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63E9" w:rsidRPr="002B41BE" w:rsidRDefault="000063E9" w:rsidP="000063E9">
      <w:pPr>
        <w:jc w:val="center"/>
      </w:pPr>
      <w:bookmarkStart w:id="0" w:name="_Toc481120344"/>
      <w:bookmarkStart w:id="1" w:name="_Toc481142208"/>
      <w:bookmarkStart w:id="2" w:name="_Toc481143611"/>
      <w:bookmarkStart w:id="3" w:name="_Toc481143907"/>
      <w:bookmarkStart w:id="4" w:name="_Toc481144101"/>
      <w:bookmarkStart w:id="5" w:name="_Toc481144323"/>
      <w:bookmarkStart w:id="6" w:name="_Toc481144472"/>
      <w:bookmarkStart w:id="7" w:name="_Toc481144982"/>
      <w:r w:rsidRPr="002B41BE">
        <w:rPr>
          <w:rFonts w:ascii="Times New Roman" w:hAnsi="Times New Roman" w:hint="eastAsia"/>
          <w:b/>
          <w:sz w:val="48"/>
          <w:szCs w:val="48"/>
        </w:rPr>
        <w:t>Polymer/Montmorillonite Nanocomposites</w:t>
      </w:r>
      <w:r>
        <w:rPr>
          <w:rFonts w:ascii="Times New Roman" w:hAnsi="Times New Roman"/>
          <w:b/>
          <w:sz w:val="48"/>
          <w:szCs w:val="48"/>
        </w:rPr>
        <w:t xml:space="preserve">: </w:t>
      </w:r>
      <w:r w:rsidRPr="000063E9">
        <w:rPr>
          <w:rFonts w:ascii="Times New Roman" w:hAnsi="Times New Roman"/>
          <w:b/>
          <w:sz w:val="48"/>
          <w:szCs w:val="48"/>
        </w:rPr>
        <w:t>Polyamide 6 Nanocomposites and Polyacrylamide Nanocomposite Hydrogels</w:t>
      </w:r>
    </w:p>
    <w:p w:rsidR="000063E9" w:rsidRDefault="000063E9" w:rsidP="000063E9">
      <w:r w:rsidRPr="00C13B37">
        <w:rPr>
          <w:noProof/>
        </w:rPr>
        <w:drawing>
          <wp:anchor distT="0" distB="0" distL="114300" distR="114300" simplePos="0" relativeHeight="251890688" behindDoc="1" locked="0" layoutInCell="1" allowOverlap="1" wp14:anchorId="578817B3" wp14:editId="1B021CB3">
            <wp:simplePos x="0" y="0"/>
            <wp:positionH relativeFrom="column">
              <wp:posOffset>1656715</wp:posOffset>
            </wp:positionH>
            <wp:positionV relativeFrom="paragraph">
              <wp:posOffset>231775</wp:posOffset>
            </wp:positionV>
            <wp:extent cx="2503058" cy="2162175"/>
            <wp:effectExtent l="0" t="0" r="0" b="0"/>
            <wp:wrapNone/>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2503058" cy="2162175"/>
                    </a:xfrm>
                    <a:prstGeom prst="rect">
                      <a:avLst/>
                    </a:prstGeom>
                  </pic:spPr>
                </pic:pic>
              </a:graphicData>
            </a:graphic>
            <wp14:sizeRelH relativeFrom="page">
              <wp14:pctWidth>0</wp14:pctWidth>
            </wp14:sizeRelH>
            <wp14:sizeRelV relativeFrom="page">
              <wp14:pctHeight>0</wp14:pctHeight>
            </wp14:sizeRelV>
          </wp:anchor>
        </w:drawing>
      </w:r>
      <w:r>
        <w:t xml:space="preserve"> </w:t>
      </w:r>
    </w:p>
    <w:p w:rsidR="000063E9" w:rsidRDefault="000063E9" w:rsidP="000063E9">
      <w:r>
        <w:t xml:space="preserve"> </w:t>
      </w:r>
    </w:p>
    <w:p w:rsidR="000063E9" w:rsidRDefault="000063E9" w:rsidP="000063E9">
      <w:pPr>
        <w:jc w:val="center"/>
        <w:rPr>
          <w:rFonts w:ascii="Times New Roman" w:hAnsi="Times New Roman"/>
          <w:b/>
          <w:sz w:val="36"/>
          <w:szCs w:val="36"/>
        </w:rPr>
      </w:pPr>
    </w:p>
    <w:p w:rsidR="000063E9" w:rsidRDefault="000063E9" w:rsidP="000063E9">
      <w:pPr>
        <w:jc w:val="center"/>
        <w:rPr>
          <w:rFonts w:ascii="Times New Roman" w:hAnsi="Times New Roman"/>
          <w:b/>
          <w:sz w:val="36"/>
          <w:szCs w:val="36"/>
        </w:rPr>
      </w:pPr>
    </w:p>
    <w:p w:rsidR="000063E9" w:rsidRDefault="000063E9" w:rsidP="000063E9">
      <w:pPr>
        <w:jc w:val="center"/>
        <w:rPr>
          <w:rFonts w:ascii="Times New Roman" w:hAnsi="Times New Roman"/>
          <w:b/>
          <w:sz w:val="36"/>
          <w:szCs w:val="36"/>
        </w:rPr>
      </w:pPr>
    </w:p>
    <w:p w:rsidR="000063E9" w:rsidRDefault="000063E9" w:rsidP="000063E9">
      <w:pPr>
        <w:jc w:val="center"/>
        <w:rPr>
          <w:rFonts w:ascii="Times New Roman" w:hAnsi="Times New Roman"/>
          <w:b/>
          <w:sz w:val="36"/>
          <w:szCs w:val="36"/>
        </w:rPr>
      </w:pPr>
    </w:p>
    <w:p w:rsidR="000063E9" w:rsidRDefault="000063E9" w:rsidP="000063E9">
      <w:pPr>
        <w:jc w:val="center"/>
        <w:rPr>
          <w:rFonts w:ascii="Times New Roman" w:hAnsi="Times New Roman"/>
          <w:b/>
          <w:sz w:val="36"/>
          <w:szCs w:val="36"/>
        </w:rPr>
      </w:pPr>
    </w:p>
    <w:p w:rsidR="000063E9" w:rsidRDefault="000063E9" w:rsidP="000063E9">
      <w:pPr>
        <w:jc w:val="center"/>
        <w:rPr>
          <w:rFonts w:ascii="Times New Roman" w:hAnsi="Times New Roman"/>
          <w:b/>
          <w:sz w:val="40"/>
          <w:szCs w:val="36"/>
        </w:rPr>
      </w:pPr>
    </w:p>
    <w:p w:rsidR="000063E9" w:rsidRDefault="000063E9" w:rsidP="000063E9">
      <w:pPr>
        <w:jc w:val="center"/>
        <w:rPr>
          <w:rFonts w:ascii="Times New Roman" w:hAnsi="Times New Roman"/>
          <w:b/>
          <w:sz w:val="40"/>
          <w:szCs w:val="36"/>
        </w:rPr>
      </w:pPr>
    </w:p>
    <w:p w:rsidR="000063E9" w:rsidRPr="002B41BE" w:rsidRDefault="000063E9" w:rsidP="000063E9">
      <w:pPr>
        <w:jc w:val="center"/>
        <w:rPr>
          <w:rFonts w:ascii="Times New Roman" w:hAnsi="Times New Roman"/>
          <w:b/>
          <w:sz w:val="44"/>
          <w:szCs w:val="36"/>
        </w:rPr>
      </w:pPr>
      <w:r w:rsidRPr="002B41BE">
        <w:rPr>
          <w:rFonts w:ascii="Times New Roman" w:hAnsi="Times New Roman" w:hint="eastAsia"/>
          <w:b/>
          <w:sz w:val="44"/>
          <w:szCs w:val="36"/>
        </w:rPr>
        <w:t>Xing Su</w:t>
      </w:r>
    </w:p>
    <w:p w:rsidR="000063E9" w:rsidRPr="00214AC0" w:rsidRDefault="000063E9" w:rsidP="000063E9">
      <w:pPr>
        <w:rPr>
          <w:rFonts w:ascii="Times New Roman" w:hAnsi="Times New Roman"/>
          <w:b/>
          <w:sz w:val="40"/>
          <w:szCs w:val="36"/>
        </w:rPr>
      </w:pPr>
    </w:p>
    <w:p w:rsidR="000063E9" w:rsidRPr="00D141F7" w:rsidRDefault="000063E9" w:rsidP="000063E9">
      <w:pPr>
        <w:jc w:val="center"/>
        <w:rPr>
          <w:rFonts w:ascii="Times New Roman" w:hAnsi="Times New Roman"/>
          <w:sz w:val="32"/>
          <w:szCs w:val="40"/>
        </w:rPr>
      </w:pPr>
      <w:r w:rsidRPr="00D141F7">
        <w:rPr>
          <w:sz w:val="18"/>
        </w:rPr>
        <w:t xml:space="preserve"> </w:t>
      </w:r>
      <w:r w:rsidRPr="00D141F7">
        <w:rPr>
          <w:rFonts w:ascii="Times New Roman" w:hAnsi="Times New Roman"/>
          <w:sz w:val="32"/>
          <w:szCs w:val="40"/>
        </w:rPr>
        <w:t>University of Sheffield</w:t>
      </w:r>
    </w:p>
    <w:p w:rsidR="000063E9" w:rsidRPr="00D141F7" w:rsidRDefault="000063E9" w:rsidP="000063E9">
      <w:pPr>
        <w:jc w:val="center"/>
        <w:rPr>
          <w:rFonts w:ascii="Times New Roman" w:hAnsi="Times New Roman"/>
          <w:sz w:val="32"/>
          <w:szCs w:val="40"/>
        </w:rPr>
      </w:pPr>
      <w:r w:rsidRPr="00D141F7">
        <w:rPr>
          <w:rFonts w:ascii="Times New Roman" w:hAnsi="Times New Roman"/>
          <w:sz w:val="32"/>
          <w:szCs w:val="40"/>
        </w:rPr>
        <w:t>Department of Materials Science and Engineering</w:t>
      </w:r>
    </w:p>
    <w:p w:rsidR="000063E9" w:rsidRPr="002B41BE" w:rsidRDefault="000063E9" w:rsidP="000063E9">
      <w:pPr>
        <w:jc w:val="center"/>
        <w:rPr>
          <w:rFonts w:ascii="Times New Roman" w:hAnsi="Times New Roman"/>
          <w:sz w:val="36"/>
          <w:szCs w:val="40"/>
        </w:rPr>
      </w:pPr>
      <w:r w:rsidRPr="00D141F7">
        <w:rPr>
          <w:rFonts w:ascii="Times New Roman" w:hAnsi="Times New Roman"/>
          <w:sz w:val="32"/>
          <w:szCs w:val="40"/>
        </w:rPr>
        <w:t>April 2017</w:t>
      </w:r>
    </w:p>
    <w:p w:rsidR="000063E9" w:rsidRDefault="000063E9" w:rsidP="000063E9">
      <w:pPr>
        <w:jc w:val="center"/>
        <w:rPr>
          <w:rFonts w:ascii="Times New Roman" w:hAnsi="Times New Roman"/>
          <w:sz w:val="28"/>
          <w:szCs w:val="28"/>
        </w:rPr>
      </w:pPr>
    </w:p>
    <w:p w:rsidR="000063E9" w:rsidRDefault="000063E9" w:rsidP="000063E9">
      <w:pPr>
        <w:rPr>
          <w:rFonts w:ascii="Times New Roman" w:hAnsi="Times New Roman"/>
          <w:sz w:val="28"/>
          <w:szCs w:val="28"/>
        </w:rPr>
      </w:pPr>
    </w:p>
    <w:p w:rsidR="000063E9" w:rsidRPr="00C13B37" w:rsidRDefault="000063E9" w:rsidP="000063E9">
      <w:pPr>
        <w:jc w:val="center"/>
        <w:rPr>
          <w:rFonts w:ascii="Times New Roman" w:hAnsi="Times New Roman"/>
          <w:sz w:val="28"/>
          <w:szCs w:val="28"/>
        </w:rPr>
      </w:pPr>
      <w:r w:rsidRPr="00C13B37">
        <w:rPr>
          <w:rFonts w:ascii="Times New Roman" w:hAnsi="Times New Roman"/>
          <w:sz w:val="28"/>
          <w:szCs w:val="28"/>
        </w:rPr>
        <w:t>A thesis submitted to the University of Sheffield for the degree of</w:t>
      </w:r>
    </w:p>
    <w:p w:rsidR="000063E9" w:rsidRPr="00214AC0" w:rsidRDefault="000063E9" w:rsidP="000063E9">
      <w:pPr>
        <w:jc w:val="center"/>
        <w:rPr>
          <w:rFonts w:ascii="Times New Roman" w:hAnsi="Times New Roman"/>
          <w:sz w:val="28"/>
          <w:szCs w:val="28"/>
        </w:rPr>
      </w:pPr>
      <w:r w:rsidRPr="00214AC0">
        <w:rPr>
          <w:rFonts w:ascii="Times New Roman" w:hAnsi="Times New Roman"/>
          <w:sz w:val="28"/>
          <w:szCs w:val="28"/>
        </w:rPr>
        <w:t xml:space="preserve">Doctor of Philosophy </w:t>
      </w:r>
    </w:p>
    <w:p w:rsidR="00AC6AEB" w:rsidRDefault="000063E9" w:rsidP="000063E9">
      <w:r>
        <w:br w:type="page"/>
      </w:r>
      <w:bookmarkStart w:id="8" w:name="_Toc481142161"/>
    </w:p>
    <w:p w:rsidR="00AC6AEB" w:rsidRDefault="00AC6AEB">
      <w:pPr>
        <w:spacing w:after="160" w:line="259" w:lineRule="auto"/>
      </w:pPr>
      <w:r>
        <w:lastRenderedPageBreak/>
        <w:br w:type="page"/>
      </w:r>
    </w:p>
    <w:p w:rsidR="000063E9" w:rsidRPr="007B77D8" w:rsidRDefault="000063E9" w:rsidP="000063E9">
      <w:pPr>
        <w:rPr>
          <w:rFonts w:ascii="Cambria" w:hAnsi="Cambria"/>
        </w:rPr>
      </w:pPr>
      <w:r w:rsidRPr="003645B7">
        <w:rPr>
          <w:rFonts w:ascii="Times New Roman" w:hAnsi="Times New Roman"/>
          <w:b/>
          <w:color w:val="4472C4" w:themeColor="accent1"/>
          <w:sz w:val="40"/>
          <w:szCs w:val="40"/>
        </w:rPr>
        <w:lastRenderedPageBreak/>
        <w:t>Abstract</w:t>
      </w:r>
      <w:bookmarkEnd w:id="8"/>
    </w:p>
    <w:p w:rsidR="000063E9" w:rsidRPr="000876A9" w:rsidRDefault="000063E9" w:rsidP="000063E9">
      <w:pPr>
        <w:spacing w:line="480" w:lineRule="auto"/>
        <w:jc w:val="both"/>
        <w:rPr>
          <w:rFonts w:ascii="Times New Roman" w:hAnsi="Times New Roman"/>
          <w:sz w:val="24"/>
          <w:szCs w:val="24"/>
        </w:rPr>
      </w:pPr>
      <w:r w:rsidRPr="000876A9">
        <w:rPr>
          <w:rFonts w:ascii="Times New Roman" w:hAnsi="Times New Roman" w:hint="eastAsia"/>
          <w:sz w:val="24"/>
          <w:szCs w:val="24"/>
        </w:rPr>
        <w:t xml:space="preserve">Polymer/clay nanocomposites have attracted great attention of researchers for </w:t>
      </w:r>
      <w:r w:rsidRPr="003D7139">
        <w:rPr>
          <w:rFonts w:ascii="Times New Roman" w:hAnsi="Times New Roman" w:hint="eastAsia"/>
          <w:sz w:val="24"/>
          <w:szCs w:val="24"/>
        </w:rPr>
        <w:t>two</w:t>
      </w:r>
      <w:r>
        <w:rPr>
          <w:rFonts w:ascii="Times New Roman" w:hAnsi="Times New Roman"/>
          <w:sz w:val="24"/>
          <w:szCs w:val="24"/>
        </w:rPr>
        <w:t xml:space="preserve"> </w:t>
      </w:r>
      <w:r w:rsidRPr="000876A9">
        <w:rPr>
          <w:rFonts w:ascii="Times New Roman" w:hAnsi="Times New Roman" w:hint="eastAsia"/>
          <w:sz w:val="24"/>
          <w:szCs w:val="24"/>
        </w:rPr>
        <w:t xml:space="preserve">decades because they are light in weight, easy to be fabricated, and have some unique properties such as thermal barrier and corrosion resistant. Montmorillonite (MMT) is frequently chosen as the clay filler for polymer/clay nanocomposites because of its abundance, high functionality and high cation exchange capacity. This project aims to prepare novel polymer/MMT nanocomposites with adjustable microstructure, good mechanical properties and unique stimuli-sensitive properties. </w:t>
      </w:r>
    </w:p>
    <w:p w:rsidR="000063E9" w:rsidRPr="000876A9" w:rsidRDefault="000063E9" w:rsidP="000063E9">
      <w:pPr>
        <w:spacing w:line="480" w:lineRule="auto"/>
        <w:jc w:val="both"/>
        <w:rPr>
          <w:rFonts w:ascii="Times New Roman" w:hAnsi="Times New Roman"/>
          <w:sz w:val="24"/>
          <w:szCs w:val="24"/>
        </w:rPr>
      </w:pPr>
    </w:p>
    <w:p w:rsidR="000063E9" w:rsidRPr="000876A9" w:rsidRDefault="000063E9" w:rsidP="000063E9">
      <w:pPr>
        <w:spacing w:line="480" w:lineRule="auto"/>
        <w:jc w:val="both"/>
        <w:rPr>
          <w:rFonts w:ascii="Times New Roman" w:hAnsi="Times New Roman"/>
          <w:sz w:val="24"/>
          <w:szCs w:val="24"/>
        </w:rPr>
      </w:pPr>
      <w:r w:rsidRPr="000876A9">
        <w:rPr>
          <w:rFonts w:ascii="Times New Roman" w:hAnsi="Times New Roman" w:hint="eastAsia"/>
          <w:sz w:val="24"/>
          <w:szCs w:val="24"/>
        </w:rPr>
        <w:t>As the control over the clay intercalation/exfoliation ratio is difficult for the polymer/clay nanocomposites, the effect on clay exfoliation of polyamide 6/MMT nanocomposites by using a chemical blowing agent (CBA), citric acid</w:t>
      </w:r>
      <w:r>
        <w:rPr>
          <w:rFonts w:ascii="Times New Roman" w:hAnsi="Times New Roman"/>
          <w:sz w:val="24"/>
          <w:szCs w:val="24"/>
        </w:rPr>
        <w:t>,</w:t>
      </w:r>
      <w:r w:rsidRPr="000876A9">
        <w:rPr>
          <w:rFonts w:ascii="Times New Roman" w:hAnsi="Times New Roman" w:hint="eastAsia"/>
          <w:sz w:val="24"/>
          <w:szCs w:val="24"/>
        </w:rPr>
        <w:t xml:space="preserve"> during extrusion was studied. X-ray diffraction confirmed that the decomposition of CBA did improve clay exfoliation. </w:t>
      </w:r>
      <w:r>
        <w:rPr>
          <w:rFonts w:ascii="Times New Roman" w:hAnsi="Times New Roman" w:hint="eastAsia"/>
          <w:sz w:val="24"/>
          <w:szCs w:val="24"/>
        </w:rPr>
        <w:t>As</w:t>
      </w:r>
      <w:r w:rsidRPr="000876A9">
        <w:rPr>
          <w:rFonts w:ascii="Times New Roman" w:hAnsi="Times New Roman" w:hint="eastAsia"/>
          <w:sz w:val="24"/>
          <w:szCs w:val="24"/>
        </w:rPr>
        <w:t xml:space="preserve"> many surfactants used for treating clay surface are likely to degrade during the melt processing of polymer/MMT nanocomposites, a novel thermally stable surfactant was used</w:t>
      </w:r>
      <w:r w:rsidR="00DF5915">
        <w:rPr>
          <w:rFonts w:ascii="Times New Roman" w:hAnsi="Times New Roman"/>
          <w:sz w:val="24"/>
          <w:szCs w:val="24"/>
        </w:rPr>
        <w:t>.</w:t>
      </w:r>
      <w:r w:rsidRPr="000876A9">
        <w:rPr>
          <w:rFonts w:ascii="Times New Roman" w:hAnsi="Times New Roman" w:hint="eastAsia"/>
          <w:sz w:val="24"/>
          <w:szCs w:val="24"/>
        </w:rPr>
        <w:t xml:space="preserve"> </w:t>
      </w:r>
      <w:r w:rsidR="00DF5915">
        <w:rPr>
          <w:rFonts w:ascii="Times New Roman" w:hAnsi="Times New Roman"/>
          <w:sz w:val="24"/>
          <w:szCs w:val="24"/>
        </w:rPr>
        <w:t>P</w:t>
      </w:r>
      <w:r w:rsidRPr="000876A9">
        <w:rPr>
          <w:rFonts w:ascii="Times New Roman" w:hAnsi="Times New Roman" w:hint="eastAsia"/>
          <w:sz w:val="24"/>
          <w:szCs w:val="24"/>
        </w:rPr>
        <w:t xml:space="preserve">olyamide 6/MMT nanocomposites </w:t>
      </w:r>
      <w:r w:rsidR="00DF5915">
        <w:rPr>
          <w:rFonts w:ascii="Times New Roman" w:hAnsi="Times New Roman"/>
          <w:sz w:val="24"/>
          <w:szCs w:val="24"/>
        </w:rPr>
        <w:t xml:space="preserve">were prepared </w:t>
      </w:r>
      <w:r w:rsidRPr="000876A9">
        <w:rPr>
          <w:rFonts w:ascii="Times New Roman" w:hAnsi="Times New Roman" w:hint="eastAsia"/>
          <w:sz w:val="24"/>
          <w:szCs w:val="24"/>
        </w:rPr>
        <w:t xml:space="preserve">by </w:t>
      </w:r>
      <w:r w:rsidR="00DF5915">
        <w:rPr>
          <w:rFonts w:ascii="Times New Roman" w:hAnsi="Times New Roman"/>
          <w:sz w:val="24"/>
          <w:szCs w:val="24"/>
        </w:rPr>
        <w:t xml:space="preserve">either twice or </w:t>
      </w:r>
      <w:r w:rsidRPr="000876A9">
        <w:rPr>
          <w:rFonts w:ascii="Times New Roman" w:hAnsi="Times New Roman" w:hint="eastAsia"/>
          <w:sz w:val="24"/>
          <w:szCs w:val="24"/>
        </w:rPr>
        <w:t>trip</w:t>
      </w:r>
      <w:r w:rsidR="009847FA">
        <w:rPr>
          <w:rFonts w:ascii="Times New Roman" w:hAnsi="Times New Roman"/>
          <w:sz w:val="24"/>
          <w:szCs w:val="24"/>
        </w:rPr>
        <w:t>le</w:t>
      </w:r>
      <w:r w:rsidRPr="000876A9">
        <w:rPr>
          <w:rFonts w:ascii="Times New Roman" w:hAnsi="Times New Roman" w:hint="eastAsia"/>
          <w:sz w:val="24"/>
          <w:szCs w:val="24"/>
        </w:rPr>
        <w:t xml:space="preserve"> extrusion</w:t>
      </w:r>
      <w:r w:rsidR="00DF5915">
        <w:rPr>
          <w:rFonts w:ascii="Times New Roman" w:hAnsi="Times New Roman"/>
          <w:sz w:val="24"/>
          <w:szCs w:val="24"/>
        </w:rPr>
        <w:t>.</w:t>
      </w:r>
      <w:r w:rsidR="00DF5915">
        <w:rPr>
          <w:rFonts w:ascii="Times New Roman" w:hAnsi="Times New Roman" w:hint="eastAsia"/>
          <w:sz w:val="24"/>
          <w:szCs w:val="24"/>
        </w:rPr>
        <w:t xml:space="preserve"> </w:t>
      </w:r>
      <w:r w:rsidR="00683ABC">
        <w:rPr>
          <w:rFonts w:ascii="Times New Roman" w:hAnsi="Times New Roman"/>
          <w:sz w:val="24"/>
          <w:szCs w:val="24"/>
        </w:rPr>
        <w:t>And the</w:t>
      </w:r>
      <w:r w:rsidRPr="000876A9">
        <w:rPr>
          <w:rFonts w:ascii="Times New Roman" w:hAnsi="Times New Roman" w:hint="eastAsia"/>
          <w:sz w:val="24"/>
          <w:szCs w:val="24"/>
        </w:rPr>
        <w:t xml:space="preserve"> effect on the mechanical properties and thermal stability</w:t>
      </w:r>
      <w:r w:rsidR="00683ABC">
        <w:rPr>
          <w:rFonts w:ascii="Times New Roman" w:hAnsi="Times New Roman"/>
          <w:sz w:val="24"/>
          <w:szCs w:val="24"/>
        </w:rPr>
        <w:t xml:space="preserve"> were studied</w:t>
      </w:r>
      <w:r w:rsidRPr="000876A9">
        <w:rPr>
          <w:rFonts w:ascii="Times New Roman" w:hAnsi="Times New Roman" w:hint="eastAsia"/>
          <w:sz w:val="24"/>
          <w:szCs w:val="24"/>
        </w:rPr>
        <w:t xml:space="preserve">. The incorporation of </w:t>
      </w:r>
      <w:r w:rsidR="00DF5915">
        <w:rPr>
          <w:rFonts w:ascii="Times New Roman" w:hAnsi="Times New Roman" w:hint="eastAsia"/>
          <w:sz w:val="24"/>
          <w:szCs w:val="24"/>
        </w:rPr>
        <w:t xml:space="preserve">clays </w:t>
      </w:r>
      <w:r w:rsidR="00DF5915">
        <w:rPr>
          <w:rFonts w:ascii="Times New Roman" w:hAnsi="Times New Roman"/>
          <w:sz w:val="24"/>
          <w:szCs w:val="24"/>
        </w:rPr>
        <w:t>in</w:t>
      </w:r>
      <w:r w:rsidRPr="000876A9">
        <w:rPr>
          <w:rFonts w:ascii="Times New Roman" w:hAnsi="Times New Roman" w:hint="eastAsia"/>
          <w:sz w:val="24"/>
          <w:szCs w:val="24"/>
        </w:rPr>
        <w:t>creased Young</w:t>
      </w:r>
      <w:r w:rsidRPr="000876A9">
        <w:rPr>
          <w:rFonts w:ascii="Times New Roman" w:hAnsi="Times New Roman"/>
          <w:sz w:val="24"/>
          <w:szCs w:val="24"/>
        </w:rPr>
        <w:t>’</w:t>
      </w:r>
      <w:r w:rsidRPr="000876A9">
        <w:rPr>
          <w:rFonts w:ascii="Times New Roman" w:hAnsi="Times New Roman" w:hint="eastAsia"/>
          <w:sz w:val="24"/>
          <w:szCs w:val="24"/>
        </w:rPr>
        <w:t xml:space="preserve">s modulus but </w:t>
      </w:r>
      <w:r w:rsidR="00DF5915">
        <w:rPr>
          <w:rFonts w:ascii="Times New Roman" w:hAnsi="Times New Roman"/>
          <w:sz w:val="24"/>
          <w:szCs w:val="24"/>
        </w:rPr>
        <w:t>decreased</w:t>
      </w:r>
      <w:r w:rsidRPr="000876A9">
        <w:rPr>
          <w:rFonts w:ascii="Times New Roman" w:hAnsi="Times New Roman" w:hint="eastAsia"/>
          <w:sz w:val="24"/>
          <w:szCs w:val="24"/>
        </w:rPr>
        <w:t xml:space="preserve"> </w:t>
      </w:r>
      <w:r w:rsidR="00DF5915">
        <w:rPr>
          <w:rFonts w:ascii="Times New Roman" w:hAnsi="Times New Roman"/>
          <w:sz w:val="24"/>
          <w:szCs w:val="24"/>
        </w:rPr>
        <w:t>strain</w:t>
      </w:r>
      <w:r w:rsidRPr="000876A9">
        <w:rPr>
          <w:rFonts w:ascii="Times New Roman" w:hAnsi="Times New Roman" w:hint="eastAsia"/>
          <w:sz w:val="24"/>
          <w:szCs w:val="24"/>
        </w:rPr>
        <w:t xml:space="preserve"> at break</w:t>
      </w:r>
      <w:r w:rsidR="00DF5915">
        <w:rPr>
          <w:rFonts w:ascii="Times New Roman" w:hAnsi="Times New Roman"/>
          <w:sz w:val="24"/>
          <w:szCs w:val="24"/>
        </w:rPr>
        <w:t>.</w:t>
      </w:r>
      <w:r w:rsidRPr="000876A9">
        <w:rPr>
          <w:rFonts w:ascii="Times New Roman" w:hAnsi="Times New Roman" w:hint="eastAsia"/>
          <w:sz w:val="24"/>
          <w:szCs w:val="24"/>
        </w:rPr>
        <w:t xml:space="preserve"> </w:t>
      </w:r>
      <w:r w:rsidR="00683ABC">
        <w:rPr>
          <w:rFonts w:ascii="Times New Roman" w:hAnsi="Times New Roman"/>
          <w:sz w:val="24"/>
          <w:szCs w:val="24"/>
        </w:rPr>
        <w:t>There was no significant improvement on the thermal stability by the incorporation of clays and/or CBA</w:t>
      </w:r>
      <w:r w:rsidRPr="000876A9">
        <w:rPr>
          <w:rFonts w:ascii="Times New Roman" w:hAnsi="Times New Roman" w:hint="eastAsia"/>
          <w:sz w:val="24"/>
          <w:szCs w:val="24"/>
        </w:rPr>
        <w:t xml:space="preserve">. </w:t>
      </w:r>
    </w:p>
    <w:p w:rsidR="000063E9" w:rsidRDefault="000063E9" w:rsidP="000063E9">
      <w:pPr>
        <w:spacing w:line="480" w:lineRule="auto"/>
        <w:jc w:val="both"/>
        <w:rPr>
          <w:rFonts w:ascii="Times New Roman" w:hAnsi="Times New Roman"/>
          <w:sz w:val="24"/>
          <w:szCs w:val="24"/>
        </w:rPr>
      </w:pPr>
    </w:p>
    <w:p w:rsidR="000063E9" w:rsidRPr="000876A9" w:rsidRDefault="000063E9" w:rsidP="000063E9">
      <w:pPr>
        <w:spacing w:line="480" w:lineRule="auto"/>
        <w:jc w:val="both"/>
        <w:rPr>
          <w:rFonts w:ascii="Times New Roman" w:hAnsi="Times New Roman"/>
          <w:sz w:val="24"/>
          <w:szCs w:val="24"/>
        </w:rPr>
      </w:pPr>
      <w:r>
        <w:rPr>
          <w:rFonts w:ascii="Times New Roman" w:hAnsi="Times New Roman"/>
          <w:sz w:val="24"/>
          <w:szCs w:val="24"/>
        </w:rPr>
        <w:t>P</w:t>
      </w:r>
      <w:r w:rsidRPr="000876A9">
        <w:rPr>
          <w:rFonts w:ascii="Times New Roman" w:hAnsi="Times New Roman" w:hint="eastAsia"/>
          <w:sz w:val="24"/>
          <w:szCs w:val="24"/>
        </w:rPr>
        <w:t>olymer nanocomposite hydrogels often showed high hysteresis when subject to cyclic tension</w:t>
      </w:r>
      <w:r>
        <w:rPr>
          <w:rFonts w:ascii="Times New Roman" w:hAnsi="Times New Roman"/>
          <w:sz w:val="24"/>
          <w:szCs w:val="24"/>
        </w:rPr>
        <w:t>,</w:t>
      </w:r>
      <w:r w:rsidRPr="000876A9">
        <w:rPr>
          <w:rFonts w:ascii="Times New Roman" w:hAnsi="Times New Roman" w:hint="eastAsia"/>
          <w:sz w:val="24"/>
          <w:szCs w:val="24"/>
        </w:rPr>
        <w:t xml:space="preserve"> and </w:t>
      </w:r>
      <w:r w:rsidRPr="000876A9">
        <w:rPr>
          <w:rFonts w:ascii="Times New Roman" w:hAnsi="Times New Roman"/>
          <w:sz w:val="24"/>
          <w:szCs w:val="24"/>
        </w:rPr>
        <w:t>their</w:t>
      </w:r>
      <w:r w:rsidRPr="000876A9">
        <w:rPr>
          <w:rFonts w:ascii="Times New Roman" w:hAnsi="Times New Roman" w:hint="eastAsia"/>
          <w:sz w:val="24"/>
          <w:szCs w:val="24"/>
        </w:rPr>
        <w:t xml:space="preserve"> mechanical properties were hardly te</w:t>
      </w:r>
      <w:r>
        <w:rPr>
          <w:rFonts w:ascii="Times New Roman" w:hAnsi="Times New Roman" w:hint="eastAsia"/>
          <w:sz w:val="24"/>
          <w:szCs w:val="24"/>
        </w:rPr>
        <w:t>sted at the fully swollen state</w:t>
      </w:r>
      <w:r>
        <w:rPr>
          <w:rFonts w:ascii="Times New Roman" w:hAnsi="Times New Roman"/>
          <w:sz w:val="24"/>
          <w:szCs w:val="24"/>
        </w:rPr>
        <w:t>. Therefore</w:t>
      </w:r>
      <w:r w:rsidRPr="000876A9">
        <w:rPr>
          <w:rFonts w:ascii="Times New Roman" w:hAnsi="Times New Roman" w:hint="eastAsia"/>
          <w:sz w:val="24"/>
          <w:szCs w:val="24"/>
        </w:rPr>
        <w:t xml:space="preserve"> a novel polyacrylamide (PAM)/polysaccharide-treated MMT nanocomposite hydrogel with low cyclic tensile hysteresis was successfully prepared by </w:t>
      </w:r>
      <w:r w:rsidRPr="000876A9">
        <w:rPr>
          <w:rFonts w:ascii="Times New Roman" w:hAnsi="Times New Roman" w:hint="eastAsia"/>
          <w:i/>
          <w:sz w:val="24"/>
          <w:szCs w:val="24"/>
        </w:rPr>
        <w:t>in situ</w:t>
      </w:r>
      <w:r>
        <w:rPr>
          <w:rFonts w:ascii="Times New Roman" w:hAnsi="Times New Roman" w:hint="eastAsia"/>
          <w:sz w:val="24"/>
          <w:szCs w:val="24"/>
        </w:rPr>
        <w:t xml:space="preserve"> </w:t>
      </w:r>
      <w:r>
        <w:rPr>
          <w:rFonts w:ascii="Times New Roman" w:hAnsi="Times New Roman" w:hint="eastAsia"/>
          <w:sz w:val="24"/>
          <w:szCs w:val="24"/>
        </w:rPr>
        <w:lastRenderedPageBreak/>
        <w:t>polymerisation</w:t>
      </w:r>
      <w:r>
        <w:rPr>
          <w:rFonts w:ascii="Times New Roman" w:hAnsi="Times New Roman"/>
          <w:sz w:val="24"/>
          <w:szCs w:val="24"/>
        </w:rPr>
        <w:t>.</w:t>
      </w:r>
      <w:r>
        <w:rPr>
          <w:rFonts w:ascii="Times New Roman" w:hAnsi="Times New Roman" w:hint="eastAsia"/>
          <w:sz w:val="24"/>
          <w:szCs w:val="24"/>
        </w:rPr>
        <w:t xml:space="preserve"> </w:t>
      </w:r>
      <w:r>
        <w:rPr>
          <w:rFonts w:ascii="Times New Roman" w:hAnsi="Times New Roman"/>
          <w:sz w:val="24"/>
          <w:szCs w:val="24"/>
        </w:rPr>
        <w:t>This</w:t>
      </w:r>
      <w:r w:rsidRPr="000876A9">
        <w:rPr>
          <w:rFonts w:ascii="Times New Roman" w:hAnsi="Times New Roman" w:hint="eastAsia"/>
          <w:sz w:val="24"/>
          <w:szCs w:val="24"/>
        </w:rPr>
        <w:t xml:space="preserve"> was </w:t>
      </w:r>
      <w:r>
        <w:rPr>
          <w:rFonts w:ascii="Times New Roman" w:hAnsi="Times New Roman"/>
          <w:sz w:val="24"/>
          <w:szCs w:val="24"/>
        </w:rPr>
        <w:t xml:space="preserve">shown to be </w:t>
      </w:r>
      <w:r w:rsidRPr="000876A9">
        <w:rPr>
          <w:rFonts w:ascii="Times New Roman" w:hAnsi="Times New Roman" w:hint="eastAsia"/>
          <w:sz w:val="24"/>
          <w:szCs w:val="24"/>
        </w:rPr>
        <w:t>stretchable, tough and highly compression-resistant at the fully swollen state. An interpenetrating nanocomposite hydrogel using PAM, MMT, alginate and Ca</w:t>
      </w:r>
      <w:r w:rsidRPr="000876A9">
        <w:rPr>
          <w:rFonts w:ascii="Times New Roman" w:hAnsi="Times New Roman" w:hint="eastAsia"/>
          <w:sz w:val="24"/>
          <w:szCs w:val="24"/>
          <w:vertAlign w:val="superscript"/>
        </w:rPr>
        <w:t>2+</w:t>
      </w:r>
      <w:r w:rsidRPr="000876A9">
        <w:rPr>
          <w:rFonts w:ascii="Times New Roman" w:hAnsi="Times New Roman" w:hint="eastAsia"/>
          <w:sz w:val="24"/>
          <w:szCs w:val="24"/>
        </w:rPr>
        <w:t xml:space="preserve"> w</w:t>
      </w:r>
      <w:r>
        <w:rPr>
          <w:rFonts w:ascii="Times New Roman" w:hAnsi="Times New Roman"/>
          <w:sz w:val="24"/>
          <w:szCs w:val="24"/>
        </w:rPr>
        <w:t>as</w:t>
      </w:r>
      <w:r w:rsidRPr="000876A9">
        <w:rPr>
          <w:rFonts w:ascii="Times New Roman" w:hAnsi="Times New Roman" w:hint="eastAsia"/>
          <w:sz w:val="24"/>
          <w:szCs w:val="24"/>
        </w:rPr>
        <w:t xml:space="preserve"> proposed in the </w:t>
      </w:r>
      <w:r w:rsidR="00015A69">
        <w:rPr>
          <w:rFonts w:ascii="Times New Roman" w:hAnsi="Times New Roman"/>
          <w:sz w:val="24"/>
          <w:szCs w:val="24"/>
        </w:rPr>
        <w:t xml:space="preserve">same </w:t>
      </w:r>
      <w:r w:rsidRPr="000876A9">
        <w:rPr>
          <w:rFonts w:ascii="Times New Roman" w:hAnsi="Times New Roman" w:hint="eastAsia"/>
          <w:sz w:val="24"/>
          <w:szCs w:val="24"/>
        </w:rPr>
        <w:t xml:space="preserve">chapter. At the fully swollen state, apart from the good mechanical properties such as </w:t>
      </w:r>
      <w:proofErr w:type="spellStart"/>
      <w:r w:rsidRPr="000876A9">
        <w:rPr>
          <w:rFonts w:ascii="Times New Roman" w:hAnsi="Times New Roman" w:hint="eastAsia"/>
          <w:sz w:val="24"/>
          <w:szCs w:val="24"/>
        </w:rPr>
        <w:t>stretchability</w:t>
      </w:r>
      <w:proofErr w:type="spellEnd"/>
      <w:r w:rsidRPr="000876A9">
        <w:rPr>
          <w:rFonts w:ascii="Times New Roman" w:hAnsi="Times New Roman" w:hint="eastAsia"/>
          <w:sz w:val="24"/>
          <w:szCs w:val="24"/>
        </w:rPr>
        <w:t xml:space="preserve">, toughness and resilience, it displayed significantly pH-dependant shape changes. </w:t>
      </w:r>
    </w:p>
    <w:p w:rsidR="000063E9" w:rsidRPr="000876A9" w:rsidRDefault="000063E9" w:rsidP="000063E9">
      <w:pPr>
        <w:spacing w:line="480" w:lineRule="auto"/>
        <w:jc w:val="both"/>
        <w:rPr>
          <w:rFonts w:ascii="Times New Roman" w:hAnsi="Times New Roman"/>
          <w:sz w:val="24"/>
          <w:szCs w:val="24"/>
        </w:rPr>
      </w:pPr>
    </w:p>
    <w:p w:rsidR="000063E9" w:rsidRPr="000876A9" w:rsidRDefault="000063E9" w:rsidP="000063E9">
      <w:pPr>
        <w:spacing w:line="480" w:lineRule="auto"/>
        <w:jc w:val="both"/>
        <w:rPr>
          <w:rFonts w:ascii="Times New Roman" w:hAnsi="Times New Roman"/>
          <w:sz w:val="24"/>
          <w:szCs w:val="24"/>
        </w:rPr>
      </w:pPr>
      <w:r w:rsidRPr="000876A9">
        <w:rPr>
          <w:rFonts w:ascii="Times New Roman" w:hAnsi="Times New Roman" w:hint="eastAsia"/>
          <w:sz w:val="24"/>
          <w:szCs w:val="24"/>
        </w:rPr>
        <w:t>As for the current alginate/MMT nanocomposites</w:t>
      </w:r>
      <w:r>
        <w:rPr>
          <w:rFonts w:ascii="Times New Roman" w:hAnsi="Times New Roman" w:hint="eastAsia"/>
          <w:sz w:val="24"/>
          <w:szCs w:val="24"/>
        </w:rPr>
        <w:t xml:space="preserve"> in the literature</w:t>
      </w:r>
      <w:r w:rsidRPr="000876A9">
        <w:rPr>
          <w:rFonts w:ascii="Times New Roman" w:hAnsi="Times New Roman" w:hint="eastAsia"/>
          <w:sz w:val="24"/>
          <w:szCs w:val="24"/>
        </w:rPr>
        <w:t>, only the mechanical properties under the dry state were studied. The mechanical properties of the fully swollen alginate/MMT/Ca</w:t>
      </w:r>
      <w:r w:rsidRPr="000876A9">
        <w:rPr>
          <w:rFonts w:ascii="Times New Roman" w:hAnsi="Times New Roman" w:hint="eastAsia"/>
          <w:sz w:val="24"/>
          <w:szCs w:val="24"/>
          <w:vertAlign w:val="superscript"/>
        </w:rPr>
        <w:t xml:space="preserve">2+ </w:t>
      </w:r>
      <w:r w:rsidRPr="000876A9">
        <w:rPr>
          <w:rFonts w:ascii="Times New Roman" w:hAnsi="Times New Roman" w:hint="eastAsia"/>
          <w:sz w:val="24"/>
          <w:szCs w:val="24"/>
        </w:rPr>
        <w:t xml:space="preserve">nanocomposite were investigated. The nanocomposite films turned out to be stiff, strong and transparent. </w:t>
      </w:r>
      <w:r>
        <w:rPr>
          <w:rFonts w:ascii="Times New Roman" w:hAnsi="Times New Roman" w:hint="eastAsia"/>
          <w:sz w:val="24"/>
          <w:szCs w:val="24"/>
        </w:rPr>
        <w:t>Also</w:t>
      </w:r>
      <w:r w:rsidRPr="000876A9">
        <w:rPr>
          <w:rFonts w:ascii="Times New Roman" w:hAnsi="Times New Roman" w:hint="eastAsia"/>
          <w:sz w:val="24"/>
          <w:szCs w:val="24"/>
        </w:rPr>
        <w:t xml:space="preserve"> some of the nanocomposite films were ultraviolet light-proof or sensitive to acetone. </w:t>
      </w:r>
    </w:p>
    <w:p w:rsidR="000063E9" w:rsidRPr="000876A9" w:rsidRDefault="000063E9" w:rsidP="000063E9">
      <w:pPr>
        <w:spacing w:line="480" w:lineRule="auto"/>
        <w:jc w:val="both"/>
        <w:rPr>
          <w:rFonts w:ascii="Times New Roman" w:hAnsi="Times New Roman"/>
          <w:sz w:val="24"/>
          <w:szCs w:val="24"/>
        </w:rPr>
      </w:pPr>
    </w:p>
    <w:p w:rsidR="000063E9" w:rsidRDefault="000063E9" w:rsidP="000063E9">
      <w:pPr>
        <w:spacing w:line="480" w:lineRule="auto"/>
        <w:jc w:val="both"/>
        <w:rPr>
          <w:rFonts w:ascii="Times New Roman" w:hAnsi="Times New Roman"/>
          <w:color w:val="000000" w:themeColor="text1"/>
          <w:sz w:val="24"/>
          <w:szCs w:val="24"/>
        </w:rPr>
      </w:pPr>
      <w:r w:rsidRPr="000876A9">
        <w:rPr>
          <w:rFonts w:ascii="Times New Roman" w:hAnsi="Times New Roman" w:hint="eastAsia"/>
          <w:sz w:val="24"/>
          <w:szCs w:val="24"/>
        </w:rPr>
        <w:t xml:space="preserve">Based on the </w:t>
      </w:r>
      <w:r>
        <w:rPr>
          <w:rFonts w:ascii="Times New Roman" w:hAnsi="Times New Roman" w:hint="eastAsia"/>
          <w:sz w:val="24"/>
          <w:szCs w:val="24"/>
        </w:rPr>
        <w:t xml:space="preserve">above </w:t>
      </w:r>
      <w:r w:rsidRPr="000876A9">
        <w:rPr>
          <w:rFonts w:ascii="Times New Roman" w:hAnsi="Times New Roman" w:hint="eastAsia"/>
          <w:sz w:val="24"/>
          <w:szCs w:val="24"/>
        </w:rPr>
        <w:t xml:space="preserve">findings, </w:t>
      </w:r>
      <w:r>
        <w:rPr>
          <w:rFonts w:ascii="Times New Roman" w:hAnsi="Times New Roman" w:hint="eastAsia"/>
          <w:sz w:val="24"/>
          <w:szCs w:val="24"/>
        </w:rPr>
        <w:t xml:space="preserve">it is concluded </w:t>
      </w:r>
      <w:r w:rsidRPr="000876A9">
        <w:rPr>
          <w:rFonts w:ascii="Times New Roman" w:hAnsi="Times New Roman" w:hint="eastAsia"/>
          <w:sz w:val="24"/>
          <w:szCs w:val="24"/>
        </w:rPr>
        <w:t>that: first</w:t>
      </w:r>
      <w:r>
        <w:rPr>
          <w:rFonts w:ascii="Times New Roman" w:hAnsi="Times New Roman"/>
          <w:sz w:val="24"/>
          <w:szCs w:val="24"/>
        </w:rPr>
        <w:t>ly</w:t>
      </w:r>
      <w:r w:rsidRPr="000876A9">
        <w:rPr>
          <w:rFonts w:ascii="Times New Roman" w:hAnsi="Times New Roman" w:hint="eastAsia"/>
          <w:sz w:val="24"/>
          <w:szCs w:val="24"/>
        </w:rPr>
        <w:t xml:space="preserve">, there was </w:t>
      </w:r>
      <w:r>
        <w:rPr>
          <w:rFonts w:ascii="Times New Roman" w:hAnsi="Times New Roman" w:hint="eastAsia"/>
          <w:sz w:val="24"/>
          <w:szCs w:val="24"/>
        </w:rPr>
        <w:t xml:space="preserve">a </w:t>
      </w:r>
      <w:r w:rsidRPr="000876A9">
        <w:rPr>
          <w:rFonts w:ascii="Times New Roman" w:hAnsi="Times New Roman" w:hint="eastAsia"/>
          <w:sz w:val="24"/>
          <w:szCs w:val="24"/>
        </w:rPr>
        <w:t xml:space="preserve">large amount of residual citric acid in the extruded materials, which </w:t>
      </w:r>
      <w:r>
        <w:rPr>
          <w:rFonts w:ascii="Times New Roman" w:hAnsi="Times New Roman"/>
          <w:sz w:val="24"/>
          <w:szCs w:val="24"/>
        </w:rPr>
        <w:t>reduc</w:t>
      </w:r>
      <w:r w:rsidRPr="000876A9">
        <w:rPr>
          <w:rFonts w:ascii="Times New Roman" w:hAnsi="Times New Roman" w:hint="eastAsia"/>
          <w:sz w:val="24"/>
          <w:szCs w:val="24"/>
        </w:rPr>
        <w:t>ed the mechanical properties and thermal stability of polyamide 6/MMT nanocomposites. Second</w:t>
      </w:r>
      <w:r>
        <w:rPr>
          <w:rFonts w:ascii="Times New Roman" w:hAnsi="Times New Roman" w:hint="eastAsia"/>
          <w:sz w:val="24"/>
          <w:szCs w:val="24"/>
        </w:rPr>
        <w:t>ly</w:t>
      </w:r>
      <w:r w:rsidRPr="000876A9">
        <w:rPr>
          <w:rFonts w:ascii="Times New Roman" w:hAnsi="Times New Roman" w:hint="eastAsia"/>
          <w:sz w:val="24"/>
          <w:szCs w:val="24"/>
        </w:rPr>
        <w:t xml:space="preserve">, the thermally stable polymeric </w:t>
      </w:r>
      <w:r w:rsidRPr="000876A9">
        <w:rPr>
          <w:rFonts w:ascii="Times New Roman" w:hAnsi="Times New Roman"/>
          <w:sz w:val="24"/>
          <w:szCs w:val="24"/>
        </w:rPr>
        <w:t>surfactant</w:t>
      </w:r>
      <w:r w:rsidRPr="000876A9">
        <w:rPr>
          <w:rFonts w:ascii="Times New Roman" w:hAnsi="Times New Roman" w:hint="eastAsia"/>
          <w:sz w:val="24"/>
          <w:szCs w:val="24"/>
        </w:rPr>
        <w:t xml:space="preserve"> has the potential of enhancing the toughness and thermal stability of polyamide 6/M</w:t>
      </w:r>
      <w:r>
        <w:rPr>
          <w:rFonts w:ascii="Times New Roman" w:hAnsi="Times New Roman" w:hint="eastAsia"/>
          <w:sz w:val="24"/>
          <w:szCs w:val="24"/>
        </w:rPr>
        <w:t>M</w:t>
      </w:r>
      <w:r w:rsidRPr="000876A9">
        <w:rPr>
          <w:rFonts w:ascii="Times New Roman" w:hAnsi="Times New Roman" w:hint="eastAsia"/>
          <w:sz w:val="24"/>
          <w:szCs w:val="24"/>
        </w:rPr>
        <w:t>T nanocomposites. Third</w:t>
      </w:r>
      <w:r>
        <w:rPr>
          <w:rFonts w:ascii="Times New Roman" w:hAnsi="Times New Roman" w:hint="eastAsia"/>
          <w:sz w:val="24"/>
          <w:szCs w:val="24"/>
        </w:rPr>
        <w:t>ly</w:t>
      </w:r>
      <w:r w:rsidRPr="000876A9">
        <w:rPr>
          <w:rFonts w:ascii="Times New Roman" w:hAnsi="Times New Roman" w:hint="eastAsia"/>
          <w:sz w:val="24"/>
          <w:szCs w:val="24"/>
        </w:rPr>
        <w:t xml:space="preserve">, it was likely to achieve low cyclic-tensile hysteresis, high strength, high toughness and stimuli-responsivity by the polymer/clay nanocomposite hydrogels at the fully swollen state. </w:t>
      </w:r>
      <w:r w:rsidRPr="000876A9">
        <w:rPr>
          <w:rFonts w:ascii="Times New Roman" w:hAnsi="Times New Roman" w:hint="eastAsia"/>
          <w:color w:val="000000" w:themeColor="text1"/>
          <w:sz w:val="24"/>
          <w:szCs w:val="24"/>
        </w:rPr>
        <w:t xml:space="preserve">Those nanocomposite hydrogels can be used in a variety of applications </w:t>
      </w:r>
      <w:r>
        <w:rPr>
          <w:rFonts w:ascii="Times New Roman" w:hAnsi="Times New Roman"/>
          <w:color w:val="000000" w:themeColor="text1"/>
          <w:sz w:val="24"/>
          <w:szCs w:val="24"/>
        </w:rPr>
        <w:t>including</w:t>
      </w:r>
      <w:r w:rsidRPr="000876A9">
        <w:rPr>
          <w:rFonts w:ascii="Times New Roman" w:hAnsi="Times New Roman" w:hint="eastAsia"/>
          <w:color w:val="000000" w:themeColor="text1"/>
          <w:sz w:val="24"/>
          <w:szCs w:val="24"/>
        </w:rPr>
        <w:t xml:space="preserve"> artificial tissues, medicine, agriculture, skin care and other aquatic uses. </w:t>
      </w:r>
      <w:bookmarkStart w:id="9" w:name="_Toc481142162"/>
    </w:p>
    <w:p w:rsidR="00683ABC" w:rsidRDefault="00683ABC" w:rsidP="000063E9">
      <w:pPr>
        <w:spacing w:line="480" w:lineRule="auto"/>
        <w:jc w:val="both"/>
        <w:rPr>
          <w:rFonts w:ascii="Times New Roman" w:hAnsi="Times New Roman"/>
          <w:color w:val="000000" w:themeColor="text1"/>
          <w:sz w:val="24"/>
          <w:szCs w:val="24"/>
        </w:rPr>
      </w:pPr>
    </w:p>
    <w:p w:rsidR="00683ABC" w:rsidRDefault="00683ABC" w:rsidP="000063E9">
      <w:pPr>
        <w:spacing w:line="480" w:lineRule="auto"/>
        <w:jc w:val="both"/>
        <w:rPr>
          <w:rFonts w:ascii="Times New Roman" w:hAnsi="Times New Roman"/>
          <w:color w:val="000000" w:themeColor="text1"/>
          <w:sz w:val="24"/>
          <w:szCs w:val="24"/>
        </w:rPr>
      </w:pPr>
    </w:p>
    <w:p w:rsidR="000063E9" w:rsidRPr="003645B7" w:rsidRDefault="000063E9" w:rsidP="000063E9">
      <w:pPr>
        <w:spacing w:line="480" w:lineRule="auto"/>
        <w:jc w:val="both"/>
        <w:rPr>
          <w:rFonts w:ascii="Times New Roman" w:hAnsi="Times New Roman"/>
          <w:b/>
          <w:color w:val="000000" w:themeColor="text1"/>
          <w:sz w:val="24"/>
          <w:szCs w:val="24"/>
        </w:rPr>
      </w:pPr>
      <w:r w:rsidRPr="003645B7">
        <w:rPr>
          <w:rFonts w:ascii="Times New Roman" w:hAnsi="Times New Roman"/>
          <w:b/>
          <w:color w:val="4472C4" w:themeColor="accent1"/>
          <w:sz w:val="40"/>
          <w:szCs w:val="40"/>
        </w:rPr>
        <w:lastRenderedPageBreak/>
        <w:t>Acknowledgement</w:t>
      </w:r>
      <w:bookmarkEnd w:id="9"/>
    </w:p>
    <w:p w:rsidR="000063E9" w:rsidRDefault="000063E9" w:rsidP="000063E9">
      <w:pPr>
        <w:spacing w:line="48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The writing-up of this PhD thesis was one of the most serious challenges I have ever been confronted with. I could not finish this work without the help and support, guidance and suggestions from the following people. I would like to express my </w:t>
      </w:r>
      <w:r>
        <w:rPr>
          <w:rFonts w:ascii="Times New Roman" w:hAnsi="Times New Roman" w:hint="eastAsia"/>
          <w:color w:val="000000" w:themeColor="text1"/>
          <w:sz w:val="24"/>
          <w:szCs w:val="24"/>
        </w:rPr>
        <w:t xml:space="preserve">sincere </w:t>
      </w:r>
      <w:r>
        <w:rPr>
          <w:rFonts w:ascii="Times New Roman" w:hAnsi="Times New Roman"/>
          <w:color w:val="000000" w:themeColor="text1"/>
          <w:sz w:val="24"/>
          <w:szCs w:val="24"/>
        </w:rPr>
        <w:t xml:space="preserve">gratitude to them. </w:t>
      </w:r>
    </w:p>
    <w:p w:rsidR="000063E9" w:rsidRPr="00D152D9"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color w:val="000000" w:themeColor="text1"/>
          <w:sz w:val="24"/>
          <w:szCs w:val="24"/>
          <w:lang w:eastAsia="zh-CN"/>
        </w:rPr>
        <w:t xml:space="preserve">I felt proud of being supervised by Dr </w:t>
      </w:r>
      <w:proofErr w:type="spellStart"/>
      <w:r>
        <w:rPr>
          <w:rFonts w:ascii="Times New Roman" w:eastAsiaTheme="minorEastAsia" w:hAnsi="Times New Roman"/>
          <w:color w:val="000000" w:themeColor="text1"/>
          <w:sz w:val="24"/>
          <w:szCs w:val="24"/>
          <w:lang w:eastAsia="zh-CN"/>
        </w:rPr>
        <w:t>Biqiong</w:t>
      </w:r>
      <w:proofErr w:type="spellEnd"/>
      <w:r>
        <w:rPr>
          <w:rFonts w:ascii="Times New Roman" w:eastAsiaTheme="minorEastAsia" w:hAnsi="Times New Roman"/>
          <w:color w:val="000000" w:themeColor="text1"/>
          <w:sz w:val="24"/>
          <w:szCs w:val="24"/>
          <w:lang w:eastAsia="zh-CN"/>
        </w:rPr>
        <w:t xml:space="preserve"> Chen, who professionally guided and inspired me during my PhD study. </w:t>
      </w:r>
      <w:r>
        <w:rPr>
          <w:rFonts w:ascii="Times New Roman" w:eastAsiaTheme="minorEastAsia" w:hAnsi="Times New Roman" w:hint="eastAsia"/>
          <w:color w:val="000000" w:themeColor="text1"/>
          <w:sz w:val="24"/>
          <w:szCs w:val="24"/>
          <w:lang w:eastAsia="zh-CN"/>
        </w:rPr>
        <w:t>Her knowledge, creativity and rigorous attitude toward research work helped me to understand polymer nanocomposites much better and set up the attitude of critical thinking.</w:t>
      </w:r>
    </w:p>
    <w:p w:rsidR="000063E9" w:rsidRPr="00EC4234"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hint="eastAsia"/>
          <w:color w:val="000000" w:themeColor="text1"/>
          <w:sz w:val="24"/>
          <w:szCs w:val="24"/>
          <w:lang w:eastAsia="zh-CN"/>
        </w:rPr>
        <w:t xml:space="preserve">Special gratitude was given to </w:t>
      </w:r>
      <w:r w:rsidRPr="00D152D9">
        <w:rPr>
          <w:rFonts w:ascii="Times New Roman" w:eastAsiaTheme="minorEastAsia" w:hAnsi="Times New Roman"/>
          <w:color w:val="000000" w:themeColor="text1"/>
          <w:sz w:val="24"/>
          <w:szCs w:val="24"/>
          <w:lang w:eastAsia="zh-CN"/>
        </w:rPr>
        <w:t xml:space="preserve">Professor Mohan </w:t>
      </w:r>
      <w:proofErr w:type="spellStart"/>
      <w:r w:rsidRPr="00D152D9">
        <w:rPr>
          <w:rFonts w:ascii="Times New Roman" w:eastAsiaTheme="minorEastAsia" w:hAnsi="Times New Roman"/>
          <w:color w:val="000000" w:themeColor="text1"/>
          <w:sz w:val="24"/>
          <w:szCs w:val="24"/>
          <w:lang w:eastAsia="zh-CN"/>
        </w:rPr>
        <w:t>Edirisinghe's</w:t>
      </w:r>
      <w:proofErr w:type="spellEnd"/>
      <w:r w:rsidRPr="00D152D9">
        <w:rPr>
          <w:rFonts w:ascii="Times New Roman" w:eastAsiaTheme="minorEastAsia" w:hAnsi="Times New Roman"/>
          <w:color w:val="000000" w:themeColor="text1"/>
          <w:sz w:val="24"/>
          <w:szCs w:val="24"/>
          <w:lang w:eastAsia="zh-CN"/>
        </w:rPr>
        <w:t xml:space="preserve"> group at University College London</w:t>
      </w:r>
      <w:r>
        <w:rPr>
          <w:rFonts w:ascii="Times New Roman" w:eastAsiaTheme="minorEastAsia" w:hAnsi="Times New Roman" w:hint="eastAsia"/>
          <w:color w:val="000000" w:themeColor="text1"/>
          <w:sz w:val="24"/>
          <w:szCs w:val="24"/>
          <w:lang w:eastAsia="zh-CN"/>
        </w:rPr>
        <w:t xml:space="preserve"> for synthesising the nanocomposite hydrogel fibres which was the vital part of my work.</w:t>
      </w:r>
    </w:p>
    <w:p w:rsidR="000063E9" w:rsidRPr="00BD064C"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hint="eastAsia"/>
          <w:color w:val="000000" w:themeColor="text1"/>
          <w:sz w:val="24"/>
          <w:szCs w:val="24"/>
          <w:lang w:eastAsia="zh-CN"/>
        </w:rPr>
        <w:t xml:space="preserve">My beloved parents supported me a lot on the research work both economically and mentally. I am deeply grateful for their financial support and </w:t>
      </w:r>
      <w:r>
        <w:rPr>
          <w:rFonts w:ascii="Times New Roman" w:eastAsiaTheme="minorEastAsia" w:hAnsi="Times New Roman"/>
          <w:color w:val="000000" w:themeColor="text1"/>
          <w:sz w:val="24"/>
          <w:szCs w:val="24"/>
          <w:lang w:eastAsia="zh-CN"/>
        </w:rPr>
        <w:t>encouragement</w:t>
      </w:r>
      <w:r>
        <w:rPr>
          <w:rFonts w:ascii="Times New Roman" w:eastAsiaTheme="minorEastAsia" w:hAnsi="Times New Roman" w:hint="eastAsia"/>
          <w:color w:val="000000" w:themeColor="text1"/>
          <w:sz w:val="24"/>
          <w:szCs w:val="24"/>
          <w:lang w:eastAsia="zh-CN"/>
        </w:rPr>
        <w:t xml:space="preserve">.  </w:t>
      </w:r>
    </w:p>
    <w:p w:rsidR="000063E9" w:rsidRPr="00EC4234"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hint="eastAsia"/>
          <w:color w:val="000000" w:themeColor="text1"/>
          <w:sz w:val="24"/>
          <w:szCs w:val="24"/>
          <w:lang w:eastAsia="zh-CN"/>
        </w:rPr>
        <w:t xml:space="preserve">The research fellow, Dr </w:t>
      </w:r>
      <w:proofErr w:type="spellStart"/>
      <w:r>
        <w:rPr>
          <w:rFonts w:ascii="Times New Roman" w:eastAsiaTheme="minorEastAsia" w:hAnsi="Times New Roman" w:hint="eastAsia"/>
          <w:color w:val="000000" w:themeColor="text1"/>
          <w:sz w:val="24"/>
          <w:szCs w:val="24"/>
          <w:lang w:eastAsia="zh-CN"/>
        </w:rPr>
        <w:t>Tongfei</w:t>
      </w:r>
      <w:proofErr w:type="spellEnd"/>
      <w:r>
        <w:rPr>
          <w:rFonts w:ascii="Times New Roman" w:eastAsiaTheme="minorEastAsia" w:hAnsi="Times New Roman" w:hint="eastAsia"/>
          <w:color w:val="000000" w:themeColor="text1"/>
          <w:sz w:val="24"/>
          <w:szCs w:val="24"/>
          <w:lang w:eastAsia="zh-CN"/>
        </w:rPr>
        <w:t xml:space="preserve"> Wu shared a lot of experience and promising ideas with me when working together, which were vital for my achievement during PhD </w:t>
      </w:r>
      <w:r>
        <w:rPr>
          <w:rFonts w:ascii="Times New Roman" w:eastAsiaTheme="minorEastAsia" w:hAnsi="Times New Roman"/>
          <w:color w:val="000000" w:themeColor="text1"/>
          <w:sz w:val="24"/>
          <w:szCs w:val="24"/>
          <w:lang w:eastAsia="zh-CN"/>
        </w:rPr>
        <w:t>study</w:t>
      </w:r>
      <w:r>
        <w:rPr>
          <w:rFonts w:ascii="Times New Roman" w:eastAsiaTheme="minorEastAsia" w:hAnsi="Times New Roman" w:hint="eastAsia"/>
          <w:color w:val="000000" w:themeColor="text1"/>
          <w:sz w:val="24"/>
          <w:szCs w:val="24"/>
          <w:lang w:eastAsia="zh-CN"/>
        </w:rPr>
        <w:t>.</w:t>
      </w:r>
    </w:p>
    <w:p w:rsidR="000063E9" w:rsidRPr="00D152D9"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hint="eastAsia"/>
          <w:color w:val="000000" w:themeColor="text1"/>
          <w:sz w:val="24"/>
          <w:szCs w:val="24"/>
          <w:lang w:eastAsia="zh-CN"/>
        </w:rPr>
        <w:t xml:space="preserve">My colleagues, Dr Richard Justin, Dr Martin Frydrych, Dr </w:t>
      </w:r>
      <w:proofErr w:type="spellStart"/>
      <w:r>
        <w:rPr>
          <w:rFonts w:ascii="Times New Roman" w:eastAsiaTheme="minorEastAsia" w:hAnsi="Times New Roman" w:hint="eastAsia"/>
          <w:color w:val="000000" w:themeColor="text1"/>
          <w:sz w:val="24"/>
          <w:szCs w:val="24"/>
          <w:lang w:eastAsia="zh-CN"/>
        </w:rPr>
        <w:t>Yongzhe</w:t>
      </w:r>
      <w:proofErr w:type="spellEnd"/>
      <w:r>
        <w:rPr>
          <w:rFonts w:ascii="Times New Roman" w:eastAsiaTheme="minorEastAsia" w:hAnsi="Times New Roman" w:hint="eastAsia"/>
          <w:color w:val="000000" w:themeColor="text1"/>
          <w:sz w:val="24"/>
          <w:szCs w:val="24"/>
          <w:lang w:eastAsia="zh-CN"/>
        </w:rPr>
        <w:t xml:space="preserve"> </w:t>
      </w:r>
      <w:proofErr w:type="spellStart"/>
      <w:r>
        <w:rPr>
          <w:rFonts w:ascii="Times New Roman" w:eastAsiaTheme="minorEastAsia" w:hAnsi="Times New Roman" w:hint="eastAsia"/>
          <w:color w:val="000000" w:themeColor="text1"/>
          <w:sz w:val="24"/>
          <w:szCs w:val="24"/>
          <w:lang w:eastAsia="zh-CN"/>
        </w:rPr>
        <w:t>Piao</w:t>
      </w:r>
      <w:proofErr w:type="spellEnd"/>
      <w:r>
        <w:rPr>
          <w:rFonts w:ascii="Times New Roman" w:eastAsiaTheme="minorEastAsia" w:hAnsi="Times New Roman" w:hint="eastAsia"/>
          <w:color w:val="000000" w:themeColor="text1"/>
          <w:sz w:val="24"/>
          <w:szCs w:val="24"/>
          <w:lang w:eastAsia="zh-CN"/>
        </w:rPr>
        <w:t xml:space="preserve">, Dr </w:t>
      </w:r>
      <w:proofErr w:type="spellStart"/>
      <w:r>
        <w:rPr>
          <w:rFonts w:ascii="Times New Roman" w:eastAsiaTheme="minorEastAsia" w:hAnsi="Times New Roman" w:hint="eastAsia"/>
          <w:color w:val="000000" w:themeColor="text1"/>
          <w:sz w:val="24"/>
          <w:szCs w:val="24"/>
          <w:lang w:eastAsia="zh-CN"/>
        </w:rPr>
        <w:t>Yasemin</w:t>
      </w:r>
      <w:proofErr w:type="spellEnd"/>
      <w:r>
        <w:rPr>
          <w:rFonts w:ascii="Times New Roman" w:eastAsiaTheme="minorEastAsia" w:hAnsi="Times New Roman" w:hint="eastAsia"/>
          <w:color w:val="000000" w:themeColor="text1"/>
          <w:sz w:val="24"/>
          <w:szCs w:val="24"/>
          <w:lang w:eastAsia="zh-CN"/>
        </w:rPr>
        <w:t xml:space="preserve"> Tamer, </w:t>
      </w:r>
      <w:proofErr w:type="spellStart"/>
      <w:r>
        <w:rPr>
          <w:rFonts w:ascii="Times New Roman" w:eastAsiaTheme="minorEastAsia" w:hAnsi="Times New Roman" w:hint="eastAsia"/>
          <w:color w:val="000000" w:themeColor="text1"/>
          <w:sz w:val="24"/>
          <w:szCs w:val="24"/>
          <w:lang w:eastAsia="zh-CN"/>
        </w:rPr>
        <w:t>Yahui</w:t>
      </w:r>
      <w:proofErr w:type="spellEnd"/>
      <w:r>
        <w:rPr>
          <w:rFonts w:ascii="Times New Roman" w:eastAsiaTheme="minorEastAsia" w:hAnsi="Times New Roman" w:hint="eastAsia"/>
          <w:color w:val="000000" w:themeColor="text1"/>
          <w:sz w:val="24"/>
          <w:szCs w:val="24"/>
          <w:lang w:eastAsia="zh-CN"/>
        </w:rPr>
        <w:t xml:space="preserve"> Wen, </w:t>
      </w:r>
      <w:proofErr w:type="spellStart"/>
      <w:r>
        <w:rPr>
          <w:rFonts w:ascii="Times New Roman" w:eastAsiaTheme="minorEastAsia" w:hAnsi="Times New Roman" w:hint="eastAsia"/>
          <w:color w:val="000000" w:themeColor="text1"/>
          <w:sz w:val="24"/>
          <w:szCs w:val="24"/>
          <w:lang w:eastAsia="zh-CN"/>
        </w:rPr>
        <w:t>Xiangshuai</w:t>
      </w:r>
      <w:proofErr w:type="spellEnd"/>
      <w:r>
        <w:rPr>
          <w:rFonts w:ascii="Times New Roman" w:eastAsiaTheme="minorEastAsia" w:hAnsi="Times New Roman" w:hint="eastAsia"/>
          <w:color w:val="000000" w:themeColor="text1"/>
          <w:sz w:val="24"/>
          <w:szCs w:val="24"/>
          <w:lang w:eastAsia="zh-CN"/>
        </w:rPr>
        <w:t xml:space="preserve"> </w:t>
      </w:r>
      <w:proofErr w:type="spellStart"/>
      <w:r>
        <w:rPr>
          <w:rFonts w:ascii="Times New Roman" w:eastAsiaTheme="minorEastAsia" w:hAnsi="Times New Roman" w:hint="eastAsia"/>
          <w:color w:val="000000" w:themeColor="text1"/>
          <w:sz w:val="24"/>
          <w:szCs w:val="24"/>
          <w:lang w:eastAsia="zh-CN"/>
        </w:rPr>
        <w:t>Geng</w:t>
      </w:r>
      <w:proofErr w:type="spellEnd"/>
      <w:r>
        <w:rPr>
          <w:rFonts w:ascii="Times New Roman" w:eastAsiaTheme="minorEastAsia" w:hAnsi="Times New Roman" w:hint="eastAsia"/>
          <w:color w:val="000000" w:themeColor="text1"/>
          <w:sz w:val="24"/>
          <w:szCs w:val="24"/>
          <w:lang w:eastAsia="zh-CN"/>
        </w:rPr>
        <w:t xml:space="preserve">, </w:t>
      </w:r>
      <w:proofErr w:type="spellStart"/>
      <w:r w:rsidRPr="00D152D9">
        <w:rPr>
          <w:rFonts w:ascii="Times New Roman" w:eastAsiaTheme="minorEastAsia" w:hAnsi="Times New Roman"/>
          <w:color w:val="000000" w:themeColor="text1"/>
          <w:sz w:val="24"/>
          <w:szCs w:val="24"/>
          <w:lang w:eastAsia="zh-CN"/>
        </w:rPr>
        <w:t>Ehssan</w:t>
      </w:r>
      <w:proofErr w:type="spellEnd"/>
      <w:r w:rsidRPr="00D152D9">
        <w:rPr>
          <w:rFonts w:ascii="Times New Roman" w:eastAsiaTheme="minorEastAsia" w:hAnsi="Times New Roman"/>
          <w:color w:val="000000" w:themeColor="text1"/>
          <w:sz w:val="24"/>
          <w:szCs w:val="24"/>
          <w:lang w:eastAsia="zh-CN"/>
        </w:rPr>
        <w:t xml:space="preserve"> DJ Al-</w:t>
      </w:r>
      <w:proofErr w:type="spellStart"/>
      <w:r w:rsidRPr="00D152D9">
        <w:rPr>
          <w:rFonts w:ascii="Times New Roman" w:eastAsiaTheme="minorEastAsia" w:hAnsi="Times New Roman"/>
          <w:color w:val="000000" w:themeColor="text1"/>
          <w:sz w:val="24"/>
          <w:szCs w:val="24"/>
          <w:lang w:eastAsia="zh-CN"/>
        </w:rPr>
        <w:t>Bermany</w:t>
      </w:r>
      <w:proofErr w:type="spellEnd"/>
      <w:r>
        <w:rPr>
          <w:rFonts w:ascii="Times New Roman" w:eastAsiaTheme="minorEastAsia" w:hAnsi="Times New Roman" w:hint="eastAsia"/>
          <w:color w:val="000000" w:themeColor="text1"/>
          <w:sz w:val="24"/>
          <w:szCs w:val="24"/>
          <w:lang w:eastAsia="zh-CN"/>
        </w:rPr>
        <w:t xml:space="preserve">, </w:t>
      </w:r>
      <w:r w:rsidRPr="00D152D9">
        <w:rPr>
          <w:rFonts w:ascii="Times New Roman" w:eastAsiaTheme="minorEastAsia" w:hAnsi="Times New Roman"/>
          <w:color w:val="000000" w:themeColor="text1"/>
          <w:sz w:val="24"/>
          <w:szCs w:val="24"/>
          <w:lang w:eastAsia="zh-CN"/>
        </w:rPr>
        <w:t xml:space="preserve">Zaid G </w:t>
      </w:r>
      <w:proofErr w:type="spellStart"/>
      <w:r w:rsidRPr="00D152D9">
        <w:rPr>
          <w:rFonts w:ascii="Times New Roman" w:eastAsiaTheme="minorEastAsia" w:hAnsi="Times New Roman"/>
          <w:color w:val="000000" w:themeColor="text1"/>
          <w:sz w:val="24"/>
          <w:szCs w:val="24"/>
          <w:lang w:eastAsia="zh-CN"/>
        </w:rPr>
        <w:t>Mohammadsalih</w:t>
      </w:r>
      <w:proofErr w:type="spellEnd"/>
      <w:r>
        <w:rPr>
          <w:rFonts w:ascii="Times New Roman" w:eastAsiaTheme="minorEastAsia" w:hAnsi="Times New Roman" w:hint="eastAsia"/>
          <w:color w:val="000000" w:themeColor="text1"/>
          <w:sz w:val="24"/>
          <w:szCs w:val="24"/>
          <w:lang w:eastAsia="zh-CN"/>
        </w:rPr>
        <w:t xml:space="preserve">, </w:t>
      </w:r>
      <w:proofErr w:type="spellStart"/>
      <w:r>
        <w:rPr>
          <w:rFonts w:ascii="Times New Roman" w:eastAsiaTheme="minorEastAsia" w:hAnsi="Times New Roman" w:hint="eastAsia"/>
          <w:color w:val="000000" w:themeColor="text1"/>
          <w:sz w:val="24"/>
          <w:szCs w:val="24"/>
          <w:lang w:eastAsia="zh-CN"/>
        </w:rPr>
        <w:t>Sungkwon</w:t>
      </w:r>
      <w:proofErr w:type="spellEnd"/>
      <w:r>
        <w:rPr>
          <w:rFonts w:ascii="Times New Roman" w:eastAsiaTheme="minorEastAsia" w:hAnsi="Times New Roman" w:hint="eastAsia"/>
          <w:color w:val="000000" w:themeColor="text1"/>
          <w:sz w:val="24"/>
          <w:szCs w:val="24"/>
          <w:lang w:eastAsia="zh-CN"/>
        </w:rPr>
        <w:t xml:space="preserve"> Yoon</w:t>
      </w:r>
      <w:r>
        <w:rPr>
          <w:rFonts w:ascii="Times New Roman" w:eastAsiaTheme="minorEastAsia" w:hAnsi="Times New Roman"/>
          <w:color w:val="000000" w:themeColor="text1"/>
          <w:sz w:val="24"/>
          <w:szCs w:val="24"/>
          <w:lang w:eastAsia="zh-CN"/>
        </w:rPr>
        <w:t xml:space="preserve"> </w:t>
      </w:r>
      <w:r>
        <w:rPr>
          <w:rFonts w:ascii="Times New Roman" w:eastAsiaTheme="minorEastAsia" w:hAnsi="Times New Roman" w:hint="eastAsia"/>
          <w:color w:val="000000" w:themeColor="text1"/>
          <w:sz w:val="24"/>
          <w:szCs w:val="24"/>
          <w:lang w:eastAsia="zh-CN"/>
        </w:rPr>
        <w:t xml:space="preserve">and </w:t>
      </w:r>
      <w:r w:rsidRPr="00D152D9">
        <w:rPr>
          <w:rFonts w:ascii="Times New Roman" w:eastAsiaTheme="minorEastAsia" w:hAnsi="Times New Roman"/>
          <w:color w:val="000000" w:themeColor="text1"/>
          <w:sz w:val="24"/>
          <w:szCs w:val="24"/>
          <w:lang w:eastAsia="zh-CN"/>
        </w:rPr>
        <w:t xml:space="preserve">Ahmed A </w:t>
      </w:r>
      <w:proofErr w:type="spellStart"/>
      <w:r w:rsidRPr="00D152D9">
        <w:rPr>
          <w:rFonts w:ascii="Times New Roman" w:eastAsiaTheme="minorEastAsia" w:hAnsi="Times New Roman"/>
          <w:color w:val="000000" w:themeColor="text1"/>
          <w:sz w:val="24"/>
          <w:szCs w:val="24"/>
          <w:lang w:eastAsia="zh-CN"/>
        </w:rPr>
        <w:t>Alzahrany</w:t>
      </w:r>
      <w:proofErr w:type="spellEnd"/>
      <w:r>
        <w:rPr>
          <w:rFonts w:ascii="Times New Roman" w:eastAsiaTheme="minorEastAsia" w:hAnsi="Times New Roman" w:hint="eastAsia"/>
          <w:color w:val="000000" w:themeColor="text1"/>
          <w:sz w:val="24"/>
          <w:szCs w:val="24"/>
          <w:lang w:eastAsia="zh-CN"/>
        </w:rPr>
        <w:t xml:space="preserve"> assisted me with my work which was necessary for me to get the current achievement.</w:t>
      </w:r>
    </w:p>
    <w:p w:rsidR="000063E9" w:rsidRPr="001C50DC" w:rsidRDefault="000063E9" w:rsidP="000063E9">
      <w:pPr>
        <w:pStyle w:val="ListParagraph"/>
        <w:numPr>
          <w:ilvl w:val="0"/>
          <w:numId w:val="30"/>
        </w:numPr>
        <w:spacing w:line="480" w:lineRule="auto"/>
        <w:jc w:val="both"/>
        <w:rPr>
          <w:rFonts w:ascii="Times New Roman" w:hAnsi="Times New Roman"/>
          <w:color w:val="000000" w:themeColor="text1"/>
          <w:sz w:val="24"/>
          <w:szCs w:val="24"/>
        </w:rPr>
      </w:pPr>
      <w:r>
        <w:rPr>
          <w:rFonts w:ascii="Times New Roman" w:eastAsiaTheme="minorEastAsia" w:hAnsi="Times New Roman" w:hint="eastAsia"/>
          <w:color w:val="000000" w:themeColor="text1"/>
          <w:sz w:val="24"/>
          <w:szCs w:val="24"/>
          <w:lang w:eastAsia="zh-CN"/>
        </w:rPr>
        <w:t xml:space="preserve">My friends, Chang Liu, </w:t>
      </w:r>
      <w:proofErr w:type="spellStart"/>
      <w:r>
        <w:rPr>
          <w:rFonts w:ascii="Times New Roman" w:eastAsiaTheme="minorEastAsia" w:hAnsi="Times New Roman" w:hint="eastAsia"/>
          <w:color w:val="000000" w:themeColor="text1"/>
          <w:sz w:val="24"/>
          <w:szCs w:val="24"/>
          <w:lang w:eastAsia="zh-CN"/>
        </w:rPr>
        <w:t>Xingguang</w:t>
      </w:r>
      <w:proofErr w:type="spellEnd"/>
      <w:r>
        <w:rPr>
          <w:rFonts w:ascii="Times New Roman" w:eastAsiaTheme="minorEastAsia" w:hAnsi="Times New Roman" w:hint="eastAsia"/>
          <w:color w:val="000000" w:themeColor="text1"/>
          <w:sz w:val="24"/>
          <w:szCs w:val="24"/>
          <w:lang w:eastAsia="zh-CN"/>
        </w:rPr>
        <w:t xml:space="preserve"> Liu, </w:t>
      </w:r>
      <w:proofErr w:type="spellStart"/>
      <w:r>
        <w:rPr>
          <w:rFonts w:ascii="Times New Roman" w:eastAsiaTheme="minorEastAsia" w:hAnsi="Times New Roman" w:hint="eastAsia"/>
          <w:color w:val="000000" w:themeColor="text1"/>
          <w:sz w:val="24"/>
          <w:szCs w:val="24"/>
          <w:lang w:eastAsia="zh-CN"/>
        </w:rPr>
        <w:t>Wenxing</w:t>
      </w:r>
      <w:proofErr w:type="spellEnd"/>
      <w:r>
        <w:rPr>
          <w:rFonts w:ascii="Times New Roman" w:eastAsiaTheme="minorEastAsia" w:hAnsi="Times New Roman" w:hint="eastAsia"/>
          <w:color w:val="000000" w:themeColor="text1"/>
          <w:sz w:val="24"/>
          <w:szCs w:val="24"/>
          <w:lang w:eastAsia="zh-CN"/>
        </w:rPr>
        <w:t xml:space="preserve"> Song, Wei Li and et al. also helped me with my work and my life in Sheffield which was a really unforgettable experience.   </w:t>
      </w:r>
      <w:r>
        <w:rPr>
          <w:rFonts w:ascii="Times New Roman" w:eastAsiaTheme="minorEastAsia" w:hAnsi="Times New Roman"/>
          <w:color w:val="000000" w:themeColor="text1"/>
          <w:sz w:val="24"/>
          <w:szCs w:val="24"/>
          <w:lang w:eastAsia="zh-CN"/>
        </w:rPr>
        <w:t xml:space="preserve"> </w:t>
      </w:r>
    </w:p>
    <w:p w:rsidR="000063E9" w:rsidRDefault="000063E9" w:rsidP="000063E9">
      <w:pPr>
        <w:spacing w:line="480" w:lineRule="auto"/>
        <w:jc w:val="both"/>
        <w:rPr>
          <w:rFonts w:ascii="Times New Roman" w:hAnsi="Times New Roman"/>
          <w:color w:val="000000" w:themeColor="text1"/>
          <w:sz w:val="24"/>
          <w:szCs w:val="24"/>
        </w:rPr>
      </w:pPr>
    </w:p>
    <w:p w:rsidR="000063E9" w:rsidRPr="00F75465" w:rsidRDefault="000063E9" w:rsidP="00F105E3">
      <w:pPr>
        <w:pStyle w:val="Heading1"/>
        <w:spacing w:line="480" w:lineRule="auto"/>
        <w:rPr>
          <w:rFonts w:ascii="Times New Roman" w:hAnsi="Times New Roman"/>
          <w:bCs w:val="0"/>
          <w:color w:val="4472C4" w:themeColor="accent1"/>
          <w:sz w:val="40"/>
          <w:szCs w:val="40"/>
        </w:rPr>
      </w:pPr>
      <w:bookmarkStart w:id="10" w:name="_Toc492646483"/>
      <w:bookmarkStart w:id="11" w:name="_Toc493534660"/>
      <w:bookmarkStart w:id="12" w:name="_Toc493534754"/>
      <w:r w:rsidRPr="00F75465">
        <w:rPr>
          <w:rFonts w:ascii="Times New Roman" w:hAnsi="Times New Roman"/>
          <w:bCs w:val="0"/>
          <w:color w:val="4472C4" w:themeColor="accent1"/>
          <w:sz w:val="40"/>
          <w:szCs w:val="40"/>
        </w:rPr>
        <w:lastRenderedPageBreak/>
        <w:t>Publications</w:t>
      </w:r>
      <w:bookmarkEnd w:id="10"/>
      <w:bookmarkEnd w:id="11"/>
      <w:bookmarkEnd w:id="12"/>
    </w:p>
    <w:p w:rsidR="000063E9" w:rsidRDefault="000063E9" w:rsidP="000063E9">
      <w:pPr>
        <w:spacing w:line="480" w:lineRule="auto"/>
        <w:jc w:val="both"/>
        <w:rPr>
          <w:rFonts w:ascii="Times New Roman" w:eastAsiaTheme="minorEastAsia" w:hAnsi="Times New Roman"/>
          <w:color w:val="000000" w:themeColor="text1"/>
          <w:sz w:val="24"/>
          <w:szCs w:val="24"/>
        </w:rPr>
      </w:pPr>
      <w:r>
        <w:rPr>
          <w:rFonts w:ascii="Times New Roman" w:eastAsiaTheme="minorEastAsia" w:hAnsi="Times New Roman"/>
          <w:color w:val="000000" w:themeColor="text1"/>
          <w:sz w:val="24"/>
          <w:szCs w:val="24"/>
        </w:rPr>
        <w:t xml:space="preserve">Here are </w:t>
      </w:r>
      <w:r w:rsidR="00050ABB">
        <w:rPr>
          <w:rFonts w:ascii="Times New Roman" w:eastAsiaTheme="minorEastAsia" w:hAnsi="Times New Roman"/>
          <w:color w:val="000000" w:themeColor="text1"/>
          <w:sz w:val="24"/>
          <w:szCs w:val="24"/>
        </w:rPr>
        <w:t xml:space="preserve">one submitted conference abstract, </w:t>
      </w:r>
      <w:r>
        <w:rPr>
          <w:rFonts w:ascii="Times New Roman" w:eastAsiaTheme="minorEastAsia" w:hAnsi="Times New Roman"/>
          <w:color w:val="000000" w:themeColor="text1"/>
          <w:sz w:val="24"/>
          <w:szCs w:val="24"/>
        </w:rPr>
        <w:t xml:space="preserve">one published paper and two </w:t>
      </w:r>
      <w:r w:rsidR="00050ABB">
        <w:rPr>
          <w:rFonts w:ascii="Times New Roman" w:eastAsiaTheme="minorEastAsia" w:hAnsi="Times New Roman"/>
          <w:color w:val="000000" w:themeColor="text1"/>
          <w:sz w:val="24"/>
          <w:szCs w:val="24"/>
        </w:rPr>
        <w:t xml:space="preserve">paper </w:t>
      </w:r>
      <w:r>
        <w:rPr>
          <w:rFonts w:ascii="Times New Roman" w:eastAsiaTheme="minorEastAsia" w:hAnsi="Times New Roman"/>
          <w:color w:val="000000" w:themeColor="text1"/>
          <w:sz w:val="24"/>
          <w:szCs w:val="24"/>
        </w:rPr>
        <w:t>drafts to be submitted as shown below:</w:t>
      </w:r>
    </w:p>
    <w:p w:rsidR="00937B3A" w:rsidRDefault="00937B3A" w:rsidP="00050ABB">
      <w:pPr>
        <w:spacing w:after="0" w:line="480" w:lineRule="auto"/>
        <w:jc w:val="both"/>
        <w:rPr>
          <w:rFonts w:ascii="Times New Roman" w:eastAsiaTheme="minorEastAsia" w:hAnsi="Times New Roman"/>
          <w:color w:val="000000" w:themeColor="text1"/>
          <w:sz w:val="24"/>
          <w:szCs w:val="24"/>
        </w:rPr>
      </w:pPr>
      <w:r>
        <w:rPr>
          <w:rFonts w:ascii="Times New Roman" w:eastAsiaTheme="minorEastAsia" w:hAnsi="Times New Roman"/>
          <w:color w:val="000000" w:themeColor="text1"/>
          <w:sz w:val="24"/>
          <w:szCs w:val="24"/>
        </w:rPr>
        <w:t>1. The submitted conference abstract is based on the nylon 6/clay nanocomposites</w:t>
      </w:r>
      <w:r w:rsidR="00050ABB" w:rsidRPr="00050ABB">
        <w:t xml:space="preserve"> </w:t>
      </w:r>
      <w:r w:rsidR="00050ABB">
        <w:rPr>
          <w:rFonts w:ascii="Times New Roman" w:eastAsiaTheme="minorEastAsia" w:hAnsi="Times New Roman"/>
          <w:color w:val="000000" w:themeColor="text1"/>
          <w:sz w:val="24"/>
          <w:szCs w:val="24"/>
        </w:rPr>
        <w:t xml:space="preserve">with the controllable </w:t>
      </w:r>
      <w:r w:rsidR="00050ABB" w:rsidRPr="00050ABB">
        <w:rPr>
          <w:rFonts w:ascii="Times New Roman" w:eastAsiaTheme="minorEastAsia" w:hAnsi="Times New Roman"/>
          <w:color w:val="000000" w:themeColor="text1"/>
          <w:sz w:val="24"/>
          <w:szCs w:val="24"/>
        </w:rPr>
        <w:t>clay dispersion by using a chemical blowing agent, citric acid</w:t>
      </w:r>
      <w:r w:rsidR="00050ABB">
        <w:rPr>
          <w:rFonts w:ascii="Times New Roman" w:eastAsiaTheme="minorEastAsia" w:hAnsi="Times New Roman"/>
          <w:color w:val="000000" w:themeColor="text1"/>
          <w:sz w:val="24"/>
          <w:szCs w:val="24"/>
        </w:rPr>
        <w:t>:</w:t>
      </w:r>
      <w:r w:rsidR="00050ABB" w:rsidRPr="00050ABB">
        <w:rPr>
          <w:rFonts w:ascii="Times New Roman" w:eastAsiaTheme="minorEastAsia" w:hAnsi="Times New Roman"/>
          <w:color w:val="000000" w:themeColor="text1"/>
          <w:sz w:val="24"/>
          <w:szCs w:val="24"/>
        </w:rPr>
        <w:t xml:space="preserve"> </w:t>
      </w:r>
    </w:p>
    <w:p w:rsidR="00050ABB" w:rsidRPr="00050ABB" w:rsidRDefault="00050ABB" w:rsidP="00050ABB">
      <w:pPr>
        <w:spacing w:line="240" w:lineRule="auto"/>
        <w:jc w:val="both"/>
        <w:rPr>
          <w:rFonts w:ascii="Arial" w:hAnsi="Arial" w:cs="Arial"/>
          <w:color w:val="222222"/>
          <w:sz w:val="22"/>
          <w:shd w:val="clear" w:color="auto" w:fill="FFFFFF"/>
        </w:rPr>
      </w:pPr>
      <w:r w:rsidRPr="00050ABB">
        <w:rPr>
          <w:rFonts w:ascii="Arial" w:hAnsi="Arial" w:cs="Arial"/>
          <w:color w:val="222222"/>
          <w:sz w:val="22"/>
          <w:shd w:val="clear" w:color="auto" w:fill="FFFFFF"/>
        </w:rPr>
        <w:t xml:space="preserve">Su, X., &amp; Chen, B. (25/09/2014). </w:t>
      </w:r>
      <w:proofErr w:type="gramStart"/>
      <w:r w:rsidRPr="00050ABB">
        <w:rPr>
          <w:rFonts w:ascii="Arial" w:hAnsi="Arial" w:cs="Arial"/>
          <w:color w:val="222222"/>
          <w:sz w:val="22"/>
          <w:shd w:val="clear" w:color="auto" w:fill="FFFFFF"/>
        </w:rPr>
        <w:t>Controlling the dispersion of clay in polymer nanocomposites using a chemical blowing agent.</w:t>
      </w:r>
      <w:proofErr w:type="gramEnd"/>
      <w:r w:rsidRPr="00050ABB">
        <w:rPr>
          <w:rFonts w:ascii="Arial" w:hAnsi="Arial" w:cs="Arial"/>
          <w:color w:val="222222"/>
          <w:sz w:val="22"/>
          <w:shd w:val="clear" w:color="auto" w:fill="FFFFFF"/>
        </w:rPr>
        <w:t xml:space="preserve"> </w:t>
      </w:r>
      <w:r w:rsidRPr="00050ABB">
        <w:rPr>
          <w:rFonts w:ascii="Arial" w:hAnsi="Arial" w:cs="Arial"/>
          <w:i/>
          <w:color w:val="222222"/>
          <w:sz w:val="22"/>
          <w:shd w:val="clear" w:color="auto" w:fill="FFFFFF"/>
        </w:rPr>
        <w:t>Clay Minerals &amp; Environmental Mineralogy Groups’ Research in Progress Meeting</w:t>
      </w:r>
      <w:r w:rsidRPr="00050ABB">
        <w:rPr>
          <w:rFonts w:ascii="Arial" w:hAnsi="Arial" w:cs="Arial"/>
          <w:color w:val="222222"/>
          <w:sz w:val="22"/>
          <w:shd w:val="clear" w:color="auto" w:fill="FFFFFF"/>
        </w:rPr>
        <w:t>, Durham University, UK (best poster awarded).</w:t>
      </w:r>
    </w:p>
    <w:p w:rsidR="00050ABB" w:rsidRDefault="00050ABB" w:rsidP="000063E9">
      <w:pPr>
        <w:spacing w:line="480" w:lineRule="auto"/>
        <w:jc w:val="both"/>
        <w:rPr>
          <w:rFonts w:ascii="Times New Roman" w:eastAsiaTheme="minorEastAsia" w:hAnsi="Times New Roman"/>
          <w:color w:val="000000" w:themeColor="text1"/>
          <w:sz w:val="24"/>
          <w:szCs w:val="24"/>
        </w:rPr>
      </w:pPr>
    </w:p>
    <w:p w:rsidR="000063E9" w:rsidRDefault="00050ABB" w:rsidP="00050ABB">
      <w:pPr>
        <w:spacing w:after="0" w:line="480" w:lineRule="auto"/>
        <w:jc w:val="both"/>
        <w:rPr>
          <w:rFonts w:ascii="Times New Roman" w:eastAsiaTheme="minorEastAsia" w:hAnsi="Times New Roman"/>
          <w:color w:val="000000" w:themeColor="text1"/>
          <w:sz w:val="24"/>
          <w:szCs w:val="24"/>
        </w:rPr>
      </w:pPr>
      <w:r>
        <w:rPr>
          <w:rFonts w:ascii="Times New Roman" w:eastAsiaTheme="minorEastAsia" w:hAnsi="Times New Roman"/>
          <w:color w:val="000000" w:themeColor="text1"/>
          <w:sz w:val="24"/>
          <w:szCs w:val="24"/>
        </w:rPr>
        <w:t>2</w:t>
      </w:r>
      <w:r w:rsidR="000063E9" w:rsidRPr="006C2675">
        <w:rPr>
          <w:rFonts w:ascii="Times New Roman" w:eastAsiaTheme="minorEastAsia" w:hAnsi="Times New Roman"/>
          <w:color w:val="000000" w:themeColor="text1"/>
          <w:sz w:val="24"/>
          <w:szCs w:val="24"/>
        </w:rPr>
        <w:t>. T</w:t>
      </w:r>
      <w:r w:rsidR="000063E9">
        <w:rPr>
          <w:rFonts w:ascii="Times New Roman" w:eastAsiaTheme="minorEastAsia" w:hAnsi="Times New Roman"/>
          <w:color w:val="000000" w:themeColor="text1"/>
          <w:sz w:val="24"/>
          <w:szCs w:val="24"/>
        </w:rPr>
        <w:t>he published paper which is based on the polyacrylamide/MMT/chitosan nanocomposite hydrogel:</w:t>
      </w:r>
    </w:p>
    <w:p w:rsidR="000063E9" w:rsidRPr="00050ABB" w:rsidRDefault="000063E9" w:rsidP="00050ABB">
      <w:pPr>
        <w:spacing w:line="240" w:lineRule="auto"/>
        <w:jc w:val="both"/>
        <w:rPr>
          <w:rFonts w:ascii="Arial" w:hAnsi="Arial" w:cs="Arial"/>
          <w:color w:val="222222"/>
          <w:sz w:val="22"/>
          <w:shd w:val="clear" w:color="auto" w:fill="FFFFFF"/>
        </w:rPr>
      </w:pPr>
      <w:proofErr w:type="gramStart"/>
      <w:r w:rsidRPr="00050ABB">
        <w:rPr>
          <w:rFonts w:ascii="Arial" w:hAnsi="Arial" w:cs="Arial"/>
          <w:color w:val="222222"/>
          <w:sz w:val="22"/>
          <w:shd w:val="clear" w:color="auto" w:fill="FFFFFF"/>
        </w:rPr>
        <w:t xml:space="preserve">Su, X., </w:t>
      </w:r>
      <w:proofErr w:type="spellStart"/>
      <w:r w:rsidRPr="00050ABB">
        <w:rPr>
          <w:rFonts w:ascii="Arial" w:hAnsi="Arial" w:cs="Arial"/>
          <w:color w:val="222222"/>
          <w:sz w:val="22"/>
          <w:shd w:val="clear" w:color="auto" w:fill="FFFFFF"/>
        </w:rPr>
        <w:t>Mahalingam</w:t>
      </w:r>
      <w:proofErr w:type="spellEnd"/>
      <w:r w:rsidRPr="00050ABB">
        <w:rPr>
          <w:rFonts w:ascii="Arial" w:hAnsi="Arial" w:cs="Arial"/>
          <w:color w:val="222222"/>
          <w:sz w:val="22"/>
          <w:shd w:val="clear" w:color="auto" w:fill="FFFFFF"/>
        </w:rPr>
        <w:t xml:space="preserve">, S., </w:t>
      </w:r>
      <w:proofErr w:type="spellStart"/>
      <w:r w:rsidRPr="00050ABB">
        <w:rPr>
          <w:rFonts w:ascii="Arial" w:hAnsi="Arial" w:cs="Arial"/>
          <w:color w:val="222222"/>
          <w:sz w:val="22"/>
          <w:shd w:val="clear" w:color="auto" w:fill="FFFFFF"/>
        </w:rPr>
        <w:t>Edirisinghe</w:t>
      </w:r>
      <w:proofErr w:type="spellEnd"/>
      <w:r w:rsidRPr="00050ABB">
        <w:rPr>
          <w:rFonts w:ascii="Arial" w:hAnsi="Arial" w:cs="Arial"/>
          <w:color w:val="222222"/>
          <w:sz w:val="22"/>
          <w:shd w:val="clear" w:color="auto" w:fill="FFFFFF"/>
        </w:rPr>
        <w:t>, M., &amp; Chen, B. (2017).</w:t>
      </w:r>
      <w:proofErr w:type="gramEnd"/>
      <w:r w:rsidRPr="00050ABB">
        <w:rPr>
          <w:rFonts w:ascii="Arial" w:hAnsi="Arial" w:cs="Arial"/>
          <w:color w:val="222222"/>
          <w:sz w:val="22"/>
          <w:shd w:val="clear" w:color="auto" w:fill="FFFFFF"/>
        </w:rPr>
        <w:t xml:space="preserve"> </w:t>
      </w:r>
      <w:proofErr w:type="gramStart"/>
      <w:r w:rsidRPr="00050ABB">
        <w:rPr>
          <w:rFonts w:ascii="Arial" w:hAnsi="Arial" w:cs="Arial"/>
          <w:color w:val="222222"/>
          <w:sz w:val="22"/>
          <w:shd w:val="clear" w:color="auto" w:fill="FFFFFF"/>
        </w:rPr>
        <w:t>Highly stretchable and highly resilient polymer-clay nanocomposite hydrogels with low hysteresis.</w:t>
      </w:r>
      <w:proofErr w:type="gramEnd"/>
      <w:r w:rsidRPr="00050ABB">
        <w:rPr>
          <w:rStyle w:val="apple-converted-space"/>
          <w:rFonts w:ascii="Arial" w:hAnsi="Arial" w:cs="Arial"/>
          <w:color w:val="222222"/>
          <w:sz w:val="22"/>
          <w:shd w:val="clear" w:color="auto" w:fill="FFFFFF"/>
        </w:rPr>
        <w:t> </w:t>
      </w:r>
      <w:r w:rsidRPr="00050ABB">
        <w:rPr>
          <w:rFonts w:ascii="Arial" w:hAnsi="Arial" w:cs="Arial"/>
          <w:i/>
          <w:iCs/>
          <w:color w:val="222222"/>
          <w:sz w:val="22"/>
          <w:shd w:val="clear" w:color="auto" w:fill="FFFFFF"/>
        </w:rPr>
        <w:t>ACS Applied Materials &amp; Interfaces</w:t>
      </w:r>
      <w:r w:rsidRPr="00050ABB">
        <w:rPr>
          <w:rFonts w:ascii="Arial" w:hAnsi="Arial" w:cs="Arial"/>
          <w:color w:val="222222"/>
          <w:sz w:val="22"/>
          <w:shd w:val="clear" w:color="auto" w:fill="FFFFFF"/>
        </w:rPr>
        <w:t xml:space="preserve">, </w:t>
      </w:r>
      <w:r w:rsidRPr="00050ABB">
        <w:rPr>
          <w:rFonts w:ascii="Arial" w:hAnsi="Arial" w:cs="Arial"/>
          <w:i/>
          <w:color w:val="222222"/>
          <w:sz w:val="22"/>
          <w:shd w:val="clear" w:color="auto" w:fill="FFFFFF"/>
        </w:rPr>
        <w:t>9</w:t>
      </w:r>
      <w:r w:rsidRPr="00050ABB">
        <w:rPr>
          <w:rFonts w:ascii="Arial" w:hAnsi="Arial" w:cs="Arial"/>
          <w:color w:val="222222"/>
          <w:sz w:val="22"/>
          <w:shd w:val="clear" w:color="auto" w:fill="FFFFFF"/>
        </w:rPr>
        <w:t xml:space="preserve">(27), 22223-22234. </w:t>
      </w:r>
    </w:p>
    <w:p w:rsidR="000063E9" w:rsidRDefault="000063E9" w:rsidP="000063E9">
      <w:pPr>
        <w:spacing w:line="480" w:lineRule="auto"/>
        <w:jc w:val="both"/>
        <w:rPr>
          <w:rFonts w:ascii="Arial" w:hAnsi="Arial" w:cs="Arial"/>
          <w:color w:val="222222"/>
          <w:shd w:val="clear" w:color="auto" w:fill="FFFFFF"/>
        </w:rPr>
      </w:pPr>
    </w:p>
    <w:p w:rsidR="000063E9" w:rsidRDefault="00050ABB" w:rsidP="00050ABB">
      <w:pPr>
        <w:spacing w:after="0" w:line="480" w:lineRule="auto"/>
        <w:jc w:val="both"/>
        <w:rPr>
          <w:rFonts w:ascii="Times New Roman" w:eastAsiaTheme="minorEastAsia" w:hAnsi="Times New Roman"/>
          <w:color w:val="000000" w:themeColor="text1"/>
          <w:sz w:val="24"/>
          <w:szCs w:val="24"/>
        </w:rPr>
      </w:pPr>
      <w:r>
        <w:rPr>
          <w:rFonts w:ascii="Times New Roman" w:eastAsiaTheme="minorEastAsia" w:hAnsi="Times New Roman"/>
          <w:color w:val="000000" w:themeColor="text1"/>
          <w:sz w:val="24"/>
          <w:szCs w:val="24"/>
        </w:rPr>
        <w:t>3</w:t>
      </w:r>
      <w:r w:rsidR="000063E9" w:rsidRPr="006C2675">
        <w:rPr>
          <w:rFonts w:ascii="Times New Roman" w:eastAsiaTheme="minorEastAsia" w:hAnsi="Times New Roman"/>
          <w:color w:val="000000" w:themeColor="text1"/>
          <w:sz w:val="24"/>
          <w:szCs w:val="24"/>
        </w:rPr>
        <w:t xml:space="preserve">. </w:t>
      </w:r>
      <w:r w:rsidR="000063E9">
        <w:rPr>
          <w:rFonts w:ascii="Times New Roman" w:eastAsiaTheme="minorEastAsia" w:hAnsi="Times New Roman"/>
          <w:color w:val="000000" w:themeColor="text1"/>
          <w:sz w:val="24"/>
          <w:szCs w:val="24"/>
        </w:rPr>
        <w:t>The paper draft which is based on the polyacrylamide/MMT/alginate/Ca</w:t>
      </w:r>
      <w:r w:rsidR="000063E9" w:rsidRPr="00E226FB">
        <w:rPr>
          <w:rFonts w:ascii="Times New Roman" w:eastAsiaTheme="minorEastAsia" w:hAnsi="Times New Roman"/>
          <w:color w:val="000000" w:themeColor="text1"/>
          <w:sz w:val="24"/>
          <w:szCs w:val="24"/>
          <w:vertAlign w:val="superscript"/>
        </w:rPr>
        <w:t>2+</w:t>
      </w:r>
      <w:r w:rsidR="000063E9">
        <w:rPr>
          <w:rFonts w:ascii="Times New Roman" w:eastAsiaTheme="minorEastAsia" w:hAnsi="Times New Roman"/>
          <w:color w:val="000000" w:themeColor="text1"/>
          <w:sz w:val="24"/>
          <w:szCs w:val="24"/>
        </w:rPr>
        <w:t xml:space="preserve"> nanocomposite hydrogel with the title of:</w:t>
      </w:r>
    </w:p>
    <w:p w:rsidR="000063E9" w:rsidRPr="00050ABB" w:rsidRDefault="000063E9" w:rsidP="00050ABB">
      <w:pPr>
        <w:spacing w:line="240" w:lineRule="auto"/>
        <w:jc w:val="both"/>
        <w:rPr>
          <w:rFonts w:ascii="Arial" w:hAnsi="Arial" w:cs="Arial"/>
          <w:color w:val="222222"/>
          <w:sz w:val="22"/>
          <w:shd w:val="clear" w:color="auto" w:fill="FFFFFF"/>
        </w:rPr>
      </w:pPr>
      <w:proofErr w:type="gramStart"/>
      <w:r w:rsidRPr="00050ABB">
        <w:rPr>
          <w:rFonts w:ascii="Arial" w:hAnsi="Arial" w:cs="Arial"/>
          <w:color w:val="222222"/>
          <w:sz w:val="22"/>
          <w:shd w:val="clear" w:color="auto" w:fill="FFFFFF"/>
        </w:rPr>
        <w:t>“Tough, resilient and pH-sensitive interpenetrating polyacrylamide/alginate/montmorillonite nanocomposite hydrogels.”</w:t>
      </w:r>
      <w:proofErr w:type="gramEnd"/>
    </w:p>
    <w:p w:rsidR="000063E9" w:rsidRDefault="000063E9" w:rsidP="000063E9">
      <w:pPr>
        <w:spacing w:line="480" w:lineRule="auto"/>
        <w:jc w:val="both"/>
        <w:rPr>
          <w:rFonts w:ascii="Arial" w:hAnsi="Arial" w:cs="Arial"/>
          <w:color w:val="222222"/>
          <w:shd w:val="clear" w:color="auto" w:fill="FFFFFF"/>
        </w:rPr>
      </w:pPr>
    </w:p>
    <w:p w:rsidR="000063E9" w:rsidRPr="00E226FB" w:rsidRDefault="00050ABB" w:rsidP="00050ABB">
      <w:pPr>
        <w:spacing w:after="0" w:line="480" w:lineRule="auto"/>
        <w:jc w:val="both"/>
        <w:rPr>
          <w:rFonts w:ascii="Times New Roman" w:eastAsiaTheme="minorEastAsia" w:hAnsi="Times New Roman"/>
          <w:color w:val="000000" w:themeColor="text1"/>
          <w:sz w:val="24"/>
          <w:szCs w:val="24"/>
        </w:rPr>
      </w:pPr>
      <w:r>
        <w:rPr>
          <w:rFonts w:ascii="Times New Roman" w:eastAsiaTheme="minorEastAsia" w:hAnsi="Times New Roman"/>
          <w:color w:val="000000" w:themeColor="text1"/>
          <w:sz w:val="24"/>
          <w:szCs w:val="24"/>
        </w:rPr>
        <w:t>4</w:t>
      </w:r>
      <w:r w:rsidR="000063E9" w:rsidRPr="00E226FB">
        <w:rPr>
          <w:rFonts w:ascii="Times New Roman" w:eastAsiaTheme="minorEastAsia" w:hAnsi="Times New Roman"/>
          <w:color w:val="000000" w:themeColor="text1"/>
          <w:sz w:val="24"/>
          <w:szCs w:val="24"/>
        </w:rPr>
        <w:t>. The paper draft which is based on the alginate/MMT/Ca</w:t>
      </w:r>
      <w:r w:rsidR="000063E9" w:rsidRPr="00923D4A">
        <w:rPr>
          <w:rFonts w:ascii="Times New Roman" w:eastAsiaTheme="minorEastAsia" w:hAnsi="Times New Roman"/>
          <w:color w:val="000000" w:themeColor="text1"/>
          <w:sz w:val="24"/>
          <w:szCs w:val="24"/>
          <w:vertAlign w:val="superscript"/>
        </w:rPr>
        <w:t>2+</w:t>
      </w:r>
      <w:r w:rsidR="000063E9" w:rsidRPr="00E226FB">
        <w:rPr>
          <w:rFonts w:ascii="Times New Roman" w:eastAsiaTheme="minorEastAsia" w:hAnsi="Times New Roman"/>
          <w:color w:val="000000" w:themeColor="text1"/>
          <w:sz w:val="24"/>
          <w:szCs w:val="24"/>
        </w:rPr>
        <w:t xml:space="preserve"> nanocomposite hydrogel films with the title of: </w:t>
      </w:r>
    </w:p>
    <w:p w:rsidR="000063E9" w:rsidRPr="00050ABB" w:rsidRDefault="000063E9" w:rsidP="00050ABB">
      <w:pPr>
        <w:spacing w:line="240" w:lineRule="auto"/>
        <w:jc w:val="both"/>
        <w:rPr>
          <w:rFonts w:ascii="Arial" w:hAnsi="Arial" w:cs="Arial"/>
          <w:color w:val="222222"/>
          <w:sz w:val="22"/>
          <w:shd w:val="clear" w:color="auto" w:fill="FFFFFF"/>
        </w:rPr>
      </w:pPr>
      <w:proofErr w:type="gramStart"/>
      <w:r w:rsidRPr="00050ABB">
        <w:rPr>
          <w:rFonts w:ascii="Arial" w:hAnsi="Arial" w:cs="Arial"/>
          <w:color w:val="222222"/>
          <w:sz w:val="22"/>
          <w:shd w:val="clear" w:color="auto" w:fill="FFFFFF"/>
        </w:rPr>
        <w:t>“Transparent, UV-proof and mechanically strong alginate/montmorillonite/Ca</w:t>
      </w:r>
      <w:r w:rsidRPr="00923D4A">
        <w:rPr>
          <w:rFonts w:ascii="Arial" w:hAnsi="Arial" w:cs="Arial"/>
          <w:color w:val="222222"/>
          <w:sz w:val="22"/>
          <w:shd w:val="clear" w:color="auto" w:fill="FFFFFF"/>
          <w:vertAlign w:val="superscript"/>
        </w:rPr>
        <w:t>2+</w:t>
      </w:r>
      <w:r w:rsidRPr="00050ABB">
        <w:rPr>
          <w:rFonts w:ascii="Arial" w:hAnsi="Arial" w:cs="Arial"/>
          <w:color w:val="222222"/>
          <w:sz w:val="22"/>
          <w:shd w:val="clear" w:color="auto" w:fill="FFFFFF"/>
        </w:rPr>
        <w:t xml:space="preserve"> nanocomposite hydrogel films with solvent sensitivity.”</w:t>
      </w:r>
      <w:proofErr w:type="gramEnd"/>
    </w:p>
    <w:p w:rsidR="000063E9" w:rsidRDefault="000063E9" w:rsidP="000063E9"/>
    <w:p w:rsidR="00D92F7A" w:rsidRDefault="00D92F7A" w:rsidP="000063E9"/>
    <w:p w:rsidR="00D92F7A" w:rsidRDefault="00D92F7A" w:rsidP="000063E9"/>
    <w:p w:rsidR="00D92F7A" w:rsidRDefault="00D92F7A" w:rsidP="000063E9"/>
    <w:p w:rsidR="00D92F7A" w:rsidRPr="00D92F7A" w:rsidRDefault="00D92F7A" w:rsidP="00D92F7A">
      <w:pPr>
        <w:pStyle w:val="Heading1"/>
        <w:spacing w:line="480" w:lineRule="auto"/>
        <w:rPr>
          <w:rFonts w:ascii="Times New Roman" w:hAnsi="Times New Roman"/>
          <w:bCs w:val="0"/>
          <w:noProof/>
          <w:color w:val="4472C4" w:themeColor="accent1"/>
          <w:sz w:val="40"/>
          <w:szCs w:val="40"/>
        </w:rPr>
      </w:pPr>
      <w:r w:rsidRPr="00D92F7A">
        <w:rPr>
          <w:rFonts w:ascii="Times New Roman" w:hAnsi="Times New Roman"/>
          <w:bCs w:val="0"/>
          <w:color w:val="4472C4" w:themeColor="accent1"/>
          <w:sz w:val="40"/>
          <w:szCs w:val="40"/>
        </w:rPr>
        <w:lastRenderedPageBreak/>
        <w:t>Table of Contents</w:t>
      </w:r>
      <w:r>
        <w:rPr>
          <w:rFonts w:ascii="Times New Roman" w:hAnsi="Times New Roman"/>
          <w:bCs w:val="0"/>
          <w:color w:val="4472C4" w:themeColor="accent1"/>
          <w:sz w:val="40"/>
          <w:szCs w:val="40"/>
        </w:rPr>
        <w:fldChar w:fldCharType="begin"/>
      </w:r>
      <w:r w:rsidRPr="00D92F7A">
        <w:rPr>
          <w:rFonts w:ascii="Times New Roman" w:hAnsi="Times New Roman"/>
          <w:bCs w:val="0"/>
          <w:color w:val="4472C4" w:themeColor="accent1"/>
          <w:sz w:val="40"/>
          <w:szCs w:val="40"/>
        </w:rPr>
        <w:instrText xml:space="preserve"> TOC \o "1-4" \h \z \u </w:instrText>
      </w:r>
      <w:r>
        <w:rPr>
          <w:rFonts w:ascii="Times New Roman" w:hAnsi="Times New Roman"/>
          <w:bCs w:val="0"/>
          <w:color w:val="4472C4" w:themeColor="accent1"/>
          <w:sz w:val="40"/>
          <w:szCs w:val="40"/>
        </w:rPr>
        <w:fldChar w:fldCharType="separate"/>
      </w:r>
    </w:p>
    <w:p w:rsidR="00D92F7A" w:rsidRDefault="003152F3" w:rsidP="00D92F7A">
      <w:pPr>
        <w:pStyle w:val="TOC1"/>
        <w:rPr>
          <w:rFonts w:asciiTheme="minorHAnsi" w:hAnsiTheme="minorHAnsi" w:cstheme="minorBidi"/>
          <w:noProof/>
          <w:color w:val="auto"/>
          <w:sz w:val="22"/>
          <w:szCs w:val="22"/>
        </w:rPr>
      </w:pPr>
      <w:hyperlink w:anchor="_Toc493534755" w:history="1">
        <w:r w:rsidR="00D92F7A" w:rsidRPr="003A3502">
          <w:rPr>
            <w:rStyle w:val="Hyperlink"/>
            <w:noProof/>
          </w:rPr>
          <w:t>Chapter 1: Introduction</w:t>
        </w:r>
        <w:r w:rsidR="00D92F7A">
          <w:rPr>
            <w:noProof/>
            <w:webHidden/>
          </w:rPr>
          <w:tab/>
        </w:r>
        <w:r w:rsidR="00D92F7A">
          <w:rPr>
            <w:noProof/>
            <w:webHidden/>
          </w:rPr>
          <w:fldChar w:fldCharType="begin"/>
        </w:r>
        <w:r w:rsidR="00D92F7A">
          <w:rPr>
            <w:noProof/>
            <w:webHidden/>
          </w:rPr>
          <w:instrText xml:space="preserve"> PAGEREF _Toc493534755 \h </w:instrText>
        </w:r>
        <w:r w:rsidR="00D92F7A">
          <w:rPr>
            <w:noProof/>
            <w:webHidden/>
          </w:rPr>
        </w:r>
        <w:r w:rsidR="00D92F7A">
          <w:rPr>
            <w:noProof/>
            <w:webHidden/>
          </w:rPr>
          <w:fldChar w:fldCharType="separate"/>
        </w:r>
        <w:r>
          <w:rPr>
            <w:noProof/>
            <w:webHidden/>
          </w:rPr>
          <w:t>1</w:t>
        </w:r>
        <w:r w:rsidR="00D92F7A">
          <w:rPr>
            <w:noProof/>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756" w:history="1">
        <w:r w:rsidR="00D92F7A" w:rsidRPr="003A3502">
          <w:rPr>
            <w:rStyle w:val="Hyperlink"/>
            <w:noProof/>
          </w:rPr>
          <w:t>Chapter 2: Literature review</w:t>
        </w:r>
        <w:r w:rsidR="00D92F7A">
          <w:rPr>
            <w:noProof/>
            <w:webHidden/>
          </w:rPr>
          <w:tab/>
        </w:r>
        <w:r w:rsidR="00D92F7A">
          <w:rPr>
            <w:noProof/>
            <w:webHidden/>
          </w:rPr>
          <w:fldChar w:fldCharType="begin"/>
        </w:r>
        <w:r w:rsidR="00D92F7A">
          <w:rPr>
            <w:noProof/>
            <w:webHidden/>
          </w:rPr>
          <w:instrText xml:space="preserve"> PAGEREF _Toc493534756 \h </w:instrText>
        </w:r>
        <w:r w:rsidR="00D92F7A">
          <w:rPr>
            <w:noProof/>
            <w:webHidden/>
          </w:rPr>
        </w:r>
        <w:r w:rsidR="00D92F7A">
          <w:rPr>
            <w:noProof/>
            <w:webHidden/>
          </w:rPr>
          <w:fldChar w:fldCharType="separate"/>
        </w:r>
        <w:r>
          <w:rPr>
            <w:noProof/>
            <w:webHidden/>
          </w:rPr>
          <w:t>5</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757" w:history="1">
        <w:r w:rsidR="00D92F7A" w:rsidRPr="003A3502">
          <w:rPr>
            <w:rStyle w:val="Hyperlink"/>
            <w:noProof/>
          </w:rPr>
          <w:t>2.1. Review of solid polymer/clay nanocomposite materials</w:t>
        </w:r>
        <w:r w:rsidR="00D92F7A">
          <w:rPr>
            <w:noProof/>
            <w:webHidden/>
          </w:rPr>
          <w:tab/>
        </w:r>
        <w:r w:rsidR="00D92F7A">
          <w:rPr>
            <w:noProof/>
            <w:webHidden/>
          </w:rPr>
          <w:fldChar w:fldCharType="begin"/>
        </w:r>
        <w:r w:rsidR="00D92F7A">
          <w:rPr>
            <w:noProof/>
            <w:webHidden/>
          </w:rPr>
          <w:instrText xml:space="preserve"> PAGEREF _Toc493534757 \h </w:instrText>
        </w:r>
        <w:r w:rsidR="00D92F7A">
          <w:rPr>
            <w:noProof/>
            <w:webHidden/>
          </w:rPr>
        </w:r>
        <w:r w:rsidR="00D92F7A">
          <w:rPr>
            <w:noProof/>
            <w:webHidden/>
          </w:rPr>
          <w:fldChar w:fldCharType="separate"/>
        </w:r>
        <w:r>
          <w:rPr>
            <w:noProof/>
            <w:webHidden/>
          </w:rPr>
          <w:t>5</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58" w:history="1">
        <w:r w:rsidR="00D92F7A" w:rsidRPr="003A3502">
          <w:rPr>
            <w:rStyle w:val="Hyperlink"/>
          </w:rPr>
          <w:t>2.1.1. Composite materials</w:t>
        </w:r>
        <w:r w:rsidR="00D92F7A">
          <w:rPr>
            <w:webHidden/>
          </w:rPr>
          <w:tab/>
        </w:r>
        <w:r w:rsidR="00D92F7A">
          <w:rPr>
            <w:webHidden/>
          </w:rPr>
          <w:fldChar w:fldCharType="begin"/>
        </w:r>
        <w:r w:rsidR="00D92F7A">
          <w:rPr>
            <w:webHidden/>
          </w:rPr>
          <w:instrText xml:space="preserve"> PAGEREF _Toc493534758 \h </w:instrText>
        </w:r>
        <w:r w:rsidR="00D92F7A">
          <w:rPr>
            <w:webHidden/>
          </w:rPr>
        </w:r>
        <w:r w:rsidR="00D92F7A">
          <w:rPr>
            <w:webHidden/>
          </w:rPr>
          <w:fldChar w:fldCharType="separate"/>
        </w:r>
        <w:r>
          <w:rPr>
            <w:webHidden/>
          </w:rPr>
          <w:t>5</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59" w:history="1">
        <w:r w:rsidR="00D92F7A" w:rsidRPr="003A3502">
          <w:rPr>
            <w:rStyle w:val="Hyperlink"/>
          </w:rPr>
          <w:t>2.1.2. Polymer composites</w:t>
        </w:r>
        <w:r w:rsidR="00D92F7A">
          <w:rPr>
            <w:webHidden/>
          </w:rPr>
          <w:tab/>
        </w:r>
        <w:r w:rsidR="00D92F7A">
          <w:rPr>
            <w:webHidden/>
          </w:rPr>
          <w:fldChar w:fldCharType="begin"/>
        </w:r>
        <w:r w:rsidR="00D92F7A">
          <w:rPr>
            <w:webHidden/>
          </w:rPr>
          <w:instrText xml:space="preserve"> PAGEREF _Toc493534759 \h </w:instrText>
        </w:r>
        <w:r w:rsidR="00D92F7A">
          <w:rPr>
            <w:webHidden/>
          </w:rPr>
        </w:r>
        <w:r w:rsidR="00D92F7A">
          <w:rPr>
            <w:webHidden/>
          </w:rPr>
          <w:fldChar w:fldCharType="separate"/>
        </w:r>
        <w:r>
          <w:rPr>
            <w:webHidden/>
          </w:rPr>
          <w:t>5</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0" w:history="1">
        <w:r w:rsidR="00D92F7A" w:rsidRPr="003A3502">
          <w:rPr>
            <w:rStyle w:val="Hyperlink"/>
          </w:rPr>
          <w:t>2.1.3. Polymer nanocomposites</w:t>
        </w:r>
        <w:r w:rsidR="00D92F7A">
          <w:rPr>
            <w:webHidden/>
          </w:rPr>
          <w:tab/>
        </w:r>
        <w:r w:rsidR="00D92F7A">
          <w:rPr>
            <w:webHidden/>
          </w:rPr>
          <w:fldChar w:fldCharType="begin"/>
        </w:r>
        <w:r w:rsidR="00D92F7A">
          <w:rPr>
            <w:webHidden/>
          </w:rPr>
          <w:instrText xml:space="preserve"> PAGEREF _Toc493534760 \h </w:instrText>
        </w:r>
        <w:r w:rsidR="00D92F7A">
          <w:rPr>
            <w:webHidden/>
          </w:rPr>
        </w:r>
        <w:r w:rsidR="00D92F7A">
          <w:rPr>
            <w:webHidden/>
          </w:rPr>
          <w:fldChar w:fldCharType="separate"/>
        </w:r>
        <w:r>
          <w:rPr>
            <w:webHidden/>
          </w:rPr>
          <w:t>6</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1" w:history="1">
        <w:r w:rsidR="00D92F7A" w:rsidRPr="003A3502">
          <w:rPr>
            <w:rStyle w:val="Hyperlink"/>
          </w:rPr>
          <w:t>2.1.4. Polymer/clay nanocomposites</w:t>
        </w:r>
        <w:r w:rsidR="00D92F7A">
          <w:rPr>
            <w:webHidden/>
          </w:rPr>
          <w:tab/>
        </w:r>
        <w:r w:rsidR="00D92F7A">
          <w:rPr>
            <w:webHidden/>
          </w:rPr>
          <w:fldChar w:fldCharType="begin"/>
        </w:r>
        <w:r w:rsidR="00D92F7A">
          <w:rPr>
            <w:webHidden/>
          </w:rPr>
          <w:instrText xml:space="preserve"> PAGEREF _Toc493534761 \h </w:instrText>
        </w:r>
        <w:r w:rsidR="00D92F7A">
          <w:rPr>
            <w:webHidden/>
          </w:rPr>
        </w:r>
        <w:r w:rsidR="00D92F7A">
          <w:rPr>
            <w:webHidden/>
          </w:rPr>
          <w:fldChar w:fldCharType="separate"/>
        </w:r>
        <w:r>
          <w:rPr>
            <w:webHidden/>
          </w:rPr>
          <w:t>7</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2" w:history="1">
        <w:r w:rsidR="00D92F7A" w:rsidRPr="003A3502">
          <w:rPr>
            <w:rStyle w:val="Hyperlink"/>
          </w:rPr>
          <w:t>2.1.5. Clays</w:t>
        </w:r>
        <w:r w:rsidR="00D92F7A">
          <w:rPr>
            <w:webHidden/>
          </w:rPr>
          <w:tab/>
        </w:r>
        <w:r w:rsidR="00D92F7A">
          <w:rPr>
            <w:webHidden/>
          </w:rPr>
          <w:fldChar w:fldCharType="begin"/>
        </w:r>
        <w:r w:rsidR="00D92F7A">
          <w:rPr>
            <w:webHidden/>
          </w:rPr>
          <w:instrText xml:space="preserve"> PAGEREF _Toc493534762 \h </w:instrText>
        </w:r>
        <w:r w:rsidR="00D92F7A">
          <w:rPr>
            <w:webHidden/>
          </w:rPr>
        </w:r>
        <w:r w:rsidR="00D92F7A">
          <w:rPr>
            <w:webHidden/>
          </w:rPr>
          <w:fldChar w:fldCharType="separate"/>
        </w:r>
        <w:r>
          <w:rPr>
            <w:webHidden/>
          </w:rPr>
          <w:t>7</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3" w:history="1">
        <w:r w:rsidR="00D92F7A" w:rsidRPr="003A3502">
          <w:rPr>
            <w:rStyle w:val="Hyperlink"/>
          </w:rPr>
          <w:t>2.1.6. Clay modification</w:t>
        </w:r>
        <w:r w:rsidR="00D92F7A">
          <w:rPr>
            <w:webHidden/>
          </w:rPr>
          <w:tab/>
        </w:r>
        <w:r w:rsidR="00D92F7A">
          <w:rPr>
            <w:webHidden/>
          </w:rPr>
          <w:fldChar w:fldCharType="begin"/>
        </w:r>
        <w:r w:rsidR="00D92F7A">
          <w:rPr>
            <w:webHidden/>
          </w:rPr>
          <w:instrText xml:space="preserve"> PAGEREF _Toc493534763 \h </w:instrText>
        </w:r>
        <w:r w:rsidR="00D92F7A">
          <w:rPr>
            <w:webHidden/>
          </w:rPr>
        </w:r>
        <w:r w:rsidR="00D92F7A">
          <w:rPr>
            <w:webHidden/>
          </w:rPr>
          <w:fldChar w:fldCharType="separate"/>
        </w:r>
        <w:r>
          <w:rPr>
            <w:webHidden/>
          </w:rPr>
          <w:t>10</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64" w:history="1">
        <w:r w:rsidR="00D92F7A" w:rsidRPr="003A3502">
          <w:rPr>
            <w:rStyle w:val="Hyperlink"/>
            <w:noProof/>
          </w:rPr>
          <w:t>Cation exchange reaction</w:t>
        </w:r>
        <w:r w:rsidR="00D92F7A">
          <w:rPr>
            <w:noProof/>
            <w:webHidden/>
          </w:rPr>
          <w:tab/>
        </w:r>
        <w:r w:rsidR="00D92F7A">
          <w:rPr>
            <w:noProof/>
            <w:webHidden/>
          </w:rPr>
          <w:fldChar w:fldCharType="begin"/>
        </w:r>
        <w:r w:rsidR="00D92F7A">
          <w:rPr>
            <w:noProof/>
            <w:webHidden/>
          </w:rPr>
          <w:instrText xml:space="preserve"> PAGEREF _Toc493534764 \h </w:instrText>
        </w:r>
        <w:r w:rsidR="00D92F7A">
          <w:rPr>
            <w:noProof/>
            <w:webHidden/>
          </w:rPr>
        </w:r>
        <w:r w:rsidR="00D92F7A">
          <w:rPr>
            <w:noProof/>
            <w:webHidden/>
          </w:rPr>
          <w:fldChar w:fldCharType="separate"/>
        </w:r>
        <w:r>
          <w:rPr>
            <w:noProof/>
            <w:webHidden/>
          </w:rPr>
          <w:t>10</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65" w:history="1">
        <w:r w:rsidR="00D92F7A" w:rsidRPr="003A3502">
          <w:rPr>
            <w:rStyle w:val="Hyperlink"/>
            <w:noProof/>
          </w:rPr>
          <w:t>Organic surfactants</w:t>
        </w:r>
        <w:r w:rsidR="00D92F7A">
          <w:rPr>
            <w:noProof/>
            <w:webHidden/>
          </w:rPr>
          <w:tab/>
        </w:r>
        <w:r w:rsidR="00D92F7A">
          <w:rPr>
            <w:noProof/>
            <w:webHidden/>
          </w:rPr>
          <w:fldChar w:fldCharType="begin"/>
        </w:r>
        <w:r w:rsidR="00D92F7A">
          <w:rPr>
            <w:noProof/>
            <w:webHidden/>
          </w:rPr>
          <w:instrText xml:space="preserve"> PAGEREF _Toc493534765 \h </w:instrText>
        </w:r>
        <w:r w:rsidR="00D92F7A">
          <w:rPr>
            <w:noProof/>
            <w:webHidden/>
          </w:rPr>
        </w:r>
        <w:r w:rsidR="00D92F7A">
          <w:rPr>
            <w:noProof/>
            <w:webHidden/>
          </w:rPr>
          <w:fldChar w:fldCharType="separate"/>
        </w:r>
        <w:r>
          <w:rPr>
            <w:noProof/>
            <w:webHidden/>
          </w:rPr>
          <w:t>12</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6" w:history="1">
        <w:r w:rsidR="00D92F7A" w:rsidRPr="003A3502">
          <w:rPr>
            <w:rStyle w:val="Hyperlink"/>
          </w:rPr>
          <w:t>2.1.7. Polymer matrix materials</w:t>
        </w:r>
        <w:r w:rsidR="00D92F7A">
          <w:rPr>
            <w:webHidden/>
          </w:rPr>
          <w:tab/>
        </w:r>
        <w:r w:rsidR="00D92F7A">
          <w:rPr>
            <w:webHidden/>
          </w:rPr>
          <w:fldChar w:fldCharType="begin"/>
        </w:r>
        <w:r w:rsidR="00D92F7A">
          <w:rPr>
            <w:webHidden/>
          </w:rPr>
          <w:instrText xml:space="preserve"> PAGEREF _Toc493534766 \h </w:instrText>
        </w:r>
        <w:r w:rsidR="00D92F7A">
          <w:rPr>
            <w:webHidden/>
          </w:rPr>
        </w:r>
        <w:r w:rsidR="00D92F7A">
          <w:rPr>
            <w:webHidden/>
          </w:rPr>
          <w:fldChar w:fldCharType="separate"/>
        </w:r>
        <w:r>
          <w:rPr>
            <w:webHidden/>
          </w:rPr>
          <w:t>13</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67" w:history="1">
        <w:r w:rsidR="00D92F7A" w:rsidRPr="003A3502">
          <w:rPr>
            <w:rStyle w:val="Hyperlink"/>
          </w:rPr>
          <w:t>2.1.8. Structure of polymer-clay nanocomposites</w:t>
        </w:r>
        <w:r w:rsidR="00D92F7A">
          <w:rPr>
            <w:webHidden/>
          </w:rPr>
          <w:tab/>
        </w:r>
        <w:r w:rsidR="00D92F7A">
          <w:rPr>
            <w:webHidden/>
          </w:rPr>
          <w:fldChar w:fldCharType="begin"/>
        </w:r>
        <w:r w:rsidR="00D92F7A">
          <w:rPr>
            <w:webHidden/>
          </w:rPr>
          <w:instrText xml:space="preserve"> PAGEREF _Toc493534767 \h </w:instrText>
        </w:r>
        <w:r w:rsidR="00D92F7A">
          <w:rPr>
            <w:webHidden/>
          </w:rPr>
        </w:r>
        <w:r w:rsidR="00D92F7A">
          <w:rPr>
            <w:webHidden/>
          </w:rPr>
          <w:fldChar w:fldCharType="separate"/>
        </w:r>
        <w:r>
          <w:rPr>
            <w:webHidden/>
          </w:rPr>
          <w:t>15</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68" w:history="1">
        <w:r w:rsidR="00D92F7A" w:rsidRPr="003A3502">
          <w:rPr>
            <w:rStyle w:val="Hyperlink"/>
            <w:noProof/>
          </w:rPr>
          <w:t>Conventional composites</w:t>
        </w:r>
        <w:r w:rsidR="00D92F7A">
          <w:rPr>
            <w:noProof/>
            <w:webHidden/>
          </w:rPr>
          <w:tab/>
        </w:r>
        <w:r w:rsidR="00D92F7A">
          <w:rPr>
            <w:noProof/>
            <w:webHidden/>
          </w:rPr>
          <w:fldChar w:fldCharType="begin"/>
        </w:r>
        <w:r w:rsidR="00D92F7A">
          <w:rPr>
            <w:noProof/>
            <w:webHidden/>
          </w:rPr>
          <w:instrText xml:space="preserve"> PAGEREF _Toc493534768 \h </w:instrText>
        </w:r>
        <w:r w:rsidR="00D92F7A">
          <w:rPr>
            <w:noProof/>
            <w:webHidden/>
          </w:rPr>
        </w:r>
        <w:r w:rsidR="00D92F7A">
          <w:rPr>
            <w:noProof/>
            <w:webHidden/>
          </w:rPr>
          <w:fldChar w:fldCharType="separate"/>
        </w:r>
        <w:r>
          <w:rPr>
            <w:noProof/>
            <w:webHidden/>
          </w:rPr>
          <w:t>16</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69" w:history="1">
        <w:r w:rsidR="00D92F7A" w:rsidRPr="003A3502">
          <w:rPr>
            <w:rStyle w:val="Hyperlink"/>
            <w:noProof/>
          </w:rPr>
          <w:t>Intercalated composites</w:t>
        </w:r>
        <w:r w:rsidR="00D92F7A">
          <w:rPr>
            <w:noProof/>
            <w:webHidden/>
          </w:rPr>
          <w:tab/>
        </w:r>
        <w:r w:rsidR="00D92F7A">
          <w:rPr>
            <w:noProof/>
            <w:webHidden/>
          </w:rPr>
          <w:fldChar w:fldCharType="begin"/>
        </w:r>
        <w:r w:rsidR="00D92F7A">
          <w:rPr>
            <w:noProof/>
            <w:webHidden/>
          </w:rPr>
          <w:instrText xml:space="preserve"> PAGEREF _Toc493534769 \h </w:instrText>
        </w:r>
        <w:r w:rsidR="00D92F7A">
          <w:rPr>
            <w:noProof/>
            <w:webHidden/>
          </w:rPr>
        </w:r>
        <w:r w:rsidR="00D92F7A">
          <w:rPr>
            <w:noProof/>
            <w:webHidden/>
          </w:rPr>
          <w:fldChar w:fldCharType="separate"/>
        </w:r>
        <w:r>
          <w:rPr>
            <w:noProof/>
            <w:webHidden/>
          </w:rPr>
          <w:t>16</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0" w:history="1">
        <w:r w:rsidR="00D92F7A" w:rsidRPr="003A3502">
          <w:rPr>
            <w:rStyle w:val="Hyperlink"/>
            <w:noProof/>
          </w:rPr>
          <w:t>Exfoliated composites</w:t>
        </w:r>
        <w:r w:rsidR="00D92F7A">
          <w:rPr>
            <w:noProof/>
            <w:webHidden/>
          </w:rPr>
          <w:tab/>
        </w:r>
        <w:r w:rsidR="00D92F7A">
          <w:rPr>
            <w:noProof/>
            <w:webHidden/>
          </w:rPr>
          <w:fldChar w:fldCharType="begin"/>
        </w:r>
        <w:r w:rsidR="00D92F7A">
          <w:rPr>
            <w:noProof/>
            <w:webHidden/>
          </w:rPr>
          <w:instrText xml:space="preserve"> PAGEREF _Toc493534770 \h </w:instrText>
        </w:r>
        <w:r w:rsidR="00D92F7A">
          <w:rPr>
            <w:noProof/>
            <w:webHidden/>
          </w:rPr>
        </w:r>
        <w:r w:rsidR="00D92F7A">
          <w:rPr>
            <w:noProof/>
            <w:webHidden/>
          </w:rPr>
          <w:fldChar w:fldCharType="separate"/>
        </w:r>
        <w:r>
          <w:rPr>
            <w:noProof/>
            <w:webHidden/>
          </w:rPr>
          <w:t>17</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71" w:history="1">
        <w:r w:rsidR="00D92F7A" w:rsidRPr="003A3502">
          <w:rPr>
            <w:rStyle w:val="Hyperlink"/>
          </w:rPr>
          <w:t>2.1.9. Preparation of polymer-clay nanocomposites</w:t>
        </w:r>
        <w:r w:rsidR="00D92F7A">
          <w:rPr>
            <w:webHidden/>
          </w:rPr>
          <w:tab/>
        </w:r>
        <w:r w:rsidR="00D92F7A">
          <w:rPr>
            <w:webHidden/>
          </w:rPr>
          <w:fldChar w:fldCharType="begin"/>
        </w:r>
        <w:r w:rsidR="00D92F7A">
          <w:rPr>
            <w:webHidden/>
          </w:rPr>
          <w:instrText xml:space="preserve"> PAGEREF _Toc493534771 \h </w:instrText>
        </w:r>
        <w:r w:rsidR="00D92F7A">
          <w:rPr>
            <w:webHidden/>
          </w:rPr>
        </w:r>
        <w:r w:rsidR="00D92F7A">
          <w:rPr>
            <w:webHidden/>
          </w:rPr>
          <w:fldChar w:fldCharType="separate"/>
        </w:r>
        <w:r>
          <w:rPr>
            <w:webHidden/>
          </w:rPr>
          <w:t>17</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2" w:history="1">
        <w:r w:rsidR="00F1777F">
          <w:rPr>
            <w:rStyle w:val="Hyperlink"/>
            <w:noProof/>
          </w:rPr>
          <w:t>I</w:t>
        </w:r>
        <w:r w:rsidR="00D92F7A" w:rsidRPr="003A3502">
          <w:rPr>
            <w:rStyle w:val="Hyperlink"/>
            <w:noProof/>
          </w:rPr>
          <w:t>n situ polymerisation</w:t>
        </w:r>
        <w:r w:rsidR="00D92F7A">
          <w:rPr>
            <w:noProof/>
            <w:webHidden/>
          </w:rPr>
          <w:tab/>
        </w:r>
        <w:r w:rsidR="00D92F7A">
          <w:rPr>
            <w:noProof/>
            <w:webHidden/>
          </w:rPr>
          <w:fldChar w:fldCharType="begin"/>
        </w:r>
        <w:r w:rsidR="00D92F7A">
          <w:rPr>
            <w:noProof/>
            <w:webHidden/>
          </w:rPr>
          <w:instrText xml:space="preserve"> PAGEREF _Toc493534772 \h </w:instrText>
        </w:r>
        <w:r w:rsidR="00D92F7A">
          <w:rPr>
            <w:noProof/>
            <w:webHidden/>
          </w:rPr>
        </w:r>
        <w:r w:rsidR="00D92F7A">
          <w:rPr>
            <w:noProof/>
            <w:webHidden/>
          </w:rPr>
          <w:fldChar w:fldCharType="separate"/>
        </w:r>
        <w:r>
          <w:rPr>
            <w:noProof/>
            <w:webHidden/>
          </w:rPr>
          <w:t>18</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3" w:history="1">
        <w:r w:rsidR="00D92F7A" w:rsidRPr="003A3502">
          <w:rPr>
            <w:rStyle w:val="Hyperlink"/>
            <w:noProof/>
          </w:rPr>
          <w:t>Solution intercalation</w:t>
        </w:r>
        <w:r w:rsidR="00D92F7A">
          <w:rPr>
            <w:noProof/>
            <w:webHidden/>
          </w:rPr>
          <w:tab/>
        </w:r>
        <w:r w:rsidR="00D92F7A">
          <w:rPr>
            <w:noProof/>
            <w:webHidden/>
          </w:rPr>
          <w:fldChar w:fldCharType="begin"/>
        </w:r>
        <w:r w:rsidR="00D92F7A">
          <w:rPr>
            <w:noProof/>
            <w:webHidden/>
          </w:rPr>
          <w:instrText xml:space="preserve"> PAGEREF _Toc493534773 \h </w:instrText>
        </w:r>
        <w:r w:rsidR="00D92F7A">
          <w:rPr>
            <w:noProof/>
            <w:webHidden/>
          </w:rPr>
        </w:r>
        <w:r w:rsidR="00D92F7A">
          <w:rPr>
            <w:noProof/>
            <w:webHidden/>
          </w:rPr>
          <w:fldChar w:fldCharType="separate"/>
        </w:r>
        <w:r>
          <w:rPr>
            <w:noProof/>
            <w:webHidden/>
          </w:rPr>
          <w:t>18</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4" w:history="1">
        <w:r w:rsidR="00D92F7A" w:rsidRPr="003A3502">
          <w:rPr>
            <w:rStyle w:val="Hyperlink"/>
            <w:noProof/>
          </w:rPr>
          <w:t>Melt intercalation</w:t>
        </w:r>
        <w:r w:rsidR="00D92F7A">
          <w:rPr>
            <w:noProof/>
            <w:webHidden/>
          </w:rPr>
          <w:tab/>
        </w:r>
        <w:r w:rsidR="00D92F7A">
          <w:rPr>
            <w:noProof/>
            <w:webHidden/>
          </w:rPr>
          <w:fldChar w:fldCharType="begin"/>
        </w:r>
        <w:r w:rsidR="00D92F7A">
          <w:rPr>
            <w:noProof/>
            <w:webHidden/>
          </w:rPr>
          <w:instrText xml:space="preserve"> PAGEREF _Toc493534774 \h </w:instrText>
        </w:r>
        <w:r w:rsidR="00D92F7A">
          <w:rPr>
            <w:noProof/>
            <w:webHidden/>
          </w:rPr>
        </w:r>
        <w:r w:rsidR="00D92F7A">
          <w:rPr>
            <w:noProof/>
            <w:webHidden/>
          </w:rPr>
          <w:fldChar w:fldCharType="separate"/>
        </w:r>
        <w:r>
          <w:rPr>
            <w:noProof/>
            <w:webHidden/>
          </w:rPr>
          <w:t>19</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75" w:history="1">
        <w:r w:rsidR="00D92F7A" w:rsidRPr="003A3502">
          <w:rPr>
            <w:rStyle w:val="Hyperlink"/>
          </w:rPr>
          <w:t>2.1.10. Characterisation</w:t>
        </w:r>
        <w:r w:rsidR="00D92F7A">
          <w:rPr>
            <w:webHidden/>
          </w:rPr>
          <w:tab/>
        </w:r>
        <w:r w:rsidR="00D92F7A">
          <w:rPr>
            <w:webHidden/>
          </w:rPr>
          <w:fldChar w:fldCharType="begin"/>
        </w:r>
        <w:r w:rsidR="00D92F7A">
          <w:rPr>
            <w:webHidden/>
          </w:rPr>
          <w:instrText xml:space="preserve"> PAGEREF _Toc493534775 \h </w:instrText>
        </w:r>
        <w:r w:rsidR="00D92F7A">
          <w:rPr>
            <w:webHidden/>
          </w:rPr>
        </w:r>
        <w:r w:rsidR="00D92F7A">
          <w:rPr>
            <w:webHidden/>
          </w:rPr>
          <w:fldChar w:fldCharType="separate"/>
        </w:r>
        <w:r>
          <w:rPr>
            <w:webHidden/>
          </w:rPr>
          <w:t>20</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76" w:history="1">
        <w:r w:rsidR="00D92F7A" w:rsidRPr="003A3502">
          <w:rPr>
            <w:rStyle w:val="Hyperlink"/>
          </w:rPr>
          <w:t>2.1.11. Properties</w:t>
        </w:r>
        <w:r w:rsidR="00D92F7A">
          <w:rPr>
            <w:webHidden/>
          </w:rPr>
          <w:tab/>
        </w:r>
        <w:r w:rsidR="00D92F7A">
          <w:rPr>
            <w:webHidden/>
          </w:rPr>
          <w:fldChar w:fldCharType="begin"/>
        </w:r>
        <w:r w:rsidR="00D92F7A">
          <w:rPr>
            <w:webHidden/>
          </w:rPr>
          <w:instrText xml:space="preserve"> PAGEREF _Toc493534776 \h </w:instrText>
        </w:r>
        <w:r w:rsidR="00D92F7A">
          <w:rPr>
            <w:webHidden/>
          </w:rPr>
        </w:r>
        <w:r w:rsidR="00D92F7A">
          <w:rPr>
            <w:webHidden/>
          </w:rPr>
          <w:fldChar w:fldCharType="separate"/>
        </w:r>
        <w:r>
          <w:rPr>
            <w:webHidden/>
          </w:rPr>
          <w:t>22</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7" w:history="1">
        <w:r w:rsidR="00D92F7A" w:rsidRPr="003A3502">
          <w:rPr>
            <w:rStyle w:val="Hyperlink"/>
            <w:noProof/>
          </w:rPr>
          <w:t>Mechanical properties of plastic/clay nanocomposites</w:t>
        </w:r>
        <w:r w:rsidR="00D92F7A">
          <w:rPr>
            <w:noProof/>
            <w:webHidden/>
          </w:rPr>
          <w:tab/>
        </w:r>
        <w:r w:rsidR="00D92F7A">
          <w:rPr>
            <w:noProof/>
            <w:webHidden/>
          </w:rPr>
          <w:fldChar w:fldCharType="begin"/>
        </w:r>
        <w:r w:rsidR="00D92F7A">
          <w:rPr>
            <w:noProof/>
            <w:webHidden/>
          </w:rPr>
          <w:instrText xml:space="preserve"> PAGEREF _Toc493534777 \h </w:instrText>
        </w:r>
        <w:r w:rsidR="00D92F7A">
          <w:rPr>
            <w:noProof/>
            <w:webHidden/>
          </w:rPr>
        </w:r>
        <w:r w:rsidR="00D92F7A">
          <w:rPr>
            <w:noProof/>
            <w:webHidden/>
          </w:rPr>
          <w:fldChar w:fldCharType="separate"/>
        </w:r>
        <w:r>
          <w:rPr>
            <w:noProof/>
            <w:webHidden/>
          </w:rPr>
          <w:t>22</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8" w:history="1">
        <w:r w:rsidR="00D92F7A" w:rsidRPr="003A3502">
          <w:rPr>
            <w:rStyle w:val="Hyperlink"/>
            <w:noProof/>
          </w:rPr>
          <w:t>Mechanical properties of polysaccharide/clay nanocomposites</w:t>
        </w:r>
        <w:r w:rsidR="00D92F7A">
          <w:rPr>
            <w:noProof/>
            <w:webHidden/>
          </w:rPr>
          <w:tab/>
        </w:r>
        <w:r w:rsidR="00D92F7A">
          <w:rPr>
            <w:noProof/>
            <w:webHidden/>
          </w:rPr>
          <w:fldChar w:fldCharType="begin"/>
        </w:r>
        <w:r w:rsidR="00D92F7A">
          <w:rPr>
            <w:noProof/>
            <w:webHidden/>
          </w:rPr>
          <w:instrText xml:space="preserve"> PAGEREF _Toc493534778 \h </w:instrText>
        </w:r>
        <w:r w:rsidR="00D92F7A">
          <w:rPr>
            <w:noProof/>
            <w:webHidden/>
          </w:rPr>
        </w:r>
        <w:r w:rsidR="00D92F7A">
          <w:rPr>
            <w:noProof/>
            <w:webHidden/>
          </w:rPr>
          <w:fldChar w:fldCharType="separate"/>
        </w:r>
        <w:r>
          <w:rPr>
            <w:noProof/>
            <w:webHidden/>
          </w:rPr>
          <w:t>30</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79" w:history="1">
        <w:r w:rsidR="00D92F7A" w:rsidRPr="003A3502">
          <w:rPr>
            <w:rStyle w:val="Hyperlink"/>
            <w:noProof/>
          </w:rPr>
          <w:t>Interface</w:t>
        </w:r>
        <w:r w:rsidR="00D92F7A">
          <w:rPr>
            <w:noProof/>
            <w:webHidden/>
          </w:rPr>
          <w:tab/>
        </w:r>
        <w:r w:rsidR="00D92F7A">
          <w:rPr>
            <w:noProof/>
            <w:webHidden/>
          </w:rPr>
          <w:fldChar w:fldCharType="begin"/>
        </w:r>
        <w:r w:rsidR="00D92F7A">
          <w:rPr>
            <w:noProof/>
            <w:webHidden/>
          </w:rPr>
          <w:instrText xml:space="preserve"> PAGEREF _Toc493534779 \h </w:instrText>
        </w:r>
        <w:r w:rsidR="00D92F7A">
          <w:rPr>
            <w:noProof/>
            <w:webHidden/>
          </w:rPr>
        </w:r>
        <w:r w:rsidR="00D92F7A">
          <w:rPr>
            <w:noProof/>
            <w:webHidden/>
          </w:rPr>
          <w:fldChar w:fldCharType="separate"/>
        </w:r>
        <w:r>
          <w:rPr>
            <w:noProof/>
            <w:webHidden/>
          </w:rPr>
          <w:t>32</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80" w:history="1">
        <w:r w:rsidR="00D92F7A" w:rsidRPr="003A3502">
          <w:rPr>
            <w:rStyle w:val="Hyperlink"/>
            <w:noProof/>
          </w:rPr>
          <w:t>Barrier properties</w:t>
        </w:r>
        <w:r w:rsidR="00D92F7A">
          <w:rPr>
            <w:noProof/>
            <w:webHidden/>
          </w:rPr>
          <w:tab/>
        </w:r>
        <w:r w:rsidR="00D92F7A">
          <w:rPr>
            <w:noProof/>
            <w:webHidden/>
          </w:rPr>
          <w:fldChar w:fldCharType="begin"/>
        </w:r>
        <w:r w:rsidR="00D92F7A">
          <w:rPr>
            <w:noProof/>
            <w:webHidden/>
          </w:rPr>
          <w:instrText xml:space="preserve"> PAGEREF _Toc493534780 \h </w:instrText>
        </w:r>
        <w:r w:rsidR="00D92F7A">
          <w:rPr>
            <w:noProof/>
            <w:webHidden/>
          </w:rPr>
        </w:r>
        <w:r w:rsidR="00D92F7A">
          <w:rPr>
            <w:noProof/>
            <w:webHidden/>
          </w:rPr>
          <w:fldChar w:fldCharType="separate"/>
        </w:r>
        <w:r>
          <w:rPr>
            <w:noProof/>
            <w:webHidden/>
          </w:rPr>
          <w:t>34</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81" w:history="1">
        <w:r w:rsidR="00D92F7A" w:rsidRPr="003A3502">
          <w:rPr>
            <w:rStyle w:val="Hyperlink"/>
            <w:noProof/>
          </w:rPr>
          <w:t>Thermal stability</w:t>
        </w:r>
        <w:r w:rsidR="00D92F7A">
          <w:rPr>
            <w:noProof/>
            <w:webHidden/>
          </w:rPr>
          <w:tab/>
        </w:r>
        <w:r w:rsidR="00D92F7A">
          <w:rPr>
            <w:noProof/>
            <w:webHidden/>
          </w:rPr>
          <w:fldChar w:fldCharType="begin"/>
        </w:r>
        <w:r w:rsidR="00D92F7A">
          <w:rPr>
            <w:noProof/>
            <w:webHidden/>
          </w:rPr>
          <w:instrText xml:space="preserve"> PAGEREF _Toc493534781 \h </w:instrText>
        </w:r>
        <w:r w:rsidR="00D92F7A">
          <w:rPr>
            <w:noProof/>
            <w:webHidden/>
          </w:rPr>
        </w:r>
        <w:r w:rsidR="00D92F7A">
          <w:rPr>
            <w:noProof/>
            <w:webHidden/>
          </w:rPr>
          <w:fldChar w:fldCharType="separate"/>
        </w:r>
        <w:r>
          <w:rPr>
            <w:noProof/>
            <w:webHidden/>
          </w:rPr>
          <w:t>37</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82" w:history="1">
        <w:r w:rsidR="00D92F7A" w:rsidRPr="003A3502">
          <w:rPr>
            <w:rStyle w:val="Hyperlink"/>
            <w:noProof/>
          </w:rPr>
          <w:t>Flame retardancy</w:t>
        </w:r>
        <w:r w:rsidR="00D92F7A">
          <w:rPr>
            <w:noProof/>
            <w:webHidden/>
          </w:rPr>
          <w:tab/>
        </w:r>
        <w:r w:rsidR="00D92F7A">
          <w:rPr>
            <w:noProof/>
            <w:webHidden/>
          </w:rPr>
          <w:fldChar w:fldCharType="begin"/>
        </w:r>
        <w:r w:rsidR="00D92F7A">
          <w:rPr>
            <w:noProof/>
            <w:webHidden/>
          </w:rPr>
          <w:instrText xml:space="preserve"> PAGEREF _Toc493534782 \h </w:instrText>
        </w:r>
        <w:r w:rsidR="00D92F7A">
          <w:rPr>
            <w:noProof/>
            <w:webHidden/>
          </w:rPr>
        </w:r>
        <w:r w:rsidR="00D92F7A">
          <w:rPr>
            <w:noProof/>
            <w:webHidden/>
          </w:rPr>
          <w:fldChar w:fldCharType="separate"/>
        </w:r>
        <w:r>
          <w:rPr>
            <w:noProof/>
            <w:webHidden/>
          </w:rPr>
          <w:t>38</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83" w:history="1">
        <w:r w:rsidR="00D92F7A" w:rsidRPr="003A3502">
          <w:rPr>
            <w:rStyle w:val="Hyperlink"/>
            <w:noProof/>
          </w:rPr>
          <w:t>Biodegradability</w:t>
        </w:r>
        <w:r w:rsidR="00D92F7A">
          <w:rPr>
            <w:noProof/>
            <w:webHidden/>
          </w:rPr>
          <w:tab/>
        </w:r>
        <w:r w:rsidR="00D92F7A">
          <w:rPr>
            <w:noProof/>
            <w:webHidden/>
          </w:rPr>
          <w:fldChar w:fldCharType="begin"/>
        </w:r>
        <w:r w:rsidR="00D92F7A">
          <w:rPr>
            <w:noProof/>
            <w:webHidden/>
          </w:rPr>
          <w:instrText xml:space="preserve"> PAGEREF _Toc493534783 \h </w:instrText>
        </w:r>
        <w:r w:rsidR="00D92F7A">
          <w:rPr>
            <w:noProof/>
            <w:webHidden/>
          </w:rPr>
        </w:r>
        <w:r w:rsidR="00D92F7A">
          <w:rPr>
            <w:noProof/>
            <w:webHidden/>
          </w:rPr>
          <w:fldChar w:fldCharType="separate"/>
        </w:r>
        <w:r>
          <w:rPr>
            <w:noProof/>
            <w:webHidden/>
          </w:rPr>
          <w:t>41</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84" w:history="1">
        <w:r w:rsidR="00D92F7A" w:rsidRPr="003A3502">
          <w:rPr>
            <w:rStyle w:val="Hyperlink"/>
            <w:noProof/>
          </w:rPr>
          <w:t>Biocompatibility</w:t>
        </w:r>
        <w:r w:rsidR="00D92F7A">
          <w:rPr>
            <w:noProof/>
            <w:webHidden/>
          </w:rPr>
          <w:tab/>
        </w:r>
        <w:r w:rsidR="00D92F7A">
          <w:rPr>
            <w:noProof/>
            <w:webHidden/>
          </w:rPr>
          <w:fldChar w:fldCharType="begin"/>
        </w:r>
        <w:r w:rsidR="00D92F7A">
          <w:rPr>
            <w:noProof/>
            <w:webHidden/>
          </w:rPr>
          <w:instrText xml:space="preserve"> PAGEREF _Toc493534784 \h </w:instrText>
        </w:r>
        <w:r w:rsidR="00D92F7A">
          <w:rPr>
            <w:noProof/>
            <w:webHidden/>
          </w:rPr>
        </w:r>
        <w:r w:rsidR="00D92F7A">
          <w:rPr>
            <w:noProof/>
            <w:webHidden/>
          </w:rPr>
          <w:fldChar w:fldCharType="separate"/>
        </w:r>
        <w:r>
          <w:rPr>
            <w:noProof/>
            <w:webHidden/>
          </w:rPr>
          <w:t>42</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85" w:history="1">
        <w:r w:rsidR="00D92F7A" w:rsidRPr="003A3502">
          <w:rPr>
            <w:rStyle w:val="Hyperlink"/>
          </w:rPr>
          <w:t>2.1.12. Summary</w:t>
        </w:r>
        <w:r w:rsidR="00D92F7A">
          <w:rPr>
            <w:webHidden/>
          </w:rPr>
          <w:tab/>
        </w:r>
        <w:r w:rsidR="00D92F7A">
          <w:rPr>
            <w:webHidden/>
          </w:rPr>
          <w:fldChar w:fldCharType="begin"/>
        </w:r>
        <w:r w:rsidR="00D92F7A">
          <w:rPr>
            <w:webHidden/>
          </w:rPr>
          <w:instrText xml:space="preserve"> PAGEREF _Toc493534785 \h </w:instrText>
        </w:r>
        <w:r w:rsidR="00D92F7A">
          <w:rPr>
            <w:webHidden/>
          </w:rPr>
        </w:r>
        <w:r w:rsidR="00D92F7A">
          <w:rPr>
            <w:webHidden/>
          </w:rPr>
          <w:fldChar w:fldCharType="separate"/>
        </w:r>
        <w:r>
          <w:rPr>
            <w:webHidden/>
          </w:rPr>
          <w:t>43</w:t>
        </w:r>
        <w:r w:rsidR="00D92F7A">
          <w:rPr>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786" w:history="1">
        <w:r w:rsidR="00D92F7A" w:rsidRPr="003A3502">
          <w:rPr>
            <w:rStyle w:val="Hyperlink"/>
            <w:noProof/>
            <w:lang w:val="en-US"/>
          </w:rPr>
          <w:t>2.2. Review of polymer nanocomposite hydrogels</w:t>
        </w:r>
        <w:r w:rsidR="00D92F7A">
          <w:rPr>
            <w:noProof/>
            <w:webHidden/>
          </w:rPr>
          <w:tab/>
        </w:r>
        <w:r w:rsidR="00D92F7A">
          <w:rPr>
            <w:noProof/>
            <w:webHidden/>
          </w:rPr>
          <w:fldChar w:fldCharType="begin"/>
        </w:r>
        <w:r w:rsidR="00D92F7A">
          <w:rPr>
            <w:noProof/>
            <w:webHidden/>
          </w:rPr>
          <w:instrText xml:space="preserve"> PAGEREF _Toc493534786 \h </w:instrText>
        </w:r>
        <w:r w:rsidR="00D92F7A">
          <w:rPr>
            <w:noProof/>
            <w:webHidden/>
          </w:rPr>
        </w:r>
        <w:r w:rsidR="00D92F7A">
          <w:rPr>
            <w:noProof/>
            <w:webHidden/>
          </w:rPr>
          <w:fldChar w:fldCharType="separate"/>
        </w:r>
        <w:r>
          <w:rPr>
            <w:noProof/>
            <w:webHidden/>
          </w:rPr>
          <w:t>44</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87" w:history="1">
        <w:r w:rsidR="00D92F7A" w:rsidRPr="003A3502">
          <w:rPr>
            <w:rStyle w:val="Hyperlink"/>
            <w:lang w:val="en-US"/>
          </w:rPr>
          <w:t xml:space="preserve">2.2.1. Introduction of </w:t>
        </w:r>
        <w:r w:rsidR="00D92F7A" w:rsidRPr="003A3502">
          <w:rPr>
            <w:rStyle w:val="Hyperlink"/>
          </w:rPr>
          <w:t>hydrogels</w:t>
        </w:r>
        <w:r w:rsidR="00D92F7A">
          <w:rPr>
            <w:webHidden/>
          </w:rPr>
          <w:tab/>
        </w:r>
        <w:r w:rsidR="00D92F7A">
          <w:rPr>
            <w:webHidden/>
          </w:rPr>
          <w:fldChar w:fldCharType="begin"/>
        </w:r>
        <w:r w:rsidR="00D92F7A">
          <w:rPr>
            <w:webHidden/>
          </w:rPr>
          <w:instrText xml:space="preserve"> PAGEREF _Toc493534787 \h </w:instrText>
        </w:r>
        <w:r w:rsidR="00D92F7A">
          <w:rPr>
            <w:webHidden/>
          </w:rPr>
        </w:r>
        <w:r w:rsidR="00D92F7A">
          <w:rPr>
            <w:webHidden/>
          </w:rPr>
          <w:fldChar w:fldCharType="separate"/>
        </w:r>
        <w:r>
          <w:rPr>
            <w:webHidden/>
          </w:rPr>
          <w:t>4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88" w:history="1">
        <w:r w:rsidR="00D92F7A" w:rsidRPr="003A3502">
          <w:rPr>
            <w:rStyle w:val="Hyperlink"/>
            <w:lang w:val="en-US"/>
          </w:rPr>
          <w:t xml:space="preserve">2.2.2. Classification of </w:t>
        </w:r>
        <w:r w:rsidR="00D92F7A" w:rsidRPr="003A3502">
          <w:rPr>
            <w:rStyle w:val="Hyperlink"/>
          </w:rPr>
          <w:t>hydrogels</w:t>
        </w:r>
        <w:r w:rsidR="00D92F7A">
          <w:rPr>
            <w:webHidden/>
          </w:rPr>
          <w:tab/>
        </w:r>
        <w:r w:rsidR="00D92F7A">
          <w:rPr>
            <w:webHidden/>
          </w:rPr>
          <w:fldChar w:fldCharType="begin"/>
        </w:r>
        <w:r w:rsidR="00D92F7A">
          <w:rPr>
            <w:webHidden/>
          </w:rPr>
          <w:instrText xml:space="preserve"> PAGEREF _Toc493534788 \h </w:instrText>
        </w:r>
        <w:r w:rsidR="00D92F7A">
          <w:rPr>
            <w:webHidden/>
          </w:rPr>
        </w:r>
        <w:r w:rsidR="00D92F7A">
          <w:rPr>
            <w:webHidden/>
          </w:rPr>
          <w:fldChar w:fldCharType="separate"/>
        </w:r>
        <w:r>
          <w:rPr>
            <w:webHidden/>
          </w:rPr>
          <w:t>4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89" w:history="1">
        <w:r w:rsidR="00D92F7A" w:rsidRPr="003A3502">
          <w:rPr>
            <w:rStyle w:val="Hyperlink"/>
            <w:lang w:val="en-US"/>
          </w:rPr>
          <w:t>2.2.3. Nanocomposite hydrogels</w:t>
        </w:r>
        <w:r w:rsidR="00D92F7A">
          <w:rPr>
            <w:webHidden/>
          </w:rPr>
          <w:tab/>
        </w:r>
        <w:r w:rsidR="00D92F7A">
          <w:rPr>
            <w:webHidden/>
          </w:rPr>
          <w:fldChar w:fldCharType="begin"/>
        </w:r>
        <w:r w:rsidR="00D92F7A">
          <w:rPr>
            <w:webHidden/>
          </w:rPr>
          <w:instrText xml:space="preserve"> PAGEREF _Toc493534789 \h </w:instrText>
        </w:r>
        <w:r w:rsidR="00D92F7A">
          <w:rPr>
            <w:webHidden/>
          </w:rPr>
        </w:r>
        <w:r w:rsidR="00D92F7A">
          <w:rPr>
            <w:webHidden/>
          </w:rPr>
          <w:fldChar w:fldCharType="separate"/>
        </w:r>
        <w:r>
          <w:rPr>
            <w:webHidden/>
          </w:rPr>
          <w:t>46</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90" w:history="1">
        <w:r w:rsidR="00D92F7A" w:rsidRPr="003A3502">
          <w:rPr>
            <w:rStyle w:val="Hyperlink"/>
            <w:lang w:val="en-US"/>
          </w:rPr>
          <w:t xml:space="preserve">2.2.4. Synthesis of </w:t>
        </w:r>
        <w:r w:rsidR="00D92F7A" w:rsidRPr="003A3502">
          <w:rPr>
            <w:rStyle w:val="Hyperlink"/>
          </w:rPr>
          <w:t>nanocomposite</w:t>
        </w:r>
        <w:r w:rsidR="00D92F7A" w:rsidRPr="003A3502">
          <w:rPr>
            <w:rStyle w:val="Hyperlink"/>
            <w:lang w:val="en-US"/>
          </w:rPr>
          <w:t xml:space="preserve"> hydrogels</w:t>
        </w:r>
        <w:r w:rsidR="00D92F7A">
          <w:rPr>
            <w:webHidden/>
          </w:rPr>
          <w:tab/>
        </w:r>
        <w:r w:rsidR="00D92F7A">
          <w:rPr>
            <w:webHidden/>
          </w:rPr>
          <w:fldChar w:fldCharType="begin"/>
        </w:r>
        <w:r w:rsidR="00D92F7A">
          <w:rPr>
            <w:webHidden/>
          </w:rPr>
          <w:instrText xml:space="preserve"> PAGEREF _Toc493534790 \h </w:instrText>
        </w:r>
        <w:r w:rsidR="00D92F7A">
          <w:rPr>
            <w:webHidden/>
          </w:rPr>
        </w:r>
        <w:r w:rsidR="00D92F7A">
          <w:rPr>
            <w:webHidden/>
          </w:rPr>
          <w:fldChar w:fldCharType="separate"/>
        </w:r>
        <w:r>
          <w:rPr>
            <w:webHidden/>
          </w:rPr>
          <w:t>47</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91" w:history="1">
        <w:r w:rsidR="00D92F7A" w:rsidRPr="003A3502">
          <w:rPr>
            <w:rStyle w:val="Hyperlink"/>
            <w:lang w:val="en-US"/>
          </w:rPr>
          <w:t xml:space="preserve">2.2.5. Properties of </w:t>
        </w:r>
        <w:r w:rsidR="00D92F7A" w:rsidRPr="003A3502">
          <w:rPr>
            <w:rStyle w:val="Hyperlink"/>
          </w:rPr>
          <w:t>nanocomposite</w:t>
        </w:r>
        <w:r w:rsidR="00D92F7A" w:rsidRPr="003A3502">
          <w:rPr>
            <w:rStyle w:val="Hyperlink"/>
            <w:lang w:val="en-US"/>
          </w:rPr>
          <w:t xml:space="preserve"> hydrogels</w:t>
        </w:r>
        <w:r w:rsidR="00D92F7A">
          <w:rPr>
            <w:webHidden/>
          </w:rPr>
          <w:tab/>
        </w:r>
        <w:r w:rsidR="00D92F7A">
          <w:rPr>
            <w:webHidden/>
          </w:rPr>
          <w:fldChar w:fldCharType="begin"/>
        </w:r>
        <w:r w:rsidR="00D92F7A">
          <w:rPr>
            <w:webHidden/>
          </w:rPr>
          <w:instrText xml:space="preserve"> PAGEREF _Toc493534791 \h </w:instrText>
        </w:r>
        <w:r w:rsidR="00D92F7A">
          <w:rPr>
            <w:webHidden/>
          </w:rPr>
        </w:r>
        <w:r w:rsidR="00D92F7A">
          <w:rPr>
            <w:webHidden/>
          </w:rPr>
          <w:fldChar w:fldCharType="separate"/>
        </w:r>
        <w:r>
          <w:rPr>
            <w:webHidden/>
          </w:rPr>
          <w:t>47</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92" w:history="1">
        <w:r w:rsidR="00D92F7A" w:rsidRPr="003A3502">
          <w:rPr>
            <w:rStyle w:val="Hyperlink"/>
            <w:noProof/>
            <w:lang w:val="en-US"/>
          </w:rPr>
          <w:t xml:space="preserve">Tensile and compressive </w:t>
        </w:r>
        <w:r w:rsidR="00D92F7A" w:rsidRPr="003A3502">
          <w:rPr>
            <w:rStyle w:val="Hyperlink"/>
            <w:noProof/>
          </w:rPr>
          <w:t>properties</w:t>
        </w:r>
        <w:r w:rsidR="00D92F7A">
          <w:rPr>
            <w:noProof/>
            <w:webHidden/>
          </w:rPr>
          <w:tab/>
        </w:r>
        <w:r w:rsidR="00D92F7A">
          <w:rPr>
            <w:noProof/>
            <w:webHidden/>
          </w:rPr>
          <w:fldChar w:fldCharType="begin"/>
        </w:r>
        <w:r w:rsidR="00D92F7A">
          <w:rPr>
            <w:noProof/>
            <w:webHidden/>
          </w:rPr>
          <w:instrText xml:space="preserve"> PAGEREF _Toc493534792 \h </w:instrText>
        </w:r>
        <w:r w:rsidR="00D92F7A">
          <w:rPr>
            <w:noProof/>
            <w:webHidden/>
          </w:rPr>
        </w:r>
        <w:r w:rsidR="00D92F7A">
          <w:rPr>
            <w:noProof/>
            <w:webHidden/>
          </w:rPr>
          <w:fldChar w:fldCharType="separate"/>
        </w:r>
        <w:r>
          <w:rPr>
            <w:noProof/>
            <w:webHidden/>
          </w:rPr>
          <w:t>47</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93" w:history="1">
        <w:r w:rsidR="00D92F7A" w:rsidRPr="003A3502">
          <w:rPr>
            <w:rStyle w:val="Hyperlink"/>
            <w:noProof/>
            <w:lang w:val="en-US"/>
          </w:rPr>
          <w:t xml:space="preserve">Swelling </w:t>
        </w:r>
        <w:r w:rsidR="00D92F7A" w:rsidRPr="003A3502">
          <w:rPr>
            <w:rStyle w:val="Hyperlink"/>
            <w:noProof/>
          </w:rPr>
          <w:t>properties</w:t>
        </w:r>
        <w:r w:rsidR="00D92F7A">
          <w:rPr>
            <w:noProof/>
            <w:webHidden/>
          </w:rPr>
          <w:tab/>
        </w:r>
        <w:r w:rsidR="00D92F7A">
          <w:rPr>
            <w:noProof/>
            <w:webHidden/>
          </w:rPr>
          <w:fldChar w:fldCharType="begin"/>
        </w:r>
        <w:r w:rsidR="00D92F7A">
          <w:rPr>
            <w:noProof/>
            <w:webHidden/>
          </w:rPr>
          <w:instrText xml:space="preserve"> PAGEREF _Toc493534793 \h </w:instrText>
        </w:r>
        <w:r w:rsidR="00D92F7A">
          <w:rPr>
            <w:noProof/>
            <w:webHidden/>
          </w:rPr>
        </w:r>
        <w:r w:rsidR="00D92F7A">
          <w:rPr>
            <w:noProof/>
            <w:webHidden/>
          </w:rPr>
          <w:fldChar w:fldCharType="separate"/>
        </w:r>
        <w:r>
          <w:rPr>
            <w:noProof/>
            <w:webHidden/>
          </w:rPr>
          <w:t>51</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94" w:history="1">
        <w:r w:rsidR="00D92F7A" w:rsidRPr="003A3502">
          <w:rPr>
            <w:rStyle w:val="Hyperlink"/>
            <w:noProof/>
            <w:lang w:val="en-US"/>
          </w:rPr>
          <w:t>Stimulus-sensitivity</w:t>
        </w:r>
        <w:r w:rsidR="00D92F7A">
          <w:rPr>
            <w:noProof/>
            <w:webHidden/>
          </w:rPr>
          <w:tab/>
        </w:r>
        <w:r w:rsidR="00D92F7A">
          <w:rPr>
            <w:noProof/>
            <w:webHidden/>
          </w:rPr>
          <w:fldChar w:fldCharType="begin"/>
        </w:r>
        <w:r w:rsidR="00D92F7A">
          <w:rPr>
            <w:noProof/>
            <w:webHidden/>
          </w:rPr>
          <w:instrText xml:space="preserve"> PAGEREF _Toc493534794 \h </w:instrText>
        </w:r>
        <w:r w:rsidR="00D92F7A">
          <w:rPr>
            <w:noProof/>
            <w:webHidden/>
          </w:rPr>
        </w:r>
        <w:r w:rsidR="00D92F7A">
          <w:rPr>
            <w:noProof/>
            <w:webHidden/>
          </w:rPr>
          <w:fldChar w:fldCharType="separate"/>
        </w:r>
        <w:r>
          <w:rPr>
            <w:noProof/>
            <w:webHidden/>
          </w:rPr>
          <w:t>52</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795" w:history="1">
        <w:r w:rsidR="00D92F7A" w:rsidRPr="003A3502">
          <w:rPr>
            <w:rStyle w:val="Hyperlink"/>
            <w:noProof/>
          </w:rPr>
          <w:t>Transparency</w:t>
        </w:r>
        <w:r w:rsidR="00D92F7A">
          <w:rPr>
            <w:noProof/>
            <w:webHidden/>
          </w:rPr>
          <w:tab/>
        </w:r>
        <w:r w:rsidR="00D92F7A">
          <w:rPr>
            <w:noProof/>
            <w:webHidden/>
          </w:rPr>
          <w:fldChar w:fldCharType="begin"/>
        </w:r>
        <w:r w:rsidR="00D92F7A">
          <w:rPr>
            <w:noProof/>
            <w:webHidden/>
          </w:rPr>
          <w:instrText xml:space="preserve"> PAGEREF _Toc493534795 \h </w:instrText>
        </w:r>
        <w:r w:rsidR="00D92F7A">
          <w:rPr>
            <w:noProof/>
            <w:webHidden/>
          </w:rPr>
        </w:r>
        <w:r w:rsidR="00D92F7A">
          <w:rPr>
            <w:noProof/>
            <w:webHidden/>
          </w:rPr>
          <w:fldChar w:fldCharType="separate"/>
        </w:r>
        <w:r>
          <w:rPr>
            <w:noProof/>
            <w:webHidden/>
          </w:rPr>
          <w:t>53</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96" w:history="1">
        <w:r w:rsidR="00D92F7A" w:rsidRPr="003A3502">
          <w:rPr>
            <w:rStyle w:val="Hyperlink"/>
            <w:lang w:val="en-US"/>
          </w:rPr>
          <w:t xml:space="preserve">2.2.6. </w:t>
        </w:r>
        <w:r w:rsidR="00D92F7A" w:rsidRPr="003A3502">
          <w:rPr>
            <w:rStyle w:val="Hyperlink"/>
          </w:rPr>
          <w:t>Summary</w:t>
        </w:r>
        <w:r w:rsidR="00D92F7A">
          <w:rPr>
            <w:webHidden/>
          </w:rPr>
          <w:tab/>
        </w:r>
        <w:r w:rsidR="00D92F7A">
          <w:rPr>
            <w:webHidden/>
          </w:rPr>
          <w:fldChar w:fldCharType="begin"/>
        </w:r>
        <w:r w:rsidR="00D92F7A">
          <w:rPr>
            <w:webHidden/>
          </w:rPr>
          <w:instrText xml:space="preserve"> PAGEREF _Toc493534796 \h </w:instrText>
        </w:r>
        <w:r w:rsidR="00D92F7A">
          <w:rPr>
            <w:webHidden/>
          </w:rPr>
        </w:r>
        <w:r w:rsidR="00D92F7A">
          <w:rPr>
            <w:webHidden/>
          </w:rPr>
          <w:fldChar w:fldCharType="separate"/>
        </w:r>
        <w:r>
          <w:rPr>
            <w:webHidden/>
          </w:rPr>
          <w:t>5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797" w:history="1">
        <w:r w:rsidR="00D92F7A" w:rsidRPr="003A3502">
          <w:rPr>
            <w:rStyle w:val="Hyperlink"/>
            <w:lang w:val="en-US"/>
          </w:rPr>
          <w:t xml:space="preserve">2.2.7. </w:t>
        </w:r>
        <w:r w:rsidR="00D92F7A" w:rsidRPr="003A3502">
          <w:rPr>
            <w:rStyle w:val="Hyperlink"/>
          </w:rPr>
          <w:t>Future</w:t>
        </w:r>
        <w:r w:rsidR="00D92F7A" w:rsidRPr="003A3502">
          <w:rPr>
            <w:rStyle w:val="Hyperlink"/>
            <w:lang w:val="en-US"/>
          </w:rPr>
          <w:t xml:space="preserve"> work</w:t>
        </w:r>
        <w:r w:rsidR="00D92F7A">
          <w:rPr>
            <w:webHidden/>
          </w:rPr>
          <w:tab/>
        </w:r>
        <w:r w:rsidR="00D92F7A">
          <w:rPr>
            <w:webHidden/>
          </w:rPr>
          <w:fldChar w:fldCharType="begin"/>
        </w:r>
        <w:r w:rsidR="00D92F7A">
          <w:rPr>
            <w:webHidden/>
          </w:rPr>
          <w:instrText xml:space="preserve"> PAGEREF _Toc493534797 \h </w:instrText>
        </w:r>
        <w:r w:rsidR="00D92F7A">
          <w:rPr>
            <w:webHidden/>
          </w:rPr>
        </w:r>
        <w:r w:rsidR="00D92F7A">
          <w:rPr>
            <w:webHidden/>
          </w:rPr>
          <w:fldChar w:fldCharType="separate"/>
        </w:r>
        <w:r>
          <w:rPr>
            <w:webHidden/>
          </w:rPr>
          <w:t>54</w:t>
        </w:r>
        <w:r w:rsidR="00D92F7A">
          <w:rPr>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798" w:history="1">
        <w:r w:rsidR="00D92F7A" w:rsidRPr="003A3502">
          <w:rPr>
            <w:rStyle w:val="Hyperlink"/>
            <w:noProof/>
          </w:rPr>
          <w:t>Chapter 3: The enhancement in clay exfoliation in nylon 6/clay nanocomposites by melt-intercalation using a novel polymeric surfactant and/or chemical blowing agent</w:t>
        </w:r>
        <w:r w:rsidR="00D92F7A">
          <w:rPr>
            <w:noProof/>
            <w:webHidden/>
          </w:rPr>
          <w:tab/>
        </w:r>
        <w:r w:rsidR="00D92F7A">
          <w:rPr>
            <w:noProof/>
            <w:webHidden/>
          </w:rPr>
          <w:fldChar w:fldCharType="begin"/>
        </w:r>
        <w:r w:rsidR="00D92F7A">
          <w:rPr>
            <w:noProof/>
            <w:webHidden/>
          </w:rPr>
          <w:instrText xml:space="preserve"> PAGEREF _Toc493534798 \h </w:instrText>
        </w:r>
        <w:r w:rsidR="00D92F7A">
          <w:rPr>
            <w:noProof/>
            <w:webHidden/>
          </w:rPr>
        </w:r>
        <w:r w:rsidR="00D92F7A">
          <w:rPr>
            <w:noProof/>
            <w:webHidden/>
          </w:rPr>
          <w:fldChar w:fldCharType="separate"/>
        </w:r>
        <w:r>
          <w:rPr>
            <w:noProof/>
            <w:webHidden/>
          </w:rPr>
          <w:t>56</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799" w:history="1">
        <w:r w:rsidR="00D92F7A" w:rsidRPr="003A3502">
          <w:rPr>
            <w:rStyle w:val="Hyperlink"/>
            <w:noProof/>
          </w:rPr>
          <w:t>3.1. Introduction</w:t>
        </w:r>
        <w:r w:rsidR="00D92F7A">
          <w:rPr>
            <w:noProof/>
            <w:webHidden/>
          </w:rPr>
          <w:tab/>
        </w:r>
        <w:r w:rsidR="00D92F7A">
          <w:rPr>
            <w:noProof/>
            <w:webHidden/>
          </w:rPr>
          <w:fldChar w:fldCharType="begin"/>
        </w:r>
        <w:r w:rsidR="00D92F7A">
          <w:rPr>
            <w:noProof/>
            <w:webHidden/>
          </w:rPr>
          <w:instrText xml:space="preserve"> PAGEREF _Toc493534799 \h </w:instrText>
        </w:r>
        <w:r w:rsidR="00D92F7A">
          <w:rPr>
            <w:noProof/>
            <w:webHidden/>
          </w:rPr>
        </w:r>
        <w:r w:rsidR="00D92F7A">
          <w:rPr>
            <w:noProof/>
            <w:webHidden/>
          </w:rPr>
          <w:fldChar w:fldCharType="separate"/>
        </w:r>
        <w:r>
          <w:rPr>
            <w:noProof/>
            <w:webHidden/>
          </w:rPr>
          <w:t>56</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00" w:history="1">
        <w:r w:rsidR="00D92F7A" w:rsidRPr="003A3502">
          <w:rPr>
            <w:rStyle w:val="Hyperlink"/>
            <w:noProof/>
          </w:rPr>
          <w:t>3.2. Experimental</w:t>
        </w:r>
        <w:r w:rsidR="00D92F7A">
          <w:rPr>
            <w:noProof/>
            <w:webHidden/>
          </w:rPr>
          <w:tab/>
        </w:r>
        <w:r w:rsidR="00D92F7A">
          <w:rPr>
            <w:noProof/>
            <w:webHidden/>
          </w:rPr>
          <w:fldChar w:fldCharType="begin"/>
        </w:r>
        <w:r w:rsidR="00D92F7A">
          <w:rPr>
            <w:noProof/>
            <w:webHidden/>
          </w:rPr>
          <w:instrText xml:space="preserve"> PAGEREF _Toc493534800 \h </w:instrText>
        </w:r>
        <w:r w:rsidR="00D92F7A">
          <w:rPr>
            <w:noProof/>
            <w:webHidden/>
          </w:rPr>
        </w:r>
        <w:r w:rsidR="00D92F7A">
          <w:rPr>
            <w:noProof/>
            <w:webHidden/>
          </w:rPr>
          <w:fldChar w:fldCharType="separate"/>
        </w:r>
        <w:r>
          <w:rPr>
            <w:noProof/>
            <w:webHidden/>
          </w:rPr>
          <w:t>62</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1" w:history="1">
        <w:r w:rsidR="00D92F7A" w:rsidRPr="003A3502">
          <w:rPr>
            <w:rStyle w:val="Hyperlink"/>
          </w:rPr>
          <w:t>3.2.1. Materials</w:t>
        </w:r>
        <w:r w:rsidR="00D92F7A">
          <w:rPr>
            <w:webHidden/>
          </w:rPr>
          <w:tab/>
        </w:r>
        <w:r w:rsidR="00D92F7A">
          <w:rPr>
            <w:webHidden/>
          </w:rPr>
          <w:fldChar w:fldCharType="begin"/>
        </w:r>
        <w:r w:rsidR="00D92F7A">
          <w:rPr>
            <w:webHidden/>
          </w:rPr>
          <w:instrText xml:space="preserve"> PAGEREF _Toc493534801 \h </w:instrText>
        </w:r>
        <w:r w:rsidR="00D92F7A">
          <w:rPr>
            <w:webHidden/>
          </w:rPr>
        </w:r>
        <w:r w:rsidR="00D92F7A">
          <w:rPr>
            <w:webHidden/>
          </w:rPr>
          <w:fldChar w:fldCharType="separate"/>
        </w:r>
        <w:r>
          <w:rPr>
            <w:webHidden/>
          </w:rPr>
          <w:t>62</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2" w:history="1">
        <w:r w:rsidR="00D92F7A" w:rsidRPr="003A3502">
          <w:rPr>
            <w:rStyle w:val="Hyperlink"/>
          </w:rPr>
          <w:t>3.2.2. Clay treatment</w:t>
        </w:r>
        <w:r w:rsidR="00D92F7A">
          <w:rPr>
            <w:webHidden/>
          </w:rPr>
          <w:tab/>
        </w:r>
        <w:r w:rsidR="00D92F7A">
          <w:rPr>
            <w:webHidden/>
          </w:rPr>
          <w:fldChar w:fldCharType="begin"/>
        </w:r>
        <w:r w:rsidR="00D92F7A">
          <w:rPr>
            <w:webHidden/>
          </w:rPr>
          <w:instrText xml:space="preserve"> PAGEREF _Toc493534802 \h </w:instrText>
        </w:r>
        <w:r w:rsidR="00D92F7A">
          <w:rPr>
            <w:webHidden/>
          </w:rPr>
        </w:r>
        <w:r w:rsidR="00D92F7A">
          <w:rPr>
            <w:webHidden/>
          </w:rPr>
          <w:fldChar w:fldCharType="separate"/>
        </w:r>
        <w:r>
          <w:rPr>
            <w:webHidden/>
          </w:rPr>
          <w:t>63</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3" w:history="1">
        <w:r w:rsidR="00D92F7A" w:rsidRPr="003A3502">
          <w:rPr>
            <w:rStyle w:val="Hyperlink"/>
          </w:rPr>
          <w:t>3.2.3. Preparation of polymer/clay nanocomposites</w:t>
        </w:r>
        <w:r w:rsidR="00D92F7A">
          <w:rPr>
            <w:webHidden/>
          </w:rPr>
          <w:tab/>
        </w:r>
        <w:r w:rsidR="00D92F7A">
          <w:rPr>
            <w:webHidden/>
          </w:rPr>
          <w:fldChar w:fldCharType="begin"/>
        </w:r>
        <w:r w:rsidR="00D92F7A">
          <w:rPr>
            <w:webHidden/>
          </w:rPr>
          <w:instrText xml:space="preserve"> PAGEREF _Toc493534803 \h </w:instrText>
        </w:r>
        <w:r w:rsidR="00D92F7A">
          <w:rPr>
            <w:webHidden/>
          </w:rPr>
        </w:r>
        <w:r w:rsidR="00D92F7A">
          <w:rPr>
            <w:webHidden/>
          </w:rPr>
          <w:fldChar w:fldCharType="separate"/>
        </w:r>
        <w:r>
          <w:rPr>
            <w:webHidden/>
          </w:rPr>
          <w:t>65</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4" w:history="1">
        <w:r w:rsidR="00D92F7A" w:rsidRPr="003A3502">
          <w:rPr>
            <w:rStyle w:val="Hyperlink"/>
          </w:rPr>
          <w:t>3.2.4. Characterisation</w:t>
        </w:r>
        <w:r w:rsidR="00D92F7A">
          <w:rPr>
            <w:webHidden/>
          </w:rPr>
          <w:tab/>
        </w:r>
        <w:r w:rsidR="00D92F7A">
          <w:rPr>
            <w:webHidden/>
          </w:rPr>
          <w:fldChar w:fldCharType="begin"/>
        </w:r>
        <w:r w:rsidR="00D92F7A">
          <w:rPr>
            <w:webHidden/>
          </w:rPr>
          <w:instrText xml:space="preserve"> PAGEREF _Toc493534804 \h </w:instrText>
        </w:r>
        <w:r w:rsidR="00D92F7A">
          <w:rPr>
            <w:webHidden/>
          </w:rPr>
        </w:r>
        <w:r w:rsidR="00D92F7A">
          <w:rPr>
            <w:webHidden/>
          </w:rPr>
          <w:fldChar w:fldCharType="separate"/>
        </w:r>
        <w:r>
          <w:rPr>
            <w:webHidden/>
          </w:rPr>
          <w:t>67</w:t>
        </w:r>
        <w:r w:rsidR="00D92F7A">
          <w:rPr>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05" w:history="1">
        <w:r w:rsidR="00D92F7A" w:rsidRPr="003A3502">
          <w:rPr>
            <w:rStyle w:val="Hyperlink"/>
            <w:noProof/>
          </w:rPr>
          <w:t>3.3. Results and discussion</w:t>
        </w:r>
        <w:r w:rsidR="00D92F7A">
          <w:rPr>
            <w:noProof/>
            <w:webHidden/>
          </w:rPr>
          <w:tab/>
        </w:r>
        <w:r w:rsidR="00D92F7A">
          <w:rPr>
            <w:noProof/>
            <w:webHidden/>
          </w:rPr>
          <w:fldChar w:fldCharType="begin"/>
        </w:r>
        <w:r w:rsidR="00D92F7A">
          <w:rPr>
            <w:noProof/>
            <w:webHidden/>
          </w:rPr>
          <w:instrText xml:space="preserve"> PAGEREF _Toc493534805 \h </w:instrText>
        </w:r>
        <w:r w:rsidR="00D92F7A">
          <w:rPr>
            <w:noProof/>
            <w:webHidden/>
          </w:rPr>
        </w:r>
        <w:r w:rsidR="00D92F7A">
          <w:rPr>
            <w:noProof/>
            <w:webHidden/>
          </w:rPr>
          <w:fldChar w:fldCharType="separate"/>
        </w:r>
        <w:r>
          <w:rPr>
            <w:noProof/>
            <w:webHidden/>
          </w:rPr>
          <w:t>69</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6" w:history="1">
        <w:r w:rsidR="00D92F7A" w:rsidRPr="003A3502">
          <w:rPr>
            <w:rStyle w:val="Hyperlink"/>
          </w:rPr>
          <w:t>3.3.1. Structural analysis of clays and nylon 6/clay nanocomposites</w:t>
        </w:r>
        <w:r w:rsidR="00D92F7A">
          <w:rPr>
            <w:webHidden/>
          </w:rPr>
          <w:tab/>
        </w:r>
        <w:r w:rsidR="00D92F7A">
          <w:rPr>
            <w:webHidden/>
          </w:rPr>
          <w:fldChar w:fldCharType="begin"/>
        </w:r>
        <w:r w:rsidR="00D92F7A">
          <w:rPr>
            <w:webHidden/>
          </w:rPr>
          <w:instrText xml:space="preserve"> PAGEREF _Toc493534806 \h </w:instrText>
        </w:r>
        <w:r w:rsidR="00D92F7A">
          <w:rPr>
            <w:webHidden/>
          </w:rPr>
        </w:r>
        <w:r w:rsidR="00D92F7A">
          <w:rPr>
            <w:webHidden/>
          </w:rPr>
          <w:fldChar w:fldCharType="separate"/>
        </w:r>
        <w:r>
          <w:rPr>
            <w:webHidden/>
          </w:rPr>
          <w:t>69</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7" w:history="1">
        <w:r w:rsidR="00D92F7A" w:rsidRPr="003A3502">
          <w:rPr>
            <w:rStyle w:val="Hyperlink"/>
          </w:rPr>
          <w:t>3.3.2. Thermal properties of clays and nylon 6/clay nanocomposites</w:t>
        </w:r>
        <w:r w:rsidR="00D92F7A">
          <w:rPr>
            <w:webHidden/>
          </w:rPr>
          <w:tab/>
        </w:r>
        <w:r w:rsidR="00D92F7A">
          <w:rPr>
            <w:webHidden/>
          </w:rPr>
          <w:fldChar w:fldCharType="begin"/>
        </w:r>
        <w:r w:rsidR="00D92F7A">
          <w:rPr>
            <w:webHidden/>
          </w:rPr>
          <w:instrText xml:space="preserve"> PAGEREF _Toc493534807 \h </w:instrText>
        </w:r>
        <w:r w:rsidR="00D92F7A">
          <w:rPr>
            <w:webHidden/>
          </w:rPr>
        </w:r>
        <w:r w:rsidR="00D92F7A">
          <w:rPr>
            <w:webHidden/>
          </w:rPr>
          <w:fldChar w:fldCharType="separate"/>
        </w:r>
        <w:r>
          <w:rPr>
            <w:webHidden/>
          </w:rPr>
          <w:t>8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8" w:history="1">
        <w:r w:rsidR="00D92F7A" w:rsidRPr="003A3502">
          <w:rPr>
            <w:rStyle w:val="Hyperlink"/>
          </w:rPr>
          <w:t>3.3.3 Crystallinity of nylon 6/clay nanocomposites</w:t>
        </w:r>
        <w:r w:rsidR="00D92F7A">
          <w:rPr>
            <w:webHidden/>
          </w:rPr>
          <w:tab/>
        </w:r>
        <w:r w:rsidR="00D92F7A">
          <w:rPr>
            <w:webHidden/>
          </w:rPr>
          <w:fldChar w:fldCharType="begin"/>
        </w:r>
        <w:r w:rsidR="00D92F7A">
          <w:rPr>
            <w:webHidden/>
          </w:rPr>
          <w:instrText xml:space="preserve"> PAGEREF _Toc493534808 \h </w:instrText>
        </w:r>
        <w:r w:rsidR="00D92F7A">
          <w:rPr>
            <w:webHidden/>
          </w:rPr>
        </w:r>
        <w:r w:rsidR="00D92F7A">
          <w:rPr>
            <w:webHidden/>
          </w:rPr>
          <w:fldChar w:fldCharType="separate"/>
        </w:r>
        <w:r>
          <w:rPr>
            <w:webHidden/>
          </w:rPr>
          <w:t>9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09" w:history="1">
        <w:r w:rsidR="00D92F7A" w:rsidRPr="003A3502">
          <w:rPr>
            <w:rStyle w:val="Hyperlink"/>
          </w:rPr>
          <w:t>3.3.4. Tensile properties of nylon 6/clay nanocomposites</w:t>
        </w:r>
        <w:r w:rsidR="00D92F7A">
          <w:rPr>
            <w:webHidden/>
          </w:rPr>
          <w:tab/>
        </w:r>
        <w:r w:rsidR="00D92F7A">
          <w:rPr>
            <w:webHidden/>
          </w:rPr>
          <w:fldChar w:fldCharType="begin"/>
        </w:r>
        <w:r w:rsidR="00D92F7A">
          <w:rPr>
            <w:webHidden/>
          </w:rPr>
          <w:instrText xml:space="preserve"> PAGEREF _Toc493534809 \h </w:instrText>
        </w:r>
        <w:r w:rsidR="00D92F7A">
          <w:rPr>
            <w:webHidden/>
          </w:rPr>
        </w:r>
        <w:r w:rsidR="00D92F7A">
          <w:rPr>
            <w:webHidden/>
          </w:rPr>
          <w:fldChar w:fldCharType="separate"/>
        </w:r>
        <w:r>
          <w:rPr>
            <w:webHidden/>
          </w:rPr>
          <w:t>97</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10" w:history="1">
        <w:r w:rsidR="00D92F7A" w:rsidRPr="003A3502">
          <w:rPr>
            <w:rStyle w:val="Hyperlink"/>
          </w:rPr>
          <w:t>3.3.5. Morphologies of nylon 6/clay nanocomposites</w:t>
        </w:r>
        <w:r w:rsidR="00D92F7A">
          <w:rPr>
            <w:webHidden/>
          </w:rPr>
          <w:tab/>
        </w:r>
        <w:r w:rsidR="00D92F7A">
          <w:rPr>
            <w:webHidden/>
          </w:rPr>
          <w:fldChar w:fldCharType="begin"/>
        </w:r>
        <w:r w:rsidR="00D92F7A">
          <w:rPr>
            <w:webHidden/>
          </w:rPr>
          <w:instrText xml:space="preserve"> PAGEREF _Toc493534810 \h </w:instrText>
        </w:r>
        <w:r w:rsidR="00D92F7A">
          <w:rPr>
            <w:webHidden/>
          </w:rPr>
        </w:r>
        <w:r w:rsidR="00D92F7A">
          <w:rPr>
            <w:webHidden/>
          </w:rPr>
          <w:fldChar w:fldCharType="separate"/>
        </w:r>
        <w:r>
          <w:rPr>
            <w:webHidden/>
          </w:rPr>
          <w:t>104</w:t>
        </w:r>
        <w:r w:rsidR="00D92F7A">
          <w:rPr>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11" w:history="1">
        <w:r w:rsidR="00D92F7A" w:rsidRPr="003A3502">
          <w:rPr>
            <w:rStyle w:val="Hyperlink"/>
            <w:noProof/>
          </w:rPr>
          <w:t>3.4. Summary</w:t>
        </w:r>
        <w:r w:rsidR="00D92F7A">
          <w:rPr>
            <w:noProof/>
            <w:webHidden/>
          </w:rPr>
          <w:tab/>
        </w:r>
        <w:r w:rsidR="00D92F7A">
          <w:rPr>
            <w:noProof/>
            <w:webHidden/>
          </w:rPr>
          <w:fldChar w:fldCharType="begin"/>
        </w:r>
        <w:r w:rsidR="00D92F7A">
          <w:rPr>
            <w:noProof/>
            <w:webHidden/>
          </w:rPr>
          <w:instrText xml:space="preserve"> PAGEREF _Toc493534811 \h </w:instrText>
        </w:r>
        <w:r w:rsidR="00D92F7A">
          <w:rPr>
            <w:noProof/>
            <w:webHidden/>
          </w:rPr>
        </w:r>
        <w:r w:rsidR="00D92F7A">
          <w:rPr>
            <w:noProof/>
            <w:webHidden/>
          </w:rPr>
          <w:fldChar w:fldCharType="separate"/>
        </w:r>
        <w:r>
          <w:rPr>
            <w:noProof/>
            <w:webHidden/>
          </w:rPr>
          <w:t>111</w:t>
        </w:r>
        <w:r w:rsidR="00D92F7A">
          <w:rPr>
            <w:noProof/>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812" w:history="1">
        <w:r w:rsidR="00D92F7A" w:rsidRPr="003A3502">
          <w:rPr>
            <w:rStyle w:val="Hyperlink"/>
            <w:noProof/>
            <w:lang w:val="en-US" w:eastAsia="en-US"/>
          </w:rPr>
          <w:t>Chapter 4: Polymer/clay nanocomposite hydrogels with interesting mechanical properties and stimuli-responsive properties</w:t>
        </w:r>
        <w:r w:rsidR="00D92F7A">
          <w:rPr>
            <w:noProof/>
            <w:webHidden/>
          </w:rPr>
          <w:tab/>
        </w:r>
        <w:r w:rsidR="00D92F7A">
          <w:rPr>
            <w:noProof/>
            <w:webHidden/>
          </w:rPr>
          <w:fldChar w:fldCharType="begin"/>
        </w:r>
        <w:r w:rsidR="00D92F7A">
          <w:rPr>
            <w:noProof/>
            <w:webHidden/>
          </w:rPr>
          <w:instrText xml:space="preserve"> PAGEREF _Toc493534812 \h </w:instrText>
        </w:r>
        <w:r w:rsidR="00D92F7A">
          <w:rPr>
            <w:noProof/>
            <w:webHidden/>
          </w:rPr>
        </w:r>
        <w:r w:rsidR="00D92F7A">
          <w:rPr>
            <w:noProof/>
            <w:webHidden/>
          </w:rPr>
          <w:fldChar w:fldCharType="separate"/>
        </w:r>
        <w:r>
          <w:rPr>
            <w:noProof/>
            <w:webHidden/>
          </w:rPr>
          <w:t>114</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13" w:history="1">
        <w:r w:rsidR="00D92F7A" w:rsidRPr="003A3502">
          <w:rPr>
            <w:rStyle w:val="Hyperlink"/>
            <w:noProof/>
          </w:rPr>
          <w:t>4.1. Introduction</w:t>
        </w:r>
        <w:r w:rsidR="00D92F7A">
          <w:rPr>
            <w:noProof/>
            <w:webHidden/>
          </w:rPr>
          <w:tab/>
        </w:r>
        <w:r w:rsidR="00D92F7A">
          <w:rPr>
            <w:noProof/>
            <w:webHidden/>
          </w:rPr>
          <w:fldChar w:fldCharType="begin"/>
        </w:r>
        <w:r w:rsidR="00D92F7A">
          <w:rPr>
            <w:noProof/>
            <w:webHidden/>
          </w:rPr>
          <w:instrText xml:space="preserve"> PAGEREF _Toc493534813 \h </w:instrText>
        </w:r>
        <w:r w:rsidR="00D92F7A">
          <w:rPr>
            <w:noProof/>
            <w:webHidden/>
          </w:rPr>
        </w:r>
        <w:r w:rsidR="00D92F7A">
          <w:rPr>
            <w:noProof/>
            <w:webHidden/>
          </w:rPr>
          <w:fldChar w:fldCharType="separate"/>
        </w:r>
        <w:r>
          <w:rPr>
            <w:noProof/>
            <w:webHidden/>
          </w:rPr>
          <w:t>114</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14" w:history="1">
        <w:r w:rsidR="00D92F7A" w:rsidRPr="003A3502">
          <w:rPr>
            <w:rStyle w:val="Hyperlink"/>
            <w:noProof/>
          </w:rPr>
          <w:t>4.2. Experimental</w:t>
        </w:r>
        <w:r w:rsidR="00D92F7A">
          <w:rPr>
            <w:noProof/>
            <w:webHidden/>
          </w:rPr>
          <w:tab/>
        </w:r>
        <w:r w:rsidR="00D92F7A">
          <w:rPr>
            <w:noProof/>
            <w:webHidden/>
          </w:rPr>
          <w:fldChar w:fldCharType="begin"/>
        </w:r>
        <w:r w:rsidR="00D92F7A">
          <w:rPr>
            <w:noProof/>
            <w:webHidden/>
          </w:rPr>
          <w:instrText xml:space="preserve"> PAGEREF _Toc493534814 \h </w:instrText>
        </w:r>
        <w:r w:rsidR="00D92F7A">
          <w:rPr>
            <w:noProof/>
            <w:webHidden/>
          </w:rPr>
        </w:r>
        <w:r w:rsidR="00D92F7A">
          <w:rPr>
            <w:noProof/>
            <w:webHidden/>
          </w:rPr>
          <w:fldChar w:fldCharType="separate"/>
        </w:r>
        <w:r>
          <w:rPr>
            <w:noProof/>
            <w:webHidden/>
          </w:rPr>
          <w:t>123</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15" w:history="1">
        <w:r w:rsidR="00D92F7A" w:rsidRPr="003A3502">
          <w:rPr>
            <w:rStyle w:val="Hyperlink"/>
            <w:shd w:val="clear" w:color="auto" w:fill="FFFFFF"/>
          </w:rPr>
          <w:t>4.2.1. Materials</w:t>
        </w:r>
        <w:r w:rsidR="00D92F7A">
          <w:rPr>
            <w:webHidden/>
          </w:rPr>
          <w:tab/>
        </w:r>
        <w:r w:rsidR="00D92F7A">
          <w:rPr>
            <w:webHidden/>
          </w:rPr>
          <w:fldChar w:fldCharType="begin"/>
        </w:r>
        <w:r w:rsidR="00D92F7A">
          <w:rPr>
            <w:webHidden/>
          </w:rPr>
          <w:instrText xml:space="preserve"> PAGEREF _Toc493534815 \h </w:instrText>
        </w:r>
        <w:r w:rsidR="00D92F7A">
          <w:rPr>
            <w:webHidden/>
          </w:rPr>
        </w:r>
        <w:r w:rsidR="00D92F7A">
          <w:rPr>
            <w:webHidden/>
          </w:rPr>
          <w:fldChar w:fldCharType="separate"/>
        </w:r>
        <w:r>
          <w:rPr>
            <w:webHidden/>
          </w:rPr>
          <w:t>123</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16" w:history="1">
        <w:r w:rsidR="00D92F7A" w:rsidRPr="003A3502">
          <w:rPr>
            <w:rStyle w:val="Hyperlink"/>
          </w:rPr>
          <w:t>4.2.2. Preparation of hydrogels</w:t>
        </w:r>
        <w:r w:rsidR="00D92F7A">
          <w:rPr>
            <w:webHidden/>
          </w:rPr>
          <w:tab/>
        </w:r>
        <w:r w:rsidR="00D92F7A">
          <w:rPr>
            <w:webHidden/>
          </w:rPr>
          <w:fldChar w:fldCharType="begin"/>
        </w:r>
        <w:r w:rsidR="00D92F7A">
          <w:rPr>
            <w:webHidden/>
          </w:rPr>
          <w:instrText xml:space="preserve"> PAGEREF _Toc493534816 \h </w:instrText>
        </w:r>
        <w:r w:rsidR="00D92F7A">
          <w:rPr>
            <w:webHidden/>
          </w:rPr>
        </w:r>
        <w:r w:rsidR="00D92F7A">
          <w:rPr>
            <w:webHidden/>
          </w:rPr>
          <w:fldChar w:fldCharType="separate"/>
        </w:r>
        <w:r>
          <w:rPr>
            <w:webHidden/>
          </w:rPr>
          <w:t>124</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17" w:history="1">
        <w:r w:rsidR="00D92F7A" w:rsidRPr="003A3502">
          <w:rPr>
            <w:rStyle w:val="Hyperlink"/>
          </w:rPr>
          <w:t>4.2.3. Characterisation</w:t>
        </w:r>
        <w:r w:rsidR="00D92F7A">
          <w:rPr>
            <w:webHidden/>
          </w:rPr>
          <w:tab/>
        </w:r>
        <w:r w:rsidR="00D92F7A">
          <w:rPr>
            <w:webHidden/>
          </w:rPr>
          <w:fldChar w:fldCharType="begin"/>
        </w:r>
        <w:r w:rsidR="00D92F7A">
          <w:rPr>
            <w:webHidden/>
          </w:rPr>
          <w:instrText xml:space="preserve"> PAGEREF _Toc493534817 \h </w:instrText>
        </w:r>
        <w:r w:rsidR="00D92F7A">
          <w:rPr>
            <w:webHidden/>
          </w:rPr>
        </w:r>
        <w:r w:rsidR="00D92F7A">
          <w:rPr>
            <w:webHidden/>
          </w:rPr>
          <w:fldChar w:fldCharType="separate"/>
        </w:r>
        <w:r>
          <w:rPr>
            <w:webHidden/>
          </w:rPr>
          <w:t>128</w:t>
        </w:r>
        <w:r w:rsidR="00D92F7A">
          <w:rPr>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18" w:history="1">
        <w:r w:rsidR="00D92F7A" w:rsidRPr="003A3502">
          <w:rPr>
            <w:rStyle w:val="Hyperlink"/>
            <w:noProof/>
          </w:rPr>
          <w:t>4.3. Results and discussion</w:t>
        </w:r>
        <w:r w:rsidR="00D92F7A">
          <w:rPr>
            <w:noProof/>
            <w:webHidden/>
          </w:rPr>
          <w:tab/>
        </w:r>
        <w:r w:rsidR="00D92F7A">
          <w:rPr>
            <w:noProof/>
            <w:webHidden/>
          </w:rPr>
          <w:fldChar w:fldCharType="begin"/>
        </w:r>
        <w:r w:rsidR="00D92F7A">
          <w:rPr>
            <w:noProof/>
            <w:webHidden/>
          </w:rPr>
          <w:instrText xml:space="preserve"> PAGEREF _Toc493534818 \h </w:instrText>
        </w:r>
        <w:r w:rsidR="00D92F7A">
          <w:rPr>
            <w:noProof/>
            <w:webHidden/>
          </w:rPr>
        </w:r>
        <w:r w:rsidR="00D92F7A">
          <w:rPr>
            <w:noProof/>
            <w:webHidden/>
          </w:rPr>
          <w:fldChar w:fldCharType="separate"/>
        </w:r>
        <w:r>
          <w:rPr>
            <w:noProof/>
            <w:webHidden/>
          </w:rPr>
          <w:t>131</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19" w:history="1">
        <w:r w:rsidR="00D92F7A" w:rsidRPr="003A3502">
          <w:rPr>
            <w:rStyle w:val="Hyperlink"/>
          </w:rPr>
          <w:t>4.3.1. Formation of nanocomposite hydrogels</w:t>
        </w:r>
        <w:r w:rsidR="00D92F7A">
          <w:rPr>
            <w:webHidden/>
          </w:rPr>
          <w:tab/>
        </w:r>
        <w:r w:rsidR="00D92F7A">
          <w:rPr>
            <w:webHidden/>
          </w:rPr>
          <w:fldChar w:fldCharType="begin"/>
        </w:r>
        <w:r w:rsidR="00D92F7A">
          <w:rPr>
            <w:webHidden/>
          </w:rPr>
          <w:instrText xml:space="preserve"> PAGEREF _Toc493534819 \h </w:instrText>
        </w:r>
        <w:r w:rsidR="00D92F7A">
          <w:rPr>
            <w:webHidden/>
          </w:rPr>
        </w:r>
        <w:r w:rsidR="00D92F7A">
          <w:rPr>
            <w:webHidden/>
          </w:rPr>
          <w:fldChar w:fldCharType="separate"/>
        </w:r>
        <w:r>
          <w:rPr>
            <w:webHidden/>
          </w:rPr>
          <w:t>131</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0" w:history="1">
        <w:r w:rsidR="00D92F7A" w:rsidRPr="003A3502">
          <w:rPr>
            <w:rStyle w:val="Hyperlink"/>
            <w:noProof/>
          </w:rPr>
          <w:t>Formation of the nanocomposite hydrogels by polyacrylamide, clay and chitosan</w:t>
        </w:r>
        <w:r w:rsidR="00D92F7A">
          <w:rPr>
            <w:noProof/>
            <w:webHidden/>
          </w:rPr>
          <w:tab/>
        </w:r>
        <w:r w:rsidR="00D92F7A">
          <w:rPr>
            <w:noProof/>
            <w:webHidden/>
          </w:rPr>
          <w:fldChar w:fldCharType="begin"/>
        </w:r>
        <w:r w:rsidR="00D92F7A">
          <w:rPr>
            <w:noProof/>
            <w:webHidden/>
          </w:rPr>
          <w:instrText xml:space="preserve"> PAGEREF _Toc493534820 \h </w:instrText>
        </w:r>
        <w:r w:rsidR="00D92F7A">
          <w:rPr>
            <w:noProof/>
            <w:webHidden/>
          </w:rPr>
        </w:r>
        <w:r w:rsidR="00D92F7A">
          <w:rPr>
            <w:noProof/>
            <w:webHidden/>
          </w:rPr>
          <w:fldChar w:fldCharType="separate"/>
        </w:r>
        <w:r>
          <w:rPr>
            <w:noProof/>
            <w:webHidden/>
          </w:rPr>
          <w:t>131</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1" w:history="1">
        <w:r w:rsidR="00D92F7A" w:rsidRPr="003A3502">
          <w:rPr>
            <w:rStyle w:val="Hyperlink"/>
            <w:noProof/>
          </w:rPr>
          <w:t>Formation of the nanocomposite hydrogels by polyacrylamide, clay, alginate and calcium chloride</w:t>
        </w:r>
        <w:r w:rsidR="00D92F7A">
          <w:rPr>
            <w:noProof/>
            <w:webHidden/>
          </w:rPr>
          <w:tab/>
        </w:r>
        <w:r w:rsidR="00D92F7A">
          <w:rPr>
            <w:noProof/>
            <w:webHidden/>
          </w:rPr>
          <w:fldChar w:fldCharType="begin"/>
        </w:r>
        <w:r w:rsidR="00D92F7A">
          <w:rPr>
            <w:noProof/>
            <w:webHidden/>
          </w:rPr>
          <w:instrText xml:space="preserve"> PAGEREF _Toc493534821 \h </w:instrText>
        </w:r>
        <w:r w:rsidR="00D92F7A">
          <w:rPr>
            <w:noProof/>
            <w:webHidden/>
          </w:rPr>
        </w:r>
        <w:r w:rsidR="00D92F7A">
          <w:rPr>
            <w:noProof/>
            <w:webHidden/>
          </w:rPr>
          <w:fldChar w:fldCharType="separate"/>
        </w:r>
        <w:r>
          <w:rPr>
            <w:noProof/>
            <w:webHidden/>
          </w:rPr>
          <w:t>133</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2" w:history="1">
        <w:r w:rsidR="00D92F7A" w:rsidRPr="003A3502">
          <w:rPr>
            <w:rStyle w:val="Hyperlink"/>
            <w:noProof/>
          </w:rPr>
          <w:t>Formation of the nanocomposite films by clay, alginate and calcium chloride</w:t>
        </w:r>
        <w:r w:rsidR="00D92F7A">
          <w:rPr>
            <w:noProof/>
            <w:webHidden/>
          </w:rPr>
          <w:tab/>
        </w:r>
        <w:r w:rsidR="00D92F7A">
          <w:rPr>
            <w:noProof/>
            <w:webHidden/>
          </w:rPr>
          <w:fldChar w:fldCharType="begin"/>
        </w:r>
        <w:r w:rsidR="00D92F7A">
          <w:rPr>
            <w:noProof/>
            <w:webHidden/>
          </w:rPr>
          <w:instrText xml:space="preserve"> PAGEREF _Toc493534822 \h </w:instrText>
        </w:r>
        <w:r w:rsidR="00D92F7A">
          <w:rPr>
            <w:noProof/>
            <w:webHidden/>
          </w:rPr>
        </w:r>
        <w:r w:rsidR="00D92F7A">
          <w:rPr>
            <w:noProof/>
            <w:webHidden/>
          </w:rPr>
          <w:fldChar w:fldCharType="separate"/>
        </w:r>
        <w:r>
          <w:rPr>
            <w:noProof/>
            <w:webHidden/>
          </w:rPr>
          <w:t>133</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3" w:history="1">
        <w:r w:rsidR="00D92F7A" w:rsidRPr="003A3502">
          <w:rPr>
            <w:rStyle w:val="Hyperlink"/>
            <w:noProof/>
          </w:rPr>
          <w:t>Structural analysis of the nanocomposite hydrogels formed by polyacrylamide, clay and chitosan</w:t>
        </w:r>
        <w:r w:rsidR="00D92F7A">
          <w:rPr>
            <w:noProof/>
            <w:webHidden/>
          </w:rPr>
          <w:tab/>
        </w:r>
        <w:r w:rsidR="00D92F7A">
          <w:rPr>
            <w:noProof/>
            <w:webHidden/>
          </w:rPr>
          <w:fldChar w:fldCharType="begin"/>
        </w:r>
        <w:r w:rsidR="00D92F7A">
          <w:rPr>
            <w:noProof/>
            <w:webHidden/>
          </w:rPr>
          <w:instrText xml:space="preserve"> PAGEREF _Toc493534823 \h </w:instrText>
        </w:r>
        <w:r w:rsidR="00D92F7A">
          <w:rPr>
            <w:noProof/>
            <w:webHidden/>
          </w:rPr>
        </w:r>
        <w:r w:rsidR="00D92F7A">
          <w:rPr>
            <w:noProof/>
            <w:webHidden/>
          </w:rPr>
          <w:fldChar w:fldCharType="separate"/>
        </w:r>
        <w:r>
          <w:rPr>
            <w:noProof/>
            <w:webHidden/>
          </w:rPr>
          <w:t>134</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4" w:history="1">
        <w:r w:rsidR="00D92F7A" w:rsidRPr="003A3502">
          <w:rPr>
            <w:rStyle w:val="Hyperlink"/>
            <w:noProof/>
          </w:rPr>
          <w:t>Structural analysis of the nanocomposite hydrogels formed by polyacrylamide, clay, alginate and calcium chloride</w:t>
        </w:r>
        <w:r w:rsidR="00D92F7A">
          <w:rPr>
            <w:noProof/>
            <w:webHidden/>
          </w:rPr>
          <w:tab/>
        </w:r>
        <w:r w:rsidR="00D92F7A">
          <w:rPr>
            <w:noProof/>
            <w:webHidden/>
          </w:rPr>
          <w:fldChar w:fldCharType="begin"/>
        </w:r>
        <w:r w:rsidR="00D92F7A">
          <w:rPr>
            <w:noProof/>
            <w:webHidden/>
          </w:rPr>
          <w:instrText xml:space="preserve"> PAGEREF _Toc493534824 \h </w:instrText>
        </w:r>
        <w:r w:rsidR="00D92F7A">
          <w:rPr>
            <w:noProof/>
            <w:webHidden/>
          </w:rPr>
        </w:r>
        <w:r w:rsidR="00D92F7A">
          <w:rPr>
            <w:noProof/>
            <w:webHidden/>
          </w:rPr>
          <w:fldChar w:fldCharType="separate"/>
        </w:r>
        <w:r>
          <w:rPr>
            <w:noProof/>
            <w:webHidden/>
          </w:rPr>
          <w:t>138</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5" w:history="1">
        <w:r w:rsidR="00D92F7A" w:rsidRPr="003A3502">
          <w:rPr>
            <w:rStyle w:val="Hyperlink"/>
            <w:noProof/>
          </w:rPr>
          <w:t>Structural analysis of the nanocomposite films formed by clay, alginate and calcium chloride</w:t>
        </w:r>
        <w:r w:rsidR="00D92F7A">
          <w:rPr>
            <w:noProof/>
            <w:webHidden/>
          </w:rPr>
          <w:tab/>
        </w:r>
        <w:r w:rsidR="00D92F7A">
          <w:rPr>
            <w:noProof/>
            <w:webHidden/>
          </w:rPr>
          <w:fldChar w:fldCharType="begin"/>
        </w:r>
        <w:r w:rsidR="00D92F7A">
          <w:rPr>
            <w:noProof/>
            <w:webHidden/>
          </w:rPr>
          <w:instrText xml:space="preserve"> PAGEREF _Toc493534825 \h </w:instrText>
        </w:r>
        <w:r w:rsidR="00D92F7A">
          <w:rPr>
            <w:noProof/>
            <w:webHidden/>
          </w:rPr>
        </w:r>
        <w:r w:rsidR="00D92F7A">
          <w:rPr>
            <w:noProof/>
            <w:webHidden/>
          </w:rPr>
          <w:fldChar w:fldCharType="separate"/>
        </w:r>
        <w:r>
          <w:rPr>
            <w:noProof/>
            <w:webHidden/>
          </w:rPr>
          <w:t>142</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6" w:history="1">
        <w:r w:rsidR="00D92F7A" w:rsidRPr="003A3502">
          <w:rPr>
            <w:rStyle w:val="Hyperlink"/>
            <w:noProof/>
          </w:rPr>
          <w:t>Calculation of Ca</w:t>
        </w:r>
        <w:r w:rsidR="00D92F7A" w:rsidRPr="003A3502">
          <w:rPr>
            <w:rStyle w:val="Hyperlink"/>
            <w:noProof/>
            <w:vertAlign w:val="superscript"/>
          </w:rPr>
          <w:t>2+</w:t>
        </w:r>
        <w:r w:rsidR="00D92F7A" w:rsidRPr="003A3502">
          <w:rPr>
            <w:rStyle w:val="Hyperlink"/>
            <w:noProof/>
          </w:rPr>
          <w:t xml:space="preserve"> content in the nanocomposite films formed by clay, alginate and calcium chloride</w:t>
        </w:r>
        <w:r w:rsidR="00D92F7A">
          <w:rPr>
            <w:noProof/>
            <w:webHidden/>
          </w:rPr>
          <w:tab/>
        </w:r>
        <w:r w:rsidR="00D92F7A">
          <w:rPr>
            <w:noProof/>
            <w:webHidden/>
          </w:rPr>
          <w:fldChar w:fldCharType="begin"/>
        </w:r>
        <w:r w:rsidR="00D92F7A">
          <w:rPr>
            <w:noProof/>
            <w:webHidden/>
          </w:rPr>
          <w:instrText xml:space="preserve"> PAGEREF _Toc493534826 \h </w:instrText>
        </w:r>
        <w:r w:rsidR="00D92F7A">
          <w:rPr>
            <w:noProof/>
            <w:webHidden/>
          </w:rPr>
        </w:r>
        <w:r w:rsidR="00D92F7A">
          <w:rPr>
            <w:noProof/>
            <w:webHidden/>
          </w:rPr>
          <w:fldChar w:fldCharType="separate"/>
        </w:r>
        <w:r>
          <w:rPr>
            <w:noProof/>
            <w:webHidden/>
          </w:rPr>
          <w:t>146</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27" w:history="1">
        <w:r w:rsidR="00D92F7A" w:rsidRPr="003A3502">
          <w:rPr>
            <w:rStyle w:val="Hyperlink"/>
          </w:rPr>
          <w:t>4.3.2. Mechanical properties of nanocomposite hydrogels</w:t>
        </w:r>
        <w:r w:rsidR="00D92F7A">
          <w:rPr>
            <w:webHidden/>
          </w:rPr>
          <w:tab/>
        </w:r>
        <w:r w:rsidR="00D92F7A">
          <w:rPr>
            <w:webHidden/>
          </w:rPr>
          <w:fldChar w:fldCharType="begin"/>
        </w:r>
        <w:r w:rsidR="00D92F7A">
          <w:rPr>
            <w:webHidden/>
          </w:rPr>
          <w:instrText xml:space="preserve"> PAGEREF _Toc493534827 \h </w:instrText>
        </w:r>
        <w:r w:rsidR="00D92F7A">
          <w:rPr>
            <w:webHidden/>
          </w:rPr>
        </w:r>
        <w:r w:rsidR="00D92F7A">
          <w:rPr>
            <w:webHidden/>
          </w:rPr>
          <w:fldChar w:fldCharType="separate"/>
        </w:r>
        <w:r>
          <w:rPr>
            <w:webHidden/>
          </w:rPr>
          <w:t>151</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8" w:history="1">
        <w:r w:rsidR="00D92F7A" w:rsidRPr="003A3502">
          <w:rPr>
            <w:rStyle w:val="Hyperlink"/>
            <w:noProof/>
          </w:rPr>
          <w:t>Tensile properties of the as-prepared nanocomposite hydrogels formed by polyacrylamide, clay and chitosan</w:t>
        </w:r>
        <w:r w:rsidR="00D92F7A">
          <w:rPr>
            <w:noProof/>
            <w:webHidden/>
          </w:rPr>
          <w:tab/>
        </w:r>
        <w:r w:rsidR="00D92F7A">
          <w:rPr>
            <w:noProof/>
            <w:webHidden/>
          </w:rPr>
          <w:fldChar w:fldCharType="begin"/>
        </w:r>
        <w:r w:rsidR="00D92F7A">
          <w:rPr>
            <w:noProof/>
            <w:webHidden/>
          </w:rPr>
          <w:instrText xml:space="preserve"> PAGEREF _Toc493534828 \h </w:instrText>
        </w:r>
        <w:r w:rsidR="00D92F7A">
          <w:rPr>
            <w:noProof/>
            <w:webHidden/>
          </w:rPr>
        </w:r>
        <w:r w:rsidR="00D92F7A">
          <w:rPr>
            <w:noProof/>
            <w:webHidden/>
          </w:rPr>
          <w:fldChar w:fldCharType="separate"/>
        </w:r>
        <w:r>
          <w:rPr>
            <w:noProof/>
            <w:webHidden/>
          </w:rPr>
          <w:t>151</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29" w:history="1">
        <w:r w:rsidR="00D92F7A" w:rsidRPr="003A3502">
          <w:rPr>
            <w:rStyle w:val="Hyperlink"/>
            <w:noProof/>
            <w:shd w:val="clear" w:color="auto" w:fill="FFFFFF"/>
          </w:rPr>
          <w:t>Cyclic tensile properties of the as-prepared nanocomposite hydrogels formed by polyacrylamide, clay and chitosan</w:t>
        </w:r>
        <w:r w:rsidR="00D92F7A">
          <w:rPr>
            <w:noProof/>
            <w:webHidden/>
          </w:rPr>
          <w:tab/>
        </w:r>
        <w:r w:rsidR="00D92F7A">
          <w:rPr>
            <w:noProof/>
            <w:webHidden/>
          </w:rPr>
          <w:fldChar w:fldCharType="begin"/>
        </w:r>
        <w:r w:rsidR="00D92F7A">
          <w:rPr>
            <w:noProof/>
            <w:webHidden/>
          </w:rPr>
          <w:instrText xml:space="preserve"> PAGEREF _Toc493534829 \h </w:instrText>
        </w:r>
        <w:r w:rsidR="00D92F7A">
          <w:rPr>
            <w:noProof/>
            <w:webHidden/>
          </w:rPr>
        </w:r>
        <w:r w:rsidR="00D92F7A">
          <w:rPr>
            <w:noProof/>
            <w:webHidden/>
          </w:rPr>
          <w:fldChar w:fldCharType="separate"/>
        </w:r>
        <w:r>
          <w:rPr>
            <w:noProof/>
            <w:webHidden/>
          </w:rPr>
          <w:t>153</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30" w:history="1">
        <w:r w:rsidR="00D92F7A" w:rsidRPr="003A3502">
          <w:rPr>
            <w:rStyle w:val="Hyperlink"/>
            <w:noProof/>
          </w:rPr>
          <w:t>Tensile and compressive properties of the fully swollen nanocomposite hydrogels formed by polyacrylamide, clay and chitosan</w:t>
        </w:r>
        <w:r w:rsidR="00D92F7A">
          <w:rPr>
            <w:noProof/>
            <w:webHidden/>
          </w:rPr>
          <w:tab/>
        </w:r>
        <w:r w:rsidR="00D92F7A">
          <w:rPr>
            <w:noProof/>
            <w:webHidden/>
          </w:rPr>
          <w:fldChar w:fldCharType="begin"/>
        </w:r>
        <w:r w:rsidR="00D92F7A">
          <w:rPr>
            <w:noProof/>
            <w:webHidden/>
          </w:rPr>
          <w:instrText xml:space="preserve"> PAGEREF _Toc493534830 \h </w:instrText>
        </w:r>
        <w:r w:rsidR="00D92F7A">
          <w:rPr>
            <w:noProof/>
            <w:webHidden/>
          </w:rPr>
        </w:r>
        <w:r w:rsidR="00D92F7A">
          <w:rPr>
            <w:noProof/>
            <w:webHidden/>
          </w:rPr>
          <w:fldChar w:fldCharType="separate"/>
        </w:r>
        <w:r>
          <w:rPr>
            <w:noProof/>
            <w:webHidden/>
          </w:rPr>
          <w:t>157</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31" w:history="1">
        <w:r w:rsidR="00D92F7A" w:rsidRPr="003A3502">
          <w:rPr>
            <w:rStyle w:val="Hyperlink"/>
            <w:noProof/>
          </w:rPr>
          <w:t>Tensile properties of the fully swollen nanocomposite hydrogels formed by polyacrylamide, clay, alginate and calcium chloride</w:t>
        </w:r>
        <w:r w:rsidR="00D92F7A">
          <w:rPr>
            <w:noProof/>
            <w:webHidden/>
          </w:rPr>
          <w:tab/>
        </w:r>
        <w:r w:rsidR="00D92F7A">
          <w:rPr>
            <w:noProof/>
            <w:webHidden/>
          </w:rPr>
          <w:fldChar w:fldCharType="begin"/>
        </w:r>
        <w:r w:rsidR="00D92F7A">
          <w:rPr>
            <w:noProof/>
            <w:webHidden/>
          </w:rPr>
          <w:instrText xml:space="preserve"> PAGEREF _Toc493534831 \h </w:instrText>
        </w:r>
        <w:r w:rsidR="00D92F7A">
          <w:rPr>
            <w:noProof/>
            <w:webHidden/>
          </w:rPr>
        </w:r>
        <w:r w:rsidR="00D92F7A">
          <w:rPr>
            <w:noProof/>
            <w:webHidden/>
          </w:rPr>
          <w:fldChar w:fldCharType="separate"/>
        </w:r>
        <w:r>
          <w:rPr>
            <w:noProof/>
            <w:webHidden/>
          </w:rPr>
          <w:t>160</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32" w:history="1">
        <w:r w:rsidR="00D92F7A" w:rsidRPr="003A3502">
          <w:rPr>
            <w:rStyle w:val="Hyperlink"/>
            <w:noProof/>
          </w:rPr>
          <w:t>Cyclic tensile properties of the nanocomposite hydrogels formed by polyacrylamide, clay, alginate and calcium chloride</w:t>
        </w:r>
        <w:r w:rsidR="00D92F7A">
          <w:rPr>
            <w:noProof/>
            <w:webHidden/>
          </w:rPr>
          <w:tab/>
        </w:r>
        <w:r w:rsidR="00D92F7A">
          <w:rPr>
            <w:noProof/>
            <w:webHidden/>
          </w:rPr>
          <w:fldChar w:fldCharType="begin"/>
        </w:r>
        <w:r w:rsidR="00D92F7A">
          <w:rPr>
            <w:noProof/>
            <w:webHidden/>
          </w:rPr>
          <w:instrText xml:space="preserve"> PAGEREF _Toc493534832 \h </w:instrText>
        </w:r>
        <w:r w:rsidR="00D92F7A">
          <w:rPr>
            <w:noProof/>
            <w:webHidden/>
          </w:rPr>
        </w:r>
        <w:r w:rsidR="00D92F7A">
          <w:rPr>
            <w:noProof/>
            <w:webHidden/>
          </w:rPr>
          <w:fldChar w:fldCharType="separate"/>
        </w:r>
        <w:r>
          <w:rPr>
            <w:noProof/>
            <w:webHidden/>
          </w:rPr>
          <w:t>163</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33" w:history="1">
        <w:r w:rsidR="00D92F7A" w:rsidRPr="003A3502">
          <w:rPr>
            <w:rStyle w:val="Hyperlink"/>
            <w:noProof/>
          </w:rPr>
          <w:t>Mechanical properties of the fully swollen and dry nanocomposite films formed by clay, alginate and calcium chloride</w:t>
        </w:r>
        <w:r w:rsidR="00D92F7A">
          <w:rPr>
            <w:noProof/>
            <w:webHidden/>
          </w:rPr>
          <w:tab/>
        </w:r>
        <w:r w:rsidR="00D92F7A">
          <w:rPr>
            <w:noProof/>
            <w:webHidden/>
          </w:rPr>
          <w:fldChar w:fldCharType="begin"/>
        </w:r>
        <w:r w:rsidR="00D92F7A">
          <w:rPr>
            <w:noProof/>
            <w:webHidden/>
          </w:rPr>
          <w:instrText xml:space="preserve"> PAGEREF _Toc493534833 \h </w:instrText>
        </w:r>
        <w:r w:rsidR="00D92F7A">
          <w:rPr>
            <w:noProof/>
            <w:webHidden/>
          </w:rPr>
        </w:r>
        <w:r w:rsidR="00D92F7A">
          <w:rPr>
            <w:noProof/>
            <w:webHidden/>
          </w:rPr>
          <w:fldChar w:fldCharType="separate"/>
        </w:r>
        <w:r>
          <w:rPr>
            <w:noProof/>
            <w:webHidden/>
          </w:rPr>
          <w:t>167</w:t>
        </w:r>
        <w:r w:rsidR="00D92F7A">
          <w:rPr>
            <w:noProof/>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34" w:history="1">
        <w:r w:rsidR="00D92F7A" w:rsidRPr="003A3502">
          <w:rPr>
            <w:rStyle w:val="Hyperlink"/>
          </w:rPr>
          <w:t>4.3.3. Crosslinking densities and rheological properties of nanocomposite hydrogels</w:t>
        </w:r>
        <w:r w:rsidR="00D92F7A">
          <w:rPr>
            <w:webHidden/>
          </w:rPr>
          <w:tab/>
        </w:r>
        <w:r w:rsidR="00D92F7A">
          <w:rPr>
            <w:webHidden/>
          </w:rPr>
          <w:fldChar w:fldCharType="begin"/>
        </w:r>
        <w:r w:rsidR="00D92F7A">
          <w:rPr>
            <w:webHidden/>
          </w:rPr>
          <w:instrText xml:space="preserve"> PAGEREF _Toc493534834 \h </w:instrText>
        </w:r>
        <w:r w:rsidR="00D92F7A">
          <w:rPr>
            <w:webHidden/>
          </w:rPr>
        </w:r>
        <w:r w:rsidR="00D92F7A">
          <w:rPr>
            <w:webHidden/>
          </w:rPr>
          <w:fldChar w:fldCharType="separate"/>
        </w:r>
        <w:r>
          <w:rPr>
            <w:webHidden/>
          </w:rPr>
          <w:t>171</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35" w:history="1">
        <w:r w:rsidR="00D92F7A" w:rsidRPr="003A3502">
          <w:rPr>
            <w:rStyle w:val="Hyperlink"/>
          </w:rPr>
          <w:t>4.3.4. Morphologies of nanocomposite hydrogels</w:t>
        </w:r>
        <w:r w:rsidR="00D92F7A">
          <w:rPr>
            <w:webHidden/>
          </w:rPr>
          <w:tab/>
        </w:r>
        <w:r w:rsidR="00D92F7A">
          <w:rPr>
            <w:webHidden/>
          </w:rPr>
          <w:fldChar w:fldCharType="begin"/>
        </w:r>
        <w:r w:rsidR="00D92F7A">
          <w:rPr>
            <w:webHidden/>
          </w:rPr>
          <w:instrText xml:space="preserve"> PAGEREF _Toc493534835 \h </w:instrText>
        </w:r>
        <w:r w:rsidR="00D92F7A">
          <w:rPr>
            <w:webHidden/>
          </w:rPr>
        </w:r>
        <w:r w:rsidR="00D92F7A">
          <w:rPr>
            <w:webHidden/>
          </w:rPr>
          <w:fldChar w:fldCharType="separate"/>
        </w:r>
        <w:r>
          <w:rPr>
            <w:webHidden/>
          </w:rPr>
          <w:t>175</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36" w:history="1">
        <w:r w:rsidR="00D92F7A" w:rsidRPr="003A3502">
          <w:rPr>
            <w:rStyle w:val="Hyperlink"/>
          </w:rPr>
          <w:t>4.3.5. Fabrication versatility of the nanocomposite hydrogels formed by polyacrylamide, clay and chitosan</w:t>
        </w:r>
        <w:r w:rsidR="00D92F7A">
          <w:rPr>
            <w:webHidden/>
          </w:rPr>
          <w:tab/>
        </w:r>
        <w:r w:rsidR="00D92F7A">
          <w:rPr>
            <w:webHidden/>
          </w:rPr>
          <w:fldChar w:fldCharType="begin"/>
        </w:r>
        <w:r w:rsidR="00D92F7A">
          <w:rPr>
            <w:webHidden/>
          </w:rPr>
          <w:instrText xml:space="preserve"> PAGEREF _Toc493534836 \h </w:instrText>
        </w:r>
        <w:r w:rsidR="00D92F7A">
          <w:rPr>
            <w:webHidden/>
          </w:rPr>
        </w:r>
        <w:r w:rsidR="00D92F7A">
          <w:rPr>
            <w:webHidden/>
          </w:rPr>
          <w:fldChar w:fldCharType="separate"/>
        </w:r>
        <w:r>
          <w:rPr>
            <w:webHidden/>
          </w:rPr>
          <w:t>179</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37" w:history="1">
        <w:r w:rsidR="00D92F7A" w:rsidRPr="003A3502">
          <w:rPr>
            <w:rStyle w:val="Hyperlink"/>
          </w:rPr>
          <w:t>4.3.6. pH-sensitivity of the nanocomposite hydrogel formed by polyacrylamide, clay, alginate and calcium chloride</w:t>
        </w:r>
        <w:r w:rsidR="00D92F7A">
          <w:rPr>
            <w:webHidden/>
          </w:rPr>
          <w:tab/>
        </w:r>
        <w:r w:rsidR="00D92F7A">
          <w:rPr>
            <w:webHidden/>
          </w:rPr>
          <w:fldChar w:fldCharType="begin"/>
        </w:r>
        <w:r w:rsidR="00D92F7A">
          <w:rPr>
            <w:webHidden/>
          </w:rPr>
          <w:instrText xml:space="preserve"> PAGEREF _Toc493534837 \h </w:instrText>
        </w:r>
        <w:r w:rsidR="00D92F7A">
          <w:rPr>
            <w:webHidden/>
          </w:rPr>
        </w:r>
        <w:r w:rsidR="00D92F7A">
          <w:rPr>
            <w:webHidden/>
          </w:rPr>
          <w:fldChar w:fldCharType="separate"/>
        </w:r>
        <w:r>
          <w:rPr>
            <w:webHidden/>
          </w:rPr>
          <w:t>181</w:t>
        </w:r>
        <w:r w:rsidR="00D92F7A">
          <w:rPr>
            <w:webHidden/>
          </w:rPr>
          <w:fldChar w:fldCharType="end"/>
        </w:r>
      </w:hyperlink>
    </w:p>
    <w:p w:rsidR="00D92F7A" w:rsidRDefault="003152F3" w:rsidP="00D92F7A">
      <w:pPr>
        <w:pStyle w:val="TOC3"/>
        <w:spacing w:line="480" w:lineRule="auto"/>
        <w:rPr>
          <w:rFonts w:asciiTheme="minorHAnsi" w:hAnsiTheme="minorHAnsi" w:cstheme="minorBidi"/>
          <w:sz w:val="22"/>
          <w:szCs w:val="22"/>
        </w:rPr>
      </w:pPr>
      <w:hyperlink w:anchor="_Toc493534838" w:history="1">
        <w:r w:rsidR="00D92F7A" w:rsidRPr="003A3502">
          <w:rPr>
            <w:rStyle w:val="Hyperlink"/>
          </w:rPr>
          <w:t>4.3.7. Optical properties and solvent responsivity of the nanocomposite films formed by clay, alginate and calcium chloride</w:t>
        </w:r>
        <w:r w:rsidR="00D92F7A">
          <w:rPr>
            <w:webHidden/>
          </w:rPr>
          <w:tab/>
        </w:r>
        <w:r w:rsidR="00D92F7A">
          <w:rPr>
            <w:webHidden/>
          </w:rPr>
          <w:fldChar w:fldCharType="begin"/>
        </w:r>
        <w:r w:rsidR="00D92F7A">
          <w:rPr>
            <w:webHidden/>
          </w:rPr>
          <w:instrText xml:space="preserve"> PAGEREF _Toc493534838 \h </w:instrText>
        </w:r>
        <w:r w:rsidR="00D92F7A">
          <w:rPr>
            <w:webHidden/>
          </w:rPr>
        </w:r>
        <w:r w:rsidR="00D92F7A">
          <w:rPr>
            <w:webHidden/>
          </w:rPr>
          <w:fldChar w:fldCharType="separate"/>
        </w:r>
        <w:r>
          <w:rPr>
            <w:webHidden/>
          </w:rPr>
          <w:t>185</w:t>
        </w:r>
        <w:r w:rsidR="00D92F7A">
          <w:rPr>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39" w:history="1">
        <w:r w:rsidR="00D92F7A" w:rsidRPr="003A3502">
          <w:rPr>
            <w:rStyle w:val="Hyperlink"/>
            <w:noProof/>
          </w:rPr>
          <w:t>Optical properties of the nanocomposite films formed by clay, alginate and calcium chloride</w:t>
        </w:r>
        <w:r w:rsidR="00D92F7A">
          <w:rPr>
            <w:noProof/>
            <w:webHidden/>
          </w:rPr>
          <w:tab/>
        </w:r>
        <w:r w:rsidR="00D92F7A">
          <w:rPr>
            <w:noProof/>
            <w:webHidden/>
          </w:rPr>
          <w:fldChar w:fldCharType="begin"/>
        </w:r>
        <w:r w:rsidR="00D92F7A">
          <w:rPr>
            <w:noProof/>
            <w:webHidden/>
          </w:rPr>
          <w:instrText xml:space="preserve"> PAGEREF _Toc493534839 \h </w:instrText>
        </w:r>
        <w:r w:rsidR="00D92F7A">
          <w:rPr>
            <w:noProof/>
            <w:webHidden/>
          </w:rPr>
        </w:r>
        <w:r w:rsidR="00D92F7A">
          <w:rPr>
            <w:noProof/>
            <w:webHidden/>
          </w:rPr>
          <w:fldChar w:fldCharType="separate"/>
        </w:r>
        <w:r>
          <w:rPr>
            <w:noProof/>
            <w:webHidden/>
          </w:rPr>
          <w:t>185</w:t>
        </w:r>
        <w:r w:rsidR="00D92F7A">
          <w:rPr>
            <w:noProof/>
            <w:webHidden/>
          </w:rPr>
          <w:fldChar w:fldCharType="end"/>
        </w:r>
      </w:hyperlink>
    </w:p>
    <w:p w:rsidR="00D92F7A" w:rsidRDefault="003152F3" w:rsidP="00D92F7A">
      <w:pPr>
        <w:pStyle w:val="TOC4"/>
        <w:tabs>
          <w:tab w:val="right" w:leader="dot" w:pos="9016"/>
        </w:tabs>
        <w:spacing w:line="480" w:lineRule="auto"/>
        <w:rPr>
          <w:rFonts w:asciiTheme="minorHAnsi" w:hAnsiTheme="minorHAnsi" w:cstheme="minorBidi"/>
          <w:noProof/>
          <w:sz w:val="22"/>
          <w:szCs w:val="22"/>
        </w:rPr>
      </w:pPr>
      <w:hyperlink w:anchor="_Toc493534840" w:history="1">
        <w:r w:rsidR="00D92F7A" w:rsidRPr="003A3502">
          <w:rPr>
            <w:rStyle w:val="Hyperlink"/>
            <w:noProof/>
          </w:rPr>
          <w:t>Solvent responsivity of the</w:t>
        </w:r>
        <w:r w:rsidR="00D92F7A" w:rsidRPr="003A3502">
          <w:rPr>
            <w:rStyle w:val="Hyperlink"/>
            <w:noProof/>
            <w:vertAlign w:val="superscript"/>
          </w:rPr>
          <w:t xml:space="preserve"> </w:t>
        </w:r>
        <w:r w:rsidR="00D92F7A" w:rsidRPr="003A3502">
          <w:rPr>
            <w:rStyle w:val="Hyperlink"/>
            <w:noProof/>
          </w:rPr>
          <w:t>nanocomposite films formed by clay, alginate and calcium chloride</w:t>
        </w:r>
        <w:r w:rsidR="00D92F7A">
          <w:rPr>
            <w:noProof/>
            <w:webHidden/>
          </w:rPr>
          <w:tab/>
        </w:r>
        <w:r w:rsidR="00D92F7A">
          <w:rPr>
            <w:noProof/>
            <w:webHidden/>
          </w:rPr>
          <w:fldChar w:fldCharType="begin"/>
        </w:r>
        <w:r w:rsidR="00D92F7A">
          <w:rPr>
            <w:noProof/>
            <w:webHidden/>
          </w:rPr>
          <w:instrText xml:space="preserve"> PAGEREF _Toc493534840 \h </w:instrText>
        </w:r>
        <w:r w:rsidR="00D92F7A">
          <w:rPr>
            <w:noProof/>
            <w:webHidden/>
          </w:rPr>
        </w:r>
        <w:r w:rsidR="00D92F7A">
          <w:rPr>
            <w:noProof/>
            <w:webHidden/>
          </w:rPr>
          <w:fldChar w:fldCharType="separate"/>
        </w:r>
        <w:r>
          <w:rPr>
            <w:noProof/>
            <w:webHidden/>
          </w:rPr>
          <w:t>187</w:t>
        </w:r>
        <w:r w:rsidR="00D92F7A">
          <w:rPr>
            <w:noProof/>
            <w:webHidden/>
          </w:rPr>
          <w:fldChar w:fldCharType="end"/>
        </w:r>
      </w:hyperlink>
    </w:p>
    <w:p w:rsidR="00D92F7A" w:rsidRDefault="003152F3" w:rsidP="00D92F7A">
      <w:pPr>
        <w:pStyle w:val="TOC2"/>
        <w:tabs>
          <w:tab w:val="right" w:leader="dot" w:pos="9016"/>
        </w:tabs>
        <w:spacing w:line="480" w:lineRule="auto"/>
        <w:rPr>
          <w:rFonts w:asciiTheme="minorHAnsi" w:hAnsiTheme="minorHAnsi" w:cstheme="minorBidi"/>
          <w:noProof/>
          <w:sz w:val="22"/>
          <w:szCs w:val="22"/>
        </w:rPr>
      </w:pPr>
      <w:hyperlink w:anchor="_Toc493534841" w:history="1">
        <w:r w:rsidR="00D92F7A" w:rsidRPr="003A3502">
          <w:rPr>
            <w:rStyle w:val="Hyperlink"/>
            <w:noProof/>
          </w:rPr>
          <w:t>4.4. Summary</w:t>
        </w:r>
        <w:r w:rsidR="00D92F7A">
          <w:rPr>
            <w:noProof/>
            <w:webHidden/>
          </w:rPr>
          <w:tab/>
        </w:r>
        <w:r w:rsidR="00D92F7A">
          <w:rPr>
            <w:noProof/>
            <w:webHidden/>
          </w:rPr>
          <w:fldChar w:fldCharType="begin"/>
        </w:r>
        <w:r w:rsidR="00D92F7A">
          <w:rPr>
            <w:noProof/>
            <w:webHidden/>
          </w:rPr>
          <w:instrText xml:space="preserve"> PAGEREF _Toc493534841 \h </w:instrText>
        </w:r>
        <w:r w:rsidR="00D92F7A">
          <w:rPr>
            <w:noProof/>
            <w:webHidden/>
          </w:rPr>
        </w:r>
        <w:r w:rsidR="00D92F7A">
          <w:rPr>
            <w:noProof/>
            <w:webHidden/>
          </w:rPr>
          <w:fldChar w:fldCharType="separate"/>
        </w:r>
        <w:r>
          <w:rPr>
            <w:noProof/>
            <w:webHidden/>
          </w:rPr>
          <w:t>189</w:t>
        </w:r>
        <w:r w:rsidR="00D92F7A">
          <w:rPr>
            <w:noProof/>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842" w:history="1">
        <w:r w:rsidR="009B18E5">
          <w:rPr>
            <w:rStyle w:val="Hyperlink"/>
            <w:noProof/>
          </w:rPr>
          <w:t>Chapter 5</w:t>
        </w:r>
        <w:r w:rsidR="00D92F7A" w:rsidRPr="003A3502">
          <w:rPr>
            <w:rStyle w:val="Hyperlink"/>
            <w:noProof/>
          </w:rPr>
          <w:t>: Conclusions</w:t>
        </w:r>
        <w:r w:rsidR="00D92F7A">
          <w:rPr>
            <w:noProof/>
            <w:webHidden/>
          </w:rPr>
          <w:tab/>
        </w:r>
        <w:r w:rsidR="00D92F7A">
          <w:rPr>
            <w:noProof/>
            <w:webHidden/>
          </w:rPr>
          <w:fldChar w:fldCharType="begin"/>
        </w:r>
        <w:r w:rsidR="00D92F7A">
          <w:rPr>
            <w:noProof/>
            <w:webHidden/>
          </w:rPr>
          <w:instrText xml:space="preserve"> PAGEREF _Toc493534842 \h </w:instrText>
        </w:r>
        <w:r w:rsidR="00D92F7A">
          <w:rPr>
            <w:noProof/>
            <w:webHidden/>
          </w:rPr>
        </w:r>
        <w:r w:rsidR="00D92F7A">
          <w:rPr>
            <w:noProof/>
            <w:webHidden/>
          </w:rPr>
          <w:fldChar w:fldCharType="separate"/>
        </w:r>
        <w:r>
          <w:rPr>
            <w:noProof/>
            <w:webHidden/>
          </w:rPr>
          <w:t>194</w:t>
        </w:r>
        <w:r w:rsidR="00D92F7A">
          <w:rPr>
            <w:noProof/>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843" w:history="1">
        <w:r w:rsidR="009B18E5">
          <w:rPr>
            <w:rStyle w:val="Hyperlink"/>
            <w:noProof/>
          </w:rPr>
          <w:t>Chapter 6</w:t>
        </w:r>
        <w:r w:rsidR="00D92F7A" w:rsidRPr="003A3502">
          <w:rPr>
            <w:rStyle w:val="Hyperlink"/>
            <w:noProof/>
          </w:rPr>
          <w:t>: Future Work</w:t>
        </w:r>
        <w:r w:rsidR="00D92F7A">
          <w:rPr>
            <w:noProof/>
            <w:webHidden/>
          </w:rPr>
          <w:tab/>
        </w:r>
        <w:r w:rsidR="00D92F7A">
          <w:rPr>
            <w:noProof/>
            <w:webHidden/>
          </w:rPr>
          <w:fldChar w:fldCharType="begin"/>
        </w:r>
        <w:r w:rsidR="00D92F7A">
          <w:rPr>
            <w:noProof/>
            <w:webHidden/>
          </w:rPr>
          <w:instrText xml:space="preserve"> PAGEREF _Toc493534843 \h </w:instrText>
        </w:r>
        <w:r w:rsidR="00D92F7A">
          <w:rPr>
            <w:noProof/>
            <w:webHidden/>
          </w:rPr>
        </w:r>
        <w:r w:rsidR="00D92F7A">
          <w:rPr>
            <w:noProof/>
            <w:webHidden/>
          </w:rPr>
          <w:fldChar w:fldCharType="separate"/>
        </w:r>
        <w:r>
          <w:rPr>
            <w:noProof/>
            <w:webHidden/>
          </w:rPr>
          <w:t>198</w:t>
        </w:r>
        <w:r w:rsidR="00D92F7A">
          <w:rPr>
            <w:noProof/>
            <w:webHidden/>
          </w:rPr>
          <w:fldChar w:fldCharType="end"/>
        </w:r>
      </w:hyperlink>
    </w:p>
    <w:p w:rsidR="00D92F7A" w:rsidRDefault="003152F3" w:rsidP="00D92F7A">
      <w:pPr>
        <w:pStyle w:val="TOC1"/>
        <w:rPr>
          <w:rFonts w:asciiTheme="minorHAnsi" w:hAnsiTheme="minorHAnsi" w:cstheme="minorBidi"/>
          <w:noProof/>
          <w:color w:val="auto"/>
          <w:sz w:val="22"/>
          <w:szCs w:val="22"/>
        </w:rPr>
      </w:pPr>
      <w:hyperlink w:anchor="_Toc493534844" w:history="1">
        <w:r w:rsidR="00D92F7A" w:rsidRPr="003A3502">
          <w:rPr>
            <w:rStyle w:val="Hyperlink"/>
            <w:noProof/>
          </w:rPr>
          <w:t>References</w:t>
        </w:r>
        <w:r w:rsidR="00D92F7A">
          <w:rPr>
            <w:noProof/>
            <w:webHidden/>
          </w:rPr>
          <w:tab/>
        </w:r>
        <w:r w:rsidR="00D92F7A">
          <w:rPr>
            <w:noProof/>
            <w:webHidden/>
          </w:rPr>
          <w:fldChar w:fldCharType="begin"/>
        </w:r>
        <w:r w:rsidR="00D92F7A">
          <w:rPr>
            <w:noProof/>
            <w:webHidden/>
          </w:rPr>
          <w:instrText xml:space="preserve"> PAGEREF _Toc493534844 \h </w:instrText>
        </w:r>
        <w:r w:rsidR="00D92F7A">
          <w:rPr>
            <w:noProof/>
            <w:webHidden/>
          </w:rPr>
        </w:r>
        <w:r w:rsidR="00D92F7A">
          <w:rPr>
            <w:noProof/>
            <w:webHidden/>
          </w:rPr>
          <w:fldChar w:fldCharType="separate"/>
        </w:r>
        <w:r>
          <w:rPr>
            <w:noProof/>
            <w:webHidden/>
          </w:rPr>
          <w:t>199</w:t>
        </w:r>
        <w:r w:rsidR="00D92F7A">
          <w:rPr>
            <w:noProof/>
            <w:webHidden/>
          </w:rPr>
          <w:fldChar w:fldCharType="end"/>
        </w:r>
      </w:hyperlink>
    </w:p>
    <w:p w:rsidR="000063E9" w:rsidRDefault="00D92F7A" w:rsidP="00D92F7A">
      <w:pPr>
        <w:spacing w:line="480" w:lineRule="auto"/>
      </w:pPr>
      <w:r>
        <w:fldChar w:fldCharType="end"/>
      </w:r>
      <w:r w:rsidR="000063E9">
        <w:br w:type="page"/>
      </w:r>
    </w:p>
    <w:p w:rsidR="00AC6AEB" w:rsidRPr="00D92F7A" w:rsidRDefault="00D92F7A" w:rsidP="00D92F7A">
      <w:pPr>
        <w:pStyle w:val="Heading1"/>
        <w:spacing w:line="480" w:lineRule="auto"/>
        <w:rPr>
          <w:rFonts w:ascii="Times New Roman" w:hAnsi="Times New Roman"/>
          <w:bCs w:val="0"/>
          <w:color w:val="4472C4" w:themeColor="accent1"/>
          <w:sz w:val="40"/>
          <w:szCs w:val="40"/>
        </w:rPr>
      </w:pPr>
      <w:r w:rsidRPr="00D92F7A">
        <w:rPr>
          <w:rFonts w:ascii="Times New Roman" w:hAnsi="Times New Roman"/>
          <w:bCs w:val="0"/>
          <w:color w:val="4472C4" w:themeColor="accent1"/>
          <w:sz w:val="40"/>
          <w:szCs w:val="40"/>
        </w:rPr>
        <w:lastRenderedPageBreak/>
        <w:t>List of Figures</w:t>
      </w:r>
    </w:p>
    <w:p w:rsidR="00D92F7A" w:rsidRPr="00D92F7A" w:rsidRDefault="00D92F7A">
      <w:pPr>
        <w:pStyle w:val="TableofFigures"/>
        <w:tabs>
          <w:tab w:val="right" w:leader="dot" w:pos="9016"/>
        </w:tabs>
        <w:rPr>
          <w:rFonts w:asciiTheme="minorHAnsi" w:hAnsiTheme="minorHAnsi" w:cstheme="minorBidi"/>
          <w:noProof/>
          <w:sz w:val="28"/>
          <w:szCs w:val="22"/>
        </w:rPr>
      </w:pPr>
      <w:r w:rsidRPr="00D92F7A">
        <w:rPr>
          <w:sz w:val="24"/>
        </w:rPr>
        <w:fldChar w:fldCharType="begin"/>
      </w:r>
      <w:r w:rsidRPr="00D92F7A">
        <w:rPr>
          <w:sz w:val="24"/>
        </w:rPr>
        <w:instrText xml:space="preserve"> TOC \h \z \t "Figure title" \c "Figure" </w:instrText>
      </w:r>
      <w:r w:rsidRPr="00D92F7A">
        <w:rPr>
          <w:sz w:val="24"/>
        </w:rPr>
        <w:fldChar w:fldCharType="separate"/>
      </w:r>
      <w:hyperlink w:anchor="_Toc493534930" w:history="1">
        <w:r w:rsidRPr="00D92F7A">
          <w:rPr>
            <w:rStyle w:val="Hyperlink"/>
            <w:noProof/>
            <w:sz w:val="24"/>
          </w:rPr>
          <w:t>Figure 2.1.1. The structure of a 2:1 clay (Reproduced from reference (Solin, 1997)).</w:t>
        </w:r>
        <w:r w:rsidRPr="00D92F7A">
          <w:rPr>
            <w:noProof/>
            <w:webHidden/>
            <w:sz w:val="24"/>
          </w:rPr>
          <w:tab/>
        </w:r>
        <w:r w:rsidRPr="00D92F7A">
          <w:rPr>
            <w:noProof/>
            <w:webHidden/>
            <w:sz w:val="24"/>
          </w:rPr>
          <w:fldChar w:fldCharType="begin"/>
        </w:r>
        <w:r w:rsidRPr="00D92F7A">
          <w:rPr>
            <w:noProof/>
            <w:webHidden/>
            <w:sz w:val="24"/>
          </w:rPr>
          <w:instrText xml:space="preserve"> PAGEREF _Toc493534930 \h </w:instrText>
        </w:r>
        <w:r w:rsidRPr="00D92F7A">
          <w:rPr>
            <w:noProof/>
            <w:webHidden/>
            <w:sz w:val="24"/>
          </w:rPr>
        </w:r>
        <w:r w:rsidRPr="00D92F7A">
          <w:rPr>
            <w:noProof/>
            <w:webHidden/>
            <w:sz w:val="24"/>
          </w:rPr>
          <w:fldChar w:fldCharType="separate"/>
        </w:r>
        <w:r w:rsidR="003152F3">
          <w:rPr>
            <w:noProof/>
            <w:webHidden/>
            <w:sz w:val="24"/>
          </w:rPr>
          <w:t>9</w:t>
        </w:r>
        <w:r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1"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1 \h </w:instrText>
        </w:r>
        <w:r w:rsidR="00D92F7A" w:rsidRPr="00D92F7A">
          <w:rPr>
            <w:noProof/>
            <w:webHidden/>
            <w:sz w:val="24"/>
          </w:rPr>
        </w:r>
        <w:r w:rsidR="00D92F7A" w:rsidRPr="00D92F7A">
          <w:rPr>
            <w:noProof/>
            <w:webHidden/>
            <w:sz w:val="24"/>
          </w:rPr>
          <w:fldChar w:fldCharType="separate"/>
        </w:r>
        <w:r>
          <w:rPr>
            <w:noProof/>
            <w:webHidden/>
            <w:sz w:val="24"/>
          </w:rPr>
          <w:t>1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2"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2 \h </w:instrText>
        </w:r>
        <w:r w:rsidR="00D92F7A" w:rsidRPr="00D92F7A">
          <w:rPr>
            <w:noProof/>
            <w:webHidden/>
            <w:sz w:val="24"/>
          </w:rPr>
        </w:r>
        <w:r w:rsidR="00D92F7A" w:rsidRPr="00D92F7A">
          <w:rPr>
            <w:noProof/>
            <w:webHidden/>
            <w:sz w:val="24"/>
          </w:rPr>
          <w:fldChar w:fldCharType="separate"/>
        </w:r>
        <w:r>
          <w:rPr>
            <w:noProof/>
            <w:webHidden/>
            <w:sz w:val="24"/>
          </w:rPr>
          <w:t>1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3" w:history="1">
        <w:r w:rsidR="00D92F7A" w:rsidRPr="00D92F7A">
          <w:rPr>
            <w:rStyle w:val="Hyperlink"/>
            <w:noProof/>
            <w:sz w:val="24"/>
          </w:rPr>
          <w:t>Figure 2.1.2. Scheme of the modification of clay layers by organic cations and the chemical structure of a quaternary alkylammonium salt (Reproduced from reference (Zhu, 2010)).</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3 \h </w:instrText>
        </w:r>
        <w:r w:rsidR="00D92F7A" w:rsidRPr="00D92F7A">
          <w:rPr>
            <w:noProof/>
            <w:webHidden/>
            <w:sz w:val="24"/>
          </w:rPr>
        </w:r>
        <w:r w:rsidR="00D92F7A" w:rsidRPr="00D92F7A">
          <w:rPr>
            <w:noProof/>
            <w:webHidden/>
            <w:sz w:val="24"/>
          </w:rPr>
          <w:fldChar w:fldCharType="separate"/>
        </w:r>
        <w:r>
          <w:rPr>
            <w:noProof/>
            <w:webHidden/>
            <w:sz w:val="24"/>
          </w:rPr>
          <w:t>1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4" w:history="1">
        <w:r w:rsidR="00D92F7A" w:rsidRPr="00D92F7A">
          <w:rPr>
            <w:rStyle w:val="Hyperlink"/>
            <w:noProof/>
            <w:sz w:val="24"/>
          </w:rPr>
          <w:t>Figure 2.1.3. Schematic representation of the different structures of polymer clay composites (Reproduced from reference (Duquesne et al., 2003)).</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4 \h </w:instrText>
        </w:r>
        <w:r w:rsidR="00D92F7A" w:rsidRPr="00D92F7A">
          <w:rPr>
            <w:noProof/>
            <w:webHidden/>
            <w:sz w:val="24"/>
          </w:rPr>
        </w:r>
        <w:r w:rsidR="00D92F7A" w:rsidRPr="00D92F7A">
          <w:rPr>
            <w:noProof/>
            <w:webHidden/>
            <w:sz w:val="24"/>
          </w:rPr>
          <w:fldChar w:fldCharType="separate"/>
        </w:r>
        <w:r>
          <w:rPr>
            <w:noProof/>
            <w:webHidden/>
            <w:sz w:val="24"/>
          </w:rPr>
          <w:t>1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5" w:history="1">
        <w:r w:rsidR="00D92F7A" w:rsidRPr="00D92F7A">
          <w:rPr>
            <w:rStyle w:val="Hyperlink"/>
            <w:noProof/>
            <w:sz w:val="24"/>
          </w:rPr>
          <w:t>Figure 2.1.4. The “melt-intercalation” process (Reproduced from reference (Solin, 1997)).</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5 \h </w:instrText>
        </w:r>
        <w:r w:rsidR="00D92F7A" w:rsidRPr="00D92F7A">
          <w:rPr>
            <w:noProof/>
            <w:webHidden/>
            <w:sz w:val="24"/>
          </w:rPr>
        </w:r>
        <w:r w:rsidR="00D92F7A" w:rsidRPr="00D92F7A">
          <w:rPr>
            <w:noProof/>
            <w:webHidden/>
            <w:sz w:val="24"/>
          </w:rPr>
          <w:fldChar w:fldCharType="separate"/>
        </w:r>
        <w:r>
          <w:rPr>
            <w:noProof/>
            <w:webHidden/>
            <w:sz w:val="24"/>
          </w:rPr>
          <w:t>1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6" w:history="1">
        <w:r w:rsidR="00D92F7A" w:rsidRPr="00D92F7A">
          <w:rPr>
            <w:rStyle w:val="Hyperlink"/>
            <w:noProof/>
            <w:sz w:val="24"/>
          </w:rPr>
          <w:t>Figure 2.1.5. Mechanical properties of nylon 6/organoclay as a function of clay content (Reproduced from reference (Cho &amp; Paul, 2001)).</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6 \h </w:instrText>
        </w:r>
        <w:r w:rsidR="00D92F7A" w:rsidRPr="00D92F7A">
          <w:rPr>
            <w:noProof/>
            <w:webHidden/>
            <w:sz w:val="24"/>
          </w:rPr>
        </w:r>
        <w:r w:rsidR="00D92F7A" w:rsidRPr="00D92F7A">
          <w:rPr>
            <w:noProof/>
            <w:webHidden/>
            <w:sz w:val="24"/>
          </w:rPr>
          <w:fldChar w:fldCharType="separate"/>
        </w:r>
        <w:r>
          <w:rPr>
            <w:noProof/>
            <w:webHidden/>
            <w:sz w:val="24"/>
          </w:rPr>
          <w:t>2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7" w:history="1">
        <w:r w:rsidR="00D92F7A" w:rsidRPr="00D92F7A">
          <w:rPr>
            <w:rStyle w:val="Hyperlink"/>
            <w:noProof/>
            <w:sz w:val="24"/>
          </w:rPr>
          <w:t>Figure 2.1.6. X-Ray Diffraction patterns for Cloisite 15A and nylon 6 materials with different extruder and screw configuration (Reproduced from reference (Dennis et al., 2001)).</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7 \h </w:instrText>
        </w:r>
        <w:r w:rsidR="00D92F7A" w:rsidRPr="00D92F7A">
          <w:rPr>
            <w:noProof/>
            <w:webHidden/>
            <w:sz w:val="24"/>
          </w:rPr>
        </w:r>
        <w:r w:rsidR="00D92F7A" w:rsidRPr="00D92F7A">
          <w:rPr>
            <w:noProof/>
            <w:webHidden/>
            <w:sz w:val="24"/>
          </w:rPr>
          <w:fldChar w:fldCharType="separate"/>
        </w:r>
        <w:r>
          <w:rPr>
            <w:noProof/>
            <w:webHidden/>
            <w:sz w:val="24"/>
          </w:rPr>
          <w:t>2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8" w:history="1">
        <w:r w:rsidR="00D92F7A" w:rsidRPr="00D92F7A">
          <w:rPr>
            <w:rStyle w:val="Hyperlink"/>
            <w:noProof/>
            <w:sz w:val="24"/>
          </w:rPr>
          <w:t>Figure 2.1.7. Effect on the Young’s modulus of MMT content for nylon 6 with different molecular weight (Reproduced from reference (Fornes et al., 2001)).</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8 \h </w:instrText>
        </w:r>
        <w:r w:rsidR="00D92F7A" w:rsidRPr="00D92F7A">
          <w:rPr>
            <w:noProof/>
            <w:webHidden/>
            <w:sz w:val="24"/>
          </w:rPr>
        </w:r>
        <w:r w:rsidR="00D92F7A" w:rsidRPr="00D92F7A">
          <w:rPr>
            <w:noProof/>
            <w:webHidden/>
            <w:sz w:val="24"/>
          </w:rPr>
          <w:fldChar w:fldCharType="separate"/>
        </w:r>
        <w:r>
          <w:rPr>
            <w:noProof/>
            <w:webHidden/>
            <w:sz w:val="24"/>
          </w:rPr>
          <w:t>26</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39" w:history="1">
        <w:r w:rsidR="00D92F7A" w:rsidRPr="00D92F7A">
          <w:rPr>
            <w:rStyle w:val="Hyperlink"/>
            <w:noProof/>
            <w:sz w:val="24"/>
          </w:rPr>
          <w:t>Figure 2.1.8. Effect of clay content on Izod impact tests of nylon 6/sodium MMT nanocomposites  (Reproduced from reference (Liu et al., 1999)).</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39 \h </w:instrText>
        </w:r>
        <w:r w:rsidR="00D92F7A" w:rsidRPr="00D92F7A">
          <w:rPr>
            <w:noProof/>
            <w:webHidden/>
            <w:sz w:val="24"/>
          </w:rPr>
        </w:r>
        <w:r w:rsidR="00D92F7A" w:rsidRPr="00D92F7A">
          <w:rPr>
            <w:noProof/>
            <w:webHidden/>
            <w:sz w:val="24"/>
          </w:rPr>
          <w:fldChar w:fldCharType="separate"/>
        </w:r>
        <w:r>
          <w:rPr>
            <w:noProof/>
            <w:webHidden/>
            <w:sz w:val="24"/>
          </w:rPr>
          <w:t>2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0" w:history="1">
        <w:r w:rsidR="00D92F7A" w:rsidRPr="00D92F7A">
          <w:rPr>
            <w:rStyle w:val="Hyperlink"/>
            <w:noProof/>
            <w:sz w:val="24"/>
          </w:rPr>
          <w:t>Figure 2.1.9. Effect of clay platelets content on the ductility (Reproduced from reference (Chen &amp; Evans, 2006b)).</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0 \h </w:instrText>
        </w:r>
        <w:r w:rsidR="00D92F7A" w:rsidRPr="00D92F7A">
          <w:rPr>
            <w:noProof/>
            <w:webHidden/>
            <w:sz w:val="24"/>
          </w:rPr>
        </w:r>
        <w:r w:rsidR="00D92F7A" w:rsidRPr="00D92F7A">
          <w:rPr>
            <w:noProof/>
            <w:webHidden/>
            <w:sz w:val="24"/>
          </w:rPr>
          <w:fldChar w:fldCharType="separate"/>
        </w:r>
        <w:r>
          <w:rPr>
            <w:noProof/>
            <w:webHidden/>
            <w:sz w:val="24"/>
          </w:rPr>
          <w:t>2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1"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1 \h </w:instrText>
        </w:r>
        <w:r w:rsidR="00D92F7A" w:rsidRPr="00D92F7A">
          <w:rPr>
            <w:noProof/>
            <w:webHidden/>
            <w:sz w:val="24"/>
          </w:rPr>
        </w:r>
        <w:r w:rsidR="00D92F7A" w:rsidRPr="00D92F7A">
          <w:rPr>
            <w:noProof/>
            <w:webHidden/>
            <w:sz w:val="24"/>
          </w:rPr>
          <w:fldChar w:fldCharType="separate"/>
        </w:r>
        <w:r>
          <w:rPr>
            <w:noProof/>
            <w:webHidden/>
            <w:sz w:val="24"/>
          </w:rPr>
          <w:t>3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2" w:history="1">
        <w:r w:rsidR="00D92F7A" w:rsidRPr="00D92F7A">
          <w:rPr>
            <w:rStyle w:val="Hyperlink"/>
            <w:noProof/>
            <w:sz w:val="24"/>
          </w:rPr>
          <w:t xml:space="preserve">Figure 2.1.10. Tensile strength/toughness of composites with different MMT content; a maximum strength was achieved for the composites with </w:t>
        </w:r>
        <w:r w:rsidR="00D92F7A" w:rsidRPr="00D92F7A">
          <w:rPr>
            <w:rStyle w:val="Hyperlink"/>
            <w:rFonts w:ascii="Cambria Math" w:hAnsi="Cambria Math" w:cs="Cambria Math"/>
            <w:noProof/>
            <w:sz w:val="24"/>
          </w:rPr>
          <w:t>∼</w:t>
        </w:r>
        <w:r w:rsidR="00D92F7A" w:rsidRPr="00D92F7A">
          <w:rPr>
            <w:rStyle w:val="Hyperlink"/>
            <w:noProof/>
            <w:sz w:val="24"/>
          </w:rPr>
          <w:t>40 wt % MMT content while the maximum toughness can reach 7.2 MJ m</w:t>
        </w:r>
        <w:r w:rsidR="00D92F7A" w:rsidRPr="00D92F7A">
          <w:rPr>
            <w:rStyle w:val="Hyperlink"/>
            <w:noProof/>
            <w:sz w:val="24"/>
            <w:vertAlign w:val="superscript"/>
          </w:rPr>
          <w:t xml:space="preserve">−3 </w:t>
        </w:r>
        <w:r w:rsidR="00D92F7A" w:rsidRPr="00D92F7A">
          <w:rPr>
            <w:rStyle w:val="Hyperlink"/>
            <w:noProof/>
            <w:sz w:val="24"/>
          </w:rPr>
          <w:t>(Reproduced from reference (Liang et al., 2016)).</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2 \h </w:instrText>
        </w:r>
        <w:r w:rsidR="00D92F7A" w:rsidRPr="00D92F7A">
          <w:rPr>
            <w:noProof/>
            <w:webHidden/>
            <w:sz w:val="24"/>
          </w:rPr>
        </w:r>
        <w:r w:rsidR="00D92F7A" w:rsidRPr="00D92F7A">
          <w:rPr>
            <w:noProof/>
            <w:webHidden/>
            <w:sz w:val="24"/>
          </w:rPr>
          <w:fldChar w:fldCharType="separate"/>
        </w:r>
        <w:r>
          <w:rPr>
            <w:noProof/>
            <w:webHidden/>
            <w:sz w:val="24"/>
          </w:rPr>
          <w:t>3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3" w:history="1">
        <w:r w:rsidR="00D92F7A" w:rsidRPr="00D92F7A">
          <w:rPr>
            <w:rStyle w:val="Hyperlink"/>
            <w:noProof/>
            <w:sz w:val="24"/>
          </w:rPr>
          <w:t>Figure 2.1.11. Schematic illusion of three types of polymer-clay interaction (Reproduced from reference (Shi et al., 1996)).</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3 \h </w:instrText>
        </w:r>
        <w:r w:rsidR="00D92F7A" w:rsidRPr="00D92F7A">
          <w:rPr>
            <w:noProof/>
            <w:webHidden/>
            <w:sz w:val="24"/>
          </w:rPr>
        </w:r>
        <w:r w:rsidR="00D92F7A" w:rsidRPr="00D92F7A">
          <w:rPr>
            <w:noProof/>
            <w:webHidden/>
            <w:sz w:val="24"/>
          </w:rPr>
          <w:fldChar w:fldCharType="separate"/>
        </w:r>
        <w:r>
          <w:rPr>
            <w:noProof/>
            <w:webHidden/>
            <w:sz w:val="24"/>
          </w:rPr>
          <w:t>3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4" w:history="1">
        <w:r w:rsidR="00D92F7A" w:rsidRPr="00D92F7A">
          <w:rPr>
            <w:rStyle w:val="Hyperlink"/>
            <w:noProof/>
            <w:sz w:val="24"/>
          </w:rPr>
          <w:t>Figure 2.1.12. Tensile properties of EVOH-clay and SAN-clay nanocomposites by dynamic melt intercalation (Reproduced from reference (Lee et al., 2006)).</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4 \h </w:instrText>
        </w:r>
        <w:r w:rsidR="00D92F7A" w:rsidRPr="00D92F7A">
          <w:rPr>
            <w:noProof/>
            <w:webHidden/>
            <w:sz w:val="24"/>
          </w:rPr>
        </w:r>
        <w:r w:rsidR="00D92F7A" w:rsidRPr="00D92F7A">
          <w:rPr>
            <w:noProof/>
            <w:webHidden/>
            <w:sz w:val="24"/>
          </w:rPr>
          <w:fldChar w:fldCharType="separate"/>
        </w:r>
        <w:r>
          <w:rPr>
            <w:noProof/>
            <w:webHidden/>
            <w:sz w:val="24"/>
          </w:rPr>
          <w:t>3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5" w:history="1">
        <w:r w:rsidR="00D92F7A" w:rsidRPr="00D92F7A">
          <w:rPr>
            <w:rStyle w:val="Hyperlink"/>
            <w:noProof/>
            <w:sz w:val="24"/>
          </w:rPr>
          <w:t>Figure 2.1.13. Improvement of barrier properties by the addition of clay platelets (Reproduced from reference (Zhu, 2010)).</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5 \h </w:instrText>
        </w:r>
        <w:r w:rsidR="00D92F7A" w:rsidRPr="00D92F7A">
          <w:rPr>
            <w:noProof/>
            <w:webHidden/>
            <w:sz w:val="24"/>
          </w:rPr>
        </w:r>
        <w:r w:rsidR="00D92F7A" w:rsidRPr="00D92F7A">
          <w:rPr>
            <w:noProof/>
            <w:webHidden/>
            <w:sz w:val="24"/>
          </w:rPr>
          <w:fldChar w:fldCharType="separate"/>
        </w:r>
        <w:r>
          <w:rPr>
            <w:noProof/>
            <w:webHidden/>
            <w:sz w:val="24"/>
          </w:rPr>
          <w:t>3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6" w:history="1">
        <w:r w:rsidR="00D92F7A" w:rsidRPr="00D92F7A">
          <w:rPr>
            <w:rStyle w:val="Hyperlink"/>
            <w:noProof/>
            <w:sz w:val="24"/>
          </w:rPr>
          <w:t>Figure 2.1.14. Flame retardant mechanism of polymer-clay nanocomposites (Reproduced from reference (Kiliaris &amp; Papaspyrides, 2010)).</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6 \h </w:instrText>
        </w:r>
        <w:r w:rsidR="00D92F7A" w:rsidRPr="00D92F7A">
          <w:rPr>
            <w:noProof/>
            <w:webHidden/>
            <w:sz w:val="24"/>
          </w:rPr>
        </w:r>
        <w:r w:rsidR="00D92F7A" w:rsidRPr="00D92F7A">
          <w:rPr>
            <w:noProof/>
            <w:webHidden/>
            <w:sz w:val="24"/>
          </w:rPr>
          <w:fldChar w:fldCharType="separate"/>
        </w:r>
        <w:r>
          <w:rPr>
            <w:noProof/>
            <w:webHidden/>
            <w:sz w:val="24"/>
          </w:rPr>
          <w:t>4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7" w:history="1">
        <w:r w:rsidR="00D92F7A" w:rsidRPr="00D92F7A">
          <w:rPr>
            <w:rStyle w:val="Hyperlink"/>
            <w:noProof/>
            <w:sz w:val="24"/>
          </w:rPr>
          <w:t>Figure 2.2.1. Polyacrylamide-laponite nanocomposite hydrogels and chemically crosslinked hydrogels with the same water/polymer ratio (10:1, (w/w)) (A) nanocomposite hydrogels are very tough and can withstand high level of deformations such as (i) elongation and (ii) torsion while (B) all the chemically crosslinked hydrogels are weak and brittle. (C) The stress-strain curve of nanocomposite hydrogels. The approximate data for a chemically crosslinked hydrogel are also depicted for comparison (Reproduced from reference (Haraguchi &amp; Takehisa, 2002)).</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7 \h </w:instrText>
        </w:r>
        <w:r w:rsidR="00D92F7A" w:rsidRPr="00D92F7A">
          <w:rPr>
            <w:noProof/>
            <w:webHidden/>
            <w:sz w:val="24"/>
          </w:rPr>
        </w:r>
        <w:r w:rsidR="00D92F7A" w:rsidRPr="00D92F7A">
          <w:rPr>
            <w:noProof/>
            <w:webHidden/>
            <w:sz w:val="24"/>
          </w:rPr>
          <w:fldChar w:fldCharType="separate"/>
        </w:r>
        <w:r>
          <w:rPr>
            <w:noProof/>
            <w:webHidden/>
            <w:sz w:val="24"/>
          </w:rPr>
          <w:t>4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8" w:history="1">
        <w:r w:rsidR="00D92F7A" w:rsidRPr="00D92F7A">
          <w:rPr>
            <w:rStyle w:val="Hyperlink"/>
            <w:noProof/>
            <w:sz w:val="24"/>
          </w:rPr>
          <w:t>Figure 2.2.2. All of the as-prepared LDH/PAM NC hydrogels exhibited extraordinary mechanical toughness, and could withstand high levels of deformation by elongation (A), torsion (B), knotting (C), and compression (D) (Reproduced from reference (Hu &amp; Chen, 2014)).</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8 \h </w:instrText>
        </w:r>
        <w:r w:rsidR="00D92F7A" w:rsidRPr="00D92F7A">
          <w:rPr>
            <w:noProof/>
            <w:webHidden/>
            <w:sz w:val="24"/>
          </w:rPr>
        </w:r>
        <w:r w:rsidR="00D92F7A" w:rsidRPr="00D92F7A">
          <w:rPr>
            <w:noProof/>
            <w:webHidden/>
            <w:sz w:val="24"/>
          </w:rPr>
          <w:fldChar w:fldCharType="separate"/>
        </w:r>
        <w:r>
          <w:rPr>
            <w:noProof/>
            <w:webHidden/>
            <w:sz w:val="24"/>
          </w:rPr>
          <w:t>5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49" w:history="1">
        <w:r w:rsidR="00D92F7A" w:rsidRPr="00D92F7A">
          <w:rPr>
            <w:rStyle w:val="Hyperlink"/>
            <w:noProof/>
            <w:sz w:val="24"/>
          </w:rPr>
          <w:t>Figure 2.2.3. Cyclic tensile tests of PAM-MMT nanocomposite with a clay content of 5%, tensile tests of the as-prepared hydrogels and the self-healed hydrogels (Reproduced from reference (Gao et al., 2015)).</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49 \h </w:instrText>
        </w:r>
        <w:r w:rsidR="00D92F7A" w:rsidRPr="00D92F7A">
          <w:rPr>
            <w:noProof/>
            <w:webHidden/>
            <w:sz w:val="24"/>
          </w:rPr>
        </w:r>
        <w:r w:rsidR="00D92F7A" w:rsidRPr="00D92F7A">
          <w:rPr>
            <w:noProof/>
            <w:webHidden/>
            <w:sz w:val="24"/>
          </w:rPr>
          <w:fldChar w:fldCharType="separate"/>
        </w:r>
        <w:r>
          <w:rPr>
            <w:noProof/>
            <w:webHidden/>
            <w:sz w:val="24"/>
          </w:rPr>
          <w:t>5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0" w:history="1">
        <w:r w:rsidR="00D92F7A" w:rsidRPr="00D92F7A">
          <w:rPr>
            <w:rStyle w:val="Hyperlink"/>
            <w:noProof/>
            <w:sz w:val="24"/>
          </w:rPr>
          <w:t>Scheme 3.1. The Hofmann elimination reaction of quaternary ammonium compounds (Reproduced from reference (Chen &amp; Chrambach, 1979)).</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0 \h </w:instrText>
        </w:r>
        <w:r w:rsidR="00D92F7A" w:rsidRPr="00D92F7A">
          <w:rPr>
            <w:noProof/>
            <w:webHidden/>
            <w:sz w:val="24"/>
          </w:rPr>
        </w:r>
        <w:r w:rsidR="00D92F7A" w:rsidRPr="00D92F7A">
          <w:rPr>
            <w:noProof/>
            <w:webHidden/>
            <w:sz w:val="24"/>
          </w:rPr>
          <w:fldChar w:fldCharType="separate"/>
        </w:r>
        <w:r>
          <w:rPr>
            <w:noProof/>
            <w:webHidden/>
            <w:sz w:val="24"/>
          </w:rPr>
          <w:t>6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1" w:history="1">
        <w:r w:rsidR="00D92F7A" w:rsidRPr="00D92F7A">
          <w:rPr>
            <w:rStyle w:val="Hyperlink"/>
            <w:noProof/>
            <w:sz w:val="24"/>
          </w:rPr>
          <w:t>Scheme 3.2. The synthesis of CA-treated organoclay in 1:1 ethanol/water.</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1 \h </w:instrText>
        </w:r>
        <w:r w:rsidR="00D92F7A" w:rsidRPr="00D92F7A">
          <w:rPr>
            <w:noProof/>
            <w:webHidden/>
            <w:sz w:val="24"/>
          </w:rPr>
        </w:r>
        <w:r w:rsidR="00D92F7A" w:rsidRPr="00D92F7A">
          <w:rPr>
            <w:noProof/>
            <w:webHidden/>
            <w:sz w:val="24"/>
          </w:rPr>
          <w:fldChar w:fldCharType="separate"/>
        </w:r>
        <w:r>
          <w:rPr>
            <w:noProof/>
            <w:webHidden/>
            <w:sz w:val="24"/>
          </w:rPr>
          <w:t>6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2" w:history="1">
        <w:r w:rsidR="00D92F7A" w:rsidRPr="00D92F7A">
          <w:rPr>
            <w:rStyle w:val="Hyperlink"/>
            <w:noProof/>
            <w:sz w:val="24"/>
          </w:rPr>
          <w:t>Figure 3.1. XRD patterns for clay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2 \h </w:instrText>
        </w:r>
        <w:r w:rsidR="00D92F7A" w:rsidRPr="00D92F7A">
          <w:rPr>
            <w:noProof/>
            <w:webHidden/>
            <w:sz w:val="24"/>
          </w:rPr>
        </w:r>
        <w:r w:rsidR="00D92F7A" w:rsidRPr="00D92F7A">
          <w:rPr>
            <w:noProof/>
            <w:webHidden/>
            <w:sz w:val="24"/>
          </w:rPr>
          <w:fldChar w:fldCharType="separate"/>
        </w:r>
        <w:r>
          <w:rPr>
            <w:noProof/>
            <w:webHidden/>
            <w:sz w:val="24"/>
          </w:rPr>
          <w:t>6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3" w:history="1">
        <w:r w:rsidR="00D92F7A" w:rsidRPr="00D92F7A">
          <w:rPr>
            <w:rStyle w:val="Hyperlink"/>
            <w:noProof/>
            <w:sz w:val="24"/>
          </w:rPr>
          <w:t>Figure 3.2. XRD patterns for clays for the trip</w:t>
        </w:r>
        <w:r w:rsidR="009847FA">
          <w:rPr>
            <w:rStyle w:val="Hyperlink"/>
            <w:noProof/>
            <w:sz w:val="24"/>
          </w:rPr>
          <w:t>le</w:t>
        </w:r>
        <w:r w:rsidR="00D92F7A" w:rsidRPr="00D92F7A">
          <w:rPr>
            <w:rStyle w:val="Hyperlink"/>
            <w:noProof/>
            <w:sz w:val="24"/>
          </w:rPr>
          <w:t xml:space="preserve"> extrusion.</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3 \h </w:instrText>
        </w:r>
        <w:r w:rsidR="00D92F7A" w:rsidRPr="00D92F7A">
          <w:rPr>
            <w:noProof/>
            <w:webHidden/>
            <w:sz w:val="24"/>
          </w:rPr>
        </w:r>
        <w:r w:rsidR="00D92F7A" w:rsidRPr="00D92F7A">
          <w:rPr>
            <w:noProof/>
            <w:webHidden/>
            <w:sz w:val="24"/>
          </w:rPr>
          <w:fldChar w:fldCharType="separate"/>
        </w:r>
        <w:r>
          <w:rPr>
            <w:noProof/>
            <w:webHidden/>
            <w:sz w:val="24"/>
          </w:rPr>
          <w:t>7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4" w:history="1">
        <w:r w:rsidR="00D92F7A" w:rsidRPr="00D92F7A">
          <w:rPr>
            <w:rStyle w:val="Hyperlink"/>
            <w:noProof/>
            <w:sz w:val="24"/>
          </w:rPr>
          <w:t>Figure 3.3. Typical configurations of organic oniums into the clay galleries (Reproduced from reference (Zhu, 2010)).</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4 \h </w:instrText>
        </w:r>
        <w:r w:rsidR="00D92F7A" w:rsidRPr="00D92F7A">
          <w:rPr>
            <w:noProof/>
            <w:webHidden/>
            <w:sz w:val="24"/>
          </w:rPr>
        </w:r>
        <w:r w:rsidR="00D92F7A" w:rsidRPr="00D92F7A">
          <w:rPr>
            <w:noProof/>
            <w:webHidden/>
            <w:sz w:val="24"/>
          </w:rPr>
          <w:fldChar w:fldCharType="separate"/>
        </w:r>
        <w:r>
          <w:rPr>
            <w:noProof/>
            <w:webHidden/>
            <w:sz w:val="24"/>
          </w:rPr>
          <w:t>7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5" w:history="1">
        <w:r w:rsidR="00D92F7A" w:rsidRPr="00D92F7A">
          <w:rPr>
            <w:rStyle w:val="Hyperlink"/>
            <w:noProof/>
            <w:sz w:val="24"/>
          </w:rPr>
          <w:t>Figure 3.4. XRD patterns for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5 \h </w:instrText>
        </w:r>
        <w:r w:rsidR="00D92F7A" w:rsidRPr="00D92F7A">
          <w:rPr>
            <w:noProof/>
            <w:webHidden/>
            <w:sz w:val="24"/>
          </w:rPr>
        </w:r>
        <w:r w:rsidR="00D92F7A" w:rsidRPr="00D92F7A">
          <w:rPr>
            <w:noProof/>
            <w:webHidden/>
            <w:sz w:val="24"/>
          </w:rPr>
          <w:fldChar w:fldCharType="separate"/>
        </w:r>
        <w:r>
          <w:rPr>
            <w:noProof/>
            <w:webHidden/>
            <w:sz w:val="24"/>
          </w:rPr>
          <w:t>7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6" w:history="1">
        <w:r w:rsidR="00D92F7A" w:rsidRPr="00D92F7A">
          <w:rPr>
            <w:rStyle w:val="Hyperlink"/>
            <w:noProof/>
            <w:sz w:val="24"/>
          </w:rPr>
          <w:t>Figure 3.5. XRD patterns for the trip</w:t>
        </w:r>
        <w:r w:rsidR="009847FA">
          <w:rPr>
            <w:rStyle w:val="Hyperlink"/>
            <w:noProof/>
            <w:sz w:val="24"/>
          </w:rPr>
          <w:t>le</w:t>
        </w:r>
        <w:r w:rsidR="00D92F7A" w:rsidRPr="00D92F7A">
          <w:rPr>
            <w:rStyle w:val="Hyperlink"/>
            <w:noProof/>
            <w:sz w:val="24"/>
          </w:rPr>
          <w:t>-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6 \h </w:instrText>
        </w:r>
        <w:r w:rsidR="00D92F7A" w:rsidRPr="00D92F7A">
          <w:rPr>
            <w:noProof/>
            <w:webHidden/>
            <w:sz w:val="24"/>
          </w:rPr>
        </w:r>
        <w:r w:rsidR="00D92F7A" w:rsidRPr="00D92F7A">
          <w:rPr>
            <w:noProof/>
            <w:webHidden/>
            <w:sz w:val="24"/>
          </w:rPr>
          <w:fldChar w:fldCharType="separate"/>
        </w:r>
        <w:r>
          <w:rPr>
            <w:noProof/>
            <w:webHidden/>
            <w:sz w:val="24"/>
          </w:rPr>
          <w:t>7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7" w:history="1">
        <w:r w:rsidR="00D92F7A" w:rsidRPr="00D92F7A">
          <w:rPr>
            <w:rStyle w:val="Hyperlink"/>
            <w:noProof/>
            <w:sz w:val="24"/>
          </w:rPr>
          <w:t>Figure 3.6. FTIR spectra of the clay samples for the twice extrusion metho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7 \h </w:instrText>
        </w:r>
        <w:r w:rsidR="00D92F7A" w:rsidRPr="00D92F7A">
          <w:rPr>
            <w:noProof/>
            <w:webHidden/>
            <w:sz w:val="24"/>
          </w:rPr>
        </w:r>
        <w:r w:rsidR="00D92F7A" w:rsidRPr="00D92F7A">
          <w:rPr>
            <w:noProof/>
            <w:webHidden/>
            <w:sz w:val="24"/>
          </w:rPr>
          <w:fldChar w:fldCharType="separate"/>
        </w:r>
        <w:r>
          <w:rPr>
            <w:noProof/>
            <w:webHidden/>
            <w:sz w:val="24"/>
          </w:rPr>
          <w:t>7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8" w:history="1">
        <w:r w:rsidR="00D92F7A" w:rsidRPr="00D92F7A">
          <w:rPr>
            <w:rStyle w:val="Hyperlink"/>
            <w:noProof/>
            <w:sz w:val="24"/>
          </w:rPr>
          <w:t>Figure 3.7. FTIR spectra of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8 \h </w:instrText>
        </w:r>
        <w:r w:rsidR="00D92F7A" w:rsidRPr="00D92F7A">
          <w:rPr>
            <w:noProof/>
            <w:webHidden/>
            <w:sz w:val="24"/>
          </w:rPr>
        </w:r>
        <w:r w:rsidR="00D92F7A" w:rsidRPr="00D92F7A">
          <w:rPr>
            <w:noProof/>
            <w:webHidden/>
            <w:sz w:val="24"/>
          </w:rPr>
          <w:fldChar w:fldCharType="separate"/>
        </w:r>
        <w:r>
          <w:rPr>
            <w:noProof/>
            <w:webHidden/>
            <w:sz w:val="24"/>
          </w:rPr>
          <w:t>7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59" w:history="1">
        <w:r w:rsidR="00D92F7A" w:rsidRPr="00D92F7A">
          <w:rPr>
            <w:rStyle w:val="Hyperlink"/>
            <w:noProof/>
            <w:kern w:val="2"/>
            <w:sz w:val="24"/>
          </w:rPr>
          <w:t xml:space="preserve">Figure 3.8. </w:t>
        </w:r>
        <w:r w:rsidR="00D92F7A" w:rsidRPr="00D92F7A">
          <w:rPr>
            <w:rStyle w:val="Hyperlink"/>
            <w:rFonts w:eastAsia="Times New Roman"/>
            <w:noProof/>
            <w:sz w:val="24"/>
          </w:rPr>
          <w:t xml:space="preserve">FTIR </w:t>
        </w:r>
        <w:r w:rsidR="00D92F7A" w:rsidRPr="00D92F7A">
          <w:rPr>
            <w:rStyle w:val="Hyperlink"/>
            <w:noProof/>
            <w:sz w:val="24"/>
          </w:rPr>
          <w:t>spectra</w:t>
        </w:r>
        <w:r w:rsidR="00D92F7A" w:rsidRPr="00D92F7A">
          <w:rPr>
            <w:rStyle w:val="Hyperlink"/>
            <w:rFonts w:eastAsia="Times New Roman"/>
            <w:noProof/>
            <w:sz w:val="24"/>
          </w:rPr>
          <w:t xml:space="preserve"> for </w:t>
        </w:r>
        <w:r w:rsidR="00D92F7A" w:rsidRPr="00D92F7A">
          <w:rPr>
            <w:rStyle w:val="Hyperlink"/>
            <w:noProof/>
            <w:sz w:val="24"/>
          </w:rPr>
          <w:t xml:space="preserve">Raw Nylon 6, </w:t>
        </w:r>
        <w:r w:rsidR="00D92F7A" w:rsidRPr="00D92F7A">
          <w:rPr>
            <w:rStyle w:val="Hyperlink"/>
            <w:rFonts w:eastAsia="Times New Roman"/>
            <w:noProof/>
            <w:sz w:val="24"/>
          </w:rPr>
          <w:t xml:space="preserve">Nylon 6 3 </w:t>
        </w:r>
        <w:r w:rsidR="00D92F7A" w:rsidRPr="00D92F7A">
          <w:rPr>
            <w:rStyle w:val="Hyperlink"/>
            <w:noProof/>
            <w:sz w:val="24"/>
          </w:rPr>
          <w:t>and</w:t>
        </w:r>
        <w:r w:rsidR="00D92F7A" w:rsidRPr="00D92F7A">
          <w:rPr>
            <w:rStyle w:val="Hyperlink"/>
            <w:rFonts w:eastAsia="Times New Roman"/>
            <w:noProof/>
            <w:sz w:val="24"/>
          </w:rPr>
          <w:t xml:space="preserve"> Nylon 6 CA 3.</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59 \h </w:instrText>
        </w:r>
        <w:r w:rsidR="00D92F7A" w:rsidRPr="00D92F7A">
          <w:rPr>
            <w:noProof/>
            <w:webHidden/>
            <w:sz w:val="24"/>
          </w:rPr>
        </w:r>
        <w:r w:rsidR="00D92F7A" w:rsidRPr="00D92F7A">
          <w:rPr>
            <w:noProof/>
            <w:webHidden/>
            <w:sz w:val="24"/>
          </w:rPr>
          <w:fldChar w:fldCharType="separate"/>
        </w:r>
        <w:r>
          <w:rPr>
            <w:noProof/>
            <w:webHidden/>
            <w:sz w:val="24"/>
          </w:rPr>
          <w:t>8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0" w:history="1">
        <w:r w:rsidR="00D92F7A" w:rsidRPr="00D92F7A">
          <w:rPr>
            <w:rStyle w:val="Hyperlink"/>
            <w:noProof/>
            <w:kern w:val="2"/>
            <w:sz w:val="24"/>
          </w:rPr>
          <w:t xml:space="preserve">Figure 3.9. </w:t>
        </w:r>
        <w:r w:rsidR="00D92F7A" w:rsidRPr="00D92F7A">
          <w:rPr>
            <w:rStyle w:val="Hyperlink"/>
            <w:rFonts w:eastAsia="Times New Roman"/>
            <w:noProof/>
            <w:sz w:val="24"/>
          </w:rPr>
          <w:t xml:space="preserve">FTIR </w:t>
        </w:r>
        <w:r w:rsidR="00D92F7A" w:rsidRPr="00D92F7A">
          <w:rPr>
            <w:rStyle w:val="Hyperlink"/>
            <w:noProof/>
            <w:sz w:val="24"/>
          </w:rPr>
          <w:t>spectra</w:t>
        </w:r>
        <w:r w:rsidR="00D92F7A" w:rsidRPr="00D92F7A">
          <w:rPr>
            <w:rStyle w:val="Hyperlink"/>
            <w:rFonts w:eastAsia="Times New Roman"/>
            <w:noProof/>
            <w:sz w:val="24"/>
          </w:rPr>
          <w:t xml:space="preserve"> for Nylon 6 3 </w:t>
        </w:r>
        <w:r w:rsidR="00D92F7A" w:rsidRPr="00D92F7A">
          <w:rPr>
            <w:rStyle w:val="Hyperlink"/>
            <w:noProof/>
            <w:sz w:val="24"/>
          </w:rPr>
          <w:t>and</w:t>
        </w:r>
        <w:r w:rsidR="00D92F7A" w:rsidRPr="00D92F7A">
          <w:rPr>
            <w:rStyle w:val="Hyperlink"/>
            <w:rFonts w:eastAsia="Times New Roman"/>
            <w:noProof/>
            <w:sz w:val="24"/>
          </w:rPr>
          <w:t xml:space="preserve"> </w:t>
        </w:r>
        <w:r w:rsidR="0055518C">
          <w:rPr>
            <w:rStyle w:val="Hyperlink"/>
            <w:noProof/>
            <w:sz w:val="24"/>
          </w:rPr>
          <w:t>triple</w:t>
        </w:r>
        <w:r w:rsidR="00D92F7A" w:rsidRPr="00D92F7A">
          <w:rPr>
            <w:rStyle w:val="Hyperlink"/>
            <w:noProof/>
            <w:sz w:val="24"/>
          </w:rPr>
          <w:t xml:space="preserve">-extruded </w:t>
        </w:r>
        <w:r w:rsidR="00D92F7A" w:rsidRPr="00D92F7A">
          <w:rPr>
            <w:rStyle w:val="Hyperlink"/>
            <w:rFonts w:eastAsia="Times New Roman"/>
            <w:noProof/>
            <w:sz w:val="24"/>
          </w:rPr>
          <w:t xml:space="preserve">Nylon 6 </w:t>
        </w:r>
        <w:r w:rsidR="00D92F7A" w:rsidRPr="00D92F7A">
          <w:rPr>
            <w:rStyle w:val="Hyperlink"/>
            <w:noProof/>
            <w:sz w:val="24"/>
          </w:rPr>
          <w:t>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0 \h </w:instrText>
        </w:r>
        <w:r w:rsidR="00D92F7A" w:rsidRPr="00D92F7A">
          <w:rPr>
            <w:noProof/>
            <w:webHidden/>
            <w:sz w:val="24"/>
          </w:rPr>
        </w:r>
        <w:r w:rsidR="00D92F7A" w:rsidRPr="00D92F7A">
          <w:rPr>
            <w:noProof/>
            <w:webHidden/>
            <w:sz w:val="24"/>
          </w:rPr>
          <w:fldChar w:fldCharType="separate"/>
        </w:r>
        <w:r>
          <w:rPr>
            <w:noProof/>
            <w:webHidden/>
            <w:sz w:val="24"/>
          </w:rPr>
          <w:t>8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1" w:history="1">
        <w:r w:rsidR="00D92F7A" w:rsidRPr="00D92F7A">
          <w:rPr>
            <w:rStyle w:val="Hyperlink"/>
            <w:noProof/>
            <w:sz w:val="24"/>
          </w:rPr>
          <w:t>Figure 3.10. TGA curves of clays for the twice extrusion, surfactant and citric aci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1 \h </w:instrText>
        </w:r>
        <w:r w:rsidR="00D92F7A" w:rsidRPr="00D92F7A">
          <w:rPr>
            <w:noProof/>
            <w:webHidden/>
            <w:sz w:val="24"/>
          </w:rPr>
        </w:r>
        <w:r w:rsidR="00D92F7A" w:rsidRPr="00D92F7A">
          <w:rPr>
            <w:noProof/>
            <w:webHidden/>
            <w:sz w:val="24"/>
          </w:rPr>
          <w:fldChar w:fldCharType="separate"/>
        </w:r>
        <w:r>
          <w:rPr>
            <w:noProof/>
            <w:webHidden/>
            <w:sz w:val="24"/>
          </w:rPr>
          <w:t>8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2" w:history="1">
        <w:r w:rsidR="00D92F7A" w:rsidRPr="00D92F7A">
          <w:rPr>
            <w:rStyle w:val="Hyperlink"/>
            <w:noProof/>
            <w:sz w:val="24"/>
          </w:rPr>
          <w:t>Figure 3.11. Derivative TGA curves of clays for the twice extrusion, surfactant and citric aci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2 \h </w:instrText>
        </w:r>
        <w:r w:rsidR="00D92F7A" w:rsidRPr="00D92F7A">
          <w:rPr>
            <w:noProof/>
            <w:webHidden/>
            <w:sz w:val="24"/>
          </w:rPr>
        </w:r>
        <w:r w:rsidR="00D92F7A" w:rsidRPr="00D92F7A">
          <w:rPr>
            <w:noProof/>
            <w:webHidden/>
            <w:sz w:val="24"/>
          </w:rPr>
          <w:fldChar w:fldCharType="separate"/>
        </w:r>
        <w:r>
          <w:rPr>
            <w:noProof/>
            <w:webHidden/>
            <w:sz w:val="24"/>
          </w:rPr>
          <w:t>8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3" w:history="1">
        <w:r w:rsidR="00D92F7A" w:rsidRPr="00D92F7A">
          <w:rPr>
            <w:rStyle w:val="Hyperlink"/>
            <w:noProof/>
            <w:sz w:val="24"/>
          </w:rPr>
          <w:t>Figure 3.12. TG</w:t>
        </w:r>
        <w:r w:rsidR="009847FA">
          <w:rPr>
            <w:rStyle w:val="Hyperlink"/>
            <w:noProof/>
            <w:sz w:val="24"/>
          </w:rPr>
          <w:t>A curves of clays for the triple</w:t>
        </w:r>
        <w:r w:rsidR="00D92F7A" w:rsidRPr="00D92F7A">
          <w:rPr>
            <w:rStyle w:val="Hyperlink"/>
            <w:noProof/>
            <w:sz w:val="24"/>
          </w:rPr>
          <w:t xml:space="preserve"> extrusion.</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3 \h </w:instrText>
        </w:r>
        <w:r w:rsidR="00D92F7A" w:rsidRPr="00D92F7A">
          <w:rPr>
            <w:noProof/>
            <w:webHidden/>
            <w:sz w:val="24"/>
          </w:rPr>
        </w:r>
        <w:r w:rsidR="00D92F7A" w:rsidRPr="00D92F7A">
          <w:rPr>
            <w:noProof/>
            <w:webHidden/>
            <w:sz w:val="24"/>
          </w:rPr>
          <w:fldChar w:fldCharType="separate"/>
        </w:r>
        <w:r>
          <w:rPr>
            <w:noProof/>
            <w:webHidden/>
            <w:sz w:val="24"/>
          </w:rPr>
          <w:t>8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4" w:history="1">
        <w:r w:rsidR="00D92F7A" w:rsidRPr="00D92F7A">
          <w:rPr>
            <w:rStyle w:val="Hyperlink"/>
            <w:noProof/>
            <w:sz w:val="24"/>
          </w:rPr>
          <w:t>Figure 3.13. TGA curves of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4 \h </w:instrText>
        </w:r>
        <w:r w:rsidR="00D92F7A" w:rsidRPr="00D92F7A">
          <w:rPr>
            <w:noProof/>
            <w:webHidden/>
            <w:sz w:val="24"/>
          </w:rPr>
        </w:r>
        <w:r w:rsidR="00D92F7A" w:rsidRPr="00D92F7A">
          <w:rPr>
            <w:noProof/>
            <w:webHidden/>
            <w:sz w:val="24"/>
          </w:rPr>
          <w:fldChar w:fldCharType="separate"/>
        </w:r>
        <w:r>
          <w:rPr>
            <w:noProof/>
            <w:webHidden/>
            <w:sz w:val="24"/>
          </w:rPr>
          <w:t>8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5" w:history="1">
        <w:r w:rsidR="00D92F7A" w:rsidRPr="00D92F7A">
          <w:rPr>
            <w:rStyle w:val="Hyperlink"/>
            <w:noProof/>
            <w:sz w:val="24"/>
          </w:rPr>
          <w:t>Figure 3.14. Derivative TGA curves of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5 \h </w:instrText>
        </w:r>
        <w:r w:rsidR="00D92F7A" w:rsidRPr="00D92F7A">
          <w:rPr>
            <w:noProof/>
            <w:webHidden/>
            <w:sz w:val="24"/>
          </w:rPr>
        </w:r>
        <w:r w:rsidR="00D92F7A" w:rsidRPr="00D92F7A">
          <w:rPr>
            <w:noProof/>
            <w:webHidden/>
            <w:sz w:val="24"/>
          </w:rPr>
          <w:fldChar w:fldCharType="separate"/>
        </w:r>
        <w:r>
          <w:rPr>
            <w:noProof/>
            <w:webHidden/>
            <w:sz w:val="24"/>
          </w:rPr>
          <w:t>9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6" w:history="1">
        <w:r w:rsidR="00D92F7A" w:rsidRPr="00D92F7A">
          <w:rPr>
            <w:rStyle w:val="Hyperlink"/>
            <w:noProof/>
            <w:sz w:val="24"/>
          </w:rPr>
          <w:t>Figur</w:t>
        </w:r>
        <w:r w:rsidR="009847FA">
          <w:rPr>
            <w:rStyle w:val="Hyperlink"/>
            <w:noProof/>
            <w:sz w:val="24"/>
          </w:rPr>
          <w:t>e 3.15. TGA curves of the triple</w:t>
        </w:r>
        <w:r w:rsidR="00D92F7A" w:rsidRPr="00D92F7A">
          <w:rPr>
            <w:rStyle w:val="Hyperlink"/>
            <w:noProof/>
            <w:sz w:val="24"/>
          </w:rPr>
          <w:t>-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6 \h </w:instrText>
        </w:r>
        <w:r w:rsidR="00D92F7A" w:rsidRPr="00D92F7A">
          <w:rPr>
            <w:noProof/>
            <w:webHidden/>
            <w:sz w:val="24"/>
          </w:rPr>
        </w:r>
        <w:r w:rsidR="00D92F7A" w:rsidRPr="00D92F7A">
          <w:rPr>
            <w:noProof/>
            <w:webHidden/>
            <w:sz w:val="24"/>
          </w:rPr>
          <w:fldChar w:fldCharType="separate"/>
        </w:r>
        <w:r>
          <w:rPr>
            <w:noProof/>
            <w:webHidden/>
            <w:sz w:val="24"/>
          </w:rPr>
          <w:t>9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7" w:history="1">
        <w:r w:rsidR="00D92F7A" w:rsidRPr="00D92F7A">
          <w:rPr>
            <w:rStyle w:val="Hyperlink"/>
            <w:noProof/>
            <w:sz w:val="24"/>
          </w:rPr>
          <w:t>Figure 3.16. Derivative TGA curves of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7 \h </w:instrText>
        </w:r>
        <w:r w:rsidR="00D92F7A" w:rsidRPr="00D92F7A">
          <w:rPr>
            <w:noProof/>
            <w:webHidden/>
            <w:sz w:val="24"/>
          </w:rPr>
        </w:r>
        <w:r w:rsidR="00D92F7A" w:rsidRPr="00D92F7A">
          <w:rPr>
            <w:noProof/>
            <w:webHidden/>
            <w:sz w:val="24"/>
          </w:rPr>
          <w:fldChar w:fldCharType="separate"/>
        </w:r>
        <w:r>
          <w:rPr>
            <w:noProof/>
            <w:webHidden/>
            <w:sz w:val="24"/>
          </w:rPr>
          <w:t>9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8" w:history="1">
        <w:r w:rsidR="00D92F7A" w:rsidRPr="00D92F7A">
          <w:rPr>
            <w:rStyle w:val="Hyperlink"/>
            <w:noProof/>
            <w:sz w:val="24"/>
          </w:rPr>
          <w:t>Figure 3.17. DSC (a) first scans and (b) second scans of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8 \h </w:instrText>
        </w:r>
        <w:r w:rsidR="00D92F7A" w:rsidRPr="00D92F7A">
          <w:rPr>
            <w:noProof/>
            <w:webHidden/>
            <w:sz w:val="24"/>
          </w:rPr>
        </w:r>
        <w:r w:rsidR="00D92F7A" w:rsidRPr="00D92F7A">
          <w:rPr>
            <w:noProof/>
            <w:webHidden/>
            <w:sz w:val="24"/>
          </w:rPr>
          <w:fldChar w:fldCharType="separate"/>
        </w:r>
        <w:r>
          <w:rPr>
            <w:noProof/>
            <w:webHidden/>
            <w:sz w:val="24"/>
          </w:rPr>
          <w:t>9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69"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69 \h </w:instrText>
        </w:r>
        <w:r w:rsidR="00D92F7A" w:rsidRPr="00D92F7A">
          <w:rPr>
            <w:noProof/>
            <w:webHidden/>
            <w:sz w:val="24"/>
          </w:rPr>
        </w:r>
        <w:r w:rsidR="00D92F7A" w:rsidRPr="00D92F7A">
          <w:rPr>
            <w:noProof/>
            <w:webHidden/>
            <w:sz w:val="24"/>
          </w:rPr>
          <w:fldChar w:fldCharType="separate"/>
        </w:r>
        <w:r>
          <w:rPr>
            <w:noProof/>
            <w:webHidden/>
            <w:sz w:val="24"/>
          </w:rPr>
          <w:t>9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0"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0 \h </w:instrText>
        </w:r>
        <w:r w:rsidR="00D92F7A" w:rsidRPr="00D92F7A">
          <w:rPr>
            <w:noProof/>
            <w:webHidden/>
            <w:sz w:val="24"/>
          </w:rPr>
        </w:r>
        <w:r w:rsidR="00D92F7A" w:rsidRPr="00D92F7A">
          <w:rPr>
            <w:noProof/>
            <w:webHidden/>
            <w:sz w:val="24"/>
          </w:rPr>
          <w:fldChar w:fldCharType="separate"/>
        </w:r>
        <w:r>
          <w:rPr>
            <w:noProof/>
            <w:webHidden/>
            <w:sz w:val="24"/>
          </w:rPr>
          <w:t>9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1" w:history="1">
        <w:r w:rsidR="00D92F7A" w:rsidRPr="00D92F7A">
          <w:rPr>
            <w:rStyle w:val="Hyperlink"/>
            <w:noProof/>
            <w:sz w:val="24"/>
          </w:rPr>
          <w:t>Figure 3.18. (a) Stress-strain curves, (b) yield, tensile strength, (c) strain at break and (d) energy at break for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1 \h </w:instrText>
        </w:r>
        <w:r w:rsidR="00D92F7A" w:rsidRPr="00D92F7A">
          <w:rPr>
            <w:noProof/>
            <w:webHidden/>
            <w:sz w:val="24"/>
          </w:rPr>
        </w:r>
        <w:r w:rsidR="00D92F7A" w:rsidRPr="00D92F7A">
          <w:rPr>
            <w:noProof/>
            <w:webHidden/>
            <w:sz w:val="24"/>
          </w:rPr>
          <w:fldChar w:fldCharType="separate"/>
        </w:r>
        <w:r>
          <w:rPr>
            <w:noProof/>
            <w:webHidden/>
            <w:sz w:val="24"/>
          </w:rPr>
          <w:t>9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2" w:history="1">
        <w:r w:rsidR="00D92F7A" w:rsidRPr="00D92F7A">
          <w:rPr>
            <w:rStyle w:val="Hyperlink"/>
            <w:noProof/>
            <w:sz w:val="24"/>
          </w:rPr>
          <w:t xml:space="preserve">Figure 3.19. (a) stress-strain curves, (b) Young’s modulus, (c) tensile strength, and </w:t>
        </w:r>
        <w:r w:rsidR="009847FA">
          <w:rPr>
            <w:rStyle w:val="Hyperlink"/>
            <w:noProof/>
            <w:sz w:val="24"/>
          </w:rPr>
          <w:t>(d) strain at break of the triple</w:t>
        </w:r>
        <w:r w:rsidR="00D92F7A" w:rsidRPr="00D92F7A">
          <w:rPr>
            <w:rStyle w:val="Hyperlink"/>
            <w:noProof/>
            <w:sz w:val="24"/>
          </w:rPr>
          <w:t>-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2 \h </w:instrText>
        </w:r>
        <w:r w:rsidR="00D92F7A" w:rsidRPr="00D92F7A">
          <w:rPr>
            <w:noProof/>
            <w:webHidden/>
            <w:sz w:val="24"/>
          </w:rPr>
        </w:r>
        <w:r w:rsidR="00D92F7A" w:rsidRPr="00D92F7A">
          <w:rPr>
            <w:noProof/>
            <w:webHidden/>
            <w:sz w:val="24"/>
          </w:rPr>
          <w:fldChar w:fldCharType="separate"/>
        </w:r>
        <w:r>
          <w:rPr>
            <w:noProof/>
            <w:webHidden/>
            <w:sz w:val="24"/>
          </w:rPr>
          <w:t>10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3" w:history="1">
        <w:r w:rsidR="00D92F7A" w:rsidRPr="00D92F7A">
          <w:rPr>
            <w:rStyle w:val="Hyperlink"/>
            <w:noProof/>
            <w:sz w:val="24"/>
          </w:rPr>
          <w:t>Figure 3.20. SEM images of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3 \h </w:instrText>
        </w:r>
        <w:r w:rsidR="00D92F7A" w:rsidRPr="00D92F7A">
          <w:rPr>
            <w:noProof/>
            <w:webHidden/>
            <w:sz w:val="24"/>
          </w:rPr>
        </w:r>
        <w:r w:rsidR="00D92F7A" w:rsidRPr="00D92F7A">
          <w:rPr>
            <w:noProof/>
            <w:webHidden/>
            <w:sz w:val="24"/>
          </w:rPr>
          <w:fldChar w:fldCharType="separate"/>
        </w:r>
        <w:r>
          <w:rPr>
            <w:noProof/>
            <w:webHidden/>
            <w:sz w:val="24"/>
          </w:rPr>
          <w:t>10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4" w:history="1">
        <w:r w:rsidR="00D92F7A" w:rsidRPr="00D92F7A">
          <w:rPr>
            <w:rStyle w:val="Hyperlink"/>
            <w:noProof/>
            <w:sz w:val="24"/>
          </w:rPr>
          <w:t>Figure 3.21. SEM images of tripl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4 \h </w:instrText>
        </w:r>
        <w:r w:rsidR="00D92F7A" w:rsidRPr="00D92F7A">
          <w:rPr>
            <w:noProof/>
            <w:webHidden/>
            <w:sz w:val="24"/>
          </w:rPr>
        </w:r>
        <w:r w:rsidR="00D92F7A" w:rsidRPr="00D92F7A">
          <w:rPr>
            <w:noProof/>
            <w:webHidden/>
            <w:sz w:val="24"/>
          </w:rPr>
          <w:fldChar w:fldCharType="separate"/>
        </w:r>
        <w:r>
          <w:rPr>
            <w:noProof/>
            <w:webHidden/>
            <w:sz w:val="24"/>
          </w:rPr>
          <w:t>11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5" w:history="1">
        <w:r w:rsidR="00D92F7A" w:rsidRPr="00D92F7A">
          <w:rPr>
            <w:rStyle w:val="Hyperlink"/>
            <w:noProof/>
            <w:sz w:val="24"/>
          </w:rPr>
          <w:t>Scheme 4.1. Schematic illustration of the synthesis of (a) PM 5, and (b) PM 5 CHI. The brown and blue circles indicated PAM chain entanglement and PAM branching respectively. The pink dots in (b) represented the grafting points of AM onto chitosan chain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5 \h </w:instrText>
        </w:r>
        <w:r w:rsidR="00D92F7A" w:rsidRPr="00D92F7A">
          <w:rPr>
            <w:noProof/>
            <w:webHidden/>
            <w:sz w:val="24"/>
          </w:rPr>
        </w:r>
        <w:r w:rsidR="00D92F7A" w:rsidRPr="00D92F7A">
          <w:rPr>
            <w:noProof/>
            <w:webHidden/>
            <w:sz w:val="24"/>
          </w:rPr>
          <w:fldChar w:fldCharType="separate"/>
        </w:r>
        <w:r>
          <w:rPr>
            <w:noProof/>
            <w:webHidden/>
            <w:sz w:val="24"/>
          </w:rPr>
          <w:t>13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6" w:history="1">
        <w:r w:rsidR="00D92F7A" w:rsidRPr="00D92F7A">
          <w:rPr>
            <w:rStyle w:val="Hyperlink"/>
            <w:noProof/>
            <w:sz w:val="24"/>
          </w:rPr>
          <w:t>Scheme 4.2. (a) Schematic illustration of the chemical structure of PMACa, (b) different shapes such as thin thread and thick cylindrical block of PMACa, (c) knotted PMACa, and (d) large extensibility of PMACa.</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6 \h </w:instrText>
        </w:r>
        <w:r w:rsidR="00D92F7A" w:rsidRPr="00D92F7A">
          <w:rPr>
            <w:noProof/>
            <w:webHidden/>
            <w:sz w:val="24"/>
          </w:rPr>
        </w:r>
        <w:r w:rsidR="00D92F7A" w:rsidRPr="00D92F7A">
          <w:rPr>
            <w:noProof/>
            <w:webHidden/>
            <w:sz w:val="24"/>
          </w:rPr>
          <w:fldChar w:fldCharType="separate"/>
        </w:r>
        <w:r>
          <w:rPr>
            <w:noProof/>
            <w:webHidden/>
            <w:sz w:val="24"/>
          </w:rPr>
          <w:t>13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7" w:history="1">
        <w:r w:rsidR="00D92F7A" w:rsidRPr="00D92F7A">
          <w:rPr>
            <w:rStyle w:val="Hyperlink"/>
            <w:noProof/>
            <w:sz w:val="24"/>
          </w:rPr>
          <w:t>Scheme 4.3. Schematic illustration of the synthesis of AlgMMTCa.</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7 \h </w:instrText>
        </w:r>
        <w:r w:rsidR="00D92F7A" w:rsidRPr="00D92F7A">
          <w:rPr>
            <w:noProof/>
            <w:webHidden/>
            <w:sz w:val="24"/>
          </w:rPr>
        </w:r>
        <w:r w:rsidR="00D92F7A" w:rsidRPr="00D92F7A">
          <w:rPr>
            <w:noProof/>
            <w:webHidden/>
            <w:sz w:val="24"/>
          </w:rPr>
          <w:fldChar w:fldCharType="separate"/>
        </w:r>
        <w:r>
          <w:rPr>
            <w:noProof/>
            <w:webHidden/>
            <w:sz w:val="24"/>
          </w:rPr>
          <w:t>13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8" w:history="1">
        <w:r w:rsidR="00D92F7A" w:rsidRPr="00D92F7A">
          <w:rPr>
            <w:rStyle w:val="Hyperlink"/>
            <w:noProof/>
            <w:sz w:val="24"/>
          </w:rPr>
          <w:t>Figure 4.1. FTIR spectra of PM 5, PM 5 CHI, PM 5 S and PM 5 K nanocomposite hydrogels as well as their control samples, PAM, PAM CHI and PM 5 cata.</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8 \h </w:instrText>
        </w:r>
        <w:r w:rsidR="00D92F7A" w:rsidRPr="00D92F7A">
          <w:rPr>
            <w:noProof/>
            <w:webHidden/>
            <w:sz w:val="24"/>
          </w:rPr>
        </w:r>
        <w:r w:rsidR="00D92F7A" w:rsidRPr="00D92F7A">
          <w:rPr>
            <w:noProof/>
            <w:webHidden/>
            <w:sz w:val="24"/>
          </w:rPr>
          <w:fldChar w:fldCharType="separate"/>
        </w:r>
        <w:r>
          <w:rPr>
            <w:noProof/>
            <w:webHidden/>
            <w:sz w:val="24"/>
          </w:rPr>
          <w:t>13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79"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79 \h </w:instrText>
        </w:r>
        <w:r w:rsidR="00D92F7A" w:rsidRPr="00D92F7A">
          <w:rPr>
            <w:noProof/>
            <w:webHidden/>
            <w:sz w:val="24"/>
          </w:rPr>
        </w:r>
        <w:r w:rsidR="00D92F7A" w:rsidRPr="00D92F7A">
          <w:rPr>
            <w:noProof/>
            <w:webHidden/>
            <w:sz w:val="24"/>
          </w:rPr>
          <w:fldChar w:fldCharType="separate"/>
        </w:r>
        <w:r>
          <w:rPr>
            <w:noProof/>
            <w:webHidden/>
            <w:sz w:val="24"/>
          </w:rPr>
          <w:t>136</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0"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0 \h </w:instrText>
        </w:r>
        <w:r w:rsidR="00D92F7A" w:rsidRPr="00D92F7A">
          <w:rPr>
            <w:noProof/>
            <w:webHidden/>
            <w:sz w:val="24"/>
          </w:rPr>
        </w:r>
        <w:r w:rsidR="00D92F7A" w:rsidRPr="00D92F7A">
          <w:rPr>
            <w:noProof/>
            <w:webHidden/>
            <w:sz w:val="24"/>
          </w:rPr>
          <w:fldChar w:fldCharType="separate"/>
        </w:r>
        <w:r>
          <w:rPr>
            <w:noProof/>
            <w:webHidden/>
            <w:sz w:val="24"/>
          </w:rPr>
          <w:t>136</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1" w:history="1">
        <w:r w:rsidR="00D92F7A" w:rsidRPr="00D92F7A">
          <w:rPr>
            <w:rStyle w:val="Hyperlink"/>
            <w:noProof/>
            <w:sz w:val="24"/>
          </w:rPr>
          <w:t>Scheme 4.4. General mechanisms for (a) free radical polymerization, chain transfer and the formation of branched polyacrylamide, (b) radical graft polymerization of AM onto chitosan, (c) KPS-MMT ionic interaction, and (b) chitosan-MMT electrostatic interaction.</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1 \h </w:instrText>
        </w:r>
        <w:r w:rsidR="00D92F7A" w:rsidRPr="00D92F7A">
          <w:rPr>
            <w:noProof/>
            <w:webHidden/>
            <w:sz w:val="24"/>
          </w:rPr>
        </w:r>
        <w:r w:rsidR="00D92F7A" w:rsidRPr="00D92F7A">
          <w:rPr>
            <w:noProof/>
            <w:webHidden/>
            <w:sz w:val="24"/>
          </w:rPr>
          <w:fldChar w:fldCharType="separate"/>
        </w:r>
        <w:r>
          <w:rPr>
            <w:noProof/>
            <w:webHidden/>
            <w:sz w:val="24"/>
          </w:rPr>
          <w:t>136</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2" w:history="1">
        <w:r w:rsidR="00D92F7A" w:rsidRPr="00D92F7A">
          <w:rPr>
            <w:rStyle w:val="Hyperlink"/>
            <w:noProof/>
            <w:sz w:val="24"/>
          </w:rPr>
          <w:t xml:space="preserve">Figure 4.2. </w:t>
        </w:r>
        <w:r w:rsidR="00D92F7A" w:rsidRPr="00D92F7A">
          <w:rPr>
            <w:rStyle w:val="Hyperlink"/>
            <w:i/>
            <w:noProof/>
            <w:sz w:val="24"/>
          </w:rPr>
          <w:t>In vitro</w:t>
        </w:r>
        <w:r w:rsidR="00D92F7A" w:rsidRPr="00D92F7A">
          <w:rPr>
            <w:rStyle w:val="Hyperlink"/>
            <w:noProof/>
            <w:sz w:val="24"/>
          </w:rPr>
          <w:t xml:space="preserve"> degradation results of PM 5 and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2 \h </w:instrText>
        </w:r>
        <w:r w:rsidR="00D92F7A" w:rsidRPr="00D92F7A">
          <w:rPr>
            <w:noProof/>
            <w:webHidden/>
            <w:sz w:val="24"/>
          </w:rPr>
        </w:r>
        <w:r w:rsidR="00D92F7A" w:rsidRPr="00D92F7A">
          <w:rPr>
            <w:noProof/>
            <w:webHidden/>
            <w:sz w:val="24"/>
          </w:rPr>
          <w:fldChar w:fldCharType="separate"/>
        </w:r>
        <w:r>
          <w:rPr>
            <w:noProof/>
            <w:webHidden/>
            <w:sz w:val="24"/>
          </w:rPr>
          <w:t>13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3" w:history="1">
        <w:r w:rsidR="00D92F7A" w:rsidRPr="00D92F7A">
          <w:rPr>
            <w:rStyle w:val="Hyperlink"/>
            <w:noProof/>
            <w:sz w:val="24"/>
          </w:rPr>
          <w:t>Figure 4.3. FTIR spectra of alginate and the nanocomposite hydrogel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3 \h </w:instrText>
        </w:r>
        <w:r w:rsidR="00D92F7A" w:rsidRPr="00D92F7A">
          <w:rPr>
            <w:noProof/>
            <w:webHidden/>
            <w:sz w:val="24"/>
          </w:rPr>
        </w:r>
        <w:r w:rsidR="00D92F7A" w:rsidRPr="00D92F7A">
          <w:rPr>
            <w:noProof/>
            <w:webHidden/>
            <w:sz w:val="24"/>
          </w:rPr>
          <w:fldChar w:fldCharType="separate"/>
        </w:r>
        <w:r>
          <w:rPr>
            <w:noProof/>
            <w:webHidden/>
            <w:sz w:val="24"/>
          </w:rPr>
          <w:t>13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4" w:history="1">
        <w:r w:rsidR="00D92F7A" w:rsidRPr="00D92F7A">
          <w:rPr>
            <w:rStyle w:val="Hyperlink"/>
            <w:noProof/>
            <w:sz w:val="24"/>
          </w:rPr>
          <w:t>Scheme 4.5. Mechanisms of covalent grafting of AM onto alginate chain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4 \h </w:instrText>
        </w:r>
        <w:r w:rsidR="00D92F7A" w:rsidRPr="00D92F7A">
          <w:rPr>
            <w:noProof/>
            <w:webHidden/>
            <w:sz w:val="24"/>
          </w:rPr>
        </w:r>
        <w:r w:rsidR="00D92F7A" w:rsidRPr="00D92F7A">
          <w:rPr>
            <w:noProof/>
            <w:webHidden/>
            <w:sz w:val="24"/>
          </w:rPr>
          <w:fldChar w:fldCharType="separate"/>
        </w:r>
        <w:r>
          <w:rPr>
            <w:noProof/>
            <w:webHidden/>
            <w:sz w:val="24"/>
          </w:rPr>
          <w:t>14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5" w:history="1">
        <w:r w:rsidR="00D92F7A" w:rsidRPr="00D92F7A">
          <w:rPr>
            <w:rStyle w:val="Hyperlink"/>
            <w:noProof/>
            <w:sz w:val="24"/>
          </w:rPr>
          <w:t>Figure 4.4. EDX graphs taken from the cross-sectional surface of fully swollen (a) PMACa, (b) PMAW, (c) PMCa, and (d) PMW (scale bar: 10 μm).</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5 \h </w:instrText>
        </w:r>
        <w:r w:rsidR="00D92F7A" w:rsidRPr="00D92F7A">
          <w:rPr>
            <w:noProof/>
            <w:webHidden/>
            <w:sz w:val="24"/>
          </w:rPr>
        </w:r>
        <w:r w:rsidR="00D92F7A" w:rsidRPr="00D92F7A">
          <w:rPr>
            <w:noProof/>
            <w:webHidden/>
            <w:sz w:val="24"/>
          </w:rPr>
          <w:fldChar w:fldCharType="separate"/>
        </w:r>
        <w:r>
          <w:rPr>
            <w:noProof/>
            <w:webHidden/>
            <w:sz w:val="24"/>
          </w:rPr>
          <w:t>14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6" w:history="1">
        <w:r w:rsidR="00D92F7A" w:rsidRPr="00D92F7A">
          <w:rPr>
            <w:rStyle w:val="Hyperlink"/>
            <w:noProof/>
            <w:sz w:val="24"/>
          </w:rPr>
          <w:t>Figure 4.5. FTIR spectra of MMT, alginate and their nanocomposites with and without Ca</w:t>
        </w:r>
        <w:r w:rsidR="00D92F7A" w:rsidRPr="00D92F7A">
          <w:rPr>
            <w:rStyle w:val="Hyperlink"/>
            <w:noProof/>
            <w:sz w:val="24"/>
            <w:vertAlign w:val="superscript"/>
          </w:rPr>
          <w:t>2+</w:t>
        </w:r>
        <w:r w:rsidR="00D92F7A" w:rsidRPr="00D92F7A">
          <w:rPr>
            <w:rStyle w:val="Hyperlink"/>
            <w:noProof/>
            <w:sz w:val="24"/>
          </w:rPr>
          <w:t>.</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6 \h </w:instrText>
        </w:r>
        <w:r w:rsidR="00D92F7A" w:rsidRPr="00D92F7A">
          <w:rPr>
            <w:noProof/>
            <w:webHidden/>
            <w:sz w:val="24"/>
          </w:rPr>
        </w:r>
        <w:r w:rsidR="00D92F7A" w:rsidRPr="00D92F7A">
          <w:rPr>
            <w:noProof/>
            <w:webHidden/>
            <w:sz w:val="24"/>
          </w:rPr>
          <w:fldChar w:fldCharType="separate"/>
        </w:r>
        <w:r>
          <w:rPr>
            <w:noProof/>
            <w:webHidden/>
            <w:sz w:val="24"/>
          </w:rPr>
          <w:t>14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7" w:history="1">
        <w:r w:rsidR="00D92F7A" w:rsidRPr="00D92F7A">
          <w:rPr>
            <w:rStyle w:val="Hyperlink"/>
            <w:noProof/>
            <w:sz w:val="24"/>
          </w:rPr>
          <w:t>Scheme 4.6. (a) The “egg-box” structure of Ca-alginate fragment, and (b) hydrogen bonding between MMT and alginate (Reproduced from reference (Sartori et al., 1997)).</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7 \h </w:instrText>
        </w:r>
        <w:r w:rsidR="00D92F7A" w:rsidRPr="00D92F7A">
          <w:rPr>
            <w:noProof/>
            <w:webHidden/>
            <w:sz w:val="24"/>
          </w:rPr>
        </w:r>
        <w:r w:rsidR="00D92F7A" w:rsidRPr="00D92F7A">
          <w:rPr>
            <w:noProof/>
            <w:webHidden/>
            <w:sz w:val="24"/>
          </w:rPr>
          <w:fldChar w:fldCharType="separate"/>
        </w:r>
        <w:r>
          <w:rPr>
            <w:noProof/>
            <w:webHidden/>
            <w:sz w:val="24"/>
          </w:rPr>
          <w:t>14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8" w:history="1">
        <w:r w:rsidR="00D92F7A" w:rsidRPr="00D92F7A">
          <w:rPr>
            <w:rStyle w:val="Hyperlink"/>
            <w:noProof/>
            <w:sz w:val="24"/>
          </w:rPr>
          <w:t>Figure 4.6. EDX graphs taken from the cross-sectional surface of (a) AlgCa, (b) AlgMMTCa82, (c) AlgMMTCa73, (d) AlgMMTCa11 and (e) sodium alginate with the same amplification (scale bar: 10 μm).</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8 \h </w:instrText>
        </w:r>
        <w:r w:rsidR="00D92F7A" w:rsidRPr="00D92F7A">
          <w:rPr>
            <w:noProof/>
            <w:webHidden/>
            <w:sz w:val="24"/>
          </w:rPr>
        </w:r>
        <w:r w:rsidR="00D92F7A" w:rsidRPr="00D92F7A">
          <w:rPr>
            <w:noProof/>
            <w:webHidden/>
            <w:sz w:val="24"/>
          </w:rPr>
          <w:fldChar w:fldCharType="separate"/>
        </w:r>
        <w:r>
          <w:rPr>
            <w:noProof/>
            <w:webHidden/>
            <w:sz w:val="24"/>
          </w:rPr>
          <w:t>14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89" w:history="1">
        <w:r w:rsidR="00D92F7A" w:rsidRPr="00D92F7A">
          <w:rPr>
            <w:rStyle w:val="Hyperlink"/>
            <w:noProof/>
            <w:sz w:val="24"/>
          </w:rPr>
          <w:t>Figure 4.7. TGA curves of MMT, SA and alginate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89 \h </w:instrText>
        </w:r>
        <w:r w:rsidR="00D92F7A" w:rsidRPr="00D92F7A">
          <w:rPr>
            <w:noProof/>
            <w:webHidden/>
            <w:sz w:val="24"/>
          </w:rPr>
        </w:r>
        <w:r w:rsidR="00D92F7A" w:rsidRPr="00D92F7A">
          <w:rPr>
            <w:noProof/>
            <w:webHidden/>
            <w:sz w:val="24"/>
          </w:rPr>
          <w:fldChar w:fldCharType="separate"/>
        </w:r>
        <w:r>
          <w:rPr>
            <w:noProof/>
            <w:webHidden/>
            <w:sz w:val="24"/>
          </w:rPr>
          <w:t>14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0" w:history="1">
        <w:r w:rsidR="00D92F7A" w:rsidRPr="00D92F7A">
          <w:rPr>
            <w:rStyle w:val="Hyperlink"/>
            <w:noProof/>
            <w:sz w:val="24"/>
          </w:rPr>
          <w:t>Figure 4.8. Photographs of PM 5 and PM 5 CHI nanocomposite hydrogels, (a, b) knotted PM 5 and PM 5 CHI, (c) PM 5 with and without a tensile strain of 12, (d) PM 5 CHI with and without a strain of 25, and (e) representative tensile stress-strain curves of PM 5, PM 5 CHI, PM 5 S and PM 5 K.</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0 \h </w:instrText>
        </w:r>
        <w:r w:rsidR="00D92F7A" w:rsidRPr="00D92F7A">
          <w:rPr>
            <w:noProof/>
            <w:webHidden/>
            <w:sz w:val="24"/>
          </w:rPr>
        </w:r>
        <w:r w:rsidR="00D92F7A" w:rsidRPr="00D92F7A">
          <w:rPr>
            <w:noProof/>
            <w:webHidden/>
            <w:sz w:val="24"/>
          </w:rPr>
          <w:fldChar w:fldCharType="separate"/>
        </w:r>
        <w:r>
          <w:rPr>
            <w:noProof/>
            <w:webHidden/>
            <w:sz w:val="24"/>
          </w:rPr>
          <w:t>15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1" w:history="1">
        <w:r w:rsidR="00D92F7A" w:rsidRPr="00D92F7A">
          <w:rPr>
            <w:rStyle w:val="Hyperlink"/>
            <w:noProof/>
            <w:sz w:val="24"/>
          </w:rPr>
          <w:t>Figure 4.9. Representative cyclic tensile testing curves of PM 5. (a) cyclic tension to 50% of PM 5, (b) cyclic tension to 500% of PM 5, (c) cyclic tension to 50% of PM 5 CHI, and (d) cyclic tension to 500% of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1 \h </w:instrText>
        </w:r>
        <w:r w:rsidR="00D92F7A" w:rsidRPr="00D92F7A">
          <w:rPr>
            <w:noProof/>
            <w:webHidden/>
            <w:sz w:val="24"/>
          </w:rPr>
        </w:r>
        <w:r w:rsidR="00D92F7A" w:rsidRPr="00D92F7A">
          <w:rPr>
            <w:noProof/>
            <w:webHidden/>
            <w:sz w:val="24"/>
          </w:rPr>
          <w:fldChar w:fldCharType="separate"/>
        </w:r>
        <w:r>
          <w:rPr>
            <w:noProof/>
            <w:webHidden/>
            <w:sz w:val="24"/>
          </w:rPr>
          <w:t>15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2" w:history="1">
        <w:r w:rsidR="00D92F7A" w:rsidRPr="00D92F7A">
          <w:rPr>
            <w:rStyle w:val="Hyperlink"/>
            <w:noProof/>
            <w:sz w:val="24"/>
          </w:rPr>
          <w:t xml:space="preserve">Figure 4.10. (a) Swelling ratio as a function of immersion time in distilled water at 25 </w:t>
        </w:r>
        <w:r w:rsidR="00D92F7A" w:rsidRPr="00D92F7A">
          <w:rPr>
            <w:rStyle w:val="Hyperlink"/>
            <w:noProof/>
            <w:sz w:val="24"/>
            <w:vertAlign w:val="superscript"/>
          </w:rPr>
          <w:t>o</w:t>
        </w:r>
        <w:r w:rsidR="00D92F7A" w:rsidRPr="00D92F7A">
          <w:rPr>
            <w:rStyle w:val="Hyperlink"/>
            <w:noProof/>
            <w:sz w:val="24"/>
          </w:rPr>
          <w:t xml:space="preserve">C for PM 5 and PM 5 CHI hydrogels, and (b) tensile curves of PM 5 and PM 5 CHI hydrogels swollen in PBS at 37 </w:t>
        </w:r>
        <w:r w:rsidR="00D92F7A" w:rsidRPr="00D92F7A">
          <w:rPr>
            <w:rStyle w:val="Hyperlink"/>
            <w:noProof/>
            <w:sz w:val="24"/>
            <w:vertAlign w:val="superscript"/>
          </w:rPr>
          <w:t>o</w:t>
        </w:r>
        <w:r w:rsidR="00D92F7A" w:rsidRPr="00D92F7A">
          <w:rPr>
            <w:rStyle w:val="Hyperlink"/>
            <w:noProof/>
            <w:sz w:val="24"/>
          </w:rPr>
          <w:t>C for 2 week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2 \h </w:instrText>
        </w:r>
        <w:r w:rsidR="00D92F7A" w:rsidRPr="00D92F7A">
          <w:rPr>
            <w:noProof/>
            <w:webHidden/>
            <w:sz w:val="24"/>
          </w:rPr>
        </w:r>
        <w:r w:rsidR="00D92F7A" w:rsidRPr="00D92F7A">
          <w:rPr>
            <w:noProof/>
            <w:webHidden/>
            <w:sz w:val="24"/>
          </w:rPr>
          <w:fldChar w:fldCharType="separate"/>
        </w:r>
        <w:r>
          <w:rPr>
            <w:noProof/>
            <w:webHidden/>
            <w:sz w:val="24"/>
          </w:rPr>
          <w:t>15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3" w:history="1">
        <w:r w:rsidR="00D92F7A" w:rsidRPr="00D92F7A">
          <w:rPr>
            <w:rStyle w:val="Hyperlink"/>
            <w:noProof/>
            <w:sz w:val="24"/>
          </w:rPr>
          <w:t>Figure 4.11. Before, during and after compression for PM 5 CHI; compression test to 1 kN on the fully swollen (a, b, c) PM 5, and (d, e, f)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3 \h </w:instrText>
        </w:r>
        <w:r w:rsidR="00D92F7A" w:rsidRPr="00D92F7A">
          <w:rPr>
            <w:noProof/>
            <w:webHidden/>
            <w:sz w:val="24"/>
          </w:rPr>
        </w:r>
        <w:r w:rsidR="00D92F7A" w:rsidRPr="00D92F7A">
          <w:rPr>
            <w:noProof/>
            <w:webHidden/>
            <w:sz w:val="24"/>
          </w:rPr>
          <w:fldChar w:fldCharType="separate"/>
        </w:r>
        <w:r>
          <w:rPr>
            <w:noProof/>
            <w:webHidden/>
            <w:sz w:val="24"/>
          </w:rPr>
          <w:t>15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4" w:history="1">
        <w:r w:rsidR="00D92F7A" w:rsidRPr="00D92F7A">
          <w:rPr>
            <w:rStyle w:val="Hyperlink"/>
            <w:noProof/>
            <w:sz w:val="24"/>
          </w:rPr>
          <w:t>Figure 4.12. (a) Typical tensile stress-strain curves of swollen hydrogels, and (b) swelling ratio in respect to immersion time in distilled water of the nanocomposite hydrogel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4 \h </w:instrText>
        </w:r>
        <w:r w:rsidR="00D92F7A" w:rsidRPr="00D92F7A">
          <w:rPr>
            <w:noProof/>
            <w:webHidden/>
            <w:sz w:val="24"/>
          </w:rPr>
        </w:r>
        <w:r w:rsidR="00D92F7A" w:rsidRPr="00D92F7A">
          <w:rPr>
            <w:noProof/>
            <w:webHidden/>
            <w:sz w:val="24"/>
          </w:rPr>
          <w:fldChar w:fldCharType="separate"/>
        </w:r>
        <w:r>
          <w:rPr>
            <w:noProof/>
            <w:webHidden/>
            <w:sz w:val="24"/>
          </w:rPr>
          <w:t>16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5" w:history="1">
        <w:r w:rsidR="00D92F7A" w:rsidRPr="00D92F7A">
          <w:rPr>
            <w:rStyle w:val="Hyperlink"/>
            <w:noProof/>
            <w:sz w:val="24"/>
          </w:rPr>
          <w:t>Figure 4.13. Representative cyclic tensile testing curves of PMACa hydrogel (a) cyclic tensile to 100% and (b) cyclic tensile to 500%. (multiple tests were done and the curves were similar so that the representative curves of one test were picked out and shown above.)</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5 \h </w:instrText>
        </w:r>
        <w:r w:rsidR="00D92F7A" w:rsidRPr="00D92F7A">
          <w:rPr>
            <w:noProof/>
            <w:webHidden/>
            <w:sz w:val="24"/>
          </w:rPr>
        </w:r>
        <w:r w:rsidR="00D92F7A" w:rsidRPr="00D92F7A">
          <w:rPr>
            <w:noProof/>
            <w:webHidden/>
            <w:sz w:val="24"/>
          </w:rPr>
          <w:fldChar w:fldCharType="separate"/>
        </w:r>
        <w:r>
          <w:rPr>
            <w:noProof/>
            <w:webHidden/>
            <w:sz w:val="24"/>
          </w:rPr>
          <w:t>16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6" w:history="1">
        <w:r w:rsidR="00D92F7A" w:rsidRPr="00D92F7A">
          <w:rPr>
            <w:rStyle w:val="Hyperlink"/>
            <w:noProof/>
            <w:sz w:val="24"/>
          </w:rPr>
          <w:t>Figure 4.14. (a) cyclic tensile curves of PMACa with the 15 minutes’ recovery interval, and (b-d) demonstration of shape-recovery properties of PMACa: (b) before stretching, (c) under stretching, and (d) 15 mins after being unloade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6 \h </w:instrText>
        </w:r>
        <w:r w:rsidR="00D92F7A" w:rsidRPr="00D92F7A">
          <w:rPr>
            <w:noProof/>
            <w:webHidden/>
            <w:sz w:val="24"/>
          </w:rPr>
        </w:r>
        <w:r w:rsidR="00D92F7A" w:rsidRPr="00D92F7A">
          <w:rPr>
            <w:noProof/>
            <w:webHidden/>
            <w:sz w:val="24"/>
          </w:rPr>
          <w:fldChar w:fldCharType="separate"/>
        </w:r>
        <w:r>
          <w:rPr>
            <w:noProof/>
            <w:webHidden/>
            <w:sz w:val="24"/>
          </w:rPr>
          <w:t>16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7" w:history="1">
        <w:r w:rsidR="00D92F7A" w:rsidRPr="00D92F7A">
          <w:rPr>
            <w:rStyle w:val="Hyperlink"/>
            <w:noProof/>
            <w:sz w:val="24"/>
          </w:rPr>
          <w:t>Figure 4.15. Typical tensile stress-strain curves of the (a) hydrated films and (b) dry films, (c) the as-prepared samples could withstand (d) bending, and (e) twist without perma</w:t>
        </w:r>
        <w:r w:rsidR="00AA704B">
          <w:rPr>
            <w:rStyle w:val="Hyperlink"/>
            <w:noProof/>
            <w:sz w:val="24"/>
          </w:rPr>
          <w:t xml:space="preserve">nent deformation. (scale bar: </w:t>
        </w:r>
        <w:r w:rsidR="00392B4B">
          <w:rPr>
            <w:rStyle w:val="Hyperlink"/>
            <w:noProof/>
            <w:sz w:val="24"/>
          </w:rPr>
          <w:t>25 mm</w:t>
        </w:r>
        <w:r w:rsidR="00D92F7A" w:rsidRPr="00D92F7A">
          <w:rPr>
            <w:rStyle w:val="Hyperlink"/>
            <w:noProof/>
            <w:sz w:val="24"/>
          </w:rPr>
          <w:t>).</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7 \h </w:instrText>
        </w:r>
        <w:r w:rsidR="00D92F7A" w:rsidRPr="00D92F7A">
          <w:rPr>
            <w:noProof/>
            <w:webHidden/>
            <w:sz w:val="24"/>
          </w:rPr>
        </w:r>
        <w:r w:rsidR="00D92F7A" w:rsidRPr="00D92F7A">
          <w:rPr>
            <w:noProof/>
            <w:webHidden/>
            <w:sz w:val="24"/>
          </w:rPr>
          <w:fldChar w:fldCharType="separate"/>
        </w:r>
        <w:r>
          <w:rPr>
            <w:noProof/>
            <w:webHidden/>
            <w:sz w:val="24"/>
          </w:rPr>
          <w:t>16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8" w:history="1">
        <w:r w:rsidR="00D92F7A" w:rsidRPr="00D92F7A">
          <w:rPr>
            <w:rStyle w:val="Hyperlink"/>
            <w:noProof/>
            <w:sz w:val="24"/>
          </w:rPr>
          <w:t>Figure 4.16. Storage moduli G' and loss moduli G'' of PM 5 and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8 \h </w:instrText>
        </w:r>
        <w:r w:rsidR="00D92F7A" w:rsidRPr="00D92F7A">
          <w:rPr>
            <w:noProof/>
            <w:webHidden/>
            <w:sz w:val="24"/>
          </w:rPr>
        </w:r>
        <w:r w:rsidR="00D92F7A" w:rsidRPr="00D92F7A">
          <w:rPr>
            <w:noProof/>
            <w:webHidden/>
            <w:sz w:val="24"/>
          </w:rPr>
          <w:fldChar w:fldCharType="separate"/>
        </w:r>
        <w:r>
          <w:rPr>
            <w:noProof/>
            <w:webHidden/>
            <w:sz w:val="24"/>
          </w:rPr>
          <w:t>17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4999" w:history="1">
        <w:r w:rsidR="00D92F7A" w:rsidRPr="00D92F7A">
          <w:rPr>
            <w:rStyle w:val="Hyperlink"/>
            <w:noProof/>
            <w:sz w:val="24"/>
          </w:rPr>
          <w:t>Figure 4.17. Storage modulus G’ and loss modulus G’’ of PMACa, PMAW, PMCa and PMW.</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4999 \h </w:instrText>
        </w:r>
        <w:r w:rsidR="00D92F7A" w:rsidRPr="00D92F7A">
          <w:rPr>
            <w:noProof/>
            <w:webHidden/>
            <w:sz w:val="24"/>
          </w:rPr>
        </w:r>
        <w:r w:rsidR="00D92F7A" w:rsidRPr="00D92F7A">
          <w:rPr>
            <w:noProof/>
            <w:webHidden/>
            <w:sz w:val="24"/>
          </w:rPr>
          <w:fldChar w:fldCharType="separate"/>
        </w:r>
        <w:r>
          <w:rPr>
            <w:noProof/>
            <w:webHidden/>
            <w:sz w:val="24"/>
          </w:rPr>
          <w:t>17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0" w:history="1">
        <w:r w:rsidR="00D92F7A" w:rsidRPr="00D92F7A">
          <w:rPr>
            <w:rStyle w:val="Hyperlink"/>
            <w:noProof/>
            <w:sz w:val="24"/>
          </w:rPr>
          <w:t>Figure 4.18. SEM images of the cross-sectional surfaces of (a) PM 5, and (b)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0 \h </w:instrText>
        </w:r>
        <w:r w:rsidR="00D92F7A" w:rsidRPr="00D92F7A">
          <w:rPr>
            <w:noProof/>
            <w:webHidden/>
            <w:sz w:val="24"/>
          </w:rPr>
        </w:r>
        <w:r w:rsidR="00D92F7A" w:rsidRPr="00D92F7A">
          <w:rPr>
            <w:noProof/>
            <w:webHidden/>
            <w:sz w:val="24"/>
          </w:rPr>
          <w:fldChar w:fldCharType="separate"/>
        </w:r>
        <w:r>
          <w:rPr>
            <w:noProof/>
            <w:webHidden/>
            <w:sz w:val="24"/>
          </w:rPr>
          <w:t>17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1" w:history="1">
        <w:r w:rsidR="00D92F7A" w:rsidRPr="00D92F7A">
          <w:rPr>
            <w:rStyle w:val="Hyperlink"/>
            <w:noProof/>
            <w:sz w:val="24"/>
          </w:rPr>
          <w:t>Figure 4.19. SEM images of cross-sectional surface of fully swollen (a) PMACa, (b) PMAW, (c) PMCa, and (d) PMW.</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1 \h </w:instrText>
        </w:r>
        <w:r w:rsidR="00D92F7A" w:rsidRPr="00D92F7A">
          <w:rPr>
            <w:noProof/>
            <w:webHidden/>
            <w:sz w:val="24"/>
          </w:rPr>
        </w:r>
        <w:r w:rsidR="00D92F7A" w:rsidRPr="00D92F7A">
          <w:rPr>
            <w:noProof/>
            <w:webHidden/>
            <w:sz w:val="24"/>
          </w:rPr>
          <w:fldChar w:fldCharType="separate"/>
        </w:r>
        <w:r>
          <w:rPr>
            <w:noProof/>
            <w:webHidden/>
            <w:sz w:val="24"/>
          </w:rPr>
          <w:t>176</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2" w:history="1">
        <w:r w:rsidR="00D92F7A" w:rsidRPr="00D92F7A">
          <w:rPr>
            <w:rStyle w:val="Hyperlink"/>
            <w:noProof/>
            <w:sz w:val="24"/>
          </w:rPr>
          <w:t>Figure 4.20. SEM images of the cross-sectional surface of (a) AlgCa, (b) AlgMMTCa82, (c) AlgMMTCa73, and (d) AlgMMTCa11.</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2 \h </w:instrText>
        </w:r>
        <w:r w:rsidR="00D92F7A" w:rsidRPr="00D92F7A">
          <w:rPr>
            <w:noProof/>
            <w:webHidden/>
            <w:sz w:val="24"/>
          </w:rPr>
        </w:r>
        <w:r w:rsidR="00D92F7A" w:rsidRPr="00D92F7A">
          <w:rPr>
            <w:noProof/>
            <w:webHidden/>
            <w:sz w:val="24"/>
          </w:rPr>
          <w:fldChar w:fldCharType="separate"/>
        </w:r>
        <w:r>
          <w:rPr>
            <w:noProof/>
            <w:webHidden/>
            <w:sz w:val="24"/>
          </w:rPr>
          <w:t>17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3" w:history="1">
        <w:r w:rsidR="00D92F7A" w:rsidRPr="00D92F7A">
          <w:rPr>
            <w:rStyle w:val="Hyperlink"/>
            <w:noProof/>
            <w:sz w:val="24"/>
          </w:rPr>
          <w:t>Figure 4.21. (a) Photographs of PM 5 and PM 5 CHI nanocomposite hydrogels in different shapes (rods and balls), (b) PM 5 CHI microfibers obtained at 36,000 rpm rotating speed and 0.1 MPa working pressure. The inset in (b) shows the corresponding higher magnification image.</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3 \h </w:instrText>
        </w:r>
        <w:r w:rsidR="00D92F7A" w:rsidRPr="00D92F7A">
          <w:rPr>
            <w:noProof/>
            <w:webHidden/>
            <w:sz w:val="24"/>
          </w:rPr>
        </w:r>
        <w:r w:rsidR="00D92F7A" w:rsidRPr="00D92F7A">
          <w:rPr>
            <w:noProof/>
            <w:webHidden/>
            <w:sz w:val="24"/>
          </w:rPr>
          <w:fldChar w:fldCharType="separate"/>
        </w:r>
        <w:r>
          <w:rPr>
            <w:noProof/>
            <w:webHidden/>
            <w:sz w:val="24"/>
          </w:rPr>
          <w:t>18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4" w:history="1">
        <w:r w:rsidR="00D92F7A" w:rsidRPr="00D92F7A">
          <w:rPr>
            <w:rStyle w:val="Hyperlink"/>
            <w:noProof/>
            <w:sz w:val="24"/>
          </w:rPr>
          <w:t>Figure 4.22. (a) The chemical structure of crosslinked Ca-alginate blocks, (b) chemical equilibrium of carboxyl groups in M blocks, (c-e) PMACa samples immersed in (c) HCl solution, (d) distilled water, and (e) NaOH solution, (f) The mechanism of pH-dependent swelling/shrinking behaviours of PMACa.</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4 \h </w:instrText>
        </w:r>
        <w:r w:rsidR="00D92F7A" w:rsidRPr="00D92F7A">
          <w:rPr>
            <w:noProof/>
            <w:webHidden/>
            <w:sz w:val="24"/>
          </w:rPr>
        </w:r>
        <w:r w:rsidR="00D92F7A" w:rsidRPr="00D92F7A">
          <w:rPr>
            <w:noProof/>
            <w:webHidden/>
            <w:sz w:val="24"/>
          </w:rPr>
          <w:fldChar w:fldCharType="separate"/>
        </w:r>
        <w:r>
          <w:rPr>
            <w:noProof/>
            <w:webHidden/>
            <w:sz w:val="24"/>
          </w:rPr>
          <w:t>18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5"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5 \h </w:instrText>
        </w:r>
        <w:r w:rsidR="00D92F7A" w:rsidRPr="00D92F7A">
          <w:rPr>
            <w:noProof/>
            <w:webHidden/>
            <w:sz w:val="24"/>
          </w:rPr>
        </w:r>
        <w:r w:rsidR="00D92F7A" w:rsidRPr="00D92F7A">
          <w:rPr>
            <w:noProof/>
            <w:webHidden/>
            <w:sz w:val="24"/>
          </w:rPr>
          <w:fldChar w:fldCharType="separate"/>
        </w:r>
        <w:r>
          <w:rPr>
            <w:noProof/>
            <w:webHidden/>
            <w:sz w:val="24"/>
          </w:rPr>
          <w:t>18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6" w:history="1">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6 \h </w:instrText>
        </w:r>
        <w:r w:rsidR="00D92F7A" w:rsidRPr="00D92F7A">
          <w:rPr>
            <w:noProof/>
            <w:webHidden/>
            <w:sz w:val="24"/>
          </w:rPr>
        </w:r>
        <w:r w:rsidR="00D92F7A" w:rsidRPr="00D92F7A">
          <w:rPr>
            <w:noProof/>
            <w:webHidden/>
            <w:sz w:val="24"/>
          </w:rPr>
          <w:fldChar w:fldCharType="separate"/>
        </w:r>
        <w:r>
          <w:rPr>
            <w:noProof/>
            <w:webHidden/>
            <w:sz w:val="24"/>
          </w:rPr>
          <w:t>18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7" w:history="1">
        <w:r w:rsidR="00D92F7A" w:rsidRPr="00D92F7A">
          <w:rPr>
            <w:rStyle w:val="Hyperlink"/>
            <w:noProof/>
            <w:sz w:val="24"/>
          </w:rPr>
          <w:t>Figure 4.23. (a) Equilibrium swelling ratios of PMACa, and (b) weight of the samples after 2, 3, 4, 5 week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7 \h </w:instrText>
        </w:r>
        <w:r w:rsidR="00D92F7A" w:rsidRPr="00D92F7A">
          <w:rPr>
            <w:noProof/>
            <w:webHidden/>
            <w:sz w:val="24"/>
          </w:rPr>
        </w:r>
        <w:r w:rsidR="00D92F7A" w:rsidRPr="00D92F7A">
          <w:rPr>
            <w:noProof/>
            <w:webHidden/>
            <w:sz w:val="24"/>
          </w:rPr>
          <w:fldChar w:fldCharType="separate"/>
        </w:r>
        <w:r>
          <w:rPr>
            <w:noProof/>
            <w:webHidden/>
            <w:sz w:val="24"/>
          </w:rPr>
          <w:t>18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8" w:history="1">
        <w:r w:rsidR="00D92F7A" w:rsidRPr="00D92F7A">
          <w:rPr>
            <w:rStyle w:val="Hyperlink"/>
            <w:noProof/>
            <w:sz w:val="24"/>
          </w:rPr>
          <w:t>Figure 4.24. (a) Transmittance UV–Vis spectra of AlgCa and AlgMMTCa films scanned from 200 nm to 800 nm, and (b) this image shows clearly the University logo beneath the circular AlgCa and AlgMMTCa films highlighted by red dash circl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8 \h </w:instrText>
        </w:r>
        <w:r w:rsidR="00D92F7A" w:rsidRPr="00D92F7A">
          <w:rPr>
            <w:noProof/>
            <w:webHidden/>
            <w:sz w:val="24"/>
          </w:rPr>
        </w:r>
        <w:r w:rsidR="00D92F7A" w:rsidRPr="00D92F7A">
          <w:rPr>
            <w:noProof/>
            <w:webHidden/>
            <w:sz w:val="24"/>
          </w:rPr>
          <w:fldChar w:fldCharType="separate"/>
        </w:r>
        <w:r>
          <w:rPr>
            <w:noProof/>
            <w:webHidden/>
            <w:sz w:val="24"/>
          </w:rPr>
          <w:t>18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09" w:history="1">
        <w:r w:rsidR="00D92F7A" w:rsidRPr="00D92F7A">
          <w:rPr>
            <w:rStyle w:val="Hyperlink"/>
            <w:noProof/>
            <w:sz w:val="24"/>
          </w:rPr>
          <w:t>Figure 4.25. Solvent-responsive behaviours of AlgMMTCa in methanol or acetone: AlgMMTCa82 (a) in water, (b) in methanol, (c) recovered in water; AlgMMTCa73 (d) in water, (e) in methanol, (f) recovered in water; AlgMMTCa11 (g) in water, (h) in methanol, (i) recovered in water; AlgMMTCa82 (j) in water, (k) in acetone, (l) recovered in water; AlgMMTCa73 (m) in water, (n) in acetone, (o) recovered in water and AlgMMTCa11 (p) in water, (q) in acetone, (r) recovered in water.</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09 \h </w:instrText>
        </w:r>
        <w:r w:rsidR="00D92F7A" w:rsidRPr="00D92F7A">
          <w:rPr>
            <w:noProof/>
            <w:webHidden/>
            <w:sz w:val="24"/>
          </w:rPr>
        </w:r>
        <w:r w:rsidR="00D92F7A" w:rsidRPr="00D92F7A">
          <w:rPr>
            <w:noProof/>
            <w:webHidden/>
            <w:sz w:val="24"/>
          </w:rPr>
          <w:fldChar w:fldCharType="separate"/>
        </w:r>
        <w:r>
          <w:rPr>
            <w:noProof/>
            <w:webHidden/>
            <w:sz w:val="24"/>
          </w:rPr>
          <w:t>18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10" w:history="1">
        <w:r w:rsidR="00D92F7A" w:rsidRPr="00D92F7A">
          <w:rPr>
            <w:rStyle w:val="Hyperlink"/>
            <w:noProof/>
            <w:sz w:val="24"/>
          </w:rPr>
          <w:t>Scheme 4.7. Schematic illustration of dehydration of (a) CMMT-ALG, and (b) AlgMMTCa.</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10 \h </w:instrText>
        </w:r>
        <w:r w:rsidR="00D92F7A" w:rsidRPr="00D92F7A">
          <w:rPr>
            <w:noProof/>
            <w:webHidden/>
            <w:sz w:val="24"/>
          </w:rPr>
        </w:r>
        <w:r w:rsidR="00D92F7A" w:rsidRPr="00D92F7A">
          <w:rPr>
            <w:noProof/>
            <w:webHidden/>
            <w:sz w:val="24"/>
          </w:rPr>
          <w:fldChar w:fldCharType="separate"/>
        </w:r>
        <w:r>
          <w:rPr>
            <w:noProof/>
            <w:webHidden/>
            <w:sz w:val="24"/>
          </w:rPr>
          <w:t>188</w:t>
        </w:r>
        <w:r w:rsidR="00D92F7A" w:rsidRPr="00D92F7A">
          <w:rPr>
            <w:noProof/>
            <w:webHidden/>
            <w:sz w:val="24"/>
          </w:rPr>
          <w:fldChar w:fldCharType="end"/>
        </w:r>
      </w:hyperlink>
    </w:p>
    <w:p w:rsidR="00D92F7A" w:rsidRDefault="00D92F7A" w:rsidP="00D92F7A">
      <w:pPr>
        <w:rPr>
          <w:sz w:val="24"/>
        </w:rPr>
      </w:pPr>
      <w:r w:rsidRPr="00D92F7A">
        <w:rPr>
          <w:sz w:val="24"/>
        </w:rPr>
        <w:fldChar w:fldCharType="end"/>
      </w:r>
    </w:p>
    <w:p w:rsidR="00D92F7A" w:rsidRDefault="00D92F7A" w:rsidP="00D92F7A">
      <w:pPr>
        <w:rPr>
          <w:sz w:val="24"/>
        </w:rPr>
      </w:pPr>
    </w:p>
    <w:p w:rsidR="00D92F7A" w:rsidRDefault="00D92F7A" w:rsidP="00D92F7A">
      <w:pPr>
        <w:rPr>
          <w:sz w:val="24"/>
        </w:rPr>
      </w:pPr>
    </w:p>
    <w:p w:rsidR="00D92F7A" w:rsidRPr="00D92F7A" w:rsidRDefault="00D92F7A" w:rsidP="00D92F7A">
      <w:pPr>
        <w:pStyle w:val="Heading1"/>
        <w:spacing w:line="480" w:lineRule="auto"/>
        <w:rPr>
          <w:rFonts w:ascii="Times New Roman" w:hAnsi="Times New Roman"/>
          <w:bCs w:val="0"/>
          <w:color w:val="4472C4" w:themeColor="accent1"/>
          <w:sz w:val="40"/>
          <w:szCs w:val="40"/>
        </w:rPr>
      </w:pPr>
      <w:r w:rsidRPr="00D92F7A">
        <w:rPr>
          <w:rFonts w:ascii="Times New Roman" w:hAnsi="Times New Roman"/>
          <w:bCs w:val="0"/>
          <w:color w:val="4472C4" w:themeColor="accent1"/>
          <w:sz w:val="40"/>
          <w:szCs w:val="40"/>
        </w:rPr>
        <w:lastRenderedPageBreak/>
        <w:t>List of Tables</w:t>
      </w:r>
    </w:p>
    <w:p w:rsidR="00D92F7A" w:rsidRPr="00D92F7A" w:rsidRDefault="00D92F7A">
      <w:pPr>
        <w:pStyle w:val="TableofFigures"/>
        <w:tabs>
          <w:tab w:val="right" w:leader="dot" w:pos="9016"/>
        </w:tabs>
        <w:rPr>
          <w:rFonts w:asciiTheme="minorHAnsi" w:hAnsiTheme="minorHAnsi" w:cstheme="minorBidi"/>
          <w:noProof/>
          <w:sz w:val="28"/>
          <w:szCs w:val="22"/>
        </w:rPr>
      </w:pPr>
      <w:r>
        <w:fldChar w:fldCharType="begin"/>
      </w:r>
      <w:r>
        <w:instrText xml:space="preserve"> TOC \h \z \t "Table title" \c "Table" </w:instrText>
      </w:r>
      <w:r>
        <w:fldChar w:fldCharType="separate"/>
      </w:r>
      <w:hyperlink w:anchor="_Toc493535018" w:history="1">
        <w:r w:rsidRPr="00D92F7A">
          <w:rPr>
            <w:rStyle w:val="Hyperlink"/>
            <w:noProof/>
            <w:sz w:val="24"/>
          </w:rPr>
          <w:t>Table 2.1.1. Summary of the mechanical properties of chitosan-MMT nanocomposite films synthesised by different methods.</w:t>
        </w:r>
        <w:r w:rsidRPr="00D92F7A">
          <w:rPr>
            <w:noProof/>
            <w:webHidden/>
            <w:sz w:val="24"/>
          </w:rPr>
          <w:tab/>
        </w:r>
        <w:r w:rsidRPr="00D92F7A">
          <w:rPr>
            <w:noProof/>
            <w:webHidden/>
            <w:sz w:val="24"/>
          </w:rPr>
          <w:fldChar w:fldCharType="begin"/>
        </w:r>
        <w:r w:rsidRPr="00D92F7A">
          <w:rPr>
            <w:noProof/>
            <w:webHidden/>
            <w:sz w:val="24"/>
          </w:rPr>
          <w:instrText xml:space="preserve"> PAGEREF _Toc493535018 \h </w:instrText>
        </w:r>
        <w:r w:rsidRPr="00D92F7A">
          <w:rPr>
            <w:noProof/>
            <w:webHidden/>
            <w:sz w:val="24"/>
          </w:rPr>
        </w:r>
        <w:r w:rsidRPr="00D92F7A">
          <w:rPr>
            <w:noProof/>
            <w:webHidden/>
            <w:sz w:val="24"/>
          </w:rPr>
          <w:fldChar w:fldCharType="separate"/>
        </w:r>
        <w:r w:rsidR="003152F3">
          <w:rPr>
            <w:noProof/>
            <w:webHidden/>
            <w:sz w:val="24"/>
          </w:rPr>
          <w:t>31</w:t>
        </w:r>
        <w:r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19" w:history="1">
        <w:r w:rsidR="00D92F7A" w:rsidRPr="00D92F7A">
          <w:rPr>
            <w:rStyle w:val="Hyperlink"/>
            <w:noProof/>
            <w:sz w:val="24"/>
            <w:lang w:val="en-US"/>
          </w:rPr>
          <w:t>Table 3.1. Chemical blowing agents used in polymer/MMT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19 \h </w:instrText>
        </w:r>
        <w:r w:rsidR="00D92F7A" w:rsidRPr="00D92F7A">
          <w:rPr>
            <w:noProof/>
            <w:webHidden/>
            <w:sz w:val="24"/>
          </w:rPr>
        </w:r>
        <w:r w:rsidR="00D92F7A" w:rsidRPr="00D92F7A">
          <w:rPr>
            <w:noProof/>
            <w:webHidden/>
            <w:sz w:val="24"/>
          </w:rPr>
          <w:fldChar w:fldCharType="separate"/>
        </w:r>
        <w:r>
          <w:rPr>
            <w:noProof/>
            <w:webHidden/>
            <w:sz w:val="24"/>
          </w:rPr>
          <w:t>6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0" w:history="1">
        <w:r w:rsidR="00D92F7A" w:rsidRPr="00D92F7A">
          <w:rPr>
            <w:rStyle w:val="Hyperlink"/>
            <w:noProof/>
            <w:sz w:val="24"/>
          </w:rPr>
          <w:t>Table 3.2. Completed clay sampl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0 \h </w:instrText>
        </w:r>
        <w:r w:rsidR="00D92F7A" w:rsidRPr="00D92F7A">
          <w:rPr>
            <w:noProof/>
            <w:webHidden/>
            <w:sz w:val="24"/>
          </w:rPr>
        </w:r>
        <w:r w:rsidR="00D92F7A" w:rsidRPr="00D92F7A">
          <w:rPr>
            <w:noProof/>
            <w:webHidden/>
            <w:sz w:val="24"/>
          </w:rPr>
          <w:fldChar w:fldCharType="separate"/>
        </w:r>
        <w:r>
          <w:rPr>
            <w:noProof/>
            <w:webHidden/>
            <w:sz w:val="24"/>
          </w:rPr>
          <w:t>6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1" w:history="1">
        <w:r w:rsidR="00D92F7A" w:rsidRPr="00D92F7A">
          <w:rPr>
            <w:rStyle w:val="Hyperlink"/>
            <w:noProof/>
            <w:sz w:val="24"/>
          </w:rPr>
          <w:t>Table 3.3. Complet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1 \h </w:instrText>
        </w:r>
        <w:r w:rsidR="00D92F7A" w:rsidRPr="00D92F7A">
          <w:rPr>
            <w:noProof/>
            <w:webHidden/>
            <w:sz w:val="24"/>
          </w:rPr>
        </w:r>
        <w:r w:rsidR="00D92F7A" w:rsidRPr="00D92F7A">
          <w:rPr>
            <w:noProof/>
            <w:webHidden/>
            <w:sz w:val="24"/>
          </w:rPr>
          <w:fldChar w:fldCharType="separate"/>
        </w:r>
        <w:r>
          <w:rPr>
            <w:noProof/>
            <w:webHidden/>
            <w:sz w:val="24"/>
          </w:rPr>
          <w:t>6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2" w:history="1">
        <w:r w:rsidR="00D92F7A" w:rsidRPr="00D92F7A">
          <w:rPr>
            <w:rStyle w:val="Hyperlink"/>
            <w:noProof/>
            <w:sz w:val="24"/>
          </w:rPr>
          <w:t>Table 3.4. Diffraction angles and basal plane spacings of clays for twice extrusion.</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2 \h </w:instrText>
        </w:r>
        <w:r w:rsidR="00D92F7A" w:rsidRPr="00D92F7A">
          <w:rPr>
            <w:noProof/>
            <w:webHidden/>
            <w:sz w:val="24"/>
          </w:rPr>
        </w:r>
        <w:r w:rsidR="00D92F7A" w:rsidRPr="00D92F7A">
          <w:rPr>
            <w:noProof/>
            <w:webHidden/>
            <w:sz w:val="24"/>
          </w:rPr>
          <w:fldChar w:fldCharType="separate"/>
        </w:r>
        <w:r>
          <w:rPr>
            <w:noProof/>
            <w:webHidden/>
            <w:sz w:val="24"/>
          </w:rPr>
          <w:t>7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3" w:history="1">
        <w:r w:rsidR="00D92F7A" w:rsidRPr="00D92F7A">
          <w:rPr>
            <w:rStyle w:val="Hyperlink"/>
            <w:noProof/>
            <w:sz w:val="24"/>
          </w:rPr>
          <w:t>Table 3.5. Diffraction angles and basal plane</w:t>
        </w:r>
        <w:r w:rsidR="009847FA">
          <w:rPr>
            <w:rStyle w:val="Hyperlink"/>
            <w:noProof/>
            <w:sz w:val="24"/>
          </w:rPr>
          <w:t xml:space="preserve"> spacing of clays for the triple</w:t>
        </w:r>
        <w:r w:rsidR="00D92F7A" w:rsidRPr="00D92F7A">
          <w:rPr>
            <w:rStyle w:val="Hyperlink"/>
            <w:noProof/>
            <w:sz w:val="24"/>
          </w:rPr>
          <w:t xml:space="preserve"> extrusion.</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3 \h </w:instrText>
        </w:r>
        <w:r w:rsidR="00D92F7A" w:rsidRPr="00D92F7A">
          <w:rPr>
            <w:noProof/>
            <w:webHidden/>
            <w:sz w:val="24"/>
          </w:rPr>
        </w:r>
        <w:r w:rsidR="00D92F7A" w:rsidRPr="00D92F7A">
          <w:rPr>
            <w:noProof/>
            <w:webHidden/>
            <w:sz w:val="24"/>
          </w:rPr>
          <w:fldChar w:fldCharType="separate"/>
        </w:r>
        <w:r>
          <w:rPr>
            <w:noProof/>
            <w:webHidden/>
            <w:sz w:val="24"/>
          </w:rPr>
          <w:t>7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4" w:history="1">
        <w:r w:rsidR="00D92F7A" w:rsidRPr="00D92F7A">
          <w:rPr>
            <w:rStyle w:val="Hyperlink"/>
            <w:noProof/>
            <w:sz w:val="24"/>
          </w:rPr>
          <w:t>Table 3.6. Diffraction angles and basal plane spacings of clays and the</w:t>
        </w:r>
        <w:r w:rsidR="009847FA">
          <w:rPr>
            <w:rStyle w:val="Hyperlink"/>
            <w:noProof/>
            <w:sz w:val="24"/>
          </w:rPr>
          <w:t>ir nanocomposites for the triple</w:t>
        </w:r>
        <w:r w:rsidR="00D92F7A" w:rsidRPr="00D92F7A">
          <w:rPr>
            <w:rStyle w:val="Hyperlink"/>
            <w:noProof/>
            <w:sz w:val="24"/>
          </w:rPr>
          <w:t xml:space="preserve"> extrusion metho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4 \h </w:instrText>
        </w:r>
        <w:r w:rsidR="00D92F7A" w:rsidRPr="00D92F7A">
          <w:rPr>
            <w:noProof/>
            <w:webHidden/>
            <w:sz w:val="24"/>
          </w:rPr>
        </w:r>
        <w:r w:rsidR="00D92F7A" w:rsidRPr="00D92F7A">
          <w:rPr>
            <w:noProof/>
            <w:webHidden/>
            <w:sz w:val="24"/>
          </w:rPr>
          <w:fldChar w:fldCharType="separate"/>
        </w:r>
        <w:r>
          <w:rPr>
            <w:noProof/>
            <w:webHidden/>
            <w:sz w:val="24"/>
          </w:rPr>
          <w:t>7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5" w:history="1">
        <w:r w:rsidR="00D92F7A" w:rsidRPr="00D92F7A">
          <w:rPr>
            <w:rStyle w:val="Hyperlink"/>
            <w:noProof/>
            <w:sz w:val="24"/>
          </w:rPr>
          <w:t>Table 3.7. Weight remain percentages of clays, surfactant and citric acid.</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5 \h </w:instrText>
        </w:r>
        <w:r w:rsidR="00D92F7A" w:rsidRPr="00D92F7A">
          <w:rPr>
            <w:noProof/>
            <w:webHidden/>
            <w:sz w:val="24"/>
          </w:rPr>
        </w:r>
        <w:r w:rsidR="00D92F7A" w:rsidRPr="00D92F7A">
          <w:rPr>
            <w:noProof/>
            <w:webHidden/>
            <w:sz w:val="24"/>
          </w:rPr>
          <w:fldChar w:fldCharType="separate"/>
        </w:r>
        <w:r>
          <w:rPr>
            <w:noProof/>
            <w:webHidden/>
            <w:sz w:val="24"/>
          </w:rPr>
          <w:t>8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6" w:history="1">
        <w:r w:rsidR="00D92F7A" w:rsidRPr="00D92F7A">
          <w:rPr>
            <w:rStyle w:val="Hyperlink"/>
            <w:noProof/>
            <w:sz w:val="24"/>
          </w:rPr>
          <w:t>Table 3.8. Thermal decomposition properties of the twice-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6 \h </w:instrText>
        </w:r>
        <w:r w:rsidR="00D92F7A" w:rsidRPr="00D92F7A">
          <w:rPr>
            <w:noProof/>
            <w:webHidden/>
            <w:sz w:val="24"/>
          </w:rPr>
        </w:r>
        <w:r w:rsidR="00D92F7A" w:rsidRPr="00D92F7A">
          <w:rPr>
            <w:noProof/>
            <w:webHidden/>
            <w:sz w:val="24"/>
          </w:rPr>
          <w:fldChar w:fldCharType="separate"/>
        </w:r>
        <w:r>
          <w:rPr>
            <w:noProof/>
            <w:webHidden/>
            <w:sz w:val="24"/>
          </w:rPr>
          <w:t>8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7" w:history="1">
        <w:r w:rsidR="00D92F7A" w:rsidRPr="00D92F7A">
          <w:rPr>
            <w:rStyle w:val="Hyperlink"/>
            <w:noProof/>
            <w:sz w:val="24"/>
          </w:rPr>
          <w:t>Table 3.9. Thermal decomp</w:t>
        </w:r>
        <w:r w:rsidR="009847FA">
          <w:rPr>
            <w:rStyle w:val="Hyperlink"/>
            <w:noProof/>
            <w:sz w:val="24"/>
          </w:rPr>
          <w:t>osition properties of the triple</w:t>
        </w:r>
        <w:r w:rsidR="00D92F7A" w:rsidRPr="00D92F7A">
          <w:rPr>
            <w:rStyle w:val="Hyperlink"/>
            <w:noProof/>
            <w:sz w:val="24"/>
          </w:rPr>
          <w:t>-extruded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7 \h </w:instrText>
        </w:r>
        <w:r w:rsidR="00D92F7A" w:rsidRPr="00D92F7A">
          <w:rPr>
            <w:noProof/>
            <w:webHidden/>
            <w:sz w:val="24"/>
          </w:rPr>
        </w:r>
        <w:r w:rsidR="00D92F7A" w:rsidRPr="00D92F7A">
          <w:rPr>
            <w:noProof/>
            <w:webHidden/>
            <w:sz w:val="24"/>
          </w:rPr>
          <w:fldChar w:fldCharType="separate"/>
        </w:r>
        <w:r>
          <w:rPr>
            <w:noProof/>
            <w:webHidden/>
            <w:sz w:val="24"/>
          </w:rPr>
          <w:t>93</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8" w:history="1">
        <w:r w:rsidR="00D92F7A" w:rsidRPr="00D92F7A">
          <w:rPr>
            <w:rStyle w:val="Hyperlink"/>
            <w:noProof/>
            <w:sz w:val="24"/>
          </w:rPr>
          <w:t>Table 3.10. Melting temperature and crystallinity of nylon 6 and its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8 \h </w:instrText>
        </w:r>
        <w:r w:rsidR="00D92F7A" w:rsidRPr="00D92F7A">
          <w:rPr>
            <w:noProof/>
            <w:webHidden/>
            <w:sz w:val="24"/>
          </w:rPr>
        </w:r>
        <w:r w:rsidR="00D92F7A" w:rsidRPr="00D92F7A">
          <w:rPr>
            <w:noProof/>
            <w:webHidden/>
            <w:sz w:val="24"/>
          </w:rPr>
          <w:fldChar w:fldCharType="separate"/>
        </w:r>
        <w:r>
          <w:rPr>
            <w:noProof/>
            <w:webHidden/>
            <w:sz w:val="24"/>
          </w:rPr>
          <w:t>9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29" w:history="1">
        <w:r w:rsidR="00D92F7A" w:rsidRPr="00D92F7A">
          <w:rPr>
            <w:rStyle w:val="Hyperlink"/>
            <w:noProof/>
            <w:sz w:val="24"/>
          </w:rPr>
          <w:t>Table 3.11. Mechanical properties of nylon 6 and its 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29 \h </w:instrText>
        </w:r>
        <w:r w:rsidR="00D92F7A" w:rsidRPr="00D92F7A">
          <w:rPr>
            <w:noProof/>
            <w:webHidden/>
            <w:sz w:val="24"/>
          </w:rPr>
        </w:r>
        <w:r w:rsidR="00D92F7A" w:rsidRPr="00D92F7A">
          <w:rPr>
            <w:noProof/>
            <w:webHidden/>
            <w:sz w:val="24"/>
          </w:rPr>
          <w:fldChar w:fldCharType="separate"/>
        </w:r>
        <w:r>
          <w:rPr>
            <w:noProof/>
            <w:webHidden/>
            <w:sz w:val="24"/>
          </w:rPr>
          <w:t>97</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0" w:history="1">
        <w:r w:rsidR="00D92F7A" w:rsidRPr="00D92F7A">
          <w:rPr>
            <w:rStyle w:val="Hyperlink"/>
            <w:noProof/>
            <w:sz w:val="24"/>
            <w:lang w:val="en-US"/>
          </w:rPr>
          <w:t>Table 3.12. Tensile Properties of nylon 6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0 \h </w:instrText>
        </w:r>
        <w:r w:rsidR="00D92F7A" w:rsidRPr="00D92F7A">
          <w:rPr>
            <w:noProof/>
            <w:webHidden/>
            <w:sz w:val="24"/>
          </w:rPr>
        </w:r>
        <w:r w:rsidR="00D92F7A" w:rsidRPr="00D92F7A">
          <w:rPr>
            <w:noProof/>
            <w:webHidden/>
            <w:sz w:val="24"/>
          </w:rPr>
          <w:fldChar w:fldCharType="separate"/>
        </w:r>
        <w:r>
          <w:rPr>
            <w:noProof/>
            <w:webHidden/>
            <w:sz w:val="24"/>
          </w:rPr>
          <w:t>10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1" w:history="1">
        <w:r w:rsidR="00D92F7A" w:rsidRPr="00D92F7A">
          <w:rPr>
            <w:rStyle w:val="Hyperlink"/>
            <w:noProof/>
            <w:sz w:val="24"/>
          </w:rPr>
          <w:t>Table 3.13. Summary of the nylon 6/clay nanocomposites in the 3</w:t>
        </w:r>
        <w:r w:rsidR="00D92F7A" w:rsidRPr="00D92F7A">
          <w:rPr>
            <w:rStyle w:val="Hyperlink"/>
            <w:noProof/>
            <w:sz w:val="24"/>
            <w:vertAlign w:val="superscript"/>
          </w:rPr>
          <w:t>rd</w:t>
        </w:r>
        <w:r w:rsidR="00D92F7A" w:rsidRPr="00D92F7A">
          <w:rPr>
            <w:rStyle w:val="Hyperlink"/>
            <w:noProof/>
            <w:sz w:val="24"/>
          </w:rPr>
          <w:t xml:space="preserve"> Chapter.</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1 \h </w:instrText>
        </w:r>
        <w:r w:rsidR="00D92F7A" w:rsidRPr="00D92F7A">
          <w:rPr>
            <w:noProof/>
            <w:webHidden/>
            <w:sz w:val="24"/>
          </w:rPr>
        </w:r>
        <w:r w:rsidR="00D92F7A" w:rsidRPr="00D92F7A">
          <w:rPr>
            <w:noProof/>
            <w:webHidden/>
            <w:sz w:val="24"/>
          </w:rPr>
          <w:fldChar w:fldCharType="separate"/>
        </w:r>
        <w:r>
          <w:rPr>
            <w:noProof/>
            <w:webHidden/>
            <w:sz w:val="24"/>
          </w:rPr>
          <w:t>111</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2" w:history="1">
        <w:r w:rsidR="00D92F7A" w:rsidRPr="00D92F7A">
          <w:rPr>
            <w:rStyle w:val="Hyperlink"/>
            <w:noProof/>
            <w:sz w:val="24"/>
          </w:rPr>
          <w:t>Table 4.1. Weight remain and estimated Ca contents of MMT, SA and alginate nanocomposite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2 \h </w:instrText>
        </w:r>
        <w:r w:rsidR="00D92F7A" w:rsidRPr="00D92F7A">
          <w:rPr>
            <w:noProof/>
            <w:webHidden/>
            <w:sz w:val="24"/>
          </w:rPr>
        </w:r>
        <w:r w:rsidR="00D92F7A" w:rsidRPr="00D92F7A">
          <w:rPr>
            <w:noProof/>
            <w:webHidden/>
            <w:sz w:val="24"/>
          </w:rPr>
          <w:fldChar w:fldCharType="separate"/>
        </w:r>
        <w:r>
          <w:rPr>
            <w:noProof/>
            <w:webHidden/>
            <w:sz w:val="24"/>
          </w:rPr>
          <w:t>145</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3" w:history="1">
        <w:r w:rsidR="00D92F7A" w:rsidRPr="00D92F7A">
          <w:rPr>
            <w:rStyle w:val="Hyperlink"/>
            <w:noProof/>
            <w:sz w:val="24"/>
          </w:rPr>
          <w:t>Table 4.2. Tensile properties of PM 5 and PM 5 CHI nanocomposite hydrogel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3 \h </w:instrText>
        </w:r>
        <w:r w:rsidR="00D92F7A" w:rsidRPr="00D92F7A">
          <w:rPr>
            <w:noProof/>
            <w:webHidden/>
            <w:sz w:val="24"/>
          </w:rPr>
        </w:r>
        <w:r w:rsidR="00D92F7A" w:rsidRPr="00D92F7A">
          <w:rPr>
            <w:noProof/>
            <w:webHidden/>
            <w:sz w:val="24"/>
          </w:rPr>
          <w:fldChar w:fldCharType="separate"/>
        </w:r>
        <w:r>
          <w:rPr>
            <w:noProof/>
            <w:webHidden/>
            <w:sz w:val="24"/>
          </w:rPr>
          <w:t>152</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4" w:history="1">
        <w:r w:rsidR="00D92F7A" w:rsidRPr="00D92F7A">
          <w:rPr>
            <w:rStyle w:val="Hyperlink"/>
            <w:noProof/>
            <w:sz w:val="24"/>
          </w:rPr>
          <w:t>Table 4.3. Hysteresis ratios of PM 5 and PM 5 CHI.</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4 \h </w:instrText>
        </w:r>
        <w:r w:rsidR="00D92F7A" w:rsidRPr="00D92F7A">
          <w:rPr>
            <w:noProof/>
            <w:webHidden/>
            <w:sz w:val="24"/>
          </w:rPr>
        </w:r>
        <w:r w:rsidR="00D92F7A" w:rsidRPr="00D92F7A">
          <w:rPr>
            <w:noProof/>
            <w:webHidden/>
            <w:sz w:val="24"/>
          </w:rPr>
          <w:fldChar w:fldCharType="separate"/>
        </w:r>
        <w:r>
          <w:rPr>
            <w:noProof/>
            <w:webHidden/>
            <w:sz w:val="24"/>
          </w:rPr>
          <w:t>154</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5" w:history="1">
        <w:r w:rsidR="00D92F7A" w:rsidRPr="00D92F7A">
          <w:rPr>
            <w:rStyle w:val="Hyperlink"/>
            <w:noProof/>
            <w:sz w:val="24"/>
          </w:rPr>
          <w:t xml:space="preserve">Table 4.4. Tensile properties of the hydrogels fully swollen in PBS at 37 </w:t>
        </w:r>
        <w:r w:rsidR="00D92F7A" w:rsidRPr="00D92F7A">
          <w:rPr>
            <w:rStyle w:val="Hyperlink"/>
            <w:noProof/>
            <w:sz w:val="24"/>
            <w:vertAlign w:val="superscript"/>
          </w:rPr>
          <w:t>o</w:t>
        </w:r>
        <w:r w:rsidR="00D92F7A" w:rsidRPr="00D92F7A">
          <w:rPr>
            <w:rStyle w:val="Hyperlink"/>
            <w:noProof/>
            <w:sz w:val="24"/>
          </w:rPr>
          <w:t>C for 2 week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5 \h </w:instrText>
        </w:r>
        <w:r w:rsidR="00D92F7A" w:rsidRPr="00D92F7A">
          <w:rPr>
            <w:noProof/>
            <w:webHidden/>
            <w:sz w:val="24"/>
          </w:rPr>
        </w:r>
        <w:r w:rsidR="00D92F7A" w:rsidRPr="00D92F7A">
          <w:rPr>
            <w:noProof/>
            <w:webHidden/>
            <w:sz w:val="24"/>
          </w:rPr>
          <w:fldChar w:fldCharType="separate"/>
        </w:r>
        <w:r>
          <w:rPr>
            <w:noProof/>
            <w:webHidden/>
            <w:sz w:val="24"/>
          </w:rPr>
          <w:t>15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6" w:history="1">
        <w:r w:rsidR="00D92F7A" w:rsidRPr="00D92F7A">
          <w:rPr>
            <w:rStyle w:val="Hyperlink"/>
            <w:noProof/>
            <w:sz w:val="24"/>
          </w:rPr>
          <w:t>Table 4.5. Tensile properties of the fully swollen PMACa, PMAW, PMCa and PMW hydrogel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6 \h </w:instrText>
        </w:r>
        <w:r w:rsidR="00D92F7A" w:rsidRPr="00D92F7A">
          <w:rPr>
            <w:noProof/>
            <w:webHidden/>
            <w:sz w:val="24"/>
          </w:rPr>
        </w:r>
        <w:r w:rsidR="00D92F7A" w:rsidRPr="00D92F7A">
          <w:rPr>
            <w:noProof/>
            <w:webHidden/>
            <w:sz w:val="24"/>
          </w:rPr>
          <w:fldChar w:fldCharType="separate"/>
        </w:r>
        <w:r>
          <w:rPr>
            <w:noProof/>
            <w:webHidden/>
            <w:sz w:val="24"/>
          </w:rPr>
          <w:t>160</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7" w:history="1">
        <w:r w:rsidR="00D92F7A" w:rsidRPr="00D92F7A">
          <w:rPr>
            <w:rStyle w:val="Hyperlink"/>
            <w:noProof/>
            <w:sz w:val="24"/>
          </w:rPr>
          <w:t>Table 4.6. Tensile properties of the fully swollen AlgMMTCa82, AlgMMTCa73 and AlgMMTCa 11 film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7 \h </w:instrText>
        </w:r>
        <w:r w:rsidR="00D92F7A" w:rsidRPr="00D92F7A">
          <w:rPr>
            <w:noProof/>
            <w:webHidden/>
            <w:sz w:val="24"/>
          </w:rPr>
        </w:r>
        <w:r w:rsidR="00D92F7A" w:rsidRPr="00D92F7A">
          <w:rPr>
            <w:noProof/>
            <w:webHidden/>
            <w:sz w:val="24"/>
          </w:rPr>
          <w:fldChar w:fldCharType="separate"/>
        </w:r>
        <w:r>
          <w:rPr>
            <w:noProof/>
            <w:webHidden/>
            <w:sz w:val="24"/>
          </w:rPr>
          <w:t>168</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8" w:history="1">
        <w:r w:rsidR="00D92F7A" w:rsidRPr="00D92F7A">
          <w:rPr>
            <w:rStyle w:val="Hyperlink"/>
            <w:noProof/>
            <w:sz w:val="24"/>
          </w:rPr>
          <w:t>Table 4.7. Tensile properties of the DAlgCa, AlgMMT73 and DAlgMMTCa73 films.</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8 \h </w:instrText>
        </w:r>
        <w:r w:rsidR="00D92F7A" w:rsidRPr="00D92F7A">
          <w:rPr>
            <w:noProof/>
            <w:webHidden/>
            <w:sz w:val="24"/>
          </w:rPr>
        </w:r>
        <w:r w:rsidR="00D92F7A" w:rsidRPr="00D92F7A">
          <w:rPr>
            <w:noProof/>
            <w:webHidden/>
            <w:sz w:val="24"/>
          </w:rPr>
          <w:fldChar w:fldCharType="separate"/>
        </w:r>
        <w:r>
          <w:rPr>
            <w:noProof/>
            <w:webHidden/>
            <w:sz w:val="24"/>
          </w:rPr>
          <w:t>169</w:t>
        </w:r>
        <w:r w:rsidR="00D92F7A" w:rsidRPr="00D92F7A">
          <w:rPr>
            <w:noProof/>
            <w:webHidden/>
            <w:sz w:val="24"/>
          </w:rPr>
          <w:fldChar w:fldCharType="end"/>
        </w:r>
      </w:hyperlink>
    </w:p>
    <w:p w:rsidR="00D92F7A" w:rsidRPr="00D92F7A" w:rsidRDefault="003152F3">
      <w:pPr>
        <w:pStyle w:val="TableofFigures"/>
        <w:tabs>
          <w:tab w:val="right" w:leader="dot" w:pos="9016"/>
        </w:tabs>
        <w:rPr>
          <w:rFonts w:asciiTheme="minorHAnsi" w:hAnsiTheme="minorHAnsi" w:cstheme="minorBidi"/>
          <w:noProof/>
          <w:sz w:val="28"/>
          <w:szCs w:val="22"/>
        </w:rPr>
      </w:pPr>
      <w:hyperlink w:anchor="_Toc493535039" w:history="1">
        <w:r w:rsidR="00D92F7A" w:rsidRPr="00D92F7A">
          <w:rPr>
            <w:rStyle w:val="Hyperlink"/>
            <w:noProof/>
            <w:sz w:val="24"/>
          </w:rPr>
          <w:t>Table 4.8. UV-Vis percent transmittance of AlgCa and AlgMMTCa films at 320 nm, 400 nm and 800 nm.</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39 \h </w:instrText>
        </w:r>
        <w:r w:rsidR="00D92F7A" w:rsidRPr="00D92F7A">
          <w:rPr>
            <w:noProof/>
            <w:webHidden/>
            <w:sz w:val="24"/>
          </w:rPr>
        </w:r>
        <w:r w:rsidR="00D92F7A" w:rsidRPr="00D92F7A">
          <w:rPr>
            <w:noProof/>
            <w:webHidden/>
            <w:sz w:val="24"/>
          </w:rPr>
          <w:fldChar w:fldCharType="separate"/>
        </w:r>
        <w:r>
          <w:rPr>
            <w:noProof/>
            <w:webHidden/>
            <w:sz w:val="24"/>
          </w:rPr>
          <w:t>185</w:t>
        </w:r>
        <w:r w:rsidR="00D92F7A" w:rsidRPr="00D92F7A">
          <w:rPr>
            <w:noProof/>
            <w:webHidden/>
            <w:sz w:val="24"/>
          </w:rPr>
          <w:fldChar w:fldCharType="end"/>
        </w:r>
      </w:hyperlink>
    </w:p>
    <w:p w:rsidR="00D92F7A" w:rsidRDefault="003152F3">
      <w:pPr>
        <w:pStyle w:val="TableofFigures"/>
        <w:tabs>
          <w:tab w:val="right" w:leader="dot" w:pos="9016"/>
        </w:tabs>
        <w:rPr>
          <w:rFonts w:asciiTheme="minorHAnsi" w:hAnsiTheme="minorHAnsi" w:cstheme="minorBidi"/>
          <w:noProof/>
          <w:sz w:val="22"/>
          <w:szCs w:val="22"/>
        </w:rPr>
      </w:pPr>
      <w:hyperlink w:anchor="_Toc493535040" w:history="1">
        <w:r w:rsidR="00D92F7A" w:rsidRPr="00D92F7A">
          <w:rPr>
            <w:rStyle w:val="Hyperlink"/>
            <w:noProof/>
            <w:sz w:val="24"/>
          </w:rPr>
          <w:t>Table 4.9. Summary of polymer/MMT nanocomposite hydrogels in the 4</w:t>
        </w:r>
        <w:r w:rsidR="00D92F7A" w:rsidRPr="00D92F7A">
          <w:rPr>
            <w:rStyle w:val="Hyperlink"/>
            <w:noProof/>
            <w:sz w:val="24"/>
            <w:vertAlign w:val="superscript"/>
          </w:rPr>
          <w:t>th</w:t>
        </w:r>
        <w:r w:rsidR="00D92F7A" w:rsidRPr="00D92F7A">
          <w:rPr>
            <w:rStyle w:val="Hyperlink"/>
            <w:noProof/>
            <w:sz w:val="24"/>
          </w:rPr>
          <w:t xml:space="preserve"> Chapter.</w:t>
        </w:r>
        <w:r w:rsidR="00D92F7A" w:rsidRPr="00D92F7A">
          <w:rPr>
            <w:noProof/>
            <w:webHidden/>
            <w:sz w:val="24"/>
          </w:rPr>
          <w:tab/>
        </w:r>
        <w:r w:rsidR="00D92F7A" w:rsidRPr="00D92F7A">
          <w:rPr>
            <w:noProof/>
            <w:webHidden/>
            <w:sz w:val="24"/>
          </w:rPr>
          <w:fldChar w:fldCharType="begin"/>
        </w:r>
        <w:r w:rsidR="00D92F7A" w:rsidRPr="00D92F7A">
          <w:rPr>
            <w:noProof/>
            <w:webHidden/>
            <w:sz w:val="24"/>
          </w:rPr>
          <w:instrText xml:space="preserve"> PAGEREF _Toc493535040 \h </w:instrText>
        </w:r>
        <w:r w:rsidR="00D92F7A" w:rsidRPr="00D92F7A">
          <w:rPr>
            <w:noProof/>
            <w:webHidden/>
            <w:sz w:val="24"/>
          </w:rPr>
        </w:r>
        <w:r w:rsidR="00D92F7A" w:rsidRPr="00D92F7A">
          <w:rPr>
            <w:noProof/>
            <w:webHidden/>
            <w:sz w:val="24"/>
          </w:rPr>
          <w:fldChar w:fldCharType="separate"/>
        </w:r>
        <w:r>
          <w:rPr>
            <w:noProof/>
            <w:webHidden/>
            <w:sz w:val="24"/>
          </w:rPr>
          <w:t>190</w:t>
        </w:r>
        <w:r w:rsidR="00D92F7A" w:rsidRPr="00D92F7A">
          <w:rPr>
            <w:noProof/>
            <w:webHidden/>
            <w:sz w:val="24"/>
          </w:rPr>
          <w:fldChar w:fldCharType="end"/>
        </w:r>
      </w:hyperlink>
    </w:p>
    <w:p w:rsidR="00D92F7A" w:rsidRPr="00D92F7A" w:rsidRDefault="00D92F7A" w:rsidP="00D92F7A">
      <w:pPr>
        <w:sectPr w:rsidR="00D92F7A" w:rsidRPr="00D92F7A">
          <w:footerReference w:type="default" r:id="rId10"/>
          <w:pgSz w:w="11906" w:h="16838"/>
          <w:pgMar w:top="1440" w:right="1440" w:bottom="1440" w:left="1440" w:header="708" w:footer="708" w:gutter="0"/>
          <w:cols w:space="708"/>
          <w:docGrid w:linePitch="360"/>
        </w:sectPr>
      </w:pPr>
      <w:r>
        <w:fldChar w:fldCharType="end"/>
      </w:r>
    </w:p>
    <w:p w:rsidR="000063E9" w:rsidRPr="00B14F34" w:rsidRDefault="000063E9" w:rsidP="000063E9">
      <w:pPr>
        <w:pStyle w:val="Heading1"/>
        <w:spacing w:line="480" w:lineRule="auto"/>
        <w:rPr>
          <w:rFonts w:ascii="Times New Roman" w:hAnsi="Times New Roman"/>
          <w:color w:val="4472C4" w:themeColor="accent1"/>
        </w:rPr>
      </w:pPr>
      <w:bookmarkStart w:id="13" w:name="_Toc481142166"/>
      <w:bookmarkStart w:id="14" w:name="_Toc481143588"/>
      <w:bookmarkStart w:id="15" w:name="_Toc481143865"/>
      <w:bookmarkStart w:id="16" w:name="_Toc481144059"/>
      <w:bookmarkStart w:id="17" w:name="_Toc481144281"/>
      <w:bookmarkStart w:id="18" w:name="_Toc481144430"/>
      <w:bookmarkStart w:id="19" w:name="_Toc481144940"/>
      <w:bookmarkStart w:id="20" w:name="_Toc492646484"/>
      <w:bookmarkStart w:id="21" w:name="_Toc493534664"/>
      <w:bookmarkStart w:id="22" w:name="_Toc493534755"/>
      <w:r w:rsidRPr="00B14F34">
        <w:rPr>
          <w:rFonts w:ascii="Times New Roman" w:hAnsi="Times New Roman"/>
          <w:color w:val="4472C4" w:themeColor="accent1"/>
          <w:sz w:val="40"/>
          <w:szCs w:val="40"/>
        </w:rPr>
        <w:lastRenderedPageBreak/>
        <w:t>Chapter 1: Introduction</w:t>
      </w:r>
      <w:bookmarkEnd w:id="13"/>
      <w:bookmarkEnd w:id="14"/>
      <w:bookmarkEnd w:id="15"/>
      <w:bookmarkEnd w:id="16"/>
      <w:bookmarkEnd w:id="17"/>
      <w:bookmarkEnd w:id="18"/>
      <w:bookmarkEnd w:id="19"/>
      <w:bookmarkEnd w:id="20"/>
      <w:bookmarkEnd w:id="21"/>
      <w:bookmarkEnd w:id="22"/>
      <w:r w:rsidRPr="00B14F34">
        <w:rPr>
          <w:rFonts w:ascii="Times New Roman" w:hAnsi="Times New Roman"/>
          <w:color w:val="4472C4" w:themeColor="accent1"/>
          <w:sz w:val="40"/>
          <w:szCs w:val="40"/>
        </w:rPr>
        <w:t xml:space="preserve"> </w:t>
      </w:r>
    </w:p>
    <w:p w:rsidR="000063E9" w:rsidRDefault="000063E9" w:rsidP="000063E9">
      <w:pPr>
        <w:spacing w:line="480" w:lineRule="auto"/>
        <w:jc w:val="both"/>
        <w:rPr>
          <w:rFonts w:ascii="Times New Roman" w:hAnsi="Times New Roman"/>
          <w:sz w:val="24"/>
        </w:rPr>
      </w:pPr>
      <w:r>
        <w:rPr>
          <w:rFonts w:ascii="Times New Roman" w:hAnsi="Times New Roman"/>
          <w:sz w:val="24"/>
        </w:rPr>
        <w:t>Nanocomposites are defined as composite materials which contain the fillers with at least one nanometre-range dimension</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Vaia&lt;/Author&gt;&lt;Year&gt;1996&lt;/Year&gt;&lt;RecNum&gt;267&lt;/RecNum&gt;&lt;DisplayText&gt;(Vaia, Jandt, Kramer, &amp;amp; Giannelis, 1996)&lt;/DisplayText&gt;&lt;record&gt;&lt;rec-number&gt;267&lt;/rec-number&gt;&lt;foreign-keys&gt;&lt;key app="EN" db-id="te5fa029a5r9t9erpax5pp2lxffwxpvrw0tw" timestamp="1485719185"&gt;267&lt;/key&gt;&lt;/foreign-keys&gt;&lt;ref-type name="Journal Article"&gt;17&lt;/ref-type&gt;&lt;contributors&gt;&lt;authors&gt;&lt;author&gt;Vaia, Richard A&lt;/author&gt;&lt;author&gt;Jandt, Klaus D&lt;/author&gt;&lt;author&gt;Kramer, Edward J&lt;/author&gt;&lt;author&gt;Giannelis, Emmanuel P&lt;/author&gt;&lt;/authors&gt;&lt;/contributors&gt;&lt;titles&gt;&lt;title&gt;Microstructural evolution of melt intercalated polymer− organically modified layered silicates nanocomposites&lt;/title&gt;&lt;secondary-title&gt;Chemistry of Materials&lt;/secondary-title&gt;&lt;/titles&gt;&lt;periodical&gt;&lt;full-title&gt;Chemistry of Materials&lt;/full-title&gt;&lt;abbr-1&gt;Chem. Mater.&lt;/abbr-1&gt;&lt;abbr-2&gt;Chem Mater&lt;/abbr-2&gt;&lt;/periodical&gt;&lt;pages&gt;2628-2635&lt;/pages&gt;&lt;volume&gt;8&lt;/volume&gt;&lt;number&gt;11&lt;/number&gt;&lt;dates&gt;&lt;year&gt;1996&lt;/year&gt;&lt;/dates&gt;&lt;isbn&gt;0897-4756&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241" w:tooltip="Vaia, 1996 #267" w:history="1">
        <w:r w:rsidR="00DE1C74">
          <w:rPr>
            <w:rFonts w:ascii="Times New Roman" w:hAnsi="Times New Roman"/>
            <w:noProof/>
            <w:sz w:val="24"/>
          </w:rPr>
          <w:t>Vaia, Jandt, Kramer, &amp; Giannelis, 1996</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For decades, attention has been paid on polymers for serving as matrix materials of the nanocomposites. The reasons include: first, polymers are light and easy to be fabricated; second, they have some unique properties such as excellent chemical resistance, barrier properties over gas or solvent, fire-retardant properties, biodegradability and/or optical properties</w:t>
      </w:r>
      <w:r>
        <w:rPr>
          <w:rFonts w:ascii="Times New Roman" w:hAnsi="Times New Roman" w:hint="eastAsia"/>
          <w:sz w:val="24"/>
        </w:rPr>
        <w:t xml:space="preserve"> </w:t>
      </w:r>
      <w:r>
        <w:rPr>
          <w:rFonts w:ascii="Times New Roman" w:hAnsi="Times New Roman"/>
          <w:sz w:val="24"/>
        </w:rPr>
        <w:fldChar w:fldCharType="begin">
          <w:fldData xml:space="preserve">PEVuZE5vdGU+PENpdGU+PEF1dGhvcj5DaGVuPC9BdXRob3I+PFllYXI+MjAwODwvWWVhcj48UmVj
TnVtPjI2MjwvUmVjTnVtPjxEaXNwbGF5VGV4dD4oQmlxaW9uZyBDaGVuIGV0IGFsLiwgMjAwODsg
VmFpYSBldCBhbC4sIDE5OTY7IFZlbmthdGVzaCwgUHJpeWEsICZhbXA7IEJoYXZpdGhhLCAyMDE2
OyBWdSwgVmVybW9nZW4sIEdhdXRoaWVyLCBNYXNlbmVsbGnigJBWYXJsb3QsICZhbXA7IENhdmFp
bGzDqSwgMjAwOCk8L0Rpc3BsYXlUZXh0PjxyZWNvcmQ+PHJlYy1udW1iZXI+MjYyPC9yZWMtbnVt
YmVyPjxmb3JlaWduLWtleXM+PGtleSBhcHA9IkVOIiBkYi1pZD0idGU1ZmEwMjlhNXI5dDllcnBh
eDVwcDJseGZmd3hwdnJ3MHR3IiB0aW1lc3RhbXA9IjE0ODU3MTg3ODMiPjI2Mjwva2V5PjwvZm9y
ZWlnbi1rZXlzPjxyZWYtdHlwZSBuYW1lPSJKb3VybmFsIEFydGljbGUiPjE3PC9yZWYtdHlwZT48
Y29udHJpYnV0b3JzPjxhdXRob3JzPjxhdXRob3I+Q2hlbiwgQmlxaW9uZzwvYXV0aG9yPjxhdXRo
b3I+RXZhbnMsIEp1bGlhbiBSRzwvYXV0aG9yPjxhdXRob3I+R3JlZW53ZWxsLCBIIENocmlzdG9w
aGVyPC9hdXRob3I+PGF1dGhvcj5Cb3VsZXQsIFBhc2NhbDwvYXV0aG9yPjxhdXRob3I+Q292ZW5l
eSwgUGV0ZXIgVjwvYXV0aG9yPjxhdXRob3I+Qm93ZGVuLCBBbGxlbiBBPC9hdXRob3I+PGF1dGhv
cj5XaGl0aW5nLCBBbmRyZXc8L2F1dGhvcj48L2F1dGhvcnM+PC9jb250cmlidXRvcnM+PHRpdGxl
cz48dGl0bGU+QSBjcml0aWNhbCBhcHByYWlzYWwgb2YgcG9seW1lcuKAk2NsYXkgbmFub2NvbXBv
c2l0ZXM8L3RpdGxlPjxzZWNvbmRhcnktdGl0bGU+Q2hlbWljYWwgU29jaWV0eSBSZXZpZXdzPC9z
ZWNvbmRhcnktdGl0bGU+PC90aXRsZXM+PHBlcmlvZGljYWw+PGZ1bGwtdGl0bGU+Q2hlbWljYWwg
U29jaWV0eSBSZXZpZXdzPC9mdWxsLXRpdGxlPjxhYmJyLTE+Q2hlbS4gU29jLiBSZXYuPC9hYmJy
LTE+PC9wZXJpb2RpY2FsPjxwYWdlcz41NjgtNTk0PC9wYWdlcz48dm9sdW1lPjM3PC92b2x1bWU+
PG51bWJlcj4zPC9udW1iZXI+PGRhdGVzPjx5ZWFyPjIwMDg8L3llYXI+PC9kYXRlcz48dXJscz48
L3VybHM+PC9yZWNvcmQ+PC9DaXRlPjxDaXRlPjxBdXRob3I+VnU8L0F1dGhvcj48WWVhcj4yMDA4
PC9ZZWFyPjxSZWNOdW0+MjY2PC9SZWNOdW0+PHJlY29yZD48cmVjLW51bWJlcj4yNjY8L3JlYy1u
dW1iZXI+PGZvcmVpZ24ta2V5cz48a2V5IGFwcD0iRU4iIGRiLWlkPSJ0ZTVmYTAyOWE1cjl0OWVy
cGF4NXBwMmx4ZmZ3eHB2cncwdHciIHRpbWVzdGFtcD0iMTQ4NTcxOTA1NyI+MjY2PC9rZXk+PC9m
b3JlaWduLWtleXM+PHJlZi10eXBlIG5hbWU9IkpvdXJuYWwgQXJ0aWNsZSI+MTc8L3JlZi10eXBl
Pjxjb250cmlidXRvcnM+PGF1dGhvcnM+PGF1dGhvcj5WdSwgSG9uZ+KAkE5nYTwvYXV0aG9yPjxh
dXRob3I+VmVybW9nZW4sIEFsZXhhbmRyZTwvYXV0aG9yPjxhdXRob3I+R2F1dGhpZXIsIENhdGhl
cmluZTwvYXV0aG9yPjxhdXRob3I+TWFzZW5lbGxp4oCQVmFybG90LCBLYXJpbmU8L2F1dGhvcj48
YXV0aG9yPkNhdmFpbGzDqSwgSmVhbuKAkFl2ZXM8L2F1dGhvcj48L2F1dGhvcnM+PC9jb250cmli
dXRvcnM+PHRpdGxlcz48dGl0bGU+TWljcm9zdHJ1Y3R1cmUgYW5kIGZyYWN0dXJlIGJlaGF2aW9y
IG9mIHNlbWljcnlzdGFsbGluZSBwb2x5bWVy4oCTY2xheSBuYW5vY29tcG9zaXRlczwvdGl0bGU+
PHNlY29uZGFyeS10aXRsZT5Kb3VybmFsIG9mIFBvbHltZXIgU2NpZW5jZSBQYXJ0IEI6IFBvbHlt
ZXIgUGh5c2ljczwvc2Vjb25kYXJ5LXRpdGxlPjwvdGl0bGVzPjxwZXJpb2RpY2FsPjxmdWxsLXRp
dGxlPkpvdXJuYWwgb2YgUG9seW1lciBTY2llbmNlIFBhcnQgQjogUG9seW1lciBQaHlzaWNzPC9m
dWxsLXRpdGxlPjxhYmJyLTE+Si4gUG9seW0uIFNjaS4sIFBhcnQgQjogUG9seW0uIFBoeXMuPC9h
YmJyLTE+PGFiYnItMj5KIFBvbHltIFNjaSwgUGFydCBCOiBQb2x5bSBQaHlzPC9hYmJyLTI+PC9w
ZXJpb2RpY2FsPjxwYWdlcz4xODIwLTE4MzY8L3BhZ2VzPjx2b2x1bWU+NDY8L3ZvbHVtZT48bnVt
YmVyPjE3PC9udW1iZXI+PGRhdGVzPjx5ZWFyPjIwMDg8L3llYXI+PC9kYXRlcz48aXNibj4xMDk5
LTA0ODg8L2lzYm4+PHVybHM+PC91cmxzPjwvcmVjb3JkPjwvQ2l0ZT48Q2l0ZT48QXV0aG9yPlZh
aWE8L0F1dGhvcj48WWVhcj4xOTk2PC9ZZWFyPjxSZWNOdW0+MjY3PC9SZWNOdW0+PHJlY29yZD48
cmVjLW51bWJlcj4yNjc8L3JlYy1udW1iZXI+PGZvcmVpZ24ta2V5cz48a2V5IGFwcD0iRU4iIGRi
LWlkPSJ0ZTVmYTAyOWE1cjl0OWVycGF4NXBwMmx4ZmZ3eHB2cncwdHciIHRpbWVzdGFtcD0iMTQ4
NTcxOTE4NSI+MjY3PC9rZXk+PC9mb3JlaWduLWtleXM+PHJlZi10eXBlIG5hbWU9IkpvdXJuYWwg
QXJ0aWNsZSI+MTc8L3JlZi10eXBlPjxjb250cmlidXRvcnM+PGF1dGhvcnM+PGF1dGhvcj5WYWlh
LCBSaWNoYXJkIEE8L2F1dGhvcj48YXV0aG9yPkphbmR0LCBLbGF1cyBEPC9hdXRob3I+PGF1dGhv
cj5LcmFtZXIsIEVkd2FyZCBKPC9hdXRob3I+PGF1dGhvcj5HaWFubmVsaXMsIEVtbWFudWVsIFA8
L2F1dGhvcj48L2F1dGhvcnM+PC9jb250cmlidXRvcnM+PHRpdGxlcz48dGl0bGU+TWljcm9zdHJ1
Y3R1cmFsIGV2b2x1dGlvbiBvZiBtZWx0IGludGVyY2FsYXRlZCBwb2x5bWVy4oiSIG9yZ2FuaWNh
bGx5IG1vZGlmaWVkIGxheWVyZWQgc2lsaWNhdGVzIG5hbm9jb21wb3NpdGVzPC90aXRsZT48c2Vj
b25kYXJ5LXRpdGxlPkNoZW1pc3RyeSBvZiBNYXRlcmlhbHM8L3NlY29uZGFyeS10aXRsZT48L3Rp
dGxlcz48cGVyaW9kaWNhbD48ZnVsbC10aXRsZT5DaGVtaXN0cnkgb2YgTWF0ZXJpYWxzPC9mdWxs
LXRpdGxlPjxhYmJyLTE+Q2hlbS4gTWF0ZXIuPC9hYmJyLTE+PGFiYnItMj5DaGVtIE1hdGVyPC9h
YmJyLTI+PC9wZXJpb2RpY2FsPjxwYWdlcz4yNjI4LTI2MzU8L3BhZ2VzPjx2b2x1bWU+ODwvdm9s
dW1lPjxudW1iZXI+MTE8L251bWJlcj48ZGF0ZXM+PHllYXI+MTk5NjwveWVhcj48L2RhdGVzPjxp
c2JuPjA4OTctNDc1NjwvaXNibj48dXJscz48L3VybHM+PC9yZWNvcmQ+PC9DaXRlPjxDaXRlPjxB
dXRob3I+VmVua2F0ZXNoPC9BdXRob3I+PFllYXI+MjAxNjwvWWVhcj48UmVjTnVtPjI2ODwvUmVj
TnVtPjxyZWNvcmQ+PHJlYy1udW1iZXI+MjY4PC9yZWMtbnVtYmVyPjxmb3JlaWduLWtleXM+PGtl
eSBhcHA9IkVOIiBkYi1pZD0idGU1ZmEwMjlhNXI5dDllcnBheDVwcDJseGZmd3hwdnJ3MHR3IiB0
aW1lc3RhbXA9IjE0ODU3MTkyNTMiPjI2ODwva2V5PjwvZm9yZWlnbi1rZXlzPjxyZWYtdHlwZSBu
YW1lPSJKb3VybmFsIEFydGljbGUiPjE3PC9yZWYtdHlwZT48Y29udHJpYnV0b3JzPjxhdXRob3Jz
PjxhdXRob3I+VmVua2F0ZXNoLCBEIE5hZ2FzYW15PC9hdXRob3I+PGF1dGhvcj5Qcml5YSwgVmVl
cmFtYWNoYW5lbmkgS3Jpc2huYTwvYXV0aG9yPjxhdXRob3I+Qmhhdml0aGEsIEtvc2FyYWp1PC9h
dXRob3I+PC9hdXRob3JzPjwvY29udHJpYnV0b3JzPjx0aXRsZXM+PHRpdGxlPlBPTFlNRVItTUFU
UklYIE5BTk9DT01QT1NJVEVTLCBQUk9DRVNTSU5HLCBNQU5VRkFDVFVSSU5HIEFORCBBUFBMSUNB
VElPTjogQU4gT1ZFUlZJRVc8L3RpdGxlPjwvdGl0bGVzPjxkYXRlcz48eWVhcj4yMDE2PC95ZWFy
PjwvZGF0ZXM+PHVybHM+PC91cmxzPjwvcmVjb3JkPjwvQ2l0ZT48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DaGVuPC9BdXRob3I+PFllYXI+MjAwODwvWWVhcj48UmVj
TnVtPjI2MjwvUmVjTnVtPjxEaXNwbGF5VGV4dD4oQmlxaW9uZyBDaGVuIGV0IGFsLiwgMjAwODsg
VmFpYSBldCBhbC4sIDE5OTY7IFZlbmthdGVzaCwgUHJpeWEsICZhbXA7IEJoYXZpdGhhLCAyMDE2
OyBWdSwgVmVybW9nZW4sIEdhdXRoaWVyLCBNYXNlbmVsbGnigJBWYXJsb3QsICZhbXA7IENhdmFp
bGzDqSwgMjAwOCk8L0Rpc3BsYXlUZXh0PjxyZWNvcmQ+PHJlYy1udW1iZXI+MjYyPC9yZWMtbnVt
YmVyPjxmb3JlaWduLWtleXM+PGtleSBhcHA9IkVOIiBkYi1pZD0idGU1ZmEwMjlhNXI5dDllcnBh
eDVwcDJseGZmd3hwdnJ3MHR3IiB0aW1lc3RhbXA9IjE0ODU3MTg3ODMiPjI2Mjwva2V5PjwvZm9y
ZWlnbi1rZXlzPjxyZWYtdHlwZSBuYW1lPSJKb3VybmFsIEFydGljbGUiPjE3PC9yZWYtdHlwZT48
Y29udHJpYnV0b3JzPjxhdXRob3JzPjxhdXRob3I+Q2hlbiwgQmlxaW9uZzwvYXV0aG9yPjxhdXRo
b3I+RXZhbnMsIEp1bGlhbiBSRzwvYXV0aG9yPjxhdXRob3I+R3JlZW53ZWxsLCBIIENocmlzdG9w
aGVyPC9hdXRob3I+PGF1dGhvcj5Cb3VsZXQsIFBhc2NhbDwvYXV0aG9yPjxhdXRob3I+Q292ZW5l
eSwgUGV0ZXIgVjwvYXV0aG9yPjxhdXRob3I+Qm93ZGVuLCBBbGxlbiBBPC9hdXRob3I+PGF1dGhv
cj5XaGl0aW5nLCBBbmRyZXc8L2F1dGhvcj48L2F1dGhvcnM+PC9jb250cmlidXRvcnM+PHRpdGxl
cz48dGl0bGU+QSBjcml0aWNhbCBhcHByYWlzYWwgb2YgcG9seW1lcuKAk2NsYXkgbmFub2NvbXBv
c2l0ZXM8L3RpdGxlPjxzZWNvbmRhcnktdGl0bGU+Q2hlbWljYWwgU29jaWV0eSBSZXZpZXdzPC9z
ZWNvbmRhcnktdGl0bGU+PC90aXRsZXM+PHBlcmlvZGljYWw+PGZ1bGwtdGl0bGU+Q2hlbWljYWwg
U29jaWV0eSBSZXZpZXdzPC9mdWxsLXRpdGxlPjxhYmJyLTE+Q2hlbS4gU29jLiBSZXYuPC9hYmJy
LTE+PC9wZXJpb2RpY2FsPjxwYWdlcz41NjgtNTk0PC9wYWdlcz48dm9sdW1lPjM3PC92b2x1bWU+
PG51bWJlcj4zPC9udW1iZXI+PGRhdGVzPjx5ZWFyPjIwMDg8L3llYXI+PC9kYXRlcz48dXJscz48
L3VybHM+PC9yZWNvcmQ+PC9DaXRlPjxDaXRlPjxBdXRob3I+VnU8L0F1dGhvcj48WWVhcj4yMDA4
PC9ZZWFyPjxSZWNOdW0+MjY2PC9SZWNOdW0+PHJlY29yZD48cmVjLW51bWJlcj4yNjY8L3JlYy1u
dW1iZXI+PGZvcmVpZ24ta2V5cz48a2V5IGFwcD0iRU4iIGRiLWlkPSJ0ZTVmYTAyOWE1cjl0OWVy
cGF4NXBwMmx4ZmZ3eHB2cncwdHciIHRpbWVzdGFtcD0iMTQ4NTcxOTA1NyI+MjY2PC9rZXk+PC9m
b3JlaWduLWtleXM+PHJlZi10eXBlIG5hbWU9IkpvdXJuYWwgQXJ0aWNsZSI+MTc8L3JlZi10eXBl
Pjxjb250cmlidXRvcnM+PGF1dGhvcnM+PGF1dGhvcj5WdSwgSG9uZ+KAkE5nYTwvYXV0aG9yPjxh
dXRob3I+VmVybW9nZW4sIEFsZXhhbmRyZTwvYXV0aG9yPjxhdXRob3I+R2F1dGhpZXIsIENhdGhl
cmluZTwvYXV0aG9yPjxhdXRob3I+TWFzZW5lbGxp4oCQVmFybG90LCBLYXJpbmU8L2F1dGhvcj48
YXV0aG9yPkNhdmFpbGzDqSwgSmVhbuKAkFl2ZXM8L2F1dGhvcj48L2F1dGhvcnM+PC9jb250cmli
dXRvcnM+PHRpdGxlcz48dGl0bGU+TWljcm9zdHJ1Y3R1cmUgYW5kIGZyYWN0dXJlIGJlaGF2aW9y
IG9mIHNlbWljcnlzdGFsbGluZSBwb2x5bWVy4oCTY2xheSBuYW5vY29tcG9zaXRlczwvdGl0bGU+
PHNlY29uZGFyeS10aXRsZT5Kb3VybmFsIG9mIFBvbHltZXIgU2NpZW5jZSBQYXJ0IEI6IFBvbHlt
ZXIgUGh5c2ljczwvc2Vjb25kYXJ5LXRpdGxlPjwvdGl0bGVzPjxwZXJpb2RpY2FsPjxmdWxsLXRp
dGxlPkpvdXJuYWwgb2YgUG9seW1lciBTY2llbmNlIFBhcnQgQjogUG9seW1lciBQaHlzaWNzPC9m
dWxsLXRpdGxlPjxhYmJyLTE+Si4gUG9seW0uIFNjaS4sIFBhcnQgQjogUG9seW0uIFBoeXMuPC9h
YmJyLTE+PGFiYnItMj5KIFBvbHltIFNjaSwgUGFydCBCOiBQb2x5bSBQaHlzPC9hYmJyLTI+PC9w
ZXJpb2RpY2FsPjxwYWdlcz4xODIwLTE4MzY8L3BhZ2VzPjx2b2x1bWU+NDY8L3ZvbHVtZT48bnVt
YmVyPjE3PC9udW1iZXI+PGRhdGVzPjx5ZWFyPjIwMDg8L3llYXI+PC9kYXRlcz48aXNibj4xMDk5
LTA0ODg8L2lzYm4+PHVybHM+PC91cmxzPjwvcmVjb3JkPjwvQ2l0ZT48Q2l0ZT48QXV0aG9yPlZh
aWE8L0F1dGhvcj48WWVhcj4xOTk2PC9ZZWFyPjxSZWNOdW0+MjY3PC9SZWNOdW0+PHJlY29yZD48
cmVjLW51bWJlcj4yNjc8L3JlYy1udW1iZXI+PGZvcmVpZ24ta2V5cz48a2V5IGFwcD0iRU4iIGRi
LWlkPSJ0ZTVmYTAyOWE1cjl0OWVycGF4NXBwMmx4ZmZ3eHB2cncwdHciIHRpbWVzdGFtcD0iMTQ4
NTcxOTE4NSI+MjY3PC9rZXk+PC9mb3JlaWduLWtleXM+PHJlZi10eXBlIG5hbWU9IkpvdXJuYWwg
QXJ0aWNsZSI+MTc8L3JlZi10eXBlPjxjb250cmlidXRvcnM+PGF1dGhvcnM+PGF1dGhvcj5WYWlh
LCBSaWNoYXJkIEE8L2F1dGhvcj48YXV0aG9yPkphbmR0LCBLbGF1cyBEPC9hdXRob3I+PGF1dGhv
cj5LcmFtZXIsIEVkd2FyZCBKPC9hdXRob3I+PGF1dGhvcj5HaWFubmVsaXMsIEVtbWFudWVsIFA8
L2F1dGhvcj48L2F1dGhvcnM+PC9jb250cmlidXRvcnM+PHRpdGxlcz48dGl0bGU+TWljcm9zdHJ1
Y3R1cmFsIGV2b2x1dGlvbiBvZiBtZWx0IGludGVyY2FsYXRlZCBwb2x5bWVy4oiSIG9yZ2FuaWNh
bGx5IG1vZGlmaWVkIGxheWVyZWQgc2lsaWNhdGVzIG5hbm9jb21wb3NpdGVzPC90aXRsZT48c2Vj
b25kYXJ5LXRpdGxlPkNoZW1pc3RyeSBvZiBNYXRlcmlhbHM8L3NlY29uZGFyeS10aXRsZT48L3Rp
dGxlcz48cGVyaW9kaWNhbD48ZnVsbC10aXRsZT5DaGVtaXN0cnkgb2YgTWF0ZXJpYWxzPC9mdWxs
LXRpdGxlPjxhYmJyLTE+Q2hlbS4gTWF0ZXIuPC9hYmJyLTE+PGFiYnItMj5DaGVtIE1hdGVyPC9h
YmJyLTI+PC9wZXJpb2RpY2FsPjxwYWdlcz4yNjI4LTI2MzU8L3BhZ2VzPjx2b2x1bWU+ODwvdm9s
dW1lPjxudW1iZXI+MTE8L251bWJlcj48ZGF0ZXM+PHllYXI+MTk5NjwveWVhcj48L2RhdGVzPjxp
c2JuPjA4OTctNDc1NjwvaXNibj48dXJscz48L3VybHM+PC9yZWNvcmQ+PC9DaXRlPjxDaXRlPjxB
dXRob3I+VmVua2F0ZXNoPC9BdXRob3I+PFllYXI+MjAxNjwvWWVhcj48UmVjTnVtPjI2ODwvUmVj
TnVtPjxyZWNvcmQ+PHJlYy1udW1iZXI+MjY4PC9yZWMtbnVtYmVyPjxmb3JlaWduLWtleXM+PGtl
eSBhcHA9IkVOIiBkYi1pZD0idGU1ZmEwMjlhNXI5dDllcnBheDVwcDJseGZmd3hwdnJ3MHR3IiB0
aW1lc3RhbXA9IjE0ODU3MTkyNTMiPjI2ODwva2V5PjwvZm9yZWlnbi1rZXlzPjxyZWYtdHlwZSBu
YW1lPSJKb3VybmFsIEFydGljbGUiPjE3PC9yZWYtdHlwZT48Y29udHJpYnV0b3JzPjxhdXRob3Jz
PjxhdXRob3I+VmVua2F0ZXNoLCBEIE5hZ2FzYW15PC9hdXRob3I+PGF1dGhvcj5Qcml5YSwgVmVl
cmFtYWNoYW5lbmkgS3Jpc2huYTwvYXV0aG9yPjxhdXRob3I+Qmhhdml0aGEsIEtvc2FyYWp1PC9h
dXRob3I+PC9hdXRob3JzPjwvY29udHJpYnV0b3JzPjx0aXRsZXM+PHRpdGxlPlBPTFlNRVItTUFU
UklYIE5BTk9DT01QT1NJVEVTLCBQUk9DRVNTSU5HLCBNQU5VRkFDVFVSSU5HIEFORCBBUFBMSUNB
VElPTjogQU4gT1ZFUlZJRVc8L3RpdGxlPjwvdGl0bGVzPjxkYXRlcz48eWVhcj4yMDE2PC95ZWFy
PjwvZGF0ZXM+PHVybHM+PC91cmxzPjwvcmVjb3JkPjwvQ2l0ZT48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hint="eastAsia"/>
          <w:noProof/>
          <w:sz w:val="24"/>
        </w:rPr>
        <w:t>(</w:t>
      </w:r>
      <w:hyperlink w:anchor="_ENREF_40" w:tooltip="Chen, 2008 #262" w:history="1">
        <w:r w:rsidR="00DE1C74">
          <w:rPr>
            <w:rFonts w:ascii="Times New Roman" w:hAnsi="Times New Roman" w:hint="eastAsia"/>
            <w:noProof/>
            <w:sz w:val="24"/>
          </w:rPr>
          <w:t>Chen et al., 2008</w:t>
        </w:r>
      </w:hyperlink>
      <w:r>
        <w:rPr>
          <w:rFonts w:ascii="Times New Roman" w:hAnsi="Times New Roman" w:hint="eastAsia"/>
          <w:noProof/>
          <w:sz w:val="24"/>
        </w:rPr>
        <w:t xml:space="preserve">; </w:t>
      </w:r>
      <w:hyperlink w:anchor="_ENREF_241" w:tooltip="Vaia, 1996 #267" w:history="1">
        <w:r w:rsidR="00DE1C74">
          <w:rPr>
            <w:rFonts w:ascii="Times New Roman" w:hAnsi="Times New Roman" w:hint="eastAsia"/>
            <w:noProof/>
            <w:sz w:val="24"/>
          </w:rPr>
          <w:t>Vaia et al., 1996</w:t>
        </w:r>
      </w:hyperlink>
      <w:r>
        <w:rPr>
          <w:rFonts w:ascii="Times New Roman" w:hAnsi="Times New Roman" w:hint="eastAsia"/>
          <w:noProof/>
          <w:sz w:val="24"/>
        </w:rPr>
        <w:t xml:space="preserve">; </w:t>
      </w:r>
      <w:hyperlink w:anchor="_ENREF_244" w:tooltip="Venkatesh, 2016 #268" w:history="1">
        <w:r w:rsidR="00DE1C74">
          <w:rPr>
            <w:rFonts w:ascii="Times New Roman" w:hAnsi="Times New Roman" w:hint="eastAsia"/>
            <w:noProof/>
            <w:sz w:val="24"/>
          </w:rPr>
          <w:t>Venkatesh, Priya, &amp; Bhavitha, 2016</w:t>
        </w:r>
      </w:hyperlink>
      <w:r>
        <w:rPr>
          <w:rFonts w:ascii="Times New Roman" w:hAnsi="Times New Roman" w:hint="eastAsia"/>
          <w:noProof/>
          <w:sz w:val="24"/>
        </w:rPr>
        <w:t xml:space="preserve">; </w:t>
      </w:r>
      <w:hyperlink w:anchor="_ENREF_246" w:tooltip="Vu, 2008 #266" w:history="1">
        <w:r w:rsidR="00DE1C74">
          <w:rPr>
            <w:rFonts w:ascii="Times New Roman" w:hAnsi="Times New Roman" w:hint="eastAsia"/>
            <w:noProof/>
            <w:sz w:val="24"/>
          </w:rPr>
          <w:t>Vu, Vermogen, Gauthier, Masenelli</w:t>
        </w:r>
        <w:r w:rsidR="00DE1C74">
          <w:rPr>
            <w:rFonts w:ascii="Times New Roman" w:hAnsi="Times New Roman" w:hint="eastAsia"/>
            <w:noProof/>
            <w:sz w:val="24"/>
          </w:rPr>
          <w:t>‐</w:t>
        </w:r>
        <w:r w:rsidR="00DE1C74">
          <w:rPr>
            <w:rFonts w:ascii="Times New Roman" w:hAnsi="Times New Roman" w:hint="eastAsia"/>
            <w:noProof/>
            <w:sz w:val="24"/>
          </w:rPr>
          <w:t>Varlot, &amp; Cavaill</w:t>
        </w:r>
        <w:r w:rsidR="00DE1C74">
          <w:rPr>
            <w:rFonts w:ascii="Times New Roman" w:hAnsi="Times New Roman" w:hint="eastAsia"/>
            <w:noProof/>
            <w:sz w:val="24"/>
          </w:rPr>
          <w:t>é</w:t>
        </w:r>
        <w:r w:rsidR="00DE1C74">
          <w:rPr>
            <w:rFonts w:ascii="Times New Roman" w:hAnsi="Times New Roman" w:hint="eastAsia"/>
            <w:noProof/>
            <w:sz w:val="24"/>
          </w:rPr>
          <w:t>, 2008</w:t>
        </w:r>
      </w:hyperlink>
      <w:r>
        <w:rPr>
          <w:rFonts w:ascii="Times New Roman" w:hAnsi="Times New Roman" w:hint="eastAsia"/>
          <w:noProof/>
          <w:sz w:val="24"/>
        </w:rPr>
        <w:t>)</w:t>
      </w:r>
      <w:r>
        <w:rPr>
          <w:rFonts w:ascii="Times New Roman" w:hAnsi="Times New Roman"/>
          <w:sz w:val="24"/>
        </w:rPr>
        <w:fldChar w:fldCharType="end"/>
      </w:r>
      <w:r>
        <w:rPr>
          <w:rFonts w:ascii="Times New Roman" w:hAnsi="Times New Roman"/>
          <w:sz w:val="24"/>
        </w:rPr>
        <w:t xml:space="preserve">. Montmorillonite (MMT) is a 2:1 clay, with the </w:t>
      </w:r>
      <w:r>
        <w:rPr>
          <w:rFonts w:ascii="Times New Roman" w:hAnsi="Times New Roman" w:hint="eastAsia"/>
          <w:sz w:val="24"/>
        </w:rPr>
        <w:t xml:space="preserve">platelet </w:t>
      </w:r>
      <w:r>
        <w:rPr>
          <w:rFonts w:ascii="Times New Roman" w:hAnsi="Times New Roman"/>
          <w:sz w:val="24"/>
        </w:rPr>
        <w:t>thickness of about 1 nm and varied aspect ratio from 10 to 1000</w:t>
      </w:r>
      <w:r>
        <w:rPr>
          <w:rFonts w:ascii="Times New Roman" w:hAnsi="Times New Roman" w:hint="eastAsia"/>
          <w:sz w:val="24"/>
        </w:rPr>
        <w:t xml:space="preserve"> </w:t>
      </w:r>
      <w:r>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3" w:tooltip="Alexandre, 2000 #179" w:history="1">
        <w:r w:rsidR="00DE1C74">
          <w:rPr>
            <w:rFonts w:ascii="Times New Roman" w:hAnsi="Times New Roman"/>
            <w:noProof/>
            <w:sz w:val="24"/>
          </w:rPr>
          <w:t>Alexandre &amp; Dubois, 2000</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w:t>
      </w:r>
      <w:r>
        <w:rPr>
          <w:rFonts w:ascii="Times New Roman" w:hAnsi="Times New Roman" w:hint="eastAsia"/>
          <w:sz w:val="24"/>
        </w:rPr>
        <w:t xml:space="preserve"> </w:t>
      </w:r>
      <w:r>
        <w:rPr>
          <w:rFonts w:ascii="Times New Roman" w:hAnsi="Times New Roman"/>
          <w:sz w:val="24"/>
        </w:rPr>
        <w:t xml:space="preserve">Their platelets </w:t>
      </w:r>
      <w:r>
        <w:rPr>
          <w:rFonts w:ascii="Times New Roman" w:hAnsi="Times New Roman" w:hint="eastAsia"/>
          <w:sz w:val="24"/>
        </w:rPr>
        <w:t>are</w:t>
      </w:r>
      <w:r>
        <w:rPr>
          <w:rFonts w:ascii="Times New Roman" w:hAnsi="Times New Roman"/>
          <w:sz w:val="24"/>
        </w:rPr>
        <w:t xml:space="preserve"> held by electrostatic and Van der </w:t>
      </w:r>
      <w:proofErr w:type="spellStart"/>
      <w:r>
        <w:rPr>
          <w:rFonts w:ascii="Times New Roman" w:hAnsi="Times New Roman"/>
          <w:sz w:val="24"/>
        </w:rPr>
        <w:t>Vaals</w:t>
      </w:r>
      <w:proofErr w:type="spellEnd"/>
      <w:r>
        <w:rPr>
          <w:rFonts w:ascii="Times New Roman" w:hAnsi="Times New Roman"/>
          <w:sz w:val="24"/>
        </w:rPr>
        <w:t xml:space="preserve"> forces, which allow other molecules to enter the galleries to form intercalated and even exfoliated structures</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Chin&lt;/Author&gt;&lt;Year&gt;2001&lt;/Year&gt;&lt;RecNum&gt;278&lt;/RecNum&gt;&lt;DisplayText&gt;(Chin, Thurn-Albrecht, Kim, Russell, &amp;amp; Wang, 2001; Dixon, 1991)&lt;/DisplayText&gt;&lt;record&gt;&lt;rec-number&gt;278&lt;/rec-number&gt;&lt;foreign-keys&gt;&lt;key app="EN" db-id="te5fa029a5r9t9erpax5pp2lxffwxpvrw0tw" timestamp="1485719950"&gt;278&lt;/key&gt;&lt;/foreign-keys&gt;&lt;ref-type name="Journal Article"&gt;17&lt;/ref-type&gt;&lt;contributors&gt;&lt;authors&gt;&lt;author&gt;Chin, In-Joo&lt;/author&gt;&lt;author&gt;Thurn-Albrecht, Thomas&lt;/author&gt;&lt;author&gt;Kim, Ho-Cheol&lt;/author&gt;&lt;author&gt;Russell, Thomas P&lt;/author&gt;&lt;author&gt;Wang, Jing&lt;/author&gt;&lt;/authors&gt;&lt;/contributors&gt;&lt;titles&gt;&lt;title&gt;On exfoliation of montmorillonite in epoxy&lt;/title&gt;&lt;secondary-title&gt;Polymer&lt;/secondary-title&gt;&lt;/titles&gt;&lt;pages&gt;5947-5952&lt;/pages&gt;&lt;volume&gt;42&lt;/volume&gt;&lt;number&gt;13&lt;/number&gt;&lt;dates&gt;&lt;year&gt;2001&lt;/year&gt;&lt;/dates&gt;&lt;isbn&gt;0032-3861&lt;/isbn&gt;&lt;urls&gt;&lt;/urls&gt;&lt;/record&gt;&lt;/Cite&gt;&lt;Cite&gt;&lt;Author&gt;Dixon&lt;/Author&gt;&lt;Year&gt;1991&lt;/Year&gt;&lt;RecNum&gt;279&lt;/RecNum&gt;&lt;record&gt;&lt;rec-number&gt;279&lt;/rec-number&gt;&lt;foreign-keys&gt;&lt;key app="EN" db-id="te5fa029a5r9t9erpax5pp2lxffwxpvrw0tw" timestamp="1485720002"&gt;279&lt;/key&gt;&lt;/foreign-keys&gt;&lt;ref-type name="Journal Article"&gt;17&lt;/ref-type&gt;&lt;contributors&gt;&lt;authors&gt;&lt;author&gt;Dixon, JB&lt;/author&gt;&lt;/authors&gt;&lt;/contributors&gt;&lt;titles&gt;&lt;title&gt;Roles of clays in soils&lt;/title&gt;&lt;secondary-title&gt;Applied Clay Science&lt;/secondary-title&gt;&lt;/titles&gt;&lt;periodical&gt;&lt;full-title&gt;Applied Clay Science&lt;/full-title&gt;&lt;abbr-1&gt;Appl. Clay Sci.&lt;/abbr-1&gt;&lt;/periodical&gt;&lt;pages&gt;489-503&lt;/pages&gt;&lt;volume&gt;5&lt;/volume&gt;&lt;number&gt;5-6&lt;/number&gt;&lt;dates&gt;&lt;year&gt;1991&lt;/year&gt;&lt;/dates&gt;&lt;isbn&gt;0169-1317&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46" w:tooltip="Chin, 2001 #278" w:history="1">
        <w:r w:rsidR="00DE1C74">
          <w:rPr>
            <w:rFonts w:ascii="Times New Roman" w:hAnsi="Times New Roman"/>
            <w:noProof/>
            <w:sz w:val="24"/>
          </w:rPr>
          <w:t>Chin, Thurn-Albrecht, Kim, Russell, &amp; Wang, 2001</w:t>
        </w:r>
      </w:hyperlink>
      <w:r>
        <w:rPr>
          <w:rFonts w:ascii="Times New Roman" w:hAnsi="Times New Roman"/>
          <w:noProof/>
          <w:sz w:val="24"/>
        </w:rPr>
        <w:t xml:space="preserve">; </w:t>
      </w:r>
      <w:hyperlink w:anchor="_ENREF_61" w:tooltip="Dixon, 1991 #279" w:history="1">
        <w:r w:rsidR="00DE1C74">
          <w:rPr>
            <w:rFonts w:ascii="Times New Roman" w:hAnsi="Times New Roman"/>
            <w:noProof/>
            <w:sz w:val="24"/>
          </w:rPr>
          <w:t>Dixon, 1991</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w:t>
      </w:r>
      <w:r>
        <w:rPr>
          <w:rFonts w:ascii="Times New Roman" w:hAnsi="Times New Roman" w:hint="eastAsia"/>
          <w:sz w:val="24"/>
        </w:rPr>
        <w:t xml:space="preserve"> </w:t>
      </w:r>
      <w:r>
        <w:rPr>
          <w:rFonts w:ascii="Times New Roman" w:hAnsi="Times New Roman"/>
          <w:sz w:val="24"/>
        </w:rPr>
        <w:t>MMT is highly hydrophilic, able to be well dispersed in water or other polar solvents, and it can form dense hydrogen bonding with polar groups from organic chemicals or polymers</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Chen&lt;/Author&gt;&lt;Year&gt;2004&lt;/Year&gt;&lt;RecNum&gt;8&lt;/RecNum&gt;&lt;DisplayText&gt;(Chen, 2004)&lt;/DisplayText&gt;&lt;record&gt;&lt;rec-number&gt;8&lt;/rec-number&gt;&lt;foreign-keys&gt;&lt;key app="EN" db-id="te5fa029a5r9t9erpax5pp2lxffwxpvrw0tw" timestamp="1454091164"&gt;8&lt;/key&gt;&lt;/foreign-keys&gt;&lt;ref-type name="Journal Article"&gt;17&lt;/ref-type&gt;&lt;contributors&gt;&lt;authors&gt;&lt;author&gt;Chen, B.&lt;/author&gt;&lt;/authors&gt;&lt;/contributors&gt;&lt;auth-address&gt;Univ London, Queen Mary, Dept Mat, London E1 4NS, England. Chen, B (reprint author), Univ London, Queen Mary, Dept Mat, Mile End Rd, London E1 4NS, England. biqiong.chen@qmul.ac.uk&lt;/auth-address&gt;&lt;titles&gt;&lt;title&gt;Polymer-clay nanocomposites: an overview with emphasis on interaction mechanisms&lt;/title&gt;&lt;secondary-title&gt;British Ceramic Transactions&lt;/secondary-title&gt;&lt;short-title&gt;Polymer-clay nanocomposites: an overview with emphasis on interaction mechanisms&lt;/short-title&gt;&lt;/titles&gt;&lt;periodical&gt;&lt;full-title&gt;British Ceramic Transactions&lt;/full-title&gt;&lt;abbr-1&gt;Br. Ceram. Trans.&lt;/abbr-1&gt;&lt;abbr-2&gt;Br Ceram Trans&lt;/abbr-2&gt;&lt;/periodical&gt;&lt;pages&gt;241-249&lt;/pages&gt;&lt;volume&gt;103&lt;/volume&gt;&lt;number&gt;6&lt;/number&gt;&lt;keywords&gt;&lt;keyword&gt;clay&lt;/keyword&gt;&lt;keyword&gt;exfoliation&lt;/keyword&gt;&lt;keyword&gt;intercalation&lt;/keyword&gt;&lt;keyword&gt;nanocomposites&lt;/keyword&gt;&lt;keyword&gt;modified layered silicates&lt;/keyword&gt;&lt;keyword&gt;x-ray-diffraction&lt;/keyword&gt;&lt;keyword&gt;melt intercalation&lt;/keyword&gt;&lt;keyword&gt;poly(ethylene oxide)&lt;/keyword&gt;&lt;keyword&gt;aqueous systems&lt;/keyword&gt;&lt;keyword&gt;in-situ&lt;/keyword&gt;&lt;keyword&gt;montmorillonite&lt;/keyword&gt;&lt;keyword&gt;exfoliation&lt;/keyword&gt;&lt;keyword&gt;epoxy&lt;/keyword&gt;&lt;keyword&gt;adsorption&lt;/keyword&gt;&lt;keyword&gt;Materials Science&lt;/keyword&gt;&lt;/keywords&gt;&lt;dates&gt;&lt;year&gt;2004&lt;/year&gt;&lt;/dates&gt;&lt;isbn&gt;0967-9782&lt;/isbn&gt;&lt;accession-num&gt;WOS:000225450600002&lt;/accession-num&gt;&lt;work-type&gt;Review&lt;/work-type&gt;&lt;urls&gt;&lt;related-urls&gt;&lt;url&gt;&amp;lt;Go to ISI&amp;gt;://WOS:000225450600002&lt;/url&gt;&lt;/related-urls&gt;&lt;/urls&gt;&lt;electronic-resource-num&gt;10.1179/096797804x4592&lt;/electronic-resource-num&gt;&lt;language&gt;English&lt;/language&gt;&lt;/record&gt;&lt;/Cite&gt;&lt;/EndNote&gt;</w:instrText>
      </w:r>
      <w:r>
        <w:rPr>
          <w:rFonts w:ascii="Times New Roman" w:hAnsi="Times New Roman"/>
          <w:sz w:val="24"/>
        </w:rPr>
        <w:fldChar w:fldCharType="separate"/>
      </w:r>
      <w:r>
        <w:rPr>
          <w:rFonts w:ascii="Times New Roman" w:hAnsi="Times New Roman"/>
          <w:noProof/>
          <w:sz w:val="24"/>
        </w:rPr>
        <w:t>(</w:t>
      </w:r>
      <w:hyperlink w:anchor="_ENREF_33" w:tooltip="Chen, 2004 #8" w:history="1">
        <w:r w:rsidR="00DE1C74">
          <w:rPr>
            <w:rFonts w:ascii="Times New Roman" w:hAnsi="Times New Roman"/>
            <w:noProof/>
            <w:sz w:val="24"/>
          </w:rPr>
          <w:t>Chen, 2004</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Furthermore, its surface is negatively charged and the surface or edge charge </w:t>
      </w:r>
      <w:r>
        <w:rPr>
          <w:rFonts w:ascii="Times New Roman" w:hAnsi="Times New Roman" w:hint="eastAsia"/>
          <w:sz w:val="24"/>
        </w:rPr>
        <w:t xml:space="preserve">can be altered by surfactant modification </w:t>
      </w:r>
      <w:r>
        <w:rPr>
          <w:rFonts w:ascii="Times New Roman" w:hAnsi="Times New Roman"/>
          <w:sz w:val="24"/>
        </w:rPr>
        <w:fldChar w:fldCharType="begin"/>
      </w:r>
      <w:r w:rsidR="00DE1C74">
        <w:rPr>
          <w:rFonts w:ascii="Times New Roman" w:hAnsi="Times New Roman"/>
          <w:sz w:val="24"/>
        </w:rPr>
        <w:instrText xml:space="preserve"> ADDIN EN.CITE &lt;EndNote&gt;&lt;Cite&gt;&lt;Author&gt;Chin&lt;/Author&gt;&lt;Year&gt;2001&lt;/Year&gt;&lt;RecNum&gt;278&lt;/RecNum&gt;&lt;DisplayText&gt;(Chin et al., 2001)&lt;/DisplayText&gt;&lt;record&gt;&lt;rec-number&gt;278&lt;/rec-number&gt;&lt;foreign-keys&gt;&lt;key app="EN" db-id="te5fa029a5r9t9erpax5pp2lxffwxpvrw0tw" timestamp="1485719950"&gt;278&lt;/key&gt;&lt;/foreign-keys&gt;&lt;ref-type name="Journal Article"&gt;17&lt;/ref-type&gt;&lt;contributors&gt;&lt;authors&gt;&lt;author&gt;Chin, In-Joo&lt;/author&gt;&lt;author&gt;Thurn-Albrecht, Thomas&lt;/author&gt;&lt;author&gt;Kim, Ho-Cheol&lt;/author&gt;&lt;author&gt;Russell, Thomas P&lt;/author&gt;&lt;author&gt;Wang, Jing&lt;/author&gt;&lt;/authors&gt;&lt;/contributors&gt;&lt;titles&gt;&lt;title&gt;On exfoliation of montmorillonite in epoxy&lt;/title&gt;&lt;secondary-title&gt;Polymer&lt;/secondary-title&gt;&lt;/titles&gt;&lt;pages&gt;5947-5952&lt;/pages&gt;&lt;volume&gt;42&lt;/volume&gt;&lt;number&gt;13&lt;/number&gt;&lt;dates&gt;&lt;year&gt;2001&lt;/year&gt;&lt;/dates&gt;&lt;isbn&gt;0032-3861&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46" w:tooltip="Chin, 2001 #278" w:history="1">
        <w:r w:rsidR="00DE1C74">
          <w:rPr>
            <w:rFonts w:ascii="Times New Roman" w:hAnsi="Times New Roman"/>
            <w:noProof/>
            <w:sz w:val="24"/>
          </w:rPr>
          <w:t>Chin et al., 2001</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for interacting with polymers with less polarity</w:t>
      </w:r>
      <w:r>
        <w:rPr>
          <w:rFonts w:ascii="Times New Roman" w:hAnsi="Times New Roman" w:hint="eastAsia"/>
          <w:sz w:val="24"/>
        </w:rPr>
        <w:t xml:space="preserve">. So </w:t>
      </w:r>
      <w:r w:rsidR="00830C75">
        <w:rPr>
          <w:rFonts w:ascii="Times New Roman" w:hAnsi="Times New Roman"/>
          <w:sz w:val="24"/>
        </w:rPr>
        <w:t>due to</w:t>
      </w:r>
      <w:r>
        <w:rPr>
          <w:rFonts w:ascii="Times New Roman" w:hAnsi="Times New Roman"/>
          <w:sz w:val="24"/>
        </w:rPr>
        <w:t xml:space="preserve"> those features, MMT was chosen as the </w:t>
      </w:r>
      <w:proofErr w:type="spellStart"/>
      <w:r>
        <w:rPr>
          <w:rFonts w:ascii="Times New Roman" w:hAnsi="Times New Roman"/>
          <w:sz w:val="24"/>
        </w:rPr>
        <w:t>nano</w:t>
      </w:r>
      <w:proofErr w:type="spellEnd"/>
      <w:r>
        <w:rPr>
          <w:rFonts w:ascii="Times New Roman" w:hAnsi="Times New Roman"/>
          <w:sz w:val="24"/>
        </w:rPr>
        <w:t xml:space="preserve">-scale filler in this project. </w:t>
      </w:r>
      <w:r>
        <w:rPr>
          <w:rFonts w:ascii="Times New Roman" w:hAnsi="Times New Roman"/>
          <w:i/>
          <w:sz w:val="24"/>
        </w:rPr>
        <w:t>I</w:t>
      </w:r>
      <w:r w:rsidRPr="000E2BA7">
        <w:rPr>
          <w:rFonts w:ascii="Times New Roman" w:hAnsi="Times New Roman"/>
          <w:i/>
          <w:sz w:val="24"/>
        </w:rPr>
        <w:t>n situ</w:t>
      </w:r>
      <w:r>
        <w:rPr>
          <w:rFonts w:ascii="Times New Roman" w:hAnsi="Times New Roman"/>
          <w:sz w:val="24"/>
        </w:rPr>
        <w:t xml:space="preserve"> polymerisation, solution blending and melt intercalation</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Davis&lt;/Author&gt;&lt;Year&gt;2003&lt;/Year&gt;&lt;RecNum&gt;353&lt;/RecNum&gt;&lt;DisplayText&gt;(Davis, Gilman, &amp;amp; VanderHart, 2003)&lt;/DisplayText&gt;&lt;record&gt;&lt;rec-number&gt;353&lt;/rec-number&gt;&lt;foreign-keys&gt;&lt;key app="EN" db-id="te5fa029a5r9t9erpax5pp2lxffwxpvrw0tw" timestamp="1485725623"&gt;353&lt;/key&gt;&lt;/foreign-keys&gt;&lt;ref-type name="Journal Article"&gt;17&lt;/ref-type&gt;&lt;contributors&gt;&lt;authors&gt;&lt;author&gt;Davis, Rick D&lt;/author&gt;&lt;author&gt;Gilman, Jeffery W&lt;/author&gt;&lt;author&gt;VanderHart, David L&lt;/author&gt;&lt;/authors&gt;&lt;/contributors&gt;&lt;titles&gt;&lt;title&gt;Processing degradation of polyamide 6/montmorillonite clay nanocomposites and clay organic modifier&lt;/title&gt;&lt;secondary-title&gt;Polymer Degradation and Stability&lt;/secondary-title&gt;&lt;/titles&gt;&lt;periodical&gt;&lt;full-title&gt;Polymer Degradation and Stability&lt;/full-title&gt;&lt;abbr-1&gt;Polym. Degrad. Stab.&lt;/abbr-1&gt;&lt;abbr-2&gt;Polym Degrad Stab&lt;/abbr-2&gt;&lt;/periodical&gt;&lt;pages&gt;111-121&lt;/pages&gt;&lt;volume&gt;79&lt;/volume&gt;&lt;number&gt;1&lt;/number&gt;&lt;dates&gt;&lt;year&gt;2003&lt;/year&gt;&lt;/dates&gt;&lt;isbn&gt;0141-3910&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56" w:tooltip="Davis, 2003 #353" w:history="1">
        <w:r w:rsidR="00DE1C74">
          <w:rPr>
            <w:rFonts w:ascii="Times New Roman" w:hAnsi="Times New Roman"/>
            <w:noProof/>
            <w:sz w:val="24"/>
          </w:rPr>
          <w:t>Davis, Gilman, &amp; VanderHart, 2003</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can be used to</w:t>
      </w:r>
      <w:r>
        <w:rPr>
          <w:rFonts w:ascii="Times New Roman" w:hAnsi="Times New Roman" w:hint="eastAsia"/>
          <w:sz w:val="24"/>
        </w:rPr>
        <w:t xml:space="preserve"> </w:t>
      </w:r>
      <w:r>
        <w:rPr>
          <w:rFonts w:ascii="Times New Roman" w:hAnsi="Times New Roman"/>
          <w:sz w:val="24"/>
        </w:rPr>
        <w:t>fabricate polymer/clay nanocomposites with significantly improved mechanical, thermal and other properties</w:t>
      </w:r>
      <w:r>
        <w:rPr>
          <w:rFonts w:ascii="Times New Roman" w:hAnsi="Times New Roman" w:hint="eastAsia"/>
          <w:sz w:val="24"/>
        </w:rPr>
        <w:t xml:space="preserve"> </w:t>
      </w:r>
      <w:r>
        <w:rPr>
          <w:rFonts w:ascii="Times New Roman" w:hAnsi="Times New Roman"/>
          <w:sz w:val="24"/>
        </w:rPr>
        <w:fldChar w:fldCharType="begin">
          <w:fldData xml:space="preserve">PEVuZE5vdGU+PENpdGU+PEF1dGhvcj5TaGliYXlhbWE8L0F1dGhvcj48WWVhcj4yMDA0PC9ZZWFy
PjxSZWNOdW0+MTE1PC9SZWNOdW0+PERpc3BsYXlUZXh0PihNYW5pYXMgZXQgYWwuLCAyMDAxOyBT
aGliYXlhbWEgZXQgYWwuLCAyMDA0KTwvRGlzcGxheVRleHQ+PHJlY29yZD48cmVjLW51bWJlcj4x
MTU8L3JlYy1udW1iZXI+PGZvcmVpZ24ta2V5cz48a2V5IGFwcD0iRU4iIGRiLWlkPSJ0ZTVmYTAy
OWE1cjl0OWVycGF4NXBwMmx4ZmZ3eHB2cncwdHciIHRpbWVzdGFtcD0iMTQ2MTA2ODM1MiI+MTE1
PC9rZXk+PC9mb3JlaWduLWtleXM+PHJlZi10eXBlIG5hbWU9IkpvdXJuYWwgQXJ0aWNsZSI+MTc8
L3JlZi10eXBlPjxjb250cmlidXRvcnM+PGF1dGhvcnM+PGF1dGhvcj5TaGliYXlhbWEsIE0uPC9h
dXRob3I+PGF1dGhvcj5TdWRhLCBKLjwvYXV0aG9yPjxhdXRob3I+S2FyaW5vLCBULjwvYXV0aG9y
PjxhdXRob3I+T2thYmUsIFMuPC9hdXRob3I+PGF1dGhvcj5UYWtlaGlzYSwgVC48L2F1dGhvcj48
YXV0aG9yPkhhcmFndWNoaSwgSy48L2F1dGhvcj48L2F1dGhvcnM+PC9jb250cmlidXRvcnM+PGF1
dGgtYWRkcmVzcz5Vbml2IFRva3lvLCBJbnN0IFNvbGlkIFN0YXRlIFBoeXMsIE5ldXRyb24gU2Np
IExhYiwgVG9rYWksIEliYXJha2kgMzE5MTEwNiwgSmFwYW4mI3hEO0thd2FtdXJhIEluc3QgQ2hl
bSBSZXMsIENoaWJhIDI4NTAwNzgsIEphcGFuPC9hdXRoLWFkZHJlc3M+PHRpdGxlcz48dGl0bGU+
U3RydWN0dXJlIGFuZCBkeW5hbWljcyBvZiBwb2x5KE4taXNvcHJvcHlsYWNyeWxhbWlkZSktY2xh
eSBuYW5vY29tcG9zaXRlIGdlbDwvdGl0bGU+PHNlY29uZGFyeS10aXRsZT5NYWNyb21vbGVjdWxl
czwvc2Vjb25kYXJ5LXRpdGxlPjxhbHQtdGl0bGU+TWFjcm9tb2xlY3VsZXMmI3hEO01hY3JvbW9s
ZWN1bGVzPC9hbHQtdGl0bGU+PC90aXRsZXM+PHBhZ2VzPjk2MDYtOTYxMjwvcGFnZXM+PHZvbHVt
ZT4zNzwvdm9sdW1lPjxudW1iZXI+MjU8L251bWJlcj48a2V5d29yZHM+PGtleXdvcmQ+dm9sdW1l
LXBoYXNlLXRyYW5zaXRpb248L2tleXdvcmQ+PGtleXdvcmQ+bGlnaHQtc2NhdHRlcmluZzwva2V5
d29yZD48a2V5d29yZD5wb2x5bWVyIGdlbHM8L2tleXdvcmQ+PGtleXdvcmQ+aW5ob21vZ2VuZWl0
aWVzPC9rZXl3b3JkPjxrZXl3b3JkPmZsdWN0dWF0aW9uczwva2V5d29yZD48a2V5d29yZD5hY3J5
bGFtaWRlKTwva2V5d29yZD48a2V5d29yZD5wYXJ0aWNsZXM8L2tleXdvcmQ+PC9rZXl3b3Jkcz48
ZGF0ZXM+PHllYXI+MjAwNDwveWVhcj48cHViLWRhdGVzPjxkYXRlPkRlYyAxNDwvZGF0ZT48L3B1
Yi1kYXRlcz48L2RhdGVzPjxpc2JuPjAwMjQtOTI5NzwvaXNibj48YWNjZXNzaW9uLW51bT5XT1M6
MDAwMjI1NjU0MTAwMDM4PC9hY2Nlc3Npb24tbnVtPjx1cmxzPjxyZWxhdGVkLXVybHM+PHVybD4m
bHQ7R28gdG8gSVNJJmd0OzovL1dPUzowMDAyMjU2NTQxMDAwMzg8L3VybD48L3JlbGF0ZWQtdXJs
cz48L3VybHM+PGxhbmd1YWdlPkVuZ2xpc2g8L2xhbmd1YWdlPjwvcmVjb3JkPjwvQ2l0ZT48Q2l0
ZT48QXV0aG9yPk1hbmlhczwvQXV0aG9yPjxZZWFyPjIwMDE8L1llYXI+PFJlY051bT4yODA8L1Jl
Y051bT48cmVjb3JkPjxyZWMtbnVtYmVyPjI4MDwvcmVjLW51bWJlcj48Zm9yZWlnbi1rZXlzPjxr
ZXkgYXBwPSJFTiIgZGItaWQ9InRlNWZhMDI5YTVyOXQ5ZXJwYXg1cHAybHhmZnd4cHZydzB0dyIg
dGltZXN0YW1wPSIxNDg1NzIwMDU0Ij4yODA8L2tleT48L2ZvcmVpZ24ta2V5cz48cmVmLXR5cGUg
bmFtZT0iSm91cm5hbCBBcnRpY2xlIj4xNzwvcmVmLXR5cGU+PGNvbnRyaWJ1dG9ycz48YXV0aG9y
cz48YXV0aG9yPk1hbmlhcywgRTwvYXV0aG9yPjxhdXRob3I+VG91bnksIEE8L2F1dGhvcj48YXV0
aG9yPld1LCBMPC9hdXRob3I+PGF1dGhvcj5TdHJhd2hlY2tlciwgSzwvYXV0aG9yPjxhdXRob3I+
THUsIEI8L2F1dGhvcj48YXV0aG9yPkNodW5nLCBUQzwvYXV0aG9yPjwvYXV0aG9ycz48L2NvbnRy
aWJ1dG9ycz48dGl0bGVzPjx0aXRsZT5Qb2x5cHJvcHlsZW5lL21vbnRtb3JpbGxvbml0ZSBuYW5v
Y29tcG9zaXRlcy4gUmV2aWV3IG9mIHRoZSBzeW50aGV0aWMgcm91dGVzIGFuZCBtYXRlcmlhbHMg
cHJvcGVydGllczwvdGl0bGU+PHNlY29uZGFyeS10aXRsZT5DaGVtaXN0cnkgb2YgTWF0ZXJpYWxz
PC9zZWNvbmRhcnktdGl0bGU+PC90aXRsZXM+PHBlcmlvZGljYWw+PGZ1bGwtdGl0bGU+Q2hlbWlz
dHJ5IG9mIE1hdGVyaWFsczwvZnVsbC10aXRsZT48YWJici0xPkNoZW0uIE1hdGVyLjwvYWJici0x
PjxhYmJyLTI+Q2hlbSBNYXRlcjwvYWJici0yPjwvcGVyaW9kaWNhbD48cGFnZXM+MzUxNi0zNTIz
PC9wYWdlcz48dm9sdW1lPjEzPC92b2x1bWU+PG51bWJlcj4xMDwvbnVtYmVyPjxkYXRlcz48eWVh
cj4yMDAxPC95ZWFyPjwvZGF0ZXM+PGlzYm4+MDg5Ny00NzU2PC9pc2JuPjx1cmxzPjwvdXJscz48
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TaGliYXlhbWE8L0F1dGhvcj48WWVhcj4yMDA0PC9ZZWFy
PjxSZWNOdW0+MTE1PC9SZWNOdW0+PERpc3BsYXlUZXh0PihNYW5pYXMgZXQgYWwuLCAyMDAxOyBT
aGliYXlhbWEgZXQgYWwuLCAyMDA0KTwvRGlzcGxheVRleHQ+PHJlY29yZD48cmVjLW51bWJlcj4x
MTU8L3JlYy1udW1iZXI+PGZvcmVpZ24ta2V5cz48a2V5IGFwcD0iRU4iIGRiLWlkPSJ0ZTVmYTAy
OWE1cjl0OWVycGF4NXBwMmx4ZmZ3eHB2cncwdHciIHRpbWVzdGFtcD0iMTQ2MTA2ODM1MiI+MTE1
PC9rZXk+PC9mb3JlaWduLWtleXM+PHJlZi10eXBlIG5hbWU9IkpvdXJuYWwgQXJ0aWNsZSI+MTc8
L3JlZi10eXBlPjxjb250cmlidXRvcnM+PGF1dGhvcnM+PGF1dGhvcj5TaGliYXlhbWEsIE0uPC9h
dXRob3I+PGF1dGhvcj5TdWRhLCBKLjwvYXV0aG9yPjxhdXRob3I+S2FyaW5vLCBULjwvYXV0aG9y
PjxhdXRob3I+T2thYmUsIFMuPC9hdXRob3I+PGF1dGhvcj5UYWtlaGlzYSwgVC48L2F1dGhvcj48
YXV0aG9yPkhhcmFndWNoaSwgSy48L2F1dGhvcj48L2F1dGhvcnM+PC9jb250cmlidXRvcnM+PGF1
dGgtYWRkcmVzcz5Vbml2IFRva3lvLCBJbnN0IFNvbGlkIFN0YXRlIFBoeXMsIE5ldXRyb24gU2Np
IExhYiwgVG9rYWksIEliYXJha2kgMzE5MTEwNiwgSmFwYW4mI3hEO0thd2FtdXJhIEluc3QgQ2hl
bSBSZXMsIENoaWJhIDI4NTAwNzgsIEphcGFuPC9hdXRoLWFkZHJlc3M+PHRpdGxlcz48dGl0bGU+
U3RydWN0dXJlIGFuZCBkeW5hbWljcyBvZiBwb2x5KE4taXNvcHJvcHlsYWNyeWxhbWlkZSktY2xh
eSBuYW5vY29tcG9zaXRlIGdlbDwvdGl0bGU+PHNlY29uZGFyeS10aXRsZT5NYWNyb21vbGVjdWxl
czwvc2Vjb25kYXJ5LXRpdGxlPjxhbHQtdGl0bGU+TWFjcm9tb2xlY3VsZXMmI3hEO01hY3JvbW9s
ZWN1bGVzPC9hbHQtdGl0bGU+PC90aXRsZXM+PHBhZ2VzPjk2MDYtOTYxMjwvcGFnZXM+PHZvbHVt
ZT4zNzwvdm9sdW1lPjxudW1iZXI+MjU8L251bWJlcj48a2V5d29yZHM+PGtleXdvcmQ+dm9sdW1l
LXBoYXNlLXRyYW5zaXRpb248L2tleXdvcmQ+PGtleXdvcmQ+bGlnaHQtc2NhdHRlcmluZzwva2V5
d29yZD48a2V5d29yZD5wb2x5bWVyIGdlbHM8L2tleXdvcmQ+PGtleXdvcmQ+aW5ob21vZ2VuZWl0
aWVzPC9rZXl3b3JkPjxrZXl3b3JkPmZsdWN0dWF0aW9uczwva2V5d29yZD48a2V5d29yZD5hY3J5
bGFtaWRlKTwva2V5d29yZD48a2V5d29yZD5wYXJ0aWNsZXM8L2tleXdvcmQ+PC9rZXl3b3Jkcz48
ZGF0ZXM+PHllYXI+MjAwNDwveWVhcj48cHViLWRhdGVzPjxkYXRlPkRlYyAxNDwvZGF0ZT48L3B1
Yi1kYXRlcz48L2RhdGVzPjxpc2JuPjAwMjQtOTI5NzwvaXNibj48YWNjZXNzaW9uLW51bT5XT1M6
MDAwMjI1NjU0MTAwMDM4PC9hY2Nlc3Npb24tbnVtPjx1cmxzPjxyZWxhdGVkLXVybHM+PHVybD4m
bHQ7R28gdG8gSVNJJmd0OzovL1dPUzowMDAyMjU2NTQxMDAwMzg8L3VybD48L3JlbGF0ZWQtdXJs
cz48L3VybHM+PGxhbmd1YWdlPkVuZ2xpc2g8L2xhbmd1YWdlPjwvcmVjb3JkPjwvQ2l0ZT48Q2l0
ZT48QXV0aG9yPk1hbmlhczwvQXV0aG9yPjxZZWFyPjIwMDE8L1llYXI+PFJlY051bT4yODA8L1Jl
Y051bT48cmVjb3JkPjxyZWMtbnVtYmVyPjI4MDwvcmVjLW51bWJlcj48Zm9yZWlnbi1rZXlzPjxr
ZXkgYXBwPSJFTiIgZGItaWQ9InRlNWZhMDI5YTVyOXQ5ZXJwYXg1cHAybHhmZnd4cHZydzB0dyIg
dGltZXN0YW1wPSIxNDg1NzIwMDU0Ij4yODA8L2tleT48L2ZvcmVpZ24ta2V5cz48cmVmLXR5cGUg
bmFtZT0iSm91cm5hbCBBcnRpY2xlIj4xNzwvcmVmLXR5cGU+PGNvbnRyaWJ1dG9ycz48YXV0aG9y
cz48YXV0aG9yPk1hbmlhcywgRTwvYXV0aG9yPjxhdXRob3I+VG91bnksIEE8L2F1dGhvcj48YXV0
aG9yPld1LCBMPC9hdXRob3I+PGF1dGhvcj5TdHJhd2hlY2tlciwgSzwvYXV0aG9yPjxhdXRob3I+
THUsIEI8L2F1dGhvcj48YXV0aG9yPkNodW5nLCBUQzwvYXV0aG9yPjwvYXV0aG9ycz48L2NvbnRy
aWJ1dG9ycz48dGl0bGVzPjx0aXRsZT5Qb2x5cHJvcHlsZW5lL21vbnRtb3JpbGxvbml0ZSBuYW5v
Y29tcG9zaXRlcy4gUmV2aWV3IG9mIHRoZSBzeW50aGV0aWMgcm91dGVzIGFuZCBtYXRlcmlhbHMg
cHJvcGVydGllczwvdGl0bGU+PHNlY29uZGFyeS10aXRsZT5DaGVtaXN0cnkgb2YgTWF0ZXJpYWxz
PC9zZWNvbmRhcnktdGl0bGU+PC90aXRsZXM+PHBlcmlvZGljYWw+PGZ1bGwtdGl0bGU+Q2hlbWlz
dHJ5IG9mIE1hdGVyaWFsczwvZnVsbC10aXRsZT48YWJici0xPkNoZW0uIE1hdGVyLjwvYWJici0x
PjxhYmJyLTI+Q2hlbSBNYXRlcjwvYWJici0yPjwvcGVyaW9kaWNhbD48cGFnZXM+MzUxNi0zNTIz
PC9wYWdlcz48dm9sdW1lPjEzPC92b2x1bWU+PG51bWJlcj4xMDwvbnVtYmVyPjxkYXRlcz48eWVh
cj4yMDAxPC95ZWFyPjwvZGF0ZXM+PGlzYm4+MDg5Ny00NzU2PC9pc2JuPjx1cmxzPjwvdXJscz48
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65" w:tooltip="Manias, 2001 #280" w:history="1">
        <w:r w:rsidR="00DE1C74">
          <w:rPr>
            <w:rFonts w:ascii="Times New Roman" w:hAnsi="Times New Roman"/>
            <w:noProof/>
            <w:sz w:val="24"/>
          </w:rPr>
          <w:t>Manias et al., 2001</w:t>
        </w:r>
      </w:hyperlink>
      <w:r>
        <w:rPr>
          <w:rFonts w:ascii="Times New Roman" w:hAnsi="Times New Roman"/>
          <w:noProof/>
          <w:sz w:val="24"/>
        </w:rPr>
        <w:t xml:space="preserve">; </w:t>
      </w:r>
      <w:hyperlink w:anchor="_ENREF_215" w:tooltip="Shibayama, 2004 #115" w:history="1">
        <w:r w:rsidR="00DE1C74">
          <w:rPr>
            <w:rFonts w:ascii="Times New Roman" w:hAnsi="Times New Roman"/>
            <w:noProof/>
            <w:sz w:val="24"/>
          </w:rPr>
          <w:t>Shibayama et al., 2004</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over their neat polymer counterparts. </w:t>
      </w:r>
    </w:p>
    <w:p w:rsidR="000063E9" w:rsidRDefault="000063E9" w:rsidP="000063E9">
      <w:pPr>
        <w:spacing w:line="480" w:lineRule="auto"/>
        <w:jc w:val="both"/>
        <w:rPr>
          <w:rFonts w:ascii="Times New Roman" w:hAnsi="Times New Roman"/>
          <w:sz w:val="24"/>
        </w:rPr>
      </w:pPr>
    </w:p>
    <w:p w:rsidR="000063E9" w:rsidRDefault="000063E9" w:rsidP="000063E9">
      <w:pPr>
        <w:spacing w:line="480" w:lineRule="auto"/>
        <w:jc w:val="both"/>
        <w:rPr>
          <w:rFonts w:ascii="Times New Roman" w:hAnsi="Times New Roman"/>
          <w:sz w:val="24"/>
        </w:rPr>
      </w:pPr>
      <w:r>
        <w:rPr>
          <w:rFonts w:ascii="Times New Roman" w:hAnsi="Times New Roman"/>
          <w:sz w:val="24"/>
        </w:rPr>
        <w:lastRenderedPageBreak/>
        <w:t>Polyamide 6, also known as nylon 6, has been studied in the field of polymer/clay nanocomposites for decades because of the high polarity and versatility in manufacture, since nylon 6/MMT nanocomposites were prepared by in situ polymerisation in Toyota centre, 1992, for the first time</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Usuki&lt;/Author&gt;&lt;Year&gt;1993&lt;/Year&gt;&lt;RecNum&gt;177&lt;/RecNum&gt;&lt;DisplayText&gt;(A. Usuki et al., 1993)&lt;/DisplayText&gt;&lt;record&gt;&lt;rec-number&gt;177&lt;/rec-number&gt;&lt;foreign-keys&gt;&lt;key app="EN" db-id="te5fa029a5r9t9erpax5pp2lxffwxpvrw0tw" timestamp="1474385213"&gt;177&lt;/key&gt;&lt;/foreign-keys&gt;&lt;ref-type name="Journal Article"&gt;17&lt;/ref-type&gt;&lt;contributors&gt;&lt;authors&gt;&lt;author&gt;Usuki, A.&lt;/author&gt;&lt;author&gt;Kojima, Y.&lt;/author&gt;&lt;author&gt;Kawasumi, M.&lt;/author&gt;&lt;author&gt;Okada, A.&lt;/author&gt;&lt;author&gt;Fukushima, Y.&lt;/author&gt;&lt;author&gt;Kurauchi, T.&lt;/author&gt;&lt;author&gt;Kamigaito, O.&lt;/author&gt;&lt;/authors&gt;&lt;/contributors&gt;&lt;titles&gt;&lt;title&gt;Synthesis of Nylon 6-Clay Hybrid&lt;/title&gt;&lt;secondary-title&gt;Journal of Materials Research&lt;/secondary-title&gt;&lt;alt-title&gt;J Mater Res&amp;#xD;J Mater Res&lt;/alt-title&gt;&lt;/titles&gt;&lt;periodical&gt;&lt;full-title&gt;Journal of Materials Research&lt;/full-title&gt;&lt;abbr-1&gt;J. Mater. Res.&lt;/abbr-1&gt;&lt;abbr-2&gt;J Mater Res&lt;/abbr-2&gt;&lt;/periodical&gt;&lt;pages&gt;1179-1184&lt;/pages&gt;&lt;volume&gt;8&lt;/volume&gt;&lt;number&gt;5&lt;/number&gt;&lt;dates&gt;&lt;year&gt;1993&lt;/year&gt;&lt;pub-dates&gt;&lt;date&gt;May&lt;/date&gt;&lt;/pub-dates&gt;&lt;/dates&gt;&lt;isbn&gt;0884-2914&lt;/isbn&gt;&lt;accession-num&gt;WOS:A1993KZ50200036&lt;/accession-num&gt;&lt;urls&gt;&lt;related-urls&gt;&lt;url&gt;&amp;lt;Go to ISI&amp;gt;://WOS:A1993KZ50200036&lt;/url&gt;&lt;/related-urls&gt;&lt;/urls&gt;&lt;language&gt;English&lt;/language&gt;&lt;/record&gt;&lt;/Cite&gt;&lt;/EndNote&gt;</w:instrText>
      </w:r>
      <w:r>
        <w:rPr>
          <w:rFonts w:ascii="Times New Roman" w:hAnsi="Times New Roman"/>
          <w:sz w:val="24"/>
        </w:rPr>
        <w:fldChar w:fldCharType="separate"/>
      </w:r>
      <w:r>
        <w:rPr>
          <w:rFonts w:ascii="Times New Roman" w:hAnsi="Times New Roman"/>
          <w:noProof/>
          <w:sz w:val="24"/>
        </w:rPr>
        <w:t>(</w:t>
      </w:r>
      <w:hyperlink w:anchor="_ENREF_239" w:tooltip="Usuki, 1993 #177" w:history="1">
        <w:r w:rsidR="00DE1C74">
          <w:rPr>
            <w:rFonts w:ascii="Times New Roman" w:hAnsi="Times New Roman"/>
            <w:noProof/>
            <w:sz w:val="24"/>
          </w:rPr>
          <w:t>Usuki et al., 1993</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By the incorporation with MMT at a content below 5 </w:t>
      </w:r>
      <w:proofErr w:type="spellStart"/>
      <w:r>
        <w:rPr>
          <w:rFonts w:ascii="Times New Roman" w:hAnsi="Times New Roman"/>
          <w:sz w:val="24"/>
        </w:rPr>
        <w:t>wt</w:t>
      </w:r>
      <w:proofErr w:type="spellEnd"/>
      <w:r>
        <w:rPr>
          <w:rFonts w:ascii="Times New Roman" w:hAnsi="Times New Roman"/>
          <w:sz w:val="24"/>
        </w:rPr>
        <w:t xml:space="preserve"> %, nylon 6/MMT nanocomposites can achieve significantly enhanced Young’s modulus and tensile strength without compromising the toughness</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Freier&lt;/Author&gt;&lt;Year&gt;2005&lt;/Year&gt;&lt;RecNum&gt;104&lt;/RecNum&gt;&lt;DisplayText&gt;(Freier, Koh, Kazazian, &amp;amp; Shoichet,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Pr>
          <w:rFonts w:ascii="Times New Roman" w:hAnsi="Times New Roman"/>
          <w:sz w:val="24"/>
        </w:rPr>
        <w:fldChar w:fldCharType="separate"/>
      </w:r>
      <w:r>
        <w:rPr>
          <w:rFonts w:ascii="Times New Roman" w:hAnsi="Times New Roman"/>
          <w:noProof/>
          <w:sz w:val="24"/>
        </w:rPr>
        <w:t>(</w:t>
      </w:r>
      <w:hyperlink w:anchor="_ENREF_75" w:tooltip="Freier, 2005 #104" w:history="1">
        <w:r w:rsidR="00DE1C74">
          <w:rPr>
            <w:rFonts w:ascii="Times New Roman" w:hAnsi="Times New Roman"/>
            <w:noProof/>
            <w:sz w:val="24"/>
          </w:rPr>
          <w:t>Freier, Koh, Kazazian, &amp; Shoichet, 2005</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Besides this, the thermal stability and flame </w:t>
      </w:r>
      <w:proofErr w:type="spellStart"/>
      <w:r>
        <w:rPr>
          <w:rFonts w:ascii="Times New Roman" w:hAnsi="Times New Roman"/>
          <w:sz w:val="24"/>
        </w:rPr>
        <w:t>retardance</w:t>
      </w:r>
      <w:proofErr w:type="spellEnd"/>
      <w:r>
        <w:rPr>
          <w:rFonts w:ascii="Times New Roman" w:hAnsi="Times New Roman"/>
          <w:sz w:val="24"/>
        </w:rPr>
        <w:t xml:space="preserve"> may also be improved</w:t>
      </w:r>
      <w:r>
        <w:rPr>
          <w:rFonts w:ascii="Times New Roman" w:hAnsi="Times New Roman" w:hint="eastAsia"/>
          <w:sz w:val="24"/>
        </w:rPr>
        <w:t xml:space="preserve"> </w:t>
      </w:r>
      <w:r>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Wmh1IGV0IGFsLiwgMjAwNik8L0Rpc3BsYXlUZXh0PjxyZWNvcmQ+PHJlYy1udW1iZXI+
MjwvcmVjLW51bWJlcj48Zm9yZWlnbi1rZXlzPjxrZXkgYXBwPSJFTiIgZGItaWQ9InRlNWZhMDI5
YTVyOXQ5ZXJwYXg1cHAybHhmZnd4cHZydzB0dyIgdGltZXN0YW1wPSIxNDU0MDkxMTY0Ij4yPC9r
ZXk+PC9mb3JlaWduLWtleXM+PHJlZi10eXBlIG5hbWU9IkpvdXJuYWwgQXJ0aWNsZSI+MTc8L3Jl
Zi10eXBlPjxjb250cmlidXRvcnM+PGF1dGhvcnM+PGF1dGhvcj5BbGV4YW5kcmUsIE0uPC9hdXRo
b3I+PGF1dGhvcj5EdWJvaXMsIFAuPC9hdXRob3I+PC9hdXRob3JzPjwvY29udHJpYnV0b3JzPjxh
dXRoLWFkZHJlc3M+VW5pdiBNb25zLCBMYWIgUG9seW1lciAmYW1wOyBDb21wb3NpdGUgTWF0LCBC
LTcwMDAgTW9ucywgQmVsZ2l1bS4gRHVib2lzLCBQIChyZXByaW50IGF1dGhvciksIFVuaXYgTW9u
cywgTGFiIFBvbHltZXIgJmFtcDsgQ29tcG9zaXRlIE1hdCwgMjAgUGwgUGFyYywgQi03MDAwIE1v
bnMsIEJlbGdpdW0uPC9hdXRoLWFkZHJlc3M+PHRpdGxlcz48dGl0bGU+UG9seW1lci1sYXllcmVk
IHNpbGljYXRlIG5hbm9jb21wb3NpdGVzOiBwcmVwYXJhdGlvbiwgcHJvcGVydGllcyBhbmQgdXNl
cyBvZiBhIG5ldyBjbGFzcyBvZiBtYXRlcmlhbHM8L3RpdGxlPjxzZWNvbmRhcnktdGl0bGU+TWF0
ZXJpYWxzIFNjaWVuY2UgJmFtcDsgRW5naW5lZXJpbmcgUi1SZXBvcnRzPC9zZWNvbmRhcnktdGl0
bGU+PHNob3J0LXRpdGxlPlBvbHltZXItbGF5ZXJlZCBzaWxpY2F0ZSBuYW5vY29tcG9zaXRlczog
cHJlcGFyYXRpb24sIHByb3BlcnRpZXMgYW5kIHVzZXMgb2YgYSBuZXcgY2xhc3Mgb2YgbWF0ZXJp
YWxzPC9zaG9ydC10aXRsZT48L3RpdGxlcz48cGVyaW9kaWNhbD48ZnVsbC10aXRsZT5NYXRlcmlh
bHMgU2NpZW5jZSAmYW1wOyBFbmdpbmVlcmluZyBSLVJlcG9ydHM8L2Z1bGwtdGl0bGU+PGFiYnIt
MT5NYXQuIFNjaS4gRW5nLiBSLjwvYWJici0xPjwvcGVyaW9kaWNhbD48cGFnZXM+MS02MzwvcGFn
ZXM+PHZvbHVtZT4yODwvdm9sdW1lPjxudW1iZXI+MS0yPC9udW1iZXI+PGtleXdvcmRzPjxrZXl3
b3JkPmxheWVyZWQgc2lsaWNhdGUgbmFub2NvbXBvc2l0ZXM8L2tleXdvcmQ+PGtleXdvcmQ+aW50
ZXJjYWxhdGl2ZSBwb2x5bWVyaXphdGlvbjwva2V5d29yZD48a2V5d29yZD5tZWx0PC9rZXl3b3Jk
PjxrZXl3b3JkPmludGVyY2FsYXRpb248L2tleXdvcmQ+PGtleXdvcmQ+ZXhmb2xpYXRpb24tYWRz
b3JwdGlvbjwva2V5d29yZD48a2V5d29yZD5tZWNoYW5pY2FsIHByb3BlcnRpZXM8L2tleXdvcmQ+
PGtleXdvcmQ+dGhlcm1hbDwva2V5d29yZD48a2V5d29yZD5zdGFiaWxpdHk8L2tleXdvcmQ+PGtl
eXdvcmQ+b3hpZGUpLWludGVyY2FsYXRlZCBncmFwaGl0ZSBveGlkZTwva2V5d29yZD48a2V5d29y
ZD5kb3VibGUgaHlkcm94aWRlIG5hbm9jb21wb3NpdGVzPC9rZXl3b3JkPjxrZXl3b3JkPm1lbHQt
aW50ZXJjYWxhdGlvbjwva2V5d29yZD48a2V5d29yZD5wb2x5KGV0aHlsZW5lIG94aWRlKTwva2V5
d29yZD48a2V5d29yZD5pbi1zaXR1PC9rZXl3b3JkPjxrZXl3b3JkPmVtdWxzaW9uPC9rZXl3b3Jk
PjxrZXl3b3JkPnBvbHltZXJpemF0aW9uPC9rZXl3b3JkPjxrZXl3b3JkPnRoZXJtYWwvbWVjaGFu
aWNhbCBwcm9wZXJ0aWVzPC9rZXl3b3JkPjxrZXl3b3JkPnBvbHlwcm9weWxlbmUgb2xpZ29tZXI8
L2tleXdvcmQ+PGtleXdvcmQ+aHlicmlkIG5hbm9jb21wb3NpdGVzPC9rZXl3b3JkPjxrZXl3b3Jk
Pm1lY2hhbmljYWwtcHJvcGVydGllczwva2V5d29yZD48a2V5d29yZD5NYXRlcmlhbHMgU2NpZW5j
ZTwva2V5d29yZD48a2V5d29yZD5QaHlzaWNzPC9rZXl3b3JkPjwva2V5d29yZHM+PGRhdGVzPjx5
ZWFyPjIwMDA8L3llYXI+PHB1Yi1kYXRlcz48ZGF0ZT5KdW48L2RhdGU+PC9wdWItZGF0ZXM+PC9k
YXRlcz48aXNibj4wOTI3LTc5Nlg8L2lzYm4+PGFjY2Vzc2lvbi1udW0+V09TOjAwMDA4NzYxNDUw
MDAwMTwvYWNjZXNzaW9uLW51bT48d29yay10eXBlPlJldmlldzwvd29yay10eXBlPjx1cmxzPjxy
ZWxhdGVkLXVybHM+PHVybD4mbHQ7R28gdG8gSVNJJmd0OzovL1dPUzowMDAwODc2MTQ1MDAwMDE8
L3VybD48L3JlbGF0ZWQtdXJscz48L3VybHM+PGVsZWN0cm9uaWMtcmVzb3VyY2UtbnVtPjEwLjEw
MTYvczA5MjctNzk2eCgwMCkwMDAxMi03PC9lbGVjdHJvbmljLXJlc291cmNlLW51bT48bGFuZ3Vh
Z2U+RW5nbGlzaDwvbGFuZ3VhZ2U+PC9yZWNvcmQ+PC9DaXRlPjxDaXRlPjxBdXRob3I+Wmh1PC9B
dXRob3I+PFllYXI+MjAwNjwvWWVhcj48UmVjTnVtPjUxPC9SZWNOdW0+PHJlY29yZD48cmVjLW51
bWJlcj41MTwvcmVjLW51bWJlcj48Zm9yZWlnbi1rZXlzPjxrZXkgYXBwPSJFTiIgZGItaWQ9InRl
NWZhMDI5YTVyOXQ5ZXJwYXg1cHAybHhmZnd4cHZydzB0dyIgdGltZXN0YW1wPSIxNDU0MDkxMTY1
Ij41MTwva2V5PjwvZm9yZWlnbi1rZXlzPjxyZWYtdHlwZSBuYW1lPSJKb3VybmFsIEFydGljbGUi
PjE3PC9yZWYtdHlwZT48Y29udHJpYnV0b3JzPjxhdXRob3JzPjxhdXRob3I+Wmh1LCBNLiBGLjwv
YXV0aG9yPjxhdXRob3I+TGl1LCBZLjwvYXV0aG9yPjxhdXRob3I+U3VuLCBCLjwvYXV0aG9yPjxh
dXRob3I+WmhhbmcsIFcuPC9hdXRob3I+PGF1dGhvcj5MaXUsIFguIEwuPC9hdXRob3I+PGF1dGhv
cj5ZdSwgSC48L2F1dGhvcj48YXV0aG9yPlpoYW5nLCBZLjwvYXV0aG9yPjxhdXRob3I+S3Vja2xp
bmcsIEQuPC9hdXRob3I+PGF1dGhvcj5BZGxlciwgSC4gSi4gUC48L2F1dGhvcj48L2F1dGhvcnM+
PC9jb250cmlidXRvcnM+PGF1dGgtYWRkcmVzcz5Eb25naHVhIFVuaXYsIENvbGwgTWF0IFNjaSAm
YW1wOyBFbmduLCBTdGF0ZSBLZXkgTGFiIE1vZGlmaWNhdCBDaGVtIEZpYmVyICZhbXA7IFBvbHlt
ZXIgTWF0LCBTaGFuZ2hhaSAyMDAwNTEsIFBlb3BsZXMgUiBDaGluYSYjeEQ7RHJlc2RlbiBVbml2
IFRlY2hub2wsIEluc3QgTWFjcm9tb2wgQ2hlbSAmYW1wOyBUZXh0IENoZW0sIEQtMDEwNjkgRHJl
c2RlbiwgR2VybWFueTwvYXV0aC1hZGRyZXNzPjx0aXRsZXM+PHRpdGxlPkEgbm92ZWwgaGlnaGx5
IHJlc2lsaWVudCBuYW5vY29tcG9zaXRlIGh5ZHJvZ2VsIHdpdGggbG93IGh5c3RlcmVzaXMgYW5k
IHVsdHJhaGlnaCBlbG9uZ2F0aW9uPC90aXRsZT48c2Vjb25kYXJ5LXRpdGxlPk1hY3JvbW9sZWN1
bGFyIFJhcGlkIENvbW11bmljYXRpb25zPC9zZWNvbmRhcnktdGl0bGU+PGFsdC10aXRsZT5NYWNy
b21vbCBSYXBpZCBDb21tPC9hbHQtdGl0bGU+PHNob3J0LXRpdGxlPkEgbm92ZWwgaGlnaGx5IHJl
c2lsaWVudCBuYW5vY29tcG9zaXRlIGh5ZHJvZ2VsIHdpdGggbG93IGh5c3RlcmVzaXMgYW5kIHVs
dHJhaGlnaCBlbG9uZ2F0aW9uPC9zaG9ydC10aXRsZT48L3RpdGxlcz48cGVyaW9kaWNhbD48ZnVs
bC10aXRsZT5NYWNyb21vbGVjdWxhciBSYXBpZCBDb21tdW5pY2F0aW9uczwvZnVsbC10aXRsZT48
YWJici0xPk1hY3JvbW9sLiBSYXBpZCBDb21tLjwvYWJici0xPjwvcGVyaW9kaWNhbD48cGFnZXM+
MTAyMy0xMDI4PC9wYWdlcz48dm9sdW1lPjI3PC92b2x1bWU+PG51bWJlcj4xMzwvbnVtYmVyPjxr
ZXl3b3Jkcz48a2V5d29yZD5jbGF5PC9rZXl3b3JkPjxrZXl3b3JkPmdlbHM8L2tleXdvcmQ+PGtl
eXdvcmQ+aHlkcm9nZWxzPC9rZXl3b3JkPjxrZXl3b3JkPm5hbm9jb21wb3NpdGVzPC9rZXl3b3Jk
PjxrZXl3b3JkPnJlbGF4YXRpb248L2tleXdvcmQ+PGtleXdvcmQ+aW5vcmdhbmljIG5ldHdvcmsg
c3RydWN0dXJlPC9rZXl3b3JkPjxrZXl3b3JkPm1lY2hhbmljYWwtcHJvcGVydGllczwva2V5d29y
ZD48a2V5d29yZD5jbGF5PC9rZXl3b3JkPjxrZXl3b3JkPnBvbHkobi1pc29wcm9weWxhY3J5bGFt
aWRlKTwva2V5d29yZD48a2V5d29yZD50cmFuc2l0aW9uPC9rZXl3b3JkPjxrZXl3b3JkPmNvcG9s
eW1lcjwva2V5d29yZD48a2V5d29yZD5zdHJlbmd0aDwva2V5d29yZD48a2V5d29yZD5wbmlwYTwv
a2V5d29yZD48a2V5d29yZD5nZWw8L2tleXdvcmQ+PC9rZXl3b3Jkcz48ZGF0ZXM+PHllYXI+MjAw
NjwveWVhcj48cHViLWRhdGVzPjxkYXRlPkp1bCA1PC9kYXRlPjwvcHViLWRhdGVzPjwvZGF0ZXM+
PGlzYm4+MTAyMi0xMzM2PC9pc2JuPjxhY2Nlc3Npb24tbnVtPldPUzowMDAyMzkzMTYyMDAwMDY8
L2FjY2Vzc2lvbi1udW0+PHdvcmstdHlwZT5BcnRpY2xlPC93b3JrLXR5cGU+PHVybHM+PHJlbGF0
ZWQtdXJscz48dXJsPiZsdDtHbyB0byBJU0kmZ3Q7Oi8vV09TOjAwMDIzOTMxNjIwMDAwNjwvdXJs
PjwvcmVsYXRlZC11cmxzPjwvdXJscz48ZWxlY3Ryb25pYy1yZXNvdXJjZS1udW0+MTAuMTAwMi9t
YXJjLjIwMDYwMDE1OTwvZWxlY3Ryb25pYy1yZXNvdXJjZS1udW0+PGxhbmd1YWdlPkVuZ2xpc2g8
L2xhbmd1YWdlPjwvcmVjb3JkPjwvQ2l0ZT48L0VuZE5vdGU+AG==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Wmh1IGV0IGFsLiwgMjAwNik8L0Rpc3BsYXlUZXh0PjxyZWNvcmQ+PHJlYy1udW1iZXI+
MjwvcmVjLW51bWJlcj48Zm9yZWlnbi1rZXlzPjxrZXkgYXBwPSJFTiIgZGItaWQ9InRlNWZhMDI5
YTVyOXQ5ZXJwYXg1cHAybHhmZnd4cHZydzB0dyIgdGltZXN0YW1wPSIxNDU0MDkxMTY0Ij4yPC9r
ZXk+PC9mb3JlaWduLWtleXM+PHJlZi10eXBlIG5hbWU9IkpvdXJuYWwgQXJ0aWNsZSI+MTc8L3Jl
Zi10eXBlPjxjb250cmlidXRvcnM+PGF1dGhvcnM+PGF1dGhvcj5BbGV4YW5kcmUsIE0uPC9hdXRo
b3I+PGF1dGhvcj5EdWJvaXMsIFAuPC9hdXRob3I+PC9hdXRob3JzPjwvY29udHJpYnV0b3JzPjxh
dXRoLWFkZHJlc3M+VW5pdiBNb25zLCBMYWIgUG9seW1lciAmYW1wOyBDb21wb3NpdGUgTWF0LCBC
LTcwMDAgTW9ucywgQmVsZ2l1bS4gRHVib2lzLCBQIChyZXByaW50IGF1dGhvciksIFVuaXYgTW9u
cywgTGFiIFBvbHltZXIgJmFtcDsgQ29tcG9zaXRlIE1hdCwgMjAgUGwgUGFyYywgQi03MDAwIE1v
bnMsIEJlbGdpdW0uPC9hdXRoLWFkZHJlc3M+PHRpdGxlcz48dGl0bGU+UG9seW1lci1sYXllcmVk
IHNpbGljYXRlIG5hbm9jb21wb3NpdGVzOiBwcmVwYXJhdGlvbiwgcHJvcGVydGllcyBhbmQgdXNl
cyBvZiBhIG5ldyBjbGFzcyBvZiBtYXRlcmlhbHM8L3RpdGxlPjxzZWNvbmRhcnktdGl0bGU+TWF0
ZXJpYWxzIFNjaWVuY2UgJmFtcDsgRW5naW5lZXJpbmcgUi1SZXBvcnRzPC9zZWNvbmRhcnktdGl0
bGU+PHNob3J0LXRpdGxlPlBvbHltZXItbGF5ZXJlZCBzaWxpY2F0ZSBuYW5vY29tcG9zaXRlczog
cHJlcGFyYXRpb24sIHByb3BlcnRpZXMgYW5kIHVzZXMgb2YgYSBuZXcgY2xhc3Mgb2YgbWF0ZXJp
YWxzPC9zaG9ydC10aXRsZT48L3RpdGxlcz48cGVyaW9kaWNhbD48ZnVsbC10aXRsZT5NYXRlcmlh
bHMgU2NpZW5jZSAmYW1wOyBFbmdpbmVlcmluZyBSLVJlcG9ydHM8L2Z1bGwtdGl0bGU+PGFiYnIt
MT5NYXQuIFNjaS4gRW5nLiBSLjwvYWJici0xPjwvcGVyaW9kaWNhbD48cGFnZXM+MS02MzwvcGFn
ZXM+PHZvbHVtZT4yODwvdm9sdW1lPjxudW1iZXI+MS0yPC9udW1iZXI+PGtleXdvcmRzPjxrZXl3
b3JkPmxheWVyZWQgc2lsaWNhdGUgbmFub2NvbXBvc2l0ZXM8L2tleXdvcmQ+PGtleXdvcmQ+aW50
ZXJjYWxhdGl2ZSBwb2x5bWVyaXphdGlvbjwva2V5d29yZD48a2V5d29yZD5tZWx0PC9rZXl3b3Jk
PjxrZXl3b3JkPmludGVyY2FsYXRpb248L2tleXdvcmQ+PGtleXdvcmQ+ZXhmb2xpYXRpb24tYWRz
b3JwdGlvbjwva2V5d29yZD48a2V5d29yZD5tZWNoYW5pY2FsIHByb3BlcnRpZXM8L2tleXdvcmQ+
PGtleXdvcmQ+dGhlcm1hbDwva2V5d29yZD48a2V5d29yZD5zdGFiaWxpdHk8L2tleXdvcmQ+PGtl
eXdvcmQ+b3hpZGUpLWludGVyY2FsYXRlZCBncmFwaGl0ZSBveGlkZTwva2V5d29yZD48a2V5d29y
ZD5kb3VibGUgaHlkcm94aWRlIG5hbm9jb21wb3NpdGVzPC9rZXl3b3JkPjxrZXl3b3JkPm1lbHQt
aW50ZXJjYWxhdGlvbjwva2V5d29yZD48a2V5d29yZD5wb2x5KGV0aHlsZW5lIG94aWRlKTwva2V5
d29yZD48a2V5d29yZD5pbi1zaXR1PC9rZXl3b3JkPjxrZXl3b3JkPmVtdWxzaW9uPC9rZXl3b3Jk
PjxrZXl3b3JkPnBvbHltZXJpemF0aW9uPC9rZXl3b3JkPjxrZXl3b3JkPnRoZXJtYWwvbWVjaGFu
aWNhbCBwcm9wZXJ0aWVzPC9rZXl3b3JkPjxrZXl3b3JkPnBvbHlwcm9weWxlbmUgb2xpZ29tZXI8
L2tleXdvcmQ+PGtleXdvcmQ+aHlicmlkIG5hbm9jb21wb3NpdGVzPC9rZXl3b3JkPjxrZXl3b3Jk
Pm1lY2hhbmljYWwtcHJvcGVydGllczwva2V5d29yZD48a2V5d29yZD5NYXRlcmlhbHMgU2NpZW5j
ZTwva2V5d29yZD48a2V5d29yZD5QaHlzaWNzPC9rZXl3b3JkPjwva2V5d29yZHM+PGRhdGVzPjx5
ZWFyPjIwMDA8L3llYXI+PHB1Yi1kYXRlcz48ZGF0ZT5KdW48L2RhdGU+PC9wdWItZGF0ZXM+PC9k
YXRlcz48aXNibj4wOTI3LTc5Nlg8L2lzYm4+PGFjY2Vzc2lvbi1udW0+V09TOjAwMDA4NzYxNDUw
MDAwMTwvYWNjZXNzaW9uLW51bT48d29yay10eXBlPlJldmlldzwvd29yay10eXBlPjx1cmxzPjxy
ZWxhdGVkLXVybHM+PHVybD4mbHQ7R28gdG8gSVNJJmd0OzovL1dPUzowMDAwODc2MTQ1MDAwMDE8
L3VybD48L3JlbGF0ZWQtdXJscz48L3VybHM+PGVsZWN0cm9uaWMtcmVzb3VyY2UtbnVtPjEwLjEw
MTYvczA5MjctNzk2eCgwMCkwMDAxMi03PC9lbGVjdHJvbmljLXJlc291cmNlLW51bT48bGFuZ3Vh
Z2U+RW5nbGlzaDwvbGFuZ3VhZ2U+PC9yZWNvcmQ+PC9DaXRlPjxDaXRlPjxBdXRob3I+Wmh1PC9B
dXRob3I+PFllYXI+MjAwNjwvWWVhcj48UmVjTnVtPjUxPC9SZWNOdW0+PHJlY29yZD48cmVjLW51
bWJlcj41MTwvcmVjLW51bWJlcj48Zm9yZWlnbi1rZXlzPjxrZXkgYXBwPSJFTiIgZGItaWQ9InRl
NWZhMDI5YTVyOXQ5ZXJwYXg1cHAybHhmZnd4cHZydzB0dyIgdGltZXN0YW1wPSIxNDU0MDkxMTY1
Ij41MTwva2V5PjwvZm9yZWlnbi1rZXlzPjxyZWYtdHlwZSBuYW1lPSJKb3VybmFsIEFydGljbGUi
PjE3PC9yZWYtdHlwZT48Y29udHJpYnV0b3JzPjxhdXRob3JzPjxhdXRob3I+Wmh1LCBNLiBGLjwv
YXV0aG9yPjxhdXRob3I+TGl1LCBZLjwvYXV0aG9yPjxhdXRob3I+U3VuLCBCLjwvYXV0aG9yPjxh
dXRob3I+WmhhbmcsIFcuPC9hdXRob3I+PGF1dGhvcj5MaXUsIFguIEwuPC9hdXRob3I+PGF1dGhv
cj5ZdSwgSC48L2F1dGhvcj48YXV0aG9yPlpoYW5nLCBZLjwvYXV0aG9yPjxhdXRob3I+S3Vja2xp
bmcsIEQuPC9hdXRob3I+PGF1dGhvcj5BZGxlciwgSC4gSi4gUC48L2F1dGhvcj48L2F1dGhvcnM+
PC9jb250cmlidXRvcnM+PGF1dGgtYWRkcmVzcz5Eb25naHVhIFVuaXYsIENvbGwgTWF0IFNjaSAm
YW1wOyBFbmduLCBTdGF0ZSBLZXkgTGFiIE1vZGlmaWNhdCBDaGVtIEZpYmVyICZhbXA7IFBvbHlt
ZXIgTWF0LCBTaGFuZ2hhaSAyMDAwNTEsIFBlb3BsZXMgUiBDaGluYSYjeEQ7RHJlc2RlbiBVbml2
IFRlY2hub2wsIEluc3QgTWFjcm9tb2wgQ2hlbSAmYW1wOyBUZXh0IENoZW0sIEQtMDEwNjkgRHJl
c2RlbiwgR2VybWFueTwvYXV0aC1hZGRyZXNzPjx0aXRsZXM+PHRpdGxlPkEgbm92ZWwgaGlnaGx5
IHJlc2lsaWVudCBuYW5vY29tcG9zaXRlIGh5ZHJvZ2VsIHdpdGggbG93IGh5c3RlcmVzaXMgYW5k
IHVsdHJhaGlnaCBlbG9uZ2F0aW9uPC90aXRsZT48c2Vjb25kYXJ5LXRpdGxlPk1hY3JvbW9sZWN1
bGFyIFJhcGlkIENvbW11bmljYXRpb25zPC9zZWNvbmRhcnktdGl0bGU+PGFsdC10aXRsZT5NYWNy
b21vbCBSYXBpZCBDb21tPC9hbHQtdGl0bGU+PHNob3J0LXRpdGxlPkEgbm92ZWwgaGlnaGx5IHJl
c2lsaWVudCBuYW5vY29tcG9zaXRlIGh5ZHJvZ2VsIHdpdGggbG93IGh5c3RlcmVzaXMgYW5kIHVs
dHJhaGlnaCBlbG9uZ2F0aW9uPC9zaG9ydC10aXRsZT48L3RpdGxlcz48cGVyaW9kaWNhbD48ZnVs
bC10aXRsZT5NYWNyb21vbGVjdWxhciBSYXBpZCBDb21tdW5pY2F0aW9uczwvZnVsbC10aXRsZT48
YWJici0xPk1hY3JvbW9sLiBSYXBpZCBDb21tLjwvYWJici0xPjwvcGVyaW9kaWNhbD48cGFnZXM+
MTAyMy0xMDI4PC9wYWdlcz48dm9sdW1lPjI3PC92b2x1bWU+PG51bWJlcj4xMzwvbnVtYmVyPjxr
ZXl3b3Jkcz48a2V5d29yZD5jbGF5PC9rZXl3b3JkPjxrZXl3b3JkPmdlbHM8L2tleXdvcmQ+PGtl
eXdvcmQ+aHlkcm9nZWxzPC9rZXl3b3JkPjxrZXl3b3JkPm5hbm9jb21wb3NpdGVzPC9rZXl3b3Jk
PjxrZXl3b3JkPnJlbGF4YXRpb248L2tleXdvcmQ+PGtleXdvcmQ+aW5vcmdhbmljIG5ldHdvcmsg
c3RydWN0dXJlPC9rZXl3b3JkPjxrZXl3b3JkPm1lY2hhbmljYWwtcHJvcGVydGllczwva2V5d29y
ZD48a2V5d29yZD5jbGF5PC9rZXl3b3JkPjxrZXl3b3JkPnBvbHkobi1pc29wcm9weWxhY3J5bGFt
aWRlKTwva2V5d29yZD48a2V5d29yZD50cmFuc2l0aW9uPC9rZXl3b3JkPjxrZXl3b3JkPmNvcG9s
eW1lcjwva2V5d29yZD48a2V5d29yZD5zdHJlbmd0aDwva2V5d29yZD48a2V5d29yZD5wbmlwYTwv
a2V5d29yZD48a2V5d29yZD5nZWw8L2tleXdvcmQ+PC9rZXl3b3Jkcz48ZGF0ZXM+PHllYXI+MjAw
NjwveWVhcj48cHViLWRhdGVzPjxkYXRlPkp1bCA1PC9kYXRlPjwvcHViLWRhdGVzPjwvZGF0ZXM+
PGlzYm4+MTAyMi0xMzM2PC9pc2JuPjxhY2Nlc3Npb24tbnVtPldPUzowMDAyMzkzMTYyMDAwMDY8
L2FjY2Vzc2lvbi1udW0+PHdvcmstdHlwZT5BcnRpY2xlPC93b3JrLXR5cGU+PHVybHM+PHJlbGF0
ZWQtdXJscz48dXJsPiZsdDtHbyB0byBJU0kmZ3Q7Oi8vV09TOjAwMDIzOTMxNjIwMDAwNjwvdXJs
PjwvcmVsYXRlZC11cmxzPjwvdXJscz48ZWxlY3Ryb25pYy1yZXNvdXJjZS1udW0+MTAuMTAwMi9t
YXJjLjIwMDYwMDE1OTwvZWxlY3Ryb25pYy1yZXNvdXJjZS1udW0+PGxhbmd1YWdlPkVuZ2xpc2g8
L2xhbmd1YWdlPjwvcmVjb3JkPjwvQ2l0ZT48L0VuZE5vdGU+AG==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3" w:tooltip="Alexandre, 2000 #179" w:history="1">
        <w:r w:rsidR="00DE1C74">
          <w:rPr>
            <w:rFonts w:ascii="Times New Roman" w:hAnsi="Times New Roman"/>
            <w:noProof/>
            <w:sz w:val="24"/>
          </w:rPr>
          <w:t>Alexandre &amp; Dubois, 2000</w:t>
        </w:r>
      </w:hyperlink>
      <w:r>
        <w:rPr>
          <w:rFonts w:ascii="Times New Roman" w:hAnsi="Times New Roman"/>
          <w:noProof/>
          <w:sz w:val="24"/>
        </w:rPr>
        <w:t xml:space="preserve">; </w:t>
      </w:r>
      <w:hyperlink w:anchor="_ENREF_277" w:tooltip="Zhu, 2006 #51" w:history="1">
        <w:r w:rsidR="00DE1C74">
          <w:rPr>
            <w:rFonts w:ascii="Times New Roman" w:hAnsi="Times New Roman"/>
            <w:noProof/>
            <w:sz w:val="24"/>
          </w:rPr>
          <w:t>Zhu et al., 2006</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However, there are limitations. On one hand, the intercalation/exfoliation ratio cannot be controlled</w:t>
      </w:r>
      <w:r>
        <w:rPr>
          <w:rFonts w:ascii="Times New Roman" w:hAnsi="Times New Roman" w:hint="eastAsia"/>
          <w:sz w:val="24"/>
        </w:rPr>
        <w:t xml:space="preserve"> </w:t>
      </w:r>
      <w:r>
        <w:rPr>
          <w:rFonts w:ascii="Times New Roman" w:hAnsi="Times New Roman"/>
          <w:sz w:val="24"/>
        </w:rPr>
        <w:fldChar w:fldCharType="begin">
          <w:fldData xml:space="preserve">PEVuZE5vdGU+PENpdGU+PEF1dGhvcj5DYXNlcmk8L0F1dGhvcj48WWVhcj4yMDA2PC9ZZWFyPjxS
ZWNOdW0+Mjg1PC9SZWNOdW0+PERpc3BsYXlUZXh0PihBbGV4YW5kcmUgJmFtcDsgRHVib2lzLCAy
MDAwOyBDYXNlcmksIDIwMDYpPC9EaXNwbGF5VGV4dD48cmVjb3JkPjxyZWMtbnVtYmVyPjI4NTwv
cmVjLW51bWJlcj48Zm9yZWlnbi1rZXlzPjxrZXkgYXBwPSJFTiIgZGItaWQ9InRlNWZhMDI5YTVy
OXQ5ZXJwYXg1cHAybHhmZnd4cHZydzB0dyIgdGltZXN0YW1wPSIxNDg1NzIwMzQ1Ij4yODU8L2tl
eT48L2ZvcmVpZ24ta2V5cz48cmVmLXR5cGUgbmFtZT0iSm91cm5hbCBBcnRpY2xlIj4xNzwvcmVm
LXR5cGU+PGNvbnRyaWJ1dG9ycz48YXV0aG9ycz48YXV0aG9yPkNhc2VyaSwgV1I8L2F1dGhvcj48
L2F1dGhvcnM+PC9jb250cmlidXRvcnM+PHRpdGxlcz48dGl0bGU+TmFub2NvbXBvc2l0ZXMgb2Yg
cG9seW1lcnMgYW5kIGlub3JnYW5pYyBwYXJ0aWNsZXM6IHByZXBhcmF0aW9uLCBzdHJ1Y3R1cmUg
YW5kIHByb3BlcnRpZXM8L3RpdGxlPjxzZWNvbmRhcnktdGl0bGU+TWF0ZXJpYWxzIFNjaWVuY2Ug
YW5kIFRlY2hub2xvZ3k8L3NlY29uZGFyeS10aXRsZT48L3RpdGxlcz48cGVyaW9kaWNhbD48ZnVs
bC10aXRsZT5NYXRlcmlhbHMgU2NpZW5jZSBhbmQgVGVjaG5vbG9neTwvZnVsbC10aXRsZT48YWJi
ci0xPk1hdGVyLiBTY2kuIFRlY2guIFNlci48L2FiYnItMT48L3BlcmlvZGljYWw+PHBhZ2VzPjgw
Ny04MTc8L3BhZ2VzPjx2b2x1bWU+MjI8L3ZvbHVtZT48bnVtYmVyPjc8L251bWJlcj48ZGF0ZXM+
PHllYXI+MjAwNjwveWVhcj48L2RhdGVzPjxpc2JuPjAyNjctMDgzNjwvaXNibj48dXJscz48L3Vy
bHM+PC9yZWNvcmQ+PC9DaXRlPjxDaXRlPjxBdXRob3I+QWxleGFuZHJlPC9BdXRob3I+PFllYXI+
MjAwMDwvWWVhcj48UmVjTnVtPjI8L1JlY051bT48cmVjb3JkPjxyZWMtbnVtYmVyPjI8L3JlYy1u
dW1iZXI+PGZvcmVpZ24ta2V5cz48a2V5IGFwcD0iRU4iIGRiLWlkPSJ0ZTVmYTAyOWE1cjl0OWVy
cGF4NXBwMmx4ZmZ3eHB2cncwdHciIHRpbWVzdGFtcD0iMTQ1NDA5MTE2NCI+Mjwva2V5PjwvZm9y
ZWlnbi1rZXlzPjxyZWYtdHlwZSBuYW1lPSJKb3VybmFsIEFydGljbGUiPjE3PC9yZWYtdHlwZT48
Y29udHJpYnV0b3JzPjxhdXRob3JzPjxhdXRob3I+QWxleGFuZHJlLCBNLjwvYXV0aG9yPjxhdXRo
b3I+RHVib2lzLCBQLjwvYXV0aG9yPjwvYXV0aG9ycz48L2NvbnRyaWJ1dG9ycz48YXV0aC1hZGRy
ZXNzPlVuaXYgTW9ucywgTGFiIFBvbHltZXIgJmFtcDsgQ29tcG9zaXRlIE1hdCwgQi03MDAwIE1v
bnMsIEJlbGdpdW0uIER1Ym9pcywgUCAocmVwcmludCBhdXRob3IpLCBVbml2IE1vbnMsIExhYiBQ
b2x5bWVyICZhbXA7IENvbXBvc2l0ZSBNYXQsIDIwIFBsIFBhcmMsIEItNzAwMCBNb25zLCBCZWxn
aXVtLjwvYXV0aC1hZGRyZXNzPjx0aXRsZXM+PHRpdGxlPlBvbHltZXItbGF5ZXJlZCBzaWxpY2F0
ZSBuYW5vY29tcG9zaXRlczogcHJlcGFyYXRpb24sIHByb3BlcnRpZXMgYW5kIHVzZXMgb2YgYSBu
ZXcgY2xhc3Mgb2YgbWF0ZXJpYWxzPC90aXRsZT48c2Vjb25kYXJ5LXRpdGxlPk1hdGVyaWFscyBT
Y2llbmNlICZhbXA7IEVuZ2luZWVyaW5nIFItUmVwb3J0czwvc2Vjb25kYXJ5LXRpdGxlPjxzaG9y
dC10aXRsZT5Qb2x5bWVyLWxheWVyZWQgc2lsaWNhdGUgbmFub2NvbXBvc2l0ZXM6IHByZXBhcmF0
aW9uLCBwcm9wZXJ0aWVzIGFuZCB1c2VzIG9mIGEgbmV3IGNsYXNzIG9mIG1hdGVyaWFsczwvc2hv
cnQtdGl0bGU+PC90aXRsZXM+PHBlcmlvZGljYWw+PGZ1bGwtdGl0bGU+TWF0ZXJpYWxzIFNjaWVu
Y2UgJmFtcDsgRW5naW5lZXJpbmcgUi1SZXBvcnRzPC9mdWxsLXRpdGxlPjxhYmJyLTE+TWF0LiBT
Y2kuIEVuZy4gUi48L2FiYnItMT48L3BlcmlvZGljYWw+PHBhZ2VzPjEtNjM8L3BhZ2VzPjx2b2x1
bWU+Mjg8L3ZvbHVtZT48bnVtYmVyPjEtMjwvbnVtYmVyPjxrZXl3b3Jkcz48a2V5d29yZD5sYXll
cmVkIHNpbGljYXRlIG5hbm9jb21wb3NpdGVzPC9rZXl3b3JkPjxrZXl3b3JkPmludGVyY2FsYXRp
dmUgcG9seW1lcml6YXRpb248L2tleXdvcmQ+PGtleXdvcmQ+bWVsdDwva2V5d29yZD48a2V5d29y
ZD5pbnRlcmNhbGF0aW9uPC9rZXl3b3JkPjxrZXl3b3JkPmV4Zm9saWF0aW9uLWFkc29ycHRpb248
L2tleXdvcmQ+PGtleXdvcmQ+bWVjaGFuaWNhbCBwcm9wZXJ0aWVzPC9rZXl3b3JkPjxrZXl3b3Jk
PnRoZXJtYWw8L2tleXdvcmQ+PGtleXdvcmQ+c3RhYmlsaXR5PC9rZXl3b3JkPjxrZXl3b3JkPm94
aWRlKS1pbnRlcmNhbGF0ZWQgZ3JhcGhpdGUgb3hpZGU8L2tleXdvcmQ+PGtleXdvcmQ+ZG91Ymxl
IGh5ZHJveGlkZSBuYW5vY29tcG9zaXRlczwva2V5d29yZD48a2V5d29yZD5tZWx0LWludGVyY2Fs
YXRpb248L2tleXdvcmQ+PGtleXdvcmQ+cG9seShldGh5bGVuZSBveGlkZSk8L2tleXdvcmQ+PGtl
eXdvcmQ+aW4tc2l0dTwva2V5d29yZD48a2V5d29yZD5lbXVsc2lvbjwva2V5d29yZD48a2V5d29y
ZD5wb2x5bWVyaXphdGlvbjwva2V5d29yZD48a2V5d29yZD50aGVybWFsL21lY2hhbmljYWwgcHJv
cGVydGllczwva2V5d29yZD48a2V5d29yZD5wb2x5cHJvcHlsZW5lIG9saWdvbWVyPC9rZXl3b3Jk
PjxrZXl3b3JkPmh5YnJpZCBuYW5vY29tcG9zaXRlczwva2V5d29yZD48a2V5d29yZD5tZWNoYW5p
Y2FsLXByb3BlcnRpZXM8L2tleXdvcmQ+PGtleXdvcmQ+TWF0ZXJpYWxzIFNjaWVuY2U8L2tleXdv
cmQ+PGtleXdvcmQ+UGh5c2ljczwva2V5d29yZD48L2tleXdvcmRzPjxkYXRlcz48eWVhcj4yMDAw
PC95ZWFyPjxwdWItZGF0ZXM+PGRhdGU+SnVuPC9kYXRlPjwvcHViLWRhdGVzPjwvZGF0ZXM+PGlz
Ym4+MDkyNy03OTZYPC9pc2JuPjxhY2Nlc3Npb24tbnVtPldPUzowMDAwODc2MTQ1MDAwMDE8L2Fj
Y2Vzc2lvbi1udW0+PHdvcmstdHlwZT5SZXZpZXc8L3dvcmstdHlwZT48dXJscz48cmVsYXRlZC11
cmxzPjx1cmw+Jmx0O0dvIHRvIElTSSZndDs6Ly9XT1M6MDAwMDg3NjE0NTAwMDAxPC91cmw+PC9y
ZWxhdGVkLXVybHM+PC91cmxzPjxlbGVjdHJvbmljLXJlc291cmNlLW51bT4xMC4xMDE2L3MwOTI3
LTc5NngoMDApMDAwMTItNzwvZWxlY3Ryb25pYy1yZXNvdXJjZS1udW0+PGxhbmd1YWdlPkVuZ2xp
c2g8L2xhbmd1YWdlPjwvcmVjb3JkPjwvQ2l0ZT48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DYXNlcmk8L0F1dGhvcj48WWVhcj4yMDA2PC9ZZWFyPjxS
ZWNOdW0+Mjg1PC9SZWNOdW0+PERpc3BsYXlUZXh0PihBbGV4YW5kcmUgJmFtcDsgRHVib2lzLCAy
MDAwOyBDYXNlcmksIDIwMDYpPC9EaXNwbGF5VGV4dD48cmVjb3JkPjxyZWMtbnVtYmVyPjI4NTwv
cmVjLW51bWJlcj48Zm9yZWlnbi1rZXlzPjxrZXkgYXBwPSJFTiIgZGItaWQ9InRlNWZhMDI5YTVy
OXQ5ZXJwYXg1cHAybHhmZnd4cHZydzB0dyIgdGltZXN0YW1wPSIxNDg1NzIwMzQ1Ij4yODU8L2tl
eT48L2ZvcmVpZ24ta2V5cz48cmVmLXR5cGUgbmFtZT0iSm91cm5hbCBBcnRpY2xlIj4xNzwvcmVm
LXR5cGU+PGNvbnRyaWJ1dG9ycz48YXV0aG9ycz48YXV0aG9yPkNhc2VyaSwgV1I8L2F1dGhvcj48
L2F1dGhvcnM+PC9jb250cmlidXRvcnM+PHRpdGxlcz48dGl0bGU+TmFub2NvbXBvc2l0ZXMgb2Yg
cG9seW1lcnMgYW5kIGlub3JnYW5pYyBwYXJ0aWNsZXM6IHByZXBhcmF0aW9uLCBzdHJ1Y3R1cmUg
YW5kIHByb3BlcnRpZXM8L3RpdGxlPjxzZWNvbmRhcnktdGl0bGU+TWF0ZXJpYWxzIFNjaWVuY2Ug
YW5kIFRlY2hub2xvZ3k8L3NlY29uZGFyeS10aXRsZT48L3RpdGxlcz48cGVyaW9kaWNhbD48ZnVs
bC10aXRsZT5NYXRlcmlhbHMgU2NpZW5jZSBhbmQgVGVjaG5vbG9neTwvZnVsbC10aXRsZT48YWJi
ci0xPk1hdGVyLiBTY2kuIFRlY2guIFNlci48L2FiYnItMT48L3BlcmlvZGljYWw+PHBhZ2VzPjgw
Ny04MTc8L3BhZ2VzPjx2b2x1bWU+MjI8L3ZvbHVtZT48bnVtYmVyPjc8L251bWJlcj48ZGF0ZXM+
PHllYXI+MjAwNjwveWVhcj48L2RhdGVzPjxpc2JuPjAyNjctMDgzNjwvaXNibj48dXJscz48L3Vy
bHM+PC9yZWNvcmQ+PC9DaXRlPjxDaXRlPjxBdXRob3I+QWxleGFuZHJlPC9BdXRob3I+PFllYXI+
MjAwMDwvWWVhcj48UmVjTnVtPjI8L1JlY051bT48cmVjb3JkPjxyZWMtbnVtYmVyPjI8L3JlYy1u
dW1iZXI+PGZvcmVpZ24ta2V5cz48a2V5IGFwcD0iRU4iIGRiLWlkPSJ0ZTVmYTAyOWE1cjl0OWVy
cGF4NXBwMmx4ZmZ3eHB2cncwdHciIHRpbWVzdGFtcD0iMTQ1NDA5MTE2NCI+Mjwva2V5PjwvZm9y
ZWlnbi1rZXlzPjxyZWYtdHlwZSBuYW1lPSJKb3VybmFsIEFydGljbGUiPjE3PC9yZWYtdHlwZT48
Y29udHJpYnV0b3JzPjxhdXRob3JzPjxhdXRob3I+QWxleGFuZHJlLCBNLjwvYXV0aG9yPjxhdXRo
b3I+RHVib2lzLCBQLjwvYXV0aG9yPjwvYXV0aG9ycz48L2NvbnRyaWJ1dG9ycz48YXV0aC1hZGRy
ZXNzPlVuaXYgTW9ucywgTGFiIFBvbHltZXIgJmFtcDsgQ29tcG9zaXRlIE1hdCwgQi03MDAwIE1v
bnMsIEJlbGdpdW0uIER1Ym9pcywgUCAocmVwcmludCBhdXRob3IpLCBVbml2IE1vbnMsIExhYiBQ
b2x5bWVyICZhbXA7IENvbXBvc2l0ZSBNYXQsIDIwIFBsIFBhcmMsIEItNzAwMCBNb25zLCBCZWxn
aXVtLjwvYXV0aC1hZGRyZXNzPjx0aXRsZXM+PHRpdGxlPlBvbHltZXItbGF5ZXJlZCBzaWxpY2F0
ZSBuYW5vY29tcG9zaXRlczogcHJlcGFyYXRpb24sIHByb3BlcnRpZXMgYW5kIHVzZXMgb2YgYSBu
ZXcgY2xhc3Mgb2YgbWF0ZXJpYWxzPC90aXRsZT48c2Vjb25kYXJ5LXRpdGxlPk1hdGVyaWFscyBT
Y2llbmNlICZhbXA7IEVuZ2luZWVyaW5nIFItUmVwb3J0czwvc2Vjb25kYXJ5LXRpdGxlPjxzaG9y
dC10aXRsZT5Qb2x5bWVyLWxheWVyZWQgc2lsaWNhdGUgbmFub2NvbXBvc2l0ZXM6IHByZXBhcmF0
aW9uLCBwcm9wZXJ0aWVzIGFuZCB1c2VzIG9mIGEgbmV3IGNsYXNzIG9mIG1hdGVyaWFsczwvc2hv
cnQtdGl0bGU+PC90aXRsZXM+PHBlcmlvZGljYWw+PGZ1bGwtdGl0bGU+TWF0ZXJpYWxzIFNjaWVu
Y2UgJmFtcDsgRW5naW5lZXJpbmcgUi1SZXBvcnRzPC9mdWxsLXRpdGxlPjxhYmJyLTE+TWF0LiBT
Y2kuIEVuZy4gUi48L2FiYnItMT48L3BlcmlvZGljYWw+PHBhZ2VzPjEtNjM8L3BhZ2VzPjx2b2x1
bWU+Mjg8L3ZvbHVtZT48bnVtYmVyPjEtMjwvbnVtYmVyPjxrZXl3b3Jkcz48a2V5d29yZD5sYXll
cmVkIHNpbGljYXRlIG5hbm9jb21wb3NpdGVzPC9rZXl3b3JkPjxrZXl3b3JkPmludGVyY2FsYXRp
dmUgcG9seW1lcml6YXRpb248L2tleXdvcmQ+PGtleXdvcmQ+bWVsdDwva2V5d29yZD48a2V5d29y
ZD5pbnRlcmNhbGF0aW9uPC9rZXl3b3JkPjxrZXl3b3JkPmV4Zm9saWF0aW9uLWFkc29ycHRpb248
L2tleXdvcmQ+PGtleXdvcmQ+bWVjaGFuaWNhbCBwcm9wZXJ0aWVzPC9rZXl3b3JkPjxrZXl3b3Jk
PnRoZXJtYWw8L2tleXdvcmQ+PGtleXdvcmQ+c3RhYmlsaXR5PC9rZXl3b3JkPjxrZXl3b3JkPm94
aWRlKS1pbnRlcmNhbGF0ZWQgZ3JhcGhpdGUgb3hpZGU8L2tleXdvcmQ+PGtleXdvcmQ+ZG91Ymxl
IGh5ZHJveGlkZSBuYW5vY29tcG9zaXRlczwva2V5d29yZD48a2V5d29yZD5tZWx0LWludGVyY2Fs
YXRpb248L2tleXdvcmQ+PGtleXdvcmQ+cG9seShldGh5bGVuZSBveGlkZSk8L2tleXdvcmQ+PGtl
eXdvcmQ+aW4tc2l0dTwva2V5d29yZD48a2V5d29yZD5lbXVsc2lvbjwva2V5d29yZD48a2V5d29y
ZD5wb2x5bWVyaXphdGlvbjwva2V5d29yZD48a2V5d29yZD50aGVybWFsL21lY2hhbmljYWwgcHJv
cGVydGllczwva2V5d29yZD48a2V5d29yZD5wb2x5cHJvcHlsZW5lIG9saWdvbWVyPC9rZXl3b3Jk
PjxrZXl3b3JkPmh5YnJpZCBuYW5vY29tcG9zaXRlczwva2V5d29yZD48a2V5d29yZD5tZWNoYW5p
Y2FsLXByb3BlcnRpZXM8L2tleXdvcmQ+PGtleXdvcmQ+TWF0ZXJpYWxzIFNjaWVuY2U8L2tleXdv
cmQ+PGtleXdvcmQ+UGh5c2ljczwva2V5d29yZD48L2tleXdvcmRzPjxkYXRlcz48eWVhcj4yMDAw
PC95ZWFyPjxwdWItZGF0ZXM+PGRhdGU+SnVuPC9kYXRlPjwvcHViLWRhdGVzPjwvZGF0ZXM+PGlz
Ym4+MDkyNy03OTZYPC9pc2JuPjxhY2Nlc3Npb24tbnVtPldPUzowMDAwODc2MTQ1MDAwMDE8L2Fj
Y2Vzc2lvbi1udW0+PHdvcmstdHlwZT5SZXZpZXc8L3dvcmstdHlwZT48dXJscz48cmVsYXRlZC11
cmxzPjx1cmw+Jmx0O0dvIHRvIElTSSZndDs6Ly9XT1M6MDAwMDg3NjE0NTAwMDAxPC91cmw+PC9y
ZWxhdGVkLXVybHM+PC91cmxzPjxlbGVjdHJvbmljLXJlc291cmNlLW51bT4xMC4xMDE2L3MwOTI3
LTc5NngoMDApMDAwMTItNzwvZWxlY3Ryb25pYy1yZXNvdXJjZS1udW0+PGxhbmd1YWdlPkVuZ2xp
c2g8L2xhbmd1YWdlPjwvcmVjb3JkPjwvQ2l0ZT48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3" w:tooltip="Alexandre, 2000 #179" w:history="1">
        <w:r w:rsidR="00DE1C74">
          <w:rPr>
            <w:rFonts w:ascii="Times New Roman" w:hAnsi="Times New Roman"/>
            <w:noProof/>
            <w:sz w:val="24"/>
          </w:rPr>
          <w:t>Alexandre &amp; Dubois, 2000</w:t>
        </w:r>
      </w:hyperlink>
      <w:r>
        <w:rPr>
          <w:rFonts w:ascii="Times New Roman" w:hAnsi="Times New Roman"/>
          <w:noProof/>
          <w:sz w:val="24"/>
        </w:rPr>
        <w:t xml:space="preserve">; </w:t>
      </w:r>
      <w:hyperlink w:anchor="_ENREF_31" w:tooltip="Caseri, 2006 #285" w:history="1">
        <w:r w:rsidR="00DE1C74">
          <w:rPr>
            <w:rFonts w:ascii="Times New Roman" w:hAnsi="Times New Roman"/>
            <w:noProof/>
            <w:sz w:val="24"/>
          </w:rPr>
          <w:t>Caseri, 2006</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On the other hand, the surfactant may degrade during manufacture at a high processing temperature</w:t>
      </w:r>
      <w:r>
        <w:rPr>
          <w:rFonts w:ascii="Times New Roman" w:hAnsi="Times New Roman" w:hint="eastAsia"/>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Chen&lt;/Author&gt;&lt;Year&gt;1979&lt;/Year&gt;&lt;RecNum&gt;9&lt;/RecNum&gt;&lt;DisplayText&gt;(Chen &amp;amp; Chrambach, 1979)&lt;/DisplayText&gt;&lt;record&gt;&lt;rec-number&gt;9&lt;/rec-number&gt;&lt;foreign-keys&gt;&lt;key app="EN" db-id="te5fa029a5r9t9erpax5pp2lxffwxpvrw0tw" timestamp="1454091164"&gt;9&lt;/key&gt;&lt;/foreign-keys&gt;&lt;ref-type name="Journal Article"&gt;17&lt;/ref-type&gt;&lt;contributors&gt;&lt;authors&gt;&lt;author&gt;Chen, B.&lt;/author&gt;&lt;author&gt;Chrambach, A.&lt;/author&gt;&lt;/authors&gt;&lt;/contributors&gt;&lt;auth-address&gt;CHEN, B (reprint author), NICHHD,ENDOCRINOL &amp;amp; REPROD RES BRANCH,BETHESDA,MD 20014, USA.&lt;/auth-address&gt;&lt;titles&gt;&lt;title&gt;ESTIMATION OF POLYMERIZATION EFFICIENCY IN THE FORMATION OF POLYACRYLAMIDE-GEL, USING CONTINUOUS OPTICAL-SCANNING DURING POLYMERIZATION&lt;/title&gt;&lt;secondary-title&gt;Journal of Biochemical and Biophysical Methods&lt;/secondary-title&gt;&lt;short-title&gt;ESTIMATION OF POLYMERIZATION EFFICIENCY IN THE FORMATION OF POLYACRYLAMIDE-GEL, USING CONTINUOUS OPTICAL-SCANNING DURING POLYMERIZATION&lt;/short-title&gt;&lt;/titles&gt;&lt;periodical&gt;&lt;full-title&gt;Journal of Biochemical and Biophysical Methods&lt;/full-title&gt;&lt;abbr-1&gt;J. Biochem. Bioph. Methods&lt;/abbr-1&gt;&lt;abbr-2&gt;J Biochem Bioph Methods&lt;/abbr-2&gt;&lt;/periodical&gt;&lt;pages&gt;105-116&lt;/pages&gt;&lt;volume&gt;1&lt;/volume&gt;&lt;number&gt;2&lt;/number&gt;&lt;keywords&gt;&lt;keyword&gt;Biochemistry &amp;amp; Molecular Biology&lt;/keyword&gt;&lt;keyword&gt;Biophysics&lt;/keyword&gt;&lt;/keywords&gt;&lt;dates&gt;&lt;year&gt;1979&lt;/year&gt;&lt;/dates&gt;&lt;isbn&gt;0165-022X&lt;/isbn&gt;&lt;accession-num&gt;WOS:A1979HH79200005&lt;/accession-num&gt;&lt;work-type&gt;Article&lt;/work-type&gt;&lt;urls&gt;&lt;related-urls&gt;&lt;url&gt;&amp;lt;Go to ISI&amp;gt;://WOS:A1979HH79200005&lt;/url&gt;&lt;/related-urls&gt;&lt;/urls&gt;&lt;electronic-resource-num&gt;10.1016/0165-022x(79)90017-4&lt;/electronic-resource-num&gt;&lt;language&gt;English&lt;/language&gt;&lt;/record&gt;&lt;/Cite&gt;&lt;/EndNote&gt;</w:instrText>
      </w:r>
      <w:r>
        <w:rPr>
          <w:rFonts w:ascii="Times New Roman" w:hAnsi="Times New Roman"/>
          <w:sz w:val="24"/>
        </w:rPr>
        <w:fldChar w:fldCharType="separate"/>
      </w:r>
      <w:r>
        <w:rPr>
          <w:rFonts w:ascii="Times New Roman" w:hAnsi="Times New Roman"/>
          <w:noProof/>
          <w:sz w:val="24"/>
        </w:rPr>
        <w:t>(</w:t>
      </w:r>
      <w:hyperlink w:anchor="_ENREF_34" w:tooltip="Chen, 1979 #9" w:history="1">
        <w:r w:rsidR="00DE1C74">
          <w:rPr>
            <w:rFonts w:ascii="Times New Roman" w:hAnsi="Times New Roman"/>
            <w:noProof/>
            <w:sz w:val="24"/>
          </w:rPr>
          <w:t>Chen &amp; Chrambach, 1979</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w:t>
      </w:r>
      <w:r>
        <w:rPr>
          <w:rFonts w:ascii="Times New Roman" w:hAnsi="Times New Roman" w:hint="eastAsia"/>
          <w:sz w:val="24"/>
        </w:rPr>
        <w:t xml:space="preserve"> Therefore it is important to </w:t>
      </w:r>
      <w:r>
        <w:rPr>
          <w:rFonts w:ascii="Times New Roman" w:hAnsi="Times New Roman"/>
          <w:sz w:val="24"/>
        </w:rPr>
        <w:t>explore the</w:t>
      </w:r>
      <w:r>
        <w:rPr>
          <w:rFonts w:ascii="Times New Roman" w:hAnsi="Times New Roman" w:hint="eastAsia"/>
          <w:sz w:val="24"/>
        </w:rPr>
        <w:t xml:space="preserve"> effect of decomposing a non-toxic chemical blowing agent </w:t>
      </w:r>
      <w:r>
        <w:rPr>
          <w:rFonts w:ascii="Times New Roman" w:hAnsi="Times New Roman"/>
          <w:sz w:val="24"/>
        </w:rPr>
        <w:t xml:space="preserve">during processing </w:t>
      </w:r>
      <w:r>
        <w:rPr>
          <w:rFonts w:ascii="Times New Roman" w:hAnsi="Times New Roman" w:hint="eastAsia"/>
          <w:sz w:val="24"/>
        </w:rPr>
        <w:t>on the clay exfoliation</w:t>
      </w:r>
      <w:r>
        <w:rPr>
          <w:rFonts w:ascii="Times New Roman" w:hAnsi="Times New Roman"/>
          <w:sz w:val="24"/>
        </w:rPr>
        <w:t>, and</w:t>
      </w:r>
      <w:r>
        <w:rPr>
          <w:rFonts w:ascii="Times New Roman" w:hAnsi="Times New Roman" w:hint="eastAsia"/>
          <w:sz w:val="24"/>
        </w:rPr>
        <w:t xml:space="preserve"> to study the effect of a novel thermally stable surfactant on the </w:t>
      </w:r>
      <w:r>
        <w:rPr>
          <w:rFonts w:ascii="Times New Roman" w:hAnsi="Times New Roman"/>
          <w:sz w:val="24"/>
        </w:rPr>
        <w:t>mechanical</w:t>
      </w:r>
      <w:r>
        <w:rPr>
          <w:rFonts w:ascii="Times New Roman" w:hAnsi="Times New Roman" w:hint="eastAsia"/>
          <w:sz w:val="24"/>
        </w:rPr>
        <w:t xml:space="preserve"> properties and thermal stability of </w:t>
      </w:r>
      <w:r>
        <w:rPr>
          <w:rFonts w:ascii="Times New Roman" w:hAnsi="Times New Roman"/>
          <w:sz w:val="24"/>
        </w:rPr>
        <w:t>polymer</w:t>
      </w:r>
      <w:r>
        <w:rPr>
          <w:rFonts w:ascii="Times New Roman" w:hAnsi="Times New Roman" w:hint="eastAsia"/>
          <w:sz w:val="24"/>
        </w:rPr>
        <w:t>/MMT nanocomposites</w:t>
      </w:r>
      <w:r>
        <w:rPr>
          <w:rFonts w:ascii="Times New Roman" w:hAnsi="Times New Roman"/>
          <w:sz w:val="24"/>
        </w:rPr>
        <w:t>.</w:t>
      </w:r>
    </w:p>
    <w:p w:rsidR="000063E9" w:rsidRDefault="000063E9" w:rsidP="000063E9">
      <w:pPr>
        <w:spacing w:line="480" w:lineRule="auto"/>
        <w:jc w:val="both"/>
        <w:rPr>
          <w:rFonts w:ascii="Times New Roman" w:hAnsi="Times New Roman"/>
          <w:sz w:val="24"/>
        </w:rPr>
      </w:pPr>
    </w:p>
    <w:p w:rsidR="000063E9" w:rsidRDefault="000063E9" w:rsidP="000063E9">
      <w:pPr>
        <w:spacing w:line="480" w:lineRule="auto"/>
        <w:jc w:val="both"/>
        <w:rPr>
          <w:rFonts w:ascii="Times New Roman" w:hAnsi="Times New Roman"/>
          <w:sz w:val="24"/>
        </w:rPr>
      </w:pPr>
      <w:r>
        <w:rPr>
          <w:rFonts w:ascii="Times New Roman" w:hAnsi="Times New Roman" w:hint="eastAsia"/>
          <w:sz w:val="24"/>
        </w:rPr>
        <w:t xml:space="preserve">Hydrogels are regarded as the crosslinked hydrophilic </w:t>
      </w:r>
      <w:r>
        <w:rPr>
          <w:rFonts w:ascii="Times New Roman" w:hAnsi="Times New Roman"/>
          <w:sz w:val="24"/>
        </w:rPr>
        <w:t>networks which have</w:t>
      </w:r>
      <w:r>
        <w:rPr>
          <w:rFonts w:ascii="Times New Roman" w:hAnsi="Times New Roman" w:hint="eastAsia"/>
          <w:sz w:val="24"/>
        </w:rPr>
        <w:t xml:space="preserve"> the capability of absorbing and keeping water. </w:t>
      </w:r>
      <w:r>
        <w:rPr>
          <w:rFonts w:ascii="Times New Roman" w:hAnsi="Times New Roman" w:hint="eastAsia"/>
          <w:color w:val="000000" w:themeColor="text1"/>
          <w:sz w:val="24"/>
          <w:szCs w:val="24"/>
        </w:rPr>
        <w:t xml:space="preserve">They are soft, biocompatible and have unique swelling/de-swelling </w:t>
      </w:r>
      <w:r>
        <w:rPr>
          <w:rFonts w:ascii="Times New Roman" w:hAnsi="Times New Roman"/>
          <w:color w:val="000000" w:themeColor="text1"/>
          <w:sz w:val="24"/>
          <w:szCs w:val="24"/>
        </w:rPr>
        <w:t>behaviour</w:t>
      </w:r>
      <w:r>
        <w:rPr>
          <w:rFonts w:ascii="Times New Roman" w:hAnsi="Times New Roman" w:hint="eastAsia"/>
          <w:color w:val="000000" w:themeColor="text1"/>
          <w:sz w:val="24"/>
          <w:szCs w:val="24"/>
        </w:rPr>
        <w:t xml:space="preserve">s, </w:t>
      </w:r>
      <w:r>
        <w:rPr>
          <w:rFonts w:ascii="Times New Roman" w:hAnsi="Times New Roman" w:hint="eastAsia"/>
          <w:sz w:val="24"/>
          <w:szCs w:val="24"/>
          <w:shd w:val="clear" w:color="auto" w:fill="FFFFFF"/>
        </w:rPr>
        <w:t>which enable them to be</w:t>
      </w:r>
      <w:r w:rsidRPr="00E03B11">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available</w:t>
      </w:r>
      <w:r>
        <w:rPr>
          <w:rFonts w:ascii="Times New Roman" w:hAnsi="Times New Roman" w:hint="eastAsia"/>
          <w:sz w:val="24"/>
          <w:szCs w:val="24"/>
          <w:shd w:val="clear" w:color="auto" w:fill="FFFFFF"/>
        </w:rPr>
        <w:t xml:space="preserve"> </w:t>
      </w:r>
      <w:r w:rsidRPr="00E03B11">
        <w:rPr>
          <w:rFonts w:ascii="Times New Roman" w:hAnsi="Times New Roman"/>
          <w:sz w:val="24"/>
          <w:szCs w:val="24"/>
          <w:shd w:val="clear" w:color="auto" w:fill="FFFFFF"/>
        </w:rPr>
        <w:t xml:space="preserve">for </w:t>
      </w:r>
      <w:r>
        <w:rPr>
          <w:rFonts w:ascii="Times New Roman" w:hAnsi="Times New Roman" w:hint="eastAsia"/>
          <w:sz w:val="24"/>
          <w:szCs w:val="24"/>
          <w:shd w:val="clear" w:color="auto" w:fill="FFFFFF"/>
        </w:rPr>
        <w:t xml:space="preserve">a variety of applications such as </w:t>
      </w:r>
      <w:r w:rsidRPr="00E03B11">
        <w:rPr>
          <w:rFonts w:ascii="Times New Roman" w:hAnsi="Times New Roman"/>
          <w:sz w:val="24"/>
          <w:szCs w:val="24"/>
          <w:shd w:val="clear" w:color="auto" w:fill="FFFFFF"/>
        </w:rPr>
        <w:t>drug delivery</w:t>
      </w:r>
      <w:r>
        <w:rPr>
          <w:rFonts w:ascii="Times New Roman" w:hAnsi="Times New Roman" w:hint="eastAsia"/>
          <w:sz w:val="24"/>
          <w:szCs w:val="24"/>
          <w:shd w:val="clear" w:color="auto" w:fill="FFFFFF"/>
        </w:rPr>
        <w:t xml:space="preserve"> </w:t>
      </w:r>
      <w:r w:rsidRPr="00E03B11">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Hoare&lt;/Author&gt;&lt;Year&gt;2008&lt;/Year&gt;&lt;RecNum&gt;142&lt;/RecNum&gt;&lt;DisplayText&gt;(Hoare &amp;amp; Kohane, 2008)&lt;/DisplayText&gt;&lt;record&gt;&lt;rec-number&gt;142&lt;/rec-number&gt;&lt;foreign-keys&gt;&lt;key app="EN" db-id="te5fa029a5r9t9erpax5pp2lxffwxpvrw0tw" timestamp="1468846580"&gt;142&lt;/key&gt;&lt;/foreign-keys&gt;&lt;ref-type name="Journal Article"&gt;17&lt;/ref-type&gt;&lt;contributors&gt;&lt;authors&gt;&lt;author&gt;Hoare, T. R.&lt;/author&gt;&lt;author&gt;Kohane, D. S.&lt;/author&gt;&lt;/authors&gt;&lt;/contributors&gt;&lt;auth-address&gt;Harvard Univ, Childrens Hosp, Sch Med,Lab Biomat &amp;amp; Drug Delivery, Dept Anesthesiol,Div Crit Care Med, Boston, MA 02115 USA&amp;#xD;MIT, Dept Chem Engn, Cambridge, MA 02139 USA&lt;/auth-address&gt;&lt;titles&gt;&lt;title&gt;Hydrogels in drug delivery: Progress and challenges&lt;/title&gt;&lt;secondary-title&gt;Polymer&lt;/secondary-title&gt;&lt;alt-title&gt;Polymer&amp;#xD;Polymer&lt;/alt-title&gt;&lt;/titles&gt;&lt;pages&gt;1993-2007&lt;/pages&gt;&lt;volume&gt;49&lt;/volume&gt;&lt;number&gt;8&lt;/number&gt;&lt;keywords&gt;&lt;keyword&gt;hydrogels&lt;/keyword&gt;&lt;keyword&gt;drug delivery&lt;/keyword&gt;&lt;keyword&gt;polymer science&lt;/keyword&gt;&lt;keyword&gt;ph-sensitive hydrogel&lt;/keyword&gt;&lt;keyword&gt;controlled-release behaviors&lt;/keyword&gt;&lt;keyword&gt;poly(aldehyde guluronate) hydrogels&lt;/keyword&gt;&lt;keyword&gt;in-vitro evaluation&lt;/keyword&gt;&lt;keyword&gt;hyaluronic-acid&lt;/keyword&gt;&lt;keyword&gt;cross-linking&lt;/keyword&gt;&lt;keyword&gt;biodegradable hydrogels&lt;/keyword&gt;&lt;keyword&gt;poly(ethylene glycol)&lt;/keyword&gt;&lt;keyword&gt;sustained-release&lt;/keyword&gt;&lt;keyword&gt;protein release&lt;/keyword&gt;&lt;/keywords&gt;&lt;dates&gt;&lt;year&gt;2008&lt;/year&gt;&lt;pub-dates&gt;&lt;date&gt;Apr 15&lt;/date&gt;&lt;/pub-dates&gt;&lt;/dates&gt;&lt;isbn&gt;0032-3861&lt;/isbn&gt;&lt;accession-num&gt;WOS:000255698400001&lt;/accession-num&gt;&lt;urls&gt;&lt;related-urls&gt;&lt;url&gt;&amp;lt;Go to ISI&amp;gt;://WOS:000255698400001&lt;/url&gt;&lt;/related-urls&gt;&lt;/urls&gt;&lt;language&gt;English&lt;/language&gt;&lt;/record&gt;&lt;/Cite&gt;&lt;/EndNote&gt;</w:instrText>
      </w:r>
      <w:r w:rsidRPr="00E03B11">
        <w:rPr>
          <w:rFonts w:ascii="Times New Roman" w:hAnsi="Times New Roman"/>
          <w:sz w:val="24"/>
          <w:szCs w:val="24"/>
          <w:shd w:val="clear" w:color="auto" w:fill="FFFFFF"/>
        </w:rPr>
        <w:fldChar w:fldCharType="separate"/>
      </w:r>
      <w:r w:rsidRPr="00E03B11">
        <w:rPr>
          <w:rFonts w:ascii="Times New Roman" w:hAnsi="Times New Roman"/>
          <w:noProof/>
          <w:sz w:val="24"/>
          <w:szCs w:val="24"/>
          <w:shd w:val="clear" w:color="auto" w:fill="FFFFFF"/>
        </w:rPr>
        <w:t>(</w:t>
      </w:r>
      <w:hyperlink w:anchor="_ENREF_113" w:tooltip="Hoare, 2008 #142" w:history="1">
        <w:r w:rsidR="00DE1C74" w:rsidRPr="00E03B11">
          <w:rPr>
            <w:rFonts w:ascii="Times New Roman" w:hAnsi="Times New Roman"/>
            <w:noProof/>
            <w:sz w:val="24"/>
            <w:szCs w:val="24"/>
            <w:shd w:val="clear" w:color="auto" w:fill="FFFFFF"/>
          </w:rPr>
          <w:t>Hoare &amp; Kohane, 2008</w:t>
        </w:r>
      </w:hyperlink>
      <w:r w:rsidRPr="00E03B11">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 agriculture</w:t>
      </w:r>
      <w:r>
        <w:rPr>
          <w:rFonts w:ascii="Times New Roman" w:hAnsi="Times New Roman" w:hint="eastAsia"/>
          <w:sz w:val="24"/>
          <w:szCs w:val="24"/>
          <w:shd w:val="clear" w:color="auto" w:fill="FFFFFF"/>
        </w:rPr>
        <w:t xml:space="preserve"> </w:t>
      </w:r>
      <w:r w:rsidRPr="00E03B11">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Saxena&lt;/Author&gt;&lt;Year&gt;2010&lt;/Year&gt;&lt;RecNum&gt;143&lt;/RecNum&gt;&lt;DisplayText&gt;(Saxena, 2010)&lt;/DisplayText&gt;&lt;record&gt;&lt;rec-number&gt;143&lt;/rec-number&gt;&lt;foreign-keys&gt;&lt;key app="EN" db-id="te5fa029a5r9t9erpax5pp2lxffwxpvrw0tw" timestamp="1468846691"&gt;143&lt;/key&gt;&lt;/foreign-keys&gt;&lt;ref-type name="Journal Article"&gt;17&lt;/ref-type&gt;&lt;contributors&gt;&lt;authors&gt;&lt;author&gt;Saxena, A. K.&lt;/author&gt;&lt;/authors&gt;&lt;/contributors&gt;&lt;auth-address&gt;Med Univ Graz, Dept Pediat &amp;amp; Adolescent Surg, A-8036 Graz, Austria&lt;/auth-address&gt;&lt;titles&gt;&lt;title&gt;Synthetic Biodegradable Hydrogel (PleuraSeal) Sealant for Sealing of Lung Tissue after Thoracoscopic Resection&lt;/title&gt;&lt;secondary-title&gt;Thoracic and Cardiovascular Surgery&lt;/secondary-title&gt;&lt;alt-title&gt;J Thorac Cardiov Sur&amp;#xD;J Thorac Cardiov Sur&lt;/alt-title&gt;&lt;/titles&gt;&lt;periodical&gt;&lt;full-title&gt;Thoracic and Cardiovascular Surgery&lt;/full-title&gt;&lt;abbr-1&gt;J. Thorac. Cardiovasc. Surg.&lt;/abbr-1&gt;&lt;/periodical&gt;&lt;pages&gt;496-497&lt;/pages&gt;&lt;volume&gt;139&lt;/volume&gt;&lt;number&gt;2&lt;/number&gt;&lt;keywords&gt;&lt;keyword&gt;polyethylene-glycol&lt;/keyword&gt;&lt;/keywords&gt;&lt;dates&gt;&lt;year&gt;2010&lt;/year&gt;&lt;pub-dates&gt;&lt;date&gt;Feb&lt;/date&gt;&lt;/pub-dates&gt;&lt;/dates&gt;&lt;isbn&gt;0022-5223&lt;/isbn&gt;&lt;accession-num&gt;WOS:000274014300034&lt;/accession-num&gt;&lt;urls&gt;&lt;related-urls&gt;&lt;url&gt;&amp;lt;Go to ISI&amp;gt;://WOS:000274014300034&lt;/url&gt;&lt;/related-urls&gt;&lt;/urls&gt;&lt;language&gt;English&lt;/language&gt;&lt;/record&gt;&lt;/Cite&gt;&lt;/EndNote&gt;</w:instrText>
      </w:r>
      <w:r w:rsidRPr="00E03B11">
        <w:rPr>
          <w:rFonts w:ascii="Times New Roman" w:hAnsi="Times New Roman"/>
          <w:sz w:val="24"/>
          <w:szCs w:val="24"/>
          <w:shd w:val="clear" w:color="auto" w:fill="FFFFFF"/>
        </w:rPr>
        <w:fldChar w:fldCharType="separate"/>
      </w:r>
      <w:r w:rsidRPr="00E03B11">
        <w:rPr>
          <w:rFonts w:ascii="Times New Roman" w:hAnsi="Times New Roman"/>
          <w:noProof/>
          <w:sz w:val="24"/>
          <w:szCs w:val="24"/>
          <w:shd w:val="clear" w:color="auto" w:fill="FFFFFF"/>
        </w:rPr>
        <w:t>(</w:t>
      </w:r>
      <w:hyperlink w:anchor="_ENREF_208" w:tooltip="Saxena, 2010 #143" w:history="1">
        <w:r w:rsidR="00DE1C74" w:rsidRPr="00E03B11">
          <w:rPr>
            <w:rFonts w:ascii="Times New Roman" w:hAnsi="Times New Roman"/>
            <w:noProof/>
            <w:sz w:val="24"/>
            <w:szCs w:val="24"/>
            <w:shd w:val="clear" w:color="auto" w:fill="FFFFFF"/>
          </w:rPr>
          <w:t>Saxena, 2010</w:t>
        </w:r>
      </w:hyperlink>
      <w:r w:rsidRPr="00E03B11">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 xml:space="preserve">, food ingredients </w:t>
      </w:r>
      <w:r w:rsidRPr="00E03B11">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Chen&lt;/Author&gt;&lt;Year&gt;1995&lt;/Year&gt;&lt;RecNum&gt;144&lt;/RecNum&gt;&lt;DisplayText&gt;(Chen et al., 1995)&lt;/DisplayText&gt;&lt;record&gt;&lt;rec-number&gt;144&lt;/rec-number&gt;&lt;foreign-keys&gt;&lt;key app="EN" db-id="te5fa029a5r9t9erpax5pp2lxffwxpvrw0tw" timestamp="1468846831"&gt;144&lt;/key&gt;&lt;/foreign-keys&gt;&lt;ref-type name="Journal Article"&gt;17&lt;/ref-type&gt;&lt;contributors&gt;&lt;authors&gt;&lt;author&gt;Chen, X.&lt;/author&gt;&lt;author&gt;Martin, B. D.&lt;/author&gt;&lt;author&gt;Neubauer, T. K.&lt;/author&gt;&lt;author&gt;Linhardt, R. J.&lt;/author&gt;&lt;author&gt;Dordick, J. S.&lt;/author&gt;&lt;author&gt;Rethwisch, D. G.&lt;/author&gt;&lt;/authors&gt;&lt;/contributors&gt;&lt;auth-address&gt;Univ Iowa,Dept Chem &amp;amp; Biochem Engn,Iowa City,Ia 52242&amp;#xD;Univ Iowa,Coll Pharm,Iowa City,Ia 52242&lt;/auth-address&gt;&lt;titles&gt;&lt;title&gt;Enzymatic and Chemoenzymatic Approaches to Synthesis of Sugar Based Polymer and Hydrogels&lt;/title&gt;&lt;secondary-title&gt;Carbohydrate Polymers&lt;/secondary-title&gt;&lt;alt-title&gt;Carbohyd Polym&amp;#xD;Carbohyd Polym&lt;/alt-title&gt;&lt;/titles&gt;&lt;periodical&gt;&lt;full-title&gt;Carbohydrate Polymers&lt;/full-title&gt;&lt;abbr-1&gt;Carbohydr. Polym.&lt;/abbr-1&gt;&lt;abbr-2&gt;Carbohydr Polym&lt;/abbr-2&gt;&lt;/periodical&gt;&lt;pages&gt;15-21&lt;/pages&gt;&lt;volume&gt;28&lt;/volume&gt;&lt;number&gt;1&lt;/number&gt;&lt;keywords&gt;&lt;keyword&gt;catalyzed polymerization&lt;/keyword&gt;&lt;keyword&gt;biocatalytic synthesis&lt;/keyword&gt;&lt;keyword&gt;organic media&lt;/keyword&gt;&lt;keyword&gt;copolymers&lt;/keyword&gt;&lt;keyword&gt;peroxidase&lt;/keyword&gt;&lt;keyword&gt;polyester&lt;/keyword&gt;&lt;keyword&gt;phenols&lt;/keyword&gt;&lt;/keywords&gt;&lt;dates&gt;&lt;year&gt;1995&lt;/year&gt;&lt;/dates&gt;&lt;isbn&gt;0144-8617&lt;/isbn&gt;&lt;accession-num&gt;WOS:A1995TL66500003&lt;/accession-num&gt;&lt;urls&gt;&lt;related-urls&gt;&lt;url&gt;&amp;lt;Go to ISI&amp;gt;://WOS:A1995TL66500003&lt;/url&gt;&lt;/related-urls&gt;&lt;/urls&gt;&lt;language&gt;English&lt;/language&gt;&lt;/record&gt;&lt;/Cite&gt;&lt;/EndNote&gt;</w:instrText>
      </w:r>
      <w:r w:rsidRPr="00E03B11">
        <w:rPr>
          <w:rFonts w:ascii="Times New Roman" w:hAnsi="Times New Roman"/>
          <w:sz w:val="24"/>
          <w:szCs w:val="24"/>
          <w:shd w:val="clear" w:color="auto" w:fill="FFFFFF"/>
        </w:rPr>
        <w:fldChar w:fldCharType="separate"/>
      </w:r>
      <w:r>
        <w:rPr>
          <w:rFonts w:ascii="Times New Roman" w:hAnsi="Times New Roman"/>
          <w:noProof/>
          <w:sz w:val="24"/>
          <w:szCs w:val="24"/>
          <w:shd w:val="clear" w:color="auto" w:fill="FFFFFF"/>
        </w:rPr>
        <w:t>(</w:t>
      </w:r>
      <w:hyperlink w:anchor="_ENREF_44" w:tooltip="Chen, 1995 #144" w:history="1">
        <w:r w:rsidR="00DE1C74">
          <w:rPr>
            <w:rFonts w:ascii="Times New Roman" w:hAnsi="Times New Roman"/>
            <w:noProof/>
            <w:sz w:val="24"/>
            <w:szCs w:val="24"/>
            <w:shd w:val="clear" w:color="auto" w:fill="FFFFFF"/>
          </w:rPr>
          <w:t>Chen et al., 1995</w:t>
        </w:r>
      </w:hyperlink>
      <w:r>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 xml:space="preserve"> and biomaterials such as </w:t>
      </w:r>
      <w:r>
        <w:rPr>
          <w:rFonts w:ascii="Times New Roman" w:hAnsi="Times New Roman" w:hint="eastAsia"/>
          <w:sz w:val="24"/>
          <w:szCs w:val="24"/>
          <w:shd w:val="clear" w:color="auto" w:fill="FFFFFF"/>
        </w:rPr>
        <w:t xml:space="preserve">soft </w:t>
      </w:r>
      <w:r w:rsidRPr="00E03B11">
        <w:rPr>
          <w:rFonts w:ascii="Times New Roman" w:hAnsi="Times New Roman"/>
          <w:sz w:val="24"/>
          <w:szCs w:val="24"/>
          <w:shd w:val="clear" w:color="auto" w:fill="FFFFFF"/>
        </w:rPr>
        <w:t>tissue scaffolds</w:t>
      </w:r>
      <w:r>
        <w:rPr>
          <w:rFonts w:ascii="Times New Roman" w:hAnsi="Times New Roman" w:hint="eastAsia"/>
          <w:sz w:val="24"/>
          <w:szCs w:val="24"/>
          <w:shd w:val="clear" w:color="auto" w:fill="FFFFFF"/>
        </w:rPr>
        <w:t xml:space="preserve"> </w:t>
      </w:r>
      <w:r w:rsidRPr="00E03B11">
        <w:rPr>
          <w:rFonts w:ascii="Times New Roman" w:hAnsi="Times New Roman"/>
          <w:sz w:val="24"/>
          <w:szCs w:val="24"/>
          <w:shd w:val="clear" w:color="auto" w:fill="FFFFFF"/>
        </w:rPr>
        <w:fldChar w:fldCharType="begin">
          <w:fldData xml:space="preserve">PEVuZE5vdGU+PENpdGU+PEF1dGhvcj5aaGFuZzwvQXV0aG9yPjxZZWFyPjIwMTE8L1llYXI+PFJl
Y051bT4xNDU8L1JlY051bT48RGlzcGxheVRleHQ+KEZyeWRyeWNoLCBSb21hbiwgR3JlZW4sIE1h
Y05laWwsICZhbXA7IENoZW4sIDIwMTU7IEwuIFpoYW5nIGV0IGFsLiwgMjAxMSk8L0Rpc3BsYXlU
ZXh0PjxyZWNvcmQ+PHJlYy1udW1iZXI+MTQ1PC9yZWMtbnVtYmVyPjxmb3JlaWduLWtleXM+PGtl
eSBhcHA9IkVOIiBkYi1pZD0idGU1ZmEwMjlhNXI5dDllcnBheDVwcDJseGZmd3hwdnJ3MHR3IiB0
aW1lc3RhbXA9IjE0Njg4NDcwNjEiPjE0NTwva2V5PjwvZm9yZWlnbi1rZXlzPjxyZWYtdHlwZSBu
YW1lPSJKb3VybmFsIEFydGljbGUiPjE3PC9yZWYtdHlwZT48Y29udHJpYnV0b3JzPjxhdXRob3Jz
PjxhdXRob3I+WmhhbmcsIEwuPC9hdXRob3I+PGF1dGhvcj5MaSwgSy4gRi48L2F1dGhvcj48YXV0
aG9yPlhpYW8sIFcuIFEuPC9hdXRob3I+PGF1dGhvcj5aaGVuZywgTC48L2F1dGhvcj48YXV0aG9y
PlhpYW8sIFkuIE0uPC9hdXRob3I+PGF1dGhvcj5GYW4sIEguIFMuPC9hdXRob3I+PGF1dGhvcj5a
aGFuZywgWC4gRC48L2F1dGhvcj48L2F1dGhvcnM+PC9jb250cmlidXRvcnM+PGF1dGgtYWRkcmVz
cz5TaWNodWFuIFVuaXYsIE5hdGwgRW5nbiBSZXMgQ3RyIEJpb21hdCwgQ2hlbmdkdSA2MTAwNjQs
IFBlb3BsZXMgUiBDaGluYTwvYXV0aC1hZGRyZXNzPjx0aXRsZXM+PHRpdGxlPlByZXBhcmF0aW9u
IG9mIENvbGxhZ2VuLUNob25kcm9pdGluIFN1bGZhdGUtSHlhbHVyb25pYyBBY2lkIEh5YnJpZCBI
eWRyb2dlbCBTY2FmZm9sZHMgYW5kIENlbGwgQ29tcGF0aWJpbGl0eSBpbiBWaXRybzwvdGl0bGU+
PHNlY29uZGFyeS10aXRsZT5DYXJib2h5ZHJhdGUgUG9seW1lcnM8L3NlY29uZGFyeS10aXRsZT48
YWx0LXRpdGxlPkNhcmJvaHlkIFBvbHltJiN4RDtDYXJib2h5ZCBQb2x5bTwvYWx0LXRpdGxlPjwv
dGl0bGVzPjxwZXJpb2RpY2FsPjxmdWxsLXRpdGxlPkNhcmJvaHlkcmF0ZSBQb2x5bWVyczwvZnVs
bC10aXRsZT48YWJici0xPkNhcmJvaHlkci4gUG9seW0uPC9hYmJyLTE+PGFiYnItMj5DYXJib2h5
ZHIgUG9seW08L2FiYnItMj48L3BlcmlvZGljYWw+PHBhZ2VzPjExOC0xMjU8L3BhZ2VzPjx2b2x1
bWU+ODQ8L3ZvbHVtZT48bnVtYmVyPjE8L251bWJlcj48a2V5d29yZHM+PGtleXdvcmQ+Y29sbGFn
ZW48L2tleXdvcmQ+PGtleXdvcmQ+Z2x5Y29zYW1pbm9nbHljYW5zPC9rZXl3b3JkPjxrZXl3b3Jk
Pmh5ZHJvZ2VsPC9rZXl3b3JkPjxrZXl3b3JkPmJpb21pbWV0aWM8L2tleXdvcmQ+PGtleXdvcmQ+
Y2FydGlsYWdlIHRpc3N1ZSBlbmdpbmVlcmluZzwva2V5d29yZD48a2V5d29yZD5tZXNlbmNoeW1h
bCBzdGVtLWNlbGxzPC9rZXl3b3JkPjxrZXl3b3JkPmNyb3NzLWxpbmtpbmc8L2tleXdvcmQ+PGtl
eXdvcmQ+YmlvbWltZXRpYyBtYXRlcmlhbHM8L2tleXdvcmQ+PGtleXdvcmQ+ZHJ1Zy1kZWxpdmVy
eTwva2V5d29yZD48a2V5d29yZD5jaG9uZHJvZ2VuaWMgZGlmZmVyZW50aWF0aW9uPC9rZXl3b3Jk
PjxrZXl3b3JkPmJpb21lZGljYWwgYXBwbGljYXRpb25zPC9rZXl3b3JkPjxrZXl3b3JkPmFydGlj
dWxhciBjaG9uZHJvY3l0ZXM8L2tleXdvcmQ+PGtleXdvcmQ+Ymx1ZSBwaWdtZW50czwva2V5d29y
ZD48a2V5d29yZD5nZW5pcGluPC9rZXl3b3JkPjxrZXl3b3JkPmNhcnRpbGFnZTwva2V5d29yZD48
L2tleXdvcmRzPjxkYXRlcz48eWVhcj4yMDExPC95ZWFyPjxwdWItZGF0ZXM+PGRhdGU+RmViIDEx
PC9kYXRlPjwvcHViLWRhdGVzPjwvZGF0ZXM+PGlzYm4+MDE0NC04NjE3PC9pc2JuPjxhY2Nlc3Np
b24tbnVtPldPUzowMDAyODczNDk1MDAwMTU8L2FjY2Vzc2lvbi1udW0+PHVybHM+PHJlbGF0ZWQt
dXJscz48dXJsPiZsdDtHbyB0byBJU0kmZ3Q7Oi8vV09TOjAwMDI4NzM0OTUwMDAxNTwvdXJsPjwv
cmVsYXRlZC11cmxzPjwvdXJscz48bGFuZ3VhZ2U+RW5nbGlzaDwvbGFuZ3VhZ2U+PC9yZWNvcmQ+
PC9DaXRlPjxDaXRlPjxBdXRob3I+RnJ5ZHJ5Y2g8L0F1dGhvcj48WWVhcj4yMDE1PC9ZZWFyPjxS
ZWNOdW0+MTQ4PC9SZWNOdW0+PHJlY29yZD48cmVjLW51bWJlcj4xNDg8L3JlYy1udW1iZXI+PGZv
cmVpZ24ta2V5cz48a2V5IGFwcD0iRU4iIGRiLWlkPSJ0ZTVmYTAyOWE1cjl0OWVycGF4NXBwMmx4
ZmZ3eHB2cncwdHciIHRpbWVzdGFtcD0iMTQ2ODg0ODM5MyI+MTQ4PC9rZXk+PC9mb3JlaWduLWtl
eXM+PHJlZi10eXBlIG5hbWU9IkpvdXJuYWwgQXJ0aWNsZSI+MTc8L3JlZi10eXBlPjxjb250cmli
dXRvcnM+PGF1dGhvcnM+PGF1dGhvcj5GcnlkcnljaCwgTS48L2F1dGhvcj48YXV0aG9yPlJvbWFu
LCBTLjwvYXV0aG9yPjxhdXRob3I+R3JlZW4sIE4uIEguPC9hdXRob3I+PGF1dGhvcj5NYWNOZWls
LCBTLjwvYXV0aG9yPjxhdXRob3I+Q2hlbiwgQi4gUS48L2F1dGhvcj48L2F1dGhvcnM+PC9jb250
cmlidXRvcnM+PGF1dGgtYWRkcmVzcz5Vbml2IFNoZWZmaWVsZCwgRGVwdCBNYXQgU2NpICZhbXA7
IEVuZ24sIFNoZWZmaWVsZCBTMSAzSkQsIFMgWW9ya3NoaXJlLCBFbmdsYW5kJiN4RDtVbml2IFNo
ZWZmaWVsZCwgS3JvdG8gUmVzIEluc3QsIERlcHQgTWF0IFNjaSAmYW1wOyBFbmduLCBTaGVmZmll
bGQgUzMgN0hRLCBTIFlvcmtzaGlyZSwgRW5nbGFuZDwvYXV0aC1hZGRyZXNzPjx0aXRsZXM+PHRp
dGxlPlRoZXJtb3Jlc3BvbnNpdmUsIHN0cmV0Y2hhYmxlLCBiaW9kZWdyYWRhYmxlIGFuZCBiaW9j
b21wYXRpYmxlIHBvbHkoZ2x5Y2Vyb2wgc2ViYWNhdGUpLWJhc2VkIHBvbHl1cmV0aGFuZSBoeWRy
b2dlbHM8L3RpdGxlPjxzZWNvbmRhcnktdGl0bGU+UG9seW1lciBDaGVtaXN0cnk8L3NlY29uZGFy
eS10aXRsZT48YWx0LXRpdGxlPlBvbHltIENoZW0tVWsmI3hEO1BvbHltIENoZW0tVWs8L2FsdC10
aXRsZT48L3RpdGxlcz48cGVyaW9kaWNhbD48ZnVsbC10aXRsZT5Qb2x5bWVyIENoZW1pc3RyeTwv
ZnVsbC10aXRsZT48YWJici0xPlBvbHltLiBDaGVtLjwvYWJici0xPjwvcGVyaW9kaWNhbD48cGFn
ZXM+Nzk3NC03OTg3PC9wYWdlcz48dm9sdW1lPjY8L3ZvbHVtZT48bnVtYmVyPjQ2PC9udW1iZXI+
PGtleXdvcmRzPjxrZXl3b3JkPmNvbnRyb2xsZWQgZHJ1Zy1kZWxpdmVyeTwva2V5d29yZD48a2V5
d29yZD5wb2x5KGV0aHlsZW5lIGdseWNvbCk8L2tleXdvcmQ+PGtleXdvcmQ+YmlvbWVkaWNhbCBh
cHBsaWNhdGlvbnM8L2tleXdvcmQ+PGtleXdvcmQ+cmVnZW5lcmF0aXZlIG1lZGljaW5lPC9rZXl3
b3JkPjxrZXl3b3JkPnRpc3N1ZTwva2V5d29yZD48a2V5d29yZD5lbGFzdG9tZXI8L2tleXdvcmQ+
PGtleXdvcmQ+cmVsZWFzZTwva2V5d29yZD48a2V5d29yZD5zY2FmZm9sZHM8L2tleXdvcmQ+PGtl
eXdvcmQ+cG9seWVzdGVyPC9rZXl3b3JkPjxrZXl3b3JkPnBvbHkoZXBzaWxvbi1jYXByb2xhY3Rv
bmUpPC9rZXl3b3JkPjwva2V5d29yZHM+PGRhdGVzPjx5ZWFyPjIwMTU8L3llYXI+PC9kYXRlcz48
aXNibj4xNzU5LTk5NTQ8L2lzYm4+PGFjY2Vzc2lvbi1udW0+V09TOjAwMDM2NTIxODAwMDAwNjwv
YWNjZXNzaW9uLW51bT48dXJscz48cmVsYXRlZC11cmxzPjx1cmw+Jmx0O0dvIHRvIElTSSZndDs6
Ly9XT1M6MDAwMzY1MjE4MDAwMDA2PC91cmw+PC9yZWxhdGVkLXVybHM+PC91cmxzPjxsYW5ndWFn
ZT5FbmdsaXNoPC9sYW5ndWFnZT48L3JlY29yZD48L0NpdGU+PC9FbmROb3RlPn==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aaGFuZzwvQXV0aG9yPjxZZWFyPjIwMTE8L1llYXI+PFJl
Y051bT4xNDU8L1JlY051bT48RGlzcGxheVRleHQ+KEZyeWRyeWNoLCBSb21hbiwgR3JlZW4sIE1h
Y05laWwsICZhbXA7IENoZW4sIDIwMTU7IEwuIFpoYW5nIGV0IGFsLiwgMjAxMSk8L0Rpc3BsYXlU
ZXh0PjxyZWNvcmQ+PHJlYy1udW1iZXI+MTQ1PC9yZWMtbnVtYmVyPjxmb3JlaWduLWtleXM+PGtl
eSBhcHA9IkVOIiBkYi1pZD0idGU1ZmEwMjlhNXI5dDllcnBheDVwcDJseGZmd3hwdnJ3MHR3IiB0
aW1lc3RhbXA9IjE0Njg4NDcwNjEiPjE0NTwva2V5PjwvZm9yZWlnbi1rZXlzPjxyZWYtdHlwZSBu
YW1lPSJKb3VybmFsIEFydGljbGUiPjE3PC9yZWYtdHlwZT48Y29udHJpYnV0b3JzPjxhdXRob3Jz
PjxhdXRob3I+WmhhbmcsIEwuPC9hdXRob3I+PGF1dGhvcj5MaSwgSy4gRi48L2F1dGhvcj48YXV0
aG9yPlhpYW8sIFcuIFEuPC9hdXRob3I+PGF1dGhvcj5aaGVuZywgTC48L2F1dGhvcj48YXV0aG9y
PlhpYW8sIFkuIE0uPC9hdXRob3I+PGF1dGhvcj5GYW4sIEguIFMuPC9hdXRob3I+PGF1dGhvcj5a
aGFuZywgWC4gRC48L2F1dGhvcj48L2F1dGhvcnM+PC9jb250cmlidXRvcnM+PGF1dGgtYWRkcmVz
cz5TaWNodWFuIFVuaXYsIE5hdGwgRW5nbiBSZXMgQ3RyIEJpb21hdCwgQ2hlbmdkdSA2MTAwNjQs
IFBlb3BsZXMgUiBDaGluYTwvYXV0aC1hZGRyZXNzPjx0aXRsZXM+PHRpdGxlPlByZXBhcmF0aW9u
IG9mIENvbGxhZ2VuLUNob25kcm9pdGluIFN1bGZhdGUtSHlhbHVyb25pYyBBY2lkIEh5YnJpZCBI
eWRyb2dlbCBTY2FmZm9sZHMgYW5kIENlbGwgQ29tcGF0aWJpbGl0eSBpbiBWaXRybzwvdGl0bGU+
PHNlY29uZGFyeS10aXRsZT5DYXJib2h5ZHJhdGUgUG9seW1lcnM8L3NlY29uZGFyeS10aXRsZT48
YWx0LXRpdGxlPkNhcmJvaHlkIFBvbHltJiN4RDtDYXJib2h5ZCBQb2x5bTwvYWx0LXRpdGxlPjwv
dGl0bGVzPjxwZXJpb2RpY2FsPjxmdWxsLXRpdGxlPkNhcmJvaHlkcmF0ZSBQb2x5bWVyczwvZnVs
bC10aXRsZT48YWJici0xPkNhcmJvaHlkci4gUG9seW0uPC9hYmJyLTE+PGFiYnItMj5DYXJib2h5
ZHIgUG9seW08L2FiYnItMj48L3BlcmlvZGljYWw+PHBhZ2VzPjExOC0xMjU8L3BhZ2VzPjx2b2x1
bWU+ODQ8L3ZvbHVtZT48bnVtYmVyPjE8L251bWJlcj48a2V5d29yZHM+PGtleXdvcmQ+Y29sbGFn
ZW48L2tleXdvcmQ+PGtleXdvcmQ+Z2x5Y29zYW1pbm9nbHljYW5zPC9rZXl3b3JkPjxrZXl3b3Jk
Pmh5ZHJvZ2VsPC9rZXl3b3JkPjxrZXl3b3JkPmJpb21pbWV0aWM8L2tleXdvcmQ+PGtleXdvcmQ+
Y2FydGlsYWdlIHRpc3N1ZSBlbmdpbmVlcmluZzwva2V5d29yZD48a2V5d29yZD5tZXNlbmNoeW1h
bCBzdGVtLWNlbGxzPC9rZXl3b3JkPjxrZXl3b3JkPmNyb3NzLWxpbmtpbmc8L2tleXdvcmQ+PGtl
eXdvcmQ+YmlvbWltZXRpYyBtYXRlcmlhbHM8L2tleXdvcmQ+PGtleXdvcmQ+ZHJ1Zy1kZWxpdmVy
eTwva2V5d29yZD48a2V5d29yZD5jaG9uZHJvZ2VuaWMgZGlmZmVyZW50aWF0aW9uPC9rZXl3b3Jk
PjxrZXl3b3JkPmJpb21lZGljYWwgYXBwbGljYXRpb25zPC9rZXl3b3JkPjxrZXl3b3JkPmFydGlj
dWxhciBjaG9uZHJvY3l0ZXM8L2tleXdvcmQ+PGtleXdvcmQ+Ymx1ZSBwaWdtZW50czwva2V5d29y
ZD48a2V5d29yZD5nZW5pcGluPC9rZXl3b3JkPjxrZXl3b3JkPmNhcnRpbGFnZTwva2V5d29yZD48
L2tleXdvcmRzPjxkYXRlcz48eWVhcj4yMDExPC95ZWFyPjxwdWItZGF0ZXM+PGRhdGU+RmViIDEx
PC9kYXRlPjwvcHViLWRhdGVzPjwvZGF0ZXM+PGlzYm4+MDE0NC04NjE3PC9pc2JuPjxhY2Nlc3Np
b24tbnVtPldPUzowMDAyODczNDk1MDAwMTU8L2FjY2Vzc2lvbi1udW0+PHVybHM+PHJlbGF0ZWQt
dXJscz48dXJsPiZsdDtHbyB0byBJU0kmZ3Q7Oi8vV09TOjAwMDI4NzM0OTUwMDAxNTwvdXJsPjwv
cmVsYXRlZC11cmxzPjwvdXJscz48bGFuZ3VhZ2U+RW5nbGlzaDwvbGFuZ3VhZ2U+PC9yZWNvcmQ+
PC9DaXRlPjxDaXRlPjxBdXRob3I+RnJ5ZHJ5Y2g8L0F1dGhvcj48WWVhcj4yMDE1PC9ZZWFyPjxS
ZWNOdW0+MTQ4PC9SZWNOdW0+PHJlY29yZD48cmVjLW51bWJlcj4xNDg8L3JlYy1udW1iZXI+PGZv
cmVpZ24ta2V5cz48a2V5IGFwcD0iRU4iIGRiLWlkPSJ0ZTVmYTAyOWE1cjl0OWVycGF4NXBwMmx4
ZmZ3eHB2cncwdHciIHRpbWVzdGFtcD0iMTQ2ODg0ODM5MyI+MTQ4PC9rZXk+PC9mb3JlaWduLWtl
eXM+PHJlZi10eXBlIG5hbWU9IkpvdXJuYWwgQXJ0aWNsZSI+MTc8L3JlZi10eXBlPjxjb250cmli
dXRvcnM+PGF1dGhvcnM+PGF1dGhvcj5GcnlkcnljaCwgTS48L2F1dGhvcj48YXV0aG9yPlJvbWFu
LCBTLjwvYXV0aG9yPjxhdXRob3I+R3JlZW4sIE4uIEguPC9hdXRob3I+PGF1dGhvcj5NYWNOZWls
LCBTLjwvYXV0aG9yPjxhdXRob3I+Q2hlbiwgQi4gUS48L2F1dGhvcj48L2F1dGhvcnM+PC9jb250
cmlidXRvcnM+PGF1dGgtYWRkcmVzcz5Vbml2IFNoZWZmaWVsZCwgRGVwdCBNYXQgU2NpICZhbXA7
IEVuZ24sIFNoZWZmaWVsZCBTMSAzSkQsIFMgWW9ya3NoaXJlLCBFbmdsYW5kJiN4RDtVbml2IFNo
ZWZmaWVsZCwgS3JvdG8gUmVzIEluc3QsIERlcHQgTWF0IFNjaSAmYW1wOyBFbmduLCBTaGVmZmll
bGQgUzMgN0hRLCBTIFlvcmtzaGlyZSwgRW5nbGFuZDwvYXV0aC1hZGRyZXNzPjx0aXRsZXM+PHRp
dGxlPlRoZXJtb3Jlc3BvbnNpdmUsIHN0cmV0Y2hhYmxlLCBiaW9kZWdyYWRhYmxlIGFuZCBiaW9j
b21wYXRpYmxlIHBvbHkoZ2x5Y2Vyb2wgc2ViYWNhdGUpLWJhc2VkIHBvbHl1cmV0aGFuZSBoeWRy
b2dlbHM8L3RpdGxlPjxzZWNvbmRhcnktdGl0bGU+UG9seW1lciBDaGVtaXN0cnk8L3NlY29uZGFy
eS10aXRsZT48YWx0LXRpdGxlPlBvbHltIENoZW0tVWsmI3hEO1BvbHltIENoZW0tVWs8L2FsdC10
aXRsZT48L3RpdGxlcz48cGVyaW9kaWNhbD48ZnVsbC10aXRsZT5Qb2x5bWVyIENoZW1pc3RyeTwv
ZnVsbC10aXRsZT48YWJici0xPlBvbHltLiBDaGVtLjwvYWJici0xPjwvcGVyaW9kaWNhbD48cGFn
ZXM+Nzk3NC03OTg3PC9wYWdlcz48dm9sdW1lPjY8L3ZvbHVtZT48bnVtYmVyPjQ2PC9udW1iZXI+
PGtleXdvcmRzPjxrZXl3b3JkPmNvbnRyb2xsZWQgZHJ1Zy1kZWxpdmVyeTwva2V5d29yZD48a2V5
d29yZD5wb2x5KGV0aHlsZW5lIGdseWNvbCk8L2tleXdvcmQ+PGtleXdvcmQ+YmlvbWVkaWNhbCBh
cHBsaWNhdGlvbnM8L2tleXdvcmQ+PGtleXdvcmQ+cmVnZW5lcmF0aXZlIG1lZGljaW5lPC9rZXl3
b3JkPjxrZXl3b3JkPnRpc3N1ZTwva2V5d29yZD48a2V5d29yZD5lbGFzdG9tZXI8L2tleXdvcmQ+
PGtleXdvcmQ+cmVsZWFzZTwva2V5d29yZD48a2V5d29yZD5zY2FmZm9sZHM8L2tleXdvcmQ+PGtl
eXdvcmQ+cG9seWVzdGVyPC9rZXl3b3JkPjxrZXl3b3JkPnBvbHkoZXBzaWxvbi1jYXByb2xhY3Rv
bmUpPC9rZXl3b3JkPjwva2V5d29yZHM+PGRhdGVzPjx5ZWFyPjIwMTU8L3llYXI+PC9kYXRlcz48
aXNibj4xNzU5LTk5NTQ8L2lzYm4+PGFjY2Vzc2lvbi1udW0+V09TOjAwMDM2NTIxODAwMDAwNjwv
YWNjZXNzaW9uLW51bT48dXJscz48cmVsYXRlZC11cmxzPjx1cmw+Jmx0O0dvIHRvIElTSSZndDs6
Ly9XT1M6MDAwMzY1MjE4MDAwMDA2PC91cmw+PC9yZWxhdGVkLXVybHM+PC91cmxzPjxsYW5ndWFn
ZT5FbmdsaXNoPC9sYW5ndWFnZT48L3JlY29yZD48L0NpdGU+PC9FbmROb3RlPn==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r>
      <w:r w:rsidRPr="00E03B11">
        <w:rPr>
          <w:rFonts w:ascii="Times New Roman" w:hAnsi="Times New Roman"/>
          <w:sz w:val="24"/>
          <w:szCs w:val="24"/>
          <w:shd w:val="clear" w:color="auto" w:fill="FFFFFF"/>
        </w:rPr>
        <w:fldChar w:fldCharType="separate"/>
      </w:r>
      <w:r>
        <w:rPr>
          <w:rFonts w:ascii="Times New Roman" w:hAnsi="Times New Roman"/>
          <w:noProof/>
          <w:sz w:val="24"/>
          <w:szCs w:val="24"/>
          <w:shd w:val="clear" w:color="auto" w:fill="FFFFFF"/>
        </w:rPr>
        <w:t>(</w:t>
      </w:r>
      <w:hyperlink w:anchor="_ENREF_76" w:tooltip="Frydrych, 2015 #148" w:history="1">
        <w:r w:rsidR="00DE1C74">
          <w:rPr>
            <w:rFonts w:ascii="Times New Roman" w:hAnsi="Times New Roman"/>
            <w:noProof/>
            <w:sz w:val="24"/>
            <w:szCs w:val="24"/>
            <w:shd w:val="clear" w:color="auto" w:fill="FFFFFF"/>
          </w:rPr>
          <w:t>Frydrych, Roman, Green, MacNeil, &amp; Chen, 2015</w:t>
        </w:r>
      </w:hyperlink>
      <w:r>
        <w:rPr>
          <w:rFonts w:ascii="Times New Roman" w:hAnsi="Times New Roman"/>
          <w:noProof/>
          <w:sz w:val="24"/>
          <w:szCs w:val="24"/>
          <w:shd w:val="clear" w:color="auto" w:fill="FFFFFF"/>
        </w:rPr>
        <w:t xml:space="preserve">; </w:t>
      </w:r>
      <w:hyperlink w:anchor="_ENREF_271" w:tooltip="Zhang, 2011 #145" w:history="1">
        <w:r w:rsidR="00DE1C74">
          <w:rPr>
            <w:rFonts w:ascii="Times New Roman" w:hAnsi="Times New Roman"/>
            <w:noProof/>
            <w:sz w:val="24"/>
            <w:szCs w:val="24"/>
            <w:shd w:val="clear" w:color="auto" w:fill="FFFFFF"/>
          </w:rPr>
          <w:t>Zhang et al., 2011</w:t>
        </w:r>
      </w:hyperlink>
      <w:r>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 wound dressings</w:t>
      </w:r>
      <w:r>
        <w:rPr>
          <w:rFonts w:ascii="Times New Roman" w:hAnsi="Times New Roman" w:hint="eastAsia"/>
          <w:sz w:val="24"/>
          <w:szCs w:val="24"/>
          <w:shd w:val="clear" w:color="auto" w:fill="FFFFFF"/>
        </w:rPr>
        <w:t xml:space="preserve"> </w:t>
      </w:r>
      <w:r w:rsidRPr="00E03B11">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Sirousazar&lt;/Author&gt;&lt;Year&gt;2012&lt;/Year&gt;&lt;RecNum&gt;147&lt;/RecNum&gt;&lt;DisplayText&gt;(Sirousazar, Kokabi, Hassan, &amp;amp; Bahramian, 2012)&lt;/DisplayText&gt;&lt;record&gt;&lt;rec-number&gt;147&lt;/rec-number&gt;&lt;foreign-keys&gt;&lt;key app="EN" db-id="te5fa029a5r9t9erpax5pp2lxffwxpvrw0tw" timestamp="1468847273"&gt;147&lt;/key&gt;&lt;/foreign-keys&gt;&lt;ref-type name="Journal Article"&gt;17&lt;/ref-type&gt;&lt;contributors&gt;&lt;authors&gt;&lt;author&gt;Sirousazar, M.&lt;/author&gt;&lt;author&gt;Kokabi, M.&lt;/author&gt;&lt;author&gt;Hassan, Z. M.&lt;/author&gt;&lt;author&gt;Bahramian, A. R.&lt;/author&gt;&lt;/authors&gt;&lt;/contributors&gt;&lt;auth-address&gt;Tarbiat Modares Univ, Fac Chem Engn, Dept Polymer Engn, Tehran, Iran&amp;#xD;Tarbiat Modares Univ, Fac Med Sci, Dept Immunol, Tehran, Iran&lt;/auth-address&gt;&lt;titles&gt;&lt;title&gt;Polyvinyl Alcohol/Na-Montmorillonite Nanocomposite Hydrogels Prepared by Freezing-Thawing Method: Structural, Mechanical, Thermal, and Swelling Properties&lt;/title&gt;&lt;secondary-title&gt;Macromolecular Science, Part B: Physics&lt;/secondary-title&gt;&lt;alt-title&gt;J Macromol Sci B&amp;#xD;J Macromol Sci B&lt;/alt-title&gt;&lt;/titles&gt;&lt;periodical&gt;&lt;full-title&gt;Macromolecular Science, Part B: Physics&lt;/full-title&gt;&lt;abbr-1&gt;J. Macromol. Sci. Phys.&lt;/abbr-1&gt;&lt;/periodical&gt;&lt;pages&gt;1335-1350&lt;/pages&gt;&lt;volume&gt;51&lt;/volume&gt;&lt;number&gt;7&lt;/number&gt;&lt;keywords&gt;&lt;keyword&gt;freeze-thaw processing&lt;/keyword&gt;&lt;keyword&gt;hydrogel&lt;/keyword&gt;&lt;keyword&gt;na-montmorillonite&lt;/keyword&gt;&lt;keyword&gt;nanocomposite&lt;/keyword&gt;&lt;keyword&gt;polyvinyl alcohol&lt;/keyword&gt;&lt;keyword&gt;drug-release behavior&lt;/keyword&gt;&lt;keyword&gt;clay nanocomposite&lt;/keyword&gt;&lt;keyword&gt;rheological behavior&lt;/keyword&gt;&lt;keyword&gt;composite hydrogels&lt;/keyword&gt;&lt;keyword&gt;pva&lt;/keyword&gt;&lt;keyword&gt;removal&lt;/keyword&gt;&lt;keyword&gt;strength&lt;/keyword&gt;&lt;keyword&gt;delivery&lt;/keyword&gt;&lt;keyword&gt;dye&lt;/keyword&gt;&lt;/keywords&gt;&lt;dates&gt;&lt;year&gt;2012&lt;/year&gt;&lt;/dates&gt;&lt;isbn&gt;0022-2348&lt;/isbn&gt;&lt;accession-num&gt;WOS:000304454000005&lt;/accession-num&gt;&lt;urls&gt;&lt;related-urls&gt;&lt;url&gt;&amp;lt;Go to ISI&amp;gt;://WOS:000304454000005&lt;/url&gt;&lt;/related-urls&gt;&lt;/urls&gt;&lt;language&gt;English&lt;/language&gt;&lt;/record&gt;&lt;/Cite&gt;&lt;/EndNote&gt;</w:instrText>
      </w:r>
      <w:r w:rsidRPr="00E03B11">
        <w:rPr>
          <w:rFonts w:ascii="Times New Roman" w:hAnsi="Times New Roman"/>
          <w:sz w:val="24"/>
          <w:szCs w:val="24"/>
          <w:shd w:val="clear" w:color="auto" w:fill="FFFFFF"/>
        </w:rPr>
        <w:fldChar w:fldCharType="separate"/>
      </w:r>
      <w:r>
        <w:rPr>
          <w:rFonts w:ascii="Times New Roman" w:hAnsi="Times New Roman"/>
          <w:noProof/>
          <w:sz w:val="24"/>
          <w:szCs w:val="24"/>
          <w:shd w:val="clear" w:color="auto" w:fill="FFFFFF"/>
        </w:rPr>
        <w:t>(</w:t>
      </w:r>
      <w:hyperlink w:anchor="_ENREF_218" w:tooltip="Sirousazar, 2012 #147" w:history="1">
        <w:r w:rsidR="00DE1C74">
          <w:rPr>
            <w:rFonts w:ascii="Times New Roman" w:hAnsi="Times New Roman"/>
            <w:noProof/>
            <w:sz w:val="24"/>
            <w:szCs w:val="24"/>
            <w:shd w:val="clear" w:color="auto" w:fill="FFFFFF"/>
          </w:rPr>
          <w:t>Sirousazar, Kokabi, Hassan, &amp; Bahramian, 2012</w:t>
        </w:r>
      </w:hyperlink>
      <w:r>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 xml:space="preserve"> and biosensors </w:t>
      </w:r>
      <w:r w:rsidRPr="00E03B11">
        <w:rPr>
          <w:rFonts w:ascii="Times New Roman" w:hAnsi="Times New Roman"/>
          <w:sz w:val="24"/>
          <w:szCs w:val="24"/>
          <w:shd w:val="clear" w:color="auto" w:fill="FFFFFF"/>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r>
      <w:r w:rsidRPr="00E03B11">
        <w:rPr>
          <w:rFonts w:ascii="Times New Roman" w:hAnsi="Times New Roman"/>
          <w:sz w:val="24"/>
          <w:szCs w:val="24"/>
          <w:shd w:val="clear" w:color="auto" w:fill="FFFFFF"/>
        </w:rPr>
        <w:fldChar w:fldCharType="separate"/>
      </w:r>
      <w:r w:rsidRPr="00E03B11">
        <w:rPr>
          <w:rFonts w:ascii="Times New Roman" w:hAnsi="Times New Roman"/>
          <w:noProof/>
          <w:sz w:val="24"/>
          <w:szCs w:val="24"/>
          <w:shd w:val="clear" w:color="auto" w:fill="FFFFFF"/>
        </w:rPr>
        <w:t>(</w:t>
      </w:r>
      <w:hyperlink w:anchor="_ENREF_153" w:tooltip="Li, 2015 #149" w:history="1">
        <w:r w:rsidR="00DE1C74" w:rsidRPr="00E03B11">
          <w:rPr>
            <w:rFonts w:ascii="Times New Roman" w:hAnsi="Times New Roman"/>
            <w:noProof/>
            <w:sz w:val="24"/>
            <w:szCs w:val="24"/>
            <w:shd w:val="clear" w:color="auto" w:fill="FFFFFF"/>
          </w:rPr>
          <w:t>Li et al., 2015</w:t>
        </w:r>
      </w:hyperlink>
      <w:r w:rsidRPr="00E03B11">
        <w:rPr>
          <w:rFonts w:ascii="Times New Roman" w:hAnsi="Times New Roman"/>
          <w:noProof/>
          <w:sz w:val="24"/>
          <w:szCs w:val="24"/>
          <w:shd w:val="clear" w:color="auto" w:fill="FFFFFF"/>
        </w:rPr>
        <w:t>)</w:t>
      </w:r>
      <w:r w:rsidRPr="00E03B11">
        <w:rPr>
          <w:rFonts w:ascii="Times New Roman" w:hAnsi="Times New Roman"/>
          <w:sz w:val="24"/>
          <w:szCs w:val="24"/>
          <w:shd w:val="clear" w:color="auto" w:fill="FFFFFF"/>
        </w:rPr>
        <w:fldChar w:fldCharType="end"/>
      </w:r>
      <w:r w:rsidRPr="00E03B11">
        <w:rPr>
          <w:rFonts w:ascii="Times New Roman" w:hAnsi="Times New Roman"/>
          <w:sz w:val="24"/>
          <w:szCs w:val="24"/>
          <w:shd w:val="clear" w:color="auto" w:fill="FFFFFF"/>
        </w:rPr>
        <w:t>.</w:t>
      </w:r>
      <w:r>
        <w:rPr>
          <w:rFonts w:ascii="Times New Roman" w:hAnsi="Times New Roman" w:hint="eastAsia"/>
          <w:sz w:val="24"/>
          <w:szCs w:val="24"/>
          <w:shd w:val="clear" w:color="auto" w:fill="FFFFFF"/>
        </w:rPr>
        <w:t xml:space="preserve"> </w:t>
      </w:r>
      <w:r>
        <w:rPr>
          <w:rFonts w:ascii="Times New Roman" w:hAnsi="Times New Roman" w:hint="eastAsia"/>
          <w:sz w:val="24"/>
        </w:rPr>
        <w:t xml:space="preserve">Polyacrylamide is the most commonly used monomer for synthesising hydrogels because it is highly hydrophilic and easy to polymerise. Polyacrylamide/clay nanocomposite hydrogels have been studied for </w:t>
      </w:r>
      <w:r>
        <w:rPr>
          <w:rFonts w:ascii="Times New Roman" w:hAnsi="Times New Roman"/>
          <w:sz w:val="24"/>
        </w:rPr>
        <w:t>over a decade</w:t>
      </w:r>
      <w:r>
        <w:rPr>
          <w:rFonts w:ascii="Times New Roman" w:hAnsi="Times New Roman" w:hint="eastAsia"/>
          <w:sz w:val="24"/>
        </w:rPr>
        <w:t xml:space="preserve"> since polyacrylamide/synthetic </w:t>
      </w:r>
      <w:proofErr w:type="spellStart"/>
      <w:r>
        <w:rPr>
          <w:rFonts w:ascii="Times New Roman" w:hAnsi="Times New Roman" w:hint="eastAsia"/>
          <w:sz w:val="24"/>
        </w:rPr>
        <w:t>hectorite</w:t>
      </w:r>
      <w:proofErr w:type="spellEnd"/>
      <w:r>
        <w:rPr>
          <w:rFonts w:ascii="Times New Roman" w:hAnsi="Times New Roman" w:hint="eastAsia"/>
          <w:sz w:val="24"/>
        </w:rPr>
        <w:t xml:space="preserve"> nanocomposite hydrogels were firstly </w:t>
      </w:r>
      <w:r>
        <w:rPr>
          <w:rFonts w:ascii="Times New Roman" w:hAnsi="Times New Roman" w:hint="eastAsia"/>
          <w:sz w:val="24"/>
        </w:rPr>
        <w:lastRenderedPageBreak/>
        <w:t xml:space="preserve">obtained in 2002 by </w:t>
      </w:r>
      <w:proofErr w:type="spellStart"/>
      <w:r>
        <w:rPr>
          <w:rFonts w:ascii="Times New Roman" w:hAnsi="Times New Roman" w:hint="eastAsia"/>
          <w:sz w:val="24"/>
        </w:rPr>
        <w:t>Haraguchi</w:t>
      </w:r>
      <w:r>
        <w:rPr>
          <w:rFonts w:ascii="Times New Roman" w:hAnsi="Times New Roman"/>
          <w:sz w:val="24"/>
        </w:rPr>
        <w:t>’</w:t>
      </w:r>
      <w:r>
        <w:rPr>
          <w:rFonts w:ascii="Times New Roman" w:hAnsi="Times New Roman" w:hint="eastAsia"/>
          <w:sz w:val="24"/>
        </w:rPr>
        <w:t>s</w:t>
      </w:r>
      <w:proofErr w:type="spellEnd"/>
      <w:r>
        <w:rPr>
          <w:rFonts w:ascii="Times New Roman" w:hAnsi="Times New Roman" w:hint="eastAsia"/>
          <w:sz w:val="24"/>
        </w:rPr>
        <w:t xml:space="preserve"> group </w:t>
      </w:r>
      <w:r>
        <w:rPr>
          <w:rFonts w:ascii="Times New Roman" w:hAnsi="Times New Roman"/>
          <w:sz w:val="24"/>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96" w:tooltip="Haraguchi, 2007 #133" w:history="1">
        <w:r w:rsidR="00DE1C74">
          <w:rPr>
            <w:rFonts w:ascii="Times New Roman" w:hAnsi="Times New Roman"/>
            <w:noProof/>
            <w:sz w:val="24"/>
          </w:rPr>
          <w:t>Haraguchi, 2007</w:t>
        </w:r>
      </w:hyperlink>
      <w:r>
        <w:rPr>
          <w:rFonts w:ascii="Times New Roman" w:hAnsi="Times New Roman"/>
          <w:noProof/>
          <w:sz w:val="24"/>
        </w:rPr>
        <w:t xml:space="preserve">; </w:t>
      </w:r>
      <w:hyperlink w:anchor="_ENREF_102" w:tooltip="Haraguchi, 2002 #21" w:history="1">
        <w:r w:rsidR="00DE1C74">
          <w:rPr>
            <w:rFonts w:ascii="Times New Roman" w:hAnsi="Times New Roman"/>
            <w:noProof/>
            <w:sz w:val="24"/>
          </w:rPr>
          <w:t>Haraguchi &amp; Takehisa, 2002</w:t>
        </w:r>
      </w:hyperlink>
      <w:r>
        <w:rPr>
          <w:rFonts w:ascii="Times New Roman" w:hAnsi="Times New Roman"/>
          <w:noProof/>
          <w:sz w:val="24"/>
        </w:rPr>
        <w:t>)</w:t>
      </w:r>
      <w:r>
        <w:rPr>
          <w:rFonts w:ascii="Times New Roman" w:hAnsi="Times New Roman"/>
          <w:sz w:val="24"/>
        </w:rPr>
        <w:fldChar w:fldCharType="end"/>
      </w:r>
      <w:r>
        <w:rPr>
          <w:rFonts w:ascii="Times New Roman" w:hAnsi="Times New Roman" w:hint="eastAsia"/>
          <w:sz w:val="24"/>
        </w:rPr>
        <w:t xml:space="preserve">. However, nanocomposite hydrogels often showed high hysteresis during cyclic tension </w:t>
      </w:r>
      <w:r>
        <w:rPr>
          <w:rFonts w:ascii="Times New Roman" w:hAnsi="Times New Roman"/>
          <w:sz w:val="24"/>
        </w:rPr>
        <w:fldChar w:fldCharType="begin">
          <w:fldData xml:space="preserve">PEVuZE5vdGU+PENpdGU+PEF1dGhvcj5aaGFvPC9BdXRob3I+PFllYXI+MjAxNDwvWWVhcj48UmVj
TnVtPjQ4PC9SZWNOdW0+PERpc3BsYXlUZXh0PihOYWthamltYSwgS3Vyb2thd2EsIEFobWVkLCBX
dSwgJmFtcDsgR29uZywgMjAxMzsgWmhhbywgMjAxNCk8L0Rpc3BsYXlUZXh0PjxyZWNvcmQ+PHJl
Yy1udW1iZXI+NDg8L3JlYy1udW1iZXI+PGZvcmVpZ24ta2V5cz48a2V5IGFwcD0iRU4iIGRiLWlk
PSJ0ZTVmYTAyOWE1cjl0OWVycGF4NXBwMmx4ZmZ3eHB2cncwdHciIHRpbWVzdGFtcD0iMTQ1NDA5
MTE2NSI+NDg8L2tleT48L2ZvcmVpZ24ta2V5cz48cmVmLXR5cGUgbmFtZT0iSm91cm5hbCBBcnRp
Y2xlIj4xNzwvcmVmLXR5cGU+PGNvbnRyaWJ1dG9ycz48YXV0aG9ycz48YXV0aG9yPlpoYW8sIFgu
IEguPC9hdXRob3I+PC9hdXRob3JzPjwvY29udHJpYnV0b3JzPjxhdXRoLWFkZHJlc3M+RHVrZSBV
bml2LCBEZXB0IE1lY2ggRW5nbiAmYW1wOyBNYXQgU2NpLCBTb2Z0IEFjdCBNYXQgTGFiLCBEdXJo
YW0sIE5DIDI3NzA4IFVTQS4gWmhhbywgWEggKHJlcHJpbnQgYXV0aG9yKSwgRHVrZSBVbml2LCBE
ZXB0IE1lY2ggRW5nbiAmYW1wOyBNYXQgU2NpLCBTb2Z0IEFjdCBNYXQgTGFiLCBEdXJoYW0sIE5D
IDI3NzA4IFVTQS4geHo2OUBkdWtlLmVkdTwvYXV0aC1hZGRyZXNzPjx0aXRsZXM+PHRpdGxlPk11
bHRpLXNjYWxlIG11bHRpLW1lY2hhbmlzbSBkZXNpZ24gb2YgdG91Z2ggaHlkcm9nZWxzOiBidWls
ZGluZyBkaXNzaXBhdGlvbiBpbnRvIHN0cmV0Y2h5IG5ldHdvcmtzPC90aXRsZT48c2Vjb25kYXJ5
LXRpdGxlPlNvZnQgTWF0dGVyPC9zZWNvbmRhcnktdGl0bGU+PHNob3J0LXRpdGxlPk11bHRpLXNj
YWxlIG11bHRpLW1lY2hhbmlzbSBkZXNpZ24gb2YgdG91Z2ggaHlkcm9nZWxzOiBidWlsZGluZyBk
aXNzaXBhdGlvbiBpbnRvIHN0cmV0Y2h5IG5ldHdvcmtzPC9zaG9ydC10aXRsZT48L3RpdGxlcz48
cGFnZXM+NjcyLTY4NzwvcGFnZXM+PHZvbHVtZT4xMDwvdm9sdW1lPjxudW1iZXI+NTwvbnVtYmVy
PjxrZXl3b3Jkcz48a2V5d29yZD5jcm9zcy1saW5rZWQgbmV0d29ya3M8L2tleXdvcmQ+PGtleXdv
cmQ+aHlkcm9waG9iaWNhbGx5LW1vZGlmaWVkIGh5ZHJvZ2Vsczwva2V5d29yZD48a2V5d29yZD5p
bnRlcnBlbmV0cmF0aW5nIHBvbHltZXIgbmV0d29ya3M8L2tleXdvcmQ+PGtleXdvcmQ+bWljcm9n
ZWwtcmVpbmZvcmNlZCBoeWRyb2dlbHM8L2tleXdvcmQ+PGtleXdvcmQ+aGlnaC13YXRlci1jb250
ZW50PC9rZXl3b3JkPjxrZXl3b3JkPm5hbm9jb21wb3NpdGUgaHlkcm9nZWxzPC9rZXl3b3JkPjxr
ZXl3b3JkPmhpZ2gtc3RyZW5ndGg8L2tleXdvcmQ+PGtleXdvcmQ+cG9seShldGh5bGVuZSBnbHlj
b2wpPC9rZXl3b3JkPjxrZXl3b3JkPmNvbXBvc2l0ZSBoeWRyb2dlbHM8L2tleXdvcmQ+PGtleXdv
cmQ+cG9seSh2aW55bCBhbGNvaG9sKTwva2V5d29yZD48a2V5d29yZD5DaGVtaXN0cnk8L2tleXdv
cmQ+PGtleXdvcmQ+TWF0ZXJpYWxzIFNjaWVuY2U8L2tleXdvcmQ+PGtleXdvcmQ+UGh5c2ljczwv
a2V5d29yZD48a2V5d29yZD5Qb2x5bWVyIFNjaWVuY2U8L2tleXdvcmQ+PC9rZXl3b3Jkcz48ZGF0
ZXM+PHllYXI+MjAxNDwveWVhcj48L2RhdGVzPjxpc2JuPjE3NDQtNjgzWDwvaXNibj48YWNjZXNz
aW9uLW51bT5XT1M6MDAwMzI5MjQ3NjAwMDAxPC9hY2Nlc3Npb24tbnVtPjx3b3JrLXR5cGU+UmV2
aWV3PC93b3JrLXR5cGU+PHVybHM+PHJlbGF0ZWQtdXJscz48dXJsPiZsdDtHbyB0byBJU0kmZ3Q7
Oi8vV09TOjAwMDMyOTI0NzYwMDAwMTwvdXJsPjwvcmVsYXRlZC11cmxzPjwvdXJscz48ZWxlY3Ry
b25pYy1yZXNvdXJjZS1udW0+MTAuMTAzOS9jM3NtNTIyNzJlPC9lbGVjdHJvbmljLXJlc291cmNl
LW51bT48bGFuZ3VhZ2U+RW5nbGlzaDwvbGFuZ3VhZ2U+PC9yZWNvcmQ+PC9DaXRlPjxDaXRlPjxB
dXRob3I+TmFrYWppbWE8L0F1dGhvcj48WWVhcj4yMDEzPC9ZZWFyPjxSZWNOdW0+MTIwPC9SZWNO
dW0+PHJlY29yZD48cmVjLW51bWJlcj4xMjA8L3JlYy1udW1iZXI+PGZvcmVpZ24ta2V5cz48a2V5
IGFwcD0iRU4iIGRiLWlkPSJ0ZTVmYTAyOWE1cjl0OWVycGF4NXBwMmx4ZmZ3eHB2cncwdHciIHRp
bWVzdGFtcD0iMTQ2MTY2NTM2MyI+MTIwPC9rZXk+PC9mb3JlaWduLWtleXM+PHJlZi10eXBlIG5h
bWU9IkpvdXJuYWwgQXJ0aWNsZSI+MTc8L3JlZi10eXBlPjxjb250cmlidXRvcnM+PGF1dGhvcnM+
PGF1dGhvcj5OYWthamltYSwgVC48L2F1dGhvcj48YXV0aG9yPkt1cm9rYXdhLCBULjwvYXV0aG9y
PjxhdXRob3I+QWhtZWQsIFMuPC9hdXRob3I+PGF1dGhvcj5XdSwgVy4gTC48L2F1dGhvcj48YXV0
aG9yPkdvbmcsIEouIFAuPC9hdXRob3I+PC9hdXRob3JzPjwvY29udHJpYnV0b3JzPjxhdXRoLWFk
ZHJlc3M+SG9ra2FpZG8gVW5pdiwgRmFjIEFkdiBMaWZlIFNjaSwgS2l0YSBLdSwgU2FwcG9ybywg
SG9ra2FpZG8sIEphcGFuJiN4RDtIb2trYWlkbyBVbml2LCBDcmVhdCBSZXMgSW5zdCwgS2l0YSBL
dSwgU2FwcG9ybywgSG9ra2FpZG8sIEphcGFuJiN4RDtIb2trYWlkbyBVbml2LCBHcmFkIFNjaCBM
aWZlIFNjaSwgS2l0YSBLdSwgU2FwcG9ybywgSG9ra2FpZG8sIEphcGFuJiN4RDtOSVNULCBHYWl0
aGVyc2J1cmcsIE1EIDIwODk5IFVTQTwvYXV0aC1hZGRyZXNzPjx0aXRsZXM+PHRpdGxlPkNoYXJh
Y3Rlcml6YXRpb24gb2YgaW50ZXJuYWwgZnJhY3R1cmUgcHJvY2VzcyBvZiBkb3VibGUgbmV0d29y
ayBoeWRyb2dlbHMgdW5kZXIgdW5pYXhpYWwgZWxvbmdhdGlvbjwvdGl0bGU+PHNlY29uZGFyeS10
aXRsZT5Tb2Z0IE1hdHRlcjwvc2Vjb25kYXJ5LXRpdGxlPjxhbHQtdGl0bGU+U29mdCBNYXR0ZXIm
I3hEO1NvZnQgTWF0dGVyPC9hbHQtdGl0bGU+PC90aXRsZXM+PHBhZ2VzPjE5NTUtMTk2NjwvcGFn
ZXM+PHZvbHVtZT45PC92b2x1bWU+PG51bWJlcj42PC9udW1iZXI+PGtleXdvcmRzPjxrZXl3b3Jk
PnNwYXRpYWwgaW5ob21vZ2VuZWl0eTwva2V5d29yZD48a2V5d29yZD5uZXV0cm9uLXNjYXR0ZXJp
bmc8L2tleXdvcmQ+PGtleXdvcmQ+ZW5oYW5jZWQgdG91Z2huZXNzPC9rZXl3b3JkPjxrZXl3b3Jk
PnBvbHltZXIgbmV0d29ya3M8L2tleXdvcmQ+PGtleXdvcmQ+Z2Vsczwva2V5d29yZD48a2V5d29y
ZD5zdHJlbmd0aDwva2V5d29yZD48a2V5d29yZD5kZWZvcm1hdGlvbjwva2V5d29yZD48a2V5d29y
ZD5tb2RlbDwva2V5d29yZD48a2V5d29yZD5ydWJiZXI8L2tleXdvcmQ+PGtleXdvcmQ+ZGFtYWdl
PC9rZXl3b3JkPjwva2V5d29yZHM+PGRhdGVzPjx5ZWFyPjIwMTM8L3llYXI+PC9kYXRlcz48aXNi
bj4xNzQ0LTY4M3g8L2lzYm4+PGFjY2Vzc2lvbi1udW0+V09TOjAwMDMxMzU5NDIwMDAyNjwvYWNj
ZXNzaW9uLW51bT48dXJscz48cmVsYXRlZC11cmxzPjx1cmw+Jmx0O0dvIHRvIElTSSZndDs6Ly9X
T1M6MDAwMzEzNTk0MjAwMDI2PC91cmw+PC9yZWxhdGVkLXVybHM+PC91cmxzPjxsYW5ndWFnZT5F
bmdsaXNoPC9sYW5ndWFnZT48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aaGFvPC9BdXRob3I+PFllYXI+MjAxNDwvWWVhcj48UmVj
TnVtPjQ4PC9SZWNOdW0+PERpc3BsYXlUZXh0PihOYWthamltYSwgS3Vyb2thd2EsIEFobWVkLCBX
dSwgJmFtcDsgR29uZywgMjAxMzsgWmhhbywgMjAxNCk8L0Rpc3BsYXlUZXh0PjxyZWNvcmQ+PHJl
Yy1udW1iZXI+NDg8L3JlYy1udW1iZXI+PGZvcmVpZ24ta2V5cz48a2V5IGFwcD0iRU4iIGRiLWlk
PSJ0ZTVmYTAyOWE1cjl0OWVycGF4NXBwMmx4ZmZ3eHB2cncwdHciIHRpbWVzdGFtcD0iMTQ1NDA5
MTE2NSI+NDg8L2tleT48L2ZvcmVpZ24ta2V5cz48cmVmLXR5cGUgbmFtZT0iSm91cm5hbCBBcnRp
Y2xlIj4xNzwvcmVmLXR5cGU+PGNvbnRyaWJ1dG9ycz48YXV0aG9ycz48YXV0aG9yPlpoYW8sIFgu
IEguPC9hdXRob3I+PC9hdXRob3JzPjwvY29udHJpYnV0b3JzPjxhdXRoLWFkZHJlc3M+RHVrZSBV
bml2LCBEZXB0IE1lY2ggRW5nbiAmYW1wOyBNYXQgU2NpLCBTb2Z0IEFjdCBNYXQgTGFiLCBEdXJo
YW0sIE5DIDI3NzA4IFVTQS4gWmhhbywgWEggKHJlcHJpbnQgYXV0aG9yKSwgRHVrZSBVbml2LCBE
ZXB0IE1lY2ggRW5nbiAmYW1wOyBNYXQgU2NpLCBTb2Z0IEFjdCBNYXQgTGFiLCBEdXJoYW0sIE5D
IDI3NzA4IFVTQS4geHo2OUBkdWtlLmVkdTwvYXV0aC1hZGRyZXNzPjx0aXRsZXM+PHRpdGxlPk11
bHRpLXNjYWxlIG11bHRpLW1lY2hhbmlzbSBkZXNpZ24gb2YgdG91Z2ggaHlkcm9nZWxzOiBidWls
ZGluZyBkaXNzaXBhdGlvbiBpbnRvIHN0cmV0Y2h5IG5ldHdvcmtzPC90aXRsZT48c2Vjb25kYXJ5
LXRpdGxlPlNvZnQgTWF0dGVyPC9zZWNvbmRhcnktdGl0bGU+PHNob3J0LXRpdGxlPk11bHRpLXNj
YWxlIG11bHRpLW1lY2hhbmlzbSBkZXNpZ24gb2YgdG91Z2ggaHlkcm9nZWxzOiBidWlsZGluZyBk
aXNzaXBhdGlvbiBpbnRvIHN0cmV0Y2h5IG5ldHdvcmtzPC9zaG9ydC10aXRsZT48L3RpdGxlcz48
cGFnZXM+NjcyLTY4NzwvcGFnZXM+PHZvbHVtZT4xMDwvdm9sdW1lPjxudW1iZXI+NTwvbnVtYmVy
PjxrZXl3b3Jkcz48a2V5d29yZD5jcm9zcy1saW5rZWQgbmV0d29ya3M8L2tleXdvcmQ+PGtleXdv
cmQ+aHlkcm9waG9iaWNhbGx5LW1vZGlmaWVkIGh5ZHJvZ2Vsczwva2V5d29yZD48a2V5d29yZD5p
bnRlcnBlbmV0cmF0aW5nIHBvbHltZXIgbmV0d29ya3M8L2tleXdvcmQ+PGtleXdvcmQ+bWljcm9n
ZWwtcmVpbmZvcmNlZCBoeWRyb2dlbHM8L2tleXdvcmQ+PGtleXdvcmQ+aGlnaC13YXRlci1jb250
ZW50PC9rZXl3b3JkPjxrZXl3b3JkPm5hbm9jb21wb3NpdGUgaHlkcm9nZWxzPC9rZXl3b3JkPjxr
ZXl3b3JkPmhpZ2gtc3RyZW5ndGg8L2tleXdvcmQ+PGtleXdvcmQ+cG9seShldGh5bGVuZSBnbHlj
b2wpPC9rZXl3b3JkPjxrZXl3b3JkPmNvbXBvc2l0ZSBoeWRyb2dlbHM8L2tleXdvcmQ+PGtleXdv
cmQ+cG9seSh2aW55bCBhbGNvaG9sKTwva2V5d29yZD48a2V5d29yZD5DaGVtaXN0cnk8L2tleXdv
cmQ+PGtleXdvcmQ+TWF0ZXJpYWxzIFNjaWVuY2U8L2tleXdvcmQ+PGtleXdvcmQ+UGh5c2ljczwv
a2V5d29yZD48a2V5d29yZD5Qb2x5bWVyIFNjaWVuY2U8L2tleXdvcmQ+PC9rZXl3b3Jkcz48ZGF0
ZXM+PHllYXI+MjAxNDwveWVhcj48L2RhdGVzPjxpc2JuPjE3NDQtNjgzWDwvaXNibj48YWNjZXNz
aW9uLW51bT5XT1M6MDAwMzI5MjQ3NjAwMDAxPC9hY2Nlc3Npb24tbnVtPjx3b3JrLXR5cGU+UmV2
aWV3PC93b3JrLXR5cGU+PHVybHM+PHJlbGF0ZWQtdXJscz48dXJsPiZsdDtHbyB0byBJU0kmZ3Q7
Oi8vV09TOjAwMDMyOTI0NzYwMDAwMTwvdXJsPjwvcmVsYXRlZC11cmxzPjwvdXJscz48ZWxlY3Ry
b25pYy1yZXNvdXJjZS1udW0+MTAuMTAzOS9jM3NtNTIyNzJlPC9lbGVjdHJvbmljLXJlc291cmNl
LW51bT48bGFuZ3VhZ2U+RW5nbGlzaDwvbGFuZ3VhZ2U+PC9yZWNvcmQ+PC9DaXRlPjxDaXRlPjxB
dXRob3I+TmFrYWppbWE8L0F1dGhvcj48WWVhcj4yMDEzPC9ZZWFyPjxSZWNOdW0+MTIwPC9SZWNO
dW0+PHJlY29yZD48cmVjLW51bWJlcj4xMjA8L3JlYy1udW1iZXI+PGZvcmVpZ24ta2V5cz48a2V5
IGFwcD0iRU4iIGRiLWlkPSJ0ZTVmYTAyOWE1cjl0OWVycGF4NXBwMmx4ZmZ3eHB2cncwdHciIHRp
bWVzdGFtcD0iMTQ2MTY2NTM2MyI+MTIwPC9rZXk+PC9mb3JlaWduLWtleXM+PHJlZi10eXBlIG5h
bWU9IkpvdXJuYWwgQXJ0aWNsZSI+MTc8L3JlZi10eXBlPjxjb250cmlidXRvcnM+PGF1dGhvcnM+
PGF1dGhvcj5OYWthamltYSwgVC48L2F1dGhvcj48YXV0aG9yPkt1cm9rYXdhLCBULjwvYXV0aG9y
PjxhdXRob3I+QWhtZWQsIFMuPC9hdXRob3I+PGF1dGhvcj5XdSwgVy4gTC48L2F1dGhvcj48YXV0
aG9yPkdvbmcsIEouIFAuPC9hdXRob3I+PC9hdXRob3JzPjwvY29udHJpYnV0b3JzPjxhdXRoLWFk
ZHJlc3M+SG9ra2FpZG8gVW5pdiwgRmFjIEFkdiBMaWZlIFNjaSwgS2l0YSBLdSwgU2FwcG9ybywg
SG9ra2FpZG8sIEphcGFuJiN4RDtIb2trYWlkbyBVbml2LCBDcmVhdCBSZXMgSW5zdCwgS2l0YSBL
dSwgU2FwcG9ybywgSG9ra2FpZG8sIEphcGFuJiN4RDtIb2trYWlkbyBVbml2LCBHcmFkIFNjaCBM
aWZlIFNjaSwgS2l0YSBLdSwgU2FwcG9ybywgSG9ra2FpZG8sIEphcGFuJiN4RDtOSVNULCBHYWl0
aGVyc2J1cmcsIE1EIDIwODk5IFVTQTwvYXV0aC1hZGRyZXNzPjx0aXRsZXM+PHRpdGxlPkNoYXJh
Y3Rlcml6YXRpb24gb2YgaW50ZXJuYWwgZnJhY3R1cmUgcHJvY2VzcyBvZiBkb3VibGUgbmV0d29y
ayBoeWRyb2dlbHMgdW5kZXIgdW5pYXhpYWwgZWxvbmdhdGlvbjwvdGl0bGU+PHNlY29uZGFyeS10
aXRsZT5Tb2Z0IE1hdHRlcjwvc2Vjb25kYXJ5LXRpdGxlPjxhbHQtdGl0bGU+U29mdCBNYXR0ZXIm
I3hEO1NvZnQgTWF0dGVyPC9hbHQtdGl0bGU+PC90aXRsZXM+PHBhZ2VzPjE5NTUtMTk2NjwvcGFn
ZXM+PHZvbHVtZT45PC92b2x1bWU+PG51bWJlcj42PC9udW1iZXI+PGtleXdvcmRzPjxrZXl3b3Jk
PnNwYXRpYWwgaW5ob21vZ2VuZWl0eTwva2V5d29yZD48a2V5d29yZD5uZXV0cm9uLXNjYXR0ZXJp
bmc8L2tleXdvcmQ+PGtleXdvcmQ+ZW5oYW5jZWQgdG91Z2huZXNzPC9rZXl3b3JkPjxrZXl3b3Jk
PnBvbHltZXIgbmV0d29ya3M8L2tleXdvcmQ+PGtleXdvcmQ+Z2Vsczwva2V5d29yZD48a2V5d29y
ZD5zdHJlbmd0aDwva2V5d29yZD48a2V5d29yZD5kZWZvcm1hdGlvbjwva2V5d29yZD48a2V5d29y
ZD5tb2RlbDwva2V5d29yZD48a2V5d29yZD5ydWJiZXI8L2tleXdvcmQ+PGtleXdvcmQ+ZGFtYWdl
PC9rZXl3b3JkPjwva2V5d29yZHM+PGRhdGVzPjx5ZWFyPjIwMTM8L3llYXI+PC9kYXRlcz48aXNi
bj4xNzQ0LTY4M3g8L2lzYm4+PGFjY2Vzc2lvbi1udW0+V09TOjAwMDMxMzU5NDIwMDAyNjwvYWNj
ZXNzaW9uLW51bT48dXJscz48cmVsYXRlZC11cmxzPjx1cmw+Jmx0O0dvIHRvIElTSSZndDs6Ly9X
T1M6MDAwMzEzNTk0MjAwMDI2PC91cmw+PC9yZWxhdGVkLXVybHM+PC91cmxzPjxsYW5ndWFnZT5F
bmdsaXNoPC9sYW5ndWFnZT48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75" w:tooltip="Nakajima, 2013 #120" w:history="1">
        <w:r w:rsidR="00DE1C74">
          <w:rPr>
            <w:rFonts w:ascii="Times New Roman" w:hAnsi="Times New Roman"/>
            <w:noProof/>
            <w:sz w:val="24"/>
          </w:rPr>
          <w:t>Nakajima, Kurokawa, Ahmed, Wu, &amp; Gong, 2013</w:t>
        </w:r>
      </w:hyperlink>
      <w:r>
        <w:rPr>
          <w:rFonts w:ascii="Times New Roman" w:hAnsi="Times New Roman"/>
          <w:noProof/>
          <w:sz w:val="24"/>
        </w:rPr>
        <w:t xml:space="preserve">; </w:t>
      </w:r>
      <w:hyperlink w:anchor="_ENREF_274" w:tooltip="Zhao, 2014 #48" w:history="1">
        <w:r w:rsidR="00DE1C74">
          <w:rPr>
            <w:rFonts w:ascii="Times New Roman" w:hAnsi="Times New Roman"/>
            <w:noProof/>
            <w:sz w:val="24"/>
          </w:rPr>
          <w:t>Zhao, 2014</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a</w:t>
      </w:r>
      <w:r>
        <w:rPr>
          <w:rFonts w:ascii="Times New Roman" w:hAnsi="Times New Roman" w:hint="eastAsia"/>
          <w:sz w:val="24"/>
        </w:rPr>
        <w:t xml:space="preserve">nd the mechanical properties of the fully swollen nanocomposite hydrogels were hardly reported </w:t>
      </w:r>
      <w:r>
        <w:rPr>
          <w:rFonts w:ascii="Times New Roman" w:hAnsi="Times New Roman"/>
          <w:sz w:val="24"/>
        </w:rPr>
        <w:fldChar w:fldCharType="begin"/>
      </w:r>
      <w:r w:rsidR="00DE1C74">
        <w:rPr>
          <w:rFonts w:ascii="Times New Roman" w:hAnsi="Times New Roman"/>
          <w:sz w:val="24"/>
        </w:rPr>
        <w:instrText xml:space="preserve"> ADDIN EN.CITE &lt;EndNote&gt;&lt;Cite&gt;&lt;Author&gt;Haraguchi&lt;/Author&gt;&lt;Year&gt;2007&lt;/Year&gt;&lt;RecNum&gt;133&lt;/RecNum&gt;&lt;DisplayText&gt;(Haraguchi, 2007)&lt;/DisplayText&gt;&lt;record&gt;&lt;rec-number&gt;133&lt;/rec-number&gt;&lt;foreign-keys&gt;&lt;key app="EN" db-id="te5fa029a5r9t9erpax5pp2lxffwxpvrw0tw" timestamp="1462973095"&gt;133&lt;/key&gt;&lt;/foreign-keys&gt;&lt;ref-type name="Journal Article"&gt;17&lt;/ref-type&gt;&lt;contributors&gt;&lt;authors&gt;&lt;author&gt;Haraguchi, K.&lt;/author&gt;&lt;/authors&gt;&lt;/contributors&gt;&lt;auth-address&gt;Kamamura Inst Chem Res, Mat Chem Lab, Sakura, Chiba 2850078, Japan&lt;/auth-address&gt;&lt;titles&gt;&lt;title&gt;Nanocomposite hydrogels&lt;/title&gt;&lt;secondary-title&gt;Current Opinion in Solid State &amp;amp; Materials Science&lt;/secondary-title&gt;&lt;alt-title&gt;Curr Opin Solid St M&amp;#xD;Curr Opin Solid St M&lt;/alt-title&gt;&lt;/titles&gt;&lt;periodical&gt;&lt;full-title&gt;Current Opinion in Solid State &amp;amp; Materials Science&lt;/full-title&gt;&lt;abbr-1&gt;Curr. Opin. Solid St. M&lt;/abbr-1&gt;&lt;/periodical&gt;&lt;pages&gt;47-54&lt;/pages&gt;&lt;volume&gt;11&lt;/volume&gt;&lt;number&gt;3-4&lt;/number&gt;&lt;keywords&gt;&lt;keyword&gt;nanocomposite&lt;/keyword&gt;&lt;keyword&gt;hydrogel&lt;/keyword&gt;&lt;keyword&gt;clay&lt;/keyword&gt;&lt;keyword&gt;network structure&lt;/keyword&gt;&lt;keyword&gt;stimulus-sensitivity&lt;/keyword&gt;&lt;keyword&gt;polymer-clay nanocomposites&lt;/keyword&gt;&lt;keyword&gt;inorganic network structure&lt;/keyword&gt;&lt;keyword&gt;free-radical polymerization&lt;/keyword&gt;&lt;keyword&gt;to-globule transition&lt;/keyword&gt;&lt;keyword&gt;cross-linking agent&lt;/keyword&gt;&lt;keyword&gt;mechanical-properties&lt;/keyword&gt;&lt;keyword&gt;composite hydrogels&lt;/keyword&gt;&lt;keyword&gt;light-scattering&lt;/keyword&gt;&lt;keyword&gt;gels&lt;/keyword&gt;&lt;keyword&gt;behavior&lt;/keyword&gt;&lt;/keywords&gt;&lt;dates&gt;&lt;year&gt;2007&lt;/year&gt;&lt;pub-dates&gt;&lt;date&gt;Jun-Aug&lt;/date&gt;&lt;/pub-dates&gt;&lt;/dates&gt;&lt;isbn&gt;1359-0286&lt;/isbn&gt;&lt;accession-num&gt;WOS:000258941000004&lt;/accession-num&gt;&lt;urls&gt;&lt;related-urls&gt;&lt;url&gt;&amp;lt;Go to ISI&amp;gt;://WOS:000258941000004&lt;/url&gt;&lt;/related-urls&gt;&lt;/urls&gt;&lt;language&gt;English&lt;/language&gt;&lt;/record&gt;&lt;/Cite&gt;&lt;/EndNote&gt;</w:instrText>
      </w:r>
      <w:r>
        <w:rPr>
          <w:rFonts w:ascii="Times New Roman" w:hAnsi="Times New Roman"/>
          <w:sz w:val="24"/>
        </w:rPr>
        <w:fldChar w:fldCharType="separate"/>
      </w:r>
      <w:r>
        <w:rPr>
          <w:rFonts w:ascii="Times New Roman" w:hAnsi="Times New Roman"/>
          <w:noProof/>
          <w:sz w:val="24"/>
        </w:rPr>
        <w:t>(</w:t>
      </w:r>
      <w:hyperlink w:anchor="_ENREF_96" w:tooltip="Haraguchi, 2007 #133" w:history="1">
        <w:r w:rsidR="00DE1C74">
          <w:rPr>
            <w:rFonts w:ascii="Times New Roman" w:hAnsi="Times New Roman"/>
            <w:noProof/>
            <w:sz w:val="24"/>
          </w:rPr>
          <w:t>Haraguchi, 2007</w:t>
        </w:r>
      </w:hyperlink>
      <w:r>
        <w:rPr>
          <w:rFonts w:ascii="Times New Roman" w:hAnsi="Times New Roman"/>
          <w:noProof/>
          <w:sz w:val="24"/>
        </w:rPr>
        <w:t>)</w:t>
      </w:r>
      <w:r>
        <w:rPr>
          <w:rFonts w:ascii="Times New Roman" w:hAnsi="Times New Roman"/>
          <w:sz w:val="24"/>
        </w:rPr>
        <w:fldChar w:fldCharType="end"/>
      </w:r>
      <w:r>
        <w:rPr>
          <w:rFonts w:ascii="Times New Roman" w:hAnsi="Times New Roman" w:hint="eastAsia"/>
          <w:sz w:val="24"/>
        </w:rPr>
        <w:t xml:space="preserve">. So it is important to </w:t>
      </w:r>
      <w:r>
        <w:rPr>
          <w:rFonts w:ascii="Times New Roman" w:hAnsi="Times New Roman"/>
          <w:sz w:val="24"/>
        </w:rPr>
        <w:t xml:space="preserve">improve the mechanical properties of nanocomposite hydrogels with excellent resilience in either their as-prepared and fully swollen states. </w:t>
      </w:r>
    </w:p>
    <w:p w:rsidR="000063E9" w:rsidRDefault="000063E9" w:rsidP="000063E9">
      <w:pPr>
        <w:spacing w:line="480" w:lineRule="auto"/>
        <w:jc w:val="both"/>
        <w:rPr>
          <w:rFonts w:ascii="Times New Roman" w:hAnsi="Times New Roman"/>
          <w:sz w:val="24"/>
        </w:rPr>
      </w:pPr>
    </w:p>
    <w:p w:rsidR="000063E9" w:rsidRDefault="000063E9" w:rsidP="000063E9">
      <w:pPr>
        <w:spacing w:line="480" w:lineRule="auto"/>
        <w:jc w:val="both"/>
        <w:rPr>
          <w:rFonts w:ascii="Times New Roman" w:hAnsi="Times New Roman"/>
          <w:sz w:val="24"/>
        </w:rPr>
      </w:pPr>
      <w:r>
        <w:rPr>
          <w:rFonts w:ascii="Times New Roman" w:hAnsi="Times New Roman" w:hint="eastAsia"/>
          <w:sz w:val="24"/>
        </w:rPr>
        <w:t xml:space="preserve">The </w:t>
      </w:r>
      <w:r>
        <w:rPr>
          <w:rFonts w:ascii="Times New Roman" w:hAnsi="Times New Roman"/>
          <w:sz w:val="24"/>
        </w:rPr>
        <w:t>overall</w:t>
      </w:r>
      <w:r>
        <w:rPr>
          <w:rFonts w:ascii="Times New Roman" w:hAnsi="Times New Roman" w:hint="eastAsia"/>
          <w:sz w:val="24"/>
        </w:rPr>
        <w:t xml:space="preserve"> aims of t</w:t>
      </w:r>
      <w:r>
        <w:rPr>
          <w:rFonts w:ascii="Times New Roman" w:hAnsi="Times New Roman"/>
          <w:sz w:val="24"/>
        </w:rPr>
        <w:t xml:space="preserve">his project </w:t>
      </w:r>
      <w:r>
        <w:rPr>
          <w:rFonts w:ascii="Times New Roman" w:hAnsi="Times New Roman" w:hint="eastAsia"/>
          <w:sz w:val="24"/>
        </w:rPr>
        <w:t>were</w:t>
      </w:r>
      <w:r>
        <w:rPr>
          <w:rFonts w:ascii="Times New Roman" w:hAnsi="Times New Roman"/>
          <w:sz w:val="24"/>
        </w:rPr>
        <w:t xml:space="preserve"> </w:t>
      </w:r>
      <w:r w:rsidRPr="00463130">
        <w:rPr>
          <w:rFonts w:ascii="Times New Roman" w:hAnsi="Times New Roman"/>
          <w:sz w:val="24"/>
        </w:rPr>
        <w:t xml:space="preserve">to investigate the </w:t>
      </w:r>
      <w:r w:rsidRPr="002674F8">
        <w:rPr>
          <w:rFonts w:ascii="Times New Roman" w:hAnsi="Times New Roman" w:hint="eastAsia"/>
          <w:sz w:val="24"/>
        </w:rPr>
        <w:t xml:space="preserve">possibility of altering the mechanical and thermal properties of the nylon 6/MMT nanocomposite materials by adjusting the MMT intercalation/exfoliation ratios. </w:t>
      </w:r>
      <w:r>
        <w:rPr>
          <w:rFonts w:ascii="Times New Roman" w:hAnsi="Times New Roman"/>
          <w:sz w:val="24"/>
        </w:rPr>
        <w:t>Additionally</w:t>
      </w:r>
      <w:r w:rsidRPr="002674F8">
        <w:rPr>
          <w:rFonts w:ascii="Times New Roman" w:hAnsi="Times New Roman" w:hint="eastAsia"/>
          <w:sz w:val="24"/>
        </w:rPr>
        <w:t xml:space="preserve">, the </w:t>
      </w:r>
      <w:r>
        <w:rPr>
          <w:rFonts w:ascii="Times New Roman" w:hAnsi="Times New Roman" w:hint="eastAsia"/>
          <w:sz w:val="24"/>
        </w:rPr>
        <w:t xml:space="preserve">polymer/MMT </w:t>
      </w:r>
      <w:r w:rsidRPr="002674F8">
        <w:rPr>
          <w:rFonts w:ascii="Times New Roman" w:hAnsi="Times New Roman" w:hint="eastAsia"/>
          <w:sz w:val="24"/>
        </w:rPr>
        <w:t xml:space="preserve">nanocomposite hydrogels which were strong, tough, resilient and stimuli-responsive at the fully swollen state were to </w:t>
      </w:r>
      <w:r>
        <w:rPr>
          <w:rFonts w:ascii="Times New Roman" w:hAnsi="Times New Roman"/>
          <w:sz w:val="24"/>
        </w:rPr>
        <w:t xml:space="preserve">be </w:t>
      </w:r>
      <w:r w:rsidRPr="002674F8">
        <w:rPr>
          <w:rFonts w:ascii="Times New Roman" w:hAnsi="Times New Roman"/>
          <w:sz w:val="24"/>
        </w:rPr>
        <w:t>develop</w:t>
      </w:r>
      <w:r>
        <w:rPr>
          <w:rFonts w:ascii="Times New Roman" w:hAnsi="Times New Roman"/>
          <w:sz w:val="24"/>
        </w:rPr>
        <w:t>ed</w:t>
      </w:r>
      <w:r w:rsidRPr="002674F8">
        <w:rPr>
          <w:rFonts w:ascii="Times New Roman" w:hAnsi="Times New Roman" w:hint="eastAsia"/>
          <w:sz w:val="24"/>
        </w:rPr>
        <w:t>.</w:t>
      </w:r>
      <w:r w:rsidRPr="002674F8">
        <w:rPr>
          <w:rFonts w:ascii="Times New Roman" w:hAnsi="Times New Roman"/>
          <w:sz w:val="24"/>
        </w:rPr>
        <w:t xml:space="preserve"> </w:t>
      </w:r>
      <w:r>
        <w:rPr>
          <w:rFonts w:ascii="Times New Roman" w:hAnsi="Times New Roman"/>
          <w:sz w:val="24"/>
        </w:rPr>
        <w:t>The five specific objectives are as follows.</w:t>
      </w:r>
    </w:p>
    <w:p w:rsidR="000063E9" w:rsidRDefault="000063E9" w:rsidP="000063E9">
      <w:pPr>
        <w:pStyle w:val="ListParagraph"/>
        <w:numPr>
          <w:ilvl w:val="0"/>
          <w:numId w:val="1"/>
        </w:numPr>
        <w:spacing w:line="480" w:lineRule="auto"/>
        <w:jc w:val="both"/>
        <w:rPr>
          <w:rFonts w:ascii="Times New Roman" w:hAnsi="Times New Roman"/>
          <w:sz w:val="24"/>
        </w:rPr>
      </w:pPr>
      <w:r>
        <w:rPr>
          <w:rFonts w:ascii="Times New Roman" w:eastAsiaTheme="minorEastAsia" w:hAnsi="Times New Roman" w:hint="eastAsia"/>
          <w:sz w:val="24"/>
          <w:lang w:eastAsia="zh-CN"/>
        </w:rPr>
        <w:t xml:space="preserve">To achieve the adjustable clay intercalation/exfoliation ratio, mechanical and thermal properties of nylon 6/MMT nanocomposites by using the thermal decomposition of a non-toxic chemical blowing agent during extrusion, </w:t>
      </w:r>
      <w:proofErr w:type="gramStart"/>
      <w:r>
        <w:rPr>
          <w:rFonts w:ascii="Times New Roman" w:eastAsiaTheme="minorEastAsia" w:hAnsi="Times New Roman" w:hint="eastAsia"/>
          <w:sz w:val="24"/>
          <w:lang w:eastAsia="zh-CN"/>
        </w:rPr>
        <w:t>which can expand the MMT galleries.</w:t>
      </w:r>
      <w:proofErr w:type="gramEnd"/>
    </w:p>
    <w:p w:rsidR="000063E9" w:rsidRDefault="000063E9" w:rsidP="000063E9">
      <w:pPr>
        <w:pStyle w:val="ListParagraph"/>
        <w:numPr>
          <w:ilvl w:val="0"/>
          <w:numId w:val="1"/>
        </w:numPr>
        <w:spacing w:line="480" w:lineRule="auto"/>
        <w:jc w:val="both"/>
        <w:rPr>
          <w:rFonts w:ascii="Times New Roman" w:hAnsi="Times New Roman"/>
          <w:sz w:val="24"/>
        </w:rPr>
      </w:pPr>
      <w:r>
        <w:rPr>
          <w:rFonts w:ascii="Times New Roman" w:eastAsiaTheme="minorEastAsia" w:hAnsi="Times New Roman" w:hint="eastAsia"/>
          <w:sz w:val="24"/>
          <w:lang w:eastAsia="zh-CN"/>
        </w:rPr>
        <w:t xml:space="preserve">To achieve the enhanced mechanical properties and thermal stability of nylon 6/MMT nanocomposites by using a novel thermally stable surfactant and a revised method of extrusion. </w:t>
      </w:r>
    </w:p>
    <w:p w:rsidR="000063E9" w:rsidRPr="00E32310" w:rsidRDefault="000063E9" w:rsidP="000063E9">
      <w:pPr>
        <w:pStyle w:val="ListParagraph"/>
        <w:numPr>
          <w:ilvl w:val="0"/>
          <w:numId w:val="1"/>
        </w:numPr>
        <w:spacing w:line="480" w:lineRule="auto"/>
        <w:jc w:val="both"/>
        <w:rPr>
          <w:rFonts w:ascii="Times New Roman" w:hAnsi="Times New Roman"/>
          <w:sz w:val="24"/>
        </w:rPr>
      </w:pPr>
      <w:r w:rsidRPr="00E32310">
        <w:rPr>
          <w:rFonts w:ascii="Times New Roman" w:hAnsi="Times New Roman"/>
          <w:sz w:val="24"/>
        </w:rPr>
        <w:t xml:space="preserve">To develop novel polyacrylamide/MMT </w:t>
      </w:r>
      <w:r>
        <w:rPr>
          <w:rFonts w:ascii="Times New Roman" w:eastAsiaTheme="minorEastAsia" w:hAnsi="Times New Roman" w:hint="eastAsia"/>
          <w:sz w:val="24"/>
          <w:lang w:eastAsia="zh-CN"/>
        </w:rPr>
        <w:t xml:space="preserve">nanocomposite </w:t>
      </w:r>
      <w:r w:rsidRPr="00E32310">
        <w:rPr>
          <w:rFonts w:ascii="Times New Roman" w:hAnsi="Times New Roman"/>
          <w:sz w:val="24"/>
        </w:rPr>
        <w:t xml:space="preserve">hydrogels with high </w:t>
      </w:r>
      <w:proofErr w:type="spellStart"/>
      <w:r w:rsidRPr="00E32310">
        <w:rPr>
          <w:rFonts w:ascii="Times New Roman" w:hAnsi="Times New Roman"/>
          <w:sz w:val="24"/>
        </w:rPr>
        <w:t>stretchability</w:t>
      </w:r>
      <w:proofErr w:type="spellEnd"/>
      <w:r w:rsidRPr="00E32310">
        <w:rPr>
          <w:rFonts w:ascii="Times New Roman" w:hAnsi="Times New Roman"/>
          <w:sz w:val="24"/>
        </w:rPr>
        <w:t xml:space="preserve">, high resilience and </w:t>
      </w:r>
      <w:r>
        <w:rPr>
          <w:rFonts w:ascii="Times New Roman" w:eastAsiaTheme="minorEastAsia" w:hAnsi="Times New Roman" w:hint="eastAsia"/>
          <w:sz w:val="24"/>
          <w:lang w:eastAsia="zh-CN"/>
        </w:rPr>
        <w:t>good mechanical performance at the fully swollen state</w:t>
      </w:r>
      <w:r>
        <w:rPr>
          <w:rFonts w:ascii="Times New Roman" w:hAnsi="Times New Roman"/>
          <w:sz w:val="24"/>
        </w:rPr>
        <w:t>, by using a polysaccharide</w:t>
      </w:r>
      <w:r>
        <w:rPr>
          <w:rFonts w:ascii="Times New Roman" w:eastAsiaTheme="minorEastAsia" w:hAnsi="Times New Roman" w:hint="eastAsia"/>
          <w:sz w:val="24"/>
          <w:lang w:eastAsia="zh-CN"/>
        </w:rPr>
        <w:t xml:space="preserve">-treat MMT and a novel synthetic method. </w:t>
      </w:r>
    </w:p>
    <w:p w:rsidR="000063E9" w:rsidRPr="00851648" w:rsidRDefault="000063E9" w:rsidP="000063E9">
      <w:pPr>
        <w:pStyle w:val="ListParagraph"/>
        <w:numPr>
          <w:ilvl w:val="0"/>
          <w:numId w:val="1"/>
        </w:numPr>
        <w:spacing w:line="480" w:lineRule="auto"/>
        <w:jc w:val="both"/>
        <w:rPr>
          <w:rFonts w:ascii="Times New Roman" w:hAnsi="Times New Roman"/>
          <w:sz w:val="24"/>
        </w:rPr>
      </w:pPr>
      <w:r>
        <w:rPr>
          <w:rFonts w:ascii="Times New Roman" w:eastAsiaTheme="minorEastAsia" w:hAnsi="Times New Roman" w:hint="eastAsia"/>
          <w:sz w:val="24"/>
          <w:lang w:eastAsia="zh-CN"/>
        </w:rPr>
        <w:lastRenderedPageBreak/>
        <w:t xml:space="preserve">To develop novel interpenetrating polyacrylamide/MMT nanocomposite hydrogels with high strength, high </w:t>
      </w:r>
      <w:proofErr w:type="spellStart"/>
      <w:r>
        <w:rPr>
          <w:rFonts w:ascii="Times New Roman" w:eastAsiaTheme="minorEastAsia" w:hAnsi="Times New Roman" w:hint="eastAsia"/>
          <w:sz w:val="24"/>
          <w:lang w:eastAsia="zh-CN"/>
        </w:rPr>
        <w:t>stretchability</w:t>
      </w:r>
      <w:proofErr w:type="spellEnd"/>
      <w:r>
        <w:rPr>
          <w:rFonts w:ascii="Times New Roman" w:eastAsiaTheme="minorEastAsia" w:hAnsi="Times New Roman" w:hint="eastAsia"/>
          <w:sz w:val="24"/>
          <w:lang w:eastAsia="zh-CN"/>
        </w:rPr>
        <w:t xml:space="preserve">, high resilience and stimuli-responsivity at the fully swollen state by a polysaccharide and post-crosslinking by </w:t>
      </w:r>
      <w:r>
        <w:rPr>
          <w:rFonts w:ascii="Times New Roman" w:eastAsiaTheme="minorEastAsia" w:hAnsi="Times New Roman"/>
          <w:sz w:val="24"/>
          <w:lang w:eastAsia="zh-CN"/>
        </w:rPr>
        <w:t>metallic</w:t>
      </w:r>
      <w:r>
        <w:rPr>
          <w:rFonts w:ascii="Times New Roman" w:eastAsiaTheme="minorEastAsia" w:hAnsi="Times New Roman" w:hint="eastAsia"/>
          <w:sz w:val="24"/>
          <w:lang w:eastAsia="zh-CN"/>
        </w:rPr>
        <w:t xml:space="preserve"> cations. </w:t>
      </w:r>
    </w:p>
    <w:p w:rsidR="000063E9" w:rsidRPr="00F95933" w:rsidRDefault="000063E9" w:rsidP="000063E9">
      <w:pPr>
        <w:pStyle w:val="ListParagraph"/>
        <w:numPr>
          <w:ilvl w:val="0"/>
          <w:numId w:val="1"/>
        </w:numPr>
        <w:spacing w:line="480" w:lineRule="auto"/>
        <w:jc w:val="both"/>
        <w:rPr>
          <w:rFonts w:ascii="Times New Roman" w:hAnsi="Times New Roman"/>
          <w:sz w:val="24"/>
        </w:rPr>
      </w:pPr>
      <w:r>
        <w:rPr>
          <w:rFonts w:ascii="Times New Roman" w:eastAsiaTheme="minorEastAsia" w:hAnsi="Times New Roman" w:hint="eastAsia"/>
          <w:sz w:val="24"/>
          <w:lang w:eastAsia="zh-CN"/>
        </w:rPr>
        <w:t xml:space="preserve">To develop novel polysaccharide/MMT nanocomposite films with high stiffness, high strength, optical transparency and stimuli-responsivity by using high </w:t>
      </w:r>
      <w:r>
        <w:rPr>
          <w:rFonts w:ascii="Times New Roman" w:eastAsiaTheme="minorEastAsia" w:hAnsi="Times New Roman"/>
          <w:sz w:val="24"/>
          <w:lang w:eastAsia="zh-CN"/>
        </w:rPr>
        <w:t>amount</w:t>
      </w:r>
      <w:r>
        <w:rPr>
          <w:rFonts w:ascii="Times New Roman" w:eastAsiaTheme="minorEastAsia" w:hAnsi="Times New Roman" w:hint="eastAsia"/>
          <w:sz w:val="24"/>
          <w:lang w:eastAsia="zh-CN"/>
        </w:rPr>
        <w:t xml:space="preserve"> of MMT and post-crosslinking by metallic cations.</w:t>
      </w:r>
    </w:p>
    <w:p w:rsidR="000063E9" w:rsidRDefault="000063E9" w:rsidP="000063E9"/>
    <w:p w:rsidR="000063E9" w:rsidRDefault="000063E9">
      <w:pPr>
        <w:spacing w:after="160" w:line="259" w:lineRule="auto"/>
        <w:rPr>
          <w:rFonts w:ascii="Times New Roman" w:hAnsi="Times New Roman"/>
          <w:color w:val="4472C4" w:themeColor="accent1"/>
          <w:sz w:val="40"/>
          <w:szCs w:val="40"/>
        </w:rPr>
      </w:pPr>
      <w:r>
        <w:rPr>
          <w:rFonts w:ascii="Times New Roman" w:hAnsi="Times New Roman"/>
          <w:color w:val="4472C4" w:themeColor="accent1"/>
          <w:sz w:val="40"/>
          <w:szCs w:val="40"/>
        </w:rPr>
        <w:br w:type="page"/>
      </w:r>
    </w:p>
    <w:p w:rsidR="00D4656F" w:rsidRPr="003634E4" w:rsidRDefault="00D4656F" w:rsidP="00D4656F">
      <w:pPr>
        <w:pStyle w:val="Heading1"/>
        <w:spacing w:line="480" w:lineRule="auto"/>
        <w:rPr>
          <w:rFonts w:ascii="Times New Roman" w:hAnsi="Times New Roman"/>
          <w:color w:val="4472C4" w:themeColor="accent1"/>
          <w:sz w:val="40"/>
          <w:szCs w:val="44"/>
        </w:rPr>
      </w:pPr>
      <w:bookmarkStart w:id="23" w:name="_Toc481120322"/>
      <w:bookmarkStart w:id="24" w:name="_Toc481142167"/>
      <w:bookmarkStart w:id="25" w:name="_Toc481143589"/>
      <w:bookmarkStart w:id="26" w:name="_Toc481143866"/>
      <w:bookmarkStart w:id="27" w:name="_Toc481144060"/>
      <w:bookmarkStart w:id="28" w:name="_Toc481144282"/>
      <w:bookmarkStart w:id="29" w:name="_Toc481144431"/>
      <w:bookmarkStart w:id="30" w:name="_Toc481144941"/>
      <w:bookmarkStart w:id="31" w:name="_Toc492646485"/>
      <w:bookmarkStart w:id="32" w:name="_Toc493534665"/>
      <w:bookmarkStart w:id="33" w:name="_Toc493534756"/>
      <w:r w:rsidRPr="003634E4">
        <w:rPr>
          <w:rFonts w:ascii="Times New Roman" w:hAnsi="Times New Roman"/>
          <w:color w:val="4472C4" w:themeColor="accent1"/>
          <w:sz w:val="40"/>
          <w:szCs w:val="44"/>
        </w:rPr>
        <w:lastRenderedPageBreak/>
        <w:t>Chapter 2: Literature review</w:t>
      </w:r>
      <w:bookmarkEnd w:id="23"/>
      <w:bookmarkEnd w:id="24"/>
      <w:bookmarkEnd w:id="25"/>
      <w:bookmarkEnd w:id="26"/>
      <w:bookmarkEnd w:id="27"/>
      <w:bookmarkEnd w:id="28"/>
      <w:bookmarkEnd w:id="29"/>
      <w:bookmarkEnd w:id="30"/>
      <w:bookmarkEnd w:id="31"/>
      <w:bookmarkEnd w:id="32"/>
      <w:bookmarkEnd w:id="33"/>
    </w:p>
    <w:p w:rsidR="00D4656F" w:rsidRPr="003A6191" w:rsidRDefault="00D4656F" w:rsidP="00D4656F">
      <w:pPr>
        <w:pStyle w:val="Heading2"/>
        <w:spacing w:line="480" w:lineRule="auto"/>
        <w:jc w:val="both"/>
        <w:rPr>
          <w:rFonts w:ascii="Times New Roman" w:hAnsi="Times New Roman"/>
          <w:i w:val="0"/>
          <w:sz w:val="36"/>
        </w:rPr>
      </w:pPr>
      <w:bookmarkStart w:id="34" w:name="_Toc481120323"/>
      <w:bookmarkStart w:id="35" w:name="_Toc481142168"/>
      <w:bookmarkStart w:id="36" w:name="_Toc481143590"/>
      <w:bookmarkStart w:id="37" w:name="_Toc481143867"/>
      <w:bookmarkStart w:id="38" w:name="_Toc481144061"/>
      <w:bookmarkStart w:id="39" w:name="_Toc481144283"/>
      <w:bookmarkStart w:id="40" w:name="_Toc481144432"/>
      <w:bookmarkStart w:id="41" w:name="_Toc481144942"/>
      <w:bookmarkStart w:id="42" w:name="_Toc492646486"/>
      <w:bookmarkStart w:id="43" w:name="_Toc493534666"/>
      <w:bookmarkStart w:id="44" w:name="_Toc493534757"/>
      <w:r w:rsidRPr="003A6191">
        <w:rPr>
          <w:rFonts w:ascii="Times New Roman" w:hAnsi="Times New Roman"/>
          <w:i w:val="0"/>
          <w:sz w:val="36"/>
        </w:rPr>
        <w:t>2.1. Review of solid polymer/clay nanocomposite materials</w:t>
      </w:r>
      <w:bookmarkEnd w:id="34"/>
      <w:bookmarkEnd w:id="35"/>
      <w:bookmarkEnd w:id="36"/>
      <w:bookmarkEnd w:id="37"/>
      <w:bookmarkEnd w:id="38"/>
      <w:bookmarkEnd w:id="39"/>
      <w:bookmarkEnd w:id="40"/>
      <w:bookmarkEnd w:id="41"/>
      <w:bookmarkEnd w:id="42"/>
      <w:bookmarkEnd w:id="43"/>
      <w:bookmarkEnd w:id="44"/>
    </w:p>
    <w:p w:rsidR="00D4656F" w:rsidRPr="00534931" w:rsidRDefault="00D4656F" w:rsidP="0002746C">
      <w:pPr>
        <w:pStyle w:val="Heading3"/>
      </w:pPr>
      <w:bookmarkStart w:id="45" w:name="_Toc481120324"/>
      <w:bookmarkStart w:id="46" w:name="_Toc481142169"/>
      <w:bookmarkStart w:id="47" w:name="_Toc481143591"/>
      <w:bookmarkStart w:id="48" w:name="_Toc481143868"/>
      <w:bookmarkStart w:id="49" w:name="_Toc481144062"/>
      <w:bookmarkStart w:id="50" w:name="_Toc481144284"/>
      <w:bookmarkStart w:id="51" w:name="_Toc481144433"/>
      <w:bookmarkStart w:id="52" w:name="_Toc481144943"/>
      <w:bookmarkStart w:id="53" w:name="_Toc492646487"/>
      <w:bookmarkStart w:id="54" w:name="_Toc493534667"/>
      <w:bookmarkStart w:id="55" w:name="_Toc493534758"/>
      <w:r w:rsidRPr="00534931">
        <w:t>2.1.1</w:t>
      </w:r>
      <w:r>
        <w:t>.</w:t>
      </w:r>
      <w:r w:rsidRPr="00534931">
        <w:t xml:space="preserve"> </w:t>
      </w:r>
      <w:r w:rsidRPr="0002746C">
        <w:t>Composite</w:t>
      </w:r>
      <w:r w:rsidRPr="00534931">
        <w:t xml:space="preserve"> materials</w:t>
      </w:r>
      <w:bookmarkEnd w:id="45"/>
      <w:bookmarkEnd w:id="46"/>
      <w:bookmarkEnd w:id="47"/>
      <w:bookmarkEnd w:id="48"/>
      <w:bookmarkEnd w:id="49"/>
      <w:bookmarkEnd w:id="50"/>
      <w:bookmarkEnd w:id="51"/>
      <w:bookmarkEnd w:id="52"/>
      <w:bookmarkEnd w:id="53"/>
      <w:bookmarkEnd w:id="54"/>
      <w:bookmarkEnd w:id="55"/>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Composite materials are a combination by two or more phases or components of different physical and chemical properties, often presenting a series of enhanced properties compared with each constituent. They are not the simple mixture of multiphase solid materials, such as blends or alloy, </w:t>
      </w:r>
      <w:r>
        <w:rPr>
          <w:rFonts w:ascii="Times New Roman" w:hAnsi="Times New Roman"/>
          <w:sz w:val="24"/>
        </w:rPr>
        <w:t>as</w:t>
      </w:r>
      <w:r w:rsidRPr="007E040C">
        <w:rPr>
          <w:rFonts w:ascii="Times New Roman" w:hAnsi="Times New Roman"/>
          <w:sz w:val="24"/>
        </w:rPr>
        <w:t xml:space="preserve"> each component acts very differently in the composite from that in bulk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Hull&lt;/Author&gt;&lt;Year&gt;1996&lt;/Year&gt;&lt;RecNum&gt;260&lt;/RecNum&gt;&lt;DisplayText&gt;(Giannelis, 1996; Hull &amp;amp; Clyne, 1996)&lt;/DisplayText&gt;&lt;record&gt;&lt;rec-number&gt;260&lt;/rec-number&gt;&lt;foreign-keys&gt;&lt;key app="EN" db-id="te5fa029a5r9t9erpax5pp2lxffwxpvrw0tw" timestamp="1485718583"&gt;260&lt;/key&gt;&lt;/foreign-keys&gt;&lt;ref-type name="Book"&gt;6&lt;/ref-type&gt;&lt;contributors&gt;&lt;authors&gt;&lt;author&gt;Hull, Derek&lt;/author&gt;&lt;author&gt;Clyne, TW&lt;/author&gt;&lt;/authors&gt;&lt;/contributors&gt;&lt;titles&gt;&lt;title&gt;An introduction to composite materials&lt;/title&gt;&lt;/titles&gt;&lt;dates&gt;&lt;year&gt;1996&lt;/year&gt;&lt;/dates&gt;&lt;publisher&gt;Cambridge university press&lt;/publisher&gt;&lt;isbn&gt;0521388554&lt;/isbn&gt;&lt;urls&gt;&lt;/urls&gt;&lt;/record&gt;&lt;/Cite&gt;&lt;Cite&gt;&lt;Author&gt;Giannelis&lt;/Author&gt;&lt;Year&gt;1996&lt;/Year&gt;&lt;RecNum&gt;261&lt;/RecNum&gt;&lt;record&gt;&lt;rec-number&gt;261&lt;/rec-number&gt;&lt;foreign-keys&gt;&lt;key app="EN" db-id="te5fa029a5r9t9erpax5pp2lxffwxpvrw0tw" timestamp="1485718622"&gt;261&lt;/key&gt;&lt;/foreign-keys&gt;&lt;ref-type name="Journal Article"&gt;17&lt;/ref-type&gt;&lt;contributors&gt;&lt;authors&gt;&lt;author&gt;Giannelis, Emmanuel P&lt;/author&gt;&lt;/authors&gt;&lt;/contributors&gt;&lt;titles&gt;&lt;title&gt;Polymer layered silicate nanocomposites&lt;/title&gt;&lt;secondary-title&gt;Advanced materials&lt;/secondary-title&gt;&lt;/titles&gt;&lt;periodical&gt;&lt;full-title&gt;Advanced Materials&lt;/full-title&gt;&lt;abbr-1&gt;Adv. Mater.&lt;/abbr-1&gt;&lt;abbr-2&gt;Adv Mater&lt;/abbr-2&gt;&lt;/periodical&gt;&lt;pages&gt;29-35&lt;/pages&gt;&lt;volume&gt;8&lt;/volume&gt;&lt;number&gt;1&lt;/number&gt;&lt;dates&gt;&lt;year&gt;1996&lt;/year&gt;&lt;/dates&gt;&lt;isbn&gt;1521-4095&lt;/isbn&gt;&lt;urls&gt;&lt;/urls&gt;&lt;/record&gt;&lt;/Cite&gt;&lt;/EndNote&gt;</w:instrText>
      </w:r>
      <w:r w:rsidRPr="007E040C">
        <w:rPr>
          <w:rFonts w:ascii="Times New Roman" w:hAnsi="Times New Roman"/>
          <w:sz w:val="24"/>
        </w:rPr>
        <w:fldChar w:fldCharType="separate"/>
      </w:r>
      <w:r w:rsidRPr="007E040C">
        <w:rPr>
          <w:rFonts w:ascii="Times New Roman" w:hAnsi="Times New Roman"/>
          <w:noProof/>
          <w:sz w:val="24"/>
        </w:rPr>
        <w:t>(</w:t>
      </w:r>
      <w:hyperlink w:anchor="_ENREF_81" w:tooltip="Giannelis, 1996 #261" w:history="1">
        <w:r w:rsidR="00DE1C74" w:rsidRPr="007E040C">
          <w:rPr>
            <w:rFonts w:ascii="Times New Roman" w:hAnsi="Times New Roman"/>
            <w:noProof/>
            <w:sz w:val="24"/>
          </w:rPr>
          <w:t>Giannelis, 1996</w:t>
        </w:r>
      </w:hyperlink>
      <w:r w:rsidRPr="007E040C">
        <w:rPr>
          <w:rFonts w:ascii="Times New Roman" w:hAnsi="Times New Roman"/>
          <w:noProof/>
          <w:sz w:val="24"/>
        </w:rPr>
        <w:t xml:space="preserve">; </w:t>
      </w:r>
      <w:hyperlink w:anchor="_ENREF_117" w:tooltip="Hull, 1996 #260" w:history="1">
        <w:r w:rsidR="00DE1C74" w:rsidRPr="007E040C">
          <w:rPr>
            <w:rFonts w:ascii="Times New Roman" w:hAnsi="Times New Roman"/>
            <w:noProof/>
            <w:sz w:val="24"/>
          </w:rPr>
          <w:t>Hull &amp; Clyne, 1996</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They can be tailored to develop specific properties to fulfil some special needs. </w:t>
      </w:r>
    </w:p>
    <w:p w:rsidR="00D4656F" w:rsidRPr="007E040C" w:rsidRDefault="00D4656F" w:rsidP="00D4656F">
      <w:pPr>
        <w:spacing w:after="0" w:line="480" w:lineRule="auto"/>
        <w:jc w:val="both"/>
        <w:rPr>
          <w:rFonts w:ascii="Times New Roman" w:hAnsi="Times New Roman"/>
        </w:rPr>
      </w:pPr>
    </w:p>
    <w:p w:rsidR="00D4656F" w:rsidRPr="00534931" w:rsidRDefault="00D4656F" w:rsidP="0002746C">
      <w:pPr>
        <w:pStyle w:val="Heading3"/>
      </w:pPr>
      <w:bookmarkStart w:id="56" w:name="_Toc481120325"/>
      <w:bookmarkStart w:id="57" w:name="_Toc481142170"/>
      <w:bookmarkStart w:id="58" w:name="_Toc481143592"/>
      <w:bookmarkStart w:id="59" w:name="_Toc481143869"/>
      <w:bookmarkStart w:id="60" w:name="_Toc481144063"/>
      <w:bookmarkStart w:id="61" w:name="_Toc481144285"/>
      <w:bookmarkStart w:id="62" w:name="_Toc481144434"/>
      <w:bookmarkStart w:id="63" w:name="_Toc481144944"/>
      <w:bookmarkStart w:id="64" w:name="_Toc492646488"/>
      <w:bookmarkStart w:id="65" w:name="_Toc493534668"/>
      <w:bookmarkStart w:id="66" w:name="_Toc493534759"/>
      <w:r w:rsidRPr="00534931">
        <w:rPr>
          <w:rFonts w:hint="eastAsia"/>
        </w:rPr>
        <w:t>2.</w:t>
      </w:r>
      <w:r w:rsidRPr="00534931">
        <w:t>1.2</w:t>
      </w:r>
      <w:r>
        <w:t>.</w:t>
      </w:r>
      <w:r w:rsidRPr="00534931">
        <w:t xml:space="preserve"> Polymer </w:t>
      </w:r>
      <w:r w:rsidRPr="0002746C">
        <w:rPr>
          <w:rFonts w:hint="eastAsia"/>
        </w:rPr>
        <w:t>c</w:t>
      </w:r>
      <w:r w:rsidRPr="0002746C">
        <w:t>omposites</w:t>
      </w:r>
      <w:bookmarkEnd w:id="56"/>
      <w:bookmarkEnd w:id="57"/>
      <w:bookmarkEnd w:id="58"/>
      <w:bookmarkEnd w:id="59"/>
      <w:bookmarkEnd w:id="60"/>
      <w:bookmarkEnd w:id="61"/>
      <w:bookmarkEnd w:id="62"/>
      <w:bookmarkEnd w:id="63"/>
      <w:bookmarkEnd w:id="64"/>
      <w:bookmarkEnd w:id="65"/>
      <w:bookmarkEnd w:id="66"/>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The modern technique becomes more and more interested in polymer matrix materials because of their unique features such as good process-ability, light weight and acceptable ductility</w:t>
      </w:r>
      <w:r w:rsidRPr="007E040C">
        <w:rPr>
          <w:rFonts w:ascii="Times New Roman" w:hAnsi="Times New Roman" w:hint="eastAsia"/>
          <w:sz w:val="24"/>
        </w:rPr>
        <w:t>, though</w:t>
      </w:r>
      <w:r w:rsidRPr="007E040C">
        <w:rPr>
          <w:rFonts w:ascii="Times New Roman" w:hAnsi="Times New Roman"/>
          <w:sz w:val="24"/>
        </w:rPr>
        <w:t xml:space="preserve"> they may display inferior mechanical strength, stiffness and heat resistance compared to some metallic or ceramic materials. They can be either thermoplastic or thermosets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Bouchonneau&lt;/Author&gt;&lt;Year&gt;2010&lt;/Year&gt;&lt;RecNum&gt;263&lt;/RecNum&gt;&lt;DisplayText&gt;(Bouchonneau et al., 2010)&lt;/DisplayText&gt;&lt;record&gt;&lt;rec-number&gt;263&lt;/rec-number&gt;&lt;foreign-keys&gt;&lt;key app="EN" db-id="te5fa029a5r9t9erpax5pp2lxffwxpvrw0tw" timestamp="1485718870"&gt;263&lt;/key&gt;&lt;/foreign-keys&gt;&lt;ref-type name="Journal Article"&gt;17&lt;/ref-type&gt;&lt;contributors&gt;&lt;authors&gt;&lt;author&gt;Bouchonneau, Nadège&lt;/author&gt;&lt;author&gt;Sauvant-Moynot, Valérie&lt;/author&gt;&lt;author&gt;Choqueuse, Dominique&lt;/author&gt;&lt;author&gt;Grosjean, François&lt;/author&gt;&lt;author&gt;Poncet, Emmanuel&lt;/author&gt;&lt;author&gt;Perreux, Dominique&lt;/author&gt;&lt;/authors&gt;&lt;/contributors&gt;&lt;titles&gt;&lt;title&gt;Experimental testing and modelling of an industrial insulated pipeline for deep sea application&lt;/title&gt;&lt;secondary-title&gt;Journal of Petroleum Science and Engineering&lt;/secondary-title&gt;&lt;/titles&gt;&lt;pages&gt;1-12&lt;/pages&gt;&lt;volume&gt;73&lt;/volume&gt;&lt;number&gt;1&lt;/number&gt;&lt;dates&gt;&lt;year&gt;2010&lt;/year&gt;&lt;/dates&gt;&lt;isbn&gt;0920-4105&lt;/isbn&gt;&lt;urls&gt;&lt;/urls&gt;&lt;/record&gt;&lt;/Cite&gt;&lt;/EndNote&gt;</w:instrText>
      </w:r>
      <w:r w:rsidRPr="007E040C">
        <w:rPr>
          <w:rFonts w:ascii="Times New Roman" w:hAnsi="Times New Roman"/>
          <w:sz w:val="24"/>
        </w:rPr>
        <w:fldChar w:fldCharType="separate"/>
      </w:r>
      <w:r w:rsidRPr="007E040C">
        <w:rPr>
          <w:rFonts w:ascii="Times New Roman" w:hAnsi="Times New Roman"/>
          <w:noProof/>
          <w:sz w:val="24"/>
        </w:rPr>
        <w:t>(</w:t>
      </w:r>
      <w:hyperlink w:anchor="_ENREF_26" w:tooltip="Bouchonneau, 2010 #263" w:history="1">
        <w:r w:rsidR="00DE1C74" w:rsidRPr="007E040C">
          <w:rPr>
            <w:rFonts w:ascii="Times New Roman" w:hAnsi="Times New Roman"/>
            <w:noProof/>
            <w:sz w:val="24"/>
          </w:rPr>
          <w:t>Bouchonneau et al., 2010</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and it is crucial to find a proper reinforcement for a specific polymer in order to improve their mechanical and thermal performance. The final properties of polymer composites are strongly related to the natural properties, content, dimensions, dispersion of fillers and interface between matrix and reinforcing phases. In terms of filler dimension, polymer composites can be divided into three main classes: </w:t>
      </w:r>
      <w:proofErr w:type="spellStart"/>
      <w:r w:rsidRPr="007E040C">
        <w:rPr>
          <w:rFonts w:ascii="Times New Roman" w:hAnsi="Times New Roman"/>
          <w:sz w:val="24"/>
        </w:rPr>
        <w:t>macrocomposites</w:t>
      </w:r>
      <w:proofErr w:type="spellEnd"/>
      <w:r w:rsidRPr="007E040C">
        <w:rPr>
          <w:rFonts w:ascii="Times New Roman" w:hAnsi="Times New Roman"/>
          <w:sz w:val="24"/>
        </w:rPr>
        <w:t xml:space="preserve">, </w:t>
      </w:r>
      <w:proofErr w:type="spellStart"/>
      <w:r w:rsidRPr="007E040C">
        <w:rPr>
          <w:rFonts w:ascii="Times New Roman" w:hAnsi="Times New Roman"/>
          <w:sz w:val="24"/>
        </w:rPr>
        <w:t>microcomposites</w:t>
      </w:r>
      <w:proofErr w:type="spellEnd"/>
      <w:r w:rsidRPr="007E040C">
        <w:rPr>
          <w:rFonts w:ascii="Times New Roman" w:hAnsi="Times New Roman"/>
          <w:sz w:val="24"/>
        </w:rPr>
        <w:t xml:space="preserve"> and nanocomposites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Hull&lt;/Author&gt;&lt;Year&gt;1996&lt;/Year&gt;&lt;RecNum&gt;260&lt;/RecNum&gt;&lt;DisplayText&gt;(Hull &amp;amp; Clyne, 1996; Vaia &amp;amp; Wagner, 2004)&lt;/DisplayText&gt;&lt;record&gt;&lt;rec-number&gt;260&lt;/rec-number&gt;&lt;foreign-keys&gt;&lt;key app="EN" db-id="te5fa029a5r9t9erpax5pp2lxffwxpvrw0tw" timestamp="1485718583"&gt;260&lt;/key&gt;&lt;/foreign-keys&gt;&lt;ref-type name="Book"&gt;6&lt;/ref-type&gt;&lt;contributors&gt;&lt;authors&gt;&lt;author&gt;Hull, Derek&lt;/author&gt;&lt;author&gt;Clyne, TW&lt;/author&gt;&lt;/authors&gt;&lt;/contributors&gt;&lt;titles&gt;&lt;title&gt;An introduction to composite materials&lt;/title&gt;&lt;/titles&gt;&lt;dates&gt;&lt;year&gt;1996&lt;/year&gt;&lt;/dates&gt;&lt;publisher&gt;Cambridge university press&lt;/publisher&gt;&lt;isbn&gt;0521388554&lt;/isbn&gt;&lt;urls&gt;&lt;/urls&gt;&lt;/record&gt;&lt;/Cite&gt;&lt;Cite&gt;&lt;Author&gt;Vaia&lt;/Author&gt;&lt;Year&gt;2004&lt;/Year&gt;&lt;RecNum&gt;265&lt;/RecNum&gt;&lt;record&gt;&lt;rec-number&gt;265&lt;/rec-number&gt;&lt;foreign-keys&gt;&lt;key app="EN" db-id="te5fa029a5r9t9erpax5pp2lxffwxpvrw0tw" timestamp="1485718993"&gt;265&lt;/key&gt;&lt;/foreign-keys&gt;&lt;ref-type name="Journal Article"&gt;17&lt;/ref-type&gt;&lt;contributors&gt;&lt;authors&gt;&lt;author&gt;Vaia, Richard A&lt;/author&gt;&lt;author&gt;Wagner, H Daniel&lt;/author&gt;&lt;/authors&gt;&lt;/contributors&gt;&lt;titles&gt;&lt;title&gt;Framework for nanocomposites&lt;/title&gt;&lt;secondary-title&gt;Materials today&lt;/secondary-title&gt;&lt;/titles&gt;&lt;periodical&gt;&lt;full-title&gt;Materials Today&lt;/full-title&gt;&lt;abbr-1&gt;Mater. Today&lt;/abbr-1&gt;&lt;abbr-2&gt;Mater Today&lt;/abbr-2&gt;&lt;/periodical&gt;&lt;pages&gt;32-37&lt;/pages&gt;&lt;volume&gt;7&lt;/volume&gt;&lt;number&gt;11&lt;/number&gt;&lt;dates&gt;&lt;year&gt;2004&lt;/year&gt;&lt;/dates&gt;&lt;isbn&gt;1369-7021&lt;/isbn&gt;&lt;urls&gt;&lt;/urls&gt;&lt;/record&gt;&lt;/Cite&gt;&lt;/EndNote&gt;</w:instrText>
      </w:r>
      <w:r w:rsidRPr="007E040C">
        <w:rPr>
          <w:rFonts w:ascii="Times New Roman" w:hAnsi="Times New Roman"/>
          <w:sz w:val="24"/>
        </w:rPr>
        <w:fldChar w:fldCharType="separate"/>
      </w:r>
      <w:r w:rsidRPr="007E040C">
        <w:rPr>
          <w:rFonts w:ascii="Times New Roman" w:hAnsi="Times New Roman"/>
          <w:noProof/>
          <w:sz w:val="24"/>
        </w:rPr>
        <w:t>(</w:t>
      </w:r>
      <w:hyperlink w:anchor="_ENREF_117" w:tooltip="Hull, 1996 #260" w:history="1">
        <w:r w:rsidR="00DE1C74" w:rsidRPr="007E040C">
          <w:rPr>
            <w:rFonts w:ascii="Times New Roman" w:hAnsi="Times New Roman"/>
            <w:noProof/>
            <w:sz w:val="24"/>
          </w:rPr>
          <w:t>Hull &amp; Clyne, 1996</w:t>
        </w:r>
      </w:hyperlink>
      <w:r w:rsidRPr="007E040C">
        <w:rPr>
          <w:rFonts w:ascii="Times New Roman" w:hAnsi="Times New Roman"/>
          <w:noProof/>
          <w:sz w:val="24"/>
        </w:rPr>
        <w:t xml:space="preserve">; </w:t>
      </w:r>
      <w:hyperlink w:anchor="_ENREF_242" w:tooltip="Vaia, 2004 #265" w:history="1">
        <w:r w:rsidR="00DE1C74" w:rsidRPr="007E040C">
          <w:rPr>
            <w:rFonts w:ascii="Times New Roman" w:hAnsi="Times New Roman"/>
            <w:noProof/>
            <w:sz w:val="24"/>
          </w:rPr>
          <w:t>Vaia &amp; Wagner, 2004</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534931" w:rsidRDefault="00D4656F" w:rsidP="0002746C">
      <w:pPr>
        <w:pStyle w:val="Heading3"/>
      </w:pPr>
      <w:bookmarkStart w:id="67" w:name="_Toc481120326"/>
      <w:bookmarkStart w:id="68" w:name="_Toc481142171"/>
      <w:bookmarkStart w:id="69" w:name="_Toc481143593"/>
      <w:bookmarkStart w:id="70" w:name="_Toc481143870"/>
      <w:bookmarkStart w:id="71" w:name="_Toc481144064"/>
      <w:bookmarkStart w:id="72" w:name="_Toc481144286"/>
      <w:bookmarkStart w:id="73" w:name="_Toc481144435"/>
      <w:bookmarkStart w:id="74" w:name="_Toc481144945"/>
      <w:bookmarkStart w:id="75" w:name="_Toc492646489"/>
      <w:bookmarkStart w:id="76" w:name="_Toc493534669"/>
      <w:bookmarkStart w:id="77" w:name="_Toc493534760"/>
      <w:r w:rsidRPr="00534931">
        <w:rPr>
          <w:rFonts w:hint="eastAsia"/>
        </w:rPr>
        <w:lastRenderedPageBreak/>
        <w:t>2.</w:t>
      </w:r>
      <w:r w:rsidRPr="00534931">
        <w:t>1.3</w:t>
      </w:r>
      <w:r>
        <w:t>.</w:t>
      </w:r>
      <w:r w:rsidRPr="00534931">
        <w:t xml:space="preserve"> Polymer </w:t>
      </w:r>
      <w:r w:rsidRPr="0002746C">
        <w:rPr>
          <w:rFonts w:hint="eastAsia"/>
        </w:rPr>
        <w:t>n</w:t>
      </w:r>
      <w:r w:rsidRPr="0002746C">
        <w:t>anocomposites</w:t>
      </w:r>
      <w:bookmarkEnd w:id="67"/>
      <w:bookmarkEnd w:id="68"/>
      <w:bookmarkEnd w:id="69"/>
      <w:bookmarkEnd w:id="70"/>
      <w:bookmarkEnd w:id="71"/>
      <w:bookmarkEnd w:id="72"/>
      <w:bookmarkEnd w:id="73"/>
      <w:bookmarkEnd w:id="74"/>
      <w:bookmarkEnd w:id="75"/>
      <w:bookmarkEnd w:id="76"/>
      <w:bookmarkEnd w:id="77"/>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Nanocomposites are referred to the composite materials where there is at least one dimension of the fillers falls into the nanometre range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Vu&lt;/Author&gt;&lt;Year&gt;2008&lt;/Year&gt;&lt;RecNum&gt;266&lt;/RecNum&gt;&lt;DisplayText&gt;(Vaia et al., 1996; Vu et al., 2008)&lt;/DisplayText&gt;&lt;record&gt;&lt;rec-number&gt;266&lt;/rec-number&gt;&lt;foreign-keys&gt;&lt;key app="EN" db-id="te5fa029a5r9t9erpax5pp2lxffwxpvrw0t</w:instrText>
      </w:r>
      <w:r w:rsidR="00DE1C74">
        <w:rPr>
          <w:rFonts w:ascii="Times New Roman" w:hAnsi="Times New Roman" w:hint="eastAsia"/>
          <w:sz w:val="24"/>
        </w:rPr>
        <w:instrText>w" timestamp="1485719057"&gt;266&lt;/key&gt;&lt;/foreign-keys&gt;&lt;ref-type name="Journal Article"&gt;17&lt;/ref-type&gt;&lt;contributors&gt;&lt;authors&gt;&lt;author&gt;Vu, Hong</w:instrText>
      </w:r>
      <w:r w:rsidR="00DE1C74">
        <w:rPr>
          <w:rFonts w:ascii="Times New Roman" w:hAnsi="Times New Roman" w:hint="eastAsia"/>
          <w:sz w:val="24"/>
        </w:rPr>
        <w:instrText>‐</w:instrText>
      </w:r>
      <w:r w:rsidR="00DE1C74">
        <w:rPr>
          <w:rFonts w:ascii="Times New Roman" w:hAnsi="Times New Roman" w:hint="eastAsia"/>
          <w:sz w:val="24"/>
        </w:rPr>
        <w:instrText>Nga&lt;/author&gt;&lt;author&gt;Vermogen, Alexandre&lt;/author&gt;&lt;author&gt;Gauthier, Catherine&lt;/author&gt;&lt;author&gt;Masenelli</w:instrText>
      </w:r>
      <w:r w:rsidR="00DE1C74">
        <w:rPr>
          <w:rFonts w:ascii="Times New Roman" w:hAnsi="Times New Roman" w:hint="eastAsia"/>
          <w:sz w:val="24"/>
        </w:rPr>
        <w:instrText>‐</w:instrText>
      </w:r>
      <w:r w:rsidR="00DE1C74">
        <w:rPr>
          <w:rFonts w:ascii="Times New Roman" w:hAnsi="Times New Roman" w:hint="eastAsia"/>
          <w:sz w:val="24"/>
        </w:rPr>
        <w:instrText>Varlot, Karine&lt;/author&gt;&lt;author&gt;Cavaill</w:instrText>
      </w:r>
      <w:r w:rsidR="00DE1C74">
        <w:rPr>
          <w:rFonts w:ascii="Times New Roman" w:hAnsi="Times New Roman" w:hint="eastAsia"/>
          <w:sz w:val="24"/>
        </w:rPr>
        <w:instrText>é</w:instrText>
      </w:r>
      <w:r w:rsidR="00DE1C74">
        <w:rPr>
          <w:rFonts w:ascii="Times New Roman" w:hAnsi="Times New Roman" w:hint="eastAsia"/>
          <w:sz w:val="24"/>
        </w:rPr>
        <w:instrText>, Jean</w:instrText>
      </w:r>
      <w:r w:rsidR="00DE1C74">
        <w:rPr>
          <w:rFonts w:ascii="Times New Roman" w:hAnsi="Times New Roman" w:hint="eastAsia"/>
          <w:sz w:val="24"/>
        </w:rPr>
        <w:instrText>‐</w:instrText>
      </w:r>
      <w:r w:rsidR="00DE1C74">
        <w:rPr>
          <w:rFonts w:ascii="Times New Roman" w:hAnsi="Times New Roman" w:hint="eastAsia"/>
          <w:sz w:val="24"/>
        </w:rPr>
        <w:instrText>Yves&lt;/author&gt;&lt;/authors&gt;&lt;/contributors&gt;&lt;titles&gt;&lt;title&gt;Microstructure and fracture behavior of semicrystalline polymer</w:instrText>
      </w:r>
      <w:r w:rsidR="00DE1C74">
        <w:rPr>
          <w:rFonts w:ascii="Times New Roman" w:hAnsi="Times New Roman" w:hint="eastAsia"/>
          <w:sz w:val="24"/>
        </w:rPr>
        <w:instrText>–</w:instrText>
      </w:r>
      <w:r w:rsidR="00DE1C74">
        <w:rPr>
          <w:rFonts w:ascii="Times New Roman" w:hAnsi="Times New Roman" w:hint="eastAsia"/>
          <w:sz w:val="24"/>
        </w:rPr>
        <w:instrText>clay nanocomposites&lt;/title&gt;&lt;secondary-title&gt;Journal of Polymer Science Part B: Polymer Physics&lt;/secondary-tit</w:instrText>
      </w:r>
      <w:r w:rsidR="00DE1C74">
        <w:rPr>
          <w:rFonts w:ascii="Times New Roman" w:hAnsi="Times New Roman"/>
          <w:sz w:val="24"/>
        </w:rPr>
        <w:instrText>le&gt;&lt;/titles&gt;&lt;periodical&gt;&lt;full-title&gt;Journal of Polymer Science Part B: Polymer Physics&lt;/full-title&gt;&lt;abbr-1&gt;J. Polym. Sci., Part B: Polym. Phys.&lt;/abbr-1&gt;&lt;abbr-2&gt;J Polym Sci, Part B: Polym Phys&lt;/abbr-2&gt;&lt;/periodical&gt;&lt;pages&gt;1820-1836&lt;/pages&gt;&lt;volume&gt;46&lt;/volume&gt;&lt;number&gt;17&lt;/number&gt;&lt;dates&gt;&lt;year&gt;2008&lt;/year&gt;&lt;/dates&gt;&lt;isbn&gt;1099-0488&lt;/isbn&gt;&lt;urls&gt;&lt;/urls&gt;&lt;/record&gt;&lt;/Cite&gt;&lt;Cite&gt;&lt;Author&gt;Vaia&lt;/Author&gt;&lt;Year&gt;1996&lt;/Year&gt;&lt;RecNum&gt;267&lt;/RecNum&gt;&lt;record&gt;&lt;rec-number&gt;267&lt;/rec-number&gt;&lt;foreign-keys&gt;&lt;key app="EN" db-id="te5fa029a5r9t9erpax5pp2lxffwxpvrw0tw" timestamp="1485719185"&gt;267&lt;/key&gt;&lt;/foreign-keys&gt;&lt;ref-type name="Journal Article"&gt;17&lt;/ref-type&gt;&lt;contributors&gt;&lt;authors&gt;&lt;author&gt;Vaia, Richard A&lt;/author&gt;&lt;author&gt;Jandt, Klaus D&lt;/author&gt;&lt;author&gt;Kramer, Edward J&lt;/author&gt;&lt;author&gt;Giannelis, Emmanuel P&lt;/author&gt;&lt;/authors&gt;&lt;/contributors&gt;&lt;titles&gt;&lt;title&gt;Microstructural evolution of melt intercalated polymer− organically modified layered silicates nanocomposites&lt;/title&gt;&lt;secondary-title&gt;Chemistry of Materials&lt;/secondary-title&gt;&lt;/titles&gt;&lt;periodical&gt;&lt;full-title&gt;Chemistry of Materials&lt;/full-title&gt;&lt;abbr-1&gt;Chem. Mater.&lt;/abbr-1&gt;&lt;abbr-2&gt;Chem Mater&lt;/abbr-2&gt;&lt;/periodical&gt;&lt;pages&gt;2628-2635&lt;/pages&gt;&lt;volume&gt;8&lt;/volume&gt;&lt;number&gt;11&lt;/number&gt;&lt;dates&gt;&lt;year&gt;1996&lt;/year&gt;&lt;/dates&gt;&lt;isbn&gt;0897-4756&lt;/isbn&gt;&lt;urls&gt;&lt;/urls&gt;&lt;/record&gt;&lt;/Cite&gt;&lt;/EndNote&gt;</w:instrText>
      </w:r>
      <w:r w:rsidRPr="007E040C">
        <w:rPr>
          <w:rFonts w:ascii="Times New Roman" w:hAnsi="Times New Roman"/>
          <w:sz w:val="24"/>
        </w:rPr>
        <w:fldChar w:fldCharType="separate"/>
      </w:r>
      <w:r>
        <w:rPr>
          <w:rFonts w:ascii="Times New Roman" w:hAnsi="Times New Roman"/>
          <w:noProof/>
          <w:sz w:val="24"/>
        </w:rPr>
        <w:t>(</w:t>
      </w:r>
      <w:hyperlink w:anchor="_ENREF_241" w:tooltip="Vaia, 1996 #267" w:history="1">
        <w:r w:rsidR="00DE1C74">
          <w:rPr>
            <w:rFonts w:ascii="Times New Roman" w:hAnsi="Times New Roman"/>
            <w:noProof/>
            <w:sz w:val="24"/>
          </w:rPr>
          <w:t>Vaia et al., 1996</w:t>
        </w:r>
      </w:hyperlink>
      <w:r>
        <w:rPr>
          <w:rFonts w:ascii="Times New Roman" w:hAnsi="Times New Roman"/>
          <w:noProof/>
          <w:sz w:val="24"/>
        </w:rPr>
        <w:t xml:space="preserve">; </w:t>
      </w:r>
      <w:hyperlink w:anchor="_ENREF_246" w:tooltip="Vu, 2008 #266" w:history="1">
        <w:r w:rsidR="00DE1C74">
          <w:rPr>
            <w:rFonts w:ascii="Times New Roman" w:hAnsi="Times New Roman"/>
            <w:noProof/>
            <w:sz w:val="24"/>
          </w:rPr>
          <w:t>Vu et al., 2008</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Nano-technology is </w:t>
      </w:r>
      <w:r>
        <w:rPr>
          <w:rFonts w:ascii="Times New Roman" w:hAnsi="Times New Roman"/>
          <w:sz w:val="24"/>
        </w:rPr>
        <w:t xml:space="preserve">a </w:t>
      </w:r>
      <w:r w:rsidRPr="007E040C">
        <w:rPr>
          <w:rFonts w:ascii="Times New Roman" w:hAnsi="Times New Roman"/>
          <w:sz w:val="24"/>
        </w:rPr>
        <w:t>newly developed field which has been widely utilised in the material science and engineering. For instance, the usage of nanocomposites began with natural polymer nanocomposites such as wood</w:t>
      </w:r>
      <w:r>
        <w:rPr>
          <w:rFonts w:ascii="Times New Roman" w:hAnsi="Times New Roman"/>
          <w:sz w:val="24"/>
        </w:rPr>
        <w:t xml:space="preserve"> </w:t>
      </w:r>
      <w:r w:rsidRPr="007E040C">
        <w:rPr>
          <w:rFonts w:ascii="Times New Roman" w:hAnsi="Times New Roman"/>
          <w:sz w:val="24"/>
        </w:rPr>
        <w:fldChar w:fldCharType="begin">
          <w:fldData xml:space="preserve">PEVuZE5vdGU+PENpdGU+PEF1dGhvcj5Uam9uZzwvQXV0aG9yPjxZZWFyPjIwMDk8L1llYXI+PFJl
Y051bT4yNjk8L1JlY051bT48RGlzcGxheVRleHQ+KExpICZhbXA7IFNoaW1penUsIDIwMDY7IE1l
bmcsIFdhbiwgWGlhbywgJmFtcDsgSGF5LCAyMDA0OyBUam9uZywgMjAwOSk8L0Rpc3BsYXlUZXh0
PjxyZWNvcmQ+PHJlYy1udW1iZXI+MjY5PC9yZWMtbnVtYmVyPjxmb3JlaWduLWtleXM+PGtleSBh
cHA9IkVOIiBkYi1pZD0idGU1ZmEwMjlhNXI5dDllcnBheDVwcDJseGZmd3hwdnJ3MHR3IiB0aW1l
c3RhbXA9IjE0ODU3MTkzMjMiPjI2OTwva2V5PjwvZm9yZWlnbi1rZXlzPjxyZWYtdHlwZSBuYW1l
PSJCb29rIj42PC9yZWYtdHlwZT48Y29udHJpYnV0b3JzPjxhdXRob3JzPjxhdXRob3I+VGpvbmcs
IFNpZSBDaGluPC9hdXRob3I+PC9hdXRob3JzPjwvY29udHJpYnV0b3JzPjx0aXRsZXM+PHRpdGxl
PkNhcmJvbiBuYW5vdHViZSByZWluZm9yY2VkIGNvbXBvc2l0ZXM6IG1ldGFsIGFuZCBjZXJhbWlj
IG1hdHJpY2VzPC90aXRsZT48L3RpdGxlcz48ZGF0ZXM+PHllYXI+MjAwOTwveWVhcj48L2RhdGVz
PjxwdWJsaXNoZXI+Sm9obiBXaWxleSAmYW1wOyBTb25zPC9wdWJsaXNoZXI+PGlzYm4+MzUyNzYy
NzAwNjwvaXNibj48dXJscz48L3VybHM+PC9yZWNvcmQ+PC9DaXRlPjxDaXRlPjxBdXRob3I+TWVu
ZzwvQXV0aG9yPjxZZWFyPjIwMDQ8L1llYXI+PFJlY051bT4yNzA8L1JlY051bT48cmVjb3JkPjxy
ZWMtbnVtYmVyPjI3MDwvcmVjLW51bWJlcj48Zm9yZWlnbi1rZXlzPjxrZXkgYXBwPSJFTiIgZGIt
aWQ9InRlNWZhMDI5YTVyOXQ5ZXJwYXg1cHAybHhmZnd4cHZydzB0dyIgdGltZXN0YW1wPSIxNDg1
NzE5MzY3Ij4yNzA8L2tleT48L2ZvcmVpZ24ta2V5cz48cmVmLXR5cGUgbmFtZT0iSm91cm5hbCBB
cnRpY2xlIj4xNzwvcmVmLXR5cGU+PGNvbnRyaWJ1dG9ycz48YXV0aG9ycz48YXV0aG9yPk1lbmcs
IFlaPC9hdXRob3I+PGF1dGhvcj5XYW4sIFc8L2F1dGhvcj48YXV0aG9yPlhpYW8sIE08L2F1dGhv
cj48YXV0aG9yPkhheSwgQWxsYW4gUzwvYXV0aG9yPjwvYXV0aG9ycz48L2NvbnRyaWJ1dG9ycz48
dGl0bGVzPjx0aXRsZT5TeW50aGVzaXMgb2YgbWV0YWxsb3BodGhhbG9jeWFuaW5lIGVuZC1jYXBw
ZWQgcG9seW1lcnMgYW5kIHRoZWlyIGNhdGFseXRpYyBhY3Rpdml0eSBmb3IgdGhlIGNvcG9seW1l
cml6YXRpb24gb2YgQ08gMiBhbmQgcHJvcHlsZW5lIG94aWRlPC90aXRsZT48c2Vjb25kYXJ5LXRp
dGxlPkdyZWVuIENoZW1pc3RyeTwvc2Vjb25kYXJ5LXRpdGxlPjwvdGl0bGVzPjxwZXJpb2RpY2Fs
PjxmdWxsLXRpdGxlPkdyZWVuIENoZW1pc3RyeTwvZnVsbC10aXRsZT48YWJici0xPkdyZWVuIENo
ZW0uPC9hYmJyLTE+PC9wZXJpb2RpY2FsPjxwYWdlcz4yNDktMjUzPC9wYWdlcz48dm9sdW1lPjY8
L3ZvbHVtZT48bnVtYmVyPjU8L251bWJlcj48ZGF0ZXM+PHllYXI+MjAwNDwveWVhcj48L2RhdGVz
Pjx1cmxzPjwvdXJscz48L3JlY29yZD48L0NpdGU+PENpdGU+PEF1dGhvcj5MaTwvQXV0aG9yPjxZ
ZWFyPjIwMDY8L1llYXI+PFJlY051bT4yNzE8L1JlY051bT48cmVjb3JkPjxyZWMtbnVtYmVyPjI3
MTwvcmVjLW51bWJlcj48Zm9yZWlnbi1rZXlzPjxrZXkgYXBwPSJFTiIgZGItaWQ9InRlNWZhMDI5
YTVyOXQ5ZXJwYXg1cHAybHhmZnd4cHZydzB0dyIgdGltZXN0YW1wPSIxNDg1NzE5NDI0Ij4yNzE8
L2tleT48L2ZvcmVpZ24ta2V5cz48cmVmLXR5cGUgbmFtZT0iSm91cm5hbCBBcnRpY2xlIj4xNzwv
cmVmLXR5cGU+PGNvbnRyaWJ1dG9ycz48YXV0aG9ycz48YXV0aG9yPkxpLCBZb25namluPC9hdXRo
b3I+PGF1dGhvcj5TaGltaXp1LCBIaXJvc2hpPC9hdXRob3I+PC9hdXRob3JzPjwvY29udHJpYnV0
b3JzPjx0aXRsZXM+PHRpdGxlPkVmZmVjdHMgb2Ygc3BhY2luZyBiZXR3ZWVuIHRoZSBleGZvbGlh
dGVkIGNsYXkgcGxhdGVsZXRzIG9uIHRoZSBjcnlzdGFsbGl6YXRpb24gYmVoYXZpb3Igb2YgcG9s
eWFtaWRl4oCQNiBpbiBwb2x5YW1pZGXigJA2L2NsYXkgbmFub2NvbXBvc2l0ZXM8L3RpdGxlPjxz
ZWNvbmRhcnktdGl0bGU+Sm91cm5hbCBvZiBQb2x5bWVyIFNjaWVuY2UgUGFydCBCOiBQb2x5bWVy
IFBoeXNpY3M8L3NlY29uZGFyeS10aXRsZT48L3RpdGxlcz48cGVyaW9kaWNhbD48ZnVsbC10aXRs
ZT5Kb3VybmFsIG9mIFBvbHltZXIgU2NpZW5jZSBQYXJ0IEI6IFBvbHltZXIgUGh5c2ljczwvZnVs
bC10aXRsZT48YWJici0xPkouIFBvbHltLiBTY2kuLCBQYXJ0IEI6IFBvbHltLiBQaHlzLjwvYWJi
ci0xPjxhYmJyLTI+SiBQb2x5bSBTY2ksIFBhcnQgQjogUG9seW0gUGh5czwvYWJici0yPjwvcGVy
aW9kaWNhbD48cGFnZXM+Mjg0LTI5MDwvcGFnZXM+PHZvbHVtZT40NDwvdm9sdW1lPjxudW1iZXI+
MjwvbnVtYmVyPjxkYXRlcz48eWVhcj4yMDA2PC95ZWFyPjwvZGF0ZXM+PGlzYm4+MTA5OS0wNDg4
PC9pc2JuPjx1cmxzPjwvdXJscz48L3JlY29yZD48L0NpdGU+PC9FbmROb3RlPgB=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Uam9uZzwvQXV0aG9yPjxZZWFyPjIwMDk8L1llYXI+PFJl
Y051bT4yNjk8L1JlY051bT48RGlzcGxheVRleHQ+KExpICZhbXA7IFNoaW1penUsIDIwMDY7IE1l
bmcsIFdhbiwgWGlhbywgJmFtcDsgSGF5LCAyMDA0OyBUam9uZywgMjAwOSk8L0Rpc3BsYXlUZXh0
PjxyZWNvcmQ+PHJlYy1udW1iZXI+MjY5PC9yZWMtbnVtYmVyPjxmb3JlaWduLWtleXM+PGtleSBh
cHA9IkVOIiBkYi1pZD0idGU1ZmEwMjlhNXI5dDllcnBheDVwcDJseGZmd3hwdnJ3MHR3IiB0aW1l
c3RhbXA9IjE0ODU3MTkzMjMiPjI2OTwva2V5PjwvZm9yZWlnbi1rZXlzPjxyZWYtdHlwZSBuYW1l
PSJCb29rIj42PC9yZWYtdHlwZT48Y29udHJpYnV0b3JzPjxhdXRob3JzPjxhdXRob3I+VGpvbmcs
IFNpZSBDaGluPC9hdXRob3I+PC9hdXRob3JzPjwvY29udHJpYnV0b3JzPjx0aXRsZXM+PHRpdGxl
PkNhcmJvbiBuYW5vdHViZSByZWluZm9yY2VkIGNvbXBvc2l0ZXM6IG1ldGFsIGFuZCBjZXJhbWlj
IG1hdHJpY2VzPC90aXRsZT48L3RpdGxlcz48ZGF0ZXM+PHllYXI+MjAwOTwveWVhcj48L2RhdGVz
PjxwdWJsaXNoZXI+Sm9obiBXaWxleSAmYW1wOyBTb25zPC9wdWJsaXNoZXI+PGlzYm4+MzUyNzYy
NzAwNjwvaXNibj48dXJscz48L3VybHM+PC9yZWNvcmQ+PC9DaXRlPjxDaXRlPjxBdXRob3I+TWVu
ZzwvQXV0aG9yPjxZZWFyPjIwMDQ8L1llYXI+PFJlY051bT4yNzA8L1JlY051bT48cmVjb3JkPjxy
ZWMtbnVtYmVyPjI3MDwvcmVjLW51bWJlcj48Zm9yZWlnbi1rZXlzPjxrZXkgYXBwPSJFTiIgZGIt
aWQ9InRlNWZhMDI5YTVyOXQ5ZXJwYXg1cHAybHhmZnd4cHZydzB0dyIgdGltZXN0YW1wPSIxNDg1
NzE5MzY3Ij4yNzA8L2tleT48L2ZvcmVpZ24ta2V5cz48cmVmLXR5cGUgbmFtZT0iSm91cm5hbCBB
cnRpY2xlIj4xNzwvcmVmLXR5cGU+PGNvbnRyaWJ1dG9ycz48YXV0aG9ycz48YXV0aG9yPk1lbmcs
IFlaPC9hdXRob3I+PGF1dGhvcj5XYW4sIFc8L2F1dGhvcj48YXV0aG9yPlhpYW8sIE08L2F1dGhv
cj48YXV0aG9yPkhheSwgQWxsYW4gUzwvYXV0aG9yPjwvYXV0aG9ycz48L2NvbnRyaWJ1dG9ycz48
dGl0bGVzPjx0aXRsZT5TeW50aGVzaXMgb2YgbWV0YWxsb3BodGhhbG9jeWFuaW5lIGVuZC1jYXBw
ZWQgcG9seW1lcnMgYW5kIHRoZWlyIGNhdGFseXRpYyBhY3Rpdml0eSBmb3IgdGhlIGNvcG9seW1l
cml6YXRpb24gb2YgQ08gMiBhbmQgcHJvcHlsZW5lIG94aWRlPC90aXRsZT48c2Vjb25kYXJ5LXRp
dGxlPkdyZWVuIENoZW1pc3RyeTwvc2Vjb25kYXJ5LXRpdGxlPjwvdGl0bGVzPjxwZXJpb2RpY2Fs
PjxmdWxsLXRpdGxlPkdyZWVuIENoZW1pc3RyeTwvZnVsbC10aXRsZT48YWJici0xPkdyZWVuIENo
ZW0uPC9hYmJyLTE+PC9wZXJpb2RpY2FsPjxwYWdlcz4yNDktMjUzPC9wYWdlcz48dm9sdW1lPjY8
L3ZvbHVtZT48bnVtYmVyPjU8L251bWJlcj48ZGF0ZXM+PHllYXI+MjAwNDwveWVhcj48L2RhdGVz
Pjx1cmxzPjwvdXJscz48L3JlY29yZD48L0NpdGU+PENpdGU+PEF1dGhvcj5MaTwvQXV0aG9yPjxZ
ZWFyPjIwMDY8L1llYXI+PFJlY051bT4yNzE8L1JlY051bT48cmVjb3JkPjxyZWMtbnVtYmVyPjI3
MTwvcmVjLW51bWJlcj48Zm9yZWlnbi1rZXlzPjxrZXkgYXBwPSJFTiIgZGItaWQ9InRlNWZhMDI5
YTVyOXQ5ZXJwYXg1cHAybHhmZnd4cHZydzB0dyIgdGltZXN0YW1wPSIxNDg1NzE5NDI0Ij4yNzE8
L2tleT48L2ZvcmVpZ24ta2V5cz48cmVmLXR5cGUgbmFtZT0iSm91cm5hbCBBcnRpY2xlIj4xNzwv
cmVmLXR5cGU+PGNvbnRyaWJ1dG9ycz48YXV0aG9ycz48YXV0aG9yPkxpLCBZb25namluPC9hdXRo
b3I+PGF1dGhvcj5TaGltaXp1LCBIaXJvc2hpPC9hdXRob3I+PC9hdXRob3JzPjwvY29udHJpYnV0
b3JzPjx0aXRsZXM+PHRpdGxlPkVmZmVjdHMgb2Ygc3BhY2luZyBiZXR3ZWVuIHRoZSBleGZvbGlh
dGVkIGNsYXkgcGxhdGVsZXRzIG9uIHRoZSBjcnlzdGFsbGl6YXRpb24gYmVoYXZpb3Igb2YgcG9s
eWFtaWRl4oCQNiBpbiBwb2x5YW1pZGXigJA2L2NsYXkgbmFub2NvbXBvc2l0ZXM8L3RpdGxlPjxz
ZWNvbmRhcnktdGl0bGU+Sm91cm5hbCBvZiBQb2x5bWVyIFNjaWVuY2UgUGFydCBCOiBQb2x5bWVy
IFBoeXNpY3M8L3NlY29uZGFyeS10aXRsZT48L3RpdGxlcz48cGVyaW9kaWNhbD48ZnVsbC10aXRs
ZT5Kb3VybmFsIG9mIFBvbHltZXIgU2NpZW5jZSBQYXJ0IEI6IFBvbHltZXIgUGh5c2ljczwvZnVs
bC10aXRsZT48YWJici0xPkouIFBvbHltLiBTY2kuLCBQYXJ0IEI6IFBvbHltLiBQaHlzLjwvYWJi
ci0xPjxhYmJyLTI+SiBQb2x5bSBTY2ksIFBhcnQgQjogUG9seW0gUGh5czwvYWJici0yPjwvcGVy
aW9kaWNhbD48cGFnZXM+Mjg0LTI5MDwvcGFnZXM+PHZvbHVtZT40NDwvdm9sdW1lPjxudW1iZXI+
MjwvbnVtYmVyPjxkYXRlcz48eWVhcj4yMDA2PC95ZWFyPjwvZGF0ZXM+PGlzYm4+MTA5OS0wNDg4
PC9pc2JuPjx1cmxzPjwvdXJscz48L3JlY29yZD48L0NpdGU+PC9FbmROb3RlPgB=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154" w:tooltip="Li, 2006 #271" w:history="1">
        <w:r w:rsidR="00DE1C74">
          <w:rPr>
            <w:rFonts w:ascii="Times New Roman" w:hAnsi="Times New Roman"/>
            <w:noProof/>
            <w:sz w:val="24"/>
          </w:rPr>
          <w:t>Li &amp; Shimizu, 2006</w:t>
        </w:r>
      </w:hyperlink>
      <w:proofErr w:type="gramStart"/>
      <w:r>
        <w:rPr>
          <w:rFonts w:ascii="Times New Roman" w:hAnsi="Times New Roman"/>
          <w:noProof/>
          <w:sz w:val="24"/>
        </w:rPr>
        <w:t xml:space="preserve">; </w:t>
      </w:r>
      <w:hyperlink w:anchor="_ENREF_170" w:tooltip="Meng, 2004 #270" w:history="1">
        <w:r w:rsidR="00DE1C74">
          <w:rPr>
            <w:rFonts w:ascii="Times New Roman" w:hAnsi="Times New Roman"/>
            <w:noProof/>
            <w:sz w:val="24"/>
          </w:rPr>
          <w:t>Meng, Wan, Xiao, &amp; Hay, 2004</w:t>
        </w:r>
      </w:hyperlink>
      <w:r>
        <w:rPr>
          <w:rFonts w:ascii="Times New Roman" w:hAnsi="Times New Roman"/>
          <w:noProof/>
          <w:sz w:val="24"/>
        </w:rPr>
        <w:t>;</w:t>
      </w:r>
      <w:proofErr w:type="gramEnd"/>
      <w:r>
        <w:rPr>
          <w:rFonts w:ascii="Times New Roman" w:hAnsi="Times New Roman"/>
          <w:noProof/>
          <w:sz w:val="24"/>
        </w:rPr>
        <w:t xml:space="preserve"> </w:t>
      </w:r>
      <w:hyperlink w:anchor="_ENREF_230" w:tooltip="Tjong, 2009 #269" w:history="1">
        <w:r w:rsidR="00DE1C74">
          <w:rPr>
            <w:rFonts w:ascii="Times New Roman" w:hAnsi="Times New Roman"/>
            <w:noProof/>
            <w:sz w:val="24"/>
          </w:rPr>
          <w:t>Tjong, 2009</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Recently, the polymer nanocomposites have drawn considerable attention as many </w:t>
      </w:r>
      <w:proofErr w:type="spellStart"/>
      <w:r w:rsidRPr="007E040C">
        <w:rPr>
          <w:rFonts w:ascii="Times New Roman" w:hAnsi="Times New Roman"/>
          <w:sz w:val="24"/>
        </w:rPr>
        <w:t>nano</w:t>
      </w:r>
      <w:proofErr w:type="spellEnd"/>
      <w:r w:rsidRPr="007E040C">
        <w:rPr>
          <w:rFonts w:ascii="Times New Roman" w:hAnsi="Times New Roman"/>
          <w:sz w:val="24"/>
        </w:rPr>
        <w:t>-scale fillers have been proved to be able to alter a group of properties of polymer matrix greatly</w:t>
      </w:r>
      <w:r>
        <w:rPr>
          <w:rFonts w:ascii="Times New Roman" w:hAnsi="Times New Roman"/>
          <w:sz w:val="24"/>
        </w:rPr>
        <w:t xml:space="preserve"> </w:t>
      </w:r>
      <w:bookmarkStart w:id="78" w:name="_Hlk486953134"/>
      <w:r w:rsidRPr="007E040C">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r>
      <w:r w:rsidRPr="007E040C">
        <w:rPr>
          <w:rFonts w:ascii="Times New Roman" w:hAnsi="Times New Roman" w:cstheme="minorBidi"/>
          <w:sz w:val="24"/>
          <w:szCs w:val="24"/>
          <w:lang w:val="en-US"/>
        </w:rPr>
        <w:fldChar w:fldCharType="separate"/>
      </w:r>
      <w:r>
        <w:rPr>
          <w:rFonts w:ascii="Times New Roman" w:hAnsi="Times New Roman" w:cstheme="minorBidi"/>
          <w:noProof/>
          <w:sz w:val="24"/>
          <w:szCs w:val="24"/>
          <w:lang w:val="en-US"/>
        </w:rPr>
        <w:t>(</w:t>
      </w:r>
      <w:hyperlink w:anchor="_ENREF_41" w:tooltip="Chen, 2008 #10" w:history="1">
        <w:r w:rsidR="00DE1C74">
          <w:rPr>
            <w:rFonts w:ascii="Times New Roman" w:hAnsi="Times New Roman" w:cstheme="minorBidi"/>
            <w:noProof/>
            <w:sz w:val="24"/>
            <w:szCs w:val="24"/>
            <w:lang w:val="en-US"/>
          </w:rPr>
          <w:t>Chen et al., 2008</w:t>
        </w:r>
      </w:hyperlink>
      <w:r>
        <w:rPr>
          <w:rFonts w:ascii="Times New Roman" w:hAnsi="Times New Roman" w:cstheme="minorBidi"/>
          <w:noProof/>
          <w:sz w:val="24"/>
          <w:szCs w:val="24"/>
          <w:lang w:val="en-US"/>
        </w:rPr>
        <w:t xml:space="preserve">; </w:t>
      </w:r>
      <w:hyperlink w:anchor="_ENREF_192" w:tooltip="Pinnavaia, 2000 #309" w:history="1">
        <w:r w:rsidR="00DE1C74">
          <w:rPr>
            <w:rFonts w:ascii="Times New Roman" w:hAnsi="Times New Roman" w:cstheme="minorBidi"/>
            <w:noProof/>
            <w:sz w:val="24"/>
            <w:szCs w:val="24"/>
            <w:lang w:val="en-US"/>
          </w:rPr>
          <w:t>Pinnavaia &amp; Beall, 2000</w:t>
        </w:r>
      </w:hyperlink>
      <w:r>
        <w:rPr>
          <w:rFonts w:ascii="Times New Roman" w:hAnsi="Times New Roman" w:cstheme="minorBidi"/>
          <w:noProof/>
          <w:sz w:val="24"/>
          <w:szCs w:val="24"/>
          <w:lang w:val="en-US"/>
        </w:rPr>
        <w:t xml:space="preserve">; </w:t>
      </w:r>
      <w:hyperlink w:anchor="_ENREF_276" w:tooltip="Zhu, 2010 #392" w:history="1">
        <w:r w:rsidR="00DE1C74">
          <w:rPr>
            <w:rFonts w:ascii="Times New Roman" w:hAnsi="Times New Roman" w:cstheme="minorBidi"/>
            <w:noProof/>
            <w:sz w:val="24"/>
            <w:szCs w:val="24"/>
            <w:lang w:val="en-US"/>
          </w:rPr>
          <w:t>Zhu, 2010</w:t>
        </w:r>
      </w:hyperlink>
      <w:r>
        <w:rPr>
          <w:rFonts w:ascii="Times New Roman" w:hAnsi="Times New Roman" w:cstheme="minorBidi"/>
          <w:noProof/>
          <w:sz w:val="24"/>
          <w:szCs w:val="24"/>
          <w:lang w:val="en-US"/>
        </w:rPr>
        <w:t>)</w:t>
      </w:r>
      <w:r w:rsidRPr="007E040C">
        <w:rPr>
          <w:rFonts w:ascii="Times New Roman" w:hAnsi="Times New Roman" w:cstheme="minorBidi"/>
          <w:sz w:val="24"/>
          <w:szCs w:val="24"/>
          <w:lang w:val="en-US"/>
        </w:rPr>
        <w:fldChar w:fldCharType="end"/>
      </w:r>
      <w:bookmarkEnd w:id="78"/>
      <w:r w:rsidRPr="007E040C">
        <w:rPr>
          <w:rFonts w:ascii="Times New Roman" w:hAnsi="Times New Roman"/>
          <w:sz w:val="24"/>
        </w:rPr>
        <w:t xml:space="preserve">. </w:t>
      </w:r>
      <w:r>
        <w:rPr>
          <w:rFonts w:ascii="Times New Roman" w:hAnsi="Times New Roman"/>
          <w:sz w:val="24"/>
        </w:rPr>
        <w:t>C</w:t>
      </w:r>
      <w:r w:rsidRPr="00EF72C4">
        <w:rPr>
          <w:rFonts w:ascii="Times New Roman" w:hAnsi="Times New Roman"/>
          <w:sz w:val="24"/>
        </w:rPr>
        <w:t xml:space="preserve">ompared with metallic materials, polymer nanocomposites are light in weight and easy to manufacture </w:t>
      </w:r>
      <w:r w:rsidRPr="00EF72C4">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Pr="00EF72C4">
        <w:rPr>
          <w:rFonts w:ascii="Times New Roman" w:hAnsi="Times New Roman" w:cstheme="minorBidi"/>
          <w:sz w:val="24"/>
          <w:szCs w:val="24"/>
          <w:lang w:val="en-US"/>
        </w:rPr>
      </w:r>
      <w:r w:rsidRPr="00EF72C4">
        <w:rPr>
          <w:rFonts w:ascii="Times New Roman" w:hAnsi="Times New Roman" w:cstheme="minorBidi"/>
          <w:sz w:val="24"/>
          <w:szCs w:val="24"/>
          <w:lang w:val="en-US"/>
        </w:rPr>
        <w:fldChar w:fldCharType="separate"/>
      </w:r>
      <w:r w:rsidRPr="00EF72C4">
        <w:rPr>
          <w:rFonts w:ascii="Times New Roman" w:hAnsi="Times New Roman" w:cstheme="minorBidi"/>
          <w:noProof/>
          <w:sz w:val="24"/>
          <w:szCs w:val="24"/>
          <w:lang w:val="en-US"/>
        </w:rPr>
        <w:t>(</w:t>
      </w:r>
      <w:hyperlink w:anchor="_ENREF_41" w:tooltip="Chen, 2008 #10" w:history="1">
        <w:r w:rsidR="00DE1C74" w:rsidRPr="00EF72C4">
          <w:rPr>
            <w:rFonts w:ascii="Times New Roman" w:hAnsi="Times New Roman" w:cstheme="minorBidi"/>
            <w:noProof/>
            <w:sz w:val="24"/>
            <w:szCs w:val="24"/>
            <w:lang w:val="en-US"/>
          </w:rPr>
          <w:t>Chen et al., 2008</w:t>
        </w:r>
      </w:hyperlink>
      <w:proofErr w:type="gramStart"/>
      <w:r w:rsidRPr="00EF72C4">
        <w:rPr>
          <w:rFonts w:ascii="Times New Roman" w:hAnsi="Times New Roman" w:cstheme="minorBidi"/>
          <w:noProof/>
          <w:sz w:val="24"/>
          <w:szCs w:val="24"/>
          <w:lang w:val="en-US"/>
        </w:rPr>
        <w:t xml:space="preserve">; </w:t>
      </w:r>
      <w:hyperlink w:anchor="_ENREF_192" w:tooltip="Pinnavaia, 2000 #309" w:history="1">
        <w:r w:rsidR="00DE1C74" w:rsidRPr="00EF72C4">
          <w:rPr>
            <w:rFonts w:ascii="Times New Roman" w:hAnsi="Times New Roman" w:cstheme="minorBidi"/>
            <w:noProof/>
            <w:sz w:val="24"/>
            <w:szCs w:val="24"/>
            <w:lang w:val="en-US"/>
          </w:rPr>
          <w:t>Pinnavaia &amp; Beall, 2000</w:t>
        </w:r>
      </w:hyperlink>
      <w:r w:rsidRPr="00EF72C4">
        <w:rPr>
          <w:rFonts w:ascii="Times New Roman" w:hAnsi="Times New Roman" w:cstheme="minorBidi"/>
          <w:noProof/>
          <w:sz w:val="24"/>
          <w:szCs w:val="24"/>
          <w:lang w:val="en-US"/>
        </w:rPr>
        <w:t>;</w:t>
      </w:r>
      <w:proofErr w:type="gramEnd"/>
      <w:r w:rsidRPr="00EF72C4">
        <w:rPr>
          <w:rFonts w:ascii="Times New Roman" w:hAnsi="Times New Roman" w:cstheme="minorBidi"/>
          <w:noProof/>
          <w:sz w:val="24"/>
          <w:szCs w:val="24"/>
          <w:lang w:val="en-US"/>
        </w:rPr>
        <w:t xml:space="preserve"> </w:t>
      </w:r>
      <w:hyperlink w:anchor="_ENREF_276" w:tooltip="Zhu, 2010 #392" w:history="1">
        <w:r w:rsidR="00DE1C74" w:rsidRPr="00EF72C4">
          <w:rPr>
            <w:rFonts w:ascii="Times New Roman" w:hAnsi="Times New Roman" w:cstheme="minorBidi"/>
            <w:noProof/>
            <w:sz w:val="24"/>
            <w:szCs w:val="24"/>
            <w:lang w:val="en-US"/>
          </w:rPr>
          <w:t>Zhu, 2010</w:t>
        </w:r>
      </w:hyperlink>
      <w:r w:rsidRPr="00EF72C4">
        <w:rPr>
          <w:rFonts w:ascii="Times New Roman" w:hAnsi="Times New Roman" w:cstheme="minorBidi"/>
          <w:noProof/>
          <w:sz w:val="24"/>
          <w:szCs w:val="24"/>
          <w:lang w:val="en-US"/>
        </w:rPr>
        <w:t>)</w:t>
      </w:r>
      <w:r w:rsidRPr="00EF72C4">
        <w:rPr>
          <w:rFonts w:ascii="Times New Roman" w:hAnsi="Times New Roman" w:cstheme="minorBidi"/>
          <w:sz w:val="24"/>
          <w:szCs w:val="24"/>
          <w:lang w:val="en-US"/>
        </w:rPr>
        <w:fldChar w:fldCharType="end"/>
      </w:r>
      <w:r w:rsidRPr="00EF72C4">
        <w:rPr>
          <w:rFonts w:ascii="Times New Roman" w:hAnsi="Times New Roman"/>
          <w:sz w:val="24"/>
        </w:rPr>
        <w:t xml:space="preserve">. </w:t>
      </w:r>
      <w:r>
        <w:rPr>
          <w:rFonts w:ascii="Times New Roman" w:hAnsi="Times New Roman"/>
          <w:sz w:val="24"/>
        </w:rPr>
        <w:t xml:space="preserve">Compared with conventional polymer composites, </w:t>
      </w:r>
      <w:r w:rsidRPr="00EF72C4">
        <w:rPr>
          <w:rFonts w:ascii="Times New Roman" w:hAnsi="Times New Roman"/>
          <w:sz w:val="24"/>
        </w:rPr>
        <w:t xml:space="preserve">it is well accepted that the </w:t>
      </w:r>
      <w:proofErr w:type="spellStart"/>
      <w:r w:rsidRPr="00EF72C4">
        <w:rPr>
          <w:rFonts w:ascii="Times New Roman" w:hAnsi="Times New Roman"/>
          <w:sz w:val="24"/>
        </w:rPr>
        <w:t>nano</w:t>
      </w:r>
      <w:proofErr w:type="spellEnd"/>
      <w:r w:rsidRPr="00EF72C4">
        <w:rPr>
          <w:rFonts w:ascii="Times New Roman" w:hAnsi="Times New Roman"/>
          <w:sz w:val="24"/>
        </w:rPr>
        <w:t>-scale dispersion results in the especially large interfacial areas between the polymer matrix and fillers.</w:t>
      </w:r>
      <w:r w:rsidRPr="007E040C">
        <w:rPr>
          <w:rFonts w:ascii="Times New Roman" w:hAnsi="Times New Roman"/>
          <w:sz w:val="24"/>
        </w:rPr>
        <w:t xml:space="preserve"> And when the dimensions of the filler particles reduce down to 1 to 100 nm range, the properties of those particles change dramatically from those in the visible scale</w:t>
      </w:r>
      <w:r>
        <w:rPr>
          <w:rFonts w:ascii="Times New Roman" w:hAnsi="Times New Roman"/>
          <w:sz w:val="24"/>
        </w:rPr>
        <w:t>, making</w:t>
      </w:r>
      <w:r w:rsidRPr="007E040C">
        <w:rPr>
          <w:rFonts w:ascii="Times New Roman" w:hAnsi="Times New Roman"/>
          <w:sz w:val="24"/>
        </w:rPr>
        <w:t xml:space="preserve"> the overall properties of the polymer nanocomposites highly dependent on effects of filler content, aspect ratio, polymer crystallinity or morphology, distribution of filler particles and the polymer-filler interactions </w:t>
      </w:r>
      <w:r w:rsidRPr="007E040C">
        <w:rPr>
          <w:rFonts w:ascii="Times New Roman" w:hAnsi="Times New Roman"/>
          <w:sz w:val="24"/>
        </w:rPr>
        <w:fldChar w:fldCharType="begin">
          <w:fldData xml:space="preserve">PEVuZE5vdGU+PENpdGU+PEF1dGhvcj5DaGVuPC9BdXRob3I+PFllYXI+MjAwODwvWWVhcj48UmVj
TnVtPjI2MjwvUmVjTnVtPjxEaXNwbGF5VGV4dD4oQmlxaW9uZyBDaGVuIGV0IGFsLiwgMjAwODsg
VmFpYSBldCBhbC4sIDE5OTY7IFZlbmthdGVzaCBldCBhbC4sIDIwMTY7IFZ1IGV0IGFsLiwgMjAw
OCk8L0Rpc3BsYXlUZXh0PjxyZWNvcmQ+PHJlYy1udW1iZXI+MjYyPC9yZWMtbnVtYmVyPjxmb3Jl
aWduLWtleXM+PGtleSBhcHA9IkVOIiBkYi1pZD0idGU1ZmEwMjlhNXI5dDllcnBheDVwcDJseGZm
d3hwdnJ3MHR3IiB0aW1lc3RhbXA9IjE0ODU3MTg3ODMiPjI2Mjwva2V5PjwvZm9yZWlnbi1rZXlz
PjxyZWYtdHlwZSBuYW1lPSJKb3VybmFsIEFydGljbGUiPjE3PC9yZWYtdHlwZT48Y29udHJpYnV0
b3JzPjxhdXRob3JzPjxhdXRob3I+Q2hlbiwgQmlxaW9uZzwvYXV0aG9yPjxhdXRob3I+RXZhbnMs
IEp1bGlhbiBSRzwvYXV0aG9yPjxhdXRob3I+R3JlZW53ZWxsLCBIIENocmlzdG9waGVyPC9hdXRo
b3I+PGF1dGhvcj5Cb3VsZXQsIFBhc2NhbDwvYXV0aG9yPjxhdXRob3I+Q292ZW5leSwgUGV0ZXIg
VjwvYXV0aG9yPjxhdXRob3I+Qm93ZGVuLCBBbGxlbiBBPC9hdXRob3I+PGF1dGhvcj5XaGl0aW5n
LCBBbmRyZXc8L2F1dGhvcj48L2F1dGhvcnM+PC9jb250cmlidXRvcnM+PHRpdGxlcz48dGl0bGU+
QSBjcml0aWNhbCBhcHByYWlzYWwgb2YgcG9seW1lcuKAk2NsYXkgbmFub2NvbXBvc2l0ZXM8L3Rp
dGxlPjxzZWNvbmRhcnktdGl0bGU+Q2hlbWljYWwgU29jaWV0eSBSZXZpZXdzPC9zZWNvbmRhcnkt
dGl0bGU+PC90aXRsZXM+PHBlcmlvZGljYWw+PGZ1bGwtdGl0bGU+Q2hlbWljYWwgU29jaWV0eSBS
ZXZpZXdzPC9mdWxsLXRpdGxlPjxhYmJyLTE+Q2hlbS4gU29jLiBSZXYuPC9hYmJyLTE+PC9wZXJp
b2RpY2FsPjxwYWdlcz41NjgtNTk0PC9wYWdlcz48dm9sdW1lPjM3PC92b2x1bWU+PG51bWJlcj4z
PC9udW1iZXI+PGRhdGVzPjx5ZWFyPjIwMDg8L3llYXI+PC9kYXRlcz48dXJscz48L3VybHM+PC9y
ZWNvcmQ+PC9DaXRlPjxDaXRlPjxBdXRob3I+VnU8L0F1dGhvcj48WWVhcj4yMDA4PC9ZZWFyPjxS
ZWNOdW0+MjY2PC9SZWNOdW0+PHJlY29yZD48cmVjLW51bWJlcj4yNjY8L3JlYy1udW1iZXI+PGZv
cmVpZ24ta2V5cz48a2V5IGFwcD0iRU4iIGRiLWlkPSJ0ZTVmYTAyOWE1cjl0OWVycGF4NXBwMmx4
ZmZ3eHB2cncwdHciIHRpbWVzdGFtcD0iMTQ4NTcxOTA1NyI+MjY2PC9rZXk+PC9mb3JlaWduLWtl
eXM+PHJlZi10eXBlIG5hbWU9IkpvdXJuYWwgQXJ0aWNsZSI+MTc8L3JlZi10eXBlPjxjb250cmli
dXRvcnM+PGF1dGhvcnM+PGF1dGhvcj5WdSwgSG9uZ+KAkE5nYTwvYXV0aG9yPjxhdXRob3I+VmVy
bW9nZW4sIEFsZXhhbmRyZTwvYXV0aG9yPjxhdXRob3I+R2F1dGhpZXIsIENhdGhlcmluZTwvYXV0
aG9yPjxhdXRob3I+TWFzZW5lbGxp4oCQVmFybG90LCBLYXJpbmU8L2F1dGhvcj48YXV0aG9yPkNh
dmFpbGzDqSwgSmVhbuKAkFl2ZXM8L2F1dGhvcj48L2F1dGhvcnM+PC9jb250cmlidXRvcnM+PHRp
dGxlcz48dGl0bGU+TWljcm9zdHJ1Y3R1cmUgYW5kIGZyYWN0dXJlIGJlaGF2aW9yIG9mIHNlbWlj
cnlzdGFsbGluZSBwb2x5bWVy4oCTY2xheSBuYW5vY29tcG9zaXRlczwvdGl0bGU+PHNlY29uZGFy
eS10aXRsZT5Kb3VybmFsIG9mIFBvbHltZXIgU2NpZW5jZSBQYXJ0IEI6IFBvbHltZXIgUGh5c2lj
czwvc2Vjb25kYXJ5LXRpdGxlPjwvdGl0bGVzPjxwZXJpb2RpY2FsPjxmdWxsLXRpdGxlPkpvdXJu
YWwgb2YgUG9seW1lciBTY2llbmNlIFBhcnQgQjogUG9seW1lciBQaHlzaWNzPC9mdWxsLXRpdGxl
PjxhYmJyLTE+Si4gUG9seW0uIFNjaS4sIFBhcnQgQjogUG9seW0uIFBoeXMuPC9hYmJyLTE+PGFi
YnItMj5KIFBvbHltIFNjaSwgUGFydCBCOiBQb2x5bSBQaHlzPC9hYmJyLTI+PC9wZXJpb2RpY2Fs
PjxwYWdlcz4xODIwLTE4MzY8L3BhZ2VzPjx2b2x1bWU+NDY8L3ZvbHVtZT48bnVtYmVyPjE3PC9u
dW1iZXI+PGRhdGVzPjx5ZWFyPjIwMDg8L3llYXI+PC9kYXRlcz48aXNibj4xMDk5LTA0ODg8L2lz
Ym4+PHVybHM+PC91cmxzPjwvcmVjb3JkPjwvQ2l0ZT48Q2l0ZT48QXV0aG9yPlZhaWE8L0F1dGhv
cj48WWVhcj4xOTk2PC9ZZWFyPjxSZWNOdW0+MjY3PC9SZWNOdW0+PHJlY29yZD48cmVjLW51bWJl
cj4yNjc8L3JlYy1udW1iZXI+PGZvcmVpZ24ta2V5cz48a2V5IGFwcD0iRU4iIGRiLWlkPSJ0ZTVm
YTAyOWE1cjl0OWVycGF4NXBwMmx4ZmZ3eHB2cncwdHciIHRpbWVzdGFtcD0iMTQ4NTcxOTE4NSI+
MjY3PC9rZXk+PC9mb3JlaWduLWtleXM+PHJlZi10eXBlIG5hbWU9IkpvdXJuYWwgQXJ0aWNsZSI+
MTc8L3JlZi10eXBlPjxjb250cmlidXRvcnM+PGF1dGhvcnM+PGF1dGhvcj5WYWlhLCBSaWNoYXJk
IEE8L2F1dGhvcj48YXV0aG9yPkphbmR0LCBLbGF1cyBEPC9hdXRob3I+PGF1dGhvcj5LcmFtZXIs
IEVkd2FyZCBKPC9hdXRob3I+PGF1dGhvcj5HaWFubmVsaXMsIEVtbWFudWVsIFA8L2F1dGhvcj48
L2F1dGhvcnM+PC9jb250cmlidXRvcnM+PHRpdGxlcz48dGl0bGU+TWljcm9zdHJ1Y3R1cmFsIGV2
b2x1dGlvbiBvZiBtZWx0IGludGVyY2FsYXRlZCBwb2x5bWVy4oiSIG9yZ2FuaWNhbGx5IG1vZGlm
aWVkIGxheWVyZWQgc2lsaWNhdGVzIG5hbm9jb21wb3NpdGVzPC90aXRsZT48c2Vjb25kYXJ5LXRp
dGxlPkNoZW1pc3RyeSBvZiBNYXRlcmlhbHM8L3NlY29uZGFyeS10aXRsZT48L3RpdGxlcz48cGVy
aW9kaWNhbD48ZnVsbC10aXRsZT5DaGVtaXN0cnkgb2YgTWF0ZXJpYWxzPC9mdWxsLXRpdGxlPjxh
YmJyLTE+Q2hlbS4gTWF0ZXIuPC9hYmJyLTE+PGFiYnItMj5DaGVtIE1hdGVyPC9hYmJyLTI+PC9w
ZXJpb2RpY2FsPjxwYWdlcz4yNjI4LTI2MzU8L3BhZ2VzPjx2b2x1bWU+ODwvdm9sdW1lPjxudW1i
ZXI+MTE8L251bWJlcj48ZGF0ZXM+PHllYXI+MTk5NjwveWVhcj48L2RhdGVzPjxpc2JuPjA4OTct
NDc1NjwvaXNibj48dXJscz48L3VybHM+PC9yZWNvcmQ+PC9DaXRlPjxDaXRlPjxBdXRob3I+VmVu
a2F0ZXNoPC9BdXRob3I+PFllYXI+MjAxNjwvWWVhcj48UmVjTnVtPjI2ODwvUmVjTnVtPjxyZWNv
cmQ+PHJlYy1udW1iZXI+MjY4PC9yZWMtbnVtYmVyPjxmb3JlaWduLWtleXM+PGtleSBhcHA9IkVO
IiBkYi1pZD0idGU1ZmEwMjlhNXI5dDllcnBheDVwcDJseGZmd3hwdnJ3MHR3IiB0aW1lc3RhbXA9
IjE0ODU3MTkyNTMiPjI2ODwva2V5PjwvZm9yZWlnbi1rZXlzPjxyZWYtdHlwZSBuYW1lPSJKb3Vy
bmFsIEFydGljbGUiPjE3PC9yZWYtdHlwZT48Y29udHJpYnV0b3JzPjxhdXRob3JzPjxhdXRob3I+
VmVua2F0ZXNoLCBEIE5hZ2FzYW15PC9hdXRob3I+PGF1dGhvcj5Qcml5YSwgVmVlcmFtYWNoYW5l
bmkgS3Jpc2huYTwvYXV0aG9yPjxhdXRob3I+Qmhhdml0aGEsIEtvc2FyYWp1PC9hdXRob3I+PC9h
dXRob3JzPjwvY29udHJpYnV0b3JzPjx0aXRsZXM+PHRpdGxlPlBPTFlNRVItTUFUUklYIE5BTk9D
T01QT1NJVEVTLCBQUk9DRVNTSU5HLCBNQU5VRkFDVFVSSU5HIEFORCBBUFBMSUNBVElPTjogQU4g
T1ZFUlZJRVc8L3RpdGxlPjwvdGl0bGVzPjxkYXRlcz48eWVhcj4yMDE2PC95ZWFyPjwvZGF0ZXM+
PHVybHM+PC91cmxzPjwvcmVjb3JkPjwvQ2l0ZT48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DaGVuPC9BdXRob3I+PFllYXI+MjAwODwvWWVhcj48UmVj
TnVtPjI2MjwvUmVjTnVtPjxEaXNwbGF5VGV4dD4oQmlxaW9uZyBDaGVuIGV0IGFsLiwgMjAwODsg
VmFpYSBldCBhbC4sIDE5OTY7IFZlbmthdGVzaCBldCBhbC4sIDIwMTY7IFZ1IGV0IGFsLiwgMjAw
OCk8L0Rpc3BsYXlUZXh0PjxyZWNvcmQ+PHJlYy1udW1iZXI+MjYyPC9yZWMtbnVtYmVyPjxmb3Jl
aWduLWtleXM+PGtleSBhcHA9IkVOIiBkYi1pZD0idGU1ZmEwMjlhNXI5dDllcnBheDVwcDJseGZm
d3hwdnJ3MHR3IiB0aW1lc3RhbXA9IjE0ODU3MTg3ODMiPjI2Mjwva2V5PjwvZm9yZWlnbi1rZXlz
PjxyZWYtdHlwZSBuYW1lPSJKb3VybmFsIEFydGljbGUiPjE3PC9yZWYtdHlwZT48Y29udHJpYnV0
b3JzPjxhdXRob3JzPjxhdXRob3I+Q2hlbiwgQmlxaW9uZzwvYXV0aG9yPjxhdXRob3I+RXZhbnMs
IEp1bGlhbiBSRzwvYXV0aG9yPjxhdXRob3I+R3JlZW53ZWxsLCBIIENocmlzdG9waGVyPC9hdXRo
b3I+PGF1dGhvcj5Cb3VsZXQsIFBhc2NhbDwvYXV0aG9yPjxhdXRob3I+Q292ZW5leSwgUGV0ZXIg
VjwvYXV0aG9yPjxhdXRob3I+Qm93ZGVuLCBBbGxlbiBBPC9hdXRob3I+PGF1dGhvcj5XaGl0aW5n
LCBBbmRyZXc8L2F1dGhvcj48L2F1dGhvcnM+PC9jb250cmlidXRvcnM+PHRpdGxlcz48dGl0bGU+
QSBjcml0aWNhbCBhcHByYWlzYWwgb2YgcG9seW1lcuKAk2NsYXkgbmFub2NvbXBvc2l0ZXM8L3Rp
dGxlPjxzZWNvbmRhcnktdGl0bGU+Q2hlbWljYWwgU29jaWV0eSBSZXZpZXdzPC9zZWNvbmRhcnkt
dGl0bGU+PC90aXRsZXM+PHBlcmlvZGljYWw+PGZ1bGwtdGl0bGU+Q2hlbWljYWwgU29jaWV0eSBS
ZXZpZXdzPC9mdWxsLXRpdGxlPjxhYmJyLTE+Q2hlbS4gU29jLiBSZXYuPC9hYmJyLTE+PC9wZXJp
b2RpY2FsPjxwYWdlcz41NjgtNTk0PC9wYWdlcz48dm9sdW1lPjM3PC92b2x1bWU+PG51bWJlcj4z
PC9udW1iZXI+PGRhdGVzPjx5ZWFyPjIwMDg8L3llYXI+PC9kYXRlcz48dXJscz48L3VybHM+PC9y
ZWNvcmQ+PC9DaXRlPjxDaXRlPjxBdXRob3I+VnU8L0F1dGhvcj48WWVhcj4yMDA4PC9ZZWFyPjxS
ZWNOdW0+MjY2PC9SZWNOdW0+PHJlY29yZD48cmVjLW51bWJlcj4yNjY8L3JlYy1udW1iZXI+PGZv
cmVpZ24ta2V5cz48a2V5IGFwcD0iRU4iIGRiLWlkPSJ0ZTVmYTAyOWE1cjl0OWVycGF4NXBwMmx4
ZmZ3eHB2cncwdHciIHRpbWVzdGFtcD0iMTQ4NTcxOTA1NyI+MjY2PC9rZXk+PC9mb3JlaWduLWtl
eXM+PHJlZi10eXBlIG5hbWU9IkpvdXJuYWwgQXJ0aWNsZSI+MTc8L3JlZi10eXBlPjxjb250cmli
dXRvcnM+PGF1dGhvcnM+PGF1dGhvcj5WdSwgSG9uZ+KAkE5nYTwvYXV0aG9yPjxhdXRob3I+VmVy
bW9nZW4sIEFsZXhhbmRyZTwvYXV0aG9yPjxhdXRob3I+R2F1dGhpZXIsIENhdGhlcmluZTwvYXV0
aG9yPjxhdXRob3I+TWFzZW5lbGxp4oCQVmFybG90LCBLYXJpbmU8L2F1dGhvcj48YXV0aG9yPkNh
dmFpbGzDqSwgSmVhbuKAkFl2ZXM8L2F1dGhvcj48L2F1dGhvcnM+PC9jb250cmlidXRvcnM+PHRp
dGxlcz48dGl0bGU+TWljcm9zdHJ1Y3R1cmUgYW5kIGZyYWN0dXJlIGJlaGF2aW9yIG9mIHNlbWlj
cnlzdGFsbGluZSBwb2x5bWVy4oCTY2xheSBuYW5vY29tcG9zaXRlczwvdGl0bGU+PHNlY29uZGFy
eS10aXRsZT5Kb3VybmFsIG9mIFBvbHltZXIgU2NpZW5jZSBQYXJ0IEI6IFBvbHltZXIgUGh5c2lj
czwvc2Vjb25kYXJ5LXRpdGxlPjwvdGl0bGVzPjxwZXJpb2RpY2FsPjxmdWxsLXRpdGxlPkpvdXJu
YWwgb2YgUG9seW1lciBTY2llbmNlIFBhcnQgQjogUG9seW1lciBQaHlzaWNzPC9mdWxsLXRpdGxl
PjxhYmJyLTE+Si4gUG9seW0uIFNjaS4sIFBhcnQgQjogUG9seW0uIFBoeXMuPC9hYmJyLTE+PGFi
YnItMj5KIFBvbHltIFNjaSwgUGFydCBCOiBQb2x5bSBQaHlzPC9hYmJyLTI+PC9wZXJpb2RpY2Fs
PjxwYWdlcz4xODIwLTE4MzY8L3BhZ2VzPjx2b2x1bWU+NDY8L3ZvbHVtZT48bnVtYmVyPjE3PC9u
dW1iZXI+PGRhdGVzPjx5ZWFyPjIwMDg8L3llYXI+PC9kYXRlcz48aXNibj4xMDk5LTA0ODg8L2lz
Ym4+PHVybHM+PC91cmxzPjwvcmVjb3JkPjwvQ2l0ZT48Q2l0ZT48QXV0aG9yPlZhaWE8L0F1dGhv
cj48WWVhcj4xOTk2PC9ZZWFyPjxSZWNOdW0+MjY3PC9SZWNOdW0+PHJlY29yZD48cmVjLW51bWJl
cj4yNjc8L3JlYy1udW1iZXI+PGZvcmVpZ24ta2V5cz48a2V5IGFwcD0iRU4iIGRiLWlkPSJ0ZTVm
YTAyOWE1cjl0OWVycGF4NXBwMmx4ZmZ3eHB2cncwdHciIHRpbWVzdGFtcD0iMTQ4NTcxOTE4NSI+
MjY3PC9rZXk+PC9mb3JlaWduLWtleXM+PHJlZi10eXBlIG5hbWU9IkpvdXJuYWwgQXJ0aWNsZSI+
MTc8L3JlZi10eXBlPjxjb250cmlidXRvcnM+PGF1dGhvcnM+PGF1dGhvcj5WYWlhLCBSaWNoYXJk
IEE8L2F1dGhvcj48YXV0aG9yPkphbmR0LCBLbGF1cyBEPC9hdXRob3I+PGF1dGhvcj5LcmFtZXIs
IEVkd2FyZCBKPC9hdXRob3I+PGF1dGhvcj5HaWFubmVsaXMsIEVtbWFudWVsIFA8L2F1dGhvcj48
L2F1dGhvcnM+PC9jb250cmlidXRvcnM+PHRpdGxlcz48dGl0bGU+TWljcm9zdHJ1Y3R1cmFsIGV2
b2x1dGlvbiBvZiBtZWx0IGludGVyY2FsYXRlZCBwb2x5bWVy4oiSIG9yZ2FuaWNhbGx5IG1vZGlm
aWVkIGxheWVyZWQgc2lsaWNhdGVzIG5hbm9jb21wb3NpdGVzPC90aXRsZT48c2Vjb25kYXJ5LXRp
dGxlPkNoZW1pc3RyeSBvZiBNYXRlcmlhbHM8L3NlY29uZGFyeS10aXRsZT48L3RpdGxlcz48cGVy
aW9kaWNhbD48ZnVsbC10aXRsZT5DaGVtaXN0cnkgb2YgTWF0ZXJpYWxzPC9mdWxsLXRpdGxlPjxh
YmJyLTE+Q2hlbS4gTWF0ZXIuPC9hYmJyLTE+PGFiYnItMj5DaGVtIE1hdGVyPC9hYmJyLTI+PC9w
ZXJpb2RpY2FsPjxwYWdlcz4yNjI4LTI2MzU8L3BhZ2VzPjx2b2x1bWU+ODwvdm9sdW1lPjxudW1i
ZXI+MTE8L251bWJlcj48ZGF0ZXM+PHllYXI+MTk5NjwveWVhcj48L2RhdGVzPjxpc2JuPjA4OTct
NDc1NjwvaXNibj48dXJscz48L3VybHM+PC9yZWNvcmQ+PC9DaXRlPjxDaXRlPjxBdXRob3I+VmVu
a2F0ZXNoPC9BdXRob3I+PFllYXI+MjAxNjwvWWVhcj48UmVjTnVtPjI2ODwvUmVjTnVtPjxyZWNv
cmQ+PHJlYy1udW1iZXI+MjY4PC9yZWMtbnVtYmVyPjxmb3JlaWduLWtleXM+PGtleSBhcHA9IkVO
IiBkYi1pZD0idGU1ZmEwMjlhNXI5dDllcnBheDVwcDJseGZmd3hwdnJ3MHR3IiB0aW1lc3RhbXA9
IjE0ODU3MTkyNTMiPjI2ODwva2V5PjwvZm9yZWlnbi1rZXlzPjxyZWYtdHlwZSBuYW1lPSJKb3Vy
bmFsIEFydGljbGUiPjE3PC9yZWYtdHlwZT48Y29udHJpYnV0b3JzPjxhdXRob3JzPjxhdXRob3I+
VmVua2F0ZXNoLCBEIE5hZ2FzYW15PC9hdXRob3I+PGF1dGhvcj5Qcml5YSwgVmVlcmFtYWNoYW5l
bmkgS3Jpc2huYTwvYXV0aG9yPjxhdXRob3I+Qmhhdml0aGEsIEtvc2FyYWp1PC9hdXRob3I+PC9h
dXRob3JzPjwvY29udHJpYnV0b3JzPjx0aXRsZXM+PHRpdGxlPlBPTFlNRVItTUFUUklYIE5BTk9D
T01QT1NJVEVTLCBQUk9DRVNTSU5HLCBNQU5VRkFDVFVSSU5HIEFORCBBUFBMSUNBVElPTjogQU4g
T1ZFUlZJRVc8L3RpdGxlPjwvdGl0bGVzPjxkYXRlcz48eWVhcj4yMDE2PC95ZWFyPjwvZGF0ZXM+
PHVybHM+PC91cmxzPjwvcmVjb3JkPjwvQ2l0ZT48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40" w:tooltip="Chen, 2008 #262" w:history="1">
        <w:r w:rsidR="00DE1C74">
          <w:rPr>
            <w:rFonts w:ascii="Times New Roman" w:hAnsi="Times New Roman"/>
            <w:noProof/>
            <w:sz w:val="24"/>
          </w:rPr>
          <w:t>Chen et al., 2008</w:t>
        </w:r>
      </w:hyperlink>
      <w:r>
        <w:rPr>
          <w:rFonts w:ascii="Times New Roman" w:hAnsi="Times New Roman"/>
          <w:noProof/>
          <w:sz w:val="24"/>
        </w:rPr>
        <w:t xml:space="preserve">; </w:t>
      </w:r>
      <w:hyperlink w:anchor="_ENREF_241" w:tooltip="Vaia, 1996 #267" w:history="1">
        <w:r w:rsidR="00DE1C74">
          <w:rPr>
            <w:rFonts w:ascii="Times New Roman" w:hAnsi="Times New Roman"/>
            <w:noProof/>
            <w:sz w:val="24"/>
          </w:rPr>
          <w:t>Vaia et al., 1996</w:t>
        </w:r>
      </w:hyperlink>
      <w:r>
        <w:rPr>
          <w:rFonts w:ascii="Times New Roman" w:hAnsi="Times New Roman"/>
          <w:noProof/>
          <w:sz w:val="24"/>
        </w:rPr>
        <w:t xml:space="preserve">; </w:t>
      </w:r>
      <w:hyperlink w:anchor="_ENREF_244" w:tooltip="Venkatesh, 2016 #268" w:history="1">
        <w:r w:rsidR="00DE1C74">
          <w:rPr>
            <w:rFonts w:ascii="Times New Roman" w:hAnsi="Times New Roman"/>
            <w:noProof/>
            <w:sz w:val="24"/>
          </w:rPr>
          <w:t>Venkatesh et al., 2016</w:t>
        </w:r>
      </w:hyperlink>
      <w:r>
        <w:rPr>
          <w:rFonts w:ascii="Times New Roman" w:hAnsi="Times New Roman"/>
          <w:noProof/>
          <w:sz w:val="24"/>
        </w:rPr>
        <w:t xml:space="preserve">; </w:t>
      </w:r>
      <w:hyperlink w:anchor="_ENREF_246" w:tooltip="Vu, 2008 #266" w:history="1">
        <w:r w:rsidR="00DE1C74">
          <w:rPr>
            <w:rFonts w:ascii="Times New Roman" w:hAnsi="Times New Roman"/>
            <w:noProof/>
            <w:sz w:val="24"/>
          </w:rPr>
          <w:t>Vu et al., 2008</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According to different geometry, </w:t>
      </w:r>
      <w:proofErr w:type="spellStart"/>
      <w:r w:rsidRPr="007E040C">
        <w:rPr>
          <w:rFonts w:ascii="Times New Roman" w:hAnsi="Times New Roman"/>
          <w:sz w:val="24"/>
        </w:rPr>
        <w:t>nanofillers</w:t>
      </w:r>
      <w:proofErr w:type="spellEnd"/>
      <w:r w:rsidRPr="007E040C">
        <w:rPr>
          <w:rFonts w:ascii="Times New Roman" w:hAnsi="Times New Roman"/>
          <w:sz w:val="24"/>
        </w:rPr>
        <w:t xml:space="preserve"> can be classified into three main categories: Nanoparticles such as carbon black with three dimensions in the </w:t>
      </w:r>
      <w:proofErr w:type="spellStart"/>
      <w:r w:rsidRPr="007E040C">
        <w:rPr>
          <w:rFonts w:ascii="Times New Roman" w:hAnsi="Times New Roman"/>
          <w:sz w:val="24"/>
        </w:rPr>
        <w:t>nano</w:t>
      </w:r>
      <w:proofErr w:type="spellEnd"/>
      <w:r w:rsidRPr="007E040C">
        <w:rPr>
          <w:rFonts w:ascii="Times New Roman" w:hAnsi="Times New Roman"/>
          <w:sz w:val="24"/>
        </w:rPr>
        <w:t xml:space="preserve">-scale, </w:t>
      </w:r>
      <w:proofErr w:type="spellStart"/>
      <w:r w:rsidRPr="007E040C">
        <w:rPr>
          <w:rFonts w:ascii="Times New Roman" w:hAnsi="Times New Roman"/>
          <w:sz w:val="24"/>
        </w:rPr>
        <w:t>nano</w:t>
      </w:r>
      <w:proofErr w:type="spellEnd"/>
      <w:r w:rsidRPr="007E040C">
        <w:rPr>
          <w:rFonts w:ascii="Times New Roman" w:hAnsi="Times New Roman"/>
          <w:sz w:val="24"/>
        </w:rPr>
        <w:t xml:space="preserve">-fibrous materials such as nanotubes and whiskers with two dimensions in the </w:t>
      </w:r>
      <w:proofErr w:type="spellStart"/>
      <w:r w:rsidRPr="007E040C">
        <w:rPr>
          <w:rFonts w:ascii="Times New Roman" w:hAnsi="Times New Roman"/>
          <w:sz w:val="24"/>
        </w:rPr>
        <w:t>nano</w:t>
      </w:r>
      <w:proofErr w:type="spellEnd"/>
      <w:r w:rsidRPr="007E040C">
        <w:rPr>
          <w:rFonts w:ascii="Times New Roman" w:hAnsi="Times New Roman"/>
          <w:sz w:val="24"/>
        </w:rPr>
        <w:t>-scale and one in several thousand of nanometre’s extent</w:t>
      </w:r>
      <w:r>
        <w:rPr>
          <w:rFonts w:ascii="Times New Roman" w:hAnsi="Times New Roman"/>
          <w:sz w:val="24"/>
        </w:rPr>
        <w:t xml:space="preserve"> or</w:t>
      </w:r>
      <w:r w:rsidRPr="007E040C">
        <w:rPr>
          <w:rFonts w:ascii="Times New Roman" w:hAnsi="Times New Roman"/>
          <w:sz w:val="24"/>
        </w:rPr>
        <w:t xml:space="preserve">, </w:t>
      </w:r>
      <w:proofErr w:type="spellStart"/>
      <w:r w:rsidRPr="007E040C">
        <w:rPr>
          <w:rFonts w:ascii="Times New Roman" w:hAnsi="Times New Roman"/>
          <w:sz w:val="24"/>
        </w:rPr>
        <w:t>nano</w:t>
      </w:r>
      <w:proofErr w:type="spellEnd"/>
      <w:r w:rsidRPr="007E040C">
        <w:rPr>
          <w:rFonts w:ascii="Times New Roman" w:hAnsi="Times New Roman"/>
          <w:sz w:val="24"/>
        </w:rPr>
        <w:t xml:space="preserve">-layers with one dimension in the </w:t>
      </w:r>
      <w:proofErr w:type="spellStart"/>
      <w:r w:rsidRPr="007E040C">
        <w:rPr>
          <w:rFonts w:ascii="Times New Roman" w:hAnsi="Times New Roman"/>
          <w:sz w:val="24"/>
        </w:rPr>
        <w:t>nano</w:t>
      </w:r>
      <w:proofErr w:type="spellEnd"/>
      <w:r w:rsidRPr="007E040C">
        <w:rPr>
          <w:rFonts w:ascii="Times New Roman" w:hAnsi="Times New Roman"/>
          <w:sz w:val="24"/>
        </w:rPr>
        <w:t xml:space="preserve">-scale along the thickness direction, exhibiting a plate-like structure and a high aspect ratio, such as layered silicates </w:t>
      </w:r>
      <w:bookmarkStart w:id="79" w:name="_Hlk486952654"/>
      <w:r w:rsidRPr="007E040C">
        <w:rPr>
          <w:rFonts w:ascii="Times New Roman" w:hAnsi="Times New Roman"/>
          <w:sz w:val="24"/>
        </w:rPr>
        <w:fldChar w:fldCharType="begin">
          <w:fldData xml:space="preserve">PEVuZE5vdGU+PENpdGU+PEF1dGhvcj5Uam9uZzwvQXV0aG9yPjxZZWFyPjIwMDk8L1llYXI+PFJl
Y051bT4yNjk8L1JlY051bT48RGlzcGxheVRleHQ+KExpICZhbXA7IFNoaW1penUsIDIwMDY7IE1l
bmcgZXQgYWwuLCAyMDA0OyBUam9uZywgMjAwOSk8L0Rpc3BsYXlUZXh0PjxyZWNvcmQ+PHJlYy1u
dW1iZXI+MjY5PC9yZWMtbnVtYmVyPjxmb3JlaWduLWtleXM+PGtleSBhcHA9IkVOIiBkYi1pZD0i
dGU1ZmEwMjlhNXI5dDllcnBheDVwcDJseGZmd3hwdnJ3MHR3IiB0aW1lc3RhbXA9IjE0ODU3MTkz
MjMiPjI2OTwva2V5PjwvZm9yZWlnbi1rZXlzPjxyZWYtdHlwZSBuYW1lPSJCb29rIj42PC9yZWYt
dHlwZT48Y29udHJpYnV0b3JzPjxhdXRob3JzPjxhdXRob3I+VGpvbmcsIFNpZSBDaGluPC9hdXRo
b3I+PC9hdXRob3JzPjwvY29udHJpYnV0b3JzPjx0aXRsZXM+PHRpdGxlPkNhcmJvbiBuYW5vdHVi
ZSByZWluZm9yY2VkIGNvbXBvc2l0ZXM6IG1ldGFsIGFuZCBjZXJhbWljIG1hdHJpY2VzPC90aXRs
ZT48L3RpdGxlcz48ZGF0ZXM+PHllYXI+MjAwOTwveWVhcj48L2RhdGVzPjxwdWJsaXNoZXI+Sm9o
biBXaWxleSAmYW1wOyBTb25zPC9wdWJsaXNoZXI+PGlzYm4+MzUyNzYyNzAwNjwvaXNibj48dXJs
cz48L3VybHM+PC9yZWNvcmQ+PC9DaXRlPjxDaXRlPjxBdXRob3I+TWVuZzwvQXV0aG9yPjxZZWFy
PjIwMDQ8L1llYXI+PFJlY051bT4yNzA8L1JlY051bT48cmVjb3JkPjxyZWMtbnVtYmVyPjI3MDwv
cmVjLW51bWJlcj48Zm9yZWlnbi1rZXlzPjxrZXkgYXBwPSJFTiIgZGItaWQ9InRlNWZhMDI5YTVy
OXQ5ZXJwYXg1cHAybHhmZnd4cHZydzB0dyIgdGltZXN0YW1wPSIxNDg1NzE5MzY3Ij4yNzA8L2tl
eT48L2ZvcmVpZ24ta2V5cz48cmVmLXR5cGUgbmFtZT0iSm91cm5hbCBBcnRpY2xlIj4xNzwvcmVm
LXR5cGU+PGNvbnRyaWJ1dG9ycz48YXV0aG9ycz48YXV0aG9yPk1lbmcsIFlaPC9hdXRob3I+PGF1
dGhvcj5XYW4sIFc8L2F1dGhvcj48YXV0aG9yPlhpYW8sIE08L2F1dGhvcj48YXV0aG9yPkhheSwg
QWxsYW4gUzwvYXV0aG9yPjwvYXV0aG9ycz48L2NvbnRyaWJ1dG9ycz48dGl0bGVzPjx0aXRsZT5T
eW50aGVzaXMgb2YgbWV0YWxsb3BodGhhbG9jeWFuaW5lIGVuZC1jYXBwZWQgcG9seW1lcnMgYW5k
IHRoZWlyIGNhdGFseXRpYyBhY3Rpdml0eSBmb3IgdGhlIGNvcG9seW1lcml6YXRpb24gb2YgQ08g
MiBhbmQgcHJvcHlsZW5lIG94aWRlPC90aXRsZT48c2Vjb25kYXJ5LXRpdGxlPkdyZWVuIENoZW1p
c3RyeTwvc2Vjb25kYXJ5LXRpdGxlPjwvdGl0bGVzPjxwZXJpb2RpY2FsPjxmdWxsLXRpdGxlPkdy
ZWVuIENoZW1pc3RyeTwvZnVsbC10aXRsZT48YWJici0xPkdyZWVuIENoZW0uPC9hYmJyLTE+PC9w
ZXJpb2RpY2FsPjxwYWdlcz4yNDktMjUzPC9wYWdlcz48dm9sdW1lPjY8L3ZvbHVtZT48bnVtYmVy
PjU8L251bWJlcj48ZGF0ZXM+PHllYXI+MjAwNDwveWVhcj48L2RhdGVzPjx1cmxzPjwvdXJscz48
L3JlY29yZD48L0NpdGU+PENpdGU+PEF1dGhvcj5MaTwvQXV0aG9yPjxZZWFyPjIwMDY8L1llYXI+
PFJlY051bT4yNzE8L1JlY051bT48cmVjb3JkPjxyZWMtbnVtYmVyPjI3MTwvcmVjLW51bWJlcj48
Zm9yZWlnbi1rZXlzPjxrZXkgYXBwPSJFTiIgZGItaWQ9InRlNWZhMDI5YTVyOXQ5ZXJwYXg1cHAy
bHhmZnd4cHZydzB0dyIgdGltZXN0YW1wPSIxNDg1NzE5NDI0Ij4yNzE8L2tleT48L2ZvcmVpZ24t
a2V5cz48cmVmLXR5cGUgbmFtZT0iSm91cm5hbCBBcnRpY2xlIj4xNzwvcmVmLXR5cGU+PGNvbnRy
aWJ1dG9ycz48YXV0aG9ycz48YXV0aG9yPkxpLCBZb25namluPC9hdXRob3I+PGF1dGhvcj5TaGlt
aXp1LCBIaXJvc2hpPC9hdXRob3I+PC9hdXRob3JzPjwvY29udHJpYnV0b3JzPjx0aXRsZXM+PHRp
dGxlPkVmZmVjdHMgb2Ygc3BhY2luZyBiZXR3ZWVuIHRoZSBleGZvbGlhdGVkIGNsYXkgcGxhdGVs
ZXRzIG9uIHRoZSBjcnlzdGFsbGl6YXRpb24gYmVoYXZpb3Igb2YgcG9seWFtaWRl4oCQNiBpbiBw
b2x5YW1pZGXigJA2L2NsYXkgbmFub2NvbXBvc2l0ZXM8L3RpdGxlPjxzZWNvbmRhcnktdGl0bGU+
Sm91cm5hbCBvZiBQb2x5bWVyIFNjaWVuY2UgUGFydCBCOiBQb2x5bWVyIFBoeXNpY3M8L3NlY29u
ZGFyeS10aXRsZT48L3RpdGxlcz48cGVyaW9kaWNhbD48ZnVsbC10aXRsZT5Kb3VybmFsIG9mIFBv
bHltZXIgU2NpZW5jZSBQYXJ0IEI6IFBvbHltZXIgUGh5c2ljczwvZnVsbC10aXRsZT48YWJici0x
PkouIFBvbHltLiBTY2kuLCBQYXJ0IEI6IFBvbHltLiBQaHlzLjwvYWJici0xPjxhYmJyLTI+SiBQ
b2x5bSBTY2ksIFBhcnQgQjogUG9seW0gUGh5czwvYWJici0yPjwvcGVyaW9kaWNhbD48cGFnZXM+
Mjg0LTI5MDwvcGFnZXM+PHZvbHVtZT40NDwvdm9sdW1lPjxudW1iZXI+MjwvbnVtYmVyPjxkYXRl
cz48eWVhcj4yMDA2PC95ZWFyPjwvZGF0ZXM+PGlzYm4+MTA5OS0wNDg4PC9pc2JuPjx1cmxzPjwv
dXJscz48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Uam9uZzwvQXV0aG9yPjxZZWFyPjIwMDk8L1llYXI+PFJl
Y051bT4yNjk8L1JlY051bT48RGlzcGxheVRleHQ+KExpICZhbXA7IFNoaW1penUsIDIwMDY7IE1l
bmcgZXQgYWwuLCAyMDA0OyBUam9uZywgMjAwOSk8L0Rpc3BsYXlUZXh0PjxyZWNvcmQ+PHJlYy1u
dW1iZXI+MjY5PC9yZWMtbnVtYmVyPjxmb3JlaWduLWtleXM+PGtleSBhcHA9IkVOIiBkYi1pZD0i
dGU1ZmEwMjlhNXI5dDllcnBheDVwcDJseGZmd3hwdnJ3MHR3IiB0aW1lc3RhbXA9IjE0ODU3MTkz
MjMiPjI2OTwva2V5PjwvZm9yZWlnbi1rZXlzPjxyZWYtdHlwZSBuYW1lPSJCb29rIj42PC9yZWYt
dHlwZT48Y29udHJpYnV0b3JzPjxhdXRob3JzPjxhdXRob3I+VGpvbmcsIFNpZSBDaGluPC9hdXRo
b3I+PC9hdXRob3JzPjwvY29udHJpYnV0b3JzPjx0aXRsZXM+PHRpdGxlPkNhcmJvbiBuYW5vdHVi
ZSByZWluZm9yY2VkIGNvbXBvc2l0ZXM6IG1ldGFsIGFuZCBjZXJhbWljIG1hdHJpY2VzPC90aXRs
ZT48L3RpdGxlcz48ZGF0ZXM+PHllYXI+MjAwOTwveWVhcj48L2RhdGVzPjxwdWJsaXNoZXI+Sm9o
biBXaWxleSAmYW1wOyBTb25zPC9wdWJsaXNoZXI+PGlzYm4+MzUyNzYyNzAwNjwvaXNibj48dXJs
cz48L3VybHM+PC9yZWNvcmQ+PC9DaXRlPjxDaXRlPjxBdXRob3I+TWVuZzwvQXV0aG9yPjxZZWFy
PjIwMDQ8L1llYXI+PFJlY051bT4yNzA8L1JlY051bT48cmVjb3JkPjxyZWMtbnVtYmVyPjI3MDwv
cmVjLW51bWJlcj48Zm9yZWlnbi1rZXlzPjxrZXkgYXBwPSJFTiIgZGItaWQ9InRlNWZhMDI5YTVy
OXQ5ZXJwYXg1cHAybHhmZnd4cHZydzB0dyIgdGltZXN0YW1wPSIxNDg1NzE5MzY3Ij4yNzA8L2tl
eT48L2ZvcmVpZ24ta2V5cz48cmVmLXR5cGUgbmFtZT0iSm91cm5hbCBBcnRpY2xlIj4xNzwvcmVm
LXR5cGU+PGNvbnRyaWJ1dG9ycz48YXV0aG9ycz48YXV0aG9yPk1lbmcsIFlaPC9hdXRob3I+PGF1
dGhvcj5XYW4sIFc8L2F1dGhvcj48YXV0aG9yPlhpYW8sIE08L2F1dGhvcj48YXV0aG9yPkhheSwg
QWxsYW4gUzwvYXV0aG9yPjwvYXV0aG9ycz48L2NvbnRyaWJ1dG9ycz48dGl0bGVzPjx0aXRsZT5T
eW50aGVzaXMgb2YgbWV0YWxsb3BodGhhbG9jeWFuaW5lIGVuZC1jYXBwZWQgcG9seW1lcnMgYW5k
IHRoZWlyIGNhdGFseXRpYyBhY3Rpdml0eSBmb3IgdGhlIGNvcG9seW1lcml6YXRpb24gb2YgQ08g
MiBhbmQgcHJvcHlsZW5lIG94aWRlPC90aXRsZT48c2Vjb25kYXJ5LXRpdGxlPkdyZWVuIENoZW1p
c3RyeTwvc2Vjb25kYXJ5LXRpdGxlPjwvdGl0bGVzPjxwZXJpb2RpY2FsPjxmdWxsLXRpdGxlPkdy
ZWVuIENoZW1pc3RyeTwvZnVsbC10aXRsZT48YWJici0xPkdyZWVuIENoZW0uPC9hYmJyLTE+PC9w
ZXJpb2RpY2FsPjxwYWdlcz4yNDktMjUzPC9wYWdlcz48dm9sdW1lPjY8L3ZvbHVtZT48bnVtYmVy
PjU8L251bWJlcj48ZGF0ZXM+PHllYXI+MjAwNDwveWVhcj48L2RhdGVzPjx1cmxzPjwvdXJscz48
L3JlY29yZD48L0NpdGU+PENpdGU+PEF1dGhvcj5MaTwvQXV0aG9yPjxZZWFyPjIwMDY8L1llYXI+
PFJlY051bT4yNzE8L1JlY051bT48cmVjb3JkPjxyZWMtbnVtYmVyPjI3MTwvcmVjLW51bWJlcj48
Zm9yZWlnbi1rZXlzPjxrZXkgYXBwPSJFTiIgZGItaWQ9InRlNWZhMDI5YTVyOXQ5ZXJwYXg1cHAy
bHhmZnd4cHZydzB0dyIgdGltZXN0YW1wPSIxNDg1NzE5NDI0Ij4yNzE8L2tleT48L2ZvcmVpZ24t
a2V5cz48cmVmLXR5cGUgbmFtZT0iSm91cm5hbCBBcnRpY2xlIj4xNzwvcmVmLXR5cGU+PGNvbnRy
aWJ1dG9ycz48YXV0aG9ycz48YXV0aG9yPkxpLCBZb25namluPC9hdXRob3I+PGF1dGhvcj5TaGlt
aXp1LCBIaXJvc2hpPC9hdXRob3I+PC9hdXRob3JzPjwvY29udHJpYnV0b3JzPjx0aXRsZXM+PHRp
dGxlPkVmZmVjdHMgb2Ygc3BhY2luZyBiZXR3ZWVuIHRoZSBleGZvbGlhdGVkIGNsYXkgcGxhdGVs
ZXRzIG9uIHRoZSBjcnlzdGFsbGl6YXRpb24gYmVoYXZpb3Igb2YgcG9seWFtaWRl4oCQNiBpbiBw
b2x5YW1pZGXigJA2L2NsYXkgbmFub2NvbXBvc2l0ZXM8L3RpdGxlPjxzZWNvbmRhcnktdGl0bGU+
Sm91cm5hbCBvZiBQb2x5bWVyIFNjaWVuY2UgUGFydCBCOiBQb2x5bWVyIFBoeXNpY3M8L3NlY29u
ZGFyeS10aXRsZT48L3RpdGxlcz48cGVyaW9kaWNhbD48ZnVsbC10aXRsZT5Kb3VybmFsIG9mIFBv
bHltZXIgU2NpZW5jZSBQYXJ0IEI6IFBvbHltZXIgUGh5c2ljczwvZnVsbC10aXRsZT48YWJici0x
PkouIFBvbHltLiBTY2kuLCBQYXJ0IEI6IFBvbHltLiBQaHlzLjwvYWJici0xPjxhYmJyLTI+SiBQ
b2x5bSBTY2ksIFBhcnQgQjogUG9seW0gUGh5czwvYWJici0yPjwvcGVyaW9kaWNhbD48cGFnZXM+
Mjg0LTI5MDwvcGFnZXM+PHZvbHVtZT40NDwvdm9sdW1lPjxudW1iZXI+MjwvbnVtYmVyPjxkYXRl
cz48eWVhcj4yMDA2PC95ZWFyPjwvZGF0ZXM+PGlzYm4+MTA5OS0wNDg4PC9pc2JuPjx1cmxzPjwv
dXJscz48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154" w:tooltip="Li, 2006 #271" w:history="1">
        <w:r w:rsidR="00DE1C74">
          <w:rPr>
            <w:rFonts w:ascii="Times New Roman" w:hAnsi="Times New Roman"/>
            <w:noProof/>
            <w:sz w:val="24"/>
          </w:rPr>
          <w:t>Li &amp; Shimizu, 2006</w:t>
        </w:r>
      </w:hyperlink>
      <w:r>
        <w:rPr>
          <w:rFonts w:ascii="Times New Roman" w:hAnsi="Times New Roman"/>
          <w:noProof/>
          <w:sz w:val="24"/>
        </w:rPr>
        <w:t xml:space="preserve">; </w:t>
      </w:r>
      <w:hyperlink w:anchor="_ENREF_170" w:tooltip="Meng, 2004 #270" w:history="1">
        <w:r w:rsidR="00DE1C74">
          <w:rPr>
            <w:rFonts w:ascii="Times New Roman" w:hAnsi="Times New Roman"/>
            <w:noProof/>
            <w:sz w:val="24"/>
          </w:rPr>
          <w:t>Meng et al., 2004</w:t>
        </w:r>
      </w:hyperlink>
      <w:r>
        <w:rPr>
          <w:rFonts w:ascii="Times New Roman" w:hAnsi="Times New Roman"/>
          <w:noProof/>
          <w:sz w:val="24"/>
        </w:rPr>
        <w:t xml:space="preserve">; </w:t>
      </w:r>
      <w:hyperlink w:anchor="_ENREF_230" w:tooltip="Tjong, 2009 #269" w:history="1">
        <w:r w:rsidR="00DE1C74">
          <w:rPr>
            <w:rFonts w:ascii="Times New Roman" w:hAnsi="Times New Roman"/>
            <w:noProof/>
            <w:sz w:val="24"/>
          </w:rPr>
          <w:t>Tjong, 2009</w:t>
        </w:r>
      </w:hyperlink>
      <w:r>
        <w:rPr>
          <w:rFonts w:ascii="Times New Roman" w:hAnsi="Times New Roman"/>
          <w:noProof/>
          <w:sz w:val="24"/>
        </w:rPr>
        <w:t>)</w:t>
      </w:r>
      <w:r w:rsidRPr="007E040C">
        <w:rPr>
          <w:rFonts w:ascii="Times New Roman" w:hAnsi="Times New Roman"/>
          <w:sz w:val="24"/>
        </w:rPr>
        <w:fldChar w:fldCharType="end"/>
      </w:r>
      <w:bookmarkEnd w:id="79"/>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8D7409" w:rsidRDefault="00D4656F" w:rsidP="0002746C">
      <w:pPr>
        <w:pStyle w:val="Heading3"/>
      </w:pPr>
      <w:bookmarkStart w:id="80" w:name="_Toc481120327"/>
      <w:bookmarkStart w:id="81" w:name="_Toc481142172"/>
      <w:bookmarkStart w:id="82" w:name="_Toc481143594"/>
      <w:bookmarkStart w:id="83" w:name="_Toc481143871"/>
      <w:bookmarkStart w:id="84" w:name="_Toc481144065"/>
      <w:bookmarkStart w:id="85" w:name="_Toc481144287"/>
      <w:bookmarkStart w:id="86" w:name="_Toc481144436"/>
      <w:bookmarkStart w:id="87" w:name="_Toc481144946"/>
      <w:bookmarkStart w:id="88" w:name="_Toc492646490"/>
      <w:bookmarkStart w:id="89" w:name="_Toc493534670"/>
      <w:bookmarkStart w:id="90" w:name="_Toc493534761"/>
      <w:r>
        <w:lastRenderedPageBreak/>
        <w:t>2.1.4. Polymer/</w:t>
      </w:r>
      <w:r w:rsidRPr="008D7409">
        <w:t xml:space="preserve">clay </w:t>
      </w:r>
      <w:r w:rsidRPr="0002746C">
        <w:t>nanocomposites</w:t>
      </w:r>
      <w:bookmarkEnd w:id="80"/>
      <w:bookmarkEnd w:id="81"/>
      <w:bookmarkEnd w:id="82"/>
      <w:bookmarkEnd w:id="83"/>
      <w:bookmarkEnd w:id="84"/>
      <w:bookmarkEnd w:id="85"/>
      <w:bookmarkEnd w:id="86"/>
      <w:bookmarkEnd w:id="87"/>
      <w:bookmarkEnd w:id="88"/>
      <w:bookmarkEnd w:id="89"/>
      <w:bookmarkEnd w:id="90"/>
    </w:p>
    <w:p w:rsidR="00D4656F" w:rsidRPr="007E040C" w:rsidRDefault="00D4656F" w:rsidP="00D4656F">
      <w:pPr>
        <w:spacing w:after="0" w:line="480" w:lineRule="auto"/>
        <w:jc w:val="both"/>
        <w:rPr>
          <w:rFonts w:ascii="Times New Roman" w:hAnsi="Times New Roman"/>
          <w:b/>
          <w:sz w:val="24"/>
          <w:vertAlign w:val="superscript"/>
        </w:rPr>
      </w:pPr>
      <w:r>
        <w:rPr>
          <w:rFonts w:ascii="Times New Roman" w:hAnsi="Times New Roman"/>
          <w:sz w:val="24"/>
        </w:rPr>
        <w:t>Polymer/</w:t>
      </w:r>
      <w:r w:rsidRPr="007E040C">
        <w:rPr>
          <w:rFonts w:ascii="Times New Roman" w:hAnsi="Times New Roman"/>
          <w:sz w:val="24"/>
        </w:rPr>
        <w:t xml:space="preserve">clay nanocomposites (PCNs) technology was first developed by Toyota research centre. The derived nylon 6/MMT nanocomposite presented nearly a doubling of the tensile modulus and strength. And the heat distortion temperature increased </w:t>
      </w:r>
      <w:r>
        <w:rPr>
          <w:rFonts w:ascii="Times New Roman" w:hAnsi="Times New Roman"/>
          <w:sz w:val="24"/>
        </w:rPr>
        <w:t>by</w:t>
      </w:r>
      <w:r w:rsidRPr="007E040C">
        <w:rPr>
          <w:rFonts w:ascii="Times New Roman" w:hAnsi="Times New Roman"/>
          <w:sz w:val="24"/>
        </w:rPr>
        <w:t xml:space="preserve"> about 100</w:t>
      </w:r>
      <w:r w:rsidRPr="007E040C">
        <w:rPr>
          <w:rFonts w:ascii="Times New Roman" w:hAnsi="Times New Roman"/>
          <w:sz w:val="24"/>
          <w:vertAlign w:val="superscript"/>
        </w:rPr>
        <w:t>o</w:t>
      </w:r>
      <w:r w:rsidRPr="007E040C">
        <w:rPr>
          <w:rFonts w:ascii="Times New Roman" w:hAnsi="Times New Roman"/>
          <w:sz w:val="24"/>
        </w:rPr>
        <w:t xml:space="preserve">C, making it possible to withstand higher temperature. One important feature of </w:t>
      </w:r>
      <w:r>
        <w:rPr>
          <w:rFonts w:ascii="Times New Roman" w:hAnsi="Times New Roman"/>
          <w:sz w:val="24"/>
        </w:rPr>
        <w:t>PCNs</w:t>
      </w:r>
      <w:r w:rsidRPr="007E040C">
        <w:rPr>
          <w:rFonts w:ascii="Times New Roman" w:hAnsi="Times New Roman"/>
          <w:sz w:val="24"/>
        </w:rPr>
        <w:t xml:space="preserve"> is that a small fraction of fillers (no more than 5%) can lead to the enhancement in the mechanical and thermal performance to a large extent. As a consequence, </w:t>
      </w:r>
      <w:r>
        <w:rPr>
          <w:rFonts w:ascii="Times New Roman" w:hAnsi="Times New Roman"/>
          <w:sz w:val="24"/>
        </w:rPr>
        <w:t>PCNs</w:t>
      </w:r>
      <w:r w:rsidRPr="007E040C">
        <w:rPr>
          <w:rFonts w:ascii="Times New Roman" w:hAnsi="Times New Roman"/>
          <w:sz w:val="24"/>
        </w:rPr>
        <w:t xml:space="preserve"> have a series of overwhelming advantages including low density and light weight, superior mechanical properties compared to conventional composites with the same silicate content and excellent barrier properties </w:t>
      </w:r>
      <w:r w:rsidRPr="007E040C">
        <w:rPr>
          <w:rFonts w:ascii="Times New Roman" w:hAnsi="Times New Roman"/>
          <w:sz w:val="24"/>
        </w:rPr>
        <w:fldChar w:fldCharType="begin">
          <w:fldData xml:space="preserve">PEVuZE5vdGU+PENpdGU+PEF1dGhvcj5Vc3VraTwvQXV0aG9yPjxZZWFyPjE5OTM8L1llYXI+PFJl
Y051bT4xNzc8L1JlY051bT48RGlzcGxheVRleHQ+KEtyaXNobmFtb29ydGksIFZhaWEsICZhbXA7
IEdpYW5uZWxpcywgMTk5NjsgQS4gVXN1a2kgZXQgYWwuLCAxOTkzKTwvRGlzcGxheVRleHQ+PHJl
Y29yZD48cmVjLW51bWJlcj4xNzc8L3JlYy1udW1iZXI+PGZvcmVpZ24ta2V5cz48a2V5IGFwcD0i
RU4iIGRiLWlkPSJ0ZTVmYTAyOWE1cjl0OWVycGF4NXBwMmx4ZmZ3eHB2cncwdHciIHRpbWVzdGFt
cD0iMTQ3NDM4NTIxMyI+MTc3PC9rZXk+PC9mb3JlaWduLWtleXM+PHJlZi10eXBlIG5hbWU9Ikpv
dXJuYWwgQXJ0aWNsZSI+MTc8L3JlZi10eXBlPjxjb250cmlidXRvcnM+PGF1dGhvcnM+PGF1dGhv
cj5Vc3VraSwgQS48L2F1dGhvcj48YXV0aG9yPktvamltYSwgWS48L2F1dGhvcj48YXV0aG9yPkth
d2FzdW1pLCBNLjwvYXV0aG9yPjxhdXRob3I+T2thZGEsIEEuPC9hdXRob3I+PGF1dGhvcj5GdWt1
c2hpbWEsIFkuPC9hdXRob3I+PGF1dGhvcj5LdXJhdWNoaSwgVC48L2F1dGhvcj48YXV0aG9yPkth
bWlnYWl0bywgTy48L2F1dGhvcj48L2F1dGhvcnM+PC9jb250cmlidXRvcnM+PHRpdGxlcz48dGl0
bGU+U3ludGhlc2lzIG9mIE55bG9uIDYtQ2xheSBIeWJyaWQ8L3RpdGxlPjxzZWNvbmRhcnktdGl0
bGU+Sm91cm5hbCBvZiBNYXRlcmlhbHMgUmVzZWFyY2g8L3NlY29uZGFyeS10aXRsZT48YWx0LXRp
dGxlPkogTWF0ZXIgUmVzJiN4RDtKIE1hdGVyIFJlczwvYWx0LXRpdGxlPjwvdGl0bGVzPjxwZXJp
b2RpY2FsPjxmdWxsLXRpdGxlPkpvdXJuYWwgb2YgTWF0ZXJpYWxzIFJlc2VhcmNoPC9mdWxsLXRp
dGxlPjxhYmJyLTE+Si4gTWF0ZXIuIFJlcy48L2FiYnItMT48YWJici0yPkogTWF0ZXIgUmVzPC9h
YmJyLTI+PC9wZXJpb2RpY2FsPjxwYWdlcz4xMTc5LTExODQ8L3BhZ2VzPjx2b2x1bWU+ODwvdm9s
dW1lPjxudW1iZXI+NTwvbnVtYmVyPjxkYXRlcz48eWVhcj4xOTkzPC95ZWFyPjxwdWItZGF0ZXM+
PGRhdGU+TWF5PC9kYXRlPjwvcHViLWRhdGVzPjwvZGF0ZXM+PGlzYm4+MDg4NC0yOTE0PC9pc2Ju
PjxhY2Nlc3Npb24tbnVtPldPUzpBMTk5M0taNTAyMDAwMzY8L2FjY2Vzc2lvbi1udW0+PHVybHM+
PHJlbGF0ZWQtdXJscz48dXJsPiZsdDtHbyB0byBJU0kmZ3Q7Oi8vV09TOkExOTkzS1o1MDIwMDAz
NjwvdXJsPjwvcmVsYXRlZC11cmxzPjwvdXJscz48bGFuZ3VhZ2U+RW5nbGlzaDwvbGFuZ3VhZ2U+
PC9yZWNvcmQ+PC9DaXRlPjxDaXRlPjxBdXRob3I+S3Jpc2huYW1vb3J0aTwvQXV0aG9yPjxZZWFy
PjE5OTY8L1llYXI+PFJlY051bT4yNzM8L1JlY051bT48cmVjb3JkPjxyZWMtbnVtYmVyPjI3Mzwv
cmVjLW51bWJlcj48Zm9yZWlnbi1rZXlzPjxrZXkgYXBwPSJFTiIgZGItaWQ9InRlNWZhMDI5YTVy
OXQ5ZXJwYXg1cHAybHhmZnd4cHZydzB0dyIgdGltZXN0YW1wPSIxNDg1NzE5NjMzIj4yNzM8L2tl
eT48L2ZvcmVpZ24ta2V5cz48cmVmLXR5cGUgbmFtZT0iSm91cm5hbCBBcnRpY2xlIj4xNzwvcmVm
LXR5cGU+PGNvbnRyaWJ1dG9ycz48YXV0aG9ycz48YXV0aG9yPktyaXNobmFtb29ydGksIFJhbWFu
YW48L2F1dGhvcj48YXV0aG9yPlZhaWEsIFJpY2hhcmQgQTwvYXV0aG9yPjxhdXRob3I+R2lhbm5l
bGlzLCBFbW1hbnVlbCBQPC9hdXRob3I+PC9hdXRob3JzPjwvY29udHJpYnV0b3JzPjx0aXRsZXM+
PHRpdGxlPlN0cnVjdHVyZSBhbmQgZHluYW1pY3Mgb2YgcG9seW1lci1sYXllcmVkIHNpbGljYXRl
IG5hbm9jb21wb3NpdGVzPC90aXRsZT48c2Vjb25kYXJ5LXRpdGxlPkNoZW1pc3RyeSBvZiBNYXRl
cmlhbHM8L3NlY29uZGFyeS10aXRsZT48L3RpdGxlcz48cGVyaW9kaWNhbD48ZnVsbC10aXRsZT5D
aGVtaXN0cnkgb2YgTWF0ZXJpYWxzPC9mdWxsLXRpdGxlPjxhYmJyLTE+Q2hlbS4gTWF0ZXIuPC9h
YmJyLTE+PGFiYnItMj5DaGVtIE1hdGVyPC9hYmJyLTI+PC9wZXJpb2RpY2FsPjxwYWdlcz4xNzI4
LTE3MzQ8L3BhZ2VzPjx2b2x1bWU+ODwvdm9sdW1lPjxudW1iZXI+ODwvbnVtYmVyPjxkYXRlcz48
eWVhcj4xOTk2PC95ZWFyPjwvZGF0ZXM+PGlzYm4+MDg5Ny00NzU2PC9pc2JuPjx1cmxzPjwvdXJs
cz48L3JlY29yZD48L0NpdGU+PC9FbmROb3RlPgB=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Vc3VraTwvQXV0aG9yPjxZZWFyPjE5OTM8L1llYXI+PFJl
Y051bT4xNzc8L1JlY051bT48RGlzcGxheVRleHQ+KEtyaXNobmFtb29ydGksIFZhaWEsICZhbXA7
IEdpYW5uZWxpcywgMTk5NjsgQS4gVXN1a2kgZXQgYWwuLCAxOTkzKTwvRGlzcGxheVRleHQ+PHJl
Y29yZD48cmVjLW51bWJlcj4xNzc8L3JlYy1udW1iZXI+PGZvcmVpZ24ta2V5cz48a2V5IGFwcD0i
RU4iIGRiLWlkPSJ0ZTVmYTAyOWE1cjl0OWVycGF4NXBwMmx4ZmZ3eHB2cncwdHciIHRpbWVzdGFt
cD0iMTQ3NDM4NTIxMyI+MTc3PC9rZXk+PC9mb3JlaWduLWtleXM+PHJlZi10eXBlIG5hbWU9Ikpv
dXJuYWwgQXJ0aWNsZSI+MTc8L3JlZi10eXBlPjxjb250cmlidXRvcnM+PGF1dGhvcnM+PGF1dGhv
cj5Vc3VraSwgQS48L2F1dGhvcj48YXV0aG9yPktvamltYSwgWS48L2F1dGhvcj48YXV0aG9yPkth
d2FzdW1pLCBNLjwvYXV0aG9yPjxhdXRob3I+T2thZGEsIEEuPC9hdXRob3I+PGF1dGhvcj5GdWt1
c2hpbWEsIFkuPC9hdXRob3I+PGF1dGhvcj5LdXJhdWNoaSwgVC48L2F1dGhvcj48YXV0aG9yPkth
bWlnYWl0bywgTy48L2F1dGhvcj48L2F1dGhvcnM+PC9jb250cmlidXRvcnM+PHRpdGxlcz48dGl0
bGU+U3ludGhlc2lzIG9mIE55bG9uIDYtQ2xheSBIeWJyaWQ8L3RpdGxlPjxzZWNvbmRhcnktdGl0
bGU+Sm91cm5hbCBvZiBNYXRlcmlhbHMgUmVzZWFyY2g8L3NlY29uZGFyeS10aXRsZT48YWx0LXRp
dGxlPkogTWF0ZXIgUmVzJiN4RDtKIE1hdGVyIFJlczwvYWx0LXRpdGxlPjwvdGl0bGVzPjxwZXJp
b2RpY2FsPjxmdWxsLXRpdGxlPkpvdXJuYWwgb2YgTWF0ZXJpYWxzIFJlc2VhcmNoPC9mdWxsLXRp
dGxlPjxhYmJyLTE+Si4gTWF0ZXIuIFJlcy48L2FiYnItMT48YWJici0yPkogTWF0ZXIgUmVzPC9h
YmJyLTI+PC9wZXJpb2RpY2FsPjxwYWdlcz4xMTc5LTExODQ8L3BhZ2VzPjx2b2x1bWU+ODwvdm9s
dW1lPjxudW1iZXI+NTwvbnVtYmVyPjxkYXRlcz48eWVhcj4xOTkzPC95ZWFyPjxwdWItZGF0ZXM+
PGRhdGU+TWF5PC9kYXRlPjwvcHViLWRhdGVzPjwvZGF0ZXM+PGlzYm4+MDg4NC0yOTE0PC9pc2Ju
PjxhY2Nlc3Npb24tbnVtPldPUzpBMTk5M0taNTAyMDAwMzY8L2FjY2Vzc2lvbi1udW0+PHVybHM+
PHJlbGF0ZWQtdXJscz48dXJsPiZsdDtHbyB0byBJU0kmZ3Q7Oi8vV09TOkExOTkzS1o1MDIwMDAz
NjwvdXJsPjwvcmVsYXRlZC11cmxzPjwvdXJscz48bGFuZ3VhZ2U+RW5nbGlzaDwvbGFuZ3VhZ2U+
PC9yZWNvcmQ+PC9DaXRlPjxDaXRlPjxBdXRob3I+S3Jpc2huYW1vb3J0aTwvQXV0aG9yPjxZZWFy
PjE5OTY8L1llYXI+PFJlY051bT4yNzM8L1JlY051bT48cmVjb3JkPjxyZWMtbnVtYmVyPjI3Mzwv
cmVjLW51bWJlcj48Zm9yZWlnbi1rZXlzPjxrZXkgYXBwPSJFTiIgZGItaWQ9InRlNWZhMDI5YTVy
OXQ5ZXJwYXg1cHAybHhmZnd4cHZydzB0dyIgdGltZXN0YW1wPSIxNDg1NzE5NjMzIj4yNzM8L2tl
eT48L2ZvcmVpZ24ta2V5cz48cmVmLXR5cGUgbmFtZT0iSm91cm5hbCBBcnRpY2xlIj4xNzwvcmVm
LXR5cGU+PGNvbnRyaWJ1dG9ycz48YXV0aG9ycz48YXV0aG9yPktyaXNobmFtb29ydGksIFJhbWFu
YW48L2F1dGhvcj48YXV0aG9yPlZhaWEsIFJpY2hhcmQgQTwvYXV0aG9yPjxhdXRob3I+R2lhbm5l
bGlzLCBFbW1hbnVlbCBQPC9hdXRob3I+PC9hdXRob3JzPjwvY29udHJpYnV0b3JzPjx0aXRsZXM+
PHRpdGxlPlN0cnVjdHVyZSBhbmQgZHluYW1pY3Mgb2YgcG9seW1lci1sYXllcmVkIHNpbGljYXRl
IG5hbm9jb21wb3NpdGVzPC90aXRsZT48c2Vjb25kYXJ5LXRpdGxlPkNoZW1pc3RyeSBvZiBNYXRl
cmlhbHM8L3NlY29uZGFyeS10aXRsZT48L3RpdGxlcz48cGVyaW9kaWNhbD48ZnVsbC10aXRsZT5D
aGVtaXN0cnkgb2YgTWF0ZXJpYWxzPC9mdWxsLXRpdGxlPjxhYmJyLTE+Q2hlbS4gTWF0ZXIuPC9h
YmJyLTE+PGFiYnItMj5DaGVtIE1hdGVyPC9hYmJyLTI+PC9wZXJpb2RpY2FsPjxwYWdlcz4xNzI4
LTE3MzQ8L3BhZ2VzPjx2b2x1bWU+ODwvdm9sdW1lPjxudW1iZXI+ODwvbnVtYmVyPjxkYXRlcz48
eWVhcj4xOTk2PC95ZWFyPjwvZGF0ZXM+PGlzYm4+MDg5Ny00NzU2PC9pc2JuPjx1cmxzPjwvdXJs
cz48L3JlY29yZD48L0NpdGU+PC9FbmROb3RlPgB=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41" w:tooltip="Krishnamoorti, 1996 #273" w:history="1">
        <w:r w:rsidR="00DE1C74" w:rsidRPr="007E040C">
          <w:rPr>
            <w:rFonts w:ascii="Times New Roman" w:hAnsi="Times New Roman"/>
            <w:noProof/>
            <w:sz w:val="24"/>
          </w:rPr>
          <w:t>Krishnamoorti, Vaia, &amp; Giannelis, 1996</w:t>
        </w:r>
      </w:hyperlink>
      <w:r w:rsidRPr="007E040C">
        <w:rPr>
          <w:rFonts w:ascii="Times New Roman" w:hAnsi="Times New Roman"/>
          <w:noProof/>
          <w:sz w:val="24"/>
        </w:rPr>
        <w:t xml:space="preserve">; </w:t>
      </w:r>
      <w:hyperlink w:anchor="_ENREF_239" w:tooltip="Usuki, 1993 #177" w:history="1">
        <w:r w:rsidR="00DE1C74" w:rsidRPr="007E040C">
          <w:rPr>
            <w:rFonts w:ascii="Times New Roman" w:hAnsi="Times New Roman"/>
            <w:noProof/>
            <w:sz w:val="24"/>
          </w:rPr>
          <w:t>Usuki et al., 199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8D7409" w:rsidRDefault="00D4656F" w:rsidP="0002746C">
      <w:pPr>
        <w:pStyle w:val="Heading3"/>
      </w:pPr>
      <w:bookmarkStart w:id="91" w:name="_Toc481120328"/>
      <w:bookmarkStart w:id="92" w:name="_Toc481142173"/>
      <w:bookmarkStart w:id="93" w:name="_Toc481143595"/>
      <w:bookmarkStart w:id="94" w:name="_Toc481143872"/>
      <w:bookmarkStart w:id="95" w:name="_Toc481144066"/>
      <w:bookmarkStart w:id="96" w:name="_Toc481144288"/>
      <w:bookmarkStart w:id="97" w:name="_Toc481144437"/>
      <w:bookmarkStart w:id="98" w:name="_Toc481144947"/>
      <w:bookmarkStart w:id="99" w:name="_Toc492646491"/>
      <w:bookmarkStart w:id="100" w:name="_Toc493534671"/>
      <w:bookmarkStart w:id="101" w:name="_Toc493534762"/>
      <w:r w:rsidRPr="008D7409">
        <w:t>2.1.5</w:t>
      </w:r>
      <w:r>
        <w:t>.</w:t>
      </w:r>
      <w:r w:rsidRPr="008D7409">
        <w:t xml:space="preserve"> </w:t>
      </w:r>
      <w:r w:rsidRPr="0002746C">
        <w:t>Clays</w:t>
      </w:r>
      <w:bookmarkEnd w:id="91"/>
      <w:bookmarkEnd w:id="92"/>
      <w:bookmarkEnd w:id="93"/>
      <w:bookmarkEnd w:id="94"/>
      <w:bookmarkEnd w:id="95"/>
      <w:bookmarkEnd w:id="96"/>
      <w:bookmarkEnd w:id="97"/>
      <w:bookmarkEnd w:id="98"/>
      <w:bookmarkEnd w:id="99"/>
      <w:bookmarkEnd w:id="100"/>
      <w:bookmarkEnd w:id="101"/>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Layered silicates are a class of minerals made of very thin layers of a dimension in a nanometre range, crystalline, with atoms held together by chemical bonds and adjacent layers linked by counter ions</w:t>
      </w:r>
      <w:r>
        <w:rPr>
          <w:rFonts w:ascii="Times New Roman" w:hAnsi="Times New Roman" w:hint="eastAsia"/>
          <w:sz w:val="24"/>
        </w:rPr>
        <w:t xml:space="preserve"> as shown in Figure 2.1</w:t>
      </w:r>
      <w:r w:rsidRPr="007E040C">
        <w:rPr>
          <w:rFonts w:ascii="Times New Roman" w:hAnsi="Times New Roman"/>
          <w:sz w:val="24"/>
        </w:rPr>
        <w:t>.</w:t>
      </w:r>
      <w:r>
        <w:rPr>
          <w:rFonts w:ascii="Times New Roman" w:hAnsi="Times New Roman" w:hint="eastAsia"/>
          <w:sz w:val="24"/>
        </w:rPr>
        <w:t>1.</w:t>
      </w:r>
      <w:r w:rsidRPr="007E040C">
        <w:rPr>
          <w:rFonts w:ascii="Times New Roman" w:hAnsi="Times New Roman"/>
          <w:sz w:val="24"/>
        </w:rPr>
        <w:t xml:space="preserve"> A typical structure of those minerals is composed of octahedral sheets where a metal like aluminium or magnesium atom is surrounded by eight oxygen atoms and silica tetrahedral sheets where a silicon atom is surrounded by four oxygen atoms. In a 1:1 layered silicate mineral, known as kaolinite with a chemical formula of </w:t>
      </w:r>
      <w:proofErr w:type="gramStart"/>
      <w:r w:rsidRPr="007E040C">
        <w:rPr>
          <w:rFonts w:ascii="Times New Roman" w:hAnsi="Times New Roman"/>
          <w:sz w:val="24"/>
        </w:rPr>
        <w:t>Al</w:t>
      </w:r>
      <w:r w:rsidRPr="007E040C">
        <w:rPr>
          <w:rFonts w:ascii="Times New Roman" w:hAnsi="Times New Roman"/>
          <w:sz w:val="24"/>
          <w:vertAlign w:val="subscript"/>
        </w:rPr>
        <w:t>2</w:t>
      </w:r>
      <w:r w:rsidRPr="007E040C">
        <w:rPr>
          <w:rFonts w:ascii="Times New Roman" w:hAnsi="Times New Roman"/>
          <w:sz w:val="24"/>
        </w:rPr>
        <w:t>SiO</w:t>
      </w:r>
      <w:r w:rsidRPr="007E040C">
        <w:rPr>
          <w:rFonts w:ascii="Times New Roman" w:hAnsi="Times New Roman"/>
          <w:sz w:val="24"/>
          <w:vertAlign w:val="subscript"/>
        </w:rPr>
        <w:t>5</w:t>
      </w:r>
      <w:r w:rsidRPr="007E040C">
        <w:rPr>
          <w:rFonts w:ascii="Times New Roman" w:hAnsi="Times New Roman"/>
          <w:sz w:val="24"/>
        </w:rPr>
        <w:t>(</w:t>
      </w:r>
      <w:proofErr w:type="gramEnd"/>
      <w:r w:rsidRPr="007E040C">
        <w:rPr>
          <w:rFonts w:ascii="Times New Roman" w:hAnsi="Times New Roman"/>
          <w:sz w:val="24"/>
        </w:rPr>
        <w:t>OH)</w:t>
      </w:r>
      <w:r w:rsidRPr="007E040C">
        <w:rPr>
          <w:rFonts w:ascii="Times New Roman" w:hAnsi="Times New Roman"/>
          <w:sz w:val="24"/>
          <w:vertAlign w:val="subscript"/>
        </w:rPr>
        <w:t>4</w:t>
      </w:r>
      <w:r w:rsidRPr="007E040C">
        <w:rPr>
          <w:rFonts w:ascii="Times New Roman" w:hAnsi="Times New Roman"/>
          <w:sz w:val="24"/>
        </w:rPr>
        <w:t>·</w:t>
      </w:r>
      <w:r w:rsidRPr="007E040C">
        <w:rPr>
          <w:rFonts w:ascii="Times New Roman" w:hAnsi="Times New Roman"/>
          <w:i/>
          <w:iCs/>
          <w:sz w:val="24"/>
        </w:rPr>
        <w:t>y</w:t>
      </w:r>
      <w:r w:rsidRPr="007E040C">
        <w:rPr>
          <w:rFonts w:ascii="Times New Roman" w:hAnsi="Times New Roman"/>
          <w:sz w:val="24"/>
        </w:rPr>
        <w:t>H</w:t>
      </w:r>
      <w:r w:rsidRPr="007E040C">
        <w:rPr>
          <w:rFonts w:ascii="Times New Roman" w:hAnsi="Times New Roman"/>
          <w:sz w:val="24"/>
          <w:vertAlign w:val="subscript"/>
        </w:rPr>
        <w:t>2</w:t>
      </w:r>
      <w:r w:rsidRPr="007E040C">
        <w:rPr>
          <w:rFonts w:ascii="Times New Roman" w:hAnsi="Times New Roman"/>
          <w:sz w:val="24"/>
        </w:rPr>
        <w:t>O, one tetrahedral sheet is fused together with an octahedral sheet by sharing the oxygen atoms. When a sandwich structure of two external silica tetrahedral sheets with an octahedral sheet centred in between, a 2:1 structure is formed, often called phyllosilicates. The</w:t>
      </w:r>
      <w:r>
        <w:rPr>
          <w:rFonts w:ascii="Times New Roman" w:hAnsi="Times New Roman"/>
          <w:sz w:val="24"/>
        </w:rPr>
        <w:t xml:space="preserve"> layer is normally around 1 nm</w:t>
      </w:r>
      <w:r w:rsidRPr="007E040C">
        <w:rPr>
          <w:rFonts w:ascii="Times New Roman" w:hAnsi="Times New Roman"/>
          <w:sz w:val="24"/>
        </w:rPr>
        <w:t xml:space="preserve"> thick whilst the lateral width varies from 300 </w:t>
      </w:r>
      <w:r w:rsidRPr="00891B55">
        <w:rPr>
          <w:rFonts w:ascii="Times New Roman" w:hAnsi="Times New Roman"/>
          <w:sz w:val="24"/>
        </w:rPr>
        <w:t>Å</w:t>
      </w:r>
      <w:r w:rsidRPr="007E040C">
        <w:rPr>
          <w:rFonts w:ascii="Times New Roman" w:hAnsi="Times New Roman"/>
          <w:sz w:val="24"/>
        </w:rPr>
        <w:t xml:space="preserve"> to several microns or larger, correlating to the nature of silicate clay and the way of synthesis. The aspect ratio of these layers can vary from 10 to 1000 </w:t>
      </w:r>
      <w:r w:rsidRPr="007E040C">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QmV5ZXIsIDIwMDI7IE1jTmFsbHksIE11cnBoeSwgTGV3LCBUdXJuZXIsICZhbXA7IEJy
ZW5uYW4sIDIwMDM7IFNvbG9tb24sIEFsbXVzYWxsYW0sIFNlZWZlbGR0LCBTb213YW5ndGhhbmFy
b2osICZhbXA7IFZhcmFkYW4sIDIwMDEpPC9EaXNwbGF5VGV4dD48cmVjb3JkPjxyZWMtbnVtYmVy
PjI8L3JlYy1udW1iZXI+PGZvcmVpZ24ta2V5cz48a2V5IGFwcD0iRU4iIGRiLWlkPSJ0ZTVmYTAy
OWE1cjl0OWVycGF4NXBwMmx4ZmZ3eHB2cncwdHciIHRpbWVzdGFtcD0iMTQ1NDA5MTE2NCI+Mjwv
a2V5PjwvZm9yZWlnbi1rZXlzPjxyZWYtdHlwZSBuYW1lPSJKb3VybmFsIEFydGljbGUiPjE3PC9y
ZWYtdHlwZT48Y29udHJpYnV0b3JzPjxhdXRob3JzPjxhdXRob3I+QWxleGFuZHJlLCBNLjwvYXV0
aG9yPjxhdXRob3I+RHVib2lzLCBQLjwvYXV0aG9yPjwvYXV0aG9ycz48L2NvbnRyaWJ1dG9ycz48
YXV0aC1hZGRyZXNzPlVuaXYgTW9ucywgTGFiIFBvbHltZXIgJmFtcDsgQ29tcG9zaXRlIE1hdCwg
Qi03MDAwIE1vbnMsIEJlbGdpdW0uIER1Ym9pcywgUCAocmVwcmludCBhdXRob3IpLCBVbml2IE1v
bnMsIExhYiBQb2x5bWVyICZhbXA7IENvbXBvc2l0ZSBNYXQsIDIwIFBsIFBhcmMsIEItNzAwMCBN
b25zLCBCZWxnaXVtLjwvYXV0aC1hZGRyZXNzPjx0aXRsZXM+PHRpdGxlPlBvbHltZXItbGF5ZXJl
ZCBzaWxpY2F0ZSBuYW5vY29tcG9zaXRlczogcHJlcGFyYXRpb24sIHByb3BlcnRpZXMgYW5kIHVz
ZXMgb2YgYSBuZXcgY2xhc3Mgb2YgbWF0ZXJpYWxzPC90aXRsZT48c2Vjb25kYXJ5LXRpdGxlPk1h
dGVyaWFscyBTY2llbmNlICZhbXA7IEVuZ2luZWVyaW5nIFItUmVwb3J0czwvc2Vjb25kYXJ5LXRp
dGxlPjxzaG9ydC10aXRsZT5Qb2x5bWVyLWxheWVyZWQgc2lsaWNhdGUgbmFub2NvbXBvc2l0ZXM6
IHByZXBhcmF0aW9uLCBwcm9wZXJ0aWVzIGFuZCB1c2VzIG9mIGEgbmV3IGNsYXNzIG9mIG1hdGVy
aWFsczwvc2hvcnQtdGl0bGU+PC90aXRsZXM+PHBlcmlvZGljYWw+PGZ1bGwtdGl0bGU+TWF0ZXJp
YWxzIFNjaWVuY2UgJmFtcDsgRW5naW5lZXJpbmcgUi1SZXBvcnRzPC9mdWxsLXRpdGxlPjxhYmJy
LTE+TWF0LiBTY2kuIEVuZy4gUi48L2FiYnItMT48L3BlcmlvZGljYWw+PHBhZ2VzPjEtNjM8L3Bh
Z2VzPjx2b2x1bWU+Mjg8L3ZvbHVtZT48bnVtYmVyPjEtMjwvbnVtYmVyPjxrZXl3b3Jkcz48a2V5
d29yZD5sYXllcmVkIHNpbGljYXRlIG5hbm9jb21wb3NpdGVzPC9rZXl3b3JkPjxrZXl3b3JkPmlu
dGVyY2FsYXRpdmUgcG9seW1lcml6YXRpb248L2tleXdvcmQ+PGtleXdvcmQ+bWVsdDwva2V5d29y
ZD48a2V5d29yZD5pbnRlcmNhbGF0aW9uPC9rZXl3b3JkPjxrZXl3b3JkPmV4Zm9saWF0aW9uLWFk
c29ycHRpb248L2tleXdvcmQ+PGtleXdvcmQ+bWVjaGFuaWNhbCBwcm9wZXJ0aWVzPC9rZXl3b3Jk
PjxrZXl3b3JkPnRoZXJtYWw8L2tleXdvcmQ+PGtleXdvcmQ+c3RhYmlsaXR5PC9rZXl3b3JkPjxr
ZXl3b3JkPm94aWRlKS1pbnRlcmNhbGF0ZWQgZ3JhcGhpdGUgb3hpZGU8L2tleXdvcmQ+PGtleXdv
cmQ+ZG91YmxlIGh5ZHJveGlkZSBuYW5vY29tcG9zaXRlczwva2V5d29yZD48a2V5d29yZD5tZWx0
LWludGVyY2FsYXRpb248L2tleXdvcmQ+PGtleXdvcmQ+cG9seShldGh5bGVuZSBveGlkZSk8L2tl
eXdvcmQ+PGtleXdvcmQ+aW4tc2l0dTwva2V5d29yZD48a2V5d29yZD5lbXVsc2lvbjwva2V5d29y
ZD48a2V5d29yZD5wb2x5bWVyaXphdGlvbjwva2V5d29yZD48a2V5d29yZD50aGVybWFsL21lY2hh
bmljYWwgcHJvcGVydGllczwva2V5d29yZD48a2V5d29yZD5wb2x5cHJvcHlsZW5lIG9saWdvbWVy
PC9rZXl3b3JkPjxrZXl3b3JkPmh5YnJpZCBuYW5vY29tcG9zaXRlczwva2V5d29yZD48a2V5d29y
ZD5tZWNoYW5pY2FsLXByb3BlcnRpZXM8L2tleXdvcmQ+PGtleXdvcmQ+TWF0ZXJpYWxzIFNjaWVu
Y2U8L2tleXdvcmQ+PGtleXdvcmQ+UGh5c2ljczwva2V5d29yZD48L2tleXdvcmRzPjxkYXRlcz48
eWVhcj4yMDAwPC95ZWFyPjxwdWItZGF0ZXM+PGRhdGU+SnVuPC9kYXRlPjwvcHViLWRhdGVzPjwv
ZGF0ZXM+PGlzYm4+MDkyNy03OTZYPC9pc2JuPjxhY2Nlc3Npb24tbnVtPldPUzowMDAwODc2MTQ1
MDAwMDE8L2FjY2Vzc2lvbi1udW0+PHdvcmstdHlwZT5SZXZpZXc8L3dvcmstdHlwZT48dXJscz48
cmVsYXRlZC11cmxzPjx1cmw+Jmx0O0dvIHRvIElTSSZndDs6Ly9XT1M6MDAwMDg3NjE0NTAwMDAx
PC91cmw+PC9yZWxhdGVkLXVybHM+PC91cmxzPjxlbGVjdHJvbmljLXJlc291cmNlLW51bT4xMC4x
MDE2L3MwOTI3LTc5NngoMDApMDAwMTItNzwvZWxlY3Ryb25pYy1yZXNvdXJjZS1udW0+PGxhbmd1
YWdlPkVuZ2xpc2g8L2xhbmd1YWdlPjwvcmVjb3JkPjwvQ2l0ZT48Q2l0ZT48QXV0aG9yPkJleWVy
PC9BdXRob3I+PFllYXI+MjAwMjwvWWVhcj48UmVjTnVtPjI3NTwvUmVjTnVtPjxyZWNvcmQ+PHJl
Yy1udW1iZXI+Mjc1PC9yZWMtbnVtYmVyPjxmb3JlaWduLWtleXM+PGtleSBhcHA9IkVOIiBkYi1p
ZD0idGU1ZmEwMjlhNXI5dDllcnBheDVwcDJseGZmd3hwdnJ3MHR3IiB0aW1lc3RhbXA9IjE0ODU3
MTk3NjYiPjI3NTwva2V5PjwvZm9yZWlnbi1rZXlzPjxyZWYtdHlwZSBuYW1lPSJKb3VybmFsIEFy
dGljbGUiPjE3PC9yZWYtdHlwZT48Y29udHJpYnV0b3JzPjxhdXRob3JzPjxhdXRob3I+QmV5ZXIs
IEfDvG50ZXI8L2F1dGhvcj48L2F1dGhvcnM+PC9jb250cmlidXRvcnM+PHRpdGxlcz48dGl0bGU+
TmFub2NvbXBvc2l0ZXM6IGEgbmV3IGNsYXNzIG9mIGZsYW1lIHJldGFyZGFudHMgZm9yIHBvbHlt
ZXJzPC90aXRsZT48c2Vjb25kYXJ5LXRpdGxlPlBsYXN0aWNzLCBBZGRpdGl2ZXMgYW5kIENvbXBv
dW5kaW5nPC9zZWNvbmRhcnktdGl0bGU+PC90aXRsZXM+PHBhZ2VzPjIyLTI4PC9wYWdlcz48dm9s
dW1lPjQ8L3ZvbHVtZT48bnVtYmVyPjEwPC9udW1iZXI+PGRhdGVzPjx5ZWFyPjIwMDI8L3llYXI+
PC9kYXRlcz48aXNibj4xNDY0LTM5MVg8L2lzYm4+PHVybHM+PC91cmxzPjwvcmVjb3JkPjwvQ2l0
ZT48Q2l0ZT48QXV0aG9yPk1jTmFsbHk8L0F1dGhvcj48WWVhcj4yMDAzPC9ZZWFyPjxSZWNOdW0+
Mjk8L1JlY051bT48cmVjb3JkPjxyZWMtbnVtYmVyPjI5PC9yZWMtbnVtYmVyPjxmb3JlaWduLWtl
eXM+PGtleSBhcHA9IkVOIiBkYi1pZD0idGU1ZmEwMjlhNXI5dDllcnBheDVwcDJseGZmd3hwdnJ3
MHR3IiB0aW1lc3RhbXA9IjE0NTQwOTExNjQiPjI5PC9rZXk+PC9mb3JlaWduLWtleXM+PHJlZi10
eXBlIG5hbWU9IkpvdXJuYWwgQXJ0aWNsZSI+MTc8L3JlZi10eXBlPjxjb250cmlidXRvcnM+PGF1
dGhvcnM+PGF1dGhvcj5NY05hbGx5LCBULjwvYXV0aG9yPjxhdXRob3I+TXVycGh5LCBXLiBSLjwv
YXV0aG9yPjxhdXRob3I+TGV3LCBDLiBZLjwvYXV0aG9yPjxhdXRob3I+VHVybmVyLCBSLiBKLjwv
YXV0aG9yPjxhdXRob3I+QnJlbm5hbiwgRy4gUC48L2F1dGhvcj48L2F1dGhvcnM+PC9jb250cmli
dXRvcnM+PGF1dGgtYWRkcmVzcz5RdWVlbnMgVW5pdiBCZWxmYXN0LCBTY2ggTWVjaCAmYW1wOyBN
ZmcgRW5nbiwgTWF0IFJlcyBHcnAsIEJlbGZhc3QgQlQ5IDVBSCwgQW50cmltLCBOb3J0aCBJcmVs
YW5kLiBRdWVlbnMgVW5pdiBCZWxmYXN0LCBQb2x5bWVyIFByb2MgUmVzIEN0ciwgQmVsZmFzdCBC
VDkgNUFILCBBbnRyaW0sIE5vcnRoIElyZWxhbmQuIFF1ZWVucyBVbml2IEJlbGZhc3QsIFNjaCBN
YXRoICZhbXA7IFBoeXMsIENvbmRlbnNlZCBNYXR0ZXIgUGh5cyAmYW1wOyBNYXQgU2NpIERpdiwg
QmVsZmFzdCBCVDcgMU5OLCBBbnRyaW0sIE5vcnRoIElyZWxhbmQuIFF1ZWVucyBVbml2IEJlbGZh
c3QsIEN0ciBNZWQgQmlvbCwgU2NoIEJpb2wgJmFtcDsgQmlvY2hlbSwgQmVsZmFzdCBCVDkgN0JM
LCBBbnRyaW0sIE5vcnRoIElyZWxhbmQuIE1jTmFsbHksIFQgKHJlcHJpbnQgYXV0aG9yKSwgUXVl
ZW5zIFVuaXYgQmVsZmFzdCwgU2NoIE1lY2ggJmFtcDsgTWZnIEVuZ24sIE1hdCBSZXMgR3JwLCBC
ZWxmYXN0IEJUOSA1QUgsIEFudHJpbSwgTm9ydGggSXJlbGFuZC48L2F1dGgtYWRkcmVzcz48dGl0
bGVzPjx0aXRsZT5Qb2x5YW1pZGUtMTIgbGF5ZXJlZCBzaWxpY2F0ZSBuYW5vY29tcG9zaXRlcyBi
eSBtZWx0IGJsZW5kaW5nPC90aXRsZT48c2Vjb25kYXJ5LXRpdGxlPlBvbHltZXI8L3NlY29uZGFy
eS10aXRsZT48c2hvcnQtdGl0bGU+UG9seWFtaWRlLTEyIGxheWVyZWQgc2lsaWNhdGUgbmFub2Nv
bXBvc2l0ZXMgYnkgbWVsdCBibGVuZGluZzwvc2hvcnQtdGl0bGU+PC90aXRsZXM+PHBhZ2VzPjI3
NjEtMjc3MjwvcGFnZXM+PHZvbHVtZT40NDwvdm9sdW1lPjxudW1iZXI+OTwvbnVtYmVyPjxrZXl3
b3Jkcz48a2V5d29yZD5wb2x5YW1pZGUtMTI8L2tleXdvcmQ+PGtleXdvcmQ+bGF5ZXJlZCBzaWxp
Y2F0ZXM8L2tleXdvcmQ+PGtleXdvcmQ+bWVsdCBibGVuZGluZzwva2V5d29yZD48a2V5d29yZD5l
bXVsc2lvbiBwb2x5bWVyaXphdGlvbjwva2V5d29yZD48a2V5d29yZD5ueWxvbi02IG5hbm9jb21w
b3NpdGVzPC9rZXl3b3JkPjxrZXl3b3JkPm1lY2hhbmljYWwtcHJvcGVydGllczwva2V5d29yZD48
a2V5d29yZD5lcG94eSBuYW5vY29tcG9zaXRlczwva2V5d29yZD48a2V5d29yZD5wb2x5ZXRoeWxl
bmUtZ2x5Y29sPC9rZXl3b3JkPjxrZXl3b3JkPmNsYXkgaHlicmlkczwva2V5d29yZD48a2V5d29y
ZD5pbi1zaXR1PC9rZXl3b3JkPjxrZXl3b3JkPm1vbnRtb3JpbGxvbml0ZTwva2V5d29yZD48a2V5
d29yZD5pbnRlcmNhbGF0aW9uPC9rZXl3b3JkPjxrZXl3b3JkPmFkc29ycHRpb248L2tleXdvcmQ+
PGtleXdvcmQ+UG9seW1lciBTY2llbmNlPC9rZXl3b3JkPjwva2V5d29yZHM+PGRhdGVzPjx5ZWFy
PjIwMDM8L3llYXI+PHB1Yi1kYXRlcz48ZGF0ZT5BcHI8L2RhdGU+PC9wdWItZGF0ZXM+PC9kYXRl
cz48aXNibj4wMDMyLTM4NjE8L2lzYm4+PGFjY2Vzc2lvbi1udW0+V09TOjAwMDE4MjMzNTQwMDAx
NzwvYWNjZXNzaW9uLW51bT48d29yay10eXBlPkFydGljbGU8L3dvcmstdHlwZT48dXJscz48cmVs
YXRlZC11cmxzPjx1cmw+Jmx0O0dvIHRvIElTSSZndDs6Ly9XT1M6MDAwMTgyMzM1NDAwMDE3PC91
cmw+PC9yZWxhdGVkLXVybHM+PC91cmxzPjxlbGVjdHJvbmljLXJlc291cmNlLW51bT4xMC4xMDE2
L3MwMDMyLTM4NjEoMDMpMDAxNzAtODwvZWxlY3Ryb25pYy1yZXNvdXJjZS1udW0+PGxhbmd1YWdl
PkVuZ2xpc2g8L2xhbmd1YWdlPjwvcmVjb3JkPjwvQ2l0ZT48Q2l0ZT48QXV0aG9yPlNvbG9tb248
L0F1dGhvcj48WWVhcj4yMDAxPC9ZZWFyPjxSZWNOdW0+Mjc3PC9SZWNOdW0+PHJlY29yZD48cmVj
LW51bWJlcj4yNzc8L3JlYy1udW1iZXI+PGZvcmVpZ24ta2V5cz48a2V5IGFwcD0iRU4iIGRiLWlk
PSJ0ZTVmYTAyOWE1cjl0OWVycGF4NXBwMmx4ZmZ3eHB2cncwdHciIHRpbWVzdGFtcD0iMTQ4NTcx
OTg4NSI+Mjc3PC9rZXk+PC9mb3JlaWduLWtleXM+PHJlZi10eXBlIG5hbWU9IkpvdXJuYWwgQXJ0
aWNsZSI+MTc8L3JlZi10eXBlPjxjb250cmlidXRvcnM+PGF1dGhvcnM+PGF1dGhvcj5Tb2xvbW9u
LCBNaWNoYWVsIEo8L2F1dGhvcj48YXV0aG9yPkFsbXVzYWxsYW0sIEFiZHVsd2FoYWIgUzwvYXV0
aG9yPjxhdXRob3I+U2VlZmVsZHQsIEt1cnQgRjwvYXV0aG9yPjxhdXRob3I+U29td2FuZ3RoYW5h
cm9qLCBBbm9uZ25hdDwvYXV0aG9yPjxhdXRob3I+VmFyYWRhbiwgUHJpeWE8L2F1dGhvcj48L2F1
dGhvcnM+PC9jb250cmlidXRvcnM+PHRpdGxlcz48dGl0bGU+Umhlb2xvZ3kgb2YgcG9seXByb3B5
bGVuZS9jbGF5IGh5YnJpZCBtYXRlcmlhbHM8L3RpdGxlPjxzZWNvbmRhcnktdGl0bGU+TWFjcm9t
b2xlY3VsZXM8L3NlY29uZGFyeS10aXRsZT48L3RpdGxlcz48cGFnZXM+MTg2NC0xODcyPC9wYWdl
cz48dm9sdW1lPjM0PC92b2x1bWU+PG51bWJlcj42PC9udW1iZXI+PGRhdGVzPjx5ZWFyPjIwMDE8
L3llYXI+PC9kYXRlcz48aXNibj4wMDI0LTkyOTc8L2lzYm4+PHVybHM+PC91cmxzPjwvcmVjb3Jk
PjwvQ2l0ZT48L0VuZE5vdGU+AG==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QmV5ZXIsIDIwMDI7IE1jTmFsbHksIE11cnBoeSwgTGV3LCBUdXJuZXIsICZhbXA7IEJy
ZW5uYW4sIDIwMDM7IFNvbG9tb24sIEFsbXVzYWxsYW0sIFNlZWZlbGR0LCBTb213YW5ndGhhbmFy
b2osICZhbXA7IFZhcmFkYW4sIDIwMDEpPC9EaXNwbGF5VGV4dD48cmVjb3JkPjxyZWMtbnVtYmVy
PjI8L3JlYy1udW1iZXI+PGZvcmVpZ24ta2V5cz48a2V5IGFwcD0iRU4iIGRiLWlkPSJ0ZTVmYTAy
OWE1cjl0OWVycGF4NXBwMmx4ZmZ3eHB2cncwdHciIHRpbWVzdGFtcD0iMTQ1NDA5MTE2NCI+Mjwv
a2V5PjwvZm9yZWlnbi1rZXlzPjxyZWYtdHlwZSBuYW1lPSJKb3VybmFsIEFydGljbGUiPjE3PC9y
ZWYtdHlwZT48Y29udHJpYnV0b3JzPjxhdXRob3JzPjxhdXRob3I+QWxleGFuZHJlLCBNLjwvYXV0
aG9yPjxhdXRob3I+RHVib2lzLCBQLjwvYXV0aG9yPjwvYXV0aG9ycz48L2NvbnRyaWJ1dG9ycz48
YXV0aC1hZGRyZXNzPlVuaXYgTW9ucywgTGFiIFBvbHltZXIgJmFtcDsgQ29tcG9zaXRlIE1hdCwg
Qi03MDAwIE1vbnMsIEJlbGdpdW0uIER1Ym9pcywgUCAocmVwcmludCBhdXRob3IpLCBVbml2IE1v
bnMsIExhYiBQb2x5bWVyICZhbXA7IENvbXBvc2l0ZSBNYXQsIDIwIFBsIFBhcmMsIEItNzAwMCBN
b25zLCBCZWxnaXVtLjwvYXV0aC1hZGRyZXNzPjx0aXRsZXM+PHRpdGxlPlBvbHltZXItbGF5ZXJl
ZCBzaWxpY2F0ZSBuYW5vY29tcG9zaXRlczogcHJlcGFyYXRpb24sIHByb3BlcnRpZXMgYW5kIHVz
ZXMgb2YgYSBuZXcgY2xhc3Mgb2YgbWF0ZXJpYWxzPC90aXRsZT48c2Vjb25kYXJ5LXRpdGxlPk1h
dGVyaWFscyBTY2llbmNlICZhbXA7IEVuZ2luZWVyaW5nIFItUmVwb3J0czwvc2Vjb25kYXJ5LXRp
dGxlPjxzaG9ydC10aXRsZT5Qb2x5bWVyLWxheWVyZWQgc2lsaWNhdGUgbmFub2NvbXBvc2l0ZXM6
IHByZXBhcmF0aW9uLCBwcm9wZXJ0aWVzIGFuZCB1c2VzIG9mIGEgbmV3IGNsYXNzIG9mIG1hdGVy
aWFsczwvc2hvcnQtdGl0bGU+PC90aXRsZXM+PHBlcmlvZGljYWw+PGZ1bGwtdGl0bGU+TWF0ZXJp
YWxzIFNjaWVuY2UgJmFtcDsgRW5naW5lZXJpbmcgUi1SZXBvcnRzPC9mdWxsLXRpdGxlPjxhYmJy
LTE+TWF0LiBTY2kuIEVuZy4gUi48L2FiYnItMT48L3BlcmlvZGljYWw+PHBhZ2VzPjEtNjM8L3Bh
Z2VzPjx2b2x1bWU+Mjg8L3ZvbHVtZT48bnVtYmVyPjEtMjwvbnVtYmVyPjxrZXl3b3Jkcz48a2V5
d29yZD5sYXllcmVkIHNpbGljYXRlIG5hbm9jb21wb3NpdGVzPC9rZXl3b3JkPjxrZXl3b3JkPmlu
dGVyY2FsYXRpdmUgcG9seW1lcml6YXRpb248L2tleXdvcmQ+PGtleXdvcmQ+bWVsdDwva2V5d29y
ZD48a2V5d29yZD5pbnRlcmNhbGF0aW9uPC9rZXl3b3JkPjxrZXl3b3JkPmV4Zm9saWF0aW9uLWFk
c29ycHRpb248L2tleXdvcmQ+PGtleXdvcmQ+bWVjaGFuaWNhbCBwcm9wZXJ0aWVzPC9rZXl3b3Jk
PjxrZXl3b3JkPnRoZXJtYWw8L2tleXdvcmQ+PGtleXdvcmQ+c3RhYmlsaXR5PC9rZXl3b3JkPjxr
ZXl3b3JkPm94aWRlKS1pbnRlcmNhbGF0ZWQgZ3JhcGhpdGUgb3hpZGU8L2tleXdvcmQ+PGtleXdv
cmQ+ZG91YmxlIGh5ZHJveGlkZSBuYW5vY29tcG9zaXRlczwva2V5d29yZD48a2V5d29yZD5tZWx0
LWludGVyY2FsYXRpb248L2tleXdvcmQ+PGtleXdvcmQ+cG9seShldGh5bGVuZSBveGlkZSk8L2tl
eXdvcmQ+PGtleXdvcmQ+aW4tc2l0dTwva2V5d29yZD48a2V5d29yZD5lbXVsc2lvbjwva2V5d29y
ZD48a2V5d29yZD5wb2x5bWVyaXphdGlvbjwva2V5d29yZD48a2V5d29yZD50aGVybWFsL21lY2hh
bmljYWwgcHJvcGVydGllczwva2V5d29yZD48a2V5d29yZD5wb2x5cHJvcHlsZW5lIG9saWdvbWVy
PC9rZXl3b3JkPjxrZXl3b3JkPmh5YnJpZCBuYW5vY29tcG9zaXRlczwva2V5d29yZD48a2V5d29y
ZD5tZWNoYW5pY2FsLXByb3BlcnRpZXM8L2tleXdvcmQ+PGtleXdvcmQ+TWF0ZXJpYWxzIFNjaWVu
Y2U8L2tleXdvcmQ+PGtleXdvcmQ+UGh5c2ljczwva2V5d29yZD48L2tleXdvcmRzPjxkYXRlcz48
eWVhcj4yMDAwPC95ZWFyPjxwdWItZGF0ZXM+PGRhdGU+SnVuPC9kYXRlPjwvcHViLWRhdGVzPjwv
ZGF0ZXM+PGlzYm4+MDkyNy03OTZYPC9pc2JuPjxhY2Nlc3Npb24tbnVtPldPUzowMDAwODc2MTQ1
MDAwMDE8L2FjY2Vzc2lvbi1udW0+PHdvcmstdHlwZT5SZXZpZXc8L3dvcmstdHlwZT48dXJscz48
cmVsYXRlZC11cmxzPjx1cmw+Jmx0O0dvIHRvIElTSSZndDs6Ly9XT1M6MDAwMDg3NjE0NTAwMDAx
PC91cmw+PC9yZWxhdGVkLXVybHM+PC91cmxzPjxlbGVjdHJvbmljLXJlc291cmNlLW51bT4xMC4x
MDE2L3MwOTI3LTc5NngoMDApMDAwMTItNzwvZWxlY3Ryb25pYy1yZXNvdXJjZS1udW0+PGxhbmd1
YWdlPkVuZ2xpc2g8L2xhbmd1YWdlPjwvcmVjb3JkPjwvQ2l0ZT48Q2l0ZT48QXV0aG9yPkJleWVy
PC9BdXRob3I+PFllYXI+MjAwMjwvWWVhcj48UmVjTnVtPjI3NTwvUmVjTnVtPjxyZWNvcmQ+PHJl
Yy1udW1iZXI+Mjc1PC9yZWMtbnVtYmVyPjxmb3JlaWduLWtleXM+PGtleSBhcHA9IkVOIiBkYi1p
ZD0idGU1ZmEwMjlhNXI5dDllcnBheDVwcDJseGZmd3hwdnJ3MHR3IiB0aW1lc3RhbXA9IjE0ODU3
MTk3NjYiPjI3NTwva2V5PjwvZm9yZWlnbi1rZXlzPjxyZWYtdHlwZSBuYW1lPSJKb3VybmFsIEFy
dGljbGUiPjE3PC9yZWYtdHlwZT48Y29udHJpYnV0b3JzPjxhdXRob3JzPjxhdXRob3I+QmV5ZXIs
IEfDvG50ZXI8L2F1dGhvcj48L2F1dGhvcnM+PC9jb250cmlidXRvcnM+PHRpdGxlcz48dGl0bGU+
TmFub2NvbXBvc2l0ZXM6IGEgbmV3IGNsYXNzIG9mIGZsYW1lIHJldGFyZGFudHMgZm9yIHBvbHlt
ZXJzPC90aXRsZT48c2Vjb25kYXJ5LXRpdGxlPlBsYXN0aWNzLCBBZGRpdGl2ZXMgYW5kIENvbXBv
dW5kaW5nPC9zZWNvbmRhcnktdGl0bGU+PC90aXRsZXM+PHBhZ2VzPjIyLTI4PC9wYWdlcz48dm9s
dW1lPjQ8L3ZvbHVtZT48bnVtYmVyPjEwPC9udW1iZXI+PGRhdGVzPjx5ZWFyPjIwMDI8L3llYXI+
PC9kYXRlcz48aXNibj4xNDY0LTM5MVg8L2lzYm4+PHVybHM+PC91cmxzPjwvcmVjb3JkPjwvQ2l0
ZT48Q2l0ZT48QXV0aG9yPk1jTmFsbHk8L0F1dGhvcj48WWVhcj4yMDAzPC9ZZWFyPjxSZWNOdW0+
Mjk8L1JlY051bT48cmVjb3JkPjxyZWMtbnVtYmVyPjI5PC9yZWMtbnVtYmVyPjxmb3JlaWduLWtl
eXM+PGtleSBhcHA9IkVOIiBkYi1pZD0idGU1ZmEwMjlhNXI5dDllcnBheDVwcDJseGZmd3hwdnJ3
MHR3IiB0aW1lc3RhbXA9IjE0NTQwOTExNjQiPjI5PC9rZXk+PC9mb3JlaWduLWtleXM+PHJlZi10
eXBlIG5hbWU9IkpvdXJuYWwgQXJ0aWNsZSI+MTc8L3JlZi10eXBlPjxjb250cmlidXRvcnM+PGF1
dGhvcnM+PGF1dGhvcj5NY05hbGx5LCBULjwvYXV0aG9yPjxhdXRob3I+TXVycGh5LCBXLiBSLjwv
YXV0aG9yPjxhdXRob3I+TGV3LCBDLiBZLjwvYXV0aG9yPjxhdXRob3I+VHVybmVyLCBSLiBKLjwv
YXV0aG9yPjxhdXRob3I+QnJlbm5hbiwgRy4gUC48L2F1dGhvcj48L2F1dGhvcnM+PC9jb250cmli
dXRvcnM+PGF1dGgtYWRkcmVzcz5RdWVlbnMgVW5pdiBCZWxmYXN0LCBTY2ggTWVjaCAmYW1wOyBN
ZmcgRW5nbiwgTWF0IFJlcyBHcnAsIEJlbGZhc3QgQlQ5IDVBSCwgQW50cmltLCBOb3J0aCBJcmVs
YW5kLiBRdWVlbnMgVW5pdiBCZWxmYXN0LCBQb2x5bWVyIFByb2MgUmVzIEN0ciwgQmVsZmFzdCBC
VDkgNUFILCBBbnRyaW0sIE5vcnRoIElyZWxhbmQuIFF1ZWVucyBVbml2IEJlbGZhc3QsIFNjaCBN
YXRoICZhbXA7IFBoeXMsIENvbmRlbnNlZCBNYXR0ZXIgUGh5cyAmYW1wOyBNYXQgU2NpIERpdiwg
QmVsZmFzdCBCVDcgMU5OLCBBbnRyaW0sIE5vcnRoIElyZWxhbmQuIFF1ZWVucyBVbml2IEJlbGZh
c3QsIEN0ciBNZWQgQmlvbCwgU2NoIEJpb2wgJmFtcDsgQmlvY2hlbSwgQmVsZmFzdCBCVDkgN0JM
LCBBbnRyaW0sIE5vcnRoIElyZWxhbmQuIE1jTmFsbHksIFQgKHJlcHJpbnQgYXV0aG9yKSwgUXVl
ZW5zIFVuaXYgQmVsZmFzdCwgU2NoIE1lY2ggJmFtcDsgTWZnIEVuZ24sIE1hdCBSZXMgR3JwLCBC
ZWxmYXN0IEJUOSA1QUgsIEFudHJpbSwgTm9ydGggSXJlbGFuZC48L2F1dGgtYWRkcmVzcz48dGl0
bGVzPjx0aXRsZT5Qb2x5YW1pZGUtMTIgbGF5ZXJlZCBzaWxpY2F0ZSBuYW5vY29tcG9zaXRlcyBi
eSBtZWx0IGJsZW5kaW5nPC90aXRsZT48c2Vjb25kYXJ5LXRpdGxlPlBvbHltZXI8L3NlY29uZGFy
eS10aXRsZT48c2hvcnQtdGl0bGU+UG9seWFtaWRlLTEyIGxheWVyZWQgc2lsaWNhdGUgbmFub2Nv
bXBvc2l0ZXMgYnkgbWVsdCBibGVuZGluZzwvc2hvcnQtdGl0bGU+PC90aXRsZXM+PHBhZ2VzPjI3
NjEtMjc3MjwvcGFnZXM+PHZvbHVtZT40NDwvdm9sdW1lPjxudW1iZXI+OTwvbnVtYmVyPjxrZXl3
b3Jkcz48a2V5d29yZD5wb2x5YW1pZGUtMTI8L2tleXdvcmQ+PGtleXdvcmQ+bGF5ZXJlZCBzaWxp
Y2F0ZXM8L2tleXdvcmQ+PGtleXdvcmQ+bWVsdCBibGVuZGluZzwva2V5d29yZD48a2V5d29yZD5l
bXVsc2lvbiBwb2x5bWVyaXphdGlvbjwva2V5d29yZD48a2V5d29yZD5ueWxvbi02IG5hbm9jb21w
b3NpdGVzPC9rZXl3b3JkPjxrZXl3b3JkPm1lY2hhbmljYWwtcHJvcGVydGllczwva2V5d29yZD48
a2V5d29yZD5lcG94eSBuYW5vY29tcG9zaXRlczwva2V5d29yZD48a2V5d29yZD5wb2x5ZXRoeWxl
bmUtZ2x5Y29sPC9rZXl3b3JkPjxrZXl3b3JkPmNsYXkgaHlicmlkczwva2V5d29yZD48a2V5d29y
ZD5pbi1zaXR1PC9rZXl3b3JkPjxrZXl3b3JkPm1vbnRtb3JpbGxvbml0ZTwva2V5d29yZD48a2V5
d29yZD5pbnRlcmNhbGF0aW9uPC9rZXl3b3JkPjxrZXl3b3JkPmFkc29ycHRpb248L2tleXdvcmQ+
PGtleXdvcmQ+UG9seW1lciBTY2llbmNlPC9rZXl3b3JkPjwva2V5d29yZHM+PGRhdGVzPjx5ZWFy
PjIwMDM8L3llYXI+PHB1Yi1kYXRlcz48ZGF0ZT5BcHI8L2RhdGU+PC9wdWItZGF0ZXM+PC9kYXRl
cz48aXNibj4wMDMyLTM4NjE8L2lzYm4+PGFjY2Vzc2lvbi1udW0+V09TOjAwMDE4MjMzNTQwMDAx
NzwvYWNjZXNzaW9uLW51bT48d29yay10eXBlPkFydGljbGU8L3dvcmstdHlwZT48dXJscz48cmVs
YXRlZC11cmxzPjx1cmw+Jmx0O0dvIHRvIElTSSZndDs6Ly9XT1M6MDAwMTgyMzM1NDAwMDE3PC91
cmw+PC9yZWxhdGVkLXVybHM+PC91cmxzPjxlbGVjdHJvbmljLXJlc291cmNlLW51bT4xMC4xMDE2
L3MwMDMyLTM4NjEoMDMpMDAxNzAtODwvZWxlY3Ryb25pYy1yZXNvdXJjZS1udW0+PGxhbmd1YWdl
PkVuZ2xpc2g8L2xhbmd1YWdlPjwvcmVjb3JkPjwvQ2l0ZT48Q2l0ZT48QXV0aG9yPlNvbG9tb248
L0F1dGhvcj48WWVhcj4yMDAxPC9ZZWFyPjxSZWNOdW0+Mjc3PC9SZWNOdW0+PHJlY29yZD48cmVj
LW51bWJlcj4yNzc8L3JlYy1udW1iZXI+PGZvcmVpZ24ta2V5cz48a2V5IGFwcD0iRU4iIGRiLWlk
PSJ0ZTVmYTAyOWE1cjl0OWVycGF4NXBwMmx4ZmZ3eHB2cncwdHciIHRpbWVzdGFtcD0iMTQ4NTcx
OTg4NSI+Mjc3PC9rZXk+PC9mb3JlaWduLWtleXM+PHJlZi10eXBlIG5hbWU9IkpvdXJuYWwgQXJ0
aWNsZSI+MTc8L3JlZi10eXBlPjxjb250cmlidXRvcnM+PGF1dGhvcnM+PGF1dGhvcj5Tb2xvbW9u
LCBNaWNoYWVsIEo8L2F1dGhvcj48YXV0aG9yPkFsbXVzYWxsYW0sIEFiZHVsd2FoYWIgUzwvYXV0
aG9yPjxhdXRob3I+U2VlZmVsZHQsIEt1cnQgRjwvYXV0aG9yPjxhdXRob3I+U29td2FuZ3RoYW5h
cm9qLCBBbm9uZ25hdDwvYXV0aG9yPjxhdXRob3I+VmFyYWRhbiwgUHJpeWE8L2F1dGhvcj48L2F1
dGhvcnM+PC9jb250cmlidXRvcnM+PHRpdGxlcz48dGl0bGU+Umhlb2xvZ3kgb2YgcG9seXByb3B5
bGVuZS9jbGF5IGh5YnJpZCBtYXRlcmlhbHM8L3RpdGxlPjxzZWNvbmRhcnktdGl0bGU+TWFjcm9t
b2xlY3VsZXM8L3NlY29uZGFyeS10aXRsZT48L3RpdGxlcz48cGFnZXM+MTg2NC0xODcyPC9wYWdl
cz48dm9sdW1lPjM0PC92b2x1bWU+PG51bWJlcj42PC9udW1iZXI+PGRhdGVzPjx5ZWFyPjIwMDE8
L3llYXI+PC9kYXRlcz48aXNibj4wMDI0LTkyOTc8L2lzYm4+PHVybHM+PC91cmxzPjwvcmVjb3Jk
PjwvQ2l0ZT48L0VuZE5vdGU+AG==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3" w:tooltip="Alexandre, 2000 #179" w:history="1">
        <w:r w:rsidR="00DE1C74" w:rsidRPr="007E040C">
          <w:rPr>
            <w:rFonts w:ascii="Times New Roman" w:hAnsi="Times New Roman"/>
            <w:noProof/>
            <w:sz w:val="24"/>
          </w:rPr>
          <w:t xml:space="preserve">Alexandre &amp; </w:t>
        </w:r>
        <w:r w:rsidR="00DE1C74" w:rsidRPr="007E040C">
          <w:rPr>
            <w:rFonts w:ascii="Times New Roman" w:hAnsi="Times New Roman"/>
            <w:noProof/>
            <w:sz w:val="24"/>
          </w:rPr>
          <w:lastRenderedPageBreak/>
          <w:t>Dubois, 2000</w:t>
        </w:r>
      </w:hyperlink>
      <w:proofErr w:type="gramStart"/>
      <w:r w:rsidRPr="007E040C">
        <w:rPr>
          <w:rFonts w:ascii="Times New Roman" w:hAnsi="Times New Roman"/>
          <w:noProof/>
          <w:sz w:val="24"/>
        </w:rPr>
        <w:t xml:space="preserve">; </w:t>
      </w:r>
      <w:hyperlink w:anchor="_ENREF_21" w:tooltip="Beyer, 2002 #275" w:history="1">
        <w:r w:rsidR="00DE1C74" w:rsidRPr="007E040C">
          <w:rPr>
            <w:rFonts w:ascii="Times New Roman" w:hAnsi="Times New Roman"/>
            <w:noProof/>
            <w:sz w:val="24"/>
          </w:rPr>
          <w:t>Beyer, 2002</w:t>
        </w:r>
      </w:hyperlink>
      <w:r w:rsidRPr="007E040C">
        <w:rPr>
          <w:rFonts w:ascii="Times New Roman" w:hAnsi="Times New Roman"/>
          <w:noProof/>
          <w:sz w:val="24"/>
        </w:rPr>
        <w:t xml:space="preserve">; </w:t>
      </w:r>
      <w:hyperlink w:anchor="_ENREF_169" w:tooltip="McNally, 2003 #29" w:history="1">
        <w:r w:rsidR="00DE1C74" w:rsidRPr="007E040C">
          <w:rPr>
            <w:rFonts w:ascii="Times New Roman" w:hAnsi="Times New Roman"/>
            <w:noProof/>
            <w:sz w:val="24"/>
          </w:rPr>
          <w:t>McNally, Murphy, Lew, Turner, &amp; Brennan, 2003</w:t>
        </w:r>
      </w:hyperlink>
      <w:r w:rsidRPr="007E040C">
        <w:rPr>
          <w:rFonts w:ascii="Times New Roman" w:hAnsi="Times New Roman"/>
          <w:noProof/>
          <w:sz w:val="24"/>
        </w:rPr>
        <w:t>;</w:t>
      </w:r>
      <w:proofErr w:type="gramEnd"/>
      <w:r w:rsidRPr="007E040C">
        <w:rPr>
          <w:rFonts w:ascii="Times New Roman" w:hAnsi="Times New Roman"/>
          <w:noProof/>
          <w:sz w:val="24"/>
        </w:rPr>
        <w:t xml:space="preserve"> </w:t>
      </w:r>
      <w:hyperlink w:anchor="_ENREF_221" w:tooltip="Solomon, 2001 #277" w:history="1">
        <w:r w:rsidR="00DE1C74" w:rsidRPr="007E040C">
          <w:rPr>
            <w:rFonts w:ascii="Times New Roman" w:hAnsi="Times New Roman"/>
            <w:noProof/>
            <w:sz w:val="24"/>
          </w:rPr>
          <w:t>Solomon, Almusallam, Seefeldt, Somwangthanaroj, &amp; Varadan, 2001</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b/>
          <w:sz w:val="24"/>
          <w:vertAlign w:val="superscript"/>
        </w:rPr>
      </w:pPr>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 xml:space="preserve">As for the 2:1 clay, when there is no substitution for silicon </w:t>
      </w:r>
      <w:r>
        <w:rPr>
          <w:rFonts w:ascii="Times New Roman" w:hAnsi="Times New Roman"/>
          <w:sz w:val="24"/>
        </w:rPr>
        <w:t>in</w:t>
      </w:r>
      <w:r w:rsidRPr="007E040C">
        <w:rPr>
          <w:rFonts w:ascii="Times New Roman" w:hAnsi="Times New Roman"/>
          <w:sz w:val="24"/>
        </w:rPr>
        <w:t xml:space="preserve"> the tetrahedral sheets and aluminium in the octahedral sheets the phyllosilicate layers won’t show any interlayer charge and appear electrostatically neutral. Such structure is called </w:t>
      </w:r>
      <w:proofErr w:type="spellStart"/>
      <w:r w:rsidRPr="007E040C">
        <w:rPr>
          <w:rFonts w:ascii="Times New Roman" w:hAnsi="Times New Roman"/>
          <w:sz w:val="24"/>
        </w:rPr>
        <w:t>pyro</w:t>
      </w:r>
      <w:bookmarkStart w:id="102" w:name="_Hlk488140707"/>
      <w:r>
        <w:rPr>
          <w:rFonts w:ascii="Times New Roman" w:hAnsi="Times New Roman"/>
          <w:sz w:val="24"/>
        </w:rPr>
        <w:t>phyllite</w:t>
      </w:r>
      <w:proofErr w:type="spellEnd"/>
      <w:r>
        <w:rPr>
          <w:rFonts w:ascii="Times New Roman" w:hAnsi="Times New Roman"/>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Dixon&lt;/Author&gt;&lt;Year&gt;1991&lt;/Year&gt;&lt;RecNum&gt;279&lt;/RecNum&gt;&lt;DisplayText&gt;(Dixon, 1991)&lt;/DisplayText&gt;&lt;record&gt;&lt;rec-number&gt;279&lt;/rec-number&gt;&lt;foreign-keys&gt;&lt;key app="EN" db-id="te5fa029a5r9t9erpax5pp2lxffwxpvrw0tw" timestamp="1485720002"&gt;279&lt;/key&gt;&lt;/foreign-keys&gt;&lt;ref-type name="Journal Article"&gt;17&lt;/ref-type&gt;&lt;contributors&gt;&lt;authors&gt;&lt;author&gt;Dixon, JB&lt;/author&gt;&lt;/authors&gt;&lt;/contributors&gt;&lt;titles&gt;&lt;title&gt;Roles of clays in soils&lt;/title&gt;&lt;secondary-title&gt;Applied Clay Science&lt;/secondary-title&gt;&lt;/titles&gt;&lt;periodical&gt;&lt;full-title&gt;Applied Clay Science&lt;/full-title&gt;&lt;abbr-1&gt;Appl. Clay Sci.&lt;/abbr-1&gt;&lt;/periodical&gt;&lt;pages&gt;489-503&lt;/pages&gt;&lt;volume&gt;5&lt;/volume&gt;&lt;number&gt;5-6&lt;/number&gt;&lt;dates&gt;&lt;year&gt;1991&lt;/year&gt;&lt;/dates&gt;&lt;isbn&gt;0169-1317&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61" w:tooltip="Dixon, 1991 #279" w:history="1">
        <w:r w:rsidR="00DE1C74">
          <w:rPr>
            <w:rFonts w:ascii="Times New Roman" w:hAnsi="Times New Roman"/>
            <w:noProof/>
            <w:sz w:val="24"/>
          </w:rPr>
          <w:t>Dixon, 1991</w:t>
        </w:r>
      </w:hyperlink>
      <w:r>
        <w:rPr>
          <w:rFonts w:ascii="Times New Roman" w:hAnsi="Times New Roman"/>
          <w:noProof/>
          <w:sz w:val="24"/>
        </w:rPr>
        <w:t>)</w:t>
      </w:r>
      <w:r>
        <w:rPr>
          <w:rFonts w:ascii="Times New Roman" w:hAnsi="Times New Roman"/>
          <w:sz w:val="24"/>
        </w:rPr>
        <w:fldChar w:fldCharType="end"/>
      </w:r>
      <w:bookmarkEnd w:id="102"/>
      <w:r>
        <w:rPr>
          <w:rFonts w:ascii="Times New Roman" w:hAnsi="Times New Roman" w:hint="eastAsia"/>
          <w:sz w:val="24"/>
        </w:rPr>
        <w:t>.</w:t>
      </w:r>
      <w:r w:rsidRPr="007E040C">
        <w:rPr>
          <w:rFonts w:ascii="Times New Roman" w:hAnsi="Times New Roman"/>
          <w:sz w:val="24"/>
        </w:rPr>
        <w:t xml:space="preserve"> Under such a circumstance, due to the absence of the interlayer ions, t</w:t>
      </w:r>
      <w:r>
        <w:rPr>
          <w:rFonts w:ascii="Times New Roman" w:hAnsi="Times New Roman"/>
          <w:sz w:val="24"/>
        </w:rPr>
        <w:t xml:space="preserve">he layers don’t expand in water </w:t>
      </w:r>
      <w:r>
        <w:rPr>
          <w:rFonts w:ascii="Times New Roman" w:hAnsi="Times New Roman"/>
          <w:sz w:val="24"/>
        </w:rPr>
        <w:fldChar w:fldCharType="begin"/>
      </w:r>
      <w:r w:rsidR="00DE1C74">
        <w:rPr>
          <w:rFonts w:ascii="Times New Roman" w:hAnsi="Times New Roman"/>
          <w:sz w:val="24"/>
        </w:rPr>
        <w:instrText xml:space="preserve"> ADDIN EN.CITE &lt;EndNote&gt;&lt;Cite&gt;&lt;Author&gt;Dixon&lt;/Author&gt;&lt;Year&gt;1991&lt;/Year&gt;&lt;RecNum&gt;279&lt;/RecNum&gt;&lt;DisplayText&gt;(Dixon, 1991)&lt;/DisplayText&gt;&lt;record&gt;&lt;rec-number&gt;279&lt;/rec-number&gt;&lt;foreign-keys&gt;&lt;key app="EN" db-id="te5fa029a5r9t9erpax5pp2lxffwxpvrw0tw" timestamp="1485720002"&gt;279&lt;/key&gt;&lt;/foreign-keys&gt;&lt;ref-type name="Journal Article"&gt;17&lt;/ref-type&gt;&lt;contributors&gt;&lt;authors&gt;&lt;author&gt;Dixon, JB&lt;/author&gt;&lt;/authors&gt;&lt;/contributors&gt;&lt;titles&gt;&lt;title&gt;Roles of clays in soils&lt;/title&gt;&lt;secondary-title&gt;Applied Clay Science&lt;/secondary-title&gt;&lt;/titles&gt;&lt;periodical&gt;&lt;full-title&gt;Applied Clay Science&lt;/full-title&gt;&lt;abbr-1&gt;Appl. Clay Sci.&lt;/abbr-1&gt;&lt;/periodical&gt;&lt;pages&gt;489-503&lt;/pages&gt;&lt;volume&gt;5&lt;/volume&gt;&lt;number&gt;5-6&lt;/number&gt;&lt;dates&gt;&lt;year&gt;1991&lt;/year&gt;&lt;/dates&gt;&lt;isbn&gt;0169-1317&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61" w:tooltip="Dixon, 1991 #279" w:history="1">
        <w:r w:rsidR="00DE1C74">
          <w:rPr>
            <w:rFonts w:ascii="Times New Roman" w:hAnsi="Times New Roman"/>
            <w:noProof/>
            <w:sz w:val="24"/>
          </w:rPr>
          <w:t>Dixon, 1991</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w:t>
      </w:r>
      <w:r w:rsidRPr="007E040C">
        <w:rPr>
          <w:rFonts w:ascii="Times New Roman" w:hAnsi="Times New Roman"/>
          <w:sz w:val="24"/>
        </w:rPr>
        <w:t xml:space="preserve"> However, if silicon in the tetrahedral sheets is substituted by aluminium, this is called mica. The derived negative charge owing to substitution is balanced by introducing potassium ions in between the layers. Because the potassium ions are of the same size with the hexagonal hole created by Si/Al tetrahedral layer, leaving no interlayer spacing, the layers are then bound together by strong electrostatic forces. The strong attraction between negatively charged tetrahedral layer and the positively charged potassium cation makes it impossible for the layers</w:t>
      </w:r>
      <w:r>
        <w:rPr>
          <w:rFonts w:ascii="Times New Roman" w:hAnsi="Times New Roman"/>
          <w:sz w:val="24"/>
        </w:rPr>
        <w:t xml:space="preserve"> to swell in water or exfoliate </w:t>
      </w:r>
      <w:r>
        <w:rPr>
          <w:rFonts w:ascii="Times New Roman" w:hAnsi="Times New Roman"/>
          <w:sz w:val="24"/>
        </w:rPr>
        <w:fldChar w:fldCharType="begin"/>
      </w:r>
      <w:r w:rsidR="00DE1C74">
        <w:rPr>
          <w:rFonts w:ascii="Times New Roman" w:hAnsi="Times New Roman"/>
          <w:sz w:val="24"/>
        </w:rPr>
        <w:instrText xml:space="preserve"> ADDIN EN.CITE &lt;EndNote&gt;&lt;Cite&gt;&lt;Author&gt;Pinnavaia&lt;/Author&gt;&lt;Year&gt;2000&lt;/Year&gt;&lt;RecNum&gt;309&lt;/RecNum&gt;&lt;DisplayText&gt;(Pinnavaia &amp;amp; Beall, 2000)&lt;/DisplayText&gt;&lt;record&gt;&lt;rec-number&gt;309&lt;/rec-number&gt;&lt;foreign-keys&gt;&lt;key app="EN" db-id="te5fa029a5r9t9erpax5pp2lxffwxpvrw0tw" timestamp="1485722054"&gt;309&lt;/key&gt;&lt;/foreign-keys&gt;&lt;ref-type name="Book"&gt;6&lt;/ref-type&gt;&lt;contributors&gt;&lt;authors&gt;&lt;author&gt;Pinnavaia, Thomas J&lt;/author&gt;&lt;author&gt;Beall, Gary W&lt;/author&gt;&lt;/authors&gt;&lt;/contributors&gt;&lt;titles&gt;&lt;title&gt;Polymer-clay nanocomposites&lt;/title&gt;&lt;/titles&gt;&lt;dates&gt;&lt;year&gt;2000&lt;/year&gt;&lt;/dates&gt;&lt;publisher&gt;John Wiley&lt;/publisher&gt;&lt;isbn&gt;0471637009&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192" w:tooltip="Pinnavaia, 2000 #309" w:history="1">
        <w:r w:rsidR="00DE1C74">
          <w:rPr>
            <w:rFonts w:ascii="Times New Roman" w:hAnsi="Times New Roman"/>
            <w:noProof/>
            <w:sz w:val="24"/>
          </w:rPr>
          <w:t>Pinnavaia &amp; Beall, 2000</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w:t>
      </w:r>
      <w:r w:rsidRPr="007E040C">
        <w:rPr>
          <w:rFonts w:ascii="Times New Roman" w:hAnsi="Times New Roman"/>
          <w:sz w:val="24"/>
        </w:rPr>
        <w:t xml:space="preserve"> When in the </w:t>
      </w:r>
      <w:proofErr w:type="spellStart"/>
      <w:r w:rsidRPr="007E040C">
        <w:rPr>
          <w:rFonts w:ascii="Times New Roman" w:hAnsi="Times New Roman"/>
          <w:sz w:val="24"/>
        </w:rPr>
        <w:t>pyrophyllite</w:t>
      </w:r>
      <w:proofErr w:type="spellEnd"/>
      <w:r w:rsidRPr="007E040C">
        <w:rPr>
          <w:rFonts w:ascii="Times New Roman" w:hAnsi="Times New Roman"/>
          <w:sz w:val="24"/>
        </w:rPr>
        <w:t xml:space="preserve"> structure, the trivalent aluminium cations are partially replaced by the divalent magnesium, the structure of </w:t>
      </w:r>
      <w:proofErr w:type="spellStart"/>
      <w:r w:rsidRPr="007E040C">
        <w:rPr>
          <w:rFonts w:ascii="Times New Roman" w:hAnsi="Times New Roman"/>
          <w:sz w:val="24"/>
        </w:rPr>
        <w:t>smectites</w:t>
      </w:r>
      <w:proofErr w:type="spellEnd"/>
      <w:r w:rsidRPr="007E040C">
        <w:rPr>
          <w:rFonts w:ascii="Times New Roman" w:hAnsi="Times New Roman"/>
          <w:sz w:val="24"/>
        </w:rPr>
        <w:t xml:space="preserve"> is formed. This time the negative charge is balanced by sodium and calcium cations inserted in between the interlayer spacing. Unlike mica, one extraordinary characteristic is that since these interlayer ions are unmatched to the tetrahedral sheets holes, the resultant layers are held by relatively weak electrostatic and Van der Waals forces, with an interlayer gap, called </w:t>
      </w:r>
      <w:r>
        <w:rPr>
          <w:rFonts w:ascii="Times New Roman" w:hAnsi="Times New Roman"/>
          <w:sz w:val="24"/>
        </w:rPr>
        <w:t xml:space="preserve">the </w:t>
      </w:r>
      <w:r w:rsidRPr="007E040C">
        <w:rPr>
          <w:rFonts w:ascii="Times New Roman" w:hAnsi="Times New Roman"/>
          <w:sz w:val="24"/>
        </w:rPr>
        <w:t>gallery</w:t>
      </w:r>
      <w:r>
        <w:rPr>
          <w:rFonts w:ascii="Times New Roman" w:hAnsi="Times New Roman"/>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Pinnavaia&lt;/Author&gt;&lt;Year&gt;2000&lt;/Year&gt;&lt;RecNum&gt;309&lt;/RecNum&gt;&lt;DisplayText&gt;(Pinnavaia &amp;amp; Beall, 2000)&lt;/DisplayText&gt;&lt;record&gt;&lt;rec-number&gt;309&lt;/rec-number&gt;&lt;foreign-keys&gt;&lt;key app="EN" db-id="te5fa029a5r9t9erpax5pp2lxffwxpvrw0tw" timestamp="1485722054"&gt;309&lt;/key&gt;&lt;/foreign-keys&gt;&lt;ref-type name="Book"&gt;6&lt;/ref-type&gt;&lt;contributors&gt;&lt;authors&gt;&lt;author&gt;Pinnavaia, Thomas J&lt;/author&gt;&lt;author&gt;Beall, Gary W&lt;/author&gt;&lt;/authors&gt;&lt;/contributors&gt;&lt;titles&gt;&lt;title&gt;Polymer-clay nanocomposites&lt;/title&gt;&lt;/titles&gt;&lt;dates&gt;&lt;year&gt;2000&lt;/year&gt;&lt;/dates&gt;&lt;publisher&gt;John Wiley&lt;/publisher&gt;&lt;isbn&gt;0471637009&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192" w:tooltip="Pinnavaia, 2000 #309" w:history="1">
        <w:r w:rsidR="00DE1C74">
          <w:rPr>
            <w:rFonts w:ascii="Times New Roman" w:hAnsi="Times New Roman"/>
            <w:noProof/>
            <w:sz w:val="24"/>
          </w:rPr>
          <w:t>Pinnavaia &amp; Beall, 2000</w:t>
        </w:r>
      </w:hyperlink>
      <w:r>
        <w:rPr>
          <w:rFonts w:ascii="Times New Roman" w:hAnsi="Times New Roman"/>
          <w:noProof/>
          <w:sz w:val="24"/>
        </w:rPr>
        <w:t>)</w:t>
      </w:r>
      <w:r>
        <w:rPr>
          <w:rFonts w:ascii="Times New Roman" w:hAnsi="Times New Roman"/>
          <w:sz w:val="24"/>
        </w:rPr>
        <w:fldChar w:fldCharType="end"/>
      </w:r>
      <w:r w:rsidRPr="007E040C">
        <w:rPr>
          <w:rFonts w:ascii="Times New Roman" w:hAnsi="Times New Roman"/>
          <w:sz w:val="24"/>
        </w:rPr>
        <w:t xml:space="preserve">. With the help of the gallery, it is </w:t>
      </w:r>
      <w:r>
        <w:rPr>
          <w:rFonts w:ascii="Times New Roman" w:hAnsi="Times New Roman"/>
          <w:sz w:val="24"/>
        </w:rPr>
        <w:t>possible</w:t>
      </w:r>
      <w:r w:rsidRPr="007E040C">
        <w:rPr>
          <w:rFonts w:ascii="Times New Roman" w:hAnsi="Times New Roman"/>
          <w:sz w:val="24"/>
        </w:rPr>
        <w:t xml:space="preserve"> for small molecules such as water or polymer chains to enter and thus expand the interlayer spacing, making </w:t>
      </w:r>
      <w:proofErr w:type="spellStart"/>
      <w:r w:rsidRPr="007E040C">
        <w:rPr>
          <w:rFonts w:ascii="Times New Roman" w:hAnsi="Times New Roman"/>
          <w:sz w:val="24"/>
        </w:rPr>
        <w:t>smectite</w:t>
      </w:r>
      <w:proofErr w:type="spellEnd"/>
      <w:r w:rsidRPr="007E040C">
        <w:rPr>
          <w:rFonts w:ascii="Times New Roman" w:hAnsi="Times New Roman"/>
          <w:sz w:val="24"/>
        </w:rPr>
        <w:t xml:space="preserve"> clays highly </w:t>
      </w:r>
      <w:r>
        <w:rPr>
          <w:rFonts w:ascii="Times New Roman" w:hAnsi="Times New Roman"/>
          <w:sz w:val="24"/>
        </w:rPr>
        <w:t>applicable</w:t>
      </w:r>
      <w:r w:rsidRPr="007E040C">
        <w:rPr>
          <w:rFonts w:ascii="Times New Roman" w:hAnsi="Times New Roman"/>
          <w:sz w:val="24"/>
        </w:rPr>
        <w:t xml:space="preserve"> reinforcement</w:t>
      </w:r>
      <w:r>
        <w:rPr>
          <w:rFonts w:ascii="Times New Roman" w:hAnsi="Times New Roman"/>
          <w:sz w:val="24"/>
        </w:rPr>
        <w:t>s</w:t>
      </w:r>
      <w:r w:rsidRPr="007E040C">
        <w:rPr>
          <w:rFonts w:ascii="Times New Roman" w:hAnsi="Times New Roman"/>
          <w:sz w:val="24"/>
        </w:rPr>
        <w:t xml:space="preserve"> for polymers </w:t>
      </w:r>
      <w:r w:rsidRPr="007E040C">
        <w:rPr>
          <w:rFonts w:ascii="Times New Roman" w:hAnsi="Times New Roman"/>
          <w:sz w:val="24"/>
        </w:rPr>
        <w:fldChar w:fldCharType="begin">
          <w:fldData xml:space="preserve">PEVuZE5vdGU+PENpdGU+PEF1dGhvcj5DaGluPC9BdXRob3I+PFllYXI+MjAwMTwvWWVhcj48UmVj
TnVtPjI3ODwvUmVjTnVtPjxEaXNwbGF5VGV4dD4oQ2hpbiBldCBhbC4sIDIwMDE7IERpeG9uLCAx
OTkxOyBNYW5pYXMgZXQgYWwuLCAyMDAxKTwvRGlzcGxheVRleHQ+PHJlY29yZD48cmVjLW51bWJl
cj4yNzg8L3JlYy1udW1iZXI+PGZvcmVpZ24ta2V5cz48a2V5IGFwcD0iRU4iIGRiLWlkPSJ0ZTVm
YTAyOWE1cjl0OWVycGF4NXBwMmx4ZmZ3eHB2cncwdHciIHRpbWVzdGFtcD0iMTQ4NTcxOTk1MCI+
Mjc4PC9rZXk+PC9mb3JlaWduLWtleXM+PHJlZi10eXBlIG5hbWU9IkpvdXJuYWwgQXJ0aWNsZSI+
MTc8L3JlZi10eXBlPjxjb250cmlidXRvcnM+PGF1dGhvcnM+PGF1dGhvcj5DaGluLCBJbi1Kb288
L2F1dGhvcj48YXV0aG9yPlRodXJuLUFsYnJlY2h0LCBUaG9tYXM8L2F1dGhvcj48YXV0aG9yPktp
bSwgSG8tQ2hlb2w8L2F1dGhvcj48YXV0aG9yPlJ1c3NlbGwsIFRob21hcyBQPC9hdXRob3I+PGF1
dGhvcj5XYW5nLCBKaW5nPC9hdXRob3I+PC9hdXRob3JzPjwvY29udHJpYnV0b3JzPjx0aXRsZXM+
PHRpdGxlPk9uIGV4Zm9saWF0aW9uIG9mIG1vbnRtb3JpbGxvbml0ZSBpbiBlcG94eTwvdGl0bGU+
PHNlY29uZGFyeS10aXRsZT5Qb2x5bWVyPC9zZWNvbmRhcnktdGl0bGU+PC90aXRsZXM+PHBhZ2Vz
PjU5NDctNTk1MjwvcGFnZXM+PHZvbHVtZT40Mjwvdm9sdW1lPjxudW1iZXI+MTM8L251bWJlcj48
ZGF0ZXM+PHllYXI+MjAwMTwveWVhcj48L2RhdGVzPjxpc2JuPjAwMzItMzg2MTwvaXNibj48dXJs
cz48L3VybHM+PC9yZWNvcmQ+PC9DaXRlPjxDaXRlPjxBdXRob3I+RGl4b248L0F1dGhvcj48WWVh
cj4xOTkxPC9ZZWFyPjxSZWNOdW0+Mjc5PC9SZWNOdW0+PHJlY29yZD48cmVjLW51bWJlcj4yNzk8
L3JlYy1udW1iZXI+PGZvcmVpZ24ta2V5cz48a2V5IGFwcD0iRU4iIGRiLWlkPSJ0ZTVmYTAyOWE1
cjl0OWVycGF4NXBwMmx4ZmZ3eHB2cncwdHciIHRpbWVzdGFtcD0iMTQ4NTcyMDAwMiI+Mjc5PC9r
ZXk+PC9mb3JlaWduLWtleXM+PHJlZi10eXBlIG5hbWU9IkpvdXJuYWwgQXJ0aWNsZSI+MTc8L3Jl
Zi10eXBlPjxjb250cmlidXRvcnM+PGF1dGhvcnM+PGF1dGhvcj5EaXhvbiwgSkI8L2F1dGhvcj48
L2F1dGhvcnM+PC9jb250cmlidXRvcnM+PHRpdGxlcz48dGl0bGU+Um9sZXMgb2YgY2xheXMgaW4g
c29pbHM8L3RpdGxlPjxzZWNvbmRhcnktdGl0bGU+QXBwbGllZCBDbGF5IFNjaWVuY2U8L3NlY29u
ZGFyeS10aXRsZT48L3RpdGxlcz48cGVyaW9kaWNhbD48ZnVsbC10aXRsZT5BcHBsaWVkIENsYXkg
U2NpZW5jZTwvZnVsbC10aXRsZT48YWJici0xPkFwcGwuIENsYXkgU2NpLjwvYWJici0xPjwvcGVy
aW9kaWNhbD48cGFnZXM+NDg5LTUwMzwvcGFnZXM+PHZvbHVtZT41PC92b2x1bWU+PG51bWJlcj41
LTY8L251bWJlcj48ZGF0ZXM+PHllYXI+MTk5MTwveWVhcj48L2RhdGVzPjxpc2JuPjAxNjktMTMx
NzwvaXNibj48dXJscz48L3VybHM+PC9yZWNvcmQ+PC9DaXRlPjxDaXRlPjxBdXRob3I+TWFuaWFz
PC9BdXRob3I+PFllYXI+MjAwMTwvWWVhcj48UmVjTnVtPjI4MDwvUmVjTnVtPjxyZWNvcmQ+PHJl
Yy1udW1iZXI+MjgwPC9yZWMtbnVtYmVyPjxmb3JlaWduLWtleXM+PGtleSBhcHA9IkVOIiBkYi1p
ZD0idGU1ZmEwMjlhNXI5dDllcnBheDVwcDJseGZmd3hwdnJ3MHR3IiB0aW1lc3RhbXA9IjE0ODU3
MjAwNTQiPjI4MDwva2V5PjwvZm9yZWlnbi1rZXlzPjxyZWYtdHlwZSBuYW1lPSJKb3VybmFsIEFy
dGljbGUiPjE3PC9yZWYtdHlwZT48Y29udHJpYnV0b3JzPjxhdXRob3JzPjxhdXRob3I+TWFuaWFz
LCBFPC9hdXRob3I+PGF1dGhvcj5Ub3VueSwgQTwvYXV0aG9yPjxhdXRob3I+V3UsIEw8L2F1dGhv
cj48YXV0aG9yPlN0cmF3aGVja2VyLCBLPC9hdXRob3I+PGF1dGhvcj5MdSwgQjwvYXV0aG9yPjxh
dXRob3I+Q2h1bmcsIFRDPC9hdXRob3I+PC9hdXRob3JzPjwvY29udHJpYnV0b3JzPjx0aXRsZXM+
PHRpdGxlPlBvbHlwcm9weWxlbmUvbW9udG1vcmlsbG9uaXRlIG5hbm9jb21wb3NpdGVzLiBSZXZp
ZXcgb2YgdGhlIHN5bnRoZXRpYyByb3V0ZXMgYW5kIG1hdGVyaWFscyBwcm9wZXJ0aWVzPC90aXRs
ZT48c2Vjb25kYXJ5LXRpdGxlPkNoZW1pc3RyeSBvZiBNYXRlcmlhbHM8L3NlY29uZGFyeS10aXRs
ZT48L3RpdGxlcz48cGVyaW9kaWNhbD48ZnVsbC10aXRsZT5DaGVtaXN0cnkgb2YgTWF0ZXJpYWxz
PC9mdWxsLXRpdGxlPjxhYmJyLTE+Q2hlbS4gTWF0ZXIuPC9hYmJyLTE+PGFiYnItMj5DaGVtIE1h
dGVyPC9hYmJyLTI+PC9wZXJpb2RpY2FsPjxwYWdlcz4zNTE2LTM1MjM8L3BhZ2VzPjx2b2x1bWU+
MTM8L3ZvbHVtZT48bnVtYmVyPjEwPC9udW1iZXI+PGRhdGVzPjx5ZWFyPjIwMDE8L3llYXI+PC9k
YXRlcz48aXNibj4wODk3LTQ3NTY8L2lzYm4+PHVybHM+PC91cmxzPjwvcmVjb3JkPjwvQ2l0ZT48
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DaGluPC9BdXRob3I+PFllYXI+MjAwMTwvWWVhcj48UmVj
TnVtPjI3ODwvUmVjTnVtPjxEaXNwbGF5VGV4dD4oQ2hpbiBldCBhbC4sIDIwMDE7IERpeG9uLCAx
OTkxOyBNYW5pYXMgZXQgYWwuLCAyMDAxKTwvRGlzcGxheVRleHQ+PHJlY29yZD48cmVjLW51bWJl
cj4yNzg8L3JlYy1udW1iZXI+PGZvcmVpZ24ta2V5cz48a2V5IGFwcD0iRU4iIGRiLWlkPSJ0ZTVm
YTAyOWE1cjl0OWVycGF4NXBwMmx4ZmZ3eHB2cncwdHciIHRpbWVzdGFtcD0iMTQ4NTcxOTk1MCI+
Mjc4PC9rZXk+PC9mb3JlaWduLWtleXM+PHJlZi10eXBlIG5hbWU9IkpvdXJuYWwgQXJ0aWNsZSI+
MTc8L3JlZi10eXBlPjxjb250cmlidXRvcnM+PGF1dGhvcnM+PGF1dGhvcj5DaGluLCBJbi1Kb288
L2F1dGhvcj48YXV0aG9yPlRodXJuLUFsYnJlY2h0LCBUaG9tYXM8L2F1dGhvcj48YXV0aG9yPktp
bSwgSG8tQ2hlb2w8L2F1dGhvcj48YXV0aG9yPlJ1c3NlbGwsIFRob21hcyBQPC9hdXRob3I+PGF1
dGhvcj5XYW5nLCBKaW5nPC9hdXRob3I+PC9hdXRob3JzPjwvY29udHJpYnV0b3JzPjx0aXRsZXM+
PHRpdGxlPk9uIGV4Zm9saWF0aW9uIG9mIG1vbnRtb3JpbGxvbml0ZSBpbiBlcG94eTwvdGl0bGU+
PHNlY29uZGFyeS10aXRsZT5Qb2x5bWVyPC9zZWNvbmRhcnktdGl0bGU+PC90aXRsZXM+PHBhZ2Vz
PjU5NDctNTk1MjwvcGFnZXM+PHZvbHVtZT40Mjwvdm9sdW1lPjxudW1iZXI+MTM8L251bWJlcj48
ZGF0ZXM+PHllYXI+MjAwMTwveWVhcj48L2RhdGVzPjxpc2JuPjAwMzItMzg2MTwvaXNibj48dXJs
cz48L3VybHM+PC9yZWNvcmQ+PC9DaXRlPjxDaXRlPjxBdXRob3I+RGl4b248L0F1dGhvcj48WWVh
cj4xOTkxPC9ZZWFyPjxSZWNOdW0+Mjc5PC9SZWNOdW0+PHJlY29yZD48cmVjLW51bWJlcj4yNzk8
L3JlYy1udW1iZXI+PGZvcmVpZ24ta2V5cz48a2V5IGFwcD0iRU4iIGRiLWlkPSJ0ZTVmYTAyOWE1
cjl0OWVycGF4NXBwMmx4ZmZ3eHB2cncwdHciIHRpbWVzdGFtcD0iMTQ4NTcyMDAwMiI+Mjc5PC9r
ZXk+PC9mb3JlaWduLWtleXM+PHJlZi10eXBlIG5hbWU9IkpvdXJuYWwgQXJ0aWNsZSI+MTc8L3Jl
Zi10eXBlPjxjb250cmlidXRvcnM+PGF1dGhvcnM+PGF1dGhvcj5EaXhvbiwgSkI8L2F1dGhvcj48
L2F1dGhvcnM+PC9jb250cmlidXRvcnM+PHRpdGxlcz48dGl0bGU+Um9sZXMgb2YgY2xheXMgaW4g
c29pbHM8L3RpdGxlPjxzZWNvbmRhcnktdGl0bGU+QXBwbGllZCBDbGF5IFNjaWVuY2U8L3NlY29u
ZGFyeS10aXRsZT48L3RpdGxlcz48cGVyaW9kaWNhbD48ZnVsbC10aXRsZT5BcHBsaWVkIENsYXkg
U2NpZW5jZTwvZnVsbC10aXRsZT48YWJici0xPkFwcGwuIENsYXkgU2NpLjwvYWJici0xPjwvcGVy
aW9kaWNhbD48cGFnZXM+NDg5LTUwMzwvcGFnZXM+PHZvbHVtZT41PC92b2x1bWU+PG51bWJlcj41
LTY8L251bWJlcj48ZGF0ZXM+PHllYXI+MTk5MTwveWVhcj48L2RhdGVzPjxpc2JuPjAxNjktMTMx
NzwvaXNibj48dXJscz48L3VybHM+PC9yZWNvcmQ+PC9DaXRlPjxDaXRlPjxBdXRob3I+TWFuaWFz
PC9BdXRob3I+PFllYXI+MjAwMTwvWWVhcj48UmVjTnVtPjI4MDwvUmVjTnVtPjxyZWNvcmQ+PHJl
Yy1udW1iZXI+MjgwPC9yZWMtbnVtYmVyPjxmb3JlaWduLWtleXM+PGtleSBhcHA9IkVOIiBkYi1p
ZD0idGU1ZmEwMjlhNXI5dDllcnBheDVwcDJseGZmd3hwdnJ3MHR3IiB0aW1lc3RhbXA9IjE0ODU3
MjAwNTQiPjI4MDwva2V5PjwvZm9yZWlnbi1rZXlzPjxyZWYtdHlwZSBuYW1lPSJKb3VybmFsIEFy
dGljbGUiPjE3PC9yZWYtdHlwZT48Y29udHJpYnV0b3JzPjxhdXRob3JzPjxhdXRob3I+TWFuaWFz
LCBFPC9hdXRob3I+PGF1dGhvcj5Ub3VueSwgQTwvYXV0aG9yPjxhdXRob3I+V3UsIEw8L2F1dGhv
cj48YXV0aG9yPlN0cmF3aGVja2VyLCBLPC9hdXRob3I+PGF1dGhvcj5MdSwgQjwvYXV0aG9yPjxh
dXRob3I+Q2h1bmcsIFRDPC9hdXRob3I+PC9hdXRob3JzPjwvY29udHJpYnV0b3JzPjx0aXRsZXM+
PHRpdGxlPlBvbHlwcm9weWxlbmUvbW9udG1vcmlsbG9uaXRlIG5hbm9jb21wb3NpdGVzLiBSZXZp
ZXcgb2YgdGhlIHN5bnRoZXRpYyByb3V0ZXMgYW5kIG1hdGVyaWFscyBwcm9wZXJ0aWVzPC90aXRs
ZT48c2Vjb25kYXJ5LXRpdGxlPkNoZW1pc3RyeSBvZiBNYXRlcmlhbHM8L3NlY29uZGFyeS10aXRs
ZT48L3RpdGxlcz48cGVyaW9kaWNhbD48ZnVsbC10aXRsZT5DaGVtaXN0cnkgb2YgTWF0ZXJpYWxz
PC9mdWxsLXRpdGxlPjxhYmJyLTE+Q2hlbS4gTWF0ZXIuPC9hYmJyLTE+PGFiYnItMj5DaGVtIE1h
dGVyPC9hYmJyLTI+PC9wZXJpb2RpY2FsPjxwYWdlcz4zNTE2LTM1MjM8L3BhZ2VzPjx2b2x1bWU+
MTM8L3ZvbHVtZT48bnVtYmVyPjEwPC9udW1iZXI+PGRhdGVzPjx5ZWFyPjIwMDE8L3llYXI+PC9k
YXRlcz48aXNibj4wODk3LTQ3NTY8L2lzYm4+PHVybHM+PC91cmxzPjwvcmVjb3JkPjwvQ2l0ZT48
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46" w:tooltip="Chin, 2001 #278" w:history="1">
        <w:r w:rsidR="00DE1C74">
          <w:rPr>
            <w:rFonts w:ascii="Times New Roman" w:hAnsi="Times New Roman"/>
            <w:noProof/>
            <w:sz w:val="24"/>
          </w:rPr>
          <w:t>Chin et al., 2001</w:t>
        </w:r>
      </w:hyperlink>
      <w:r>
        <w:rPr>
          <w:rFonts w:ascii="Times New Roman" w:hAnsi="Times New Roman"/>
          <w:noProof/>
          <w:sz w:val="24"/>
        </w:rPr>
        <w:t xml:space="preserve">; </w:t>
      </w:r>
      <w:hyperlink w:anchor="_ENREF_61" w:tooltip="Dixon, 1991 #279" w:history="1">
        <w:r w:rsidR="00DE1C74">
          <w:rPr>
            <w:rFonts w:ascii="Times New Roman" w:hAnsi="Times New Roman"/>
            <w:noProof/>
            <w:sz w:val="24"/>
          </w:rPr>
          <w:t>Dixon, 1991</w:t>
        </w:r>
      </w:hyperlink>
      <w:r>
        <w:rPr>
          <w:rFonts w:ascii="Times New Roman" w:hAnsi="Times New Roman"/>
          <w:noProof/>
          <w:sz w:val="24"/>
        </w:rPr>
        <w:t xml:space="preserve">; </w:t>
      </w:r>
      <w:hyperlink w:anchor="_ENREF_165" w:tooltip="Manias, 2001 #280" w:history="1">
        <w:r w:rsidR="00DE1C74">
          <w:rPr>
            <w:rFonts w:ascii="Times New Roman" w:hAnsi="Times New Roman"/>
            <w:noProof/>
            <w:sz w:val="24"/>
          </w:rPr>
          <w:t>Manias et al., 2001</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center"/>
        <w:rPr>
          <w:rFonts w:ascii="Times New Roman" w:hAnsi="Times New Roman"/>
          <w:b/>
          <w:sz w:val="24"/>
          <w:vertAlign w:val="superscript"/>
        </w:rPr>
      </w:pPr>
      <w:r w:rsidRPr="007E040C">
        <w:rPr>
          <w:rFonts w:asciiTheme="minorHAnsi" w:hAnsiTheme="minorHAnsi" w:cstheme="minorBidi"/>
          <w:noProof/>
        </w:rPr>
        <w:lastRenderedPageBreak/>
        <w:drawing>
          <wp:inline distT="0" distB="0" distL="0" distR="0" wp14:anchorId="3B13BD5E" wp14:editId="7F549DC8">
            <wp:extent cx="3829050" cy="3393376"/>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44184" cy="3406788"/>
                    </a:xfrm>
                    <a:prstGeom prst="rect">
                      <a:avLst/>
                    </a:prstGeom>
                    <a:noFill/>
                    <a:ln>
                      <a:noFill/>
                    </a:ln>
                  </pic:spPr>
                </pic:pic>
              </a:graphicData>
            </a:graphic>
          </wp:inline>
        </w:drawing>
      </w:r>
    </w:p>
    <w:p w:rsidR="00D4656F" w:rsidRPr="007E040C" w:rsidRDefault="00D4656F" w:rsidP="0002746C">
      <w:pPr>
        <w:pStyle w:val="Figuretitle"/>
        <w:spacing w:line="240" w:lineRule="auto"/>
      </w:pPr>
      <w:bookmarkStart w:id="103" w:name="_Toc492475899"/>
      <w:bookmarkStart w:id="104" w:name="_Toc492648106"/>
      <w:bookmarkStart w:id="105" w:name="_Toc493534930"/>
      <w:proofErr w:type="gramStart"/>
      <w:r w:rsidRPr="007E040C">
        <w:t xml:space="preserve">Figure </w:t>
      </w:r>
      <w:r>
        <w:rPr>
          <w:rFonts w:hint="eastAsia"/>
        </w:rPr>
        <w:t>2.</w:t>
      </w:r>
      <w:r w:rsidRPr="007E040C">
        <w:t>1</w:t>
      </w:r>
      <w:r>
        <w:rPr>
          <w:rFonts w:hint="eastAsia"/>
        </w:rPr>
        <w:t>.1</w:t>
      </w:r>
      <w:r w:rsidRPr="007E040C">
        <w:t>.</w:t>
      </w:r>
      <w:proofErr w:type="gramEnd"/>
      <w:r w:rsidRPr="007E040C">
        <w:t xml:space="preserve"> The structure of a 2:1 clay (Reproduced from reference </w:t>
      </w:r>
      <w:r w:rsidRPr="007E040C">
        <w:fldChar w:fldCharType="begin"/>
      </w:r>
      <w:r w:rsidR="00DE1C74">
        <w:instrText xml:space="preserve"> ADDIN EN.CITE &lt;EndNote&gt;&lt;Cite&gt;&lt;Author&gt;Solin&lt;/Author&gt;&lt;Year&gt;1997&lt;/Year&gt;&lt;RecNum&gt;352&lt;/RecNum&gt;&lt;DisplayText&gt;(Solin, 1997)&lt;/DisplayText&gt;&lt;record&gt;&lt;rec-number&gt;352&lt;/rec-number&gt;&lt;foreign-keys&gt;&lt;key app="EN" db-id="te5fa029a5r9t9erpax5pp2lxffwxpvrw0tw" timestamp="1485725494"&gt;352&lt;/key&gt;&lt;/foreign-keys&gt;&lt;ref-type name="Journal Article"&gt;17&lt;/ref-type&gt;&lt;contributors&gt;&lt;authors&gt;&lt;author&gt;Solin, SA&lt;/author&gt;&lt;/authors&gt;&lt;/contributors&gt;&lt;titles&gt;&lt;title&gt;Clays and clay intercalation compounds: properties and physical phenomena&lt;/title&gt;&lt;secondary-title&gt;Annual review of materials science&lt;/secondary-title&gt;&lt;/titles&gt;&lt;periodical&gt;&lt;full-title&gt;Annual Review of Materials Science&lt;/full-title&gt;&lt;abbr-1&gt;Annu. Rev. Mater. Sci.&lt;/abbr-1&gt;&lt;abbr-2&gt;Annu Rev Mater Sci&lt;/abbr-2&gt;&lt;/periodical&gt;&lt;pages&gt;89-115&lt;/pages&gt;&lt;volume&gt;27&lt;/volume&gt;&lt;number&gt;1&lt;/number&gt;&lt;dates&gt;&lt;year&gt;1997&lt;/year&gt;&lt;/dates&gt;&lt;isbn&gt;0084-6600&lt;/isbn&gt;&lt;urls&gt;&lt;/urls&gt;&lt;/record&gt;&lt;/Cite&gt;&lt;/EndNote&gt;</w:instrText>
      </w:r>
      <w:r w:rsidRPr="007E040C">
        <w:fldChar w:fldCharType="separate"/>
      </w:r>
      <w:r w:rsidRPr="007E040C">
        <w:rPr>
          <w:noProof/>
        </w:rPr>
        <w:t>(</w:t>
      </w:r>
      <w:hyperlink w:anchor="_ENREF_220" w:tooltip="Solin, 1997 #352" w:history="1">
        <w:r w:rsidR="00DE1C74" w:rsidRPr="007E040C">
          <w:rPr>
            <w:noProof/>
          </w:rPr>
          <w:t>Solin, 1997</w:t>
        </w:r>
      </w:hyperlink>
      <w:r w:rsidRPr="007E040C">
        <w:rPr>
          <w:noProof/>
        </w:rPr>
        <w:t>)</w:t>
      </w:r>
      <w:r w:rsidRPr="007E040C">
        <w:fldChar w:fldCharType="end"/>
      </w:r>
      <w:r w:rsidRPr="007E040C">
        <w:t>)</w:t>
      </w:r>
      <w:r>
        <w:rPr>
          <w:rFonts w:hint="eastAsia"/>
        </w:rPr>
        <w:t>.</w:t>
      </w:r>
      <w:bookmarkEnd w:id="103"/>
      <w:bookmarkEnd w:id="104"/>
      <w:bookmarkEnd w:id="105"/>
    </w:p>
    <w:p w:rsidR="00D4656F" w:rsidRPr="007E040C" w:rsidRDefault="00D4656F" w:rsidP="00D4656F">
      <w:pPr>
        <w:spacing w:after="0" w:line="480" w:lineRule="auto"/>
        <w:jc w:val="center"/>
        <w:rPr>
          <w:rFonts w:ascii="Times New Roman" w:hAnsi="Times New Roman"/>
          <w:b/>
          <w:sz w:val="24"/>
        </w:rPr>
      </w:pPr>
    </w:p>
    <w:p w:rsidR="00D4656F" w:rsidRPr="007E040C" w:rsidRDefault="00D4656F" w:rsidP="00D4656F">
      <w:pPr>
        <w:spacing w:after="0" w:line="480" w:lineRule="auto"/>
        <w:jc w:val="both"/>
        <w:rPr>
          <w:rFonts w:ascii="Times New Roman" w:hAnsi="Times New Roman"/>
          <w:sz w:val="24"/>
        </w:rPr>
      </w:pPr>
      <w:r>
        <w:rPr>
          <w:rFonts w:ascii="Times New Roman" w:hAnsi="Times New Roman" w:hint="eastAsia"/>
          <w:sz w:val="24"/>
        </w:rPr>
        <w:t>The</w:t>
      </w:r>
      <w:r>
        <w:rPr>
          <w:rFonts w:ascii="Times New Roman" w:hAnsi="Times New Roman"/>
          <w:sz w:val="24"/>
        </w:rPr>
        <w:t xml:space="preserve"> interlayer ions such as Na</w:t>
      </w:r>
      <w:r w:rsidRPr="005C2FE6">
        <w:rPr>
          <w:rFonts w:ascii="Times New Roman" w:hAnsi="Times New Roman"/>
          <w:sz w:val="24"/>
          <w:vertAlign w:val="superscript"/>
        </w:rPr>
        <w:t>+</w:t>
      </w:r>
      <w:r>
        <w:rPr>
          <w:rFonts w:ascii="Times New Roman" w:hAnsi="Times New Roman"/>
          <w:sz w:val="24"/>
        </w:rPr>
        <w:t xml:space="preserve"> and Ca</w:t>
      </w:r>
      <w:r w:rsidRPr="005C2FE6">
        <w:rPr>
          <w:rFonts w:ascii="Times New Roman" w:hAnsi="Times New Roman"/>
          <w:sz w:val="24"/>
          <w:vertAlign w:val="superscript"/>
        </w:rPr>
        <w:t>2+</w:t>
      </w:r>
      <w:r>
        <w:rPr>
          <w:rFonts w:ascii="Times New Roman" w:hAnsi="Times New Roman"/>
          <w:sz w:val="24"/>
        </w:rPr>
        <w:t xml:space="preserve"> can be replaced by </w:t>
      </w:r>
      <w:proofErr w:type="spellStart"/>
      <w:r>
        <w:rPr>
          <w:rFonts w:ascii="Times New Roman" w:hAnsi="Times New Roman"/>
          <w:sz w:val="24"/>
        </w:rPr>
        <w:t>alkylammonium</w:t>
      </w:r>
      <w:proofErr w:type="spellEnd"/>
      <w:r>
        <w:rPr>
          <w:rFonts w:ascii="Times New Roman" w:hAnsi="Times New Roman"/>
          <w:sz w:val="24"/>
        </w:rPr>
        <w:t xml:space="preserve"> cations and the </w:t>
      </w:r>
      <w:r w:rsidR="00860662">
        <w:rPr>
          <w:rFonts w:ascii="Times New Roman" w:hAnsi="Times New Roman"/>
          <w:sz w:val="24"/>
        </w:rPr>
        <w:t>derived</w:t>
      </w:r>
      <w:r>
        <w:rPr>
          <w:rFonts w:ascii="Times New Roman" w:hAnsi="Times New Roman"/>
          <w:sz w:val="24"/>
        </w:rPr>
        <w:t xml:space="preserve"> clays are defined as </w:t>
      </w:r>
      <w:proofErr w:type="spellStart"/>
      <w:r>
        <w:rPr>
          <w:rFonts w:ascii="Times New Roman" w:hAnsi="Times New Roman"/>
          <w:sz w:val="24"/>
        </w:rPr>
        <w:t>organo</w:t>
      </w:r>
      <w:proofErr w:type="spellEnd"/>
      <w:r>
        <w:rPr>
          <w:rFonts w:ascii="Times New Roman" w:hAnsi="Times New Roman"/>
          <w:sz w:val="24"/>
        </w:rPr>
        <w:t>-modified clays</w:t>
      </w:r>
      <w:r w:rsidR="00980367">
        <w:rPr>
          <w:rFonts w:ascii="Times New Roman" w:hAnsi="Times New Roman"/>
          <w:sz w:val="24"/>
        </w:rPr>
        <w:t xml:space="preserve">, also called </w:t>
      </w:r>
      <w:proofErr w:type="spellStart"/>
      <w:r w:rsidR="00980367">
        <w:rPr>
          <w:rFonts w:ascii="Times New Roman" w:hAnsi="Times New Roman"/>
          <w:sz w:val="24"/>
        </w:rPr>
        <w:t>organoclays</w:t>
      </w:r>
      <w:proofErr w:type="spellEnd"/>
      <w:r>
        <w:rPr>
          <w:rFonts w:ascii="Times New Roman" w:hAnsi="Times New Roman"/>
          <w:sz w:val="24"/>
        </w:rPr>
        <w:t xml:space="preserve">. </w:t>
      </w:r>
      <w:r w:rsidRPr="007E040C">
        <w:rPr>
          <w:rFonts w:ascii="Times New Roman" w:hAnsi="Times New Roman"/>
          <w:sz w:val="24"/>
        </w:rPr>
        <w:t xml:space="preserve">The average layer charge can be represented by </w:t>
      </w:r>
      <w:r>
        <w:rPr>
          <w:rFonts w:ascii="Times New Roman" w:hAnsi="Times New Roman"/>
          <w:sz w:val="24"/>
        </w:rPr>
        <w:t xml:space="preserve">the </w:t>
      </w:r>
      <w:r w:rsidRPr="007E040C">
        <w:rPr>
          <w:rFonts w:ascii="Times New Roman" w:hAnsi="Times New Roman"/>
          <w:sz w:val="24"/>
        </w:rPr>
        <w:t xml:space="preserve">cation exchange capacity (CEC), which is defined as the capability of a soil to absorb or exchange cations.  CEC varies with different clay structures and can differ from layer to layer in the crystal. The measurement of CEC can be achieved by ignition. That is to heat the raw clay and the </w:t>
      </w:r>
      <w:proofErr w:type="spellStart"/>
      <w:r w:rsidRPr="007E040C">
        <w:rPr>
          <w:rFonts w:ascii="Times New Roman" w:hAnsi="Times New Roman"/>
          <w:sz w:val="24"/>
        </w:rPr>
        <w:t>organo</w:t>
      </w:r>
      <w:proofErr w:type="spellEnd"/>
      <w:r w:rsidRPr="007E040C">
        <w:rPr>
          <w:rFonts w:ascii="Times New Roman" w:hAnsi="Times New Roman"/>
          <w:sz w:val="24"/>
        </w:rPr>
        <w:t xml:space="preserve">-modified clay at 1000 </w:t>
      </w:r>
      <w:proofErr w:type="spellStart"/>
      <w:r w:rsidRPr="007E040C">
        <w:rPr>
          <w:rFonts w:ascii="Times New Roman" w:hAnsi="Times New Roman"/>
          <w:sz w:val="24"/>
          <w:vertAlign w:val="superscript"/>
        </w:rPr>
        <w:t>o</w:t>
      </w:r>
      <w:r w:rsidRPr="007E040C">
        <w:rPr>
          <w:rFonts w:ascii="Times New Roman" w:hAnsi="Times New Roman"/>
          <w:sz w:val="24"/>
        </w:rPr>
        <w:t>C.</w:t>
      </w:r>
      <w:proofErr w:type="spellEnd"/>
      <w:r w:rsidRPr="007E040C">
        <w:rPr>
          <w:rFonts w:ascii="Times New Roman" w:hAnsi="Times New Roman"/>
          <w:sz w:val="24"/>
        </w:rPr>
        <w:t xml:space="preserve"> By the molecular weight of the </w:t>
      </w:r>
      <w:proofErr w:type="spellStart"/>
      <w:r w:rsidRPr="007E040C">
        <w:rPr>
          <w:rFonts w:ascii="Times New Roman" w:hAnsi="Times New Roman"/>
          <w:sz w:val="24"/>
        </w:rPr>
        <w:t>alkylammonium</w:t>
      </w:r>
      <w:proofErr w:type="spellEnd"/>
      <w:r w:rsidRPr="007E040C">
        <w:rPr>
          <w:rFonts w:ascii="Times New Roman" w:hAnsi="Times New Roman"/>
          <w:sz w:val="24"/>
        </w:rPr>
        <w:t xml:space="preserve"> salt and the deviation between the weight losses of the two samples during ignition, it is likely to determine the CEC of the clay in the unit of </w:t>
      </w:r>
      <w:proofErr w:type="spellStart"/>
      <w:r w:rsidRPr="007E040C">
        <w:rPr>
          <w:rFonts w:ascii="Times New Roman" w:hAnsi="Times New Roman"/>
          <w:sz w:val="24"/>
        </w:rPr>
        <w:t>milliequivalents</w:t>
      </w:r>
      <w:proofErr w:type="spellEnd"/>
      <w:r w:rsidRPr="007E040C">
        <w:rPr>
          <w:rFonts w:ascii="Times New Roman" w:hAnsi="Times New Roman"/>
          <w:sz w:val="24"/>
        </w:rPr>
        <w:t xml:space="preserve">. There are some other methods for the calculation of CEC based on acid-base titrations and </w:t>
      </w:r>
      <w:proofErr w:type="spellStart"/>
      <w:r w:rsidRPr="007E040C">
        <w:rPr>
          <w:rFonts w:ascii="Times New Roman" w:hAnsi="Times New Roman"/>
          <w:sz w:val="24"/>
        </w:rPr>
        <w:t>infared</w:t>
      </w:r>
      <w:proofErr w:type="spellEnd"/>
      <w:r w:rsidRPr="007E040C">
        <w:rPr>
          <w:rFonts w:ascii="Times New Roman" w:hAnsi="Times New Roman"/>
          <w:sz w:val="24"/>
        </w:rPr>
        <w:t xml:space="preserve"> spectroscopy</w:t>
      </w:r>
      <w:r>
        <w:rPr>
          <w:rFonts w:ascii="Times New Roman" w:hAnsi="Times New Roman"/>
          <w:sz w:val="24"/>
        </w:rPr>
        <w:t xml:space="preserve"> </w:t>
      </w:r>
      <w:r>
        <w:rPr>
          <w:rFonts w:ascii="Times New Roman" w:hAnsi="Times New Roman"/>
          <w:sz w:val="24"/>
        </w:rPr>
        <w:fldChar w:fldCharType="begin">
          <w:fldData xml:space="preserve">PEVuZE5vdGU+PENpdGU+PEF1dGhvcj5IZTwvQXV0aG9yPjxZZWFyPjIwMTA8L1llYXI+PFJlY051
bT43MDk8L1JlY051bT48RGlzcGxheVRleHQ+KEFsZXhhbmRyZSAmYW1wOyBEdWJvaXMsIDIwMDA7
IEhlLCBNYSwgWmh1LCBZdWFuLCAmYW1wOyBRaW5nLCAyMDEwKTwvRGlzcGxheVRleHQ+PHJlY29y
ZD48cmVjLW51bWJlcj43MDk8L3JlYy1udW1iZXI+PGZvcmVpZ24ta2V5cz48a2V5IGFwcD0iRU4i
IGRiLWlkPSJ0ZTVmYTAyOWE1cjl0OWVycGF4NXBwMmx4ZmZ3eHB2cncwdHciPjcwOTwva2V5Pjwv
Zm9yZWlnbi1rZXlzPjxyZWYtdHlwZSBuYW1lPSJKb3VybmFsIEFydGljbGUiPjE3PC9yZWYtdHlw
ZT48Y29udHJpYnV0b3JzPjxhdXRob3JzPjxhdXRob3I+SGUsIEhvbmdwaW5nPC9hdXRob3I+PGF1
dGhvcj5NYSwgWXVlaG9uZzwvYXV0aG9yPjxhdXRob3I+Wmh1LCBKaWFueGk8L2F1dGhvcj48YXV0
aG9yPll1YW4sIFBlbmc8L2F1dGhvcj48YXV0aG9yPlFpbmcsIFlhbmhvbmc8L2F1dGhvcj48L2F1
dGhvcnM+PC9jb250cmlidXRvcnM+PHRpdGxlcz48dGl0bGU+T3JnYW5vY2xheXMgcHJlcGFyZWQg
ZnJvbSBtb250bW9yaWxsb25pdGVzIHdpdGggZGlmZmVyZW50IGNhdGlvbiBleGNoYW5nZSBjYXBh
Y2l0eSBhbmQgc3VyZmFjdGFudCBjb25maWd1cmF0aW9uPC90aXRsZT48c2Vjb25kYXJ5LXRpdGxl
PkFwcGxpZWQgY2xheSBzY2llbmNlPC9zZWNvbmRhcnktdGl0bGU+PC90aXRsZXM+PHBlcmlvZGlj
YWw+PGZ1bGwtdGl0bGU+QXBwbGllZCBDbGF5IFNjaWVuY2U8L2Z1bGwtdGl0bGU+PC9wZXJpb2Rp
Y2FsPjxwYWdlcz42Ny03MjwvcGFnZXM+PHZvbHVtZT40ODwvdm9sdW1lPjxudW1iZXI+MTwvbnVt
YmVyPjxkYXRlcz48eWVhcj4yMDEwPC95ZWFyPjwvZGF0ZXM+PGlzYm4+MDE2OS0xMzE3PC9pc2Ju
Pjx1cmxzPjwvdXJscz48L3JlY29yZD48L0NpdGU+PENpdGU+PEF1dGhvcj5BbGV4YW5kcmU8L0F1
dGhvcj48WWVhcj4yMDAwPC9ZZWFyPjxSZWNOdW0+MjwvUmVjTnVtPjxyZWNvcmQ+PHJlYy1udW1i
ZXI+MjwvcmVjLW51bWJlcj48Zm9yZWlnbi1rZXlzPjxrZXkgYXBwPSJFTiIgZGItaWQ9InRlNWZh
MDI5YTVyOXQ5ZXJwYXg1cHAybHhmZnd4cHZydzB0dyIgdGltZXN0YW1wPSIxNDU0MDkxMTY0Ij4y
PC9rZXk+PC9mb3JlaWduLWtleXM+PHJlZi10eXBlIG5hbWU9IkpvdXJuYWwgQXJ0aWNsZSI+MTc8
L3JlZi10eXBlPjxjb250cmlidXRvcnM+PGF1dGhvcnM+PGF1dGhvcj5BbGV4YW5kcmUsIE0uPC9h
dXRob3I+PGF1dGhvcj5EdWJvaXMsIFAuPC9hdXRob3I+PC9hdXRob3JzPjwvY29udHJpYnV0b3Jz
PjxhdXRoLWFkZHJlc3M+VW5pdiBNb25zLCBMYWIgUG9seW1lciAmYW1wOyBDb21wb3NpdGUgTWF0
LCBCLTcwMDAgTW9ucywgQmVsZ2l1bS4gRHVib2lzLCBQIChyZXByaW50IGF1dGhvciksIFVuaXYg
TW9ucywgTGFiIFBvbHltZXIgJmFtcDsgQ29tcG9zaXRlIE1hdCwgMjAgUGwgUGFyYywgQi03MDAw
IE1vbnMsIEJlbGdpdW0uPC9hdXRoLWFkZHJlc3M+PHRpdGxlcz48dGl0bGU+UG9seW1lci1sYXll
cmVkIHNpbGljYXRlIG5hbm9jb21wb3NpdGVzOiBwcmVwYXJhdGlvbiwgcHJvcGVydGllcyBhbmQg
dXNlcyBvZiBhIG5ldyBjbGFzcyBvZiBtYXRlcmlhbHM8L3RpdGxlPjxzZWNvbmRhcnktdGl0bGU+
TWF0ZXJpYWxzIFNjaWVuY2UgJmFtcDsgRW5naW5lZXJpbmcgUi1SZXBvcnRzPC9zZWNvbmRhcnkt
dGl0bGU+PHNob3J0LXRpdGxlPlBvbHltZXItbGF5ZXJlZCBzaWxpY2F0ZSBuYW5vY29tcG9zaXRl
czogcHJlcGFyYXRpb24sIHByb3BlcnRpZXMgYW5kIHVzZXMgb2YgYSBuZXcgY2xhc3Mgb2YgbWF0
ZXJpYWxzPC9zaG9ydC10aXRsZT48L3RpdGxlcz48cGVyaW9kaWNhbD48ZnVsbC10aXRsZT5NYXRl
cmlhbHMgU2NpZW5jZSAmYW1wOyBFbmdpbmVlcmluZyBSLVJlcG9ydHM8L2Z1bGwtdGl0bGU+PGFi
YnItMT5NYXQuIFNjaS4gRW5nLiBSLjwvYWJici0xPjwvcGVyaW9kaWNhbD48cGFnZXM+MS02Mzwv
cGFnZXM+PHZvbHVtZT4yODwvdm9sdW1lPjxudW1iZXI+MS0yPC9udW1iZXI+PGtleXdvcmRzPjxr
ZXl3b3JkPmxheWVyZWQgc2lsaWNhdGUgbmFub2NvbXBvc2l0ZXM8L2tleXdvcmQ+PGtleXdvcmQ+
aW50ZXJjYWxhdGl2ZSBwb2x5bWVyaXphdGlvbjwva2V5d29yZD48a2V5d29yZD5tZWx0PC9rZXl3
b3JkPjxrZXl3b3JkPmludGVyY2FsYXRpb248L2tleXdvcmQ+PGtleXdvcmQ+ZXhmb2xpYXRpb24t
YWRzb3JwdGlvbjwva2V5d29yZD48a2V5d29yZD5tZWNoYW5pY2FsIHByb3BlcnRpZXM8L2tleXdv
cmQ+PGtleXdvcmQ+dGhlcm1hbDwva2V5d29yZD48a2V5d29yZD5zdGFiaWxpdHk8L2tleXdvcmQ+
PGtleXdvcmQ+b3hpZGUpLWludGVyY2FsYXRlZCBncmFwaGl0ZSBveGlkZTwva2V5d29yZD48a2V5
d29yZD5kb3VibGUgaHlkcm94aWRlIG5hbm9jb21wb3NpdGVzPC9rZXl3b3JkPjxrZXl3b3JkPm1l
bHQtaW50ZXJjYWxhdGlvbjwva2V5d29yZD48a2V5d29yZD5wb2x5KGV0aHlsZW5lIG94aWRlKTwv
a2V5d29yZD48a2V5d29yZD5pbi1zaXR1PC9rZXl3b3JkPjxrZXl3b3JkPmVtdWxzaW9uPC9rZXl3
b3JkPjxrZXl3b3JkPnBvbHltZXJpemF0aW9uPC9rZXl3b3JkPjxrZXl3b3JkPnRoZXJtYWwvbWVj
aGFuaWNhbCBwcm9wZXJ0aWVzPC9rZXl3b3JkPjxrZXl3b3JkPnBvbHlwcm9weWxlbmUgb2xpZ29t
ZXI8L2tleXdvcmQ+PGtleXdvcmQ+aHlicmlkIG5hbm9jb21wb3NpdGVzPC9rZXl3b3JkPjxrZXl3
b3JkPm1lY2hhbmljYWwtcHJvcGVydGllczwva2V5d29yZD48a2V5d29yZD5NYXRlcmlhbHMgU2Np
ZW5jZTwva2V5d29yZD48a2V5d29yZD5QaHlzaWNzPC9rZXl3b3JkPjwva2V5d29yZHM+PGRhdGVz
Pjx5ZWFyPjIwMDA8L3llYXI+PHB1Yi1kYXRlcz48ZGF0ZT5KdW48L2RhdGU+PC9wdWItZGF0ZXM+
PC9kYXRlcz48aXNibj4wOTI3LTc5Nlg8L2lzYm4+PGFjY2Vzc2lvbi1udW0+V09TOjAwMDA4NzYx
NDUwMDAwMTwvYWNjZXNzaW9uLW51bT48d29yay10eXBlPlJldmlldzwvd29yay10eXBlPjx1cmxz
PjxyZWxhdGVkLXVybHM+PHVybD4mbHQ7R28gdG8gSVNJJmd0OzovL1dPUzowMDAwODc2MTQ1MDAw
MDE8L3VybD48L3JlbGF0ZWQtdXJscz48L3VybHM+PGVsZWN0cm9uaWMtcmVzb3VyY2UtbnVtPjEw
LjEwMTYvczA5MjctNzk2eCgwMCkwMDAxMi03PC9lbGVjdHJvbmljLXJlc291cmNlLW51bT48bGFu
Z3VhZ2U+RW5nbGlzaDwvbGFuZ3VhZ2U+PC9yZWNvcmQ+PC9DaXRlPjwvRW5kTm90ZT5=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IZTwvQXV0aG9yPjxZZWFyPjIwMTA8L1llYXI+PFJlY051
bT43MDk8L1JlY051bT48RGlzcGxheVRleHQ+KEFsZXhhbmRyZSAmYW1wOyBEdWJvaXMsIDIwMDA7
IEhlLCBNYSwgWmh1LCBZdWFuLCAmYW1wOyBRaW5nLCAyMDEwKTwvRGlzcGxheVRleHQ+PHJlY29y
ZD48cmVjLW51bWJlcj43MDk8L3JlYy1udW1iZXI+PGZvcmVpZ24ta2V5cz48a2V5IGFwcD0iRU4i
IGRiLWlkPSJ0ZTVmYTAyOWE1cjl0OWVycGF4NXBwMmx4ZmZ3eHB2cncwdHciPjcwOTwva2V5Pjwv
Zm9yZWlnbi1rZXlzPjxyZWYtdHlwZSBuYW1lPSJKb3VybmFsIEFydGljbGUiPjE3PC9yZWYtdHlw
ZT48Y29udHJpYnV0b3JzPjxhdXRob3JzPjxhdXRob3I+SGUsIEhvbmdwaW5nPC9hdXRob3I+PGF1
dGhvcj5NYSwgWXVlaG9uZzwvYXV0aG9yPjxhdXRob3I+Wmh1LCBKaWFueGk8L2F1dGhvcj48YXV0
aG9yPll1YW4sIFBlbmc8L2F1dGhvcj48YXV0aG9yPlFpbmcsIFlhbmhvbmc8L2F1dGhvcj48L2F1
dGhvcnM+PC9jb250cmlidXRvcnM+PHRpdGxlcz48dGl0bGU+T3JnYW5vY2xheXMgcHJlcGFyZWQg
ZnJvbSBtb250bW9yaWxsb25pdGVzIHdpdGggZGlmZmVyZW50IGNhdGlvbiBleGNoYW5nZSBjYXBh
Y2l0eSBhbmQgc3VyZmFjdGFudCBjb25maWd1cmF0aW9uPC90aXRsZT48c2Vjb25kYXJ5LXRpdGxl
PkFwcGxpZWQgY2xheSBzY2llbmNlPC9zZWNvbmRhcnktdGl0bGU+PC90aXRsZXM+PHBlcmlvZGlj
YWw+PGZ1bGwtdGl0bGU+QXBwbGllZCBDbGF5IFNjaWVuY2U8L2Z1bGwtdGl0bGU+PC9wZXJpb2Rp
Y2FsPjxwYWdlcz42Ny03MjwvcGFnZXM+PHZvbHVtZT40ODwvdm9sdW1lPjxudW1iZXI+MTwvbnVt
YmVyPjxkYXRlcz48eWVhcj4yMDEwPC95ZWFyPjwvZGF0ZXM+PGlzYm4+MDE2OS0xMzE3PC9pc2Ju
Pjx1cmxzPjwvdXJscz48L3JlY29yZD48L0NpdGU+PENpdGU+PEF1dGhvcj5BbGV4YW5kcmU8L0F1
dGhvcj48WWVhcj4yMDAwPC9ZZWFyPjxSZWNOdW0+MjwvUmVjTnVtPjxyZWNvcmQ+PHJlYy1udW1i
ZXI+MjwvcmVjLW51bWJlcj48Zm9yZWlnbi1rZXlzPjxrZXkgYXBwPSJFTiIgZGItaWQ9InRlNWZh
MDI5YTVyOXQ5ZXJwYXg1cHAybHhmZnd4cHZydzB0dyIgdGltZXN0YW1wPSIxNDU0MDkxMTY0Ij4y
PC9rZXk+PC9mb3JlaWduLWtleXM+PHJlZi10eXBlIG5hbWU9IkpvdXJuYWwgQXJ0aWNsZSI+MTc8
L3JlZi10eXBlPjxjb250cmlidXRvcnM+PGF1dGhvcnM+PGF1dGhvcj5BbGV4YW5kcmUsIE0uPC9h
dXRob3I+PGF1dGhvcj5EdWJvaXMsIFAuPC9hdXRob3I+PC9hdXRob3JzPjwvY29udHJpYnV0b3Jz
PjxhdXRoLWFkZHJlc3M+VW5pdiBNb25zLCBMYWIgUG9seW1lciAmYW1wOyBDb21wb3NpdGUgTWF0
LCBCLTcwMDAgTW9ucywgQmVsZ2l1bS4gRHVib2lzLCBQIChyZXByaW50IGF1dGhvciksIFVuaXYg
TW9ucywgTGFiIFBvbHltZXIgJmFtcDsgQ29tcG9zaXRlIE1hdCwgMjAgUGwgUGFyYywgQi03MDAw
IE1vbnMsIEJlbGdpdW0uPC9hdXRoLWFkZHJlc3M+PHRpdGxlcz48dGl0bGU+UG9seW1lci1sYXll
cmVkIHNpbGljYXRlIG5hbm9jb21wb3NpdGVzOiBwcmVwYXJhdGlvbiwgcHJvcGVydGllcyBhbmQg
dXNlcyBvZiBhIG5ldyBjbGFzcyBvZiBtYXRlcmlhbHM8L3RpdGxlPjxzZWNvbmRhcnktdGl0bGU+
TWF0ZXJpYWxzIFNjaWVuY2UgJmFtcDsgRW5naW5lZXJpbmcgUi1SZXBvcnRzPC9zZWNvbmRhcnkt
dGl0bGU+PHNob3J0LXRpdGxlPlBvbHltZXItbGF5ZXJlZCBzaWxpY2F0ZSBuYW5vY29tcG9zaXRl
czogcHJlcGFyYXRpb24sIHByb3BlcnRpZXMgYW5kIHVzZXMgb2YgYSBuZXcgY2xhc3Mgb2YgbWF0
ZXJpYWxzPC9zaG9ydC10aXRsZT48L3RpdGxlcz48cGVyaW9kaWNhbD48ZnVsbC10aXRsZT5NYXRl
cmlhbHMgU2NpZW5jZSAmYW1wOyBFbmdpbmVlcmluZyBSLVJlcG9ydHM8L2Z1bGwtdGl0bGU+PGFi
YnItMT5NYXQuIFNjaS4gRW5nLiBSLjwvYWJici0xPjwvcGVyaW9kaWNhbD48cGFnZXM+MS02Mzwv
cGFnZXM+PHZvbHVtZT4yODwvdm9sdW1lPjxudW1iZXI+MS0yPC9udW1iZXI+PGtleXdvcmRzPjxr
ZXl3b3JkPmxheWVyZWQgc2lsaWNhdGUgbmFub2NvbXBvc2l0ZXM8L2tleXdvcmQ+PGtleXdvcmQ+
aW50ZXJjYWxhdGl2ZSBwb2x5bWVyaXphdGlvbjwva2V5d29yZD48a2V5d29yZD5tZWx0PC9rZXl3
b3JkPjxrZXl3b3JkPmludGVyY2FsYXRpb248L2tleXdvcmQ+PGtleXdvcmQ+ZXhmb2xpYXRpb24t
YWRzb3JwdGlvbjwva2V5d29yZD48a2V5d29yZD5tZWNoYW5pY2FsIHByb3BlcnRpZXM8L2tleXdv
cmQ+PGtleXdvcmQ+dGhlcm1hbDwva2V5d29yZD48a2V5d29yZD5zdGFiaWxpdHk8L2tleXdvcmQ+
PGtleXdvcmQ+b3hpZGUpLWludGVyY2FsYXRlZCBncmFwaGl0ZSBveGlkZTwva2V5d29yZD48a2V5
d29yZD5kb3VibGUgaHlkcm94aWRlIG5hbm9jb21wb3NpdGVzPC9rZXl3b3JkPjxrZXl3b3JkPm1l
bHQtaW50ZXJjYWxhdGlvbjwva2V5d29yZD48a2V5d29yZD5wb2x5KGV0aHlsZW5lIG94aWRlKTwv
a2V5d29yZD48a2V5d29yZD5pbi1zaXR1PC9rZXl3b3JkPjxrZXl3b3JkPmVtdWxzaW9uPC9rZXl3
b3JkPjxrZXl3b3JkPnBvbHltZXJpemF0aW9uPC9rZXl3b3JkPjxrZXl3b3JkPnRoZXJtYWwvbWVj
aGFuaWNhbCBwcm9wZXJ0aWVzPC9rZXl3b3JkPjxrZXl3b3JkPnBvbHlwcm9weWxlbmUgb2xpZ29t
ZXI8L2tleXdvcmQ+PGtleXdvcmQ+aHlicmlkIG5hbm9jb21wb3NpdGVzPC9rZXl3b3JkPjxrZXl3
b3JkPm1lY2hhbmljYWwtcHJvcGVydGllczwva2V5d29yZD48a2V5d29yZD5NYXRlcmlhbHMgU2Np
ZW5jZTwva2V5d29yZD48a2V5d29yZD5QaHlzaWNzPC9rZXl3b3JkPjwva2V5d29yZHM+PGRhdGVz
Pjx5ZWFyPjIwMDA8L3llYXI+PHB1Yi1kYXRlcz48ZGF0ZT5KdW48L2RhdGU+PC9wdWItZGF0ZXM+
PC9kYXRlcz48aXNibj4wOTI3LTc5Nlg8L2lzYm4+PGFjY2Vzc2lvbi1udW0+V09TOjAwMDA4NzYx
NDUwMDAwMTwvYWNjZXNzaW9uLW51bT48d29yay10eXBlPlJldmlldzwvd29yay10eXBlPjx1cmxz
PjxyZWxhdGVkLXVybHM+PHVybD4mbHQ7R28gdG8gSVNJJmd0OzovL1dPUzowMDAwODc2MTQ1MDAw
MDE8L3VybD48L3JlbGF0ZWQtdXJscz48L3VybHM+PGVsZWN0cm9uaWMtcmVzb3VyY2UtbnVtPjEw
LjEwMTYvczA5MjctNzk2eCgwMCkwMDAxMi03PC9lbGVjdHJvbmljLXJlc291cmNlLW51bT48bGFu
Z3VhZ2U+RW5nbGlzaDwvbGFuZ3VhZ2U+PC9yZWNvcmQ+PC9DaXRlPjwvRW5kTm90ZT5=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3" w:tooltip="Alexandre, 2000 #179" w:history="1">
        <w:r w:rsidR="00DE1C74">
          <w:rPr>
            <w:rFonts w:ascii="Times New Roman" w:hAnsi="Times New Roman"/>
            <w:noProof/>
            <w:sz w:val="24"/>
          </w:rPr>
          <w:t>Alexandre &amp; Dubois, 2000</w:t>
        </w:r>
      </w:hyperlink>
      <w:r>
        <w:rPr>
          <w:rFonts w:ascii="Times New Roman" w:hAnsi="Times New Roman"/>
          <w:noProof/>
          <w:sz w:val="24"/>
        </w:rPr>
        <w:t xml:space="preserve">; </w:t>
      </w:r>
      <w:hyperlink w:anchor="_ENREF_109" w:tooltip="He, 2010 #709" w:history="1">
        <w:r w:rsidR="00DE1C74">
          <w:rPr>
            <w:rFonts w:ascii="Times New Roman" w:hAnsi="Times New Roman"/>
            <w:noProof/>
            <w:sz w:val="24"/>
          </w:rPr>
          <w:t>He, Ma, Zhu, Yuan, &amp; Qing, 2010</w:t>
        </w:r>
      </w:hyperlink>
      <w:r>
        <w:rPr>
          <w:rFonts w:ascii="Times New Roman" w:hAnsi="Times New Roman"/>
          <w:noProof/>
          <w:sz w:val="24"/>
        </w:rPr>
        <w:t>)</w:t>
      </w:r>
      <w:r>
        <w:rPr>
          <w:rFonts w:ascii="Times New Roman" w:hAnsi="Times New Roman"/>
          <w:sz w:val="24"/>
        </w:rPr>
        <w:fldChar w:fldCharType="end"/>
      </w:r>
      <w:r w:rsidRPr="007E040C">
        <w:rPr>
          <w:rFonts w:ascii="Times New Roman" w:hAnsi="Times New Roman"/>
          <w:sz w:val="24"/>
        </w:rPr>
        <w:t xml:space="preserve">. Some of those procedures may be time-consuming, skill-required and costly. Recently, a new method using ammonia electrodes was developed. It was proved to be simple, </w:t>
      </w:r>
      <w:r w:rsidRPr="007E040C">
        <w:rPr>
          <w:rFonts w:ascii="Times New Roman" w:hAnsi="Times New Roman"/>
          <w:sz w:val="24"/>
        </w:rPr>
        <w:lastRenderedPageBreak/>
        <w:t xml:space="preserve">fast and accurate to determine CEC. And it was particularly suitable for low CEC system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BuspNsenc&lt;/Author&gt;&lt;Year&gt;1973&lt;/Year&gt;&lt;RecNum&gt;282&lt;/RecNum&gt;&lt;DisplayText&gt;(BuspNsenc &amp;amp; ClevrNcy, 1973)&lt;/DisplayText&gt;&lt;record&gt;&lt;rec-number&gt;282&lt;/rec-number&gt;&lt;foreign-keys&gt;&lt;key app="EN" db-id="te5fa029a5r9t9erpax5pp2lxffwxpvrw0tw" timestamp="1485720185"&gt;282&lt;/key&gt;&lt;/foreign-keys&gt;&lt;ref-type name="Journal Article"&gt;17&lt;/ref-type&gt;&lt;contributors&gt;&lt;authors&gt;&lt;author&gt;BuspNsenc, E&lt;/author&gt;&lt;author&gt;ClevrNcy, CV&lt;/author&gt;&lt;/authors&gt;&lt;/contributors&gt;&lt;titles&gt;&lt;title&gt;Determination of the cation exchange capacity of clays and soils using an ammonia electrode&lt;/title&gt;&lt;/titles&gt;&lt;dates&gt;&lt;year&gt;1973&lt;/year&gt;&lt;/dates&gt;&lt;urls&gt;&lt;/urls&gt;&lt;/record&gt;&lt;/Cite&gt;&lt;/EndNote&gt;</w:instrText>
      </w:r>
      <w:r w:rsidRPr="007E040C">
        <w:rPr>
          <w:rFonts w:ascii="Times New Roman" w:hAnsi="Times New Roman"/>
          <w:sz w:val="24"/>
        </w:rPr>
        <w:fldChar w:fldCharType="separate"/>
      </w:r>
      <w:r>
        <w:rPr>
          <w:rFonts w:ascii="Times New Roman" w:hAnsi="Times New Roman"/>
          <w:noProof/>
          <w:sz w:val="24"/>
        </w:rPr>
        <w:t>(</w:t>
      </w:r>
      <w:hyperlink w:anchor="_ENREF_30" w:tooltip="BuspNsenc, 1973 #282" w:history="1">
        <w:r w:rsidR="008A1EFD">
          <w:rPr>
            <w:rFonts w:ascii="Times New Roman" w:hAnsi="Times New Roman"/>
            <w:noProof/>
            <w:sz w:val="24"/>
          </w:rPr>
          <w:t>Bu</w:t>
        </w:r>
        <w:r w:rsidR="009E62DF">
          <w:rPr>
            <w:rFonts w:ascii="Times New Roman" w:hAnsi="Times New Roman"/>
            <w:noProof/>
            <w:sz w:val="24"/>
          </w:rPr>
          <w:t>senberg</w:t>
        </w:r>
        <w:r w:rsidR="008A1EFD">
          <w:rPr>
            <w:rFonts w:ascii="Times New Roman" w:hAnsi="Times New Roman"/>
            <w:noProof/>
            <w:sz w:val="24"/>
          </w:rPr>
          <w:t xml:space="preserve"> &amp; Cle</w:t>
        </w:r>
        <w:r w:rsidR="009E62DF">
          <w:rPr>
            <w:rFonts w:ascii="Times New Roman" w:hAnsi="Times New Roman"/>
            <w:noProof/>
            <w:sz w:val="24"/>
          </w:rPr>
          <w:t>mency</w:t>
        </w:r>
        <w:r w:rsidR="00DE1C74">
          <w:rPr>
            <w:rFonts w:ascii="Times New Roman" w:hAnsi="Times New Roman"/>
            <w:noProof/>
            <w:sz w:val="24"/>
          </w:rPr>
          <w:t>, 1973</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 xml:space="preserve">Among 2:1 phyllosilicates, montmorillonite, </w:t>
      </w:r>
      <w:proofErr w:type="spellStart"/>
      <w:r w:rsidRPr="007E040C">
        <w:rPr>
          <w:rFonts w:ascii="Times New Roman" w:hAnsi="Times New Roman"/>
          <w:sz w:val="24"/>
        </w:rPr>
        <w:t>hectorite</w:t>
      </w:r>
      <w:proofErr w:type="spellEnd"/>
      <w:r w:rsidRPr="007E040C">
        <w:rPr>
          <w:rFonts w:ascii="Times New Roman" w:hAnsi="Times New Roman"/>
          <w:sz w:val="24"/>
        </w:rPr>
        <w:t xml:space="preserve"> and </w:t>
      </w:r>
      <w:proofErr w:type="spellStart"/>
      <w:r w:rsidRPr="007E040C">
        <w:rPr>
          <w:rFonts w:ascii="Times New Roman" w:hAnsi="Times New Roman"/>
          <w:sz w:val="24"/>
        </w:rPr>
        <w:t>saponite</w:t>
      </w:r>
      <w:proofErr w:type="spellEnd"/>
      <w:r w:rsidRPr="007E040C">
        <w:rPr>
          <w:rFonts w:ascii="Times New Roman" w:hAnsi="Times New Roman"/>
          <w:sz w:val="24"/>
        </w:rPr>
        <w:t xml:space="preserve"> are the most commonly used for the nanomaterials because of their applicable intercalation or exfoliation </w:t>
      </w:r>
      <w:proofErr w:type="gramStart"/>
      <w:r w:rsidRPr="007E040C">
        <w:rPr>
          <w:rFonts w:ascii="Times New Roman" w:hAnsi="Times New Roman"/>
          <w:sz w:val="24"/>
        </w:rPr>
        <w:t>ability.</w:t>
      </w:r>
      <w:proofErr w:type="gramEnd"/>
      <w:r w:rsidRPr="007E040C">
        <w:rPr>
          <w:rFonts w:ascii="Times New Roman" w:hAnsi="Times New Roman"/>
          <w:sz w:val="24"/>
        </w:rPr>
        <w:t xml:space="preserve"> As for montmorillonite (MMT </w:t>
      </w:r>
      <w:r>
        <w:rPr>
          <w:rFonts w:ascii="Times New Roman" w:hAnsi="Times New Roman"/>
          <w:sz w:val="24"/>
        </w:rPr>
        <w:t>in short), this kind of mineral</w:t>
      </w:r>
      <w:r w:rsidRPr="007E040C">
        <w:rPr>
          <w:rFonts w:ascii="Times New Roman" w:hAnsi="Times New Roman"/>
          <w:sz w:val="24"/>
        </w:rPr>
        <w:t xml:space="preserve"> </w:t>
      </w:r>
      <w:r>
        <w:rPr>
          <w:rFonts w:ascii="Times New Roman" w:hAnsi="Times New Roman"/>
          <w:sz w:val="24"/>
        </w:rPr>
        <w:t>is</w:t>
      </w:r>
      <w:r w:rsidRPr="007E040C">
        <w:rPr>
          <w:rFonts w:ascii="Times New Roman" w:hAnsi="Times New Roman"/>
          <w:sz w:val="24"/>
        </w:rPr>
        <w:t xml:space="preserve"> abundant on the planet earth and have a fairly good cation exchange capacity of about 80 to 120 </w:t>
      </w:r>
      <w:proofErr w:type="spellStart"/>
      <w:r w:rsidRPr="007E040C">
        <w:rPr>
          <w:rFonts w:ascii="Times New Roman" w:hAnsi="Times New Roman"/>
          <w:sz w:val="24"/>
        </w:rPr>
        <w:t>meq</w:t>
      </w:r>
      <w:proofErr w:type="spellEnd"/>
      <w:r w:rsidRPr="007E040C">
        <w:rPr>
          <w:rFonts w:ascii="Times New Roman" w:hAnsi="Times New Roman"/>
          <w:sz w:val="24"/>
        </w:rPr>
        <w:t xml:space="preserve">/100g. According to Okada and </w:t>
      </w:r>
      <w:proofErr w:type="spellStart"/>
      <w:r w:rsidRPr="007E040C">
        <w:rPr>
          <w:rFonts w:ascii="Times New Roman" w:hAnsi="Times New Roman"/>
          <w:sz w:val="24"/>
        </w:rPr>
        <w:t>Usuki’s</w:t>
      </w:r>
      <w:proofErr w:type="spellEnd"/>
      <w:r w:rsidRPr="007E040C">
        <w:rPr>
          <w:rFonts w:ascii="Times New Roman" w:hAnsi="Times New Roman"/>
          <w:sz w:val="24"/>
        </w:rPr>
        <w:t xml:space="preserve"> research, MMT received the best mechanical responses for nylon 6/clay nanocomposites with 5% clay reinforcement, compared with mica, </w:t>
      </w:r>
      <w:proofErr w:type="spellStart"/>
      <w:r w:rsidRPr="007E040C">
        <w:rPr>
          <w:rFonts w:ascii="Times New Roman" w:hAnsi="Times New Roman"/>
          <w:sz w:val="24"/>
        </w:rPr>
        <w:t>sapronite</w:t>
      </w:r>
      <w:proofErr w:type="spellEnd"/>
      <w:r w:rsidRPr="007E040C">
        <w:rPr>
          <w:rFonts w:ascii="Times New Roman" w:hAnsi="Times New Roman"/>
          <w:sz w:val="24"/>
        </w:rPr>
        <w:t xml:space="preserve"> and </w:t>
      </w:r>
      <w:proofErr w:type="spellStart"/>
      <w:r w:rsidRPr="007E040C">
        <w:rPr>
          <w:rFonts w:ascii="Times New Roman" w:hAnsi="Times New Roman"/>
          <w:sz w:val="24"/>
        </w:rPr>
        <w:t>hectorite</w:t>
      </w:r>
      <w:proofErr w:type="spellEnd"/>
      <w:r w:rsidRPr="007E040C">
        <w:rPr>
          <w:rFonts w:ascii="Times New Roman" w:hAnsi="Times New Roman"/>
          <w:sz w:val="24"/>
        </w:rPr>
        <w:t xml:space="preserve">. And it is very convenient to modify the surface of MMT layers for the sake of improving compatibility between polymer matrix and inorganic fillers by using diverse chemical routes. Apart from the high cation exchange capacity, MMT is favoured for its well-understood cation exchange reaction chemistry </w:t>
      </w:r>
      <w:r w:rsidRPr="007E040C">
        <w:rPr>
          <w:rFonts w:ascii="Times New Roman" w:hAnsi="Times New Roman"/>
          <w:sz w:val="24"/>
        </w:rPr>
        <w:fldChar w:fldCharType="begin">
          <w:fldData xml:space="preserve">PEVuZE5vdGU+PENpdGU+PEF1dGhvcj5Vc3VraTwvQXV0aG9yPjxZZWFyPjE5OTM8L1llYXI+PFJl
Y051bT4xNzc8L1JlY051bT48RGlzcGxheVRleHQ+KEFsZXhhbmRyZSAmYW1wOyBEdWJvaXMsIDIw
MDA7IEEuIFVzdWtpIGV0IGFsLiwgMTk5Myk8L0Rpc3BsYXlUZXh0PjxyZWNvcmQ+PHJlYy1udW1i
ZXI+MTc3PC9yZWMtbnVtYmVyPjxmb3JlaWduLWtleXM+PGtleSBhcHA9IkVOIiBkYi1pZD0idGU1
ZmEwMjlhNXI5dDllcnBheDVwcDJseGZmd3hwdnJ3MHR3IiB0aW1lc3RhbXA9IjE0NzQzODUyMTMi
PjE3Nzwva2V5PjwvZm9yZWlnbi1rZXlzPjxyZWYtdHlwZSBuYW1lPSJKb3VybmFsIEFydGljbGUi
PjE3PC9yZWYtdHlwZT48Y29udHJpYnV0b3JzPjxhdXRob3JzPjxhdXRob3I+VXN1a2ksIEEuPC9h
dXRob3I+PGF1dGhvcj5Lb2ppbWEsIFkuPC9hdXRob3I+PGF1dGhvcj5LYXdhc3VtaSwgTS48L2F1
dGhvcj48YXV0aG9yPk9rYWRhLCBBLjwvYXV0aG9yPjxhdXRob3I+RnVrdXNoaW1hLCBZLjwvYXV0
aG9yPjxhdXRob3I+S3VyYXVjaGksIFQuPC9hdXRob3I+PGF1dGhvcj5LYW1pZ2FpdG8sIE8uPC9h
dXRob3I+PC9hdXRob3JzPjwvY29udHJpYnV0b3JzPjx0aXRsZXM+PHRpdGxlPlN5bnRoZXNpcyBv
ZiBOeWxvbiA2LUNsYXkgSHlicmlkPC90aXRsZT48c2Vjb25kYXJ5LXRpdGxlPkpvdXJuYWwgb2Yg
TWF0ZXJpYWxzIFJlc2VhcmNoPC9zZWNvbmRhcnktdGl0bGU+PGFsdC10aXRsZT5KIE1hdGVyIFJl
cyYjeEQ7SiBNYXRlciBSZXM8L2FsdC10aXRsZT48L3RpdGxlcz48cGVyaW9kaWNhbD48ZnVsbC10
aXRsZT5Kb3VybmFsIG9mIE1hdGVyaWFscyBSZXNlYXJjaDwvZnVsbC10aXRsZT48YWJici0xPkou
IE1hdGVyLiBSZXMuPC9hYmJyLTE+PGFiYnItMj5KIE1hdGVyIFJlczwvYWJici0yPjwvcGVyaW9k
aWNhbD48cGFnZXM+MTE3OS0xMTg0PC9wYWdlcz48dm9sdW1lPjg8L3ZvbHVtZT48bnVtYmVyPjU8
L251bWJlcj48ZGF0ZXM+PHllYXI+MTk5MzwveWVhcj48cHViLWRhdGVzPjxkYXRlPk1heTwvZGF0
ZT48L3B1Yi1kYXRlcz48L2RhdGVzPjxpc2JuPjA4ODQtMjkxNDwvaXNibj48YWNjZXNzaW9uLW51
bT5XT1M6QTE5OTNLWjUwMjAwMDM2PC9hY2Nlc3Npb24tbnVtPjx1cmxzPjxyZWxhdGVkLXVybHM+
PHVybD4mbHQ7R28gdG8gSVNJJmd0OzovL1dPUzpBMTk5M0taNTAyMDAwMzY8L3VybD48L3JlbGF0
ZWQtdXJscz48L3VybHM+PGxhbmd1YWdlPkVuZ2xpc2g8L2xhbmd1YWdlPjwvcmVjb3JkPjwvQ2l0
ZT48Q2l0ZT48QXV0aG9yPkFsZXhhbmRyZTwvQXV0aG9yPjxZZWFyPjIwMDA8L1llYXI+PFJlY051
bT4yPC9SZWNOdW0+PHJlY29yZD48cmVjLW51bWJlcj4yPC9yZWMtbnVtYmVyPjxmb3JlaWduLWtl
eXM+PGtleSBhcHA9IkVOIiBkYi1pZD0idGU1ZmEwMjlhNXI5dDllcnBheDVwcDJseGZmd3hwdnJ3
MHR3IiB0aW1lc3RhbXA9IjE0NTQwOTExNjQiPjI8L2tleT48L2ZvcmVpZ24ta2V5cz48cmVmLXR5
cGUgbmFtZT0iSm91cm5hbCBBcnRpY2xlIj4xNzwvcmVmLXR5cGU+PGNvbnRyaWJ1dG9ycz48YXV0
aG9ycz48YXV0aG9yPkFsZXhhbmRyZSwgTS48L2F1dGhvcj48YXV0aG9yPkR1Ym9pcywgUC48L2F1
dGhvcj48L2F1dGhvcnM+PC9jb250cmlidXRvcnM+PGF1dGgtYWRkcmVzcz5Vbml2IE1vbnMsIExh
YiBQb2x5bWVyICZhbXA7IENvbXBvc2l0ZSBNYXQsIEItNzAwMCBNb25zLCBCZWxnaXVtLiBEdWJv
aXMsIFAgKHJlcHJpbnQgYXV0aG9yKSwgVW5pdiBNb25zLCBMYWIgUG9seW1lciAmYW1wOyBDb21w
b3NpdGUgTWF0LCAyMCBQbCBQYXJjLCBCLTcwMDAgTW9ucywgQmVsZ2l1bS48L2F1dGgtYWRkcmVz
cz48dGl0bGVzPjx0aXRsZT5Qb2x5bWVyLWxheWVyZWQgc2lsaWNhdGUgbmFub2NvbXBvc2l0ZXM6
IHByZXBhcmF0aW9uLCBwcm9wZXJ0aWVzIGFuZCB1c2VzIG9mIGEgbmV3IGNsYXNzIG9mIG1hdGVy
aWFsczwvdGl0bGU+PHNlY29uZGFyeS10aXRsZT5NYXRlcmlhbHMgU2NpZW5jZSAmYW1wOyBFbmdp
bmVlcmluZyBSLVJlcG9ydHM8L3NlY29uZGFyeS10aXRsZT48c2hvcnQtdGl0bGU+UG9seW1lci1s
YXllcmVkIHNpbGljYXRlIG5hbm9jb21wb3NpdGVzOiBwcmVwYXJhdGlvbiwgcHJvcGVydGllcyBh
bmQgdXNlcyBvZiBhIG5ldyBjbGFzcyBvZiBtYXRlcmlhbHM8L3Nob3J0LXRpdGxlPjwvdGl0bGVz
PjxwZXJpb2RpY2FsPjxmdWxsLXRpdGxlPk1hdGVyaWFscyBTY2llbmNlICZhbXA7IEVuZ2luZWVy
aW5nIFItUmVwb3J0czwvZnVsbC10aXRsZT48YWJici0xPk1hdC4gU2NpLiBFbmcuIFIuPC9hYmJy
LTE+PC9wZXJpb2RpY2FsPjxwYWdlcz4xLTYzPC9wYWdlcz48dm9sdW1lPjI4PC92b2x1bWU+PG51
bWJlcj4xLTI8L251bWJlcj48a2V5d29yZHM+PGtleXdvcmQ+bGF5ZXJlZCBzaWxpY2F0ZSBuYW5v
Y29tcG9zaXRlczwva2V5d29yZD48a2V5d29yZD5pbnRlcmNhbGF0aXZlIHBvbHltZXJpemF0aW9u
PC9rZXl3b3JkPjxrZXl3b3JkPm1lbHQ8L2tleXdvcmQ+PGtleXdvcmQ+aW50ZXJjYWxhdGlvbjwv
a2V5d29yZD48a2V5d29yZD5leGZvbGlhdGlvbi1hZHNvcnB0aW9uPC9rZXl3b3JkPjxrZXl3b3Jk
Pm1lY2hhbmljYWwgcHJvcGVydGllczwva2V5d29yZD48a2V5d29yZD50aGVybWFsPC9rZXl3b3Jk
PjxrZXl3b3JkPnN0YWJpbGl0eTwva2V5d29yZD48a2V5d29yZD5veGlkZSktaW50ZXJjYWxhdGVk
IGdyYXBoaXRlIG94aWRlPC9rZXl3b3JkPjxrZXl3b3JkPmRvdWJsZSBoeWRyb3hpZGUgbmFub2Nv
bXBvc2l0ZXM8L2tleXdvcmQ+PGtleXdvcmQ+bWVsdC1pbnRlcmNhbGF0aW9uPC9rZXl3b3JkPjxr
ZXl3b3JkPnBvbHkoZXRoeWxlbmUgb3hpZGUpPC9rZXl3b3JkPjxrZXl3b3JkPmluLXNpdHU8L2tl
eXdvcmQ+PGtleXdvcmQ+ZW11bHNpb248L2tleXdvcmQ+PGtleXdvcmQ+cG9seW1lcml6YXRpb248
L2tleXdvcmQ+PGtleXdvcmQ+dGhlcm1hbC9tZWNoYW5pY2FsIHByb3BlcnRpZXM8L2tleXdvcmQ+
PGtleXdvcmQ+cG9seXByb3B5bGVuZSBvbGlnb21lcjwva2V5d29yZD48a2V5d29yZD5oeWJyaWQg
bmFub2NvbXBvc2l0ZXM8L2tleXdvcmQ+PGtleXdvcmQ+bWVjaGFuaWNhbC1wcm9wZXJ0aWVzPC9r
ZXl3b3JkPjxrZXl3b3JkPk1hdGVyaWFscyBTY2llbmNlPC9rZXl3b3JkPjxrZXl3b3JkPlBoeXNp
Y3M8L2tleXdvcmQ+PC9rZXl3b3Jkcz48ZGF0ZXM+PHllYXI+MjAwMDwveWVhcj48cHViLWRhdGVz
PjxkYXRlPkp1bjwvZGF0ZT48L3B1Yi1kYXRlcz48L2RhdGVzPjxpc2JuPjA5MjctNzk2WDwvaXNi
bj48YWNjZXNzaW9uLW51bT5XT1M6MDAwMDg3NjE0NTAwMDAxPC9hY2Nlc3Npb24tbnVtPjx3b3Jr
LXR5cGU+UmV2aWV3PC93b3JrLXR5cGU+PHVybHM+PHJlbGF0ZWQtdXJscz48dXJsPiZsdDtHbyB0
byBJU0kmZ3Q7Oi8vV09TOjAwMDA4NzYxNDUwMDAwMTwvdXJsPjwvcmVsYXRlZC11cmxzPjwvdXJs
cz48ZWxlY3Ryb25pYy1yZXNvdXJjZS1udW0+MTAuMTAxNi9zMDkyNy03OTZ4KDAwKTAwMDEyLTc8
L2VsZWN0cm9uaWMtcmVzb3VyY2UtbnVtPjxsYW5ndWFnZT5FbmdsaXNoPC9sYW5ndWFnZT48L3Jl
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Vc3VraTwvQXV0aG9yPjxZZWFyPjE5OTM8L1llYXI+PFJl
Y051bT4xNzc8L1JlY051bT48RGlzcGxheVRleHQ+KEFsZXhhbmRyZSAmYW1wOyBEdWJvaXMsIDIw
MDA7IEEuIFVzdWtpIGV0IGFsLiwgMTk5Myk8L0Rpc3BsYXlUZXh0PjxyZWNvcmQ+PHJlYy1udW1i
ZXI+MTc3PC9yZWMtbnVtYmVyPjxmb3JlaWduLWtleXM+PGtleSBhcHA9IkVOIiBkYi1pZD0idGU1
ZmEwMjlhNXI5dDllcnBheDVwcDJseGZmd3hwdnJ3MHR3IiB0aW1lc3RhbXA9IjE0NzQzODUyMTMi
PjE3Nzwva2V5PjwvZm9yZWlnbi1rZXlzPjxyZWYtdHlwZSBuYW1lPSJKb3VybmFsIEFydGljbGUi
PjE3PC9yZWYtdHlwZT48Y29udHJpYnV0b3JzPjxhdXRob3JzPjxhdXRob3I+VXN1a2ksIEEuPC9h
dXRob3I+PGF1dGhvcj5Lb2ppbWEsIFkuPC9hdXRob3I+PGF1dGhvcj5LYXdhc3VtaSwgTS48L2F1
dGhvcj48YXV0aG9yPk9rYWRhLCBBLjwvYXV0aG9yPjxhdXRob3I+RnVrdXNoaW1hLCBZLjwvYXV0
aG9yPjxhdXRob3I+S3VyYXVjaGksIFQuPC9hdXRob3I+PGF1dGhvcj5LYW1pZ2FpdG8sIE8uPC9h
dXRob3I+PC9hdXRob3JzPjwvY29udHJpYnV0b3JzPjx0aXRsZXM+PHRpdGxlPlN5bnRoZXNpcyBv
ZiBOeWxvbiA2LUNsYXkgSHlicmlkPC90aXRsZT48c2Vjb25kYXJ5LXRpdGxlPkpvdXJuYWwgb2Yg
TWF0ZXJpYWxzIFJlc2VhcmNoPC9zZWNvbmRhcnktdGl0bGU+PGFsdC10aXRsZT5KIE1hdGVyIFJl
cyYjeEQ7SiBNYXRlciBSZXM8L2FsdC10aXRsZT48L3RpdGxlcz48cGVyaW9kaWNhbD48ZnVsbC10
aXRsZT5Kb3VybmFsIG9mIE1hdGVyaWFscyBSZXNlYXJjaDwvZnVsbC10aXRsZT48YWJici0xPkou
IE1hdGVyLiBSZXMuPC9hYmJyLTE+PGFiYnItMj5KIE1hdGVyIFJlczwvYWJici0yPjwvcGVyaW9k
aWNhbD48cGFnZXM+MTE3OS0xMTg0PC9wYWdlcz48dm9sdW1lPjg8L3ZvbHVtZT48bnVtYmVyPjU8
L251bWJlcj48ZGF0ZXM+PHllYXI+MTk5MzwveWVhcj48cHViLWRhdGVzPjxkYXRlPk1heTwvZGF0
ZT48L3B1Yi1kYXRlcz48L2RhdGVzPjxpc2JuPjA4ODQtMjkxNDwvaXNibj48YWNjZXNzaW9uLW51
bT5XT1M6QTE5OTNLWjUwMjAwMDM2PC9hY2Nlc3Npb24tbnVtPjx1cmxzPjxyZWxhdGVkLXVybHM+
PHVybD4mbHQ7R28gdG8gSVNJJmd0OzovL1dPUzpBMTk5M0taNTAyMDAwMzY8L3VybD48L3JlbGF0
ZWQtdXJscz48L3VybHM+PGxhbmd1YWdlPkVuZ2xpc2g8L2xhbmd1YWdlPjwvcmVjb3JkPjwvQ2l0
ZT48Q2l0ZT48QXV0aG9yPkFsZXhhbmRyZTwvQXV0aG9yPjxZZWFyPjIwMDA8L1llYXI+PFJlY051
bT4yPC9SZWNOdW0+PHJlY29yZD48cmVjLW51bWJlcj4yPC9yZWMtbnVtYmVyPjxmb3JlaWduLWtl
eXM+PGtleSBhcHA9IkVOIiBkYi1pZD0idGU1ZmEwMjlhNXI5dDllcnBheDVwcDJseGZmd3hwdnJ3
MHR3IiB0aW1lc3RhbXA9IjE0NTQwOTExNjQiPjI8L2tleT48L2ZvcmVpZ24ta2V5cz48cmVmLXR5
cGUgbmFtZT0iSm91cm5hbCBBcnRpY2xlIj4xNzwvcmVmLXR5cGU+PGNvbnRyaWJ1dG9ycz48YXV0
aG9ycz48YXV0aG9yPkFsZXhhbmRyZSwgTS48L2F1dGhvcj48YXV0aG9yPkR1Ym9pcywgUC48L2F1
dGhvcj48L2F1dGhvcnM+PC9jb250cmlidXRvcnM+PGF1dGgtYWRkcmVzcz5Vbml2IE1vbnMsIExh
YiBQb2x5bWVyICZhbXA7IENvbXBvc2l0ZSBNYXQsIEItNzAwMCBNb25zLCBCZWxnaXVtLiBEdWJv
aXMsIFAgKHJlcHJpbnQgYXV0aG9yKSwgVW5pdiBNb25zLCBMYWIgUG9seW1lciAmYW1wOyBDb21w
b3NpdGUgTWF0LCAyMCBQbCBQYXJjLCBCLTcwMDAgTW9ucywgQmVsZ2l1bS48L2F1dGgtYWRkcmVz
cz48dGl0bGVzPjx0aXRsZT5Qb2x5bWVyLWxheWVyZWQgc2lsaWNhdGUgbmFub2NvbXBvc2l0ZXM6
IHByZXBhcmF0aW9uLCBwcm9wZXJ0aWVzIGFuZCB1c2VzIG9mIGEgbmV3IGNsYXNzIG9mIG1hdGVy
aWFsczwvdGl0bGU+PHNlY29uZGFyeS10aXRsZT5NYXRlcmlhbHMgU2NpZW5jZSAmYW1wOyBFbmdp
bmVlcmluZyBSLVJlcG9ydHM8L3NlY29uZGFyeS10aXRsZT48c2hvcnQtdGl0bGU+UG9seW1lci1s
YXllcmVkIHNpbGljYXRlIG5hbm9jb21wb3NpdGVzOiBwcmVwYXJhdGlvbiwgcHJvcGVydGllcyBh
bmQgdXNlcyBvZiBhIG5ldyBjbGFzcyBvZiBtYXRlcmlhbHM8L3Nob3J0LXRpdGxlPjwvdGl0bGVz
PjxwZXJpb2RpY2FsPjxmdWxsLXRpdGxlPk1hdGVyaWFscyBTY2llbmNlICZhbXA7IEVuZ2luZWVy
aW5nIFItUmVwb3J0czwvZnVsbC10aXRsZT48YWJici0xPk1hdC4gU2NpLiBFbmcuIFIuPC9hYmJy
LTE+PC9wZXJpb2RpY2FsPjxwYWdlcz4xLTYzPC9wYWdlcz48dm9sdW1lPjI4PC92b2x1bWU+PG51
bWJlcj4xLTI8L251bWJlcj48a2V5d29yZHM+PGtleXdvcmQ+bGF5ZXJlZCBzaWxpY2F0ZSBuYW5v
Y29tcG9zaXRlczwva2V5d29yZD48a2V5d29yZD5pbnRlcmNhbGF0aXZlIHBvbHltZXJpemF0aW9u
PC9rZXl3b3JkPjxrZXl3b3JkPm1lbHQ8L2tleXdvcmQ+PGtleXdvcmQ+aW50ZXJjYWxhdGlvbjwv
a2V5d29yZD48a2V5d29yZD5leGZvbGlhdGlvbi1hZHNvcnB0aW9uPC9rZXl3b3JkPjxrZXl3b3Jk
Pm1lY2hhbmljYWwgcHJvcGVydGllczwva2V5d29yZD48a2V5d29yZD50aGVybWFsPC9rZXl3b3Jk
PjxrZXl3b3JkPnN0YWJpbGl0eTwva2V5d29yZD48a2V5d29yZD5veGlkZSktaW50ZXJjYWxhdGVk
IGdyYXBoaXRlIG94aWRlPC9rZXl3b3JkPjxrZXl3b3JkPmRvdWJsZSBoeWRyb3hpZGUgbmFub2Nv
bXBvc2l0ZXM8L2tleXdvcmQ+PGtleXdvcmQ+bWVsdC1pbnRlcmNhbGF0aW9uPC9rZXl3b3JkPjxr
ZXl3b3JkPnBvbHkoZXRoeWxlbmUgb3hpZGUpPC9rZXl3b3JkPjxrZXl3b3JkPmluLXNpdHU8L2tl
eXdvcmQ+PGtleXdvcmQ+ZW11bHNpb248L2tleXdvcmQ+PGtleXdvcmQ+cG9seW1lcml6YXRpb248
L2tleXdvcmQ+PGtleXdvcmQ+dGhlcm1hbC9tZWNoYW5pY2FsIHByb3BlcnRpZXM8L2tleXdvcmQ+
PGtleXdvcmQ+cG9seXByb3B5bGVuZSBvbGlnb21lcjwva2V5d29yZD48a2V5d29yZD5oeWJyaWQg
bmFub2NvbXBvc2l0ZXM8L2tleXdvcmQ+PGtleXdvcmQ+bWVjaGFuaWNhbC1wcm9wZXJ0aWVzPC9r
ZXl3b3JkPjxrZXl3b3JkPk1hdGVyaWFscyBTY2llbmNlPC9rZXl3b3JkPjxrZXl3b3JkPlBoeXNp
Y3M8L2tleXdvcmQ+PC9rZXl3b3Jkcz48ZGF0ZXM+PHllYXI+MjAwMDwveWVhcj48cHViLWRhdGVz
PjxkYXRlPkp1bjwvZGF0ZT48L3B1Yi1kYXRlcz48L2RhdGVzPjxpc2JuPjA5MjctNzk2WDwvaXNi
bj48YWNjZXNzaW9uLW51bT5XT1M6MDAwMDg3NjE0NTAwMDAxPC9hY2Nlc3Npb24tbnVtPjx3b3Jr
LXR5cGU+UmV2aWV3PC93b3JrLXR5cGU+PHVybHM+PHJlbGF0ZWQtdXJscz48dXJsPiZsdDtHbyB0
byBJU0kmZ3Q7Oi8vV09TOjAwMDA4NzYxNDUwMDAwMTwvdXJsPjwvcmVsYXRlZC11cmxzPjwvdXJs
cz48ZWxlY3Ryb25pYy1yZXNvdXJjZS1udW0+MTAuMTAxNi9zMDkyNy03OTZ4KDAwKTAwMDEyLTc8
L2VsZWN0cm9uaWMtcmVzb3VyY2UtbnVtPjxsYW5ndWFnZT5FbmdsaXNoPC9sYW5ndWFnZT48L3Jl
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3" w:tooltip="Alexandre, 2000 #179" w:history="1">
        <w:r w:rsidR="00DE1C74" w:rsidRPr="007E040C">
          <w:rPr>
            <w:rFonts w:ascii="Times New Roman" w:hAnsi="Times New Roman"/>
            <w:noProof/>
            <w:sz w:val="24"/>
          </w:rPr>
          <w:t>Alexandre &amp; Dubois, 2000</w:t>
        </w:r>
      </w:hyperlink>
      <w:r w:rsidRPr="007E040C">
        <w:rPr>
          <w:rFonts w:ascii="Times New Roman" w:hAnsi="Times New Roman"/>
          <w:noProof/>
          <w:sz w:val="24"/>
        </w:rPr>
        <w:t xml:space="preserve">; </w:t>
      </w:r>
      <w:hyperlink w:anchor="_ENREF_239" w:tooltip="Usuki, 1993 #177" w:history="1">
        <w:r w:rsidR="00DE1C74" w:rsidRPr="007E040C">
          <w:rPr>
            <w:rFonts w:ascii="Times New Roman" w:hAnsi="Times New Roman"/>
            <w:noProof/>
            <w:sz w:val="24"/>
          </w:rPr>
          <w:t>Usuki et al., 199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r>
        <w:rPr>
          <w:rFonts w:ascii="Times New Roman" w:hAnsi="Times New Roman"/>
          <w:sz w:val="24"/>
        </w:rPr>
        <w:t xml:space="preserve">MMT was widely used in pharmaceutical products such as skin care creams, oil refining, catalyst for organic reaction, water purification, heavy metal uptake, </w:t>
      </w:r>
      <w:r>
        <w:rPr>
          <w:rFonts w:ascii="Times New Roman" w:hAnsi="Times New Roman" w:hint="eastAsia"/>
          <w:sz w:val="24"/>
        </w:rPr>
        <w:t>nylon</w:t>
      </w:r>
      <w:r>
        <w:rPr>
          <w:rFonts w:ascii="Times New Roman" w:hAnsi="Times New Roman"/>
          <w:sz w:val="24"/>
        </w:rPr>
        <w:t xml:space="preserve"> 6 nanocomposite for </w:t>
      </w:r>
      <w:r>
        <w:rPr>
          <w:rFonts w:ascii="Times New Roman" w:hAnsi="Times New Roman" w:hint="eastAsia"/>
          <w:sz w:val="24"/>
        </w:rPr>
        <w:t>a</w:t>
      </w:r>
      <w:r w:rsidRPr="000417E9">
        <w:rPr>
          <w:rFonts w:ascii="Times New Roman" w:hAnsi="Times New Roman"/>
          <w:sz w:val="24"/>
        </w:rPr>
        <w:t>uto engine accessories</w:t>
      </w:r>
      <w:r>
        <w:rPr>
          <w:rFonts w:ascii="Times New Roman" w:hAnsi="Times New Roman"/>
          <w:sz w:val="24"/>
        </w:rPr>
        <w:t xml:space="preserve"> </w:t>
      </w:r>
      <w:r>
        <w:rPr>
          <w:rFonts w:ascii="Times New Roman" w:hAnsi="Times New Roman"/>
          <w:sz w:val="24"/>
        </w:rPr>
        <w:fldChar w:fldCharType="begin">
          <w:fldData xml:space="preserve">PEVuZE5vdGU+PENpdGU+PEF1dGhvcj5IYXJ0d2VsbDwvQXV0aG9yPjxZZWFyPjE5NjU8L1llYXI+
PFJlY051bT43MzQ8L1JlY051bT48RGlzcGxheVRleHQ+KEd1cHRhICZhbXA7IEJoYXR0YWNoYXJ5
eWEsIDIwMTI7IEhhcnR3ZWxsLCAxOTY1OyBTb2xpbiwgMTk5NzsgQS4gVXN1a2kgZXQgYWwuLCAx
OTkzKTwvRGlzcGxheVRleHQ+PHJlY29yZD48cmVjLW51bWJlcj43MzQ8L3JlYy1udW1iZXI+PGZv
cmVpZ24ta2V5cz48a2V5IGFwcD0iRU4iIGRiLWlkPSJ0ZTVmYTAyOWE1cjl0OWVycGF4NXBwMmx4
ZmZ3eHB2cncwdHciPjczNDwva2V5PjwvZm9yZWlnbi1rZXlzPjxyZWYtdHlwZSBuYW1lPSJKb3Vy
bmFsIEFydGljbGUiPjE3PC9yZWYtdHlwZT48Y29udHJpYnV0b3JzPjxhdXRob3JzPjxhdXRob3I+
SGFydHdlbGwsIEpNPC9hdXRob3I+PC9hdXRob3JzPjwvY29udHJpYnV0b3JzPjx0aXRsZXM+PHRp
dGxlPlRoZSBkaXZlcnNlIHVzZXMgb2YgbW9udG1vcmlsbG9uaXRlPC90aXRsZT48c2Vjb25kYXJ5
LXRpdGxlPkNsYXkgbWluZXJhbHM8L3NlY29uZGFyeS10aXRsZT48L3RpdGxlcz48cGVyaW9kaWNh
bD48ZnVsbC10aXRsZT5DbGF5IE1pbmVyYWxzPC9mdWxsLXRpdGxlPjwvcGVyaW9kaWNhbD48cGFn
ZXM+MTExLTExODwvcGFnZXM+PHZvbHVtZT42PC92b2x1bWU+PG51bWJlcj4yPC9udW1iZXI+PGRh
dGVzPjx5ZWFyPjE5NjU8L3llYXI+PC9kYXRlcz48dXJscz48L3VybHM+PC9yZWNvcmQ+PC9DaXRl
PjxDaXRlPjxBdXRob3I+R3VwdGE8L0F1dGhvcj48WWVhcj4yMDEyPC9ZZWFyPjxSZWNOdW0+NzM1
PC9SZWNOdW0+PHJlY29yZD48cmVjLW51bWJlcj43MzU8L3JlYy1udW1iZXI+PGZvcmVpZ24ta2V5
cz48a2V5IGFwcD0iRU4iIGRiLWlkPSJ0ZTVmYTAyOWE1cjl0OWVycGF4NXBwMmx4ZmZ3eHB2cncw
dHciPjczNTwva2V5PjwvZm9yZWlnbi1rZXlzPjxyZWYtdHlwZSBuYW1lPSJKb3VybmFsIEFydGlj
bGUiPjE3PC9yZWYtdHlwZT48Y29udHJpYnV0b3JzPjxhdXRob3JzPjxhdXRob3I+R3VwdGEsIFN1
c21pdGEgU2VuPC9hdXRob3I+PGF1dGhvcj5CaGF0dGFjaGFyeXlhLCBLcmlzaG5hIEc8L2F1dGhv
cj48L2F1dGhvcnM+PC9jb250cmlidXRvcnM+PHRpdGxlcz48dGl0bGU+QWRzb3JwdGlvbiBvZiBo
ZWF2eSBtZXRhbHMgb24ga2FvbGluaXRlIGFuZCBtb250bW9yaWxsb25pdGU6IGEgcmV2aWV3PC90
aXRsZT48c2Vjb25kYXJ5LXRpdGxlPlBoeXNpY2FsIENoZW1pc3RyeSBDaGVtaWNhbCBQaHlzaWNz
PC9zZWNvbmRhcnktdGl0bGU+PC90aXRsZXM+PHBlcmlvZGljYWw+PGZ1bGwtdGl0bGU+UGh5c2lj
YWwgQ2hlbWlzdHJ5IENoZW1pY2FsIFBoeXNpY3M8L2Z1bGwtdGl0bGU+PC9wZXJpb2RpY2FsPjxw
YWdlcz42Njk4LTY3MjM8L3BhZ2VzPjx2b2x1bWU+MTQ8L3ZvbHVtZT48bnVtYmVyPjE5PC9udW1i
ZXI+PGRhdGVzPjx5ZWFyPjIwMTI8L3llYXI+PC9kYXRlcz48dXJscz48L3VybHM+PC9yZWNvcmQ+
PC9DaXRlPjxDaXRlPjxBdXRob3I+U29saW48L0F1dGhvcj48WWVhcj4xOTk3PC9ZZWFyPjxSZWNO
dW0+MzUyPC9SZWNOdW0+PHJlY29yZD48cmVjLW51bWJlcj4zNTI8L3JlYy1udW1iZXI+PGZvcmVp
Z24ta2V5cz48a2V5IGFwcD0iRU4iIGRiLWlkPSJ0ZTVmYTAyOWE1cjl0OWVycGF4NXBwMmx4ZmZ3
eHB2cncwdHciIHRpbWVzdGFtcD0iMTQ4NTcyNTQ5NCI+MzUyPC9rZXk+PC9mb3JlaWduLWtleXM+
PHJlZi10eXBlIG5hbWU9IkpvdXJuYWwgQXJ0aWNsZSI+MTc8L3JlZi10eXBlPjxjb250cmlidXRv
cnM+PGF1dGhvcnM+PGF1dGhvcj5Tb2xpbiwgU0E8L2F1dGhvcj48L2F1dGhvcnM+PC9jb250cmli
dXRvcnM+PHRpdGxlcz48dGl0bGU+Q2xheXMgYW5kIGNsYXkgaW50ZXJjYWxhdGlvbiBjb21wb3Vu
ZHM6IHByb3BlcnRpZXMgYW5kIHBoeXNpY2FsIHBoZW5vbWVuYTwvdGl0bGU+PHNlY29uZGFyeS10
aXRsZT5Bbm51YWwgcmV2aWV3IG9mIG1hdGVyaWFscyBzY2llbmNlPC9zZWNvbmRhcnktdGl0bGU+
PC90aXRsZXM+PHBlcmlvZGljYWw+PGZ1bGwtdGl0bGU+QW5udWFsIFJldmlldyBvZiBNYXRlcmlh
bHMgU2NpZW5jZTwvZnVsbC10aXRsZT48YWJici0xPkFubnUuIFJldi4gTWF0ZXIuIFNjaS48L2Fi
YnItMT48YWJici0yPkFubnUgUmV2IE1hdGVyIFNjaTwvYWJici0yPjwvcGVyaW9kaWNhbD48cGFn
ZXM+ODktMTE1PC9wYWdlcz48dm9sdW1lPjI3PC92b2x1bWU+PG51bWJlcj4xPC9udW1iZXI+PGRh
dGVzPjx5ZWFyPjE5OTc8L3llYXI+PC9kYXRlcz48aXNibj4wMDg0LTY2MDA8L2lzYm4+PHVybHM+
PC91cmxzPjwvcmVjb3JkPjwvQ2l0ZT48Q2l0ZT48QXV0aG9yPlVzdWtpPC9BdXRob3I+PFllYXI+
MTk5MzwvWWVhcj48UmVjTnVtPjE3NzwvUmVjTnVtPjxyZWNvcmQ+PHJlYy1udW1iZXI+MTc3PC9y
ZWMtbnVtYmVyPjxmb3JlaWduLWtleXM+PGtleSBhcHA9IkVOIiBkYi1pZD0idGU1ZmEwMjlhNXI5
dDllcnBheDVwcDJseGZmd3hwdnJ3MHR3IiB0aW1lc3RhbXA9IjE0NzQzODUyMTMiPjE3Nzwva2V5
PjwvZm9yZWlnbi1rZXlzPjxyZWYtdHlwZSBuYW1lPSJKb3VybmFsIEFydGljbGUiPjE3PC9yZWYt
dHlwZT48Y29udHJpYnV0b3JzPjxhdXRob3JzPjxhdXRob3I+VXN1a2ksIEEuPC9hdXRob3I+PGF1
dGhvcj5Lb2ppbWEsIFkuPC9hdXRob3I+PGF1dGhvcj5LYXdhc3VtaSwgTS48L2F1dGhvcj48YXV0
aG9yPk9rYWRhLCBBLjwvYXV0aG9yPjxhdXRob3I+RnVrdXNoaW1hLCBZLjwvYXV0aG9yPjxhdXRo
b3I+S3VyYXVjaGksIFQuPC9hdXRob3I+PGF1dGhvcj5LYW1pZ2FpdG8sIE8uPC9hdXRob3I+PC9h
dXRob3JzPjwvY29udHJpYnV0b3JzPjx0aXRsZXM+PHRpdGxlPlN5bnRoZXNpcyBvZiBOeWxvbiA2
LUNsYXkgSHlicmlkPC90aXRsZT48c2Vjb25kYXJ5LXRpdGxlPkpvdXJuYWwgb2YgTWF0ZXJpYWxz
IFJlc2VhcmNoPC9zZWNvbmRhcnktdGl0bGU+PGFsdC10aXRsZT5KIE1hdGVyIFJlcyYjeEQ7SiBN
YXRlciBSZXM8L2FsdC10aXRsZT48L3RpdGxlcz48cGVyaW9kaWNhbD48ZnVsbC10aXRsZT5Kb3Vy
bmFsIG9mIE1hdGVyaWFscyBSZXNlYXJjaDwvZnVsbC10aXRsZT48YWJici0xPkouIE1hdGVyLiBS
ZXMuPC9hYmJyLTE+PGFiYnItMj5KIE1hdGVyIFJlczwvYWJici0yPjwvcGVyaW9kaWNhbD48cGFn
ZXM+MTE3OS0xMTg0PC9wYWdlcz48dm9sdW1lPjg8L3ZvbHVtZT48bnVtYmVyPjU8L251bWJlcj48
ZGF0ZXM+PHllYXI+MTk5MzwveWVhcj48cHViLWRhdGVzPjxkYXRlPk1heTwvZGF0ZT48L3B1Yi1k
YXRlcz48L2RhdGVzPjxpc2JuPjA4ODQtMjkxNDwvaXNibj48YWNjZXNzaW9uLW51bT5XT1M6QTE5
OTNLWjUwMjAwMDM2PC9hY2Nlc3Npb24tbnVtPjx1cmxzPjxyZWxhdGVkLXVybHM+PHVybD4mbHQ7
R28gdG8gSVNJJmd0OzovL1dPUzpBMTk5M0taNTAyMDAwMzY8L3VybD48L3JlbGF0ZWQtdXJscz48
L3VybHM+PGxhbmd1YWdlPkVuZ2xpc2g8L2xhbmd1YWdlPjwvcmVjb3JkPjwvQ2l0ZT48L0VuZE5v
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IYXJ0d2VsbDwvQXV0aG9yPjxZZWFyPjE5NjU8L1llYXI+
PFJlY051bT43MzQ8L1JlY051bT48RGlzcGxheVRleHQ+KEd1cHRhICZhbXA7IEJoYXR0YWNoYXJ5
eWEsIDIwMTI7IEhhcnR3ZWxsLCAxOTY1OyBTb2xpbiwgMTk5NzsgQS4gVXN1a2kgZXQgYWwuLCAx
OTkzKTwvRGlzcGxheVRleHQ+PHJlY29yZD48cmVjLW51bWJlcj43MzQ8L3JlYy1udW1iZXI+PGZv
cmVpZ24ta2V5cz48a2V5IGFwcD0iRU4iIGRiLWlkPSJ0ZTVmYTAyOWE1cjl0OWVycGF4NXBwMmx4
ZmZ3eHB2cncwdHciPjczNDwva2V5PjwvZm9yZWlnbi1rZXlzPjxyZWYtdHlwZSBuYW1lPSJKb3Vy
bmFsIEFydGljbGUiPjE3PC9yZWYtdHlwZT48Y29udHJpYnV0b3JzPjxhdXRob3JzPjxhdXRob3I+
SGFydHdlbGwsIEpNPC9hdXRob3I+PC9hdXRob3JzPjwvY29udHJpYnV0b3JzPjx0aXRsZXM+PHRp
dGxlPlRoZSBkaXZlcnNlIHVzZXMgb2YgbW9udG1vcmlsbG9uaXRlPC90aXRsZT48c2Vjb25kYXJ5
LXRpdGxlPkNsYXkgbWluZXJhbHM8L3NlY29uZGFyeS10aXRsZT48L3RpdGxlcz48cGVyaW9kaWNh
bD48ZnVsbC10aXRsZT5DbGF5IE1pbmVyYWxzPC9mdWxsLXRpdGxlPjwvcGVyaW9kaWNhbD48cGFn
ZXM+MTExLTExODwvcGFnZXM+PHZvbHVtZT42PC92b2x1bWU+PG51bWJlcj4yPC9udW1iZXI+PGRh
dGVzPjx5ZWFyPjE5NjU8L3llYXI+PC9kYXRlcz48dXJscz48L3VybHM+PC9yZWNvcmQ+PC9DaXRl
PjxDaXRlPjxBdXRob3I+R3VwdGE8L0F1dGhvcj48WWVhcj4yMDEyPC9ZZWFyPjxSZWNOdW0+NzM1
PC9SZWNOdW0+PHJlY29yZD48cmVjLW51bWJlcj43MzU8L3JlYy1udW1iZXI+PGZvcmVpZ24ta2V5
cz48a2V5IGFwcD0iRU4iIGRiLWlkPSJ0ZTVmYTAyOWE1cjl0OWVycGF4NXBwMmx4ZmZ3eHB2cncw
dHciPjczNTwva2V5PjwvZm9yZWlnbi1rZXlzPjxyZWYtdHlwZSBuYW1lPSJKb3VybmFsIEFydGlj
bGUiPjE3PC9yZWYtdHlwZT48Y29udHJpYnV0b3JzPjxhdXRob3JzPjxhdXRob3I+R3VwdGEsIFN1
c21pdGEgU2VuPC9hdXRob3I+PGF1dGhvcj5CaGF0dGFjaGFyeXlhLCBLcmlzaG5hIEc8L2F1dGhv
cj48L2F1dGhvcnM+PC9jb250cmlidXRvcnM+PHRpdGxlcz48dGl0bGU+QWRzb3JwdGlvbiBvZiBo
ZWF2eSBtZXRhbHMgb24ga2FvbGluaXRlIGFuZCBtb250bW9yaWxsb25pdGU6IGEgcmV2aWV3PC90
aXRsZT48c2Vjb25kYXJ5LXRpdGxlPlBoeXNpY2FsIENoZW1pc3RyeSBDaGVtaWNhbCBQaHlzaWNz
PC9zZWNvbmRhcnktdGl0bGU+PC90aXRsZXM+PHBlcmlvZGljYWw+PGZ1bGwtdGl0bGU+UGh5c2lj
YWwgQ2hlbWlzdHJ5IENoZW1pY2FsIFBoeXNpY3M8L2Z1bGwtdGl0bGU+PC9wZXJpb2RpY2FsPjxw
YWdlcz42Njk4LTY3MjM8L3BhZ2VzPjx2b2x1bWU+MTQ8L3ZvbHVtZT48bnVtYmVyPjE5PC9udW1i
ZXI+PGRhdGVzPjx5ZWFyPjIwMTI8L3llYXI+PC9kYXRlcz48dXJscz48L3VybHM+PC9yZWNvcmQ+
PC9DaXRlPjxDaXRlPjxBdXRob3I+U29saW48L0F1dGhvcj48WWVhcj4xOTk3PC9ZZWFyPjxSZWNO
dW0+MzUyPC9SZWNOdW0+PHJlY29yZD48cmVjLW51bWJlcj4zNTI8L3JlYy1udW1iZXI+PGZvcmVp
Z24ta2V5cz48a2V5IGFwcD0iRU4iIGRiLWlkPSJ0ZTVmYTAyOWE1cjl0OWVycGF4NXBwMmx4ZmZ3
eHB2cncwdHciIHRpbWVzdGFtcD0iMTQ4NTcyNTQ5NCI+MzUyPC9rZXk+PC9mb3JlaWduLWtleXM+
PHJlZi10eXBlIG5hbWU9IkpvdXJuYWwgQXJ0aWNsZSI+MTc8L3JlZi10eXBlPjxjb250cmlidXRv
cnM+PGF1dGhvcnM+PGF1dGhvcj5Tb2xpbiwgU0E8L2F1dGhvcj48L2F1dGhvcnM+PC9jb250cmli
dXRvcnM+PHRpdGxlcz48dGl0bGU+Q2xheXMgYW5kIGNsYXkgaW50ZXJjYWxhdGlvbiBjb21wb3Vu
ZHM6IHByb3BlcnRpZXMgYW5kIHBoeXNpY2FsIHBoZW5vbWVuYTwvdGl0bGU+PHNlY29uZGFyeS10
aXRsZT5Bbm51YWwgcmV2aWV3IG9mIG1hdGVyaWFscyBzY2llbmNlPC9zZWNvbmRhcnktdGl0bGU+
PC90aXRsZXM+PHBlcmlvZGljYWw+PGZ1bGwtdGl0bGU+QW5udWFsIFJldmlldyBvZiBNYXRlcmlh
bHMgU2NpZW5jZTwvZnVsbC10aXRsZT48YWJici0xPkFubnUuIFJldi4gTWF0ZXIuIFNjaS48L2Fi
YnItMT48YWJici0yPkFubnUgUmV2IE1hdGVyIFNjaTwvYWJici0yPjwvcGVyaW9kaWNhbD48cGFn
ZXM+ODktMTE1PC9wYWdlcz48dm9sdW1lPjI3PC92b2x1bWU+PG51bWJlcj4xPC9udW1iZXI+PGRh
dGVzPjx5ZWFyPjE5OTc8L3llYXI+PC9kYXRlcz48aXNibj4wMDg0LTY2MDA8L2lzYm4+PHVybHM+
PC91cmxzPjwvcmVjb3JkPjwvQ2l0ZT48Q2l0ZT48QXV0aG9yPlVzdWtpPC9BdXRob3I+PFllYXI+
MTk5MzwvWWVhcj48UmVjTnVtPjE3NzwvUmVjTnVtPjxyZWNvcmQ+PHJlYy1udW1iZXI+MTc3PC9y
ZWMtbnVtYmVyPjxmb3JlaWduLWtleXM+PGtleSBhcHA9IkVOIiBkYi1pZD0idGU1ZmEwMjlhNXI5
dDllcnBheDVwcDJseGZmd3hwdnJ3MHR3IiB0aW1lc3RhbXA9IjE0NzQzODUyMTMiPjE3Nzwva2V5
PjwvZm9yZWlnbi1rZXlzPjxyZWYtdHlwZSBuYW1lPSJKb3VybmFsIEFydGljbGUiPjE3PC9yZWYt
dHlwZT48Y29udHJpYnV0b3JzPjxhdXRob3JzPjxhdXRob3I+VXN1a2ksIEEuPC9hdXRob3I+PGF1
dGhvcj5Lb2ppbWEsIFkuPC9hdXRob3I+PGF1dGhvcj5LYXdhc3VtaSwgTS48L2F1dGhvcj48YXV0
aG9yPk9rYWRhLCBBLjwvYXV0aG9yPjxhdXRob3I+RnVrdXNoaW1hLCBZLjwvYXV0aG9yPjxhdXRo
b3I+S3VyYXVjaGksIFQuPC9hdXRob3I+PGF1dGhvcj5LYW1pZ2FpdG8sIE8uPC9hdXRob3I+PC9h
dXRob3JzPjwvY29udHJpYnV0b3JzPjx0aXRsZXM+PHRpdGxlPlN5bnRoZXNpcyBvZiBOeWxvbiA2
LUNsYXkgSHlicmlkPC90aXRsZT48c2Vjb25kYXJ5LXRpdGxlPkpvdXJuYWwgb2YgTWF0ZXJpYWxz
IFJlc2VhcmNoPC9zZWNvbmRhcnktdGl0bGU+PGFsdC10aXRsZT5KIE1hdGVyIFJlcyYjeEQ7SiBN
YXRlciBSZXM8L2FsdC10aXRsZT48L3RpdGxlcz48cGVyaW9kaWNhbD48ZnVsbC10aXRsZT5Kb3Vy
bmFsIG9mIE1hdGVyaWFscyBSZXNlYXJjaDwvZnVsbC10aXRsZT48YWJici0xPkouIE1hdGVyLiBS
ZXMuPC9hYmJyLTE+PGFiYnItMj5KIE1hdGVyIFJlczwvYWJici0yPjwvcGVyaW9kaWNhbD48cGFn
ZXM+MTE3OS0xMTg0PC9wYWdlcz48dm9sdW1lPjg8L3ZvbHVtZT48bnVtYmVyPjU8L251bWJlcj48
ZGF0ZXM+PHllYXI+MTk5MzwveWVhcj48cHViLWRhdGVzPjxkYXRlPk1heTwvZGF0ZT48L3B1Yi1k
YXRlcz48L2RhdGVzPjxpc2JuPjA4ODQtMjkxNDwvaXNibj48YWNjZXNzaW9uLW51bT5XT1M6QTE5
OTNLWjUwMjAwMDM2PC9hY2Nlc3Npb24tbnVtPjx1cmxzPjxyZWxhdGVkLXVybHM+PHVybD4mbHQ7
R28gdG8gSVNJJmd0OzovL1dPUzpBMTk5M0taNTAyMDAwMzY8L3VybD48L3JlbGF0ZWQtdXJscz48
L3VybHM+PGxhbmd1YWdlPkVuZ2xpc2g8L2xhbmd1YWdlPjwvcmVjb3JkPjwvQ2l0ZT48L0VuZE5v
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91" w:tooltip="Gupta, 2012 #735" w:history="1">
        <w:r w:rsidR="00DE1C74">
          <w:rPr>
            <w:rFonts w:ascii="Times New Roman" w:hAnsi="Times New Roman"/>
            <w:noProof/>
            <w:sz w:val="24"/>
          </w:rPr>
          <w:t>Gupta &amp; Bhattacharyya, 2012</w:t>
        </w:r>
      </w:hyperlink>
      <w:r>
        <w:rPr>
          <w:rFonts w:ascii="Times New Roman" w:hAnsi="Times New Roman"/>
          <w:noProof/>
          <w:sz w:val="24"/>
        </w:rPr>
        <w:t xml:space="preserve">; </w:t>
      </w:r>
      <w:hyperlink w:anchor="_ENREF_105" w:tooltip="Hartwell, 1965 #734" w:history="1">
        <w:r w:rsidR="00DE1C74">
          <w:rPr>
            <w:rFonts w:ascii="Times New Roman" w:hAnsi="Times New Roman"/>
            <w:noProof/>
            <w:sz w:val="24"/>
          </w:rPr>
          <w:t>Hartwell, 1965</w:t>
        </w:r>
      </w:hyperlink>
      <w:r>
        <w:rPr>
          <w:rFonts w:ascii="Times New Roman" w:hAnsi="Times New Roman"/>
          <w:noProof/>
          <w:sz w:val="24"/>
        </w:rPr>
        <w:t xml:space="preserve">; </w:t>
      </w:r>
      <w:hyperlink w:anchor="_ENREF_220" w:tooltip="Solin, 1997 #352" w:history="1">
        <w:r w:rsidR="00DE1C74">
          <w:rPr>
            <w:rFonts w:ascii="Times New Roman" w:hAnsi="Times New Roman"/>
            <w:noProof/>
            <w:sz w:val="24"/>
          </w:rPr>
          <w:t>Solin, 1997</w:t>
        </w:r>
      </w:hyperlink>
      <w:r>
        <w:rPr>
          <w:rFonts w:ascii="Times New Roman" w:hAnsi="Times New Roman"/>
          <w:noProof/>
          <w:sz w:val="24"/>
        </w:rPr>
        <w:t xml:space="preserve">; </w:t>
      </w:r>
      <w:hyperlink w:anchor="_ENREF_239" w:tooltip="Usuki, 1993 #177" w:history="1">
        <w:r w:rsidR="00DE1C74">
          <w:rPr>
            <w:rFonts w:ascii="Times New Roman" w:hAnsi="Times New Roman"/>
            <w:noProof/>
            <w:sz w:val="24"/>
          </w:rPr>
          <w:t>Usuki et al., 1993</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02746C" w:rsidRDefault="00D4656F" w:rsidP="0002746C">
      <w:pPr>
        <w:pStyle w:val="Heading3"/>
      </w:pPr>
      <w:bookmarkStart w:id="106" w:name="_Toc481120329"/>
      <w:bookmarkStart w:id="107" w:name="_Toc481142174"/>
      <w:bookmarkStart w:id="108" w:name="_Toc481143596"/>
      <w:bookmarkStart w:id="109" w:name="_Toc481143873"/>
      <w:bookmarkStart w:id="110" w:name="_Toc481144067"/>
      <w:bookmarkStart w:id="111" w:name="_Toc481144289"/>
      <w:bookmarkStart w:id="112" w:name="_Toc481144438"/>
      <w:bookmarkStart w:id="113" w:name="_Toc481144948"/>
      <w:bookmarkStart w:id="114" w:name="_Toc492646492"/>
      <w:bookmarkStart w:id="115" w:name="_Toc493534672"/>
      <w:bookmarkStart w:id="116" w:name="_Toc493534763"/>
      <w:r w:rsidRPr="008D7409">
        <w:t>2.1.6</w:t>
      </w:r>
      <w:r>
        <w:t>.</w:t>
      </w:r>
      <w:r w:rsidRPr="008D7409">
        <w:t xml:space="preserve"> Clay modification</w:t>
      </w:r>
      <w:bookmarkEnd w:id="106"/>
      <w:bookmarkEnd w:id="107"/>
      <w:bookmarkEnd w:id="108"/>
      <w:bookmarkEnd w:id="109"/>
      <w:bookmarkEnd w:id="110"/>
      <w:bookmarkEnd w:id="111"/>
      <w:bookmarkEnd w:id="112"/>
      <w:bookmarkEnd w:id="113"/>
      <w:bookmarkEnd w:id="114"/>
      <w:bookmarkEnd w:id="115"/>
      <w:bookmarkEnd w:id="116"/>
    </w:p>
    <w:p w:rsidR="00D4656F" w:rsidRPr="008D7409" w:rsidRDefault="00D4656F" w:rsidP="00772AE3">
      <w:pPr>
        <w:pStyle w:val="Heading4"/>
      </w:pPr>
      <w:bookmarkStart w:id="117" w:name="_Toc481142175"/>
      <w:bookmarkStart w:id="118" w:name="_Toc481143874"/>
      <w:bookmarkStart w:id="119" w:name="_Toc481144068"/>
      <w:bookmarkStart w:id="120" w:name="_Toc481144290"/>
      <w:bookmarkStart w:id="121" w:name="_Toc481144439"/>
      <w:bookmarkStart w:id="122" w:name="_Toc481144949"/>
      <w:bookmarkStart w:id="123" w:name="_Toc492646493"/>
      <w:bookmarkStart w:id="124" w:name="_Toc493534673"/>
      <w:bookmarkStart w:id="125" w:name="_Toc493534764"/>
      <w:r w:rsidRPr="008D7409">
        <w:t xml:space="preserve">Cation exchange </w:t>
      </w:r>
      <w:r w:rsidRPr="00772AE3">
        <w:t>reaction</w:t>
      </w:r>
      <w:bookmarkEnd w:id="117"/>
      <w:bookmarkEnd w:id="118"/>
      <w:bookmarkEnd w:id="119"/>
      <w:bookmarkEnd w:id="120"/>
      <w:bookmarkEnd w:id="121"/>
      <w:bookmarkEnd w:id="122"/>
      <w:bookmarkEnd w:id="123"/>
      <w:bookmarkEnd w:id="124"/>
      <w:bookmarkEnd w:id="125"/>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 xml:space="preserve">The compatibility between organic polymer matrix and inorganic clay fillers is always a </w:t>
      </w:r>
      <w:r>
        <w:rPr>
          <w:rFonts w:ascii="Times New Roman" w:hAnsi="Times New Roman"/>
          <w:sz w:val="24"/>
        </w:rPr>
        <w:t>limitation</w:t>
      </w:r>
      <w:r w:rsidRPr="007E040C">
        <w:rPr>
          <w:rFonts w:ascii="Times New Roman" w:hAnsi="Times New Roman"/>
          <w:sz w:val="24"/>
        </w:rPr>
        <w:t xml:space="preserve"> for natural clay to be widely used</w:t>
      </w:r>
      <w:r>
        <w:rPr>
          <w:rFonts w:ascii="Times New Roman" w:hAnsi="Times New Roman"/>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Shi&lt;/Author&gt;&lt;Year&gt;1996&lt;/Year&gt;&lt;RecNum&gt;366&lt;/RecNum&gt;&lt;DisplayText&gt;(Shi, Lan, &amp;amp; Pinnavaia, 1996)&lt;/DisplayText&gt;&lt;record&gt;&lt;rec-number&gt;366&lt;/rec-number&gt;&lt;foreign-keys&gt;&lt;key app="EN" db-id="te5fa029a5r9t9erpax5pp2lxffwxpvrw0tw" timestamp="1485726621"&gt;366&lt;/key&gt;&lt;/foreign-keys&gt;&lt;ref-type name="Journal Article"&gt;17&lt;/ref-type&gt;&lt;contributors&gt;&lt;authors&gt;&lt;author&gt;Shi, Hengzhen&lt;/author&gt;&lt;author&gt;Lan, Tie&lt;/author&gt;&lt;author&gt;Pinnavaia, Thomas J&lt;/author&gt;&lt;/authors&gt;&lt;/contributors&gt;&lt;titles&gt;&lt;title&gt;Interfacial effects on the reinforcement properties of polymer− organoclay nanocomposites&lt;/title&gt;&lt;secondary-title&gt;Chemistry of materials&lt;/secondary-title&gt;&lt;/titles&gt;&lt;periodical&gt;&lt;full-title&gt;Chemistry of Materials&lt;/full-title&gt;&lt;abbr-1&gt;Chem. Mater.&lt;/abbr-1&gt;&lt;abbr-2&gt;Chem Mater&lt;/abbr-2&gt;&lt;/periodical&gt;&lt;pages&gt;1584-1587&lt;/pages&gt;&lt;volume&gt;8&lt;/volume&gt;&lt;number&gt;8&lt;/number&gt;&lt;dates&gt;&lt;year&gt;1996&lt;/year&gt;&lt;/dates&gt;&lt;isbn&gt;0897-4756&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212" w:tooltip="Shi, 1996 #366" w:history="1">
        <w:r w:rsidR="00DE1C74">
          <w:rPr>
            <w:rFonts w:ascii="Times New Roman" w:hAnsi="Times New Roman"/>
            <w:noProof/>
            <w:sz w:val="24"/>
          </w:rPr>
          <w:t>Shi, Lan, &amp; Pinnavaia, 1996</w:t>
        </w:r>
      </w:hyperlink>
      <w:r>
        <w:rPr>
          <w:rFonts w:ascii="Times New Roman" w:hAnsi="Times New Roman"/>
          <w:noProof/>
          <w:sz w:val="24"/>
        </w:rPr>
        <w:t>)</w:t>
      </w:r>
      <w:r>
        <w:rPr>
          <w:rFonts w:ascii="Times New Roman" w:hAnsi="Times New Roman"/>
          <w:sz w:val="24"/>
        </w:rPr>
        <w:fldChar w:fldCharType="end"/>
      </w:r>
      <w:r w:rsidRPr="007E040C">
        <w:rPr>
          <w:rFonts w:ascii="Times New Roman" w:hAnsi="Times New Roman"/>
          <w:sz w:val="24"/>
        </w:rPr>
        <w:t xml:space="preserve">. It is well-known that the pristine state layered silicates are only miscible with highly hydrophilic polymers such as </w:t>
      </w:r>
      <w:proofErr w:type="spellStart"/>
      <w:r w:rsidRPr="007E040C">
        <w:rPr>
          <w:rFonts w:ascii="Times New Roman" w:hAnsi="Times New Roman"/>
          <w:sz w:val="24"/>
        </w:rPr>
        <w:t>polyethyleneoxide</w:t>
      </w:r>
      <w:proofErr w:type="spellEnd"/>
      <w:r w:rsidRPr="007E040C">
        <w:rPr>
          <w:rFonts w:ascii="Times New Roman" w:hAnsi="Times New Roman"/>
          <w:sz w:val="24"/>
        </w:rPr>
        <w:t xml:space="preserve"> and polyvinyl alcohol</w:t>
      </w:r>
      <w:r>
        <w:rPr>
          <w:rFonts w:ascii="Times New Roman" w:hAnsi="Times New Roman"/>
          <w:sz w:val="24"/>
        </w:rPr>
        <w:t xml:space="preserve"> </w:t>
      </w:r>
      <w:r>
        <w:rPr>
          <w:rFonts w:ascii="Times New Roman" w:hAnsi="Times New Roman"/>
          <w:sz w:val="24"/>
        </w:rPr>
        <w:fldChar w:fldCharType="begin"/>
      </w:r>
      <w:r w:rsidR="00DE1C74">
        <w:rPr>
          <w:rFonts w:ascii="Times New Roman" w:hAnsi="Times New Roman"/>
          <w:sz w:val="24"/>
        </w:rPr>
        <w:instrText xml:space="preserve"> ADDIN EN.CITE &lt;EndNote&gt;&lt;Cite&gt;&lt;Author&gt;LeBaron&lt;/Author&gt;&lt;Year&gt;1999&lt;/Year&gt;&lt;RecNum&gt;289&lt;/RecNum&gt;&lt;DisplayText&gt;(LeBaron, Wang, &amp;amp; Pinnavaia, 1999)&lt;/DisplayText&gt;&lt;record&gt;&lt;rec-number&gt;289&lt;/rec-number&gt;&lt;foreign-keys&gt;&lt;key app="EN" db-id="te5fa029a5r9t9erpax5pp2lxffwxpvrw0tw" timestamp="1485720600"&gt;289&lt;/key&gt;&lt;/foreign-keys&gt;&lt;ref-type name="Journal Article"&gt;17&lt;/ref-type&gt;&lt;contributors&gt;&lt;authors&gt;&lt;author&gt;LeBaron, Peter C&lt;/author&gt;&lt;author&gt;Wang, Zhen&lt;/author&gt;&lt;author&gt;Pinnavaia, Thomas J&lt;/author&gt;&lt;/authors&gt;&lt;/contributors&gt;&lt;titles&gt;&lt;title&gt;Polymer-layered silicate nanocomposites: an overview&lt;/title&gt;&lt;secondary-title&gt;Applied clay science&lt;/secondary-title&gt;&lt;/titles&gt;&lt;periodical&gt;&lt;full-title&gt;Applied Clay Science&lt;/full-title&gt;&lt;abbr-1&gt;Appl. Clay Sci.&lt;/abbr-1&gt;&lt;/periodical&gt;&lt;pages&gt;11-29&lt;/pages&gt;&lt;volume&gt;15&lt;/volume&gt;&lt;number&gt;1&lt;/number&gt;&lt;dates&gt;&lt;year&gt;1999&lt;/year&gt;&lt;/dates&gt;&lt;isbn&gt;0169-1317&lt;/isbn&gt;&lt;urls&gt;&lt;/urls&gt;&lt;/record&gt;&lt;/Cite&gt;&lt;/EndNote&gt;</w:instrText>
      </w:r>
      <w:r>
        <w:rPr>
          <w:rFonts w:ascii="Times New Roman" w:hAnsi="Times New Roman"/>
          <w:sz w:val="24"/>
        </w:rPr>
        <w:fldChar w:fldCharType="separate"/>
      </w:r>
      <w:r>
        <w:rPr>
          <w:rFonts w:ascii="Times New Roman" w:hAnsi="Times New Roman"/>
          <w:noProof/>
          <w:sz w:val="24"/>
        </w:rPr>
        <w:t>(</w:t>
      </w:r>
      <w:hyperlink w:anchor="_ENREF_148" w:tooltip="LeBaron, 1999 #289" w:history="1">
        <w:r w:rsidR="00DE1C74">
          <w:rPr>
            <w:rFonts w:ascii="Times New Roman" w:hAnsi="Times New Roman"/>
            <w:noProof/>
            <w:sz w:val="24"/>
          </w:rPr>
          <w:t>LeBaron, Wang, &amp; Pinnavaia, 1999</w:t>
        </w:r>
      </w:hyperlink>
      <w:r>
        <w:rPr>
          <w:rFonts w:ascii="Times New Roman" w:hAnsi="Times New Roman"/>
          <w:noProof/>
          <w:sz w:val="24"/>
        </w:rPr>
        <w:t>)</w:t>
      </w:r>
      <w:r>
        <w:rPr>
          <w:rFonts w:ascii="Times New Roman" w:hAnsi="Times New Roman"/>
          <w:sz w:val="24"/>
        </w:rPr>
        <w:fldChar w:fldCharType="end"/>
      </w:r>
      <w:r w:rsidRPr="007E040C">
        <w:rPr>
          <w:rFonts w:ascii="Times New Roman" w:hAnsi="Times New Roman"/>
          <w:sz w:val="24"/>
        </w:rPr>
        <w:t xml:space="preserve">. In order to alter the polarity of the surface of clay platelets, it is necessary to carry out the cation </w:t>
      </w:r>
      <w:r w:rsidRPr="007E040C">
        <w:rPr>
          <w:rFonts w:ascii="Times New Roman" w:hAnsi="Times New Roman"/>
          <w:sz w:val="24"/>
        </w:rPr>
        <w:lastRenderedPageBreak/>
        <w:t xml:space="preserve">exchange reaction by replacing the alkali counter-ions with </w:t>
      </w:r>
      <w:proofErr w:type="spellStart"/>
      <w:r w:rsidRPr="007E040C">
        <w:rPr>
          <w:rFonts w:ascii="Times New Roman" w:hAnsi="Times New Roman"/>
          <w:sz w:val="24"/>
        </w:rPr>
        <w:t>alkylammonium</w:t>
      </w:r>
      <w:proofErr w:type="spellEnd"/>
      <w:r w:rsidRPr="007E040C">
        <w:rPr>
          <w:rFonts w:ascii="Times New Roman" w:hAnsi="Times New Roman"/>
          <w:sz w:val="24"/>
        </w:rPr>
        <w:t xml:space="preserve"> cations of </w:t>
      </w:r>
      <w:r>
        <w:rPr>
          <w:rFonts w:ascii="Times New Roman" w:hAnsi="Times New Roman"/>
          <w:sz w:val="24"/>
        </w:rPr>
        <w:t xml:space="preserve">organic </w:t>
      </w:r>
      <w:r w:rsidRPr="007E040C">
        <w:rPr>
          <w:rFonts w:ascii="Times New Roman" w:hAnsi="Times New Roman"/>
          <w:sz w:val="24"/>
        </w:rPr>
        <w:t>surfactants</w:t>
      </w:r>
      <w:r>
        <w:rPr>
          <w:rFonts w:ascii="Times New Roman" w:hAnsi="Times New Roman" w:hint="eastAsia"/>
          <w:sz w:val="24"/>
        </w:rPr>
        <w:t xml:space="preserve"> as shown in Figure 2.1.2</w:t>
      </w:r>
      <w:r w:rsidRPr="007E040C">
        <w:rPr>
          <w:rFonts w:ascii="Times New Roman" w:hAnsi="Times New Roman"/>
          <w:sz w:val="24"/>
        </w:rPr>
        <w:t xml:space="preserve">. </w:t>
      </w:r>
      <w:r w:rsidR="00593B53">
        <w:rPr>
          <w:rFonts w:ascii="Times New Roman" w:hAnsi="Times New Roman"/>
          <w:sz w:val="24"/>
        </w:rPr>
        <w:t>S</w:t>
      </w:r>
      <w:r>
        <w:rPr>
          <w:rFonts w:ascii="Times New Roman" w:hAnsi="Times New Roman"/>
          <w:sz w:val="24"/>
        </w:rPr>
        <w:t xml:space="preserve">urfactants for treating clays are defined as </w:t>
      </w:r>
      <w:r>
        <w:rPr>
          <w:rFonts w:ascii="Times New Roman" w:hAnsi="Times New Roman" w:hint="eastAsia"/>
          <w:sz w:val="24"/>
        </w:rPr>
        <w:t>ionic</w:t>
      </w:r>
      <w:r>
        <w:rPr>
          <w:rFonts w:ascii="Times New Roman" w:hAnsi="Times New Roman"/>
          <w:sz w:val="24"/>
        </w:rPr>
        <w:t xml:space="preserve"> compounds which consist of </w:t>
      </w:r>
      <w:proofErr w:type="spellStart"/>
      <w:r>
        <w:rPr>
          <w:rFonts w:ascii="Times New Roman" w:hAnsi="Times New Roman"/>
          <w:sz w:val="24"/>
        </w:rPr>
        <w:t>alkylammonium</w:t>
      </w:r>
      <w:proofErr w:type="spellEnd"/>
      <w:r>
        <w:rPr>
          <w:rFonts w:ascii="Times New Roman" w:hAnsi="Times New Roman"/>
          <w:sz w:val="24"/>
        </w:rPr>
        <w:t xml:space="preserve"> cations and </w:t>
      </w:r>
      <w:r>
        <w:rPr>
          <w:rFonts w:ascii="Times New Roman" w:hAnsi="Times New Roman" w:hint="eastAsia"/>
          <w:sz w:val="24"/>
        </w:rPr>
        <w:t>acid</w:t>
      </w:r>
      <w:r>
        <w:rPr>
          <w:rFonts w:ascii="Times New Roman" w:hAnsi="Times New Roman"/>
          <w:sz w:val="24"/>
        </w:rPr>
        <w:t xml:space="preserve"> </w:t>
      </w:r>
      <w:r>
        <w:rPr>
          <w:rFonts w:ascii="Times New Roman" w:hAnsi="Times New Roman" w:hint="eastAsia"/>
          <w:sz w:val="24"/>
        </w:rPr>
        <w:t>a</w:t>
      </w:r>
      <w:r>
        <w:rPr>
          <w:rFonts w:ascii="Times New Roman" w:hAnsi="Times New Roman"/>
          <w:sz w:val="24"/>
        </w:rPr>
        <w:t xml:space="preserve">nions as shown in Figure 2.1.2. The alkyl chains </w:t>
      </w:r>
      <w:r w:rsidR="00593B53">
        <w:rPr>
          <w:rFonts w:ascii="Times New Roman" w:hAnsi="Times New Roman"/>
          <w:sz w:val="24"/>
        </w:rPr>
        <w:t>(R</w:t>
      </w:r>
      <w:r w:rsidR="00593B53">
        <w:rPr>
          <w:rFonts w:ascii="Times New Roman" w:hAnsi="Times New Roman"/>
          <w:sz w:val="24"/>
          <w:vertAlign w:val="subscript"/>
        </w:rPr>
        <w:t>n</w:t>
      </w:r>
      <w:r w:rsidR="00593B53">
        <w:rPr>
          <w:rFonts w:ascii="Times New Roman" w:hAnsi="Times New Roman"/>
          <w:sz w:val="24"/>
        </w:rPr>
        <w:t xml:space="preserve"> in Figure 2.1.2</w:t>
      </w:r>
      <w:r w:rsidR="00593B53" w:rsidRPr="00593B53">
        <w:rPr>
          <w:rFonts w:ascii="Times New Roman" w:hAnsi="Times New Roman"/>
          <w:sz w:val="24"/>
        </w:rPr>
        <w:t>)</w:t>
      </w:r>
      <w:r w:rsidR="00593B53">
        <w:rPr>
          <w:rFonts w:ascii="Times New Roman" w:hAnsi="Times New Roman"/>
          <w:sz w:val="24"/>
        </w:rPr>
        <w:t xml:space="preserve"> </w:t>
      </w:r>
      <w:r>
        <w:rPr>
          <w:rFonts w:ascii="Times New Roman" w:hAnsi="Times New Roman"/>
          <w:sz w:val="24"/>
        </w:rPr>
        <w:t xml:space="preserve">connected to the nitrogen atom </w:t>
      </w:r>
      <w:proofErr w:type="gramStart"/>
      <w:r>
        <w:rPr>
          <w:rFonts w:ascii="Times New Roman" w:hAnsi="Times New Roman"/>
          <w:sz w:val="24"/>
        </w:rPr>
        <w:t>are</w:t>
      </w:r>
      <w:proofErr w:type="gramEnd"/>
      <w:r>
        <w:rPr>
          <w:rFonts w:ascii="Times New Roman" w:hAnsi="Times New Roman"/>
          <w:sz w:val="24"/>
        </w:rPr>
        <w:t xml:space="preserve"> also called alky</w:t>
      </w:r>
      <w:r w:rsidR="00730DC7">
        <w:rPr>
          <w:rFonts w:ascii="Times New Roman" w:hAnsi="Times New Roman"/>
          <w:sz w:val="24"/>
        </w:rPr>
        <w:t>l</w:t>
      </w:r>
      <w:r>
        <w:rPr>
          <w:rFonts w:ascii="Times New Roman" w:hAnsi="Times New Roman"/>
          <w:sz w:val="24"/>
        </w:rPr>
        <w:t xml:space="preserve"> tails. </w:t>
      </w:r>
      <w:r w:rsidRPr="007E040C">
        <w:rPr>
          <w:rFonts w:ascii="Times New Roman" w:hAnsi="Times New Roman"/>
          <w:sz w:val="24"/>
        </w:rPr>
        <w:t xml:space="preserve">In this way, the surface energy of the derived </w:t>
      </w:r>
      <w:proofErr w:type="spellStart"/>
      <w:r w:rsidRPr="007E040C">
        <w:rPr>
          <w:rFonts w:ascii="Times New Roman" w:hAnsi="Times New Roman"/>
          <w:sz w:val="24"/>
        </w:rPr>
        <w:t>organoclays</w:t>
      </w:r>
      <w:proofErr w:type="spellEnd"/>
      <w:r w:rsidRPr="007E040C">
        <w:rPr>
          <w:rFonts w:ascii="Times New Roman" w:hAnsi="Times New Roman"/>
          <w:sz w:val="24"/>
        </w:rPr>
        <w:t xml:space="preserve"> will be significantly reduced so that the original polar clay surface becomes </w:t>
      </w:r>
      <w:proofErr w:type="spellStart"/>
      <w:r w:rsidRPr="007E040C">
        <w:rPr>
          <w:rFonts w:ascii="Times New Roman" w:hAnsi="Times New Roman"/>
          <w:sz w:val="24"/>
        </w:rPr>
        <w:t>organophilic</w:t>
      </w:r>
      <w:proofErr w:type="spellEnd"/>
      <w:r w:rsidRPr="007E040C">
        <w:rPr>
          <w:rFonts w:ascii="Times New Roman" w:hAnsi="Times New Roman"/>
          <w:sz w:val="24"/>
        </w:rPr>
        <w:t xml:space="preserve">, compatible </w:t>
      </w:r>
      <w:r>
        <w:rPr>
          <w:rFonts w:ascii="Times New Roman" w:hAnsi="Times New Roman"/>
          <w:sz w:val="24"/>
        </w:rPr>
        <w:t>with</w:t>
      </w:r>
      <w:r w:rsidRPr="007E040C">
        <w:rPr>
          <w:rFonts w:ascii="Times New Roman" w:hAnsi="Times New Roman"/>
          <w:sz w:val="24"/>
        </w:rPr>
        <w:t xml:space="preserve"> non-polar polymer molecules. Also, the surfactant makes the interlayer galleries expand to some extent, which is beneficial for the subsequent intercalation of polymer chains during the formation of nanocomposites. The expanded interlayer spacing has been confirmed by XRD </w:t>
      </w:r>
      <w:r w:rsidRPr="007E040C">
        <w:rPr>
          <w:rFonts w:ascii="Times New Roman" w:hAnsi="Times New Roman"/>
          <w:sz w:val="24"/>
        </w:rPr>
        <w:fldChar w:fldCharType="begin">
          <w:fldData xml:space="preserve">PEVuZE5vdGU+PENpdGU+PEF1dGhvcj5QYXZsaWRvdTwvQXV0aG9yPjxZZWFyPjIwMDg8L1llYXI+
PFJlY051bT4yODM8L1JlY051bT48RGlzcGxheVRleHQ+KENhc2VyaSwgMjAwNjsgSm9yZGFuLCAx
OTQ5OyBQYXZsaWRvdSAmYW1wOyBQYXBhc3B5cmlkZXMsIDIwMDgpPC9EaXNwbGF5VGV4dD48cmVj
b3JkPjxyZWMtbnVtYmVyPjI4MzwvcmVjLW51bWJlcj48Zm9yZWlnbi1rZXlzPjxrZXkgYXBwPSJF
TiIgZGItaWQ9InRlNWZhMDI5YTVyOXQ5ZXJwYXg1cHAybHhmZnd4cHZydzB0dyIgdGltZXN0YW1w
PSIxNDg1NzIwMjM0Ij4yODM8L2tleT48L2ZvcmVpZ24ta2V5cz48cmVmLXR5cGUgbmFtZT0iSm91
cm5hbCBBcnRpY2xlIj4xNzwvcmVmLXR5cGU+PGNvbnRyaWJ1dG9ycz48YXV0aG9ycz48YXV0aG9y
PlBhdmxpZG91LCBTPC9hdXRob3I+PGF1dGhvcj5QYXBhc3B5cmlkZXMsIENEPC9hdXRob3I+PC9h
dXRob3JzPjwvY29udHJpYnV0b3JzPjx0aXRsZXM+PHRpdGxlPkEgcmV2aWV3IG9uIHBvbHltZXLi
gJNsYXllcmVkIHNpbGljYXRlIG5hbm9jb21wb3NpdGVzPC90aXRsZT48c2Vjb25kYXJ5LXRpdGxl
PlByb2dyZXNzIGluIHBvbHltZXIgc2NpZW5jZTwvc2Vjb25kYXJ5LXRpdGxlPjwvdGl0bGVzPjxw
ZXJpb2RpY2FsPjxmdWxsLXRpdGxlPlByb2dyZXNzIGluIFBvbHltZXIgU2NpZW5jZTwvZnVsbC10
aXRsZT48YWJici0xPlByb2cuIFBvbHltLiBTY2kuPC9hYmJyLTE+PGFiYnItMj5Qcm9nIFBvbHlt
IFNjaTwvYWJici0yPjwvcGVyaW9kaWNhbD48cGFnZXM+MTExOS0xMTk4PC9wYWdlcz48dm9sdW1l
PjMzPC92b2x1bWU+PG51bWJlcj4xMjwvbnVtYmVyPjxkYXRlcz48eWVhcj4yMDA4PC95ZWFyPjwv
ZGF0ZXM+PGlzYm4+MDA3OS02NzAwPC9pc2JuPjx1cmxzPjwvdXJscz48L3JlY29yZD48L0NpdGU+
PENpdGU+PEF1dGhvcj5DYXNlcmk8L0F1dGhvcj48WWVhcj4yMDA2PC9ZZWFyPjxSZWNOdW0+Mjg1
PC9SZWNOdW0+PHJlY29yZD48cmVjLW51bWJlcj4yODU8L3JlYy1udW1iZXI+PGZvcmVpZ24ta2V5
cz48a2V5IGFwcD0iRU4iIGRiLWlkPSJ0ZTVmYTAyOWE1cjl0OWVycGF4NXBwMmx4ZmZ3eHB2cncw
dHciIHRpbWVzdGFtcD0iMTQ4NTcyMDM0NSI+Mjg1PC9rZXk+PC9mb3JlaWduLWtleXM+PHJlZi10
eXBlIG5hbWU9IkpvdXJuYWwgQXJ0aWNsZSI+MTc8L3JlZi10eXBlPjxjb250cmlidXRvcnM+PGF1
dGhvcnM+PGF1dGhvcj5DYXNlcmksIFdSPC9hdXRob3I+PC9hdXRob3JzPjwvY29udHJpYnV0b3Jz
Pjx0aXRsZXM+PHRpdGxlPk5hbm9jb21wb3NpdGVzIG9mIHBvbHltZXJzIGFuZCBpbm9yZ2FuaWMg
cGFydGljbGVzOiBwcmVwYXJhdGlvbiwgc3RydWN0dXJlIGFuZCBwcm9wZXJ0aWVzPC90aXRsZT48
c2Vjb25kYXJ5LXRpdGxlPk1hdGVyaWFscyBTY2llbmNlIGFuZCBUZWNobm9sb2d5PC9zZWNvbmRh
cnktdGl0bGU+PC90aXRsZXM+PHBlcmlvZGljYWw+PGZ1bGwtdGl0bGU+TWF0ZXJpYWxzIFNjaWVu
Y2UgYW5kIFRlY2hub2xvZ3k8L2Z1bGwtdGl0bGU+PGFiYnItMT5NYXRlci4gU2NpLiBUZWNoLiBT
ZXIuPC9hYmJyLTE+PC9wZXJpb2RpY2FsPjxwYWdlcz44MDctODE3PC9wYWdlcz48dm9sdW1lPjIy
PC92b2x1bWU+PG51bWJlcj43PC9udW1iZXI+PGRhdGVzPjx5ZWFyPjIwMDY8L3llYXI+PC9kYXRl
cz48aXNibj4wMjY3LTA4MzY8L2lzYm4+PHVybHM+PC91cmxzPjwvcmVjb3JkPjwvQ2l0ZT48Q2l0
ZT48QXV0aG9yPkpvcmRhbjwvQXV0aG9yPjxZZWFyPjE5NDk8L1llYXI+PFJlY051bT4yODQ8L1Jl
Y051bT48cmVjb3JkPjxyZWMtbnVtYmVyPjI4NDwvcmVjLW51bWJlcj48Zm9yZWlnbi1rZXlzPjxr
ZXkgYXBwPSJFTiIgZGItaWQ9InRlNWZhMDI5YTVyOXQ5ZXJwYXg1cHAybHhmZnd4cHZydzB0dyIg
dGltZXN0YW1wPSIxNDg1NzIwMzEwIj4yODQ8L2tleT48L2ZvcmVpZ24ta2V5cz48cmVmLXR5cGUg
bmFtZT0iSm91cm5hbCBBcnRpY2xlIj4xNzwvcmVmLXR5cGU+PGNvbnRyaWJ1dG9ycz48YXV0aG9y
cz48YXV0aG9yPkpvcmRhbiwgSm9obiBXPC9hdXRob3I+PC9hdXRob3JzPjwvY29udHJpYnV0b3Jz
Pjx0aXRsZXM+PHRpdGxlPk9yZ2Fub3BoaWxpYyBCZW50b25pdGVzLiBJLiBTd2VsbGluZyBpbiBP
cmdhbmljIExpcXVpZHM8L3RpdGxlPjxzZWNvbmRhcnktdGl0bGU+VGhlIEpvdXJuYWwgb2YgUGh5
c2ljYWwgQ2hlbWlzdHJ5PC9zZWNvbmRhcnktdGl0bGU+PC90aXRsZXM+PHBhZ2VzPjI5NC0zMDY8
L3BhZ2VzPjx2b2x1bWU+NTM8L3ZvbHVtZT48bnVtYmVyPjI8L251bWJlcj48ZGF0ZXM+PHllYXI+
MTk0OTwveWVhcj48L2RhdGVzPjxpc2JuPjAwMjItMzY1NDwvaXNibj48dXJscz48L3VybHM+PC9y
ZWNvcmQ+PC9DaXRlPjwvRW5kTm90ZT5=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QYXZsaWRvdTwvQXV0aG9yPjxZZWFyPjIwMDg8L1llYXI+
PFJlY051bT4yODM8L1JlY051bT48RGlzcGxheVRleHQ+KENhc2VyaSwgMjAwNjsgSm9yZGFuLCAx
OTQ5OyBQYXZsaWRvdSAmYW1wOyBQYXBhc3B5cmlkZXMsIDIwMDgpPC9EaXNwbGF5VGV4dD48cmVj
b3JkPjxyZWMtbnVtYmVyPjI4MzwvcmVjLW51bWJlcj48Zm9yZWlnbi1rZXlzPjxrZXkgYXBwPSJF
TiIgZGItaWQ9InRlNWZhMDI5YTVyOXQ5ZXJwYXg1cHAybHhmZnd4cHZydzB0dyIgdGltZXN0YW1w
PSIxNDg1NzIwMjM0Ij4yODM8L2tleT48L2ZvcmVpZ24ta2V5cz48cmVmLXR5cGUgbmFtZT0iSm91
cm5hbCBBcnRpY2xlIj4xNzwvcmVmLXR5cGU+PGNvbnRyaWJ1dG9ycz48YXV0aG9ycz48YXV0aG9y
PlBhdmxpZG91LCBTPC9hdXRob3I+PGF1dGhvcj5QYXBhc3B5cmlkZXMsIENEPC9hdXRob3I+PC9h
dXRob3JzPjwvY29udHJpYnV0b3JzPjx0aXRsZXM+PHRpdGxlPkEgcmV2aWV3IG9uIHBvbHltZXLi
gJNsYXllcmVkIHNpbGljYXRlIG5hbm9jb21wb3NpdGVzPC90aXRsZT48c2Vjb25kYXJ5LXRpdGxl
PlByb2dyZXNzIGluIHBvbHltZXIgc2NpZW5jZTwvc2Vjb25kYXJ5LXRpdGxlPjwvdGl0bGVzPjxw
ZXJpb2RpY2FsPjxmdWxsLXRpdGxlPlByb2dyZXNzIGluIFBvbHltZXIgU2NpZW5jZTwvZnVsbC10
aXRsZT48YWJici0xPlByb2cuIFBvbHltLiBTY2kuPC9hYmJyLTE+PGFiYnItMj5Qcm9nIFBvbHlt
IFNjaTwvYWJici0yPjwvcGVyaW9kaWNhbD48cGFnZXM+MTExOS0xMTk4PC9wYWdlcz48dm9sdW1l
PjMzPC92b2x1bWU+PG51bWJlcj4xMjwvbnVtYmVyPjxkYXRlcz48eWVhcj4yMDA4PC95ZWFyPjwv
ZGF0ZXM+PGlzYm4+MDA3OS02NzAwPC9pc2JuPjx1cmxzPjwvdXJscz48L3JlY29yZD48L0NpdGU+
PENpdGU+PEF1dGhvcj5DYXNlcmk8L0F1dGhvcj48WWVhcj4yMDA2PC9ZZWFyPjxSZWNOdW0+Mjg1
PC9SZWNOdW0+PHJlY29yZD48cmVjLW51bWJlcj4yODU8L3JlYy1udW1iZXI+PGZvcmVpZ24ta2V5
cz48a2V5IGFwcD0iRU4iIGRiLWlkPSJ0ZTVmYTAyOWE1cjl0OWVycGF4NXBwMmx4ZmZ3eHB2cncw
dHciIHRpbWVzdGFtcD0iMTQ4NTcyMDM0NSI+Mjg1PC9rZXk+PC9mb3JlaWduLWtleXM+PHJlZi10
eXBlIG5hbWU9IkpvdXJuYWwgQXJ0aWNsZSI+MTc8L3JlZi10eXBlPjxjb250cmlidXRvcnM+PGF1
dGhvcnM+PGF1dGhvcj5DYXNlcmksIFdSPC9hdXRob3I+PC9hdXRob3JzPjwvY29udHJpYnV0b3Jz
Pjx0aXRsZXM+PHRpdGxlPk5hbm9jb21wb3NpdGVzIG9mIHBvbHltZXJzIGFuZCBpbm9yZ2FuaWMg
cGFydGljbGVzOiBwcmVwYXJhdGlvbiwgc3RydWN0dXJlIGFuZCBwcm9wZXJ0aWVzPC90aXRsZT48
c2Vjb25kYXJ5LXRpdGxlPk1hdGVyaWFscyBTY2llbmNlIGFuZCBUZWNobm9sb2d5PC9zZWNvbmRh
cnktdGl0bGU+PC90aXRsZXM+PHBlcmlvZGljYWw+PGZ1bGwtdGl0bGU+TWF0ZXJpYWxzIFNjaWVu
Y2UgYW5kIFRlY2hub2xvZ3k8L2Z1bGwtdGl0bGU+PGFiYnItMT5NYXRlci4gU2NpLiBUZWNoLiBT
ZXIuPC9hYmJyLTE+PC9wZXJpb2RpY2FsPjxwYWdlcz44MDctODE3PC9wYWdlcz48dm9sdW1lPjIy
PC92b2x1bWU+PG51bWJlcj43PC9udW1iZXI+PGRhdGVzPjx5ZWFyPjIwMDY8L3llYXI+PC9kYXRl
cz48aXNibj4wMjY3LTA4MzY8L2lzYm4+PHVybHM+PC91cmxzPjwvcmVjb3JkPjwvQ2l0ZT48Q2l0
ZT48QXV0aG9yPkpvcmRhbjwvQXV0aG9yPjxZZWFyPjE5NDk8L1llYXI+PFJlY051bT4yODQ8L1Jl
Y051bT48cmVjb3JkPjxyZWMtbnVtYmVyPjI4NDwvcmVjLW51bWJlcj48Zm9yZWlnbi1rZXlzPjxr
ZXkgYXBwPSJFTiIgZGItaWQ9InRlNWZhMDI5YTVyOXQ5ZXJwYXg1cHAybHhmZnd4cHZydzB0dyIg
dGltZXN0YW1wPSIxNDg1NzIwMzEwIj4yODQ8L2tleT48L2ZvcmVpZ24ta2V5cz48cmVmLXR5cGUg
bmFtZT0iSm91cm5hbCBBcnRpY2xlIj4xNzwvcmVmLXR5cGU+PGNvbnRyaWJ1dG9ycz48YXV0aG9y
cz48YXV0aG9yPkpvcmRhbiwgSm9obiBXPC9hdXRob3I+PC9hdXRob3JzPjwvY29udHJpYnV0b3Jz
Pjx0aXRsZXM+PHRpdGxlPk9yZ2Fub3BoaWxpYyBCZW50b25pdGVzLiBJLiBTd2VsbGluZyBpbiBP
cmdhbmljIExpcXVpZHM8L3RpdGxlPjxzZWNvbmRhcnktdGl0bGU+VGhlIEpvdXJuYWwgb2YgUGh5
c2ljYWwgQ2hlbWlzdHJ5PC9zZWNvbmRhcnktdGl0bGU+PC90aXRsZXM+PHBhZ2VzPjI5NC0zMDY8
L3BhZ2VzPjx2b2x1bWU+NTM8L3ZvbHVtZT48bnVtYmVyPjI8L251bWJlcj48ZGF0ZXM+PHllYXI+
MTk0OTwveWVhcj48L2RhdGVzPjxpc2JuPjAwMjItMzY1NDwvaXNibj48dXJscz48L3VybHM+PC9y
ZWNvcmQ+PC9DaXRlPjwvRW5kTm90ZT5=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31" w:tooltip="Caseri, 2006 #285" w:history="1">
        <w:r w:rsidR="00DE1C74" w:rsidRPr="007E040C">
          <w:rPr>
            <w:rFonts w:ascii="Times New Roman" w:hAnsi="Times New Roman"/>
            <w:noProof/>
            <w:sz w:val="24"/>
          </w:rPr>
          <w:t>Caseri, 2006</w:t>
        </w:r>
      </w:hyperlink>
      <w:proofErr w:type="gramStart"/>
      <w:r w:rsidRPr="007E040C">
        <w:rPr>
          <w:rFonts w:ascii="Times New Roman" w:hAnsi="Times New Roman"/>
          <w:noProof/>
          <w:sz w:val="24"/>
        </w:rPr>
        <w:t xml:space="preserve">; </w:t>
      </w:r>
      <w:hyperlink w:anchor="_ENREF_122" w:tooltip="Jordan, 1949 #284" w:history="1">
        <w:r w:rsidR="00DE1C74" w:rsidRPr="007E040C">
          <w:rPr>
            <w:rFonts w:ascii="Times New Roman" w:hAnsi="Times New Roman"/>
            <w:noProof/>
            <w:sz w:val="24"/>
          </w:rPr>
          <w:t>Jordan, 1949</w:t>
        </w:r>
      </w:hyperlink>
      <w:r w:rsidRPr="007E040C">
        <w:rPr>
          <w:rFonts w:ascii="Times New Roman" w:hAnsi="Times New Roman"/>
          <w:noProof/>
          <w:sz w:val="24"/>
        </w:rPr>
        <w:t>;</w:t>
      </w:r>
      <w:proofErr w:type="gramEnd"/>
      <w:r w:rsidRPr="007E040C">
        <w:rPr>
          <w:rFonts w:ascii="Times New Roman" w:hAnsi="Times New Roman"/>
          <w:noProof/>
          <w:sz w:val="24"/>
        </w:rPr>
        <w:t xml:space="preserve"> </w:t>
      </w:r>
      <w:hyperlink w:anchor="_ENREF_187" w:tooltip="Pavlidou, 2008 #283" w:history="1">
        <w:r w:rsidR="00DE1C74" w:rsidRPr="007E040C">
          <w:rPr>
            <w:rFonts w:ascii="Times New Roman" w:hAnsi="Times New Roman"/>
            <w:noProof/>
            <w:sz w:val="24"/>
          </w:rPr>
          <w:t>Pavlidou &amp; Papaspyrides, 2008</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center"/>
        <w:rPr>
          <w:rFonts w:ascii="Times New Roman" w:hAnsi="Times New Roman"/>
          <w:b/>
          <w:sz w:val="24"/>
          <w:vertAlign w:val="superscript"/>
        </w:rPr>
      </w:pPr>
      <w:r w:rsidRPr="007E040C">
        <w:rPr>
          <w:rFonts w:asciiTheme="minorHAnsi" w:hAnsiTheme="minorHAnsi" w:cstheme="minorBidi"/>
          <w:noProof/>
        </w:rPr>
        <w:drawing>
          <wp:inline distT="0" distB="0" distL="0" distR="0" wp14:anchorId="6C35EB4E" wp14:editId="6B90ED85">
            <wp:extent cx="5152390" cy="231394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52390" cy="2313940"/>
                    </a:xfrm>
                    <a:prstGeom prst="rect">
                      <a:avLst/>
                    </a:prstGeom>
                    <a:noFill/>
                    <a:ln>
                      <a:noFill/>
                    </a:ln>
                  </pic:spPr>
                </pic:pic>
              </a:graphicData>
            </a:graphic>
          </wp:inline>
        </w:drawing>
      </w:r>
    </w:p>
    <w:p w:rsidR="00D4656F" w:rsidRPr="00DA2A03" w:rsidRDefault="00D4656F" w:rsidP="00D4656F">
      <w:pPr>
        <w:pStyle w:val="Figuretitle"/>
        <w:rPr>
          <w:lang w:val="en-GB"/>
        </w:rPr>
      </w:pPr>
      <w:bookmarkStart w:id="126" w:name="_Toc492475900"/>
      <w:bookmarkStart w:id="127" w:name="_Toc492648107"/>
      <w:bookmarkStart w:id="128" w:name="_Toc493534931"/>
      <w:r w:rsidRPr="00B372A3">
        <w:rPr>
          <w:noProof/>
          <w:lang w:val="en-GB" w:eastAsia="zh-CN"/>
        </w:rPr>
        <mc:AlternateContent>
          <mc:Choice Requires="wps">
            <w:drawing>
              <wp:anchor distT="45720" distB="45720" distL="114300" distR="114300" simplePos="0" relativeHeight="251901952" behindDoc="1" locked="0" layoutInCell="1" allowOverlap="1" wp14:anchorId="31F4ED98" wp14:editId="1C4BB7D0">
                <wp:simplePos x="0" y="0"/>
                <wp:positionH relativeFrom="column">
                  <wp:posOffset>2047875</wp:posOffset>
                </wp:positionH>
                <wp:positionV relativeFrom="paragraph">
                  <wp:posOffset>473075</wp:posOffset>
                </wp:positionV>
                <wp:extent cx="3500438" cy="419100"/>
                <wp:effectExtent l="0" t="0" r="0" b="0"/>
                <wp:wrapNone/>
                <wp:docPr id="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0438" cy="419100"/>
                        </a:xfrm>
                        <a:prstGeom prst="rect">
                          <a:avLst/>
                        </a:prstGeom>
                        <a:noFill/>
                        <a:ln w="9525">
                          <a:noFill/>
                          <a:miter lim="800000"/>
                          <a:headEnd/>
                          <a:tailEnd/>
                        </a:ln>
                      </wps:spPr>
                      <wps:txbx>
                        <w:txbxContent>
                          <w:p w:rsidR="003152F3" w:rsidRPr="00D741EE" w:rsidRDefault="003152F3" w:rsidP="00D4656F">
                            <w:pPr>
                              <w:jc w:val="center"/>
                              <w:rPr>
                                <w:b/>
                                <w:sz w:val="24"/>
                              </w:rPr>
                            </w:pPr>
                            <w:r>
                              <w:rPr>
                                <w:b/>
                                <w:sz w:val="24"/>
                              </w:rPr>
                              <w:t xml:space="preserve">Organic surfactant: quaternary </w:t>
                            </w:r>
                            <w:proofErr w:type="spellStart"/>
                            <w:r>
                              <w:rPr>
                                <w:b/>
                                <w:sz w:val="24"/>
                              </w:rPr>
                              <w:t>alkylammonium</w:t>
                            </w:r>
                            <w:proofErr w:type="spellEnd"/>
                            <w:r>
                              <w:rPr>
                                <w:b/>
                                <w:sz w:val="24"/>
                              </w:rPr>
                              <w:t xml:space="preserve"> sal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61.25pt;margin-top:37.25pt;width:275.65pt;height:33pt;z-index:-251414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4sXEAIAAPwDAAAOAAAAZHJzL2Uyb0RvYy54bWysU9uO2yAQfa/Uf0C8N74kaRMrzmq7260q&#10;bS/Sbj+AYByjAkOBxE6/fgecpFb7VtUPFjAzhzlnDpubQStyFM5LMDUtZjklwnBopNnX9Pvzw5sV&#10;JT4w0zAFRtT0JDy92b5+teltJUroQDXCEQQxvuptTbsQbJVlnndCMz8DKwwGW3CaBdy6fdY41iO6&#10;VlmZ52+zHlxjHXDhPZ7ej0G6TfhtK3j42rZeBKJqir2F9Hfpv4v/bLth1d4x20l+boP9QxeaSYOX&#10;XqHuWWDk4ORfUFpyBx7aMOOgM2hbyUXigGyK/A82Tx2zInFBcby9yuT/Hyz/cvzmiGxwdvM1JYZp&#10;HNKzGAJ5DwMpoz699RWmPVlMDAMeY27i6u0j8B+eGLjrmNmLW+eg7wRrsL8iVmaT0hHHR5Bd/xka&#10;vIYdAiSgoXU6iodyEETHOZ2us4mtcDycL/N8MUc3cYwtinWRp+FlrLpUW+fDRwGaxEVNHc4+obPj&#10;ow+xG1ZdUuJlBh6kUmn+ypC+putluUwFk4iWAe2ppK7pKo/faJhI8oNpUnFgUo1rvECZM+tIdKQc&#10;ht2QBC5XFzV30JxQBwejHfH54KID94uSHq1YU//zwJygRH0yqOW6WCyid9NmsXxX4sZNI7tphBmO&#10;UDUNlIzLu5D8PnK+Rc1bmeSIwxk7OfeMFksqnZ9D9PB0n7J+P9rtCwAAAP//AwBQSwMEFAAGAAgA&#10;AAAhANc08vffAAAACgEAAA8AAABkcnMvZG93bnJldi54bWxMj01PwzAMhu9I/IfISNxYQtduozSd&#10;JhBX0MaHxC1rvLZa41RNtpZ/jzmxk2X50evnLdaT68QZh9B60nA/UyCQKm9bqjV8vL/crUCEaMia&#10;zhNq+MEA6/L6qjC59SNt8byLteAQCrnR0MTY51KGqkFnwsz3SHw7+MGZyOtQSzuYkcNdJxOlFtKZ&#10;lvhDY3p8arA67k5Ow+fr4fsrVW/1s8v60U9KknuQWt/eTJtHEBGn+A/Dnz6rQ8lOe38iG0SnYZ4k&#10;GaMalilPBlbLOXfZM5mqDGRZyMsK5S8AAAD//wMAUEsBAi0AFAAGAAgAAAAhALaDOJL+AAAA4QEA&#10;ABMAAAAAAAAAAAAAAAAAAAAAAFtDb250ZW50X1R5cGVzXS54bWxQSwECLQAUAAYACAAAACEAOP0h&#10;/9YAAACUAQAACwAAAAAAAAAAAAAAAAAvAQAAX3JlbHMvLnJlbHNQSwECLQAUAAYACAAAACEA5OOL&#10;FxACAAD8AwAADgAAAAAAAAAAAAAAAAAuAgAAZHJzL2Uyb0RvYy54bWxQSwECLQAUAAYACAAAACEA&#10;1zTy998AAAAKAQAADwAAAAAAAAAAAAAAAABqBAAAZHJzL2Rvd25yZXYueG1sUEsFBgAAAAAEAAQA&#10;8wAAAHYFAAAAAA==&#10;" filled="f" stroked="f">
                <v:textbox>
                  <w:txbxContent>
                    <w:p w:rsidR="003152F3" w:rsidRPr="00D741EE" w:rsidRDefault="003152F3" w:rsidP="00D4656F">
                      <w:pPr>
                        <w:jc w:val="center"/>
                        <w:rPr>
                          <w:b/>
                          <w:sz w:val="24"/>
                        </w:rPr>
                      </w:pPr>
                      <w:r>
                        <w:rPr>
                          <w:b/>
                          <w:sz w:val="24"/>
                        </w:rPr>
                        <w:t xml:space="preserve">Organic surfactant: quaternary </w:t>
                      </w:r>
                      <w:proofErr w:type="spellStart"/>
                      <w:r>
                        <w:rPr>
                          <w:b/>
                          <w:sz w:val="24"/>
                        </w:rPr>
                        <w:t>alkylammonium</w:t>
                      </w:r>
                      <w:proofErr w:type="spellEnd"/>
                      <w:r>
                        <w:rPr>
                          <w:b/>
                          <w:sz w:val="24"/>
                        </w:rPr>
                        <w:t xml:space="preserve"> salt</w:t>
                      </w:r>
                    </w:p>
                  </w:txbxContent>
                </v:textbox>
              </v:shape>
            </w:pict>
          </mc:Fallback>
        </mc:AlternateContent>
      </w:r>
      <w:r>
        <w:rPr>
          <w:noProof/>
          <w:lang w:val="en-GB" w:eastAsia="zh-CN"/>
        </w:rPr>
        <w:drawing>
          <wp:anchor distT="0" distB="0" distL="114300" distR="114300" simplePos="0" relativeHeight="251895808" behindDoc="1" locked="0" layoutInCell="1" allowOverlap="1" wp14:anchorId="1FD76701" wp14:editId="25974CEF">
            <wp:simplePos x="0" y="0"/>
            <wp:positionH relativeFrom="column">
              <wp:posOffset>580390</wp:posOffset>
            </wp:positionH>
            <wp:positionV relativeFrom="paragraph">
              <wp:posOffset>73342</wp:posOffset>
            </wp:positionV>
            <wp:extent cx="1362075" cy="1025019"/>
            <wp:effectExtent l="0" t="0" r="0" b="0"/>
            <wp:wrapNone/>
            <wp:docPr id="147" name="Picture 17">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300557C5-817D-4D10-8EEA-8FAFA88526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300557C5-817D-4D10-8EEA-8FAFA8852670}"/>
                        </a:ext>
                      </a:extLst>
                    </pic:cNvPr>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362075" cy="1025019"/>
                    </a:xfrm>
                    <a:prstGeom prst="rect">
                      <a:avLst/>
                    </a:prstGeom>
                  </pic:spPr>
                </pic:pic>
              </a:graphicData>
            </a:graphic>
            <wp14:sizeRelH relativeFrom="page">
              <wp14:pctWidth>0</wp14:pctWidth>
            </wp14:sizeRelH>
            <wp14:sizeRelV relativeFrom="page">
              <wp14:pctHeight>0</wp14:pctHeight>
            </wp14:sizeRelV>
          </wp:anchor>
        </w:drawing>
      </w:r>
      <w:bookmarkEnd w:id="126"/>
      <w:bookmarkEnd w:id="127"/>
      <w:bookmarkEnd w:id="128"/>
    </w:p>
    <w:p w:rsidR="00D4656F" w:rsidRDefault="00D4656F" w:rsidP="00D4656F">
      <w:pPr>
        <w:pStyle w:val="Figuretitle"/>
      </w:pPr>
      <w:bookmarkStart w:id="129" w:name="_Toc492475901"/>
      <w:bookmarkStart w:id="130" w:name="_Toc492648108"/>
      <w:bookmarkStart w:id="131" w:name="_Toc493534932"/>
      <w:r w:rsidRPr="00B372A3">
        <w:rPr>
          <w:noProof/>
          <w:lang w:val="en-GB" w:eastAsia="zh-CN"/>
        </w:rPr>
        <mc:AlternateContent>
          <mc:Choice Requires="wps">
            <w:drawing>
              <wp:anchor distT="45720" distB="45720" distL="114300" distR="114300" simplePos="0" relativeHeight="251897856" behindDoc="1" locked="0" layoutInCell="1" allowOverlap="1" wp14:anchorId="386F2FD0" wp14:editId="1C8A00E0">
                <wp:simplePos x="0" y="0"/>
                <wp:positionH relativeFrom="column">
                  <wp:posOffset>1566545</wp:posOffset>
                </wp:positionH>
                <wp:positionV relativeFrom="paragraph">
                  <wp:posOffset>450850</wp:posOffset>
                </wp:positionV>
                <wp:extent cx="514350" cy="419100"/>
                <wp:effectExtent l="0" t="0" r="0" b="0"/>
                <wp:wrapNone/>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419100"/>
                        </a:xfrm>
                        <a:prstGeom prst="rect">
                          <a:avLst/>
                        </a:prstGeom>
                        <a:noFill/>
                        <a:ln w="9525">
                          <a:noFill/>
                          <a:miter lim="800000"/>
                          <a:headEnd/>
                          <a:tailEnd/>
                        </a:ln>
                      </wps:spPr>
                      <wps:txbx>
                        <w:txbxContent>
                          <w:p w:rsidR="003152F3" w:rsidRDefault="003152F3" w:rsidP="00D4656F">
                            <w:pPr>
                              <w:jc w:val="center"/>
                            </w:pPr>
                            <w:r>
                              <w:t>Acid an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23.35pt;margin-top:35.5pt;width:40.5pt;height:33pt;z-index:-251418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o0MDQIAAPsDAAAOAAAAZHJzL2Uyb0RvYy54bWysU9uO0zAQfUfiHyy/0ySlhW3UdLXssghp&#10;uUi7fMDUcRoL22Nst8ny9YydtlTwhshDZHtmjs85M15fj0azg/RBoW14NSs5k1Zgq+yu4d+e7l9d&#10;cRYi2BY0WtnwZxn49ebli/XgajnHHnUrPSMQG+rBNbyP0dVFEUQvDYQZOmkp2KE3EGnrd0XrYSB0&#10;o4t5Wb4pBvSt8yhkCHR6NwX5JuN3nRTxS9cFGZluOHGL+e/zf5v+xWYN9c6D65U40oB/YGFAWbr0&#10;DHUHEdjeq7+gjBIeA3ZxJtAU2HVKyKyB1FTlH2oee3AyayFzgjvbFP4frPh8+OqZaql3C/LHgqEm&#10;Pckxsnc4snnyZ3ChprRHR4lxpGPKzVqDe0DxPTCLtz3YnbzxHodeQkv8qlRZXJROOCGBbIdP2NI1&#10;sI+YgcbOm2Qe2cEInXg8n3uTqAg6XFaL10uKCAotqlVV5t4VUJ+KnQ/xg0TD0qLhnlqfweHwEGIi&#10;A/UpJd1l8V5pnduvLRsavlrOl7ngImJUpOnUyjT8qkzfNC9J43vb5uIISk9rukDbo+ikc1Icx+2Y&#10;/Z2vTmZusX0mGzxO00ivhxY9+p+cDTSJDQ8/9uAlZ/qjJStX1SK1JubNYvl2Tht/GdleRsAKgmp4&#10;5Gxa3sY87pPmG7K8U9mO1JuJyZEzTVh26fga0ghf7nPW7ze7+QUAAP//AwBQSwMEFAAGAAgAAAAh&#10;AAFeoKfeAAAACgEAAA8AAABkcnMvZG93bnJldi54bWxMj8FOwzAMhu9IvENkJG4sWTfWrTSdEIjr&#10;0AZM2i1rvLaicaomW8vbz5zgaPvT7+/P16NrxQX70HjSMJ0oEEiltw1VGj4/3h6WIEI0ZE3rCTX8&#10;YIB1cXuTm8z6gbZ42cVKcAiFzGioY+wyKUNZozNh4jskvp1870zksa+k7c3A4a6ViVIL6UxD/KE2&#10;Hb7UWH7vzk7D1+Z02M/Ve/XqHrvBj0qSW0mt7+/G5ycQEcf4B8OvPqtDwU5HfyYbRKshmS9SRjWk&#10;U+7EwCxJeXFkcpYqkEUu/1corgAAAP//AwBQSwECLQAUAAYACAAAACEAtoM4kv4AAADhAQAAEwAA&#10;AAAAAAAAAAAAAAAAAAAAW0NvbnRlbnRfVHlwZXNdLnhtbFBLAQItABQABgAIAAAAIQA4/SH/1gAA&#10;AJQBAAALAAAAAAAAAAAAAAAAAC8BAABfcmVscy8ucmVsc1BLAQItABQABgAIAAAAIQDY6o0MDQIA&#10;APsDAAAOAAAAAAAAAAAAAAAAAC4CAABkcnMvZTJvRG9jLnhtbFBLAQItABQABgAIAAAAIQABXqCn&#10;3gAAAAoBAAAPAAAAAAAAAAAAAAAAAGcEAABkcnMvZG93bnJldi54bWxQSwUGAAAAAAQABADzAAAA&#10;cgUAAAAA&#10;" filled="f" stroked="f">
                <v:textbox>
                  <w:txbxContent>
                    <w:p w:rsidR="003152F3" w:rsidRDefault="003152F3" w:rsidP="00D4656F">
                      <w:pPr>
                        <w:jc w:val="center"/>
                      </w:pPr>
                      <w:r>
                        <w:t>Acid anion</w:t>
                      </w:r>
                    </w:p>
                  </w:txbxContent>
                </v:textbox>
              </v:shape>
            </w:pict>
          </mc:Fallback>
        </mc:AlternateContent>
      </w:r>
      <w:r>
        <w:rPr>
          <w:noProof/>
          <w:lang w:val="en-GB" w:eastAsia="zh-CN"/>
        </w:rPr>
        <mc:AlternateContent>
          <mc:Choice Requires="wps">
            <w:drawing>
              <wp:anchor distT="0" distB="0" distL="114300" distR="114300" simplePos="0" relativeHeight="251899904" behindDoc="0" locked="0" layoutInCell="1" allowOverlap="1" wp14:anchorId="755061B2" wp14:editId="27C0DF14">
                <wp:simplePos x="0" y="0"/>
                <wp:positionH relativeFrom="column">
                  <wp:posOffset>1763395</wp:posOffset>
                </wp:positionH>
                <wp:positionV relativeFrom="paragraph">
                  <wp:posOffset>46672</wp:posOffset>
                </wp:positionV>
                <wp:extent cx="45719" cy="361633"/>
                <wp:effectExtent l="57150" t="38100" r="50165" b="19685"/>
                <wp:wrapNone/>
                <wp:docPr id="141" name="Straight Arrow Connector 141"/>
                <wp:cNvGraphicFramePr/>
                <a:graphic xmlns:a="http://schemas.openxmlformats.org/drawingml/2006/main">
                  <a:graphicData uri="http://schemas.microsoft.com/office/word/2010/wordprocessingShape">
                    <wps:wsp>
                      <wps:cNvCnPr/>
                      <wps:spPr>
                        <a:xfrm flipH="1" flipV="1">
                          <a:off x="0" y="0"/>
                          <a:ext cx="45719" cy="361633"/>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56439753" id="_x0000_t32" coordsize="21600,21600" o:spt="32" o:oned="t" path="m,l21600,21600e" filled="f">
                <v:path arrowok="t" fillok="f" o:connecttype="none"/>
                <o:lock v:ext="edit" shapetype="t"/>
              </v:shapetype>
              <v:shape id="Straight Arrow Connector 141" o:spid="_x0000_s1026" type="#_x0000_t32" style="position:absolute;margin-left:138.85pt;margin-top:3.65pt;width:3.6pt;height:28.5pt;flip:x y;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9io/gEAAOEDAAAOAAAAZHJzL2Uyb0RvYy54bWysU02P0zAQvSPxHyzfaZJ+LNuo6QpaCgcW&#10;Ki1wnzpOYsmxrbFp2n/P2MlWC9wQF2s+Mm/mzbxsHi69ZmeJXllT8WKWcyaNsLUybcW/fzu8uefM&#10;BzA1aGtkxa/S84ft61ebwZVybjura4mMQIwvB1fxLgRXZpkXnezBz6yThpKNxR4CudhmNcJA6L3O&#10;5nl+lw0Wa4dWSO8puh+TfJvwm0aK8LVpvAxMV5xmC+nF9J7im203ULYIrlNiGgP+YYoelKGmN6g9&#10;BGA/Uf0F1SuB1tsmzITtM9s0SsjEgdgU+R9snjpwMnGh5Xh3W5P/f7Diy/mITNV0u2XBmYGejvQU&#10;EFTbBfYO0Q5sZ42hRVpk8Rva2OB8SYU7c8TJ8+6Ikf6lwZ41WrlPBMiT9SNaMUdk2SVt/nrbvLwE&#10;Jii4XL0t1pwJyizuirvFIrbJRrxY69CHj9L2LBoV99OAt8nGDnD+7MNY+FwQi409KK0pDqU2bKj4&#10;ejVfUTMgvTUaApm9ow1403IGuiUhi4BpZm+1qmN1LPbYnnYa2RlITMvDffF+P37UQS3H6HqV55Oo&#10;PIRHW4/hIn+OE6cJJvH7DT/OvAffjTUpNeozgNIfTM3C1dF1AiowrZbTirSJs8mk9Yl+vM94kWid&#10;bH1Nh8qiRzpKnSfNR6G+9Ml++WdufwEAAP//AwBQSwMEFAAGAAgAAAAhAIIuMbnfAAAACAEAAA8A&#10;AABkcnMvZG93bnJldi54bWxMjz1PwzAYhHck/oP1IrEg6pCWOk3jVBUSE0tayu7Gb2Or8YdiNw39&#10;9ZgJxtOd7p6rNpPpyYhD0M5yeJllQNC2TmrbcTh8vj8XQEIUVoreWeTwjQE29f1dJUrprnaH4z52&#10;JJXYUAoOKkZfUhpahUaEmfNok3dygxExyaGjchDXVG56mmfZkhqhbVpQwuObwva8vxgOHyd2oNuv&#10;m7+9aq1Wxdj4p6bh/PFh2q6BRJziXxh+8RM61Inp6C5WBtJzyBljKcqBzYEkPy8WKyBHDsvFHGhd&#10;0f8H6h8AAAD//wMAUEsBAi0AFAAGAAgAAAAhALaDOJL+AAAA4QEAABMAAAAAAAAAAAAAAAAAAAAA&#10;AFtDb250ZW50X1R5cGVzXS54bWxQSwECLQAUAAYACAAAACEAOP0h/9YAAACUAQAACwAAAAAAAAAA&#10;AAAAAAAvAQAAX3JlbHMvLnJlbHNQSwECLQAUAAYACAAAACEApdvYqP4BAADhAwAADgAAAAAAAAAA&#10;AAAAAAAuAgAAZHJzL2Uyb0RvYy54bWxQSwECLQAUAAYACAAAACEAgi4xud8AAAAIAQAADwAAAAAA&#10;AAAAAAAAAABYBAAAZHJzL2Rvd25yZXYueG1sUEsFBgAAAAAEAAQA8wAAAGQFAAAAAA==&#10;" strokecolor="#4a7ebb">
                <v:stroke endarrow="block"/>
              </v:shape>
            </w:pict>
          </mc:Fallback>
        </mc:AlternateContent>
      </w:r>
      <w:r>
        <w:rPr>
          <w:noProof/>
          <w:lang w:val="en-GB" w:eastAsia="zh-CN"/>
        </w:rPr>
        <mc:AlternateContent>
          <mc:Choice Requires="wps">
            <w:drawing>
              <wp:anchor distT="0" distB="0" distL="114300" distR="114300" simplePos="0" relativeHeight="251898880" behindDoc="0" locked="0" layoutInCell="1" allowOverlap="1" wp14:anchorId="2D3ACE05" wp14:editId="43FE61CB">
                <wp:simplePos x="0" y="0"/>
                <wp:positionH relativeFrom="column">
                  <wp:posOffset>766445</wp:posOffset>
                </wp:positionH>
                <wp:positionV relativeFrom="paragraph">
                  <wp:posOffset>275273</wp:posOffset>
                </wp:positionV>
                <wp:extent cx="133350" cy="200025"/>
                <wp:effectExtent l="0" t="38100" r="57150" b="28575"/>
                <wp:wrapNone/>
                <wp:docPr id="142" name="Straight Arrow Connector 142"/>
                <wp:cNvGraphicFramePr/>
                <a:graphic xmlns:a="http://schemas.openxmlformats.org/drawingml/2006/main">
                  <a:graphicData uri="http://schemas.microsoft.com/office/word/2010/wordprocessingShape">
                    <wps:wsp>
                      <wps:cNvCnPr/>
                      <wps:spPr>
                        <a:xfrm flipV="1">
                          <a:off x="0" y="0"/>
                          <a:ext cx="133350" cy="200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78690C7" id="Straight Arrow Connector 142" o:spid="_x0000_s1026" type="#_x0000_t32" style="position:absolute;margin-left:60.35pt;margin-top:21.7pt;width:10.5pt;height:15.75pt;flip:y;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8zZ3AEAABIEAAAOAAAAZHJzL2Uyb0RvYy54bWysU02P0zAQvSPxHyzfadKWRahqukJd4IKg&#10;YmHvXsduLPlL46FJ/j1jJw0IkFYgLpY/5r2Z92a8vx2cZRcFyQTf8PWq5kx5GVrjzw3/+uXdi9ec&#10;JRS+FTZ41fBRJX57eP5s38ed2oQu2FYBIxKfdn1seIcYd1WVZKecSKsQladHHcAJpCOcqxZET+zO&#10;Vpu6flX1AdoIQaqU6PZueuSHwq+1kvhJ66SQ2YZTbVhWKOtjXqvDXuzOIGJn5FyG+IcqnDCeki5U&#10;dwIF+wbmNypnJIQUNK5kcFXQ2khVNJCadf2LmvtORFW0kDkpLjal/0crP15OwExLvXu54cwLR026&#10;RxDm3CF7AxB6dgzek5EBWI4hx/qYdgQ8+hPMpxRPkOUPGhzT1sQHIiyGkEQ2FL/HxW81IJN0ud5u&#10;tzfUFUlP1Mx6c5PZq4km00VI+F4Fx/Km4WmuayloSiEuHxJOwCsgg63PKwpj3/qW4RhJGYIR/mzV&#10;nCeHVFnNVH/Z4WjVBP+sNDmT6yxKykyqowV2ETRNQkrlcb0wUXSGaWPtAqyfBs7xGarKvP4NeEGU&#10;zMHjAnbGB/hTdhyuJesp/urApDtb8BjasXS2WEODV3oyf5I82T+fC/zHVz58BwAA//8DAFBLAwQU&#10;AAYACAAAACEAQrU7y+AAAAAJAQAADwAAAGRycy9kb3ducmV2LnhtbEyPTU/DMAyG70j8h8hI3Fi6&#10;UW1r13TiYz1sByQGQjumjWkLjVM12Vb+Pd4Jjq/96vHjbD3aTpxw8K0jBdNJBAKpcqalWsH7W3G3&#10;BOGDJqM7R6jgBz2s8+urTKfGnekVT/tQC4aQT7WCJoQ+ldJXDVrtJ65H4t2nG6wOHIdamkGfGW47&#10;OYuiubS6Jb7Q6B6fGqy+90fLlG3xmGy+Xg7L3fPOfpSFrTeJVer2ZnxYgQg4hr8yXPRZHXJ2Kt2R&#10;jBcd51m04KqC+D4GcSnEUx6UChZxAjLP5P8P8l8AAAD//wMAUEsBAi0AFAAGAAgAAAAhALaDOJL+&#10;AAAA4QEAABMAAAAAAAAAAAAAAAAAAAAAAFtDb250ZW50X1R5cGVzXS54bWxQSwECLQAUAAYACAAA&#10;ACEAOP0h/9YAAACUAQAACwAAAAAAAAAAAAAAAAAvAQAAX3JlbHMvLnJlbHNQSwECLQAUAAYACAAA&#10;ACEA4G/M2dwBAAASBAAADgAAAAAAAAAAAAAAAAAuAgAAZHJzL2Uyb0RvYy54bWxQSwECLQAUAAYA&#10;CAAAACEAQrU7y+AAAAAJAQAADwAAAAAAAAAAAAAAAAA2BAAAZHJzL2Rvd25yZXYueG1sUEsFBgAA&#10;AAAEAAQA8wAAAEMFAAAAAA==&#10;" strokecolor="#4472c4 [3204]" strokeweight=".5pt">
                <v:stroke endarrow="block" joinstyle="miter"/>
              </v:shape>
            </w:pict>
          </mc:Fallback>
        </mc:AlternateContent>
      </w:r>
      <w:r w:rsidRPr="00B372A3">
        <w:rPr>
          <w:noProof/>
          <w:lang w:val="en-GB" w:eastAsia="zh-CN"/>
        </w:rPr>
        <mc:AlternateContent>
          <mc:Choice Requires="wps">
            <w:drawing>
              <wp:anchor distT="45720" distB="45720" distL="114300" distR="114300" simplePos="0" relativeHeight="251896832" behindDoc="1" locked="0" layoutInCell="1" allowOverlap="1" wp14:anchorId="10FA89A2" wp14:editId="767EBA01">
                <wp:simplePos x="0" y="0"/>
                <wp:positionH relativeFrom="column">
                  <wp:posOffset>318770</wp:posOffset>
                </wp:positionH>
                <wp:positionV relativeFrom="paragraph">
                  <wp:posOffset>442913</wp:posOffset>
                </wp:positionV>
                <wp:extent cx="1061720" cy="419100"/>
                <wp:effectExtent l="0" t="0" r="0" b="0"/>
                <wp:wrapNone/>
                <wp:docPr id="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1720" cy="419100"/>
                        </a:xfrm>
                        <a:prstGeom prst="rect">
                          <a:avLst/>
                        </a:prstGeom>
                        <a:noFill/>
                        <a:ln w="9525">
                          <a:noFill/>
                          <a:miter lim="800000"/>
                          <a:headEnd/>
                          <a:tailEnd/>
                        </a:ln>
                      </wps:spPr>
                      <wps:txbx>
                        <w:txbxContent>
                          <w:p w:rsidR="003152F3" w:rsidRDefault="003152F3" w:rsidP="00D4656F">
                            <w:pPr>
                              <w:jc w:val="center"/>
                            </w:pPr>
                            <w:proofErr w:type="spellStart"/>
                            <w:r>
                              <w:t>Alkylammonium</w:t>
                            </w:r>
                            <w:proofErr w:type="spellEnd"/>
                            <w:r>
                              <w:t xml:space="preserve"> c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5.1pt;margin-top:34.9pt;width:83.6pt;height:33pt;z-index:-251419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azPDAIAAPwDAAAOAAAAZHJzL2Uyb0RvYy54bWysU9tu2zAMfR+wfxD0vtpOk64x4hRduw4D&#10;ugvQ7gMYWY6FSaImqbGzry8lp2mwvQ3zg0CZ5CHPIbW6Go1mO+mDQtvw6qzkTFqBrbLbhv94vHt3&#10;yVmIYFvQaGXD9zLwq/XbN6vB1XKGPepWekYgNtSDa3gfo6uLIoheGghn6KQlZ4feQKSr3xath4HQ&#10;jS5mZXlRDOhb51HIEOjv7eTk64zfdVLEb10XZGS64dRbzKfP5yadxXoF9daD65U4tAH/0IUBZano&#10;EeoWIrAnr/6CMkp4DNjFM4GmwK5TQmYOxKYq/2Dz0IOTmQuJE9xRpvD/YMXX3XfPVEuzm59zZsHQ&#10;kB7lGNkHHNks6TO4UFPYg6PAONJvis1cg7tH8TMwizc92K289h6HXkJL/VUpszhJnXBCAtkMX7Cl&#10;MvAUMQONnTdJPJKDETrNaX+cTWpFpJLlRfV+Ri5Bvnm1rMo8vALql2znQ/wk0bBkNNzT7DM67O5D&#10;TN1A/RKSilm8U1rn+WvLhoYvF7NFTjjxGBVpPbUyDb8s0zctTCL50bY5OYLSk00FtD2wTkQnynHc&#10;jFng85ycJNlguycdPE7rSM+HjB79b84GWsWGh19P4CVn+rMlLZfVfJ52N1/mi6yCP/VsTj1gBUE1&#10;PHI2mTcx7/vE+Zo071SW47WTQ8+0Ylmlw3NIO3x6z1Gvj3b9DAAA//8DAFBLAwQUAAYACAAAACEA&#10;mLVSn94AAAAJAQAADwAAAGRycy9kb3ducmV2LnhtbEyPy07DMBBF90j9B2uQuqN206aPEKdCILYg&#10;CkVi58bTJGo8jmK3CX/PsILl6B7dOTffja4VV+xD40nDfKZAIJXeNlRp+Hh/vtuACNGQNa0n1PCN&#10;AXbF5CY3mfUDveF1HyvBJRQyo6GOscukDGWNzoSZ75A4O/nemchnX0nbm4HLXSsTpVbSmYb4Q206&#10;fKyxPO8vTsPh5fT1uVSv1ZNLu8GPSpLbSq2nt+PDPYiIY/yD4Vef1aFgp6O/kA2i1ZCqhEkNqy0v&#10;4DyZr5cgjgwu0g3IIpf/FxQ/AAAA//8DAFBLAQItABQABgAIAAAAIQC2gziS/gAAAOEBAAATAAAA&#10;AAAAAAAAAAAAAAAAAABbQ29udGVudF9UeXBlc10ueG1sUEsBAi0AFAAGAAgAAAAhADj9If/WAAAA&#10;lAEAAAsAAAAAAAAAAAAAAAAALwEAAF9yZWxzLy5yZWxzUEsBAi0AFAAGAAgAAAAhAOw9rM8MAgAA&#10;/AMAAA4AAAAAAAAAAAAAAAAALgIAAGRycy9lMm9Eb2MueG1sUEsBAi0AFAAGAAgAAAAhAJi1Up/e&#10;AAAACQEAAA8AAAAAAAAAAAAAAAAAZgQAAGRycy9kb3ducmV2LnhtbFBLBQYAAAAABAAEAPMAAABx&#10;BQAAAAA=&#10;" filled="f" stroked="f">
                <v:textbox>
                  <w:txbxContent>
                    <w:p w:rsidR="003152F3" w:rsidRDefault="003152F3" w:rsidP="00D4656F">
                      <w:pPr>
                        <w:jc w:val="center"/>
                      </w:pPr>
                      <w:proofErr w:type="spellStart"/>
                      <w:r>
                        <w:t>Alkylammonium</w:t>
                      </w:r>
                      <w:proofErr w:type="spellEnd"/>
                      <w:r>
                        <w:t xml:space="preserve"> cation</w:t>
                      </w:r>
                    </w:p>
                  </w:txbxContent>
                </v:textbox>
              </v:shape>
            </w:pict>
          </mc:Fallback>
        </mc:AlternateContent>
      </w:r>
      <w:bookmarkEnd w:id="129"/>
      <w:bookmarkEnd w:id="130"/>
      <w:bookmarkEnd w:id="131"/>
    </w:p>
    <w:p w:rsidR="00D4656F" w:rsidRPr="007E040C" w:rsidRDefault="00D4656F" w:rsidP="0002746C">
      <w:pPr>
        <w:pStyle w:val="Figuretitle"/>
        <w:spacing w:line="240" w:lineRule="auto"/>
      </w:pPr>
      <w:bookmarkStart w:id="132" w:name="_Toc492475902"/>
      <w:bookmarkStart w:id="133" w:name="_Toc492648109"/>
      <w:bookmarkStart w:id="134" w:name="_Toc493534933"/>
      <w:proofErr w:type="gramStart"/>
      <w:r w:rsidRPr="007E040C">
        <w:t>Figure 2.</w:t>
      </w:r>
      <w:r>
        <w:rPr>
          <w:rFonts w:hint="eastAsia"/>
        </w:rPr>
        <w:t>1.2.</w:t>
      </w:r>
      <w:proofErr w:type="gramEnd"/>
      <w:r w:rsidRPr="007E040C">
        <w:t xml:space="preserve"> </w:t>
      </w:r>
      <w:proofErr w:type="gramStart"/>
      <w:r w:rsidRPr="007E040C">
        <w:t xml:space="preserve">Scheme of the modification of clay layers by organic cations </w:t>
      </w:r>
      <w:r w:rsidR="002632D4">
        <w:t xml:space="preserve">and the chemical structure of a quaternary </w:t>
      </w:r>
      <w:proofErr w:type="spellStart"/>
      <w:r w:rsidR="002632D4">
        <w:t>alkylammonium</w:t>
      </w:r>
      <w:proofErr w:type="spellEnd"/>
      <w:r w:rsidR="002632D4">
        <w:t xml:space="preserve"> salt </w:t>
      </w:r>
      <w:r w:rsidRPr="007E040C">
        <w:t>(Reproduced from reference</w:t>
      </w:r>
      <w:r w:rsidRPr="007E040C">
        <w:rPr>
          <w:rFonts w:hint="eastAsia"/>
        </w:rPr>
        <w:t xml:space="preserve"> </w:t>
      </w:r>
      <w:r w:rsidRPr="007E040C">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 </w:instrText>
      </w:r>
      <w:r>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DATA </w:instrText>
      </w:r>
      <w:r>
        <w:fldChar w:fldCharType="end"/>
      </w:r>
      <w:r w:rsidRPr="007E040C">
        <w:fldChar w:fldCharType="separate"/>
      </w:r>
      <w:r>
        <w:rPr>
          <w:noProof/>
        </w:rPr>
        <w:t>(</w:t>
      </w:r>
      <w:hyperlink w:anchor="_ENREF_276" w:tooltip="Zhu, 2010 #392" w:history="1">
        <w:r w:rsidR="00DE1C74">
          <w:rPr>
            <w:noProof/>
          </w:rPr>
          <w:t>Zhu, 2010</w:t>
        </w:r>
      </w:hyperlink>
      <w:r>
        <w:rPr>
          <w:noProof/>
        </w:rPr>
        <w:t>)</w:t>
      </w:r>
      <w:r w:rsidRPr="007E040C">
        <w:fldChar w:fldCharType="end"/>
      </w:r>
      <w:r w:rsidRPr="007E040C">
        <w:t>)</w:t>
      </w:r>
      <w:r w:rsidRPr="007E040C">
        <w:rPr>
          <w:rFonts w:hint="eastAsia"/>
        </w:rPr>
        <w:t>.</w:t>
      </w:r>
      <w:bookmarkEnd w:id="132"/>
      <w:bookmarkEnd w:id="133"/>
      <w:bookmarkEnd w:id="134"/>
      <w:proofErr w:type="gramEnd"/>
    </w:p>
    <w:p w:rsidR="00D4656F" w:rsidRPr="007E040C" w:rsidRDefault="00D4656F" w:rsidP="00D4656F">
      <w:pPr>
        <w:spacing w:after="0" w:line="480" w:lineRule="auto"/>
        <w:jc w:val="center"/>
        <w:rPr>
          <w:rFonts w:ascii="Times New Roman" w:hAnsi="Times New Roman"/>
          <w:b/>
          <w:sz w:val="24"/>
          <w:vertAlign w:val="superscript"/>
        </w:rPr>
      </w:pPr>
    </w:p>
    <w:p w:rsidR="00D4656F" w:rsidRPr="00175F38" w:rsidRDefault="00D4656F" w:rsidP="00D4656F">
      <w:pPr>
        <w:spacing w:after="0" w:line="480" w:lineRule="auto"/>
        <w:jc w:val="both"/>
        <w:rPr>
          <w:rFonts w:ascii="Times New Roman" w:hAnsi="Times New Roman"/>
          <w:sz w:val="24"/>
        </w:rPr>
      </w:pPr>
      <w:r w:rsidRPr="007E040C">
        <w:rPr>
          <w:rFonts w:ascii="Times New Roman" w:hAnsi="Times New Roman"/>
          <w:sz w:val="24"/>
        </w:rPr>
        <w:lastRenderedPageBreak/>
        <w:t xml:space="preserve">The efficiency of </w:t>
      </w:r>
      <w:r>
        <w:rPr>
          <w:rFonts w:ascii="Times New Roman" w:hAnsi="Times New Roman"/>
          <w:sz w:val="24"/>
        </w:rPr>
        <w:t xml:space="preserve">the </w:t>
      </w:r>
      <w:r w:rsidRPr="007E040C">
        <w:rPr>
          <w:rFonts w:ascii="Times New Roman" w:hAnsi="Times New Roman"/>
          <w:sz w:val="24"/>
        </w:rPr>
        <w:t xml:space="preserve">cation exchange reaction is closely related to the surface charge of the clay platelets, characterised by </w:t>
      </w:r>
      <w:r>
        <w:rPr>
          <w:rFonts w:ascii="Times New Roman" w:hAnsi="Times New Roman"/>
          <w:sz w:val="24"/>
        </w:rPr>
        <w:t>CEC</w:t>
      </w:r>
      <w:r w:rsidRPr="007E040C">
        <w:rPr>
          <w:rFonts w:ascii="Times New Roman" w:hAnsi="Times New Roman"/>
          <w:sz w:val="24"/>
        </w:rPr>
        <w:t xml:space="preserve">.  If the cation exchange capacity is too high as nearly 1 </w:t>
      </w:r>
      <w:proofErr w:type="spellStart"/>
      <w:r w:rsidRPr="007E040C">
        <w:rPr>
          <w:rFonts w:ascii="Times New Roman" w:hAnsi="Times New Roman"/>
          <w:sz w:val="24"/>
        </w:rPr>
        <w:t>equiv</w:t>
      </w:r>
      <w:proofErr w:type="spellEnd"/>
      <w:r w:rsidRPr="007E040C">
        <w:rPr>
          <w:rFonts w:ascii="Times New Roman" w:hAnsi="Times New Roman"/>
          <w:sz w:val="24"/>
        </w:rPr>
        <w:t>/</w:t>
      </w:r>
      <w:proofErr w:type="spellStart"/>
      <w:r w:rsidRPr="007E040C">
        <w:rPr>
          <w:rFonts w:ascii="Times New Roman" w:hAnsi="Times New Roman"/>
          <w:sz w:val="24"/>
        </w:rPr>
        <w:t>mol</w:t>
      </w:r>
      <w:proofErr w:type="spellEnd"/>
      <w:r w:rsidRPr="007E040C">
        <w:rPr>
          <w:rFonts w:ascii="Times New Roman" w:hAnsi="Times New Roman"/>
          <w:sz w:val="24"/>
        </w:rPr>
        <w:t xml:space="preserve"> for mica, the electrostatic attraction is too strong and thus hinders the hydration or extension of interlayer spacing, making it impossible for cation exchange reaction</w:t>
      </w:r>
      <w:r>
        <w:rPr>
          <w:rFonts w:ascii="Times New Roman" w:hAnsi="Times New Roman"/>
          <w:sz w:val="24"/>
        </w:rPr>
        <w:t xml:space="preserve"> to occur</w:t>
      </w:r>
      <w:r w:rsidRPr="007E040C">
        <w:rPr>
          <w:rFonts w:ascii="Times New Roman" w:hAnsi="Times New Roman"/>
          <w:sz w:val="24"/>
        </w:rPr>
        <w:t xml:space="preserve">. In contrast to mica, the lower charge density enables MMT to have low interlayer forces. And the sodium ions present in the galleries, known as friendly to hydration and exchanging, give MMT the high potential of swelling, organic modification and intercalation. The derived structure of </w:t>
      </w:r>
      <w:proofErr w:type="spellStart"/>
      <w:r w:rsidRPr="007E040C">
        <w:rPr>
          <w:rFonts w:ascii="Times New Roman" w:hAnsi="Times New Roman"/>
          <w:sz w:val="24"/>
        </w:rPr>
        <w:t>organoclay</w:t>
      </w:r>
      <w:proofErr w:type="spellEnd"/>
      <w:r w:rsidRPr="007E040C">
        <w:rPr>
          <w:rFonts w:ascii="Times New Roman" w:hAnsi="Times New Roman"/>
          <w:sz w:val="24"/>
        </w:rPr>
        <w:t xml:space="preserve"> also depends on the geometry of organic oniums after reaction. The charge density of clay platelets has an effect on the configuration of surfactant molecules after modification. The higher </w:t>
      </w:r>
      <w:r>
        <w:rPr>
          <w:rFonts w:ascii="Times New Roman" w:hAnsi="Times New Roman"/>
          <w:sz w:val="24"/>
        </w:rPr>
        <w:t xml:space="preserve">the </w:t>
      </w:r>
      <w:r w:rsidRPr="007E040C">
        <w:rPr>
          <w:rFonts w:ascii="Times New Roman" w:hAnsi="Times New Roman"/>
          <w:sz w:val="24"/>
        </w:rPr>
        <w:t>charge density is</w:t>
      </w:r>
      <w:proofErr w:type="gramStart"/>
      <w:r w:rsidRPr="007E040C">
        <w:rPr>
          <w:rFonts w:ascii="Times New Roman" w:hAnsi="Times New Roman"/>
          <w:sz w:val="24"/>
        </w:rPr>
        <w:t>,</w:t>
      </w:r>
      <w:proofErr w:type="gramEnd"/>
      <w:r w:rsidRPr="007E040C">
        <w:rPr>
          <w:rFonts w:ascii="Times New Roman" w:hAnsi="Times New Roman"/>
          <w:sz w:val="24"/>
        </w:rPr>
        <w:t xml:space="preserve"> a configuration which is monolayer, parallel to the platelets surface is more likely to form. With the increasing charge density, bilayer, </w:t>
      </w:r>
      <w:proofErr w:type="spellStart"/>
      <w:r w:rsidRPr="007E040C">
        <w:rPr>
          <w:rFonts w:ascii="Times New Roman" w:hAnsi="Times New Roman"/>
          <w:sz w:val="24"/>
        </w:rPr>
        <w:t>trilayer</w:t>
      </w:r>
      <w:proofErr w:type="spellEnd"/>
      <w:r w:rsidRPr="007E040C">
        <w:rPr>
          <w:rFonts w:ascii="Times New Roman" w:hAnsi="Times New Roman"/>
          <w:sz w:val="24"/>
        </w:rPr>
        <w:t xml:space="preserve"> or even paraffin structures with further expanded interlayer spacing can be ach</w:t>
      </w:r>
      <w:r>
        <w:rPr>
          <w:rFonts w:ascii="Times New Roman" w:hAnsi="Times New Roman"/>
          <w:sz w:val="24"/>
        </w:rPr>
        <w:t>ieved. The length of alkyl tail</w:t>
      </w:r>
      <w:r w:rsidRPr="007E040C">
        <w:rPr>
          <w:rFonts w:ascii="Times New Roman" w:hAnsi="Times New Roman"/>
          <w:sz w:val="24"/>
        </w:rPr>
        <w:t xml:space="preserve"> of the surfactant also has influence on the molecular arrangement and the resultant interlayer spacing. An organic tails with no less than </w:t>
      </w:r>
      <w:r>
        <w:rPr>
          <w:rFonts w:ascii="Times New Roman" w:hAnsi="Times New Roman"/>
          <w:sz w:val="24"/>
        </w:rPr>
        <w:t>3</w:t>
      </w:r>
      <w:r w:rsidRPr="007E040C">
        <w:rPr>
          <w:rFonts w:ascii="Times New Roman" w:hAnsi="Times New Roman"/>
          <w:sz w:val="24"/>
        </w:rPr>
        <w:t xml:space="preserve"> </w:t>
      </w:r>
      <w:proofErr w:type="spellStart"/>
      <w:r w:rsidRPr="007E040C">
        <w:rPr>
          <w:rFonts w:ascii="Times New Roman" w:hAnsi="Times New Roman"/>
          <w:sz w:val="24"/>
        </w:rPr>
        <w:t>methylenes</w:t>
      </w:r>
      <w:proofErr w:type="spellEnd"/>
      <w:r w:rsidRPr="007E040C">
        <w:rPr>
          <w:rFonts w:ascii="Times New Roman" w:hAnsi="Times New Roman"/>
          <w:sz w:val="24"/>
        </w:rPr>
        <w:t xml:space="preserve"> is the basic need for the</w:t>
      </w:r>
      <w:r>
        <w:rPr>
          <w:rFonts w:ascii="Times New Roman" w:hAnsi="Times New Roman"/>
          <w:sz w:val="24"/>
        </w:rPr>
        <w:t xml:space="preserve"> effective organic modification</w:t>
      </w:r>
      <w:r w:rsidR="00625EAD">
        <w:rPr>
          <w:rFonts w:ascii="Times New Roman" w:hAnsi="Times New Roman"/>
          <w:sz w:val="24"/>
        </w:rPr>
        <w:t xml:space="preserve"> </w:t>
      </w:r>
      <w:r w:rsidR="00625EAD" w:rsidRPr="007E040C">
        <w:rPr>
          <w:rFonts w:ascii="Times New Roman" w:hAnsi="Times New Roman" w:cstheme="minorBidi"/>
          <w:bCs/>
          <w:color w:val="000000" w:themeColor="text1"/>
          <w:sz w:val="24"/>
          <w:szCs w:val="24"/>
        </w:rPr>
        <w:fldChar w:fldCharType="begin"/>
      </w:r>
      <w:r w:rsidR="00625EAD">
        <w:rPr>
          <w:rFonts w:ascii="Times New Roman" w:hAnsi="Times New Roman" w:cstheme="minorBidi"/>
          <w:bCs/>
          <w:color w:val="000000" w:themeColor="text1"/>
          <w:sz w:val="24"/>
          <w:szCs w:val="24"/>
        </w:rPr>
        <w:instrText xml:space="preserve"> ADDIN EN.CITE &lt;EndNote&gt;&lt;Cite&gt;&lt;Author&gt;Shi&lt;/Author&gt;&lt;Year&gt;1996&lt;/Year&gt;&lt;RecNum&gt;366&lt;/RecNum&gt;&lt;DisplayText&gt;(Shi et al., 1996)&lt;/DisplayText&gt;&lt;record&gt;&lt;rec-number&gt;366&lt;/rec-number&gt;&lt;foreign-keys&gt;&lt;key app="EN" db-id="te5fa029a5r9t9erpax5pp2lxffwxpvrw0tw" timestamp="1485726621"&gt;366&lt;/key&gt;&lt;/foreign-keys&gt;&lt;ref-type name="Journal Article"&gt;17&lt;/ref-type&gt;&lt;contributors&gt;&lt;authors&gt;&lt;author&gt;Shi, Hengzhen&lt;/author&gt;&lt;author&gt;Lan, Tie&lt;/author&gt;&lt;author&gt;Pinnavaia, Thomas J&lt;/author&gt;&lt;/authors&gt;&lt;/contributors&gt;&lt;titles&gt;&lt;title&gt;Interfacial effects on the reinforcement properties of polymer− organoclay nanocomposites&lt;/title&gt;&lt;secondary-title&gt;Chemistry of materials&lt;/secondary-title&gt;&lt;/titles&gt;&lt;periodical&gt;&lt;full-title&gt;Chemistry of Materials&lt;/full-title&gt;&lt;abbr-1&gt;Chem. Mater.&lt;/abbr-1&gt;&lt;abbr-2&gt;Chem Mater&lt;/abbr-2&gt;&lt;/periodical&gt;&lt;pages&gt;1584-1587&lt;/pages&gt;&lt;volume&gt;8&lt;/volume&gt;&lt;number&gt;8&lt;/number&gt;&lt;dates&gt;&lt;year&gt;1996&lt;/year&gt;&lt;/dates&gt;&lt;isbn&gt;0897-4756&lt;/isbn&gt;&lt;urls&gt;&lt;/urls&gt;&lt;/record&gt;&lt;/Cite&gt;&lt;/EndNote&gt;</w:instrText>
      </w:r>
      <w:r w:rsidR="00625EAD" w:rsidRPr="007E040C">
        <w:rPr>
          <w:rFonts w:ascii="Times New Roman" w:hAnsi="Times New Roman" w:cstheme="minorBidi"/>
          <w:bCs/>
          <w:color w:val="000000" w:themeColor="text1"/>
          <w:sz w:val="24"/>
          <w:szCs w:val="24"/>
        </w:rPr>
        <w:fldChar w:fldCharType="separate"/>
      </w:r>
      <w:r w:rsidR="00625EAD" w:rsidRPr="007E040C">
        <w:rPr>
          <w:rFonts w:ascii="Times New Roman" w:hAnsi="Times New Roman" w:cstheme="minorBidi"/>
          <w:bCs/>
          <w:noProof/>
          <w:color w:val="000000" w:themeColor="text1"/>
          <w:sz w:val="24"/>
          <w:szCs w:val="24"/>
        </w:rPr>
        <w:t>(</w:t>
      </w:r>
      <w:hyperlink w:anchor="_ENREF_212" w:tooltip="Shi, 1996 #366" w:history="1">
        <w:r w:rsidR="00625EAD" w:rsidRPr="007E040C">
          <w:rPr>
            <w:rFonts w:ascii="Times New Roman" w:hAnsi="Times New Roman" w:cstheme="minorBidi"/>
            <w:bCs/>
            <w:noProof/>
            <w:color w:val="000000" w:themeColor="text1"/>
            <w:sz w:val="24"/>
            <w:szCs w:val="24"/>
          </w:rPr>
          <w:t>Shi et al., 1996</w:t>
        </w:r>
      </w:hyperlink>
      <w:r w:rsidR="00625EAD" w:rsidRPr="007E040C">
        <w:rPr>
          <w:rFonts w:ascii="Times New Roman" w:hAnsi="Times New Roman" w:cstheme="minorBidi"/>
          <w:bCs/>
          <w:noProof/>
          <w:color w:val="000000" w:themeColor="text1"/>
          <w:sz w:val="24"/>
          <w:szCs w:val="24"/>
        </w:rPr>
        <w:t>)</w:t>
      </w:r>
      <w:r w:rsidR="00625EAD" w:rsidRPr="007E040C">
        <w:rPr>
          <w:rFonts w:ascii="Times New Roman" w:hAnsi="Times New Roman" w:cstheme="minorBidi"/>
          <w:bCs/>
          <w:color w:val="000000" w:themeColor="text1"/>
          <w:sz w:val="24"/>
          <w:szCs w:val="24"/>
        </w:rPr>
        <w:fldChar w:fldCharType="end"/>
      </w:r>
      <w:r w:rsidRPr="007E040C">
        <w:rPr>
          <w:rFonts w:ascii="Times New Roman" w:hAnsi="Times New Roman"/>
          <w:sz w:val="24"/>
        </w:rPr>
        <w:t xml:space="preserve">.  Last but not the least, temperature affects the interlayer structure because the mobility of the onium molecules increases when temperature goes up and thus reaching bigger gallery size. Cation exchange reaction is the most widely used method for clay modification for making polymer-clay nanocomposites </w:t>
      </w:r>
      <w:r w:rsidRPr="007E040C">
        <w:rPr>
          <w:rFonts w:ascii="Times New Roman" w:hAnsi="Times New Roman"/>
          <w:sz w:val="24"/>
        </w:rPr>
        <w:fldChar w:fldCharType="begin">
          <w:fldData xml:space="preserve">PEVuZE5vdGU+PENpdGU+PEF1dGhvcj5Lb3JubWFubjwvQXV0aG9yPjxZZWFyPjIwMDE8L1llYXI+
PFJlY051bT4yODE8L1JlY051bT48RGlzcGxheVRleHQ+KENoZW4sIDIwMDQ7IEZvcm5lcywgWW9v
biwgSHVudGVyLCBLZXNra3VsYSwgJmFtcDsgUGF1bCwgMjAwMjsgWGF2aWVyIEtvcm5tYW5uLCBI
ZW5yaWsgTGluZGJlcmcsICZhbXA7IExhcnMgQSBCZXJnbHVuZCwgMjAwMTsgUmVpY2hlcnQgZXQg
YWwuLCAyMDAwKTwvRGlzcGxheVRleHQ+PHJlY29yZD48cmVjLW51bWJlcj4yODE8L3JlYy1udW1i
ZXI+PGZvcmVpZ24ta2V5cz48a2V5IGFwcD0iRU4iIGRiLWlkPSJ0ZTVmYTAyOWE1cjl0OWVycGF4
NXBwMmx4ZmZ3eHB2cncwdHciIHRpbWVzdGFtcD0iMTQ4NTcyMDExMiI+MjgxPC9rZXk+PC9mb3Jl
aWduLWtleXM+PHJlZi10eXBlIG5hbWU9IkpvdXJuYWwgQXJ0aWNsZSI+MTc8L3JlZi10eXBlPjxj
b250cmlidXRvcnM+PGF1dGhvcnM+PGF1dGhvcj5Lb3JubWFubiwgWGF2aWVyPC9hdXRob3I+PGF1
dGhvcj5MaW5kYmVyZywgSGVucmlrPC9hdXRob3I+PGF1dGhvcj5CZXJnbHVuZCwgTGFycyBBPC9h
dXRob3I+PC9hdXRob3JzPjwvY29udHJpYnV0b3JzPjx0aXRsZXM+PHRpdGxlPlN5bnRoZXNpcyBv
ZiBlcG94eeKAk2NsYXkgbmFub2NvbXBvc2l0ZXM6IGluZmx1ZW5jZSBvZiB0aGUgbmF0dXJlIG9m
IHRoZSBjbGF5IG9uIHN0cnVjdHVyZTwvdGl0bGU+PHNlY29uZGFyeS10aXRsZT5Qb2x5bWVyPC9z
ZWNvbmRhcnktdGl0bGU+PC90aXRsZXM+PHBhZ2VzPjEzMDMtMTMxMDwvcGFnZXM+PHZvbHVtZT40
Mjwvdm9sdW1lPjxudW1iZXI+NDwvbnVtYmVyPjxkYXRlcz48eWVhcj4yMDAxPC95ZWFyPjwvZGF0
ZXM+PGlzYm4+MDAzMi0zODYxPC9pc2JuPjx1cmxzPjwvdXJscz48L3JlY29yZD48L0NpdGU+PENp
dGU+PEF1dGhvcj5SZWljaGVydDwvQXV0aG9yPjxZZWFyPjIwMDA8L1llYXI+PFJlY051bT4yODc8
L1JlY051bT48cmVjb3JkPjxyZWMtbnVtYmVyPjI4NzwvcmVjLW51bWJlcj48Zm9yZWlnbi1rZXlz
PjxrZXkgYXBwPSJFTiIgZGItaWQ9InRlNWZhMDI5YTVyOXQ5ZXJwYXg1cHAybHhmZnd4cHZydzB0
dyIgdGltZXN0YW1wPSIxNDg1NzIwNDcyIj4yODc8L2tleT48L2ZvcmVpZ24ta2V5cz48cmVmLXR5
cGUgbmFtZT0iSm91cm5hbCBBcnRpY2xlIj4xNzwvcmVmLXR5cGU+PGNvbnRyaWJ1dG9ycz48YXV0
aG9ycz48YXV0aG9yPlJlaWNoZXJ0LCBQZXRlcjwvYXV0aG9yPjxhdXRob3I+Tml0eiwgSGFuc2rD
tnJnPC9hdXRob3I+PGF1dGhvcj5LbGlua2UsIFN0ZWZhbjwvYXV0aG9yPjxhdXRob3I+QnJhbmRz
Y2gsIFJhaW5lcjwvYXV0aG9yPjxhdXRob3I+VGhvbWFubiwgUmFsZjwvYXV0aG9yPjxhdXRob3I+
TcO8bGhhdXB0LCBSb2xmPC9hdXRob3I+PC9hdXRob3JzPjwvY29udHJpYnV0b3JzPjx0aXRsZXM+
PHRpdGxlPlBvbHkgKHByb3B5bGVuZSkvb3JnYW5vY2xheSBuYW5vY29tcG9zaXRlIGZvcm1hdGlv
bjogaW5mbHVlbmNlIG9mIGNvbXBhdGliaWxpemVyIGZ1bmN0aW9uYWxpdHkgYW5kIG9yZ2Fub2Ns
YXkgbW9kaWZpY2F0aW9uPC90aXRsZT48c2Vjb25kYXJ5LXRpdGxlPk1hY3JvbW9sZWN1bGFyIE1h
dGVyaWFscyBhbmQgRW5naW5lZXJpbmc8L3NlY29uZGFyeS10aXRsZT48L3RpdGxlcz48cGFnZXM+
OC0xNzwvcGFnZXM+PHZvbHVtZT4yNzU8L3ZvbHVtZT48bnVtYmVyPjE8L251bWJlcj48ZGF0ZXM+
PHllYXI+MjAwMDwveWVhcj48L2RhdGVzPjxpc2JuPjE0MzktMjA1NDwvaXNibj48dXJscz48L3Vy
bHM+PC9yZWNvcmQ+PC9DaXRlPjxDaXRlPjxBdXRob3I+Rm9ybmVzPC9BdXRob3I+PFllYXI+MjAw
MjwvWWVhcj48UmVjTnVtPjI4ODwvUmVjTnVtPjxyZWNvcmQ+PHJlYy1udW1iZXI+Mjg4PC9yZWMt
bnVtYmVyPjxmb3JlaWduLWtleXM+PGtleSBhcHA9IkVOIiBkYi1pZD0idGU1ZmEwMjlhNXI5dDll
cnBheDVwcDJseGZmd3hwdnJ3MHR3IiB0aW1lc3RhbXA9IjE0ODU3MjA1NTAiPjI4ODwva2V5Pjwv
Zm9yZWlnbi1rZXlzPjxyZWYtdHlwZSBuYW1lPSJKb3VybmFsIEFydGljbGUiPjE3PC9yZWYtdHlw
ZT48Y29udHJpYnV0b3JzPjxhdXRob3JzPjxhdXRob3I+Rm9ybmVzLCBURDwvYXV0aG9yPjxhdXRo
b3I+WW9vbiwgUEo8L2F1dGhvcj48YXV0aG9yPkh1bnRlciwgREw8L2F1dGhvcj48YXV0aG9yPktl
c2trdWxhLCBIPC9hdXRob3I+PGF1dGhvcj5QYXVsLCBEUjwvYXV0aG9yPjwvYXV0aG9ycz48L2Nv
bnRyaWJ1dG9ycz48dGl0bGVzPjx0aXRsZT5FZmZlY3Qgb2Ygb3JnYW5vY2xheSBzdHJ1Y3R1cmUg
b24gbnlsb24gNiBuYW5vY29tcG9zaXRlIG1vcnBob2xvZ3kgYW5kIHByb3BlcnRpZXM8L3RpdGxl
PjxzZWNvbmRhcnktdGl0bGU+UG9seW1lcjwvc2Vjb25kYXJ5LXRpdGxlPjwvdGl0bGVzPjxwYWdl
cz41OTE1LTU5MzM8L3BhZ2VzPjx2b2x1bWU+NDM8L3ZvbHVtZT48bnVtYmVyPjIyPC9udW1iZXI+
PGRhdGVzPjx5ZWFyPjIwMDI8L3llYXI+PC9kYXRlcz48aXNibj4wMDMyLTM4NjE8L2lzYm4+PHVy
bHM+PC91cmxzPjwvcmVjb3JkPjwvQ2l0ZT48Q2l0ZT48QXV0aG9yPkNoZW48L0F1dGhvcj48WWVh
cj4yMDA0PC9ZZWFyPjxSZWNOdW0+ODwvUmVjTnVtPjxyZWNvcmQ+PHJlYy1udW1iZXI+ODwvcmVj
LW51bWJlcj48Zm9yZWlnbi1rZXlzPjxrZXkgYXBwPSJFTiIgZGItaWQ9InRlNWZhMDI5YTVyOXQ5
ZXJwYXg1cHAybHhmZnd4cHZydzB0dyIgdGltZXN0YW1wPSIxNDU0MDkxMTY0Ij44PC9rZXk+PC9m
b3JlaWduLWtleXM+PHJlZi10eXBlIG5hbWU9IkpvdXJuYWwgQXJ0aWNsZSI+MTc8L3JlZi10eXBl
Pjxjb250cmlidXRvcnM+PGF1dGhvcnM+PGF1dGhvcj5DaGVuLCBCLjwvYXV0aG9yPjwvYXV0aG9y
cz48L2NvbnRyaWJ1dG9ycz48YXV0aC1hZGRyZXNzPlVuaXYgTG9uZG9uLCBRdWVlbiBNYXJ5LCBE
ZXB0IE1hdCwgTG9uZG9uIEUxIDROUywgRW5nbGFuZC4gQ2hlbiwgQiAocmVwcmludCBhdXRob3Ip
LCBVbml2IExvbmRvbiwgUXVlZW4gTWFyeSwgRGVwdCBNYXQsIE1pbGUgRW5kIFJkLCBMb25kb24g
RTEgNE5TLCBFbmdsYW5kLiBiaXFpb25nLmNoZW5AcW11bC5hYy51azwvYXV0aC1hZGRyZXNzPjx0
aXRsZXM+PHRpdGxlPlBvbHltZXItY2xheSBuYW5vY29tcG9zaXRlczogYW4gb3ZlcnZpZXcgd2l0
aCBlbXBoYXNpcyBvbiBpbnRlcmFjdGlvbiBtZWNoYW5pc21zPC90aXRsZT48c2Vjb25kYXJ5LXRp
dGxlPkJyaXRpc2ggQ2VyYW1pYyBUcmFuc2FjdGlvbnM8L3NlY29uZGFyeS10aXRsZT48c2hvcnQt
dGl0bGU+UG9seW1lci1jbGF5IG5hbm9jb21wb3NpdGVzOiBhbiBvdmVydmlldyB3aXRoIGVtcGhh
c2lzIG9uIGludGVyYWN0aW9uIG1lY2hhbmlzbXM8L3Nob3J0LXRpdGxlPjwvdGl0bGVzPjxwZXJp
b2RpY2FsPjxmdWxsLXRpdGxlPkJyaXRpc2ggQ2VyYW1pYyBUcmFuc2FjdGlvbnM8L2Z1bGwtdGl0
bGU+PGFiYnItMT5Cci4gQ2VyYW0uIFRyYW5zLjwvYWJici0xPjxhYmJyLTI+QnIgQ2VyYW0gVHJh
bnM8L2FiYnItMj48L3BlcmlvZGljYWw+PHBhZ2VzPjI0MS0yNDk8L3BhZ2VzPjx2b2x1bWU+MTAz
PC92b2x1bWU+PG51bWJlcj42PC9udW1iZXI+PGtleXdvcmRzPjxrZXl3b3JkPmNsYXk8L2tleXdv
cmQ+PGtleXdvcmQ+ZXhmb2xpYXRpb248L2tleXdvcmQ+PGtleXdvcmQ+aW50ZXJjYWxhdGlvbjwv
a2V5d29yZD48a2V5d29yZD5uYW5vY29tcG9zaXRlczwva2V5d29yZD48a2V5d29yZD5tb2RpZmll
ZCBsYXllcmVkIHNpbGljYXRlczwva2V5d29yZD48a2V5d29yZD54LXJheS1kaWZmcmFjdGlvbjwv
a2V5d29yZD48a2V5d29yZD5tZWx0IGludGVyY2FsYXRpb248L2tleXdvcmQ+PGtleXdvcmQ+cG9s
eShldGh5bGVuZSBveGlkZSk8L2tleXdvcmQ+PGtleXdvcmQ+YXF1ZW91cyBzeXN0ZW1zPC9rZXl3
b3JkPjxrZXl3b3JkPmluLXNpdHU8L2tleXdvcmQ+PGtleXdvcmQ+bW9udG1vcmlsbG9uaXRlPC9r
ZXl3b3JkPjxrZXl3b3JkPmV4Zm9saWF0aW9uPC9rZXl3b3JkPjxrZXl3b3JkPmVwb3h5PC9rZXl3
b3JkPjxrZXl3b3JkPmFkc29ycHRpb248L2tleXdvcmQ+PGtleXdvcmQ+TWF0ZXJpYWxzIFNjaWVu
Y2U8L2tleXdvcmQ+PC9rZXl3b3Jkcz48ZGF0ZXM+PHllYXI+MjAwNDwveWVhcj48L2RhdGVzPjxp
c2JuPjA5NjctOTc4MjwvaXNibj48YWNjZXNzaW9uLW51bT5XT1M6MDAwMjI1NDUwNjAwMDAyPC9h
Y2Nlc3Npb24tbnVtPjx3b3JrLXR5cGU+UmV2aWV3PC93b3JrLXR5cGU+PHVybHM+PHJlbGF0ZWQt
dXJscz48dXJsPiZsdDtHbyB0byBJU0kmZ3Q7Oi8vV09TOjAwMDIyNTQ1MDYwMDAwMjwvdXJsPjwv
cmVsYXRlZC11cmxzPjwvdXJscz48ZWxlY3Ryb25pYy1yZXNvdXJjZS1udW0+MTAuMTE3OS8wOTY3
OTc4MDR4NDU5MjwvZWxlY3Ryb25pYy1yZXNvdXJjZS1udW0+PGxhbmd1YWdlPkVuZ2xpc2g8L2xh
bmd1YWdlPjwvcmVjb3JkPjwvQ2l0ZT48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Lb3JubWFubjwvQXV0aG9yPjxZZWFyPjIwMDE8L1llYXI+
PFJlY051bT4yODE8L1JlY051bT48RGlzcGxheVRleHQ+KENoZW4sIDIwMDQ7IEZvcm5lcywgWW9v
biwgSHVudGVyLCBLZXNra3VsYSwgJmFtcDsgUGF1bCwgMjAwMjsgWGF2aWVyIEtvcm5tYW5uLCBI
ZW5yaWsgTGluZGJlcmcsICZhbXA7IExhcnMgQSBCZXJnbHVuZCwgMjAwMTsgUmVpY2hlcnQgZXQg
YWwuLCAyMDAwKTwvRGlzcGxheVRleHQ+PHJlY29yZD48cmVjLW51bWJlcj4yODE8L3JlYy1udW1i
ZXI+PGZvcmVpZ24ta2V5cz48a2V5IGFwcD0iRU4iIGRiLWlkPSJ0ZTVmYTAyOWE1cjl0OWVycGF4
NXBwMmx4ZmZ3eHB2cncwdHciIHRpbWVzdGFtcD0iMTQ4NTcyMDExMiI+MjgxPC9rZXk+PC9mb3Jl
aWduLWtleXM+PHJlZi10eXBlIG5hbWU9IkpvdXJuYWwgQXJ0aWNsZSI+MTc8L3JlZi10eXBlPjxj
b250cmlidXRvcnM+PGF1dGhvcnM+PGF1dGhvcj5Lb3JubWFubiwgWGF2aWVyPC9hdXRob3I+PGF1
dGhvcj5MaW5kYmVyZywgSGVucmlrPC9hdXRob3I+PGF1dGhvcj5CZXJnbHVuZCwgTGFycyBBPC9h
dXRob3I+PC9hdXRob3JzPjwvY29udHJpYnV0b3JzPjx0aXRsZXM+PHRpdGxlPlN5bnRoZXNpcyBv
ZiBlcG94eeKAk2NsYXkgbmFub2NvbXBvc2l0ZXM6IGluZmx1ZW5jZSBvZiB0aGUgbmF0dXJlIG9m
IHRoZSBjbGF5IG9uIHN0cnVjdHVyZTwvdGl0bGU+PHNlY29uZGFyeS10aXRsZT5Qb2x5bWVyPC9z
ZWNvbmRhcnktdGl0bGU+PC90aXRsZXM+PHBhZ2VzPjEzMDMtMTMxMDwvcGFnZXM+PHZvbHVtZT40
Mjwvdm9sdW1lPjxudW1iZXI+NDwvbnVtYmVyPjxkYXRlcz48eWVhcj4yMDAxPC95ZWFyPjwvZGF0
ZXM+PGlzYm4+MDAzMi0zODYxPC9pc2JuPjx1cmxzPjwvdXJscz48L3JlY29yZD48L0NpdGU+PENp
dGU+PEF1dGhvcj5SZWljaGVydDwvQXV0aG9yPjxZZWFyPjIwMDA8L1llYXI+PFJlY051bT4yODc8
L1JlY051bT48cmVjb3JkPjxyZWMtbnVtYmVyPjI4NzwvcmVjLW51bWJlcj48Zm9yZWlnbi1rZXlz
PjxrZXkgYXBwPSJFTiIgZGItaWQ9InRlNWZhMDI5YTVyOXQ5ZXJwYXg1cHAybHhmZnd4cHZydzB0
dyIgdGltZXN0YW1wPSIxNDg1NzIwNDcyIj4yODc8L2tleT48L2ZvcmVpZ24ta2V5cz48cmVmLXR5
cGUgbmFtZT0iSm91cm5hbCBBcnRpY2xlIj4xNzwvcmVmLXR5cGU+PGNvbnRyaWJ1dG9ycz48YXV0
aG9ycz48YXV0aG9yPlJlaWNoZXJ0LCBQZXRlcjwvYXV0aG9yPjxhdXRob3I+Tml0eiwgSGFuc2rD
tnJnPC9hdXRob3I+PGF1dGhvcj5LbGlua2UsIFN0ZWZhbjwvYXV0aG9yPjxhdXRob3I+QnJhbmRz
Y2gsIFJhaW5lcjwvYXV0aG9yPjxhdXRob3I+VGhvbWFubiwgUmFsZjwvYXV0aG9yPjxhdXRob3I+
TcO8bGhhdXB0LCBSb2xmPC9hdXRob3I+PC9hdXRob3JzPjwvY29udHJpYnV0b3JzPjx0aXRsZXM+
PHRpdGxlPlBvbHkgKHByb3B5bGVuZSkvb3JnYW5vY2xheSBuYW5vY29tcG9zaXRlIGZvcm1hdGlv
bjogaW5mbHVlbmNlIG9mIGNvbXBhdGliaWxpemVyIGZ1bmN0aW9uYWxpdHkgYW5kIG9yZ2Fub2Ns
YXkgbW9kaWZpY2F0aW9uPC90aXRsZT48c2Vjb25kYXJ5LXRpdGxlPk1hY3JvbW9sZWN1bGFyIE1h
dGVyaWFscyBhbmQgRW5naW5lZXJpbmc8L3NlY29uZGFyeS10aXRsZT48L3RpdGxlcz48cGFnZXM+
OC0xNzwvcGFnZXM+PHZvbHVtZT4yNzU8L3ZvbHVtZT48bnVtYmVyPjE8L251bWJlcj48ZGF0ZXM+
PHllYXI+MjAwMDwveWVhcj48L2RhdGVzPjxpc2JuPjE0MzktMjA1NDwvaXNibj48dXJscz48L3Vy
bHM+PC9yZWNvcmQ+PC9DaXRlPjxDaXRlPjxBdXRob3I+Rm9ybmVzPC9BdXRob3I+PFllYXI+MjAw
MjwvWWVhcj48UmVjTnVtPjI4ODwvUmVjTnVtPjxyZWNvcmQ+PHJlYy1udW1iZXI+Mjg4PC9yZWMt
bnVtYmVyPjxmb3JlaWduLWtleXM+PGtleSBhcHA9IkVOIiBkYi1pZD0idGU1ZmEwMjlhNXI5dDll
cnBheDVwcDJseGZmd3hwdnJ3MHR3IiB0aW1lc3RhbXA9IjE0ODU3MjA1NTAiPjI4ODwva2V5Pjwv
Zm9yZWlnbi1rZXlzPjxyZWYtdHlwZSBuYW1lPSJKb3VybmFsIEFydGljbGUiPjE3PC9yZWYtdHlw
ZT48Y29udHJpYnV0b3JzPjxhdXRob3JzPjxhdXRob3I+Rm9ybmVzLCBURDwvYXV0aG9yPjxhdXRo
b3I+WW9vbiwgUEo8L2F1dGhvcj48YXV0aG9yPkh1bnRlciwgREw8L2F1dGhvcj48YXV0aG9yPktl
c2trdWxhLCBIPC9hdXRob3I+PGF1dGhvcj5QYXVsLCBEUjwvYXV0aG9yPjwvYXV0aG9ycz48L2Nv
bnRyaWJ1dG9ycz48dGl0bGVzPjx0aXRsZT5FZmZlY3Qgb2Ygb3JnYW5vY2xheSBzdHJ1Y3R1cmUg
b24gbnlsb24gNiBuYW5vY29tcG9zaXRlIG1vcnBob2xvZ3kgYW5kIHByb3BlcnRpZXM8L3RpdGxl
PjxzZWNvbmRhcnktdGl0bGU+UG9seW1lcjwvc2Vjb25kYXJ5LXRpdGxlPjwvdGl0bGVzPjxwYWdl
cz41OTE1LTU5MzM8L3BhZ2VzPjx2b2x1bWU+NDM8L3ZvbHVtZT48bnVtYmVyPjIyPC9udW1iZXI+
PGRhdGVzPjx5ZWFyPjIwMDI8L3llYXI+PC9kYXRlcz48aXNibj4wMDMyLTM4NjE8L2lzYm4+PHVy
bHM+PC91cmxzPjwvcmVjb3JkPjwvQ2l0ZT48Q2l0ZT48QXV0aG9yPkNoZW48L0F1dGhvcj48WWVh
cj4yMDA0PC9ZZWFyPjxSZWNOdW0+ODwvUmVjTnVtPjxyZWNvcmQ+PHJlYy1udW1iZXI+ODwvcmVj
LW51bWJlcj48Zm9yZWlnbi1rZXlzPjxrZXkgYXBwPSJFTiIgZGItaWQ9InRlNWZhMDI5YTVyOXQ5
ZXJwYXg1cHAybHhmZnd4cHZydzB0dyIgdGltZXN0YW1wPSIxNDU0MDkxMTY0Ij44PC9rZXk+PC9m
b3JlaWduLWtleXM+PHJlZi10eXBlIG5hbWU9IkpvdXJuYWwgQXJ0aWNsZSI+MTc8L3JlZi10eXBl
Pjxjb250cmlidXRvcnM+PGF1dGhvcnM+PGF1dGhvcj5DaGVuLCBCLjwvYXV0aG9yPjwvYXV0aG9y
cz48L2NvbnRyaWJ1dG9ycz48YXV0aC1hZGRyZXNzPlVuaXYgTG9uZG9uLCBRdWVlbiBNYXJ5LCBE
ZXB0IE1hdCwgTG9uZG9uIEUxIDROUywgRW5nbGFuZC4gQ2hlbiwgQiAocmVwcmludCBhdXRob3Ip
LCBVbml2IExvbmRvbiwgUXVlZW4gTWFyeSwgRGVwdCBNYXQsIE1pbGUgRW5kIFJkLCBMb25kb24g
RTEgNE5TLCBFbmdsYW5kLiBiaXFpb25nLmNoZW5AcW11bC5hYy51azwvYXV0aC1hZGRyZXNzPjx0
aXRsZXM+PHRpdGxlPlBvbHltZXItY2xheSBuYW5vY29tcG9zaXRlczogYW4gb3ZlcnZpZXcgd2l0
aCBlbXBoYXNpcyBvbiBpbnRlcmFjdGlvbiBtZWNoYW5pc21zPC90aXRsZT48c2Vjb25kYXJ5LXRp
dGxlPkJyaXRpc2ggQ2VyYW1pYyBUcmFuc2FjdGlvbnM8L3NlY29uZGFyeS10aXRsZT48c2hvcnQt
dGl0bGU+UG9seW1lci1jbGF5IG5hbm9jb21wb3NpdGVzOiBhbiBvdmVydmlldyB3aXRoIGVtcGhh
c2lzIG9uIGludGVyYWN0aW9uIG1lY2hhbmlzbXM8L3Nob3J0LXRpdGxlPjwvdGl0bGVzPjxwZXJp
b2RpY2FsPjxmdWxsLXRpdGxlPkJyaXRpc2ggQ2VyYW1pYyBUcmFuc2FjdGlvbnM8L2Z1bGwtdGl0
bGU+PGFiYnItMT5Cci4gQ2VyYW0uIFRyYW5zLjwvYWJici0xPjxhYmJyLTI+QnIgQ2VyYW0gVHJh
bnM8L2FiYnItMj48L3BlcmlvZGljYWw+PHBhZ2VzPjI0MS0yNDk8L3BhZ2VzPjx2b2x1bWU+MTAz
PC92b2x1bWU+PG51bWJlcj42PC9udW1iZXI+PGtleXdvcmRzPjxrZXl3b3JkPmNsYXk8L2tleXdv
cmQ+PGtleXdvcmQ+ZXhmb2xpYXRpb248L2tleXdvcmQ+PGtleXdvcmQ+aW50ZXJjYWxhdGlvbjwv
a2V5d29yZD48a2V5d29yZD5uYW5vY29tcG9zaXRlczwva2V5d29yZD48a2V5d29yZD5tb2RpZmll
ZCBsYXllcmVkIHNpbGljYXRlczwva2V5d29yZD48a2V5d29yZD54LXJheS1kaWZmcmFjdGlvbjwv
a2V5d29yZD48a2V5d29yZD5tZWx0IGludGVyY2FsYXRpb248L2tleXdvcmQ+PGtleXdvcmQ+cG9s
eShldGh5bGVuZSBveGlkZSk8L2tleXdvcmQ+PGtleXdvcmQ+YXF1ZW91cyBzeXN0ZW1zPC9rZXl3
b3JkPjxrZXl3b3JkPmluLXNpdHU8L2tleXdvcmQ+PGtleXdvcmQ+bW9udG1vcmlsbG9uaXRlPC9r
ZXl3b3JkPjxrZXl3b3JkPmV4Zm9saWF0aW9uPC9rZXl3b3JkPjxrZXl3b3JkPmVwb3h5PC9rZXl3
b3JkPjxrZXl3b3JkPmFkc29ycHRpb248L2tleXdvcmQ+PGtleXdvcmQ+TWF0ZXJpYWxzIFNjaWVu
Y2U8L2tleXdvcmQ+PC9rZXl3b3Jkcz48ZGF0ZXM+PHllYXI+MjAwNDwveWVhcj48L2RhdGVzPjxp
c2JuPjA5NjctOTc4MjwvaXNibj48YWNjZXNzaW9uLW51bT5XT1M6MDAwMjI1NDUwNjAwMDAyPC9h
Y2Nlc3Npb24tbnVtPjx3b3JrLXR5cGU+UmV2aWV3PC93b3JrLXR5cGU+PHVybHM+PHJlbGF0ZWQt
dXJscz48dXJsPiZsdDtHbyB0byBJU0kmZ3Q7Oi8vV09TOjAwMDIyNTQ1MDYwMDAwMjwvdXJsPjwv
cmVsYXRlZC11cmxzPjwvdXJscz48ZWxlY3Ryb25pYy1yZXNvdXJjZS1udW0+MTAuMTE3OS8wOTY3
OTc4MDR4NDU5MjwvZWxlY3Ryb25pYy1yZXNvdXJjZS1udW0+PGxhbmd1YWdlPkVuZ2xpc2g8L2xh
bmd1YWdlPjwvcmVjb3JkPjwvQ2l0ZT48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33" w:tooltip="Chen, 2004 #8" w:history="1">
        <w:r w:rsidR="00DE1C74">
          <w:rPr>
            <w:rFonts w:ascii="Times New Roman" w:hAnsi="Times New Roman"/>
            <w:noProof/>
            <w:sz w:val="24"/>
          </w:rPr>
          <w:t>Chen, 2004</w:t>
        </w:r>
      </w:hyperlink>
      <w:proofErr w:type="gramStart"/>
      <w:r>
        <w:rPr>
          <w:rFonts w:ascii="Times New Roman" w:hAnsi="Times New Roman"/>
          <w:noProof/>
          <w:sz w:val="24"/>
        </w:rPr>
        <w:t xml:space="preserve">; </w:t>
      </w:r>
      <w:hyperlink w:anchor="_ENREF_71" w:tooltip="Fornes, 2002 #288" w:history="1">
        <w:r w:rsidR="00DE1C74">
          <w:rPr>
            <w:rFonts w:ascii="Times New Roman" w:hAnsi="Times New Roman"/>
            <w:noProof/>
            <w:sz w:val="24"/>
          </w:rPr>
          <w:t>Fornes, Yoon, Hunter, Keskkula, &amp; Paul, 2002</w:t>
        </w:r>
      </w:hyperlink>
      <w:r>
        <w:rPr>
          <w:rFonts w:ascii="Times New Roman" w:hAnsi="Times New Roman"/>
          <w:noProof/>
          <w:sz w:val="24"/>
        </w:rPr>
        <w:t xml:space="preserve">; </w:t>
      </w:r>
      <w:hyperlink w:anchor="_ENREF_140" w:tooltip="Kornmann, 2001 #281" w:history="1">
        <w:r w:rsidR="00DE1C74">
          <w:rPr>
            <w:rFonts w:ascii="Times New Roman" w:hAnsi="Times New Roman"/>
            <w:noProof/>
            <w:sz w:val="24"/>
          </w:rPr>
          <w:t>Kornmann, Lindberg, &amp; Berglund, 2001</w:t>
        </w:r>
      </w:hyperlink>
      <w:r>
        <w:rPr>
          <w:rFonts w:ascii="Times New Roman" w:hAnsi="Times New Roman"/>
          <w:noProof/>
          <w:sz w:val="24"/>
        </w:rPr>
        <w:t>;</w:t>
      </w:r>
      <w:proofErr w:type="gramEnd"/>
      <w:r>
        <w:rPr>
          <w:rFonts w:ascii="Times New Roman" w:hAnsi="Times New Roman"/>
          <w:noProof/>
          <w:sz w:val="24"/>
        </w:rPr>
        <w:t xml:space="preserve"> </w:t>
      </w:r>
      <w:hyperlink w:anchor="_ENREF_201" w:tooltip="Reichert, 2000 #287" w:history="1">
        <w:r w:rsidR="00DE1C74">
          <w:rPr>
            <w:rFonts w:ascii="Times New Roman" w:hAnsi="Times New Roman"/>
            <w:noProof/>
            <w:sz w:val="24"/>
          </w:rPr>
          <w:t>Reichert et al., 2000</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b/>
          <w:sz w:val="24"/>
          <w:vertAlign w:val="superscript"/>
        </w:rPr>
      </w:pPr>
    </w:p>
    <w:p w:rsidR="00D4656F" w:rsidRPr="00B834CA" w:rsidRDefault="00D4656F" w:rsidP="0002746C">
      <w:pPr>
        <w:pStyle w:val="Heading4"/>
      </w:pPr>
      <w:bookmarkStart w:id="135" w:name="_Toc481142176"/>
      <w:bookmarkStart w:id="136" w:name="_Toc481143875"/>
      <w:bookmarkStart w:id="137" w:name="_Toc481144069"/>
      <w:bookmarkStart w:id="138" w:name="_Toc481144291"/>
      <w:bookmarkStart w:id="139" w:name="_Toc481144440"/>
      <w:bookmarkStart w:id="140" w:name="_Toc481144950"/>
      <w:bookmarkStart w:id="141" w:name="_Toc492646494"/>
      <w:bookmarkStart w:id="142" w:name="_Toc493534674"/>
      <w:bookmarkStart w:id="143" w:name="_Toc493534765"/>
      <w:r w:rsidRPr="00B834CA">
        <w:t xml:space="preserve">Organic </w:t>
      </w:r>
      <w:r w:rsidRPr="0002746C">
        <w:t>surfactants</w:t>
      </w:r>
      <w:bookmarkEnd w:id="135"/>
      <w:bookmarkEnd w:id="136"/>
      <w:bookmarkEnd w:id="137"/>
      <w:bookmarkEnd w:id="138"/>
      <w:bookmarkEnd w:id="139"/>
      <w:bookmarkEnd w:id="140"/>
      <w:bookmarkEnd w:id="141"/>
      <w:bookmarkEnd w:id="142"/>
      <w:bookmarkEnd w:id="143"/>
    </w:p>
    <w:p w:rsidR="00D4656F"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The most frequently used organic surfactants are quaternary </w:t>
      </w:r>
      <w:proofErr w:type="spellStart"/>
      <w:r w:rsidRPr="007E040C">
        <w:rPr>
          <w:rFonts w:ascii="Times New Roman" w:hAnsi="Times New Roman"/>
          <w:sz w:val="24"/>
        </w:rPr>
        <w:t>alkylammonium</w:t>
      </w:r>
      <w:proofErr w:type="spellEnd"/>
      <w:r w:rsidRPr="007E040C">
        <w:rPr>
          <w:rFonts w:ascii="Times New Roman" w:hAnsi="Times New Roman"/>
          <w:sz w:val="24"/>
        </w:rPr>
        <w:t xml:space="preserve"> salts, which are synthesized by complete alkylation of ammonia or amines. Quaternary </w:t>
      </w:r>
      <w:proofErr w:type="spellStart"/>
      <w:r w:rsidRPr="007E040C">
        <w:rPr>
          <w:rFonts w:ascii="Times New Roman" w:hAnsi="Times New Roman"/>
          <w:sz w:val="24"/>
        </w:rPr>
        <w:t>alkylammonium</w:t>
      </w:r>
      <w:proofErr w:type="spellEnd"/>
      <w:r w:rsidRPr="007E040C">
        <w:rPr>
          <w:rFonts w:ascii="Times New Roman" w:hAnsi="Times New Roman"/>
          <w:sz w:val="24"/>
        </w:rPr>
        <w:t xml:space="preserve"> ions are favoured because they are free from hydrolysis or desorption. Besides, these surfactants </w:t>
      </w:r>
      <w:r w:rsidRPr="007E040C">
        <w:rPr>
          <w:rFonts w:ascii="Times New Roman" w:hAnsi="Times New Roman"/>
          <w:sz w:val="24"/>
        </w:rPr>
        <w:lastRenderedPageBreak/>
        <w:t xml:space="preserve">can reduce the density of the derived </w:t>
      </w:r>
      <w:proofErr w:type="spellStart"/>
      <w:r w:rsidRPr="007E040C">
        <w:rPr>
          <w:rFonts w:ascii="Times New Roman" w:hAnsi="Times New Roman"/>
          <w:sz w:val="24"/>
        </w:rPr>
        <w:t>organoclay</w:t>
      </w:r>
      <w:proofErr w:type="spellEnd"/>
      <w:r w:rsidRPr="007E040C">
        <w:rPr>
          <w:rFonts w:ascii="Times New Roman" w:hAnsi="Times New Roman"/>
          <w:sz w:val="24"/>
        </w:rPr>
        <w:t xml:space="preserve">. In order to achieve optimum modification, specific polymer matrix material will require careful selection of surfactant. For instance, </w:t>
      </w:r>
      <w:proofErr w:type="spellStart"/>
      <w:r w:rsidRPr="007E040C">
        <w:rPr>
          <w:rFonts w:ascii="Times New Roman" w:hAnsi="Times New Roman"/>
          <w:sz w:val="24"/>
        </w:rPr>
        <w:t>dialkyldimethylamm</w:t>
      </w:r>
      <w:r>
        <w:rPr>
          <w:rFonts w:ascii="Times New Roman" w:hAnsi="Times New Roman"/>
          <w:sz w:val="24"/>
        </w:rPr>
        <w:t>o</w:t>
      </w:r>
      <w:r w:rsidRPr="007E040C">
        <w:rPr>
          <w:rFonts w:ascii="Times New Roman" w:hAnsi="Times New Roman"/>
          <w:sz w:val="24"/>
        </w:rPr>
        <w:t>nium</w:t>
      </w:r>
      <w:proofErr w:type="spellEnd"/>
      <w:r w:rsidRPr="007E040C">
        <w:rPr>
          <w:rFonts w:ascii="Times New Roman" w:hAnsi="Times New Roman"/>
          <w:sz w:val="24"/>
        </w:rPr>
        <w:t xml:space="preserve"> halides are suitable for </w:t>
      </w:r>
      <w:proofErr w:type="spellStart"/>
      <w:r w:rsidRPr="007E040C">
        <w:rPr>
          <w:rFonts w:ascii="Times New Roman" w:hAnsi="Times New Roman"/>
          <w:sz w:val="24"/>
        </w:rPr>
        <w:t>apolar</w:t>
      </w:r>
      <w:proofErr w:type="spellEnd"/>
      <w:r w:rsidRPr="007E040C">
        <w:rPr>
          <w:rFonts w:ascii="Times New Roman" w:hAnsi="Times New Roman"/>
          <w:sz w:val="24"/>
        </w:rPr>
        <w:t xml:space="preserve"> polymers such as polypropylene and polyethylene</w:t>
      </w:r>
      <w:r>
        <w:rPr>
          <w:rFonts w:ascii="Times New Roman" w:hAnsi="Times New Roman"/>
          <w:sz w:val="24"/>
        </w:rPr>
        <w:t>,</w:t>
      </w:r>
      <w:r w:rsidRPr="007E040C">
        <w:rPr>
          <w:rFonts w:ascii="Times New Roman" w:hAnsi="Times New Roman"/>
          <w:sz w:val="24"/>
        </w:rPr>
        <w:t xml:space="preserve"> while alkyl benzyl </w:t>
      </w:r>
      <w:proofErr w:type="spellStart"/>
      <w:r w:rsidRPr="007E040C">
        <w:rPr>
          <w:rFonts w:ascii="Times New Roman" w:hAnsi="Times New Roman"/>
          <w:sz w:val="24"/>
        </w:rPr>
        <w:t>dimethylammonium</w:t>
      </w:r>
      <w:proofErr w:type="spellEnd"/>
      <w:r w:rsidRPr="007E040C">
        <w:rPr>
          <w:rFonts w:ascii="Times New Roman" w:hAnsi="Times New Roman"/>
          <w:sz w:val="24"/>
        </w:rPr>
        <w:t xml:space="preserve"> halides or alkyl </w:t>
      </w:r>
      <w:proofErr w:type="spellStart"/>
      <w:r w:rsidRPr="007E040C">
        <w:rPr>
          <w:rFonts w:ascii="Times New Roman" w:hAnsi="Times New Roman"/>
          <w:sz w:val="24"/>
        </w:rPr>
        <w:t>hydroxyethylammonium</w:t>
      </w:r>
      <w:proofErr w:type="spellEnd"/>
      <w:r w:rsidRPr="007E040C">
        <w:rPr>
          <w:rFonts w:ascii="Times New Roman" w:hAnsi="Times New Roman"/>
          <w:sz w:val="24"/>
        </w:rPr>
        <w:t xml:space="preserve"> halides are proper for polar polymers such as polyamide. Sometimes it is gainful to associate quaternary </w:t>
      </w:r>
      <w:proofErr w:type="spellStart"/>
      <w:r w:rsidRPr="007E040C">
        <w:rPr>
          <w:rFonts w:ascii="Times New Roman" w:hAnsi="Times New Roman"/>
          <w:sz w:val="24"/>
        </w:rPr>
        <w:t>alkylammonium</w:t>
      </w:r>
      <w:proofErr w:type="spellEnd"/>
      <w:r w:rsidRPr="007E040C">
        <w:rPr>
          <w:rFonts w:ascii="Times New Roman" w:hAnsi="Times New Roman"/>
          <w:sz w:val="24"/>
        </w:rPr>
        <w:t xml:space="preserve"> salts with other surfactants</w:t>
      </w:r>
      <w:r w:rsidRPr="007E040C">
        <w:rPr>
          <w:rFonts w:ascii="Times New Roman" w:hAnsi="Times New Roman" w:hint="eastAsia"/>
          <w:sz w:val="24"/>
        </w:rPr>
        <w:t xml:space="preserve"> </w:t>
      </w:r>
      <w:r w:rsidRPr="007E040C">
        <w:rPr>
          <w:rFonts w:ascii="Times New Roman" w:hAnsi="Times New Roman"/>
          <w:sz w:val="24"/>
        </w:rPr>
        <w:fldChar w:fldCharType="begin">
          <w:fldData xml:space="preserve">PEVuZE5vdGU+PENpdGU+PEF1dGhvcj5OYXphcmk8L0F1dGhvcj48WWVhcj4yMDEyPC9ZZWFyPjxS
ZWNOdW0+MzM3PC9SZWNOdW0+PERpc3BsYXlUZXh0PihDaGVuLCAyMDA0OyBOYXphcmksIEdhcm1h
YmksICZhbXA7IEFyZWZhemFyLCAyMDEyKTwvRGlzcGxheVRleHQ+PHJlY29yZD48cmVjLW51bWJl
cj4zMzc8L3JlYy1udW1iZXI+PGZvcmVpZ24ta2V5cz48a2V5IGFwcD0iRU4iIGRiLWlkPSJ0ZTVm
YTAyOWE1cjl0OWVycGF4NXBwMmx4ZmZ3eHB2cncwdHciIHRpbWVzdGFtcD0iMTQ4NTcyNDE0NiI+
MzM3PC9rZXk+PC9mb3JlaWduLWtleXM+PHJlZi10eXBlIG5hbWU9IkpvdXJuYWwgQXJ0aWNsZSI+
MTc8L3JlZi10eXBlPjxjb250cmlidXRvcnM+PGF1dGhvcnM+PGF1dGhvcj5OYXphcmksIFRheWVi
ZTwvYXV0aG9yPjxhdXRob3I+R2FybWFiaSwgSGFtaWQ8L2F1dGhvcj48YXV0aG9yPkFyZWZhemFy
LCBBaG1hZDwvYXV0aG9yPjwvYXV0aG9ycz48L2NvbnRyaWJ1dG9ycz48dGl0bGVzPjx0aXRsZT5F
ZmZlY3Qgb2YgY2xheSBtb2RpZmljYXRpb24gb24gdGhlIG1vcnBob2xvZ3kgYW5kIHRoZSBtZWNo
YW5pY2FsL3BoeXNpY2FsIHByb3BlcnRpZXMgb2YgQUJTL1BNTUEgYmxlbmRzPC90aXRsZT48c2Vj
b25kYXJ5LXRpdGxlPkpvdXJuYWwgb2YgQXBwbGllZCBQb2x5bWVyIFNjaWVuY2U8L3NlY29uZGFy
eS10aXRsZT48L3RpdGxlcz48cGVyaW9kaWNhbD48ZnVsbC10aXRsZT5Kb3VybmFsIG9mIEFwcGxp
ZWQgUG9seW1lciBTY2llbmNlPC9mdWxsLXRpdGxlPjxhYmJyLTE+Si4gQXBwbC4gUG9seW0uIFNj
aS48L2FiYnItMT48YWJici0yPkogQXBwbCBQb2x5bSBTY2k8L2FiYnItMj48L3BlcmlvZGljYWw+
PHBhZ2VzPjE2MzctMTY0OTwvcGFnZXM+PHZvbHVtZT4xMjY8L3ZvbHVtZT48bnVtYmVyPjU8L251
bWJlcj48ZGF0ZXM+PHllYXI+MjAxMjwveWVhcj48L2RhdGVzPjxpc2JuPjEwOTctNDYyODwvaXNi
bj48dXJscz48L3VybHM+PC9yZWNvcmQ+PC9DaXRlPjxDaXRlPjxBdXRob3I+Q2hlbjwvQXV0aG9y
PjxZZWFyPjIwMDQ8L1llYXI+PFJlY051bT44PC9SZWNOdW0+PHJlY29yZD48cmVjLW51bWJlcj44
PC9yZWMtbnVtYmVyPjxmb3JlaWduLWtleXM+PGtleSBhcHA9IkVOIiBkYi1pZD0idGU1ZmEwMjlh
NXI5dDllcnBheDVwcDJseGZmd3hwdnJ3MHR3IiB0aW1lc3RhbXA9IjE0NTQwOTExNjQiPjg8L2tl
eT48L2ZvcmVpZ24ta2V5cz48cmVmLXR5cGUgbmFtZT0iSm91cm5hbCBBcnRpY2xlIj4xNzwvcmVm
LXR5cGU+PGNvbnRyaWJ1dG9ycz48YXV0aG9ycz48YXV0aG9yPkNoZW4sIEIuPC9hdXRob3I+PC9h
dXRob3JzPjwvY29udHJpYnV0b3JzPjxhdXRoLWFkZHJlc3M+VW5pdiBMb25kb24sIFF1ZWVuIE1h
cnksIERlcHQgTWF0LCBMb25kb24gRTEgNE5TLCBFbmdsYW5kLiBDaGVuLCBCIChyZXByaW50IGF1
dGhvciksIFVuaXYgTG9uZG9uLCBRdWVlbiBNYXJ5LCBEZXB0IE1hdCwgTWlsZSBFbmQgUmQsIExv
bmRvbiBFMSA0TlMsIEVuZ2xhbmQuIGJpcWlvbmcuY2hlbkBxbXVsLmFjLnVrPC9hdXRoLWFkZHJl
c3M+PHRpdGxlcz48dGl0bGU+UG9seW1lci1jbGF5IG5hbm9jb21wb3NpdGVzOiBhbiBvdmVydmll
dyB3aXRoIGVtcGhhc2lzIG9uIGludGVyYWN0aW9uIG1lY2hhbmlzbXM8L3RpdGxlPjxzZWNvbmRh
cnktdGl0bGU+QnJpdGlzaCBDZXJhbWljIFRyYW5zYWN0aW9uczwvc2Vjb25kYXJ5LXRpdGxlPjxz
aG9ydC10aXRsZT5Qb2x5bWVyLWNsYXkgbmFub2NvbXBvc2l0ZXM6IGFuIG92ZXJ2aWV3IHdpdGgg
ZW1waGFzaXMgb24gaW50ZXJhY3Rpb24gbWVjaGFuaXNtczwvc2hvcnQtdGl0bGU+PC90aXRsZXM+
PHBlcmlvZGljYWw+PGZ1bGwtdGl0bGU+QnJpdGlzaCBDZXJhbWljIFRyYW5zYWN0aW9uczwvZnVs
bC10aXRsZT48YWJici0xPkJyLiBDZXJhbS4gVHJhbnMuPC9hYmJyLTE+PGFiYnItMj5CciBDZXJh
bSBUcmFuczwvYWJici0yPjwvcGVyaW9kaWNhbD48cGFnZXM+MjQxLTI0OTwvcGFnZXM+PHZvbHVt
ZT4xMDM8L3ZvbHVtZT48bnVtYmVyPjY8L251bWJlcj48a2V5d29yZHM+PGtleXdvcmQ+Y2xheTwv
a2V5d29yZD48a2V5d29yZD5leGZvbGlhdGlvbjwva2V5d29yZD48a2V5d29yZD5pbnRlcmNhbGF0
aW9uPC9rZXl3b3JkPjxrZXl3b3JkPm5hbm9jb21wb3NpdGVzPC9rZXl3b3JkPjxrZXl3b3JkPm1v
ZGlmaWVkIGxheWVyZWQgc2lsaWNhdGVzPC9rZXl3b3JkPjxrZXl3b3JkPngtcmF5LWRpZmZyYWN0
aW9uPC9rZXl3b3JkPjxrZXl3b3JkPm1lbHQgaW50ZXJjYWxhdGlvbjwva2V5d29yZD48a2V5d29y
ZD5wb2x5KGV0aHlsZW5lIG94aWRlKTwva2V5d29yZD48a2V5d29yZD5hcXVlb3VzIHN5c3RlbXM8
L2tleXdvcmQ+PGtleXdvcmQ+aW4tc2l0dTwva2V5d29yZD48a2V5d29yZD5tb250bW9yaWxsb25p
dGU8L2tleXdvcmQ+PGtleXdvcmQ+ZXhmb2xpYXRpb248L2tleXdvcmQ+PGtleXdvcmQ+ZXBveHk8
L2tleXdvcmQ+PGtleXdvcmQ+YWRzb3JwdGlvbjwva2V5d29yZD48a2V5d29yZD5NYXRlcmlhbHMg
U2NpZW5jZTwva2V5d29yZD48L2tleXdvcmRzPjxkYXRlcz48eWVhcj4yMDA0PC95ZWFyPjwvZGF0
ZXM+PGlzYm4+MDk2Ny05NzgyPC9pc2JuPjxhY2Nlc3Npb24tbnVtPldPUzowMDAyMjU0NTA2MDAw
MDI8L2FjY2Vzc2lvbi1udW0+PHdvcmstdHlwZT5SZXZpZXc8L3dvcmstdHlwZT48dXJscz48cmVs
YXRlZC11cmxzPjx1cmw+Jmx0O0dvIHRvIElTSSZndDs6Ly9XT1M6MDAwMjI1NDUwNjAwMDAyPC91
cmw+PC9yZWxhdGVkLXVybHM+PC91cmxzPjxlbGVjdHJvbmljLXJlc291cmNlLW51bT4xMC4xMTc5
LzA5Njc5NzgwNHg0NTkyPC9lbGVjdHJvbmljLXJlc291cmNlLW51bT48bGFuZ3VhZ2U+RW5nbGlz
aDwvbGFuZ3VhZ2U+PC9yZWNvcmQ+PC9DaXRlPjwvRW5kTm90ZT5=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OYXphcmk8L0F1dGhvcj48WWVhcj4yMDEyPC9ZZWFyPjxS
ZWNOdW0+MzM3PC9SZWNOdW0+PERpc3BsYXlUZXh0PihDaGVuLCAyMDA0OyBOYXphcmksIEdhcm1h
YmksICZhbXA7IEFyZWZhemFyLCAyMDEyKTwvRGlzcGxheVRleHQ+PHJlY29yZD48cmVjLW51bWJl
cj4zMzc8L3JlYy1udW1iZXI+PGZvcmVpZ24ta2V5cz48a2V5IGFwcD0iRU4iIGRiLWlkPSJ0ZTVm
YTAyOWE1cjl0OWVycGF4NXBwMmx4ZmZ3eHB2cncwdHciIHRpbWVzdGFtcD0iMTQ4NTcyNDE0NiI+
MzM3PC9rZXk+PC9mb3JlaWduLWtleXM+PHJlZi10eXBlIG5hbWU9IkpvdXJuYWwgQXJ0aWNsZSI+
MTc8L3JlZi10eXBlPjxjb250cmlidXRvcnM+PGF1dGhvcnM+PGF1dGhvcj5OYXphcmksIFRheWVi
ZTwvYXV0aG9yPjxhdXRob3I+R2FybWFiaSwgSGFtaWQ8L2F1dGhvcj48YXV0aG9yPkFyZWZhemFy
LCBBaG1hZDwvYXV0aG9yPjwvYXV0aG9ycz48L2NvbnRyaWJ1dG9ycz48dGl0bGVzPjx0aXRsZT5F
ZmZlY3Qgb2YgY2xheSBtb2RpZmljYXRpb24gb24gdGhlIG1vcnBob2xvZ3kgYW5kIHRoZSBtZWNo
YW5pY2FsL3BoeXNpY2FsIHByb3BlcnRpZXMgb2YgQUJTL1BNTUEgYmxlbmRzPC90aXRsZT48c2Vj
b25kYXJ5LXRpdGxlPkpvdXJuYWwgb2YgQXBwbGllZCBQb2x5bWVyIFNjaWVuY2U8L3NlY29uZGFy
eS10aXRsZT48L3RpdGxlcz48cGVyaW9kaWNhbD48ZnVsbC10aXRsZT5Kb3VybmFsIG9mIEFwcGxp
ZWQgUG9seW1lciBTY2llbmNlPC9mdWxsLXRpdGxlPjxhYmJyLTE+Si4gQXBwbC4gUG9seW0uIFNj
aS48L2FiYnItMT48YWJici0yPkogQXBwbCBQb2x5bSBTY2k8L2FiYnItMj48L3BlcmlvZGljYWw+
PHBhZ2VzPjE2MzctMTY0OTwvcGFnZXM+PHZvbHVtZT4xMjY8L3ZvbHVtZT48bnVtYmVyPjU8L251
bWJlcj48ZGF0ZXM+PHllYXI+MjAxMjwveWVhcj48L2RhdGVzPjxpc2JuPjEwOTctNDYyODwvaXNi
bj48dXJscz48L3VybHM+PC9yZWNvcmQ+PC9DaXRlPjxDaXRlPjxBdXRob3I+Q2hlbjwvQXV0aG9y
PjxZZWFyPjIwMDQ8L1llYXI+PFJlY051bT44PC9SZWNOdW0+PHJlY29yZD48cmVjLW51bWJlcj44
PC9yZWMtbnVtYmVyPjxmb3JlaWduLWtleXM+PGtleSBhcHA9IkVOIiBkYi1pZD0idGU1ZmEwMjlh
NXI5dDllcnBheDVwcDJseGZmd3hwdnJ3MHR3IiB0aW1lc3RhbXA9IjE0NTQwOTExNjQiPjg8L2tl
eT48L2ZvcmVpZ24ta2V5cz48cmVmLXR5cGUgbmFtZT0iSm91cm5hbCBBcnRpY2xlIj4xNzwvcmVm
LXR5cGU+PGNvbnRyaWJ1dG9ycz48YXV0aG9ycz48YXV0aG9yPkNoZW4sIEIuPC9hdXRob3I+PC9h
dXRob3JzPjwvY29udHJpYnV0b3JzPjxhdXRoLWFkZHJlc3M+VW5pdiBMb25kb24sIFF1ZWVuIE1h
cnksIERlcHQgTWF0LCBMb25kb24gRTEgNE5TLCBFbmdsYW5kLiBDaGVuLCBCIChyZXByaW50IGF1
dGhvciksIFVuaXYgTG9uZG9uLCBRdWVlbiBNYXJ5LCBEZXB0IE1hdCwgTWlsZSBFbmQgUmQsIExv
bmRvbiBFMSA0TlMsIEVuZ2xhbmQuIGJpcWlvbmcuY2hlbkBxbXVsLmFjLnVrPC9hdXRoLWFkZHJl
c3M+PHRpdGxlcz48dGl0bGU+UG9seW1lci1jbGF5IG5hbm9jb21wb3NpdGVzOiBhbiBvdmVydmll
dyB3aXRoIGVtcGhhc2lzIG9uIGludGVyYWN0aW9uIG1lY2hhbmlzbXM8L3RpdGxlPjxzZWNvbmRh
cnktdGl0bGU+QnJpdGlzaCBDZXJhbWljIFRyYW5zYWN0aW9uczwvc2Vjb25kYXJ5LXRpdGxlPjxz
aG9ydC10aXRsZT5Qb2x5bWVyLWNsYXkgbmFub2NvbXBvc2l0ZXM6IGFuIG92ZXJ2aWV3IHdpdGgg
ZW1waGFzaXMgb24gaW50ZXJhY3Rpb24gbWVjaGFuaXNtczwvc2hvcnQtdGl0bGU+PC90aXRsZXM+
PHBlcmlvZGljYWw+PGZ1bGwtdGl0bGU+QnJpdGlzaCBDZXJhbWljIFRyYW5zYWN0aW9uczwvZnVs
bC10aXRsZT48YWJici0xPkJyLiBDZXJhbS4gVHJhbnMuPC9hYmJyLTE+PGFiYnItMj5CciBDZXJh
bSBUcmFuczwvYWJici0yPjwvcGVyaW9kaWNhbD48cGFnZXM+MjQxLTI0OTwvcGFnZXM+PHZvbHVt
ZT4xMDM8L3ZvbHVtZT48bnVtYmVyPjY8L251bWJlcj48a2V5d29yZHM+PGtleXdvcmQ+Y2xheTwv
a2V5d29yZD48a2V5d29yZD5leGZvbGlhdGlvbjwva2V5d29yZD48a2V5d29yZD5pbnRlcmNhbGF0
aW9uPC9rZXl3b3JkPjxrZXl3b3JkPm5hbm9jb21wb3NpdGVzPC9rZXl3b3JkPjxrZXl3b3JkPm1v
ZGlmaWVkIGxheWVyZWQgc2lsaWNhdGVzPC9rZXl3b3JkPjxrZXl3b3JkPngtcmF5LWRpZmZyYWN0
aW9uPC9rZXl3b3JkPjxrZXl3b3JkPm1lbHQgaW50ZXJjYWxhdGlvbjwva2V5d29yZD48a2V5d29y
ZD5wb2x5KGV0aHlsZW5lIG94aWRlKTwva2V5d29yZD48a2V5d29yZD5hcXVlb3VzIHN5c3RlbXM8
L2tleXdvcmQ+PGtleXdvcmQ+aW4tc2l0dTwva2V5d29yZD48a2V5d29yZD5tb250bW9yaWxsb25p
dGU8L2tleXdvcmQ+PGtleXdvcmQ+ZXhmb2xpYXRpb248L2tleXdvcmQ+PGtleXdvcmQ+ZXBveHk8
L2tleXdvcmQ+PGtleXdvcmQ+YWRzb3JwdGlvbjwva2V5d29yZD48a2V5d29yZD5NYXRlcmlhbHMg
U2NpZW5jZTwva2V5d29yZD48L2tleXdvcmRzPjxkYXRlcz48eWVhcj4yMDA0PC95ZWFyPjwvZGF0
ZXM+PGlzYm4+MDk2Ny05NzgyPC9pc2JuPjxhY2Nlc3Npb24tbnVtPldPUzowMDAyMjU0NTA2MDAw
MDI8L2FjY2Vzc2lvbi1udW0+PHdvcmstdHlwZT5SZXZpZXc8L3dvcmstdHlwZT48dXJscz48cmVs
YXRlZC11cmxzPjx1cmw+Jmx0O0dvIHRvIElTSSZndDs6Ly9XT1M6MDAwMjI1NDUwNjAwMDAyPC91
cmw+PC9yZWxhdGVkLXVybHM+PC91cmxzPjxlbGVjdHJvbmljLXJlc291cmNlLW51bT4xMC4xMTc5
LzA5Njc5NzgwNHg0NTkyPC9lbGVjdHJvbmljLXJlc291cmNlLW51bT48bGFuZ3VhZ2U+RW5nbGlz
aDwvbGFuZ3VhZ2U+PC9yZWNvcmQ+PC9DaXRlPjwvRW5kTm90ZT5=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33" w:tooltip="Chen, 2004 #8" w:history="1">
        <w:r w:rsidR="00DE1C74" w:rsidRPr="007E040C">
          <w:rPr>
            <w:rFonts w:ascii="Times New Roman" w:hAnsi="Times New Roman"/>
            <w:noProof/>
            <w:sz w:val="24"/>
          </w:rPr>
          <w:t>Chen, 2004</w:t>
        </w:r>
      </w:hyperlink>
      <w:r w:rsidRPr="007E040C">
        <w:rPr>
          <w:rFonts w:ascii="Times New Roman" w:hAnsi="Times New Roman"/>
          <w:noProof/>
          <w:sz w:val="24"/>
        </w:rPr>
        <w:t xml:space="preserve">; </w:t>
      </w:r>
      <w:hyperlink w:anchor="_ENREF_176" w:tooltip="Nazari, 2012 #337" w:history="1">
        <w:r w:rsidR="00DE1C74" w:rsidRPr="007E040C">
          <w:rPr>
            <w:rFonts w:ascii="Times New Roman" w:hAnsi="Times New Roman"/>
            <w:noProof/>
            <w:sz w:val="24"/>
          </w:rPr>
          <w:t>Nazari, Garmabi, &amp; Arefazar, 2012</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Nowadays biomolecules have attracted more and more attention as the modifier of clay minerals because of low toxicity, bio-reactivity and compatibility with the clay base. For example, clay minerals serve as the supporters for immobilization of enzymes because clay provides stability and high mechanical properties and in the meantime, enzyme modification endows the </w:t>
      </w:r>
      <w:proofErr w:type="spellStart"/>
      <w:r w:rsidRPr="007E040C">
        <w:rPr>
          <w:rFonts w:ascii="Times New Roman" w:hAnsi="Times New Roman"/>
          <w:sz w:val="24"/>
        </w:rPr>
        <w:t>organoclay</w:t>
      </w:r>
      <w:proofErr w:type="spellEnd"/>
      <w:r w:rsidRPr="007E040C">
        <w:rPr>
          <w:rFonts w:ascii="Times New Roman" w:hAnsi="Times New Roman"/>
          <w:sz w:val="24"/>
        </w:rPr>
        <w:t xml:space="preserve"> with catalyst effect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Favre&lt;/Author&gt;&lt;Year&gt;1991&lt;/Year&gt;&lt;RecNum&gt;293&lt;/RecNum&gt;&lt;DisplayText&gt;(Favre &amp;amp; Lagaly, 1991)&lt;/DisplayText&gt;&lt;record&gt;&lt;rec-number&gt;293&lt;/rec-number&gt;&lt;foreign-keys&gt;&lt;key app="EN" db-id="te5fa029a5r9t9erpax5pp2lxffwxpvrw0tw" timestamp="1485720838"&gt;293&lt;/key&gt;&lt;/foreign-keys&gt;&lt;ref-type name="Journal Article"&gt;17&lt;/ref-type&gt;&lt;contributors&gt;&lt;authors&gt;&lt;author&gt;Favre, H&lt;/author&gt;&lt;author&gt;Lagaly, G&lt;/author&gt;&lt;/authors&gt;&lt;/contributors&gt;&lt;titles&gt;&lt;title&gt;Organo-bentonites with quaternary alkylammonium ions&lt;/title&gt;&lt;secondary-title&gt;Clay Minerals&lt;/secondary-title&gt;&lt;/titles&gt;&lt;pages&gt;19-32&lt;/pages&gt;&lt;volume&gt;26&lt;/volume&gt;&lt;number&gt;1&lt;/number&gt;&lt;dates&gt;&lt;year&gt;1991&lt;/year&gt;&lt;/dates&gt;&lt;isbn&gt;0009-8558&lt;/isbn&gt;&lt;urls&gt;&lt;/urls&gt;&lt;/record&gt;&lt;/Cite&gt;&lt;/EndNote&gt;</w:instrText>
      </w:r>
      <w:r w:rsidRPr="007E040C">
        <w:rPr>
          <w:rFonts w:ascii="Times New Roman" w:hAnsi="Times New Roman"/>
          <w:sz w:val="24"/>
        </w:rPr>
        <w:fldChar w:fldCharType="separate"/>
      </w:r>
      <w:r w:rsidRPr="007E040C">
        <w:rPr>
          <w:rFonts w:ascii="Times New Roman" w:hAnsi="Times New Roman"/>
          <w:noProof/>
          <w:sz w:val="24"/>
        </w:rPr>
        <w:t>(</w:t>
      </w:r>
      <w:hyperlink w:anchor="_ENREF_68" w:tooltip="Favre, 1991 #293" w:history="1">
        <w:r w:rsidR="00DE1C74" w:rsidRPr="007E040C">
          <w:rPr>
            <w:rFonts w:ascii="Times New Roman" w:hAnsi="Times New Roman"/>
            <w:noProof/>
            <w:sz w:val="24"/>
          </w:rPr>
          <w:t>Favre &amp; Lagaly, 1991</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B834CA" w:rsidRDefault="00D4656F" w:rsidP="00D4656F">
      <w:pPr>
        <w:spacing w:after="0" w:line="480" w:lineRule="auto"/>
        <w:jc w:val="both"/>
        <w:rPr>
          <w:rFonts w:ascii="Times New Roman" w:hAnsi="Times New Roman"/>
          <w:sz w:val="24"/>
        </w:rPr>
      </w:pPr>
    </w:p>
    <w:p w:rsidR="00D4656F" w:rsidRPr="00B834CA" w:rsidRDefault="00D4656F" w:rsidP="0002746C">
      <w:pPr>
        <w:pStyle w:val="Heading3"/>
      </w:pPr>
      <w:bookmarkStart w:id="144" w:name="_Toc481120330"/>
      <w:bookmarkStart w:id="145" w:name="_Toc481142177"/>
      <w:bookmarkStart w:id="146" w:name="_Toc481143597"/>
      <w:bookmarkStart w:id="147" w:name="_Toc481143876"/>
      <w:bookmarkStart w:id="148" w:name="_Toc481144070"/>
      <w:bookmarkStart w:id="149" w:name="_Toc481144292"/>
      <w:bookmarkStart w:id="150" w:name="_Toc481144441"/>
      <w:bookmarkStart w:id="151" w:name="_Toc481144951"/>
      <w:bookmarkStart w:id="152" w:name="_Toc492646495"/>
      <w:bookmarkStart w:id="153" w:name="_Toc493534675"/>
      <w:bookmarkStart w:id="154" w:name="_Toc493534766"/>
      <w:r w:rsidRPr="00B834CA">
        <w:t>2.1.7</w:t>
      </w:r>
      <w:r>
        <w:t>.</w:t>
      </w:r>
      <w:r w:rsidRPr="00B834CA">
        <w:t xml:space="preserve"> Polymer matrix </w:t>
      </w:r>
      <w:r w:rsidRPr="0002746C">
        <w:t>materials</w:t>
      </w:r>
      <w:bookmarkEnd w:id="144"/>
      <w:bookmarkEnd w:id="145"/>
      <w:bookmarkEnd w:id="146"/>
      <w:bookmarkEnd w:id="147"/>
      <w:bookmarkEnd w:id="148"/>
      <w:bookmarkEnd w:id="149"/>
      <w:bookmarkEnd w:id="150"/>
      <w:bookmarkEnd w:id="151"/>
      <w:bookmarkEnd w:id="152"/>
      <w:bookmarkEnd w:id="153"/>
      <w:bookmarkEnd w:id="154"/>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Polymers consist of a large number of repeating organic units, causing long chain length and large molecular weight. Unlike the conventional materials such as metals, the properties of polymers depend not only on the chemical composition, but also monomer arrangement, chain conformation and regularity. Linear or branched polymers are defined as thermoplastic polymers such as polyamide 6, which can be </w:t>
      </w:r>
      <w:r>
        <w:rPr>
          <w:rFonts w:ascii="Times New Roman" w:hAnsi="Times New Roman"/>
          <w:sz w:val="24"/>
        </w:rPr>
        <w:t>melted</w:t>
      </w:r>
      <w:r w:rsidRPr="007E040C">
        <w:rPr>
          <w:rFonts w:ascii="Times New Roman" w:hAnsi="Times New Roman"/>
          <w:sz w:val="24"/>
        </w:rPr>
        <w:t xml:space="preserve"> repeatedly. The cross-linked polymers forming 3D network are often described as thermosetting polymers. Thermosets can’t be melted after shaping </w:t>
      </w:r>
      <w:r w:rsidRPr="007E040C">
        <w:rPr>
          <w:rFonts w:ascii="Times New Roman" w:hAnsi="Times New Roman" w:hint="eastAsia"/>
          <w:sz w:val="24"/>
        </w:rPr>
        <w:t>like</w:t>
      </w:r>
      <w:r w:rsidRPr="007E040C">
        <w:rPr>
          <w:rFonts w:ascii="Times New Roman" w:hAnsi="Times New Roman"/>
          <w:sz w:val="24"/>
        </w:rPr>
        <w:t xml:space="preserve"> epoxy.</w:t>
      </w:r>
    </w:p>
    <w:p w:rsidR="00D4656F" w:rsidRPr="007E040C" w:rsidRDefault="00D4656F" w:rsidP="00D4656F">
      <w:pPr>
        <w:spacing w:after="0" w:line="480" w:lineRule="auto"/>
        <w:jc w:val="both"/>
        <w:rPr>
          <w:rFonts w:ascii="Times New Roman" w:hAnsi="Times New Roman"/>
          <w:sz w:val="24"/>
        </w:rPr>
      </w:pPr>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Polyamide </w:t>
      </w:r>
      <w:proofErr w:type="gramStart"/>
      <w:r w:rsidRPr="007E040C">
        <w:rPr>
          <w:rFonts w:ascii="Times New Roman" w:hAnsi="Times New Roman"/>
          <w:sz w:val="24"/>
        </w:rPr>
        <w:t>6,</w:t>
      </w:r>
      <w:proofErr w:type="gramEnd"/>
      <w:r w:rsidRPr="007E040C">
        <w:rPr>
          <w:rFonts w:ascii="Times New Roman" w:hAnsi="Times New Roman"/>
          <w:sz w:val="24"/>
        </w:rPr>
        <w:t xml:space="preserve"> was also known as nylon 6. Nylon 6/MMT nanocomposites were successfully obtained by the means of in situ polymerisation in Toyota centre, 1992. Nowadays, nylon 6, as a kind of polyamide, is paid particular attention because it is prone to accomplish </w:t>
      </w:r>
      <w:r w:rsidRPr="007E040C">
        <w:rPr>
          <w:rFonts w:ascii="Times New Roman" w:hAnsi="Times New Roman"/>
          <w:sz w:val="24"/>
        </w:rPr>
        <w:lastRenderedPageBreak/>
        <w:t xml:space="preserve">exfoliation through many ways. For example, melt processing in a well-designed twin screw extruder is available for synthesizing Nylon 6-clay nanocomposites. It is widely believed to be owing to high polarity of nylon 6 which results in good Polymer-clay compatibility </w:t>
      </w:r>
      <w:r w:rsidRPr="007E040C">
        <w:rPr>
          <w:rFonts w:ascii="Times New Roman" w:hAnsi="Times New Roman"/>
          <w:sz w:val="24"/>
        </w:rPr>
        <w:fldChar w:fldCharType="begin">
          <w:fldData xml:space="preserve">PEVuZE5vdGU+PENpdGU+PEF1dGhvcj5Vc3VraTwvQXV0aG9yPjxZZWFyPjE5OTM8L1llYXI+PFJl
Y051bT4xNzc8L1JlY051bT48RGlzcGxheVRleHQ+KExpdSwgUWksICZhbXA7IFpodSwgMTk5OTsg
T2thZGEgJmFtcDsgVXN1a2ksIDE5OTU7IEEuIFVzdWtpIGV0IGFsLiwgMTk5Myk8L0Rpc3BsYXlU
ZXh0PjxyZWNvcmQ+PHJlYy1udW1iZXI+MTc3PC9yZWMtbnVtYmVyPjxmb3JlaWduLWtleXM+PGtl
eSBhcHA9IkVOIiBkYi1pZD0idGU1ZmEwMjlhNXI5dDllcnBheDVwcDJseGZmd3hwdnJ3MHR3IiB0
aW1lc3RhbXA9IjE0NzQzODUyMTMiPjE3Nzwva2V5PjwvZm9yZWlnbi1rZXlzPjxyZWYtdHlwZSBu
YW1lPSJKb3VybmFsIEFydGljbGUiPjE3PC9yZWYtdHlwZT48Y29udHJpYnV0b3JzPjxhdXRob3Jz
PjxhdXRob3I+VXN1a2ksIEEuPC9hdXRob3I+PGF1dGhvcj5Lb2ppbWEsIFkuPC9hdXRob3I+PGF1
dGhvcj5LYXdhc3VtaSwgTS48L2F1dGhvcj48YXV0aG9yPk9rYWRhLCBBLjwvYXV0aG9yPjxhdXRo
b3I+RnVrdXNoaW1hLCBZLjwvYXV0aG9yPjxhdXRob3I+S3VyYXVjaGksIFQuPC9hdXRob3I+PGF1
dGhvcj5LYW1pZ2FpdG8sIE8uPC9hdXRob3I+PC9hdXRob3JzPjwvY29udHJpYnV0b3JzPjx0aXRs
ZXM+PHRpdGxlPlN5bnRoZXNpcyBvZiBOeWxvbiA2LUNsYXkgSHlicmlkPC90aXRsZT48c2Vjb25k
YXJ5LXRpdGxlPkpvdXJuYWwgb2YgTWF0ZXJpYWxzIFJlc2VhcmNoPC9zZWNvbmRhcnktdGl0bGU+
PGFsdC10aXRsZT5KIE1hdGVyIFJlcyYjeEQ7SiBNYXRlciBSZXM8L2FsdC10aXRsZT48L3RpdGxl
cz48cGVyaW9kaWNhbD48ZnVsbC10aXRsZT5Kb3VybmFsIG9mIE1hdGVyaWFscyBSZXNlYXJjaDwv
ZnVsbC10aXRsZT48YWJici0xPkouIE1hdGVyLiBSZXMuPC9hYmJyLTE+PGFiYnItMj5KIE1hdGVy
IFJlczwvYWJici0yPjwvcGVyaW9kaWNhbD48cGFnZXM+MTE3OS0xMTg0PC9wYWdlcz48dm9sdW1l
Pjg8L3ZvbHVtZT48bnVtYmVyPjU8L251bWJlcj48ZGF0ZXM+PHllYXI+MTk5MzwveWVhcj48cHVi
LWRhdGVzPjxkYXRlPk1heTwvZGF0ZT48L3B1Yi1kYXRlcz48L2RhdGVzPjxpc2JuPjA4ODQtMjkx
NDwvaXNibj48YWNjZXNzaW9uLW51bT5XT1M6QTE5OTNLWjUwMjAwMDM2PC9hY2Nlc3Npb24tbnVt
Pjx1cmxzPjxyZWxhdGVkLXVybHM+PHVybD4mbHQ7R28gdG8gSVNJJmd0OzovL1dPUzpBMTk5M0ta
NTAyMDAwMzY8L3VybD48L3JlbGF0ZWQtdXJscz48L3VybHM+PGxhbmd1YWdlPkVuZ2xpc2g8L2xh
bmd1YWdlPjwvcmVjb3JkPjwvQ2l0ZT48Q2l0ZT48QXV0aG9yPk9rYWRhPC9BdXRob3I+PFllYXI+
MTk5NTwvWWVhcj48UmVjTnVtPjI5ODwvUmVjTnVtPjxyZWNvcmQ+PHJlYy1udW1iZXI+Mjk4PC9y
ZWMtbnVtYmVyPjxmb3JlaWduLWtleXM+PGtleSBhcHA9IkVOIiBkYi1pZD0idGU1ZmEwMjlhNXI5
dDllcnBheDVwcDJseGZmd3hwdnJ3MHR3IiB0aW1lc3RhbXA9IjE0ODU3MjEwNzMiPjI5ODwva2V5
PjwvZm9yZWlnbi1rZXlzPjxyZWYtdHlwZSBuYW1lPSJKb3VybmFsIEFydGljbGUiPjE3PC9yZWYt
dHlwZT48Y29udHJpYnV0b3JzPjxhdXRob3JzPjxhdXRob3I+T2thZGEsIEFrYW5lPC9hdXRob3I+
PGF1dGhvcj5Vc3VraSwgQXJpbWl0c3U8L2F1dGhvcj48L2F1dGhvcnM+PC9jb250cmlidXRvcnM+
PHRpdGxlcz48dGl0bGU+VGhlIGNoZW1pc3RyeSBvZiBwb2x5bWVyLWNsYXkgaHlicmlkczwvdGl0
bGU+PHNlY29uZGFyeS10aXRsZT5NYXRlcmlhbHMgU2NpZW5jZSBhbmQgRW5naW5lZXJpbmc6IEM8
L3NlY29uZGFyeS10aXRsZT48L3RpdGxlcz48cGFnZXM+MTA5LTExNTwvcGFnZXM+PHZvbHVtZT4z
PC92b2x1bWU+PG51bWJlcj4yPC9udW1iZXI+PGRhdGVzPjx5ZWFyPjE5OTU8L3llYXI+PC9kYXRl
cz48aXNibj4wOTI4LTQ5MzE8L2lzYm4+PHVybHM+PC91cmxzPjwvcmVjb3JkPjwvQ2l0ZT48Q2l0
ZT48QXV0aG9yPkxpdTwvQXV0aG9yPjxZZWFyPjE5OTk8L1llYXI+PFJlY051bT4yOTk8L1JlY051
bT48cmVjb3JkPjxyZWMtbnVtYmVyPjI5OTwvcmVjLW51bWJlcj48Zm9yZWlnbi1rZXlzPjxrZXkg
YXBwPSJFTiIgZGItaWQ9InRlNWZhMDI5YTVyOXQ5ZXJwYXg1cHAybHhmZnd4cHZydzB0dyIgdGlt
ZXN0YW1wPSIxNDg1NzIxMTYyIj4yOTk8L2tleT48L2ZvcmVpZ24ta2V5cz48cmVmLXR5cGUgbmFt
ZT0iSm91cm5hbCBBcnRpY2xlIj4xNzwvcmVmLXR5cGU+PGNvbnRyaWJ1dG9ycz48YXV0aG9ycz48
YXV0aG9yPkxpdSwgTGltaW48L2F1dGhvcj48YXV0aG9yPlFpLCBab25nbmVuZzwvYXV0aG9yPjxh
dXRob3I+Wmh1LCBYaWFvZ3Vhbmc8L2F1dGhvcj48L2F1dGhvcnM+PC9jb250cmlidXRvcnM+PHRp
dGxlcz48dGl0bGU+U3R1ZGllcyBvbiBueWxvbiA2L2NsYXkgbmFub2NvbXBvc2l0ZXMgYnkgbWVs
dOKAkGludGVyY2FsYXRpb24gcHJvY2VzczwvdGl0bGU+PHNlY29uZGFyeS10aXRsZT5Kb3VybmFs
IG9mIEFwcGxpZWQgUG9seW1lciBTY2llbmNlPC9zZWNvbmRhcnktdGl0bGU+PC90aXRsZXM+PHBl
cmlvZGljYWw+PGZ1bGwtdGl0bGU+Sm91cm5hbCBvZiBBcHBsaWVkIFBvbHltZXIgU2NpZW5jZTwv
ZnVsbC10aXRsZT48YWJici0xPkouIEFwcGwuIFBvbHltLiBTY2kuPC9hYmJyLTE+PGFiYnItMj5K
IEFwcGwgUG9seW0gU2NpPC9hYmJyLTI+PC9wZXJpb2RpY2FsPjxwYWdlcz4xMTMzLTExMzg8L3Bh
Z2VzPjx2b2x1bWU+NzE8L3ZvbHVtZT48bnVtYmVyPjc8L251bWJlcj48ZGF0ZXM+PHllYXI+MTk5
OTwveWVhcj48L2RhdGVzPjxpc2JuPjEwOTctNDYyODwvaXNibj48dXJscz48L3VybHM+PC9yZWNv
cmQ+PC9DaXRlPjwvRW5kTm90ZT4A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Vc3VraTwvQXV0aG9yPjxZZWFyPjE5OTM8L1llYXI+PFJl
Y051bT4xNzc8L1JlY051bT48RGlzcGxheVRleHQ+KExpdSwgUWksICZhbXA7IFpodSwgMTk5OTsg
T2thZGEgJmFtcDsgVXN1a2ksIDE5OTU7IEEuIFVzdWtpIGV0IGFsLiwgMTk5Myk8L0Rpc3BsYXlU
ZXh0PjxyZWNvcmQ+PHJlYy1udW1iZXI+MTc3PC9yZWMtbnVtYmVyPjxmb3JlaWduLWtleXM+PGtl
eSBhcHA9IkVOIiBkYi1pZD0idGU1ZmEwMjlhNXI5dDllcnBheDVwcDJseGZmd3hwdnJ3MHR3IiB0
aW1lc3RhbXA9IjE0NzQzODUyMTMiPjE3Nzwva2V5PjwvZm9yZWlnbi1rZXlzPjxyZWYtdHlwZSBu
YW1lPSJKb3VybmFsIEFydGljbGUiPjE3PC9yZWYtdHlwZT48Y29udHJpYnV0b3JzPjxhdXRob3Jz
PjxhdXRob3I+VXN1a2ksIEEuPC9hdXRob3I+PGF1dGhvcj5Lb2ppbWEsIFkuPC9hdXRob3I+PGF1
dGhvcj5LYXdhc3VtaSwgTS48L2F1dGhvcj48YXV0aG9yPk9rYWRhLCBBLjwvYXV0aG9yPjxhdXRo
b3I+RnVrdXNoaW1hLCBZLjwvYXV0aG9yPjxhdXRob3I+S3VyYXVjaGksIFQuPC9hdXRob3I+PGF1
dGhvcj5LYW1pZ2FpdG8sIE8uPC9hdXRob3I+PC9hdXRob3JzPjwvY29udHJpYnV0b3JzPjx0aXRs
ZXM+PHRpdGxlPlN5bnRoZXNpcyBvZiBOeWxvbiA2LUNsYXkgSHlicmlkPC90aXRsZT48c2Vjb25k
YXJ5LXRpdGxlPkpvdXJuYWwgb2YgTWF0ZXJpYWxzIFJlc2VhcmNoPC9zZWNvbmRhcnktdGl0bGU+
PGFsdC10aXRsZT5KIE1hdGVyIFJlcyYjeEQ7SiBNYXRlciBSZXM8L2FsdC10aXRsZT48L3RpdGxl
cz48cGVyaW9kaWNhbD48ZnVsbC10aXRsZT5Kb3VybmFsIG9mIE1hdGVyaWFscyBSZXNlYXJjaDwv
ZnVsbC10aXRsZT48YWJici0xPkouIE1hdGVyLiBSZXMuPC9hYmJyLTE+PGFiYnItMj5KIE1hdGVy
IFJlczwvYWJici0yPjwvcGVyaW9kaWNhbD48cGFnZXM+MTE3OS0xMTg0PC9wYWdlcz48dm9sdW1l
Pjg8L3ZvbHVtZT48bnVtYmVyPjU8L251bWJlcj48ZGF0ZXM+PHllYXI+MTk5MzwveWVhcj48cHVi
LWRhdGVzPjxkYXRlPk1heTwvZGF0ZT48L3B1Yi1kYXRlcz48L2RhdGVzPjxpc2JuPjA4ODQtMjkx
NDwvaXNibj48YWNjZXNzaW9uLW51bT5XT1M6QTE5OTNLWjUwMjAwMDM2PC9hY2Nlc3Npb24tbnVt
Pjx1cmxzPjxyZWxhdGVkLXVybHM+PHVybD4mbHQ7R28gdG8gSVNJJmd0OzovL1dPUzpBMTk5M0ta
NTAyMDAwMzY8L3VybD48L3JlbGF0ZWQtdXJscz48L3VybHM+PGxhbmd1YWdlPkVuZ2xpc2g8L2xh
bmd1YWdlPjwvcmVjb3JkPjwvQ2l0ZT48Q2l0ZT48QXV0aG9yPk9rYWRhPC9BdXRob3I+PFllYXI+
MTk5NTwvWWVhcj48UmVjTnVtPjI5ODwvUmVjTnVtPjxyZWNvcmQ+PHJlYy1udW1iZXI+Mjk4PC9y
ZWMtbnVtYmVyPjxmb3JlaWduLWtleXM+PGtleSBhcHA9IkVOIiBkYi1pZD0idGU1ZmEwMjlhNXI5
dDllcnBheDVwcDJseGZmd3hwdnJ3MHR3IiB0aW1lc3RhbXA9IjE0ODU3MjEwNzMiPjI5ODwva2V5
PjwvZm9yZWlnbi1rZXlzPjxyZWYtdHlwZSBuYW1lPSJKb3VybmFsIEFydGljbGUiPjE3PC9yZWYt
dHlwZT48Y29udHJpYnV0b3JzPjxhdXRob3JzPjxhdXRob3I+T2thZGEsIEFrYW5lPC9hdXRob3I+
PGF1dGhvcj5Vc3VraSwgQXJpbWl0c3U8L2F1dGhvcj48L2F1dGhvcnM+PC9jb250cmlidXRvcnM+
PHRpdGxlcz48dGl0bGU+VGhlIGNoZW1pc3RyeSBvZiBwb2x5bWVyLWNsYXkgaHlicmlkczwvdGl0
bGU+PHNlY29uZGFyeS10aXRsZT5NYXRlcmlhbHMgU2NpZW5jZSBhbmQgRW5naW5lZXJpbmc6IEM8
L3NlY29uZGFyeS10aXRsZT48L3RpdGxlcz48cGFnZXM+MTA5LTExNTwvcGFnZXM+PHZvbHVtZT4z
PC92b2x1bWU+PG51bWJlcj4yPC9udW1iZXI+PGRhdGVzPjx5ZWFyPjE5OTU8L3llYXI+PC9kYXRl
cz48aXNibj4wOTI4LTQ5MzE8L2lzYm4+PHVybHM+PC91cmxzPjwvcmVjb3JkPjwvQ2l0ZT48Q2l0
ZT48QXV0aG9yPkxpdTwvQXV0aG9yPjxZZWFyPjE5OTk8L1llYXI+PFJlY051bT4yOTk8L1JlY051
bT48cmVjb3JkPjxyZWMtbnVtYmVyPjI5OTwvcmVjLW51bWJlcj48Zm9yZWlnbi1rZXlzPjxrZXkg
YXBwPSJFTiIgZGItaWQ9InRlNWZhMDI5YTVyOXQ5ZXJwYXg1cHAybHhmZnd4cHZydzB0dyIgdGlt
ZXN0YW1wPSIxNDg1NzIxMTYyIj4yOTk8L2tleT48L2ZvcmVpZ24ta2V5cz48cmVmLXR5cGUgbmFt
ZT0iSm91cm5hbCBBcnRpY2xlIj4xNzwvcmVmLXR5cGU+PGNvbnRyaWJ1dG9ycz48YXV0aG9ycz48
YXV0aG9yPkxpdSwgTGltaW48L2F1dGhvcj48YXV0aG9yPlFpLCBab25nbmVuZzwvYXV0aG9yPjxh
dXRob3I+Wmh1LCBYaWFvZ3Vhbmc8L2F1dGhvcj48L2F1dGhvcnM+PC9jb250cmlidXRvcnM+PHRp
dGxlcz48dGl0bGU+U3R1ZGllcyBvbiBueWxvbiA2L2NsYXkgbmFub2NvbXBvc2l0ZXMgYnkgbWVs
dOKAkGludGVyY2FsYXRpb24gcHJvY2VzczwvdGl0bGU+PHNlY29uZGFyeS10aXRsZT5Kb3VybmFs
IG9mIEFwcGxpZWQgUG9seW1lciBTY2llbmNlPC9zZWNvbmRhcnktdGl0bGU+PC90aXRsZXM+PHBl
cmlvZGljYWw+PGZ1bGwtdGl0bGU+Sm91cm5hbCBvZiBBcHBsaWVkIFBvbHltZXIgU2NpZW5jZTwv
ZnVsbC10aXRsZT48YWJici0xPkouIEFwcGwuIFBvbHltLiBTY2kuPC9hYmJyLTE+PGFiYnItMj5K
IEFwcGwgUG9seW0gU2NpPC9hYmJyLTI+PC9wZXJpb2RpY2FsPjxwYWdlcz4xMTMzLTExMzg8L3Bh
Z2VzPjx2b2x1bWU+NzE8L3ZvbHVtZT48bnVtYmVyPjc8L251bWJlcj48ZGF0ZXM+PHllYXI+MTk5
OTwveWVhcj48L2RhdGVzPjxpc2JuPjEwOTctNDYyODwvaXNibj48dXJscz48L3VybHM+PC9yZWNv
cmQ+PC9DaXRlPjwvRW5kTm90ZT4A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58" w:tooltip="Liu, 1999 #299" w:history="1">
        <w:r w:rsidR="00DE1C74" w:rsidRPr="007E040C">
          <w:rPr>
            <w:rFonts w:ascii="Times New Roman" w:hAnsi="Times New Roman"/>
            <w:noProof/>
            <w:sz w:val="24"/>
          </w:rPr>
          <w:t>Liu, Qi, &amp; Zhu, 1999</w:t>
        </w:r>
      </w:hyperlink>
      <w:proofErr w:type="gramStart"/>
      <w:r w:rsidRPr="007E040C">
        <w:rPr>
          <w:rFonts w:ascii="Times New Roman" w:hAnsi="Times New Roman"/>
          <w:noProof/>
          <w:sz w:val="24"/>
        </w:rPr>
        <w:t xml:space="preserve">; </w:t>
      </w:r>
      <w:hyperlink w:anchor="_ENREF_182" w:tooltip="Okada, 1995 #298" w:history="1">
        <w:r w:rsidR="00DE1C74" w:rsidRPr="007E040C">
          <w:rPr>
            <w:rFonts w:ascii="Times New Roman" w:hAnsi="Times New Roman"/>
            <w:noProof/>
            <w:sz w:val="24"/>
          </w:rPr>
          <w:t>Okada &amp; Usuki, 1995</w:t>
        </w:r>
      </w:hyperlink>
      <w:r w:rsidRPr="007E040C">
        <w:rPr>
          <w:rFonts w:ascii="Times New Roman" w:hAnsi="Times New Roman"/>
          <w:noProof/>
          <w:sz w:val="24"/>
        </w:rPr>
        <w:t>;</w:t>
      </w:r>
      <w:proofErr w:type="gramEnd"/>
      <w:r w:rsidRPr="007E040C">
        <w:rPr>
          <w:rFonts w:ascii="Times New Roman" w:hAnsi="Times New Roman"/>
          <w:noProof/>
          <w:sz w:val="24"/>
        </w:rPr>
        <w:t xml:space="preserve"> </w:t>
      </w:r>
      <w:hyperlink w:anchor="_ENREF_239" w:tooltip="Usuki, 1993 #177" w:history="1">
        <w:r w:rsidR="00DE1C74" w:rsidRPr="007E040C">
          <w:rPr>
            <w:rFonts w:ascii="Times New Roman" w:hAnsi="Times New Roman"/>
            <w:noProof/>
            <w:sz w:val="24"/>
          </w:rPr>
          <w:t>Usuki et al., 199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Other polymer/clay nanocomposites were also studied based on polymers such as polystyrene </w:t>
      </w:r>
      <w:r w:rsidRPr="007E040C">
        <w:rPr>
          <w:rFonts w:ascii="Times New Roman" w:hAnsi="Times New Roman"/>
          <w:sz w:val="24"/>
        </w:rPr>
        <w:fldChar w:fldCharType="begin">
          <w:fldData xml:space="preserve">PEVuZE5vdGU+PENpdGU+PEF1dGhvcj5ZYW5vPC9BdXRob3I+PFllYXI+MTk5MzwvWWVhcj48UmVj
TnVtPjMwMDwvUmVjTnVtPjxEaXNwbGF5VGV4dD4oQWtlbGFoICZhbXA7IE1vZXQsIDE5OTY7IEhh
c2VnYXdhLCBPa2Ftb3RvLCBLYXdhc3VtaSwgJmFtcDsgVXN1a2ksIDE5OTk7IFZhaWEgZXQgYWwu
LCAxOTk2OyBZYW5vLCBVc3VraSwgT2thZGEsIEt1cmF1Y2hpLCAmYW1wOyBLYW1pZ2FpdG8sIDE5
OTMpPC9EaXNwbGF5VGV4dD48cmVjb3JkPjxyZWMtbnVtYmVyPjMwMDwvcmVjLW51bWJlcj48Zm9y
ZWlnbi1rZXlzPjxrZXkgYXBwPSJFTiIgZGItaWQ9InRlNWZhMDI5YTVyOXQ5ZXJwYXg1cHAybHhm
Znd4cHZydzB0dyIgdGltZXN0YW1wPSIxNDg1NzIxMzM3Ij4zMDA8L2tleT48L2ZvcmVpZ24ta2V5
cz48cmVmLXR5cGUgbmFtZT0iSm91cm5hbCBBcnRpY2xlIj4xNzwvcmVmLXR5cGU+PGNvbnRyaWJ1
dG9ycz48YXV0aG9ycz48YXV0aG9yPllhbm8sIEthenVoaXNhPC9hdXRob3I+PGF1dGhvcj5Vc3Vr
aSwgQXJpbWl0c3U8L2F1dGhvcj48YXV0aG9yPk9rYWRhLCBBa2FuZTwvYXV0aG9yPjxhdXRob3I+
S3VyYXVjaGksIFRvc2hpbzwvYXV0aG9yPjxhdXRob3I+S2FtaWdhaXRvLCBPc2FtaTwvYXV0aG9y
PjwvYXV0aG9ycz48L2NvbnRyaWJ1dG9ycz48dGl0bGVzPjx0aXRsZT5TeW50aGVzaXMgYW5kIHBy
b3BlcnRpZXMgb2YgcG9seWltaWRl4oCTY2xheSBoeWJyaWQ8L3RpdGxlPjxzZWNvbmRhcnktdGl0
bGU+Sm91cm5hbCBvZiBQb2x5bWVyIFNjaWVuY2UgUGFydCBBOiBQb2x5bWVyIENoZW1pc3RyeTwv
c2Vjb25kYXJ5LXRpdGxlPjwvdGl0bGVzPjxwZXJpb2RpY2FsPjxmdWxsLXRpdGxlPkpvdXJuYWwg
b2YgUG9seW1lciBTY2llbmNlIFBhcnQgQTogUG9seW1lciBDaGVtaXN0cnk8L2Z1bGwtdGl0bGU+
PGFiYnItMT5KLiBQb2x5bS4gU2NpLiwgUGFydCBBOiBQb2x5bS4gQ2hlbS48L2FiYnItMT48YWJi
ci0yPkogUG9seW0gU2NpLCBQYXJ0IEE6IFBvbHltIENoZW08L2FiYnItMj48L3BlcmlvZGljYWw+
PHBhZ2VzPjI0OTMtMjQ5ODwvcGFnZXM+PHZvbHVtZT4zMTwvdm9sdW1lPjxudW1iZXI+MTA8L251
bWJlcj48ZGF0ZXM+PHllYXI+MTk5MzwveWVhcj48L2RhdGVzPjxpc2JuPjEwOTktMDUxODwvaXNi
bj48dXJscz48L3VybHM+PC9yZWNvcmQ+PC9DaXRlPjxDaXRlPjxBdXRob3I+SGFzZWdhd2E8L0F1
dGhvcj48WWVhcj4xOTk5PC9ZZWFyPjxSZWNOdW0+MzMyPC9SZWNOdW0+PHJlY29yZD48cmVjLW51
bWJlcj4zMzI8L3JlYy1udW1iZXI+PGZvcmVpZ24ta2V5cz48a2V5IGFwcD0iRU4iIGRiLWlkPSJ0
ZTVmYTAyOWE1cjl0OWVycGF4NXBwMmx4ZmZ3eHB2cncwdHciIHRpbWVzdGFtcD0iMTQ4NTcyMzc2
OSI+MzMyPC9rZXk+PC9mb3JlaWduLWtleXM+PHJlZi10eXBlIG5hbWU9IkpvdXJuYWwgQXJ0aWNs
ZSI+MTc8L3JlZi10eXBlPjxjb250cmlidXRvcnM+PGF1dGhvcnM+PGF1dGhvcj5IYXNlZ2F3YSwg
TmFva2k8L2F1dGhvcj48YXV0aG9yPk9rYW1vdG8sIEhpcm90YWthPC9hdXRob3I+PGF1dGhvcj5L
YXdhc3VtaSwgTWFzYXlhPC9hdXRob3I+PGF1dGhvcj5Vc3VraSwgQXJpbWlzdHU8L2F1dGhvcj48
L2F1dGhvcnM+PC9jb250cmlidXRvcnM+PHRpdGxlcz48dGl0bGU+UHJlcGFyYXRpb24gYW5kIG1l
Y2hhbmljYWwgcHJvcGVydGllcyBvZiBwb2x5c3R5cmVuZeKAk2NsYXkgaHlicmlkczwvdGl0bGU+
PHNlY29uZGFyeS10aXRsZT5Kb3VybmFsIG9mIEFwcGxpZWQgUG9seW1lciBTY2llbmNlPC9zZWNv
bmRhcnktdGl0bGU+PC90aXRsZXM+PHBlcmlvZGljYWw+PGZ1bGwtdGl0bGU+Sm91cm5hbCBvZiBB
cHBsaWVkIFBvbHltZXIgU2NpZW5jZTwvZnVsbC10aXRsZT48YWJici0xPkouIEFwcGwuIFBvbHlt
LiBTY2kuPC9hYmJyLTE+PGFiYnItMj5KIEFwcGwgUG9seW0gU2NpPC9hYmJyLTI+PC9wZXJpb2Rp
Y2FsPjxwYWdlcz4zMzU5LTMzNjQ8L3BhZ2VzPjx2b2x1bWU+NzQ8L3ZvbHVtZT48bnVtYmVyPjE0
PC9udW1iZXI+PGRhdGVzPjx5ZWFyPjE5OTk8L3llYXI+PC9kYXRlcz48aXNibj4xMDk3LTQ2Mjg8
L2lzYm4+PHVybHM+PC91cmxzPjwvcmVjb3JkPjwvQ2l0ZT48Q2l0ZT48QXV0aG9yPlZhaWE8L0F1
dGhvcj48WWVhcj4xOTk2PC9ZZWFyPjxSZWNOdW0+MjY3PC9SZWNOdW0+PHJlY29yZD48cmVjLW51
bWJlcj4yNjc8L3JlYy1udW1iZXI+PGZvcmVpZ24ta2V5cz48a2V5IGFwcD0iRU4iIGRiLWlkPSJ0
ZTVmYTAyOWE1cjl0OWVycGF4NXBwMmx4ZmZ3eHB2cncwdHciIHRpbWVzdGFtcD0iMTQ4NTcxOTE4
NSI+MjY3PC9rZXk+PC9mb3JlaWduLWtleXM+PHJlZi10eXBlIG5hbWU9IkpvdXJuYWwgQXJ0aWNs
ZSI+MTc8L3JlZi10eXBlPjxjb250cmlidXRvcnM+PGF1dGhvcnM+PGF1dGhvcj5WYWlhLCBSaWNo
YXJkIEE8L2F1dGhvcj48YXV0aG9yPkphbmR0LCBLbGF1cyBEPC9hdXRob3I+PGF1dGhvcj5LcmFt
ZXIsIEVkd2FyZCBKPC9hdXRob3I+PGF1dGhvcj5HaWFubmVsaXMsIEVtbWFudWVsIFA8L2F1dGhv
cj48L2F1dGhvcnM+PC9jb250cmlidXRvcnM+PHRpdGxlcz48dGl0bGU+TWljcm9zdHJ1Y3R1cmFs
IGV2b2x1dGlvbiBvZiBtZWx0IGludGVyY2FsYXRlZCBwb2x5bWVy4oiSIG9yZ2FuaWNhbGx5IG1v
ZGlmaWVkIGxheWVyZWQgc2lsaWNhdGVzIG5hbm9jb21wb3NpdGVzPC90aXRsZT48c2Vjb25kYXJ5
LXRpdGxlPkNoZW1pc3RyeSBvZiBNYXRlcmlhbHM8L3NlY29uZGFyeS10aXRsZT48L3RpdGxlcz48
cGVyaW9kaWNhbD48ZnVsbC10aXRsZT5DaGVtaXN0cnkgb2YgTWF0ZXJpYWxzPC9mdWxsLXRpdGxl
PjxhYmJyLTE+Q2hlbS4gTWF0ZXIuPC9hYmJyLTE+PGFiYnItMj5DaGVtIE1hdGVyPC9hYmJyLTI+
PC9wZXJpb2RpY2FsPjxwYWdlcz4yNjI4LTI2MzU8L3BhZ2VzPjx2b2x1bWU+ODwvdm9sdW1lPjxu
dW1iZXI+MTE8L251bWJlcj48ZGF0ZXM+PHllYXI+MTk5NjwveWVhcj48L2RhdGVzPjxpc2JuPjA4
OTctNDc1NjwvaXNibj48dXJscz48L3VybHM+PC9yZWNvcmQ+PC9DaXRlPjxDaXRlPjxBdXRob3I+
QWtlbGFoPC9BdXRob3I+PFllYXI+MTk5NjwvWWVhcj48UmVjTnVtPjMwMjwvUmVjTnVtPjxyZWNv
cmQ+PHJlYy1udW1iZXI+MzAyPC9yZWMtbnVtYmVyPjxmb3JlaWduLWtleXM+PGtleSBhcHA9IkVO
IiBkYi1pZD0idGU1ZmEwMjlhNXI5dDllcnBheDVwcDJseGZmd3hwdnJ3MHR3IiB0aW1lc3RhbXA9
IjE0ODU3MjE1NjciPjMwMjwva2V5PjwvZm9yZWlnbi1rZXlzPjxyZWYtdHlwZSBuYW1lPSJKb3Vy
bmFsIEFydGljbGUiPjE3PC9yZWYtdHlwZT48Y29udHJpYnV0b3JzPjxhdXRob3JzPjxhdXRob3I+
QWtlbGFoLCBBPC9hdXRob3I+PGF1dGhvcj5Nb2V0LCBBPC9hdXRob3I+PC9hdXRob3JzPjwvY29u
dHJpYnV0b3JzPjx0aXRsZXM+PHRpdGxlPlBvbHltZXItY2xheSBuYW5vY29tcG9zaXRlczogZnJl
ZS1yYWRpY2FsIGdyYWZ0aW5nIG9mIHBvbHlzdHlyZW5lIG9uIHRvIG9yZ2Fub3BoaWxpYyBtb250
bW9yaWxsb25pdGUgaW50ZXJsYXllcnM8L3RpdGxlPjxzZWNvbmRhcnktdGl0bGU+Sm91cm5hbCBv
ZiBNYXRlcmlhbHMgU2NpZW5jZTwvc2Vjb25kYXJ5LXRpdGxlPjwvdGl0bGVzPjxwZXJpb2RpY2Fs
PjxmdWxsLXRpdGxlPkpvdXJuYWwgb2YgTWF0ZXJpYWxzIFNjaWVuY2U8L2Z1bGwtdGl0bGU+PGFi
YnItMT5KLiBNYXRlci4gU2NpLjwvYWJici0xPjwvcGVyaW9kaWNhbD48cGFnZXM+MzU4OS0zNTk2
PC9wYWdlcz48dm9sdW1lPjMxPC92b2x1bWU+PG51bWJlcj4xMzwvbnVtYmVyPjxkYXRlcz48eWVh
cj4xOTk2PC95ZWFyPjwvZGF0ZXM+PGlzYm4+MDAyMi0yNDYxPC9pc2JuPjx1cmxzPjwvdXJscz48
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ZYW5vPC9BdXRob3I+PFllYXI+MTk5MzwvWWVhcj48UmVj
TnVtPjMwMDwvUmVjTnVtPjxEaXNwbGF5VGV4dD4oQWtlbGFoICZhbXA7IE1vZXQsIDE5OTY7IEhh
c2VnYXdhLCBPa2Ftb3RvLCBLYXdhc3VtaSwgJmFtcDsgVXN1a2ksIDE5OTk7IFZhaWEgZXQgYWwu
LCAxOTk2OyBZYW5vLCBVc3VraSwgT2thZGEsIEt1cmF1Y2hpLCAmYW1wOyBLYW1pZ2FpdG8sIDE5
OTMpPC9EaXNwbGF5VGV4dD48cmVjb3JkPjxyZWMtbnVtYmVyPjMwMDwvcmVjLW51bWJlcj48Zm9y
ZWlnbi1rZXlzPjxrZXkgYXBwPSJFTiIgZGItaWQ9InRlNWZhMDI5YTVyOXQ5ZXJwYXg1cHAybHhm
Znd4cHZydzB0dyIgdGltZXN0YW1wPSIxNDg1NzIxMzM3Ij4zMDA8L2tleT48L2ZvcmVpZ24ta2V5
cz48cmVmLXR5cGUgbmFtZT0iSm91cm5hbCBBcnRpY2xlIj4xNzwvcmVmLXR5cGU+PGNvbnRyaWJ1
dG9ycz48YXV0aG9ycz48YXV0aG9yPllhbm8sIEthenVoaXNhPC9hdXRob3I+PGF1dGhvcj5Vc3Vr
aSwgQXJpbWl0c3U8L2F1dGhvcj48YXV0aG9yPk9rYWRhLCBBa2FuZTwvYXV0aG9yPjxhdXRob3I+
S3VyYXVjaGksIFRvc2hpbzwvYXV0aG9yPjxhdXRob3I+S2FtaWdhaXRvLCBPc2FtaTwvYXV0aG9y
PjwvYXV0aG9ycz48L2NvbnRyaWJ1dG9ycz48dGl0bGVzPjx0aXRsZT5TeW50aGVzaXMgYW5kIHBy
b3BlcnRpZXMgb2YgcG9seWltaWRl4oCTY2xheSBoeWJyaWQ8L3RpdGxlPjxzZWNvbmRhcnktdGl0
bGU+Sm91cm5hbCBvZiBQb2x5bWVyIFNjaWVuY2UgUGFydCBBOiBQb2x5bWVyIENoZW1pc3RyeTwv
c2Vjb25kYXJ5LXRpdGxlPjwvdGl0bGVzPjxwZXJpb2RpY2FsPjxmdWxsLXRpdGxlPkpvdXJuYWwg
b2YgUG9seW1lciBTY2llbmNlIFBhcnQgQTogUG9seW1lciBDaGVtaXN0cnk8L2Z1bGwtdGl0bGU+
PGFiYnItMT5KLiBQb2x5bS4gU2NpLiwgUGFydCBBOiBQb2x5bS4gQ2hlbS48L2FiYnItMT48YWJi
ci0yPkogUG9seW0gU2NpLCBQYXJ0IEE6IFBvbHltIENoZW08L2FiYnItMj48L3BlcmlvZGljYWw+
PHBhZ2VzPjI0OTMtMjQ5ODwvcGFnZXM+PHZvbHVtZT4zMTwvdm9sdW1lPjxudW1iZXI+MTA8L251
bWJlcj48ZGF0ZXM+PHllYXI+MTk5MzwveWVhcj48L2RhdGVzPjxpc2JuPjEwOTktMDUxODwvaXNi
bj48dXJscz48L3VybHM+PC9yZWNvcmQ+PC9DaXRlPjxDaXRlPjxBdXRob3I+SGFzZWdhd2E8L0F1
dGhvcj48WWVhcj4xOTk5PC9ZZWFyPjxSZWNOdW0+MzMyPC9SZWNOdW0+PHJlY29yZD48cmVjLW51
bWJlcj4zMzI8L3JlYy1udW1iZXI+PGZvcmVpZ24ta2V5cz48a2V5IGFwcD0iRU4iIGRiLWlkPSJ0
ZTVmYTAyOWE1cjl0OWVycGF4NXBwMmx4ZmZ3eHB2cncwdHciIHRpbWVzdGFtcD0iMTQ4NTcyMzc2
OSI+MzMyPC9rZXk+PC9mb3JlaWduLWtleXM+PHJlZi10eXBlIG5hbWU9IkpvdXJuYWwgQXJ0aWNs
ZSI+MTc8L3JlZi10eXBlPjxjb250cmlidXRvcnM+PGF1dGhvcnM+PGF1dGhvcj5IYXNlZ2F3YSwg
TmFva2k8L2F1dGhvcj48YXV0aG9yPk9rYW1vdG8sIEhpcm90YWthPC9hdXRob3I+PGF1dGhvcj5L
YXdhc3VtaSwgTWFzYXlhPC9hdXRob3I+PGF1dGhvcj5Vc3VraSwgQXJpbWlzdHU8L2F1dGhvcj48
L2F1dGhvcnM+PC9jb250cmlidXRvcnM+PHRpdGxlcz48dGl0bGU+UHJlcGFyYXRpb24gYW5kIG1l
Y2hhbmljYWwgcHJvcGVydGllcyBvZiBwb2x5c3R5cmVuZeKAk2NsYXkgaHlicmlkczwvdGl0bGU+
PHNlY29uZGFyeS10aXRsZT5Kb3VybmFsIG9mIEFwcGxpZWQgUG9seW1lciBTY2llbmNlPC9zZWNv
bmRhcnktdGl0bGU+PC90aXRsZXM+PHBlcmlvZGljYWw+PGZ1bGwtdGl0bGU+Sm91cm5hbCBvZiBB
cHBsaWVkIFBvbHltZXIgU2NpZW5jZTwvZnVsbC10aXRsZT48YWJici0xPkouIEFwcGwuIFBvbHlt
LiBTY2kuPC9hYmJyLTE+PGFiYnItMj5KIEFwcGwgUG9seW0gU2NpPC9hYmJyLTI+PC9wZXJpb2Rp
Y2FsPjxwYWdlcz4zMzU5LTMzNjQ8L3BhZ2VzPjx2b2x1bWU+NzQ8L3ZvbHVtZT48bnVtYmVyPjE0
PC9udW1iZXI+PGRhdGVzPjx5ZWFyPjE5OTk8L3llYXI+PC9kYXRlcz48aXNibj4xMDk3LTQ2Mjg8
L2lzYm4+PHVybHM+PC91cmxzPjwvcmVjb3JkPjwvQ2l0ZT48Q2l0ZT48QXV0aG9yPlZhaWE8L0F1
dGhvcj48WWVhcj4xOTk2PC9ZZWFyPjxSZWNOdW0+MjY3PC9SZWNOdW0+PHJlY29yZD48cmVjLW51
bWJlcj4yNjc8L3JlYy1udW1iZXI+PGZvcmVpZ24ta2V5cz48a2V5IGFwcD0iRU4iIGRiLWlkPSJ0
ZTVmYTAyOWE1cjl0OWVycGF4NXBwMmx4ZmZ3eHB2cncwdHciIHRpbWVzdGFtcD0iMTQ4NTcxOTE4
NSI+MjY3PC9rZXk+PC9mb3JlaWduLWtleXM+PHJlZi10eXBlIG5hbWU9IkpvdXJuYWwgQXJ0aWNs
ZSI+MTc8L3JlZi10eXBlPjxjb250cmlidXRvcnM+PGF1dGhvcnM+PGF1dGhvcj5WYWlhLCBSaWNo
YXJkIEE8L2F1dGhvcj48YXV0aG9yPkphbmR0LCBLbGF1cyBEPC9hdXRob3I+PGF1dGhvcj5LcmFt
ZXIsIEVkd2FyZCBKPC9hdXRob3I+PGF1dGhvcj5HaWFubmVsaXMsIEVtbWFudWVsIFA8L2F1dGhv
cj48L2F1dGhvcnM+PC9jb250cmlidXRvcnM+PHRpdGxlcz48dGl0bGU+TWljcm9zdHJ1Y3R1cmFs
IGV2b2x1dGlvbiBvZiBtZWx0IGludGVyY2FsYXRlZCBwb2x5bWVy4oiSIG9yZ2FuaWNhbGx5IG1v
ZGlmaWVkIGxheWVyZWQgc2lsaWNhdGVzIG5hbm9jb21wb3NpdGVzPC90aXRsZT48c2Vjb25kYXJ5
LXRpdGxlPkNoZW1pc3RyeSBvZiBNYXRlcmlhbHM8L3NlY29uZGFyeS10aXRsZT48L3RpdGxlcz48
cGVyaW9kaWNhbD48ZnVsbC10aXRsZT5DaGVtaXN0cnkgb2YgTWF0ZXJpYWxzPC9mdWxsLXRpdGxl
PjxhYmJyLTE+Q2hlbS4gTWF0ZXIuPC9hYmJyLTE+PGFiYnItMj5DaGVtIE1hdGVyPC9hYmJyLTI+
PC9wZXJpb2RpY2FsPjxwYWdlcz4yNjI4LTI2MzU8L3BhZ2VzPjx2b2x1bWU+ODwvdm9sdW1lPjxu
dW1iZXI+MTE8L251bWJlcj48ZGF0ZXM+PHllYXI+MTk5NjwveWVhcj48L2RhdGVzPjxpc2JuPjA4
OTctNDc1NjwvaXNibj48dXJscz48L3VybHM+PC9yZWNvcmQ+PC9DaXRlPjxDaXRlPjxBdXRob3I+
QWtlbGFoPC9BdXRob3I+PFllYXI+MTk5NjwvWWVhcj48UmVjTnVtPjMwMjwvUmVjTnVtPjxyZWNv
cmQ+PHJlYy1udW1iZXI+MzAyPC9yZWMtbnVtYmVyPjxmb3JlaWduLWtleXM+PGtleSBhcHA9IkVO
IiBkYi1pZD0idGU1ZmEwMjlhNXI5dDllcnBheDVwcDJseGZmd3hwdnJ3MHR3IiB0aW1lc3RhbXA9
IjE0ODU3MjE1NjciPjMwMjwva2V5PjwvZm9yZWlnbi1rZXlzPjxyZWYtdHlwZSBuYW1lPSJKb3Vy
bmFsIEFydGljbGUiPjE3PC9yZWYtdHlwZT48Y29udHJpYnV0b3JzPjxhdXRob3JzPjxhdXRob3I+
QWtlbGFoLCBBPC9hdXRob3I+PGF1dGhvcj5Nb2V0LCBBPC9hdXRob3I+PC9hdXRob3JzPjwvY29u
dHJpYnV0b3JzPjx0aXRsZXM+PHRpdGxlPlBvbHltZXItY2xheSBuYW5vY29tcG9zaXRlczogZnJl
ZS1yYWRpY2FsIGdyYWZ0aW5nIG9mIHBvbHlzdHlyZW5lIG9uIHRvIG9yZ2Fub3BoaWxpYyBtb250
bW9yaWxsb25pdGUgaW50ZXJsYXllcnM8L3RpdGxlPjxzZWNvbmRhcnktdGl0bGU+Sm91cm5hbCBv
ZiBNYXRlcmlhbHMgU2NpZW5jZTwvc2Vjb25kYXJ5LXRpdGxlPjwvdGl0bGVzPjxwZXJpb2RpY2Fs
PjxmdWxsLXRpdGxlPkpvdXJuYWwgb2YgTWF0ZXJpYWxzIFNjaWVuY2U8L2Z1bGwtdGl0bGU+PGFi
YnItMT5KLiBNYXRlci4gU2NpLjwvYWJici0xPjwvcGVyaW9kaWNhbD48cGFnZXM+MzU4OS0zNTk2
PC9wYWdlcz48dm9sdW1lPjMxPC92b2x1bWU+PG51bWJlcj4xMzwvbnVtYmVyPjxkYXRlcz48eWVh
cj4xOTk2PC95ZWFyPjwvZGF0ZXM+PGlzYm4+MDAyMi0yNDYxPC9pc2JuPjx1cmxzPjwvdXJscz48
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6" w:tooltip="Akelah, 1996 #302" w:history="1">
        <w:r w:rsidR="00DE1C74" w:rsidRPr="007E040C">
          <w:rPr>
            <w:rFonts w:ascii="Times New Roman" w:hAnsi="Times New Roman"/>
            <w:noProof/>
            <w:sz w:val="24"/>
          </w:rPr>
          <w:t>Akelah &amp; Moet, 1996</w:t>
        </w:r>
      </w:hyperlink>
      <w:r w:rsidRPr="007E040C">
        <w:rPr>
          <w:rFonts w:ascii="Times New Roman" w:hAnsi="Times New Roman"/>
          <w:noProof/>
          <w:sz w:val="24"/>
        </w:rPr>
        <w:t xml:space="preserve">; </w:t>
      </w:r>
      <w:hyperlink w:anchor="_ENREF_107" w:tooltip="Hasegawa, 1999 #332" w:history="1">
        <w:r w:rsidR="00DE1C74" w:rsidRPr="007E040C">
          <w:rPr>
            <w:rFonts w:ascii="Times New Roman" w:hAnsi="Times New Roman"/>
            <w:noProof/>
            <w:sz w:val="24"/>
          </w:rPr>
          <w:t>Hasegawa, Okamoto, Kawasumi, &amp; Usuki, 1999</w:t>
        </w:r>
      </w:hyperlink>
      <w:r w:rsidRPr="007E040C">
        <w:rPr>
          <w:rFonts w:ascii="Times New Roman" w:hAnsi="Times New Roman"/>
          <w:noProof/>
          <w:sz w:val="24"/>
        </w:rPr>
        <w:t xml:space="preserve">; </w:t>
      </w:r>
      <w:hyperlink w:anchor="_ENREF_241" w:tooltip="Vaia, 1996 #267" w:history="1">
        <w:r w:rsidR="00DE1C74" w:rsidRPr="007E040C">
          <w:rPr>
            <w:rFonts w:ascii="Times New Roman" w:hAnsi="Times New Roman"/>
            <w:noProof/>
            <w:sz w:val="24"/>
          </w:rPr>
          <w:t>Vaia et al., 1996</w:t>
        </w:r>
      </w:hyperlink>
      <w:r w:rsidRPr="007E040C">
        <w:rPr>
          <w:rFonts w:ascii="Times New Roman" w:hAnsi="Times New Roman"/>
          <w:noProof/>
          <w:sz w:val="24"/>
        </w:rPr>
        <w:t xml:space="preserve">; </w:t>
      </w:r>
      <w:hyperlink w:anchor="_ENREF_262" w:tooltip="Yano, 1993 #300" w:history="1">
        <w:r w:rsidR="00DE1C74" w:rsidRPr="007E040C">
          <w:rPr>
            <w:rFonts w:ascii="Times New Roman" w:hAnsi="Times New Roman"/>
            <w:noProof/>
            <w:sz w:val="24"/>
          </w:rPr>
          <w:t>Yano, Usuki, Okada, Kurauchi, &amp; Kamigaito, 199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and polypropylene </w:t>
      </w:r>
      <w:r w:rsidRPr="007E040C">
        <w:rPr>
          <w:rFonts w:ascii="Times New Roman" w:hAnsi="Times New Roman"/>
          <w:sz w:val="24"/>
        </w:rPr>
        <w:fldChar w:fldCharType="begin">
          <w:fldData xml:space="preserve">PEVuZE5vdGU+PENpdGU+PEF1dGhvcj5LYXdhc3VtaTwvQXV0aG9yPjxZZWFyPjE5OTc8L1llYXI+
PFJlY051bT4zMDM8L1JlY051bT48RGlzcGxheVRleHQ+KEhhc2VnYXdhLCBLYXdhc3VtaSwgS2F0
bywgVXN1a2ksICZhbXA7IE9rYWRhLCAxOTk4OyBLYXRvLCBVc3VraSwgJmFtcDsgT2thZGEsIDE5
OTc7IEthd2FzdW1pLCBIYXNlZ2F3YSwgS2F0bywgVXN1a2ksICZhbXA7IE9rYWRhLCAxOTk3OyBV
c3VraSwgS2F0bywgT2thZGEsICZhbXA7IEt1cmF1Y2hpLCAxOTk3KTwvRGlzcGxheVRleHQ+PHJl
Y29yZD48cmVjLW51bWJlcj4zMDM8L3JlYy1udW1iZXI+PGZvcmVpZ24ta2V5cz48a2V5IGFwcD0i
RU4iIGRiLWlkPSJ0ZTVmYTAyOWE1cjl0OWVycGF4NXBwMmx4ZmZ3eHB2cncwdHciIHRpbWVzdGFt
cD0iMTQ4NTcyMTYzNSI+MzAzPC9rZXk+PC9mb3JlaWduLWtleXM+PHJlZi10eXBlIG5hbWU9Ikpv
dXJuYWwgQXJ0aWNsZSI+MTc8L3JlZi10eXBlPjxjb250cmlidXRvcnM+PGF1dGhvcnM+PGF1dGhv
cj5LYXdhc3VtaSwgTWFzYXlhPC9hdXRob3I+PGF1dGhvcj5IYXNlZ2F3YSwgTmFva2k8L2F1dGhv
cj48YXV0aG9yPkthdG8sIE1ha290bzwvYXV0aG9yPjxhdXRob3I+VXN1a2ksIEFyaW1pdHN1PC9h
dXRob3I+PGF1dGhvcj5Pa2FkYSwgQWthbmU8L2F1dGhvcj48L2F1dGhvcnM+PC9jb250cmlidXRv
cnM+PHRpdGxlcz48dGl0bGU+UHJlcGFyYXRpb24gYW5kIG1lY2hhbmljYWwgcHJvcGVydGllcyBv
ZiBwb2x5cHJvcHlsZW5l4oiSIGNsYXkgaHlicmlkczwvdGl0bGU+PHNlY29uZGFyeS10aXRsZT5N
YWNyb21vbGVjdWxlczwvc2Vjb25kYXJ5LXRpdGxlPjwvdGl0bGVzPjxwYWdlcz42MzMzLTYzMzg8
L3BhZ2VzPjx2b2x1bWU+MzA8L3ZvbHVtZT48bnVtYmVyPjIwPC9udW1iZXI+PGRhdGVzPjx5ZWFy
PjE5OTc8L3llYXI+PC9kYXRlcz48aXNibj4wMDI0LTkyOTc8L2lzYm4+PHVybHM+PC91cmxzPjwv
cmVjb3JkPjwvQ2l0ZT48Q2l0ZT48QXV0aG9yPkthdG88L0F1dGhvcj48WWVhcj4xOTk3PC9ZZWFy
PjxSZWNOdW0+MzA1PC9SZWNOdW0+PHJlY29yZD48cmVjLW51bWJlcj4zMDU8L3JlYy1udW1iZXI+
PGZvcmVpZ24ta2V5cz48a2V5IGFwcD0iRU4iIGRiLWlkPSJ0ZTVmYTAyOWE1cjl0OWVycGF4NXBw
Mmx4ZmZ3eHB2cncwdHciIHRpbWVzdGFtcD0iMTQ4NTcyMTc4NCI+MzA1PC9rZXk+PC9mb3JlaWdu
LWtleXM+PHJlZi10eXBlIG5hbWU9IkpvdXJuYWwgQXJ0aWNsZSI+MTc8L3JlZi10eXBlPjxjb250
cmlidXRvcnM+PGF1dGhvcnM+PGF1dGhvcj5LYXRvLCBNYWtvdG88L2F1dGhvcj48YXV0aG9yPlVz
dWtpLCBBcmltaXRzdTwvYXV0aG9yPjxhdXRob3I+T2thZGEsIEFrYW5lPC9hdXRob3I+PC9hdXRo
b3JzPjwvY29udHJpYnV0b3JzPjx0aXRsZXM+PHRpdGxlPlN5bnRoZXNpcyBvZiBwb2x5cHJvcHls
ZW5lIG9saWdvbWVy4oCUY2xheSBpbnRlcmNhbGF0aW9uIGNvbXBvdW5kczwvdGl0bGU+PHNlY29u
ZGFyeS10aXRsZT5Kb3VybmFsIG9mIEFwcGxpZWQgUG9seW1lciBTY2llbmNlPC9zZWNvbmRhcnkt
dGl0bGU+PC90aXRsZXM+PHBlcmlvZGljYWw+PGZ1bGwtdGl0bGU+Sm91cm5hbCBvZiBBcHBsaWVk
IFBvbHltZXIgU2NpZW5jZTwvZnVsbC10aXRsZT48YWJici0xPkouIEFwcGwuIFBvbHltLiBTY2ku
PC9hYmJyLTE+PGFiYnItMj5KIEFwcGwgUG9seW0gU2NpPC9hYmJyLTI+PC9wZXJpb2RpY2FsPjxw
YWdlcz4xNzgxLTE3ODU8L3BhZ2VzPjx2b2x1bWU+NjY8L3ZvbHVtZT48bnVtYmVyPjk8L251bWJl
cj48ZGF0ZXM+PHllYXI+MTk5NzwveWVhcj48L2RhdGVzPjxpc2JuPjEwOTctNDYyODwvaXNibj48
dXJscz48L3VybHM+PC9yZWNvcmQ+PC9DaXRlPjxDaXRlPjxBdXRob3I+VXN1a2k8L0F1dGhvcj48
WWVhcj4xOTk3PC9ZZWFyPjxSZWNOdW0+MzA0PC9SZWNOdW0+PHJlY29yZD48cmVjLW51bWJlcj4z
MDQ8L3JlYy1udW1iZXI+PGZvcmVpZ24ta2V5cz48a2V5IGFwcD0iRU4iIGRiLWlkPSJ0ZTVmYTAy
OWE1cjl0OWVycGF4NXBwMmx4ZmZ3eHB2cncwdHciIHRpbWVzdGFtcD0iMTQ4NTcyMTY5NSI+MzA0
PC9rZXk+PC9mb3JlaWduLWtleXM+PHJlZi10eXBlIG5hbWU9IkpvdXJuYWwgQXJ0aWNsZSI+MTc8
L3JlZi10eXBlPjxjb250cmlidXRvcnM+PGF1dGhvcnM+PGF1dGhvcj5Vc3VraSwgQTwvYXV0aG9y
PjxhdXRob3I+S2F0bywgTTwvYXV0aG9yPjxhdXRob3I+T2thZGEsIEE8L2F1dGhvcj48YXV0aG9y
Pkt1cmF1Y2hpLCBUPC9hdXRob3I+PC9hdXRob3JzPjwvY29udHJpYnV0b3JzPjx0aXRsZXM+PHRp
dGxlPlN5bnRoZXNpcyBvZiBwb2x5cHJvcHlsZW5l4oCQY2xheSBoeWJyaWQ8L3RpdGxlPjxzZWNv
bmRhcnktdGl0bGU+Sm91cm5hbCBvZiBBcHBsaWVkIFBvbHltZXIgU2NpZW5jZTwvc2Vjb25kYXJ5
LXRpdGxlPjwvdGl0bGVzPjxwZXJpb2RpY2FsPjxmdWxsLXRpdGxlPkpvdXJuYWwgb2YgQXBwbGll
ZCBQb2x5bWVyIFNjaWVuY2U8L2Z1bGwtdGl0bGU+PGFiYnItMT5KLiBBcHBsLiBQb2x5bS4gU2Np
LjwvYWJici0xPjxhYmJyLTI+SiBBcHBsIFBvbHltIFNjaTwvYWJici0yPjwvcGVyaW9kaWNhbD48
cGFnZXM+MTM3LTEzODwvcGFnZXM+PHZvbHVtZT42Mzwvdm9sdW1lPjxudW1iZXI+MTwvbnVtYmVy
PjxkYXRlcz48eWVhcj4xOTk3PC95ZWFyPjwvZGF0ZXM+PGlzYm4+MTA5Ny00NjI4PC9pc2JuPjx1
cmxzPjwvdXJscz48L3JlY29yZD48L0NpdGU+PENpdGU+PEF1dGhvcj5IYXNlZ2F3YTwvQXV0aG9y
PjxZZWFyPjE5OTg8L1llYXI+PFJlY051bT4zMDY8L1JlY051bT48cmVjb3JkPjxyZWMtbnVtYmVy
PjMwNjwvcmVjLW51bWJlcj48Zm9yZWlnbi1rZXlzPjxrZXkgYXBwPSJFTiIgZGItaWQ9InRlNWZh
MDI5YTVyOXQ5ZXJwYXg1cHAybHhmZnd4cHZydzB0dyIgdGltZXN0YW1wPSIxNDg1NzIxOTEyIj4z
MDY8L2tleT48L2ZvcmVpZ24ta2V5cz48cmVmLXR5cGUgbmFtZT0iSm91cm5hbCBBcnRpY2xlIj4x
NzwvcmVmLXR5cGU+PGNvbnRyaWJ1dG9ycz48YXV0aG9ycz48YXV0aG9yPkhhc2VnYXdhLCBOYW9r
aTwvYXV0aG9yPjxhdXRob3I+S2F3YXN1bWksIE1hc2F5YTwvYXV0aG9yPjxhdXRob3I+S2F0bywg
TWFrb3RvPC9hdXRob3I+PGF1dGhvcj5Vc3VraSwgQXJpbWl0c3U8L2F1dGhvcj48YXV0aG9yPk9r
YWRhLCBBa2FuZTwvYXV0aG9yPjwvYXV0aG9ycz48L2NvbnRyaWJ1dG9ycz48dGl0bGVzPjx0aXRs
ZT5QcmVwYXJhdGlvbiBhbmQgbWVjaGFuaWNhbCBwcm9wZXJ0aWVzIG9mIHBvbHlwcm9weWxlbmXi
gJBjbGF5IGh5YnJpZHMgdXNpbmcgYSBtYWxlaWMgYW5oeWRyaWRl4oCQbW9kaWZpZWQgcG9seXBy
b3B5bGVuZSBvbGlnb21lcjwvdGl0bGU+PHNlY29uZGFyeS10aXRsZT5Kb3VybmFsIG9mIEFwcGxp
ZWQgUG9seW1lciBTY2llbmNlPC9zZWNvbmRhcnktdGl0bGU+PC90aXRsZXM+PHBlcmlvZGljYWw+
PGZ1bGwtdGl0bGU+Sm91cm5hbCBvZiBBcHBsaWVkIFBvbHltZXIgU2NpZW5jZTwvZnVsbC10aXRs
ZT48YWJici0xPkouIEFwcGwuIFBvbHltLiBTY2kuPC9hYmJyLTE+PGFiYnItMj5KIEFwcGwgUG9s
eW0gU2NpPC9hYmJyLTI+PC9wZXJpb2RpY2FsPjxwYWdlcz44Ny05MjwvcGFnZXM+PHZvbHVtZT42
Nzwvdm9sdW1lPjxudW1iZXI+MTwvbnVtYmVyPjxkYXRlcz48eWVhcj4xOTk4PC95ZWFyPjwvZGF0
ZXM+PGlzYm4+MTA5Ny00NjI4PC9pc2JuPjx1cmxzPjwvdXJscz48L3JlY29yZD48L0NpdGU+PC9F
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LYXdhc3VtaTwvQXV0aG9yPjxZZWFyPjE5OTc8L1llYXI+
PFJlY051bT4zMDM8L1JlY051bT48RGlzcGxheVRleHQ+KEhhc2VnYXdhLCBLYXdhc3VtaSwgS2F0
bywgVXN1a2ksICZhbXA7IE9rYWRhLCAxOTk4OyBLYXRvLCBVc3VraSwgJmFtcDsgT2thZGEsIDE5
OTc7IEthd2FzdW1pLCBIYXNlZ2F3YSwgS2F0bywgVXN1a2ksICZhbXA7IE9rYWRhLCAxOTk3OyBV
c3VraSwgS2F0bywgT2thZGEsICZhbXA7IEt1cmF1Y2hpLCAxOTk3KTwvRGlzcGxheVRleHQ+PHJl
Y29yZD48cmVjLW51bWJlcj4zMDM8L3JlYy1udW1iZXI+PGZvcmVpZ24ta2V5cz48a2V5IGFwcD0i
RU4iIGRiLWlkPSJ0ZTVmYTAyOWE1cjl0OWVycGF4NXBwMmx4ZmZ3eHB2cncwdHciIHRpbWVzdGFt
cD0iMTQ4NTcyMTYzNSI+MzAzPC9rZXk+PC9mb3JlaWduLWtleXM+PHJlZi10eXBlIG5hbWU9Ikpv
dXJuYWwgQXJ0aWNsZSI+MTc8L3JlZi10eXBlPjxjb250cmlidXRvcnM+PGF1dGhvcnM+PGF1dGhv
cj5LYXdhc3VtaSwgTWFzYXlhPC9hdXRob3I+PGF1dGhvcj5IYXNlZ2F3YSwgTmFva2k8L2F1dGhv
cj48YXV0aG9yPkthdG8sIE1ha290bzwvYXV0aG9yPjxhdXRob3I+VXN1a2ksIEFyaW1pdHN1PC9h
dXRob3I+PGF1dGhvcj5Pa2FkYSwgQWthbmU8L2F1dGhvcj48L2F1dGhvcnM+PC9jb250cmlidXRv
cnM+PHRpdGxlcz48dGl0bGU+UHJlcGFyYXRpb24gYW5kIG1lY2hhbmljYWwgcHJvcGVydGllcyBv
ZiBwb2x5cHJvcHlsZW5l4oiSIGNsYXkgaHlicmlkczwvdGl0bGU+PHNlY29uZGFyeS10aXRsZT5N
YWNyb21vbGVjdWxlczwvc2Vjb25kYXJ5LXRpdGxlPjwvdGl0bGVzPjxwYWdlcz42MzMzLTYzMzg8
L3BhZ2VzPjx2b2x1bWU+MzA8L3ZvbHVtZT48bnVtYmVyPjIwPC9udW1iZXI+PGRhdGVzPjx5ZWFy
PjE5OTc8L3llYXI+PC9kYXRlcz48aXNibj4wMDI0LTkyOTc8L2lzYm4+PHVybHM+PC91cmxzPjwv
cmVjb3JkPjwvQ2l0ZT48Q2l0ZT48QXV0aG9yPkthdG88L0F1dGhvcj48WWVhcj4xOTk3PC9ZZWFy
PjxSZWNOdW0+MzA1PC9SZWNOdW0+PHJlY29yZD48cmVjLW51bWJlcj4zMDU8L3JlYy1udW1iZXI+
PGZvcmVpZ24ta2V5cz48a2V5IGFwcD0iRU4iIGRiLWlkPSJ0ZTVmYTAyOWE1cjl0OWVycGF4NXBw
Mmx4ZmZ3eHB2cncwdHciIHRpbWVzdGFtcD0iMTQ4NTcyMTc4NCI+MzA1PC9rZXk+PC9mb3JlaWdu
LWtleXM+PHJlZi10eXBlIG5hbWU9IkpvdXJuYWwgQXJ0aWNsZSI+MTc8L3JlZi10eXBlPjxjb250
cmlidXRvcnM+PGF1dGhvcnM+PGF1dGhvcj5LYXRvLCBNYWtvdG88L2F1dGhvcj48YXV0aG9yPlVz
dWtpLCBBcmltaXRzdTwvYXV0aG9yPjxhdXRob3I+T2thZGEsIEFrYW5lPC9hdXRob3I+PC9hdXRo
b3JzPjwvY29udHJpYnV0b3JzPjx0aXRsZXM+PHRpdGxlPlN5bnRoZXNpcyBvZiBwb2x5cHJvcHls
ZW5lIG9saWdvbWVy4oCUY2xheSBpbnRlcmNhbGF0aW9uIGNvbXBvdW5kczwvdGl0bGU+PHNlY29u
ZGFyeS10aXRsZT5Kb3VybmFsIG9mIEFwcGxpZWQgUG9seW1lciBTY2llbmNlPC9zZWNvbmRhcnkt
dGl0bGU+PC90aXRsZXM+PHBlcmlvZGljYWw+PGZ1bGwtdGl0bGU+Sm91cm5hbCBvZiBBcHBsaWVk
IFBvbHltZXIgU2NpZW5jZTwvZnVsbC10aXRsZT48YWJici0xPkouIEFwcGwuIFBvbHltLiBTY2ku
PC9hYmJyLTE+PGFiYnItMj5KIEFwcGwgUG9seW0gU2NpPC9hYmJyLTI+PC9wZXJpb2RpY2FsPjxw
YWdlcz4xNzgxLTE3ODU8L3BhZ2VzPjx2b2x1bWU+NjY8L3ZvbHVtZT48bnVtYmVyPjk8L251bWJl
cj48ZGF0ZXM+PHllYXI+MTk5NzwveWVhcj48L2RhdGVzPjxpc2JuPjEwOTctNDYyODwvaXNibj48
dXJscz48L3VybHM+PC9yZWNvcmQ+PC9DaXRlPjxDaXRlPjxBdXRob3I+VXN1a2k8L0F1dGhvcj48
WWVhcj4xOTk3PC9ZZWFyPjxSZWNOdW0+MzA0PC9SZWNOdW0+PHJlY29yZD48cmVjLW51bWJlcj4z
MDQ8L3JlYy1udW1iZXI+PGZvcmVpZ24ta2V5cz48a2V5IGFwcD0iRU4iIGRiLWlkPSJ0ZTVmYTAy
OWE1cjl0OWVycGF4NXBwMmx4ZmZ3eHB2cncwdHciIHRpbWVzdGFtcD0iMTQ4NTcyMTY5NSI+MzA0
PC9rZXk+PC9mb3JlaWduLWtleXM+PHJlZi10eXBlIG5hbWU9IkpvdXJuYWwgQXJ0aWNsZSI+MTc8
L3JlZi10eXBlPjxjb250cmlidXRvcnM+PGF1dGhvcnM+PGF1dGhvcj5Vc3VraSwgQTwvYXV0aG9y
PjxhdXRob3I+S2F0bywgTTwvYXV0aG9yPjxhdXRob3I+T2thZGEsIEE8L2F1dGhvcj48YXV0aG9y
Pkt1cmF1Y2hpLCBUPC9hdXRob3I+PC9hdXRob3JzPjwvY29udHJpYnV0b3JzPjx0aXRsZXM+PHRp
dGxlPlN5bnRoZXNpcyBvZiBwb2x5cHJvcHlsZW5l4oCQY2xheSBoeWJyaWQ8L3RpdGxlPjxzZWNv
bmRhcnktdGl0bGU+Sm91cm5hbCBvZiBBcHBsaWVkIFBvbHltZXIgU2NpZW5jZTwvc2Vjb25kYXJ5
LXRpdGxlPjwvdGl0bGVzPjxwZXJpb2RpY2FsPjxmdWxsLXRpdGxlPkpvdXJuYWwgb2YgQXBwbGll
ZCBQb2x5bWVyIFNjaWVuY2U8L2Z1bGwtdGl0bGU+PGFiYnItMT5KLiBBcHBsLiBQb2x5bS4gU2Np
LjwvYWJici0xPjxhYmJyLTI+SiBBcHBsIFBvbHltIFNjaTwvYWJici0yPjwvcGVyaW9kaWNhbD48
cGFnZXM+MTM3LTEzODwvcGFnZXM+PHZvbHVtZT42Mzwvdm9sdW1lPjxudW1iZXI+MTwvbnVtYmVy
PjxkYXRlcz48eWVhcj4xOTk3PC95ZWFyPjwvZGF0ZXM+PGlzYm4+MTA5Ny00NjI4PC9pc2JuPjx1
cmxzPjwvdXJscz48L3JlY29yZD48L0NpdGU+PENpdGU+PEF1dGhvcj5IYXNlZ2F3YTwvQXV0aG9y
PjxZZWFyPjE5OTg8L1llYXI+PFJlY051bT4zMDY8L1JlY051bT48cmVjb3JkPjxyZWMtbnVtYmVy
PjMwNjwvcmVjLW51bWJlcj48Zm9yZWlnbi1rZXlzPjxrZXkgYXBwPSJFTiIgZGItaWQ9InRlNWZh
MDI5YTVyOXQ5ZXJwYXg1cHAybHhmZnd4cHZydzB0dyIgdGltZXN0YW1wPSIxNDg1NzIxOTEyIj4z
MDY8L2tleT48L2ZvcmVpZ24ta2V5cz48cmVmLXR5cGUgbmFtZT0iSm91cm5hbCBBcnRpY2xlIj4x
NzwvcmVmLXR5cGU+PGNvbnRyaWJ1dG9ycz48YXV0aG9ycz48YXV0aG9yPkhhc2VnYXdhLCBOYW9r
aTwvYXV0aG9yPjxhdXRob3I+S2F3YXN1bWksIE1hc2F5YTwvYXV0aG9yPjxhdXRob3I+S2F0bywg
TWFrb3RvPC9hdXRob3I+PGF1dGhvcj5Vc3VraSwgQXJpbWl0c3U8L2F1dGhvcj48YXV0aG9yPk9r
YWRhLCBBa2FuZTwvYXV0aG9yPjwvYXV0aG9ycz48L2NvbnRyaWJ1dG9ycz48dGl0bGVzPjx0aXRs
ZT5QcmVwYXJhdGlvbiBhbmQgbWVjaGFuaWNhbCBwcm9wZXJ0aWVzIG9mIHBvbHlwcm9weWxlbmXi
gJBjbGF5IGh5YnJpZHMgdXNpbmcgYSBtYWxlaWMgYW5oeWRyaWRl4oCQbW9kaWZpZWQgcG9seXBy
b3B5bGVuZSBvbGlnb21lcjwvdGl0bGU+PHNlY29uZGFyeS10aXRsZT5Kb3VybmFsIG9mIEFwcGxp
ZWQgUG9seW1lciBTY2llbmNlPC9zZWNvbmRhcnktdGl0bGU+PC90aXRsZXM+PHBlcmlvZGljYWw+
PGZ1bGwtdGl0bGU+Sm91cm5hbCBvZiBBcHBsaWVkIFBvbHltZXIgU2NpZW5jZTwvZnVsbC10aXRs
ZT48YWJici0xPkouIEFwcGwuIFBvbHltLiBTY2kuPC9hYmJyLTE+PGFiYnItMj5KIEFwcGwgUG9s
eW0gU2NpPC9hYmJyLTI+PC9wZXJpb2RpY2FsPjxwYWdlcz44Ny05MjwvcGFnZXM+PHZvbHVtZT42
Nzwvdm9sdW1lPjxudW1iZXI+MTwvbnVtYmVyPjxkYXRlcz48eWVhcj4xOTk4PC95ZWFyPjwvZGF0
ZXM+PGlzYm4+MTA5Ny00NjI4PC9pc2JuPjx1cmxzPjwvdXJscz48L3JlY29yZD48L0NpdGU+PC9F
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06" w:tooltip="Hasegawa, 1998 #306" w:history="1">
        <w:r w:rsidR="00DE1C74" w:rsidRPr="007E040C">
          <w:rPr>
            <w:rFonts w:ascii="Times New Roman" w:hAnsi="Times New Roman"/>
            <w:noProof/>
            <w:sz w:val="24"/>
          </w:rPr>
          <w:t>Hasegawa, Kawasumi, Kato, Usuki, &amp; Okada, 1998</w:t>
        </w:r>
      </w:hyperlink>
      <w:r w:rsidRPr="007E040C">
        <w:rPr>
          <w:rFonts w:ascii="Times New Roman" w:hAnsi="Times New Roman"/>
          <w:noProof/>
          <w:sz w:val="24"/>
        </w:rPr>
        <w:t xml:space="preserve">; </w:t>
      </w:r>
      <w:hyperlink w:anchor="_ENREF_127" w:tooltip="Kato, 1997 #305" w:history="1">
        <w:r w:rsidR="00DE1C74" w:rsidRPr="007E040C">
          <w:rPr>
            <w:rFonts w:ascii="Times New Roman" w:hAnsi="Times New Roman"/>
            <w:noProof/>
            <w:sz w:val="24"/>
          </w:rPr>
          <w:t>Kato, Usuki, &amp; Okada, 1997</w:t>
        </w:r>
      </w:hyperlink>
      <w:r w:rsidRPr="007E040C">
        <w:rPr>
          <w:rFonts w:ascii="Times New Roman" w:hAnsi="Times New Roman"/>
          <w:noProof/>
          <w:sz w:val="24"/>
        </w:rPr>
        <w:t xml:space="preserve">; </w:t>
      </w:r>
      <w:hyperlink w:anchor="_ENREF_128" w:tooltip="Kawasumi, 1997 #303" w:history="1">
        <w:r w:rsidR="00DE1C74" w:rsidRPr="007E040C">
          <w:rPr>
            <w:rFonts w:ascii="Times New Roman" w:hAnsi="Times New Roman"/>
            <w:noProof/>
            <w:sz w:val="24"/>
          </w:rPr>
          <w:t>Kawasumi, Hasegawa, Kato, Usuki, &amp; Okada, 1997</w:t>
        </w:r>
      </w:hyperlink>
      <w:r w:rsidRPr="007E040C">
        <w:rPr>
          <w:rFonts w:ascii="Times New Roman" w:hAnsi="Times New Roman"/>
          <w:noProof/>
          <w:sz w:val="24"/>
        </w:rPr>
        <w:t xml:space="preserve">; </w:t>
      </w:r>
      <w:hyperlink w:anchor="_ENREF_237" w:tooltip="Usuki, 1997 #304" w:history="1">
        <w:r w:rsidR="00DE1C74" w:rsidRPr="007E040C">
          <w:rPr>
            <w:rFonts w:ascii="Times New Roman" w:hAnsi="Times New Roman"/>
            <w:noProof/>
            <w:sz w:val="24"/>
          </w:rPr>
          <w:t>Usuki, Kato, Okada, &amp; Kurauchi, 1997</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szCs w:val="24"/>
          <w:shd w:val="clear" w:color="auto" w:fill="FFFFFF"/>
        </w:rPr>
      </w:pPr>
      <w:r w:rsidRPr="007E040C">
        <w:rPr>
          <w:rFonts w:ascii="Times New Roman" w:hAnsi="Times New Roman"/>
          <w:sz w:val="24"/>
        </w:rPr>
        <w:t>Polysaccharides are polymeric carbohydrate</w:t>
      </w:r>
      <w:r>
        <w:rPr>
          <w:rFonts w:ascii="Times New Roman" w:hAnsi="Times New Roman"/>
          <w:sz w:val="24"/>
        </w:rPr>
        <w:t>s</w:t>
      </w:r>
      <w:r w:rsidRPr="007E040C">
        <w:rPr>
          <w:rFonts w:ascii="Times New Roman" w:hAnsi="Times New Roman"/>
          <w:sz w:val="24"/>
        </w:rPr>
        <w:t xml:space="preserve"> with monosaccharides bonded together by </w:t>
      </w:r>
      <w:proofErr w:type="spellStart"/>
      <w:r w:rsidRPr="007E040C">
        <w:rPr>
          <w:rFonts w:ascii="Times New Roman" w:hAnsi="Times New Roman"/>
          <w:sz w:val="24"/>
        </w:rPr>
        <w:t>glycosidic</w:t>
      </w:r>
      <w:proofErr w:type="spellEnd"/>
      <w:r w:rsidRPr="007E040C">
        <w:rPr>
          <w:rFonts w:ascii="Times New Roman" w:hAnsi="Times New Roman"/>
          <w:sz w:val="24"/>
        </w:rPr>
        <w:t xml:space="preserve"> linkages </w:t>
      </w:r>
      <w:r w:rsidRPr="007E040C">
        <w:rPr>
          <w:rFonts w:ascii="Times New Roman" w:hAnsi="Times New Roman"/>
          <w:sz w:val="24"/>
        </w:rPr>
        <w:fldChar w:fldCharType="begin">
          <w:fldData xml:space="preserve">PEVuZE5vdGU+PENpdGU+PEF1dGhvcj5NZXllcnM8L0F1dGhvcj48WWVhcj4yMDA4PC9ZZWFyPjxS
ZWNOdW0+MTg3PC9SZWNOdW0+PERpc3BsYXlUZXh0PihHZW9yZ2UgJmFtcDsgQWJyYWhhbSwgMjAw
NjsgTWV5ZXJzLCBDaGVuLCBMaW4sICZhbXA7IFNla2ksIDIwMDgpPC9EaXNwbGF5VGV4dD48cmVj
b3JkPjxyZWMtbnVtYmVyPjE4NzwvcmVjLW51bWJlcj48Zm9yZWlnbi1rZXlzPjxrZXkgYXBwPSJF
TiIgZGItaWQ9InRlNWZhMDI5YTVyOXQ5ZXJwYXg1cHAybHhmZnd4cHZydzB0dyIgdGltZXN0YW1w
PSIxNDc0Mzg5Mzk2Ij4xODc8L2tleT48L2ZvcmVpZ24ta2V5cz48cmVmLXR5cGUgbmFtZT0iSm91
cm5hbCBBcnRpY2xlIj4xNzwvcmVmLXR5cGU+PGNvbnRyaWJ1dG9ycz48YXV0aG9ycz48YXV0aG9y
Pk1leWVycywgTS4gQS48L2F1dGhvcj48YXV0aG9yPkNoZW4sIFAuIFkuPC9hdXRob3I+PGF1dGhv
cj5MaW4sIEEuIFkuIE0uPC9hdXRob3I+PGF1dGhvcj5TZWtpLCBZLjwvYXV0aG9yPjwvYXV0aG9y
cz48L2NvbnRyaWJ1dG9ycz48YXV0aC1hZGRyZXNzPlVuaXYgQ2FsaWYgU2FuIERpZWdvLCBEZXB0
IE1lY2ggJmFtcDsgQWVyb3NwIEVuZ24sIE1hdCBTY2kgJmFtcDsgRW5nbiBQcm9ncmFtLCBMYSBK
b2xsYSwgQ0EgOTIwOTMgVVNBPC9hdXRoLWFkZHJlc3M+PHRpdGxlcz48dGl0bGU+QmlvbG9naWNh
bCBtYXRlcmlhbHM6IFN0cnVjdHVyZSBhbmQgbWVjaGFuaWNhbCBwcm9wZXJ0aWVzPC90aXRsZT48
c2Vjb25kYXJ5LXRpdGxlPlByb2dyZXNzIGluIE1hdGVyaWFscyBTY2llbmNlPC9zZWNvbmRhcnkt
dGl0bGU+PGFsdC10aXRsZT5Qcm9nIE1hdGVyIFNjaSYjeEQ7UHJvZyBNYXRlciBTY2k8L2FsdC10
aXRsZT48L3RpdGxlcz48cGVyaW9kaWNhbD48ZnVsbC10aXRsZT5Qcm9ncmVzcyBpbiBNYXRlcmlh
bHMgU2NpZW5jZTwvZnVsbC10aXRsZT48YWJici0xPlByb2cuIE1hdGVyIFNjaS48L2FiYnItMT48
YWJici0yPlByb2cgTWF0ZXIgU2NpPC9hYmJyLTI+PC9wZXJpb2RpY2FsPjxwYWdlcz4xLTIwNjwv
cGFnZXM+PHZvbHVtZT41Mzwvdm9sdW1lPjxudW1iZXI+MTwvbnVtYmVyPjxrZXl3b3Jkcz48a2V5
d29yZD5sb2JzdGVyIGhvbWFydXMtYW1lcmljYW51czwva2V5d29yZD48a2V5d29yZD5odW1hbiBj
b3J0aWNhbCBib25lPC9rZXl3b3JkPjxrZXl3b3JkPmdlY2tvIGZvb3QtaGFpcjwva2V5d29yZD48
a2V5d29yZD52aXRybyBmcmFjdHVyZS10b3VnaG5lc3M8L2tleXdvcmQ+PGtleXdvcmQ+b3JnYW5p
YyBtYXRyaXggbGF5ZXJzPC9rZXl3b3JkPjxrZXl3b3JkPmdpZ2FzIGNvbmNoIHNoZWxsPC9rZXl3
b3JkPjxrZXl3b3JkPnN0cm9tYnVzLWdpZ2FzPC9rZXl3b3JkPjxrZXl3b3JkPmNvbXBvc2l0ZS1t
YXRlcmlhbHM8L2tleXdvcmQ+PGtleXdvcmQ+YW5vbGlzLWNhcm9saW5lbnNpczwva2V5d29yZD48
a2V5d29yZD5jeWxpbmRyaWNhbC1zaGVsbHM8L2tleXdvcmQ+PC9rZXl3b3Jkcz48ZGF0ZXM+PHll
YXI+MjAwODwveWVhcj48cHViLWRhdGVzPjxkYXRlPkphbjwvZGF0ZT48L3B1Yi1kYXRlcz48L2Rh
dGVzPjxpc2JuPjAwNzktNjQyNTwvaXNibj48YWNjZXNzaW9uLW51bT5XT1M6MDAwMjUxMjI3OTAw
MDAxPC9hY2Nlc3Npb24tbnVtPjx1cmxzPjxyZWxhdGVkLXVybHM+PHVybD4mbHQ7R28gdG8gSVNJ
Jmd0OzovL1dPUzowMDAyNTEyMjc5MDAwMDE8L3VybD48L3JlbGF0ZWQtdXJscz48L3VybHM+PGxh
bmd1YWdlPkVuZ2xpc2g8L2xhbmd1YWdlPjwvcmVjb3JkPjwvQ2l0ZT48Q2l0ZT48QXV0aG9yPkdl
b3JnZTwvQXV0aG9yPjxZZWFyPjIwMDY8L1llYXI+PFJlY051bT4xNjc8L1JlY051bT48cmVjb3Jk
PjxyZWMtbnVtYmVyPjE2NzwvcmVjLW51bWJlcj48Zm9yZWlnbi1rZXlzPjxrZXkgYXBwPSJFTiIg
ZGItaWQ9InRlNWZhMDI5YTVyOXQ5ZXJwYXg1cHAybHhmZnd4cHZydzB0dyIgdGltZXN0YW1wPSIx
NDcyMDMwNDU1Ij4xNjc8L2tleT48L2ZvcmVpZ24ta2V5cz48cmVmLXR5cGUgbmFtZT0iSm91cm5h
bCBBcnRpY2xlIj4xNzwvcmVmLXR5cGU+PGNvbnRyaWJ1dG9ycz48YXV0aG9ycz48YXV0aG9yPkdl
b3JnZSwgTS48L2F1dGhvcj48YXV0aG9yPkFicmFoYW0sIFQuIEUuPC9hdXRob3I+PC9hdXRob3Jz
PjwvY29udHJpYnV0b3JzPjxhdXRoLWFkZHJlc3M+Q1NJUiwgUmVnIFJlcyBMYWIsIERpdiBDaGVt
IFNjaSwgUG9seW1lciBTZWN0LCBUcml2YW5kcnVtIDY5NTAxOSwgS2VyYWxhLCBJbmRpYTwvYXV0
aC1hZGRyZXNzPjx0aXRsZXM+PHRpdGxlPlBvbHlpb25pYyBoeWRyb2NvbGxvaWRzIGZvciB0aGUg
aW50ZXN0aW5hbCBkZWxpdmVyeSBvZiBwcm90ZWluIGRydWdzOiBBbGdpbmF0ZSBhbmQgY2hpdG9z
YW4gLSBhIHJldmlldzwvdGl0bGU+PHNlY29uZGFyeS10aXRsZT5Kb3VybmFsIG9mIENvbnRyb2xs
ZWQgUmVsZWFzZTwvc2Vjb25kYXJ5LXRpdGxlPjxhbHQtdGl0bGU+SiBDb250cm9sIFJlbGVhc2Um
I3hEO0ogQ29udHJvbCBSZWxlYXNlPC9hbHQtdGl0bGU+PC90aXRsZXM+PHBlcmlvZGljYWw+PGZ1
bGwtdGl0bGU+Sm91cm5hbCBvZiBDb250cm9sbGVkIFJlbGVhc2U8L2Z1bGwtdGl0bGU+PGFiYnIt
MT5KLiBDb250cm9sbGVkIFJlbGVhc2U8L2FiYnItMT48YWJici0yPkogQ29udHJvbGxlZCBSZWxl
YXNlPC9hYmJyLTI+PC9wZXJpb2RpY2FsPjxwYWdlcz4xLTE0PC9wYWdlcz48dm9sdW1lPjExNDwv
dm9sdW1lPjxudW1iZXI+MTwvbnVtYmVyPjxrZXl3b3Jkcz48a2V5d29yZD5hbGdpbmF0ZTwva2V5
d29yZD48a2V5d29yZD5jaGl0b3Nhbjwva2V5d29yZD48a2V5d29yZD5wb2x5aW9uczwva2V5d29y
ZD48a2V5d29yZD5wcm90ZWluIGRydWdzPC9rZXl3b3JkPjxrZXl3b3JkPmludGVzdGluYWwgZGVs
aXZlcnk8L2tleXdvcmQ+PGtleXdvcmQ+aW4tdml0cm8gZXZhbHVhdGlvbjwva2V5d29yZD48a2V5
d29yZD5wb2x5LWwtbHlzaW5lPC9rZXl3b3JkPjxrZXl3b3JkPmNhY28tMiBjZWxsIG1vbm9sYXll
cnM8L2tleXdvcmQ+PGtleXdvcmQ+bi10cmltZXRoeWwgY2hpdG9zYW48L2tleXdvcmQ+PGtleXdv
cmQ+Y29udHJvbGxlZC1yZWxlYXNlPC9rZXl3b3JkPjxrZXl3b3JkPmdlbCBiZWFkczwva2V5d29y
ZD48a2V5d29yZD5zb2RpdW0tYWxnaW5hdGU8L2tleXdvcmQ+PGtleXdvcmQ+Y3Jvc3MtbGlua2lu
Zzwva2V5d29yZD48a2V5d29yZD5vcmFsIGRlbGl2ZXJ5PC9rZXl3b3JkPjxrZXl3b3JkPm4sby1j
YXJib3h5bWV0aHlsIGNoaXRvc2FuPC9rZXl3b3JkPjwva2V5d29yZHM+PGRhdGVzPjx5ZWFyPjIw
MDY8L3llYXI+PHB1Yi1kYXRlcz48ZGF0ZT5BdWcgMTA8L2RhdGU+PC9wdWItZGF0ZXM+PC9kYXRl
cz48aXNibj4wMTY4LTM2NTk8L2lzYm4+PGFjY2Vzc2lvbi1udW0+V09TOjAwMDI0MDA1MjUwMDAw
MTwvYWNjZXNzaW9uLW51bT48dXJscz48cmVsYXRlZC11cmxzPjx1cmw+Jmx0O0dvIHRvIElTSSZn
dDs6Ly9XT1M6MDAwMjQwMDUyNTAwMDAxPC91cmw+PC9yZWxhdGVkLXVybHM+PC91cmxzPjxsYW5n
dWFnZT5FbmdsaXNoPC9sYW5ndWFnZT48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NZXllcnM8L0F1dGhvcj48WWVhcj4yMDA4PC9ZZWFyPjxS
ZWNOdW0+MTg3PC9SZWNOdW0+PERpc3BsYXlUZXh0PihHZW9yZ2UgJmFtcDsgQWJyYWhhbSwgMjAw
NjsgTWV5ZXJzLCBDaGVuLCBMaW4sICZhbXA7IFNla2ksIDIwMDgpPC9EaXNwbGF5VGV4dD48cmVj
b3JkPjxyZWMtbnVtYmVyPjE4NzwvcmVjLW51bWJlcj48Zm9yZWlnbi1rZXlzPjxrZXkgYXBwPSJF
TiIgZGItaWQ9InRlNWZhMDI5YTVyOXQ5ZXJwYXg1cHAybHhmZnd4cHZydzB0dyIgdGltZXN0YW1w
PSIxNDc0Mzg5Mzk2Ij4xODc8L2tleT48L2ZvcmVpZ24ta2V5cz48cmVmLXR5cGUgbmFtZT0iSm91
cm5hbCBBcnRpY2xlIj4xNzwvcmVmLXR5cGU+PGNvbnRyaWJ1dG9ycz48YXV0aG9ycz48YXV0aG9y
Pk1leWVycywgTS4gQS48L2F1dGhvcj48YXV0aG9yPkNoZW4sIFAuIFkuPC9hdXRob3I+PGF1dGhv
cj5MaW4sIEEuIFkuIE0uPC9hdXRob3I+PGF1dGhvcj5TZWtpLCBZLjwvYXV0aG9yPjwvYXV0aG9y
cz48L2NvbnRyaWJ1dG9ycz48YXV0aC1hZGRyZXNzPlVuaXYgQ2FsaWYgU2FuIERpZWdvLCBEZXB0
IE1lY2ggJmFtcDsgQWVyb3NwIEVuZ24sIE1hdCBTY2kgJmFtcDsgRW5nbiBQcm9ncmFtLCBMYSBK
b2xsYSwgQ0EgOTIwOTMgVVNBPC9hdXRoLWFkZHJlc3M+PHRpdGxlcz48dGl0bGU+QmlvbG9naWNh
bCBtYXRlcmlhbHM6IFN0cnVjdHVyZSBhbmQgbWVjaGFuaWNhbCBwcm9wZXJ0aWVzPC90aXRsZT48
c2Vjb25kYXJ5LXRpdGxlPlByb2dyZXNzIGluIE1hdGVyaWFscyBTY2llbmNlPC9zZWNvbmRhcnkt
dGl0bGU+PGFsdC10aXRsZT5Qcm9nIE1hdGVyIFNjaSYjeEQ7UHJvZyBNYXRlciBTY2k8L2FsdC10
aXRsZT48L3RpdGxlcz48cGVyaW9kaWNhbD48ZnVsbC10aXRsZT5Qcm9ncmVzcyBpbiBNYXRlcmlh
bHMgU2NpZW5jZTwvZnVsbC10aXRsZT48YWJici0xPlByb2cuIE1hdGVyIFNjaS48L2FiYnItMT48
YWJici0yPlByb2cgTWF0ZXIgU2NpPC9hYmJyLTI+PC9wZXJpb2RpY2FsPjxwYWdlcz4xLTIwNjwv
cGFnZXM+PHZvbHVtZT41Mzwvdm9sdW1lPjxudW1iZXI+MTwvbnVtYmVyPjxrZXl3b3Jkcz48a2V5
d29yZD5sb2JzdGVyIGhvbWFydXMtYW1lcmljYW51czwva2V5d29yZD48a2V5d29yZD5odW1hbiBj
b3J0aWNhbCBib25lPC9rZXl3b3JkPjxrZXl3b3JkPmdlY2tvIGZvb3QtaGFpcjwva2V5d29yZD48
a2V5d29yZD52aXRybyBmcmFjdHVyZS10b3VnaG5lc3M8L2tleXdvcmQ+PGtleXdvcmQ+b3JnYW5p
YyBtYXRyaXggbGF5ZXJzPC9rZXl3b3JkPjxrZXl3b3JkPmdpZ2FzIGNvbmNoIHNoZWxsPC9rZXl3
b3JkPjxrZXl3b3JkPnN0cm9tYnVzLWdpZ2FzPC9rZXl3b3JkPjxrZXl3b3JkPmNvbXBvc2l0ZS1t
YXRlcmlhbHM8L2tleXdvcmQ+PGtleXdvcmQ+YW5vbGlzLWNhcm9saW5lbnNpczwva2V5d29yZD48
a2V5d29yZD5jeWxpbmRyaWNhbC1zaGVsbHM8L2tleXdvcmQ+PC9rZXl3b3Jkcz48ZGF0ZXM+PHll
YXI+MjAwODwveWVhcj48cHViLWRhdGVzPjxkYXRlPkphbjwvZGF0ZT48L3B1Yi1kYXRlcz48L2Rh
dGVzPjxpc2JuPjAwNzktNjQyNTwvaXNibj48YWNjZXNzaW9uLW51bT5XT1M6MDAwMjUxMjI3OTAw
MDAxPC9hY2Nlc3Npb24tbnVtPjx1cmxzPjxyZWxhdGVkLXVybHM+PHVybD4mbHQ7R28gdG8gSVNJ
Jmd0OzovL1dPUzowMDAyNTEyMjc5MDAwMDE8L3VybD48L3JlbGF0ZWQtdXJscz48L3VybHM+PGxh
bmd1YWdlPkVuZ2xpc2g8L2xhbmd1YWdlPjwvcmVjb3JkPjwvQ2l0ZT48Q2l0ZT48QXV0aG9yPkdl
b3JnZTwvQXV0aG9yPjxZZWFyPjIwMDY8L1llYXI+PFJlY051bT4xNjc8L1JlY051bT48cmVjb3Jk
PjxyZWMtbnVtYmVyPjE2NzwvcmVjLW51bWJlcj48Zm9yZWlnbi1rZXlzPjxrZXkgYXBwPSJFTiIg
ZGItaWQ9InRlNWZhMDI5YTVyOXQ5ZXJwYXg1cHAybHhmZnd4cHZydzB0dyIgdGltZXN0YW1wPSIx
NDcyMDMwNDU1Ij4xNjc8L2tleT48L2ZvcmVpZ24ta2V5cz48cmVmLXR5cGUgbmFtZT0iSm91cm5h
bCBBcnRpY2xlIj4xNzwvcmVmLXR5cGU+PGNvbnRyaWJ1dG9ycz48YXV0aG9ycz48YXV0aG9yPkdl
b3JnZSwgTS48L2F1dGhvcj48YXV0aG9yPkFicmFoYW0sIFQuIEUuPC9hdXRob3I+PC9hdXRob3Jz
PjwvY29udHJpYnV0b3JzPjxhdXRoLWFkZHJlc3M+Q1NJUiwgUmVnIFJlcyBMYWIsIERpdiBDaGVt
IFNjaSwgUG9seW1lciBTZWN0LCBUcml2YW5kcnVtIDY5NTAxOSwgS2VyYWxhLCBJbmRpYTwvYXV0
aC1hZGRyZXNzPjx0aXRsZXM+PHRpdGxlPlBvbHlpb25pYyBoeWRyb2NvbGxvaWRzIGZvciB0aGUg
aW50ZXN0aW5hbCBkZWxpdmVyeSBvZiBwcm90ZWluIGRydWdzOiBBbGdpbmF0ZSBhbmQgY2hpdG9z
YW4gLSBhIHJldmlldzwvdGl0bGU+PHNlY29uZGFyeS10aXRsZT5Kb3VybmFsIG9mIENvbnRyb2xs
ZWQgUmVsZWFzZTwvc2Vjb25kYXJ5LXRpdGxlPjxhbHQtdGl0bGU+SiBDb250cm9sIFJlbGVhc2Um
I3hEO0ogQ29udHJvbCBSZWxlYXNlPC9hbHQtdGl0bGU+PC90aXRsZXM+PHBlcmlvZGljYWw+PGZ1
bGwtdGl0bGU+Sm91cm5hbCBvZiBDb250cm9sbGVkIFJlbGVhc2U8L2Z1bGwtdGl0bGU+PGFiYnIt
MT5KLiBDb250cm9sbGVkIFJlbGVhc2U8L2FiYnItMT48YWJici0yPkogQ29udHJvbGxlZCBSZWxl
YXNlPC9hYmJyLTI+PC9wZXJpb2RpY2FsPjxwYWdlcz4xLTE0PC9wYWdlcz48dm9sdW1lPjExNDwv
dm9sdW1lPjxudW1iZXI+MTwvbnVtYmVyPjxrZXl3b3Jkcz48a2V5d29yZD5hbGdpbmF0ZTwva2V5
d29yZD48a2V5d29yZD5jaGl0b3Nhbjwva2V5d29yZD48a2V5d29yZD5wb2x5aW9uczwva2V5d29y
ZD48a2V5d29yZD5wcm90ZWluIGRydWdzPC9rZXl3b3JkPjxrZXl3b3JkPmludGVzdGluYWwgZGVs
aXZlcnk8L2tleXdvcmQ+PGtleXdvcmQ+aW4tdml0cm8gZXZhbHVhdGlvbjwva2V5d29yZD48a2V5
d29yZD5wb2x5LWwtbHlzaW5lPC9rZXl3b3JkPjxrZXl3b3JkPmNhY28tMiBjZWxsIG1vbm9sYXll
cnM8L2tleXdvcmQ+PGtleXdvcmQ+bi10cmltZXRoeWwgY2hpdG9zYW48L2tleXdvcmQ+PGtleXdv
cmQ+Y29udHJvbGxlZC1yZWxlYXNlPC9rZXl3b3JkPjxrZXl3b3JkPmdlbCBiZWFkczwva2V5d29y
ZD48a2V5d29yZD5zb2RpdW0tYWxnaW5hdGU8L2tleXdvcmQ+PGtleXdvcmQ+Y3Jvc3MtbGlua2lu
Zzwva2V5d29yZD48a2V5d29yZD5vcmFsIGRlbGl2ZXJ5PC9rZXl3b3JkPjxrZXl3b3JkPm4sby1j
YXJib3h5bWV0aHlsIGNoaXRvc2FuPC9rZXl3b3JkPjwva2V5d29yZHM+PGRhdGVzPjx5ZWFyPjIw
MDY8L3llYXI+PHB1Yi1kYXRlcz48ZGF0ZT5BdWcgMTA8L2RhdGU+PC9wdWItZGF0ZXM+PC9kYXRl
cz48aXNibj4wMTY4LTM2NTk8L2lzYm4+PGFjY2Vzc2lvbi1udW0+V09TOjAwMDI0MDA1MjUwMDAw
MTwvYWNjZXNzaW9uLW51bT48dXJscz48cmVsYXRlZC11cmxzPjx1cmw+Jmx0O0dvIHRvIElTSSZn
dDs6Ly9XT1M6MDAwMjQwMDUyNTAwMDAxPC91cmw+PC9yZWxhdGVkLXVybHM+PC91cmxzPjxsYW5n
dWFnZT5FbmdsaXNoPC9sYW5ndWFnZT48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80" w:tooltip="George, 2006 #167" w:history="1">
        <w:r w:rsidR="00DE1C74" w:rsidRPr="007E040C">
          <w:rPr>
            <w:rFonts w:ascii="Times New Roman" w:hAnsi="Times New Roman"/>
            <w:noProof/>
            <w:sz w:val="24"/>
          </w:rPr>
          <w:t>George &amp; Abraham, 2006</w:t>
        </w:r>
      </w:hyperlink>
      <w:r w:rsidRPr="007E040C">
        <w:rPr>
          <w:rFonts w:ascii="Times New Roman" w:hAnsi="Times New Roman"/>
          <w:noProof/>
          <w:sz w:val="24"/>
        </w:rPr>
        <w:t xml:space="preserve">; </w:t>
      </w:r>
      <w:hyperlink w:anchor="_ENREF_171" w:tooltip="Meyers, 2008 #187" w:history="1">
        <w:r w:rsidR="00DE1C74" w:rsidRPr="007E040C">
          <w:rPr>
            <w:rFonts w:ascii="Times New Roman" w:hAnsi="Times New Roman"/>
            <w:noProof/>
            <w:sz w:val="24"/>
          </w:rPr>
          <w:t>Meyers, Chen, Lin, &amp; Seki, 2008</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The degree of polymerisation is usually ≥ 10. Polysaccharides-clay nanocomposite materials have been studied for </w:t>
      </w:r>
      <w:r>
        <w:rPr>
          <w:rFonts w:ascii="Times New Roman" w:hAnsi="Times New Roman"/>
          <w:sz w:val="24"/>
        </w:rPr>
        <w:t>no more than 15 years</w:t>
      </w:r>
      <w:r w:rsidRPr="007E040C">
        <w:rPr>
          <w:rFonts w:ascii="Times New Roman" w:hAnsi="Times New Roman"/>
          <w:sz w:val="24"/>
        </w:rPr>
        <w:t xml:space="preserve">, especially for chitosan-clay nanocomposites </w:t>
      </w:r>
      <w:r w:rsidRPr="007E040C">
        <w:rPr>
          <w:rFonts w:ascii="Times New Roman" w:hAnsi="Times New Roman"/>
          <w:sz w:val="24"/>
        </w:rPr>
        <w:fldChar w:fldCharType="begin">
          <w:fldData xml:space="preserve">PEVuZE5vdGU+PENpdGU+PEF1dGhvcj5XdTwvQXV0aG9yPjxZZWFyPjIwMTQ8L1llYXI+PFJlY051
bT4yMzg8L1JlY051bT48RGlzcGxheVRleHQ+KFd1ICZhbXA7IENoZW4sIDIwMTQ7IFlhbywgVGFu
LCBGYW5nLCAmYW1wOyBZdSwgMjAxMCk8L0Rpc3BsYXlUZXh0PjxyZWNvcmQ+PHJlYy1udW1iZXI+
MjM4PC9yZWMtbnVtYmVyPjxmb3JlaWduLWtleXM+PGtleSBhcHA9IkVOIiBkYi1pZD0idGU1ZmEw
MjlhNXI5dDllcnBheDVwcDJseGZmd3hwdnJ3MHR3IiB0aW1lc3RhbXA9IjE0ODQ1MTIxMzEiPjIz
ODwva2V5PjwvZm9yZWlnbi1rZXlzPjxyZWYtdHlwZSBuYW1lPSJKb3VybmFsIEFydGljbGUiPjE3
PC9yZWYtdHlwZT48Y29udHJpYnV0b3JzPjxhdXRob3JzPjxhdXRob3I+V3UsIFRvbmdmZWk8L2F1
dGhvcj48YXV0aG9yPkNoZW4sIEJpcWlvbmc8L2F1dGhvcj48L2F1dGhvcnM+PC9jb250cmlidXRv
cnM+PHRpdGxlcz48dGl0bGU+QmlvbWltZXRpYyBjaGl0b3NhbuKAkHRyZWF0ZWQgY2xheeKAk2Vs
YXN0b21lciBjb21wb3NpdGVzIHdpdGggd2F0ZXLigJByZXNwb25zaXZlIG1lY2hhbmljYWxseSBk
eW5hbWljIHByb3BlcnRpZXM8L3RpdGxlPjxzZWNvbmRhcnktdGl0bGU+Sm91cm5hbCBvZiBQb2x5
bWVyIFNjaWVuY2UgUGFydCBCOiBQb2x5bWVyIFBoeXNpY3M8L3NlY29uZGFyeS10aXRsZT48L3Rp
dGxlcz48cGVyaW9kaWNhbD48ZnVsbC10aXRsZT5Kb3VybmFsIG9mIFBvbHltZXIgU2NpZW5jZSBQ
YXJ0IEI6IFBvbHltZXIgUGh5c2ljczwvZnVsbC10aXRsZT48YWJici0xPkouIFBvbHltLiBTY2ku
LCBQYXJ0IEI6IFBvbHltLiBQaHlzLjwvYWJici0xPjxhYmJyLTI+SiBQb2x5bSBTY2ksIFBhcnQg
QjogUG9seW0gUGh5czwvYWJici0yPjwvcGVyaW9kaWNhbD48cGFnZXM+NTUtNjI8L3BhZ2VzPjx2
b2x1bWU+NTI8L3ZvbHVtZT48bnVtYmVyPjE8L251bWJlcj48ZGF0ZXM+PHllYXI+MjAxNDwveWVh
cj48L2RhdGVzPjxpc2JuPjEwOTktMDQ4ODwvaXNibj48dXJscz48L3VybHM+PC9yZWNvcmQ+PC9D
aXRlPjxDaXRlPjxBdXRob3I+WWFvPC9BdXRob3I+PFllYXI+MjAxMDwvWWVhcj48UmVjTnVtPjE5
MDwvUmVjTnVtPjxyZWNvcmQ+PHJlYy1udW1iZXI+MTkwPC9yZWMtbnVtYmVyPjxmb3JlaWduLWtl
eXM+PGtleSBhcHA9IkVOIiBkYi1pZD0idGU1ZmEwMjlhNXI5dDllcnBheDVwcDJseGZmd3hwdnJ3
MHR3IiB0aW1lc3RhbXA9IjE0NzQzOTAwNTUiPjE5MDwva2V5PjwvZm9yZWlnbi1rZXlzPjxyZWYt
dHlwZSBuYW1lPSJKb3VybmFsIEFydGljbGUiPjE3PC9yZWYtdHlwZT48Y29udHJpYnV0b3JzPjxh
dXRob3JzPjxhdXRob3I+WWFvPC9hdXRob3I+PGF1dGhvcj5UYW4sIFouIEguPC9hdXRob3I+PGF1
dGhvcj5GYW5nLCBILiBZLjwvYXV0aG9yPjxhdXRob3I+WXUsIFMuIEguPC9hdXRob3I+PC9hdXRo
b3JzPjwvY29udHJpYnV0b3JzPjxhdXRoLWFkZHJlc3M+VW5pdiBTY2kgJmFtcDsgVGVjaG5vbCBD
aGluYSwgTmF0bCBTeW5jaHJvdHJvbiBSYWRpYXQgTGFiLCBEaXYgTmFub21hdCAmYW1wOyBDaGVt
LCBIZWZlaSBOYXRsIExhYiBQaHlzIFNjaSBNaWNyb3NjYWxlLERlcHQgQ2hlbSwgSGVmZWkgMjMw
MDI2LCBBbmh1aSwgUGVvcGxlcyBSIENoaW5hPC9hdXRoLWFkZHJlc3M+PHRpdGxlcz48dGl0bGU+
QXJ0aWZpY2lhbCBOYWNyZS1saWtlIEJpb25hbm9jb21wb3NpdGUgRmlsbXMgZnJvbSB0aGUgU2Vs
Zi1Bc3NlbWJseSBvZiBDaGl0b3Nhbi1Nb250bW9yaWxsb25pdGUgSHlicmlkIEJ1aWxkaW5nIEJs
b2NrczwvdGl0bGU+PHNlY29uZGFyeS10aXRsZT5Bbmdld2FuZHRlIENoZW1pZSBJbnRlcm5hdGlv
bmFsIEVkaXRpb248L3NlY29uZGFyeS10aXRsZT48YWx0LXRpdGxlPkFuZ2V3IENoZW0gSW50IEVk
aXQmI3hEO0FuZ2V3IENoZW0gSW50IEVkaXQ8L2FsdC10aXRsZT48L3RpdGxlcz48cGVyaW9kaWNh
bD48ZnVsbC10aXRsZT5Bbmdld2FuZHRlIENoZW1pZSBJbnRlcm5hdGlvbmFsIEVkaXRpb248L2Z1
bGwtdGl0bGU+PGFiYnItMT5Bbmdldy4gQ2hlbS4gSW50LiBFZC48L2FiYnItMT48YWJici0yPkFu
Z2V3IENoZW0gSW50IEVkPC9hYmJyLTI+PC9wZXJpb2RpY2FsPjxwYWdlcz4xMDEyNy0xMDEzMTwv
cGFnZXM+PHZvbHVtZT40OTwvdm9sdW1lPjxudW1iZXI+NTI8L251bWJlcj48a2V5d29yZHM+PGtl
eXdvcmQ+YmlvbWltZXRpY3M8L2tleXdvcmQ+PGtleXdvcmQ+YmlvbmFub2NvbXBvc2l0ZXM8L2tl
eXdvcmQ+PGtleXdvcmQ+Y2hpdG9zYW48L2tleXdvcmQ+PGtleXdvcmQ+bW9udG1vcmlsbG9uaXRl
PC9rZXl3b3JkPjxrZXl3b3JkPm5hY3JlLWxpa2Ugc3RydWN0dXJlczwva2V5d29yZD48a2V5d29y
ZD5iaW9kZWdyYWRhYmxlIHBvbHltZXJzPC9rZXl3b3JkPjxrZXl3b3JkPm1lY2hhbmljYWwtcHJv
cGVydGllczwva2V5d29yZD48a2V5d29yZD5jbGF5IG5hbm9jb21wb3NpdGVzPC9rZXl3b3JkPjxr
ZXl3b3JkPmRlc2lnbjwva2V5d29yZD48a2V5d29yZD5jb21wb3NpdGVzPC9rZXl3b3JkPjwva2V5
d29yZHM+PGRhdGVzPjx5ZWFyPjIwMTA8L3llYXI+PC9kYXRlcz48aXNibj4xNDMzLTc4NTE8L2lz
Ym4+PGFjY2Vzc2lvbi1udW0+V09TOjAwMDI4NTQyMjAwMDAxODwvYWNjZXNzaW9uLW51bT48dXJs
cz48cmVsYXRlZC11cmxzPjx1cmw+Jmx0O0dvIHRvIElTSSZndDs6Ly9XT1M6MDAwMjg1NDIyMDAw
MDE4PC91cmw+PC9yZWxhdGVkLXVybHM+PC91cmxzPjxsYW5ndWFnZT5FbmdsaXNoPC9sYW5ndWFn
ZT48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XdTwvQXV0aG9yPjxZZWFyPjIwMTQ8L1llYXI+PFJlY051
bT4yMzg8L1JlY051bT48RGlzcGxheVRleHQ+KFd1ICZhbXA7IENoZW4sIDIwMTQ7IFlhbywgVGFu
LCBGYW5nLCAmYW1wOyBZdSwgMjAxMCk8L0Rpc3BsYXlUZXh0PjxyZWNvcmQ+PHJlYy1udW1iZXI+
MjM4PC9yZWMtbnVtYmVyPjxmb3JlaWduLWtleXM+PGtleSBhcHA9IkVOIiBkYi1pZD0idGU1ZmEw
MjlhNXI5dDllcnBheDVwcDJseGZmd3hwdnJ3MHR3IiB0aW1lc3RhbXA9IjE0ODQ1MTIxMzEiPjIz
ODwva2V5PjwvZm9yZWlnbi1rZXlzPjxyZWYtdHlwZSBuYW1lPSJKb3VybmFsIEFydGljbGUiPjE3
PC9yZWYtdHlwZT48Y29udHJpYnV0b3JzPjxhdXRob3JzPjxhdXRob3I+V3UsIFRvbmdmZWk8L2F1
dGhvcj48YXV0aG9yPkNoZW4sIEJpcWlvbmc8L2F1dGhvcj48L2F1dGhvcnM+PC9jb250cmlidXRv
cnM+PHRpdGxlcz48dGl0bGU+QmlvbWltZXRpYyBjaGl0b3NhbuKAkHRyZWF0ZWQgY2xheeKAk2Vs
YXN0b21lciBjb21wb3NpdGVzIHdpdGggd2F0ZXLigJByZXNwb25zaXZlIG1lY2hhbmljYWxseSBk
eW5hbWljIHByb3BlcnRpZXM8L3RpdGxlPjxzZWNvbmRhcnktdGl0bGU+Sm91cm5hbCBvZiBQb2x5
bWVyIFNjaWVuY2UgUGFydCBCOiBQb2x5bWVyIFBoeXNpY3M8L3NlY29uZGFyeS10aXRsZT48L3Rp
dGxlcz48cGVyaW9kaWNhbD48ZnVsbC10aXRsZT5Kb3VybmFsIG9mIFBvbHltZXIgU2NpZW5jZSBQ
YXJ0IEI6IFBvbHltZXIgUGh5c2ljczwvZnVsbC10aXRsZT48YWJici0xPkouIFBvbHltLiBTY2ku
LCBQYXJ0IEI6IFBvbHltLiBQaHlzLjwvYWJici0xPjxhYmJyLTI+SiBQb2x5bSBTY2ksIFBhcnQg
QjogUG9seW0gUGh5czwvYWJici0yPjwvcGVyaW9kaWNhbD48cGFnZXM+NTUtNjI8L3BhZ2VzPjx2
b2x1bWU+NTI8L3ZvbHVtZT48bnVtYmVyPjE8L251bWJlcj48ZGF0ZXM+PHllYXI+MjAxNDwveWVh
cj48L2RhdGVzPjxpc2JuPjEwOTktMDQ4ODwvaXNibj48dXJscz48L3VybHM+PC9yZWNvcmQ+PC9D
aXRlPjxDaXRlPjxBdXRob3I+WWFvPC9BdXRob3I+PFllYXI+MjAxMDwvWWVhcj48UmVjTnVtPjE5
MDwvUmVjTnVtPjxyZWNvcmQ+PHJlYy1udW1iZXI+MTkwPC9yZWMtbnVtYmVyPjxmb3JlaWduLWtl
eXM+PGtleSBhcHA9IkVOIiBkYi1pZD0idGU1ZmEwMjlhNXI5dDllcnBheDVwcDJseGZmd3hwdnJ3
MHR3IiB0aW1lc3RhbXA9IjE0NzQzOTAwNTUiPjE5MDwva2V5PjwvZm9yZWlnbi1rZXlzPjxyZWYt
dHlwZSBuYW1lPSJKb3VybmFsIEFydGljbGUiPjE3PC9yZWYtdHlwZT48Y29udHJpYnV0b3JzPjxh
dXRob3JzPjxhdXRob3I+WWFvPC9hdXRob3I+PGF1dGhvcj5UYW4sIFouIEguPC9hdXRob3I+PGF1
dGhvcj5GYW5nLCBILiBZLjwvYXV0aG9yPjxhdXRob3I+WXUsIFMuIEguPC9hdXRob3I+PC9hdXRo
b3JzPjwvY29udHJpYnV0b3JzPjxhdXRoLWFkZHJlc3M+VW5pdiBTY2kgJmFtcDsgVGVjaG5vbCBD
aGluYSwgTmF0bCBTeW5jaHJvdHJvbiBSYWRpYXQgTGFiLCBEaXYgTmFub21hdCAmYW1wOyBDaGVt
LCBIZWZlaSBOYXRsIExhYiBQaHlzIFNjaSBNaWNyb3NjYWxlLERlcHQgQ2hlbSwgSGVmZWkgMjMw
MDI2LCBBbmh1aSwgUGVvcGxlcyBSIENoaW5hPC9hdXRoLWFkZHJlc3M+PHRpdGxlcz48dGl0bGU+
QXJ0aWZpY2lhbCBOYWNyZS1saWtlIEJpb25hbm9jb21wb3NpdGUgRmlsbXMgZnJvbSB0aGUgU2Vs
Zi1Bc3NlbWJseSBvZiBDaGl0b3Nhbi1Nb250bW9yaWxsb25pdGUgSHlicmlkIEJ1aWxkaW5nIEJs
b2NrczwvdGl0bGU+PHNlY29uZGFyeS10aXRsZT5Bbmdld2FuZHRlIENoZW1pZSBJbnRlcm5hdGlv
bmFsIEVkaXRpb248L3NlY29uZGFyeS10aXRsZT48YWx0LXRpdGxlPkFuZ2V3IENoZW0gSW50IEVk
aXQmI3hEO0FuZ2V3IENoZW0gSW50IEVkaXQ8L2FsdC10aXRsZT48L3RpdGxlcz48cGVyaW9kaWNh
bD48ZnVsbC10aXRsZT5Bbmdld2FuZHRlIENoZW1pZSBJbnRlcm5hdGlvbmFsIEVkaXRpb248L2Z1
bGwtdGl0bGU+PGFiYnItMT5Bbmdldy4gQ2hlbS4gSW50LiBFZC48L2FiYnItMT48YWJici0yPkFu
Z2V3IENoZW0gSW50IEVkPC9hYmJyLTI+PC9wZXJpb2RpY2FsPjxwYWdlcz4xMDEyNy0xMDEzMTwv
cGFnZXM+PHZvbHVtZT40OTwvdm9sdW1lPjxudW1iZXI+NTI8L251bWJlcj48a2V5d29yZHM+PGtl
eXdvcmQ+YmlvbWltZXRpY3M8L2tleXdvcmQ+PGtleXdvcmQ+YmlvbmFub2NvbXBvc2l0ZXM8L2tl
eXdvcmQ+PGtleXdvcmQ+Y2hpdG9zYW48L2tleXdvcmQ+PGtleXdvcmQ+bW9udG1vcmlsbG9uaXRl
PC9rZXl3b3JkPjxrZXl3b3JkPm5hY3JlLWxpa2Ugc3RydWN0dXJlczwva2V5d29yZD48a2V5d29y
ZD5iaW9kZWdyYWRhYmxlIHBvbHltZXJzPC9rZXl3b3JkPjxrZXl3b3JkPm1lY2hhbmljYWwtcHJv
cGVydGllczwva2V5d29yZD48a2V5d29yZD5jbGF5IG5hbm9jb21wb3NpdGVzPC9rZXl3b3JkPjxr
ZXl3b3JkPmRlc2lnbjwva2V5d29yZD48a2V5d29yZD5jb21wb3NpdGVzPC9rZXl3b3JkPjwva2V5
d29yZHM+PGRhdGVzPjx5ZWFyPjIwMTA8L3llYXI+PC9kYXRlcz48aXNibj4xNDMzLTc4NTE8L2lz
Ym4+PGFjY2Vzc2lvbi1udW0+V09TOjAwMDI4NTQyMjAwMDAxODwvYWNjZXNzaW9uLW51bT48dXJs
cz48cmVsYXRlZC11cmxzPjx1cmw+Jmx0O0dvIHRvIElTSSZndDs6Ly9XT1M6MDAwMjg1NDIyMDAw
MDE4PC91cmw+PC9yZWxhdGVkLXVybHM+PC91cmxzPjxsYW5ndWFnZT5FbmdsaXNoPC9sYW5ndWFn
ZT48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257" w:tooltip="Wu, 2014 #238" w:history="1">
        <w:r w:rsidR="00DE1C74">
          <w:rPr>
            <w:rFonts w:ascii="Times New Roman" w:hAnsi="Times New Roman"/>
            <w:noProof/>
            <w:sz w:val="24"/>
          </w:rPr>
          <w:t>Wu &amp; Chen, 2014</w:t>
        </w:r>
      </w:hyperlink>
      <w:r>
        <w:rPr>
          <w:rFonts w:ascii="Times New Roman" w:hAnsi="Times New Roman"/>
          <w:noProof/>
          <w:sz w:val="24"/>
        </w:rPr>
        <w:t xml:space="preserve">; </w:t>
      </w:r>
      <w:hyperlink w:anchor="_ENREF_263" w:tooltip="Yao, 2010 #190" w:history="1">
        <w:r w:rsidR="00DE1C74">
          <w:rPr>
            <w:rFonts w:ascii="Times New Roman" w:hAnsi="Times New Roman"/>
            <w:noProof/>
            <w:sz w:val="24"/>
          </w:rPr>
          <w:t>Yao, Tan, Fang, &amp; Yu, 2010</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and alginate-clay nanocomposites </w:t>
      </w:r>
      <w:r w:rsidRPr="007E040C">
        <w:rPr>
          <w:rFonts w:ascii="Times New Roman" w:hAnsi="Times New Roman"/>
          <w:sz w:val="24"/>
        </w:rPr>
        <w:fldChar w:fldCharType="begin">
          <w:fldData xml:space="preserve">PEVuZE5vdGU+PENpdGU+PEF1dGhvcj5WYWxlPC9BdXRob3I+PFllYXI+MjAwNTwvWWVhcj48UmVj
TnVtPjIwMDwvUmVjTnVtPjxEaXNwbGF5VGV4dD4oQWJkb2xsYWhpLCBBbGJvb2ZldGlsZWgsIFJl
emFlaSwgJmFtcDsgQmVocm9veiwgMjAxMzsgVmFsZSwgSnVzdGljZSwgU2NoYWVmZXIsICZhbXA7
IE1hcmssIDIwMDUpPC9EaXNwbGF5VGV4dD48cmVjb3JkPjxyZWMtbnVtYmVyPjIwMDwvcmVjLW51
bWJlcj48Zm9yZWlnbi1rZXlzPjxrZXkgYXBwPSJFTiIgZGItaWQ9InRlNWZhMDI5YTVyOXQ5ZXJw
YXg1cHAybHhmZnd4cHZydzB0dyIgdGltZXN0YW1wPSIxNDc0MzkzMjgwIj4yMDA8L2tleT48L2Zv
cmVpZ24ta2V5cz48cmVmLXR5cGUgbmFtZT0iSm91cm5hbCBBcnRpY2xlIj4xNzwvcmVmLXR5cGU+
PGNvbnRyaWJ1dG9ycz48YXV0aG9ycz48YXV0aG9yPlZhbGUsIEouIE0uPC9hdXRob3I+PGF1dGhv
cj5KdXN0aWNlLCBSLiBTLjwvYXV0aG9yPjxhdXRob3I+U2NoYWVmZXIsIEQuIFcuPC9hdXRob3I+
PGF1dGhvcj5NYXJrLCBKLiBFLjwvYXV0aG9yPjwvYXV0aG9ycz48L2NvbnRyaWJ1dG9ycz48YXV0
aC1hZGRyZXNzPlVuaXYgQ2luY2lubmF0aSwgRGVwdCBDaGVtLCBDaW5jaW5uYXRpLCBPSCA0NTIy
MSBVU0EmI3hEO1VuaXYgQ2luY2lubmF0aSwgUG9seW1lciBSZXMgQ3RyLCBDaW5jaW5uYXRpLCBP
SCA0NTIyMSBVU0E8L2F1dGgtYWRkcmVzcz48dGl0bGVzPjx0aXRsZT5DYWxjaXVtIGFsZ2luYXRl
IGJhcnJpZXIgZmlsbXMgbW9kaWZpZWQgYnkgbW9udG1vcmlsbG9uaXRlIGNsYXk8L3RpdGxlPjxz
ZWNvbmRhcnktdGl0bGU+Sm91cm5hbCBvZiBNYWNyb21vbGVjdWxhciBTY2llbmNlLVBoeXNpY3M8
L3NlY29uZGFyeS10aXRsZT48YWx0LXRpdGxlPkogTWFjcm9tb2wgU2NpIFBoeXMmI3hEO0ogTWFj
cm9tb2wgU2NpIFBoeXM8L2FsdC10aXRsZT48L3RpdGxlcz48cGFnZXM+ODIxLTgzMTwvcGFnZXM+
PHZvbHVtZT5CNDQ8L3ZvbHVtZT48bnVtYmVyPjY8L251bWJlcj48a2V5d29yZHM+PGtleXdvcmQ+
ZXhmb2xpYXRlZCBjbGF5czwva2V5d29yZD48a2V5d29yZD5sYXllcmVkIHNpbGljYXRlczwva2V5
d29yZD48a2V5d29yZD5tb250bW9yaWxsb25pdGU8L2tleXdvcmQ+PGtleXdvcmQ+Y2FsY2l1bSBh
bGdpbmF0ZTwva2V5d29yZD48a2V5d29yZD5kaWZmdXNpb248L2tleXdvcmQ+PGtleXdvcmQ+cGVy
bWVhYmlsaXR5PC9rZXl3b3JkPjxrZXl3b3JkPmJhcnJpZXIgcHJvcGVydGllczwva2V5d29yZD48
a2V5d29yZD5wb2x5bWVyL2xheWVyZWQgc2lsaWNhdGUgbmFub2NvbXBvc2l0ZXM8L2tleXdvcmQ+
PGtleXdvcmQ+cG9seW1lcjwva2V5d29yZD48a2V5d29yZD5yZWluZm9yY2VtZW50PC9rZXl3b3Jk
PjxrZXl3b3JkPmh5YnJpZHM8L2tleXdvcmQ+PGtleXdvcmQ+ZmlsbGVyczwva2V5d29yZD48L2tl
eXdvcmRzPjxkYXRlcz48eWVhcj4yMDA1PC95ZWFyPjwvZGF0ZXM+PGlzYm4+MDAyMi0yMzQ4PC9p
c2JuPjxhY2Nlc3Npb24tbnVtPldPUzowMDAyMzQyNDQ5MDAwMDM8L2FjY2Vzc2lvbi1udW0+PHVy
bHM+PHJlbGF0ZWQtdXJscz48dXJsPiZsdDtHbyB0byBJU0kmZ3Q7Oi8vV09TOjAwMDIzNDI0NDkw
MDAwMzwvdXJsPjwvcmVsYXRlZC11cmxzPjwvdXJscz48bGFuZ3VhZ2U+RW5nbGlzaDwvbGFuZ3Vh
Z2U+PC9yZWNvcmQ+PC9DaXRlPjxDaXRlPjxBdXRob3I+QWJkb2xsYWhpPC9BdXRob3I+PFllYXI+
MjAxMzwvWWVhcj48UmVjTnVtPjE5NDwvUmVjTnVtPjxyZWNvcmQ+PHJlYy1udW1iZXI+MTk0PC9y
ZWMtbnVtYmVyPjxmb3JlaWduLWtleXM+PGtleSBhcHA9IkVOIiBkYi1pZD0idGU1ZmEwMjlhNXI5
dDllcnBheDVwcDJseGZmd3hwdnJ3MHR3IiB0aW1lc3RhbXA9IjE0NzQzOTE0MjEiPjE5NDwva2V5
PjwvZm9yZWlnbi1rZXlzPjxyZWYtdHlwZSBuYW1lPSJKb3VybmFsIEFydGljbGUiPjE3PC9yZWYt
dHlwZT48Y29udHJpYnV0b3JzPjxhdXRob3JzPjxhdXRob3I+QWJkb2xsYWhpLCBNLjwvYXV0aG9y
PjxhdXRob3I+QWxib29mZXRpbGVoLCBNLjwvYXV0aG9yPjxhdXRob3I+UmV6YWVpLCBNLjwvYXV0
aG9yPjxhdXRob3I+QmVocm9veiwgUi48L2F1dGhvcj48L2F1dGhvcnM+PC9jb250cmlidXRvcnM+
PGF1dGgtYWRkcmVzcz5UYXJiaWF0IE1vZGFyZXMgVW5pdiwgRmFjIE1hcmluZSBTY2ksIERlcHQg
RmlzaGVyaWVzLCBOb29yLCBJcmFuJiN4RDtUYXJiaWF0IE1vZGFyZXMgVW5pdiwgRmFjIE5hdCBS
ZXNvdXJjZSwgRGVwdCBXb29kICZhbXA7IFBhcGVyIFRlY2hub2wsIE5vb3IsIElyYW48L2F1dGgt
YWRkcmVzcz48dGl0bGVzPjx0aXRsZT5Db21wYXJpbmcgcGh5c2ljby1tZWNoYW5pY2FsIGFuZCB0
aGVybWFsIHByb3BlcnRpZXMgb2YgYWxnaW5hdGUgbmFub2NvbXBvc2l0ZSBmaWxtcyByZWluZm9y
Y2VkIHdpdGggb3JnYW5pYyBhbmQvb3IgaW5vcmdhbmljIG5hbm9maWxsZXJzPC90aXRsZT48c2Vj
b25kYXJ5LXRpdGxlPkZvb2QgSHlkcm9jb2xsb2lkczwvc2Vjb25kYXJ5LXRpdGxlPjxhbHQtdGl0
bGU+Rm9vZCBIeWRyb2NvbGxvaWQmI3hEO0Zvb2QgSHlkcm9jb2xsb2lkPC9hbHQtdGl0bGU+PC90
aXRsZXM+PHBhZ2VzPjQxNi00MjQ8L3BhZ2VzPjx2b2x1bWU+MzI8L3ZvbHVtZT48bnVtYmVyPjI8
L251bWJlcj48a2V5d29yZHM+PGtleXdvcmQ+YWxnaW5hdGUgZmlsbTwva2V5d29yZD48a2V5d29y
ZD5mb29kIHBhY2thZ2luZzwva2V5d29yZD48a2V5d29yZD5uYW5vY2VsbHVsb3NlPC9rZXl3b3Jk
PjxrZXl3b3JkPm5hbm9jbGF5PC9rZXl3b3JkPjxrZXl3b3JkPm5hbm9jb21wb3NpdGU8L2tleXdv
cmQ+PGtleXdvcmQ+bWVjaGFuaWNhbC1wcm9wZXJ0aWVzPC9rZXl3b3JkPjxrZXl3b3JkPmNlbGx1
bG9zZSBuYW5vY3J5c3RhbHM8L2tleXdvcmQ+PGtleXdvcmQ+cGFja2FnaW5nIGFwcGxpY2F0aW9u
czwva2V5d29yZD48a2V5d29yZD5iaW8tbmFub2NvbXBvc2l0ZXM8L2tleXdvcmQ+PGtleXdvcmQ+
c3RhcmNoPC9rZXl3b3JkPjxrZXl3b3JkPmNoaXRvc2FuPC9rZXl3b3JkPjxrZXl3b3JkPmNvbXBv
c2l0ZXM8L2tleXdvcmQ+PGtleXdvcmQ+aHlkcm9seXNpczwva2V5d29yZD48a2V5d29yZD5leHRy
YWN0PC9rZXl3b3JkPjxrZXl3b3JkPmFjaWQ8L2tleXdvcmQ+PC9rZXl3b3Jkcz48ZGF0ZXM+PHll
YXI+MjAxMzwveWVhcj48cHViLWRhdGVzPjxkYXRlPkF1ZzwvZGF0ZT48L3B1Yi1kYXRlcz48L2Rh
dGVzPjxpc2JuPjAyNjgtMDA1eDwvaXNibj48YWNjZXNzaW9uLW51bT5XT1M6MDAwMzE3MTg0MTAw
MDI1PC9hY2Nlc3Npb24tbnVtPjx1cmxzPjxyZWxhdGVkLXVybHM+PHVybD4mbHQ7R28gdG8gSVNJ
Jmd0OzovL1dPUzowMDAzMTcxODQxMDAwMjU8L3VybD48L3JlbGF0ZWQtdXJscz48L3VybHM+PGxh
bmd1YWdlPkVuZ2xpc2g8L2xhbmd1YWdlPjwvcmVjb3JkPjwvQ2l0ZT48L0VuZE5vdGU+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WYWxlPC9BdXRob3I+PFllYXI+MjAwNTwvWWVhcj48UmVj
TnVtPjIwMDwvUmVjTnVtPjxEaXNwbGF5VGV4dD4oQWJkb2xsYWhpLCBBbGJvb2ZldGlsZWgsIFJl
emFlaSwgJmFtcDsgQmVocm9veiwgMjAxMzsgVmFsZSwgSnVzdGljZSwgU2NoYWVmZXIsICZhbXA7
IE1hcmssIDIwMDUpPC9EaXNwbGF5VGV4dD48cmVjb3JkPjxyZWMtbnVtYmVyPjIwMDwvcmVjLW51
bWJlcj48Zm9yZWlnbi1rZXlzPjxrZXkgYXBwPSJFTiIgZGItaWQ9InRlNWZhMDI5YTVyOXQ5ZXJw
YXg1cHAybHhmZnd4cHZydzB0dyIgdGltZXN0YW1wPSIxNDc0MzkzMjgwIj4yMDA8L2tleT48L2Zv
cmVpZ24ta2V5cz48cmVmLXR5cGUgbmFtZT0iSm91cm5hbCBBcnRpY2xlIj4xNzwvcmVmLXR5cGU+
PGNvbnRyaWJ1dG9ycz48YXV0aG9ycz48YXV0aG9yPlZhbGUsIEouIE0uPC9hdXRob3I+PGF1dGhv
cj5KdXN0aWNlLCBSLiBTLjwvYXV0aG9yPjxhdXRob3I+U2NoYWVmZXIsIEQuIFcuPC9hdXRob3I+
PGF1dGhvcj5NYXJrLCBKLiBFLjwvYXV0aG9yPjwvYXV0aG9ycz48L2NvbnRyaWJ1dG9ycz48YXV0
aC1hZGRyZXNzPlVuaXYgQ2luY2lubmF0aSwgRGVwdCBDaGVtLCBDaW5jaW5uYXRpLCBPSCA0NTIy
MSBVU0EmI3hEO1VuaXYgQ2luY2lubmF0aSwgUG9seW1lciBSZXMgQ3RyLCBDaW5jaW5uYXRpLCBP
SCA0NTIyMSBVU0E8L2F1dGgtYWRkcmVzcz48dGl0bGVzPjx0aXRsZT5DYWxjaXVtIGFsZ2luYXRl
IGJhcnJpZXIgZmlsbXMgbW9kaWZpZWQgYnkgbW9udG1vcmlsbG9uaXRlIGNsYXk8L3RpdGxlPjxz
ZWNvbmRhcnktdGl0bGU+Sm91cm5hbCBvZiBNYWNyb21vbGVjdWxhciBTY2llbmNlLVBoeXNpY3M8
L3NlY29uZGFyeS10aXRsZT48YWx0LXRpdGxlPkogTWFjcm9tb2wgU2NpIFBoeXMmI3hEO0ogTWFj
cm9tb2wgU2NpIFBoeXM8L2FsdC10aXRsZT48L3RpdGxlcz48cGFnZXM+ODIxLTgzMTwvcGFnZXM+
PHZvbHVtZT5CNDQ8L3ZvbHVtZT48bnVtYmVyPjY8L251bWJlcj48a2V5d29yZHM+PGtleXdvcmQ+
ZXhmb2xpYXRlZCBjbGF5czwva2V5d29yZD48a2V5d29yZD5sYXllcmVkIHNpbGljYXRlczwva2V5
d29yZD48a2V5d29yZD5tb250bW9yaWxsb25pdGU8L2tleXdvcmQ+PGtleXdvcmQ+Y2FsY2l1bSBh
bGdpbmF0ZTwva2V5d29yZD48a2V5d29yZD5kaWZmdXNpb248L2tleXdvcmQ+PGtleXdvcmQ+cGVy
bWVhYmlsaXR5PC9rZXl3b3JkPjxrZXl3b3JkPmJhcnJpZXIgcHJvcGVydGllczwva2V5d29yZD48
a2V5d29yZD5wb2x5bWVyL2xheWVyZWQgc2lsaWNhdGUgbmFub2NvbXBvc2l0ZXM8L2tleXdvcmQ+
PGtleXdvcmQ+cG9seW1lcjwva2V5d29yZD48a2V5d29yZD5yZWluZm9yY2VtZW50PC9rZXl3b3Jk
PjxrZXl3b3JkPmh5YnJpZHM8L2tleXdvcmQ+PGtleXdvcmQ+ZmlsbGVyczwva2V5d29yZD48L2tl
eXdvcmRzPjxkYXRlcz48eWVhcj4yMDA1PC95ZWFyPjwvZGF0ZXM+PGlzYm4+MDAyMi0yMzQ4PC9p
c2JuPjxhY2Nlc3Npb24tbnVtPldPUzowMDAyMzQyNDQ5MDAwMDM8L2FjY2Vzc2lvbi1udW0+PHVy
bHM+PHJlbGF0ZWQtdXJscz48dXJsPiZsdDtHbyB0byBJU0kmZ3Q7Oi8vV09TOjAwMDIzNDI0NDkw
MDAwMzwvdXJsPjwvcmVsYXRlZC11cmxzPjwvdXJscz48bGFuZ3VhZ2U+RW5nbGlzaDwvbGFuZ3Vh
Z2U+PC9yZWNvcmQ+PC9DaXRlPjxDaXRlPjxBdXRob3I+QWJkb2xsYWhpPC9BdXRob3I+PFllYXI+
MjAxMzwvWWVhcj48UmVjTnVtPjE5NDwvUmVjTnVtPjxyZWNvcmQ+PHJlYy1udW1iZXI+MTk0PC9y
ZWMtbnVtYmVyPjxmb3JlaWduLWtleXM+PGtleSBhcHA9IkVOIiBkYi1pZD0idGU1ZmEwMjlhNXI5
dDllcnBheDVwcDJseGZmd3hwdnJ3MHR3IiB0aW1lc3RhbXA9IjE0NzQzOTE0MjEiPjE5NDwva2V5
PjwvZm9yZWlnbi1rZXlzPjxyZWYtdHlwZSBuYW1lPSJKb3VybmFsIEFydGljbGUiPjE3PC9yZWYt
dHlwZT48Y29udHJpYnV0b3JzPjxhdXRob3JzPjxhdXRob3I+QWJkb2xsYWhpLCBNLjwvYXV0aG9y
PjxhdXRob3I+QWxib29mZXRpbGVoLCBNLjwvYXV0aG9yPjxhdXRob3I+UmV6YWVpLCBNLjwvYXV0
aG9yPjxhdXRob3I+QmVocm9veiwgUi48L2F1dGhvcj48L2F1dGhvcnM+PC9jb250cmlidXRvcnM+
PGF1dGgtYWRkcmVzcz5UYXJiaWF0IE1vZGFyZXMgVW5pdiwgRmFjIE1hcmluZSBTY2ksIERlcHQg
RmlzaGVyaWVzLCBOb29yLCBJcmFuJiN4RDtUYXJiaWF0IE1vZGFyZXMgVW5pdiwgRmFjIE5hdCBS
ZXNvdXJjZSwgRGVwdCBXb29kICZhbXA7IFBhcGVyIFRlY2hub2wsIE5vb3IsIElyYW48L2F1dGgt
YWRkcmVzcz48dGl0bGVzPjx0aXRsZT5Db21wYXJpbmcgcGh5c2ljby1tZWNoYW5pY2FsIGFuZCB0
aGVybWFsIHByb3BlcnRpZXMgb2YgYWxnaW5hdGUgbmFub2NvbXBvc2l0ZSBmaWxtcyByZWluZm9y
Y2VkIHdpdGggb3JnYW5pYyBhbmQvb3IgaW5vcmdhbmljIG5hbm9maWxsZXJzPC90aXRsZT48c2Vj
b25kYXJ5LXRpdGxlPkZvb2QgSHlkcm9jb2xsb2lkczwvc2Vjb25kYXJ5LXRpdGxlPjxhbHQtdGl0
bGU+Rm9vZCBIeWRyb2NvbGxvaWQmI3hEO0Zvb2QgSHlkcm9jb2xsb2lkPC9hbHQtdGl0bGU+PC90
aXRsZXM+PHBhZ2VzPjQxNi00MjQ8L3BhZ2VzPjx2b2x1bWU+MzI8L3ZvbHVtZT48bnVtYmVyPjI8
L251bWJlcj48a2V5d29yZHM+PGtleXdvcmQ+YWxnaW5hdGUgZmlsbTwva2V5d29yZD48a2V5d29y
ZD5mb29kIHBhY2thZ2luZzwva2V5d29yZD48a2V5d29yZD5uYW5vY2VsbHVsb3NlPC9rZXl3b3Jk
PjxrZXl3b3JkPm5hbm9jbGF5PC9rZXl3b3JkPjxrZXl3b3JkPm5hbm9jb21wb3NpdGU8L2tleXdv
cmQ+PGtleXdvcmQ+bWVjaGFuaWNhbC1wcm9wZXJ0aWVzPC9rZXl3b3JkPjxrZXl3b3JkPmNlbGx1
bG9zZSBuYW5vY3J5c3RhbHM8L2tleXdvcmQ+PGtleXdvcmQ+cGFja2FnaW5nIGFwcGxpY2F0aW9u
czwva2V5d29yZD48a2V5d29yZD5iaW8tbmFub2NvbXBvc2l0ZXM8L2tleXdvcmQ+PGtleXdvcmQ+
c3RhcmNoPC9rZXl3b3JkPjxrZXl3b3JkPmNoaXRvc2FuPC9rZXl3b3JkPjxrZXl3b3JkPmNvbXBv
c2l0ZXM8L2tleXdvcmQ+PGtleXdvcmQ+aHlkcm9seXNpczwva2V5d29yZD48a2V5d29yZD5leHRy
YWN0PC9rZXl3b3JkPjxrZXl3b3JkPmFjaWQ8L2tleXdvcmQ+PC9rZXl3b3Jkcz48ZGF0ZXM+PHll
YXI+MjAxMzwveWVhcj48cHViLWRhdGVzPjxkYXRlPkF1ZzwvZGF0ZT48L3B1Yi1kYXRlcz48L2Rh
dGVzPjxpc2JuPjAyNjgtMDA1eDwvaXNibj48YWNjZXNzaW9uLW51bT5XT1M6MDAwMzE3MTg0MTAw
MDI1PC9hY2Nlc3Npb24tbnVtPjx1cmxzPjxyZWxhdGVkLXVybHM+PHVybD4mbHQ7R28gdG8gSVNJ
Jmd0OzovL1dPUzowMDAzMTcxODQxMDAwMjU8L3VybD48L3JlbGF0ZWQtdXJscz48L3VybHM+PGxh
bmd1YWdlPkVuZ2xpc2g8L2xhbmd1YWdlPjwvcmVjb3JkPjwvQ2l0ZT48L0VuZE5vdGU+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Pr>
          <w:rFonts w:ascii="Times New Roman" w:hAnsi="Times New Roman"/>
          <w:noProof/>
          <w:sz w:val="24"/>
        </w:rPr>
        <w:t>(</w:t>
      </w:r>
      <w:hyperlink w:anchor="_ENREF_2" w:tooltip="Abdollahi, 2013 #194" w:history="1">
        <w:r w:rsidR="00DE1C74">
          <w:rPr>
            <w:rFonts w:ascii="Times New Roman" w:hAnsi="Times New Roman"/>
            <w:noProof/>
            <w:sz w:val="24"/>
          </w:rPr>
          <w:t>Abdollahi, Alboofetileh, Rezaei, &amp; Behrooz, 2013</w:t>
        </w:r>
      </w:hyperlink>
      <w:r>
        <w:rPr>
          <w:rFonts w:ascii="Times New Roman" w:hAnsi="Times New Roman"/>
          <w:noProof/>
          <w:sz w:val="24"/>
        </w:rPr>
        <w:t xml:space="preserve">; </w:t>
      </w:r>
      <w:hyperlink w:anchor="_ENREF_243" w:tooltip="Vale, 2005 #200" w:history="1">
        <w:r w:rsidR="00DE1C74">
          <w:rPr>
            <w:rFonts w:ascii="Times New Roman" w:hAnsi="Times New Roman"/>
            <w:noProof/>
            <w:sz w:val="24"/>
          </w:rPr>
          <w:t>Vale, Justice, Schaefer, &amp; Mark, 2005</w:t>
        </w:r>
      </w:hyperlink>
      <w:r>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r w:rsidRPr="007E040C">
        <w:rPr>
          <w:rFonts w:ascii="Times New Roman" w:hAnsi="Times New Roman"/>
          <w:sz w:val="24"/>
          <w:szCs w:val="24"/>
          <w:shd w:val="clear" w:color="auto" w:fill="FFFFFF"/>
        </w:rPr>
        <w:t xml:space="preserve">Chitosan (CHI) is a biopolymer extracted from chitin, which is abundant in the crustacean and </w:t>
      </w:r>
      <w:r w:rsidRPr="007E040C">
        <w:rPr>
          <w:rFonts w:ascii="Times New Roman" w:hAnsi="Times New Roman"/>
          <w:sz w:val="24"/>
          <w:szCs w:val="24"/>
          <w:shd w:val="clear" w:color="auto" w:fill="FFFFFF"/>
          <w:lang w:val="en"/>
        </w:rPr>
        <w:t xml:space="preserve">mollusk </w:t>
      </w:r>
      <w:r w:rsidRPr="007E040C">
        <w:rPr>
          <w:rFonts w:ascii="Times New Roman" w:hAnsi="Times New Roman"/>
          <w:sz w:val="24"/>
          <w:szCs w:val="24"/>
          <w:shd w:val="clear" w:color="auto" w:fill="FFFFFF"/>
        </w:rPr>
        <w:t>shells</w:t>
      </w:r>
      <w:r w:rsidRPr="007E040C">
        <w:rPr>
          <w:rFonts w:ascii="Times New Roman" w:hAnsi="Times New Roman" w:hint="eastAsia"/>
          <w:sz w:val="24"/>
          <w:szCs w:val="24"/>
          <w:shd w:val="clear" w:color="auto" w:fill="FFFFFF"/>
        </w:rPr>
        <w:t xml:space="preserve"> </w:t>
      </w:r>
      <w:r w:rsidRPr="007E040C">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Rinaudo&lt;/Author&gt;&lt;Year&gt;2006&lt;/Year&gt;&lt;RecNum&gt;153&lt;/RecNum&gt;&lt;DisplayText&gt;(Rinaudo, 2006)&lt;/DisplayText&gt;&lt;record&gt;&lt;rec-number&gt;153&lt;/rec-number&gt;&lt;foreign-keys&gt;&lt;key app="EN" db-id="te5fa029a5r9t9erpax5pp2lxffwxpvrw0tw" timestamp="1468867117"&gt;153&lt;/key&gt;&lt;/foreign-keys&gt;&lt;ref-type name="Journal Article"&gt;17&lt;/ref-type&gt;&lt;contributors&gt;&lt;authors&gt;&lt;author&gt;Rinaudo, M.&lt;/author&gt;&lt;/authors&gt;&lt;/contributors&gt;&lt;auth-address&gt;Univ Grenoble 1, CERMAV, CNRS, F-38041 Grenoble 9, France&lt;/auth-address&gt;&lt;titles&gt;&lt;title&gt;Chitin and chitosan: Properties and applications&lt;/title&gt;&lt;secondary-title&gt;Progress in Polymer Science&lt;/secondary-title&gt;&lt;alt-title&gt;Prog Polym Sci&amp;#xD;Prog Polym Sci&lt;/alt-title&gt;&lt;/titles&gt;&lt;periodical&gt;&lt;full-title&gt;Progress in Polymer Science&lt;/full-title&gt;&lt;abbr-1&gt;Prog. Polym. Sci.&lt;/abbr-1&gt;&lt;abbr-2&gt;Prog Polym Sci&lt;/abbr-2&gt;&lt;/periodical&gt;&lt;pages&gt;603-632&lt;/pages&gt;&lt;volume&gt;31&lt;/volume&gt;&lt;number&gt;7&lt;/number&gt;&lt;keywords&gt;&lt;keyword&gt;chitin structure&lt;/keyword&gt;&lt;keyword&gt;chitosan structure&lt;/keyword&gt;&lt;keyword&gt;chitosan derivatives&lt;/keyword&gt;&lt;keyword&gt;biomaterials&lt;/keyword&gt;&lt;keyword&gt;chitosan-based materials&lt;/keyword&gt;&lt;keyword&gt;cosmetics&lt;/keyword&gt;&lt;keyword&gt;alginate-oligochitosan microcapsules&lt;/keyword&gt;&lt;keyword&gt;thalassiosira fluviatilis hustedt&lt;/keyword&gt;&lt;keyword&gt;controlled chemical-modifications&lt;/keyword&gt;&lt;keyword&gt;resolution electron-microscopy&lt;/keyword&gt;&lt;keyword&gt;molecular-weight manipulation&lt;/keyword&gt;&lt;keyword&gt;partially deacetylated chitin&lt;/keyword&gt;&lt;keyword&gt;field nmr-spectroscopy&lt;/keyword&gt;&lt;keyword&gt;sodium dodecyl-sulfate&lt;/keyword&gt;&lt;keyword&gt;x-ray-diffraction&lt;/keyword&gt;&lt;keyword&gt;solid-state nmr&lt;/keyword&gt;&lt;/keywords&gt;&lt;dates&gt;&lt;year&gt;2006&lt;/year&gt;&lt;pub-dates&gt;&lt;date&gt;Jul&lt;/date&gt;&lt;/pub-dates&gt;&lt;/dates&gt;&lt;isbn&gt;0079-6700&lt;/isbn&gt;&lt;accession-num&gt;WOS:000243284700001&lt;/accession-num&gt;&lt;urls&gt;&lt;related-urls&gt;&lt;url&gt;&amp;lt;Go to ISI&amp;gt;://WOS:000243284700001&lt;/url&gt;&lt;/related-urls&gt;&lt;/urls&gt;&lt;language&gt;English&lt;/language&gt;&lt;/record&gt;&lt;/Cite&gt;&lt;/EndNote&gt;</w:instrText>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204" w:tooltip="Rinaudo, 2006 #153" w:history="1">
        <w:r w:rsidR="00DE1C74" w:rsidRPr="007E040C">
          <w:rPr>
            <w:rFonts w:ascii="Times New Roman" w:hAnsi="Times New Roman"/>
            <w:noProof/>
            <w:sz w:val="24"/>
            <w:szCs w:val="24"/>
            <w:shd w:val="clear" w:color="auto" w:fill="FFFFFF"/>
          </w:rPr>
          <w:t>Rinaudo, 2006</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hint="eastAsia"/>
          <w:sz w:val="24"/>
          <w:szCs w:val="24"/>
          <w:shd w:val="clear" w:color="auto" w:fill="FFFFFF"/>
        </w:rPr>
        <w:t>.</w:t>
      </w:r>
      <w:r w:rsidRPr="007E040C">
        <w:rPr>
          <w:rFonts w:ascii="Times New Roman" w:hAnsi="Times New Roman"/>
          <w:sz w:val="24"/>
          <w:szCs w:val="24"/>
          <w:shd w:val="clear" w:color="auto" w:fill="FFFFFF"/>
        </w:rPr>
        <w:t xml:space="preserve"> Because of its excellent biocompatibility and biodegradability, chitosan is widely used in biomedicine and pharmacy</w:t>
      </w:r>
      <w:r w:rsidRPr="007E040C">
        <w:rPr>
          <w:rFonts w:ascii="Times New Roman" w:hAnsi="Times New Roman" w:hint="eastAsia"/>
          <w:sz w:val="24"/>
          <w:szCs w:val="24"/>
          <w:shd w:val="clear" w:color="auto" w:fill="FFFFFF"/>
        </w:rPr>
        <w:t xml:space="preserve"> </w:t>
      </w:r>
      <w:r w:rsidRPr="007E040C">
        <w:rPr>
          <w:rFonts w:ascii="Times New Roman" w:hAnsi="Times New Roman"/>
          <w:sz w:val="24"/>
          <w:szCs w:val="24"/>
          <w:shd w:val="clear" w:color="auto" w:fill="FFFFFF"/>
        </w:rPr>
        <w:fldChar w:fldCharType="begin">
          <w:fldData xml:space="preserve">PEVuZE5vdGU+PENpdGU+PEF1dGhvcj5CdXNpbGFjY2hpPC9BdXRob3I+PFllYXI+MjAxMzwvWWVh
cj48UmVjTnVtPjc8L1JlY051bT48RGlzcGxheVRleHQ+KEJ1c2lsYWNjaGksIEdpZ2FudGUsIE1h
dHRpb2xpLUJlbG1vbnRlLCBNYW56b3R0aSwgJmFtcDsgTXV6emFyZWxsaSwgMjAxMzsgS3VtYXIs
IE11enphcmVsbGksIE11enphcmVsbGksIFNhc2hpd2EsICZhbXA7IERvbWIsIDIwMDQ7IFJhbyAm
YW1wOyBTaGFybWEsIDE5OTcpPC9EaXNwbGF5VGV4dD48cmVjb3JkPjxyZWMtbnVtYmVyPjc8L3Jl
Yy1udW1iZXI+PGZvcmVpZ24ta2V5cz48a2V5IGFwcD0iRU4iIGRiLWlkPSJ0ZTVmYTAyOWE1cjl0
OWVycGF4NXBwMmx4ZmZ3eHB2cncwdHciIHRpbWVzdGFtcD0iMTQ1NDA5MTE2NCI+Nzwva2V5Pjwv
Zm9yZWlnbi1rZXlzPjxyZWYtdHlwZSBuYW1lPSJKb3VybmFsIEFydGljbGUiPjE3PC9yZWYtdHlw
ZT48Y29udHJpYnV0b3JzPjxhdXRob3JzPjxhdXRob3I+QnVzaWxhY2NoaSwgQS48L2F1dGhvcj48
YXV0aG9yPkdpZ2FudGUsIEEuPC9hdXRob3I+PGF1dGhvcj5NYXR0aW9saS1CZWxtb250ZSwgTS48
L2F1dGhvcj48YXV0aG9yPk1hbnpvdHRpLCBTLjwvYXV0aG9yPjxhdXRob3I+TXV6emFyZWxsaSwg
Ui4gQS4gQS48L2F1dGhvcj48L2F1dGhvcnM+PC9jb250cmlidXRvcnM+PGF1dGgtYWRkcmVzcz5b
QnVzaWxhY2NoaSwgQWxiZXJ0byBHaWdhbnRlLCBBbnRvbmlvIE1hdHRpb2xpLUJlbG1vbnRlLCBN
b25pY2EgTWFuem90dGksIFNhbmRyYSBNdXp6YXJlbGxpLCBSaWNjYXJkbyBBLiBBLl0gVW5pdiBQ
b2xpdGVjbiBNYXJjaGUsIERlcHQgQ2xpbiAmYW1wOyBNb2wgU2NpLCBJVC02MDEyNiBBbmNvbmEs
IEl0YWx5LiBNdXp6YXJlbGxpLCBSQUEgKHJlcHJpbnQgYXV0aG9yKSwgVW5pdiBQb2xpdGVjbiBN
YXJjaGUsIERlcHQgQ2xpbiAmYW1wOyBNb2wgU2NpLCBWaWEgVHJvbnRvIDEwLUEsIElULTYwMTI2
IEFuY29uYSwgSXRhbHkuIG11enphcmVsbGkucmFhQGdtYWlsLmNvbTwvYXV0aC1hZGRyZXNzPjx0
aXRsZXM+PHRpdGxlPkNoaXRvc2FuIHN0YWJpbGl6ZXMgcGxhdGVsZXQgZ3Jvd3RoIGZhY3RvcnMg
YW5kIG1vZHVsYXRlcyBzdGVtIGNlbGwgZGlmZmVyZW50aWF0aW9uIHRvd2FyZCB0aXNzdWUgcmVn
ZW5lcmF0aW9uPC90aXRsZT48c2Vjb25kYXJ5LXRpdGxlPkNhcmJvaHlkcmF0ZSBQb2x5bWVyczwv
c2Vjb25kYXJ5LXRpdGxlPjxzaG9ydC10aXRsZT5DaGl0b3NhbiBzdGFiaWxpemVzIHBsYXRlbGV0
IGdyb3d0aCBmYWN0b3JzIGFuZCBtb2R1bGF0ZXMgc3RlbSBjZWxsIGRpZmZlcmVudGlhdGlvbiB0
b3dhcmQgdGlzc3VlIHJlZ2VuZXJhdGlvbjwvc2hvcnQtdGl0bGU+PC90aXRsZXM+PHBlcmlvZGlj
YWw+PGZ1bGwtdGl0bGU+Q2FyYm9oeWRyYXRlIFBvbHltZXJzPC9mdWxsLXRpdGxlPjxhYmJyLTE+
Q2FyYm9oeWRyLiBQb2x5bS48L2FiYnItMT48YWJici0yPkNhcmJvaHlkciBQb2x5bTwvYWJici0y
PjwvcGVyaW9kaWNhbD48cGFnZXM+NjY1LTY3NjwvcGFnZXM+PHZvbHVtZT45ODwvdm9sdW1lPjxu
dW1iZXI+MTwvbnVtYmVyPjxrZXl3b3Jkcz48a2V5d29yZD5DaGl0b3Nhbjwva2V5d29yZD48a2V5
d29yZD5QbGF0ZWxldHM8L2tleXdvcmQ+PGtleXdvcmQ+R3Jvd3RoIGZhY3RvcnM8L2tleXdvcmQ+
PGtleXdvcmQ+U3RlbSBjZWxsczwva2V5d29yZD48a2V5d29yZD5Xb3VuZCBoZWFsaW5nPC9rZXl3
b3JkPjxrZXl3b3JkPlRpc3N1ZTwva2V5d29yZD48a2V5d29yZD5yZWdlbmVyYXRpb248L2tleXdv
cmQ+PGtleXdvcmQ+cmljaCBwbGFzbWEgZ2VsPC9rZXl3b3JkPjxrZXl3b3JkPnNwaW5hbC1jb3Jk
LWluanVyeTwva2V5d29yZD48a2V5d29yZD5yYWJiaXQgY3JhbmlhbCBkZWZlY3RzPC9rZXl3b3Jk
PjxrZXl3b3JkPmFkaXBvc2U8L2tleXdvcmQ+PGtleXdvcmQ+c3Ryb21hbCBjZWxsczwva2V5d29y
ZD48a2V5d29yZD5odW1hbi1ibG9vZCBwbGF0ZWxldHM8L2tleXdvcmQ+PGtleXdvcmQ+bi1hY2V0
eWwgZ2x1Y29zYW1pbmU8L2tleXdvcmQ+PGtleXdvcmQ+aW4tdml0cm88L2tleXdvcmQ+PGtleXdv
cmQ+Ym9uZS1mb3JtYXRpb248L2tleXdvcmQ+PGtleXdvcmQ+b3N0ZW9nZW5pYyBkaWZmZXJlbnRp
YXRpb248L2tleXdvcmQ+PGtleXdvcmQ+Y2xpbmljYWwtYXBwbGljYXRpb248L2tleXdvcmQ+PGtl
eXdvcmQ+Q2hlbWlzdHJ5PC9rZXl3b3JkPjxrZXl3b3JkPlBvbHltZXIgU2NpZW5jZTwva2V5d29y
ZD48L2tleXdvcmRzPjxkYXRlcz48eWVhcj4yMDEzPC95ZWFyPjxwdWItZGF0ZXM+PGRhdGU+T2N0
PC9kYXRlPjwvcHViLWRhdGVzPjwvZGF0ZXM+PGlzYm4+MDE0NC04NjE3PC9pc2JuPjxhY2Nlc3Np
b24tbnVtPldPUzowMDAzMjU4MzU2MDAwODg8L2FjY2Vzc2lvbi1udW0+PHdvcmstdHlwZT5SZXZp
ZXc8L3dvcmstdHlwZT48dXJscz48cmVsYXRlZC11cmxzPjx1cmw+Jmx0O0dvIHRvIElTSSZndDs6
Ly9XT1M6MDAwMzI1ODM1NjAwMDg4PC91cmw+PC9yZWxhdGVkLXVybHM+PC91cmxzPjxlbGVjdHJv
bmljLXJlc291cmNlLW51bT4xMC4xMDE2L2ouY2FyYnBvbC4yMDEzLjA2LjA0NDwvZWxlY3Ryb25p
Yy1yZXNvdXJjZS1udW0+PGxhbmd1YWdlPkVuZ2xpc2g8L2xhbmd1YWdlPjwvcmVjb3JkPjwvQ2l0
ZT48Q2l0ZT48QXV0aG9yPkt1bWFyPC9BdXRob3I+PFllYXI+MjAwNDwvWWVhcj48UmVjTnVtPjI3
PC9SZWNOdW0+PHJlY29yZD48cmVjLW51bWJlcj4yNzwvcmVjLW51bWJlcj48Zm9yZWlnbi1rZXlz
PjxrZXkgYXBwPSJFTiIgZGItaWQ9InRlNWZhMDI5YTVyOXQ5ZXJwYXg1cHAybHhmZnd4cHZydzB0
dyIgdGltZXN0YW1wPSIxNDU0MDkxMTY0Ij4yNzwva2V5PjwvZm9yZWlnbi1rZXlzPjxyZWYtdHlw
ZSBuYW1lPSJKb3VybmFsIEFydGljbGUiPjE3PC9yZWYtdHlwZT48Y29udHJpYnV0b3JzPjxhdXRo
b3JzPjxhdXRob3I+S3VtYXIsIE1udnI8L2F1dGhvcj48YXV0aG9yPk11enphcmVsbGksIFIuIEEu
IEEuPC9hdXRob3I+PGF1dGhvcj5NdXp6YXJlbGxpLCBDLjwvYXV0aG9yPjxhdXRob3I+U2FzaGl3
YSwgSC48L2F1dGhvcj48YXV0aG9yPkRvbWIsIEEuIEouPC9hdXRob3I+PC9hdXRob3JzPjwvY29u
dHJpYnV0b3JzPjxhdXRoLWFkZHJlc3M+TklQRVIsIERlcHQgUGhhcm1hY2V1dCwgTW9oYWxpIDE2
MDA2MiwgUHVuamFiLCBJbmRpYS4gUG9seXRlY2ggVW5pdiwgRmFjIE1lZCwgSW5zdCBCaW9jaGVt
LCBJVC02MDEwMCBBbmNvbmEsIEl0YWx5LiBOYXRsIEluc3QgQWR2IEluZCBTY2kgJmFtcDsgVGVj
aG5vbCwgU3BlY2lhbCBEaXYgSHVtYW4gTGlmZSBUZWNobm9sLCBHcmVlbiBCaW90ZWNobm9sIFJl
cyBHcnAsIElrZWRhLCBPc2FrYSA1NjM4NTc3LCBKYXBhbi4gSGVicmV3IFVuaXYgSmVydXNhbGVt
LCBTY2ggUGhhcm0sIEZhYyBNZWQsIERlcHQgTWVkIENoZW0gJmFtcDsgTmF0IFByb2QsIElMLTkx
MTIwIEplcnVzYWxlbSwgSXNyYWVsLiBLdW1hciwgTU5WUiAocmVwcmludCBhdXRob3IpLCBOSVBF
UiwgRGVwdCBQaGFybWFjZXV0LCBTZWN0b3IgNjcsIE1vaGFsaSAxNjAwNjIsIFB1bmphYiwgSW5k
aWEuIG1udnJrdW1hckB5YWhvby5jb208L2F1dGgtYWRkcmVzcz48dGl0bGVzPjx0aXRsZT5DaGl0
b3NhbiBjaGVtaXN0cnkgYW5kIHBoYXJtYWNldXRpY2FsIHBlcnNwZWN0aXZlczwvdGl0bGU+PHNl
Y29uZGFyeS10aXRsZT5DaGVtaWNhbCBSZXZpZXdzPC9zZWNvbmRhcnktdGl0bGU+PHNob3J0LXRp
dGxlPkNoaXRvc2FuIGNoZW1pc3RyeSBhbmQgcGhhcm1hY2V1dGljYWwgcGVyc3BlY3RpdmVzPC9z
aG9ydC10aXRsZT48L3RpdGxlcz48cGVyaW9kaWNhbD48ZnVsbC10aXRsZT5DaGVtaWNhbCBSZXZp
ZXdzPC9mdWxsLXRpdGxlPjxhYmJyLTE+Q2hlbS4gUmV2LjwvYWJici0xPjxhYmJyLTI+Q2hlbSBS
ZXY8L2FiYnItMj48L3BlcmlvZGljYWw+PHBhZ2VzPjYwMTctNjA4NDwvcGFnZXM+PHZvbHVtZT4x
MDQ8L3ZvbHVtZT48bnVtYmVyPjEyPC9udW1iZXI+PGtleXdvcmRzPjxrZXl3b3JkPmluLXZpdHJv
IGV2YWx1YXRpb248L2tleXdvcmQ+PGtleXdvcmQ+Y3Jvc3MtbGlua2VkIGNoaXRvc2FuPC9rZXl3
b3JkPjxrZXl3b3JkPmFjZXR5bC1kLWdsdWNvc2FtaW5lPC9rZXl3b3JkPjxrZXl3b3JkPm5ldXRy
b24tY2FwdHVyZSB0aGVyYXB5PC9rZXl3b3JkPjxrZXl3b3JkPm5hc2FsIGRlbGl2ZXJ5IHN5c3Rl
bTwva2V5d29yZD48a2V5d29yZD5uLXN1Y2NpbnlsLWNoaXRvc2FuPC9rZXl3b3JkPjxrZXl3b3Jk
PndhdGVyLXNvbHVibGUgY2hpdG9zYW48L2tleXdvcmQ+PGtleXdvcmQ+bW9sZWN1bGFyLXdlaWdo
dCBjaGl0b3Nhbjwva2V5d29yZD48a2V5d29yZD5wb29ybHkgYWJzb3JiYWJsZTwva2V5d29yZD48
a2V5d29yZD5kcnVnczwva2V5d29yZD48a2V5d29yZD5jb2xvbi1zcGVjaWZpYyBkZWxpdmVyeTwv
a2V5d29yZD48a2V5d29yZD5DaGVtaXN0cnk8L2tleXdvcmQ+PC9rZXl3b3Jkcz48ZGF0ZXM+PHll
YXI+MjAwNDwveWVhcj48cHViLWRhdGVzPjxkYXRlPkRlYzwvZGF0ZT48L3B1Yi1kYXRlcz48L2Rh
dGVzPjxpc2JuPjAwMDktMjY2NTwvaXNibj48YWNjZXNzaW9uLW51bT5XT1M6MDAwMjI1NzU3NTAw
MDA4PC9hY2Nlc3Npb24tbnVtPjx3b3JrLXR5cGU+UmV2aWV3PC93b3JrLXR5cGU+PHVybHM+PHJl
bGF0ZWQtdXJscz48dXJsPiZsdDtHbyB0byBJU0kmZ3Q7Oi8vV09TOjAwMDIyNTc1NzUwMDAwODwv
dXJsPjwvcmVsYXRlZC11cmxzPjwvdXJscz48ZWxlY3Ryb25pYy1yZXNvdXJjZS1udW0+MTAuMTAy
MS9jcjAzMDQ0MWI8L2VsZWN0cm9uaWMtcmVzb3VyY2UtbnVtPjxsYW5ndWFnZT5FbmdsaXNoPC9s
YW5ndWFnZT48L3JlY29yZD48L0NpdGU+PENpdGU+PEF1dGhvcj5SYW88L0F1dGhvcj48WWVhcj4x
OTk3PC9ZZWFyPjxSZWNOdW0+MzQ8L1JlY051bT48cmVjb3JkPjxyZWMtbnVtYmVyPjM0PC9yZWMt
bnVtYmVyPjxmb3JlaWduLWtleXM+PGtleSBhcHA9IkVOIiBkYi1pZD0idGU1ZmEwMjlhNXI5dDll
cnBheDVwcDJseGZmd3hwdnJ3MHR3IiB0aW1lc3RhbXA9IjE0NTQwOTExNjQiPjM0PC9rZXk+PC9m
b3JlaWduLWtleXM+PHJlZi10eXBlIG5hbWU9IkpvdXJuYWwgQXJ0aWNsZSI+MTc8L3JlZi10eXBl
Pjxjb250cmlidXRvcnM+PGF1dGhvcnM+PGF1dGhvcj5SYW8sIFMuIEIuPC9hdXRob3I+PGF1dGhv
cj5TaGFybWEsIEMuIFAuPC9hdXRob3I+PC9hdXRob3JzPjwvY29udHJpYnV0b3JzPjxhdXRoLWFk
ZHJlc3M+U1JFRSBDSElUUkEgVElSVU5BTCBJTlNUIE1FRCBTQ0kgJmFtcDsgVEVDSE5PTCxCSU9N
RUQgVEVDSE5PTCBXSU5HLFRSSVZBTkRSVU0gNjk1MDEyLEtFUkFMQSxJTkRJQS48L2F1dGgtYWRk
cmVzcz48dGl0bGVzPjx0aXRsZT5Vc2Ugb2YgY2hpdG9zYW4gYXMgYSBiaW9tYXRlcmlhbDogU3R1
ZGllcyBvbiBpdHMgc2FmZXR5IGFuZCBoZW1vc3RhdGljIHBvdGVudGlhbDwvdGl0bGU+PHNlY29u
ZGFyeS10aXRsZT5Kb3VybmFsIG9mIEJpb21lZGljYWwgTWF0ZXJpYWxzIFJlc2VhcmNoPC9zZWNv
bmRhcnktdGl0bGU+PHNob3J0LXRpdGxlPlVzZSBvZiBjaGl0b3NhbiBhcyBhIGJpb21hdGVyaWFs
OiBTdHVkaWVzIG9uIGl0cyBzYWZldHkgYW5kIGhlbW9zdGF0aWMgcG90ZW50aWFsPC9zaG9ydC10
aXRsZT48L3RpdGxlcz48cGVyaW9kaWNhbD48ZnVsbC10aXRsZT5Kb3VybmFsIG9mIEJpb21lZGlj
YWwgTWF0ZXJpYWxzIFJlc2VhcmNoPC9mdWxsLXRpdGxlPjxhYmJyLTE+Si4gQmlvbWVkLiBNYXRl
ci4gUmVzLjwvYWJici0xPjwvcGVyaW9kaWNhbD48cGFnZXM+MjEtMjg8L3BhZ2VzPjx2b2x1bWU+
MzQ8L3ZvbHVtZT48bnVtYmVyPjE8L251bWJlcj48a2V5d29yZHM+PGtleXdvcmQ+ZW56eW1hdGlj
IGRlZ3JhZGF0aW9uPC9rZXl3b3JkPjxrZXl3b3JkPnBvbHlnbHljb2xpYyBhY2lkPC9rZXl3b3Jk
PjxrZXl3b3JkPkVuZ2luZWVyaW5nPC9rZXl3b3JkPjxrZXl3b3JkPk1hdGVyaWFscyBTY2llbmNl
PC9rZXl3b3JkPjwva2V5d29yZHM+PGRhdGVzPjx5ZWFyPjE5OTc8L3llYXI+PHB1Yi1kYXRlcz48
ZGF0ZT5KYW48L2RhdGU+PC9wdWItZGF0ZXM+PC9kYXRlcz48aXNibj4wMDIxLTkzMDQ8L2lzYm4+
PGFjY2Vzc2lvbi1udW0+V09TOkExOTk3Vlk4OTgwMDAwNDwvYWNjZXNzaW9uLW51bT48d29yay10
eXBlPkFydGljbGU8L3dvcmstdHlwZT48dXJscz48cmVsYXRlZC11cmxzPjx1cmw+Jmx0O0dvIHRv
IElTSSZndDs6Ly9XT1M6QTE5OTdWWTg5ODAwMDA0PC91cmw+PC9yZWxhdGVkLXVybHM+PC91cmxz
PjxlbGVjdHJvbmljLXJlc291cmNlLW51bT4xMC4xMDAyLyhzaWNpKTEwOTctNDYzNigxOTk3MDEp
MzQ6MSZsdDsyMTo6YWlkLWpibTQmZ3Q7My4wLmNvOzItcDwvZWxlY3Ryb25pYy1yZXNvdXJjZS1u
dW0+PGxhbmd1YWdlPkVuZ2xpc2g8L2xhbmd1YWdlPjwvcmVjb3JkPjwvQ2l0ZT48L0VuZE5vdGU+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CdXNpbGFjY2hpPC9BdXRob3I+PFllYXI+MjAxMzwvWWVh
cj48UmVjTnVtPjc8L1JlY051bT48RGlzcGxheVRleHQ+KEJ1c2lsYWNjaGksIEdpZ2FudGUsIE1h
dHRpb2xpLUJlbG1vbnRlLCBNYW56b3R0aSwgJmFtcDsgTXV6emFyZWxsaSwgMjAxMzsgS3VtYXIs
IE11enphcmVsbGksIE11enphcmVsbGksIFNhc2hpd2EsICZhbXA7IERvbWIsIDIwMDQ7IFJhbyAm
YW1wOyBTaGFybWEsIDE5OTcpPC9EaXNwbGF5VGV4dD48cmVjb3JkPjxyZWMtbnVtYmVyPjc8L3Jl
Yy1udW1iZXI+PGZvcmVpZ24ta2V5cz48a2V5IGFwcD0iRU4iIGRiLWlkPSJ0ZTVmYTAyOWE1cjl0
OWVycGF4NXBwMmx4ZmZ3eHB2cncwdHciIHRpbWVzdGFtcD0iMTQ1NDA5MTE2NCI+Nzwva2V5Pjwv
Zm9yZWlnbi1rZXlzPjxyZWYtdHlwZSBuYW1lPSJKb3VybmFsIEFydGljbGUiPjE3PC9yZWYtdHlw
ZT48Y29udHJpYnV0b3JzPjxhdXRob3JzPjxhdXRob3I+QnVzaWxhY2NoaSwgQS48L2F1dGhvcj48
YXV0aG9yPkdpZ2FudGUsIEEuPC9hdXRob3I+PGF1dGhvcj5NYXR0aW9saS1CZWxtb250ZSwgTS48
L2F1dGhvcj48YXV0aG9yPk1hbnpvdHRpLCBTLjwvYXV0aG9yPjxhdXRob3I+TXV6emFyZWxsaSwg
Ui4gQS4gQS48L2F1dGhvcj48L2F1dGhvcnM+PC9jb250cmlidXRvcnM+PGF1dGgtYWRkcmVzcz5b
QnVzaWxhY2NoaSwgQWxiZXJ0byBHaWdhbnRlLCBBbnRvbmlvIE1hdHRpb2xpLUJlbG1vbnRlLCBN
b25pY2EgTWFuem90dGksIFNhbmRyYSBNdXp6YXJlbGxpLCBSaWNjYXJkbyBBLiBBLl0gVW5pdiBQ
b2xpdGVjbiBNYXJjaGUsIERlcHQgQ2xpbiAmYW1wOyBNb2wgU2NpLCBJVC02MDEyNiBBbmNvbmEs
IEl0YWx5LiBNdXp6YXJlbGxpLCBSQUEgKHJlcHJpbnQgYXV0aG9yKSwgVW5pdiBQb2xpdGVjbiBN
YXJjaGUsIERlcHQgQ2xpbiAmYW1wOyBNb2wgU2NpLCBWaWEgVHJvbnRvIDEwLUEsIElULTYwMTI2
IEFuY29uYSwgSXRhbHkuIG11enphcmVsbGkucmFhQGdtYWlsLmNvbTwvYXV0aC1hZGRyZXNzPjx0
aXRsZXM+PHRpdGxlPkNoaXRvc2FuIHN0YWJpbGl6ZXMgcGxhdGVsZXQgZ3Jvd3RoIGZhY3RvcnMg
YW5kIG1vZHVsYXRlcyBzdGVtIGNlbGwgZGlmZmVyZW50aWF0aW9uIHRvd2FyZCB0aXNzdWUgcmVn
ZW5lcmF0aW9uPC90aXRsZT48c2Vjb25kYXJ5LXRpdGxlPkNhcmJvaHlkcmF0ZSBQb2x5bWVyczwv
c2Vjb25kYXJ5LXRpdGxlPjxzaG9ydC10aXRsZT5DaGl0b3NhbiBzdGFiaWxpemVzIHBsYXRlbGV0
IGdyb3d0aCBmYWN0b3JzIGFuZCBtb2R1bGF0ZXMgc3RlbSBjZWxsIGRpZmZlcmVudGlhdGlvbiB0
b3dhcmQgdGlzc3VlIHJlZ2VuZXJhdGlvbjwvc2hvcnQtdGl0bGU+PC90aXRsZXM+PHBlcmlvZGlj
YWw+PGZ1bGwtdGl0bGU+Q2FyYm9oeWRyYXRlIFBvbHltZXJzPC9mdWxsLXRpdGxlPjxhYmJyLTE+
Q2FyYm9oeWRyLiBQb2x5bS48L2FiYnItMT48YWJici0yPkNhcmJvaHlkciBQb2x5bTwvYWJici0y
PjwvcGVyaW9kaWNhbD48cGFnZXM+NjY1LTY3NjwvcGFnZXM+PHZvbHVtZT45ODwvdm9sdW1lPjxu
dW1iZXI+MTwvbnVtYmVyPjxrZXl3b3Jkcz48a2V5d29yZD5DaGl0b3Nhbjwva2V5d29yZD48a2V5
d29yZD5QbGF0ZWxldHM8L2tleXdvcmQ+PGtleXdvcmQ+R3Jvd3RoIGZhY3RvcnM8L2tleXdvcmQ+
PGtleXdvcmQ+U3RlbSBjZWxsczwva2V5d29yZD48a2V5d29yZD5Xb3VuZCBoZWFsaW5nPC9rZXl3
b3JkPjxrZXl3b3JkPlRpc3N1ZTwva2V5d29yZD48a2V5d29yZD5yZWdlbmVyYXRpb248L2tleXdv
cmQ+PGtleXdvcmQ+cmljaCBwbGFzbWEgZ2VsPC9rZXl3b3JkPjxrZXl3b3JkPnNwaW5hbC1jb3Jk
LWluanVyeTwva2V5d29yZD48a2V5d29yZD5yYWJiaXQgY3JhbmlhbCBkZWZlY3RzPC9rZXl3b3Jk
PjxrZXl3b3JkPmFkaXBvc2U8L2tleXdvcmQ+PGtleXdvcmQ+c3Ryb21hbCBjZWxsczwva2V5d29y
ZD48a2V5d29yZD5odW1hbi1ibG9vZCBwbGF0ZWxldHM8L2tleXdvcmQ+PGtleXdvcmQ+bi1hY2V0
eWwgZ2x1Y29zYW1pbmU8L2tleXdvcmQ+PGtleXdvcmQ+aW4tdml0cm88L2tleXdvcmQ+PGtleXdv
cmQ+Ym9uZS1mb3JtYXRpb248L2tleXdvcmQ+PGtleXdvcmQ+b3N0ZW9nZW5pYyBkaWZmZXJlbnRp
YXRpb248L2tleXdvcmQ+PGtleXdvcmQ+Y2xpbmljYWwtYXBwbGljYXRpb248L2tleXdvcmQ+PGtl
eXdvcmQ+Q2hlbWlzdHJ5PC9rZXl3b3JkPjxrZXl3b3JkPlBvbHltZXIgU2NpZW5jZTwva2V5d29y
ZD48L2tleXdvcmRzPjxkYXRlcz48eWVhcj4yMDEzPC95ZWFyPjxwdWItZGF0ZXM+PGRhdGU+T2N0
PC9kYXRlPjwvcHViLWRhdGVzPjwvZGF0ZXM+PGlzYm4+MDE0NC04NjE3PC9pc2JuPjxhY2Nlc3Np
b24tbnVtPldPUzowMDAzMjU4MzU2MDAwODg8L2FjY2Vzc2lvbi1udW0+PHdvcmstdHlwZT5SZXZp
ZXc8L3dvcmstdHlwZT48dXJscz48cmVsYXRlZC11cmxzPjx1cmw+Jmx0O0dvIHRvIElTSSZndDs6
Ly9XT1M6MDAwMzI1ODM1NjAwMDg4PC91cmw+PC9yZWxhdGVkLXVybHM+PC91cmxzPjxlbGVjdHJv
bmljLXJlc291cmNlLW51bT4xMC4xMDE2L2ouY2FyYnBvbC4yMDEzLjA2LjA0NDwvZWxlY3Ryb25p
Yy1yZXNvdXJjZS1udW0+PGxhbmd1YWdlPkVuZ2xpc2g8L2xhbmd1YWdlPjwvcmVjb3JkPjwvQ2l0
ZT48Q2l0ZT48QXV0aG9yPkt1bWFyPC9BdXRob3I+PFllYXI+MjAwNDwvWWVhcj48UmVjTnVtPjI3
PC9SZWNOdW0+PHJlY29yZD48cmVjLW51bWJlcj4yNzwvcmVjLW51bWJlcj48Zm9yZWlnbi1rZXlz
PjxrZXkgYXBwPSJFTiIgZGItaWQ9InRlNWZhMDI5YTVyOXQ5ZXJwYXg1cHAybHhmZnd4cHZydzB0
dyIgdGltZXN0YW1wPSIxNDU0MDkxMTY0Ij4yNzwva2V5PjwvZm9yZWlnbi1rZXlzPjxyZWYtdHlw
ZSBuYW1lPSJKb3VybmFsIEFydGljbGUiPjE3PC9yZWYtdHlwZT48Y29udHJpYnV0b3JzPjxhdXRo
b3JzPjxhdXRob3I+S3VtYXIsIE1udnI8L2F1dGhvcj48YXV0aG9yPk11enphcmVsbGksIFIuIEEu
IEEuPC9hdXRob3I+PGF1dGhvcj5NdXp6YXJlbGxpLCBDLjwvYXV0aG9yPjxhdXRob3I+U2FzaGl3
YSwgSC48L2F1dGhvcj48YXV0aG9yPkRvbWIsIEEuIEouPC9hdXRob3I+PC9hdXRob3JzPjwvY29u
dHJpYnV0b3JzPjxhdXRoLWFkZHJlc3M+TklQRVIsIERlcHQgUGhhcm1hY2V1dCwgTW9oYWxpIDE2
MDA2MiwgUHVuamFiLCBJbmRpYS4gUG9seXRlY2ggVW5pdiwgRmFjIE1lZCwgSW5zdCBCaW9jaGVt
LCBJVC02MDEwMCBBbmNvbmEsIEl0YWx5LiBOYXRsIEluc3QgQWR2IEluZCBTY2kgJmFtcDsgVGVj
aG5vbCwgU3BlY2lhbCBEaXYgSHVtYW4gTGlmZSBUZWNobm9sLCBHcmVlbiBCaW90ZWNobm9sIFJl
cyBHcnAsIElrZWRhLCBPc2FrYSA1NjM4NTc3LCBKYXBhbi4gSGVicmV3IFVuaXYgSmVydXNhbGVt
LCBTY2ggUGhhcm0sIEZhYyBNZWQsIERlcHQgTWVkIENoZW0gJmFtcDsgTmF0IFByb2QsIElMLTkx
MTIwIEplcnVzYWxlbSwgSXNyYWVsLiBLdW1hciwgTU5WUiAocmVwcmludCBhdXRob3IpLCBOSVBF
UiwgRGVwdCBQaGFybWFjZXV0LCBTZWN0b3IgNjcsIE1vaGFsaSAxNjAwNjIsIFB1bmphYiwgSW5k
aWEuIG1udnJrdW1hckB5YWhvby5jb208L2F1dGgtYWRkcmVzcz48dGl0bGVzPjx0aXRsZT5DaGl0
b3NhbiBjaGVtaXN0cnkgYW5kIHBoYXJtYWNldXRpY2FsIHBlcnNwZWN0aXZlczwvdGl0bGU+PHNl
Y29uZGFyeS10aXRsZT5DaGVtaWNhbCBSZXZpZXdzPC9zZWNvbmRhcnktdGl0bGU+PHNob3J0LXRp
dGxlPkNoaXRvc2FuIGNoZW1pc3RyeSBhbmQgcGhhcm1hY2V1dGljYWwgcGVyc3BlY3RpdmVzPC9z
aG9ydC10aXRsZT48L3RpdGxlcz48cGVyaW9kaWNhbD48ZnVsbC10aXRsZT5DaGVtaWNhbCBSZXZp
ZXdzPC9mdWxsLXRpdGxlPjxhYmJyLTE+Q2hlbS4gUmV2LjwvYWJici0xPjxhYmJyLTI+Q2hlbSBS
ZXY8L2FiYnItMj48L3BlcmlvZGljYWw+PHBhZ2VzPjYwMTctNjA4NDwvcGFnZXM+PHZvbHVtZT4x
MDQ8L3ZvbHVtZT48bnVtYmVyPjEyPC9udW1iZXI+PGtleXdvcmRzPjxrZXl3b3JkPmluLXZpdHJv
IGV2YWx1YXRpb248L2tleXdvcmQ+PGtleXdvcmQ+Y3Jvc3MtbGlua2VkIGNoaXRvc2FuPC9rZXl3
b3JkPjxrZXl3b3JkPmFjZXR5bC1kLWdsdWNvc2FtaW5lPC9rZXl3b3JkPjxrZXl3b3JkPm5ldXRy
b24tY2FwdHVyZSB0aGVyYXB5PC9rZXl3b3JkPjxrZXl3b3JkPm5hc2FsIGRlbGl2ZXJ5IHN5c3Rl
bTwva2V5d29yZD48a2V5d29yZD5uLXN1Y2NpbnlsLWNoaXRvc2FuPC9rZXl3b3JkPjxrZXl3b3Jk
PndhdGVyLXNvbHVibGUgY2hpdG9zYW48L2tleXdvcmQ+PGtleXdvcmQ+bW9sZWN1bGFyLXdlaWdo
dCBjaGl0b3Nhbjwva2V5d29yZD48a2V5d29yZD5wb29ybHkgYWJzb3JiYWJsZTwva2V5d29yZD48
a2V5d29yZD5kcnVnczwva2V5d29yZD48a2V5d29yZD5jb2xvbi1zcGVjaWZpYyBkZWxpdmVyeTwv
a2V5d29yZD48a2V5d29yZD5DaGVtaXN0cnk8L2tleXdvcmQ+PC9rZXl3b3Jkcz48ZGF0ZXM+PHll
YXI+MjAwNDwveWVhcj48cHViLWRhdGVzPjxkYXRlPkRlYzwvZGF0ZT48L3B1Yi1kYXRlcz48L2Rh
dGVzPjxpc2JuPjAwMDktMjY2NTwvaXNibj48YWNjZXNzaW9uLW51bT5XT1M6MDAwMjI1NzU3NTAw
MDA4PC9hY2Nlc3Npb24tbnVtPjx3b3JrLXR5cGU+UmV2aWV3PC93b3JrLXR5cGU+PHVybHM+PHJl
bGF0ZWQtdXJscz48dXJsPiZsdDtHbyB0byBJU0kmZ3Q7Oi8vV09TOjAwMDIyNTc1NzUwMDAwODwv
dXJsPjwvcmVsYXRlZC11cmxzPjwvdXJscz48ZWxlY3Ryb25pYy1yZXNvdXJjZS1udW0+MTAuMTAy
MS9jcjAzMDQ0MWI8L2VsZWN0cm9uaWMtcmVzb3VyY2UtbnVtPjxsYW5ndWFnZT5FbmdsaXNoPC9s
YW5ndWFnZT48L3JlY29yZD48L0NpdGU+PENpdGU+PEF1dGhvcj5SYW88L0F1dGhvcj48WWVhcj4x
OTk3PC9ZZWFyPjxSZWNOdW0+MzQ8L1JlY051bT48cmVjb3JkPjxyZWMtbnVtYmVyPjM0PC9yZWMt
bnVtYmVyPjxmb3JlaWduLWtleXM+PGtleSBhcHA9IkVOIiBkYi1pZD0idGU1ZmEwMjlhNXI5dDll
cnBheDVwcDJseGZmd3hwdnJ3MHR3IiB0aW1lc3RhbXA9IjE0NTQwOTExNjQiPjM0PC9rZXk+PC9m
b3JlaWduLWtleXM+PHJlZi10eXBlIG5hbWU9IkpvdXJuYWwgQXJ0aWNsZSI+MTc8L3JlZi10eXBl
Pjxjb250cmlidXRvcnM+PGF1dGhvcnM+PGF1dGhvcj5SYW8sIFMuIEIuPC9hdXRob3I+PGF1dGhv
cj5TaGFybWEsIEMuIFAuPC9hdXRob3I+PC9hdXRob3JzPjwvY29udHJpYnV0b3JzPjxhdXRoLWFk
ZHJlc3M+U1JFRSBDSElUUkEgVElSVU5BTCBJTlNUIE1FRCBTQ0kgJmFtcDsgVEVDSE5PTCxCSU9N
RUQgVEVDSE5PTCBXSU5HLFRSSVZBTkRSVU0gNjk1MDEyLEtFUkFMQSxJTkRJQS48L2F1dGgtYWRk
cmVzcz48dGl0bGVzPjx0aXRsZT5Vc2Ugb2YgY2hpdG9zYW4gYXMgYSBiaW9tYXRlcmlhbDogU3R1
ZGllcyBvbiBpdHMgc2FmZXR5IGFuZCBoZW1vc3RhdGljIHBvdGVudGlhbDwvdGl0bGU+PHNlY29u
ZGFyeS10aXRsZT5Kb3VybmFsIG9mIEJpb21lZGljYWwgTWF0ZXJpYWxzIFJlc2VhcmNoPC9zZWNv
bmRhcnktdGl0bGU+PHNob3J0LXRpdGxlPlVzZSBvZiBjaGl0b3NhbiBhcyBhIGJpb21hdGVyaWFs
OiBTdHVkaWVzIG9uIGl0cyBzYWZldHkgYW5kIGhlbW9zdGF0aWMgcG90ZW50aWFsPC9zaG9ydC10
aXRsZT48L3RpdGxlcz48cGVyaW9kaWNhbD48ZnVsbC10aXRsZT5Kb3VybmFsIG9mIEJpb21lZGlj
YWwgTWF0ZXJpYWxzIFJlc2VhcmNoPC9mdWxsLXRpdGxlPjxhYmJyLTE+Si4gQmlvbWVkLiBNYXRl
ci4gUmVzLjwvYWJici0xPjwvcGVyaW9kaWNhbD48cGFnZXM+MjEtMjg8L3BhZ2VzPjx2b2x1bWU+
MzQ8L3ZvbHVtZT48bnVtYmVyPjE8L251bWJlcj48a2V5d29yZHM+PGtleXdvcmQ+ZW56eW1hdGlj
IGRlZ3JhZGF0aW9uPC9rZXl3b3JkPjxrZXl3b3JkPnBvbHlnbHljb2xpYyBhY2lkPC9rZXl3b3Jk
PjxrZXl3b3JkPkVuZ2luZWVyaW5nPC9rZXl3b3JkPjxrZXl3b3JkPk1hdGVyaWFscyBTY2llbmNl
PC9rZXl3b3JkPjwva2V5d29yZHM+PGRhdGVzPjx5ZWFyPjE5OTc8L3llYXI+PHB1Yi1kYXRlcz48
ZGF0ZT5KYW48L2RhdGU+PC9wdWItZGF0ZXM+PC9kYXRlcz48aXNibj4wMDIxLTkzMDQ8L2lzYm4+
PGFjY2Vzc2lvbi1udW0+V09TOkExOTk3Vlk4OTgwMDAwNDwvYWNjZXNzaW9uLW51bT48d29yay10
eXBlPkFydGljbGU8L3dvcmstdHlwZT48dXJscz48cmVsYXRlZC11cmxzPjx1cmw+Jmx0O0dvIHRv
IElTSSZndDs6Ly9XT1M6QTE5OTdWWTg5ODAwMDA0PC91cmw+PC9yZWxhdGVkLXVybHM+PC91cmxz
PjxlbGVjdHJvbmljLXJlc291cmNlLW51bT4xMC4xMDAyLyhzaWNpKTEwOTctNDYzNigxOTk3MDEp
MzQ6MSZsdDsyMTo6YWlkLWpibTQmZ3Q7My4wLmNvOzItcDwvZWxlY3Ryb25pYy1yZXNvdXJjZS1u
dW0+PGxhbmd1YWdlPkVuZ2xpc2g8L2xhbmd1YWdlPjwvcmVjb3JkPjwvQ2l0ZT48L0VuZE5vdGU+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29" w:tooltip="Busilacchi, 2013 #7" w:history="1">
        <w:r w:rsidR="00DE1C74" w:rsidRPr="007E040C">
          <w:rPr>
            <w:rFonts w:ascii="Times New Roman" w:hAnsi="Times New Roman"/>
            <w:noProof/>
            <w:sz w:val="24"/>
            <w:szCs w:val="24"/>
            <w:shd w:val="clear" w:color="auto" w:fill="FFFFFF"/>
          </w:rPr>
          <w:t>Busilacchi, Gigante, Mattioli-Belmonte, Manzotti, &amp; Muzzarelli, 2013</w:t>
        </w:r>
      </w:hyperlink>
      <w:proofErr w:type="gramStart"/>
      <w:r w:rsidRPr="007E040C">
        <w:rPr>
          <w:rFonts w:ascii="Times New Roman" w:hAnsi="Times New Roman"/>
          <w:noProof/>
          <w:sz w:val="24"/>
          <w:szCs w:val="24"/>
          <w:shd w:val="clear" w:color="auto" w:fill="FFFFFF"/>
        </w:rPr>
        <w:t xml:space="preserve">; </w:t>
      </w:r>
      <w:hyperlink w:anchor="_ENREF_142" w:tooltip="Kumar, 2004 #27" w:history="1">
        <w:r w:rsidR="00DE1C74" w:rsidRPr="007E040C">
          <w:rPr>
            <w:rFonts w:ascii="Times New Roman" w:hAnsi="Times New Roman"/>
            <w:noProof/>
            <w:sz w:val="24"/>
            <w:szCs w:val="24"/>
            <w:shd w:val="clear" w:color="auto" w:fill="FFFFFF"/>
          </w:rPr>
          <w:t>Kumar, Muzzarelli, Muzzarelli, Sashiwa, &amp; Domb, 2004</w:t>
        </w:r>
      </w:hyperlink>
      <w:r w:rsidRPr="007E040C">
        <w:rPr>
          <w:rFonts w:ascii="Times New Roman" w:hAnsi="Times New Roman"/>
          <w:noProof/>
          <w:sz w:val="24"/>
          <w:szCs w:val="24"/>
          <w:shd w:val="clear" w:color="auto" w:fill="FFFFFF"/>
        </w:rPr>
        <w:t>;</w:t>
      </w:r>
      <w:proofErr w:type="gramEnd"/>
      <w:r w:rsidRPr="007E040C">
        <w:rPr>
          <w:rFonts w:ascii="Times New Roman" w:hAnsi="Times New Roman"/>
          <w:noProof/>
          <w:sz w:val="24"/>
          <w:szCs w:val="24"/>
          <w:shd w:val="clear" w:color="auto" w:fill="FFFFFF"/>
        </w:rPr>
        <w:t xml:space="preserve"> </w:t>
      </w:r>
      <w:hyperlink w:anchor="_ENREF_198" w:tooltip="Rao, 1997 #34" w:history="1">
        <w:r w:rsidR="00DE1C74" w:rsidRPr="007E040C">
          <w:rPr>
            <w:rFonts w:ascii="Times New Roman" w:hAnsi="Times New Roman"/>
            <w:noProof/>
            <w:sz w:val="24"/>
            <w:szCs w:val="24"/>
            <w:shd w:val="clear" w:color="auto" w:fill="FFFFFF"/>
          </w:rPr>
          <w:t>Rao &amp; Sharma, 1997</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hint="eastAsia"/>
          <w:sz w:val="24"/>
          <w:szCs w:val="24"/>
          <w:shd w:val="clear" w:color="auto" w:fill="FFFFFF"/>
        </w:rPr>
        <w:t>.</w:t>
      </w:r>
      <w:r w:rsidRPr="007E040C">
        <w:rPr>
          <w:rFonts w:ascii="Times New Roman" w:hAnsi="Times New Roman"/>
          <w:sz w:val="24"/>
          <w:szCs w:val="24"/>
          <w:shd w:val="clear" w:color="auto" w:fill="FFFFFF"/>
        </w:rPr>
        <w:t xml:space="preserve"> It is protonated and positively charged in the acidic environment, which is likely to bond to the negatively charged MMT surface </w:t>
      </w:r>
      <w:r w:rsidRPr="007E040C">
        <w:rPr>
          <w:rFonts w:ascii="Times New Roman" w:hAnsi="Times New Roman"/>
          <w:sz w:val="24"/>
          <w:szCs w:val="24"/>
          <w:shd w:val="clear" w:color="auto" w:fill="FFFFFF"/>
        </w:rPr>
        <w:fldChar w:fldCharType="begin">
          <w:fldData xml:space="preserve">PEVuZE5vdGU+PENpdGU+PEF1dGhvcj5DaGVuPC9BdXRob3I+PFllYXI+MjAwODwvWWVhcj48UmVj
TnVtPjEwPC9SZWNOdW0+PERpc3BsYXlUZXh0PihBbGkgJmFtcDsgQmFuZHlvcGFkaHlheSwgMjAx
NTsgQ2hlbiwgMjAwNDsgQi4gQ2hlbiBldCBhbC4sIDIwMDgpPC9EaXNwbGF5VGV4dD48cmVjb3Jk
PjxyZWMtbnVtYmVyPjEwPC9yZWMtbnVtYmVyPjxmb3JlaWduLWtleXM+PGtleSBhcHA9IkVOIiBk
Yi1pZD0idGU1ZmEwMjlhNXI5dDllcnBheDVwcDJseGZmd3hwdnJ3MHR3IiB0aW1lc3RhbXA9IjE0
NTQwOTExNjQiPjEwPC9rZXk+PC9mb3JlaWduLWtleXM+PHJlZi10eXBlIG5hbWU9IkpvdXJuYWwg
QXJ0aWNsZSI+MTc8L3JlZi10eXBlPjxjb250cmlidXRvcnM+PGF1dGhvcnM+PGF1dGhvcj5DaGVu
LCBCLjwvYXV0aG9yPjxhdXRob3I+RXZhbnMsIEouIFIuIEcuPC9hdXRob3I+PGF1dGhvcj5HcmVl
bndlbGwsIEguIEMuPC9hdXRob3I+PGF1dGhvcj5Cb3VsZXQsIFAuPC9hdXRob3I+PGF1dGhvcj5D
b3ZlbmV5LCBQLiBWLjwvYXV0aG9yPjxhdXRob3I+Qm93ZGVuLCBBLiBBLjwvYXV0aG9yPjxhdXRo
b3I+V2hpdGluZywgQS48L2F1dGhvcj48L2F1dGhvcnM+PC9jb250cmlidXRvcnM+PGF1dGgtYWRk
cmVzcz5bRXZhbnMsIEp1bGlhbiBSLiBHLl0gVUNMLCBDaHJpc3RvcGhlciBJbmdvbGQgTGFicywg
RGVwdCBDaGVtLCBMb25kb24gV0MxSCAwQUosIEVuZ2xhbmQuIFtDaGVuLCBCaXFpb25nXSBVbml2
IExvbmRvbiwgRGVwdCBNYXQsIExvbmRvbiBFMSA0TlMsIEVuZ2xhbmQuIFtHcmVlbndlbGwsIEgu
IENocmlzdG9waGVyIFdoaXRpbmcsIEFuZHJld10gVW5pdiBEdXJoYW0sIERlcHQgQ2hlbSwgRHVy
aGFtIERIMSAzTEUsIEVuZ2xhbmQuIFtCb3VsZXQsIFBhc2NhbF0gVW5pdiBBaXggTWFyc2VpbGxl
IDEsIEN0ciBTdCBKZXJvbWUsIE1BRElSRUwsIFVNUiA2MTIxLCBGLTEzMzk3IE1hcnNlaWxsZSAy
MCwgRnJhbmNlLiBbQ292ZW5leSwgUGV0ZXIgVi5dIFVDTCwgRGVwdCBDaGVtLCBDdHIgQ29tcHV0
YXQgU2NpLCBMb25kb24gV0MxSCAwQUosIEVuZ2xhbmQuIFtCb3dkZW4sIEFsbGVuIEEuXSBPcGVu
IFVuaXYsIERlcHQgQ2hlbSwgTWlsdG9uIEtleW5lcyBNSzcgNkFBLCBCdWNrcywgRW5nbGFuZC4g
RXZhbnMsIEpSRyAocmVwcmludCBhdXRob3IpLCBVQ0wsIENocmlzdG9waGVyIEluZ29sZCBMYWJz
LCBEZXB0IENoZW0sIDIwIEdvcmRvbiBTdCwgTG9uZG9uIFdDMUggMEFKLCBFbmdsYW5kLiBqLnIu
Zy5ldmFuc0B1Y2wuYWMudWs8L2F1dGgtYWRkcmVzcz48dGl0bGVzPjx0aXRsZT5BIGNyaXRpY2Fs
IGFwcHJhaXNhbCBvZiBwb2x5bWVyLWNsYXkgbmFub2NvbXBvc2l0ZXM8L3RpdGxlPjxzZWNvbmRh
cnktdGl0bGU+Q2hlbWljYWwgU29jaWV0eSBSZXZpZXdzPC9zZWNvbmRhcnktdGl0bGU+PHNob3J0
LXRpdGxlPkEgY3JpdGljYWwgYXBwcmFpc2FsIG9mIHBvbHltZXItY2xheSBuYW5vY29tcG9zaXRl
czwvc2hvcnQtdGl0bGU+PC90aXRsZXM+PHBlcmlvZGljYWw+PGZ1bGwtdGl0bGU+Q2hlbWljYWwg
U29jaWV0eSBSZXZpZXdzPC9mdWxsLXRpdGxlPjxhYmJyLTE+Q2hlbS4gU29jLiBSZXYuPC9hYmJy
LTE+PC9wZXJpb2RpY2FsPjxwYWdlcz41NjgtNTk0PC9wYWdlcz48dm9sdW1lPjM3PC92b2x1bWU+
PG51bWJlcj4zPC9udW1iZXI+PGtleXdvcmRzPjxrZXl3b3JkPm1vbGVjdWxhci1keW5hbWljcyBz
aW11bGF0aW9uPC9rZXl3b3JkPjxrZXl3b3JkPmxheWVyZWQgc2lsaWNhdGUgbmFub2NvbXBvc2l0
ZXM8L2tleXdvcmQ+PGtleXdvcmQ+aW4tc2l0dTwva2V5d29yZD48a2V5d29yZD5wb2x5bWVyaXph
dGlvbjwva2V5d29yZD48a2V5d29yZD5saW5lYXIgdmlzY29lbGFzdGljIHByb3BlcnRpZXM8L2tl
eXdvcmQ+PGtleXdvcmQ+ZGVuc2l0eS1mdW5jdGlvbmFsPC9rZXl3b3JkPjxrZXl3b3JkPnRoZW9y
eTwva2V5d29yZD48a2V5d29yZD5vcmdhbmljYWxseS1tb2RpZmllZCBjbGF5PC9rZXl3b3JkPjxr
ZXl3b3JkPngtcmF5LWRpZmZyYWN0aW9uPC9rZXl3b3JkPjxrZXl3b3JkPm1lY2hhbmljYWwtcHJv
cGVydGllczwva2V5d29yZD48a2V5d29yZD5wb2x5KGV0aHlsZW5lIG94aWRlKTwva2V5d29yZD48
a2V5d29yZD5jb21wdXRlci1zaW11bGF0aW9uPC9rZXl3b3JkPjxrZXl3b3JkPkNoZW1pc3RyeTwv
a2V5d29yZD48L2tleXdvcmRzPjxkYXRlcz48eWVhcj4yMDA4PC95ZWFyPjwvZGF0ZXM+PGlzYm4+
MDMwNi0wMDEyPC9pc2JuPjxhY2Nlc3Npb24tbnVtPldPUzowMDAyNTI3NTc1MDAwMTA8L2FjY2Vz
c2lvbi1udW0+PHdvcmstdHlwZT5SZXZpZXc8L3dvcmstdHlwZT48dXJscz48cmVsYXRlZC11cmxz
Pjx1cmw+Jmx0O0dvIHRvIElTSSZndDs6Ly9XT1M6MDAwMjUyNzU3NTAwMDEwPC91cmw+PC9yZWxh
dGVkLXVybHM+PC91cmxzPjxlbGVjdHJvbmljLXJlc291cmNlLW51bT4xMC4xMDM5L2I3MDI2NTNm
PC9lbGVjdHJvbmljLXJlc291cmNlLW51bT48bGFuZ3VhZ2U+RW5nbGlzaDwvbGFuZ3VhZ2U+PC9y
ZWNvcmQ+PC9DaXRlPjxDaXRlPjxBdXRob3I+Q2hlbjwvQXV0aG9yPjxZZWFyPjIwMDQ8L1llYXI+
PFJlY051bT44PC9SZWNOdW0+PHJlY29yZD48cmVjLW51bWJlcj44PC9yZWMtbnVtYmVyPjxmb3Jl
aWduLWtleXM+PGtleSBhcHA9IkVOIiBkYi1pZD0idGU1ZmEwMjlhNXI5dDllcnBheDVwcDJseGZm
d3hwdnJ3MHR3IiB0aW1lc3RhbXA9IjE0NTQwOTExNjQiPjg8L2tleT48L2ZvcmVpZ24ta2V5cz48
cmVmLXR5cGUgbmFtZT0iSm91cm5hbCBBcnRpY2xlIj4xNzwvcmVmLXR5cGU+PGNvbnRyaWJ1dG9y
cz48YXV0aG9ycz48YXV0aG9yPkNoZW4sIEIuPC9hdXRob3I+PC9hdXRob3JzPjwvY29udHJpYnV0
b3JzPjxhdXRoLWFkZHJlc3M+VW5pdiBMb25kb24sIFF1ZWVuIE1hcnksIERlcHQgTWF0LCBMb25k
b24gRTEgNE5TLCBFbmdsYW5kLiBDaGVuLCBCIChyZXByaW50IGF1dGhvciksIFVuaXYgTG9uZG9u
LCBRdWVlbiBNYXJ5LCBEZXB0IE1hdCwgTWlsZSBFbmQgUmQsIExvbmRvbiBFMSA0TlMsIEVuZ2xh
bmQuIGJpcWlvbmcuY2hlbkBxbXVsLmFjLnVrPC9hdXRoLWFkZHJlc3M+PHRpdGxlcz48dGl0bGU+
UG9seW1lci1jbGF5IG5hbm9jb21wb3NpdGVzOiBhbiBvdmVydmlldyB3aXRoIGVtcGhhc2lzIG9u
IGludGVyYWN0aW9uIG1lY2hhbmlzbXM8L3RpdGxlPjxzZWNvbmRhcnktdGl0bGU+QnJpdGlzaCBD
ZXJhbWljIFRyYW5zYWN0aW9uczwvc2Vjb25kYXJ5LXRpdGxlPjxzaG9ydC10aXRsZT5Qb2x5bWVy
LWNsYXkgbmFub2NvbXBvc2l0ZXM6IGFuIG92ZXJ2aWV3IHdpdGggZW1waGFzaXMgb24gaW50ZXJh
Y3Rpb24gbWVjaGFuaXNtczwvc2hvcnQtdGl0bGU+PC90aXRsZXM+PHBlcmlvZGljYWw+PGZ1bGwt
dGl0bGU+QnJpdGlzaCBDZXJhbWljIFRyYW5zYWN0aW9uczwvZnVsbC10aXRsZT48YWJici0xPkJy
LiBDZXJhbS4gVHJhbnMuPC9hYmJyLTE+PGFiYnItMj5CciBDZXJhbSBUcmFuczwvYWJici0yPjwv
cGVyaW9kaWNhbD48cGFnZXM+MjQxLTI0OTwvcGFnZXM+PHZvbHVtZT4xMDM8L3ZvbHVtZT48bnVt
YmVyPjY8L251bWJlcj48a2V5d29yZHM+PGtleXdvcmQ+Y2xheTwva2V5d29yZD48a2V5d29yZD5l
eGZvbGlhdGlvbjwva2V5d29yZD48a2V5d29yZD5pbnRlcmNhbGF0aW9uPC9rZXl3b3JkPjxrZXl3
b3JkPm5hbm9jb21wb3NpdGVzPC9rZXl3b3JkPjxrZXl3b3JkPm1vZGlmaWVkIGxheWVyZWQgc2ls
aWNhdGVzPC9rZXl3b3JkPjxrZXl3b3JkPngtcmF5LWRpZmZyYWN0aW9uPC9rZXl3b3JkPjxrZXl3
b3JkPm1lbHQgaW50ZXJjYWxhdGlvbjwva2V5d29yZD48a2V5d29yZD5wb2x5KGV0aHlsZW5lIG94
aWRlKTwva2V5d29yZD48a2V5d29yZD5hcXVlb3VzIHN5c3RlbXM8L2tleXdvcmQ+PGtleXdvcmQ+
aW4tc2l0dTwva2V5d29yZD48a2V5d29yZD5tb250bW9yaWxsb25pdGU8L2tleXdvcmQ+PGtleXdv
cmQ+ZXhmb2xpYXRpb248L2tleXdvcmQ+PGtleXdvcmQ+ZXBveHk8L2tleXdvcmQ+PGtleXdvcmQ+
YWRzb3JwdGlvbjwva2V5d29yZD48a2V5d29yZD5NYXRlcmlhbHMgU2NpZW5jZTwva2V5d29yZD48
L2tleXdvcmRzPjxkYXRlcz48eWVhcj4yMDA0PC95ZWFyPjwvZGF0ZXM+PGlzYm4+MDk2Ny05Nzgy
PC9pc2JuPjxhY2Nlc3Npb24tbnVtPldPUzowMDAyMjU0NTA2MDAwMDI8L2FjY2Vzc2lvbi1udW0+
PHdvcmstdHlwZT5SZXZpZXc8L3dvcmstdHlwZT48dXJscz48cmVsYXRlZC11cmxzPjx1cmw+Jmx0
O0dvIHRvIElTSSZndDs6Ly9XT1M6MDAwMjI1NDUwNjAwMDAyPC91cmw+PC9yZWxhdGVkLXVybHM+
PC91cmxzPjxlbGVjdHJvbmljLXJlc291cmNlLW51bT4xMC4xMTc5LzA5Njc5NzgwNHg0NTkyPC9l
bGVjdHJvbmljLXJlc291cmNlLW51bT48bGFuZ3VhZ2U+RW5nbGlzaDwvbGFuZ3VhZ2U+PC9yZWNv
cmQ+PC9DaXRlPjxDaXRlPjxBdXRob3I+QWxpPC9BdXRob3I+PFllYXI+MjAxNTwvWWVhcj48UmVj
TnVtPjM8L1JlY051bT48cmVjb3JkPjxyZWMtbnVtYmVyPjM8L3JlYy1udW1iZXI+PGZvcmVpZ24t
a2V5cz48a2V5IGFwcD0iRU4iIGRiLWlkPSJ0ZTVmYTAyOWE1cjl0OWVycGF4NXBwMmx4ZmZ3eHB2
cncwdHciIHRpbWVzdGFtcD0iMTQ1NDA5MTE2NCI+Mzwva2V5PjwvZm9yZWlnbi1rZXlzPjxyZWYt
dHlwZSBuYW1lPSJKb3VybmFsIEFydGljbGUiPjE3PC9yZWYtdHlwZT48Y29udHJpYnV0b3JzPjxh
dXRob3JzPjxhdXRob3I+QWxpLCBTLjwvYXV0aG9yPjxhdXRob3I+QmFuZHlvcGFkaHlheSwgUi48
L2F1dGhvcj48L2F1dGhvcnM+PC9jb250cmlidXRvcnM+PGF1dGgtYWRkcmVzcz5bQWxpLCBTYW1p
bSBCYW5keW9wYWRoeWF5LCBSYW5qaW5pXSBSYW1hbiBSZXMgSW5zdCwgQmFuZ2Fsb3JlIDU2MDA4
MCwgS2FybmF0YWthLCBJbmRpYS4gQWxpLCBTIChyZXByaW50IGF1dGhvciksIFJhbWFuIFJlcyBJ
bnN0LCBDViBSYW1hbiBBdmUsIEJhbmdhbG9yZSA1NjAwODAsIEthcm5hdGFrYSwgSW5kaWEuIHNh
bWltQG5pLnJlcy5pbiByYW5qaW5pQHJyaS5yZXMuaW48L2F1dGgtYWRkcmVzcz48dGl0bGVzPjx0
aXRsZT5FdmFsdWF0aW9uIG9mIHRoZSBleGZvbGlhdGlvbiBhbmQgc3RhYmlsaXR5IG9mIE5hLW1v
bnRtb3JpbGxvbml0ZSBpbiBhcXVlb3VzIGRpc3BlcnNpb25zPC90aXRsZT48c2Vjb25kYXJ5LXRp
dGxlPkFwcGxpZWQgQ2xheSBTY2llbmNlPC9zZWNvbmRhcnktdGl0bGU+PHNob3J0LXRpdGxlPkV2
YWx1YXRpb24gb2YgdGhlIGV4Zm9saWF0aW9uIGFuZCBzdGFiaWxpdHkgb2YgTmEtbW9udG1vcmls
bG9uaXRlIGluIGFxdWVvdXMgZGlzcGVyc2lvbnM8L3Nob3J0LXRpdGxlPjwvdGl0bGVzPjxwZXJp
b2RpY2FsPjxmdWxsLXRpdGxlPkFwcGxpZWQgQ2xheSBTY2llbmNlPC9mdWxsLXRpdGxlPjxhYmJy
LTE+QXBwbC4gQ2xheSBTY2kuPC9hYmJyLTE+PC9wZXJpb2RpY2FsPjxwYWdlcz44NS05MjwvcGFn
ZXM+PHZvbHVtZT4xMTQ8L3ZvbHVtZT48a2V5d29yZHM+PGtleXdvcmQ+TmEtbW9udG1vcmlsbG9u
aXRlPC9rZXl3b3JkPjxrZXl3b3JkPlRhY3RvaWRzPC9rZXl3b3JkPjxrZXl3b3JkPkV4Zm9saWF0
aW9uPC9rZXl3b3JkPjxrZXl3b3JkPlVsdHJhc291bmQgYXR0ZW51YXRpb248L2tleXdvcmQ+PGtl
eXdvcmQ+c3BlY3Ryb3Njb3B5PC9rZXl3b3JkPjxrZXl3b3JkPmNsYXktbWluZXJhbHM8L2tleXdv
cmQ+PGtleXdvcmQ+c2lsaWNhdGUgbmFub2NvbXBvc2l0ZXM8L2tleXdvcmQ+PGtleXdvcmQ+bW9s
ZWN1bGFyIHNpbXVsYXRpb25zPC9rZXl3b3JkPjxrZXl3b3JkPmNvbGxvaWQ8L2tleXdvcmQ+PGtl
eXdvcmQ+Y2hlbWlzdHJ5PC9rZXl3b3JkPjxrZXl3b3JkPnRhY3RvaWQgZm9ybWF0aW9uPC9rZXl3
b3JkPjxrZXl3b3JkPnN1c3BlbnNpb25zPC9rZXl3b3JkPjxrZXl3b3JkPmFkc29ycHRpb248L2tl
eXdvcmQ+PGtleXdvcmQ+c21lY3RpdGU8L2tleXdvcmQ+PGtleXdvcmQ+c2l6ZTwva2V5d29yZD48
a2V5d29yZD5zY2F0dGVyaW5nPC9rZXl3b3JkPjxrZXl3b3JkPkNoZW1pc3RyeTwva2V5d29yZD48
a2V5d29yZD5NYXRlcmlhbHMgU2NpZW5jZTwva2V5d29yZD48a2V5d29yZD5NaW5lcmFsb2d5PC9r
ZXl3b3JkPjwva2V5d29yZHM+PGRhdGVzPjx5ZWFyPjIwMTU8L3llYXI+PHB1Yi1kYXRlcz48ZGF0
ZT5TZXA8L2RhdGU+PC9wdWItZGF0ZXM+PC9kYXRlcz48aXNibj4wMTY5LTEzMTc8L2lzYm4+PGFj
Y2Vzc2lvbi1udW0+V09TOjAwMDM2MDc3MjAwMDAxMTwvYWNjZXNzaW9uLW51bT48d29yay10eXBl
PkFydGljbGU8L3dvcmstdHlwZT48dXJscz48cmVsYXRlZC11cmxzPjx1cmw+Jmx0O0dvIHRvIElT
SSZndDs6Ly9XT1M6MDAwMzYwNzcyMDAwMDExPC91cmw+PC9yZWxhdGVkLXVybHM+PC91cmxzPjxl
bGVjdHJvbmljLXJlc291cmNlLW51bT4xMC4xMDE2L2ouY2xheS4yMDE1LjA1LjAxMzwvZWxlY3Ry
b25pYy1yZXNvdXJjZS1udW0+PGxhbmd1YWdlPkVuZ2xpc2g8L2xhbmd1YWdlPjwvcmVjb3JkPjwv
Q2l0ZT48L0VuZE5vdGU+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DaGVuPC9BdXRob3I+PFllYXI+MjAwODwvWWVhcj48UmVj
TnVtPjEwPC9SZWNOdW0+PERpc3BsYXlUZXh0PihBbGkgJmFtcDsgQmFuZHlvcGFkaHlheSwgMjAx
NTsgQ2hlbiwgMjAwNDsgQi4gQ2hlbiBldCBhbC4sIDIwMDgpPC9EaXNwbGF5VGV4dD48cmVjb3Jk
PjxyZWMtbnVtYmVyPjEwPC9yZWMtbnVtYmVyPjxmb3JlaWduLWtleXM+PGtleSBhcHA9IkVOIiBk
Yi1pZD0idGU1ZmEwMjlhNXI5dDllcnBheDVwcDJseGZmd3hwdnJ3MHR3IiB0aW1lc3RhbXA9IjE0
NTQwOTExNjQiPjEwPC9rZXk+PC9mb3JlaWduLWtleXM+PHJlZi10eXBlIG5hbWU9IkpvdXJuYWwg
QXJ0aWNsZSI+MTc8L3JlZi10eXBlPjxjb250cmlidXRvcnM+PGF1dGhvcnM+PGF1dGhvcj5DaGVu
LCBCLjwvYXV0aG9yPjxhdXRob3I+RXZhbnMsIEouIFIuIEcuPC9hdXRob3I+PGF1dGhvcj5HcmVl
bndlbGwsIEguIEMuPC9hdXRob3I+PGF1dGhvcj5Cb3VsZXQsIFAuPC9hdXRob3I+PGF1dGhvcj5D
b3ZlbmV5LCBQLiBWLjwvYXV0aG9yPjxhdXRob3I+Qm93ZGVuLCBBLiBBLjwvYXV0aG9yPjxhdXRo
b3I+V2hpdGluZywgQS48L2F1dGhvcj48L2F1dGhvcnM+PC9jb250cmlidXRvcnM+PGF1dGgtYWRk
cmVzcz5bRXZhbnMsIEp1bGlhbiBSLiBHLl0gVUNMLCBDaHJpc3RvcGhlciBJbmdvbGQgTGFicywg
RGVwdCBDaGVtLCBMb25kb24gV0MxSCAwQUosIEVuZ2xhbmQuIFtDaGVuLCBCaXFpb25nXSBVbml2
IExvbmRvbiwgRGVwdCBNYXQsIExvbmRvbiBFMSA0TlMsIEVuZ2xhbmQuIFtHcmVlbndlbGwsIEgu
IENocmlzdG9waGVyIFdoaXRpbmcsIEFuZHJld10gVW5pdiBEdXJoYW0sIERlcHQgQ2hlbSwgRHVy
aGFtIERIMSAzTEUsIEVuZ2xhbmQuIFtCb3VsZXQsIFBhc2NhbF0gVW5pdiBBaXggTWFyc2VpbGxl
IDEsIEN0ciBTdCBKZXJvbWUsIE1BRElSRUwsIFVNUiA2MTIxLCBGLTEzMzk3IE1hcnNlaWxsZSAy
MCwgRnJhbmNlLiBbQ292ZW5leSwgUGV0ZXIgVi5dIFVDTCwgRGVwdCBDaGVtLCBDdHIgQ29tcHV0
YXQgU2NpLCBMb25kb24gV0MxSCAwQUosIEVuZ2xhbmQuIFtCb3dkZW4sIEFsbGVuIEEuXSBPcGVu
IFVuaXYsIERlcHQgQ2hlbSwgTWlsdG9uIEtleW5lcyBNSzcgNkFBLCBCdWNrcywgRW5nbGFuZC4g
RXZhbnMsIEpSRyAocmVwcmludCBhdXRob3IpLCBVQ0wsIENocmlzdG9waGVyIEluZ29sZCBMYWJz
LCBEZXB0IENoZW0sIDIwIEdvcmRvbiBTdCwgTG9uZG9uIFdDMUggMEFKLCBFbmdsYW5kLiBqLnIu
Zy5ldmFuc0B1Y2wuYWMudWs8L2F1dGgtYWRkcmVzcz48dGl0bGVzPjx0aXRsZT5BIGNyaXRpY2Fs
IGFwcHJhaXNhbCBvZiBwb2x5bWVyLWNsYXkgbmFub2NvbXBvc2l0ZXM8L3RpdGxlPjxzZWNvbmRh
cnktdGl0bGU+Q2hlbWljYWwgU29jaWV0eSBSZXZpZXdzPC9zZWNvbmRhcnktdGl0bGU+PHNob3J0
LXRpdGxlPkEgY3JpdGljYWwgYXBwcmFpc2FsIG9mIHBvbHltZXItY2xheSBuYW5vY29tcG9zaXRl
czwvc2hvcnQtdGl0bGU+PC90aXRsZXM+PHBlcmlvZGljYWw+PGZ1bGwtdGl0bGU+Q2hlbWljYWwg
U29jaWV0eSBSZXZpZXdzPC9mdWxsLXRpdGxlPjxhYmJyLTE+Q2hlbS4gU29jLiBSZXYuPC9hYmJy
LTE+PC9wZXJpb2RpY2FsPjxwYWdlcz41NjgtNTk0PC9wYWdlcz48dm9sdW1lPjM3PC92b2x1bWU+
PG51bWJlcj4zPC9udW1iZXI+PGtleXdvcmRzPjxrZXl3b3JkPm1vbGVjdWxhci1keW5hbWljcyBz
aW11bGF0aW9uPC9rZXl3b3JkPjxrZXl3b3JkPmxheWVyZWQgc2lsaWNhdGUgbmFub2NvbXBvc2l0
ZXM8L2tleXdvcmQ+PGtleXdvcmQ+aW4tc2l0dTwva2V5d29yZD48a2V5d29yZD5wb2x5bWVyaXph
dGlvbjwva2V5d29yZD48a2V5d29yZD5saW5lYXIgdmlzY29lbGFzdGljIHByb3BlcnRpZXM8L2tl
eXdvcmQ+PGtleXdvcmQ+ZGVuc2l0eS1mdW5jdGlvbmFsPC9rZXl3b3JkPjxrZXl3b3JkPnRoZW9y
eTwva2V5d29yZD48a2V5d29yZD5vcmdhbmljYWxseS1tb2RpZmllZCBjbGF5PC9rZXl3b3JkPjxr
ZXl3b3JkPngtcmF5LWRpZmZyYWN0aW9uPC9rZXl3b3JkPjxrZXl3b3JkPm1lY2hhbmljYWwtcHJv
cGVydGllczwva2V5d29yZD48a2V5d29yZD5wb2x5KGV0aHlsZW5lIG94aWRlKTwva2V5d29yZD48
a2V5d29yZD5jb21wdXRlci1zaW11bGF0aW9uPC9rZXl3b3JkPjxrZXl3b3JkPkNoZW1pc3RyeTwv
a2V5d29yZD48L2tleXdvcmRzPjxkYXRlcz48eWVhcj4yMDA4PC95ZWFyPjwvZGF0ZXM+PGlzYm4+
MDMwNi0wMDEyPC9pc2JuPjxhY2Nlc3Npb24tbnVtPldPUzowMDAyNTI3NTc1MDAwMTA8L2FjY2Vz
c2lvbi1udW0+PHdvcmstdHlwZT5SZXZpZXc8L3dvcmstdHlwZT48dXJscz48cmVsYXRlZC11cmxz
Pjx1cmw+Jmx0O0dvIHRvIElTSSZndDs6Ly9XT1M6MDAwMjUyNzU3NTAwMDEwPC91cmw+PC9yZWxh
dGVkLXVybHM+PC91cmxzPjxlbGVjdHJvbmljLXJlc291cmNlLW51bT4xMC4xMDM5L2I3MDI2NTNm
PC9lbGVjdHJvbmljLXJlc291cmNlLW51bT48bGFuZ3VhZ2U+RW5nbGlzaDwvbGFuZ3VhZ2U+PC9y
ZWNvcmQ+PC9DaXRlPjxDaXRlPjxBdXRob3I+Q2hlbjwvQXV0aG9yPjxZZWFyPjIwMDQ8L1llYXI+
PFJlY051bT44PC9SZWNOdW0+PHJlY29yZD48cmVjLW51bWJlcj44PC9yZWMtbnVtYmVyPjxmb3Jl
aWduLWtleXM+PGtleSBhcHA9IkVOIiBkYi1pZD0idGU1ZmEwMjlhNXI5dDllcnBheDVwcDJseGZm
d3hwdnJ3MHR3IiB0aW1lc3RhbXA9IjE0NTQwOTExNjQiPjg8L2tleT48L2ZvcmVpZ24ta2V5cz48
cmVmLXR5cGUgbmFtZT0iSm91cm5hbCBBcnRpY2xlIj4xNzwvcmVmLXR5cGU+PGNvbnRyaWJ1dG9y
cz48YXV0aG9ycz48YXV0aG9yPkNoZW4sIEIuPC9hdXRob3I+PC9hdXRob3JzPjwvY29udHJpYnV0
b3JzPjxhdXRoLWFkZHJlc3M+VW5pdiBMb25kb24sIFF1ZWVuIE1hcnksIERlcHQgTWF0LCBMb25k
b24gRTEgNE5TLCBFbmdsYW5kLiBDaGVuLCBCIChyZXByaW50IGF1dGhvciksIFVuaXYgTG9uZG9u
LCBRdWVlbiBNYXJ5LCBEZXB0IE1hdCwgTWlsZSBFbmQgUmQsIExvbmRvbiBFMSA0TlMsIEVuZ2xh
bmQuIGJpcWlvbmcuY2hlbkBxbXVsLmFjLnVrPC9hdXRoLWFkZHJlc3M+PHRpdGxlcz48dGl0bGU+
UG9seW1lci1jbGF5IG5hbm9jb21wb3NpdGVzOiBhbiBvdmVydmlldyB3aXRoIGVtcGhhc2lzIG9u
IGludGVyYWN0aW9uIG1lY2hhbmlzbXM8L3RpdGxlPjxzZWNvbmRhcnktdGl0bGU+QnJpdGlzaCBD
ZXJhbWljIFRyYW5zYWN0aW9uczwvc2Vjb25kYXJ5LXRpdGxlPjxzaG9ydC10aXRsZT5Qb2x5bWVy
LWNsYXkgbmFub2NvbXBvc2l0ZXM6IGFuIG92ZXJ2aWV3IHdpdGggZW1waGFzaXMgb24gaW50ZXJh
Y3Rpb24gbWVjaGFuaXNtczwvc2hvcnQtdGl0bGU+PC90aXRsZXM+PHBlcmlvZGljYWw+PGZ1bGwt
dGl0bGU+QnJpdGlzaCBDZXJhbWljIFRyYW5zYWN0aW9uczwvZnVsbC10aXRsZT48YWJici0xPkJy
LiBDZXJhbS4gVHJhbnMuPC9hYmJyLTE+PGFiYnItMj5CciBDZXJhbSBUcmFuczwvYWJici0yPjwv
cGVyaW9kaWNhbD48cGFnZXM+MjQxLTI0OTwvcGFnZXM+PHZvbHVtZT4xMDM8L3ZvbHVtZT48bnVt
YmVyPjY8L251bWJlcj48a2V5d29yZHM+PGtleXdvcmQ+Y2xheTwva2V5d29yZD48a2V5d29yZD5l
eGZvbGlhdGlvbjwva2V5d29yZD48a2V5d29yZD5pbnRlcmNhbGF0aW9uPC9rZXl3b3JkPjxrZXl3
b3JkPm5hbm9jb21wb3NpdGVzPC9rZXl3b3JkPjxrZXl3b3JkPm1vZGlmaWVkIGxheWVyZWQgc2ls
aWNhdGVzPC9rZXl3b3JkPjxrZXl3b3JkPngtcmF5LWRpZmZyYWN0aW9uPC9rZXl3b3JkPjxrZXl3
b3JkPm1lbHQgaW50ZXJjYWxhdGlvbjwva2V5d29yZD48a2V5d29yZD5wb2x5KGV0aHlsZW5lIG94
aWRlKTwva2V5d29yZD48a2V5d29yZD5hcXVlb3VzIHN5c3RlbXM8L2tleXdvcmQ+PGtleXdvcmQ+
aW4tc2l0dTwva2V5d29yZD48a2V5d29yZD5tb250bW9yaWxsb25pdGU8L2tleXdvcmQ+PGtleXdv
cmQ+ZXhmb2xpYXRpb248L2tleXdvcmQ+PGtleXdvcmQ+ZXBveHk8L2tleXdvcmQ+PGtleXdvcmQ+
YWRzb3JwdGlvbjwva2V5d29yZD48a2V5d29yZD5NYXRlcmlhbHMgU2NpZW5jZTwva2V5d29yZD48
L2tleXdvcmRzPjxkYXRlcz48eWVhcj4yMDA0PC95ZWFyPjwvZGF0ZXM+PGlzYm4+MDk2Ny05Nzgy
PC9pc2JuPjxhY2Nlc3Npb24tbnVtPldPUzowMDAyMjU0NTA2MDAwMDI8L2FjY2Vzc2lvbi1udW0+
PHdvcmstdHlwZT5SZXZpZXc8L3dvcmstdHlwZT48dXJscz48cmVsYXRlZC11cmxzPjx1cmw+Jmx0
O0dvIHRvIElTSSZndDs6Ly9XT1M6MDAwMjI1NDUwNjAwMDAyPC91cmw+PC9yZWxhdGVkLXVybHM+
PC91cmxzPjxlbGVjdHJvbmljLXJlc291cmNlLW51bT4xMC4xMTc5LzA5Njc5NzgwNHg0NTkyPC9l
bGVjdHJvbmljLXJlc291cmNlLW51bT48bGFuZ3VhZ2U+RW5nbGlzaDwvbGFuZ3VhZ2U+PC9yZWNv
cmQ+PC9DaXRlPjxDaXRlPjxBdXRob3I+QWxpPC9BdXRob3I+PFllYXI+MjAxNTwvWWVhcj48UmVj
TnVtPjM8L1JlY051bT48cmVjb3JkPjxyZWMtbnVtYmVyPjM8L3JlYy1udW1iZXI+PGZvcmVpZ24t
a2V5cz48a2V5IGFwcD0iRU4iIGRiLWlkPSJ0ZTVmYTAyOWE1cjl0OWVycGF4NXBwMmx4ZmZ3eHB2
cncwdHciIHRpbWVzdGFtcD0iMTQ1NDA5MTE2NCI+Mzwva2V5PjwvZm9yZWlnbi1rZXlzPjxyZWYt
dHlwZSBuYW1lPSJKb3VybmFsIEFydGljbGUiPjE3PC9yZWYtdHlwZT48Y29udHJpYnV0b3JzPjxh
dXRob3JzPjxhdXRob3I+QWxpLCBTLjwvYXV0aG9yPjxhdXRob3I+QmFuZHlvcGFkaHlheSwgUi48
L2F1dGhvcj48L2F1dGhvcnM+PC9jb250cmlidXRvcnM+PGF1dGgtYWRkcmVzcz5bQWxpLCBTYW1p
bSBCYW5keW9wYWRoeWF5LCBSYW5qaW5pXSBSYW1hbiBSZXMgSW5zdCwgQmFuZ2Fsb3JlIDU2MDA4
MCwgS2FybmF0YWthLCBJbmRpYS4gQWxpLCBTIChyZXByaW50IGF1dGhvciksIFJhbWFuIFJlcyBJ
bnN0LCBDViBSYW1hbiBBdmUsIEJhbmdhbG9yZSA1NjAwODAsIEthcm5hdGFrYSwgSW5kaWEuIHNh
bWltQG5pLnJlcy5pbiByYW5qaW5pQHJyaS5yZXMuaW48L2F1dGgtYWRkcmVzcz48dGl0bGVzPjx0
aXRsZT5FdmFsdWF0aW9uIG9mIHRoZSBleGZvbGlhdGlvbiBhbmQgc3RhYmlsaXR5IG9mIE5hLW1v
bnRtb3JpbGxvbml0ZSBpbiBhcXVlb3VzIGRpc3BlcnNpb25zPC90aXRsZT48c2Vjb25kYXJ5LXRp
dGxlPkFwcGxpZWQgQ2xheSBTY2llbmNlPC9zZWNvbmRhcnktdGl0bGU+PHNob3J0LXRpdGxlPkV2
YWx1YXRpb24gb2YgdGhlIGV4Zm9saWF0aW9uIGFuZCBzdGFiaWxpdHkgb2YgTmEtbW9udG1vcmls
bG9uaXRlIGluIGFxdWVvdXMgZGlzcGVyc2lvbnM8L3Nob3J0LXRpdGxlPjwvdGl0bGVzPjxwZXJp
b2RpY2FsPjxmdWxsLXRpdGxlPkFwcGxpZWQgQ2xheSBTY2llbmNlPC9mdWxsLXRpdGxlPjxhYmJy
LTE+QXBwbC4gQ2xheSBTY2kuPC9hYmJyLTE+PC9wZXJpb2RpY2FsPjxwYWdlcz44NS05MjwvcGFn
ZXM+PHZvbHVtZT4xMTQ8L3ZvbHVtZT48a2V5d29yZHM+PGtleXdvcmQ+TmEtbW9udG1vcmlsbG9u
aXRlPC9rZXl3b3JkPjxrZXl3b3JkPlRhY3RvaWRzPC9rZXl3b3JkPjxrZXl3b3JkPkV4Zm9saWF0
aW9uPC9rZXl3b3JkPjxrZXl3b3JkPlVsdHJhc291bmQgYXR0ZW51YXRpb248L2tleXdvcmQ+PGtl
eXdvcmQ+c3BlY3Ryb3Njb3B5PC9rZXl3b3JkPjxrZXl3b3JkPmNsYXktbWluZXJhbHM8L2tleXdv
cmQ+PGtleXdvcmQ+c2lsaWNhdGUgbmFub2NvbXBvc2l0ZXM8L2tleXdvcmQ+PGtleXdvcmQ+bW9s
ZWN1bGFyIHNpbXVsYXRpb25zPC9rZXl3b3JkPjxrZXl3b3JkPmNvbGxvaWQ8L2tleXdvcmQ+PGtl
eXdvcmQ+Y2hlbWlzdHJ5PC9rZXl3b3JkPjxrZXl3b3JkPnRhY3RvaWQgZm9ybWF0aW9uPC9rZXl3
b3JkPjxrZXl3b3JkPnN1c3BlbnNpb25zPC9rZXl3b3JkPjxrZXl3b3JkPmFkc29ycHRpb248L2tl
eXdvcmQ+PGtleXdvcmQ+c21lY3RpdGU8L2tleXdvcmQ+PGtleXdvcmQ+c2l6ZTwva2V5d29yZD48
a2V5d29yZD5zY2F0dGVyaW5nPC9rZXl3b3JkPjxrZXl3b3JkPkNoZW1pc3RyeTwva2V5d29yZD48
a2V5d29yZD5NYXRlcmlhbHMgU2NpZW5jZTwva2V5d29yZD48a2V5d29yZD5NaW5lcmFsb2d5PC9r
ZXl3b3JkPjwva2V5d29yZHM+PGRhdGVzPjx5ZWFyPjIwMTU8L3llYXI+PHB1Yi1kYXRlcz48ZGF0
ZT5TZXA8L2RhdGU+PC9wdWItZGF0ZXM+PC9kYXRlcz48aXNibj4wMTY5LTEzMTc8L2lzYm4+PGFj
Y2Vzc2lvbi1udW0+V09TOjAwMDM2MDc3MjAwMDAxMTwvYWNjZXNzaW9uLW51bT48d29yay10eXBl
PkFydGljbGU8L3dvcmstdHlwZT48dXJscz48cmVsYXRlZC11cmxzPjx1cmw+Jmx0O0dvIHRvIElT
SSZndDs6Ly9XT1M6MDAwMzYwNzcyMDAwMDExPC91cmw+PC9yZWxhdGVkLXVybHM+PC91cmxzPjxl
bGVjdHJvbmljLXJlc291cmNlLW51bT4xMC4xMDE2L2ouY2xheS4yMDE1LjA1LjAxMzwvZWxlY3Ry
b25pYy1yZXNvdXJjZS1udW0+PGxhbmd1YWdlPkVuZ2xpc2g8L2xhbmd1YWdlPjwvcmVjb3JkPjwv
Q2l0ZT48L0VuZE5vdGU+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14" w:tooltip="Ali, 2015 #3" w:history="1">
        <w:r w:rsidR="00DE1C74" w:rsidRPr="007E040C">
          <w:rPr>
            <w:rFonts w:ascii="Times New Roman" w:hAnsi="Times New Roman"/>
            <w:noProof/>
            <w:sz w:val="24"/>
            <w:szCs w:val="24"/>
            <w:shd w:val="clear" w:color="auto" w:fill="FFFFFF"/>
          </w:rPr>
          <w:t>Ali &amp; Bandyopadhyay, 2015</w:t>
        </w:r>
      </w:hyperlink>
      <w:r w:rsidRPr="007E040C">
        <w:rPr>
          <w:rFonts w:ascii="Times New Roman" w:hAnsi="Times New Roman"/>
          <w:noProof/>
          <w:sz w:val="24"/>
          <w:szCs w:val="24"/>
          <w:shd w:val="clear" w:color="auto" w:fill="FFFFFF"/>
        </w:rPr>
        <w:t xml:space="preserve">; </w:t>
      </w:r>
      <w:hyperlink w:anchor="_ENREF_33" w:tooltip="Chen, 2004 #8" w:history="1">
        <w:r w:rsidR="00DE1C74" w:rsidRPr="007E040C">
          <w:rPr>
            <w:rFonts w:ascii="Times New Roman" w:hAnsi="Times New Roman"/>
            <w:noProof/>
            <w:sz w:val="24"/>
            <w:szCs w:val="24"/>
            <w:shd w:val="clear" w:color="auto" w:fill="FFFFFF"/>
          </w:rPr>
          <w:t>Chen, 2004</w:t>
        </w:r>
      </w:hyperlink>
      <w:r w:rsidRPr="007E040C">
        <w:rPr>
          <w:rFonts w:ascii="Times New Roman" w:hAnsi="Times New Roman"/>
          <w:noProof/>
          <w:sz w:val="24"/>
          <w:szCs w:val="24"/>
          <w:shd w:val="clear" w:color="auto" w:fill="FFFFFF"/>
        </w:rPr>
        <w:t xml:space="preserve">; </w:t>
      </w:r>
      <w:hyperlink w:anchor="_ENREF_41" w:tooltip="Chen, 2008 #10" w:history="1">
        <w:r w:rsidR="00DE1C74" w:rsidRPr="007E040C">
          <w:rPr>
            <w:rFonts w:ascii="Times New Roman" w:hAnsi="Times New Roman"/>
            <w:noProof/>
            <w:sz w:val="24"/>
            <w:szCs w:val="24"/>
            <w:shd w:val="clear" w:color="auto" w:fill="FFFFFF"/>
          </w:rPr>
          <w:t>Chen et al., 2008</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t xml:space="preserve"> strongly by electrostatic interactions</w:t>
      </w:r>
      <w:r w:rsidRPr="007E040C">
        <w:rPr>
          <w:rFonts w:ascii="Times New Roman" w:hAnsi="Times New Roman" w:hint="eastAsia"/>
          <w:sz w:val="24"/>
          <w:szCs w:val="24"/>
          <w:shd w:val="clear" w:color="auto" w:fill="FFFFFF"/>
        </w:rPr>
        <w:t xml:space="preserve"> </w:t>
      </w:r>
      <w:r w:rsidRPr="007E040C">
        <w:rPr>
          <w:rFonts w:ascii="Times New Roman" w:hAnsi="Times New Roman"/>
          <w:sz w:val="24"/>
          <w:szCs w:val="24"/>
          <w:shd w:val="clear" w:color="auto" w:fill="FFFFFF"/>
        </w:rPr>
        <w:fldChar w:fldCharType="begin">
          <w:fldData xml:space="preserve">PEVuZE5vdGU+PENpdGU+PEF1dGhvcj5XYW5nPC9BdXRob3I+PFllYXI+MjAxNDwvWWVhcj48UmVj
TnVtPjQyPC9SZWNOdW0+PERpc3BsYXlUZXh0PihTaGNoaXB1bm92LCBJdmFub3ZhLCAmYW1wOyBT
aWxhbnQmYXBvcztldiwgMjAwOTsgUy4gUy4gV2FuZyBldCBhbC4sIDIwMTQpPC9EaXNwbGF5VGV4
dD48cmVjb3JkPjxyZWMtbnVtYmVyPjQyPC9yZWMtbnVtYmVyPjxmb3JlaWduLWtleXM+PGtleSBh
cHA9IkVOIiBkYi1pZD0idGU1ZmEwMjlhNXI5dDllcnBheDVwcDJseGZmd3hwdnJ3MHR3IiB0aW1l
c3RhbXA9IjE0NTQwOTExNjUiPjQyPC9rZXk+PC9mb3JlaWduLWtleXM+PHJlZi10eXBlIG5hbWU9
IkpvdXJuYWwgQXJ0aWNsZSI+MTc8L3JlZi10eXBlPjxjb250cmlidXRvcnM+PGF1dGhvcnM+PGF1
dGhvcj5XYW5nLCBTLiBTLjwvYXV0aG9yPjxhdXRob3I+U2h1LCBZLiBRLjwvYXV0aG9yPjxhdXRo
b3I+TGlhbmcsIEIuIEwuPC9hdXRob3I+PGF1dGhvcj5HYW8sIEwuIEMuPC9hdXRob3I+PGF1dGhv
cj5HYW8sIE0uPC9hdXRob3I+PGF1dGhvcj5ZaW4sIFAuIEcuPC9hdXRob3I+PGF1dGhvcj5HdW8s
IEwuPC9hdXRob3I+PC9hdXRob3JzPjwvY29udHJpYnV0b3JzPjxhdXRoLWFkZHJlc3M+W1dhbmcs
IFNoYS1zaGVuZyBMaWFuZywgQmVuLWxpYW5nIEdhbywgTG9uZy1jaGVuZyBHYW8sIE1pbiBZaW4s
IFBlbmctZ2FuZyBHdW8sIExpbl0gQmVpaGFuZyBVbml2LCBTY2ggQ2hlbSAmYW1wOyBFbnZpcm9u
bSwgQmVpamluZyAxMDAxOTEsIFBlb3BsZXMgUiBDaGluYS4gW1NodSwgWWluZy1xaV0gQmVpamlu
ZyBVbml2IFRlY2hub2wsIERlcHQgQ2hlbSwgQ29sbCBNYXQgU2NpICZhbXA7IEVuZ24sIEJlaWpp
bmcgMTAwMTI0LCBQZW9wbGVzIFIgQ2hpbmEuIFlpbiwgUEcgKHJlcHJpbnQgYXV0aG9yKSwgQmVp
aGFuZyBVbml2LCBTY2ggQ2hlbSAmYW1wOyBFbnZpcm9ubSwgQmVpamluZyAxMDAxOTEsIFBlb3Bs
ZXMgUiBDaGluYS4gcGd5aW5AYnVhYS5lZHUuY24gZ3VvbGluQGJ1YWEuZWR1LmNuPC9hdXRoLWFk
ZHJlc3M+PHRpdGxlcz48dGl0bGU+TmFjcmUtaW5zcGlyZWQgZ3JlZW4gYXJ0aWZpY2lhbCBiaW9u
YW5vY29tcG9zaXRlIGZpbG1zIGZyb20gdGhlIGxheWVyYnktbGF5ZXIgYXNzZW1ibHkgb2YgbW9u
dG1vcmlsbG9uaXRlIGFuZCBjaGl0b3NhbjwvdGl0bGU+PHNlY29uZGFyeS10aXRsZT5DaGluZXNl
IEpvdXJuYWwgb2YgUG9seW1lciBTY2llbmNlPC9zZWNvbmRhcnktdGl0bGU+PHNob3J0LXRpdGxl
Pk5hY3JlLWluc3BpcmVkIGdyZWVuIGFydGlmaWNpYWwgYmlvbmFub2NvbXBvc2l0ZSBmaWxtcyBm
cm9tIHRoZSBsYXllcmJ5LWxheWVyIGFzc2VtYmx5IG9mIG1vbnRtb3JpbGxvbml0ZSBhbmQgY2hp
dG9zYW48L3Nob3J0LXRpdGxlPjwvdGl0bGVzPjxwZXJpb2RpY2FsPjxmdWxsLXRpdGxlPkNoaW5l
c2UgSm91cm5hbCBvZiBQb2x5bWVyIFNjaWVuY2U8L2Z1bGwtdGl0bGU+PGFiYnItMT5DaGluLiBK
LiBQb2x5bS4gU2NpLjwvYWJici0xPjxhYmJyLTI+Q2hpbiBKIFBvbHltIFNjaTwvYWJici0yPjwv
cGVyaW9kaWNhbD48cGFnZXM+Njc1LTY4MDwvcGFnZXM+PHZvbHVtZT4zMjwvdm9sdW1lPjxudW1i
ZXI+NjwvbnVtYmVyPjxrZXl3b3Jkcz48a2V5d29yZD5OYWNyZS1pbnNwaXJlZDwva2V5d29yZD48
a2V5d29yZD5MYXllci1ieS1sYXllciBmaWxtczwva2V5d29yZD48a2V5d29yZD5DaGl0b3Nhbjwv
a2V5d29yZD48a2V5d29yZD5Nb250bW9yaWxsb25pdGU8L2tleXdvcmQ+PGtleXdvcmQ+TmFub2lu
ZGVudGF0aW9uPC9rZXl3b3JkPjxrZXl3b3JkPnNpbGljYXRlIG5hbm9jb21wb3NpdGVzPC9rZXl3
b3JkPjxrZXl3b3JkPmRvdWJsZSBoeWRyb3hpZGU8L2tleXdvcmQ+PGtleXdvcmQ+YmlvbWluZXJh
bGl6YXRpb248L2tleXdvcmQ+PGtleXdvcmQ+Y29tcG9zaXRlczwva2V5d29yZD48a2V5d29yZD5n
cmFwaGVuZTwva2V5d29yZD48a2V5d29yZD5Qb2x5bWVyIFNjaWVuY2U8L2tleXdvcmQ+PC9rZXl3
b3Jkcz48ZGF0ZXM+PHllYXI+MjAxNDwveWVhcj48cHViLWRhdGVzPjxkYXRlPkp1bjwvZGF0ZT48
L3B1Yi1kYXRlcz48L2RhdGVzPjxpc2JuPjAyNTYtNzY3OTwvaXNibj48YWNjZXNzaW9uLW51bT5X
T1M6MDAwMzM1NDk2NjAwMDAxPC9hY2Nlc3Npb24tbnVtPjx3b3JrLXR5cGU+QXJ0aWNsZTwvd29y
ay10eXBlPjx1cmxzPjxyZWxhdGVkLXVybHM+PHVybD4mbHQ7R28gdG8gSVNJJmd0OzovL1dPUzow
MDAzMzU0OTY2MDAwMDE8L3VybD48L3JlbGF0ZWQtdXJscz48L3VybHM+PGVsZWN0cm9uaWMtcmVz
b3VyY2UtbnVtPjEwLjEwMDcvczEwMTE4LTAxNC0xNDU1LTQ8L2VsZWN0cm9uaWMtcmVzb3VyY2Ut
bnVtPjxsYW5ndWFnZT5FbmdsaXNoPC9sYW5ndWFnZT48L3JlY29yZD48L0NpdGU+PENpdGU+PEF1
dGhvcj5TaGNoaXB1bm92PC9BdXRob3I+PFllYXI+MjAwOTwvWWVhcj48UmVjTnVtPjE1NDwvUmVj
TnVtPjxyZWNvcmQ+PHJlYy1udW1iZXI+MTU0PC9yZWMtbnVtYmVyPjxmb3JlaWduLWtleXM+PGtl
eSBhcHA9IkVOIiBkYi1pZD0idGU1ZmEwMjlhNXI5dDllcnBheDVwcDJseGZmd3hwdnJ3MHR3IiB0
aW1lc3RhbXA9IjE0Njg4NjczNjMiPjE1NDwva2V5PjwvZm9yZWlnbi1rZXlzPjxyZWYtdHlwZSBu
YW1lPSJKb3VybmFsIEFydGljbGUiPjE3PC9yZWYtdHlwZT48Y29udHJpYnV0b3JzPjxhdXRob3Jz
PjxhdXRob3I+U2hjaGlwdW5vdiwgWS48L2F1dGhvcj48YXV0aG9yPkl2YW5vdmEsIE4uPC9hdXRo
b3I+PGF1dGhvcj5TaWxhbnQmYXBvcztldiwgVi48L2F1dGhvcj48L2F1dGhvcnM+PC9jb250cmli
dXRvcnM+PGF1dGgtYWRkcmVzcz5SdXNzaWFuIEFjYWQgU2NpLCBJbnN0IENoZW0sIEZhciBFIERl
cHQsIFZsYWRpdm9zdG9rIDY5MDAyMiwgUnVzc2lhJiN4RDtQdXNhbiBOYXRsIFVuaXYsIERpdiBD
aGVtIEVuZ24sIFdDVSBDdHIgU3ludGhldCBQb2x5bWVyIEJpb2Nvbmp1Z2F0ZSBIeWJyaWQgTWF0
LCBQdXNhbiwgU291dGggS29yZWE8L2F1dGgtYWRkcmVzcz48dGl0bGVzPjx0aXRsZT5CaW9uYW5v
Y29tcG9zaXRlcyBmb3JtZWQgYnkgaW4gc2l0dSBjaGFyZ2VkIGNoaXRvc2FuIHdpdGggY2xheTwv
dGl0bGU+PHNlY29uZGFyeS10aXRsZT5HcmVlbiBDaGVtaXN0cnk8L3NlY29uZGFyeS10aXRsZT48
YWx0LXRpdGxlPkdyZWVuIENoZW0mI3hEO0dyZWVuIENoZW08L2FsdC10aXRsZT48L3RpdGxlcz48
cGVyaW9kaWNhbD48ZnVsbC10aXRsZT5HcmVlbiBDaGVtaXN0cnk8L2Z1bGwtdGl0bGU+PGFiYnIt
MT5HcmVlbiBDaGVtLjwvYWJici0xPjwvcGVyaW9kaWNhbD48cGFnZXM+MTc1OC0xNzYxPC9wYWdl
cz48dm9sdW1lPjExPC92b2x1bWU+PG51bWJlcj4xMTwvbnVtYmVyPjxrZXl3b3Jkcz48a2V5d29y
ZD5jaGl0aW48L2tleXdvcmQ+PGtleXdvcmQ+bmFub2NvbXBvc2l0ZXM8L2tleXdvcmQ+PC9rZXl3
b3Jkcz48ZGF0ZXM+PHllYXI+MjAwOTwveWVhcj48L2RhdGVzPjxpc2JuPjE0NjMtOTI2MjwvaXNi
bj48YWNjZXNzaW9uLW51bT5XT1M6MDAwMjcxNDc2NTAwMDA5PC9hY2Nlc3Npb24tbnVtPjx1cmxz
PjxyZWxhdGVkLXVybHM+PHVybD4mbHQ7R28gdG8gSVNJJmd0OzovL1dPUzowMDAyNzE0NzY1MDAw
MDk8L3VybD48L3JlbGF0ZWQtdXJscz48L3VybHM+PGxhbmd1YWdlPkVuZ2xpc2g8L2xhbmd1YWdl
PjwvcmVjb3JkPjwvQ2l0ZT48L0VuZE5vdGU+AG==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XYW5nPC9BdXRob3I+PFllYXI+MjAxNDwvWWVhcj48UmVj
TnVtPjQyPC9SZWNOdW0+PERpc3BsYXlUZXh0PihTaGNoaXB1bm92LCBJdmFub3ZhLCAmYW1wOyBT
aWxhbnQmYXBvcztldiwgMjAwOTsgUy4gUy4gV2FuZyBldCBhbC4sIDIwMTQpPC9EaXNwbGF5VGV4
dD48cmVjb3JkPjxyZWMtbnVtYmVyPjQyPC9yZWMtbnVtYmVyPjxmb3JlaWduLWtleXM+PGtleSBh
cHA9IkVOIiBkYi1pZD0idGU1ZmEwMjlhNXI5dDllcnBheDVwcDJseGZmd3hwdnJ3MHR3IiB0aW1l
c3RhbXA9IjE0NTQwOTExNjUiPjQyPC9rZXk+PC9mb3JlaWduLWtleXM+PHJlZi10eXBlIG5hbWU9
IkpvdXJuYWwgQXJ0aWNsZSI+MTc8L3JlZi10eXBlPjxjb250cmlidXRvcnM+PGF1dGhvcnM+PGF1
dGhvcj5XYW5nLCBTLiBTLjwvYXV0aG9yPjxhdXRob3I+U2h1LCBZLiBRLjwvYXV0aG9yPjxhdXRo
b3I+TGlhbmcsIEIuIEwuPC9hdXRob3I+PGF1dGhvcj5HYW8sIEwuIEMuPC9hdXRob3I+PGF1dGhv
cj5HYW8sIE0uPC9hdXRob3I+PGF1dGhvcj5ZaW4sIFAuIEcuPC9hdXRob3I+PGF1dGhvcj5HdW8s
IEwuPC9hdXRob3I+PC9hdXRob3JzPjwvY29udHJpYnV0b3JzPjxhdXRoLWFkZHJlc3M+W1dhbmcs
IFNoYS1zaGVuZyBMaWFuZywgQmVuLWxpYW5nIEdhbywgTG9uZy1jaGVuZyBHYW8sIE1pbiBZaW4s
IFBlbmctZ2FuZyBHdW8sIExpbl0gQmVpaGFuZyBVbml2LCBTY2ggQ2hlbSAmYW1wOyBFbnZpcm9u
bSwgQmVpamluZyAxMDAxOTEsIFBlb3BsZXMgUiBDaGluYS4gW1NodSwgWWluZy1xaV0gQmVpamlu
ZyBVbml2IFRlY2hub2wsIERlcHQgQ2hlbSwgQ29sbCBNYXQgU2NpICZhbXA7IEVuZ24sIEJlaWpp
bmcgMTAwMTI0LCBQZW9wbGVzIFIgQ2hpbmEuIFlpbiwgUEcgKHJlcHJpbnQgYXV0aG9yKSwgQmVp
aGFuZyBVbml2LCBTY2ggQ2hlbSAmYW1wOyBFbnZpcm9ubSwgQmVpamluZyAxMDAxOTEsIFBlb3Bs
ZXMgUiBDaGluYS4gcGd5aW5AYnVhYS5lZHUuY24gZ3VvbGluQGJ1YWEuZWR1LmNuPC9hdXRoLWFk
ZHJlc3M+PHRpdGxlcz48dGl0bGU+TmFjcmUtaW5zcGlyZWQgZ3JlZW4gYXJ0aWZpY2lhbCBiaW9u
YW5vY29tcG9zaXRlIGZpbG1zIGZyb20gdGhlIGxheWVyYnktbGF5ZXIgYXNzZW1ibHkgb2YgbW9u
dG1vcmlsbG9uaXRlIGFuZCBjaGl0b3NhbjwvdGl0bGU+PHNlY29uZGFyeS10aXRsZT5DaGluZXNl
IEpvdXJuYWwgb2YgUG9seW1lciBTY2llbmNlPC9zZWNvbmRhcnktdGl0bGU+PHNob3J0LXRpdGxl
Pk5hY3JlLWluc3BpcmVkIGdyZWVuIGFydGlmaWNpYWwgYmlvbmFub2NvbXBvc2l0ZSBmaWxtcyBm
cm9tIHRoZSBsYXllcmJ5LWxheWVyIGFzc2VtYmx5IG9mIG1vbnRtb3JpbGxvbml0ZSBhbmQgY2hp
dG9zYW48L3Nob3J0LXRpdGxlPjwvdGl0bGVzPjxwZXJpb2RpY2FsPjxmdWxsLXRpdGxlPkNoaW5l
c2UgSm91cm5hbCBvZiBQb2x5bWVyIFNjaWVuY2U8L2Z1bGwtdGl0bGU+PGFiYnItMT5DaGluLiBK
LiBQb2x5bS4gU2NpLjwvYWJici0xPjxhYmJyLTI+Q2hpbiBKIFBvbHltIFNjaTwvYWJici0yPjwv
cGVyaW9kaWNhbD48cGFnZXM+Njc1LTY4MDwvcGFnZXM+PHZvbHVtZT4zMjwvdm9sdW1lPjxudW1i
ZXI+NjwvbnVtYmVyPjxrZXl3b3Jkcz48a2V5d29yZD5OYWNyZS1pbnNwaXJlZDwva2V5d29yZD48
a2V5d29yZD5MYXllci1ieS1sYXllciBmaWxtczwva2V5d29yZD48a2V5d29yZD5DaGl0b3Nhbjwv
a2V5d29yZD48a2V5d29yZD5Nb250bW9yaWxsb25pdGU8L2tleXdvcmQ+PGtleXdvcmQ+TmFub2lu
ZGVudGF0aW9uPC9rZXl3b3JkPjxrZXl3b3JkPnNpbGljYXRlIG5hbm9jb21wb3NpdGVzPC9rZXl3
b3JkPjxrZXl3b3JkPmRvdWJsZSBoeWRyb3hpZGU8L2tleXdvcmQ+PGtleXdvcmQ+YmlvbWluZXJh
bGl6YXRpb248L2tleXdvcmQ+PGtleXdvcmQ+Y29tcG9zaXRlczwva2V5d29yZD48a2V5d29yZD5n
cmFwaGVuZTwva2V5d29yZD48a2V5d29yZD5Qb2x5bWVyIFNjaWVuY2U8L2tleXdvcmQ+PC9rZXl3
b3Jkcz48ZGF0ZXM+PHllYXI+MjAxNDwveWVhcj48cHViLWRhdGVzPjxkYXRlPkp1bjwvZGF0ZT48
L3B1Yi1kYXRlcz48L2RhdGVzPjxpc2JuPjAyNTYtNzY3OTwvaXNibj48YWNjZXNzaW9uLW51bT5X
T1M6MDAwMzM1NDk2NjAwMDAxPC9hY2Nlc3Npb24tbnVtPjx3b3JrLXR5cGU+QXJ0aWNsZTwvd29y
ay10eXBlPjx1cmxzPjxyZWxhdGVkLXVybHM+PHVybD4mbHQ7R28gdG8gSVNJJmd0OzovL1dPUzow
MDAzMzU0OTY2MDAwMDE8L3VybD48L3JlbGF0ZWQtdXJscz48L3VybHM+PGVsZWN0cm9uaWMtcmVz
b3VyY2UtbnVtPjEwLjEwMDcvczEwMTE4LTAxNC0xNDU1LTQ8L2VsZWN0cm9uaWMtcmVzb3VyY2Ut
bnVtPjxsYW5ndWFnZT5FbmdsaXNoPC9sYW5ndWFnZT48L3JlY29yZD48L0NpdGU+PENpdGU+PEF1
dGhvcj5TaGNoaXB1bm92PC9BdXRob3I+PFllYXI+MjAwOTwvWWVhcj48UmVjTnVtPjE1NDwvUmVj
TnVtPjxyZWNvcmQ+PHJlYy1udW1iZXI+MTU0PC9yZWMtbnVtYmVyPjxmb3JlaWduLWtleXM+PGtl
eSBhcHA9IkVOIiBkYi1pZD0idGU1ZmEwMjlhNXI5dDllcnBheDVwcDJseGZmd3hwdnJ3MHR3IiB0
aW1lc3RhbXA9IjE0Njg4NjczNjMiPjE1NDwva2V5PjwvZm9yZWlnbi1rZXlzPjxyZWYtdHlwZSBu
YW1lPSJKb3VybmFsIEFydGljbGUiPjE3PC9yZWYtdHlwZT48Y29udHJpYnV0b3JzPjxhdXRob3Jz
PjxhdXRob3I+U2hjaGlwdW5vdiwgWS48L2F1dGhvcj48YXV0aG9yPkl2YW5vdmEsIE4uPC9hdXRo
b3I+PGF1dGhvcj5TaWxhbnQmYXBvcztldiwgVi48L2F1dGhvcj48L2F1dGhvcnM+PC9jb250cmli
dXRvcnM+PGF1dGgtYWRkcmVzcz5SdXNzaWFuIEFjYWQgU2NpLCBJbnN0IENoZW0sIEZhciBFIERl
cHQsIFZsYWRpdm9zdG9rIDY5MDAyMiwgUnVzc2lhJiN4RDtQdXNhbiBOYXRsIFVuaXYsIERpdiBD
aGVtIEVuZ24sIFdDVSBDdHIgU3ludGhldCBQb2x5bWVyIEJpb2Nvbmp1Z2F0ZSBIeWJyaWQgTWF0
LCBQdXNhbiwgU291dGggS29yZWE8L2F1dGgtYWRkcmVzcz48dGl0bGVzPjx0aXRsZT5CaW9uYW5v
Y29tcG9zaXRlcyBmb3JtZWQgYnkgaW4gc2l0dSBjaGFyZ2VkIGNoaXRvc2FuIHdpdGggY2xheTwv
dGl0bGU+PHNlY29uZGFyeS10aXRsZT5HcmVlbiBDaGVtaXN0cnk8L3NlY29uZGFyeS10aXRsZT48
YWx0LXRpdGxlPkdyZWVuIENoZW0mI3hEO0dyZWVuIENoZW08L2FsdC10aXRsZT48L3RpdGxlcz48
cGVyaW9kaWNhbD48ZnVsbC10aXRsZT5HcmVlbiBDaGVtaXN0cnk8L2Z1bGwtdGl0bGU+PGFiYnIt
MT5HcmVlbiBDaGVtLjwvYWJici0xPjwvcGVyaW9kaWNhbD48cGFnZXM+MTc1OC0xNzYxPC9wYWdl
cz48dm9sdW1lPjExPC92b2x1bWU+PG51bWJlcj4xMTwvbnVtYmVyPjxrZXl3b3Jkcz48a2V5d29y
ZD5jaGl0aW48L2tleXdvcmQ+PGtleXdvcmQ+bmFub2NvbXBvc2l0ZXM8L2tleXdvcmQ+PC9rZXl3
b3Jkcz48ZGF0ZXM+PHllYXI+MjAwOTwveWVhcj48L2RhdGVzPjxpc2JuPjE0NjMtOTI2MjwvaXNi
bj48YWNjZXNzaW9uLW51bT5XT1M6MDAwMjcxNDc2NTAwMDA5PC9hY2Nlc3Npb24tbnVtPjx1cmxz
PjxyZWxhdGVkLXVybHM+PHVybD4mbHQ7R28gdG8gSVNJJmd0OzovL1dPUzowMDAyNzE0NzY1MDAw
MDk8L3VybD48L3JlbGF0ZWQtdXJscz48L3VybHM+PGxhbmd1YWdlPkVuZ2xpc2g8L2xhbmd1YWdl
PjwvcmVjb3JkPjwvQ2l0ZT48L0VuZE5vdGU+AG==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r>
      <w:r w:rsidRPr="007E040C">
        <w:rPr>
          <w:rFonts w:ascii="Times New Roman" w:hAnsi="Times New Roman"/>
          <w:sz w:val="24"/>
          <w:szCs w:val="24"/>
          <w:shd w:val="clear" w:color="auto" w:fill="FFFFFF"/>
        </w:rPr>
        <w:fldChar w:fldCharType="separate"/>
      </w:r>
      <w:r>
        <w:rPr>
          <w:rFonts w:ascii="Times New Roman" w:hAnsi="Times New Roman"/>
          <w:noProof/>
          <w:sz w:val="24"/>
          <w:szCs w:val="24"/>
          <w:shd w:val="clear" w:color="auto" w:fill="FFFFFF"/>
        </w:rPr>
        <w:t>(</w:t>
      </w:r>
      <w:hyperlink w:anchor="_ENREF_211" w:tooltip="Shchipunov, 2009 #154" w:history="1">
        <w:r w:rsidR="00DE1C74">
          <w:rPr>
            <w:rFonts w:ascii="Times New Roman" w:hAnsi="Times New Roman"/>
            <w:noProof/>
            <w:sz w:val="24"/>
            <w:szCs w:val="24"/>
            <w:shd w:val="clear" w:color="auto" w:fill="FFFFFF"/>
          </w:rPr>
          <w:t>Shchipunov, Ivanova, &amp; Silant'ev, 2009</w:t>
        </w:r>
      </w:hyperlink>
      <w:r>
        <w:rPr>
          <w:rFonts w:ascii="Times New Roman" w:hAnsi="Times New Roman"/>
          <w:noProof/>
          <w:sz w:val="24"/>
          <w:szCs w:val="24"/>
          <w:shd w:val="clear" w:color="auto" w:fill="FFFFFF"/>
        </w:rPr>
        <w:t xml:space="preserve">; </w:t>
      </w:r>
      <w:hyperlink w:anchor="_ENREF_252" w:tooltip="Wang, 2014 #42" w:history="1">
        <w:r w:rsidR="00DE1C74">
          <w:rPr>
            <w:rFonts w:ascii="Times New Roman" w:hAnsi="Times New Roman"/>
            <w:noProof/>
            <w:sz w:val="24"/>
            <w:szCs w:val="24"/>
            <w:shd w:val="clear" w:color="auto" w:fill="FFFFFF"/>
          </w:rPr>
          <w:t>Wang et al., 2014</w:t>
        </w:r>
      </w:hyperlink>
      <w:r>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hint="eastAsia"/>
          <w:sz w:val="24"/>
          <w:szCs w:val="24"/>
          <w:shd w:val="clear" w:color="auto" w:fill="FFFFFF"/>
        </w:rPr>
        <w:t>.</w:t>
      </w:r>
      <w:r w:rsidRPr="007E040C">
        <w:rPr>
          <w:rFonts w:ascii="Times New Roman" w:hAnsi="Times New Roman"/>
          <w:sz w:val="24"/>
          <w:szCs w:val="24"/>
          <w:shd w:val="clear" w:color="auto" w:fill="FFFFFF"/>
        </w:rPr>
        <w:t xml:space="preserve"> Chitosan-MMT nanocomposites are promising in the applications of structural materials </w:t>
      </w:r>
      <w:r w:rsidRPr="007E040C">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263" w:tooltip="Yao, 2010 #190" w:history="1">
        <w:r w:rsidR="00DE1C74" w:rsidRPr="007E040C">
          <w:rPr>
            <w:rFonts w:ascii="Times New Roman" w:hAnsi="Times New Roman"/>
            <w:noProof/>
            <w:sz w:val="24"/>
            <w:szCs w:val="24"/>
            <w:shd w:val="clear" w:color="auto" w:fill="FFFFFF"/>
          </w:rPr>
          <w:t>Yao et al., 2010</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t xml:space="preserve">, smart materials </w:t>
      </w:r>
      <w:r w:rsidRPr="007E040C">
        <w:rPr>
          <w:rFonts w:ascii="Times New Roman" w:hAnsi="Times New Roman"/>
          <w:sz w:val="24"/>
          <w:szCs w:val="24"/>
          <w:shd w:val="clear" w:color="auto" w:fill="FFFFFF"/>
        </w:rPr>
        <w:fldChar w:fldCharType="begin"/>
      </w:r>
      <w:r w:rsidR="00DE1C74">
        <w:rPr>
          <w:rFonts w:ascii="Times New Roman" w:hAnsi="Times New Roman"/>
          <w:sz w:val="24"/>
          <w:szCs w:val="24"/>
          <w:shd w:val="clear" w:color="auto" w:fill="FFFFFF"/>
        </w:rPr>
        <w:instrText xml:space="preserve"> ADDIN EN.CITE &lt;EndNote&gt;&lt;Cite&gt;&lt;Author&gt;Wu&lt;/Author&gt;&lt;Year&gt;2014&lt;/Year&gt;&lt;RecNum&gt;238&lt;/RecNum&gt;&lt;DisplayText&gt;(Wu &amp;amp; Chen, 2014)&lt;/DisplayText&gt;&lt;record&gt;&lt;rec-number&gt;238&lt;/rec-number&gt;&lt;foreign-keys&gt;&lt;key app="EN" db-id="te5fa029a5r9t9erpax5pp2lxffwxpvrw0tw" timestamp="1</w:instrText>
      </w:r>
      <w:r w:rsidR="00DE1C74">
        <w:rPr>
          <w:rFonts w:ascii="Times New Roman" w:hAnsi="Times New Roman" w:hint="eastAsia"/>
          <w:sz w:val="24"/>
          <w:szCs w:val="24"/>
          <w:shd w:val="clear" w:color="auto" w:fill="FFFFFF"/>
        </w:rPr>
        <w:instrText>484512131"&gt;238&lt;/key&gt;&lt;/foreign-keys&gt;&lt;ref-type name="Journal Article"&gt;17&lt;/ref-type&gt;&lt;contributors&gt;&lt;authors&gt;&lt;author&gt;Wu, Tongfei&lt;/author&gt;&lt;author&gt;Chen, Biqiong&lt;/author&gt;&lt;/authors&gt;&lt;/contributors&gt;&lt;titles&gt;&lt;title&gt;Biomimetic chitosan</w:instrText>
      </w:r>
      <w:r w:rsidR="00DE1C74">
        <w:rPr>
          <w:rFonts w:ascii="Times New Roman" w:hAnsi="Times New Roman" w:hint="eastAsia"/>
          <w:sz w:val="24"/>
          <w:szCs w:val="24"/>
          <w:shd w:val="clear" w:color="auto" w:fill="FFFFFF"/>
        </w:rPr>
        <w:instrText>‐</w:instrText>
      </w:r>
      <w:r w:rsidR="00DE1C74">
        <w:rPr>
          <w:rFonts w:ascii="Times New Roman" w:hAnsi="Times New Roman" w:hint="eastAsia"/>
          <w:sz w:val="24"/>
          <w:szCs w:val="24"/>
          <w:shd w:val="clear" w:color="auto" w:fill="FFFFFF"/>
        </w:rPr>
        <w:instrText>treated clay</w:instrText>
      </w:r>
      <w:r w:rsidR="00DE1C74">
        <w:rPr>
          <w:rFonts w:ascii="Times New Roman" w:hAnsi="Times New Roman" w:hint="eastAsia"/>
          <w:sz w:val="24"/>
          <w:szCs w:val="24"/>
          <w:shd w:val="clear" w:color="auto" w:fill="FFFFFF"/>
        </w:rPr>
        <w:instrText>–</w:instrText>
      </w:r>
      <w:r w:rsidR="00DE1C74">
        <w:rPr>
          <w:rFonts w:ascii="Times New Roman" w:hAnsi="Times New Roman" w:hint="eastAsia"/>
          <w:sz w:val="24"/>
          <w:szCs w:val="24"/>
          <w:shd w:val="clear" w:color="auto" w:fill="FFFFFF"/>
        </w:rPr>
        <w:instrText>elastomer composites with water</w:instrText>
      </w:r>
      <w:r w:rsidR="00DE1C74">
        <w:rPr>
          <w:rFonts w:ascii="Times New Roman" w:hAnsi="Times New Roman" w:hint="eastAsia"/>
          <w:sz w:val="24"/>
          <w:szCs w:val="24"/>
          <w:shd w:val="clear" w:color="auto" w:fill="FFFFFF"/>
        </w:rPr>
        <w:instrText>‐</w:instrText>
      </w:r>
      <w:r w:rsidR="00DE1C74">
        <w:rPr>
          <w:rFonts w:ascii="Times New Roman" w:hAnsi="Times New Roman" w:hint="eastAsia"/>
          <w:sz w:val="24"/>
          <w:szCs w:val="24"/>
          <w:shd w:val="clear" w:color="auto" w:fill="FFFFFF"/>
        </w:rPr>
        <w:instrText>responsive mechanically dynamic properties&lt;/title&gt;&lt;secondary-title&gt;Journal of Polymer Science Part B: Polymer Physics&lt;/secondary-title&gt;&lt;/titles&gt;&lt;periodical&gt;&lt;full-title&gt;Journal of Polymer Science Part B: Polymer Physics&lt;/full-title&gt;&lt;abbr-1&gt;J. P</w:instrText>
      </w:r>
      <w:r w:rsidR="00DE1C74">
        <w:rPr>
          <w:rFonts w:ascii="Times New Roman" w:hAnsi="Times New Roman"/>
          <w:sz w:val="24"/>
          <w:szCs w:val="24"/>
          <w:shd w:val="clear" w:color="auto" w:fill="FFFFFF"/>
        </w:rPr>
        <w:instrText>olym. Sci., Part B: Polym. Phys.&lt;/abbr-1&gt;&lt;abbr-2&gt;J Polym Sci, Part B: Polym Phys&lt;/abbr-2&gt;&lt;/periodical&gt;&lt;pages&gt;55-62&lt;/pages&gt;&lt;volume&gt;52&lt;/volume&gt;&lt;number&gt;1&lt;/number&gt;&lt;dates&gt;&lt;year&gt;2014&lt;/year&gt;&lt;/dates&gt;&lt;isbn&gt;1099-0488&lt;/isbn&gt;&lt;urls&gt;&lt;/urls&gt;&lt;/record&gt;&lt;/Cite&gt;&lt;/EndNote&gt;</w:instrText>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257" w:tooltip="Wu, 2014 #238" w:history="1">
        <w:r w:rsidR="00DE1C74" w:rsidRPr="007E040C">
          <w:rPr>
            <w:rFonts w:ascii="Times New Roman" w:hAnsi="Times New Roman"/>
            <w:noProof/>
            <w:sz w:val="24"/>
            <w:szCs w:val="24"/>
            <w:shd w:val="clear" w:color="auto" w:fill="FFFFFF"/>
          </w:rPr>
          <w:t>Wu &amp; Chen, 2014</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t xml:space="preserve"> </w:t>
      </w:r>
      <w:r w:rsidRPr="007E040C">
        <w:rPr>
          <w:rFonts w:ascii="Times New Roman" w:hAnsi="Times New Roman"/>
          <w:sz w:val="24"/>
          <w:szCs w:val="24"/>
          <w:shd w:val="clear" w:color="auto" w:fill="FFFFFF"/>
        </w:rPr>
        <w:lastRenderedPageBreak/>
        <w:t xml:space="preserve">and drug delivery </w:t>
      </w:r>
      <w:r w:rsidRPr="007E040C">
        <w:rPr>
          <w:rFonts w:ascii="Times New Roman" w:hAnsi="Times New Roman"/>
          <w:sz w:val="24"/>
          <w:szCs w:val="24"/>
          <w:shd w:val="clear" w:color="auto" w:fill="FFFFFF"/>
        </w:rPr>
        <w:fldChar w:fldCharType="begin">
          <w:fldData xml:space="preserve">PEVuZE5vdGU+PENpdGU+PEF1dGhvcj5GZXJmZXJhLUhhcnJhcjwvQXV0aG9yPjxZZWFyPjIwMTQ8
L1llYXI+PFJlY051bT4xMjc8L1JlY051bT48RGlzcGxheVRleHQ+KEZlcmZlcmEtSGFycmFyLCBB
aW91YXosIERhaXJpLCAmYW1wOyBIYWRqLUhhbW91LCAyMDE0KTwvRGlzcGxheVRleHQ+PHJlY29y
ZD48cmVjLW51bWJlcj4xMjc8L3JlYy1udW1iZXI+PGZvcmVpZ24ta2V5cz48a2V5IGFwcD0iRU4i
IGRiLWlkPSJ0ZTVmYTAyOWE1cjl0OWVycGF4NXBwMmx4ZmZ3eHB2cncwdHciIHRpbWVzdGFtcD0i
MTQ2MjcwNTk0NSI+MTI3PC9rZXk+PC9mb3JlaWduLWtleXM+PHJlZi10eXBlIG5hbWU9IkpvdXJu
YWwgQXJ0aWNsZSI+MTc8L3JlZi10eXBlPjxjb250cmlidXRvcnM+PGF1dGhvcnM+PGF1dGhvcj5G
ZXJmZXJhLUhhcnJhciwgSC48L2F1dGhvcj48YXV0aG9yPkFpb3VheiwgTi48L2F1dGhvcj48YXV0
aG9yPkRhaXJpLCBOLjwvYXV0aG9yPjxhdXRob3I+SGFkai1IYW1vdSwgQS4gUy48L2F1dGhvcj48
L2F1dGhvcnM+PC9jb250cmlidXRvcnM+PGF1dGgtYWRkcmVzcz5Vbml2IFNjaSAmYW1wOyBUZWNo
bm9sIEhvdWFyaSBCb3VtZWRpZW5lIFVTVEhCLCBEZXB0IE1hY3JvbW9sIENoZW0sIE1hdCBQb2x5
bWVyIExhYiwgRmFjIENoZW0sIEFsZ2llcnMgMTYxMTEsIEFsZ2VyaWE8L2F1dGgtYWRkcmVzcz48
dGl0bGVzPjx0aXRsZT5QcmVwYXJhdGlvbiBvZiBDaGl0b3Nhbi1nLVBvbHkoYWNyeWxhbWlkZSkv
TW9udG1vcmlsbG9uaXRlIFN1cGVyYWJzb3JiZW50IFBvbHltZXIgQ29tcG9zaXRlczogU3R1ZGll
cyBvbiBTd2VsbGluZywgVGhlcm1hbCwgYW5kIEFudGliYWN0ZXJpYWwgUHJvcGVydGllczwvdGl0
bGU+PHNlY29uZGFyeS10aXRsZT48c3R5bGUgZmFjZT0ibm9ybWFsIiBmb250PSJkZWZhdWx0IiBz
aXplPSIxMDAlIj5Kb3VybmFsPC9zdHlsZT48c3R5bGUgZmFjZT0ibm9ybWFsIiBmb250PSJkZWZh
dWx0IiBjaGFyc2V0PSIxMzQiIHNpemU9IjEwMCUiPiA8L3N0eWxlPjxzdHlsZSBmYWNlPSJub3Jt
YWwiIGZvbnQ9ImRlZmF1bHQiIHNpemU9IjEwMCUiPm9mIEFwcGxpZWQgUG9seW1lciBTY2llbmNl
PC9zdHlsZT48L3NlY29uZGFyeS10aXRsZT48YWx0LXRpdGxlPkogQXBwbCBQb2x5bSBTY2kmI3hE
O0ogQXBwbCBQb2x5bSBTY2k8L2FsdC10aXRsZT48L3RpdGxlcz48cGVyaW9kaWNhbD48ZnVsbC10
aXRsZT5Kb3VybmFsIG9mIEFwcGxpZWQgUG9seW1lciBTY2llbmNlPC9mdWxsLXRpdGxlPjxhYmJy
LTE+Si4gQXBwbC4gUG9seW0uIFNjaS48L2FiYnItMT48YWJici0yPkogQXBwbCBQb2x5bSBTY2k8
L2FiYnItMj48L3BlcmlvZGljYWw+PHZvbHVtZT4xMzE8L3ZvbHVtZT48bnVtYmVyPjE8L251bWJl
cj48a2V5d29yZHM+PGtleXdvcmQ+Y29tcG9zaXRlczwva2V5d29yZD48a2V5d29yZD5wb2x5c2Fj
Y2hhcmlkZXM8L2tleXdvcmQ+PGtleXdvcmQ+Y2xheTwva2V5d29yZD48a2V5d29yZD5jcm9zc2xp
bmtpbmc8L2tleXdvcmQ+PGtleXdvcmQ+Z3JhZnRpbmc8L2tleXdvcmQ+PGtleXdvcmQ+c2l0dSBp
bnRlcmNhbGF0aXZlIHBvbHltZXJpemF0aW9uPC9rZXl3b3JkPjxrZXl3b3JkPnNpbGljYXRlIG5h
bm9jb21wb3NpdGVzPC9rZXl3b3JkPjxrZXl3b3JkPmFjcnlsaWMtYWNpZDwva2V5d29yZD48a2V5
d29yZD5jaGl0b3Nhbjwva2V5d29yZD48a2V5d29yZD5oeWRyb2dlbHM8L2tleXdvcmQ+PGtleXdv
cmQ+YmVoYXZpb3JzPC9rZXl3b3JkPjxrZXl3b3JkPnN0YXJjaDwva2V5d29yZD48a2V5d29yZD5t
b250bW9yaWxsb25pdGU8L2tleXdvcmQ+PGtleXdvcmQ+cG9seWFjcnlsYW1pZGU8L2tleXdvcmQ+
PGtleXdvcmQ+d2F0ZXI8L2tleXdvcmQ+PC9rZXl3b3Jkcz48ZGF0ZXM+PHllYXI+MjAxNDwveWVh
cj48cHViLWRhdGVzPjxkYXRlPkphbiA1PC9kYXRlPjwvcHViLWRhdGVzPjwvZGF0ZXM+PGlzYm4+
MDAyMS04OTk1PC9pc2JuPjxhY2Nlc3Npb24tbnVtPldPUzowMDAzMzYyNTQ3MDAwNTI8L2FjY2Vz
c2lvbi1udW0+PHVybHM+PHJlbGF0ZWQtdXJscz48dXJsPiZsdDtHbyB0byBJU0kmZ3Q7Oi8vV09T
OjAwMDMzNjI1NDcwMDA1MjwvdXJsPjwvcmVsYXRlZC11cmxzPjwvdXJscz48bGFuZ3VhZ2U+RW5n
bGlzaDwvbGFuZ3VhZ2U+PC9yZWNvcmQ+PC9DaXRlPjwvRW5kTm90ZT5=
</w:fldData>
        </w:fldChar>
      </w:r>
      <w:r w:rsidR="00DE1C74">
        <w:rPr>
          <w:rFonts w:ascii="Times New Roman" w:hAnsi="Times New Roman"/>
          <w:sz w:val="24"/>
          <w:szCs w:val="24"/>
          <w:shd w:val="clear" w:color="auto" w:fill="FFFFFF"/>
        </w:rPr>
        <w:instrText xml:space="preserve"> ADDIN EN.CITE </w:instrText>
      </w:r>
      <w:r w:rsidR="00DE1C74">
        <w:rPr>
          <w:rFonts w:ascii="Times New Roman" w:hAnsi="Times New Roman"/>
          <w:sz w:val="24"/>
          <w:szCs w:val="24"/>
          <w:shd w:val="clear" w:color="auto" w:fill="FFFFFF"/>
        </w:rPr>
        <w:fldChar w:fldCharType="begin">
          <w:fldData xml:space="preserve">PEVuZE5vdGU+PENpdGU+PEF1dGhvcj5GZXJmZXJhLUhhcnJhcjwvQXV0aG9yPjxZZWFyPjIwMTQ8
L1llYXI+PFJlY051bT4xMjc8L1JlY051bT48RGlzcGxheVRleHQ+KEZlcmZlcmEtSGFycmFyLCBB
aW91YXosIERhaXJpLCAmYW1wOyBIYWRqLUhhbW91LCAyMDE0KTwvRGlzcGxheVRleHQ+PHJlY29y
ZD48cmVjLW51bWJlcj4xMjc8L3JlYy1udW1iZXI+PGZvcmVpZ24ta2V5cz48a2V5IGFwcD0iRU4i
IGRiLWlkPSJ0ZTVmYTAyOWE1cjl0OWVycGF4NXBwMmx4ZmZ3eHB2cncwdHciIHRpbWVzdGFtcD0i
MTQ2MjcwNTk0NSI+MTI3PC9rZXk+PC9mb3JlaWduLWtleXM+PHJlZi10eXBlIG5hbWU9IkpvdXJu
YWwgQXJ0aWNsZSI+MTc8L3JlZi10eXBlPjxjb250cmlidXRvcnM+PGF1dGhvcnM+PGF1dGhvcj5G
ZXJmZXJhLUhhcnJhciwgSC48L2F1dGhvcj48YXV0aG9yPkFpb3VheiwgTi48L2F1dGhvcj48YXV0
aG9yPkRhaXJpLCBOLjwvYXV0aG9yPjxhdXRob3I+SGFkai1IYW1vdSwgQS4gUy48L2F1dGhvcj48
L2F1dGhvcnM+PC9jb250cmlidXRvcnM+PGF1dGgtYWRkcmVzcz5Vbml2IFNjaSAmYW1wOyBUZWNo
bm9sIEhvdWFyaSBCb3VtZWRpZW5lIFVTVEhCLCBEZXB0IE1hY3JvbW9sIENoZW0sIE1hdCBQb2x5
bWVyIExhYiwgRmFjIENoZW0sIEFsZ2llcnMgMTYxMTEsIEFsZ2VyaWE8L2F1dGgtYWRkcmVzcz48
dGl0bGVzPjx0aXRsZT5QcmVwYXJhdGlvbiBvZiBDaGl0b3Nhbi1nLVBvbHkoYWNyeWxhbWlkZSkv
TW9udG1vcmlsbG9uaXRlIFN1cGVyYWJzb3JiZW50IFBvbHltZXIgQ29tcG9zaXRlczogU3R1ZGll
cyBvbiBTd2VsbGluZywgVGhlcm1hbCwgYW5kIEFudGliYWN0ZXJpYWwgUHJvcGVydGllczwvdGl0
bGU+PHNlY29uZGFyeS10aXRsZT48c3R5bGUgZmFjZT0ibm9ybWFsIiBmb250PSJkZWZhdWx0IiBz
aXplPSIxMDAlIj5Kb3VybmFsPC9zdHlsZT48c3R5bGUgZmFjZT0ibm9ybWFsIiBmb250PSJkZWZh
dWx0IiBjaGFyc2V0PSIxMzQiIHNpemU9IjEwMCUiPiA8L3N0eWxlPjxzdHlsZSBmYWNlPSJub3Jt
YWwiIGZvbnQ9ImRlZmF1bHQiIHNpemU9IjEwMCUiPm9mIEFwcGxpZWQgUG9seW1lciBTY2llbmNl
PC9zdHlsZT48L3NlY29uZGFyeS10aXRsZT48YWx0LXRpdGxlPkogQXBwbCBQb2x5bSBTY2kmI3hE
O0ogQXBwbCBQb2x5bSBTY2k8L2FsdC10aXRsZT48L3RpdGxlcz48cGVyaW9kaWNhbD48ZnVsbC10
aXRsZT5Kb3VybmFsIG9mIEFwcGxpZWQgUG9seW1lciBTY2llbmNlPC9mdWxsLXRpdGxlPjxhYmJy
LTE+Si4gQXBwbC4gUG9seW0uIFNjaS48L2FiYnItMT48YWJici0yPkogQXBwbCBQb2x5bSBTY2k8
L2FiYnItMj48L3BlcmlvZGljYWw+PHZvbHVtZT4xMzE8L3ZvbHVtZT48bnVtYmVyPjE8L251bWJl
cj48a2V5d29yZHM+PGtleXdvcmQ+Y29tcG9zaXRlczwva2V5d29yZD48a2V5d29yZD5wb2x5c2Fj
Y2hhcmlkZXM8L2tleXdvcmQ+PGtleXdvcmQ+Y2xheTwva2V5d29yZD48a2V5d29yZD5jcm9zc2xp
bmtpbmc8L2tleXdvcmQ+PGtleXdvcmQ+Z3JhZnRpbmc8L2tleXdvcmQ+PGtleXdvcmQ+c2l0dSBp
bnRlcmNhbGF0aXZlIHBvbHltZXJpemF0aW9uPC9rZXl3b3JkPjxrZXl3b3JkPnNpbGljYXRlIG5h
bm9jb21wb3NpdGVzPC9rZXl3b3JkPjxrZXl3b3JkPmFjcnlsaWMtYWNpZDwva2V5d29yZD48a2V5
d29yZD5jaGl0b3Nhbjwva2V5d29yZD48a2V5d29yZD5oeWRyb2dlbHM8L2tleXdvcmQ+PGtleXdv
cmQ+YmVoYXZpb3JzPC9rZXl3b3JkPjxrZXl3b3JkPnN0YXJjaDwva2V5d29yZD48a2V5d29yZD5t
b250bW9yaWxsb25pdGU8L2tleXdvcmQ+PGtleXdvcmQ+cG9seWFjcnlsYW1pZGU8L2tleXdvcmQ+
PGtleXdvcmQ+d2F0ZXI8L2tleXdvcmQ+PC9rZXl3b3Jkcz48ZGF0ZXM+PHllYXI+MjAxNDwveWVh
cj48cHViLWRhdGVzPjxkYXRlPkphbiA1PC9kYXRlPjwvcHViLWRhdGVzPjwvZGF0ZXM+PGlzYm4+
MDAyMS04OTk1PC9pc2JuPjxhY2Nlc3Npb24tbnVtPldPUzowMDAzMzYyNTQ3MDAwNTI8L2FjY2Vz
c2lvbi1udW0+PHVybHM+PHJlbGF0ZWQtdXJscz48dXJsPiZsdDtHbyB0byBJU0kmZ3Q7Oi8vV09T
OjAwMDMzNjI1NDcwMDA1MjwvdXJsPjwvcmVsYXRlZC11cmxzPjwvdXJscz48bGFuZ3VhZ2U+RW5n
bGlzaDwvbGFuZ3VhZ2U+PC9yZWNvcmQ+PC9DaXRlPjwvRW5kTm90ZT5=
</w:fldData>
        </w:fldChar>
      </w:r>
      <w:r w:rsidR="00DE1C74">
        <w:rPr>
          <w:rFonts w:ascii="Times New Roman" w:hAnsi="Times New Roman"/>
          <w:sz w:val="24"/>
          <w:szCs w:val="24"/>
          <w:shd w:val="clear" w:color="auto" w:fill="FFFFFF"/>
        </w:rPr>
        <w:instrText xml:space="preserve"> ADDIN EN.CITE.DATA </w:instrText>
      </w:r>
      <w:r w:rsidR="00DE1C74">
        <w:rPr>
          <w:rFonts w:ascii="Times New Roman" w:hAnsi="Times New Roman"/>
          <w:sz w:val="24"/>
          <w:szCs w:val="24"/>
          <w:shd w:val="clear" w:color="auto" w:fill="FFFFFF"/>
        </w:rPr>
      </w:r>
      <w:r w:rsidR="00DE1C74">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r>
      <w:r w:rsidRPr="007E040C">
        <w:rPr>
          <w:rFonts w:ascii="Times New Roman" w:hAnsi="Times New Roman"/>
          <w:sz w:val="24"/>
          <w:szCs w:val="24"/>
          <w:shd w:val="clear" w:color="auto" w:fill="FFFFFF"/>
        </w:rPr>
        <w:fldChar w:fldCharType="separate"/>
      </w:r>
      <w:r w:rsidRPr="007E040C">
        <w:rPr>
          <w:rFonts w:ascii="Times New Roman" w:hAnsi="Times New Roman"/>
          <w:noProof/>
          <w:sz w:val="24"/>
          <w:szCs w:val="24"/>
          <w:shd w:val="clear" w:color="auto" w:fill="FFFFFF"/>
        </w:rPr>
        <w:t>(</w:t>
      </w:r>
      <w:hyperlink w:anchor="_ENREF_69" w:tooltip="Ferfera-Harrar, 2014 #127" w:history="1">
        <w:r w:rsidR="00DE1C74" w:rsidRPr="007E040C">
          <w:rPr>
            <w:rFonts w:ascii="Times New Roman" w:hAnsi="Times New Roman"/>
            <w:noProof/>
            <w:sz w:val="24"/>
            <w:szCs w:val="24"/>
            <w:shd w:val="clear" w:color="auto" w:fill="FFFFFF"/>
          </w:rPr>
          <w:t>Ferfera-Harrar, Aiouaz, Dairi, &amp; Hadj-Hamou, 2014</w:t>
        </w:r>
      </w:hyperlink>
      <w:r w:rsidRPr="007E040C">
        <w:rPr>
          <w:rFonts w:ascii="Times New Roman" w:hAnsi="Times New Roman"/>
          <w:noProof/>
          <w:sz w:val="24"/>
          <w:szCs w:val="24"/>
          <w:shd w:val="clear" w:color="auto" w:fill="FFFFFF"/>
        </w:rPr>
        <w:t>)</w:t>
      </w:r>
      <w:r w:rsidRPr="007E040C">
        <w:rPr>
          <w:rFonts w:ascii="Times New Roman" w:hAnsi="Times New Roman"/>
          <w:sz w:val="24"/>
          <w:szCs w:val="24"/>
          <w:shd w:val="clear" w:color="auto" w:fill="FFFFFF"/>
        </w:rPr>
        <w:fldChar w:fldCharType="end"/>
      </w:r>
      <w:r w:rsidRPr="007E040C">
        <w:rPr>
          <w:rFonts w:ascii="Times New Roman" w:hAnsi="Times New Roman"/>
          <w:sz w:val="24"/>
          <w:szCs w:val="24"/>
          <w:shd w:val="clear" w:color="auto" w:fill="FFFFFF"/>
        </w:rPr>
        <w:t xml:space="preserve">. </w:t>
      </w:r>
      <w:r w:rsidRPr="007E040C">
        <w:rPr>
          <w:rFonts w:ascii="Times New Roman" w:hAnsi="Times New Roman" w:hint="eastAsia"/>
          <w:color w:val="222222"/>
          <w:sz w:val="24"/>
          <w:shd w:val="clear" w:color="auto" w:fill="FFFFFF"/>
        </w:rPr>
        <w:t xml:space="preserve">Alginate </w:t>
      </w:r>
      <w:r w:rsidRPr="007E040C">
        <w:rPr>
          <w:rFonts w:ascii="Times New Roman" w:hAnsi="Times New Roman"/>
          <w:color w:val="222222"/>
          <w:sz w:val="24"/>
          <w:shd w:val="clear" w:color="auto" w:fill="FFFFFF"/>
        </w:rPr>
        <w:t xml:space="preserve">is a copolymer </w:t>
      </w:r>
      <w:r>
        <w:rPr>
          <w:rFonts w:ascii="Times New Roman" w:hAnsi="Times New Roman"/>
          <w:color w:val="222222"/>
          <w:sz w:val="24"/>
          <w:shd w:val="clear" w:color="auto" w:fill="FFFFFF"/>
        </w:rPr>
        <w:t>consisting</w:t>
      </w:r>
      <w:r w:rsidRPr="007E040C">
        <w:rPr>
          <w:rFonts w:ascii="Times New Roman" w:hAnsi="Times New Roman" w:hint="eastAsia"/>
          <w:color w:val="222222"/>
          <w:sz w:val="24"/>
          <w:shd w:val="clear" w:color="auto" w:fill="FFFFFF"/>
        </w:rPr>
        <w:t xml:space="preserve"> </w:t>
      </w:r>
      <w:r w:rsidRPr="007E040C">
        <w:rPr>
          <w:rFonts w:ascii="Times New Roman" w:hAnsi="Times New Roman"/>
          <w:color w:val="222222"/>
          <w:sz w:val="24"/>
          <w:shd w:val="clear" w:color="auto" w:fill="FFFFFF"/>
        </w:rPr>
        <w:t>of</w:t>
      </w:r>
      <w:r w:rsidRPr="007E040C">
        <w:rPr>
          <w:rFonts w:ascii="Times New Roman" w:hAnsi="Times New Roman" w:hint="eastAsia"/>
          <w:color w:val="222222"/>
          <w:sz w:val="24"/>
          <w:shd w:val="clear" w:color="auto" w:fill="FFFFFF"/>
        </w:rPr>
        <w:t xml:space="preserve"> </w:t>
      </w:r>
      <w:proofErr w:type="spellStart"/>
      <w:r w:rsidRPr="007E040C">
        <w:rPr>
          <w:rFonts w:ascii="Times New Roman" w:hAnsi="Times New Roman"/>
          <w:color w:val="222222"/>
          <w:sz w:val="24"/>
          <w:shd w:val="clear" w:color="auto" w:fill="FFFFFF"/>
        </w:rPr>
        <w:t>mannuronic</w:t>
      </w:r>
      <w:proofErr w:type="spellEnd"/>
      <w:r w:rsidRPr="007E040C">
        <w:rPr>
          <w:rFonts w:ascii="Times New Roman" w:hAnsi="Times New Roman"/>
          <w:color w:val="222222"/>
          <w:sz w:val="24"/>
          <w:shd w:val="clear" w:color="auto" w:fill="FFFFFF"/>
        </w:rPr>
        <w:t xml:space="preserve"> acid (M unit) and </w:t>
      </w:r>
      <w:proofErr w:type="spellStart"/>
      <w:r w:rsidRPr="007E040C">
        <w:rPr>
          <w:rFonts w:ascii="Times New Roman" w:hAnsi="Times New Roman"/>
          <w:color w:val="222222"/>
          <w:sz w:val="24"/>
          <w:shd w:val="clear" w:color="auto" w:fill="FFFFFF"/>
        </w:rPr>
        <w:t>guluronic</w:t>
      </w:r>
      <w:proofErr w:type="spellEnd"/>
      <w:r w:rsidRPr="007E040C">
        <w:rPr>
          <w:rFonts w:ascii="Times New Roman" w:hAnsi="Times New Roman"/>
          <w:color w:val="222222"/>
          <w:sz w:val="24"/>
          <w:shd w:val="clear" w:color="auto" w:fill="FFFFFF"/>
        </w:rPr>
        <w:t xml:space="preserve"> acid (G unit)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Norajit&lt;/Author&gt;&lt;Year&gt;2010&lt;/Year&gt;&lt;RecNum&gt;193&lt;/RecNum&gt;&lt;DisplayText&gt;(Norajit, Kim, &amp;amp; Ryu, 2010)&lt;/DisplayText&gt;&lt;record&gt;&lt;rec-number&gt;193&lt;/rec-number&gt;&lt;foreign-keys&gt;&lt;key app="EN" db-id="te5fa029a5r9t9erpax5pp2lxffwxpvrw0tw" timestamp="1474391115"&gt;193&lt;/key&gt;&lt;/foreign-keys&gt;&lt;ref-type name="Journal Article"&gt;17&lt;/ref-type&gt;&lt;contributors&gt;&lt;authors&gt;&lt;author&gt;Norajit, K.&lt;/author&gt;&lt;author&gt;Kim, K. M.&lt;/author&gt;&lt;author&gt;Ryu, G. H.&lt;/author&gt;&lt;/authors&gt;&lt;/contributors&gt;&lt;auth-address&gt;Kongju Natl Univ, Dept Food Sci &amp;amp; Technol, Chungnam 340802, South Korea&amp;#xD;Jeonnam Biofood Technol Ctr, Naju 520330, Jeollanamdo, South Korea&lt;/auth-address&gt;&lt;titles&gt;&lt;title&gt;Comparative studies on the characterization and antioxidant properties of biodegradable alginate films containing ginseng extract&lt;/title&gt;&lt;secondary-title&gt;Journal of Food Engineering&lt;/secondary-title&gt;&lt;alt-title&gt;J Food Eng&amp;#xD;J Food Eng&lt;/alt-title&gt;&lt;/titles&gt;&lt;periodical&gt;&lt;full-title&gt;Journal of Food Engineering&lt;/full-title&gt;&lt;abbr-1&gt;J. Food Eng.&lt;/abbr-1&gt;&lt;abbr-2&gt;J Food Eng&lt;/abbr-2&gt;&lt;/periodical&gt;&lt;pages&gt;377-384&lt;/pages&gt;&lt;volume&gt;98&lt;/volume&gt;&lt;number&gt;3&lt;/number&gt;&lt;keywords&gt;&lt;keyword&gt;alginate film&lt;/keyword&gt;&lt;keyword&gt;extruded white ginseng&lt;/keyword&gt;&lt;keyword&gt;tensile properties&lt;/keyword&gt;&lt;keyword&gt;antioxidant properties&lt;/keyword&gt;&lt;keyword&gt;plant essential oils&lt;/keyword&gt;&lt;keyword&gt;puree edible films&lt;/keyword&gt;&lt;keyword&gt;antimicrobial properties&lt;/keyword&gt;&lt;keyword&gt;gelatin&lt;/keyword&gt;&lt;keyword&gt;ginsenosides&lt;/keyword&gt;&lt;keyword&gt;barrier&lt;/keyword&gt;&lt;keyword&gt;ca2+&lt;/keyword&gt;&lt;keyword&gt;skin&lt;/keyword&gt;&lt;/keywords&gt;&lt;dates&gt;&lt;year&gt;2010&lt;/year&gt;&lt;pub-dates&gt;&lt;date&gt;Jun&lt;/date&gt;&lt;/pub-dates&gt;&lt;/dates&gt;&lt;isbn&gt;0260-8774&lt;/isbn&gt;&lt;accession-num&gt;WOS:000276115700013&lt;/accession-num&gt;&lt;urls&gt;&lt;related-urls&gt;&lt;url&gt;&amp;lt;Go to ISI&amp;gt;://WOS:000276115700013&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178" w:tooltip="Norajit, 2010 #193" w:history="1">
        <w:r w:rsidR="00DE1C74" w:rsidRPr="007E040C">
          <w:rPr>
            <w:rFonts w:ascii="Times New Roman" w:hAnsi="Times New Roman"/>
            <w:noProof/>
            <w:color w:val="222222"/>
            <w:sz w:val="24"/>
            <w:shd w:val="clear" w:color="auto" w:fill="FFFFFF"/>
          </w:rPr>
          <w:t>Norajit, Kim, &amp; Ryu, 2010</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w:t>
      </w:r>
      <w:r w:rsidRPr="007E040C">
        <w:rPr>
          <w:rFonts w:ascii="Times New Roman" w:hAnsi="Times New Roman" w:hint="eastAsia"/>
          <w:color w:val="222222"/>
          <w:sz w:val="24"/>
          <w:shd w:val="clear" w:color="auto" w:fill="FFFFFF"/>
        </w:rPr>
        <w:t xml:space="preserve">G blocks </w:t>
      </w:r>
      <w:r w:rsidRPr="007E040C">
        <w:rPr>
          <w:rFonts w:ascii="Times New Roman" w:hAnsi="Times New Roman"/>
          <w:color w:val="222222"/>
          <w:sz w:val="24"/>
          <w:shd w:val="clear" w:color="auto" w:fill="FFFFFF"/>
        </w:rPr>
        <w:t>of</w:t>
      </w:r>
      <w:r w:rsidRPr="007E040C">
        <w:rPr>
          <w:rFonts w:ascii="Times New Roman" w:hAnsi="Times New Roman" w:hint="eastAsia"/>
          <w:color w:val="222222"/>
          <w:sz w:val="24"/>
          <w:shd w:val="clear" w:color="auto" w:fill="FFFFFF"/>
        </w:rPr>
        <w:t xml:space="preserve"> different alginate chains </w:t>
      </w:r>
      <w:r w:rsidRPr="007E040C">
        <w:rPr>
          <w:rFonts w:ascii="Times New Roman" w:hAnsi="Times New Roman"/>
          <w:color w:val="222222"/>
          <w:sz w:val="24"/>
          <w:shd w:val="clear" w:color="auto" w:fill="FFFFFF"/>
        </w:rPr>
        <w:t>can</w:t>
      </w:r>
      <w:r w:rsidRPr="007E040C">
        <w:rPr>
          <w:rFonts w:ascii="Times New Roman" w:hAnsi="Times New Roman" w:hint="eastAsia"/>
          <w:color w:val="222222"/>
          <w:sz w:val="24"/>
          <w:shd w:val="clear" w:color="auto" w:fill="FFFFFF"/>
        </w:rPr>
        <w:t xml:space="preserve"> be easily crosslinked through the ionic </w:t>
      </w:r>
      <w:r w:rsidRPr="007E040C">
        <w:rPr>
          <w:rFonts w:ascii="Times New Roman" w:hAnsi="Times New Roman"/>
          <w:color w:val="222222"/>
          <w:sz w:val="24"/>
          <w:shd w:val="clear" w:color="auto" w:fill="FFFFFF"/>
        </w:rPr>
        <w:t>interaction</w:t>
      </w:r>
      <w:r w:rsidRPr="007E040C">
        <w:rPr>
          <w:rFonts w:ascii="Times New Roman" w:hAnsi="Times New Roman" w:hint="eastAsia"/>
          <w:color w:val="222222"/>
          <w:sz w:val="24"/>
          <w:shd w:val="clear" w:color="auto" w:fill="FFFFFF"/>
        </w:rPr>
        <w:t xml:space="preserve"> by the multivalent cations such as calcium cation (Ca</w:t>
      </w:r>
      <w:r w:rsidRPr="007E040C">
        <w:rPr>
          <w:rFonts w:ascii="Times New Roman" w:hAnsi="Times New Roman" w:hint="eastAsia"/>
          <w:color w:val="222222"/>
          <w:sz w:val="24"/>
          <w:shd w:val="clear" w:color="auto" w:fill="FFFFFF"/>
          <w:vertAlign w:val="superscript"/>
        </w:rPr>
        <w:t>2+</w:t>
      </w:r>
      <w:r w:rsidRPr="007E040C">
        <w:rPr>
          <w:rFonts w:ascii="Times New Roman" w:hAnsi="Times New Roman" w:hint="eastAsia"/>
          <w:color w:val="222222"/>
          <w:sz w:val="24"/>
          <w:shd w:val="clear" w:color="auto" w:fill="FFFFFF"/>
        </w:rPr>
        <w:t>)</w:t>
      </w:r>
      <w:r w:rsidRPr="007E040C">
        <w:rPr>
          <w:rFonts w:ascii="Times New Roman" w:hAnsi="Times New Roman"/>
          <w:color w:val="222222"/>
          <w:sz w:val="24"/>
          <w:shd w:val="clear" w:color="auto" w:fill="FFFFFF"/>
        </w:rPr>
        <w:t xml:space="preserve">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George&lt;/Author&gt;&lt;Year&gt;2006&lt;/Year&gt;&lt;RecNum&gt;167&lt;/RecNum&gt;&lt;DisplayText&gt;(George &amp;amp; Abraham, 2006)&lt;/DisplayText&gt;&lt;record&gt;&lt;rec-number&gt;167&lt;/rec-number&gt;&lt;foreign-keys&gt;&lt;key app="EN" db-id="te5fa029a5r9t9erpax5pp2lxffwxpvrw0tw" timestamp="1472030455"&gt;167&lt;/key&gt;&lt;/foreign-keys&gt;&lt;ref-type name="Journal Article"&gt;17&lt;/ref-type&gt;&lt;contributors&gt;&lt;authors&gt;&lt;author&gt;George, M.&lt;/author&gt;&lt;author&gt;Abraham, T. E.&lt;/author&gt;&lt;/authors&gt;&lt;/contributors&gt;&lt;auth-address&gt;CSIR, Reg Res Lab, Div Chem Sci, Polymer Sect, Trivandrum 695019, Kerala, India&lt;/auth-address&gt;&lt;titles&gt;&lt;title&gt;Polyionic hydrocolloids for the intestinal delivery of protein drugs: Alginate and chitosan - a review&lt;/title&gt;&lt;secondary-title&gt;Journal of Controlled Release&lt;/secondary-title&gt;&lt;alt-title&gt;J Control Release&amp;#xD;J Control Release&lt;/alt-title&gt;&lt;/titles&gt;&lt;periodical&gt;&lt;full-title&gt;Journal of Controlled Release&lt;/full-title&gt;&lt;abbr-1&gt;J. Controlled Release&lt;/abbr-1&gt;&lt;abbr-2&gt;J Controlled Release&lt;/abbr-2&gt;&lt;/periodical&gt;&lt;pages&gt;1-14&lt;/pages&gt;&lt;volume&gt;114&lt;/volume&gt;&lt;number&gt;1&lt;/number&gt;&lt;keywords&gt;&lt;keyword&gt;alginate&lt;/keyword&gt;&lt;keyword&gt;chitosan&lt;/keyword&gt;&lt;keyword&gt;polyions&lt;/keyword&gt;&lt;keyword&gt;protein drugs&lt;/keyword&gt;&lt;keyword&gt;intestinal delivery&lt;/keyword&gt;&lt;keyword&gt;in-vitro evaluation&lt;/keyword&gt;&lt;keyword&gt;poly-l-lysine&lt;/keyword&gt;&lt;keyword&gt;caco-2 cell monolayers&lt;/keyword&gt;&lt;keyword&gt;n-trimethyl chitosan&lt;/keyword&gt;&lt;keyword&gt;controlled-release&lt;/keyword&gt;&lt;keyword&gt;gel beads&lt;/keyword&gt;&lt;keyword&gt;sodium-alginate&lt;/keyword&gt;&lt;keyword&gt;cross-linking&lt;/keyword&gt;&lt;keyword&gt;oral delivery&lt;/keyword&gt;&lt;keyword&gt;n,o-carboxymethyl chitosan&lt;/keyword&gt;&lt;/keywords&gt;&lt;dates&gt;&lt;year&gt;2006&lt;/year&gt;&lt;pub-dates&gt;&lt;date&gt;Aug 10&lt;/date&gt;&lt;/pub-dates&gt;&lt;/dates&gt;&lt;isbn&gt;0168-3659&lt;/isbn&gt;&lt;accession-num&gt;WOS:000240052500001&lt;/accession-num&gt;&lt;urls&gt;&lt;related-urls&gt;&lt;url&gt;&amp;lt;Go to ISI&amp;gt;://WOS:000240052500001&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80" w:tooltip="George, 2006 #167" w:history="1">
        <w:r w:rsidR="00DE1C74" w:rsidRPr="007E040C">
          <w:rPr>
            <w:rFonts w:ascii="Times New Roman" w:hAnsi="Times New Roman"/>
            <w:noProof/>
            <w:color w:val="222222"/>
            <w:sz w:val="24"/>
            <w:shd w:val="clear" w:color="auto" w:fill="FFFFFF"/>
          </w:rPr>
          <w:t>George &amp; Abraham, 2006</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Pr>
          <w:rFonts w:ascii="Times New Roman" w:hAnsi="Times New Roman"/>
          <w:color w:val="222222"/>
          <w:sz w:val="24"/>
          <w:shd w:val="clear" w:color="auto" w:fill="FFFFFF"/>
        </w:rPr>
        <w:t xml:space="preserve"> while M blocks do not react with other cations</w:t>
      </w:r>
      <w:r w:rsidRPr="007E040C">
        <w:rPr>
          <w:rFonts w:ascii="Times New Roman" w:hAnsi="Times New Roman"/>
          <w:color w:val="222222"/>
          <w:sz w:val="24"/>
          <w:shd w:val="clear" w:color="auto" w:fill="FFFFFF"/>
        </w:rPr>
        <w:t>.</w:t>
      </w:r>
      <w:r w:rsidRPr="007E040C">
        <w:rPr>
          <w:rFonts w:ascii="Times New Roman" w:hAnsi="Times New Roman" w:hint="eastAsia"/>
          <w:color w:val="222222"/>
          <w:sz w:val="24"/>
          <w:shd w:val="clear" w:color="auto" w:fill="FFFFFF"/>
          <w:vertAlign w:val="superscript"/>
        </w:rPr>
        <w:t xml:space="preserve"> </w:t>
      </w:r>
      <w:r w:rsidRPr="007E040C">
        <w:rPr>
          <w:rFonts w:ascii="Times New Roman" w:hAnsi="Times New Roman"/>
          <w:color w:val="222222"/>
          <w:sz w:val="24"/>
          <w:shd w:val="clear" w:color="auto" w:fill="FFFFFF"/>
        </w:rPr>
        <w:t xml:space="preserve">Alginate is widely used in the applications of food packaging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Abdollahi&lt;/Author&gt;&lt;Year&gt;2013&lt;/Year&gt;&lt;RecNum&gt;194&lt;/RecNum&gt;&lt;DisplayText&gt;(Abdollahi et al., 2013)&lt;/DisplayText&gt;&lt;record&gt;&lt;rec-number&gt;194&lt;/rec-number&gt;&lt;foreign-keys&gt;&lt;key app="EN" db-id="te5fa029a5r9t9erpax5pp2lxffwxpvrw0tw" timestamp="1474391421"&gt;194&lt;/key&gt;&lt;/foreign-keys&gt;&lt;ref-type name="Journal Article"&gt;17&lt;/ref-type&gt;&lt;contributors&gt;&lt;authors&gt;&lt;author&gt;Abdollahi, M.&lt;/author&gt;&lt;author&gt;Alboofetileh, M.&lt;/author&gt;&lt;author&gt;Rezaei, M.&lt;/author&gt;&lt;author&gt;Behrooz, R.&lt;/author&gt;&lt;/authors&gt;&lt;/contributors&gt;&lt;auth-address&gt;Tarbiat Modares Univ, Fac Marine Sci, Dept Fisheries, Noor, Iran&amp;#xD;Tarbiat Modares Univ, Fac Nat Resource, Dept Wood &amp;amp; Paper Technol, Noor, Iran&lt;/auth-address&gt;&lt;titles&gt;&lt;title&gt;Comparing physico-mechanical and thermal properties of alginate nanocomposite films reinforced with organic and/or inorganic nanofillers&lt;/title&gt;&lt;secondary-title&gt;Food Hydrocolloids&lt;/secondary-title&gt;&lt;alt-title&gt;Food Hydrocolloid&amp;#xD;Food Hydrocolloid&lt;/alt-title&gt;&lt;/titles&gt;&lt;pages&gt;416-424&lt;/pages&gt;&lt;volume&gt;32&lt;/volume&gt;&lt;number&gt;2&lt;/number&gt;&lt;keywords&gt;&lt;keyword&gt;alginate film&lt;/keyword&gt;&lt;keyword&gt;food packaging&lt;/keyword&gt;&lt;keyword&gt;nanocellulose&lt;/keyword&gt;&lt;keyword&gt;nanoclay&lt;/keyword&gt;&lt;keyword&gt;nanocomposite&lt;/keyword&gt;&lt;keyword&gt;mechanical-properties&lt;/keyword&gt;&lt;keyword&gt;cellulose nanocrystals&lt;/keyword&gt;&lt;keyword&gt;packaging applications&lt;/keyword&gt;&lt;keyword&gt;bio-nanocomposites&lt;/keyword&gt;&lt;keyword&gt;starch&lt;/keyword&gt;&lt;keyword&gt;chitosan&lt;/keyword&gt;&lt;keyword&gt;composites&lt;/keyword&gt;&lt;keyword&gt;hydrolysis&lt;/keyword&gt;&lt;keyword&gt;extract&lt;/keyword&gt;&lt;keyword&gt;acid&lt;/keyword&gt;&lt;/keywords&gt;&lt;dates&gt;&lt;year&gt;2013&lt;/year&gt;&lt;pub-dates&gt;&lt;date&gt;Aug&lt;/date&gt;&lt;/pub-dates&gt;&lt;/dates&gt;&lt;isbn&gt;0268-005x&lt;/isbn&gt;&lt;accession-num&gt;WOS:000317184100025&lt;/accession-num&gt;&lt;urls&gt;&lt;related-urls&gt;&lt;url&gt;&amp;lt;Go to ISI&amp;gt;://WOS:000317184100025&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2" w:tooltip="Abdollahi, 2013 #194" w:history="1">
        <w:r w:rsidR="00DE1C74" w:rsidRPr="007E040C">
          <w:rPr>
            <w:rFonts w:ascii="Times New Roman" w:hAnsi="Times New Roman"/>
            <w:noProof/>
            <w:color w:val="222222"/>
            <w:sz w:val="24"/>
            <w:shd w:val="clear" w:color="auto" w:fill="FFFFFF"/>
          </w:rPr>
          <w:t>Abdollahi et al., 2013</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drug delivery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Tonnesen&lt;/Author&gt;&lt;Year&gt;2002&lt;/Year&gt;&lt;RecNum&gt;195&lt;/RecNum&gt;&lt;DisplayText&gt;(Tonnesen &amp;amp; Karlsen, 2002)&lt;/DisplayText&gt;&lt;record&gt;&lt;rec-number&gt;195&lt;/rec-number&gt;&lt;foreign-keys&gt;&lt;key app="EN" db-id="te5fa029a5r9t9erpax5pp2lxffwxpvrw0tw" timestamp="1474391604"&gt;195&lt;/key&gt;&lt;/foreign-keys&gt;&lt;ref-type name="Journal Article"&gt;17&lt;/ref-type&gt;&lt;contributors&gt;&lt;authors&gt;&lt;author&gt;Tonnesen, H. H.&lt;/author&gt;&lt;author&gt;Karlsen, J.&lt;/author&gt;&lt;/authors&gt;&lt;/contributors&gt;&lt;auth-address&gt;Univ Oslo, Inst Pharm, N-0316 Oslo, Norway&lt;/auth-address&gt;&lt;titles&gt;&lt;title&gt;Alginate in drug delivery systems&lt;/title&gt;&lt;secondary-title&gt;Drug Development and Industrial Pharmacy&lt;/secondary-title&gt;&lt;alt-title&gt;Drug Dev Ind Pharm&amp;#xD;Drug Dev Ind Pharm&lt;/alt-title&gt;&lt;/titles&gt;&lt;periodical&gt;&lt;full-title&gt;Drug Development and Industrial Pharmacy&lt;/full-title&gt;&lt;abbr-1&gt;Drug Dev. Ind. Pharm.&lt;/abbr-1&gt;&lt;abbr-2&gt;Drug Dev Ind Pharm&lt;/abbr-2&gt;&lt;/periodical&gt;&lt;pages&gt;621-630&lt;/pages&gt;&lt;volume&gt;28&lt;/volume&gt;&lt;number&gt;6&lt;/number&gt;&lt;keywords&gt;&lt;keyword&gt;alginate&lt;/keyword&gt;&lt;keyword&gt;controlled release&lt;/keyword&gt;&lt;keyword&gt;drug delivery&lt;/keyword&gt;&lt;keyword&gt;core hydrocolloid capsules&lt;/keyword&gt;&lt;keyword&gt;in-vitro evaluation&lt;/keyword&gt;&lt;keyword&gt;sodium alginate&lt;/keyword&gt;&lt;keyword&gt;sustained-release&lt;/keyword&gt;&lt;keyword&gt;gel beads&lt;/keyword&gt;&lt;keyword&gt;entrapment efficiency&lt;/keyword&gt;&lt;keyword&gt;biopharmaceutical evaluation&lt;/keyword&gt;&lt;keyword&gt;composite-particles&lt;/keyword&gt;&lt;keyword&gt;formulation factors&lt;/keyword&gt;&lt;keyword&gt;gelatin capsules&lt;/keyword&gt;&lt;/keywords&gt;&lt;dates&gt;&lt;year&gt;2002&lt;/year&gt;&lt;/dates&gt;&lt;isbn&gt;0363-9045&lt;/isbn&gt;&lt;accession-num&gt;WOS:000176824400001&lt;/accession-num&gt;&lt;urls&gt;&lt;related-urls&gt;&lt;url&gt;&amp;lt;Go to ISI&amp;gt;://WOS:000176824400001&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232" w:tooltip="Tonnesen, 2002 #195" w:history="1">
        <w:r w:rsidR="00DE1C74" w:rsidRPr="007E040C">
          <w:rPr>
            <w:rFonts w:ascii="Times New Roman" w:hAnsi="Times New Roman"/>
            <w:noProof/>
            <w:color w:val="222222"/>
            <w:sz w:val="24"/>
            <w:shd w:val="clear" w:color="auto" w:fill="FFFFFF"/>
          </w:rPr>
          <w:t>Tonnesen &amp; Karlsen, 2002</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and enzyme carrier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Gorenek&lt;/Author&gt;&lt;Year&gt;2004&lt;/Year&gt;&lt;RecNum&gt;196&lt;/RecNum&gt;&lt;DisplayText&gt;(Gorenek, Akyilmaz, &amp;amp; Dinckaya, 2004)&lt;/DisplayText&gt;&lt;record&gt;&lt;rec-number&gt;196&lt;/rec-number&gt;&lt;foreign-keys&gt;&lt;key app="EN" db-id="te5fa029a5r9t9erpax5pp2lxffwxpvrw0tw" timestamp="1474391760"&gt;196&lt;/key&gt;&lt;/foreign-keys&gt;&lt;ref-type name="Journal Article"&gt;17&lt;/ref-type&gt;&lt;contributors&gt;&lt;authors&gt;&lt;author&gt;Gorenek, G.&lt;/author&gt;&lt;author&gt;Akyilmaz, E.&lt;/author&gt;&lt;author&gt;Dinckaya, E.&lt;/author&gt;&lt;/authors&gt;&lt;/contributors&gt;&lt;auth-address&gt;Akyilmaz, E&amp;#xD;Ege Univ, Fac Sci, Dept Biochem, TR-35100 Bornova, Turkey&amp;#xD;Ege Univ, Fac Sci, Dept Biochem, TR-35100 Bornova, Turkey&lt;/auth-address&gt;&lt;titles&gt;&lt;title&gt;Immobilization of catalase by entrapping in alginate beads and catalase biosensor preparation for the determination of hydrogen peroxide decomposition&lt;/title&gt;&lt;secondary-title&gt;Artificial Cells Blood Substitutes and Biotechnology&lt;/secondary-title&gt;&lt;alt-title&gt;Artif Cell Blood Sub&amp;#xD;Artif Cell Blood Sub&lt;/alt-title&gt;&lt;/titles&gt;&lt;pages&gt;453-461&lt;/pages&gt;&lt;volume&gt;32&lt;/volume&gt;&lt;number&gt;3&lt;/number&gt;&lt;keywords&gt;&lt;keyword&gt;immobilization&lt;/keyword&gt;&lt;keyword&gt;catalase&lt;/keyword&gt;&lt;keyword&gt;alginate&lt;/keyword&gt;&lt;keyword&gt;biosensor&lt;/keyword&gt;&lt;keyword&gt;hydrogen peroxide&lt;/keyword&gt;&lt;keyword&gt;liver catalase&lt;/keyword&gt;&lt;/keywords&gt;&lt;dates&gt;&lt;year&gt;2004&lt;/year&gt;&lt;/dates&gt;&lt;isbn&gt;1073-1199&lt;/isbn&gt;&lt;accession-num&gt;WOS:000224466700009&lt;/accession-num&gt;&lt;urls&gt;&lt;related-urls&gt;&lt;url&gt;&amp;lt;Go to ISI&amp;gt;://WOS:000224466700009&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87" w:tooltip="Gorenek, 2004 #196" w:history="1">
        <w:r w:rsidR="00DE1C74" w:rsidRPr="007E040C">
          <w:rPr>
            <w:rFonts w:ascii="Times New Roman" w:hAnsi="Times New Roman"/>
            <w:noProof/>
            <w:color w:val="222222"/>
            <w:sz w:val="24"/>
            <w:shd w:val="clear" w:color="auto" w:fill="FFFFFF"/>
          </w:rPr>
          <w:t>Gorenek, Akyilmaz, &amp; Dinckaya, 2004</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because of the biocompatibility</w:t>
      </w:r>
      <w:r w:rsidRPr="007E040C">
        <w:rPr>
          <w:rFonts w:ascii="Times New Roman" w:hAnsi="Times New Roman" w:hint="eastAsia"/>
          <w:color w:val="222222"/>
          <w:sz w:val="24"/>
          <w:shd w:val="clear" w:color="auto" w:fill="FFFFFF"/>
        </w:rPr>
        <w:t xml:space="preserve"> </w:t>
      </w:r>
      <w:r w:rsidRPr="007E040C">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sIFdvbmcsICZhbXA7IE1vb25leSwgMjAwMzsgWmhhbywgSHVlYnNjaCwgTW9vbmV5
LCAmYW1wOyBTdW8sIDIwMTApPC9EaXNwbGF5VGV4dD48cmVjb3JkPjxyZWMtbnVtYmVyPjEzNzwv
cmVjLW51bWJlcj48Zm9yZWlnbi1rZXlzPjxrZXkgYXBwPSJFTiIgZGItaWQ9InRlNWZhMDI5YTVy
OXQ5ZXJwYXg1cHAybHhmZnd4cHZydzB0dyIgdGltZXN0YW1wPSIxNDY3NjIzNTIwIj4xMzc8L2tl
eT48L2ZvcmVpZ24ta2V5cz48cmVmLXR5cGUgbmFtZT0iSm91cm5hbCBBcnRpY2xlIj4xNzwvcmVm
LXR5cGU+PGNvbnRyaWJ1dG9ycz48YXV0aG9ycz48YXV0aG9yPktvbmcsIEguIEouPC9hdXRob3I+
PGF1dGhvcj5Xb25nLCBFLjwvYXV0aG9yPjxhdXRob3I+TW9vbmV5LCBELiBKLjwvYXV0aG9yPjwv
YXV0aG9ycz48L2NvbnRyaWJ1dG9ycz48YXV0aC1hZGRyZXNzPlVuaXYgTWljaGlnYW4sIERlcHQg
QmlvbCAmYW1wOyBNYXQgU2NpLCBBbm4gQXJib3IsIE1JIDQ4MTA5IFVTQSYjeEQ7VW5pdiBNaWNo
aWdhbiwgRGVwdCBDaGVtIEVuZ24sIEFubiBBcmJvciwgTUkgNDgxMDkgVVNBJiN4RDtVbml2IE1p
Y2hpZ2FuLCBEZXB0IEJpb21lZCBFbmduLCBBbm4gQXJib3IsIE1JIDQ4MTA5IFVTQTwvYXV0aC1h
ZGRyZXNzPjx0aXRsZXM+PHRpdGxlPkluZGVwZW5kZW50IGNvbnRyb2wgb2YgcmlnaWRpdHkgYW5k
IHRvdWdobmVzcyBvZiBwb2x5bWVyaWMgaHlkcm9nZWxzPC90aXRsZT48c2Vjb25kYXJ5LXRpdGxl
Pk1hY3JvbW9sZWN1bGVzPC9zZWNvbmRhcnktdGl0bGU+PGFsdC10aXRsZT5NYWNyb21vbGVjdWxl
cyYjeEQ7TWFjcm9tb2xlY3VsZXM8L2FsdC10aXRsZT48L3RpdGxlcz48cGFnZXM+NDU4Mi00NTg4
PC9wYWdlcz48dm9sdW1lPjM2PC92b2x1bWU+PG51bWJlcj4xMjwvbnVtYmVyPjxrZXl3b3Jkcz48
a2V5d29yZD5tZWNoYW5pY2FsLXByb3BlcnRpZXM8L2tleXdvcmQ+PGtleXdvcmQ+ZHVjdGlsZSBm
cmFjdHVyZTwva2V5d29yZD48a2V5d29yZD5nZWxzPC9rZXl3b3JkPjxrZXl3b3JkPmVsYXN0b21l
cnM8L2tleXdvcmQ+PGtleXdvcmQ+YnJpdHRsZTwva2V5d29yZD48L2tleXdvcmRzPjxkYXRlcz48
eWVhcj4yMDAzPC95ZWFyPjxwdWItZGF0ZXM+PGRhdGU+SnVuIDE3PC9kYXRlPjwvcHViLWRhdGVz
PjwvZGF0ZXM+PGlzYm4+MDAyNC05Mjk3PC9pc2JuPjxhY2Nlc3Npb24tbnVtPldPUzowMDAxODM1
MjY5MDAwNDY8L2FjY2Vzc2lvbi1udW0+PHVybHM+PHJlbGF0ZWQtdXJscz48dXJsPiZsdDtHbyB0
byBJU0kmZ3Q7Oi8vV09TOjAwMDE4MzUyNjkwMDA0NjwvdXJsPjwvcmVsYXRlZC11cmxzPjwvdXJs
cz48bGFuZ3VhZ2U+RW5nbGlzaDwvbGFuZ3VhZ2U+PC9yZWNvcmQ+PC9DaXRlPjxDaXRlPjxBdXRo
b3I+QmF1bWJlcmdlcjwvQXV0aG9yPjxZZWFyPjIwMTA8L1llYXI+PFJlY051bT4xMzg8L1JlY051
bT48cmVjb3JkPjxyZWMtbnVtYmVyPjEzODwvcmVjLW51bWJlcj48Zm9yZWlnbi1rZXlzPjxrZXkg
YXBwPSJFTiIgZGItaWQ9InRlNWZhMDI5YTVyOXQ5ZXJwYXg1cHAybHhmZnd4cHZydzB0dyIgdGlt
ZXN0YW1wPSIxNDY3NjIzNjAyIj4xMzg8L2tleT48L2ZvcmVpZ24ta2V5cz48cmVmLXR5cGUgbmFt
ZT0iSm91cm5hbCBBcnRpY2xlIj4xNzwvcmVmLXR5cGU+PGNvbnRyaWJ1dG9ycz48YXV0aG9ycz48
YXV0aG9yPkJhdW1iZXJnZXIsIFQuPC9hdXRob3I+PGF1dGhvcj5Sb25zaW4sIE8uPC9hdXRob3I+
PC9hdXRob3JzPjwvY29udHJpYnV0b3JzPjxhdXRoLWFkZHJlc3M+VW5pdiBQYXJpcyAwNiwgSU5T
UCwgQ05SUyBVTVIgNzU4OCwgRi03NTAxNSBQYXJpcywgRnJhbmNlPC9hdXRoLWFkZHJlc3M+PHRp
dGxlcz48dGl0bGU+Q29vcGVyYXRpdmUgRWZmZWN0IG9mIFN0cmVzcyBhbmQgSW9uIERpc3BsYWNl
bWVudCBvbiB0aGUgRHluYW1pY3Mgb2YgQ3Jvc3MtTGluayBVbnppcHBpbmcgYW5kIFJ1cHR1cmUg
b2YgQWxnaW5hdGUgR2VsczwvdGl0bGU+PHNlY29uZGFyeS10aXRsZT5CaW9tYWNyb21vbGVjdWxl
czwvc2Vjb25kYXJ5LXRpdGxlPjxhbHQtdGl0bGU+QmlvbWFjcm9tb2xlY3VsZXMmI3hEO0Jpb21h
Y3JvbW9sZWN1bGVzPC9hbHQtdGl0bGU+PC90aXRsZXM+PHBhZ2VzPjE1NzEtMTU3ODwvcGFnZXM+
PHZvbHVtZT4xMTwvdm9sdW1lPjxudW1iZXI+NjwvbnVtYmVyPjxrZXl3b3Jkcz48a2V5d29yZD5l
Z2ctYm94IG1vZGVsPC9rZXl3b3JkPjxrZXl3b3JkPmNvdW50ZXJpb24gY29uZGVuc2F0aW9uPC9r
ZXl3b3JkPjxrZXl3b3JkPmxhcmdlLWRlZm9ybWF0aW9uPC9rZXl3b3JkPjxrZXl3b3JkPmh5ZHJv
Z2Vsczwva2V5d29yZD48a2V5d29yZD5kZWdyYWRhdGlvbjwva2V5d29yZD48a2V5d29yZD5tZWNo
YW5pc208L2tleXdvcmQ+PGtleXdvcmQ+ZnJhY3R1cmU8L2tleXdvcmQ+PC9rZXl3b3Jkcz48ZGF0
ZXM+PHllYXI+MjAxMDwveWVhcj48cHViLWRhdGVzPjxkYXRlPkp1bjwvZGF0ZT48L3B1Yi1kYXRl
cz48L2RhdGVzPjxpc2JuPjE1MjUtNzc5NzwvaXNibj48YWNjZXNzaW9uLW51bT5XT1M6MDAwMjc4
NjEzMjAwMDE4PC9hY2Nlc3Npb24tbnVtPjx1cmxzPjxyZWxhdGVkLXVybHM+PHVybD4mbHQ7R28g
dG8gSVNJJmd0OzovL1dPUzowMDAyNzg2MTMyMDAwMTg8L3VybD48L3JlbGF0ZWQtdXJscz48L3Vy
bHM+PGxhbmd1YWdlPkVuZ2xpc2g8L2xhbmd1YWdlPjwvcmVjb3JkPjwvQ2l0ZT48Q2l0ZT48QXV0
aG9yPlpoYW88L0F1dGhvcj48WWVhcj4yMDEwPC9ZZWFyPjxSZWNOdW0+MTM5PC9SZWNOdW0+PHJl
Y29yZD48cmVjLW51bWJlcj4xMzk8L3JlYy1udW1iZXI+PGZvcmVpZ24ta2V5cz48a2V5IGFwcD0i
RU4iIGRiLWlkPSJ0ZTVmYTAyOWE1cjl0OWVycGF4NXBwMmx4ZmZ3eHB2cncwdHciIHRpbWVzdGFt
cD0iMTQ2NzYyMzY2MyI+MTM5PC9rZXk+PC9mb3JlaWduLWtleXM+PHJlZi10eXBlIG5hbWU9Ikpv
dXJuYWwgQXJ0aWNsZSI+MTc8L3JlZi10eXBlPjxjb250cmlidXRvcnM+PGF1dGhvcnM+PGF1dGhv
cj5aaGFvLCBYLiBILjwvYXV0aG9yPjxhdXRob3I+SHVlYnNjaCwgTi48L2F1dGhvcj48YXV0aG9y
Pk1vb25leSwgRC4gSi48L2F1dGhvcj48YXV0aG9yPlN1bywgWi4gRy48L2F1dGhvcj48L2F1dGhv
cnM+PC9jb250cmlidXRvcnM+PGF1dGgtYWRkcmVzcz5IYXJ2YXJkIFVuaXYsIFNjaCBFbmduICZh
bXA7IEFwcGwgU2NpLCBDYW1icmlkZ2UsIE1BIDAyMTM4IFVTQSYjeEQ7SGFydmFyZCBNaXQgRGl2
IEhsdGggU2NpICZhbXA7IFRlY2hub2wsIENhbWJyaWRnZSwgTUEgMDIxMzkgVVNBJiN4RDtIYXJ2
YXJkIFVuaXYsIFd5c3MgSW5zdCBCaW9sb2dpY2FsbHkgSW5zcGlyZWQgRW5nbiwgQ2FtYnJpZGdl
LCBNQSAwMjEzOCBVU0E8L2F1dGgtYWRkcmVzcz48dGl0bGVzPjx0aXRsZT5TdHJlc3MtcmVsYXhh
dGlvbiBiZWhhdmlvciBpbiBnZWxzIHdpdGggaW9uaWMgYW5kIGNvdmFsZW50IGNyb3NzbGlua3M8
L3RpdGxlPjxzZWNvbmRhcnktdGl0bGU+Sm91cm5hbCBvZiBBcHBsaWVkIFBoeXNpY3M8L3NlY29u
ZGFyeS10aXRsZT48YWx0LXRpdGxlPkogQXBwbCBQaHlzJiN4RDtKIEFwcGwgUGh5czwvYWx0LXRp
dGxlPjwvdGl0bGVzPjxwZXJpb2RpY2FsPjxmdWxsLXRpdGxlPkpvdXJuYWwgb2YgQXBwbGllZCBQ
aHlzaWNzPC9mdWxsLXRpdGxlPjxhYmJyLTE+Si4gQXBwbC4gUGh5cy48L2FiYnItMT48YWJici0y
PkogQXBwbCBQaHlzPC9hYmJyLTI+PC9wZXJpb2RpY2FsPjx2b2x1bWU+MTA3PC92b2x1bWU+PG51
bWJlcj42PC9udW1iZXI+PGtleXdvcmRzPjxrZXl3b3JkPmh5ZHJvZ2Vsczwva2V5d29yZD48a2V5
d29yZD5zdHJlc3MgcmVsYXhhdGlvbjwva2V5d29yZD48a2V5d29yZD5tZWNoYW5pY2FsLXByb3Bl
cnRpZXM8L2tleXdvcmQ+PGtleXdvcmQ+aHlkcm9nZWxzPC9rZXl3b3JkPjxrZXl3b3JkPmFsZ2lu
YXRlPC9rZXl3b3JkPjxrZXl3b3JkPnRpc3N1ZTwva2V5d29yZD48a2V5d29yZD5wb2x5c2FjY2hh
cmlkZXM8L2tleXdvcmQ+PGtleXdvcmQ+aW5zdGFiaWxpdHk8L2tleXdvcmQ+PGtleXdvcmQ+Y2Fy
dGlsYWdlPC9rZXl3b3JkPjwva2V5d29yZHM+PGRhdGVzPjx5ZWFyPjIwMTA8L3llYXI+PHB1Yi1k
YXRlcz48ZGF0ZT5NYXIgMTU8L2RhdGU+PC9wdWItZGF0ZXM+PC9kYXRlcz48aXNibj4wMDIxLTg5
Nzk8L2lzYm4+PGFjY2Vzc2lvbi1udW0+V09TOjAwMDI3NjIxMDgwMDAzNTwvYWNjZXNzaW9uLW51
bT48dXJscz48cmVsYXRlZC11cmxzPjx1cmw+Jmx0O0dvIHRvIElTSSZndDs6Ly9XT1M6MDAwMjc2
MjEwODAwMDM1PC91cmw+PC9yZWxhdGVkLXVybHM+PC91cmxzPjxsYW5ndWFnZT5FbmdsaXNoPC9s
YW5ndWFnZT48L3JlY29yZD48L0NpdGU+PC9FbmROb3RlPgB=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sIFdvbmcsICZhbXA7IE1vb25leSwgMjAwMzsgWmhhbywgSHVlYnNjaCwgTW9vbmV5
LCAmYW1wOyBTdW8sIDIwMTApPC9EaXNwbGF5VGV4dD48cmVjb3JkPjxyZWMtbnVtYmVyPjEzNzwv
cmVjLW51bWJlcj48Zm9yZWlnbi1rZXlzPjxrZXkgYXBwPSJFTiIgZGItaWQ9InRlNWZhMDI5YTVy
OXQ5ZXJwYXg1cHAybHhmZnd4cHZydzB0dyIgdGltZXN0YW1wPSIxNDY3NjIzNTIwIj4xMzc8L2tl
eT48L2ZvcmVpZ24ta2V5cz48cmVmLXR5cGUgbmFtZT0iSm91cm5hbCBBcnRpY2xlIj4xNzwvcmVm
LXR5cGU+PGNvbnRyaWJ1dG9ycz48YXV0aG9ycz48YXV0aG9yPktvbmcsIEguIEouPC9hdXRob3I+
PGF1dGhvcj5Xb25nLCBFLjwvYXV0aG9yPjxhdXRob3I+TW9vbmV5LCBELiBKLjwvYXV0aG9yPjwv
YXV0aG9ycz48L2NvbnRyaWJ1dG9ycz48YXV0aC1hZGRyZXNzPlVuaXYgTWljaGlnYW4sIERlcHQg
QmlvbCAmYW1wOyBNYXQgU2NpLCBBbm4gQXJib3IsIE1JIDQ4MTA5IFVTQSYjeEQ7VW5pdiBNaWNo
aWdhbiwgRGVwdCBDaGVtIEVuZ24sIEFubiBBcmJvciwgTUkgNDgxMDkgVVNBJiN4RDtVbml2IE1p
Y2hpZ2FuLCBEZXB0IEJpb21lZCBFbmduLCBBbm4gQXJib3IsIE1JIDQ4MTA5IFVTQTwvYXV0aC1h
ZGRyZXNzPjx0aXRsZXM+PHRpdGxlPkluZGVwZW5kZW50IGNvbnRyb2wgb2YgcmlnaWRpdHkgYW5k
IHRvdWdobmVzcyBvZiBwb2x5bWVyaWMgaHlkcm9nZWxzPC90aXRsZT48c2Vjb25kYXJ5LXRpdGxl
Pk1hY3JvbW9sZWN1bGVzPC9zZWNvbmRhcnktdGl0bGU+PGFsdC10aXRsZT5NYWNyb21vbGVjdWxl
cyYjeEQ7TWFjcm9tb2xlY3VsZXM8L2FsdC10aXRsZT48L3RpdGxlcz48cGFnZXM+NDU4Mi00NTg4
PC9wYWdlcz48dm9sdW1lPjM2PC92b2x1bWU+PG51bWJlcj4xMjwvbnVtYmVyPjxrZXl3b3Jkcz48
a2V5d29yZD5tZWNoYW5pY2FsLXByb3BlcnRpZXM8L2tleXdvcmQ+PGtleXdvcmQ+ZHVjdGlsZSBm
cmFjdHVyZTwva2V5d29yZD48a2V5d29yZD5nZWxzPC9rZXl3b3JkPjxrZXl3b3JkPmVsYXN0b21l
cnM8L2tleXdvcmQ+PGtleXdvcmQ+YnJpdHRsZTwva2V5d29yZD48L2tleXdvcmRzPjxkYXRlcz48
eWVhcj4yMDAzPC95ZWFyPjxwdWItZGF0ZXM+PGRhdGU+SnVuIDE3PC9kYXRlPjwvcHViLWRhdGVz
PjwvZGF0ZXM+PGlzYm4+MDAyNC05Mjk3PC9pc2JuPjxhY2Nlc3Npb24tbnVtPldPUzowMDAxODM1
MjY5MDAwNDY8L2FjY2Vzc2lvbi1udW0+PHVybHM+PHJlbGF0ZWQtdXJscz48dXJsPiZsdDtHbyB0
byBJU0kmZ3Q7Oi8vV09TOjAwMDE4MzUyNjkwMDA0NjwvdXJsPjwvcmVsYXRlZC11cmxzPjwvdXJs
cz48bGFuZ3VhZ2U+RW5nbGlzaDwvbGFuZ3VhZ2U+PC9yZWNvcmQ+PC9DaXRlPjxDaXRlPjxBdXRo
b3I+QmF1bWJlcmdlcjwvQXV0aG9yPjxZZWFyPjIwMTA8L1llYXI+PFJlY051bT4xMzg8L1JlY051
bT48cmVjb3JkPjxyZWMtbnVtYmVyPjEzODwvcmVjLW51bWJlcj48Zm9yZWlnbi1rZXlzPjxrZXkg
YXBwPSJFTiIgZGItaWQ9InRlNWZhMDI5YTVyOXQ5ZXJwYXg1cHAybHhmZnd4cHZydzB0dyIgdGlt
ZXN0YW1wPSIxNDY3NjIzNjAyIj4xMzg8L2tleT48L2ZvcmVpZ24ta2V5cz48cmVmLXR5cGUgbmFt
ZT0iSm91cm5hbCBBcnRpY2xlIj4xNzwvcmVmLXR5cGU+PGNvbnRyaWJ1dG9ycz48YXV0aG9ycz48
YXV0aG9yPkJhdW1iZXJnZXIsIFQuPC9hdXRob3I+PGF1dGhvcj5Sb25zaW4sIE8uPC9hdXRob3I+
PC9hdXRob3JzPjwvY29udHJpYnV0b3JzPjxhdXRoLWFkZHJlc3M+VW5pdiBQYXJpcyAwNiwgSU5T
UCwgQ05SUyBVTVIgNzU4OCwgRi03NTAxNSBQYXJpcywgRnJhbmNlPC9hdXRoLWFkZHJlc3M+PHRp
dGxlcz48dGl0bGU+Q29vcGVyYXRpdmUgRWZmZWN0IG9mIFN0cmVzcyBhbmQgSW9uIERpc3BsYWNl
bWVudCBvbiB0aGUgRHluYW1pY3Mgb2YgQ3Jvc3MtTGluayBVbnppcHBpbmcgYW5kIFJ1cHR1cmUg
b2YgQWxnaW5hdGUgR2VsczwvdGl0bGU+PHNlY29uZGFyeS10aXRsZT5CaW9tYWNyb21vbGVjdWxl
czwvc2Vjb25kYXJ5LXRpdGxlPjxhbHQtdGl0bGU+QmlvbWFjcm9tb2xlY3VsZXMmI3hEO0Jpb21h
Y3JvbW9sZWN1bGVzPC9hbHQtdGl0bGU+PC90aXRsZXM+PHBhZ2VzPjE1NzEtMTU3ODwvcGFnZXM+
PHZvbHVtZT4xMTwvdm9sdW1lPjxudW1iZXI+NjwvbnVtYmVyPjxrZXl3b3Jkcz48a2V5d29yZD5l
Z2ctYm94IG1vZGVsPC9rZXl3b3JkPjxrZXl3b3JkPmNvdW50ZXJpb24gY29uZGVuc2F0aW9uPC9r
ZXl3b3JkPjxrZXl3b3JkPmxhcmdlLWRlZm9ybWF0aW9uPC9rZXl3b3JkPjxrZXl3b3JkPmh5ZHJv
Z2Vsczwva2V5d29yZD48a2V5d29yZD5kZWdyYWRhdGlvbjwva2V5d29yZD48a2V5d29yZD5tZWNo
YW5pc208L2tleXdvcmQ+PGtleXdvcmQ+ZnJhY3R1cmU8L2tleXdvcmQ+PC9rZXl3b3Jkcz48ZGF0
ZXM+PHllYXI+MjAxMDwveWVhcj48cHViLWRhdGVzPjxkYXRlPkp1bjwvZGF0ZT48L3B1Yi1kYXRl
cz48L2RhdGVzPjxpc2JuPjE1MjUtNzc5NzwvaXNibj48YWNjZXNzaW9uLW51bT5XT1M6MDAwMjc4
NjEzMjAwMDE4PC9hY2Nlc3Npb24tbnVtPjx1cmxzPjxyZWxhdGVkLXVybHM+PHVybD4mbHQ7R28g
dG8gSVNJJmd0OzovL1dPUzowMDAyNzg2MTMyMDAwMTg8L3VybD48L3JlbGF0ZWQtdXJscz48L3Vy
bHM+PGxhbmd1YWdlPkVuZ2xpc2g8L2xhbmd1YWdlPjwvcmVjb3JkPjwvQ2l0ZT48Q2l0ZT48QXV0
aG9yPlpoYW88L0F1dGhvcj48WWVhcj4yMDEwPC9ZZWFyPjxSZWNOdW0+MTM5PC9SZWNOdW0+PHJl
Y29yZD48cmVjLW51bWJlcj4xMzk8L3JlYy1udW1iZXI+PGZvcmVpZ24ta2V5cz48a2V5IGFwcD0i
RU4iIGRiLWlkPSJ0ZTVmYTAyOWE1cjl0OWVycGF4NXBwMmx4ZmZ3eHB2cncwdHciIHRpbWVzdGFt
cD0iMTQ2NzYyMzY2MyI+MTM5PC9rZXk+PC9mb3JlaWduLWtleXM+PHJlZi10eXBlIG5hbWU9Ikpv
dXJuYWwgQXJ0aWNsZSI+MTc8L3JlZi10eXBlPjxjb250cmlidXRvcnM+PGF1dGhvcnM+PGF1dGhv
cj5aaGFvLCBYLiBILjwvYXV0aG9yPjxhdXRob3I+SHVlYnNjaCwgTi48L2F1dGhvcj48YXV0aG9y
Pk1vb25leSwgRC4gSi48L2F1dGhvcj48YXV0aG9yPlN1bywgWi4gRy48L2F1dGhvcj48L2F1dGhv
cnM+PC9jb250cmlidXRvcnM+PGF1dGgtYWRkcmVzcz5IYXJ2YXJkIFVuaXYsIFNjaCBFbmduICZh
bXA7IEFwcGwgU2NpLCBDYW1icmlkZ2UsIE1BIDAyMTM4IFVTQSYjeEQ7SGFydmFyZCBNaXQgRGl2
IEhsdGggU2NpICZhbXA7IFRlY2hub2wsIENhbWJyaWRnZSwgTUEgMDIxMzkgVVNBJiN4RDtIYXJ2
YXJkIFVuaXYsIFd5c3MgSW5zdCBCaW9sb2dpY2FsbHkgSW5zcGlyZWQgRW5nbiwgQ2FtYnJpZGdl
LCBNQSAwMjEzOCBVU0E8L2F1dGgtYWRkcmVzcz48dGl0bGVzPjx0aXRsZT5TdHJlc3MtcmVsYXhh
dGlvbiBiZWhhdmlvciBpbiBnZWxzIHdpdGggaW9uaWMgYW5kIGNvdmFsZW50IGNyb3NzbGlua3M8
L3RpdGxlPjxzZWNvbmRhcnktdGl0bGU+Sm91cm5hbCBvZiBBcHBsaWVkIFBoeXNpY3M8L3NlY29u
ZGFyeS10aXRsZT48YWx0LXRpdGxlPkogQXBwbCBQaHlzJiN4RDtKIEFwcGwgUGh5czwvYWx0LXRp
dGxlPjwvdGl0bGVzPjxwZXJpb2RpY2FsPjxmdWxsLXRpdGxlPkpvdXJuYWwgb2YgQXBwbGllZCBQ
aHlzaWNzPC9mdWxsLXRpdGxlPjxhYmJyLTE+Si4gQXBwbC4gUGh5cy48L2FiYnItMT48YWJici0y
PkogQXBwbCBQaHlzPC9hYmJyLTI+PC9wZXJpb2RpY2FsPjx2b2x1bWU+MTA3PC92b2x1bWU+PG51
bWJlcj42PC9udW1iZXI+PGtleXdvcmRzPjxrZXl3b3JkPmh5ZHJvZ2Vsczwva2V5d29yZD48a2V5
d29yZD5zdHJlc3MgcmVsYXhhdGlvbjwva2V5d29yZD48a2V5d29yZD5tZWNoYW5pY2FsLXByb3Bl
cnRpZXM8L2tleXdvcmQ+PGtleXdvcmQ+aHlkcm9nZWxzPC9rZXl3b3JkPjxrZXl3b3JkPmFsZ2lu
YXRlPC9rZXl3b3JkPjxrZXl3b3JkPnRpc3N1ZTwva2V5d29yZD48a2V5d29yZD5wb2x5c2FjY2hh
cmlkZXM8L2tleXdvcmQ+PGtleXdvcmQ+aW5zdGFiaWxpdHk8L2tleXdvcmQ+PGtleXdvcmQ+Y2Fy
dGlsYWdlPC9rZXl3b3JkPjwva2V5d29yZHM+PGRhdGVzPjx5ZWFyPjIwMTA8L3llYXI+PHB1Yi1k
YXRlcz48ZGF0ZT5NYXIgMTU8L2RhdGU+PC9wdWItZGF0ZXM+PC9kYXRlcz48aXNibj4wMDIxLTg5
Nzk8L2lzYm4+PGFjY2Vzc2lvbi1udW0+V09TOjAwMDI3NjIxMDgwMDAzNTwvYWNjZXNzaW9uLW51
bT48dXJscz48cmVsYXRlZC11cmxzPjx1cmw+Jmx0O0dvIHRvIElTSSZndDs6Ly9XT1M6MDAwMjc2
MjEwODAwMDM1PC91cmw+PC9yZWxhdGVkLXVybHM+PC91cmxzPjxsYW5ndWFnZT5FbmdsaXNoPC9s
YW5ndWFnZT48L3JlY29yZD48L0NpdGU+PC9FbmROb3RlPgB=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18" w:tooltip="Baumberger, 2010 #138" w:history="1">
        <w:r w:rsidR="00DE1C74" w:rsidRPr="007E040C">
          <w:rPr>
            <w:rFonts w:ascii="Times New Roman" w:hAnsi="Times New Roman"/>
            <w:noProof/>
            <w:color w:val="222222"/>
            <w:sz w:val="24"/>
            <w:shd w:val="clear" w:color="auto" w:fill="FFFFFF"/>
          </w:rPr>
          <w:t>Baumberger &amp; Ronsin, 2010</w:t>
        </w:r>
      </w:hyperlink>
      <w:r w:rsidRPr="007E040C">
        <w:rPr>
          <w:rFonts w:ascii="Times New Roman" w:hAnsi="Times New Roman"/>
          <w:noProof/>
          <w:color w:val="222222"/>
          <w:sz w:val="24"/>
          <w:shd w:val="clear" w:color="auto" w:fill="FFFFFF"/>
        </w:rPr>
        <w:t xml:space="preserve">; </w:t>
      </w:r>
      <w:hyperlink w:anchor="_ENREF_137" w:tooltip="Kong, 2003 #137" w:history="1">
        <w:r w:rsidR="00DE1C74" w:rsidRPr="007E040C">
          <w:rPr>
            <w:rFonts w:ascii="Times New Roman" w:hAnsi="Times New Roman"/>
            <w:noProof/>
            <w:color w:val="222222"/>
            <w:sz w:val="24"/>
            <w:shd w:val="clear" w:color="auto" w:fill="FFFFFF"/>
          </w:rPr>
          <w:t>Kong, Wong, &amp; Mooney, 2003</w:t>
        </w:r>
      </w:hyperlink>
      <w:r w:rsidRPr="007E040C">
        <w:rPr>
          <w:rFonts w:ascii="Times New Roman" w:hAnsi="Times New Roman"/>
          <w:noProof/>
          <w:color w:val="222222"/>
          <w:sz w:val="24"/>
          <w:shd w:val="clear" w:color="auto" w:fill="FFFFFF"/>
        </w:rPr>
        <w:t xml:space="preserve">; </w:t>
      </w:r>
      <w:hyperlink w:anchor="_ENREF_275" w:tooltip="Zhao, 2010 #139" w:history="1">
        <w:r w:rsidR="00DE1C74" w:rsidRPr="007E040C">
          <w:rPr>
            <w:rFonts w:ascii="Times New Roman" w:hAnsi="Times New Roman"/>
            <w:noProof/>
            <w:color w:val="222222"/>
            <w:sz w:val="24"/>
            <w:shd w:val="clear" w:color="auto" w:fill="FFFFFF"/>
          </w:rPr>
          <w:t>Zhao, Huebsch, Mooney, &amp; Suo, 2010</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and biodegradability </w:t>
      </w:r>
      <w:r w:rsidRPr="007E040C">
        <w:rPr>
          <w:rFonts w:ascii="Times New Roman" w:hAnsi="Times New Roman"/>
          <w:color w:val="222222"/>
          <w:sz w:val="24"/>
          <w:shd w:val="clear" w:color="auto" w:fill="FFFFFF"/>
        </w:rPr>
        <w:fldChar w:fldCharType="begin">
          <w:fldData xml:space="preserve">PEVuZE5vdGU+PENpdGU+PEF1dGhvcj5LaW08L0F1dGhvcj48WWVhcj4yMDExPC9ZZWFyPjxSZWNO
dW0+MTcyPC9SZWNOdW0+PERpc3BsYXlUZXh0PihLaW0sIExlZSwgJmFtcDsgTGVlLCAyMDExOyBT
Y2hhdW1hbm4gJmFtcDsgV2VpZGUsIDE5OTApPC9EaXNwbGF5VGV4dD48cmVjb3JkPjxyZWMtbnVt
YmVyPjE3MjwvcmVjLW51bWJlcj48Zm9yZWlnbi1rZXlzPjxrZXkgYXBwPSJFTiIgZGItaWQ9InRl
NWZhMDI5YTVyOXQ5ZXJwYXg1cHAybHhmZnd4cHZydzB0dyIgdGltZXN0YW1wPSIxNDcyODEyNjY4
Ij4xNzI8L2tleT48L2ZvcmVpZ24ta2V5cz48cmVmLXR5cGUgbmFtZT0iSm91cm5hbCBBcnRpY2xl
Ij4xNzwvcmVmLXR5cGU+PGNvbnRyaWJ1dG9ycz48YXV0aG9ycz48YXV0aG9yPktpbSwgSC4gUy48
L2F1dGhvcj48YXV0aG9yPkxlZSwgQy4gRy48L2F1dGhvcj48YXV0aG9yPkxlZSwgRS4gWS48L2F1
dGhvcj48L2F1dGhvcnM+PC9jb250cmlidXRvcnM+PGF1dGgtYWRkcmVzcz5LeXVuZ3N1bmcgVW5p
diwgRGVwdCBGb29kIFNjaSAmYW1wOyBCaW90ZWNobm9sLCBQdXNhbiA2MDg3MzYsIFNvdXRoIEtv
cmVhJiN4RDtJbmhhIFVuaXYsIERlcHQgQmlvdGVjaG5vbCwgSW5jaG9uIDQwMjc1MSwgU291dGgg
S29yZWEmI3hEO0t5dW5nIEhlZSBVbml2LCBEZXB0IENoZW0gRW5nbiwgWW9uZ2luIDQ0NjcwMSwg
U291dGggS29yZWE8L2F1dGgtYWRkcmVzcz48dGl0bGVzPjx0aXRsZT5BbGdpbmF0ZSBMeWFzZTog
U3RydWN0dXJlLCBQcm9wZXJ0eSwgYW5kIEFwcGxpY2F0aW9uPC90aXRsZT48c2Vjb25kYXJ5LXRp
dGxlPkJpb3RlY2hub2xvZ3kgYW5kIEJpb3Byb2Nlc3MgRW5naW5lZXJpbmc8L3NlY29uZGFyeS10
aXRsZT48YWx0LXRpdGxlPkJpb3RlY2hub2wgQmlvcHJvYyBFJiN4RDtCaW90ZWNobm9sIEJpb3By
b2MgRTwvYWx0LXRpdGxlPjwvdGl0bGVzPjxwYWdlcz44NDMtODUxPC9wYWdlcz48dm9sdW1lPjE2
PC92b2x1bWU+PG51bWJlcj41PC9udW1iZXI+PGtleXdvcmRzPjxrZXl3b3JkPmFsZ2luYXRlPC9r
ZXl3b3JkPjxrZXl3b3JkPmFsZ2luYXRlIGx5YXNlPC9rZXl3b3JkPjxrZXl3b3JkPmFsZ2luYXRl
IG9saWdvc2FjY2hhcmlkZXM8L2tleXdvcmQ+PGtleXdvcmQ+dW5zYXR1cmF0ZWQgbW9ub3NhY2No
YXJpZGU8L2tleXdvcmQ+PGtleXdvcmQ+c3BoaW5nb21vbmFzIHNwIGExPC9rZXl3b3JkPjxrZXl3
b3JkPnR1bWVmYWNpZW5zIHN0cmFpbiBjNTg8L2tleXdvcmQ+PGtleXdvcmQ+c3RyZXB0b215Y2Vz
IHNwIGFsZy01PC9rZXl3b3JkPjxrZXl3b3JkPnBzZXVkb21vbmFzLWFlcnVnaW5vc2E8L2tleXdv
cmQ+PGtleXdvcmQ+YXpvdG9iYWN0ZXItdmluZWxhbmRpaTwva2V5d29yZD48a2V5d29yZD5jcnlz
dGFsLXN0cnVjdHVyZTwva2V5d29yZD48a2V5d29yZD5lc2NoZXJpY2hpYS1jb2xpPC9rZXl3b3Jk
PjxrZXl3b3JkPmFncm9iYWN0ZXJpdW0tdHVtZWZhY2llbnM8L2tleXdvcmQ+PGtleXdvcmQ+bW9s
ZWN1bGFyLWlkZW50aWZpY2F0aW9uPC9rZXl3b3JkPjxrZXl3b3JkPnBvbHlzYWNjaGFyaWRlIGx5
YXNlczwva2V5d29yZD48L2tleXdvcmRzPjxkYXRlcz48eWVhcj4yMDExPC95ZWFyPjxwdWItZGF0
ZXM+PGRhdGU+T2N0PC9kYXRlPjwvcHViLWRhdGVzPjwvZGF0ZXM+PGlzYm4+MTIyNi04MzcyPC9p
c2JuPjxhY2Nlc3Npb24tbnVtPldPUzowMDAyOTY5MDIxMDAwMDE8L2FjY2Vzc2lvbi1udW0+PHVy
bHM+PHJlbGF0ZWQtdXJscz48dXJsPiZsdDtHbyB0byBJU0kmZ3Q7Oi8vV09TOjAwMDI5NjkwMjEw
MDAwMTwvdXJsPjwvcmVsYXRlZC11cmxzPjwvdXJscz48bGFuZ3VhZ2U+RW5nbGlzaDwvbGFuZ3Vh
Z2U+PC9yZWNvcmQ+PC9DaXRlPjxDaXRlPjxBdXRob3I+U2NoYXVtYW5uPC9BdXRob3I+PFllYXI+
MTk5MDwvWWVhcj48UmVjTnVtPjE3MzwvUmVjTnVtPjxyZWNvcmQ+PHJlYy1udW1iZXI+MTczPC9y
ZWMtbnVtYmVyPjxmb3JlaWduLWtleXM+PGtleSBhcHA9IkVOIiBkYi1pZD0idGU1ZmEwMjlhNXI5
dDllcnBheDVwcDJseGZmd3hwdnJ3MHR3IiB0aW1lc3RhbXA9IjE0NzI4MTI3MzkiPjE3Mzwva2V5
PjwvZm9yZWlnbi1rZXlzPjxyZWYtdHlwZSBuYW1lPSJKb3VybmFsIEFydGljbGUiPjE3PC9yZWYt
dHlwZT48Y29udHJpYnV0b3JzPjxhdXRob3JzPjxhdXRob3I+U2NoYXVtYW5uLCBLLjwvYXV0aG9y
PjxhdXRob3I+V2VpZGUsIEcuPC9hdXRob3I+PC9hdXRob3JzPjwvY29udHJpYnV0b3JzPjx0aXRs
ZXM+PHRpdGxlPkVuenltYXRpYyBEZWdyYWRhdGlvbiBvZiBBbGdpbmF0ZSBieSBNYXJpbmUgRnVu
Z2k8L3RpdGxlPjxzZWNvbmRhcnktdGl0bGU+SHlkcm9iaW9sb2dpYTwvc2Vjb25kYXJ5LXRpdGxl
PjxhbHQtdGl0bGU+SHlkcm9iaW9sb2dpYSYjeEQ7SHlkcm9iaW9sb2dpYTwvYWx0LXRpdGxlPjwv
dGl0bGVzPjxwYWdlcz41ODktNTk2PC9wYWdlcz48dm9sdW1lPjIwNDwvdm9sdW1lPjxkYXRlcz48
eWVhcj4xOTkwPC95ZWFyPjxwdWItZGF0ZXM+PGRhdGU+U2VwIDI4PC9kYXRlPjwvcHViLWRhdGVz
PjwvZGF0ZXM+PGlzYm4+MDAxOC04MTU4PC9pc2JuPjxhY2Nlc3Npb24tbnVtPldPUzpBMTk5MEVG
NDEwMDAwODY8L2FjY2Vzc2lvbi1udW0+PHVybHM+PHJlbGF0ZWQtdXJscz48dXJsPiZsdDtHbyB0
byBJU0kmZ3Q7Oi8vV09TOkExOTkwRUY0MTAwMDA4NjwvdXJsPjwvcmVsYXRlZC11cmxzPjwvdXJs
cz48bGFuZ3VhZ2U+RW5nbGlzaDwvbGFuZ3VhZ2U+PC9yZWNvcmQ+PC9DaXRlPjwvRW5kTm90ZT4A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aW08L0F1dGhvcj48WWVhcj4yMDExPC9ZZWFyPjxSZWNO
dW0+MTcyPC9SZWNOdW0+PERpc3BsYXlUZXh0PihLaW0sIExlZSwgJmFtcDsgTGVlLCAyMDExOyBT
Y2hhdW1hbm4gJmFtcDsgV2VpZGUsIDE5OTApPC9EaXNwbGF5VGV4dD48cmVjb3JkPjxyZWMtbnVt
YmVyPjE3MjwvcmVjLW51bWJlcj48Zm9yZWlnbi1rZXlzPjxrZXkgYXBwPSJFTiIgZGItaWQ9InRl
NWZhMDI5YTVyOXQ5ZXJwYXg1cHAybHhmZnd4cHZydzB0dyIgdGltZXN0YW1wPSIxNDcyODEyNjY4
Ij4xNzI8L2tleT48L2ZvcmVpZ24ta2V5cz48cmVmLXR5cGUgbmFtZT0iSm91cm5hbCBBcnRpY2xl
Ij4xNzwvcmVmLXR5cGU+PGNvbnRyaWJ1dG9ycz48YXV0aG9ycz48YXV0aG9yPktpbSwgSC4gUy48
L2F1dGhvcj48YXV0aG9yPkxlZSwgQy4gRy48L2F1dGhvcj48YXV0aG9yPkxlZSwgRS4gWS48L2F1
dGhvcj48L2F1dGhvcnM+PC9jb250cmlidXRvcnM+PGF1dGgtYWRkcmVzcz5LeXVuZ3N1bmcgVW5p
diwgRGVwdCBGb29kIFNjaSAmYW1wOyBCaW90ZWNobm9sLCBQdXNhbiA2MDg3MzYsIFNvdXRoIEtv
cmVhJiN4RDtJbmhhIFVuaXYsIERlcHQgQmlvdGVjaG5vbCwgSW5jaG9uIDQwMjc1MSwgU291dGgg
S29yZWEmI3hEO0t5dW5nIEhlZSBVbml2LCBEZXB0IENoZW0gRW5nbiwgWW9uZ2luIDQ0NjcwMSwg
U291dGggS29yZWE8L2F1dGgtYWRkcmVzcz48dGl0bGVzPjx0aXRsZT5BbGdpbmF0ZSBMeWFzZTog
U3RydWN0dXJlLCBQcm9wZXJ0eSwgYW5kIEFwcGxpY2F0aW9uPC90aXRsZT48c2Vjb25kYXJ5LXRp
dGxlPkJpb3RlY2hub2xvZ3kgYW5kIEJpb3Byb2Nlc3MgRW5naW5lZXJpbmc8L3NlY29uZGFyeS10
aXRsZT48YWx0LXRpdGxlPkJpb3RlY2hub2wgQmlvcHJvYyBFJiN4RDtCaW90ZWNobm9sIEJpb3By
b2MgRTwvYWx0LXRpdGxlPjwvdGl0bGVzPjxwYWdlcz44NDMtODUxPC9wYWdlcz48dm9sdW1lPjE2
PC92b2x1bWU+PG51bWJlcj41PC9udW1iZXI+PGtleXdvcmRzPjxrZXl3b3JkPmFsZ2luYXRlPC9r
ZXl3b3JkPjxrZXl3b3JkPmFsZ2luYXRlIGx5YXNlPC9rZXl3b3JkPjxrZXl3b3JkPmFsZ2luYXRl
IG9saWdvc2FjY2hhcmlkZXM8L2tleXdvcmQ+PGtleXdvcmQ+dW5zYXR1cmF0ZWQgbW9ub3NhY2No
YXJpZGU8L2tleXdvcmQ+PGtleXdvcmQ+c3BoaW5nb21vbmFzIHNwIGExPC9rZXl3b3JkPjxrZXl3
b3JkPnR1bWVmYWNpZW5zIHN0cmFpbiBjNTg8L2tleXdvcmQ+PGtleXdvcmQ+c3RyZXB0b215Y2Vz
IHNwIGFsZy01PC9rZXl3b3JkPjxrZXl3b3JkPnBzZXVkb21vbmFzLWFlcnVnaW5vc2E8L2tleXdv
cmQ+PGtleXdvcmQ+YXpvdG9iYWN0ZXItdmluZWxhbmRpaTwva2V5d29yZD48a2V5d29yZD5jcnlz
dGFsLXN0cnVjdHVyZTwva2V5d29yZD48a2V5d29yZD5lc2NoZXJpY2hpYS1jb2xpPC9rZXl3b3Jk
PjxrZXl3b3JkPmFncm9iYWN0ZXJpdW0tdHVtZWZhY2llbnM8L2tleXdvcmQ+PGtleXdvcmQ+bW9s
ZWN1bGFyLWlkZW50aWZpY2F0aW9uPC9rZXl3b3JkPjxrZXl3b3JkPnBvbHlzYWNjaGFyaWRlIGx5
YXNlczwva2V5d29yZD48L2tleXdvcmRzPjxkYXRlcz48eWVhcj4yMDExPC95ZWFyPjxwdWItZGF0
ZXM+PGRhdGU+T2N0PC9kYXRlPjwvcHViLWRhdGVzPjwvZGF0ZXM+PGlzYm4+MTIyNi04MzcyPC9p
c2JuPjxhY2Nlc3Npb24tbnVtPldPUzowMDAyOTY5MDIxMDAwMDE8L2FjY2Vzc2lvbi1udW0+PHVy
bHM+PHJlbGF0ZWQtdXJscz48dXJsPiZsdDtHbyB0byBJU0kmZ3Q7Oi8vV09TOjAwMDI5NjkwMjEw
MDAwMTwvdXJsPjwvcmVsYXRlZC11cmxzPjwvdXJscz48bGFuZ3VhZ2U+RW5nbGlzaDwvbGFuZ3Vh
Z2U+PC9yZWNvcmQ+PC9DaXRlPjxDaXRlPjxBdXRob3I+U2NoYXVtYW5uPC9BdXRob3I+PFllYXI+
MTk5MDwvWWVhcj48UmVjTnVtPjE3MzwvUmVjTnVtPjxyZWNvcmQ+PHJlYy1udW1iZXI+MTczPC9y
ZWMtbnVtYmVyPjxmb3JlaWduLWtleXM+PGtleSBhcHA9IkVOIiBkYi1pZD0idGU1ZmEwMjlhNXI5
dDllcnBheDVwcDJseGZmd3hwdnJ3MHR3IiB0aW1lc3RhbXA9IjE0NzI4MTI3MzkiPjE3Mzwva2V5
PjwvZm9yZWlnbi1rZXlzPjxyZWYtdHlwZSBuYW1lPSJKb3VybmFsIEFydGljbGUiPjE3PC9yZWYt
dHlwZT48Y29udHJpYnV0b3JzPjxhdXRob3JzPjxhdXRob3I+U2NoYXVtYW5uLCBLLjwvYXV0aG9y
PjxhdXRob3I+V2VpZGUsIEcuPC9hdXRob3I+PC9hdXRob3JzPjwvY29udHJpYnV0b3JzPjx0aXRs
ZXM+PHRpdGxlPkVuenltYXRpYyBEZWdyYWRhdGlvbiBvZiBBbGdpbmF0ZSBieSBNYXJpbmUgRnVu
Z2k8L3RpdGxlPjxzZWNvbmRhcnktdGl0bGU+SHlkcm9iaW9sb2dpYTwvc2Vjb25kYXJ5LXRpdGxl
PjxhbHQtdGl0bGU+SHlkcm9iaW9sb2dpYSYjeEQ7SHlkcm9iaW9sb2dpYTwvYWx0LXRpdGxlPjwv
dGl0bGVzPjxwYWdlcz41ODktNTk2PC9wYWdlcz48dm9sdW1lPjIwNDwvdm9sdW1lPjxkYXRlcz48
eWVhcj4xOTkwPC95ZWFyPjxwdWItZGF0ZXM+PGRhdGU+U2VwIDI4PC9kYXRlPjwvcHViLWRhdGVz
PjwvZGF0ZXM+PGlzYm4+MDAxOC04MTU4PC9pc2JuPjxhY2Nlc3Npb24tbnVtPldPUzpBMTk5MEVG
NDEwMDAwODY8L2FjY2Vzc2lvbi1udW0+PHVybHM+PHJlbGF0ZWQtdXJscz48dXJsPiZsdDtHbyB0
byBJU0kmZ3Q7Oi8vV09TOkExOTkwRUY0MTAwMDA4NjwvdXJsPjwvcmVsYXRlZC11cmxzPjwvdXJs
cz48bGFuZ3VhZ2U+RW5nbGlzaDwvbGFuZ3VhZ2U+PC9yZWNvcmQ+PC9DaXRlPjwvRW5kTm90ZT4A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132" w:tooltip="Kim, 2011 #172" w:history="1">
        <w:r w:rsidR="00DE1C74" w:rsidRPr="007E040C">
          <w:rPr>
            <w:rFonts w:ascii="Times New Roman" w:hAnsi="Times New Roman"/>
            <w:noProof/>
            <w:color w:val="222222"/>
            <w:sz w:val="24"/>
            <w:shd w:val="clear" w:color="auto" w:fill="FFFFFF"/>
          </w:rPr>
          <w:t>Kim, Lee, &amp; Lee, 2011</w:t>
        </w:r>
      </w:hyperlink>
      <w:r w:rsidRPr="007E040C">
        <w:rPr>
          <w:rFonts w:ascii="Times New Roman" w:hAnsi="Times New Roman"/>
          <w:noProof/>
          <w:color w:val="222222"/>
          <w:sz w:val="24"/>
          <w:shd w:val="clear" w:color="auto" w:fill="FFFFFF"/>
        </w:rPr>
        <w:t xml:space="preserve">; </w:t>
      </w:r>
      <w:hyperlink w:anchor="_ENREF_209" w:tooltip="Schaumann, 1990 #173" w:history="1">
        <w:r w:rsidR="00DE1C74" w:rsidRPr="007E040C">
          <w:rPr>
            <w:rFonts w:ascii="Times New Roman" w:hAnsi="Times New Roman"/>
            <w:noProof/>
            <w:color w:val="222222"/>
            <w:sz w:val="24"/>
            <w:shd w:val="clear" w:color="auto" w:fill="FFFFFF"/>
          </w:rPr>
          <w:t>Schaumann &amp; Weide, 1990</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Alginate can be degraded under mild conditions</w:t>
      </w:r>
      <w:r w:rsidRPr="007E040C">
        <w:rPr>
          <w:rFonts w:ascii="Times New Roman" w:hAnsi="Times New Roman" w:hint="eastAsia"/>
          <w:color w:val="222222"/>
          <w:sz w:val="24"/>
          <w:shd w:val="clear" w:color="auto" w:fill="FFFFFF"/>
        </w:rPr>
        <w:t xml:space="preserve"> by </w:t>
      </w:r>
      <w:r w:rsidRPr="007E040C">
        <w:rPr>
          <w:rFonts w:ascii="Times New Roman" w:hAnsi="Times New Roman"/>
          <w:color w:val="222222"/>
          <w:sz w:val="24"/>
          <w:shd w:val="clear" w:color="auto" w:fill="FFFFFF"/>
        </w:rPr>
        <w:t>either</w:t>
      </w:r>
      <w:r w:rsidRPr="007E040C">
        <w:rPr>
          <w:rFonts w:ascii="Times New Roman" w:hAnsi="Times New Roman" w:hint="eastAsia"/>
          <w:color w:val="222222"/>
          <w:sz w:val="24"/>
          <w:shd w:val="clear" w:color="auto" w:fill="FFFFFF"/>
        </w:rPr>
        <w:t xml:space="preserve"> </w:t>
      </w:r>
      <w:r w:rsidRPr="007E040C">
        <w:rPr>
          <w:rFonts w:ascii="Times New Roman" w:hAnsi="Times New Roman"/>
          <w:color w:val="222222"/>
          <w:sz w:val="24"/>
          <w:shd w:val="clear" w:color="auto" w:fill="FFFFFF"/>
        </w:rPr>
        <w:t xml:space="preserve">alginate </w:t>
      </w:r>
      <w:proofErr w:type="spellStart"/>
      <w:r w:rsidRPr="007E040C">
        <w:rPr>
          <w:rFonts w:ascii="Times New Roman" w:hAnsi="Times New Roman"/>
          <w:color w:val="222222"/>
          <w:sz w:val="24"/>
          <w:shd w:val="clear" w:color="auto" w:fill="FFFFFF"/>
        </w:rPr>
        <w:t>lyase</w:t>
      </w:r>
      <w:proofErr w:type="spellEnd"/>
      <w:r w:rsidRPr="007E040C">
        <w:rPr>
          <w:rFonts w:ascii="Times New Roman" w:hAnsi="Times New Roman"/>
          <w:color w:val="222222"/>
          <w:sz w:val="24"/>
          <w:shd w:val="clear" w:color="auto" w:fill="FFFFFF"/>
        </w:rPr>
        <w:t xml:space="preserve"> enzyme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Kim&lt;/Author&gt;&lt;Year&gt;2011&lt;/Year&gt;&lt;RecNum&gt;172&lt;/RecNum&gt;&lt;DisplayText&gt;(Kim et al., 2011)&lt;/DisplayText&gt;&lt;record&gt;&lt;rec-number&gt;172&lt;/rec-number&gt;&lt;foreign-keys&gt;&lt;key app="EN" db-id="te5fa029a5r9t9erpax5pp2lxffwxpvrw0tw" timestamp="1472812668"&gt;172&lt;/key&gt;&lt;/foreign-keys&gt;&lt;ref-type name="Journal Article"&gt;17&lt;/ref-type&gt;&lt;contributors&gt;&lt;authors&gt;&lt;author&gt;Kim, H. S.&lt;/author&gt;&lt;author&gt;Lee, C. G.&lt;/author&gt;&lt;author&gt;Lee, E. Y.&lt;/author&gt;&lt;/authors&gt;&lt;/contributors&gt;&lt;auth-address&gt;Kyungsung Univ, Dept Food Sci &amp;amp; Biotechnol, Pusan 608736, South Korea&amp;#xD;Inha Univ, Dept Biotechnol, Inchon 402751, South Korea&amp;#xD;Kyung Hee Univ, Dept Chem Engn, Yongin 446701, South Korea&lt;/auth-address&gt;&lt;titles&gt;&lt;title&gt;Alginate Lyase: Structure, Property, and Application&lt;/title&gt;&lt;secondary-title&gt;Biotechnology and Bioprocess Engineering&lt;/secondary-title&gt;&lt;alt-title&gt;Biotechnol Bioproc E&amp;#xD;Biotechnol Bioproc E&lt;/alt-title&gt;&lt;/titles&gt;&lt;pages&gt;843-851&lt;/pages&gt;&lt;volume&gt;16&lt;/volume&gt;&lt;number&gt;5&lt;/number&gt;&lt;keywords&gt;&lt;keyword&gt;alginate&lt;/keyword&gt;&lt;keyword&gt;alginate lyase&lt;/keyword&gt;&lt;keyword&gt;alginate oligosaccharides&lt;/keyword&gt;&lt;keyword&gt;unsaturated monosaccharide&lt;/keyword&gt;&lt;keyword&gt;sphingomonas sp a1&lt;/keyword&gt;&lt;keyword&gt;tumefaciens strain c58&lt;/keyword&gt;&lt;keyword&gt;streptomyces sp alg-5&lt;/keyword&gt;&lt;keyword&gt;pseudomonas-aeruginosa&lt;/keyword&gt;&lt;keyword&gt;azotobacter-vinelandii&lt;/keyword&gt;&lt;keyword&gt;crystal-structure&lt;/keyword&gt;&lt;keyword&gt;escherichia-coli&lt;/keyword&gt;&lt;keyword&gt;agrobacterium-tumefaciens&lt;/keyword&gt;&lt;keyword&gt;molecular-identification&lt;/keyword&gt;&lt;keyword&gt;polysaccharide lyases&lt;/keyword&gt;&lt;/keywords&gt;&lt;dates&gt;&lt;year&gt;2011&lt;/year&gt;&lt;pub-dates&gt;&lt;date&gt;Oct&lt;/date&gt;&lt;/pub-dates&gt;&lt;/dates&gt;&lt;isbn&gt;1226-8372&lt;/isbn&gt;&lt;accession-num&gt;WOS:000296902100001&lt;/accession-num&gt;&lt;urls&gt;&lt;related-urls&gt;&lt;url&gt;&amp;lt;Go to ISI&amp;gt;://WOS:000296902100001&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132" w:tooltip="Kim, 2011 #172" w:history="1">
        <w:r w:rsidR="00DE1C74" w:rsidRPr="007E040C">
          <w:rPr>
            <w:rFonts w:ascii="Times New Roman" w:hAnsi="Times New Roman"/>
            <w:noProof/>
            <w:color w:val="222222"/>
            <w:sz w:val="24"/>
            <w:shd w:val="clear" w:color="auto" w:fill="FFFFFF"/>
          </w:rPr>
          <w:t>Kim et al., 2011</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or marine fungi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Schaumann&lt;/Author&gt;&lt;Year&gt;1990&lt;/Year&gt;&lt;RecNum&gt;173&lt;/RecNum&gt;&lt;DisplayText&gt;(Schaumann &amp;amp; Weide, 1990)&lt;/DisplayText&gt;&lt;record&gt;&lt;rec-number&gt;173&lt;/rec-number&gt;&lt;foreign-keys&gt;&lt;key app="EN" db-id="te5fa029a5r9t9erpax5pp2lxffwxpvrw0tw" timestamp="1472812739"&gt;173&lt;/key&gt;&lt;/foreign-keys&gt;&lt;ref-type name="Journal Article"&gt;17&lt;/ref-type&gt;&lt;contributors&gt;&lt;authors&gt;&lt;author&gt;Schaumann, K.&lt;/author&gt;&lt;author&gt;Weide, G.&lt;/author&gt;&lt;/authors&gt;&lt;/contributors&gt;&lt;titles&gt;&lt;title&gt;Enzymatic Degradation of Alginate by Marine Fungi&lt;/title&gt;&lt;secondary-title&gt;Hydrobiologia&lt;/secondary-title&gt;&lt;alt-title&gt;Hydrobiologia&amp;#xD;Hydrobiologia&lt;/alt-title&gt;&lt;/titles&gt;&lt;pages&gt;589-596&lt;/pages&gt;&lt;volume&gt;204&lt;/volume&gt;&lt;dates&gt;&lt;year&gt;1990&lt;/year&gt;&lt;pub-dates&gt;&lt;date&gt;Sep 28&lt;/date&gt;&lt;/pub-dates&gt;&lt;/dates&gt;&lt;isbn&gt;0018-8158&lt;/isbn&gt;&lt;accession-num&gt;WOS:A1990EF41000086&lt;/accession-num&gt;&lt;urls&gt;&lt;related-urls&gt;&lt;url&gt;&amp;lt;Go to ISI&amp;gt;://WOS:A1990EF41000086&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209" w:tooltip="Schaumann, 1990 #173" w:history="1">
        <w:r w:rsidR="00DE1C74" w:rsidRPr="007E040C">
          <w:rPr>
            <w:rFonts w:ascii="Times New Roman" w:hAnsi="Times New Roman"/>
            <w:noProof/>
            <w:color w:val="222222"/>
            <w:sz w:val="24"/>
            <w:shd w:val="clear" w:color="auto" w:fill="FFFFFF"/>
          </w:rPr>
          <w:t>Schaumann &amp; Weide, 1990</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hint="eastAsia"/>
          <w:color w:val="222222"/>
          <w:sz w:val="24"/>
          <w:shd w:val="clear" w:color="auto" w:fill="FFFFFF"/>
        </w:rPr>
        <w:t>.</w:t>
      </w:r>
      <w:r w:rsidRPr="007E040C">
        <w:rPr>
          <w:rFonts w:ascii="Times New Roman" w:hAnsi="Times New Roman"/>
          <w:color w:val="222222"/>
          <w:sz w:val="24"/>
          <w:shd w:val="clear" w:color="auto" w:fill="FFFFFF"/>
        </w:rPr>
        <w:t xml:space="preserve"> In order to improve mechanical and gas barrier properties </w:t>
      </w:r>
      <w:r w:rsidRPr="007E040C">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Rhim&lt;/Author&gt;&lt;Year&gt;2004&lt;/Year&gt;&lt;RecNum&gt;197&lt;/RecNum&gt;&lt;DisplayText&gt;(Rhim, 2004)&lt;/DisplayText&gt;&lt;record&gt;&lt;rec-number&gt;197&lt;/rec-number&gt;&lt;foreign-keys&gt;&lt;key app="EN" db-id="te5fa029a5r9t9erpax5pp2lxffwxpvrw0tw" timestamp="1474392390"&gt;197&lt;/key&gt;&lt;/foreign-keys&gt;&lt;ref-type name="Journal Article"&gt;17&lt;/ref-type&gt;&lt;contributors&gt;&lt;authors&gt;&lt;author&gt;Rhim, J. W.&lt;/author&gt;&lt;/authors&gt;&lt;/contributors&gt;&lt;auth-address&gt;Mokpo Natl Univ, Dept Food Engn, Choongnam 534729, South Korea&lt;/auth-address&gt;&lt;titles&gt;&lt;title&gt;Physical and mechanical properties of water resistant sodium alginate films&lt;/title&gt;&lt;secondary-title&gt;Lebensmittel-Wissenschaft Und-Technologie-Food Science and Technology&lt;/secondary-title&gt;&lt;alt-title&gt;Lebensm-Wiss Technol&amp;#xD;Lebensm-Wiss Technol&lt;/alt-title&gt;&lt;/titles&gt;&lt;pages&gt;323-330&lt;/pages&gt;&lt;volume&gt;37&lt;/volume&gt;&lt;number&gt;3&lt;/number&gt;&lt;keywords&gt;&lt;keyword&gt;alginate film&lt;/keyword&gt;&lt;keyword&gt;property modification&lt;/keyword&gt;&lt;keyword&gt;water resistance&lt;/keyword&gt;&lt;keyword&gt;cacl2 treatment&lt;/keyword&gt;&lt;keyword&gt;water solubility&lt;/keyword&gt;&lt;keyword&gt;moisture sorption isotherms&lt;/keyword&gt;&lt;keyword&gt;vapor barrier properties&lt;/keyword&gt;&lt;keyword&gt;edible films&lt;/keyword&gt;&lt;keyword&gt;cross-linking&lt;/keyword&gt;&lt;keyword&gt;permeability&lt;/keyword&gt;&lt;keyword&gt;protein&lt;/keyword&gt;&lt;keyword&gt;acid&lt;/keyword&gt;&lt;keyword&gt;temperature&lt;/keyword&gt;&lt;keyword&gt;coatings&lt;/keyword&gt;&lt;/keywords&gt;&lt;dates&gt;&lt;year&gt;2004&lt;/year&gt;&lt;/dates&gt;&lt;isbn&gt;0023-6438&lt;/isbn&gt;&lt;accession-num&gt;WOS:000220924700006&lt;/accession-num&gt;&lt;urls&gt;&lt;related-urls&gt;&lt;url&gt;&amp;lt;Go to ISI&amp;gt;://WOS:000220924700006&lt;/url&gt;&lt;/related-urls&gt;&lt;/urls&gt;&lt;language&gt;English&lt;/language&gt;&lt;/record&gt;&lt;/Cite&gt;&lt;/EndNote&gt;</w:instrText>
      </w:r>
      <w:r w:rsidRPr="007E040C">
        <w:rPr>
          <w:rFonts w:ascii="Times New Roman" w:hAnsi="Times New Roman"/>
          <w:color w:val="222222"/>
          <w:sz w:val="24"/>
          <w:shd w:val="clear" w:color="auto" w:fill="FFFFFF"/>
        </w:rPr>
        <w:fldChar w:fldCharType="separate"/>
      </w:r>
      <w:r w:rsidRPr="007E040C">
        <w:rPr>
          <w:rFonts w:ascii="Times New Roman" w:hAnsi="Times New Roman"/>
          <w:noProof/>
          <w:color w:val="222222"/>
          <w:sz w:val="24"/>
          <w:shd w:val="clear" w:color="auto" w:fill="FFFFFF"/>
        </w:rPr>
        <w:t>(</w:t>
      </w:r>
      <w:hyperlink w:anchor="_ENREF_203" w:tooltip="Rhim, 2004 #197" w:history="1">
        <w:r w:rsidR="00DE1C74" w:rsidRPr="007E040C">
          <w:rPr>
            <w:rFonts w:ascii="Times New Roman" w:hAnsi="Times New Roman"/>
            <w:noProof/>
            <w:color w:val="222222"/>
            <w:sz w:val="24"/>
            <w:shd w:val="clear" w:color="auto" w:fill="FFFFFF"/>
          </w:rPr>
          <w:t>Rhim, 2004</w:t>
        </w:r>
      </w:hyperlink>
      <w:r w:rsidRPr="007E040C">
        <w:rPr>
          <w:rFonts w:ascii="Times New Roman" w:hAnsi="Times New Roman"/>
          <w:noProof/>
          <w:color w:val="222222"/>
          <w:sz w:val="24"/>
          <w:shd w:val="clear" w:color="auto" w:fill="FFFFFF"/>
        </w:rPr>
        <w:t>)</w:t>
      </w:r>
      <w:r w:rsidRPr="007E040C">
        <w:rPr>
          <w:rFonts w:ascii="Times New Roman" w:hAnsi="Times New Roman"/>
          <w:color w:val="222222"/>
          <w:sz w:val="24"/>
          <w:shd w:val="clear" w:color="auto" w:fill="FFFFFF"/>
        </w:rPr>
        <w:fldChar w:fldCharType="end"/>
      </w:r>
      <w:r w:rsidRPr="007E040C">
        <w:rPr>
          <w:rFonts w:ascii="Times New Roman" w:hAnsi="Times New Roman"/>
          <w:color w:val="222222"/>
          <w:sz w:val="24"/>
          <w:shd w:val="clear" w:color="auto" w:fill="FFFFFF"/>
        </w:rPr>
        <w:t xml:space="preserve">, alginate MMT nanocomposites were developed because of the strong interaction between alginate and MMT. </w:t>
      </w:r>
      <w:r>
        <w:rPr>
          <w:rFonts w:ascii="Times New Roman" w:hAnsi="Times New Roman"/>
          <w:color w:val="000000" w:themeColor="text1"/>
          <w:sz w:val="24"/>
        </w:rPr>
        <w:t>This can be described by</w:t>
      </w:r>
      <w:r w:rsidRPr="007E040C">
        <w:rPr>
          <w:rFonts w:ascii="Times New Roman" w:hAnsi="Times New Roman"/>
          <w:color w:val="000000" w:themeColor="text1"/>
          <w:sz w:val="24"/>
        </w:rPr>
        <w:t xml:space="preserve"> the Velcro effect</w:t>
      </w:r>
      <w:r>
        <w:rPr>
          <w:rFonts w:ascii="Times New Roman" w:hAnsi="Times New Roman"/>
          <w:color w:val="000000" w:themeColor="text1"/>
          <w:sz w:val="24"/>
        </w:rPr>
        <w:t xml:space="preserve">: if the polymer matrix is rich in hydrophilic functional groups such as -OH, -COOH and -O-, it can form strong nanocomposite material with the clay </w:t>
      </w:r>
      <w:proofErr w:type="spellStart"/>
      <w:r>
        <w:rPr>
          <w:rFonts w:ascii="Times New Roman" w:hAnsi="Times New Roman"/>
          <w:color w:val="000000" w:themeColor="text1"/>
          <w:sz w:val="24"/>
        </w:rPr>
        <w:t>nanosheets</w:t>
      </w:r>
      <w:proofErr w:type="spellEnd"/>
      <w:r>
        <w:rPr>
          <w:rFonts w:ascii="Times New Roman" w:hAnsi="Times New Roman"/>
          <w:color w:val="000000" w:themeColor="text1"/>
          <w:sz w:val="24"/>
        </w:rPr>
        <w:t xml:space="preserve"> by hydrogen bonds between </w:t>
      </w:r>
      <w:r w:rsidRPr="007E040C">
        <w:rPr>
          <w:rFonts w:ascii="Times New Roman" w:hAnsi="Times New Roman"/>
          <w:color w:val="000000" w:themeColor="text1"/>
          <w:sz w:val="24"/>
        </w:rPr>
        <w:t>the tetrahedral SiO</w:t>
      </w:r>
      <w:r w:rsidRPr="007E040C">
        <w:rPr>
          <w:rFonts w:ascii="Times New Roman" w:hAnsi="Times New Roman"/>
          <w:color w:val="000000" w:themeColor="text1"/>
          <w:sz w:val="24"/>
          <w:vertAlign w:val="subscript"/>
        </w:rPr>
        <w:t>4</w:t>
      </w:r>
      <w:r w:rsidRPr="007E040C">
        <w:rPr>
          <w:rFonts w:ascii="Times New Roman" w:hAnsi="Times New Roman"/>
          <w:color w:val="000000" w:themeColor="text1"/>
          <w:sz w:val="24"/>
        </w:rPr>
        <w:t xml:space="preserve"> geometry of </w:t>
      </w:r>
      <w:r>
        <w:rPr>
          <w:rFonts w:ascii="Times New Roman" w:hAnsi="Times New Roman"/>
          <w:color w:val="000000" w:themeColor="text1"/>
          <w:sz w:val="24"/>
        </w:rPr>
        <w:t>clay</w:t>
      </w:r>
      <w:r w:rsidRPr="007E040C">
        <w:rPr>
          <w:rFonts w:ascii="Times New Roman" w:hAnsi="Times New Roman"/>
          <w:color w:val="000000" w:themeColor="text1"/>
          <w:sz w:val="24"/>
        </w:rPr>
        <w:t xml:space="preserve"> </w:t>
      </w:r>
      <w:proofErr w:type="spellStart"/>
      <w:r>
        <w:rPr>
          <w:rFonts w:ascii="Times New Roman" w:hAnsi="Times New Roman"/>
          <w:color w:val="000000" w:themeColor="text1"/>
          <w:sz w:val="24"/>
        </w:rPr>
        <w:t>nanosheets</w:t>
      </w:r>
      <w:proofErr w:type="spellEnd"/>
      <w:r w:rsidRPr="007E040C">
        <w:rPr>
          <w:rFonts w:ascii="Times New Roman" w:hAnsi="Times New Roman"/>
          <w:color w:val="000000" w:themeColor="text1"/>
          <w:sz w:val="24"/>
        </w:rPr>
        <w:t xml:space="preserve"> </w:t>
      </w:r>
      <w:r>
        <w:rPr>
          <w:rFonts w:ascii="Times New Roman" w:hAnsi="Times New Roman"/>
          <w:color w:val="000000" w:themeColor="text1"/>
          <w:sz w:val="24"/>
        </w:rPr>
        <w:t xml:space="preserve">and the </w:t>
      </w:r>
      <w:proofErr w:type="spellStart"/>
      <w:r>
        <w:rPr>
          <w:rFonts w:ascii="Times New Roman" w:hAnsi="Times New Roman"/>
          <w:color w:val="000000" w:themeColor="text1"/>
          <w:sz w:val="24"/>
        </w:rPr>
        <w:t>hydrophylic</w:t>
      </w:r>
      <w:proofErr w:type="spellEnd"/>
      <w:r>
        <w:rPr>
          <w:rFonts w:ascii="Times New Roman" w:hAnsi="Times New Roman"/>
          <w:color w:val="000000" w:themeColor="text1"/>
          <w:sz w:val="24"/>
        </w:rPr>
        <w:t xml:space="preserve"> </w:t>
      </w:r>
      <w:r w:rsidRPr="007E040C">
        <w:rPr>
          <w:rFonts w:ascii="Times New Roman" w:hAnsi="Times New Roman"/>
          <w:sz w:val="24"/>
        </w:rPr>
        <w:t xml:space="preserve">functional groups </w:t>
      </w:r>
      <w:r>
        <w:rPr>
          <w:rFonts w:ascii="Times New Roman" w:hAnsi="Times New Roman"/>
          <w:sz w:val="24"/>
        </w:rPr>
        <w:t xml:space="preserve">in polymer </w:t>
      </w:r>
      <w:r w:rsidRPr="007E040C">
        <w:rPr>
          <w:rFonts w:ascii="Times New Roman" w:hAnsi="Times New Roman"/>
          <w:sz w:val="24"/>
        </w:rPr>
        <w:fldChar w:fldCharType="begin">
          <w:fldData xml:space="preserve">PEVuZE5vdGU+PENpdGU+PEF1dGhvcj5CaGF0dGFyYWk8L0F1dGhvcj48WWVhcj4yMDA2PC9ZZWFy
PjxSZWNOdW0+MjE3PC9SZWNOdW0+PERpc3BsYXlUZXh0PihCaGF0dGFyYWksIExpLCBFZG1vbmRz
b24sICZhbXA7IFpoYW5nLCAyMDA2OyBDaGVuLCBTaGksIFl1ZSwgUWksICZhbXA7IEd1bywgMjAx
NTsgU2EgJmFtcDsgS29ybmV2LCAyMDExKTwvRGlzcGxheVRleHQ+PHJlY29yZD48cmVjLW51bWJl
cj4yMTc8L3JlYy1udW1iZXI+PGZvcmVpZ24ta2V5cz48a2V5IGFwcD0iRU4iIGRiLWlkPSJ0ZTVm
YTAyOWE1cjl0OWVycGF4NXBwMmx4ZmZ3eHB2cncwdHciIHRpbWVzdGFtcD0iMTQ4NDA3NjM4MyI+
MjE3PC9rZXk+PC9mb3JlaWduLWtleXM+PHJlZi10eXBlIG5hbWU9IkpvdXJuYWwgQXJ0aWNsZSI+
MTc8L3JlZi10eXBlPjxjb250cmlidXRvcnM+PGF1dGhvcnM+PGF1dGhvcj5CaGF0dGFyYWksIE5h
cmF5YW48L2F1dGhvcj48YXV0aG9yPkxpLCBaaGVuc2hlbmc8L2F1dGhvcj48YXV0aG9yPkVkbW9u
ZHNvbiwgRGVubmlzPC9hdXRob3I+PGF1dGhvcj5aaGFuZywgTWlxaW48L2F1dGhvcj48L2F1dGhv
cnM+PC9jb250cmlidXRvcnM+PHRpdGxlcz48dGl0bGU+QWxnaW5hdGXigJBiYXNlZCBuYW5vZmli
cm91cyBzY2FmZm9sZHM6IFN0cnVjdHVyYWwsIG1lY2hhbmljYWwsIGFuZCBiaW9sb2dpY2FsIHBy
b3BlcnRpZXM8L3RpdGxlPjxzZWNvbmRhcnktdGl0bGU+QWR2YW5jZWQgTWF0ZXJpYWxzPC9zZWNv
bmRhcnktdGl0bGU+PC90aXRsZXM+PHBlcmlvZGljYWw+PGZ1bGwtdGl0bGU+QWR2YW5jZWQgTWF0
ZXJpYWxzPC9mdWxsLXRpdGxlPjxhYmJyLTE+QWR2LiBNYXRlci48L2FiYnItMT48YWJici0yPkFk
diBNYXRlcjwvYWJici0yPjwvcGVyaW9kaWNhbD48cGFnZXM+MTQ2My0xNDY3PC9wYWdlcz48dm9s
dW1lPjE4PC92b2x1bWU+PG51bWJlcj4xMTwvbnVtYmVyPjxkYXRlcz48eWVhcj4yMDA2PC95ZWFy
PjwvZGF0ZXM+PGlzYm4+MTUyMS00MDk1PC9pc2JuPjx1cmxzPjwvdXJscz48L3JlY29yZD48L0Np
dGU+PENpdGU+PEF1dGhvcj5TYTwvQXV0aG9yPjxZZWFyPjIwMTE8L1llYXI+PFJlY051bT4yMTg8
L1JlY051bT48cmVjb3JkPjxyZWMtbnVtYmVyPjIxODwvcmVjLW51bWJlcj48Zm9yZWlnbi1rZXlz
PjxrZXkgYXBwPSJFTiIgZGItaWQ9InRlNWZhMDI5YTVyOXQ5ZXJwYXg1cHAybHhmZnd4cHZydzB0
dyIgdGltZXN0YW1wPSIxNDg0MDc2NTkyIj4yMTg8L2tleT48L2ZvcmVpZ24ta2V5cz48cmVmLXR5
cGUgbmFtZT0iSm91cm5hbCBBcnRpY2xlIj4xNzwvcmVmLXR5cGU+PGNvbnRyaWJ1dG9ycz48YXV0
aG9ycz48YXV0aG9yPlNhLCBWaWpveWE8L2F1dGhvcj48YXV0aG9yPktvcm5ldiwgS29uc3RhbnRp
biBHPC9hdXRob3I+PC9hdXRob3JzPjwvY29udHJpYnV0b3JzPjx0aXRsZXM+PHRpdGxlPkEgbWV0
aG9kIGZvciB3ZXQgc3Bpbm5pbmcgb2YgYWxnaW5hdGUgZmliZXJzIHdpdGggYSBoaWdoIGNvbmNl
bnRyYXRpb24gb2Ygc2luZ2xlLXdhbGxlZCBjYXJib24gbmFub3R1YmVzPC90aXRsZT48c2Vjb25k
YXJ5LXRpdGxlPkNhcmJvbjwvc2Vjb25kYXJ5LXRpdGxlPjwvdGl0bGVzPjxwYWdlcz4xODU5LTE4
Njg8L3BhZ2VzPjx2b2x1bWU+NDk8L3ZvbHVtZT48bnVtYmVyPjY8L251bWJlcj48ZGF0ZXM+PHll
YXI+MjAxMTwveWVhcj48L2RhdGVzPjxpc2JuPjAwMDgtNjIyMzwvaXNibj48dXJscz48L3VybHM+
PC9yZWNvcmQ+PC9DaXRlPjxDaXRlPjxBdXRob3I+Q2hlbjwvQXV0aG9yPjxZZWFyPjIwMTU8L1ll
YXI+PFJlY051bT4yMTk8L1JlY051bT48cmVjb3JkPjxyZWMtbnVtYmVyPjIxOTwvcmVjLW51bWJl
cj48Zm9yZWlnbi1rZXlzPjxrZXkgYXBwPSJFTiIgZGItaWQ9InRlNWZhMDI5YTVyOXQ5ZXJwYXg1
cHAybHhmZnd4cHZydzB0dyIgdGltZXN0YW1wPSIxNDg0MDc2Njc4Ij4yMTk8L2tleT48L2ZvcmVp
Z24ta2V5cz48cmVmLXR5cGUgbmFtZT0iSm91cm5hbCBBcnRpY2xlIj4xNzwvcmVmLXR5cGU+PGNv
bnRyaWJ1dG9ycz48YXV0aG9ycz48YXV0aG9yPkNoZW4sIEtlPC9hdXRob3I+PGF1dGhvcj5TaGks
IEJpbjwvYXV0aG9yPjxhdXRob3I+WXVlLCBZb25naGFpPC9hdXRob3I+PGF1dGhvcj5RaSwgSnVh
bmp1YW48L2F1dGhvcj48YXV0aG9yPkd1bywgTGluPC9hdXRob3I+PC9hdXRob3JzPjwvY29udHJp
YnV0b3JzPjx0aXRsZXM+PHRpdGxlPkJpbmFyeSBzeW5lcmd5IHN0cmVuZ3RoZW5pbmcgYW5kIHRv
dWdoZW5pbmcgb2YgYmlvLWluc3BpcmVkIG5hY3JlLWxpa2UgZ3JhcGhlbmUgb3hpZGUvc29kaXVt
IGFsZ2luYXRlIGNvbXBvc2l0ZSBwYXBlcjwvdGl0bGU+PHNlY29uZGFyeS10aXRsZT5BQ1MgbmFu
bzwvc2Vjb25kYXJ5LXRpdGxlPjwvdGl0bGVzPjxwYWdlcz44MTY1LTgxNzU8L3BhZ2VzPjx2b2x1
bWU+OTwvdm9sdW1lPjxudW1iZXI+ODwvbnVtYmVyPjxkYXRlcz48eWVhcj4yMDE1PC95ZWFyPjwv
ZGF0ZXM+PGlzYm4+MTkzNi0wODUxPC9pc2JuPjx1cmxzPjwvdXJscz48L3JlY29yZD48L0NpdGU+
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CaGF0dGFyYWk8L0F1dGhvcj48WWVhcj4yMDA2PC9ZZWFy
PjxSZWNOdW0+MjE3PC9SZWNOdW0+PERpc3BsYXlUZXh0PihCaGF0dGFyYWksIExpLCBFZG1vbmRz
b24sICZhbXA7IFpoYW5nLCAyMDA2OyBDaGVuLCBTaGksIFl1ZSwgUWksICZhbXA7IEd1bywgMjAx
NTsgU2EgJmFtcDsgS29ybmV2LCAyMDExKTwvRGlzcGxheVRleHQ+PHJlY29yZD48cmVjLW51bWJl
cj4yMTc8L3JlYy1udW1iZXI+PGZvcmVpZ24ta2V5cz48a2V5IGFwcD0iRU4iIGRiLWlkPSJ0ZTVm
YTAyOWE1cjl0OWVycGF4NXBwMmx4ZmZ3eHB2cncwdHciIHRpbWVzdGFtcD0iMTQ4NDA3NjM4MyI+
MjE3PC9rZXk+PC9mb3JlaWduLWtleXM+PHJlZi10eXBlIG5hbWU9IkpvdXJuYWwgQXJ0aWNsZSI+
MTc8L3JlZi10eXBlPjxjb250cmlidXRvcnM+PGF1dGhvcnM+PGF1dGhvcj5CaGF0dGFyYWksIE5h
cmF5YW48L2F1dGhvcj48YXV0aG9yPkxpLCBaaGVuc2hlbmc8L2F1dGhvcj48YXV0aG9yPkVkbW9u
ZHNvbiwgRGVubmlzPC9hdXRob3I+PGF1dGhvcj5aaGFuZywgTWlxaW48L2F1dGhvcj48L2F1dGhv
cnM+PC9jb250cmlidXRvcnM+PHRpdGxlcz48dGl0bGU+QWxnaW5hdGXigJBiYXNlZCBuYW5vZmli
cm91cyBzY2FmZm9sZHM6IFN0cnVjdHVyYWwsIG1lY2hhbmljYWwsIGFuZCBiaW9sb2dpY2FsIHBy
b3BlcnRpZXM8L3RpdGxlPjxzZWNvbmRhcnktdGl0bGU+QWR2YW5jZWQgTWF0ZXJpYWxzPC9zZWNv
bmRhcnktdGl0bGU+PC90aXRsZXM+PHBlcmlvZGljYWw+PGZ1bGwtdGl0bGU+QWR2YW5jZWQgTWF0
ZXJpYWxzPC9mdWxsLXRpdGxlPjxhYmJyLTE+QWR2LiBNYXRlci48L2FiYnItMT48YWJici0yPkFk
diBNYXRlcjwvYWJici0yPjwvcGVyaW9kaWNhbD48cGFnZXM+MTQ2My0xNDY3PC9wYWdlcz48dm9s
dW1lPjE4PC92b2x1bWU+PG51bWJlcj4xMTwvbnVtYmVyPjxkYXRlcz48eWVhcj4yMDA2PC95ZWFy
PjwvZGF0ZXM+PGlzYm4+MTUyMS00MDk1PC9pc2JuPjx1cmxzPjwvdXJscz48L3JlY29yZD48L0Np
dGU+PENpdGU+PEF1dGhvcj5TYTwvQXV0aG9yPjxZZWFyPjIwMTE8L1llYXI+PFJlY051bT4yMTg8
L1JlY051bT48cmVjb3JkPjxyZWMtbnVtYmVyPjIxODwvcmVjLW51bWJlcj48Zm9yZWlnbi1rZXlz
PjxrZXkgYXBwPSJFTiIgZGItaWQ9InRlNWZhMDI5YTVyOXQ5ZXJwYXg1cHAybHhmZnd4cHZydzB0
dyIgdGltZXN0YW1wPSIxNDg0MDc2NTkyIj4yMTg8L2tleT48L2ZvcmVpZ24ta2V5cz48cmVmLXR5
cGUgbmFtZT0iSm91cm5hbCBBcnRpY2xlIj4xNzwvcmVmLXR5cGU+PGNvbnRyaWJ1dG9ycz48YXV0
aG9ycz48YXV0aG9yPlNhLCBWaWpveWE8L2F1dGhvcj48YXV0aG9yPktvcm5ldiwgS29uc3RhbnRp
biBHPC9hdXRob3I+PC9hdXRob3JzPjwvY29udHJpYnV0b3JzPjx0aXRsZXM+PHRpdGxlPkEgbWV0
aG9kIGZvciB3ZXQgc3Bpbm5pbmcgb2YgYWxnaW5hdGUgZmliZXJzIHdpdGggYSBoaWdoIGNvbmNl
bnRyYXRpb24gb2Ygc2luZ2xlLXdhbGxlZCBjYXJib24gbmFub3R1YmVzPC90aXRsZT48c2Vjb25k
YXJ5LXRpdGxlPkNhcmJvbjwvc2Vjb25kYXJ5LXRpdGxlPjwvdGl0bGVzPjxwYWdlcz4xODU5LTE4
Njg8L3BhZ2VzPjx2b2x1bWU+NDk8L3ZvbHVtZT48bnVtYmVyPjY8L251bWJlcj48ZGF0ZXM+PHll
YXI+MjAxMTwveWVhcj48L2RhdGVzPjxpc2JuPjAwMDgtNjIyMzwvaXNibj48dXJscz48L3VybHM+
PC9yZWNvcmQ+PC9DaXRlPjxDaXRlPjxBdXRob3I+Q2hlbjwvQXV0aG9yPjxZZWFyPjIwMTU8L1ll
YXI+PFJlY051bT4yMTk8L1JlY051bT48cmVjb3JkPjxyZWMtbnVtYmVyPjIxOTwvcmVjLW51bWJl
cj48Zm9yZWlnbi1rZXlzPjxrZXkgYXBwPSJFTiIgZGItaWQ9InRlNWZhMDI5YTVyOXQ5ZXJwYXg1
cHAybHhmZnd4cHZydzB0dyIgdGltZXN0YW1wPSIxNDg0MDc2Njc4Ij4yMTk8L2tleT48L2ZvcmVp
Z24ta2V5cz48cmVmLXR5cGUgbmFtZT0iSm91cm5hbCBBcnRpY2xlIj4xNzwvcmVmLXR5cGU+PGNv
bnRyaWJ1dG9ycz48YXV0aG9ycz48YXV0aG9yPkNoZW4sIEtlPC9hdXRob3I+PGF1dGhvcj5TaGks
IEJpbjwvYXV0aG9yPjxhdXRob3I+WXVlLCBZb25naGFpPC9hdXRob3I+PGF1dGhvcj5RaSwgSnVh
bmp1YW48L2F1dGhvcj48YXV0aG9yPkd1bywgTGluPC9hdXRob3I+PC9hdXRob3JzPjwvY29udHJp
YnV0b3JzPjx0aXRsZXM+PHRpdGxlPkJpbmFyeSBzeW5lcmd5IHN0cmVuZ3RoZW5pbmcgYW5kIHRv
dWdoZW5pbmcgb2YgYmlvLWluc3BpcmVkIG5hY3JlLWxpa2UgZ3JhcGhlbmUgb3hpZGUvc29kaXVt
IGFsZ2luYXRlIGNvbXBvc2l0ZSBwYXBlcjwvdGl0bGU+PHNlY29uZGFyeS10aXRsZT5BQ1MgbmFu
bzwvc2Vjb25kYXJ5LXRpdGxlPjwvdGl0bGVzPjxwYWdlcz44MTY1LTgxNzU8L3BhZ2VzPjx2b2x1
bWU+OTwvdm9sdW1lPjxudW1iZXI+ODwvbnVtYmVyPjxkYXRlcz48eWVhcj4yMDE1PC95ZWFyPjwv
ZGF0ZXM+PGlzYm4+MTkzNi0wODUxPC9pc2JuPjx1cmxzPjwvdXJscz48L3JlY29yZD48L0NpdGU+
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23" w:tooltip="Bhattarai, 2006 #217" w:history="1">
        <w:r w:rsidR="00DE1C74" w:rsidRPr="007E040C">
          <w:rPr>
            <w:rFonts w:ascii="Times New Roman" w:hAnsi="Times New Roman"/>
            <w:noProof/>
            <w:sz w:val="24"/>
          </w:rPr>
          <w:t>Bhattarai, Li, Edmondson, &amp; Zhang, 2006</w:t>
        </w:r>
      </w:hyperlink>
      <w:r w:rsidRPr="007E040C">
        <w:rPr>
          <w:rFonts w:ascii="Times New Roman" w:hAnsi="Times New Roman"/>
          <w:noProof/>
          <w:sz w:val="24"/>
        </w:rPr>
        <w:t xml:space="preserve">; </w:t>
      </w:r>
      <w:hyperlink w:anchor="_ENREF_43" w:tooltip="Chen, 2015 #219" w:history="1">
        <w:r w:rsidR="00DE1C74" w:rsidRPr="007E040C">
          <w:rPr>
            <w:rFonts w:ascii="Times New Roman" w:hAnsi="Times New Roman"/>
            <w:noProof/>
            <w:sz w:val="24"/>
          </w:rPr>
          <w:t>Chen, Shi, Yue, Qi, &amp; Guo, 2015</w:t>
        </w:r>
      </w:hyperlink>
      <w:r w:rsidRPr="007E040C">
        <w:rPr>
          <w:rFonts w:ascii="Times New Roman" w:hAnsi="Times New Roman"/>
          <w:noProof/>
          <w:sz w:val="24"/>
        </w:rPr>
        <w:t xml:space="preserve">; </w:t>
      </w:r>
      <w:hyperlink w:anchor="_ENREF_206" w:tooltip="Sa, 2011 #218" w:history="1">
        <w:r w:rsidR="00DE1C74" w:rsidRPr="007E040C">
          <w:rPr>
            <w:rFonts w:ascii="Times New Roman" w:hAnsi="Times New Roman"/>
            <w:noProof/>
            <w:sz w:val="24"/>
          </w:rPr>
          <w:t>Sa &amp; Kornev, 2011</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w:t>
      </w:r>
    </w:p>
    <w:p w:rsidR="00D4656F" w:rsidRPr="007E040C" w:rsidRDefault="00D4656F" w:rsidP="00D4656F">
      <w:pPr>
        <w:spacing w:after="0" w:line="480" w:lineRule="auto"/>
        <w:jc w:val="both"/>
        <w:rPr>
          <w:rFonts w:ascii="Times New Roman" w:hAnsi="Times New Roman"/>
          <w:sz w:val="24"/>
          <w:szCs w:val="24"/>
          <w:shd w:val="clear" w:color="auto" w:fill="FFFFFF"/>
        </w:rPr>
      </w:pPr>
      <w:r w:rsidRPr="007E040C">
        <w:rPr>
          <w:rFonts w:ascii="Times New Roman" w:hAnsi="Times New Roman"/>
          <w:sz w:val="24"/>
          <w:szCs w:val="24"/>
          <w:shd w:val="clear" w:color="auto" w:fill="FFFFFF"/>
        </w:rPr>
        <w:t xml:space="preserve"> </w:t>
      </w:r>
    </w:p>
    <w:p w:rsidR="00D4656F" w:rsidRPr="00BA04EE" w:rsidRDefault="00D4656F" w:rsidP="0002746C">
      <w:pPr>
        <w:pStyle w:val="Heading3"/>
      </w:pPr>
      <w:bookmarkStart w:id="155" w:name="_Toc481120331"/>
      <w:bookmarkStart w:id="156" w:name="_Toc481142178"/>
      <w:bookmarkStart w:id="157" w:name="_Toc481143598"/>
      <w:bookmarkStart w:id="158" w:name="_Toc481143877"/>
      <w:bookmarkStart w:id="159" w:name="_Toc481144071"/>
      <w:bookmarkStart w:id="160" w:name="_Toc481144293"/>
      <w:bookmarkStart w:id="161" w:name="_Toc481144442"/>
      <w:bookmarkStart w:id="162" w:name="_Toc481144952"/>
      <w:bookmarkStart w:id="163" w:name="_Toc492646496"/>
      <w:bookmarkStart w:id="164" w:name="_Toc493534676"/>
      <w:bookmarkStart w:id="165" w:name="_Toc493534767"/>
      <w:r w:rsidRPr="00BA04EE">
        <w:t>2.1.8</w:t>
      </w:r>
      <w:r>
        <w:t>.</w:t>
      </w:r>
      <w:r w:rsidRPr="00BA04EE">
        <w:t xml:space="preserve"> Structure of polymer-</w:t>
      </w:r>
      <w:r w:rsidRPr="0002746C">
        <w:t>clay</w:t>
      </w:r>
      <w:r w:rsidRPr="00BA04EE">
        <w:t xml:space="preserve"> nanocomposites</w:t>
      </w:r>
      <w:bookmarkEnd w:id="155"/>
      <w:bookmarkEnd w:id="156"/>
      <w:bookmarkEnd w:id="157"/>
      <w:bookmarkEnd w:id="158"/>
      <w:bookmarkEnd w:id="159"/>
      <w:bookmarkEnd w:id="160"/>
      <w:bookmarkEnd w:id="161"/>
      <w:bookmarkEnd w:id="162"/>
      <w:bookmarkEnd w:id="163"/>
      <w:bookmarkEnd w:id="164"/>
      <w:bookmarkEnd w:id="165"/>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 xml:space="preserve">The classification of polymer/clay nanocomposites usually rely on the degree of inserting polymer chains into the interlayer galleries of clay platelets. The morphology can closely depend on the nature of clay and polymer matrix, surfactant and methods of synthesis. There are three types of polymer/clay blends: conventional </w:t>
      </w:r>
      <w:proofErr w:type="gramStart"/>
      <w:r w:rsidRPr="007E040C">
        <w:rPr>
          <w:rFonts w:ascii="Times New Roman" w:hAnsi="Times New Roman"/>
          <w:sz w:val="24"/>
        </w:rPr>
        <w:t>composites,</w:t>
      </w:r>
      <w:proofErr w:type="gramEnd"/>
      <w:r w:rsidRPr="007E040C">
        <w:rPr>
          <w:rFonts w:ascii="Times New Roman" w:hAnsi="Times New Roman"/>
          <w:sz w:val="24"/>
        </w:rPr>
        <w:t xml:space="preserve"> intercalated composites and exfoliated composites</w:t>
      </w:r>
      <w:r>
        <w:rPr>
          <w:rFonts w:ascii="Times New Roman" w:hAnsi="Times New Roman" w:hint="eastAsia"/>
          <w:sz w:val="24"/>
        </w:rPr>
        <w:t xml:space="preserve"> as shown in Figure 2.1.3</w:t>
      </w:r>
      <w:r w:rsidRPr="007E040C">
        <w:rPr>
          <w:rFonts w:ascii="Times New Roman" w:hAnsi="Times New Roman"/>
          <w:sz w:val="24"/>
        </w:rPr>
        <w:t xml:space="preserve">. The configuration can be characterised </w:t>
      </w:r>
      <w:r w:rsidRPr="007E040C">
        <w:rPr>
          <w:rFonts w:ascii="Times New Roman" w:hAnsi="Times New Roman"/>
          <w:sz w:val="24"/>
        </w:rPr>
        <w:lastRenderedPageBreak/>
        <w:t xml:space="preserve">straightforwardly </w:t>
      </w:r>
      <w:r w:rsidRPr="007E040C">
        <w:rPr>
          <w:rFonts w:ascii="Times New Roman" w:hAnsi="Times New Roman"/>
          <w:sz w:val="24"/>
        </w:rPr>
        <w:fldChar w:fldCharType="begin"/>
      </w:r>
      <w:r w:rsidR="00DE1C74">
        <w:rPr>
          <w:rFonts w:ascii="Times New Roman" w:hAnsi="Times New Roman"/>
          <w:sz w:val="24"/>
        </w:rPr>
        <w:instrText xml:space="preserve"> ADDIN EN.CITE &lt;EndNote&gt;&lt;Cite&gt;&lt;Author&gt;Duquesne&lt;/Author&gt;&lt;Year&gt;2003&lt;/Year&gt;&lt;RecNum&gt;315&lt;/RecNum&gt;&lt;DisplayText&gt;(Duquesne et al., 2003; Shokuhfar, Zare-Shahabadi, Atai, Ebrahimi-Nejad, &amp;amp; Termeh, 2012)&lt;/DisplayText&gt;&lt;record&gt;&lt;rec-number&gt;315&lt;/rec-number&gt;&lt;foreign-keys&gt;&lt;key app="EN" db-id="te5fa029a5r9t9erpax5pp2lxffwxpvrw0tw" timestamp="1485722454"&gt;315&lt;/key&gt;&lt;/foreign-keys&gt;&lt;ref-type name="Journal Article"&gt;17&lt;/ref-type&gt;&lt;contributors&gt;&lt;authors&gt;&lt;author&gt;Duquesne, S&lt;/author&gt;&lt;author&gt;Jama, C&lt;/author&gt;&lt;author&gt;Le Bras, M&lt;/author&gt;&lt;author&gt;Delobel, R&lt;/author&gt;&lt;author&gt;Recourt, P&lt;/author&gt;&lt;author&gt;Gloaguen, JM&lt;/author&gt;&lt;/authors&gt;&lt;/contributors&gt;&lt;titles&gt;&lt;title&gt;Elaboration of EVA–nanoclay systems—characterization, thermal behaviour and fire performance&lt;/title&gt;&lt;secondary-title&gt;Composites Science and Technology&lt;/secondary-title&gt;&lt;/titles&gt;&lt;periodical&gt;&lt;full-title&gt;Composites Science and Technology&lt;/full-title&gt;&lt;abbr-1&gt;Compos. Sci. Technol.&lt;/abbr-1&gt;&lt;abbr-2&gt;Compos Sci Technol&lt;/abbr-2&gt;&lt;/periodical&gt;&lt;pages&gt;1141-1148&lt;/pages&gt;&lt;volume&gt;63&lt;/volume&gt;&lt;number&gt;8&lt;/number&gt;&lt;dates&gt;&lt;year&gt;2003&lt;/year&gt;&lt;/dates&gt;&lt;isbn&gt;0266-3538&lt;/isbn&gt;&lt;urls&gt;&lt;/urls&gt;&lt;/record&gt;&lt;/Cite&gt;&lt;Cite&gt;&lt;Author&gt;Shokuhfar&lt;/Author&gt;&lt;Year&gt;2012&lt;/Year&gt;&lt;RecNum&gt;316&lt;/RecNum&gt;&lt;record&gt;&lt;rec-number&gt;316&lt;/rec-number&gt;&lt;foreign-keys&gt;&lt;key app="EN" db-id="te5fa029a5r9t9erpax5pp2lxffwxpvrw0tw" timestamp="1485722519"&gt;316&lt;/key&gt;&lt;/foreign-keys&gt;&lt;ref-type name="Journal Article"&gt;17&lt;/ref-type&gt;&lt;contributors&gt;&lt;authors&gt;&lt;author&gt;Shokuhfar, Ali&lt;/author&gt;&lt;author&gt;Zare-Shahabadi, Abolfazl&lt;/author&gt;&lt;author&gt;Atai, Ali-Asghar&lt;/author&gt;&lt;author&gt;Ebrahimi-Nejad, Salman&lt;/author&gt;&lt;author&gt;Termeh, Mahdie&lt;/author&gt;&lt;/authors&gt;&lt;/contributors&gt;&lt;titles&gt;&lt;title&gt;Predictive modeling of creep in polymer/layered silicate nanocomposites&lt;/title&gt;&lt;secondary-title&gt;Polymer Testing&lt;/secondary-title&gt;&lt;/titles&gt;&lt;periodical&gt;&lt;full-title&gt;Polymer Testing&lt;/full-title&gt;&lt;abbr-1&gt;Polym. Test.&lt;/abbr-1&gt;&lt;abbr-2&gt;Polym Test&lt;/abbr-2&gt;&lt;/periodical&gt;&lt;pages&gt;345-354&lt;/pages&gt;&lt;volume&gt;31&lt;/volume&gt;&lt;number&gt;2&lt;/number&gt;&lt;dates&gt;&lt;year&gt;2012&lt;/year&gt;&lt;/dates&gt;&lt;isbn&gt;0142-9418&lt;/isbn&gt;&lt;urls&gt;&lt;/urls&gt;&lt;/record&gt;&lt;/Cite&gt;&lt;/EndNote&gt;</w:instrText>
      </w:r>
      <w:r w:rsidRPr="007E040C">
        <w:rPr>
          <w:rFonts w:ascii="Times New Roman" w:hAnsi="Times New Roman"/>
          <w:sz w:val="24"/>
        </w:rPr>
        <w:fldChar w:fldCharType="separate"/>
      </w:r>
      <w:r w:rsidRPr="007E040C">
        <w:rPr>
          <w:rFonts w:ascii="Times New Roman" w:hAnsi="Times New Roman"/>
          <w:noProof/>
          <w:sz w:val="24"/>
        </w:rPr>
        <w:t>(</w:t>
      </w:r>
      <w:hyperlink w:anchor="_ENREF_64" w:tooltip="Duquesne, 2003 #315" w:history="1">
        <w:r w:rsidR="00DE1C74" w:rsidRPr="007E040C">
          <w:rPr>
            <w:rFonts w:ascii="Times New Roman" w:hAnsi="Times New Roman"/>
            <w:noProof/>
            <w:sz w:val="24"/>
          </w:rPr>
          <w:t>Duquesne et al., 2003</w:t>
        </w:r>
      </w:hyperlink>
      <w:r w:rsidRPr="007E040C">
        <w:rPr>
          <w:rFonts w:ascii="Times New Roman" w:hAnsi="Times New Roman"/>
          <w:noProof/>
          <w:sz w:val="24"/>
        </w:rPr>
        <w:t xml:space="preserve">; </w:t>
      </w:r>
      <w:hyperlink w:anchor="_ENREF_216" w:tooltip="Shokuhfar, 2012 #316" w:history="1">
        <w:r w:rsidR="00DE1C74" w:rsidRPr="007E040C">
          <w:rPr>
            <w:rFonts w:ascii="Times New Roman" w:hAnsi="Times New Roman"/>
            <w:noProof/>
            <w:sz w:val="24"/>
          </w:rPr>
          <w:t>Shokuhfar, Zare-Shahabadi, Atai, Ebrahimi-Nejad, &amp; Termeh, 2012</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b/>
          <w:sz w:val="24"/>
          <w:vertAlign w:val="superscript"/>
        </w:rPr>
      </w:pPr>
    </w:p>
    <w:p w:rsidR="00D4656F" w:rsidRPr="00BA04EE" w:rsidRDefault="00D4656F" w:rsidP="0002746C">
      <w:pPr>
        <w:pStyle w:val="Heading4"/>
      </w:pPr>
      <w:bookmarkStart w:id="166" w:name="_Toc481142179"/>
      <w:bookmarkStart w:id="167" w:name="_Toc481143878"/>
      <w:bookmarkStart w:id="168" w:name="_Toc481144072"/>
      <w:bookmarkStart w:id="169" w:name="_Toc481144294"/>
      <w:bookmarkStart w:id="170" w:name="_Toc481144443"/>
      <w:bookmarkStart w:id="171" w:name="_Toc481144953"/>
      <w:bookmarkStart w:id="172" w:name="_Toc492646497"/>
      <w:bookmarkStart w:id="173" w:name="_Toc493534677"/>
      <w:bookmarkStart w:id="174" w:name="_Toc493534768"/>
      <w:r w:rsidRPr="00BA04EE">
        <w:t xml:space="preserve">Conventional </w:t>
      </w:r>
      <w:r w:rsidRPr="0002746C">
        <w:t>composites</w:t>
      </w:r>
      <w:bookmarkEnd w:id="166"/>
      <w:bookmarkEnd w:id="167"/>
      <w:bookmarkEnd w:id="168"/>
      <w:bookmarkEnd w:id="169"/>
      <w:bookmarkEnd w:id="170"/>
      <w:bookmarkEnd w:id="171"/>
      <w:bookmarkEnd w:id="172"/>
      <w:bookmarkEnd w:id="173"/>
      <w:bookmarkEnd w:id="174"/>
    </w:p>
    <w:p w:rsidR="00D4656F" w:rsidRPr="007E040C" w:rsidRDefault="00D4656F" w:rsidP="00D4656F">
      <w:pPr>
        <w:spacing w:after="0" w:line="480" w:lineRule="auto"/>
        <w:jc w:val="both"/>
        <w:rPr>
          <w:rFonts w:ascii="Times New Roman" w:hAnsi="Times New Roman" w:cstheme="minorBidi"/>
          <w:b/>
          <w:sz w:val="24"/>
          <w:szCs w:val="24"/>
          <w:vertAlign w:val="superscript"/>
          <w:lang w:val="en-US"/>
        </w:rPr>
      </w:pPr>
      <w:r w:rsidRPr="007E040C">
        <w:rPr>
          <w:rFonts w:ascii="Times New Roman" w:hAnsi="Times New Roman" w:cstheme="minorBidi"/>
          <w:sz w:val="24"/>
          <w:szCs w:val="24"/>
          <w:lang w:val="en-US"/>
        </w:rPr>
        <w:t xml:space="preserve">In a micro-composite, clay fillers exist in the form of large aggregates and no intercalation occurs. The inter-layered spacing remains the same as that of neat clay. This situation is generally described as phase separation. </w:t>
      </w:r>
      <w:r w:rsidRPr="007E040C">
        <w:rPr>
          <w:rFonts w:ascii="Times New Roman" w:hAnsi="Times New Roman" w:cstheme="minorBidi" w:hint="eastAsia"/>
          <w:sz w:val="24"/>
          <w:szCs w:val="24"/>
          <w:lang w:val="en-US"/>
        </w:rPr>
        <w:t xml:space="preserve">Therefore the clay particles have little </w:t>
      </w:r>
      <w:r w:rsidRPr="007E040C">
        <w:rPr>
          <w:rFonts w:ascii="Times New Roman" w:hAnsi="Times New Roman" w:cstheme="minorBidi"/>
          <w:sz w:val="24"/>
          <w:szCs w:val="24"/>
          <w:lang w:val="en-US"/>
        </w:rPr>
        <w:t xml:space="preserve">reinforcing </w:t>
      </w:r>
      <w:r w:rsidRPr="007E040C">
        <w:rPr>
          <w:rFonts w:ascii="Times New Roman" w:hAnsi="Times New Roman" w:cstheme="minorBidi" w:hint="eastAsia"/>
          <w:sz w:val="24"/>
          <w:szCs w:val="24"/>
          <w:lang w:val="en-US"/>
        </w:rPr>
        <w:t>influence on the properties of the overall materials</w:t>
      </w:r>
      <w:r w:rsidRPr="007E040C">
        <w:rPr>
          <w:rFonts w:ascii="Times New Roman" w:hAnsi="Times New Roman" w:cstheme="minorBidi"/>
          <w:sz w:val="24"/>
          <w:szCs w:val="24"/>
          <w:lang w:val="en-US"/>
        </w:rPr>
        <w:t xml:space="preserve">. And that is why those composites are regarded as conventional materials </w:t>
      </w:r>
      <w:r w:rsidRPr="007E040C">
        <w:rPr>
          <w:rFonts w:ascii="Times New Roman" w:hAnsi="Times New Roman" w:cstheme="minorBidi"/>
          <w:sz w:val="24"/>
          <w:szCs w:val="24"/>
          <w:lang w:val="en-US"/>
        </w:rPr>
        <w:fldChar w:fldCharType="begin">
          <w:fldData xml:space="preserve">PEVuZE5vdGU+PENpdGU+PEF1dGhvcj5BbGV4YW5kcmU8L0F1dGhvcj48WWVhcj4yMDAwPC9ZZWFy
PjxSZWNOdW0+MjwvUmVjTnVtPjxEaXNwbGF5VGV4dD4oQWxleGFuZHJlICZhbXA7IER1Ym9pcywg
MjAwMDsgQmV5ZXIsIDIwMDI7IEdpYW5uZWxpcywgMTk5Nik8L0Rpc3BsYXlUZXh0PjxyZWNvcmQ+
PHJlYy1udW1iZXI+MjwvcmVjLW51bWJlcj48Zm9yZWlnbi1rZXlzPjxrZXkgYXBwPSJFTiIgZGIt
aWQ9InRlNWZhMDI5YTVyOXQ5ZXJwYXg1cHAybHhmZnd4cHZydzB0dyIgdGltZXN0YW1wPSIxNDU0
MDkxMTY0Ij4yPC9rZXk+PC9mb3JlaWduLWtleXM+PHJlZi10eXBlIG5hbWU9IkpvdXJuYWwgQXJ0
aWNsZSI+MTc8L3JlZi10eXBlPjxjb250cmlidXRvcnM+PGF1dGhvcnM+PGF1dGhvcj5BbGV4YW5k
cmUsIE0uPC9hdXRob3I+PGF1dGhvcj5EdWJvaXMsIFAuPC9hdXRob3I+PC9hdXRob3JzPjwvY29u
dHJpYnV0b3JzPjxhdXRoLWFkZHJlc3M+VW5pdiBNb25zLCBMYWIgUG9seW1lciAmYW1wOyBDb21w
b3NpdGUgTWF0LCBCLTcwMDAgTW9ucywgQmVsZ2l1bS4gRHVib2lzLCBQIChyZXByaW50IGF1dGhv
ciksIFVuaXYgTW9ucywgTGFiIFBvbHltZXIgJmFtcDsgQ29tcG9zaXRlIE1hdCwgMjAgUGwgUGFy
YywgQi03MDAwIE1vbnMsIEJlbGdpdW0uPC9hdXRoLWFkZHJlc3M+PHRpdGxlcz48dGl0bGU+UG9s
eW1lci1sYXllcmVkIHNpbGljYXRlIG5hbm9jb21wb3NpdGVzOiBwcmVwYXJhdGlvbiwgcHJvcGVy
dGllcyBhbmQgdXNlcyBvZiBhIG5ldyBjbGFzcyBvZiBtYXRlcmlhbHM8L3RpdGxlPjxzZWNvbmRh
cnktdGl0bGU+TWF0ZXJpYWxzIFNjaWVuY2UgJmFtcDsgRW5naW5lZXJpbmcgUi1SZXBvcnRzPC9z
ZWNvbmRhcnktdGl0bGU+PHNob3J0LXRpdGxlPlBvbHltZXItbGF5ZXJlZCBzaWxpY2F0ZSBuYW5v
Y29tcG9zaXRlczogcHJlcGFyYXRpb24sIHByb3BlcnRpZXMgYW5kIHVzZXMgb2YgYSBuZXcgY2xh
c3Mgb2YgbWF0ZXJpYWxzPC9zaG9ydC10aXRsZT48L3RpdGxlcz48cGVyaW9kaWNhbD48ZnVsbC10
aXRsZT5NYXRlcmlhbHMgU2NpZW5jZSAmYW1wOyBFbmdpbmVlcmluZyBSLVJlcG9ydHM8L2Z1bGwt
dGl0bGU+PGFiYnItMT5NYXQuIFNjaS4gRW5nLiBSLjwvYWJici0xPjwvcGVyaW9kaWNhbD48cGFn
ZXM+MS02MzwvcGFnZXM+PHZvbHVtZT4yODwvdm9sdW1lPjxudW1iZXI+MS0yPC9udW1iZXI+PGtl
eXdvcmRzPjxrZXl3b3JkPmxheWVyZWQgc2lsaWNhdGUgbmFub2NvbXBvc2l0ZXM8L2tleXdvcmQ+
PGtleXdvcmQ+aW50ZXJjYWxhdGl2ZSBwb2x5bWVyaXphdGlvbjwva2V5d29yZD48a2V5d29yZD5t
ZWx0PC9rZXl3b3JkPjxrZXl3b3JkPmludGVyY2FsYXRpb248L2tleXdvcmQ+PGtleXdvcmQ+ZXhm
b2xpYXRpb24tYWRzb3JwdGlvbjwva2V5d29yZD48a2V5d29yZD5tZWNoYW5pY2FsIHByb3BlcnRp
ZXM8L2tleXdvcmQ+PGtleXdvcmQ+dGhlcm1hbDwva2V5d29yZD48a2V5d29yZD5zdGFiaWxpdHk8
L2tleXdvcmQ+PGtleXdvcmQ+b3hpZGUpLWludGVyY2FsYXRlZCBncmFwaGl0ZSBveGlkZTwva2V5
d29yZD48a2V5d29yZD5kb3VibGUgaHlkcm94aWRlIG5hbm9jb21wb3NpdGVzPC9rZXl3b3JkPjxr
ZXl3b3JkPm1lbHQtaW50ZXJjYWxhdGlvbjwva2V5d29yZD48a2V5d29yZD5wb2x5KGV0aHlsZW5l
IG94aWRlKTwva2V5d29yZD48a2V5d29yZD5pbi1zaXR1PC9rZXl3b3JkPjxrZXl3b3JkPmVtdWxz
aW9uPC9rZXl3b3JkPjxrZXl3b3JkPnBvbHltZXJpemF0aW9uPC9rZXl3b3JkPjxrZXl3b3JkPnRo
ZXJtYWwvbWVjaGFuaWNhbCBwcm9wZXJ0aWVzPC9rZXl3b3JkPjxrZXl3b3JkPnBvbHlwcm9weWxl
bmUgb2xpZ29tZXI8L2tleXdvcmQ+PGtleXdvcmQ+aHlicmlkIG5hbm9jb21wb3NpdGVzPC9rZXl3
b3JkPjxrZXl3b3JkPm1lY2hhbmljYWwtcHJvcGVydGllczwva2V5d29yZD48a2V5d29yZD5NYXRl
cmlhbHMgU2NpZW5jZTwva2V5d29yZD48a2V5d29yZD5QaHlzaWNzPC9rZXl3b3JkPjwva2V5d29y
ZHM+PGRhdGVzPjx5ZWFyPjIwMDA8L3llYXI+PHB1Yi1kYXRlcz48ZGF0ZT5KdW48L2RhdGU+PC9w
dWItZGF0ZXM+PC9kYXRlcz48aXNibj4wOTI3LTc5Nlg8L2lzYm4+PGFjY2Vzc2lvbi1udW0+V09T
OjAwMDA4NzYxNDUwMDAwMTwvYWNjZXNzaW9uLW51bT48d29yay10eXBlPlJldmlldzwvd29yay10
eXBlPjx1cmxzPjxyZWxhdGVkLXVybHM+PHVybD4mbHQ7R28gdG8gSVNJJmd0OzovL1dPUzowMDAw
ODc2MTQ1MDAwMDE8L3VybD48L3JlbGF0ZWQtdXJscz48L3VybHM+PGVsZWN0cm9uaWMtcmVzb3Vy
Y2UtbnVtPjEwLjEwMTYvczA5MjctNzk2eCgwMCkwMDAxMi03PC9lbGVjdHJvbmljLXJlc291cmNl
LW51bT48bGFuZ3VhZ2U+RW5nbGlzaDwvbGFuZ3VhZ2U+PC9yZWNvcmQ+PC9DaXRlPjxDaXRlPjxB
dXRob3I+QmV5ZXI8L0F1dGhvcj48WWVhcj4yMDAyPC9ZZWFyPjxSZWNOdW0+Mjc1PC9SZWNOdW0+
PHJlY29yZD48cmVjLW51bWJlcj4yNzU8L3JlYy1udW1iZXI+PGZvcmVpZ24ta2V5cz48a2V5IGFw
cD0iRU4iIGRiLWlkPSJ0ZTVmYTAyOWE1cjl0OWVycGF4NXBwMmx4ZmZ3eHB2cncwdHciIHRpbWVz
dGFtcD0iMTQ4NTcxOTc2NiI+Mjc1PC9rZXk+PC9mb3JlaWduLWtleXM+PHJlZi10eXBlIG5hbWU9
IkpvdXJuYWwgQXJ0aWNsZSI+MTc8L3JlZi10eXBlPjxjb250cmlidXRvcnM+PGF1dGhvcnM+PGF1
dGhvcj5CZXllciwgR8O8bnRlcjwvYXV0aG9yPjwvYXV0aG9ycz48L2NvbnRyaWJ1dG9ycz48dGl0
bGVzPjx0aXRsZT5OYW5vY29tcG9zaXRlczogYSBuZXcgY2xhc3Mgb2YgZmxhbWUgcmV0YXJkYW50
cyBmb3IgcG9seW1lcnM8L3RpdGxlPjxzZWNvbmRhcnktdGl0bGU+UGxhc3RpY3MsIEFkZGl0aXZl
cyBhbmQgQ29tcG91bmRpbmc8L3NlY29uZGFyeS10aXRsZT48L3RpdGxlcz48cGFnZXM+MjItMjg8
L3BhZ2VzPjx2b2x1bWU+NDwvdm9sdW1lPjxudW1iZXI+MTA8L251bWJlcj48ZGF0ZXM+PHllYXI+
MjAwMjwveWVhcj48L2RhdGVzPjxpc2JuPjE0NjQtMzkxWDwvaXNibj48dXJscz48L3VybHM+PC9y
ZWNvcmQ+PC9DaXRlPjxDaXRlPjxBdXRob3I+R2lhbm5lbGlzPC9BdXRob3I+PFllYXI+MTk5Njwv
WWVhcj48UmVjTnVtPjI2MTwvUmVjTnVtPjxyZWNvcmQ+PHJlYy1udW1iZXI+MjYxPC9yZWMtbnVt
YmVyPjxmb3JlaWduLWtleXM+PGtleSBhcHA9IkVOIiBkYi1pZD0idGU1ZmEwMjlhNXI5dDllcnBh
eDVwcDJseGZmd3hwdnJ3MHR3IiB0aW1lc3RhbXA9IjE0ODU3MTg2MjIiPjI2MTwva2V5PjwvZm9y
ZWlnbi1rZXlzPjxyZWYtdHlwZSBuYW1lPSJKb3VybmFsIEFydGljbGUiPjE3PC9yZWYtdHlwZT48
Y29udHJpYnV0b3JzPjxhdXRob3JzPjxhdXRob3I+R2lhbm5lbGlzLCBFbW1hbnVlbCBQPC9hdXRo
b3I+PC9hdXRob3JzPjwvY29udHJpYnV0b3JzPjx0aXRsZXM+PHRpdGxlPlBvbHltZXIgbGF5ZXJl
ZCBzaWxpY2F0ZSBuYW5vY29tcG9zaXRlczwvdGl0bGU+PHNlY29uZGFyeS10aXRsZT5BZHZhbmNl
ZCBtYXRlcmlhbHM8L3NlY29uZGFyeS10aXRsZT48L3RpdGxlcz48cGVyaW9kaWNhbD48ZnVsbC10
aXRsZT5BZHZhbmNlZCBNYXRlcmlhbHM8L2Z1bGwtdGl0bGU+PGFiYnItMT5BZHYuIE1hdGVyLjwv
YWJici0xPjxhYmJyLTI+QWR2IE1hdGVyPC9hYmJyLTI+PC9wZXJpb2RpY2FsPjxwYWdlcz4yOS0z
NTwvcGFnZXM+PHZvbHVtZT44PC92b2x1bWU+PG51bWJlcj4xPC9udW1iZXI+PGRhdGVzPjx5ZWFy
PjE5OTY8L3llYXI+PC9kYXRlcz48aXNibj4xNTIxLTQwOTU8L2lzYm4+PHVybHM+PC91cmxzPjwv
cmVjb3JkPjwvQ2l0ZT48L0VuZE5vdGU+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BbGV4YW5kcmU8L0F1dGhvcj48WWVhcj4yMDAwPC9ZZWFy
PjxSZWNOdW0+MjwvUmVjTnVtPjxEaXNwbGF5VGV4dD4oQWxleGFuZHJlICZhbXA7IER1Ym9pcywg
MjAwMDsgQmV5ZXIsIDIwMDI7IEdpYW5uZWxpcywgMTk5Nik8L0Rpc3BsYXlUZXh0PjxyZWNvcmQ+
PHJlYy1udW1iZXI+MjwvcmVjLW51bWJlcj48Zm9yZWlnbi1rZXlzPjxrZXkgYXBwPSJFTiIgZGIt
aWQ9InRlNWZhMDI5YTVyOXQ5ZXJwYXg1cHAybHhmZnd4cHZydzB0dyIgdGltZXN0YW1wPSIxNDU0
MDkxMTY0Ij4yPC9rZXk+PC9mb3JlaWduLWtleXM+PHJlZi10eXBlIG5hbWU9IkpvdXJuYWwgQXJ0
aWNsZSI+MTc8L3JlZi10eXBlPjxjb250cmlidXRvcnM+PGF1dGhvcnM+PGF1dGhvcj5BbGV4YW5k
cmUsIE0uPC9hdXRob3I+PGF1dGhvcj5EdWJvaXMsIFAuPC9hdXRob3I+PC9hdXRob3JzPjwvY29u
dHJpYnV0b3JzPjxhdXRoLWFkZHJlc3M+VW5pdiBNb25zLCBMYWIgUG9seW1lciAmYW1wOyBDb21w
b3NpdGUgTWF0LCBCLTcwMDAgTW9ucywgQmVsZ2l1bS4gRHVib2lzLCBQIChyZXByaW50IGF1dGhv
ciksIFVuaXYgTW9ucywgTGFiIFBvbHltZXIgJmFtcDsgQ29tcG9zaXRlIE1hdCwgMjAgUGwgUGFy
YywgQi03MDAwIE1vbnMsIEJlbGdpdW0uPC9hdXRoLWFkZHJlc3M+PHRpdGxlcz48dGl0bGU+UG9s
eW1lci1sYXllcmVkIHNpbGljYXRlIG5hbm9jb21wb3NpdGVzOiBwcmVwYXJhdGlvbiwgcHJvcGVy
dGllcyBhbmQgdXNlcyBvZiBhIG5ldyBjbGFzcyBvZiBtYXRlcmlhbHM8L3RpdGxlPjxzZWNvbmRh
cnktdGl0bGU+TWF0ZXJpYWxzIFNjaWVuY2UgJmFtcDsgRW5naW5lZXJpbmcgUi1SZXBvcnRzPC9z
ZWNvbmRhcnktdGl0bGU+PHNob3J0LXRpdGxlPlBvbHltZXItbGF5ZXJlZCBzaWxpY2F0ZSBuYW5v
Y29tcG9zaXRlczogcHJlcGFyYXRpb24sIHByb3BlcnRpZXMgYW5kIHVzZXMgb2YgYSBuZXcgY2xh
c3Mgb2YgbWF0ZXJpYWxzPC9zaG9ydC10aXRsZT48L3RpdGxlcz48cGVyaW9kaWNhbD48ZnVsbC10
aXRsZT5NYXRlcmlhbHMgU2NpZW5jZSAmYW1wOyBFbmdpbmVlcmluZyBSLVJlcG9ydHM8L2Z1bGwt
dGl0bGU+PGFiYnItMT5NYXQuIFNjaS4gRW5nLiBSLjwvYWJici0xPjwvcGVyaW9kaWNhbD48cGFn
ZXM+MS02MzwvcGFnZXM+PHZvbHVtZT4yODwvdm9sdW1lPjxudW1iZXI+MS0yPC9udW1iZXI+PGtl
eXdvcmRzPjxrZXl3b3JkPmxheWVyZWQgc2lsaWNhdGUgbmFub2NvbXBvc2l0ZXM8L2tleXdvcmQ+
PGtleXdvcmQ+aW50ZXJjYWxhdGl2ZSBwb2x5bWVyaXphdGlvbjwva2V5d29yZD48a2V5d29yZD5t
ZWx0PC9rZXl3b3JkPjxrZXl3b3JkPmludGVyY2FsYXRpb248L2tleXdvcmQ+PGtleXdvcmQ+ZXhm
b2xpYXRpb24tYWRzb3JwdGlvbjwva2V5d29yZD48a2V5d29yZD5tZWNoYW5pY2FsIHByb3BlcnRp
ZXM8L2tleXdvcmQ+PGtleXdvcmQ+dGhlcm1hbDwva2V5d29yZD48a2V5d29yZD5zdGFiaWxpdHk8
L2tleXdvcmQ+PGtleXdvcmQ+b3hpZGUpLWludGVyY2FsYXRlZCBncmFwaGl0ZSBveGlkZTwva2V5
d29yZD48a2V5d29yZD5kb3VibGUgaHlkcm94aWRlIG5hbm9jb21wb3NpdGVzPC9rZXl3b3JkPjxr
ZXl3b3JkPm1lbHQtaW50ZXJjYWxhdGlvbjwva2V5d29yZD48a2V5d29yZD5wb2x5KGV0aHlsZW5l
IG94aWRlKTwva2V5d29yZD48a2V5d29yZD5pbi1zaXR1PC9rZXl3b3JkPjxrZXl3b3JkPmVtdWxz
aW9uPC9rZXl3b3JkPjxrZXl3b3JkPnBvbHltZXJpemF0aW9uPC9rZXl3b3JkPjxrZXl3b3JkPnRo
ZXJtYWwvbWVjaGFuaWNhbCBwcm9wZXJ0aWVzPC9rZXl3b3JkPjxrZXl3b3JkPnBvbHlwcm9weWxl
bmUgb2xpZ29tZXI8L2tleXdvcmQ+PGtleXdvcmQ+aHlicmlkIG5hbm9jb21wb3NpdGVzPC9rZXl3
b3JkPjxrZXl3b3JkPm1lY2hhbmljYWwtcHJvcGVydGllczwva2V5d29yZD48a2V5d29yZD5NYXRl
cmlhbHMgU2NpZW5jZTwva2V5d29yZD48a2V5d29yZD5QaHlzaWNzPC9rZXl3b3JkPjwva2V5d29y
ZHM+PGRhdGVzPjx5ZWFyPjIwMDA8L3llYXI+PHB1Yi1kYXRlcz48ZGF0ZT5KdW48L2RhdGU+PC9w
dWItZGF0ZXM+PC9kYXRlcz48aXNibj4wOTI3LTc5Nlg8L2lzYm4+PGFjY2Vzc2lvbi1udW0+V09T
OjAwMDA4NzYxNDUwMDAwMTwvYWNjZXNzaW9uLW51bT48d29yay10eXBlPlJldmlldzwvd29yay10
eXBlPjx1cmxzPjxyZWxhdGVkLXVybHM+PHVybD4mbHQ7R28gdG8gSVNJJmd0OzovL1dPUzowMDAw
ODc2MTQ1MDAwMDE8L3VybD48L3JlbGF0ZWQtdXJscz48L3VybHM+PGVsZWN0cm9uaWMtcmVzb3Vy
Y2UtbnVtPjEwLjEwMTYvczA5MjctNzk2eCgwMCkwMDAxMi03PC9lbGVjdHJvbmljLXJlc291cmNl
LW51bT48bGFuZ3VhZ2U+RW5nbGlzaDwvbGFuZ3VhZ2U+PC9yZWNvcmQ+PC9DaXRlPjxDaXRlPjxB
dXRob3I+QmV5ZXI8L0F1dGhvcj48WWVhcj4yMDAyPC9ZZWFyPjxSZWNOdW0+Mjc1PC9SZWNOdW0+
PHJlY29yZD48cmVjLW51bWJlcj4yNzU8L3JlYy1udW1iZXI+PGZvcmVpZ24ta2V5cz48a2V5IGFw
cD0iRU4iIGRiLWlkPSJ0ZTVmYTAyOWE1cjl0OWVycGF4NXBwMmx4ZmZ3eHB2cncwdHciIHRpbWVz
dGFtcD0iMTQ4NTcxOTc2NiI+Mjc1PC9rZXk+PC9mb3JlaWduLWtleXM+PHJlZi10eXBlIG5hbWU9
IkpvdXJuYWwgQXJ0aWNsZSI+MTc8L3JlZi10eXBlPjxjb250cmlidXRvcnM+PGF1dGhvcnM+PGF1
dGhvcj5CZXllciwgR8O8bnRlcjwvYXV0aG9yPjwvYXV0aG9ycz48L2NvbnRyaWJ1dG9ycz48dGl0
bGVzPjx0aXRsZT5OYW5vY29tcG9zaXRlczogYSBuZXcgY2xhc3Mgb2YgZmxhbWUgcmV0YXJkYW50
cyBmb3IgcG9seW1lcnM8L3RpdGxlPjxzZWNvbmRhcnktdGl0bGU+UGxhc3RpY3MsIEFkZGl0aXZl
cyBhbmQgQ29tcG91bmRpbmc8L3NlY29uZGFyeS10aXRsZT48L3RpdGxlcz48cGFnZXM+MjItMjg8
L3BhZ2VzPjx2b2x1bWU+NDwvdm9sdW1lPjxudW1iZXI+MTA8L251bWJlcj48ZGF0ZXM+PHllYXI+
MjAwMjwveWVhcj48L2RhdGVzPjxpc2JuPjE0NjQtMzkxWDwvaXNibj48dXJscz48L3VybHM+PC9y
ZWNvcmQ+PC9DaXRlPjxDaXRlPjxBdXRob3I+R2lhbm5lbGlzPC9BdXRob3I+PFllYXI+MTk5Njwv
WWVhcj48UmVjTnVtPjI2MTwvUmVjTnVtPjxyZWNvcmQ+PHJlYy1udW1iZXI+MjYxPC9yZWMtbnVt
YmVyPjxmb3JlaWduLWtleXM+PGtleSBhcHA9IkVOIiBkYi1pZD0idGU1ZmEwMjlhNXI5dDllcnBh
eDVwcDJseGZmd3hwdnJ3MHR3IiB0aW1lc3RhbXA9IjE0ODU3MTg2MjIiPjI2MTwva2V5PjwvZm9y
ZWlnbi1rZXlzPjxyZWYtdHlwZSBuYW1lPSJKb3VybmFsIEFydGljbGUiPjE3PC9yZWYtdHlwZT48
Y29udHJpYnV0b3JzPjxhdXRob3JzPjxhdXRob3I+R2lhbm5lbGlzLCBFbW1hbnVlbCBQPC9hdXRo
b3I+PC9hdXRob3JzPjwvY29udHJpYnV0b3JzPjx0aXRsZXM+PHRpdGxlPlBvbHltZXIgbGF5ZXJl
ZCBzaWxpY2F0ZSBuYW5vY29tcG9zaXRlczwvdGl0bGU+PHNlY29uZGFyeS10aXRsZT5BZHZhbmNl
ZCBtYXRlcmlhbHM8L3NlY29uZGFyeS10aXRsZT48L3RpdGxlcz48cGVyaW9kaWNhbD48ZnVsbC10
aXRsZT5BZHZhbmNlZCBNYXRlcmlhbHM8L2Z1bGwtdGl0bGU+PGFiYnItMT5BZHYuIE1hdGVyLjwv
YWJici0xPjxhYmJyLTI+QWR2IE1hdGVyPC9hYmJyLTI+PC9wZXJpb2RpY2FsPjxwYWdlcz4yOS0z
NTwvcGFnZXM+PHZvbHVtZT44PC92b2x1bWU+PG51bWJlcj4xPC9udW1iZXI+PGRhdGVzPjx5ZWFy
PjE5OTY8L3llYXI+PC9kYXRlcz48aXNibj4xNTIxLTQwOTU8L2lzYm4+PHVybHM+PC91cmxzPjwv
cmVjb3JkPjwvQ2l0ZT48L0VuZE5vdGU+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r>
      <w:r w:rsidRPr="007E040C">
        <w:rPr>
          <w:rFonts w:ascii="Times New Roman" w:hAnsi="Times New Roman" w:cstheme="minorBidi"/>
          <w:sz w:val="24"/>
          <w:szCs w:val="24"/>
          <w:lang w:val="en-US"/>
        </w:rPr>
        <w:fldChar w:fldCharType="separate"/>
      </w:r>
      <w:r w:rsidRPr="007E040C">
        <w:rPr>
          <w:rFonts w:ascii="Times New Roman" w:hAnsi="Times New Roman" w:cstheme="minorBidi"/>
          <w:noProof/>
          <w:sz w:val="24"/>
          <w:szCs w:val="24"/>
          <w:lang w:val="en-US"/>
        </w:rPr>
        <w:t>(</w:t>
      </w:r>
      <w:hyperlink w:anchor="_ENREF_13" w:tooltip="Alexandre, 2000 #179" w:history="1">
        <w:r w:rsidR="00DE1C74" w:rsidRPr="007E040C">
          <w:rPr>
            <w:rFonts w:ascii="Times New Roman" w:hAnsi="Times New Roman" w:cstheme="minorBidi"/>
            <w:noProof/>
            <w:sz w:val="24"/>
            <w:szCs w:val="24"/>
            <w:lang w:val="en-US"/>
          </w:rPr>
          <w:t>Alexandre &amp; Dubois, 2000</w:t>
        </w:r>
      </w:hyperlink>
      <w:proofErr w:type="gramStart"/>
      <w:r w:rsidRPr="007E040C">
        <w:rPr>
          <w:rFonts w:ascii="Times New Roman" w:hAnsi="Times New Roman" w:cstheme="minorBidi"/>
          <w:noProof/>
          <w:sz w:val="24"/>
          <w:szCs w:val="24"/>
          <w:lang w:val="en-US"/>
        </w:rPr>
        <w:t xml:space="preserve">; </w:t>
      </w:r>
      <w:hyperlink w:anchor="_ENREF_21" w:tooltip="Beyer, 2002 #275" w:history="1">
        <w:r w:rsidR="00DE1C74" w:rsidRPr="007E040C">
          <w:rPr>
            <w:rFonts w:ascii="Times New Roman" w:hAnsi="Times New Roman" w:cstheme="minorBidi"/>
            <w:noProof/>
            <w:sz w:val="24"/>
            <w:szCs w:val="24"/>
            <w:lang w:val="en-US"/>
          </w:rPr>
          <w:t>Beyer, 2002</w:t>
        </w:r>
      </w:hyperlink>
      <w:r w:rsidRPr="007E040C">
        <w:rPr>
          <w:rFonts w:ascii="Times New Roman" w:hAnsi="Times New Roman" w:cstheme="minorBidi"/>
          <w:noProof/>
          <w:sz w:val="24"/>
          <w:szCs w:val="24"/>
          <w:lang w:val="en-US"/>
        </w:rPr>
        <w:t>;</w:t>
      </w:r>
      <w:proofErr w:type="gramEnd"/>
      <w:r w:rsidRPr="007E040C">
        <w:rPr>
          <w:rFonts w:ascii="Times New Roman" w:hAnsi="Times New Roman" w:cstheme="minorBidi"/>
          <w:noProof/>
          <w:sz w:val="24"/>
          <w:szCs w:val="24"/>
          <w:lang w:val="en-US"/>
        </w:rPr>
        <w:t xml:space="preserve"> </w:t>
      </w:r>
      <w:hyperlink w:anchor="_ENREF_81" w:tooltip="Giannelis, 1996 #261" w:history="1">
        <w:r w:rsidR="00DE1C74" w:rsidRPr="007E040C">
          <w:rPr>
            <w:rFonts w:ascii="Times New Roman" w:hAnsi="Times New Roman" w:cstheme="minorBidi"/>
            <w:noProof/>
            <w:sz w:val="24"/>
            <w:szCs w:val="24"/>
            <w:lang w:val="en-US"/>
          </w:rPr>
          <w:t>Giannelis, 1996</w:t>
        </w:r>
      </w:hyperlink>
      <w:r w:rsidRPr="007E040C">
        <w:rPr>
          <w:rFonts w:ascii="Times New Roman" w:hAnsi="Times New Roman" w:cstheme="minorBidi"/>
          <w:noProof/>
          <w:sz w:val="24"/>
          <w:szCs w:val="24"/>
          <w:lang w:val="en-US"/>
        </w:rPr>
        <w:t>)</w:t>
      </w:r>
      <w:r w:rsidRPr="007E040C">
        <w:rPr>
          <w:rFonts w:ascii="Times New Roman" w:hAnsi="Times New Roman" w:cstheme="minorBidi"/>
          <w:sz w:val="24"/>
          <w:szCs w:val="24"/>
          <w:lang w:val="en-US"/>
        </w:rPr>
        <w:fldChar w:fldCharType="end"/>
      </w:r>
      <w:r w:rsidRPr="007E040C">
        <w:rPr>
          <w:rFonts w:ascii="Times New Roman" w:hAnsi="Times New Roman" w:cstheme="minorBidi" w:hint="eastAsia"/>
          <w:sz w:val="24"/>
          <w:szCs w:val="24"/>
          <w:lang w:val="en-US"/>
        </w:rPr>
        <w:t>.</w:t>
      </w:r>
      <w:r w:rsidRPr="007E040C">
        <w:rPr>
          <w:rFonts w:ascii="Times New Roman" w:hAnsi="Times New Roman" w:cstheme="minorBidi"/>
          <w:sz w:val="24"/>
          <w:szCs w:val="24"/>
          <w:lang w:val="en-US"/>
        </w:rPr>
        <w:t xml:space="preserve"> </w:t>
      </w:r>
    </w:p>
    <w:p w:rsidR="00D4656F" w:rsidRPr="007E040C" w:rsidRDefault="00D4656F" w:rsidP="00D4656F">
      <w:pPr>
        <w:spacing w:after="0" w:line="480" w:lineRule="auto"/>
        <w:jc w:val="both"/>
        <w:rPr>
          <w:rFonts w:ascii="Times New Roman" w:hAnsi="Times New Roman"/>
          <w:sz w:val="24"/>
        </w:rPr>
      </w:pPr>
    </w:p>
    <w:p w:rsidR="00D4656F" w:rsidRPr="00BA04EE" w:rsidRDefault="00D4656F" w:rsidP="0002746C">
      <w:pPr>
        <w:pStyle w:val="Heading4"/>
      </w:pPr>
      <w:bookmarkStart w:id="175" w:name="_Toc481142180"/>
      <w:bookmarkStart w:id="176" w:name="_Toc481143879"/>
      <w:bookmarkStart w:id="177" w:name="_Toc481144073"/>
      <w:bookmarkStart w:id="178" w:name="_Toc481144295"/>
      <w:bookmarkStart w:id="179" w:name="_Toc481144444"/>
      <w:bookmarkStart w:id="180" w:name="_Toc481144954"/>
      <w:bookmarkStart w:id="181" w:name="_Toc492646498"/>
      <w:bookmarkStart w:id="182" w:name="_Toc493534678"/>
      <w:bookmarkStart w:id="183" w:name="_Toc493534769"/>
      <w:r w:rsidRPr="00BA04EE">
        <w:t xml:space="preserve">Intercalated </w:t>
      </w:r>
      <w:r w:rsidRPr="0002746C">
        <w:t>composites</w:t>
      </w:r>
      <w:bookmarkEnd w:id="175"/>
      <w:bookmarkEnd w:id="176"/>
      <w:bookmarkEnd w:id="177"/>
      <w:bookmarkEnd w:id="178"/>
      <w:bookmarkEnd w:id="179"/>
      <w:bookmarkEnd w:id="180"/>
      <w:bookmarkEnd w:id="181"/>
      <w:bookmarkEnd w:id="182"/>
      <w:bookmarkEnd w:id="183"/>
    </w:p>
    <w:p w:rsidR="00D4656F" w:rsidRPr="007E040C" w:rsidRDefault="00D4656F" w:rsidP="00D4656F">
      <w:pPr>
        <w:spacing w:after="0" w:line="480" w:lineRule="auto"/>
        <w:jc w:val="both"/>
        <w:rPr>
          <w:rFonts w:ascii="Times New Roman" w:hAnsi="Times New Roman" w:cstheme="minorBidi"/>
          <w:b/>
          <w:sz w:val="24"/>
          <w:szCs w:val="24"/>
          <w:vertAlign w:val="superscript"/>
          <w:lang w:val="en-US"/>
        </w:rPr>
      </w:pPr>
      <w:r w:rsidRPr="007E040C">
        <w:rPr>
          <w:rFonts w:ascii="Times New Roman" w:hAnsi="Times New Roman" w:cstheme="minorBidi"/>
          <w:sz w:val="24"/>
          <w:szCs w:val="24"/>
          <w:lang w:val="en-US"/>
        </w:rPr>
        <w:t>In an intercalated nanocomposite, clay expands itself a little and polymer chains are inserted in between the adjacent layers of clay</w:t>
      </w:r>
      <w:r w:rsidRPr="007E040C">
        <w:rPr>
          <w:rFonts w:ascii="Times New Roman" w:hAnsi="Times New Roman" w:cstheme="minorBidi" w:hint="eastAsia"/>
          <w:sz w:val="24"/>
          <w:szCs w:val="24"/>
          <w:lang w:val="en-US"/>
        </w:rPr>
        <w:t xml:space="preserve">, giving the properties </w:t>
      </w:r>
      <w:r w:rsidRPr="007E040C">
        <w:rPr>
          <w:rFonts w:ascii="Times New Roman" w:hAnsi="Times New Roman" w:cstheme="minorBidi"/>
          <w:sz w:val="24"/>
          <w:szCs w:val="24"/>
          <w:lang w:val="en-US"/>
        </w:rPr>
        <w:t xml:space="preserve">different from the bulk polymer matrix. The periodic, parallel layered structure remained with a slightly enlarged interlayer spacing less than 2 to 3 </w:t>
      </w:r>
      <w:r w:rsidRPr="007E040C">
        <w:rPr>
          <w:rFonts w:ascii="Times New Roman" w:hAnsi="Times New Roman"/>
          <w:sz w:val="24"/>
          <w:szCs w:val="24"/>
          <w:lang w:val="en-US"/>
        </w:rPr>
        <w:t>nm</w:t>
      </w:r>
      <w:r w:rsidRPr="007E040C">
        <w:rPr>
          <w:rFonts w:ascii="Times New Roman" w:hAnsi="Times New Roman" w:cstheme="minorBidi"/>
          <w:sz w:val="24"/>
          <w:szCs w:val="24"/>
          <w:lang w:val="en-US"/>
        </w:rPr>
        <w:t xml:space="preserve">, comparable to an extended polymer chain. The intercalated polymer chains significantly reduce the electrostatic forces between the adjacent clay layers and the derived materials begin to show some different behaviors compared with the conventional composites of similar chemical composition </w:t>
      </w:r>
      <w:r w:rsidRPr="007E040C">
        <w:rPr>
          <w:rFonts w:ascii="Times New Roman" w:hAnsi="Times New Roman" w:cstheme="minorBidi"/>
          <w:sz w:val="24"/>
          <w:szCs w:val="24"/>
          <w:lang w:val="en-US"/>
        </w:rPr>
        <w:fldChar w:fldCharType="begin">
          <w:fldData xml:space="preserve">PEVuZE5vdGU+PENpdGU+PEF1dGhvcj5HaWFubmVsaXM8L0F1dGhvcj48WWVhcj4xOTk2PC9ZZWFy
PjxSZWNOdW0+MjYxPC9SZWNOdW0+PERpc3BsYXlUZXh0PihBbGV4YW5kcmUgJmFtcDsgRHVib2lz
LCAyMDAwOyBCZXllciwgMjAwMjsgQ2hpbiBldCBhbC4sIDIwMDE7IERlbm5pcyBldCBhbC4sIDIw
MDE7IEdpYW5uZWxpcywgMTk5NjsgS2ltLCBMZWUsIEhvZmZtYW5uLCBLcmVzc2xlciwgJmFtcDsg
U3TDtnBwZWxtYW5uLCAyMDAxKTwvRGlzcGxheVRleHQ+PHJlY29yZD48cmVjLW51bWJlcj4yNjE8
L3JlYy1udW1iZXI+PGZvcmVpZ24ta2V5cz48a2V5IGFwcD0iRU4iIGRiLWlkPSJ0ZTVmYTAyOWE1
cjl0OWVycGF4NXBwMmx4ZmZ3eHB2cncwdHciIHRpbWVzdGFtcD0iMTQ4NTcxODYyMiI+MjYxPC9r
ZXk+PC9mb3JlaWduLWtleXM+PHJlZi10eXBlIG5hbWU9IkpvdXJuYWwgQXJ0aWNsZSI+MTc8L3Jl
Zi10eXBlPjxjb250cmlidXRvcnM+PGF1dGhvcnM+PGF1dGhvcj5HaWFubmVsaXMsIEVtbWFudWVs
IFA8L2F1dGhvcj48L2F1dGhvcnM+PC9jb250cmlidXRvcnM+PHRpdGxlcz48dGl0bGU+UG9seW1l
ciBsYXllcmVkIHNpbGljYXRlIG5hbm9jb21wb3NpdGVzPC90aXRsZT48c2Vjb25kYXJ5LXRpdGxl
PkFkdmFuY2VkIG1hdGVyaWFsczwvc2Vjb25kYXJ5LXRpdGxlPjwvdGl0bGVzPjxwZXJpb2RpY2Fs
PjxmdWxsLXRpdGxlPkFkdmFuY2VkIE1hdGVyaWFsczwvZnVsbC10aXRsZT48YWJici0xPkFkdi4g
TWF0ZXIuPC9hYmJyLTE+PGFiYnItMj5BZHYgTWF0ZXI8L2FiYnItMj48L3BlcmlvZGljYWw+PHBh
Z2VzPjI5LTM1PC9wYWdlcz48dm9sdW1lPjg8L3ZvbHVtZT48bnVtYmVyPjE8L251bWJlcj48ZGF0
ZXM+PHllYXI+MTk5NjwveWVhcj48L2RhdGVzPjxpc2JuPjE1MjEtNDA5NTwvaXNibj48dXJscz48
L3VybHM+PC9yZWNvcmQ+PC9DaXRlPjxDaXRlPjxBdXRob3I+QWxleGFuZHJlPC9BdXRob3I+PFll
YXI+MjAwMDwvWWVhcj48UmVjTnVtPjI8L1JlY051bT48cmVjb3JkPjxyZWMtbnVtYmVyPjI8L3Jl
Yy1udW1iZXI+PGZvcmVpZ24ta2V5cz48a2V5IGFwcD0iRU4iIGRiLWlkPSJ0ZTVmYTAyOWE1cjl0
OWVycGF4NXBwMmx4ZmZ3eHB2cncwdHciIHRpbWVzdGFtcD0iMTQ1NDA5MTE2NCI+Mjwva2V5Pjwv
Zm9yZWlnbi1rZXlzPjxyZWYtdHlwZSBuYW1lPSJKb3VybmFsIEFydGljbGUiPjE3PC9yZWYtdHlw
ZT48Y29udHJpYnV0b3JzPjxhdXRob3JzPjxhdXRob3I+QWxleGFuZHJlLCBNLjwvYXV0aG9yPjxh
dXRob3I+RHVib2lzLCBQLjwvYXV0aG9yPjwvYXV0aG9ycz48L2NvbnRyaWJ1dG9ycz48YXV0aC1h
ZGRyZXNzPlVuaXYgTW9ucywgTGFiIFBvbHltZXIgJmFtcDsgQ29tcG9zaXRlIE1hdCwgQi03MDAw
IE1vbnMsIEJlbGdpdW0uIER1Ym9pcywgUCAocmVwcmludCBhdXRob3IpLCBVbml2IE1vbnMsIExh
YiBQb2x5bWVyICZhbXA7IENvbXBvc2l0ZSBNYXQsIDIwIFBsIFBhcmMsIEItNzAwMCBNb25zLCBC
ZWxnaXVtLjwvYXV0aC1hZGRyZXNzPjx0aXRsZXM+PHRpdGxlPlBvbHltZXItbGF5ZXJlZCBzaWxp
Y2F0ZSBuYW5vY29tcG9zaXRlczogcHJlcGFyYXRpb24sIHByb3BlcnRpZXMgYW5kIHVzZXMgb2Yg
YSBuZXcgY2xhc3Mgb2YgbWF0ZXJpYWxzPC90aXRsZT48c2Vjb25kYXJ5LXRpdGxlPk1hdGVyaWFs
cyBTY2llbmNlICZhbXA7IEVuZ2luZWVyaW5nIFItUmVwb3J0czwvc2Vjb25kYXJ5LXRpdGxlPjxz
aG9ydC10aXRsZT5Qb2x5bWVyLWxheWVyZWQgc2lsaWNhdGUgbmFub2NvbXBvc2l0ZXM6IHByZXBh
cmF0aW9uLCBwcm9wZXJ0aWVzIGFuZCB1c2VzIG9mIGEgbmV3IGNsYXNzIG9mIG1hdGVyaWFsczwv
c2hvcnQtdGl0bGU+PC90aXRsZXM+PHBlcmlvZGljYWw+PGZ1bGwtdGl0bGU+TWF0ZXJpYWxzIFNj
aWVuY2UgJmFtcDsgRW5naW5lZXJpbmcgUi1SZXBvcnRzPC9mdWxsLXRpdGxlPjxhYmJyLTE+TWF0
LiBTY2kuIEVuZy4gUi48L2FiYnItMT48L3BlcmlvZGljYWw+PHBhZ2VzPjEtNjM8L3BhZ2VzPjx2
b2x1bWU+Mjg8L3ZvbHVtZT48bnVtYmVyPjEtMjwvbnVtYmVyPjxrZXl3b3Jkcz48a2V5d29yZD5s
YXllcmVkIHNpbGljYXRlIG5hbm9jb21wb3NpdGVzPC9rZXl3b3JkPjxrZXl3b3JkPmludGVyY2Fs
YXRpdmUgcG9seW1lcml6YXRpb248L2tleXdvcmQ+PGtleXdvcmQ+bWVsdDwva2V5d29yZD48a2V5
d29yZD5pbnRlcmNhbGF0aW9uPC9rZXl3b3JkPjxrZXl3b3JkPmV4Zm9saWF0aW9uLWFkc29ycHRp
b248L2tleXdvcmQ+PGtleXdvcmQ+bWVjaGFuaWNhbCBwcm9wZXJ0aWVzPC9rZXl3b3JkPjxrZXl3
b3JkPnRoZXJtYWw8L2tleXdvcmQ+PGtleXdvcmQ+c3RhYmlsaXR5PC9rZXl3b3JkPjxrZXl3b3Jk
Pm94aWRlKS1pbnRlcmNhbGF0ZWQgZ3JhcGhpdGUgb3hpZGU8L2tleXdvcmQ+PGtleXdvcmQ+ZG91
YmxlIGh5ZHJveGlkZSBuYW5vY29tcG9zaXRlczwva2V5d29yZD48a2V5d29yZD5tZWx0LWludGVy
Y2FsYXRpb248L2tleXdvcmQ+PGtleXdvcmQ+cG9seShldGh5bGVuZSBveGlkZSk8L2tleXdvcmQ+
PGtleXdvcmQ+aW4tc2l0dTwva2V5d29yZD48a2V5d29yZD5lbXVsc2lvbjwva2V5d29yZD48a2V5
d29yZD5wb2x5bWVyaXphdGlvbjwva2V5d29yZD48a2V5d29yZD50aGVybWFsL21lY2hhbmljYWwg
cHJvcGVydGllczwva2V5d29yZD48a2V5d29yZD5wb2x5cHJvcHlsZW5lIG9saWdvbWVyPC9rZXl3
b3JkPjxrZXl3b3JkPmh5YnJpZCBuYW5vY29tcG9zaXRlczwva2V5d29yZD48a2V5d29yZD5tZWNo
YW5pY2FsLXByb3BlcnRpZXM8L2tleXdvcmQ+PGtleXdvcmQ+TWF0ZXJpYWxzIFNjaWVuY2U8L2tl
eXdvcmQ+PGtleXdvcmQ+UGh5c2ljczwva2V5d29yZD48L2tleXdvcmRzPjxkYXRlcz48eWVhcj4y
MDAwPC95ZWFyPjxwdWItZGF0ZXM+PGRhdGU+SnVuPC9kYXRlPjwvcHViLWRhdGVzPjwvZGF0ZXM+
PGlzYm4+MDkyNy03OTZYPC9pc2JuPjxhY2Nlc3Npb24tbnVtPldPUzowMDAwODc2MTQ1MDAwMDE8
L2FjY2Vzc2lvbi1udW0+PHdvcmstdHlwZT5SZXZpZXc8L3dvcmstdHlwZT48dXJscz48cmVsYXRl
ZC11cmxzPjx1cmw+Jmx0O0dvIHRvIElTSSZndDs6Ly9XT1M6MDAwMDg3NjE0NTAwMDAxPC91cmw+
PC9yZWxhdGVkLXVybHM+PC91cmxzPjxlbGVjdHJvbmljLXJlc291cmNlLW51bT4xMC4xMDE2L3Mw
OTI3LTc5NngoMDApMDAwMTItNzwvZWxlY3Ryb25pYy1yZXNvdXJjZS1udW0+PGxhbmd1YWdlPkVu
Z2xpc2g8L2xhbmd1YWdlPjwvcmVjb3JkPjwvQ2l0ZT48Q2l0ZT48QXV0aG9yPkJleWVyPC9BdXRo
b3I+PFllYXI+MjAwMjwvWWVhcj48UmVjTnVtPjI3NTwvUmVjTnVtPjxyZWNvcmQ+PHJlYy1udW1i
ZXI+Mjc1PC9yZWMtbnVtYmVyPjxmb3JlaWduLWtleXM+PGtleSBhcHA9IkVOIiBkYi1pZD0idGU1
ZmEwMjlhNXI5dDllcnBheDVwcDJseGZmd3hwdnJ3MHR3IiB0aW1lc3RhbXA9IjE0ODU3MTk3NjYi
PjI3NTwva2V5PjwvZm9yZWlnbi1rZXlzPjxyZWYtdHlwZSBuYW1lPSJKb3VybmFsIEFydGljbGUi
PjE3PC9yZWYtdHlwZT48Y29udHJpYnV0b3JzPjxhdXRob3JzPjxhdXRob3I+QmV5ZXIsIEfDvG50
ZXI8L2F1dGhvcj48L2F1dGhvcnM+PC9jb250cmlidXRvcnM+PHRpdGxlcz48dGl0bGU+TmFub2Nv
bXBvc2l0ZXM6IGEgbmV3IGNsYXNzIG9mIGZsYW1lIHJldGFyZGFudHMgZm9yIHBvbHltZXJzPC90
aXRsZT48c2Vjb25kYXJ5LXRpdGxlPlBsYXN0aWNzLCBBZGRpdGl2ZXMgYW5kIENvbXBvdW5kaW5n
PC9zZWNvbmRhcnktdGl0bGU+PC90aXRsZXM+PHBhZ2VzPjIyLTI4PC9wYWdlcz48dm9sdW1lPjQ8
L3ZvbHVtZT48bnVtYmVyPjEwPC9udW1iZXI+PGRhdGVzPjx5ZWFyPjIwMDI8L3llYXI+PC9kYXRl
cz48aXNibj4xNDY0LTM5MVg8L2lzYm4+PHVybHM+PC91cmxzPjwvcmVjb3JkPjwvQ2l0ZT48Q2l0
ZT48QXV0aG9yPkNoaW48L0F1dGhvcj48WWVhcj4yMDAxPC9ZZWFyPjxSZWNOdW0+Mjc4PC9SZWNO
dW0+PHJlY29yZD48cmVjLW51bWJlcj4yNzg8L3JlYy1udW1iZXI+PGZvcmVpZ24ta2V5cz48a2V5
IGFwcD0iRU4iIGRiLWlkPSJ0ZTVmYTAyOWE1cjl0OWVycGF4NXBwMmx4ZmZ3eHB2cncwdHciIHRp
bWVzdGFtcD0iMTQ4NTcxOTk1MCI+Mjc4PC9rZXk+PC9mb3JlaWduLWtleXM+PHJlZi10eXBlIG5h
bWU9IkpvdXJuYWwgQXJ0aWNsZSI+MTc8L3JlZi10eXBlPjxjb250cmlidXRvcnM+PGF1dGhvcnM+
PGF1dGhvcj5DaGluLCBJbi1Kb288L2F1dGhvcj48YXV0aG9yPlRodXJuLUFsYnJlY2h0LCBUaG9t
YXM8L2F1dGhvcj48YXV0aG9yPktpbSwgSG8tQ2hlb2w8L2F1dGhvcj48YXV0aG9yPlJ1c3NlbGws
IFRob21hcyBQPC9hdXRob3I+PGF1dGhvcj5XYW5nLCBKaW5nPC9hdXRob3I+PC9hdXRob3JzPjwv
Y29udHJpYnV0b3JzPjx0aXRsZXM+PHRpdGxlPk9uIGV4Zm9saWF0aW9uIG9mIG1vbnRtb3JpbGxv
bml0ZSBpbiBlcG94eTwvdGl0bGU+PHNlY29uZGFyeS10aXRsZT5Qb2x5bWVyPC9zZWNvbmRhcnkt
dGl0bGU+PC90aXRsZXM+PHBhZ2VzPjU5NDctNTk1MjwvcGFnZXM+PHZvbHVtZT40Mjwvdm9sdW1l
PjxudW1iZXI+MTM8L251bWJlcj48ZGF0ZXM+PHllYXI+MjAwMTwveWVhcj48L2RhdGVzPjxpc2Ju
PjAwMzItMzg2MTwvaXNibj48dXJscz48L3VybHM+PC9yZWNvcmQ+PC9DaXRlPjxDaXRlPjxBdXRo
b3I+S2ltPC9BdXRob3I+PFllYXI+MjAwMTwvWWVhcj48UmVjTnVtPjMxNzwvUmVjTnVtPjxyZWNv
cmQ+PHJlYy1udW1iZXI+MzE3PC9yZWMtbnVtYmVyPjxmb3JlaWduLWtleXM+PGtleSBhcHA9IkVO
IiBkYi1pZD0idGU1ZmEwMjlhNXI5dDllcnBheDVwcDJseGZmd3hwdnJ3MHR3IiB0aW1lc3RhbXA9
IjE0ODU3MjI2MTQiPjMxNzwva2V5PjwvZm9yZWlnbi1rZXlzPjxyZWYtdHlwZSBuYW1lPSJKb3Vy
bmFsIEFydGljbGUiPjE3PC9yZWYtdHlwZT48Y29udHJpYnV0b3JzPjxhdXRob3JzPjxhdXRob3I+
S2ltLCBHLU08L2F1dGhvcj48YXV0aG9yPkxlZSwgRC1IPC9hdXRob3I+PGF1dGhvcj5Ib2ZmbWFu
biwgQjwvYXV0aG9yPjxhdXRob3I+S3Jlc3NsZXIsIEo8L2F1dGhvcj48YXV0aG9yPlN0w7ZwcGVs
bWFubiwgRzwvYXV0aG9yPjwvYXV0aG9ycz48L2NvbnRyaWJ1dG9ycz48dGl0bGVzPjx0aXRsZT5J
bmZsdWVuY2Ugb2YgbmFub2ZpbGxlcnMgb24gdGhlIGRlZm9ybWF0aW9uIHByb2Nlc3MgaW4gbGF5
ZXJlZCBzaWxpY2F0ZS9wb2x5YW1pZGUtMTIgbmFub2NvbXBvc2l0ZXM8L3RpdGxlPjxzZWNvbmRh
cnktdGl0bGU+UG9seW1lcjwvc2Vjb25kYXJ5LXRpdGxlPjwvdGl0bGVzPjxwYWdlcz4xMDk1LTEx
MDA8L3BhZ2VzPjx2b2x1bWU+NDI8L3ZvbHVtZT48bnVtYmVyPjM8L251bWJlcj48ZGF0ZXM+PHll
YXI+MjAwMTwveWVhcj48L2RhdGVzPjxpc2JuPjAwMzItMzg2MTwvaXNibj48dXJscz48L3VybHM+
PC9yZWNvcmQ+PC9DaXRlPjxDaXRlPjxBdXRob3I+RGVubmlzPC9BdXRob3I+PFllYXI+MjAwMTwv
WWVhcj48UmVjTnVtPjMxODwvUmVjTnVtPjxyZWNvcmQ+PHJlYy1udW1iZXI+MzE4PC9yZWMtbnVt
YmVyPjxmb3JlaWduLWtleXM+PGtleSBhcHA9IkVOIiBkYi1pZD0idGU1ZmEwMjlhNXI5dDllcnBh
eDVwcDJseGZmd3hwdnJ3MHR3IiB0aW1lc3RhbXA9IjE0ODU3MjI2ODEiPjMxODwva2V5PjwvZm9y
ZWlnbi1rZXlzPjxyZWYtdHlwZSBuYW1lPSJKb3VybmFsIEFydGljbGUiPjE3PC9yZWYtdHlwZT48
Y29udHJpYnV0b3JzPjxhdXRob3JzPjxhdXRob3I+RGVubmlzLCBIUmVhPC9hdXRob3I+PGF1dGhv
cj5IdW50ZXIsIERMPC9hdXRob3I+PGF1dGhvcj5DaGFuZywgRDwvYXV0aG9yPjxhdXRob3I+S2lt
LCBTPC9hdXRob3I+PGF1dGhvcj5XaGl0ZSwgSkw8L2F1dGhvcj48YXV0aG9yPkNobywgSlc8L2F1
dGhvcj48YXV0aG9yPlBhdWwsIERSPC9hdXRob3I+PC9hdXRob3JzPjwvY29udHJpYnV0b3JzPjx0
aXRsZXM+PHRpdGxlPkVmZmVjdCBvZiBtZWx0IHByb2Nlc3NpbmcgY29uZGl0aW9ucyBvbiB0aGUg
ZXh0ZW50IG9mIGV4Zm9saWF0aW9uIGluIG9yZ2Fub2NsYXktYmFzZWQgbmFub2NvbXBvc2l0ZXM8
L3RpdGxlPjxzZWNvbmRhcnktdGl0bGU+UG9seW1lcjwvc2Vjb25kYXJ5LXRpdGxlPjwvdGl0bGVz
PjxwYWdlcz45NTEzLTk1MjI8L3BhZ2VzPjx2b2x1bWU+NDI8L3ZvbHVtZT48bnVtYmVyPjIzPC9u
dW1iZXI+PGRhdGVzPjx5ZWFyPjIwMDE8L3llYXI+PC9kYXRlcz48aXNibj4wMDMyLTM4NjE8L2lz
Ym4+PHVybHM+PC91cmxzPjwvcmVjb3JkPjwvQ2l0ZT48L0VuZE5vdGU+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HaWFubmVsaXM8L0F1dGhvcj48WWVhcj4xOTk2PC9ZZWFy
PjxSZWNOdW0+MjYxPC9SZWNOdW0+PERpc3BsYXlUZXh0PihBbGV4YW5kcmUgJmFtcDsgRHVib2lz
LCAyMDAwOyBCZXllciwgMjAwMjsgQ2hpbiBldCBhbC4sIDIwMDE7IERlbm5pcyBldCBhbC4sIDIw
MDE7IEdpYW5uZWxpcywgMTk5NjsgS2ltLCBMZWUsIEhvZmZtYW5uLCBLcmVzc2xlciwgJmFtcDsg
U3TDtnBwZWxtYW5uLCAyMDAxKTwvRGlzcGxheVRleHQ+PHJlY29yZD48cmVjLW51bWJlcj4yNjE8
L3JlYy1udW1iZXI+PGZvcmVpZ24ta2V5cz48a2V5IGFwcD0iRU4iIGRiLWlkPSJ0ZTVmYTAyOWE1
cjl0OWVycGF4NXBwMmx4ZmZ3eHB2cncwdHciIHRpbWVzdGFtcD0iMTQ4NTcxODYyMiI+MjYxPC9r
ZXk+PC9mb3JlaWduLWtleXM+PHJlZi10eXBlIG5hbWU9IkpvdXJuYWwgQXJ0aWNsZSI+MTc8L3Jl
Zi10eXBlPjxjb250cmlidXRvcnM+PGF1dGhvcnM+PGF1dGhvcj5HaWFubmVsaXMsIEVtbWFudWVs
IFA8L2F1dGhvcj48L2F1dGhvcnM+PC9jb250cmlidXRvcnM+PHRpdGxlcz48dGl0bGU+UG9seW1l
ciBsYXllcmVkIHNpbGljYXRlIG5hbm9jb21wb3NpdGVzPC90aXRsZT48c2Vjb25kYXJ5LXRpdGxl
PkFkdmFuY2VkIG1hdGVyaWFsczwvc2Vjb25kYXJ5LXRpdGxlPjwvdGl0bGVzPjxwZXJpb2RpY2Fs
PjxmdWxsLXRpdGxlPkFkdmFuY2VkIE1hdGVyaWFsczwvZnVsbC10aXRsZT48YWJici0xPkFkdi4g
TWF0ZXIuPC9hYmJyLTE+PGFiYnItMj5BZHYgTWF0ZXI8L2FiYnItMj48L3BlcmlvZGljYWw+PHBh
Z2VzPjI5LTM1PC9wYWdlcz48dm9sdW1lPjg8L3ZvbHVtZT48bnVtYmVyPjE8L251bWJlcj48ZGF0
ZXM+PHllYXI+MTk5NjwveWVhcj48L2RhdGVzPjxpc2JuPjE1MjEtNDA5NTwvaXNibj48dXJscz48
L3VybHM+PC9yZWNvcmQ+PC9DaXRlPjxDaXRlPjxBdXRob3I+QWxleGFuZHJlPC9BdXRob3I+PFll
YXI+MjAwMDwvWWVhcj48UmVjTnVtPjI8L1JlY051bT48cmVjb3JkPjxyZWMtbnVtYmVyPjI8L3Jl
Yy1udW1iZXI+PGZvcmVpZ24ta2V5cz48a2V5IGFwcD0iRU4iIGRiLWlkPSJ0ZTVmYTAyOWE1cjl0
OWVycGF4NXBwMmx4ZmZ3eHB2cncwdHciIHRpbWVzdGFtcD0iMTQ1NDA5MTE2NCI+Mjwva2V5Pjwv
Zm9yZWlnbi1rZXlzPjxyZWYtdHlwZSBuYW1lPSJKb3VybmFsIEFydGljbGUiPjE3PC9yZWYtdHlw
ZT48Y29udHJpYnV0b3JzPjxhdXRob3JzPjxhdXRob3I+QWxleGFuZHJlLCBNLjwvYXV0aG9yPjxh
dXRob3I+RHVib2lzLCBQLjwvYXV0aG9yPjwvYXV0aG9ycz48L2NvbnRyaWJ1dG9ycz48YXV0aC1h
ZGRyZXNzPlVuaXYgTW9ucywgTGFiIFBvbHltZXIgJmFtcDsgQ29tcG9zaXRlIE1hdCwgQi03MDAw
IE1vbnMsIEJlbGdpdW0uIER1Ym9pcywgUCAocmVwcmludCBhdXRob3IpLCBVbml2IE1vbnMsIExh
YiBQb2x5bWVyICZhbXA7IENvbXBvc2l0ZSBNYXQsIDIwIFBsIFBhcmMsIEItNzAwMCBNb25zLCBC
ZWxnaXVtLjwvYXV0aC1hZGRyZXNzPjx0aXRsZXM+PHRpdGxlPlBvbHltZXItbGF5ZXJlZCBzaWxp
Y2F0ZSBuYW5vY29tcG9zaXRlczogcHJlcGFyYXRpb24sIHByb3BlcnRpZXMgYW5kIHVzZXMgb2Yg
YSBuZXcgY2xhc3Mgb2YgbWF0ZXJpYWxzPC90aXRsZT48c2Vjb25kYXJ5LXRpdGxlPk1hdGVyaWFs
cyBTY2llbmNlICZhbXA7IEVuZ2luZWVyaW5nIFItUmVwb3J0czwvc2Vjb25kYXJ5LXRpdGxlPjxz
aG9ydC10aXRsZT5Qb2x5bWVyLWxheWVyZWQgc2lsaWNhdGUgbmFub2NvbXBvc2l0ZXM6IHByZXBh
cmF0aW9uLCBwcm9wZXJ0aWVzIGFuZCB1c2VzIG9mIGEgbmV3IGNsYXNzIG9mIG1hdGVyaWFsczwv
c2hvcnQtdGl0bGU+PC90aXRsZXM+PHBlcmlvZGljYWw+PGZ1bGwtdGl0bGU+TWF0ZXJpYWxzIFNj
aWVuY2UgJmFtcDsgRW5naW5lZXJpbmcgUi1SZXBvcnRzPC9mdWxsLXRpdGxlPjxhYmJyLTE+TWF0
LiBTY2kuIEVuZy4gUi48L2FiYnItMT48L3BlcmlvZGljYWw+PHBhZ2VzPjEtNjM8L3BhZ2VzPjx2
b2x1bWU+Mjg8L3ZvbHVtZT48bnVtYmVyPjEtMjwvbnVtYmVyPjxrZXl3b3Jkcz48a2V5d29yZD5s
YXllcmVkIHNpbGljYXRlIG5hbm9jb21wb3NpdGVzPC9rZXl3b3JkPjxrZXl3b3JkPmludGVyY2Fs
YXRpdmUgcG9seW1lcml6YXRpb248L2tleXdvcmQ+PGtleXdvcmQ+bWVsdDwva2V5d29yZD48a2V5
d29yZD5pbnRlcmNhbGF0aW9uPC9rZXl3b3JkPjxrZXl3b3JkPmV4Zm9saWF0aW9uLWFkc29ycHRp
b248L2tleXdvcmQ+PGtleXdvcmQ+bWVjaGFuaWNhbCBwcm9wZXJ0aWVzPC9rZXl3b3JkPjxrZXl3
b3JkPnRoZXJtYWw8L2tleXdvcmQ+PGtleXdvcmQ+c3RhYmlsaXR5PC9rZXl3b3JkPjxrZXl3b3Jk
Pm94aWRlKS1pbnRlcmNhbGF0ZWQgZ3JhcGhpdGUgb3hpZGU8L2tleXdvcmQ+PGtleXdvcmQ+ZG91
YmxlIGh5ZHJveGlkZSBuYW5vY29tcG9zaXRlczwva2V5d29yZD48a2V5d29yZD5tZWx0LWludGVy
Y2FsYXRpb248L2tleXdvcmQ+PGtleXdvcmQ+cG9seShldGh5bGVuZSBveGlkZSk8L2tleXdvcmQ+
PGtleXdvcmQ+aW4tc2l0dTwva2V5d29yZD48a2V5d29yZD5lbXVsc2lvbjwva2V5d29yZD48a2V5
d29yZD5wb2x5bWVyaXphdGlvbjwva2V5d29yZD48a2V5d29yZD50aGVybWFsL21lY2hhbmljYWwg
cHJvcGVydGllczwva2V5d29yZD48a2V5d29yZD5wb2x5cHJvcHlsZW5lIG9saWdvbWVyPC9rZXl3
b3JkPjxrZXl3b3JkPmh5YnJpZCBuYW5vY29tcG9zaXRlczwva2V5d29yZD48a2V5d29yZD5tZWNo
YW5pY2FsLXByb3BlcnRpZXM8L2tleXdvcmQ+PGtleXdvcmQ+TWF0ZXJpYWxzIFNjaWVuY2U8L2tl
eXdvcmQ+PGtleXdvcmQ+UGh5c2ljczwva2V5d29yZD48L2tleXdvcmRzPjxkYXRlcz48eWVhcj4y
MDAwPC95ZWFyPjxwdWItZGF0ZXM+PGRhdGU+SnVuPC9kYXRlPjwvcHViLWRhdGVzPjwvZGF0ZXM+
PGlzYm4+MDkyNy03OTZYPC9pc2JuPjxhY2Nlc3Npb24tbnVtPldPUzowMDAwODc2MTQ1MDAwMDE8
L2FjY2Vzc2lvbi1udW0+PHdvcmstdHlwZT5SZXZpZXc8L3dvcmstdHlwZT48dXJscz48cmVsYXRl
ZC11cmxzPjx1cmw+Jmx0O0dvIHRvIElTSSZndDs6Ly9XT1M6MDAwMDg3NjE0NTAwMDAxPC91cmw+
PC9yZWxhdGVkLXVybHM+PC91cmxzPjxlbGVjdHJvbmljLXJlc291cmNlLW51bT4xMC4xMDE2L3Mw
OTI3LTc5NngoMDApMDAwMTItNzwvZWxlY3Ryb25pYy1yZXNvdXJjZS1udW0+PGxhbmd1YWdlPkVu
Z2xpc2g8L2xhbmd1YWdlPjwvcmVjb3JkPjwvQ2l0ZT48Q2l0ZT48QXV0aG9yPkJleWVyPC9BdXRo
b3I+PFllYXI+MjAwMjwvWWVhcj48UmVjTnVtPjI3NTwvUmVjTnVtPjxyZWNvcmQ+PHJlYy1udW1i
ZXI+Mjc1PC9yZWMtbnVtYmVyPjxmb3JlaWduLWtleXM+PGtleSBhcHA9IkVOIiBkYi1pZD0idGU1
ZmEwMjlhNXI5dDllcnBheDVwcDJseGZmd3hwdnJ3MHR3IiB0aW1lc3RhbXA9IjE0ODU3MTk3NjYi
PjI3NTwva2V5PjwvZm9yZWlnbi1rZXlzPjxyZWYtdHlwZSBuYW1lPSJKb3VybmFsIEFydGljbGUi
PjE3PC9yZWYtdHlwZT48Y29udHJpYnV0b3JzPjxhdXRob3JzPjxhdXRob3I+QmV5ZXIsIEfDvG50
ZXI8L2F1dGhvcj48L2F1dGhvcnM+PC9jb250cmlidXRvcnM+PHRpdGxlcz48dGl0bGU+TmFub2Nv
bXBvc2l0ZXM6IGEgbmV3IGNsYXNzIG9mIGZsYW1lIHJldGFyZGFudHMgZm9yIHBvbHltZXJzPC90
aXRsZT48c2Vjb25kYXJ5LXRpdGxlPlBsYXN0aWNzLCBBZGRpdGl2ZXMgYW5kIENvbXBvdW5kaW5n
PC9zZWNvbmRhcnktdGl0bGU+PC90aXRsZXM+PHBhZ2VzPjIyLTI4PC9wYWdlcz48dm9sdW1lPjQ8
L3ZvbHVtZT48bnVtYmVyPjEwPC9udW1iZXI+PGRhdGVzPjx5ZWFyPjIwMDI8L3llYXI+PC9kYXRl
cz48aXNibj4xNDY0LTM5MVg8L2lzYm4+PHVybHM+PC91cmxzPjwvcmVjb3JkPjwvQ2l0ZT48Q2l0
ZT48QXV0aG9yPkNoaW48L0F1dGhvcj48WWVhcj4yMDAxPC9ZZWFyPjxSZWNOdW0+Mjc4PC9SZWNO
dW0+PHJlY29yZD48cmVjLW51bWJlcj4yNzg8L3JlYy1udW1iZXI+PGZvcmVpZ24ta2V5cz48a2V5
IGFwcD0iRU4iIGRiLWlkPSJ0ZTVmYTAyOWE1cjl0OWVycGF4NXBwMmx4ZmZ3eHB2cncwdHciIHRp
bWVzdGFtcD0iMTQ4NTcxOTk1MCI+Mjc4PC9rZXk+PC9mb3JlaWduLWtleXM+PHJlZi10eXBlIG5h
bWU9IkpvdXJuYWwgQXJ0aWNsZSI+MTc8L3JlZi10eXBlPjxjb250cmlidXRvcnM+PGF1dGhvcnM+
PGF1dGhvcj5DaGluLCBJbi1Kb288L2F1dGhvcj48YXV0aG9yPlRodXJuLUFsYnJlY2h0LCBUaG9t
YXM8L2F1dGhvcj48YXV0aG9yPktpbSwgSG8tQ2hlb2w8L2F1dGhvcj48YXV0aG9yPlJ1c3NlbGws
IFRob21hcyBQPC9hdXRob3I+PGF1dGhvcj5XYW5nLCBKaW5nPC9hdXRob3I+PC9hdXRob3JzPjwv
Y29udHJpYnV0b3JzPjx0aXRsZXM+PHRpdGxlPk9uIGV4Zm9saWF0aW9uIG9mIG1vbnRtb3JpbGxv
bml0ZSBpbiBlcG94eTwvdGl0bGU+PHNlY29uZGFyeS10aXRsZT5Qb2x5bWVyPC9zZWNvbmRhcnkt
dGl0bGU+PC90aXRsZXM+PHBhZ2VzPjU5NDctNTk1MjwvcGFnZXM+PHZvbHVtZT40Mjwvdm9sdW1l
PjxudW1iZXI+MTM8L251bWJlcj48ZGF0ZXM+PHllYXI+MjAwMTwveWVhcj48L2RhdGVzPjxpc2Ju
PjAwMzItMzg2MTwvaXNibj48dXJscz48L3VybHM+PC9yZWNvcmQ+PC9DaXRlPjxDaXRlPjxBdXRo
b3I+S2ltPC9BdXRob3I+PFllYXI+MjAwMTwvWWVhcj48UmVjTnVtPjMxNzwvUmVjTnVtPjxyZWNv
cmQ+PHJlYy1udW1iZXI+MzE3PC9yZWMtbnVtYmVyPjxmb3JlaWduLWtleXM+PGtleSBhcHA9IkVO
IiBkYi1pZD0idGU1ZmEwMjlhNXI5dDllcnBheDVwcDJseGZmd3hwdnJ3MHR3IiB0aW1lc3RhbXA9
IjE0ODU3MjI2MTQiPjMxNzwva2V5PjwvZm9yZWlnbi1rZXlzPjxyZWYtdHlwZSBuYW1lPSJKb3Vy
bmFsIEFydGljbGUiPjE3PC9yZWYtdHlwZT48Y29udHJpYnV0b3JzPjxhdXRob3JzPjxhdXRob3I+
S2ltLCBHLU08L2F1dGhvcj48YXV0aG9yPkxlZSwgRC1IPC9hdXRob3I+PGF1dGhvcj5Ib2ZmbWFu
biwgQjwvYXV0aG9yPjxhdXRob3I+S3Jlc3NsZXIsIEo8L2F1dGhvcj48YXV0aG9yPlN0w7ZwcGVs
bWFubiwgRzwvYXV0aG9yPjwvYXV0aG9ycz48L2NvbnRyaWJ1dG9ycz48dGl0bGVzPjx0aXRsZT5J
bmZsdWVuY2Ugb2YgbmFub2ZpbGxlcnMgb24gdGhlIGRlZm9ybWF0aW9uIHByb2Nlc3MgaW4gbGF5
ZXJlZCBzaWxpY2F0ZS9wb2x5YW1pZGUtMTIgbmFub2NvbXBvc2l0ZXM8L3RpdGxlPjxzZWNvbmRh
cnktdGl0bGU+UG9seW1lcjwvc2Vjb25kYXJ5LXRpdGxlPjwvdGl0bGVzPjxwYWdlcz4xMDk1LTEx
MDA8L3BhZ2VzPjx2b2x1bWU+NDI8L3ZvbHVtZT48bnVtYmVyPjM8L251bWJlcj48ZGF0ZXM+PHll
YXI+MjAwMTwveWVhcj48L2RhdGVzPjxpc2JuPjAwMzItMzg2MTwvaXNibj48dXJscz48L3VybHM+
PC9yZWNvcmQ+PC9DaXRlPjxDaXRlPjxBdXRob3I+RGVubmlzPC9BdXRob3I+PFllYXI+MjAwMTwv
WWVhcj48UmVjTnVtPjMxODwvUmVjTnVtPjxyZWNvcmQ+PHJlYy1udW1iZXI+MzE4PC9yZWMtbnVt
YmVyPjxmb3JlaWduLWtleXM+PGtleSBhcHA9IkVOIiBkYi1pZD0idGU1ZmEwMjlhNXI5dDllcnBh
eDVwcDJseGZmd3hwdnJ3MHR3IiB0aW1lc3RhbXA9IjE0ODU3MjI2ODEiPjMxODwva2V5PjwvZm9y
ZWlnbi1rZXlzPjxyZWYtdHlwZSBuYW1lPSJKb3VybmFsIEFydGljbGUiPjE3PC9yZWYtdHlwZT48
Y29udHJpYnV0b3JzPjxhdXRob3JzPjxhdXRob3I+RGVubmlzLCBIUmVhPC9hdXRob3I+PGF1dGhv
cj5IdW50ZXIsIERMPC9hdXRob3I+PGF1dGhvcj5DaGFuZywgRDwvYXV0aG9yPjxhdXRob3I+S2lt
LCBTPC9hdXRob3I+PGF1dGhvcj5XaGl0ZSwgSkw8L2F1dGhvcj48YXV0aG9yPkNobywgSlc8L2F1
dGhvcj48YXV0aG9yPlBhdWwsIERSPC9hdXRob3I+PC9hdXRob3JzPjwvY29udHJpYnV0b3JzPjx0
aXRsZXM+PHRpdGxlPkVmZmVjdCBvZiBtZWx0IHByb2Nlc3NpbmcgY29uZGl0aW9ucyBvbiB0aGUg
ZXh0ZW50IG9mIGV4Zm9saWF0aW9uIGluIG9yZ2Fub2NsYXktYmFzZWQgbmFub2NvbXBvc2l0ZXM8
L3RpdGxlPjxzZWNvbmRhcnktdGl0bGU+UG9seW1lcjwvc2Vjb25kYXJ5LXRpdGxlPjwvdGl0bGVz
PjxwYWdlcz45NTEzLTk1MjI8L3BhZ2VzPjx2b2x1bWU+NDI8L3ZvbHVtZT48bnVtYmVyPjIzPC9u
dW1iZXI+PGRhdGVzPjx5ZWFyPjIwMDE8L3llYXI+PC9kYXRlcz48aXNibj4wMDMyLTM4NjE8L2lz
Ym4+PHVybHM+PC91cmxzPjwvcmVjb3JkPjwvQ2l0ZT48L0VuZE5vdGU+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r>
      <w:r w:rsidRPr="007E040C">
        <w:rPr>
          <w:rFonts w:ascii="Times New Roman" w:hAnsi="Times New Roman" w:cstheme="minorBidi"/>
          <w:sz w:val="24"/>
          <w:szCs w:val="24"/>
          <w:lang w:val="en-US"/>
        </w:rPr>
        <w:fldChar w:fldCharType="separate"/>
      </w:r>
      <w:r w:rsidRPr="007E040C">
        <w:rPr>
          <w:rFonts w:ascii="Times New Roman" w:hAnsi="Times New Roman" w:cstheme="minorBidi"/>
          <w:noProof/>
          <w:sz w:val="24"/>
          <w:szCs w:val="24"/>
          <w:lang w:val="en-US"/>
        </w:rPr>
        <w:t>(</w:t>
      </w:r>
      <w:hyperlink w:anchor="_ENREF_13" w:tooltip="Alexandre, 2000 #179" w:history="1">
        <w:r w:rsidR="00DE1C74" w:rsidRPr="007E040C">
          <w:rPr>
            <w:rFonts w:ascii="Times New Roman" w:hAnsi="Times New Roman" w:cstheme="minorBidi"/>
            <w:noProof/>
            <w:sz w:val="24"/>
            <w:szCs w:val="24"/>
            <w:lang w:val="en-US"/>
          </w:rPr>
          <w:t>Alexandre &amp; Dubois, 2000</w:t>
        </w:r>
      </w:hyperlink>
      <w:r w:rsidRPr="007E040C">
        <w:rPr>
          <w:rFonts w:ascii="Times New Roman" w:hAnsi="Times New Roman" w:cstheme="minorBidi"/>
          <w:noProof/>
          <w:sz w:val="24"/>
          <w:szCs w:val="24"/>
          <w:lang w:val="en-US"/>
        </w:rPr>
        <w:t xml:space="preserve">; </w:t>
      </w:r>
      <w:hyperlink w:anchor="_ENREF_21" w:tooltip="Beyer, 2002 #275" w:history="1">
        <w:r w:rsidR="00DE1C74" w:rsidRPr="007E040C">
          <w:rPr>
            <w:rFonts w:ascii="Times New Roman" w:hAnsi="Times New Roman" w:cstheme="minorBidi"/>
            <w:noProof/>
            <w:sz w:val="24"/>
            <w:szCs w:val="24"/>
            <w:lang w:val="en-US"/>
          </w:rPr>
          <w:t>Beyer, 2002</w:t>
        </w:r>
      </w:hyperlink>
      <w:r w:rsidRPr="007E040C">
        <w:rPr>
          <w:rFonts w:ascii="Times New Roman" w:hAnsi="Times New Roman" w:cstheme="minorBidi"/>
          <w:noProof/>
          <w:sz w:val="24"/>
          <w:szCs w:val="24"/>
          <w:lang w:val="en-US"/>
        </w:rPr>
        <w:t xml:space="preserve">; </w:t>
      </w:r>
      <w:hyperlink w:anchor="_ENREF_46" w:tooltip="Chin, 2001 #278" w:history="1">
        <w:r w:rsidR="00DE1C74" w:rsidRPr="007E040C">
          <w:rPr>
            <w:rFonts w:ascii="Times New Roman" w:hAnsi="Times New Roman" w:cstheme="minorBidi"/>
            <w:noProof/>
            <w:sz w:val="24"/>
            <w:szCs w:val="24"/>
            <w:lang w:val="en-US"/>
          </w:rPr>
          <w:t>Chin et al., 2001</w:t>
        </w:r>
      </w:hyperlink>
      <w:r w:rsidRPr="007E040C">
        <w:rPr>
          <w:rFonts w:ascii="Times New Roman" w:hAnsi="Times New Roman" w:cstheme="minorBidi"/>
          <w:noProof/>
          <w:sz w:val="24"/>
          <w:szCs w:val="24"/>
          <w:lang w:val="en-US"/>
        </w:rPr>
        <w:t xml:space="preserve">; </w:t>
      </w:r>
      <w:hyperlink w:anchor="_ENREF_60" w:tooltip="Dennis, 2001 #318" w:history="1">
        <w:r w:rsidR="00DE1C74" w:rsidRPr="007E040C">
          <w:rPr>
            <w:rFonts w:ascii="Times New Roman" w:hAnsi="Times New Roman" w:cstheme="minorBidi"/>
            <w:noProof/>
            <w:sz w:val="24"/>
            <w:szCs w:val="24"/>
            <w:lang w:val="en-US"/>
          </w:rPr>
          <w:t>Dennis et al., 2001</w:t>
        </w:r>
      </w:hyperlink>
      <w:r w:rsidRPr="007E040C">
        <w:rPr>
          <w:rFonts w:ascii="Times New Roman" w:hAnsi="Times New Roman" w:cstheme="minorBidi"/>
          <w:noProof/>
          <w:sz w:val="24"/>
          <w:szCs w:val="24"/>
          <w:lang w:val="en-US"/>
        </w:rPr>
        <w:t xml:space="preserve">; </w:t>
      </w:r>
      <w:hyperlink w:anchor="_ENREF_81" w:tooltip="Giannelis, 1996 #261" w:history="1">
        <w:r w:rsidR="00DE1C74" w:rsidRPr="007E040C">
          <w:rPr>
            <w:rFonts w:ascii="Times New Roman" w:hAnsi="Times New Roman" w:cstheme="minorBidi"/>
            <w:noProof/>
            <w:sz w:val="24"/>
            <w:szCs w:val="24"/>
            <w:lang w:val="en-US"/>
          </w:rPr>
          <w:t>Giannelis, 1996</w:t>
        </w:r>
      </w:hyperlink>
      <w:r w:rsidRPr="007E040C">
        <w:rPr>
          <w:rFonts w:ascii="Times New Roman" w:hAnsi="Times New Roman" w:cstheme="minorBidi"/>
          <w:noProof/>
          <w:sz w:val="24"/>
          <w:szCs w:val="24"/>
          <w:lang w:val="en-US"/>
        </w:rPr>
        <w:t xml:space="preserve">; </w:t>
      </w:r>
      <w:hyperlink w:anchor="_ENREF_131" w:tooltip="Kim, 2001 #317" w:history="1">
        <w:r w:rsidR="00DE1C74" w:rsidRPr="007E040C">
          <w:rPr>
            <w:rFonts w:ascii="Times New Roman" w:hAnsi="Times New Roman" w:cstheme="minorBidi"/>
            <w:noProof/>
            <w:sz w:val="24"/>
            <w:szCs w:val="24"/>
            <w:lang w:val="en-US"/>
          </w:rPr>
          <w:t>Kim, Lee, Hoffmann, Kressler, &amp; Stöppelmann, 2001</w:t>
        </w:r>
      </w:hyperlink>
      <w:r w:rsidRPr="007E040C">
        <w:rPr>
          <w:rFonts w:ascii="Times New Roman" w:hAnsi="Times New Roman" w:cstheme="minorBidi"/>
          <w:noProof/>
          <w:sz w:val="24"/>
          <w:szCs w:val="24"/>
          <w:lang w:val="en-US"/>
        </w:rPr>
        <w:t>)</w:t>
      </w:r>
      <w:r w:rsidRPr="007E040C">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t xml:space="preserve">. </w:t>
      </w:r>
    </w:p>
    <w:p w:rsidR="00D4656F" w:rsidRPr="007E040C" w:rsidRDefault="00D4656F" w:rsidP="00D4656F">
      <w:pPr>
        <w:spacing w:after="0" w:line="480" w:lineRule="auto"/>
        <w:jc w:val="both"/>
        <w:rPr>
          <w:rFonts w:ascii="Times New Roman" w:hAnsi="Times New Roman"/>
          <w:sz w:val="24"/>
        </w:rPr>
      </w:pPr>
    </w:p>
    <w:p w:rsidR="00D4656F" w:rsidRPr="00BA04EE" w:rsidRDefault="00D4656F" w:rsidP="0002746C">
      <w:pPr>
        <w:pStyle w:val="Heading4"/>
      </w:pPr>
      <w:bookmarkStart w:id="184" w:name="_Toc481142181"/>
      <w:bookmarkStart w:id="185" w:name="_Toc481143880"/>
      <w:bookmarkStart w:id="186" w:name="_Toc481144074"/>
      <w:bookmarkStart w:id="187" w:name="_Toc481144296"/>
      <w:bookmarkStart w:id="188" w:name="_Toc481144445"/>
      <w:bookmarkStart w:id="189" w:name="_Toc481144955"/>
      <w:bookmarkStart w:id="190" w:name="_Toc492646499"/>
      <w:bookmarkStart w:id="191" w:name="_Toc493534679"/>
      <w:bookmarkStart w:id="192" w:name="_Toc493534770"/>
      <w:r w:rsidRPr="00BA04EE">
        <w:lastRenderedPageBreak/>
        <w:t xml:space="preserve">Exfoliated </w:t>
      </w:r>
      <w:r w:rsidRPr="0002746C">
        <w:t>composites</w:t>
      </w:r>
      <w:bookmarkEnd w:id="184"/>
      <w:bookmarkEnd w:id="185"/>
      <w:bookmarkEnd w:id="186"/>
      <w:bookmarkEnd w:id="187"/>
      <w:bookmarkEnd w:id="188"/>
      <w:bookmarkEnd w:id="189"/>
      <w:bookmarkEnd w:id="190"/>
      <w:bookmarkEnd w:id="191"/>
      <w:bookmarkEnd w:id="192"/>
    </w:p>
    <w:p w:rsidR="00D4656F" w:rsidRPr="007E040C" w:rsidRDefault="002632D4" w:rsidP="00D4656F">
      <w:pPr>
        <w:spacing w:after="0" w:line="480" w:lineRule="auto"/>
        <w:jc w:val="both"/>
        <w:rPr>
          <w:rFonts w:ascii="Times New Roman" w:hAnsi="Times New Roman" w:cstheme="minorBidi"/>
          <w:sz w:val="24"/>
          <w:szCs w:val="24"/>
          <w:lang w:val="en-US"/>
        </w:rPr>
      </w:pPr>
      <w:r w:rsidRPr="007E040C">
        <w:rPr>
          <w:rFonts w:asciiTheme="minorHAnsi" w:hAnsiTheme="minorHAnsi" w:cstheme="minorBidi"/>
          <w:noProof/>
        </w:rPr>
        <w:drawing>
          <wp:anchor distT="0" distB="0" distL="114300" distR="114300" simplePos="0" relativeHeight="251932672" behindDoc="1" locked="0" layoutInCell="1" allowOverlap="1" wp14:anchorId="5D9AC3A6" wp14:editId="15509378">
            <wp:simplePos x="0" y="0"/>
            <wp:positionH relativeFrom="column">
              <wp:posOffset>1514475</wp:posOffset>
            </wp:positionH>
            <wp:positionV relativeFrom="paragraph">
              <wp:posOffset>3351531</wp:posOffset>
            </wp:positionV>
            <wp:extent cx="2619375" cy="2176138"/>
            <wp:effectExtent l="0" t="0" r="0" b="0"/>
            <wp:wrapNone/>
            <wp:docPr id="148" name="Picture 148" descr="1-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1-s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22726" cy="2178922"/>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stheme="minorBidi"/>
          <w:sz w:val="24"/>
          <w:szCs w:val="24"/>
          <w:lang w:val="en-US"/>
        </w:rPr>
        <w:t xml:space="preserve">In the case of an exfoliated or delaminated nanocomposite, the polymer chains are inserted into the galleries and the layered structure of clay completely falls apart, giving a much larger interlayer separation about 8 to 10 </w:t>
      </w:r>
      <w:r w:rsidR="00D4656F" w:rsidRPr="007E040C">
        <w:rPr>
          <w:rFonts w:ascii="Times New Roman" w:hAnsi="Times New Roman"/>
          <w:sz w:val="24"/>
          <w:szCs w:val="24"/>
          <w:lang w:val="en-US"/>
        </w:rPr>
        <w:t>nm</w:t>
      </w:r>
      <w:r w:rsidR="00D4656F" w:rsidRPr="007E040C">
        <w:rPr>
          <w:rFonts w:ascii="Times New Roman" w:hAnsi="Times New Roman" w:cstheme="minorBidi"/>
          <w:sz w:val="24"/>
          <w:szCs w:val="24"/>
          <w:lang w:val="en-US"/>
        </w:rPr>
        <w:t xml:space="preserve"> in the level of the radius of gyration of the polymer.  The high interfacial area gives rise to large surface interactions between polymer matrix and clay fillers and facilitates stress transfer from the matrix to the reinforcement. As a result, </w:t>
      </w:r>
      <w:r w:rsidR="00D4656F" w:rsidRPr="007E040C">
        <w:rPr>
          <w:rFonts w:ascii="Times New Roman" w:hAnsi="Times New Roman" w:cstheme="minorBidi" w:hint="eastAsia"/>
          <w:sz w:val="24"/>
          <w:szCs w:val="24"/>
          <w:lang w:val="en-US"/>
        </w:rPr>
        <w:t xml:space="preserve">the exfoliated composites often show </w:t>
      </w:r>
      <w:r w:rsidR="00D4656F" w:rsidRPr="007E040C">
        <w:rPr>
          <w:rFonts w:ascii="Times New Roman" w:hAnsi="Times New Roman" w:cstheme="minorBidi"/>
          <w:sz w:val="24"/>
          <w:szCs w:val="24"/>
          <w:lang w:val="en-US"/>
        </w:rPr>
        <w:t xml:space="preserve">some properties much </w:t>
      </w:r>
      <w:r w:rsidR="00D4656F" w:rsidRPr="007E040C">
        <w:rPr>
          <w:rFonts w:ascii="Times New Roman" w:hAnsi="Times New Roman" w:cstheme="minorBidi" w:hint="eastAsia"/>
          <w:sz w:val="24"/>
          <w:szCs w:val="24"/>
          <w:lang w:val="en-US"/>
        </w:rPr>
        <w:t>better than intercalated ones with the same composition.</w:t>
      </w:r>
      <w:r w:rsidR="00D4656F" w:rsidRPr="007E040C">
        <w:rPr>
          <w:rFonts w:ascii="Times New Roman" w:hAnsi="Times New Roman" w:cstheme="minorBidi"/>
          <w:sz w:val="24"/>
          <w:szCs w:val="24"/>
          <w:lang w:val="en-US"/>
        </w:rPr>
        <w:t xml:space="preserve"> It is difficult to achieve 100% exfoliated structure because the polydispersity of clay platelets makes it nearly impossible for entire anisotropy. So the nanocomposites used in the industry are often the hybrid of both intercalation and exfoliation structures </w:t>
      </w:r>
      <w:bookmarkStart w:id="193" w:name="_Hlk486953016"/>
      <w:r w:rsidR="00D4656F" w:rsidRPr="007E040C">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aaHU8L0F1dGhvcj48WWVhcj4yMDEwPC9ZZWFyPjxSZWNO
dW0+MzkyPC9SZWNOdW0+PERpc3BsYXlUZXh0PihCLiBDaGVuIGV0IGFsLiwgMjAwODsgUGlubmF2
YWlhICZhbXA7IEJlYWxsLCAyMDAwOyBaaHUsIDIwMTApPC9EaXNwbGF5VGV4dD48cmVjb3JkPjxy
ZWMtbnVtYmVyPjM5MjwvcmVjLW51bWJlcj48Zm9yZWlnbi1rZXlzPjxrZXkgYXBwPSJFTiIgZGIt
aWQ9InRlNWZhMDI5YTVyOXQ5ZXJwYXg1cHAybHhmZnd4cHZydzB0dyI+MzkyPC9rZXk+PC9mb3Jl
aWduLWtleXM+PHJlZi10eXBlIG5hbWU9IkpvdXJuYWwgQXJ0aWNsZSI+MTc8L3JlZi10eXBlPjxj
b250cmlidXRvcnM+PGF1dGhvcnM+PGF1dGhvcj5aaHUsIEouIE0uPC9hdXRob3I+PC9hdXRob3Jz
PjwvY29udHJpYnV0b3JzPjxhdXRoLWFkZHJlc3M+Q2FzZSBXZXN0ZXJuIFJlc2VydmUgVW5pdiwg
RGVwdCBCaW9tZWQgRW5nbiwgQ2xldmVsYW5kLCBPSCA0NDEwNiBVU0EuIFpodSwgSk0gKHJlcHJp
bnQgYXV0aG9yKSwgQ2FzZSBXZXN0ZXJuIFJlc2VydmUgVW5pdiwgRGVwdCBCaW9tZWQgRW5nbiwg
MTA5MDAgRXVjbGlkIEF2ZSwgQ2xldmVsYW5kLCBPSCA0NDEwNiBVU0EuPC9hdXRoLWFkZHJlc3M+
PHRpdGxlcz48dGl0bGU+QmlvYWN0aXZlIG1vZGlmaWNhdGlvbiBvZiBwb2x5KGV0aHlsZW5lIGds
eWNvbCkgaHlkcm9nZWxzIGZvciB0aXNzdWUgZW5naW5lZXJpbmc8L3RpdGxlPjxzZWNvbmRhcnkt
dGl0bGU+QmlvbWF0ZXJpYWxzPC9zZWNvbmRhcnktdGl0bGU+PHNob3J0LXRpdGxlPkJpb2FjdGl2
ZSBtb2RpZmljYXRpb24gb2YgcG9seShldGh5bGVuZSBnbHljb2wpIGh5ZHJvZ2VscyBmb3IgdGlz
c3VlIGVuZ2luZWVyaW5nPC9zaG9ydC10aXRsZT48L3RpdGxlcz48cGVyaW9kaWNhbD48ZnVsbC10
aXRsZT5CaW9tYXRlcmlhbHM8L2Z1bGwtdGl0bGU+PC9wZXJpb2RpY2FsPjxwYWdlcz40NjM5LTQ2
NTY8L3BhZ2VzPjx2b2x1bWU+MzE8L3ZvbHVtZT48bnVtYmVyPjE3PC9udW1iZXI+PGtleXdvcmRz
PjxrZXl3b3JkPlBvbHkoZXRoeWxlbmUgZ2x5Y29sKSAoUEVHKTwva2V5d29yZD48a2V5d29yZD5I
eWRyb2dlbDwva2V5d29yZD48a2V5d29yZD5CaW9hY3RpdmUgbW9kaWZpY2F0aW9uPC9rZXl3b3Jk
PjxrZXl3b3JkPlRpc3N1ZTwva2V5d29yZD48a2V5d29yZD5lbmdpbmVlcmluZzwva2V5d29yZD48
a2V5d29yZD5CaW9taW1ldGljIHNjYWZmb2xkPC9rZXl3b3JkPjxrZXl3b3JkPkV4dHJhY2VsbHVs
YXIgbWF0cml4IChFQ00pPC9rZXl3b3JkPjxrZXl3b3JkPmZpYnJvYmxhc3QtZ3Jvd3RoLWZhY3Rv
cjwva2V5d29yZD48a2V5d29yZD5jZWxsLWFkaGVzaW9uIHBlcHRpZGVzPC9rZXl3b3JkPjxrZXl3
b3JkPnRoaW9sLWFjcnlsYXRlPC9rZXl3b3JkPjxrZXl3b3JkPnBob3RvcG9seW1lcml6YXRpb25z
PC9rZXl3b3JkPjxrZXl3b3JkPnN5bnRoZXRpYyBleHRyYWNlbGx1bGFyIG1hdHJpY2VzPC9rZXl3
b3JkPjxrZXl3b3JkPmNvdmFsZW50bHk8L2tleXdvcmQ+PGtleXdvcmQ+aW1tb2JpbGl6ZWQgZ3Jh
ZGllbnRzPC9rZXl3b3JkPjxrZXl3b3JkPmRlZ3JhZGFibGUgZGV4dHJhbiBoeWRyb2dlbHM8L2tl
eXdvcmQ+PGtleXdvcmQ+bWVzZW5jaHltYWw8L2tleXdvcmQ+PGtleXdvcmQ+c3RlbS1jZWxsczwv
a2V5d29yZD48a2V5d29yZD5taWNoYWVsLXR5cGUgYWRkaXRpb248L2tleXdvcmQ+PGtleXdvcmQ+
Y3ljbGljIHJnZCBwZXB0aWRlczwva2V5d29yZD48a2V5d29yZD5jb250cm9sbGVkLXJlbGVhc2U8
L2tleXdvcmQ+PGtleXdvcmQ+RW5naW5lZXJpbmc8L2tleXdvcmQ+PGtleXdvcmQ+TWF0ZXJpYWxz
IFNjaWVuY2U8L2tleXdvcmQ+PC9rZXl3b3Jkcz48ZGF0ZXM+PHllYXI+MjAxMDwveWVhcj48cHVi
LWRhdGVzPjxkYXRlPkp1bjwvZGF0ZT48L3B1Yi1kYXRlcz48L2RhdGVzPjxpc2JuPjAxNDItOTYx
MjwvaXNibj48YWNjZXNzaW9uLW51bT5XT1M6MDAwMjc3ODk5NTAwMDA0PC9hY2Nlc3Npb24tbnVt
Pjx3b3JrLXR5cGU+UmV2aWV3PC93b3JrLXR5cGU+PHVybHM+PHJlbGF0ZWQtdXJscz48dXJsPiZs
dDtHbyB0byBJU0kmZ3Q7Oi8vV09TOjAwMDI3Nzg5OTUwMDAwNDwvdXJsPjwvcmVsYXRlZC11cmxz
PjwvdXJscz48ZWxlY3Ryb25pYy1yZXNvdXJjZS1udW0+MTAuMTAxNi9qLmJpb21hdGVyaWFscy4y
MDEwLjAyLjA0NDwvZWxlY3Ryb25pYy1yZXNvdXJjZS1udW0+PGxhbmd1YWdlPkVuZ2xpc2g8L2xh
bmd1YWdlPjwvcmVjb3JkPjwvQ2l0ZT48Q2l0ZT48QXV0aG9yPkNoZW48L0F1dGhvcj48WWVhcj4y
MDA4PC9ZZWFyPjxSZWNOdW0+MTA8L1JlY051bT48cmVjb3JkPjxyZWMtbnVtYmVyPjEwPC9yZWMt
bnVtYmVyPjxmb3JlaWduLWtleXM+PGtleSBhcHA9IkVOIiBkYi1pZD0idGU1ZmEwMjlhNXI5dDll
cnBheDVwcDJseGZmd3hwdnJ3MHR3IiB0aW1lc3RhbXA9IjE0NTQwOTExNjQiPjEwPC9rZXk+PC9m
b3JlaWduLWtleXM+PHJlZi10eXBlIG5hbWU9IkpvdXJuYWwgQXJ0aWNsZSI+MTc8L3JlZi10eXBl
Pjxjb250cmlidXRvcnM+PGF1dGhvcnM+PGF1dGhvcj5DaGVuLCBCLjwvYXV0aG9yPjxhdXRob3I+
RXZhbnMsIEouIFIuIEcuPC9hdXRob3I+PGF1dGhvcj5HcmVlbndlbGwsIEguIEMuPC9hdXRob3I+
PGF1dGhvcj5Cb3VsZXQsIFAuPC9hdXRob3I+PGF1dGhvcj5Db3ZlbmV5LCBQLiBWLjwvYXV0aG9y
PjxhdXRob3I+Qm93ZGVuLCBBLiBBLjwvYXV0aG9yPjxhdXRob3I+V2hpdGluZywgQS48L2F1dGhv
cj48L2F1dGhvcnM+PC9jb250cmlidXRvcnM+PGF1dGgtYWRkcmVzcz5bRXZhbnMsIEp1bGlhbiBS
LiBHLl0gVUNMLCBDaHJpc3RvcGhlciBJbmdvbGQgTGFicywgRGVwdCBDaGVtLCBMb25kb24gV0Mx
SCAwQUosIEVuZ2xhbmQuIFtDaGVuLCBCaXFpb25nXSBVbml2IExvbmRvbiwgRGVwdCBNYXQsIExv
bmRvbiBFMSA0TlMsIEVuZ2xhbmQuIFtHcmVlbndlbGwsIEguIENocmlzdG9waGVyIFdoaXRpbmcs
IEFuZHJld10gVW5pdiBEdXJoYW0sIERlcHQgQ2hlbSwgRHVyaGFtIERIMSAzTEUsIEVuZ2xhbmQu
IFtCb3VsZXQsIFBhc2NhbF0gVW5pdiBBaXggTWFyc2VpbGxlIDEsIEN0ciBTdCBKZXJvbWUsIE1B
RElSRUwsIFVNUiA2MTIxLCBGLTEzMzk3IE1hcnNlaWxsZSAyMCwgRnJhbmNlLiBbQ292ZW5leSwg
UGV0ZXIgVi5dIFVDTCwgRGVwdCBDaGVtLCBDdHIgQ29tcHV0YXQgU2NpLCBMb25kb24gV0MxSCAw
QUosIEVuZ2xhbmQuIFtCb3dkZW4sIEFsbGVuIEEuXSBPcGVuIFVuaXYsIERlcHQgQ2hlbSwgTWls
dG9uIEtleW5lcyBNSzcgNkFBLCBCdWNrcywgRW5nbGFuZC4gRXZhbnMsIEpSRyAocmVwcmludCBh
dXRob3IpLCBVQ0wsIENocmlzdG9waGVyIEluZ29sZCBMYWJzLCBEZXB0IENoZW0sIDIwIEdvcmRv
biBTdCwgTG9uZG9uIFdDMUggMEFKLCBFbmdsYW5kLiBqLnIuZy5ldmFuc0B1Y2wuYWMudWs8L2F1
dGgtYWRkcmVzcz48dGl0bGVzPjx0aXRsZT5BIGNyaXRpY2FsIGFwcHJhaXNhbCBvZiBwb2x5bWVy
LWNsYXkgbmFub2NvbXBvc2l0ZXM8L3RpdGxlPjxzZWNvbmRhcnktdGl0bGU+Q2hlbWljYWwgU29j
aWV0eSBSZXZpZXdzPC9zZWNvbmRhcnktdGl0bGU+PHNob3J0LXRpdGxlPkEgY3JpdGljYWwgYXBw
cmFpc2FsIG9mIHBvbHltZXItY2xheSBuYW5vY29tcG9zaXRlczwvc2hvcnQtdGl0bGU+PC90aXRs
ZXM+PHBlcmlvZGljYWw+PGZ1bGwtdGl0bGU+Q2hlbWljYWwgU29jaWV0eSBSZXZpZXdzPC9mdWxs
LXRpdGxlPjxhYmJyLTE+Q2hlbS4gU29jLiBSZXYuPC9hYmJyLTE+PC9wZXJpb2RpY2FsPjxwYWdl
cz41NjgtNTk0PC9wYWdlcz48dm9sdW1lPjM3PC92b2x1bWU+PG51bWJlcj4zPC9udW1iZXI+PGtl
eXdvcmRzPjxrZXl3b3JkPm1vbGVjdWxhci1keW5hbWljcyBzaW11bGF0aW9uPC9rZXl3b3JkPjxr
ZXl3b3JkPmxheWVyZWQgc2lsaWNhdGUgbmFub2NvbXBvc2l0ZXM8L2tleXdvcmQ+PGtleXdvcmQ+
aW4tc2l0dTwva2V5d29yZD48a2V5d29yZD5wb2x5bWVyaXphdGlvbjwva2V5d29yZD48a2V5d29y
ZD5saW5lYXIgdmlzY29lbGFzdGljIHByb3BlcnRpZXM8L2tleXdvcmQ+PGtleXdvcmQ+ZGVuc2l0
eS1mdW5jdGlvbmFsPC9rZXl3b3JkPjxrZXl3b3JkPnRoZW9yeTwva2V5d29yZD48a2V5d29yZD5v
cmdhbmljYWxseS1tb2RpZmllZCBjbGF5PC9rZXl3b3JkPjxrZXl3b3JkPngtcmF5LWRpZmZyYWN0
aW9uPC9rZXl3b3JkPjxrZXl3b3JkPm1lY2hhbmljYWwtcHJvcGVydGllczwva2V5d29yZD48a2V5
d29yZD5wb2x5KGV0aHlsZW5lIG94aWRlKTwva2V5d29yZD48a2V5d29yZD5jb21wdXRlci1zaW11
bGF0aW9uPC9rZXl3b3JkPjxrZXl3b3JkPkNoZW1pc3RyeTwva2V5d29yZD48L2tleXdvcmRzPjxk
YXRlcz48eWVhcj4yMDA4PC95ZWFyPjwvZGF0ZXM+PGlzYm4+MDMwNi0wMDEyPC9pc2JuPjxhY2Nl
c3Npb24tbnVtPldPUzowMDAyNTI3NTc1MDAwMTA8L2FjY2Vzc2lvbi1udW0+PHdvcmstdHlwZT5S
ZXZpZXc8L3dvcmstdHlwZT48dXJscz48cmVsYXRlZC11cmxzPjx1cmw+Jmx0O0dvIHRvIElTSSZn
dDs6Ly9XT1M6MDAwMjUyNzU3NTAwMDEwPC91cmw+PC9yZWxhdGVkLXVybHM+PC91cmxzPjxlbGVj
dHJvbmljLXJlc291cmNlLW51bT4xMC4xMDM5L2I3MDI2NTNmPC9lbGVjdHJvbmljLXJlc291cmNl
LW51bT48bGFuZ3VhZ2U+RW5nbGlzaDwvbGFuZ3VhZ2U+PC9yZWNvcmQ+PC9DaXRlPjxDaXRlPjxB
dXRob3I+UGlubmF2YWlhPC9BdXRob3I+PFllYXI+MjAwMDwvWWVhcj48UmVjTnVtPjMwOTwvUmVj
TnVtPjxyZWNvcmQ+PHJlYy1udW1iZXI+MzA5PC9yZWMtbnVtYmVyPjxmb3JlaWduLWtleXM+PGtl
eSBhcHA9IkVOIiBkYi1pZD0idGU1ZmEwMjlhNXI5dDllcnBheDVwcDJseGZmd3hwdnJ3MHR3IiB0
aW1lc3RhbXA9IjE0ODU3MjIwNTQiPjMwOTwva2V5PjwvZm9yZWlnbi1rZXlzPjxyZWYtdHlwZSBu
YW1lPSJCb29rIj42PC9yZWYtdHlwZT48Y29udHJpYnV0b3JzPjxhdXRob3JzPjxhdXRob3I+UGlu
bmF2YWlhLCBUaG9tYXMgSjwvYXV0aG9yPjxhdXRob3I+QmVhbGwsIEdhcnkgVzwvYXV0aG9yPjwv
YXV0aG9ycz48L2NvbnRyaWJ1dG9ycz48dGl0bGVzPjx0aXRsZT5Qb2x5bWVyLWNsYXkgbmFub2Nv
bXBvc2l0ZXM8L3RpdGxlPjwvdGl0bGVzPjxkYXRlcz48eWVhcj4yMDAwPC95ZWFyPjwvZGF0ZXM+
PHB1Ymxpc2hlcj5Kb2huIFdpbGV5PC9wdWJsaXNoZXI+PGlzYm4+MDQ3MTYzNzAwOTwvaXNibj48
dXJscz48L3VybHM+PC9yZWNvcmQ+PC9DaXRlPjwvRW5kTm90ZT4A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00D4656F" w:rsidRPr="007E040C">
        <w:rPr>
          <w:rFonts w:ascii="Times New Roman" w:hAnsi="Times New Roman" w:cstheme="minorBidi"/>
          <w:sz w:val="24"/>
          <w:szCs w:val="24"/>
          <w:lang w:val="en-US"/>
        </w:rPr>
      </w:r>
      <w:r w:rsidR="00D4656F" w:rsidRPr="007E040C">
        <w:rPr>
          <w:rFonts w:ascii="Times New Roman" w:hAnsi="Times New Roman" w:cstheme="minorBidi"/>
          <w:sz w:val="24"/>
          <w:szCs w:val="24"/>
          <w:lang w:val="en-US"/>
        </w:rPr>
        <w:fldChar w:fldCharType="separate"/>
      </w:r>
      <w:r w:rsidR="00D4656F">
        <w:rPr>
          <w:rFonts w:ascii="Times New Roman" w:hAnsi="Times New Roman" w:cstheme="minorBidi"/>
          <w:noProof/>
          <w:sz w:val="24"/>
          <w:szCs w:val="24"/>
          <w:lang w:val="en-US"/>
        </w:rPr>
        <w:t>(</w:t>
      </w:r>
      <w:hyperlink w:anchor="_ENREF_41" w:tooltip="Chen, 2008 #10" w:history="1">
        <w:r w:rsidR="00DE1C74">
          <w:rPr>
            <w:rFonts w:ascii="Times New Roman" w:hAnsi="Times New Roman" w:cstheme="minorBidi"/>
            <w:noProof/>
            <w:sz w:val="24"/>
            <w:szCs w:val="24"/>
            <w:lang w:val="en-US"/>
          </w:rPr>
          <w:t>Chen et al., 2008</w:t>
        </w:r>
      </w:hyperlink>
      <w:proofErr w:type="gramStart"/>
      <w:r w:rsidR="00D4656F">
        <w:rPr>
          <w:rFonts w:ascii="Times New Roman" w:hAnsi="Times New Roman" w:cstheme="minorBidi"/>
          <w:noProof/>
          <w:sz w:val="24"/>
          <w:szCs w:val="24"/>
          <w:lang w:val="en-US"/>
        </w:rPr>
        <w:t xml:space="preserve">; </w:t>
      </w:r>
      <w:hyperlink w:anchor="_ENREF_192" w:tooltip="Pinnavaia, 2000 #309" w:history="1">
        <w:r w:rsidR="00DE1C74">
          <w:rPr>
            <w:rFonts w:ascii="Times New Roman" w:hAnsi="Times New Roman" w:cstheme="minorBidi"/>
            <w:noProof/>
            <w:sz w:val="24"/>
            <w:szCs w:val="24"/>
            <w:lang w:val="en-US"/>
          </w:rPr>
          <w:t>Pinnavaia &amp; Beall, 2000</w:t>
        </w:r>
      </w:hyperlink>
      <w:r w:rsidR="00D4656F">
        <w:rPr>
          <w:rFonts w:ascii="Times New Roman" w:hAnsi="Times New Roman" w:cstheme="minorBidi"/>
          <w:noProof/>
          <w:sz w:val="24"/>
          <w:szCs w:val="24"/>
          <w:lang w:val="en-US"/>
        </w:rPr>
        <w:t>;</w:t>
      </w:r>
      <w:proofErr w:type="gramEnd"/>
      <w:r w:rsidR="00D4656F">
        <w:rPr>
          <w:rFonts w:ascii="Times New Roman" w:hAnsi="Times New Roman" w:cstheme="minorBidi"/>
          <w:noProof/>
          <w:sz w:val="24"/>
          <w:szCs w:val="24"/>
          <w:lang w:val="en-US"/>
        </w:rPr>
        <w:t xml:space="preserve"> </w:t>
      </w:r>
      <w:hyperlink w:anchor="_ENREF_276" w:tooltip="Zhu, 2010 #392" w:history="1">
        <w:r w:rsidR="00DE1C74">
          <w:rPr>
            <w:rFonts w:ascii="Times New Roman" w:hAnsi="Times New Roman" w:cstheme="minorBidi"/>
            <w:noProof/>
            <w:sz w:val="24"/>
            <w:szCs w:val="24"/>
            <w:lang w:val="en-US"/>
          </w:rPr>
          <w:t>Zhu, 2010</w:t>
        </w:r>
      </w:hyperlink>
      <w:r w:rsidR="00D4656F">
        <w:rPr>
          <w:rFonts w:ascii="Times New Roman" w:hAnsi="Times New Roman" w:cstheme="minorBidi"/>
          <w:noProof/>
          <w:sz w:val="24"/>
          <w:szCs w:val="24"/>
          <w:lang w:val="en-US"/>
        </w:rPr>
        <w:t>)</w:t>
      </w:r>
      <w:r w:rsidR="00D4656F" w:rsidRPr="007E040C">
        <w:rPr>
          <w:rFonts w:ascii="Times New Roman" w:hAnsi="Times New Roman" w:cstheme="minorBidi"/>
          <w:sz w:val="24"/>
          <w:szCs w:val="24"/>
          <w:lang w:val="en-US"/>
        </w:rPr>
        <w:fldChar w:fldCharType="end"/>
      </w:r>
      <w:bookmarkEnd w:id="193"/>
      <w:r w:rsidR="001439B2">
        <w:rPr>
          <w:rFonts w:ascii="Times New Roman" w:hAnsi="Times New Roman" w:cstheme="minorBidi"/>
          <w:sz w:val="24"/>
          <w:szCs w:val="24"/>
          <w:lang w:val="en-US"/>
        </w:rPr>
        <w:t xml:space="preserve">. </w:t>
      </w:r>
    </w:p>
    <w:p w:rsidR="00D4656F" w:rsidRPr="007E040C" w:rsidRDefault="00D4656F" w:rsidP="00D4656F">
      <w:pPr>
        <w:spacing w:after="0" w:line="480" w:lineRule="auto"/>
        <w:jc w:val="center"/>
        <w:rPr>
          <w:rFonts w:ascii="Times New Roman" w:hAnsi="Times New Roman"/>
          <w:b/>
          <w:sz w:val="24"/>
          <w:vertAlign w:val="superscript"/>
        </w:rPr>
      </w:pPr>
    </w:p>
    <w:p w:rsidR="002632D4" w:rsidRDefault="002632D4" w:rsidP="0002746C">
      <w:pPr>
        <w:pStyle w:val="Figuretitle"/>
        <w:spacing w:line="240" w:lineRule="auto"/>
      </w:pPr>
      <w:bookmarkStart w:id="194" w:name="_Toc492475903"/>
      <w:bookmarkStart w:id="195" w:name="_Toc492648110"/>
    </w:p>
    <w:p w:rsidR="002632D4" w:rsidRDefault="002632D4" w:rsidP="0002746C">
      <w:pPr>
        <w:pStyle w:val="Figuretitle"/>
        <w:spacing w:line="240" w:lineRule="auto"/>
      </w:pPr>
    </w:p>
    <w:p w:rsidR="002632D4" w:rsidRDefault="002632D4" w:rsidP="0002746C">
      <w:pPr>
        <w:pStyle w:val="Figuretitle"/>
        <w:spacing w:line="240" w:lineRule="auto"/>
      </w:pPr>
    </w:p>
    <w:p w:rsidR="00D4656F" w:rsidRPr="007E040C" w:rsidRDefault="00D4656F" w:rsidP="0002746C">
      <w:pPr>
        <w:pStyle w:val="Figuretitle"/>
        <w:spacing w:line="240" w:lineRule="auto"/>
        <w:rPr>
          <w:noProof/>
        </w:rPr>
      </w:pPr>
      <w:bookmarkStart w:id="196" w:name="_Toc493534934"/>
      <w:proofErr w:type="gramStart"/>
      <w:r w:rsidRPr="007E040C">
        <w:t>F</w:t>
      </w:r>
      <w:r w:rsidRPr="007E040C">
        <w:rPr>
          <w:rFonts w:hint="eastAsia"/>
        </w:rPr>
        <w:t xml:space="preserve">igure </w:t>
      </w:r>
      <w:r>
        <w:rPr>
          <w:rFonts w:hint="eastAsia"/>
        </w:rPr>
        <w:t>2.1.3</w:t>
      </w:r>
      <w:r w:rsidRPr="007E040C">
        <w:rPr>
          <w:rFonts w:hint="eastAsia"/>
        </w:rPr>
        <w:t>.</w:t>
      </w:r>
      <w:proofErr w:type="gramEnd"/>
      <w:r>
        <w:rPr>
          <w:rFonts w:hint="eastAsia"/>
        </w:rPr>
        <w:t xml:space="preserve"> </w:t>
      </w:r>
      <w:r w:rsidRPr="007E040C">
        <w:t xml:space="preserve">Schematic representation of the different structures of polymer clay composites </w:t>
      </w:r>
      <w:r w:rsidRPr="007E040C">
        <w:rPr>
          <w:noProof/>
        </w:rPr>
        <w:t xml:space="preserve">(Reproduced from reference </w:t>
      </w:r>
      <w:r w:rsidRPr="007E040C">
        <w:rPr>
          <w:noProof/>
        </w:rPr>
        <w:fldChar w:fldCharType="begin"/>
      </w:r>
      <w:r w:rsidR="00DE1C74">
        <w:rPr>
          <w:noProof/>
        </w:rPr>
        <w:instrText xml:space="preserve"> ADDIN EN.CITE &lt;EndNote&gt;&lt;Cite&gt;&lt;Author&gt;Duquesne&lt;/Author&gt;&lt;Year&gt;2003&lt;/Year&gt;&lt;RecNum&gt;315&lt;/RecNum&gt;&lt;DisplayText&gt;(Duquesne et al., 2003)&lt;/DisplayText&gt;&lt;record&gt;&lt;rec-number&gt;315&lt;/rec-number&gt;&lt;foreign-keys&gt;&lt;key app="EN" db-id="te5fa029a5r9t9erpax5pp2lxffwxpvrw0tw" timestamp="1485722454"&gt;315&lt;/key&gt;&lt;/foreign-keys&gt;&lt;ref-type name="Journal Article"&gt;17&lt;/ref-type&gt;&lt;contributors&gt;&lt;authors&gt;&lt;author&gt;Duquesne, S&lt;/author&gt;&lt;author&gt;Jama, C&lt;/author&gt;&lt;author&gt;Le Bras, M&lt;/author&gt;&lt;author&gt;Delobel, R&lt;/author&gt;&lt;author&gt;Recourt, P&lt;/author&gt;&lt;author&gt;Gloaguen, JM&lt;/author&gt;&lt;/authors&gt;&lt;/contributors&gt;&lt;titles&gt;&lt;title&gt;Elaboration of EVA–nanoclay systems—characterization, thermal behaviour and fire performance&lt;/title&gt;&lt;secondary-title&gt;Composites Science and Technology&lt;/secondary-title&gt;&lt;/titles&gt;&lt;periodical&gt;&lt;full-title&gt;Composites Science and Technology&lt;/full-title&gt;&lt;abbr-1&gt;Compos. Sci. Technol.&lt;/abbr-1&gt;&lt;abbr-2&gt;Compos Sci Technol&lt;/abbr-2&gt;&lt;/periodical&gt;&lt;pages&gt;1141-1148&lt;/pages&gt;&lt;volume&gt;63&lt;/volume&gt;&lt;number&gt;8&lt;/number&gt;&lt;dates&gt;&lt;year&gt;2003&lt;/year&gt;&lt;/dates&gt;&lt;isbn&gt;0266-3538&lt;/isbn&gt;&lt;urls&gt;&lt;/urls&gt;&lt;/record&gt;&lt;/Cite&gt;&lt;/EndNote&gt;</w:instrText>
      </w:r>
      <w:r w:rsidRPr="007E040C">
        <w:rPr>
          <w:noProof/>
        </w:rPr>
        <w:fldChar w:fldCharType="separate"/>
      </w:r>
      <w:r w:rsidRPr="007E040C">
        <w:rPr>
          <w:noProof/>
        </w:rPr>
        <w:t>(</w:t>
      </w:r>
      <w:hyperlink w:anchor="_ENREF_64" w:tooltip="Duquesne, 2003 #315" w:history="1">
        <w:r w:rsidR="00DE1C74" w:rsidRPr="007E040C">
          <w:rPr>
            <w:noProof/>
          </w:rPr>
          <w:t>Duquesne et al., 2003</w:t>
        </w:r>
      </w:hyperlink>
      <w:r w:rsidRPr="007E040C">
        <w:rPr>
          <w:noProof/>
        </w:rPr>
        <w:t>)</w:t>
      </w:r>
      <w:r w:rsidRPr="007E040C">
        <w:rPr>
          <w:noProof/>
        </w:rPr>
        <w:fldChar w:fldCharType="end"/>
      </w:r>
      <w:r w:rsidRPr="007E040C">
        <w:rPr>
          <w:noProof/>
        </w:rPr>
        <w:t>)</w:t>
      </w:r>
      <w:r>
        <w:rPr>
          <w:rFonts w:hint="eastAsia"/>
          <w:noProof/>
        </w:rPr>
        <w:t>.</w:t>
      </w:r>
      <w:bookmarkEnd w:id="194"/>
      <w:bookmarkEnd w:id="195"/>
      <w:bookmarkEnd w:id="196"/>
    </w:p>
    <w:p w:rsidR="00D4656F" w:rsidRPr="007E040C" w:rsidRDefault="00D4656F" w:rsidP="00D4656F">
      <w:pPr>
        <w:spacing w:after="0" w:line="480" w:lineRule="auto"/>
        <w:jc w:val="both"/>
        <w:rPr>
          <w:rFonts w:ascii="Times New Roman" w:hAnsi="Times New Roman"/>
          <w:sz w:val="24"/>
          <w:szCs w:val="24"/>
          <w:shd w:val="clear" w:color="auto" w:fill="FFFFFF"/>
        </w:rPr>
      </w:pPr>
    </w:p>
    <w:p w:rsidR="00D4656F" w:rsidRPr="0013718D" w:rsidRDefault="00D4656F" w:rsidP="0002746C">
      <w:pPr>
        <w:pStyle w:val="Heading3"/>
      </w:pPr>
      <w:bookmarkStart w:id="197" w:name="_Toc481120332"/>
      <w:bookmarkStart w:id="198" w:name="_Toc481142182"/>
      <w:bookmarkStart w:id="199" w:name="_Toc481143599"/>
      <w:bookmarkStart w:id="200" w:name="_Toc481143881"/>
      <w:bookmarkStart w:id="201" w:name="_Toc481144075"/>
      <w:bookmarkStart w:id="202" w:name="_Toc481144297"/>
      <w:bookmarkStart w:id="203" w:name="_Toc481144446"/>
      <w:bookmarkStart w:id="204" w:name="_Toc481144956"/>
      <w:bookmarkStart w:id="205" w:name="_Toc492646500"/>
      <w:bookmarkStart w:id="206" w:name="_Toc493534680"/>
      <w:bookmarkStart w:id="207" w:name="_Toc493534771"/>
      <w:r w:rsidRPr="0013718D">
        <w:t>2.1.9</w:t>
      </w:r>
      <w:r>
        <w:t>.</w:t>
      </w:r>
      <w:r w:rsidRPr="0013718D">
        <w:t xml:space="preserve"> Preparation of polymer-clay </w:t>
      </w:r>
      <w:r w:rsidRPr="0002746C">
        <w:t>nanocomposites</w:t>
      </w:r>
      <w:bookmarkEnd w:id="197"/>
      <w:bookmarkEnd w:id="198"/>
      <w:bookmarkEnd w:id="199"/>
      <w:bookmarkEnd w:id="200"/>
      <w:bookmarkEnd w:id="201"/>
      <w:bookmarkEnd w:id="202"/>
      <w:bookmarkEnd w:id="203"/>
      <w:bookmarkEnd w:id="204"/>
      <w:bookmarkEnd w:id="205"/>
      <w:bookmarkEnd w:id="206"/>
      <w:bookmarkEnd w:id="207"/>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Scientists have been </w:t>
      </w:r>
      <w:r w:rsidR="005A329D">
        <w:rPr>
          <w:rFonts w:ascii="Times New Roman" w:hAnsi="Times New Roman" w:hint="eastAsia"/>
          <w:sz w:val="24"/>
        </w:rPr>
        <w:t>developing</w:t>
      </w:r>
      <w:r>
        <w:rPr>
          <w:rFonts w:ascii="Times New Roman" w:hAnsi="Times New Roman"/>
          <w:sz w:val="24"/>
        </w:rPr>
        <w:t xml:space="preserve"> a variety of</w:t>
      </w:r>
      <w:r w:rsidRPr="007E040C">
        <w:rPr>
          <w:rFonts w:ascii="Times New Roman" w:hAnsi="Times New Roman"/>
          <w:sz w:val="24"/>
        </w:rPr>
        <w:t xml:space="preserve"> methods of preparing polymer-clay nanocomposites. The choice of synthetic method is related to a variety of factors such as polarity, molecular weight, solubility and functionality so that different polymers will undergo different procedures. The most frequently used methods are in situ polymerization, solution intercalation and melt intercalation.</w:t>
      </w:r>
    </w:p>
    <w:p w:rsidR="00D4656F" w:rsidRPr="007E040C" w:rsidRDefault="00D4656F" w:rsidP="00D4656F">
      <w:pPr>
        <w:spacing w:after="0" w:line="480" w:lineRule="auto"/>
        <w:jc w:val="both"/>
        <w:rPr>
          <w:rFonts w:ascii="Times New Roman" w:hAnsi="Times New Roman"/>
          <w:sz w:val="24"/>
        </w:rPr>
      </w:pPr>
    </w:p>
    <w:p w:rsidR="00D4656F" w:rsidRPr="0013718D" w:rsidRDefault="00D4656F" w:rsidP="0002746C">
      <w:pPr>
        <w:pStyle w:val="Heading4"/>
      </w:pPr>
      <w:bookmarkStart w:id="208" w:name="_Toc481142183"/>
      <w:bookmarkStart w:id="209" w:name="_Toc481143882"/>
      <w:bookmarkStart w:id="210" w:name="_Toc481144076"/>
      <w:bookmarkStart w:id="211" w:name="_Toc481144298"/>
      <w:bookmarkStart w:id="212" w:name="_Toc481144447"/>
      <w:bookmarkStart w:id="213" w:name="_Toc481144957"/>
      <w:bookmarkStart w:id="214" w:name="_Toc492646501"/>
      <w:bookmarkStart w:id="215" w:name="_Toc493534681"/>
      <w:bookmarkStart w:id="216" w:name="_Toc493534772"/>
      <w:r w:rsidRPr="0013718D">
        <w:t xml:space="preserve">In situ </w:t>
      </w:r>
      <w:r w:rsidRPr="0002746C">
        <w:t>polymerisation</w:t>
      </w:r>
      <w:bookmarkEnd w:id="208"/>
      <w:bookmarkEnd w:id="209"/>
      <w:bookmarkEnd w:id="210"/>
      <w:bookmarkEnd w:id="211"/>
      <w:bookmarkEnd w:id="212"/>
      <w:bookmarkEnd w:id="213"/>
      <w:bookmarkEnd w:id="214"/>
      <w:bookmarkEnd w:id="215"/>
      <w:bookmarkEnd w:id="216"/>
    </w:p>
    <w:p w:rsidR="00D4656F" w:rsidRPr="007E040C" w:rsidRDefault="00D4656F" w:rsidP="00D4656F">
      <w:pPr>
        <w:spacing w:after="0" w:line="480" w:lineRule="auto"/>
        <w:jc w:val="both"/>
        <w:rPr>
          <w:rFonts w:ascii="Times New Roman" w:hAnsi="Times New Roman"/>
          <w:sz w:val="24"/>
        </w:rPr>
      </w:pPr>
      <w:r w:rsidRPr="007E040C">
        <w:rPr>
          <w:rFonts w:ascii="Times New Roman" w:hAnsi="Times New Roman"/>
          <w:sz w:val="24"/>
        </w:rPr>
        <w:t xml:space="preserve">In situ polymerisation was the earliest developed method for synthesizing polymer/clay nanocomposites, either thermoplastics or thermosets. The whole process goes in the environment surrounded by liquid monomers or monomer solution. Polymerisation takes place in the galleries of clay platelets with the help of the initiator. The most significant advantage of this method is the possibility to achieve good dispersion even without clay modification. The utilisation of this method has been extended to polymer/MMT nanocomposites such as nylon 6/MMT </w:t>
      </w:r>
      <w:r>
        <w:rPr>
          <w:rFonts w:ascii="Times New Roman" w:hAnsi="Times New Roman"/>
          <w:sz w:val="24"/>
        </w:rPr>
        <w:t>nanocomposites</w:t>
      </w:r>
      <w:r w:rsidRPr="007E040C">
        <w:rPr>
          <w:rFonts w:ascii="Times New Roman" w:hAnsi="Times New Roman"/>
          <w:sz w:val="24"/>
        </w:rPr>
        <w:t xml:space="preserve"> in many suspension states such as solution, in bulk, emulsion or micro-emulsion </w:t>
      </w:r>
      <w:r w:rsidRPr="007E040C">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TGFuLCBLYXZpcmF0bmEsICZhbXA7IFBpbm5hdmFpYSwgMTk5NTsgUGF2bGlkb3UgJmFt
cDsgUGFwYXNweXJpZGVzLCAyMDA4OyBBcmltaXRzdSBVc3VraSBldCBhbC4sIDE5OTMpPC9EaXNw
bGF5VGV4dD48cmVjb3JkPjxyZWMtbnVtYmVyPjI8L3JlYy1udW1iZXI+PGZvcmVpZ24ta2V5cz48
a2V5IGFwcD0iRU4iIGRiLWlkPSJ0ZTVmYTAyOWE1cjl0OWVycGF4NXBwMmx4ZmZ3eHB2cncwdHci
IHRpbWVzdGFtcD0iMTQ1NDA5MTE2NCI+Mjwva2V5PjwvZm9yZWlnbi1rZXlzPjxyZWYtdHlwZSBu
YW1lPSJKb3VybmFsIEFydGljbGUiPjE3PC9yZWYtdHlwZT48Y29udHJpYnV0b3JzPjxhdXRob3Jz
PjxhdXRob3I+QWxleGFuZHJlLCBNLjwvYXV0aG9yPjxhdXRob3I+RHVib2lzLCBQLjwvYXV0aG9y
PjwvYXV0aG9ycz48L2NvbnRyaWJ1dG9ycz48YXV0aC1hZGRyZXNzPlVuaXYgTW9ucywgTGFiIFBv
bHltZXIgJmFtcDsgQ29tcG9zaXRlIE1hdCwgQi03MDAwIE1vbnMsIEJlbGdpdW0uIER1Ym9pcywg
UCAocmVwcmludCBhdXRob3IpLCBVbml2IE1vbnMsIExhYiBQb2x5bWVyICZhbXA7IENvbXBvc2l0
ZSBNYXQsIDIwIFBsIFBhcmMsIEItNzAwMCBNb25zLCBCZWxnaXVtLjwvYXV0aC1hZGRyZXNzPjx0
aXRsZXM+PHRpdGxlPlBvbHltZXItbGF5ZXJlZCBzaWxpY2F0ZSBuYW5vY29tcG9zaXRlczogcHJl
cGFyYXRpb24sIHByb3BlcnRpZXMgYW5kIHVzZXMgb2YgYSBuZXcgY2xhc3Mgb2YgbWF0ZXJpYWxz
PC90aXRsZT48c2Vjb25kYXJ5LXRpdGxlPk1hdGVyaWFscyBTY2llbmNlICZhbXA7IEVuZ2luZWVy
aW5nIFItUmVwb3J0czwvc2Vjb25kYXJ5LXRpdGxlPjxzaG9ydC10aXRsZT5Qb2x5bWVyLWxheWVy
ZWQgc2lsaWNhdGUgbmFub2NvbXBvc2l0ZXM6IHByZXBhcmF0aW9uLCBwcm9wZXJ0aWVzIGFuZCB1
c2VzIG9mIGEgbmV3IGNsYXNzIG9mIG1hdGVyaWFsczwvc2hvcnQtdGl0bGU+PC90aXRsZXM+PHBl
cmlvZGljYWw+PGZ1bGwtdGl0bGU+TWF0ZXJpYWxzIFNjaWVuY2UgJmFtcDsgRW5naW5lZXJpbmcg
Ui1SZXBvcnRzPC9mdWxsLXRpdGxlPjxhYmJyLTE+TWF0LiBTY2kuIEVuZy4gUi48L2FiYnItMT48
L3BlcmlvZGljYWw+PHBhZ2VzPjEtNjM8L3BhZ2VzPjx2b2x1bWU+Mjg8L3ZvbHVtZT48bnVtYmVy
PjEtMjwvbnVtYmVyPjxrZXl3b3Jkcz48a2V5d29yZD5sYXllcmVkIHNpbGljYXRlIG5hbm9jb21w
b3NpdGVzPC9rZXl3b3JkPjxrZXl3b3JkPmludGVyY2FsYXRpdmUgcG9seW1lcml6YXRpb248L2tl
eXdvcmQ+PGtleXdvcmQ+bWVsdDwva2V5d29yZD48a2V5d29yZD5pbnRlcmNhbGF0aW9uPC9rZXl3
b3JkPjxrZXl3b3JkPmV4Zm9saWF0aW9uLWFkc29ycHRpb248L2tleXdvcmQ+PGtleXdvcmQ+bWVj
aGFuaWNhbCBwcm9wZXJ0aWVzPC9rZXl3b3JkPjxrZXl3b3JkPnRoZXJtYWw8L2tleXdvcmQ+PGtl
eXdvcmQ+c3RhYmlsaXR5PC9rZXl3b3JkPjxrZXl3b3JkPm94aWRlKS1pbnRlcmNhbGF0ZWQgZ3Jh
cGhpdGUgb3hpZGU8L2tleXdvcmQ+PGtleXdvcmQ+ZG91YmxlIGh5ZHJveGlkZSBuYW5vY29tcG9z
aXRlczwva2V5d29yZD48a2V5d29yZD5tZWx0LWludGVyY2FsYXRpb248L2tleXdvcmQ+PGtleXdv
cmQ+cG9seShldGh5bGVuZSBveGlkZSk8L2tleXdvcmQ+PGtleXdvcmQ+aW4tc2l0dTwva2V5d29y
ZD48a2V5d29yZD5lbXVsc2lvbjwva2V5d29yZD48a2V5d29yZD5wb2x5bWVyaXphdGlvbjwva2V5
d29yZD48a2V5d29yZD50aGVybWFsL21lY2hhbmljYWwgcHJvcGVydGllczwva2V5d29yZD48a2V5
d29yZD5wb2x5cHJvcHlsZW5lIG9saWdvbWVyPC9rZXl3b3JkPjxrZXl3b3JkPmh5YnJpZCBuYW5v
Y29tcG9zaXRlczwva2V5d29yZD48a2V5d29yZD5tZWNoYW5pY2FsLXByb3BlcnRpZXM8L2tleXdv
cmQ+PGtleXdvcmQ+TWF0ZXJpYWxzIFNjaWVuY2U8L2tleXdvcmQ+PGtleXdvcmQ+UGh5c2ljczwv
a2V5d29yZD48L2tleXdvcmRzPjxkYXRlcz48eWVhcj4yMDAwPC95ZWFyPjxwdWItZGF0ZXM+PGRh
dGU+SnVuPC9kYXRlPjwvcHViLWRhdGVzPjwvZGF0ZXM+PGlzYm4+MDkyNy03OTZYPC9pc2JuPjxh
Y2Nlc3Npb24tbnVtPldPUzowMDAwODc2MTQ1MDAwMDE8L2FjY2Vzc2lvbi1udW0+PHdvcmstdHlw
ZT5SZXZpZXc8L3dvcmstdHlwZT48dXJscz48cmVsYXRlZC11cmxzPjx1cmw+Jmx0O0dvIHRvIElT
SSZndDs6Ly9XT1M6MDAwMDg3NjE0NTAwMDAxPC91cmw+PC9yZWxhdGVkLXVybHM+PC91cmxzPjxl
bGVjdHJvbmljLXJlc291cmNlLW51bT4xMC4xMDE2L3MwOTI3LTc5NngoMDApMDAwMTItNzwvZWxl
Y3Ryb25pYy1yZXNvdXJjZS1udW0+PGxhbmd1YWdlPkVuZ2xpc2g8L2xhbmd1YWdlPjwvcmVjb3Jk
PjwvQ2l0ZT48Q2l0ZT48QXV0aG9yPlBhdmxpZG91PC9BdXRob3I+PFllYXI+MjAwODwvWWVhcj48
UmVjTnVtPjI4MzwvUmVjTnVtPjxyZWNvcmQ+PHJlYy1udW1iZXI+MjgzPC9yZWMtbnVtYmVyPjxm
b3JlaWduLWtleXM+PGtleSBhcHA9IkVOIiBkYi1pZD0idGU1ZmEwMjlhNXI5dDllcnBheDVwcDJs
eGZmd3hwdnJ3MHR3IiB0aW1lc3RhbXA9IjE0ODU3MjAyMzQiPjI4Mzwva2V5PjwvZm9yZWlnbi1r
ZXlzPjxyZWYtdHlwZSBuYW1lPSJKb3VybmFsIEFydGljbGUiPjE3PC9yZWYtdHlwZT48Y29udHJp
YnV0b3JzPjxhdXRob3JzPjxhdXRob3I+UGF2bGlkb3UsIFM8L2F1dGhvcj48YXV0aG9yPlBhcGFz
cHlyaWRlcywgQ0Q8L2F1dGhvcj48L2F1dGhvcnM+PC9jb250cmlidXRvcnM+PHRpdGxlcz48dGl0
bGU+QSByZXZpZXcgb24gcG9seW1lcuKAk2xheWVyZWQgc2lsaWNhdGUgbmFub2NvbXBvc2l0ZXM8
L3RpdGxlPjxzZWNvbmRhcnktdGl0bGU+UHJvZ3Jlc3MgaW4gcG9seW1lciBzY2llbmNlPC9zZWNv
bmRhcnktdGl0bGU+PC90aXRsZXM+PHBlcmlvZGljYWw+PGZ1bGwtdGl0bGU+UHJvZ3Jlc3MgaW4g
UG9seW1lciBTY2llbmNlPC9mdWxsLXRpdGxlPjxhYmJyLTE+UHJvZy4gUG9seW0uIFNjaS48L2Fi
YnItMT48YWJici0yPlByb2cgUG9seW0gU2NpPC9hYmJyLTI+PC9wZXJpb2RpY2FsPjxwYWdlcz4x
MTE5LTExOTg8L3BhZ2VzPjx2b2x1bWU+MzM8L3ZvbHVtZT48bnVtYmVyPjEyPC9udW1iZXI+PGRh
dGVzPjx5ZWFyPjIwMDg8L3llYXI+PC9kYXRlcz48aXNibj4wMDc5LTY3MDA8L2lzYm4+PHVybHM+
PC91cmxzPjwvcmVjb3JkPjwvQ2l0ZT48Q2l0ZT48QXV0aG9yPlVzdWtpPC9BdXRob3I+PFllYXI+
MTk5MzwvWWVhcj48UmVjTnVtPjMwNzwvUmVjTnVtPjxyZWNvcmQ+PHJlYy1udW1iZXI+MzA3PC9y
ZWMtbnVtYmVyPjxmb3JlaWduLWtleXM+PGtleSBhcHA9IkVOIiBkYi1pZD0idGU1ZmEwMjlhNXI5
dDllcnBheDVwcDJseGZmd3hwdnJ3MHR3IiB0aW1lc3RhbXA9IjE0ODU3MjE5NDgiPjMwNzwva2V5
PjwvZm9yZWlnbi1rZXlzPjxyZWYtdHlwZSBuYW1lPSJKb3VybmFsIEFydGljbGUiPjE3PC9yZWYt
dHlwZT48Y29udHJpYnV0b3JzPjxhdXRob3JzPjxhdXRob3I+VXN1a2ksIEFyaW1pdHN1PC9hdXRo
b3I+PGF1dGhvcj5LYXdhc3VtaSwgTWFzYXlhPC9hdXRob3I+PGF1dGhvcj5Lb2ppbWEsIFlvc2hp
dHN1Z3U8L2F1dGhvcj48YXV0aG9yPk9rYWRhLCBBa2FuZTwvYXV0aG9yPjxhdXRob3I+S3VyYXVj
aGksIFRvc2hpbzwvYXV0aG9yPjxhdXRob3I+S2FtaWdhaXRvLCBPc2FtaTwvYXV0aG9yPjwvYXV0
aG9ycz48L2NvbnRyaWJ1dG9ycz48dGl0bGVzPjx0aXRsZT5Td2VsbGluZyBiZWhhdmlvciBvZiBt
b250bW9yaWxsb25pdGUgY2F0aW9uIGV4Y2hhbmdlZCBmb3Igz4ktYW1pbm8gYWNpZHMgYnktY2Fw
cm9sYWN0YW08L3RpdGxlPjxzZWNvbmRhcnktdGl0bGU+Sm91cm5hbCBvZiBNYXRlcmlhbHMgUmVz
ZWFyY2g8L3NlY29uZGFyeS10aXRsZT48L3RpdGxlcz48cGVyaW9kaWNhbD48ZnVsbC10aXRsZT5K
b3VybmFsIG9mIE1hdGVyaWFscyBSZXNlYXJjaDwvZnVsbC10aXRsZT48YWJici0xPkouIE1hdGVy
LiBSZXMuPC9hYmJyLTE+PGFiYnItMj5KIE1hdGVyIFJlczwvYWJici0yPjwvcGVyaW9kaWNhbD48
cGFnZXM+MTE3NC0xMTc4PC9wYWdlcz48dm9sdW1lPjg8L3ZvbHVtZT48bnVtYmVyPjA1PC9udW1i
ZXI+PGRhdGVzPjx5ZWFyPjE5OTM8L3llYXI+PC9kYXRlcz48aXNibj4yMDQ0LTUzMjY8L2lzYm4+
PHVybHM+PC91cmxzPjwvcmVjb3JkPjwvQ2l0ZT48Q2l0ZT48QXV0aG9yPkxhbjwvQXV0aG9yPjxZ
ZWFyPjE5OTU8L1llYXI+PFJlY051bT4zMDg8L1JlY051bT48cmVjb3JkPjxyZWMtbnVtYmVyPjMw
ODwvcmVjLW51bWJlcj48Zm9yZWlnbi1rZXlzPjxrZXkgYXBwPSJFTiIgZGItaWQ9InRlNWZhMDI5
YTVyOXQ5ZXJwYXg1cHAybHhmZnd4cHZydzB0dyIgdGltZXN0YW1wPSIxNDg1NzIxOTkyIj4zMDg8
L2tleT48L2ZvcmVpZ24ta2V5cz48cmVmLXR5cGUgbmFtZT0iSm91cm5hbCBBcnRpY2xlIj4xNzwv
cmVmLXR5cGU+PGNvbnRyaWJ1dG9ycz48YXV0aG9ycz48YXV0aG9yPkxhbiwgVGllPC9hdXRob3I+
PGF1dGhvcj5LYXZpcmF0bmEsIFBhZG1hbmFuZGEgRDwvYXV0aG9yPjxhdXRob3I+UGlubmF2YWlh
LCBUaG9tYXMgSjwvYXV0aG9yPjwvYXV0aG9ycz48L2NvbnRyaWJ1dG9ycz48dGl0bGVzPjx0aXRs
ZT5NZWNoYW5pc20gb2YgY2xheSB0YWN0b2lkIGV4Zm9saWF0aW9uIGluIGVwb3h5LWNsYXkgbmFu
b2NvbXBvc2l0ZXM8L3RpdGxlPjxzZWNvbmRhcnktdGl0bGU+Q2hlbWlzdHJ5IG9mIE1hdGVyaWFs
czwvc2Vjb25kYXJ5LXRpdGxlPjwvdGl0bGVzPjxwZXJpb2RpY2FsPjxmdWxsLXRpdGxlPkNoZW1p
c3RyeSBvZiBNYXRlcmlhbHM8L2Z1bGwtdGl0bGU+PGFiYnItMT5DaGVtLiBNYXRlci48L2FiYnIt
MT48YWJici0yPkNoZW0gTWF0ZXI8L2FiYnItMj48L3BlcmlvZGljYWw+PHBhZ2VzPjIxNDQtMjE1
MDwvcGFnZXM+PHZvbHVtZT43PC92b2x1bWU+PG51bWJlcj4xMTwvbnVtYmVyPjxkYXRlcz48eWVh
cj4xOTk1PC95ZWFyPjwvZGF0ZXM+PGlzYm4+MDg5Ny00NzU2PC9pc2JuPjx1cmxzPjwvdXJscz48
L3JlY29yZD48L0NpdGU+PC9FbmROb3RlPn==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TGFuLCBLYXZpcmF0bmEsICZhbXA7IFBpbm5hdmFpYSwgMTk5NTsgUGF2bGlkb3UgJmFt
cDsgUGFwYXNweXJpZGVzLCAyMDA4OyBBcmltaXRzdSBVc3VraSBldCBhbC4sIDE5OTMpPC9EaXNw
bGF5VGV4dD48cmVjb3JkPjxyZWMtbnVtYmVyPjI8L3JlYy1udW1iZXI+PGZvcmVpZ24ta2V5cz48
a2V5IGFwcD0iRU4iIGRiLWlkPSJ0ZTVmYTAyOWE1cjl0OWVycGF4NXBwMmx4ZmZ3eHB2cncwdHci
IHRpbWVzdGFtcD0iMTQ1NDA5MTE2NCI+Mjwva2V5PjwvZm9yZWlnbi1rZXlzPjxyZWYtdHlwZSBu
YW1lPSJKb3VybmFsIEFydGljbGUiPjE3PC9yZWYtdHlwZT48Y29udHJpYnV0b3JzPjxhdXRob3Jz
PjxhdXRob3I+QWxleGFuZHJlLCBNLjwvYXV0aG9yPjxhdXRob3I+RHVib2lzLCBQLjwvYXV0aG9y
PjwvYXV0aG9ycz48L2NvbnRyaWJ1dG9ycz48YXV0aC1hZGRyZXNzPlVuaXYgTW9ucywgTGFiIFBv
bHltZXIgJmFtcDsgQ29tcG9zaXRlIE1hdCwgQi03MDAwIE1vbnMsIEJlbGdpdW0uIER1Ym9pcywg
UCAocmVwcmludCBhdXRob3IpLCBVbml2IE1vbnMsIExhYiBQb2x5bWVyICZhbXA7IENvbXBvc2l0
ZSBNYXQsIDIwIFBsIFBhcmMsIEItNzAwMCBNb25zLCBCZWxnaXVtLjwvYXV0aC1hZGRyZXNzPjx0
aXRsZXM+PHRpdGxlPlBvbHltZXItbGF5ZXJlZCBzaWxpY2F0ZSBuYW5vY29tcG9zaXRlczogcHJl
cGFyYXRpb24sIHByb3BlcnRpZXMgYW5kIHVzZXMgb2YgYSBuZXcgY2xhc3Mgb2YgbWF0ZXJpYWxz
PC90aXRsZT48c2Vjb25kYXJ5LXRpdGxlPk1hdGVyaWFscyBTY2llbmNlICZhbXA7IEVuZ2luZWVy
aW5nIFItUmVwb3J0czwvc2Vjb25kYXJ5LXRpdGxlPjxzaG9ydC10aXRsZT5Qb2x5bWVyLWxheWVy
ZWQgc2lsaWNhdGUgbmFub2NvbXBvc2l0ZXM6IHByZXBhcmF0aW9uLCBwcm9wZXJ0aWVzIGFuZCB1
c2VzIG9mIGEgbmV3IGNsYXNzIG9mIG1hdGVyaWFsczwvc2hvcnQtdGl0bGU+PC90aXRsZXM+PHBl
cmlvZGljYWw+PGZ1bGwtdGl0bGU+TWF0ZXJpYWxzIFNjaWVuY2UgJmFtcDsgRW5naW5lZXJpbmcg
Ui1SZXBvcnRzPC9mdWxsLXRpdGxlPjxhYmJyLTE+TWF0LiBTY2kuIEVuZy4gUi48L2FiYnItMT48
L3BlcmlvZGljYWw+PHBhZ2VzPjEtNjM8L3BhZ2VzPjx2b2x1bWU+Mjg8L3ZvbHVtZT48bnVtYmVy
PjEtMjwvbnVtYmVyPjxrZXl3b3Jkcz48a2V5d29yZD5sYXllcmVkIHNpbGljYXRlIG5hbm9jb21w
b3NpdGVzPC9rZXl3b3JkPjxrZXl3b3JkPmludGVyY2FsYXRpdmUgcG9seW1lcml6YXRpb248L2tl
eXdvcmQ+PGtleXdvcmQ+bWVsdDwva2V5d29yZD48a2V5d29yZD5pbnRlcmNhbGF0aW9uPC9rZXl3
b3JkPjxrZXl3b3JkPmV4Zm9saWF0aW9uLWFkc29ycHRpb248L2tleXdvcmQ+PGtleXdvcmQ+bWVj
aGFuaWNhbCBwcm9wZXJ0aWVzPC9rZXl3b3JkPjxrZXl3b3JkPnRoZXJtYWw8L2tleXdvcmQ+PGtl
eXdvcmQ+c3RhYmlsaXR5PC9rZXl3b3JkPjxrZXl3b3JkPm94aWRlKS1pbnRlcmNhbGF0ZWQgZ3Jh
cGhpdGUgb3hpZGU8L2tleXdvcmQ+PGtleXdvcmQ+ZG91YmxlIGh5ZHJveGlkZSBuYW5vY29tcG9z
aXRlczwva2V5d29yZD48a2V5d29yZD5tZWx0LWludGVyY2FsYXRpb248L2tleXdvcmQ+PGtleXdv
cmQ+cG9seShldGh5bGVuZSBveGlkZSk8L2tleXdvcmQ+PGtleXdvcmQ+aW4tc2l0dTwva2V5d29y
ZD48a2V5d29yZD5lbXVsc2lvbjwva2V5d29yZD48a2V5d29yZD5wb2x5bWVyaXphdGlvbjwva2V5
d29yZD48a2V5d29yZD50aGVybWFsL21lY2hhbmljYWwgcHJvcGVydGllczwva2V5d29yZD48a2V5
d29yZD5wb2x5cHJvcHlsZW5lIG9saWdvbWVyPC9rZXl3b3JkPjxrZXl3b3JkPmh5YnJpZCBuYW5v
Y29tcG9zaXRlczwva2V5d29yZD48a2V5d29yZD5tZWNoYW5pY2FsLXByb3BlcnRpZXM8L2tleXdv
cmQ+PGtleXdvcmQ+TWF0ZXJpYWxzIFNjaWVuY2U8L2tleXdvcmQ+PGtleXdvcmQ+UGh5c2ljczwv
a2V5d29yZD48L2tleXdvcmRzPjxkYXRlcz48eWVhcj4yMDAwPC95ZWFyPjxwdWItZGF0ZXM+PGRh
dGU+SnVuPC9kYXRlPjwvcHViLWRhdGVzPjwvZGF0ZXM+PGlzYm4+MDkyNy03OTZYPC9pc2JuPjxh
Y2Nlc3Npb24tbnVtPldPUzowMDAwODc2MTQ1MDAwMDE8L2FjY2Vzc2lvbi1udW0+PHdvcmstdHlw
ZT5SZXZpZXc8L3dvcmstdHlwZT48dXJscz48cmVsYXRlZC11cmxzPjx1cmw+Jmx0O0dvIHRvIElT
SSZndDs6Ly9XT1M6MDAwMDg3NjE0NTAwMDAxPC91cmw+PC9yZWxhdGVkLXVybHM+PC91cmxzPjxl
bGVjdHJvbmljLXJlc291cmNlLW51bT4xMC4xMDE2L3MwOTI3LTc5NngoMDApMDAwMTItNzwvZWxl
Y3Ryb25pYy1yZXNvdXJjZS1udW0+PGxhbmd1YWdlPkVuZ2xpc2g8L2xhbmd1YWdlPjwvcmVjb3Jk
PjwvQ2l0ZT48Q2l0ZT48QXV0aG9yPlBhdmxpZG91PC9BdXRob3I+PFllYXI+MjAwODwvWWVhcj48
UmVjTnVtPjI4MzwvUmVjTnVtPjxyZWNvcmQ+PHJlYy1udW1iZXI+MjgzPC9yZWMtbnVtYmVyPjxm
b3JlaWduLWtleXM+PGtleSBhcHA9IkVOIiBkYi1pZD0idGU1ZmEwMjlhNXI5dDllcnBheDVwcDJs
eGZmd3hwdnJ3MHR3IiB0aW1lc3RhbXA9IjE0ODU3MjAyMzQiPjI4Mzwva2V5PjwvZm9yZWlnbi1r
ZXlzPjxyZWYtdHlwZSBuYW1lPSJKb3VybmFsIEFydGljbGUiPjE3PC9yZWYtdHlwZT48Y29udHJp
YnV0b3JzPjxhdXRob3JzPjxhdXRob3I+UGF2bGlkb3UsIFM8L2F1dGhvcj48YXV0aG9yPlBhcGFz
cHlyaWRlcywgQ0Q8L2F1dGhvcj48L2F1dGhvcnM+PC9jb250cmlidXRvcnM+PHRpdGxlcz48dGl0
bGU+QSByZXZpZXcgb24gcG9seW1lcuKAk2xheWVyZWQgc2lsaWNhdGUgbmFub2NvbXBvc2l0ZXM8
L3RpdGxlPjxzZWNvbmRhcnktdGl0bGU+UHJvZ3Jlc3MgaW4gcG9seW1lciBzY2llbmNlPC9zZWNv
bmRhcnktdGl0bGU+PC90aXRsZXM+PHBlcmlvZGljYWw+PGZ1bGwtdGl0bGU+UHJvZ3Jlc3MgaW4g
UG9seW1lciBTY2llbmNlPC9mdWxsLXRpdGxlPjxhYmJyLTE+UHJvZy4gUG9seW0uIFNjaS48L2Fi
YnItMT48YWJici0yPlByb2cgUG9seW0gU2NpPC9hYmJyLTI+PC9wZXJpb2RpY2FsPjxwYWdlcz4x
MTE5LTExOTg8L3BhZ2VzPjx2b2x1bWU+MzM8L3ZvbHVtZT48bnVtYmVyPjEyPC9udW1iZXI+PGRh
dGVzPjx5ZWFyPjIwMDg8L3llYXI+PC9kYXRlcz48aXNibj4wMDc5LTY3MDA8L2lzYm4+PHVybHM+
PC91cmxzPjwvcmVjb3JkPjwvQ2l0ZT48Q2l0ZT48QXV0aG9yPlVzdWtpPC9BdXRob3I+PFllYXI+
MTk5MzwvWWVhcj48UmVjTnVtPjMwNzwvUmVjTnVtPjxyZWNvcmQ+PHJlYy1udW1iZXI+MzA3PC9y
ZWMtbnVtYmVyPjxmb3JlaWduLWtleXM+PGtleSBhcHA9IkVOIiBkYi1pZD0idGU1ZmEwMjlhNXI5
dDllcnBheDVwcDJseGZmd3hwdnJ3MHR3IiB0aW1lc3RhbXA9IjE0ODU3MjE5NDgiPjMwNzwva2V5
PjwvZm9yZWlnbi1rZXlzPjxyZWYtdHlwZSBuYW1lPSJKb3VybmFsIEFydGljbGUiPjE3PC9yZWYt
dHlwZT48Y29udHJpYnV0b3JzPjxhdXRob3JzPjxhdXRob3I+VXN1a2ksIEFyaW1pdHN1PC9hdXRo
b3I+PGF1dGhvcj5LYXdhc3VtaSwgTWFzYXlhPC9hdXRob3I+PGF1dGhvcj5Lb2ppbWEsIFlvc2hp
dHN1Z3U8L2F1dGhvcj48YXV0aG9yPk9rYWRhLCBBa2FuZTwvYXV0aG9yPjxhdXRob3I+S3VyYXVj
aGksIFRvc2hpbzwvYXV0aG9yPjxhdXRob3I+S2FtaWdhaXRvLCBPc2FtaTwvYXV0aG9yPjwvYXV0
aG9ycz48L2NvbnRyaWJ1dG9ycz48dGl0bGVzPjx0aXRsZT5Td2VsbGluZyBiZWhhdmlvciBvZiBt
b250bW9yaWxsb25pdGUgY2F0aW9uIGV4Y2hhbmdlZCBmb3Igz4ktYW1pbm8gYWNpZHMgYnktY2Fw
cm9sYWN0YW08L3RpdGxlPjxzZWNvbmRhcnktdGl0bGU+Sm91cm5hbCBvZiBNYXRlcmlhbHMgUmVz
ZWFyY2g8L3NlY29uZGFyeS10aXRsZT48L3RpdGxlcz48cGVyaW9kaWNhbD48ZnVsbC10aXRsZT5K
b3VybmFsIG9mIE1hdGVyaWFscyBSZXNlYXJjaDwvZnVsbC10aXRsZT48YWJici0xPkouIE1hdGVy
LiBSZXMuPC9hYmJyLTE+PGFiYnItMj5KIE1hdGVyIFJlczwvYWJici0yPjwvcGVyaW9kaWNhbD48
cGFnZXM+MTE3NC0xMTc4PC9wYWdlcz48dm9sdW1lPjg8L3ZvbHVtZT48bnVtYmVyPjA1PC9udW1i
ZXI+PGRhdGVzPjx5ZWFyPjE5OTM8L3llYXI+PC9kYXRlcz48aXNibj4yMDQ0LTUzMjY8L2lzYm4+
PHVybHM+PC91cmxzPjwvcmVjb3JkPjwvQ2l0ZT48Q2l0ZT48QXV0aG9yPkxhbjwvQXV0aG9yPjxZ
ZWFyPjE5OTU8L1llYXI+PFJlY051bT4zMDg8L1JlY051bT48cmVjb3JkPjxyZWMtbnVtYmVyPjMw
ODwvcmVjLW51bWJlcj48Zm9yZWlnbi1rZXlzPjxrZXkgYXBwPSJFTiIgZGItaWQ9InRlNWZhMDI5
YTVyOXQ5ZXJwYXg1cHAybHhmZnd4cHZydzB0dyIgdGltZXN0YW1wPSIxNDg1NzIxOTkyIj4zMDg8
L2tleT48L2ZvcmVpZ24ta2V5cz48cmVmLXR5cGUgbmFtZT0iSm91cm5hbCBBcnRpY2xlIj4xNzwv
cmVmLXR5cGU+PGNvbnRyaWJ1dG9ycz48YXV0aG9ycz48YXV0aG9yPkxhbiwgVGllPC9hdXRob3I+
PGF1dGhvcj5LYXZpcmF0bmEsIFBhZG1hbmFuZGEgRDwvYXV0aG9yPjxhdXRob3I+UGlubmF2YWlh
LCBUaG9tYXMgSjwvYXV0aG9yPjwvYXV0aG9ycz48L2NvbnRyaWJ1dG9ycz48dGl0bGVzPjx0aXRs
ZT5NZWNoYW5pc20gb2YgY2xheSB0YWN0b2lkIGV4Zm9saWF0aW9uIGluIGVwb3h5LWNsYXkgbmFu
b2NvbXBvc2l0ZXM8L3RpdGxlPjxzZWNvbmRhcnktdGl0bGU+Q2hlbWlzdHJ5IG9mIE1hdGVyaWFs
czwvc2Vjb25kYXJ5LXRpdGxlPjwvdGl0bGVzPjxwZXJpb2RpY2FsPjxmdWxsLXRpdGxlPkNoZW1p
c3RyeSBvZiBNYXRlcmlhbHM8L2Z1bGwtdGl0bGU+PGFiYnItMT5DaGVtLiBNYXRlci48L2FiYnIt
MT48YWJici0yPkNoZW0gTWF0ZXI8L2FiYnItMj48L3BlcmlvZGljYWw+PHBhZ2VzPjIxNDQtMjE1
MDwvcGFnZXM+PHZvbHVtZT43PC92b2x1bWU+PG51bWJlcj4xMTwvbnVtYmVyPjxkYXRlcz48eWVh
cj4xOTk1PC95ZWFyPjwvZGF0ZXM+PGlzYm4+MDg5Ny00NzU2PC9pc2JuPjx1cmxzPjwvdXJscz48
L3JlY29yZD48L0NpdGU+PC9FbmROb3RlPn==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3" w:tooltip="Alexandre, 2000 #179" w:history="1">
        <w:r w:rsidR="00DE1C74" w:rsidRPr="007E040C">
          <w:rPr>
            <w:rFonts w:ascii="Times New Roman" w:hAnsi="Times New Roman"/>
            <w:noProof/>
            <w:sz w:val="24"/>
          </w:rPr>
          <w:t>Alexandre &amp; Dubois, 2000</w:t>
        </w:r>
      </w:hyperlink>
      <w:r w:rsidRPr="007E040C">
        <w:rPr>
          <w:rFonts w:ascii="Times New Roman" w:hAnsi="Times New Roman"/>
          <w:noProof/>
          <w:sz w:val="24"/>
        </w:rPr>
        <w:t xml:space="preserve">; </w:t>
      </w:r>
      <w:hyperlink w:anchor="_ENREF_145" w:tooltip="Lan, 1995 #308" w:history="1">
        <w:r w:rsidR="00DE1C74" w:rsidRPr="007E040C">
          <w:rPr>
            <w:rFonts w:ascii="Times New Roman" w:hAnsi="Times New Roman"/>
            <w:noProof/>
            <w:sz w:val="24"/>
          </w:rPr>
          <w:t>Lan, Kaviratna, &amp; Pinnavaia, 1995</w:t>
        </w:r>
      </w:hyperlink>
      <w:r w:rsidRPr="007E040C">
        <w:rPr>
          <w:rFonts w:ascii="Times New Roman" w:hAnsi="Times New Roman"/>
          <w:noProof/>
          <w:sz w:val="24"/>
        </w:rPr>
        <w:t xml:space="preserve">; </w:t>
      </w:r>
      <w:hyperlink w:anchor="_ENREF_187" w:tooltip="Pavlidou, 2008 #283" w:history="1">
        <w:r w:rsidR="00DE1C74" w:rsidRPr="007E040C">
          <w:rPr>
            <w:rFonts w:ascii="Times New Roman" w:hAnsi="Times New Roman"/>
            <w:noProof/>
            <w:sz w:val="24"/>
          </w:rPr>
          <w:t>Pavlidou &amp; Papaspyrides, 2008</w:t>
        </w:r>
      </w:hyperlink>
      <w:r w:rsidRPr="007E040C">
        <w:rPr>
          <w:rFonts w:ascii="Times New Roman" w:hAnsi="Times New Roman"/>
          <w:noProof/>
          <w:sz w:val="24"/>
        </w:rPr>
        <w:t xml:space="preserve">; </w:t>
      </w:r>
      <w:hyperlink w:anchor="_ENREF_238" w:tooltip="Usuki, 1993 #307" w:history="1">
        <w:r w:rsidR="00DE1C74" w:rsidRPr="007E040C">
          <w:rPr>
            <w:rFonts w:ascii="Times New Roman" w:hAnsi="Times New Roman"/>
            <w:noProof/>
            <w:sz w:val="24"/>
          </w:rPr>
          <w:t>Usuki et al., 199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Acrylamide </w:t>
      </w:r>
      <w:r w:rsidRPr="007E040C">
        <w:rPr>
          <w:rFonts w:ascii="Times New Roman" w:hAnsi="Times New Roman" w:cstheme="minorBidi"/>
          <w:sz w:val="24"/>
        </w:rPr>
        <w:t>is</w:t>
      </w:r>
      <w:r w:rsidRPr="007E040C">
        <w:rPr>
          <w:rFonts w:ascii="Times New Roman" w:hAnsi="Times New Roman"/>
          <w:sz w:val="24"/>
        </w:rPr>
        <w:t xml:space="preserve"> known to be able to form nanocomposite hydrogel with clay platelets by in situ polymerisation </w:t>
      </w:r>
      <w:r w:rsidRPr="007E040C">
        <w:rPr>
          <w:rFonts w:ascii="Times New Roman" w:hAnsi="Times New Roman"/>
          <w:sz w:val="24"/>
        </w:rPr>
        <w:fldChar w:fldCharType="begin">
          <w:fldData xml:space="preserve">PEVuZE5vdGU+PENpdGU+PEF1dGhvcj5IYXJhZ3VjaGk8L0F1dGhvcj48WWVhcj4yMDAyPC9ZZWFy
PjxSZWNOdW0+MjE8L1JlY051bT48RGlzcGxheVRleHQ+KENoZW4gJmFtcDsgQ2hyYW1iYWNoLCAx
OTc5OyBIYXJhZ3VjaGkgJmFtcDsgTGksIDIwMDY7IEhhcmFndWNoaSAmYW1wOyBUYWtlaGlzYSwg
MjAwMjsgT2theSAmYW1wOyBPcHBlcm1hbm4sIDIwMDcpPC9EaXNwbGF5VGV4dD48cmVjb3JkPjxy
ZWMtbnVtYmVyPjIxPC9yZWMtbnVtYmVyPjxmb3JlaWduLWtleXM+PGtleSBhcHA9IkVOIiBkYi1p
ZD0idGU1ZmEwMjlhNXI5dDllcnBheDVwcDJseGZmd3hwdnJ3MHR3IiB0aW1lc3RhbXA9IjE0NTQw
OTExNjQiPjIxPC9rZXk+PC9mb3JlaWduLWtleXM+PHJlZi10eXBlIG5hbWU9IkpvdXJuYWwgQXJ0
aWNsZSI+MTc8L3JlZi10eXBlPjxjb250cmlidXRvcnM+PGF1dGhvcnM+PGF1dGhvcj5IYXJhZ3Vj
aGksIEsuPC9hdXRob3I+PGF1dGhvcj5UYWtlaGlzYSwgVC48L2F1dGhvcj48L2F1dGhvcnM+PC9j
b250cmlidXRvcnM+PGF1dGgtYWRkcmVzcz5LYXdhbXVyYSBJbnN0IENoZW0gUmVzLCBDaGliYSAy
ODUwMDc4LCBKYXBhbi4gSGFyYWd1Y2hpLCBLIChyZXByaW50IGF1dGhvciksIEthd2FtdXJhIElu
c3QgQ2hlbSBSZXMsIDYzMSBTYWthZG8sIENoaWJhIDI4NTAwNzgsIEphcGFuLjwvYXV0aC1hZGRy
ZXNzPjx0aXRsZXM+PHRpdGxlPk5hbm9jb21wb3NpdGUgaHlkcm9nZWxzOiBBIHVuaXF1ZSBvcmdh
bmljLWlub3JnYW5pYyBuZXR3b3JrIHN0cnVjdHVyZSB3aXRoIGV4dHJhb3JkaW5hcnkgbWVjaGFu
aWNhbCwgb3B0aWNhbCwgYW5kIHN3ZWxsaW5nL2RlLXN3ZWxsaW5nIHByb3BlcnRpZXM8L3RpdGxl
PjxzZWNvbmRhcnktdGl0bGU+QWR2YW5jZWQgTWF0ZXJpYWxzPC9zZWNvbmRhcnktdGl0bGU+PHNo
b3J0LXRpdGxlPk5hbm9jb21wb3NpdGUgaHlkcm9nZWxzOiBBIHVuaXF1ZSBvcmdhbmljLWlub3Jn
YW5pYyBuZXR3b3JrIHN0cnVjdHVyZSB3aXRoIGV4dHJhb3JkaW5hcnkgbWVjaGFuaWNhbCwgb3B0
aWNhbCwgYW5kIHN3ZWxsaW5nL2RlLXN3ZWxsaW5nIHByb3BlcnRpZXM8L3Nob3J0LXRpdGxlPjwv
dGl0bGVzPjxwZXJpb2RpY2FsPjxmdWxsLXRpdGxlPkFkdmFuY2VkIE1hdGVyaWFsczwvZnVsbC10
aXRsZT48YWJici0xPkFkdi4gTWF0ZXIuPC9hYmJyLTE+PGFiYnItMj5BZHYgTWF0ZXI8L2FiYnIt
Mj48L3BlcmlvZGljYWw+PHBhZ2VzPjExMjAtMTEyNDwvcGFnZXM+PHZvbHVtZT4xNDwvdm9sdW1l
PjxudW1iZXI+MTY8L251bWJlcj48a2V5d29yZHM+PGtleXdvcmQ+dm9sdW1lLXBoYXNlLXRyYW5z
aXRpb248L2tleXdvcmQ+PGtleXdvcmQ+cG9seW1lciBnZWxzPC9rZXl3b3JkPjxrZXl3b3JkPnBv
bHkobi1pc29wcm9weWxhY3J5bGFtaWRlKSBnZWxzPC9rZXl3b3JkPjxrZXl3b3JkPmR5bmFtaWMg
Zmx1Y3R1YXRpb25zPC9rZXl3b3JkPjxrZXl3b3JkPmluaG9tb2dlbmVpdGllczwva2V5d29yZD48
a2V5d29yZD5kZXBlbmRlbmNlPC9rZXl3b3JkPjxrZXl3b3JkPmJlaGF2aW9yPC9rZXl3b3JkPjxr
ZXl3b3JkPnByZXNzdXJlPC9rZXl3b3JkPjxrZXl3b3JkPkNoZW1pc3RyeTwva2V5d29yZD48a2V5
d29yZD5TY2llbmNlICZhbXA7IFRlY2hub2xvZ3kgLSBPdGhlciBUb3BpY3M8L2tleXdvcmQ+PGtl
eXdvcmQ+TWF0ZXJpYWxzIFNjaWVuY2U8L2tleXdvcmQ+PGtleXdvcmQ+UGh5c2ljczwva2V5d29y
ZD48L2tleXdvcmRzPjxkYXRlcz48eWVhcj4yMDAyPC95ZWFyPjxwdWItZGF0ZXM+PGRhdGU+QXVn
PC9kYXRlPjwvcHViLWRhdGVzPjwvZGF0ZXM+PGlzYm4+MDkzNS05NjQ4PC9pc2JuPjxhY2Nlc3Np
b24tbnVtPldPUzowMDAxNzc2OTk5MDAwMDU8L2FjY2Vzc2lvbi1udW0+PHdvcmstdHlwZT5BcnRp
Y2xlPC93b3JrLXR5cGU+PHVybHM+PHJlbGF0ZWQtdXJscz48dXJsPiZsdDtHbyB0byBJU0kmZ3Q7
Oi8vV09TOjAwMDE3NzY5OTkwMDAwNTwvdXJsPjwvcmVsYXRlZC11cmxzPjwvdXJscz48ZWxlY3Ry
b25pYy1yZXNvdXJjZS1udW0+MTAuMTAwMi8xNTIxLTQwOTUoMjAwMjA4MTYpMTQ6MTYmbHQ7MTEy
MDo6YWlkLWFkbWExMTIwJmd0OzMuMC5jbzsyLTk8L2VsZWN0cm9uaWMtcmVzb3VyY2UtbnVtPjxs
YW5ndWFnZT5FbmdsaXNoPC9sYW5ndWFnZT48L3JlY29yZD48L0NpdGU+PENpdGU+PEF1dGhvcj5P
a2F5PC9BdXRob3I+PFllYXI+MjAwNzwvWWVhcj48UmVjTnVtPjEzMjwvUmVjTnVtPjxyZWNvcmQ+
PHJlYy1udW1iZXI+MTMyPC9yZWMtbnVtYmVyPjxmb3JlaWduLWtleXM+PGtleSBhcHA9IkVOIiBk
Yi1pZD0idGU1ZmEwMjlhNXI5dDllcnBheDVwcDJseGZmd3hwdnJ3MHR3IiB0aW1lc3RhbXA9IjE0
NjI5NzE1NTkiPjEzMjwva2V5PjwvZm9yZWlnbi1rZXlzPjxyZWYtdHlwZSBuYW1lPSJKb3VybmFs
IEFydGljbGUiPjE3PC9yZWYtdHlwZT48Y29udHJpYnV0b3JzPjxhdXRob3JzPjxhdXRob3I+T2th
eSwgTy48L2F1dGhvcj48YXV0aG9yPk9wcGVybWFubiwgVy48L2F1dGhvcj48L2F1dGhvcnM+PC9j
b250cmlidXRvcnM+PGF1dGgtYWRkcmVzcz5Jc3RhbmJ1bCBUZWNoIFVuaXYsIERlcHQgQ2hlbSwg
VFItMzQ0NjkgSXN0YW5idWwsIFR1cmtleSYjeEQ7Q2xhdXN0aGFsIFVuaXYgVGVjaG5vbCwgSW5z
dCBQaHlzIENoZW0sIEQtMzg2NzggQ2xhdXN0aGFsIFplbGxlcmZlbGQsIEdlcm1hbnk8L2F1dGgt
YWRkcmVzcz48dGl0bGVzPjx0aXRsZT5Qb2x5YWNyeWxhbWlkZS1jbGF5IG5hbm9jb21wb3NpdGUg
aHlkcm9nZWxzOiBSaGVvbG9naWNhbCBhbmQgbGlnaHQgc2NhdHRlcmluZyBjaGFyYWN0ZXJpemF0
aW9uPC90aXRsZT48c2Vjb25kYXJ5LXRpdGxlPk1hY3JvbW9sZWN1bGVzPC9zZWNvbmRhcnktdGl0
bGU+PGFsdC10aXRsZT5NYWNyb21vbGVjdWxlcyYjeEQ7TWFjcm9tb2xlY3VsZXM8L2FsdC10aXRs
ZT48L3RpdGxlcz48cGFnZXM+MzM3OC0zMzg3PC9wYWdlcz48dm9sdW1lPjQwPC92b2x1bWU+PG51
bWJlcj45PC9udW1iZXI+PGtleXdvcmRzPjxrZXl3b3JkPmFuZ2xlIG5ldXRyb24tc2NhdHRlcmlu
Zzwva2V5d29yZD48a2V5d29yZD5jaGFyZ2VkIHBvbHkoYWNyeWxhbWlkZSkgZ2Vsczwva2V5d29y
ZD48a2V5d29yZD5zcGF0aWFsIGluaG9tb2dlbmVpdHk8L2tleXdvcmQ+PGtleXdvcmQ+ZHluYW1p
YyBmbHVjdHVhdGlvbnM8L2tleXdvcmQ+PGtleXdvcmQ+bGFwb25pdGUgZGlzcGVyc2lvbnM8L2tl
eXdvcmQ+PGtleXdvcmQ+c3dlbGxpbmcgcHJvcGVydGllczwva2V5d29yZD48a2V5d29yZD5wb2x5
bWVyIGdlbHM8L2tleXdvcmQ+PGtleXdvcmQ+dGVtcGVyYXR1cmU8L2tleXdvcmQ+PGtleXdvcmQ+
Y29tcG9zaXRlczwva2V5d29yZD48a2V5d29yZD5nZWxhdGlvbjwva2V5d29yZD48L2tleXdvcmRz
PjxkYXRlcz48eWVhcj4yMDA3PC95ZWFyPjxwdWItZGF0ZXM+PGRhdGU+TWF5IDE8L2RhdGU+PC9w
dWItZGF0ZXM+PC9kYXRlcz48aXNibj4wMDI0LTkyOTc8L2lzYm4+PGFjY2Vzc2lvbi1udW0+V09T
OjAwMDI0NTkwMDIwMDA1NjwvYWNjZXNzaW9uLW51bT48dXJscz48cmVsYXRlZC11cmxzPjx1cmw+
Jmx0O0dvIHRvIElTSSZndDs6Ly9XT1M6MDAwMjQ1OTAwMjAwMDU2PC91cmw+PC9yZWxhdGVkLXVy
bHM+PC91cmxzPjxsYW5ndWFnZT5FbmdsaXNoPC9sYW5ndWFnZT48L3JlY29yZD48L0NpdGU+PENp
dGU+PEF1dGhvcj5DaGVuPC9BdXRob3I+PFllYXI+MTk3OTwvWWVhcj48UmVjTnVtPjk8L1JlY051
bT48cmVjb3JkPjxyZWMtbnVtYmVyPjk8L3JlYy1udW1iZXI+PGZvcmVpZ24ta2V5cz48a2V5IGFw
cD0iRU4iIGRiLWlkPSJ0ZTVmYTAyOWE1cjl0OWVycGF4NXBwMmx4ZmZ3eHB2cncwdHciIHRpbWVz
dGFtcD0iMTQ1NDA5MTE2NCI+OTwva2V5PjwvZm9yZWlnbi1rZXlzPjxyZWYtdHlwZSBuYW1lPSJK
b3VybmFsIEFydGljbGUiPjE3PC9yZWYtdHlwZT48Y29udHJpYnV0b3JzPjxhdXRob3JzPjxhdXRo
b3I+Q2hlbiwgQi48L2F1dGhvcj48YXV0aG9yPkNocmFtYmFjaCwgQS48L2F1dGhvcj48L2F1dGhv
cnM+PC9jb250cmlidXRvcnM+PGF1dGgtYWRkcmVzcz5DSEVOLCBCIChyZXByaW50IGF1dGhvciks
IE5JQ0hIRCxFTkRPQ1JJTk9MICZhbXA7IFJFUFJPRCBSRVMgQlJBTkNILEJFVEhFU0RBLE1EIDIw
MDE0LCBVU0EuPC9hdXRoLWFkZHJlc3M+PHRpdGxlcz48dGl0bGU+RVNUSU1BVElPTiBPRiBQT0xZ
TUVSSVpBVElPTiBFRkZJQ0lFTkNZIElOIFRIRSBGT1JNQVRJT04gT0YgUE9MWUFDUllMQU1JREUt
R0VMLCBVU0lORyBDT05USU5VT1VTIE9QVElDQUwtU0NBTk5JTkcgRFVSSU5HIFBPTFlNRVJJWkFU
SU9OPC90aXRsZT48c2Vjb25kYXJ5LXRpdGxlPkpvdXJuYWwgb2YgQmlvY2hlbWljYWwgYW5kIEJp
b3BoeXNpY2FsIE1ldGhvZHM8L3NlY29uZGFyeS10aXRsZT48c2hvcnQtdGl0bGU+RVNUSU1BVElP
TiBPRiBQT0xZTUVSSVpBVElPTiBFRkZJQ0lFTkNZIElOIFRIRSBGT1JNQVRJT04gT0YgUE9MWUFD
UllMQU1JREUtR0VMLCBVU0lORyBDT05USU5VT1VTIE9QVElDQUwtU0NBTk5JTkcgRFVSSU5HIFBP
TFlNRVJJWkFUSU9OPC9zaG9ydC10aXRsZT48L3RpdGxlcz48cGVyaW9kaWNhbD48ZnVsbC10aXRs
ZT5Kb3VybmFsIG9mIEJpb2NoZW1pY2FsIGFuZCBCaW9waHlzaWNhbCBNZXRob2RzPC9mdWxsLXRp
dGxlPjxhYmJyLTE+Si4gQmlvY2hlbS4gQmlvcGguIE1ldGhvZHM8L2FiYnItMT48YWJici0yPkog
QmlvY2hlbSBCaW9waCBNZXRob2RzPC9hYmJyLTI+PC9wZXJpb2RpY2FsPjxwYWdlcz4xMDUtMTE2
PC9wYWdlcz48dm9sdW1lPjE8L3ZvbHVtZT48bnVtYmVyPjI8L251bWJlcj48a2V5d29yZHM+PGtl
eXdvcmQ+QmlvY2hlbWlzdHJ5ICZhbXA7IE1vbGVjdWxhciBCaW9sb2d5PC9rZXl3b3JkPjxrZXl3
b3JkPkJpb3BoeXNpY3M8L2tleXdvcmQ+PC9rZXl3b3Jkcz48ZGF0ZXM+PHllYXI+MTk3OTwveWVh
cj48L2RhdGVzPjxpc2JuPjAxNjUtMDIyWDwvaXNibj48YWNjZXNzaW9uLW51bT5XT1M6QTE5NzlI
SDc5MjAwMDA1PC9hY2Nlc3Npb24tbnVtPjx3b3JrLXR5cGU+QXJ0aWNsZTwvd29yay10eXBlPjx1
cmxzPjxyZWxhdGVkLXVybHM+PHVybD4mbHQ7R28gdG8gSVNJJmd0OzovL1dPUzpBMTk3OUhINzky
MDAwMDU8L3VybD48L3JlbGF0ZWQtdXJscz48L3VybHM+PGVsZWN0cm9uaWMtcmVzb3VyY2UtbnVt
PjEwLjEwMTYvMDE2NS0wMjJ4KDc5KTkwMDE3LTQ8L2VsZWN0cm9uaWMtcmVzb3VyY2UtbnVtPjxs
YW5ndWFnZT5FbmdsaXNoPC9sYW5ndWFnZT48L3JlY29yZD48L0NpdGU+PENpdGU+PEF1dGhvcj5I
YXJhZ3VjaGk8L0F1dGhvcj48WWVhcj4yMDA2PC9ZZWFyPjxSZWNOdW0+MTE2PC9SZWNOdW0+PHJl
Y29yZD48cmVjLW51bWJlcj4xMTY8L3JlYy1udW1iZXI+PGZvcmVpZ24ta2V5cz48a2V5IGFwcD0i
RU4iIGRiLWlkPSJ0ZTVmYTAyOWE1cjl0OWVycGF4NXBwMmx4ZmZ3eHB2cncwdHciIHRpbWVzdGFt
cD0iMTQ2MTA2ODM4NyI+MTE2PC9rZXk+PC9mb3JlaWduLWtleXM+PHJlZi10eXBlIG5hbWU9Ikpv
dXJuYWwgQXJ0aWNsZSI+MTc8L3JlZi10eXBlPjxjb250cmlidXRvcnM+PGF1dGhvcnM+PGF1dGhv
cj5IYXJhZ3VjaGk8L2F1dGhvcj48YXV0aG9yPkxpPC9hdXRob3I+PC9hdXRob3JzPjwvY29udHJp
YnV0b3JzPjxhdXRoLWFkZHJlc3M+S2FtYW11cmEgSW5zdCBDaGVtIFJlcywgTWF0IENoZW0gTGFi
LCBTYWt1cmEsIENoaWJhIDI4NTAwNzgsIEphcGFuPC9hdXRoLWFkZHJlc3M+PHRpdGxlcz48dGl0
bGU+TWVjaGFuaWNhbCBwcm9wZXJ0aWVzIGFuZCBzdHJ1Y3R1cmUgb2YgcG9seW1lci1jbGF5IG5h
bm9jb21wb3NpdGUgZ2VscyB3aXRoIGhpZ2ggY2xheSBjb250ZW50PC90aXRsZT48c2Vjb25kYXJ5
LXRpdGxlPk1hY3JvbW9sZWN1bGVzPC9zZWNvbmRhcnktdGl0bGU+PGFsdC10aXRsZT5NYWNyb21v
bGVjdWxlcyYjeEQ7TWFjcm9tb2xlY3VsZXM8L2FsdC10aXRsZT48L3RpdGxlcz48cGFnZXM+MTg5
OC0xOTA1PC9wYWdlcz48dm9sdW1lPjM5PC92b2x1bWU+PG51bWJlcj41PC9udW1iZXI+PGtleXdv
cmRzPjxrZXl3b3JkPmlub3JnYW5pYyBuZXR3b3JrIHN0cnVjdHVyZTwva2V5d29yZD48a2V5d29y
ZD5yZXNwb25zaXZlIHBvbHltZXI8L2tleXdvcmQ+PGtleXdvcmQ+Z2xvYnVsZSB0cmFuc2l0aW9u
PC9rZXl3b3JkPjxrZXl3b3JkPmFxdWVvdXMtc29sdXRpb25zPC9rZXl3b3JkPjxrZXl3b3JkPnBo
ZW5vbGljIHJlc2luPC9rZXl3b3JkPjxrZXl3b3JkPmh5ZHJvZ2Vsczwva2V5d29yZD48a2V5d29y
ZD5wb2x5KG4taXNvcHJvcHlsYWNyeWxhbWlkZSk8L2tleXdvcmQ+PGtleXdvcmQ+c2lsaWNhPC9r
ZXl3b3JkPjxrZXl3b3JkPnBuaXBhPC9rZXl3b3JkPjxrZXl3b3JkPmNlbGxzPC9rZXl3b3JkPjwv
a2V5d29yZHM+PGRhdGVzPjx5ZWFyPjIwMDY8L3llYXI+PHB1Yi1kYXRlcz48ZGF0ZT5NYXIgNzwv
ZGF0ZT48L3B1Yi1kYXRlcz48L2RhdGVzPjxpc2JuPjAwMjQtOTI5NzwvaXNibj48YWNjZXNzaW9u
LW51bT5XT1M6MDAwMjM1NzkyNDAwMDMxPC9hY2Nlc3Npb24tbnVtPjx1cmxzPjxyZWxhdGVkLXVy
bHM+PHVybD4mbHQ7R28gdG8gSVNJJmd0OzovL1dPUzowMDAyMzU3OTI0MDAwMzE8L3VybD48L3Jl
bGF0ZWQtdXJscz48L3VybHM+PGxhbmd1YWdlPkVuZ2xpc2g8L2xhbmd1YWdlPjwvcmVjb3JkPjwv
Q2l0ZT48L0VuZE5vdGU+AG==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IYXJhZ3VjaGk8L0F1dGhvcj48WWVhcj4yMDAyPC9ZZWFy
PjxSZWNOdW0+MjE8L1JlY051bT48RGlzcGxheVRleHQ+KENoZW4gJmFtcDsgQ2hyYW1iYWNoLCAx
OTc5OyBIYXJhZ3VjaGkgJmFtcDsgTGksIDIwMDY7IEhhcmFndWNoaSAmYW1wOyBUYWtlaGlzYSwg
MjAwMjsgT2theSAmYW1wOyBPcHBlcm1hbm4sIDIwMDcpPC9EaXNwbGF5VGV4dD48cmVjb3JkPjxy
ZWMtbnVtYmVyPjIxPC9yZWMtbnVtYmVyPjxmb3JlaWduLWtleXM+PGtleSBhcHA9IkVOIiBkYi1p
ZD0idGU1ZmEwMjlhNXI5dDllcnBheDVwcDJseGZmd3hwdnJ3MHR3IiB0aW1lc3RhbXA9IjE0NTQw
OTExNjQiPjIxPC9rZXk+PC9mb3JlaWduLWtleXM+PHJlZi10eXBlIG5hbWU9IkpvdXJuYWwgQXJ0
aWNsZSI+MTc8L3JlZi10eXBlPjxjb250cmlidXRvcnM+PGF1dGhvcnM+PGF1dGhvcj5IYXJhZ3Vj
aGksIEsuPC9hdXRob3I+PGF1dGhvcj5UYWtlaGlzYSwgVC48L2F1dGhvcj48L2F1dGhvcnM+PC9j
b250cmlidXRvcnM+PGF1dGgtYWRkcmVzcz5LYXdhbXVyYSBJbnN0IENoZW0gUmVzLCBDaGliYSAy
ODUwMDc4LCBKYXBhbi4gSGFyYWd1Y2hpLCBLIChyZXByaW50IGF1dGhvciksIEthd2FtdXJhIElu
c3QgQ2hlbSBSZXMsIDYzMSBTYWthZG8sIENoaWJhIDI4NTAwNzgsIEphcGFuLjwvYXV0aC1hZGRy
ZXNzPjx0aXRsZXM+PHRpdGxlPk5hbm9jb21wb3NpdGUgaHlkcm9nZWxzOiBBIHVuaXF1ZSBvcmdh
bmljLWlub3JnYW5pYyBuZXR3b3JrIHN0cnVjdHVyZSB3aXRoIGV4dHJhb3JkaW5hcnkgbWVjaGFu
aWNhbCwgb3B0aWNhbCwgYW5kIHN3ZWxsaW5nL2RlLXN3ZWxsaW5nIHByb3BlcnRpZXM8L3RpdGxl
PjxzZWNvbmRhcnktdGl0bGU+QWR2YW5jZWQgTWF0ZXJpYWxzPC9zZWNvbmRhcnktdGl0bGU+PHNo
b3J0LXRpdGxlPk5hbm9jb21wb3NpdGUgaHlkcm9nZWxzOiBBIHVuaXF1ZSBvcmdhbmljLWlub3Jn
YW5pYyBuZXR3b3JrIHN0cnVjdHVyZSB3aXRoIGV4dHJhb3JkaW5hcnkgbWVjaGFuaWNhbCwgb3B0
aWNhbCwgYW5kIHN3ZWxsaW5nL2RlLXN3ZWxsaW5nIHByb3BlcnRpZXM8L3Nob3J0LXRpdGxlPjwv
dGl0bGVzPjxwZXJpb2RpY2FsPjxmdWxsLXRpdGxlPkFkdmFuY2VkIE1hdGVyaWFsczwvZnVsbC10
aXRsZT48YWJici0xPkFkdi4gTWF0ZXIuPC9hYmJyLTE+PGFiYnItMj5BZHYgTWF0ZXI8L2FiYnIt
Mj48L3BlcmlvZGljYWw+PHBhZ2VzPjExMjAtMTEyNDwvcGFnZXM+PHZvbHVtZT4xNDwvdm9sdW1l
PjxudW1iZXI+MTY8L251bWJlcj48a2V5d29yZHM+PGtleXdvcmQ+dm9sdW1lLXBoYXNlLXRyYW5z
aXRpb248L2tleXdvcmQ+PGtleXdvcmQ+cG9seW1lciBnZWxzPC9rZXl3b3JkPjxrZXl3b3JkPnBv
bHkobi1pc29wcm9weWxhY3J5bGFtaWRlKSBnZWxzPC9rZXl3b3JkPjxrZXl3b3JkPmR5bmFtaWMg
Zmx1Y3R1YXRpb25zPC9rZXl3b3JkPjxrZXl3b3JkPmluaG9tb2dlbmVpdGllczwva2V5d29yZD48
a2V5d29yZD5kZXBlbmRlbmNlPC9rZXl3b3JkPjxrZXl3b3JkPmJlaGF2aW9yPC9rZXl3b3JkPjxr
ZXl3b3JkPnByZXNzdXJlPC9rZXl3b3JkPjxrZXl3b3JkPkNoZW1pc3RyeTwva2V5d29yZD48a2V5
d29yZD5TY2llbmNlICZhbXA7IFRlY2hub2xvZ3kgLSBPdGhlciBUb3BpY3M8L2tleXdvcmQ+PGtl
eXdvcmQ+TWF0ZXJpYWxzIFNjaWVuY2U8L2tleXdvcmQ+PGtleXdvcmQ+UGh5c2ljczwva2V5d29y
ZD48L2tleXdvcmRzPjxkYXRlcz48eWVhcj4yMDAyPC95ZWFyPjxwdWItZGF0ZXM+PGRhdGU+QXVn
PC9kYXRlPjwvcHViLWRhdGVzPjwvZGF0ZXM+PGlzYm4+MDkzNS05NjQ4PC9pc2JuPjxhY2Nlc3Np
b24tbnVtPldPUzowMDAxNzc2OTk5MDAwMDU8L2FjY2Vzc2lvbi1udW0+PHdvcmstdHlwZT5BcnRp
Y2xlPC93b3JrLXR5cGU+PHVybHM+PHJlbGF0ZWQtdXJscz48dXJsPiZsdDtHbyB0byBJU0kmZ3Q7
Oi8vV09TOjAwMDE3NzY5OTkwMDAwNTwvdXJsPjwvcmVsYXRlZC11cmxzPjwvdXJscz48ZWxlY3Ry
b25pYy1yZXNvdXJjZS1udW0+MTAuMTAwMi8xNTIxLTQwOTUoMjAwMjA4MTYpMTQ6MTYmbHQ7MTEy
MDo6YWlkLWFkbWExMTIwJmd0OzMuMC5jbzsyLTk8L2VsZWN0cm9uaWMtcmVzb3VyY2UtbnVtPjxs
YW5ndWFnZT5FbmdsaXNoPC9sYW5ndWFnZT48L3JlY29yZD48L0NpdGU+PENpdGU+PEF1dGhvcj5P
a2F5PC9BdXRob3I+PFllYXI+MjAwNzwvWWVhcj48UmVjTnVtPjEzMjwvUmVjTnVtPjxyZWNvcmQ+
PHJlYy1udW1iZXI+MTMyPC9yZWMtbnVtYmVyPjxmb3JlaWduLWtleXM+PGtleSBhcHA9IkVOIiBk
Yi1pZD0idGU1ZmEwMjlhNXI5dDllcnBheDVwcDJseGZmd3hwdnJ3MHR3IiB0aW1lc3RhbXA9IjE0
NjI5NzE1NTkiPjEzMjwva2V5PjwvZm9yZWlnbi1rZXlzPjxyZWYtdHlwZSBuYW1lPSJKb3VybmFs
IEFydGljbGUiPjE3PC9yZWYtdHlwZT48Y29udHJpYnV0b3JzPjxhdXRob3JzPjxhdXRob3I+T2th
eSwgTy48L2F1dGhvcj48YXV0aG9yPk9wcGVybWFubiwgVy48L2F1dGhvcj48L2F1dGhvcnM+PC9j
b250cmlidXRvcnM+PGF1dGgtYWRkcmVzcz5Jc3RhbmJ1bCBUZWNoIFVuaXYsIERlcHQgQ2hlbSwg
VFItMzQ0NjkgSXN0YW5idWwsIFR1cmtleSYjeEQ7Q2xhdXN0aGFsIFVuaXYgVGVjaG5vbCwgSW5z
dCBQaHlzIENoZW0sIEQtMzg2NzggQ2xhdXN0aGFsIFplbGxlcmZlbGQsIEdlcm1hbnk8L2F1dGgt
YWRkcmVzcz48dGl0bGVzPjx0aXRsZT5Qb2x5YWNyeWxhbWlkZS1jbGF5IG5hbm9jb21wb3NpdGUg
aHlkcm9nZWxzOiBSaGVvbG9naWNhbCBhbmQgbGlnaHQgc2NhdHRlcmluZyBjaGFyYWN0ZXJpemF0
aW9uPC90aXRsZT48c2Vjb25kYXJ5LXRpdGxlPk1hY3JvbW9sZWN1bGVzPC9zZWNvbmRhcnktdGl0
bGU+PGFsdC10aXRsZT5NYWNyb21vbGVjdWxlcyYjeEQ7TWFjcm9tb2xlY3VsZXM8L2FsdC10aXRs
ZT48L3RpdGxlcz48cGFnZXM+MzM3OC0zMzg3PC9wYWdlcz48dm9sdW1lPjQwPC92b2x1bWU+PG51
bWJlcj45PC9udW1iZXI+PGtleXdvcmRzPjxrZXl3b3JkPmFuZ2xlIG5ldXRyb24tc2NhdHRlcmlu
Zzwva2V5d29yZD48a2V5d29yZD5jaGFyZ2VkIHBvbHkoYWNyeWxhbWlkZSkgZ2Vsczwva2V5d29y
ZD48a2V5d29yZD5zcGF0aWFsIGluaG9tb2dlbmVpdHk8L2tleXdvcmQ+PGtleXdvcmQ+ZHluYW1p
YyBmbHVjdHVhdGlvbnM8L2tleXdvcmQ+PGtleXdvcmQ+bGFwb25pdGUgZGlzcGVyc2lvbnM8L2tl
eXdvcmQ+PGtleXdvcmQ+c3dlbGxpbmcgcHJvcGVydGllczwva2V5d29yZD48a2V5d29yZD5wb2x5
bWVyIGdlbHM8L2tleXdvcmQ+PGtleXdvcmQ+dGVtcGVyYXR1cmU8L2tleXdvcmQ+PGtleXdvcmQ+
Y29tcG9zaXRlczwva2V5d29yZD48a2V5d29yZD5nZWxhdGlvbjwva2V5d29yZD48L2tleXdvcmRz
PjxkYXRlcz48eWVhcj4yMDA3PC95ZWFyPjxwdWItZGF0ZXM+PGRhdGU+TWF5IDE8L2RhdGU+PC9w
dWItZGF0ZXM+PC9kYXRlcz48aXNibj4wMDI0LTkyOTc8L2lzYm4+PGFjY2Vzc2lvbi1udW0+V09T
OjAwMDI0NTkwMDIwMDA1NjwvYWNjZXNzaW9uLW51bT48dXJscz48cmVsYXRlZC11cmxzPjx1cmw+
Jmx0O0dvIHRvIElTSSZndDs6Ly9XT1M6MDAwMjQ1OTAwMjAwMDU2PC91cmw+PC9yZWxhdGVkLXVy
bHM+PC91cmxzPjxsYW5ndWFnZT5FbmdsaXNoPC9sYW5ndWFnZT48L3JlY29yZD48L0NpdGU+PENp
dGU+PEF1dGhvcj5DaGVuPC9BdXRob3I+PFllYXI+MTk3OTwvWWVhcj48UmVjTnVtPjk8L1JlY051
bT48cmVjb3JkPjxyZWMtbnVtYmVyPjk8L3JlYy1udW1iZXI+PGZvcmVpZ24ta2V5cz48a2V5IGFw
cD0iRU4iIGRiLWlkPSJ0ZTVmYTAyOWE1cjl0OWVycGF4NXBwMmx4ZmZ3eHB2cncwdHciIHRpbWVz
dGFtcD0iMTQ1NDA5MTE2NCI+OTwva2V5PjwvZm9yZWlnbi1rZXlzPjxyZWYtdHlwZSBuYW1lPSJK
b3VybmFsIEFydGljbGUiPjE3PC9yZWYtdHlwZT48Y29udHJpYnV0b3JzPjxhdXRob3JzPjxhdXRo
b3I+Q2hlbiwgQi48L2F1dGhvcj48YXV0aG9yPkNocmFtYmFjaCwgQS48L2F1dGhvcj48L2F1dGhv
cnM+PC9jb250cmlidXRvcnM+PGF1dGgtYWRkcmVzcz5DSEVOLCBCIChyZXByaW50IGF1dGhvciks
IE5JQ0hIRCxFTkRPQ1JJTk9MICZhbXA7IFJFUFJPRCBSRVMgQlJBTkNILEJFVEhFU0RBLE1EIDIw
MDE0LCBVU0EuPC9hdXRoLWFkZHJlc3M+PHRpdGxlcz48dGl0bGU+RVNUSU1BVElPTiBPRiBQT0xZ
TUVSSVpBVElPTiBFRkZJQ0lFTkNZIElOIFRIRSBGT1JNQVRJT04gT0YgUE9MWUFDUllMQU1JREUt
R0VMLCBVU0lORyBDT05USU5VT1VTIE9QVElDQUwtU0NBTk5JTkcgRFVSSU5HIFBPTFlNRVJJWkFU
SU9OPC90aXRsZT48c2Vjb25kYXJ5LXRpdGxlPkpvdXJuYWwgb2YgQmlvY2hlbWljYWwgYW5kIEJp
b3BoeXNpY2FsIE1ldGhvZHM8L3NlY29uZGFyeS10aXRsZT48c2hvcnQtdGl0bGU+RVNUSU1BVElP
TiBPRiBQT0xZTUVSSVpBVElPTiBFRkZJQ0lFTkNZIElOIFRIRSBGT1JNQVRJT04gT0YgUE9MWUFD
UllMQU1JREUtR0VMLCBVU0lORyBDT05USU5VT1VTIE9QVElDQUwtU0NBTk5JTkcgRFVSSU5HIFBP
TFlNRVJJWkFUSU9OPC9zaG9ydC10aXRsZT48L3RpdGxlcz48cGVyaW9kaWNhbD48ZnVsbC10aXRs
ZT5Kb3VybmFsIG9mIEJpb2NoZW1pY2FsIGFuZCBCaW9waHlzaWNhbCBNZXRob2RzPC9mdWxsLXRp
dGxlPjxhYmJyLTE+Si4gQmlvY2hlbS4gQmlvcGguIE1ldGhvZHM8L2FiYnItMT48YWJici0yPkog
QmlvY2hlbSBCaW9waCBNZXRob2RzPC9hYmJyLTI+PC9wZXJpb2RpY2FsPjxwYWdlcz4xMDUtMTE2
PC9wYWdlcz48dm9sdW1lPjE8L3ZvbHVtZT48bnVtYmVyPjI8L251bWJlcj48a2V5d29yZHM+PGtl
eXdvcmQ+QmlvY2hlbWlzdHJ5ICZhbXA7IE1vbGVjdWxhciBCaW9sb2d5PC9rZXl3b3JkPjxrZXl3
b3JkPkJpb3BoeXNpY3M8L2tleXdvcmQ+PC9rZXl3b3Jkcz48ZGF0ZXM+PHllYXI+MTk3OTwveWVh
cj48L2RhdGVzPjxpc2JuPjAxNjUtMDIyWDwvaXNibj48YWNjZXNzaW9uLW51bT5XT1M6QTE5NzlI
SDc5MjAwMDA1PC9hY2Nlc3Npb24tbnVtPjx3b3JrLXR5cGU+QXJ0aWNsZTwvd29yay10eXBlPjx1
cmxzPjxyZWxhdGVkLXVybHM+PHVybD4mbHQ7R28gdG8gSVNJJmd0OzovL1dPUzpBMTk3OUhINzky
MDAwMDU8L3VybD48L3JlbGF0ZWQtdXJscz48L3VybHM+PGVsZWN0cm9uaWMtcmVzb3VyY2UtbnVt
PjEwLjEwMTYvMDE2NS0wMjJ4KDc5KTkwMDE3LTQ8L2VsZWN0cm9uaWMtcmVzb3VyY2UtbnVtPjxs
YW5ndWFnZT5FbmdsaXNoPC9sYW5ndWFnZT48L3JlY29yZD48L0NpdGU+PENpdGU+PEF1dGhvcj5I
YXJhZ3VjaGk8L0F1dGhvcj48WWVhcj4yMDA2PC9ZZWFyPjxSZWNOdW0+MTE2PC9SZWNOdW0+PHJl
Y29yZD48cmVjLW51bWJlcj4xMTY8L3JlYy1udW1iZXI+PGZvcmVpZ24ta2V5cz48a2V5IGFwcD0i
RU4iIGRiLWlkPSJ0ZTVmYTAyOWE1cjl0OWVycGF4NXBwMmx4ZmZ3eHB2cncwdHciIHRpbWVzdGFt
cD0iMTQ2MTA2ODM4NyI+MTE2PC9rZXk+PC9mb3JlaWduLWtleXM+PHJlZi10eXBlIG5hbWU9Ikpv
dXJuYWwgQXJ0aWNsZSI+MTc8L3JlZi10eXBlPjxjb250cmlidXRvcnM+PGF1dGhvcnM+PGF1dGhv
cj5IYXJhZ3VjaGk8L2F1dGhvcj48YXV0aG9yPkxpPC9hdXRob3I+PC9hdXRob3JzPjwvY29udHJp
YnV0b3JzPjxhdXRoLWFkZHJlc3M+S2FtYW11cmEgSW5zdCBDaGVtIFJlcywgTWF0IENoZW0gTGFi
LCBTYWt1cmEsIENoaWJhIDI4NTAwNzgsIEphcGFuPC9hdXRoLWFkZHJlc3M+PHRpdGxlcz48dGl0
bGU+TWVjaGFuaWNhbCBwcm9wZXJ0aWVzIGFuZCBzdHJ1Y3R1cmUgb2YgcG9seW1lci1jbGF5IG5h
bm9jb21wb3NpdGUgZ2VscyB3aXRoIGhpZ2ggY2xheSBjb250ZW50PC90aXRsZT48c2Vjb25kYXJ5
LXRpdGxlPk1hY3JvbW9sZWN1bGVzPC9zZWNvbmRhcnktdGl0bGU+PGFsdC10aXRsZT5NYWNyb21v
bGVjdWxlcyYjeEQ7TWFjcm9tb2xlY3VsZXM8L2FsdC10aXRsZT48L3RpdGxlcz48cGFnZXM+MTg5
OC0xOTA1PC9wYWdlcz48dm9sdW1lPjM5PC92b2x1bWU+PG51bWJlcj41PC9udW1iZXI+PGtleXdv
cmRzPjxrZXl3b3JkPmlub3JnYW5pYyBuZXR3b3JrIHN0cnVjdHVyZTwva2V5d29yZD48a2V5d29y
ZD5yZXNwb25zaXZlIHBvbHltZXI8L2tleXdvcmQ+PGtleXdvcmQ+Z2xvYnVsZSB0cmFuc2l0aW9u
PC9rZXl3b3JkPjxrZXl3b3JkPmFxdWVvdXMtc29sdXRpb25zPC9rZXl3b3JkPjxrZXl3b3JkPnBo
ZW5vbGljIHJlc2luPC9rZXl3b3JkPjxrZXl3b3JkPmh5ZHJvZ2Vsczwva2V5d29yZD48a2V5d29y
ZD5wb2x5KG4taXNvcHJvcHlsYWNyeWxhbWlkZSk8L2tleXdvcmQ+PGtleXdvcmQ+c2lsaWNhPC9r
ZXl3b3JkPjxrZXl3b3JkPnBuaXBhPC9rZXl3b3JkPjxrZXl3b3JkPmNlbGxzPC9rZXl3b3JkPjwv
a2V5d29yZHM+PGRhdGVzPjx5ZWFyPjIwMDY8L3llYXI+PHB1Yi1kYXRlcz48ZGF0ZT5NYXIgNzwv
ZGF0ZT48L3B1Yi1kYXRlcz48L2RhdGVzPjxpc2JuPjAwMjQtOTI5NzwvaXNibj48YWNjZXNzaW9u
LW51bT5XT1M6MDAwMjM1NzkyNDAwMDMxPC9hY2Nlc3Npb24tbnVtPjx1cmxzPjxyZWxhdGVkLXVy
bHM+PHVybD4mbHQ7R28gdG8gSVNJJmd0OzovL1dPUzowMDAyMzU3OTI0MDAwMzE8L3VybD48L3Jl
bGF0ZWQtdXJscz48L3VybHM+PGxhbmd1YWdlPkVuZ2xpc2g8L2xhbmd1YWdlPjwvcmVjb3JkPjwv
Q2l0ZT48L0VuZE5vdGU+AG==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34" w:tooltip="Chen, 1979 #9" w:history="1">
        <w:r w:rsidR="00DE1C74" w:rsidRPr="007E040C">
          <w:rPr>
            <w:rFonts w:ascii="Times New Roman" w:hAnsi="Times New Roman"/>
            <w:noProof/>
            <w:sz w:val="24"/>
          </w:rPr>
          <w:t>Chen &amp; Chrambach, 1979</w:t>
        </w:r>
      </w:hyperlink>
      <w:r w:rsidRPr="007E040C">
        <w:rPr>
          <w:rFonts w:ascii="Times New Roman" w:hAnsi="Times New Roman"/>
          <w:noProof/>
          <w:sz w:val="24"/>
        </w:rPr>
        <w:t xml:space="preserve">; </w:t>
      </w:r>
      <w:hyperlink w:anchor="_ENREF_95" w:tooltip="Haraguchi, 2006 #116" w:history="1">
        <w:r w:rsidR="00DE1C74" w:rsidRPr="007E040C">
          <w:rPr>
            <w:rFonts w:ascii="Times New Roman" w:hAnsi="Times New Roman"/>
            <w:noProof/>
            <w:sz w:val="24"/>
          </w:rPr>
          <w:t>Haraguchi &amp; Li, 2006</w:t>
        </w:r>
      </w:hyperlink>
      <w:r w:rsidRPr="007E040C">
        <w:rPr>
          <w:rFonts w:ascii="Times New Roman" w:hAnsi="Times New Roman"/>
          <w:noProof/>
          <w:sz w:val="24"/>
        </w:rPr>
        <w:t xml:space="preserve">; </w:t>
      </w:r>
      <w:hyperlink w:anchor="_ENREF_102" w:tooltip="Haraguchi, 2002 #21" w:history="1">
        <w:r w:rsidR="00DE1C74" w:rsidRPr="007E040C">
          <w:rPr>
            <w:rFonts w:ascii="Times New Roman" w:hAnsi="Times New Roman"/>
            <w:noProof/>
            <w:sz w:val="24"/>
          </w:rPr>
          <w:t>Haraguchi &amp; Takehisa, 2002</w:t>
        </w:r>
      </w:hyperlink>
      <w:r w:rsidRPr="007E040C">
        <w:rPr>
          <w:rFonts w:ascii="Times New Roman" w:hAnsi="Times New Roman"/>
          <w:noProof/>
          <w:sz w:val="24"/>
        </w:rPr>
        <w:t xml:space="preserve">; </w:t>
      </w:r>
      <w:hyperlink w:anchor="_ENREF_184" w:tooltip="Okay, 2007 #132" w:history="1">
        <w:r w:rsidR="00DE1C74" w:rsidRPr="007E040C">
          <w:rPr>
            <w:rFonts w:ascii="Times New Roman" w:hAnsi="Times New Roman"/>
            <w:noProof/>
            <w:sz w:val="24"/>
          </w:rPr>
          <w:t>Okay &amp; Oppermann, 2007</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r>
        <w:rPr>
          <w:rFonts w:ascii="Times New Roman" w:hAnsi="Times New Roman"/>
          <w:sz w:val="24"/>
        </w:rPr>
        <w:t xml:space="preserve">However, as the viscosity </w:t>
      </w:r>
      <w:r w:rsidR="008F7ABF">
        <w:rPr>
          <w:rFonts w:ascii="Times New Roman" w:hAnsi="Times New Roman"/>
          <w:sz w:val="24"/>
        </w:rPr>
        <w:t>can be fairly</w:t>
      </w:r>
      <w:r>
        <w:rPr>
          <w:rFonts w:ascii="Times New Roman" w:hAnsi="Times New Roman"/>
          <w:sz w:val="24"/>
        </w:rPr>
        <w:t xml:space="preserve"> high</w:t>
      </w:r>
      <w:r w:rsidR="008F7ABF">
        <w:rPr>
          <w:rFonts w:ascii="Times New Roman" w:hAnsi="Times New Roman"/>
          <w:sz w:val="24"/>
        </w:rPr>
        <w:t xml:space="preserve"> during </w:t>
      </w:r>
      <w:r w:rsidR="008F7ABF" w:rsidRPr="008F7ABF">
        <w:rPr>
          <w:rFonts w:ascii="Times New Roman" w:hAnsi="Times New Roman"/>
          <w:i/>
          <w:sz w:val="24"/>
        </w:rPr>
        <w:t>in situ</w:t>
      </w:r>
      <w:r w:rsidR="008F7ABF">
        <w:rPr>
          <w:rFonts w:ascii="Times New Roman" w:hAnsi="Times New Roman"/>
          <w:sz w:val="24"/>
        </w:rPr>
        <w:t xml:space="preserve"> polymerisation</w:t>
      </w:r>
      <w:r>
        <w:rPr>
          <w:rFonts w:ascii="Times New Roman" w:hAnsi="Times New Roman"/>
          <w:sz w:val="24"/>
        </w:rPr>
        <w:t>, the heat generated from polymerisation</w:t>
      </w:r>
      <w:r>
        <w:rPr>
          <w:rFonts w:ascii="Times New Roman" w:hAnsi="Times New Roman" w:hint="eastAsia"/>
          <w:sz w:val="24"/>
        </w:rPr>
        <w:t xml:space="preserve"> is</w:t>
      </w:r>
      <w:r>
        <w:rPr>
          <w:rFonts w:ascii="Times New Roman" w:hAnsi="Times New Roman"/>
          <w:sz w:val="24"/>
        </w:rPr>
        <w:t xml:space="preserve"> difficult to be dissipated. Heat accumulation often causes inhomogeneous polymerisation which leads to wide molecular weight distribution and residual monomers </w:t>
      </w:r>
      <w:r>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TGFuICZhbXA7IFBpbm5hdmFpYSwgMTk5NCk8L0Rpc3BsYXlUZXh0PjxyZWNvcmQ+PHJl
Yy1udW1iZXI+MjwvcmVjLW51bWJlcj48Zm9yZWlnbi1rZXlzPjxrZXkgYXBwPSJFTiIgZGItaWQ9
InRlNWZhMDI5YTVyOXQ5ZXJwYXg1cHAybHhmZnd4cHZydzB0dyIgdGltZXN0YW1wPSIxNDU0MDkx
MTY0Ij4yPC9rZXk+PC9mb3JlaWduLWtleXM+PHJlZi10eXBlIG5hbWU9IkpvdXJuYWwgQXJ0aWNs
ZSI+MTc8L3JlZi10eXBlPjxjb250cmlidXRvcnM+PGF1dGhvcnM+PGF1dGhvcj5BbGV4YW5kcmUs
IE0uPC9hdXRob3I+PGF1dGhvcj5EdWJvaXMsIFAuPC9hdXRob3I+PC9hdXRob3JzPjwvY29udHJp
YnV0b3JzPjxhdXRoLWFkZHJlc3M+VW5pdiBNb25zLCBMYWIgUG9seW1lciAmYW1wOyBDb21wb3Np
dGUgTWF0LCBCLTcwMDAgTW9ucywgQmVsZ2l1bS4gRHVib2lzLCBQIChyZXByaW50IGF1dGhvciks
IFVuaXYgTW9ucywgTGFiIFBvbHltZXIgJmFtcDsgQ29tcG9zaXRlIE1hdCwgMjAgUGwgUGFyYywg
Qi03MDAwIE1vbnMsIEJlbGdpdW0uPC9hdXRoLWFkZHJlc3M+PHRpdGxlcz48dGl0bGU+UG9seW1l
ci1sYXllcmVkIHNpbGljYXRlIG5hbm9jb21wb3NpdGVzOiBwcmVwYXJhdGlvbiwgcHJvcGVydGll
cyBhbmQgdXNlcyBvZiBhIG5ldyBjbGFzcyBvZiBtYXRlcmlhbHM8L3RpdGxlPjxzZWNvbmRhcnkt
dGl0bGU+TWF0ZXJpYWxzIFNjaWVuY2UgJmFtcDsgRW5naW5lZXJpbmcgUi1SZXBvcnRzPC9zZWNv
bmRhcnktdGl0bGU+PHNob3J0LXRpdGxlPlBvbHltZXItbGF5ZXJlZCBzaWxpY2F0ZSBuYW5vY29t
cG9zaXRlczogcHJlcGFyYXRpb24sIHByb3BlcnRpZXMgYW5kIHVzZXMgb2YgYSBuZXcgY2xhc3Mg
b2YgbWF0ZXJpYWxzPC9zaG9ydC10aXRsZT48L3RpdGxlcz48cGVyaW9kaWNhbD48ZnVsbC10aXRs
ZT5NYXRlcmlhbHMgU2NpZW5jZSAmYW1wOyBFbmdpbmVlcmluZyBSLVJlcG9ydHM8L2Z1bGwtdGl0
bGU+PGFiYnItMT5NYXQuIFNjaS4gRW5nLiBSLjwvYWJici0xPjwvcGVyaW9kaWNhbD48cGFnZXM+
MS02MzwvcGFnZXM+PHZvbHVtZT4yODwvdm9sdW1lPjxudW1iZXI+MS0yPC9udW1iZXI+PGtleXdv
cmRzPjxrZXl3b3JkPmxheWVyZWQgc2lsaWNhdGUgbmFub2NvbXBvc2l0ZXM8L2tleXdvcmQ+PGtl
eXdvcmQ+aW50ZXJjYWxhdGl2ZSBwb2x5bWVyaXphdGlvbjwva2V5d29yZD48a2V5d29yZD5tZWx0
PC9rZXl3b3JkPjxrZXl3b3JkPmludGVyY2FsYXRpb248L2tleXdvcmQ+PGtleXdvcmQ+ZXhmb2xp
YXRpb24tYWRzb3JwdGlvbjwva2V5d29yZD48a2V5d29yZD5tZWNoYW5pY2FsIHByb3BlcnRpZXM8
L2tleXdvcmQ+PGtleXdvcmQ+dGhlcm1hbDwva2V5d29yZD48a2V5d29yZD5zdGFiaWxpdHk8L2tl
eXdvcmQ+PGtleXdvcmQ+b3hpZGUpLWludGVyY2FsYXRlZCBncmFwaGl0ZSBveGlkZTwva2V5d29y
ZD48a2V5d29yZD5kb3VibGUgaHlkcm94aWRlIG5hbm9jb21wb3NpdGVzPC9rZXl3b3JkPjxrZXl3
b3JkPm1lbHQtaW50ZXJjYWxhdGlvbjwva2V5d29yZD48a2V5d29yZD5wb2x5KGV0aHlsZW5lIG94
aWRlKTwva2V5d29yZD48a2V5d29yZD5pbi1zaXR1PC9rZXl3b3JkPjxrZXl3b3JkPmVtdWxzaW9u
PC9rZXl3b3JkPjxrZXl3b3JkPnBvbHltZXJpemF0aW9uPC9rZXl3b3JkPjxrZXl3b3JkPnRoZXJt
YWwvbWVjaGFuaWNhbCBwcm9wZXJ0aWVzPC9rZXl3b3JkPjxrZXl3b3JkPnBvbHlwcm9weWxlbmUg
b2xpZ29tZXI8L2tleXdvcmQ+PGtleXdvcmQ+aHlicmlkIG5hbm9jb21wb3NpdGVzPC9rZXl3b3Jk
PjxrZXl3b3JkPm1lY2hhbmljYWwtcHJvcGVydGllczwva2V5d29yZD48a2V5d29yZD5NYXRlcmlh
bHMgU2NpZW5jZTwva2V5d29yZD48a2V5d29yZD5QaHlzaWNzPC9rZXl3b3JkPjwva2V5d29yZHM+
PGRhdGVzPjx5ZWFyPjIwMDA8L3llYXI+PHB1Yi1kYXRlcz48ZGF0ZT5KdW48L2RhdGU+PC9wdWIt
ZGF0ZXM+PC9kYXRlcz48aXNibj4wOTI3LTc5Nlg8L2lzYm4+PGFjY2Vzc2lvbi1udW0+V09TOjAw
MDA4NzYxNDUwMDAwMTwvYWNjZXNzaW9uLW51bT48d29yay10eXBlPlJldmlldzwvd29yay10eXBl
Pjx1cmxzPjxyZWxhdGVkLXVybHM+PHVybD4mbHQ7R28gdG8gSVNJJmd0OzovL1dPUzowMDAwODc2
MTQ1MDAwMDE8L3VybD48L3JlbGF0ZWQtdXJscz48L3VybHM+PGVsZWN0cm9uaWMtcmVzb3VyY2Ut
bnVtPjEwLjEwMTYvczA5MjctNzk2eCgwMCkwMDAxMi03PC9lbGVjdHJvbmljLXJlc291cmNlLW51
bT48bGFuZ3VhZ2U+RW5nbGlzaDwvbGFuZ3VhZ2U+PC9yZWNvcmQ+PC9DaXRlPjxDaXRlPjxBdXRo
b3I+TGFuPC9BdXRob3I+PFllYXI+MTk5NDwvWWVhcj48UmVjTnVtPjI5NDwvUmVjTnVtPjxyZWNv
cmQ+PHJlYy1udW1iZXI+Mjk0PC9yZWMtbnVtYmVyPjxmb3JlaWduLWtleXM+PGtleSBhcHA9IkVO
IiBkYi1pZD0idGU1ZmEwMjlhNXI5dDllcnBheDVwcDJseGZmd3hwdnJ3MHR3IiB0aW1lc3RhbXA9
IjE0ODU3MjA5MDgiPjI5NDwva2V5PjwvZm9yZWlnbi1rZXlzPjxyZWYtdHlwZSBuYW1lPSJKb3Vy
bmFsIEFydGljbGUiPjE3PC9yZWYtdHlwZT48Y29udHJpYnV0b3JzPjxhdXRob3JzPjxhdXRob3I+
TGFuLCBUaWU8L2F1dGhvcj48YXV0aG9yPlBpbm5hdmFpYSwgVGhvbWFzIEo8L2F1dGhvcj48L2F1
dGhvcnM+PC9jb250cmlidXRvcnM+PHRpdGxlcz48dGl0bGU+Q2xheS1yZWluZm9yY2VkIGVwb3h5
IG5hbm9jb21wb3NpdGVzPC90aXRsZT48c2Vjb25kYXJ5LXRpdGxlPkNoZW1pc3RyeSBvZiBtYXRl
cmlhbHM8L3NlY29uZGFyeS10aXRsZT48L3RpdGxlcz48cGVyaW9kaWNhbD48ZnVsbC10aXRsZT5D
aGVtaXN0cnkgb2YgTWF0ZXJpYWxzPC9mdWxsLXRpdGxlPjxhYmJyLTE+Q2hlbS4gTWF0ZXIuPC9h
YmJyLTE+PGFiYnItMj5DaGVtIE1hdGVyPC9hYmJyLTI+PC9wZXJpb2RpY2FsPjxwYWdlcz4yMjE2
LTIyMTk8L3BhZ2VzPjx2b2x1bWU+Njwvdm9sdW1lPjxudW1iZXI+MTI8L251bWJlcj48ZGF0ZXM+
PHllYXI+MTk5NDwveWVhcj48L2RhdGVzPjxpc2JuPjA4OTctNDc1NjwvaXNibj48dXJscz48L3Vy
bHM+PC9yZWNvcmQ+PC9DaXRlPjwvRW5kTm90ZT5=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TGFuICZhbXA7IFBpbm5hdmFpYSwgMTk5NCk8L0Rpc3BsYXlUZXh0PjxyZWNvcmQ+PHJl
Yy1udW1iZXI+MjwvcmVjLW51bWJlcj48Zm9yZWlnbi1rZXlzPjxrZXkgYXBwPSJFTiIgZGItaWQ9
InRlNWZhMDI5YTVyOXQ5ZXJwYXg1cHAybHhmZnd4cHZydzB0dyIgdGltZXN0YW1wPSIxNDU0MDkx
MTY0Ij4yPC9rZXk+PC9mb3JlaWduLWtleXM+PHJlZi10eXBlIG5hbWU9IkpvdXJuYWwgQXJ0aWNs
ZSI+MTc8L3JlZi10eXBlPjxjb250cmlidXRvcnM+PGF1dGhvcnM+PGF1dGhvcj5BbGV4YW5kcmUs
IE0uPC9hdXRob3I+PGF1dGhvcj5EdWJvaXMsIFAuPC9hdXRob3I+PC9hdXRob3JzPjwvY29udHJp
YnV0b3JzPjxhdXRoLWFkZHJlc3M+VW5pdiBNb25zLCBMYWIgUG9seW1lciAmYW1wOyBDb21wb3Np
dGUgTWF0LCBCLTcwMDAgTW9ucywgQmVsZ2l1bS4gRHVib2lzLCBQIChyZXByaW50IGF1dGhvciks
IFVuaXYgTW9ucywgTGFiIFBvbHltZXIgJmFtcDsgQ29tcG9zaXRlIE1hdCwgMjAgUGwgUGFyYywg
Qi03MDAwIE1vbnMsIEJlbGdpdW0uPC9hdXRoLWFkZHJlc3M+PHRpdGxlcz48dGl0bGU+UG9seW1l
ci1sYXllcmVkIHNpbGljYXRlIG5hbm9jb21wb3NpdGVzOiBwcmVwYXJhdGlvbiwgcHJvcGVydGll
cyBhbmQgdXNlcyBvZiBhIG5ldyBjbGFzcyBvZiBtYXRlcmlhbHM8L3RpdGxlPjxzZWNvbmRhcnkt
dGl0bGU+TWF0ZXJpYWxzIFNjaWVuY2UgJmFtcDsgRW5naW5lZXJpbmcgUi1SZXBvcnRzPC9zZWNv
bmRhcnktdGl0bGU+PHNob3J0LXRpdGxlPlBvbHltZXItbGF5ZXJlZCBzaWxpY2F0ZSBuYW5vY29t
cG9zaXRlczogcHJlcGFyYXRpb24sIHByb3BlcnRpZXMgYW5kIHVzZXMgb2YgYSBuZXcgY2xhc3Mg
b2YgbWF0ZXJpYWxzPC9zaG9ydC10aXRsZT48L3RpdGxlcz48cGVyaW9kaWNhbD48ZnVsbC10aXRs
ZT5NYXRlcmlhbHMgU2NpZW5jZSAmYW1wOyBFbmdpbmVlcmluZyBSLVJlcG9ydHM8L2Z1bGwtdGl0
bGU+PGFiYnItMT5NYXQuIFNjaS4gRW5nLiBSLjwvYWJici0xPjwvcGVyaW9kaWNhbD48cGFnZXM+
MS02MzwvcGFnZXM+PHZvbHVtZT4yODwvdm9sdW1lPjxudW1iZXI+MS0yPC9udW1iZXI+PGtleXdv
cmRzPjxrZXl3b3JkPmxheWVyZWQgc2lsaWNhdGUgbmFub2NvbXBvc2l0ZXM8L2tleXdvcmQ+PGtl
eXdvcmQ+aW50ZXJjYWxhdGl2ZSBwb2x5bWVyaXphdGlvbjwva2V5d29yZD48a2V5d29yZD5tZWx0
PC9rZXl3b3JkPjxrZXl3b3JkPmludGVyY2FsYXRpb248L2tleXdvcmQ+PGtleXdvcmQ+ZXhmb2xp
YXRpb24tYWRzb3JwdGlvbjwva2V5d29yZD48a2V5d29yZD5tZWNoYW5pY2FsIHByb3BlcnRpZXM8
L2tleXdvcmQ+PGtleXdvcmQ+dGhlcm1hbDwva2V5d29yZD48a2V5d29yZD5zdGFiaWxpdHk8L2tl
eXdvcmQ+PGtleXdvcmQ+b3hpZGUpLWludGVyY2FsYXRlZCBncmFwaGl0ZSBveGlkZTwva2V5d29y
ZD48a2V5d29yZD5kb3VibGUgaHlkcm94aWRlIG5hbm9jb21wb3NpdGVzPC9rZXl3b3JkPjxrZXl3
b3JkPm1lbHQtaW50ZXJjYWxhdGlvbjwva2V5d29yZD48a2V5d29yZD5wb2x5KGV0aHlsZW5lIG94
aWRlKTwva2V5d29yZD48a2V5d29yZD5pbi1zaXR1PC9rZXl3b3JkPjxrZXl3b3JkPmVtdWxzaW9u
PC9rZXl3b3JkPjxrZXl3b3JkPnBvbHltZXJpemF0aW9uPC9rZXl3b3JkPjxrZXl3b3JkPnRoZXJt
YWwvbWVjaGFuaWNhbCBwcm9wZXJ0aWVzPC9rZXl3b3JkPjxrZXl3b3JkPnBvbHlwcm9weWxlbmUg
b2xpZ29tZXI8L2tleXdvcmQ+PGtleXdvcmQ+aHlicmlkIG5hbm9jb21wb3NpdGVzPC9rZXl3b3Jk
PjxrZXl3b3JkPm1lY2hhbmljYWwtcHJvcGVydGllczwva2V5d29yZD48a2V5d29yZD5NYXRlcmlh
bHMgU2NpZW5jZTwva2V5d29yZD48a2V5d29yZD5QaHlzaWNzPC9rZXl3b3JkPjwva2V5d29yZHM+
PGRhdGVzPjx5ZWFyPjIwMDA8L3llYXI+PHB1Yi1kYXRlcz48ZGF0ZT5KdW48L2RhdGU+PC9wdWIt
ZGF0ZXM+PC9kYXRlcz48aXNibj4wOTI3LTc5Nlg8L2lzYm4+PGFjY2Vzc2lvbi1udW0+V09TOjAw
MDA4NzYxNDUwMDAwMTwvYWNjZXNzaW9uLW51bT48d29yay10eXBlPlJldmlldzwvd29yay10eXBl
Pjx1cmxzPjxyZWxhdGVkLXVybHM+PHVybD4mbHQ7R28gdG8gSVNJJmd0OzovL1dPUzowMDAwODc2
MTQ1MDAwMDE8L3VybD48L3JlbGF0ZWQtdXJscz48L3VybHM+PGVsZWN0cm9uaWMtcmVzb3VyY2Ut
bnVtPjEwLjEwMTYvczA5MjctNzk2eCgwMCkwMDAxMi03PC9lbGVjdHJvbmljLXJlc291cmNlLW51
bT48bGFuZ3VhZ2U+RW5nbGlzaDwvbGFuZ3VhZ2U+PC9yZWNvcmQ+PC9DaXRlPjxDaXRlPjxBdXRo
b3I+TGFuPC9BdXRob3I+PFllYXI+MTk5NDwvWWVhcj48UmVjTnVtPjI5NDwvUmVjTnVtPjxyZWNv
cmQ+PHJlYy1udW1iZXI+Mjk0PC9yZWMtbnVtYmVyPjxmb3JlaWduLWtleXM+PGtleSBhcHA9IkVO
IiBkYi1pZD0idGU1ZmEwMjlhNXI5dDllcnBheDVwcDJseGZmd3hwdnJ3MHR3IiB0aW1lc3RhbXA9
IjE0ODU3MjA5MDgiPjI5NDwva2V5PjwvZm9yZWlnbi1rZXlzPjxyZWYtdHlwZSBuYW1lPSJKb3Vy
bmFsIEFydGljbGUiPjE3PC9yZWYtdHlwZT48Y29udHJpYnV0b3JzPjxhdXRob3JzPjxhdXRob3I+
TGFuLCBUaWU8L2F1dGhvcj48YXV0aG9yPlBpbm5hdmFpYSwgVGhvbWFzIEo8L2F1dGhvcj48L2F1
dGhvcnM+PC9jb250cmlidXRvcnM+PHRpdGxlcz48dGl0bGU+Q2xheS1yZWluZm9yY2VkIGVwb3h5
IG5hbm9jb21wb3NpdGVzPC90aXRsZT48c2Vjb25kYXJ5LXRpdGxlPkNoZW1pc3RyeSBvZiBtYXRl
cmlhbHM8L3NlY29uZGFyeS10aXRsZT48L3RpdGxlcz48cGVyaW9kaWNhbD48ZnVsbC10aXRsZT5D
aGVtaXN0cnkgb2YgTWF0ZXJpYWxzPC9mdWxsLXRpdGxlPjxhYmJyLTE+Q2hlbS4gTWF0ZXIuPC9h
YmJyLTE+PGFiYnItMj5DaGVtIE1hdGVyPC9hYmJyLTI+PC9wZXJpb2RpY2FsPjxwYWdlcz4yMjE2
LTIyMTk8L3BhZ2VzPjx2b2x1bWU+Njwvdm9sdW1lPjxudW1iZXI+MTI8L251bWJlcj48ZGF0ZXM+
PHllYXI+MTk5NDwveWVhcj48L2RhdGVzPjxpc2JuPjA4OTctNDc1NjwvaXNibj48dXJscz48L3Vy
bHM+PC9yZWNvcmQ+PC9DaXRlPjwvRW5kTm90ZT5=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Pr>
          <w:rFonts w:ascii="Times New Roman" w:hAnsi="Times New Roman"/>
          <w:sz w:val="24"/>
        </w:rPr>
      </w:r>
      <w:r>
        <w:rPr>
          <w:rFonts w:ascii="Times New Roman" w:hAnsi="Times New Roman"/>
          <w:sz w:val="24"/>
        </w:rPr>
        <w:fldChar w:fldCharType="separate"/>
      </w:r>
      <w:r>
        <w:rPr>
          <w:rFonts w:ascii="Times New Roman" w:hAnsi="Times New Roman"/>
          <w:noProof/>
          <w:sz w:val="24"/>
        </w:rPr>
        <w:t>(</w:t>
      </w:r>
      <w:hyperlink w:anchor="_ENREF_13" w:tooltip="Alexandre, 2000 #179" w:history="1">
        <w:r w:rsidR="00DE1C74">
          <w:rPr>
            <w:rFonts w:ascii="Times New Roman" w:hAnsi="Times New Roman"/>
            <w:noProof/>
            <w:sz w:val="24"/>
          </w:rPr>
          <w:t>Alexandre &amp; Dubois, 2000</w:t>
        </w:r>
      </w:hyperlink>
      <w:r>
        <w:rPr>
          <w:rFonts w:ascii="Times New Roman" w:hAnsi="Times New Roman"/>
          <w:noProof/>
          <w:sz w:val="24"/>
        </w:rPr>
        <w:t xml:space="preserve">; </w:t>
      </w:r>
      <w:hyperlink w:anchor="_ENREF_146" w:tooltip="Lan, 1994 #294" w:history="1">
        <w:r w:rsidR="00DE1C74">
          <w:rPr>
            <w:rFonts w:ascii="Times New Roman" w:hAnsi="Times New Roman"/>
            <w:noProof/>
            <w:sz w:val="24"/>
          </w:rPr>
          <w:t>Lan &amp; Pinnavaia, 1994</w:t>
        </w:r>
      </w:hyperlink>
      <w:r>
        <w:rPr>
          <w:rFonts w:ascii="Times New Roman" w:hAnsi="Times New Roman"/>
          <w:noProof/>
          <w:sz w:val="24"/>
        </w:rPr>
        <w:t>)</w:t>
      </w:r>
      <w:r>
        <w:rPr>
          <w:rFonts w:ascii="Times New Roman" w:hAnsi="Times New Roman"/>
          <w:sz w:val="24"/>
        </w:rPr>
        <w:fldChar w:fldCharType="end"/>
      </w:r>
      <w:r>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13718D" w:rsidRDefault="00D4656F" w:rsidP="0002746C">
      <w:pPr>
        <w:pStyle w:val="Heading4"/>
      </w:pPr>
      <w:bookmarkStart w:id="217" w:name="_Toc481142184"/>
      <w:bookmarkStart w:id="218" w:name="_Toc481143883"/>
      <w:bookmarkStart w:id="219" w:name="_Toc481144077"/>
      <w:bookmarkStart w:id="220" w:name="_Toc481144299"/>
      <w:bookmarkStart w:id="221" w:name="_Toc481144448"/>
      <w:bookmarkStart w:id="222" w:name="_Toc481144958"/>
      <w:bookmarkStart w:id="223" w:name="_Toc492646502"/>
      <w:bookmarkStart w:id="224" w:name="_Toc493534682"/>
      <w:bookmarkStart w:id="225" w:name="_Toc493534773"/>
      <w:r w:rsidRPr="0013718D">
        <w:t xml:space="preserve">Solution </w:t>
      </w:r>
      <w:r w:rsidRPr="0002746C">
        <w:t>intercalation</w:t>
      </w:r>
      <w:bookmarkEnd w:id="217"/>
      <w:bookmarkEnd w:id="218"/>
      <w:bookmarkEnd w:id="219"/>
      <w:bookmarkEnd w:id="220"/>
      <w:bookmarkEnd w:id="221"/>
      <w:bookmarkEnd w:id="222"/>
      <w:bookmarkEnd w:id="223"/>
      <w:bookmarkEnd w:id="224"/>
      <w:bookmarkEnd w:id="225"/>
    </w:p>
    <w:p w:rsidR="00D4656F" w:rsidRPr="007E040C" w:rsidRDefault="00D4656F" w:rsidP="00D4656F">
      <w:pPr>
        <w:spacing w:after="0" w:line="480" w:lineRule="auto"/>
        <w:jc w:val="both"/>
        <w:rPr>
          <w:rFonts w:ascii="Times New Roman" w:hAnsi="Times New Roman"/>
          <w:b/>
          <w:sz w:val="24"/>
          <w:vertAlign w:val="superscript"/>
        </w:rPr>
      </w:pPr>
      <w:r w:rsidRPr="007E040C">
        <w:rPr>
          <w:rFonts w:ascii="Times New Roman" w:hAnsi="Times New Roman"/>
          <w:sz w:val="24"/>
        </w:rPr>
        <w:t xml:space="preserve">Following this technique, polymer matrix material and clay fillers are dissolved in the same solvent. First, the </w:t>
      </w:r>
      <w:proofErr w:type="spellStart"/>
      <w:r w:rsidRPr="007E040C">
        <w:rPr>
          <w:rFonts w:ascii="Times New Roman" w:hAnsi="Times New Roman"/>
          <w:sz w:val="24"/>
        </w:rPr>
        <w:t>organoclay</w:t>
      </w:r>
      <w:proofErr w:type="spellEnd"/>
      <w:r w:rsidRPr="007E040C">
        <w:rPr>
          <w:rFonts w:ascii="Times New Roman" w:hAnsi="Times New Roman"/>
          <w:sz w:val="24"/>
        </w:rPr>
        <w:t xml:space="preserve"> has been swollen by the solvent and in the meantime polymer is dissolved in the same solvent. Second, two solutions are mixed together and polymer chains intercalate into the galleries in between the clay layers. At last, the solvent is removed by either evaporation or precipitation. As for the removal of solvent, entropy goes up and thus polymer chains enter the interlayer spacing of clay platelets. The enhanced entropy is then </w:t>
      </w:r>
      <w:r w:rsidRPr="007E040C">
        <w:rPr>
          <w:rFonts w:ascii="Times New Roman" w:hAnsi="Times New Roman"/>
          <w:sz w:val="24"/>
        </w:rPr>
        <w:lastRenderedPageBreak/>
        <w:t>partially counteracted by the confinement of the intercalated polymer chains. The main advantage of this method is that it</w:t>
      </w:r>
      <w:r>
        <w:rPr>
          <w:rFonts w:ascii="Times New Roman" w:hAnsi="Times New Roman"/>
          <w:sz w:val="24"/>
        </w:rPr>
        <w:t xml:space="preserve"> has the capability of synthesis</w:t>
      </w:r>
      <w:r w:rsidRPr="007E040C">
        <w:rPr>
          <w:rFonts w:ascii="Times New Roman" w:hAnsi="Times New Roman"/>
          <w:sz w:val="24"/>
        </w:rPr>
        <w:t xml:space="preserve">ing the polymer/clay nanocomposites based on the polymers of low polarity. But this method is not suitable for the industrial scope because the large amount of solvent will be required and thus </w:t>
      </w:r>
      <w:r>
        <w:rPr>
          <w:rFonts w:ascii="Times New Roman" w:hAnsi="Times New Roman"/>
          <w:sz w:val="24"/>
        </w:rPr>
        <w:t>t</w:t>
      </w:r>
      <w:r w:rsidRPr="007E040C">
        <w:rPr>
          <w:rFonts w:ascii="Times New Roman" w:hAnsi="Times New Roman"/>
          <w:sz w:val="24"/>
        </w:rPr>
        <w:t xml:space="preserve">here is the potential damage on the environment </w:t>
      </w:r>
      <w:r w:rsidRPr="007E040C">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QmV5ZXIsIDIwMDI7IEdpbG1hbiwgS2FzaGl3YWdpLCAmYW1wOyBMaWNodGVuaGFuLCAx
OTk3OyBSYXkgJmFtcDsgT2thbW90bywgMjAwMyk8L0Rpc3BsYXlUZXh0PjxyZWNvcmQ+PHJlYy1u
dW1iZXI+MjwvcmVjLW51bWJlcj48Zm9yZWlnbi1rZXlzPjxrZXkgYXBwPSJFTiIgZGItaWQ9InRl
NWZhMDI5YTVyOXQ5ZXJwYXg1cHAybHhmZnd4cHZydzB0dyIgdGltZXN0YW1wPSIxNDU0MDkxMTY0
Ij4yPC9rZXk+PC9mb3JlaWduLWtleXM+PHJlZi10eXBlIG5hbWU9IkpvdXJuYWwgQXJ0aWNsZSI+
MTc8L3JlZi10eXBlPjxjb250cmlidXRvcnM+PGF1dGhvcnM+PGF1dGhvcj5BbGV4YW5kcmUsIE0u
PC9hdXRob3I+PGF1dGhvcj5EdWJvaXMsIFAuPC9hdXRob3I+PC9hdXRob3JzPjwvY29udHJpYnV0
b3JzPjxhdXRoLWFkZHJlc3M+VW5pdiBNb25zLCBMYWIgUG9seW1lciAmYW1wOyBDb21wb3NpdGUg
TWF0LCBCLTcwMDAgTW9ucywgQmVsZ2l1bS4gRHVib2lzLCBQIChyZXByaW50IGF1dGhvciksIFVu
aXYgTW9ucywgTGFiIFBvbHltZXIgJmFtcDsgQ29tcG9zaXRlIE1hdCwgMjAgUGwgUGFyYywgQi03
MDAwIE1vbnMsIEJlbGdpdW0uPC9hdXRoLWFkZHJlc3M+PHRpdGxlcz48dGl0bGU+UG9seW1lci1s
YXllcmVkIHNpbGljYXRlIG5hbm9jb21wb3NpdGVzOiBwcmVwYXJhdGlvbiwgcHJvcGVydGllcyBh
bmQgdXNlcyBvZiBhIG5ldyBjbGFzcyBvZiBtYXRlcmlhbHM8L3RpdGxlPjxzZWNvbmRhcnktdGl0
bGU+TWF0ZXJpYWxzIFNjaWVuY2UgJmFtcDsgRW5naW5lZXJpbmcgUi1SZXBvcnRzPC9zZWNvbmRh
cnktdGl0bGU+PHNob3J0LXRpdGxlPlBvbHltZXItbGF5ZXJlZCBzaWxpY2F0ZSBuYW5vY29tcG9z
aXRlczogcHJlcGFyYXRpb24sIHByb3BlcnRpZXMgYW5kIHVzZXMgb2YgYSBuZXcgY2xhc3Mgb2Yg
bWF0ZXJpYWxzPC9zaG9ydC10aXRsZT48L3RpdGxlcz48cGVyaW9kaWNhbD48ZnVsbC10aXRsZT5N
YXRlcmlhbHMgU2NpZW5jZSAmYW1wOyBFbmdpbmVlcmluZyBSLVJlcG9ydHM8L2Z1bGwtdGl0bGU+
PGFiYnItMT5NYXQuIFNjaS4gRW5nLiBSLjwvYWJici0xPjwvcGVyaW9kaWNhbD48cGFnZXM+MS02
MzwvcGFnZXM+PHZvbHVtZT4yODwvdm9sdW1lPjxudW1iZXI+MS0yPC9udW1iZXI+PGtleXdvcmRz
PjxrZXl3b3JkPmxheWVyZWQgc2lsaWNhdGUgbmFub2NvbXBvc2l0ZXM8L2tleXdvcmQ+PGtleXdv
cmQ+aW50ZXJjYWxhdGl2ZSBwb2x5bWVyaXphdGlvbjwva2V5d29yZD48a2V5d29yZD5tZWx0PC9r
ZXl3b3JkPjxrZXl3b3JkPmludGVyY2FsYXRpb248L2tleXdvcmQ+PGtleXdvcmQ+ZXhmb2xpYXRp
b24tYWRzb3JwdGlvbjwva2V5d29yZD48a2V5d29yZD5tZWNoYW5pY2FsIHByb3BlcnRpZXM8L2tl
eXdvcmQ+PGtleXdvcmQ+dGhlcm1hbDwva2V5d29yZD48a2V5d29yZD5zdGFiaWxpdHk8L2tleXdv
cmQ+PGtleXdvcmQ+b3hpZGUpLWludGVyY2FsYXRlZCBncmFwaGl0ZSBveGlkZTwva2V5d29yZD48
a2V5d29yZD5kb3VibGUgaHlkcm94aWRlIG5hbm9jb21wb3NpdGVzPC9rZXl3b3JkPjxrZXl3b3Jk
Pm1lbHQtaW50ZXJjYWxhdGlvbjwva2V5d29yZD48a2V5d29yZD5wb2x5KGV0aHlsZW5lIG94aWRl
KTwva2V5d29yZD48a2V5d29yZD5pbi1zaXR1PC9rZXl3b3JkPjxrZXl3b3JkPmVtdWxzaW9uPC9r
ZXl3b3JkPjxrZXl3b3JkPnBvbHltZXJpemF0aW9uPC9rZXl3b3JkPjxrZXl3b3JkPnRoZXJtYWwv
bWVjaGFuaWNhbCBwcm9wZXJ0aWVzPC9rZXl3b3JkPjxrZXl3b3JkPnBvbHlwcm9weWxlbmUgb2xp
Z29tZXI8L2tleXdvcmQ+PGtleXdvcmQ+aHlicmlkIG5hbm9jb21wb3NpdGVzPC9rZXl3b3JkPjxr
ZXl3b3JkPm1lY2hhbmljYWwtcHJvcGVydGllczwva2V5d29yZD48a2V5d29yZD5NYXRlcmlhbHMg
U2NpZW5jZTwva2V5d29yZD48a2V5d29yZD5QaHlzaWNzPC9rZXl3b3JkPjwva2V5d29yZHM+PGRh
dGVzPjx5ZWFyPjIwMDA8L3llYXI+PHB1Yi1kYXRlcz48ZGF0ZT5KdW48L2RhdGU+PC9wdWItZGF0
ZXM+PC9kYXRlcz48aXNibj4wOTI3LTc5Nlg8L2lzYm4+PGFjY2Vzc2lvbi1udW0+V09TOjAwMDA4
NzYxNDUwMDAwMTwvYWNjZXNzaW9uLW51bT48d29yay10eXBlPlJldmlldzwvd29yay10eXBlPjx1
cmxzPjxyZWxhdGVkLXVybHM+PHVybD4mbHQ7R28gdG8gSVNJJmd0OzovL1dPUzowMDAwODc2MTQ1
MDAwMDE8L3VybD48L3JlbGF0ZWQtdXJscz48L3VybHM+PGVsZWN0cm9uaWMtcmVzb3VyY2UtbnVt
PjEwLjEwMTYvczA5MjctNzk2eCgwMCkwMDAxMi03PC9lbGVjdHJvbmljLXJlc291cmNlLW51bT48
bGFuZ3VhZ2U+RW5nbGlzaDwvbGFuZ3VhZ2U+PC9yZWNvcmQ+PC9DaXRlPjxDaXRlPjxBdXRob3I+
QmV5ZXI8L0F1dGhvcj48WWVhcj4yMDAyPC9ZZWFyPjxSZWNOdW0+Mjc1PC9SZWNOdW0+PHJlY29y
ZD48cmVjLW51bWJlcj4yNzU8L3JlYy1udW1iZXI+PGZvcmVpZ24ta2V5cz48a2V5IGFwcD0iRU4i
IGRiLWlkPSJ0ZTVmYTAyOWE1cjl0OWVycGF4NXBwMmx4ZmZ3eHB2cncwdHciIHRpbWVzdGFtcD0i
MTQ4NTcxOTc2NiI+Mjc1PC9rZXk+PC9mb3JlaWduLWtleXM+PHJlZi10eXBlIG5hbWU9IkpvdXJu
YWwgQXJ0aWNsZSI+MTc8L3JlZi10eXBlPjxjb250cmlidXRvcnM+PGF1dGhvcnM+PGF1dGhvcj5C
ZXllciwgR8O8bnRlcjwvYXV0aG9yPjwvYXV0aG9ycz48L2NvbnRyaWJ1dG9ycz48dGl0bGVzPjx0
aXRsZT5OYW5vY29tcG9zaXRlczogYSBuZXcgY2xhc3Mgb2YgZmxhbWUgcmV0YXJkYW50cyBmb3Ig
cG9seW1lcnM8L3RpdGxlPjxzZWNvbmRhcnktdGl0bGU+UGxhc3RpY3MsIEFkZGl0aXZlcyBhbmQg
Q29tcG91bmRpbmc8L3NlY29uZGFyeS10aXRsZT48L3RpdGxlcz48cGFnZXM+MjItMjg8L3BhZ2Vz
Pjx2b2x1bWU+NDwvdm9sdW1lPjxudW1iZXI+MTA8L251bWJlcj48ZGF0ZXM+PHllYXI+MjAwMjwv
eWVhcj48L2RhdGVzPjxpc2JuPjE0NjQtMzkxWDwvaXNibj48dXJscz48L3VybHM+PC9yZWNvcmQ+
PC9DaXRlPjxDaXRlPjxBdXRob3I+R2lsbWFuPC9BdXRob3I+PFllYXI+MTk5NzwvWWVhcj48UmVj
TnVtPjE0PC9SZWNOdW0+PHJlY29yZD48cmVjLW51bWJlcj4xNDwvcmVjLW51bWJlcj48Zm9yZWln
bi1rZXlzPjxrZXkgYXBwPSJFTiIgZGItaWQ9InRlNWZhMDI5YTVyOXQ5ZXJwYXg1cHAybHhmZnd4
cHZydzB0dyIgdGltZXN0YW1wPSIxNDU0MDkxMTY0Ij4xNDwva2V5PjwvZm9yZWlnbi1rZXlzPjxy
ZWYtdHlwZSBuYW1lPSJKb3VybmFsIEFydGljbGUiPjE3PC9yZWYtdHlwZT48Y29udHJpYnV0b3Jz
PjxhdXRob3JzPjxhdXRob3I+R2lsbWFuLCBKLiBXLjwvYXV0aG9yPjxhdXRob3I+S2FzaGl3YWdp
LCBULjwvYXV0aG9yPjxhdXRob3I+TGljaHRlbmhhbiwgSi4gRC48L2F1dGhvcj48L2F1dGhvcnM+
PC9jb250cmlidXRvcnM+PGF1dGgtYWRkcmVzcz5QSElMTElQUyBMQUIsRURXQVJEUyBBRkIsQ0Eu
IEdpbG1hbiwgSlcgKHJlcHJpbnQgYXV0aG9yKSwgTklTVCxHQUlUSEVSU0JVUkcsTUQgMjA4OTks
IFVTQS48L2F1dGgtYWRkcmVzcz48dGl0bGVzPjx0aXRsZT5OYW5vY29tcG9zaXRlczogQSByZXZv
bHV0aW9uYXJ5IG5ldyBmbGFtZSByZXRhcmRhbnQgYXBwcm9hY2g8L3RpdGxlPjxzZWNvbmRhcnkt
dGl0bGU+U2FtcGUgSm91cm5hbDwvc2Vjb25kYXJ5LXRpdGxlPjxzaG9ydC10aXRsZT5OYW5vY29t
cG9zaXRlczogQSByZXZvbHV0aW9uYXJ5IG5ldyBmbGFtZSByZXRhcmRhbnQgYXBwcm9hY2g8L3No
b3J0LXRpdGxlPjwvdGl0bGVzPjxwZXJpb2RpY2FsPjxmdWxsLXRpdGxlPlNBTVBFIEpvdXJuYWw8
L2Z1bGwtdGl0bGU+PGFiYnItMT5TQU1QRSBKLjwvYWJici0xPjxhYmJyLTI+U0FNUEUgSjwvYWJi
ci0yPjwvcGVyaW9kaWNhbD48cGFnZXM+NDAtNDY8L3BhZ2VzPjx2b2x1bWU+MzM8L3ZvbHVtZT48
bnVtYmVyPjQ8L251bWJlcj48a2V5d29yZHM+PGtleXdvcmQ+bnlsb24gNi1jbGF5IGh5YnJpZDwv
a2V5d29yZD48a2V5d29yZD5wb2x5bWVyPC9rZXl3b3JkPjxrZXl3b3JkPkVuZ2luZWVyaW5nPC9r
ZXl3b3JkPjxrZXl3b3JkPk1hdGVyaWFscyBTY2llbmNlPC9rZXl3b3JkPjwva2V5d29yZHM+PGRh
dGVzPjx5ZWFyPjE5OTc8L3llYXI+PHB1Yi1kYXRlcz48ZGF0ZT5KdWwtQXVnPC9kYXRlPjwvcHVi
LWRhdGVzPjwvZGF0ZXM+PGlzYm4+MDA5MS0xMDYyPC9pc2JuPjxhY2Nlc3Npb24tbnVtPldPUzpB
MTk5N1hLODEwMDAwMDc8L2FjY2Vzc2lvbi1udW0+PHdvcmstdHlwZT5BcnRpY2xlPC93b3JrLXR5
cGU+PHVybHM+PHJlbGF0ZWQtdXJscz48dXJsPiZsdDtHbyB0byBJU0kmZ3Q7Oi8vV09TOkExOTk3
WEs4MTAwMDAwNzwvdXJsPjwvcmVsYXRlZC11cmxzPjwvdXJscz48bGFuZ3VhZ2U+RW5nbGlzaDwv
bGFuZ3VhZ2U+PC9yZWNvcmQ+PC9DaXRlPjxDaXRlPjxBdXRob3I+UmF5PC9BdXRob3I+PFllYXI+
MjAwMzwvWWVhcj48UmVjTnVtPjMxMDwvUmVjTnVtPjxyZWNvcmQ+PHJlYy1udW1iZXI+MzEwPC9y
ZWMtbnVtYmVyPjxmb3JlaWduLWtleXM+PGtleSBhcHA9IkVOIiBkYi1pZD0idGU1ZmEwMjlhNXI5
dDllcnBheDVwcDJseGZmd3hwdnJ3MHR3IiB0aW1lc3RhbXA9IjE0ODU3MjIxMDAiPjMxMDwva2V5
PjwvZm9yZWlnbi1rZXlzPjxyZWYtdHlwZSBuYW1lPSJKb3VybmFsIEFydGljbGUiPjE3PC9yZWYt
dHlwZT48Y29udHJpYnV0b3JzPjxhdXRob3JzPjxhdXRob3I+UmF5LCBTdXByYWthcyBTaW5oYTwv
YXV0aG9yPjxhdXRob3I+T2thbW90bywgTWFzYW1pPC9hdXRob3I+PC9hdXRob3JzPjwvY29udHJp
YnV0b3JzPjx0aXRsZXM+PHRpdGxlPlBvbHltZXIvbGF5ZXJlZCBzaWxpY2F0ZSBuYW5vY29tcG9z
aXRlczogYSByZXZpZXcgZnJvbSBwcmVwYXJhdGlvbiB0byBwcm9jZXNzaW5nPC90aXRsZT48c2Vj
b25kYXJ5LXRpdGxlPlByb2dyZXNzIGluIHBvbHltZXIgc2NpZW5jZTwvc2Vjb25kYXJ5LXRpdGxl
PjwvdGl0bGVzPjxwZXJpb2RpY2FsPjxmdWxsLXRpdGxlPlByb2dyZXNzIGluIFBvbHltZXIgU2Np
ZW5jZTwvZnVsbC10aXRsZT48YWJici0xPlByb2cuIFBvbHltLiBTY2kuPC9hYmJyLTE+PGFiYnIt
Mj5Qcm9nIFBvbHltIFNjaTwvYWJici0yPjwvcGVyaW9kaWNhbD48cGFnZXM+MTUzOS0xNjQxPC9w
YWdlcz48dm9sdW1lPjI4PC92b2x1bWU+PG51bWJlcj4xMTwvbnVtYmVyPjxkYXRlcz48eWVhcj4y
MDAzPC95ZWFyPjwvZGF0ZXM+PGlzYm4+MDA3OS02NzAwPC9pc2JuPjx1cmxzPjwvdXJscz48L3Jl
Y29yZD48L0NpdGU+PC9FbmROb3RlPgB=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CZhbXA7IER1Ym9pcywg
MjAwMDsgQmV5ZXIsIDIwMDI7IEdpbG1hbiwgS2FzaGl3YWdpLCAmYW1wOyBMaWNodGVuaGFuLCAx
OTk3OyBSYXkgJmFtcDsgT2thbW90bywgMjAwMyk8L0Rpc3BsYXlUZXh0PjxyZWNvcmQ+PHJlYy1u
dW1iZXI+MjwvcmVjLW51bWJlcj48Zm9yZWlnbi1rZXlzPjxrZXkgYXBwPSJFTiIgZGItaWQ9InRl
NWZhMDI5YTVyOXQ5ZXJwYXg1cHAybHhmZnd4cHZydzB0dyIgdGltZXN0YW1wPSIxNDU0MDkxMTY0
Ij4yPC9rZXk+PC9mb3JlaWduLWtleXM+PHJlZi10eXBlIG5hbWU9IkpvdXJuYWwgQXJ0aWNsZSI+
MTc8L3JlZi10eXBlPjxjb250cmlidXRvcnM+PGF1dGhvcnM+PGF1dGhvcj5BbGV4YW5kcmUsIE0u
PC9hdXRob3I+PGF1dGhvcj5EdWJvaXMsIFAuPC9hdXRob3I+PC9hdXRob3JzPjwvY29udHJpYnV0
b3JzPjxhdXRoLWFkZHJlc3M+VW5pdiBNb25zLCBMYWIgUG9seW1lciAmYW1wOyBDb21wb3NpdGUg
TWF0LCBCLTcwMDAgTW9ucywgQmVsZ2l1bS4gRHVib2lzLCBQIChyZXByaW50IGF1dGhvciksIFVu
aXYgTW9ucywgTGFiIFBvbHltZXIgJmFtcDsgQ29tcG9zaXRlIE1hdCwgMjAgUGwgUGFyYywgQi03
MDAwIE1vbnMsIEJlbGdpdW0uPC9hdXRoLWFkZHJlc3M+PHRpdGxlcz48dGl0bGU+UG9seW1lci1s
YXllcmVkIHNpbGljYXRlIG5hbm9jb21wb3NpdGVzOiBwcmVwYXJhdGlvbiwgcHJvcGVydGllcyBh
bmQgdXNlcyBvZiBhIG5ldyBjbGFzcyBvZiBtYXRlcmlhbHM8L3RpdGxlPjxzZWNvbmRhcnktdGl0
bGU+TWF0ZXJpYWxzIFNjaWVuY2UgJmFtcDsgRW5naW5lZXJpbmcgUi1SZXBvcnRzPC9zZWNvbmRh
cnktdGl0bGU+PHNob3J0LXRpdGxlPlBvbHltZXItbGF5ZXJlZCBzaWxpY2F0ZSBuYW5vY29tcG9z
aXRlczogcHJlcGFyYXRpb24sIHByb3BlcnRpZXMgYW5kIHVzZXMgb2YgYSBuZXcgY2xhc3Mgb2Yg
bWF0ZXJpYWxzPC9zaG9ydC10aXRsZT48L3RpdGxlcz48cGVyaW9kaWNhbD48ZnVsbC10aXRsZT5N
YXRlcmlhbHMgU2NpZW5jZSAmYW1wOyBFbmdpbmVlcmluZyBSLVJlcG9ydHM8L2Z1bGwtdGl0bGU+
PGFiYnItMT5NYXQuIFNjaS4gRW5nLiBSLjwvYWJici0xPjwvcGVyaW9kaWNhbD48cGFnZXM+MS02
MzwvcGFnZXM+PHZvbHVtZT4yODwvdm9sdW1lPjxudW1iZXI+MS0yPC9udW1iZXI+PGtleXdvcmRz
PjxrZXl3b3JkPmxheWVyZWQgc2lsaWNhdGUgbmFub2NvbXBvc2l0ZXM8L2tleXdvcmQ+PGtleXdv
cmQ+aW50ZXJjYWxhdGl2ZSBwb2x5bWVyaXphdGlvbjwva2V5d29yZD48a2V5d29yZD5tZWx0PC9r
ZXl3b3JkPjxrZXl3b3JkPmludGVyY2FsYXRpb248L2tleXdvcmQ+PGtleXdvcmQ+ZXhmb2xpYXRp
b24tYWRzb3JwdGlvbjwva2V5d29yZD48a2V5d29yZD5tZWNoYW5pY2FsIHByb3BlcnRpZXM8L2tl
eXdvcmQ+PGtleXdvcmQ+dGhlcm1hbDwva2V5d29yZD48a2V5d29yZD5zdGFiaWxpdHk8L2tleXdv
cmQ+PGtleXdvcmQ+b3hpZGUpLWludGVyY2FsYXRlZCBncmFwaGl0ZSBveGlkZTwva2V5d29yZD48
a2V5d29yZD5kb3VibGUgaHlkcm94aWRlIG5hbm9jb21wb3NpdGVzPC9rZXl3b3JkPjxrZXl3b3Jk
Pm1lbHQtaW50ZXJjYWxhdGlvbjwva2V5d29yZD48a2V5d29yZD5wb2x5KGV0aHlsZW5lIG94aWRl
KTwva2V5d29yZD48a2V5d29yZD5pbi1zaXR1PC9rZXl3b3JkPjxrZXl3b3JkPmVtdWxzaW9uPC9r
ZXl3b3JkPjxrZXl3b3JkPnBvbHltZXJpemF0aW9uPC9rZXl3b3JkPjxrZXl3b3JkPnRoZXJtYWwv
bWVjaGFuaWNhbCBwcm9wZXJ0aWVzPC9rZXl3b3JkPjxrZXl3b3JkPnBvbHlwcm9weWxlbmUgb2xp
Z29tZXI8L2tleXdvcmQ+PGtleXdvcmQ+aHlicmlkIG5hbm9jb21wb3NpdGVzPC9rZXl3b3JkPjxr
ZXl3b3JkPm1lY2hhbmljYWwtcHJvcGVydGllczwva2V5d29yZD48a2V5d29yZD5NYXRlcmlhbHMg
U2NpZW5jZTwva2V5d29yZD48a2V5d29yZD5QaHlzaWNzPC9rZXl3b3JkPjwva2V5d29yZHM+PGRh
dGVzPjx5ZWFyPjIwMDA8L3llYXI+PHB1Yi1kYXRlcz48ZGF0ZT5KdW48L2RhdGU+PC9wdWItZGF0
ZXM+PC9kYXRlcz48aXNibj4wOTI3LTc5Nlg8L2lzYm4+PGFjY2Vzc2lvbi1udW0+V09TOjAwMDA4
NzYxNDUwMDAwMTwvYWNjZXNzaW9uLW51bT48d29yay10eXBlPlJldmlldzwvd29yay10eXBlPjx1
cmxzPjxyZWxhdGVkLXVybHM+PHVybD4mbHQ7R28gdG8gSVNJJmd0OzovL1dPUzowMDAwODc2MTQ1
MDAwMDE8L3VybD48L3JlbGF0ZWQtdXJscz48L3VybHM+PGVsZWN0cm9uaWMtcmVzb3VyY2UtbnVt
PjEwLjEwMTYvczA5MjctNzk2eCgwMCkwMDAxMi03PC9lbGVjdHJvbmljLXJlc291cmNlLW51bT48
bGFuZ3VhZ2U+RW5nbGlzaDwvbGFuZ3VhZ2U+PC9yZWNvcmQ+PC9DaXRlPjxDaXRlPjxBdXRob3I+
QmV5ZXI8L0F1dGhvcj48WWVhcj4yMDAyPC9ZZWFyPjxSZWNOdW0+Mjc1PC9SZWNOdW0+PHJlY29y
ZD48cmVjLW51bWJlcj4yNzU8L3JlYy1udW1iZXI+PGZvcmVpZ24ta2V5cz48a2V5IGFwcD0iRU4i
IGRiLWlkPSJ0ZTVmYTAyOWE1cjl0OWVycGF4NXBwMmx4ZmZ3eHB2cncwdHciIHRpbWVzdGFtcD0i
MTQ4NTcxOTc2NiI+Mjc1PC9rZXk+PC9mb3JlaWduLWtleXM+PHJlZi10eXBlIG5hbWU9IkpvdXJu
YWwgQXJ0aWNsZSI+MTc8L3JlZi10eXBlPjxjb250cmlidXRvcnM+PGF1dGhvcnM+PGF1dGhvcj5C
ZXllciwgR8O8bnRlcjwvYXV0aG9yPjwvYXV0aG9ycz48L2NvbnRyaWJ1dG9ycz48dGl0bGVzPjx0
aXRsZT5OYW5vY29tcG9zaXRlczogYSBuZXcgY2xhc3Mgb2YgZmxhbWUgcmV0YXJkYW50cyBmb3Ig
cG9seW1lcnM8L3RpdGxlPjxzZWNvbmRhcnktdGl0bGU+UGxhc3RpY3MsIEFkZGl0aXZlcyBhbmQg
Q29tcG91bmRpbmc8L3NlY29uZGFyeS10aXRsZT48L3RpdGxlcz48cGFnZXM+MjItMjg8L3BhZ2Vz
Pjx2b2x1bWU+NDwvdm9sdW1lPjxudW1iZXI+MTA8L251bWJlcj48ZGF0ZXM+PHllYXI+MjAwMjwv
eWVhcj48L2RhdGVzPjxpc2JuPjE0NjQtMzkxWDwvaXNibj48dXJscz48L3VybHM+PC9yZWNvcmQ+
PC9DaXRlPjxDaXRlPjxBdXRob3I+R2lsbWFuPC9BdXRob3I+PFllYXI+MTk5NzwvWWVhcj48UmVj
TnVtPjE0PC9SZWNOdW0+PHJlY29yZD48cmVjLW51bWJlcj4xNDwvcmVjLW51bWJlcj48Zm9yZWln
bi1rZXlzPjxrZXkgYXBwPSJFTiIgZGItaWQ9InRlNWZhMDI5YTVyOXQ5ZXJwYXg1cHAybHhmZnd4
cHZydzB0dyIgdGltZXN0YW1wPSIxNDU0MDkxMTY0Ij4xNDwva2V5PjwvZm9yZWlnbi1rZXlzPjxy
ZWYtdHlwZSBuYW1lPSJKb3VybmFsIEFydGljbGUiPjE3PC9yZWYtdHlwZT48Y29udHJpYnV0b3Jz
PjxhdXRob3JzPjxhdXRob3I+R2lsbWFuLCBKLiBXLjwvYXV0aG9yPjxhdXRob3I+S2FzaGl3YWdp
LCBULjwvYXV0aG9yPjxhdXRob3I+TGljaHRlbmhhbiwgSi4gRC48L2F1dGhvcj48L2F1dGhvcnM+
PC9jb250cmlidXRvcnM+PGF1dGgtYWRkcmVzcz5QSElMTElQUyBMQUIsRURXQVJEUyBBRkIsQ0Eu
IEdpbG1hbiwgSlcgKHJlcHJpbnQgYXV0aG9yKSwgTklTVCxHQUlUSEVSU0JVUkcsTUQgMjA4OTks
IFVTQS48L2F1dGgtYWRkcmVzcz48dGl0bGVzPjx0aXRsZT5OYW5vY29tcG9zaXRlczogQSByZXZv
bHV0aW9uYXJ5IG5ldyBmbGFtZSByZXRhcmRhbnQgYXBwcm9hY2g8L3RpdGxlPjxzZWNvbmRhcnkt
dGl0bGU+U2FtcGUgSm91cm5hbDwvc2Vjb25kYXJ5LXRpdGxlPjxzaG9ydC10aXRsZT5OYW5vY29t
cG9zaXRlczogQSByZXZvbHV0aW9uYXJ5IG5ldyBmbGFtZSByZXRhcmRhbnQgYXBwcm9hY2g8L3No
b3J0LXRpdGxlPjwvdGl0bGVzPjxwZXJpb2RpY2FsPjxmdWxsLXRpdGxlPlNBTVBFIEpvdXJuYWw8
L2Z1bGwtdGl0bGU+PGFiYnItMT5TQU1QRSBKLjwvYWJici0xPjxhYmJyLTI+U0FNUEUgSjwvYWJi
ci0yPjwvcGVyaW9kaWNhbD48cGFnZXM+NDAtNDY8L3BhZ2VzPjx2b2x1bWU+MzM8L3ZvbHVtZT48
bnVtYmVyPjQ8L251bWJlcj48a2V5d29yZHM+PGtleXdvcmQ+bnlsb24gNi1jbGF5IGh5YnJpZDwv
a2V5d29yZD48a2V5d29yZD5wb2x5bWVyPC9rZXl3b3JkPjxrZXl3b3JkPkVuZ2luZWVyaW5nPC9r
ZXl3b3JkPjxrZXl3b3JkPk1hdGVyaWFscyBTY2llbmNlPC9rZXl3b3JkPjwva2V5d29yZHM+PGRh
dGVzPjx5ZWFyPjE5OTc8L3llYXI+PHB1Yi1kYXRlcz48ZGF0ZT5KdWwtQXVnPC9kYXRlPjwvcHVi
LWRhdGVzPjwvZGF0ZXM+PGlzYm4+MDA5MS0xMDYyPC9pc2JuPjxhY2Nlc3Npb24tbnVtPldPUzpB
MTk5N1hLODEwMDAwMDc8L2FjY2Vzc2lvbi1udW0+PHdvcmstdHlwZT5BcnRpY2xlPC93b3JrLXR5
cGU+PHVybHM+PHJlbGF0ZWQtdXJscz48dXJsPiZsdDtHbyB0byBJU0kmZ3Q7Oi8vV09TOkExOTk3
WEs4MTAwMDAwNzwvdXJsPjwvcmVsYXRlZC11cmxzPjwvdXJscz48bGFuZ3VhZ2U+RW5nbGlzaDwv
bGFuZ3VhZ2U+PC9yZWNvcmQ+PC9DaXRlPjxDaXRlPjxBdXRob3I+UmF5PC9BdXRob3I+PFllYXI+
MjAwMzwvWWVhcj48UmVjTnVtPjMxMDwvUmVjTnVtPjxyZWNvcmQ+PHJlYy1udW1iZXI+MzEwPC9y
ZWMtbnVtYmVyPjxmb3JlaWduLWtleXM+PGtleSBhcHA9IkVOIiBkYi1pZD0idGU1ZmEwMjlhNXI5
dDllcnBheDVwcDJseGZmd3hwdnJ3MHR3IiB0aW1lc3RhbXA9IjE0ODU3MjIxMDAiPjMxMDwva2V5
PjwvZm9yZWlnbi1rZXlzPjxyZWYtdHlwZSBuYW1lPSJKb3VybmFsIEFydGljbGUiPjE3PC9yZWYt
dHlwZT48Y29udHJpYnV0b3JzPjxhdXRob3JzPjxhdXRob3I+UmF5LCBTdXByYWthcyBTaW5oYTwv
YXV0aG9yPjxhdXRob3I+T2thbW90bywgTWFzYW1pPC9hdXRob3I+PC9hdXRob3JzPjwvY29udHJp
YnV0b3JzPjx0aXRsZXM+PHRpdGxlPlBvbHltZXIvbGF5ZXJlZCBzaWxpY2F0ZSBuYW5vY29tcG9z
aXRlczogYSByZXZpZXcgZnJvbSBwcmVwYXJhdGlvbiB0byBwcm9jZXNzaW5nPC90aXRsZT48c2Vj
b25kYXJ5LXRpdGxlPlByb2dyZXNzIGluIHBvbHltZXIgc2NpZW5jZTwvc2Vjb25kYXJ5LXRpdGxl
PjwvdGl0bGVzPjxwZXJpb2RpY2FsPjxmdWxsLXRpdGxlPlByb2dyZXNzIGluIFBvbHltZXIgU2Np
ZW5jZTwvZnVsbC10aXRsZT48YWJici0xPlByb2cuIFBvbHltLiBTY2kuPC9hYmJyLTE+PGFiYnIt
Mj5Qcm9nIFBvbHltIFNjaTwvYWJici0yPjwvcGVyaW9kaWNhbD48cGFnZXM+MTUzOS0xNjQxPC9w
YWdlcz48dm9sdW1lPjI4PC92b2x1bWU+PG51bWJlcj4xMTwvbnVtYmVyPjxkYXRlcz48eWVhcj4y
MDAzPC95ZWFyPjwvZGF0ZXM+PGlzYm4+MDA3OS02NzAwPC9pc2JuPjx1cmxzPjwvdXJscz48L3Jl
Y29yZD48L0NpdGU+PC9FbmROb3RlPgB=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3" w:tooltip="Alexandre, 2000 #179" w:history="1">
        <w:r w:rsidR="00DE1C74" w:rsidRPr="007E040C">
          <w:rPr>
            <w:rFonts w:ascii="Times New Roman" w:hAnsi="Times New Roman"/>
            <w:noProof/>
            <w:sz w:val="24"/>
          </w:rPr>
          <w:t>Alexandre &amp; Dubois, 2000</w:t>
        </w:r>
      </w:hyperlink>
      <w:r w:rsidRPr="007E040C">
        <w:rPr>
          <w:rFonts w:ascii="Times New Roman" w:hAnsi="Times New Roman"/>
          <w:noProof/>
          <w:sz w:val="24"/>
        </w:rPr>
        <w:t xml:space="preserve">; </w:t>
      </w:r>
      <w:hyperlink w:anchor="_ENREF_21" w:tooltip="Beyer, 2002 #275" w:history="1">
        <w:r w:rsidR="00DE1C74" w:rsidRPr="007E040C">
          <w:rPr>
            <w:rFonts w:ascii="Times New Roman" w:hAnsi="Times New Roman"/>
            <w:noProof/>
            <w:sz w:val="24"/>
          </w:rPr>
          <w:t>Beyer, 2002</w:t>
        </w:r>
      </w:hyperlink>
      <w:r w:rsidRPr="007E040C">
        <w:rPr>
          <w:rFonts w:ascii="Times New Roman" w:hAnsi="Times New Roman"/>
          <w:noProof/>
          <w:sz w:val="24"/>
        </w:rPr>
        <w:t xml:space="preserve">; </w:t>
      </w:r>
      <w:hyperlink w:anchor="_ENREF_83" w:tooltip="Gilman, 1997 #14" w:history="1">
        <w:r w:rsidR="00DE1C74" w:rsidRPr="007E040C">
          <w:rPr>
            <w:rFonts w:ascii="Times New Roman" w:hAnsi="Times New Roman"/>
            <w:noProof/>
            <w:sz w:val="24"/>
          </w:rPr>
          <w:t>Gilman, Kashiwagi, &amp; Lichtenhan, 1997</w:t>
        </w:r>
      </w:hyperlink>
      <w:r w:rsidRPr="007E040C">
        <w:rPr>
          <w:rFonts w:ascii="Times New Roman" w:hAnsi="Times New Roman"/>
          <w:noProof/>
          <w:sz w:val="24"/>
        </w:rPr>
        <w:t xml:space="preserve">; </w:t>
      </w:r>
      <w:hyperlink w:anchor="_ENREF_200" w:tooltip="Ray, 2003 #310" w:history="1">
        <w:r w:rsidR="00DE1C74" w:rsidRPr="007E040C">
          <w:rPr>
            <w:rFonts w:ascii="Times New Roman" w:hAnsi="Times New Roman"/>
            <w:noProof/>
            <w:sz w:val="24"/>
          </w:rPr>
          <w:t>Ray &amp; Okamoto, 200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D4656F" w:rsidP="00D4656F">
      <w:pPr>
        <w:spacing w:after="0" w:line="480" w:lineRule="auto"/>
        <w:jc w:val="both"/>
        <w:rPr>
          <w:rFonts w:ascii="Times New Roman" w:hAnsi="Times New Roman"/>
          <w:sz w:val="24"/>
        </w:rPr>
      </w:pPr>
    </w:p>
    <w:p w:rsidR="00D4656F" w:rsidRPr="0013718D" w:rsidRDefault="00D4656F" w:rsidP="0002746C">
      <w:pPr>
        <w:pStyle w:val="Heading4"/>
      </w:pPr>
      <w:bookmarkStart w:id="226" w:name="_Toc481142185"/>
      <w:bookmarkStart w:id="227" w:name="_Toc481143884"/>
      <w:bookmarkStart w:id="228" w:name="_Toc481144078"/>
      <w:bookmarkStart w:id="229" w:name="_Toc481144300"/>
      <w:bookmarkStart w:id="230" w:name="_Toc481144449"/>
      <w:bookmarkStart w:id="231" w:name="_Toc481144959"/>
      <w:bookmarkStart w:id="232" w:name="_Toc492646503"/>
      <w:bookmarkStart w:id="233" w:name="_Toc493534683"/>
      <w:bookmarkStart w:id="234" w:name="_Toc493534774"/>
      <w:r w:rsidRPr="0013718D">
        <w:t xml:space="preserve">Melt </w:t>
      </w:r>
      <w:r w:rsidRPr="0002746C">
        <w:t>intercalation</w:t>
      </w:r>
      <w:bookmarkEnd w:id="226"/>
      <w:bookmarkEnd w:id="227"/>
      <w:bookmarkEnd w:id="228"/>
      <w:bookmarkEnd w:id="229"/>
      <w:bookmarkEnd w:id="230"/>
      <w:bookmarkEnd w:id="231"/>
      <w:bookmarkEnd w:id="232"/>
      <w:bookmarkEnd w:id="233"/>
      <w:bookmarkEnd w:id="234"/>
    </w:p>
    <w:p w:rsidR="002632D4" w:rsidRPr="002632D4" w:rsidRDefault="00D4656F" w:rsidP="00D4656F">
      <w:pPr>
        <w:spacing w:after="0" w:line="480" w:lineRule="auto"/>
        <w:jc w:val="both"/>
        <w:rPr>
          <w:rFonts w:ascii="Times New Roman" w:hAnsi="Times New Roman"/>
          <w:sz w:val="24"/>
        </w:rPr>
      </w:pPr>
      <w:r w:rsidRPr="007E040C">
        <w:rPr>
          <w:rFonts w:ascii="Times New Roman" w:hAnsi="Times New Roman"/>
          <w:sz w:val="24"/>
        </w:rPr>
        <w:t>As the most popular method of preparing polymer/clay nanocomposites, clay fillers are mixed with molten polymer by extrusion</w:t>
      </w:r>
      <w:r>
        <w:rPr>
          <w:rFonts w:ascii="Times New Roman" w:hAnsi="Times New Roman" w:hint="eastAsia"/>
          <w:sz w:val="24"/>
        </w:rPr>
        <w:t xml:space="preserve"> as shown in Figure 2.1.4</w:t>
      </w:r>
      <w:r w:rsidRPr="007E040C">
        <w:rPr>
          <w:rFonts w:ascii="Times New Roman" w:hAnsi="Times New Roman"/>
          <w:sz w:val="24"/>
        </w:rPr>
        <w:t>. On one hand, compared to other methods, no solvent is needed so that melt intercalation is versatile and environmentally friendly. The properties can be conveniently tailored according to the processing conditions. On the other hand, high temperature and relatively long retention time make the nanocomposites vulnerable to degradation. And inhomogeneity often exists in the derived nanocomposites due to the high viscosity of the molten substances. This method is quite effective for thermoplastic nanocomposites. However, high temperature processing can cause polymer molecular weight degradation</w:t>
      </w:r>
      <w:r>
        <w:rPr>
          <w:rFonts w:ascii="Times New Roman" w:hAnsi="Times New Roman"/>
          <w:sz w:val="24"/>
        </w:rPr>
        <w:t>,</w:t>
      </w:r>
      <w:r w:rsidRPr="007E040C">
        <w:rPr>
          <w:rFonts w:ascii="Times New Roman" w:hAnsi="Times New Roman"/>
          <w:sz w:val="24"/>
        </w:rPr>
        <w:t xml:space="preserve"> and high viscosity makes it difficult for some polymers to form uniform dispersion </w:t>
      </w:r>
      <w:r w:rsidRPr="007E040C">
        <w:rPr>
          <w:rFonts w:ascii="Times New Roman" w:hAnsi="Times New Roman"/>
          <w:sz w:val="24"/>
        </w:rPr>
        <w:fldChar w:fldCharType="begin">
          <w:fldData xml:space="preserve">PEVuZE5vdGU+PENpdGU+PEF1dGhvcj5BbGV4YW5kcmU8L0F1dGhvcj48WWVhcj4yMDAwPC9ZZWFy
PjxSZWNOdW0+MjwvUmVjTnVtPjxEaXNwbGF5VGV4dD4oQWxleGFuZHJlIGV0IGFsLiwgMjAwOTsg
QWxleGFuZHJlICZhbXA7IER1Ym9pcywgMjAwMDsgWCBLb3JubWFubiwgSCBMaW5kYmVyZywgJmFt
cDsgTGFycyBBIEJlcmdsdW5kLCAyMDAxOyBMZWUsIFBhcmssIFNhaW4sIEtvbnRvcG91bG91LCAm
YW1wOyBaaGVuZywgMjAwNzsgUmF5ICZhbXA7IE9rYW1vdG8sIDIwMDMpPC9EaXNwbGF5VGV4dD48
cmVjb3JkPjxyZWMtbnVtYmVyPjI8L3JlYy1udW1iZXI+PGZvcmVpZ24ta2V5cz48a2V5IGFwcD0i
RU4iIGRiLWlkPSJ0ZTVmYTAyOWE1cjl0OWVycGF4NXBwMmx4ZmZ3eHB2cncwdHciIHRpbWVzdGFt
cD0iMTQ1NDA5MTE2NCI+Mjwva2V5PjwvZm9yZWlnbi1rZXlzPjxyZWYtdHlwZSBuYW1lPSJKb3Vy
bmFsIEFydGljbGUiPjE3PC9yZWYtdHlwZT48Y29udHJpYnV0b3JzPjxhdXRob3JzPjxhdXRob3I+
QWxleGFuZHJlLCBNLjwvYXV0aG9yPjxhdXRob3I+RHVib2lzLCBQLjwvYXV0aG9yPjwvYXV0aG9y
cz48L2NvbnRyaWJ1dG9ycz48YXV0aC1hZGRyZXNzPlVuaXYgTW9ucywgTGFiIFBvbHltZXIgJmFt
cDsgQ29tcG9zaXRlIE1hdCwgQi03MDAwIE1vbnMsIEJlbGdpdW0uIER1Ym9pcywgUCAocmVwcmlu
dCBhdXRob3IpLCBVbml2IE1vbnMsIExhYiBQb2x5bWVyICZhbXA7IENvbXBvc2l0ZSBNYXQsIDIw
IFBsIFBhcmMsIEItNzAwMCBNb25zLCBCZWxnaXVtLjwvYXV0aC1hZGRyZXNzPjx0aXRsZXM+PHRp
dGxlPlBvbHltZXItbGF5ZXJlZCBzaWxpY2F0ZSBuYW5vY29tcG9zaXRlczogcHJlcGFyYXRpb24s
IHByb3BlcnRpZXMgYW5kIHVzZXMgb2YgYSBuZXcgY2xhc3Mgb2YgbWF0ZXJpYWxzPC90aXRsZT48
c2Vjb25kYXJ5LXRpdGxlPk1hdGVyaWFscyBTY2llbmNlICZhbXA7IEVuZ2luZWVyaW5nIFItUmVw
b3J0czwvc2Vjb25kYXJ5LXRpdGxlPjxzaG9ydC10aXRsZT5Qb2x5bWVyLWxheWVyZWQgc2lsaWNh
dGUgbmFub2NvbXBvc2l0ZXM6IHByZXBhcmF0aW9uLCBwcm9wZXJ0aWVzIGFuZCB1c2VzIG9mIGEg
bmV3IGNsYXNzIG9mIG1hdGVyaWFsczwvc2hvcnQtdGl0bGU+PC90aXRsZXM+PHBlcmlvZGljYWw+
PGZ1bGwtdGl0bGU+TWF0ZXJpYWxzIFNjaWVuY2UgJmFtcDsgRW5naW5lZXJpbmcgUi1SZXBvcnRz
PC9mdWxsLXRpdGxlPjxhYmJyLTE+TWF0LiBTY2kuIEVuZy4gUi48L2FiYnItMT48L3BlcmlvZGlj
YWw+PHBhZ2VzPjEtNjM8L3BhZ2VzPjx2b2x1bWU+Mjg8L3ZvbHVtZT48bnVtYmVyPjEtMjwvbnVt
YmVyPjxrZXl3b3Jkcz48a2V5d29yZD5sYXllcmVkIHNpbGljYXRlIG5hbm9jb21wb3NpdGVzPC9r
ZXl3b3JkPjxrZXl3b3JkPmludGVyY2FsYXRpdmUgcG9seW1lcml6YXRpb248L2tleXdvcmQ+PGtl
eXdvcmQ+bWVsdDwva2V5d29yZD48a2V5d29yZD5pbnRlcmNhbGF0aW9uPC9rZXl3b3JkPjxrZXl3
b3JkPmV4Zm9saWF0aW9uLWFkc29ycHRpb248L2tleXdvcmQ+PGtleXdvcmQ+bWVjaGFuaWNhbCBw
cm9wZXJ0aWVzPC9rZXl3b3JkPjxrZXl3b3JkPnRoZXJtYWw8L2tleXdvcmQ+PGtleXdvcmQ+c3Rh
YmlsaXR5PC9rZXl3b3JkPjxrZXl3b3JkPm94aWRlKS1pbnRlcmNhbGF0ZWQgZ3JhcGhpdGUgb3hp
ZGU8L2tleXdvcmQ+PGtleXdvcmQ+ZG91YmxlIGh5ZHJveGlkZSBuYW5vY29tcG9zaXRlczwva2V5
d29yZD48a2V5d29yZD5tZWx0LWludGVyY2FsYXRpb248L2tleXdvcmQ+PGtleXdvcmQ+cG9seShl
dGh5bGVuZSBveGlkZSk8L2tleXdvcmQ+PGtleXdvcmQ+aW4tc2l0dTwva2V5d29yZD48a2V5d29y
ZD5lbXVsc2lvbjwva2V5d29yZD48a2V5d29yZD5wb2x5bWVyaXphdGlvbjwva2V5d29yZD48a2V5
d29yZD50aGVybWFsL21lY2hhbmljYWwgcHJvcGVydGllczwva2V5d29yZD48a2V5d29yZD5wb2x5
cHJvcHlsZW5lIG9saWdvbWVyPC9rZXl3b3JkPjxrZXl3b3JkPmh5YnJpZCBuYW5vY29tcG9zaXRl
czwva2V5d29yZD48a2V5d29yZD5tZWNoYW5pY2FsLXByb3BlcnRpZXM8L2tleXdvcmQ+PGtleXdv
cmQ+TWF0ZXJpYWxzIFNjaWVuY2U8L2tleXdvcmQ+PGtleXdvcmQ+UGh5c2ljczwva2V5d29yZD48
L2tleXdvcmRzPjxkYXRlcz48eWVhcj4yMDAwPC95ZWFyPjxwdWItZGF0ZXM+PGRhdGU+SnVuPC9k
YXRlPjwvcHViLWRhdGVzPjwvZGF0ZXM+PGlzYm4+MDkyNy03OTZYPC9pc2JuPjxhY2Nlc3Npb24t
bnVtPldPUzowMDAwODc2MTQ1MDAwMDE8L2FjY2Vzc2lvbi1udW0+PHdvcmstdHlwZT5SZXZpZXc8
L3dvcmstdHlwZT48dXJscz48cmVsYXRlZC11cmxzPjx1cmw+Jmx0O0dvIHRvIElTSSZndDs6Ly9X
T1M6MDAwMDg3NjE0NTAwMDAxPC91cmw+PC9yZWxhdGVkLXVybHM+PC91cmxzPjxlbGVjdHJvbmlj
LXJlc291cmNlLW51bT4xMC4xMDE2L3MwOTI3LTc5NngoMDApMDAwMTItNzwvZWxlY3Ryb25pYy1y
ZXNvdXJjZS1udW0+PGxhbmd1YWdlPkVuZ2xpc2g8L2xhbmd1YWdlPjwvcmVjb3JkPjwvQ2l0ZT48
Q2l0ZT48QXV0aG9yPktvcm5tYW5uPC9BdXRob3I+PFllYXI+MjAwMTwvWWVhcj48UmVjTnVtPjMx
MTwvUmVjTnVtPjxyZWNvcmQ+PHJlYy1udW1iZXI+MzExPC9yZWMtbnVtYmVyPjxmb3JlaWduLWtl
eXM+PGtleSBhcHA9IkVOIiBkYi1pZD0idGU1ZmEwMjlhNXI5dDllcnBheDVwcDJseGZmd3hwdnJ3
MHR3IiB0aW1lc3RhbXA9IjE0ODU3MjIxNzciPjMxMTwva2V5PjwvZm9yZWlnbi1rZXlzPjxyZWYt
dHlwZSBuYW1lPSJKb3VybmFsIEFydGljbGUiPjE3PC9yZWYtdHlwZT48Y29udHJpYnV0b3JzPjxh
dXRob3JzPjxhdXRob3I+S29ybm1hbm4sIFg8L2F1dGhvcj48YXV0aG9yPkxpbmRiZXJnLCBIPC9h
dXRob3I+PGF1dGhvcj5CZXJnbHVuZCwgTGFycyBBPC9hdXRob3I+PC9hdXRob3JzPjwvY29udHJp
YnV0b3JzPjx0aXRsZXM+PHRpdGxlPlN5bnRoZXNpcyBvZiBlcG94eeKAk2NsYXkgbmFub2NvbXBv
c2l0ZXMuIEluZmx1ZW5jZSBvZiB0aGUgbmF0dXJlIG9mIHRoZSBjdXJpbmcgYWdlbnQgb24gc3Ry
dWN0dXJlPC90aXRsZT48c2Vjb25kYXJ5LXRpdGxlPlBvbHltZXI8L3NlY29uZGFyeS10aXRsZT48
L3RpdGxlcz48cGFnZXM+NDQ5My00NDk5PC9wYWdlcz48dm9sdW1lPjQyPC92b2x1bWU+PG51bWJl
cj4xMDwvbnVtYmVyPjxkYXRlcz48eWVhcj4yMDAxPC95ZWFyPjwvZGF0ZXM+PGlzYm4+MDAzMi0z
ODYxPC9pc2JuPjx1cmxzPjwvdXJscz48L3JlY29yZD48L0NpdGU+PENpdGU+PEF1dGhvcj5SYXk8
L0F1dGhvcj48WWVhcj4yMDAzPC9ZZWFyPjxSZWNOdW0+MzEwPC9SZWNOdW0+PHJlY29yZD48cmVj
LW51bWJlcj4zMTA8L3JlYy1udW1iZXI+PGZvcmVpZ24ta2V5cz48a2V5IGFwcD0iRU4iIGRiLWlk
PSJ0ZTVmYTAyOWE1cjl0OWVycGF4NXBwMmx4ZmZ3eHB2cncwdHciIHRpbWVzdGFtcD0iMTQ4NTcy
MjEwMCI+MzEwPC9rZXk+PC9mb3JlaWduLWtleXM+PHJlZi10eXBlIG5hbWU9IkpvdXJuYWwgQXJ0
aWNsZSI+MTc8L3JlZi10eXBlPjxjb250cmlidXRvcnM+PGF1dGhvcnM+PGF1dGhvcj5SYXksIFN1
cHJha2FzIFNpbmhhPC9hdXRob3I+PGF1dGhvcj5Pa2Ftb3RvLCBNYXNhbWk8L2F1dGhvcj48L2F1
dGhvcnM+PC9jb250cmlidXRvcnM+PHRpdGxlcz48dGl0bGU+UG9seW1lci9sYXllcmVkIHNpbGlj
YXRlIG5hbm9jb21wb3NpdGVzOiBhIHJldmlldyBmcm9tIHByZXBhcmF0aW9uIHRvIHByb2Nlc3Np
bmc8L3RpdGxlPjxzZWNvbmRhcnktdGl0bGU+UHJvZ3Jlc3MgaW4gcG9seW1lciBzY2llbmNlPC9z
ZWNvbmRhcnktdGl0bGU+PC90aXRsZXM+PHBlcmlvZGljYWw+PGZ1bGwtdGl0bGU+UHJvZ3Jlc3Mg
aW4gUG9seW1lciBTY2llbmNlPC9mdWxsLXRpdGxlPjxhYmJyLTE+UHJvZy4gUG9seW0uIFNjaS48
L2FiYnItMT48YWJici0yPlByb2cgUG9seW0gU2NpPC9hYmJyLTI+PC9wZXJpb2RpY2FsPjxwYWdl
cz4xNTM5LTE2NDE8L3BhZ2VzPjx2b2x1bWU+Mjg8L3ZvbHVtZT48bnVtYmVyPjExPC9udW1iZXI+
PGRhdGVzPjx5ZWFyPjIwMDM8L3llYXI+PC9kYXRlcz48aXNibj4wMDc5LTY3MDA8L2lzYm4+PHVy
bHM+PC91cmxzPjwvcmVjb3JkPjwvQ2l0ZT48Q2l0ZT48QXV0aG9yPkxlZTwvQXV0aG9yPjxZZWFy
PjIwMDc8L1llYXI+PFJlY051bT4zMTM8L1JlY051bT48cmVjb3JkPjxyZWMtbnVtYmVyPjMxMzwv
cmVjLW51bWJlcj48Zm9yZWlnbi1rZXlzPjxrZXkgYXBwPSJFTiIgZGItaWQ9InRlNWZhMDI5YTVy
OXQ5ZXJwYXg1cHAybHhmZnd4cHZydzB0dyIgdGltZXN0YW1wPSIxNDg1NzIyMjcyIj4zMTM8L2tl
eT48L2ZvcmVpZ24ta2V5cz48cmVmLXR5cGUgbmFtZT0iSm91cm5hbCBBcnRpY2xlIj4xNzwvcmVm
LXR5cGU+PGNvbnRyaWJ1dG9ycz48YXV0aG9ycz48YXV0aG9yPkxlZSwgWUg8L2F1dGhvcj48YXV0
aG9yPlBhcmssIENodWwgQjwvYXV0aG9yPjxhdXRob3I+U2FpbiwgTTwvYXV0aG9yPjxhdXRob3I+
S29udG9wb3Vsb3UsIE08L2F1dGhvcj48YXV0aG9yPlpoZW5nLCBXZW5nZTwvYXV0aG9yPjwvYXV0
aG9ycz48L2NvbnRyaWJ1dG9ycz48dGl0bGVzPjx0aXRsZT5FZmZlY3RzIG9mIGNsYXkgZGlzcGVy
c2lvbiBhbmQgY29udGVudCBvbiB0aGUgcmhlb2xvZ2ljYWwsIG1lY2hhbmljYWwgcHJvcGVydGll
cywgYW5kIGZsYW1lIHJldGFyZGFuY2Ugb2YgSERQRS9jbGF5IG5hbm9jb21wb3NpdGVzPC90aXRs
ZT48c2Vjb25kYXJ5LXRpdGxlPkpvdXJuYWwgb2YgQXBwbGllZCBQb2x5bWVyIFNjaWVuY2U8L3Nl
Y29uZGFyeS10aXRsZT48L3RpdGxlcz48cGVyaW9kaWNhbD48ZnVsbC10aXRsZT5Kb3VybmFsIG9m
IEFwcGxpZWQgUG9seW1lciBTY2llbmNlPC9mdWxsLXRpdGxlPjxhYmJyLTE+Si4gQXBwbC4gUG9s
eW0uIFNjaS48L2FiYnItMT48YWJici0yPkogQXBwbCBQb2x5bSBTY2k8L2FiYnItMj48L3Blcmlv
ZGljYWw+PHBhZ2VzPjE5OTMtMTk5OTwvcGFnZXM+PHZvbHVtZT4xMDU8L3ZvbHVtZT48bnVtYmVy
PjQ8L251bWJlcj48ZGF0ZXM+PHllYXI+MjAwNzwveWVhcj48L2RhdGVzPjxpc2JuPjEwOTctNDYy
ODwvaXNibj48dXJscz48L3VybHM+PC9yZWNvcmQ+PC9DaXRlPjxDaXRlPjxBdXRob3I+QWxleGFu
ZHJlPC9BdXRob3I+PFllYXI+MjAwOTwvWWVhcj48UmVjTnVtPjMxNDwvUmVjTnVtPjxyZWNvcmQ+
PHJlYy1udW1iZXI+MzE0PC9yZWMtbnVtYmVyPjxmb3JlaWduLWtleXM+PGtleSBhcHA9IkVOIiBk
Yi1pZD0idGU1ZmEwMjlhNXI5dDllcnBheDVwcDJseGZmd3hwdnJ3MHR3IiB0aW1lc3RhbXA9IjE0
ODU3MjIzNjUiPjMxNDwva2V5PjwvZm9yZWlnbi1rZXlzPjxyZWYtdHlwZSBuYW1lPSJKb3VybmFs
IEFydGljbGUiPjE3PC9yZWYtdHlwZT48Y29udHJpYnV0b3JzPjxhdXRob3JzPjxhdXRob3I+QWxl
eGFuZHJlLCBCPC9hdXRob3I+PGF1dGhvcj5MYW5nZXZpbiwgRDwvYXV0aG9yPjxhdXRob3I+TcOp
ZMOpcmljLCBQPC9hdXRob3I+PGF1dGhvcj5BdWJyeSwgVDwvYXV0aG9yPjxhdXRob3I+Q291ZGVy
YywgSDwvYXV0aG9yPjxhdXRob3I+Tmd1eWVuLCBRVDwvYXV0aG9yPjxhdXRob3I+U2FpdGVyLCBB
PC9hdXRob3I+PGF1dGhvcj5NYXJhaXMsIFM8L2F1dGhvcj48L2F1dGhvcnM+PC9jb250cmlidXRv
cnM+PHRpdGxlcz48dGl0bGU+V2F0ZXIgYmFycmllciBwcm9wZXJ0aWVzIG9mIHBvbHlhbWlkZSAx
Mi9tb250bW9yaWxsb25pdGUgbmFub2NvbXBvc2l0ZSBtZW1icmFuZXM6IHN0cnVjdHVyZSBhbmQg
dm9sdW1lIGZyYWN0aW9uIGVmZmVjdHM8L3RpdGxlPjxzZWNvbmRhcnktdGl0bGU+Sm91cm5hbCBv
ZiBNZW1icmFuZSBTY2llbmNlPC9zZWNvbmRhcnktdGl0bGU+PC90aXRsZXM+PHBhZ2VzPjE4Ni0y
MDQ8L3BhZ2VzPjx2b2x1bWU+MzI4PC92b2x1bWU+PG51bWJlcj4xPC9udW1iZXI+PGRhdGVzPjx5
ZWFyPjIwMDk8L3llYXI+PC9kYXRlcz48aXNibj4wMzc2LTczODg8L2lzYm4+PHVybHM+PC91cmxz
PjwvcmVjb3JkPjwvQ2l0ZT48L0VuZE5vdGU+AG==
</w:fldData>
        </w:fldChar>
      </w:r>
      <w:r w:rsidR="00DE1C74">
        <w:rPr>
          <w:rFonts w:ascii="Times New Roman" w:hAnsi="Times New Roman"/>
          <w:sz w:val="24"/>
        </w:rPr>
        <w:instrText xml:space="preserve"> ADDIN EN.CITE </w:instrText>
      </w:r>
      <w:r w:rsidR="00DE1C74">
        <w:rPr>
          <w:rFonts w:ascii="Times New Roman" w:hAnsi="Times New Roman"/>
          <w:sz w:val="24"/>
        </w:rPr>
        <w:fldChar w:fldCharType="begin">
          <w:fldData xml:space="preserve">PEVuZE5vdGU+PENpdGU+PEF1dGhvcj5BbGV4YW5kcmU8L0F1dGhvcj48WWVhcj4yMDAwPC9ZZWFy
PjxSZWNOdW0+MjwvUmVjTnVtPjxEaXNwbGF5VGV4dD4oQWxleGFuZHJlIGV0IGFsLiwgMjAwOTsg
QWxleGFuZHJlICZhbXA7IER1Ym9pcywgMjAwMDsgWCBLb3JubWFubiwgSCBMaW5kYmVyZywgJmFt
cDsgTGFycyBBIEJlcmdsdW5kLCAyMDAxOyBMZWUsIFBhcmssIFNhaW4sIEtvbnRvcG91bG91LCAm
YW1wOyBaaGVuZywgMjAwNzsgUmF5ICZhbXA7IE9rYW1vdG8sIDIwMDMpPC9EaXNwbGF5VGV4dD48
cmVjb3JkPjxyZWMtbnVtYmVyPjI8L3JlYy1udW1iZXI+PGZvcmVpZ24ta2V5cz48a2V5IGFwcD0i
RU4iIGRiLWlkPSJ0ZTVmYTAyOWE1cjl0OWVycGF4NXBwMmx4ZmZ3eHB2cncwdHciIHRpbWVzdGFt
cD0iMTQ1NDA5MTE2NCI+Mjwva2V5PjwvZm9yZWlnbi1rZXlzPjxyZWYtdHlwZSBuYW1lPSJKb3Vy
bmFsIEFydGljbGUiPjE3PC9yZWYtdHlwZT48Y29udHJpYnV0b3JzPjxhdXRob3JzPjxhdXRob3I+
QWxleGFuZHJlLCBNLjwvYXV0aG9yPjxhdXRob3I+RHVib2lzLCBQLjwvYXV0aG9yPjwvYXV0aG9y
cz48L2NvbnRyaWJ1dG9ycz48YXV0aC1hZGRyZXNzPlVuaXYgTW9ucywgTGFiIFBvbHltZXIgJmFt
cDsgQ29tcG9zaXRlIE1hdCwgQi03MDAwIE1vbnMsIEJlbGdpdW0uIER1Ym9pcywgUCAocmVwcmlu
dCBhdXRob3IpLCBVbml2IE1vbnMsIExhYiBQb2x5bWVyICZhbXA7IENvbXBvc2l0ZSBNYXQsIDIw
IFBsIFBhcmMsIEItNzAwMCBNb25zLCBCZWxnaXVtLjwvYXV0aC1hZGRyZXNzPjx0aXRsZXM+PHRp
dGxlPlBvbHltZXItbGF5ZXJlZCBzaWxpY2F0ZSBuYW5vY29tcG9zaXRlczogcHJlcGFyYXRpb24s
IHByb3BlcnRpZXMgYW5kIHVzZXMgb2YgYSBuZXcgY2xhc3Mgb2YgbWF0ZXJpYWxzPC90aXRsZT48
c2Vjb25kYXJ5LXRpdGxlPk1hdGVyaWFscyBTY2llbmNlICZhbXA7IEVuZ2luZWVyaW5nIFItUmVw
b3J0czwvc2Vjb25kYXJ5LXRpdGxlPjxzaG9ydC10aXRsZT5Qb2x5bWVyLWxheWVyZWQgc2lsaWNh
dGUgbmFub2NvbXBvc2l0ZXM6IHByZXBhcmF0aW9uLCBwcm9wZXJ0aWVzIGFuZCB1c2VzIG9mIGEg
bmV3IGNsYXNzIG9mIG1hdGVyaWFsczwvc2hvcnQtdGl0bGU+PC90aXRsZXM+PHBlcmlvZGljYWw+
PGZ1bGwtdGl0bGU+TWF0ZXJpYWxzIFNjaWVuY2UgJmFtcDsgRW5naW5lZXJpbmcgUi1SZXBvcnRz
PC9mdWxsLXRpdGxlPjxhYmJyLTE+TWF0LiBTY2kuIEVuZy4gUi48L2FiYnItMT48L3BlcmlvZGlj
YWw+PHBhZ2VzPjEtNjM8L3BhZ2VzPjx2b2x1bWU+Mjg8L3ZvbHVtZT48bnVtYmVyPjEtMjwvbnVt
YmVyPjxrZXl3b3Jkcz48a2V5d29yZD5sYXllcmVkIHNpbGljYXRlIG5hbm9jb21wb3NpdGVzPC9r
ZXl3b3JkPjxrZXl3b3JkPmludGVyY2FsYXRpdmUgcG9seW1lcml6YXRpb248L2tleXdvcmQ+PGtl
eXdvcmQ+bWVsdDwva2V5d29yZD48a2V5d29yZD5pbnRlcmNhbGF0aW9uPC9rZXl3b3JkPjxrZXl3
b3JkPmV4Zm9saWF0aW9uLWFkc29ycHRpb248L2tleXdvcmQ+PGtleXdvcmQ+bWVjaGFuaWNhbCBw
cm9wZXJ0aWVzPC9rZXl3b3JkPjxrZXl3b3JkPnRoZXJtYWw8L2tleXdvcmQ+PGtleXdvcmQ+c3Rh
YmlsaXR5PC9rZXl3b3JkPjxrZXl3b3JkPm94aWRlKS1pbnRlcmNhbGF0ZWQgZ3JhcGhpdGUgb3hp
ZGU8L2tleXdvcmQ+PGtleXdvcmQ+ZG91YmxlIGh5ZHJveGlkZSBuYW5vY29tcG9zaXRlczwva2V5
d29yZD48a2V5d29yZD5tZWx0LWludGVyY2FsYXRpb248L2tleXdvcmQ+PGtleXdvcmQ+cG9seShl
dGh5bGVuZSBveGlkZSk8L2tleXdvcmQ+PGtleXdvcmQ+aW4tc2l0dTwva2V5d29yZD48a2V5d29y
ZD5lbXVsc2lvbjwva2V5d29yZD48a2V5d29yZD5wb2x5bWVyaXphdGlvbjwva2V5d29yZD48a2V5
d29yZD50aGVybWFsL21lY2hhbmljYWwgcHJvcGVydGllczwva2V5d29yZD48a2V5d29yZD5wb2x5
cHJvcHlsZW5lIG9saWdvbWVyPC9rZXl3b3JkPjxrZXl3b3JkPmh5YnJpZCBuYW5vY29tcG9zaXRl
czwva2V5d29yZD48a2V5d29yZD5tZWNoYW5pY2FsLXByb3BlcnRpZXM8L2tleXdvcmQ+PGtleXdv
cmQ+TWF0ZXJpYWxzIFNjaWVuY2U8L2tleXdvcmQ+PGtleXdvcmQ+UGh5c2ljczwva2V5d29yZD48
L2tleXdvcmRzPjxkYXRlcz48eWVhcj4yMDAwPC95ZWFyPjxwdWItZGF0ZXM+PGRhdGU+SnVuPC9k
YXRlPjwvcHViLWRhdGVzPjwvZGF0ZXM+PGlzYm4+MDkyNy03OTZYPC9pc2JuPjxhY2Nlc3Npb24t
bnVtPldPUzowMDAwODc2MTQ1MDAwMDE8L2FjY2Vzc2lvbi1udW0+PHdvcmstdHlwZT5SZXZpZXc8
L3dvcmstdHlwZT48dXJscz48cmVsYXRlZC11cmxzPjx1cmw+Jmx0O0dvIHRvIElTSSZndDs6Ly9X
T1M6MDAwMDg3NjE0NTAwMDAxPC91cmw+PC9yZWxhdGVkLXVybHM+PC91cmxzPjxlbGVjdHJvbmlj
LXJlc291cmNlLW51bT4xMC4xMDE2L3MwOTI3LTc5NngoMDApMDAwMTItNzwvZWxlY3Ryb25pYy1y
ZXNvdXJjZS1udW0+PGxhbmd1YWdlPkVuZ2xpc2g8L2xhbmd1YWdlPjwvcmVjb3JkPjwvQ2l0ZT48
Q2l0ZT48QXV0aG9yPktvcm5tYW5uPC9BdXRob3I+PFllYXI+MjAwMTwvWWVhcj48UmVjTnVtPjMx
MTwvUmVjTnVtPjxyZWNvcmQ+PHJlYy1udW1iZXI+MzExPC9yZWMtbnVtYmVyPjxmb3JlaWduLWtl
eXM+PGtleSBhcHA9IkVOIiBkYi1pZD0idGU1ZmEwMjlhNXI5dDllcnBheDVwcDJseGZmd3hwdnJ3
MHR3IiB0aW1lc3RhbXA9IjE0ODU3MjIxNzciPjMxMTwva2V5PjwvZm9yZWlnbi1rZXlzPjxyZWYt
dHlwZSBuYW1lPSJKb3VybmFsIEFydGljbGUiPjE3PC9yZWYtdHlwZT48Y29udHJpYnV0b3JzPjxh
dXRob3JzPjxhdXRob3I+S29ybm1hbm4sIFg8L2F1dGhvcj48YXV0aG9yPkxpbmRiZXJnLCBIPC9h
dXRob3I+PGF1dGhvcj5CZXJnbHVuZCwgTGFycyBBPC9hdXRob3I+PC9hdXRob3JzPjwvY29udHJp
YnV0b3JzPjx0aXRsZXM+PHRpdGxlPlN5bnRoZXNpcyBvZiBlcG94eeKAk2NsYXkgbmFub2NvbXBv
c2l0ZXMuIEluZmx1ZW5jZSBvZiB0aGUgbmF0dXJlIG9mIHRoZSBjdXJpbmcgYWdlbnQgb24gc3Ry
dWN0dXJlPC90aXRsZT48c2Vjb25kYXJ5LXRpdGxlPlBvbHltZXI8L3NlY29uZGFyeS10aXRsZT48
L3RpdGxlcz48cGFnZXM+NDQ5My00NDk5PC9wYWdlcz48dm9sdW1lPjQyPC92b2x1bWU+PG51bWJl
cj4xMDwvbnVtYmVyPjxkYXRlcz48eWVhcj4yMDAxPC95ZWFyPjwvZGF0ZXM+PGlzYm4+MDAzMi0z
ODYxPC9pc2JuPjx1cmxzPjwvdXJscz48L3JlY29yZD48L0NpdGU+PENpdGU+PEF1dGhvcj5SYXk8
L0F1dGhvcj48WWVhcj4yMDAzPC9ZZWFyPjxSZWNOdW0+MzEwPC9SZWNOdW0+PHJlY29yZD48cmVj
LW51bWJlcj4zMTA8L3JlYy1udW1iZXI+PGZvcmVpZ24ta2V5cz48a2V5IGFwcD0iRU4iIGRiLWlk
PSJ0ZTVmYTAyOWE1cjl0OWVycGF4NXBwMmx4ZmZ3eHB2cncwdHciIHRpbWVzdGFtcD0iMTQ4NTcy
MjEwMCI+MzEwPC9rZXk+PC9mb3JlaWduLWtleXM+PHJlZi10eXBlIG5hbWU9IkpvdXJuYWwgQXJ0
aWNsZSI+MTc8L3JlZi10eXBlPjxjb250cmlidXRvcnM+PGF1dGhvcnM+PGF1dGhvcj5SYXksIFN1
cHJha2FzIFNpbmhhPC9hdXRob3I+PGF1dGhvcj5Pa2Ftb3RvLCBNYXNhbWk8L2F1dGhvcj48L2F1
dGhvcnM+PC9jb250cmlidXRvcnM+PHRpdGxlcz48dGl0bGU+UG9seW1lci9sYXllcmVkIHNpbGlj
YXRlIG5hbm9jb21wb3NpdGVzOiBhIHJldmlldyBmcm9tIHByZXBhcmF0aW9uIHRvIHByb2Nlc3Np
bmc8L3RpdGxlPjxzZWNvbmRhcnktdGl0bGU+UHJvZ3Jlc3MgaW4gcG9seW1lciBzY2llbmNlPC9z
ZWNvbmRhcnktdGl0bGU+PC90aXRsZXM+PHBlcmlvZGljYWw+PGZ1bGwtdGl0bGU+UHJvZ3Jlc3Mg
aW4gUG9seW1lciBTY2llbmNlPC9mdWxsLXRpdGxlPjxhYmJyLTE+UHJvZy4gUG9seW0uIFNjaS48
L2FiYnItMT48YWJici0yPlByb2cgUG9seW0gU2NpPC9hYmJyLTI+PC9wZXJpb2RpY2FsPjxwYWdl
cz4xNTM5LTE2NDE8L3BhZ2VzPjx2b2x1bWU+Mjg8L3ZvbHVtZT48bnVtYmVyPjExPC9udW1iZXI+
PGRhdGVzPjx5ZWFyPjIwMDM8L3llYXI+PC9kYXRlcz48aXNibj4wMDc5LTY3MDA8L2lzYm4+PHVy
bHM+PC91cmxzPjwvcmVjb3JkPjwvQ2l0ZT48Q2l0ZT48QXV0aG9yPkxlZTwvQXV0aG9yPjxZZWFy
PjIwMDc8L1llYXI+PFJlY051bT4zMTM8L1JlY051bT48cmVjb3JkPjxyZWMtbnVtYmVyPjMxMzwv
cmVjLW51bWJlcj48Zm9yZWlnbi1rZXlzPjxrZXkgYXBwPSJFTiIgZGItaWQ9InRlNWZhMDI5YTVy
OXQ5ZXJwYXg1cHAybHhmZnd4cHZydzB0dyIgdGltZXN0YW1wPSIxNDg1NzIyMjcyIj4zMTM8L2tl
eT48L2ZvcmVpZ24ta2V5cz48cmVmLXR5cGUgbmFtZT0iSm91cm5hbCBBcnRpY2xlIj4xNzwvcmVm
LXR5cGU+PGNvbnRyaWJ1dG9ycz48YXV0aG9ycz48YXV0aG9yPkxlZSwgWUg8L2F1dGhvcj48YXV0
aG9yPlBhcmssIENodWwgQjwvYXV0aG9yPjxhdXRob3I+U2FpbiwgTTwvYXV0aG9yPjxhdXRob3I+
S29udG9wb3Vsb3UsIE08L2F1dGhvcj48YXV0aG9yPlpoZW5nLCBXZW5nZTwvYXV0aG9yPjwvYXV0
aG9ycz48L2NvbnRyaWJ1dG9ycz48dGl0bGVzPjx0aXRsZT5FZmZlY3RzIG9mIGNsYXkgZGlzcGVy
c2lvbiBhbmQgY29udGVudCBvbiB0aGUgcmhlb2xvZ2ljYWwsIG1lY2hhbmljYWwgcHJvcGVydGll
cywgYW5kIGZsYW1lIHJldGFyZGFuY2Ugb2YgSERQRS9jbGF5IG5hbm9jb21wb3NpdGVzPC90aXRs
ZT48c2Vjb25kYXJ5LXRpdGxlPkpvdXJuYWwgb2YgQXBwbGllZCBQb2x5bWVyIFNjaWVuY2U8L3Nl
Y29uZGFyeS10aXRsZT48L3RpdGxlcz48cGVyaW9kaWNhbD48ZnVsbC10aXRsZT5Kb3VybmFsIG9m
IEFwcGxpZWQgUG9seW1lciBTY2llbmNlPC9mdWxsLXRpdGxlPjxhYmJyLTE+Si4gQXBwbC4gUG9s
eW0uIFNjaS48L2FiYnItMT48YWJici0yPkogQXBwbCBQb2x5bSBTY2k8L2FiYnItMj48L3Blcmlv
ZGljYWw+PHBhZ2VzPjE5OTMtMTk5OTwvcGFnZXM+PHZvbHVtZT4xMDU8L3ZvbHVtZT48bnVtYmVy
PjQ8L251bWJlcj48ZGF0ZXM+PHllYXI+MjAwNzwveWVhcj48L2RhdGVzPjxpc2JuPjEwOTctNDYy
ODwvaXNibj48dXJscz48L3VybHM+PC9yZWNvcmQ+PC9DaXRlPjxDaXRlPjxBdXRob3I+QWxleGFu
ZHJlPC9BdXRob3I+PFllYXI+MjAwOTwvWWVhcj48UmVjTnVtPjMxNDwvUmVjTnVtPjxyZWNvcmQ+
PHJlYy1udW1iZXI+MzE0PC9yZWMtbnVtYmVyPjxmb3JlaWduLWtleXM+PGtleSBhcHA9IkVOIiBk
Yi1pZD0idGU1ZmEwMjlhNXI5dDllcnBheDVwcDJseGZmd3hwdnJ3MHR3IiB0aW1lc3RhbXA9IjE0
ODU3MjIzNjUiPjMxNDwva2V5PjwvZm9yZWlnbi1rZXlzPjxyZWYtdHlwZSBuYW1lPSJKb3VybmFs
IEFydGljbGUiPjE3PC9yZWYtdHlwZT48Y29udHJpYnV0b3JzPjxhdXRob3JzPjxhdXRob3I+QWxl
eGFuZHJlLCBCPC9hdXRob3I+PGF1dGhvcj5MYW5nZXZpbiwgRDwvYXV0aG9yPjxhdXRob3I+TcOp
ZMOpcmljLCBQPC9hdXRob3I+PGF1dGhvcj5BdWJyeSwgVDwvYXV0aG9yPjxhdXRob3I+Q291ZGVy
YywgSDwvYXV0aG9yPjxhdXRob3I+Tmd1eWVuLCBRVDwvYXV0aG9yPjxhdXRob3I+U2FpdGVyLCBB
PC9hdXRob3I+PGF1dGhvcj5NYXJhaXMsIFM8L2F1dGhvcj48L2F1dGhvcnM+PC9jb250cmlidXRv
cnM+PHRpdGxlcz48dGl0bGU+V2F0ZXIgYmFycmllciBwcm9wZXJ0aWVzIG9mIHBvbHlhbWlkZSAx
Mi9tb250bW9yaWxsb25pdGUgbmFub2NvbXBvc2l0ZSBtZW1icmFuZXM6IHN0cnVjdHVyZSBhbmQg
dm9sdW1lIGZyYWN0aW9uIGVmZmVjdHM8L3RpdGxlPjxzZWNvbmRhcnktdGl0bGU+Sm91cm5hbCBv
ZiBNZW1icmFuZSBTY2llbmNlPC9zZWNvbmRhcnktdGl0bGU+PC90aXRsZXM+PHBhZ2VzPjE4Ni0y
MDQ8L3BhZ2VzPjx2b2x1bWU+MzI4PC92b2x1bWU+PG51bWJlcj4xPC9udW1iZXI+PGRhdGVzPjx5
ZWFyPjIwMDk8L3llYXI+PC9kYXRlcz48aXNibj4wMzc2LTczODg8L2lzYm4+PHVybHM+PC91cmxz
PjwvcmVjb3JkPjwvQ2l0ZT48L0VuZE5vdGU+AG==
</w:fldData>
        </w:fldChar>
      </w:r>
      <w:r w:rsidR="00DE1C74">
        <w:rPr>
          <w:rFonts w:ascii="Times New Roman" w:hAnsi="Times New Roman"/>
          <w:sz w:val="24"/>
        </w:rPr>
        <w:instrText xml:space="preserve"> ADDIN EN.CITE.DATA </w:instrText>
      </w:r>
      <w:r w:rsidR="00DE1C74">
        <w:rPr>
          <w:rFonts w:ascii="Times New Roman" w:hAnsi="Times New Roman"/>
          <w:sz w:val="24"/>
        </w:rPr>
      </w:r>
      <w:r w:rsidR="00DE1C74">
        <w:rPr>
          <w:rFonts w:ascii="Times New Roman" w:hAnsi="Times New Roman"/>
          <w:sz w:val="24"/>
        </w:rPr>
        <w:fldChar w:fldCharType="end"/>
      </w:r>
      <w:r w:rsidRPr="007E040C">
        <w:rPr>
          <w:rFonts w:ascii="Times New Roman" w:hAnsi="Times New Roman"/>
          <w:sz w:val="24"/>
        </w:rPr>
      </w:r>
      <w:r w:rsidRPr="007E040C">
        <w:rPr>
          <w:rFonts w:ascii="Times New Roman" w:hAnsi="Times New Roman"/>
          <w:sz w:val="24"/>
        </w:rPr>
        <w:fldChar w:fldCharType="separate"/>
      </w:r>
      <w:r w:rsidRPr="007E040C">
        <w:rPr>
          <w:rFonts w:ascii="Times New Roman" w:hAnsi="Times New Roman"/>
          <w:noProof/>
          <w:sz w:val="24"/>
        </w:rPr>
        <w:t>(</w:t>
      </w:r>
      <w:hyperlink w:anchor="_ENREF_12" w:tooltip="Alexandre, 2009 #314" w:history="1">
        <w:r w:rsidR="00DE1C74" w:rsidRPr="007E040C">
          <w:rPr>
            <w:rFonts w:ascii="Times New Roman" w:hAnsi="Times New Roman"/>
            <w:noProof/>
            <w:sz w:val="24"/>
          </w:rPr>
          <w:t>Alexandre et al., 2009</w:t>
        </w:r>
      </w:hyperlink>
      <w:r w:rsidRPr="007E040C">
        <w:rPr>
          <w:rFonts w:ascii="Times New Roman" w:hAnsi="Times New Roman"/>
          <w:noProof/>
          <w:sz w:val="24"/>
        </w:rPr>
        <w:t xml:space="preserve">; </w:t>
      </w:r>
      <w:hyperlink w:anchor="_ENREF_13" w:tooltip="Alexandre, 2000 #179" w:history="1">
        <w:r w:rsidR="00DE1C74" w:rsidRPr="007E040C">
          <w:rPr>
            <w:rFonts w:ascii="Times New Roman" w:hAnsi="Times New Roman"/>
            <w:noProof/>
            <w:sz w:val="24"/>
          </w:rPr>
          <w:t>Alexandre &amp; Dubois, 2000</w:t>
        </w:r>
      </w:hyperlink>
      <w:r w:rsidRPr="007E040C">
        <w:rPr>
          <w:rFonts w:ascii="Times New Roman" w:hAnsi="Times New Roman"/>
          <w:noProof/>
          <w:sz w:val="24"/>
        </w:rPr>
        <w:t xml:space="preserve">; </w:t>
      </w:r>
      <w:hyperlink w:anchor="_ENREF_139" w:tooltip="Kornmann, 2001 #311" w:history="1">
        <w:r w:rsidR="00DE1C74" w:rsidRPr="007E040C">
          <w:rPr>
            <w:rFonts w:ascii="Times New Roman" w:hAnsi="Times New Roman"/>
            <w:noProof/>
            <w:sz w:val="24"/>
          </w:rPr>
          <w:t xml:space="preserve"> Kornmann, Lindberg, &amp; Berglund, 2001</w:t>
        </w:r>
      </w:hyperlink>
      <w:r w:rsidRPr="007E040C">
        <w:rPr>
          <w:rFonts w:ascii="Times New Roman" w:hAnsi="Times New Roman"/>
          <w:noProof/>
          <w:sz w:val="24"/>
        </w:rPr>
        <w:t xml:space="preserve">; </w:t>
      </w:r>
      <w:hyperlink w:anchor="_ENREF_152" w:tooltip="Lee, 2007 #313" w:history="1">
        <w:r w:rsidR="00DE1C74" w:rsidRPr="007E040C">
          <w:rPr>
            <w:rFonts w:ascii="Times New Roman" w:hAnsi="Times New Roman"/>
            <w:noProof/>
            <w:sz w:val="24"/>
          </w:rPr>
          <w:t>Lee, Park, Sain, Kontopoulou, &amp; Zheng, 2007</w:t>
        </w:r>
      </w:hyperlink>
      <w:r w:rsidRPr="007E040C">
        <w:rPr>
          <w:rFonts w:ascii="Times New Roman" w:hAnsi="Times New Roman"/>
          <w:noProof/>
          <w:sz w:val="24"/>
        </w:rPr>
        <w:t xml:space="preserve">; </w:t>
      </w:r>
      <w:hyperlink w:anchor="_ENREF_200" w:tooltip="Ray, 2003 #310" w:history="1">
        <w:r w:rsidR="00DE1C74" w:rsidRPr="007E040C">
          <w:rPr>
            <w:rFonts w:ascii="Times New Roman" w:hAnsi="Times New Roman"/>
            <w:noProof/>
            <w:sz w:val="24"/>
          </w:rPr>
          <w:t>Ray &amp; Okamoto, 2003</w:t>
        </w:r>
      </w:hyperlink>
      <w:r w:rsidRPr="007E040C">
        <w:rPr>
          <w:rFonts w:ascii="Times New Roman" w:hAnsi="Times New Roman"/>
          <w:noProof/>
          <w:sz w:val="24"/>
        </w:rPr>
        <w:t>)</w:t>
      </w:r>
      <w:r w:rsidRPr="007E040C">
        <w:rPr>
          <w:rFonts w:ascii="Times New Roman" w:hAnsi="Times New Roman"/>
          <w:sz w:val="24"/>
        </w:rPr>
        <w:fldChar w:fldCharType="end"/>
      </w:r>
      <w:r w:rsidRPr="007E040C">
        <w:rPr>
          <w:rFonts w:ascii="Times New Roman" w:hAnsi="Times New Roman"/>
          <w:sz w:val="24"/>
        </w:rPr>
        <w:t xml:space="preserve">. </w:t>
      </w:r>
    </w:p>
    <w:p w:rsidR="00D4656F" w:rsidRPr="007E040C" w:rsidRDefault="002632D4" w:rsidP="00D4656F">
      <w:pPr>
        <w:spacing w:after="0" w:line="480" w:lineRule="auto"/>
        <w:jc w:val="both"/>
        <w:rPr>
          <w:rFonts w:ascii="Times New Roman" w:hAnsi="Times New Roman"/>
          <w:b/>
          <w:sz w:val="24"/>
          <w:vertAlign w:val="superscript"/>
        </w:rPr>
      </w:pPr>
      <w:r w:rsidRPr="007E040C">
        <w:rPr>
          <w:rFonts w:asciiTheme="minorHAnsi" w:hAnsiTheme="minorHAnsi" w:cstheme="minorBidi"/>
          <w:noProof/>
        </w:rPr>
        <w:drawing>
          <wp:anchor distT="0" distB="0" distL="114300" distR="114300" simplePos="0" relativeHeight="251905024" behindDoc="1" locked="0" layoutInCell="1" allowOverlap="1" wp14:anchorId="4BAD8F7C" wp14:editId="5C66596B">
            <wp:simplePos x="0" y="0"/>
            <wp:positionH relativeFrom="column">
              <wp:posOffset>641350</wp:posOffset>
            </wp:positionH>
            <wp:positionV relativeFrom="paragraph">
              <wp:posOffset>-96520</wp:posOffset>
            </wp:positionV>
            <wp:extent cx="4272915" cy="1270000"/>
            <wp:effectExtent l="0" t="0" r="0" b="635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72915" cy="1270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40DD" w:rsidRDefault="00D840DD" w:rsidP="0002746C">
      <w:pPr>
        <w:pStyle w:val="Figuretitle"/>
        <w:spacing w:line="240" w:lineRule="auto"/>
      </w:pPr>
      <w:bookmarkStart w:id="235" w:name="_Toc492475904"/>
    </w:p>
    <w:p w:rsidR="00D4656F" w:rsidRPr="007E040C" w:rsidRDefault="00D4656F" w:rsidP="0002746C">
      <w:pPr>
        <w:pStyle w:val="Figuretitle"/>
        <w:spacing w:line="240" w:lineRule="auto"/>
        <w:rPr>
          <w:vertAlign w:val="superscript"/>
        </w:rPr>
      </w:pPr>
      <w:bookmarkStart w:id="236" w:name="_Toc492648111"/>
      <w:bookmarkStart w:id="237" w:name="_Toc493534935"/>
      <w:proofErr w:type="gramStart"/>
      <w:r>
        <w:t xml:space="preserve">Figure </w:t>
      </w:r>
      <w:r>
        <w:rPr>
          <w:rFonts w:hint="eastAsia"/>
        </w:rPr>
        <w:t>2.1.4</w:t>
      </w:r>
      <w:r w:rsidRPr="007E040C">
        <w:t>.</w:t>
      </w:r>
      <w:proofErr w:type="gramEnd"/>
      <w:r w:rsidRPr="007E040C">
        <w:t xml:space="preserve"> The “melt-intercalation” process (Reproduced from reference </w:t>
      </w:r>
      <w:r w:rsidRPr="007E040C">
        <w:fldChar w:fldCharType="begin"/>
      </w:r>
      <w:r w:rsidR="00DE1C74">
        <w:instrText xml:space="preserve"> ADDIN EN.CITE &lt;EndNote&gt;&lt;Cite&gt;&lt;Author&gt;Solin&lt;/Author&gt;&lt;Year&gt;1997&lt;/Year&gt;&lt;RecNum&gt;352&lt;/RecNum&gt;&lt;DisplayText&gt;(Solin, 1997)&lt;/DisplayText&gt;&lt;record&gt;&lt;rec-number&gt;352&lt;/rec-number&gt;&lt;foreign-keys&gt;&lt;key app="EN" db-id="te5fa029a5r9t9erpax5pp2lxffwxpvrw0tw" timestamp="1485725494"&gt;352&lt;/key&gt;&lt;/foreign-keys&gt;&lt;ref-type name="Journal Article"&gt;17&lt;/ref-type&gt;&lt;contributors&gt;&lt;authors&gt;&lt;author&gt;Solin, SA&lt;/author&gt;&lt;/authors&gt;&lt;/contributors&gt;&lt;titles&gt;&lt;title&gt;Clays and clay intercalation compounds: properties and physical phenomena&lt;/title&gt;&lt;secondary-title&gt;Annual review of materials science&lt;/secondary-title&gt;&lt;/titles&gt;&lt;periodical&gt;&lt;full-title&gt;Annual Review of Materials Science&lt;/full-title&gt;&lt;abbr-1&gt;Annu. Rev. Mater. Sci.&lt;/abbr-1&gt;&lt;abbr-2&gt;Annu Rev Mater Sci&lt;/abbr-2&gt;&lt;/periodical&gt;&lt;pages&gt;89-115&lt;/pages&gt;&lt;volume&gt;27&lt;/volume&gt;&lt;number&gt;1&lt;/number&gt;&lt;dates&gt;&lt;year&gt;1997&lt;/year&gt;&lt;/dates&gt;&lt;isbn&gt;0084-6600&lt;/isbn&gt;&lt;urls&gt;&lt;/urls&gt;&lt;/record&gt;&lt;/Cite&gt;&lt;/EndNote&gt;</w:instrText>
      </w:r>
      <w:r w:rsidRPr="007E040C">
        <w:fldChar w:fldCharType="separate"/>
      </w:r>
      <w:r w:rsidRPr="007E040C">
        <w:rPr>
          <w:noProof/>
        </w:rPr>
        <w:t>(</w:t>
      </w:r>
      <w:hyperlink w:anchor="_ENREF_220" w:tooltip="Solin, 1997 #352" w:history="1">
        <w:r w:rsidR="00DE1C74" w:rsidRPr="007E040C">
          <w:rPr>
            <w:noProof/>
          </w:rPr>
          <w:t>Solin, 1997</w:t>
        </w:r>
      </w:hyperlink>
      <w:r w:rsidRPr="007E040C">
        <w:rPr>
          <w:noProof/>
        </w:rPr>
        <w:t>)</w:t>
      </w:r>
      <w:r w:rsidRPr="007E040C">
        <w:fldChar w:fldCharType="end"/>
      </w:r>
      <w:r w:rsidRPr="007E040C">
        <w:t>)</w:t>
      </w:r>
      <w:r>
        <w:rPr>
          <w:rFonts w:hint="eastAsia"/>
        </w:rPr>
        <w:t>.</w:t>
      </w:r>
      <w:bookmarkEnd w:id="235"/>
      <w:bookmarkEnd w:id="236"/>
      <w:bookmarkEnd w:id="237"/>
    </w:p>
    <w:p w:rsidR="00D4656F" w:rsidRPr="007E040C" w:rsidRDefault="00D4656F" w:rsidP="00D4656F">
      <w:pPr>
        <w:spacing w:after="0" w:line="480" w:lineRule="auto"/>
        <w:jc w:val="both"/>
        <w:rPr>
          <w:rFonts w:ascii="Times New Roman" w:hAnsi="Times New Roman"/>
          <w:sz w:val="24"/>
        </w:rPr>
      </w:pPr>
    </w:p>
    <w:p w:rsidR="00D4656F" w:rsidRPr="007E040C" w:rsidRDefault="00D4656F" w:rsidP="00D4656F">
      <w:pPr>
        <w:spacing w:after="0" w:line="480" w:lineRule="auto"/>
        <w:jc w:val="both"/>
        <w:rPr>
          <w:rFonts w:ascii="Times New Roman" w:hAnsi="Times New Roman" w:cstheme="minorBidi"/>
          <w:color w:val="000000"/>
          <w:kern w:val="2"/>
          <w:sz w:val="24"/>
          <w:szCs w:val="24"/>
          <w:lang w:val="en-US"/>
        </w:rPr>
      </w:pPr>
      <w:r w:rsidRPr="007E040C">
        <w:rPr>
          <w:rFonts w:ascii="Times New Roman" w:hAnsi="Times New Roman" w:cstheme="minorBidi" w:hint="eastAsia"/>
          <w:color w:val="000000"/>
          <w:kern w:val="2"/>
          <w:sz w:val="24"/>
          <w:szCs w:val="24"/>
          <w:lang w:val="en-US"/>
        </w:rPr>
        <w:lastRenderedPageBreak/>
        <w:t>The configuration of the extrusion screws was vital for processing nanocomposites. A</w:t>
      </w:r>
      <w:r w:rsidRPr="007E040C">
        <w:rPr>
          <w:rFonts w:ascii="Times New Roman" w:hAnsi="Times New Roman" w:cstheme="minorBidi"/>
          <w:color w:val="000000"/>
          <w:kern w:val="2"/>
          <w:sz w:val="24"/>
          <w:szCs w:val="24"/>
          <w:lang w:val="en-US"/>
        </w:rPr>
        <w:t xml:space="preserve">s for the type of extruders, the non-intermeshing twin screw extruder produced the best result. </w:t>
      </w:r>
      <w:r w:rsidRPr="007E040C">
        <w:rPr>
          <w:rFonts w:ascii="Times New Roman" w:hAnsi="Times New Roman" w:cstheme="minorBidi" w:hint="eastAsia"/>
          <w:color w:val="000000"/>
          <w:kern w:val="2"/>
          <w:sz w:val="24"/>
          <w:szCs w:val="24"/>
          <w:lang w:val="en-US"/>
        </w:rPr>
        <w:t>It was</w:t>
      </w:r>
      <w:r w:rsidRPr="007E040C">
        <w:rPr>
          <w:rFonts w:ascii="Times New Roman" w:hAnsi="Times New Roman" w:cstheme="minorBidi"/>
          <w:color w:val="000000"/>
          <w:kern w:val="2"/>
          <w:sz w:val="24"/>
          <w:szCs w:val="24"/>
          <w:lang w:val="en-US"/>
        </w:rPr>
        <w:t xml:space="preserve"> concluded that a co-rotating twin screw extrusion with </w:t>
      </w:r>
      <w:r w:rsidRPr="007E040C">
        <w:rPr>
          <w:rFonts w:ascii="Times New Roman" w:hAnsi="Times New Roman" w:cstheme="minorBidi" w:hint="eastAsia"/>
          <w:color w:val="000000"/>
          <w:kern w:val="2"/>
          <w:sz w:val="24"/>
          <w:szCs w:val="24"/>
          <w:lang w:val="en-US"/>
        </w:rPr>
        <w:t>proper</w:t>
      </w:r>
      <w:r w:rsidRPr="007E040C">
        <w:rPr>
          <w:rFonts w:ascii="Times New Roman" w:hAnsi="Times New Roman" w:cstheme="minorBidi"/>
          <w:color w:val="000000"/>
          <w:kern w:val="2"/>
          <w:sz w:val="24"/>
          <w:szCs w:val="24"/>
          <w:lang w:val="en-US"/>
        </w:rPr>
        <w:t xml:space="preserve"> residence time was </w:t>
      </w:r>
      <w:r w:rsidRPr="007E040C">
        <w:rPr>
          <w:rFonts w:ascii="Times New Roman" w:hAnsi="Times New Roman" w:cstheme="minorBidi" w:hint="eastAsia"/>
          <w:color w:val="000000"/>
          <w:kern w:val="2"/>
          <w:sz w:val="24"/>
          <w:szCs w:val="24"/>
          <w:lang w:val="en-US"/>
        </w:rPr>
        <w:t>applicable</w:t>
      </w:r>
      <w:r w:rsidRPr="007E040C">
        <w:rPr>
          <w:rFonts w:ascii="Times New Roman" w:hAnsi="Times New Roman" w:cstheme="minorBidi"/>
          <w:color w:val="000000"/>
          <w:kern w:val="2"/>
          <w:sz w:val="24"/>
          <w:szCs w:val="24"/>
          <w:lang w:val="en-US"/>
        </w:rPr>
        <w:t xml:space="preserve"> to achieve </w:t>
      </w:r>
      <w:proofErr w:type="spellStart"/>
      <w:r w:rsidRPr="007E040C">
        <w:rPr>
          <w:rFonts w:ascii="Times New Roman" w:hAnsi="Times New Roman" w:cstheme="minorBidi"/>
          <w:color w:val="000000"/>
          <w:kern w:val="2"/>
          <w:sz w:val="24"/>
          <w:szCs w:val="24"/>
          <w:lang w:val="en-US"/>
        </w:rPr>
        <w:t>nano</w:t>
      </w:r>
      <w:proofErr w:type="spellEnd"/>
      <w:r w:rsidRPr="007E040C">
        <w:rPr>
          <w:rFonts w:ascii="Times New Roman" w:hAnsi="Times New Roman" w:cstheme="minorBidi"/>
          <w:color w:val="000000"/>
          <w:kern w:val="2"/>
          <w:sz w:val="24"/>
          <w:szCs w:val="24"/>
          <w:lang w:val="en-US"/>
        </w:rPr>
        <w:t xml:space="preserve">-scale dispersion </w:t>
      </w:r>
      <w:r w:rsidRPr="007E040C">
        <w:rPr>
          <w:rFonts w:ascii="Times New Roman" w:hAnsi="Times New Roman" w:cstheme="minorBidi" w:hint="eastAsia"/>
          <w:color w:val="000000"/>
          <w:kern w:val="2"/>
          <w:sz w:val="24"/>
          <w:szCs w:val="24"/>
          <w:lang w:val="en-US"/>
        </w:rPr>
        <w:t xml:space="preserve">of clay platelets into the polymer matrix </w:t>
      </w:r>
      <w:r w:rsidRPr="007E040C">
        <w:rPr>
          <w:rFonts w:ascii="Times New Roman" w:hAnsi="Times New Roman" w:cstheme="minorBidi"/>
          <w:color w:val="000000"/>
          <w:kern w:val="2"/>
          <w:sz w:val="24"/>
          <w:szCs w:val="24"/>
          <w:lang w:val="en-US"/>
        </w:rPr>
        <w:t xml:space="preserve">while a </w:t>
      </w:r>
      <w:r>
        <w:rPr>
          <w:rFonts w:ascii="Times New Roman" w:hAnsi="Times New Roman" w:cstheme="minorBidi"/>
          <w:color w:val="000000"/>
          <w:kern w:val="2"/>
          <w:sz w:val="24"/>
          <w:szCs w:val="24"/>
          <w:lang w:val="en-US"/>
        </w:rPr>
        <w:t>single screw extrusion couldn’t</w:t>
      </w:r>
      <w:r w:rsidRPr="007E040C">
        <w:rPr>
          <w:rFonts w:ascii="Times New Roman" w:hAnsi="Times New Roman" w:cstheme="minorBidi"/>
          <w:color w:val="000000"/>
          <w:kern w:val="2"/>
          <w:sz w:val="24"/>
          <w:szCs w:val="24"/>
          <w:lang w:val="en-US"/>
        </w:rPr>
        <w:t xml:space="preserve"> </w:t>
      </w:r>
      <w:r w:rsidRPr="007E040C">
        <w:rPr>
          <w:rFonts w:ascii="Times New Roman" w:hAnsi="Times New Roman" w:cstheme="minorBidi"/>
          <w:color w:val="000000"/>
          <w:kern w:val="2"/>
          <w:sz w:val="24"/>
          <w:szCs w:val="24"/>
          <w:lang w:val="en-US"/>
        </w:rPr>
        <w:fldChar w:fldCharType="begin"/>
      </w:r>
      <w:r w:rsidR="00DE1C74">
        <w:rPr>
          <w:rFonts w:ascii="Times New Roman" w:hAnsi="Times New Roman" w:cstheme="minorBidi"/>
          <w:color w:val="000000"/>
          <w:kern w:val="2"/>
          <w:sz w:val="24"/>
          <w:szCs w:val="24"/>
          <w:lang w:val="en-US"/>
        </w:rPr>
        <w:instrText xml:space="preserve"> ADDIN EN.CITE &lt;EndNote&gt;&lt;Cite&gt;&lt;Author&gt;Cho&lt;/Author&gt;&lt;Year&gt;2001&lt;/Year&gt;&lt;RecNum&gt;326&lt;/RecNum&gt;&lt;DisplayText&gt;(Cho &amp;amp; Paul, 2001)&lt;/DisplayText&gt;&lt;record&gt;&lt;rec-number&gt;326&lt;/rec-number&gt;&lt;foreign-keys&gt;&lt;key app="EN" db-id="te5fa029a5r9t9erpax5pp2lxffwxpvrw0tw" timestamp="1485723321"&gt;326&lt;/key&gt;&lt;/foreign-keys&gt;&lt;ref-type name="Journal Article"&gt;17&lt;/ref-type&gt;&lt;contributors&gt;&lt;authors&gt;&lt;author&gt;Cho, JW&lt;/author&gt;&lt;author&gt;Paul, DR&lt;/author&gt;&lt;/authors&gt;&lt;/contributors&gt;&lt;titles&gt;&lt;title&gt;Nylon 6 nanocomposites by melt compounding&lt;/title&gt;&lt;secondary-title&gt;Polymer&lt;/secondary-title&gt;&lt;/titles&gt;&lt;pages&gt;1083-1094&lt;/pages&gt;&lt;volume&gt;42&lt;/volume&gt;&lt;number&gt;3&lt;/number&gt;&lt;dates&gt;&lt;year&gt;2001&lt;/year&gt;&lt;/dates&gt;&lt;isbn&gt;0032-3861&lt;/isbn&gt;&lt;urls&gt;&lt;/urls&gt;&lt;/record&gt;&lt;/Cite&gt;&lt;/EndNote&gt;</w:instrText>
      </w:r>
      <w:r w:rsidRPr="007E040C">
        <w:rPr>
          <w:rFonts w:ascii="Times New Roman" w:hAnsi="Times New Roman" w:cstheme="minorBidi"/>
          <w:color w:val="000000"/>
          <w:kern w:val="2"/>
          <w:sz w:val="24"/>
          <w:szCs w:val="24"/>
          <w:lang w:val="en-US"/>
        </w:rPr>
        <w:fldChar w:fldCharType="separate"/>
      </w:r>
      <w:r w:rsidRPr="007E040C">
        <w:rPr>
          <w:rFonts w:ascii="Times New Roman" w:hAnsi="Times New Roman" w:cstheme="minorBidi"/>
          <w:noProof/>
          <w:color w:val="000000"/>
          <w:kern w:val="2"/>
          <w:sz w:val="24"/>
          <w:szCs w:val="24"/>
          <w:lang w:val="en-US"/>
        </w:rPr>
        <w:t>(</w:t>
      </w:r>
      <w:hyperlink w:anchor="_ENREF_47" w:tooltip="Cho, 2001 #326" w:history="1">
        <w:r w:rsidR="00DE1C74" w:rsidRPr="007E040C">
          <w:rPr>
            <w:rFonts w:ascii="Times New Roman" w:hAnsi="Times New Roman" w:cstheme="minorBidi"/>
            <w:noProof/>
            <w:color w:val="000000"/>
            <w:kern w:val="2"/>
            <w:sz w:val="24"/>
            <w:szCs w:val="24"/>
            <w:lang w:val="en-US"/>
          </w:rPr>
          <w:t>Cho &amp; Paul, 2001</w:t>
        </w:r>
      </w:hyperlink>
      <w:r w:rsidRPr="007E040C">
        <w:rPr>
          <w:rFonts w:ascii="Times New Roman" w:hAnsi="Times New Roman" w:cstheme="minorBidi"/>
          <w:noProof/>
          <w:color w:val="000000"/>
          <w:kern w:val="2"/>
          <w:sz w:val="24"/>
          <w:szCs w:val="24"/>
          <w:lang w:val="en-US"/>
        </w:rPr>
        <w:t>)</w:t>
      </w:r>
      <w:r w:rsidRPr="007E040C">
        <w:rPr>
          <w:rFonts w:ascii="Times New Roman" w:hAnsi="Times New Roman" w:cstheme="minorBidi"/>
          <w:color w:val="000000"/>
          <w:kern w:val="2"/>
          <w:sz w:val="24"/>
          <w:szCs w:val="24"/>
          <w:lang w:val="en-US"/>
        </w:rPr>
        <w:fldChar w:fldCharType="end"/>
      </w:r>
      <w:r w:rsidRPr="007E040C">
        <w:rPr>
          <w:rFonts w:ascii="Times New Roman" w:hAnsi="Times New Roman" w:cstheme="minorBidi"/>
          <w:color w:val="000000"/>
          <w:kern w:val="2"/>
          <w:sz w:val="24"/>
          <w:szCs w:val="24"/>
          <w:lang w:val="en-US"/>
        </w:rPr>
        <w:t xml:space="preserve">. </w:t>
      </w:r>
      <w:r w:rsidRPr="007E040C">
        <w:rPr>
          <w:rFonts w:ascii="Times New Roman" w:hAnsi="Times New Roman" w:cstheme="minorBidi" w:hint="eastAsia"/>
          <w:color w:val="000000"/>
          <w:kern w:val="2"/>
          <w:sz w:val="24"/>
          <w:szCs w:val="24"/>
          <w:lang w:val="en-US"/>
        </w:rPr>
        <w:t>And</w:t>
      </w:r>
      <w:r w:rsidRPr="007E040C">
        <w:rPr>
          <w:rFonts w:ascii="Times New Roman" w:hAnsi="Times New Roman" w:cstheme="minorBidi"/>
          <w:color w:val="000000"/>
          <w:kern w:val="2"/>
          <w:sz w:val="24"/>
          <w:szCs w:val="24"/>
          <w:lang w:val="en-US"/>
        </w:rPr>
        <w:t xml:space="preserve"> the increased shear stress during extrusion would give rise to improved exfoliation. </w:t>
      </w:r>
      <w:r w:rsidRPr="007E040C">
        <w:rPr>
          <w:rFonts w:ascii="Times New Roman" w:hAnsi="Times New Roman" w:cstheme="minorBidi" w:hint="eastAsia"/>
          <w:color w:val="000000"/>
          <w:kern w:val="2"/>
          <w:sz w:val="24"/>
          <w:szCs w:val="24"/>
          <w:lang w:val="en-US"/>
        </w:rPr>
        <w:t>The</w:t>
      </w:r>
      <w:r w:rsidRPr="007E040C">
        <w:rPr>
          <w:rFonts w:ascii="Times New Roman" w:hAnsi="Times New Roman" w:cstheme="minorBidi"/>
          <w:color w:val="000000"/>
          <w:kern w:val="2"/>
          <w:sz w:val="24"/>
          <w:szCs w:val="24"/>
          <w:lang w:val="en-US"/>
        </w:rPr>
        <w:t xml:space="preserve"> extensive research on the melt processing conditions </w:t>
      </w:r>
      <w:r w:rsidRPr="007E040C">
        <w:rPr>
          <w:rFonts w:ascii="Times New Roman" w:hAnsi="Times New Roman" w:cstheme="minorBidi" w:hint="eastAsia"/>
          <w:color w:val="000000"/>
          <w:kern w:val="2"/>
          <w:sz w:val="24"/>
          <w:szCs w:val="24"/>
          <w:lang w:val="en-US"/>
        </w:rPr>
        <w:t xml:space="preserve">was </w:t>
      </w:r>
      <w:r w:rsidRPr="007E040C">
        <w:rPr>
          <w:rFonts w:ascii="Times New Roman" w:hAnsi="Times New Roman" w:cstheme="minorBidi"/>
          <w:color w:val="000000"/>
          <w:kern w:val="2"/>
          <w:sz w:val="24"/>
          <w:szCs w:val="24"/>
          <w:lang w:val="en-US"/>
        </w:rPr>
        <w:t>carried out by Dennis et</w:t>
      </w:r>
      <w:r w:rsidRPr="007E040C">
        <w:rPr>
          <w:rFonts w:ascii="Times New Roman" w:hAnsi="Times New Roman" w:cstheme="minorBidi" w:hint="eastAsia"/>
          <w:color w:val="000000"/>
          <w:kern w:val="2"/>
          <w:sz w:val="24"/>
          <w:szCs w:val="24"/>
          <w:lang w:val="en-US"/>
        </w:rPr>
        <w:t xml:space="preserve"> al</w:t>
      </w:r>
      <w:r w:rsidRPr="007E040C">
        <w:rPr>
          <w:rFonts w:ascii="Times New Roman" w:hAnsi="Times New Roman" w:cstheme="minorBidi"/>
          <w:color w:val="000000"/>
          <w:kern w:val="2"/>
          <w:sz w:val="24"/>
          <w:szCs w:val="24"/>
          <w:lang w:val="en-US"/>
        </w:rPr>
        <w:t xml:space="preserve">. </w:t>
      </w:r>
      <w:r w:rsidRPr="007E040C">
        <w:rPr>
          <w:rFonts w:ascii="Times New Roman" w:hAnsi="Times New Roman" w:cstheme="minorBidi"/>
          <w:color w:val="000000"/>
          <w:kern w:val="2"/>
          <w:sz w:val="24"/>
          <w:szCs w:val="24"/>
          <w:lang w:val="en-US"/>
        </w:rPr>
        <w:fldChar w:fldCharType="begin"/>
      </w:r>
      <w:r w:rsidR="00DE1C74">
        <w:rPr>
          <w:rFonts w:ascii="Times New Roman" w:hAnsi="Times New Roman" w:cstheme="minorBidi"/>
          <w:color w:val="000000"/>
          <w:kern w:val="2"/>
          <w:sz w:val="24"/>
          <w:szCs w:val="24"/>
          <w:lang w:val="en-US"/>
        </w:rPr>
        <w:instrText xml:space="preserve"> ADDIN EN.CITE &lt;EndNote&gt;&lt;Cite&gt;&lt;Author&gt;Dennis&lt;/Author&gt;&lt;Year&gt;2001&lt;/Year&gt;&lt;RecNum&gt;318&lt;/RecNum&gt;&lt;DisplayText&gt;(Dennis et al., 2001)&lt;/DisplayText&gt;&lt;record&gt;&lt;rec-number&gt;318&lt;/rec-number&gt;&lt;foreign-keys&gt;&lt;key app="EN" db-id="te5fa029a5r9t9erpax5pp2lxffwxpvrw0tw" timestamp="1485722681"&gt;318&lt;/key&gt;&lt;/foreign-keys&gt;&lt;ref-type name="Journal Article"&gt;17&lt;/ref-type&gt;&lt;contributors&gt;&lt;authors&gt;&lt;author&gt;Dennis, HRea&lt;/author&gt;&lt;author&gt;Hunter, DL&lt;/author&gt;&lt;author&gt;Chang, D&lt;/author&gt;&lt;author&gt;Kim, S&lt;/author&gt;&lt;author&gt;White, JL&lt;/author&gt;&lt;author&gt;Cho, JW&lt;/author&gt;&lt;author&gt;Paul, DR&lt;/author&gt;&lt;/authors&gt;&lt;/contributors&gt;&lt;titles&gt;&lt;title&gt;Effect of melt processing conditions on the extent of exfoliation in organoclay-based nanocomposites&lt;/title&gt;&lt;secondary-title&gt;Polymer&lt;/secondary-title&gt;&lt;/titles&gt;&lt;pages&gt;9513-9522&lt;/pages&gt;&lt;volume&gt;42&lt;/volume&gt;&lt;number&gt;23&lt;/number&gt;&lt;dates&gt;&lt;year&gt;2001&lt;/year&gt;&lt;/dates&gt;&lt;isbn&gt;0032-3861&lt;/isbn&gt;&lt;urls&gt;&lt;/urls&gt;&lt;/record&gt;&lt;/Cite&gt;&lt;/EndNote&gt;</w:instrText>
      </w:r>
      <w:r w:rsidRPr="007E040C">
        <w:rPr>
          <w:rFonts w:ascii="Times New Roman" w:hAnsi="Times New Roman" w:cstheme="minorBidi"/>
          <w:color w:val="000000"/>
          <w:kern w:val="2"/>
          <w:sz w:val="24"/>
          <w:szCs w:val="24"/>
          <w:lang w:val="en-US"/>
        </w:rPr>
        <w:fldChar w:fldCharType="separate"/>
      </w:r>
      <w:r w:rsidRPr="007E040C">
        <w:rPr>
          <w:rFonts w:ascii="Times New Roman" w:hAnsi="Times New Roman" w:cstheme="minorBidi"/>
          <w:noProof/>
          <w:color w:val="000000"/>
          <w:kern w:val="2"/>
          <w:sz w:val="24"/>
          <w:szCs w:val="24"/>
          <w:lang w:val="en-US"/>
        </w:rPr>
        <w:t>(</w:t>
      </w:r>
      <w:hyperlink w:anchor="_ENREF_60" w:tooltip="Dennis, 2001 #318" w:history="1">
        <w:r w:rsidR="00DE1C74" w:rsidRPr="007E040C">
          <w:rPr>
            <w:rFonts w:ascii="Times New Roman" w:hAnsi="Times New Roman" w:cstheme="minorBidi"/>
            <w:noProof/>
            <w:color w:val="000000"/>
            <w:kern w:val="2"/>
            <w:sz w:val="24"/>
            <w:szCs w:val="24"/>
            <w:lang w:val="en-US"/>
          </w:rPr>
          <w:t>Dennis et al., 2001</w:t>
        </w:r>
      </w:hyperlink>
      <w:r w:rsidRPr="007E040C">
        <w:rPr>
          <w:rFonts w:ascii="Times New Roman" w:hAnsi="Times New Roman" w:cstheme="minorBidi"/>
          <w:noProof/>
          <w:color w:val="000000"/>
          <w:kern w:val="2"/>
          <w:sz w:val="24"/>
          <w:szCs w:val="24"/>
          <w:lang w:val="en-US"/>
        </w:rPr>
        <w:t>)</w:t>
      </w:r>
      <w:r w:rsidRPr="007E040C">
        <w:rPr>
          <w:rFonts w:ascii="Times New Roman" w:hAnsi="Times New Roman" w:cstheme="minorBidi"/>
          <w:color w:val="000000"/>
          <w:kern w:val="2"/>
          <w:sz w:val="24"/>
          <w:szCs w:val="24"/>
          <w:lang w:val="en-US"/>
        </w:rPr>
        <w:fldChar w:fldCharType="end"/>
      </w:r>
      <w:r w:rsidRPr="007E040C">
        <w:rPr>
          <w:rFonts w:ascii="Times New Roman" w:hAnsi="Times New Roman" w:cstheme="minorBidi"/>
          <w:color w:val="000000"/>
          <w:kern w:val="2"/>
          <w:sz w:val="24"/>
          <w:szCs w:val="24"/>
          <w:lang w:val="en-US"/>
        </w:rPr>
        <w:t xml:space="preserve">, it was claimed that the increased mean residence time was beneficial for the dispersion of clay platelets because of the reduced </w:t>
      </w:r>
      <w:proofErr w:type="spellStart"/>
      <w:r w:rsidRPr="007E040C">
        <w:rPr>
          <w:rFonts w:ascii="Times New Roman" w:hAnsi="Times New Roman" w:cstheme="minorBidi"/>
          <w:color w:val="000000"/>
          <w:kern w:val="2"/>
          <w:sz w:val="24"/>
          <w:szCs w:val="24"/>
          <w:lang w:val="en-US"/>
        </w:rPr>
        <w:t>backmixing</w:t>
      </w:r>
      <w:proofErr w:type="spellEnd"/>
      <w:r w:rsidRPr="007E040C">
        <w:rPr>
          <w:rFonts w:ascii="Times New Roman" w:hAnsi="Times New Roman" w:cstheme="minorBidi"/>
          <w:color w:val="000000"/>
          <w:kern w:val="2"/>
          <w:sz w:val="24"/>
          <w:szCs w:val="24"/>
          <w:lang w:val="en-US"/>
        </w:rPr>
        <w:t xml:space="preserve">. The tensile strength and modulus went up for the addition of </w:t>
      </w:r>
      <w:proofErr w:type="spellStart"/>
      <w:r w:rsidRPr="007E040C">
        <w:rPr>
          <w:rFonts w:ascii="Times New Roman" w:hAnsi="Times New Roman" w:cstheme="minorBidi"/>
          <w:color w:val="000000"/>
          <w:kern w:val="2"/>
          <w:sz w:val="24"/>
          <w:szCs w:val="24"/>
          <w:lang w:val="en-US"/>
        </w:rPr>
        <w:t>organoclay</w:t>
      </w:r>
      <w:proofErr w:type="spellEnd"/>
      <w:r w:rsidRPr="007E040C">
        <w:rPr>
          <w:rFonts w:ascii="Times New Roman" w:hAnsi="Times New Roman" w:cstheme="minorBidi"/>
          <w:color w:val="000000"/>
          <w:kern w:val="2"/>
          <w:sz w:val="24"/>
          <w:szCs w:val="24"/>
          <w:lang w:val="en-US"/>
        </w:rPr>
        <w:t xml:space="preserve"> with the content </w:t>
      </w:r>
      <w:r w:rsidRPr="007E040C">
        <w:rPr>
          <w:rFonts w:ascii="Times New Roman" w:hAnsi="Times New Roman" w:cstheme="minorBidi" w:hint="eastAsia"/>
          <w:color w:val="000000"/>
          <w:kern w:val="2"/>
          <w:sz w:val="24"/>
          <w:szCs w:val="24"/>
          <w:lang w:val="en-US"/>
        </w:rPr>
        <w:t>below 5</w:t>
      </w:r>
      <w:r w:rsidRPr="007E040C">
        <w:rPr>
          <w:rFonts w:ascii="Times New Roman" w:hAnsi="Times New Roman" w:cstheme="minorBidi"/>
          <w:color w:val="000000"/>
          <w:kern w:val="2"/>
          <w:sz w:val="24"/>
          <w:szCs w:val="24"/>
          <w:lang w:val="en-US"/>
        </w:rPr>
        <w:t xml:space="preserve"> </w:t>
      </w:r>
      <w:proofErr w:type="spellStart"/>
      <w:r w:rsidRPr="007E040C">
        <w:rPr>
          <w:rFonts w:ascii="Times New Roman" w:hAnsi="Times New Roman" w:cstheme="minorBidi"/>
          <w:color w:val="000000"/>
          <w:kern w:val="2"/>
          <w:sz w:val="24"/>
          <w:szCs w:val="24"/>
          <w:lang w:val="en-US"/>
        </w:rPr>
        <w:t>wt</w:t>
      </w:r>
      <w:proofErr w:type="spellEnd"/>
      <w:r w:rsidRPr="007E040C">
        <w:rPr>
          <w:rFonts w:ascii="Times New Roman" w:hAnsi="Times New Roman" w:cstheme="minorBidi"/>
          <w:color w:val="000000"/>
          <w:kern w:val="2"/>
          <w:sz w:val="24"/>
          <w:szCs w:val="24"/>
          <w:lang w:val="en-US"/>
        </w:rPr>
        <w:t xml:space="preserve"> %. High molecular weight nylon 6 presented </w:t>
      </w:r>
      <w:r w:rsidRPr="007E040C">
        <w:rPr>
          <w:rFonts w:ascii="Times New Roman" w:hAnsi="Times New Roman" w:cstheme="minorBidi" w:hint="eastAsia"/>
          <w:color w:val="000000"/>
          <w:kern w:val="2"/>
          <w:sz w:val="24"/>
          <w:szCs w:val="24"/>
          <w:lang w:val="en-US"/>
        </w:rPr>
        <w:t xml:space="preserve">mostly </w:t>
      </w:r>
      <w:r>
        <w:rPr>
          <w:rFonts w:ascii="Times New Roman" w:hAnsi="Times New Roman" w:cstheme="minorBidi"/>
          <w:color w:val="000000"/>
          <w:kern w:val="2"/>
          <w:sz w:val="24"/>
          <w:szCs w:val="24"/>
          <w:lang w:val="en-US"/>
        </w:rPr>
        <w:t xml:space="preserve">a </w:t>
      </w:r>
      <w:r w:rsidRPr="007E040C">
        <w:rPr>
          <w:rFonts w:ascii="Times New Roman" w:hAnsi="Times New Roman" w:cstheme="minorBidi"/>
          <w:color w:val="000000"/>
          <w:kern w:val="2"/>
          <w:sz w:val="24"/>
          <w:szCs w:val="24"/>
          <w:lang w:val="en-US"/>
        </w:rPr>
        <w:t xml:space="preserve">well-exfoliated structure while low molecular weight nylon 6 yielded </w:t>
      </w:r>
      <w:r>
        <w:rPr>
          <w:rFonts w:ascii="Times New Roman" w:hAnsi="Times New Roman" w:cstheme="minorBidi"/>
          <w:color w:val="000000"/>
          <w:kern w:val="2"/>
          <w:sz w:val="24"/>
          <w:szCs w:val="24"/>
          <w:lang w:val="en-US"/>
        </w:rPr>
        <w:t xml:space="preserve">a </w:t>
      </w:r>
      <w:r w:rsidRPr="007E040C">
        <w:rPr>
          <w:rFonts w:ascii="Times New Roman" w:hAnsi="Times New Roman" w:cstheme="minorBidi"/>
          <w:color w:val="000000"/>
          <w:kern w:val="2"/>
          <w:sz w:val="24"/>
          <w:szCs w:val="24"/>
          <w:lang w:val="en-US"/>
        </w:rPr>
        <w:t xml:space="preserve">mixture of intercalation and exfoliation. And the mechanical test revealed that high molecular weight nylon 6 had the best </w:t>
      </w:r>
      <w:r w:rsidRPr="007E040C">
        <w:rPr>
          <w:rFonts w:ascii="Times New Roman" w:hAnsi="Times New Roman" w:cstheme="minorBidi" w:hint="eastAsia"/>
          <w:color w:val="000000"/>
          <w:kern w:val="2"/>
          <w:sz w:val="24"/>
          <w:szCs w:val="24"/>
          <w:lang w:val="en-US"/>
        </w:rPr>
        <w:t>tensile modulus and tensile strength</w:t>
      </w:r>
      <w:r>
        <w:rPr>
          <w:rFonts w:ascii="Times New Roman" w:hAnsi="Times New Roman" w:cstheme="minorBidi"/>
          <w:color w:val="000000"/>
          <w:kern w:val="2"/>
          <w:sz w:val="24"/>
          <w:szCs w:val="24"/>
          <w:lang w:val="en-US"/>
        </w:rPr>
        <w:t xml:space="preserve">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Fornes&lt;/Author&gt;&lt;Year&gt;2001&lt;/Year&gt;&lt;RecNum&gt;327&lt;/RecNum&gt;&lt;DisplayText&gt;(Fornes, Yoon, Keskkula, &amp;amp; Paul, 2001)&lt;/DisplayText&gt;&lt;record&gt;&lt;rec-number&gt;327&lt;/rec-number&gt;&lt;foreign-keys&gt;&lt;key app="EN" db-id="te5fa029a5r9t9erpax5pp2lxffwxpvrw0tw" timestamp="1485723415"&gt;327&lt;/key&gt;&lt;/foreign-keys&gt;&lt;ref-type name="Journal Article"&gt;17&lt;/ref-type&gt;&lt;contributors&gt;&lt;authors&gt;&lt;author&gt;Fornes, TD&lt;/author&gt;&lt;author&gt;Yoon, PJ&lt;/author&gt;&lt;author&gt;Keskkula, H&lt;/author&gt;&lt;author&gt;Paul, DR&lt;/author&gt;&lt;/authors&gt;&lt;/contributors&gt;&lt;titles&gt;&lt;title&gt;Nylon 6 nanocomposites: the effect of matrix molecular weight&lt;/title&gt;&lt;secondary-title&gt;Polymer&lt;/secondary-title&gt;&lt;/titles&gt;&lt;pages&gt;09929-09940&lt;/pages&gt;&lt;volume&gt;42&lt;/volume&gt;&lt;number&gt;25&lt;/number&gt;&lt;dates&gt;&lt;year&gt;2001&lt;/year&gt;&lt;/dates&gt;&lt;isbn&gt;0032-3861&lt;/isbn&gt;&lt;urls&gt;&lt;/urls&gt;&lt;/record&gt;&lt;/Cite&gt;&lt;/EndNote&gt;</w:instrText>
      </w:r>
      <w:r w:rsidRPr="007E040C">
        <w:rPr>
          <w:rFonts w:ascii="Times New Roman" w:hAnsi="Times New Roman"/>
          <w:color w:val="000000" w:themeColor="text1"/>
          <w:sz w:val="24"/>
          <w:szCs w:val="24"/>
        </w:rPr>
        <w:fldChar w:fldCharType="separate"/>
      </w:r>
      <w:r>
        <w:rPr>
          <w:rFonts w:ascii="Times New Roman" w:hAnsi="Times New Roman"/>
          <w:noProof/>
          <w:color w:val="000000" w:themeColor="text1"/>
          <w:sz w:val="24"/>
          <w:szCs w:val="24"/>
        </w:rPr>
        <w:t>(</w:t>
      </w:r>
      <w:hyperlink w:anchor="_ENREF_72" w:tooltip="Fornes, 2001 #327" w:history="1">
        <w:r w:rsidR="00DE1C74">
          <w:rPr>
            <w:rFonts w:ascii="Times New Roman" w:hAnsi="Times New Roman"/>
            <w:noProof/>
            <w:color w:val="000000" w:themeColor="text1"/>
            <w:sz w:val="24"/>
            <w:szCs w:val="24"/>
          </w:rPr>
          <w:t>Fornes, Yoon, Keskkula, &amp; Paul, 2001</w:t>
        </w:r>
      </w:hyperlink>
      <w:r>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stheme="minorBidi"/>
          <w:color w:val="000000"/>
          <w:kern w:val="2"/>
          <w:sz w:val="24"/>
          <w:szCs w:val="24"/>
          <w:lang w:val="en-US"/>
        </w:rPr>
        <w:t>.</w:t>
      </w:r>
      <w:r w:rsidRPr="007E040C">
        <w:rPr>
          <w:rFonts w:ascii="Times New Roman" w:hAnsi="Times New Roman" w:cstheme="minorBidi" w:hint="eastAsia"/>
          <w:b/>
          <w:color w:val="000000"/>
          <w:kern w:val="2"/>
          <w:sz w:val="24"/>
          <w:szCs w:val="24"/>
          <w:vertAlign w:val="superscript"/>
          <w:lang w:val="en-US"/>
        </w:rPr>
        <w:t xml:space="preserve"> </w:t>
      </w:r>
      <w:r w:rsidRPr="007E040C">
        <w:rPr>
          <w:rFonts w:ascii="Times New Roman" w:hAnsi="Times New Roman" w:cstheme="minorBidi" w:hint="eastAsia"/>
          <w:color w:val="000000"/>
          <w:kern w:val="2"/>
          <w:sz w:val="24"/>
          <w:szCs w:val="24"/>
          <w:lang w:val="en-US"/>
        </w:rPr>
        <w:t>A</w:t>
      </w:r>
      <w:r w:rsidRPr="007E040C">
        <w:rPr>
          <w:rFonts w:ascii="Times New Roman" w:hAnsi="Times New Roman" w:cstheme="minorBidi"/>
          <w:color w:val="000000"/>
          <w:kern w:val="2"/>
          <w:sz w:val="24"/>
          <w:szCs w:val="24"/>
          <w:lang w:val="en-US"/>
        </w:rPr>
        <w:t xml:space="preserve">nother investigation </w:t>
      </w:r>
      <w:r w:rsidRPr="007E040C">
        <w:rPr>
          <w:rFonts w:ascii="Times New Roman" w:hAnsi="Times New Roman" w:cstheme="minorBidi" w:hint="eastAsia"/>
          <w:color w:val="000000"/>
          <w:kern w:val="2"/>
          <w:sz w:val="24"/>
          <w:szCs w:val="24"/>
          <w:lang w:val="en-US"/>
        </w:rPr>
        <w:t xml:space="preserve">was </w:t>
      </w:r>
      <w:r w:rsidRPr="007E040C">
        <w:rPr>
          <w:rFonts w:ascii="Times New Roman" w:hAnsi="Times New Roman" w:cstheme="minorBidi"/>
          <w:color w:val="000000"/>
          <w:kern w:val="2"/>
          <w:sz w:val="24"/>
          <w:szCs w:val="24"/>
          <w:lang w:val="en-US"/>
        </w:rPr>
        <w:t xml:space="preserve">on </w:t>
      </w:r>
      <w:r w:rsidRPr="007E040C">
        <w:rPr>
          <w:rFonts w:ascii="Times New Roman" w:hAnsi="Times New Roman" w:cstheme="minorBidi" w:hint="eastAsia"/>
          <w:color w:val="000000"/>
          <w:kern w:val="2"/>
          <w:sz w:val="24"/>
          <w:szCs w:val="24"/>
          <w:lang w:val="en-US"/>
        </w:rPr>
        <w:t xml:space="preserve">topic of </w:t>
      </w:r>
      <w:r w:rsidRPr="007E040C">
        <w:rPr>
          <w:rFonts w:ascii="Times New Roman" w:hAnsi="Times New Roman" w:cstheme="minorBidi"/>
          <w:color w:val="000000"/>
          <w:kern w:val="2"/>
          <w:sz w:val="24"/>
          <w:szCs w:val="24"/>
          <w:lang w:val="en-US"/>
        </w:rPr>
        <w:t xml:space="preserve">the effect of </w:t>
      </w:r>
      <w:proofErr w:type="spellStart"/>
      <w:r w:rsidRPr="007E040C">
        <w:rPr>
          <w:rFonts w:ascii="Times New Roman" w:hAnsi="Times New Roman" w:cstheme="minorBidi"/>
          <w:color w:val="000000"/>
          <w:kern w:val="2"/>
          <w:sz w:val="24"/>
          <w:szCs w:val="24"/>
          <w:lang w:val="en-US"/>
        </w:rPr>
        <w:t>organoclay</w:t>
      </w:r>
      <w:proofErr w:type="spellEnd"/>
      <w:r w:rsidRPr="007E040C">
        <w:rPr>
          <w:rFonts w:ascii="Times New Roman" w:hAnsi="Times New Roman" w:cstheme="minorBidi"/>
          <w:color w:val="000000"/>
          <w:kern w:val="2"/>
          <w:sz w:val="24"/>
          <w:szCs w:val="24"/>
          <w:lang w:val="en-US"/>
        </w:rPr>
        <w:t xml:space="preserve"> structure, where they found</w:t>
      </w:r>
      <w:r w:rsidRPr="007E040C">
        <w:rPr>
          <w:rFonts w:ascii="Times New Roman" w:hAnsi="Times New Roman" w:cstheme="minorBidi" w:hint="eastAsia"/>
          <w:color w:val="000000"/>
          <w:kern w:val="2"/>
          <w:sz w:val="24"/>
          <w:szCs w:val="24"/>
          <w:lang w:val="en-US"/>
        </w:rPr>
        <w:t xml:space="preserve"> o</w:t>
      </w:r>
      <w:r w:rsidRPr="007E040C">
        <w:rPr>
          <w:rFonts w:ascii="Times New Roman" w:hAnsi="Times New Roman" w:cstheme="minorBidi"/>
          <w:color w:val="000000"/>
          <w:kern w:val="2"/>
          <w:sz w:val="24"/>
          <w:szCs w:val="24"/>
          <w:lang w:val="en-US"/>
        </w:rPr>
        <w:t xml:space="preserve">ne long alkyl tail instead of two, methyl groups on the amine rather than 2-hydroxy-ethyl groups, </w:t>
      </w:r>
      <w:r>
        <w:rPr>
          <w:rFonts w:ascii="Times New Roman" w:hAnsi="Times New Roman" w:cstheme="minorBidi"/>
          <w:color w:val="000000"/>
          <w:kern w:val="2"/>
          <w:sz w:val="24"/>
          <w:szCs w:val="24"/>
          <w:lang w:val="en-US"/>
        </w:rPr>
        <w:t xml:space="preserve">or </w:t>
      </w:r>
      <w:r w:rsidRPr="007E040C">
        <w:rPr>
          <w:rFonts w:ascii="Times New Roman" w:hAnsi="Times New Roman" w:cstheme="minorBidi"/>
          <w:color w:val="000000"/>
          <w:kern w:val="2"/>
          <w:sz w:val="24"/>
          <w:szCs w:val="24"/>
          <w:lang w:val="en-US"/>
        </w:rPr>
        <w:t xml:space="preserve">appropriate amount of amine surfactant </w:t>
      </w:r>
      <w:r w:rsidRPr="007E040C">
        <w:rPr>
          <w:rFonts w:ascii="Times New Roman" w:hAnsi="Times New Roman" w:cstheme="minorBidi" w:hint="eastAsia"/>
          <w:color w:val="000000"/>
          <w:kern w:val="2"/>
          <w:sz w:val="24"/>
          <w:szCs w:val="24"/>
          <w:lang w:val="en-US"/>
        </w:rPr>
        <w:t xml:space="preserve">was prone to </w:t>
      </w:r>
      <w:r w:rsidRPr="007E040C">
        <w:rPr>
          <w:rFonts w:ascii="Times New Roman" w:hAnsi="Times New Roman" w:cstheme="minorBidi"/>
          <w:color w:val="000000"/>
          <w:kern w:val="2"/>
          <w:sz w:val="24"/>
          <w:szCs w:val="24"/>
          <w:lang w:val="en-US"/>
        </w:rPr>
        <w:t>better exfoliation</w:t>
      </w:r>
      <w:r w:rsidR="00CC4B0F">
        <w:rPr>
          <w:rFonts w:ascii="Times New Roman" w:hAnsi="Times New Roman" w:cstheme="minorBidi"/>
          <w:color w:val="000000"/>
          <w:kern w:val="2"/>
          <w:sz w:val="24"/>
          <w:szCs w:val="24"/>
          <w:lang w:val="en-US"/>
        </w:rPr>
        <w:t xml:space="preserve"> </w:t>
      </w:r>
      <w:r w:rsidR="00CC4B0F" w:rsidRPr="007E040C">
        <w:rPr>
          <w:rFonts w:ascii="Times New Roman" w:hAnsi="Times New Roman"/>
          <w:color w:val="000000" w:themeColor="text1"/>
          <w:sz w:val="24"/>
          <w:szCs w:val="24"/>
        </w:rPr>
        <w:fldChar w:fldCharType="begin"/>
      </w:r>
      <w:r w:rsidR="00CC4B0F">
        <w:rPr>
          <w:rFonts w:ascii="Times New Roman" w:hAnsi="Times New Roman"/>
          <w:color w:val="000000" w:themeColor="text1"/>
          <w:sz w:val="24"/>
          <w:szCs w:val="24"/>
        </w:rPr>
        <w:instrText xml:space="preserve"> ADDIN EN.CITE &lt;EndNote&gt;&lt;Cite&gt;&lt;Author&gt;Fornes&lt;/Author&gt;&lt;Year&gt;2002&lt;/Year&gt;&lt;RecNum&gt;288&lt;/RecNum&gt;&lt;DisplayText&gt;(Fornes et al., 2002)&lt;/DisplayText&gt;&lt;record&gt;&lt;rec-number&gt;288&lt;/rec-number&gt;&lt;foreign-keys&gt;&lt;key app="EN" db-id="te5fa029a5r9t9erpax5pp2lxffwxpvrw0tw" timestamp="1485720550"&gt;288&lt;/key&gt;&lt;/foreign-keys&gt;&lt;ref-type name="Journal Article"&gt;17&lt;/ref-type&gt;&lt;contributors&gt;&lt;authors&gt;&lt;author&gt;Fornes, TD&lt;/author&gt;&lt;author&gt;Yoon, PJ&lt;/author&gt;&lt;author&gt;Hunter, DL&lt;/author&gt;&lt;author&gt;Keskkula, H&lt;/author&gt;&lt;author&gt;Paul, DR&lt;/author&gt;&lt;/authors&gt;&lt;/contributors&gt;&lt;titles&gt;&lt;title&gt;Effect of organoclay structure on nylon 6 nanocomposite morphology and properties&lt;/title&gt;&lt;secondary-title&gt;Polymer&lt;/secondary-title&gt;&lt;/titles&gt;&lt;pages&gt;5915-5933&lt;/pages&gt;&lt;volume&gt;43&lt;/volume&gt;&lt;number&gt;22&lt;/number&gt;&lt;dates&gt;&lt;year&gt;2002&lt;/year&gt;&lt;/dates&gt;&lt;isbn&gt;0032-3861&lt;/isbn&gt;&lt;urls&gt;&lt;/urls&gt;&lt;/record&gt;&lt;/Cite&gt;&lt;/EndNote&gt;</w:instrText>
      </w:r>
      <w:r w:rsidR="00CC4B0F" w:rsidRPr="007E040C">
        <w:rPr>
          <w:rFonts w:ascii="Times New Roman" w:hAnsi="Times New Roman"/>
          <w:color w:val="000000" w:themeColor="text1"/>
          <w:sz w:val="24"/>
          <w:szCs w:val="24"/>
        </w:rPr>
        <w:fldChar w:fldCharType="separate"/>
      </w:r>
      <w:r w:rsidR="00CC4B0F" w:rsidRPr="007E040C">
        <w:rPr>
          <w:rFonts w:ascii="Times New Roman" w:hAnsi="Times New Roman"/>
          <w:noProof/>
          <w:color w:val="000000" w:themeColor="text1"/>
          <w:sz w:val="24"/>
          <w:szCs w:val="24"/>
        </w:rPr>
        <w:t>(</w:t>
      </w:r>
      <w:hyperlink w:anchor="_ENREF_71" w:tooltip="Fornes, 2002 #288" w:history="1">
        <w:r w:rsidR="00CC4B0F" w:rsidRPr="007E040C">
          <w:rPr>
            <w:rFonts w:ascii="Times New Roman" w:hAnsi="Times New Roman"/>
            <w:noProof/>
            <w:color w:val="000000" w:themeColor="text1"/>
            <w:sz w:val="24"/>
            <w:szCs w:val="24"/>
          </w:rPr>
          <w:t>Fornes et al., 2002</w:t>
        </w:r>
      </w:hyperlink>
      <w:r w:rsidR="00CC4B0F" w:rsidRPr="007E040C">
        <w:rPr>
          <w:rFonts w:ascii="Times New Roman" w:hAnsi="Times New Roman"/>
          <w:noProof/>
          <w:color w:val="000000" w:themeColor="text1"/>
          <w:sz w:val="24"/>
          <w:szCs w:val="24"/>
        </w:rPr>
        <w:t>)</w:t>
      </w:r>
      <w:r w:rsidR="00CC4B0F" w:rsidRPr="007E040C">
        <w:rPr>
          <w:rFonts w:ascii="Times New Roman" w:hAnsi="Times New Roman"/>
          <w:color w:val="000000" w:themeColor="text1"/>
          <w:sz w:val="24"/>
          <w:szCs w:val="24"/>
        </w:rPr>
        <w:fldChar w:fldCharType="end"/>
      </w:r>
      <w:r w:rsidRPr="007E040C">
        <w:rPr>
          <w:rFonts w:ascii="Times New Roman" w:hAnsi="Times New Roman" w:cstheme="minorBidi" w:hint="eastAsia"/>
          <w:color w:val="000000"/>
          <w:kern w:val="2"/>
          <w:sz w:val="24"/>
          <w:szCs w:val="24"/>
          <w:lang w:val="en-US"/>
        </w:rPr>
        <w:t>.</w:t>
      </w:r>
    </w:p>
    <w:p w:rsidR="00D4656F" w:rsidRPr="007E040C" w:rsidRDefault="00D4656F" w:rsidP="00D4656F">
      <w:pPr>
        <w:spacing w:after="0" w:line="480" w:lineRule="auto"/>
        <w:jc w:val="both"/>
        <w:rPr>
          <w:rFonts w:ascii="Times New Roman" w:hAnsi="Times New Roman" w:cstheme="minorBidi"/>
          <w:sz w:val="24"/>
          <w:szCs w:val="24"/>
          <w:lang w:val="en-US"/>
        </w:rPr>
      </w:pPr>
    </w:p>
    <w:p w:rsidR="00D4656F" w:rsidRPr="0013718D" w:rsidRDefault="00D4656F" w:rsidP="0002746C">
      <w:pPr>
        <w:pStyle w:val="Heading3"/>
      </w:pPr>
      <w:bookmarkStart w:id="238" w:name="_Toc481120333"/>
      <w:bookmarkStart w:id="239" w:name="_Toc481142186"/>
      <w:bookmarkStart w:id="240" w:name="_Toc481143600"/>
      <w:bookmarkStart w:id="241" w:name="_Toc481143885"/>
      <w:bookmarkStart w:id="242" w:name="_Toc481144079"/>
      <w:bookmarkStart w:id="243" w:name="_Toc481144301"/>
      <w:bookmarkStart w:id="244" w:name="_Toc481144450"/>
      <w:bookmarkStart w:id="245" w:name="_Toc481144960"/>
      <w:bookmarkStart w:id="246" w:name="_Toc492646504"/>
      <w:bookmarkStart w:id="247" w:name="_Toc493534684"/>
      <w:bookmarkStart w:id="248" w:name="_Toc493534775"/>
      <w:r w:rsidRPr="0013718D">
        <w:t>2.1.10</w:t>
      </w:r>
      <w:r>
        <w:t>.</w:t>
      </w:r>
      <w:r w:rsidRPr="0013718D">
        <w:t xml:space="preserve"> </w:t>
      </w:r>
      <w:r w:rsidRPr="0002746C">
        <w:t>Characterisation</w:t>
      </w:r>
      <w:bookmarkEnd w:id="238"/>
      <w:bookmarkEnd w:id="239"/>
      <w:bookmarkEnd w:id="240"/>
      <w:bookmarkEnd w:id="241"/>
      <w:bookmarkEnd w:id="242"/>
      <w:bookmarkEnd w:id="243"/>
      <w:bookmarkEnd w:id="244"/>
      <w:bookmarkEnd w:id="245"/>
      <w:bookmarkEnd w:id="246"/>
      <w:bookmarkEnd w:id="247"/>
      <w:bookmarkEnd w:id="248"/>
      <w:r w:rsidRPr="0013718D">
        <w:t xml:space="preserve"> </w:t>
      </w:r>
    </w:p>
    <w:p w:rsidR="00D4656F" w:rsidRPr="007E040C" w:rsidRDefault="00D4656F" w:rsidP="00D4656F">
      <w:pPr>
        <w:spacing w:after="0" w:line="480" w:lineRule="auto"/>
        <w:jc w:val="both"/>
        <w:rPr>
          <w:rFonts w:ascii="Times New Roman" w:hAnsi="Times New Roman" w:cstheme="minorBidi"/>
          <w:sz w:val="24"/>
          <w:szCs w:val="24"/>
          <w:lang w:val="en-US"/>
        </w:rPr>
      </w:pPr>
      <w:r w:rsidRPr="007E040C">
        <w:rPr>
          <w:rFonts w:ascii="Times New Roman" w:hAnsi="Times New Roman" w:cstheme="minorBidi"/>
          <w:sz w:val="24"/>
          <w:szCs w:val="24"/>
          <w:lang w:val="en-US"/>
        </w:rPr>
        <w:t xml:space="preserve">For nanocomposites, it is important to know the degree of intercalation or exfoliation and thus the effects on the properties. Two most frequently used techniques for probing the structure of nanocomposites are X-Ray Diffraction (XRD) and Transmission Electron Microscopy (TEM). When it comes to XRD, </w:t>
      </w:r>
      <w:r>
        <w:rPr>
          <w:rFonts w:ascii="Times New Roman" w:hAnsi="Times New Roman" w:cstheme="minorBidi"/>
          <w:sz w:val="24"/>
          <w:szCs w:val="24"/>
          <w:lang w:val="en-US"/>
        </w:rPr>
        <w:t xml:space="preserve">the </w:t>
      </w:r>
      <w:r w:rsidRPr="007E040C">
        <w:rPr>
          <w:rFonts w:ascii="Times New Roman" w:hAnsi="Times New Roman" w:cstheme="minorBidi"/>
          <w:sz w:val="24"/>
          <w:szCs w:val="24"/>
          <w:lang w:val="en-US"/>
        </w:rPr>
        <w:t>layered, periodical structure enables raw clay and modified clay to show characteristic peaks on the XRD graph. By the 2</w:t>
      </w:r>
      <w:r w:rsidRPr="007E040C">
        <w:rPr>
          <w:rFonts w:ascii="Times New Roman" w:hAnsi="Times New Roman"/>
          <w:sz w:val="24"/>
          <w:szCs w:val="24"/>
          <w:lang w:val="en-US"/>
        </w:rPr>
        <w:t>θ</w:t>
      </w:r>
      <w:r w:rsidRPr="007E040C">
        <w:rPr>
          <w:rFonts w:ascii="Times New Roman" w:hAnsi="Times New Roman" w:cstheme="minorBidi"/>
          <w:sz w:val="24"/>
          <w:szCs w:val="24"/>
          <w:lang w:val="en-US"/>
        </w:rPr>
        <w:t xml:space="preserve"> value </w:t>
      </w:r>
      <w:r w:rsidRPr="007E040C">
        <w:rPr>
          <w:rFonts w:ascii="Times New Roman" w:hAnsi="Times New Roman" w:cstheme="minorBidi"/>
          <w:sz w:val="24"/>
          <w:szCs w:val="24"/>
          <w:lang w:val="en-US"/>
        </w:rPr>
        <w:lastRenderedPageBreak/>
        <w:t xml:space="preserve">corresponding to the maximum peak height, </w:t>
      </w:r>
      <w:r>
        <w:rPr>
          <w:rFonts w:ascii="Times New Roman" w:hAnsi="Times New Roman" w:cstheme="minorBidi"/>
          <w:sz w:val="24"/>
          <w:szCs w:val="24"/>
          <w:lang w:val="en-US"/>
        </w:rPr>
        <w:t xml:space="preserve">it is possible </w:t>
      </w:r>
      <w:r w:rsidRPr="007E040C">
        <w:rPr>
          <w:rFonts w:ascii="Times New Roman" w:hAnsi="Times New Roman" w:cstheme="minorBidi"/>
          <w:sz w:val="24"/>
          <w:szCs w:val="24"/>
          <w:lang w:val="en-US"/>
        </w:rPr>
        <w:t xml:space="preserve">to calculate the interlayer d spacing in terms of Bragg’s equation </w:t>
      </w:r>
      <w:r w:rsidRPr="007E040C">
        <w:rPr>
          <w:rFonts w:ascii="Times New Roman" w:hAnsi="Times New Roman" w:cstheme="minorBidi"/>
          <w:sz w:val="24"/>
          <w:szCs w:val="24"/>
          <w:lang w:val="en-US"/>
        </w:rPr>
        <w:fldChar w:fldCharType="begin">
          <w:fldData xml:space="preserve">PEVuZE5vdGU+PENpdGU+PEF1dGhvcj5IYWdpd2FyYTwvQXV0aG9yPjxZZWFyPjIwMTA8L1llYXI+
PFJlY051bT4xODwvUmVjTnVtPjxEaXNwbGF5VGV4dD4oSGFnaXdhcmEsIFB1dHJhLCBLYWt1Z28s
IEZ1cnVrYXdhLCAmYW1wOyBHb25nLCAyMDEwKTwvRGlzcGxheVRleHQ+PHJlY29yZD48cmVjLW51
bWJlcj4xODwvcmVjLW51bWJlcj48Zm9yZWlnbi1rZXlzPjxrZXkgYXBwPSJFTiIgZGItaWQ9InRl
NWZhMDI5YTVyOXQ5ZXJwYXg1cHAybHhmZnd4cHZydzB0dyIgdGltZXN0YW1wPSIxNDU0MDkxMTY0
Ij4xODwva2V5PjwvZm9yZWlnbi1rZXlzPjxyZWYtdHlwZSBuYW1lPSJKb3VybmFsIEFydGljbGUi
PjE3PC9yZWYtdHlwZT48Y29udHJpYnV0b3JzPjxhdXRob3JzPjxhdXRob3I+SGFnaXdhcmEsIFku
PC9hdXRob3I+PGF1dGhvcj5QdXRyYSwgQS48L2F1dGhvcj48YXV0aG9yPktha3VnbywgQS48L2F1
dGhvcj48YXV0aG9yPkZ1cnVrYXdhLCBILjwvYXV0aG9yPjxhdXRob3I+R29uZywgSi4gUC48L2F1
dGhvcj48L2F1dGhvcnM+PC9jb250cmlidXRvcnM+PGF1dGgtYWRkcmVzcz5bSGFnaXdhcmEsIFl1
aSBQdXRyYSwgQW5hbmRhIEtha3VnbywgQWtpcmEgRnVydWthd2EsIEhpZGVtaXRzdSBHb25nLCBK
aWFuIFBpbmddIEhva2thaWRvIFVuaXYsIERlcHQgQmlvbCBTY2ksIEdyYWQgU2NoIFNjaSwgU2Fw
cG9ybywgSG9ra2FpZG8gMDYwMDgxMCwgSmFwYW4uIFtGdXJ1a2F3YSwgSGlkZW1pdHN1XSBZYW1h
Z2F0YSBVbml2LCBEZXB0IE1lY2ggU3lzdCBFbmduLCBHcmFkIFNjaCBTY2kgJmFtcDsgRW5nbiwg
WWFtYWdhdGEgOTkyODUxMCwgSmFwYW4uIEdvbmcsIEpQIChyZXByaW50IGF1dGhvciksIEhva2th
aWRvIFVuaXYsIERlcHQgQmlvbCBTY2ksIEdyYWQgU2NoIFNjaSwgU2FwcG9ybywgSG9ra2FpZG8g
MDYwMDgxMCwgSmFwYW4uIGdvbmdAc2NpLmhva3VkYWkuYWMuanA8L2F1dGgtYWRkcmVzcz48dGl0
bGVzPjx0aXRsZT5MaWdhbWVudC1saWtlIHRvdWdoIGRvdWJsZS1uZXR3b3JrIGh5ZHJvZ2VsIGJh
c2VkIG9uIGJhY3RlcmlhbCBjZWxsdWxvc2U8L3RpdGxlPjxzZWNvbmRhcnktdGl0bGU+Q2VsbHVs
b3NlPC9zZWNvbmRhcnktdGl0bGU+PHNob3J0LXRpdGxlPkxpZ2FtZW50LWxpa2UgdG91Z2ggZG91
YmxlLW5ldHdvcmsgaHlkcm9nZWwgYmFzZWQgb24gYmFjdGVyaWFsIGNlbGx1bG9zZTwvc2hvcnQt
dGl0bGU+PC90aXRsZXM+PHBhZ2VzPjkzLTEwMTwvcGFnZXM+PHZvbHVtZT4xNzwvdm9sdW1lPjxu
dW1iZXI+MTwvbnVtYmVyPjxrZXl3b3Jkcz48a2V5d29yZD5CYWN0ZXJpYWwgY2VsbHVsb3NlPC9r
ZXl3b3JkPjxrZXl3b3JkPlBvbHlhY3J5bGFtaWRlPC9rZXl3b3JkPjxrZXl3b3JkPk4sTiAmYXBv
czstbWV0aHlsZW5lIGJpc2FjcnlsYW1pZGU8L2tleXdvcmQ+PGtleXdvcmQ+VGVuc2lsZSBzdHJl
bmd0aDwva2V5d29yZD48a2V5d29yZD5Db21wcmVzc2l2ZSBzdHJlbmd0aDwva2V5d29yZD48a2V5
d29yZD5oaWdoIG1lY2hhbmljYWwgc3RyZW5ndGg8L2tleXdvcmQ+PGtleXdvcmQ+YmlvbWVkaWNh
bCBhcHBsaWNhdGlvbnM8L2tleXdvcmQ+PGtleXdvcmQ+YWxjb2hvbCk8L2tleXdvcmQ+PGtleXdv
cmQ+TWF0ZXJpYWxzIFNjaWVuY2U8L2tleXdvcmQ+PGtleXdvcmQ+UG9seW1lciBTY2llbmNlPC9r
ZXl3b3JkPjwva2V5d29yZHM+PGRhdGVzPjx5ZWFyPjIwMTA8L3llYXI+PHB1Yi1kYXRlcz48ZGF0
ZT5GZWI8L2RhdGU+PC9wdWItZGF0ZXM+PC9kYXRlcz48aXNibj4wOTY5LTAyMzk8L2lzYm4+PGFj
Y2Vzc2lvbi1udW0+V09TOjAwMDI3MzM5OTgwMDAwOTwvYWNjZXNzaW9uLW51bT48d29yay10eXBl
PkFydGljbGU8L3dvcmstdHlwZT48dXJscz48cmVsYXRlZC11cmxzPjx1cmw+Jmx0O0dvIHRvIElT
SSZndDs6Ly9XT1M6MDAwMjczMzk5ODAwMDA5PC91cmw+PC9yZWxhdGVkLXVybHM+PC91cmxzPjxl
bGVjdHJvbmljLXJlc291cmNlLW51bT4xMC4xMDA3L3MxMDU3MC0wMDktOTM1Ny0yPC9lbGVjdHJv
bmljLXJlc291cmNlLW51bT48bGFuZ3VhZ2U+RW5nbGlzaDwvbGFuZ3VhZ2U+PC9yZWNvcmQ+PC9D
aXRlPjwvRW5kTm90ZT5=
</w:fldData>
        </w:fldChar>
      </w:r>
      <w:r w:rsidR="00DE1C74">
        <w:rPr>
          <w:rFonts w:ascii="Times New Roman" w:hAnsi="Times New Roman" w:cstheme="minorBidi"/>
          <w:sz w:val="24"/>
          <w:szCs w:val="24"/>
          <w:lang w:val="en-US"/>
        </w:rPr>
        <w:instrText xml:space="preserve"> ADDIN EN.CITE </w:instrText>
      </w:r>
      <w:r w:rsidR="00DE1C74">
        <w:rPr>
          <w:rFonts w:ascii="Times New Roman" w:hAnsi="Times New Roman" w:cstheme="minorBidi"/>
          <w:sz w:val="24"/>
          <w:szCs w:val="24"/>
          <w:lang w:val="en-US"/>
        </w:rPr>
        <w:fldChar w:fldCharType="begin">
          <w:fldData xml:space="preserve">PEVuZE5vdGU+PENpdGU+PEF1dGhvcj5IYWdpd2FyYTwvQXV0aG9yPjxZZWFyPjIwMTA8L1llYXI+
PFJlY051bT4xODwvUmVjTnVtPjxEaXNwbGF5VGV4dD4oSGFnaXdhcmEsIFB1dHJhLCBLYWt1Z28s
IEZ1cnVrYXdhLCAmYW1wOyBHb25nLCAyMDEwKTwvRGlzcGxheVRleHQ+PHJlY29yZD48cmVjLW51
bWJlcj4xODwvcmVjLW51bWJlcj48Zm9yZWlnbi1rZXlzPjxrZXkgYXBwPSJFTiIgZGItaWQ9InRl
NWZhMDI5YTVyOXQ5ZXJwYXg1cHAybHhmZnd4cHZydzB0dyIgdGltZXN0YW1wPSIxNDU0MDkxMTY0
Ij4xODwva2V5PjwvZm9yZWlnbi1rZXlzPjxyZWYtdHlwZSBuYW1lPSJKb3VybmFsIEFydGljbGUi
PjE3PC9yZWYtdHlwZT48Y29udHJpYnV0b3JzPjxhdXRob3JzPjxhdXRob3I+SGFnaXdhcmEsIFku
PC9hdXRob3I+PGF1dGhvcj5QdXRyYSwgQS48L2F1dGhvcj48YXV0aG9yPktha3VnbywgQS48L2F1
dGhvcj48YXV0aG9yPkZ1cnVrYXdhLCBILjwvYXV0aG9yPjxhdXRob3I+R29uZywgSi4gUC48L2F1
dGhvcj48L2F1dGhvcnM+PC9jb250cmlidXRvcnM+PGF1dGgtYWRkcmVzcz5bSGFnaXdhcmEsIFl1
aSBQdXRyYSwgQW5hbmRhIEtha3VnbywgQWtpcmEgRnVydWthd2EsIEhpZGVtaXRzdSBHb25nLCBK
aWFuIFBpbmddIEhva2thaWRvIFVuaXYsIERlcHQgQmlvbCBTY2ksIEdyYWQgU2NoIFNjaSwgU2Fw
cG9ybywgSG9ra2FpZG8gMDYwMDgxMCwgSmFwYW4uIFtGdXJ1a2F3YSwgSGlkZW1pdHN1XSBZYW1h
Z2F0YSBVbml2LCBEZXB0IE1lY2ggU3lzdCBFbmduLCBHcmFkIFNjaCBTY2kgJmFtcDsgRW5nbiwg
WWFtYWdhdGEgOTkyODUxMCwgSmFwYW4uIEdvbmcsIEpQIChyZXByaW50IGF1dGhvciksIEhva2th
aWRvIFVuaXYsIERlcHQgQmlvbCBTY2ksIEdyYWQgU2NoIFNjaSwgU2FwcG9ybywgSG9ra2FpZG8g
MDYwMDgxMCwgSmFwYW4uIGdvbmdAc2NpLmhva3VkYWkuYWMuanA8L2F1dGgtYWRkcmVzcz48dGl0
bGVzPjx0aXRsZT5MaWdhbWVudC1saWtlIHRvdWdoIGRvdWJsZS1uZXR3b3JrIGh5ZHJvZ2VsIGJh
c2VkIG9uIGJhY3RlcmlhbCBjZWxsdWxvc2U8L3RpdGxlPjxzZWNvbmRhcnktdGl0bGU+Q2VsbHVs
b3NlPC9zZWNvbmRhcnktdGl0bGU+PHNob3J0LXRpdGxlPkxpZ2FtZW50LWxpa2UgdG91Z2ggZG91
YmxlLW5ldHdvcmsgaHlkcm9nZWwgYmFzZWQgb24gYmFjdGVyaWFsIGNlbGx1bG9zZTwvc2hvcnQt
dGl0bGU+PC90aXRsZXM+PHBhZ2VzPjkzLTEwMTwvcGFnZXM+PHZvbHVtZT4xNzwvdm9sdW1lPjxu
dW1iZXI+MTwvbnVtYmVyPjxrZXl3b3Jkcz48a2V5d29yZD5CYWN0ZXJpYWwgY2VsbHVsb3NlPC9r
ZXl3b3JkPjxrZXl3b3JkPlBvbHlhY3J5bGFtaWRlPC9rZXl3b3JkPjxrZXl3b3JkPk4sTiAmYXBv
czstbWV0aHlsZW5lIGJpc2FjcnlsYW1pZGU8L2tleXdvcmQ+PGtleXdvcmQ+VGVuc2lsZSBzdHJl
bmd0aDwva2V5d29yZD48a2V5d29yZD5Db21wcmVzc2l2ZSBzdHJlbmd0aDwva2V5d29yZD48a2V5
d29yZD5oaWdoIG1lY2hhbmljYWwgc3RyZW5ndGg8L2tleXdvcmQ+PGtleXdvcmQ+YmlvbWVkaWNh
bCBhcHBsaWNhdGlvbnM8L2tleXdvcmQ+PGtleXdvcmQ+YWxjb2hvbCk8L2tleXdvcmQ+PGtleXdv
cmQ+TWF0ZXJpYWxzIFNjaWVuY2U8L2tleXdvcmQ+PGtleXdvcmQ+UG9seW1lciBTY2llbmNlPC9r
ZXl3b3JkPjwva2V5d29yZHM+PGRhdGVzPjx5ZWFyPjIwMTA8L3llYXI+PHB1Yi1kYXRlcz48ZGF0
ZT5GZWI8L2RhdGU+PC9wdWItZGF0ZXM+PC9kYXRlcz48aXNibj4wOTY5LTAyMzk8L2lzYm4+PGFj
Y2Vzc2lvbi1udW0+V09TOjAwMDI3MzM5OTgwMDAwOTwvYWNjZXNzaW9uLW51bT48d29yay10eXBl
PkFydGljbGU8L3dvcmstdHlwZT48dXJscz48cmVsYXRlZC11cmxzPjx1cmw+Jmx0O0dvIHRvIElT
SSZndDs6Ly9XT1M6MDAwMjczMzk5ODAwMDA5PC91cmw+PC9yZWxhdGVkLXVybHM+PC91cmxzPjxl
bGVjdHJvbmljLXJlc291cmNlLW51bT4xMC4xMDA3L3MxMDU3MC0wMDktOTM1Ny0yPC9lbGVjdHJv
bmljLXJlc291cmNlLW51bT48bGFuZ3VhZ2U+RW5nbGlzaDwvbGFuZ3VhZ2U+PC9yZWNvcmQ+PC9D
aXRlPjwvRW5kTm90ZT5=
</w:fldData>
        </w:fldChar>
      </w:r>
      <w:r w:rsidR="00DE1C74">
        <w:rPr>
          <w:rFonts w:ascii="Times New Roman" w:hAnsi="Times New Roman" w:cstheme="minorBidi"/>
          <w:sz w:val="24"/>
          <w:szCs w:val="24"/>
          <w:lang w:val="en-US"/>
        </w:rPr>
        <w:instrText xml:space="preserve"> ADDIN EN.CITE.DATA </w:instrText>
      </w:r>
      <w:r w:rsidR="00DE1C74">
        <w:rPr>
          <w:rFonts w:ascii="Times New Roman" w:hAnsi="Times New Roman" w:cstheme="minorBidi"/>
          <w:sz w:val="24"/>
          <w:szCs w:val="24"/>
          <w:lang w:val="en-US"/>
        </w:rPr>
      </w:r>
      <w:r w:rsidR="00DE1C74">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r>
      <w:r w:rsidRPr="007E040C">
        <w:rPr>
          <w:rFonts w:ascii="Times New Roman" w:hAnsi="Times New Roman" w:cstheme="minorBidi"/>
          <w:sz w:val="24"/>
          <w:szCs w:val="24"/>
          <w:lang w:val="en-US"/>
        </w:rPr>
        <w:fldChar w:fldCharType="separate"/>
      </w:r>
      <w:r>
        <w:rPr>
          <w:rFonts w:ascii="Times New Roman" w:hAnsi="Times New Roman" w:cstheme="minorBidi"/>
          <w:noProof/>
          <w:sz w:val="24"/>
          <w:szCs w:val="24"/>
          <w:lang w:val="en-US"/>
        </w:rPr>
        <w:t>(</w:t>
      </w:r>
      <w:hyperlink w:anchor="_ENREF_92" w:tooltip="Hagiwara, 2010 #18" w:history="1">
        <w:r w:rsidR="00DE1C74">
          <w:rPr>
            <w:rFonts w:ascii="Times New Roman" w:hAnsi="Times New Roman" w:cstheme="minorBidi"/>
            <w:noProof/>
            <w:sz w:val="24"/>
            <w:szCs w:val="24"/>
            <w:lang w:val="en-US"/>
          </w:rPr>
          <w:t>Hagiwara, Putra, Kakugo, Furukawa, &amp; Gong, 2010</w:t>
        </w:r>
      </w:hyperlink>
      <w:r>
        <w:rPr>
          <w:rFonts w:ascii="Times New Roman" w:hAnsi="Times New Roman" w:cstheme="minorBidi"/>
          <w:noProof/>
          <w:sz w:val="24"/>
          <w:szCs w:val="24"/>
          <w:lang w:val="en-US"/>
        </w:rPr>
        <w:t>)</w:t>
      </w:r>
      <w:r w:rsidRPr="007E040C">
        <w:rPr>
          <w:rFonts w:ascii="Times New Roman" w:hAnsi="Times New Roman" w:cstheme="minorBidi"/>
          <w:sz w:val="24"/>
          <w:szCs w:val="24"/>
          <w:lang w:val="en-US"/>
        </w:rPr>
        <w:fldChar w:fldCharType="end"/>
      </w:r>
      <w:r w:rsidRPr="007E040C">
        <w:rPr>
          <w:rFonts w:ascii="Times New Roman" w:hAnsi="Times New Roman" w:cstheme="minorBidi"/>
          <w:sz w:val="24"/>
          <w:szCs w:val="24"/>
          <w:lang w:val="en-US"/>
        </w:rPr>
        <w:t>:</w:t>
      </w:r>
    </w:p>
    <w:p w:rsidR="00D4656F" w:rsidRPr="0013718D" w:rsidRDefault="00D4656F" w:rsidP="00D4656F">
      <w:pPr>
        <w:spacing w:after="0" w:line="480" w:lineRule="auto"/>
        <w:jc w:val="right"/>
        <w:rPr>
          <w:rFonts w:ascii="Times New Roman" w:hAnsi="Times New Roman"/>
          <w:sz w:val="24"/>
          <w:szCs w:val="24"/>
        </w:rPr>
      </w:pPr>
      <w:r w:rsidRPr="0013718D">
        <w:rPr>
          <w:rFonts w:ascii="Times New Roman" w:hAnsi="Times New Roman"/>
          <w:sz w:val="24"/>
          <w:szCs w:val="24"/>
        </w:rPr>
        <w:t xml:space="preserve">                                   2d sin θ = </w:t>
      </w:r>
      <w:proofErr w:type="spellStart"/>
      <w:r w:rsidRPr="0013718D">
        <w:rPr>
          <w:rFonts w:ascii="Times New Roman" w:hAnsi="Times New Roman"/>
          <w:sz w:val="24"/>
          <w:szCs w:val="24"/>
        </w:rPr>
        <w:t>nλ</w:t>
      </w:r>
      <w:proofErr w:type="spellEnd"/>
      <w:r w:rsidRPr="0013718D">
        <w:rPr>
          <w:rFonts w:ascii="Times New Roman" w:hAnsi="Times New Roman"/>
          <w:b/>
          <w:sz w:val="28"/>
          <w:szCs w:val="24"/>
        </w:rPr>
        <w:t xml:space="preserve">                       </w:t>
      </w:r>
      <w:r>
        <w:rPr>
          <w:rFonts w:ascii="Times New Roman" w:hAnsi="Times New Roman"/>
          <w:b/>
          <w:sz w:val="28"/>
          <w:szCs w:val="24"/>
        </w:rPr>
        <w:t xml:space="preserve">                        </w:t>
      </w:r>
      <w:r w:rsidRPr="0013718D">
        <w:rPr>
          <w:rFonts w:ascii="Times New Roman" w:hAnsi="Times New Roman"/>
          <w:sz w:val="24"/>
          <w:szCs w:val="24"/>
        </w:rPr>
        <w:t>(</w:t>
      </w:r>
      <w:r>
        <w:rPr>
          <w:rFonts w:ascii="Times New Roman" w:hAnsi="Times New Roman" w:hint="eastAsia"/>
          <w:sz w:val="24"/>
          <w:szCs w:val="24"/>
        </w:rPr>
        <w:t>2.</w:t>
      </w:r>
      <w:r w:rsidRPr="0013718D">
        <w:rPr>
          <w:rFonts w:ascii="Times New Roman" w:hAnsi="Times New Roman"/>
          <w:sz w:val="24"/>
          <w:szCs w:val="24"/>
        </w:rPr>
        <w:t>1</w:t>
      </w:r>
      <w:r>
        <w:rPr>
          <w:rFonts w:ascii="Times New Roman" w:hAnsi="Times New Roman" w:hint="eastAsia"/>
          <w:sz w:val="24"/>
          <w:szCs w:val="24"/>
        </w:rPr>
        <w:t>.1</w:t>
      </w:r>
      <w:r w:rsidRPr="0013718D">
        <w:rPr>
          <w:rFonts w:ascii="Times New Roman" w:hAnsi="Times New Roman"/>
          <w:sz w:val="24"/>
          <w:szCs w:val="24"/>
        </w:rPr>
        <w:t>)</w:t>
      </w:r>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stheme="minorBidi"/>
          <w:sz w:val="24"/>
          <w:szCs w:val="24"/>
          <w:lang w:val="en-US"/>
        </w:rPr>
        <w:t xml:space="preserve">Where </w:t>
      </w:r>
      <w:r w:rsidRPr="007E040C">
        <w:rPr>
          <w:rFonts w:ascii="Times New Roman" w:hAnsi="Times New Roman"/>
          <w:sz w:val="24"/>
          <w:szCs w:val="24"/>
          <w:lang w:val="en-US"/>
        </w:rPr>
        <w:t>λ</w:t>
      </w:r>
      <w:r w:rsidRPr="007E040C">
        <w:rPr>
          <w:rFonts w:ascii="Times New Roman" w:hAnsi="Times New Roman" w:cstheme="minorBidi"/>
          <w:sz w:val="24"/>
          <w:szCs w:val="24"/>
          <w:lang w:val="en-US"/>
        </w:rPr>
        <w:t xml:space="preserve"> is the wavelength of the X-Ray radiation, </w:t>
      </w:r>
      <w:r w:rsidRPr="007E040C">
        <w:rPr>
          <w:rFonts w:ascii="Times New Roman" w:hAnsi="Times New Roman"/>
          <w:sz w:val="24"/>
          <w:szCs w:val="24"/>
          <w:lang w:val="en-US"/>
        </w:rPr>
        <w:t>θ</w:t>
      </w:r>
      <w:r w:rsidRPr="007E040C">
        <w:rPr>
          <w:rFonts w:ascii="Times New Roman" w:hAnsi="Times New Roman" w:cstheme="minorBidi"/>
          <w:sz w:val="24"/>
          <w:szCs w:val="24"/>
          <w:lang w:val="en-US"/>
        </w:rPr>
        <w:t xml:space="preserve"> is the diffraction angle; d is the interlayer spacing of the clay lattice. The shift of the intensity, broadness of the peak, the position of 2</w:t>
      </w:r>
      <w:r w:rsidRPr="007E040C">
        <w:rPr>
          <w:rFonts w:ascii="Times New Roman" w:hAnsi="Times New Roman"/>
          <w:sz w:val="24"/>
          <w:szCs w:val="24"/>
          <w:lang w:val="en-US"/>
        </w:rPr>
        <w:t>θ</w:t>
      </w:r>
      <w:r w:rsidRPr="007E040C">
        <w:rPr>
          <w:rFonts w:ascii="Times New Roman" w:hAnsi="Times New Roman" w:cstheme="minorBidi"/>
          <w:sz w:val="24"/>
          <w:szCs w:val="24"/>
          <w:lang w:val="en-US"/>
        </w:rPr>
        <w:t xml:space="preserve"> indicates the change in interlayer spacing. So a lower 2</w:t>
      </w:r>
      <w:r w:rsidRPr="007E040C">
        <w:rPr>
          <w:rFonts w:ascii="Times New Roman" w:hAnsi="Times New Roman"/>
          <w:sz w:val="24"/>
          <w:szCs w:val="24"/>
          <w:lang w:val="en-US"/>
        </w:rPr>
        <w:t>θ</w:t>
      </w:r>
      <w:r w:rsidRPr="007E040C">
        <w:rPr>
          <w:rFonts w:ascii="Times New Roman" w:hAnsi="Times New Roman" w:cstheme="minorBidi"/>
          <w:sz w:val="24"/>
          <w:szCs w:val="24"/>
          <w:lang w:val="en-US"/>
        </w:rPr>
        <w:t xml:space="preserve"> often implies the enlarged d-spacing. For </w:t>
      </w:r>
      <w:r w:rsidRPr="007E040C">
        <w:rPr>
          <w:rFonts w:ascii="Times New Roman" w:hAnsi="Times New Roman" w:cstheme="minorBidi"/>
          <w:color w:val="000000" w:themeColor="text1"/>
          <w:sz w:val="24"/>
          <w:szCs w:val="24"/>
          <w:lang w:val="en-US"/>
        </w:rPr>
        <w:t xml:space="preserve">an immiscible system, the diffraction pattern doesn’t change. For an intercalated nanocomposite, there is still </w:t>
      </w:r>
      <w:r>
        <w:rPr>
          <w:rFonts w:ascii="Times New Roman" w:hAnsi="Times New Roman" w:cstheme="minorBidi"/>
          <w:color w:val="000000" w:themeColor="text1"/>
          <w:sz w:val="24"/>
          <w:szCs w:val="24"/>
          <w:lang w:val="en-US"/>
        </w:rPr>
        <w:t xml:space="preserve">a </w:t>
      </w:r>
      <w:r w:rsidRPr="007E040C">
        <w:rPr>
          <w:rFonts w:ascii="Times New Roman" w:hAnsi="Times New Roman" w:cstheme="minorBidi"/>
          <w:color w:val="000000" w:themeColor="text1"/>
          <w:sz w:val="24"/>
          <w:szCs w:val="24"/>
          <w:lang w:val="en-US"/>
        </w:rPr>
        <w:t xml:space="preserve">strong characteristic peak for the layered clay lattice. </w:t>
      </w:r>
      <w:r>
        <w:rPr>
          <w:rFonts w:ascii="Times New Roman" w:hAnsi="Times New Roman" w:cstheme="minorBidi"/>
          <w:color w:val="000000" w:themeColor="text1"/>
          <w:sz w:val="24"/>
          <w:szCs w:val="24"/>
          <w:lang w:val="en-US"/>
        </w:rPr>
        <w:t>H</w:t>
      </w:r>
      <w:r>
        <w:rPr>
          <w:rFonts w:ascii="Times New Roman" w:hAnsi="Times New Roman" w:cstheme="minorBidi" w:hint="eastAsia"/>
          <w:color w:val="000000" w:themeColor="text1"/>
          <w:sz w:val="24"/>
          <w:szCs w:val="24"/>
          <w:lang w:val="en-US"/>
        </w:rPr>
        <w:t>owever</w:t>
      </w:r>
      <w:r>
        <w:rPr>
          <w:rFonts w:ascii="Times New Roman" w:hAnsi="Times New Roman" w:cstheme="minorBidi"/>
          <w:color w:val="000000" w:themeColor="text1"/>
          <w:sz w:val="24"/>
          <w:szCs w:val="24"/>
          <w:lang w:val="en-US"/>
        </w:rPr>
        <w:t>,</w:t>
      </w:r>
      <w:r w:rsidRPr="007E040C">
        <w:rPr>
          <w:rFonts w:ascii="Times New Roman" w:hAnsi="Times New Roman" w:cstheme="minorBidi"/>
          <w:color w:val="000000" w:themeColor="text1"/>
          <w:sz w:val="24"/>
          <w:szCs w:val="24"/>
          <w:lang w:val="en-US"/>
        </w:rPr>
        <w:t xml:space="preserve"> it shifts to lower 2</w:t>
      </w:r>
      <w:r w:rsidRPr="007E040C">
        <w:rPr>
          <w:rFonts w:ascii="Times New Roman" w:hAnsi="Times New Roman"/>
          <w:color w:val="000000" w:themeColor="text1"/>
          <w:sz w:val="24"/>
          <w:szCs w:val="24"/>
          <w:lang w:val="en-US"/>
        </w:rPr>
        <w:t>θ corresponding to an extended interlayer spacing. For an exfoliated nanocomposite, no characteristic peaks exist because the interlayer spacing expands to a large extent and the alignment of clay platelets is no longer regular. And the regularity of stacked clay layers can be monitored by full-width-at-half-maximum and the intensity. The more ordered structure there is</w:t>
      </w:r>
      <w:proofErr w:type="gramStart"/>
      <w:r w:rsidRPr="007E040C">
        <w:rPr>
          <w:rFonts w:ascii="Times New Roman" w:hAnsi="Times New Roman"/>
          <w:color w:val="000000" w:themeColor="text1"/>
          <w:sz w:val="24"/>
          <w:szCs w:val="24"/>
          <w:lang w:val="en-US"/>
        </w:rPr>
        <w:t>,</w:t>
      </w:r>
      <w:proofErr w:type="gramEnd"/>
      <w:r w:rsidRPr="007E040C">
        <w:rPr>
          <w:rFonts w:ascii="Times New Roman" w:hAnsi="Times New Roman"/>
          <w:color w:val="000000" w:themeColor="text1"/>
          <w:sz w:val="24"/>
          <w:szCs w:val="24"/>
          <w:lang w:val="en-US"/>
        </w:rPr>
        <w:t xml:space="preserve"> the smaller full-width-at-half-maximum and the shorter peak there will be. </w:t>
      </w:r>
    </w:p>
    <w:p w:rsidR="00D4656F" w:rsidRDefault="00D4656F" w:rsidP="00D4656F">
      <w:pPr>
        <w:spacing w:after="0" w:line="480" w:lineRule="auto"/>
        <w:jc w:val="both"/>
        <w:rPr>
          <w:rFonts w:ascii="Times New Roman" w:hAnsi="Times New Roman"/>
          <w:color w:val="000000" w:themeColor="text1"/>
          <w:sz w:val="24"/>
          <w:szCs w:val="24"/>
          <w:lang w:val="en-US"/>
        </w:rPr>
      </w:pPr>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XRD is an effective way to examine the microstructure of polymer/clay nanocomposites but can hardly tell the spatial distribution of clay platelets. Therefore, Transmission Electron Microscopy is also used as a complementary method to observe the microstructure in a more direct way. TEM can deliver a clear sketch of the spatial distribution of clay platelets. The clay platelets consist of relatively heavy elements such as Al, Si and O while the polymer matrix and the interlayer galleries are mostly made of some light elements such as C, H, N and Na. In bright-field images the silicate sheets appear as dark lines which are actually the cross sections of the silicate layers. So the interlayer spacing can be visually showed as the bright regions between those dark lines. Thus the degree of exfoliation or intercalation, distribution of clay platelets and defects are available by TEM. </w:t>
      </w:r>
    </w:p>
    <w:p w:rsidR="00D4656F" w:rsidRDefault="00D4656F" w:rsidP="00D4656F">
      <w:pPr>
        <w:spacing w:after="0" w:line="480" w:lineRule="auto"/>
        <w:jc w:val="both"/>
        <w:rPr>
          <w:rFonts w:ascii="Times New Roman" w:hAnsi="Times New Roman"/>
          <w:color w:val="000000" w:themeColor="text1"/>
          <w:sz w:val="24"/>
          <w:szCs w:val="24"/>
          <w:lang w:val="en-US"/>
        </w:rPr>
      </w:pPr>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There are some others means of characterization such as thermogravimetric analysis (TGA) by which the thermal stability and the content of each component can be measured, differential scanning calorimetry (DSC) by which polymer chain mobility and crystallinity can be known </w:t>
      </w:r>
      <w:r w:rsidRPr="007E040C">
        <w:rPr>
          <w:rFonts w:ascii="Times New Roman" w:hAnsi="Times New Roman"/>
          <w:color w:val="000000" w:themeColor="text1"/>
          <w:sz w:val="24"/>
          <w:szCs w:val="24"/>
          <w:lang w:val="en-US"/>
        </w:rPr>
        <w:fldChar w:fldCharType="begin">
          <w:fldData xml:space="preserve">PEVuZE5vdGU+PENpdGU+PEF1dGhvcj5BbGV4YW5kcmU8L0F1dGhvcj48WWVhcj4yMDAwPC9ZZWFy
PjxSZWNOdW0+MjwvUmVjTnVtPjxEaXNwbGF5VGV4dD4oQWxleGFuZHJlICZhbXA7IER1Ym9pcywg
MjAwMDsgQmV5ZXIsIDIwMDI7IE1hLCBYdSwgUmVuLCBZdSwgJmFtcDsgTWFpLCAyMDAzOyBNb3Jn
YW4gJmFtcDsgR2lsbWFuLCAyMDAzOyBSYXkgJmFtcDsgT2thbW90bywgMjAwMzsgVmFpYSAmYW1w
OyBHaWFubmVsaXMsIDE5OTcpPC9EaXNwbGF5VGV4dD48cmVjb3JkPjxyZWMtbnVtYmVyPjI8L3Jl
Yy1udW1iZXI+PGZvcmVpZ24ta2V5cz48a2V5IGFwcD0iRU4iIGRiLWlkPSJ0ZTVmYTAyOWE1cjl0
OWVycGF4NXBwMmx4ZmZ3eHB2cncwdHciIHRpbWVzdGFtcD0iMTQ1NDA5MTE2NCI+Mjwva2V5Pjwv
Zm9yZWlnbi1rZXlzPjxyZWYtdHlwZSBuYW1lPSJKb3VybmFsIEFydGljbGUiPjE3PC9yZWYtdHlw
ZT48Y29udHJpYnV0b3JzPjxhdXRob3JzPjxhdXRob3I+QWxleGFuZHJlLCBNLjwvYXV0aG9yPjxh
dXRob3I+RHVib2lzLCBQLjwvYXV0aG9yPjwvYXV0aG9ycz48L2NvbnRyaWJ1dG9ycz48YXV0aC1h
ZGRyZXNzPlVuaXYgTW9ucywgTGFiIFBvbHltZXIgJmFtcDsgQ29tcG9zaXRlIE1hdCwgQi03MDAw
IE1vbnMsIEJlbGdpdW0uIER1Ym9pcywgUCAocmVwcmludCBhdXRob3IpLCBVbml2IE1vbnMsIExh
YiBQb2x5bWVyICZhbXA7IENvbXBvc2l0ZSBNYXQsIDIwIFBsIFBhcmMsIEItNzAwMCBNb25zLCBC
ZWxnaXVtLjwvYXV0aC1hZGRyZXNzPjx0aXRsZXM+PHRpdGxlPlBvbHltZXItbGF5ZXJlZCBzaWxp
Y2F0ZSBuYW5vY29tcG9zaXRlczogcHJlcGFyYXRpb24sIHByb3BlcnRpZXMgYW5kIHVzZXMgb2Yg
YSBuZXcgY2xhc3Mgb2YgbWF0ZXJpYWxzPC90aXRsZT48c2Vjb25kYXJ5LXRpdGxlPk1hdGVyaWFs
cyBTY2llbmNlICZhbXA7IEVuZ2luZWVyaW5nIFItUmVwb3J0czwvc2Vjb25kYXJ5LXRpdGxlPjxz
aG9ydC10aXRsZT5Qb2x5bWVyLWxheWVyZWQgc2lsaWNhdGUgbmFub2NvbXBvc2l0ZXM6IHByZXBh
cmF0aW9uLCBwcm9wZXJ0aWVzIGFuZCB1c2VzIG9mIGEgbmV3IGNsYXNzIG9mIG1hdGVyaWFsczwv
c2hvcnQtdGl0bGU+PC90aXRsZXM+PHBlcmlvZGljYWw+PGZ1bGwtdGl0bGU+TWF0ZXJpYWxzIFNj
aWVuY2UgJmFtcDsgRW5naW5lZXJpbmcgUi1SZXBvcnRzPC9mdWxsLXRpdGxlPjxhYmJyLTE+TWF0
LiBTY2kuIEVuZy4gUi48L2FiYnItMT48L3BlcmlvZGljYWw+PHBhZ2VzPjEtNjM8L3BhZ2VzPjx2
b2x1bWU+Mjg8L3ZvbHVtZT48bnVtYmVyPjEtMjwvbnVtYmVyPjxrZXl3b3Jkcz48a2V5d29yZD5s
YXllcmVkIHNpbGljYXRlIG5hbm9jb21wb3NpdGVzPC9rZXl3b3JkPjxrZXl3b3JkPmludGVyY2Fs
YXRpdmUgcG9seW1lcml6YXRpb248L2tleXdvcmQ+PGtleXdvcmQ+bWVsdDwva2V5d29yZD48a2V5
d29yZD5pbnRlcmNhbGF0aW9uPC9rZXl3b3JkPjxrZXl3b3JkPmV4Zm9saWF0aW9uLWFkc29ycHRp
b248L2tleXdvcmQ+PGtleXdvcmQ+bWVjaGFuaWNhbCBwcm9wZXJ0aWVzPC9rZXl3b3JkPjxrZXl3
b3JkPnRoZXJtYWw8L2tleXdvcmQ+PGtleXdvcmQ+c3RhYmlsaXR5PC9rZXl3b3JkPjxrZXl3b3Jk
Pm94aWRlKS1pbnRlcmNhbGF0ZWQgZ3JhcGhpdGUgb3hpZGU8L2tleXdvcmQ+PGtleXdvcmQ+ZG91
YmxlIGh5ZHJveGlkZSBuYW5vY29tcG9zaXRlczwva2V5d29yZD48a2V5d29yZD5tZWx0LWludGVy
Y2FsYXRpb248L2tleXdvcmQ+PGtleXdvcmQ+cG9seShldGh5bGVuZSBveGlkZSk8L2tleXdvcmQ+
PGtleXdvcmQ+aW4tc2l0dTwva2V5d29yZD48a2V5d29yZD5lbXVsc2lvbjwva2V5d29yZD48a2V5
d29yZD5wb2x5bWVyaXphdGlvbjwva2V5d29yZD48a2V5d29yZD50aGVybWFsL21lY2hhbmljYWwg
cHJvcGVydGllczwva2V5d29yZD48a2V5d29yZD5wb2x5cHJvcHlsZW5lIG9saWdvbWVyPC9rZXl3
b3JkPjxrZXl3b3JkPmh5YnJpZCBuYW5vY29tcG9zaXRlczwva2V5d29yZD48a2V5d29yZD5tZWNo
YW5pY2FsLXByb3BlcnRpZXM8L2tleXdvcmQ+PGtleXdvcmQ+TWF0ZXJpYWxzIFNjaWVuY2U8L2tl
eXdvcmQ+PGtleXdvcmQ+UGh5c2ljczwva2V5d29yZD48L2tleXdvcmRzPjxkYXRlcz48eWVhcj4y
MDAwPC95ZWFyPjxwdWItZGF0ZXM+PGRhdGU+SnVuPC9kYXRlPjwvcHViLWRhdGVzPjwvZGF0ZXM+
PGlzYm4+MDkyNy03OTZYPC9pc2JuPjxhY2Nlc3Npb24tbnVtPldPUzowMDAwODc2MTQ1MDAwMDE8
L2FjY2Vzc2lvbi1udW0+PHdvcmstdHlwZT5SZXZpZXc8L3dvcmstdHlwZT48dXJscz48cmVsYXRl
ZC11cmxzPjx1cmw+Jmx0O0dvIHRvIElTSSZndDs6Ly9XT1M6MDAwMDg3NjE0NTAwMDAxPC91cmw+
PC9yZWxhdGVkLXVybHM+PC91cmxzPjxlbGVjdHJvbmljLXJlc291cmNlLW51bT4xMC4xMDE2L3Mw
OTI3LTc5NngoMDApMDAwMTItNzwvZWxlY3Ryb25pYy1yZXNvdXJjZS1udW0+PGxhbmd1YWdlPkVu
Z2xpc2g8L2xhbmd1YWdlPjwvcmVjb3JkPjwvQ2l0ZT48Q2l0ZT48QXV0aG9yPlZhaWE8L0F1dGhv
cj48WWVhcj4xOTk3PC9ZZWFyPjxSZWNOdW0+MzAxPC9SZWNOdW0+PHJlY29yZD48cmVjLW51bWJl
cj4zMDE8L3JlYy1udW1iZXI+PGZvcmVpZ24ta2V5cz48a2V5IGFwcD0iRU4iIGRiLWlkPSJ0ZTVm
YTAyOWE1cjl0OWVycGF4NXBwMmx4ZmZ3eHB2cncwdHciIHRpbWVzdGFtcD0iMTQ4NTcyMTQ4NiI+
MzAxPC9rZXk+PC9mb3JlaWduLWtleXM+PHJlZi10eXBlIG5hbWU9IkpvdXJuYWwgQXJ0aWNsZSI+
MTc8L3JlZi10eXBlPjxjb250cmlidXRvcnM+PGF1dGhvcnM+PGF1dGhvcj5WYWlhLCBSaWNoYXJk
IEE8L2F1dGhvcj48YXV0aG9yPkdpYW5uZWxpcywgRW1tYW51ZWwgUDwvYXV0aG9yPjwvYXV0aG9y
cz48L2NvbnRyaWJ1dG9ycz48dGl0bGVzPjx0aXRsZT5Qb2x5bWVyIG1lbHQgaW50ZXJjYWxhdGlv
biBpbiBvcmdhbmljYWxseS1tb2RpZmllZCBsYXllcmVkIHNpbGljYXRlczogbW9kZWwgcHJlZGlj
dGlvbnMgYW5kIGV4cGVyaW1lbnQ8L3RpdGxlPjxzZWNvbmRhcnktdGl0bGU+TWFjcm9tb2xlY3Vs
ZXM8L3NlY29uZGFyeS10aXRsZT48L3RpdGxlcz48cGFnZXM+ODAwMC04MDA5PC9wYWdlcz48dm9s
dW1lPjMwPC92b2x1bWU+PG51bWJlcj4yNTwvbnVtYmVyPjxkYXRlcz48eWVhcj4xOTk3PC95ZWFy
PjwvZGF0ZXM+PGlzYm4+MDAyNC05Mjk3PC9pc2JuPjx1cmxzPjwvdXJscz48L3JlY29yZD48L0Np
dGU+PENpdGU+PEF1dGhvcj5CZXllcjwvQXV0aG9yPjxZZWFyPjIwMDI8L1llYXI+PFJlY051bT4y
NzU8L1JlY051bT48cmVjb3JkPjxyZWMtbnVtYmVyPjI3NTwvcmVjLW51bWJlcj48Zm9yZWlnbi1r
ZXlzPjxrZXkgYXBwPSJFTiIgZGItaWQ9InRlNWZhMDI5YTVyOXQ5ZXJwYXg1cHAybHhmZnd4cHZy
dzB0dyIgdGltZXN0YW1wPSIxNDg1NzE5NzY2Ij4yNzU8L2tleT48L2ZvcmVpZ24ta2V5cz48cmVm
LXR5cGUgbmFtZT0iSm91cm5hbCBBcnRpY2xlIj4xNzwvcmVmLXR5cGU+PGNvbnRyaWJ1dG9ycz48
YXV0aG9ycz48YXV0aG9yPkJleWVyLCBHw7xudGVyPC9hdXRob3I+PC9hdXRob3JzPjwvY29udHJp
YnV0b3JzPjx0aXRsZXM+PHRpdGxlPk5hbm9jb21wb3NpdGVzOiBhIG5ldyBjbGFzcyBvZiBmbGFt
ZSByZXRhcmRhbnRzIGZvciBwb2x5bWVyczwvdGl0bGU+PHNlY29uZGFyeS10aXRsZT5QbGFzdGlj
cywgQWRkaXRpdmVzIGFuZCBDb21wb3VuZGluZzwvc2Vjb25kYXJ5LXRpdGxlPjwvdGl0bGVzPjxw
YWdlcz4yMi0yODwvcGFnZXM+PHZvbHVtZT40PC92b2x1bWU+PG51bWJlcj4xMDwvbnVtYmVyPjxk
YXRlcz48eWVhcj4yMDAyPC95ZWFyPjwvZGF0ZXM+PGlzYm4+MTQ2NC0zOTFYPC9pc2JuPjx1cmxz
PjwvdXJscz48L3JlY29yZD48L0NpdGU+PENpdGU+PEF1dGhvcj5SYXk8L0F1dGhvcj48WWVhcj4y
MDAzPC9ZZWFyPjxSZWNOdW0+MzEwPC9SZWNOdW0+PHJlY29yZD48cmVjLW51bWJlcj4zMTA8L3Jl
Yy1udW1iZXI+PGZvcmVpZ24ta2V5cz48a2V5IGFwcD0iRU4iIGRiLWlkPSJ0ZTVmYTAyOWE1cjl0
OWVycGF4NXBwMmx4ZmZ3eHB2cncwdHciIHRpbWVzdGFtcD0iMTQ4NTcyMjEwMCI+MzEwPC9rZXk+
PC9mb3JlaWduLWtleXM+PHJlZi10eXBlIG5hbWU9IkpvdXJuYWwgQXJ0aWNsZSI+MTc8L3JlZi10
eXBlPjxjb250cmlidXRvcnM+PGF1dGhvcnM+PGF1dGhvcj5SYXksIFN1cHJha2FzIFNpbmhhPC9h
dXRob3I+PGF1dGhvcj5Pa2Ftb3RvLCBNYXNhbWk8L2F1dGhvcj48L2F1dGhvcnM+PC9jb250cmli
dXRvcnM+PHRpdGxlcz48dGl0bGU+UG9seW1lci9sYXllcmVkIHNpbGljYXRlIG5hbm9jb21wb3Np
dGVzOiBhIHJldmlldyBmcm9tIHByZXBhcmF0aW9uIHRvIHByb2Nlc3Npbmc8L3RpdGxlPjxzZWNv
bmRhcnktdGl0bGU+UHJvZ3Jlc3MgaW4gcG9seW1lciBzY2llbmNlPC9zZWNvbmRhcnktdGl0bGU+
PC90aXRsZXM+PHBlcmlvZGljYWw+PGZ1bGwtdGl0bGU+UHJvZ3Jlc3MgaW4gUG9seW1lciBTY2ll
bmNlPC9mdWxsLXRpdGxlPjxhYmJyLTE+UHJvZy4gUG9seW0uIFNjaS48L2FiYnItMT48YWJici0y
PlByb2cgUG9seW0gU2NpPC9hYmJyLTI+PC9wZXJpb2RpY2FsPjxwYWdlcz4xNTM5LTE2NDE8L3Bh
Z2VzPjx2b2x1bWU+Mjg8L3ZvbHVtZT48bnVtYmVyPjExPC9udW1iZXI+PGRhdGVzPjx5ZWFyPjIw
MDM8L3llYXI+PC9kYXRlcz48aXNibj4wMDc5LTY3MDA8L2lzYm4+PHVybHM+PC91cmxzPjwvcmVj
b3JkPjwvQ2l0ZT48Q2l0ZT48QXV0aG9yPk1hPC9BdXRob3I+PFllYXI+MjAwMzwvWWVhcj48UmVj
TnVtPjMxOTwvUmVjTnVtPjxyZWNvcmQ+PHJlYy1udW1iZXI+MzE5PC9yZWMtbnVtYmVyPjxmb3Jl
aWduLWtleXM+PGtleSBhcHA9IkVOIiBkYi1pZD0idGU1ZmEwMjlhNXI5dDllcnBheDVwcDJseGZm
d3hwdnJ3MHR3IiB0aW1lc3RhbXA9IjE0ODU3MjI3NTIiPjMxOTwva2V5PjwvZm9yZWlnbi1rZXlz
PjxyZWYtdHlwZSBuYW1lPSJKb3VybmFsIEFydGljbGUiPjE3PC9yZWYtdHlwZT48Y29udHJpYnV0
b3JzPjxhdXRob3JzPjxhdXRob3I+TWEsIEp1bjwvYXV0aG9yPjxhdXRob3I+WHUsIEppYW48L2F1
dGhvcj48YXV0aG9yPlJlbiwgSmlhbi1IdWk8L2F1dGhvcj48YXV0aG9yPll1LCBaaG9uZy1aaGVu
PC9hdXRob3I+PGF1dGhvcj5NYWksIFlpdS1XaW5nPC9hdXRob3I+PC9hdXRob3JzPjwvY29udHJp
YnV0b3JzPjx0aXRsZXM+PHRpdGxlPkEgbmV3IGFwcHJvYWNoIHRvIHBvbHltZXIvbW9udG1vcmls
bG9uaXRlIG5hbm9jb21wb3NpdGVzPC90aXRsZT48c2Vjb25kYXJ5LXRpdGxlPlBvbHltZXI8L3Nl
Y29uZGFyeS10aXRsZT48L3RpdGxlcz48cGFnZXM+NDYxOS00NjI0PC9wYWdlcz48dm9sdW1lPjQ0
PC92b2x1bWU+PG51bWJlcj4xNjwvbnVtYmVyPjxkYXRlcz48eWVhcj4yMDAzPC95ZWFyPjwvZGF0
ZXM+PGlzYm4+MDAzMi0zODYxPC9pc2JuPjx1cmxzPjwvdXJscz48L3JlY29yZD48L0NpdGU+PENp
dGU+PEF1dGhvcj5Nb3JnYW48L0F1dGhvcj48WWVhcj4yMDAzPC9ZZWFyPjxSZWNOdW0+MzIwPC9S
ZWNOdW0+PHJlY29yZD48cmVjLW51bWJlcj4zMjA8L3JlYy1udW1iZXI+PGZvcmVpZ24ta2V5cz48
a2V5IGFwcD0iRU4iIGRiLWlkPSJ0ZTVmYTAyOWE1cjl0OWVycGF4NXBwMmx4ZmZ3eHB2cncwdHci
IHRpbWVzdGFtcD0iMTQ4NTcyMjgzOCI+MzIwPC9rZXk+PC9mb3JlaWduLWtleXM+PHJlZi10eXBl
IG5hbWU9IkpvdXJuYWwgQXJ0aWNsZSI+MTc8L3JlZi10eXBlPjxjb250cmlidXRvcnM+PGF1dGhv
cnM+PGF1dGhvcj5Nb3JnYW4sIEFsZXhhbmRlciBCPC9hdXRob3I+PGF1dGhvcj5HaWxtYW4sIEpl
ZmZyZXkgVzwvYXV0aG9yPjwvYXV0aG9ycz48L2NvbnRyaWJ1dG9ycz48dGl0bGVzPjx0aXRsZT5D
aGFyYWN0ZXJpemF0aW9uIG9mIHBvbHltZXLigJBsYXllcmVkIHNpbGljYXRlIChjbGF5KSBuYW5v
Y29tcG9zaXRlcyBieSB0cmFuc21pc3Npb24gZWxlY3Ryb24gbWljcm9zY29weSBhbmQgWOKAkHJh
eSBkaWZmcmFjdGlvbjogQSBjb21wYXJhdGl2ZSBzdHVkeTwvdGl0bGU+PHNlY29uZGFyeS10aXRs
ZT5Kb3VybmFsIG9mIEFwcGxpZWQgUG9seW1lciBTY2llbmNlPC9zZWNvbmRhcnktdGl0bGU+PC90
aXRsZXM+PHBlcmlvZGljYWw+PGZ1bGwtdGl0bGU+Sm91cm5hbCBvZiBBcHBsaWVkIFBvbHltZXIg
U2NpZW5jZTwvZnVsbC10aXRsZT48YWJici0xPkouIEFwcGwuIFBvbHltLiBTY2kuPC9hYmJyLTE+
PGFiYnItMj5KIEFwcGwgUG9seW0gU2NpPC9hYmJyLTI+PC9wZXJpb2RpY2FsPjxwYWdlcz4xMzI5
LTEzMzg8L3BhZ2VzPjx2b2x1bWU+ODc8L3ZvbHVtZT48bnVtYmVyPjg8L251bWJlcj48ZGF0ZXM+
PHllYXI+MjAwMzwveWVhcj48L2RhdGVzPjxpc2JuPjEwOTctNDYyODwvaXNibj48dXJscz48L3Vy
bHM+PC9yZWNvcmQ+PC9DaXRlPjwvRW5kTm90ZT5=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BbGV4YW5kcmU8L0F1dGhvcj48WWVhcj4yMDAwPC9ZZWFy
PjxSZWNOdW0+MjwvUmVjTnVtPjxEaXNwbGF5VGV4dD4oQWxleGFuZHJlICZhbXA7IER1Ym9pcywg
MjAwMDsgQmV5ZXIsIDIwMDI7IE1hLCBYdSwgUmVuLCBZdSwgJmFtcDsgTWFpLCAyMDAzOyBNb3Jn
YW4gJmFtcDsgR2lsbWFuLCAyMDAzOyBSYXkgJmFtcDsgT2thbW90bywgMjAwMzsgVmFpYSAmYW1w
OyBHaWFubmVsaXMsIDE5OTcpPC9EaXNwbGF5VGV4dD48cmVjb3JkPjxyZWMtbnVtYmVyPjI8L3Jl
Yy1udW1iZXI+PGZvcmVpZ24ta2V5cz48a2V5IGFwcD0iRU4iIGRiLWlkPSJ0ZTVmYTAyOWE1cjl0
OWVycGF4NXBwMmx4ZmZ3eHB2cncwdHciIHRpbWVzdGFtcD0iMTQ1NDA5MTE2NCI+Mjwva2V5Pjwv
Zm9yZWlnbi1rZXlzPjxyZWYtdHlwZSBuYW1lPSJKb3VybmFsIEFydGljbGUiPjE3PC9yZWYtdHlw
ZT48Y29udHJpYnV0b3JzPjxhdXRob3JzPjxhdXRob3I+QWxleGFuZHJlLCBNLjwvYXV0aG9yPjxh
dXRob3I+RHVib2lzLCBQLjwvYXV0aG9yPjwvYXV0aG9ycz48L2NvbnRyaWJ1dG9ycz48YXV0aC1h
ZGRyZXNzPlVuaXYgTW9ucywgTGFiIFBvbHltZXIgJmFtcDsgQ29tcG9zaXRlIE1hdCwgQi03MDAw
IE1vbnMsIEJlbGdpdW0uIER1Ym9pcywgUCAocmVwcmludCBhdXRob3IpLCBVbml2IE1vbnMsIExh
YiBQb2x5bWVyICZhbXA7IENvbXBvc2l0ZSBNYXQsIDIwIFBsIFBhcmMsIEItNzAwMCBNb25zLCBC
ZWxnaXVtLjwvYXV0aC1hZGRyZXNzPjx0aXRsZXM+PHRpdGxlPlBvbHltZXItbGF5ZXJlZCBzaWxp
Y2F0ZSBuYW5vY29tcG9zaXRlczogcHJlcGFyYXRpb24sIHByb3BlcnRpZXMgYW5kIHVzZXMgb2Yg
YSBuZXcgY2xhc3Mgb2YgbWF0ZXJpYWxzPC90aXRsZT48c2Vjb25kYXJ5LXRpdGxlPk1hdGVyaWFs
cyBTY2llbmNlICZhbXA7IEVuZ2luZWVyaW5nIFItUmVwb3J0czwvc2Vjb25kYXJ5LXRpdGxlPjxz
aG9ydC10aXRsZT5Qb2x5bWVyLWxheWVyZWQgc2lsaWNhdGUgbmFub2NvbXBvc2l0ZXM6IHByZXBh
cmF0aW9uLCBwcm9wZXJ0aWVzIGFuZCB1c2VzIG9mIGEgbmV3IGNsYXNzIG9mIG1hdGVyaWFsczwv
c2hvcnQtdGl0bGU+PC90aXRsZXM+PHBlcmlvZGljYWw+PGZ1bGwtdGl0bGU+TWF0ZXJpYWxzIFNj
aWVuY2UgJmFtcDsgRW5naW5lZXJpbmcgUi1SZXBvcnRzPC9mdWxsLXRpdGxlPjxhYmJyLTE+TWF0
LiBTY2kuIEVuZy4gUi48L2FiYnItMT48L3BlcmlvZGljYWw+PHBhZ2VzPjEtNjM8L3BhZ2VzPjx2
b2x1bWU+Mjg8L3ZvbHVtZT48bnVtYmVyPjEtMjwvbnVtYmVyPjxrZXl3b3Jkcz48a2V5d29yZD5s
YXllcmVkIHNpbGljYXRlIG5hbm9jb21wb3NpdGVzPC9rZXl3b3JkPjxrZXl3b3JkPmludGVyY2Fs
YXRpdmUgcG9seW1lcml6YXRpb248L2tleXdvcmQ+PGtleXdvcmQ+bWVsdDwva2V5d29yZD48a2V5
d29yZD5pbnRlcmNhbGF0aW9uPC9rZXl3b3JkPjxrZXl3b3JkPmV4Zm9saWF0aW9uLWFkc29ycHRp
b248L2tleXdvcmQ+PGtleXdvcmQ+bWVjaGFuaWNhbCBwcm9wZXJ0aWVzPC9rZXl3b3JkPjxrZXl3
b3JkPnRoZXJtYWw8L2tleXdvcmQ+PGtleXdvcmQ+c3RhYmlsaXR5PC9rZXl3b3JkPjxrZXl3b3Jk
Pm94aWRlKS1pbnRlcmNhbGF0ZWQgZ3JhcGhpdGUgb3hpZGU8L2tleXdvcmQ+PGtleXdvcmQ+ZG91
YmxlIGh5ZHJveGlkZSBuYW5vY29tcG9zaXRlczwva2V5d29yZD48a2V5d29yZD5tZWx0LWludGVy
Y2FsYXRpb248L2tleXdvcmQ+PGtleXdvcmQ+cG9seShldGh5bGVuZSBveGlkZSk8L2tleXdvcmQ+
PGtleXdvcmQ+aW4tc2l0dTwva2V5d29yZD48a2V5d29yZD5lbXVsc2lvbjwva2V5d29yZD48a2V5
d29yZD5wb2x5bWVyaXphdGlvbjwva2V5d29yZD48a2V5d29yZD50aGVybWFsL21lY2hhbmljYWwg
cHJvcGVydGllczwva2V5d29yZD48a2V5d29yZD5wb2x5cHJvcHlsZW5lIG9saWdvbWVyPC9rZXl3
b3JkPjxrZXl3b3JkPmh5YnJpZCBuYW5vY29tcG9zaXRlczwva2V5d29yZD48a2V5d29yZD5tZWNo
YW5pY2FsLXByb3BlcnRpZXM8L2tleXdvcmQ+PGtleXdvcmQ+TWF0ZXJpYWxzIFNjaWVuY2U8L2tl
eXdvcmQ+PGtleXdvcmQ+UGh5c2ljczwva2V5d29yZD48L2tleXdvcmRzPjxkYXRlcz48eWVhcj4y
MDAwPC95ZWFyPjxwdWItZGF0ZXM+PGRhdGU+SnVuPC9kYXRlPjwvcHViLWRhdGVzPjwvZGF0ZXM+
PGlzYm4+MDkyNy03OTZYPC9pc2JuPjxhY2Nlc3Npb24tbnVtPldPUzowMDAwODc2MTQ1MDAwMDE8
L2FjY2Vzc2lvbi1udW0+PHdvcmstdHlwZT5SZXZpZXc8L3dvcmstdHlwZT48dXJscz48cmVsYXRl
ZC11cmxzPjx1cmw+Jmx0O0dvIHRvIElTSSZndDs6Ly9XT1M6MDAwMDg3NjE0NTAwMDAxPC91cmw+
PC9yZWxhdGVkLXVybHM+PC91cmxzPjxlbGVjdHJvbmljLXJlc291cmNlLW51bT4xMC4xMDE2L3Mw
OTI3LTc5NngoMDApMDAwMTItNzwvZWxlY3Ryb25pYy1yZXNvdXJjZS1udW0+PGxhbmd1YWdlPkVu
Z2xpc2g8L2xhbmd1YWdlPjwvcmVjb3JkPjwvQ2l0ZT48Q2l0ZT48QXV0aG9yPlZhaWE8L0F1dGhv
cj48WWVhcj4xOTk3PC9ZZWFyPjxSZWNOdW0+MzAxPC9SZWNOdW0+PHJlY29yZD48cmVjLW51bWJl
cj4zMDE8L3JlYy1udW1iZXI+PGZvcmVpZ24ta2V5cz48a2V5IGFwcD0iRU4iIGRiLWlkPSJ0ZTVm
YTAyOWE1cjl0OWVycGF4NXBwMmx4ZmZ3eHB2cncwdHciIHRpbWVzdGFtcD0iMTQ4NTcyMTQ4NiI+
MzAxPC9rZXk+PC9mb3JlaWduLWtleXM+PHJlZi10eXBlIG5hbWU9IkpvdXJuYWwgQXJ0aWNsZSI+
MTc8L3JlZi10eXBlPjxjb250cmlidXRvcnM+PGF1dGhvcnM+PGF1dGhvcj5WYWlhLCBSaWNoYXJk
IEE8L2F1dGhvcj48YXV0aG9yPkdpYW5uZWxpcywgRW1tYW51ZWwgUDwvYXV0aG9yPjwvYXV0aG9y
cz48L2NvbnRyaWJ1dG9ycz48dGl0bGVzPjx0aXRsZT5Qb2x5bWVyIG1lbHQgaW50ZXJjYWxhdGlv
biBpbiBvcmdhbmljYWxseS1tb2RpZmllZCBsYXllcmVkIHNpbGljYXRlczogbW9kZWwgcHJlZGlj
dGlvbnMgYW5kIGV4cGVyaW1lbnQ8L3RpdGxlPjxzZWNvbmRhcnktdGl0bGU+TWFjcm9tb2xlY3Vs
ZXM8L3NlY29uZGFyeS10aXRsZT48L3RpdGxlcz48cGFnZXM+ODAwMC04MDA5PC9wYWdlcz48dm9s
dW1lPjMwPC92b2x1bWU+PG51bWJlcj4yNTwvbnVtYmVyPjxkYXRlcz48eWVhcj4xOTk3PC95ZWFy
PjwvZGF0ZXM+PGlzYm4+MDAyNC05Mjk3PC9pc2JuPjx1cmxzPjwvdXJscz48L3JlY29yZD48L0Np
dGU+PENpdGU+PEF1dGhvcj5CZXllcjwvQXV0aG9yPjxZZWFyPjIwMDI8L1llYXI+PFJlY051bT4y
NzU8L1JlY051bT48cmVjb3JkPjxyZWMtbnVtYmVyPjI3NTwvcmVjLW51bWJlcj48Zm9yZWlnbi1r
ZXlzPjxrZXkgYXBwPSJFTiIgZGItaWQ9InRlNWZhMDI5YTVyOXQ5ZXJwYXg1cHAybHhmZnd4cHZy
dzB0dyIgdGltZXN0YW1wPSIxNDg1NzE5NzY2Ij4yNzU8L2tleT48L2ZvcmVpZ24ta2V5cz48cmVm
LXR5cGUgbmFtZT0iSm91cm5hbCBBcnRpY2xlIj4xNzwvcmVmLXR5cGU+PGNvbnRyaWJ1dG9ycz48
YXV0aG9ycz48YXV0aG9yPkJleWVyLCBHw7xudGVyPC9hdXRob3I+PC9hdXRob3JzPjwvY29udHJp
YnV0b3JzPjx0aXRsZXM+PHRpdGxlPk5hbm9jb21wb3NpdGVzOiBhIG5ldyBjbGFzcyBvZiBmbGFt
ZSByZXRhcmRhbnRzIGZvciBwb2x5bWVyczwvdGl0bGU+PHNlY29uZGFyeS10aXRsZT5QbGFzdGlj
cywgQWRkaXRpdmVzIGFuZCBDb21wb3VuZGluZzwvc2Vjb25kYXJ5LXRpdGxlPjwvdGl0bGVzPjxw
YWdlcz4yMi0yODwvcGFnZXM+PHZvbHVtZT40PC92b2x1bWU+PG51bWJlcj4xMDwvbnVtYmVyPjxk
YXRlcz48eWVhcj4yMDAyPC95ZWFyPjwvZGF0ZXM+PGlzYm4+MTQ2NC0zOTFYPC9pc2JuPjx1cmxz
PjwvdXJscz48L3JlY29yZD48L0NpdGU+PENpdGU+PEF1dGhvcj5SYXk8L0F1dGhvcj48WWVhcj4y
MDAzPC9ZZWFyPjxSZWNOdW0+MzEwPC9SZWNOdW0+PHJlY29yZD48cmVjLW51bWJlcj4zMTA8L3Jl
Yy1udW1iZXI+PGZvcmVpZ24ta2V5cz48a2V5IGFwcD0iRU4iIGRiLWlkPSJ0ZTVmYTAyOWE1cjl0
OWVycGF4NXBwMmx4ZmZ3eHB2cncwdHciIHRpbWVzdGFtcD0iMTQ4NTcyMjEwMCI+MzEwPC9rZXk+
PC9mb3JlaWduLWtleXM+PHJlZi10eXBlIG5hbWU9IkpvdXJuYWwgQXJ0aWNsZSI+MTc8L3JlZi10
eXBlPjxjb250cmlidXRvcnM+PGF1dGhvcnM+PGF1dGhvcj5SYXksIFN1cHJha2FzIFNpbmhhPC9h
dXRob3I+PGF1dGhvcj5Pa2Ftb3RvLCBNYXNhbWk8L2F1dGhvcj48L2F1dGhvcnM+PC9jb250cmli
dXRvcnM+PHRpdGxlcz48dGl0bGU+UG9seW1lci9sYXllcmVkIHNpbGljYXRlIG5hbm9jb21wb3Np
dGVzOiBhIHJldmlldyBmcm9tIHByZXBhcmF0aW9uIHRvIHByb2Nlc3Npbmc8L3RpdGxlPjxzZWNv
bmRhcnktdGl0bGU+UHJvZ3Jlc3MgaW4gcG9seW1lciBzY2llbmNlPC9zZWNvbmRhcnktdGl0bGU+
PC90aXRsZXM+PHBlcmlvZGljYWw+PGZ1bGwtdGl0bGU+UHJvZ3Jlc3MgaW4gUG9seW1lciBTY2ll
bmNlPC9mdWxsLXRpdGxlPjxhYmJyLTE+UHJvZy4gUG9seW0uIFNjaS48L2FiYnItMT48YWJici0y
PlByb2cgUG9seW0gU2NpPC9hYmJyLTI+PC9wZXJpb2RpY2FsPjxwYWdlcz4xNTM5LTE2NDE8L3Bh
Z2VzPjx2b2x1bWU+Mjg8L3ZvbHVtZT48bnVtYmVyPjExPC9udW1iZXI+PGRhdGVzPjx5ZWFyPjIw
MDM8L3llYXI+PC9kYXRlcz48aXNibj4wMDc5LTY3MDA8L2lzYm4+PHVybHM+PC91cmxzPjwvcmVj
b3JkPjwvQ2l0ZT48Q2l0ZT48QXV0aG9yPk1hPC9BdXRob3I+PFllYXI+MjAwMzwvWWVhcj48UmVj
TnVtPjMxOTwvUmVjTnVtPjxyZWNvcmQ+PHJlYy1udW1iZXI+MzE5PC9yZWMtbnVtYmVyPjxmb3Jl
aWduLWtleXM+PGtleSBhcHA9IkVOIiBkYi1pZD0idGU1ZmEwMjlhNXI5dDllcnBheDVwcDJseGZm
d3hwdnJ3MHR3IiB0aW1lc3RhbXA9IjE0ODU3MjI3NTIiPjMxOTwva2V5PjwvZm9yZWlnbi1rZXlz
PjxyZWYtdHlwZSBuYW1lPSJKb3VybmFsIEFydGljbGUiPjE3PC9yZWYtdHlwZT48Y29udHJpYnV0
b3JzPjxhdXRob3JzPjxhdXRob3I+TWEsIEp1bjwvYXV0aG9yPjxhdXRob3I+WHUsIEppYW48L2F1
dGhvcj48YXV0aG9yPlJlbiwgSmlhbi1IdWk8L2F1dGhvcj48YXV0aG9yPll1LCBaaG9uZy1aaGVu
PC9hdXRob3I+PGF1dGhvcj5NYWksIFlpdS1XaW5nPC9hdXRob3I+PC9hdXRob3JzPjwvY29udHJp
YnV0b3JzPjx0aXRsZXM+PHRpdGxlPkEgbmV3IGFwcHJvYWNoIHRvIHBvbHltZXIvbW9udG1vcmls
bG9uaXRlIG5hbm9jb21wb3NpdGVzPC90aXRsZT48c2Vjb25kYXJ5LXRpdGxlPlBvbHltZXI8L3Nl
Y29uZGFyeS10aXRsZT48L3RpdGxlcz48cGFnZXM+NDYxOS00NjI0PC9wYWdlcz48dm9sdW1lPjQ0
PC92b2x1bWU+PG51bWJlcj4xNjwvbnVtYmVyPjxkYXRlcz48eWVhcj4yMDAzPC95ZWFyPjwvZGF0
ZXM+PGlzYm4+MDAzMi0zODYxPC9pc2JuPjx1cmxzPjwvdXJscz48L3JlY29yZD48L0NpdGU+PENp
dGU+PEF1dGhvcj5Nb3JnYW48L0F1dGhvcj48WWVhcj4yMDAzPC9ZZWFyPjxSZWNOdW0+MzIwPC9S
ZWNOdW0+PHJlY29yZD48cmVjLW51bWJlcj4zMjA8L3JlYy1udW1iZXI+PGZvcmVpZ24ta2V5cz48
a2V5IGFwcD0iRU4iIGRiLWlkPSJ0ZTVmYTAyOWE1cjl0OWVycGF4NXBwMmx4ZmZ3eHB2cncwdHci
IHRpbWVzdGFtcD0iMTQ4NTcyMjgzOCI+MzIwPC9rZXk+PC9mb3JlaWduLWtleXM+PHJlZi10eXBl
IG5hbWU9IkpvdXJuYWwgQXJ0aWNsZSI+MTc8L3JlZi10eXBlPjxjb250cmlidXRvcnM+PGF1dGhv
cnM+PGF1dGhvcj5Nb3JnYW4sIEFsZXhhbmRlciBCPC9hdXRob3I+PGF1dGhvcj5HaWxtYW4sIEpl
ZmZyZXkgVzwvYXV0aG9yPjwvYXV0aG9ycz48L2NvbnRyaWJ1dG9ycz48dGl0bGVzPjx0aXRsZT5D
aGFyYWN0ZXJpemF0aW9uIG9mIHBvbHltZXLigJBsYXllcmVkIHNpbGljYXRlIChjbGF5KSBuYW5v
Y29tcG9zaXRlcyBieSB0cmFuc21pc3Npb24gZWxlY3Ryb24gbWljcm9zY29weSBhbmQgWOKAkHJh
eSBkaWZmcmFjdGlvbjogQSBjb21wYXJhdGl2ZSBzdHVkeTwvdGl0bGU+PHNlY29uZGFyeS10aXRs
ZT5Kb3VybmFsIG9mIEFwcGxpZWQgUG9seW1lciBTY2llbmNlPC9zZWNvbmRhcnktdGl0bGU+PC90
aXRsZXM+PHBlcmlvZGljYWw+PGZ1bGwtdGl0bGU+Sm91cm5hbCBvZiBBcHBsaWVkIFBvbHltZXIg
U2NpZW5jZTwvZnVsbC10aXRsZT48YWJici0xPkouIEFwcGwuIFBvbHltLiBTY2kuPC9hYmJyLTE+
PGFiYnItMj5KIEFwcGwgUG9seW0gU2NpPC9hYmJyLTI+PC9wZXJpb2RpY2FsPjxwYWdlcz4xMzI5
LTEzMzg8L3BhZ2VzPjx2b2x1bWU+ODc8L3ZvbHVtZT48bnVtYmVyPjg8L251bWJlcj48ZGF0ZXM+
PHllYXI+MjAwMzwveWVhcj48L2RhdGVzPjxpc2JuPjEwOTctNDYyODwvaXNibj48dXJscz48L3Vy
bHM+PC9yZWNvcmQ+PC9DaXRlPjwvRW5kTm90ZT5=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3" w:tooltip="Alexandre, 2000 #179" w:history="1">
        <w:r w:rsidR="00DE1C74" w:rsidRPr="007E040C">
          <w:rPr>
            <w:rFonts w:ascii="Times New Roman" w:hAnsi="Times New Roman"/>
            <w:noProof/>
            <w:color w:val="000000" w:themeColor="text1"/>
            <w:sz w:val="24"/>
            <w:szCs w:val="24"/>
            <w:lang w:val="en-US"/>
          </w:rPr>
          <w:t>Alexandre &amp; Dubois, 2000</w:t>
        </w:r>
      </w:hyperlink>
      <w:r w:rsidRPr="007E040C">
        <w:rPr>
          <w:rFonts w:ascii="Times New Roman" w:hAnsi="Times New Roman"/>
          <w:noProof/>
          <w:color w:val="000000" w:themeColor="text1"/>
          <w:sz w:val="24"/>
          <w:szCs w:val="24"/>
          <w:lang w:val="en-US"/>
        </w:rPr>
        <w:t xml:space="preserve">; </w:t>
      </w:r>
      <w:hyperlink w:anchor="_ENREF_21" w:tooltip="Beyer, 2002 #275" w:history="1">
        <w:r w:rsidR="00DE1C74" w:rsidRPr="007E040C">
          <w:rPr>
            <w:rFonts w:ascii="Times New Roman" w:hAnsi="Times New Roman"/>
            <w:noProof/>
            <w:color w:val="000000" w:themeColor="text1"/>
            <w:sz w:val="24"/>
            <w:szCs w:val="24"/>
            <w:lang w:val="en-US"/>
          </w:rPr>
          <w:t>Beyer, 2002</w:t>
        </w:r>
      </w:hyperlink>
      <w:r w:rsidRPr="007E040C">
        <w:rPr>
          <w:rFonts w:ascii="Times New Roman" w:hAnsi="Times New Roman"/>
          <w:noProof/>
          <w:color w:val="000000" w:themeColor="text1"/>
          <w:sz w:val="24"/>
          <w:szCs w:val="24"/>
          <w:lang w:val="en-US"/>
        </w:rPr>
        <w:t xml:space="preserve">; </w:t>
      </w:r>
      <w:hyperlink w:anchor="_ENREF_161" w:tooltip="Ma, 2003 #319" w:history="1">
        <w:r w:rsidR="00DE1C74" w:rsidRPr="007E040C">
          <w:rPr>
            <w:rFonts w:ascii="Times New Roman" w:hAnsi="Times New Roman"/>
            <w:noProof/>
            <w:color w:val="000000" w:themeColor="text1"/>
            <w:sz w:val="24"/>
            <w:szCs w:val="24"/>
            <w:lang w:val="en-US"/>
          </w:rPr>
          <w:t>Ma, Xu, Ren, Yu, &amp; Mai, 2003</w:t>
        </w:r>
      </w:hyperlink>
      <w:r w:rsidRPr="007E040C">
        <w:rPr>
          <w:rFonts w:ascii="Times New Roman" w:hAnsi="Times New Roman"/>
          <w:noProof/>
          <w:color w:val="000000" w:themeColor="text1"/>
          <w:sz w:val="24"/>
          <w:szCs w:val="24"/>
          <w:lang w:val="en-US"/>
        </w:rPr>
        <w:t xml:space="preserve">; </w:t>
      </w:r>
      <w:hyperlink w:anchor="_ENREF_174" w:tooltip="Morgan, 2003 #320" w:history="1">
        <w:r w:rsidR="00DE1C74" w:rsidRPr="007E040C">
          <w:rPr>
            <w:rFonts w:ascii="Times New Roman" w:hAnsi="Times New Roman"/>
            <w:noProof/>
            <w:color w:val="000000" w:themeColor="text1"/>
            <w:sz w:val="24"/>
            <w:szCs w:val="24"/>
            <w:lang w:val="en-US"/>
          </w:rPr>
          <w:t>Morgan &amp; Gilman, 2003</w:t>
        </w:r>
      </w:hyperlink>
      <w:r w:rsidRPr="007E040C">
        <w:rPr>
          <w:rFonts w:ascii="Times New Roman" w:hAnsi="Times New Roman"/>
          <w:noProof/>
          <w:color w:val="000000" w:themeColor="text1"/>
          <w:sz w:val="24"/>
          <w:szCs w:val="24"/>
          <w:lang w:val="en-US"/>
        </w:rPr>
        <w:t xml:space="preserve">; </w:t>
      </w:r>
      <w:hyperlink w:anchor="_ENREF_200" w:tooltip="Ray, 2003 #310" w:history="1">
        <w:r w:rsidR="00DE1C74" w:rsidRPr="007E040C">
          <w:rPr>
            <w:rFonts w:ascii="Times New Roman" w:hAnsi="Times New Roman"/>
            <w:noProof/>
            <w:color w:val="000000" w:themeColor="text1"/>
            <w:sz w:val="24"/>
            <w:szCs w:val="24"/>
            <w:lang w:val="en-US"/>
          </w:rPr>
          <w:t>Ray &amp; Okamoto, 2003</w:t>
        </w:r>
      </w:hyperlink>
      <w:r w:rsidRPr="007E040C">
        <w:rPr>
          <w:rFonts w:ascii="Times New Roman" w:hAnsi="Times New Roman"/>
          <w:noProof/>
          <w:color w:val="000000" w:themeColor="text1"/>
          <w:sz w:val="24"/>
          <w:szCs w:val="24"/>
          <w:lang w:val="en-US"/>
        </w:rPr>
        <w:t xml:space="preserve">; </w:t>
      </w:r>
      <w:hyperlink w:anchor="_ENREF_240" w:tooltip="Vaia, 1997 #301" w:history="1">
        <w:r w:rsidR="00DE1C74" w:rsidRPr="007E040C">
          <w:rPr>
            <w:rFonts w:ascii="Times New Roman" w:hAnsi="Times New Roman"/>
            <w:noProof/>
            <w:color w:val="000000" w:themeColor="text1"/>
            <w:sz w:val="24"/>
            <w:szCs w:val="24"/>
            <w:lang w:val="en-US"/>
          </w:rPr>
          <w:t>Vaia &amp; Giannelis, 1997</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BA4450" w:rsidRDefault="00D4656F" w:rsidP="0002746C">
      <w:pPr>
        <w:pStyle w:val="Heading3"/>
      </w:pPr>
      <w:bookmarkStart w:id="249" w:name="_Toc481120334"/>
      <w:bookmarkStart w:id="250" w:name="_Toc481142187"/>
      <w:bookmarkStart w:id="251" w:name="_Toc481143601"/>
      <w:bookmarkStart w:id="252" w:name="_Toc481143886"/>
      <w:bookmarkStart w:id="253" w:name="_Toc481144080"/>
      <w:bookmarkStart w:id="254" w:name="_Toc481144302"/>
      <w:bookmarkStart w:id="255" w:name="_Toc481144451"/>
      <w:bookmarkStart w:id="256" w:name="_Toc481144961"/>
      <w:bookmarkStart w:id="257" w:name="_Toc492646505"/>
      <w:bookmarkStart w:id="258" w:name="_Toc493534685"/>
      <w:bookmarkStart w:id="259" w:name="_Toc493534776"/>
      <w:r w:rsidRPr="00BA4450">
        <w:t>2.1.11</w:t>
      </w:r>
      <w:r>
        <w:t>.</w:t>
      </w:r>
      <w:r w:rsidRPr="00BA4450">
        <w:t xml:space="preserve"> </w:t>
      </w:r>
      <w:r w:rsidRPr="0002746C">
        <w:t>Properties</w:t>
      </w:r>
      <w:bookmarkEnd w:id="249"/>
      <w:bookmarkEnd w:id="250"/>
      <w:bookmarkEnd w:id="251"/>
      <w:bookmarkEnd w:id="252"/>
      <w:bookmarkEnd w:id="253"/>
      <w:bookmarkEnd w:id="254"/>
      <w:bookmarkEnd w:id="255"/>
      <w:bookmarkEnd w:id="256"/>
      <w:bookmarkEnd w:id="257"/>
      <w:bookmarkEnd w:id="258"/>
      <w:bookmarkEnd w:id="259"/>
    </w:p>
    <w:p w:rsidR="00D4656F" w:rsidRPr="007E040C" w:rsidRDefault="00D4656F" w:rsidP="00D4656F">
      <w:pPr>
        <w:spacing w:after="0" w:line="480" w:lineRule="auto"/>
        <w:jc w:val="both"/>
        <w:rPr>
          <w:rFonts w:ascii="Times New Roman" w:hAnsi="Times New Roman"/>
          <w:b/>
          <w:color w:val="000000" w:themeColor="text1"/>
          <w:sz w:val="24"/>
          <w:szCs w:val="24"/>
          <w:vertAlign w:val="superscript"/>
          <w:lang w:val="en-US"/>
        </w:rPr>
      </w:pPr>
      <w:proofErr w:type="spellStart"/>
      <w:r w:rsidRPr="007E040C">
        <w:rPr>
          <w:rFonts w:ascii="Times New Roman" w:hAnsi="Times New Roman"/>
          <w:color w:val="000000" w:themeColor="text1"/>
          <w:sz w:val="24"/>
          <w:szCs w:val="24"/>
          <w:lang w:val="en-US"/>
        </w:rPr>
        <w:t>Nanofillers</w:t>
      </w:r>
      <w:proofErr w:type="spellEnd"/>
      <w:r w:rsidRPr="007E040C">
        <w:rPr>
          <w:rFonts w:ascii="Times New Roman" w:hAnsi="Times New Roman"/>
          <w:color w:val="000000" w:themeColor="text1"/>
          <w:sz w:val="24"/>
          <w:szCs w:val="24"/>
          <w:lang w:val="en-US"/>
        </w:rPr>
        <w:t xml:space="preserve"> are expected to significantly change the properties of polymer materials through many factors such as aspect ratio, volume fraction of the clay fillers, interactions between polymer matrix and clay platelets, crystallinity of polymer and orientation of clay sheets. Hopefully, the addition of </w:t>
      </w:r>
      <w:proofErr w:type="spellStart"/>
      <w:r w:rsidRPr="007E040C">
        <w:rPr>
          <w:rFonts w:ascii="Times New Roman" w:hAnsi="Times New Roman"/>
          <w:color w:val="000000" w:themeColor="text1"/>
          <w:sz w:val="24"/>
          <w:szCs w:val="24"/>
          <w:lang w:val="en-US"/>
        </w:rPr>
        <w:t>nano</w:t>
      </w:r>
      <w:proofErr w:type="spellEnd"/>
      <w:r w:rsidRPr="007E040C">
        <w:rPr>
          <w:rFonts w:ascii="Times New Roman" w:hAnsi="Times New Roman"/>
          <w:color w:val="000000" w:themeColor="text1"/>
          <w:sz w:val="24"/>
          <w:szCs w:val="24"/>
          <w:lang w:val="en-US"/>
        </w:rPr>
        <w:t xml:space="preserve">-scale fillers will cause a series of positive effects on the properties of the derived nanocomposites. The improvements are not limited </w:t>
      </w:r>
      <w:r>
        <w:rPr>
          <w:rFonts w:ascii="Times New Roman" w:hAnsi="Times New Roman"/>
          <w:color w:val="000000" w:themeColor="text1"/>
          <w:sz w:val="24"/>
          <w:szCs w:val="24"/>
          <w:lang w:val="en-US"/>
        </w:rPr>
        <w:t>to</w:t>
      </w:r>
      <w:r w:rsidRPr="007E040C">
        <w:rPr>
          <w:rFonts w:ascii="Times New Roman" w:hAnsi="Times New Roman"/>
          <w:color w:val="000000" w:themeColor="text1"/>
          <w:sz w:val="24"/>
          <w:szCs w:val="24"/>
          <w:lang w:val="en-US"/>
        </w:rPr>
        <w:t xml:space="preserve"> the mechanical properties such as Young’s Modulus and tensile strength, but also include thermal, barrier properties, flame-retardant properties and so on. The modern science has been </w:t>
      </w:r>
      <w:r>
        <w:rPr>
          <w:rFonts w:ascii="Times New Roman" w:hAnsi="Times New Roman"/>
          <w:color w:val="000000" w:themeColor="text1"/>
          <w:sz w:val="24"/>
          <w:szCs w:val="24"/>
          <w:lang w:val="en-US"/>
        </w:rPr>
        <w:t>giving</w:t>
      </w:r>
      <w:r w:rsidRPr="007E040C">
        <w:rPr>
          <w:rFonts w:ascii="Times New Roman" w:hAnsi="Times New Roman"/>
          <w:color w:val="000000" w:themeColor="text1"/>
          <w:sz w:val="24"/>
          <w:szCs w:val="24"/>
          <w:lang w:val="en-US"/>
        </w:rPr>
        <w:t xml:space="preserve"> lots of efforts on the reinforcing mechanisms of the clay platelets and still stays unclear to many </w:t>
      </w:r>
      <w:proofErr w:type="gramStart"/>
      <w:r w:rsidRPr="007E040C">
        <w:rPr>
          <w:rFonts w:ascii="Times New Roman" w:hAnsi="Times New Roman"/>
          <w:color w:val="000000" w:themeColor="text1"/>
          <w:sz w:val="24"/>
          <w:szCs w:val="24"/>
          <w:lang w:val="en-US"/>
        </w:rPr>
        <w:t xml:space="preserve">issues  </w:t>
      </w:r>
      <w:proofErr w:type="gramEnd"/>
      <w:r w:rsidRPr="007E040C">
        <w:rPr>
          <w:rFonts w:ascii="Times New Roman" w:hAnsi="Times New Roman"/>
          <w:color w:val="000000" w:themeColor="text1"/>
          <w:sz w:val="24"/>
          <w:szCs w:val="24"/>
          <w:lang w:val="en-US"/>
        </w:rPr>
        <w:fldChar w:fldCharType="begin">
          <w:fldData xml:space="preserve">PEVuZE5vdGU+PENpdGU+PEF1dGhvcj5SYXk8L0F1dGhvcj48WWVhcj4yMDEwPC9ZZWFyPjxSZWNO
dW0+MzIxPC9SZWNOdW0+PERpc3BsYXlUZXh0PihSYXksIDIwMTA7IFpodSwgMjAxMCk8L0Rpc3Bs
YXlUZXh0PjxyZWNvcmQ+PHJlYy1udW1iZXI+MzIxPC9yZWMtbnVtYmVyPjxmb3JlaWduLWtleXM+
PGtleSBhcHA9IkVOIiBkYi1pZD0idGU1ZmEwMjlhNXI5dDllcnBheDVwcDJseGZmd3hwdnJ3MHR3
IiB0aW1lc3RhbXA9IjE0ODU3MjI5MjkiPjMyMTwva2V5PjwvZm9yZWlnbi1rZXlzPjxyZWYtdHlw
ZSBuYW1lPSJKb3VybmFsIEFydGljbGUiPjE3PC9yZWYtdHlwZT48Y29udHJpYnV0b3JzPjxhdXRo
b3JzPjxhdXRob3I+UmF5LCBTdXByYWthcyBTaW5oYTwvYXV0aG9yPjwvYXV0aG9ycz48L2NvbnRy
aWJ1dG9ycz48dGl0bGVzPjx0aXRsZT5BIG5ldyBwb3NzaWJpbGl0eSBmb3IgbWljcm9zdHJ1Y3R1
cmFsIGludmVzdGlnYXRpb24gb2YgY2xheS1iYXNlZCBwb2x5bWVyIG5hbm9jb21wb3NpdGUgYnkg
Zm9jdXNlZCBpb24gYmVhbSB0b21vZ3JhcGh5PC90aXRsZT48c2Vjb25kYXJ5LXRpdGxlPlBvbHlt
ZXI8L3NlY29uZGFyeS10aXRsZT48L3RpdGxlcz48cGFnZXM+Mzk2Ni0zOTcwPC9wYWdlcz48dm9s
dW1lPjUxPC92b2x1bWU+PG51bWJlcj4xNzwvbnVtYmVyPjxkYXRlcz48eWVhcj4yMDEwPC95ZWFy
PjwvZGF0ZXM+PGlzYm4+MDAzMi0zODYxPC9pc2JuPjx1cmxzPjwvdXJscz48L3JlY29yZD48L0Np
dGU+PENpdGU+PEF1dGhvcj5aaHU8L0F1dGhvcj48WWVhcj4yMDEwPC9ZZWFyPjxSZWNOdW0+Mzky
PC9SZWNOdW0+PHJlY29yZD48cmVjLW51bWJlcj4zOTI8L3JlYy1udW1iZXI+PGZvcmVpZ24ta2V5
cz48a2V5IGFwcD0iRU4iIGRiLWlkPSJ0ZTVmYTAyOWE1cjl0OWVycGF4NXBwMmx4ZmZ3eHB2cncw
dHciPjM5Mjwva2V5PjwvZm9yZWlnbi1rZXlzPjxyZWYtdHlwZSBuYW1lPSJKb3VybmFsIEFydGlj
bGUiPjE3PC9yZWYtdHlwZT48Y29udHJpYnV0b3JzPjxhdXRob3JzPjxhdXRob3I+Wmh1LCBKLiBN
LjwvYXV0aG9yPjwvYXV0aG9ycz48L2NvbnRyaWJ1dG9ycz48YXV0aC1hZGRyZXNzPkNhc2UgV2Vz
dGVybiBSZXNlcnZlIFVuaXYsIERlcHQgQmlvbWVkIEVuZ24sIENsZXZlbGFuZCwgT0ggNDQxMDYg
VVNBLiBaaHUsIEpNIChyZXByaW50IGF1dGhvciksIENhc2UgV2VzdGVybiBSZXNlcnZlIFVuaXYs
IERlcHQgQmlvbWVkIEVuZ24sIDEwOTAwIEV1Y2xpZCBBdmUsIENsZXZlbGFuZCwgT0ggNDQxMDYg
VVNBLjwvYXV0aC1hZGRyZXNzPjx0aXRsZXM+PHRpdGxlPkJpb2FjdGl2ZSBtb2RpZmljYXRpb24g
b2YgcG9seShldGh5bGVuZSBnbHljb2wpIGh5ZHJvZ2VscyBmb3IgdGlzc3VlIGVuZ2luZWVyaW5n
PC90aXRsZT48c2Vjb25kYXJ5LXRpdGxlPkJpb21hdGVyaWFsczwvc2Vjb25kYXJ5LXRpdGxlPjxz
aG9ydC10aXRsZT5CaW9hY3RpdmUgbW9kaWZpY2F0aW9uIG9mIHBvbHkoZXRoeWxlbmUgZ2x5Y29s
KSBoeWRyb2dlbHMgZm9yIHRpc3N1ZSBlbmdpbmVlcmluZzwvc2hvcnQtdGl0bGU+PC90aXRsZXM+
PHBlcmlvZGljYWw+PGZ1bGwtdGl0bGU+QmlvbWF0ZXJpYWxzPC9mdWxsLXRpdGxlPjwvcGVyaW9k
aWNhbD48cGFnZXM+NDYzOS00NjU2PC9wYWdlcz48dm9sdW1lPjMxPC92b2x1bWU+PG51bWJlcj4x
NzwvbnVtYmVyPjxrZXl3b3Jkcz48a2V5d29yZD5Qb2x5KGV0aHlsZW5lIGdseWNvbCkgKFBFRyk8
L2tleXdvcmQ+PGtleXdvcmQ+SHlkcm9nZWw8L2tleXdvcmQ+PGtleXdvcmQ+QmlvYWN0aXZlIG1v
ZGlmaWNhdGlvbjwva2V5d29yZD48a2V5d29yZD5UaXNzdWU8L2tleXdvcmQ+PGtleXdvcmQ+ZW5n
aW5lZXJpbmc8L2tleXdvcmQ+PGtleXdvcmQ+QmlvbWltZXRpYyBzY2FmZm9sZDwva2V5d29yZD48
a2V5d29yZD5FeHRyYWNlbGx1bGFyIG1hdHJpeCAoRUNNKTwva2V5d29yZD48a2V5d29yZD5maWJy
b2JsYXN0LWdyb3d0aC1mYWN0b3I8L2tleXdvcmQ+PGtleXdvcmQ+Y2VsbC1hZGhlc2lvbiBwZXB0
aWRlczwva2V5d29yZD48a2V5d29yZD50aGlvbC1hY3J5bGF0ZTwva2V5d29yZD48a2V5d29yZD5w
aG90b3BvbHltZXJpemF0aW9uczwva2V5d29yZD48a2V5d29yZD5zeW50aGV0aWMgZXh0cmFjZWxs
dWxhciBtYXRyaWNlczwva2V5d29yZD48a2V5d29yZD5jb3ZhbGVudGx5PC9rZXl3b3JkPjxrZXl3
b3JkPmltbW9iaWxpemVkIGdyYWRpZW50czwva2V5d29yZD48a2V5d29yZD5kZWdyYWRhYmxlIGRl
eHRyYW4gaHlkcm9nZWxzPC9rZXl3b3JkPjxrZXl3b3JkPm1lc2VuY2h5bWFsPC9rZXl3b3JkPjxr
ZXl3b3JkPnN0ZW0tY2VsbHM8L2tleXdvcmQ+PGtleXdvcmQ+bWljaGFlbC10eXBlIGFkZGl0aW9u
PC9rZXl3b3JkPjxrZXl3b3JkPmN5Y2xpYyByZ2QgcGVwdGlkZXM8L2tleXdvcmQ+PGtleXdvcmQ+
Y29udHJvbGxlZC1yZWxlYXNlPC9rZXl3b3JkPjxrZXl3b3JkPkVuZ2luZWVyaW5nPC9rZXl3b3Jk
PjxrZXl3b3JkPk1hdGVyaWFscyBTY2llbmNlPC9rZXl3b3JkPjwva2V5d29yZHM+PGRhdGVzPjx5
ZWFyPjIwMTA8L3llYXI+PHB1Yi1kYXRlcz48ZGF0ZT5KdW48L2RhdGU+PC9wdWItZGF0ZXM+PC9k
YXRlcz48aXNibj4wMTQyLTk2MTI8L2lzYm4+PGFjY2Vzc2lvbi1udW0+V09TOjAwMDI3Nzg5OTUw
MDAwNDwvYWNjZXNzaW9uLW51bT48d29yay10eXBlPlJldmlldzwvd29yay10eXBlPjx1cmxzPjxy
ZWxhdGVkLXVybHM+PHVybD4mbHQ7R28gdG8gSVNJJmd0OzovL1dPUzowMDAyNzc4OTk1MDAwMDQ8
L3VybD48L3JlbGF0ZWQtdXJscz48L3VybHM+PGVsZWN0cm9uaWMtcmVzb3VyY2UtbnVtPjEwLjEw
MTYvai5iaW9tYXRlcmlhbHMuMjAxMC4wMi4wNDQ8L2VsZWN0cm9uaWMtcmVzb3VyY2UtbnVtPjxs
YW5ndWFnZT5FbmdsaXNoPC9sYW5ndWFnZT48L3JlY29yZD48L0NpdGU+PC9FbmROb3RlPn==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SYXk8L0F1dGhvcj48WWVhcj4yMDEwPC9ZZWFyPjxSZWNO
dW0+MzIxPC9SZWNOdW0+PERpc3BsYXlUZXh0PihSYXksIDIwMTA7IFpodSwgMjAxMCk8L0Rpc3Bs
YXlUZXh0PjxyZWNvcmQ+PHJlYy1udW1iZXI+MzIxPC9yZWMtbnVtYmVyPjxmb3JlaWduLWtleXM+
PGtleSBhcHA9IkVOIiBkYi1pZD0idGU1ZmEwMjlhNXI5dDllcnBheDVwcDJseGZmd3hwdnJ3MHR3
IiB0aW1lc3RhbXA9IjE0ODU3MjI5MjkiPjMyMTwva2V5PjwvZm9yZWlnbi1rZXlzPjxyZWYtdHlw
ZSBuYW1lPSJKb3VybmFsIEFydGljbGUiPjE3PC9yZWYtdHlwZT48Y29udHJpYnV0b3JzPjxhdXRo
b3JzPjxhdXRob3I+UmF5LCBTdXByYWthcyBTaW5oYTwvYXV0aG9yPjwvYXV0aG9ycz48L2NvbnRy
aWJ1dG9ycz48dGl0bGVzPjx0aXRsZT5BIG5ldyBwb3NzaWJpbGl0eSBmb3IgbWljcm9zdHJ1Y3R1
cmFsIGludmVzdGlnYXRpb24gb2YgY2xheS1iYXNlZCBwb2x5bWVyIG5hbm9jb21wb3NpdGUgYnkg
Zm9jdXNlZCBpb24gYmVhbSB0b21vZ3JhcGh5PC90aXRsZT48c2Vjb25kYXJ5LXRpdGxlPlBvbHlt
ZXI8L3NlY29uZGFyeS10aXRsZT48L3RpdGxlcz48cGFnZXM+Mzk2Ni0zOTcwPC9wYWdlcz48dm9s
dW1lPjUxPC92b2x1bWU+PG51bWJlcj4xNzwvbnVtYmVyPjxkYXRlcz48eWVhcj4yMDEwPC95ZWFy
PjwvZGF0ZXM+PGlzYm4+MDAzMi0zODYxPC9pc2JuPjx1cmxzPjwvdXJscz48L3JlY29yZD48L0Np
dGU+PENpdGU+PEF1dGhvcj5aaHU8L0F1dGhvcj48WWVhcj4yMDEwPC9ZZWFyPjxSZWNOdW0+Mzky
PC9SZWNOdW0+PHJlY29yZD48cmVjLW51bWJlcj4zOTI8L3JlYy1udW1iZXI+PGZvcmVpZ24ta2V5
cz48a2V5IGFwcD0iRU4iIGRiLWlkPSJ0ZTVmYTAyOWE1cjl0OWVycGF4NXBwMmx4ZmZ3eHB2cncw
dHciPjM5Mjwva2V5PjwvZm9yZWlnbi1rZXlzPjxyZWYtdHlwZSBuYW1lPSJKb3VybmFsIEFydGlj
bGUiPjE3PC9yZWYtdHlwZT48Y29udHJpYnV0b3JzPjxhdXRob3JzPjxhdXRob3I+Wmh1LCBKLiBN
LjwvYXV0aG9yPjwvYXV0aG9ycz48L2NvbnRyaWJ1dG9ycz48YXV0aC1hZGRyZXNzPkNhc2UgV2Vz
dGVybiBSZXNlcnZlIFVuaXYsIERlcHQgQmlvbWVkIEVuZ24sIENsZXZlbGFuZCwgT0ggNDQxMDYg
VVNBLiBaaHUsIEpNIChyZXByaW50IGF1dGhvciksIENhc2UgV2VzdGVybiBSZXNlcnZlIFVuaXYs
IERlcHQgQmlvbWVkIEVuZ24sIDEwOTAwIEV1Y2xpZCBBdmUsIENsZXZlbGFuZCwgT0ggNDQxMDYg
VVNBLjwvYXV0aC1hZGRyZXNzPjx0aXRsZXM+PHRpdGxlPkJpb2FjdGl2ZSBtb2RpZmljYXRpb24g
b2YgcG9seShldGh5bGVuZSBnbHljb2wpIGh5ZHJvZ2VscyBmb3IgdGlzc3VlIGVuZ2luZWVyaW5n
PC90aXRsZT48c2Vjb25kYXJ5LXRpdGxlPkJpb21hdGVyaWFsczwvc2Vjb25kYXJ5LXRpdGxlPjxz
aG9ydC10aXRsZT5CaW9hY3RpdmUgbW9kaWZpY2F0aW9uIG9mIHBvbHkoZXRoeWxlbmUgZ2x5Y29s
KSBoeWRyb2dlbHMgZm9yIHRpc3N1ZSBlbmdpbmVlcmluZzwvc2hvcnQtdGl0bGU+PC90aXRsZXM+
PHBlcmlvZGljYWw+PGZ1bGwtdGl0bGU+QmlvbWF0ZXJpYWxzPC9mdWxsLXRpdGxlPjwvcGVyaW9k
aWNhbD48cGFnZXM+NDYzOS00NjU2PC9wYWdlcz48dm9sdW1lPjMxPC92b2x1bWU+PG51bWJlcj4x
NzwvbnVtYmVyPjxrZXl3b3Jkcz48a2V5d29yZD5Qb2x5KGV0aHlsZW5lIGdseWNvbCkgKFBFRyk8
L2tleXdvcmQ+PGtleXdvcmQ+SHlkcm9nZWw8L2tleXdvcmQ+PGtleXdvcmQ+QmlvYWN0aXZlIG1v
ZGlmaWNhdGlvbjwva2V5d29yZD48a2V5d29yZD5UaXNzdWU8L2tleXdvcmQ+PGtleXdvcmQ+ZW5n
aW5lZXJpbmc8L2tleXdvcmQ+PGtleXdvcmQ+QmlvbWltZXRpYyBzY2FmZm9sZDwva2V5d29yZD48
a2V5d29yZD5FeHRyYWNlbGx1bGFyIG1hdHJpeCAoRUNNKTwva2V5d29yZD48a2V5d29yZD5maWJy
b2JsYXN0LWdyb3d0aC1mYWN0b3I8L2tleXdvcmQ+PGtleXdvcmQ+Y2VsbC1hZGhlc2lvbiBwZXB0
aWRlczwva2V5d29yZD48a2V5d29yZD50aGlvbC1hY3J5bGF0ZTwva2V5d29yZD48a2V5d29yZD5w
aG90b3BvbHltZXJpemF0aW9uczwva2V5d29yZD48a2V5d29yZD5zeW50aGV0aWMgZXh0cmFjZWxs
dWxhciBtYXRyaWNlczwva2V5d29yZD48a2V5d29yZD5jb3ZhbGVudGx5PC9rZXl3b3JkPjxrZXl3
b3JkPmltbW9iaWxpemVkIGdyYWRpZW50czwva2V5d29yZD48a2V5d29yZD5kZWdyYWRhYmxlIGRl
eHRyYW4gaHlkcm9nZWxzPC9rZXl3b3JkPjxrZXl3b3JkPm1lc2VuY2h5bWFsPC9rZXl3b3JkPjxr
ZXl3b3JkPnN0ZW0tY2VsbHM8L2tleXdvcmQ+PGtleXdvcmQ+bWljaGFlbC10eXBlIGFkZGl0aW9u
PC9rZXl3b3JkPjxrZXl3b3JkPmN5Y2xpYyByZ2QgcGVwdGlkZXM8L2tleXdvcmQ+PGtleXdvcmQ+
Y29udHJvbGxlZC1yZWxlYXNlPC9rZXl3b3JkPjxrZXl3b3JkPkVuZ2luZWVyaW5nPC9rZXl3b3Jk
PjxrZXl3b3JkPk1hdGVyaWFscyBTY2llbmNlPC9rZXl3b3JkPjwva2V5d29yZHM+PGRhdGVzPjx5
ZWFyPjIwMTA8L3llYXI+PHB1Yi1kYXRlcz48ZGF0ZT5KdW48L2RhdGU+PC9wdWItZGF0ZXM+PC9k
YXRlcz48aXNibj4wMTQyLTk2MTI8L2lzYm4+PGFjY2Vzc2lvbi1udW0+V09TOjAwMDI3Nzg5OTUw
MDAwNDwvYWNjZXNzaW9uLW51bT48d29yay10eXBlPlJldmlldzwvd29yay10eXBlPjx1cmxzPjxy
ZWxhdGVkLXVybHM+PHVybD4mbHQ7R28gdG8gSVNJJmd0OzovL1dPUzowMDAyNzc4OTk1MDAwMDQ8
L3VybD48L3JlbGF0ZWQtdXJscz48L3VybHM+PGVsZWN0cm9uaWMtcmVzb3VyY2UtbnVtPjEwLjEw
MTYvai5iaW9tYXRlcmlhbHMuMjAxMC4wMi4wNDQ8L2VsZWN0cm9uaWMtcmVzb3VyY2UtbnVtPjxs
YW5ndWFnZT5FbmdsaXNoPC9sYW5ndWFnZT48L3JlY29yZD48L0NpdGU+PC9FbmROb3RlPn==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Pr>
          <w:rFonts w:ascii="Times New Roman" w:hAnsi="Times New Roman"/>
          <w:noProof/>
          <w:color w:val="000000" w:themeColor="text1"/>
          <w:sz w:val="24"/>
          <w:szCs w:val="24"/>
          <w:lang w:val="en-US"/>
        </w:rPr>
        <w:t>(</w:t>
      </w:r>
      <w:hyperlink w:anchor="_ENREF_199" w:tooltip="Ray, 2010 #321" w:history="1">
        <w:r w:rsidR="00DE1C74">
          <w:rPr>
            <w:rFonts w:ascii="Times New Roman" w:hAnsi="Times New Roman"/>
            <w:noProof/>
            <w:color w:val="000000" w:themeColor="text1"/>
            <w:sz w:val="24"/>
            <w:szCs w:val="24"/>
            <w:lang w:val="en-US"/>
          </w:rPr>
          <w:t>Ray, 2010</w:t>
        </w:r>
      </w:hyperlink>
      <w:r>
        <w:rPr>
          <w:rFonts w:ascii="Times New Roman" w:hAnsi="Times New Roman"/>
          <w:noProof/>
          <w:color w:val="000000" w:themeColor="text1"/>
          <w:sz w:val="24"/>
          <w:szCs w:val="24"/>
          <w:lang w:val="en-US"/>
        </w:rPr>
        <w:t xml:space="preserve">; </w:t>
      </w:r>
      <w:hyperlink w:anchor="_ENREF_276" w:tooltip="Zhu, 2010 #392" w:history="1">
        <w:r w:rsidR="00DE1C74">
          <w:rPr>
            <w:rFonts w:ascii="Times New Roman" w:hAnsi="Times New Roman"/>
            <w:noProof/>
            <w:color w:val="000000" w:themeColor="text1"/>
            <w:sz w:val="24"/>
            <w:szCs w:val="24"/>
            <w:lang w:val="en-US"/>
          </w:rPr>
          <w:t>Zhu, 2010</w:t>
        </w:r>
      </w:hyperlink>
      <w:r>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ED337D" w:rsidRDefault="00D4656F" w:rsidP="0002746C">
      <w:pPr>
        <w:pStyle w:val="Heading4"/>
      </w:pPr>
      <w:bookmarkStart w:id="260" w:name="_Toc481142188"/>
      <w:bookmarkStart w:id="261" w:name="_Toc481143887"/>
      <w:bookmarkStart w:id="262" w:name="_Toc481144081"/>
      <w:bookmarkStart w:id="263" w:name="_Toc481144303"/>
      <w:bookmarkStart w:id="264" w:name="_Toc481144452"/>
      <w:bookmarkStart w:id="265" w:name="_Toc481144962"/>
      <w:bookmarkStart w:id="266" w:name="_Toc492646506"/>
      <w:bookmarkStart w:id="267" w:name="_Toc493534686"/>
      <w:bookmarkStart w:id="268" w:name="_Toc493534777"/>
      <w:r w:rsidRPr="00ED337D">
        <w:t xml:space="preserve">Mechanical properties of </w:t>
      </w:r>
      <w:r>
        <w:rPr>
          <w:rFonts w:hint="eastAsia"/>
        </w:rPr>
        <w:t>plastic</w:t>
      </w:r>
      <w:r w:rsidRPr="00ED337D">
        <w:t>/clay nanocomposites</w:t>
      </w:r>
      <w:bookmarkEnd w:id="260"/>
      <w:bookmarkEnd w:id="261"/>
      <w:bookmarkEnd w:id="262"/>
      <w:bookmarkEnd w:id="263"/>
      <w:bookmarkEnd w:id="264"/>
      <w:bookmarkEnd w:id="265"/>
      <w:bookmarkEnd w:id="266"/>
      <w:bookmarkEnd w:id="267"/>
      <w:bookmarkEnd w:id="268"/>
    </w:p>
    <w:p w:rsidR="00D4656F" w:rsidRPr="007E040C" w:rsidRDefault="00D4656F" w:rsidP="00D4656F">
      <w:pPr>
        <w:spacing w:after="0" w:line="480" w:lineRule="auto"/>
        <w:jc w:val="both"/>
        <w:rPr>
          <w:rFonts w:ascii="Times New Roman" w:hAnsi="Times New Roman"/>
          <w:b/>
          <w:color w:val="000000" w:themeColor="text1"/>
          <w:sz w:val="24"/>
          <w:szCs w:val="24"/>
          <w:vertAlign w:val="superscript"/>
        </w:rPr>
      </w:pPr>
      <w:r w:rsidRPr="007E040C">
        <w:rPr>
          <w:rFonts w:ascii="Times New Roman" w:hAnsi="Times New Roman"/>
          <w:color w:val="000000" w:themeColor="text1"/>
          <w:sz w:val="24"/>
          <w:szCs w:val="24"/>
          <w:lang w:val="en-US"/>
        </w:rPr>
        <w:t xml:space="preserve">The main purpose of incorporating fillers into the polymer matrix is to enhance the mechanical performance. </w:t>
      </w:r>
      <w:r>
        <w:rPr>
          <w:rFonts w:ascii="Times New Roman" w:hAnsi="Times New Roman"/>
          <w:color w:val="000000" w:themeColor="text1"/>
          <w:sz w:val="24"/>
          <w:szCs w:val="24"/>
          <w:lang w:val="en-US"/>
        </w:rPr>
        <w:t>T</w:t>
      </w:r>
      <w:r w:rsidRPr="007E040C">
        <w:rPr>
          <w:rFonts w:ascii="Times New Roman" w:hAnsi="Times New Roman"/>
          <w:color w:val="000000" w:themeColor="text1"/>
          <w:sz w:val="24"/>
          <w:szCs w:val="24"/>
          <w:lang w:val="en-US"/>
        </w:rPr>
        <w:t xml:space="preserve">hese fillers are also called as reinforcement agents, which will carry the most of loading if good adhesion exists between polymer matrix and fillers. The layered silicates are known to be very effective to improve the mechanical properties of nanocomposites. The research on the reinforcing mechanism has been ongoing for decades. </w:t>
      </w:r>
      <w:r w:rsidRPr="007E040C">
        <w:rPr>
          <w:rFonts w:ascii="Times New Roman" w:hAnsi="Times New Roman"/>
          <w:color w:val="000000" w:themeColor="text1"/>
          <w:sz w:val="24"/>
          <w:szCs w:val="24"/>
          <w:lang w:val="en-US"/>
        </w:rPr>
        <w:lastRenderedPageBreak/>
        <w:t xml:space="preserve">The first proposed mechanism was derived from the similar consideration of conventional composites, such as glass-fiber </w:t>
      </w:r>
      <w:r w:rsidRPr="007E040C">
        <w:rPr>
          <w:rFonts w:ascii="Times New Roman" w:hAnsi="Times New Roman"/>
          <w:color w:val="000000" w:themeColor="text1"/>
          <w:sz w:val="24"/>
          <w:szCs w:val="24"/>
        </w:rPr>
        <w:t>reinforced composites. It is claimed in this theory that rigid fillers usually have high moduli and thus high resistance to deformation. When these rigid fillers are swollen by a soft counterpart such as polymer, the matri</w:t>
      </w:r>
      <w:r>
        <w:rPr>
          <w:rFonts w:ascii="Times New Roman" w:hAnsi="Times New Roman"/>
          <w:color w:val="000000" w:themeColor="text1"/>
          <w:sz w:val="24"/>
          <w:szCs w:val="24"/>
        </w:rPr>
        <w:t>x</w:t>
      </w:r>
      <w:r w:rsidRPr="007E040C">
        <w:rPr>
          <w:rFonts w:ascii="Times New Roman" w:hAnsi="Times New Roman"/>
          <w:color w:val="000000" w:themeColor="text1"/>
          <w:sz w:val="24"/>
          <w:szCs w:val="24"/>
        </w:rPr>
        <w:t xml:space="preserve"> material in the vicinity of the fillers will be highly constrained in terms of the molecular mobility and display a different modulus than the bulk. So according to this theory, large interfacial surface will be extraordinarily beneficial for enhancing the mechanical properties of the composites. Therefore, it is quite intuitive to relate the significantly altered mechanical properties of the polymer-clay nanocomposites to the high aspect ratio as well as large surface area. </w:t>
      </w:r>
      <w:r>
        <w:rPr>
          <w:rFonts w:ascii="Times New Roman" w:hAnsi="Times New Roman"/>
          <w:color w:val="000000" w:themeColor="text1"/>
          <w:sz w:val="24"/>
          <w:szCs w:val="24"/>
        </w:rPr>
        <w:t>However,</w:t>
      </w:r>
      <w:r w:rsidRPr="007E040C">
        <w:rPr>
          <w:rFonts w:ascii="Times New Roman" w:hAnsi="Times New Roman"/>
          <w:color w:val="000000" w:themeColor="text1"/>
          <w:sz w:val="24"/>
          <w:szCs w:val="24"/>
        </w:rPr>
        <w:t xml:space="preserve"> this theory can’t explain the relationship between modulus increase and content of silicates. Unlike conventional composites, polymer-clay nanocomposites often display very sharp modulus-to-clay content changing regulation in the low filler concentration range (lower than 5% by weight). Above 5%, modulus won’t change a lot or even goes down to an extent </w:t>
      </w:r>
      <w:r w:rsidRPr="007E040C">
        <w:rPr>
          <w:rFonts w:ascii="Times New Roman" w:hAnsi="Times New Roman"/>
          <w:color w:val="000000" w:themeColor="text1"/>
          <w:sz w:val="24"/>
          <w:szCs w:val="24"/>
        </w:rPr>
        <w:fldChar w:fldCharType="begin">
          <w:fldData xml:space="preserve">PEVuZE5vdGU+PENpdGU+PEF1dGhvcj5SYXk8L0F1dGhvcj48WWVhcj4yMDAzPC9ZZWFyPjxSZWNO
dW0+MzEwPC9SZWNOdW0+PERpc3BsYXlUZXh0PihGb3JuZXMgJmFtcDsgUGF1bCwgMjAwMzsgUmF5
ICZhbXA7IE9rYW1vdG8sIDIwMDM7IFNoaWEsIEh1aSwgQnVybnNpZGUsICZhbXA7IEdpYW5uZWxp
cywgMTk5OCk8L0Rpc3BsYXlUZXh0PjxyZWNvcmQ+PHJlYy1udW1iZXI+MzEwPC9yZWMtbnVtYmVy
Pjxmb3JlaWduLWtleXM+PGtleSBhcHA9IkVOIiBkYi1pZD0idGU1ZmEwMjlhNXI5dDllcnBheDVw
cDJseGZmd3hwdnJ3MHR3IiB0aW1lc3RhbXA9IjE0ODU3MjIxMDAiPjMxMDwva2V5PjwvZm9yZWln
bi1rZXlzPjxyZWYtdHlwZSBuYW1lPSJKb3VybmFsIEFydGljbGUiPjE3PC9yZWYtdHlwZT48Y29u
dHJpYnV0b3JzPjxhdXRob3JzPjxhdXRob3I+UmF5LCBTdXByYWthcyBTaW5oYTwvYXV0aG9yPjxh
dXRob3I+T2thbW90bywgTWFzYW1pPC9hdXRob3I+PC9hdXRob3JzPjwvY29udHJpYnV0b3JzPjx0
aXRsZXM+PHRpdGxlPlBvbHltZXIvbGF5ZXJlZCBzaWxpY2F0ZSBuYW5vY29tcG9zaXRlczogYSBy
ZXZpZXcgZnJvbSBwcmVwYXJhdGlvbiB0byBwcm9jZXNzaW5nPC90aXRsZT48c2Vjb25kYXJ5LXRp
dGxlPlByb2dyZXNzIGluIHBvbHltZXIgc2NpZW5jZTwvc2Vjb25kYXJ5LXRpdGxlPjwvdGl0bGVz
PjxwZXJpb2RpY2FsPjxmdWxsLXRpdGxlPlByb2dyZXNzIGluIFBvbHltZXIgU2NpZW5jZTwvZnVs
bC10aXRsZT48YWJici0xPlByb2cuIFBvbHltLiBTY2kuPC9hYmJyLTE+PGFiYnItMj5Qcm9nIFBv
bHltIFNjaTwvYWJici0yPjwvcGVyaW9kaWNhbD48cGFnZXM+MTUzOS0xNjQxPC9wYWdlcz48dm9s
dW1lPjI4PC92b2x1bWU+PG51bWJlcj4xMTwvbnVtYmVyPjxkYXRlcz48eWVhcj4yMDAzPC95ZWFy
PjwvZGF0ZXM+PGlzYm4+MDA3OS02NzAwPC9pc2JuPjx1cmxzPjwvdXJscz48L3JlY29yZD48L0Np
dGU+PENpdGU+PEF1dGhvcj5Gb3JuZXM8L0F1dGhvcj48WWVhcj4yMDAzPC9ZZWFyPjxSZWNOdW0+
MzIyPC9SZWNOdW0+PHJlY29yZD48cmVjLW51bWJlcj4zMjI8L3JlYy1udW1iZXI+PGZvcmVpZ24t
a2V5cz48a2V5IGFwcD0iRU4iIGRiLWlkPSJ0ZTVmYTAyOWE1cjl0OWVycGF4NXBwMmx4ZmZ3eHB2
cncwdHciIHRpbWVzdGFtcD0iMTQ4NTcyMjk5OSI+MzIyPC9rZXk+PC9mb3JlaWduLWtleXM+PHJl
Zi10eXBlIG5hbWU9IkpvdXJuYWwgQXJ0aWNsZSI+MTc8L3JlZi10eXBlPjxjb250cmlidXRvcnM+
PGF1dGhvcnM+PGF1dGhvcj5Gb3JuZXMsIFREPC9hdXRob3I+PGF1dGhvcj5QYXVsLCBEUjwvYXV0
aG9yPjwvYXV0aG9ycz48L2NvbnRyaWJ1dG9ycz48dGl0bGVzPjx0aXRsZT5Nb2RlbGluZyBwcm9w
ZXJ0aWVzIG9mIG55bG9uIDYvY2xheSBuYW5vY29tcG9zaXRlcyB1c2luZyBjb21wb3NpdGUgdGhl
b3JpZXM8L3RpdGxlPjxzZWNvbmRhcnktdGl0bGU+cG9seW1lcjwvc2Vjb25kYXJ5LXRpdGxlPjwv
dGl0bGVzPjxwYWdlcz40OTkzLTUwMTM8L3BhZ2VzPjx2b2x1bWU+NDQ8L3ZvbHVtZT48bnVtYmVy
PjE3PC9udW1iZXI+PGRhdGVzPjx5ZWFyPjIwMDM8L3llYXI+PC9kYXRlcz48aXNibj4wMDMyLTM4
NjE8L2lzYm4+PHVybHM+PC91cmxzPjwvcmVjb3JkPjwvQ2l0ZT48Q2l0ZT48QXV0aG9yPlNoaWE8
L0F1dGhvcj48WWVhcj4xOTk4PC9ZZWFyPjxSZWNOdW0+MzIzPC9SZWNOdW0+PHJlY29yZD48cmVj
LW51bWJlcj4zMjM8L3JlYy1udW1iZXI+PGZvcmVpZ24ta2V5cz48a2V5IGFwcD0iRU4iIGRiLWlk
PSJ0ZTVmYTAyOWE1cjl0OWVycGF4NXBwMmx4ZmZ3eHB2cncwdHciIHRpbWVzdGFtcD0iMTQ4NTcy
MzA2MyI+MzIzPC9rZXk+PC9mb3JlaWduLWtleXM+PHJlZi10eXBlIG5hbWU9IkpvdXJuYWwgQXJ0
aWNsZSI+MTc8L3JlZi10eXBlPjxjb250cmlidXRvcnM+PGF1dGhvcnM+PGF1dGhvcj5TaGlhLCBE
PC9hdXRob3I+PGF1dGhvcj5IdWksIENZPC9hdXRob3I+PGF1dGhvcj5CdXJuc2lkZSwgU0Q8L2F1
dGhvcj48YXV0aG9yPkdpYW5uZWxpcywgRVA8L2F1dGhvcj48L2F1dGhvcnM+PC9jb250cmlidXRv
cnM+PHRpdGxlcz48dGl0bGU+QW4gaW50ZXJmYWNlIG1vZGVsIGZvciB0aGUgcHJlZGljdGlvbiBv
ZiBZb3VuZyZhcG9zO3MgbW9kdWx1cyBvZiBsYXllcmVkIHNpbGljYXRl4oCQZWxhc3RvbWVyIG5h
bm9jb21wb3NpdGVzPC90aXRsZT48c2Vjb25kYXJ5LXRpdGxlPlBvbHltZXIgQ29tcG9zaXRlczwv
c2Vjb25kYXJ5LXRpdGxlPjwvdGl0bGVzPjxwZXJpb2RpY2FsPjxmdWxsLXRpdGxlPlBvbHltZXIg
Q29tcG9zaXRlczwvZnVsbC10aXRsZT48YWJici0xPlBvbHltLiBDb21wb3NpdGUuPC9hYmJyLTE+
PGFiYnItMj5Qb2x5bSBDb21wb3M8L2FiYnItMj48L3BlcmlvZGljYWw+PHBhZ2VzPjYwOC02MTc8
L3BhZ2VzPjx2b2x1bWU+MTk8L3ZvbHVtZT48bnVtYmVyPjU8L251bWJlcj48ZGF0ZXM+PHllYXI+
MTk5ODwveWVhcj48L2RhdGVzPjxpc2JuPjE1NDgtMDU2OTwvaXNibj48dXJscz48L3VybHM+PC9y
ZWNvcmQ+PC9DaXRlPjwv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SYXk8L0F1dGhvcj48WWVhcj4yMDAzPC9ZZWFyPjxSZWNO
dW0+MzEwPC9SZWNOdW0+PERpc3BsYXlUZXh0PihGb3JuZXMgJmFtcDsgUGF1bCwgMjAwMzsgUmF5
ICZhbXA7IE9rYW1vdG8sIDIwMDM7IFNoaWEsIEh1aSwgQnVybnNpZGUsICZhbXA7IEdpYW5uZWxp
cywgMTk5OCk8L0Rpc3BsYXlUZXh0PjxyZWNvcmQ+PHJlYy1udW1iZXI+MzEwPC9yZWMtbnVtYmVy
Pjxmb3JlaWduLWtleXM+PGtleSBhcHA9IkVOIiBkYi1pZD0idGU1ZmEwMjlhNXI5dDllcnBheDVw
cDJseGZmd3hwdnJ3MHR3IiB0aW1lc3RhbXA9IjE0ODU3MjIxMDAiPjMxMDwva2V5PjwvZm9yZWln
bi1rZXlzPjxyZWYtdHlwZSBuYW1lPSJKb3VybmFsIEFydGljbGUiPjE3PC9yZWYtdHlwZT48Y29u
dHJpYnV0b3JzPjxhdXRob3JzPjxhdXRob3I+UmF5LCBTdXByYWthcyBTaW5oYTwvYXV0aG9yPjxh
dXRob3I+T2thbW90bywgTWFzYW1pPC9hdXRob3I+PC9hdXRob3JzPjwvY29udHJpYnV0b3JzPjx0
aXRsZXM+PHRpdGxlPlBvbHltZXIvbGF5ZXJlZCBzaWxpY2F0ZSBuYW5vY29tcG9zaXRlczogYSBy
ZXZpZXcgZnJvbSBwcmVwYXJhdGlvbiB0byBwcm9jZXNzaW5nPC90aXRsZT48c2Vjb25kYXJ5LXRp
dGxlPlByb2dyZXNzIGluIHBvbHltZXIgc2NpZW5jZTwvc2Vjb25kYXJ5LXRpdGxlPjwvdGl0bGVz
PjxwZXJpb2RpY2FsPjxmdWxsLXRpdGxlPlByb2dyZXNzIGluIFBvbHltZXIgU2NpZW5jZTwvZnVs
bC10aXRsZT48YWJici0xPlByb2cuIFBvbHltLiBTY2kuPC9hYmJyLTE+PGFiYnItMj5Qcm9nIFBv
bHltIFNjaTwvYWJici0yPjwvcGVyaW9kaWNhbD48cGFnZXM+MTUzOS0xNjQxPC9wYWdlcz48dm9s
dW1lPjI4PC92b2x1bWU+PG51bWJlcj4xMTwvbnVtYmVyPjxkYXRlcz48eWVhcj4yMDAzPC95ZWFy
PjwvZGF0ZXM+PGlzYm4+MDA3OS02NzAwPC9pc2JuPjx1cmxzPjwvdXJscz48L3JlY29yZD48L0Np
dGU+PENpdGU+PEF1dGhvcj5Gb3JuZXM8L0F1dGhvcj48WWVhcj4yMDAzPC9ZZWFyPjxSZWNOdW0+
MzIyPC9SZWNOdW0+PHJlY29yZD48cmVjLW51bWJlcj4zMjI8L3JlYy1udW1iZXI+PGZvcmVpZ24t
a2V5cz48a2V5IGFwcD0iRU4iIGRiLWlkPSJ0ZTVmYTAyOWE1cjl0OWVycGF4NXBwMmx4ZmZ3eHB2
cncwdHciIHRpbWVzdGFtcD0iMTQ4NTcyMjk5OSI+MzIyPC9rZXk+PC9mb3JlaWduLWtleXM+PHJl
Zi10eXBlIG5hbWU9IkpvdXJuYWwgQXJ0aWNsZSI+MTc8L3JlZi10eXBlPjxjb250cmlidXRvcnM+
PGF1dGhvcnM+PGF1dGhvcj5Gb3JuZXMsIFREPC9hdXRob3I+PGF1dGhvcj5QYXVsLCBEUjwvYXV0
aG9yPjwvYXV0aG9ycz48L2NvbnRyaWJ1dG9ycz48dGl0bGVzPjx0aXRsZT5Nb2RlbGluZyBwcm9w
ZXJ0aWVzIG9mIG55bG9uIDYvY2xheSBuYW5vY29tcG9zaXRlcyB1c2luZyBjb21wb3NpdGUgdGhl
b3JpZXM8L3RpdGxlPjxzZWNvbmRhcnktdGl0bGU+cG9seW1lcjwvc2Vjb25kYXJ5LXRpdGxlPjwv
dGl0bGVzPjxwYWdlcz40OTkzLTUwMTM8L3BhZ2VzPjx2b2x1bWU+NDQ8L3ZvbHVtZT48bnVtYmVy
PjE3PC9udW1iZXI+PGRhdGVzPjx5ZWFyPjIwMDM8L3llYXI+PC9kYXRlcz48aXNibj4wMDMyLTM4
NjE8L2lzYm4+PHVybHM+PC91cmxzPjwvcmVjb3JkPjwvQ2l0ZT48Q2l0ZT48QXV0aG9yPlNoaWE8
L0F1dGhvcj48WWVhcj4xOTk4PC9ZZWFyPjxSZWNOdW0+MzIzPC9SZWNOdW0+PHJlY29yZD48cmVj
LW51bWJlcj4zMjM8L3JlYy1udW1iZXI+PGZvcmVpZ24ta2V5cz48a2V5IGFwcD0iRU4iIGRiLWlk
PSJ0ZTVmYTAyOWE1cjl0OWVycGF4NXBwMmx4ZmZ3eHB2cncwdHciIHRpbWVzdGFtcD0iMTQ4NTcy
MzA2MyI+MzIzPC9rZXk+PC9mb3JlaWduLWtleXM+PHJlZi10eXBlIG5hbWU9IkpvdXJuYWwgQXJ0
aWNsZSI+MTc8L3JlZi10eXBlPjxjb250cmlidXRvcnM+PGF1dGhvcnM+PGF1dGhvcj5TaGlhLCBE
PC9hdXRob3I+PGF1dGhvcj5IdWksIENZPC9hdXRob3I+PGF1dGhvcj5CdXJuc2lkZSwgU0Q8L2F1
dGhvcj48YXV0aG9yPkdpYW5uZWxpcywgRVA8L2F1dGhvcj48L2F1dGhvcnM+PC9jb250cmlidXRv
cnM+PHRpdGxlcz48dGl0bGU+QW4gaW50ZXJmYWNlIG1vZGVsIGZvciB0aGUgcHJlZGljdGlvbiBv
ZiBZb3VuZyZhcG9zO3MgbW9kdWx1cyBvZiBsYXllcmVkIHNpbGljYXRl4oCQZWxhc3RvbWVyIG5h
bm9jb21wb3NpdGVzPC90aXRsZT48c2Vjb25kYXJ5LXRpdGxlPlBvbHltZXIgQ29tcG9zaXRlczwv
c2Vjb25kYXJ5LXRpdGxlPjwvdGl0bGVzPjxwZXJpb2RpY2FsPjxmdWxsLXRpdGxlPlBvbHltZXIg
Q29tcG9zaXRlczwvZnVsbC10aXRsZT48YWJici0xPlBvbHltLiBDb21wb3NpdGUuPC9hYmJyLTE+
PGFiYnItMj5Qb2x5bSBDb21wb3M8L2FiYnItMj48L3BlcmlvZGljYWw+PHBhZ2VzPjYwOC02MTc8
L3BhZ2VzPjx2b2x1bWU+MTk8L3ZvbHVtZT48bnVtYmVyPjU8L251bWJlcj48ZGF0ZXM+PHllYXI+
MTk5ODwveWVhcj48L2RhdGVzPjxpc2JuPjE1NDgtMDU2OTwvaXNibj48dXJscz48L3VybHM+PC9y
ZWNvcmQ+PC9DaXRlPjwv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70" w:tooltip="Fornes, 2003 #322" w:history="1">
        <w:r w:rsidR="00DE1C74" w:rsidRPr="007E040C">
          <w:rPr>
            <w:rFonts w:ascii="Times New Roman" w:hAnsi="Times New Roman"/>
            <w:noProof/>
            <w:color w:val="000000" w:themeColor="text1"/>
            <w:sz w:val="24"/>
            <w:szCs w:val="24"/>
          </w:rPr>
          <w:t>Fornes &amp; Paul, 2003</w:t>
        </w:r>
      </w:hyperlink>
      <w:proofErr w:type="gramStart"/>
      <w:r w:rsidRPr="007E040C">
        <w:rPr>
          <w:rFonts w:ascii="Times New Roman" w:hAnsi="Times New Roman"/>
          <w:noProof/>
          <w:color w:val="000000" w:themeColor="text1"/>
          <w:sz w:val="24"/>
          <w:szCs w:val="24"/>
        </w:rPr>
        <w:t xml:space="preserve">; </w:t>
      </w:r>
      <w:hyperlink w:anchor="_ENREF_200" w:tooltip="Ray, 2003 #310" w:history="1">
        <w:r w:rsidR="00DE1C74" w:rsidRPr="007E040C">
          <w:rPr>
            <w:rFonts w:ascii="Times New Roman" w:hAnsi="Times New Roman"/>
            <w:noProof/>
            <w:color w:val="000000" w:themeColor="text1"/>
            <w:sz w:val="24"/>
            <w:szCs w:val="24"/>
          </w:rPr>
          <w:t>Ray &amp; Okamoto, 2003</w:t>
        </w:r>
      </w:hyperlink>
      <w:r w:rsidRPr="007E040C">
        <w:rPr>
          <w:rFonts w:ascii="Times New Roman" w:hAnsi="Times New Roman"/>
          <w:noProof/>
          <w:color w:val="000000" w:themeColor="text1"/>
          <w:sz w:val="24"/>
          <w:szCs w:val="24"/>
        </w:rPr>
        <w:t>;</w:t>
      </w:r>
      <w:proofErr w:type="gramEnd"/>
      <w:r w:rsidRPr="007E040C">
        <w:rPr>
          <w:rFonts w:ascii="Times New Roman" w:hAnsi="Times New Roman"/>
          <w:noProof/>
          <w:color w:val="000000" w:themeColor="text1"/>
          <w:sz w:val="24"/>
          <w:szCs w:val="24"/>
        </w:rPr>
        <w:t xml:space="preserve"> </w:t>
      </w:r>
      <w:hyperlink w:anchor="_ENREF_214" w:tooltip="Shia, 1998 #323" w:history="1">
        <w:r w:rsidR="00DE1C74" w:rsidRPr="007E040C">
          <w:rPr>
            <w:rFonts w:ascii="Times New Roman" w:hAnsi="Times New Roman"/>
            <w:noProof/>
            <w:color w:val="000000" w:themeColor="text1"/>
            <w:sz w:val="24"/>
            <w:szCs w:val="24"/>
          </w:rPr>
          <w:t>Shia, Hui, Burnside, &amp; Giannelis, 1998</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w:t>
      </w:r>
      <w:r w:rsidRPr="007E040C">
        <w:rPr>
          <w:rFonts w:ascii="Times New Roman" w:hAnsi="Times New Roman"/>
          <w:b/>
          <w:color w:val="000000" w:themeColor="text1"/>
          <w:sz w:val="24"/>
          <w:szCs w:val="24"/>
          <w:vertAlign w:val="superscript"/>
        </w:rPr>
        <w:t xml:space="preserve"> </w:t>
      </w:r>
      <w:r w:rsidRPr="007E040C">
        <w:rPr>
          <w:rFonts w:ascii="Times New Roman" w:hAnsi="Times New Roman"/>
          <w:color w:val="000000" w:themeColor="text1"/>
          <w:sz w:val="24"/>
          <w:szCs w:val="24"/>
        </w:rPr>
        <w:t xml:space="preserve">The properties of binary composites are closely related to the volume fraction of fillers. For polymer-clay nanocomposites, the effective particles are represented by spatial volume occupied by the clay platelets and the interlayer galleries. Unlike conventional composites, whose nominal volume fraction is often used, intercalated polymer-clay nanocomposites usually give rise to much greater volume fraction of the true reinforcement which is called effective volume fraction because interlayer polymer molecules replace the water molecules and expand the basal spacing. For exfoliated nanocomposites, it is clay platelets which reinforce rather than clay particles. So in this case, due to the large surface area, the surface-absorbed polymer molecules which have different density and Young’s modulus with those of the bulk state must be counted into the effective volume fraction. With the correctly </w:t>
      </w:r>
      <w:r w:rsidRPr="007E040C">
        <w:rPr>
          <w:rFonts w:ascii="Times New Roman" w:hAnsi="Times New Roman"/>
          <w:color w:val="000000" w:themeColor="text1"/>
          <w:sz w:val="24"/>
          <w:szCs w:val="24"/>
        </w:rPr>
        <w:lastRenderedPageBreak/>
        <w:t xml:space="preserve">calculated effective volume fraction, it is likely to use conventional theories to simulate the properties of polymer-clay nanocomposites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Chen&lt;/Author&gt;&lt;Year&gt;2006&lt;/Year&gt;&lt;RecNum&gt;355&lt;/RecNum&gt;&lt;DisplayText&gt;(B. Chen &amp;amp; J. R. Evans, 2006a)&lt;/DisplayText&gt;&lt;record&gt;&lt;rec-number&gt;355&lt;/rec-number&gt;&lt;foreign-keys&gt;&lt;key app="EN" db-id="te5fa029a5r9t9erpax5pp2lxffwxpvrw0tw" timestamp="1485725841"&gt;355&lt;/key&gt;&lt;/foreign-keys&gt;&lt;ref-type name="Journal Article"&gt;17&lt;/ref-type&gt;&lt;contributors&gt;&lt;authors&gt;&lt;author&gt;Chen, Biqiong&lt;/author&gt;&lt;author&gt;Evans, Julian RG&lt;/author&gt;&lt;/authors&gt;&lt;/contributors&gt;&lt;titles&gt;&lt;title&gt;Nominal and effective volume fractions in polymer− clay nanocomposites&lt;/title&gt;&lt;secondary-title&gt;Macromolecules&lt;/secondary-title&gt;&lt;/titles&gt;&lt;pages&gt;1790-1796&lt;/pages&gt;&lt;volume&gt;39&lt;/volume&gt;&lt;number&gt;5&lt;/number&gt;&lt;dates&gt;&lt;year&gt;2006&lt;/year&gt;&lt;/dates&gt;&lt;isbn&gt;0024-9297&lt;/isbn&gt;&lt;urls&gt;&lt;/urls&gt;&lt;/record&gt;&lt;/Cite&gt;&lt;/EndNote&gt;</w:instrText>
      </w:r>
      <w:r w:rsidRPr="007E040C">
        <w:rPr>
          <w:rFonts w:ascii="Times New Roman" w:hAnsi="Times New Roman"/>
          <w:color w:val="000000" w:themeColor="text1"/>
          <w:sz w:val="24"/>
          <w:szCs w:val="24"/>
        </w:rPr>
        <w:fldChar w:fldCharType="separate"/>
      </w:r>
      <w:r>
        <w:rPr>
          <w:rFonts w:ascii="Times New Roman" w:hAnsi="Times New Roman"/>
          <w:noProof/>
          <w:color w:val="000000" w:themeColor="text1"/>
          <w:sz w:val="24"/>
          <w:szCs w:val="24"/>
        </w:rPr>
        <w:t>(</w:t>
      </w:r>
      <w:hyperlink w:anchor="_ENREF_36" w:tooltip="Chen, 2006 #355" w:history="1">
        <w:r w:rsidR="004E3A1B">
          <w:rPr>
            <w:rFonts w:ascii="Times New Roman" w:hAnsi="Times New Roman"/>
            <w:noProof/>
            <w:color w:val="000000" w:themeColor="text1"/>
            <w:sz w:val="24"/>
            <w:szCs w:val="24"/>
          </w:rPr>
          <w:t xml:space="preserve">Chen &amp; </w:t>
        </w:r>
        <w:r w:rsidR="00DE1C74">
          <w:rPr>
            <w:rFonts w:ascii="Times New Roman" w:hAnsi="Times New Roman"/>
            <w:noProof/>
            <w:color w:val="000000" w:themeColor="text1"/>
            <w:sz w:val="24"/>
            <w:szCs w:val="24"/>
          </w:rPr>
          <w:t>Evans, 2006a</w:t>
        </w:r>
      </w:hyperlink>
      <w:r>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b/>
          <w:color w:val="000000" w:themeColor="text1"/>
          <w:sz w:val="24"/>
          <w:szCs w:val="24"/>
          <w:vertAlign w:val="superscript"/>
        </w:rPr>
      </w:pPr>
    </w:p>
    <w:p w:rsidR="00D4656F" w:rsidRDefault="00625EAD" w:rsidP="00D4656F">
      <w:pPr>
        <w:spacing w:after="0" w:line="480" w:lineRule="auto"/>
        <w:jc w:val="both"/>
        <w:rPr>
          <w:rFonts w:ascii="Times New Roman" w:hAnsi="Times New Roman"/>
          <w:color w:val="000000" w:themeColor="text1"/>
          <w:sz w:val="24"/>
          <w:szCs w:val="24"/>
        </w:rPr>
      </w:pPr>
      <w:r w:rsidRPr="007E040C">
        <w:rPr>
          <w:rFonts w:asciiTheme="minorHAnsi" w:hAnsiTheme="minorHAnsi" w:cstheme="minorBidi"/>
          <w:noProof/>
        </w:rPr>
        <w:drawing>
          <wp:anchor distT="0" distB="0" distL="114300" distR="114300" simplePos="0" relativeHeight="251900928" behindDoc="1" locked="0" layoutInCell="1" allowOverlap="1" wp14:anchorId="5B84B1F8" wp14:editId="0CAC60AC">
            <wp:simplePos x="0" y="0"/>
            <wp:positionH relativeFrom="column">
              <wp:posOffset>981074</wp:posOffset>
            </wp:positionH>
            <wp:positionV relativeFrom="paragraph">
              <wp:posOffset>3720465</wp:posOffset>
            </wp:positionV>
            <wp:extent cx="3573567" cy="3257550"/>
            <wp:effectExtent l="0" t="0" r="8255" b="0"/>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8443" cy="326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rPr>
        <w:t>Generally</w:t>
      </w:r>
      <w:r w:rsidR="00D4656F">
        <w:rPr>
          <w:rFonts w:ascii="Times New Roman" w:hAnsi="Times New Roman"/>
          <w:color w:val="000000" w:themeColor="text1"/>
          <w:sz w:val="24"/>
          <w:szCs w:val="24"/>
        </w:rPr>
        <w:t>, for most linear thermoplastic polymers,</w:t>
      </w:r>
      <w:r w:rsidR="00D4656F" w:rsidRPr="007E040C">
        <w:rPr>
          <w:rFonts w:ascii="Times New Roman" w:hAnsi="Times New Roman"/>
          <w:color w:val="000000" w:themeColor="text1"/>
          <w:sz w:val="24"/>
          <w:szCs w:val="24"/>
        </w:rPr>
        <w:t xml:space="preserve"> the addition of </w:t>
      </w:r>
      <w:proofErr w:type="spellStart"/>
      <w:r w:rsidR="00D4656F" w:rsidRPr="007E040C">
        <w:rPr>
          <w:rFonts w:ascii="Times New Roman" w:hAnsi="Times New Roman"/>
          <w:color w:val="000000" w:themeColor="text1"/>
          <w:sz w:val="24"/>
          <w:szCs w:val="24"/>
        </w:rPr>
        <w:t>organoclay</w:t>
      </w:r>
      <w:proofErr w:type="spellEnd"/>
      <w:r w:rsidR="00D4656F" w:rsidRPr="007E040C">
        <w:rPr>
          <w:rFonts w:ascii="Times New Roman" w:hAnsi="Times New Roman"/>
          <w:color w:val="000000" w:themeColor="text1"/>
          <w:sz w:val="24"/>
          <w:szCs w:val="24"/>
        </w:rPr>
        <w:t xml:space="preserve"> will significantly improve Young’s modulus</w:t>
      </w:r>
      <w:r>
        <w:rPr>
          <w:rFonts w:ascii="Times New Roman" w:hAnsi="Times New Roman"/>
          <w:color w:val="000000" w:themeColor="text1"/>
          <w:sz w:val="24"/>
          <w:szCs w:val="24"/>
        </w:rPr>
        <w:t>,</w:t>
      </w:r>
      <w:r w:rsidR="00D4656F" w:rsidRPr="007E040C">
        <w:rPr>
          <w:rFonts w:ascii="Times New Roman" w:hAnsi="Times New Roman"/>
          <w:color w:val="000000" w:themeColor="text1"/>
          <w:sz w:val="24"/>
          <w:szCs w:val="24"/>
        </w:rPr>
        <w:t xml:space="preserve"> and</w:t>
      </w:r>
      <w:r>
        <w:rPr>
          <w:rFonts w:ascii="Times New Roman" w:hAnsi="Times New Roman"/>
          <w:color w:val="000000" w:themeColor="text1"/>
          <w:sz w:val="24"/>
          <w:szCs w:val="24"/>
        </w:rPr>
        <w:t xml:space="preserve"> in some cases improve</w:t>
      </w:r>
      <w:r w:rsidR="00D4656F" w:rsidRPr="007E040C">
        <w:rPr>
          <w:rFonts w:ascii="Times New Roman" w:hAnsi="Times New Roman"/>
          <w:color w:val="000000" w:themeColor="text1"/>
          <w:sz w:val="24"/>
          <w:szCs w:val="24"/>
        </w:rPr>
        <w:t xml:space="preserve"> tensile strength</w:t>
      </w:r>
      <w:r>
        <w:rPr>
          <w:rFonts w:ascii="Times New Roman" w:hAnsi="Times New Roman"/>
          <w:color w:val="000000" w:themeColor="text1"/>
          <w:sz w:val="24"/>
          <w:szCs w:val="24"/>
        </w:rPr>
        <w:t xml:space="preserve"> as well </w:t>
      </w:r>
      <w:r w:rsidRPr="007E040C">
        <w:rPr>
          <w:rFonts w:ascii="Times New Roman" w:hAnsi="Times New Roman"/>
          <w:color w:val="000000" w:themeColor="text1"/>
          <w:sz w:val="24"/>
          <w:szCs w:val="24"/>
        </w:rPr>
        <w:fldChar w:fldCharType="begin">
          <w:fldData xml:space="preserve">PEVuZE5vdGU+PENpdGU+PEF1dGhvcj5SYXk8L0F1dGhvcj48WWVhcj4yMDAzPC9ZZWFyPjxSZWNO
dW0+MzEwPC9SZWNOdW0+PERpc3BsYXlUZXh0PihGb3JuZXMgJmFtcDsgUGF1bCwgMjAwMzsgUmF5
ICZhbXA7IE9rYW1vdG8sIDIwMDM7IFNoaWEsIEh1aSwgQnVybnNpZGUsICZhbXA7IEdpYW5uZWxp
cywgMTk5OCk8L0Rpc3BsYXlUZXh0PjxyZWNvcmQ+PHJlYy1udW1iZXI+MzEwPC9yZWMtbnVtYmVy
Pjxmb3JlaWduLWtleXM+PGtleSBhcHA9IkVOIiBkYi1pZD0idGU1ZmEwMjlhNXI5dDllcnBheDVw
cDJseGZmd3hwdnJ3MHR3IiB0aW1lc3RhbXA9IjE0ODU3MjIxMDAiPjMxMDwva2V5PjwvZm9yZWln
bi1rZXlzPjxyZWYtdHlwZSBuYW1lPSJKb3VybmFsIEFydGljbGUiPjE3PC9yZWYtdHlwZT48Y29u
dHJpYnV0b3JzPjxhdXRob3JzPjxhdXRob3I+UmF5LCBTdXByYWthcyBTaW5oYTwvYXV0aG9yPjxh
dXRob3I+T2thbW90bywgTWFzYW1pPC9hdXRob3I+PC9hdXRob3JzPjwvY29udHJpYnV0b3JzPjx0
aXRsZXM+PHRpdGxlPlBvbHltZXIvbGF5ZXJlZCBzaWxpY2F0ZSBuYW5vY29tcG9zaXRlczogYSBy
ZXZpZXcgZnJvbSBwcmVwYXJhdGlvbiB0byBwcm9jZXNzaW5nPC90aXRsZT48c2Vjb25kYXJ5LXRp
dGxlPlByb2dyZXNzIGluIHBvbHltZXIgc2NpZW5jZTwvc2Vjb25kYXJ5LXRpdGxlPjwvdGl0bGVz
PjxwZXJpb2RpY2FsPjxmdWxsLXRpdGxlPlByb2dyZXNzIGluIFBvbHltZXIgU2NpZW5jZTwvZnVs
bC10aXRsZT48YWJici0xPlByb2cuIFBvbHltLiBTY2kuPC9hYmJyLTE+PGFiYnItMj5Qcm9nIFBv
bHltIFNjaTwvYWJici0yPjwvcGVyaW9kaWNhbD48cGFnZXM+MTUzOS0xNjQxPC9wYWdlcz48dm9s
dW1lPjI4PC92b2x1bWU+PG51bWJlcj4xMTwvbnVtYmVyPjxkYXRlcz48eWVhcj4yMDAzPC95ZWFy
PjwvZGF0ZXM+PGlzYm4+MDA3OS02NzAwPC9pc2JuPjx1cmxzPjwvdXJscz48L3JlY29yZD48L0Np
dGU+PENpdGU+PEF1dGhvcj5Gb3JuZXM8L0F1dGhvcj48WWVhcj4yMDAzPC9ZZWFyPjxSZWNOdW0+
MzIyPC9SZWNOdW0+PHJlY29yZD48cmVjLW51bWJlcj4zMjI8L3JlYy1udW1iZXI+PGZvcmVpZ24t
a2V5cz48a2V5IGFwcD0iRU4iIGRiLWlkPSJ0ZTVmYTAyOWE1cjl0OWVycGF4NXBwMmx4ZmZ3eHB2
cncwdHciIHRpbWVzdGFtcD0iMTQ4NTcyMjk5OSI+MzIyPC9rZXk+PC9mb3JlaWduLWtleXM+PHJl
Zi10eXBlIG5hbWU9IkpvdXJuYWwgQXJ0aWNsZSI+MTc8L3JlZi10eXBlPjxjb250cmlidXRvcnM+
PGF1dGhvcnM+PGF1dGhvcj5Gb3JuZXMsIFREPC9hdXRob3I+PGF1dGhvcj5QYXVsLCBEUjwvYXV0
aG9yPjwvYXV0aG9ycz48L2NvbnRyaWJ1dG9ycz48dGl0bGVzPjx0aXRsZT5Nb2RlbGluZyBwcm9w
ZXJ0aWVzIG9mIG55bG9uIDYvY2xheSBuYW5vY29tcG9zaXRlcyB1c2luZyBjb21wb3NpdGUgdGhl
b3JpZXM8L3RpdGxlPjxzZWNvbmRhcnktdGl0bGU+cG9seW1lcjwvc2Vjb25kYXJ5LXRpdGxlPjwv
dGl0bGVzPjxwYWdlcz40OTkzLTUwMTM8L3BhZ2VzPjx2b2x1bWU+NDQ8L3ZvbHVtZT48bnVtYmVy
PjE3PC9udW1iZXI+PGRhdGVzPjx5ZWFyPjIwMDM8L3llYXI+PC9kYXRlcz48aXNibj4wMDMyLTM4
NjE8L2lzYm4+PHVybHM+PC91cmxzPjwvcmVjb3JkPjwvQ2l0ZT48Q2l0ZT48QXV0aG9yPlNoaWE8
L0F1dGhvcj48WWVhcj4xOTk4PC9ZZWFyPjxSZWNOdW0+MzIzPC9SZWNOdW0+PHJlY29yZD48cmVj
LW51bWJlcj4zMjM8L3JlYy1udW1iZXI+PGZvcmVpZ24ta2V5cz48a2V5IGFwcD0iRU4iIGRiLWlk
PSJ0ZTVmYTAyOWE1cjl0OWVycGF4NXBwMmx4ZmZ3eHB2cncwdHciIHRpbWVzdGFtcD0iMTQ4NTcy
MzA2MyI+MzIzPC9rZXk+PC9mb3JlaWduLWtleXM+PHJlZi10eXBlIG5hbWU9IkpvdXJuYWwgQXJ0
aWNsZSI+MTc8L3JlZi10eXBlPjxjb250cmlidXRvcnM+PGF1dGhvcnM+PGF1dGhvcj5TaGlhLCBE
PC9hdXRob3I+PGF1dGhvcj5IdWksIENZPC9hdXRob3I+PGF1dGhvcj5CdXJuc2lkZSwgU0Q8L2F1
dGhvcj48YXV0aG9yPkdpYW5uZWxpcywgRVA8L2F1dGhvcj48L2F1dGhvcnM+PC9jb250cmlidXRv
cnM+PHRpdGxlcz48dGl0bGU+QW4gaW50ZXJmYWNlIG1vZGVsIGZvciB0aGUgcHJlZGljdGlvbiBv
ZiBZb3VuZyZhcG9zO3MgbW9kdWx1cyBvZiBsYXllcmVkIHNpbGljYXRl4oCQZWxhc3RvbWVyIG5h
bm9jb21wb3NpdGVzPC90aXRsZT48c2Vjb25kYXJ5LXRpdGxlPlBvbHltZXIgQ29tcG9zaXRlczwv
c2Vjb25kYXJ5LXRpdGxlPjwvdGl0bGVzPjxwZXJpb2RpY2FsPjxmdWxsLXRpdGxlPlBvbHltZXIg
Q29tcG9zaXRlczwvZnVsbC10aXRsZT48YWJici0xPlBvbHltLiBDb21wb3NpdGUuPC9hYmJyLTE+
PGFiYnItMj5Qb2x5bSBDb21wb3M8L2FiYnItMj48L3BlcmlvZGljYWw+PHBhZ2VzPjYwOC02MTc8
L3BhZ2VzPjx2b2x1bWU+MTk8L3ZvbHVtZT48bnVtYmVyPjU8L251bWJlcj48ZGF0ZXM+PHllYXI+
MTk5ODwveWVhcj48L2RhdGVzPjxpc2JuPjE1NDgtMDU2OTwvaXNibj48dXJscz48L3VybHM+PC9y
ZWNvcmQ+PC9DaXRlPjwvRW5kTm90ZT4A
</w:fldData>
        </w:fldChar>
      </w:r>
      <w:r>
        <w:rPr>
          <w:rFonts w:ascii="Times New Roman" w:hAnsi="Times New Roman"/>
          <w:color w:val="000000" w:themeColor="text1"/>
          <w:sz w:val="24"/>
          <w:szCs w:val="24"/>
        </w:rPr>
        <w:instrText xml:space="preserve"> ADDIN EN.CITE </w:instrText>
      </w:r>
      <w:r>
        <w:rPr>
          <w:rFonts w:ascii="Times New Roman" w:hAnsi="Times New Roman"/>
          <w:color w:val="000000" w:themeColor="text1"/>
          <w:sz w:val="24"/>
          <w:szCs w:val="24"/>
        </w:rPr>
        <w:fldChar w:fldCharType="begin">
          <w:fldData xml:space="preserve">PEVuZE5vdGU+PENpdGU+PEF1dGhvcj5SYXk8L0F1dGhvcj48WWVhcj4yMDAzPC9ZZWFyPjxSZWNO
dW0+MzEwPC9SZWNOdW0+PERpc3BsYXlUZXh0PihGb3JuZXMgJmFtcDsgUGF1bCwgMjAwMzsgUmF5
ICZhbXA7IE9rYW1vdG8sIDIwMDM7IFNoaWEsIEh1aSwgQnVybnNpZGUsICZhbXA7IEdpYW5uZWxp
cywgMTk5OCk8L0Rpc3BsYXlUZXh0PjxyZWNvcmQ+PHJlYy1udW1iZXI+MzEwPC9yZWMtbnVtYmVy
Pjxmb3JlaWduLWtleXM+PGtleSBhcHA9IkVOIiBkYi1pZD0idGU1ZmEwMjlhNXI5dDllcnBheDVw
cDJseGZmd3hwdnJ3MHR3IiB0aW1lc3RhbXA9IjE0ODU3MjIxMDAiPjMxMDwva2V5PjwvZm9yZWln
bi1rZXlzPjxyZWYtdHlwZSBuYW1lPSJKb3VybmFsIEFydGljbGUiPjE3PC9yZWYtdHlwZT48Y29u
dHJpYnV0b3JzPjxhdXRob3JzPjxhdXRob3I+UmF5LCBTdXByYWthcyBTaW5oYTwvYXV0aG9yPjxh
dXRob3I+T2thbW90bywgTWFzYW1pPC9hdXRob3I+PC9hdXRob3JzPjwvY29udHJpYnV0b3JzPjx0
aXRsZXM+PHRpdGxlPlBvbHltZXIvbGF5ZXJlZCBzaWxpY2F0ZSBuYW5vY29tcG9zaXRlczogYSBy
ZXZpZXcgZnJvbSBwcmVwYXJhdGlvbiB0byBwcm9jZXNzaW5nPC90aXRsZT48c2Vjb25kYXJ5LXRp
dGxlPlByb2dyZXNzIGluIHBvbHltZXIgc2NpZW5jZTwvc2Vjb25kYXJ5LXRpdGxlPjwvdGl0bGVz
PjxwZXJpb2RpY2FsPjxmdWxsLXRpdGxlPlByb2dyZXNzIGluIFBvbHltZXIgU2NpZW5jZTwvZnVs
bC10aXRsZT48YWJici0xPlByb2cuIFBvbHltLiBTY2kuPC9hYmJyLTE+PGFiYnItMj5Qcm9nIFBv
bHltIFNjaTwvYWJici0yPjwvcGVyaW9kaWNhbD48cGFnZXM+MTUzOS0xNjQxPC9wYWdlcz48dm9s
dW1lPjI4PC92b2x1bWU+PG51bWJlcj4xMTwvbnVtYmVyPjxkYXRlcz48eWVhcj4yMDAzPC95ZWFy
PjwvZGF0ZXM+PGlzYm4+MDA3OS02NzAwPC9pc2JuPjx1cmxzPjwvdXJscz48L3JlY29yZD48L0Np
dGU+PENpdGU+PEF1dGhvcj5Gb3JuZXM8L0F1dGhvcj48WWVhcj4yMDAzPC9ZZWFyPjxSZWNOdW0+
MzIyPC9SZWNOdW0+PHJlY29yZD48cmVjLW51bWJlcj4zMjI8L3JlYy1udW1iZXI+PGZvcmVpZ24t
a2V5cz48a2V5IGFwcD0iRU4iIGRiLWlkPSJ0ZTVmYTAyOWE1cjl0OWVycGF4NXBwMmx4ZmZ3eHB2
cncwdHciIHRpbWVzdGFtcD0iMTQ4NTcyMjk5OSI+MzIyPC9rZXk+PC9mb3JlaWduLWtleXM+PHJl
Zi10eXBlIG5hbWU9IkpvdXJuYWwgQXJ0aWNsZSI+MTc8L3JlZi10eXBlPjxjb250cmlidXRvcnM+
PGF1dGhvcnM+PGF1dGhvcj5Gb3JuZXMsIFREPC9hdXRob3I+PGF1dGhvcj5QYXVsLCBEUjwvYXV0
aG9yPjwvYXV0aG9ycz48L2NvbnRyaWJ1dG9ycz48dGl0bGVzPjx0aXRsZT5Nb2RlbGluZyBwcm9w
ZXJ0aWVzIG9mIG55bG9uIDYvY2xheSBuYW5vY29tcG9zaXRlcyB1c2luZyBjb21wb3NpdGUgdGhl
b3JpZXM8L3RpdGxlPjxzZWNvbmRhcnktdGl0bGU+cG9seW1lcjwvc2Vjb25kYXJ5LXRpdGxlPjwv
dGl0bGVzPjxwYWdlcz40OTkzLTUwMTM8L3BhZ2VzPjx2b2x1bWU+NDQ8L3ZvbHVtZT48bnVtYmVy
PjE3PC9udW1iZXI+PGRhdGVzPjx5ZWFyPjIwMDM8L3llYXI+PC9kYXRlcz48aXNibj4wMDMyLTM4
NjE8L2lzYm4+PHVybHM+PC91cmxzPjwvcmVjb3JkPjwvQ2l0ZT48Q2l0ZT48QXV0aG9yPlNoaWE8
L0F1dGhvcj48WWVhcj4xOTk4PC9ZZWFyPjxSZWNOdW0+MzIzPC9SZWNOdW0+PHJlY29yZD48cmVj
LW51bWJlcj4zMjM8L3JlYy1udW1iZXI+PGZvcmVpZ24ta2V5cz48a2V5IGFwcD0iRU4iIGRiLWlk
PSJ0ZTVmYTAyOWE1cjl0OWVycGF4NXBwMmx4ZmZ3eHB2cncwdHciIHRpbWVzdGFtcD0iMTQ4NTcy
MzA2MyI+MzIzPC9rZXk+PC9mb3JlaWduLWtleXM+PHJlZi10eXBlIG5hbWU9IkpvdXJuYWwgQXJ0
aWNsZSI+MTc8L3JlZi10eXBlPjxjb250cmlidXRvcnM+PGF1dGhvcnM+PGF1dGhvcj5TaGlhLCBE
PC9hdXRob3I+PGF1dGhvcj5IdWksIENZPC9hdXRob3I+PGF1dGhvcj5CdXJuc2lkZSwgU0Q8L2F1
dGhvcj48YXV0aG9yPkdpYW5uZWxpcywgRVA8L2F1dGhvcj48L2F1dGhvcnM+PC9jb250cmlidXRv
cnM+PHRpdGxlcz48dGl0bGU+QW4gaW50ZXJmYWNlIG1vZGVsIGZvciB0aGUgcHJlZGljdGlvbiBv
ZiBZb3VuZyZhcG9zO3MgbW9kdWx1cyBvZiBsYXllcmVkIHNpbGljYXRl4oCQZWxhc3RvbWVyIG5h
bm9jb21wb3NpdGVzPC90aXRsZT48c2Vjb25kYXJ5LXRpdGxlPlBvbHltZXIgQ29tcG9zaXRlczwv
c2Vjb25kYXJ5LXRpdGxlPjwvdGl0bGVzPjxwZXJpb2RpY2FsPjxmdWxsLXRpdGxlPlBvbHltZXIg
Q29tcG9zaXRlczwvZnVsbC10aXRsZT48YWJici0xPlBvbHltLiBDb21wb3NpdGUuPC9hYmJyLTE+
PGFiYnItMj5Qb2x5bSBDb21wb3M8L2FiYnItMj48L3BlcmlvZGljYWw+PHBhZ2VzPjYwOC02MTc8
L3BhZ2VzPjx2b2x1bWU+MTk8L3ZvbHVtZT48bnVtYmVyPjU8L251bWJlcj48ZGF0ZXM+PHllYXI+
MTk5ODwveWVhcj48L2RhdGVzPjxpc2JuPjE1NDgtMDU2OTwvaXNibj48dXJscz48L3VybHM+PC9y
ZWNvcmQ+PC9DaXRlPjwvRW5kTm90ZT4A
</w:fldData>
        </w:fldChar>
      </w:r>
      <w:r>
        <w:rPr>
          <w:rFonts w:ascii="Times New Roman" w:hAnsi="Times New Roman"/>
          <w:color w:val="000000" w:themeColor="text1"/>
          <w:sz w:val="24"/>
          <w:szCs w:val="24"/>
        </w:rPr>
        <w:instrText xml:space="preserve"> ADDIN EN.CITE.DATA </w:instrText>
      </w:r>
      <w:r>
        <w:rPr>
          <w:rFonts w:ascii="Times New Roman" w:hAnsi="Times New Roman"/>
          <w:color w:val="000000" w:themeColor="text1"/>
          <w:sz w:val="24"/>
          <w:szCs w:val="24"/>
        </w:rPr>
      </w:r>
      <w:r>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70" w:tooltip="Fornes, 2003 #322" w:history="1">
        <w:r w:rsidRPr="007E040C">
          <w:rPr>
            <w:rFonts w:ascii="Times New Roman" w:hAnsi="Times New Roman"/>
            <w:noProof/>
            <w:color w:val="000000" w:themeColor="text1"/>
            <w:sz w:val="24"/>
            <w:szCs w:val="24"/>
          </w:rPr>
          <w:t>Fornes &amp; Paul, 2003</w:t>
        </w:r>
      </w:hyperlink>
      <w:proofErr w:type="gramStart"/>
      <w:r w:rsidRPr="007E040C">
        <w:rPr>
          <w:rFonts w:ascii="Times New Roman" w:hAnsi="Times New Roman"/>
          <w:noProof/>
          <w:color w:val="000000" w:themeColor="text1"/>
          <w:sz w:val="24"/>
          <w:szCs w:val="24"/>
        </w:rPr>
        <w:t xml:space="preserve">; </w:t>
      </w:r>
      <w:hyperlink w:anchor="_ENREF_200" w:tooltip="Ray, 2003 #310" w:history="1">
        <w:r w:rsidRPr="007E040C">
          <w:rPr>
            <w:rFonts w:ascii="Times New Roman" w:hAnsi="Times New Roman"/>
            <w:noProof/>
            <w:color w:val="000000" w:themeColor="text1"/>
            <w:sz w:val="24"/>
            <w:szCs w:val="24"/>
          </w:rPr>
          <w:t>Ray &amp; Okamoto, 2003</w:t>
        </w:r>
      </w:hyperlink>
      <w:r w:rsidRPr="007E040C">
        <w:rPr>
          <w:rFonts w:ascii="Times New Roman" w:hAnsi="Times New Roman"/>
          <w:noProof/>
          <w:color w:val="000000" w:themeColor="text1"/>
          <w:sz w:val="24"/>
          <w:szCs w:val="24"/>
        </w:rPr>
        <w:t>;</w:t>
      </w:r>
      <w:proofErr w:type="gramEnd"/>
      <w:r w:rsidRPr="007E040C">
        <w:rPr>
          <w:rFonts w:ascii="Times New Roman" w:hAnsi="Times New Roman"/>
          <w:noProof/>
          <w:color w:val="000000" w:themeColor="text1"/>
          <w:sz w:val="24"/>
          <w:szCs w:val="24"/>
        </w:rPr>
        <w:t xml:space="preserve"> </w:t>
      </w:r>
      <w:hyperlink w:anchor="_ENREF_214" w:tooltip="Shia, 1998 #323" w:history="1">
        <w:r w:rsidRPr="007E040C">
          <w:rPr>
            <w:rFonts w:ascii="Times New Roman" w:hAnsi="Times New Roman"/>
            <w:noProof/>
            <w:color w:val="000000" w:themeColor="text1"/>
            <w:sz w:val="24"/>
            <w:szCs w:val="24"/>
          </w:rPr>
          <w:t>Shia, Hui, Burnside, &amp; Giannelis, 1998</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 xml:space="preserve">. In 1992, Toyota Centre developed nylon 6/clay hybrid by in situ polymerisation. The intercalation of polymer chains into the interlayer galleries of MMT was proved </w:t>
      </w:r>
      <w:r w:rsidR="00D4656F"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Usuki&lt;/Author&gt;&lt;Year&gt;1993&lt;/Year&gt;&lt;RecNum&gt;177&lt;/RecNum&gt;&lt;DisplayText&gt;(A. Usuki et al., 1993)&lt;/DisplayText&gt;&lt;record&gt;&lt;rec-number&gt;177&lt;/rec-number&gt;&lt;foreign-keys&gt;&lt;key app="EN" db-id="te5fa029a5r9t9erpax5pp2lxffwxpvrw0tw" timestamp="1474385213"&gt;177&lt;/key&gt;&lt;/foreign-keys&gt;&lt;ref-type name="Journal Article"&gt;17&lt;/ref-type&gt;&lt;contributors&gt;&lt;authors&gt;&lt;author&gt;Usuki, A.&lt;/author&gt;&lt;author&gt;Kojima, Y.&lt;/author&gt;&lt;author&gt;Kawasumi, M.&lt;/author&gt;&lt;author&gt;Okada, A.&lt;/author&gt;&lt;author&gt;Fukushima, Y.&lt;/author&gt;&lt;author&gt;Kurauchi, T.&lt;/author&gt;&lt;author&gt;Kamigaito, O.&lt;/author&gt;&lt;/authors&gt;&lt;/contributors&gt;&lt;titles&gt;&lt;title&gt;Synthesis of Nylon 6-Clay Hybrid&lt;/title&gt;&lt;secondary-title&gt;Journal of Materials Research&lt;/secondary-title&gt;&lt;alt-title&gt;J Mater Res&amp;#xD;J Mater Res&lt;/alt-title&gt;&lt;/titles&gt;&lt;periodical&gt;&lt;full-title&gt;Journal of Materials Research&lt;/full-title&gt;&lt;abbr-1&gt;J. Mater. Res.&lt;/abbr-1&gt;&lt;abbr-2&gt;J Mater Res&lt;/abbr-2&gt;&lt;/periodical&gt;&lt;pages&gt;1179-1184&lt;/pages&gt;&lt;volume&gt;8&lt;/volume&gt;&lt;number&gt;5&lt;/number&gt;&lt;dates&gt;&lt;year&gt;1993&lt;/year&gt;&lt;pub-dates&gt;&lt;date&gt;May&lt;/date&gt;&lt;/pub-dates&gt;&lt;/dates&gt;&lt;isbn&gt;0884-2914&lt;/isbn&gt;&lt;accession-num&gt;WOS:A1993KZ50200036&lt;/accession-num&gt;&lt;urls&gt;&lt;related-urls&gt;&lt;url&gt;&amp;lt;Go to ISI&amp;gt;://WOS:A1993KZ50200036&lt;/url&gt;&lt;/related-urls&gt;&lt;/urls&gt;&lt;language&gt;English&lt;/language&gt;&lt;/record&gt;&lt;/Cite&gt;&lt;/EndNote&gt;</w:instrText>
      </w:r>
      <w:r w:rsidR="00D4656F" w:rsidRPr="007E040C">
        <w:rPr>
          <w:rFonts w:ascii="Times New Roman" w:hAnsi="Times New Roman"/>
          <w:color w:val="000000" w:themeColor="text1"/>
          <w:sz w:val="24"/>
          <w:szCs w:val="24"/>
        </w:rPr>
        <w:fldChar w:fldCharType="separate"/>
      </w:r>
      <w:r w:rsidR="00D4656F" w:rsidRPr="007E040C">
        <w:rPr>
          <w:rFonts w:ascii="Times New Roman" w:hAnsi="Times New Roman"/>
          <w:noProof/>
          <w:color w:val="000000" w:themeColor="text1"/>
          <w:sz w:val="24"/>
          <w:szCs w:val="24"/>
        </w:rPr>
        <w:t>(</w:t>
      </w:r>
      <w:hyperlink w:anchor="_ENREF_239" w:tooltip="Usuki, 1993 #177" w:history="1">
        <w:r w:rsidR="00DE1C74" w:rsidRPr="007E040C">
          <w:rPr>
            <w:rFonts w:ascii="Times New Roman" w:hAnsi="Times New Roman"/>
            <w:noProof/>
            <w:color w:val="000000" w:themeColor="text1"/>
            <w:sz w:val="24"/>
            <w:szCs w:val="24"/>
          </w:rPr>
          <w:t>Usuki et al., 1993</w:t>
        </w:r>
      </w:hyperlink>
      <w:r w:rsidR="00D4656F" w:rsidRPr="007E040C">
        <w:rPr>
          <w:rFonts w:ascii="Times New Roman" w:hAnsi="Times New Roman"/>
          <w:noProof/>
          <w:color w:val="000000" w:themeColor="text1"/>
          <w:sz w:val="24"/>
          <w:szCs w:val="24"/>
        </w:rPr>
        <w:t>)</w:t>
      </w:r>
      <w:r w:rsidR="00D4656F"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 Five years later, Yang et al. prepared nylon 6/organically modified SiO</w:t>
      </w:r>
      <w:r w:rsidR="00D4656F" w:rsidRPr="007E040C">
        <w:rPr>
          <w:rFonts w:ascii="Times New Roman" w:hAnsi="Times New Roman"/>
          <w:color w:val="000000" w:themeColor="text1"/>
          <w:sz w:val="24"/>
          <w:szCs w:val="24"/>
          <w:vertAlign w:val="subscript"/>
        </w:rPr>
        <w:t xml:space="preserve">2 </w:t>
      </w:r>
      <w:r w:rsidR="00D4656F" w:rsidRPr="007E040C">
        <w:rPr>
          <w:rFonts w:ascii="Times New Roman" w:hAnsi="Times New Roman"/>
          <w:color w:val="000000" w:themeColor="text1"/>
          <w:sz w:val="24"/>
          <w:szCs w:val="24"/>
        </w:rPr>
        <w:t xml:space="preserve">nanocomposite by the same method as above. The addition of aminobutyric acid-treated silica increased the glass transition temperature. And the mechanical properties including tensile strength, impact strength and toughness were also enhanced by a low content of treated silica and reached the max at 5 </w:t>
      </w:r>
      <w:proofErr w:type="spellStart"/>
      <w:r w:rsidR="00D4656F" w:rsidRPr="007E040C">
        <w:rPr>
          <w:rFonts w:ascii="Times New Roman" w:hAnsi="Times New Roman"/>
          <w:color w:val="000000" w:themeColor="text1"/>
          <w:sz w:val="24"/>
          <w:szCs w:val="24"/>
        </w:rPr>
        <w:t>wt</w:t>
      </w:r>
      <w:proofErr w:type="spellEnd"/>
      <w:r w:rsidR="00D4656F" w:rsidRPr="007E040C">
        <w:rPr>
          <w:rFonts w:ascii="Times New Roman" w:hAnsi="Times New Roman"/>
          <w:color w:val="000000" w:themeColor="text1"/>
          <w:sz w:val="24"/>
          <w:szCs w:val="24"/>
        </w:rPr>
        <w:t xml:space="preserve"> %, while the nylon 6/untreated silica showed inferior mechanical performance </w:t>
      </w:r>
      <w:r w:rsidR="00D4656F"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Yang&lt;/Author&gt;&lt;Year&gt;1998&lt;/Year&gt;&lt;RecNum&gt;325&lt;/RecNum&gt;&lt;DisplayText&gt;(Yang, Ou, &amp;amp; Yu, 1998)&lt;/DisplayText&gt;&lt;record&gt;&lt;rec-number&gt;325&lt;/rec-number&gt;&lt;foreign-keys&gt;&lt;key app="EN" db-id="te5fa029a5r9t9erpax5pp2lxffwxpvrw0tw" timestamp="1485723244"&gt;325&lt;/key&gt;&lt;/foreign-keys&gt;&lt;ref-type name="Journal Article"&gt;17&lt;/ref-type&gt;&lt;contributors&gt;&lt;authors&gt;&lt;author&gt;Yang, Feng&lt;/author&gt;&lt;author&gt;Ou, Yuchun&lt;/author&gt;&lt;author&gt;Yu, Zhongzhen&lt;/author&gt;&lt;/authors&gt;&lt;/contributors&gt;&lt;titles&gt;&lt;title&gt;Polyamide 6/silica nanocomposites prepared by in situ polymerization&lt;/title&gt;&lt;secondary-title&gt;Journal of Applied Polymer Science&lt;/secondary-title&gt;&lt;/titles&gt;&lt;periodical&gt;&lt;full-title&gt;Journal of Applied Polymer Science&lt;/full-title&gt;&lt;abbr-1&gt;J. Appl. Polym. Sci.&lt;/abbr-1&gt;&lt;abbr-2&gt;J Appl Polym Sci&lt;/abbr-2&gt;&lt;/periodical&gt;&lt;pages&gt;355-361&lt;/pages&gt;&lt;volume&gt;69&lt;/volume&gt;&lt;number&gt;2&lt;/number&gt;&lt;dates&gt;&lt;year&gt;1998&lt;/year&gt;&lt;/dates&gt;&lt;isbn&gt;1097-4628&lt;/isbn&gt;&lt;urls&gt;&lt;/urls&gt;&lt;/record&gt;&lt;/Cite&gt;&lt;/EndNote&gt;</w:instrText>
      </w:r>
      <w:r w:rsidR="00D4656F" w:rsidRPr="007E040C">
        <w:rPr>
          <w:rFonts w:ascii="Times New Roman" w:hAnsi="Times New Roman"/>
          <w:color w:val="000000" w:themeColor="text1"/>
          <w:sz w:val="24"/>
          <w:szCs w:val="24"/>
        </w:rPr>
        <w:fldChar w:fldCharType="separate"/>
      </w:r>
      <w:r w:rsidR="00D4656F" w:rsidRPr="007E040C">
        <w:rPr>
          <w:rFonts w:ascii="Times New Roman" w:hAnsi="Times New Roman"/>
          <w:noProof/>
          <w:color w:val="000000" w:themeColor="text1"/>
          <w:sz w:val="24"/>
          <w:szCs w:val="24"/>
        </w:rPr>
        <w:t>(</w:t>
      </w:r>
      <w:hyperlink w:anchor="_ENREF_261" w:tooltip="Yang, 1998 #325" w:history="1">
        <w:r w:rsidR="00DE1C74" w:rsidRPr="007E040C">
          <w:rPr>
            <w:rFonts w:ascii="Times New Roman" w:hAnsi="Times New Roman"/>
            <w:noProof/>
            <w:color w:val="000000" w:themeColor="text1"/>
            <w:sz w:val="24"/>
            <w:szCs w:val="24"/>
          </w:rPr>
          <w:t>Yang, Ou, &amp; Yu, 1998</w:t>
        </w:r>
      </w:hyperlink>
      <w:r w:rsidR="00D4656F" w:rsidRPr="007E040C">
        <w:rPr>
          <w:rFonts w:ascii="Times New Roman" w:hAnsi="Times New Roman"/>
          <w:noProof/>
          <w:color w:val="000000" w:themeColor="text1"/>
          <w:sz w:val="24"/>
          <w:szCs w:val="24"/>
        </w:rPr>
        <w:t>)</w:t>
      </w:r>
      <w:r w:rsidR="00D4656F"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 xml:space="preserve">. </w:t>
      </w: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02746C">
      <w:pPr>
        <w:pStyle w:val="Figuretitle"/>
        <w:spacing w:line="240" w:lineRule="auto"/>
      </w:pPr>
      <w:bookmarkStart w:id="269" w:name="_Toc492475905"/>
      <w:bookmarkStart w:id="270" w:name="_Toc492648112"/>
      <w:bookmarkStart w:id="271" w:name="_Toc493534936"/>
      <w:proofErr w:type="gramStart"/>
      <w:r w:rsidRPr="007E040C">
        <w:t xml:space="preserve">Figure </w:t>
      </w:r>
      <w:r>
        <w:rPr>
          <w:rFonts w:hint="eastAsia"/>
        </w:rPr>
        <w:t>2.1.</w:t>
      </w:r>
      <w:r w:rsidRPr="007E040C">
        <w:t>5.</w:t>
      </w:r>
      <w:proofErr w:type="gramEnd"/>
      <w:r w:rsidRPr="007E040C">
        <w:t xml:space="preserve"> Mechanical properties of nylon 6/</w:t>
      </w:r>
      <w:proofErr w:type="spellStart"/>
      <w:r w:rsidRPr="007E040C">
        <w:t>organoclay</w:t>
      </w:r>
      <w:proofErr w:type="spellEnd"/>
      <w:r w:rsidRPr="007E040C">
        <w:t xml:space="preserve"> as a function of clay content (Reproduced from reference </w:t>
      </w:r>
      <w:r w:rsidRPr="007E040C">
        <w:fldChar w:fldCharType="begin"/>
      </w:r>
      <w:r w:rsidR="00DE1C74">
        <w:instrText xml:space="preserve"> ADDIN EN.CITE &lt;EndNote&gt;&lt;Cite&gt;&lt;Author&gt;Cho&lt;/Author&gt;&lt;Year&gt;2001&lt;/Year&gt;&lt;RecNum&gt;326&lt;/RecNum&gt;&lt;DisplayText&gt;(Cho &amp;amp; Paul, 2001)&lt;/DisplayText&gt;&lt;record&gt;&lt;rec-number&gt;326&lt;/rec-number&gt;&lt;foreign-keys&gt;&lt;key app="EN" db-id="te5fa029a5r9t9erpax5pp2lxffwxpvrw0tw" timestamp="1485723321"&gt;326&lt;/key&gt;&lt;/foreign-keys&gt;&lt;ref-type name="Journal Article"&gt;17&lt;/ref-type&gt;&lt;contributors&gt;&lt;authors&gt;&lt;author&gt;Cho, JW&lt;/author&gt;&lt;author&gt;Paul, DR&lt;/author&gt;&lt;/authors&gt;&lt;/contributors&gt;&lt;titles&gt;&lt;title&gt;Nylon 6 nanocomposites by melt compounding&lt;/title&gt;&lt;secondary-title&gt;Polymer&lt;/secondary-title&gt;&lt;/titles&gt;&lt;pages&gt;1083-1094&lt;/pages&gt;&lt;volume&gt;42&lt;/volume&gt;&lt;number&gt;3&lt;/number&gt;&lt;dates&gt;&lt;year&gt;2001&lt;/year&gt;&lt;/dates&gt;&lt;isbn&gt;0032-3861&lt;/isbn&gt;&lt;urls&gt;&lt;/urls&gt;&lt;/record&gt;&lt;/Cite&gt;&lt;/EndNote&gt;</w:instrText>
      </w:r>
      <w:r w:rsidRPr="007E040C">
        <w:fldChar w:fldCharType="separate"/>
      </w:r>
      <w:r w:rsidRPr="007E040C">
        <w:rPr>
          <w:noProof/>
        </w:rPr>
        <w:t>(</w:t>
      </w:r>
      <w:hyperlink w:anchor="_ENREF_47" w:tooltip="Cho, 2001 #326" w:history="1">
        <w:r w:rsidR="00DE1C74" w:rsidRPr="007E040C">
          <w:rPr>
            <w:noProof/>
          </w:rPr>
          <w:t>Cho &amp; Paul, 2001</w:t>
        </w:r>
      </w:hyperlink>
      <w:r w:rsidRPr="007E040C">
        <w:rPr>
          <w:noProof/>
        </w:rPr>
        <w:t>)</w:t>
      </w:r>
      <w:r w:rsidRPr="007E040C">
        <w:fldChar w:fldCharType="end"/>
      </w:r>
      <w:r w:rsidRPr="007E040C">
        <w:t>)</w:t>
      </w:r>
      <w:r>
        <w:rPr>
          <w:rFonts w:hint="eastAsia"/>
        </w:rPr>
        <w:t>.</w:t>
      </w:r>
      <w:bookmarkEnd w:id="269"/>
      <w:bookmarkEnd w:id="270"/>
      <w:bookmarkEnd w:id="271"/>
    </w:p>
    <w:p w:rsidR="00D4656F"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lastRenderedPageBreak/>
        <w:t xml:space="preserve">Apart from in situ polymerisation, melt compounding was also considered in a research done by Cho &amp;Paul, from which they concluded that a typical co-rotating twin screw extrusion with sufficient residence time was successful to achieve </w:t>
      </w:r>
      <w:proofErr w:type="spellStart"/>
      <w:r w:rsidRPr="007E040C">
        <w:rPr>
          <w:rFonts w:ascii="Times New Roman" w:hAnsi="Times New Roman"/>
          <w:color w:val="000000" w:themeColor="text1"/>
          <w:sz w:val="24"/>
          <w:szCs w:val="24"/>
        </w:rPr>
        <w:t>nano</w:t>
      </w:r>
      <w:proofErr w:type="spellEnd"/>
      <w:r w:rsidRPr="007E040C">
        <w:rPr>
          <w:rFonts w:ascii="Times New Roman" w:hAnsi="Times New Roman"/>
          <w:color w:val="000000" w:themeColor="text1"/>
          <w:sz w:val="24"/>
          <w:szCs w:val="24"/>
        </w:rPr>
        <w:t xml:space="preserve">-scale dispersion while a single screw extrusion couldn’t, even for a second pass. They believed the adequate shear stress during extrusion was crucial. The tensile strength and modulus went up for the addition of </w:t>
      </w:r>
      <w:proofErr w:type="spellStart"/>
      <w:r w:rsidRPr="007E040C">
        <w:rPr>
          <w:rFonts w:ascii="Times New Roman" w:hAnsi="Times New Roman"/>
          <w:color w:val="000000" w:themeColor="text1"/>
          <w:sz w:val="24"/>
          <w:szCs w:val="24"/>
        </w:rPr>
        <w:t>organoclay</w:t>
      </w:r>
      <w:proofErr w:type="spellEnd"/>
      <w:r w:rsidRPr="007E040C">
        <w:rPr>
          <w:rFonts w:ascii="Times New Roman" w:hAnsi="Times New Roman"/>
          <w:color w:val="000000" w:themeColor="text1"/>
          <w:sz w:val="24"/>
          <w:szCs w:val="24"/>
        </w:rPr>
        <w:t xml:space="preserve"> within the content range</w:t>
      </w:r>
      <w:r>
        <w:rPr>
          <w:rFonts w:ascii="Times New Roman" w:hAnsi="Times New Roman" w:hint="eastAsia"/>
          <w:color w:val="000000" w:themeColor="text1"/>
          <w:sz w:val="24"/>
          <w:szCs w:val="24"/>
        </w:rPr>
        <w:t xml:space="preserve"> </w:t>
      </w:r>
      <w:r w:rsidRPr="007E040C">
        <w:rPr>
          <w:rFonts w:ascii="Times New Roman" w:hAnsi="Times New Roman"/>
          <w:color w:val="000000" w:themeColor="text1"/>
          <w:sz w:val="24"/>
          <w:szCs w:val="24"/>
        </w:rPr>
        <w:t>&lt;</w:t>
      </w:r>
      <w:r>
        <w:rPr>
          <w:rFonts w:ascii="Times New Roman" w:hAnsi="Times New Roman" w:hint="eastAsia"/>
          <w:color w:val="000000" w:themeColor="text1"/>
          <w:sz w:val="24"/>
          <w:szCs w:val="24"/>
        </w:rPr>
        <w:t xml:space="preserve"> </w:t>
      </w:r>
      <w:r w:rsidRPr="007E040C">
        <w:rPr>
          <w:rFonts w:ascii="Times New Roman" w:hAnsi="Times New Roman"/>
          <w:color w:val="000000" w:themeColor="text1"/>
          <w:sz w:val="24"/>
          <w:szCs w:val="24"/>
        </w:rPr>
        <w:t xml:space="preserve">5 </w:t>
      </w:r>
      <w:proofErr w:type="spellStart"/>
      <w:r w:rsidRPr="007E040C">
        <w:rPr>
          <w:rFonts w:ascii="Times New Roman" w:hAnsi="Times New Roman"/>
          <w:color w:val="000000" w:themeColor="text1"/>
          <w:sz w:val="24"/>
          <w:szCs w:val="24"/>
        </w:rPr>
        <w:t>wt</w:t>
      </w:r>
      <w:proofErr w:type="spellEnd"/>
      <w:r w:rsidRPr="007E040C">
        <w:rPr>
          <w:rFonts w:ascii="Times New Roman" w:hAnsi="Times New Roman"/>
          <w:color w:val="000000" w:themeColor="text1"/>
          <w:sz w:val="24"/>
          <w:szCs w:val="24"/>
        </w:rPr>
        <w:t xml:space="preserve"> %. And there was no apparent difference in the impact strength and elongation at break between nylon 6/</w:t>
      </w:r>
      <w:proofErr w:type="spellStart"/>
      <w:r w:rsidRPr="007E040C">
        <w:rPr>
          <w:rFonts w:ascii="Times New Roman" w:hAnsi="Times New Roman"/>
          <w:color w:val="000000" w:themeColor="text1"/>
          <w:sz w:val="24"/>
          <w:szCs w:val="24"/>
        </w:rPr>
        <w:t>organoclay</w:t>
      </w:r>
      <w:proofErr w:type="spellEnd"/>
      <w:r w:rsidRPr="007E040C">
        <w:rPr>
          <w:rFonts w:ascii="Times New Roman" w:hAnsi="Times New Roman"/>
          <w:color w:val="000000" w:themeColor="text1"/>
          <w:sz w:val="24"/>
          <w:szCs w:val="24"/>
        </w:rPr>
        <w:t xml:space="preserve"> nanocomposite and neat nylon 6</w:t>
      </w:r>
      <w:r w:rsidRPr="007E040C">
        <w:rPr>
          <w:rFonts w:ascii="Times New Roman" w:hAnsi="Times New Roman" w:hint="eastAsia"/>
          <w:color w:val="000000" w:themeColor="text1"/>
          <w:sz w:val="24"/>
          <w:szCs w:val="24"/>
        </w:rPr>
        <w:t xml:space="preserve">, as shown in Figure </w:t>
      </w:r>
      <w:r>
        <w:rPr>
          <w:rFonts w:ascii="Times New Roman" w:hAnsi="Times New Roman" w:hint="eastAsia"/>
          <w:color w:val="000000" w:themeColor="text1"/>
          <w:sz w:val="24"/>
          <w:szCs w:val="24"/>
        </w:rPr>
        <w:t>2.1.5</w:t>
      </w:r>
      <w:r w:rsidRPr="007E040C">
        <w:rPr>
          <w:rFonts w:ascii="Times New Roman" w:hAnsi="Times New Roman"/>
          <w:color w:val="000000" w:themeColor="text1"/>
          <w:sz w:val="24"/>
          <w:szCs w:val="24"/>
        </w:rPr>
        <w:t xml:space="preserve">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Cho&lt;/Author&gt;&lt;Year&gt;2001&lt;/Year&gt;&lt;RecNum&gt;326&lt;/RecNum&gt;&lt;DisplayText&gt;(Cho &amp;amp; Paul, 2001)&lt;/DisplayText&gt;&lt;record&gt;&lt;rec-number&gt;326&lt;/rec-number&gt;&lt;foreign-keys&gt;&lt;key app="EN" db-id="te5fa029a5r9t9erpax5pp2lxffwxpvrw0tw" timestamp="1485723321"&gt;326&lt;/key&gt;&lt;/foreign-keys&gt;&lt;ref-type name="Journal Article"&gt;17&lt;/ref-type&gt;&lt;contributors&gt;&lt;authors&gt;&lt;author&gt;Cho, JW&lt;/author&gt;&lt;author&gt;Paul, DR&lt;/author&gt;&lt;/authors&gt;&lt;/contributors&gt;&lt;titles&gt;&lt;title&gt;Nylon 6 nanocomposites by melt compounding&lt;/title&gt;&lt;secondary-title&gt;Polymer&lt;/secondary-title&gt;&lt;/titles&gt;&lt;pages&gt;1083-1094&lt;/pages&gt;&lt;volume&gt;42&lt;/volume&gt;&lt;number&gt;3&lt;/number&gt;&lt;dates&gt;&lt;year&gt;2001&lt;/year&gt;&lt;/dates&gt;&lt;isbn&gt;0032-3861&lt;/isbn&gt;&lt;urls&gt;&lt;/urls&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47" w:tooltip="Cho, 2001 #326" w:history="1">
        <w:r w:rsidR="00DE1C74" w:rsidRPr="007E040C">
          <w:rPr>
            <w:rFonts w:ascii="Times New Roman" w:hAnsi="Times New Roman"/>
            <w:noProof/>
            <w:color w:val="000000" w:themeColor="text1"/>
            <w:sz w:val="24"/>
            <w:szCs w:val="24"/>
          </w:rPr>
          <w:t>Cho &amp; Paul, 2001</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505FEF" w:rsidP="00D4656F">
      <w:pPr>
        <w:spacing w:after="0" w:line="480" w:lineRule="auto"/>
        <w:jc w:val="both"/>
        <w:rPr>
          <w:rFonts w:ascii="Times New Roman" w:hAnsi="Times New Roman"/>
          <w:b/>
          <w:color w:val="000000" w:themeColor="text1"/>
          <w:sz w:val="24"/>
          <w:szCs w:val="24"/>
          <w:vertAlign w:val="superscript"/>
        </w:rPr>
      </w:pPr>
      <w:r w:rsidRPr="007E040C">
        <w:rPr>
          <w:rFonts w:ascii="Times New Roman" w:hAnsi="Times New Roman" w:cstheme="minorBidi"/>
          <w:b/>
          <w:noProof/>
          <w:sz w:val="24"/>
        </w:rPr>
        <w:drawing>
          <wp:anchor distT="0" distB="0" distL="114300" distR="114300" simplePos="0" relativeHeight="251906048" behindDoc="1" locked="0" layoutInCell="1" allowOverlap="1" wp14:anchorId="4B0EF008" wp14:editId="171B3FBF">
            <wp:simplePos x="0" y="0"/>
            <wp:positionH relativeFrom="column">
              <wp:posOffset>1079500</wp:posOffset>
            </wp:positionH>
            <wp:positionV relativeFrom="paragraph">
              <wp:posOffset>2637155</wp:posOffset>
            </wp:positionV>
            <wp:extent cx="3384550" cy="1745235"/>
            <wp:effectExtent l="0" t="0" r="6350" b="7620"/>
            <wp:wrapNone/>
            <wp:docPr id="151" name="Picture 151" descr="Full-size image (7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ull-size image (7 K)"/>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84550" cy="1745235"/>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rPr>
        <w:t>There could be several factors might have influence on the morphology and properties of nylon 6/</w:t>
      </w:r>
      <w:proofErr w:type="spellStart"/>
      <w:r w:rsidR="00D4656F" w:rsidRPr="007E040C">
        <w:rPr>
          <w:rFonts w:ascii="Times New Roman" w:hAnsi="Times New Roman"/>
          <w:color w:val="000000" w:themeColor="text1"/>
          <w:sz w:val="24"/>
          <w:szCs w:val="24"/>
        </w:rPr>
        <w:t>organoclay</w:t>
      </w:r>
      <w:proofErr w:type="spellEnd"/>
      <w:r w:rsidR="00D4656F" w:rsidRPr="007E040C">
        <w:rPr>
          <w:rFonts w:ascii="Times New Roman" w:hAnsi="Times New Roman"/>
          <w:color w:val="000000" w:themeColor="text1"/>
          <w:sz w:val="24"/>
          <w:szCs w:val="24"/>
        </w:rPr>
        <w:t xml:space="preserve"> nanocomposites. Such as the extensive research on the melt processing conditions carried out by H.R. Dennis etc., it was claimed that the mean residence time was the key to optimum dispersion. Excessive shear stress would do harm to the </w:t>
      </w:r>
      <w:r w:rsidR="00D4656F">
        <w:rPr>
          <w:rFonts w:ascii="Times New Roman" w:hAnsi="Times New Roman"/>
          <w:color w:val="000000" w:themeColor="text1"/>
          <w:sz w:val="24"/>
          <w:szCs w:val="24"/>
        </w:rPr>
        <w:t>exfoliation</w:t>
      </w:r>
      <w:r w:rsidR="00D4656F" w:rsidRPr="007E040C">
        <w:rPr>
          <w:rFonts w:ascii="Times New Roman" w:hAnsi="Times New Roman"/>
          <w:color w:val="000000" w:themeColor="text1"/>
          <w:sz w:val="24"/>
          <w:szCs w:val="24"/>
        </w:rPr>
        <w:t xml:space="preserve"> of clay layers. As for the </w:t>
      </w:r>
      <w:r w:rsidR="00D4656F">
        <w:rPr>
          <w:rFonts w:ascii="Times New Roman" w:hAnsi="Times New Roman"/>
          <w:color w:val="000000" w:themeColor="text1"/>
          <w:sz w:val="24"/>
          <w:szCs w:val="24"/>
        </w:rPr>
        <w:t>extruding parameters</w:t>
      </w:r>
      <w:r w:rsidR="00D4656F" w:rsidRPr="007E040C">
        <w:rPr>
          <w:rFonts w:ascii="Times New Roman" w:hAnsi="Times New Roman"/>
          <w:color w:val="000000" w:themeColor="text1"/>
          <w:sz w:val="24"/>
          <w:szCs w:val="24"/>
        </w:rPr>
        <w:t xml:space="preserve">, the non-intermeshing twin screw extruder </w:t>
      </w:r>
      <w:r w:rsidR="00D4656F">
        <w:rPr>
          <w:rFonts w:ascii="Times New Roman" w:hAnsi="Times New Roman"/>
          <w:color w:val="000000" w:themeColor="text1"/>
          <w:sz w:val="24"/>
          <w:szCs w:val="24"/>
        </w:rPr>
        <w:t>with medium shear resulted in</w:t>
      </w:r>
      <w:r w:rsidR="00D4656F" w:rsidRPr="007E040C">
        <w:rPr>
          <w:rFonts w:ascii="Times New Roman" w:hAnsi="Times New Roman"/>
          <w:color w:val="000000" w:themeColor="text1"/>
          <w:sz w:val="24"/>
          <w:szCs w:val="24"/>
        </w:rPr>
        <w:t xml:space="preserve"> the best </w:t>
      </w:r>
      <w:r w:rsidR="00D4656F">
        <w:rPr>
          <w:rFonts w:ascii="Times New Roman" w:hAnsi="Times New Roman" w:hint="eastAsia"/>
          <w:color w:val="000000" w:themeColor="text1"/>
          <w:sz w:val="24"/>
          <w:szCs w:val="24"/>
        </w:rPr>
        <w:t>clay exfoliation</w:t>
      </w:r>
      <w:r w:rsidR="00D4656F" w:rsidRPr="007E040C">
        <w:rPr>
          <w:rFonts w:ascii="Times New Roman" w:hAnsi="Times New Roman"/>
          <w:color w:val="000000" w:themeColor="text1"/>
          <w:sz w:val="24"/>
          <w:szCs w:val="24"/>
        </w:rPr>
        <w:t xml:space="preserve">. </w:t>
      </w:r>
      <w:r w:rsidR="00D4656F">
        <w:rPr>
          <w:rFonts w:ascii="Times New Roman" w:hAnsi="Times New Roman"/>
          <w:color w:val="000000" w:themeColor="text1"/>
          <w:sz w:val="24"/>
          <w:szCs w:val="24"/>
        </w:rPr>
        <w:t>In contrast, the co-rotating with either high or low shear, and single screw could not achieve full exfoliation</w:t>
      </w:r>
      <w:r w:rsidR="00D4656F" w:rsidRPr="007E040C">
        <w:rPr>
          <w:rFonts w:ascii="Times New Roman" w:hAnsi="Times New Roman"/>
          <w:color w:val="000000" w:themeColor="text1"/>
          <w:sz w:val="24"/>
          <w:szCs w:val="24"/>
        </w:rPr>
        <w:t xml:space="preserve"> </w:t>
      </w:r>
      <w:r w:rsidR="00D4656F">
        <w:rPr>
          <w:rFonts w:ascii="Times New Roman" w:hAnsi="Times New Roman" w:hint="eastAsia"/>
          <w:color w:val="000000" w:themeColor="text1"/>
          <w:sz w:val="24"/>
          <w:szCs w:val="24"/>
        </w:rPr>
        <w:t xml:space="preserve">as shown in Figure 2.1.6 </w:t>
      </w:r>
      <w:r w:rsidR="00D4656F"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Dennis&lt;/Author&gt;&lt;Year&gt;2001&lt;/Year&gt;&lt;RecNum&gt;318&lt;/RecNum&gt;&lt;DisplayText&gt;(Dennis et al., 2001)&lt;/DisplayText&gt;&lt;record&gt;&lt;rec-number&gt;318&lt;/rec-number&gt;&lt;foreign-keys&gt;&lt;key app="EN" db-id="te5fa029a5r9t9erpax5pp2lxffwxpvrw0tw" timestamp="1485722681"&gt;318&lt;/key&gt;&lt;/foreign-keys&gt;&lt;ref-type name="Journal Article"&gt;17&lt;/ref-type&gt;&lt;contributors&gt;&lt;authors&gt;&lt;author&gt;Dennis, HRea&lt;/author&gt;&lt;author&gt;Hunter, DL&lt;/author&gt;&lt;author&gt;Chang, D&lt;/author&gt;&lt;author&gt;Kim, S&lt;/author&gt;&lt;author&gt;White, JL&lt;/author&gt;&lt;author&gt;Cho, JW&lt;/author&gt;&lt;author&gt;Paul, DR&lt;/author&gt;&lt;/authors&gt;&lt;/contributors&gt;&lt;titles&gt;&lt;title&gt;Effect of melt processing conditions on the extent of exfoliation in organoclay-based nanocomposites&lt;/title&gt;&lt;secondary-title&gt;Polymer&lt;/secondary-title&gt;&lt;/titles&gt;&lt;pages&gt;9513-9522&lt;/pages&gt;&lt;volume&gt;42&lt;/volume&gt;&lt;number&gt;23&lt;/number&gt;&lt;dates&gt;&lt;year&gt;2001&lt;/year&gt;&lt;/dates&gt;&lt;isbn&gt;0032-3861&lt;/isbn&gt;&lt;urls&gt;&lt;/urls&gt;&lt;/record&gt;&lt;/Cite&gt;&lt;/EndNote&gt;</w:instrText>
      </w:r>
      <w:r w:rsidR="00D4656F" w:rsidRPr="007E040C">
        <w:rPr>
          <w:rFonts w:ascii="Times New Roman" w:hAnsi="Times New Roman"/>
          <w:color w:val="000000" w:themeColor="text1"/>
          <w:sz w:val="24"/>
          <w:szCs w:val="24"/>
        </w:rPr>
        <w:fldChar w:fldCharType="separate"/>
      </w:r>
      <w:r w:rsidR="00D4656F" w:rsidRPr="007E040C">
        <w:rPr>
          <w:rFonts w:ascii="Times New Roman" w:hAnsi="Times New Roman"/>
          <w:noProof/>
          <w:color w:val="000000" w:themeColor="text1"/>
          <w:sz w:val="24"/>
          <w:szCs w:val="24"/>
        </w:rPr>
        <w:t>(</w:t>
      </w:r>
      <w:hyperlink w:anchor="_ENREF_60" w:tooltip="Dennis, 2001 #318" w:history="1">
        <w:r w:rsidR="00DE1C74" w:rsidRPr="007E040C">
          <w:rPr>
            <w:rFonts w:ascii="Times New Roman" w:hAnsi="Times New Roman"/>
            <w:noProof/>
            <w:color w:val="000000" w:themeColor="text1"/>
            <w:sz w:val="24"/>
            <w:szCs w:val="24"/>
          </w:rPr>
          <w:t>Dennis et al., 2001</w:t>
        </w:r>
      </w:hyperlink>
      <w:r w:rsidR="00D4656F" w:rsidRPr="007E040C">
        <w:rPr>
          <w:rFonts w:ascii="Times New Roman" w:hAnsi="Times New Roman"/>
          <w:noProof/>
          <w:color w:val="000000" w:themeColor="text1"/>
          <w:sz w:val="24"/>
          <w:szCs w:val="24"/>
        </w:rPr>
        <w:t>)</w:t>
      </w:r>
      <w:r w:rsidR="00D4656F"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w:t>
      </w:r>
      <w:r w:rsidR="00D4656F">
        <w:rPr>
          <w:rFonts w:ascii="Times New Roman" w:hAnsi="Times New Roman"/>
          <w:b/>
          <w:color w:val="000000" w:themeColor="text1"/>
          <w:sz w:val="24"/>
          <w:szCs w:val="24"/>
          <w:vertAlign w:val="superscript"/>
        </w:rPr>
        <w:t xml:space="preserve"> </w:t>
      </w:r>
    </w:p>
    <w:p w:rsidR="00D4656F" w:rsidRPr="007E040C" w:rsidRDefault="00D4656F" w:rsidP="00D4656F">
      <w:pPr>
        <w:tabs>
          <w:tab w:val="left" w:pos="1590"/>
        </w:tabs>
        <w:spacing w:after="0" w:line="480" w:lineRule="auto"/>
        <w:jc w:val="both"/>
        <w:rPr>
          <w:rFonts w:ascii="Times New Roman" w:hAnsi="Times New Roman"/>
          <w:b/>
          <w:color w:val="000000" w:themeColor="text1"/>
          <w:sz w:val="24"/>
          <w:szCs w:val="24"/>
          <w:vertAlign w:val="superscript"/>
        </w:rPr>
      </w:pPr>
      <w:r w:rsidRPr="007E040C">
        <w:rPr>
          <w:rFonts w:ascii="Times New Roman" w:hAnsi="Times New Roman"/>
          <w:b/>
          <w:color w:val="000000" w:themeColor="text1"/>
          <w:sz w:val="24"/>
          <w:szCs w:val="24"/>
          <w:vertAlign w:val="superscript"/>
        </w:rPr>
        <w:tab/>
      </w:r>
    </w:p>
    <w:p w:rsidR="00505FEF" w:rsidRDefault="00505FEF" w:rsidP="0002746C">
      <w:pPr>
        <w:pStyle w:val="Figuretitle"/>
        <w:spacing w:line="240" w:lineRule="auto"/>
      </w:pPr>
      <w:bookmarkStart w:id="272" w:name="_Toc492475906"/>
    </w:p>
    <w:p w:rsidR="00505FEF" w:rsidRDefault="00505FEF" w:rsidP="0002746C">
      <w:pPr>
        <w:pStyle w:val="Figuretitle"/>
        <w:spacing w:line="240" w:lineRule="auto"/>
      </w:pPr>
    </w:p>
    <w:p w:rsidR="00D4656F" w:rsidRPr="007E040C" w:rsidRDefault="00D4656F" w:rsidP="0002746C">
      <w:pPr>
        <w:pStyle w:val="Figuretitle"/>
        <w:spacing w:line="240" w:lineRule="auto"/>
      </w:pPr>
      <w:bookmarkStart w:id="273" w:name="_Toc492648113"/>
      <w:bookmarkStart w:id="274" w:name="_Toc493534937"/>
      <w:proofErr w:type="gramStart"/>
      <w:r w:rsidRPr="007E040C">
        <w:t xml:space="preserve">Figure </w:t>
      </w:r>
      <w:r>
        <w:rPr>
          <w:rFonts w:hint="eastAsia"/>
        </w:rPr>
        <w:t>2.1.</w:t>
      </w:r>
      <w:r w:rsidRPr="007E040C">
        <w:t>6.</w:t>
      </w:r>
      <w:proofErr w:type="gramEnd"/>
      <w:r w:rsidRPr="007E040C">
        <w:t xml:space="preserve"> X-Ray Diffraction patterns for </w:t>
      </w:r>
      <w:proofErr w:type="spellStart"/>
      <w:r w:rsidRPr="007E040C">
        <w:t>Cloisite</w:t>
      </w:r>
      <w:proofErr w:type="spellEnd"/>
      <w:r w:rsidRPr="007E040C">
        <w:t xml:space="preserve"> 15A and nylon 6 materials with different extruder and screw configuration (Reproduced from reference </w:t>
      </w:r>
      <w:r w:rsidRPr="007E040C">
        <w:fldChar w:fldCharType="begin"/>
      </w:r>
      <w:r w:rsidR="00DE1C74">
        <w:instrText xml:space="preserve"> ADDIN EN.CITE &lt;EndNote&gt;&lt;Cite&gt;&lt;Author&gt;Dennis&lt;/Author&gt;&lt;Year&gt;2001&lt;/Year&gt;&lt;RecNum&gt;318&lt;/RecNum&gt;&lt;DisplayText&gt;(Dennis et al., 2001)&lt;/DisplayText&gt;&lt;record&gt;&lt;rec-number&gt;318&lt;/rec-number&gt;&lt;foreign-keys&gt;&lt;key app="EN" db-id="te5fa029a5r9t9erpax5pp2lxffwxpvrw0tw" timestamp="1485722681"&gt;318&lt;/key&gt;&lt;/foreign-keys&gt;&lt;ref-type name="Journal Article"&gt;17&lt;/ref-type&gt;&lt;contributors&gt;&lt;authors&gt;&lt;author&gt;Dennis, HRea&lt;/author&gt;&lt;author&gt;Hunter, DL&lt;/author&gt;&lt;author&gt;Chang, D&lt;/author&gt;&lt;author&gt;Kim, S&lt;/author&gt;&lt;author&gt;White, JL&lt;/author&gt;&lt;author&gt;Cho, JW&lt;/author&gt;&lt;author&gt;Paul, DR&lt;/author&gt;&lt;/authors&gt;&lt;/contributors&gt;&lt;titles&gt;&lt;title&gt;Effect of melt processing conditions on the extent of exfoliation in organoclay-based nanocomposites&lt;/title&gt;&lt;secondary-title&gt;Polymer&lt;/secondary-title&gt;&lt;/titles&gt;&lt;pages&gt;9513-9522&lt;/pages&gt;&lt;volume&gt;42&lt;/volume&gt;&lt;number&gt;23&lt;/number&gt;&lt;dates&gt;&lt;year&gt;2001&lt;/year&gt;&lt;/dates&gt;&lt;isbn&gt;0032-3861&lt;/isbn&gt;&lt;urls&gt;&lt;/urls&gt;&lt;/record&gt;&lt;/Cite&gt;&lt;/EndNote&gt;</w:instrText>
      </w:r>
      <w:r w:rsidRPr="007E040C">
        <w:fldChar w:fldCharType="separate"/>
      </w:r>
      <w:r w:rsidRPr="007E040C">
        <w:rPr>
          <w:noProof/>
        </w:rPr>
        <w:t>(</w:t>
      </w:r>
      <w:hyperlink w:anchor="_ENREF_60" w:tooltip="Dennis, 2001 #318" w:history="1">
        <w:r w:rsidR="00DE1C74" w:rsidRPr="007E040C">
          <w:rPr>
            <w:noProof/>
          </w:rPr>
          <w:t>Dennis et al., 2001</w:t>
        </w:r>
      </w:hyperlink>
      <w:r w:rsidRPr="007E040C">
        <w:rPr>
          <w:noProof/>
        </w:rPr>
        <w:t>)</w:t>
      </w:r>
      <w:r w:rsidRPr="007E040C">
        <w:fldChar w:fldCharType="end"/>
      </w:r>
      <w:r w:rsidRPr="007E040C">
        <w:t>)</w:t>
      </w:r>
      <w:r>
        <w:rPr>
          <w:rFonts w:hint="eastAsia"/>
        </w:rPr>
        <w:t>.</w:t>
      </w:r>
      <w:bookmarkEnd w:id="272"/>
      <w:bookmarkEnd w:id="273"/>
      <w:bookmarkEnd w:id="274"/>
    </w:p>
    <w:p w:rsidR="00D4656F" w:rsidRPr="007E040C" w:rsidRDefault="00D4656F" w:rsidP="00D4656F">
      <w:pPr>
        <w:tabs>
          <w:tab w:val="left" w:pos="1590"/>
        </w:tabs>
        <w:spacing w:after="0" w:line="480" w:lineRule="auto"/>
        <w:jc w:val="both"/>
        <w:rPr>
          <w:rFonts w:ascii="Times New Roman" w:hAnsi="Times New Roman"/>
          <w:b/>
          <w:color w:val="000000" w:themeColor="text1"/>
          <w:sz w:val="24"/>
          <w:szCs w:val="24"/>
          <w:vertAlign w:val="superscript"/>
        </w:rPr>
      </w:pPr>
    </w:p>
    <w:p w:rsidR="00D4656F" w:rsidRPr="007E040C" w:rsidRDefault="006F44B3" w:rsidP="00D4656F">
      <w:pPr>
        <w:spacing w:after="0" w:line="480" w:lineRule="auto"/>
        <w:jc w:val="both"/>
        <w:rPr>
          <w:rFonts w:ascii="Times New Roman" w:hAnsi="Times New Roman"/>
          <w:color w:val="000000" w:themeColor="text1"/>
          <w:sz w:val="24"/>
          <w:szCs w:val="24"/>
        </w:rPr>
      </w:pPr>
      <w:r w:rsidRPr="007E040C">
        <w:rPr>
          <w:rFonts w:ascii="Times New Roman" w:hAnsi="Times New Roman" w:cstheme="minorBidi"/>
          <w:b/>
          <w:noProof/>
          <w:sz w:val="24"/>
        </w:rPr>
        <w:lastRenderedPageBreak/>
        <w:drawing>
          <wp:anchor distT="0" distB="0" distL="114300" distR="114300" simplePos="0" relativeHeight="251907072" behindDoc="1" locked="0" layoutInCell="1" allowOverlap="1" wp14:anchorId="0B6937E4" wp14:editId="5E91CD77">
            <wp:simplePos x="0" y="0"/>
            <wp:positionH relativeFrom="column">
              <wp:posOffset>1460500</wp:posOffset>
            </wp:positionH>
            <wp:positionV relativeFrom="paragraph">
              <wp:posOffset>3765550</wp:posOffset>
            </wp:positionV>
            <wp:extent cx="2705100" cy="2161460"/>
            <wp:effectExtent l="0" t="0" r="0" b="0"/>
            <wp:wrapNone/>
            <wp:docPr id="152" name="Picture 152" descr="Full-size image (7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ull-size image (7 K)"/>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161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rPr>
        <w:t xml:space="preserve">The molecular weight was expected to affect the formation of nylon 6/clay nanocomposite by a study done in the same year by </w:t>
      </w:r>
      <w:proofErr w:type="spellStart"/>
      <w:r w:rsidR="00D4656F" w:rsidRPr="007E040C">
        <w:rPr>
          <w:rFonts w:ascii="Times New Roman" w:hAnsi="Times New Roman"/>
          <w:color w:val="000000" w:themeColor="text1"/>
          <w:sz w:val="24"/>
          <w:szCs w:val="24"/>
        </w:rPr>
        <w:t>Fornes</w:t>
      </w:r>
      <w:proofErr w:type="spellEnd"/>
      <w:r w:rsidR="00D4656F" w:rsidRPr="007E040C">
        <w:rPr>
          <w:rFonts w:ascii="Times New Roman" w:hAnsi="Times New Roman"/>
          <w:color w:val="000000" w:themeColor="text1"/>
          <w:sz w:val="24"/>
          <w:szCs w:val="24"/>
        </w:rPr>
        <w:t xml:space="preserve"> etc. High molecular weight nylon 6 presented well-exfoliated structure while low molecular weight nylon 6 yielded mixture of intercalation and exfoliation. </w:t>
      </w:r>
      <w:r w:rsidR="00D4656F" w:rsidRPr="007E040C">
        <w:rPr>
          <w:rFonts w:ascii="Times New Roman" w:hAnsi="Times New Roman" w:cstheme="minorBidi"/>
          <w:color w:val="000000"/>
          <w:sz w:val="24"/>
          <w:szCs w:val="24"/>
        </w:rPr>
        <w:t xml:space="preserve">High molecular weight nylon 6 was </w:t>
      </w:r>
      <w:r w:rsidR="00D4656F">
        <w:rPr>
          <w:rFonts w:ascii="Times New Roman" w:hAnsi="Times New Roman" w:cstheme="minorBidi"/>
          <w:color w:val="000000"/>
          <w:sz w:val="24"/>
          <w:szCs w:val="24"/>
        </w:rPr>
        <w:t>superior</w:t>
      </w:r>
      <w:r w:rsidR="00D4656F" w:rsidRPr="007E040C">
        <w:rPr>
          <w:rFonts w:ascii="Times New Roman" w:hAnsi="Times New Roman" w:cstheme="minorBidi"/>
          <w:color w:val="000000"/>
          <w:sz w:val="24"/>
          <w:szCs w:val="24"/>
        </w:rPr>
        <w:t xml:space="preserve"> to low molecular weight on improving Young’s modulus (from 2.75 </w:t>
      </w:r>
      <w:proofErr w:type="spellStart"/>
      <w:proofErr w:type="gramStart"/>
      <w:r w:rsidR="00D4656F" w:rsidRPr="007E040C">
        <w:rPr>
          <w:rFonts w:ascii="Times New Roman" w:hAnsi="Times New Roman" w:cstheme="minorBidi"/>
          <w:color w:val="000000"/>
          <w:sz w:val="24"/>
          <w:szCs w:val="24"/>
        </w:rPr>
        <w:t>GPa</w:t>
      </w:r>
      <w:proofErr w:type="spellEnd"/>
      <w:proofErr w:type="gramEnd"/>
      <w:r w:rsidR="00D4656F" w:rsidRPr="007E040C">
        <w:rPr>
          <w:rFonts w:ascii="Times New Roman" w:hAnsi="Times New Roman" w:cstheme="minorBidi"/>
          <w:color w:val="000000"/>
          <w:sz w:val="24"/>
          <w:szCs w:val="24"/>
        </w:rPr>
        <w:t xml:space="preserve"> to 5.70 </w:t>
      </w:r>
      <w:proofErr w:type="spellStart"/>
      <w:r w:rsidR="00D4656F" w:rsidRPr="007E040C">
        <w:rPr>
          <w:rFonts w:ascii="Times New Roman" w:hAnsi="Times New Roman" w:cstheme="minorBidi"/>
          <w:color w:val="000000"/>
          <w:sz w:val="24"/>
          <w:szCs w:val="24"/>
        </w:rPr>
        <w:t>GPa</w:t>
      </w:r>
      <w:proofErr w:type="spellEnd"/>
      <w:r w:rsidR="00D4656F" w:rsidRPr="007E040C">
        <w:rPr>
          <w:rFonts w:ascii="Times New Roman" w:hAnsi="Times New Roman" w:cstheme="minorBidi"/>
          <w:color w:val="000000"/>
          <w:sz w:val="24"/>
          <w:szCs w:val="24"/>
        </w:rPr>
        <w:t xml:space="preserve"> with 7% MMT) and tensile strength (from 69.7 MPa to 97.6 MPa) shown in </w:t>
      </w:r>
      <w:r w:rsidR="00D4656F" w:rsidRPr="007E040C">
        <w:rPr>
          <w:rFonts w:ascii="Times New Roman" w:hAnsi="Times New Roman" w:cstheme="minorBidi"/>
          <w:color w:val="000000" w:themeColor="text1"/>
          <w:sz w:val="24"/>
          <w:szCs w:val="24"/>
        </w:rPr>
        <w:t>Figure</w:t>
      </w:r>
      <w:r w:rsidR="00D4656F" w:rsidRPr="007E040C">
        <w:rPr>
          <w:rFonts w:ascii="Times New Roman" w:hAnsi="Times New Roman" w:cstheme="minorBidi"/>
          <w:color w:val="FF0000"/>
          <w:sz w:val="24"/>
          <w:szCs w:val="24"/>
        </w:rPr>
        <w:t xml:space="preserve"> </w:t>
      </w:r>
      <w:r w:rsidR="00D4656F" w:rsidRPr="00F6042A">
        <w:rPr>
          <w:rFonts w:ascii="Times New Roman" w:hAnsi="Times New Roman" w:cstheme="minorBidi"/>
          <w:color w:val="000000" w:themeColor="text1"/>
          <w:sz w:val="24"/>
          <w:szCs w:val="24"/>
        </w:rPr>
        <w:t>2.1.7</w:t>
      </w:r>
      <w:r w:rsidR="00D4656F" w:rsidRPr="007E040C">
        <w:rPr>
          <w:rFonts w:ascii="Times New Roman" w:hAnsi="Times New Roman" w:cstheme="minorBidi"/>
          <w:color w:val="000000" w:themeColor="text1"/>
          <w:sz w:val="24"/>
          <w:szCs w:val="24"/>
        </w:rPr>
        <w:t xml:space="preserve">. </w:t>
      </w:r>
      <w:r w:rsidR="00D4656F">
        <w:rPr>
          <w:rFonts w:ascii="Times New Roman" w:hAnsi="Times New Roman"/>
          <w:color w:val="000000" w:themeColor="text1"/>
          <w:sz w:val="24"/>
          <w:szCs w:val="24"/>
        </w:rPr>
        <w:t>This</w:t>
      </w:r>
      <w:r w:rsidR="00D4656F" w:rsidRPr="007E040C">
        <w:rPr>
          <w:rFonts w:ascii="Times New Roman" w:hAnsi="Times New Roman"/>
          <w:color w:val="000000" w:themeColor="text1"/>
          <w:sz w:val="24"/>
          <w:szCs w:val="24"/>
        </w:rPr>
        <w:t xml:space="preserve"> contributed to the high shear stress which promoted exfoliation </w:t>
      </w:r>
      <w:r w:rsidR="00D4656F"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Fornes&lt;/Author&gt;&lt;Year&gt;2001&lt;/Year&gt;&lt;RecNum&gt;327&lt;/RecNum&gt;&lt;DisplayText&gt;(Fornes et al., 2001)&lt;/DisplayText&gt;&lt;record&gt;&lt;rec-number&gt;327&lt;/rec-number&gt;&lt;foreign-keys&gt;&lt;key app="EN" db-id="te5fa029a5r9t9erpax5pp2lxffwxpvrw0tw" timestamp="1485723415"&gt;327&lt;/key&gt;&lt;/foreign-keys&gt;&lt;ref-type name="Journal Article"&gt;17&lt;/ref-type&gt;&lt;contributors&gt;&lt;authors&gt;&lt;author&gt;Fornes, TD&lt;/author&gt;&lt;author&gt;Yoon, PJ&lt;/author&gt;&lt;author&gt;Keskkula, H&lt;/author&gt;&lt;author&gt;Paul, DR&lt;/author&gt;&lt;/authors&gt;&lt;/contributors&gt;&lt;titles&gt;&lt;title&gt;Nylon 6 nanocomposites: the effect of matrix molecular weight&lt;/title&gt;&lt;secondary-title&gt;Polymer&lt;/secondary-title&gt;&lt;/titles&gt;&lt;pages&gt;09929-09940&lt;/pages&gt;&lt;volume&gt;42&lt;/volume&gt;&lt;number&gt;25&lt;/number&gt;&lt;dates&gt;&lt;year&gt;2001&lt;/year&gt;&lt;/dates&gt;&lt;isbn&gt;0032-3861&lt;/isbn&gt;&lt;urls&gt;&lt;/urls&gt;&lt;/record&gt;&lt;/Cite&gt;&lt;/EndNote&gt;</w:instrText>
      </w:r>
      <w:r w:rsidR="00D4656F" w:rsidRPr="007E040C">
        <w:rPr>
          <w:rFonts w:ascii="Times New Roman" w:hAnsi="Times New Roman"/>
          <w:color w:val="000000" w:themeColor="text1"/>
          <w:sz w:val="24"/>
          <w:szCs w:val="24"/>
        </w:rPr>
        <w:fldChar w:fldCharType="separate"/>
      </w:r>
      <w:r w:rsidR="00D4656F" w:rsidRPr="007E040C">
        <w:rPr>
          <w:rFonts w:ascii="Times New Roman" w:hAnsi="Times New Roman"/>
          <w:noProof/>
          <w:color w:val="000000" w:themeColor="text1"/>
          <w:sz w:val="24"/>
          <w:szCs w:val="24"/>
        </w:rPr>
        <w:t>(</w:t>
      </w:r>
      <w:hyperlink w:anchor="_ENREF_72" w:tooltip="Fornes, 2001 #327" w:history="1">
        <w:r w:rsidR="00DE1C74" w:rsidRPr="007E040C">
          <w:rPr>
            <w:rFonts w:ascii="Times New Roman" w:hAnsi="Times New Roman"/>
            <w:noProof/>
            <w:color w:val="000000" w:themeColor="text1"/>
            <w:sz w:val="24"/>
            <w:szCs w:val="24"/>
          </w:rPr>
          <w:t>Fornes et al., 2001</w:t>
        </w:r>
      </w:hyperlink>
      <w:r w:rsidR="00D4656F" w:rsidRPr="007E040C">
        <w:rPr>
          <w:rFonts w:ascii="Times New Roman" w:hAnsi="Times New Roman"/>
          <w:noProof/>
          <w:color w:val="000000" w:themeColor="text1"/>
          <w:sz w:val="24"/>
          <w:szCs w:val="24"/>
        </w:rPr>
        <w:t>)</w:t>
      </w:r>
      <w:r w:rsidR="00D4656F"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 xml:space="preserve">. Not long after they did another investigation on the effect of </w:t>
      </w:r>
      <w:proofErr w:type="spellStart"/>
      <w:r w:rsidR="00D4656F" w:rsidRPr="007E040C">
        <w:rPr>
          <w:rFonts w:ascii="Times New Roman" w:hAnsi="Times New Roman"/>
          <w:color w:val="000000" w:themeColor="text1"/>
          <w:sz w:val="24"/>
          <w:szCs w:val="24"/>
        </w:rPr>
        <w:t>organoclay</w:t>
      </w:r>
      <w:proofErr w:type="spellEnd"/>
      <w:r w:rsidR="00D4656F" w:rsidRPr="007E040C">
        <w:rPr>
          <w:rFonts w:ascii="Times New Roman" w:hAnsi="Times New Roman"/>
          <w:color w:val="000000" w:themeColor="text1"/>
          <w:sz w:val="24"/>
          <w:szCs w:val="24"/>
        </w:rPr>
        <w:t xml:space="preserve"> structure, where they found a series of factors relating to better exfoliation and mechanical properties: One long alkyl tail instead of two, methyl groups on the amine rather than 2-hydroxy-ethyl groups, appropriate amount of amine surfactant with no excess </w:t>
      </w:r>
      <w:r w:rsidR="00D4656F"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Fornes&lt;/Author&gt;&lt;Year&gt;2002&lt;/Year&gt;&lt;RecNum&gt;288&lt;/RecNum&gt;&lt;DisplayText&gt;(Fornes et al., 2002)&lt;/DisplayText&gt;&lt;record&gt;&lt;rec-number&gt;288&lt;/rec-number&gt;&lt;foreign-keys&gt;&lt;key app="EN" db-id="te5fa029a5r9t9erpax5pp2lxffwxpvrw0tw" timestamp="1485720550"&gt;288&lt;/key&gt;&lt;/foreign-keys&gt;&lt;ref-type name="Journal Article"&gt;17&lt;/ref-type&gt;&lt;contributors&gt;&lt;authors&gt;&lt;author&gt;Fornes, TD&lt;/author&gt;&lt;author&gt;Yoon, PJ&lt;/author&gt;&lt;author&gt;Hunter, DL&lt;/author&gt;&lt;author&gt;Keskkula, H&lt;/author&gt;&lt;author&gt;Paul, DR&lt;/author&gt;&lt;/authors&gt;&lt;/contributors&gt;&lt;titles&gt;&lt;title&gt;Effect of organoclay structure on nylon 6 nanocomposite morphology and properties&lt;/title&gt;&lt;secondary-title&gt;Polymer&lt;/secondary-title&gt;&lt;/titles&gt;&lt;pages&gt;5915-5933&lt;/pages&gt;&lt;volume&gt;43&lt;/volume&gt;&lt;number&gt;22&lt;/number&gt;&lt;dates&gt;&lt;year&gt;2002&lt;/year&gt;&lt;/dates&gt;&lt;isbn&gt;0032-3861&lt;/isbn&gt;&lt;urls&gt;&lt;/urls&gt;&lt;/record&gt;&lt;/Cite&gt;&lt;/EndNote&gt;</w:instrText>
      </w:r>
      <w:r w:rsidR="00D4656F" w:rsidRPr="007E040C">
        <w:rPr>
          <w:rFonts w:ascii="Times New Roman" w:hAnsi="Times New Roman"/>
          <w:color w:val="000000" w:themeColor="text1"/>
          <w:sz w:val="24"/>
          <w:szCs w:val="24"/>
        </w:rPr>
        <w:fldChar w:fldCharType="separate"/>
      </w:r>
      <w:r w:rsidR="00D4656F" w:rsidRPr="007E040C">
        <w:rPr>
          <w:rFonts w:ascii="Times New Roman" w:hAnsi="Times New Roman"/>
          <w:noProof/>
          <w:color w:val="000000" w:themeColor="text1"/>
          <w:sz w:val="24"/>
          <w:szCs w:val="24"/>
        </w:rPr>
        <w:t>(</w:t>
      </w:r>
      <w:hyperlink w:anchor="_ENREF_71" w:tooltip="Fornes, 2002 #288" w:history="1">
        <w:r w:rsidR="00DE1C74" w:rsidRPr="007E040C">
          <w:rPr>
            <w:rFonts w:ascii="Times New Roman" w:hAnsi="Times New Roman"/>
            <w:noProof/>
            <w:color w:val="000000" w:themeColor="text1"/>
            <w:sz w:val="24"/>
            <w:szCs w:val="24"/>
          </w:rPr>
          <w:t>Fornes et al., 2002</w:t>
        </w:r>
      </w:hyperlink>
      <w:r w:rsidR="00D4656F" w:rsidRPr="007E040C">
        <w:rPr>
          <w:rFonts w:ascii="Times New Roman" w:hAnsi="Times New Roman"/>
          <w:noProof/>
          <w:color w:val="000000" w:themeColor="text1"/>
          <w:sz w:val="24"/>
          <w:szCs w:val="24"/>
        </w:rPr>
        <w:t>)</w:t>
      </w:r>
      <w:r w:rsidR="00D4656F" w:rsidRPr="007E040C">
        <w:rPr>
          <w:rFonts w:ascii="Times New Roman" w:hAnsi="Times New Roman"/>
          <w:color w:val="000000" w:themeColor="text1"/>
          <w:sz w:val="24"/>
          <w:szCs w:val="24"/>
        </w:rPr>
        <w:fldChar w:fldCharType="end"/>
      </w:r>
      <w:r w:rsidR="00D4656F" w:rsidRPr="007E040C">
        <w:rPr>
          <w:rFonts w:ascii="Times New Roman" w:hAnsi="Times New Roman"/>
          <w:color w:val="000000" w:themeColor="text1"/>
          <w:sz w:val="24"/>
          <w:szCs w:val="24"/>
        </w:rPr>
        <w:t>.</w:t>
      </w:r>
      <w:r w:rsidR="00D4656F" w:rsidRPr="007E040C">
        <w:rPr>
          <w:rFonts w:ascii="Times New Roman" w:hAnsi="Times New Roman"/>
          <w:b/>
          <w:color w:val="000000" w:themeColor="text1"/>
          <w:sz w:val="24"/>
          <w:szCs w:val="24"/>
          <w:vertAlign w:val="superscript"/>
        </w:rPr>
        <w:t xml:space="preserve"> </w:t>
      </w:r>
    </w:p>
    <w:p w:rsidR="00D4656F" w:rsidRPr="007E040C" w:rsidRDefault="00D4656F" w:rsidP="00D4656F">
      <w:pPr>
        <w:spacing w:after="0" w:line="480" w:lineRule="auto"/>
        <w:jc w:val="center"/>
        <w:rPr>
          <w:rFonts w:ascii="Times New Roman" w:hAnsi="Times New Roman"/>
          <w:color w:val="000000" w:themeColor="text1"/>
          <w:sz w:val="24"/>
          <w:szCs w:val="24"/>
        </w:rPr>
      </w:pPr>
    </w:p>
    <w:p w:rsidR="006F44B3" w:rsidRDefault="006F44B3" w:rsidP="0002746C">
      <w:pPr>
        <w:pStyle w:val="Figuretitle"/>
        <w:spacing w:line="240" w:lineRule="auto"/>
      </w:pPr>
      <w:bookmarkStart w:id="275" w:name="_Toc492475907"/>
    </w:p>
    <w:p w:rsidR="006F44B3" w:rsidRDefault="006F44B3" w:rsidP="0002746C">
      <w:pPr>
        <w:pStyle w:val="Figuretitle"/>
        <w:spacing w:line="240" w:lineRule="auto"/>
      </w:pPr>
    </w:p>
    <w:p w:rsidR="006F44B3" w:rsidRDefault="006F44B3" w:rsidP="0002746C">
      <w:pPr>
        <w:pStyle w:val="Figuretitle"/>
        <w:spacing w:line="240" w:lineRule="auto"/>
      </w:pPr>
    </w:p>
    <w:p w:rsidR="00D4656F" w:rsidRPr="007E040C" w:rsidRDefault="00D4656F" w:rsidP="0002746C">
      <w:pPr>
        <w:pStyle w:val="Figuretitle"/>
        <w:spacing w:line="240" w:lineRule="auto"/>
      </w:pPr>
      <w:bookmarkStart w:id="276" w:name="_Toc492648114"/>
      <w:bookmarkStart w:id="277" w:name="_Toc493534938"/>
      <w:proofErr w:type="gramStart"/>
      <w:r w:rsidRPr="007E040C">
        <w:t xml:space="preserve">Figure </w:t>
      </w:r>
      <w:r>
        <w:rPr>
          <w:rFonts w:hint="eastAsia"/>
        </w:rPr>
        <w:t>2.1.</w:t>
      </w:r>
      <w:r w:rsidRPr="007E040C">
        <w:t>7.</w:t>
      </w:r>
      <w:proofErr w:type="gramEnd"/>
      <w:r w:rsidRPr="007E040C">
        <w:t xml:space="preserve"> Effect on the Young’s modulus of MMT content for nylon 6 with different molecular weight (Reproduced from reference </w:t>
      </w:r>
      <w:r w:rsidRPr="007E040C">
        <w:fldChar w:fldCharType="begin"/>
      </w:r>
      <w:r w:rsidR="00DE1C74">
        <w:instrText xml:space="preserve"> ADDIN EN.CITE &lt;EndNote&gt;&lt;Cite&gt;&lt;Author&gt;Fornes&lt;/Author&gt;&lt;Year&gt;2001&lt;/Year&gt;&lt;RecNum&gt;327&lt;/RecNum&gt;&lt;DisplayText&gt;(Fornes et al., 2001)&lt;/DisplayText&gt;&lt;record&gt;&lt;rec-number&gt;327&lt;/rec-number&gt;&lt;foreign-keys&gt;&lt;key app="EN" db-id="te5fa029a5r9t9erpax5pp2lxffwxpvrw0tw" timestamp="1485723415"&gt;327&lt;/key&gt;&lt;/foreign-keys&gt;&lt;ref-type name="Journal Article"&gt;17&lt;/ref-type&gt;&lt;contributors&gt;&lt;authors&gt;&lt;author&gt;Fornes, TD&lt;/author&gt;&lt;author&gt;Yoon, PJ&lt;/author&gt;&lt;author&gt;Keskkula, H&lt;/author&gt;&lt;author&gt;Paul, DR&lt;/author&gt;&lt;/authors&gt;&lt;/contributors&gt;&lt;titles&gt;&lt;title&gt;Nylon 6 nanocomposites: the effect of matrix molecular weight&lt;/title&gt;&lt;secondary-title&gt;Polymer&lt;/secondary-title&gt;&lt;/titles&gt;&lt;pages&gt;09929-09940&lt;/pages&gt;&lt;volume&gt;42&lt;/volume&gt;&lt;number&gt;25&lt;/number&gt;&lt;dates&gt;&lt;year&gt;2001&lt;/year&gt;&lt;/dates&gt;&lt;isbn&gt;0032-3861&lt;/isbn&gt;&lt;urls&gt;&lt;/urls&gt;&lt;/record&gt;&lt;/Cite&gt;&lt;/EndNote&gt;</w:instrText>
      </w:r>
      <w:r w:rsidRPr="007E040C">
        <w:fldChar w:fldCharType="separate"/>
      </w:r>
      <w:r w:rsidRPr="007E040C">
        <w:rPr>
          <w:noProof/>
        </w:rPr>
        <w:t>(</w:t>
      </w:r>
      <w:hyperlink w:anchor="_ENREF_72" w:tooltip="Fornes, 2001 #327" w:history="1">
        <w:r w:rsidR="00DE1C74" w:rsidRPr="007E040C">
          <w:rPr>
            <w:noProof/>
          </w:rPr>
          <w:t>Fornes et al., 2001</w:t>
        </w:r>
      </w:hyperlink>
      <w:r w:rsidRPr="007E040C">
        <w:rPr>
          <w:noProof/>
        </w:rPr>
        <w:t>)</w:t>
      </w:r>
      <w:r w:rsidRPr="007E040C">
        <w:fldChar w:fldCharType="end"/>
      </w:r>
      <w:r w:rsidRPr="007E040C">
        <w:t>)</w:t>
      </w:r>
      <w:r>
        <w:rPr>
          <w:rFonts w:hint="eastAsia"/>
        </w:rPr>
        <w:t>.</w:t>
      </w:r>
      <w:bookmarkEnd w:id="275"/>
      <w:bookmarkEnd w:id="276"/>
      <w:bookmarkEnd w:id="277"/>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 xml:space="preserve">Above all, the Young’s modulus usually increases with the increasing volume fraction of clay fillers but decreases with the ascending clay particle size. The interaction between polymer matrix and clay fillers also has an effect on the Young’s modulus and yield stress. Especially for the lowly crystalline polymers, the strong interaction is often beneficial for enhancing Young’s modulus. When it comes to yield stress or ultimate stress, it will be proportional to the volume fraction of clay fillers when good interaction is found at the polymer/clay </w:t>
      </w:r>
      <w:r w:rsidRPr="007E040C">
        <w:rPr>
          <w:rFonts w:ascii="Times New Roman" w:hAnsi="Times New Roman"/>
          <w:color w:val="000000" w:themeColor="text1"/>
          <w:sz w:val="24"/>
          <w:szCs w:val="24"/>
        </w:rPr>
        <w:lastRenderedPageBreak/>
        <w:t xml:space="preserve">interface. On the contrary for the nanocomposites with poor interfacial interaction where the yield stress or the ultimate stress decreases when adding clay fillers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Shi&lt;/Author&gt;&lt;Year&gt;1996&lt;/Year&gt;&lt;RecNum&gt;366&lt;/RecNum&gt;&lt;DisplayText&gt;(Shi et al., 1996)&lt;/DisplayText&gt;&lt;record&gt;&lt;rec-number&gt;366&lt;/rec-number&gt;&lt;foreign-keys&gt;&lt;key app="EN" db-id="te5fa029a5r9t9erpax5pp2lxffwxpvrw0tw" timestamp="1485726621"&gt;366&lt;/key&gt;&lt;/foreign-keys&gt;&lt;ref-type name="Journal Article"&gt;17&lt;/ref-type&gt;&lt;contributors&gt;&lt;authors&gt;&lt;author&gt;Shi, Hengzhen&lt;/author&gt;&lt;author&gt;Lan, Tie&lt;/author&gt;&lt;author&gt;Pinnavaia, Thomas J&lt;/author&gt;&lt;/authors&gt;&lt;/contributors&gt;&lt;titles&gt;&lt;title&gt;Interfacial effects on the reinforcement properties of polymer− organoclay nanocomposites&lt;/title&gt;&lt;secondary-title&gt;Chemistry of materials&lt;/secondary-title&gt;&lt;/titles&gt;&lt;periodical&gt;&lt;full-title&gt;Chemistry of Materials&lt;/full-title&gt;&lt;abbr-1&gt;Chem. Mater.&lt;/abbr-1&gt;&lt;abbr-2&gt;Chem Mater&lt;/abbr-2&gt;&lt;/periodical&gt;&lt;pages&gt;1584-1587&lt;/pages&gt;&lt;volume&gt;8&lt;/volume&gt;&lt;number&gt;8&lt;/number&gt;&lt;dates&gt;&lt;year&gt;1996&lt;/year&gt;&lt;/dates&gt;&lt;isbn&gt;0897-4756&lt;/isbn&gt;&lt;urls&gt;&lt;/urls&gt;&lt;/record&gt;&lt;/Cite&gt;&lt;/EndNote&gt;</w:instrText>
      </w:r>
      <w:r w:rsidRPr="007E040C">
        <w:rPr>
          <w:rFonts w:ascii="Times New Roman" w:hAnsi="Times New Roman"/>
          <w:color w:val="000000" w:themeColor="text1"/>
          <w:sz w:val="24"/>
          <w:szCs w:val="24"/>
        </w:rPr>
        <w:fldChar w:fldCharType="separate"/>
      </w:r>
      <w:r>
        <w:rPr>
          <w:rFonts w:ascii="Times New Roman" w:hAnsi="Times New Roman"/>
          <w:noProof/>
          <w:color w:val="000000" w:themeColor="text1"/>
          <w:sz w:val="24"/>
          <w:szCs w:val="24"/>
        </w:rPr>
        <w:t>(</w:t>
      </w:r>
      <w:hyperlink w:anchor="_ENREF_212" w:tooltip="Shi, 1996 #366" w:history="1">
        <w:r w:rsidR="00DE1C74">
          <w:rPr>
            <w:rFonts w:ascii="Times New Roman" w:hAnsi="Times New Roman"/>
            <w:noProof/>
            <w:color w:val="000000" w:themeColor="text1"/>
            <w:sz w:val="24"/>
            <w:szCs w:val="24"/>
          </w:rPr>
          <w:t>Shi et al., 1996</w:t>
        </w:r>
      </w:hyperlink>
      <w:r>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As discussed before, for polyamide clay nanocomposites, the incorporation of </w:t>
      </w:r>
      <w:proofErr w:type="spellStart"/>
      <w:r w:rsidRPr="007E040C">
        <w:rPr>
          <w:rFonts w:ascii="Times New Roman" w:hAnsi="Times New Roman"/>
          <w:color w:val="000000" w:themeColor="text1"/>
          <w:sz w:val="24"/>
          <w:szCs w:val="24"/>
          <w:lang w:val="en-US"/>
        </w:rPr>
        <w:t>nanoclay</w:t>
      </w:r>
      <w:proofErr w:type="spellEnd"/>
      <w:r w:rsidRPr="007E040C">
        <w:rPr>
          <w:rFonts w:ascii="Times New Roman" w:hAnsi="Times New Roman"/>
          <w:color w:val="000000" w:themeColor="text1"/>
          <w:sz w:val="24"/>
          <w:szCs w:val="24"/>
          <w:lang w:val="en-US"/>
        </w:rPr>
        <w:t xml:space="preserve"> is known to be effective for improving all sorts of mechanical properties such as Young’s modulus and tensile strength. However, the change of toughness is often unique, independent from the variation of other mechanical properties. In nanocomposites, it is believed that there are four main factors that can affect toughness. First of all, fine particle dispersion free from agglomeration is believed to be able to maintain or even enhance toughness. Second, the mobility of filler platelets is crucial for arrangement and orientation induced by external stress. The movement of those platelets is prone to absorb extra energy and thus improve toughness above </w:t>
      </w:r>
      <w:r>
        <w:rPr>
          <w:rFonts w:ascii="Times New Roman" w:hAnsi="Times New Roman"/>
          <w:color w:val="000000" w:themeColor="text1"/>
          <w:sz w:val="24"/>
          <w:szCs w:val="24"/>
          <w:lang w:val="en-US"/>
        </w:rPr>
        <w:t>the glass transition temperature</w:t>
      </w:r>
      <w:r w:rsidRPr="007E040C">
        <w:rPr>
          <w:rFonts w:ascii="Times New Roman" w:hAnsi="Times New Roman"/>
          <w:color w:val="000000" w:themeColor="text1"/>
          <w:sz w:val="24"/>
          <w:szCs w:val="24"/>
          <w:lang w:val="en-US"/>
        </w:rPr>
        <w:t xml:space="preserve">. Third, the delamination of clay layers from intercalation to exfoliation will contribute to better toughness because this process is often accompanied by the formation of micro-voids that can dissipate a lot of energy. Finally, the addition of clay platelets has the potential of altering some intrinsic properties of the polymer matrix such crystallinity, mobility of polymer chains or interaction between the adjacent polymer chains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Chen&lt;/Author&gt;&lt;Year&gt;2009&lt;/Year&gt;&lt;RecNum&gt;341&lt;/RecNum&gt;&lt;DisplayText&gt;(Chen &amp;amp; Evans, 2009)&lt;/DisplayText&gt;&lt;record&gt;&lt;rec-number&gt;341&lt;/rec-number&gt;&lt;foreign-keys&gt;&lt;key app="EN" db-id="te5fa029a5r9t9erpax5pp2lxffwxpvrw0tw" timestamp="1485724412"&gt;341&lt;/key&gt;&lt;/foreign-keys&gt;&lt;ref-type name="Journal Article"&gt;17&lt;/ref-type&gt;&lt;contributors&gt;&lt;authors&gt;&lt;author&gt;Chen, Biqiong&lt;/author&gt;&lt;author&gt;Evans, Julian RG&lt;/author&gt;&lt;/authors&gt;&lt;/contributors&gt;&lt;titles&gt;&lt;title&gt;Impact strength of polymer-clay nanocomposites&lt;/title&gt;&lt;secondary-title&gt;Soft Matter&lt;/secondary-title&gt;&lt;/titles&gt;&lt;pages&gt;3572-3584&lt;/pages&gt;&lt;volume&gt;5&lt;/volume&gt;&lt;number&gt;19&lt;/number&gt;&lt;dates&gt;&lt;year&gt;2009&lt;/year&gt;&lt;/dates&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39" w:tooltip="Chen, 2009 #341" w:history="1">
        <w:r w:rsidR="00DE1C74" w:rsidRPr="007E040C">
          <w:rPr>
            <w:rFonts w:ascii="Times New Roman" w:hAnsi="Times New Roman"/>
            <w:noProof/>
            <w:color w:val="000000" w:themeColor="text1"/>
            <w:sz w:val="24"/>
            <w:szCs w:val="24"/>
            <w:lang w:val="en-US"/>
          </w:rPr>
          <w:t>Chen &amp; Evans, 2009</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b/>
          <w:color w:val="000000" w:themeColor="text1"/>
          <w:sz w:val="24"/>
          <w:szCs w:val="24"/>
          <w:vertAlign w:val="superscript"/>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This has been found in many conventional composites where high rigidity can go hand in hand with embrittlement. And it is true in some of polymer/clay nanocomposites as well. Embrittlement was found to be related to the formation of </w:t>
      </w:r>
      <w:proofErr w:type="spellStart"/>
      <w:r w:rsidRPr="007E040C">
        <w:rPr>
          <w:rFonts w:ascii="Times New Roman" w:hAnsi="Times New Roman"/>
          <w:color w:val="000000" w:themeColor="text1"/>
          <w:sz w:val="24"/>
          <w:szCs w:val="24"/>
          <w:lang w:val="en-US"/>
        </w:rPr>
        <w:t>microvoids</w:t>
      </w:r>
      <w:proofErr w:type="spellEnd"/>
      <w:r w:rsidRPr="007E040C">
        <w:rPr>
          <w:rFonts w:ascii="Times New Roman" w:hAnsi="Times New Roman"/>
          <w:color w:val="000000" w:themeColor="text1"/>
          <w:sz w:val="24"/>
          <w:szCs w:val="24"/>
          <w:lang w:val="en-US"/>
        </w:rPr>
        <w:t xml:space="preserve"> resulting from </w:t>
      </w:r>
      <w:proofErr w:type="spellStart"/>
      <w:r w:rsidRPr="007E040C">
        <w:rPr>
          <w:rFonts w:ascii="Times New Roman" w:hAnsi="Times New Roman"/>
          <w:color w:val="000000" w:themeColor="text1"/>
          <w:sz w:val="24"/>
          <w:szCs w:val="24"/>
          <w:lang w:val="en-US"/>
        </w:rPr>
        <w:t>debonding</w:t>
      </w:r>
      <w:proofErr w:type="spellEnd"/>
      <w:r w:rsidRPr="007E040C">
        <w:rPr>
          <w:rFonts w:ascii="Times New Roman" w:hAnsi="Times New Roman"/>
          <w:color w:val="000000" w:themeColor="text1"/>
          <w:sz w:val="24"/>
          <w:szCs w:val="24"/>
          <w:lang w:val="en-US"/>
        </w:rPr>
        <w:t xml:space="preserve"> of clay platelets from polymer matrix. </w:t>
      </w:r>
      <w:r>
        <w:rPr>
          <w:rFonts w:ascii="Times New Roman" w:hAnsi="Times New Roman"/>
          <w:color w:val="000000" w:themeColor="text1"/>
          <w:sz w:val="24"/>
          <w:szCs w:val="24"/>
          <w:lang w:val="en-US"/>
        </w:rPr>
        <w:t>In</w:t>
      </w:r>
      <w:r w:rsidRPr="007E040C">
        <w:rPr>
          <w:rFonts w:ascii="Times New Roman" w:hAnsi="Times New Roman"/>
          <w:color w:val="000000" w:themeColor="text1"/>
          <w:sz w:val="24"/>
          <w:szCs w:val="24"/>
          <w:lang w:val="en-US"/>
        </w:rPr>
        <w:t xml:space="preserve"> the research done by He etc., </w:t>
      </w:r>
      <w:r>
        <w:rPr>
          <w:rFonts w:ascii="Times New Roman" w:hAnsi="Times New Roman" w:hint="eastAsia"/>
          <w:color w:val="000000" w:themeColor="text1"/>
          <w:sz w:val="24"/>
          <w:szCs w:val="24"/>
          <w:lang w:val="en-US"/>
        </w:rPr>
        <w:t>c</w:t>
      </w:r>
      <w:r w:rsidRPr="007E040C">
        <w:rPr>
          <w:rFonts w:ascii="Times New Roman" w:hAnsi="Times New Roman"/>
          <w:color w:val="000000" w:themeColor="text1"/>
          <w:sz w:val="24"/>
          <w:szCs w:val="24"/>
          <w:lang w:val="en-US"/>
        </w:rPr>
        <w:t xml:space="preserve">razing and </w:t>
      </w:r>
      <w:proofErr w:type="spellStart"/>
      <w:r w:rsidRPr="007E040C">
        <w:rPr>
          <w:rFonts w:ascii="Times New Roman" w:hAnsi="Times New Roman"/>
          <w:color w:val="000000" w:themeColor="text1"/>
          <w:sz w:val="24"/>
          <w:szCs w:val="24"/>
          <w:lang w:val="en-US"/>
        </w:rPr>
        <w:t>microcracking</w:t>
      </w:r>
      <w:proofErr w:type="spellEnd"/>
      <w:r w:rsidRPr="007E040C">
        <w:rPr>
          <w:rFonts w:ascii="Times New Roman" w:hAnsi="Times New Roman"/>
          <w:color w:val="000000" w:themeColor="text1"/>
          <w:sz w:val="24"/>
          <w:szCs w:val="24"/>
          <w:lang w:val="en-US"/>
        </w:rPr>
        <w:t xml:space="preserve"> </w:t>
      </w:r>
      <w:r>
        <w:rPr>
          <w:rFonts w:ascii="Times New Roman" w:hAnsi="Times New Roman" w:hint="eastAsia"/>
          <w:color w:val="000000" w:themeColor="text1"/>
          <w:sz w:val="24"/>
          <w:szCs w:val="24"/>
          <w:lang w:val="en-US"/>
        </w:rPr>
        <w:t xml:space="preserve">occurred during the plastic deformation, and </w:t>
      </w:r>
      <w:r w:rsidRPr="007E040C">
        <w:rPr>
          <w:rFonts w:ascii="Times New Roman" w:hAnsi="Times New Roman"/>
          <w:color w:val="000000" w:themeColor="text1"/>
          <w:sz w:val="24"/>
          <w:szCs w:val="24"/>
          <w:lang w:val="en-US"/>
        </w:rPr>
        <w:t xml:space="preserve">the toughness of nylon 6 was found to decline with the addition of clay platelets. </w:t>
      </w:r>
      <w:r>
        <w:rPr>
          <w:rFonts w:ascii="Times New Roman" w:hAnsi="Times New Roman" w:hint="eastAsia"/>
          <w:color w:val="000000" w:themeColor="text1"/>
          <w:sz w:val="24"/>
          <w:szCs w:val="24"/>
          <w:lang w:val="en-US"/>
        </w:rPr>
        <w:t>The reason could be that: incomplete exfoliation increased the brittleness of nylon 6/clay nanocomposites.</w:t>
      </w:r>
      <w:r w:rsidRPr="007E040C">
        <w:rPr>
          <w:rFonts w:ascii="Times New Roman" w:hAnsi="Times New Roman"/>
          <w:color w:val="000000" w:themeColor="text1"/>
          <w:sz w:val="24"/>
          <w:szCs w:val="24"/>
          <w:lang w:val="en-US"/>
        </w:rPr>
        <w:t xml:space="preserve"> </w:t>
      </w:r>
      <w:r>
        <w:rPr>
          <w:rFonts w:ascii="Times New Roman" w:hAnsi="Times New Roman" w:hint="eastAsia"/>
          <w:color w:val="000000" w:themeColor="text1"/>
          <w:sz w:val="24"/>
          <w:szCs w:val="24"/>
          <w:lang w:val="en-US"/>
        </w:rPr>
        <w:t>Besides,</w:t>
      </w:r>
      <w:r w:rsidRPr="007E040C">
        <w:rPr>
          <w:rFonts w:ascii="Times New Roman" w:hAnsi="Times New Roman"/>
          <w:color w:val="000000" w:themeColor="text1"/>
          <w:sz w:val="24"/>
          <w:szCs w:val="24"/>
          <w:lang w:val="en-US"/>
        </w:rPr>
        <w:t xml:space="preserve"> it was claimed </w:t>
      </w:r>
      <w:r w:rsidRPr="007E040C">
        <w:rPr>
          <w:rFonts w:ascii="Times New Roman" w:hAnsi="Times New Roman"/>
          <w:color w:val="000000" w:themeColor="text1"/>
          <w:sz w:val="24"/>
          <w:szCs w:val="24"/>
          <w:lang w:val="en-US"/>
        </w:rPr>
        <w:lastRenderedPageBreak/>
        <w:t xml:space="preserve">that the cohesion between polymer matrix and clay fillers was not as important as previously thought because crack initiation was mostly found in polymer matrix near the interface, not the interface itself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He&lt;/Author&gt;&lt;Year&gt;2008&lt;/Year&gt;&lt;RecNum&gt;343&lt;/RecNum&gt;&lt;DisplayText&gt;(He, Liu, Tjiu, Sue, &amp;amp; Yee, 2008)&lt;/DisplayText&gt;&lt;record&gt;&lt;rec-number&gt;343&lt;/rec-number&gt;&lt;foreign-keys&gt;&lt;key app="EN" db-id="te5fa029a5r9t9erpax5pp2lxffwxpvrw0tw" timestamp="1485724653"&gt;343&lt;/key&gt;&lt;/foreign-keys&gt;&lt;ref-type name="Journal Article"&gt;17&lt;/ref-type&gt;&lt;contributors&gt;&lt;authors&gt;&lt;author&gt;He, Chaobin&lt;/author&gt;&lt;author&gt;Liu, Tianxi&lt;/author&gt;&lt;author&gt;Tjiu, Wuiwui Chauhari&lt;/author&gt;&lt;author&gt;Sue, Hung-Jue&lt;/author&gt;&lt;author&gt;Yee, Albert F&lt;/author&gt;&lt;/authors&gt;&lt;/contributors&gt;&lt;titles&gt;&lt;title&gt;Microdeformation and fracture mechanisms in polyamide-6/organoclay nanocomposites&lt;/title&gt;&lt;secondary-title&gt;Macromolecules&lt;/secondary-title&gt;&lt;/titles&gt;&lt;pages&gt;193-202&lt;/pages&gt;&lt;volume&gt;41&lt;/volume&gt;&lt;number&gt;1&lt;/number&gt;&lt;dates&gt;&lt;year&gt;2008&lt;/year&gt;&lt;/dates&gt;&lt;isbn&gt;0024-9297&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08" w:tooltip="He, 2008 #343" w:history="1">
        <w:r w:rsidR="00DE1C74" w:rsidRPr="007E040C">
          <w:rPr>
            <w:rFonts w:ascii="Times New Roman" w:hAnsi="Times New Roman"/>
            <w:noProof/>
            <w:color w:val="000000" w:themeColor="text1"/>
            <w:sz w:val="24"/>
            <w:szCs w:val="24"/>
            <w:lang w:val="en-US"/>
          </w:rPr>
          <w:t>He, Liu, Tjiu, Sue, &amp; Yee, 2008</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According to an investigation of Chen and Evans, acrylonitrile butadiene styrene (ABS)/clay nanocomposites underwent a drastic decrease of 90% in the toughness with the addition of 3% clay. It was described that the incorporation of clay </w:t>
      </w:r>
      <w:proofErr w:type="spellStart"/>
      <w:r w:rsidRPr="007E040C">
        <w:rPr>
          <w:rFonts w:ascii="Times New Roman" w:hAnsi="Times New Roman"/>
          <w:color w:val="000000" w:themeColor="text1"/>
          <w:sz w:val="24"/>
          <w:szCs w:val="24"/>
          <w:lang w:val="en-US"/>
        </w:rPr>
        <w:t>tactoids</w:t>
      </w:r>
      <w:proofErr w:type="spellEnd"/>
      <w:r w:rsidRPr="007E040C">
        <w:rPr>
          <w:rFonts w:ascii="Times New Roman" w:hAnsi="Times New Roman"/>
          <w:color w:val="000000" w:themeColor="text1"/>
          <w:sz w:val="24"/>
          <w:szCs w:val="24"/>
          <w:lang w:val="en-US"/>
        </w:rPr>
        <w:t xml:space="preserve"> hindered the toughening effect of the rubbery zones. Moreover, the parallel experiment on </w:t>
      </w:r>
      <w:r w:rsidRPr="000D4B7D">
        <w:rPr>
          <w:rFonts w:ascii="Times New Roman" w:hAnsi="Times New Roman"/>
          <w:color w:val="000000" w:themeColor="text1"/>
          <w:sz w:val="24"/>
          <w:szCs w:val="24"/>
          <w:lang w:val="en-US"/>
        </w:rPr>
        <w:t>Poly (ε-</w:t>
      </w:r>
      <w:proofErr w:type="spellStart"/>
      <w:r w:rsidRPr="000D4B7D">
        <w:rPr>
          <w:rFonts w:ascii="Times New Roman" w:hAnsi="Times New Roman"/>
          <w:color w:val="000000" w:themeColor="text1"/>
          <w:sz w:val="24"/>
          <w:szCs w:val="24"/>
          <w:lang w:val="en-US"/>
        </w:rPr>
        <w:t>caprolactone</w:t>
      </w:r>
      <w:proofErr w:type="spellEnd"/>
      <w:r w:rsidRPr="000D4B7D">
        <w:rPr>
          <w:rFonts w:ascii="Times New Roman" w:hAnsi="Times New Roman"/>
          <w:color w:val="000000" w:themeColor="text1"/>
          <w:sz w:val="24"/>
          <w:szCs w:val="24"/>
          <w:lang w:val="en-US"/>
        </w:rPr>
        <w:t>)</w:t>
      </w:r>
      <w:r>
        <w:rPr>
          <w:rFonts w:ascii="Times New Roman" w:hAnsi="Times New Roman"/>
          <w:color w:val="000000" w:themeColor="text1"/>
          <w:sz w:val="24"/>
          <w:szCs w:val="24"/>
          <w:lang w:val="en-US"/>
        </w:rPr>
        <w:t xml:space="preserve"> (</w:t>
      </w:r>
      <w:r w:rsidRPr="007E040C">
        <w:rPr>
          <w:rFonts w:ascii="Times New Roman" w:hAnsi="Times New Roman"/>
          <w:color w:val="000000" w:themeColor="text1"/>
          <w:sz w:val="24"/>
          <w:szCs w:val="24"/>
          <w:lang w:val="en-US"/>
        </w:rPr>
        <w:t>PCL</w:t>
      </w:r>
      <w:r>
        <w:rPr>
          <w:rFonts w:ascii="Times New Roman" w:hAnsi="Times New Roman"/>
          <w:color w:val="000000" w:themeColor="text1"/>
          <w:sz w:val="24"/>
          <w:szCs w:val="24"/>
          <w:lang w:val="en-US"/>
        </w:rPr>
        <w:t>)</w:t>
      </w:r>
      <w:r w:rsidRPr="007E040C">
        <w:rPr>
          <w:rFonts w:ascii="Times New Roman" w:hAnsi="Times New Roman"/>
          <w:color w:val="000000" w:themeColor="text1"/>
          <w:sz w:val="24"/>
          <w:szCs w:val="24"/>
          <w:lang w:val="en-US"/>
        </w:rPr>
        <w:t xml:space="preserve"> indicated small extent of </w:t>
      </w:r>
      <w:proofErr w:type="spellStart"/>
      <w:r w:rsidRPr="007E040C">
        <w:rPr>
          <w:rFonts w:ascii="Times New Roman" w:hAnsi="Times New Roman"/>
          <w:color w:val="000000" w:themeColor="text1"/>
          <w:sz w:val="24"/>
          <w:szCs w:val="24"/>
          <w:lang w:val="en-US"/>
        </w:rPr>
        <w:t>organoclay</w:t>
      </w:r>
      <w:proofErr w:type="spellEnd"/>
      <w:r w:rsidRPr="007E040C">
        <w:rPr>
          <w:rFonts w:ascii="Times New Roman" w:hAnsi="Times New Roman"/>
          <w:color w:val="000000" w:themeColor="text1"/>
          <w:sz w:val="24"/>
          <w:szCs w:val="24"/>
          <w:lang w:val="en-US"/>
        </w:rPr>
        <w:t xml:space="preserve"> degradation wasn’t the main reason for the reducing impact strength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Chen&lt;/Author&gt;&lt;Year&gt;2008&lt;/Year&gt;&lt;RecNum&gt;344&lt;/RecNum&gt;&lt;DisplayText&gt;(Chen &amp;amp; Evans, 2008)&lt;/DisplayText&gt;&lt;record&gt;&lt;rec-number&gt;344&lt;/rec-number&gt;&lt;foreign-keys&gt;&lt;key app="EN" db-id="te5fa029a5r9t9erpax5pp2lxffwxpvrw0tw" timestamp="1485724717"&gt;344&lt;/key&gt;&lt;/foreign-keys&gt;&lt;ref-type name="Journal Article"&gt;17&lt;/ref-type&gt;&lt;contributors&gt;&lt;authors&gt;&lt;author&gt;Chen, Biqiong&lt;/author&gt;&lt;author&gt;Evans, Julian RG&lt;/author&gt;&lt;/authors&gt;&lt;/contributors&gt;&lt;titles&gt;&lt;title&gt;Impact and tensile energies of fracture in polymer–clay nanocomposites&lt;/title&gt;&lt;secondary-title&gt;Polymer&lt;/secondary-title&gt;&lt;/titles&gt;&lt;pages&gt;5113-5118&lt;/pages&gt;&lt;volume&gt;49&lt;/volume&gt;&lt;number&gt;23&lt;/number&gt;&lt;dates&gt;&lt;year&gt;2008&lt;/year&gt;&lt;/dates&gt;&lt;isbn&gt;0032-3861&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38" w:tooltip="Chen, 2008 #344" w:history="1">
        <w:r w:rsidR="00DE1C74" w:rsidRPr="007E040C">
          <w:rPr>
            <w:rFonts w:ascii="Times New Roman" w:hAnsi="Times New Roman"/>
            <w:noProof/>
            <w:color w:val="000000" w:themeColor="text1"/>
            <w:sz w:val="24"/>
            <w:szCs w:val="24"/>
            <w:lang w:val="en-US"/>
          </w:rPr>
          <w:t>Chen &amp; Evans, 2008</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rPr>
          <w:rFonts w:ascii="Times New Roman" w:hAnsi="Times New Roman"/>
          <w:color w:val="000000" w:themeColor="text1"/>
          <w:sz w:val="24"/>
          <w:szCs w:val="24"/>
          <w:lang w:val="en-US"/>
        </w:rPr>
      </w:pPr>
    </w:p>
    <w:p w:rsidR="00D4656F" w:rsidRPr="00AC02CB" w:rsidRDefault="00FD1719" w:rsidP="00D4656F">
      <w:pPr>
        <w:spacing w:after="0" w:line="480" w:lineRule="auto"/>
        <w:jc w:val="both"/>
        <w:rPr>
          <w:rFonts w:ascii="Times New Roman" w:hAnsi="Times New Roman"/>
          <w:color w:val="000000" w:themeColor="text1"/>
          <w:sz w:val="24"/>
          <w:szCs w:val="24"/>
          <w:lang w:val="en-US"/>
        </w:rPr>
      </w:pPr>
      <w:r w:rsidRPr="007E040C">
        <w:rPr>
          <w:rFonts w:asciiTheme="minorHAnsi" w:hAnsiTheme="minorHAnsi" w:cstheme="minorBidi"/>
          <w:noProof/>
        </w:rPr>
        <w:drawing>
          <wp:anchor distT="0" distB="0" distL="114300" distR="114300" simplePos="0" relativeHeight="251908096" behindDoc="1" locked="0" layoutInCell="1" allowOverlap="1" wp14:anchorId="1A842B72" wp14:editId="5B836664">
            <wp:simplePos x="0" y="0"/>
            <wp:positionH relativeFrom="column">
              <wp:posOffset>1460500</wp:posOffset>
            </wp:positionH>
            <wp:positionV relativeFrom="paragraph">
              <wp:posOffset>1271270</wp:posOffset>
            </wp:positionV>
            <wp:extent cx="2635250" cy="1719540"/>
            <wp:effectExtent l="0" t="0" r="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35250" cy="171954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lang w:val="en-US"/>
        </w:rPr>
        <w:t>Sometimes, the addition of clay platelets only has marginal influence on the impact strength. In a study of nylon 6/sodium MMT nanoc</w:t>
      </w:r>
      <w:r w:rsidR="00D4656F">
        <w:rPr>
          <w:rFonts w:ascii="Times New Roman" w:hAnsi="Times New Roman" w:hint="eastAsia"/>
          <w:color w:val="000000" w:themeColor="text1"/>
          <w:sz w:val="24"/>
          <w:szCs w:val="24"/>
          <w:lang w:val="en-US"/>
        </w:rPr>
        <w:t>om</w:t>
      </w:r>
      <w:r w:rsidR="00D4656F" w:rsidRPr="007E040C">
        <w:rPr>
          <w:rFonts w:ascii="Times New Roman" w:hAnsi="Times New Roman"/>
          <w:color w:val="000000" w:themeColor="text1"/>
          <w:sz w:val="24"/>
          <w:szCs w:val="24"/>
          <w:lang w:val="en-US"/>
        </w:rPr>
        <w:t xml:space="preserve">posites by melt-intercalation, unlike tensile strength and Young’s modulus which displayed almost linear increase, the notched impact strength nearly stayed constant, about 30 MPa shown in Figure </w:t>
      </w:r>
      <w:r w:rsidR="00D4656F">
        <w:rPr>
          <w:rFonts w:ascii="Times New Roman" w:hAnsi="Times New Roman" w:hint="eastAsia"/>
          <w:color w:val="000000" w:themeColor="text1"/>
          <w:sz w:val="24"/>
          <w:szCs w:val="24"/>
          <w:lang w:val="en-US"/>
        </w:rPr>
        <w:t>2.1.8</w:t>
      </w:r>
      <w:r w:rsidR="00D4656F" w:rsidRPr="007E040C">
        <w:rPr>
          <w:rFonts w:ascii="Times New Roman" w:hAnsi="Times New Roman"/>
          <w:color w:val="000000" w:themeColor="text1"/>
          <w:sz w:val="24"/>
          <w:szCs w:val="24"/>
          <w:lang w:val="en-US"/>
        </w:rPr>
        <w:t xml:space="preserve"> </w:t>
      </w:r>
      <w:r w:rsidR="00D4656F"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Liu&lt;/Author&gt;&lt;Year&gt;1999&lt;/Year&gt;&lt;RecNum&gt;299&lt;/RecNum&gt;&lt;DisplayText&gt;(Liu et al., 1999)&lt;/DisplayText&gt;&lt;record&gt;&lt;rec-number&gt;299&lt;/rec-number&gt;&lt;foreign-keys&gt;&lt;key app="EN" db-id="te5fa029a5r9t9erpax5pp2lxffwxpvrw0tw" timestamp="1485721162"&gt;299&lt;/key&gt;&lt;/foreign-keys&gt;&lt;ref-type name="Journal Article"&gt;17&lt;/ref-type&gt;&lt;contributors&gt;&lt;authors&gt;&lt;author&gt;Liu, Limin&lt;/author&gt;&lt;author&gt;Qi, Zongneng&lt;/author&gt;&lt;author&gt;Zhu, Xiaoguang&lt;/author&gt;&lt;/authors&gt;&lt;/contributors&gt;&lt;titles&gt;&lt;title&gt;Studies on nylon 6/clay na</w:instrText>
      </w:r>
      <w:r w:rsidR="00DE1C74">
        <w:rPr>
          <w:rFonts w:ascii="Times New Roman" w:hAnsi="Times New Roman" w:hint="eastAsia"/>
          <w:color w:val="000000" w:themeColor="text1"/>
          <w:sz w:val="24"/>
          <w:szCs w:val="24"/>
          <w:lang w:val="en-US"/>
        </w:rPr>
        <w:instrText>nocomposites by melt</w:instrText>
      </w:r>
      <w:r w:rsidR="00DE1C74">
        <w:rPr>
          <w:rFonts w:ascii="Times New Roman" w:hAnsi="Times New Roman" w:hint="eastAsia"/>
          <w:color w:val="000000" w:themeColor="text1"/>
          <w:sz w:val="24"/>
          <w:szCs w:val="24"/>
          <w:lang w:val="en-US"/>
        </w:rPr>
        <w:instrText>‐</w:instrText>
      </w:r>
      <w:r w:rsidR="00DE1C74">
        <w:rPr>
          <w:rFonts w:ascii="Times New Roman" w:hAnsi="Times New Roman" w:hint="eastAsia"/>
          <w:color w:val="000000" w:themeColor="text1"/>
          <w:sz w:val="24"/>
          <w:szCs w:val="24"/>
          <w:lang w:val="en-US"/>
        </w:rPr>
        <w:instrText>intercalation process&lt;/title&gt;&lt;secondary-title&gt;Journal of Applied Polymer Science&lt;/secondary-title&gt;&lt;/titles&gt;&lt;periodical&gt;&lt;full-title&gt;Journal of Applied Polymer Science&lt;/full-title&gt;&lt;abbr-1&gt;J. Appl. Polym. Sci.&lt;/abbr-1&gt;&lt;abbr-2&gt;J Appl Poly</w:instrText>
      </w:r>
      <w:r w:rsidR="00DE1C74">
        <w:rPr>
          <w:rFonts w:ascii="Times New Roman" w:hAnsi="Times New Roman"/>
          <w:color w:val="000000" w:themeColor="text1"/>
          <w:sz w:val="24"/>
          <w:szCs w:val="24"/>
          <w:lang w:val="en-US"/>
        </w:rPr>
        <w:instrText>m Sci&lt;/abbr-2&gt;&lt;/periodical&gt;&lt;pages&gt;1133-1138&lt;/pages&gt;&lt;volume&gt;71&lt;/volume&gt;&lt;number&gt;7&lt;/number&gt;&lt;dates&gt;&lt;year&gt;1999&lt;/year&gt;&lt;/dates&gt;&lt;isbn&gt;1097-4628&lt;/isbn&gt;&lt;urls&gt;&lt;/urls&gt;&lt;/record&gt;&lt;/Cite&gt;&lt;/EndNote&gt;</w:instrText>
      </w:r>
      <w:r w:rsidR="00D4656F" w:rsidRPr="007E040C">
        <w:rPr>
          <w:rFonts w:ascii="Times New Roman" w:hAnsi="Times New Roman"/>
          <w:color w:val="000000" w:themeColor="text1"/>
          <w:sz w:val="24"/>
          <w:szCs w:val="24"/>
          <w:lang w:val="en-US"/>
        </w:rPr>
        <w:fldChar w:fldCharType="separate"/>
      </w:r>
      <w:r w:rsidR="00D4656F" w:rsidRPr="007E040C">
        <w:rPr>
          <w:rFonts w:ascii="Times New Roman" w:hAnsi="Times New Roman"/>
          <w:noProof/>
          <w:color w:val="000000" w:themeColor="text1"/>
          <w:sz w:val="24"/>
          <w:szCs w:val="24"/>
          <w:lang w:val="en-US"/>
        </w:rPr>
        <w:t>(</w:t>
      </w:r>
      <w:hyperlink w:anchor="_ENREF_158" w:tooltip="Liu, 1999 #299" w:history="1">
        <w:r w:rsidR="00DE1C74" w:rsidRPr="007E040C">
          <w:rPr>
            <w:rFonts w:ascii="Times New Roman" w:hAnsi="Times New Roman"/>
            <w:noProof/>
            <w:color w:val="000000" w:themeColor="text1"/>
            <w:sz w:val="24"/>
            <w:szCs w:val="24"/>
            <w:lang w:val="en-US"/>
          </w:rPr>
          <w:t>Liu et al., 1999</w:t>
        </w:r>
      </w:hyperlink>
      <w:r w:rsidR="00D4656F" w:rsidRPr="007E040C">
        <w:rPr>
          <w:rFonts w:ascii="Times New Roman" w:hAnsi="Times New Roman"/>
          <w:noProof/>
          <w:color w:val="000000" w:themeColor="text1"/>
          <w:sz w:val="24"/>
          <w:szCs w:val="24"/>
          <w:lang w:val="en-US"/>
        </w:rPr>
        <w:t>)</w:t>
      </w:r>
      <w:r w:rsidR="00D4656F" w:rsidRPr="007E040C">
        <w:rPr>
          <w:rFonts w:ascii="Times New Roman" w:hAnsi="Times New Roman"/>
          <w:color w:val="000000" w:themeColor="text1"/>
          <w:sz w:val="24"/>
          <w:szCs w:val="24"/>
          <w:lang w:val="en-US"/>
        </w:rPr>
        <w:fldChar w:fldCharType="end"/>
      </w:r>
      <w:r w:rsidR="00D4656F">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center"/>
        <w:rPr>
          <w:rFonts w:ascii="Times New Roman" w:hAnsi="Times New Roman"/>
          <w:b/>
          <w:color w:val="000000" w:themeColor="text1"/>
          <w:sz w:val="24"/>
          <w:szCs w:val="24"/>
          <w:vertAlign w:val="superscript"/>
          <w:lang w:val="en-US"/>
        </w:rPr>
      </w:pPr>
    </w:p>
    <w:p w:rsidR="00FD1719" w:rsidRDefault="00FD1719" w:rsidP="0002746C">
      <w:pPr>
        <w:pStyle w:val="Figuretitle"/>
        <w:spacing w:line="240" w:lineRule="auto"/>
        <w:rPr>
          <w:noProof/>
        </w:rPr>
      </w:pPr>
      <w:bookmarkStart w:id="278" w:name="_Toc492475908"/>
    </w:p>
    <w:p w:rsidR="00FD1719" w:rsidRDefault="00FD1719" w:rsidP="0002746C">
      <w:pPr>
        <w:pStyle w:val="Figuretitle"/>
        <w:spacing w:line="240" w:lineRule="auto"/>
        <w:rPr>
          <w:noProof/>
        </w:rPr>
      </w:pPr>
    </w:p>
    <w:p w:rsidR="00D4656F" w:rsidRPr="007E040C" w:rsidRDefault="00D4656F" w:rsidP="0002746C">
      <w:pPr>
        <w:pStyle w:val="Figuretitle"/>
        <w:spacing w:line="240" w:lineRule="auto"/>
        <w:rPr>
          <w:noProof/>
        </w:rPr>
      </w:pPr>
      <w:bookmarkStart w:id="279" w:name="_Toc492648115"/>
      <w:bookmarkStart w:id="280" w:name="_Toc493534939"/>
      <w:r w:rsidRPr="007E040C">
        <w:rPr>
          <w:noProof/>
        </w:rPr>
        <w:t xml:space="preserve">Figure </w:t>
      </w:r>
      <w:r>
        <w:rPr>
          <w:rFonts w:hint="eastAsia"/>
          <w:noProof/>
        </w:rPr>
        <w:t>2.1.8</w:t>
      </w:r>
      <w:r w:rsidRPr="007E040C">
        <w:rPr>
          <w:noProof/>
        </w:rPr>
        <w:t xml:space="preserve">. Effect of clay content on Izod impact tests of nylon 6/sodium MMT nanocomposites  (Reproduced from reference </w:t>
      </w:r>
      <w:r w:rsidRPr="007E040C">
        <w:rPr>
          <w:noProof/>
        </w:rPr>
        <w:fldChar w:fldCharType="begin"/>
      </w:r>
      <w:r w:rsidR="00DE1C74">
        <w:rPr>
          <w:noProof/>
        </w:rPr>
        <w:instrText xml:space="preserve"> ADDIN EN.CITE &lt;EndNote&gt;&lt;Cite&gt;&lt;Author&gt;Liu&lt;/Author&gt;&lt;Year&gt;1999&lt;/Year&gt;&lt;RecNum&gt;299&lt;/RecNum&gt;&lt;DisplayText&gt;(Liu et al., 1999)&lt;/DisplayText&gt;&lt;record&gt;&lt;rec-number&gt;299&lt;/rec-number&gt;&lt;foreign-keys&gt;&lt;key app="EN" db-id="te5fa029a5r9t9erpax5pp2lxffwxpvrw0tw" timestamp="1485721162"&gt;299&lt;/key&gt;&lt;/foreign-keys&gt;&lt;ref-type name="Journal Article"&gt;17&lt;/ref-type&gt;&lt;contributors&gt;&lt;authors&gt;&lt;author&gt;Liu, Limin&lt;/author&gt;&lt;author&gt;Qi, Zongneng&lt;/author&gt;&lt;author&gt;Zhu, Xiaoguang&lt;/author&gt;&lt;/authors&gt;&lt;/contributors&gt;&lt;titles&gt;&lt;title&gt;Studies on nylon 6/clay na</w:instrText>
      </w:r>
      <w:r w:rsidR="00DE1C74">
        <w:rPr>
          <w:rFonts w:hint="eastAsia"/>
          <w:noProof/>
        </w:rPr>
        <w:instrText>nocomposites by melt</w:instrText>
      </w:r>
      <w:r w:rsidR="00DE1C74">
        <w:rPr>
          <w:rFonts w:hint="eastAsia"/>
          <w:noProof/>
        </w:rPr>
        <w:instrText>‐</w:instrText>
      </w:r>
      <w:r w:rsidR="00DE1C74">
        <w:rPr>
          <w:rFonts w:hint="eastAsia"/>
          <w:noProof/>
        </w:rPr>
        <w:instrText>intercalation process&lt;/title&gt;&lt;secondary-title&gt;Journal of Applied Polymer Science&lt;/secondary-title&gt;&lt;/titles&gt;&lt;periodical&gt;&lt;full-title&gt;Journal of Applied Polymer Science&lt;/full-title&gt;&lt;abbr-1&gt;J. Appl. Polym. Sci.&lt;/abbr-1&gt;&lt;abbr-2&gt;J Appl Poly</w:instrText>
      </w:r>
      <w:r w:rsidR="00DE1C74">
        <w:rPr>
          <w:noProof/>
        </w:rPr>
        <w:instrText>m Sci&lt;/abbr-2&gt;&lt;/periodical&gt;&lt;pages&gt;1133-1138&lt;/pages&gt;&lt;volume&gt;71&lt;/volume&gt;&lt;number&gt;7&lt;/number&gt;&lt;dates&gt;&lt;year&gt;1999&lt;/year&gt;&lt;/dates&gt;&lt;isbn&gt;1097-4628&lt;/isbn&gt;&lt;urls&gt;&lt;/urls&gt;&lt;/record&gt;&lt;/Cite&gt;&lt;/EndNote&gt;</w:instrText>
      </w:r>
      <w:r w:rsidRPr="007E040C">
        <w:rPr>
          <w:noProof/>
        </w:rPr>
        <w:fldChar w:fldCharType="separate"/>
      </w:r>
      <w:r w:rsidRPr="007E040C">
        <w:rPr>
          <w:noProof/>
        </w:rPr>
        <w:t>(</w:t>
      </w:r>
      <w:hyperlink w:anchor="_ENREF_158" w:tooltip="Liu, 1999 #299" w:history="1">
        <w:r w:rsidR="00DE1C74" w:rsidRPr="007E040C">
          <w:rPr>
            <w:noProof/>
          </w:rPr>
          <w:t>Liu et al., 1999</w:t>
        </w:r>
      </w:hyperlink>
      <w:r w:rsidRPr="007E040C">
        <w:rPr>
          <w:noProof/>
        </w:rPr>
        <w:t>)</w:t>
      </w:r>
      <w:r w:rsidRPr="007E040C">
        <w:rPr>
          <w:noProof/>
        </w:rPr>
        <w:fldChar w:fldCharType="end"/>
      </w:r>
      <w:r w:rsidRPr="007E040C">
        <w:rPr>
          <w:noProof/>
        </w:rPr>
        <w:t>)</w:t>
      </w:r>
      <w:r>
        <w:rPr>
          <w:rFonts w:hint="eastAsia"/>
          <w:noProof/>
        </w:rPr>
        <w:t>.</w:t>
      </w:r>
      <w:bookmarkEnd w:id="278"/>
      <w:bookmarkEnd w:id="279"/>
      <w:bookmarkEnd w:id="280"/>
    </w:p>
    <w:p w:rsidR="00D4656F" w:rsidRPr="007E040C" w:rsidRDefault="00D4656F" w:rsidP="00D4656F">
      <w:pPr>
        <w:spacing w:after="0" w:line="480" w:lineRule="auto"/>
        <w:jc w:val="center"/>
        <w:rPr>
          <w:rFonts w:ascii="Times New Roman" w:hAnsi="Times New Roman"/>
          <w:b/>
          <w:color w:val="000000" w:themeColor="text1"/>
          <w:sz w:val="24"/>
          <w:szCs w:val="24"/>
          <w:vertAlign w:val="superscript"/>
          <w:lang w:val="en-US"/>
        </w:rPr>
      </w:pPr>
    </w:p>
    <w:p w:rsidR="00D4656F" w:rsidRPr="007E040C" w:rsidRDefault="00D4656F" w:rsidP="00D4656F">
      <w:pPr>
        <w:spacing w:after="0" w:line="480" w:lineRule="auto"/>
        <w:jc w:val="both"/>
        <w:rPr>
          <w:rFonts w:ascii="Times New Roman" w:hAnsi="Times New Roman"/>
          <w:b/>
          <w:color w:val="000000" w:themeColor="text1"/>
          <w:sz w:val="24"/>
          <w:szCs w:val="24"/>
          <w:vertAlign w:val="superscript"/>
        </w:rPr>
      </w:pPr>
      <w:r w:rsidRPr="007E040C">
        <w:rPr>
          <w:rFonts w:ascii="Times New Roman" w:hAnsi="Times New Roman"/>
          <w:color w:val="000000" w:themeColor="text1"/>
          <w:sz w:val="24"/>
          <w:szCs w:val="24"/>
          <w:lang w:val="en-US"/>
        </w:rPr>
        <w:t xml:space="preserve">Interestingly, there are a series of encouraging result that toughness can be improved by the incorporation of </w:t>
      </w:r>
      <w:proofErr w:type="spellStart"/>
      <w:r w:rsidRPr="007E040C">
        <w:rPr>
          <w:rFonts w:ascii="Times New Roman" w:hAnsi="Times New Roman"/>
          <w:color w:val="000000" w:themeColor="text1"/>
          <w:sz w:val="24"/>
          <w:szCs w:val="24"/>
          <w:lang w:val="en-US"/>
        </w:rPr>
        <w:t>nanoclay</w:t>
      </w:r>
      <w:proofErr w:type="spellEnd"/>
      <w:r w:rsidRPr="007E040C">
        <w:rPr>
          <w:rFonts w:ascii="Times New Roman" w:hAnsi="Times New Roman"/>
          <w:color w:val="000000" w:themeColor="text1"/>
          <w:sz w:val="24"/>
          <w:szCs w:val="24"/>
          <w:lang w:val="en-US"/>
        </w:rPr>
        <w:t xml:space="preserve">. It is believed that clay platelets with such a small scale are too small to give rise to crack bridging or crack tortuosity which is the toughening mechanisms of the conventional composites. And one interesting proposal is that intercalated structure can do better in toughening than exfoliated structure. It is believed that the delamination of the </w:t>
      </w:r>
      <w:r w:rsidRPr="007E040C">
        <w:rPr>
          <w:rFonts w:ascii="Times New Roman" w:hAnsi="Times New Roman"/>
          <w:color w:val="000000" w:themeColor="text1"/>
          <w:sz w:val="24"/>
          <w:szCs w:val="24"/>
          <w:lang w:val="en-US"/>
        </w:rPr>
        <w:lastRenderedPageBreak/>
        <w:t xml:space="preserve">clay </w:t>
      </w:r>
      <w:proofErr w:type="spellStart"/>
      <w:r w:rsidRPr="007E040C">
        <w:rPr>
          <w:rFonts w:ascii="Times New Roman" w:hAnsi="Times New Roman"/>
          <w:color w:val="000000" w:themeColor="text1"/>
          <w:sz w:val="24"/>
          <w:szCs w:val="24"/>
          <w:lang w:val="en-US"/>
        </w:rPr>
        <w:t>tactoids</w:t>
      </w:r>
      <w:proofErr w:type="spellEnd"/>
      <w:r w:rsidRPr="007E040C">
        <w:rPr>
          <w:rFonts w:ascii="Times New Roman" w:hAnsi="Times New Roman"/>
          <w:color w:val="000000" w:themeColor="text1"/>
          <w:sz w:val="24"/>
          <w:szCs w:val="24"/>
          <w:lang w:val="en-US"/>
        </w:rPr>
        <w:t xml:space="preserve"> during deformation contributes to the extra absorbed energy and the formation of </w:t>
      </w:r>
      <w:proofErr w:type="spellStart"/>
      <w:r w:rsidRPr="007E040C">
        <w:rPr>
          <w:rFonts w:ascii="Times New Roman" w:hAnsi="Times New Roman"/>
          <w:color w:val="000000" w:themeColor="text1"/>
          <w:sz w:val="24"/>
          <w:szCs w:val="24"/>
          <w:lang w:val="en-US"/>
        </w:rPr>
        <w:t>microv</w:t>
      </w:r>
      <w:r>
        <w:rPr>
          <w:rFonts w:ascii="Times New Roman" w:hAnsi="Times New Roman" w:hint="eastAsia"/>
          <w:color w:val="000000" w:themeColor="text1"/>
          <w:sz w:val="24"/>
          <w:szCs w:val="24"/>
          <w:lang w:val="en-US"/>
        </w:rPr>
        <w:t>o</w:t>
      </w:r>
      <w:r w:rsidRPr="007E040C">
        <w:rPr>
          <w:rFonts w:ascii="Times New Roman" w:hAnsi="Times New Roman"/>
          <w:color w:val="000000" w:themeColor="text1"/>
          <w:sz w:val="24"/>
          <w:szCs w:val="24"/>
          <w:lang w:val="en-US"/>
        </w:rPr>
        <w:t>ids</w:t>
      </w:r>
      <w:proofErr w:type="spellEnd"/>
      <w:r w:rsidRPr="007E040C">
        <w:rPr>
          <w:rFonts w:ascii="Times New Roman" w:hAnsi="Times New Roman"/>
          <w:color w:val="000000" w:themeColor="text1"/>
          <w:sz w:val="24"/>
          <w:szCs w:val="24"/>
          <w:lang w:val="en-US"/>
        </w:rPr>
        <w:t xml:space="preserve">, resulting in enhanced toughness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Chen&lt;/Author&gt;&lt;Year&gt;2008&lt;/Year&gt;&lt;RecNum&gt;344&lt;/RecNum&gt;&lt;DisplayText&gt;(Chen &amp;amp; Evans, 2008; Zerda &amp;amp; Lesser, 2001)&lt;/DisplayText&gt;&lt;record&gt;&lt;rec-number&gt;344&lt;/rec-number&gt;&lt;foreign-keys&gt;&lt;key app="EN" db-id="te5fa029a5r9t9erpax5pp2lxffwxpvrw0tw" timestamp="1485724717"&gt;344&lt;/key&gt;&lt;/foreign-keys&gt;&lt;ref-type name="Journal Article"&gt;17&lt;/ref-type&gt;&lt;contributors&gt;&lt;authors&gt;&lt;author&gt;Chen, Biqiong&lt;/author&gt;&lt;author&gt;Evans, Julian RG&lt;/author&gt;&lt;/authors&gt;&lt;/contributors&gt;&lt;titles&gt;&lt;title&gt;Impact and tensile energies of fracture in polymer–clay nanocomposites&lt;/title&gt;&lt;secondary-title&gt;Polymer&lt;/secondary-title&gt;&lt;/titles&gt;&lt;pages&gt;5113-5118&lt;/pages&gt;&lt;volume&gt;49&lt;/volume&gt;&lt;number&gt;23&lt;/number&gt;&lt;dates&gt;&lt;year&gt;2008&lt;/year&gt;&lt;/dates&gt;&lt;isbn&gt;0032-3861&lt;/isbn&gt;&lt;urls&gt;&lt;/urls&gt;&lt;/record&gt;&lt;/Cite&gt;&lt;Cite&gt;&lt;Author&gt;Zerda&lt;/Author&gt;&lt;Year&gt;2001&lt;/Year&gt;&lt;RecNum&gt;347&lt;/RecNum&gt;&lt;record&gt;&lt;rec-number&gt;347&lt;/rec-number&gt;&lt;foreign-keys&gt;&lt;key app="EN" db-id="te5fa029a5r9t9erpax5pp2lxffwxpvrw0tw" timestamp="1485724984"&gt;347&lt;/key&gt;&lt;/foreign-keys&gt;&lt;ref-type name="Journal Article"&gt;17&lt;/ref-type&gt;&lt;contributors&gt;&lt;authors&gt;&lt;author&gt;Zerda, Adam S&lt;/author&gt;&lt;author&gt;Lesser, Alan J&lt;/author&gt;&lt;/authors&gt;&lt;/contributors&gt;&lt;titles&gt;&lt;title&gt;Intercalated clay nanocomposites: morphology, mechanics, and fracture behavior&lt;/title&gt;&lt;secondary-title&gt;Journal of Polymer Science Part B: Polymer Physics&lt;/secondary-title&gt;&lt;/titles&gt;&lt;periodical&gt;&lt;full-title&gt;Journal of Polymer Science Part B: Polymer Physics&lt;/full-title&gt;&lt;abbr-1&gt;J. Polym. Sci., Part B: Polym. Phys.&lt;/abbr-1&gt;&lt;abbr-2&gt;J Polym Sci, Part B: Polym Phys&lt;/abbr-2&gt;&lt;/periodical&gt;&lt;pages&gt;1137-1146&lt;/pages&gt;&lt;volume&gt;39&lt;/volume&gt;&lt;number&gt;11&lt;/number&gt;&lt;dates&gt;&lt;year&gt;2001&lt;/year&gt;&lt;/dates&gt;&lt;isbn&gt;1099-0488&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38" w:tooltip="Chen, 2008 #344" w:history="1">
        <w:r w:rsidR="00DE1C74" w:rsidRPr="007E040C">
          <w:rPr>
            <w:rFonts w:ascii="Times New Roman" w:hAnsi="Times New Roman"/>
            <w:noProof/>
            <w:color w:val="000000" w:themeColor="text1"/>
            <w:sz w:val="24"/>
            <w:szCs w:val="24"/>
            <w:lang w:val="en-US"/>
          </w:rPr>
          <w:t>Chen &amp; Evans, 2008</w:t>
        </w:r>
      </w:hyperlink>
      <w:r w:rsidRPr="007E040C">
        <w:rPr>
          <w:rFonts w:ascii="Times New Roman" w:hAnsi="Times New Roman"/>
          <w:noProof/>
          <w:color w:val="000000" w:themeColor="text1"/>
          <w:sz w:val="24"/>
          <w:szCs w:val="24"/>
          <w:lang w:val="en-US"/>
        </w:rPr>
        <w:t xml:space="preserve">; </w:t>
      </w:r>
      <w:hyperlink w:anchor="_ENREF_268" w:tooltip="Zerda, 2001 #347" w:history="1">
        <w:r w:rsidR="00DE1C74" w:rsidRPr="007E040C">
          <w:rPr>
            <w:rFonts w:ascii="Times New Roman" w:hAnsi="Times New Roman"/>
            <w:noProof/>
            <w:color w:val="000000" w:themeColor="text1"/>
            <w:sz w:val="24"/>
            <w:szCs w:val="24"/>
            <w:lang w:val="en-US"/>
          </w:rPr>
          <w:t>Zerda &amp; Lesser, 2001</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w:t>
      </w:r>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In a research based on nylon 6/</w:t>
      </w:r>
      <w:proofErr w:type="spellStart"/>
      <w:r w:rsidRPr="007E040C">
        <w:rPr>
          <w:rFonts w:ascii="Times New Roman" w:hAnsi="Times New Roman"/>
          <w:color w:val="000000" w:themeColor="text1"/>
          <w:sz w:val="24"/>
          <w:szCs w:val="24"/>
          <w:lang w:val="en-US"/>
        </w:rPr>
        <w:t>organoclay</w:t>
      </w:r>
      <w:proofErr w:type="spellEnd"/>
      <w:r w:rsidRPr="007E040C">
        <w:rPr>
          <w:rFonts w:ascii="Times New Roman" w:hAnsi="Times New Roman"/>
          <w:color w:val="000000" w:themeColor="text1"/>
          <w:sz w:val="24"/>
          <w:szCs w:val="24"/>
          <w:lang w:val="en-US"/>
        </w:rPr>
        <w:t>/maleic anhydride grafted polyethylene-</w:t>
      </w:r>
      <w:proofErr w:type="spellStart"/>
      <w:r w:rsidRPr="007E040C">
        <w:rPr>
          <w:rFonts w:ascii="Times New Roman" w:hAnsi="Times New Roman"/>
          <w:color w:val="000000" w:themeColor="text1"/>
          <w:sz w:val="24"/>
          <w:szCs w:val="24"/>
          <w:lang w:val="en-US"/>
        </w:rPr>
        <w:t>octene</w:t>
      </w:r>
      <w:proofErr w:type="spellEnd"/>
      <w:r w:rsidRPr="007E040C">
        <w:rPr>
          <w:rFonts w:ascii="Times New Roman" w:hAnsi="Times New Roman"/>
          <w:color w:val="000000" w:themeColor="text1"/>
          <w:sz w:val="24"/>
          <w:szCs w:val="24"/>
          <w:lang w:val="en-US"/>
        </w:rPr>
        <w:t xml:space="preserve"> elastomer ternary nanocomposites, the toughness of derived nanocomposites was significantly improved. The toughening was depicted as because of the cavitation of POE-g-MA particles allowed the crack-tip tri-axial stress to be weakened, enabling plastic deformation around the crack tip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Lim&lt;/Author&gt;&lt;Year&gt;2007&lt;/Year&gt;&lt;RecNum&gt;345&lt;/RecNum&gt;&lt;DisplayText&gt;(Lim et al., 2007)&lt;/DisplayText&gt;&lt;record&gt;&lt;rec-number&gt;345&lt;/rec-number&gt;&lt;foreign-keys&gt;&lt;key app="EN" db-id="te5fa029a5r9t9erpax5pp2lxffwxpvrw0tw" timestamp="1485724789"&gt;345&lt;/key&gt;&lt;/foreign-keys&gt;&lt;ref-type name="Journal Article"&gt;17&lt;/ref-type&gt;&lt;contributors&gt;&lt;authors&gt;&lt;author&gt;Lim, Szu-Hui&lt;/author&gt;&lt;author&gt;Dasari, Aravind&lt;/author&gt;&lt;author&gt;Yu, Zhong-Zhen&lt;/author&gt;&lt;author&gt;Mai, Yiu-Wing&lt;/author&gt;&lt;author&gt;Liu, Songlin&lt;/author&gt;&lt;author&gt;Yong, Ming Shyan&lt;/author&gt;&lt;/authors&gt;&lt;/contributors&gt;&lt;titles&gt;&lt;title&gt;Fracture toughness of nylon 6/organoclay/elastomer nanocomposites&lt;/title&gt;&lt;secondary-title&gt;Composites Science and Technology&lt;/secondary-title&gt;&lt;/titles&gt;&lt;periodical&gt;&lt;full-title&gt;Composites Science and Technology&lt;/full-title&gt;&lt;abbr-1&gt;Compos. Sci. Technol.&lt;/abbr-1&gt;&lt;abbr-2&gt;Compos Sci Technol&lt;/abbr-2&gt;&lt;/periodical&gt;&lt;pages&gt;2914-2923&lt;/pages&gt;&lt;volume&gt;67&lt;/volume&gt;&lt;number&gt;14&lt;/number&gt;&lt;dates&gt;&lt;year&gt;2007&lt;/year&gt;&lt;/dates&gt;&lt;isbn&gt;0266-3538&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56" w:tooltip="Lim, 2007 #345" w:history="1">
        <w:r w:rsidR="00DE1C74" w:rsidRPr="007E040C">
          <w:rPr>
            <w:rFonts w:ascii="Times New Roman" w:hAnsi="Times New Roman"/>
            <w:noProof/>
            <w:color w:val="000000" w:themeColor="text1"/>
            <w:sz w:val="24"/>
            <w:szCs w:val="24"/>
            <w:lang w:val="en-US"/>
          </w:rPr>
          <w:t>Lim et al., 2007</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w:t>
      </w:r>
      <w:r w:rsidRPr="007E040C">
        <w:rPr>
          <w:rFonts w:ascii="Times New Roman" w:hAnsi="Times New Roman"/>
          <w:b/>
          <w:color w:val="000000" w:themeColor="text1"/>
          <w:sz w:val="24"/>
          <w:szCs w:val="24"/>
          <w:vertAlign w:val="superscript"/>
          <w:lang w:val="en-US"/>
        </w:rPr>
        <w:t xml:space="preserve"> </w:t>
      </w:r>
      <w:r w:rsidRPr="007E040C">
        <w:rPr>
          <w:rFonts w:ascii="Times New Roman" w:hAnsi="Times New Roman"/>
          <w:color w:val="000000" w:themeColor="text1"/>
          <w:sz w:val="24"/>
          <w:szCs w:val="24"/>
          <w:lang w:val="en-US"/>
        </w:rPr>
        <w:t xml:space="preserve">Dramatic enhancement of toughness was found in a study related to epoxy molding compounds, especially for the temperature above </w:t>
      </w:r>
      <w:proofErr w:type="spellStart"/>
      <w:r w:rsidRPr="007E040C">
        <w:rPr>
          <w:rFonts w:ascii="Times New Roman" w:hAnsi="Times New Roman"/>
          <w:color w:val="000000" w:themeColor="text1"/>
          <w:sz w:val="24"/>
          <w:szCs w:val="24"/>
          <w:lang w:val="en-US"/>
        </w:rPr>
        <w:t>Tg</w:t>
      </w:r>
      <w:proofErr w:type="spellEnd"/>
      <w:r w:rsidRPr="007E040C">
        <w:rPr>
          <w:rFonts w:ascii="Times New Roman" w:hAnsi="Times New Roman"/>
          <w:color w:val="000000" w:themeColor="text1"/>
          <w:sz w:val="24"/>
          <w:szCs w:val="24"/>
          <w:lang w:val="en-US"/>
        </w:rPr>
        <w:t xml:space="preserve">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Lan&lt;/Author&gt;&lt;Year&gt;1994&lt;/Year&gt;&lt;RecNum&gt;294&lt;/RecNum&gt;&lt;DisplayText&gt;(Lan &amp;amp; Pinnavaia, 1994)&lt;/DisplayText&gt;&lt;record&gt;&lt;rec-number&gt;294&lt;/rec-number&gt;&lt;foreign-keys&gt;&lt;key app="EN" db-id="te5fa029a5r9t9erpax5pp2lxffwxpvrw0tw" timestamp="1485720908"&gt;294&lt;/key&gt;&lt;/foreign-keys&gt;&lt;ref-type name="Journal Article"&gt;17&lt;/ref-type&gt;&lt;contributors&gt;&lt;authors&gt;&lt;author&gt;Lan, Tie&lt;/author&gt;&lt;author&gt;Pinnavaia, Thomas J&lt;/author&gt;&lt;/authors&gt;&lt;/contributors&gt;&lt;titles&gt;&lt;title&gt;Clay-reinforced epoxy nanocomposites&lt;/title&gt;&lt;secondary-title&gt;Chemistry of materials&lt;/secondary-title&gt;&lt;/titles&gt;&lt;periodical&gt;&lt;full-title&gt;Chemistry of Materials&lt;/full-title&gt;&lt;abbr-1&gt;Chem. Mater.&lt;/abbr-1&gt;&lt;abbr-2&gt;Chem Mater&lt;/abbr-2&gt;&lt;/periodical&gt;&lt;pages&gt;2216-2219&lt;/pages&gt;&lt;volume&gt;6&lt;/volume&gt;&lt;number&gt;12&lt;/number&gt;&lt;dates&gt;&lt;year&gt;1994&lt;/year&gt;&lt;/dates&gt;&lt;isbn&gt;0897-4756&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46" w:tooltip="Lan, 1994 #294" w:history="1">
        <w:r w:rsidR="00DE1C74" w:rsidRPr="007E040C">
          <w:rPr>
            <w:rFonts w:ascii="Times New Roman" w:hAnsi="Times New Roman"/>
            <w:noProof/>
            <w:color w:val="000000" w:themeColor="text1"/>
            <w:sz w:val="24"/>
            <w:szCs w:val="24"/>
            <w:lang w:val="en-US"/>
          </w:rPr>
          <w:t>Lan &amp; Pinnavaia, 1994</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It was declared that the main mechanism for the toughening were the non-planar crack known as crack deflection and change of failure sites known as plastic deformation. Exfoliation was found to be favored by fracture toughness enhancement. </w:t>
      </w:r>
    </w:p>
    <w:p w:rsidR="00D4656F"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FD1719" w:rsidP="00D4656F">
      <w:pPr>
        <w:spacing w:after="0" w:line="480" w:lineRule="auto"/>
        <w:jc w:val="both"/>
        <w:rPr>
          <w:rFonts w:ascii="Times New Roman" w:hAnsi="Times New Roman"/>
          <w:b/>
          <w:color w:val="000000" w:themeColor="text1"/>
          <w:sz w:val="24"/>
          <w:szCs w:val="24"/>
          <w:vertAlign w:val="superscript"/>
          <w:lang w:val="en-US"/>
        </w:rPr>
      </w:pPr>
      <w:r w:rsidRPr="007E040C">
        <w:rPr>
          <w:rFonts w:asciiTheme="minorHAnsi" w:hAnsiTheme="minorHAnsi" w:cstheme="minorBidi"/>
          <w:noProof/>
        </w:rPr>
        <w:drawing>
          <wp:anchor distT="0" distB="0" distL="114300" distR="114300" simplePos="0" relativeHeight="251909120" behindDoc="1" locked="0" layoutInCell="1" allowOverlap="1" wp14:anchorId="5AFBEA16" wp14:editId="0D502D14">
            <wp:simplePos x="0" y="0"/>
            <wp:positionH relativeFrom="column">
              <wp:posOffset>1276350</wp:posOffset>
            </wp:positionH>
            <wp:positionV relativeFrom="paragraph">
              <wp:posOffset>1572895</wp:posOffset>
            </wp:positionV>
            <wp:extent cx="3120983" cy="2279650"/>
            <wp:effectExtent l="0" t="0" r="3810" b="635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20983" cy="227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lang w:val="en-US"/>
        </w:rPr>
        <w:t xml:space="preserve">Nanocomposites based on a biodegradable polymer </w:t>
      </w:r>
      <w:r w:rsidR="00D4656F">
        <w:rPr>
          <w:rFonts w:ascii="Times New Roman" w:hAnsi="Times New Roman"/>
          <w:color w:val="000000" w:themeColor="text1"/>
          <w:sz w:val="24"/>
          <w:szCs w:val="24"/>
          <w:lang w:val="en-US"/>
        </w:rPr>
        <w:t>PCL</w:t>
      </w:r>
      <w:r w:rsidR="00D4656F" w:rsidRPr="007E040C">
        <w:rPr>
          <w:rFonts w:ascii="Times New Roman" w:hAnsi="Times New Roman"/>
          <w:color w:val="000000" w:themeColor="text1"/>
          <w:sz w:val="24"/>
          <w:szCs w:val="24"/>
          <w:lang w:val="en-US"/>
        </w:rPr>
        <w:t xml:space="preserve"> and </w:t>
      </w:r>
      <w:proofErr w:type="spellStart"/>
      <w:r w:rsidR="00D4656F" w:rsidRPr="007E040C">
        <w:rPr>
          <w:rFonts w:ascii="Times New Roman" w:hAnsi="Times New Roman"/>
          <w:color w:val="000000" w:themeColor="text1"/>
          <w:sz w:val="24"/>
          <w:szCs w:val="24"/>
          <w:lang w:val="en-US"/>
        </w:rPr>
        <w:t>organoclay</w:t>
      </w:r>
      <w:proofErr w:type="spellEnd"/>
      <w:r w:rsidR="00D4656F" w:rsidRPr="007E040C">
        <w:rPr>
          <w:rFonts w:ascii="Times New Roman" w:hAnsi="Times New Roman"/>
          <w:color w:val="000000" w:themeColor="text1"/>
          <w:sz w:val="24"/>
          <w:szCs w:val="24"/>
          <w:lang w:val="en-US"/>
        </w:rPr>
        <w:t xml:space="preserve"> was found to provide drastically improved elongation at break from 165% to 550</w:t>
      </w:r>
      <w:r w:rsidR="00D4656F">
        <w:rPr>
          <w:rFonts w:ascii="Times New Roman" w:hAnsi="Times New Roman"/>
          <w:color w:val="000000" w:themeColor="text1"/>
          <w:sz w:val="24"/>
          <w:szCs w:val="24"/>
          <w:lang w:val="en-US"/>
        </w:rPr>
        <w:t xml:space="preserve">% with the clay content of 10% </w:t>
      </w:r>
      <w:r w:rsidR="00D4656F">
        <w:rPr>
          <w:rFonts w:ascii="Times New Roman" w:hAnsi="Times New Roman" w:hint="eastAsia"/>
          <w:color w:val="000000" w:themeColor="text1"/>
          <w:sz w:val="24"/>
          <w:szCs w:val="24"/>
          <w:lang w:val="en-US"/>
        </w:rPr>
        <w:t xml:space="preserve">as shown in </w:t>
      </w:r>
      <w:r w:rsidR="00D4656F" w:rsidRPr="007E040C">
        <w:rPr>
          <w:rFonts w:ascii="Times New Roman" w:hAnsi="Times New Roman"/>
          <w:color w:val="000000" w:themeColor="text1"/>
          <w:sz w:val="24"/>
          <w:szCs w:val="24"/>
          <w:lang w:val="en-US"/>
        </w:rPr>
        <w:t xml:space="preserve">Figure </w:t>
      </w:r>
      <w:r w:rsidR="00D4656F">
        <w:rPr>
          <w:rFonts w:ascii="Times New Roman" w:hAnsi="Times New Roman" w:hint="eastAsia"/>
          <w:color w:val="000000" w:themeColor="text1"/>
          <w:sz w:val="24"/>
          <w:szCs w:val="24"/>
          <w:lang w:val="en-US"/>
        </w:rPr>
        <w:t>2.1.9</w:t>
      </w:r>
      <w:r w:rsidR="00D4656F" w:rsidRPr="007E040C">
        <w:rPr>
          <w:rFonts w:ascii="Times New Roman" w:hAnsi="Times New Roman"/>
          <w:color w:val="000000" w:themeColor="text1"/>
          <w:sz w:val="24"/>
          <w:szCs w:val="24"/>
          <w:lang w:val="en-US"/>
        </w:rPr>
        <w:t xml:space="preserve">, which was in contrast with the general ductility-clay loading relationship. Ammonium-treated clay reinforced nanocomposites were observed to have mostly intercalated structure </w:t>
      </w:r>
      <w:r w:rsidR="00D4656F"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Chen&lt;/Author&gt;&lt;Year&gt;2006&lt;/Year&gt;&lt;RecNum&gt;348&lt;/RecNum&gt;&lt;DisplayText&gt;(B. Chen &amp;amp; J. R. Evans, 2006b)&lt;/DisplayText&gt;&lt;record&gt;&lt;rec-number&gt;348&lt;/rec-number&gt;&lt;foreign-keys&gt;&lt;key app="EN" db-id="te5fa029a5r9t9erpax5pp2lxffwxpvrw0tw" timestamp="1485725070"&gt;348&lt;/key&gt;&lt;/foreign-keys&gt;&lt;ref-type name="Journal Article"&gt;17&lt;/ref-type&gt;&lt;contributors&gt;&lt;authors&gt;&lt;author&gt;Chen, Biqiong&lt;/author&gt;&lt;author&gt;Evans, Julian RG&lt;/author&gt;&lt;/authors&gt;&lt;/contributors&gt;&lt;titles&gt;&lt;title&gt;Poly (ε-caprolactone)− Clay nanocomposites: structure and mechanical properties&lt;/title&gt;&lt;secondary-title&gt;Macromolecules&lt;/secondary-title&gt;&lt;/titles&gt;&lt;pages&gt;747-754&lt;/pages&gt;&lt;volume&gt;39&lt;/volume&gt;&lt;number&gt;2&lt;/number&gt;&lt;dates&gt;&lt;year&gt;2006&lt;/year&gt;&lt;/dates&gt;&lt;isbn&gt;0024-9297&lt;/isbn&gt;&lt;urls&gt;&lt;/urls&gt;&lt;/record&gt;&lt;/Cite&gt;&lt;/EndNote&gt;</w:instrText>
      </w:r>
      <w:r w:rsidR="00D4656F" w:rsidRPr="007E040C">
        <w:rPr>
          <w:rFonts w:ascii="Times New Roman" w:hAnsi="Times New Roman"/>
          <w:color w:val="000000" w:themeColor="text1"/>
          <w:sz w:val="24"/>
          <w:szCs w:val="24"/>
          <w:lang w:val="en-US"/>
        </w:rPr>
        <w:fldChar w:fldCharType="separate"/>
      </w:r>
      <w:r w:rsidR="00D4656F">
        <w:rPr>
          <w:rFonts w:ascii="Times New Roman" w:hAnsi="Times New Roman"/>
          <w:noProof/>
          <w:color w:val="000000" w:themeColor="text1"/>
          <w:sz w:val="24"/>
          <w:szCs w:val="24"/>
          <w:lang w:val="en-US"/>
        </w:rPr>
        <w:t>(</w:t>
      </w:r>
      <w:hyperlink w:anchor="_ENREF_37" w:tooltip="Chen, 2006 #348" w:history="1">
        <w:r w:rsidR="004E3A1B">
          <w:rPr>
            <w:rFonts w:ascii="Times New Roman" w:hAnsi="Times New Roman"/>
            <w:noProof/>
            <w:color w:val="000000" w:themeColor="text1"/>
            <w:sz w:val="24"/>
            <w:szCs w:val="24"/>
            <w:lang w:val="en-US"/>
          </w:rPr>
          <w:t xml:space="preserve">Chen &amp; </w:t>
        </w:r>
        <w:r w:rsidR="00DE1C74">
          <w:rPr>
            <w:rFonts w:ascii="Times New Roman" w:hAnsi="Times New Roman"/>
            <w:noProof/>
            <w:color w:val="000000" w:themeColor="text1"/>
            <w:sz w:val="24"/>
            <w:szCs w:val="24"/>
            <w:lang w:val="en-US"/>
          </w:rPr>
          <w:t>Evans, 2006b</w:t>
        </w:r>
      </w:hyperlink>
      <w:r w:rsidR="00D4656F">
        <w:rPr>
          <w:rFonts w:ascii="Times New Roman" w:hAnsi="Times New Roman"/>
          <w:noProof/>
          <w:color w:val="000000" w:themeColor="text1"/>
          <w:sz w:val="24"/>
          <w:szCs w:val="24"/>
          <w:lang w:val="en-US"/>
        </w:rPr>
        <w:t>)</w:t>
      </w:r>
      <w:r w:rsidR="00D4656F" w:rsidRPr="007E040C">
        <w:rPr>
          <w:rFonts w:ascii="Times New Roman" w:hAnsi="Times New Roman"/>
          <w:color w:val="000000" w:themeColor="text1"/>
          <w:sz w:val="24"/>
          <w:szCs w:val="24"/>
          <w:lang w:val="en-US"/>
        </w:rPr>
        <w:fldChar w:fldCharType="end"/>
      </w:r>
      <w:r w:rsidR="00D4656F"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center"/>
        <w:rPr>
          <w:rFonts w:ascii="Times New Roman" w:hAnsi="Times New Roman"/>
          <w:b/>
          <w:color w:val="000000" w:themeColor="text1"/>
          <w:sz w:val="24"/>
          <w:szCs w:val="24"/>
          <w:vertAlign w:val="superscript"/>
          <w:lang w:val="en-US"/>
        </w:rPr>
      </w:pPr>
    </w:p>
    <w:p w:rsidR="00FD1719" w:rsidRDefault="00FD1719" w:rsidP="0002746C">
      <w:pPr>
        <w:pStyle w:val="Figuretitle"/>
        <w:spacing w:line="240" w:lineRule="auto"/>
        <w:rPr>
          <w:noProof/>
        </w:rPr>
      </w:pPr>
      <w:bookmarkStart w:id="281" w:name="_Toc492475909"/>
    </w:p>
    <w:p w:rsidR="00FD1719" w:rsidRDefault="00FD1719" w:rsidP="0002746C">
      <w:pPr>
        <w:pStyle w:val="Figuretitle"/>
        <w:spacing w:line="240" w:lineRule="auto"/>
        <w:rPr>
          <w:noProof/>
        </w:rPr>
      </w:pPr>
    </w:p>
    <w:p w:rsidR="00FD1719" w:rsidRDefault="00FD1719" w:rsidP="0002746C">
      <w:pPr>
        <w:pStyle w:val="Figuretitle"/>
        <w:spacing w:line="240" w:lineRule="auto"/>
        <w:rPr>
          <w:noProof/>
        </w:rPr>
      </w:pPr>
    </w:p>
    <w:p w:rsidR="00D4656F" w:rsidRPr="007E040C" w:rsidRDefault="00D4656F" w:rsidP="0002746C">
      <w:pPr>
        <w:pStyle w:val="Figuretitle"/>
        <w:spacing w:line="240" w:lineRule="auto"/>
        <w:rPr>
          <w:noProof/>
        </w:rPr>
      </w:pPr>
      <w:bookmarkStart w:id="282" w:name="_Toc492648116"/>
      <w:bookmarkStart w:id="283" w:name="_Toc493534940"/>
      <w:r w:rsidRPr="007E040C">
        <w:rPr>
          <w:noProof/>
        </w:rPr>
        <w:t xml:space="preserve">Figure </w:t>
      </w:r>
      <w:r>
        <w:rPr>
          <w:rFonts w:hint="eastAsia"/>
          <w:noProof/>
        </w:rPr>
        <w:t>2.1.9</w:t>
      </w:r>
      <w:r w:rsidRPr="007E040C">
        <w:rPr>
          <w:noProof/>
        </w:rPr>
        <w:t xml:space="preserve">. Effect of clay platelets content on the ductility (Reproduced from reference </w:t>
      </w:r>
      <w:r w:rsidRPr="007E040C">
        <w:rPr>
          <w:noProof/>
        </w:rPr>
        <w:fldChar w:fldCharType="begin"/>
      </w:r>
      <w:r w:rsidR="00DE1C74">
        <w:rPr>
          <w:noProof/>
        </w:rPr>
        <w:instrText xml:space="preserve"> ADDIN EN.CITE &lt;EndNote&gt;&lt;Cite&gt;&lt;Author&gt;Chen&lt;/Author&gt;&lt;Year&gt;2006&lt;/Year&gt;&lt;RecNum&gt;348&lt;/RecNum&gt;&lt;DisplayText&gt;(B. Chen &amp;amp; J. R. Evans, 2006b)&lt;/DisplayText&gt;&lt;record&gt;&lt;rec-number&gt;348&lt;/rec-number&gt;&lt;foreign-keys&gt;&lt;key app="EN" db-id="te5fa029a5r9t9erpax5pp2lxffwxpvrw0tw" timestamp="1485725070"&gt;348&lt;/key&gt;&lt;/foreign-keys&gt;&lt;ref-type name="Journal Article"&gt;17&lt;/ref-type&gt;&lt;contributors&gt;&lt;authors&gt;&lt;author&gt;Chen, Biqiong&lt;/author&gt;&lt;author&gt;Evans, Julian RG&lt;/author&gt;&lt;/authors&gt;&lt;/contributors&gt;&lt;titles&gt;&lt;title&gt;Poly (ε-caprolactone)− Clay nanocomposites: structure and mechanical properties&lt;/title&gt;&lt;secondary-title&gt;Macromolecules&lt;/secondary-title&gt;&lt;/titles&gt;&lt;pages&gt;747-754&lt;/pages&gt;&lt;volume&gt;39&lt;/volume&gt;&lt;number&gt;2&lt;/number&gt;&lt;dates&gt;&lt;year&gt;2006&lt;/year&gt;&lt;/dates&gt;&lt;isbn&gt;0024-9297&lt;/isbn&gt;&lt;urls&gt;&lt;/urls&gt;&lt;/record&gt;&lt;/Cite&gt;&lt;/EndNote&gt;</w:instrText>
      </w:r>
      <w:r w:rsidRPr="007E040C">
        <w:rPr>
          <w:noProof/>
        </w:rPr>
        <w:fldChar w:fldCharType="separate"/>
      </w:r>
      <w:r>
        <w:rPr>
          <w:noProof/>
        </w:rPr>
        <w:t>(</w:t>
      </w:r>
      <w:hyperlink w:anchor="_ENREF_37" w:tooltip="Chen, 2006 #348" w:history="1">
        <w:r w:rsidR="00DE1C74">
          <w:rPr>
            <w:noProof/>
          </w:rPr>
          <w:t>Chen &amp; Evans, 2006b</w:t>
        </w:r>
      </w:hyperlink>
      <w:r>
        <w:rPr>
          <w:noProof/>
        </w:rPr>
        <w:t>)</w:t>
      </w:r>
      <w:r w:rsidRPr="007E040C">
        <w:rPr>
          <w:noProof/>
        </w:rPr>
        <w:fldChar w:fldCharType="end"/>
      </w:r>
      <w:r w:rsidRPr="007E040C">
        <w:rPr>
          <w:noProof/>
        </w:rPr>
        <w:t>)</w:t>
      </w:r>
      <w:r>
        <w:rPr>
          <w:rFonts w:hint="eastAsia"/>
          <w:noProof/>
        </w:rPr>
        <w:t>.</w:t>
      </w:r>
      <w:bookmarkEnd w:id="281"/>
      <w:bookmarkEnd w:id="282"/>
      <w:bookmarkEnd w:id="283"/>
    </w:p>
    <w:p w:rsidR="00D4656F" w:rsidRPr="007E040C" w:rsidRDefault="00D4656F" w:rsidP="00D4656F">
      <w:pPr>
        <w:spacing w:after="0" w:line="480" w:lineRule="auto"/>
        <w:jc w:val="center"/>
        <w:rPr>
          <w:rFonts w:ascii="Times New Roman" w:hAnsi="Times New Roman"/>
          <w:b/>
          <w:color w:val="000000" w:themeColor="text1"/>
          <w:sz w:val="24"/>
          <w:szCs w:val="24"/>
          <w:vertAlign w:val="superscript"/>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lastRenderedPageBreak/>
        <w:t xml:space="preserve">The structure-property relationships of </w:t>
      </w:r>
      <w:r>
        <w:rPr>
          <w:rFonts w:ascii="Times New Roman" w:hAnsi="Times New Roman"/>
          <w:color w:val="000000" w:themeColor="text1"/>
          <w:sz w:val="24"/>
          <w:szCs w:val="24"/>
          <w:lang w:val="en-US"/>
        </w:rPr>
        <w:t>polyamide</w:t>
      </w:r>
      <w:r w:rsidRPr="007E040C">
        <w:rPr>
          <w:rFonts w:ascii="Times New Roman" w:hAnsi="Times New Roman"/>
          <w:color w:val="000000" w:themeColor="text1"/>
          <w:sz w:val="24"/>
          <w:szCs w:val="24"/>
          <w:lang w:val="en-US"/>
        </w:rPr>
        <w:t xml:space="preserve"> 6 nanocomposites were also investigated. With increasing clay content, elongation at break declined gradually. High or medium molecular weight samples maintained reasonable ductility in a low clay content range. And slower tensile speed was beneficial for expression of ductility. Low ductility was believed to be related to the agglomeration of clay stacks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Fornes&lt;/Author&gt;&lt;Year&gt;2001&lt;/Year&gt;&lt;RecNum&gt;327&lt;/RecNum&gt;&lt;DisplayText&gt;(Fornes et al., 2001)&lt;/DisplayText&gt;&lt;record&gt;&lt;rec-number&gt;327&lt;/rec-number&gt;&lt;foreign-keys&gt;&lt;key app="EN" db-id="te5fa029a5r9t9erpax5pp2lxffwxpvrw0tw" timestamp="1485723415"&gt;327&lt;/key&gt;&lt;/foreign-keys&gt;&lt;ref-type name="Journal Article"&gt;17&lt;/ref-type&gt;&lt;contributors&gt;&lt;authors&gt;&lt;author&gt;Fornes, TD&lt;/author&gt;&lt;author&gt;Yoon, PJ&lt;/author&gt;&lt;author&gt;Keskkula, H&lt;/author&gt;&lt;author&gt;Paul, DR&lt;/author&gt;&lt;/authors&gt;&lt;/contributors&gt;&lt;titles&gt;&lt;title&gt;Nylon 6 nanocomposites: the effect of matrix molecular weight&lt;/title&gt;&lt;secondary-title&gt;Polymer&lt;/secondary-title&gt;&lt;/titles&gt;&lt;pages&gt;09929-09940&lt;/pages&gt;&lt;volume&gt;42&lt;/volume&gt;&lt;number&gt;25&lt;/number&gt;&lt;dates&gt;&lt;year&gt;2001&lt;/year&gt;&lt;/dates&gt;&lt;isbn&gt;0032-3861&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72" w:tooltip="Fornes, 2001 #327" w:history="1">
        <w:r w:rsidR="00DE1C74" w:rsidRPr="007E040C">
          <w:rPr>
            <w:rFonts w:ascii="Times New Roman" w:hAnsi="Times New Roman"/>
            <w:noProof/>
            <w:color w:val="000000" w:themeColor="text1"/>
            <w:sz w:val="24"/>
            <w:szCs w:val="24"/>
            <w:lang w:val="en-US"/>
          </w:rPr>
          <w:t>Fornes et al., 2001</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As for toughness of PCL clay nanocomposites and </w:t>
      </w:r>
      <w:r>
        <w:rPr>
          <w:rFonts w:ascii="Times New Roman" w:hAnsi="Times New Roman"/>
          <w:color w:val="000000" w:themeColor="text1"/>
          <w:sz w:val="24"/>
          <w:szCs w:val="24"/>
          <w:lang w:val="en-US"/>
        </w:rPr>
        <w:t>polyamide</w:t>
      </w:r>
      <w:r w:rsidRPr="007E040C">
        <w:rPr>
          <w:rFonts w:ascii="Times New Roman" w:hAnsi="Times New Roman"/>
          <w:color w:val="000000" w:themeColor="text1"/>
          <w:sz w:val="24"/>
          <w:szCs w:val="24"/>
          <w:lang w:val="en-US"/>
        </w:rPr>
        <w:t xml:space="preserve"> 6 clay nanocomposites, contradictory results were obtained in terms of different microstructure. In other words, some researchers revealed that intercalation was good for upgrading toughness of polymer/clay nanocomposites while some others suggested exfoliation to be </w:t>
      </w:r>
      <w:r>
        <w:rPr>
          <w:rFonts w:ascii="Times New Roman" w:hAnsi="Times New Roman" w:hint="eastAsia"/>
          <w:color w:val="000000" w:themeColor="text1"/>
          <w:sz w:val="24"/>
          <w:szCs w:val="24"/>
          <w:lang w:val="en-US"/>
        </w:rPr>
        <w:t>superior</w:t>
      </w:r>
      <w:r w:rsidRPr="007E040C">
        <w:rPr>
          <w:rFonts w:ascii="Times New Roman" w:hAnsi="Times New Roman"/>
          <w:color w:val="000000" w:themeColor="text1"/>
          <w:sz w:val="24"/>
          <w:szCs w:val="24"/>
          <w:lang w:val="en-US"/>
        </w:rPr>
        <w:t xml:space="preserve"> on toughening. The toughening mechanisms haven’t been well understood yet so that more efforts will be spent on this field. Since most of the polymer/clay nanocomposites are the mixture of intercalated and exfoliated structure, it is worth thinking about if there is a possibility that partially intercalated and exfoliated structure is better than either fully intercalated or exfoliated structure in consideration of mechanical performances.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FA46F8" w:rsidRDefault="00D4656F" w:rsidP="0002746C">
      <w:pPr>
        <w:pStyle w:val="Heading4"/>
      </w:pPr>
      <w:bookmarkStart w:id="284" w:name="_Toc481142189"/>
      <w:bookmarkStart w:id="285" w:name="_Toc481143888"/>
      <w:bookmarkStart w:id="286" w:name="_Toc481144082"/>
      <w:bookmarkStart w:id="287" w:name="_Toc481144304"/>
      <w:bookmarkStart w:id="288" w:name="_Toc481144453"/>
      <w:bookmarkStart w:id="289" w:name="_Toc481144963"/>
      <w:bookmarkStart w:id="290" w:name="_Toc492646507"/>
      <w:bookmarkStart w:id="291" w:name="_Toc493534687"/>
      <w:bookmarkStart w:id="292" w:name="_Toc493534778"/>
      <w:r w:rsidRPr="00FA46F8">
        <w:t xml:space="preserve">Mechanical properties </w:t>
      </w:r>
      <w:r w:rsidRPr="0002746C">
        <w:t>of</w:t>
      </w:r>
      <w:r w:rsidRPr="00FA46F8">
        <w:t xml:space="preserve"> polysaccharide/clay nanocomposites</w:t>
      </w:r>
      <w:bookmarkEnd w:id="284"/>
      <w:bookmarkEnd w:id="285"/>
      <w:bookmarkEnd w:id="286"/>
      <w:bookmarkEnd w:id="287"/>
      <w:bookmarkEnd w:id="288"/>
      <w:bookmarkEnd w:id="289"/>
      <w:bookmarkEnd w:id="290"/>
      <w:bookmarkEnd w:id="291"/>
      <w:bookmarkEnd w:id="292"/>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 xml:space="preserve">Nacre-mimicking PCNs with high amounts of clay were proposed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Mayer&lt;/Author&gt;&lt;Year&gt;2005&lt;/Year&gt;&lt;RecNum&gt;185&lt;/RecNum&gt;&lt;DisplayText&gt;(Mayer, 2005)&lt;/DisplayText&gt;&lt;record&gt;&lt;rec-number&gt;185&lt;/rec-number&gt;&lt;foreign-keys&gt;&lt;key app="EN" db-id="te5fa029a5r9t9erpax5pp2lxffwxpvrw0tw" timestamp="1474389115"&gt;185&lt;/key&gt;&lt;/foreign-keys&gt;&lt;ref-type name="Journal Article"&gt;17&lt;/ref-type&gt;&lt;contributors&gt;&lt;authors&gt;&lt;author&gt;Mayer, G.&lt;/author&gt;&lt;/authors&gt;&lt;/contributors&gt;&lt;auth-address&gt;Univ Washington, Dept Mat Sci &amp;amp; Engn, Seattle, WA 98195 USA&lt;/auth-address&gt;&lt;titles&gt;&lt;title&gt;Rigid biological systems as models for synthetic composites&lt;/title&gt;&lt;secondary-title&gt;Science&lt;/secondary-title&gt;&lt;alt-title&gt;Science&amp;#xD;Science&lt;/alt-title&gt;&lt;/titles&gt;&lt;pages&gt;1144-1147&lt;/pages&gt;&lt;volume&gt;310&lt;/volume&gt;&lt;number&gt;5751&lt;/number&gt;&lt;keywords&gt;&lt;keyword&gt;mechanical-properties&lt;/keyword&gt;&lt;keyword&gt;sponge&lt;/keyword&gt;&lt;keyword&gt;nacre&lt;/keyword&gt;&lt;keyword&gt;toughness&lt;/keyword&gt;&lt;keyword&gt;skeleton&lt;/keyword&gt;&lt;keyword&gt;behavior&lt;/keyword&gt;&lt;keyword&gt;shells&lt;/keyword&gt;&lt;/keywords&gt;&lt;dates&gt;&lt;year&gt;2005&lt;/year&gt;&lt;pub-dates&gt;&lt;date&gt;Nov 18&lt;/date&gt;&lt;/pub-dates&gt;&lt;/dates&gt;&lt;isbn&gt;0036-8075&lt;/isbn&gt;&lt;accession-num&gt;WOS:000233437300034&lt;/accession-num&gt;&lt;urls&gt;&lt;related-urls&gt;&lt;url&gt;&amp;lt;Go to ISI&amp;gt;://WOS:000233437300034&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68" w:tooltip="Mayer, 2005 #185" w:history="1">
        <w:r w:rsidR="00DE1C74" w:rsidRPr="007E040C">
          <w:rPr>
            <w:rFonts w:ascii="Times New Roman" w:hAnsi="Times New Roman"/>
            <w:noProof/>
            <w:color w:val="000000" w:themeColor="text1"/>
            <w:sz w:val="24"/>
            <w:szCs w:val="24"/>
          </w:rPr>
          <w:t>Mayer, 2005</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By </w:t>
      </w:r>
      <w:r w:rsidRPr="007E040C">
        <w:rPr>
          <w:rFonts w:ascii="Times New Roman" w:hAnsi="Times New Roman" w:hint="eastAsia"/>
          <w:color w:val="000000" w:themeColor="text1"/>
          <w:sz w:val="24"/>
          <w:szCs w:val="24"/>
        </w:rPr>
        <w:t>stacking</w:t>
      </w:r>
      <w:r w:rsidRPr="007E040C">
        <w:rPr>
          <w:rFonts w:ascii="Times New Roman" w:hAnsi="Times New Roman"/>
          <w:color w:val="000000" w:themeColor="text1"/>
          <w:sz w:val="24"/>
          <w:szCs w:val="24"/>
        </w:rPr>
        <w:t xml:space="preserve"> the organic and inorganic building blocks</w:t>
      </w:r>
      <w:r w:rsidRPr="007E040C">
        <w:rPr>
          <w:rFonts w:ascii="Times New Roman" w:hAnsi="Times New Roman" w:hint="eastAsia"/>
          <w:color w:val="000000" w:themeColor="text1"/>
          <w:sz w:val="24"/>
          <w:szCs w:val="24"/>
        </w:rPr>
        <w:t xml:space="preserve"> in</w:t>
      </w:r>
      <w:r w:rsidRPr="007E040C">
        <w:rPr>
          <w:rFonts w:ascii="Times New Roman" w:hAnsi="Times New Roman"/>
          <w:color w:val="000000" w:themeColor="text1"/>
          <w:sz w:val="24"/>
          <w:szCs w:val="24"/>
        </w:rPr>
        <w:t xml:space="preserve"> order, ultimately high Young’s modulus and tensile strength could be achieved </w:t>
      </w:r>
      <w:r w:rsidRPr="007E040C">
        <w:rPr>
          <w:rFonts w:ascii="Times New Roman" w:hAnsi="Times New Roman"/>
          <w:color w:val="000000" w:themeColor="text1"/>
          <w:sz w:val="24"/>
          <w:szCs w:val="24"/>
        </w:rPr>
        <w:fldChar w:fldCharType="begin">
          <w:fldData xml:space="preserve">PEVuZE5vdGU+PENpdGU+PEF1dGhvcj5GcmF0emw8L0F1dGhvcj48WWVhcj4yMDA3PC9ZZWFyPjxS
ZWNOdW0+MTg2PC9SZWNOdW0+PERpc3BsYXlUZXh0PihGcmF0emwsIEd1cHRhLCBGaXNjaGVyLCAm
YW1wOyBLb2xlZG5paywgMjAwNzsgTWV5ZXJzIGV0IGFsLiwgMjAwOCk8L0Rpc3BsYXlUZXh0Pjxy
ZWNvcmQ+PHJlYy1udW1iZXI+MTg2PC9yZWMtbnVtYmVyPjxmb3JlaWduLWtleXM+PGtleSBhcHA9
IkVOIiBkYi1pZD0idGU1ZmEwMjlhNXI5dDllcnBheDVwcDJseGZmd3hwdnJ3MHR3IiB0aW1lc3Rh
bXA9IjE0NzQzODkyMTUiPjE4Njwva2V5PjwvZm9yZWlnbi1rZXlzPjxyZWYtdHlwZSBuYW1lPSJK
b3VybmFsIEFydGljbGUiPjE3PC9yZWYtdHlwZT48Y29udHJpYnV0b3JzPjxhdXRob3JzPjxhdXRo
b3I+RnJhdHpsLCBQLjwvYXV0aG9yPjxhdXRob3I+R3VwdGEsIEguIFMuPC9hdXRob3I+PGF1dGhv
cj5GaXNjaGVyLCBGLiBELjwvYXV0aG9yPjxhdXRob3I+S29sZWRuaWssIE8uPC9hdXRob3I+PC9h
dXRob3JzPjwvY29udHJpYnV0b3JzPjxhdXRoLWFkZHJlc3M+TWF4IFBsYW5jayBJbnN0IENvbGxv
aWRzICZhbXA7IEludGVyZmFjZXMsIERlcHQgQmlvbWF0LCBELTE0NDI0IFBvdHNkYW0sIEdlcm1h
bnkmI3hEO01vbnRhbiBVbml2IExlb2JlbiwgSW5zdCBNZWNoLCBBLTg3MDAgTGVvYmVuLCBBdXN0
cmlhJiN4RDtBdXN0cmlhbiBBY2FkIFNjaSwgRXJpY2ggU2NobWlkIEluc3QgTWF0IFNjaSwgQS04
NzAwIExlb2JlbiwgQXVzdHJpYTwvYXV0aC1hZGRyZXNzPjx0aXRsZXM+PHRpdGxlPkhpbmRlcmVk
IGNyYWNrIHByb3BhZ2F0aW9uIGluIG1hdGVyaWFscyB3aXRoIHBlcmlvZGljYWxseSB2YXJ5aW5n
IFlvdW5nJmFwb3M7cyBtb2R1bHVzIC0gTGVzc29ucyBmcm9tIGJpb2xvZ2ljYWwgbWF0ZXJpYWxz
PC90aXRsZT48c2Vjb25kYXJ5LXRpdGxlPkFkdmFuY2VkIE1hdGVyaWFsczwvc2Vjb25kYXJ5LXRp
dGxlPjxhbHQtdGl0bGU+QWR2IE1hdGVyJiN4RDtBZHYgTWF0ZXI8L2FsdC10aXRsZT48L3RpdGxl
cz48cGVyaW9kaWNhbD48ZnVsbC10aXRsZT5BZHZhbmNlZCBNYXRlcmlhbHM8L2Z1bGwtdGl0bGU+
PGFiYnItMT5BZHYuIE1hdGVyLjwvYWJici0xPjxhYmJyLTI+QWR2IE1hdGVyPC9hYmJyLTI+PC9w
ZXJpb2RpY2FsPjxwYWdlcz4yNjU3LSs8L3BhZ2VzPjx2b2x1bWU+MTk8L3ZvbHVtZT48bnVtYmVy
PjE4PC9udW1iZXI+PGtleXdvcmRzPjxrZXl3b3JkPm5vbmhvbW9nZW5lb3VzIG1hdGVyaWFsczwv
a2V5d29yZD48a2V5d29yZD5tZWNoYW5pY2FsLXByb3BlcnRpZXM8L2tleXdvcmQ+PGtleXdvcmQ+
ZnJhY3R1cmUgbWVjaGFuaXNtczwva2V5d29yZD48a2V5d29yZD5jb2xsYWdlbiBmaWJyaWxzPC9r
ZXl3b3JkPjxrZXl3b3JkPnN0cm9tYnVzLWdpZ2FzPC9rZXl3b3JkPjxrZXl3b3JkPmxhbWVsbGFy
IGJvbmU8L2tleXdvcmQ+PGtleXdvcmQ+bmFjcmU8L2tleXdvcmQ+PGtleXdvcmQ+Y29tcG9zaXRl
czwva2V5d29yZD48a2V5d29yZD5uYW5vc2NhbGU8L2tleXdvcmQ+PGtleXdvcmQ+bW9kZWw8L2tl
eXdvcmQ+PC9rZXl3b3Jkcz48ZGF0ZXM+PHllYXI+MjAwNzwveWVhcj48cHViLWRhdGVzPjxkYXRl
PlNlcCAxNzwvZGF0ZT48L3B1Yi1kYXRlcz48L2RhdGVzPjxpc2JuPjA5MzUtOTY0ODwvaXNibj48
YWNjZXNzaW9uLW51bT5XT1M6MDAwMjQ5OTY5MTAwMDQ5PC9hY2Nlc3Npb24tbnVtPjx1cmxzPjxy
ZWxhdGVkLXVybHM+PHVybD4mbHQ7R28gdG8gSVNJJmd0OzovL1dPUzowMDAyNDk5NjkxMDAwNDk8
L3VybD48L3JlbGF0ZWQtdXJscz48L3VybHM+PGxhbmd1YWdlPkVuZ2xpc2g8L2xhbmd1YWdlPjwv
cmVjb3JkPjwvQ2l0ZT48Q2l0ZT48QXV0aG9yPk1leWVyczwvQXV0aG9yPjxZZWFyPjIwMDg8L1ll
YXI+PFJlY051bT4xODc8L1JlY051bT48cmVjb3JkPjxyZWMtbnVtYmVyPjE4NzwvcmVjLW51bWJl
cj48Zm9yZWlnbi1rZXlzPjxrZXkgYXBwPSJFTiIgZGItaWQ9InRlNWZhMDI5YTVyOXQ5ZXJwYXg1
cHAybHhmZnd4cHZydzB0dyIgdGltZXN0YW1wPSIxNDc0Mzg5Mzk2Ij4xODc8L2tleT48L2ZvcmVp
Z24ta2V5cz48cmVmLXR5cGUgbmFtZT0iSm91cm5hbCBBcnRpY2xlIj4xNzwvcmVmLXR5cGU+PGNv
bnRyaWJ1dG9ycz48YXV0aG9ycz48YXV0aG9yPk1leWVycywgTS4gQS48L2F1dGhvcj48YXV0aG9y
PkNoZW4sIFAuIFkuPC9hdXRob3I+PGF1dGhvcj5MaW4sIEEuIFkuIE0uPC9hdXRob3I+PGF1dGhv
cj5TZWtpLCBZLjwvYXV0aG9yPjwvYXV0aG9ycz48L2NvbnRyaWJ1dG9ycz48YXV0aC1hZGRyZXNz
PlVuaXYgQ2FsaWYgU2FuIERpZWdvLCBEZXB0IE1lY2ggJmFtcDsgQWVyb3NwIEVuZ24sIE1hdCBT
Y2kgJmFtcDsgRW5nbiBQcm9ncmFtLCBMYSBKb2xsYSwgQ0EgOTIwOTMgVVNBPC9hdXRoLWFkZHJl
c3M+PHRpdGxlcz48dGl0bGU+QmlvbG9naWNhbCBtYXRlcmlhbHM6IFN0cnVjdHVyZSBhbmQgbWVj
aGFuaWNhbCBwcm9wZXJ0aWVzPC90aXRsZT48c2Vjb25kYXJ5LXRpdGxlPlByb2dyZXNzIGluIE1h
dGVyaWFscyBTY2llbmNlPC9zZWNvbmRhcnktdGl0bGU+PGFsdC10aXRsZT5Qcm9nIE1hdGVyIFNj
aSYjeEQ7UHJvZyBNYXRlciBTY2k8L2FsdC10aXRsZT48L3RpdGxlcz48cGVyaW9kaWNhbD48ZnVs
bC10aXRsZT5Qcm9ncmVzcyBpbiBNYXRlcmlhbHMgU2NpZW5jZTwvZnVsbC10aXRsZT48YWJici0x
PlByb2cuIE1hdGVyIFNjaS48L2FiYnItMT48YWJici0yPlByb2cgTWF0ZXIgU2NpPC9hYmJyLTI+
PC9wZXJpb2RpY2FsPjxwYWdlcz4xLTIwNjwvcGFnZXM+PHZvbHVtZT41Mzwvdm9sdW1lPjxudW1i
ZXI+MTwvbnVtYmVyPjxrZXl3b3Jkcz48a2V5d29yZD5sb2JzdGVyIGhvbWFydXMtYW1lcmljYW51
czwva2V5d29yZD48a2V5d29yZD5odW1hbiBjb3J0aWNhbCBib25lPC9rZXl3b3JkPjxrZXl3b3Jk
PmdlY2tvIGZvb3QtaGFpcjwva2V5d29yZD48a2V5d29yZD52aXRybyBmcmFjdHVyZS10b3VnaG5l
c3M8L2tleXdvcmQ+PGtleXdvcmQ+b3JnYW5pYyBtYXRyaXggbGF5ZXJzPC9rZXl3b3JkPjxrZXl3
b3JkPmdpZ2FzIGNvbmNoIHNoZWxsPC9rZXl3b3JkPjxrZXl3b3JkPnN0cm9tYnVzLWdpZ2FzPC9r
ZXl3b3JkPjxrZXl3b3JkPmNvbXBvc2l0ZS1tYXRlcmlhbHM8L2tleXdvcmQ+PGtleXdvcmQ+YW5v
bGlzLWNhcm9saW5lbnNpczwva2V5d29yZD48a2V5d29yZD5jeWxpbmRyaWNhbC1zaGVsbHM8L2tl
eXdvcmQ+PC9rZXl3b3Jkcz48ZGF0ZXM+PHllYXI+MjAwODwveWVhcj48cHViLWRhdGVzPjxkYXRl
PkphbjwvZGF0ZT48L3B1Yi1kYXRlcz48L2RhdGVzPjxpc2JuPjAwNzktNjQyNTwvaXNibj48YWNj
ZXNzaW9uLW51bT5XT1M6MDAwMjUxMjI3OTAwMDAxPC9hY2Nlc3Npb24tbnVtPjx1cmxzPjxyZWxh
dGVkLXVybHM+PHVybD4mbHQ7R28gdG8gSVNJJmd0OzovL1dPUzowMDAyNTEyMjc5MDAwMDE8L3Vy
bD48L3JlbGF0ZWQtdXJscz48L3VybHM+PGxhbmd1YWdlPkVuZ2xpc2g8L2xhbmd1YWdlPjwvcmVj
b3JkPjwvQ2l0ZT48L0VuZE5vdGU+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GcmF0emw8L0F1dGhvcj48WWVhcj4yMDA3PC9ZZWFyPjxS
ZWNOdW0+MTg2PC9SZWNOdW0+PERpc3BsYXlUZXh0PihGcmF0emwsIEd1cHRhLCBGaXNjaGVyLCAm
YW1wOyBLb2xlZG5paywgMjAwNzsgTWV5ZXJzIGV0IGFsLiwgMjAwOCk8L0Rpc3BsYXlUZXh0Pjxy
ZWNvcmQ+PHJlYy1udW1iZXI+MTg2PC9yZWMtbnVtYmVyPjxmb3JlaWduLWtleXM+PGtleSBhcHA9
IkVOIiBkYi1pZD0idGU1ZmEwMjlhNXI5dDllcnBheDVwcDJseGZmd3hwdnJ3MHR3IiB0aW1lc3Rh
bXA9IjE0NzQzODkyMTUiPjE4Njwva2V5PjwvZm9yZWlnbi1rZXlzPjxyZWYtdHlwZSBuYW1lPSJK
b3VybmFsIEFydGljbGUiPjE3PC9yZWYtdHlwZT48Y29udHJpYnV0b3JzPjxhdXRob3JzPjxhdXRo
b3I+RnJhdHpsLCBQLjwvYXV0aG9yPjxhdXRob3I+R3VwdGEsIEguIFMuPC9hdXRob3I+PGF1dGhv
cj5GaXNjaGVyLCBGLiBELjwvYXV0aG9yPjxhdXRob3I+S29sZWRuaWssIE8uPC9hdXRob3I+PC9h
dXRob3JzPjwvY29udHJpYnV0b3JzPjxhdXRoLWFkZHJlc3M+TWF4IFBsYW5jayBJbnN0IENvbGxv
aWRzICZhbXA7IEludGVyZmFjZXMsIERlcHQgQmlvbWF0LCBELTE0NDI0IFBvdHNkYW0sIEdlcm1h
bnkmI3hEO01vbnRhbiBVbml2IExlb2JlbiwgSW5zdCBNZWNoLCBBLTg3MDAgTGVvYmVuLCBBdXN0
cmlhJiN4RDtBdXN0cmlhbiBBY2FkIFNjaSwgRXJpY2ggU2NobWlkIEluc3QgTWF0IFNjaSwgQS04
NzAwIExlb2JlbiwgQXVzdHJpYTwvYXV0aC1hZGRyZXNzPjx0aXRsZXM+PHRpdGxlPkhpbmRlcmVk
IGNyYWNrIHByb3BhZ2F0aW9uIGluIG1hdGVyaWFscyB3aXRoIHBlcmlvZGljYWxseSB2YXJ5aW5n
IFlvdW5nJmFwb3M7cyBtb2R1bHVzIC0gTGVzc29ucyBmcm9tIGJpb2xvZ2ljYWwgbWF0ZXJpYWxz
PC90aXRsZT48c2Vjb25kYXJ5LXRpdGxlPkFkdmFuY2VkIE1hdGVyaWFsczwvc2Vjb25kYXJ5LXRp
dGxlPjxhbHQtdGl0bGU+QWR2IE1hdGVyJiN4RDtBZHYgTWF0ZXI8L2FsdC10aXRsZT48L3RpdGxl
cz48cGVyaW9kaWNhbD48ZnVsbC10aXRsZT5BZHZhbmNlZCBNYXRlcmlhbHM8L2Z1bGwtdGl0bGU+
PGFiYnItMT5BZHYuIE1hdGVyLjwvYWJici0xPjxhYmJyLTI+QWR2IE1hdGVyPC9hYmJyLTI+PC9w
ZXJpb2RpY2FsPjxwYWdlcz4yNjU3LSs8L3BhZ2VzPjx2b2x1bWU+MTk8L3ZvbHVtZT48bnVtYmVy
PjE4PC9udW1iZXI+PGtleXdvcmRzPjxrZXl3b3JkPm5vbmhvbW9nZW5lb3VzIG1hdGVyaWFsczwv
a2V5d29yZD48a2V5d29yZD5tZWNoYW5pY2FsLXByb3BlcnRpZXM8L2tleXdvcmQ+PGtleXdvcmQ+
ZnJhY3R1cmUgbWVjaGFuaXNtczwva2V5d29yZD48a2V5d29yZD5jb2xsYWdlbiBmaWJyaWxzPC9r
ZXl3b3JkPjxrZXl3b3JkPnN0cm9tYnVzLWdpZ2FzPC9rZXl3b3JkPjxrZXl3b3JkPmxhbWVsbGFy
IGJvbmU8L2tleXdvcmQ+PGtleXdvcmQ+bmFjcmU8L2tleXdvcmQ+PGtleXdvcmQ+Y29tcG9zaXRl
czwva2V5d29yZD48a2V5d29yZD5uYW5vc2NhbGU8L2tleXdvcmQ+PGtleXdvcmQ+bW9kZWw8L2tl
eXdvcmQ+PC9rZXl3b3Jkcz48ZGF0ZXM+PHllYXI+MjAwNzwveWVhcj48cHViLWRhdGVzPjxkYXRl
PlNlcCAxNzwvZGF0ZT48L3B1Yi1kYXRlcz48L2RhdGVzPjxpc2JuPjA5MzUtOTY0ODwvaXNibj48
YWNjZXNzaW9uLW51bT5XT1M6MDAwMjQ5OTY5MTAwMDQ5PC9hY2Nlc3Npb24tbnVtPjx1cmxzPjxy
ZWxhdGVkLXVybHM+PHVybD4mbHQ7R28gdG8gSVNJJmd0OzovL1dPUzowMDAyNDk5NjkxMDAwNDk8
L3VybD48L3JlbGF0ZWQtdXJscz48L3VybHM+PGxhbmd1YWdlPkVuZ2xpc2g8L2xhbmd1YWdlPjwv
cmVjb3JkPjwvQ2l0ZT48Q2l0ZT48QXV0aG9yPk1leWVyczwvQXV0aG9yPjxZZWFyPjIwMDg8L1ll
YXI+PFJlY051bT4xODc8L1JlY051bT48cmVjb3JkPjxyZWMtbnVtYmVyPjE4NzwvcmVjLW51bWJl
cj48Zm9yZWlnbi1rZXlzPjxrZXkgYXBwPSJFTiIgZGItaWQ9InRlNWZhMDI5YTVyOXQ5ZXJwYXg1
cHAybHhmZnd4cHZydzB0dyIgdGltZXN0YW1wPSIxNDc0Mzg5Mzk2Ij4xODc8L2tleT48L2ZvcmVp
Z24ta2V5cz48cmVmLXR5cGUgbmFtZT0iSm91cm5hbCBBcnRpY2xlIj4xNzwvcmVmLXR5cGU+PGNv
bnRyaWJ1dG9ycz48YXV0aG9ycz48YXV0aG9yPk1leWVycywgTS4gQS48L2F1dGhvcj48YXV0aG9y
PkNoZW4sIFAuIFkuPC9hdXRob3I+PGF1dGhvcj5MaW4sIEEuIFkuIE0uPC9hdXRob3I+PGF1dGhv
cj5TZWtpLCBZLjwvYXV0aG9yPjwvYXV0aG9ycz48L2NvbnRyaWJ1dG9ycz48YXV0aC1hZGRyZXNz
PlVuaXYgQ2FsaWYgU2FuIERpZWdvLCBEZXB0IE1lY2ggJmFtcDsgQWVyb3NwIEVuZ24sIE1hdCBT
Y2kgJmFtcDsgRW5nbiBQcm9ncmFtLCBMYSBKb2xsYSwgQ0EgOTIwOTMgVVNBPC9hdXRoLWFkZHJl
c3M+PHRpdGxlcz48dGl0bGU+QmlvbG9naWNhbCBtYXRlcmlhbHM6IFN0cnVjdHVyZSBhbmQgbWVj
aGFuaWNhbCBwcm9wZXJ0aWVzPC90aXRsZT48c2Vjb25kYXJ5LXRpdGxlPlByb2dyZXNzIGluIE1h
dGVyaWFscyBTY2llbmNlPC9zZWNvbmRhcnktdGl0bGU+PGFsdC10aXRsZT5Qcm9nIE1hdGVyIFNj
aSYjeEQ7UHJvZyBNYXRlciBTY2k8L2FsdC10aXRsZT48L3RpdGxlcz48cGVyaW9kaWNhbD48ZnVs
bC10aXRsZT5Qcm9ncmVzcyBpbiBNYXRlcmlhbHMgU2NpZW5jZTwvZnVsbC10aXRsZT48YWJici0x
PlByb2cuIE1hdGVyIFNjaS48L2FiYnItMT48YWJici0yPlByb2cgTWF0ZXIgU2NpPC9hYmJyLTI+
PC9wZXJpb2RpY2FsPjxwYWdlcz4xLTIwNjwvcGFnZXM+PHZvbHVtZT41Mzwvdm9sdW1lPjxudW1i
ZXI+MTwvbnVtYmVyPjxrZXl3b3Jkcz48a2V5d29yZD5sb2JzdGVyIGhvbWFydXMtYW1lcmljYW51
czwva2V5d29yZD48a2V5d29yZD5odW1hbiBjb3J0aWNhbCBib25lPC9rZXl3b3JkPjxrZXl3b3Jk
PmdlY2tvIGZvb3QtaGFpcjwva2V5d29yZD48a2V5d29yZD52aXRybyBmcmFjdHVyZS10b3VnaG5l
c3M8L2tleXdvcmQ+PGtleXdvcmQ+b3JnYW5pYyBtYXRyaXggbGF5ZXJzPC9rZXl3b3JkPjxrZXl3
b3JkPmdpZ2FzIGNvbmNoIHNoZWxsPC9rZXl3b3JkPjxrZXl3b3JkPnN0cm9tYnVzLWdpZ2FzPC9r
ZXl3b3JkPjxrZXl3b3JkPmNvbXBvc2l0ZS1tYXRlcmlhbHM8L2tleXdvcmQ+PGtleXdvcmQ+YW5v
bGlzLWNhcm9saW5lbnNpczwva2V5d29yZD48a2V5d29yZD5jeWxpbmRyaWNhbC1zaGVsbHM8L2tl
eXdvcmQ+PC9rZXl3b3Jkcz48ZGF0ZXM+PHllYXI+MjAwODwveWVhcj48cHViLWRhdGVzPjxkYXRl
PkphbjwvZGF0ZT48L3B1Yi1kYXRlcz48L2RhdGVzPjxpc2JuPjAwNzktNjQyNTwvaXNibj48YWNj
ZXNzaW9uLW51bT5XT1M6MDAwMjUxMjI3OTAwMDAxPC9hY2Nlc3Npb24tbnVtPjx1cmxzPjxyZWxh
dGVkLXVybHM+PHVybD4mbHQ7R28gdG8gSVNJJmd0OzovL1dPUzowMDAyNTEyMjc5MDAwMDE8L3Vy
bD48L3JlbGF0ZWQtdXJscz48L3VybHM+PGxhbmd1YWdlPkVuZ2xpc2g8L2xhbmd1YWdlPjwvcmVj
b3JkPjwvQ2l0ZT48L0VuZE5vdGU+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74" w:tooltip="Fratzl, 2007 #186" w:history="1">
        <w:r w:rsidR="00DE1C74" w:rsidRPr="007E040C">
          <w:rPr>
            <w:rFonts w:ascii="Times New Roman" w:hAnsi="Times New Roman"/>
            <w:noProof/>
            <w:color w:val="000000" w:themeColor="text1"/>
            <w:sz w:val="24"/>
            <w:szCs w:val="24"/>
          </w:rPr>
          <w:t>Fratzl, Gupta, Fischer, &amp; Kolednik, 2007</w:t>
        </w:r>
      </w:hyperlink>
      <w:r w:rsidRPr="007E040C">
        <w:rPr>
          <w:rFonts w:ascii="Times New Roman" w:hAnsi="Times New Roman"/>
          <w:noProof/>
          <w:color w:val="000000" w:themeColor="text1"/>
          <w:sz w:val="24"/>
          <w:szCs w:val="24"/>
        </w:rPr>
        <w:t xml:space="preserve">; </w:t>
      </w:r>
      <w:hyperlink w:anchor="_ENREF_171" w:tooltip="Meyers, 2008 #187" w:history="1">
        <w:r w:rsidR="00DE1C74" w:rsidRPr="007E040C">
          <w:rPr>
            <w:rFonts w:ascii="Times New Roman" w:hAnsi="Times New Roman"/>
            <w:noProof/>
            <w:color w:val="000000" w:themeColor="text1"/>
            <w:sz w:val="24"/>
            <w:szCs w:val="24"/>
          </w:rPr>
          <w:t>Meyers et al., 2008</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Montmorillonite (MMT), as a nice candidate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Das&lt;/Author&gt;&lt;Year&gt;2015&lt;/Year&gt;&lt;RecNum&gt;188&lt;/RecNum&gt;&lt;DisplayText&gt;(Das et al., 2015)&lt;/DisplayText&gt;&lt;record&gt;&lt;rec-number&gt;188&lt;/rec-number&gt;&lt;foreign-keys&gt;&lt;key app="EN" db-id="te5fa029a5r9t9erpax5pp2lxffwxpvrw0tw" timestamp="1474389543"&gt;188&lt;/key&gt;&lt;/foreign-keys&gt;&lt;ref-type name="Journal Article"&gt;17&lt;/ref-type&gt;&lt;contributors&gt;&lt;authors&gt;&lt;author&gt;Das, P.&lt;/author&gt;&lt;author&gt;Malho, J. M.&lt;/author&gt;&lt;author&gt;Rahimi, K.&lt;/author&gt;&lt;author&gt;Schacher, F. H.&lt;/author&gt;&lt;author&gt;Wang, B. C.&lt;/author&gt;&lt;author&gt;Demco, D. E.&lt;/author&gt;&lt;author&gt;Walther, A.&lt;/author&gt;&lt;/authors&gt;&lt;/contributors&gt;&lt;auth-address&gt;DWI Leibniz Inst Interact Mat, D-52056 Aachen, Germany&amp;#xD;VTT Tech Res Ctr Finland, FI-02044 Espoo, Finland&amp;#xD;Univ Jena, D-07743 Jena, Germany&lt;/auth-address&gt;&lt;titles&gt;&lt;title&gt;Nacre-mimetics with synthetic nanoclays up to ultrahigh aspect ratios&lt;/title&gt;&lt;secondary-title&gt;Nature Communications&lt;/secondary-title&gt;&lt;alt-title&gt;Nat Commun&amp;#xD;Nat Commun&lt;/alt-title&gt;&lt;/titles&gt;&lt;volume&gt;6&lt;/volume&gt;&lt;keywords&gt;&lt;keyword&gt;fire-shielding properties&lt;/keyword&gt;&lt;keyword&gt;angle neutron-scattering&lt;/keyword&gt;&lt;keyword&gt;mechanical-properties&lt;/keyword&gt;&lt;keyword&gt;barrier properties&lt;/keyword&gt;&lt;keyword&gt;artificial nacre&lt;/keyword&gt;&lt;keyword&gt;gas-barrier&lt;/keyword&gt;&lt;keyword&gt;biological-materials&lt;/keyword&gt;&lt;keyword&gt;high humidity&lt;/keyword&gt;&lt;keyword&gt;hybrid films&lt;/keyword&gt;&lt;keyword&gt;large-scale&lt;/keyword&gt;&lt;/keywords&gt;&lt;dates&gt;&lt;year&gt;2015&lt;/year&gt;&lt;pub-dates&gt;&lt;date&gt;Jan&lt;/date&gt;&lt;/pub-dates&gt;&lt;/dates&gt;&lt;isbn&gt;2041-1723&lt;/isbn&gt;&lt;accession-num&gt;WOS:000348811100011&lt;/accession-num&gt;&lt;urls&gt;&lt;related-urls&gt;&lt;url&gt;&amp;lt;Go to ISI&amp;gt;://WOS:000348811100011&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54" w:tooltip="Das, 2015 #188" w:history="1">
        <w:r w:rsidR="00DE1C74" w:rsidRPr="007E040C">
          <w:rPr>
            <w:rFonts w:ascii="Times New Roman" w:hAnsi="Times New Roman"/>
            <w:noProof/>
            <w:color w:val="000000" w:themeColor="text1"/>
            <w:sz w:val="24"/>
            <w:szCs w:val="24"/>
          </w:rPr>
          <w:t>Das et al., 2015</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has been utilised for making nacre-mimic nanocomposite materials with many polymers such as polyvinyl alcohol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Allison&lt;/Author&gt;&lt;Year&gt;2015&lt;/Year&gt;&lt;RecNum&gt;189&lt;/RecNum&gt;&lt;DisplayText&gt;(Allison et al., 2015)&lt;/DisplayText&gt;&lt;record&gt;&lt;rec-number&gt;189&lt;/rec-number&gt;&lt;foreign-keys&gt;&lt;key app="EN" db-id="te5fa029a5r9t9erpax5pp2lxffwxpvrw0tw" timestamp="1474389897"&gt;189&lt;/key&gt;&lt;/foreign-keys&gt;&lt;ref-type name="Journal Article"&gt;17&lt;/ref-type&gt;&lt;contributors&gt;&lt;authors&gt;&lt;author&gt;Allison, P. G.&lt;/author&gt;&lt;author&gt;Moser, R. D.&lt;/author&gt;&lt;author&gt;Chandler, M. Q.&lt;/author&gt;&lt;author&gt;Caminero-Rodriguez, J. A.&lt;/author&gt;&lt;author&gt;Torres-Cancel, K.&lt;/author&gt;&lt;author&gt;Rivera, O. G.&lt;/author&gt;&lt;author&gt;Goodwin, J. R.&lt;/author&gt;&lt;author&gt;Gore, E. R.&lt;/author&gt;&lt;author&gt;Weiss, C. A.&lt;/author&gt;&lt;/authors&gt;&lt;/contributors&gt;&lt;auth-address&gt;Allison, PG&amp;#xD;Univ Alabama, Dept Mech Engn, Tuscaloosa, AL 35487 USA&amp;#xD;Univ Alabama, Dept Mech Engn, Tuscaloosa, AL 35487 USA&amp;#xD;US Army Engn Res &amp;amp; Dev Ctr, Geotech &amp;amp; Struct Lab, Vicksburg, MS 39180 USA&amp;#xD;Univ Puerto Rico Mayaguez, Dept Chem Engn, Mayaguez, PR 00680 USA&amp;#xD;Univ Alabama, Cent Analyt Facil, Tuscaloosa, AL 35487 USA&lt;/auth-address&gt;&lt;titles&gt;&lt;title&gt;Mechanical, Thermal, and Microstructural Analysis of Polyvinyl Alcohol/Montmorillonite Nanocomposites&lt;/title&gt;&lt;secondary-title&gt;Journal of Nanomaterials&lt;/secondary-title&gt;&lt;alt-title&gt;J Nanomater&amp;#xD;J Nanomater&lt;/alt-title&gt;&lt;/titles&gt;&lt;keywords&gt;&lt;keyword&gt;montmorillonite nanocomposites&lt;/keyword&gt;&lt;keyword&gt;poly(vinyl alcohol)&lt;/keyword&gt;&lt;keyword&gt;scales&lt;/keyword&gt;&lt;keyword&gt;nacre&lt;/keyword&gt;&lt;keyword&gt;films&lt;/keyword&gt;&lt;keyword&gt;clay&lt;/keyword&gt;&lt;keyword&gt;deformation&lt;/keyword&gt;&lt;keyword&gt;tensile&lt;/keyword&gt;&lt;keyword&gt;shear&lt;/keyword&gt;&lt;keyword&gt;bone&lt;/keyword&gt;&lt;/keywords&gt;&lt;dates&gt;&lt;year&gt;2015&lt;/year&gt;&lt;/dates&gt;&lt;isbn&gt;1687-4110&lt;/isbn&gt;&lt;accession-num&gt;WOS:000354367000001&lt;/accession-num&gt;&lt;urls&gt;&lt;related-urls&gt;&lt;url&gt;&amp;lt;Go to ISI&amp;gt;://WOS:000354367000001&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5" w:tooltip="Allison, 2015 #189" w:history="1">
        <w:r w:rsidR="00DE1C74" w:rsidRPr="007E040C">
          <w:rPr>
            <w:rFonts w:ascii="Times New Roman" w:hAnsi="Times New Roman"/>
            <w:noProof/>
            <w:color w:val="000000" w:themeColor="text1"/>
            <w:sz w:val="24"/>
            <w:szCs w:val="24"/>
          </w:rPr>
          <w:t>Allison et al., 2015</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chitosan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63" w:tooltip="Yao, 2010 #190" w:history="1">
        <w:r w:rsidR="00DE1C74" w:rsidRPr="007E040C">
          <w:rPr>
            <w:rFonts w:ascii="Times New Roman" w:hAnsi="Times New Roman"/>
            <w:noProof/>
            <w:color w:val="000000" w:themeColor="text1"/>
            <w:sz w:val="24"/>
            <w:szCs w:val="24"/>
          </w:rPr>
          <w:t>Yao et al., 2010</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and alginate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55" w:tooltip="Liang, 2016 #212" w:history="1">
        <w:r w:rsidR="00DE1C74" w:rsidRPr="007E040C">
          <w:rPr>
            <w:rFonts w:ascii="Times New Roman" w:hAnsi="Times New Roman"/>
            <w:noProof/>
            <w:color w:val="000000" w:themeColor="text1"/>
            <w:sz w:val="24"/>
            <w:szCs w:val="24"/>
          </w:rPr>
          <w:t>Liang et al., 2016</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by solvent evaporation induced self-assembly method or vacuum filtration. The resultant materials displayed the unique ordered microstructure and excellent mechanical properties </w:t>
      </w:r>
      <w:r w:rsidRPr="007E040C">
        <w:rPr>
          <w:rFonts w:ascii="Times New Roman" w:hAnsi="Times New Roman"/>
          <w:color w:val="000000" w:themeColor="text1"/>
          <w:sz w:val="24"/>
          <w:szCs w:val="24"/>
        </w:rPr>
        <w:lastRenderedPageBreak/>
        <w:t xml:space="preserve">compared to the conventional PCNs. As for chitosan-MMT nacre-like nanocomposite films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63" w:tooltip="Yao, 2010 #190" w:history="1">
        <w:r w:rsidR="00DE1C74" w:rsidRPr="007E040C">
          <w:rPr>
            <w:rFonts w:ascii="Times New Roman" w:hAnsi="Times New Roman"/>
            <w:noProof/>
            <w:color w:val="000000" w:themeColor="text1"/>
            <w:sz w:val="24"/>
            <w:szCs w:val="24"/>
          </w:rPr>
          <w:t>Yao et al., 2010</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the films by mixing the chitosan solution and the MMT suspension (either vacuum filtration or evaporation) displayed 3-5-fold higher Young’s modulus and 2-3-fold higher tensile strength than those of the films by dissolving the solid chitosan and MMT together as shown in Table </w:t>
      </w:r>
      <w:r>
        <w:rPr>
          <w:rFonts w:ascii="Times New Roman" w:hAnsi="Times New Roman" w:hint="eastAsia"/>
          <w:color w:val="000000" w:themeColor="text1"/>
          <w:sz w:val="24"/>
          <w:szCs w:val="24"/>
        </w:rPr>
        <w:t>2.1.1</w:t>
      </w:r>
      <w:r w:rsidRPr="007E040C">
        <w:rPr>
          <w:rFonts w:ascii="Times New Roman" w:hAnsi="Times New Roman"/>
          <w:color w:val="000000" w:themeColor="text1"/>
          <w:sz w:val="24"/>
          <w:szCs w:val="24"/>
        </w:rPr>
        <w:t xml:space="preserve">. </w:t>
      </w:r>
    </w:p>
    <w:p w:rsidR="00D4656F" w:rsidRPr="003A6191" w:rsidRDefault="00D4656F" w:rsidP="00D4656F">
      <w:pPr>
        <w:pStyle w:val="Tabletitle"/>
      </w:pPr>
      <w:bookmarkStart w:id="293" w:name="_Toc492475979"/>
      <w:bookmarkStart w:id="294" w:name="_Toc492648552"/>
      <w:bookmarkStart w:id="295" w:name="_Toc493535018"/>
      <w:proofErr w:type="gramStart"/>
      <w:r w:rsidRPr="003A6191">
        <w:t xml:space="preserve">Table </w:t>
      </w:r>
      <w:r w:rsidRPr="003A6191">
        <w:rPr>
          <w:rFonts w:hint="eastAsia"/>
        </w:rPr>
        <w:t>2.1</w:t>
      </w:r>
      <w:r w:rsidRPr="003A6191">
        <w:t>.</w:t>
      </w:r>
      <w:r w:rsidRPr="003A6191">
        <w:rPr>
          <w:rFonts w:hint="eastAsia"/>
        </w:rPr>
        <w:t>1.</w:t>
      </w:r>
      <w:proofErr w:type="gramEnd"/>
      <w:r w:rsidRPr="003A6191">
        <w:t xml:space="preserve"> </w:t>
      </w:r>
      <w:proofErr w:type="gramStart"/>
      <w:r w:rsidRPr="003A6191">
        <w:t>Summary of the mechanical properties of chitosan-MMT nanocomposite films synthesised by different methods.</w:t>
      </w:r>
      <w:bookmarkEnd w:id="293"/>
      <w:bookmarkEnd w:id="294"/>
      <w:bookmarkEnd w:id="295"/>
      <w:proofErr w:type="gramEnd"/>
    </w:p>
    <w:p w:rsidR="00D4656F" w:rsidRPr="007E040C" w:rsidRDefault="00D4656F" w:rsidP="00D4656F">
      <w:pPr>
        <w:spacing w:after="0" w:line="480" w:lineRule="auto"/>
        <w:jc w:val="center"/>
        <w:rPr>
          <w:rFonts w:ascii="Times New Roman" w:hAnsi="Times New Roman"/>
          <w:color w:val="000000" w:themeColor="text1"/>
          <w:sz w:val="24"/>
          <w:szCs w:val="24"/>
        </w:rPr>
      </w:pPr>
      <w:r w:rsidRPr="007E040C">
        <w:rPr>
          <w:rFonts w:asciiTheme="minorHAnsi" w:hAnsiTheme="minorHAnsi" w:cstheme="minorBidi"/>
          <w:noProof/>
        </w:rPr>
        <w:drawing>
          <wp:inline distT="0" distB="0" distL="0" distR="0" wp14:anchorId="57DE1EFF" wp14:editId="7F580874">
            <wp:extent cx="4440767" cy="2231207"/>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66877" cy="2244326"/>
                    </a:xfrm>
                    <a:prstGeom prst="rect">
                      <a:avLst/>
                    </a:prstGeom>
                  </pic:spPr>
                </pic:pic>
              </a:graphicData>
            </a:graphic>
          </wp:inline>
        </w:drawing>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hint="eastAsia"/>
          <w:color w:val="000000" w:themeColor="text1"/>
          <w:sz w:val="24"/>
          <w:szCs w:val="24"/>
        </w:rPr>
        <w:t>Nacre-</w:t>
      </w:r>
      <w:r w:rsidRPr="007E040C">
        <w:rPr>
          <w:rFonts w:ascii="Times New Roman" w:hAnsi="Times New Roman"/>
          <w:color w:val="000000" w:themeColor="text1"/>
          <w:sz w:val="24"/>
          <w:szCs w:val="24"/>
        </w:rPr>
        <w:t>mimicking</w:t>
      </w:r>
      <w:r w:rsidRPr="007E040C">
        <w:rPr>
          <w:rFonts w:ascii="Times New Roman" w:hAnsi="Times New Roman" w:hint="eastAsia"/>
          <w:color w:val="000000" w:themeColor="text1"/>
          <w:sz w:val="24"/>
          <w:szCs w:val="24"/>
        </w:rPr>
        <w:t xml:space="preserve"> Ca</w:t>
      </w:r>
      <w:r w:rsidRPr="007E040C">
        <w:rPr>
          <w:rFonts w:ascii="Times New Roman" w:hAnsi="Times New Roman" w:hint="eastAsia"/>
          <w:color w:val="000000" w:themeColor="text1"/>
          <w:sz w:val="24"/>
          <w:szCs w:val="24"/>
          <w:vertAlign w:val="superscript"/>
        </w:rPr>
        <w:t>2+</w:t>
      </w:r>
      <w:r w:rsidRPr="007E040C">
        <w:rPr>
          <w:rFonts w:ascii="Times New Roman" w:hAnsi="Times New Roman" w:hint="eastAsia"/>
          <w:color w:val="000000" w:themeColor="text1"/>
          <w:sz w:val="24"/>
          <w:szCs w:val="24"/>
        </w:rPr>
        <w:t>-crosslinked alginate-</w:t>
      </w:r>
      <w:r w:rsidRPr="007E040C">
        <w:rPr>
          <w:rFonts w:ascii="Times New Roman" w:hAnsi="Times New Roman"/>
          <w:color w:val="000000" w:themeColor="text1"/>
          <w:sz w:val="24"/>
          <w:szCs w:val="24"/>
        </w:rPr>
        <w:t>MMT nanocomposite</w:t>
      </w:r>
      <w:r w:rsidRPr="007E040C">
        <w:rPr>
          <w:rFonts w:ascii="Times New Roman" w:hAnsi="Times New Roman" w:hint="eastAsia"/>
          <w:color w:val="000000" w:themeColor="text1"/>
          <w:sz w:val="24"/>
          <w:szCs w:val="24"/>
        </w:rPr>
        <w:t xml:space="preserve"> films were synthesised by vacuum filtration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55" w:tooltip="Liang, 2016 #212" w:history="1">
        <w:r w:rsidR="00DE1C74" w:rsidRPr="007E040C">
          <w:rPr>
            <w:rFonts w:ascii="Times New Roman" w:hAnsi="Times New Roman"/>
            <w:noProof/>
            <w:color w:val="000000" w:themeColor="text1"/>
            <w:sz w:val="24"/>
            <w:szCs w:val="24"/>
          </w:rPr>
          <w:t>Liang et al., 2016</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hint="eastAsia"/>
          <w:color w:val="000000" w:themeColor="text1"/>
          <w:sz w:val="24"/>
          <w:szCs w:val="24"/>
        </w:rPr>
        <w:t>. The incorporation of Ca</w:t>
      </w:r>
      <w:r w:rsidRPr="007E040C">
        <w:rPr>
          <w:rFonts w:ascii="Times New Roman" w:hAnsi="Times New Roman" w:hint="eastAsia"/>
          <w:color w:val="000000" w:themeColor="text1"/>
          <w:sz w:val="24"/>
          <w:szCs w:val="24"/>
          <w:vertAlign w:val="superscript"/>
        </w:rPr>
        <w:t>2+</w:t>
      </w:r>
      <w:r w:rsidRPr="007E040C">
        <w:rPr>
          <w:rFonts w:ascii="Times New Roman" w:hAnsi="Times New Roman" w:hint="eastAsia"/>
          <w:color w:val="000000" w:themeColor="text1"/>
          <w:sz w:val="24"/>
          <w:szCs w:val="24"/>
        </w:rPr>
        <w:t xml:space="preserve"> significantly enhanced the mechanical properties of the derived films</w:t>
      </w:r>
      <w:r>
        <w:rPr>
          <w:rFonts w:ascii="Times New Roman" w:hAnsi="Times New Roman" w:hint="eastAsia"/>
          <w:color w:val="000000" w:themeColor="text1"/>
          <w:sz w:val="24"/>
          <w:szCs w:val="24"/>
        </w:rPr>
        <w:t xml:space="preserve"> as shown in Figure 2.1.10</w:t>
      </w:r>
      <w:r w:rsidRPr="007E040C">
        <w:rPr>
          <w:rFonts w:ascii="Times New Roman" w:hAnsi="Times New Roman" w:hint="eastAsia"/>
          <w:color w:val="000000" w:themeColor="text1"/>
          <w:sz w:val="24"/>
          <w:szCs w:val="24"/>
        </w:rPr>
        <w:t>. They could reach a high tensile strength of 280 MPa and a high toughness of 7.2 MJ m</w:t>
      </w:r>
      <w:r w:rsidRPr="007E040C">
        <w:rPr>
          <w:rFonts w:ascii="Times New Roman" w:hAnsi="Times New Roman" w:hint="eastAsia"/>
          <w:color w:val="000000" w:themeColor="text1"/>
          <w:sz w:val="24"/>
          <w:szCs w:val="24"/>
          <w:vertAlign w:val="superscript"/>
        </w:rPr>
        <w:t xml:space="preserve">-3 </w:t>
      </w:r>
      <w:r w:rsidRPr="007E040C">
        <w:rPr>
          <w:rFonts w:ascii="Times New Roman" w:hAnsi="Times New Roman" w:hint="eastAsia"/>
          <w:color w:val="000000" w:themeColor="text1"/>
          <w:sz w:val="24"/>
          <w:szCs w:val="24"/>
        </w:rPr>
        <w:t xml:space="preserve">as shown in Figure </w:t>
      </w:r>
      <w:r>
        <w:rPr>
          <w:rFonts w:ascii="Times New Roman" w:hAnsi="Times New Roman" w:hint="eastAsia"/>
          <w:color w:val="000000" w:themeColor="text1"/>
          <w:sz w:val="24"/>
          <w:szCs w:val="24"/>
        </w:rPr>
        <w:t>2.1.10</w:t>
      </w:r>
      <w:r w:rsidRPr="007E040C">
        <w:rPr>
          <w:rFonts w:ascii="Times New Roman" w:hAnsi="Times New Roman" w:hint="eastAsia"/>
          <w:color w:val="000000" w:themeColor="text1"/>
          <w:sz w:val="24"/>
          <w:szCs w:val="24"/>
        </w:rPr>
        <w:t xml:space="preserve">, which were attributed to the good affinity between alginate and MMT, and the </w:t>
      </w:r>
      <w:r w:rsidRPr="007E040C">
        <w:rPr>
          <w:rFonts w:ascii="Times New Roman" w:hAnsi="Times New Roman"/>
          <w:color w:val="000000" w:themeColor="text1"/>
          <w:sz w:val="24"/>
          <w:szCs w:val="24"/>
        </w:rPr>
        <w:t xml:space="preserve">“egg-box” structure </w:t>
      </w:r>
      <w:r w:rsidR="00751D30">
        <w:rPr>
          <w:rFonts w:ascii="Times New Roman" w:hAnsi="Times New Roman"/>
          <w:color w:val="000000" w:themeColor="text1"/>
          <w:sz w:val="24"/>
          <w:szCs w:val="24"/>
        </w:rPr>
        <w:t xml:space="preserve">(Figure 4.6) </w:t>
      </w:r>
      <w:r w:rsidRPr="007E040C">
        <w:rPr>
          <w:rFonts w:ascii="Times New Roman" w:hAnsi="Times New Roman"/>
          <w:color w:val="000000" w:themeColor="text1"/>
          <w:sz w:val="24"/>
          <w:szCs w:val="24"/>
        </w:rPr>
        <w:t>formed by crosslinking alginate chains with divalent Ca</w:t>
      </w:r>
      <w:r w:rsidRPr="007E040C">
        <w:rPr>
          <w:rFonts w:ascii="Times New Roman" w:hAnsi="Times New Roman"/>
          <w:color w:val="000000" w:themeColor="text1"/>
          <w:sz w:val="24"/>
          <w:szCs w:val="24"/>
          <w:vertAlign w:val="superscript"/>
        </w:rPr>
        <w:t>2+</w:t>
      </w:r>
      <w:r w:rsidRPr="007E040C">
        <w:rPr>
          <w:rFonts w:ascii="Times New Roman" w:hAnsi="Times New Roman"/>
          <w:color w:val="000000" w:themeColor="text1"/>
          <w:sz w:val="24"/>
          <w:szCs w:val="24"/>
        </w:rPr>
        <w:t xml:space="preserve"> cations </w:t>
      </w:r>
      <w:r w:rsidRPr="007E040C">
        <w:rPr>
          <w:rFonts w:ascii="Times New Roman" w:hAnsi="Times New Roman"/>
          <w:color w:val="000000" w:themeColor="text1"/>
          <w:sz w:val="24"/>
          <w:szCs w:val="24"/>
        </w:rPr>
        <w:fldChar w:fldCharType="begin">
          <w:fldData xml:space="preserve">PEVuZE5vdGU+PENpdGU+PEF1dGhvcj5TdW48L0F1dGhvcj48WWVhcj4yMDEyPC9ZZWFyPjxSZWNO
dW0+Mzg8L1JlY051bT48RGlzcGxheVRleHQ+KFN1biBldCBhbC4sIDIwMTI7IFlhbmcgZXQgYWwu
LCAyMDEzKTwvRGlzcGxheVRleHQ+PHJlY29yZD48cmVjLW51bWJlcj4zODwvcmVjLW51bWJlcj48
Zm9yZWlnbi1rZXlzPjxrZXkgYXBwPSJFTiIgZGItaWQ9InRlNWZhMDI5YTVyOXQ5ZXJwYXg1cHAy
bHhmZnd4cHZydzB0dyIgdGltZXN0YW1wPSIxNDU0MDkxMTY0Ij4zODwva2V5PjwvZm9yZWlnbi1r
ZXlzPjxyZWYtdHlwZSBuYW1lPSJKb3VybmFsIEFydGljbGUiPjE3PC9yZWYtdHlwZT48Y29udHJp
YnV0b3JzPjxhdXRob3JzPjxhdXRob3I+U3VuLCBKLiBZLjwvYXV0aG9yPjxhdXRob3I+Wmhhbywg
WC4gSC48L2F1dGhvcj48YXV0aG9yPklsbGVwZXJ1bWEsIFcuIFIuIEsuPC9hdXRob3I+PGF1dGhv
cj5DaGF1ZGh1cmksIE8uPC9hdXRob3I+PGF1dGhvcj5PaCwgSy4gSC48L2F1dGhvcj48YXV0aG9y
Pk1vb25leSwgRC4gSi48L2F1dGhvcj48YXV0aG9yPlZsYXNzYWssIEouIEouPC9hdXRob3I+PGF1
dGhvcj5TdW8sIFouIEcuPC9hdXRob3I+PC9hdXRob3JzPjwvY29udHJpYnV0b3JzPjxhdXRoLWFk
ZHJlc3M+W1N1biwgSmVvbmctWXVuIElsbGVwZXJ1bWEsIFdpZHVzaGEgUi4gSy4gQ2hhdWRodXJp
LCBPdmlqaXQgTW9vbmV5LCBEYXZpZCBKLiBWbGFzc2FrLCBKb29zdCBKLiBTdW8sIFpoaWdhbmdd
IEhhcnZhcmQgVW5pdiwgU2NoIEVuZ24gJmFtcDsgQXBwbCBTY2ksIENhbWJyaWRnZSwgTUEgMDIx
MzggVVNBLiBbU3VuLCBKZW9uZy1ZdW4gT2gsIEt5dSBId2FuXSBTZW91bCBOYXRsIFVuaXYsIERl
cHQgTWF0IFNjaSAmYW1wOyBFbmduLCBTZW91bCAxNTE3NDIsIFNvdXRoIEtvcmVhLiBbWmhhbywg
WHVhbmhlXSBEdWtlIFVuaXYsIERlcHQgTWVjaCBFbmduICZhbXA7IE1hdCBTY2ksIER1cmhhbSwg
TkMgMjc3MDggVVNBLiBbTW9vbmV5LCBEYXZpZCBKLl0gSGFydmFyZCBVbml2LCBXeXNzIEluc3Qg
QmlvbG9naWNhbGx5IEluc3BpcmVkIEVuZ24sIENhbWJyaWRnZSwgTUEgMDIxMzggVVNBLiBbU3Vv
LCBaaGlnYW5nXSBIYXJ2YXJkIFVuaXYsIEthdmxpIEluc3QgQmlvbmFubyBTY2kgJmFtcDsgVGVj
aG5vbCwgQ2FtYnJpZGdlLCBNQSAwMjEzOCBVU0EuIFN1bywgWkcgKHJlcHJpbnQgYXV0aG9yKSwg
SGFydmFyZCBVbml2LCBTY2ggRW5nbiAmYW1wOyBBcHBsIFNjaSwgQ2FtYnJpZGdlLCBNQSAwMjEz
OCBVU0EuIHN1b0BzZWFzLmhhcnZhcmQuZWR1PC9hdXRoLWFkZHJlc3M+PHRpdGxlcz48dGl0bGU+
SGlnaGx5IHN0cmV0Y2hhYmxlIGFuZCB0b3VnaCBoeWRyb2dlbHM8L3RpdGxlPjxzZWNvbmRhcnkt
dGl0bGU+TmF0dXJlPC9zZWNvbmRhcnktdGl0bGU+PHNob3J0LXRpdGxlPkhpZ2hseSBzdHJldGNo
YWJsZSBhbmQgdG91Z2ggaHlkcm9nZWxzPC9zaG9ydC10aXRsZT48L3RpdGxlcz48cGFnZXM+MTMz
LTEzNjwvcGFnZXM+PHZvbHVtZT40ODk8L3ZvbHVtZT48bnVtYmVyPjc0MTQ8L251bWJlcj48a2V5
d29yZHM+PGtleXdvcmQ+ZG91YmxlLW5ldHdvcmsgZ2Vsczwva2V5d29yZD48a2V5d29yZD5oaWdo
IG1lY2hhbmljYWwgc3RyZW5ndGg8L2tleXdvcmQ+PGtleXdvcmQ+bGFyZ2Utc3RyYWluPC9rZXl3
b3JkPjxrZXl3b3JkPmZyYWN0dXJlPC9rZXl3b3JkPjxrZXl3b3JkPmh5c3RlcmVzaXM8L2tleXdv
cmQ+PGtleXdvcmQ+ZmF0aWd1ZTwva2V5d29yZD48a2V5d29yZD5tb2RlbDwva2V5d29yZD48a2V5
d29yZD5TY2llbmNlICZhbXA7IFRlY2hub2xvZ3kgLSBPdGhlciBUb3BpY3M8L2tleXdvcmQ+PC9r
ZXl3b3Jkcz48ZGF0ZXM+PHllYXI+MjAxMjwveWVhcj48cHViLWRhdGVzPjxkYXRlPlNlcDwvZGF0
ZT48L3B1Yi1kYXRlcz48L2RhdGVzPjxpc2JuPjAwMjgtMDgzNjwvaXNibj48YWNjZXNzaW9uLW51
bT5XT1M6MDAwMzA4MzQ3MDAwMDQ5PC9hY2Nlc3Npb24tbnVtPjx3b3JrLXR5cGU+QXJ0aWNsZTwv
d29yay10eXBlPjx1cmxzPjxyZWxhdGVkLXVybHM+PHVybD4mbHQ7R28gdG8gSVNJJmd0OzovL1dP
UzowMDAzMDgzNDcwMDAwNDk8L3VybD48L3JlbGF0ZWQtdXJscz48L3VybHM+PGVsZWN0cm9uaWMt
cmVzb3VyY2UtbnVtPjEwLjEwMzgvbmF0dXJlMTE0MDk8L2VsZWN0cm9uaWMtcmVzb3VyY2UtbnVt
PjxsYW5ndWFnZT5FbmdsaXNoPC9sYW5ndWFnZT48L3JlY29yZD48L0NpdGU+PENpdGU+PEF1dGhv
cj5ZYW5nPC9BdXRob3I+PFllYXI+MjAxMzwvWWVhcj48UmVjTnVtPjEzNjwvUmVjTnVtPjxyZWNv
cmQ+PHJlYy1udW1iZXI+MTM2PC9yZWMtbnVtYmVyPjxmb3JlaWduLWtleXM+PGtleSBhcHA9IkVO
IiBkYi1pZD0idGU1ZmEwMjlhNXI5dDllcnBheDVwcDJseGZmd3hwdnJ3MHR3IiB0aW1lc3RhbXA9
IjE0NjUyOTk3NzQiPjEzNjwva2V5PjwvZm9yZWlnbi1rZXlzPjxyZWYtdHlwZSBuYW1lPSJKb3Vy
bmFsIEFydGljbGUiPjE3PC9yZWYtdHlwZT48Y29udHJpYnV0b3JzPjxhdXRob3JzPjxhdXRob3I+
WWFuZywgQy4gSC48L2F1dGhvcj48YXV0aG9yPldhbmcsIE0uIFguPC9hdXRob3I+PGF1dGhvcj5I
YWlkZXIsIEguPC9hdXRob3I+PGF1dGhvcj5ZYW5nLCBKLiBILjwvYXV0aG9yPjxhdXRob3I+U3Vu
LCBKLiBZLjwvYXV0aG9yPjxhdXRob3I+Q2hlbiwgWS4gTS48L2F1dGhvcj48YXV0aG9yPlpob3Us
IEouIFguPC9hdXRob3I+PGF1dGhvcj5TdW8sIFouIEcuPC9hdXRob3I+PC9hdXRob3JzPjwvY29u
dHJpYnV0b3JzPjx0aXRsZXM+PHRpdGxlPlN0cmVuZ3RoZW5pbmcgQWxnaW5hdGUvUG9seWFjcnls
YW1pZGUgSHlkcm9nZWxzIFVzaW5nIFZhcmlvdXMgTXVsdGl2YWxlbnQgQ2F0aW9ucyAodm9sIDUs
IHBnIDEwNDE4LCAyMDEzKTwvdGl0bGU+PHNlY29uZGFyeS10aXRsZT5BY3MgQXBwbGllZCBNYXRl
cmlhbHMgJmFtcDsgSW50ZXJmYWNlczwvc2Vjb25kYXJ5LXRpdGxlPjxhbHQtdGl0bGU+QWNzIEFw
cGwgTWF0ZXIgSW50ZXImI3hEO0FjcyBBcHBsIE1hdGVyIEludGVyPC9hbHQtdGl0bGU+PC90aXRs
ZXM+PHBlcmlvZGljYWw+PGZ1bGwtdGl0bGU+QUNTIEFwcGxpZWQgTWF0ZXJpYWxzICZhbXA7IElu
dGVyZmFjZXM8L2Z1bGwtdGl0bGU+PGFiYnItMT5BQ1MgQXBwbC4gTWF0ZXIuIEludGVyZmFjZXM8
L2FiYnItMT48L3BlcmlvZGljYWw+PHBhZ2VzPjEzNDg0LTEzNDg0PC9wYWdlcz48dm9sdW1lPjU8
L3ZvbHVtZT48bnVtYmVyPjI0PC9udW1iZXI+PGRhdGVzPjx5ZWFyPjIwMTM8L3llYXI+PHB1Yi1k
YXRlcz48ZGF0ZT5EZWMgMjU8L2RhdGU+PC9wdWItZGF0ZXM+PC9kYXRlcz48aXNibj4xOTQ0LTgy
NDQ8L2lzYm4+PGFjY2Vzc2lvbi1udW0+V09TOjAwMDMyOTEzNzQwMDA5MjwvYWNjZXNzaW9uLW51
bT48dXJscz48cmVsYXRlZC11cmxzPjx1cmw+Jmx0O0dvIHRvIElTSSZndDs6Ly9XT1M6MDAwMzI5
MTM3NDAwMDkyPC91cmw+PC9yZWxhdGVkLXVybHM+PC91cmxzPjxsYW5ndWFnZT5FbmdsaXNoPC9s
YW5ndWFnZT48L3JlY29yZD48L0NpdGU+PC9FbmROb3RlPgB=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TdW48L0F1dGhvcj48WWVhcj4yMDEyPC9ZZWFyPjxSZWNO
dW0+Mzg8L1JlY051bT48RGlzcGxheVRleHQ+KFN1biBldCBhbC4sIDIwMTI7IFlhbmcgZXQgYWwu
LCAyMDEzKTwvRGlzcGxheVRleHQ+PHJlY29yZD48cmVjLW51bWJlcj4zODwvcmVjLW51bWJlcj48
Zm9yZWlnbi1rZXlzPjxrZXkgYXBwPSJFTiIgZGItaWQ9InRlNWZhMDI5YTVyOXQ5ZXJwYXg1cHAy
bHhmZnd4cHZydzB0dyIgdGltZXN0YW1wPSIxNDU0MDkxMTY0Ij4zODwva2V5PjwvZm9yZWlnbi1r
ZXlzPjxyZWYtdHlwZSBuYW1lPSJKb3VybmFsIEFydGljbGUiPjE3PC9yZWYtdHlwZT48Y29udHJp
YnV0b3JzPjxhdXRob3JzPjxhdXRob3I+U3VuLCBKLiBZLjwvYXV0aG9yPjxhdXRob3I+Wmhhbywg
WC4gSC48L2F1dGhvcj48YXV0aG9yPklsbGVwZXJ1bWEsIFcuIFIuIEsuPC9hdXRob3I+PGF1dGhv
cj5DaGF1ZGh1cmksIE8uPC9hdXRob3I+PGF1dGhvcj5PaCwgSy4gSC48L2F1dGhvcj48YXV0aG9y
Pk1vb25leSwgRC4gSi48L2F1dGhvcj48YXV0aG9yPlZsYXNzYWssIEouIEouPC9hdXRob3I+PGF1
dGhvcj5TdW8sIFouIEcuPC9hdXRob3I+PC9hdXRob3JzPjwvY29udHJpYnV0b3JzPjxhdXRoLWFk
ZHJlc3M+W1N1biwgSmVvbmctWXVuIElsbGVwZXJ1bWEsIFdpZHVzaGEgUi4gSy4gQ2hhdWRodXJp
LCBPdmlqaXQgTW9vbmV5LCBEYXZpZCBKLiBWbGFzc2FrLCBKb29zdCBKLiBTdW8sIFpoaWdhbmdd
IEhhcnZhcmQgVW5pdiwgU2NoIEVuZ24gJmFtcDsgQXBwbCBTY2ksIENhbWJyaWRnZSwgTUEgMDIx
MzggVVNBLiBbU3VuLCBKZW9uZy1ZdW4gT2gsIEt5dSBId2FuXSBTZW91bCBOYXRsIFVuaXYsIERl
cHQgTWF0IFNjaSAmYW1wOyBFbmduLCBTZW91bCAxNTE3NDIsIFNvdXRoIEtvcmVhLiBbWmhhbywg
WHVhbmhlXSBEdWtlIFVuaXYsIERlcHQgTWVjaCBFbmduICZhbXA7IE1hdCBTY2ksIER1cmhhbSwg
TkMgMjc3MDggVVNBLiBbTW9vbmV5LCBEYXZpZCBKLl0gSGFydmFyZCBVbml2LCBXeXNzIEluc3Qg
QmlvbG9naWNhbGx5IEluc3BpcmVkIEVuZ24sIENhbWJyaWRnZSwgTUEgMDIxMzggVVNBLiBbU3Vv
LCBaaGlnYW5nXSBIYXJ2YXJkIFVuaXYsIEthdmxpIEluc3QgQmlvbmFubyBTY2kgJmFtcDsgVGVj
aG5vbCwgQ2FtYnJpZGdlLCBNQSAwMjEzOCBVU0EuIFN1bywgWkcgKHJlcHJpbnQgYXV0aG9yKSwg
SGFydmFyZCBVbml2LCBTY2ggRW5nbiAmYW1wOyBBcHBsIFNjaSwgQ2FtYnJpZGdlLCBNQSAwMjEz
OCBVU0EuIHN1b0BzZWFzLmhhcnZhcmQuZWR1PC9hdXRoLWFkZHJlc3M+PHRpdGxlcz48dGl0bGU+
SGlnaGx5IHN0cmV0Y2hhYmxlIGFuZCB0b3VnaCBoeWRyb2dlbHM8L3RpdGxlPjxzZWNvbmRhcnkt
dGl0bGU+TmF0dXJlPC9zZWNvbmRhcnktdGl0bGU+PHNob3J0LXRpdGxlPkhpZ2hseSBzdHJldGNo
YWJsZSBhbmQgdG91Z2ggaHlkcm9nZWxzPC9zaG9ydC10aXRsZT48L3RpdGxlcz48cGFnZXM+MTMz
LTEzNjwvcGFnZXM+PHZvbHVtZT40ODk8L3ZvbHVtZT48bnVtYmVyPjc0MTQ8L251bWJlcj48a2V5
d29yZHM+PGtleXdvcmQ+ZG91YmxlLW5ldHdvcmsgZ2Vsczwva2V5d29yZD48a2V5d29yZD5oaWdo
IG1lY2hhbmljYWwgc3RyZW5ndGg8L2tleXdvcmQ+PGtleXdvcmQ+bGFyZ2Utc3RyYWluPC9rZXl3
b3JkPjxrZXl3b3JkPmZyYWN0dXJlPC9rZXl3b3JkPjxrZXl3b3JkPmh5c3RlcmVzaXM8L2tleXdv
cmQ+PGtleXdvcmQ+ZmF0aWd1ZTwva2V5d29yZD48a2V5d29yZD5tb2RlbDwva2V5d29yZD48a2V5
d29yZD5TY2llbmNlICZhbXA7IFRlY2hub2xvZ3kgLSBPdGhlciBUb3BpY3M8L2tleXdvcmQ+PC9r
ZXl3b3Jkcz48ZGF0ZXM+PHllYXI+MjAxMjwveWVhcj48cHViLWRhdGVzPjxkYXRlPlNlcDwvZGF0
ZT48L3B1Yi1kYXRlcz48L2RhdGVzPjxpc2JuPjAwMjgtMDgzNjwvaXNibj48YWNjZXNzaW9uLW51
bT5XT1M6MDAwMzA4MzQ3MDAwMDQ5PC9hY2Nlc3Npb24tbnVtPjx3b3JrLXR5cGU+QXJ0aWNsZTwv
d29yay10eXBlPjx1cmxzPjxyZWxhdGVkLXVybHM+PHVybD4mbHQ7R28gdG8gSVNJJmd0OzovL1dP
UzowMDAzMDgzNDcwMDAwNDk8L3VybD48L3JlbGF0ZWQtdXJscz48L3VybHM+PGVsZWN0cm9uaWMt
cmVzb3VyY2UtbnVtPjEwLjEwMzgvbmF0dXJlMTE0MDk8L2VsZWN0cm9uaWMtcmVzb3VyY2UtbnVt
PjxsYW5ndWFnZT5FbmdsaXNoPC9sYW5ndWFnZT48L3JlY29yZD48L0NpdGU+PENpdGU+PEF1dGhv
cj5ZYW5nPC9BdXRob3I+PFllYXI+MjAxMzwvWWVhcj48UmVjTnVtPjEzNjwvUmVjTnVtPjxyZWNv
cmQ+PHJlYy1udW1iZXI+MTM2PC9yZWMtbnVtYmVyPjxmb3JlaWduLWtleXM+PGtleSBhcHA9IkVO
IiBkYi1pZD0idGU1ZmEwMjlhNXI5dDllcnBheDVwcDJseGZmd3hwdnJ3MHR3IiB0aW1lc3RhbXA9
IjE0NjUyOTk3NzQiPjEzNjwva2V5PjwvZm9yZWlnbi1rZXlzPjxyZWYtdHlwZSBuYW1lPSJKb3Vy
bmFsIEFydGljbGUiPjE3PC9yZWYtdHlwZT48Y29udHJpYnV0b3JzPjxhdXRob3JzPjxhdXRob3I+
WWFuZywgQy4gSC48L2F1dGhvcj48YXV0aG9yPldhbmcsIE0uIFguPC9hdXRob3I+PGF1dGhvcj5I
YWlkZXIsIEguPC9hdXRob3I+PGF1dGhvcj5ZYW5nLCBKLiBILjwvYXV0aG9yPjxhdXRob3I+U3Vu
LCBKLiBZLjwvYXV0aG9yPjxhdXRob3I+Q2hlbiwgWS4gTS48L2F1dGhvcj48YXV0aG9yPlpob3Us
IEouIFguPC9hdXRob3I+PGF1dGhvcj5TdW8sIFouIEcuPC9hdXRob3I+PC9hdXRob3JzPjwvY29u
dHJpYnV0b3JzPjx0aXRsZXM+PHRpdGxlPlN0cmVuZ3RoZW5pbmcgQWxnaW5hdGUvUG9seWFjcnls
YW1pZGUgSHlkcm9nZWxzIFVzaW5nIFZhcmlvdXMgTXVsdGl2YWxlbnQgQ2F0aW9ucyAodm9sIDUs
IHBnIDEwNDE4LCAyMDEzKTwvdGl0bGU+PHNlY29uZGFyeS10aXRsZT5BY3MgQXBwbGllZCBNYXRl
cmlhbHMgJmFtcDsgSW50ZXJmYWNlczwvc2Vjb25kYXJ5LXRpdGxlPjxhbHQtdGl0bGU+QWNzIEFw
cGwgTWF0ZXIgSW50ZXImI3hEO0FjcyBBcHBsIE1hdGVyIEludGVyPC9hbHQtdGl0bGU+PC90aXRs
ZXM+PHBlcmlvZGljYWw+PGZ1bGwtdGl0bGU+QUNTIEFwcGxpZWQgTWF0ZXJpYWxzICZhbXA7IElu
dGVyZmFjZXM8L2Z1bGwtdGl0bGU+PGFiYnItMT5BQ1MgQXBwbC4gTWF0ZXIuIEludGVyZmFjZXM8
L2FiYnItMT48L3BlcmlvZGljYWw+PHBhZ2VzPjEzNDg0LTEzNDg0PC9wYWdlcz48dm9sdW1lPjU8
L3ZvbHVtZT48bnVtYmVyPjI0PC9udW1iZXI+PGRhdGVzPjx5ZWFyPjIwMTM8L3llYXI+PHB1Yi1k
YXRlcz48ZGF0ZT5EZWMgMjU8L2RhdGU+PC9wdWItZGF0ZXM+PC9kYXRlcz48aXNibj4xOTQ0LTgy
NDQ8L2lzYm4+PGFjY2Vzc2lvbi1udW0+V09TOjAwMDMyOTEzNzQwMDA5MjwvYWNjZXNzaW9uLW51
bT48dXJscz48cmVsYXRlZC11cmxzPjx1cmw+Jmx0O0dvIHRvIElTSSZndDs6Ly9XT1M6MDAwMzI5
MTM3NDAwMDkyPC91cmw+PC9yZWxhdGVkLXVybHM+PC91cmxzPjxsYW5ndWFnZT5FbmdsaXNoPC9s
YW5ndWFnZT48L3JlY29yZD48L0NpdGU+PC9FbmROb3RlPgB=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24" w:tooltip="Sun, 2012 #89" w:history="1">
        <w:r w:rsidR="00DE1C74" w:rsidRPr="007E040C">
          <w:rPr>
            <w:rFonts w:ascii="Times New Roman" w:hAnsi="Times New Roman"/>
            <w:noProof/>
            <w:color w:val="000000" w:themeColor="text1"/>
            <w:sz w:val="24"/>
            <w:szCs w:val="24"/>
          </w:rPr>
          <w:t>Sun et al., 2012</w:t>
        </w:r>
      </w:hyperlink>
      <w:r w:rsidRPr="007E040C">
        <w:rPr>
          <w:rFonts w:ascii="Times New Roman" w:hAnsi="Times New Roman"/>
          <w:noProof/>
          <w:color w:val="000000" w:themeColor="text1"/>
          <w:sz w:val="24"/>
          <w:szCs w:val="24"/>
        </w:rPr>
        <w:t xml:space="preserve">; </w:t>
      </w:r>
      <w:hyperlink w:anchor="_ENREF_260" w:tooltip="Yang, 2013 #136" w:history="1">
        <w:r w:rsidR="00DE1C74" w:rsidRPr="007E040C">
          <w:rPr>
            <w:rFonts w:ascii="Times New Roman" w:hAnsi="Times New Roman"/>
            <w:noProof/>
            <w:color w:val="000000" w:themeColor="text1"/>
            <w:sz w:val="24"/>
            <w:szCs w:val="24"/>
          </w:rPr>
          <w:t>Yang et al., 2013</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Besi</w:t>
      </w:r>
      <w:r w:rsidRPr="007E040C">
        <w:rPr>
          <w:rFonts w:ascii="Times New Roman" w:hAnsi="Times New Roman" w:hint="eastAsia"/>
          <w:color w:val="000000" w:themeColor="text1"/>
          <w:sz w:val="24"/>
          <w:szCs w:val="24"/>
        </w:rPr>
        <w:t xml:space="preserve">des, the high temperature mechanical performance was also outstanding, as a maximum strength of 170 MPa could be obtained at 100 </w:t>
      </w:r>
      <w:proofErr w:type="spellStart"/>
      <w:r w:rsidRPr="007E040C">
        <w:rPr>
          <w:rFonts w:ascii="Times New Roman" w:hAnsi="Times New Roman" w:hint="eastAsia"/>
          <w:color w:val="000000" w:themeColor="text1"/>
          <w:sz w:val="24"/>
          <w:szCs w:val="24"/>
          <w:vertAlign w:val="superscript"/>
        </w:rPr>
        <w:t>o</w:t>
      </w:r>
      <w:r w:rsidRPr="007E040C">
        <w:rPr>
          <w:rFonts w:ascii="Times New Roman" w:hAnsi="Times New Roman" w:hint="eastAsia"/>
          <w:color w:val="000000" w:themeColor="text1"/>
          <w:sz w:val="24"/>
          <w:szCs w:val="24"/>
        </w:rPr>
        <w:t>C.</w:t>
      </w:r>
      <w:proofErr w:type="spellEnd"/>
      <w:r w:rsidRPr="007E040C">
        <w:rPr>
          <w:rFonts w:ascii="Times New Roman" w:hAnsi="Times New Roman" w:hint="eastAsia"/>
          <w:color w:val="000000" w:themeColor="text1"/>
          <w:sz w:val="24"/>
          <w:szCs w:val="24"/>
        </w:rPr>
        <w:t xml:space="preserve"> </w:t>
      </w:r>
    </w:p>
    <w:p w:rsidR="00D4656F"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02746C">
      <w:pPr>
        <w:spacing w:after="0" w:line="240" w:lineRule="auto"/>
        <w:jc w:val="center"/>
        <w:rPr>
          <w:rFonts w:ascii="Times New Roman" w:hAnsi="Times New Roman"/>
          <w:color w:val="000000" w:themeColor="text1"/>
          <w:sz w:val="24"/>
          <w:szCs w:val="24"/>
        </w:rPr>
      </w:pPr>
    </w:p>
    <w:p w:rsidR="00E76C21" w:rsidRDefault="00E76C21" w:rsidP="0002746C">
      <w:pPr>
        <w:pStyle w:val="Figuretitle"/>
        <w:spacing w:line="240" w:lineRule="auto"/>
      </w:pPr>
      <w:bookmarkStart w:id="296" w:name="_Toc492648117"/>
      <w:bookmarkStart w:id="297" w:name="_Toc493534941"/>
      <w:bookmarkStart w:id="298" w:name="_Toc492475910"/>
      <w:r>
        <w:rPr>
          <w:noProof/>
          <w:lang w:val="en-GB" w:eastAsia="zh-CN"/>
        </w:rPr>
        <w:lastRenderedPageBreak/>
        <w:drawing>
          <wp:anchor distT="0" distB="0" distL="114300" distR="114300" simplePos="0" relativeHeight="251910144" behindDoc="1" locked="0" layoutInCell="1" allowOverlap="1" wp14:anchorId="6F4958F4" wp14:editId="6BE66A6B">
            <wp:simplePos x="0" y="0"/>
            <wp:positionH relativeFrom="column">
              <wp:posOffset>1098550</wp:posOffset>
            </wp:positionH>
            <wp:positionV relativeFrom="paragraph">
              <wp:posOffset>-6350</wp:posOffset>
            </wp:positionV>
            <wp:extent cx="3390265" cy="2470150"/>
            <wp:effectExtent l="0" t="0" r="635" b="6350"/>
            <wp:wrapNone/>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90265" cy="24701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296"/>
      <w:bookmarkEnd w:id="297"/>
    </w:p>
    <w:p w:rsidR="00E76C21" w:rsidRDefault="00E76C21" w:rsidP="0002746C">
      <w:pPr>
        <w:pStyle w:val="Figuretitle"/>
        <w:spacing w:line="240" w:lineRule="auto"/>
      </w:pPr>
    </w:p>
    <w:p w:rsidR="00E76C21" w:rsidRDefault="00E76C21" w:rsidP="0002746C">
      <w:pPr>
        <w:pStyle w:val="Figuretitle"/>
        <w:spacing w:line="240" w:lineRule="auto"/>
      </w:pPr>
    </w:p>
    <w:p w:rsidR="00E76C21" w:rsidRDefault="00E76C21" w:rsidP="0002746C">
      <w:pPr>
        <w:pStyle w:val="Figuretitle"/>
        <w:spacing w:line="240" w:lineRule="auto"/>
      </w:pPr>
    </w:p>
    <w:p w:rsidR="00E76C21" w:rsidRDefault="00E76C21" w:rsidP="0002746C">
      <w:pPr>
        <w:pStyle w:val="Figuretitle"/>
        <w:spacing w:line="240" w:lineRule="auto"/>
      </w:pPr>
    </w:p>
    <w:p w:rsidR="00D4656F" w:rsidRPr="007E040C" w:rsidRDefault="00D4656F" w:rsidP="0002746C">
      <w:pPr>
        <w:pStyle w:val="Figuretitle"/>
        <w:spacing w:line="240" w:lineRule="auto"/>
      </w:pPr>
      <w:bookmarkStart w:id="299" w:name="_Toc492648118"/>
      <w:bookmarkStart w:id="300" w:name="_Toc493534942"/>
      <w:proofErr w:type="gramStart"/>
      <w:r w:rsidRPr="007E040C">
        <w:t xml:space="preserve">Figure </w:t>
      </w:r>
      <w:r>
        <w:rPr>
          <w:rFonts w:hint="eastAsia"/>
        </w:rPr>
        <w:t>2.1.10</w:t>
      </w:r>
      <w:r w:rsidRPr="007E040C">
        <w:t>.</w:t>
      </w:r>
      <w:proofErr w:type="gramEnd"/>
      <w:r w:rsidRPr="007E040C">
        <w:t xml:space="preserve"> Tensile strength/toughness of composites with different MMT content; a maximum strength was achieved for the composites with </w:t>
      </w:r>
      <w:r w:rsidRPr="007E040C">
        <w:rPr>
          <w:rFonts w:ascii="Cambria Math" w:hAnsi="Cambria Math" w:cs="Cambria Math"/>
        </w:rPr>
        <w:t>∼</w:t>
      </w:r>
      <w:r w:rsidRPr="007E040C">
        <w:t xml:space="preserve">40 </w:t>
      </w:r>
      <w:proofErr w:type="spellStart"/>
      <w:r w:rsidRPr="007E040C">
        <w:t>wt</w:t>
      </w:r>
      <w:proofErr w:type="spellEnd"/>
      <w:r w:rsidRPr="007E040C">
        <w:t xml:space="preserve"> % MMT content while the maximum toughness can reach 7.2 MJ m</w:t>
      </w:r>
      <w:r w:rsidRPr="007E040C">
        <w:rPr>
          <w:vertAlign w:val="superscript"/>
        </w:rPr>
        <w:t xml:space="preserve">−3 </w:t>
      </w:r>
      <w:r w:rsidRPr="007E040C">
        <w:t xml:space="preserve">(Reproduced from reference </w:t>
      </w:r>
      <w:r w:rsidRPr="007E040C">
        <w:fldChar w:fldCharType="begin"/>
      </w:r>
      <w:r w:rsidR="00DE1C74">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7E040C">
        <w:fldChar w:fldCharType="separate"/>
      </w:r>
      <w:r w:rsidRPr="007E040C">
        <w:rPr>
          <w:noProof/>
        </w:rPr>
        <w:t>(</w:t>
      </w:r>
      <w:hyperlink w:anchor="_ENREF_155" w:tooltip="Liang, 2016 #212" w:history="1">
        <w:r w:rsidR="00DE1C74" w:rsidRPr="007E040C">
          <w:rPr>
            <w:noProof/>
          </w:rPr>
          <w:t>Liang et al., 2016</w:t>
        </w:r>
      </w:hyperlink>
      <w:r w:rsidRPr="007E040C">
        <w:rPr>
          <w:noProof/>
        </w:rPr>
        <w:t>)</w:t>
      </w:r>
      <w:r w:rsidRPr="007E040C">
        <w:fldChar w:fldCharType="end"/>
      </w:r>
      <w:r w:rsidRPr="007E040C">
        <w:t>).</w:t>
      </w:r>
      <w:bookmarkEnd w:id="298"/>
      <w:bookmarkEnd w:id="299"/>
      <w:bookmarkEnd w:id="300"/>
      <w:r w:rsidRPr="007E040C">
        <w:t xml:space="preserve"> </w:t>
      </w:r>
    </w:p>
    <w:p w:rsidR="00D4656F" w:rsidRPr="007E040C" w:rsidRDefault="00D4656F" w:rsidP="00D4656F">
      <w:pPr>
        <w:spacing w:after="0" w:line="480" w:lineRule="auto"/>
        <w:jc w:val="both"/>
        <w:rPr>
          <w:rFonts w:ascii="Times New Roman" w:hAnsi="Times New Roman" w:cstheme="minorBidi"/>
          <w:bCs/>
          <w:color w:val="000000" w:themeColor="text1"/>
          <w:sz w:val="24"/>
          <w:szCs w:val="24"/>
        </w:rPr>
      </w:pPr>
    </w:p>
    <w:p w:rsidR="00D4656F" w:rsidRPr="009700B1" w:rsidRDefault="00D4656F" w:rsidP="0002746C">
      <w:pPr>
        <w:pStyle w:val="Heading4"/>
      </w:pPr>
      <w:bookmarkStart w:id="301" w:name="_Toc481142190"/>
      <w:bookmarkStart w:id="302" w:name="_Toc481143889"/>
      <w:bookmarkStart w:id="303" w:name="_Toc481144083"/>
      <w:bookmarkStart w:id="304" w:name="_Toc481144305"/>
      <w:bookmarkStart w:id="305" w:name="_Toc481144454"/>
      <w:bookmarkStart w:id="306" w:name="_Toc481144964"/>
      <w:bookmarkStart w:id="307" w:name="_Toc492646508"/>
      <w:bookmarkStart w:id="308" w:name="_Toc493534688"/>
      <w:bookmarkStart w:id="309" w:name="_Toc493534779"/>
      <w:r w:rsidRPr="0002746C">
        <w:t>Interface</w:t>
      </w:r>
      <w:bookmarkEnd w:id="301"/>
      <w:bookmarkEnd w:id="302"/>
      <w:bookmarkEnd w:id="303"/>
      <w:bookmarkEnd w:id="304"/>
      <w:bookmarkEnd w:id="305"/>
      <w:bookmarkEnd w:id="306"/>
      <w:bookmarkEnd w:id="307"/>
      <w:bookmarkEnd w:id="308"/>
      <w:bookmarkEnd w:id="309"/>
    </w:p>
    <w:p w:rsidR="00D4656F" w:rsidRDefault="00D4656F" w:rsidP="00D4656F">
      <w:pPr>
        <w:spacing w:after="0" w:line="480" w:lineRule="auto"/>
        <w:jc w:val="both"/>
        <w:rPr>
          <w:rFonts w:ascii="Times New Roman" w:hAnsi="Times New Roman" w:cstheme="minorBidi"/>
          <w:bCs/>
          <w:color w:val="000000" w:themeColor="text1"/>
          <w:sz w:val="24"/>
          <w:szCs w:val="24"/>
        </w:rPr>
      </w:pPr>
      <w:r w:rsidRPr="007E040C">
        <w:rPr>
          <w:rFonts w:ascii="Times New Roman" w:hAnsi="Times New Roman" w:cstheme="minorBidi"/>
          <w:bCs/>
          <w:color w:val="000000" w:themeColor="text1"/>
          <w:sz w:val="24"/>
          <w:szCs w:val="24"/>
        </w:rPr>
        <w:t xml:space="preserve">As mentioned above, the intercalation or exfoliation of polymer molecules into the interlayer galleries of clay fillers provides fairly large interfacial area so the interface plays an important role in the performance of polymer-clay nanocomposites. Some polar polymers have good compatibility with hydrophilic clay surface. Compared with the raw clay, the organic modification of clay surface often gives rise to better polymer-clay interaction. So there is often adhesive energy at the </w:t>
      </w:r>
      <w:r w:rsidR="00697493">
        <w:rPr>
          <w:rFonts w:ascii="Times New Roman" w:hAnsi="Times New Roman" w:cstheme="minorBidi"/>
          <w:bCs/>
          <w:color w:val="000000" w:themeColor="text1"/>
          <w:sz w:val="24"/>
          <w:szCs w:val="24"/>
        </w:rPr>
        <w:t xml:space="preserve">polymer-clay </w:t>
      </w:r>
      <w:r w:rsidRPr="007E040C">
        <w:rPr>
          <w:rFonts w:ascii="Times New Roman" w:hAnsi="Times New Roman" w:cstheme="minorBidi"/>
          <w:bCs/>
          <w:color w:val="000000" w:themeColor="text1"/>
          <w:sz w:val="24"/>
          <w:szCs w:val="24"/>
        </w:rPr>
        <w:t>interface</w:t>
      </w:r>
      <w:r w:rsidR="00697493">
        <w:rPr>
          <w:rFonts w:ascii="Times New Roman" w:hAnsi="Times New Roman" w:cstheme="minorBidi"/>
          <w:bCs/>
          <w:color w:val="000000" w:themeColor="text1"/>
          <w:sz w:val="24"/>
          <w:szCs w:val="24"/>
        </w:rPr>
        <w:t>,</w:t>
      </w:r>
      <w:r w:rsidRPr="007E040C">
        <w:rPr>
          <w:rFonts w:ascii="Times New Roman" w:hAnsi="Times New Roman" w:cstheme="minorBidi"/>
          <w:bCs/>
          <w:color w:val="000000" w:themeColor="text1"/>
          <w:sz w:val="24"/>
          <w:szCs w:val="24"/>
        </w:rPr>
        <w:t xml:space="preserve"> binding the polymer </w:t>
      </w:r>
      <w:r w:rsidR="00697493">
        <w:rPr>
          <w:rFonts w:ascii="Times New Roman" w:hAnsi="Times New Roman" w:cstheme="minorBidi"/>
          <w:bCs/>
          <w:color w:val="000000" w:themeColor="text1"/>
          <w:sz w:val="24"/>
          <w:szCs w:val="24"/>
        </w:rPr>
        <w:t xml:space="preserve">chains </w:t>
      </w:r>
      <w:r w:rsidRPr="007E040C">
        <w:rPr>
          <w:rFonts w:ascii="Times New Roman" w:hAnsi="Times New Roman" w:cstheme="minorBidi"/>
          <w:bCs/>
          <w:color w:val="000000" w:themeColor="text1"/>
          <w:sz w:val="24"/>
          <w:szCs w:val="24"/>
        </w:rPr>
        <w:t>and clay platelets</w:t>
      </w:r>
      <w:r w:rsidR="00697493">
        <w:rPr>
          <w:rFonts w:ascii="Times New Roman" w:hAnsi="Times New Roman" w:cstheme="minorBidi"/>
          <w:bCs/>
          <w:color w:val="000000" w:themeColor="text1"/>
          <w:sz w:val="24"/>
          <w:szCs w:val="24"/>
        </w:rPr>
        <w:t xml:space="preserve"> together</w:t>
      </w:r>
      <w:r w:rsidRPr="007E040C">
        <w:rPr>
          <w:rFonts w:ascii="Times New Roman" w:hAnsi="Times New Roman" w:cstheme="minorBidi"/>
          <w:bCs/>
          <w:color w:val="000000" w:themeColor="text1"/>
          <w:sz w:val="24"/>
          <w:szCs w:val="24"/>
        </w:rPr>
        <w:t>, which is usually called glue effect</w:t>
      </w:r>
      <w:r w:rsidR="00697493">
        <w:rPr>
          <w:rFonts w:ascii="Times New Roman" w:hAnsi="Times New Roman" w:cstheme="minorBidi"/>
          <w:bCs/>
          <w:color w:val="000000" w:themeColor="text1"/>
          <w:sz w:val="24"/>
          <w:szCs w:val="24"/>
        </w:rPr>
        <w:t xml:space="preserve"> </w:t>
      </w:r>
      <w:r w:rsidR="00697493" w:rsidRPr="007E040C">
        <w:rPr>
          <w:rFonts w:ascii="Times New Roman" w:hAnsi="Times New Roman" w:cstheme="minorBidi"/>
          <w:bCs/>
          <w:color w:val="000000" w:themeColor="text1"/>
          <w:sz w:val="24"/>
          <w:szCs w:val="24"/>
        </w:rPr>
        <w:fldChar w:fldCharType="begin"/>
      </w:r>
      <w:r w:rsidR="00697493">
        <w:rPr>
          <w:rFonts w:ascii="Times New Roman" w:hAnsi="Times New Roman" w:cstheme="minorBidi"/>
          <w:bCs/>
          <w:color w:val="000000" w:themeColor="text1"/>
          <w:sz w:val="24"/>
          <w:szCs w:val="24"/>
        </w:rPr>
        <w:instrText xml:space="preserve"> ADDIN EN.CITE &lt;EndNote&gt;&lt;Cite&gt;&lt;Author&gt;Lee&lt;/Author&gt;&lt;Year&gt;2006&lt;/Year&gt;&lt;RecNum&gt;367&lt;/RecNum&gt;&lt;DisplayText&gt;(Lee, Hur, Yang, Lim, &amp;amp; Kim, 2006)&lt;/DisplayText&gt;&lt;record&gt;&lt;rec-number&gt;367&lt;/rec-number&gt;&lt;foreign-keys&gt;&lt;key app="EN" db-id="te5fa029a5r9t9erpax5pp2lxffwxpvr</w:instrText>
      </w:r>
      <w:r w:rsidR="00697493">
        <w:rPr>
          <w:rFonts w:ascii="Times New Roman" w:hAnsi="Times New Roman" w:cstheme="minorBidi" w:hint="eastAsia"/>
          <w:bCs/>
          <w:color w:val="000000" w:themeColor="text1"/>
          <w:sz w:val="24"/>
          <w:szCs w:val="24"/>
        </w:rPr>
        <w:instrText>w0tw" timestamp="1485726729"&gt;367&lt;/key&gt;&lt;/foreign-keys&gt;&lt;ref-type name="Journal Article"&gt;17&lt;/ref-type&gt;&lt;contributors&gt;&lt;authors&gt;&lt;author&gt;Lee, Sang</w:instrText>
      </w:r>
      <w:r w:rsidR="00697493">
        <w:rPr>
          <w:rFonts w:ascii="Times New Roman" w:hAnsi="Times New Roman" w:cstheme="minorBidi" w:hint="eastAsia"/>
          <w:bCs/>
          <w:color w:val="000000" w:themeColor="text1"/>
          <w:sz w:val="24"/>
          <w:szCs w:val="24"/>
        </w:rPr>
        <w:instrText>‐</w:instrText>
      </w:r>
      <w:r w:rsidR="00697493">
        <w:rPr>
          <w:rFonts w:ascii="Times New Roman" w:hAnsi="Times New Roman" w:cstheme="minorBidi" w:hint="eastAsia"/>
          <w:bCs/>
          <w:color w:val="000000" w:themeColor="text1"/>
          <w:sz w:val="24"/>
          <w:szCs w:val="24"/>
        </w:rPr>
        <w:instrText>Soo&lt;/author&gt;&lt;author&gt;Hur, Myung Hyun&lt;/author&gt;&lt;author&gt;Yang, Hoichang&lt;/author&gt;&lt;author&gt;Lim, Soonho&lt;/author&gt;&lt;author&gt;Kim,</w:instrText>
      </w:r>
      <w:r w:rsidR="00697493">
        <w:rPr>
          <w:rFonts w:ascii="Times New Roman" w:hAnsi="Times New Roman" w:cstheme="minorBidi"/>
          <w:bCs/>
          <w:color w:val="000000" w:themeColor="text1"/>
          <w:sz w:val="24"/>
          <w:szCs w:val="24"/>
        </w:rPr>
        <w:instrText xml:space="preserve"> Junkyung&lt;/author&gt;&lt;/authors&gt;&lt;/contributors&gt;&lt;titles&gt;&lt;title&gt;Effect of interfacial attraction on intercalation in polymer/clay nanocomposites&lt;/title&gt;&lt;secondary-title&gt;Journal of applied polymer science&lt;/secondary-title&gt;&lt;/titles&gt;&lt;periodical&gt;&lt;full-title&gt;Journal of Applied Polymer Science&lt;/full-title&gt;&lt;abbr-1&gt;J. Appl. Polym. Sci.&lt;/abbr-1&gt;&lt;abbr-2&gt;J Appl Polym Sci&lt;/abbr-2&gt;&lt;/periodical&gt;&lt;pages&gt;2749-2753&lt;/pages&gt;&lt;volume&gt;101&lt;/volume&gt;&lt;number&gt;5&lt;/number&gt;&lt;dates&gt;&lt;year&gt;2006&lt;/year&gt;&lt;/dates&gt;&lt;isbn&gt;1097-4628&lt;/isbn&gt;&lt;urls&gt;&lt;/urls&gt;&lt;/record&gt;&lt;/Cite&gt;&lt;/EndNote&gt;</w:instrText>
      </w:r>
      <w:r w:rsidR="00697493" w:rsidRPr="007E040C">
        <w:rPr>
          <w:rFonts w:ascii="Times New Roman" w:hAnsi="Times New Roman" w:cstheme="minorBidi"/>
          <w:bCs/>
          <w:color w:val="000000" w:themeColor="text1"/>
          <w:sz w:val="24"/>
          <w:szCs w:val="24"/>
        </w:rPr>
        <w:fldChar w:fldCharType="separate"/>
      </w:r>
      <w:r w:rsidR="00697493" w:rsidRPr="007E040C">
        <w:rPr>
          <w:rFonts w:ascii="Times New Roman" w:hAnsi="Times New Roman" w:cstheme="minorBidi"/>
          <w:bCs/>
          <w:noProof/>
          <w:color w:val="000000" w:themeColor="text1"/>
          <w:sz w:val="24"/>
          <w:szCs w:val="24"/>
        </w:rPr>
        <w:t>(</w:t>
      </w:r>
      <w:hyperlink w:anchor="_ENREF_151" w:tooltip="Lee, 2006 #367" w:history="1">
        <w:r w:rsidR="00697493" w:rsidRPr="007E040C">
          <w:rPr>
            <w:rFonts w:ascii="Times New Roman" w:hAnsi="Times New Roman" w:cstheme="minorBidi"/>
            <w:bCs/>
            <w:noProof/>
            <w:color w:val="000000" w:themeColor="text1"/>
            <w:sz w:val="24"/>
            <w:szCs w:val="24"/>
          </w:rPr>
          <w:t>Lee, Hur, Yang, Lim, &amp; Kim, 2006</w:t>
        </w:r>
      </w:hyperlink>
      <w:r w:rsidR="00697493" w:rsidRPr="007E040C">
        <w:rPr>
          <w:rFonts w:ascii="Times New Roman" w:hAnsi="Times New Roman" w:cstheme="minorBidi"/>
          <w:bCs/>
          <w:noProof/>
          <w:color w:val="000000" w:themeColor="text1"/>
          <w:sz w:val="24"/>
          <w:szCs w:val="24"/>
        </w:rPr>
        <w:t>)</w:t>
      </w:r>
      <w:r w:rsidR="00697493" w:rsidRPr="007E040C">
        <w:rPr>
          <w:rFonts w:ascii="Times New Roman" w:hAnsi="Times New Roman" w:cstheme="minorBidi"/>
          <w:bCs/>
          <w:color w:val="000000" w:themeColor="text1"/>
          <w:sz w:val="24"/>
          <w:szCs w:val="24"/>
        </w:rPr>
        <w:fldChar w:fldCharType="end"/>
      </w:r>
      <w:r w:rsidRPr="007E040C">
        <w:rPr>
          <w:rFonts w:ascii="Times New Roman" w:hAnsi="Times New Roman" w:cstheme="minorBidi"/>
          <w:bCs/>
          <w:color w:val="000000" w:themeColor="text1"/>
          <w:sz w:val="24"/>
          <w:szCs w:val="24"/>
        </w:rPr>
        <w:t xml:space="preserve">. Generally, the interaction at the interface can be divided into three main groups shown in the Figure </w:t>
      </w:r>
      <w:r>
        <w:rPr>
          <w:rFonts w:ascii="Times New Roman" w:hAnsi="Times New Roman" w:cstheme="minorBidi" w:hint="eastAsia"/>
          <w:bCs/>
          <w:color w:val="000000" w:themeColor="text1"/>
          <w:sz w:val="24"/>
          <w:szCs w:val="24"/>
        </w:rPr>
        <w:t>2.1.11</w:t>
      </w:r>
      <w:r w:rsidRPr="007E040C">
        <w:rPr>
          <w:rFonts w:ascii="Times New Roman" w:hAnsi="Times New Roman" w:cstheme="minorBidi"/>
          <w:bCs/>
          <w:color w:val="000000" w:themeColor="text1"/>
          <w:sz w:val="24"/>
          <w:szCs w:val="24"/>
        </w:rPr>
        <w:t xml:space="preserve">: Type </w:t>
      </w:r>
      <w:proofErr w:type="gramStart"/>
      <w:r w:rsidRPr="007E040C">
        <w:rPr>
          <w:rFonts w:ascii="Times New Roman" w:hAnsi="Times New Roman" w:cstheme="minorBidi"/>
          <w:bCs/>
          <w:color w:val="000000" w:themeColor="text1"/>
          <w:sz w:val="24"/>
          <w:szCs w:val="24"/>
        </w:rPr>
        <w:t>A</w:t>
      </w:r>
      <w:proofErr w:type="gramEnd"/>
      <w:r w:rsidRPr="007E040C">
        <w:rPr>
          <w:rFonts w:ascii="Times New Roman" w:hAnsi="Times New Roman" w:cstheme="minorBidi"/>
          <w:bCs/>
          <w:color w:val="000000" w:themeColor="text1"/>
          <w:sz w:val="24"/>
          <w:szCs w:val="24"/>
        </w:rPr>
        <w:t>, direct absorbance of polymer to the siloxane basal surface. Type B, swallow</w:t>
      </w:r>
      <w:r>
        <w:rPr>
          <w:rFonts w:ascii="Times New Roman" w:hAnsi="Times New Roman" w:cstheme="minorBidi" w:hint="eastAsia"/>
          <w:bCs/>
          <w:color w:val="000000" w:themeColor="text1"/>
          <w:sz w:val="24"/>
          <w:szCs w:val="24"/>
        </w:rPr>
        <w:t>ing</w:t>
      </w:r>
      <w:r w:rsidRPr="007E040C">
        <w:rPr>
          <w:rFonts w:ascii="Times New Roman" w:hAnsi="Times New Roman" w:cstheme="minorBidi"/>
          <w:bCs/>
          <w:color w:val="000000" w:themeColor="text1"/>
          <w:sz w:val="24"/>
          <w:szCs w:val="24"/>
        </w:rPr>
        <w:t xml:space="preserve"> of the </w:t>
      </w:r>
      <w:proofErr w:type="spellStart"/>
      <w:r w:rsidRPr="007E040C">
        <w:rPr>
          <w:rFonts w:ascii="Times New Roman" w:hAnsi="Times New Roman" w:cstheme="minorBidi"/>
          <w:bCs/>
          <w:color w:val="000000" w:themeColor="text1"/>
          <w:sz w:val="24"/>
          <w:szCs w:val="24"/>
        </w:rPr>
        <w:t>alkylammonium</w:t>
      </w:r>
      <w:proofErr w:type="spellEnd"/>
      <w:r w:rsidRPr="007E040C">
        <w:rPr>
          <w:rFonts w:ascii="Times New Roman" w:hAnsi="Times New Roman" w:cstheme="minorBidi"/>
          <w:bCs/>
          <w:color w:val="000000" w:themeColor="text1"/>
          <w:sz w:val="24"/>
          <w:szCs w:val="24"/>
        </w:rPr>
        <w:t xml:space="preserve"> tails in the polymer matrix. </w:t>
      </w:r>
      <w:proofErr w:type="gramStart"/>
      <w:r w:rsidRPr="007E040C">
        <w:rPr>
          <w:rFonts w:ascii="Times New Roman" w:hAnsi="Times New Roman" w:cstheme="minorBidi"/>
          <w:bCs/>
          <w:color w:val="000000" w:themeColor="text1"/>
          <w:sz w:val="24"/>
          <w:szCs w:val="24"/>
        </w:rPr>
        <w:t>Type C, bonding of the polymer with the hydroxylated edges of clay.</w:t>
      </w:r>
      <w:proofErr w:type="gramEnd"/>
      <w:r w:rsidRPr="007E040C">
        <w:rPr>
          <w:rFonts w:ascii="Times New Roman" w:hAnsi="Times New Roman" w:cstheme="minorBidi"/>
          <w:bCs/>
          <w:color w:val="000000" w:themeColor="text1"/>
          <w:sz w:val="24"/>
          <w:szCs w:val="24"/>
        </w:rPr>
        <w:t xml:space="preserve"> </w:t>
      </w:r>
    </w:p>
    <w:p w:rsidR="00D4656F" w:rsidRDefault="00D4656F" w:rsidP="00D4656F">
      <w:pPr>
        <w:spacing w:after="0" w:line="480" w:lineRule="auto"/>
        <w:jc w:val="both"/>
        <w:rPr>
          <w:rFonts w:ascii="Times New Roman" w:hAnsi="Times New Roman" w:cstheme="minorBidi"/>
          <w:bCs/>
          <w:color w:val="000000" w:themeColor="text1"/>
          <w:sz w:val="24"/>
          <w:szCs w:val="24"/>
        </w:rPr>
      </w:pPr>
    </w:p>
    <w:p w:rsidR="00D4656F" w:rsidRPr="00D1486A" w:rsidRDefault="00D4656F" w:rsidP="00D4656F">
      <w:pPr>
        <w:spacing w:after="0" w:line="480" w:lineRule="auto"/>
        <w:jc w:val="both"/>
        <w:rPr>
          <w:rFonts w:ascii="Times New Roman" w:hAnsi="Times New Roman" w:cstheme="minorBidi"/>
          <w:bCs/>
          <w:color w:val="000000" w:themeColor="text1"/>
          <w:sz w:val="24"/>
          <w:szCs w:val="24"/>
        </w:rPr>
      </w:pPr>
      <w:r w:rsidRPr="007E040C">
        <w:rPr>
          <w:rFonts w:ascii="Times New Roman" w:hAnsi="Times New Roman" w:cstheme="minorBidi"/>
          <w:bCs/>
          <w:color w:val="000000" w:themeColor="text1"/>
          <w:sz w:val="24"/>
          <w:szCs w:val="24"/>
        </w:rPr>
        <w:t xml:space="preserve">Long </w:t>
      </w:r>
      <w:proofErr w:type="spellStart"/>
      <w:r w:rsidRPr="007E040C">
        <w:rPr>
          <w:rFonts w:ascii="Times New Roman" w:hAnsi="Times New Roman" w:cstheme="minorBidi"/>
          <w:bCs/>
          <w:color w:val="000000" w:themeColor="text1"/>
          <w:sz w:val="24"/>
          <w:szCs w:val="24"/>
        </w:rPr>
        <w:t>alkylammonium</w:t>
      </w:r>
      <w:proofErr w:type="spellEnd"/>
      <w:r w:rsidRPr="007E040C">
        <w:rPr>
          <w:rFonts w:ascii="Times New Roman" w:hAnsi="Times New Roman" w:cstheme="minorBidi"/>
          <w:bCs/>
          <w:color w:val="000000" w:themeColor="text1"/>
          <w:sz w:val="24"/>
          <w:szCs w:val="24"/>
        </w:rPr>
        <w:t xml:space="preserve"> tails and efficient cation exchange reaction are known to be beneficial to the formation of polymer-clay nanocomposites. Surfactants with short tails of 3 carbon </w:t>
      </w:r>
      <w:r w:rsidRPr="007E040C">
        <w:rPr>
          <w:rFonts w:ascii="Times New Roman" w:hAnsi="Times New Roman" w:cstheme="minorBidi"/>
          <w:bCs/>
          <w:color w:val="000000" w:themeColor="text1"/>
          <w:sz w:val="24"/>
          <w:szCs w:val="24"/>
        </w:rPr>
        <w:lastRenderedPageBreak/>
        <w:t xml:space="preserve">atoms have been proved to be applicable for achieving exfoliated structure and can display good mechanical properties. It is concluded that Type A interaction is the dominant factor relating to the properties of polymer-clay nanocomposites </w:t>
      </w:r>
      <w:r w:rsidRPr="007E040C">
        <w:rPr>
          <w:rFonts w:ascii="Times New Roman" w:hAnsi="Times New Roman" w:cstheme="minorBidi"/>
          <w:bCs/>
          <w:color w:val="000000" w:themeColor="text1"/>
          <w:sz w:val="24"/>
          <w:szCs w:val="24"/>
        </w:rPr>
        <w:fldChar w:fldCharType="begin"/>
      </w:r>
      <w:r w:rsidR="00DE1C74">
        <w:rPr>
          <w:rFonts w:ascii="Times New Roman" w:hAnsi="Times New Roman" w:cstheme="minorBidi"/>
          <w:bCs/>
          <w:color w:val="000000" w:themeColor="text1"/>
          <w:sz w:val="24"/>
          <w:szCs w:val="24"/>
        </w:rPr>
        <w:instrText xml:space="preserve"> ADDIN EN.CITE &lt;EndNote&gt;&lt;Cite&gt;&lt;Author&gt;Shi&lt;/Author&gt;&lt;Year&gt;1996&lt;/Year&gt;&lt;RecNum&gt;366&lt;/RecNum&gt;&lt;DisplayText&gt;(Shi et al., 1996)&lt;/DisplayText&gt;&lt;record&gt;&lt;rec-number&gt;366&lt;/rec-number&gt;&lt;foreign-keys&gt;&lt;key app="EN" db-id="te5fa029a5r9t9erpax5pp2lxffwxpvrw0tw" timestamp="1485726621"&gt;366&lt;/key&gt;&lt;/foreign-keys&gt;&lt;ref-type name="Journal Article"&gt;17&lt;/ref-type&gt;&lt;contributors&gt;&lt;authors&gt;&lt;author&gt;Shi, Hengzhen&lt;/author&gt;&lt;author&gt;Lan, Tie&lt;/author&gt;&lt;author&gt;Pinnavaia, Thomas J&lt;/author&gt;&lt;/authors&gt;&lt;/contributors&gt;&lt;titles&gt;&lt;title&gt;Interfacial effects on the reinforcement properties of polymer− organoclay nanocomposites&lt;/title&gt;&lt;secondary-title&gt;Chemistry of materials&lt;/secondary-title&gt;&lt;/titles&gt;&lt;periodical&gt;&lt;full-title&gt;Chemistry of Materials&lt;/full-title&gt;&lt;abbr-1&gt;Chem. Mater.&lt;/abbr-1&gt;&lt;abbr-2&gt;Chem Mater&lt;/abbr-2&gt;&lt;/periodical&gt;&lt;pages&gt;1584-1587&lt;/pages&gt;&lt;volume&gt;8&lt;/volume&gt;&lt;number&gt;8&lt;/number&gt;&lt;dates&gt;&lt;year&gt;1996&lt;/year&gt;&lt;/dates&gt;&lt;isbn&gt;0897-4756&lt;/isbn&gt;&lt;urls&gt;&lt;/urls&gt;&lt;/record&gt;&lt;/Cite&gt;&lt;/EndNote&gt;</w:instrText>
      </w:r>
      <w:r w:rsidRPr="007E040C">
        <w:rPr>
          <w:rFonts w:ascii="Times New Roman" w:hAnsi="Times New Roman" w:cstheme="minorBidi"/>
          <w:bCs/>
          <w:color w:val="000000" w:themeColor="text1"/>
          <w:sz w:val="24"/>
          <w:szCs w:val="24"/>
        </w:rPr>
        <w:fldChar w:fldCharType="separate"/>
      </w:r>
      <w:r w:rsidRPr="007E040C">
        <w:rPr>
          <w:rFonts w:ascii="Times New Roman" w:hAnsi="Times New Roman" w:cstheme="minorBidi"/>
          <w:bCs/>
          <w:noProof/>
          <w:color w:val="000000" w:themeColor="text1"/>
          <w:sz w:val="24"/>
          <w:szCs w:val="24"/>
        </w:rPr>
        <w:t>(</w:t>
      </w:r>
      <w:hyperlink w:anchor="_ENREF_212" w:tooltip="Shi, 1996 #366" w:history="1">
        <w:r w:rsidR="00DE1C74" w:rsidRPr="007E040C">
          <w:rPr>
            <w:rFonts w:ascii="Times New Roman" w:hAnsi="Times New Roman" w:cstheme="minorBidi"/>
            <w:bCs/>
            <w:noProof/>
            <w:color w:val="000000" w:themeColor="text1"/>
            <w:sz w:val="24"/>
            <w:szCs w:val="24"/>
          </w:rPr>
          <w:t>Shi et al., 1996</w:t>
        </w:r>
      </w:hyperlink>
      <w:r w:rsidRPr="007E040C">
        <w:rPr>
          <w:rFonts w:ascii="Times New Roman" w:hAnsi="Times New Roman" w:cstheme="minorBidi"/>
          <w:bCs/>
          <w:noProof/>
          <w:color w:val="000000" w:themeColor="text1"/>
          <w:sz w:val="24"/>
          <w:szCs w:val="24"/>
        </w:rPr>
        <w:t>)</w:t>
      </w:r>
      <w:r w:rsidRPr="007E040C">
        <w:rPr>
          <w:rFonts w:ascii="Times New Roman" w:hAnsi="Times New Roman" w:cstheme="minorBidi"/>
          <w:bCs/>
          <w:color w:val="000000" w:themeColor="text1"/>
          <w:sz w:val="24"/>
          <w:szCs w:val="24"/>
        </w:rPr>
        <w:fldChar w:fldCharType="end"/>
      </w:r>
      <w:r>
        <w:rPr>
          <w:rFonts w:ascii="Times New Roman" w:hAnsi="Times New Roman" w:cstheme="minorBidi"/>
          <w:bCs/>
          <w:color w:val="000000" w:themeColor="text1"/>
          <w:sz w:val="24"/>
          <w:szCs w:val="24"/>
        </w:rPr>
        <w:t xml:space="preserve">. </w:t>
      </w:r>
    </w:p>
    <w:p w:rsidR="00D4656F" w:rsidRPr="007E040C" w:rsidRDefault="00D4656F" w:rsidP="00D4656F">
      <w:pPr>
        <w:spacing w:after="0" w:line="480" w:lineRule="auto"/>
        <w:jc w:val="center"/>
        <w:rPr>
          <w:rFonts w:ascii="Times New Roman" w:hAnsi="Times New Roman" w:cstheme="minorBidi"/>
          <w:b/>
          <w:bCs/>
          <w:color w:val="000000" w:themeColor="text1"/>
          <w:sz w:val="24"/>
          <w:szCs w:val="24"/>
          <w:vertAlign w:val="superscript"/>
        </w:rPr>
      </w:pPr>
      <w:r w:rsidRPr="007E040C">
        <w:rPr>
          <w:rFonts w:asciiTheme="minorHAnsi" w:hAnsiTheme="minorHAnsi" w:cstheme="minorBidi"/>
          <w:noProof/>
        </w:rPr>
        <w:drawing>
          <wp:inline distT="0" distB="0" distL="0" distR="0" wp14:anchorId="018D8CBA" wp14:editId="2E5C66CE">
            <wp:extent cx="4095750" cy="2368183"/>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113219" cy="2378284"/>
                    </a:xfrm>
                    <a:prstGeom prst="rect">
                      <a:avLst/>
                    </a:prstGeom>
                  </pic:spPr>
                </pic:pic>
              </a:graphicData>
            </a:graphic>
          </wp:inline>
        </w:drawing>
      </w:r>
    </w:p>
    <w:p w:rsidR="00D4656F" w:rsidRPr="007E040C" w:rsidRDefault="00D4656F" w:rsidP="00B02B2B">
      <w:pPr>
        <w:pStyle w:val="Figuretitle"/>
        <w:spacing w:line="240" w:lineRule="auto"/>
      </w:pPr>
      <w:bookmarkStart w:id="310" w:name="_Toc492475911"/>
      <w:bookmarkStart w:id="311" w:name="_Toc492648119"/>
      <w:bookmarkStart w:id="312" w:name="_Toc493534943"/>
      <w:proofErr w:type="gramStart"/>
      <w:r w:rsidRPr="007E040C">
        <w:t xml:space="preserve">Figure </w:t>
      </w:r>
      <w:r>
        <w:rPr>
          <w:rFonts w:hint="eastAsia"/>
        </w:rPr>
        <w:t>2.</w:t>
      </w:r>
      <w:r>
        <w:t>1.</w:t>
      </w:r>
      <w:r>
        <w:rPr>
          <w:rFonts w:hint="eastAsia"/>
        </w:rPr>
        <w:t>11</w:t>
      </w:r>
      <w:r w:rsidRPr="007E040C">
        <w:t>.</w:t>
      </w:r>
      <w:proofErr w:type="gramEnd"/>
      <w:r w:rsidRPr="007E040C">
        <w:t xml:space="preserve"> Schematic illusion of three types of polymer-clay interaction (Reproduced from reference </w:t>
      </w:r>
      <w:r w:rsidRPr="007E040C">
        <w:fldChar w:fldCharType="begin"/>
      </w:r>
      <w:r w:rsidR="00DE1C74">
        <w:instrText xml:space="preserve"> ADDIN EN.CITE &lt;EndNote&gt;&lt;Cite&gt;&lt;Author&gt;Shi&lt;/Author&gt;&lt;Year&gt;1996&lt;/Year&gt;&lt;RecNum&gt;366&lt;/RecNum&gt;&lt;DisplayText&gt;(Shi et al., 1996)&lt;/DisplayText&gt;&lt;record&gt;&lt;rec-number&gt;366&lt;/rec-number&gt;&lt;foreign-keys&gt;&lt;key app="EN" db-id="te5fa029a5r9t9erpax5pp2lxffwxpvrw0tw" timestamp="1485726621"&gt;366&lt;/key&gt;&lt;/foreign-keys&gt;&lt;ref-type name="Journal Article"&gt;17&lt;/ref-type&gt;&lt;contributors&gt;&lt;authors&gt;&lt;author&gt;Shi, Hengzhen&lt;/author&gt;&lt;author&gt;Lan, Tie&lt;/author&gt;&lt;author&gt;Pinnavaia, Thomas J&lt;/author&gt;&lt;/authors&gt;&lt;/contributors&gt;&lt;titles&gt;&lt;title&gt;Interfacial effects on the reinforcement properties of polymer− organoclay nanocomposites&lt;/title&gt;&lt;secondary-title&gt;Chemistry of materials&lt;/secondary-title&gt;&lt;/titles&gt;&lt;periodical&gt;&lt;full-title&gt;Chemistry of Materials&lt;/full-title&gt;&lt;abbr-1&gt;Chem. Mater.&lt;/abbr-1&gt;&lt;abbr-2&gt;Chem Mater&lt;/abbr-2&gt;&lt;/periodical&gt;&lt;pages&gt;1584-1587&lt;/pages&gt;&lt;volume&gt;8&lt;/volume&gt;&lt;number&gt;8&lt;/number&gt;&lt;dates&gt;&lt;year&gt;1996&lt;/year&gt;&lt;/dates&gt;&lt;isbn&gt;0897-4756&lt;/isbn&gt;&lt;urls&gt;&lt;/urls&gt;&lt;/record&gt;&lt;/Cite&gt;&lt;/EndNote&gt;</w:instrText>
      </w:r>
      <w:r w:rsidRPr="007E040C">
        <w:fldChar w:fldCharType="separate"/>
      </w:r>
      <w:r w:rsidRPr="007E040C">
        <w:rPr>
          <w:noProof/>
        </w:rPr>
        <w:t>(</w:t>
      </w:r>
      <w:hyperlink w:anchor="_ENREF_212" w:tooltip="Shi, 1996 #366" w:history="1">
        <w:r w:rsidR="00DE1C74" w:rsidRPr="007E040C">
          <w:rPr>
            <w:noProof/>
          </w:rPr>
          <w:t>Shi et al., 1996</w:t>
        </w:r>
      </w:hyperlink>
      <w:r w:rsidRPr="007E040C">
        <w:rPr>
          <w:noProof/>
        </w:rPr>
        <w:t>)</w:t>
      </w:r>
      <w:r w:rsidRPr="007E040C">
        <w:fldChar w:fldCharType="end"/>
      </w:r>
      <w:r w:rsidRPr="007E040C">
        <w:t>).</w:t>
      </w:r>
      <w:bookmarkEnd w:id="310"/>
      <w:bookmarkEnd w:id="311"/>
      <w:bookmarkEnd w:id="312"/>
    </w:p>
    <w:p w:rsidR="00D4656F" w:rsidRPr="007E040C" w:rsidRDefault="00D4656F" w:rsidP="00D4656F">
      <w:pPr>
        <w:spacing w:after="0" w:line="480" w:lineRule="auto"/>
        <w:jc w:val="center"/>
        <w:rPr>
          <w:rFonts w:ascii="Times New Roman" w:hAnsi="Times New Roman" w:cstheme="minorBidi"/>
          <w:b/>
          <w:bCs/>
          <w:color w:val="000000" w:themeColor="text1"/>
          <w:sz w:val="24"/>
          <w:szCs w:val="24"/>
        </w:rPr>
      </w:pPr>
    </w:p>
    <w:p w:rsidR="00D4656F" w:rsidRDefault="00D4656F" w:rsidP="00D4656F">
      <w:pPr>
        <w:spacing w:after="0" w:line="480" w:lineRule="auto"/>
        <w:jc w:val="both"/>
        <w:rPr>
          <w:rFonts w:ascii="Times New Roman" w:hAnsi="Times New Roman" w:cstheme="minorBidi"/>
          <w:bCs/>
          <w:color w:val="000000" w:themeColor="text1"/>
          <w:sz w:val="24"/>
          <w:szCs w:val="24"/>
        </w:rPr>
      </w:pPr>
      <w:r>
        <w:rPr>
          <w:rFonts w:ascii="Times New Roman" w:hAnsi="Times New Roman" w:cstheme="minorBidi"/>
          <w:bCs/>
          <w:color w:val="000000" w:themeColor="text1"/>
          <w:sz w:val="24"/>
          <w:szCs w:val="24"/>
        </w:rPr>
        <w:t>The Type C of hydrogen bonding</w:t>
      </w:r>
      <w:r w:rsidRPr="007E040C">
        <w:rPr>
          <w:rFonts w:ascii="Times New Roman" w:hAnsi="Times New Roman" w:cstheme="minorBidi"/>
          <w:bCs/>
          <w:color w:val="000000" w:themeColor="text1"/>
          <w:sz w:val="24"/>
          <w:szCs w:val="24"/>
        </w:rPr>
        <w:t xml:space="preserve"> </w:t>
      </w:r>
      <w:r>
        <w:rPr>
          <w:rFonts w:ascii="Times New Roman" w:hAnsi="Times New Roman" w:cstheme="minorBidi" w:hint="eastAsia"/>
          <w:bCs/>
          <w:color w:val="000000" w:themeColor="text1"/>
          <w:sz w:val="24"/>
          <w:szCs w:val="24"/>
        </w:rPr>
        <w:t>was</w:t>
      </w:r>
      <w:r w:rsidRPr="007E040C">
        <w:rPr>
          <w:rFonts w:ascii="Times New Roman" w:hAnsi="Times New Roman" w:cstheme="minorBidi"/>
          <w:bCs/>
          <w:color w:val="000000" w:themeColor="text1"/>
          <w:sz w:val="24"/>
          <w:szCs w:val="24"/>
        </w:rPr>
        <w:t xml:space="preserve"> investigated by comparing two polar polymers: highly polar ethylene-vinyl al</w:t>
      </w:r>
      <w:r>
        <w:rPr>
          <w:rFonts w:ascii="Times New Roman" w:hAnsi="Times New Roman" w:cstheme="minorBidi"/>
          <w:bCs/>
          <w:color w:val="000000" w:themeColor="text1"/>
          <w:sz w:val="24"/>
          <w:szCs w:val="24"/>
        </w:rPr>
        <w:t>cohol (EVOH) copolymer and low</w:t>
      </w:r>
      <w:r w:rsidRPr="007E040C">
        <w:rPr>
          <w:rFonts w:ascii="Times New Roman" w:hAnsi="Times New Roman" w:cstheme="minorBidi"/>
          <w:bCs/>
          <w:color w:val="000000" w:themeColor="text1"/>
          <w:sz w:val="24"/>
          <w:szCs w:val="24"/>
        </w:rPr>
        <w:t xml:space="preserve"> polar</w:t>
      </w:r>
      <w:r>
        <w:rPr>
          <w:rFonts w:ascii="Times New Roman" w:hAnsi="Times New Roman" w:cstheme="minorBidi" w:hint="eastAsia"/>
          <w:bCs/>
          <w:color w:val="000000" w:themeColor="text1"/>
          <w:sz w:val="24"/>
          <w:szCs w:val="24"/>
        </w:rPr>
        <w:t>ity</w:t>
      </w:r>
      <w:r w:rsidRPr="007E040C">
        <w:rPr>
          <w:rFonts w:ascii="Times New Roman" w:hAnsi="Times New Roman" w:cstheme="minorBidi"/>
          <w:bCs/>
          <w:color w:val="000000" w:themeColor="text1"/>
          <w:sz w:val="24"/>
          <w:szCs w:val="24"/>
        </w:rPr>
        <w:t xml:space="preserve"> styrene-acrylonitrile (SAN) copolymer. It has been found that strong polymer-clay hydrogen bonding is effective for the initial penetration of polymer molecules into the clay </w:t>
      </w:r>
      <w:r w:rsidRPr="0070511D">
        <w:rPr>
          <w:rFonts w:ascii="Times New Roman" w:hAnsi="Times New Roman" w:cstheme="minorBidi"/>
          <w:bCs/>
          <w:color w:val="000000" w:themeColor="text1"/>
          <w:sz w:val="24"/>
          <w:szCs w:val="24"/>
        </w:rPr>
        <w:t>galleries. However, despite of the slower initial penetration of polymer chains into the clay galleries, SAN</w:t>
      </w:r>
      <w:r w:rsidRPr="007E040C">
        <w:rPr>
          <w:rFonts w:ascii="Times New Roman" w:hAnsi="Times New Roman" w:cstheme="minorBidi"/>
          <w:bCs/>
          <w:color w:val="000000" w:themeColor="text1"/>
          <w:sz w:val="24"/>
          <w:szCs w:val="24"/>
        </w:rPr>
        <w:t>-clay nanocomposite</w:t>
      </w:r>
      <w:r>
        <w:rPr>
          <w:rFonts w:ascii="Times New Roman" w:hAnsi="Times New Roman" w:cstheme="minorBidi"/>
          <w:bCs/>
          <w:color w:val="000000" w:themeColor="text1"/>
          <w:sz w:val="24"/>
          <w:szCs w:val="24"/>
        </w:rPr>
        <w:t xml:space="preserve"> showed </w:t>
      </w:r>
      <w:r w:rsidRPr="007E040C">
        <w:rPr>
          <w:rFonts w:ascii="Times New Roman" w:hAnsi="Times New Roman" w:cstheme="minorBidi"/>
          <w:bCs/>
          <w:color w:val="000000" w:themeColor="text1"/>
          <w:sz w:val="24"/>
          <w:szCs w:val="24"/>
        </w:rPr>
        <w:t>the higher level of exfoliation</w:t>
      </w:r>
      <w:r>
        <w:rPr>
          <w:rFonts w:ascii="Times New Roman" w:hAnsi="Times New Roman" w:cstheme="minorBidi"/>
          <w:bCs/>
          <w:color w:val="000000" w:themeColor="text1"/>
          <w:sz w:val="24"/>
          <w:szCs w:val="24"/>
        </w:rPr>
        <w:t xml:space="preserve"> and</w:t>
      </w:r>
      <w:r w:rsidRPr="007E040C">
        <w:rPr>
          <w:rFonts w:ascii="Times New Roman" w:hAnsi="Times New Roman" w:cstheme="minorBidi"/>
          <w:bCs/>
          <w:color w:val="000000" w:themeColor="text1"/>
          <w:sz w:val="24"/>
          <w:szCs w:val="24"/>
        </w:rPr>
        <w:t xml:space="preserve"> </w:t>
      </w:r>
      <w:r>
        <w:rPr>
          <w:rFonts w:ascii="Times New Roman" w:hAnsi="Times New Roman" w:cstheme="minorBidi" w:hint="eastAsia"/>
          <w:bCs/>
          <w:color w:val="000000" w:themeColor="text1"/>
          <w:sz w:val="24"/>
          <w:szCs w:val="24"/>
        </w:rPr>
        <w:t>superior</w:t>
      </w:r>
      <w:r w:rsidRPr="007E040C">
        <w:rPr>
          <w:rFonts w:ascii="Times New Roman" w:hAnsi="Times New Roman" w:cstheme="minorBidi"/>
          <w:bCs/>
          <w:color w:val="000000" w:themeColor="text1"/>
          <w:sz w:val="24"/>
          <w:szCs w:val="24"/>
        </w:rPr>
        <w:t xml:space="preserve"> tensile strength compared with EVOH nanocomposite</w:t>
      </w:r>
      <w:r>
        <w:rPr>
          <w:rFonts w:ascii="Times New Roman" w:hAnsi="Times New Roman" w:cstheme="minorBidi"/>
          <w:bCs/>
          <w:color w:val="000000" w:themeColor="text1"/>
          <w:sz w:val="24"/>
          <w:szCs w:val="24"/>
        </w:rPr>
        <w:t xml:space="preserve"> </w:t>
      </w:r>
      <w:r w:rsidRPr="007E040C">
        <w:rPr>
          <w:rFonts w:ascii="Times New Roman" w:hAnsi="Times New Roman" w:cstheme="minorBidi"/>
          <w:bCs/>
          <w:color w:val="000000" w:themeColor="text1"/>
          <w:sz w:val="24"/>
          <w:szCs w:val="24"/>
        </w:rPr>
        <w:t xml:space="preserve">as shown in the Figure </w:t>
      </w:r>
      <w:r>
        <w:rPr>
          <w:rFonts w:ascii="Times New Roman" w:hAnsi="Times New Roman" w:cstheme="minorBidi" w:hint="eastAsia"/>
          <w:bCs/>
          <w:color w:val="000000" w:themeColor="text1"/>
          <w:sz w:val="24"/>
          <w:szCs w:val="24"/>
        </w:rPr>
        <w:t>2.1.12</w:t>
      </w:r>
      <w:r w:rsidRPr="007E040C">
        <w:rPr>
          <w:rFonts w:ascii="Times New Roman" w:hAnsi="Times New Roman" w:cstheme="minorBidi"/>
          <w:bCs/>
          <w:color w:val="000000" w:themeColor="text1"/>
          <w:sz w:val="24"/>
          <w:szCs w:val="24"/>
        </w:rPr>
        <w:t xml:space="preserve">. </w:t>
      </w:r>
      <w:r>
        <w:rPr>
          <w:rFonts w:ascii="Times New Roman" w:hAnsi="Times New Roman" w:cstheme="minorBidi"/>
          <w:bCs/>
          <w:color w:val="000000" w:themeColor="text1"/>
          <w:sz w:val="24"/>
          <w:szCs w:val="24"/>
        </w:rPr>
        <w:t>This could be explained by the glue effect</w:t>
      </w:r>
      <w:r w:rsidR="00B02B2B">
        <w:rPr>
          <w:rFonts w:ascii="Times New Roman" w:hAnsi="Times New Roman" w:cstheme="minorBidi"/>
          <w:bCs/>
          <w:color w:val="000000" w:themeColor="text1"/>
          <w:sz w:val="24"/>
          <w:szCs w:val="24"/>
        </w:rPr>
        <w:t>:</w:t>
      </w:r>
      <w:r>
        <w:rPr>
          <w:rFonts w:ascii="Times New Roman" w:hAnsi="Times New Roman" w:cstheme="minorBidi"/>
          <w:bCs/>
          <w:color w:val="000000" w:themeColor="text1"/>
          <w:sz w:val="24"/>
          <w:szCs w:val="24"/>
        </w:rPr>
        <w:t xml:space="preserve"> the hydrophilic polymers, such as EVOH, in the clay galleries tend to stick the clay layers firmly and prevent full exfoliation. </w:t>
      </w:r>
      <w:r w:rsidRPr="007E040C">
        <w:rPr>
          <w:rFonts w:ascii="Times New Roman" w:hAnsi="Times New Roman" w:cstheme="minorBidi"/>
          <w:bCs/>
          <w:color w:val="000000" w:themeColor="text1"/>
          <w:sz w:val="24"/>
          <w:szCs w:val="24"/>
        </w:rPr>
        <w:t xml:space="preserve">So an optimum polymer-clay interaction is necessary to intercalate polymer molecules into the clay galleries and in the meantime without compromising the clay exfoliation </w:t>
      </w:r>
      <w:r w:rsidRPr="007E040C">
        <w:rPr>
          <w:rFonts w:ascii="Times New Roman" w:hAnsi="Times New Roman" w:cstheme="minorBidi"/>
          <w:bCs/>
          <w:color w:val="000000" w:themeColor="text1"/>
          <w:sz w:val="24"/>
          <w:szCs w:val="24"/>
        </w:rPr>
        <w:fldChar w:fldCharType="begin"/>
      </w:r>
      <w:r w:rsidR="00DE1C74">
        <w:rPr>
          <w:rFonts w:ascii="Times New Roman" w:hAnsi="Times New Roman" w:cstheme="minorBidi"/>
          <w:bCs/>
          <w:color w:val="000000" w:themeColor="text1"/>
          <w:sz w:val="24"/>
          <w:szCs w:val="24"/>
        </w:rPr>
        <w:instrText xml:space="preserve"> ADDIN EN.CITE &lt;EndNote&gt;&lt;Cite&gt;&lt;Author&gt;Lee&lt;/Author&gt;&lt;Year&gt;2006&lt;/Year&gt;&lt;RecNum&gt;367&lt;/RecNum&gt;&lt;DisplayText&gt;(Lee, Hur, Yang, Lim, &amp;amp; Kim, 2006)&lt;/DisplayText&gt;&lt;record&gt;&lt;rec-number&gt;367&lt;/rec-number&gt;&lt;foreign-keys&gt;&lt;key app="EN" db-id="te5fa029a5r9t9erpax5pp2lxffwxpvr</w:instrText>
      </w:r>
      <w:r w:rsidR="00DE1C74">
        <w:rPr>
          <w:rFonts w:ascii="Times New Roman" w:hAnsi="Times New Roman" w:cstheme="minorBidi" w:hint="eastAsia"/>
          <w:bCs/>
          <w:color w:val="000000" w:themeColor="text1"/>
          <w:sz w:val="24"/>
          <w:szCs w:val="24"/>
        </w:rPr>
        <w:instrText>w0tw" timestamp="1485726729"&gt;367&lt;/key&gt;&lt;/foreign-keys&gt;&lt;ref-type name="Journal Article"&gt;17&lt;/ref-type&gt;&lt;contributors&gt;&lt;authors&gt;&lt;author&gt;Lee, Sang</w:instrText>
      </w:r>
      <w:r w:rsidR="00DE1C74">
        <w:rPr>
          <w:rFonts w:ascii="Times New Roman" w:hAnsi="Times New Roman" w:cstheme="minorBidi" w:hint="eastAsia"/>
          <w:bCs/>
          <w:color w:val="000000" w:themeColor="text1"/>
          <w:sz w:val="24"/>
          <w:szCs w:val="24"/>
        </w:rPr>
        <w:instrText>‐</w:instrText>
      </w:r>
      <w:r w:rsidR="00DE1C74">
        <w:rPr>
          <w:rFonts w:ascii="Times New Roman" w:hAnsi="Times New Roman" w:cstheme="minorBidi" w:hint="eastAsia"/>
          <w:bCs/>
          <w:color w:val="000000" w:themeColor="text1"/>
          <w:sz w:val="24"/>
          <w:szCs w:val="24"/>
        </w:rPr>
        <w:instrText>Soo&lt;/author&gt;&lt;author&gt;Hur, Myung Hyun&lt;/author&gt;&lt;author&gt;Yang, Hoichang&lt;/author&gt;&lt;author&gt;Lim, Soonho&lt;/author&gt;&lt;author&gt;Kim,</w:instrText>
      </w:r>
      <w:r w:rsidR="00DE1C74">
        <w:rPr>
          <w:rFonts w:ascii="Times New Roman" w:hAnsi="Times New Roman" w:cstheme="minorBidi"/>
          <w:bCs/>
          <w:color w:val="000000" w:themeColor="text1"/>
          <w:sz w:val="24"/>
          <w:szCs w:val="24"/>
        </w:rPr>
        <w:instrText xml:space="preserve"> Junkyung&lt;/author&gt;&lt;/authors&gt;&lt;/contributors&gt;&lt;titles&gt;&lt;title&gt;Effect of interfacial attraction on intercalation in polymer/clay nanocomposites&lt;/title&gt;&lt;secondary-title&gt;Journal of applied polymer science&lt;/secondary-title&gt;&lt;/titles&gt;&lt;periodical&gt;&lt;full-title&gt;Journal of Applied Polymer Science&lt;/full-title&gt;&lt;abbr-1&gt;J. Appl. Polym. Sci.&lt;/abbr-1&gt;&lt;abbr-2&gt;J Appl Polym Sci&lt;/abbr-2&gt;&lt;/periodical&gt;&lt;pages&gt;2749-2753&lt;/pages&gt;&lt;volume&gt;101&lt;/volume&gt;&lt;number&gt;5&lt;/number&gt;&lt;dates&gt;&lt;year&gt;2006&lt;/year&gt;&lt;/dates&gt;&lt;isbn&gt;1097-4628&lt;/isbn&gt;&lt;urls&gt;&lt;/urls&gt;&lt;/record&gt;&lt;/Cite&gt;&lt;/EndNote&gt;</w:instrText>
      </w:r>
      <w:r w:rsidRPr="007E040C">
        <w:rPr>
          <w:rFonts w:ascii="Times New Roman" w:hAnsi="Times New Roman" w:cstheme="minorBidi"/>
          <w:bCs/>
          <w:color w:val="000000" w:themeColor="text1"/>
          <w:sz w:val="24"/>
          <w:szCs w:val="24"/>
        </w:rPr>
        <w:fldChar w:fldCharType="separate"/>
      </w:r>
      <w:r w:rsidRPr="007E040C">
        <w:rPr>
          <w:rFonts w:ascii="Times New Roman" w:hAnsi="Times New Roman" w:cstheme="minorBidi"/>
          <w:bCs/>
          <w:noProof/>
          <w:color w:val="000000" w:themeColor="text1"/>
          <w:sz w:val="24"/>
          <w:szCs w:val="24"/>
        </w:rPr>
        <w:t>(</w:t>
      </w:r>
      <w:hyperlink w:anchor="_ENREF_151" w:tooltip="Lee, 2006 #367" w:history="1">
        <w:r w:rsidR="00DE1C74" w:rsidRPr="007E040C">
          <w:rPr>
            <w:rFonts w:ascii="Times New Roman" w:hAnsi="Times New Roman" w:cstheme="minorBidi"/>
            <w:bCs/>
            <w:noProof/>
            <w:color w:val="000000" w:themeColor="text1"/>
            <w:sz w:val="24"/>
            <w:szCs w:val="24"/>
          </w:rPr>
          <w:t>Lee, Hur, Yang, Lim, &amp; Kim, 2006</w:t>
        </w:r>
      </w:hyperlink>
      <w:r w:rsidRPr="007E040C">
        <w:rPr>
          <w:rFonts w:ascii="Times New Roman" w:hAnsi="Times New Roman" w:cstheme="minorBidi"/>
          <w:bCs/>
          <w:noProof/>
          <w:color w:val="000000" w:themeColor="text1"/>
          <w:sz w:val="24"/>
          <w:szCs w:val="24"/>
        </w:rPr>
        <w:t>)</w:t>
      </w:r>
      <w:r w:rsidRPr="007E040C">
        <w:rPr>
          <w:rFonts w:ascii="Times New Roman" w:hAnsi="Times New Roman" w:cstheme="minorBidi"/>
          <w:bCs/>
          <w:color w:val="000000" w:themeColor="text1"/>
          <w:sz w:val="24"/>
          <w:szCs w:val="24"/>
        </w:rPr>
        <w:fldChar w:fldCharType="end"/>
      </w:r>
      <w:r w:rsidRPr="007E040C">
        <w:rPr>
          <w:rFonts w:ascii="Times New Roman" w:hAnsi="Times New Roman" w:cstheme="minorBidi"/>
          <w:bCs/>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stheme="minorBidi"/>
          <w:b/>
          <w:bCs/>
          <w:color w:val="000000" w:themeColor="text1"/>
          <w:sz w:val="24"/>
          <w:szCs w:val="24"/>
          <w:vertAlign w:val="superscript"/>
        </w:rPr>
      </w:pPr>
    </w:p>
    <w:p w:rsidR="00D4656F" w:rsidRPr="007E040C" w:rsidRDefault="00D4656F" w:rsidP="00D4656F">
      <w:pPr>
        <w:spacing w:after="0" w:line="480" w:lineRule="auto"/>
        <w:jc w:val="center"/>
        <w:rPr>
          <w:rFonts w:ascii="Times New Roman" w:hAnsi="Times New Roman" w:cstheme="minorBidi"/>
          <w:b/>
          <w:bCs/>
          <w:color w:val="000000" w:themeColor="text1"/>
          <w:sz w:val="24"/>
          <w:szCs w:val="24"/>
          <w:vertAlign w:val="superscript"/>
        </w:rPr>
      </w:pPr>
      <w:r w:rsidRPr="007E040C">
        <w:rPr>
          <w:rFonts w:asciiTheme="minorHAnsi" w:hAnsiTheme="minorHAnsi" w:cstheme="minorBidi"/>
          <w:noProof/>
        </w:rPr>
        <w:lastRenderedPageBreak/>
        <w:drawing>
          <wp:inline distT="0" distB="0" distL="0" distR="0" wp14:anchorId="29E0BF43" wp14:editId="2E1624D3">
            <wp:extent cx="4500438" cy="5990843"/>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503999" cy="5995583"/>
                    </a:xfrm>
                    <a:prstGeom prst="rect">
                      <a:avLst/>
                    </a:prstGeom>
                  </pic:spPr>
                </pic:pic>
              </a:graphicData>
            </a:graphic>
          </wp:inline>
        </w:drawing>
      </w:r>
    </w:p>
    <w:p w:rsidR="00D4656F" w:rsidRPr="007E040C" w:rsidRDefault="00D4656F" w:rsidP="0002746C">
      <w:pPr>
        <w:pStyle w:val="Figuretitle"/>
        <w:spacing w:line="240" w:lineRule="auto"/>
      </w:pPr>
      <w:bookmarkStart w:id="313" w:name="_Toc492475912"/>
      <w:bookmarkStart w:id="314" w:name="_Toc492648120"/>
      <w:bookmarkStart w:id="315" w:name="_Toc493534944"/>
      <w:proofErr w:type="gramStart"/>
      <w:r w:rsidRPr="007E040C">
        <w:t xml:space="preserve">Figure </w:t>
      </w:r>
      <w:r>
        <w:rPr>
          <w:rFonts w:hint="eastAsia"/>
        </w:rPr>
        <w:t>2.1.12</w:t>
      </w:r>
      <w:r w:rsidRPr="007E040C">
        <w:t>.</w:t>
      </w:r>
      <w:proofErr w:type="gramEnd"/>
      <w:r w:rsidRPr="007E040C">
        <w:t xml:space="preserve"> Tensile properties of EVOH-clay and SAN-clay nanocomposites by dynamic melt intercalation (Reproduced from reference </w:t>
      </w:r>
      <w:r w:rsidRPr="007E040C">
        <w:fldChar w:fldCharType="begin"/>
      </w:r>
      <w:r w:rsidR="00DE1C74">
        <w:instrText xml:space="preserve"> ADDIN EN.CITE &lt;EndNote&gt;&lt;Cite&gt;&lt;Author&gt;Lee&lt;/Author&gt;&lt;Year&gt;2006&lt;/Year&gt;&lt;RecNum&gt;367&lt;/RecNum&gt;&lt;DisplayText&gt;(Lee et al., 2006)&lt;/DisplayText&gt;&lt;record&gt;&lt;rec-number&gt;367&lt;/rec-number&gt;&lt;foreign-keys&gt;&lt;key app="EN" db-id="te5fa029a5r9t9erpax5pp2lxffwxpvrw0tw" timestamp="148</w:instrText>
      </w:r>
      <w:r w:rsidR="00DE1C74">
        <w:rPr>
          <w:rFonts w:hint="eastAsia"/>
        </w:rPr>
        <w:instrText>5726729"&gt;367&lt;/key&gt;&lt;/foreign-keys&gt;&lt;ref-type name="Journal Article"&gt;17&lt;/ref-type&gt;&lt;contributors&gt;&lt;authors&gt;&lt;author&gt;Lee, Sang</w:instrText>
      </w:r>
      <w:r w:rsidR="00DE1C74">
        <w:rPr>
          <w:rFonts w:hint="eastAsia"/>
        </w:rPr>
        <w:instrText>‐</w:instrText>
      </w:r>
      <w:r w:rsidR="00DE1C74">
        <w:rPr>
          <w:rFonts w:hint="eastAsia"/>
        </w:rPr>
        <w:instrText>Soo&lt;/author&gt;&lt;author&gt;Hur, Myung Hyun&lt;/author&gt;&lt;author&gt;Yang, Hoichang&lt;/author&gt;&lt;author&gt;Lim, Soonho&lt;/author&gt;&lt;author&gt;Kim, Junkyung&lt;/author&gt;&lt;/</w:instrText>
      </w:r>
      <w:r w:rsidR="00DE1C74">
        <w:instrText>authors&gt;&lt;/contributors&gt;&lt;titles&gt;&lt;title&gt;Effect of interfacial attraction on intercalation in polymer/clay nanocomposites&lt;/title&gt;&lt;secondary-title&gt;Journal of applied polymer science&lt;/secondary-title&gt;&lt;/titles&gt;&lt;periodical&gt;&lt;full-title&gt;Journal of Applied Polymer Science&lt;/full-title&gt;&lt;abbr-1&gt;J. Appl. Polym. Sci.&lt;/abbr-1&gt;&lt;abbr-2&gt;J Appl Polym Sci&lt;/abbr-2&gt;&lt;/periodical&gt;&lt;pages&gt;2749-2753&lt;/pages&gt;&lt;volume&gt;101&lt;/volume&gt;&lt;number&gt;5&lt;/number&gt;&lt;dates&gt;&lt;year&gt;2006&lt;/year&gt;&lt;/dates&gt;&lt;isbn&gt;1097-4628&lt;/isbn&gt;&lt;urls&gt;&lt;/urls&gt;&lt;/record&gt;&lt;/Cite&gt;&lt;/EndNote&gt;</w:instrText>
      </w:r>
      <w:r w:rsidRPr="007E040C">
        <w:fldChar w:fldCharType="separate"/>
      </w:r>
      <w:r w:rsidRPr="007E040C">
        <w:rPr>
          <w:noProof/>
        </w:rPr>
        <w:t>(</w:t>
      </w:r>
      <w:hyperlink w:anchor="_ENREF_151" w:tooltip="Lee, 2006 #367" w:history="1">
        <w:r w:rsidR="00DE1C74" w:rsidRPr="007E040C">
          <w:rPr>
            <w:noProof/>
          </w:rPr>
          <w:t>Lee et al., 2006</w:t>
        </w:r>
      </w:hyperlink>
      <w:r w:rsidRPr="007E040C">
        <w:rPr>
          <w:noProof/>
        </w:rPr>
        <w:t>)</w:t>
      </w:r>
      <w:r w:rsidRPr="007E040C">
        <w:fldChar w:fldCharType="end"/>
      </w:r>
      <w:r w:rsidRPr="007E040C">
        <w:t>)</w:t>
      </w:r>
      <w:r>
        <w:rPr>
          <w:rFonts w:hint="eastAsia"/>
        </w:rPr>
        <w:t>.</w:t>
      </w:r>
      <w:bookmarkEnd w:id="313"/>
      <w:bookmarkEnd w:id="314"/>
      <w:bookmarkEnd w:id="315"/>
    </w:p>
    <w:p w:rsidR="00D4656F" w:rsidRPr="007E040C" w:rsidRDefault="00D4656F" w:rsidP="00D4656F">
      <w:pPr>
        <w:spacing w:after="0" w:line="480" w:lineRule="auto"/>
        <w:rPr>
          <w:rFonts w:ascii="Times New Roman" w:hAnsi="Times New Roman" w:cstheme="minorBidi"/>
          <w:b/>
          <w:bCs/>
          <w:color w:val="000000" w:themeColor="text1"/>
          <w:sz w:val="24"/>
          <w:szCs w:val="24"/>
        </w:rPr>
      </w:pPr>
    </w:p>
    <w:p w:rsidR="00D4656F" w:rsidRPr="009700B1" w:rsidRDefault="00D4656F" w:rsidP="0002746C">
      <w:pPr>
        <w:pStyle w:val="Heading4"/>
      </w:pPr>
      <w:bookmarkStart w:id="316" w:name="_Toc481142191"/>
      <w:bookmarkStart w:id="317" w:name="_Toc481143890"/>
      <w:bookmarkStart w:id="318" w:name="_Toc481144084"/>
      <w:bookmarkStart w:id="319" w:name="_Toc481144306"/>
      <w:bookmarkStart w:id="320" w:name="_Toc481144455"/>
      <w:bookmarkStart w:id="321" w:name="_Toc481144965"/>
      <w:bookmarkStart w:id="322" w:name="_Toc492646509"/>
      <w:bookmarkStart w:id="323" w:name="_Toc493534689"/>
      <w:bookmarkStart w:id="324" w:name="_Toc493534780"/>
      <w:r w:rsidRPr="009700B1">
        <w:t xml:space="preserve">Barrier </w:t>
      </w:r>
      <w:r w:rsidR="00A17359">
        <w:t>p</w:t>
      </w:r>
      <w:r w:rsidRPr="0002746C">
        <w:t>roperties</w:t>
      </w:r>
      <w:bookmarkEnd w:id="316"/>
      <w:bookmarkEnd w:id="317"/>
      <w:bookmarkEnd w:id="318"/>
      <w:bookmarkEnd w:id="319"/>
      <w:bookmarkEnd w:id="320"/>
      <w:bookmarkEnd w:id="321"/>
      <w:bookmarkEnd w:id="322"/>
      <w:bookmarkEnd w:id="323"/>
      <w:bookmarkEnd w:id="324"/>
    </w:p>
    <w:p w:rsidR="00D4656F" w:rsidRPr="007E040C" w:rsidRDefault="00D4656F" w:rsidP="00D4656F">
      <w:pPr>
        <w:spacing w:after="0" w:line="480" w:lineRule="auto"/>
        <w:jc w:val="both"/>
        <w:rPr>
          <w:rFonts w:ascii="Times New Roman" w:hAnsi="Times New Roman" w:cstheme="minorBidi"/>
          <w:bCs/>
          <w:color w:val="000000" w:themeColor="text1"/>
          <w:sz w:val="24"/>
          <w:szCs w:val="24"/>
        </w:rPr>
      </w:pPr>
      <w:r w:rsidRPr="007E040C">
        <w:rPr>
          <w:rFonts w:ascii="Times New Roman" w:hAnsi="Times New Roman" w:cstheme="minorBidi"/>
          <w:bCs/>
          <w:color w:val="000000" w:themeColor="text1"/>
          <w:sz w:val="24"/>
          <w:szCs w:val="24"/>
        </w:rPr>
        <w:t xml:space="preserve">Clay reinforced polymer nanocomposites are proved to have enhanced barrier properties which shows great promise to act as low-permeability materials. A variety of polymer matrices such as epoxy, polyimide, </w:t>
      </w:r>
      <w:proofErr w:type="spellStart"/>
      <w:r w:rsidRPr="007E040C">
        <w:rPr>
          <w:rFonts w:ascii="Times New Roman" w:hAnsi="Times New Roman" w:cstheme="minorBidi"/>
          <w:bCs/>
          <w:color w:val="000000" w:themeColor="text1"/>
          <w:sz w:val="24"/>
          <w:szCs w:val="24"/>
        </w:rPr>
        <w:t>polycaprolactone</w:t>
      </w:r>
      <w:proofErr w:type="spellEnd"/>
      <w:r w:rsidRPr="007E040C">
        <w:rPr>
          <w:rFonts w:ascii="Times New Roman" w:hAnsi="Times New Roman" w:cstheme="minorBidi"/>
          <w:bCs/>
          <w:color w:val="000000" w:themeColor="text1"/>
          <w:sz w:val="24"/>
          <w:szCs w:val="24"/>
        </w:rPr>
        <w:t xml:space="preserve"> and polyvinyl alcohol are reported to have improved barrier property when loaded by </w:t>
      </w:r>
      <w:r>
        <w:rPr>
          <w:rFonts w:ascii="Times New Roman" w:hAnsi="Times New Roman" w:cstheme="minorBidi"/>
          <w:bCs/>
          <w:color w:val="000000" w:themeColor="text1"/>
          <w:sz w:val="24"/>
          <w:szCs w:val="24"/>
        </w:rPr>
        <w:t xml:space="preserve">low content of clay platelets. </w:t>
      </w:r>
      <w:r w:rsidRPr="007E040C">
        <w:rPr>
          <w:rFonts w:ascii="Times New Roman" w:hAnsi="Times New Roman" w:cstheme="minorBidi"/>
          <w:bCs/>
          <w:color w:val="000000" w:themeColor="text1"/>
          <w:sz w:val="24"/>
          <w:szCs w:val="24"/>
        </w:rPr>
        <w:t xml:space="preserve">Layered </w:t>
      </w:r>
      <w:r w:rsidRPr="007E040C">
        <w:rPr>
          <w:rFonts w:ascii="Times New Roman" w:hAnsi="Times New Roman" w:cstheme="minorBidi"/>
          <w:bCs/>
          <w:color w:val="000000" w:themeColor="text1"/>
          <w:sz w:val="24"/>
          <w:szCs w:val="24"/>
        </w:rPr>
        <w:lastRenderedPageBreak/>
        <w:t>silicates are thin (</w:t>
      </w:r>
      <w:r>
        <w:rPr>
          <w:rFonts w:ascii="Times New Roman" w:hAnsi="Times New Roman" w:cstheme="minorBidi" w:hint="eastAsia"/>
          <w:bCs/>
          <w:color w:val="000000" w:themeColor="text1"/>
          <w:sz w:val="24"/>
          <w:szCs w:val="24"/>
        </w:rPr>
        <w:t xml:space="preserve">approximately </w:t>
      </w:r>
      <w:r w:rsidRPr="007E040C">
        <w:rPr>
          <w:rFonts w:ascii="Times New Roman" w:hAnsi="Times New Roman" w:cstheme="minorBidi"/>
          <w:bCs/>
          <w:color w:val="000000" w:themeColor="text1"/>
          <w:sz w:val="24"/>
          <w:szCs w:val="24"/>
        </w:rPr>
        <w:t xml:space="preserve">1 nm), crystalline and known to be impermeable to gas or water molecules. The significant improvement of barrier properties is widely believed to be attributed to the tortuous path effect, which means when small substances enter the </w:t>
      </w:r>
      <w:proofErr w:type="spellStart"/>
      <w:r w:rsidRPr="007E040C">
        <w:rPr>
          <w:rFonts w:ascii="Times New Roman" w:hAnsi="Times New Roman" w:cstheme="minorBidi"/>
          <w:bCs/>
          <w:color w:val="000000" w:themeColor="text1"/>
          <w:sz w:val="24"/>
          <w:szCs w:val="24"/>
        </w:rPr>
        <w:t>nano</w:t>
      </w:r>
      <w:proofErr w:type="spellEnd"/>
      <w:r w:rsidRPr="007E040C">
        <w:rPr>
          <w:rFonts w:ascii="Times New Roman" w:hAnsi="Times New Roman" w:cstheme="minorBidi"/>
          <w:bCs/>
          <w:color w:val="000000" w:themeColor="text1"/>
          <w:sz w:val="24"/>
          <w:szCs w:val="24"/>
        </w:rPr>
        <w:t>-composite system, the clay platelets serve as the physical obstacles forcing those permeating substances to zigzag around randomly</w:t>
      </w:r>
      <w:r>
        <w:rPr>
          <w:rFonts w:ascii="Times New Roman" w:hAnsi="Times New Roman" w:cstheme="minorBidi" w:hint="eastAsia"/>
          <w:bCs/>
          <w:color w:val="000000" w:themeColor="text1"/>
          <w:sz w:val="24"/>
          <w:szCs w:val="24"/>
        </w:rPr>
        <w:t xml:space="preserve"> as shown in Figure 2.1.13</w:t>
      </w:r>
      <w:r w:rsidRPr="007E040C">
        <w:rPr>
          <w:rFonts w:ascii="Times New Roman" w:hAnsi="Times New Roman" w:cstheme="minorBidi"/>
          <w:bCs/>
          <w:color w:val="000000" w:themeColor="text1"/>
          <w:sz w:val="24"/>
          <w:szCs w:val="24"/>
        </w:rPr>
        <w:t>. Therefore they go through tortuous pathway which is longer and more complicated than straight pathway for a homogeneous polymer matrix. Then the possibility and efficiency of the small subs</w:t>
      </w:r>
      <w:r>
        <w:rPr>
          <w:rFonts w:ascii="Times New Roman" w:hAnsi="Times New Roman" w:cstheme="minorBidi"/>
          <w:bCs/>
          <w:color w:val="000000" w:themeColor="text1"/>
          <w:sz w:val="24"/>
          <w:szCs w:val="24"/>
        </w:rPr>
        <w:t>tances passing through the nano</w:t>
      </w:r>
      <w:r w:rsidRPr="007E040C">
        <w:rPr>
          <w:rFonts w:ascii="Times New Roman" w:hAnsi="Times New Roman" w:cstheme="minorBidi"/>
          <w:bCs/>
          <w:color w:val="000000" w:themeColor="text1"/>
          <w:sz w:val="24"/>
          <w:szCs w:val="24"/>
        </w:rPr>
        <w:t xml:space="preserve">composites are drastically reduced. </w:t>
      </w:r>
    </w:p>
    <w:p w:rsidR="00D4656F" w:rsidRPr="007E040C" w:rsidRDefault="00D4656F" w:rsidP="00D4656F">
      <w:pPr>
        <w:spacing w:after="0" w:line="480" w:lineRule="auto"/>
        <w:jc w:val="center"/>
        <w:rPr>
          <w:rFonts w:ascii="Times New Roman" w:hAnsi="Times New Roman" w:cstheme="minorBidi"/>
          <w:bCs/>
          <w:color w:val="000000" w:themeColor="text1"/>
          <w:sz w:val="24"/>
          <w:szCs w:val="24"/>
        </w:rPr>
      </w:pPr>
      <w:r w:rsidRPr="007E040C">
        <w:rPr>
          <w:rFonts w:asciiTheme="minorHAnsi" w:hAnsiTheme="minorHAnsi" w:cstheme="minorBidi"/>
          <w:noProof/>
        </w:rPr>
        <w:drawing>
          <wp:inline distT="0" distB="0" distL="0" distR="0" wp14:anchorId="228F8CAE" wp14:editId="7814BF1E">
            <wp:extent cx="4238625" cy="266700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238625" cy="2667000"/>
                    </a:xfrm>
                    <a:prstGeom prst="rect">
                      <a:avLst/>
                    </a:prstGeom>
                  </pic:spPr>
                </pic:pic>
              </a:graphicData>
            </a:graphic>
          </wp:inline>
        </w:drawing>
      </w:r>
    </w:p>
    <w:p w:rsidR="00D4656F" w:rsidRPr="007E040C" w:rsidRDefault="00D4656F" w:rsidP="0002746C">
      <w:pPr>
        <w:pStyle w:val="Figuretitle"/>
        <w:spacing w:line="240" w:lineRule="auto"/>
      </w:pPr>
      <w:bookmarkStart w:id="325" w:name="_Toc492475913"/>
      <w:bookmarkStart w:id="326" w:name="_Toc492648121"/>
      <w:bookmarkStart w:id="327" w:name="_Toc493534945"/>
      <w:proofErr w:type="gramStart"/>
      <w:r>
        <w:t>Figure</w:t>
      </w:r>
      <w:r>
        <w:rPr>
          <w:rFonts w:hint="eastAsia"/>
        </w:rPr>
        <w:t xml:space="preserve"> 2.1.</w:t>
      </w:r>
      <w:r>
        <w:t>1</w:t>
      </w:r>
      <w:r>
        <w:rPr>
          <w:rFonts w:hint="eastAsia"/>
        </w:rPr>
        <w:t>3</w:t>
      </w:r>
      <w:r w:rsidRPr="007E040C">
        <w:t>.</w:t>
      </w:r>
      <w:proofErr w:type="gramEnd"/>
      <w:r w:rsidRPr="007E040C">
        <w:t xml:space="preserve"> </w:t>
      </w:r>
      <w:proofErr w:type="gramStart"/>
      <w:r w:rsidRPr="007E040C">
        <w:t>Improvement of barrier properties by the addition of clay platelets (Reproduced from reference</w:t>
      </w:r>
      <w:r>
        <w:rPr>
          <w:rFonts w:hint="eastAsia"/>
        </w:rPr>
        <w:t xml:space="preserve"> </w:t>
      </w:r>
      <w:r>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 </w:instrText>
      </w:r>
      <w:r>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DATA </w:instrText>
      </w:r>
      <w:r>
        <w:fldChar w:fldCharType="end"/>
      </w:r>
      <w:r>
        <w:fldChar w:fldCharType="separate"/>
      </w:r>
      <w:r>
        <w:rPr>
          <w:noProof/>
        </w:rPr>
        <w:t>(</w:t>
      </w:r>
      <w:hyperlink w:anchor="_ENREF_276" w:tooltip="Zhu, 2010 #392" w:history="1">
        <w:r w:rsidR="00DE1C74">
          <w:rPr>
            <w:noProof/>
          </w:rPr>
          <w:t>Zhu, 2010</w:t>
        </w:r>
      </w:hyperlink>
      <w:r>
        <w:rPr>
          <w:noProof/>
        </w:rPr>
        <w:t>)</w:t>
      </w:r>
      <w:r>
        <w:fldChar w:fldCharType="end"/>
      </w:r>
      <w:r w:rsidRPr="007E040C">
        <w:t>)</w:t>
      </w:r>
      <w:r>
        <w:rPr>
          <w:rFonts w:hint="eastAsia"/>
        </w:rPr>
        <w:t>.</w:t>
      </w:r>
      <w:bookmarkEnd w:id="325"/>
      <w:bookmarkEnd w:id="326"/>
      <w:bookmarkEnd w:id="327"/>
      <w:proofErr w:type="gramEnd"/>
    </w:p>
    <w:p w:rsidR="00D4656F" w:rsidRPr="007E040C" w:rsidRDefault="00D4656F" w:rsidP="00D4656F">
      <w:pPr>
        <w:spacing w:after="0" w:line="480" w:lineRule="auto"/>
        <w:jc w:val="center"/>
        <w:rPr>
          <w:rFonts w:ascii="Times New Roman" w:hAnsi="Times New Roman" w:cstheme="minorBidi"/>
          <w:bCs/>
          <w:color w:val="000000" w:themeColor="text1"/>
          <w:sz w:val="24"/>
          <w:szCs w:val="24"/>
        </w:rPr>
      </w:pPr>
    </w:p>
    <w:p w:rsidR="00D4656F" w:rsidRPr="007E040C" w:rsidRDefault="00D4656F" w:rsidP="00D4656F">
      <w:pPr>
        <w:spacing w:after="0" w:line="480" w:lineRule="auto"/>
        <w:jc w:val="both"/>
        <w:rPr>
          <w:rFonts w:ascii="Times New Roman" w:hAnsi="Times New Roman"/>
          <w:bCs/>
          <w:color w:val="000000" w:themeColor="text1"/>
          <w:sz w:val="24"/>
          <w:szCs w:val="24"/>
        </w:rPr>
      </w:pPr>
      <w:r w:rsidRPr="007E040C">
        <w:rPr>
          <w:rFonts w:ascii="Times New Roman" w:hAnsi="Times New Roman" w:cstheme="minorBidi"/>
          <w:bCs/>
          <w:color w:val="000000" w:themeColor="text1"/>
          <w:sz w:val="24"/>
          <w:szCs w:val="24"/>
        </w:rPr>
        <w:t xml:space="preserve">Now the tortuous factor </w:t>
      </w:r>
      <w:r w:rsidRPr="007E040C">
        <w:rPr>
          <w:rFonts w:ascii="Times New Roman" w:hAnsi="Times New Roman"/>
          <w:bCs/>
          <w:color w:val="000000" w:themeColor="text1"/>
          <w:sz w:val="24"/>
          <w:szCs w:val="24"/>
        </w:rPr>
        <w:t>τ</w:t>
      </w:r>
      <w:r w:rsidRPr="007E040C">
        <w:rPr>
          <w:rFonts w:ascii="Times New Roman" w:hAnsi="Times New Roman" w:cstheme="minorBidi"/>
          <w:bCs/>
          <w:color w:val="000000" w:themeColor="text1"/>
          <w:sz w:val="24"/>
          <w:szCs w:val="24"/>
        </w:rPr>
        <w:t xml:space="preserve"> is introduced to illustrate this phenomenon. </w:t>
      </w:r>
      <w:proofErr w:type="gramStart"/>
      <w:r w:rsidRPr="007E040C">
        <w:rPr>
          <w:rFonts w:ascii="Times New Roman" w:hAnsi="Times New Roman"/>
          <w:bCs/>
          <w:color w:val="000000" w:themeColor="text1"/>
          <w:sz w:val="24"/>
          <w:szCs w:val="24"/>
        </w:rPr>
        <w:t>τ</w:t>
      </w:r>
      <w:proofErr w:type="gramEnd"/>
      <w:r w:rsidRPr="007E040C">
        <w:rPr>
          <w:rFonts w:ascii="Times New Roman" w:hAnsi="Times New Roman"/>
          <w:bCs/>
          <w:color w:val="000000" w:themeColor="text1"/>
          <w:sz w:val="24"/>
          <w:szCs w:val="24"/>
        </w:rPr>
        <w:t xml:space="preserve"> is defined as the ratio of the actual pathway distance to the possible shortest pathway distance that a penetrant must travel without fillers. Combined with the length L, the width W and the volume fraction of the barriers </w:t>
      </w:r>
      <w:proofErr w:type="spellStart"/>
      <w:r w:rsidRPr="007E040C">
        <w:rPr>
          <w:rFonts w:ascii="Times New Roman" w:hAnsi="Times New Roman"/>
          <w:bCs/>
          <w:color w:val="000000" w:themeColor="text1"/>
          <w:sz w:val="24"/>
          <w:szCs w:val="24"/>
        </w:rPr>
        <w:t>ϕ</w:t>
      </w:r>
      <w:r w:rsidRPr="007E040C">
        <w:rPr>
          <w:rFonts w:ascii="Times New Roman" w:hAnsi="Times New Roman"/>
          <w:bCs/>
          <w:color w:val="000000" w:themeColor="text1"/>
          <w:sz w:val="24"/>
          <w:szCs w:val="24"/>
          <w:vertAlign w:val="subscript"/>
        </w:rPr>
        <w:t>s</w:t>
      </w:r>
      <w:proofErr w:type="spellEnd"/>
      <w:r w:rsidRPr="007E040C">
        <w:rPr>
          <w:rFonts w:ascii="Times New Roman" w:hAnsi="Times New Roman"/>
          <w:bCs/>
          <w:color w:val="000000" w:themeColor="text1"/>
          <w:sz w:val="24"/>
          <w:szCs w:val="24"/>
        </w:rPr>
        <w:t>, one simple model can be derived:</w:t>
      </w:r>
    </w:p>
    <w:p w:rsidR="00D4656F" w:rsidRPr="007E040C" w:rsidRDefault="00D4656F" w:rsidP="00D4656F">
      <w:pPr>
        <w:spacing w:after="0" w:line="480" w:lineRule="auto"/>
        <w:jc w:val="right"/>
        <w:rPr>
          <w:rFonts w:ascii="Times New Roman" w:hAnsi="Times New Roman"/>
          <w:bCs/>
          <w:color w:val="000000" w:themeColor="text1"/>
          <w:sz w:val="24"/>
          <w:szCs w:val="24"/>
        </w:rPr>
      </w:pPr>
      <w:r w:rsidRPr="007E040C">
        <w:rPr>
          <w:rFonts w:ascii="Times New Roman" w:hAnsi="Times New Roman"/>
          <w:bCs/>
          <w:color w:val="000000" w:themeColor="text1"/>
          <w:sz w:val="24"/>
          <w:szCs w:val="24"/>
        </w:rPr>
        <w:t>τ = (d</w:t>
      </w:r>
      <w:r w:rsidRPr="007E040C">
        <w:rPr>
          <w:rFonts w:ascii="Times New Roman" w:hAnsi="Times New Roman"/>
          <w:bCs/>
          <w:color w:val="000000" w:themeColor="text1"/>
          <w:sz w:val="24"/>
          <w:szCs w:val="24"/>
          <w:vertAlign w:val="superscript"/>
        </w:rPr>
        <w:t>’</w:t>
      </w:r>
      <w:r w:rsidRPr="007E040C">
        <w:rPr>
          <w:rFonts w:ascii="Times New Roman" w:hAnsi="Times New Roman"/>
          <w:bCs/>
          <w:color w:val="000000" w:themeColor="text1"/>
          <w:sz w:val="24"/>
          <w:szCs w:val="24"/>
        </w:rPr>
        <w:t>/d) = 1 + (L/2W</w:t>
      </w:r>
      <w:proofErr w:type="gramStart"/>
      <w:r w:rsidRPr="007E040C">
        <w:rPr>
          <w:rFonts w:ascii="Times New Roman" w:hAnsi="Times New Roman"/>
          <w:bCs/>
          <w:color w:val="000000" w:themeColor="text1"/>
          <w:sz w:val="24"/>
          <w:szCs w:val="24"/>
        </w:rPr>
        <w:t>)</w:t>
      </w:r>
      <w:proofErr w:type="spellStart"/>
      <w:r w:rsidRPr="007E040C">
        <w:rPr>
          <w:rFonts w:ascii="Times New Roman" w:hAnsi="Times New Roman"/>
          <w:bCs/>
          <w:color w:val="000000" w:themeColor="text1"/>
          <w:sz w:val="24"/>
          <w:szCs w:val="24"/>
        </w:rPr>
        <w:t>ϕ</w:t>
      </w:r>
      <w:r w:rsidRPr="007E040C">
        <w:rPr>
          <w:rFonts w:ascii="Times New Roman" w:hAnsi="Times New Roman"/>
          <w:bCs/>
          <w:color w:val="000000" w:themeColor="text1"/>
          <w:sz w:val="24"/>
          <w:szCs w:val="24"/>
          <w:vertAlign w:val="subscript"/>
        </w:rPr>
        <w:t>s</w:t>
      </w:r>
      <w:proofErr w:type="spellEnd"/>
      <w:proofErr w:type="gramEnd"/>
      <w:r w:rsidRPr="007E040C">
        <w:rPr>
          <w:rFonts w:ascii="Times New Roman" w:hAnsi="Times New Roman"/>
          <w:bCs/>
          <w:color w:val="000000" w:themeColor="text1"/>
          <w:sz w:val="24"/>
          <w:szCs w:val="24"/>
          <w:vertAlign w:val="subscript"/>
        </w:rPr>
        <w:t xml:space="preserve">                                                                           </w:t>
      </w:r>
      <w:r w:rsidRPr="007E040C">
        <w:rPr>
          <w:rFonts w:ascii="Times New Roman" w:hAnsi="Times New Roman"/>
          <w:bCs/>
          <w:color w:val="000000" w:themeColor="text1"/>
          <w:sz w:val="24"/>
          <w:szCs w:val="24"/>
        </w:rPr>
        <w:t>(</w:t>
      </w:r>
      <w:r>
        <w:rPr>
          <w:rFonts w:ascii="Times New Roman" w:hAnsi="Times New Roman" w:hint="eastAsia"/>
          <w:bCs/>
          <w:color w:val="000000" w:themeColor="text1"/>
          <w:sz w:val="24"/>
          <w:szCs w:val="24"/>
        </w:rPr>
        <w:t>2.1.2</w:t>
      </w:r>
      <w:r w:rsidRPr="007E040C">
        <w:rPr>
          <w:rFonts w:ascii="Times New Roman" w:hAnsi="Times New Roman"/>
          <w:bCs/>
          <w:color w:val="000000" w:themeColor="text1"/>
          <w:sz w:val="24"/>
          <w:szCs w:val="24"/>
        </w:rPr>
        <w:t>)</w:t>
      </w:r>
    </w:p>
    <w:p w:rsidR="00D4656F" w:rsidRPr="007E040C" w:rsidRDefault="00D4656F" w:rsidP="00D4656F">
      <w:pPr>
        <w:spacing w:after="0" w:line="480" w:lineRule="auto"/>
        <w:jc w:val="both"/>
        <w:rPr>
          <w:rFonts w:ascii="Times New Roman" w:hAnsi="Times New Roman"/>
          <w:b/>
          <w:bCs/>
          <w:color w:val="000000" w:themeColor="text1"/>
          <w:sz w:val="24"/>
          <w:szCs w:val="24"/>
          <w:vertAlign w:val="superscript"/>
        </w:rPr>
      </w:pPr>
      <w:r w:rsidRPr="007E040C">
        <w:rPr>
          <w:rFonts w:ascii="Times New Roman" w:hAnsi="Times New Roman"/>
          <w:bCs/>
          <w:color w:val="000000" w:themeColor="text1"/>
          <w:sz w:val="24"/>
          <w:szCs w:val="24"/>
        </w:rPr>
        <w:lastRenderedPageBreak/>
        <w:t xml:space="preserve">So it is clear that the morphology of a high aspect ratio is opportune for giving rise to good barrier properties </w:t>
      </w:r>
      <w:r w:rsidRPr="007E040C">
        <w:rPr>
          <w:rFonts w:ascii="Times New Roman" w:hAnsi="Times New Roman"/>
          <w:bCs/>
          <w:color w:val="000000" w:themeColor="text1"/>
          <w:sz w:val="24"/>
          <w:szCs w:val="24"/>
        </w:rPr>
        <w:fldChar w:fldCharType="begin">
          <w:fldData xml:space="preserve">PEVuZE5vdGU+PENpdGU+PEF1dGhvcj5BbGV4YW5kcmU8L0F1dGhvcj48WWVhcj4yMDAwPC9ZZWFy
PjxSZWNOdW0+MTc5PC9SZWNOdW0+PERpc3BsYXlUZXh0PihBbGV4YW5kcmUgJmFtcDsgRHVib2lz
LCAyMDAwOyBSYXksIDIwMTA7IFJheSAmYW1wOyBPa2Ftb3RvLCAyMDAzKTwvRGlzcGxheVRleHQ+
PHJlY29yZD48cmVjLW51bWJlcj4xNzk8L3JlYy1udW1iZXI+PGZvcmVpZ24ta2V5cz48a2V5IGFw
cD0iRU4iIGRiLWlkPSJ0ZTVmYTAyOWE1cjl0OWVycGF4NXBwMmx4ZmZ3eHB2cncwdHciIHRpbWVz
dGFtcD0iMTQ3NDM4NjA0OCI+MTc5PC9rZXk+PC9mb3JlaWduLWtleXM+PHJlZi10eXBlIG5hbWU9
IkpvdXJuYWwgQXJ0aWNsZSI+MTc8L3JlZi10eXBlPjxjb250cmlidXRvcnM+PGF1dGhvcnM+PGF1
dGhvcj5BbGV4YW5kcmUsIE0uPC9hdXRob3I+PGF1dGhvcj5EdWJvaXMsIFAuPC9hdXRob3I+PC9h
dXRob3JzPjwvY29udHJpYnV0b3JzPjxhdXRoLWFkZHJlc3M+VW5pdiBNb25zLCBMYWIgUG9seW1l
ciAmYW1wOyBDb21wb3NpdGUgTWF0LCBCLTcwMDAgTW9ucywgQmVsZ2l1bTwvYXV0aC1hZGRyZXNz
Pjx0aXRsZXM+PHRpdGxlPlBvbHltZXItbGF5ZXJlZCBzaWxpY2F0ZSBuYW5vY29tcG9zaXRlczog
cHJlcGFyYXRpb24sIHByb3BlcnRpZXMgYW5kIHVzZXMgb2YgYSBuZXcgY2xhc3Mgb2YgbWF0ZXJp
YWxzPC90aXRsZT48c2Vjb25kYXJ5LXRpdGxlPk1hdGVyaWFscyBTY2llbmNlICZhbXA7IEVuZ2lu
ZWVyaW5nIFItUmVwb3J0czwvc2Vjb25kYXJ5LXRpdGxlPjxhbHQtdGl0bGU+TWF0IFNjaSBFbmcg
UiYjeEQ7TWF0IFNjaSBFbmcgUjwvYWx0LXRpdGxlPjwvdGl0bGVzPjxwZXJpb2RpY2FsPjxmdWxs
LXRpdGxlPk1hdGVyaWFscyBTY2llbmNlICZhbXA7IEVuZ2luZWVyaW5nIFItUmVwb3J0czwvZnVs
bC10aXRsZT48YWJici0xPk1hdC4gU2NpLiBFbmcuIFIuPC9hYmJyLTE+PC9wZXJpb2RpY2FsPjxw
YWdlcz4xLTYzPC9wYWdlcz48dm9sdW1lPjI4PC92b2x1bWU+PG51bWJlcj4xLTI8L251bWJlcj48
a2V5d29yZHM+PGtleXdvcmQ+bGF5ZXJlZCBzaWxpY2F0ZSBuYW5vY29tcG9zaXRlczwva2V5d29y
ZD48a2V5d29yZD5pbnRlcmNhbGF0aXZlIHBvbHltZXJpemF0aW9uPC9rZXl3b3JkPjxrZXl3b3Jk
Pm1lbHQgaW50ZXJjYWxhdGlvbjwva2V5d29yZD48a2V5d29yZD5leGZvbGlhdGlvbi1hZHNvcnB0
aW9uPC9rZXl3b3JkPjxrZXl3b3JkPm1lY2hhbmljYWwgcHJvcGVydGllczwva2V5d29yZD48a2V5
d29yZD50aGVybWFsIHN0YWJpbGl0eTwva2V5d29yZD48a2V5d29yZD5veGlkZSktaW50ZXJjYWxh
dGVkIGdyYXBoaXRlIG94aWRlPC9rZXl3b3JkPjxrZXl3b3JkPmRvdWJsZSBoeWRyb3hpZGUgbmFu
b2NvbXBvc2l0ZXM8L2tleXdvcmQ+PGtleXdvcmQ+bWVsdC1pbnRlcmNhbGF0aW9uPC9rZXl3b3Jk
PjxrZXl3b3JkPnBvbHkoZXRoeWxlbmUgb3hpZGUpPC9rZXl3b3JkPjxrZXl3b3JkPmluLXNpdHU8
L2tleXdvcmQ+PGtleXdvcmQ+ZW11bHNpb24gcG9seW1lcml6YXRpb248L2tleXdvcmQ+PGtleXdv
cmQ+dGhlcm1hbC9tZWNoYW5pY2FsIHByb3BlcnRpZXM8L2tleXdvcmQ+PGtleXdvcmQ+cG9seXBy
b3B5bGVuZSBvbGlnb21lcjwva2V5d29yZD48a2V5d29yZD5oeWJyaWQgbmFub2NvbXBvc2l0ZXM8
L2tleXdvcmQ+PGtleXdvcmQ+bWVjaGFuaWNhbC1wcm9wZXJ0aWVzPC9rZXl3b3JkPjwva2V5d29y
ZHM+PGRhdGVzPjx5ZWFyPjIwMDA8L3llYXI+PHB1Yi1kYXRlcz48ZGF0ZT5KdW4gMTU8L2RhdGU+
PC9wdWItZGF0ZXM+PC9kYXRlcz48aXNibj4wOTI3LTc5Nng8L2lzYm4+PGFjY2Vzc2lvbi1udW0+
V09TOjAwMDA4NzYxNDUwMDAwMTwvYWNjZXNzaW9uLW51bT48dXJscz48cmVsYXRlZC11cmxzPjx1
cmw+Jmx0O0dvIHRvIElTSSZndDs6Ly9XT1M6MDAwMDg3NjE0NTAwMDAxPC91cmw+PC9yZWxhdGVk
LXVybHM+PC91cmxzPjxsYW5ndWFnZT5FbmdsaXNoPC9sYW5ndWFnZT48L3JlY29yZD48L0NpdGU+
PENpdGU+PEF1dGhvcj5SYXk8L0F1dGhvcj48WWVhcj4yMDAzPC9ZZWFyPjxSZWNOdW0+MzEwPC9S
ZWNOdW0+PHJlY29yZD48cmVjLW51bWJlcj4zMTA8L3JlYy1udW1iZXI+PGZvcmVpZ24ta2V5cz48
a2V5IGFwcD0iRU4iIGRiLWlkPSJ0ZTVmYTAyOWE1cjl0OWVycGF4NXBwMmx4ZmZ3eHB2cncwdHci
IHRpbWVzdGFtcD0iMTQ4NTcyMjEwMCI+MzEwPC9rZXk+PC9mb3JlaWduLWtleXM+PHJlZi10eXBl
IG5hbWU9IkpvdXJuYWwgQXJ0aWNsZSI+MTc8L3JlZi10eXBlPjxjb250cmlidXRvcnM+PGF1dGhv
cnM+PGF1dGhvcj5SYXksIFN1cHJha2FzIFNpbmhhPC9hdXRob3I+PGF1dGhvcj5Pa2Ftb3RvLCBN
YXNhbWk8L2F1dGhvcj48L2F1dGhvcnM+PC9jb250cmlidXRvcnM+PHRpdGxlcz48dGl0bGU+UG9s
eW1lci9sYXllcmVkIHNpbGljYXRlIG5hbm9jb21wb3NpdGVzOiBhIHJldmlldyBmcm9tIHByZXBh
cmF0aW9uIHRvIHByb2Nlc3Npbmc8L3RpdGxlPjxzZWNvbmRhcnktdGl0bGU+UHJvZ3Jlc3MgaW4g
cG9seW1lciBzY2llbmNlPC9zZWNvbmRhcnktdGl0bGU+PC90aXRsZXM+PHBlcmlvZGljYWw+PGZ1
bGwtdGl0bGU+UHJvZ3Jlc3MgaW4gUG9seW1lciBTY2llbmNlPC9mdWxsLXRpdGxlPjxhYmJyLTE+
UHJvZy4gUG9seW0uIFNjaS48L2FiYnItMT48YWJici0yPlByb2cgUG9seW0gU2NpPC9hYmJyLTI+
PC9wZXJpb2RpY2FsPjxwYWdlcz4xNTM5LTE2NDE8L3BhZ2VzPjx2b2x1bWU+Mjg8L3ZvbHVtZT48
bnVtYmVyPjExPC9udW1iZXI+PGRhdGVzPjx5ZWFyPjIwMDM8L3llYXI+PC9kYXRlcz48aXNibj4w
MDc5LTY3MDA8L2lzYm4+PHVybHM+PC91cmxzPjwvcmVjb3JkPjwvQ2l0ZT48Q2l0ZT48QXV0aG9y
PlJheTwvQXV0aG9yPjxZZWFyPjIwMTA8L1llYXI+PFJlY051bT4zMjE8L1JlY051bT48cmVjb3Jk
PjxyZWMtbnVtYmVyPjMyMTwvcmVjLW51bWJlcj48Zm9yZWlnbi1rZXlzPjxrZXkgYXBwPSJFTiIg
ZGItaWQ9InRlNWZhMDI5YTVyOXQ5ZXJwYXg1cHAybHhmZnd4cHZydzB0dyIgdGltZXN0YW1wPSIx
NDg1NzIyOTI5Ij4zMjE8L2tleT48L2ZvcmVpZ24ta2V5cz48cmVmLXR5cGUgbmFtZT0iSm91cm5h
bCBBcnRpY2xlIj4xNzwvcmVmLXR5cGU+PGNvbnRyaWJ1dG9ycz48YXV0aG9ycz48YXV0aG9yPlJh
eSwgU3VwcmFrYXMgU2luaGE8L2F1dGhvcj48L2F1dGhvcnM+PC9jb250cmlidXRvcnM+PHRpdGxl
cz48dGl0bGU+QSBuZXcgcG9zc2liaWxpdHkgZm9yIG1pY3Jvc3RydWN0dXJhbCBpbnZlc3RpZ2F0
aW9uIG9mIGNsYXktYmFzZWQgcG9seW1lciBuYW5vY29tcG9zaXRlIGJ5IGZvY3VzZWQgaW9uIGJl
YW0gdG9tb2dyYXBoeTwvdGl0bGU+PHNlY29uZGFyeS10aXRsZT5Qb2x5bWVyPC9zZWNvbmRhcnkt
dGl0bGU+PC90aXRsZXM+PHBhZ2VzPjM5NjYtMzk3MDwvcGFnZXM+PHZvbHVtZT41MTwvdm9sdW1l
PjxudW1iZXI+MTc8L251bWJlcj48ZGF0ZXM+PHllYXI+MjAxMDwveWVhcj48L2RhdGVzPjxpc2Ju
PjAwMzItMzg2MTwvaXNibj48dXJscz48L3VybHM+PC9yZWNvcmQ+PC9DaXRlPjwvRW5kTm90ZT4A
</w:fldData>
        </w:fldChar>
      </w:r>
      <w:r w:rsidR="00DE1C74">
        <w:rPr>
          <w:rFonts w:ascii="Times New Roman" w:hAnsi="Times New Roman"/>
          <w:bCs/>
          <w:color w:val="000000" w:themeColor="text1"/>
          <w:sz w:val="24"/>
          <w:szCs w:val="24"/>
        </w:rPr>
        <w:instrText xml:space="preserve"> ADDIN EN.CITE </w:instrText>
      </w:r>
      <w:r w:rsidR="00DE1C74">
        <w:rPr>
          <w:rFonts w:ascii="Times New Roman" w:hAnsi="Times New Roman"/>
          <w:bCs/>
          <w:color w:val="000000" w:themeColor="text1"/>
          <w:sz w:val="24"/>
          <w:szCs w:val="24"/>
        </w:rPr>
        <w:fldChar w:fldCharType="begin">
          <w:fldData xml:space="preserve">PEVuZE5vdGU+PENpdGU+PEF1dGhvcj5BbGV4YW5kcmU8L0F1dGhvcj48WWVhcj4yMDAwPC9ZZWFy
PjxSZWNOdW0+MTc5PC9SZWNOdW0+PERpc3BsYXlUZXh0PihBbGV4YW5kcmUgJmFtcDsgRHVib2lz
LCAyMDAwOyBSYXksIDIwMTA7IFJheSAmYW1wOyBPa2Ftb3RvLCAyMDAzKTwvRGlzcGxheVRleHQ+
PHJlY29yZD48cmVjLW51bWJlcj4xNzk8L3JlYy1udW1iZXI+PGZvcmVpZ24ta2V5cz48a2V5IGFw
cD0iRU4iIGRiLWlkPSJ0ZTVmYTAyOWE1cjl0OWVycGF4NXBwMmx4ZmZ3eHB2cncwdHciIHRpbWVz
dGFtcD0iMTQ3NDM4NjA0OCI+MTc5PC9rZXk+PC9mb3JlaWduLWtleXM+PHJlZi10eXBlIG5hbWU9
IkpvdXJuYWwgQXJ0aWNsZSI+MTc8L3JlZi10eXBlPjxjb250cmlidXRvcnM+PGF1dGhvcnM+PGF1
dGhvcj5BbGV4YW5kcmUsIE0uPC9hdXRob3I+PGF1dGhvcj5EdWJvaXMsIFAuPC9hdXRob3I+PC9h
dXRob3JzPjwvY29udHJpYnV0b3JzPjxhdXRoLWFkZHJlc3M+VW5pdiBNb25zLCBMYWIgUG9seW1l
ciAmYW1wOyBDb21wb3NpdGUgTWF0LCBCLTcwMDAgTW9ucywgQmVsZ2l1bTwvYXV0aC1hZGRyZXNz
Pjx0aXRsZXM+PHRpdGxlPlBvbHltZXItbGF5ZXJlZCBzaWxpY2F0ZSBuYW5vY29tcG9zaXRlczog
cHJlcGFyYXRpb24sIHByb3BlcnRpZXMgYW5kIHVzZXMgb2YgYSBuZXcgY2xhc3Mgb2YgbWF0ZXJp
YWxzPC90aXRsZT48c2Vjb25kYXJ5LXRpdGxlPk1hdGVyaWFscyBTY2llbmNlICZhbXA7IEVuZ2lu
ZWVyaW5nIFItUmVwb3J0czwvc2Vjb25kYXJ5LXRpdGxlPjxhbHQtdGl0bGU+TWF0IFNjaSBFbmcg
UiYjeEQ7TWF0IFNjaSBFbmcgUjwvYWx0LXRpdGxlPjwvdGl0bGVzPjxwZXJpb2RpY2FsPjxmdWxs
LXRpdGxlPk1hdGVyaWFscyBTY2llbmNlICZhbXA7IEVuZ2luZWVyaW5nIFItUmVwb3J0czwvZnVs
bC10aXRsZT48YWJici0xPk1hdC4gU2NpLiBFbmcuIFIuPC9hYmJyLTE+PC9wZXJpb2RpY2FsPjxw
YWdlcz4xLTYzPC9wYWdlcz48dm9sdW1lPjI4PC92b2x1bWU+PG51bWJlcj4xLTI8L251bWJlcj48
a2V5d29yZHM+PGtleXdvcmQ+bGF5ZXJlZCBzaWxpY2F0ZSBuYW5vY29tcG9zaXRlczwva2V5d29y
ZD48a2V5d29yZD5pbnRlcmNhbGF0aXZlIHBvbHltZXJpemF0aW9uPC9rZXl3b3JkPjxrZXl3b3Jk
Pm1lbHQgaW50ZXJjYWxhdGlvbjwva2V5d29yZD48a2V5d29yZD5leGZvbGlhdGlvbi1hZHNvcnB0
aW9uPC9rZXl3b3JkPjxrZXl3b3JkPm1lY2hhbmljYWwgcHJvcGVydGllczwva2V5d29yZD48a2V5
d29yZD50aGVybWFsIHN0YWJpbGl0eTwva2V5d29yZD48a2V5d29yZD5veGlkZSktaW50ZXJjYWxh
dGVkIGdyYXBoaXRlIG94aWRlPC9rZXl3b3JkPjxrZXl3b3JkPmRvdWJsZSBoeWRyb3hpZGUgbmFu
b2NvbXBvc2l0ZXM8L2tleXdvcmQ+PGtleXdvcmQ+bWVsdC1pbnRlcmNhbGF0aW9uPC9rZXl3b3Jk
PjxrZXl3b3JkPnBvbHkoZXRoeWxlbmUgb3hpZGUpPC9rZXl3b3JkPjxrZXl3b3JkPmluLXNpdHU8
L2tleXdvcmQ+PGtleXdvcmQ+ZW11bHNpb24gcG9seW1lcml6YXRpb248L2tleXdvcmQ+PGtleXdv
cmQ+dGhlcm1hbC9tZWNoYW5pY2FsIHByb3BlcnRpZXM8L2tleXdvcmQ+PGtleXdvcmQ+cG9seXBy
b3B5bGVuZSBvbGlnb21lcjwva2V5d29yZD48a2V5d29yZD5oeWJyaWQgbmFub2NvbXBvc2l0ZXM8
L2tleXdvcmQ+PGtleXdvcmQ+bWVjaGFuaWNhbC1wcm9wZXJ0aWVzPC9rZXl3b3JkPjwva2V5d29y
ZHM+PGRhdGVzPjx5ZWFyPjIwMDA8L3llYXI+PHB1Yi1kYXRlcz48ZGF0ZT5KdW4gMTU8L2RhdGU+
PC9wdWItZGF0ZXM+PC9kYXRlcz48aXNibj4wOTI3LTc5Nng8L2lzYm4+PGFjY2Vzc2lvbi1udW0+
V09TOjAwMDA4NzYxNDUwMDAwMTwvYWNjZXNzaW9uLW51bT48dXJscz48cmVsYXRlZC11cmxzPjx1
cmw+Jmx0O0dvIHRvIElTSSZndDs6Ly9XT1M6MDAwMDg3NjE0NTAwMDAxPC91cmw+PC9yZWxhdGVk
LXVybHM+PC91cmxzPjxsYW5ndWFnZT5FbmdsaXNoPC9sYW5ndWFnZT48L3JlY29yZD48L0NpdGU+
PENpdGU+PEF1dGhvcj5SYXk8L0F1dGhvcj48WWVhcj4yMDAzPC9ZZWFyPjxSZWNOdW0+MzEwPC9S
ZWNOdW0+PHJlY29yZD48cmVjLW51bWJlcj4zMTA8L3JlYy1udW1iZXI+PGZvcmVpZ24ta2V5cz48
a2V5IGFwcD0iRU4iIGRiLWlkPSJ0ZTVmYTAyOWE1cjl0OWVycGF4NXBwMmx4ZmZ3eHB2cncwdHci
IHRpbWVzdGFtcD0iMTQ4NTcyMjEwMCI+MzEwPC9rZXk+PC9mb3JlaWduLWtleXM+PHJlZi10eXBl
IG5hbWU9IkpvdXJuYWwgQXJ0aWNsZSI+MTc8L3JlZi10eXBlPjxjb250cmlidXRvcnM+PGF1dGhv
cnM+PGF1dGhvcj5SYXksIFN1cHJha2FzIFNpbmhhPC9hdXRob3I+PGF1dGhvcj5Pa2Ftb3RvLCBN
YXNhbWk8L2F1dGhvcj48L2F1dGhvcnM+PC9jb250cmlidXRvcnM+PHRpdGxlcz48dGl0bGU+UG9s
eW1lci9sYXllcmVkIHNpbGljYXRlIG5hbm9jb21wb3NpdGVzOiBhIHJldmlldyBmcm9tIHByZXBh
cmF0aW9uIHRvIHByb2Nlc3Npbmc8L3RpdGxlPjxzZWNvbmRhcnktdGl0bGU+UHJvZ3Jlc3MgaW4g
cG9seW1lciBzY2llbmNlPC9zZWNvbmRhcnktdGl0bGU+PC90aXRsZXM+PHBlcmlvZGljYWw+PGZ1
bGwtdGl0bGU+UHJvZ3Jlc3MgaW4gUG9seW1lciBTY2llbmNlPC9mdWxsLXRpdGxlPjxhYmJyLTE+
UHJvZy4gUG9seW0uIFNjaS48L2FiYnItMT48YWJici0yPlByb2cgUG9seW0gU2NpPC9hYmJyLTI+
PC9wZXJpb2RpY2FsPjxwYWdlcz4xNTM5LTE2NDE8L3BhZ2VzPjx2b2x1bWU+Mjg8L3ZvbHVtZT48
bnVtYmVyPjExPC9udW1iZXI+PGRhdGVzPjx5ZWFyPjIwMDM8L3llYXI+PC9kYXRlcz48aXNibj4w
MDc5LTY3MDA8L2lzYm4+PHVybHM+PC91cmxzPjwvcmVjb3JkPjwvQ2l0ZT48Q2l0ZT48QXV0aG9y
PlJheTwvQXV0aG9yPjxZZWFyPjIwMTA8L1llYXI+PFJlY051bT4zMjE8L1JlY051bT48cmVjb3Jk
PjxyZWMtbnVtYmVyPjMyMTwvcmVjLW51bWJlcj48Zm9yZWlnbi1rZXlzPjxrZXkgYXBwPSJFTiIg
ZGItaWQ9InRlNWZhMDI5YTVyOXQ5ZXJwYXg1cHAybHhmZnd4cHZydzB0dyIgdGltZXN0YW1wPSIx
NDg1NzIyOTI5Ij4zMjE8L2tleT48L2ZvcmVpZ24ta2V5cz48cmVmLXR5cGUgbmFtZT0iSm91cm5h
bCBBcnRpY2xlIj4xNzwvcmVmLXR5cGU+PGNvbnRyaWJ1dG9ycz48YXV0aG9ycz48YXV0aG9yPlJh
eSwgU3VwcmFrYXMgU2luaGE8L2F1dGhvcj48L2F1dGhvcnM+PC9jb250cmlidXRvcnM+PHRpdGxl
cz48dGl0bGU+QSBuZXcgcG9zc2liaWxpdHkgZm9yIG1pY3Jvc3RydWN0dXJhbCBpbnZlc3RpZ2F0
aW9uIG9mIGNsYXktYmFzZWQgcG9seW1lciBuYW5vY29tcG9zaXRlIGJ5IGZvY3VzZWQgaW9uIGJl
YW0gdG9tb2dyYXBoeTwvdGl0bGU+PHNlY29uZGFyeS10aXRsZT5Qb2x5bWVyPC9zZWNvbmRhcnkt
dGl0bGU+PC90aXRsZXM+PHBhZ2VzPjM5NjYtMzk3MDwvcGFnZXM+PHZvbHVtZT41MTwvdm9sdW1l
PjxudW1iZXI+MTc8L251bWJlcj48ZGF0ZXM+PHllYXI+MjAxMDwveWVhcj48L2RhdGVzPjxpc2Ju
PjAwMzItMzg2MTwvaXNibj48dXJscz48L3VybHM+PC9yZWNvcmQ+PC9DaXRlPjwvRW5kTm90ZT4A
</w:fldData>
        </w:fldChar>
      </w:r>
      <w:r w:rsidR="00DE1C74">
        <w:rPr>
          <w:rFonts w:ascii="Times New Roman" w:hAnsi="Times New Roman"/>
          <w:bCs/>
          <w:color w:val="000000" w:themeColor="text1"/>
          <w:sz w:val="24"/>
          <w:szCs w:val="24"/>
        </w:rPr>
        <w:instrText xml:space="preserve"> ADDIN EN.CITE.DATA </w:instrText>
      </w:r>
      <w:r w:rsidR="00DE1C74">
        <w:rPr>
          <w:rFonts w:ascii="Times New Roman" w:hAnsi="Times New Roman"/>
          <w:bCs/>
          <w:color w:val="000000" w:themeColor="text1"/>
          <w:sz w:val="24"/>
          <w:szCs w:val="24"/>
        </w:rPr>
      </w:r>
      <w:r w:rsidR="00DE1C74">
        <w:rPr>
          <w:rFonts w:ascii="Times New Roman" w:hAnsi="Times New Roman"/>
          <w:bCs/>
          <w:color w:val="000000" w:themeColor="text1"/>
          <w:sz w:val="24"/>
          <w:szCs w:val="24"/>
        </w:rPr>
        <w:fldChar w:fldCharType="end"/>
      </w:r>
      <w:r w:rsidRPr="007E040C">
        <w:rPr>
          <w:rFonts w:ascii="Times New Roman" w:hAnsi="Times New Roman"/>
          <w:bCs/>
          <w:color w:val="000000" w:themeColor="text1"/>
          <w:sz w:val="24"/>
          <w:szCs w:val="24"/>
        </w:rPr>
      </w:r>
      <w:r w:rsidRPr="007E040C">
        <w:rPr>
          <w:rFonts w:ascii="Times New Roman" w:hAnsi="Times New Roman"/>
          <w:bCs/>
          <w:color w:val="000000" w:themeColor="text1"/>
          <w:sz w:val="24"/>
          <w:szCs w:val="24"/>
        </w:rPr>
        <w:fldChar w:fldCharType="separate"/>
      </w:r>
      <w:r w:rsidRPr="007E040C">
        <w:rPr>
          <w:rFonts w:ascii="Times New Roman" w:hAnsi="Times New Roman"/>
          <w:bCs/>
          <w:noProof/>
          <w:color w:val="000000" w:themeColor="text1"/>
          <w:sz w:val="24"/>
          <w:szCs w:val="24"/>
        </w:rPr>
        <w:t>(</w:t>
      </w:r>
      <w:hyperlink w:anchor="_ENREF_13" w:tooltip="Alexandre, 2000 #179" w:history="1">
        <w:r w:rsidR="00DE1C74" w:rsidRPr="007E040C">
          <w:rPr>
            <w:rFonts w:ascii="Times New Roman" w:hAnsi="Times New Roman"/>
            <w:bCs/>
            <w:noProof/>
            <w:color w:val="000000" w:themeColor="text1"/>
            <w:sz w:val="24"/>
            <w:szCs w:val="24"/>
          </w:rPr>
          <w:t>Alexandre &amp; Dubois, 2000</w:t>
        </w:r>
      </w:hyperlink>
      <w:proofErr w:type="gramStart"/>
      <w:r w:rsidRPr="007E040C">
        <w:rPr>
          <w:rFonts w:ascii="Times New Roman" w:hAnsi="Times New Roman"/>
          <w:bCs/>
          <w:noProof/>
          <w:color w:val="000000" w:themeColor="text1"/>
          <w:sz w:val="24"/>
          <w:szCs w:val="24"/>
        </w:rPr>
        <w:t xml:space="preserve">; </w:t>
      </w:r>
      <w:hyperlink w:anchor="_ENREF_199" w:tooltip="Ray, 2010 #321" w:history="1">
        <w:r w:rsidR="00DE1C74" w:rsidRPr="007E040C">
          <w:rPr>
            <w:rFonts w:ascii="Times New Roman" w:hAnsi="Times New Roman"/>
            <w:bCs/>
            <w:noProof/>
            <w:color w:val="000000" w:themeColor="text1"/>
            <w:sz w:val="24"/>
            <w:szCs w:val="24"/>
          </w:rPr>
          <w:t>Ray, 2010</w:t>
        </w:r>
      </w:hyperlink>
      <w:r w:rsidRPr="007E040C">
        <w:rPr>
          <w:rFonts w:ascii="Times New Roman" w:hAnsi="Times New Roman"/>
          <w:bCs/>
          <w:noProof/>
          <w:color w:val="000000" w:themeColor="text1"/>
          <w:sz w:val="24"/>
          <w:szCs w:val="24"/>
        </w:rPr>
        <w:t>;</w:t>
      </w:r>
      <w:proofErr w:type="gramEnd"/>
      <w:r w:rsidRPr="007E040C">
        <w:rPr>
          <w:rFonts w:ascii="Times New Roman" w:hAnsi="Times New Roman"/>
          <w:bCs/>
          <w:noProof/>
          <w:color w:val="000000" w:themeColor="text1"/>
          <w:sz w:val="24"/>
          <w:szCs w:val="24"/>
        </w:rPr>
        <w:t xml:space="preserve"> </w:t>
      </w:r>
      <w:hyperlink w:anchor="_ENREF_200" w:tooltip="Ray, 2003 #310" w:history="1">
        <w:r w:rsidR="00DE1C74" w:rsidRPr="007E040C">
          <w:rPr>
            <w:rFonts w:ascii="Times New Roman" w:hAnsi="Times New Roman"/>
            <w:bCs/>
            <w:noProof/>
            <w:color w:val="000000" w:themeColor="text1"/>
            <w:sz w:val="24"/>
            <w:szCs w:val="24"/>
          </w:rPr>
          <w:t>Ray &amp; Okamoto, 2003</w:t>
        </w:r>
      </w:hyperlink>
      <w:r w:rsidRPr="007E040C">
        <w:rPr>
          <w:rFonts w:ascii="Times New Roman" w:hAnsi="Times New Roman"/>
          <w:bCs/>
          <w:noProof/>
          <w:color w:val="000000" w:themeColor="text1"/>
          <w:sz w:val="24"/>
          <w:szCs w:val="24"/>
        </w:rPr>
        <w:t>)</w:t>
      </w:r>
      <w:r w:rsidRPr="007E040C">
        <w:rPr>
          <w:rFonts w:ascii="Times New Roman" w:hAnsi="Times New Roman"/>
          <w:bCs/>
          <w:color w:val="000000" w:themeColor="text1"/>
          <w:sz w:val="24"/>
          <w:szCs w:val="24"/>
        </w:rPr>
        <w:fldChar w:fldCharType="end"/>
      </w:r>
      <w:r w:rsidRPr="007E040C">
        <w:rPr>
          <w:rFonts w:ascii="Times New Roman" w:hAnsi="Times New Roman"/>
          <w:bCs/>
          <w:color w:val="000000" w:themeColor="text1"/>
          <w:sz w:val="24"/>
          <w:szCs w:val="24"/>
        </w:rPr>
        <w:t>.According to Nielson’s proposal, the permeability of nanocomposites and polymer matrix can be expressed as shown below:</w:t>
      </w:r>
    </w:p>
    <w:p w:rsidR="00D4656F" w:rsidRPr="007E040C" w:rsidRDefault="00D4656F" w:rsidP="00D4656F">
      <w:pPr>
        <w:spacing w:after="0" w:line="480" w:lineRule="auto"/>
        <w:jc w:val="right"/>
        <w:rPr>
          <w:rFonts w:ascii="Times New Roman" w:hAnsi="Times New Roman"/>
          <w:bCs/>
          <w:color w:val="000000" w:themeColor="text1"/>
          <w:sz w:val="24"/>
          <w:szCs w:val="24"/>
        </w:rPr>
      </w:pPr>
      <w:r w:rsidRPr="007E040C">
        <w:rPr>
          <w:rFonts w:ascii="Times New Roman" w:hAnsi="Times New Roman"/>
          <w:bCs/>
          <w:color w:val="000000" w:themeColor="text1"/>
          <w:sz w:val="24"/>
          <w:szCs w:val="24"/>
        </w:rPr>
        <w:t>P</w:t>
      </w:r>
      <w:r w:rsidRPr="007E040C">
        <w:rPr>
          <w:rFonts w:ascii="Times New Roman" w:hAnsi="Times New Roman"/>
          <w:bCs/>
          <w:color w:val="000000" w:themeColor="text1"/>
          <w:sz w:val="24"/>
          <w:szCs w:val="24"/>
          <w:vertAlign w:val="subscript"/>
        </w:rPr>
        <w:t>c</w:t>
      </w:r>
      <w:r w:rsidRPr="007E040C">
        <w:rPr>
          <w:rFonts w:ascii="Times New Roman" w:hAnsi="Times New Roman"/>
          <w:bCs/>
          <w:color w:val="000000" w:themeColor="text1"/>
          <w:sz w:val="24"/>
          <w:szCs w:val="24"/>
        </w:rPr>
        <w:t>/P</w:t>
      </w:r>
      <w:r w:rsidRPr="007E040C">
        <w:rPr>
          <w:rFonts w:ascii="Times New Roman" w:hAnsi="Times New Roman"/>
          <w:bCs/>
          <w:color w:val="000000" w:themeColor="text1"/>
          <w:sz w:val="24"/>
          <w:szCs w:val="24"/>
          <w:vertAlign w:val="subscript"/>
        </w:rPr>
        <w:t>p</w:t>
      </w:r>
      <w:proofErr w:type="gramStart"/>
      <w:r w:rsidRPr="007E040C">
        <w:rPr>
          <w:rFonts w:ascii="Times New Roman" w:hAnsi="Times New Roman"/>
          <w:bCs/>
          <w:color w:val="000000" w:themeColor="text1"/>
          <w:sz w:val="24"/>
          <w:szCs w:val="24"/>
        </w:rPr>
        <w:t>=(</w:t>
      </w:r>
      <w:proofErr w:type="gramEnd"/>
      <w:r w:rsidRPr="007E040C">
        <w:rPr>
          <w:rFonts w:ascii="Times New Roman" w:hAnsi="Times New Roman"/>
          <w:bCs/>
          <w:color w:val="000000" w:themeColor="text1"/>
          <w:sz w:val="24"/>
          <w:szCs w:val="24"/>
        </w:rPr>
        <w:t xml:space="preserve">1 – </w:t>
      </w:r>
      <w:proofErr w:type="spellStart"/>
      <w:r w:rsidRPr="007E040C">
        <w:rPr>
          <w:rFonts w:ascii="Times New Roman" w:hAnsi="Times New Roman"/>
          <w:bCs/>
          <w:color w:val="000000" w:themeColor="text1"/>
          <w:sz w:val="24"/>
          <w:szCs w:val="24"/>
        </w:rPr>
        <w:t>ϕ</w:t>
      </w:r>
      <w:r w:rsidRPr="007E040C">
        <w:rPr>
          <w:rFonts w:ascii="Times New Roman" w:hAnsi="Times New Roman"/>
          <w:bCs/>
          <w:color w:val="000000" w:themeColor="text1"/>
          <w:sz w:val="24"/>
          <w:szCs w:val="24"/>
          <w:vertAlign w:val="subscript"/>
        </w:rPr>
        <w:t>s</w:t>
      </w:r>
      <w:proofErr w:type="spellEnd"/>
      <w:r w:rsidRPr="007E040C">
        <w:rPr>
          <w:rFonts w:ascii="Times New Roman" w:hAnsi="Times New Roman"/>
          <w:bCs/>
          <w:color w:val="000000" w:themeColor="text1"/>
          <w:sz w:val="24"/>
          <w:szCs w:val="24"/>
        </w:rPr>
        <w:t>)/τ                                                         (</w:t>
      </w:r>
      <w:r>
        <w:rPr>
          <w:rFonts w:ascii="Times New Roman" w:hAnsi="Times New Roman" w:hint="eastAsia"/>
          <w:bCs/>
          <w:color w:val="000000" w:themeColor="text1"/>
          <w:sz w:val="24"/>
          <w:szCs w:val="24"/>
        </w:rPr>
        <w:t>2.1.3</w:t>
      </w:r>
      <w:r w:rsidRPr="007E040C">
        <w:rPr>
          <w:rFonts w:ascii="Times New Roman" w:hAnsi="Times New Roman"/>
          <w:bCs/>
          <w:color w:val="000000" w:themeColor="text1"/>
          <w:sz w:val="24"/>
          <w:szCs w:val="24"/>
        </w:rPr>
        <w:t>)</w:t>
      </w:r>
    </w:p>
    <w:p w:rsidR="00D4656F" w:rsidRPr="007E040C" w:rsidRDefault="00D4656F" w:rsidP="00D4656F">
      <w:pPr>
        <w:spacing w:after="0" w:line="480" w:lineRule="auto"/>
        <w:jc w:val="both"/>
        <w:rPr>
          <w:rFonts w:ascii="Times New Roman" w:hAnsi="Times New Roman"/>
          <w:b/>
          <w:bCs/>
          <w:color w:val="000000" w:themeColor="text1"/>
          <w:sz w:val="24"/>
          <w:szCs w:val="24"/>
          <w:vertAlign w:val="superscript"/>
        </w:rPr>
      </w:pPr>
      <w:proofErr w:type="gramStart"/>
      <w:r w:rsidRPr="007E040C">
        <w:rPr>
          <w:rFonts w:ascii="Times New Roman" w:hAnsi="Times New Roman"/>
          <w:bCs/>
          <w:color w:val="000000" w:themeColor="text1"/>
          <w:sz w:val="24"/>
          <w:szCs w:val="24"/>
        </w:rPr>
        <w:t>where</w:t>
      </w:r>
      <w:proofErr w:type="gramEnd"/>
      <w:r w:rsidRPr="007E040C">
        <w:rPr>
          <w:rFonts w:ascii="Times New Roman" w:hAnsi="Times New Roman"/>
          <w:bCs/>
          <w:color w:val="000000" w:themeColor="text1"/>
          <w:sz w:val="24"/>
          <w:szCs w:val="24"/>
        </w:rPr>
        <w:t xml:space="preserve"> P</w:t>
      </w:r>
      <w:r w:rsidRPr="007E040C">
        <w:rPr>
          <w:rFonts w:ascii="Times New Roman" w:hAnsi="Times New Roman"/>
          <w:bCs/>
          <w:color w:val="000000" w:themeColor="text1"/>
          <w:sz w:val="24"/>
          <w:szCs w:val="24"/>
          <w:vertAlign w:val="subscript"/>
        </w:rPr>
        <w:t>c</w:t>
      </w:r>
      <w:r w:rsidRPr="007E040C">
        <w:rPr>
          <w:rFonts w:ascii="Times New Roman" w:hAnsi="Times New Roman"/>
          <w:bCs/>
          <w:color w:val="000000" w:themeColor="text1"/>
          <w:sz w:val="24"/>
          <w:szCs w:val="24"/>
        </w:rPr>
        <w:t xml:space="preserve"> and P</w:t>
      </w:r>
      <w:r w:rsidRPr="007E040C">
        <w:rPr>
          <w:rFonts w:ascii="Times New Roman" w:hAnsi="Times New Roman"/>
          <w:bCs/>
          <w:color w:val="000000" w:themeColor="text1"/>
          <w:sz w:val="24"/>
          <w:szCs w:val="24"/>
          <w:vertAlign w:val="subscript"/>
        </w:rPr>
        <w:t>p</w:t>
      </w:r>
      <w:r w:rsidRPr="007E040C">
        <w:rPr>
          <w:rFonts w:ascii="Times New Roman" w:hAnsi="Times New Roman"/>
          <w:bCs/>
          <w:color w:val="000000" w:themeColor="text1"/>
          <w:sz w:val="24"/>
          <w:szCs w:val="24"/>
        </w:rPr>
        <w:t xml:space="preserve"> represent the permeability of nanocomposites and polymer matrix, respectively </w:t>
      </w:r>
      <w:r w:rsidRPr="007E040C">
        <w:rPr>
          <w:rFonts w:ascii="Times New Roman" w:hAnsi="Times New Roman"/>
          <w:bCs/>
          <w:color w:val="000000" w:themeColor="text1"/>
          <w:sz w:val="24"/>
          <w:szCs w:val="24"/>
        </w:rPr>
        <w:fldChar w:fldCharType="begin">
          <w:fldData xml:space="preserve">PEVuZE5vdGU+PENpdGU+PEF1dGhvcj5SYXk8L0F1dGhvcj48WWVhcj4yMDAzPC9ZZWFyPjxSZWNO
dW0+MzEwPC9SZWNOdW0+PERpc3BsYXlUZXh0PihOaWVsc2VuLCAxOTY3OyBSYXksIDIwMTA7IFJh
eSAmYW1wOyBPa2Ftb3RvLCAyMDAzKTwvRGlzcGxheVRleHQ+PHJlY29yZD48cmVjLW51bWJlcj4z
MTA8L3JlYy1udW1iZXI+PGZvcmVpZ24ta2V5cz48a2V5IGFwcD0iRU4iIGRiLWlkPSJ0ZTVmYTAy
OWE1cjl0OWVycGF4NXBwMmx4ZmZ3eHB2cncwdHciIHRpbWVzdGFtcD0iMTQ4NTcyMjEwMCI+MzEw
PC9rZXk+PC9mb3JlaWduLWtleXM+PHJlZi10eXBlIG5hbWU9IkpvdXJuYWwgQXJ0aWNsZSI+MTc8
L3JlZi10eXBlPjxjb250cmlidXRvcnM+PGF1dGhvcnM+PGF1dGhvcj5SYXksIFN1cHJha2FzIFNp
bmhhPC9hdXRob3I+PGF1dGhvcj5Pa2Ftb3RvLCBNYXNhbWk8L2F1dGhvcj48L2F1dGhvcnM+PC9j
b250cmlidXRvcnM+PHRpdGxlcz48dGl0bGU+UG9seW1lci9sYXllcmVkIHNpbGljYXRlIG5hbm9j
b21wb3NpdGVzOiBhIHJldmlldyBmcm9tIHByZXBhcmF0aW9uIHRvIHByb2Nlc3Npbmc8L3RpdGxl
PjxzZWNvbmRhcnktdGl0bGU+UHJvZ3Jlc3MgaW4gcG9seW1lciBzY2llbmNlPC9zZWNvbmRhcnkt
dGl0bGU+PC90aXRsZXM+PHBlcmlvZGljYWw+PGZ1bGwtdGl0bGU+UHJvZ3Jlc3MgaW4gUG9seW1l
ciBTY2llbmNlPC9mdWxsLXRpdGxlPjxhYmJyLTE+UHJvZy4gUG9seW0uIFNjaS48L2FiYnItMT48
YWJici0yPlByb2cgUG9seW0gU2NpPC9hYmJyLTI+PC9wZXJpb2RpY2FsPjxwYWdlcz4xNTM5LTE2
NDE8L3BhZ2VzPjx2b2x1bWU+Mjg8L3ZvbHVtZT48bnVtYmVyPjExPC9udW1iZXI+PGRhdGVzPjx5
ZWFyPjIwMDM8L3llYXI+PC9kYXRlcz48aXNibj4wMDc5LTY3MDA8L2lzYm4+PHVybHM+PC91cmxz
PjwvcmVjb3JkPjwvQ2l0ZT48Q2l0ZT48QXV0aG9yPlJheTwvQXV0aG9yPjxZZWFyPjIwMTA8L1ll
YXI+PFJlY051bT4zMjE8L1JlY051bT48cmVjb3JkPjxyZWMtbnVtYmVyPjMyMTwvcmVjLW51bWJl
cj48Zm9yZWlnbi1rZXlzPjxrZXkgYXBwPSJFTiIgZGItaWQ9InRlNWZhMDI5YTVyOXQ5ZXJwYXg1
cHAybHhmZnd4cHZydzB0dyIgdGltZXN0YW1wPSIxNDg1NzIyOTI5Ij4zMjE8L2tleT48L2ZvcmVp
Z24ta2V5cz48cmVmLXR5cGUgbmFtZT0iSm91cm5hbCBBcnRpY2xlIj4xNzwvcmVmLXR5cGU+PGNv
bnRyaWJ1dG9ycz48YXV0aG9ycz48YXV0aG9yPlJheSwgU3VwcmFrYXMgU2luaGE8L2F1dGhvcj48
L2F1dGhvcnM+PC9jb250cmlidXRvcnM+PHRpdGxlcz48dGl0bGU+QSBuZXcgcG9zc2liaWxpdHkg
Zm9yIG1pY3Jvc3RydWN0dXJhbCBpbnZlc3RpZ2F0aW9uIG9mIGNsYXktYmFzZWQgcG9seW1lciBu
YW5vY29tcG9zaXRlIGJ5IGZvY3VzZWQgaW9uIGJlYW0gdG9tb2dyYXBoeTwvdGl0bGU+PHNlY29u
ZGFyeS10aXRsZT5Qb2x5bWVyPC9zZWNvbmRhcnktdGl0bGU+PC90aXRsZXM+PHBhZ2VzPjM5NjYt
Mzk3MDwvcGFnZXM+PHZvbHVtZT41MTwvdm9sdW1lPjxudW1iZXI+MTc8L251bWJlcj48ZGF0ZXM+
PHllYXI+MjAxMDwveWVhcj48L2RhdGVzPjxpc2JuPjAwMzItMzg2MTwvaXNibj48dXJscz48L3Vy
bHM+PC9yZWNvcmQ+PC9DaXRlPjxDaXRlPjxBdXRob3I+TmllbHNlbjwvQXV0aG9yPjxZZWFyPjE5
Njc8L1llYXI+PFJlY051bT4xODM8L1JlY051bT48cmVjb3JkPjxyZWMtbnVtYmVyPjE4MzwvcmVj
LW51bWJlcj48Zm9yZWlnbi1rZXlzPjxrZXkgYXBwPSJFTiIgZGItaWQ9InRlNWZhMDI5YTVyOXQ5
ZXJwYXg1cHAybHhmZnd4cHZydzB0dyIgdGltZXN0YW1wPSIxNDc0Mzg3NzU5Ij4xODM8L2tleT48
L2ZvcmVpZ24ta2V5cz48cmVmLXR5cGUgbmFtZT0iSm91cm5hbCBBcnRpY2xlIj4xNzwvcmVmLXR5
cGU+PGNvbnRyaWJ1dG9ycz48YXV0aG9ycz48YXV0aG9yPk5pZWxzZW4sIExhd3JlbmNlIEU8L2F1
dGhvcj48L2F1dGhvcnM+PC9jb250cmlidXRvcnM+PHRpdGxlcz48dGl0bGU+TW9kZWxzIGZvciB0
aGUgcGVybWVhYmlsaXR5IG9mIGZpbGxlZCBwb2x5bWVyIHN5c3RlbXM8L3RpdGxlPjxzZWNvbmRh
cnktdGl0bGU+Sm91cm5hbCBvZiBNYWNyb21vbGVjdWxhciBTY2llbmNl4oCUQ2hlbWlzdHJ5PC9z
ZWNvbmRhcnktdGl0bGU+PC90aXRsZXM+PHBhZ2VzPjkyOS05NDI8L3BhZ2VzPjx2b2x1bWU+MTwv
dm9sdW1lPjxudW1iZXI+NTwvbnVtYmVyPjxkYXRlcz48eWVhcj4xOTY3PC95ZWFyPjwvZGF0ZXM+
PGlzYm4+MDAyMi0yMzNYPC9pc2JuPjx1cmxzPjwvdXJscz48L3JlY29yZD48L0NpdGU+PC9FbmRO
b3RlPn==
</w:fldData>
        </w:fldChar>
      </w:r>
      <w:r w:rsidR="00DE1C74">
        <w:rPr>
          <w:rFonts w:ascii="Times New Roman" w:hAnsi="Times New Roman"/>
          <w:bCs/>
          <w:color w:val="000000" w:themeColor="text1"/>
          <w:sz w:val="24"/>
          <w:szCs w:val="24"/>
        </w:rPr>
        <w:instrText xml:space="preserve"> ADDIN EN.CITE </w:instrText>
      </w:r>
      <w:r w:rsidR="00DE1C74">
        <w:rPr>
          <w:rFonts w:ascii="Times New Roman" w:hAnsi="Times New Roman"/>
          <w:bCs/>
          <w:color w:val="000000" w:themeColor="text1"/>
          <w:sz w:val="24"/>
          <w:szCs w:val="24"/>
        </w:rPr>
        <w:fldChar w:fldCharType="begin">
          <w:fldData xml:space="preserve">PEVuZE5vdGU+PENpdGU+PEF1dGhvcj5SYXk8L0F1dGhvcj48WWVhcj4yMDAzPC9ZZWFyPjxSZWNO
dW0+MzEwPC9SZWNOdW0+PERpc3BsYXlUZXh0PihOaWVsc2VuLCAxOTY3OyBSYXksIDIwMTA7IFJh
eSAmYW1wOyBPa2Ftb3RvLCAyMDAzKTwvRGlzcGxheVRleHQ+PHJlY29yZD48cmVjLW51bWJlcj4z
MTA8L3JlYy1udW1iZXI+PGZvcmVpZ24ta2V5cz48a2V5IGFwcD0iRU4iIGRiLWlkPSJ0ZTVmYTAy
OWE1cjl0OWVycGF4NXBwMmx4ZmZ3eHB2cncwdHciIHRpbWVzdGFtcD0iMTQ4NTcyMjEwMCI+MzEw
PC9rZXk+PC9mb3JlaWduLWtleXM+PHJlZi10eXBlIG5hbWU9IkpvdXJuYWwgQXJ0aWNsZSI+MTc8
L3JlZi10eXBlPjxjb250cmlidXRvcnM+PGF1dGhvcnM+PGF1dGhvcj5SYXksIFN1cHJha2FzIFNp
bmhhPC9hdXRob3I+PGF1dGhvcj5Pa2Ftb3RvLCBNYXNhbWk8L2F1dGhvcj48L2F1dGhvcnM+PC9j
b250cmlidXRvcnM+PHRpdGxlcz48dGl0bGU+UG9seW1lci9sYXllcmVkIHNpbGljYXRlIG5hbm9j
b21wb3NpdGVzOiBhIHJldmlldyBmcm9tIHByZXBhcmF0aW9uIHRvIHByb2Nlc3Npbmc8L3RpdGxl
PjxzZWNvbmRhcnktdGl0bGU+UHJvZ3Jlc3MgaW4gcG9seW1lciBzY2llbmNlPC9zZWNvbmRhcnkt
dGl0bGU+PC90aXRsZXM+PHBlcmlvZGljYWw+PGZ1bGwtdGl0bGU+UHJvZ3Jlc3MgaW4gUG9seW1l
ciBTY2llbmNlPC9mdWxsLXRpdGxlPjxhYmJyLTE+UHJvZy4gUG9seW0uIFNjaS48L2FiYnItMT48
YWJici0yPlByb2cgUG9seW0gU2NpPC9hYmJyLTI+PC9wZXJpb2RpY2FsPjxwYWdlcz4xNTM5LTE2
NDE8L3BhZ2VzPjx2b2x1bWU+Mjg8L3ZvbHVtZT48bnVtYmVyPjExPC9udW1iZXI+PGRhdGVzPjx5
ZWFyPjIwMDM8L3llYXI+PC9kYXRlcz48aXNibj4wMDc5LTY3MDA8L2lzYm4+PHVybHM+PC91cmxz
PjwvcmVjb3JkPjwvQ2l0ZT48Q2l0ZT48QXV0aG9yPlJheTwvQXV0aG9yPjxZZWFyPjIwMTA8L1ll
YXI+PFJlY051bT4zMjE8L1JlY051bT48cmVjb3JkPjxyZWMtbnVtYmVyPjMyMTwvcmVjLW51bWJl
cj48Zm9yZWlnbi1rZXlzPjxrZXkgYXBwPSJFTiIgZGItaWQ9InRlNWZhMDI5YTVyOXQ5ZXJwYXg1
cHAybHhmZnd4cHZydzB0dyIgdGltZXN0YW1wPSIxNDg1NzIyOTI5Ij4zMjE8L2tleT48L2ZvcmVp
Z24ta2V5cz48cmVmLXR5cGUgbmFtZT0iSm91cm5hbCBBcnRpY2xlIj4xNzwvcmVmLXR5cGU+PGNv
bnRyaWJ1dG9ycz48YXV0aG9ycz48YXV0aG9yPlJheSwgU3VwcmFrYXMgU2luaGE8L2F1dGhvcj48
L2F1dGhvcnM+PC9jb250cmlidXRvcnM+PHRpdGxlcz48dGl0bGU+QSBuZXcgcG9zc2liaWxpdHkg
Zm9yIG1pY3Jvc3RydWN0dXJhbCBpbnZlc3RpZ2F0aW9uIG9mIGNsYXktYmFzZWQgcG9seW1lciBu
YW5vY29tcG9zaXRlIGJ5IGZvY3VzZWQgaW9uIGJlYW0gdG9tb2dyYXBoeTwvdGl0bGU+PHNlY29u
ZGFyeS10aXRsZT5Qb2x5bWVyPC9zZWNvbmRhcnktdGl0bGU+PC90aXRsZXM+PHBhZ2VzPjM5NjYt
Mzk3MDwvcGFnZXM+PHZvbHVtZT41MTwvdm9sdW1lPjxudW1iZXI+MTc8L251bWJlcj48ZGF0ZXM+
PHllYXI+MjAxMDwveWVhcj48L2RhdGVzPjxpc2JuPjAwMzItMzg2MTwvaXNibj48dXJscz48L3Vy
bHM+PC9yZWNvcmQ+PC9DaXRlPjxDaXRlPjxBdXRob3I+TmllbHNlbjwvQXV0aG9yPjxZZWFyPjE5
Njc8L1llYXI+PFJlY051bT4xODM8L1JlY051bT48cmVjb3JkPjxyZWMtbnVtYmVyPjE4MzwvcmVj
LW51bWJlcj48Zm9yZWlnbi1rZXlzPjxrZXkgYXBwPSJFTiIgZGItaWQ9InRlNWZhMDI5YTVyOXQ5
ZXJwYXg1cHAybHhmZnd4cHZydzB0dyIgdGltZXN0YW1wPSIxNDc0Mzg3NzU5Ij4xODM8L2tleT48
L2ZvcmVpZ24ta2V5cz48cmVmLXR5cGUgbmFtZT0iSm91cm5hbCBBcnRpY2xlIj4xNzwvcmVmLXR5
cGU+PGNvbnRyaWJ1dG9ycz48YXV0aG9ycz48YXV0aG9yPk5pZWxzZW4sIExhd3JlbmNlIEU8L2F1
dGhvcj48L2F1dGhvcnM+PC9jb250cmlidXRvcnM+PHRpdGxlcz48dGl0bGU+TW9kZWxzIGZvciB0
aGUgcGVybWVhYmlsaXR5IG9mIGZpbGxlZCBwb2x5bWVyIHN5c3RlbXM8L3RpdGxlPjxzZWNvbmRh
cnktdGl0bGU+Sm91cm5hbCBvZiBNYWNyb21vbGVjdWxhciBTY2llbmNl4oCUQ2hlbWlzdHJ5PC9z
ZWNvbmRhcnktdGl0bGU+PC90aXRsZXM+PHBhZ2VzPjkyOS05NDI8L3BhZ2VzPjx2b2x1bWU+MTwv
dm9sdW1lPjxudW1iZXI+NTwvbnVtYmVyPjxkYXRlcz48eWVhcj4xOTY3PC95ZWFyPjwvZGF0ZXM+
PGlzYm4+MDAyMi0yMzNYPC9pc2JuPjx1cmxzPjwvdXJscz48L3JlY29yZD48L0NpdGU+PC9FbmRO
b3RlPn==
</w:fldData>
        </w:fldChar>
      </w:r>
      <w:r w:rsidR="00DE1C74">
        <w:rPr>
          <w:rFonts w:ascii="Times New Roman" w:hAnsi="Times New Roman"/>
          <w:bCs/>
          <w:color w:val="000000" w:themeColor="text1"/>
          <w:sz w:val="24"/>
          <w:szCs w:val="24"/>
        </w:rPr>
        <w:instrText xml:space="preserve"> ADDIN EN.CITE.DATA </w:instrText>
      </w:r>
      <w:r w:rsidR="00DE1C74">
        <w:rPr>
          <w:rFonts w:ascii="Times New Roman" w:hAnsi="Times New Roman"/>
          <w:bCs/>
          <w:color w:val="000000" w:themeColor="text1"/>
          <w:sz w:val="24"/>
          <w:szCs w:val="24"/>
        </w:rPr>
      </w:r>
      <w:r w:rsidR="00DE1C74">
        <w:rPr>
          <w:rFonts w:ascii="Times New Roman" w:hAnsi="Times New Roman"/>
          <w:bCs/>
          <w:color w:val="000000" w:themeColor="text1"/>
          <w:sz w:val="24"/>
          <w:szCs w:val="24"/>
        </w:rPr>
        <w:fldChar w:fldCharType="end"/>
      </w:r>
      <w:r w:rsidRPr="007E040C">
        <w:rPr>
          <w:rFonts w:ascii="Times New Roman" w:hAnsi="Times New Roman"/>
          <w:bCs/>
          <w:color w:val="000000" w:themeColor="text1"/>
          <w:sz w:val="24"/>
          <w:szCs w:val="24"/>
        </w:rPr>
      </w:r>
      <w:r w:rsidRPr="007E040C">
        <w:rPr>
          <w:rFonts w:ascii="Times New Roman" w:hAnsi="Times New Roman"/>
          <w:bCs/>
          <w:color w:val="000000" w:themeColor="text1"/>
          <w:sz w:val="24"/>
          <w:szCs w:val="24"/>
        </w:rPr>
        <w:fldChar w:fldCharType="separate"/>
      </w:r>
      <w:r w:rsidRPr="007E040C">
        <w:rPr>
          <w:rFonts w:ascii="Times New Roman" w:hAnsi="Times New Roman"/>
          <w:bCs/>
          <w:noProof/>
          <w:color w:val="000000" w:themeColor="text1"/>
          <w:sz w:val="24"/>
          <w:szCs w:val="24"/>
        </w:rPr>
        <w:t>(</w:t>
      </w:r>
      <w:hyperlink w:anchor="_ENREF_177" w:tooltip="Nielsen, 1967 #183" w:history="1">
        <w:r w:rsidR="00DE1C74" w:rsidRPr="007E040C">
          <w:rPr>
            <w:rFonts w:ascii="Times New Roman" w:hAnsi="Times New Roman"/>
            <w:bCs/>
            <w:noProof/>
            <w:color w:val="000000" w:themeColor="text1"/>
            <w:sz w:val="24"/>
            <w:szCs w:val="24"/>
          </w:rPr>
          <w:t>Nielsen, 1967</w:t>
        </w:r>
      </w:hyperlink>
      <w:r w:rsidRPr="007E040C">
        <w:rPr>
          <w:rFonts w:ascii="Times New Roman" w:hAnsi="Times New Roman"/>
          <w:bCs/>
          <w:noProof/>
          <w:color w:val="000000" w:themeColor="text1"/>
          <w:sz w:val="24"/>
          <w:szCs w:val="24"/>
        </w:rPr>
        <w:t xml:space="preserve">; </w:t>
      </w:r>
      <w:hyperlink w:anchor="_ENREF_199" w:tooltip="Ray, 2010 #321" w:history="1">
        <w:r w:rsidR="00DE1C74" w:rsidRPr="007E040C">
          <w:rPr>
            <w:rFonts w:ascii="Times New Roman" w:hAnsi="Times New Roman"/>
            <w:bCs/>
            <w:noProof/>
            <w:color w:val="000000" w:themeColor="text1"/>
            <w:sz w:val="24"/>
            <w:szCs w:val="24"/>
          </w:rPr>
          <w:t>Ray, 2010</w:t>
        </w:r>
      </w:hyperlink>
      <w:r w:rsidRPr="007E040C">
        <w:rPr>
          <w:rFonts w:ascii="Times New Roman" w:hAnsi="Times New Roman"/>
          <w:bCs/>
          <w:noProof/>
          <w:color w:val="000000" w:themeColor="text1"/>
          <w:sz w:val="24"/>
          <w:szCs w:val="24"/>
        </w:rPr>
        <w:t xml:space="preserve">; </w:t>
      </w:r>
      <w:hyperlink w:anchor="_ENREF_200" w:tooltip="Ray, 2003 #310" w:history="1">
        <w:r w:rsidR="00DE1C74" w:rsidRPr="007E040C">
          <w:rPr>
            <w:rFonts w:ascii="Times New Roman" w:hAnsi="Times New Roman"/>
            <w:bCs/>
            <w:noProof/>
            <w:color w:val="000000" w:themeColor="text1"/>
            <w:sz w:val="24"/>
            <w:szCs w:val="24"/>
          </w:rPr>
          <w:t>Ray &amp; Okamoto, 2003</w:t>
        </w:r>
      </w:hyperlink>
      <w:r w:rsidRPr="007E040C">
        <w:rPr>
          <w:rFonts w:ascii="Times New Roman" w:hAnsi="Times New Roman"/>
          <w:bCs/>
          <w:noProof/>
          <w:color w:val="000000" w:themeColor="text1"/>
          <w:sz w:val="24"/>
          <w:szCs w:val="24"/>
        </w:rPr>
        <w:t>)</w:t>
      </w:r>
      <w:r w:rsidRPr="007E040C">
        <w:rPr>
          <w:rFonts w:ascii="Times New Roman" w:hAnsi="Times New Roman"/>
          <w:bCs/>
          <w:color w:val="000000" w:themeColor="text1"/>
          <w:sz w:val="24"/>
          <w:szCs w:val="24"/>
        </w:rPr>
        <w:fldChar w:fldCharType="end"/>
      </w:r>
      <w:r w:rsidRPr="007E040C">
        <w:rPr>
          <w:rFonts w:ascii="Times New Roman" w:hAnsi="Times New Roman"/>
          <w:bCs/>
          <w:color w:val="000000" w:themeColor="text1"/>
          <w:sz w:val="24"/>
          <w:szCs w:val="24"/>
        </w:rPr>
        <w:t>. One assumption must be mentioned on using the tortuous path theory: All the barriers orientate in the direction normal to the direction of diffusion. In this way, the barrier properties will reach the maximum. But in fact, such perfect alignment does not exist in most cases. Any deviation from such a direction can deteriorate the barrier properties. It is also assumed that the incorporation of clay platelets doesn’t have effect on the diffusivity of polymer matrix.</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Pr="007E040C" w:rsidRDefault="00D4656F" w:rsidP="00D4656F">
      <w:pPr>
        <w:spacing w:after="0" w:line="480" w:lineRule="auto"/>
        <w:jc w:val="both"/>
        <w:rPr>
          <w:rFonts w:ascii="Times New Roman" w:hAnsi="Times New Roman"/>
          <w:b/>
          <w:bCs/>
          <w:color w:val="000000" w:themeColor="text1"/>
          <w:sz w:val="24"/>
          <w:szCs w:val="24"/>
        </w:rPr>
      </w:pPr>
      <w:r w:rsidRPr="007E040C">
        <w:rPr>
          <w:rFonts w:ascii="Times New Roman" w:hAnsi="Times New Roman" w:cstheme="minorBidi"/>
          <w:color w:val="000000" w:themeColor="text1"/>
          <w:sz w:val="24"/>
          <w:szCs w:val="24"/>
          <w:lang w:val="en-US"/>
        </w:rPr>
        <w:t xml:space="preserve">In terms of a model by </w:t>
      </w:r>
      <w:proofErr w:type="spellStart"/>
      <w:r w:rsidRPr="007E040C">
        <w:rPr>
          <w:rFonts w:ascii="Times New Roman" w:hAnsi="Times New Roman" w:cstheme="minorBidi"/>
          <w:color w:val="000000" w:themeColor="text1"/>
          <w:sz w:val="24"/>
          <w:szCs w:val="24"/>
          <w:lang w:val="en-US"/>
        </w:rPr>
        <w:t>Bharadwaj</w:t>
      </w:r>
      <w:proofErr w:type="spellEnd"/>
      <w:r w:rsidRPr="007E040C">
        <w:rPr>
          <w:rFonts w:ascii="Times New Roman" w:hAnsi="Times New Roman" w:cstheme="minorBidi"/>
          <w:color w:val="000000" w:themeColor="text1"/>
          <w:sz w:val="24"/>
          <w:szCs w:val="24"/>
          <w:lang w:val="en-US"/>
        </w:rPr>
        <w:t xml:space="preserve"> </w:t>
      </w:r>
      <w:r w:rsidRPr="007E040C">
        <w:rPr>
          <w:rFonts w:ascii="Times New Roman" w:hAnsi="Times New Roman" w:cstheme="minorBidi"/>
          <w:color w:val="000000" w:themeColor="text1"/>
          <w:sz w:val="24"/>
          <w:szCs w:val="24"/>
          <w:lang w:val="en-US"/>
        </w:rPr>
        <w:fldChar w:fldCharType="begin"/>
      </w:r>
      <w:r w:rsidR="00DE1C74">
        <w:rPr>
          <w:rFonts w:ascii="Times New Roman" w:hAnsi="Times New Roman" w:cstheme="minorBidi"/>
          <w:color w:val="000000" w:themeColor="text1"/>
          <w:sz w:val="24"/>
          <w:szCs w:val="24"/>
          <w:lang w:val="en-US"/>
        </w:rPr>
        <w:instrText xml:space="preserve"> ADDIN EN.CITE &lt;EndNote&gt;&lt;Cite&gt;&lt;Author&gt;Bharadwaj&lt;/Author&gt;&lt;Year&gt;2002&lt;/Year&gt;&lt;RecNum&gt;338&lt;/RecNum&gt;&lt;DisplayText&gt;(Bharadwaj et al., 2002)&lt;/DisplayText&gt;&lt;record&gt;&lt;rec-number&gt;338&lt;/rec-number&gt;&lt;foreign-keys&gt;&lt;key app="EN" db-id="te5fa029a5r9t9erpax5pp2lxffwxpvrw0tw" timestamp="1485724226"&gt;338&lt;/key&gt;&lt;/foreign-keys&gt;&lt;ref-type name="Journal Article"&gt;17&lt;/ref-type&gt;&lt;contributors&gt;&lt;authors&gt;&lt;author&gt;Bharadwaj, RK&lt;/author&gt;&lt;author&gt;Mehrabi, AR&lt;/author&gt;&lt;author&gt;Hamilton, C&lt;/author&gt;&lt;author&gt;Trujillo, C&lt;/author&gt;&lt;author&gt;Murga, M&lt;/author&gt;&lt;author&gt;Fan, R&lt;/author&gt;&lt;author&gt;Chavira, A&lt;/author&gt;&lt;author&gt;Thompson, AK&lt;/author&gt;&lt;/authors&gt;&lt;/contributors&gt;&lt;titles&gt;&lt;title&gt;Structure–property relationships in cross-linked polyester–clay nanocomposites&lt;/title&gt;&lt;secondary-title&gt;Polymer&lt;/secondary-title&gt;&lt;/titles&gt;&lt;pages&gt;3699-3705&lt;/pages&gt;&lt;volume&gt;43&lt;/volume&gt;&lt;number&gt;13&lt;/number&gt;&lt;dates&gt;&lt;year&gt;2002&lt;/year&gt;&lt;/dates&gt;&lt;isbn&gt;0032-3861&lt;/isbn&gt;&lt;urls&gt;&lt;/urls&gt;&lt;/record&gt;&lt;/Cite&gt;&lt;/EndNote&gt;</w:instrText>
      </w:r>
      <w:r w:rsidRPr="007E040C">
        <w:rPr>
          <w:rFonts w:ascii="Times New Roman" w:hAnsi="Times New Roman" w:cstheme="minorBidi"/>
          <w:color w:val="000000" w:themeColor="text1"/>
          <w:sz w:val="24"/>
          <w:szCs w:val="24"/>
          <w:lang w:val="en-US"/>
        </w:rPr>
        <w:fldChar w:fldCharType="separate"/>
      </w:r>
      <w:r w:rsidRPr="007E040C">
        <w:rPr>
          <w:rFonts w:ascii="Times New Roman" w:hAnsi="Times New Roman" w:cstheme="minorBidi"/>
          <w:noProof/>
          <w:color w:val="000000" w:themeColor="text1"/>
          <w:sz w:val="24"/>
          <w:szCs w:val="24"/>
          <w:lang w:val="en-US"/>
        </w:rPr>
        <w:t>(</w:t>
      </w:r>
      <w:hyperlink w:anchor="_ENREF_22" w:tooltip="Bharadwaj, 2002 #338" w:history="1">
        <w:r w:rsidR="00DE1C74" w:rsidRPr="007E040C">
          <w:rPr>
            <w:rFonts w:ascii="Times New Roman" w:hAnsi="Times New Roman" w:cstheme="minorBidi"/>
            <w:noProof/>
            <w:color w:val="000000" w:themeColor="text1"/>
            <w:sz w:val="24"/>
            <w:szCs w:val="24"/>
            <w:lang w:val="en-US"/>
          </w:rPr>
          <w:t>Bharadwaj et al., 2002</w:t>
        </w:r>
      </w:hyperlink>
      <w:r w:rsidRPr="007E040C">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 in consideration of orientation of the clay platelets in a continuous manner, the order of parameter S can be intr</w:t>
      </w:r>
      <w:r>
        <w:rPr>
          <w:rFonts w:ascii="Times New Roman" w:hAnsi="Times New Roman" w:cstheme="minorBidi"/>
          <w:color w:val="000000" w:themeColor="text1"/>
          <w:sz w:val="24"/>
          <w:szCs w:val="24"/>
          <w:lang w:val="en-US"/>
        </w:rPr>
        <w:t>oduced and described as S = 0.5</w:t>
      </w:r>
      <w:r>
        <w:rPr>
          <w:rFonts w:ascii="Times New Roman" w:hAnsi="Times New Roman" w:cstheme="minorBidi" w:hint="eastAsia"/>
          <w:color w:val="000000" w:themeColor="text1"/>
          <w:sz w:val="24"/>
          <w:szCs w:val="24"/>
          <w:lang w:val="en-US"/>
        </w:rPr>
        <w:t>(</w:t>
      </w:r>
      <w:r>
        <w:rPr>
          <w:rFonts w:ascii="Times New Roman" w:hAnsi="Times New Roman" w:cstheme="minorBidi"/>
          <w:color w:val="000000" w:themeColor="text1"/>
          <w:sz w:val="24"/>
          <w:szCs w:val="24"/>
          <w:lang w:val="en-US"/>
        </w:rPr>
        <w:t>3cos2θ -1</w:t>
      </w:r>
      <w:r>
        <w:rPr>
          <w:rFonts w:ascii="Times New Roman" w:hAnsi="Times New Roman" w:cstheme="minorBidi" w:hint="eastAsia"/>
          <w:color w:val="000000" w:themeColor="text1"/>
          <w:sz w:val="24"/>
          <w:szCs w:val="24"/>
          <w:lang w:val="en-US"/>
        </w:rPr>
        <w:t>)</w:t>
      </w:r>
      <w:r w:rsidRPr="007E040C">
        <w:rPr>
          <w:rFonts w:ascii="Times New Roman" w:hAnsi="Times New Roman" w:cstheme="minorBidi"/>
          <w:color w:val="000000" w:themeColor="text1"/>
          <w:sz w:val="24"/>
          <w:szCs w:val="24"/>
          <w:lang w:val="en-US"/>
        </w:rPr>
        <w:t xml:space="preserve">, where θ represents the angle between normal direction and preferred orientation, assuming the sheets orientate randomly. It was concluded that exfoliation was beneficial for achieving good permeability. Large aspect ratio contributed to </w:t>
      </w:r>
      <w:r w:rsidR="00697493">
        <w:rPr>
          <w:rFonts w:ascii="Times New Roman" w:hAnsi="Times New Roman" w:cstheme="minorBidi"/>
          <w:color w:val="000000" w:themeColor="text1"/>
          <w:sz w:val="24"/>
          <w:szCs w:val="24"/>
          <w:lang w:val="en-US"/>
        </w:rPr>
        <w:t>reduced</w:t>
      </w:r>
      <w:r w:rsidRPr="007E040C">
        <w:rPr>
          <w:rFonts w:ascii="Times New Roman" w:hAnsi="Times New Roman" w:cstheme="minorBidi"/>
          <w:color w:val="000000" w:themeColor="text1"/>
          <w:sz w:val="24"/>
          <w:szCs w:val="24"/>
          <w:lang w:val="en-US"/>
        </w:rPr>
        <w:t xml:space="preserve"> permeability in many aspects such as increasing the tortuosity, weakening the effect of orientation and agglomeration </w:t>
      </w:r>
      <w:r w:rsidRPr="007E040C">
        <w:rPr>
          <w:rFonts w:ascii="Times New Roman" w:hAnsi="Times New Roman" w:cstheme="minorBidi"/>
          <w:color w:val="000000" w:themeColor="text1"/>
          <w:sz w:val="24"/>
          <w:szCs w:val="24"/>
          <w:lang w:val="en-US"/>
        </w:rPr>
        <w:fldChar w:fldCharType="begin"/>
      </w:r>
      <w:r w:rsidR="00DE1C74">
        <w:rPr>
          <w:rFonts w:ascii="Times New Roman" w:hAnsi="Times New Roman" w:cstheme="minorBidi"/>
          <w:color w:val="000000" w:themeColor="text1"/>
          <w:sz w:val="24"/>
          <w:szCs w:val="24"/>
          <w:lang w:val="en-US"/>
        </w:rPr>
        <w:instrText xml:space="preserve"> ADDIN EN.CITE &lt;EndNote&gt;&lt;Cite&gt;&lt;Author&gt;Zhao&lt;/Author&gt;&lt;Year&gt;2005&lt;/Year&gt;&lt;RecNum&gt;350&lt;/RecNum&gt;&lt;DisplayText&gt;(Zhao et al., 2005)&lt;/DisplayText&gt;&lt;record&gt;&lt;rec-number&gt;350&lt;/rec-number&gt;&lt;foreign-keys&gt;&lt;key app="EN" db-id="te5fa029a5r9t9erpax5pp2lxffwxpvrw0tw" timestamp="1485725325"&gt;350&lt;/key&gt;&lt;/foreign-keys&gt;&lt;ref-type name="Journal Article"&gt;17&lt;/ref-type&gt;&lt;contributors&gt;&lt;authors&gt;&lt;author&gt;Zhao, Chungui&lt;/author&gt;&lt;author&gt;Qin, Huaili&lt;/author&gt;&lt;author&gt;Gong, Fangling&lt;/author&gt;&lt;author&gt;Feng, Meng&lt;/author&gt;&lt;author&gt;Zhang, Shimin&lt;/author&gt;&lt;author&gt;Yang, Mingshu&lt;/author&gt;&lt;/authors&gt;&lt;/contributors&gt;&lt;titles&gt;&lt;title&gt;Mechanical, thermal and flammability properties of polyethylene/clay nanocomposites&lt;/title&gt;&lt;secondary-title&gt;Polymer Degradation and Stability&lt;/secondary-title&gt;&lt;/titles&gt;&lt;periodical&gt;&lt;full-title&gt;Polymer Degradation and Stability&lt;/full-title&gt;&lt;abbr-1&gt;Polym. Degrad. Stab.&lt;/abbr-1&gt;&lt;abbr-2&gt;Polym Degrad Stab&lt;/abbr-2&gt;&lt;/periodical&gt;&lt;pages&gt;183-189&lt;/pages&gt;&lt;volume&gt;87&lt;/volume&gt;&lt;number&gt;1&lt;/number&gt;&lt;dates&gt;&lt;year&gt;2005&lt;/year&gt;&lt;/dates&gt;&lt;isbn&gt;0141-3910&lt;/isbn&gt;&lt;urls&gt;&lt;/urls&gt;&lt;/record&gt;&lt;/Cite&gt;&lt;/EndNote&gt;</w:instrText>
      </w:r>
      <w:r w:rsidRPr="007E040C">
        <w:rPr>
          <w:rFonts w:ascii="Times New Roman" w:hAnsi="Times New Roman" w:cstheme="minorBidi"/>
          <w:color w:val="000000" w:themeColor="text1"/>
          <w:sz w:val="24"/>
          <w:szCs w:val="24"/>
          <w:lang w:val="en-US"/>
        </w:rPr>
        <w:fldChar w:fldCharType="separate"/>
      </w:r>
      <w:r w:rsidRPr="007E040C">
        <w:rPr>
          <w:rFonts w:ascii="Times New Roman" w:hAnsi="Times New Roman" w:cstheme="minorBidi"/>
          <w:noProof/>
          <w:color w:val="000000" w:themeColor="text1"/>
          <w:sz w:val="24"/>
          <w:szCs w:val="24"/>
          <w:lang w:val="en-US"/>
        </w:rPr>
        <w:t>(</w:t>
      </w:r>
      <w:hyperlink w:anchor="_ENREF_273" w:tooltip="Zhao, 2005 #350" w:history="1">
        <w:r w:rsidR="00DE1C74" w:rsidRPr="007E040C">
          <w:rPr>
            <w:rFonts w:ascii="Times New Roman" w:hAnsi="Times New Roman" w:cstheme="minorBidi"/>
            <w:noProof/>
            <w:color w:val="000000" w:themeColor="text1"/>
            <w:sz w:val="24"/>
            <w:szCs w:val="24"/>
            <w:lang w:val="en-US"/>
          </w:rPr>
          <w:t>Zhao et al., 2005</w:t>
        </w:r>
      </w:hyperlink>
      <w:r w:rsidRPr="007E040C">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Pr="007E040C" w:rsidRDefault="00D4656F" w:rsidP="00D4656F">
      <w:pPr>
        <w:spacing w:after="0" w:line="480" w:lineRule="auto"/>
        <w:jc w:val="both"/>
        <w:rPr>
          <w:rFonts w:ascii="Times New Roman" w:hAnsi="Times New Roman" w:cstheme="minorBidi"/>
          <w:b/>
          <w:color w:val="000000" w:themeColor="text1"/>
          <w:sz w:val="24"/>
          <w:szCs w:val="24"/>
          <w:vertAlign w:val="superscript"/>
          <w:lang w:val="en-US"/>
        </w:rPr>
      </w:pPr>
      <w:r w:rsidRPr="007E040C">
        <w:rPr>
          <w:rFonts w:ascii="Times New Roman" w:hAnsi="Times New Roman" w:cstheme="minorBidi"/>
          <w:color w:val="000000" w:themeColor="text1"/>
          <w:sz w:val="24"/>
          <w:szCs w:val="24"/>
          <w:lang w:val="en-US"/>
        </w:rPr>
        <w:t xml:space="preserve">Because of the change in the chain-segment immobility, the polymer chains of the nanocomposites often display a different motional behavior compared to the neat polymer materials. In a research, the relative permeability theory was combined with the detour theory. The alignment of clay platelets was simplified as uniformly ordered crystal structure. A </w:t>
      </w:r>
      <w:r w:rsidRPr="007E040C">
        <w:rPr>
          <w:rFonts w:ascii="Times New Roman" w:hAnsi="Times New Roman" w:cstheme="minorBidi"/>
          <w:color w:val="000000" w:themeColor="text1"/>
          <w:sz w:val="24"/>
          <w:szCs w:val="24"/>
          <w:lang w:val="en-US"/>
        </w:rPr>
        <w:lastRenderedPageBreak/>
        <w:t xml:space="preserve">chain-segment immobility factor was introduced to illustrate the confinement of polymer chain segments due to the embedded clay </w:t>
      </w:r>
      <w:proofErr w:type="spellStart"/>
      <w:r w:rsidRPr="007E040C">
        <w:rPr>
          <w:rFonts w:ascii="Times New Roman" w:hAnsi="Times New Roman" w:cstheme="minorBidi"/>
          <w:color w:val="000000" w:themeColor="text1"/>
          <w:sz w:val="24"/>
          <w:szCs w:val="24"/>
          <w:lang w:val="en-US"/>
        </w:rPr>
        <w:t>tactoids</w:t>
      </w:r>
      <w:proofErr w:type="spellEnd"/>
      <w:r w:rsidRPr="007E040C">
        <w:rPr>
          <w:rFonts w:ascii="Times New Roman" w:hAnsi="Times New Roman" w:cstheme="minorBidi"/>
          <w:color w:val="000000" w:themeColor="text1"/>
          <w:sz w:val="24"/>
          <w:szCs w:val="24"/>
          <w:lang w:val="en-US"/>
        </w:rPr>
        <w:t xml:space="preserve">. The predicted results were in quite good agreement with the actual results in many cases when the filler volume fraction was larger than 1. Again this model proved delamination of clay </w:t>
      </w:r>
      <w:proofErr w:type="spellStart"/>
      <w:r w:rsidRPr="007E040C">
        <w:rPr>
          <w:rFonts w:ascii="Times New Roman" w:hAnsi="Times New Roman" w:cstheme="minorBidi"/>
          <w:color w:val="000000" w:themeColor="text1"/>
          <w:sz w:val="24"/>
          <w:szCs w:val="24"/>
          <w:lang w:val="en-US"/>
        </w:rPr>
        <w:t>tactoids</w:t>
      </w:r>
      <w:proofErr w:type="spellEnd"/>
      <w:r w:rsidRPr="007E040C">
        <w:rPr>
          <w:rFonts w:ascii="Times New Roman" w:hAnsi="Times New Roman" w:cstheme="minorBidi"/>
          <w:color w:val="000000" w:themeColor="text1"/>
          <w:sz w:val="24"/>
          <w:szCs w:val="24"/>
          <w:lang w:val="en-US"/>
        </w:rPr>
        <w:t xml:space="preserve">, either exfoliation or intercalation, and chain confinement decreased relative permeability. Besides, when the filler volume fraction was above 5% or the layer longer than 500nm, there was little improvement for the barrier properties. This was in accordance with many experimental conclusions. Liu and Wu’s research indicated that the polyamide 66-clay (5 </w:t>
      </w:r>
      <w:proofErr w:type="spellStart"/>
      <w:proofErr w:type="gramStart"/>
      <w:r w:rsidRPr="007E040C">
        <w:rPr>
          <w:rFonts w:ascii="Times New Roman" w:hAnsi="Times New Roman" w:cstheme="minorBidi"/>
          <w:color w:val="000000" w:themeColor="text1"/>
          <w:sz w:val="24"/>
          <w:szCs w:val="24"/>
          <w:lang w:val="en-US"/>
        </w:rPr>
        <w:t>wt</w:t>
      </w:r>
      <w:proofErr w:type="spellEnd"/>
      <w:r w:rsidRPr="007E040C">
        <w:rPr>
          <w:rFonts w:ascii="Times New Roman" w:hAnsi="Times New Roman" w:cstheme="minorBidi"/>
          <w:color w:val="000000" w:themeColor="text1"/>
          <w:sz w:val="24"/>
          <w:szCs w:val="24"/>
          <w:lang w:val="en-US"/>
        </w:rPr>
        <w:t>%</w:t>
      </w:r>
      <w:proofErr w:type="gramEnd"/>
      <w:r w:rsidRPr="007E040C">
        <w:rPr>
          <w:rFonts w:ascii="Times New Roman" w:hAnsi="Times New Roman" w:cstheme="minorBidi"/>
          <w:color w:val="000000" w:themeColor="text1"/>
          <w:sz w:val="24"/>
          <w:szCs w:val="24"/>
          <w:lang w:val="en-US"/>
        </w:rPr>
        <w:t xml:space="preserve">) nanocomposite decreased </w:t>
      </w:r>
      <w:r>
        <w:rPr>
          <w:rFonts w:ascii="Times New Roman" w:hAnsi="Times New Roman" w:cstheme="minorBidi"/>
          <w:color w:val="000000" w:themeColor="text1"/>
          <w:sz w:val="24"/>
          <w:szCs w:val="24"/>
          <w:lang w:val="en-US"/>
        </w:rPr>
        <w:t>the water molecule diffusion coefficient, which was characteristic for the diffusive rate of water molecules in the material, indicating a reduced permeability. T</w:t>
      </w:r>
      <w:r w:rsidRPr="007E040C">
        <w:rPr>
          <w:rFonts w:ascii="Times New Roman" w:hAnsi="Times New Roman" w:cstheme="minorBidi"/>
          <w:color w:val="000000" w:themeColor="text1"/>
          <w:sz w:val="24"/>
          <w:szCs w:val="24"/>
          <w:lang w:val="en-US"/>
        </w:rPr>
        <w:t xml:space="preserve">he water absorption at saturation </w:t>
      </w:r>
      <w:r>
        <w:rPr>
          <w:rFonts w:ascii="Times New Roman" w:hAnsi="Times New Roman" w:cstheme="minorBidi"/>
          <w:color w:val="000000" w:themeColor="text1"/>
          <w:sz w:val="24"/>
          <w:szCs w:val="24"/>
          <w:lang w:val="en-US"/>
        </w:rPr>
        <w:t xml:space="preserve">also decreased </w:t>
      </w:r>
      <w:r w:rsidRPr="007E040C">
        <w:rPr>
          <w:rFonts w:ascii="Times New Roman" w:hAnsi="Times New Roman" w:cstheme="minorBidi"/>
          <w:color w:val="000000" w:themeColor="text1"/>
          <w:sz w:val="24"/>
          <w:szCs w:val="24"/>
          <w:lang w:val="en-US"/>
        </w:rPr>
        <w:t xml:space="preserve">from 7.6% to 5.2% </w:t>
      </w:r>
      <w:r w:rsidRPr="007E040C">
        <w:rPr>
          <w:rFonts w:ascii="Times New Roman" w:hAnsi="Times New Roman" w:cstheme="minorBidi"/>
          <w:color w:val="000000" w:themeColor="text1"/>
          <w:sz w:val="24"/>
          <w:szCs w:val="24"/>
          <w:lang w:val="en-US"/>
        </w:rPr>
        <w:fldChar w:fldCharType="begin"/>
      </w:r>
      <w:r>
        <w:rPr>
          <w:rFonts w:ascii="Times New Roman" w:hAnsi="Times New Roman" w:cstheme="minorBidi"/>
          <w:color w:val="000000" w:themeColor="text1"/>
          <w:sz w:val="24"/>
          <w:szCs w:val="24"/>
          <w:lang w:val="en-US"/>
        </w:rPr>
        <w:instrText xml:space="preserve"> ADDIN EN.CITE &lt;EndNote&gt;&lt;Cite&gt;&lt;Author&gt;Liu&lt;/Author&gt;&lt;Year&gt;2002&lt;/Year&gt;&lt;RecNum&gt;718&lt;/RecNum&gt;&lt;DisplayText&gt;(Liu &amp;amp; Wu, 2002)&lt;/DisplayText&gt;&lt;record&gt;&lt;rec-number&gt;718&lt;/rec-number&gt;&lt;foreign-keys&gt;&lt;key app="EN" db-id="te5fa029a5r9t9erpax5pp2lxffwxpvrw0tw"&gt;718&lt;/key&gt;&lt;/foreign-keys&gt;&lt;ref-type name="Journal Article"&gt;17&lt;/ref-type&gt;&lt;contributors&gt;&lt;authors&gt;&lt;author&gt;Liu, Xiaohui&lt;/author&gt;&lt;author&gt;Wu, Qiuju&lt;/author&gt;&lt;/authors&gt;&lt;/contributors&gt;&lt;titles&gt;&lt;title&gt;Polyamide 66/clay nanocomposites via melt intercalation&lt;/title&gt;&lt;secondary-title&gt;Macromolecular Materials and Engineering&lt;/secondary-title&gt;&lt;/titles&gt;&lt;periodical&gt;&lt;full-title&gt;Macromolecular Materials and Engineering&lt;/full-title&gt;&lt;abbr-1&gt;Macromol Mater Eng&lt;/abbr-1&gt;&lt;/periodical&gt;&lt;pages&gt;180-186&lt;/pages&gt;&lt;volume&gt;287&lt;/volume&gt;&lt;number&gt;3&lt;/number&gt;&lt;dates&gt;&lt;year&gt;2002&lt;/year&gt;&lt;/dates&gt;&lt;isbn&gt;1439-2054&lt;/isbn&gt;&lt;urls&gt;&lt;/urls&gt;&lt;/record&gt;&lt;/Cite&gt;&lt;/EndNote&gt;</w:instrText>
      </w:r>
      <w:r w:rsidRPr="007E040C">
        <w:rPr>
          <w:rFonts w:ascii="Times New Roman" w:hAnsi="Times New Roman" w:cstheme="minorBidi"/>
          <w:color w:val="000000" w:themeColor="text1"/>
          <w:sz w:val="24"/>
          <w:szCs w:val="24"/>
          <w:lang w:val="en-US"/>
        </w:rPr>
        <w:fldChar w:fldCharType="separate"/>
      </w:r>
      <w:r>
        <w:rPr>
          <w:rFonts w:ascii="Times New Roman" w:hAnsi="Times New Roman" w:cstheme="minorBidi"/>
          <w:noProof/>
          <w:color w:val="000000" w:themeColor="text1"/>
          <w:sz w:val="24"/>
          <w:szCs w:val="24"/>
          <w:lang w:val="en-US"/>
        </w:rPr>
        <w:t>(</w:t>
      </w:r>
      <w:hyperlink w:anchor="_ENREF_160" w:tooltip="Liu, 2002 #718" w:history="1">
        <w:r w:rsidR="00DE1C74">
          <w:rPr>
            <w:rFonts w:ascii="Times New Roman" w:hAnsi="Times New Roman" w:cstheme="minorBidi"/>
            <w:noProof/>
            <w:color w:val="000000" w:themeColor="text1"/>
            <w:sz w:val="24"/>
            <w:szCs w:val="24"/>
            <w:lang w:val="en-US"/>
          </w:rPr>
          <w:t>Liu &amp; Wu, 2002</w:t>
        </w:r>
      </w:hyperlink>
      <w:r>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 xml:space="preserve">. </w:t>
      </w:r>
      <w:r w:rsidRPr="007E040C">
        <w:rPr>
          <w:rFonts w:ascii="Times New Roman" w:hAnsi="Times New Roman" w:cstheme="minorBidi"/>
          <w:b/>
          <w:color w:val="000000" w:themeColor="text1"/>
          <w:sz w:val="24"/>
          <w:szCs w:val="24"/>
          <w:vertAlign w:val="superscript"/>
          <w:lang w:val="en-US"/>
        </w:rPr>
        <w:t xml:space="preserve"> </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Pr="002B5678" w:rsidRDefault="00D4656F" w:rsidP="0002746C">
      <w:pPr>
        <w:pStyle w:val="Heading4"/>
      </w:pPr>
      <w:bookmarkStart w:id="328" w:name="_Toc481142192"/>
      <w:bookmarkStart w:id="329" w:name="_Toc481143891"/>
      <w:bookmarkStart w:id="330" w:name="_Toc481144085"/>
      <w:bookmarkStart w:id="331" w:name="_Toc481144307"/>
      <w:bookmarkStart w:id="332" w:name="_Toc481144456"/>
      <w:bookmarkStart w:id="333" w:name="_Toc481144966"/>
      <w:bookmarkStart w:id="334" w:name="_Toc492646510"/>
      <w:bookmarkStart w:id="335" w:name="_Toc493534690"/>
      <w:bookmarkStart w:id="336" w:name="_Toc493534781"/>
      <w:r w:rsidRPr="002B5678">
        <w:t xml:space="preserve">Thermal </w:t>
      </w:r>
      <w:r w:rsidR="00A17359">
        <w:t>s</w:t>
      </w:r>
      <w:r w:rsidRPr="0002746C">
        <w:t>tability</w:t>
      </w:r>
      <w:bookmarkEnd w:id="328"/>
      <w:bookmarkEnd w:id="329"/>
      <w:bookmarkEnd w:id="330"/>
      <w:bookmarkEnd w:id="331"/>
      <w:bookmarkEnd w:id="332"/>
      <w:bookmarkEnd w:id="333"/>
      <w:bookmarkEnd w:id="334"/>
      <w:bookmarkEnd w:id="335"/>
      <w:bookmarkEnd w:id="336"/>
    </w:p>
    <w:p w:rsidR="00D4656F" w:rsidRDefault="00D4656F" w:rsidP="00D4656F">
      <w:pPr>
        <w:spacing w:after="0" w:line="480" w:lineRule="auto"/>
        <w:jc w:val="both"/>
        <w:rPr>
          <w:rFonts w:ascii="Times New Roman" w:hAnsi="Times New Roman" w:cstheme="minorBidi"/>
          <w:color w:val="000000" w:themeColor="text1"/>
          <w:sz w:val="24"/>
          <w:szCs w:val="24"/>
          <w:lang w:val="en-US"/>
        </w:rPr>
      </w:pPr>
      <w:r w:rsidRPr="007E040C">
        <w:rPr>
          <w:rFonts w:ascii="Times New Roman" w:hAnsi="Times New Roman" w:cstheme="minorBidi"/>
          <w:color w:val="000000" w:themeColor="text1"/>
          <w:sz w:val="24"/>
          <w:szCs w:val="24"/>
          <w:lang w:val="en-US"/>
        </w:rPr>
        <w:t xml:space="preserve">The barrier properties mentioned above make it possible to alter the thermal stability of the polymer/clay nanocomposites. This phenomenon was first reported by Blumstein on the poly(methyl methacrylate)-Clay nanocomposites </w:t>
      </w:r>
      <w:r w:rsidRPr="007E040C">
        <w:rPr>
          <w:rFonts w:ascii="Times New Roman" w:hAnsi="Times New Roman" w:cstheme="minorBidi"/>
          <w:color w:val="000000" w:themeColor="text1"/>
          <w:sz w:val="24"/>
          <w:szCs w:val="24"/>
          <w:lang w:val="en-US"/>
        </w:rPr>
        <w:fldChar w:fldCharType="begin"/>
      </w:r>
      <w:r w:rsidR="00DE1C74">
        <w:rPr>
          <w:rFonts w:ascii="Times New Roman" w:hAnsi="Times New Roman" w:cstheme="minorBidi"/>
          <w:color w:val="000000" w:themeColor="text1"/>
          <w:sz w:val="24"/>
          <w:szCs w:val="24"/>
          <w:lang w:val="en-US"/>
        </w:rPr>
        <w:instrText xml:space="preserve"> ADDIN EN.CITE &lt;EndNote&gt;&lt;Cite&gt;&lt;Author&gt;Blumstein&lt;/Author&gt;&lt;Year&gt;1965&lt;/Year&gt;&lt;RecNum&gt;349&lt;/RecNum&gt;&lt;DisplayText&gt;(Blumstein, 1965)&lt;/DisplayText&gt;&lt;record&gt;&lt;rec-number&gt;349&lt;/rec-number&gt;&lt;foreign-keys&gt;&lt;key app="EN" db-id="te5fa029a5r9t9erpax5pp2lxffwxpvrw0tw" timestamp="1485725196"&gt;349&lt;/key&gt;&lt;/foreign-keys&gt;&lt;ref-type name="Journal Article"&gt;17&lt;/ref-type&gt;&lt;contributors&gt;&lt;authors&gt;&lt;author&gt;Blumstein, Alexandre&lt;/author&gt;&lt;/authors&gt;&lt;/contributors&gt;&lt;titles&gt;&lt;title&gt;Polymerization of adsorbed monolayers. II. Thermal degradation of the inserted polymer&lt;/title&gt;&lt;secondary-title&gt;Journal of Polymer Science Part A: General Papers&lt;/secondary-title&gt;&lt;/titles&gt;&lt;pages&gt;2665-2672&lt;/pages&gt;&lt;volume&gt;3&lt;/volume&gt;&lt;number&gt;7&lt;/number&gt;&lt;dates&gt;&lt;year&gt;1965&lt;/year&gt;&lt;/dates&gt;&lt;isbn&gt;1542-6246&lt;/isbn&gt;&lt;urls&gt;&lt;/urls&gt;&lt;/record&gt;&lt;/Cite&gt;&lt;/EndNote&gt;</w:instrText>
      </w:r>
      <w:r w:rsidRPr="007E040C">
        <w:rPr>
          <w:rFonts w:ascii="Times New Roman" w:hAnsi="Times New Roman" w:cstheme="minorBidi"/>
          <w:color w:val="000000" w:themeColor="text1"/>
          <w:sz w:val="24"/>
          <w:szCs w:val="24"/>
          <w:lang w:val="en-US"/>
        </w:rPr>
        <w:fldChar w:fldCharType="separate"/>
      </w:r>
      <w:r w:rsidRPr="007E040C">
        <w:rPr>
          <w:rFonts w:ascii="Times New Roman" w:hAnsi="Times New Roman" w:cstheme="minorBidi"/>
          <w:noProof/>
          <w:color w:val="000000" w:themeColor="text1"/>
          <w:sz w:val="24"/>
          <w:szCs w:val="24"/>
          <w:lang w:val="en-US"/>
        </w:rPr>
        <w:t>(</w:t>
      </w:r>
      <w:hyperlink w:anchor="_ENREF_25" w:tooltip="Blumstein, 1965 #349" w:history="1">
        <w:r w:rsidR="00DE1C74" w:rsidRPr="007E040C">
          <w:rPr>
            <w:rFonts w:ascii="Times New Roman" w:hAnsi="Times New Roman" w:cstheme="minorBidi"/>
            <w:noProof/>
            <w:color w:val="000000" w:themeColor="text1"/>
            <w:sz w:val="24"/>
            <w:szCs w:val="24"/>
            <w:lang w:val="en-US"/>
          </w:rPr>
          <w:t>Blumstein, 1965</w:t>
        </w:r>
      </w:hyperlink>
      <w:r w:rsidRPr="007E040C">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 xml:space="preserve">, where a 40 or 50 </w:t>
      </w:r>
      <w:r>
        <w:rPr>
          <w:rFonts w:ascii="Times New Roman" w:hAnsi="Times New Roman" w:cstheme="minorBidi" w:hint="eastAsia"/>
          <w:color w:val="000000" w:themeColor="text1"/>
          <w:sz w:val="24"/>
          <w:szCs w:val="24"/>
          <w:lang w:val="en-US"/>
        </w:rPr>
        <w:t xml:space="preserve">Celsius </w:t>
      </w:r>
      <w:r w:rsidRPr="007E040C">
        <w:rPr>
          <w:rFonts w:ascii="Times New Roman" w:hAnsi="Times New Roman" w:cstheme="minorBidi"/>
          <w:color w:val="000000" w:themeColor="text1"/>
          <w:sz w:val="24"/>
          <w:szCs w:val="24"/>
          <w:lang w:val="en-US"/>
        </w:rPr>
        <w:t xml:space="preserve">degrees’ increase of the thermal decomposition temperature was found. He argued that the incorporation of clay platelets not only altered the terminal groups of </w:t>
      </w:r>
      <w:proofErr w:type="gramStart"/>
      <w:r>
        <w:rPr>
          <w:rFonts w:ascii="Times New Roman" w:hAnsi="Times New Roman" w:cstheme="minorBidi"/>
          <w:color w:val="000000" w:themeColor="text1"/>
          <w:sz w:val="24"/>
          <w:szCs w:val="24"/>
          <w:lang w:val="en-US"/>
        </w:rPr>
        <w:t>p</w:t>
      </w:r>
      <w:r w:rsidRPr="000D4B7D">
        <w:rPr>
          <w:rFonts w:ascii="Times New Roman" w:hAnsi="Times New Roman" w:cstheme="minorBidi"/>
          <w:color w:val="000000" w:themeColor="text1"/>
          <w:sz w:val="24"/>
          <w:szCs w:val="24"/>
          <w:lang w:val="en-US"/>
        </w:rPr>
        <w:t>oly(</w:t>
      </w:r>
      <w:proofErr w:type="gramEnd"/>
      <w:r w:rsidRPr="000D4B7D">
        <w:rPr>
          <w:rFonts w:ascii="Times New Roman" w:hAnsi="Times New Roman" w:cstheme="minorBidi"/>
          <w:color w:val="000000" w:themeColor="text1"/>
          <w:sz w:val="24"/>
          <w:szCs w:val="24"/>
          <w:lang w:val="en-US"/>
        </w:rPr>
        <w:t>methyl methacrylate)</w:t>
      </w:r>
      <w:r>
        <w:rPr>
          <w:rFonts w:ascii="Times New Roman" w:hAnsi="Times New Roman" w:cstheme="minorBidi"/>
          <w:color w:val="000000" w:themeColor="text1"/>
          <w:sz w:val="24"/>
          <w:szCs w:val="24"/>
          <w:lang w:val="en-US"/>
        </w:rPr>
        <w:t xml:space="preserve"> (</w:t>
      </w:r>
      <w:r w:rsidRPr="007E040C">
        <w:rPr>
          <w:rFonts w:ascii="Times New Roman" w:hAnsi="Times New Roman" w:cstheme="minorBidi"/>
          <w:color w:val="000000" w:themeColor="text1"/>
          <w:sz w:val="24"/>
          <w:szCs w:val="24"/>
          <w:lang w:val="en-US"/>
        </w:rPr>
        <w:t>PMMA</w:t>
      </w:r>
      <w:r>
        <w:rPr>
          <w:rFonts w:ascii="Times New Roman" w:hAnsi="Times New Roman" w:cstheme="minorBidi"/>
          <w:color w:val="000000" w:themeColor="text1"/>
          <w:sz w:val="24"/>
          <w:szCs w:val="24"/>
          <w:lang w:val="en-US"/>
        </w:rPr>
        <w:t>)</w:t>
      </w:r>
      <w:r w:rsidRPr="007E040C">
        <w:rPr>
          <w:rFonts w:ascii="Times New Roman" w:hAnsi="Times New Roman" w:cstheme="minorBidi"/>
          <w:color w:val="000000" w:themeColor="text1"/>
          <w:sz w:val="24"/>
          <w:szCs w:val="24"/>
          <w:lang w:val="en-US"/>
        </w:rPr>
        <w:t xml:space="preserve"> but also served as mass transport barrier. The addition of clay fillers influences the thermal stability of the nanocomposites mainly in three ways: superior heat insulator, mass transport barrier and the formation of char. The thermal stability of polymer/clay nanocomposites can be related to the thermal stability of polymer matrix, the content and thermal stability of surfactant as well as fillers, dispersion of clay platelets, interaction between polymer matrix and clay fillers and polymer chain mobility in the presence of clay platelets. The most common form of the thermal degradation of polymer </w:t>
      </w:r>
      <w:r w:rsidRPr="007E040C">
        <w:rPr>
          <w:rFonts w:ascii="Times New Roman" w:hAnsi="Times New Roman" w:cstheme="minorBidi"/>
          <w:color w:val="000000" w:themeColor="text1"/>
          <w:sz w:val="24"/>
          <w:szCs w:val="24"/>
          <w:lang w:val="en-US"/>
        </w:rPr>
        <w:lastRenderedPageBreak/>
        <w:t xml:space="preserve">matrix is the chain scission which can result in the </w:t>
      </w:r>
      <w:r>
        <w:rPr>
          <w:rFonts w:ascii="Times New Roman" w:hAnsi="Times New Roman" w:cstheme="minorBidi" w:hint="eastAsia"/>
          <w:color w:val="000000" w:themeColor="text1"/>
          <w:sz w:val="24"/>
          <w:szCs w:val="24"/>
          <w:lang w:val="en-US"/>
        </w:rPr>
        <w:t>reduction</w:t>
      </w:r>
      <w:r w:rsidRPr="007E040C">
        <w:rPr>
          <w:rFonts w:ascii="Times New Roman" w:hAnsi="Times New Roman" w:cstheme="minorBidi"/>
          <w:color w:val="000000" w:themeColor="text1"/>
          <w:sz w:val="24"/>
          <w:szCs w:val="24"/>
          <w:lang w:val="en-US"/>
        </w:rPr>
        <w:t xml:space="preserve"> of molecular weight. The thermal transformation of MMT includes the removal of interlayer water molecules and </w:t>
      </w:r>
      <w:proofErr w:type="spellStart"/>
      <w:r w:rsidRPr="007E040C">
        <w:rPr>
          <w:rFonts w:ascii="Times New Roman" w:hAnsi="Times New Roman" w:cstheme="minorBidi"/>
          <w:color w:val="000000" w:themeColor="text1"/>
          <w:sz w:val="24"/>
          <w:szCs w:val="24"/>
          <w:lang w:val="en-US"/>
        </w:rPr>
        <w:t>dehydroxylation</w:t>
      </w:r>
      <w:proofErr w:type="spellEnd"/>
      <w:r w:rsidRPr="007E040C">
        <w:rPr>
          <w:rFonts w:ascii="Times New Roman" w:hAnsi="Times New Roman" w:cstheme="minorBidi"/>
          <w:color w:val="000000" w:themeColor="text1"/>
          <w:sz w:val="24"/>
          <w:szCs w:val="24"/>
          <w:lang w:val="en-US"/>
        </w:rPr>
        <w:t xml:space="preserve"> above 500 </w:t>
      </w:r>
      <w:proofErr w:type="spellStart"/>
      <w:r w:rsidRPr="007E040C">
        <w:rPr>
          <w:rFonts w:ascii="Times New Roman" w:hAnsi="Times New Roman" w:cstheme="minorBidi"/>
          <w:color w:val="000000" w:themeColor="text1"/>
          <w:sz w:val="24"/>
          <w:szCs w:val="24"/>
          <w:vertAlign w:val="superscript"/>
          <w:lang w:val="en-US"/>
        </w:rPr>
        <w:t>o</w:t>
      </w:r>
      <w:r w:rsidRPr="007E040C">
        <w:rPr>
          <w:rFonts w:ascii="Times New Roman" w:hAnsi="Times New Roman" w:cstheme="minorBidi"/>
          <w:color w:val="000000" w:themeColor="text1"/>
          <w:sz w:val="24"/>
          <w:szCs w:val="24"/>
          <w:lang w:val="en-US"/>
        </w:rPr>
        <w:t>C.</w:t>
      </w:r>
      <w:proofErr w:type="spellEnd"/>
      <w:r w:rsidRPr="007E040C">
        <w:rPr>
          <w:rFonts w:ascii="Times New Roman" w:hAnsi="Times New Roman" w:cstheme="minorBidi"/>
          <w:color w:val="000000" w:themeColor="text1"/>
          <w:sz w:val="24"/>
          <w:szCs w:val="24"/>
          <w:lang w:val="en-US"/>
        </w:rPr>
        <w:t xml:space="preserve"> When it comes to organically modified MMT, the decomposition of surfactant and the probable oxidation must be considered </w:t>
      </w:r>
      <w:r w:rsidRPr="007E040C">
        <w:rPr>
          <w:rFonts w:ascii="Times New Roman" w:hAnsi="Times New Roman" w:cstheme="minorBidi"/>
          <w:color w:val="000000" w:themeColor="text1"/>
          <w:sz w:val="24"/>
          <w:szCs w:val="24"/>
          <w:lang w:val="en-US"/>
        </w:rPr>
        <w:fldChar w:fldCharType="begin">
          <w:fldData xml:space="preserve">PEVuZE5vdGU+PENpdGU+PEF1dGhvcj5EdXF1ZXNuZTwvQXV0aG9yPjxZZWFyPjIwMDM8L1llYXI+
PFJlY051bT4zMTU8L1JlY051bT48RGlzcGxheVRleHQ+KERhdmlzIGV0IGFsLiwgMjAwMzsgRHVx
dWVzbmUgZXQgYWwuLCAyMDAzOyBQYXVsICZhbXA7IFJvYmVzb24sIDIwMDgpPC9EaXNwbGF5VGV4
dD48cmVjb3JkPjxyZWMtbnVtYmVyPjMxNTwvcmVjLW51bWJlcj48Zm9yZWlnbi1rZXlzPjxrZXkg
YXBwPSJFTiIgZGItaWQ9InRlNWZhMDI5YTVyOXQ5ZXJwYXg1cHAybHhmZnd4cHZydzB0dyIgdGlt
ZXN0YW1wPSIxNDg1NzIyNDU0Ij4zMTU8L2tleT48L2ZvcmVpZ24ta2V5cz48cmVmLXR5cGUgbmFt
ZT0iSm91cm5hbCBBcnRpY2xlIj4xNzwvcmVmLXR5cGU+PGNvbnRyaWJ1dG9ycz48YXV0aG9ycz48
YXV0aG9yPkR1cXVlc25lLCBTPC9hdXRob3I+PGF1dGhvcj5KYW1hLCBDPC9hdXRob3I+PGF1dGhv
cj5MZSBCcmFzLCBNPC9hdXRob3I+PGF1dGhvcj5EZWxvYmVsLCBSPC9hdXRob3I+PGF1dGhvcj5S
ZWNvdXJ0LCBQPC9hdXRob3I+PGF1dGhvcj5HbG9hZ3VlbiwgSk08L2F1dGhvcj48L2F1dGhvcnM+
PC9jb250cmlidXRvcnM+PHRpdGxlcz48dGl0bGU+RWxhYm9yYXRpb24gb2YgRVZB4oCTbmFub2Ns
YXkgc3lzdGVtc+KAlGNoYXJhY3Rlcml6YXRpb24sIHRoZXJtYWwgYmVoYXZpb3VyIGFuZCBmaXJl
IHBlcmZvcm1hbmNlPC90aXRsZT48c2Vjb25kYXJ5LXRpdGxlPkNvbXBvc2l0ZXMgU2NpZW5jZSBh
bmQgVGVjaG5vbG9neTwvc2Vjb25kYXJ5LXRpdGxlPjwvdGl0bGVzPjxwZXJpb2RpY2FsPjxmdWxs
LXRpdGxlPkNvbXBvc2l0ZXMgU2NpZW5jZSBhbmQgVGVjaG5vbG9neTwvZnVsbC10aXRsZT48YWJi
ci0xPkNvbXBvcy4gU2NpLiBUZWNobm9sLjwvYWJici0xPjxhYmJyLTI+Q29tcG9zIFNjaSBUZWNo
bm9sPC9hYmJyLTI+PC9wZXJpb2RpY2FsPjxwYWdlcz4xMTQxLTExNDg8L3BhZ2VzPjx2b2x1bWU+
NjM8L3ZvbHVtZT48bnVtYmVyPjg8L251bWJlcj48ZGF0ZXM+PHllYXI+MjAwMzwveWVhcj48L2Rh
dGVzPjxpc2JuPjAyNjYtMzUzODwvaXNibj48dXJscz48L3VybHM+PC9yZWNvcmQ+PC9DaXRlPjxD
aXRlPjxBdXRob3I+RGF2aXM8L0F1dGhvcj48WWVhcj4yMDAzPC9ZZWFyPjxSZWNOdW0+MzUzPC9S
ZWNOdW0+PHJlY29yZD48cmVjLW51bWJlcj4zNTM8L3JlYy1udW1iZXI+PGZvcmVpZ24ta2V5cz48
a2V5IGFwcD0iRU4iIGRiLWlkPSJ0ZTVmYTAyOWE1cjl0OWVycGF4NXBwMmx4ZmZ3eHB2cncwdHci
IHRpbWVzdGFtcD0iMTQ4NTcyNTYyMyI+MzUzPC9rZXk+PC9mb3JlaWduLWtleXM+PHJlZi10eXBl
IG5hbWU9IkpvdXJuYWwgQXJ0aWNsZSI+MTc8L3JlZi10eXBlPjxjb250cmlidXRvcnM+PGF1dGhv
cnM+PGF1dGhvcj5EYXZpcywgUmljayBEPC9hdXRob3I+PGF1dGhvcj5HaWxtYW4sIEplZmZlcnkg
VzwvYXV0aG9yPjxhdXRob3I+VmFuZGVySGFydCwgRGF2aWQgTDwvYXV0aG9yPjwvYXV0aG9ycz48
L2NvbnRyaWJ1dG9ycz48dGl0bGVzPjx0aXRsZT5Qcm9jZXNzaW5nIGRlZ3JhZGF0aW9uIG9mIHBv
bHlhbWlkZSA2L21vbnRtb3JpbGxvbml0ZSBjbGF5IG5hbm9jb21wb3NpdGVzIGFuZCBjbGF5IG9y
Z2FuaWMgbW9kaWZpZXI8L3RpdGxlPjxzZWNvbmRhcnktdGl0bGU+UG9seW1lciBEZWdyYWRhdGlv
biBhbmQgU3RhYmlsaXR5PC9zZWNvbmRhcnktdGl0bGU+PC90aXRsZXM+PHBlcmlvZGljYWw+PGZ1
bGwtdGl0bGU+UG9seW1lciBEZWdyYWRhdGlvbiBhbmQgU3RhYmlsaXR5PC9mdWxsLXRpdGxlPjxh
YmJyLTE+UG9seW0uIERlZ3JhZC4gU3RhYi48L2FiYnItMT48YWJici0yPlBvbHltIERlZ3JhZCBT
dGFiPC9hYmJyLTI+PC9wZXJpb2RpY2FsPjxwYWdlcz4xMTEtMTIxPC9wYWdlcz48dm9sdW1lPjc5
PC92b2x1bWU+PG51bWJlcj4xPC9udW1iZXI+PGRhdGVzPjx5ZWFyPjIwMDM8L3llYXI+PC9kYXRl
cz48aXNibj4wMTQxLTM5MTA8L2lzYm4+PHVybHM+PC91cmxzPjwvcmVjb3JkPjwvQ2l0ZT48Q2l0
ZT48QXV0aG9yPlBhdWw8L0F1dGhvcj48WWVhcj4yMDA4PC9ZZWFyPjxSZWNOdW0+MzU0PC9SZWNO
dW0+PHJlY29yZD48cmVjLW51bWJlcj4zNTQ8L3JlYy1udW1iZXI+PGZvcmVpZ24ta2V5cz48a2V5
IGFwcD0iRU4iIGRiLWlkPSJ0ZTVmYTAyOWE1cjl0OWVycGF4NXBwMmx4ZmZ3eHB2cncwdHciIHRp
bWVzdGFtcD0iMTQ4NTcyNTc3OSI+MzU0PC9rZXk+PC9mb3JlaWduLWtleXM+PHJlZi10eXBlIG5h
bWU9IkpvdXJuYWwgQXJ0aWNsZSI+MTc8L3JlZi10eXBlPjxjb250cmlidXRvcnM+PGF1dGhvcnM+
PGF1dGhvcj5QYXVsLCBEUjwvYXV0aG9yPjxhdXRob3I+Um9iZXNvbiwgTGlveWQgTTwvYXV0aG9y
PjwvYXV0aG9ycz48L2NvbnRyaWJ1dG9ycz48dGl0bGVzPjx0aXRsZT5Qb2x5bWVyIG5hbm90ZWNo
bm9sb2d5OiBuYW5vY29tcG9zaXRlczwvdGl0bGU+PHNlY29uZGFyeS10aXRsZT5Qb2x5bWVyPC9z
ZWNvbmRhcnktdGl0bGU+PC90aXRsZXM+PHBhZ2VzPjMxODctMzIwNDwvcGFnZXM+PHZvbHVtZT40
OTwvdm9sdW1lPjxudW1iZXI+MTU8L251bWJlcj48ZGF0ZXM+PHllYXI+MjAwODwveWVhcj48L2Rh
dGVzPjxpc2JuPjAwMzItMzg2MTwvaXNibj48dXJscz48L3VybHM+PC9yZWNvcmQ+PC9DaXRlPjwv
RW5kTm90ZT5=
</w:fldData>
        </w:fldChar>
      </w:r>
      <w:r w:rsidR="00DE1C74">
        <w:rPr>
          <w:rFonts w:ascii="Times New Roman" w:hAnsi="Times New Roman" w:cstheme="minorBidi"/>
          <w:color w:val="000000" w:themeColor="text1"/>
          <w:sz w:val="24"/>
          <w:szCs w:val="24"/>
          <w:lang w:val="en-US"/>
        </w:rPr>
        <w:instrText xml:space="preserve"> ADDIN EN.CITE </w:instrText>
      </w:r>
      <w:r w:rsidR="00DE1C74">
        <w:rPr>
          <w:rFonts w:ascii="Times New Roman" w:hAnsi="Times New Roman" w:cstheme="minorBidi"/>
          <w:color w:val="000000" w:themeColor="text1"/>
          <w:sz w:val="24"/>
          <w:szCs w:val="24"/>
          <w:lang w:val="en-US"/>
        </w:rPr>
        <w:fldChar w:fldCharType="begin">
          <w:fldData xml:space="preserve">PEVuZE5vdGU+PENpdGU+PEF1dGhvcj5EdXF1ZXNuZTwvQXV0aG9yPjxZZWFyPjIwMDM8L1llYXI+
PFJlY051bT4zMTU8L1JlY051bT48RGlzcGxheVRleHQ+KERhdmlzIGV0IGFsLiwgMjAwMzsgRHVx
dWVzbmUgZXQgYWwuLCAyMDAzOyBQYXVsICZhbXA7IFJvYmVzb24sIDIwMDgpPC9EaXNwbGF5VGV4
dD48cmVjb3JkPjxyZWMtbnVtYmVyPjMxNTwvcmVjLW51bWJlcj48Zm9yZWlnbi1rZXlzPjxrZXkg
YXBwPSJFTiIgZGItaWQ9InRlNWZhMDI5YTVyOXQ5ZXJwYXg1cHAybHhmZnd4cHZydzB0dyIgdGlt
ZXN0YW1wPSIxNDg1NzIyNDU0Ij4zMTU8L2tleT48L2ZvcmVpZ24ta2V5cz48cmVmLXR5cGUgbmFt
ZT0iSm91cm5hbCBBcnRpY2xlIj4xNzwvcmVmLXR5cGU+PGNvbnRyaWJ1dG9ycz48YXV0aG9ycz48
YXV0aG9yPkR1cXVlc25lLCBTPC9hdXRob3I+PGF1dGhvcj5KYW1hLCBDPC9hdXRob3I+PGF1dGhv
cj5MZSBCcmFzLCBNPC9hdXRob3I+PGF1dGhvcj5EZWxvYmVsLCBSPC9hdXRob3I+PGF1dGhvcj5S
ZWNvdXJ0LCBQPC9hdXRob3I+PGF1dGhvcj5HbG9hZ3VlbiwgSk08L2F1dGhvcj48L2F1dGhvcnM+
PC9jb250cmlidXRvcnM+PHRpdGxlcz48dGl0bGU+RWxhYm9yYXRpb24gb2YgRVZB4oCTbmFub2Ns
YXkgc3lzdGVtc+KAlGNoYXJhY3Rlcml6YXRpb24sIHRoZXJtYWwgYmVoYXZpb3VyIGFuZCBmaXJl
IHBlcmZvcm1hbmNlPC90aXRsZT48c2Vjb25kYXJ5LXRpdGxlPkNvbXBvc2l0ZXMgU2NpZW5jZSBh
bmQgVGVjaG5vbG9neTwvc2Vjb25kYXJ5LXRpdGxlPjwvdGl0bGVzPjxwZXJpb2RpY2FsPjxmdWxs
LXRpdGxlPkNvbXBvc2l0ZXMgU2NpZW5jZSBhbmQgVGVjaG5vbG9neTwvZnVsbC10aXRsZT48YWJi
ci0xPkNvbXBvcy4gU2NpLiBUZWNobm9sLjwvYWJici0xPjxhYmJyLTI+Q29tcG9zIFNjaSBUZWNo
bm9sPC9hYmJyLTI+PC9wZXJpb2RpY2FsPjxwYWdlcz4xMTQxLTExNDg8L3BhZ2VzPjx2b2x1bWU+
NjM8L3ZvbHVtZT48bnVtYmVyPjg8L251bWJlcj48ZGF0ZXM+PHllYXI+MjAwMzwveWVhcj48L2Rh
dGVzPjxpc2JuPjAyNjYtMzUzODwvaXNibj48dXJscz48L3VybHM+PC9yZWNvcmQ+PC9DaXRlPjxD
aXRlPjxBdXRob3I+RGF2aXM8L0F1dGhvcj48WWVhcj4yMDAzPC9ZZWFyPjxSZWNOdW0+MzUzPC9S
ZWNOdW0+PHJlY29yZD48cmVjLW51bWJlcj4zNTM8L3JlYy1udW1iZXI+PGZvcmVpZ24ta2V5cz48
a2V5IGFwcD0iRU4iIGRiLWlkPSJ0ZTVmYTAyOWE1cjl0OWVycGF4NXBwMmx4ZmZ3eHB2cncwdHci
IHRpbWVzdGFtcD0iMTQ4NTcyNTYyMyI+MzUzPC9rZXk+PC9mb3JlaWduLWtleXM+PHJlZi10eXBl
IG5hbWU9IkpvdXJuYWwgQXJ0aWNsZSI+MTc8L3JlZi10eXBlPjxjb250cmlidXRvcnM+PGF1dGhv
cnM+PGF1dGhvcj5EYXZpcywgUmljayBEPC9hdXRob3I+PGF1dGhvcj5HaWxtYW4sIEplZmZlcnkg
VzwvYXV0aG9yPjxhdXRob3I+VmFuZGVySGFydCwgRGF2aWQgTDwvYXV0aG9yPjwvYXV0aG9ycz48
L2NvbnRyaWJ1dG9ycz48dGl0bGVzPjx0aXRsZT5Qcm9jZXNzaW5nIGRlZ3JhZGF0aW9uIG9mIHBv
bHlhbWlkZSA2L21vbnRtb3JpbGxvbml0ZSBjbGF5IG5hbm9jb21wb3NpdGVzIGFuZCBjbGF5IG9y
Z2FuaWMgbW9kaWZpZXI8L3RpdGxlPjxzZWNvbmRhcnktdGl0bGU+UG9seW1lciBEZWdyYWRhdGlv
biBhbmQgU3RhYmlsaXR5PC9zZWNvbmRhcnktdGl0bGU+PC90aXRsZXM+PHBlcmlvZGljYWw+PGZ1
bGwtdGl0bGU+UG9seW1lciBEZWdyYWRhdGlvbiBhbmQgU3RhYmlsaXR5PC9mdWxsLXRpdGxlPjxh
YmJyLTE+UG9seW0uIERlZ3JhZC4gU3RhYi48L2FiYnItMT48YWJici0yPlBvbHltIERlZ3JhZCBT
dGFiPC9hYmJyLTI+PC9wZXJpb2RpY2FsPjxwYWdlcz4xMTEtMTIxPC9wYWdlcz48dm9sdW1lPjc5
PC92b2x1bWU+PG51bWJlcj4xPC9udW1iZXI+PGRhdGVzPjx5ZWFyPjIwMDM8L3llYXI+PC9kYXRl
cz48aXNibj4wMTQxLTM5MTA8L2lzYm4+PHVybHM+PC91cmxzPjwvcmVjb3JkPjwvQ2l0ZT48Q2l0
ZT48QXV0aG9yPlBhdWw8L0F1dGhvcj48WWVhcj4yMDA4PC9ZZWFyPjxSZWNOdW0+MzU0PC9SZWNO
dW0+PHJlY29yZD48cmVjLW51bWJlcj4zNTQ8L3JlYy1udW1iZXI+PGZvcmVpZ24ta2V5cz48a2V5
IGFwcD0iRU4iIGRiLWlkPSJ0ZTVmYTAyOWE1cjl0OWVycGF4NXBwMmx4ZmZ3eHB2cncwdHciIHRp
bWVzdGFtcD0iMTQ4NTcyNTc3OSI+MzU0PC9rZXk+PC9mb3JlaWduLWtleXM+PHJlZi10eXBlIG5h
bWU9IkpvdXJuYWwgQXJ0aWNsZSI+MTc8L3JlZi10eXBlPjxjb250cmlidXRvcnM+PGF1dGhvcnM+
PGF1dGhvcj5QYXVsLCBEUjwvYXV0aG9yPjxhdXRob3I+Um9iZXNvbiwgTGlveWQgTTwvYXV0aG9y
PjwvYXV0aG9ycz48L2NvbnRyaWJ1dG9ycz48dGl0bGVzPjx0aXRsZT5Qb2x5bWVyIG5hbm90ZWNo
bm9sb2d5OiBuYW5vY29tcG9zaXRlczwvdGl0bGU+PHNlY29uZGFyeS10aXRsZT5Qb2x5bWVyPC9z
ZWNvbmRhcnktdGl0bGU+PC90aXRsZXM+PHBhZ2VzPjMxODctMzIwNDwvcGFnZXM+PHZvbHVtZT40
OTwvdm9sdW1lPjxudW1iZXI+MTU8L251bWJlcj48ZGF0ZXM+PHllYXI+MjAwODwveWVhcj48L2Rh
dGVzPjxpc2JuPjAwMzItMzg2MTwvaXNibj48dXJscz48L3VybHM+PC9yZWNvcmQ+PC9DaXRlPjwv
RW5kTm90ZT5=
</w:fldData>
        </w:fldChar>
      </w:r>
      <w:r w:rsidR="00DE1C74">
        <w:rPr>
          <w:rFonts w:ascii="Times New Roman" w:hAnsi="Times New Roman" w:cstheme="minorBidi"/>
          <w:color w:val="000000" w:themeColor="text1"/>
          <w:sz w:val="24"/>
          <w:szCs w:val="24"/>
          <w:lang w:val="en-US"/>
        </w:rPr>
        <w:instrText xml:space="preserve"> ADDIN EN.CITE.DATA </w:instrText>
      </w:r>
      <w:r w:rsidR="00DE1C74">
        <w:rPr>
          <w:rFonts w:ascii="Times New Roman" w:hAnsi="Times New Roman" w:cstheme="minorBidi"/>
          <w:color w:val="000000" w:themeColor="text1"/>
          <w:sz w:val="24"/>
          <w:szCs w:val="24"/>
          <w:lang w:val="en-US"/>
        </w:rPr>
      </w:r>
      <w:r w:rsidR="00DE1C74">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r>
      <w:r w:rsidRPr="007E040C">
        <w:rPr>
          <w:rFonts w:ascii="Times New Roman" w:hAnsi="Times New Roman" w:cstheme="minorBidi"/>
          <w:color w:val="000000" w:themeColor="text1"/>
          <w:sz w:val="24"/>
          <w:szCs w:val="24"/>
          <w:lang w:val="en-US"/>
        </w:rPr>
        <w:fldChar w:fldCharType="separate"/>
      </w:r>
      <w:r>
        <w:rPr>
          <w:rFonts w:ascii="Times New Roman" w:hAnsi="Times New Roman" w:cstheme="minorBidi"/>
          <w:noProof/>
          <w:color w:val="000000" w:themeColor="text1"/>
          <w:sz w:val="24"/>
          <w:szCs w:val="24"/>
          <w:lang w:val="en-US"/>
        </w:rPr>
        <w:t>(</w:t>
      </w:r>
      <w:hyperlink w:anchor="_ENREF_56" w:tooltip="Davis, 2003 #353" w:history="1">
        <w:r w:rsidR="00DE1C74">
          <w:rPr>
            <w:rFonts w:ascii="Times New Roman" w:hAnsi="Times New Roman" w:cstheme="minorBidi"/>
            <w:noProof/>
            <w:color w:val="000000" w:themeColor="text1"/>
            <w:sz w:val="24"/>
            <w:szCs w:val="24"/>
            <w:lang w:val="en-US"/>
          </w:rPr>
          <w:t>Davis et al., 2003</w:t>
        </w:r>
      </w:hyperlink>
      <w:proofErr w:type="gramStart"/>
      <w:r>
        <w:rPr>
          <w:rFonts w:ascii="Times New Roman" w:hAnsi="Times New Roman" w:cstheme="minorBidi"/>
          <w:noProof/>
          <w:color w:val="000000" w:themeColor="text1"/>
          <w:sz w:val="24"/>
          <w:szCs w:val="24"/>
          <w:lang w:val="en-US"/>
        </w:rPr>
        <w:t xml:space="preserve">; </w:t>
      </w:r>
      <w:hyperlink w:anchor="_ENREF_64" w:tooltip="Duquesne, 2003 #315" w:history="1">
        <w:r w:rsidR="00DE1C74">
          <w:rPr>
            <w:rFonts w:ascii="Times New Roman" w:hAnsi="Times New Roman" w:cstheme="minorBidi"/>
            <w:noProof/>
            <w:color w:val="000000" w:themeColor="text1"/>
            <w:sz w:val="24"/>
            <w:szCs w:val="24"/>
            <w:lang w:val="en-US"/>
          </w:rPr>
          <w:t>Duquesne et al., 2003</w:t>
        </w:r>
      </w:hyperlink>
      <w:r>
        <w:rPr>
          <w:rFonts w:ascii="Times New Roman" w:hAnsi="Times New Roman" w:cstheme="minorBidi"/>
          <w:noProof/>
          <w:color w:val="000000" w:themeColor="text1"/>
          <w:sz w:val="24"/>
          <w:szCs w:val="24"/>
          <w:lang w:val="en-US"/>
        </w:rPr>
        <w:t>;</w:t>
      </w:r>
      <w:proofErr w:type="gramEnd"/>
      <w:r>
        <w:rPr>
          <w:rFonts w:ascii="Times New Roman" w:hAnsi="Times New Roman" w:cstheme="minorBidi"/>
          <w:noProof/>
          <w:color w:val="000000" w:themeColor="text1"/>
          <w:sz w:val="24"/>
          <w:szCs w:val="24"/>
          <w:lang w:val="en-US"/>
        </w:rPr>
        <w:t xml:space="preserve"> </w:t>
      </w:r>
      <w:hyperlink w:anchor="_ENREF_186" w:tooltip="Paul, 2008 #354" w:history="1">
        <w:r w:rsidR="00DE1C74">
          <w:rPr>
            <w:rFonts w:ascii="Times New Roman" w:hAnsi="Times New Roman" w:cstheme="minorBidi"/>
            <w:noProof/>
            <w:color w:val="000000" w:themeColor="text1"/>
            <w:sz w:val="24"/>
            <w:szCs w:val="24"/>
            <w:lang w:val="en-US"/>
          </w:rPr>
          <w:t>Paul &amp; Robeson, 2008</w:t>
        </w:r>
      </w:hyperlink>
      <w:r>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cstheme="minorBidi"/>
          <w:b/>
          <w:color w:val="000000" w:themeColor="text1"/>
          <w:sz w:val="24"/>
          <w:szCs w:val="24"/>
          <w:vertAlign w:val="superscript"/>
          <w:lang w:val="en-US"/>
        </w:rPr>
      </w:pP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r w:rsidRPr="007E040C">
        <w:rPr>
          <w:rFonts w:ascii="Times New Roman" w:hAnsi="Times New Roman" w:cstheme="minorBidi"/>
          <w:color w:val="000000" w:themeColor="text1"/>
          <w:sz w:val="24"/>
          <w:szCs w:val="24"/>
          <w:lang w:val="en-US"/>
        </w:rPr>
        <w:t xml:space="preserve">The incorporation of clay platelets can have contradictory effects on the thermal properties. Sometimes, the </w:t>
      </w:r>
      <w:proofErr w:type="spellStart"/>
      <w:r w:rsidRPr="007E040C">
        <w:rPr>
          <w:rFonts w:ascii="Times New Roman" w:hAnsi="Times New Roman" w:cstheme="minorBidi"/>
          <w:color w:val="000000" w:themeColor="text1"/>
          <w:sz w:val="24"/>
          <w:szCs w:val="24"/>
          <w:lang w:val="en-US"/>
        </w:rPr>
        <w:t>organoclay</w:t>
      </w:r>
      <w:proofErr w:type="spellEnd"/>
      <w:r w:rsidRPr="007E040C">
        <w:rPr>
          <w:rFonts w:ascii="Times New Roman" w:hAnsi="Times New Roman" w:cstheme="minorBidi"/>
          <w:color w:val="000000" w:themeColor="text1"/>
          <w:sz w:val="24"/>
          <w:szCs w:val="24"/>
          <w:lang w:val="en-US"/>
        </w:rPr>
        <w:t xml:space="preserve"> may have a catalytic effect on the degradation of nanocomposites. The existence of clay sheets impede</w:t>
      </w:r>
      <w:r>
        <w:rPr>
          <w:rFonts w:ascii="Times New Roman" w:hAnsi="Times New Roman" w:cstheme="minorBidi"/>
          <w:color w:val="000000" w:themeColor="text1"/>
          <w:sz w:val="24"/>
          <w:szCs w:val="24"/>
          <w:lang w:val="en-US"/>
        </w:rPr>
        <w:t>s</w:t>
      </w:r>
      <w:r w:rsidRPr="007E040C">
        <w:rPr>
          <w:rFonts w:ascii="Times New Roman" w:hAnsi="Times New Roman" w:cstheme="minorBidi"/>
          <w:color w:val="000000" w:themeColor="text1"/>
          <w:sz w:val="24"/>
          <w:szCs w:val="24"/>
          <w:lang w:val="en-US"/>
        </w:rPr>
        <w:t xml:space="preserve"> the dissipation of heat so that the heat generated from thermal degradation will accumulate and then be reallocated into the nearby part. And the residue products from the degradation of </w:t>
      </w:r>
      <w:proofErr w:type="spellStart"/>
      <w:r w:rsidRPr="007E040C">
        <w:rPr>
          <w:rFonts w:ascii="Times New Roman" w:hAnsi="Times New Roman" w:cstheme="minorBidi"/>
          <w:color w:val="000000" w:themeColor="text1"/>
          <w:sz w:val="24"/>
          <w:szCs w:val="24"/>
          <w:lang w:val="en-US"/>
        </w:rPr>
        <w:t>alkylammonium</w:t>
      </w:r>
      <w:proofErr w:type="spellEnd"/>
      <w:r w:rsidRPr="007E040C">
        <w:rPr>
          <w:rFonts w:ascii="Times New Roman" w:hAnsi="Times New Roman" w:cstheme="minorBidi"/>
          <w:color w:val="000000" w:themeColor="text1"/>
          <w:sz w:val="24"/>
          <w:szCs w:val="24"/>
          <w:lang w:val="en-US"/>
        </w:rPr>
        <w:t xml:space="preserve"> ions are likely to promote the degradation of polymer matrix. </w:t>
      </w:r>
      <w:r>
        <w:rPr>
          <w:rFonts w:ascii="Times New Roman" w:hAnsi="Times New Roman" w:cstheme="minorBidi" w:hint="eastAsia"/>
          <w:color w:val="000000" w:themeColor="text1"/>
          <w:sz w:val="24"/>
          <w:szCs w:val="24"/>
          <w:lang w:val="en-US"/>
        </w:rPr>
        <w:t>C</w:t>
      </w:r>
      <w:r w:rsidRPr="007E040C">
        <w:rPr>
          <w:rFonts w:ascii="Times New Roman" w:hAnsi="Times New Roman" w:cstheme="minorBidi"/>
          <w:color w:val="000000" w:themeColor="text1"/>
          <w:sz w:val="24"/>
          <w:szCs w:val="24"/>
          <w:lang w:val="en-US"/>
        </w:rPr>
        <w:t>lay platelets can also act as a catalyst. For example, Zhao et a</w:t>
      </w:r>
      <w:r>
        <w:rPr>
          <w:rFonts w:ascii="Times New Roman" w:hAnsi="Times New Roman" w:cstheme="minorBidi"/>
          <w:color w:val="000000" w:themeColor="text1"/>
          <w:sz w:val="24"/>
          <w:szCs w:val="24"/>
          <w:lang w:val="en-US"/>
        </w:rPr>
        <w:t>l.’s results indicated that PE/c</w:t>
      </w:r>
      <w:r w:rsidRPr="007E040C">
        <w:rPr>
          <w:rFonts w:ascii="Times New Roman" w:hAnsi="Times New Roman" w:cstheme="minorBidi"/>
          <w:color w:val="000000" w:themeColor="text1"/>
          <w:sz w:val="24"/>
          <w:szCs w:val="24"/>
          <w:lang w:val="en-US"/>
        </w:rPr>
        <w:t xml:space="preserve">lay nanocomposites displayed a reduced thermal stability compared to that of the neat PE by thermogravimetric analysis at the initial low-temperature stage </w:t>
      </w:r>
      <w:r w:rsidRPr="007E040C">
        <w:rPr>
          <w:rFonts w:ascii="Times New Roman" w:hAnsi="Times New Roman" w:cstheme="minorBidi"/>
          <w:color w:val="000000" w:themeColor="text1"/>
          <w:sz w:val="24"/>
          <w:szCs w:val="24"/>
          <w:lang w:val="en-US"/>
        </w:rPr>
        <w:fldChar w:fldCharType="begin"/>
      </w:r>
      <w:r w:rsidR="00DE1C74">
        <w:rPr>
          <w:rFonts w:ascii="Times New Roman" w:hAnsi="Times New Roman" w:cstheme="minorBidi"/>
          <w:color w:val="000000" w:themeColor="text1"/>
          <w:sz w:val="24"/>
          <w:szCs w:val="24"/>
          <w:lang w:val="en-US"/>
        </w:rPr>
        <w:instrText xml:space="preserve"> ADDIN EN.CITE &lt;EndNote&gt;&lt;Cite&gt;&lt;Author&gt;Zhao&lt;/Author&gt;&lt;Year&gt;2005&lt;/Year&gt;&lt;RecNum&gt;350&lt;/RecNum&gt;&lt;DisplayText&gt;(Zhao et al., 2005)&lt;/DisplayText&gt;&lt;record&gt;&lt;rec-number&gt;350&lt;/rec-number&gt;&lt;foreign-keys&gt;&lt;key app="EN" db-id="te5fa029a5r9t9erpax5pp2lxffwxpvrw0tw" timestamp="1485725325"&gt;350&lt;/key&gt;&lt;/foreign-keys&gt;&lt;ref-type name="Journal Article"&gt;17&lt;/ref-type&gt;&lt;contributors&gt;&lt;authors&gt;&lt;author&gt;Zhao, Chungui&lt;/author&gt;&lt;author&gt;Qin, Huaili&lt;/author&gt;&lt;author&gt;Gong, Fangling&lt;/author&gt;&lt;author&gt;Feng, Meng&lt;/author&gt;&lt;author&gt;Zhang, Shimin&lt;/author&gt;&lt;author&gt;Yang, Mingshu&lt;/author&gt;&lt;/authors&gt;&lt;/contributors&gt;&lt;titles&gt;&lt;title&gt;Mechanical, thermal and flammability properties of polyethylene/clay nanocomposites&lt;/title&gt;&lt;secondary-title&gt;Polymer Degradation and Stability&lt;/secondary-title&gt;&lt;/titles&gt;&lt;periodical&gt;&lt;full-title&gt;Polymer Degradation and Stability&lt;/full-title&gt;&lt;abbr-1&gt;Polym. Degrad. Stab.&lt;/abbr-1&gt;&lt;abbr-2&gt;Polym Degrad Stab&lt;/abbr-2&gt;&lt;/periodical&gt;&lt;pages&gt;183-189&lt;/pages&gt;&lt;volume&gt;87&lt;/volume&gt;&lt;number&gt;1&lt;/number&gt;&lt;dates&gt;&lt;year&gt;2005&lt;/year&gt;&lt;/dates&gt;&lt;isbn&gt;0141-3910&lt;/isbn&gt;&lt;urls&gt;&lt;/urls&gt;&lt;/record&gt;&lt;/Cite&gt;&lt;/EndNote&gt;</w:instrText>
      </w:r>
      <w:r w:rsidRPr="007E040C">
        <w:rPr>
          <w:rFonts w:ascii="Times New Roman" w:hAnsi="Times New Roman" w:cstheme="minorBidi"/>
          <w:color w:val="000000" w:themeColor="text1"/>
          <w:sz w:val="24"/>
          <w:szCs w:val="24"/>
          <w:lang w:val="en-US"/>
        </w:rPr>
        <w:fldChar w:fldCharType="separate"/>
      </w:r>
      <w:r w:rsidRPr="007E040C">
        <w:rPr>
          <w:rFonts w:ascii="Times New Roman" w:hAnsi="Times New Roman" w:cstheme="minorBidi"/>
          <w:noProof/>
          <w:color w:val="000000" w:themeColor="text1"/>
          <w:sz w:val="24"/>
          <w:szCs w:val="24"/>
          <w:lang w:val="en-US"/>
        </w:rPr>
        <w:t>(</w:t>
      </w:r>
      <w:hyperlink w:anchor="_ENREF_273" w:tooltip="Zhao, 2005 #350" w:history="1">
        <w:r w:rsidR="00DE1C74" w:rsidRPr="007E040C">
          <w:rPr>
            <w:rFonts w:ascii="Times New Roman" w:hAnsi="Times New Roman" w:cstheme="minorBidi"/>
            <w:noProof/>
            <w:color w:val="000000" w:themeColor="text1"/>
            <w:sz w:val="24"/>
            <w:szCs w:val="24"/>
            <w:lang w:val="en-US"/>
          </w:rPr>
          <w:t>Zhao et al., 2005</w:t>
        </w:r>
      </w:hyperlink>
      <w:r w:rsidRPr="007E040C">
        <w:rPr>
          <w:rFonts w:ascii="Times New Roman" w:hAnsi="Times New Roman" w:cstheme="minorBidi"/>
          <w:noProof/>
          <w:color w:val="000000" w:themeColor="text1"/>
          <w:sz w:val="24"/>
          <w:szCs w:val="24"/>
          <w:lang w:val="en-US"/>
        </w:rPr>
        <w:t>)</w:t>
      </w:r>
      <w:r w:rsidRPr="007E040C">
        <w:rPr>
          <w:rFonts w:ascii="Times New Roman" w:hAnsi="Times New Roman" w:cstheme="minorBidi"/>
          <w:color w:val="000000" w:themeColor="text1"/>
          <w:sz w:val="24"/>
          <w:szCs w:val="24"/>
          <w:lang w:val="en-US"/>
        </w:rPr>
        <w:fldChar w:fldCharType="end"/>
      </w:r>
      <w:r w:rsidRPr="007E040C">
        <w:rPr>
          <w:rFonts w:ascii="Times New Roman" w:hAnsi="Times New Roman" w:cstheme="minorBidi"/>
          <w:color w:val="000000" w:themeColor="text1"/>
          <w:sz w:val="24"/>
          <w:szCs w:val="24"/>
          <w:lang w:val="en-US"/>
        </w:rPr>
        <w:t>.</w:t>
      </w:r>
      <w:r w:rsidRPr="007E040C">
        <w:rPr>
          <w:rFonts w:ascii="Times New Roman" w:hAnsi="Times New Roman" w:cstheme="minorBidi"/>
          <w:b/>
          <w:color w:val="000000" w:themeColor="text1"/>
          <w:sz w:val="24"/>
          <w:szCs w:val="24"/>
          <w:vertAlign w:val="superscript"/>
          <w:lang w:val="en-US"/>
        </w:rPr>
        <w:t xml:space="preserve"> </w:t>
      </w:r>
      <w:r>
        <w:rPr>
          <w:rFonts w:ascii="Times New Roman" w:hAnsi="Times New Roman" w:cstheme="minorBidi"/>
          <w:color w:val="000000" w:themeColor="text1"/>
          <w:sz w:val="24"/>
          <w:szCs w:val="24"/>
          <w:lang w:val="en-US"/>
        </w:rPr>
        <w:t xml:space="preserve">PE/clay nanocomposites degraded faster than PE. At 400 </w:t>
      </w:r>
      <w:r>
        <w:rPr>
          <w:rFonts w:ascii="Times New Roman" w:hAnsi="Times New Roman" w:cstheme="minorBidi"/>
          <w:color w:val="000000" w:themeColor="text1"/>
          <w:sz w:val="24"/>
          <w:szCs w:val="24"/>
          <w:vertAlign w:val="superscript"/>
        </w:rPr>
        <w:t>o</w:t>
      </w:r>
      <w:r>
        <w:rPr>
          <w:rFonts w:ascii="Times New Roman" w:hAnsi="Times New Roman" w:cstheme="minorBidi" w:hint="eastAsia"/>
          <w:color w:val="000000" w:themeColor="text1"/>
          <w:sz w:val="24"/>
          <w:szCs w:val="24"/>
          <w:lang w:val="en-US"/>
        </w:rPr>
        <w:t>C</w:t>
      </w:r>
      <w:r>
        <w:rPr>
          <w:rFonts w:ascii="Times New Roman" w:hAnsi="Times New Roman" w:cstheme="minorBidi"/>
          <w:color w:val="000000" w:themeColor="text1"/>
          <w:sz w:val="24"/>
          <w:szCs w:val="24"/>
          <w:lang w:val="en-US"/>
        </w:rPr>
        <w:t xml:space="preserve">, the residue of PE/clay (99.2%) was lower than that of PE (97.0%). </w:t>
      </w:r>
      <w:r w:rsidRPr="007E040C">
        <w:rPr>
          <w:rFonts w:ascii="Times New Roman" w:hAnsi="Times New Roman" w:cstheme="minorBidi"/>
          <w:color w:val="000000" w:themeColor="text1"/>
          <w:sz w:val="24"/>
          <w:szCs w:val="24"/>
          <w:lang w:val="en-US"/>
        </w:rPr>
        <w:t xml:space="preserve">It was claimed to result from the Hoffmann elimination reaction and the clay-catalyzed degradation. And it was also found that low content of clay was prevailing for enhancing the thermal stability. With increasing clay loading, catalyzing effect became the leading factor by which the thermal stability of nanocomposites declined. </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Pr="002B5678" w:rsidRDefault="00D4656F" w:rsidP="0002746C">
      <w:pPr>
        <w:pStyle w:val="Heading4"/>
      </w:pPr>
      <w:bookmarkStart w:id="337" w:name="_Toc481142193"/>
      <w:bookmarkStart w:id="338" w:name="_Toc481143892"/>
      <w:bookmarkStart w:id="339" w:name="_Toc481144086"/>
      <w:bookmarkStart w:id="340" w:name="_Toc481144308"/>
      <w:bookmarkStart w:id="341" w:name="_Toc481144457"/>
      <w:bookmarkStart w:id="342" w:name="_Toc481144967"/>
      <w:bookmarkStart w:id="343" w:name="_Toc492646511"/>
      <w:bookmarkStart w:id="344" w:name="_Toc493534691"/>
      <w:bookmarkStart w:id="345" w:name="_Toc493534782"/>
      <w:r w:rsidRPr="002B5678">
        <w:t xml:space="preserve">Flame </w:t>
      </w:r>
      <w:proofErr w:type="spellStart"/>
      <w:r w:rsidR="00A17359">
        <w:t>r</w:t>
      </w:r>
      <w:r w:rsidRPr="0002746C">
        <w:t>etardancy</w:t>
      </w:r>
      <w:bookmarkEnd w:id="337"/>
      <w:bookmarkEnd w:id="338"/>
      <w:bookmarkEnd w:id="339"/>
      <w:bookmarkEnd w:id="340"/>
      <w:bookmarkEnd w:id="341"/>
      <w:bookmarkEnd w:id="342"/>
      <w:bookmarkEnd w:id="343"/>
      <w:bookmarkEnd w:id="344"/>
      <w:bookmarkEnd w:id="345"/>
      <w:proofErr w:type="spellEnd"/>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r w:rsidRPr="007E040C">
        <w:rPr>
          <w:rFonts w:ascii="Times New Roman" w:hAnsi="Times New Roman" w:cstheme="minorBidi"/>
          <w:color w:val="000000" w:themeColor="text1"/>
          <w:sz w:val="24"/>
          <w:szCs w:val="24"/>
        </w:rPr>
        <w:t>P</w:t>
      </w:r>
      <w:proofErr w:type="spellStart"/>
      <w:r w:rsidRPr="007E040C">
        <w:rPr>
          <w:rFonts w:ascii="Times New Roman" w:hAnsi="Times New Roman" w:cstheme="minorBidi"/>
          <w:color w:val="000000" w:themeColor="text1"/>
          <w:sz w:val="24"/>
          <w:szCs w:val="24"/>
          <w:lang w:val="en-US"/>
        </w:rPr>
        <w:t>olymer</w:t>
      </w:r>
      <w:proofErr w:type="spellEnd"/>
      <w:r w:rsidRPr="007E040C">
        <w:rPr>
          <w:rFonts w:ascii="Times New Roman" w:hAnsi="Times New Roman" w:cstheme="minorBidi"/>
          <w:color w:val="000000" w:themeColor="text1"/>
          <w:sz w:val="24"/>
          <w:szCs w:val="24"/>
          <w:lang w:val="en-US"/>
        </w:rPr>
        <w:t xml:space="preserve">-clay nanocomposites are required to be flame retardant in many cases. Typically, with the use of intrinsically flame retardant polymer materials such as PVC and the addition of some chemicals such as intumescent systems, the flammability of the polymer will be </w:t>
      </w:r>
      <w:r w:rsidRPr="007E040C">
        <w:rPr>
          <w:rFonts w:ascii="Times New Roman" w:hAnsi="Times New Roman" w:cstheme="minorBidi"/>
          <w:color w:val="000000" w:themeColor="text1"/>
          <w:sz w:val="24"/>
          <w:szCs w:val="24"/>
          <w:lang w:val="en-US"/>
        </w:rPr>
        <w:lastRenderedPageBreak/>
        <w:t>significantly reduced. One possible problem is that the incorporation of the flame retardant often requires high amount and may contribute to lack of strength or ductility and the decrease of mechanical properties. Some flame-retardant additives are not friendly to the environment and thus become inferior choices for some applications. Moreover, high cost makes the use of flame retardants constrained.</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color w:val="000000" w:themeColor="text1"/>
          <w:sz w:val="24"/>
          <w:szCs w:val="24"/>
          <w:lang w:val="en-US"/>
        </w:rPr>
        <w:t xml:space="preserve">The improved heat resistance and decreased flammability </w:t>
      </w:r>
      <w:r w:rsidRPr="007E040C">
        <w:rPr>
          <w:rFonts w:ascii="Times New Roman" w:hAnsi="Times New Roman" w:cstheme="minorBidi"/>
          <w:color w:val="000000" w:themeColor="text1"/>
          <w:sz w:val="24"/>
          <w:szCs w:val="24"/>
        </w:rPr>
        <w:t>has been reported for many polymer/clay systems</w:t>
      </w:r>
      <w:r>
        <w:rPr>
          <w:rFonts w:ascii="Times New Roman" w:hAnsi="Times New Roman" w:cstheme="minorBidi" w:hint="eastAsia"/>
          <w:color w:val="000000" w:themeColor="text1"/>
          <w:sz w:val="24"/>
          <w:szCs w:val="24"/>
        </w:rPr>
        <w:t xml:space="preserve"> as shown in Figure 2.1.14</w:t>
      </w:r>
      <w:r w:rsidRPr="007E040C">
        <w:rPr>
          <w:rFonts w:ascii="Times New Roman" w:hAnsi="Times New Roman" w:cstheme="minorBidi"/>
          <w:color w:val="000000" w:themeColor="text1"/>
          <w:sz w:val="24"/>
          <w:szCs w:val="24"/>
        </w:rPr>
        <w:t xml:space="preserve">. Upon heating, the polymer matrix degrades and a thin layer of protection, carbonaceous   silicate   char, is formed to serve as mass transport barrier. The silicate layers are detected on the surface after burning. Two mechanisms are proposed to illustrate this phenomenon. One is quite simple that silicate sheets are left when other components degrade and gasification. The other one is that layered silicates are driven by the flow of gaseous by-products in the direction from inward to outward. As we can see the morphology and microstructure of char layer must have critical influence on the flame </w:t>
      </w:r>
      <w:proofErr w:type="spellStart"/>
      <w:r w:rsidRPr="007E040C">
        <w:rPr>
          <w:rFonts w:ascii="Times New Roman" w:hAnsi="Times New Roman" w:cstheme="minorBidi"/>
          <w:color w:val="000000" w:themeColor="text1"/>
          <w:sz w:val="24"/>
          <w:szCs w:val="24"/>
        </w:rPr>
        <w:t>retardancy</w:t>
      </w:r>
      <w:proofErr w:type="spellEnd"/>
      <w:r w:rsidRPr="007E040C">
        <w:rPr>
          <w:rFonts w:ascii="Times New Roman" w:hAnsi="Times New Roman" w:cstheme="minorBidi"/>
          <w:color w:val="000000" w:themeColor="text1"/>
          <w:sz w:val="24"/>
          <w:szCs w:val="24"/>
        </w:rPr>
        <w:t xml:space="preserve"> of </w:t>
      </w:r>
      <w:r>
        <w:rPr>
          <w:rFonts w:ascii="Times New Roman" w:hAnsi="Times New Roman" w:cstheme="minorBidi"/>
          <w:color w:val="000000" w:themeColor="text1"/>
          <w:sz w:val="24"/>
          <w:szCs w:val="24"/>
        </w:rPr>
        <w:t xml:space="preserve">the </w:t>
      </w:r>
      <w:r w:rsidRPr="007E040C">
        <w:rPr>
          <w:rFonts w:ascii="Times New Roman" w:hAnsi="Times New Roman" w:cstheme="minorBidi"/>
          <w:color w:val="000000" w:themeColor="text1"/>
          <w:sz w:val="24"/>
          <w:szCs w:val="24"/>
        </w:rPr>
        <w:t>polymer-clay nanocomposites</w:t>
      </w:r>
      <w:r>
        <w:rPr>
          <w:rFonts w:ascii="Times New Roman" w:hAnsi="Times New Roman" w:cstheme="minorBidi"/>
          <w:color w:val="000000" w:themeColor="text1"/>
          <w:sz w:val="24"/>
          <w:szCs w:val="24"/>
        </w:rPr>
        <w:t xml:space="preserve"> </w:t>
      </w:r>
      <w:r>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Kiliaris&lt;/Author&gt;&lt;Year&gt;2010&lt;/Year&gt;&lt;RecNum&gt;356&lt;/RecNum&gt;&lt;DisplayText&gt;(Kiliaris &amp;amp; Papaspyrides, 2010)&lt;/DisplayText&gt;&lt;record&gt;&lt;rec-number&gt;356&lt;/rec-number&gt;&lt;foreign-keys&gt;&lt;key app="EN" db-id="te5fa029a5r9t9erpax5pp2lxffwxpvrw0tw" timestamp="1485725961"&gt;356&lt;/key&gt;&lt;/foreign-keys&gt;&lt;ref-type name="Journal Article"&gt;17&lt;/ref-type&gt;&lt;contributors&gt;&lt;authors&gt;&lt;author&gt;Kiliaris, P&lt;/author&gt;&lt;author&gt;Papaspyrides, CD&lt;/author&gt;&lt;/authors&gt;&lt;/contributors&gt;&lt;titles&gt;&lt;title&gt;Polymer/layered silicate (clay) nanocomposites: an overview of flame retardancy&lt;/title&gt;&lt;secondary-title&gt;Progress in Polymer Science&lt;/secondary-title&gt;&lt;/titles&gt;&lt;periodical&gt;&lt;full-title&gt;Progress in Polymer Science&lt;/full-title&gt;&lt;abbr-1&gt;Prog. Polym. Sci.&lt;/abbr-1&gt;&lt;abbr-2&gt;Prog Polym Sci&lt;/abbr-2&gt;&lt;/periodical&gt;&lt;pages&gt;902-958&lt;/pages&gt;&lt;volume&gt;35&lt;/volume&gt;&lt;number&gt;7&lt;/number&gt;&lt;dates&gt;&lt;year&gt;2010&lt;/year&gt;&lt;/dates&gt;&lt;isbn&gt;0079-6700&lt;/isbn&gt;&lt;urls&gt;&lt;/urls&gt;&lt;/record&gt;&lt;/Cite&gt;&lt;/EndNote&gt;</w:instrText>
      </w:r>
      <w:r>
        <w:rPr>
          <w:rFonts w:ascii="Times New Roman" w:hAnsi="Times New Roman" w:cstheme="minorBidi"/>
          <w:color w:val="000000" w:themeColor="text1"/>
          <w:sz w:val="24"/>
          <w:szCs w:val="24"/>
        </w:rPr>
        <w:fldChar w:fldCharType="separate"/>
      </w:r>
      <w:r>
        <w:rPr>
          <w:rFonts w:ascii="Times New Roman" w:hAnsi="Times New Roman" w:cstheme="minorBidi"/>
          <w:noProof/>
          <w:color w:val="000000" w:themeColor="text1"/>
          <w:sz w:val="24"/>
          <w:szCs w:val="24"/>
        </w:rPr>
        <w:t>(</w:t>
      </w:r>
      <w:hyperlink w:anchor="_ENREF_130" w:tooltip="Kiliaris, 2010 #356" w:history="1">
        <w:r w:rsidR="00DE1C74">
          <w:rPr>
            <w:rFonts w:ascii="Times New Roman" w:hAnsi="Times New Roman" w:cstheme="minorBidi"/>
            <w:noProof/>
            <w:color w:val="000000" w:themeColor="text1"/>
            <w:sz w:val="24"/>
            <w:szCs w:val="24"/>
          </w:rPr>
          <w:t>Kiliaris &amp; Papaspyrides, 2010</w:t>
        </w:r>
      </w:hyperlink>
      <w:r>
        <w:rPr>
          <w:rFonts w:ascii="Times New Roman" w:hAnsi="Times New Roman" w:cstheme="minorBidi"/>
          <w:noProof/>
          <w:color w:val="000000" w:themeColor="text1"/>
          <w:sz w:val="24"/>
          <w:szCs w:val="24"/>
        </w:rPr>
        <w:t>)</w:t>
      </w:r>
      <w:r>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 xml:space="preserve">. </w:t>
      </w:r>
    </w:p>
    <w:p w:rsidR="00D4656F" w:rsidRDefault="00D4656F" w:rsidP="00D4656F">
      <w:pPr>
        <w:spacing w:after="0" w:line="480" w:lineRule="auto"/>
        <w:jc w:val="both"/>
        <w:rPr>
          <w:rFonts w:ascii="Times New Roman" w:hAnsi="Times New Roman" w:cstheme="minorBidi"/>
          <w:color w:val="000000" w:themeColor="text1"/>
          <w:sz w:val="24"/>
          <w:szCs w:val="24"/>
        </w:rPr>
      </w:pPr>
    </w:p>
    <w:p w:rsidR="00D4656F" w:rsidRPr="007E040C" w:rsidRDefault="00D4656F" w:rsidP="00D4656F">
      <w:pPr>
        <w:spacing w:after="0" w:line="480" w:lineRule="auto"/>
        <w:jc w:val="both"/>
        <w:rPr>
          <w:rFonts w:ascii="Times New Roman" w:hAnsi="Times New Roman" w:cstheme="minorBidi"/>
          <w:b/>
          <w:color w:val="000000" w:themeColor="text1"/>
          <w:sz w:val="24"/>
          <w:szCs w:val="24"/>
          <w:vertAlign w:val="superscript"/>
        </w:rPr>
      </w:pPr>
      <w:r w:rsidRPr="007E040C">
        <w:rPr>
          <w:rFonts w:ascii="Times New Roman" w:hAnsi="Times New Roman" w:cstheme="minorBidi"/>
          <w:color w:val="000000" w:themeColor="text1"/>
          <w:sz w:val="24"/>
          <w:szCs w:val="24"/>
        </w:rPr>
        <w:t xml:space="preserve">Flame </w:t>
      </w:r>
      <w:proofErr w:type="spellStart"/>
      <w:r w:rsidRPr="007E040C">
        <w:rPr>
          <w:rFonts w:ascii="Times New Roman" w:hAnsi="Times New Roman" w:cstheme="minorBidi"/>
          <w:color w:val="000000" w:themeColor="text1"/>
          <w:sz w:val="24"/>
          <w:szCs w:val="24"/>
        </w:rPr>
        <w:t>retardancy</w:t>
      </w:r>
      <w:proofErr w:type="spellEnd"/>
      <w:r w:rsidRPr="007E040C">
        <w:rPr>
          <w:rFonts w:ascii="Times New Roman" w:hAnsi="Times New Roman" w:cstheme="minorBidi"/>
          <w:color w:val="000000" w:themeColor="text1"/>
          <w:sz w:val="24"/>
          <w:szCs w:val="24"/>
        </w:rPr>
        <w:t xml:space="preserve"> has been investigated for many polymer/clay systems such polyamide 6 </w:t>
      </w:r>
      <w:r>
        <w:rPr>
          <w:rFonts w:ascii="Times New Roman" w:hAnsi="Times New Roman" w:cstheme="minorBidi"/>
          <w:color w:val="000000" w:themeColor="text1"/>
          <w:sz w:val="24"/>
          <w:szCs w:val="24"/>
        </w:rPr>
        <w:t xml:space="preserve">(Nylon 6) </w:t>
      </w:r>
      <w:r w:rsidRPr="007E040C">
        <w:rPr>
          <w:rFonts w:ascii="Times New Roman" w:hAnsi="Times New Roman" w:cstheme="minorBidi"/>
          <w:color w:val="000000" w:themeColor="text1"/>
          <w:sz w:val="24"/>
          <w:szCs w:val="24"/>
        </w:rPr>
        <w:t xml:space="preserve">and polystyrene. In a research on </w:t>
      </w:r>
      <w:r>
        <w:rPr>
          <w:rFonts w:ascii="Times New Roman" w:hAnsi="Times New Roman" w:cstheme="minorBidi"/>
          <w:color w:val="000000" w:themeColor="text1"/>
          <w:sz w:val="24"/>
          <w:szCs w:val="24"/>
        </w:rPr>
        <w:t>Nylon</w:t>
      </w:r>
      <w:r w:rsidRPr="007E040C">
        <w:rPr>
          <w:rFonts w:ascii="Times New Roman" w:hAnsi="Times New Roman" w:cstheme="minorBidi"/>
          <w:color w:val="000000" w:themeColor="text1"/>
          <w:sz w:val="24"/>
          <w:szCs w:val="24"/>
        </w:rPr>
        <w:t xml:space="preserve"> 6, 2% or 5% of clay platelets were not enough to provide entire cover for the burning surface. </w:t>
      </w:r>
      <w:r>
        <w:rPr>
          <w:rFonts w:ascii="Times New Roman" w:hAnsi="Times New Roman" w:cstheme="minorBidi"/>
          <w:color w:val="000000" w:themeColor="text1"/>
          <w:sz w:val="24"/>
          <w:szCs w:val="24"/>
        </w:rPr>
        <w:t xml:space="preserve">The max heat release rate which was characteristic of heat accumulation and ease of initiating flame </w:t>
      </w:r>
      <w:r>
        <w:rPr>
          <w:rFonts w:ascii="Times New Roman" w:hAnsi="Times New Roman" w:cstheme="minorBidi" w:hint="eastAsia"/>
          <w:color w:val="000000" w:themeColor="text1"/>
          <w:sz w:val="24"/>
          <w:szCs w:val="24"/>
        </w:rPr>
        <w:t>reduced</w:t>
      </w:r>
      <w:r w:rsidR="00185F09">
        <w:rPr>
          <w:rFonts w:ascii="Times New Roman" w:hAnsi="Times New Roman" w:cstheme="minorBidi"/>
          <w:color w:val="000000" w:themeColor="text1"/>
          <w:sz w:val="24"/>
          <w:szCs w:val="24"/>
        </w:rPr>
        <w:t xml:space="preserve"> from 1512 kW </w:t>
      </w:r>
      <w:r>
        <w:rPr>
          <w:rFonts w:ascii="Times New Roman" w:hAnsi="Times New Roman" w:cstheme="minorBidi"/>
          <w:color w:val="000000" w:themeColor="text1"/>
          <w:sz w:val="24"/>
          <w:szCs w:val="24"/>
        </w:rPr>
        <w:t>m</w:t>
      </w:r>
      <w:r w:rsidR="00185F09">
        <w:rPr>
          <w:rFonts w:ascii="Times New Roman" w:hAnsi="Times New Roman" w:cstheme="minorBidi"/>
          <w:color w:val="000000" w:themeColor="text1"/>
          <w:sz w:val="24"/>
          <w:szCs w:val="24"/>
          <w:vertAlign w:val="superscript"/>
        </w:rPr>
        <w:t>-2</w:t>
      </w:r>
      <w:r w:rsidR="00185F09">
        <w:rPr>
          <w:rFonts w:ascii="Times New Roman" w:hAnsi="Times New Roman" w:cstheme="minorBidi"/>
          <w:color w:val="000000" w:themeColor="text1"/>
          <w:sz w:val="24"/>
          <w:szCs w:val="24"/>
        </w:rPr>
        <w:t xml:space="preserve"> for pure Nylon 6 to 936 kW </w:t>
      </w:r>
      <w:r>
        <w:rPr>
          <w:rFonts w:ascii="Times New Roman" w:hAnsi="Times New Roman" w:cstheme="minorBidi"/>
          <w:color w:val="000000" w:themeColor="text1"/>
          <w:sz w:val="24"/>
          <w:szCs w:val="24"/>
        </w:rPr>
        <w:t>m</w:t>
      </w:r>
      <w:r w:rsidR="00185F09">
        <w:rPr>
          <w:rFonts w:ascii="Times New Roman" w:hAnsi="Times New Roman" w:cstheme="minorBidi"/>
          <w:color w:val="000000" w:themeColor="text1"/>
          <w:sz w:val="24"/>
          <w:szCs w:val="24"/>
          <w:vertAlign w:val="superscript"/>
        </w:rPr>
        <w:t>-2</w:t>
      </w:r>
      <w:r>
        <w:rPr>
          <w:rFonts w:ascii="Times New Roman" w:hAnsi="Times New Roman" w:cstheme="minorBidi"/>
          <w:color w:val="000000" w:themeColor="text1"/>
          <w:sz w:val="24"/>
          <w:szCs w:val="24"/>
        </w:rPr>
        <w:t xml:space="preserve">. </w:t>
      </w:r>
      <w:r w:rsidRPr="007E040C">
        <w:rPr>
          <w:rFonts w:ascii="Times New Roman" w:hAnsi="Times New Roman" w:cstheme="minorBidi"/>
          <w:color w:val="000000" w:themeColor="text1"/>
          <w:sz w:val="24"/>
          <w:szCs w:val="24"/>
        </w:rPr>
        <w:t xml:space="preserve">In another research on polystyrene-MMT nanocomposite, during the charring process, clay platelets were found to rearrange themselves and a honeycomb-like porous structure formed. The surface of the material was covered by a layer of charred residue which was believed to reduce the flammability. </w:t>
      </w:r>
      <w:r>
        <w:rPr>
          <w:rFonts w:ascii="Times New Roman" w:hAnsi="Times New Roman" w:cstheme="minorBidi"/>
          <w:color w:val="000000" w:themeColor="text1"/>
          <w:sz w:val="24"/>
          <w:szCs w:val="24"/>
        </w:rPr>
        <w:t xml:space="preserve">Similarly, the max heat </w:t>
      </w:r>
      <w:r>
        <w:rPr>
          <w:rFonts w:ascii="Times New Roman" w:hAnsi="Times New Roman" w:cstheme="minorBidi"/>
          <w:color w:val="000000" w:themeColor="text1"/>
          <w:sz w:val="24"/>
          <w:szCs w:val="24"/>
        </w:rPr>
        <w:lastRenderedPageBreak/>
        <w:t>release rate decreased from 1487 kW</w:t>
      </w:r>
      <w:r w:rsidR="00185F09">
        <w:rPr>
          <w:rFonts w:ascii="Times New Roman" w:hAnsi="Times New Roman" w:cstheme="minorBidi"/>
          <w:color w:val="000000" w:themeColor="text1"/>
          <w:sz w:val="24"/>
          <w:szCs w:val="24"/>
        </w:rPr>
        <w:t xml:space="preserve"> </w:t>
      </w:r>
      <w:r>
        <w:rPr>
          <w:rFonts w:ascii="Times New Roman" w:hAnsi="Times New Roman" w:cstheme="minorBidi"/>
          <w:color w:val="000000" w:themeColor="text1"/>
          <w:sz w:val="24"/>
          <w:szCs w:val="24"/>
        </w:rPr>
        <w:t>m</w:t>
      </w:r>
      <w:r w:rsidR="00185F09">
        <w:rPr>
          <w:rFonts w:ascii="Times New Roman" w:hAnsi="Times New Roman" w:cstheme="minorBidi"/>
          <w:color w:val="000000" w:themeColor="text1"/>
          <w:sz w:val="24"/>
          <w:szCs w:val="24"/>
          <w:vertAlign w:val="superscript"/>
        </w:rPr>
        <w:t>-2</w:t>
      </w:r>
      <w:r w:rsidR="00185F09">
        <w:rPr>
          <w:rFonts w:ascii="Times New Roman" w:hAnsi="Times New Roman" w:cstheme="minorBidi"/>
          <w:color w:val="000000" w:themeColor="text1"/>
          <w:sz w:val="24"/>
          <w:szCs w:val="24"/>
        </w:rPr>
        <w:t xml:space="preserve"> for pure polystyrene to 994 kW </w:t>
      </w:r>
      <w:r>
        <w:rPr>
          <w:rFonts w:ascii="Times New Roman" w:hAnsi="Times New Roman" w:cstheme="minorBidi"/>
          <w:color w:val="000000" w:themeColor="text1"/>
          <w:sz w:val="24"/>
          <w:szCs w:val="24"/>
        </w:rPr>
        <w:t>m</w:t>
      </w:r>
      <w:r w:rsidR="00185F09">
        <w:rPr>
          <w:rFonts w:ascii="Times New Roman" w:hAnsi="Times New Roman" w:cstheme="minorBidi"/>
          <w:color w:val="000000" w:themeColor="text1"/>
          <w:sz w:val="24"/>
          <w:szCs w:val="24"/>
          <w:vertAlign w:val="superscript"/>
        </w:rPr>
        <w:t>-2</w:t>
      </w:r>
      <w:r>
        <w:rPr>
          <w:rFonts w:ascii="Times New Roman" w:hAnsi="Times New Roman" w:cstheme="minorBidi"/>
          <w:color w:val="000000" w:themeColor="text1"/>
          <w:sz w:val="24"/>
          <w:szCs w:val="24"/>
        </w:rPr>
        <w:t xml:space="preserve">. </w:t>
      </w:r>
      <w:r w:rsidRPr="007E040C">
        <w:rPr>
          <w:rFonts w:ascii="Times New Roman" w:hAnsi="Times New Roman" w:cstheme="minorBidi"/>
          <w:color w:val="000000" w:themeColor="text1"/>
          <w:sz w:val="24"/>
          <w:szCs w:val="24"/>
        </w:rPr>
        <w:t xml:space="preserve">More work would be needed, focusing on achieving more continuous charred region. And the entire replacement of conventional flame retardants still has a long way to go </w:t>
      </w:r>
      <w:r w:rsidRPr="007E040C">
        <w:rPr>
          <w:rFonts w:ascii="Times New Roman" w:hAnsi="Times New Roman" w:cstheme="minorBidi"/>
          <w:color w:val="000000" w:themeColor="text1"/>
          <w:sz w:val="24"/>
          <w:szCs w:val="24"/>
        </w:rPr>
        <w:fldChar w:fldCharType="begin">
          <w:fldData xml:space="preserve">PEVuZE5vdGU+PENpdGU+PEF1dGhvcj5aaGFvPC9BdXRob3I+PFllYXI+MjAwNTwvWWVhcj48UmVj
TnVtPjM1MDwvUmVjTnVtPjxEaXNwbGF5VGV4dD4oRHVxdWVzbmUgZXQgYWwuLCAyMDAzOyBLaWxp
YXJpcyAmYW1wOyBQYXBhc3B5cmlkZXMsIDIwMTA7IFpoYW8gZXQgYWwuLCAyMDA1KTwvRGlzcGxh
eVRleHQ+PHJlY29yZD48cmVjLW51bWJlcj4zNTA8L3JlYy1udW1iZXI+PGZvcmVpZ24ta2V5cz48
a2V5IGFwcD0iRU4iIGRiLWlkPSJ0ZTVmYTAyOWE1cjl0OWVycGF4NXBwMmx4ZmZ3eHB2cncwdHci
IHRpbWVzdGFtcD0iMTQ4NTcyNTMyNSI+MzUwPC9rZXk+PC9mb3JlaWduLWtleXM+PHJlZi10eXBl
IG5hbWU9IkpvdXJuYWwgQXJ0aWNsZSI+MTc8L3JlZi10eXBlPjxjb250cmlidXRvcnM+PGF1dGhv
cnM+PGF1dGhvcj5aaGFvLCBDaHVuZ3VpPC9hdXRob3I+PGF1dGhvcj5RaW4sIEh1YWlsaTwvYXV0
aG9yPjxhdXRob3I+R29uZywgRmFuZ2xpbmc8L2F1dGhvcj48YXV0aG9yPkZlbmcsIE1lbmc8L2F1
dGhvcj48YXV0aG9yPlpoYW5nLCBTaGltaW48L2F1dGhvcj48YXV0aG9yPllhbmcsIE1pbmdzaHU8
L2F1dGhvcj48L2F1dGhvcnM+PC9jb250cmlidXRvcnM+PHRpdGxlcz48dGl0bGU+TWVjaGFuaWNh
bCwgdGhlcm1hbCBhbmQgZmxhbW1hYmlsaXR5IHByb3BlcnRpZXMgb2YgcG9seWV0aHlsZW5lL2Ns
YXkgbmFub2NvbXBvc2l0ZXM8L3RpdGxlPjxzZWNvbmRhcnktdGl0bGU+UG9seW1lciBEZWdyYWRh
dGlvbiBhbmQgU3RhYmlsaXR5PC9zZWNvbmRhcnktdGl0bGU+PC90aXRsZXM+PHBlcmlvZGljYWw+
PGZ1bGwtdGl0bGU+UG9seW1lciBEZWdyYWRhdGlvbiBhbmQgU3RhYmlsaXR5PC9mdWxsLXRpdGxl
PjxhYmJyLTE+UG9seW0uIERlZ3JhZC4gU3RhYi48L2FiYnItMT48YWJici0yPlBvbHltIERlZ3Jh
ZCBTdGFiPC9hYmJyLTI+PC9wZXJpb2RpY2FsPjxwYWdlcz4xODMtMTg5PC9wYWdlcz48dm9sdW1l
Pjg3PC92b2x1bWU+PG51bWJlcj4xPC9udW1iZXI+PGRhdGVzPjx5ZWFyPjIwMDU8L3llYXI+PC9k
YXRlcz48aXNibj4wMTQxLTM5MTA8L2lzYm4+PHVybHM+PC91cmxzPjwvcmVjb3JkPjwvQ2l0ZT48
Q2l0ZT48QXV0aG9yPkR1cXVlc25lPC9BdXRob3I+PFllYXI+MjAwMzwvWWVhcj48UmVjTnVtPjMx
NTwvUmVjTnVtPjxyZWNvcmQ+PHJlYy1udW1iZXI+MzE1PC9yZWMtbnVtYmVyPjxmb3JlaWduLWtl
eXM+PGtleSBhcHA9IkVOIiBkYi1pZD0idGU1ZmEwMjlhNXI5dDllcnBheDVwcDJseGZmd3hwdnJ3
MHR3IiB0aW1lc3RhbXA9IjE0ODU3MjI0NTQiPjMxNTwva2V5PjwvZm9yZWlnbi1rZXlzPjxyZWYt
dHlwZSBuYW1lPSJKb3VybmFsIEFydGljbGUiPjE3PC9yZWYtdHlwZT48Y29udHJpYnV0b3JzPjxh
dXRob3JzPjxhdXRob3I+RHVxdWVzbmUsIFM8L2F1dGhvcj48YXV0aG9yPkphbWEsIEM8L2F1dGhv
cj48YXV0aG9yPkxlIEJyYXMsIE08L2F1dGhvcj48YXV0aG9yPkRlbG9iZWwsIFI8L2F1dGhvcj48
YXV0aG9yPlJlY291cnQsIFA8L2F1dGhvcj48YXV0aG9yPkdsb2FndWVuLCBKTTwvYXV0aG9yPjwv
YXV0aG9ycz48L2NvbnRyaWJ1dG9ycz48dGl0bGVzPjx0aXRsZT5FbGFib3JhdGlvbiBvZiBFVkHi
gJNuYW5vY2xheSBzeXN0ZW1z4oCUY2hhcmFjdGVyaXphdGlvbiwgdGhlcm1hbCBiZWhhdmlvdXIg
YW5kIGZpcmUgcGVyZm9ybWFuY2U8L3RpdGxlPjxzZWNvbmRhcnktdGl0bGU+Q29tcG9zaXRlcyBT
Y2llbmNlIGFuZCBUZWNobm9sb2d5PC9zZWNvbmRhcnktdGl0bGU+PC90aXRsZXM+PHBlcmlvZGlj
YWw+PGZ1bGwtdGl0bGU+Q29tcG9zaXRlcyBTY2llbmNlIGFuZCBUZWNobm9sb2d5PC9mdWxsLXRp
dGxlPjxhYmJyLTE+Q29tcG9zLiBTY2kuIFRlY2hub2wuPC9hYmJyLTE+PGFiYnItMj5Db21wb3Mg
U2NpIFRlY2hub2w8L2FiYnItMj48L3BlcmlvZGljYWw+PHBhZ2VzPjExNDEtMTE0ODwvcGFnZXM+
PHZvbHVtZT42Mzwvdm9sdW1lPjxudW1iZXI+ODwvbnVtYmVyPjxkYXRlcz48eWVhcj4yMDAzPC95
ZWFyPjwvZGF0ZXM+PGlzYm4+MDI2Ni0zNTM4PC9pc2JuPjx1cmxzPjwvdXJscz48L3JlY29yZD48
L0NpdGU+PENpdGU+PEF1dGhvcj5LaWxpYXJpczwvQXV0aG9yPjxZZWFyPjIwMTA8L1llYXI+PFJl
Y051bT4zNTY8L1JlY051bT48cmVjb3JkPjxyZWMtbnVtYmVyPjM1NjwvcmVjLW51bWJlcj48Zm9y
ZWlnbi1rZXlzPjxrZXkgYXBwPSJFTiIgZGItaWQ9InRlNWZhMDI5YTVyOXQ5ZXJwYXg1cHAybHhm
Znd4cHZydzB0dyIgdGltZXN0YW1wPSIxNDg1NzI1OTYxIj4zNTY8L2tleT48L2ZvcmVpZ24ta2V5
cz48cmVmLXR5cGUgbmFtZT0iSm91cm5hbCBBcnRpY2xlIj4xNzwvcmVmLXR5cGU+PGNvbnRyaWJ1
dG9ycz48YXV0aG9ycz48YXV0aG9yPktpbGlhcmlzLCBQPC9hdXRob3I+PGF1dGhvcj5QYXBhc3B5
cmlkZXMsIENEPC9hdXRob3I+PC9hdXRob3JzPjwvY29udHJpYnV0b3JzPjx0aXRsZXM+PHRpdGxl
PlBvbHltZXIvbGF5ZXJlZCBzaWxpY2F0ZSAoY2xheSkgbmFub2NvbXBvc2l0ZXM6IGFuIG92ZXJ2
aWV3IG9mIGZsYW1lIHJldGFyZGFuY3k8L3RpdGxlPjxzZWNvbmRhcnktdGl0bGU+UHJvZ3Jlc3Mg
aW4gUG9seW1lciBTY2llbmNlPC9zZWNvbmRhcnktdGl0bGU+PC90aXRsZXM+PHBlcmlvZGljYWw+
PGZ1bGwtdGl0bGU+UHJvZ3Jlc3MgaW4gUG9seW1lciBTY2llbmNlPC9mdWxsLXRpdGxlPjxhYmJy
LTE+UHJvZy4gUG9seW0uIFNjaS48L2FiYnItMT48YWJici0yPlByb2cgUG9seW0gU2NpPC9hYmJy
LTI+PC9wZXJpb2RpY2FsPjxwYWdlcz45MDItOTU4PC9wYWdlcz48dm9sdW1lPjM1PC92b2x1bWU+
PG51bWJlcj43PC9udW1iZXI+PGRhdGVzPjx5ZWFyPjIwMTA8L3llYXI+PC9kYXRlcz48aXNibj4w
MDc5LTY3MDA8L2lzYm4+PHVybHM+PC91cmxzPjwvcmVjb3JkPjwvQ2l0ZT48L0VuZE5vdGU+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aaGFvPC9BdXRob3I+PFllYXI+MjAwNTwvWWVhcj48UmVj
TnVtPjM1MDwvUmVjTnVtPjxEaXNwbGF5VGV4dD4oRHVxdWVzbmUgZXQgYWwuLCAyMDAzOyBLaWxp
YXJpcyAmYW1wOyBQYXBhc3B5cmlkZXMsIDIwMTA7IFpoYW8gZXQgYWwuLCAyMDA1KTwvRGlzcGxh
eVRleHQ+PHJlY29yZD48cmVjLW51bWJlcj4zNTA8L3JlYy1udW1iZXI+PGZvcmVpZ24ta2V5cz48
a2V5IGFwcD0iRU4iIGRiLWlkPSJ0ZTVmYTAyOWE1cjl0OWVycGF4NXBwMmx4ZmZ3eHB2cncwdHci
IHRpbWVzdGFtcD0iMTQ4NTcyNTMyNSI+MzUwPC9rZXk+PC9mb3JlaWduLWtleXM+PHJlZi10eXBl
IG5hbWU9IkpvdXJuYWwgQXJ0aWNsZSI+MTc8L3JlZi10eXBlPjxjb250cmlidXRvcnM+PGF1dGhv
cnM+PGF1dGhvcj5aaGFvLCBDaHVuZ3VpPC9hdXRob3I+PGF1dGhvcj5RaW4sIEh1YWlsaTwvYXV0
aG9yPjxhdXRob3I+R29uZywgRmFuZ2xpbmc8L2F1dGhvcj48YXV0aG9yPkZlbmcsIE1lbmc8L2F1
dGhvcj48YXV0aG9yPlpoYW5nLCBTaGltaW48L2F1dGhvcj48YXV0aG9yPllhbmcsIE1pbmdzaHU8
L2F1dGhvcj48L2F1dGhvcnM+PC9jb250cmlidXRvcnM+PHRpdGxlcz48dGl0bGU+TWVjaGFuaWNh
bCwgdGhlcm1hbCBhbmQgZmxhbW1hYmlsaXR5IHByb3BlcnRpZXMgb2YgcG9seWV0aHlsZW5lL2Ns
YXkgbmFub2NvbXBvc2l0ZXM8L3RpdGxlPjxzZWNvbmRhcnktdGl0bGU+UG9seW1lciBEZWdyYWRh
dGlvbiBhbmQgU3RhYmlsaXR5PC9zZWNvbmRhcnktdGl0bGU+PC90aXRsZXM+PHBlcmlvZGljYWw+
PGZ1bGwtdGl0bGU+UG9seW1lciBEZWdyYWRhdGlvbiBhbmQgU3RhYmlsaXR5PC9mdWxsLXRpdGxl
PjxhYmJyLTE+UG9seW0uIERlZ3JhZC4gU3RhYi48L2FiYnItMT48YWJici0yPlBvbHltIERlZ3Jh
ZCBTdGFiPC9hYmJyLTI+PC9wZXJpb2RpY2FsPjxwYWdlcz4xODMtMTg5PC9wYWdlcz48dm9sdW1l
Pjg3PC92b2x1bWU+PG51bWJlcj4xPC9udW1iZXI+PGRhdGVzPjx5ZWFyPjIwMDU8L3llYXI+PC9k
YXRlcz48aXNibj4wMTQxLTM5MTA8L2lzYm4+PHVybHM+PC91cmxzPjwvcmVjb3JkPjwvQ2l0ZT48
Q2l0ZT48QXV0aG9yPkR1cXVlc25lPC9BdXRob3I+PFllYXI+MjAwMzwvWWVhcj48UmVjTnVtPjMx
NTwvUmVjTnVtPjxyZWNvcmQ+PHJlYy1udW1iZXI+MzE1PC9yZWMtbnVtYmVyPjxmb3JlaWduLWtl
eXM+PGtleSBhcHA9IkVOIiBkYi1pZD0idGU1ZmEwMjlhNXI5dDllcnBheDVwcDJseGZmd3hwdnJ3
MHR3IiB0aW1lc3RhbXA9IjE0ODU3MjI0NTQiPjMxNTwva2V5PjwvZm9yZWlnbi1rZXlzPjxyZWYt
dHlwZSBuYW1lPSJKb3VybmFsIEFydGljbGUiPjE3PC9yZWYtdHlwZT48Y29udHJpYnV0b3JzPjxh
dXRob3JzPjxhdXRob3I+RHVxdWVzbmUsIFM8L2F1dGhvcj48YXV0aG9yPkphbWEsIEM8L2F1dGhv
cj48YXV0aG9yPkxlIEJyYXMsIE08L2F1dGhvcj48YXV0aG9yPkRlbG9iZWwsIFI8L2F1dGhvcj48
YXV0aG9yPlJlY291cnQsIFA8L2F1dGhvcj48YXV0aG9yPkdsb2FndWVuLCBKTTwvYXV0aG9yPjwv
YXV0aG9ycz48L2NvbnRyaWJ1dG9ycz48dGl0bGVzPjx0aXRsZT5FbGFib3JhdGlvbiBvZiBFVkHi
gJNuYW5vY2xheSBzeXN0ZW1z4oCUY2hhcmFjdGVyaXphdGlvbiwgdGhlcm1hbCBiZWhhdmlvdXIg
YW5kIGZpcmUgcGVyZm9ybWFuY2U8L3RpdGxlPjxzZWNvbmRhcnktdGl0bGU+Q29tcG9zaXRlcyBT
Y2llbmNlIGFuZCBUZWNobm9sb2d5PC9zZWNvbmRhcnktdGl0bGU+PC90aXRsZXM+PHBlcmlvZGlj
YWw+PGZ1bGwtdGl0bGU+Q29tcG9zaXRlcyBTY2llbmNlIGFuZCBUZWNobm9sb2d5PC9mdWxsLXRp
dGxlPjxhYmJyLTE+Q29tcG9zLiBTY2kuIFRlY2hub2wuPC9hYmJyLTE+PGFiYnItMj5Db21wb3Mg
U2NpIFRlY2hub2w8L2FiYnItMj48L3BlcmlvZGljYWw+PHBhZ2VzPjExNDEtMTE0ODwvcGFnZXM+
PHZvbHVtZT42Mzwvdm9sdW1lPjxudW1iZXI+ODwvbnVtYmVyPjxkYXRlcz48eWVhcj4yMDAzPC95
ZWFyPjwvZGF0ZXM+PGlzYm4+MDI2Ni0zNTM4PC9pc2JuPjx1cmxzPjwvdXJscz48L3JlY29yZD48
L0NpdGU+PENpdGU+PEF1dGhvcj5LaWxpYXJpczwvQXV0aG9yPjxZZWFyPjIwMTA8L1llYXI+PFJl
Y051bT4zNTY8L1JlY051bT48cmVjb3JkPjxyZWMtbnVtYmVyPjM1NjwvcmVjLW51bWJlcj48Zm9y
ZWlnbi1rZXlzPjxrZXkgYXBwPSJFTiIgZGItaWQ9InRlNWZhMDI5YTVyOXQ5ZXJwYXg1cHAybHhm
Znd4cHZydzB0dyIgdGltZXN0YW1wPSIxNDg1NzI1OTYxIj4zNTY8L2tleT48L2ZvcmVpZ24ta2V5
cz48cmVmLXR5cGUgbmFtZT0iSm91cm5hbCBBcnRpY2xlIj4xNzwvcmVmLXR5cGU+PGNvbnRyaWJ1
dG9ycz48YXV0aG9ycz48YXV0aG9yPktpbGlhcmlzLCBQPC9hdXRob3I+PGF1dGhvcj5QYXBhc3B5
cmlkZXMsIENEPC9hdXRob3I+PC9hdXRob3JzPjwvY29udHJpYnV0b3JzPjx0aXRsZXM+PHRpdGxl
PlBvbHltZXIvbGF5ZXJlZCBzaWxpY2F0ZSAoY2xheSkgbmFub2NvbXBvc2l0ZXM6IGFuIG92ZXJ2
aWV3IG9mIGZsYW1lIHJldGFyZGFuY3k8L3RpdGxlPjxzZWNvbmRhcnktdGl0bGU+UHJvZ3Jlc3Mg
aW4gUG9seW1lciBTY2llbmNlPC9zZWNvbmRhcnktdGl0bGU+PC90aXRsZXM+PHBlcmlvZGljYWw+
PGZ1bGwtdGl0bGU+UHJvZ3Jlc3MgaW4gUG9seW1lciBTY2llbmNlPC9mdWxsLXRpdGxlPjxhYmJy
LTE+UHJvZy4gUG9seW0uIFNjaS48L2FiYnItMT48YWJici0yPlByb2cgUG9seW0gU2NpPC9hYmJy
LTI+PC9wZXJpb2RpY2FsPjxwYWdlcz45MDItOTU4PC9wYWdlcz48dm9sdW1lPjM1PC92b2x1bWU+
PG51bWJlcj43PC9udW1iZXI+PGRhdGVzPjx5ZWFyPjIwMTA8L3llYXI+PC9kYXRlcz48aXNibj4w
MDc5LTY3MDA8L2lzYm4+PHVybHM+PC91cmxzPjwvcmVjb3JkPjwvQ2l0ZT48L0VuZE5vdGU+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64" w:tooltip="Duquesne, 2003 #315" w:history="1">
        <w:r w:rsidR="00DE1C74" w:rsidRPr="007E040C">
          <w:rPr>
            <w:rFonts w:ascii="Times New Roman" w:hAnsi="Times New Roman" w:cstheme="minorBidi"/>
            <w:noProof/>
            <w:color w:val="000000" w:themeColor="text1"/>
            <w:sz w:val="24"/>
            <w:szCs w:val="24"/>
          </w:rPr>
          <w:t>Duquesne et al., 2003</w:t>
        </w:r>
      </w:hyperlink>
      <w:proofErr w:type="gramStart"/>
      <w:r w:rsidRPr="007E040C">
        <w:rPr>
          <w:rFonts w:ascii="Times New Roman" w:hAnsi="Times New Roman" w:cstheme="minorBidi"/>
          <w:noProof/>
          <w:color w:val="000000" w:themeColor="text1"/>
          <w:sz w:val="24"/>
          <w:szCs w:val="24"/>
        </w:rPr>
        <w:t xml:space="preserve">; </w:t>
      </w:r>
      <w:hyperlink w:anchor="_ENREF_130" w:tooltip="Kiliaris, 2010 #356" w:history="1">
        <w:r w:rsidR="00DE1C74" w:rsidRPr="007E040C">
          <w:rPr>
            <w:rFonts w:ascii="Times New Roman" w:hAnsi="Times New Roman" w:cstheme="minorBidi"/>
            <w:noProof/>
            <w:color w:val="000000" w:themeColor="text1"/>
            <w:sz w:val="24"/>
            <w:szCs w:val="24"/>
          </w:rPr>
          <w:t>Kiliaris &amp; Papaspyrides, 2010</w:t>
        </w:r>
      </w:hyperlink>
      <w:r w:rsidRPr="007E040C">
        <w:rPr>
          <w:rFonts w:ascii="Times New Roman" w:hAnsi="Times New Roman" w:cstheme="minorBidi"/>
          <w:noProof/>
          <w:color w:val="000000" w:themeColor="text1"/>
          <w:sz w:val="24"/>
          <w:szCs w:val="24"/>
        </w:rPr>
        <w:t>;</w:t>
      </w:r>
      <w:proofErr w:type="gramEnd"/>
      <w:r w:rsidRPr="007E040C">
        <w:rPr>
          <w:rFonts w:ascii="Times New Roman" w:hAnsi="Times New Roman" w:cstheme="minorBidi"/>
          <w:noProof/>
          <w:color w:val="000000" w:themeColor="text1"/>
          <w:sz w:val="24"/>
          <w:szCs w:val="24"/>
        </w:rPr>
        <w:t xml:space="preserve"> </w:t>
      </w:r>
      <w:hyperlink w:anchor="_ENREF_273" w:tooltip="Zhao, 2005 #350" w:history="1">
        <w:r w:rsidR="00DE1C74" w:rsidRPr="007E040C">
          <w:rPr>
            <w:rFonts w:ascii="Times New Roman" w:hAnsi="Times New Roman" w:cstheme="minorBidi"/>
            <w:noProof/>
            <w:color w:val="000000" w:themeColor="text1"/>
            <w:sz w:val="24"/>
            <w:szCs w:val="24"/>
          </w:rPr>
          <w:t>Zhao et al., 2005</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 xml:space="preserve">. </w:t>
      </w:r>
    </w:p>
    <w:p w:rsidR="00D4656F" w:rsidRPr="007E040C" w:rsidRDefault="00D4656F" w:rsidP="00D4656F">
      <w:pPr>
        <w:spacing w:after="0" w:line="480" w:lineRule="auto"/>
        <w:jc w:val="center"/>
        <w:rPr>
          <w:rFonts w:ascii="Times New Roman" w:hAnsi="Times New Roman" w:cstheme="minorBidi"/>
          <w:color w:val="000000" w:themeColor="text1"/>
          <w:sz w:val="24"/>
          <w:szCs w:val="24"/>
        </w:rPr>
      </w:pPr>
      <w:r w:rsidRPr="007E040C">
        <w:rPr>
          <w:rFonts w:asciiTheme="minorHAnsi" w:hAnsiTheme="minorHAnsi" w:cstheme="minorBidi"/>
          <w:noProof/>
        </w:rPr>
        <w:drawing>
          <wp:inline distT="0" distB="0" distL="0" distR="0" wp14:anchorId="4EF4EA88" wp14:editId="24D6329C">
            <wp:extent cx="5760309" cy="4190262"/>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773758" cy="4200046"/>
                    </a:xfrm>
                    <a:prstGeom prst="rect">
                      <a:avLst/>
                    </a:prstGeom>
                  </pic:spPr>
                </pic:pic>
              </a:graphicData>
            </a:graphic>
          </wp:inline>
        </w:drawing>
      </w:r>
    </w:p>
    <w:p w:rsidR="00D4656F" w:rsidRPr="007E040C" w:rsidRDefault="00D4656F" w:rsidP="0002746C">
      <w:pPr>
        <w:pStyle w:val="Figuretitle"/>
        <w:spacing w:line="240" w:lineRule="auto"/>
      </w:pPr>
      <w:bookmarkStart w:id="346" w:name="_Toc492475914"/>
      <w:bookmarkStart w:id="347" w:name="_Toc492648122"/>
      <w:bookmarkStart w:id="348" w:name="_Toc493534946"/>
      <w:proofErr w:type="gramStart"/>
      <w:r w:rsidRPr="007E040C">
        <w:t xml:space="preserve">Figure </w:t>
      </w:r>
      <w:r>
        <w:rPr>
          <w:rFonts w:hint="eastAsia"/>
        </w:rPr>
        <w:t>2.1.</w:t>
      </w:r>
      <w:r>
        <w:t>1</w:t>
      </w:r>
      <w:r>
        <w:rPr>
          <w:rFonts w:hint="eastAsia"/>
        </w:rPr>
        <w:t>4</w:t>
      </w:r>
      <w:r w:rsidRPr="007E040C">
        <w:t>.</w:t>
      </w:r>
      <w:proofErr w:type="gramEnd"/>
      <w:r w:rsidRPr="007E040C">
        <w:t xml:space="preserve"> Flame retardant mechanism of polymer-clay nanocomposites (Reproduced from reference </w:t>
      </w:r>
      <w:r w:rsidRPr="007E040C">
        <w:fldChar w:fldCharType="begin"/>
      </w:r>
      <w:r w:rsidR="00DE1C74">
        <w:instrText xml:space="preserve"> ADDIN EN.CITE &lt;EndNote&gt;&lt;Cite&gt;&lt;Author&gt;Kiliaris&lt;/Author&gt;&lt;Year&gt;2010&lt;/Year&gt;&lt;RecNum&gt;356&lt;/RecNum&gt;&lt;DisplayText&gt;(Kiliaris &amp;amp; Papaspyrides, 2010)&lt;/DisplayText&gt;&lt;record&gt;&lt;rec-number&gt;356&lt;/rec-number&gt;&lt;foreign-keys&gt;&lt;key app="EN" db-id="te5fa029a5r9t9erpax5pp2lxffwxpvrw0tw" timestamp="1485725961"&gt;356&lt;/key&gt;&lt;/foreign-keys&gt;&lt;ref-type name="Journal Article"&gt;17&lt;/ref-type&gt;&lt;contributors&gt;&lt;authors&gt;&lt;author&gt;Kiliaris, P&lt;/author&gt;&lt;author&gt;Papaspyrides, CD&lt;/author&gt;&lt;/authors&gt;&lt;/contributors&gt;&lt;titles&gt;&lt;title&gt;Polymer/layered silicate (clay) nanocomposites: an overview of flame retardancy&lt;/title&gt;&lt;secondary-title&gt;Progress in Polymer Science&lt;/secondary-title&gt;&lt;/titles&gt;&lt;periodical&gt;&lt;full-title&gt;Progress in Polymer Science&lt;/full-title&gt;&lt;abbr-1&gt;Prog. Polym. Sci.&lt;/abbr-1&gt;&lt;abbr-2&gt;Prog Polym Sci&lt;/abbr-2&gt;&lt;/periodical&gt;&lt;pages&gt;902-958&lt;/pages&gt;&lt;volume&gt;35&lt;/volume&gt;&lt;number&gt;7&lt;/number&gt;&lt;dates&gt;&lt;year&gt;2010&lt;/year&gt;&lt;/dates&gt;&lt;isbn&gt;0079-6700&lt;/isbn&gt;&lt;urls&gt;&lt;/urls&gt;&lt;/record&gt;&lt;/Cite&gt;&lt;/EndNote&gt;</w:instrText>
      </w:r>
      <w:r w:rsidRPr="007E040C">
        <w:fldChar w:fldCharType="separate"/>
      </w:r>
      <w:r w:rsidRPr="007E040C">
        <w:rPr>
          <w:noProof/>
        </w:rPr>
        <w:t>(</w:t>
      </w:r>
      <w:hyperlink w:anchor="_ENREF_130" w:tooltip="Kiliaris, 2010 #356" w:history="1">
        <w:r w:rsidR="00DE1C74" w:rsidRPr="007E040C">
          <w:rPr>
            <w:noProof/>
          </w:rPr>
          <w:t>Kiliaris &amp; Papaspyrides, 2010</w:t>
        </w:r>
      </w:hyperlink>
      <w:r w:rsidRPr="007E040C">
        <w:rPr>
          <w:noProof/>
        </w:rPr>
        <w:t>)</w:t>
      </w:r>
      <w:r w:rsidRPr="007E040C">
        <w:fldChar w:fldCharType="end"/>
      </w:r>
      <w:r w:rsidRPr="007E040C">
        <w:t>)</w:t>
      </w:r>
      <w:r>
        <w:rPr>
          <w:rFonts w:hint="eastAsia"/>
        </w:rPr>
        <w:t>.</w:t>
      </w:r>
      <w:bookmarkEnd w:id="346"/>
      <w:bookmarkEnd w:id="347"/>
      <w:bookmarkEnd w:id="348"/>
    </w:p>
    <w:p w:rsidR="00D4656F" w:rsidRPr="007E040C" w:rsidRDefault="00D4656F" w:rsidP="00D4656F">
      <w:pPr>
        <w:spacing w:after="0" w:line="480" w:lineRule="auto"/>
        <w:jc w:val="center"/>
        <w:rPr>
          <w:rFonts w:ascii="Times New Roman" w:hAnsi="Times New Roman" w:cstheme="minorBidi"/>
          <w:b/>
          <w:color w:val="000000" w:themeColor="text1"/>
          <w:sz w:val="24"/>
          <w:szCs w:val="24"/>
        </w:rPr>
      </w:pP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hint="eastAsia"/>
          <w:color w:val="000000" w:themeColor="text1"/>
          <w:sz w:val="24"/>
          <w:szCs w:val="24"/>
        </w:rPr>
        <w:t xml:space="preserve">Nacre-like polymer clay nanocomposite materials with layer-by-layer structure were known to be able to achieve excellent fire </w:t>
      </w:r>
      <w:proofErr w:type="spellStart"/>
      <w:r w:rsidRPr="007E040C">
        <w:rPr>
          <w:rFonts w:ascii="Times New Roman" w:hAnsi="Times New Roman" w:cstheme="minorBidi" w:hint="eastAsia"/>
          <w:color w:val="000000" w:themeColor="text1"/>
          <w:sz w:val="24"/>
          <w:szCs w:val="24"/>
        </w:rPr>
        <w:t>retardancy</w:t>
      </w:r>
      <w:proofErr w:type="spellEnd"/>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fldChar w:fldCharType="begin">
          <w:fldData xml:space="preserve">PEVuZE5vdGU+PENpdGU+PEF1dGhvcj5TdW48L0F1dGhvcj48WWVhcj4yMDEyPC9ZZWFyPjxSZWNO
dW0+MzY4PC9SZWNOdW0+PERpc3BsYXlUZXh0PihMaWFuZyBldCBhbC4sIDIwMTY7IExpdSwgV2Fs
dGhlciwgSWtrYWxhLCBCZWxvdmEsICZhbXA7IEJlcmdsdW5kLCAyMDExOyBTdW4gZXQgYWwuLCAy
MDEyOyBZYW8gZXQgYWwuLCAyMDEwKTwvRGlzcGxheVRleHQ+PHJlY29yZD48cmVjLW51bWJlcj4z
Njg8L3JlYy1udW1iZXI+PGZvcmVpZ24ta2V5cz48a2V5IGFwcD0iRU4iIGRiLWlkPSJ0ZTVmYTAy
OWE1cjl0OWVycGF4NXBwMmx4ZmZ3eHB2cncwdHciPjM2ODwva2V5PjwvZm9yZWlnbi1rZXlzPjxy
ZWYtdHlwZSBuYW1lPSJKb3VybmFsIEFydGljbGUiPjE3PC9yZWYtdHlwZT48Y29udHJpYnV0b3Jz
PjxhdXRob3JzPjxhdXRob3I+U3VuLCBKLiBZLjwvYXV0aG9yPjxhdXRob3I+WmhhbywgWC4gSC48
L2F1dGhvcj48YXV0aG9yPklsbGVwZXJ1bWEsIFcuIFIuIEsuPC9hdXRob3I+PGF1dGhvcj5DaGF1
ZGh1cmksIE8uPC9hdXRob3I+PGF1dGhvcj5PaCwgSy4gSC48L2F1dGhvcj48YXV0aG9yPk1vb25l
eSwgRC4gSi48L2F1dGhvcj48YXV0aG9yPlZsYXNzYWssIEouIEouPC9hdXRob3I+PGF1dGhvcj5T
dW8sIFouIEcuPC9hdXRob3I+PC9hdXRob3JzPjwvY29udHJpYnV0b3JzPjxhdXRoLWFkZHJlc3M+
W1N1biwgSmVvbmctWXVuIElsbGVwZXJ1bWEsIFdpZHVzaGEgUi4gSy4gQ2hhdWRodXJpLCBPdmlq
aXQgTW9vbmV5LCBEYXZpZCBKLiBWbGFzc2FrLCBKb29zdCBKLiBTdW8sIFpoaWdhbmddIEhhcnZh
cmQgVW5pdiwgU2NoIEVuZ24gJmFtcDsgQXBwbCBTY2ksIENhbWJyaWRnZSwgTUEgMDIxMzggVVNB
LiBbU3VuLCBKZW9uZy1ZdW4gT2gsIEt5dSBId2FuXSBTZW91bCBOYXRsIFVuaXYsIERlcHQgTWF0
IFNjaSAmYW1wOyBFbmduLCBTZW91bCAxNTE3NDIsIFNvdXRoIEtvcmVhLiBbWmhhbywgWHVhbmhl
XSBEdWtlIFVuaXYsIERlcHQgTWVjaCBFbmduICZhbXA7IE1hdCBTY2ksIER1cmhhbSwgTkMgMjc3
MDggVVNBLiBbTW9vbmV5LCBEYXZpZCBKLl0gSGFydmFyZCBVbml2LCBXeXNzIEluc3QgQmlvbG9n
aWNhbGx5IEluc3BpcmVkIEVuZ24sIENhbWJyaWRnZSwgTUEgMDIxMzggVVNBLiBbU3VvLCBaaGln
YW5nXSBIYXJ2YXJkIFVuaXYsIEthdmxpIEluc3QgQmlvbmFubyBTY2kgJmFtcDsgVGVjaG5vbCwg
Q2FtYnJpZGdlLCBNQSAwMjEzOCBVU0EuIFN1bywgWkcgKHJlcHJpbnQgYXV0aG9yKSwgSGFydmFy
ZCBVbml2LCBTY2ggRW5nbiAmYW1wOyBBcHBsIFNjaSwgQ2FtYnJpZGdlLCBNQSAwMjEzOCBVU0Eu
IHN1b0BzZWFzLmhhcnZhcmQuZWR1PC9hdXRoLWFkZHJlc3M+PHRpdGxlcz48dGl0bGU+SGlnaGx5
IHN0cmV0Y2hhYmxlIGFuZCB0b3VnaCBoeWRyb2dlbHM8L3RpdGxlPjxzZWNvbmRhcnktdGl0bGU+
TmF0dXJlPC9zZWNvbmRhcnktdGl0bGU+PHNob3J0LXRpdGxlPkhpZ2hseSBzdHJldGNoYWJsZSBh
bmQgdG91Z2ggaHlkcm9nZWxzPC9zaG9ydC10aXRsZT48L3RpdGxlcz48cGVyaW9kaWNhbD48ZnVs
bC10aXRsZT5OYXR1cmU8L2Z1bGwtdGl0bGU+PC9wZXJpb2RpY2FsPjxwYWdlcz4xMzMtMTM2PC9w
YWdlcz48dm9sdW1lPjQ4OTwvdm9sdW1lPjxudW1iZXI+NzQxNDwvbnVtYmVyPjxrZXl3b3Jkcz48
a2V5d29yZD5kb3VibGUtbmV0d29yayBnZWxzPC9rZXl3b3JkPjxrZXl3b3JkPmhpZ2ggbWVjaGFu
aWNhbCBzdHJlbmd0aDwva2V5d29yZD48a2V5d29yZD5sYXJnZS1zdHJhaW48L2tleXdvcmQ+PGtl
eXdvcmQ+ZnJhY3R1cmU8L2tleXdvcmQ+PGtleXdvcmQ+aHlzdGVyZXNpczwva2V5d29yZD48a2V5
d29yZD5mYXRpZ3VlPC9rZXl3b3JkPjxrZXl3b3JkPm1vZGVsPC9rZXl3b3JkPjxrZXl3b3JkPlNj
aWVuY2UgJmFtcDsgVGVjaG5vbG9neSAtIE90aGVyIFRvcGljczwva2V5d29yZD48L2tleXdvcmRz
PjxkYXRlcz48eWVhcj4yMDEyPC95ZWFyPjxwdWItZGF0ZXM+PGRhdGU+U2VwPC9kYXRlPjwvcHVi
LWRhdGVzPjwvZGF0ZXM+PGlzYm4+MDAyOC0wODM2PC9pc2JuPjxhY2Nlc3Npb24tbnVtPldPUzow
MDAzMDgzNDcwMDAwNDk8L2FjY2Vzc2lvbi1udW0+PHdvcmstdHlwZT5BcnRpY2xlPC93b3JrLXR5
cGU+PHVybHM+PHJlbGF0ZWQtdXJscz48dXJsPiZsdDtHbyB0byBJU0kmZ3Q7Oi8vV09TOjAwMDMw
ODM0NzAwMDA0OTwvdXJsPjwvcmVsYXRlZC11cmxzPjwvdXJscz48ZWxlY3Ryb25pYy1yZXNvdXJj
ZS1udW0+MTAuMTAzOC9uYXR1cmUxMTQwOTwvZWxlY3Ryb25pYy1yZXNvdXJjZS1udW0+PGxhbmd1
YWdlPkVuZ2xpc2g8L2xhbmd1YWdlPjwvcmVjb3JkPjwvQ2l0ZT48Q2l0ZT48QXV0aG9yPkxpdTwv
QXV0aG9yPjxZZWFyPjIwMTE8L1llYXI+PFJlY051bT4yNDg8L1JlY051bT48cmVjb3JkPjxyZWMt
bnVtYmVyPjI0ODwvcmVjLW51bWJlcj48Zm9yZWlnbi1rZXlzPjxrZXkgYXBwPSJFTiIgZGItaWQ9
InRlNWZhMDI5YTVyOXQ5ZXJwYXg1cHAybHhmZnd4cHZydzB0dyIgdGltZXN0YW1wPSIxNDg0NTg2
ODk2Ij4yNDg8L2tleT48L2ZvcmVpZ24ta2V5cz48cmVmLXR5cGUgbmFtZT0iSm91cm5hbCBBcnRp
Y2xlIj4xNzwvcmVmLXR5cGU+PGNvbnRyaWJ1dG9ycz48YXV0aG9ycz48YXV0aG9yPkxpdSwgQW5k
b25nPC9hdXRob3I+PGF1dGhvcj5XYWx0aGVyLCBBbmRyZWFzPC9hdXRob3I+PGF1dGhvcj5Ja2th
bGEsIE9sbGk8L2F1dGhvcj48YXV0aG9yPkJlbG92YSwgTHl1YmE8L2F1dGhvcj48YXV0aG9yPkJl
cmdsdW5kLCBMYXJzIEE8L2F1dGhvcj48L2F1dGhvcnM+PC9jb250cmlidXRvcnM+PHRpdGxlcz48
dGl0bGU+Q2xheSBuYW5vcGFwZXIgd2l0aCB0b3VnaCBjZWxsdWxvc2UgbmFub2ZpYmVyIG1hdHJp
eCBmb3IgZmlyZSByZXRhcmRhbmN5IGFuZCBnYXMgYmFycmllciBmdW5jdGlvbnM8L3RpdGxlPjxz
ZWNvbmRhcnktdGl0bGU+QmlvbWFjcm9tb2xlY3VsZXM8L3NlY29uZGFyeS10aXRsZT48L3RpdGxl
cz48cGFnZXM+NjMzLTY0MTwvcGFnZXM+PHZvbHVtZT4xMjwvdm9sdW1lPjxudW1iZXI+MzwvbnVt
YmVyPjxkYXRlcz48eWVhcj4yMDExPC95ZWFyPjwvZGF0ZXM+PGlzYm4+MTUyNS03Nzk3PC9pc2Ju
Pjx1cmxzPjwvdXJscz48L3JlY29yZD48L0NpdGU+PENpdGU+PEF1dGhvcj5ZYW88L0F1dGhvcj48
WWVhcj4yMDEwPC9ZZWFyPjxSZWNOdW0+MTkwPC9SZWNOdW0+PHJlY29yZD48cmVjLW51bWJlcj4x
OTA8L3JlYy1udW1iZXI+PGZvcmVpZ24ta2V5cz48a2V5IGFwcD0iRU4iIGRiLWlkPSJ0ZTVmYTAy
OWE1cjl0OWVycGF4NXBwMmx4ZmZ3eHB2cncwdHciIHRpbWVzdGFtcD0iMTQ3NDM5MDA1NSI+MTkw
PC9rZXk+PC9mb3JlaWduLWtleXM+PHJlZi10eXBlIG5hbWU9IkpvdXJuYWwgQXJ0aWNsZSI+MTc8
L3JlZi10eXBlPjxjb250cmlidXRvcnM+PGF1dGhvcnM+PGF1dGhvcj5ZYW88L2F1dGhvcj48YXV0
aG9yPlRhbiwgWi4gSC48L2F1dGhvcj48YXV0aG9yPkZhbmcsIEguIFkuPC9hdXRob3I+PGF1dGhv
cj5ZdSwgUy4gSC48L2F1dGhvcj48L2F1dGhvcnM+PC9jb250cmlidXRvcnM+PGF1dGgtYWRkcmVz
cz5Vbml2IFNjaSAmYW1wOyBUZWNobm9sIENoaW5hLCBOYXRsIFN5bmNocm90cm9uIFJhZGlhdCBM
YWIsIERpdiBOYW5vbWF0ICZhbXA7IENoZW0sIEhlZmVpIE5hdGwgTGFiIFBoeXMgU2NpIE1pY3Jv
c2NhbGUsRGVwdCBDaGVtLCBIZWZlaSAyMzAwMjYsIEFuaHVpLCBQZW9wbGVzIFIgQ2hpbmE8L2F1
dGgtYWRkcmVzcz48dGl0bGVzPjx0aXRsZT5BcnRpZmljaWFsIE5hY3JlLWxpa2UgQmlvbmFub2Nv
bXBvc2l0ZSBGaWxtcyBmcm9tIHRoZSBTZWxmLUFzc2VtYmx5IG9mIENoaXRvc2FuLU1vbnRtb3Jp
bGxvbml0ZSBIeWJyaWQgQnVpbGRpbmcgQmxvY2tzPC90aXRsZT48c2Vjb25kYXJ5LXRpdGxlPkFu
Z2V3YW5kdGUgQ2hlbWllIEludGVybmF0aW9uYWwgRWRpdGlvbjwvc2Vjb25kYXJ5LXRpdGxlPjxh
bHQtdGl0bGU+QW5nZXcgQ2hlbSBJbnQgRWRpdCYjeEQ7QW5nZXcgQ2hlbSBJbnQgRWRpdDwvYWx0
LXRpdGxlPjwvdGl0bGVzPjxwZXJpb2RpY2FsPjxmdWxsLXRpdGxlPkFuZ2V3YW5kdGUgQ2hlbWll
IEludGVybmF0aW9uYWwgRWRpdGlvbjwvZnVsbC10aXRsZT48YWJici0xPkFuZ2V3LiBDaGVtLiBJ
bnQuIEVkLjwvYWJici0xPjxhYmJyLTI+QW5nZXcgQ2hlbSBJbnQgRWQ8L2FiYnItMj48L3Blcmlv
ZGljYWw+PHBhZ2VzPjEwMTI3LTEwMTMxPC9wYWdlcz48dm9sdW1lPjQ5PC92b2x1bWU+PG51bWJl
cj41MjwvbnVtYmVyPjxrZXl3b3Jkcz48a2V5d29yZD5iaW9taW1ldGljczwva2V5d29yZD48a2V5
d29yZD5iaW9uYW5vY29tcG9zaXRlczwva2V5d29yZD48a2V5d29yZD5jaGl0b3Nhbjwva2V5d29y
ZD48a2V5d29yZD5tb250bW9yaWxsb25pdGU8L2tleXdvcmQ+PGtleXdvcmQ+bmFjcmUtbGlrZSBz
dHJ1Y3R1cmVzPC9rZXl3b3JkPjxrZXl3b3JkPmJpb2RlZ3JhZGFibGUgcG9seW1lcnM8L2tleXdv
cmQ+PGtleXdvcmQ+bWVjaGFuaWNhbC1wcm9wZXJ0aWVzPC9rZXl3b3JkPjxrZXl3b3JkPmNsYXkg
bmFub2NvbXBvc2l0ZXM8L2tleXdvcmQ+PGtleXdvcmQ+ZGVzaWduPC9rZXl3b3JkPjxrZXl3b3Jk
PmNvbXBvc2l0ZXM8L2tleXdvcmQ+PC9rZXl3b3Jkcz48ZGF0ZXM+PHllYXI+MjAxMDwveWVhcj48
L2RhdGVzPjxpc2JuPjE0MzMtNzg1MTwvaXNibj48YWNjZXNzaW9uLW51bT5XT1M6MDAwMjg1NDIy
MDAwMDE4PC9hY2Nlc3Npb24tbnVtPjx1cmxzPjxyZWxhdGVkLXVybHM+PHVybD4mbHQ7R28gdG8g
SVNJJmd0OzovL1dPUzowMDAyODU0MjIwMDAwMTg8L3VybD48L3JlbGF0ZWQtdXJscz48L3VybHM+
PGxhbmd1YWdlPkVuZ2xpc2g8L2xhbmd1YWdlPjwvcmVjb3JkPjwvQ2l0ZT48Q2l0ZT48QXV0aG9y
PkxpYW5nPC9BdXRob3I+PFllYXI+MjAxNjwvWWVhcj48UmVjTnVtPjIxMjwvUmVjTnVtPjxyZWNv
cmQ+PHJlYy1udW1iZXI+MjEyPC9yZWMtbnVtYmVyPjxmb3JlaWduLWtleXM+PGtleSBhcHA9IkVO
IiBkYi1pZD0idGU1ZmEwMjlhNXI5dDllcnBheDVwcDJseGZmd3hwdnJ3MHR3IiB0aW1lc3RhbXA9
IjE0ODM5ODY5ODkiPjIxMjwva2V5PjwvZm9yZWlnbi1rZXlzPjxyZWYtdHlwZSBuYW1lPSJKb3Vy
bmFsIEFydGljbGUiPjE3PC9yZWYtdHlwZT48Y29udHJpYnV0b3JzPjxhdXRob3JzPjxhdXRob3I+
TGlhbmcsIEJlbmxpYW5nPC9hdXRob3I+PGF1dGhvcj5aaGFvLCBIZXdlaTwvYXV0aG9yPjxhdXRo
b3I+WmhhbmcsIFFpPC9hdXRob3I+PGF1dGhvcj5GYW4sIFl1enVuPC9hdXRob3I+PGF1dGhvcj5Z
dWUsIFlvbmdoYWk8L2F1dGhvcj48YXV0aG9yPllpbiwgUGVuZ2dhbmc8L2F1dGhvcj48YXV0aG9y
Pkd1bywgTGluPC9hdXRob3I+PC9hdXRob3JzPjwvY29udHJpYnV0b3JzPjx0aXRsZXM+PHRpdGxl
PkNhMisgRW5oYW5jZWQgTmFjcmUtSW5zcGlyZWQgTW9udG1vcmlsbG9uaXRl4oCTQWxnaW5hdGUg
RmlsbSB3aXRoIFN1cGVyaW9yIE1lY2hhbmljYWwsIFRyYW5zcGFyZW50LCBGaXJlIFJldGFyZGFu
Y3ksIGFuZCBTaGFwZSBNZW1vcnkgUHJvcGVydGllczwvdGl0bGU+PHNlY29uZGFyeS10aXRsZT5B
Q1MgQXBwbGllZCBNYXRlcmlhbHMgJmFtcDsgSW50ZXJmYWNlczwvc2Vjb25kYXJ5LXRpdGxlPjwv
dGl0bGVzPjxwZXJpb2RpY2FsPjxmdWxsLXRpdGxlPkFDUyBBcHBsaWVkIE1hdGVyaWFscyAmYW1w
OyBJbnRlcmZhY2VzPC9mdWxsLXRpdGxlPjxhYmJyLTE+QUNTIEFwcGwuIE1hdGVyLiBJbnRlcmZh
Y2VzPC9hYmJyLTE+PC9wZXJpb2RpY2FsPjxwYWdlcz4yODgxNi0yODgyMzwvcGFnZXM+PHZvbHVt
ZT44PC92b2x1bWU+PG51bWJlcj40MjwvbnVtYmVyPjxkYXRlcz48eWVhcj4yMDE2PC95ZWFyPjwv
ZGF0ZXM+PGlzYm4+MTk0NC04MjQ0PC9pc2JuPjx1cmxzPjwvdXJscz48L3JlY29yZD48L0NpdGU+
PC9FbmROb3RlPgB=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TdW48L0F1dGhvcj48WWVhcj4yMDEyPC9ZZWFyPjxSZWNO
dW0+MzY4PC9SZWNOdW0+PERpc3BsYXlUZXh0PihMaWFuZyBldCBhbC4sIDIwMTY7IExpdSwgV2Fs
dGhlciwgSWtrYWxhLCBCZWxvdmEsICZhbXA7IEJlcmdsdW5kLCAyMDExOyBTdW4gZXQgYWwuLCAy
MDEyOyBZYW8gZXQgYWwuLCAyMDEwKTwvRGlzcGxheVRleHQ+PHJlY29yZD48cmVjLW51bWJlcj4z
Njg8L3JlYy1udW1iZXI+PGZvcmVpZ24ta2V5cz48a2V5IGFwcD0iRU4iIGRiLWlkPSJ0ZTVmYTAy
OWE1cjl0OWVycGF4NXBwMmx4ZmZ3eHB2cncwdHciPjM2ODwva2V5PjwvZm9yZWlnbi1rZXlzPjxy
ZWYtdHlwZSBuYW1lPSJKb3VybmFsIEFydGljbGUiPjE3PC9yZWYtdHlwZT48Y29udHJpYnV0b3Jz
PjxhdXRob3JzPjxhdXRob3I+U3VuLCBKLiBZLjwvYXV0aG9yPjxhdXRob3I+WmhhbywgWC4gSC48
L2F1dGhvcj48YXV0aG9yPklsbGVwZXJ1bWEsIFcuIFIuIEsuPC9hdXRob3I+PGF1dGhvcj5DaGF1
ZGh1cmksIE8uPC9hdXRob3I+PGF1dGhvcj5PaCwgSy4gSC48L2F1dGhvcj48YXV0aG9yPk1vb25l
eSwgRC4gSi48L2F1dGhvcj48YXV0aG9yPlZsYXNzYWssIEouIEouPC9hdXRob3I+PGF1dGhvcj5T
dW8sIFouIEcuPC9hdXRob3I+PC9hdXRob3JzPjwvY29udHJpYnV0b3JzPjxhdXRoLWFkZHJlc3M+
W1N1biwgSmVvbmctWXVuIElsbGVwZXJ1bWEsIFdpZHVzaGEgUi4gSy4gQ2hhdWRodXJpLCBPdmlq
aXQgTW9vbmV5LCBEYXZpZCBKLiBWbGFzc2FrLCBKb29zdCBKLiBTdW8sIFpoaWdhbmddIEhhcnZh
cmQgVW5pdiwgU2NoIEVuZ24gJmFtcDsgQXBwbCBTY2ksIENhbWJyaWRnZSwgTUEgMDIxMzggVVNB
LiBbU3VuLCBKZW9uZy1ZdW4gT2gsIEt5dSBId2FuXSBTZW91bCBOYXRsIFVuaXYsIERlcHQgTWF0
IFNjaSAmYW1wOyBFbmduLCBTZW91bCAxNTE3NDIsIFNvdXRoIEtvcmVhLiBbWmhhbywgWHVhbmhl
XSBEdWtlIFVuaXYsIERlcHQgTWVjaCBFbmduICZhbXA7IE1hdCBTY2ksIER1cmhhbSwgTkMgMjc3
MDggVVNBLiBbTW9vbmV5LCBEYXZpZCBKLl0gSGFydmFyZCBVbml2LCBXeXNzIEluc3QgQmlvbG9n
aWNhbGx5IEluc3BpcmVkIEVuZ24sIENhbWJyaWRnZSwgTUEgMDIxMzggVVNBLiBbU3VvLCBaaGln
YW5nXSBIYXJ2YXJkIFVuaXYsIEthdmxpIEluc3QgQmlvbmFubyBTY2kgJmFtcDsgVGVjaG5vbCwg
Q2FtYnJpZGdlLCBNQSAwMjEzOCBVU0EuIFN1bywgWkcgKHJlcHJpbnQgYXV0aG9yKSwgSGFydmFy
ZCBVbml2LCBTY2ggRW5nbiAmYW1wOyBBcHBsIFNjaSwgQ2FtYnJpZGdlLCBNQSAwMjEzOCBVU0Eu
IHN1b0BzZWFzLmhhcnZhcmQuZWR1PC9hdXRoLWFkZHJlc3M+PHRpdGxlcz48dGl0bGU+SGlnaGx5
IHN0cmV0Y2hhYmxlIGFuZCB0b3VnaCBoeWRyb2dlbHM8L3RpdGxlPjxzZWNvbmRhcnktdGl0bGU+
TmF0dXJlPC9zZWNvbmRhcnktdGl0bGU+PHNob3J0LXRpdGxlPkhpZ2hseSBzdHJldGNoYWJsZSBh
bmQgdG91Z2ggaHlkcm9nZWxzPC9zaG9ydC10aXRsZT48L3RpdGxlcz48cGVyaW9kaWNhbD48ZnVs
bC10aXRsZT5OYXR1cmU8L2Z1bGwtdGl0bGU+PC9wZXJpb2RpY2FsPjxwYWdlcz4xMzMtMTM2PC9w
YWdlcz48dm9sdW1lPjQ4OTwvdm9sdW1lPjxudW1iZXI+NzQxNDwvbnVtYmVyPjxrZXl3b3Jkcz48
a2V5d29yZD5kb3VibGUtbmV0d29yayBnZWxzPC9rZXl3b3JkPjxrZXl3b3JkPmhpZ2ggbWVjaGFu
aWNhbCBzdHJlbmd0aDwva2V5d29yZD48a2V5d29yZD5sYXJnZS1zdHJhaW48L2tleXdvcmQ+PGtl
eXdvcmQ+ZnJhY3R1cmU8L2tleXdvcmQ+PGtleXdvcmQ+aHlzdGVyZXNpczwva2V5d29yZD48a2V5
d29yZD5mYXRpZ3VlPC9rZXl3b3JkPjxrZXl3b3JkPm1vZGVsPC9rZXl3b3JkPjxrZXl3b3JkPlNj
aWVuY2UgJmFtcDsgVGVjaG5vbG9neSAtIE90aGVyIFRvcGljczwva2V5d29yZD48L2tleXdvcmRz
PjxkYXRlcz48eWVhcj4yMDEyPC95ZWFyPjxwdWItZGF0ZXM+PGRhdGU+U2VwPC9kYXRlPjwvcHVi
LWRhdGVzPjwvZGF0ZXM+PGlzYm4+MDAyOC0wODM2PC9pc2JuPjxhY2Nlc3Npb24tbnVtPldPUzow
MDAzMDgzNDcwMDAwNDk8L2FjY2Vzc2lvbi1udW0+PHdvcmstdHlwZT5BcnRpY2xlPC93b3JrLXR5
cGU+PHVybHM+PHJlbGF0ZWQtdXJscz48dXJsPiZsdDtHbyB0byBJU0kmZ3Q7Oi8vV09TOjAwMDMw
ODM0NzAwMDA0OTwvdXJsPjwvcmVsYXRlZC11cmxzPjwvdXJscz48ZWxlY3Ryb25pYy1yZXNvdXJj
ZS1udW0+MTAuMTAzOC9uYXR1cmUxMTQwOTwvZWxlY3Ryb25pYy1yZXNvdXJjZS1udW0+PGxhbmd1
YWdlPkVuZ2xpc2g8L2xhbmd1YWdlPjwvcmVjb3JkPjwvQ2l0ZT48Q2l0ZT48QXV0aG9yPkxpdTwv
QXV0aG9yPjxZZWFyPjIwMTE8L1llYXI+PFJlY051bT4yNDg8L1JlY051bT48cmVjb3JkPjxyZWMt
bnVtYmVyPjI0ODwvcmVjLW51bWJlcj48Zm9yZWlnbi1rZXlzPjxrZXkgYXBwPSJFTiIgZGItaWQ9
InRlNWZhMDI5YTVyOXQ5ZXJwYXg1cHAybHhmZnd4cHZydzB0dyIgdGltZXN0YW1wPSIxNDg0NTg2
ODk2Ij4yNDg8L2tleT48L2ZvcmVpZ24ta2V5cz48cmVmLXR5cGUgbmFtZT0iSm91cm5hbCBBcnRp
Y2xlIj4xNzwvcmVmLXR5cGU+PGNvbnRyaWJ1dG9ycz48YXV0aG9ycz48YXV0aG9yPkxpdSwgQW5k
b25nPC9hdXRob3I+PGF1dGhvcj5XYWx0aGVyLCBBbmRyZWFzPC9hdXRob3I+PGF1dGhvcj5Ja2th
bGEsIE9sbGk8L2F1dGhvcj48YXV0aG9yPkJlbG92YSwgTHl1YmE8L2F1dGhvcj48YXV0aG9yPkJl
cmdsdW5kLCBMYXJzIEE8L2F1dGhvcj48L2F1dGhvcnM+PC9jb250cmlidXRvcnM+PHRpdGxlcz48
dGl0bGU+Q2xheSBuYW5vcGFwZXIgd2l0aCB0b3VnaCBjZWxsdWxvc2UgbmFub2ZpYmVyIG1hdHJp
eCBmb3IgZmlyZSByZXRhcmRhbmN5IGFuZCBnYXMgYmFycmllciBmdW5jdGlvbnM8L3RpdGxlPjxz
ZWNvbmRhcnktdGl0bGU+QmlvbWFjcm9tb2xlY3VsZXM8L3NlY29uZGFyeS10aXRsZT48L3RpdGxl
cz48cGFnZXM+NjMzLTY0MTwvcGFnZXM+PHZvbHVtZT4xMjwvdm9sdW1lPjxudW1iZXI+MzwvbnVt
YmVyPjxkYXRlcz48eWVhcj4yMDExPC95ZWFyPjwvZGF0ZXM+PGlzYm4+MTUyNS03Nzk3PC9pc2Ju
Pjx1cmxzPjwvdXJscz48L3JlY29yZD48L0NpdGU+PENpdGU+PEF1dGhvcj5ZYW88L0F1dGhvcj48
WWVhcj4yMDEwPC9ZZWFyPjxSZWNOdW0+MTkwPC9SZWNOdW0+PHJlY29yZD48cmVjLW51bWJlcj4x
OTA8L3JlYy1udW1iZXI+PGZvcmVpZ24ta2V5cz48a2V5IGFwcD0iRU4iIGRiLWlkPSJ0ZTVmYTAy
OWE1cjl0OWVycGF4NXBwMmx4ZmZ3eHB2cncwdHciIHRpbWVzdGFtcD0iMTQ3NDM5MDA1NSI+MTkw
PC9rZXk+PC9mb3JlaWduLWtleXM+PHJlZi10eXBlIG5hbWU9IkpvdXJuYWwgQXJ0aWNsZSI+MTc8
L3JlZi10eXBlPjxjb250cmlidXRvcnM+PGF1dGhvcnM+PGF1dGhvcj5ZYW88L2F1dGhvcj48YXV0
aG9yPlRhbiwgWi4gSC48L2F1dGhvcj48YXV0aG9yPkZhbmcsIEguIFkuPC9hdXRob3I+PGF1dGhv
cj5ZdSwgUy4gSC48L2F1dGhvcj48L2F1dGhvcnM+PC9jb250cmlidXRvcnM+PGF1dGgtYWRkcmVz
cz5Vbml2IFNjaSAmYW1wOyBUZWNobm9sIENoaW5hLCBOYXRsIFN5bmNocm90cm9uIFJhZGlhdCBM
YWIsIERpdiBOYW5vbWF0ICZhbXA7IENoZW0sIEhlZmVpIE5hdGwgTGFiIFBoeXMgU2NpIE1pY3Jv
c2NhbGUsRGVwdCBDaGVtLCBIZWZlaSAyMzAwMjYsIEFuaHVpLCBQZW9wbGVzIFIgQ2hpbmE8L2F1
dGgtYWRkcmVzcz48dGl0bGVzPjx0aXRsZT5BcnRpZmljaWFsIE5hY3JlLWxpa2UgQmlvbmFub2Nv
bXBvc2l0ZSBGaWxtcyBmcm9tIHRoZSBTZWxmLUFzc2VtYmx5IG9mIENoaXRvc2FuLU1vbnRtb3Jp
bGxvbml0ZSBIeWJyaWQgQnVpbGRpbmcgQmxvY2tzPC90aXRsZT48c2Vjb25kYXJ5LXRpdGxlPkFu
Z2V3YW5kdGUgQ2hlbWllIEludGVybmF0aW9uYWwgRWRpdGlvbjwvc2Vjb25kYXJ5LXRpdGxlPjxh
bHQtdGl0bGU+QW5nZXcgQ2hlbSBJbnQgRWRpdCYjeEQ7QW5nZXcgQ2hlbSBJbnQgRWRpdDwvYWx0
LXRpdGxlPjwvdGl0bGVzPjxwZXJpb2RpY2FsPjxmdWxsLXRpdGxlPkFuZ2V3YW5kdGUgQ2hlbWll
IEludGVybmF0aW9uYWwgRWRpdGlvbjwvZnVsbC10aXRsZT48YWJici0xPkFuZ2V3LiBDaGVtLiBJ
bnQuIEVkLjwvYWJici0xPjxhYmJyLTI+QW5nZXcgQ2hlbSBJbnQgRWQ8L2FiYnItMj48L3Blcmlv
ZGljYWw+PHBhZ2VzPjEwMTI3LTEwMTMxPC9wYWdlcz48dm9sdW1lPjQ5PC92b2x1bWU+PG51bWJl
cj41MjwvbnVtYmVyPjxrZXl3b3Jkcz48a2V5d29yZD5iaW9taW1ldGljczwva2V5d29yZD48a2V5
d29yZD5iaW9uYW5vY29tcG9zaXRlczwva2V5d29yZD48a2V5d29yZD5jaGl0b3Nhbjwva2V5d29y
ZD48a2V5d29yZD5tb250bW9yaWxsb25pdGU8L2tleXdvcmQ+PGtleXdvcmQ+bmFjcmUtbGlrZSBz
dHJ1Y3R1cmVzPC9rZXl3b3JkPjxrZXl3b3JkPmJpb2RlZ3JhZGFibGUgcG9seW1lcnM8L2tleXdv
cmQ+PGtleXdvcmQ+bWVjaGFuaWNhbC1wcm9wZXJ0aWVzPC9rZXl3b3JkPjxrZXl3b3JkPmNsYXkg
bmFub2NvbXBvc2l0ZXM8L2tleXdvcmQ+PGtleXdvcmQ+ZGVzaWduPC9rZXl3b3JkPjxrZXl3b3Jk
PmNvbXBvc2l0ZXM8L2tleXdvcmQ+PC9rZXl3b3Jkcz48ZGF0ZXM+PHllYXI+MjAxMDwveWVhcj48
L2RhdGVzPjxpc2JuPjE0MzMtNzg1MTwvaXNibj48YWNjZXNzaW9uLW51bT5XT1M6MDAwMjg1NDIy
MDAwMDE4PC9hY2Nlc3Npb24tbnVtPjx1cmxzPjxyZWxhdGVkLXVybHM+PHVybD4mbHQ7R28gdG8g
SVNJJmd0OzovL1dPUzowMDAyODU0MjIwMDAwMTg8L3VybD48L3JlbGF0ZWQtdXJscz48L3VybHM+
PGxhbmd1YWdlPkVuZ2xpc2g8L2xhbmd1YWdlPjwvcmVjb3JkPjwvQ2l0ZT48Q2l0ZT48QXV0aG9y
PkxpYW5nPC9BdXRob3I+PFllYXI+MjAxNjwvWWVhcj48UmVjTnVtPjIxMjwvUmVjTnVtPjxyZWNv
cmQ+PHJlYy1udW1iZXI+MjEyPC9yZWMtbnVtYmVyPjxmb3JlaWduLWtleXM+PGtleSBhcHA9IkVO
IiBkYi1pZD0idGU1ZmEwMjlhNXI5dDllcnBheDVwcDJseGZmd3hwdnJ3MHR3IiB0aW1lc3RhbXA9
IjE0ODM5ODY5ODkiPjIxMjwva2V5PjwvZm9yZWlnbi1rZXlzPjxyZWYtdHlwZSBuYW1lPSJKb3Vy
bmFsIEFydGljbGUiPjE3PC9yZWYtdHlwZT48Y29udHJpYnV0b3JzPjxhdXRob3JzPjxhdXRob3I+
TGlhbmcsIEJlbmxpYW5nPC9hdXRob3I+PGF1dGhvcj5aaGFvLCBIZXdlaTwvYXV0aG9yPjxhdXRo
b3I+WmhhbmcsIFFpPC9hdXRob3I+PGF1dGhvcj5GYW4sIFl1enVuPC9hdXRob3I+PGF1dGhvcj5Z
dWUsIFlvbmdoYWk8L2F1dGhvcj48YXV0aG9yPllpbiwgUGVuZ2dhbmc8L2F1dGhvcj48YXV0aG9y
Pkd1bywgTGluPC9hdXRob3I+PC9hdXRob3JzPjwvY29udHJpYnV0b3JzPjx0aXRsZXM+PHRpdGxl
PkNhMisgRW5oYW5jZWQgTmFjcmUtSW5zcGlyZWQgTW9udG1vcmlsbG9uaXRl4oCTQWxnaW5hdGUg
RmlsbSB3aXRoIFN1cGVyaW9yIE1lY2hhbmljYWwsIFRyYW5zcGFyZW50LCBGaXJlIFJldGFyZGFu
Y3ksIGFuZCBTaGFwZSBNZW1vcnkgUHJvcGVydGllczwvdGl0bGU+PHNlY29uZGFyeS10aXRsZT5B
Q1MgQXBwbGllZCBNYXRlcmlhbHMgJmFtcDsgSW50ZXJmYWNlczwvc2Vjb25kYXJ5LXRpdGxlPjwv
dGl0bGVzPjxwZXJpb2RpY2FsPjxmdWxsLXRpdGxlPkFDUyBBcHBsaWVkIE1hdGVyaWFscyAmYW1w
OyBJbnRlcmZhY2VzPC9mdWxsLXRpdGxlPjxhYmJyLTE+QUNTIEFwcGwuIE1hdGVyLiBJbnRlcmZh
Y2VzPC9hYmJyLTE+PC9wZXJpb2RpY2FsPjxwYWdlcz4yODgxNi0yODgyMzwvcGFnZXM+PHZvbHVt
ZT44PC92b2x1bWU+PG51bWJlcj40MjwvbnVtYmVyPjxkYXRlcz48eWVhcj4yMDE2PC95ZWFyPjwv
ZGF0ZXM+PGlzYm4+MTk0NC04MjQ0PC9pc2JuPjx1cmxzPjwvdXJscz48L3JlY29yZD48L0NpdGU+
PC9FbmROb3RlPgB=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55" w:tooltip="Liang, 2016 #212" w:history="1">
        <w:r w:rsidR="00DE1C74" w:rsidRPr="007E040C">
          <w:rPr>
            <w:rFonts w:ascii="Times New Roman" w:hAnsi="Times New Roman" w:cstheme="minorBidi"/>
            <w:noProof/>
            <w:color w:val="000000" w:themeColor="text1"/>
            <w:sz w:val="24"/>
            <w:szCs w:val="24"/>
          </w:rPr>
          <w:t>Liang et al., 2016</w:t>
        </w:r>
      </w:hyperlink>
      <w:r w:rsidRPr="007E040C">
        <w:rPr>
          <w:rFonts w:ascii="Times New Roman" w:hAnsi="Times New Roman" w:cstheme="minorBidi"/>
          <w:noProof/>
          <w:color w:val="000000" w:themeColor="text1"/>
          <w:sz w:val="24"/>
          <w:szCs w:val="24"/>
        </w:rPr>
        <w:t xml:space="preserve">; </w:t>
      </w:r>
      <w:hyperlink w:anchor="_ENREF_157" w:tooltip="Liu, 2011 #248" w:history="1">
        <w:r w:rsidR="00DE1C74" w:rsidRPr="007E040C">
          <w:rPr>
            <w:rFonts w:ascii="Times New Roman" w:hAnsi="Times New Roman" w:cstheme="minorBidi"/>
            <w:noProof/>
            <w:color w:val="000000" w:themeColor="text1"/>
            <w:sz w:val="24"/>
            <w:szCs w:val="24"/>
          </w:rPr>
          <w:t>Liu, Walther, Ikkala, Belova, &amp; Berglund, 2011</w:t>
        </w:r>
      </w:hyperlink>
      <w:r w:rsidRPr="007E040C">
        <w:rPr>
          <w:rFonts w:ascii="Times New Roman" w:hAnsi="Times New Roman" w:cstheme="minorBidi"/>
          <w:noProof/>
          <w:color w:val="000000" w:themeColor="text1"/>
          <w:sz w:val="24"/>
          <w:szCs w:val="24"/>
        </w:rPr>
        <w:t xml:space="preserve">; </w:t>
      </w:r>
      <w:hyperlink w:anchor="_ENREF_224" w:tooltip="Sun, 2012 #89" w:history="1">
        <w:r w:rsidR="00DE1C74" w:rsidRPr="007E040C">
          <w:rPr>
            <w:rFonts w:ascii="Times New Roman" w:hAnsi="Times New Roman" w:cstheme="minorBidi"/>
            <w:noProof/>
            <w:color w:val="000000" w:themeColor="text1"/>
            <w:sz w:val="24"/>
            <w:szCs w:val="24"/>
          </w:rPr>
          <w:t>Sun et al., 2012</w:t>
        </w:r>
      </w:hyperlink>
      <w:r w:rsidRPr="007E040C">
        <w:rPr>
          <w:rFonts w:ascii="Times New Roman" w:hAnsi="Times New Roman" w:cstheme="minorBidi"/>
          <w:noProof/>
          <w:color w:val="000000" w:themeColor="text1"/>
          <w:sz w:val="24"/>
          <w:szCs w:val="24"/>
        </w:rPr>
        <w:t xml:space="preserve">; </w:t>
      </w:r>
      <w:hyperlink w:anchor="_ENREF_263" w:tooltip="Yao, 2010 #190" w:history="1">
        <w:r w:rsidR="00DE1C74" w:rsidRPr="007E040C">
          <w:rPr>
            <w:rFonts w:ascii="Times New Roman" w:hAnsi="Times New Roman" w:cstheme="minorBidi"/>
            <w:noProof/>
            <w:color w:val="000000" w:themeColor="text1"/>
            <w:sz w:val="24"/>
            <w:szCs w:val="24"/>
          </w:rPr>
          <w:t>Yao et al., 2010</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because of high content of thermally stable MMT platelets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Walther&lt;/Author&gt;&lt;Year&gt;2010&lt;/Year&gt;&lt;RecNum&gt;246&lt;/RecNum&gt;&lt;DisplayText&gt;(Walther et al., 2010)&lt;/DisplayText&gt;&lt;record&gt;&lt;rec-number&gt;246&lt;/rec-number&gt;&lt;foreign-keys&gt;&lt;key app="EN" db-id="te5fa029a5r9t9erpax5pp2lxffwxpvrw0tw" timest</w:instrText>
      </w:r>
      <w:r w:rsidR="00DE1C74">
        <w:rPr>
          <w:rFonts w:ascii="Times New Roman" w:hAnsi="Times New Roman" w:cstheme="minorBidi" w:hint="eastAsia"/>
          <w:color w:val="000000" w:themeColor="text1"/>
          <w:sz w:val="24"/>
          <w:szCs w:val="24"/>
        </w:rPr>
        <w:instrText>amp="1484586669"&gt;246&lt;/key&gt;&lt;/foreign-keys&gt;&lt;ref-type name="Journal Article"&gt;17&lt;/ref-type&gt;&lt;contributors&gt;&lt;authors&gt;&lt;author&gt;Walther, Andreas&lt;/author&gt;&lt;author&gt;Bjurhager, Ingela&lt;/author&gt;&lt;author&gt;Malho, Jani</w:instrText>
      </w:r>
      <w:r w:rsidR="00DE1C74">
        <w:rPr>
          <w:rFonts w:ascii="Times New Roman" w:hAnsi="Times New Roman" w:cstheme="minorBidi" w:hint="eastAsia"/>
          <w:color w:val="000000" w:themeColor="text1"/>
          <w:sz w:val="24"/>
          <w:szCs w:val="24"/>
        </w:rPr>
        <w:instrText>‐</w:instrText>
      </w:r>
      <w:r w:rsidR="00DE1C74">
        <w:rPr>
          <w:rFonts w:ascii="Times New Roman" w:hAnsi="Times New Roman" w:cstheme="minorBidi" w:hint="eastAsia"/>
          <w:color w:val="000000" w:themeColor="text1"/>
          <w:sz w:val="24"/>
          <w:szCs w:val="24"/>
        </w:rPr>
        <w:instrText>Markus&lt;/author&gt;&lt;author&gt;Ruokolainen, Janne&lt;/author&gt;&lt;author&gt;Berglund, Lars&lt;/author&gt;&lt;author&gt;Ikkala, Olli&lt;/author&gt;&lt;/authors&gt;&lt;/contributors&gt;&lt;titles&gt;&lt;title&gt;Supramolecular Control of Stiffness and Strength in Lightweight High</w:instrText>
      </w:r>
      <w:r w:rsidR="00DE1C74">
        <w:rPr>
          <w:rFonts w:ascii="Times New Roman" w:hAnsi="Times New Roman" w:cstheme="minorBidi" w:hint="eastAsia"/>
          <w:color w:val="000000" w:themeColor="text1"/>
          <w:sz w:val="24"/>
          <w:szCs w:val="24"/>
        </w:rPr>
        <w:instrText>‐</w:instrText>
      </w:r>
      <w:r w:rsidR="00DE1C74">
        <w:rPr>
          <w:rFonts w:ascii="Times New Roman" w:hAnsi="Times New Roman" w:cstheme="minorBidi" w:hint="eastAsia"/>
          <w:color w:val="000000" w:themeColor="text1"/>
          <w:sz w:val="24"/>
          <w:szCs w:val="24"/>
        </w:rPr>
        <w:instrText>Performance Nacre</w:instrText>
      </w:r>
      <w:r w:rsidR="00DE1C74">
        <w:rPr>
          <w:rFonts w:ascii="Times New Roman" w:hAnsi="Times New Roman" w:cstheme="minorBidi" w:hint="eastAsia"/>
          <w:color w:val="000000" w:themeColor="text1"/>
          <w:sz w:val="24"/>
          <w:szCs w:val="24"/>
        </w:rPr>
        <w:instrText>‐</w:instrText>
      </w:r>
      <w:r w:rsidR="00DE1C74">
        <w:rPr>
          <w:rFonts w:ascii="Times New Roman" w:hAnsi="Times New Roman" w:cstheme="minorBidi" w:hint="eastAsia"/>
          <w:color w:val="000000" w:themeColor="text1"/>
          <w:sz w:val="24"/>
          <w:szCs w:val="24"/>
        </w:rPr>
        <w:instrText>Mimetic Paper with Fire</w:instrText>
      </w:r>
      <w:r w:rsidR="00DE1C74">
        <w:rPr>
          <w:rFonts w:ascii="Times New Roman" w:hAnsi="Times New Roman" w:cstheme="minorBidi" w:hint="eastAsia"/>
          <w:color w:val="000000" w:themeColor="text1"/>
          <w:sz w:val="24"/>
          <w:szCs w:val="24"/>
        </w:rPr>
        <w:instrText>‐</w:instrText>
      </w:r>
      <w:r w:rsidR="00DE1C74">
        <w:rPr>
          <w:rFonts w:ascii="Times New Roman" w:hAnsi="Times New Roman" w:cstheme="minorBidi" w:hint="eastAsia"/>
          <w:color w:val="000000" w:themeColor="text1"/>
          <w:sz w:val="24"/>
          <w:szCs w:val="24"/>
        </w:rPr>
        <w:instrText>Shielding Properties&lt;/title&gt;&lt;secondary-title&gt;Angewan</w:instrText>
      </w:r>
      <w:r w:rsidR="00DE1C74">
        <w:rPr>
          <w:rFonts w:ascii="Times New Roman" w:hAnsi="Times New Roman" w:cstheme="minorBidi"/>
          <w:color w:val="000000" w:themeColor="text1"/>
          <w:sz w:val="24"/>
          <w:szCs w:val="24"/>
        </w:rPr>
        <w:instrText>dte Chemie International Edition&lt;/secondary-title&gt;&lt;/titles&gt;&lt;periodical&gt;&lt;full-title&gt;Angewandte Chemie International Edition&lt;/full-title&gt;&lt;abbr-1&gt;Angew. Chem. Int. Ed.&lt;/abbr-1&gt;&lt;abbr-2&gt;Angew Chem Int Ed&lt;/abbr-2&gt;&lt;/periodical&gt;&lt;pages&gt;6448-6453&lt;/pages&gt;&lt;volume&gt;49&lt;/volume&gt;&lt;number&gt;36&lt;/number&gt;&lt;dates&gt;&lt;year&gt;2010&lt;/year&gt;&lt;/dates&gt;&lt;isbn&gt;1521-3773&lt;/isbn&gt;&lt;urls&gt;&lt;/urls&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47" w:tooltip="Walther, 2010 #246" w:history="1">
        <w:r w:rsidR="00DE1C74" w:rsidRPr="007E040C">
          <w:rPr>
            <w:rFonts w:ascii="Times New Roman" w:hAnsi="Times New Roman" w:cstheme="minorBidi"/>
            <w:noProof/>
            <w:color w:val="000000" w:themeColor="text1"/>
            <w:sz w:val="24"/>
            <w:szCs w:val="24"/>
          </w:rPr>
          <w:t>Walther et al., 2010</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For example, as for the chitosan MMT nanocomposite films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63" w:tooltip="Yao, 2010 #190" w:history="1">
        <w:r w:rsidR="00DE1C74" w:rsidRPr="007E040C">
          <w:rPr>
            <w:rFonts w:ascii="Times New Roman" w:hAnsi="Times New Roman" w:cstheme="minorBidi"/>
            <w:noProof/>
            <w:color w:val="000000" w:themeColor="text1"/>
            <w:sz w:val="24"/>
            <w:szCs w:val="24"/>
          </w:rPr>
          <w:t>Yao et al., 2010</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after chitosan was burnt out during the initial stage, the films turned black and </w:t>
      </w:r>
      <w:r w:rsidRPr="007E040C">
        <w:rPr>
          <w:rFonts w:ascii="Times New Roman" w:hAnsi="Times New Roman" w:cstheme="minorBidi"/>
          <w:color w:val="000000" w:themeColor="text1"/>
          <w:sz w:val="24"/>
          <w:szCs w:val="24"/>
        </w:rPr>
        <w:t>became</w:t>
      </w:r>
      <w:r w:rsidRPr="007E040C">
        <w:rPr>
          <w:rFonts w:ascii="Times New Roman" w:hAnsi="Times New Roman" w:cstheme="minorBidi" w:hint="eastAsia"/>
          <w:color w:val="000000" w:themeColor="text1"/>
          <w:sz w:val="24"/>
          <w:szCs w:val="24"/>
        </w:rPr>
        <w:t xml:space="preserve"> inert when exposed to the flame. There was no m</w:t>
      </w:r>
      <w:r>
        <w:rPr>
          <w:rFonts w:ascii="Times New Roman" w:hAnsi="Times New Roman" w:cstheme="minorBidi"/>
          <w:color w:val="000000" w:themeColor="text1"/>
          <w:sz w:val="24"/>
          <w:szCs w:val="24"/>
        </w:rPr>
        <w:t>olten</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hint="eastAsia"/>
          <w:color w:val="000000" w:themeColor="text1"/>
          <w:sz w:val="24"/>
          <w:szCs w:val="24"/>
        </w:rPr>
        <w:lastRenderedPageBreak/>
        <w:t>fluid coming out of the films and the layer-by-layer microstructure was not destr</w:t>
      </w:r>
      <w:r>
        <w:rPr>
          <w:rFonts w:ascii="Times New Roman" w:hAnsi="Times New Roman" w:cstheme="minorBidi"/>
          <w:color w:val="000000" w:themeColor="text1"/>
          <w:sz w:val="24"/>
          <w:szCs w:val="24"/>
        </w:rPr>
        <w:t>oyed</w:t>
      </w:r>
      <w:r w:rsidRPr="007E040C">
        <w:rPr>
          <w:rFonts w:ascii="Times New Roman" w:hAnsi="Times New Roman" w:cstheme="minorBidi" w:hint="eastAsia"/>
          <w:color w:val="000000" w:themeColor="text1"/>
          <w:sz w:val="24"/>
          <w:szCs w:val="24"/>
        </w:rPr>
        <w:t xml:space="preserve"> during burning. Similarly, Ca</w:t>
      </w:r>
      <w:r w:rsidRPr="007E040C">
        <w:rPr>
          <w:rFonts w:ascii="Times New Roman" w:hAnsi="Times New Roman" w:cstheme="minorBidi" w:hint="eastAsia"/>
          <w:color w:val="000000" w:themeColor="text1"/>
          <w:sz w:val="24"/>
          <w:szCs w:val="24"/>
          <w:vertAlign w:val="superscript"/>
        </w:rPr>
        <w:t>2+</w:t>
      </w:r>
      <w:r w:rsidRPr="007E040C">
        <w:rPr>
          <w:rFonts w:ascii="Times New Roman" w:hAnsi="Times New Roman" w:cstheme="minorBidi" w:hint="eastAsia"/>
          <w:color w:val="000000" w:themeColor="text1"/>
          <w:sz w:val="24"/>
          <w:szCs w:val="24"/>
        </w:rPr>
        <w:t xml:space="preserve">-crosslinked alginate-MMT nanocomposite films did well in fire </w:t>
      </w:r>
      <w:proofErr w:type="spellStart"/>
      <w:r w:rsidRPr="007E040C">
        <w:rPr>
          <w:rFonts w:ascii="Times New Roman" w:hAnsi="Times New Roman" w:cstheme="minorBidi" w:hint="eastAsia"/>
          <w:color w:val="000000" w:themeColor="text1"/>
          <w:sz w:val="24"/>
          <w:szCs w:val="24"/>
        </w:rPr>
        <w:t>retardancy</w:t>
      </w:r>
      <w:proofErr w:type="spellEnd"/>
      <w:r w:rsidRPr="007E040C">
        <w:rPr>
          <w:rFonts w:ascii="Times New Roman" w:hAnsi="Times New Roman" w:cstheme="minorBidi" w:hint="eastAsia"/>
          <w:color w:val="000000" w:themeColor="text1"/>
          <w:sz w:val="24"/>
          <w:szCs w:val="24"/>
        </w:rPr>
        <w:t xml:space="preserve"> as well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55" w:tooltip="Liang, 2016 #212" w:history="1">
        <w:r w:rsidR="00DE1C74" w:rsidRPr="007E040C">
          <w:rPr>
            <w:rFonts w:ascii="Times New Roman" w:hAnsi="Times New Roman" w:cstheme="minorBidi"/>
            <w:noProof/>
            <w:color w:val="000000" w:themeColor="text1"/>
            <w:sz w:val="24"/>
            <w:szCs w:val="24"/>
          </w:rPr>
          <w:t>Liang et al., 2016</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The pure alginate films burnt out quickly while the nanocomposite films turned black slowly and then remained inert without supporting any flame. M</w:t>
      </w:r>
      <w:r w:rsidRPr="007E040C">
        <w:rPr>
          <w:rFonts w:ascii="Times New Roman" w:hAnsi="Times New Roman" w:cstheme="minorBidi"/>
          <w:color w:val="000000" w:themeColor="text1"/>
          <w:sz w:val="24"/>
          <w:szCs w:val="24"/>
        </w:rPr>
        <w:t>esoporous layered structure</w:t>
      </w:r>
      <w:r w:rsidRPr="007E040C">
        <w:rPr>
          <w:rFonts w:ascii="Times New Roman" w:hAnsi="Times New Roman" w:cstheme="minorBidi" w:hint="eastAsia"/>
          <w:color w:val="000000" w:themeColor="text1"/>
          <w:sz w:val="24"/>
          <w:szCs w:val="24"/>
        </w:rPr>
        <w:t xml:space="preserve"> was observed by SEM after burning instead of the dense layered structure before burning, which was attributed to be responsible for efficient energy dissipation and thus excellent fire </w:t>
      </w:r>
      <w:proofErr w:type="spellStart"/>
      <w:r w:rsidRPr="007E040C">
        <w:rPr>
          <w:rFonts w:ascii="Times New Roman" w:hAnsi="Times New Roman" w:cstheme="minorBidi" w:hint="eastAsia"/>
          <w:color w:val="000000" w:themeColor="text1"/>
          <w:sz w:val="24"/>
          <w:szCs w:val="24"/>
        </w:rPr>
        <w:t>retardancy</w:t>
      </w:r>
      <w:proofErr w:type="spellEnd"/>
      <w:r w:rsidRPr="007E040C">
        <w:rPr>
          <w:rFonts w:ascii="Times New Roman" w:hAnsi="Times New Roman" w:cstheme="minorBidi" w:hint="eastAsia"/>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p>
    <w:p w:rsidR="00D4656F" w:rsidRPr="002B5678" w:rsidRDefault="00D4656F" w:rsidP="0002746C">
      <w:pPr>
        <w:pStyle w:val="Heading4"/>
      </w:pPr>
      <w:bookmarkStart w:id="349" w:name="_Toc481142194"/>
      <w:bookmarkStart w:id="350" w:name="_Toc481143893"/>
      <w:bookmarkStart w:id="351" w:name="_Toc481144087"/>
      <w:bookmarkStart w:id="352" w:name="_Toc481144309"/>
      <w:bookmarkStart w:id="353" w:name="_Toc481144458"/>
      <w:bookmarkStart w:id="354" w:name="_Toc481144968"/>
      <w:bookmarkStart w:id="355" w:name="_Toc492646512"/>
      <w:bookmarkStart w:id="356" w:name="_Toc493534692"/>
      <w:bookmarkStart w:id="357" w:name="_Toc493534783"/>
      <w:bookmarkStart w:id="358" w:name="_Hlk492302775"/>
      <w:r w:rsidRPr="0002746C">
        <w:t>Biodegradability</w:t>
      </w:r>
      <w:bookmarkEnd w:id="349"/>
      <w:bookmarkEnd w:id="350"/>
      <w:bookmarkEnd w:id="351"/>
      <w:bookmarkEnd w:id="352"/>
      <w:bookmarkEnd w:id="353"/>
      <w:bookmarkEnd w:id="354"/>
      <w:bookmarkEnd w:id="355"/>
      <w:bookmarkEnd w:id="356"/>
      <w:bookmarkEnd w:id="357"/>
    </w:p>
    <w:bookmarkEnd w:id="358"/>
    <w:p w:rsidR="00D4656F"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color w:val="000000" w:themeColor="text1"/>
          <w:sz w:val="24"/>
          <w:szCs w:val="24"/>
        </w:rPr>
        <w:t xml:space="preserve">Recently biodegradable polymer composites become more and more attractive because they are friendly to the environment. The enhanced biodegradability of </w:t>
      </w:r>
      <w:proofErr w:type="spellStart"/>
      <w:r w:rsidRPr="007E040C">
        <w:rPr>
          <w:rFonts w:ascii="Times New Roman" w:hAnsi="Times New Roman" w:cstheme="minorBidi"/>
          <w:color w:val="000000" w:themeColor="text1"/>
          <w:sz w:val="24"/>
          <w:szCs w:val="24"/>
        </w:rPr>
        <w:t>polycaprolactone</w:t>
      </w:r>
      <w:proofErr w:type="spellEnd"/>
      <w:r w:rsidRPr="007E040C">
        <w:rPr>
          <w:rFonts w:ascii="Times New Roman" w:hAnsi="Times New Roman" w:cstheme="minorBidi"/>
          <w:color w:val="000000" w:themeColor="text1"/>
          <w:sz w:val="24"/>
          <w:szCs w:val="24"/>
        </w:rPr>
        <w:t>/</w:t>
      </w:r>
      <w:proofErr w:type="spellStart"/>
      <w:r w:rsidRPr="007E040C">
        <w:rPr>
          <w:rFonts w:ascii="Times New Roman" w:hAnsi="Times New Roman" w:cstheme="minorBidi"/>
          <w:color w:val="000000" w:themeColor="text1"/>
          <w:sz w:val="24"/>
          <w:szCs w:val="24"/>
        </w:rPr>
        <w:t>organoclay</w:t>
      </w:r>
      <w:proofErr w:type="spellEnd"/>
      <w:r w:rsidRPr="007E040C">
        <w:rPr>
          <w:rFonts w:ascii="Times New Roman" w:hAnsi="Times New Roman" w:cstheme="minorBidi"/>
          <w:color w:val="000000" w:themeColor="text1"/>
          <w:sz w:val="24"/>
          <w:szCs w:val="24"/>
        </w:rPr>
        <w:t xml:space="preserve"> compared with the neat PCL was first reported by </w:t>
      </w:r>
      <w:proofErr w:type="spellStart"/>
      <w:r w:rsidRPr="007E040C">
        <w:rPr>
          <w:rFonts w:ascii="Times New Roman" w:hAnsi="Times New Roman" w:cstheme="minorBidi"/>
          <w:color w:val="000000" w:themeColor="text1"/>
          <w:sz w:val="24"/>
          <w:szCs w:val="24"/>
        </w:rPr>
        <w:t>Tetto</w:t>
      </w:r>
      <w:proofErr w:type="spellEnd"/>
      <w:r w:rsidRPr="007E040C">
        <w:rPr>
          <w:rFonts w:ascii="Times New Roman" w:hAnsi="Times New Roman" w:cstheme="minorBidi"/>
          <w:color w:val="000000" w:themeColor="text1"/>
          <w:sz w:val="24"/>
          <w:szCs w:val="24"/>
        </w:rPr>
        <w:t xml:space="preserve"> et al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Tetto&lt;/Author&gt;&lt;Year&gt;1999&lt;/Year&gt;&lt;RecNum&gt;364&lt;/RecNum&gt;&lt;DisplayText&gt;(Tetto, Steeves, Welsh, &amp;amp; Powell, 1999)&lt;/DisplayText&gt;&lt;record&gt;&lt;rec-number&gt;364&lt;/rec-number&gt;&lt;foreign-keys&gt;&lt;key app="EN" db-id="te5fa029a5r9t9erpax5pp2lxffwxpvrw0tw" timestamp="1485726523"&gt;364&lt;/key&gt;&lt;/foreign-keys&gt;&lt;ref-type name="Conference Proceedings"&gt;10&lt;/ref-type&gt;&lt;contributors&gt;&lt;authors&gt;&lt;author&gt;Tetto, JA&lt;/author&gt;&lt;author&gt;Steeves, DM&lt;/author&gt;&lt;author&gt;Welsh, EA&lt;/author&gt;&lt;author&gt;Powell, BE&lt;/author&gt;&lt;/authors&gt;&lt;/contributors&gt;&lt;titles&gt;&lt;title&gt;Biodegradable poly (1-caprolactone)/clay nanocomposites&lt;/title&gt;&lt;secondary-title&gt;ANTEC&lt;/secondary-title&gt;&lt;/titles&gt;&lt;pages&gt;1628-1632&lt;/pages&gt;&lt;volume&gt;99&lt;/volume&gt;&lt;dates&gt;&lt;year&gt;1999&lt;/year&gt;&lt;/dates&gt;&lt;urls&gt;&lt;/urls&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28" w:tooltip="Tetto, 1999 #364" w:history="1">
        <w:r w:rsidR="00DE1C74" w:rsidRPr="007E040C">
          <w:rPr>
            <w:rFonts w:ascii="Times New Roman" w:hAnsi="Times New Roman" w:cstheme="minorBidi"/>
            <w:noProof/>
            <w:color w:val="000000" w:themeColor="text1"/>
            <w:sz w:val="24"/>
            <w:szCs w:val="24"/>
          </w:rPr>
          <w:t>Tetto, Steeves, Welsh, &amp; Powell, 1999</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w:t>
      </w:r>
      <w:r w:rsidRPr="007E040C">
        <w:rPr>
          <w:rFonts w:ascii="Times New Roman" w:hAnsi="Times New Roman" w:cstheme="minorBidi"/>
          <w:b/>
          <w:color w:val="000000" w:themeColor="text1"/>
          <w:sz w:val="24"/>
          <w:szCs w:val="24"/>
          <w:vertAlign w:val="superscript"/>
        </w:rPr>
        <w:t xml:space="preserve"> </w:t>
      </w:r>
      <w:r w:rsidRPr="007E040C">
        <w:rPr>
          <w:rFonts w:ascii="Times New Roman" w:hAnsi="Times New Roman" w:cstheme="minorBidi"/>
          <w:color w:val="000000" w:themeColor="text1"/>
          <w:sz w:val="24"/>
          <w:szCs w:val="24"/>
        </w:rPr>
        <w:t xml:space="preserve">This feature was also confirmed in the </w:t>
      </w:r>
      <w:proofErr w:type="spellStart"/>
      <w:r w:rsidRPr="007E040C">
        <w:rPr>
          <w:rFonts w:ascii="Times New Roman" w:hAnsi="Times New Roman" w:cstheme="minorBidi"/>
          <w:color w:val="000000" w:themeColor="text1"/>
          <w:sz w:val="24"/>
          <w:szCs w:val="24"/>
        </w:rPr>
        <w:t>polylactic</w:t>
      </w:r>
      <w:proofErr w:type="spellEnd"/>
      <w:r w:rsidRPr="007E040C">
        <w:rPr>
          <w:rFonts w:ascii="Times New Roman" w:hAnsi="Times New Roman" w:cstheme="minorBidi"/>
          <w:color w:val="000000" w:themeColor="text1"/>
          <w:sz w:val="24"/>
          <w:szCs w:val="24"/>
        </w:rPr>
        <w:t xml:space="preserve"> acid</w:t>
      </w:r>
      <w:r>
        <w:rPr>
          <w:rFonts w:ascii="Times New Roman" w:hAnsi="Times New Roman" w:cstheme="minorBidi"/>
          <w:color w:val="000000" w:themeColor="text1"/>
          <w:sz w:val="24"/>
          <w:szCs w:val="24"/>
        </w:rPr>
        <w:t xml:space="preserve"> (PLA)</w:t>
      </w:r>
      <w:r w:rsidRPr="007E040C">
        <w:rPr>
          <w:rFonts w:ascii="Times New Roman" w:hAnsi="Times New Roman" w:cstheme="minorBidi" w:hint="eastAsia"/>
          <w:color w:val="000000" w:themeColor="text1"/>
          <w:sz w:val="24"/>
          <w:szCs w:val="24"/>
        </w:rPr>
        <w:t>-</w:t>
      </w:r>
      <w:r w:rsidRPr="007E040C">
        <w:rPr>
          <w:rFonts w:ascii="Times New Roman" w:hAnsi="Times New Roman" w:cstheme="minorBidi"/>
          <w:color w:val="000000" w:themeColor="text1"/>
          <w:sz w:val="24"/>
          <w:szCs w:val="24"/>
        </w:rPr>
        <w:t xml:space="preserve">clay nanocomposites. </w:t>
      </w:r>
      <w:r w:rsidR="00E14381" w:rsidRPr="007E040C">
        <w:rPr>
          <w:rFonts w:ascii="Times New Roman" w:hAnsi="Times New Roman" w:cstheme="minorBidi"/>
          <w:color w:val="000000" w:themeColor="text1"/>
          <w:sz w:val="24"/>
          <w:szCs w:val="24"/>
        </w:rPr>
        <w:t xml:space="preserve">PLA/clay </w:t>
      </w:r>
      <w:r w:rsidR="00E14381">
        <w:rPr>
          <w:rFonts w:ascii="Times New Roman" w:hAnsi="Times New Roman" w:cstheme="minorBidi"/>
          <w:color w:val="000000" w:themeColor="text1"/>
          <w:sz w:val="24"/>
          <w:szCs w:val="24"/>
        </w:rPr>
        <w:t>nano</w:t>
      </w:r>
      <w:r w:rsidR="00E14381" w:rsidRPr="007E040C">
        <w:rPr>
          <w:rFonts w:ascii="Times New Roman" w:hAnsi="Times New Roman" w:cstheme="minorBidi"/>
          <w:color w:val="000000" w:themeColor="text1"/>
          <w:sz w:val="24"/>
          <w:szCs w:val="24"/>
        </w:rPr>
        <w:t>composite</w:t>
      </w:r>
      <w:r w:rsidR="00E14381">
        <w:rPr>
          <w:rFonts w:ascii="Times New Roman" w:hAnsi="Times New Roman" w:cstheme="minorBidi"/>
          <w:color w:val="000000" w:themeColor="text1"/>
          <w:sz w:val="24"/>
          <w:szCs w:val="24"/>
        </w:rPr>
        <w:t>s</w:t>
      </w:r>
      <w:r w:rsidR="00E14381" w:rsidRPr="007E040C">
        <w:rPr>
          <w:rFonts w:ascii="Times New Roman" w:hAnsi="Times New Roman" w:cstheme="minorBidi"/>
          <w:color w:val="000000" w:themeColor="text1"/>
          <w:sz w:val="24"/>
          <w:szCs w:val="24"/>
        </w:rPr>
        <w:t xml:space="preserve"> </w:t>
      </w:r>
      <w:r w:rsidR="00E14381">
        <w:rPr>
          <w:rFonts w:ascii="Times New Roman" w:hAnsi="Times New Roman" w:cstheme="minorBidi"/>
          <w:color w:val="000000" w:themeColor="text1"/>
          <w:sz w:val="24"/>
          <w:szCs w:val="24"/>
        </w:rPr>
        <w:t>displayed</w:t>
      </w:r>
      <w:r w:rsidR="00E14381" w:rsidRPr="007E040C">
        <w:rPr>
          <w:rFonts w:ascii="Times New Roman" w:hAnsi="Times New Roman" w:cstheme="minorBidi"/>
          <w:color w:val="000000" w:themeColor="text1"/>
          <w:sz w:val="24"/>
          <w:szCs w:val="24"/>
        </w:rPr>
        <w:t xml:space="preserve"> </w:t>
      </w:r>
      <w:r w:rsidR="00E14381">
        <w:rPr>
          <w:rFonts w:ascii="Times New Roman" w:hAnsi="Times New Roman" w:cstheme="minorBidi"/>
          <w:color w:val="000000" w:themeColor="text1"/>
          <w:sz w:val="24"/>
          <w:szCs w:val="24"/>
        </w:rPr>
        <w:t>a higher</w:t>
      </w:r>
      <w:r w:rsidR="00E14381" w:rsidRPr="007E040C">
        <w:rPr>
          <w:rFonts w:ascii="Times New Roman" w:hAnsi="Times New Roman" w:cstheme="minorBidi"/>
          <w:color w:val="000000" w:themeColor="text1"/>
          <w:sz w:val="24"/>
          <w:szCs w:val="24"/>
        </w:rPr>
        <w:t xml:space="preserve"> weight loss </w:t>
      </w:r>
      <w:r w:rsidR="00E14381">
        <w:rPr>
          <w:rFonts w:ascii="Times New Roman" w:hAnsi="Times New Roman" w:cstheme="minorBidi"/>
          <w:color w:val="000000" w:themeColor="text1"/>
          <w:sz w:val="24"/>
          <w:szCs w:val="24"/>
        </w:rPr>
        <w:t>of 80% than that (40%) of</w:t>
      </w:r>
      <w:r w:rsidR="00E14381" w:rsidRPr="007E040C">
        <w:rPr>
          <w:rFonts w:ascii="Times New Roman" w:hAnsi="Times New Roman" w:cstheme="minorBidi"/>
          <w:color w:val="000000" w:themeColor="text1"/>
          <w:sz w:val="24"/>
          <w:szCs w:val="24"/>
        </w:rPr>
        <w:t xml:space="preserve"> the pristine PLA </w:t>
      </w:r>
      <w:r w:rsidR="00E14381">
        <w:rPr>
          <w:rFonts w:ascii="Times New Roman" w:hAnsi="Times New Roman" w:cstheme="minorBidi"/>
          <w:color w:val="000000" w:themeColor="text1"/>
          <w:sz w:val="24"/>
          <w:szCs w:val="24"/>
        </w:rPr>
        <w:t>after two</w:t>
      </w:r>
      <w:r w:rsidR="00E14381" w:rsidRPr="007E040C">
        <w:rPr>
          <w:rFonts w:ascii="Times New Roman" w:hAnsi="Times New Roman" w:cstheme="minorBidi"/>
          <w:color w:val="000000" w:themeColor="text1"/>
          <w:sz w:val="24"/>
          <w:szCs w:val="24"/>
        </w:rPr>
        <w:t xml:space="preserve"> month</w:t>
      </w:r>
      <w:r w:rsidR="00E14381">
        <w:rPr>
          <w:rFonts w:ascii="Times New Roman" w:hAnsi="Times New Roman" w:cstheme="minorBidi"/>
          <w:color w:val="000000" w:themeColor="text1"/>
          <w:sz w:val="24"/>
          <w:szCs w:val="24"/>
        </w:rPr>
        <w:t>s</w:t>
      </w:r>
      <w:r w:rsidR="00E14381" w:rsidRPr="007E040C">
        <w:rPr>
          <w:rFonts w:ascii="Times New Roman" w:hAnsi="Times New Roman" w:cstheme="minorBidi"/>
          <w:color w:val="000000" w:themeColor="text1"/>
          <w:sz w:val="24"/>
          <w:szCs w:val="24"/>
        </w:rPr>
        <w:t xml:space="preserve">. </w:t>
      </w:r>
      <w:r w:rsidRPr="007E040C">
        <w:rPr>
          <w:rFonts w:ascii="Times New Roman" w:hAnsi="Times New Roman" w:cstheme="minorBidi"/>
          <w:color w:val="000000" w:themeColor="text1"/>
          <w:sz w:val="24"/>
          <w:szCs w:val="24"/>
        </w:rPr>
        <w:t xml:space="preserve">The author suggested that the terminal hydroxyl groups of the silicate platelets were responsible for the improved biodegradability. And this was believed to suit many other </w:t>
      </w:r>
      <w:r w:rsidRPr="007E040C">
        <w:rPr>
          <w:rFonts w:ascii="Times New Roman" w:hAnsi="Times New Roman" w:cstheme="minorBidi" w:hint="eastAsia"/>
          <w:color w:val="000000" w:themeColor="text1"/>
          <w:sz w:val="24"/>
          <w:szCs w:val="24"/>
        </w:rPr>
        <w:t>polar</w:t>
      </w:r>
      <w:r w:rsidRPr="007E040C">
        <w:rPr>
          <w:rFonts w:ascii="Times New Roman" w:hAnsi="Times New Roman" w:cstheme="minorBidi"/>
          <w:color w:val="000000" w:themeColor="text1"/>
          <w:sz w:val="24"/>
          <w:szCs w:val="24"/>
        </w:rPr>
        <w:t xml:space="preserve"> polymer matrices. In this research, </w:t>
      </w:r>
      <w:r w:rsidR="00E14381">
        <w:rPr>
          <w:rFonts w:ascii="Times New Roman" w:hAnsi="Times New Roman" w:cstheme="minorBidi"/>
          <w:color w:val="000000" w:themeColor="text1"/>
          <w:sz w:val="24"/>
          <w:szCs w:val="24"/>
        </w:rPr>
        <w:t>t</w:t>
      </w:r>
      <w:r w:rsidR="00E14381" w:rsidRPr="007E040C">
        <w:rPr>
          <w:rFonts w:ascii="Times New Roman" w:hAnsi="Times New Roman" w:cstheme="minorBidi"/>
          <w:color w:val="000000" w:themeColor="text1"/>
          <w:sz w:val="24"/>
          <w:szCs w:val="24"/>
        </w:rPr>
        <w:t>he molecular weight</w:t>
      </w:r>
      <w:r w:rsidR="00E14381">
        <w:rPr>
          <w:rFonts w:ascii="Times New Roman" w:hAnsi="Times New Roman" w:cstheme="minorBidi"/>
          <w:color w:val="000000" w:themeColor="text1"/>
          <w:sz w:val="24"/>
          <w:szCs w:val="24"/>
        </w:rPr>
        <w:t xml:space="preserve"> of PLA and PLA/clay nanocomposites decrease</w:t>
      </w:r>
      <w:r w:rsidR="00D05D19">
        <w:rPr>
          <w:rFonts w:ascii="Times New Roman" w:hAnsi="Times New Roman" w:cstheme="minorBidi"/>
          <w:color w:val="000000" w:themeColor="text1"/>
          <w:sz w:val="24"/>
          <w:szCs w:val="24"/>
        </w:rPr>
        <w:t>d</w:t>
      </w:r>
      <w:r w:rsidR="00E14381">
        <w:rPr>
          <w:rFonts w:ascii="Times New Roman" w:hAnsi="Times New Roman" w:cstheme="minorBidi"/>
          <w:color w:val="000000" w:themeColor="text1"/>
          <w:sz w:val="24"/>
          <w:szCs w:val="24"/>
        </w:rPr>
        <w:t xml:space="preserve"> during biodegradation, from 160000 g mol</w:t>
      </w:r>
      <w:r w:rsidR="00E14381">
        <w:rPr>
          <w:rFonts w:ascii="Times New Roman" w:hAnsi="Times New Roman" w:cstheme="minorBidi"/>
          <w:color w:val="000000" w:themeColor="text1"/>
          <w:sz w:val="24"/>
          <w:szCs w:val="24"/>
          <w:vertAlign w:val="superscript"/>
        </w:rPr>
        <w:t>-1</w:t>
      </w:r>
      <w:r w:rsidR="00E14381">
        <w:rPr>
          <w:rFonts w:ascii="Times New Roman" w:hAnsi="Times New Roman" w:cstheme="minorBidi"/>
          <w:color w:val="000000" w:themeColor="text1"/>
          <w:sz w:val="24"/>
          <w:szCs w:val="24"/>
        </w:rPr>
        <w:t xml:space="preserve"> to 40000 g mol</w:t>
      </w:r>
      <w:r w:rsidR="00E14381">
        <w:rPr>
          <w:rFonts w:ascii="Times New Roman" w:hAnsi="Times New Roman" w:cstheme="minorBidi"/>
          <w:color w:val="000000" w:themeColor="text1"/>
          <w:sz w:val="24"/>
          <w:szCs w:val="24"/>
          <w:vertAlign w:val="superscript"/>
        </w:rPr>
        <w:t>-1</w:t>
      </w:r>
      <w:r w:rsidR="00E14381">
        <w:rPr>
          <w:rFonts w:ascii="Times New Roman" w:hAnsi="Times New Roman" w:cstheme="minorBidi"/>
          <w:color w:val="000000" w:themeColor="text1"/>
          <w:sz w:val="24"/>
          <w:szCs w:val="24"/>
        </w:rPr>
        <w:t xml:space="preserve"> after 30 days</w:t>
      </w:r>
      <w:r w:rsidR="00E14381" w:rsidRPr="007E040C">
        <w:rPr>
          <w:rFonts w:ascii="Times New Roman" w:hAnsi="Times New Roman" w:cstheme="minorBidi"/>
          <w:color w:val="000000" w:themeColor="text1"/>
          <w:sz w:val="24"/>
          <w:szCs w:val="24"/>
        </w:rPr>
        <w:t xml:space="preserve">. </w:t>
      </w:r>
      <w:r w:rsidRPr="007E040C">
        <w:rPr>
          <w:rFonts w:ascii="Times New Roman" w:hAnsi="Times New Roman" w:cstheme="minorBidi"/>
          <w:color w:val="000000" w:themeColor="text1"/>
          <w:sz w:val="24"/>
          <w:szCs w:val="24"/>
        </w:rPr>
        <w:t xml:space="preserve">This phenomenon confirmed that the initial stage of water absorption during degradation did exist, and then followed by ester cleavage, fragmentation. So it was clear that the enhancement of degradation was actually the improvement of hydrolysis tendency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Ray&lt;/Author&gt;&lt;Year&gt;2010&lt;/Year&gt;&lt;RecNum&gt;321&lt;/RecNum&gt;&lt;DisplayText&gt;(Ray, 2010)&lt;/DisplayText&gt;&lt;record&gt;&lt;rec-number&gt;321&lt;/rec-number&gt;&lt;foreign-keys&gt;&lt;key app="EN" db-id="te5fa029a5r9t9erpax5pp2lxffwxpvrw0tw" timestamp="1485722929"&gt;321&lt;/key&gt;&lt;/foreign-keys&gt;&lt;ref-type name="Journal Article"&gt;17&lt;/ref-type&gt;&lt;contributors&gt;&lt;authors&gt;&lt;author&gt;Ray, Suprakas Sinha&lt;/author&gt;&lt;/authors&gt;&lt;/contributors&gt;&lt;titles&gt;&lt;title&gt;A new possibility for microstructural investigation of clay-based polymer nanocomposite by focused ion beam tomography&lt;/title&gt;&lt;secondary-title&gt;Polymer&lt;/secondary-title&gt;&lt;/titles&gt;&lt;pages&gt;3966-3970&lt;/pages&gt;&lt;volume&gt;51&lt;/volume&gt;&lt;number&gt;17&lt;/number&gt;&lt;dates&gt;&lt;year&gt;2010&lt;/year&gt;&lt;/dates&gt;&lt;isbn&gt;0032-3861&lt;/isbn&gt;&lt;urls&gt;&lt;/urls&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99" w:tooltip="Ray, 2010 #321" w:history="1">
        <w:r w:rsidR="00DE1C74" w:rsidRPr="007E040C">
          <w:rPr>
            <w:rFonts w:ascii="Times New Roman" w:hAnsi="Times New Roman" w:cstheme="minorBidi"/>
            <w:noProof/>
            <w:color w:val="000000" w:themeColor="text1"/>
            <w:sz w:val="24"/>
            <w:szCs w:val="24"/>
          </w:rPr>
          <w:t>Ray, 2010</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w:t>
      </w:r>
    </w:p>
    <w:p w:rsidR="00D4656F" w:rsidRPr="007E040C" w:rsidRDefault="00D4656F" w:rsidP="00D4656F">
      <w:pPr>
        <w:spacing w:after="0" w:line="480" w:lineRule="auto"/>
        <w:jc w:val="both"/>
        <w:rPr>
          <w:rFonts w:ascii="Times New Roman" w:hAnsi="Times New Roman" w:cstheme="minorBidi"/>
          <w:b/>
          <w:color w:val="000000" w:themeColor="text1"/>
          <w:sz w:val="24"/>
          <w:szCs w:val="24"/>
          <w:vertAlign w:val="superscript"/>
        </w:rPr>
      </w:pPr>
    </w:p>
    <w:p w:rsidR="00D4656F"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color w:val="000000" w:themeColor="text1"/>
          <w:sz w:val="24"/>
          <w:szCs w:val="24"/>
        </w:rPr>
        <w:t xml:space="preserve">On the other hand, some contradictory results were also obtained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Lee&lt;/Author&gt;&lt;Year&gt;2002&lt;/Year&gt;&lt;RecNum&gt;365&lt;/RecNum&gt;&lt;DisplayText&gt;(Lee et al., 2002)&lt;/DisplayText&gt;&lt;record&gt;&lt;rec-number&gt;365&lt;/rec-number&gt;&lt;foreign-keys&gt;&lt;key app="EN" db-id="te5fa029a5r9t9erpax5pp2lxffwxpvrw0tw" timestamp="1485726561"&gt;365&lt;/key&gt;&lt;/foreign-keys&gt;&lt;ref-type name="Journal Article"&gt;17&lt;/ref-type&gt;&lt;contributors&gt;&lt;authors&gt;&lt;author&gt;Lee, Sang-Rock&lt;/author&gt;&lt;author&gt;Park, Hwan-Man&lt;/author&gt;&lt;author&gt;Lim, Hyuntaek&lt;/author&gt;&lt;author&gt;Kang, Taekyu&lt;/author&gt;&lt;author&gt;Li, Xiucuo&lt;/author&gt;&lt;author&gt;Cho, Won-Jei&lt;/author&gt;&lt;author&gt;Ha, Chang-Sik&lt;/author&gt;&lt;/authors&gt;&lt;/contributors&gt;&lt;titles&gt;&lt;title&gt;Microstructure, tensile properties, and biodegradability of aliphatic polyester/clay nanocomposites&lt;/title&gt;&lt;secondary-title&gt;Polymer&lt;/secondary-title&gt;&lt;/titles&gt;&lt;pages&gt;2495-2500&lt;/pages&gt;&lt;volume&gt;43&lt;/volume&gt;&lt;number&gt;8&lt;/number&gt;&lt;dates&gt;&lt;year&gt;2002&lt;/year&gt;&lt;/dates&gt;&lt;isbn&gt;0032-3861&lt;/isbn&gt;&lt;urls&gt;&lt;/urls&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50" w:tooltip="Lee, 2002 #365" w:history="1">
        <w:r w:rsidR="00DE1C74" w:rsidRPr="007E040C">
          <w:rPr>
            <w:rFonts w:ascii="Times New Roman" w:hAnsi="Times New Roman" w:cstheme="minorBidi"/>
            <w:noProof/>
            <w:color w:val="000000" w:themeColor="text1"/>
            <w:sz w:val="24"/>
            <w:szCs w:val="24"/>
          </w:rPr>
          <w:t>Lee et al., 200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w:t>
      </w:r>
      <w:r w:rsidRPr="007E040C">
        <w:rPr>
          <w:rFonts w:ascii="Times New Roman" w:hAnsi="Times New Roman" w:cstheme="minorBidi"/>
          <w:b/>
          <w:color w:val="000000" w:themeColor="text1"/>
          <w:sz w:val="24"/>
          <w:szCs w:val="24"/>
          <w:vertAlign w:val="superscript"/>
        </w:rPr>
        <w:t xml:space="preserve"> </w:t>
      </w:r>
      <w:r w:rsidRPr="007E040C">
        <w:rPr>
          <w:rFonts w:ascii="Times New Roman" w:hAnsi="Times New Roman" w:cstheme="minorBidi"/>
          <w:color w:val="000000" w:themeColor="text1"/>
          <w:sz w:val="24"/>
          <w:szCs w:val="24"/>
        </w:rPr>
        <w:t>For example, in a study based on aliphatic unsaturated polyester, a reduced biodegradabili</w:t>
      </w:r>
      <w:r>
        <w:rPr>
          <w:rFonts w:ascii="Times New Roman" w:hAnsi="Times New Roman" w:cstheme="minorBidi"/>
          <w:color w:val="000000" w:themeColor="text1"/>
          <w:sz w:val="24"/>
          <w:szCs w:val="24"/>
        </w:rPr>
        <w:t xml:space="preserve">ty was </w:t>
      </w:r>
      <w:r>
        <w:rPr>
          <w:rFonts w:ascii="Times New Roman" w:hAnsi="Times New Roman" w:cstheme="minorBidi"/>
          <w:color w:val="000000" w:themeColor="text1"/>
          <w:sz w:val="24"/>
          <w:szCs w:val="24"/>
        </w:rPr>
        <w:lastRenderedPageBreak/>
        <w:t>reported for the polymer/</w:t>
      </w:r>
      <w:r w:rsidRPr="007E040C">
        <w:rPr>
          <w:rFonts w:ascii="Times New Roman" w:hAnsi="Times New Roman" w:cstheme="minorBidi"/>
          <w:color w:val="000000" w:themeColor="text1"/>
          <w:sz w:val="24"/>
          <w:szCs w:val="24"/>
        </w:rPr>
        <w:t xml:space="preserve">clay nanocomposites compared to that of the pristine polymer. </w:t>
      </w:r>
      <w:r w:rsidR="00AC6C7C">
        <w:rPr>
          <w:rFonts w:ascii="Times New Roman" w:hAnsi="Times New Roman" w:cstheme="minorBidi"/>
          <w:color w:val="000000" w:themeColor="text1"/>
          <w:sz w:val="24"/>
          <w:szCs w:val="24"/>
        </w:rPr>
        <w:t xml:space="preserve">After 30 days’ degradation, the polymer/clay nanocomposite incorporated with 5 </w:t>
      </w:r>
      <w:proofErr w:type="spellStart"/>
      <w:r w:rsidR="00AC6C7C">
        <w:rPr>
          <w:rFonts w:ascii="Times New Roman" w:hAnsi="Times New Roman" w:cstheme="minorBidi"/>
          <w:color w:val="000000" w:themeColor="text1"/>
          <w:sz w:val="24"/>
          <w:szCs w:val="24"/>
        </w:rPr>
        <w:t>wt</w:t>
      </w:r>
      <w:proofErr w:type="spellEnd"/>
      <w:r w:rsidR="00AC6C7C">
        <w:rPr>
          <w:rFonts w:ascii="Times New Roman" w:hAnsi="Times New Roman" w:cstheme="minorBidi"/>
          <w:color w:val="000000" w:themeColor="text1"/>
          <w:sz w:val="24"/>
          <w:szCs w:val="24"/>
        </w:rPr>
        <w:t xml:space="preserve">% clay displayed a much lower weight loss (20%) than that (80%) of the pure polymer. </w:t>
      </w:r>
      <w:r w:rsidRPr="007E040C">
        <w:rPr>
          <w:rFonts w:ascii="Times New Roman" w:hAnsi="Times New Roman" w:cstheme="minorBidi"/>
          <w:color w:val="000000" w:themeColor="text1"/>
          <w:sz w:val="24"/>
          <w:szCs w:val="24"/>
        </w:rPr>
        <w:t xml:space="preserve">The author attributed this phenomenon to the tortuous path theory, similar mechanism as mentioned for the barrier properties. The incorporation of clay platelets hinders the diffusion of small molecules in the nanocomposites. Till today, the relationship between the microstructure and the biodegradability is still unclear. So there is no way of knowing what effect will be on the biodegradability of the polymer-clay nanocomposites when clay platelets are added in </w:t>
      </w:r>
      <w:r w:rsidRPr="007E040C">
        <w:rPr>
          <w:rFonts w:ascii="Times New Roman" w:hAnsi="Times New Roman" w:cstheme="minorBidi"/>
          <w:color w:val="000000" w:themeColor="text1"/>
          <w:sz w:val="24"/>
          <w:szCs w:val="24"/>
        </w:rPr>
        <w:fldChar w:fldCharType="begin">
          <w:fldData xml:space="preserve">PEVuZE5vdGU+PENpdGU+PEF1dGhvcj5IYXJyaXM8L0F1dGhvcj48WWVhcj4xOTg2PC9ZZWFyPjxS
ZWNOdW0+MzUxPC9SZWNOdW0+PERpc3BsYXlUZXh0PihIYXJyaXMsIDE5ODY7IFBhdWwgJmFtcDsg
Um9iZXNvbiwgMjAwODsgU29saW4sIDE5OTcpPC9EaXNwbGF5VGV4dD48cmVjb3JkPjxyZWMtbnVt
YmVyPjM1MTwvcmVjLW51bWJlcj48Zm9yZWlnbi1rZXlzPjxrZXkgYXBwPSJFTiIgZGItaWQ9InRl
NWZhMDI5YTVyOXQ5ZXJwYXg1cHAybHhmZnd4cHZydzB0dyIgdGltZXN0YW1wPSIxNDg1NzI1NDQw
Ij4zNTE8L2tleT48L2ZvcmVpZ24ta2V5cz48cmVmLXR5cGUgbmFtZT0iQm9vayI+NjwvcmVmLXR5
cGU+PGNvbnRyaWJ1dG9ycz48YXV0aG9ycz48YXV0aG9yPkhhcnJpcywgQnJ5YW48L2F1dGhvcj48
L2F1dGhvcnM+PC9jb250cmlidXRvcnM+PHRpdGxlcz48dGl0bGU+RW5naW5lZXJpbmcgY29tcG9z
aXRlIG1hdGVyaWFsczwvdGl0bGU+PC90aXRsZXM+PGRhdGVzPjx5ZWFyPjE5ODY8L3llYXI+PC9k
YXRlcz48cHVibGlzaGVyPkluc3RpdHV0ZSBvZiBtZXRhbHMgTG9uZG9uPC9wdWJsaXNoZXI+PGlz
Ym4+MDkwMTQ2MjI4NDwvaXNibj48dXJscz48L3VybHM+PC9yZWNvcmQ+PC9DaXRlPjxDaXRlPjxB
dXRob3I+U29saW48L0F1dGhvcj48WWVhcj4xOTk3PC9ZZWFyPjxSZWNOdW0+MzUyPC9SZWNOdW0+
PHJlY29yZD48cmVjLW51bWJlcj4zNTI8L3JlYy1udW1iZXI+PGZvcmVpZ24ta2V5cz48a2V5IGFw
cD0iRU4iIGRiLWlkPSJ0ZTVmYTAyOWE1cjl0OWVycGF4NXBwMmx4ZmZ3eHB2cncwdHciIHRpbWVz
dGFtcD0iMTQ4NTcyNTQ5NCI+MzUyPC9rZXk+PC9mb3JlaWduLWtleXM+PHJlZi10eXBlIG5hbWU9
IkpvdXJuYWwgQXJ0aWNsZSI+MTc8L3JlZi10eXBlPjxjb250cmlidXRvcnM+PGF1dGhvcnM+PGF1
dGhvcj5Tb2xpbiwgU0E8L2F1dGhvcj48L2F1dGhvcnM+PC9jb250cmlidXRvcnM+PHRpdGxlcz48
dGl0bGU+Q2xheXMgYW5kIGNsYXkgaW50ZXJjYWxhdGlvbiBjb21wb3VuZHM6IHByb3BlcnRpZXMg
YW5kIHBoeXNpY2FsIHBoZW5vbWVuYTwvdGl0bGU+PHNlY29uZGFyeS10aXRsZT5Bbm51YWwgcmV2
aWV3IG9mIG1hdGVyaWFscyBzY2llbmNlPC9zZWNvbmRhcnktdGl0bGU+PC90aXRsZXM+PHBlcmlv
ZGljYWw+PGZ1bGwtdGl0bGU+QW5udWFsIFJldmlldyBvZiBNYXRlcmlhbHMgU2NpZW5jZTwvZnVs
bC10aXRsZT48YWJici0xPkFubnUuIFJldi4gTWF0ZXIuIFNjaS48L2FiYnItMT48YWJici0yPkFu
bnUgUmV2IE1hdGVyIFNjaTwvYWJici0yPjwvcGVyaW9kaWNhbD48cGFnZXM+ODktMTE1PC9wYWdl
cz48dm9sdW1lPjI3PC92b2x1bWU+PG51bWJlcj4xPC9udW1iZXI+PGRhdGVzPjx5ZWFyPjE5OTc8
L3llYXI+PC9kYXRlcz48aXNibj4wMDg0LTY2MDA8L2lzYm4+PHVybHM+PC91cmxzPjwvcmVjb3Jk
PjwvQ2l0ZT48Q2l0ZT48QXV0aG9yPlBhdWw8L0F1dGhvcj48WWVhcj4yMDA4PC9ZZWFyPjxSZWNO
dW0+MzU0PC9SZWNOdW0+PHJlY29yZD48cmVjLW51bWJlcj4zNTQ8L3JlYy1udW1iZXI+PGZvcmVp
Z24ta2V5cz48a2V5IGFwcD0iRU4iIGRiLWlkPSJ0ZTVmYTAyOWE1cjl0OWVycGF4NXBwMmx4ZmZ3
eHB2cncwdHciIHRpbWVzdGFtcD0iMTQ4NTcyNTc3OSI+MzU0PC9rZXk+PC9mb3JlaWduLWtleXM+
PHJlZi10eXBlIG5hbWU9IkpvdXJuYWwgQXJ0aWNsZSI+MTc8L3JlZi10eXBlPjxjb250cmlidXRv
cnM+PGF1dGhvcnM+PGF1dGhvcj5QYXVsLCBEUjwvYXV0aG9yPjxhdXRob3I+Um9iZXNvbiwgTGlv
eWQgTTwvYXV0aG9yPjwvYXV0aG9ycz48L2NvbnRyaWJ1dG9ycz48dGl0bGVzPjx0aXRsZT5Qb2x5
bWVyIG5hbm90ZWNobm9sb2d5OiBuYW5vY29tcG9zaXRlczwvdGl0bGU+PHNlY29uZGFyeS10aXRs
ZT5Qb2x5bWVyPC9zZWNvbmRhcnktdGl0bGU+PC90aXRsZXM+PHBhZ2VzPjMxODctMzIwNDwvcGFn
ZXM+PHZvbHVtZT40OTwvdm9sdW1lPjxudW1iZXI+MTU8L251bWJlcj48ZGF0ZXM+PHllYXI+MjAw
ODwveWVhcj48L2RhdGVzPjxpc2JuPjAwMzItMzg2MTwvaXNibj48dXJscz48L3VybHM+PC9yZWNv
cmQ+PC9DaXRlPjwvRW5kTm90ZT5=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IYXJyaXM8L0F1dGhvcj48WWVhcj4xOTg2PC9ZZWFyPjxS
ZWNOdW0+MzUxPC9SZWNOdW0+PERpc3BsYXlUZXh0PihIYXJyaXMsIDE5ODY7IFBhdWwgJmFtcDsg
Um9iZXNvbiwgMjAwODsgU29saW4sIDE5OTcpPC9EaXNwbGF5VGV4dD48cmVjb3JkPjxyZWMtbnVt
YmVyPjM1MTwvcmVjLW51bWJlcj48Zm9yZWlnbi1rZXlzPjxrZXkgYXBwPSJFTiIgZGItaWQ9InRl
NWZhMDI5YTVyOXQ5ZXJwYXg1cHAybHhmZnd4cHZydzB0dyIgdGltZXN0YW1wPSIxNDg1NzI1NDQw
Ij4zNTE8L2tleT48L2ZvcmVpZ24ta2V5cz48cmVmLXR5cGUgbmFtZT0iQm9vayI+NjwvcmVmLXR5
cGU+PGNvbnRyaWJ1dG9ycz48YXV0aG9ycz48YXV0aG9yPkhhcnJpcywgQnJ5YW48L2F1dGhvcj48
L2F1dGhvcnM+PC9jb250cmlidXRvcnM+PHRpdGxlcz48dGl0bGU+RW5naW5lZXJpbmcgY29tcG9z
aXRlIG1hdGVyaWFsczwvdGl0bGU+PC90aXRsZXM+PGRhdGVzPjx5ZWFyPjE5ODY8L3llYXI+PC9k
YXRlcz48cHVibGlzaGVyPkluc3RpdHV0ZSBvZiBtZXRhbHMgTG9uZG9uPC9wdWJsaXNoZXI+PGlz
Ym4+MDkwMTQ2MjI4NDwvaXNibj48dXJscz48L3VybHM+PC9yZWNvcmQ+PC9DaXRlPjxDaXRlPjxB
dXRob3I+U29saW48L0F1dGhvcj48WWVhcj4xOTk3PC9ZZWFyPjxSZWNOdW0+MzUyPC9SZWNOdW0+
PHJlY29yZD48cmVjLW51bWJlcj4zNTI8L3JlYy1udW1iZXI+PGZvcmVpZ24ta2V5cz48a2V5IGFw
cD0iRU4iIGRiLWlkPSJ0ZTVmYTAyOWE1cjl0OWVycGF4NXBwMmx4ZmZ3eHB2cncwdHciIHRpbWVz
dGFtcD0iMTQ4NTcyNTQ5NCI+MzUyPC9rZXk+PC9mb3JlaWduLWtleXM+PHJlZi10eXBlIG5hbWU9
IkpvdXJuYWwgQXJ0aWNsZSI+MTc8L3JlZi10eXBlPjxjb250cmlidXRvcnM+PGF1dGhvcnM+PGF1
dGhvcj5Tb2xpbiwgU0E8L2F1dGhvcj48L2F1dGhvcnM+PC9jb250cmlidXRvcnM+PHRpdGxlcz48
dGl0bGU+Q2xheXMgYW5kIGNsYXkgaW50ZXJjYWxhdGlvbiBjb21wb3VuZHM6IHByb3BlcnRpZXMg
YW5kIHBoeXNpY2FsIHBoZW5vbWVuYTwvdGl0bGU+PHNlY29uZGFyeS10aXRsZT5Bbm51YWwgcmV2
aWV3IG9mIG1hdGVyaWFscyBzY2llbmNlPC9zZWNvbmRhcnktdGl0bGU+PC90aXRsZXM+PHBlcmlv
ZGljYWw+PGZ1bGwtdGl0bGU+QW5udWFsIFJldmlldyBvZiBNYXRlcmlhbHMgU2NpZW5jZTwvZnVs
bC10aXRsZT48YWJici0xPkFubnUuIFJldi4gTWF0ZXIuIFNjaS48L2FiYnItMT48YWJici0yPkFu
bnUgUmV2IE1hdGVyIFNjaTwvYWJici0yPjwvcGVyaW9kaWNhbD48cGFnZXM+ODktMTE1PC9wYWdl
cz48dm9sdW1lPjI3PC92b2x1bWU+PG51bWJlcj4xPC9udW1iZXI+PGRhdGVzPjx5ZWFyPjE5OTc8
L3llYXI+PC9kYXRlcz48aXNibj4wMDg0LTY2MDA8L2lzYm4+PHVybHM+PC91cmxzPjwvcmVjb3Jk
PjwvQ2l0ZT48Q2l0ZT48QXV0aG9yPlBhdWw8L0F1dGhvcj48WWVhcj4yMDA4PC9ZZWFyPjxSZWNO
dW0+MzU0PC9SZWNOdW0+PHJlY29yZD48cmVjLW51bWJlcj4zNTQ8L3JlYy1udW1iZXI+PGZvcmVp
Z24ta2V5cz48a2V5IGFwcD0iRU4iIGRiLWlkPSJ0ZTVmYTAyOWE1cjl0OWVycGF4NXBwMmx4ZmZ3
eHB2cncwdHciIHRpbWVzdGFtcD0iMTQ4NTcyNTc3OSI+MzU0PC9rZXk+PC9mb3JlaWduLWtleXM+
PHJlZi10eXBlIG5hbWU9IkpvdXJuYWwgQXJ0aWNsZSI+MTc8L3JlZi10eXBlPjxjb250cmlidXRv
cnM+PGF1dGhvcnM+PGF1dGhvcj5QYXVsLCBEUjwvYXV0aG9yPjxhdXRob3I+Um9iZXNvbiwgTGlv
eWQgTTwvYXV0aG9yPjwvYXV0aG9ycz48L2NvbnRyaWJ1dG9ycz48dGl0bGVzPjx0aXRsZT5Qb2x5
bWVyIG5hbm90ZWNobm9sb2d5OiBuYW5vY29tcG9zaXRlczwvdGl0bGU+PHNlY29uZGFyeS10aXRs
ZT5Qb2x5bWVyPC9zZWNvbmRhcnktdGl0bGU+PC90aXRsZXM+PHBhZ2VzPjMxODctMzIwNDwvcGFn
ZXM+PHZvbHVtZT40OTwvdm9sdW1lPjxudW1iZXI+MTU8L251bWJlcj48ZGF0ZXM+PHllYXI+MjAw
ODwveWVhcj48L2RhdGVzPjxpc2JuPjAwMzItMzg2MTwvaXNibj48dXJscz48L3VybHM+PC9yZWNv
cmQ+PC9DaXRlPjwvRW5kTm90ZT5=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04" w:tooltip="Harris, 1986 #351" w:history="1">
        <w:r w:rsidR="00DE1C74" w:rsidRPr="007E040C">
          <w:rPr>
            <w:rFonts w:ascii="Times New Roman" w:hAnsi="Times New Roman" w:cstheme="minorBidi"/>
            <w:noProof/>
            <w:color w:val="000000" w:themeColor="text1"/>
            <w:sz w:val="24"/>
            <w:szCs w:val="24"/>
          </w:rPr>
          <w:t>Harris, 1986</w:t>
        </w:r>
      </w:hyperlink>
      <w:proofErr w:type="gramStart"/>
      <w:r w:rsidRPr="007E040C">
        <w:rPr>
          <w:rFonts w:ascii="Times New Roman" w:hAnsi="Times New Roman" w:cstheme="minorBidi"/>
          <w:noProof/>
          <w:color w:val="000000" w:themeColor="text1"/>
          <w:sz w:val="24"/>
          <w:szCs w:val="24"/>
        </w:rPr>
        <w:t xml:space="preserve">; </w:t>
      </w:r>
      <w:hyperlink w:anchor="_ENREF_186" w:tooltip="Paul, 2008 #354" w:history="1">
        <w:r w:rsidR="00DE1C74" w:rsidRPr="007E040C">
          <w:rPr>
            <w:rFonts w:ascii="Times New Roman" w:hAnsi="Times New Roman" w:cstheme="minorBidi"/>
            <w:noProof/>
            <w:color w:val="000000" w:themeColor="text1"/>
            <w:sz w:val="24"/>
            <w:szCs w:val="24"/>
          </w:rPr>
          <w:t>Paul &amp; Robeson, 2008</w:t>
        </w:r>
      </w:hyperlink>
      <w:r w:rsidRPr="007E040C">
        <w:rPr>
          <w:rFonts w:ascii="Times New Roman" w:hAnsi="Times New Roman" w:cstheme="minorBidi"/>
          <w:noProof/>
          <w:color w:val="000000" w:themeColor="text1"/>
          <w:sz w:val="24"/>
          <w:szCs w:val="24"/>
        </w:rPr>
        <w:t>;</w:t>
      </w:r>
      <w:proofErr w:type="gramEnd"/>
      <w:r w:rsidRPr="007E040C">
        <w:rPr>
          <w:rFonts w:ascii="Times New Roman" w:hAnsi="Times New Roman" w:cstheme="minorBidi"/>
          <w:noProof/>
          <w:color w:val="000000" w:themeColor="text1"/>
          <w:sz w:val="24"/>
          <w:szCs w:val="24"/>
        </w:rPr>
        <w:t xml:space="preserve"> </w:t>
      </w:r>
      <w:hyperlink w:anchor="_ENREF_220" w:tooltip="Solin, 1997 #352" w:history="1">
        <w:r w:rsidR="00DE1C74" w:rsidRPr="007E040C">
          <w:rPr>
            <w:rFonts w:ascii="Times New Roman" w:hAnsi="Times New Roman" w:cstheme="minorBidi"/>
            <w:noProof/>
            <w:color w:val="000000" w:themeColor="text1"/>
            <w:sz w:val="24"/>
            <w:szCs w:val="24"/>
          </w:rPr>
          <w:t>Solin, 1997</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hint="eastAsia"/>
          <w:color w:val="000000" w:themeColor="text1"/>
          <w:sz w:val="24"/>
          <w:szCs w:val="24"/>
        </w:rPr>
        <w:t xml:space="preserve">Unlike plastics, which are mostly not biodegradable, polysaccharides are widely known as biodegradable </w:t>
      </w:r>
      <w:r w:rsidRPr="007E040C">
        <w:rPr>
          <w:rFonts w:ascii="Times New Roman" w:hAnsi="Times New Roman" w:cstheme="minorBidi"/>
          <w:color w:val="000000" w:themeColor="text1"/>
          <w:sz w:val="24"/>
          <w:szCs w:val="24"/>
        </w:rPr>
        <w:fldChar w:fldCharType="begin">
          <w:fldData xml:space="preserve">PEVuZE5vdGU+PENpdGU+PEF1dGhvcj5NZXllcnM8L0F1dGhvcj48WWVhcj4yMDA4PC9ZZWFyPjxS
ZWNOdW0+MTg3PC9SZWNOdW0+PERpc3BsYXlUZXh0PihHZW9yZ2UgJmFtcDsgQWJyYWhhbSwgMjAw
NjsgS2ltIGV0IGFsLiwgMjAxMTsgTWV5ZXJzIGV0IGFsLiwgMjAwODsgUmFvICZhbXA7IFNoYXJt
YSwgMTk5Nyk8L0Rpc3BsYXlUZXh0PjxyZWNvcmQ+PHJlYy1udW1iZXI+MTg3PC9yZWMtbnVtYmVy
Pjxmb3JlaWduLWtleXM+PGtleSBhcHA9IkVOIiBkYi1pZD0idGU1ZmEwMjlhNXI5dDllcnBheDVw
cDJseGZmd3hwdnJ3MHR3IiB0aW1lc3RhbXA9IjE0NzQzODkzOTYiPjE4Nzwva2V5PjwvZm9yZWln
bi1rZXlzPjxyZWYtdHlwZSBuYW1lPSJKb3VybmFsIEFydGljbGUiPjE3PC9yZWYtdHlwZT48Y29u
dHJpYnV0b3JzPjxhdXRob3JzPjxhdXRob3I+TWV5ZXJzLCBNLiBBLjwvYXV0aG9yPjxhdXRob3I+
Q2hlbiwgUC4gWS48L2F1dGhvcj48YXV0aG9yPkxpbiwgQS4gWS4gTS48L2F1dGhvcj48YXV0aG9y
PlNla2ksIFkuPC9hdXRob3I+PC9hdXRob3JzPjwvY29udHJpYnV0b3JzPjxhdXRoLWFkZHJlc3M+
VW5pdiBDYWxpZiBTYW4gRGllZ28sIERlcHQgTWVjaCAmYW1wOyBBZXJvc3AgRW5nbiwgTWF0IFNj
aSAmYW1wOyBFbmduIFByb2dyYW0sIExhIEpvbGxhLCBDQSA5MjA5MyBVU0E8L2F1dGgtYWRkcmVz
cz48dGl0bGVzPjx0aXRsZT5CaW9sb2dpY2FsIG1hdGVyaWFsczogU3RydWN0dXJlIGFuZCBtZWNo
YW5pY2FsIHByb3BlcnRpZXM8L3RpdGxlPjxzZWNvbmRhcnktdGl0bGU+UHJvZ3Jlc3MgaW4gTWF0
ZXJpYWxzIFNjaWVuY2U8L3NlY29uZGFyeS10aXRsZT48YWx0LXRpdGxlPlByb2cgTWF0ZXIgU2Np
JiN4RDtQcm9nIE1hdGVyIFNjaTwvYWx0LXRpdGxlPjwvdGl0bGVzPjxwZXJpb2RpY2FsPjxmdWxs
LXRpdGxlPlByb2dyZXNzIGluIE1hdGVyaWFscyBTY2llbmNlPC9mdWxsLXRpdGxlPjxhYmJyLTE+
UHJvZy4gTWF0ZXIgU2NpLjwvYWJici0xPjxhYmJyLTI+UHJvZyBNYXRlciBTY2k8L2FiYnItMj48
L3BlcmlvZGljYWw+PHBhZ2VzPjEtMjA2PC9wYWdlcz48dm9sdW1lPjUzPC92b2x1bWU+PG51bWJl
cj4xPC9udW1iZXI+PGtleXdvcmRzPjxrZXl3b3JkPmxvYnN0ZXIgaG9tYXJ1cy1hbWVyaWNhbnVz
PC9rZXl3b3JkPjxrZXl3b3JkPmh1bWFuIGNvcnRpY2FsIGJvbmU8L2tleXdvcmQ+PGtleXdvcmQ+
Z2Vja28gZm9vdC1oYWlyPC9rZXl3b3JkPjxrZXl3b3JkPnZpdHJvIGZyYWN0dXJlLXRvdWdobmVz
czwva2V5d29yZD48a2V5d29yZD5vcmdhbmljIG1hdHJpeCBsYXllcnM8L2tleXdvcmQ+PGtleXdv
cmQ+Z2lnYXMgY29uY2ggc2hlbGw8L2tleXdvcmQ+PGtleXdvcmQ+c3Ryb21idXMtZ2lnYXM8L2tl
eXdvcmQ+PGtleXdvcmQ+Y29tcG9zaXRlLW1hdGVyaWFsczwva2V5d29yZD48a2V5d29yZD5hbm9s
aXMtY2Fyb2xpbmVuc2lzPC9rZXl3b3JkPjxrZXl3b3JkPmN5bGluZHJpY2FsLXNoZWxsczwva2V5
d29yZD48L2tleXdvcmRzPjxkYXRlcz48eWVhcj4yMDA4PC95ZWFyPjxwdWItZGF0ZXM+PGRhdGU+
SmFuPC9kYXRlPjwvcHViLWRhdGVzPjwvZGF0ZXM+PGlzYm4+MDA3OS02NDI1PC9pc2JuPjxhY2Nl
c3Npb24tbnVtPldPUzowMDAyNTEyMjc5MDAwMDE8L2FjY2Vzc2lvbi1udW0+PHVybHM+PHJlbGF0
ZWQtdXJscz48dXJsPiZsdDtHbyB0byBJU0kmZ3Q7Oi8vV09TOjAwMDI1MTIyNzkwMDAwMTwvdXJs
PjwvcmVsYXRlZC11cmxzPjwvdXJscz48bGFuZ3VhZ2U+RW5nbGlzaDwvbGFuZ3VhZ2U+PC9yZWNv
cmQ+PC9DaXRlPjxDaXRlPjxBdXRob3I+R2VvcmdlPC9BdXRob3I+PFllYXI+MjAwNjwvWWVhcj48
UmVjTnVtPjE2NzwvUmVjTnVtPjxyZWNvcmQ+PHJlYy1udW1iZXI+MTY3PC9yZWMtbnVtYmVyPjxm
b3JlaWduLWtleXM+PGtleSBhcHA9IkVOIiBkYi1pZD0idGU1ZmEwMjlhNXI5dDllcnBheDVwcDJs
eGZmd3hwdnJ3MHR3IiB0aW1lc3RhbXA9IjE0NzIwMzA0NTUiPjE2Nzwva2V5PjwvZm9yZWlnbi1r
ZXlzPjxyZWYtdHlwZSBuYW1lPSJKb3VybmFsIEFydGljbGUiPjE3PC9yZWYtdHlwZT48Y29udHJp
YnV0b3JzPjxhdXRob3JzPjxhdXRob3I+R2VvcmdlLCBNLjwvYXV0aG9yPjxhdXRob3I+QWJyYWhh
bSwgVC4gRS48L2F1dGhvcj48L2F1dGhvcnM+PC9jb250cmlidXRvcnM+PGF1dGgtYWRkcmVzcz5D
U0lSLCBSZWcgUmVzIExhYiwgRGl2IENoZW0gU2NpLCBQb2x5bWVyIFNlY3QsIFRyaXZhbmRydW0g
Njk1MDE5LCBLZXJhbGEsIEluZGlhPC9hdXRoLWFkZHJlc3M+PHRpdGxlcz48dGl0bGU+UG9seWlv
bmljIGh5ZHJvY29sbG9pZHMgZm9yIHRoZSBpbnRlc3RpbmFsIGRlbGl2ZXJ5IG9mIHByb3RlaW4g
ZHJ1Z3M6IEFsZ2luYXRlIGFuZCBjaGl0b3NhbiAtIGEgcmV2aWV3PC90aXRsZT48c2Vjb25kYXJ5
LXRpdGxlPkpvdXJuYWwgb2YgQ29udHJvbGxlZCBSZWxlYXNlPC9zZWNvbmRhcnktdGl0bGU+PGFs
dC10aXRsZT5KIENvbnRyb2wgUmVsZWFzZSYjeEQ7SiBDb250cm9sIFJlbGVhc2U8L2FsdC10aXRs
ZT48L3RpdGxlcz48cGVyaW9kaWNhbD48ZnVsbC10aXRsZT5Kb3VybmFsIG9mIENvbnRyb2xsZWQg
UmVsZWFzZTwvZnVsbC10aXRsZT48YWJici0xPkouIENvbnRyb2xsZWQgUmVsZWFzZTwvYWJici0x
PjxhYmJyLTI+SiBDb250cm9sbGVkIFJlbGVhc2U8L2FiYnItMj48L3BlcmlvZGljYWw+PHBhZ2Vz
PjEtMTQ8L3BhZ2VzPjx2b2x1bWU+MTE0PC92b2x1bWU+PG51bWJlcj4xPC9udW1iZXI+PGtleXdv
cmRzPjxrZXl3b3JkPmFsZ2luYXRlPC9rZXl3b3JkPjxrZXl3b3JkPmNoaXRvc2FuPC9rZXl3b3Jk
PjxrZXl3b3JkPnBvbHlpb25zPC9rZXl3b3JkPjxrZXl3b3JkPnByb3RlaW4gZHJ1Z3M8L2tleXdv
cmQ+PGtleXdvcmQ+aW50ZXN0aW5hbCBkZWxpdmVyeTwva2V5d29yZD48a2V5d29yZD5pbi12aXRy
byBldmFsdWF0aW9uPC9rZXl3b3JkPjxrZXl3b3JkPnBvbHktbC1seXNpbmU8L2tleXdvcmQ+PGtl
eXdvcmQ+Y2Fjby0yIGNlbGwgbW9ub2xheWVyczwva2V5d29yZD48a2V5d29yZD5uLXRyaW1ldGh5
bCBjaGl0b3Nhbjwva2V5d29yZD48a2V5d29yZD5jb250cm9sbGVkLXJlbGVhc2U8L2tleXdvcmQ+
PGtleXdvcmQ+Z2VsIGJlYWRzPC9rZXl3b3JkPjxrZXl3b3JkPnNvZGl1bS1hbGdpbmF0ZTwva2V5
d29yZD48a2V5d29yZD5jcm9zcy1saW5raW5nPC9rZXl3b3JkPjxrZXl3b3JkPm9yYWwgZGVsaXZl
cnk8L2tleXdvcmQ+PGtleXdvcmQ+bixvLWNhcmJveHltZXRoeWwgY2hpdG9zYW48L2tleXdvcmQ+
PC9rZXl3b3Jkcz48ZGF0ZXM+PHllYXI+MjAwNjwveWVhcj48cHViLWRhdGVzPjxkYXRlPkF1ZyAx
MDwvZGF0ZT48L3B1Yi1kYXRlcz48L2RhdGVzPjxpc2JuPjAxNjgtMzY1OTwvaXNibj48YWNjZXNz
aW9uLW51bT5XT1M6MDAwMjQwMDUyNTAwMDAxPC9hY2Nlc3Npb24tbnVtPjx1cmxzPjxyZWxhdGVk
LXVybHM+PHVybD4mbHQ7R28gdG8gSVNJJmd0OzovL1dPUzowMDAyNDAwNTI1MDAwMDE8L3VybD48
L3JlbGF0ZWQtdXJscz48L3VybHM+PGxhbmd1YWdlPkVuZ2xpc2g8L2xhbmd1YWdlPjwvcmVjb3Jk
PjwvQ2l0ZT48Q2l0ZT48QXV0aG9yPktpbTwvQXV0aG9yPjxZZWFyPjIwMTE8L1llYXI+PFJlY051
bT4xNzI8L1JlY051bT48cmVjb3JkPjxyZWMtbnVtYmVyPjE3MjwvcmVjLW51bWJlcj48Zm9yZWln
bi1rZXlzPjxrZXkgYXBwPSJFTiIgZGItaWQ9InRlNWZhMDI5YTVyOXQ5ZXJwYXg1cHAybHhmZnd4
cHZydzB0dyIgdGltZXN0YW1wPSIxNDcyODEyNjY4Ij4xNzI8L2tleT48L2ZvcmVpZ24ta2V5cz48
cmVmLXR5cGUgbmFtZT0iSm91cm5hbCBBcnRpY2xlIj4xNzwvcmVmLXR5cGU+PGNvbnRyaWJ1dG9y
cz48YXV0aG9ycz48YXV0aG9yPktpbSwgSC4gUy48L2F1dGhvcj48YXV0aG9yPkxlZSwgQy4gRy48
L2F1dGhvcj48YXV0aG9yPkxlZSwgRS4gWS48L2F1dGhvcj48L2F1dGhvcnM+PC9jb250cmlidXRv
cnM+PGF1dGgtYWRkcmVzcz5LeXVuZ3N1bmcgVW5pdiwgRGVwdCBGb29kIFNjaSAmYW1wOyBCaW90
ZWNobm9sLCBQdXNhbiA2MDg3MzYsIFNvdXRoIEtvcmVhJiN4RDtJbmhhIFVuaXYsIERlcHQgQmlv
dGVjaG5vbCwgSW5jaG9uIDQwMjc1MSwgU291dGggS29yZWEmI3hEO0t5dW5nIEhlZSBVbml2LCBE
ZXB0IENoZW0gRW5nbiwgWW9uZ2luIDQ0NjcwMSwgU291dGggS29yZWE8L2F1dGgtYWRkcmVzcz48
dGl0bGVzPjx0aXRsZT5BbGdpbmF0ZSBMeWFzZTogU3RydWN0dXJlLCBQcm9wZXJ0eSwgYW5kIEFw
cGxpY2F0aW9uPC90aXRsZT48c2Vjb25kYXJ5LXRpdGxlPkJpb3RlY2hub2xvZ3kgYW5kIEJpb3By
b2Nlc3MgRW5naW5lZXJpbmc8L3NlY29uZGFyeS10aXRsZT48YWx0LXRpdGxlPkJpb3RlY2hub2wg
QmlvcHJvYyBFJiN4RDtCaW90ZWNobm9sIEJpb3Byb2MgRTwvYWx0LXRpdGxlPjwvdGl0bGVzPjxw
YWdlcz44NDMtODUxPC9wYWdlcz48dm9sdW1lPjE2PC92b2x1bWU+PG51bWJlcj41PC9udW1iZXI+
PGtleXdvcmRzPjxrZXl3b3JkPmFsZ2luYXRlPC9rZXl3b3JkPjxrZXl3b3JkPmFsZ2luYXRlIGx5
YXNlPC9rZXl3b3JkPjxrZXl3b3JkPmFsZ2luYXRlIG9saWdvc2FjY2hhcmlkZXM8L2tleXdvcmQ+
PGtleXdvcmQ+dW5zYXR1cmF0ZWQgbW9ub3NhY2NoYXJpZGU8L2tleXdvcmQ+PGtleXdvcmQ+c3Bo
aW5nb21vbmFzIHNwIGExPC9rZXl3b3JkPjxrZXl3b3JkPnR1bWVmYWNpZW5zIHN0cmFpbiBjNTg8
L2tleXdvcmQ+PGtleXdvcmQ+c3RyZXB0b215Y2VzIHNwIGFsZy01PC9rZXl3b3JkPjxrZXl3b3Jk
PnBzZXVkb21vbmFzLWFlcnVnaW5vc2E8L2tleXdvcmQ+PGtleXdvcmQ+YXpvdG9iYWN0ZXItdmlu
ZWxhbmRpaTwva2V5d29yZD48a2V5d29yZD5jcnlzdGFsLXN0cnVjdHVyZTwva2V5d29yZD48a2V5
d29yZD5lc2NoZXJpY2hpYS1jb2xpPC9rZXl3b3JkPjxrZXl3b3JkPmFncm9iYWN0ZXJpdW0tdHVt
ZWZhY2llbnM8L2tleXdvcmQ+PGtleXdvcmQ+bW9sZWN1bGFyLWlkZW50aWZpY2F0aW9uPC9rZXl3
b3JkPjxrZXl3b3JkPnBvbHlzYWNjaGFyaWRlIGx5YXNlczwva2V5d29yZD48L2tleXdvcmRzPjxk
YXRlcz48eWVhcj4yMDExPC95ZWFyPjxwdWItZGF0ZXM+PGRhdGU+T2N0PC9kYXRlPjwvcHViLWRh
dGVzPjwvZGF0ZXM+PGlzYm4+MTIyNi04MzcyPC9pc2JuPjxhY2Nlc3Npb24tbnVtPldPUzowMDAy
OTY5MDIxMDAwMDE8L2FjY2Vzc2lvbi1udW0+PHVybHM+PHJlbGF0ZWQtdXJscz48dXJsPiZsdDtH
byB0byBJU0kmZ3Q7Oi8vV09TOjAwMDI5NjkwMjEwMDAwMTwvdXJsPjwvcmVsYXRlZC11cmxzPjwv
dXJscz48bGFuZ3VhZ2U+RW5nbGlzaDwvbGFuZ3VhZ2U+PC9yZWNvcmQ+PC9DaXRlPjxDaXRlPjxB
dXRob3I+UmFvPC9BdXRob3I+PFllYXI+MTk5NzwvWWVhcj48UmVjTnVtPjM0PC9SZWNOdW0+PHJl
Y29yZD48cmVjLW51bWJlcj4zNDwvcmVjLW51bWJlcj48Zm9yZWlnbi1rZXlzPjxrZXkgYXBwPSJF
TiIgZGItaWQ9InRlNWZhMDI5YTVyOXQ5ZXJwYXg1cHAybHhmZnd4cHZydzB0dyIgdGltZXN0YW1w
PSIxNDU0MDkxMTY0Ij4zNDwva2V5PjwvZm9yZWlnbi1rZXlzPjxyZWYtdHlwZSBuYW1lPSJKb3Vy
bmFsIEFydGljbGUiPjE3PC9yZWYtdHlwZT48Y29udHJpYnV0b3JzPjxhdXRob3JzPjxhdXRob3I+
UmFvLCBTLiBCLjwvYXV0aG9yPjxhdXRob3I+U2hhcm1hLCBDLiBQLjwvYXV0aG9yPjwvYXV0aG9y
cz48L2NvbnRyaWJ1dG9ycz48YXV0aC1hZGRyZXNzPlNSRUUgQ0hJVFJBIFRJUlVOQUwgSU5TVCBN
RUQgU0NJICZhbXA7IFRFQ0hOT0wsQklPTUVEIFRFQ0hOT0wgV0lORyxUUklWQU5EUlVNIDY5NTAx
MixLRVJBTEEsSU5ESUEuPC9hdXRoLWFkZHJlc3M+PHRpdGxlcz48dGl0bGU+VXNlIG9mIGNoaXRv
c2FuIGFzIGEgYmlvbWF0ZXJpYWw6IFN0dWRpZXMgb24gaXRzIHNhZmV0eSBhbmQgaGVtb3N0YXRp
YyBwb3RlbnRpYWw8L3RpdGxlPjxzZWNvbmRhcnktdGl0bGU+Sm91cm5hbCBvZiBCaW9tZWRpY2Fs
IE1hdGVyaWFscyBSZXNlYXJjaDwvc2Vjb25kYXJ5LXRpdGxlPjxzaG9ydC10aXRsZT5Vc2Ugb2Yg
Y2hpdG9zYW4gYXMgYSBiaW9tYXRlcmlhbDogU3R1ZGllcyBvbiBpdHMgc2FmZXR5IGFuZCBoZW1v
c3RhdGljIHBvdGVudGlhbDwvc2hvcnQtdGl0bGU+PC90aXRsZXM+PHBlcmlvZGljYWw+PGZ1bGwt
dGl0bGU+Sm91cm5hbCBvZiBCaW9tZWRpY2FsIE1hdGVyaWFscyBSZXNlYXJjaDwvZnVsbC10aXRs
ZT48YWJici0xPkouIEJpb21lZC4gTWF0ZXIuIFJlcy48L2FiYnItMT48L3BlcmlvZGljYWw+PHBh
Z2VzPjIxLTI4PC9wYWdlcz48dm9sdW1lPjM0PC92b2x1bWU+PG51bWJlcj4xPC9udW1iZXI+PGtl
eXdvcmRzPjxrZXl3b3JkPmVuenltYXRpYyBkZWdyYWRhdGlvbjwva2V5d29yZD48a2V5d29yZD5w
b2x5Z2x5Y29saWMgYWNpZDwva2V5d29yZD48a2V5d29yZD5FbmdpbmVlcmluZzwva2V5d29yZD48
a2V5d29yZD5NYXRlcmlhbHMgU2NpZW5jZTwva2V5d29yZD48L2tleXdvcmRzPjxkYXRlcz48eWVh
cj4xOTk3PC95ZWFyPjxwdWItZGF0ZXM+PGRhdGU+SmFuPC9kYXRlPjwvcHViLWRhdGVzPjwvZGF0
ZXM+PGlzYm4+MDAyMS05MzA0PC9pc2JuPjxhY2Nlc3Npb24tbnVtPldPUzpBMTk5N1ZZODk4MDAw
MDQ8L2FjY2Vzc2lvbi1udW0+PHdvcmstdHlwZT5BcnRpY2xlPC93b3JrLXR5cGU+PHVybHM+PHJl
bGF0ZWQtdXJscz48dXJsPiZsdDtHbyB0byBJU0kmZ3Q7Oi8vV09TOkExOTk3Vlk4OTgwMDAwNDwv
dXJsPjwvcmVsYXRlZC11cmxzPjwvdXJscz48ZWxlY3Ryb25pYy1yZXNvdXJjZS1udW0+MTAuMTAw
Mi8oc2ljaSkxMDk3LTQ2MzYoMTk5NzAxKTM0OjEmbHQ7MjE6OmFpZC1qYm00Jmd0OzMuMC5jbzsy
LXA8L2VsZWN0cm9uaWMtcmVzb3VyY2UtbnVtPjxsYW5ndWFnZT5FbmdsaXNoPC9sYW5ndWFnZT48
L3JlY29yZD48L0NpdGU+PC9FbmROb3RlPgB=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NZXllcnM8L0F1dGhvcj48WWVhcj4yMDA4PC9ZZWFyPjxS
ZWNOdW0+MTg3PC9SZWNOdW0+PERpc3BsYXlUZXh0PihHZW9yZ2UgJmFtcDsgQWJyYWhhbSwgMjAw
NjsgS2ltIGV0IGFsLiwgMjAxMTsgTWV5ZXJzIGV0IGFsLiwgMjAwODsgUmFvICZhbXA7IFNoYXJt
YSwgMTk5Nyk8L0Rpc3BsYXlUZXh0PjxyZWNvcmQ+PHJlYy1udW1iZXI+MTg3PC9yZWMtbnVtYmVy
Pjxmb3JlaWduLWtleXM+PGtleSBhcHA9IkVOIiBkYi1pZD0idGU1ZmEwMjlhNXI5dDllcnBheDVw
cDJseGZmd3hwdnJ3MHR3IiB0aW1lc3RhbXA9IjE0NzQzODkzOTYiPjE4Nzwva2V5PjwvZm9yZWln
bi1rZXlzPjxyZWYtdHlwZSBuYW1lPSJKb3VybmFsIEFydGljbGUiPjE3PC9yZWYtdHlwZT48Y29u
dHJpYnV0b3JzPjxhdXRob3JzPjxhdXRob3I+TWV5ZXJzLCBNLiBBLjwvYXV0aG9yPjxhdXRob3I+
Q2hlbiwgUC4gWS48L2F1dGhvcj48YXV0aG9yPkxpbiwgQS4gWS4gTS48L2F1dGhvcj48YXV0aG9y
PlNla2ksIFkuPC9hdXRob3I+PC9hdXRob3JzPjwvY29udHJpYnV0b3JzPjxhdXRoLWFkZHJlc3M+
VW5pdiBDYWxpZiBTYW4gRGllZ28sIERlcHQgTWVjaCAmYW1wOyBBZXJvc3AgRW5nbiwgTWF0IFNj
aSAmYW1wOyBFbmduIFByb2dyYW0sIExhIEpvbGxhLCBDQSA5MjA5MyBVU0E8L2F1dGgtYWRkcmVz
cz48dGl0bGVzPjx0aXRsZT5CaW9sb2dpY2FsIG1hdGVyaWFsczogU3RydWN0dXJlIGFuZCBtZWNo
YW5pY2FsIHByb3BlcnRpZXM8L3RpdGxlPjxzZWNvbmRhcnktdGl0bGU+UHJvZ3Jlc3MgaW4gTWF0
ZXJpYWxzIFNjaWVuY2U8L3NlY29uZGFyeS10aXRsZT48YWx0LXRpdGxlPlByb2cgTWF0ZXIgU2Np
JiN4RDtQcm9nIE1hdGVyIFNjaTwvYWx0LXRpdGxlPjwvdGl0bGVzPjxwZXJpb2RpY2FsPjxmdWxs
LXRpdGxlPlByb2dyZXNzIGluIE1hdGVyaWFscyBTY2llbmNlPC9mdWxsLXRpdGxlPjxhYmJyLTE+
UHJvZy4gTWF0ZXIgU2NpLjwvYWJici0xPjxhYmJyLTI+UHJvZyBNYXRlciBTY2k8L2FiYnItMj48
L3BlcmlvZGljYWw+PHBhZ2VzPjEtMjA2PC9wYWdlcz48dm9sdW1lPjUzPC92b2x1bWU+PG51bWJl
cj4xPC9udW1iZXI+PGtleXdvcmRzPjxrZXl3b3JkPmxvYnN0ZXIgaG9tYXJ1cy1hbWVyaWNhbnVz
PC9rZXl3b3JkPjxrZXl3b3JkPmh1bWFuIGNvcnRpY2FsIGJvbmU8L2tleXdvcmQ+PGtleXdvcmQ+
Z2Vja28gZm9vdC1oYWlyPC9rZXl3b3JkPjxrZXl3b3JkPnZpdHJvIGZyYWN0dXJlLXRvdWdobmVz
czwva2V5d29yZD48a2V5d29yZD5vcmdhbmljIG1hdHJpeCBsYXllcnM8L2tleXdvcmQ+PGtleXdv
cmQ+Z2lnYXMgY29uY2ggc2hlbGw8L2tleXdvcmQ+PGtleXdvcmQ+c3Ryb21idXMtZ2lnYXM8L2tl
eXdvcmQ+PGtleXdvcmQ+Y29tcG9zaXRlLW1hdGVyaWFsczwva2V5d29yZD48a2V5d29yZD5hbm9s
aXMtY2Fyb2xpbmVuc2lzPC9rZXl3b3JkPjxrZXl3b3JkPmN5bGluZHJpY2FsLXNoZWxsczwva2V5
d29yZD48L2tleXdvcmRzPjxkYXRlcz48eWVhcj4yMDA4PC95ZWFyPjxwdWItZGF0ZXM+PGRhdGU+
SmFuPC9kYXRlPjwvcHViLWRhdGVzPjwvZGF0ZXM+PGlzYm4+MDA3OS02NDI1PC9pc2JuPjxhY2Nl
c3Npb24tbnVtPldPUzowMDAyNTEyMjc5MDAwMDE8L2FjY2Vzc2lvbi1udW0+PHVybHM+PHJlbGF0
ZWQtdXJscz48dXJsPiZsdDtHbyB0byBJU0kmZ3Q7Oi8vV09TOjAwMDI1MTIyNzkwMDAwMTwvdXJs
PjwvcmVsYXRlZC11cmxzPjwvdXJscz48bGFuZ3VhZ2U+RW5nbGlzaDwvbGFuZ3VhZ2U+PC9yZWNv
cmQ+PC9DaXRlPjxDaXRlPjxBdXRob3I+R2VvcmdlPC9BdXRob3I+PFllYXI+MjAwNjwvWWVhcj48
UmVjTnVtPjE2NzwvUmVjTnVtPjxyZWNvcmQ+PHJlYy1udW1iZXI+MTY3PC9yZWMtbnVtYmVyPjxm
b3JlaWduLWtleXM+PGtleSBhcHA9IkVOIiBkYi1pZD0idGU1ZmEwMjlhNXI5dDllcnBheDVwcDJs
eGZmd3hwdnJ3MHR3IiB0aW1lc3RhbXA9IjE0NzIwMzA0NTUiPjE2Nzwva2V5PjwvZm9yZWlnbi1r
ZXlzPjxyZWYtdHlwZSBuYW1lPSJKb3VybmFsIEFydGljbGUiPjE3PC9yZWYtdHlwZT48Y29udHJp
YnV0b3JzPjxhdXRob3JzPjxhdXRob3I+R2VvcmdlLCBNLjwvYXV0aG9yPjxhdXRob3I+QWJyYWhh
bSwgVC4gRS48L2F1dGhvcj48L2F1dGhvcnM+PC9jb250cmlidXRvcnM+PGF1dGgtYWRkcmVzcz5D
U0lSLCBSZWcgUmVzIExhYiwgRGl2IENoZW0gU2NpLCBQb2x5bWVyIFNlY3QsIFRyaXZhbmRydW0g
Njk1MDE5LCBLZXJhbGEsIEluZGlhPC9hdXRoLWFkZHJlc3M+PHRpdGxlcz48dGl0bGU+UG9seWlv
bmljIGh5ZHJvY29sbG9pZHMgZm9yIHRoZSBpbnRlc3RpbmFsIGRlbGl2ZXJ5IG9mIHByb3RlaW4g
ZHJ1Z3M6IEFsZ2luYXRlIGFuZCBjaGl0b3NhbiAtIGEgcmV2aWV3PC90aXRsZT48c2Vjb25kYXJ5
LXRpdGxlPkpvdXJuYWwgb2YgQ29udHJvbGxlZCBSZWxlYXNlPC9zZWNvbmRhcnktdGl0bGU+PGFs
dC10aXRsZT5KIENvbnRyb2wgUmVsZWFzZSYjeEQ7SiBDb250cm9sIFJlbGVhc2U8L2FsdC10aXRs
ZT48L3RpdGxlcz48cGVyaW9kaWNhbD48ZnVsbC10aXRsZT5Kb3VybmFsIG9mIENvbnRyb2xsZWQg
UmVsZWFzZTwvZnVsbC10aXRsZT48YWJici0xPkouIENvbnRyb2xsZWQgUmVsZWFzZTwvYWJici0x
PjxhYmJyLTI+SiBDb250cm9sbGVkIFJlbGVhc2U8L2FiYnItMj48L3BlcmlvZGljYWw+PHBhZ2Vz
PjEtMTQ8L3BhZ2VzPjx2b2x1bWU+MTE0PC92b2x1bWU+PG51bWJlcj4xPC9udW1iZXI+PGtleXdv
cmRzPjxrZXl3b3JkPmFsZ2luYXRlPC9rZXl3b3JkPjxrZXl3b3JkPmNoaXRvc2FuPC9rZXl3b3Jk
PjxrZXl3b3JkPnBvbHlpb25zPC9rZXl3b3JkPjxrZXl3b3JkPnByb3RlaW4gZHJ1Z3M8L2tleXdv
cmQ+PGtleXdvcmQ+aW50ZXN0aW5hbCBkZWxpdmVyeTwva2V5d29yZD48a2V5d29yZD5pbi12aXRy
byBldmFsdWF0aW9uPC9rZXl3b3JkPjxrZXl3b3JkPnBvbHktbC1seXNpbmU8L2tleXdvcmQ+PGtl
eXdvcmQ+Y2Fjby0yIGNlbGwgbW9ub2xheWVyczwva2V5d29yZD48a2V5d29yZD5uLXRyaW1ldGh5
bCBjaGl0b3Nhbjwva2V5d29yZD48a2V5d29yZD5jb250cm9sbGVkLXJlbGVhc2U8L2tleXdvcmQ+
PGtleXdvcmQ+Z2VsIGJlYWRzPC9rZXl3b3JkPjxrZXl3b3JkPnNvZGl1bS1hbGdpbmF0ZTwva2V5
d29yZD48a2V5d29yZD5jcm9zcy1saW5raW5nPC9rZXl3b3JkPjxrZXl3b3JkPm9yYWwgZGVsaXZl
cnk8L2tleXdvcmQ+PGtleXdvcmQ+bixvLWNhcmJveHltZXRoeWwgY2hpdG9zYW48L2tleXdvcmQ+
PC9rZXl3b3Jkcz48ZGF0ZXM+PHllYXI+MjAwNjwveWVhcj48cHViLWRhdGVzPjxkYXRlPkF1ZyAx
MDwvZGF0ZT48L3B1Yi1kYXRlcz48L2RhdGVzPjxpc2JuPjAxNjgtMzY1OTwvaXNibj48YWNjZXNz
aW9uLW51bT5XT1M6MDAwMjQwMDUyNTAwMDAxPC9hY2Nlc3Npb24tbnVtPjx1cmxzPjxyZWxhdGVk
LXVybHM+PHVybD4mbHQ7R28gdG8gSVNJJmd0OzovL1dPUzowMDAyNDAwNTI1MDAwMDE8L3VybD48
L3JlbGF0ZWQtdXJscz48L3VybHM+PGxhbmd1YWdlPkVuZ2xpc2g8L2xhbmd1YWdlPjwvcmVjb3Jk
PjwvQ2l0ZT48Q2l0ZT48QXV0aG9yPktpbTwvQXV0aG9yPjxZZWFyPjIwMTE8L1llYXI+PFJlY051
bT4xNzI8L1JlY051bT48cmVjb3JkPjxyZWMtbnVtYmVyPjE3MjwvcmVjLW51bWJlcj48Zm9yZWln
bi1rZXlzPjxrZXkgYXBwPSJFTiIgZGItaWQ9InRlNWZhMDI5YTVyOXQ5ZXJwYXg1cHAybHhmZnd4
cHZydzB0dyIgdGltZXN0YW1wPSIxNDcyODEyNjY4Ij4xNzI8L2tleT48L2ZvcmVpZ24ta2V5cz48
cmVmLXR5cGUgbmFtZT0iSm91cm5hbCBBcnRpY2xlIj4xNzwvcmVmLXR5cGU+PGNvbnRyaWJ1dG9y
cz48YXV0aG9ycz48YXV0aG9yPktpbSwgSC4gUy48L2F1dGhvcj48YXV0aG9yPkxlZSwgQy4gRy48
L2F1dGhvcj48YXV0aG9yPkxlZSwgRS4gWS48L2F1dGhvcj48L2F1dGhvcnM+PC9jb250cmlidXRv
cnM+PGF1dGgtYWRkcmVzcz5LeXVuZ3N1bmcgVW5pdiwgRGVwdCBGb29kIFNjaSAmYW1wOyBCaW90
ZWNobm9sLCBQdXNhbiA2MDg3MzYsIFNvdXRoIEtvcmVhJiN4RDtJbmhhIFVuaXYsIERlcHQgQmlv
dGVjaG5vbCwgSW5jaG9uIDQwMjc1MSwgU291dGggS29yZWEmI3hEO0t5dW5nIEhlZSBVbml2LCBE
ZXB0IENoZW0gRW5nbiwgWW9uZ2luIDQ0NjcwMSwgU291dGggS29yZWE8L2F1dGgtYWRkcmVzcz48
dGl0bGVzPjx0aXRsZT5BbGdpbmF0ZSBMeWFzZTogU3RydWN0dXJlLCBQcm9wZXJ0eSwgYW5kIEFw
cGxpY2F0aW9uPC90aXRsZT48c2Vjb25kYXJ5LXRpdGxlPkJpb3RlY2hub2xvZ3kgYW5kIEJpb3By
b2Nlc3MgRW5naW5lZXJpbmc8L3NlY29uZGFyeS10aXRsZT48YWx0LXRpdGxlPkJpb3RlY2hub2wg
QmlvcHJvYyBFJiN4RDtCaW90ZWNobm9sIEJpb3Byb2MgRTwvYWx0LXRpdGxlPjwvdGl0bGVzPjxw
YWdlcz44NDMtODUxPC9wYWdlcz48dm9sdW1lPjE2PC92b2x1bWU+PG51bWJlcj41PC9udW1iZXI+
PGtleXdvcmRzPjxrZXl3b3JkPmFsZ2luYXRlPC9rZXl3b3JkPjxrZXl3b3JkPmFsZ2luYXRlIGx5
YXNlPC9rZXl3b3JkPjxrZXl3b3JkPmFsZ2luYXRlIG9saWdvc2FjY2hhcmlkZXM8L2tleXdvcmQ+
PGtleXdvcmQ+dW5zYXR1cmF0ZWQgbW9ub3NhY2NoYXJpZGU8L2tleXdvcmQ+PGtleXdvcmQ+c3Bo
aW5nb21vbmFzIHNwIGExPC9rZXl3b3JkPjxrZXl3b3JkPnR1bWVmYWNpZW5zIHN0cmFpbiBjNTg8
L2tleXdvcmQ+PGtleXdvcmQ+c3RyZXB0b215Y2VzIHNwIGFsZy01PC9rZXl3b3JkPjxrZXl3b3Jk
PnBzZXVkb21vbmFzLWFlcnVnaW5vc2E8L2tleXdvcmQ+PGtleXdvcmQ+YXpvdG9iYWN0ZXItdmlu
ZWxhbmRpaTwva2V5d29yZD48a2V5d29yZD5jcnlzdGFsLXN0cnVjdHVyZTwva2V5d29yZD48a2V5
d29yZD5lc2NoZXJpY2hpYS1jb2xpPC9rZXl3b3JkPjxrZXl3b3JkPmFncm9iYWN0ZXJpdW0tdHVt
ZWZhY2llbnM8L2tleXdvcmQ+PGtleXdvcmQ+bW9sZWN1bGFyLWlkZW50aWZpY2F0aW9uPC9rZXl3
b3JkPjxrZXl3b3JkPnBvbHlzYWNjaGFyaWRlIGx5YXNlczwva2V5d29yZD48L2tleXdvcmRzPjxk
YXRlcz48eWVhcj4yMDExPC95ZWFyPjxwdWItZGF0ZXM+PGRhdGU+T2N0PC9kYXRlPjwvcHViLWRh
dGVzPjwvZGF0ZXM+PGlzYm4+MTIyNi04MzcyPC9pc2JuPjxhY2Nlc3Npb24tbnVtPldPUzowMDAy
OTY5MDIxMDAwMDE8L2FjY2Vzc2lvbi1udW0+PHVybHM+PHJlbGF0ZWQtdXJscz48dXJsPiZsdDtH
byB0byBJU0kmZ3Q7Oi8vV09TOjAwMDI5NjkwMjEwMDAwMTwvdXJsPjwvcmVsYXRlZC11cmxzPjwv
dXJscz48bGFuZ3VhZ2U+RW5nbGlzaDwvbGFuZ3VhZ2U+PC9yZWNvcmQ+PC9DaXRlPjxDaXRlPjxB
dXRob3I+UmFvPC9BdXRob3I+PFllYXI+MTk5NzwvWWVhcj48UmVjTnVtPjM0PC9SZWNOdW0+PHJl
Y29yZD48cmVjLW51bWJlcj4zNDwvcmVjLW51bWJlcj48Zm9yZWlnbi1rZXlzPjxrZXkgYXBwPSJF
TiIgZGItaWQ9InRlNWZhMDI5YTVyOXQ5ZXJwYXg1cHAybHhmZnd4cHZydzB0dyIgdGltZXN0YW1w
PSIxNDU0MDkxMTY0Ij4zNDwva2V5PjwvZm9yZWlnbi1rZXlzPjxyZWYtdHlwZSBuYW1lPSJKb3Vy
bmFsIEFydGljbGUiPjE3PC9yZWYtdHlwZT48Y29udHJpYnV0b3JzPjxhdXRob3JzPjxhdXRob3I+
UmFvLCBTLiBCLjwvYXV0aG9yPjxhdXRob3I+U2hhcm1hLCBDLiBQLjwvYXV0aG9yPjwvYXV0aG9y
cz48L2NvbnRyaWJ1dG9ycz48YXV0aC1hZGRyZXNzPlNSRUUgQ0hJVFJBIFRJUlVOQUwgSU5TVCBN
RUQgU0NJICZhbXA7IFRFQ0hOT0wsQklPTUVEIFRFQ0hOT0wgV0lORyxUUklWQU5EUlVNIDY5NTAx
MixLRVJBTEEsSU5ESUEuPC9hdXRoLWFkZHJlc3M+PHRpdGxlcz48dGl0bGU+VXNlIG9mIGNoaXRv
c2FuIGFzIGEgYmlvbWF0ZXJpYWw6IFN0dWRpZXMgb24gaXRzIHNhZmV0eSBhbmQgaGVtb3N0YXRp
YyBwb3RlbnRpYWw8L3RpdGxlPjxzZWNvbmRhcnktdGl0bGU+Sm91cm5hbCBvZiBCaW9tZWRpY2Fs
IE1hdGVyaWFscyBSZXNlYXJjaDwvc2Vjb25kYXJ5LXRpdGxlPjxzaG9ydC10aXRsZT5Vc2Ugb2Yg
Y2hpdG9zYW4gYXMgYSBiaW9tYXRlcmlhbDogU3R1ZGllcyBvbiBpdHMgc2FmZXR5IGFuZCBoZW1v
c3RhdGljIHBvdGVudGlhbDwvc2hvcnQtdGl0bGU+PC90aXRsZXM+PHBlcmlvZGljYWw+PGZ1bGwt
dGl0bGU+Sm91cm5hbCBvZiBCaW9tZWRpY2FsIE1hdGVyaWFscyBSZXNlYXJjaDwvZnVsbC10aXRs
ZT48YWJici0xPkouIEJpb21lZC4gTWF0ZXIuIFJlcy48L2FiYnItMT48L3BlcmlvZGljYWw+PHBh
Z2VzPjIxLTI4PC9wYWdlcz48dm9sdW1lPjM0PC92b2x1bWU+PG51bWJlcj4xPC9udW1iZXI+PGtl
eXdvcmRzPjxrZXl3b3JkPmVuenltYXRpYyBkZWdyYWRhdGlvbjwva2V5d29yZD48a2V5d29yZD5w
b2x5Z2x5Y29saWMgYWNpZDwva2V5d29yZD48a2V5d29yZD5FbmdpbmVlcmluZzwva2V5d29yZD48
a2V5d29yZD5NYXRlcmlhbHMgU2NpZW5jZTwva2V5d29yZD48L2tleXdvcmRzPjxkYXRlcz48eWVh
cj4xOTk3PC95ZWFyPjxwdWItZGF0ZXM+PGRhdGU+SmFuPC9kYXRlPjwvcHViLWRhdGVzPjwvZGF0
ZXM+PGlzYm4+MDAyMS05MzA0PC9pc2JuPjxhY2Nlc3Npb24tbnVtPldPUzpBMTk5N1ZZODk4MDAw
MDQ8L2FjY2Vzc2lvbi1udW0+PHdvcmstdHlwZT5BcnRpY2xlPC93b3JrLXR5cGU+PHVybHM+PHJl
bGF0ZWQtdXJscz48dXJsPiZsdDtHbyB0byBJU0kmZ3Q7Oi8vV09TOkExOTk3Vlk4OTgwMDAwNDwv
dXJsPjwvcmVsYXRlZC11cmxzPjwvdXJscz48ZWxlY3Ryb25pYy1yZXNvdXJjZS1udW0+MTAuMTAw
Mi8oc2ljaSkxMDk3LTQ2MzYoMTk5NzAxKTM0OjEmbHQ7MjE6OmFpZC1qYm00Jmd0OzMuMC5jbzsy
LXA8L2VsZWN0cm9uaWMtcmVzb3VyY2UtbnVtPjxsYW5ndWFnZT5FbmdsaXNoPC9sYW5ndWFnZT48
L3JlY29yZD48L0NpdGU+PC9FbmROb3RlPgB=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80" w:tooltip="George, 2006 #167" w:history="1">
        <w:r w:rsidR="00DE1C74" w:rsidRPr="007E040C">
          <w:rPr>
            <w:rFonts w:ascii="Times New Roman" w:hAnsi="Times New Roman" w:cstheme="minorBidi"/>
            <w:noProof/>
            <w:color w:val="000000" w:themeColor="text1"/>
            <w:sz w:val="24"/>
            <w:szCs w:val="24"/>
          </w:rPr>
          <w:t>George &amp; Abraham, 2006</w:t>
        </w:r>
      </w:hyperlink>
      <w:proofErr w:type="gramStart"/>
      <w:r w:rsidRPr="007E040C">
        <w:rPr>
          <w:rFonts w:ascii="Times New Roman" w:hAnsi="Times New Roman" w:cstheme="minorBidi"/>
          <w:noProof/>
          <w:color w:val="000000" w:themeColor="text1"/>
          <w:sz w:val="24"/>
          <w:szCs w:val="24"/>
        </w:rPr>
        <w:t xml:space="preserve">; </w:t>
      </w:r>
      <w:hyperlink w:anchor="_ENREF_132" w:tooltip="Kim, 2011 #172" w:history="1">
        <w:r w:rsidR="00DE1C74" w:rsidRPr="007E040C">
          <w:rPr>
            <w:rFonts w:ascii="Times New Roman" w:hAnsi="Times New Roman" w:cstheme="minorBidi"/>
            <w:noProof/>
            <w:color w:val="000000" w:themeColor="text1"/>
            <w:sz w:val="24"/>
            <w:szCs w:val="24"/>
          </w:rPr>
          <w:t>Kim et al., 2011</w:t>
        </w:r>
      </w:hyperlink>
      <w:r w:rsidRPr="007E040C">
        <w:rPr>
          <w:rFonts w:ascii="Times New Roman" w:hAnsi="Times New Roman" w:cstheme="minorBidi"/>
          <w:noProof/>
          <w:color w:val="000000" w:themeColor="text1"/>
          <w:sz w:val="24"/>
          <w:szCs w:val="24"/>
        </w:rPr>
        <w:t xml:space="preserve">; </w:t>
      </w:r>
      <w:hyperlink w:anchor="_ENREF_171" w:tooltip="Meyers, 2008 #187" w:history="1">
        <w:r w:rsidR="00DE1C74" w:rsidRPr="007E040C">
          <w:rPr>
            <w:rFonts w:ascii="Times New Roman" w:hAnsi="Times New Roman" w:cstheme="minorBidi"/>
            <w:noProof/>
            <w:color w:val="000000" w:themeColor="text1"/>
            <w:sz w:val="24"/>
            <w:szCs w:val="24"/>
          </w:rPr>
          <w:t>Meyers et al., 2008</w:t>
        </w:r>
      </w:hyperlink>
      <w:r w:rsidRPr="007E040C">
        <w:rPr>
          <w:rFonts w:ascii="Times New Roman" w:hAnsi="Times New Roman" w:cstheme="minorBidi"/>
          <w:noProof/>
          <w:color w:val="000000" w:themeColor="text1"/>
          <w:sz w:val="24"/>
          <w:szCs w:val="24"/>
        </w:rPr>
        <w:t>;</w:t>
      </w:r>
      <w:proofErr w:type="gramEnd"/>
      <w:r w:rsidRPr="007E040C">
        <w:rPr>
          <w:rFonts w:ascii="Times New Roman" w:hAnsi="Times New Roman" w:cstheme="minorBidi"/>
          <w:noProof/>
          <w:color w:val="000000" w:themeColor="text1"/>
          <w:sz w:val="24"/>
          <w:szCs w:val="24"/>
        </w:rPr>
        <w:t xml:space="preserve"> </w:t>
      </w:r>
      <w:hyperlink w:anchor="_ENREF_198" w:tooltip="Rao, 1997 #34" w:history="1">
        <w:r w:rsidR="00DE1C74" w:rsidRPr="007E040C">
          <w:rPr>
            <w:rFonts w:ascii="Times New Roman" w:hAnsi="Times New Roman" w:cstheme="minorBidi"/>
            <w:noProof/>
            <w:color w:val="000000" w:themeColor="text1"/>
            <w:sz w:val="24"/>
            <w:szCs w:val="24"/>
          </w:rPr>
          <w:t>Rao &amp; Sharma, 1997</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Among them, chitosan</w:t>
      </w:r>
      <w:r w:rsidRPr="007E040C">
        <w:rPr>
          <w:rFonts w:ascii="Times New Roman" w:hAnsi="Times New Roman" w:cstheme="minorBidi"/>
          <w:sz w:val="24"/>
          <w:szCs w:val="24"/>
          <w:shd w:val="clear" w:color="auto" w:fill="FFFFFF"/>
        </w:rPr>
        <w:t xml:space="preserve"> is widely used in the </w:t>
      </w:r>
      <w:r w:rsidRPr="007E040C">
        <w:rPr>
          <w:rFonts w:ascii="Times New Roman" w:hAnsi="Times New Roman" w:cstheme="minorBidi" w:hint="eastAsia"/>
          <w:sz w:val="24"/>
          <w:szCs w:val="24"/>
          <w:shd w:val="clear" w:color="auto" w:fill="FFFFFF"/>
        </w:rPr>
        <w:t>applications</w:t>
      </w:r>
      <w:r w:rsidRPr="007E040C">
        <w:rPr>
          <w:rFonts w:ascii="Times New Roman" w:hAnsi="Times New Roman" w:cstheme="minorBidi"/>
          <w:sz w:val="24"/>
          <w:szCs w:val="24"/>
          <w:shd w:val="clear" w:color="auto" w:fill="FFFFFF"/>
        </w:rPr>
        <w:t xml:space="preserve"> of biomedicine and pharmacy</w:t>
      </w:r>
      <w:r w:rsidRPr="007E040C">
        <w:rPr>
          <w:rFonts w:ascii="Times New Roman" w:hAnsi="Times New Roman" w:cstheme="minorBidi" w:hint="eastAsia"/>
          <w:sz w:val="24"/>
          <w:szCs w:val="24"/>
          <w:shd w:val="clear" w:color="auto" w:fill="FFFFFF"/>
        </w:rPr>
        <w:t xml:space="preserve"> because of</w:t>
      </w:r>
      <w:r w:rsidRPr="007E040C">
        <w:rPr>
          <w:rFonts w:ascii="Times New Roman" w:hAnsi="Times New Roman" w:cstheme="minorBidi"/>
          <w:sz w:val="24"/>
          <w:szCs w:val="24"/>
          <w:shd w:val="clear" w:color="auto" w:fill="FFFFFF"/>
        </w:rPr>
        <w:t xml:space="preserve"> its excellent biodegradability</w:t>
      </w:r>
      <w:r w:rsidRPr="007E040C">
        <w:rPr>
          <w:rFonts w:ascii="Times New Roman" w:hAnsi="Times New Roman" w:cstheme="minorBidi" w:hint="eastAsia"/>
          <w:sz w:val="24"/>
          <w:szCs w:val="24"/>
          <w:shd w:val="clear" w:color="auto" w:fill="FFFFFF"/>
        </w:rPr>
        <w:t xml:space="preserve"> </w:t>
      </w:r>
      <w:r w:rsidRPr="007E040C">
        <w:rPr>
          <w:rFonts w:ascii="Times New Roman" w:hAnsi="Times New Roman" w:cstheme="minorBidi"/>
          <w:sz w:val="24"/>
          <w:szCs w:val="24"/>
          <w:shd w:val="clear" w:color="auto" w:fill="FFFFFF"/>
        </w:rPr>
        <w:fldChar w:fldCharType="begin">
          <w:fldData xml:space="preserve">PEVuZE5vdGU+PENpdGU+PEF1dGhvcj5CdXNpbGFjY2hpPC9BdXRob3I+PFllYXI+MjAxMzwvWWVh
cj48UmVjTnVtPjc8L1JlY051bT48RGlzcGxheVRleHQ+KEJ1c2lsYWNjaGkgZXQgYWwuLCAyMDEz
OyBLdW1hciBldCBhbC4sIDIwMDQ7IFJhbyAmYW1wOyBTaGFybWEsIDE5OTcpPC9EaXNwbGF5VGV4
dD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Q2l0ZT48QXV0aG9yPkt1bWFyPC9BdXRob3I+
PFllYXI+MjAwNDwvWWVhcj48UmVjTnVtPjI3PC9SZWNOdW0+PHJlY29yZD48cmVjLW51bWJlcj4y
NzwvcmVjLW51bWJlcj48Zm9yZWlnbi1rZXlzPjxrZXkgYXBwPSJFTiIgZGItaWQ9InRlNWZhMDI5
YTVyOXQ5ZXJwYXg1cHAybHhmZnd4cHZydzB0dyIgdGltZXN0YW1wPSIxNDU0MDkxMTY0Ij4yNzwv
a2V5PjwvZm9yZWlnbi1rZXlzPjxyZWYtdHlwZSBuYW1lPSJKb3VybmFsIEFydGljbGUiPjE3PC9y
ZWYtdHlwZT48Y29udHJpYnV0b3JzPjxhdXRob3JzPjxhdXRob3I+S3VtYXIsIE1udnI8L2F1dGhv
cj48YXV0aG9yPk11enphcmVsbGksIFIuIEEuIEEuPC9hdXRob3I+PGF1dGhvcj5NdXp6YXJlbGxp
LCBDLjwvYXV0aG9yPjxhdXRob3I+U2FzaGl3YSwgSC48L2F1dGhvcj48YXV0aG9yPkRvbWIsIEEu
IEouPC9hdXRob3I+PC9hdXRob3JzPjwvY29udHJpYnV0b3JzPjxhdXRoLWFkZHJlc3M+TklQRVIs
IERlcHQgUGhhcm1hY2V1dCwgTW9oYWxpIDE2MDA2MiwgUHVuamFiLCBJbmRpYS4gUG9seXRlY2gg
VW5pdiwgRmFjIE1lZCwgSW5zdCBCaW9jaGVtLCBJVC02MDEwMCBBbmNvbmEsIEl0YWx5LiBOYXRs
IEluc3QgQWR2IEluZCBTY2kgJmFtcDsgVGVjaG5vbCwgU3BlY2lhbCBEaXYgSHVtYW4gTGlmZSBU
ZWNobm9sLCBHcmVlbiBCaW90ZWNobm9sIFJlcyBHcnAsIElrZWRhLCBPc2FrYSA1NjM4NTc3LCBK
YXBhbi4gSGVicmV3IFVuaXYgSmVydXNhbGVtLCBTY2ggUGhhcm0sIEZhYyBNZWQsIERlcHQgTWVk
IENoZW0gJmFtcDsgTmF0IFByb2QsIElMLTkxMTIwIEplcnVzYWxlbSwgSXNyYWVsLiBLdW1hciwg
TU5WUiAocmVwcmludCBhdXRob3IpLCBOSVBFUiwgRGVwdCBQaGFybWFjZXV0LCBTZWN0b3IgNjcs
IE1vaGFsaSAxNjAwNjIsIFB1bmphYiwgSW5kaWEuIG1udnJrdW1hckB5YWhvby5jb208L2F1dGgt
YWRkcmVzcz48dGl0bGVzPjx0aXRsZT5DaGl0b3NhbiBjaGVtaXN0cnkgYW5kIHBoYXJtYWNldXRp
Y2FsIHBlcnNwZWN0aXZlczwvdGl0bGU+PHNlY29uZGFyeS10aXRsZT5DaGVtaWNhbCBSZXZpZXdz
PC9zZWNvbmRhcnktdGl0bGU+PHNob3J0LXRpdGxlPkNoaXRvc2FuIGNoZW1pc3RyeSBhbmQgcGhh
cm1hY2V1dGljYWwgcGVyc3BlY3RpdmVzPC9zaG9ydC10aXRsZT48L3RpdGxlcz48cGVyaW9kaWNh
bD48ZnVsbC10aXRsZT5DaGVtaWNhbCBSZXZpZXdzPC9mdWxsLXRpdGxlPjxhYmJyLTE+Q2hlbS4g
UmV2LjwvYWJici0xPjxhYmJyLTI+Q2hlbSBSZXY8L2FiYnItMj48L3BlcmlvZGljYWw+PHBhZ2Vz
PjYwMTctNjA4NDwvcGFnZXM+PHZvbHVtZT4xMDQ8L3ZvbHVtZT48bnVtYmVyPjEyPC9udW1iZXI+
PGtleXdvcmRzPjxrZXl3b3JkPmluLXZpdHJvIGV2YWx1YXRpb248L2tleXdvcmQ+PGtleXdvcmQ+
Y3Jvc3MtbGlua2VkIGNoaXRvc2FuPC9rZXl3b3JkPjxrZXl3b3JkPmFjZXR5bC1kLWdsdWNvc2Ft
aW5lPC9rZXl3b3JkPjxrZXl3b3JkPm5ldXRyb24tY2FwdHVyZSB0aGVyYXB5PC9rZXl3b3JkPjxr
ZXl3b3JkPm5hc2FsIGRlbGl2ZXJ5IHN5c3RlbTwva2V5d29yZD48a2V5d29yZD5uLXN1Y2Npbnls
LWNoaXRvc2FuPC9rZXl3b3JkPjxrZXl3b3JkPndhdGVyLXNvbHVibGUgY2hpdG9zYW48L2tleXdv
cmQ+PGtleXdvcmQ+bW9sZWN1bGFyLXdlaWdodCBjaGl0b3Nhbjwva2V5d29yZD48a2V5d29yZD5w
b29ybHkgYWJzb3JiYWJsZTwva2V5d29yZD48a2V5d29yZD5kcnVnczwva2V5d29yZD48a2V5d29y
ZD5jb2xvbi1zcGVjaWZpYyBkZWxpdmVyeTwva2V5d29yZD48a2V5d29yZD5DaGVtaXN0cnk8L2tl
eXdvcmQ+PC9rZXl3b3Jkcz48ZGF0ZXM+PHllYXI+MjAwNDwveWVhcj48cHViLWRhdGVzPjxkYXRl
PkRlYzwvZGF0ZT48L3B1Yi1kYXRlcz48L2RhdGVzPjxpc2JuPjAwMDktMjY2NTwvaXNibj48YWNj
ZXNzaW9uLW51bT5XT1M6MDAwMjI1NzU3NTAwMDA4PC9hY2Nlc3Npb24tbnVtPjx3b3JrLXR5cGU+
UmV2aWV3PC93b3JrLXR5cGU+PHVybHM+PHJlbGF0ZWQtdXJscz48dXJsPiZsdDtHbyB0byBJU0km
Z3Q7Oi8vV09TOjAwMDIyNTc1NzUwMDAwODwvdXJsPjwvcmVsYXRlZC11cmxzPjwvdXJscz48ZWxl
Y3Ryb25pYy1yZXNvdXJjZS1udW0+MTAuMTAyMS9jcjAzMDQ0MWI8L2VsZWN0cm9uaWMtcmVzb3Vy
Y2UtbnVtPjxsYW5ndWFnZT5FbmdsaXNoPC9sYW5ndWFnZT48L3JlY29yZD48L0NpdGU+PENpdGU+
PEF1dGhvcj5SYW88L0F1dGhvcj48WWVhcj4xOTk3PC9ZZWFyPjxSZWNOdW0+MzQ8L1JlY051bT48
cmVjb3JkPjxyZWMtbnVtYmVyPjM0PC9yZWMtbnVtYmVyPjxmb3JlaWduLWtleXM+PGtleSBhcHA9
IkVOIiBkYi1pZD0idGU1ZmEwMjlhNXI5dDllcnBheDVwcDJseGZmd3hwdnJ3MHR3IiB0aW1lc3Rh
bXA9IjE0NTQwOTExNjQiPjM0PC9rZXk+PC9mb3JlaWduLWtleXM+PHJlZi10eXBlIG5hbWU9Ikpv
dXJuYWwgQXJ0aWNsZSI+MTc8L3JlZi10eXBlPjxjb250cmlidXRvcnM+PGF1dGhvcnM+PGF1dGhv
cj5SYW8sIFMuIEIuPC9hdXRob3I+PGF1dGhvcj5TaGFybWEsIEMuIFAuPC9hdXRob3I+PC9hdXRo
b3JzPjwvY29udHJpYnV0b3JzPjxhdXRoLWFkZHJlc3M+U1JFRSBDSElUUkEgVElSVU5BTCBJTlNU
IE1FRCBTQ0kgJmFtcDsgVEVDSE5PTCxCSU9NRUQgVEVDSE5PTCBXSU5HLFRSSVZBTkRSVU0gNjk1
MDEyLEtFUkFMQSxJTkRJQS48L2F1dGgtYWRkcmVzcz48dGl0bGVzPjx0aXRsZT5Vc2Ugb2YgY2hp
dG9zYW4gYXMgYSBiaW9tYXRlcmlhbDogU3R1ZGllcyBvbiBpdHMgc2FmZXR5IGFuZCBoZW1vc3Rh
dGljIHBvdGVudGlhbDwvdGl0bGU+PHNlY29uZGFyeS10aXRsZT5Kb3VybmFsIG9mIEJpb21lZGlj
YWwgTWF0ZXJpYWxzIFJlc2VhcmNoPC9zZWNvbmRhcnktdGl0bGU+PHNob3J0LXRpdGxlPlVzZSBv
ZiBjaGl0b3NhbiBhcyBhIGJpb21hdGVyaWFsOiBTdHVkaWVzIG9uIGl0cyBzYWZldHkgYW5kIGhl
bW9zdGF0aWMgcG90ZW50aWFsPC9zaG9ydC10aXRsZT48L3RpdGxlcz48cGVyaW9kaWNhbD48ZnVs
bC10aXRsZT5Kb3VybmFsIG9mIEJpb21lZGljYWwgTWF0ZXJpYWxzIFJlc2VhcmNoPC9mdWxsLXRp
dGxlPjxhYmJyLTE+Si4gQmlvbWVkLiBNYXRlci4gUmVzLjwvYWJici0xPjwvcGVyaW9kaWNhbD48
cGFnZXM+MjEtMjg8L3BhZ2VzPjx2b2x1bWU+MzQ8L3ZvbHVtZT48bnVtYmVyPjE8L251bWJlcj48
a2V5d29yZHM+PGtleXdvcmQ+ZW56eW1hdGljIGRlZ3JhZGF0aW9uPC9rZXl3b3JkPjxrZXl3b3Jk
PnBvbHlnbHljb2xpYyBhY2lkPC9rZXl3b3JkPjxrZXl3b3JkPkVuZ2luZWVyaW5nPC9rZXl3b3Jk
PjxrZXl3b3JkPk1hdGVyaWFscyBTY2llbmNlPC9rZXl3b3JkPjwva2V5d29yZHM+PGRhdGVzPjx5
ZWFyPjE5OTc8L3llYXI+PHB1Yi1kYXRlcz48ZGF0ZT5KYW48L2RhdGU+PC9wdWItZGF0ZXM+PC9k
YXRlcz48aXNibj4wMDIxLTkzMDQ8L2lzYm4+PGFjY2Vzc2lvbi1udW0+V09TOkExOTk3Vlk4OTgw
MDAwNDwvYWNjZXNzaW9uLW51bT48d29yay10eXBlPkFydGljbGU8L3dvcmstdHlwZT48dXJscz48
cmVsYXRlZC11cmxzPjx1cmw+Jmx0O0dvIHRvIElTSSZndDs6Ly9XT1M6QTE5OTdWWTg5ODAwMDA0
PC91cmw+PC9yZWxhdGVkLXVybHM+PC91cmxzPjxlbGVjdHJvbmljLXJlc291cmNlLW51bT4xMC4x
MDAyLyhzaWNpKTEwOTctNDYzNigxOTk3MDEpMzQ6MSZsdDsyMTo6YWlkLWpibTQmZ3Q7My4wLmNv
OzItcDwvZWxlY3Ryb25pYy1yZXNvdXJjZS1udW0+PGxhbmd1YWdlPkVuZ2xpc2g8L2xhbmd1YWdl
PjwvcmVjb3JkPjwvQ2l0ZT48L0VuZE5vdGU+AG==
</w:fldData>
        </w:fldChar>
      </w:r>
      <w:r w:rsidR="00DE1C74">
        <w:rPr>
          <w:rFonts w:ascii="Times New Roman" w:hAnsi="Times New Roman" w:cstheme="minorBidi"/>
          <w:sz w:val="24"/>
          <w:szCs w:val="24"/>
          <w:shd w:val="clear" w:color="auto" w:fill="FFFFFF"/>
        </w:rPr>
        <w:instrText xml:space="preserve"> ADDIN EN.CITE </w:instrText>
      </w:r>
      <w:r w:rsidR="00DE1C74">
        <w:rPr>
          <w:rFonts w:ascii="Times New Roman" w:hAnsi="Times New Roman" w:cstheme="minorBidi"/>
          <w:sz w:val="24"/>
          <w:szCs w:val="24"/>
          <w:shd w:val="clear" w:color="auto" w:fill="FFFFFF"/>
        </w:rPr>
        <w:fldChar w:fldCharType="begin">
          <w:fldData xml:space="preserve">PEVuZE5vdGU+PENpdGU+PEF1dGhvcj5CdXNpbGFjY2hpPC9BdXRob3I+PFllYXI+MjAxMzwvWWVh
cj48UmVjTnVtPjc8L1JlY051bT48RGlzcGxheVRleHQ+KEJ1c2lsYWNjaGkgZXQgYWwuLCAyMDEz
OyBLdW1hciBldCBhbC4sIDIwMDQ7IFJhbyAmYW1wOyBTaGFybWEsIDE5OTcpPC9EaXNwbGF5VGV4
dD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Q2l0ZT48QXV0aG9yPkt1bWFyPC9BdXRob3I+
PFllYXI+MjAwNDwvWWVhcj48UmVjTnVtPjI3PC9SZWNOdW0+PHJlY29yZD48cmVjLW51bWJlcj4y
NzwvcmVjLW51bWJlcj48Zm9yZWlnbi1rZXlzPjxrZXkgYXBwPSJFTiIgZGItaWQ9InRlNWZhMDI5
YTVyOXQ5ZXJwYXg1cHAybHhmZnd4cHZydzB0dyIgdGltZXN0YW1wPSIxNDU0MDkxMTY0Ij4yNzwv
a2V5PjwvZm9yZWlnbi1rZXlzPjxyZWYtdHlwZSBuYW1lPSJKb3VybmFsIEFydGljbGUiPjE3PC9y
ZWYtdHlwZT48Y29udHJpYnV0b3JzPjxhdXRob3JzPjxhdXRob3I+S3VtYXIsIE1udnI8L2F1dGhv
cj48YXV0aG9yPk11enphcmVsbGksIFIuIEEuIEEuPC9hdXRob3I+PGF1dGhvcj5NdXp6YXJlbGxp
LCBDLjwvYXV0aG9yPjxhdXRob3I+U2FzaGl3YSwgSC48L2F1dGhvcj48YXV0aG9yPkRvbWIsIEEu
IEouPC9hdXRob3I+PC9hdXRob3JzPjwvY29udHJpYnV0b3JzPjxhdXRoLWFkZHJlc3M+TklQRVIs
IERlcHQgUGhhcm1hY2V1dCwgTW9oYWxpIDE2MDA2MiwgUHVuamFiLCBJbmRpYS4gUG9seXRlY2gg
VW5pdiwgRmFjIE1lZCwgSW5zdCBCaW9jaGVtLCBJVC02MDEwMCBBbmNvbmEsIEl0YWx5LiBOYXRs
IEluc3QgQWR2IEluZCBTY2kgJmFtcDsgVGVjaG5vbCwgU3BlY2lhbCBEaXYgSHVtYW4gTGlmZSBU
ZWNobm9sLCBHcmVlbiBCaW90ZWNobm9sIFJlcyBHcnAsIElrZWRhLCBPc2FrYSA1NjM4NTc3LCBK
YXBhbi4gSGVicmV3IFVuaXYgSmVydXNhbGVtLCBTY2ggUGhhcm0sIEZhYyBNZWQsIERlcHQgTWVk
IENoZW0gJmFtcDsgTmF0IFByb2QsIElMLTkxMTIwIEplcnVzYWxlbSwgSXNyYWVsLiBLdW1hciwg
TU5WUiAocmVwcmludCBhdXRob3IpLCBOSVBFUiwgRGVwdCBQaGFybWFjZXV0LCBTZWN0b3IgNjcs
IE1vaGFsaSAxNjAwNjIsIFB1bmphYiwgSW5kaWEuIG1udnJrdW1hckB5YWhvby5jb208L2F1dGgt
YWRkcmVzcz48dGl0bGVzPjx0aXRsZT5DaGl0b3NhbiBjaGVtaXN0cnkgYW5kIHBoYXJtYWNldXRp
Y2FsIHBlcnNwZWN0aXZlczwvdGl0bGU+PHNlY29uZGFyeS10aXRsZT5DaGVtaWNhbCBSZXZpZXdz
PC9zZWNvbmRhcnktdGl0bGU+PHNob3J0LXRpdGxlPkNoaXRvc2FuIGNoZW1pc3RyeSBhbmQgcGhh
cm1hY2V1dGljYWwgcGVyc3BlY3RpdmVzPC9zaG9ydC10aXRsZT48L3RpdGxlcz48cGVyaW9kaWNh
bD48ZnVsbC10aXRsZT5DaGVtaWNhbCBSZXZpZXdzPC9mdWxsLXRpdGxlPjxhYmJyLTE+Q2hlbS4g
UmV2LjwvYWJici0xPjxhYmJyLTI+Q2hlbSBSZXY8L2FiYnItMj48L3BlcmlvZGljYWw+PHBhZ2Vz
PjYwMTctNjA4NDwvcGFnZXM+PHZvbHVtZT4xMDQ8L3ZvbHVtZT48bnVtYmVyPjEyPC9udW1iZXI+
PGtleXdvcmRzPjxrZXl3b3JkPmluLXZpdHJvIGV2YWx1YXRpb248L2tleXdvcmQ+PGtleXdvcmQ+
Y3Jvc3MtbGlua2VkIGNoaXRvc2FuPC9rZXl3b3JkPjxrZXl3b3JkPmFjZXR5bC1kLWdsdWNvc2Ft
aW5lPC9rZXl3b3JkPjxrZXl3b3JkPm5ldXRyb24tY2FwdHVyZSB0aGVyYXB5PC9rZXl3b3JkPjxr
ZXl3b3JkPm5hc2FsIGRlbGl2ZXJ5IHN5c3RlbTwva2V5d29yZD48a2V5d29yZD5uLXN1Y2Npbnls
LWNoaXRvc2FuPC9rZXl3b3JkPjxrZXl3b3JkPndhdGVyLXNvbHVibGUgY2hpdG9zYW48L2tleXdv
cmQ+PGtleXdvcmQ+bW9sZWN1bGFyLXdlaWdodCBjaGl0b3Nhbjwva2V5d29yZD48a2V5d29yZD5w
b29ybHkgYWJzb3JiYWJsZTwva2V5d29yZD48a2V5d29yZD5kcnVnczwva2V5d29yZD48a2V5d29y
ZD5jb2xvbi1zcGVjaWZpYyBkZWxpdmVyeTwva2V5d29yZD48a2V5d29yZD5DaGVtaXN0cnk8L2tl
eXdvcmQ+PC9rZXl3b3Jkcz48ZGF0ZXM+PHllYXI+MjAwNDwveWVhcj48cHViLWRhdGVzPjxkYXRl
PkRlYzwvZGF0ZT48L3B1Yi1kYXRlcz48L2RhdGVzPjxpc2JuPjAwMDktMjY2NTwvaXNibj48YWNj
ZXNzaW9uLW51bT5XT1M6MDAwMjI1NzU3NTAwMDA4PC9hY2Nlc3Npb24tbnVtPjx3b3JrLXR5cGU+
UmV2aWV3PC93b3JrLXR5cGU+PHVybHM+PHJlbGF0ZWQtdXJscz48dXJsPiZsdDtHbyB0byBJU0km
Z3Q7Oi8vV09TOjAwMDIyNTc1NzUwMDAwODwvdXJsPjwvcmVsYXRlZC11cmxzPjwvdXJscz48ZWxl
Y3Ryb25pYy1yZXNvdXJjZS1udW0+MTAuMTAyMS9jcjAzMDQ0MWI8L2VsZWN0cm9uaWMtcmVzb3Vy
Y2UtbnVtPjxsYW5ndWFnZT5FbmdsaXNoPC9sYW5ndWFnZT48L3JlY29yZD48L0NpdGU+PENpdGU+
PEF1dGhvcj5SYW88L0F1dGhvcj48WWVhcj4xOTk3PC9ZZWFyPjxSZWNOdW0+MzQ8L1JlY051bT48
cmVjb3JkPjxyZWMtbnVtYmVyPjM0PC9yZWMtbnVtYmVyPjxmb3JlaWduLWtleXM+PGtleSBhcHA9
IkVOIiBkYi1pZD0idGU1ZmEwMjlhNXI5dDllcnBheDVwcDJseGZmd3hwdnJ3MHR3IiB0aW1lc3Rh
bXA9IjE0NTQwOTExNjQiPjM0PC9rZXk+PC9mb3JlaWduLWtleXM+PHJlZi10eXBlIG5hbWU9Ikpv
dXJuYWwgQXJ0aWNsZSI+MTc8L3JlZi10eXBlPjxjb250cmlidXRvcnM+PGF1dGhvcnM+PGF1dGhv
cj5SYW8sIFMuIEIuPC9hdXRob3I+PGF1dGhvcj5TaGFybWEsIEMuIFAuPC9hdXRob3I+PC9hdXRo
b3JzPjwvY29udHJpYnV0b3JzPjxhdXRoLWFkZHJlc3M+U1JFRSBDSElUUkEgVElSVU5BTCBJTlNU
IE1FRCBTQ0kgJmFtcDsgVEVDSE5PTCxCSU9NRUQgVEVDSE5PTCBXSU5HLFRSSVZBTkRSVU0gNjk1
MDEyLEtFUkFMQSxJTkRJQS48L2F1dGgtYWRkcmVzcz48dGl0bGVzPjx0aXRsZT5Vc2Ugb2YgY2hp
dG9zYW4gYXMgYSBiaW9tYXRlcmlhbDogU3R1ZGllcyBvbiBpdHMgc2FmZXR5IGFuZCBoZW1vc3Rh
dGljIHBvdGVudGlhbDwvdGl0bGU+PHNlY29uZGFyeS10aXRsZT5Kb3VybmFsIG9mIEJpb21lZGlj
YWwgTWF0ZXJpYWxzIFJlc2VhcmNoPC9zZWNvbmRhcnktdGl0bGU+PHNob3J0LXRpdGxlPlVzZSBv
ZiBjaGl0b3NhbiBhcyBhIGJpb21hdGVyaWFsOiBTdHVkaWVzIG9uIGl0cyBzYWZldHkgYW5kIGhl
bW9zdGF0aWMgcG90ZW50aWFsPC9zaG9ydC10aXRsZT48L3RpdGxlcz48cGVyaW9kaWNhbD48ZnVs
bC10aXRsZT5Kb3VybmFsIG9mIEJpb21lZGljYWwgTWF0ZXJpYWxzIFJlc2VhcmNoPC9mdWxsLXRp
dGxlPjxhYmJyLTE+Si4gQmlvbWVkLiBNYXRlci4gUmVzLjwvYWJici0xPjwvcGVyaW9kaWNhbD48
cGFnZXM+MjEtMjg8L3BhZ2VzPjx2b2x1bWU+MzQ8L3ZvbHVtZT48bnVtYmVyPjE8L251bWJlcj48
a2V5d29yZHM+PGtleXdvcmQ+ZW56eW1hdGljIGRlZ3JhZGF0aW9uPC9rZXl3b3JkPjxrZXl3b3Jk
PnBvbHlnbHljb2xpYyBhY2lkPC9rZXl3b3JkPjxrZXl3b3JkPkVuZ2luZWVyaW5nPC9rZXl3b3Jk
PjxrZXl3b3JkPk1hdGVyaWFscyBTY2llbmNlPC9rZXl3b3JkPjwva2V5d29yZHM+PGRhdGVzPjx5
ZWFyPjE5OTc8L3llYXI+PHB1Yi1kYXRlcz48ZGF0ZT5KYW48L2RhdGU+PC9wdWItZGF0ZXM+PC9k
YXRlcz48aXNibj4wMDIxLTkzMDQ8L2lzYm4+PGFjY2Vzc2lvbi1udW0+V09TOkExOTk3Vlk4OTgw
MDAwNDwvYWNjZXNzaW9uLW51bT48d29yay10eXBlPkFydGljbGU8L3dvcmstdHlwZT48dXJscz48
cmVsYXRlZC11cmxzPjx1cmw+Jmx0O0dvIHRvIElTSSZndDs6Ly9XT1M6QTE5OTdWWTg5ODAwMDA0
PC91cmw+PC9yZWxhdGVkLXVybHM+PC91cmxzPjxlbGVjdHJvbmljLXJlc291cmNlLW51bT4xMC4x
MDAyLyhzaWNpKTEwOTctNDYzNigxOTk3MDEpMzQ6MSZsdDsyMTo6YWlkLWpibTQmZ3Q7My4wLmNv
OzItcDwvZWxlY3Ryb25pYy1yZXNvdXJjZS1udW0+PGxhbmd1YWdlPkVuZ2xpc2g8L2xhbmd1YWdl
PjwvcmVjb3JkPjwvQ2l0ZT48L0VuZE5vdGU+AG==
</w:fldData>
        </w:fldChar>
      </w:r>
      <w:r w:rsidR="00DE1C74">
        <w:rPr>
          <w:rFonts w:ascii="Times New Roman" w:hAnsi="Times New Roman" w:cstheme="minorBidi"/>
          <w:sz w:val="24"/>
          <w:szCs w:val="24"/>
          <w:shd w:val="clear" w:color="auto" w:fill="FFFFFF"/>
        </w:rPr>
        <w:instrText xml:space="preserve"> ADDIN EN.CITE.DATA </w:instrText>
      </w:r>
      <w:r w:rsidR="00DE1C74">
        <w:rPr>
          <w:rFonts w:ascii="Times New Roman" w:hAnsi="Times New Roman" w:cstheme="minorBidi"/>
          <w:sz w:val="24"/>
          <w:szCs w:val="24"/>
          <w:shd w:val="clear" w:color="auto" w:fill="FFFFFF"/>
        </w:rPr>
      </w:r>
      <w:r w:rsidR="00DE1C74">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29" w:tooltip="Busilacchi, 2013 #7" w:history="1">
        <w:r w:rsidR="00DE1C74" w:rsidRPr="007E040C">
          <w:rPr>
            <w:rFonts w:ascii="Times New Roman" w:hAnsi="Times New Roman" w:cstheme="minorBidi"/>
            <w:noProof/>
            <w:sz w:val="24"/>
            <w:szCs w:val="24"/>
            <w:shd w:val="clear" w:color="auto" w:fill="FFFFFF"/>
          </w:rPr>
          <w:t>Busilacchi et al., 2013</w:t>
        </w:r>
      </w:hyperlink>
      <w:proofErr w:type="gramStart"/>
      <w:r w:rsidRPr="007E040C">
        <w:rPr>
          <w:rFonts w:ascii="Times New Roman" w:hAnsi="Times New Roman" w:cstheme="minorBidi"/>
          <w:noProof/>
          <w:sz w:val="24"/>
          <w:szCs w:val="24"/>
          <w:shd w:val="clear" w:color="auto" w:fill="FFFFFF"/>
        </w:rPr>
        <w:t xml:space="preserve">; </w:t>
      </w:r>
      <w:hyperlink w:anchor="_ENREF_142" w:tooltip="Kumar, 2004 #27" w:history="1">
        <w:r w:rsidR="00DE1C74" w:rsidRPr="007E040C">
          <w:rPr>
            <w:rFonts w:ascii="Times New Roman" w:hAnsi="Times New Roman" w:cstheme="minorBidi"/>
            <w:noProof/>
            <w:sz w:val="24"/>
            <w:szCs w:val="24"/>
            <w:shd w:val="clear" w:color="auto" w:fill="FFFFFF"/>
          </w:rPr>
          <w:t>Kumar et al., 2004</w:t>
        </w:r>
      </w:hyperlink>
      <w:r w:rsidRPr="007E040C">
        <w:rPr>
          <w:rFonts w:ascii="Times New Roman" w:hAnsi="Times New Roman" w:cstheme="minorBidi"/>
          <w:noProof/>
          <w:sz w:val="24"/>
          <w:szCs w:val="24"/>
          <w:shd w:val="clear" w:color="auto" w:fill="FFFFFF"/>
        </w:rPr>
        <w:t>;</w:t>
      </w:r>
      <w:proofErr w:type="gramEnd"/>
      <w:r w:rsidRPr="007E040C">
        <w:rPr>
          <w:rFonts w:ascii="Times New Roman" w:hAnsi="Times New Roman" w:cstheme="minorBidi"/>
          <w:noProof/>
          <w:sz w:val="24"/>
          <w:szCs w:val="24"/>
          <w:shd w:val="clear" w:color="auto" w:fill="FFFFFF"/>
        </w:rPr>
        <w:t xml:space="preserve"> </w:t>
      </w:r>
      <w:hyperlink w:anchor="_ENREF_198" w:tooltip="Rao, 1997 #34" w:history="1">
        <w:r w:rsidR="00DE1C74" w:rsidRPr="007E040C">
          <w:rPr>
            <w:rFonts w:ascii="Times New Roman" w:hAnsi="Times New Roman" w:cstheme="minorBidi"/>
            <w:noProof/>
            <w:sz w:val="24"/>
            <w:szCs w:val="24"/>
            <w:shd w:val="clear" w:color="auto" w:fill="FFFFFF"/>
          </w:rPr>
          <w:t>Rao &amp; Sharma, 1997</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hint="eastAsia"/>
          <w:sz w:val="24"/>
          <w:szCs w:val="24"/>
          <w:shd w:val="clear" w:color="auto" w:fill="FFFFFF"/>
        </w:rPr>
        <w:t xml:space="preserve">. Besides, </w:t>
      </w:r>
      <w:r w:rsidRPr="007E040C">
        <w:rPr>
          <w:rFonts w:ascii="Times New Roman" w:hAnsi="Times New Roman" w:cstheme="minorBidi"/>
          <w:color w:val="222222"/>
          <w:sz w:val="24"/>
          <w:shd w:val="clear" w:color="auto" w:fill="FFFFFF"/>
        </w:rPr>
        <w:t xml:space="preserve">Alginate can </w:t>
      </w:r>
      <w:r w:rsidRPr="007E040C">
        <w:rPr>
          <w:rFonts w:ascii="Times New Roman" w:hAnsi="Times New Roman" w:cstheme="minorBidi" w:hint="eastAsia"/>
          <w:color w:val="222222"/>
          <w:sz w:val="24"/>
          <w:shd w:val="clear" w:color="auto" w:fill="FFFFFF"/>
        </w:rPr>
        <w:t xml:space="preserve">also </w:t>
      </w:r>
      <w:r w:rsidRPr="007E040C">
        <w:rPr>
          <w:rFonts w:ascii="Times New Roman" w:hAnsi="Times New Roman" w:cstheme="minorBidi"/>
          <w:color w:val="222222"/>
          <w:sz w:val="24"/>
          <w:shd w:val="clear" w:color="auto" w:fill="FFFFFF"/>
        </w:rPr>
        <w:t xml:space="preserve">be degraded </w:t>
      </w:r>
      <w:r w:rsidRPr="007E040C">
        <w:rPr>
          <w:rFonts w:ascii="Times New Roman" w:hAnsi="Times New Roman" w:cstheme="minorBidi" w:hint="eastAsia"/>
          <w:color w:val="222222"/>
          <w:sz w:val="24"/>
          <w:shd w:val="clear" w:color="auto" w:fill="FFFFFF"/>
        </w:rPr>
        <w:t>by</w:t>
      </w:r>
      <w:r w:rsidRPr="007E040C">
        <w:rPr>
          <w:rFonts w:ascii="Times New Roman" w:hAnsi="Times New Roman" w:cstheme="minorBidi"/>
          <w:color w:val="222222"/>
          <w:sz w:val="24"/>
          <w:shd w:val="clear" w:color="auto" w:fill="FFFFFF"/>
        </w:rPr>
        <w:t xml:space="preserve"> mild </w:t>
      </w:r>
      <w:r w:rsidRPr="007E040C">
        <w:rPr>
          <w:rFonts w:ascii="Times New Roman" w:hAnsi="Times New Roman" w:cstheme="minorBidi" w:hint="eastAsia"/>
          <w:color w:val="222222"/>
          <w:sz w:val="24"/>
          <w:shd w:val="clear" w:color="auto" w:fill="FFFFFF"/>
        </w:rPr>
        <w:t xml:space="preserve">means </w:t>
      </w:r>
      <w:r w:rsidRPr="007E040C">
        <w:rPr>
          <w:rFonts w:ascii="Times New Roman" w:hAnsi="Times New Roman" w:cstheme="minorBidi"/>
          <w:color w:val="222222"/>
          <w:sz w:val="24"/>
          <w:shd w:val="clear" w:color="auto" w:fill="FFFFFF"/>
        </w:rPr>
        <w:t>such as</w:t>
      </w:r>
      <w:r w:rsidRPr="007E040C">
        <w:rPr>
          <w:rFonts w:ascii="Times New Roman" w:hAnsi="Times New Roman" w:cstheme="minorBidi" w:hint="eastAsia"/>
          <w:color w:val="222222"/>
          <w:sz w:val="24"/>
          <w:shd w:val="clear" w:color="auto" w:fill="FFFFFF"/>
        </w:rPr>
        <w:t xml:space="preserve"> </w:t>
      </w:r>
      <w:r w:rsidRPr="007E040C">
        <w:rPr>
          <w:rFonts w:ascii="Times New Roman" w:hAnsi="Times New Roman" w:cstheme="minorBidi"/>
          <w:color w:val="222222"/>
          <w:sz w:val="24"/>
          <w:shd w:val="clear" w:color="auto" w:fill="FFFFFF"/>
        </w:rPr>
        <w:t xml:space="preserve">alginate </w:t>
      </w:r>
      <w:proofErr w:type="spellStart"/>
      <w:r w:rsidRPr="007E040C">
        <w:rPr>
          <w:rFonts w:ascii="Times New Roman" w:hAnsi="Times New Roman" w:cstheme="minorBidi"/>
          <w:color w:val="222222"/>
          <w:sz w:val="24"/>
          <w:shd w:val="clear" w:color="auto" w:fill="FFFFFF"/>
        </w:rPr>
        <w:t>lyase</w:t>
      </w:r>
      <w:proofErr w:type="spellEnd"/>
      <w:r w:rsidRPr="007E040C">
        <w:rPr>
          <w:rFonts w:ascii="Times New Roman" w:hAnsi="Times New Roman" w:cstheme="minorBidi"/>
          <w:color w:val="222222"/>
          <w:sz w:val="24"/>
          <w:shd w:val="clear" w:color="auto" w:fill="FFFFFF"/>
        </w:rPr>
        <w:t xml:space="preserve"> enzyme</w:t>
      </w:r>
      <w:r w:rsidRPr="007E040C">
        <w:rPr>
          <w:rFonts w:ascii="Times New Roman" w:hAnsi="Times New Roman" w:cstheme="minorBidi" w:hint="eastAsia"/>
          <w:color w:val="222222"/>
          <w:sz w:val="24"/>
          <w:shd w:val="clear" w:color="auto" w:fill="FFFFFF"/>
        </w:rPr>
        <w:t>-assisted degradation</w:t>
      </w:r>
      <w:r w:rsidRPr="007E040C">
        <w:rPr>
          <w:rFonts w:ascii="Times New Roman" w:hAnsi="Times New Roman" w:cstheme="minorBidi"/>
          <w:color w:val="222222"/>
          <w:sz w:val="24"/>
          <w:shd w:val="clear" w:color="auto" w:fill="FFFFFF"/>
        </w:rPr>
        <w:t xml:space="preserve"> </w:t>
      </w:r>
      <w:r w:rsidRPr="007E040C">
        <w:rPr>
          <w:rFonts w:ascii="Times New Roman" w:hAnsi="Times New Roman" w:cstheme="minorBidi"/>
          <w:color w:val="222222"/>
          <w:sz w:val="24"/>
          <w:shd w:val="clear" w:color="auto" w:fill="FFFFFF"/>
        </w:rPr>
        <w:fldChar w:fldCharType="begin"/>
      </w:r>
      <w:r w:rsidR="00DE1C74">
        <w:rPr>
          <w:rFonts w:ascii="Times New Roman" w:hAnsi="Times New Roman" w:cstheme="minorBidi"/>
          <w:color w:val="222222"/>
          <w:sz w:val="24"/>
          <w:shd w:val="clear" w:color="auto" w:fill="FFFFFF"/>
        </w:rPr>
        <w:instrText xml:space="preserve"> ADDIN EN.CITE &lt;EndNote&gt;&lt;Cite&gt;&lt;Author&gt;Kim&lt;/Author&gt;&lt;Year&gt;2011&lt;/Year&gt;&lt;RecNum&gt;172&lt;/RecNum&gt;&lt;DisplayText&gt;(Kim et al., 2011)&lt;/DisplayText&gt;&lt;record&gt;&lt;rec-number&gt;172&lt;/rec-number&gt;&lt;foreign-keys&gt;&lt;key app="EN" db-id="te5fa029a5r9t9erpax5pp2lxffwxpvrw0tw" timestamp="1472812668"&gt;172&lt;/key&gt;&lt;/foreign-keys&gt;&lt;ref-type name="Journal Article"&gt;17&lt;/ref-type&gt;&lt;contributors&gt;&lt;authors&gt;&lt;author&gt;Kim, H. S.&lt;/author&gt;&lt;author&gt;Lee, C. G.&lt;/author&gt;&lt;author&gt;Lee, E. Y.&lt;/author&gt;&lt;/authors&gt;&lt;/contributors&gt;&lt;auth-address&gt;Kyungsung Univ, Dept Food Sci &amp;amp; Biotechnol, Pusan 608736, South Korea&amp;#xD;Inha Univ, Dept Biotechnol, Inchon 402751, South Korea&amp;#xD;Kyung Hee Univ, Dept Chem Engn, Yongin 446701, South Korea&lt;/auth-address&gt;&lt;titles&gt;&lt;title&gt;Alginate Lyase: Structure, Property, and Application&lt;/title&gt;&lt;secondary-title&gt;Biotechnology and Bioprocess Engineering&lt;/secondary-title&gt;&lt;alt-title&gt;Biotechnol Bioproc E&amp;#xD;Biotechnol Bioproc E&lt;/alt-title&gt;&lt;/titles&gt;&lt;pages&gt;843-851&lt;/pages&gt;&lt;volume&gt;16&lt;/volume&gt;&lt;number&gt;5&lt;/number&gt;&lt;keywords&gt;&lt;keyword&gt;alginate&lt;/keyword&gt;&lt;keyword&gt;alginate lyase&lt;/keyword&gt;&lt;keyword&gt;alginate oligosaccharides&lt;/keyword&gt;&lt;keyword&gt;unsaturated monosaccharide&lt;/keyword&gt;&lt;keyword&gt;sphingomonas sp a1&lt;/keyword&gt;&lt;keyword&gt;tumefaciens strain c58&lt;/keyword&gt;&lt;keyword&gt;streptomyces sp alg-5&lt;/keyword&gt;&lt;keyword&gt;pseudomonas-aeruginosa&lt;/keyword&gt;&lt;keyword&gt;azotobacter-vinelandii&lt;/keyword&gt;&lt;keyword&gt;crystal-structure&lt;/keyword&gt;&lt;keyword&gt;escherichia-coli&lt;/keyword&gt;&lt;keyword&gt;agrobacterium-tumefaciens&lt;/keyword&gt;&lt;keyword&gt;molecular-identification&lt;/keyword&gt;&lt;keyword&gt;polysaccharide lyases&lt;/keyword&gt;&lt;/keywords&gt;&lt;dates&gt;&lt;year&gt;2011&lt;/year&gt;&lt;pub-dates&gt;&lt;date&gt;Oct&lt;/date&gt;&lt;/pub-dates&gt;&lt;/dates&gt;&lt;isbn&gt;1226-8372&lt;/isbn&gt;&lt;accession-num&gt;WOS:000296902100001&lt;/accession-num&gt;&lt;urls&gt;&lt;related-urls&gt;&lt;url&gt;&amp;lt;Go to ISI&amp;gt;://WOS:000296902100001&lt;/url&gt;&lt;/related-urls&gt;&lt;/urls&gt;&lt;language&gt;English&lt;/language&gt;&lt;/record&gt;&lt;/Cite&gt;&lt;/EndNote&gt;</w:instrText>
      </w:r>
      <w:r w:rsidRPr="007E040C">
        <w:rPr>
          <w:rFonts w:ascii="Times New Roman" w:hAnsi="Times New Roman" w:cstheme="minorBidi"/>
          <w:color w:val="222222"/>
          <w:sz w:val="24"/>
          <w:shd w:val="clear" w:color="auto" w:fill="FFFFFF"/>
        </w:rPr>
        <w:fldChar w:fldCharType="separate"/>
      </w:r>
      <w:r w:rsidRPr="007E040C">
        <w:rPr>
          <w:rFonts w:ascii="Times New Roman" w:hAnsi="Times New Roman" w:cstheme="minorBidi"/>
          <w:noProof/>
          <w:color w:val="222222"/>
          <w:sz w:val="24"/>
          <w:shd w:val="clear" w:color="auto" w:fill="FFFFFF"/>
        </w:rPr>
        <w:t>(</w:t>
      </w:r>
      <w:hyperlink w:anchor="_ENREF_132" w:tooltip="Kim, 2011 #172" w:history="1">
        <w:r w:rsidR="00DE1C74" w:rsidRPr="007E040C">
          <w:rPr>
            <w:rFonts w:ascii="Times New Roman" w:hAnsi="Times New Roman" w:cstheme="minorBidi"/>
            <w:noProof/>
            <w:color w:val="222222"/>
            <w:sz w:val="24"/>
            <w:shd w:val="clear" w:color="auto" w:fill="FFFFFF"/>
          </w:rPr>
          <w:t>Kim et al., 2011</w:t>
        </w:r>
      </w:hyperlink>
      <w:r w:rsidRPr="007E040C">
        <w:rPr>
          <w:rFonts w:ascii="Times New Roman" w:hAnsi="Times New Roman" w:cstheme="minorBidi"/>
          <w:noProof/>
          <w:color w:val="222222"/>
          <w:sz w:val="24"/>
          <w:shd w:val="clear" w:color="auto" w:fill="FFFFFF"/>
        </w:rPr>
        <w:t>)</w:t>
      </w:r>
      <w:r w:rsidRPr="007E040C">
        <w:rPr>
          <w:rFonts w:ascii="Times New Roman" w:hAnsi="Times New Roman" w:cstheme="minorBidi"/>
          <w:color w:val="222222"/>
          <w:sz w:val="24"/>
          <w:shd w:val="clear" w:color="auto" w:fill="FFFFFF"/>
        </w:rPr>
        <w:fldChar w:fldCharType="end"/>
      </w:r>
      <w:r w:rsidRPr="007E040C">
        <w:rPr>
          <w:rFonts w:ascii="Times New Roman" w:hAnsi="Times New Roman" w:cstheme="minorBidi"/>
          <w:color w:val="222222"/>
          <w:sz w:val="24"/>
          <w:shd w:val="clear" w:color="auto" w:fill="FFFFFF"/>
        </w:rPr>
        <w:t xml:space="preserve"> and marine fungi</w:t>
      </w:r>
      <w:r w:rsidRPr="007E040C">
        <w:rPr>
          <w:rFonts w:ascii="Times New Roman" w:hAnsi="Times New Roman" w:cstheme="minorBidi" w:hint="eastAsia"/>
          <w:color w:val="222222"/>
          <w:sz w:val="24"/>
          <w:shd w:val="clear" w:color="auto" w:fill="FFFFFF"/>
        </w:rPr>
        <w:t>-assisted digestion</w:t>
      </w:r>
      <w:r w:rsidRPr="007E040C">
        <w:rPr>
          <w:rFonts w:ascii="Times New Roman" w:hAnsi="Times New Roman" w:cstheme="minorBidi"/>
          <w:color w:val="222222"/>
          <w:sz w:val="24"/>
          <w:shd w:val="clear" w:color="auto" w:fill="FFFFFF"/>
        </w:rPr>
        <w:t xml:space="preserve"> </w:t>
      </w:r>
      <w:r w:rsidRPr="007E040C">
        <w:rPr>
          <w:rFonts w:ascii="Times New Roman" w:hAnsi="Times New Roman" w:cstheme="minorBidi"/>
          <w:color w:val="222222"/>
          <w:sz w:val="24"/>
          <w:shd w:val="clear" w:color="auto" w:fill="FFFFFF"/>
        </w:rPr>
        <w:fldChar w:fldCharType="begin"/>
      </w:r>
      <w:r w:rsidR="00DE1C74">
        <w:rPr>
          <w:rFonts w:ascii="Times New Roman" w:hAnsi="Times New Roman" w:cstheme="minorBidi"/>
          <w:color w:val="222222"/>
          <w:sz w:val="24"/>
          <w:shd w:val="clear" w:color="auto" w:fill="FFFFFF"/>
        </w:rPr>
        <w:instrText xml:space="preserve"> ADDIN EN.CITE &lt;EndNote&gt;&lt;Cite&gt;&lt;Author&gt;Schaumann&lt;/Author&gt;&lt;Year&gt;1990&lt;/Year&gt;&lt;RecNum&gt;173&lt;/RecNum&gt;&lt;DisplayText&gt;(Schaumann &amp;amp; Weide, 1990)&lt;/DisplayText&gt;&lt;record&gt;&lt;rec-number&gt;173&lt;/rec-number&gt;&lt;foreign-keys&gt;&lt;key app="EN" db-id="te5fa029a5r9t9erpax5pp2lxffwxpvrw0tw" timestamp="1472812739"&gt;173&lt;/key&gt;&lt;/foreign-keys&gt;&lt;ref-type name="Journal Article"&gt;17&lt;/ref-type&gt;&lt;contributors&gt;&lt;authors&gt;&lt;author&gt;Schaumann, K.&lt;/author&gt;&lt;author&gt;Weide, G.&lt;/author&gt;&lt;/authors&gt;&lt;/contributors&gt;&lt;titles&gt;&lt;title&gt;Enzymatic Degradation of Alginate by Marine Fungi&lt;/title&gt;&lt;secondary-title&gt;Hydrobiologia&lt;/secondary-title&gt;&lt;alt-title&gt;Hydrobiologia&amp;#xD;Hydrobiologia&lt;/alt-title&gt;&lt;/titles&gt;&lt;pages&gt;589-596&lt;/pages&gt;&lt;volume&gt;204&lt;/volume&gt;&lt;dates&gt;&lt;year&gt;1990&lt;/year&gt;&lt;pub-dates&gt;&lt;date&gt;Sep 28&lt;/date&gt;&lt;/pub-dates&gt;&lt;/dates&gt;&lt;isbn&gt;0018-8158&lt;/isbn&gt;&lt;accession-num&gt;WOS:A1990EF41000086&lt;/accession-num&gt;&lt;urls&gt;&lt;related-urls&gt;&lt;url&gt;&amp;lt;Go to ISI&amp;gt;://WOS:A1990EF41000086&lt;/url&gt;&lt;/related-urls&gt;&lt;/urls&gt;&lt;language&gt;English&lt;/language&gt;&lt;/record&gt;&lt;/Cite&gt;&lt;/EndNote&gt;</w:instrText>
      </w:r>
      <w:r w:rsidRPr="007E040C">
        <w:rPr>
          <w:rFonts w:ascii="Times New Roman" w:hAnsi="Times New Roman" w:cstheme="minorBidi"/>
          <w:color w:val="222222"/>
          <w:sz w:val="24"/>
          <w:shd w:val="clear" w:color="auto" w:fill="FFFFFF"/>
        </w:rPr>
        <w:fldChar w:fldCharType="separate"/>
      </w:r>
      <w:r w:rsidRPr="007E040C">
        <w:rPr>
          <w:rFonts w:ascii="Times New Roman" w:hAnsi="Times New Roman" w:cstheme="minorBidi"/>
          <w:noProof/>
          <w:color w:val="222222"/>
          <w:sz w:val="24"/>
          <w:shd w:val="clear" w:color="auto" w:fill="FFFFFF"/>
        </w:rPr>
        <w:t>(</w:t>
      </w:r>
      <w:hyperlink w:anchor="_ENREF_209" w:tooltip="Schaumann, 1990 #173" w:history="1">
        <w:r w:rsidR="00DE1C74" w:rsidRPr="007E040C">
          <w:rPr>
            <w:rFonts w:ascii="Times New Roman" w:hAnsi="Times New Roman" w:cstheme="minorBidi"/>
            <w:noProof/>
            <w:color w:val="222222"/>
            <w:sz w:val="24"/>
            <w:shd w:val="clear" w:color="auto" w:fill="FFFFFF"/>
          </w:rPr>
          <w:t>Schaumann &amp; Weide, 1990</w:t>
        </w:r>
      </w:hyperlink>
      <w:r w:rsidRPr="007E040C">
        <w:rPr>
          <w:rFonts w:ascii="Times New Roman" w:hAnsi="Times New Roman" w:cstheme="minorBidi"/>
          <w:noProof/>
          <w:color w:val="222222"/>
          <w:sz w:val="24"/>
          <w:shd w:val="clear" w:color="auto" w:fill="FFFFFF"/>
        </w:rPr>
        <w:t>)</w:t>
      </w:r>
      <w:r w:rsidRPr="007E040C">
        <w:rPr>
          <w:rFonts w:ascii="Times New Roman" w:hAnsi="Times New Roman" w:cstheme="minorBidi"/>
          <w:color w:val="222222"/>
          <w:sz w:val="24"/>
          <w:shd w:val="clear" w:color="auto" w:fill="FFFFFF"/>
        </w:rPr>
        <w:fldChar w:fldCharType="end"/>
      </w:r>
      <w:r w:rsidRPr="007E040C">
        <w:rPr>
          <w:rFonts w:ascii="Times New Roman" w:hAnsi="Times New Roman" w:cstheme="minorBidi" w:hint="eastAsia"/>
          <w:color w:val="222222"/>
          <w:sz w:val="24"/>
          <w:shd w:val="clear" w:color="auto" w:fill="FFFFFF"/>
        </w:rPr>
        <w:t xml:space="preserve">. </w:t>
      </w:r>
      <w:r w:rsidRPr="007E040C">
        <w:rPr>
          <w:rFonts w:ascii="Times New Roman" w:hAnsi="Times New Roman" w:cstheme="minorBidi" w:hint="eastAsia"/>
          <w:sz w:val="24"/>
          <w:szCs w:val="24"/>
          <w:shd w:val="clear" w:color="auto" w:fill="FFFFFF"/>
        </w:rPr>
        <w:t xml:space="preserve"> </w:t>
      </w:r>
    </w:p>
    <w:p w:rsidR="00D4656F" w:rsidRDefault="00D4656F" w:rsidP="00D4656F">
      <w:pPr>
        <w:spacing w:after="0" w:line="480" w:lineRule="auto"/>
        <w:jc w:val="both"/>
        <w:rPr>
          <w:rFonts w:ascii="Times New Roman" w:hAnsi="Times New Roman" w:cstheme="minorBidi"/>
          <w:color w:val="000000" w:themeColor="text1"/>
          <w:sz w:val="24"/>
          <w:szCs w:val="24"/>
        </w:rPr>
      </w:pPr>
    </w:p>
    <w:p w:rsidR="00D4656F" w:rsidRPr="002B5678" w:rsidRDefault="00D4656F" w:rsidP="0002746C">
      <w:pPr>
        <w:pStyle w:val="Heading4"/>
      </w:pPr>
      <w:bookmarkStart w:id="359" w:name="_Toc492646513"/>
      <w:bookmarkStart w:id="360" w:name="_Toc493534693"/>
      <w:bookmarkStart w:id="361" w:name="_Toc493534784"/>
      <w:r w:rsidRPr="0002746C">
        <w:t>Bio</w:t>
      </w:r>
      <w:r w:rsidRPr="0002746C">
        <w:rPr>
          <w:rFonts w:hint="eastAsia"/>
        </w:rPr>
        <w:t>compatibility</w:t>
      </w:r>
      <w:bookmarkEnd w:id="359"/>
      <w:bookmarkEnd w:id="360"/>
      <w:bookmarkEnd w:id="361"/>
    </w:p>
    <w:p w:rsidR="00D4656F" w:rsidRDefault="00D4656F" w:rsidP="00D4656F">
      <w:pPr>
        <w:spacing w:after="0" w:line="480" w:lineRule="auto"/>
        <w:jc w:val="both"/>
        <w:rPr>
          <w:rFonts w:ascii="Times New Roman" w:hAnsi="Times New Roman" w:cstheme="minorBidi"/>
          <w:color w:val="000000" w:themeColor="text1"/>
          <w:sz w:val="24"/>
          <w:szCs w:val="24"/>
        </w:rPr>
      </w:pPr>
      <w:r>
        <w:rPr>
          <w:rFonts w:ascii="Times New Roman" w:hAnsi="Times New Roman" w:cstheme="minorBidi"/>
          <w:color w:val="000000" w:themeColor="text1"/>
          <w:sz w:val="24"/>
          <w:szCs w:val="24"/>
        </w:rPr>
        <w:t xml:space="preserve">A biocompatible polymer is usually implantable and non-toxic to the tissues, which does not initiate immune response </w:t>
      </w:r>
      <w:r>
        <w:rPr>
          <w:rFonts w:ascii="Times New Roman" w:hAnsi="Times New Roman" w:cstheme="minorBidi"/>
          <w:color w:val="000000" w:themeColor="text1"/>
          <w:sz w:val="24"/>
          <w:szCs w:val="24"/>
        </w:rPr>
        <w:fldChar w:fldCharType="begin"/>
      </w:r>
      <w:r>
        <w:rPr>
          <w:rFonts w:ascii="Times New Roman" w:hAnsi="Times New Roman" w:cstheme="minorBidi"/>
          <w:color w:val="000000" w:themeColor="text1"/>
          <w:sz w:val="24"/>
          <w:szCs w:val="24"/>
        </w:rPr>
        <w:instrText xml:space="preserve"> ADDIN EN.CITE &lt;EndNote&gt;&lt;Cite&gt;&lt;Author&gt;Ogata&lt;/Author&gt;&lt;Year&gt;1994&lt;/Year&gt;&lt;RecNum&gt;723&lt;/RecNum&gt;&lt;DisplayText&gt;(Ogata, 1994)&lt;/DisplayText&gt;&lt;record&gt;&lt;rec-number&gt;723&lt;/rec-number&gt;&lt;foreign-keys&gt;&lt;key app="EN" db-id="te5fa029a5r9t9erpax5pp2lxffwxpvrw0tw"&gt;723&lt;/key&gt;&lt;/foreign-keys&gt;&lt;ref-type name="Book Section"&gt;5&lt;/ref-type&gt;&lt;contributors&gt;&lt;authors&gt;&lt;author&gt;Ogata, Naoya&lt;/author&gt;&lt;/authors&gt;&lt;/contributors&gt;&lt;titles&gt;&lt;title&gt;Biocompatible Polymers and Their Applications&lt;/title&gt;&lt;secondary-title&gt;Frontiers of Polymers and Advanced Materials&lt;/secondary-title&gt;&lt;/titles&gt;&lt;pages&gt;509-517&lt;/pages&gt;&lt;dates&gt;&lt;year&gt;1994&lt;/year&gt;&lt;/dates&gt;&lt;publisher&gt;Springer&lt;/publisher&gt;&lt;urls&gt;&lt;/urls&gt;&lt;/record&gt;&lt;/Cite&gt;&lt;/EndNote&gt;</w:instrText>
      </w:r>
      <w:r>
        <w:rPr>
          <w:rFonts w:ascii="Times New Roman" w:hAnsi="Times New Roman" w:cstheme="minorBidi"/>
          <w:color w:val="000000" w:themeColor="text1"/>
          <w:sz w:val="24"/>
          <w:szCs w:val="24"/>
        </w:rPr>
        <w:fldChar w:fldCharType="separate"/>
      </w:r>
      <w:r>
        <w:rPr>
          <w:rFonts w:ascii="Times New Roman" w:hAnsi="Times New Roman" w:cstheme="minorBidi"/>
          <w:noProof/>
          <w:color w:val="000000" w:themeColor="text1"/>
          <w:sz w:val="24"/>
          <w:szCs w:val="24"/>
        </w:rPr>
        <w:t>(</w:t>
      </w:r>
      <w:hyperlink w:anchor="_ENREF_180" w:tooltip="Ogata, 1994 #723" w:history="1">
        <w:r w:rsidR="00DE1C74">
          <w:rPr>
            <w:rFonts w:ascii="Times New Roman" w:hAnsi="Times New Roman" w:cstheme="minorBidi"/>
            <w:noProof/>
            <w:color w:val="000000" w:themeColor="text1"/>
            <w:sz w:val="24"/>
            <w:szCs w:val="24"/>
          </w:rPr>
          <w:t>Ogata, 1994</w:t>
        </w:r>
      </w:hyperlink>
      <w:r>
        <w:rPr>
          <w:rFonts w:ascii="Times New Roman" w:hAnsi="Times New Roman" w:cstheme="minorBidi"/>
          <w:noProof/>
          <w:color w:val="000000" w:themeColor="text1"/>
          <w:sz w:val="24"/>
          <w:szCs w:val="24"/>
        </w:rPr>
        <w:t>)</w:t>
      </w:r>
      <w:r>
        <w:rPr>
          <w:rFonts w:ascii="Times New Roman" w:hAnsi="Times New Roman" w:cstheme="minorBidi"/>
          <w:color w:val="000000" w:themeColor="text1"/>
          <w:sz w:val="24"/>
          <w:szCs w:val="24"/>
        </w:rPr>
        <w:fldChar w:fldCharType="end"/>
      </w:r>
      <w:r>
        <w:rPr>
          <w:rFonts w:ascii="Times New Roman" w:hAnsi="Times New Roman" w:cstheme="minorBidi"/>
          <w:color w:val="000000" w:themeColor="text1"/>
          <w:sz w:val="24"/>
          <w:szCs w:val="24"/>
        </w:rPr>
        <w:t xml:space="preserve">. The biocompatibility of polymers was important in a variety of fields such drug delivery, tissue engineering and biosensors </w:t>
      </w:r>
      <w:r>
        <w:rPr>
          <w:rFonts w:ascii="Times New Roman" w:hAnsi="Times New Roman" w:cstheme="minorBidi"/>
          <w:color w:val="000000" w:themeColor="text1"/>
          <w:sz w:val="24"/>
          <w:szCs w:val="24"/>
        </w:rPr>
        <w:fldChar w:fldCharType="begin"/>
      </w:r>
      <w:r>
        <w:rPr>
          <w:rFonts w:ascii="Times New Roman" w:hAnsi="Times New Roman" w:cstheme="minorBidi"/>
          <w:color w:val="000000" w:themeColor="text1"/>
          <w:sz w:val="24"/>
          <w:szCs w:val="24"/>
        </w:rPr>
        <w:instrText xml:space="preserve"> ADDIN EN.CITE &lt;EndNote&gt;&lt;Cite&gt;&lt;Author&gt;Ogata&lt;/Author&gt;&lt;Year&gt;1994&lt;/Year&gt;&lt;RecNum&gt;723&lt;/RecNum&gt;&lt;DisplayText&gt;(Ogata, 1994)&lt;/DisplayText&gt;&lt;record&gt;&lt;rec-number&gt;723&lt;/rec-number&gt;&lt;foreign-keys&gt;&lt;key app="EN" db-id="te5fa029a5r9t9erpax5pp2lxffwxpvrw0tw"&gt;723&lt;/key&gt;&lt;/foreign-keys&gt;&lt;ref-type name="Book Section"&gt;5&lt;/ref-type&gt;&lt;contributors&gt;&lt;authors&gt;&lt;author&gt;Ogata, Naoya&lt;/author&gt;&lt;/authors&gt;&lt;/contributors&gt;&lt;titles&gt;&lt;title&gt;Biocompatible Polymers and Their Applications&lt;/title&gt;&lt;secondary-title&gt;Frontiers of Polymers and Advanced Materials&lt;/secondary-title&gt;&lt;/titles&gt;&lt;pages&gt;509-517&lt;/pages&gt;&lt;dates&gt;&lt;year&gt;1994&lt;/year&gt;&lt;/dates&gt;&lt;publisher&gt;Springer&lt;/publisher&gt;&lt;urls&gt;&lt;/urls&gt;&lt;/record&gt;&lt;/Cite&gt;&lt;/EndNote&gt;</w:instrText>
      </w:r>
      <w:r>
        <w:rPr>
          <w:rFonts w:ascii="Times New Roman" w:hAnsi="Times New Roman" w:cstheme="minorBidi"/>
          <w:color w:val="000000" w:themeColor="text1"/>
          <w:sz w:val="24"/>
          <w:szCs w:val="24"/>
        </w:rPr>
        <w:fldChar w:fldCharType="separate"/>
      </w:r>
      <w:r>
        <w:rPr>
          <w:rFonts w:ascii="Times New Roman" w:hAnsi="Times New Roman" w:cstheme="minorBidi"/>
          <w:noProof/>
          <w:color w:val="000000" w:themeColor="text1"/>
          <w:sz w:val="24"/>
          <w:szCs w:val="24"/>
        </w:rPr>
        <w:t>(</w:t>
      </w:r>
      <w:hyperlink w:anchor="_ENREF_180" w:tooltip="Ogata, 1994 #723" w:history="1">
        <w:r w:rsidR="00DE1C74">
          <w:rPr>
            <w:rFonts w:ascii="Times New Roman" w:hAnsi="Times New Roman" w:cstheme="minorBidi"/>
            <w:noProof/>
            <w:color w:val="000000" w:themeColor="text1"/>
            <w:sz w:val="24"/>
            <w:szCs w:val="24"/>
          </w:rPr>
          <w:t>Ogata, 1994</w:t>
        </w:r>
      </w:hyperlink>
      <w:r>
        <w:rPr>
          <w:rFonts w:ascii="Times New Roman" w:hAnsi="Times New Roman" w:cstheme="minorBidi"/>
          <w:noProof/>
          <w:color w:val="000000" w:themeColor="text1"/>
          <w:sz w:val="24"/>
          <w:szCs w:val="24"/>
        </w:rPr>
        <w:t>)</w:t>
      </w:r>
      <w:r>
        <w:rPr>
          <w:rFonts w:ascii="Times New Roman" w:hAnsi="Times New Roman" w:cstheme="minorBidi"/>
          <w:color w:val="000000" w:themeColor="text1"/>
          <w:sz w:val="24"/>
          <w:szCs w:val="24"/>
        </w:rPr>
        <w:fldChar w:fldCharType="end"/>
      </w:r>
      <w:r>
        <w:rPr>
          <w:rFonts w:ascii="Times New Roman" w:hAnsi="Times New Roman" w:cstheme="minorBidi"/>
          <w:color w:val="000000" w:themeColor="text1"/>
          <w:sz w:val="24"/>
          <w:szCs w:val="24"/>
        </w:rPr>
        <w:t>. Alginate is often used in drug delivery because it is non-toxic to the human body as the lethal dose that kills 50% of a tested sample (</w:t>
      </w:r>
      <w:r w:rsidRPr="001818EC">
        <w:rPr>
          <w:rFonts w:ascii="Times New Roman" w:hAnsi="Times New Roman" w:cstheme="minorBidi" w:hint="eastAsia"/>
          <w:color w:val="000000" w:themeColor="text1"/>
          <w:sz w:val="24"/>
          <w:szCs w:val="24"/>
        </w:rPr>
        <w:t>LD50</w:t>
      </w:r>
      <w:r>
        <w:rPr>
          <w:rFonts w:ascii="Times New Roman" w:hAnsi="Times New Roman" w:cstheme="minorBidi"/>
          <w:color w:val="000000" w:themeColor="text1"/>
          <w:sz w:val="24"/>
          <w:szCs w:val="24"/>
        </w:rPr>
        <w:t xml:space="preserve">) </w:t>
      </w:r>
      <w:r w:rsidRPr="001818EC">
        <w:rPr>
          <w:rFonts w:ascii="Times New Roman" w:hAnsi="Times New Roman" w:cstheme="minorBidi" w:hint="eastAsia"/>
          <w:color w:val="000000" w:themeColor="text1"/>
          <w:sz w:val="24"/>
          <w:szCs w:val="24"/>
        </w:rPr>
        <w:t>＞</w:t>
      </w:r>
      <w:r>
        <w:rPr>
          <w:rFonts w:ascii="Times New Roman" w:hAnsi="Times New Roman" w:cstheme="minorBidi" w:hint="eastAsia"/>
          <w:color w:val="000000" w:themeColor="text1"/>
          <w:sz w:val="24"/>
          <w:szCs w:val="24"/>
        </w:rPr>
        <w:t xml:space="preserve"> </w:t>
      </w:r>
      <w:r w:rsidRPr="001818EC">
        <w:rPr>
          <w:rFonts w:ascii="Times New Roman" w:hAnsi="Times New Roman" w:cstheme="minorBidi" w:hint="eastAsia"/>
          <w:color w:val="000000" w:themeColor="text1"/>
          <w:sz w:val="24"/>
          <w:szCs w:val="24"/>
        </w:rPr>
        <w:t>5000</w:t>
      </w:r>
      <w:r>
        <w:rPr>
          <w:rFonts w:ascii="Times New Roman" w:hAnsi="Times New Roman" w:cstheme="minorBidi"/>
          <w:color w:val="000000" w:themeColor="text1"/>
          <w:sz w:val="24"/>
          <w:szCs w:val="24"/>
        </w:rPr>
        <w:t xml:space="preserve"> </w:t>
      </w:r>
      <w:r w:rsidRPr="001818EC">
        <w:rPr>
          <w:rFonts w:ascii="Times New Roman" w:hAnsi="Times New Roman" w:cstheme="minorBidi" w:hint="eastAsia"/>
          <w:color w:val="000000" w:themeColor="text1"/>
          <w:sz w:val="24"/>
          <w:szCs w:val="24"/>
        </w:rPr>
        <w:t>mg</w:t>
      </w:r>
      <w:r>
        <w:rPr>
          <w:rFonts w:ascii="Times New Roman" w:hAnsi="Times New Roman" w:cstheme="minorBidi"/>
          <w:color w:val="000000" w:themeColor="text1"/>
          <w:sz w:val="24"/>
          <w:szCs w:val="24"/>
        </w:rPr>
        <w:t>/</w:t>
      </w:r>
      <w:r w:rsidRPr="001818EC">
        <w:rPr>
          <w:rFonts w:ascii="Times New Roman" w:hAnsi="Times New Roman" w:cstheme="minorBidi" w:hint="eastAsia"/>
          <w:color w:val="000000" w:themeColor="text1"/>
          <w:sz w:val="24"/>
          <w:szCs w:val="24"/>
        </w:rPr>
        <w:t>kg</w:t>
      </w:r>
      <w:r>
        <w:rPr>
          <w:rFonts w:ascii="Times New Roman" w:hAnsi="Times New Roman" w:cstheme="minorBidi"/>
          <w:color w:val="000000" w:themeColor="text1"/>
          <w:sz w:val="24"/>
          <w:szCs w:val="24"/>
        </w:rPr>
        <w:t>.</w:t>
      </w:r>
      <w:r w:rsidRPr="001818EC">
        <w:rPr>
          <w:rFonts w:ascii="Times New Roman" w:hAnsi="Times New Roman" w:cstheme="minorBidi"/>
          <w:color w:val="000000" w:themeColor="text1"/>
          <w:sz w:val="24"/>
          <w:szCs w:val="24"/>
        </w:rPr>
        <w:t xml:space="preserve"> </w:t>
      </w:r>
      <w:r>
        <w:rPr>
          <w:rFonts w:ascii="Times New Roman" w:hAnsi="Times New Roman" w:cstheme="minorBidi"/>
          <w:color w:val="000000" w:themeColor="text1"/>
          <w:sz w:val="24"/>
          <w:szCs w:val="24"/>
        </w:rPr>
        <w:t xml:space="preserve">And it displays good affinity to </w:t>
      </w:r>
      <w:r>
        <w:rPr>
          <w:rFonts w:ascii="Times New Roman" w:hAnsi="Times New Roman" w:cstheme="minorBidi" w:hint="eastAsia"/>
          <w:color w:val="000000" w:themeColor="text1"/>
          <w:sz w:val="24"/>
          <w:szCs w:val="24"/>
        </w:rPr>
        <w:t>cell</w:t>
      </w:r>
      <w:r>
        <w:rPr>
          <w:rFonts w:ascii="Times New Roman" w:hAnsi="Times New Roman" w:cstheme="minorBidi"/>
          <w:color w:val="000000" w:themeColor="text1"/>
          <w:sz w:val="24"/>
          <w:szCs w:val="24"/>
        </w:rPr>
        <w:t xml:space="preserve"> membrane </w:t>
      </w:r>
      <w:r>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Tonnesen&lt;/Author&gt;&lt;Year&gt;2002&lt;/Year&gt;&lt;RecNum&gt;195&lt;/RecNum&gt;&lt;DisplayText&gt;(Tonnesen &amp;amp; Karlsen, 2002)&lt;/DisplayText&gt;&lt;record&gt;&lt;rec-number&gt;195&lt;/rec-number&gt;&lt;foreign-keys&gt;&lt;key app="EN" db-id="te5fa029a5r9t9erpax5pp2lxffwxpvrw0tw" timestamp="1474391604"&gt;195&lt;/key&gt;&lt;/foreign-keys&gt;&lt;ref-type name="Journal Article"&gt;17&lt;/ref-type&gt;&lt;contributors&gt;&lt;authors&gt;&lt;author&gt;Tonnesen, H. H.&lt;/author&gt;&lt;author&gt;Karlsen, J.&lt;/author&gt;&lt;/authors&gt;&lt;/contributors&gt;&lt;auth-address&gt;Univ Oslo, Inst Pharm, N-0316 Oslo, Norway&lt;/auth-address&gt;&lt;titles&gt;&lt;title&gt;Alginate in drug delivery systems&lt;/title&gt;&lt;secondary-title&gt;Drug Development and Industrial Pharmacy&lt;/secondary-title&gt;&lt;alt-title&gt;Drug Dev Ind Pharm&amp;#xD;Drug Dev Ind Pharm&lt;/alt-title&gt;&lt;/titles&gt;&lt;periodical&gt;&lt;full-title&gt;Drug Development and Industrial Pharmacy&lt;/full-title&gt;&lt;abbr-1&gt;Drug Dev. Ind. Pharm.&lt;/abbr-1&gt;&lt;abbr-2&gt;Drug Dev Ind Pharm&lt;/abbr-2&gt;&lt;/periodical&gt;&lt;pages&gt;621-630&lt;/pages&gt;&lt;volume&gt;28&lt;/volume&gt;&lt;number&gt;6&lt;/number&gt;&lt;keywords&gt;&lt;keyword&gt;alginate&lt;/keyword&gt;&lt;keyword&gt;controlled release&lt;/keyword&gt;&lt;keyword&gt;drug delivery&lt;/keyword&gt;&lt;keyword&gt;core hydrocolloid capsules&lt;/keyword&gt;&lt;keyword&gt;in-vitro evaluation&lt;/keyword&gt;&lt;keyword&gt;sodium alginate&lt;/keyword&gt;&lt;keyword&gt;sustained-release&lt;/keyword&gt;&lt;keyword&gt;gel beads&lt;/keyword&gt;&lt;keyword&gt;entrapment efficiency&lt;/keyword&gt;&lt;keyword&gt;biopharmaceutical evaluation&lt;/keyword&gt;&lt;keyword&gt;composite-particles&lt;/keyword&gt;&lt;keyword&gt;formulation factors&lt;/keyword&gt;&lt;keyword&gt;gelatin capsules&lt;/keyword&gt;&lt;/keywords&gt;&lt;dates&gt;&lt;year&gt;2002&lt;/year&gt;&lt;/dates&gt;&lt;isbn&gt;0363-9045&lt;/isbn&gt;&lt;accession-num&gt;WOS:000176824400001&lt;/accession-num&gt;&lt;urls&gt;&lt;related-urls&gt;&lt;url&gt;&amp;lt;Go to ISI&amp;gt;://WOS:000176824400001&lt;/url&gt;&lt;/related-urls&gt;&lt;/urls&gt;&lt;language&gt;English&lt;/language&gt;&lt;/record&gt;&lt;/Cite&gt;&lt;/EndNote&gt;</w:instrText>
      </w:r>
      <w:r>
        <w:rPr>
          <w:rFonts w:ascii="Times New Roman" w:hAnsi="Times New Roman" w:cstheme="minorBidi"/>
          <w:color w:val="000000" w:themeColor="text1"/>
          <w:sz w:val="24"/>
          <w:szCs w:val="24"/>
        </w:rPr>
        <w:fldChar w:fldCharType="separate"/>
      </w:r>
      <w:r>
        <w:rPr>
          <w:rFonts w:ascii="Times New Roman" w:hAnsi="Times New Roman" w:cstheme="minorBidi"/>
          <w:noProof/>
          <w:color w:val="000000" w:themeColor="text1"/>
          <w:sz w:val="24"/>
          <w:szCs w:val="24"/>
        </w:rPr>
        <w:t>(</w:t>
      </w:r>
      <w:hyperlink w:anchor="_ENREF_232" w:tooltip="Tonnesen, 2002 #195" w:history="1">
        <w:r w:rsidR="00DE1C74">
          <w:rPr>
            <w:rFonts w:ascii="Times New Roman" w:hAnsi="Times New Roman" w:cstheme="minorBidi"/>
            <w:noProof/>
            <w:color w:val="000000" w:themeColor="text1"/>
            <w:sz w:val="24"/>
            <w:szCs w:val="24"/>
          </w:rPr>
          <w:t>Tonnesen &amp; Karlsen, 2002</w:t>
        </w:r>
      </w:hyperlink>
      <w:r>
        <w:rPr>
          <w:rFonts w:ascii="Times New Roman" w:hAnsi="Times New Roman" w:cstheme="minorBidi"/>
          <w:noProof/>
          <w:color w:val="000000" w:themeColor="text1"/>
          <w:sz w:val="24"/>
          <w:szCs w:val="24"/>
        </w:rPr>
        <w:t>)</w:t>
      </w:r>
      <w:r>
        <w:rPr>
          <w:rFonts w:ascii="Times New Roman" w:hAnsi="Times New Roman" w:cstheme="minorBidi"/>
          <w:color w:val="000000" w:themeColor="text1"/>
          <w:sz w:val="24"/>
          <w:szCs w:val="24"/>
        </w:rPr>
        <w:fldChar w:fldCharType="end"/>
      </w:r>
      <w:r>
        <w:rPr>
          <w:rFonts w:ascii="Times New Roman" w:hAnsi="Times New Roman" w:cstheme="minorBidi"/>
          <w:color w:val="000000" w:themeColor="text1"/>
          <w:sz w:val="24"/>
          <w:szCs w:val="24"/>
        </w:rPr>
        <w:t>. Polyacrylamide and p</w:t>
      </w:r>
      <w:r w:rsidRPr="00AF7FD6">
        <w:rPr>
          <w:rFonts w:ascii="Times New Roman" w:hAnsi="Times New Roman" w:cstheme="minorBidi" w:hint="eastAsia"/>
          <w:color w:val="000000" w:themeColor="text1"/>
          <w:sz w:val="24"/>
          <w:szCs w:val="24"/>
        </w:rPr>
        <w:t>oly(N</w:t>
      </w:r>
      <w:r>
        <w:rPr>
          <w:rFonts w:ascii="Times New Roman" w:hAnsi="Times New Roman" w:cstheme="minorBidi" w:hint="eastAsia"/>
          <w:color w:val="000000" w:themeColor="text1"/>
          <w:sz w:val="24"/>
          <w:szCs w:val="24"/>
        </w:rPr>
        <w:t>-</w:t>
      </w:r>
      <w:proofErr w:type="spellStart"/>
      <w:r w:rsidRPr="00AF7FD6">
        <w:rPr>
          <w:rFonts w:ascii="Times New Roman" w:hAnsi="Times New Roman" w:cstheme="minorBidi" w:hint="eastAsia"/>
          <w:color w:val="000000" w:themeColor="text1"/>
          <w:sz w:val="24"/>
          <w:szCs w:val="24"/>
        </w:rPr>
        <w:lastRenderedPageBreak/>
        <w:t>isopropylacrylamide</w:t>
      </w:r>
      <w:proofErr w:type="spellEnd"/>
      <w:r w:rsidRPr="00AF7FD6">
        <w:rPr>
          <w:rFonts w:ascii="Times New Roman" w:hAnsi="Times New Roman" w:cstheme="minorBidi" w:hint="eastAsia"/>
          <w:color w:val="000000" w:themeColor="text1"/>
          <w:sz w:val="24"/>
          <w:szCs w:val="24"/>
        </w:rPr>
        <w:t>)</w:t>
      </w:r>
      <w:r>
        <w:rPr>
          <w:rFonts w:ascii="Times New Roman" w:hAnsi="Times New Roman" w:cstheme="minorBidi"/>
          <w:color w:val="000000" w:themeColor="text1"/>
          <w:sz w:val="24"/>
          <w:szCs w:val="24"/>
        </w:rPr>
        <w:t xml:space="preserve"> are frequently used for nanocomposite hydrogels because they are stable, highly hydrophilic and non-toxic (LD50 &gt; </w:t>
      </w:r>
      <w:r>
        <w:rPr>
          <w:rFonts w:ascii="Times New Roman" w:hAnsi="Times New Roman" w:cstheme="minorBidi" w:hint="eastAsia"/>
          <w:color w:val="000000" w:themeColor="text1"/>
          <w:sz w:val="24"/>
          <w:szCs w:val="24"/>
        </w:rPr>
        <w:t>1</w:t>
      </w:r>
      <w:r>
        <w:rPr>
          <w:rFonts w:ascii="Times New Roman" w:hAnsi="Times New Roman" w:cstheme="minorBidi"/>
          <w:color w:val="000000" w:themeColor="text1"/>
          <w:sz w:val="24"/>
          <w:szCs w:val="24"/>
        </w:rPr>
        <w:t xml:space="preserve">000 </w:t>
      </w:r>
      <w:r w:rsidRPr="001818EC">
        <w:rPr>
          <w:rFonts w:ascii="Times New Roman" w:hAnsi="Times New Roman" w:cstheme="minorBidi" w:hint="eastAsia"/>
          <w:color w:val="000000" w:themeColor="text1"/>
          <w:sz w:val="24"/>
          <w:szCs w:val="24"/>
        </w:rPr>
        <w:t>mg</w:t>
      </w:r>
      <w:r>
        <w:rPr>
          <w:rFonts w:ascii="Times New Roman" w:hAnsi="Times New Roman" w:cstheme="minorBidi"/>
          <w:color w:val="000000" w:themeColor="text1"/>
          <w:sz w:val="24"/>
          <w:szCs w:val="24"/>
        </w:rPr>
        <w:t>/</w:t>
      </w:r>
      <w:r w:rsidRPr="001818EC">
        <w:rPr>
          <w:rFonts w:ascii="Times New Roman" w:hAnsi="Times New Roman" w:cstheme="minorBidi" w:hint="eastAsia"/>
          <w:color w:val="000000" w:themeColor="text1"/>
          <w:sz w:val="24"/>
          <w:szCs w:val="24"/>
        </w:rPr>
        <w:t>kg</w:t>
      </w:r>
      <w:r>
        <w:rPr>
          <w:rFonts w:ascii="Times New Roman" w:hAnsi="Times New Roman" w:cstheme="minorBidi" w:hint="eastAsia"/>
          <w:color w:val="000000" w:themeColor="text1"/>
          <w:sz w:val="24"/>
          <w:szCs w:val="24"/>
        </w:rPr>
        <w:t>)</w:t>
      </w:r>
      <w:r>
        <w:rPr>
          <w:rFonts w:ascii="Times New Roman" w:hAnsi="Times New Roman" w:cstheme="minorBidi"/>
          <w:color w:val="000000" w:themeColor="text1"/>
          <w:sz w:val="24"/>
          <w:szCs w:val="24"/>
        </w:rPr>
        <w:t xml:space="preserve"> to the human body </w:t>
      </w:r>
      <w:r>
        <w:rPr>
          <w:rFonts w:ascii="Times New Roman" w:hAnsi="Times New Roman" w:cstheme="minorBidi"/>
          <w:color w:val="000000" w:themeColor="text1"/>
          <w:sz w:val="24"/>
          <w:szCs w:val="24"/>
        </w:rPr>
        <w:fldChar w:fldCharType="begin"/>
      </w:r>
      <w:r>
        <w:rPr>
          <w:rFonts w:ascii="Times New Roman" w:hAnsi="Times New Roman" w:cstheme="minorBidi"/>
          <w:color w:val="000000" w:themeColor="text1"/>
          <w:sz w:val="24"/>
          <w:szCs w:val="24"/>
        </w:rPr>
        <w:instrText xml:space="preserve"> ADDIN EN.CITE &lt;EndNote&gt;&lt;Cite&gt;&lt;Author&gt;Su&lt;/Author&gt;&lt;Year&gt;2017&lt;/Year&gt;&lt;RecNum&gt;724&lt;/RecNum&gt;&lt;DisplayText&gt;(Su, Mahalingam, Edirisinghe, &amp;amp; Chen, 2017)&lt;/DisplayText&gt;&lt;record&gt;&lt;rec-number&gt;724&lt;/rec-number&gt;&lt;foreign-keys&gt;&lt;key app="EN" db-id="te5fa029a5r9t9erpax5pp2lxffwxpvrw0tw"&gt;724&lt;/key&gt;&lt;/foreign-keys&gt;&lt;ref-type name="Journal Article"&gt;17&lt;/ref-type&gt;&lt;contributors&gt;&lt;authors&gt;&lt;author&gt;Su, Xing&lt;/author&gt;&lt;author&gt;Mahalingam, Suntharavathanan&lt;/author&gt;&lt;author&gt;Edirisinghe, Mohan&lt;/author&gt;&lt;author&gt;Chen, Biqiong&lt;/author&gt;&lt;/authors&gt;&lt;/contributors&gt;&lt;titles&gt;&lt;title&gt;Highly stretchable and highly resilient polymer-clay nanocomposite hydrogels with low hysteresis&lt;/title&gt;&lt;secondary-title&gt;ACS Applied Materials &amp;amp; Interfaces&lt;/secondary-title&gt;&lt;/titles&gt;&lt;periodical&gt;&lt;full-title&gt;Acs Applied Materials &amp;amp; Interfaces&lt;/full-title&gt;&lt;/periodical&gt;&lt;dates&gt;&lt;year&gt;2017&lt;/year&gt;&lt;/dates&gt;&lt;isbn&gt;1944-8244&lt;/isbn&gt;&lt;urls&gt;&lt;/urls&gt;&lt;/record&gt;&lt;/Cite&gt;&lt;/EndNote&gt;</w:instrText>
      </w:r>
      <w:r>
        <w:rPr>
          <w:rFonts w:ascii="Times New Roman" w:hAnsi="Times New Roman" w:cstheme="minorBidi"/>
          <w:color w:val="000000" w:themeColor="text1"/>
          <w:sz w:val="24"/>
          <w:szCs w:val="24"/>
        </w:rPr>
        <w:fldChar w:fldCharType="separate"/>
      </w:r>
      <w:r>
        <w:rPr>
          <w:rFonts w:ascii="Times New Roman" w:hAnsi="Times New Roman" w:cstheme="minorBidi"/>
          <w:noProof/>
          <w:color w:val="000000" w:themeColor="text1"/>
          <w:sz w:val="24"/>
          <w:szCs w:val="24"/>
        </w:rPr>
        <w:t>(</w:t>
      </w:r>
      <w:hyperlink w:anchor="_ENREF_223" w:tooltip="Su, 2017 #724" w:history="1">
        <w:r w:rsidR="00DE1C74">
          <w:rPr>
            <w:rFonts w:ascii="Times New Roman" w:hAnsi="Times New Roman" w:cstheme="minorBidi"/>
            <w:noProof/>
            <w:color w:val="000000" w:themeColor="text1"/>
            <w:sz w:val="24"/>
            <w:szCs w:val="24"/>
          </w:rPr>
          <w:t>Su, Mahalingam, Edirisinghe, &amp; Chen, 2017</w:t>
        </w:r>
      </w:hyperlink>
      <w:r>
        <w:rPr>
          <w:rFonts w:ascii="Times New Roman" w:hAnsi="Times New Roman" w:cstheme="minorBidi"/>
          <w:noProof/>
          <w:color w:val="000000" w:themeColor="text1"/>
          <w:sz w:val="24"/>
          <w:szCs w:val="24"/>
        </w:rPr>
        <w:t>)</w:t>
      </w:r>
      <w:r>
        <w:rPr>
          <w:rFonts w:ascii="Times New Roman" w:hAnsi="Times New Roman" w:cstheme="minorBidi"/>
          <w:color w:val="000000" w:themeColor="text1"/>
          <w:sz w:val="24"/>
          <w:szCs w:val="24"/>
        </w:rPr>
        <w:fldChar w:fldCharType="end"/>
      </w:r>
      <w:r>
        <w:rPr>
          <w:rFonts w:ascii="Times New Roman" w:hAnsi="Times New Roman" w:cstheme="minorBidi"/>
          <w:color w:val="000000" w:themeColor="text1"/>
          <w:sz w:val="24"/>
          <w:szCs w:val="24"/>
        </w:rPr>
        <w:t>.</w:t>
      </w: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p>
    <w:p w:rsidR="00D4656F" w:rsidRPr="002B5678" w:rsidRDefault="00D4656F" w:rsidP="0002746C">
      <w:pPr>
        <w:pStyle w:val="Heading3"/>
      </w:pPr>
      <w:bookmarkStart w:id="362" w:name="_Toc481120335"/>
      <w:bookmarkStart w:id="363" w:name="_Toc481142195"/>
      <w:bookmarkStart w:id="364" w:name="_Toc481143602"/>
      <w:bookmarkStart w:id="365" w:name="_Toc481143894"/>
      <w:bookmarkStart w:id="366" w:name="_Toc481144088"/>
      <w:bookmarkStart w:id="367" w:name="_Toc481144310"/>
      <w:bookmarkStart w:id="368" w:name="_Toc481144459"/>
      <w:bookmarkStart w:id="369" w:name="_Toc481144969"/>
      <w:bookmarkStart w:id="370" w:name="_Toc492646514"/>
      <w:bookmarkStart w:id="371" w:name="_Toc493534694"/>
      <w:bookmarkStart w:id="372" w:name="_Toc493534785"/>
      <w:r w:rsidRPr="002B5678">
        <w:t>2.1.12</w:t>
      </w:r>
      <w:r>
        <w:t>.</w:t>
      </w:r>
      <w:r w:rsidRPr="002B5678">
        <w:t xml:space="preserve"> </w:t>
      </w:r>
      <w:r w:rsidRPr="0002746C">
        <w:t>Summary</w:t>
      </w:r>
      <w:bookmarkEnd w:id="362"/>
      <w:bookmarkEnd w:id="363"/>
      <w:bookmarkEnd w:id="364"/>
      <w:bookmarkEnd w:id="365"/>
      <w:bookmarkEnd w:id="366"/>
      <w:bookmarkEnd w:id="367"/>
      <w:bookmarkEnd w:id="368"/>
      <w:bookmarkEnd w:id="369"/>
      <w:bookmarkEnd w:id="370"/>
      <w:bookmarkEnd w:id="371"/>
      <w:bookmarkEnd w:id="372"/>
    </w:p>
    <w:p w:rsidR="00D4656F" w:rsidRPr="007E040C"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color w:val="000000" w:themeColor="text1"/>
          <w:sz w:val="24"/>
          <w:szCs w:val="24"/>
        </w:rPr>
        <w:t>This review summarized some general concepts, methods of synthesis and properties of polymer/clay nanocomposites. The mechanical and thermal properties are closely related to the microstructure: state of dispersion-exfoliation or intercalation, crystallinity and orientation. One dominant feature of polymer/clay nanocomposites is that they can reach significantly improved properties in many aspects with a fairly low content of silicate fillers. Therefore the low content of fillers gives rise to good dispersion and light weight. The incorporation of clay platelets brings in significant changes on the properties of the polymer-clay nanocomposites. But the effects on different systems can vary, either positive</w:t>
      </w:r>
      <w:r>
        <w:rPr>
          <w:rFonts w:ascii="Times New Roman" w:hAnsi="Times New Roman" w:cstheme="minorBidi"/>
          <w:color w:val="000000" w:themeColor="text1"/>
          <w:sz w:val="24"/>
          <w:szCs w:val="24"/>
        </w:rPr>
        <w:t>ly</w:t>
      </w:r>
      <w:r w:rsidRPr="007E040C">
        <w:rPr>
          <w:rFonts w:ascii="Times New Roman" w:hAnsi="Times New Roman" w:cstheme="minorBidi"/>
          <w:color w:val="000000" w:themeColor="text1"/>
          <w:sz w:val="24"/>
          <w:szCs w:val="24"/>
        </w:rPr>
        <w:t xml:space="preserve"> or negative</w:t>
      </w:r>
      <w:r>
        <w:rPr>
          <w:rFonts w:ascii="Times New Roman" w:hAnsi="Times New Roman" w:cstheme="minorBidi"/>
          <w:color w:val="000000" w:themeColor="text1"/>
          <w:sz w:val="24"/>
          <w:szCs w:val="24"/>
        </w:rPr>
        <w:t>ly</w:t>
      </w:r>
      <w:r w:rsidRPr="007E040C">
        <w:rPr>
          <w:rFonts w:ascii="Times New Roman" w:hAnsi="Times New Roman" w:cstheme="minorBidi"/>
          <w:color w:val="000000" w:themeColor="text1"/>
          <w:sz w:val="24"/>
          <w:szCs w:val="24"/>
        </w:rPr>
        <w:t xml:space="preserve">. In terms of the property-structure relationships, </w:t>
      </w:r>
      <w:r w:rsidRPr="007E040C">
        <w:rPr>
          <w:rFonts w:ascii="Times New Roman" w:hAnsi="Times New Roman" w:cstheme="minorBidi" w:hint="eastAsia"/>
          <w:color w:val="000000" w:themeColor="text1"/>
          <w:sz w:val="24"/>
          <w:szCs w:val="24"/>
        </w:rPr>
        <w:t>more</w:t>
      </w:r>
      <w:r w:rsidRPr="007E040C">
        <w:rPr>
          <w:rFonts w:ascii="Times New Roman" w:hAnsi="Times New Roman" w:cstheme="minorBidi"/>
          <w:color w:val="000000" w:themeColor="text1"/>
          <w:sz w:val="24"/>
          <w:szCs w:val="24"/>
        </w:rPr>
        <w:t xml:space="preserve"> well-developed theoretical systems </w:t>
      </w:r>
      <w:r w:rsidRPr="007E040C">
        <w:rPr>
          <w:rFonts w:ascii="Times New Roman" w:hAnsi="Times New Roman" w:cstheme="minorBidi" w:hint="eastAsia"/>
          <w:color w:val="000000" w:themeColor="text1"/>
          <w:sz w:val="24"/>
          <w:szCs w:val="24"/>
        </w:rPr>
        <w:t xml:space="preserve">are required </w:t>
      </w:r>
      <w:r w:rsidRPr="007E040C">
        <w:rPr>
          <w:rFonts w:ascii="Times New Roman" w:hAnsi="Times New Roman" w:cstheme="minorBidi"/>
          <w:color w:val="000000" w:themeColor="text1"/>
          <w:sz w:val="24"/>
          <w:szCs w:val="24"/>
        </w:rPr>
        <w:t xml:space="preserve">to depict the mechanical or thermal responses by a </w:t>
      </w:r>
      <w:proofErr w:type="spellStart"/>
      <w:r w:rsidRPr="007E040C">
        <w:rPr>
          <w:rFonts w:ascii="Times New Roman" w:hAnsi="Times New Roman" w:cstheme="minorBidi"/>
          <w:color w:val="000000" w:themeColor="text1"/>
          <w:sz w:val="24"/>
          <w:szCs w:val="24"/>
        </w:rPr>
        <w:t>nano</w:t>
      </w:r>
      <w:proofErr w:type="spellEnd"/>
      <w:r w:rsidRPr="007E040C">
        <w:rPr>
          <w:rFonts w:ascii="Times New Roman" w:hAnsi="Times New Roman" w:cstheme="minorBidi"/>
          <w:color w:val="000000" w:themeColor="text1"/>
          <w:sz w:val="24"/>
          <w:szCs w:val="24"/>
        </w:rPr>
        <w:t>-system with some specific microstructure. Besides, the strengthening or toughening effects are only limited in the low content of clay fillers, small</w:t>
      </w:r>
      <w:r>
        <w:rPr>
          <w:rFonts w:ascii="Times New Roman" w:hAnsi="Times New Roman" w:cstheme="minorBidi"/>
          <w:color w:val="000000" w:themeColor="text1"/>
          <w:sz w:val="24"/>
          <w:szCs w:val="24"/>
        </w:rPr>
        <w:t>er</w:t>
      </w:r>
      <w:r w:rsidRPr="007E040C">
        <w:rPr>
          <w:rFonts w:ascii="Times New Roman" w:hAnsi="Times New Roman" w:cstheme="minorBidi"/>
          <w:color w:val="000000" w:themeColor="text1"/>
          <w:sz w:val="24"/>
          <w:szCs w:val="24"/>
        </w:rPr>
        <w:t xml:space="preserve"> than 5% because the higher amount of fillers often result in poor dispersion and thus decline in the mechanical performance. Under such a circumstance, further study will focus on how to obtain good dispersion as well as ideal microstructure such as intercalation/exfoliation ratio. Convincing theories and well-fitting mathematic models should also be set up to probe the mechanisms of the clay fillers’ functions. It is reasonable to believe that there is big potential to develop polymer</w:t>
      </w:r>
      <w:r w:rsidRPr="007E040C">
        <w:rPr>
          <w:rFonts w:ascii="Times New Roman" w:hAnsi="Times New Roman" w:cstheme="minorBidi" w:hint="eastAsia"/>
          <w:color w:val="000000" w:themeColor="text1"/>
          <w:sz w:val="24"/>
          <w:szCs w:val="24"/>
        </w:rPr>
        <w:t>-</w:t>
      </w:r>
      <w:r w:rsidRPr="007E040C">
        <w:rPr>
          <w:rFonts w:ascii="Times New Roman" w:hAnsi="Times New Roman" w:cstheme="minorBidi"/>
          <w:color w:val="000000" w:themeColor="text1"/>
          <w:sz w:val="24"/>
          <w:szCs w:val="24"/>
        </w:rPr>
        <w:t xml:space="preserve">clay nanocomposites with superior and adjustable properties in the application of various fields in the current industry.  </w:t>
      </w:r>
    </w:p>
    <w:p w:rsidR="00D4656F" w:rsidRPr="007E040C" w:rsidRDefault="00D4656F" w:rsidP="00D4656F">
      <w:pPr>
        <w:spacing w:after="0" w:line="480" w:lineRule="auto"/>
        <w:jc w:val="both"/>
        <w:rPr>
          <w:rFonts w:ascii="Times New Roman" w:hAnsi="Times New Roman" w:cstheme="minorBidi"/>
          <w:color w:val="000000" w:themeColor="text1"/>
          <w:sz w:val="24"/>
          <w:szCs w:val="24"/>
          <w:lang w:val="en-US"/>
        </w:rPr>
      </w:pPr>
    </w:p>
    <w:p w:rsidR="00D4656F" w:rsidRPr="00013BBD" w:rsidRDefault="00D4656F" w:rsidP="00D4656F">
      <w:pPr>
        <w:pStyle w:val="Heading2"/>
        <w:spacing w:line="480" w:lineRule="auto"/>
        <w:rPr>
          <w:rFonts w:ascii="Times New Roman" w:hAnsi="Times New Roman"/>
          <w:i w:val="0"/>
          <w:sz w:val="36"/>
          <w:szCs w:val="36"/>
          <w:lang w:val="en-US"/>
        </w:rPr>
      </w:pPr>
      <w:bookmarkStart w:id="373" w:name="_Toc481120336"/>
      <w:bookmarkStart w:id="374" w:name="_Toc481142196"/>
      <w:bookmarkStart w:id="375" w:name="_Toc481143603"/>
      <w:bookmarkStart w:id="376" w:name="_Toc481143895"/>
      <w:bookmarkStart w:id="377" w:name="_Toc481144089"/>
      <w:bookmarkStart w:id="378" w:name="_Toc481144311"/>
      <w:bookmarkStart w:id="379" w:name="_Toc481144460"/>
      <w:bookmarkStart w:id="380" w:name="_Toc481144970"/>
      <w:bookmarkStart w:id="381" w:name="_Toc492646515"/>
      <w:bookmarkStart w:id="382" w:name="_Toc493534695"/>
      <w:bookmarkStart w:id="383" w:name="_Toc493534786"/>
      <w:r w:rsidRPr="00013BBD">
        <w:rPr>
          <w:rFonts w:ascii="Times New Roman" w:hAnsi="Times New Roman"/>
          <w:i w:val="0"/>
          <w:sz w:val="36"/>
          <w:szCs w:val="36"/>
          <w:lang w:val="en-US"/>
        </w:rPr>
        <w:lastRenderedPageBreak/>
        <w:t>2.2. Review of polymer nanocomposite hydrogels</w:t>
      </w:r>
      <w:bookmarkEnd w:id="373"/>
      <w:bookmarkEnd w:id="374"/>
      <w:bookmarkEnd w:id="375"/>
      <w:bookmarkEnd w:id="376"/>
      <w:bookmarkEnd w:id="377"/>
      <w:bookmarkEnd w:id="378"/>
      <w:bookmarkEnd w:id="379"/>
      <w:bookmarkEnd w:id="380"/>
      <w:bookmarkEnd w:id="381"/>
      <w:bookmarkEnd w:id="382"/>
      <w:bookmarkEnd w:id="383"/>
    </w:p>
    <w:p w:rsidR="00D4656F" w:rsidRPr="006C6CC7" w:rsidRDefault="00D4656F" w:rsidP="0002746C">
      <w:pPr>
        <w:pStyle w:val="Heading3"/>
        <w:rPr>
          <w:lang w:val="en-US"/>
        </w:rPr>
      </w:pPr>
      <w:bookmarkStart w:id="384" w:name="_Toc481120337"/>
      <w:bookmarkStart w:id="385" w:name="_Toc481142197"/>
      <w:bookmarkStart w:id="386" w:name="_Toc481143604"/>
      <w:bookmarkStart w:id="387" w:name="_Toc481143896"/>
      <w:bookmarkStart w:id="388" w:name="_Toc481144090"/>
      <w:bookmarkStart w:id="389" w:name="_Toc481144312"/>
      <w:bookmarkStart w:id="390" w:name="_Toc481144461"/>
      <w:bookmarkStart w:id="391" w:name="_Toc481144971"/>
      <w:bookmarkStart w:id="392" w:name="_Toc492646516"/>
      <w:bookmarkStart w:id="393" w:name="_Toc493534696"/>
      <w:bookmarkStart w:id="394" w:name="_Toc493534787"/>
      <w:r w:rsidRPr="006C6CC7">
        <w:rPr>
          <w:lang w:val="en-US"/>
        </w:rPr>
        <w:t>2.2.1</w:t>
      </w:r>
      <w:r>
        <w:rPr>
          <w:lang w:val="en-US"/>
        </w:rPr>
        <w:t>.</w:t>
      </w:r>
      <w:r w:rsidRPr="006C6CC7">
        <w:rPr>
          <w:lang w:val="en-US"/>
        </w:rPr>
        <w:t xml:space="preserve"> Introduction of </w:t>
      </w:r>
      <w:r w:rsidRPr="0002746C">
        <w:t>hydrogels</w:t>
      </w:r>
      <w:bookmarkEnd w:id="384"/>
      <w:bookmarkEnd w:id="385"/>
      <w:bookmarkEnd w:id="386"/>
      <w:bookmarkEnd w:id="387"/>
      <w:bookmarkEnd w:id="388"/>
      <w:bookmarkEnd w:id="389"/>
      <w:bookmarkEnd w:id="390"/>
      <w:bookmarkEnd w:id="391"/>
      <w:bookmarkEnd w:id="392"/>
      <w:bookmarkEnd w:id="393"/>
      <w:bookmarkEnd w:id="394"/>
    </w:p>
    <w:p w:rsidR="00D4656F" w:rsidRPr="007E040C" w:rsidRDefault="00D4656F" w:rsidP="00D4656F">
      <w:pPr>
        <w:spacing w:after="0" w:line="480" w:lineRule="auto"/>
        <w:jc w:val="both"/>
        <w:rPr>
          <w:rFonts w:ascii="Times New Roman" w:hAnsi="Times New Roman" w:cstheme="minorBidi"/>
          <w:color w:val="000000" w:themeColor="text1"/>
          <w:sz w:val="24"/>
          <w:szCs w:val="24"/>
        </w:rPr>
      </w:pPr>
      <w:r>
        <w:rPr>
          <w:rFonts w:ascii="Times New Roman" w:hAnsi="Times New Roman" w:cstheme="minorBidi"/>
          <w:color w:val="000000" w:themeColor="text1"/>
          <w:sz w:val="24"/>
          <w:szCs w:val="24"/>
        </w:rPr>
        <w:t>Hydrogels are defined as the 3D</w:t>
      </w:r>
      <w:r w:rsidRPr="007E040C">
        <w:rPr>
          <w:rFonts w:ascii="Times New Roman" w:hAnsi="Times New Roman" w:cstheme="minorBidi"/>
          <w:color w:val="000000" w:themeColor="text1"/>
          <w:sz w:val="24"/>
          <w:szCs w:val="24"/>
        </w:rPr>
        <w:t xml:space="preserve"> crosslinked polymeric networks which have the capability of absorbing and retaining a large amount of water without being dissolved </w:t>
      </w:r>
      <w:r w:rsidRPr="007E040C">
        <w:rPr>
          <w:rFonts w:ascii="Times New Roman" w:hAnsi="Times New Roman" w:cstheme="minorBidi"/>
          <w:sz w:val="24"/>
          <w:szCs w:val="24"/>
          <w:shd w:val="clear" w:color="auto" w:fill="FFFFFF"/>
        </w:rPr>
        <w:fldChar w:fldCharType="begin">
          <w:fldData xml:space="preserve">PEVuZE5vdGU+PENpdGU+PEF1dGhvcj5LYWJpcmk8L0F1dGhvcj48WWVhcj4yMDExPC9ZZWFyPjxS
ZWNOdW0+MTQxPC9SZWNOdW0+PERpc3BsYXlUZXh0PihBaG1lZCwgMjAxNTsgS2FiaXJpLCBPbWlk
aWFuLCBab2h1cmlhYW4tTWVociwgJmFtcDsgRG9yb3VkaWFuaSwgMjAxMSk8L0Rpc3BsYXlUZXh0
PjxyZWNvcmQ+PHJlYy1udW1iZXI+MTQxPC9yZWMtbnVtYmVyPjxmb3JlaWduLWtleXM+PGtleSBh
cHA9IkVOIiBkYi1pZD0idGU1ZmEwMjlhNXI5dDllcnBheDVwcDJseGZmd3hwdnJ3MHR3IiB0aW1l
c3RhbXA9IjE0Njg4Mzg4MTQiPjE0MTwva2V5PjwvZm9yZWlnbi1rZXlzPjxyZWYtdHlwZSBuYW1l
PSJKb3VybmFsIEFydGljbGUiPjE3PC9yZWYtdHlwZT48Y29udHJpYnV0b3JzPjxhdXRob3JzPjxh
dXRob3I+S2FiaXJpLCBLLjwvYXV0aG9yPjxhdXRob3I+T21pZGlhbiwgSC48L2F1dGhvcj48YXV0
aG9yPlpvaHVyaWFhbi1NZWhyLCBNLiBKLjwvYXV0aG9yPjxhdXRob3I+RG9yb3VkaWFuaSwgUy48
L2F1dGhvcj48L2F1dGhvcnM+PC9jb250cmlidXRvcnM+PGF1dGgtYWRkcmVzcz5JcmFuIFBvbHlt
ZXIgJmFtcDsgUGV0cm9jaGVtIEluc3QgSVBQSSwgQ29sb3IgUmVzaW4gJmFtcDsgU3VyZmFjZSBD
b2F0aW5nIERlcHQsIFRlaHJhbiwgSXJhbiYjeEQ7Tm92YSBTRSBVbml2LCBDb2xsIFBoYXJtLCBG
dCBMYXVkZXJkYWxlLCBGTCAzMzMyOCBVU0E8L2F1dGgtYWRkcmVzcz48dGl0bGVzPjx0aXRsZT5T
dXBlcmFic29yYmVudCBIeWRyb2dlbCBDb21wb3NpdGVzIGFuZCBOYW5vY29tcG9zaXRlczogQSBS
ZXZpZXc8L3RpdGxlPjxzZWNvbmRhcnktdGl0bGU+UG9seW1lciBDb21wb3NpdGVzPC9zZWNvbmRh
cnktdGl0bGU+PGFsdC10aXRsZT5Qb2x5bSBDb21wb3NpdGUmI3hEO1BvbHltIENvbXBvc2l0ZTwv
YWx0LXRpdGxlPjwvdGl0bGVzPjxwZXJpb2RpY2FsPjxmdWxsLXRpdGxlPlBvbHltZXIgQ29tcG9z
aXRlczwvZnVsbC10aXRsZT48YWJici0xPlBvbHltLiBDb21wb3NpdGUuPC9hYmJyLTE+PGFiYnIt
Mj5Qb2x5bSBDb21wb3M8L2FiYnItMj48L3BlcmlvZGljYWw+PHBhZ2VzPjI3Ny0yODk8L3BhZ2Vz
Pjx2b2x1bWU+MzI8L3ZvbHVtZT48bnVtYmVyPjI8L251bWJlcj48a2V5d29yZHM+PGtleXdvcmQ+
ZHJ1Zy1yZWxlYXNlIGJlaGF2aW9yPC9rZXl3b3JkPjxrZXl3b3JkPmFjaWQpL3NvZGl1bSBodW1h
dGUgc3VwZXJhYnNvcmJlbnQ8L2tleXdvcmQ+PGtleXdvcmQ+bnBrIGNvbXBvdW5kIGZlcnRpbGl6
ZXI8L2tleXdvcmQ+PGtleXdvcmQ+bmF0dXJhbCBndWFyIGd1bTwva2V5d29yZD48a2V5d29yZD5z
d2VsbGluZyBiZWhhdmlvcnM8L2tleXdvcmQ+PGtleXdvcmQ+cG9seShzb2RpdW0gYWNyeWxhdGUp
PC9rZXl3b3JkPjxrZXl3b3JkPmNsYXkgbmFub2NvbXBvc2l0ZTwva2V5d29yZD48a2V5d29yZD53
YXRlciBhYnNvcmJlbmN5PC9rZXl3b3JkPjxrZXl3b3JkPmFudGliYWN0ZXJpYWwgYXBwbGljYXRp
b248L2tleXdvcmQ+PGtleXdvcmQ+cmhlb2xvZ2ljYWwgcHJvcGVydGllczwva2V5d29yZD48L2tl
eXdvcmRzPjxkYXRlcz48eWVhcj4yMDExPC95ZWFyPjxwdWItZGF0ZXM+PGRhdGU+RmViPC9kYXRl
PjwvcHViLWRhdGVzPjwvZGF0ZXM+PGlzYm4+MDI3Mi04Mzk3PC9pc2JuPjxhY2Nlc3Npb24tbnVt
PldPUzowMDAyODY1NjE3MDAwMTU8L2FjY2Vzc2lvbi1udW0+PHVybHM+PHJlbGF0ZWQtdXJscz48
dXJsPiZsdDtHbyB0byBJU0kmZ3Q7Oi8vV09TOjAwMDI4NjU2MTcwMDAxNTwvdXJsPjwvcmVsYXRl
ZC11cmxzPjwvdXJscz48bGFuZ3VhZ2U+RW5nbGlzaDwvbGFuZ3VhZ2U+PC9yZWNvcmQ+PC9DaXRl
PjxDaXRlPjxBdXRob3I+QWhtZWQ8L0F1dGhvcj48WWVhcj4yMDE1PC9ZZWFyPjxSZWNOdW0+MTwv
UmVjTnVtPjxyZWNvcmQ+PHJlYy1udW1iZXI+MTwvcmVjLW51bWJlcj48Zm9yZWlnbi1rZXlzPjxr
ZXkgYXBwPSJFTiIgZGItaWQ9InRlNWZhMDI5YTVyOXQ5ZXJwYXg1cHAybHhmZnd4cHZydzB0dyIg
dGltZXN0YW1wPSIxNDU0MDkxMTY0Ij4xPC9rZXk+PC9mb3JlaWduLWtleXM+PHJlZi10eXBlIG5h
bWU9IkpvdXJuYWwgQXJ0aWNsZSI+MTc8L3JlZi10eXBlPjxjb250cmlidXRvcnM+PGF1dGhvcnM+
PGF1dGhvcj5BaG1lZCwgRS4gTS48L2F1dGhvcj48L2F1dGhvcnM+PC9jb250cmlidXRvcnM+PGF1
dGgtYWRkcmVzcz5OYXRsIFJlcyBDdHIsIERlcHQgQ2hlbSBFbmduICZhbXA7IFBpbG90IFBsYW50
LCBHaXphLCBFZ3lwdC4gQWhtZWQsIEVNIChyZXByaW50IGF1dGhvciksIE5hdGwgUmVzIEN0ciwg
RGVwdCBDaGVtIEVuZ24gJmFtcDsgUGlsb3QgUGxhbnQsIEdpemEsIEVneXB0LiBlbGFyZWZlbmFz
MTIzQHlhaG9vLmNvbTwvYXV0aC1hZGRyZXNzPjx0aXRsZXM+PHRpdGxlPkh5ZHJvZ2VsOiBQcmVw
YXJhdGlvbiwgY2hhcmFjdGVyaXphdGlvbiwgYW5kIGFwcGxpY2F0aW9uczogQSByZXZpZXc8L3Rp
dGxlPjxzZWNvbmRhcnktdGl0bGU+Sm91cm5hbCBvZiBBZHZhbmNlZCBSZXNlYXJjaDwvc2Vjb25k
YXJ5LXRpdGxlPjxzaG9ydC10aXRsZT5IeWRyb2dlbDogUHJlcGFyYXRpb24sIGNoYXJhY3Rlcml6
YXRpb24sIGFuZCBhcHBsaWNhdGlvbnM6IEEgcmV2aWV3PC9zaG9ydC10aXRsZT48L3RpdGxlcz48
cGVyaW9kaWNhbD48ZnVsbC10aXRsZT5Kb3VybmFsIG9mIEFkdmFuY2VkIFJlc2VhcmNoPC9mdWxs
LXRpdGxlPjxhYmJyLTE+Si4gQWR2LiBSZXMuPC9hYmJyLTE+PC9wZXJpb2RpY2FsPjxwYWdlcz4x
MDUtMTIxPC9wYWdlcz48dm9sdW1lPjY8L3ZvbHVtZT48bnVtYmVyPjI8L251bWJlcj48a2V5d29y
ZHM+PGtleXdvcmQ+SHlkcm9nZWw8L2tleXdvcmQ+PGtleXdvcmQ+UHJlcGFyYXRpb248L2tleXdv
cmQ+PGtleXdvcmQ+UHJvY2Vzc2luZzwva2V5d29yZD48a2V5d29yZD5PcHRpbWl6YXRpb248L2tl
eXdvcmQ+PGtleXdvcmQ+SW5ub3ZhdGlvbjwva2V5d29yZD48a2V5d29yZD5kcnVnLWRlbGl2ZXJ5
IHN5c3RlbXM8L2tleXdvcmQ+PGtleXdvcmQ+c3VwZXJhYnNvcmJlbnQgaHlkcm9nZWw8L2tleXdv
cmQ+PGtleXdvcmQ+YmlvbWVkaWNhbCBhcHBsaWNhdGlvbnM8L2tleXdvcmQ+PGtleXdvcmQ+c3Vw
ZXJwb3JvdXMgaHlkcm9nZWxzPC9rZXl3b3JkPjxrZXl3b3JkPmdyYWZ0LWNvcG9seW1lcml6YXRp
b248L2tleXdvcmQ+PGtleXdvcmQ+aW50ZXN0aW5hbC1hYnNvcnB0aW9uPC9rZXl3b3JkPjxrZXl3
b3JkPnJhZGlhdGlvbiBzeW50aGVzaXM8L2tleXdvcmQ+PGtleXdvcmQ+cHJlZGljdGl2ZSBjb250
cm9sPC9rZXl3b3JkPjxrZXl3b3JkPmVsZWN0cm9uLWJlYW08L2tleXdvcmQ+PGtleXdvcmQ+cG9s
eW1lcml6YXRpb248L2tleXdvcmQ+PGtleXdvcmQ+U2NpZW5jZSAmYW1wOyBUZWNobm9sb2d5IC0g
T3RoZXIgVG9waWNzPC9rZXl3b3JkPjwva2V5d29yZHM+PGRhdGVzPjx5ZWFyPjIwMTU8L3llYXI+
PHB1Yi1kYXRlcz48ZGF0ZT5NYXI8L2RhdGU+PC9wdWItZGF0ZXM+PC9kYXRlcz48aXNibj4yMDkw
LTEyMzI8L2lzYm4+PGFjY2Vzc2lvbi1udW0+V09TOjAwMDM1NzMxNTYwMDAwMTwvYWNjZXNzaW9u
LW51bT48d29yay10eXBlPlJldmlldzwvd29yay10eXBlPjx1cmxzPjxyZWxhdGVkLXVybHM+PHVy
bD4mbHQ7R28gdG8gSVNJJmd0OzovL1dPUzowMDAzNTczMTU2MDAwMDE8L3VybD48L3JlbGF0ZWQt
dXJscz48L3VybHM+PGVsZWN0cm9uaWMtcmVzb3VyY2UtbnVtPjEwLjEwMTYvai5qYXJlLjIwMTMu
MDcuMDA2PC9lbGVjdHJvbmljLXJlc291cmNlLW51bT48bGFuZ3VhZ2U+RW5nbGlzaDwvbGFuZ3Vh
Z2U+PC9yZWNvcmQ+PC9DaXRlPjwvRW5kTm90ZT4A
</w:fldData>
        </w:fldChar>
      </w:r>
      <w:r w:rsidR="00DE1C74">
        <w:rPr>
          <w:rFonts w:ascii="Times New Roman" w:hAnsi="Times New Roman" w:cstheme="minorBidi"/>
          <w:sz w:val="24"/>
          <w:szCs w:val="24"/>
          <w:shd w:val="clear" w:color="auto" w:fill="FFFFFF"/>
        </w:rPr>
        <w:instrText xml:space="preserve"> ADDIN EN.CITE </w:instrText>
      </w:r>
      <w:r w:rsidR="00DE1C74">
        <w:rPr>
          <w:rFonts w:ascii="Times New Roman" w:hAnsi="Times New Roman" w:cstheme="minorBidi"/>
          <w:sz w:val="24"/>
          <w:szCs w:val="24"/>
          <w:shd w:val="clear" w:color="auto" w:fill="FFFFFF"/>
        </w:rPr>
        <w:fldChar w:fldCharType="begin">
          <w:fldData xml:space="preserve">PEVuZE5vdGU+PENpdGU+PEF1dGhvcj5LYWJpcmk8L0F1dGhvcj48WWVhcj4yMDExPC9ZZWFyPjxS
ZWNOdW0+MTQxPC9SZWNOdW0+PERpc3BsYXlUZXh0PihBaG1lZCwgMjAxNTsgS2FiaXJpLCBPbWlk
aWFuLCBab2h1cmlhYW4tTWVociwgJmFtcDsgRG9yb3VkaWFuaSwgMjAxMSk8L0Rpc3BsYXlUZXh0
PjxyZWNvcmQ+PHJlYy1udW1iZXI+MTQxPC9yZWMtbnVtYmVyPjxmb3JlaWduLWtleXM+PGtleSBh
cHA9IkVOIiBkYi1pZD0idGU1ZmEwMjlhNXI5dDllcnBheDVwcDJseGZmd3hwdnJ3MHR3IiB0aW1l
c3RhbXA9IjE0Njg4Mzg4MTQiPjE0MTwva2V5PjwvZm9yZWlnbi1rZXlzPjxyZWYtdHlwZSBuYW1l
PSJKb3VybmFsIEFydGljbGUiPjE3PC9yZWYtdHlwZT48Y29udHJpYnV0b3JzPjxhdXRob3JzPjxh
dXRob3I+S2FiaXJpLCBLLjwvYXV0aG9yPjxhdXRob3I+T21pZGlhbiwgSC48L2F1dGhvcj48YXV0
aG9yPlpvaHVyaWFhbi1NZWhyLCBNLiBKLjwvYXV0aG9yPjxhdXRob3I+RG9yb3VkaWFuaSwgUy48
L2F1dGhvcj48L2F1dGhvcnM+PC9jb250cmlidXRvcnM+PGF1dGgtYWRkcmVzcz5JcmFuIFBvbHlt
ZXIgJmFtcDsgUGV0cm9jaGVtIEluc3QgSVBQSSwgQ29sb3IgUmVzaW4gJmFtcDsgU3VyZmFjZSBD
b2F0aW5nIERlcHQsIFRlaHJhbiwgSXJhbiYjeEQ7Tm92YSBTRSBVbml2LCBDb2xsIFBoYXJtLCBG
dCBMYXVkZXJkYWxlLCBGTCAzMzMyOCBVU0E8L2F1dGgtYWRkcmVzcz48dGl0bGVzPjx0aXRsZT5T
dXBlcmFic29yYmVudCBIeWRyb2dlbCBDb21wb3NpdGVzIGFuZCBOYW5vY29tcG9zaXRlczogQSBS
ZXZpZXc8L3RpdGxlPjxzZWNvbmRhcnktdGl0bGU+UG9seW1lciBDb21wb3NpdGVzPC9zZWNvbmRh
cnktdGl0bGU+PGFsdC10aXRsZT5Qb2x5bSBDb21wb3NpdGUmI3hEO1BvbHltIENvbXBvc2l0ZTwv
YWx0LXRpdGxlPjwvdGl0bGVzPjxwZXJpb2RpY2FsPjxmdWxsLXRpdGxlPlBvbHltZXIgQ29tcG9z
aXRlczwvZnVsbC10aXRsZT48YWJici0xPlBvbHltLiBDb21wb3NpdGUuPC9hYmJyLTE+PGFiYnIt
Mj5Qb2x5bSBDb21wb3M8L2FiYnItMj48L3BlcmlvZGljYWw+PHBhZ2VzPjI3Ny0yODk8L3BhZ2Vz
Pjx2b2x1bWU+MzI8L3ZvbHVtZT48bnVtYmVyPjI8L251bWJlcj48a2V5d29yZHM+PGtleXdvcmQ+
ZHJ1Zy1yZWxlYXNlIGJlaGF2aW9yPC9rZXl3b3JkPjxrZXl3b3JkPmFjaWQpL3NvZGl1bSBodW1h
dGUgc3VwZXJhYnNvcmJlbnQ8L2tleXdvcmQ+PGtleXdvcmQ+bnBrIGNvbXBvdW5kIGZlcnRpbGl6
ZXI8L2tleXdvcmQ+PGtleXdvcmQ+bmF0dXJhbCBndWFyIGd1bTwva2V5d29yZD48a2V5d29yZD5z
d2VsbGluZyBiZWhhdmlvcnM8L2tleXdvcmQ+PGtleXdvcmQ+cG9seShzb2RpdW0gYWNyeWxhdGUp
PC9rZXl3b3JkPjxrZXl3b3JkPmNsYXkgbmFub2NvbXBvc2l0ZTwva2V5d29yZD48a2V5d29yZD53
YXRlciBhYnNvcmJlbmN5PC9rZXl3b3JkPjxrZXl3b3JkPmFudGliYWN0ZXJpYWwgYXBwbGljYXRp
b248L2tleXdvcmQ+PGtleXdvcmQ+cmhlb2xvZ2ljYWwgcHJvcGVydGllczwva2V5d29yZD48L2tl
eXdvcmRzPjxkYXRlcz48eWVhcj4yMDExPC95ZWFyPjxwdWItZGF0ZXM+PGRhdGU+RmViPC9kYXRl
PjwvcHViLWRhdGVzPjwvZGF0ZXM+PGlzYm4+MDI3Mi04Mzk3PC9pc2JuPjxhY2Nlc3Npb24tbnVt
PldPUzowMDAyODY1NjE3MDAwMTU8L2FjY2Vzc2lvbi1udW0+PHVybHM+PHJlbGF0ZWQtdXJscz48
dXJsPiZsdDtHbyB0byBJU0kmZ3Q7Oi8vV09TOjAwMDI4NjU2MTcwMDAxNTwvdXJsPjwvcmVsYXRl
ZC11cmxzPjwvdXJscz48bGFuZ3VhZ2U+RW5nbGlzaDwvbGFuZ3VhZ2U+PC9yZWNvcmQ+PC9DaXRl
PjxDaXRlPjxBdXRob3I+QWhtZWQ8L0F1dGhvcj48WWVhcj4yMDE1PC9ZZWFyPjxSZWNOdW0+MTwv
UmVjTnVtPjxyZWNvcmQ+PHJlYy1udW1iZXI+MTwvcmVjLW51bWJlcj48Zm9yZWlnbi1rZXlzPjxr
ZXkgYXBwPSJFTiIgZGItaWQ9InRlNWZhMDI5YTVyOXQ5ZXJwYXg1cHAybHhmZnd4cHZydzB0dyIg
dGltZXN0YW1wPSIxNDU0MDkxMTY0Ij4xPC9rZXk+PC9mb3JlaWduLWtleXM+PHJlZi10eXBlIG5h
bWU9IkpvdXJuYWwgQXJ0aWNsZSI+MTc8L3JlZi10eXBlPjxjb250cmlidXRvcnM+PGF1dGhvcnM+
PGF1dGhvcj5BaG1lZCwgRS4gTS48L2F1dGhvcj48L2F1dGhvcnM+PC9jb250cmlidXRvcnM+PGF1
dGgtYWRkcmVzcz5OYXRsIFJlcyBDdHIsIERlcHQgQ2hlbSBFbmduICZhbXA7IFBpbG90IFBsYW50
LCBHaXphLCBFZ3lwdC4gQWhtZWQsIEVNIChyZXByaW50IGF1dGhvciksIE5hdGwgUmVzIEN0ciwg
RGVwdCBDaGVtIEVuZ24gJmFtcDsgUGlsb3QgUGxhbnQsIEdpemEsIEVneXB0LiBlbGFyZWZlbmFz
MTIzQHlhaG9vLmNvbTwvYXV0aC1hZGRyZXNzPjx0aXRsZXM+PHRpdGxlPkh5ZHJvZ2VsOiBQcmVw
YXJhdGlvbiwgY2hhcmFjdGVyaXphdGlvbiwgYW5kIGFwcGxpY2F0aW9uczogQSByZXZpZXc8L3Rp
dGxlPjxzZWNvbmRhcnktdGl0bGU+Sm91cm5hbCBvZiBBZHZhbmNlZCBSZXNlYXJjaDwvc2Vjb25k
YXJ5LXRpdGxlPjxzaG9ydC10aXRsZT5IeWRyb2dlbDogUHJlcGFyYXRpb24sIGNoYXJhY3Rlcml6
YXRpb24sIGFuZCBhcHBsaWNhdGlvbnM6IEEgcmV2aWV3PC9zaG9ydC10aXRsZT48L3RpdGxlcz48
cGVyaW9kaWNhbD48ZnVsbC10aXRsZT5Kb3VybmFsIG9mIEFkdmFuY2VkIFJlc2VhcmNoPC9mdWxs
LXRpdGxlPjxhYmJyLTE+Si4gQWR2LiBSZXMuPC9hYmJyLTE+PC9wZXJpb2RpY2FsPjxwYWdlcz4x
MDUtMTIxPC9wYWdlcz48dm9sdW1lPjY8L3ZvbHVtZT48bnVtYmVyPjI8L251bWJlcj48a2V5d29y
ZHM+PGtleXdvcmQ+SHlkcm9nZWw8L2tleXdvcmQ+PGtleXdvcmQ+UHJlcGFyYXRpb248L2tleXdv
cmQ+PGtleXdvcmQ+UHJvY2Vzc2luZzwva2V5d29yZD48a2V5d29yZD5PcHRpbWl6YXRpb248L2tl
eXdvcmQ+PGtleXdvcmQ+SW5ub3ZhdGlvbjwva2V5d29yZD48a2V5d29yZD5kcnVnLWRlbGl2ZXJ5
IHN5c3RlbXM8L2tleXdvcmQ+PGtleXdvcmQ+c3VwZXJhYnNvcmJlbnQgaHlkcm9nZWw8L2tleXdv
cmQ+PGtleXdvcmQ+YmlvbWVkaWNhbCBhcHBsaWNhdGlvbnM8L2tleXdvcmQ+PGtleXdvcmQ+c3Vw
ZXJwb3JvdXMgaHlkcm9nZWxzPC9rZXl3b3JkPjxrZXl3b3JkPmdyYWZ0LWNvcG9seW1lcml6YXRp
b248L2tleXdvcmQ+PGtleXdvcmQ+aW50ZXN0aW5hbC1hYnNvcnB0aW9uPC9rZXl3b3JkPjxrZXl3
b3JkPnJhZGlhdGlvbiBzeW50aGVzaXM8L2tleXdvcmQ+PGtleXdvcmQ+cHJlZGljdGl2ZSBjb250
cm9sPC9rZXl3b3JkPjxrZXl3b3JkPmVsZWN0cm9uLWJlYW08L2tleXdvcmQ+PGtleXdvcmQ+cG9s
eW1lcml6YXRpb248L2tleXdvcmQ+PGtleXdvcmQ+U2NpZW5jZSAmYW1wOyBUZWNobm9sb2d5IC0g
T3RoZXIgVG9waWNzPC9rZXl3b3JkPjwva2V5d29yZHM+PGRhdGVzPjx5ZWFyPjIwMTU8L3llYXI+
PHB1Yi1kYXRlcz48ZGF0ZT5NYXI8L2RhdGU+PC9wdWItZGF0ZXM+PC9kYXRlcz48aXNibj4yMDkw
LTEyMzI8L2lzYm4+PGFjY2Vzc2lvbi1udW0+V09TOjAwMDM1NzMxNTYwMDAwMTwvYWNjZXNzaW9u
LW51bT48d29yay10eXBlPlJldmlldzwvd29yay10eXBlPjx1cmxzPjxyZWxhdGVkLXVybHM+PHVy
bD4mbHQ7R28gdG8gSVNJJmd0OzovL1dPUzowMDAzNTczMTU2MDAwMDE8L3VybD48L3JlbGF0ZWQt
dXJscz48L3VybHM+PGVsZWN0cm9uaWMtcmVzb3VyY2UtbnVtPjEwLjEwMTYvai5qYXJlLjIwMTMu
MDcuMDA2PC9lbGVjdHJvbmljLXJlc291cmNlLW51bT48bGFuZ3VhZ2U+RW5nbGlzaDwvbGFuZ3Vh
Z2U+PC9yZWNvcmQ+PC9DaXRlPjwvRW5kTm90ZT4A
</w:fldData>
        </w:fldChar>
      </w:r>
      <w:r w:rsidR="00DE1C74">
        <w:rPr>
          <w:rFonts w:ascii="Times New Roman" w:hAnsi="Times New Roman" w:cstheme="minorBidi"/>
          <w:sz w:val="24"/>
          <w:szCs w:val="24"/>
          <w:shd w:val="clear" w:color="auto" w:fill="FFFFFF"/>
        </w:rPr>
        <w:instrText xml:space="preserve"> ADDIN EN.CITE.DATA </w:instrText>
      </w:r>
      <w:r w:rsidR="00DE1C74">
        <w:rPr>
          <w:rFonts w:ascii="Times New Roman" w:hAnsi="Times New Roman" w:cstheme="minorBidi"/>
          <w:sz w:val="24"/>
          <w:szCs w:val="24"/>
          <w:shd w:val="clear" w:color="auto" w:fill="FFFFFF"/>
        </w:rPr>
      </w:r>
      <w:r w:rsidR="00DE1C74">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5" w:tooltip="Ahmed, 2015 #1" w:history="1">
        <w:r w:rsidR="00DE1C74" w:rsidRPr="007E040C">
          <w:rPr>
            <w:rFonts w:ascii="Times New Roman" w:hAnsi="Times New Roman" w:cstheme="minorBidi"/>
            <w:noProof/>
            <w:sz w:val="24"/>
            <w:szCs w:val="24"/>
            <w:shd w:val="clear" w:color="auto" w:fill="FFFFFF"/>
          </w:rPr>
          <w:t>Ahmed, 2015</w:t>
        </w:r>
      </w:hyperlink>
      <w:r w:rsidRPr="007E040C">
        <w:rPr>
          <w:rFonts w:ascii="Times New Roman" w:hAnsi="Times New Roman" w:cstheme="minorBidi"/>
          <w:noProof/>
          <w:sz w:val="24"/>
          <w:szCs w:val="24"/>
          <w:shd w:val="clear" w:color="auto" w:fill="FFFFFF"/>
        </w:rPr>
        <w:t xml:space="preserve">; </w:t>
      </w:r>
      <w:hyperlink w:anchor="_ENREF_125" w:tooltip="Kabiri, 2011 #141" w:history="1">
        <w:r w:rsidR="00DE1C74" w:rsidRPr="007E040C">
          <w:rPr>
            <w:rFonts w:ascii="Times New Roman" w:hAnsi="Times New Roman" w:cstheme="minorBidi"/>
            <w:noProof/>
            <w:sz w:val="24"/>
            <w:szCs w:val="24"/>
            <w:shd w:val="clear" w:color="auto" w:fill="FFFFFF"/>
          </w:rPr>
          <w:t>Kabiri, Omidian, Zohuriaan-Mehr, &amp; Doroudiani, 2011</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color w:val="000000" w:themeColor="text1"/>
          <w:sz w:val="24"/>
          <w:szCs w:val="24"/>
        </w:rPr>
        <w:t xml:space="preserve">. The tendency of absorbing water resulted from the hydrophilic functional groups carried by the polymer backbones, while the stability in water was originated from crosslinking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Ahmed&lt;/Author&gt;&lt;Year&gt;2015&lt;/Year&gt;&lt;RecNum&gt;1&lt;/RecNum&gt;&lt;DisplayText&gt;(Ahmed, 2015)&lt;/DisplayText&gt;&lt;record&gt;&lt;rec-number&gt;1&lt;/rec-number&gt;&lt;foreign-keys&gt;&lt;key app="EN" db-id="te5fa029a5r9t9erpax5pp2lxffwxpvrw0tw" timestamp="1454091164"&gt;1&lt;/key&gt;&lt;/foreign-keys&gt;&lt;ref-type name="Journal Article"&gt;17&lt;/ref-type&gt;&lt;contributors&gt;&lt;authors&gt;&lt;author&gt;Ahmed, E. M.&lt;/author&gt;&lt;/authors&gt;&lt;/contributors&gt;&lt;auth-address&gt;Natl Res Ctr, Dept Chem Engn &amp;amp; Pilot Plant, Giza, Egypt. Ahmed, EM (reprint author), Natl Res Ctr, Dept Chem Engn &amp;amp; Pilot Plant, Giza, Egypt. elarefenas123@yahoo.com&lt;/auth-address&gt;&lt;titles&gt;&lt;title&gt;Hydrogel: Preparation, characterization, and applications: A review&lt;/title&gt;&lt;secondary-title&gt;Journal of Advanced Research&lt;/secondary-title&gt;&lt;short-title&gt;Hydrogel: Preparation, characterization, and applications: A review&lt;/short-title&gt;&lt;/titles&gt;&lt;periodical&gt;&lt;full-title&gt;Journal of Advanced Research&lt;/full-title&gt;&lt;abbr-1&gt;J. Adv. Res.&lt;/abbr-1&gt;&lt;/periodical&gt;&lt;pages&gt;105-121&lt;/pages&gt;&lt;volume&gt;6&lt;/volume&gt;&lt;number&gt;2&lt;/number&gt;&lt;keywords&gt;&lt;keyword&gt;Hydrogel&lt;/keyword&gt;&lt;keyword&gt;Preparation&lt;/keyword&gt;&lt;keyword&gt;Processing&lt;/keyword&gt;&lt;keyword&gt;Optimization&lt;/keyword&gt;&lt;keyword&gt;Innovation&lt;/keyword&gt;&lt;keyword&gt;drug-delivery systems&lt;/keyword&gt;&lt;keyword&gt;superabsorbent hydrogel&lt;/keyword&gt;&lt;keyword&gt;biomedical applications&lt;/keyword&gt;&lt;keyword&gt;superporous hydrogels&lt;/keyword&gt;&lt;keyword&gt;graft-copolymerization&lt;/keyword&gt;&lt;keyword&gt;intestinal-absorption&lt;/keyword&gt;&lt;keyword&gt;radiation synthesis&lt;/keyword&gt;&lt;keyword&gt;predictive control&lt;/keyword&gt;&lt;keyword&gt;electron-beam&lt;/keyword&gt;&lt;keyword&gt;polymerization&lt;/keyword&gt;&lt;keyword&gt;Science &amp;amp; Technology - Other Topics&lt;/keyword&gt;&lt;/keywords&gt;&lt;dates&gt;&lt;year&gt;2015&lt;/year&gt;&lt;pub-dates&gt;&lt;date&gt;Mar&lt;/date&gt;&lt;/pub-dates&gt;&lt;/dates&gt;&lt;isbn&gt;2090-1232&lt;/isbn&gt;&lt;accession-num&gt;WOS:000357315600001&lt;/accession-num&gt;&lt;work-type&gt;Review&lt;/work-type&gt;&lt;urls&gt;&lt;related-urls&gt;&lt;url&gt;&amp;lt;Go to ISI&amp;gt;://WOS:000357315600001&lt;/url&gt;&lt;/related-urls&gt;&lt;/urls&gt;&lt;electronic-resource-num&gt;10.1016/j.jare.2013.07.006&lt;/electronic-resource-num&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5" w:tooltip="Ahmed, 2015 #1" w:history="1">
        <w:r w:rsidR="00DE1C74" w:rsidRPr="007E040C">
          <w:rPr>
            <w:rFonts w:ascii="Times New Roman" w:hAnsi="Times New Roman" w:cstheme="minorBidi"/>
            <w:noProof/>
            <w:color w:val="000000" w:themeColor="text1"/>
            <w:sz w:val="24"/>
            <w:szCs w:val="24"/>
          </w:rPr>
          <w:t>Ahmed, 2015</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 xml:space="preserve">. </w:t>
      </w:r>
      <w:r w:rsidRPr="007E040C">
        <w:rPr>
          <w:rFonts w:ascii="Times New Roman" w:hAnsi="Times New Roman" w:cstheme="minorBidi" w:hint="eastAsia"/>
          <w:color w:val="000000" w:themeColor="text1"/>
          <w:sz w:val="24"/>
          <w:szCs w:val="24"/>
        </w:rPr>
        <w:t xml:space="preserve">Hydrogels can be formed by either synthetic polymers </w:t>
      </w:r>
      <w:r w:rsidRPr="007E040C">
        <w:rPr>
          <w:rFonts w:ascii="Times New Roman" w:hAnsi="Times New Roman" w:cstheme="minorBidi"/>
          <w:color w:val="000000" w:themeColor="text1"/>
          <w:sz w:val="24"/>
          <w:szCs w:val="24"/>
        </w:rPr>
        <w:fldChar w:fldCharType="begin">
          <w:fldData xml:space="preserve">PEVuZE5vdGU+PENpdGU+PEF1dGhvcj5YaW9uZzwvQXV0aG9yPjxZZWFyPjIwMDg8L1llYXI+PFJl
Y051bT4zNzQ8L1JlY051bT48RGlzcGxheVRleHQ+KFhpb25nLCBIdSwgTGl1LCAmYW1wOyBUb25n
LCAyMDA4KTwvRGlzcGxheVRleHQ+PHJlY29yZD48cmVjLW51bWJlcj4zNzQ8L3JlYy1udW1iZXI+
PGZvcmVpZ24ta2V5cz48a2V5IGFwcD0iRU4iIGRiLWlkPSJ0ZTVmYTAyOWE1cjl0OWVycGF4NXBw
Mmx4ZmZ3eHB2cncwdHciPjM3NDwva2V5PjwvZm9yZWlnbi1rZXlzPjxyZWYtdHlwZSBuYW1lPSJK
b3VybmFsIEFydGljbGUiPjE3PC9yZWYtdHlwZT48Y29udHJpYnV0b3JzPjxhdXRob3JzPjxhdXRo
b3I+WGlvbmcsIEwuIEouPC9hdXRob3I+PGF1dGhvcj5IdSwgWC4gQi48L2F1dGhvcj48YXV0aG9y
PkxpdSwgWC4gWC48L2F1dGhvcj48YXV0aG9yPlRvbmcsIFouPC9hdXRob3I+PC9hdXRob3JzPjwv
Y29udHJpYnV0b3JzPjxhdXRoLWFkZHJlc3M+W1hpb25nLCBMaWp1biBIdSwgWGlhb2JvIExpdSwg
WGlueGluZyBUb25nLCBaaGVuXSBTIENoaW5hIFVuaXYgVGVjaG5vbCwgUmVzIEluc3QgTWF0IFNj
aSwgR3Vhbmd6aG91IDUxMDY0MCwgUGVvcGxlcyBSIENoaW5hLiBUb25nLCBaIChyZXByaW50IGF1
dGhvciksIFMgQ2hpbmEgVW5pdiBUZWNobm9sLCBSZXMgSW5zdCBNYXQgU2NpLCBHdWFuZ3pob3Ug
NTEwNjQwLCBQZW9wbGVzIFIgQ2hpbmEuIG1jenRvbmdAc2N1dC5lZHUuY248L2F1dGgtYWRkcmVz
cz48dGl0bGVzPjx0aXRsZT5OZXR3b3JrIGNoYWluIGRlbnNpdHkgYW5kIHJlbGF4YXRpb24gb2Yg
aW4gc2l0dSBzeW50aGVzaXplZCBwb2x5YWNyeWxhbWlkZS9oZWN0b3JpdGUgY2xheSBuYW5vY29t
cG9zaXRlIGh5ZHJvZ2VscyB3aXRoIHVsdHJhaGlnaCB0ZW5zaWJpbGl0eTwvdGl0bGU+PHNlY29u
ZGFyeS10aXRsZT5Qb2x5bWVyPC9zZWNvbmRhcnktdGl0bGU+PHNob3J0LXRpdGxlPk5ldHdvcmsg
Y2hhaW4gZGVuc2l0eSBhbmQgcmVsYXhhdGlvbiBvZiBpbiBzaXR1IHN5bnRoZXNpemVkIHBvbHlh
Y3J5bGFtaWRlL2hlY3Rvcml0ZSBjbGF5IG5hbm9jb21wb3NpdGUgaHlkcm9nZWxzIHdpdGggdWx0
cmFoaWdoIHRlbnNpYmlsaXR5PC9zaG9ydC10aXRsZT48L3RpdGxlcz48cGVyaW9kaWNhbD48ZnVs
bC10aXRsZT5Qb2x5bWVyPC9mdWxsLXRpdGxlPjwvcGVyaW9kaWNhbD48cGFnZXM+NTA2NC01MDcx
PC9wYWdlcz48dm9sdW1lPjQ5PC92b2x1bWU+PG51bWJlcj4yMzwvbnVtYmVyPjxrZXl3b3Jkcz48
a2V5d29yZD5DaGFpbiBkZW5zaXR5PC9rZXl3b3JkPjxrZXl3b3JkPk5hbm9jb21wb3NpdGUgaHlk
cm9nZWw8L2tleXdvcmQ+PGtleXdvcmQ+UmVsYXhhdGlvbjwva2V5d29yZD48a2V5d29yZD5zcGF0
aWFsIGluaG9tb2dlbmVpdGllczwva2V5d29yZD48a2V5d29yZD5tZWNoYW5pY2FsLXByb3BlcnRp
ZXM8L2tleXdvcmQ+PGtleXdvcmQ+bGlnaHQtc2NhdHRlcmluZzwva2V5d29yZD48a2V5d29yZD5s
YXBvbml0ZTwva2V5d29yZD48a2V5d29yZD5wbmlwYTwva2V5d29yZD48a2V5d29yZD5nZWxzPC9r
ZXl3b3JkPjxrZXl3b3JkPnBvbHkobi1pc29wcm9weWxhY3J5bGFtaWRlKTwva2V5d29yZD48a2V5
d29yZD50ZW1wZXJhdHVyZTwva2V5d29yZD48a2V5d29yZD5zdXJmYWNlPC9rZXl3b3JkPjxrZXl3
b3JkPlBvbHltZXIgU2NpZW5jZTwva2V5d29yZD48L2tleXdvcmRzPjxkYXRlcz48eWVhcj4yMDA4
PC95ZWFyPjxwdWItZGF0ZXM+PGRhdGU+T2N0PC9kYXRlPjwvcHViLWRhdGVzPjwvZGF0ZXM+PGlz
Ym4+MDAzMi0zODYxPC9pc2JuPjxhY2Nlc3Npb24tbnVtPldPUzowMDAyNjA1OTk0MDAwMjA8L2Fj
Y2Vzc2lvbi1udW0+PHdvcmstdHlwZT5BcnRpY2xlPC93b3JrLXR5cGU+PHVybHM+PHJlbGF0ZWQt
dXJscz48dXJsPiZsdDtHbyB0byBJU0kmZ3Q7Oi8vV09TOjAwMDI2MDU5OTQwMDAyMDwvdXJsPjwv
cmVsYXRlZC11cmxzPjwvdXJscz48ZWxlY3Ryb25pYy1yZXNvdXJjZS1udW0+MTAuMTAxNi9qLnBv
bHltZXIuMjAwOC4wOS4wMjE8L2VsZWN0cm9uaWMtcmVzb3VyY2UtbnVtPjxsYW5ndWFnZT5Fbmds
aXNoPC9sYW5ndWFnZT48L3JlY29yZD48L0NpdGU+PC9FbmROb3RlPn==
</w:fldData>
        </w:fldChar>
      </w:r>
      <w:r w:rsidRPr="007E040C">
        <w:rPr>
          <w:rFonts w:ascii="Times New Roman" w:hAnsi="Times New Roman" w:cstheme="minorBidi"/>
          <w:color w:val="000000" w:themeColor="text1"/>
          <w:sz w:val="24"/>
          <w:szCs w:val="24"/>
        </w:rPr>
        <w:instrText xml:space="preserve"> ADDIN EN.CITE </w:instrText>
      </w:r>
      <w:r w:rsidRPr="007E040C">
        <w:rPr>
          <w:rFonts w:ascii="Times New Roman" w:hAnsi="Times New Roman" w:cstheme="minorBidi"/>
          <w:color w:val="000000" w:themeColor="text1"/>
          <w:sz w:val="24"/>
          <w:szCs w:val="24"/>
        </w:rPr>
        <w:fldChar w:fldCharType="begin">
          <w:fldData xml:space="preserve">PEVuZE5vdGU+PENpdGU+PEF1dGhvcj5YaW9uZzwvQXV0aG9yPjxZZWFyPjIwMDg8L1llYXI+PFJl
Y051bT4zNzQ8L1JlY051bT48RGlzcGxheVRleHQ+KFhpb25nLCBIdSwgTGl1LCAmYW1wOyBUb25n
LCAyMDA4KTwvRGlzcGxheVRleHQ+PHJlY29yZD48cmVjLW51bWJlcj4zNzQ8L3JlYy1udW1iZXI+
PGZvcmVpZ24ta2V5cz48a2V5IGFwcD0iRU4iIGRiLWlkPSJ0ZTVmYTAyOWE1cjl0OWVycGF4NXBw
Mmx4ZmZ3eHB2cncwdHciPjM3NDwva2V5PjwvZm9yZWlnbi1rZXlzPjxyZWYtdHlwZSBuYW1lPSJK
b3VybmFsIEFydGljbGUiPjE3PC9yZWYtdHlwZT48Y29udHJpYnV0b3JzPjxhdXRob3JzPjxhdXRo
b3I+WGlvbmcsIEwuIEouPC9hdXRob3I+PGF1dGhvcj5IdSwgWC4gQi48L2F1dGhvcj48YXV0aG9y
PkxpdSwgWC4gWC48L2F1dGhvcj48YXV0aG9yPlRvbmcsIFouPC9hdXRob3I+PC9hdXRob3JzPjwv
Y29udHJpYnV0b3JzPjxhdXRoLWFkZHJlc3M+W1hpb25nLCBMaWp1biBIdSwgWGlhb2JvIExpdSwg
WGlueGluZyBUb25nLCBaaGVuXSBTIENoaW5hIFVuaXYgVGVjaG5vbCwgUmVzIEluc3QgTWF0IFNj
aSwgR3Vhbmd6aG91IDUxMDY0MCwgUGVvcGxlcyBSIENoaW5hLiBUb25nLCBaIChyZXByaW50IGF1
dGhvciksIFMgQ2hpbmEgVW5pdiBUZWNobm9sLCBSZXMgSW5zdCBNYXQgU2NpLCBHdWFuZ3pob3Ug
NTEwNjQwLCBQZW9wbGVzIFIgQ2hpbmEuIG1jenRvbmdAc2N1dC5lZHUuY248L2F1dGgtYWRkcmVz
cz48dGl0bGVzPjx0aXRsZT5OZXR3b3JrIGNoYWluIGRlbnNpdHkgYW5kIHJlbGF4YXRpb24gb2Yg
aW4gc2l0dSBzeW50aGVzaXplZCBwb2x5YWNyeWxhbWlkZS9oZWN0b3JpdGUgY2xheSBuYW5vY29t
cG9zaXRlIGh5ZHJvZ2VscyB3aXRoIHVsdHJhaGlnaCB0ZW5zaWJpbGl0eTwvdGl0bGU+PHNlY29u
ZGFyeS10aXRsZT5Qb2x5bWVyPC9zZWNvbmRhcnktdGl0bGU+PHNob3J0LXRpdGxlPk5ldHdvcmsg
Y2hhaW4gZGVuc2l0eSBhbmQgcmVsYXhhdGlvbiBvZiBpbiBzaXR1IHN5bnRoZXNpemVkIHBvbHlh
Y3J5bGFtaWRlL2hlY3Rvcml0ZSBjbGF5IG5hbm9jb21wb3NpdGUgaHlkcm9nZWxzIHdpdGggdWx0
cmFoaWdoIHRlbnNpYmlsaXR5PC9zaG9ydC10aXRsZT48L3RpdGxlcz48cGVyaW9kaWNhbD48ZnVs
bC10aXRsZT5Qb2x5bWVyPC9mdWxsLXRpdGxlPjwvcGVyaW9kaWNhbD48cGFnZXM+NTA2NC01MDcx
PC9wYWdlcz48dm9sdW1lPjQ5PC92b2x1bWU+PG51bWJlcj4yMzwvbnVtYmVyPjxrZXl3b3Jkcz48
a2V5d29yZD5DaGFpbiBkZW5zaXR5PC9rZXl3b3JkPjxrZXl3b3JkPk5hbm9jb21wb3NpdGUgaHlk
cm9nZWw8L2tleXdvcmQ+PGtleXdvcmQ+UmVsYXhhdGlvbjwva2V5d29yZD48a2V5d29yZD5zcGF0
aWFsIGluaG9tb2dlbmVpdGllczwva2V5d29yZD48a2V5d29yZD5tZWNoYW5pY2FsLXByb3BlcnRp
ZXM8L2tleXdvcmQ+PGtleXdvcmQ+bGlnaHQtc2NhdHRlcmluZzwva2V5d29yZD48a2V5d29yZD5s
YXBvbml0ZTwva2V5d29yZD48a2V5d29yZD5wbmlwYTwva2V5d29yZD48a2V5d29yZD5nZWxzPC9r
ZXl3b3JkPjxrZXl3b3JkPnBvbHkobi1pc29wcm9weWxhY3J5bGFtaWRlKTwva2V5d29yZD48a2V5
d29yZD50ZW1wZXJhdHVyZTwva2V5d29yZD48a2V5d29yZD5zdXJmYWNlPC9rZXl3b3JkPjxrZXl3
b3JkPlBvbHltZXIgU2NpZW5jZTwva2V5d29yZD48L2tleXdvcmRzPjxkYXRlcz48eWVhcj4yMDA4
PC95ZWFyPjxwdWItZGF0ZXM+PGRhdGU+T2N0PC9kYXRlPjwvcHViLWRhdGVzPjwvZGF0ZXM+PGlz
Ym4+MDAzMi0zODYxPC9pc2JuPjxhY2Nlc3Npb24tbnVtPldPUzowMDAyNjA1OTk0MDAwMjA8L2Fj
Y2Vzc2lvbi1udW0+PHdvcmstdHlwZT5BcnRpY2xlPC93b3JrLXR5cGU+PHVybHM+PHJlbGF0ZWQt
dXJscz48dXJsPiZsdDtHbyB0byBJU0kmZ3Q7Oi8vV09TOjAwMDI2MDU5OTQwMDAyMDwvdXJsPjwv
cmVsYXRlZC11cmxzPjwvdXJscz48ZWxlY3Ryb25pYy1yZXNvdXJjZS1udW0+MTAuMTAxNi9qLnBv
bHltZXIuMjAwOC4wOS4wMjE8L2VsZWN0cm9uaWMtcmVzb3VyY2UtbnVtPjxsYW5ndWFnZT5Fbmds
aXNoPC9sYW5ndWFnZT48L3JlY29yZD48L0NpdGU+PC9FbmROb3RlPn==
</w:fldData>
        </w:fldChar>
      </w:r>
      <w:r w:rsidRPr="007E040C">
        <w:rPr>
          <w:rFonts w:ascii="Times New Roman" w:hAnsi="Times New Roman" w:cstheme="minorBidi"/>
          <w:color w:val="000000" w:themeColor="text1"/>
          <w:sz w:val="24"/>
          <w:szCs w:val="24"/>
        </w:rPr>
        <w:instrText xml:space="preserve"> ADDIN EN.CITE.DATA </w:instrText>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59" w:tooltip="Xiong, 2008 #386" w:history="1">
        <w:r w:rsidR="00DE1C74" w:rsidRPr="007E040C">
          <w:rPr>
            <w:rFonts w:ascii="Times New Roman" w:hAnsi="Times New Roman" w:cstheme="minorBidi"/>
            <w:noProof/>
            <w:color w:val="000000" w:themeColor="text1"/>
            <w:sz w:val="24"/>
            <w:szCs w:val="24"/>
          </w:rPr>
          <w:t>Xiong, Hu, Liu, &amp; Tong, 2008</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such as polyacrylamide and poly(</w:t>
      </w:r>
      <w:r w:rsidRPr="00A37E5D">
        <w:rPr>
          <w:rFonts w:ascii="Times New Roman" w:hAnsi="Times New Roman" w:cstheme="minorBidi"/>
          <w:color w:val="000000" w:themeColor="text1"/>
          <w:sz w:val="24"/>
          <w:szCs w:val="24"/>
        </w:rPr>
        <w:t>N</w:t>
      </w:r>
      <w:r w:rsidRPr="007E040C">
        <w:rPr>
          <w:rFonts w:ascii="Times New Roman" w:hAnsi="Times New Roman" w:cstheme="minorBidi"/>
          <w:color w:val="000000" w:themeColor="text1"/>
          <w:sz w:val="24"/>
          <w:szCs w:val="24"/>
        </w:rPr>
        <w:t>-</w:t>
      </w:r>
      <w:proofErr w:type="spellStart"/>
      <w:r w:rsidRPr="007E040C">
        <w:rPr>
          <w:rFonts w:ascii="Times New Roman" w:hAnsi="Times New Roman" w:cstheme="minorBidi"/>
          <w:color w:val="000000" w:themeColor="text1"/>
          <w:sz w:val="24"/>
          <w:szCs w:val="24"/>
        </w:rPr>
        <w:t>isopropylacryamide</w:t>
      </w:r>
      <w:proofErr w:type="spellEnd"/>
      <w:r w:rsidRPr="007E040C">
        <w:rPr>
          <w:rFonts w:ascii="Times New Roman" w:hAnsi="Times New Roman" w:cstheme="minorBidi" w:hint="eastAsia"/>
          <w:color w:val="000000" w:themeColor="text1"/>
          <w:sz w:val="24"/>
          <w:szCs w:val="24"/>
        </w:rPr>
        <w:t xml:space="preserve">) or natural polymers such as </w:t>
      </w:r>
      <w:proofErr w:type="spellStart"/>
      <w:r w:rsidRPr="007E040C">
        <w:rPr>
          <w:rFonts w:ascii="Times New Roman" w:hAnsi="Times New Roman" w:cstheme="minorBidi" w:hint="eastAsia"/>
          <w:color w:val="000000" w:themeColor="text1"/>
          <w:sz w:val="24"/>
          <w:szCs w:val="24"/>
        </w:rPr>
        <w:t>gelatin</w:t>
      </w:r>
      <w:proofErr w:type="spellEnd"/>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Piao&lt;/Author&gt;&lt;Year&gt;2016&lt;/Year&gt;&lt;RecNum&gt;106&lt;/RecNum&gt;&lt;DisplayText&gt;(Piao &amp;amp; Chen, 2016)&lt;/DisplayText&gt;&lt;record&gt;&lt;rec-number&gt;106&lt;/rec-number&gt;&lt;foreign-keys&gt;&lt;key app="EN" db-id="te5fa029a5r9t9erpax5pp2lxffwxpvrw0tw" timestamp="1460557957"&gt;106&lt;/key&gt;&lt;/foreign-keys&gt;&lt;ref-type name="Journal Article"&gt;17&lt;/ref-type&gt;&lt;contributors&gt;&lt;authors&gt;&lt;author&gt;Piao, Y. Z.&lt;/author&gt;&lt;author&gt;Chen, B. Q.&lt;/author&gt;&lt;/authors&gt;&lt;/contributors&gt;&lt;auth-address&gt;Univ Sheffield, Dept Mat Sci &amp;amp; Engn, Mappin St, Sheffield S1 3JD, S Yorkshire, England&lt;/auth-address&gt;&lt;titles&gt;&lt;title&gt;One-pot synthesis and characterization of reduced graphene oxide-gelatin nanocomposite hydrogels&lt;/title&gt;&lt;secondary-title&gt;Rsc Advances&lt;/secondary-title&gt;&lt;alt-title&gt;Rsc Adv&amp;#xD;Rsc Adv&lt;/alt-title&gt;&lt;/titles&gt;&lt;pages&gt;6171-6181&lt;/pages&gt;&lt;volume&gt;6&lt;/volume&gt;&lt;number&gt;8&lt;/number&gt;&lt;keywords&gt;&lt;keyword&gt;functionalized graphene&lt;/keyword&gt;&lt;keyword&gt;chemical-reduction&lt;/keyword&gt;&lt;keyword&gt;graphite oxide&lt;/keyword&gt;&lt;keyword&gt;biomedical applications&lt;/keyword&gt;&lt;keyword&gt;aqueous dispersions&lt;/keyword&gt;&lt;keyword&gt;composite hydrogels&lt;/keyword&gt;&lt;keyword&gt;drug-delivery&lt;/keyword&gt;&lt;keyword&gt;nanosheets&lt;/keyword&gt;&lt;keyword&gt;performance&lt;/keyword&gt;&lt;keyword&gt;green&lt;/keyword&gt;&lt;/keywords&gt;&lt;dates&gt;&lt;year&gt;2016&lt;/year&gt;&lt;/dates&gt;&lt;isbn&gt;2046-2069&lt;/isbn&gt;&lt;accession-num&gt;WOS:000368858000022&lt;/accession-num&gt;&lt;urls&gt;&lt;related-urls&gt;&lt;url&gt;&amp;lt;Go to ISI&amp;gt;://WOS:000368858000022&lt;/url&gt;&lt;/related-urls&gt;&lt;/urls&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91" w:tooltip="Piao, 2016 #106" w:history="1">
        <w:r w:rsidR="00DE1C74" w:rsidRPr="007E040C">
          <w:rPr>
            <w:rFonts w:ascii="Times New Roman" w:hAnsi="Times New Roman" w:cstheme="minorBidi"/>
            <w:noProof/>
            <w:color w:val="000000" w:themeColor="text1"/>
            <w:sz w:val="24"/>
            <w:szCs w:val="24"/>
          </w:rPr>
          <w:t>Piao &amp; Chen, 2016</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and alginate </w:t>
      </w:r>
      <w:r w:rsidRPr="007E040C">
        <w:rPr>
          <w:rFonts w:ascii="Times New Roman" w:hAnsi="Times New Roman" w:cstheme="minorBidi"/>
          <w:color w:val="000000" w:themeColor="text1"/>
          <w:sz w:val="24"/>
          <w:szCs w:val="24"/>
        </w:rPr>
        <w:fldChar w:fldCharType="begin">
          <w:fldData xml:space="preserve">PEVuZE5vdGU+PENpdGU+PEF1dGhvcj5MZWU8L0F1dGhvcj48WWVhcj4yMDEyPC9ZZWFyPjxSZWNO
dW0+MTY2PC9SZWNOdW0+PERpc3BsYXlUZXh0PihMZWUgJmFtcDsgTW9vbmV5LCAyMDEyKTwvRGlz
cGxheVRleHQ+PHJlY29yZD48cmVjLW51bWJlcj4xNjY8L3JlYy1udW1iZXI+PGZvcmVpZ24ta2V5
cz48a2V5IGFwcD0iRU4iIGRiLWlkPSJ0ZTVmYTAyOWE1cjl0OWVycGF4NXBwMmx4ZmZ3eHB2cncw
dHciIHRpbWVzdGFtcD0iMTQ3MTg5NDYxNSI+MTY2PC9rZXk+PC9mb3JlaWduLWtleXM+PHJlZi10
eXBlIG5hbWU9IkpvdXJuYWwgQXJ0aWNsZSI+MTc8L3JlZi10eXBlPjxjb250cmlidXRvcnM+PGF1
dGhvcnM+PGF1dGhvcj5MZWUsIEsuIFkuPC9hdXRob3I+PGF1dGhvcj5Nb29uZXksIEQuIEouPC9h
dXRob3I+PC9hdXRob3JzPjwvY29udHJpYnV0b3JzPjxhdXRoLWFkZHJlc3M+SGFydmFyZCBVbml2
LCBTY2ggRW5nbiBBcHBsIFNjaSwgQ2FtYnJpZGdlLCBNQSAwMjEzOCBVU0EmI3hEO0hhcnZhcmQg
VW5pdiwgV3lzcyBJbnN0LCBDYW1icmlkZ2UsIE1BIDAyMTM4IFVTQSYjeEQ7SGFueWFuZyBVbml2
LCBEZXB0IEJpb2VuZ24sIFNlb3VsIDEzMzc5MSwgU291dGggS29yZWEmI3hEO0hhbnlhbmcgVW5p
diwgSW5zdCBCaW9lbmduICZhbXA7IEJpb3BoYXJtYWNldXQgUmVzLCBTZW91bCAxMzM3OTEsIFNv
dXRoIEtvcmVhPC9hdXRoLWFkZHJlc3M+PHRpdGxlcz48dGl0bGU+QWxnaW5hdGU6IFByb3BlcnRp
ZXMgYW5kIGJpb21lZGljYWwgYXBwbGljYXRpb25zPC90aXRsZT48c2Vjb25kYXJ5LXRpdGxlPlBy
b2dyZXNzIGluIFBvbHltZXIgU2NpZW5jZTwvc2Vjb25kYXJ5LXRpdGxlPjxhbHQtdGl0bGU+UHJv
ZyBQb2x5bSBTY2kmI3hEO1Byb2cgUG9seW0gU2NpPC9hbHQtdGl0bGU+PC90aXRsZXM+PHBlcmlv
ZGljYWw+PGZ1bGwtdGl0bGU+UHJvZ3Jlc3MgaW4gUG9seW1lciBTY2llbmNlPC9mdWxsLXRpdGxl
PjxhYmJyLTE+UHJvZy4gUG9seW0uIFNjaS48L2FiYnItMT48YWJici0yPlByb2cgUG9seW0gU2Np
PC9hYmJyLTI+PC9wZXJpb2RpY2FsPjxwYWdlcz4xMDYtMTI2PC9wYWdlcz48dm9sdW1lPjM3PC92
b2x1bWU+PG51bWJlcj4xPC9udW1iZXI+PGtleXdvcmRzPjxrZXl3b3JkPmJpb21hdGVyaWFsPC9r
ZXl3b3JkPjxrZXl3b3JkPmh5ZHJvZ2VsPC9rZXl3b3JkPjxrZXl3b3JkPndvdW5kIGRyZXNzaW5n
PC9rZXl3b3JkPjxrZXl3b3JkPmRydWcgZGVsaXZlcnk8L2tleXdvcmQ+PGtleXdvcmQ+dGlzc3Vl
IGVuZ2luZWVyaW5nPC9rZXl3b3JkPjxrZXl3b3JkPm1lc2VuY2h5bWFsIHN0ZW0tY2VsbHM8L2tl
eXdvcmQ+PGtleXdvcmQ+ZW5kb3RoZWxpYWwgZ3Jvd3RoLWZhY3Rvcjwva2V5d29yZD48a2V5d29y
ZD5taWNyb3NwaGVyZS9oeWRyb2dlbCBjb21iaW5hdGlvbiBzeXN0ZW08L2tleXdvcmQ+PGtleXdv
cmQ+cG9seShhbGRlaHlkZSBndWx1cm9uYXRlKSBoeWRyb2dlbHM8L2tleXdvcmQ+PGtleXdvcmQ+
c3ludGhldGljIGV4dHJhY2VsbHVsYXItbWF0cml4PC9rZXl3b3JkPjxrZXl3b3JkPnBlcmlwaGVy
YWwtbmVydmUgcmVnZW5lcmF0aW9uPC9rZXl3b3JkPjxrZXl3b3JkPm1vbGVjdWxhci13ZWlnaHQg
ZGlzdHJpYnV0aW9uPC9rZXl3b3JkPjxrZXl3b3JkPnJnZCBuYW5vcGF0dGVybmVkIGh5ZHJvZ2Vs
czwva2V5d29yZD48a2V5d29yZD5wYXJ0aWFsbHkgb3hpZGl6ZWQgYWxnaW5hdGU8L2tleXdvcmQ+
PGtleXdvcmQ+dml0cm8gY29udHJvbGxlZC1yZWxlYXNlPC9rZXl3b3JkPjwva2V5d29yZHM+PGRh
dGVzPjx5ZWFyPjIwMTI8L3llYXI+PHB1Yi1kYXRlcz48ZGF0ZT5KYW48L2RhdGU+PC9wdWItZGF0
ZXM+PC9kYXRlcz48aXNibj4wMDc5LTY3MDA8L2lzYm4+PGFjY2Vzc2lvbi1udW0+V09TOjAwMDI5
OTk3OTAwMDAwNDwvYWNjZXNzaW9uLW51bT48dXJscz48cmVsYXRlZC11cmxzPjx1cmw+Jmx0O0dv
IHRvIElTSSZndDs6Ly9XT1M6MDAwMjk5OTc5MDAwMDA0PC91cmw+PC9yZWxhdGVkLXVybHM+PC91
cmxzPjxsYW5ndWFnZT5FbmdsaXNoPC9sYW5ndWFnZT48L3JlY29yZD48L0NpdGU+PC9FbmROb3Rl
PgB=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MZWU8L0F1dGhvcj48WWVhcj4yMDEyPC9ZZWFyPjxSZWNO
dW0+MTY2PC9SZWNOdW0+PERpc3BsYXlUZXh0PihMZWUgJmFtcDsgTW9vbmV5LCAyMDEyKTwvRGlz
cGxheVRleHQ+PHJlY29yZD48cmVjLW51bWJlcj4xNjY8L3JlYy1udW1iZXI+PGZvcmVpZ24ta2V5
cz48a2V5IGFwcD0iRU4iIGRiLWlkPSJ0ZTVmYTAyOWE1cjl0OWVycGF4NXBwMmx4ZmZ3eHB2cncw
dHciIHRpbWVzdGFtcD0iMTQ3MTg5NDYxNSI+MTY2PC9rZXk+PC9mb3JlaWduLWtleXM+PHJlZi10
eXBlIG5hbWU9IkpvdXJuYWwgQXJ0aWNsZSI+MTc8L3JlZi10eXBlPjxjb250cmlidXRvcnM+PGF1
dGhvcnM+PGF1dGhvcj5MZWUsIEsuIFkuPC9hdXRob3I+PGF1dGhvcj5Nb29uZXksIEQuIEouPC9h
dXRob3I+PC9hdXRob3JzPjwvY29udHJpYnV0b3JzPjxhdXRoLWFkZHJlc3M+SGFydmFyZCBVbml2
LCBTY2ggRW5nbiBBcHBsIFNjaSwgQ2FtYnJpZGdlLCBNQSAwMjEzOCBVU0EmI3hEO0hhcnZhcmQg
VW5pdiwgV3lzcyBJbnN0LCBDYW1icmlkZ2UsIE1BIDAyMTM4IFVTQSYjeEQ7SGFueWFuZyBVbml2
LCBEZXB0IEJpb2VuZ24sIFNlb3VsIDEzMzc5MSwgU291dGggS29yZWEmI3hEO0hhbnlhbmcgVW5p
diwgSW5zdCBCaW9lbmduICZhbXA7IEJpb3BoYXJtYWNldXQgUmVzLCBTZW91bCAxMzM3OTEsIFNv
dXRoIEtvcmVhPC9hdXRoLWFkZHJlc3M+PHRpdGxlcz48dGl0bGU+QWxnaW5hdGU6IFByb3BlcnRp
ZXMgYW5kIGJpb21lZGljYWwgYXBwbGljYXRpb25zPC90aXRsZT48c2Vjb25kYXJ5LXRpdGxlPlBy
b2dyZXNzIGluIFBvbHltZXIgU2NpZW5jZTwvc2Vjb25kYXJ5LXRpdGxlPjxhbHQtdGl0bGU+UHJv
ZyBQb2x5bSBTY2kmI3hEO1Byb2cgUG9seW0gU2NpPC9hbHQtdGl0bGU+PC90aXRsZXM+PHBlcmlv
ZGljYWw+PGZ1bGwtdGl0bGU+UHJvZ3Jlc3MgaW4gUG9seW1lciBTY2llbmNlPC9mdWxsLXRpdGxl
PjxhYmJyLTE+UHJvZy4gUG9seW0uIFNjaS48L2FiYnItMT48YWJici0yPlByb2cgUG9seW0gU2Np
PC9hYmJyLTI+PC9wZXJpb2RpY2FsPjxwYWdlcz4xMDYtMTI2PC9wYWdlcz48dm9sdW1lPjM3PC92
b2x1bWU+PG51bWJlcj4xPC9udW1iZXI+PGtleXdvcmRzPjxrZXl3b3JkPmJpb21hdGVyaWFsPC9r
ZXl3b3JkPjxrZXl3b3JkPmh5ZHJvZ2VsPC9rZXl3b3JkPjxrZXl3b3JkPndvdW5kIGRyZXNzaW5n
PC9rZXl3b3JkPjxrZXl3b3JkPmRydWcgZGVsaXZlcnk8L2tleXdvcmQ+PGtleXdvcmQ+dGlzc3Vl
IGVuZ2luZWVyaW5nPC9rZXl3b3JkPjxrZXl3b3JkPm1lc2VuY2h5bWFsIHN0ZW0tY2VsbHM8L2tl
eXdvcmQ+PGtleXdvcmQ+ZW5kb3RoZWxpYWwgZ3Jvd3RoLWZhY3Rvcjwva2V5d29yZD48a2V5d29y
ZD5taWNyb3NwaGVyZS9oeWRyb2dlbCBjb21iaW5hdGlvbiBzeXN0ZW08L2tleXdvcmQ+PGtleXdv
cmQ+cG9seShhbGRlaHlkZSBndWx1cm9uYXRlKSBoeWRyb2dlbHM8L2tleXdvcmQ+PGtleXdvcmQ+
c3ludGhldGljIGV4dHJhY2VsbHVsYXItbWF0cml4PC9rZXl3b3JkPjxrZXl3b3JkPnBlcmlwaGVy
YWwtbmVydmUgcmVnZW5lcmF0aW9uPC9rZXl3b3JkPjxrZXl3b3JkPm1vbGVjdWxhci13ZWlnaHQg
ZGlzdHJpYnV0aW9uPC9rZXl3b3JkPjxrZXl3b3JkPnJnZCBuYW5vcGF0dGVybmVkIGh5ZHJvZ2Vs
czwva2V5d29yZD48a2V5d29yZD5wYXJ0aWFsbHkgb3hpZGl6ZWQgYWxnaW5hdGU8L2tleXdvcmQ+
PGtleXdvcmQ+dml0cm8gY29udHJvbGxlZC1yZWxlYXNlPC9rZXl3b3JkPjwva2V5d29yZHM+PGRh
dGVzPjx5ZWFyPjIwMTI8L3llYXI+PHB1Yi1kYXRlcz48ZGF0ZT5KYW48L2RhdGU+PC9wdWItZGF0
ZXM+PC9kYXRlcz48aXNibj4wMDc5LTY3MDA8L2lzYm4+PGFjY2Vzc2lvbi1udW0+V09TOjAwMDI5
OTk3OTAwMDAwNDwvYWNjZXNzaW9uLW51bT48dXJscz48cmVsYXRlZC11cmxzPjx1cmw+Jmx0O0dv
IHRvIElTSSZndDs6Ly9XT1M6MDAwMjk5OTc5MDAwMDA0PC91cmw+PC9yZWxhdGVkLXVybHM+PC91
cmxzPjxsYW5ndWFnZT5FbmdsaXNoPC9sYW5ndWFnZT48L3JlY29yZD48L0NpdGU+PC9FbmROb3Rl
PgB=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49" w:tooltip="Lee, 2012 #166" w:history="1">
        <w:r w:rsidR="00DE1C74" w:rsidRPr="007E040C">
          <w:rPr>
            <w:rFonts w:ascii="Times New Roman" w:hAnsi="Times New Roman" w:cstheme="minorBidi"/>
            <w:noProof/>
            <w:color w:val="000000" w:themeColor="text1"/>
            <w:sz w:val="24"/>
            <w:szCs w:val="24"/>
          </w:rPr>
          <w:t>Lee &amp; Mooney, 201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Due to softness, biocompatibility and swelling/de-swelling </w:t>
      </w:r>
      <w:r w:rsidRPr="007E040C">
        <w:rPr>
          <w:rFonts w:ascii="Times New Roman" w:hAnsi="Times New Roman" w:cstheme="minorBidi"/>
          <w:color w:val="000000" w:themeColor="text1"/>
          <w:sz w:val="24"/>
          <w:szCs w:val="24"/>
        </w:rPr>
        <w:t>behaviour</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hint="eastAsia"/>
          <w:sz w:val="24"/>
          <w:szCs w:val="24"/>
          <w:shd w:val="clear" w:color="auto" w:fill="FFFFFF"/>
        </w:rPr>
        <w:t>t</w:t>
      </w:r>
      <w:r w:rsidRPr="007E040C">
        <w:rPr>
          <w:rFonts w:ascii="Times New Roman" w:hAnsi="Times New Roman" w:cstheme="minorBidi"/>
          <w:sz w:val="24"/>
          <w:szCs w:val="24"/>
          <w:shd w:val="clear" w:color="auto" w:fill="FFFFFF"/>
        </w:rPr>
        <w:t xml:space="preserve">hey can be </w:t>
      </w:r>
      <w:r w:rsidRPr="007E040C">
        <w:rPr>
          <w:rFonts w:ascii="Times New Roman" w:hAnsi="Times New Roman" w:cstheme="minorBidi" w:hint="eastAsia"/>
          <w:sz w:val="24"/>
          <w:szCs w:val="24"/>
          <w:shd w:val="clear" w:color="auto" w:fill="FFFFFF"/>
        </w:rPr>
        <w:t>applied</w:t>
      </w:r>
      <w:r w:rsidRPr="007E040C">
        <w:rPr>
          <w:rFonts w:ascii="Times New Roman" w:hAnsi="Times New Roman" w:cstheme="minorBidi"/>
          <w:sz w:val="24"/>
          <w:szCs w:val="24"/>
          <w:shd w:val="clear" w:color="auto" w:fill="FFFFFF"/>
        </w:rPr>
        <w:t xml:space="preserve"> for drug delivery</w:t>
      </w:r>
      <w:r w:rsidRPr="007E040C">
        <w:rPr>
          <w:rFonts w:ascii="Times New Roman" w:hAnsi="Times New Roman" w:cstheme="minorBidi" w:hint="eastAsia"/>
          <w:sz w:val="24"/>
          <w:szCs w:val="24"/>
          <w:shd w:val="clear" w:color="auto" w:fill="FFFFFF"/>
        </w:rPr>
        <w:t xml:space="preserve"> </w:t>
      </w:r>
      <w:r w:rsidRPr="007E040C">
        <w:rPr>
          <w:rFonts w:ascii="Times New Roman" w:hAnsi="Times New Roman" w:cstheme="minorBidi"/>
          <w:sz w:val="24"/>
          <w:szCs w:val="24"/>
          <w:shd w:val="clear" w:color="auto" w:fill="FFFFFF"/>
        </w:rPr>
        <w:fldChar w:fldCharType="begin"/>
      </w:r>
      <w:r w:rsidR="00DE1C74">
        <w:rPr>
          <w:rFonts w:ascii="Times New Roman" w:hAnsi="Times New Roman" w:cstheme="minorBidi"/>
          <w:sz w:val="24"/>
          <w:szCs w:val="24"/>
          <w:shd w:val="clear" w:color="auto" w:fill="FFFFFF"/>
        </w:rPr>
        <w:instrText xml:space="preserve"> ADDIN EN.CITE &lt;EndNote&gt;&lt;Cite&gt;&lt;Author&gt;Hoare&lt;/Author&gt;&lt;Year&gt;2008&lt;/Year&gt;&lt;RecNum&gt;142&lt;/RecNum&gt;&lt;DisplayText&gt;(Hoare &amp;amp; Kohane, 2008)&lt;/DisplayText&gt;&lt;record&gt;&lt;rec-number&gt;142&lt;/rec-number&gt;&lt;foreign-keys&gt;&lt;key app="EN" db-id="te5fa029a5r9t9erpax5pp2lxffwxpvrw0tw" timestamp="1468846580"&gt;142&lt;/key&gt;&lt;/foreign-keys&gt;&lt;ref-type name="Journal Article"&gt;17&lt;/ref-type&gt;&lt;contributors&gt;&lt;authors&gt;&lt;author&gt;Hoare, T. R.&lt;/author&gt;&lt;author&gt;Kohane, D. S.&lt;/author&gt;&lt;/authors&gt;&lt;/contributors&gt;&lt;auth-address&gt;Harvard Univ, Childrens Hosp, Sch Med,Lab Biomat &amp;amp; Drug Delivery, Dept Anesthesiol,Div Crit Care Med, Boston, MA 02115 USA&amp;#xD;MIT, Dept Chem Engn, Cambridge, MA 02139 USA&lt;/auth-address&gt;&lt;titles&gt;&lt;title&gt;Hydrogels in drug delivery: Progress and challenges&lt;/title&gt;&lt;secondary-title&gt;Polymer&lt;/secondary-title&gt;&lt;alt-title&gt;Polymer&amp;#xD;Polymer&lt;/alt-title&gt;&lt;/titles&gt;&lt;pages&gt;1993-2007&lt;/pages&gt;&lt;volume&gt;49&lt;/volume&gt;&lt;number&gt;8&lt;/number&gt;&lt;keywords&gt;&lt;keyword&gt;hydrogels&lt;/keyword&gt;&lt;keyword&gt;drug delivery&lt;/keyword&gt;&lt;keyword&gt;polymer science&lt;/keyword&gt;&lt;keyword&gt;ph-sensitive hydrogel&lt;/keyword&gt;&lt;keyword&gt;controlled-release behaviors&lt;/keyword&gt;&lt;keyword&gt;poly(aldehyde guluronate) hydrogels&lt;/keyword&gt;&lt;keyword&gt;in-vitro evaluation&lt;/keyword&gt;&lt;keyword&gt;hyaluronic-acid&lt;/keyword&gt;&lt;keyword&gt;cross-linking&lt;/keyword&gt;&lt;keyword&gt;biodegradable hydrogels&lt;/keyword&gt;&lt;keyword&gt;poly(ethylene glycol)&lt;/keyword&gt;&lt;keyword&gt;sustained-release&lt;/keyword&gt;&lt;keyword&gt;protein release&lt;/keyword&gt;&lt;/keywords&gt;&lt;dates&gt;&lt;year&gt;2008&lt;/year&gt;&lt;pub-dates&gt;&lt;date&gt;Apr 15&lt;/date&gt;&lt;/pub-dates&gt;&lt;/dates&gt;&lt;isbn&gt;0032-3861&lt;/isbn&gt;&lt;accession-num&gt;WOS:000255698400001&lt;/accession-num&gt;&lt;urls&gt;&lt;related-urls&gt;&lt;url&gt;&amp;lt;Go to ISI&amp;gt;://WOS:000255698400001&lt;/url&gt;&lt;/related-urls&gt;&lt;/urls&gt;&lt;language&gt;English&lt;/language&gt;&lt;/record&gt;&lt;/Cite&gt;&lt;/EndNote&gt;</w:instrText>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113" w:tooltip="Hoare, 2008 #142" w:history="1">
        <w:r w:rsidR="00DE1C74" w:rsidRPr="007E040C">
          <w:rPr>
            <w:rFonts w:ascii="Times New Roman" w:hAnsi="Times New Roman" w:cstheme="minorBidi"/>
            <w:noProof/>
            <w:sz w:val="24"/>
            <w:szCs w:val="24"/>
            <w:shd w:val="clear" w:color="auto" w:fill="FFFFFF"/>
          </w:rPr>
          <w:t>Hoare &amp; Kohane, 2008</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 agriculture</w:t>
      </w:r>
      <w:r w:rsidRPr="007E040C">
        <w:rPr>
          <w:rFonts w:ascii="Times New Roman" w:hAnsi="Times New Roman" w:cstheme="minorBidi" w:hint="eastAsia"/>
          <w:sz w:val="24"/>
          <w:szCs w:val="24"/>
          <w:shd w:val="clear" w:color="auto" w:fill="FFFFFF"/>
        </w:rPr>
        <w:t xml:space="preserve"> </w:t>
      </w:r>
      <w:r w:rsidRPr="007E040C">
        <w:rPr>
          <w:rFonts w:ascii="Times New Roman" w:hAnsi="Times New Roman" w:cstheme="minorBidi"/>
          <w:sz w:val="24"/>
          <w:szCs w:val="24"/>
          <w:shd w:val="clear" w:color="auto" w:fill="FFFFFF"/>
        </w:rPr>
        <w:fldChar w:fldCharType="begin"/>
      </w:r>
      <w:r w:rsidR="00DE1C74">
        <w:rPr>
          <w:rFonts w:ascii="Times New Roman" w:hAnsi="Times New Roman" w:cstheme="minorBidi"/>
          <w:sz w:val="24"/>
          <w:szCs w:val="24"/>
          <w:shd w:val="clear" w:color="auto" w:fill="FFFFFF"/>
        </w:rPr>
        <w:instrText xml:space="preserve"> ADDIN EN.CITE &lt;EndNote&gt;&lt;Cite&gt;&lt;Author&gt;Saxena&lt;/Author&gt;&lt;Year&gt;2010&lt;/Year&gt;&lt;RecNum&gt;143&lt;/RecNum&gt;&lt;DisplayText&gt;(Saxena, 2010)&lt;/DisplayText&gt;&lt;record&gt;&lt;rec-number&gt;143&lt;/rec-number&gt;&lt;foreign-keys&gt;&lt;key app="EN" db-id="te5fa029a5r9t9erpax5pp2lxffwxpvrw0tw" timestamp="1468846691"&gt;143&lt;/key&gt;&lt;/foreign-keys&gt;&lt;ref-type name="Journal Article"&gt;17&lt;/ref-type&gt;&lt;contributors&gt;&lt;authors&gt;&lt;author&gt;Saxena, A. K.&lt;/author&gt;&lt;/authors&gt;&lt;/contributors&gt;&lt;auth-address&gt;Med Univ Graz, Dept Pediat &amp;amp; Adolescent Surg, A-8036 Graz, Austria&lt;/auth-address&gt;&lt;titles&gt;&lt;title&gt;Synthetic Biodegradable Hydrogel (PleuraSeal) Sealant for Sealing of Lung Tissue after Thoracoscopic Resection&lt;/title&gt;&lt;secondary-title&gt;Thoracic and Cardiovascular Surgery&lt;/secondary-title&gt;&lt;alt-title&gt;J Thorac Cardiov Sur&amp;#xD;J Thorac Cardiov Sur&lt;/alt-title&gt;&lt;/titles&gt;&lt;periodical&gt;&lt;full-title&gt;Thoracic and Cardiovascular Surgery&lt;/full-title&gt;&lt;abbr-1&gt;J. Thorac. Cardiovasc. Surg.&lt;/abbr-1&gt;&lt;/periodical&gt;&lt;pages&gt;496-497&lt;/pages&gt;&lt;volume&gt;139&lt;/volume&gt;&lt;number&gt;2&lt;/number&gt;&lt;keywords&gt;&lt;keyword&gt;polyethylene-glycol&lt;/keyword&gt;&lt;/keywords&gt;&lt;dates&gt;&lt;year&gt;2010&lt;/year&gt;&lt;pub-dates&gt;&lt;date&gt;Feb&lt;/date&gt;&lt;/pub-dates&gt;&lt;/dates&gt;&lt;isbn&gt;0022-5223&lt;/isbn&gt;&lt;accession-num&gt;WOS:000274014300034&lt;/accession-num&gt;&lt;urls&gt;&lt;related-urls&gt;&lt;url&gt;&amp;lt;Go to ISI&amp;gt;://WOS:000274014300034&lt;/url&gt;&lt;/related-urls&gt;&lt;/urls&gt;&lt;language&gt;English&lt;/language&gt;&lt;/record&gt;&lt;/Cite&gt;&lt;/EndNote&gt;</w:instrText>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208" w:tooltip="Saxena, 2010 #143" w:history="1">
        <w:r w:rsidR="00DE1C74" w:rsidRPr="007E040C">
          <w:rPr>
            <w:rFonts w:ascii="Times New Roman" w:hAnsi="Times New Roman" w:cstheme="minorBidi"/>
            <w:noProof/>
            <w:sz w:val="24"/>
            <w:szCs w:val="24"/>
            <w:shd w:val="clear" w:color="auto" w:fill="FFFFFF"/>
          </w:rPr>
          <w:t>Saxena, 2010</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 xml:space="preserve">, food ingredients </w:t>
      </w:r>
      <w:r w:rsidRPr="007E040C">
        <w:rPr>
          <w:rFonts w:ascii="Times New Roman" w:hAnsi="Times New Roman" w:cstheme="minorBidi"/>
          <w:sz w:val="24"/>
          <w:szCs w:val="24"/>
          <w:shd w:val="clear" w:color="auto" w:fill="FFFFFF"/>
        </w:rPr>
        <w:fldChar w:fldCharType="begin"/>
      </w:r>
      <w:r w:rsidR="00DE1C74">
        <w:rPr>
          <w:rFonts w:ascii="Times New Roman" w:hAnsi="Times New Roman" w:cstheme="minorBidi"/>
          <w:sz w:val="24"/>
          <w:szCs w:val="24"/>
          <w:shd w:val="clear" w:color="auto" w:fill="FFFFFF"/>
        </w:rPr>
        <w:instrText xml:space="preserve"> ADDIN EN.CITE &lt;EndNote&gt;&lt;Cite&gt;&lt;Author&gt;Chen&lt;/Author&gt;&lt;Year&gt;1995&lt;/Year&gt;&lt;RecNum&gt;144&lt;/RecNum&gt;&lt;DisplayText&gt;(Chen et al., 1995)&lt;/DisplayText&gt;&lt;record&gt;&lt;rec-number&gt;144&lt;/rec-number&gt;&lt;foreign-keys&gt;&lt;key app="EN" db-id="te5fa029a5r9t9erpax5pp2lxffwxpvrw0tw" timestamp="1468846831"&gt;144&lt;/key&gt;&lt;/foreign-keys&gt;&lt;ref-type name="Journal Article"&gt;17&lt;/ref-type&gt;&lt;contributors&gt;&lt;authors&gt;&lt;author&gt;Chen, X.&lt;/author&gt;&lt;author&gt;Martin, B. D.&lt;/author&gt;&lt;author&gt;Neubauer, T. K.&lt;/author&gt;&lt;author&gt;Linhardt, R. J.&lt;/author&gt;&lt;author&gt;Dordick, J. S.&lt;/author&gt;&lt;author&gt;Rethwisch, D. G.&lt;/author&gt;&lt;/authors&gt;&lt;/contributors&gt;&lt;auth-address&gt;Univ Iowa,Dept Chem &amp;amp; Biochem Engn,Iowa City,Ia 52242&amp;#xD;Univ Iowa,Coll Pharm,Iowa City,Ia 52242&lt;/auth-address&gt;&lt;titles&gt;&lt;title&gt;Enzymatic and Chemoenzymatic Approaches to Synthesis of Sugar Based Polymer and Hydrogels&lt;/title&gt;&lt;secondary-title&gt;Carbohydrate Polymers&lt;/secondary-title&gt;&lt;alt-title&gt;Carbohyd Polym&amp;#xD;Carbohyd Polym&lt;/alt-title&gt;&lt;/titles&gt;&lt;periodical&gt;&lt;full-title&gt;Carbohydrate Polymers&lt;/full-title&gt;&lt;abbr-1&gt;Carbohydr. Polym.&lt;/abbr-1&gt;&lt;abbr-2&gt;Carbohydr Polym&lt;/abbr-2&gt;&lt;/periodical&gt;&lt;pages&gt;15-21&lt;/pages&gt;&lt;volume&gt;28&lt;/volume&gt;&lt;number&gt;1&lt;/number&gt;&lt;keywords&gt;&lt;keyword&gt;catalyzed polymerization&lt;/keyword&gt;&lt;keyword&gt;biocatalytic synthesis&lt;/keyword&gt;&lt;keyword&gt;organic media&lt;/keyword&gt;&lt;keyword&gt;copolymers&lt;/keyword&gt;&lt;keyword&gt;peroxidase&lt;/keyword&gt;&lt;keyword&gt;polyester&lt;/keyword&gt;&lt;keyword&gt;phenols&lt;/keyword&gt;&lt;/keywords&gt;&lt;dates&gt;&lt;year&gt;1995&lt;/year&gt;&lt;/dates&gt;&lt;isbn&gt;0144-8617&lt;/isbn&gt;&lt;accession-num&gt;WOS:A1995TL66500003&lt;/accession-num&gt;&lt;urls&gt;&lt;related-urls&gt;&lt;url&gt;&amp;lt;Go to ISI&amp;gt;://WOS:A1995TL66500003&lt;/url&gt;&lt;/related-urls&gt;&lt;/urls&gt;&lt;language&gt;English&lt;/language&gt;&lt;/record&gt;&lt;/Cite&gt;&lt;/EndNote&gt;</w:instrText>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44" w:tooltip="Chen, 1995 #144" w:history="1">
        <w:r w:rsidR="00DE1C74" w:rsidRPr="007E040C">
          <w:rPr>
            <w:rFonts w:ascii="Times New Roman" w:hAnsi="Times New Roman" w:cstheme="minorBidi"/>
            <w:noProof/>
            <w:sz w:val="24"/>
            <w:szCs w:val="24"/>
            <w:shd w:val="clear" w:color="auto" w:fill="FFFFFF"/>
          </w:rPr>
          <w:t>Chen et al., 1995</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 xml:space="preserve"> and biomaterials such as </w:t>
      </w:r>
      <w:r w:rsidRPr="007E040C">
        <w:rPr>
          <w:rFonts w:ascii="Times New Roman" w:hAnsi="Times New Roman" w:cstheme="minorBidi" w:hint="eastAsia"/>
          <w:sz w:val="24"/>
          <w:szCs w:val="24"/>
          <w:shd w:val="clear" w:color="auto" w:fill="FFFFFF"/>
        </w:rPr>
        <w:t xml:space="preserve">soft </w:t>
      </w:r>
      <w:r w:rsidRPr="007E040C">
        <w:rPr>
          <w:rFonts w:ascii="Times New Roman" w:hAnsi="Times New Roman" w:cstheme="minorBidi"/>
          <w:sz w:val="24"/>
          <w:szCs w:val="24"/>
          <w:shd w:val="clear" w:color="auto" w:fill="FFFFFF"/>
        </w:rPr>
        <w:t>tissue scaffolds</w:t>
      </w:r>
      <w:r w:rsidRPr="007E040C">
        <w:rPr>
          <w:rFonts w:ascii="Times New Roman" w:hAnsi="Times New Roman" w:cstheme="minorBidi" w:hint="eastAsia"/>
          <w:sz w:val="24"/>
          <w:szCs w:val="24"/>
          <w:shd w:val="clear" w:color="auto" w:fill="FFFFFF"/>
        </w:rPr>
        <w:t xml:space="preserve"> </w:t>
      </w:r>
      <w:r w:rsidRPr="007E040C">
        <w:rPr>
          <w:rFonts w:ascii="Times New Roman" w:hAnsi="Times New Roman" w:cstheme="minorBidi"/>
          <w:sz w:val="24"/>
          <w:szCs w:val="24"/>
          <w:shd w:val="clear" w:color="auto" w:fill="FFFFFF"/>
        </w:rPr>
        <w:fldChar w:fldCharType="begin">
          <w:fldData xml:space="preserve">PEVuZE5vdGU+PENpdGU+PEF1dGhvcj5aaGFuZzwvQXV0aG9yPjxZZWFyPjIwMTE8L1llYXI+PFJl
Y051bT4xNDU8L1JlY051bT48RGlzcGxheVRleHQ+KEZyeWRyeWNoIGV0IGFsLiwgMjAxNTsgTC4g
WmhhbmcgZXQgYWwuLCAyMDExKTwvRGlzcGxheVRleHQ+PHJlY29yZD48cmVjLW51bWJlcj4xNDU8
L3JlYy1udW1iZXI+PGZvcmVpZ24ta2V5cz48a2V5IGFwcD0iRU4iIGRiLWlkPSJ0ZTVmYTAyOWE1
cjl0OWVycGF4NXBwMmx4ZmZ3eHB2cncwdHciIHRpbWVzdGFtcD0iMTQ2ODg0NzA2MSI+MTQ1PC9r
ZXk+PC9mb3JlaWduLWtleXM+PHJlZi10eXBlIG5hbWU9IkpvdXJuYWwgQXJ0aWNsZSI+MTc8L3Jl
Zi10eXBlPjxjb250cmlidXRvcnM+PGF1dGhvcnM+PGF1dGhvcj5aaGFuZywgTC48L2F1dGhvcj48
YXV0aG9yPkxpLCBLLiBGLjwvYXV0aG9yPjxhdXRob3I+WGlhbywgVy4gUS48L2F1dGhvcj48YXV0
aG9yPlpoZW5nLCBMLjwvYXV0aG9yPjxhdXRob3I+WGlhbywgWS4gTS48L2F1dGhvcj48YXV0aG9y
PkZhbiwgSC4gUy48L2F1dGhvcj48YXV0aG9yPlpoYW5nLCBYLiBELjwvYXV0aG9yPjwvYXV0aG9y
cz48L2NvbnRyaWJ1dG9ycz48YXV0aC1hZGRyZXNzPlNpY2h1YW4gVW5pdiwgTmF0bCBFbmduIFJl
cyBDdHIgQmlvbWF0LCBDaGVuZ2R1IDYxMDA2NCwgUGVvcGxlcyBSIENoaW5hPC9hdXRoLWFkZHJl
c3M+PHRpdGxlcz48dGl0bGU+UHJlcGFyYXRpb24gb2YgQ29sbGFnZW4tQ2hvbmRyb2l0aW4gU3Vs
ZmF0ZS1IeWFsdXJvbmljIEFjaWQgSHlicmlkIEh5ZHJvZ2VsIFNjYWZmb2xkcyBhbmQgQ2VsbCBD
b21wYXRpYmlsaXR5IGluIFZpdHJvPC90aXRsZT48c2Vjb25kYXJ5LXRpdGxlPkNhcmJvaHlkcmF0
ZSBQb2x5bWVyczwvc2Vjb25kYXJ5LXRpdGxlPjxhbHQtdGl0bGU+Q2FyYm9oeWQgUG9seW0mI3hE
O0NhcmJvaHlkIFBvbHltPC9hbHQtdGl0bGU+PC90aXRsZXM+PHBlcmlvZGljYWw+PGZ1bGwtdGl0
bGU+Q2FyYm9oeWRyYXRlIFBvbHltZXJzPC9mdWxsLXRpdGxlPjxhYmJyLTE+Q2FyYm9oeWRyLiBQ
b2x5bS48L2FiYnItMT48YWJici0yPkNhcmJvaHlkciBQb2x5bTwvYWJici0yPjwvcGVyaW9kaWNh
bD48cGFnZXM+MTE4LTEyNTwvcGFnZXM+PHZvbHVtZT44NDwvdm9sdW1lPjxudW1iZXI+MTwvbnVt
YmVyPjxrZXl3b3Jkcz48a2V5d29yZD5jb2xsYWdlbjwva2V5d29yZD48a2V5d29yZD5nbHljb3Nh
bWlub2dseWNhbnM8L2tleXdvcmQ+PGtleXdvcmQ+aHlkcm9nZWw8L2tleXdvcmQ+PGtleXdvcmQ+
YmlvbWltZXRpYzwva2V5d29yZD48a2V5d29yZD5jYXJ0aWxhZ2UgdGlzc3VlIGVuZ2luZWVyaW5n
PC9rZXl3b3JkPjxrZXl3b3JkPm1lc2VuY2h5bWFsIHN0ZW0tY2VsbHM8L2tleXdvcmQ+PGtleXdv
cmQ+Y3Jvc3MtbGlua2luZzwva2V5d29yZD48a2V5d29yZD5iaW9taW1ldGljIG1hdGVyaWFsczwv
a2V5d29yZD48a2V5d29yZD5kcnVnLWRlbGl2ZXJ5PC9rZXl3b3JkPjxrZXl3b3JkPmNob25kcm9n
ZW5pYyBkaWZmZXJlbnRpYXRpb248L2tleXdvcmQ+PGtleXdvcmQ+YmlvbWVkaWNhbCBhcHBsaWNh
dGlvbnM8L2tleXdvcmQ+PGtleXdvcmQ+YXJ0aWN1bGFyIGNob25kcm9jeXRlczwva2V5d29yZD48
a2V5d29yZD5ibHVlIHBpZ21lbnRzPC9rZXl3b3JkPjxrZXl3b3JkPmdlbmlwaW48L2tleXdvcmQ+
PGtleXdvcmQ+Y2FydGlsYWdlPC9rZXl3b3JkPjwva2V5d29yZHM+PGRhdGVzPjx5ZWFyPjIwMTE8
L3llYXI+PHB1Yi1kYXRlcz48ZGF0ZT5GZWIgMTE8L2RhdGU+PC9wdWItZGF0ZXM+PC9kYXRlcz48
aXNibj4wMTQ0LTg2MTc8L2lzYm4+PGFjY2Vzc2lvbi1udW0+V09TOjAwMDI4NzM0OTUwMDAxNTwv
YWNjZXNzaW9uLW51bT48dXJscz48cmVsYXRlZC11cmxzPjx1cmw+Jmx0O0dvIHRvIElTSSZndDs6
Ly9XT1M6MDAwMjg3MzQ5NTAwMDE1PC91cmw+PC9yZWxhdGVkLXVybHM+PC91cmxzPjxsYW5ndWFn
ZT5FbmdsaXNoPC9sYW5ndWFnZT48L3JlY29yZD48L0NpdGU+PENpdGU+PEF1dGhvcj5Gcnlkcnlj
aDwvQXV0aG9yPjxZZWFyPjIwMTU8L1llYXI+PFJlY051bT4xNDg8L1JlY051bT48cmVjb3JkPjxy
ZWMtbnVtYmVyPjE0ODwvcmVjLW51bWJlcj48Zm9yZWlnbi1rZXlzPjxrZXkgYXBwPSJFTiIgZGIt
aWQ9InRlNWZhMDI5YTVyOXQ5ZXJwYXg1cHAybHhmZnd4cHZydzB0dyIgdGltZXN0YW1wPSIxNDY4
ODQ4MzkzIj4xNDg8L2tleT48L2ZvcmVpZ24ta2V5cz48cmVmLXR5cGUgbmFtZT0iSm91cm5hbCBB
cnRpY2xlIj4xNzwvcmVmLXR5cGU+PGNvbnRyaWJ1dG9ycz48YXV0aG9ycz48YXV0aG9yPkZyeWRy
eWNoLCBNLjwvYXV0aG9yPjxhdXRob3I+Um9tYW4sIFMuPC9hdXRob3I+PGF1dGhvcj5HcmVlbiwg
Ti4gSC48L2F1dGhvcj48YXV0aG9yPk1hY05laWwsIFMuPC9hdXRob3I+PGF1dGhvcj5DaGVuLCBC
LiBRLjwvYXV0aG9yPjwvYXV0aG9ycz48L2NvbnRyaWJ1dG9ycz48YXV0aC1hZGRyZXNzPlVuaXYg
U2hlZmZpZWxkLCBEZXB0IE1hdCBTY2kgJmFtcDsgRW5nbiwgU2hlZmZpZWxkIFMxIDNKRCwgUyBZ
b3Jrc2hpcmUsIEVuZ2xhbmQmI3hEO1VuaXYgU2hlZmZpZWxkLCBLcm90byBSZXMgSW5zdCwgRGVw
dCBNYXQgU2NpICZhbXA7IEVuZ24sIFNoZWZmaWVsZCBTMyA3SFEsIFMgWW9ya3NoaXJlLCBFbmds
YW5kPC9hdXRoLWFkZHJlc3M+PHRpdGxlcz48dGl0bGU+VGhlcm1vcmVzcG9uc2l2ZSwgc3RyZXRj
aGFibGUsIGJpb2RlZ3JhZGFibGUgYW5kIGJpb2NvbXBhdGlibGUgcG9seShnbHljZXJvbCBzZWJh
Y2F0ZSktYmFzZWQgcG9seXVyZXRoYW5lIGh5ZHJvZ2VsczwvdGl0bGU+PHNlY29uZGFyeS10aXRs
ZT5Qb2x5bWVyIENoZW1pc3RyeTwvc2Vjb25kYXJ5LXRpdGxlPjxhbHQtdGl0bGU+UG9seW0gQ2hl
bS1VayYjeEQ7UG9seW0gQ2hlbS1VazwvYWx0LXRpdGxlPjwvdGl0bGVzPjxwZXJpb2RpY2FsPjxm
dWxsLXRpdGxlPlBvbHltZXIgQ2hlbWlzdHJ5PC9mdWxsLXRpdGxlPjxhYmJyLTE+UG9seW0uIENo
ZW0uPC9hYmJyLTE+PC9wZXJpb2RpY2FsPjxwYWdlcz43OTc0LTc5ODc8L3BhZ2VzPjx2b2x1bWU+
Njwvdm9sdW1lPjxudW1iZXI+NDY8L251bWJlcj48a2V5d29yZHM+PGtleXdvcmQ+Y29udHJvbGxl
ZCBkcnVnLWRlbGl2ZXJ5PC9rZXl3b3JkPjxrZXl3b3JkPnBvbHkoZXRoeWxlbmUgZ2x5Y29sKTwv
a2V5d29yZD48a2V5d29yZD5iaW9tZWRpY2FsIGFwcGxpY2F0aW9uczwva2V5d29yZD48a2V5d29y
ZD5yZWdlbmVyYXRpdmUgbWVkaWNpbmU8L2tleXdvcmQ+PGtleXdvcmQ+dGlzc3VlPC9rZXl3b3Jk
PjxrZXl3b3JkPmVsYXN0b21lcjwva2V5d29yZD48a2V5d29yZD5yZWxlYXNlPC9rZXl3b3JkPjxr
ZXl3b3JkPnNjYWZmb2xkczwva2V5d29yZD48a2V5d29yZD5wb2x5ZXN0ZXI8L2tleXdvcmQ+PGtl
eXdvcmQ+cG9seShlcHNpbG9uLWNhcHJvbGFjdG9uZSk8L2tleXdvcmQ+PC9rZXl3b3Jkcz48ZGF0
ZXM+PHllYXI+MjAxNTwveWVhcj48L2RhdGVzPjxpc2JuPjE3NTktOTk1NDwvaXNibj48YWNjZXNz
aW9uLW51bT5XT1M6MDAwMzY1MjE4MDAwMDA2PC9hY2Nlc3Npb24tbnVtPjx1cmxzPjxyZWxhdGVk
LXVybHM+PHVybD4mbHQ7R28gdG8gSVNJJmd0OzovL1dPUzowMDAzNjUyMTgwMDAwMDY8L3VybD48
L3JlbGF0ZWQtdXJscz48L3VybHM+PGxhbmd1YWdlPkVuZ2xpc2g8L2xhbmd1YWdlPjwvcmVjb3Jk
PjwvQ2l0ZT48L0VuZE5vdGU+
</w:fldData>
        </w:fldChar>
      </w:r>
      <w:r w:rsidR="00DE1C74">
        <w:rPr>
          <w:rFonts w:ascii="Times New Roman" w:hAnsi="Times New Roman" w:cstheme="minorBidi"/>
          <w:sz w:val="24"/>
          <w:szCs w:val="24"/>
          <w:shd w:val="clear" w:color="auto" w:fill="FFFFFF"/>
        </w:rPr>
        <w:instrText xml:space="preserve"> ADDIN EN.CITE </w:instrText>
      </w:r>
      <w:r w:rsidR="00DE1C74">
        <w:rPr>
          <w:rFonts w:ascii="Times New Roman" w:hAnsi="Times New Roman" w:cstheme="minorBidi"/>
          <w:sz w:val="24"/>
          <w:szCs w:val="24"/>
          <w:shd w:val="clear" w:color="auto" w:fill="FFFFFF"/>
        </w:rPr>
        <w:fldChar w:fldCharType="begin">
          <w:fldData xml:space="preserve">PEVuZE5vdGU+PENpdGU+PEF1dGhvcj5aaGFuZzwvQXV0aG9yPjxZZWFyPjIwMTE8L1llYXI+PFJl
Y051bT4xNDU8L1JlY051bT48RGlzcGxheVRleHQ+KEZyeWRyeWNoIGV0IGFsLiwgMjAxNTsgTC4g
WmhhbmcgZXQgYWwuLCAyMDExKTwvRGlzcGxheVRleHQ+PHJlY29yZD48cmVjLW51bWJlcj4xNDU8
L3JlYy1udW1iZXI+PGZvcmVpZ24ta2V5cz48a2V5IGFwcD0iRU4iIGRiLWlkPSJ0ZTVmYTAyOWE1
cjl0OWVycGF4NXBwMmx4ZmZ3eHB2cncwdHciIHRpbWVzdGFtcD0iMTQ2ODg0NzA2MSI+MTQ1PC9r
ZXk+PC9mb3JlaWduLWtleXM+PHJlZi10eXBlIG5hbWU9IkpvdXJuYWwgQXJ0aWNsZSI+MTc8L3Jl
Zi10eXBlPjxjb250cmlidXRvcnM+PGF1dGhvcnM+PGF1dGhvcj5aaGFuZywgTC48L2F1dGhvcj48
YXV0aG9yPkxpLCBLLiBGLjwvYXV0aG9yPjxhdXRob3I+WGlhbywgVy4gUS48L2F1dGhvcj48YXV0
aG9yPlpoZW5nLCBMLjwvYXV0aG9yPjxhdXRob3I+WGlhbywgWS4gTS48L2F1dGhvcj48YXV0aG9y
PkZhbiwgSC4gUy48L2F1dGhvcj48YXV0aG9yPlpoYW5nLCBYLiBELjwvYXV0aG9yPjwvYXV0aG9y
cz48L2NvbnRyaWJ1dG9ycz48YXV0aC1hZGRyZXNzPlNpY2h1YW4gVW5pdiwgTmF0bCBFbmduIFJl
cyBDdHIgQmlvbWF0LCBDaGVuZ2R1IDYxMDA2NCwgUGVvcGxlcyBSIENoaW5hPC9hdXRoLWFkZHJl
c3M+PHRpdGxlcz48dGl0bGU+UHJlcGFyYXRpb24gb2YgQ29sbGFnZW4tQ2hvbmRyb2l0aW4gU3Vs
ZmF0ZS1IeWFsdXJvbmljIEFjaWQgSHlicmlkIEh5ZHJvZ2VsIFNjYWZmb2xkcyBhbmQgQ2VsbCBD
b21wYXRpYmlsaXR5IGluIFZpdHJvPC90aXRsZT48c2Vjb25kYXJ5LXRpdGxlPkNhcmJvaHlkcmF0
ZSBQb2x5bWVyczwvc2Vjb25kYXJ5LXRpdGxlPjxhbHQtdGl0bGU+Q2FyYm9oeWQgUG9seW0mI3hE
O0NhcmJvaHlkIFBvbHltPC9hbHQtdGl0bGU+PC90aXRsZXM+PHBlcmlvZGljYWw+PGZ1bGwtdGl0
bGU+Q2FyYm9oeWRyYXRlIFBvbHltZXJzPC9mdWxsLXRpdGxlPjxhYmJyLTE+Q2FyYm9oeWRyLiBQ
b2x5bS48L2FiYnItMT48YWJici0yPkNhcmJvaHlkciBQb2x5bTwvYWJici0yPjwvcGVyaW9kaWNh
bD48cGFnZXM+MTE4LTEyNTwvcGFnZXM+PHZvbHVtZT44NDwvdm9sdW1lPjxudW1iZXI+MTwvbnVt
YmVyPjxrZXl3b3Jkcz48a2V5d29yZD5jb2xsYWdlbjwva2V5d29yZD48a2V5d29yZD5nbHljb3Nh
bWlub2dseWNhbnM8L2tleXdvcmQ+PGtleXdvcmQ+aHlkcm9nZWw8L2tleXdvcmQ+PGtleXdvcmQ+
YmlvbWltZXRpYzwva2V5d29yZD48a2V5d29yZD5jYXJ0aWxhZ2UgdGlzc3VlIGVuZ2luZWVyaW5n
PC9rZXl3b3JkPjxrZXl3b3JkPm1lc2VuY2h5bWFsIHN0ZW0tY2VsbHM8L2tleXdvcmQ+PGtleXdv
cmQ+Y3Jvc3MtbGlua2luZzwva2V5d29yZD48a2V5d29yZD5iaW9taW1ldGljIG1hdGVyaWFsczwv
a2V5d29yZD48a2V5d29yZD5kcnVnLWRlbGl2ZXJ5PC9rZXl3b3JkPjxrZXl3b3JkPmNob25kcm9n
ZW5pYyBkaWZmZXJlbnRpYXRpb248L2tleXdvcmQ+PGtleXdvcmQ+YmlvbWVkaWNhbCBhcHBsaWNh
dGlvbnM8L2tleXdvcmQ+PGtleXdvcmQ+YXJ0aWN1bGFyIGNob25kcm9jeXRlczwva2V5d29yZD48
a2V5d29yZD5ibHVlIHBpZ21lbnRzPC9rZXl3b3JkPjxrZXl3b3JkPmdlbmlwaW48L2tleXdvcmQ+
PGtleXdvcmQ+Y2FydGlsYWdlPC9rZXl3b3JkPjwva2V5d29yZHM+PGRhdGVzPjx5ZWFyPjIwMTE8
L3llYXI+PHB1Yi1kYXRlcz48ZGF0ZT5GZWIgMTE8L2RhdGU+PC9wdWItZGF0ZXM+PC9kYXRlcz48
aXNibj4wMTQ0LTg2MTc8L2lzYm4+PGFjY2Vzc2lvbi1udW0+V09TOjAwMDI4NzM0OTUwMDAxNTwv
YWNjZXNzaW9uLW51bT48dXJscz48cmVsYXRlZC11cmxzPjx1cmw+Jmx0O0dvIHRvIElTSSZndDs6
Ly9XT1M6MDAwMjg3MzQ5NTAwMDE1PC91cmw+PC9yZWxhdGVkLXVybHM+PC91cmxzPjxsYW5ndWFn
ZT5FbmdsaXNoPC9sYW5ndWFnZT48L3JlY29yZD48L0NpdGU+PENpdGU+PEF1dGhvcj5Gcnlkcnlj
aDwvQXV0aG9yPjxZZWFyPjIwMTU8L1llYXI+PFJlY051bT4xNDg8L1JlY051bT48cmVjb3JkPjxy
ZWMtbnVtYmVyPjE0ODwvcmVjLW51bWJlcj48Zm9yZWlnbi1rZXlzPjxrZXkgYXBwPSJFTiIgZGIt
aWQ9InRlNWZhMDI5YTVyOXQ5ZXJwYXg1cHAybHhmZnd4cHZydzB0dyIgdGltZXN0YW1wPSIxNDY4
ODQ4MzkzIj4xNDg8L2tleT48L2ZvcmVpZ24ta2V5cz48cmVmLXR5cGUgbmFtZT0iSm91cm5hbCBB
cnRpY2xlIj4xNzwvcmVmLXR5cGU+PGNvbnRyaWJ1dG9ycz48YXV0aG9ycz48YXV0aG9yPkZyeWRy
eWNoLCBNLjwvYXV0aG9yPjxhdXRob3I+Um9tYW4sIFMuPC9hdXRob3I+PGF1dGhvcj5HcmVlbiwg
Ti4gSC48L2F1dGhvcj48YXV0aG9yPk1hY05laWwsIFMuPC9hdXRob3I+PGF1dGhvcj5DaGVuLCBC
LiBRLjwvYXV0aG9yPjwvYXV0aG9ycz48L2NvbnRyaWJ1dG9ycz48YXV0aC1hZGRyZXNzPlVuaXYg
U2hlZmZpZWxkLCBEZXB0IE1hdCBTY2kgJmFtcDsgRW5nbiwgU2hlZmZpZWxkIFMxIDNKRCwgUyBZ
b3Jrc2hpcmUsIEVuZ2xhbmQmI3hEO1VuaXYgU2hlZmZpZWxkLCBLcm90byBSZXMgSW5zdCwgRGVw
dCBNYXQgU2NpICZhbXA7IEVuZ24sIFNoZWZmaWVsZCBTMyA3SFEsIFMgWW9ya3NoaXJlLCBFbmds
YW5kPC9hdXRoLWFkZHJlc3M+PHRpdGxlcz48dGl0bGU+VGhlcm1vcmVzcG9uc2l2ZSwgc3RyZXRj
aGFibGUsIGJpb2RlZ3JhZGFibGUgYW5kIGJpb2NvbXBhdGlibGUgcG9seShnbHljZXJvbCBzZWJh
Y2F0ZSktYmFzZWQgcG9seXVyZXRoYW5lIGh5ZHJvZ2VsczwvdGl0bGU+PHNlY29uZGFyeS10aXRs
ZT5Qb2x5bWVyIENoZW1pc3RyeTwvc2Vjb25kYXJ5LXRpdGxlPjxhbHQtdGl0bGU+UG9seW0gQ2hl
bS1VayYjeEQ7UG9seW0gQ2hlbS1VazwvYWx0LXRpdGxlPjwvdGl0bGVzPjxwZXJpb2RpY2FsPjxm
dWxsLXRpdGxlPlBvbHltZXIgQ2hlbWlzdHJ5PC9mdWxsLXRpdGxlPjxhYmJyLTE+UG9seW0uIENo
ZW0uPC9hYmJyLTE+PC9wZXJpb2RpY2FsPjxwYWdlcz43OTc0LTc5ODc8L3BhZ2VzPjx2b2x1bWU+
Njwvdm9sdW1lPjxudW1iZXI+NDY8L251bWJlcj48a2V5d29yZHM+PGtleXdvcmQ+Y29udHJvbGxl
ZCBkcnVnLWRlbGl2ZXJ5PC9rZXl3b3JkPjxrZXl3b3JkPnBvbHkoZXRoeWxlbmUgZ2x5Y29sKTwv
a2V5d29yZD48a2V5d29yZD5iaW9tZWRpY2FsIGFwcGxpY2F0aW9uczwva2V5d29yZD48a2V5d29y
ZD5yZWdlbmVyYXRpdmUgbWVkaWNpbmU8L2tleXdvcmQ+PGtleXdvcmQ+dGlzc3VlPC9rZXl3b3Jk
PjxrZXl3b3JkPmVsYXN0b21lcjwva2V5d29yZD48a2V5d29yZD5yZWxlYXNlPC9rZXl3b3JkPjxr
ZXl3b3JkPnNjYWZmb2xkczwva2V5d29yZD48a2V5d29yZD5wb2x5ZXN0ZXI8L2tleXdvcmQ+PGtl
eXdvcmQ+cG9seShlcHNpbG9uLWNhcHJvbGFjdG9uZSk8L2tleXdvcmQ+PC9rZXl3b3Jkcz48ZGF0
ZXM+PHllYXI+MjAxNTwveWVhcj48L2RhdGVzPjxpc2JuPjE3NTktOTk1NDwvaXNibj48YWNjZXNz
aW9uLW51bT5XT1M6MDAwMzY1MjE4MDAwMDA2PC9hY2Nlc3Npb24tbnVtPjx1cmxzPjxyZWxhdGVk
LXVybHM+PHVybD4mbHQ7R28gdG8gSVNJJmd0OzovL1dPUzowMDAzNjUyMTgwMDAwMDY8L3VybD48
L3JlbGF0ZWQtdXJscz48L3VybHM+PGxhbmd1YWdlPkVuZ2xpc2g8L2xhbmd1YWdlPjwvcmVjb3Jk
PjwvQ2l0ZT48L0VuZE5vdGU+
</w:fldData>
        </w:fldChar>
      </w:r>
      <w:r w:rsidR="00DE1C74">
        <w:rPr>
          <w:rFonts w:ascii="Times New Roman" w:hAnsi="Times New Roman" w:cstheme="minorBidi"/>
          <w:sz w:val="24"/>
          <w:szCs w:val="24"/>
          <w:shd w:val="clear" w:color="auto" w:fill="FFFFFF"/>
        </w:rPr>
        <w:instrText xml:space="preserve"> ADDIN EN.CITE.DATA </w:instrText>
      </w:r>
      <w:r w:rsidR="00DE1C74">
        <w:rPr>
          <w:rFonts w:ascii="Times New Roman" w:hAnsi="Times New Roman" w:cstheme="minorBidi"/>
          <w:sz w:val="24"/>
          <w:szCs w:val="24"/>
          <w:shd w:val="clear" w:color="auto" w:fill="FFFFFF"/>
        </w:rPr>
      </w:r>
      <w:r w:rsidR="00DE1C74">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r>
      <w:r w:rsidRPr="007E040C">
        <w:rPr>
          <w:rFonts w:ascii="Times New Roman" w:hAnsi="Times New Roman" w:cstheme="minorBidi"/>
          <w:sz w:val="24"/>
          <w:szCs w:val="24"/>
          <w:shd w:val="clear" w:color="auto" w:fill="FFFFFF"/>
        </w:rPr>
        <w:fldChar w:fldCharType="separate"/>
      </w:r>
      <w:r>
        <w:rPr>
          <w:rFonts w:ascii="Times New Roman" w:hAnsi="Times New Roman" w:cstheme="minorBidi"/>
          <w:noProof/>
          <w:sz w:val="24"/>
          <w:szCs w:val="24"/>
          <w:shd w:val="clear" w:color="auto" w:fill="FFFFFF"/>
        </w:rPr>
        <w:t>(</w:t>
      </w:r>
      <w:hyperlink w:anchor="_ENREF_76" w:tooltip="Frydrych, 2015 #148" w:history="1">
        <w:r w:rsidR="00DE1C74">
          <w:rPr>
            <w:rFonts w:ascii="Times New Roman" w:hAnsi="Times New Roman" w:cstheme="minorBidi"/>
            <w:noProof/>
            <w:sz w:val="24"/>
            <w:szCs w:val="24"/>
            <w:shd w:val="clear" w:color="auto" w:fill="FFFFFF"/>
          </w:rPr>
          <w:t>Frydrych et al., 2015</w:t>
        </w:r>
      </w:hyperlink>
      <w:r>
        <w:rPr>
          <w:rFonts w:ascii="Times New Roman" w:hAnsi="Times New Roman" w:cstheme="minorBidi"/>
          <w:noProof/>
          <w:sz w:val="24"/>
          <w:szCs w:val="24"/>
          <w:shd w:val="clear" w:color="auto" w:fill="FFFFFF"/>
        </w:rPr>
        <w:t xml:space="preserve">; </w:t>
      </w:r>
      <w:hyperlink w:anchor="_ENREF_271" w:tooltip="Zhang, 2011 #145" w:history="1">
        <w:r w:rsidR="00DE1C74">
          <w:rPr>
            <w:rFonts w:ascii="Times New Roman" w:hAnsi="Times New Roman" w:cstheme="minorBidi"/>
            <w:noProof/>
            <w:sz w:val="24"/>
            <w:szCs w:val="24"/>
            <w:shd w:val="clear" w:color="auto" w:fill="FFFFFF"/>
          </w:rPr>
          <w:t>Zhang et al., 2011</w:t>
        </w:r>
      </w:hyperlink>
      <w:r>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 wound dressings</w:t>
      </w:r>
      <w:r w:rsidRPr="007E040C">
        <w:rPr>
          <w:rFonts w:ascii="Times New Roman" w:hAnsi="Times New Roman" w:cstheme="minorBidi" w:hint="eastAsia"/>
          <w:sz w:val="24"/>
          <w:szCs w:val="24"/>
          <w:shd w:val="clear" w:color="auto" w:fill="FFFFFF"/>
        </w:rPr>
        <w:t xml:space="preserve"> </w:t>
      </w:r>
      <w:r w:rsidRPr="007E040C">
        <w:rPr>
          <w:rFonts w:ascii="Times New Roman" w:hAnsi="Times New Roman" w:cstheme="minorBidi"/>
          <w:sz w:val="24"/>
          <w:szCs w:val="24"/>
          <w:shd w:val="clear" w:color="auto" w:fill="FFFFFF"/>
        </w:rPr>
        <w:fldChar w:fldCharType="begin"/>
      </w:r>
      <w:r w:rsidR="00DE1C74">
        <w:rPr>
          <w:rFonts w:ascii="Times New Roman" w:hAnsi="Times New Roman" w:cstheme="minorBidi"/>
          <w:sz w:val="24"/>
          <w:szCs w:val="24"/>
          <w:shd w:val="clear" w:color="auto" w:fill="FFFFFF"/>
        </w:rPr>
        <w:instrText xml:space="preserve"> ADDIN EN.CITE &lt;EndNote&gt;&lt;Cite&gt;&lt;Author&gt;Sirousazar&lt;/Author&gt;&lt;Year&gt;2012&lt;/Year&gt;&lt;RecNum&gt;147&lt;/RecNum&gt;&lt;DisplayText&gt;(Sirousazar et al., 2012)&lt;/DisplayText&gt;&lt;record&gt;&lt;rec-number&gt;147&lt;/rec-number&gt;&lt;foreign-keys&gt;&lt;key app="EN" db-id="te5fa029a5r9t9erpax5pp2lxffwxpvrw0tw" timestamp="1468847273"&gt;147&lt;/key&gt;&lt;/foreign-keys&gt;&lt;ref-type name="Journal Article"&gt;17&lt;/ref-type&gt;&lt;contributors&gt;&lt;authors&gt;&lt;author&gt;Sirousazar, M.&lt;/author&gt;&lt;author&gt;Kokabi, M.&lt;/author&gt;&lt;author&gt;Hassan, Z. M.&lt;/author&gt;&lt;author&gt;Bahramian, A. R.&lt;/author&gt;&lt;/authors&gt;&lt;/contributors&gt;&lt;auth-address&gt;Tarbiat Modares Univ, Fac Chem Engn, Dept Polymer Engn, Tehran, Iran&amp;#xD;Tarbiat Modares Univ, Fac Med Sci, Dept Immunol, Tehran, Iran&lt;/auth-address&gt;&lt;titles&gt;&lt;title&gt;Polyvinyl Alcohol/Na-Montmorillonite Nanocomposite Hydrogels Prepared by Freezing-Thawing Method: Structural, Mechanical, Thermal, and Swelling Properties&lt;/title&gt;&lt;secondary-title&gt;Macromolecular Science, Part B: Physics&lt;/secondary-title&gt;&lt;alt-title&gt;J Macromol Sci B&amp;#xD;J Macromol Sci B&lt;/alt-title&gt;&lt;/titles&gt;&lt;periodical&gt;&lt;full-title&gt;Macromolecular Science, Part B: Physics&lt;/full-title&gt;&lt;abbr-1&gt;J. Macromol. Sci. Phys.&lt;/abbr-1&gt;&lt;/periodical&gt;&lt;pages&gt;1335-1350&lt;/pages&gt;&lt;volume&gt;51&lt;/volume&gt;&lt;number&gt;7&lt;/number&gt;&lt;keywords&gt;&lt;keyword&gt;freeze-thaw processing&lt;/keyword&gt;&lt;keyword&gt;hydrogel&lt;/keyword&gt;&lt;keyword&gt;na-montmorillonite&lt;/keyword&gt;&lt;keyword&gt;nanocomposite&lt;/keyword&gt;&lt;keyword&gt;polyvinyl alcohol&lt;/keyword&gt;&lt;keyword&gt;drug-release behavior&lt;/keyword&gt;&lt;keyword&gt;clay nanocomposite&lt;/keyword&gt;&lt;keyword&gt;rheological behavior&lt;/keyword&gt;&lt;keyword&gt;composite hydrogels&lt;/keyword&gt;&lt;keyword&gt;pva&lt;/keyword&gt;&lt;keyword&gt;removal&lt;/keyword&gt;&lt;keyword&gt;strength&lt;/keyword&gt;&lt;keyword&gt;delivery&lt;/keyword&gt;&lt;keyword&gt;dye&lt;/keyword&gt;&lt;/keywords&gt;&lt;dates&gt;&lt;year&gt;2012&lt;/year&gt;&lt;/dates&gt;&lt;isbn&gt;0022-2348&lt;/isbn&gt;&lt;accession-num&gt;WOS:000304454000005&lt;/accession-num&gt;&lt;urls&gt;&lt;related-urls&gt;&lt;url&gt;&amp;lt;Go to ISI&amp;gt;://WOS:000304454000005&lt;/url&gt;&lt;/related-urls&gt;&lt;/urls&gt;&lt;language&gt;English&lt;/language&gt;&lt;/record&gt;&lt;/Cite&gt;&lt;/EndNote&gt;</w:instrText>
      </w:r>
      <w:r w:rsidRPr="007E040C">
        <w:rPr>
          <w:rFonts w:ascii="Times New Roman" w:hAnsi="Times New Roman" w:cstheme="minorBidi"/>
          <w:sz w:val="24"/>
          <w:szCs w:val="24"/>
          <w:shd w:val="clear" w:color="auto" w:fill="FFFFFF"/>
        </w:rPr>
        <w:fldChar w:fldCharType="separate"/>
      </w:r>
      <w:r>
        <w:rPr>
          <w:rFonts w:ascii="Times New Roman" w:hAnsi="Times New Roman" w:cstheme="minorBidi"/>
          <w:noProof/>
          <w:sz w:val="24"/>
          <w:szCs w:val="24"/>
          <w:shd w:val="clear" w:color="auto" w:fill="FFFFFF"/>
        </w:rPr>
        <w:t>(</w:t>
      </w:r>
      <w:hyperlink w:anchor="_ENREF_218" w:tooltip="Sirousazar, 2012 #147" w:history="1">
        <w:r w:rsidR="00DE1C74">
          <w:rPr>
            <w:rFonts w:ascii="Times New Roman" w:hAnsi="Times New Roman" w:cstheme="minorBidi"/>
            <w:noProof/>
            <w:sz w:val="24"/>
            <w:szCs w:val="24"/>
            <w:shd w:val="clear" w:color="auto" w:fill="FFFFFF"/>
          </w:rPr>
          <w:t>Sirousazar et al., 2012</w:t>
        </w:r>
      </w:hyperlink>
      <w:r>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 xml:space="preserve"> and biosensors </w:t>
      </w:r>
      <w:r w:rsidRPr="007E040C">
        <w:rPr>
          <w:rFonts w:ascii="Times New Roman" w:hAnsi="Times New Roman" w:cstheme="minorBidi"/>
          <w:sz w:val="24"/>
          <w:szCs w:val="24"/>
          <w:shd w:val="clear" w:color="auto" w:fill="FFFFFF"/>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New Roman" w:hAnsi="Times New Roman" w:cstheme="minorBidi"/>
          <w:sz w:val="24"/>
          <w:szCs w:val="24"/>
          <w:shd w:val="clear" w:color="auto" w:fill="FFFFFF"/>
        </w:rPr>
        <w:instrText xml:space="preserve"> ADDIN EN.CITE </w:instrText>
      </w:r>
      <w:r w:rsidR="00DE1C74">
        <w:rPr>
          <w:rFonts w:ascii="Times New Roman" w:hAnsi="Times New Roman" w:cstheme="minorBidi"/>
          <w:sz w:val="24"/>
          <w:szCs w:val="24"/>
          <w:shd w:val="clear" w:color="auto" w:fill="FFFFFF"/>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New Roman" w:hAnsi="Times New Roman" w:cstheme="minorBidi"/>
          <w:sz w:val="24"/>
          <w:szCs w:val="24"/>
          <w:shd w:val="clear" w:color="auto" w:fill="FFFFFF"/>
        </w:rPr>
        <w:instrText xml:space="preserve"> ADDIN EN.CITE.DATA </w:instrText>
      </w:r>
      <w:r w:rsidR="00DE1C74">
        <w:rPr>
          <w:rFonts w:ascii="Times New Roman" w:hAnsi="Times New Roman" w:cstheme="minorBidi"/>
          <w:sz w:val="24"/>
          <w:szCs w:val="24"/>
          <w:shd w:val="clear" w:color="auto" w:fill="FFFFFF"/>
        </w:rPr>
      </w:r>
      <w:r w:rsidR="00DE1C74">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r>
      <w:r w:rsidRPr="007E040C">
        <w:rPr>
          <w:rFonts w:ascii="Times New Roman" w:hAnsi="Times New Roman" w:cstheme="minorBidi"/>
          <w:sz w:val="24"/>
          <w:szCs w:val="24"/>
          <w:shd w:val="clear" w:color="auto" w:fill="FFFFFF"/>
        </w:rPr>
        <w:fldChar w:fldCharType="separate"/>
      </w:r>
      <w:r w:rsidRPr="007E040C">
        <w:rPr>
          <w:rFonts w:ascii="Times New Roman" w:hAnsi="Times New Roman" w:cstheme="minorBidi"/>
          <w:noProof/>
          <w:sz w:val="24"/>
          <w:szCs w:val="24"/>
          <w:shd w:val="clear" w:color="auto" w:fill="FFFFFF"/>
        </w:rPr>
        <w:t>(</w:t>
      </w:r>
      <w:hyperlink w:anchor="_ENREF_153" w:tooltip="Li, 2015 #149" w:history="1">
        <w:r w:rsidR="00DE1C74" w:rsidRPr="007E040C">
          <w:rPr>
            <w:rFonts w:ascii="Times New Roman" w:hAnsi="Times New Roman" w:cstheme="minorBidi"/>
            <w:noProof/>
            <w:sz w:val="24"/>
            <w:szCs w:val="24"/>
            <w:shd w:val="clear" w:color="auto" w:fill="FFFFFF"/>
          </w:rPr>
          <w:t>Li et al., 2015</w:t>
        </w:r>
      </w:hyperlink>
      <w:r w:rsidRPr="007E040C">
        <w:rPr>
          <w:rFonts w:ascii="Times New Roman" w:hAnsi="Times New Roman" w:cstheme="minorBidi"/>
          <w:noProof/>
          <w:sz w:val="24"/>
          <w:szCs w:val="24"/>
          <w:shd w:val="clear" w:color="auto" w:fill="FFFFFF"/>
        </w:rPr>
        <w:t>)</w:t>
      </w:r>
      <w:r w:rsidRPr="007E040C">
        <w:rPr>
          <w:rFonts w:ascii="Times New Roman" w:hAnsi="Times New Roman" w:cstheme="minorBidi"/>
          <w:sz w:val="24"/>
          <w:szCs w:val="24"/>
          <w:shd w:val="clear" w:color="auto" w:fill="FFFFFF"/>
        </w:rPr>
        <w:fldChar w:fldCharType="end"/>
      </w:r>
      <w:r w:rsidRPr="007E040C">
        <w:rPr>
          <w:rFonts w:ascii="Times New Roman" w:hAnsi="Times New Roman" w:cstheme="minorBidi"/>
          <w:sz w:val="24"/>
          <w:szCs w:val="24"/>
          <w:shd w:val="clear" w:color="auto" w:fill="FFFFFF"/>
        </w:rPr>
        <w:t>.</w:t>
      </w:r>
      <w:hyperlink w:anchor="_ENREF_1" w:tooltip="Gong, 2003 #15" w:history="1"/>
      <w:hyperlink w:anchor="_ENREF_3" w:tooltip="Yu, 2008 #46" w:history="1"/>
      <w:hyperlink w:anchor="_ENREF_3" w:tooltip="Yu, 2008 #46" w:history="1"/>
    </w:p>
    <w:p w:rsidR="00D4656F" w:rsidRPr="007E040C" w:rsidRDefault="00D4656F" w:rsidP="00D4656F">
      <w:pPr>
        <w:spacing w:after="0" w:line="480" w:lineRule="auto"/>
        <w:jc w:val="both"/>
        <w:rPr>
          <w:rFonts w:ascii="Times New Roman" w:hAnsi="Times New Roman" w:cstheme="minorBidi"/>
          <w:color w:val="000000" w:themeColor="text1"/>
          <w:sz w:val="24"/>
          <w:szCs w:val="24"/>
        </w:rPr>
      </w:pPr>
    </w:p>
    <w:p w:rsidR="00D4656F" w:rsidRPr="006C6CC7" w:rsidRDefault="00D4656F" w:rsidP="0002746C">
      <w:pPr>
        <w:pStyle w:val="Heading3"/>
        <w:rPr>
          <w:lang w:val="en-US"/>
        </w:rPr>
      </w:pPr>
      <w:bookmarkStart w:id="395" w:name="_Toc481120338"/>
      <w:bookmarkStart w:id="396" w:name="_Toc481142198"/>
      <w:bookmarkStart w:id="397" w:name="_Toc481143605"/>
      <w:bookmarkStart w:id="398" w:name="_Toc481143897"/>
      <w:bookmarkStart w:id="399" w:name="_Toc481144091"/>
      <w:bookmarkStart w:id="400" w:name="_Toc481144313"/>
      <w:bookmarkStart w:id="401" w:name="_Toc481144462"/>
      <w:bookmarkStart w:id="402" w:name="_Toc481144972"/>
      <w:bookmarkStart w:id="403" w:name="_Toc492646517"/>
      <w:bookmarkStart w:id="404" w:name="_Toc493534697"/>
      <w:bookmarkStart w:id="405" w:name="_Toc493534788"/>
      <w:r w:rsidRPr="006C6CC7">
        <w:rPr>
          <w:lang w:val="en-US"/>
        </w:rPr>
        <w:t>2.</w:t>
      </w:r>
      <w:r w:rsidRPr="006C6CC7">
        <w:rPr>
          <w:rFonts w:hint="eastAsia"/>
          <w:lang w:val="en-US"/>
        </w:rPr>
        <w:t>2.2</w:t>
      </w:r>
      <w:r>
        <w:rPr>
          <w:lang w:val="en-US"/>
        </w:rPr>
        <w:t>.</w:t>
      </w:r>
      <w:r w:rsidRPr="006C6CC7">
        <w:rPr>
          <w:rFonts w:hint="eastAsia"/>
          <w:lang w:val="en-US"/>
        </w:rPr>
        <w:t xml:space="preserve"> Classification of </w:t>
      </w:r>
      <w:r w:rsidRPr="0002746C">
        <w:rPr>
          <w:rFonts w:hint="eastAsia"/>
        </w:rPr>
        <w:t>hydrogels</w:t>
      </w:r>
      <w:bookmarkEnd w:id="395"/>
      <w:bookmarkEnd w:id="396"/>
      <w:bookmarkEnd w:id="397"/>
      <w:bookmarkEnd w:id="398"/>
      <w:bookmarkEnd w:id="399"/>
      <w:bookmarkEnd w:id="400"/>
      <w:bookmarkEnd w:id="401"/>
      <w:bookmarkEnd w:id="402"/>
      <w:bookmarkEnd w:id="403"/>
      <w:bookmarkEnd w:id="404"/>
      <w:bookmarkEnd w:id="405"/>
    </w:p>
    <w:p w:rsidR="00D4656F" w:rsidRPr="007E040C" w:rsidRDefault="00D4656F" w:rsidP="00D4656F">
      <w:pPr>
        <w:spacing w:after="0" w:line="480" w:lineRule="auto"/>
        <w:jc w:val="both"/>
        <w:rPr>
          <w:rFonts w:ascii="Times New Roman" w:hAnsi="Times New Roman" w:cstheme="minorBidi"/>
          <w:color w:val="000000" w:themeColor="text1"/>
          <w:sz w:val="24"/>
          <w:szCs w:val="24"/>
        </w:rPr>
      </w:pPr>
      <w:r w:rsidRPr="007E040C">
        <w:rPr>
          <w:rFonts w:ascii="Times New Roman" w:hAnsi="Times New Roman" w:cstheme="minorBidi" w:hint="eastAsia"/>
          <w:color w:val="000000" w:themeColor="text1"/>
          <w:sz w:val="24"/>
          <w:szCs w:val="24"/>
        </w:rPr>
        <w:t>By the different types of crosslinking, most hydrogels can also be divided into t</w:t>
      </w:r>
      <w:r w:rsidRPr="007E040C">
        <w:rPr>
          <w:rFonts w:ascii="Times New Roman" w:hAnsi="Times New Roman" w:cstheme="minorBidi"/>
          <w:color w:val="000000" w:themeColor="text1"/>
          <w:sz w:val="24"/>
          <w:szCs w:val="24"/>
        </w:rPr>
        <w:t>hree</w:t>
      </w:r>
      <w:r w:rsidRPr="007E040C">
        <w:rPr>
          <w:rFonts w:ascii="Times New Roman" w:hAnsi="Times New Roman" w:cstheme="minorBidi" w:hint="eastAsia"/>
          <w:color w:val="000000" w:themeColor="text1"/>
          <w:sz w:val="24"/>
          <w:szCs w:val="24"/>
        </w:rPr>
        <w:t xml:space="preserve"> main groups: chemically crosslinked hydrogels</w:t>
      </w:r>
      <w:r w:rsidRPr="007E040C">
        <w:rPr>
          <w:rFonts w:ascii="Times New Roman" w:hAnsi="Times New Roman" w:cstheme="minorBidi"/>
          <w:color w:val="000000" w:themeColor="text1"/>
          <w:sz w:val="24"/>
          <w:szCs w:val="24"/>
        </w:rPr>
        <w:t>,</w:t>
      </w:r>
      <w:r w:rsidRPr="007E040C">
        <w:rPr>
          <w:rFonts w:ascii="Times New Roman" w:hAnsi="Times New Roman" w:cstheme="minorBidi" w:hint="eastAsia"/>
          <w:color w:val="000000" w:themeColor="text1"/>
          <w:sz w:val="24"/>
          <w:szCs w:val="24"/>
        </w:rPr>
        <w:t xml:space="preserve"> physically crosslinked hydrogels</w:t>
      </w:r>
      <w:r w:rsidRPr="007E040C">
        <w:rPr>
          <w:rFonts w:ascii="Times New Roman" w:hAnsi="Times New Roman" w:cstheme="minorBidi"/>
          <w:color w:val="000000" w:themeColor="text1"/>
          <w:sz w:val="24"/>
          <w:szCs w:val="24"/>
        </w:rPr>
        <w:t xml:space="preserve"> and double-network hydrogels</w:t>
      </w:r>
      <w:r w:rsidRPr="007E040C">
        <w:rPr>
          <w:rFonts w:ascii="Times New Roman" w:hAnsi="Times New Roman" w:cstheme="minorBidi" w:hint="eastAsia"/>
          <w:color w:val="000000" w:themeColor="text1"/>
          <w:sz w:val="24"/>
          <w:szCs w:val="24"/>
        </w:rPr>
        <w:t xml:space="preserve">. The </w:t>
      </w:r>
      <w:r w:rsidRPr="007E040C">
        <w:rPr>
          <w:rFonts w:ascii="Times New Roman" w:hAnsi="Times New Roman" w:cstheme="minorBidi"/>
          <w:color w:val="000000" w:themeColor="text1"/>
          <w:sz w:val="24"/>
          <w:szCs w:val="24"/>
        </w:rPr>
        <w:t>chemical hydrogels</w:t>
      </w:r>
      <w:r w:rsidRPr="007E040C">
        <w:rPr>
          <w:rFonts w:ascii="Times New Roman" w:hAnsi="Times New Roman" w:cstheme="minorBidi" w:hint="eastAsia"/>
          <w:color w:val="000000" w:themeColor="text1"/>
          <w:sz w:val="24"/>
          <w:szCs w:val="24"/>
        </w:rPr>
        <w:t xml:space="preserve"> are formed by chemical crosslinks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Choi&lt;/Author&gt;&lt;Year&gt;2015&lt;/Year&gt;&lt;RecNum&gt;159&lt;/RecNum&gt;&lt;DisplayText&gt;(Choi et al., 2015)&lt;/DisplayText&gt;&lt;record&gt;&lt;rec-number&gt;159&lt;/rec-number&gt;&lt;foreign-keys&gt;&lt;key app="EN" db-id="te5fa029a5r9t9erpax5pp2lxffwxpvrw0tw" timestamp="1470143732"&gt;159&lt;/key&gt;&lt;/foreign-keys&gt;&lt;ref-type name="Book Section"&gt;5&lt;/ref-type&gt;&lt;contributors&gt;&lt;authors&gt;&lt;author&gt;Choi, Bogyu&lt;/author&gt;&lt;author&gt;Loh, Xian Jun&lt;/author&gt;&lt;author&gt;Tan, Aloysius&lt;/author&gt;&lt;author&gt;Loh, Chun Keat&lt;/author&gt;&lt;author&gt;Ye, Enyi&lt;/author&gt;&lt;author&gt;Joo, Min Kyung&lt;/author&gt;&lt;author&gt;Jeong, Byeongmoon&lt;/author&gt;&lt;/authors&gt;&lt;secondary-authors&gt;&lt;author&gt;Loh, Jun Xian&lt;/author&gt;&lt;/secondary-authors&gt;&lt;/contributors&gt;&lt;titles&gt;&lt;title&gt;Introduction to In Situ Forming Hydrogels for Biomedical Applications&lt;/title&gt;&lt;secondary-title&gt;In-Situ Gelling Polymers: For Biomedical Applications&lt;/secondary-title&gt;&lt;/titles&gt;&lt;pages&gt;5-35&lt;/pages&gt;&lt;dates&gt;&lt;year&gt;2015&lt;/year&gt;&lt;/dates&gt;&lt;pub-location&gt;Singapore&lt;/pub-location&gt;&lt;publisher&gt;Springer Singapore&lt;/publisher&gt;&lt;isbn&gt;978-981-287-152-7&lt;/isbn&gt;&lt;label&gt;Choi2015&lt;/label&gt;&lt;urls&gt;&lt;related-urls&gt;&lt;url&gt;http://dx.doi.org/10.1007/978-981-287-152-7_2&lt;/url&gt;&lt;/related-urls&gt;&lt;/urls&gt;&lt;electronic-resource-num&gt;10.1007/978-981-287-152-7_2&lt;/electronic-resource-num&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48" w:tooltip="Choi, 2015 #159" w:history="1">
        <w:r w:rsidR="00DE1C74" w:rsidRPr="007E040C">
          <w:rPr>
            <w:rFonts w:ascii="Times New Roman" w:hAnsi="Times New Roman" w:cstheme="minorBidi"/>
            <w:noProof/>
            <w:color w:val="000000" w:themeColor="text1"/>
            <w:sz w:val="24"/>
            <w:szCs w:val="24"/>
          </w:rPr>
          <w:t>Choi et al., 2015</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t>T</w:t>
      </w:r>
      <w:r w:rsidRPr="007E040C">
        <w:rPr>
          <w:rFonts w:ascii="Times New Roman" w:hAnsi="Times New Roman" w:cstheme="minorBidi" w:hint="eastAsia"/>
          <w:color w:val="000000" w:themeColor="text1"/>
          <w:sz w:val="24"/>
          <w:szCs w:val="24"/>
        </w:rPr>
        <w:t xml:space="preserve">he </w:t>
      </w:r>
      <w:r w:rsidRPr="007E040C">
        <w:rPr>
          <w:rFonts w:ascii="Times New Roman" w:hAnsi="Times New Roman" w:cstheme="minorBidi"/>
          <w:color w:val="000000" w:themeColor="text1"/>
          <w:sz w:val="24"/>
          <w:szCs w:val="24"/>
        </w:rPr>
        <w:t xml:space="preserve">physical hydrogels </w:t>
      </w:r>
      <w:r w:rsidRPr="007E040C">
        <w:rPr>
          <w:rFonts w:ascii="Times New Roman" w:hAnsi="Times New Roman" w:cstheme="minorBidi" w:hint="eastAsia"/>
          <w:color w:val="000000" w:themeColor="text1"/>
          <w:sz w:val="24"/>
          <w:szCs w:val="24"/>
        </w:rPr>
        <w:t xml:space="preserve">are synthesised by physical </w:t>
      </w:r>
      <w:r w:rsidRPr="007E040C">
        <w:rPr>
          <w:rFonts w:ascii="Times New Roman" w:hAnsi="Times New Roman" w:cstheme="minorBidi"/>
          <w:color w:val="000000" w:themeColor="text1"/>
          <w:sz w:val="24"/>
          <w:szCs w:val="24"/>
        </w:rPr>
        <w:t>interaction</w:t>
      </w:r>
      <w:r w:rsidRPr="007E040C">
        <w:rPr>
          <w:rFonts w:ascii="Times New Roman" w:hAnsi="Times New Roman" w:cstheme="minorBidi" w:hint="eastAsia"/>
          <w:color w:val="000000" w:themeColor="text1"/>
          <w:sz w:val="24"/>
          <w:szCs w:val="24"/>
        </w:rPr>
        <w:t xml:space="preserve"> between different polymer chains including hydrogen bonding </w:t>
      </w:r>
      <w:r w:rsidRPr="007E040C">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02" w:tooltip="Haraguchi, 2002 #21" w:history="1">
        <w:r w:rsidR="00DE1C74" w:rsidRPr="007E040C">
          <w:rPr>
            <w:rFonts w:ascii="Times New Roman" w:hAnsi="Times New Roman" w:cstheme="minorBidi"/>
            <w:noProof/>
            <w:color w:val="000000" w:themeColor="text1"/>
            <w:sz w:val="24"/>
            <w:szCs w:val="24"/>
          </w:rPr>
          <w:t>Haraguchi &amp; Takehisa, 200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and ionic bonding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Baumberger&lt;/Author&gt;&lt;Year&gt;2010&lt;/Year&gt;&lt;RecNum&gt;138&lt;/RecNum&gt;&lt;DisplayText&gt;(Baumberger &amp;amp; Ronsin, 2010)&lt;/DisplayText&gt;&lt;record&gt;&lt;rec-number&gt;138&lt;/rec-number&gt;&lt;foreign-keys&gt;&lt;key app="EN" db-id="te5fa029a5r9t9erpax5pp2lxffwxpvrw0tw" timestamp="1467623602"&gt;138&lt;/key&gt;&lt;/foreign-keys&gt;&lt;ref-type name="Journal Article"&gt;17&lt;/ref-type&gt;&lt;contributors&gt;&lt;authors&gt;&lt;author&gt;Baumberger, T.&lt;/author&gt;&lt;author&gt;Ronsin, O.&lt;/author&gt;&lt;/authors&gt;&lt;/contributors&gt;&lt;auth-address&gt;Univ Paris 06, INSP, CNRS UMR 7588, F-75015 Paris, France&lt;/auth-address&gt;&lt;titles&gt;&lt;title&gt;Cooperative Effect of Stress and Ion Displacement on the Dynamics of Cross-Link Unzipping and Rupture of Alginate Gels&lt;/title&gt;&lt;secondary-title&gt;Biomacromolecules&lt;/secondary-title&gt;&lt;alt-title&gt;Biomacromolecules&amp;#xD;Biomacromolecules&lt;/alt-title&gt;&lt;/titles&gt;&lt;pages&gt;1571-1578&lt;/pages&gt;&lt;volume&gt;11&lt;/volume&gt;&lt;number&gt;6&lt;/number&gt;&lt;keywords&gt;&lt;keyword&gt;egg-box model&lt;/keyword&gt;&lt;keyword&gt;counterion condensation&lt;/keyword&gt;&lt;keyword&gt;large-deformation&lt;/keyword&gt;&lt;keyword&gt;hydrogels&lt;/keyword&gt;&lt;keyword&gt;degradation&lt;/keyword&gt;&lt;keyword&gt;mechanism&lt;/keyword&gt;&lt;keyword&gt;fracture&lt;/keyword&gt;&lt;/keywords&gt;&lt;dates&gt;&lt;year&gt;2010&lt;/year&gt;&lt;pub-dates&gt;&lt;date&gt;Jun&lt;/date&gt;&lt;/pub-dates&gt;&lt;/dates&gt;&lt;isbn&gt;1525-7797&lt;/isbn&gt;&lt;accession-num&gt;WOS:000278613200018&lt;/accession-num&gt;&lt;urls&gt;&lt;related-urls&gt;&lt;url&gt;&amp;lt;Go to ISI&amp;gt;://WOS:000278613200018&lt;/url&gt;&lt;/related-urls&gt;&lt;/urls&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8" w:tooltip="Baumberger, 2010 #138" w:history="1">
        <w:r w:rsidR="00DE1C74" w:rsidRPr="007E040C">
          <w:rPr>
            <w:rFonts w:ascii="Times New Roman" w:hAnsi="Times New Roman" w:cstheme="minorBidi"/>
            <w:noProof/>
            <w:color w:val="000000" w:themeColor="text1"/>
            <w:sz w:val="24"/>
            <w:szCs w:val="24"/>
          </w:rPr>
          <w:t>Baumberger &amp; Ronsin, 2010</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The main difference between the chemically crosslinked hydrogels and physically crosslinked hydrogels is that many physically crosslinks of the physical hydrogels are </w:t>
      </w:r>
      <w:r w:rsidRPr="007E040C">
        <w:rPr>
          <w:rFonts w:ascii="Times New Roman" w:hAnsi="Times New Roman" w:cstheme="minorBidi"/>
          <w:color w:val="000000" w:themeColor="text1"/>
          <w:sz w:val="24"/>
          <w:szCs w:val="24"/>
        </w:rPr>
        <w:t>stretchable</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02" w:tooltip="Haraguchi, 2002 #21" w:history="1">
        <w:r w:rsidR="00DE1C74" w:rsidRPr="007E040C">
          <w:rPr>
            <w:rFonts w:ascii="Times New Roman" w:hAnsi="Times New Roman" w:cstheme="minorBidi"/>
            <w:noProof/>
            <w:color w:val="000000" w:themeColor="text1"/>
            <w:sz w:val="24"/>
            <w:szCs w:val="24"/>
          </w:rPr>
          <w:t>Haraguchi &amp; Takehisa, 200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or even self-healable </w:t>
      </w:r>
      <w:r w:rsidRPr="007E040C">
        <w:rPr>
          <w:rFonts w:ascii="Times New Roman" w:hAnsi="Times New Roman" w:cstheme="minorBidi"/>
          <w:color w:val="000000" w:themeColor="text1"/>
          <w:sz w:val="24"/>
          <w:szCs w:val="24"/>
        </w:rPr>
        <w:lastRenderedPageBreak/>
        <w:fldChar w:fldCharType="begin">
          <w:fldData xml:space="preserve">PEVuZE5vdGU+PENpdGU+PEF1dGhvcj5TdW48L0F1dGhvcj48WWVhcj4yMDEzPC9ZZWFyPjxSZWNO
dW0+MTU4PC9SZWNOdW0+PERpc3BsYXlUZXh0PihHYW8sIER1LCBTdW4sICZhbXA7IEZ1LCAyMDE1
OyBTdW4gZXQgYWwuLCAyMDEzOyBUdW5jYWJveWx1LCBTYXJpLCBPcHBlcm1hbm4sICZhbXA7IE9r
YXksIDIwMTEpPC9EaXNwbGF5VGV4dD48cmVjb3JkPjxyZWMtbnVtYmVyPjE1ODwvcmVjLW51bWJl
cj48Zm9yZWlnbi1rZXlzPjxrZXkgYXBwPSJFTiIgZGItaWQ9InRlNWZhMDI5YTVyOXQ5ZXJwYXg1
cHAybHhmZnd4cHZydzB0dyIgdGltZXN0YW1wPSIxNDY5NzkwNTYyIj4xNTg8L2tleT48L2ZvcmVp
Z24ta2V5cz48cmVmLXR5cGUgbmFtZT0iSm91cm5hbCBBcnRpY2xlIj4xNzwvcmVmLXR5cGU+PGNv
bnRyaWJ1dG9ycz48YXV0aG9ycz48YXV0aG9yPlN1biwgVC4gTC48L2F1dGhvcj48YXV0aG9yPkt1
cm9rYXdhLCBULjwvYXV0aG9yPjxhdXRob3I+S3Vyb2RhLCBTLjwvYXV0aG9yPjxhdXRob3I+Qmlu
IEloc2FuLCBBLjwvYXV0aG9yPjxhdXRob3I+QWthc2FraSwgVC48L2F1dGhvcj48YXV0aG9yPlNh
dG8sIEsuPC9hdXRob3I+PGF1dGhvcj5IYXF1ZSwgTS4gQS48L2F1dGhvcj48YXV0aG9yPk5ha2Fq
aW1hLCBULjwvYXV0aG9yPjxhdXRob3I+R29uZywgSi4gUC48L2F1dGhvcj48L2F1dGhvcnM+PC9j
b250cmlidXRvcnM+PGF1dGgtYWRkcmVzcz5Ib2trYWlkbyBVbml2LCBHcmFkIFNjaCBTY2ksIFNh
cHBvcm8sIEhva2thaWRvIDA2MDA4MTAsIEphcGFuJiN4RDtIb2trYWlkbyBVbml2LCBGYWMgQWR2
IExpZmUgU2NpLCBTYXBwb3JvLCBIb2trYWlkbyAwNjAwODEwLCBKYXBhbiYjeEQ7SG9ra2FpZG8g
VW5pdiwgR3JhZCBTY2ggTGlmZSBTY2ksIFNhcHBvcm8sIEhva2thaWRvIDA2MDA4MTAsIEphcGFu
PC9hdXRoLWFkZHJlc3M+PHRpdGxlcz48dGl0bGU+UGh5c2ljYWwgaHlkcm9nZWxzIGNvbXBvc2Vk
IG9mIHBvbHlhbXBob2x5dGVzIGRlbW9uc3RyYXRlIGhpZ2ggdG91Z2huZXNzIGFuZCB2aXNjb2Vs
YXN0aWNpdHk8L3RpdGxlPjxzZWNvbmRhcnktdGl0bGU+TmF0dXJlIE1hdGVyaWFsczwvc2Vjb25k
YXJ5LXRpdGxlPjxhbHQtdGl0bGU+TmF0IE1hdGVyJiN4RDtOYXQgTWF0ZXI8L2FsdC10aXRsZT48
L3RpdGxlcz48cGVyaW9kaWNhbD48ZnVsbC10aXRsZT5OYXR1cmUgTWF0ZXJpYWxzPC9mdWxsLXRp
dGxlPjxhYmJyLTE+TmF0LiBNYXRlci48L2FiYnItMT48L3BlcmlvZGljYWw+PHBhZ2VzPjkzMi05
Mzc8L3BhZ2VzPjx2b2x1bWU+MTI8L3ZvbHVtZT48bnVtYmVyPjEwPC9udW1iZXI+PGtleXdvcmRz
PjxrZXl3b3JkPmRvdWJsZS1uZXR3b3JrIGh5ZHJvZ2Vsczwva2V5d29yZD48a2V5d29yZD5oaWdo
IG1lY2hhbmljYWwgc3RyZW5ndGg8L2tleXdvcmQ+PGtleXdvcmQ+c2FjcmlmaWNpYWwgYm9uZHM8
L2tleXdvcmQ+PGtleXdvcmQ+ZnJhY3R1cmUgZW5lcmd5PC9rZXl3b3JkPjxrZXl3b3JkPmdlbHM8
L2tleXdvcmQ+PGtleXdvcmQ+Y2FydGlsYWdlPC9rZXl3b3JkPjxrZXl3b3JkPmh5c3RlcmVzaXM8
L2tleXdvcmQ+PGtleXdvcmQ+c2NhZmZvbGQ8L2tleXdvcmQ+PC9rZXl3b3Jkcz48ZGF0ZXM+PHll
YXI+MjAxMzwveWVhcj48cHViLWRhdGVzPjxkYXRlPk9jdDwvZGF0ZT48L3B1Yi1kYXRlcz48L2Rh
dGVzPjxpc2JuPjE0NzYtMTEyMjwvaXNibj48YWNjZXNzaW9uLW51bT5XT1M6MDAwMzI0NzM2MDAw
MDIwPC9hY2Nlc3Npb24tbnVtPjx1cmxzPjxyZWxhdGVkLXVybHM+PHVybD4mbHQ7R28gdG8gSVNJ
Jmd0OzovL1dPUzowMDAzMjQ3MzYwMDAwMjA8L3VybD48L3JlbGF0ZWQtdXJscz48L3VybHM+PGxh
bmd1YWdlPkVuZ2xpc2g8L2xhbmd1YWdlPjwvcmVjb3JkPjwvQ2l0ZT48Q2l0ZT48QXV0aG9yPlR1
bmNhYm95bHU8L0F1dGhvcj48WWVhcj4yMDExPC9ZZWFyPjxSZWNOdW0+NDA8L1JlY051bT48cmVj
b3JkPjxyZWMtbnVtYmVyPjQwPC9yZWMtbnVtYmVyPjxmb3JlaWduLWtleXM+PGtleSBhcHA9IkVO
IiBkYi1pZD0idGU1ZmEwMjlhNXI5dDllcnBheDVwcDJseGZmd3hwdnJ3MHR3IiB0aW1lc3RhbXA9
IjE0NTQwOTExNjQiPjQw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hZ2Vz
PjQ5OTctNTAwNTwvcGFnZXM+PHZvbHVtZT40NDwvdm9sdW1lPjxudW1iZXI+MTI8L251bWJlcj48
a2V5d29yZHM+PGtleXdvcmQ+c29kaXVtIGRvZGVjeWwtc3VsZmF0ZTwva2V5d29yZD48a2V5d29y
ZD5tdWx0aXN0aWNrZXIgYXNzb2NpYXRpdmUgcG9seWVsZWN0cm9seXRlczwva2V5d29yZD48a2V5
d29yZD5lbGFzdGljIGxpZ2h0LXNjYXR0ZXJpbmc8L2tleXdvcmQ+PGtleXdvcmQ+aGlnaCBtZWNo
YW5pY2FsIHN0cmVuZ3RoPC9rZXl3b3JkPjxrZXl3b3JkPmNyb3NzLWxpbmtzPC9rZXl3b3JkPjxr
ZXl3b3JkPnNwYXRpYWw8L2tleXdvcmQ+PGtleXdvcmQ+aW5ob21vZ2VuZWl0aWVzPC9rZXl3b3Jk
PjxrZXl3b3JkPm5hbm9jb21wb3NpdGUgaHlkcm9nZWxzPC9rZXl3b3JkPjxrZXl3b3JkPmVtdWxz
aW9uIHBvbHltZXJpemF0aW9uPC9rZXl3b3JkPjxrZXl3b3JkPmxpbmVhciB2aXNjb2VsYXN0aWNp
dHk8L2tleXdvcmQ+PGtleXdvcmQ+cmhlb2xvZ2ljYWwgcHJvcGVydGllczwva2V5d29yZD48a2V5
d29yZD5Qb2x5bWVyIFNjaWVuY2U8L2tleXdvcmQ+PC9rZXl3b3Jkcz48ZGF0ZXM+PHllYXI+MjAx
MTwveWVhcj48cHViLWRhdGVzPjxkYXRlPkp1bjwvZGF0ZT48L3B1Yi1kYXRlcz48L2RhdGVzPjxp
c2JuPjAwMjQtOTI5NzwvaXNibj48YWNjZXNzaW9uLW51bT5XT1M6MDAwMjkxODk1NzAwMDU2PC9h
Y2Nlc3Npb24tbnVtPjx3b3JrLXR5cGU+QXJ0aWNsZTwvd29yay10eXBlPjx1cmxzPjxyZWxhdGVk
LXVybHM+PHVybD4mbHQ7R28gdG8gSVNJJmd0OzovL1dPUzowMDAyOTE4OTU3MDAwNTY8L3VybD48
L3JlbGF0ZWQtdXJscz48L3VybHM+PGVsZWN0cm9uaWMtcmVzb3VyY2UtbnVtPjEwLjEwMjEvbWEy
MDA1Nzl2PC9lbGVjdHJvbmljLXJlc291cmNlLW51bT48bGFuZ3VhZ2U+RW5nbGlzaDwvbGFuZ3Vh
Z2U+PC9yZWNvcmQ+PC9DaXRlPjxDaXRlPjxBdXRob3I+R2FvPC9BdXRob3I+PFllYXI+MjAxNTwv
WWVhcj48UmVjTnVtPjEzPC9SZWNOdW0+PHJlY29yZD48cmVjLW51bWJlcj4xMzwvcmVjLW51bWJl
cj48Zm9yZWlnbi1rZXlzPjxrZXkgYXBwPSJFTiIgZGItaWQ9InRlNWZhMDI5YTVyOXQ5ZXJwYXg1
cHAybHhmZnd4cHZydzB0dyIgdGltZXN0YW1wPSIxNDU0MDkxMTY0Ij4xMzwva2V5PjwvZm9yZWln
bi1rZXlzPjxyZWYtdHlwZSBuYW1lPSJKb3VybmFsIEFydGljbGUiPjE3PC9yZWYtdHlwZT48Y29u
dHJpYnV0b3JzPjxhdXRob3JzPjxhdXRob3I+R2FvLCBHLiBSLjwvYXV0aG9yPjxhdXRob3I+RHUs
IEcuIEwuPC9hdXRob3I+PGF1dGhvcj5TdW4sIFkuIE4uPC9hdXRob3I+PGF1dGhvcj5GdSwgSi48
L2F1dGhvcj48L2F1dGhvcnM+PC9jb250cmlidXRvcnM+PGF1dGgtYWRkcmVzcz5bR2FvLCBHdW9y
b25nIER1LCBHYW9sYWkgU3VuLCBZdWFubmEgRnUsIEp1bl0gQ2hpbmVzZSBBY2FkIFNjaSwgTmlu
Z2JvIEluc3QgTWF0IFRlY2hub2wgJmFtcDsgRW5nbiwgUG9seW1lcnMgJmFtcDsgQ29tcG9zaXRl
cyBEaXYsIE5pbmdibyAzMTUyMDEsIFBlb3BsZXMgUiBDaGluYS4gRnUsIEogKHJlcHJpbnQgYXV0
aG9yKSwgQ2hpbmVzZSBBY2FkIFNjaSwgTmluZ2JvIEluc3QgTWF0IFRlY2hub2wgJmFtcDsgRW5n
biwgUG9seW1lcnMgJmFtcDsgQ29tcG9zaXRlcyBEaXYsIFpob25nZ3VhbiBXIFJkIDEyMTksIE5p
bmdibyAzMTUyMDEsIFBlb3BsZXMgUiBDaGluYS4gZnVqdW5AbmltdGUuYWMuY248L2F1dGgtYWRk
cmVzcz48dGl0bGVzPjx0aXRsZT5TZWxmLUhlYWxhYmxlLCBUb3VnaCwgYW5kIFVsdHJhc3RyZXRj
aGFibGUgTmFub2NvbXBvc2l0ZSBIeWRyb2dlbHMgQmFzZWQgb24gUmV2ZXJzaWJsZSBQb2x5YWNy
eWxhbWlkZS9Nb250bW9yaWxsb25pdGUgQWRzb3JwdGlvbjwvdGl0bGU+PHNlY29uZGFyeS10aXRs
ZT5BQ1MgQXBwbGllZCBNYXRlcmlhbHMgJmFtcDsgSW50ZXJmYWNlczwvc2Vjb25kYXJ5LXRpdGxl
PjxzaG9ydC10aXRsZT5TZWxmLUhlYWxhYmxlLCBUb3VnaCwgYW5kIFVsdHJhc3RyZXRjaGFibGUg
TmFub2NvbXBvc2l0ZSBIeWRyb2dlbHMgQmFzZWQgb24gUmV2ZXJzaWJsZSBQb2x5YWNyeWxhbWlk
ZS9Nb250bW9yaWxsb25pdGUgQWRzb3JwdGlvbjwvc2hvcnQtdGl0bGU+PC90aXRsZXM+PHBlcmlv
ZGljYWw+PGZ1bGwtdGl0bGU+QUNTIEFwcGxpZWQgTWF0ZXJpYWxzICZhbXA7IEludGVyZmFjZXM8
L2Z1bGwtdGl0bGU+PGFiYnItMT5BQ1MgQXBwbC4gTWF0ZXIuIEludGVyZmFjZXM8L2FiYnItMT48
L3BlcmlvZGljYWw+PHBhZ2VzPjUwMjktNTAzNzwvcGFnZXM+PHZvbHVtZT43PC92b2x1bWU+PG51
bWJlcj44PC9udW1iZXI+PGtleXdvcmRzPjxrZXl3b3JkPm5hbm9jb21wb3NpdGUgaHlkcm9nZWxz
PC9rZXl3b3JkPjxrZXl3b3JkPnRvdWdoPC9rZXl3b3JkPjxrZXl3b3JkPnN0cmV0Y2hhYmxlPC9r
ZXl3b3JkPjxrZXl3b3JkPnNlbGYtaGVhbDwva2V5d29yZD48a2V5d29yZD5tb250bW9yaWxsb25p
dGU8L2tleXdvcmQ+PGtleXdvcmQ+ZG91YmxlLW5ldHdvcmsgaHlkcm9nZWxzPC9rZXl3b3JkPjxr
ZXl3b3JkPmhlYWxpbmcgaHlkcm9nZWxzPC9rZXl3b3JkPjxrZXl3b3JkPm1lY2hhbmljYWwtcHJv
cGVydGllczwva2V5d29yZD48a2V5d29yZD5jbGF5PC9rZXl3b3JkPjxrZXl3b3JkPm1vbnRtb3Jp
bGxvbml0ZTwva2V5d29yZD48a2V5d29yZD5nZWxzPC9rZXl3b3JkPjxrZXl3b3JkPmh5c3RlcmVz
aXM8L2tleXdvcmQ+PGtleXdvcmQ+ZWxvbmdhdGlvbjwva2V5d29yZD48a2V5d29yZD5zY2F0dGVy
aW5nPC9rZXl3b3JkPjxrZXl3b3JkPmthb2xpbml0ZTwva2V5d29yZD48a2V5d29yZD5TY2llbmNl
ICZhbXA7IFRlY2hub2xvZ3kgLSBPdGhlciBUb3BpY3M8L2tleXdvcmQ+PGtleXdvcmQ+TWF0ZXJp
YWxzIFNjaWVuY2U8L2tleXdvcmQ+PC9rZXl3b3Jkcz48ZGF0ZXM+PHllYXI+MjAxNTwveWVhcj48
cHViLWRhdGVzPjxkYXRlPk1hcjwvZGF0ZT48L3B1Yi1kYXRlcz48L2RhdGVzPjxpc2JuPjE5NDQt
ODI0NDwvaXNibj48YWNjZXNzaW9uLW51bT5XT1M6MDAwMzUzMDA1MzAwMDcxPC9hY2Nlc3Npb24t
bnVtPjx3b3JrLXR5cGU+QXJ0aWNsZTwvd29yay10eXBlPjx1cmxzPjxyZWxhdGVkLXVybHM+PHVy
bD4mbHQ7R28gdG8gSVNJJmd0OzovL1dPUzowMDAzNTMwMDUzMDAwNzE8L3VybD48L3JlbGF0ZWQt
dXJscz48L3VybHM+PGVsZWN0cm9uaWMtcmVzb3VyY2UtbnVtPjEwLjEwMjEvYWNzYW1pLjViMDA3
MDQ8L2VsZWN0cm9uaWMtcmVzb3VyY2UtbnVtPjxsYW5ndWFnZT5FbmdsaXNoPC9sYW5ndWFnZT48
L3JlY29yZD48L0NpdGU+PC9FbmROb3RlPgB=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TdW48L0F1dGhvcj48WWVhcj4yMDEzPC9ZZWFyPjxSZWNO
dW0+MTU4PC9SZWNOdW0+PERpc3BsYXlUZXh0PihHYW8sIER1LCBTdW4sICZhbXA7IEZ1LCAyMDE1
OyBTdW4gZXQgYWwuLCAyMDEzOyBUdW5jYWJveWx1LCBTYXJpLCBPcHBlcm1hbm4sICZhbXA7IE9r
YXksIDIwMTEpPC9EaXNwbGF5VGV4dD48cmVjb3JkPjxyZWMtbnVtYmVyPjE1ODwvcmVjLW51bWJl
cj48Zm9yZWlnbi1rZXlzPjxrZXkgYXBwPSJFTiIgZGItaWQ9InRlNWZhMDI5YTVyOXQ5ZXJwYXg1
cHAybHhmZnd4cHZydzB0dyIgdGltZXN0YW1wPSIxNDY5NzkwNTYyIj4xNTg8L2tleT48L2ZvcmVp
Z24ta2V5cz48cmVmLXR5cGUgbmFtZT0iSm91cm5hbCBBcnRpY2xlIj4xNzwvcmVmLXR5cGU+PGNv
bnRyaWJ1dG9ycz48YXV0aG9ycz48YXV0aG9yPlN1biwgVC4gTC48L2F1dGhvcj48YXV0aG9yPkt1
cm9rYXdhLCBULjwvYXV0aG9yPjxhdXRob3I+S3Vyb2RhLCBTLjwvYXV0aG9yPjxhdXRob3I+Qmlu
IEloc2FuLCBBLjwvYXV0aG9yPjxhdXRob3I+QWthc2FraSwgVC48L2F1dGhvcj48YXV0aG9yPlNh
dG8sIEsuPC9hdXRob3I+PGF1dGhvcj5IYXF1ZSwgTS4gQS48L2F1dGhvcj48YXV0aG9yPk5ha2Fq
aW1hLCBULjwvYXV0aG9yPjxhdXRob3I+R29uZywgSi4gUC48L2F1dGhvcj48L2F1dGhvcnM+PC9j
b250cmlidXRvcnM+PGF1dGgtYWRkcmVzcz5Ib2trYWlkbyBVbml2LCBHcmFkIFNjaCBTY2ksIFNh
cHBvcm8sIEhva2thaWRvIDA2MDA4MTAsIEphcGFuJiN4RDtIb2trYWlkbyBVbml2LCBGYWMgQWR2
IExpZmUgU2NpLCBTYXBwb3JvLCBIb2trYWlkbyAwNjAwODEwLCBKYXBhbiYjeEQ7SG9ra2FpZG8g
VW5pdiwgR3JhZCBTY2ggTGlmZSBTY2ksIFNhcHBvcm8sIEhva2thaWRvIDA2MDA4MTAsIEphcGFu
PC9hdXRoLWFkZHJlc3M+PHRpdGxlcz48dGl0bGU+UGh5c2ljYWwgaHlkcm9nZWxzIGNvbXBvc2Vk
IG9mIHBvbHlhbXBob2x5dGVzIGRlbW9uc3RyYXRlIGhpZ2ggdG91Z2huZXNzIGFuZCB2aXNjb2Vs
YXN0aWNpdHk8L3RpdGxlPjxzZWNvbmRhcnktdGl0bGU+TmF0dXJlIE1hdGVyaWFsczwvc2Vjb25k
YXJ5LXRpdGxlPjxhbHQtdGl0bGU+TmF0IE1hdGVyJiN4RDtOYXQgTWF0ZXI8L2FsdC10aXRsZT48
L3RpdGxlcz48cGVyaW9kaWNhbD48ZnVsbC10aXRsZT5OYXR1cmUgTWF0ZXJpYWxzPC9mdWxsLXRp
dGxlPjxhYmJyLTE+TmF0LiBNYXRlci48L2FiYnItMT48L3BlcmlvZGljYWw+PHBhZ2VzPjkzMi05
Mzc8L3BhZ2VzPjx2b2x1bWU+MTI8L3ZvbHVtZT48bnVtYmVyPjEwPC9udW1iZXI+PGtleXdvcmRz
PjxrZXl3b3JkPmRvdWJsZS1uZXR3b3JrIGh5ZHJvZ2Vsczwva2V5d29yZD48a2V5d29yZD5oaWdo
IG1lY2hhbmljYWwgc3RyZW5ndGg8L2tleXdvcmQ+PGtleXdvcmQ+c2FjcmlmaWNpYWwgYm9uZHM8
L2tleXdvcmQ+PGtleXdvcmQ+ZnJhY3R1cmUgZW5lcmd5PC9rZXl3b3JkPjxrZXl3b3JkPmdlbHM8
L2tleXdvcmQ+PGtleXdvcmQ+Y2FydGlsYWdlPC9rZXl3b3JkPjxrZXl3b3JkPmh5c3RlcmVzaXM8
L2tleXdvcmQ+PGtleXdvcmQ+c2NhZmZvbGQ8L2tleXdvcmQ+PC9rZXl3b3Jkcz48ZGF0ZXM+PHll
YXI+MjAxMzwveWVhcj48cHViLWRhdGVzPjxkYXRlPk9jdDwvZGF0ZT48L3B1Yi1kYXRlcz48L2Rh
dGVzPjxpc2JuPjE0NzYtMTEyMjwvaXNibj48YWNjZXNzaW9uLW51bT5XT1M6MDAwMzI0NzM2MDAw
MDIwPC9hY2Nlc3Npb24tbnVtPjx1cmxzPjxyZWxhdGVkLXVybHM+PHVybD4mbHQ7R28gdG8gSVNJ
Jmd0OzovL1dPUzowMDAzMjQ3MzYwMDAwMjA8L3VybD48L3JlbGF0ZWQtdXJscz48L3VybHM+PGxh
bmd1YWdlPkVuZ2xpc2g8L2xhbmd1YWdlPjwvcmVjb3JkPjwvQ2l0ZT48Q2l0ZT48QXV0aG9yPlR1
bmNhYm95bHU8L0F1dGhvcj48WWVhcj4yMDExPC9ZZWFyPjxSZWNOdW0+NDA8L1JlY051bT48cmVj
b3JkPjxyZWMtbnVtYmVyPjQwPC9yZWMtbnVtYmVyPjxmb3JlaWduLWtleXM+PGtleSBhcHA9IkVO
IiBkYi1pZD0idGU1ZmEwMjlhNXI5dDllcnBheDVwcDJseGZmd3hwdnJ3MHR3IiB0aW1lc3RhbXA9
IjE0NTQwOTExNjQiPjQw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hZ2Vz
PjQ5OTctNTAwNTwvcGFnZXM+PHZvbHVtZT40NDwvdm9sdW1lPjxudW1iZXI+MTI8L251bWJlcj48
a2V5d29yZHM+PGtleXdvcmQ+c29kaXVtIGRvZGVjeWwtc3VsZmF0ZTwva2V5d29yZD48a2V5d29y
ZD5tdWx0aXN0aWNrZXIgYXNzb2NpYXRpdmUgcG9seWVsZWN0cm9seXRlczwva2V5d29yZD48a2V5
d29yZD5lbGFzdGljIGxpZ2h0LXNjYXR0ZXJpbmc8L2tleXdvcmQ+PGtleXdvcmQ+aGlnaCBtZWNo
YW5pY2FsIHN0cmVuZ3RoPC9rZXl3b3JkPjxrZXl3b3JkPmNyb3NzLWxpbmtzPC9rZXl3b3JkPjxr
ZXl3b3JkPnNwYXRpYWw8L2tleXdvcmQ+PGtleXdvcmQ+aW5ob21vZ2VuZWl0aWVzPC9rZXl3b3Jk
PjxrZXl3b3JkPm5hbm9jb21wb3NpdGUgaHlkcm9nZWxzPC9rZXl3b3JkPjxrZXl3b3JkPmVtdWxz
aW9uIHBvbHltZXJpemF0aW9uPC9rZXl3b3JkPjxrZXl3b3JkPmxpbmVhciB2aXNjb2VsYXN0aWNp
dHk8L2tleXdvcmQ+PGtleXdvcmQ+cmhlb2xvZ2ljYWwgcHJvcGVydGllczwva2V5d29yZD48a2V5
d29yZD5Qb2x5bWVyIFNjaWVuY2U8L2tleXdvcmQ+PC9rZXl3b3Jkcz48ZGF0ZXM+PHllYXI+MjAx
MTwveWVhcj48cHViLWRhdGVzPjxkYXRlPkp1bjwvZGF0ZT48L3B1Yi1kYXRlcz48L2RhdGVzPjxp
c2JuPjAwMjQtOTI5NzwvaXNibj48YWNjZXNzaW9uLW51bT5XT1M6MDAwMjkxODk1NzAwMDU2PC9h
Y2Nlc3Npb24tbnVtPjx3b3JrLXR5cGU+QXJ0aWNsZTwvd29yay10eXBlPjx1cmxzPjxyZWxhdGVk
LXVybHM+PHVybD4mbHQ7R28gdG8gSVNJJmd0OzovL1dPUzowMDAyOTE4OTU3MDAwNTY8L3VybD48
L3JlbGF0ZWQtdXJscz48L3VybHM+PGVsZWN0cm9uaWMtcmVzb3VyY2UtbnVtPjEwLjEwMjEvbWEy
MDA1Nzl2PC9lbGVjdHJvbmljLXJlc291cmNlLW51bT48bGFuZ3VhZ2U+RW5nbGlzaDwvbGFuZ3Vh
Z2U+PC9yZWNvcmQ+PC9DaXRlPjxDaXRlPjxBdXRob3I+R2FvPC9BdXRob3I+PFllYXI+MjAxNTwv
WWVhcj48UmVjTnVtPjEzPC9SZWNOdW0+PHJlY29yZD48cmVjLW51bWJlcj4xMzwvcmVjLW51bWJl
cj48Zm9yZWlnbi1rZXlzPjxrZXkgYXBwPSJFTiIgZGItaWQ9InRlNWZhMDI5YTVyOXQ5ZXJwYXg1
cHAybHhmZnd4cHZydzB0dyIgdGltZXN0YW1wPSIxNDU0MDkxMTY0Ij4xMzwva2V5PjwvZm9yZWln
bi1rZXlzPjxyZWYtdHlwZSBuYW1lPSJKb3VybmFsIEFydGljbGUiPjE3PC9yZWYtdHlwZT48Y29u
dHJpYnV0b3JzPjxhdXRob3JzPjxhdXRob3I+R2FvLCBHLiBSLjwvYXV0aG9yPjxhdXRob3I+RHUs
IEcuIEwuPC9hdXRob3I+PGF1dGhvcj5TdW4sIFkuIE4uPC9hdXRob3I+PGF1dGhvcj5GdSwgSi48
L2F1dGhvcj48L2F1dGhvcnM+PC9jb250cmlidXRvcnM+PGF1dGgtYWRkcmVzcz5bR2FvLCBHdW9y
b25nIER1LCBHYW9sYWkgU3VuLCBZdWFubmEgRnUsIEp1bl0gQ2hpbmVzZSBBY2FkIFNjaSwgTmlu
Z2JvIEluc3QgTWF0IFRlY2hub2wgJmFtcDsgRW5nbiwgUG9seW1lcnMgJmFtcDsgQ29tcG9zaXRl
cyBEaXYsIE5pbmdibyAzMTUyMDEsIFBlb3BsZXMgUiBDaGluYS4gRnUsIEogKHJlcHJpbnQgYXV0
aG9yKSwgQ2hpbmVzZSBBY2FkIFNjaSwgTmluZ2JvIEluc3QgTWF0IFRlY2hub2wgJmFtcDsgRW5n
biwgUG9seW1lcnMgJmFtcDsgQ29tcG9zaXRlcyBEaXYsIFpob25nZ3VhbiBXIFJkIDEyMTksIE5p
bmdibyAzMTUyMDEsIFBlb3BsZXMgUiBDaGluYS4gZnVqdW5AbmltdGUuYWMuY248L2F1dGgtYWRk
cmVzcz48dGl0bGVzPjx0aXRsZT5TZWxmLUhlYWxhYmxlLCBUb3VnaCwgYW5kIFVsdHJhc3RyZXRj
aGFibGUgTmFub2NvbXBvc2l0ZSBIeWRyb2dlbHMgQmFzZWQgb24gUmV2ZXJzaWJsZSBQb2x5YWNy
eWxhbWlkZS9Nb250bW9yaWxsb25pdGUgQWRzb3JwdGlvbjwvdGl0bGU+PHNlY29uZGFyeS10aXRs
ZT5BQ1MgQXBwbGllZCBNYXRlcmlhbHMgJmFtcDsgSW50ZXJmYWNlczwvc2Vjb25kYXJ5LXRpdGxl
PjxzaG9ydC10aXRsZT5TZWxmLUhlYWxhYmxlLCBUb3VnaCwgYW5kIFVsdHJhc3RyZXRjaGFibGUg
TmFub2NvbXBvc2l0ZSBIeWRyb2dlbHMgQmFzZWQgb24gUmV2ZXJzaWJsZSBQb2x5YWNyeWxhbWlk
ZS9Nb250bW9yaWxsb25pdGUgQWRzb3JwdGlvbjwvc2hvcnQtdGl0bGU+PC90aXRsZXM+PHBlcmlv
ZGljYWw+PGZ1bGwtdGl0bGU+QUNTIEFwcGxpZWQgTWF0ZXJpYWxzICZhbXA7IEludGVyZmFjZXM8
L2Z1bGwtdGl0bGU+PGFiYnItMT5BQ1MgQXBwbC4gTWF0ZXIuIEludGVyZmFjZXM8L2FiYnItMT48
L3BlcmlvZGljYWw+PHBhZ2VzPjUwMjktNTAzNzwvcGFnZXM+PHZvbHVtZT43PC92b2x1bWU+PG51
bWJlcj44PC9udW1iZXI+PGtleXdvcmRzPjxrZXl3b3JkPm5hbm9jb21wb3NpdGUgaHlkcm9nZWxz
PC9rZXl3b3JkPjxrZXl3b3JkPnRvdWdoPC9rZXl3b3JkPjxrZXl3b3JkPnN0cmV0Y2hhYmxlPC9r
ZXl3b3JkPjxrZXl3b3JkPnNlbGYtaGVhbDwva2V5d29yZD48a2V5d29yZD5tb250bW9yaWxsb25p
dGU8L2tleXdvcmQ+PGtleXdvcmQ+ZG91YmxlLW5ldHdvcmsgaHlkcm9nZWxzPC9rZXl3b3JkPjxr
ZXl3b3JkPmhlYWxpbmcgaHlkcm9nZWxzPC9rZXl3b3JkPjxrZXl3b3JkPm1lY2hhbmljYWwtcHJv
cGVydGllczwva2V5d29yZD48a2V5d29yZD5jbGF5PC9rZXl3b3JkPjxrZXl3b3JkPm1vbnRtb3Jp
bGxvbml0ZTwva2V5d29yZD48a2V5d29yZD5nZWxzPC9rZXl3b3JkPjxrZXl3b3JkPmh5c3RlcmVz
aXM8L2tleXdvcmQ+PGtleXdvcmQ+ZWxvbmdhdGlvbjwva2V5d29yZD48a2V5d29yZD5zY2F0dGVy
aW5nPC9rZXl3b3JkPjxrZXl3b3JkPmthb2xpbml0ZTwva2V5d29yZD48a2V5d29yZD5TY2llbmNl
ICZhbXA7IFRlY2hub2xvZ3kgLSBPdGhlciBUb3BpY3M8L2tleXdvcmQ+PGtleXdvcmQ+TWF0ZXJp
YWxzIFNjaWVuY2U8L2tleXdvcmQ+PC9rZXl3b3Jkcz48ZGF0ZXM+PHllYXI+MjAxNTwveWVhcj48
cHViLWRhdGVzPjxkYXRlPk1hcjwvZGF0ZT48L3B1Yi1kYXRlcz48L2RhdGVzPjxpc2JuPjE5NDQt
ODI0NDwvaXNibj48YWNjZXNzaW9uLW51bT5XT1M6MDAwMzUzMDA1MzAwMDcxPC9hY2Nlc3Npb24t
bnVtPjx3b3JrLXR5cGU+QXJ0aWNsZTwvd29yay10eXBlPjx1cmxzPjxyZWxhdGVkLXVybHM+PHVy
bD4mbHQ7R28gdG8gSVNJJmd0OzovL1dPUzowMDAzNTMwMDUzMDAwNzE8L3VybD48L3JlbGF0ZWQt
dXJscz48L3VybHM+PGVsZWN0cm9uaWMtcmVzb3VyY2UtbnVtPjEwLjEwMjEvYWNzYW1pLjViMDA3
MDQ8L2VsZWN0cm9uaWMtcmVzb3VyY2UtbnVtPjxsYW5ndWFnZT5FbmdsaXNoPC9sYW5ndWFnZT48
L3JlY29yZD48L0NpdGU+PC9FbmROb3RlPgB=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78" w:tooltip="Gao, 2015 #13" w:history="1">
        <w:r w:rsidR="00DE1C74" w:rsidRPr="007E040C">
          <w:rPr>
            <w:rFonts w:ascii="Times New Roman" w:hAnsi="Times New Roman" w:cstheme="minorBidi"/>
            <w:noProof/>
            <w:color w:val="000000" w:themeColor="text1"/>
            <w:sz w:val="24"/>
            <w:szCs w:val="24"/>
          </w:rPr>
          <w:t>Gao, Du, Sun, &amp; Fu, 2015</w:t>
        </w:r>
      </w:hyperlink>
      <w:r w:rsidRPr="007E040C">
        <w:rPr>
          <w:rFonts w:ascii="Times New Roman" w:hAnsi="Times New Roman" w:cstheme="minorBidi"/>
          <w:noProof/>
          <w:color w:val="000000" w:themeColor="text1"/>
          <w:sz w:val="24"/>
          <w:szCs w:val="24"/>
        </w:rPr>
        <w:t xml:space="preserve">; </w:t>
      </w:r>
      <w:hyperlink w:anchor="_ENREF_225" w:tooltip="Sun, 2013 #158" w:history="1">
        <w:r w:rsidR="00DE1C74" w:rsidRPr="007E040C">
          <w:rPr>
            <w:rFonts w:ascii="Times New Roman" w:hAnsi="Times New Roman" w:cstheme="minorBidi"/>
            <w:noProof/>
            <w:color w:val="000000" w:themeColor="text1"/>
            <w:sz w:val="24"/>
            <w:szCs w:val="24"/>
          </w:rPr>
          <w:t>Sun et al., 2013</w:t>
        </w:r>
      </w:hyperlink>
      <w:r w:rsidRPr="007E040C">
        <w:rPr>
          <w:rFonts w:ascii="Times New Roman" w:hAnsi="Times New Roman" w:cstheme="minorBidi"/>
          <w:noProof/>
          <w:color w:val="000000" w:themeColor="text1"/>
          <w:sz w:val="24"/>
          <w:szCs w:val="24"/>
        </w:rPr>
        <w:t xml:space="preserve">; </w:t>
      </w:r>
      <w:hyperlink w:anchor="_ENREF_236" w:tooltip="Tuncaboylu, 2011 #382" w:history="1">
        <w:r w:rsidR="00DE1C74" w:rsidRPr="007E040C">
          <w:rPr>
            <w:rFonts w:ascii="Times New Roman" w:hAnsi="Times New Roman" w:cstheme="minorBidi"/>
            <w:noProof/>
            <w:color w:val="000000" w:themeColor="text1"/>
            <w:sz w:val="24"/>
            <w:szCs w:val="24"/>
          </w:rPr>
          <w:t>Tuncaboylu, Sari, Oppermann, &amp; Okay, 2011</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while the breakage of chemical bonds can</w:t>
      </w:r>
      <w:r w:rsidRPr="007E040C">
        <w:rPr>
          <w:rFonts w:ascii="Times New Roman" w:hAnsi="Times New Roman" w:cstheme="minorBidi"/>
          <w:color w:val="000000" w:themeColor="text1"/>
          <w:sz w:val="24"/>
          <w:szCs w:val="24"/>
        </w:rPr>
        <w:t>’</w:t>
      </w:r>
      <w:r w:rsidRPr="007E040C">
        <w:rPr>
          <w:rFonts w:ascii="Times New Roman" w:hAnsi="Times New Roman" w:cstheme="minorBidi" w:hint="eastAsia"/>
          <w:color w:val="000000" w:themeColor="text1"/>
          <w:sz w:val="24"/>
          <w:szCs w:val="24"/>
        </w:rPr>
        <w:t xml:space="preserve">t be recovered </w:t>
      </w:r>
      <w:r w:rsidRPr="007E040C">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 </w:instrText>
      </w:r>
      <w:r w:rsidR="00DE1C74">
        <w:rPr>
          <w:rFonts w:ascii="Times New Roman" w:hAnsi="Times New Roman" w:cstheme="minorBidi"/>
          <w:color w:val="000000" w:themeColor="text1"/>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color w:val="000000" w:themeColor="text1"/>
          <w:sz w:val="24"/>
          <w:szCs w:val="24"/>
        </w:rPr>
        <w:instrText xml:space="preserve"> ADDIN EN.CITE.DATA </w:instrText>
      </w:r>
      <w:r w:rsidR="00DE1C74">
        <w:rPr>
          <w:rFonts w:ascii="Times New Roman" w:hAnsi="Times New Roman" w:cstheme="minorBidi"/>
          <w:color w:val="000000" w:themeColor="text1"/>
          <w:sz w:val="24"/>
          <w:szCs w:val="24"/>
        </w:rPr>
      </w:r>
      <w:r w:rsidR="00DE1C74">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102" w:tooltip="Haraguchi, 2002 #21" w:history="1">
        <w:r w:rsidR="00DE1C74" w:rsidRPr="007E040C">
          <w:rPr>
            <w:rFonts w:ascii="Times New Roman" w:hAnsi="Times New Roman" w:cstheme="minorBidi"/>
            <w:noProof/>
            <w:color w:val="000000" w:themeColor="text1"/>
            <w:sz w:val="24"/>
            <w:szCs w:val="24"/>
          </w:rPr>
          <w:t>Haraguchi &amp; Takehisa, 200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t xml:space="preserve">In order to achieve optimum strength, toughness and water content, double-network hydrogels were developed by combining lightly crosslinked neutral polymer network and densely crosslinked polyelectrolytes network. </w:t>
      </w:r>
      <w:r w:rsidRPr="007E040C">
        <w:rPr>
          <w:rFonts w:ascii="Times New Roman" w:hAnsi="Times New Roman" w:cstheme="minorBidi" w:hint="eastAsia"/>
          <w:color w:val="000000" w:themeColor="text1"/>
          <w:sz w:val="24"/>
          <w:szCs w:val="24"/>
        </w:rPr>
        <w:t xml:space="preserve">In terms of crystallisation, hydrogels can be divided into three classes: amorphous, semi-crystalline and crystalline. In terms of electrical charge, hydrogels can be divided into </w:t>
      </w:r>
      <w:r w:rsidRPr="007E040C">
        <w:rPr>
          <w:rFonts w:ascii="Times New Roman" w:hAnsi="Times New Roman" w:cstheme="minorBidi"/>
          <w:color w:val="000000" w:themeColor="text1"/>
          <w:sz w:val="24"/>
          <w:szCs w:val="24"/>
        </w:rPr>
        <w:t>neutral</w:t>
      </w:r>
      <w:r w:rsidRPr="007E040C">
        <w:rPr>
          <w:rFonts w:ascii="Times New Roman" w:hAnsi="Times New Roman" w:cstheme="minorBidi" w:hint="eastAsia"/>
          <w:color w:val="000000" w:themeColor="text1"/>
          <w:sz w:val="24"/>
          <w:szCs w:val="24"/>
        </w:rPr>
        <w:t xml:space="preserve"> hydrogels and ionic hydrogels </w:t>
      </w:r>
      <w:r w:rsidRPr="007E040C">
        <w:rPr>
          <w:rFonts w:ascii="Times New Roman" w:hAnsi="Times New Roman" w:cstheme="minorBidi"/>
          <w:color w:val="000000" w:themeColor="text1"/>
          <w:sz w:val="24"/>
          <w:szCs w:val="24"/>
        </w:rPr>
        <w:fldChar w:fldCharType="begin"/>
      </w:r>
      <w:r w:rsidR="00DE1C74">
        <w:rPr>
          <w:rFonts w:ascii="Times New Roman" w:hAnsi="Times New Roman" w:cstheme="minorBidi"/>
          <w:color w:val="000000" w:themeColor="text1"/>
          <w:sz w:val="24"/>
          <w:szCs w:val="24"/>
        </w:rPr>
        <w:instrText xml:space="preserve"> ADDIN EN.CITE &lt;EndNote&gt;&lt;Cite&gt;&lt;Author&gt;Ahmed&lt;/Author&gt;&lt;Year&gt;2015&lt;/Year&gt;&lt;RecNum&gt;1&lt;/RecNum&gt;&lt;DisplayText&gt;(Ahmed, 2015)&lt;/DisplayText&gt;&lt;record&gt;&lt;rec-number&gt;1&lt;/rec-number&gt;&lt;foreign-keys&gt;&lt;key app="EN" db-id="te5fa029a5r9t9erpax5pp2lxffwxpvrw0tw" timestamp="1454091164"&gt;1&lt;/key&gt;&lt;/foreign-keys&gt;&lt;ref-type name="Journal Article"&gt;17&lt;/ref-type&gt;&lt;contributors&gt;&lt;authors&gt;&lt;author&gt;Ahmed, E. M.&lt;/author&gt;&lt;/authors&gt;&lt;/contributors&gt;&lt;auth-address&gt;Natl Res Ctr, Dept Chem Engn &amp;amp; Pilot Plant, Giza, Egypt. Ahmed, EM (reprint author), Natl Res Ctr, Dept Chem Engn &amp;amp; Pilot Plant, Giza, Egypt. elarefenas123@yahoo.com&lt;/auth-address&gt;&lt;titles&gt;&lt;title&gt;Hydrogel: Preparation, characterization, and applications: A review&lt;/title&gt;&lt;secondary-title&gt;Journal of Advanced Research&lt;/secondary-title&gt;&lt;short-title&gt;Hydrogel: Preparation, characterization, and applications: A review&lt;/short-title&gt;&lt;/titles&gt;&lt;periodical&gt;&lt;full-title&gt;Journal of Advanced Research&lt;/full-title&gt;&lt;abbr-1&gt;J. Adv. Res.&lt;/abbr-1&gt;&lt;/periodical&gt;&lt;pages&gt;105-121&lt;/pages&gt;&lt;volume&gt;6&lt;/volume&gt;&lt;number&gt;2&lt;/number&gt;&lt;keywords&gt;&lt;keyword&gt;Hydrogel&lt;/keyword&gt;&lt;keyword&gt;Preparation&lt;/keyword&gt;&lt;keyword&gt;Processing&lt;/keyword&gt;&lt;keyword&gt;Optimization&lt;/keyword&gt;&lt;keyword&gt;Innovation&lt;/keyword&gt;&lt;keyword&gt;drug-delivery systems&lt;/keyword&gt;&lt;keyword&gt;superabsorbent hydrogel&lt;/keyword&gt;&lt;keyword&gt;biomedical applications&lt;/keyword&gt;&lt;keyword&gt;superporous hydrogels&lt;/keyword&gt;&lt;keyword&gt;graft-copolymerization&lt;/keyword&gt;&lt;keyword&gt;intestinal-absorption&lt;/keyword&gt;&lt;keyword&gt;radiation synthesis&lt;/keyword&gt;&lt;keyword&gt;predictive control&lt;/keyword&gt;&lt;keyword&gt;electron-beam&lt;/keyword&gt;&lt;keyword&gt;polymerization&lt;/keyword&gt;&lt;keyword&gt;Science &amp;amp; Technology - Other Topics&lt;/keyword&gt;&lt;/keywords&gt;&lt;dates&gt;&lt;year&gt;2015&lt;/year&gt;&lt;pub-dates&gt;&lt;date&gt;Mar&lt;/date&gt;&lt;/pub-dates&gt;&lt;/dates&gt;&lt;isbn&gt;2090-1232&lt;/isbn&gt;&lt;accession-num&gt;WOS:000357315600001&lt;/accession-num&gt;&lt;work-type&gt;Review&lt;/work-type&gt;&lt;urls&gt;&lt;related-urls&gt;&lt;url&gt;&amp;lt;Go to ISI&amp;gt;://WOS:000357315600001&lt;/url&gt;&lt;/related-urls&gt;&lt;/urls&gt;&lt;electronic-resource-num&gt;10.1016/j.jare.2013.07.006&lt;/electronic-resource-num&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5" w:tooltip="Ahmed, 2015 #1" w:history="1">
        <w:r w:rsidR="00DE1C74" w:rsidRPr="007E040C">
          <w:rPr>
            <w:rFonts w:ascii="Times New Roman" w:hAnsi="Times New Roman" w:cstheme="minorBidi"/>
            <w:noProof/>
            <w:color w:val="000000" w:themeColor="text1"/>
            <w:sz w:val="24"/>
            <w:szCs w:val="24"/>
          </w:rPr>
          <w:t>Ahmed, 2015</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stheme="minorBidi"/>
          <w:color w:val="000000" w:themeColor="text1"/>
          <w:sz w:val="24"/>
          <w:szCs w:val="24"/>
        </w:rPr>
      </w:pPr>
    </w:p>
    <w:p w:rsidR="00D4656F" w:rsidRPr="007E040C" w:rsidRDefault="00D4656F" w:rsidP="00D4656F">
      <w:pPr>
        <w:spacing w:after="0" w:line="480" w:lineRule="auto"/>
        <w:jc w:val="both"/>
        <w:rPr>
          <w:rFonts w:ascii="Times New Roman" w:hAnsi="Times New Roman" w:cstheme="minorBidi"/>
          <w:sz w:val="24"/>
          <w:szCs w:val="24"/>
        </w:rPr>
      </w:pPr>
      <w:r w:rsidRPr="007E040C">
        <w:rPr>
          <w:rFonts w:ascii="Times New Roman" w:hAnsi="Times New Roman" w:cstheme="minorBidi" w:hint="eastAsia"/>
          <w:color w:val="000000" w:themeColor="text1"/>
          <w:sz w:val="24"/>
          <w:szCs w:val="24"/>
        </w:rPr>
        <w:t>Recently, more and more attention has been attracted by stimulus-</w:t>
      </w:r>
      <w:r w:rsidRPr="007E040C">
        <w:rPr>
          <w:rFonts w:ascii="Times New Roman" w:hAnsi="Times New Roman" w:cstheme="minorBidi"/>
          <w:color w:val="000000" w:themeColor="text1"/>
          <w:sz w:val="24"/>
          <w:szCs w:val="24"/>
        </w:rPr>
        <w:t>responsive</w:t>
      </w:r>
      <w:r w:rsidRPr="007E040C">
        <w:rPr>
          <w:rFonts w:ascii="Times New Roman" w:hAnsi="Times New Roman" w:cstheme="minorBidi" w:hint="eastAsia"/>
          <w:color w:val="000000" w:themeColor="text1"/>
          <w:sz w:val="24"/>
          <w:szCs w:val="24"/>
        </w:rPr>
        <w:t xml:space="preserve"> hydrogels, of which the swelling/de-swelling behaviour can be regularly controlled by altering the external environment, such as pH and temperature </w:t>
      </w:r>
      <w:r w:rsidRPr="007E040C">
        <w:rPr>
          <w:rFonts w:ascii="Times New Roman" w:hAnsi="Times New Roman" w:cstheme="minorBidi"/>
          <w:color w:val="000000" w:themeColor="text1"/>
          <w:sz w:val="24"/>
          <w:szCs w:val="24"/>
        </w:rPr>
        <w:fldChar w:fldCharType="begin"/>
      </w:r>
      <w:r w:rsidRPr="007E040C">
        <w:rPr>
          <w:rFonts w:ascii="Times New Roman" w:hAnsi="Times New Roman" w:cstheme="minorBidi"/>
          <w:color w:val="000000" w:themeColor="text1"/>
          <w:sz w:val="24"/>
          <w:szCs w:val="24"/>
        </w:rPr>
        <w:instrText xml:space="preserve"> ADDIN EN.CITE &lt;EndNote&gt;&lt;Cite&gt;&lt;Author&gt;Yazdani-Pedram&lt;/Author&gt;&lt;Year&gt;2002&lt;/Year&gt;&lt;RecNum&gt;375&lt;/RecNum&gt;&lt;DisplayText&gt;(Yazdani-Pedram, Lagos, &amp;amp; Retuert, 2002)&lt;/DisplayText&gt;&lt;record&gt;&lt;rec-number&gt;375&lt;/rec-number&gt;&lt;foreign-keys&gt;&lt;key app="EN" db-id="te5fa029a5r9t9erpax5pp2lxffwxpvrw0tw"&gt;375&lt;/key&gt;&lt;/foreign-keys&gt;&lt;ref-type name="Journal Article"&gt;17&lt;/ref-type&gt;&lt;contributors&gt;&lt;authors&gt;&lt;author&gt;Yazdani-Pedram, M.&lt;/author&gt;&lt;author&gt;Lagos, A.&lt;/author&gt;&lt;author&gt;Retuert, P. J.&lt;/author&gt;&lt;/authors&gt;&lt;/contributors&gt;&lt;auth-address&gt;Univ Chile, Ctr Invest Multidisciplinaria Avanzada Ciencias L, Santiago 1, Chile. Univ Chile, Fac Ciencias Quim &amp;amp; Farmaceut, Dept Quim Organ &amp;amp; Fisicioquim, Santiago 1, Chile. Univ Chile, Fac Ciencias Fis &amp;amp; Matemat, Santiago 1, Chile. Yazdani-Pedram, M (reprint author), Univ Chile, Ctr Invest Multidisciplinaria Avanzada Ciencias L, Olivos 1007, Santiago 1, Chile.&lt;/auth-address&gt;&lt;titles&gt;&lt;title&gt;Study of the effect of reaction variables on grafting of polyacrylamide onto chitosan&lt;/title&gt;&lt;secondary-title&gt;Polymer Bulletin&lt;/secondary-title&gt;&lt;short-title&gt;Study of the effect of reaction variables on grafting of polyacrylamide onto chitosan&lt;/short-title&gt;&lt;/titles&gt;&lt;periodical&gt;&lt;full-title&gt;Polymer Bulletin&lt;/full-title&gt;&lt;/periodical&gt;&lt;pages&gt;93-98&lt;/pages&gt;&lt;volume&gt;48&lt;/volume&gt;&lt;number&gt;1&lt;/number&gt;&lt;keywords&gt;&lt;keyword&gt;swelling behavior&lt;/keyword&gt;&lt;keyword&gt;chitin&lt;/keyword&gt;&lt;keyword&gt;copolymerization&lt;/keyword&gt;&lt;keyword&gt;hydrogels&lt;/keyword&gt;&lt;keyword&gt;water&lt;/keyword&gt;&lt;keyword&gt;Polymer Science&lt;/keyword&gt;&lt;/keywords&gt;&lt;dates&gt;&lt;year&gt;2002&lt;/year&gt;&lt;pub-dates&gt;&lt;date&gt;Mar&lt;/date&gt;&lt;/pub-dates&gt;&lt;/dates&gt;&lt;isbn&gt;0170-0839&lt;/isbn&gt;&lt;accession-num&gt;WOS:000174873000012&lt;/accession-num&gt;&lt;work-type&gt;Article&lt;/work-type&gt;&lt;urls&gt;&lt;related-urls&gt;&lt;url&gt;&amp;lt;Go to ISI&amp;gt;://WOS:000174873000012&lt;/url&gt;&lt;/related-urls&gt;&lt;/urls&gt;&lt;electronic-resource-num&gt;10.1007/s00289-002-0006-2&lt;/electronic-resource-num&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64" w:tooltip="Yazdani-Pedram, 2002 #375" w:history="1">
        <w:r w:rsidR="00DE1C74" w:rsidRPr="007E040C">
          <w:rPr>
            <w:rFonts w:ascii="Times New Roman" w:hAnsi="Times New Roman" w:cstheme="minorBidi"/>
            <w:noProof/>
            <w:color w:val="000000" w:themeColor="text1"/>
            <w:sz w:val="24"/>
            <w:szCs w:val="24"/>
          </w:rPr>
          <w:t>Yazdani-Pedram, Lagos, &amp; Retuert, 2002</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hint="eastAsia"/>
          <w:color w:val="000000" w:themeColor="text1"/>
          <w:sz w:val="24"/>
          <w:szCs w:val="24"/>
        </w:rPr>
        <w:t>.  As for pH-sensitive hydrogels, it was</w:t>
      </w:r>
      <w:r w:rsidRPr="007E040C">
        <w:rPr>
          <w:rFonts w:ascii="Times New Roman" w:hAnsi="Times New Roman" w:cstheme="minorBidi"/>
          <w:color w:val="000000" w:themeColor="text1"/>
          <w:sz w:val="24"/>
          <w:szCs w:val="24"/>
        </w:rPr>
        <w:t xml:space="preserve"> </w:t>
      </w:r>
      <w:r w:rsidRPr="007E040C">
        <w:rPr>
          <w:rFonts w:ascii="Times New Roman" w:hAnsi="Times New Roman" w:cstheme="minorBidi" w:hint="eastAsia"/>
          <w:color w:val="000000" w:themeColor="text1"/>
          <w:sz w:val="24"/>
          <w:szCs w:val="24"/>
        </w:rPr>
        <w:t>found that</w:t>
      </w:r>
      <w:r w:rsidRPr="007E040C">
        <w:rPr>
          <w:rFonts w:ascii="Times New Roman" w:hAnsi="Times New Roman" w:cstheme="minorBidi"/>
          <w:color w:val="000000" w:themeColor="text1"/>
          <w:sz w:val="24"/>
          <w:szCs w:val="24"/>
        </w:rPr>
        <w:t xml:space="preserve"> hydrogels </w:t>
      </w:r>
      <w:r w:rsidRPr="007E040C">
        <w:rPr>
          <w:rFonts w:ascii="Times New Roman" w:hAnsi="Times New Roman" w:cstheme="minorBidi" w:hint="eastAsia"/>
          <w:color w:val="000000" w:themeColor="text1"/>
          <w:sz w:val="24"/>
          <w:szCs w:val="24"/>
        </w:rPr>
        <w:t>made of polymers containing either proton donating functional groups or proton accepting functional groups</w:t>
      </w:r>
      <w:r w:rsidRPr="007E040C">
        <w:rPr>
          <w:rFonts w:ascii="Times New Roman" w:hAnsi="Times New Roman" w:cstheme="minorBidi"/>
          <w:color w:val="000000" w:themeColor="text1"/>
          <w:sz w:val="24"/>
          <w:szCs w:val="24"/>
        </w:rPr>
        <w:t xml:space="preserve"> </w:t>
      </w:r>
      <w:r w:rsidRPr="007E040C">
        <w:rPr>
          <w:rFonts w:ascii="Times New Roman" w:hAnsi="Times New Roman" w:cstheme="minorBidi" w:hint="eastAsia"/>
          <w:color w:val="000000" w:themeColor="text1"/>
          <w:sz w:val="24"/>
          <w:szCs w:val="24"/>
        </w:rPr>
        <w:t xml:space="preserve">were able to </w:t>
      </w:r>
      <w:r w:rsidRPr="007E040C">
        <w:rPr>
          <w:rFonts w:ascii="Times New Roman" w:hAnsi="Times New Roman" w:cstheme="minorBidi"/>
          <w:color w:val="000000" w:themeColor="text1"/>
          <w:sz w:val="24"/>
          <w:szCs w:val="24"/>
        </w:rPr>
        <w:t>res</w:t>
      </w:r>
      <w:r>
        <w:rPr>
          <w:rFonts w:ascii="Times New Roman" w:hAnsi="Times New Roman" w:cstheme="minorBidi"/>
          <w:color w:val="000000" w:themeColor="text1"/>
          <w:sz w:val="24"/>
          <w:szCs w:val="24"/>
        </w:rPr>
        <w:t>pond</w:t>
      </w:r>
      <w:r w:rsidRPr="007E040C">
        <w:rPr>
          <w:rFonts w:ascii="Times New Roman" w:hAnsi="Times New Roman" w:cstheme="minorBidi"/>
          <w:color w:val="000000" w:themeColor="text1"/>
          <w:sz w:val="24"/>
          <w:szCs w:val="24"/>
        </w:rPr>
        <w:t xml:space="preserve"> to an environmental pH change</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color w:val="000000" w:themeColor="text1"/>
          <w:sz w:val="24"/>
          <w:szCs w:val="24"/>
        </w:rPr>
        <w:fldChar w:fldCharType="begin"/>
      </w:r>
      <w:r w:rsidRPr="007E040C">
        <w:rPr>
          <w:rFonts w:ascii="Times New Roman" w:hAnsi="Times New Roman" w:cstheme="minorBidi"/>
          <w:color w:val="000000" w:themeColor="text1"/>
          <w:sz w:val="24"/>
          <w:szCs w:val="24"/>
        </w:rPr>
        <w:instrText xml:space="preserve"> ADDIN EN.CITE &lt;EndNote&gt;&lt;Cite&gt;&lt;Author&gt;Yu&lt;/Author&gt;&lt;Year&gt;2008&lt;/Year&gt;&lt;RecNum&gt;376&lt;/RecNum&gt;&lt;DisplayText&gt;(Yu &amp;amp; Ding, 2008)&lt;/DisplayText&gt;&lt;record&gt;&lt;rec-number&gt;376&lt;/rec-number&gt;&lt;foreign-keys&gt;&lt;key app="EN" db-id="te5fa029a5r9t9erpax5pp2lxffwxpvrw0tw"&gt;376&lt;/key&gt;&lt;/foreign-keys&gt;&lt;ref-type name="Journal Article"&gt;17&lt;/ref-type&gt;&lt;contributors&gt;&lt;authors&gt;&lt;author&gt;Yu, L.&lt;/author&gt;&lt;author&gt;Ding, J. D.&lt;/author&gt;&lt;/authors&gt;&lt;/contributors&gt;&lt;auth-address&gt;[Yu, Lin Ding, Jiandong] Fudan Univ, Dept Macromol Sci, Adv Mat Lab, Key Lab Mol Engn Polymers,Minist Educ, Shanghai 200433, Peoples R China. Ding, JD (reprint author), Fudan Univ, Dept Macromol Sci, Adv Mat Lab, Key Lab Mol Engn Polymers,Minist Educ, Shanghai 200433, Peoples R China. jdding1@fudan.edu.cn&lt;/auth-address&gt;&lt;titles&gt;&lt;title&gt;Injectable hydrogels as unique biomedical materials&lt;/title&gt;&lt;secondary-title&gt;Chemical Society Reviews&lt;/secondary-title&gt;&lt;short-title&gt;Injectable hydrogels as unique biomedical materials&lt;/short-title&gt;&lt;/titles&gt;&lt;periodical&gt;&lt;full-title&gt;Chemical Society Reviews&lt;/full-title&gt;&lt;/periodical&gt;&lt;pages&gt;1473-1481&lt;/pages&gt;&lt;volume&gt;37&lt;/volume&gt;&lt;number&gt;8&lt;/number&gt;&lt;keywords&gt;&lt;keyword&gt;copolymer aqueous-solutions&lt;/keyword&gt;&lt;keyword&gt;biodegradable block-copolymers&lt;/keyword&gt;&lt;keyword&gt;pcl diblock&lt;/keyword&gt;&lt;keyword&gt;copolymer&lt;/keyword&gt;&lt;keyword&gt;poly(ethylene glycol)&lt;/keyword&gt;&lt;keyword&gt;multiblock copolymers&lt;/keyword&gt;&lt;keyword&gt;thermosensitive&lt;/keyword&gt;&lt;keyword&gt;hydrogel&lt;/keyword&gt;&lt;keyword&gt;triblock copolymers&lt;/keyword&gt;&lt;keyword&gt;thermoreversible gelation&lt;/keyword&gt;&lt;keyword&gt;controlled-release&lt;/keyword&gt;&lt;keyword&gt;delivery systems&lt;/keyword&gt;&lt;keyword&gt;Chemistry&lt;/keyword&gt;&lt;/keywords&gt;&lt;dates&gt;&lt;year&gt;2008&lt;/year&gt;&lt;/dates&gt;&lt;isbn&gt;0306-0012&lt;/isbn&gt;&lt;accession-num&gt;WOS:000257839100002&lt;/accession-num&gt;&lt;work-type&gt;Review&lt;/work-type&gt;&lt;urls&gt;&lt;related-urls&gt;&lt;url&gt;&amp;lt;Go to ISI&amp;gt;://WOS:000257839100002&lt;/url&gt;&lt;/related-urls&gt;&lt;/urls&gt;&lt;electronic-resource-num&gt;10.1039/b713009k&lt;/electronic-resource-num&gt;&lt;language&gt;English&lt;/language&gt;&lt;/record&gt;&lt;/Cite&gt;&lt;/EndNote&gt;</w:instrText>
      </w:r>
      <w:r w:rsidRPr="007E040C">
        <w:rPr>
          <w:rFonts w:ascii="Times New Roman" w:hAnsi="Times New Roman" w:cstheme="minorBidi"/>
          <w:color w:val="000000" w:themeColor="text1"/>
          <w:sz w:val="24"/>
          <w:szCs w:val="24"/>
        </w:rPr>
        <w:fldChar w:fldCharType="separate"/>
      </w:r>
      <w:r w:rsidRPr="007E040C">
        <w:rPr>
          <w:rFonts w:ascii="Times New Roman" w:hAnsi="Times New Roman" w:cstheme="minorBidi"/>
          <w:noProof/>
          <w:color w:val="000000" w:themeColor="text1"/>
          <w:sz w:val="24"/>
          <w:szCs w:val="24"/>
        </w:rPr>
        <w:t>(</w:t>
      </w:r>
      <w:hyperlink w:anchor="_ENREF_266" w:tooltip="Yu, 2008 #376" w:history="1">
        <w:r w:rsidR="00DE1C74" w:rsidRPr="007E040C">
          <w:rPr>
            <w:rFonts w:ascii="Times New Roman" w:hAnsi="Times New Roman" w:cstheme="minorBidi"/>
            <w:noProof/>
            <w:color w:val="000000" w:themeColor="text1"/>
            <w:sz w:val="24"/>
            <w:szCs w:val="24"/>
          </w:rPr>
          <w:t>Yu &amp; Ding, 2008</w:t>
        </w:r>
      </w:hyperlink>
      <w:r w:rsidRPr="007E040C">
        <w:rPr>
          <w:rFonts w:ascii="Times New Roman" w:hAnsi="Times New Roman" w:cstheme="minorBidi"/>
          <w:noProof/>
          <w:color w:val="000000" w:themeColor="text1"/>
          <w:sz w:val="24"/>
          <w:szCs w:val="24"/>
        </w:rPr>
        <w:t>)</w:t>
      </w:r>
      <w:r w:rsidRPr="007E040C">
        <w:rPr>
          <w:rFonts w:ascii="Times New Roman" w:hAnsi="Times New Roman" w:cstheme="minorBidi"/>
          <w:color w:val="000000" w:themeColor="text1"/>
          <w:sz w:val="24"/>
          <w:szCs w:val="24"/>
        </w:rPr>
        <w:fldChar w:fldCharType="end"/>
      </w:r>
      <w:r w:rsidRPr="007E040C">
        <w:rPr>
          <w:rFonts w:ascii="Times New Roman" w:hAnsi="Times New Roman" w:cstheme="minorBidi"/>
          <w:color w:val="000000" w:themeColor="text1"/>
          <w:sz w:val="24"/>
          <w:szCs w:val="24"/>
        </w:rPr>
        <w:t xml:space="preserve">. </w:t>
      </w:r>
      <w:r w:rsidRPr="007E040C">
        <w:rPr>
          <w:rFonts w:ascii="Times New Roman" w:hAnsi="Times New Roman" w:cstheme="minorBidi" w:hint="eastAsia"/>
          <w:color w:val="000000" w:themeColor="text1"/>
          <w:sz w:val="24"/>
          <w:szCs w:val="24"/>
        </w:rPr>
        <w:t>When</w:t>
      </w:r>
      <w:r w:rsidRPr="007E040C">
        <w:rPr>
          <w:rFonts w:ascii="Times New Roman" w:hAnsi="Times New Roman" w:cstheme="minorBidi"/>
          <w:color w:val="000000" w:themeColor="text1"/>
          <w:sz w:val="24"/>
          <w:szCs w:val="24"/>
        </w:rPr>
        <w:t xml:space="preserve"> pH</w:t>
      </w:r>
      <w:r w:rsidRPr="007E040C">
        <w:rPr>
          <w:rFonts w:ascii="Times New Roman" w:hAnsi="Times New Roman" w:cstheme="minorBidi" w:hint="eastAsia"/>
          <w:color w:val="000000" w:themeColor="text1"/>
          <w:sz w:val="24"/>
          <w:szCs w:val="24"/>
        </w:rPr>
        <w:t xml:space="preserve"> changes</w:t>
      </w:r>
      <w:r w:rsidRPr="007E040C">
        <w:rPr>
          <w:rFonts w:ascii="Times New Roman" w:hAnsi="Times New Roman" w:cstheme="minorBidi"/>
          <w:color w:val="000000" w:themeColor="text1"/>
          <w:sz w:val="24"/>
          <w:szCs w:val="24"/>
        </w:rPr>
        <w:t xml:space="preserve">, the degree of ionization </w:t>
      </w:r>
      <w:r w:rsidRPr="007E040C">
        <w:rPr>
          <w:rFonts w:ascii="Times New Roman" w:hAnsi="Times New Roman" w:cstheme="minorBidi" w:hint="eastAsia"/>
          <w:color w:val="000000" w:themeColor="text1"/>
          <w:sz w:val="24"/>
          <w:szCs w:val="24"/>
        </w:rPr>
        <w:t>defined</w:t>
      </w:r>
      <w:r w:rsidRPr="007E040C">
        <w:rPr>
          <w:rFonts w:ascii="Times New Roman" w:hAnsi="Times New Roman" w:cstheme="minorBidi"/>
          <w:color w:val="000000" w:themeColor="text1"/>
          <w:sz w:val="24"/>
          <w:szCs w:val="24"/>
        </w:rPr>
        <w:t xml:space="preserve"> as </w:t>
      </w:r>
      <w:proofErr w:type="spellStart"/>
      <w:r w:rsidRPr="007E040C">
        <w:rPr>
          <w:rFonts w:ascii="Times New Roman" w:hAnsi="Times New Roman" w:cstheme="minorBidi"/>
          <w:color w:val="000000" w:themeColor="text1"/>
          <w:sz w:val="24"/>
          <w:szCs w:val="24"/>
        </w:rPr>
        <w:t>pKa</w:t>
      </w:r>
      <w:proofErr w:type="spellEnd"/>
      <w:r w:rsidRPr="007E040C">
        <w:rPr>
          <w:rFonts w:ascii="Times New Roman" w:hAnsi="Times New Roman" w:cstheme="minorBidi"/>
          <w:color w:val="000000" w:themeColor="text1"/>
          <w:sz w:val="24"/>
          <w:szCs w:val="24"/>
        </w:rPr>
        <w:t xml:space="preserve"> or </w:t>
      </w:r>
      <w:proofErr w:type="spellStart"/>
      <w:r w:rsidRPr="007E040C">
        <w:rPr>
          <w:rFonts w:ascii="Times New Roman" w:hAnsi="Times New Roman" w:cstheme="minorBidi"/>
          <w:color w:val="000000" w:themeColor="text1"/>
          <w:sz w:val="24"/>
          <w:szCs w:val="24"/>
        </w:rPr>
        <w:t>pKb</w:t>
      </w:r>
      <w:proofErr w:type="spellEnd"/>
      <w:r w:rsidRPr="007E040C">
        <w:rPr>
          <w:rFonts w:ascii="Times New Roman" w:hAnsi="Times New Roman" w:cstheme="minorBidi"/>
          <w:color w:val="000000" w:themeColor="text1"/>
          <w:sz w:val="24"/>
          <w:szCs w:val="24"/>
        </w:rPr>
        <w:t xml:space="preserve"> </w:t>
      </w:r>
      <w:r w:rsidRPr="007E040C">
        <w:rPr>
          <w:rFonts w:ascii="Times New Roman" w:hAnsi="Times New Roman" w:cstheme="minorBidi" w:hint="eastAsia"/>
          <w:color w:val="000000" w:themeColor="text1"/>
          <w:sz w:val="24"/>
          <w:szCs w:val="24"/>
        </w:rPr>
        <w:t>will be</w:t>
      </w:r>
      <w:r w:rsidRPr="007E040C">
        <w:rPr>
          <w:rFonts w:ascii="Times New Roman" w:hAnsi="Times New Roman" w:cstheme="minorBidi"/>
          <w:color w:val="000000" w:themeColor="text1"/>
          <w:sz w:val="24"/>
          <w:szCs w:val="24"/>
        </w:rPr>
        <w:t xml:space="preserve"> dra</w:t>
      </w:r>
      <w:r w:rsidRPr="007E040C">
        <w:rPr>
          <w:rFonts w:ascii="Times New Roman" w:hAnsi="Times New Roman" w:cstheme="minorBidi" w:hint="eastAsia"/>
          <w:color w:val="000000" w:themeColor="text1"/>
          <w:sz w:val="24"/>
          <w:szCs w:val="24"/>
        </w:rPr>
        <w:t>sti</w:t>
      </w:r>
      <w:r w:rsidRPr="007E040C">
        <w:rPr>
          <w:rFonts w:ascii="Times New Roman" w:hAnsi="Times New Roman" w:cstheme="minorBidi"/>
          <w:color w:val="000000" w:themeColor="text1"/>
          <w:sz w:val="24"/>
          <w:szCs w:val="24"/>
        </w:rPr>
        <w:t xml:space="preserve">cally changed. </w:t>
      </w:r>
      <w:r w:rsidRPr="007E040C">
        <w:rPr>
          <w:rFonts w:ascii="Times New Roman" w:hAnsi="Times New Roman" w:cstheme="minorBidi" w:hint="eastAsia"/>
          <w:color w:val="000000" w:themeColor="text1"/>
          <w:sz w:val="24"/>
          <w:szCs w:val="24"/>
        </w:rPr>
        <w:t xml:space="preserve">When the charge of those ionized pendant groups changes, the electrostatic repulsive forces also changes and thus causes volume change in between the adjacent polymer chains. </w:t>
      </w:r>
      <w:proofErr w:type="gramStart"/>
      <w:r w:rsidRPr="007E040C">
        <w:rPr>
          <w:rFonts w:ascii="Times New Roman" w:hAnsi="Times New Roman" w:cstheme="minorBidi"/>
          <w:color w:val="000000" w:themeColor="text1"/>
          <w:sz w:val="24"/>
          <w:szCs w:val="24"/>
        </w:rPr>
        <w:t>pH</w:t>
      </w:r>
      <w:proofErr w:type="gramEnd"/>
      <w:r w:rsidRPr="007E040C">
        <w:rPr>
          <w:rFonts w:ascii="Times New Roman" w:hAnsi="Times New Roman" w:cstheme="minorBidi"/>
          <w:color w:val="000000" w:themeColor="text1"/>
          <w:sz w:val="24"/>
          <w:szCs w:val="24"/>
        </w:rPr>
        <w:t xml:space="preserve"> responsive hydrogels</w:t>
      </w:r>
      <w:r w:rsidRPr="007E040C">
        <w:rPr>
          <w:rFonts w:ascii="Times New Roman" w:hAnsi="Times New Roman" w:cstheme="minorBidi" w:hint="eastAsia"/>
          <w:color w:val="000000" w:themeColor="text1"/>
          <w:sz w:val="24"/>
          <w:szCs w:val="24"/>
        </w:rPr>
        <w:t xml:space="preserve"> can be either</w:t>
      </w:r>
      <w:r w:rsidRPr="007E040C">
        <w:rPr>
          <w:rFonts w:ascii="Times New Roman" w:hAnsi="Times New Roman" w:cstheme="minorBidi"/>
          <w:color w:val="000000" w:themeColor="text1"/>
          <w:sz w:val="24"/>
          <w:szCs w:val="24"/>
        </w:rPr>
        <w:t xml:space="preserve"> anionic </w:t>
      </w:r>
      <w:r w:rsidRPr="007E040C">
        <w:rPr>
          <w:rFonts w:ascii="Times New Roman" w:hAnsi="Times New Roman" w:cstheme="minorBidi" w:hint="eastAsia"/>
          <w:color w:val="000000" w:themeColor="text1"/>
          <w:sz w:val="24"/>
          <w:szCs w:val="24"/>
        </w:rPr>
        <w:t>or</w:t>
      </w:r>
      <w:r w:rsidRPr="007E040C">
        <w:rPr>
          <w:rFonts w:ascii="Times New Roman" w:hAnsi="Times New Roman" w:cstheme="minorBidi"/>
          <w:color w:val="000000" w:themeColor="text1"/>
          <w:sz w:val="24"/>
          <w:szCs w:val="24"/>
        </w:rPr>
        <w:t xml:space="preserve"> cationic. </w:t>
      </w:r>
      <w:r w:rsidRPr="007E040C">
        <w:rPr>
          <w:rFonts w:ascii="Times New Roman" w:hAnsi="Times New Roman" w:cstheme="minorBidi" w:hint="eastAsia"/>
          <w:color w:val="000000" w:themeColor="text1"/>
          <w:sz w:val="24"/>
          <w:szCs w:val="24"/>
        </w:rPr>
        <w:t>On one hand</w:t>
      </w:r>
      <w:r>
        <w:rPr>
          <w:rFonts w:ascii="Times New Roman" w:hAnsi="Times New Roman" w:cstheme="minorBidi" w:hint="eastAsia"/>
          <w:color w:val="000000" w:themeColor="text1"/>
          <w:sz w:val="24"/>
          <w:szCs w:val="24"/>
        </w:rPr>
        <w:t>, the penda</w:t>
      </w:r>
      <w:r w:rsidRPr="007E040C">
        <w:rPr>
          <w:rFonts w:ascii="Times New Roman" w:hAnsi="Times New Roman" w:cstheme="minorBidi" w:hint="eastAsia"/>
          <w:color w:val="000000" w:themeColor="text1"/>
          <w:sz w:val="24"/>
          <w:szCs w:val="24"/>
        </w:rPr>
        <w:t>nt</w:t>
      </w:r>
      <w:r w:rsidRPr="007E040C">
        <w:rPr>
          <w:rFonts w:ascii="Times New Roman" w:hAnsi="Times New Roman" w:cstheme="minorBidi"/>
          <w:color w:val="000000" w:themeColor="text1"/>
          <w:sz w:val="24"/>
          <w:szCs w:val="24"/>
        </w:rPr>
        <w:t xml:space="preserve"> groups </w:t>
      </w:r>
      <w:r w:rsidRPr="007E040C">
        <w:rPr>
          <w:rFonts w:ascii="Times New Roman" w:hAnsi="Times New Roman" w:cstheme="minorBidi" w:hint="eastAsia"/>
          <w:color w:val="000000" w:themeColor="text1"/>
          <w:sz w:val="24"/>
          <w:szCs w:val="24"/>
        </w:rPr>
        <w:t>for anionic hydrogels are usually</w:t>
      </w:r>
      <w:r w:rsidRPr="007E040C">
        <w:rPr>
          <w:rFonts w:ascii="Times New Roman" w:hAnsi="Times New Roman" w:cstheme="minorBidi"/>
          <w:color w:val="000000" w:themeColor="text1"/>
          <w:sz w:val="24"/>
          <w:szCs w:val="24"/>
        </w:rPr>
        <w:t xml:space="preserve"> carboxylic or sulfonic acid, </w:t>
      </w:r>
      <w:r w:rsidRPr="007E040C">
        <w:rPr>
          <w:rFonts w:ascii="Times New Roman" w:hAnsi="Times New Roman" w:cstheme="minorBidi" w:hint="eastAsia"/>
          <w:color w:val="000000" w:themeColor="text1"/>
          <w:sz w:val="24"/>
          <w:szCs w:val="24"/>
        </w:rPr>
        <w:t>which will be ioni</w:t>
      </w:r>
      <w:r>
        <w:rPr>
          <w:rFonts w:ascii="Times New Roman" w:hAnsi="Times New Roman" w:cstheme="minorBidi" w:hint="eastAsia"/>
          <w:color w:val="000000" w:themeColor="text1"/>
          <w:sz w:val="24"/>
          <w:szCs w:val="24"/>
        </w:rPr>
        <w:t>sed and make the hydrogels swollen</w:t>
      </w:r>
      <w:r w:rsidRPr="007E040C">
        <w:rPr>
          <w:rFonts w:ascii="Times New Roman" w:hAnsi="Times New Roman" w:cstheme="minorBidi" w:hint="eastAsia"/>
          <w:color w:val="000000" w:themeColor="text1"/>
          <w:sz w:val="24"/>
          <w:szCs w:val="24"/>
        </w:rPr>
        <w:t xml:space="preserve"> </w:t>
      </w:r>
      <w:r w:rsidRPr="007E040C">
        <w:rPr>
          <w:rFonts w:ascii="Times New Roman" w:hAnsi="Times New Roman" w:cstheme="minorBidi"/>
          <w:sz w:val="24"/>
          <w:szCs w:val="24"/>
        </w:rPr>
        <w:t xml:space="preserve">when the </w:t>
      </w:r>
      <w:r w:rsidRPr="007E040C">
        <w:rPr>
          <w:rFonts w:ascii="Times New Roman" w:hAnsi="Times New Roman" w:cstheme="minorBidi" w:hint="eastAsia"/>
          <w:sz w:val="24"/>
          <w:szCs w:val="24"/>
        </w:rPr>
        <w:t>external</w:t>
      </w:r>
      <w:r w:rsidRPr="007E040C">
        <w:rPr>
          <w:rFonts w:ascii="Times New Roman" w:hAnsi="Times New Roman" w:cstheme="minorBidi"/>
          <w:sz w:val="24"/>
          <w:szCs w:val="24"/>
        </w:rPr>
        <w:t xml:space="preserve"> pH is above the </w:t>
      </w:r>
      <w:proofErr w:type="spellStart"/>
      <w:r w:rsidRPr="007E040C">
        <w:rPr>
          <w:rFonts w:ascii="Times New Roman" w:hAnsi="Times New Roman" w:cstheme="minorBidi"/>
          <w:sz w:val="24"/>
          <w:szCs w:val="24"/>
        </w:rPr>
        <w:t>pKa</w:t>
      </w:r>
      <w:proofErr w:type="spellEnd"/>
      <w:r w:rsidRPr="007E040C">
        <w:rPr>
          <w:rFonts w:ascii="Times New Roman" w:hAnsi="Times New Roman" w:cstheme="minorBidi" w:hint="eastAsia"/>
          <w:sz w:val="24"/>
          <w:szCs w:val="24"/>
        </w:rPr>
        <w:t xml:space="preserve"> </w:t>
      </w:r>
      <w:r w:rsidRPr="007E040C">
        <w:rPr>
          <w:rFonts w:ascii="Times New Roman" w:hAnsi="Times New Roman" w:cstheme="minorBidi"/>
          <w:sz w:val="24"/>
          <w:szCs w:val="24"/>
        </w:rPr>
        <w:fldChar w:fldCharType="begin">
          <w:fldData xml:space="preserve">PEVuZE5vdGU+PENpdGU+PEF1dGhvcj5aaGFuZzwvQXV0aG9yPjxZZWFyPjIwMTI8L1llYXI+PFJl
Y051bT4zNzc8L1JlY051bT48RGlzcGxheVRleHQ+KFpoYW5nLCBYaWEsICZhbXA7IFpoYW8sIDIw
MTI7IFpoYW8sIDIwMTQ7IFpodSwgMjAxMCk8L0Rpc3BsYXlUZXh0PjxyZWNvcmQ+PHJlYy1udW1i
ZXI+Mzc3PC9yZWMtbnVtYmVyPjxmb3JlaWduLWtleXM+PGtleSBhcHA9IkVOIiBkYi1pZD0idGU1
ZmEwMjlhNXI5dDllcnBheDVwcDJseGZmd3hwdnJ3MHR3Ij4zNzc8L2tleT48L2ZvcmVpZ24ta2V5
cz48cmVmLXR5cGUgbmFtZT0iSm91cm5hbCBBcnRpY2xlIj4xNzwvcmVmLXR5cGU+PGNvbnRyaWJ1
dG9ycz48YXV0aG9ycz48YXV0aG9yPlpoYW5nLCBILiBKLjwvYXV0aG9yPjxhdXRob3I+WGlhLCBI
LiBTLjwvYXV0aG9yPjxhdXRob3I+WmhhbywgWS48L2F1dGhvcj48L2F1dGhvcnM+PC9jb250cmli
dXRvcnM+PGF1dGgtYWRkcmVzcz5bWGlhLCBIZXNoZW5nXSBTaWNodWFuIFVuaXYsIFBvbHltZXIg
UmVzIEluc3QsIFN0YXRlIEtleSBMYWIgUG9seW1lciBNYXQgRW5nbiwgQ2hlbmdkdSA2MTAwNjUs
IFBlb3BsZXMgUiBDaGluYS4gW1poYW5nLCBIb25namkgWmhhbywgWXVlXSBVbml2IFNoZXJicm9v
a2UsIERlcHQgQ2hpbSwgU2hlcmJyb29rZSwgUFEgSjFLIDJSMSwgQ2FuYWRhLiBYaWEsIEhTIChy
ZXByaW50IGF1dGhvciksIFNpY2h1YW4gVW5pdiwgUG9seW1lciBSZXMgSW5zdCwgU3RhdGUgS2V5
IExhYiBQb2x5bWVyIE1hdCBFbmduLCBDaGVuZ2R1IDYxMDA2NSwgUGVvcGxlcyBSIENoaW5hLiB4
aWFoc0BzY3UuZWR1LmNuIHl1ZS56aGFvQHVzaGVyYnJvb2tlLmNhPC9hdXRoLWFkZHJlc3M+PHRp
dGxlcz48dGl0bGU+UG9seSh2aW55bCBhbGNvaG9sKSBIeWRyb2dlbCBDYW4gQXV0b25vbW91c2x5
IFNlbGYtSGVhbDwvdGl0bGU+PHNlY29uZGFyeS10aXRsZT5BY3MgTWFjcm8gTGV0dGVyczwvc2Vj
b25kYXJ5LXRpdGxlPjxzaG9ydC10aXRsZT5Qb2x5KHZpbnlsIGFsY29ob2wpIEh5ZHJvZ2VsIENh
biBBdXRvbm9tb3VzbHkgU2VsZi1IZWFsPC9zaG9ydC10aXRsZT48L3RpdGxlcz48cGVyaW9kaWNh
bD48ZnVsbC10aXRsZT5BY3MgTWFjcm8gTGV0dGVyczwvZnVsbC10aXRsZT48L3BlcmlvZGljYWw+
PHBhZ2VzPjEyMzMtMTIzNjwvcGFnZXM+PHZvbHVtZT4xPC92b2x1bWU+PG51bWJlcj4xMTwvbnVt
YmVyPjxrZXl3b3Jkcz48a2V5d29yZD5uZXR3b3Jrczwva2V5d29yZD48a2V5d29yZD5tb3JwaG9s
b2d5PC9rZXl3b3JkPjxrZXl3b3JkPm1lY2hhbmlzbTwva2V5d29yZD48a2V5d29yZD5wb2x5bWVy
czwva2V5d29yZD48a2V5d29yZD5Qb2x5bWVyIFNjaWVuY2U8L2tleXdvcmQ+PC9rZXl3b3Jkcz48
ZGF0ZXM+PHllYXI+MjAxMjwveWVhcj48cHViLWRhdGVzPjxkYXRlPk5vdjwvZGF0ZT48L3B1Yi1k
YXRlcz48L2RhdGVzPjxpc2JuPjIxNjEtMTY1MzwvaXNibj48YWNjZXNzaW9uLW51bT5XT1M6MDAw
MzExNTIyMjAwMDAyPC9hY2Nlc3Npb24tbnVtPjx3b3JrLXR5cGU+QXJ0aWNsZTwvd29yay10eXBl
Pjx1cmxzPjxyZWxhdGVkLXVybHM+PHVybD4mbHQ7R28gdG8gSVNJJmd0OzovL1dPUzowMDAzMTE1
MjIyMDAwMDI8L3VybD48L3JlbGF0ZWQtdXJscz48L3VybHM+PGVsZWN0cm9uaWMtcmVzb3VyY2Ut
bnVtPjEwLjEwMjEvbXozMDA0NTFyPC9lbGVjdHJvbmljLXJlc291cmNlLW51bT48bGFuZ3VhZ2U+
RW5nbGlzaDwvbGFuZ3VhZ2U+PC9yZWNvcmQ+PC9DaXRlPjxDaXRlPjxBdXRob3I+Wmh1PC9BdXRo
b3I+PFllYXI+MjAxMDwvWWVhcj48UmVjTnVtPjM3ODwvUmVjTnVtPjxyZWNvcmQ+PHJlYy1udW1i
ZXI+Mzc4PC9yZWMtbnVtYmVyPjxmb3JlaWduLWtleXM+PGtleSBhcHA9IkVOIiBkYi1pZD0idGU1
ZmEwMjlhNXI5dDllcnBheDVwcDJseGZmd3hwdnJ3MHR3Ij4zNzg8L2tleT48L2ZvcmVpZ24ta2V5
cz48cmVmLXR5cGUgbmFtZT0iSm91cm5hbCBBcnRpY2xlIj4xNzwvcmVmLXR5cGU+PGNvbnRyaWJ1
dG9ycz48YXV0aG9ycz48YXV0aG9yPlpodSwgSi4gTS48L2F1dGhvcj48L2F1dGhvcnM+PC9jb250
cmlidXRvcnM+PGF1dGgtYWRkcmVzcz5DYXNlIFdlc3Rlcm4gUmVzZXJ2ZSBVbml2LCBEZXB0IEJp
b21lZCBFbmduLCBDbGV2ZWxhbmQsIE9IIDQ0MTA2IFVTQS4gWmh1LCBKTSAocmVwcmludCBhdXRo
b3IpLCBDYXNlIFdlc3Rlcm4gUmVzZXJ2ZSBVbml2LCBEZXB0IEJpb21lZCBFbmduLCAxMDkwMCBF
dWNsaWQgQXZlLCBDbGV2ZWxhbmQsIE9IIDQ0MTA2IFVTQS48L2F1dGgtYWRkcmVzcz48dGl0bGVz
Pjx0aXRsZT5CaW9hY3RpdmUgbW9kaWZpY2F0aW9uIG9mIHBvbHkoZXRoeWxlbmUgZ2x5Y29sKSBo
eWRyb2dlbHMgZm9yIHRpc3N1ZSBlbmdpbmVlcmluZzwvdGl0bGU+PHNlY29uZGFyeS10aXRsZT5C
aW9tYXRlcmlhbHM8L3NlY29uZGFyeS10aXRsZT48c2hvcnQtdGl0bGU+QmlvYWN0aXZlIG1vZGlm
aWNhdGlvbiBvZiBwb2x5KGV0aHlsZW5lIGdseWNvbCkgaHlkcm9nZWxzIGZvciB0aXNzdWUgZW5n
aW5lZXJpbmc8L3Nob3J0LXRpdGxlPjwvdGl0bGVzPjxwZXJpb2RpY2FsPjxmdWxsLXRpdGxlPkJp
b21hdGVyaWFsczwvZnVsbC10aXRsZT48L3BlcmlvZGljYWw+PHBhZ2VzPjQ2MzktNDY1NjwvcGFn
ZXM+PHZvbHVtZT4zMTwvdm9sdW1lPjxudW1iZXI+MTc8L251bWJlcj48a2V5d29yZHM+PGtleXdv
cmQ+UG9seShldGh5bGVuZSBnbHljb2wpIChQRUcpPC9rZXl3b3JkPjxrZXl3b3JkPkh5ZHJvZ2Vs
PC9rZXl3b3JkPjxrZXl3b3JkPkJpb2FjdGl2ZSBtb2RpZmljYXRpb248L2tleXdvcmQ+PGtleXdv
cmQ+VGlzc3VlPC9rZXl3b3JkPjxrZXl3b3JkPmVuZ2luZWVyaW5nPC9rZXl3b3JkPjxrZXl3b3Jk
PkJpb21pbWV0aWMgc2NhZmZvbGQ8L2tleXdvcmQ+PGtleXdvcmQ+RXh0cmFjZWxsdWxhciBtYXRy
aXggKEVDTSk8L2tleXdvcmQ+PGtleXdvcmQ+Zmlicm9ibGFzdC1ncm93dGgtZmFjdG9yPC9rZXl3
b3JkPjxrZXl3b3JkPmNlbGwtYWRoZXNpb24gcGVwdGlkZXM8L2tleXdvcmQ+PGtleXdvcmQ+dGhp
b2wtYWNyeWxhdGU8L2tleXdvcmQ+PGtleXdvcmQ+cGhvdG9wb2x5bWVyaXphdGlvbnM8L2tleXdv
cmQ+PGtleXdvcmQ+c3ludGhldGljIGV4dHJhY2VsbHVsYXIgbWF0cmljZXM8L2tleXdvcmQ+PGtl
eXdvcmQ+Y292YWxlbnRseTwva2V5d29yZD48a2V5d29yZD5pbW1vYmlsaXplZCBncmFkaWVudHM8
L2tleXdvcmQ+PGtleXdvcmQ+ZGVncmFkYWJsZSBkZXh0cmFuIGh5ZHJvZ2Vsczwva2V5d29yZD48
a2V5d29yZD5tZXNlbmNoeW1hbDwva2V5d29yZD48a2V5d29yZD5zdGVtLWNlbGxzPC9rZXl3b3Jk
PjxrZXl3b3JkPm1pY2hhZWwtdHlwZSBhZGRpdGlvbjwva2V5d29yZD48a2V5d29yZD5jeWNsaWMg
cmdkIHBlcHRpZGVzPC9rZXl3b3JkPjxrZXl3b3JkPmNvbnRyb2xsZWQtcmVsZWFzZTwva2V5d29y
ZD48a2V5d29yZD5FbmdpbmVlcmluZzwva2V5d29yZD48a2V5d29yZD5NYXRlcmlhbHMgU2NpZW5j
ZTwva2V5d29yZD48L2tleXdvcmRzPjxkYXRlcz48eWVhcj4yMDEwPC95ZWFyPjxwdWItZGF0ZXM+
PGRhdGU+SnVuPC9kYXRlPjwvcHViLWRhdGVzPjwvZGF0ZXM+PGlzYm4+MDE0Mi05NjEyPC9pc2Ju
PjxhY2Nlc3Npb24tbnVtPldPUzowMDAyNzc4OTk1MDAwMDQ8L2FjY2Vzc2lvbi1udW0+PHdvcmst
dHlwZT5SZXZpZXc8L3dvcmstdHlwZT48dXJscz48cmVsYXRlZC11cmxzPjx1cmw+Jmx0O0dvIHRv
IElTSSZndDs6Ly9XT1M6MDAwMjc3ODk5NTAwMDA0PC91cmw+PC9yZWxhdGVkLXVybHM+PC91cmxz
PjxlbGVjdHJvbmljLXJlc291cmNlLW51bT4xMC4xMDE2L2ouYmlvbWF0ZXJpYWxzLjIwMTAuMDIu
MDQ0PC9lbGVjdHJvbmljLXJlc291cmNlLW51bT48bGFuZ3VhZ2U+RW5nbGlzaDwvbGFuZ3VhZ2U+
PC9yZWNvcmQ+PC9DaXRlPjxDaXRlPjxBdXRob3I+WmhhbzwvQXV0aG9yPjxZZWFyPjIwMTQ8L1ll
YXI+PFJlY051bT4zNzk8L1JlY051bT48cmVjb3JkPjxyZWMtbnVtYmVyPjM3OTwvcmVjLW51bWJl
cj48Zm9yZWlnbi1rZXlzPjxrZXkgYXBwPSJFTiIgZGItaWQ9InRlNWZhMDI5YTVyOXQ5ZXJwYXg1
cHAybHhmZnd4cHZydzB0dyI+Mzc5PC9rZXk+PC9mb3JlaWduLWtleXM+PHJlZi10eXBlIG5hbWU9
IkpvdXJuYWwgQXJ0aWNsZSI+MTc8L3JlZi10eXBlPjxjb250cmlidXRvcnM+PGF1dGhvcnM+PGF1
dGhvcj5aaGFvLCBYLiBILjwvYXV0aG9yPjwvYXV0aG9ycz48L2NvbnRyaWJ1dG9ycz48YXV0aC1h
ZGRyZXNzPkR1a2UgVW5pdiwgRGVwdCBNZWNoIEVuZ24gJmFtcDsgTWF0IFNjaSwgU29mdCBBY3Qg
TWF0IExhYiwgRHVyaGFtLCBOQyAyNzcwOCBVU0EuIFpoYW8sIFhIIChyZXByaW50IGF1dGhvciks
IER1a2UgVW5pdiwgRGVwdCBNZWNoIEVuZ24gJmFtcDsgTWF0IFNjaSwgU29mdCBBY3QgTWF0IExh
YiwgRHVyaGFtLCBOQyAyNzcwOCBVU0EuIHh6NjlAZHVrZS5lZHU8L2F1dGgtYWRkcmVzcz48dGl0
bGVzPjx0aXRsZT5NdWx0aS1zY2FsZSBtdWx0aS1tZWNoYW5pc20gZGVzaWduIG9mIHRvdWdoIGh5
ZHJvZ2VsczogYnVpbGRpbmcgZGlzc2lwYXRpb24gaW50byBzdHJldGNoeSBuZXR3b3JrczwvdGl0
bGU+PHNlY29uZGFyeS10aXRsZT5Tb2Z0IE1hdHRlcjwvc2Vjb25kYXJ5LXRpdGxlPjxzaG9ydC10
aXRsZT5NdWx0aS1zY2FsZSBtdWx0aS1tZWNoYW5pc20gZGVzaWduIG9mIHRvdWdoIGh5ZHJvZ2Vs
czogYnVpbGRpbmcgZGlzc2lwYXRpb24gaW50byBzdHJldGNoeSBuZXR3b3Jrczwvc2hvcnQtdGl0
bGU+PC90aXRsZXM+PHBlcmlvZGljYWw+PGZ1bGwtdGl0bGU+U29mdCBNYXR0ZXI8L2Z1bGwtdGl0
bGU+PC9wZXJpb2RpY2FsPjxwYWdlcz42NzItNjg3PC9wYWdlcz48dm9sdW1lPjEwPC92b2x1bWU+
PG51bWJlcj41PC9udW1iZXI+PGtleXdvcmRzPjxrZXl3b3JkPmNyb3NzLWxpbmtlZCBuZXR3b3Jr
czwva2V5d29yZD48a2V5d29yZD5oeWRyb3Bob2JpY2FsbHktbW9kaWZpZWQgaHlkcm9nZWxzPC9r
ZXl3b3JkPjxrZXl3b3JkPmludGVycGVuZXRyYXRpbmcgcG9seW1lciBuZXR3b3Jrczwva2V5d29y
ZD48a2V5d29yZD5taWNyb2dlbC1yZWluZm9yY2VkIGh5ZHJvZ2Vsczwva2V5d29yZD48a2V5d29y
ZD5oaWdoLXdhdGVyLWNvbnRlbnQ8L2tleXdvcmQ+PGtleXdvcmQ+bmFub2NvbXBvc2l0ZSBoeWRy
b2dlbHM8L2tleXdvcmQ+PGtleXdvcmQ+aGlnaC1zdHJlbmd0aDwva2V5d29yZD48a2V5d29yZD5w
b2x5KGV0aHlsZW5lIGdseWNvbCk8L2tleXdvcmQ+PGtleXdvcmQ+Y29tcG9zaXRlIGh5ZHJvZ2Vs
czwva2V5d29yZD48a2V5d29yZD5wb2x5KHZpbnlsIGFsY29ob2wpPC9rZXl3b3JkPjxrZXl3b3Jk
PkNoZW1pc3RyeTwva2V5d29yZD48a2V5d29yZD5NYXRlcmlhbHMgU2NpZW5jZTwva2V5d29yZD48
a2V5d29yZD5QaHlzaWNzPC9rZXl3b3JkPjxrZXl3b3JkPlBvbHltZXIgU2NpZW5jZTwva2V5d29y
ZD48L2tleXdvcmRzPjxkYXRlcz48eWVhcj4yMDE0PC95ZWFyPjwvZGF0ZXM+PGlzYm4+MTc0NC02
ODNYPC9pc2JuPjxhY2Nlc3Npb24tbnVtPldPUzowMDAzMjkyNDc2MDAwMDE8L2FjY2Vzc2lvbi1u
dW0+PHdvcmstdHlwZT5SZXZpZXc8L3dvcmstdHlwZT48dXJscz48cmVsYXRlZC11cmxzPjx1cmw+
Jmx0O0dvIHRvIElTSSZndDs6Ly9XT1M6MDAwMzI5MjQ3NjAwMDAxPC91cmw+PC9yZWxhdGVkLXVy
bHM+PC91cmxzPjxlbGVjdHJvbmljLXJlc291cmNlLW51bT4xMC4xMDM5L2Mzc201MjI3MmU8L2Vs
ZWN0cm9uaWMtcmVzb3VyY2UtbnVtPjxsYW5ndWFnZT5FbmdsaXNoPC9sYW5ndWFnZT48L3JlY29y
ZD48L0NpdGU+PC9FbmROb3RlPn==
</w:fldData>
        </w:fldChar>
      </w:r>
      <w:r w:rsidRPr="007E040C">
        <w:rPr>
          <w:rFonts w:ascii="Times New Roman" w:hAnsi="Times New Roman" w:cstheme="minorBidi"/>
          <w:sz w:val="24"/>
          <w:szCs w:val="24"/>
        </w:rPr>
        <w:instrText xml:space="preserve"> ADDIN EN.CITE </w:instrText>
      </w:r>
      <w:r w:rsidRPr="007E040C">
        <w:rPr>
          <w:rFonts w:ascii="Times New Roman" w:hAnsi="Times New Roman" w:cstheme="minorBidi"/>
          <w:sz w:val="24"/>
          <w:szCs w:val="24"/>
        </w:rPr>
        <w:fldChar w:fldCharType="begin">
          <w:fldData xml:space="preserve">PEVuZE5vdGU+PENpdGU+PEF1dGhvcj5aaGFuZzwvQXV0aG9yPjxZZWFyPjIwMTI8L1llYXI+PFJl
Y051bT4zNzc8L1JlY051bT48RGlzcGxheVRleHQ+KFpoYW5nLCBYaWEsICZhbXA7IFpoYW8sIDIw
MTI7IFpoYW8sIDIwMTQ7IFpodSwgMjAxMCk8L0Rpc3BsYXlUZXh0PjxyZWNvcmQ+PHJlYy1udW1i
ZXI+Mzc3PC9yZWMtbnVtYmVyPjxmb3JlaWduLWtleXM+PGtleSBhcHA9IkVOIiBkYi1pZD0idGU1
ZmEwMjlhNXI5dDllcnBheDVwcDJseGZmd3hwdnJ3MHR3Ij4zNzc8L2tleT48L2ZvcmVpZ24ta2V5
cz48cmVmLXR5cGUgbmFtZT0iSm91cm5hbCBBcnRpY2xlIj4xNzwvcmVmLXR5cGU+PGNvbnRyaWJ1
dG9ycz48YXV0aG9ycz48YXV0aG9yPlpoYW5nLCBILiBKLjwvYXV0aG9yPjxhdXRob3I+WGlhLCBI
LiBTLjwvYXV0aG9yPjxhdXRob3I+WmhhbywgWS48L2F1dGhvcj48L2F1dGhvcnM+PC9jb250cmli
dXRvcnM+PGF1dGgtYWRkcmVzcz5bWGlhLCBIZXNoZW5nXSBTaWNodWFuIFVuaXYsIFBvbHltZXIg
UmVzIEluc3QsIFN0YXRlIEtleSBMYWIgUG9seW1lciBNYXQgRW5nbiwgQ2hlbmdkdSA2MTAwNjUs
IFBlb3BsZXMgUiBDaGluYS4gW1poYW5nLCBIb25namkgWmhhbywgWXVlXSBVbml2IFNoZXJicm9v
a2UsIERlcHQgQ2hpbSwgU2hlcmJyb29rZSwgUFEgSjFLIDJSMSwgQ2FuYWRhLiBYaWEsIEhTIChy
ZXByaW50IGF1dGhvciksIFNpY2h1YW4gVW5pdiwgUG9seW1lciBSZXMgSW5zdCwgU3RhdGUgS2V5
IExhYiBQb2x5bWVyIE1hdCBFbmduLCBDaGVuZ2R1IDYxMDA2NSwgUGVvcGxlcyBSIENoaW5hLiB4
aWFoc0BzY3UuZWR1LmNuIHl1ZS56aGFvQHVzaGVyYnJvb2tlLmNhPC9hdXRoLWFkZHJlc3M+PHRp
dGxlcz48dGl0bGU+UG9seSh2aW55bCBhbGNvaG9sKSBIeWRyb2dlbCBDYW4gQXV0b25vbW91c2x5
IFNlbGYtSGVhbDwvdGl0bGU+PHNlY29uZGFyeS10aXRsZT5BY3MgTWFjcm8gTGV0dGVyczwvc2Vj
b25kYXJ5LXRpdGxlPjxzaG9ydC10aXRsZT5Qb2x5KHZpbnlsIGFsY29ob2wpIEh5ZHJvZ2VsIENh
biBBdXRvbm9tb3VzbHkgU2VsZi1IZWFsPC9zaG9ydC10aXRsZT48L3RpdGxlcz48cGVyaW9kaWNh
bD48ZnVsbC10aXRsZT5BY3MgTWFjcm8gTGV0dGVyczwvZnVsbC10aXRsZT48L3BlcmlvZGljYWw+
PHBhZ2VzPjEyMzMtMTIzNjwvcGFnZXM+PHZvbHVtZT4xPC92b2x1bWU+PG51bWJlcj4xMTwvbnVt
YmVyPjxrZXl3b3Jkcz48a2V5d29yZD5uZXR3b3Jrczwva2V5d29yZD48a2V5d29yZD5tb3JwaG9s
b2d5PC9rZXl3b3JkPjxrZXl3b3JkPm1lY2hhbmlzbTwva2V5d29yZD48a2V5d29yZD5wb2x5bWVy
czwva2V5d29yZD48a2V5d29yZD5Qb2x5bWVyIFNjaWVuY2U8L2tleXdvcmQ+PC9rZXl3b3Jkcz48
ZGF0ZXM+PHllYXI+MjAxMjwveWVhcj48cHViLWRhdGVzPjxkYXRlPk5vdjwvZGF0ZT48L3B1Yi1k
YXRlcz48L2RhdGVzPjxpc2JuPjIxNjEtMTY1MzwvaXNibj48YWNjZXNzaW9uLW51bT5XT1M6MDAw
MzExNTIyMjAwMDAyPC9hY2Nlc3Npb24tbnVtPjx3b3JrLXR5cGU+QXJ0aWNsZTwvd29yay10eXBl
Pjx1cmxzPjxyZWxhdGVkLXVybHM+PHVybD4mbHQ7R28gdG8gSVNJJmd0OzovL1dPUzowMDAzMTE1
MjIyMDAwMDI8L3VybD48L3JlbGF0ZWQtdXJscz48L3VybHM+PGVsZWN0cm9uaWMtcmVzb3VyY2Ut
bnVtPjEwLjEwMjEvbXozMDA0NTFyPC9lbGVjdHJvbmljLXJlc291cmNlLW51bT48bGFuZ3VhZ2U+
RW5nbGlzaDwvbGFuZ3VhZ2U+PC9yZWNvcmQ+PC9DaXRlPjxDaXRlPjxBdXRob3I+Wmh1PC9BdXRo
b3I+PFllYXI+MjAxMDwvWWVhcj48UmVjTnVtPjM3ODwvUmVjTnVtPjxyZWNvcmQ+PHJlYy1udW1i
ZXI+Mzc4PC9yZWMtbnVtYmVyPjxmb3JlaWduLWtleXM+PGtleSBhcHA9IkVOIiBkYi1pZD0idGU1
ZmEwMjlhNXI5dDllcnBheDVwcDJseGZmd3hwdnJ3MHR3Ij4zNzg8L2tleT48L2ZvcmVpZ24ta2V5
cz48cmVmLXR5cGUgbmFtZT0iSm91cm5hbCBBcnRpY2xlIj4xNzwvcmVmLXR5cGU+PGNvbnRyaWJ1
dG9ycz48YXV0aG9ycz48YXV0aG9yPlpodSwgSi4gTS48L2F1dGhvcj48L2F1dGhvcnM+PC9jb250
cmlidXRvcnM+PGF1dGgtYWRkcmVzcz5DYXNlIFdlc3Rlcm4gUmVzZXJ2ZSBVbml2LCBEZXB0IEJp
b21lZCBFbmduLCBDbGV2ZWxhbmQsIE9IIDQ0MTA2IFVTQS4gWmh1LCBKTSAocmVwcmludCBhdXRo
b3IpLCBDYXNlIFdlc3Rlcm4gUmVzZXJ2ZSBVbml2LCBEZXB0IEJpb21lZCBFbmduLCAxMDkwMCBF
dWNsaWQgQXZlLCBDbGV2ZWxhbmQsIE9IIDQ0MTA2IFVTQS48L2F1dGgtYWRkcmVzcz48dGl0bGVz
Pjx0aXRsZT5CaW9hY3RpdmUgbW9kaWZpY2F0aW9uIG9mIHBvbHkoZXRoeWxlbmUgZ2x5Y29sKSBo
eWRyb2dlbHMgZm9yIHRpc3N1ZSBlbmdpbmVlcmluZzwvdGl0bGU+PHNlY29uZGFyeS10aXRsZT5C
aW9tYXRlcmlhbHM8L3NlY29uZGFyeS10aXRsZT48c2hvcnQtdGl0bGU+QmlvYWN0aXZlIG1vZGlm
aWNhdGlvbiBvZiBwb2x5KGV0aHlsZW5lIGdseWNvbCkgaHlkcm9nZWxzIGZvciB0aXNzdWUgZW5n
aW5lZXJpbmc8L3Nob3J0LXRpdGxlPjwvdGl0bGVzPjxwZXJpb2RpY2FsPjxmdWxsLXRpdGxlPkJp
b21hdGVyaWFsczwvZnVsbC10aXRsZT48L3BlcmlvZGljYWw+PHBhZ2VzPjQ2MzktNDY1NjwvcGFn
ZXM+PHZvbHVtZT4zMTwvdm9sdW1lPjxudW1iZXI+MTc8L251bWJlcj48a2V5d29yZHM+PGtleXdv
cmQ+UG9seShldGh5bGVuZSBnbHljb2wpIChQRUcpPC9rZXl3b3JkPjxrZXl3b3JkPkh5ZHJvZ2Vs
PC9rZXl3b3JkPjxrZXl3b3JkPkJpb2FjdGl2ZSBtb2RpZmljYXRpb248L2tleXdvcmQ+PGtleXdv
cmQ+VGlzc3VlPC9rZXl3b3JkPjxrZXl3b3JkPmVuZ2luZWVyaW5nPC9rZXl3b3JkPjxrZXl3b3Jk
PkJpb21pbWV0aWMgc2NhZmZvbGQ8L2tleXdvcmQ+PGtleXdvcmQ+RXh0cmFjZWxsdWxhciBtYXRy
aXggKEVDTSk8L2tleXdvcmQ+PGtleXdvcmQ+Zmlicm9ibGFzdC1ncm93dGgtZmFjdG9yPC9rZXl3
b3JkPjxrZXl3b3JkPmNlbGwtYWRoZXNpb24gcGVwdGlkZXM8L2tleXdvcmQ+PGtleXdvcmQ+dGhp
b2wtYWNyeWxhdGU8L2tleXdvcmQ+PGtleXdvcmQ+cGhvdG9wb2x5bWVyaXphdGlvbnM8L2tleXdv
cmQ+PGtleXdvcmQ+c3ludGhldGljIGV4dHJhY2VsbHVsYXIgbWF0cmljZXM8L2tleXdvcmQ+PGtl
eXdvcmQ+Y292YWxlbnRseTwva2V5d29yZD48a2V5d29yZD5pbW1vYmlsaXplZCBncmFkaWVudHM8
L2tleXdvcmQ+PGtleXdvcmQ+ZGVncmFkYWJsZSBkZXh0cmFuIGh5ZHJvZ2Vsczwva2V5d29yZD48
a2V5d29yZD5tZXNlbmNoeW1hbDwva2V5d29yZD48a2V5d29yZD5zdGVtLWNlbGxzPC9rZXl3b3Jk
PjxrZXl3b3JkPm1pY2hhZWwtdHlwZSBhZGRpdGlvbjwva2V5d29yZD48a2V5d29yZD5jeWNsaWMg
cmdkIHBlcHRpZGVzPC9rZXl3b3JkPjxrZXl3b3JkPmNvbnRyb2xsZWQtcmVsZWFzZTwva2V5d29y
ZD48a2V5d29yZD5FbmdpbmVlcmluZzwva2V5d29yZD48a2V5d29yZD5NYXRlcmlhbHMgU2NpZW5j
ZTwva2V5d29yZD48L2tleXdvcmRzPjxkYXRlcz48eWVhcj4yMDEwPC95ZWFyPjxwdWItZGF0ZXM+
PGRhdGU+SnVuPC9kYXRlPjwvcHViLWRhdGVzPjwvZGF0ZXM+PGlzYm4+MDE0Mi05NjEyPC9pc2Ju
PjxhY2Nlc3Npb24tbnVtPldPUzowMDAyNzc4OTk1MDAwMDQ8L2FjY2Vzc2lvbi1udW0+PHdvcmst
dHlwZT5SZXZpZXc8L3dvcmstdHlwZT48dXJscz48cmVsYXRlZC11cmxzPjx1cmw+Jmx0O0dvIHRv
IElTSSZndDs6Ly9XT1M6MDAwMjc3ODk5NTAwMDA0PC91cmw+PC9yZWxhdGVkLXVybHM+PC91cmxz
PjxlbGVjdHJvbmljLXJlc291cmNlLW51bT4xMC4xMDE2L2ouYmlvbWF0ZXJpYWxzLjIwMTAuMDIu
MDQ0PC9lbGVjdHJvbmljLXJlc291cmNlLW51bT48bGFuZ3VhZ2U+RW5nbGlzaDwvbGFuZ3VhZ2U+
PC9yZWNvcmQ+PC9DaXRlPjxDaXRlPjxBdXRob3I+WmhhbzwvQXV0aG9yPjxZZWFyPjIwMTQ8L1ll
YXI+PFJlY051bT4zNzk8L1JlY051bT48cmVjb3JkPjxyZWMtbnVtYmVyPjM3OTwvcmVjLW51bWJl
cj48Zm9yZWlnbi1rZXlzPjxrZXkgYXBwPSJFTiIgZGItaWQ9InRlNWZhMDI5YTVyOXQ5ZXJwYXg1
cHAybHhmZnd4cHZydzB0dyI+Mzc5PC9rZXk+PC9mb3JlaWduLWtleXM+PHJlZi10eXBlIG5hbWU9
IkpvdXJuYWwgQXJ0aWNsZSI+MTc8L3JlZi10eXBlPjxjb250cmlidXRvcnM+PGF1dGhvcnM+PGF1
dGhvcj5aaGFvLCBYLiBILjwvYXV0aG9yPjwvYXV0aG9ycz48L2NvbnRyaWJ1dG9ycz48YXV0aC1h
ZGRyZXNzPkR1a2UgVW5pdiwgRGVwdCBNZWNoIEVuZ24gJmFtcDsgTWF0IFNjaSwgU29mdCBBY3Qg
TWF0IExhYiwgRHVyaGFtLCBOQyAyNzcwOCBVU0EuIFpoYW8sIFhIIChyZXByaW50IGF1dGhvciks
IER1a2UgVW5pdiwgRGVwdCBNZWNoIEVuZ24gJmFtcDsgTWF0IFNjaSwgU29mdCBBY3QgTWF0IExh
YiwgRHVyaGFtLCBOQyAyNzcwOCBVU0EuIHh6NjlAZHVrZS5lZHU8L2F1dGgtYWRkcmVzcz48dGl0
bGVzPjx0aXRsZT5NdWx0aS1zY2FsZSBtdWx0aS1tZWNoYW5pc20gZGVzaWduIG9mIHRvdWdoIGh5
ZHJvZ2VsczogYnVpbGRpbmcgZGlzc2lwYXRpb24gaW50byBzdHJldGNoeSBuZXR3b3JrczwvdGl0
bGU+PHNlY29uZGFyeS10aXRsZT5Tb2Z0IE1hdHRlcjwvc2Vjb25kYXJ5LXRpdGxlPjxzaG9ydC10
aXRsZT5NdWx0aS1zY2FsZSBtdWx0aS1tZWNoYW5pc20gZGVzaWduIG9mIHRvdWdoIGh5ZHJvZ2Vs
czogYnVpbGRpbmcgZGlzc2lwYXRpb24gaW50byBzdHJldGNoeSBuZXR3b3Jrczwvc2hvcnQtdGl0
bGU+PC90aXRsZXM+PHBlcmlvZGljYWw+PGZ1bGwtdGl0bGU+U29mdCBNYXR0ZXI8L2Z1bGwtdGl0
bGU+PC9wZXJpb2RpY2FsPjxwYWdlcz42NzItNjg3PC9wYWdlcz48dm9sdW1lPjEwPC92b2x1bWU+
PG51bWJlcj41PC9udW1iZXI+PGtleXdvcmRzPjxrZXl3b3JkPmNyb3NzLWxpbmtlZCBuZXR3b3Jr
czwva2V5d29yZD48a2V5d29yZD5oeWRyb3Bob2JpY2FsbHktbW9kaWZpZWQgaHlkcm9nZWxzPC9r
ZXl3b3JkPjxrZXl3b3JkPmludGVycGVuZXRyYXRpbmcgcG9seW1lciBuZXR3b3Jrczwva2V5d29y
ZD48a2V5d29yZD5taWNyb2dlbC1yZWluZm9yY2VkIGh5ZHJvZ2Vsczwva2V5d29yZD48a2V5d29y
ZD5oaWdoLXdhdGVyLWNvbnRlbnQ8L2tleXdvcmQ+PGtleXdvcmQ+bmFub2NvbXBvc2l0ZSBoeWRy
b2dlbHM8L2tleXdvcmQ+PGtleXdvcmQ+aGlnaC1zdHJlbmd0aDwva2V5d29yZD48a2V5d29yZD5w
b2x5KGV0aHlsZW5lIGdseWNvbCk8L2tleXdvcmQ+PGtleXdvcmQ+Y29tcG9zaXRlIGh5ZHJvZ2Vs
czwva2V5d29yZD48a2V5d29yZD5wb2x5KHZpbnlsIGFsY29ob2wpPC9rZXl3b3JkPjxrZXl3b3Jk
PkNoZW1pc3RyeTwva2V5d29yZD48a2V5d29yZD5NYXRlcmlhbHMgU2NpZW5jZTwva2V5d29yZD48
a2V5d29yZD5QaHlzaWNzPC9rZXl3b3JkPjxrZXl3b3JkPlBvbHltZXIgU2NpZW5jZTwva2V5d29y
ZD48L2tleXdvcmRzPjxkYXRlcz48eWVhcj4yMDE0PC95ZWFyPjwvZGF0ZXM+PGlzYm4+MTc0NC02
ODNYPC9pc2JuPjxhY2Nlc3Npb24tbnVtPldPUzowMDAzMjkyNDc2MDAwMDE8L2FjY2Vzc2lvbi1u
dW0+PHdvcmstdHlwZT5SZXZpZXc8L3dvcmstdHlwZT48dXJscz48cmVsYXRlZC11cmxzPjx1cmw+
Jmx0O0dvIHRvIElTSSZndDs6Ly9XT1M6MDAwMzI5MjQ3NjAwMDAxPC91cmw+PC9yZWxhdGVkLXVy
bHM+PC91cmxzPjxlbGVjdHJvbmljLXJlc291cmNlLW51bT4xMC4xMDM5L2Mzc201MjI3MmU8L2Vs
ZWN0cm9uaWMtcmVzb3VyY2UtbnVtPjxsYW5ndWFnZT5FbmdsaXNoPC9sYW5ndWFnZT48L3JlY29y
ZD48L0NpdGU+PC9FbmROb3RlPn==
</w:fldData>
        </w:fldChar>
      </w:r>
      <w:r w:rsidRPr="007E040C">
        <w:rPr>
          <w:rFonts w:ascii="Times New Roman" w:hAnsi="Times New Roman" w:cstheme="minorBidi"/>
          <w:sz w:val="24"/>
          <w:szCs w:val="24"/>
        </w:rPr>
        <w:instrText xml:space="preserve"> ADDIN EN.CITE.DATA </w:instrText>
      </w:r>
      <w:r w:rsidRPr="007E040C">
        <w:rPr>
          <w:rFonts w:ascii="Times New Roman" w:hAnsi="Times New Roman" w:cstheme="minorBidi"/>
          <w:sz w:val="24"/>
          <w:szCs w:val="24"/>
        </w:rPr>
      </w:r>
      <w:r w:rsidRPr="007E040C">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70" w:tooltip="Zhang, 2012 #389" w:history="1">
        <w:r w:rsidR="00DE1C74" w:rsidRPr="007E040C">
          <w:rPr>
            <w:rFonts w:ascii="Times New Roman" w:hAnsi="Times New Roman" w:cstheme="minorBidi"/>
            <w:noProof/>
            <w:sz w:val="24"/>
            <w:szCs w:val="24"/>
          </w:rPr>
          <w:t>Zhang, Xia, &amp; Zhao, 2012</w:t>
        </w:r>
      </w:hyperlink>
      <w:proofErr w:type="gramStart"/>
      <w:r w:rsidRPr="007E040C">
        <w:rPr>
          <w:rFonts w:ascii="Times New Roman" w:hAnsi="Times New Roman" w:cstheme="minorBidi"/>
          <w:noProof/>
          <w:sz w:val="24"/>
          <w:szCs w:val="24"/>
        </w:rPr>
        <w:t xml:space="preserve">; </w:t>
      </w:r>
      <w:hyperlink w:anchor="_ENREF_274" w:tooltip="Zhao, 2014 #48" w:history="1">
        <w:r w:rsidR="00DE1C74" w:rsidRPr="007E040C">
          <w:rPr>
            <w:rFonts w:ascii="Times New Roman" w:hAnsi="Times New Roman" w:cstheme="minorBidi"/>
            <w:noProof/>
            <w:sz w:val="24"/>
            <w:szCs w:val="24"/>
          </w:rPr>
          <w:t>Zhao, 2014</w:t>
        </w:r>
      </w:hyperlink>
      <w:r w:rsidRPr="007E040C">
        <w:rPr>
          <w:rFonts w:ascii="Times New Roman" w:hAnsi="Times New Roman" w:cstheme="minorBidi"/>
          <w:noProof/>
          <w:sz w:val="24"/>
          <w:szCs w:val="24"/>
        </w:rPr>
        <w:t>;</w:t>
      </w:r>
      <w:proofErr w:type="gramEnd"/>
      <w:r w:rsidRPr="007E040C">
        <w:rPr>
          <w:rFonts w:ascii="Times New Roman" w:hAnsi="Times New Roman" w:cstheme="minorBidi"/>
          <w:noProof/>
          <w:sz w:val="24"/>
          <w:szCs w:val="24"/>
        </w:rPr>
        <w:t xml:space="preserve"> </w:t>
      </w:r>
      <w:hyperlink w:anchor="_ENREF_276" w:tooltip="Zhu, 2010 #392" w:history="1">
        <w:r w:rsidR="00DE1C74" w:rsidRPr="007E040C">
          <w:rPr>
            <w:rFonts w:ascii="Times New Roman" w:hAnsi="Times New Roman" w:cstheme="minorBidi"/>
            <w:noProof/>
            <w:sz w:val="24"/>
            <w:szCs w:val="24"/>
          </w:rPr>
          <w:t>Zhu, 2010</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w:t>
      </w:r>
      <w:r w:rsidRPr="007E040C">
        <w:rPr>
          <w:rFonts w:ascii="Times New Roman" w:hAnsi="Times New Roman" w:cstheme="minorBidi"/>
          <w:sz w:val="24"/>
          <w:szCs w:val="24"/>
        </w:rPr>
        <w:t xml:space="preserve">On the other hand, </w:t>
      </w:r>
      <w:r w:rsidRPr="007E040C">
        <w:rPr>
          <w:rFonts w:ascii="Times New Roman" w:hAnsi="Times New Roman" w:cstheme="minorBidi" w:hint="eastAsia"/>
          <w:sz w:val="24"/>
          <w:szCs w:val="24"/>
        </w:rPr>
        <w:t>cationic</w:t>
      </w:r>
      <w:r w:rsidRPr="007E040C">
        <w:rPr>
          <w:rFonts w:ascii="Times New Roman" w:hAnsi="Times New Roman" w:cstheme="minorBidi"/>
          <w:sz w:val="24"/>
          <w:szCs w:val="24"/>
        </w:rPr>
        <w:t xml:space="preserve"> pendent groups such as amine groups</w:t>
      </w:r>
      <w:r w:rsidRPr="007E040C">
        <w:rPr>
          <w:rFonts w:ascii="Times New Roman" w:hAnsi="Times New Roman" w:cstheme="minorBidi" w:hint="eastAsia"/>
          <w:sz w:val="24"/>
          <w:szCs w:val="24"/>
        </w:rPr>
        <w:t xml:space="preserve"> for cationic hydrogels will be </w:t>
      </w:r>
      <w:r w:rsidRPr="007E040C">
        <w:rPr>
          <w:rFonts w:ascii="Times New Roman" w:hAnsi="Times New Roman" w:cstheme="minorBidi"/>
          <w:sz w:val="24"/>
          <w:szCs w:val="24"/>
        </w:rPr>
        <w:t xml:space="preserve">ionised </w:t>
      </w:r>
      <w:r w:rsidRPr="007E040C">
        <w:rPr>
          <w:rFonts w:ascii="Times New Roman" w:hAnsi="Times New Roman" w:cstheme="minorBidi" w:hint="eastAsia"/>
          <w:sz w:val="24"/>
          <w:szCs w:val="24"/>
        </w:rPr>
        <w:t>when the environmental pH is</w:t>
      </w:r>
      <w:r w:rsidRPr="007E040C">
        <w:rPr>
          <w:rFonts w:ascii="Times New Roman" w:hAnsi="Times New Roman" w:cstheme="minorBidi"/>
          <w:sz w:val="24"/>
          <w:szCs w:val="24"/>
        </w:rPr>
        <w:t xml:space="preserve"> below the </w:t>
      </w:r>
      <w:proofErr w:type="spellStart"/>
      <w:r w:rsidRPr="007E040C">
        <w:rPr>
          <w:rFonts w:ascii="Times New Roman" w:hAnsi="Times New Roman" w:cstheme="minorBidi"/>
          <w:sz w:val="24"/>
          <w:szCs w:val="24"/>
        </w:rPr>
        <w:t>pKb</w:t>
      </w:r>
      <w:proofErr w:type="spellEnd"/>
      <w:r w:rsidRPr="007E040C">
        <w:rPr>
          <w:rFonts w:ascii="Times New Roman" w:hAnsi="Times New Roman" w:cstheme="minorBidi" w:hint="eastAsia"/>
          <w:sz w:val="24"/>
          <w:szCs w:val="24"/>
        </w:rPr>
        <w:t>.</w:t>
      </w:r>
      <w:r w:rsidRPr="007E040C">
        <w:rPr>
          <w:rFonts w:ascii="Times New Roman" w:hAnsi="Times New Roman" w:cstheme="minorBidi"/>
          <w:sz w:val="24"/>
          <w:szCs w:val="24"/>
        </w:rPr>
        <w:t xml:space="preserve"> </w:t>
      </w:r>
      <w:r w:rsidRPr="007E040C">
        <w:rPr>
          <w:rFonts w:ascii="Times New Roman" w:hAnsi="Times New Roman" w:cstheme="minorBidi" w:hint="eastAsia"/>
          <w:sz w:val="24"/>
          <w:szCs w:val="24"/>
        </w:rPr>
        <w:t>And the hydrogels will further swelled</w:t>
      </w:r>
      <w:r w:rsidRPr="007E040C">
        <w:rPr>
          <w:rFonts w:ascii="Times New Roman" w:hAnsi="Times New Roman" w:cstheme="minorBidi"/>
          <w:sz w:val="24"/>
          <w:szCs w:val="24"/>
        </w:rPr>
        <w:t xml:space="preserve"> </w:t>
      </w:r>
      <w:r w:rsidRPr="007E040C">
        <w:rPr>
          <w:rFonts w:ascii="Times New Roman" w:hAnsi="Times New Roman" w:cstheme="minorBidi" w:hint="eastAsia"/>
          <w:sz w:val="24"/>
          <w:szCs w:val="24"/>
        </w:rPr>
        <w:t>because of</w:t>
      </w:r>
      <w:r w:rsidRPr="007E040C">
        <w:rPr>
          <w:rFonts w:ascii="Times New Roman" w:hAnsi="Times New Roman" w:cstheme="minorBidi"/>
          <w:sz w:val="24"/>
          <w:szCs w:val="24"/>
        </w:rPr>
        <w:t xml:space="preserve"> the increased electrostatic repulsions </w:t>
      </w:r>
      <w:r w:rsidRPr="007E040C">
        <w:rPr>
          <w:rFonts w:ascii="Times New Roman" w:hAnsi="Times New Roman" w:cstheme="minorBidi"/>
          <w:sz w:val="24"/>
          <w:szCs w:val="24"/>
        </w:rPr>
        <w:fldChar w:fldCharType="begin"/>
      </w:r>
      <w:r w:rsidRPr="007E040C">
        <w:rPr>
          <w:rFonts w:ascii="Times New Roman" w:hAnsi="Times New Roman" w:cstheme="minorBidi"/>
          <w:sz w:val="24"/>
          <w:szCs w:val="24"/>
        </w:rPr>
        <w:instrText xml:space="preserve"> ADDIN EN.CITE &lt;EndNote&gt;&lt;Cite&gt;&lt;Author&gt;Yazdani-Pedram&lt;/Author&gt;&lt;Year&gt;2002&lt;/Year&gt;&lt;RecNum&gt;375&lt;/RecNum&gt;&lt;DisplayText&gt;(Yazdani-Pedram et al., 2002)&lt;/DisplayText&gt;&lt;record&gt;&lt;rec-number&gt;375&lt;/rec-number&gt;&lt;foreign-keys&gt;&lt;key app="EN" db-id="te5fa029a5r9t9erpax5pp2lxffwxpvrw0tw"&gt;375&lt;/key&gt;&lt;/foreign-keys&gt;&lt;ref-type name="Journal Article"&gt;17&lt;/ref-type&gt;&lt;contributors&gt;&lt;authors&gt;&lt;author&gt;Yazdani-Pedram, M.&lt;/author&gt;&lt;author&gt;Lagos, A.&lt;/author&gt;&lt;author&gt;Retuert, P. J.&lt;/author&gt;&lt;/authors&gt;&lt;/contributors&gt;&lt;auth-address&gt;Univ Chile, Ctr Invest Multidisciplinaria Avanzada Ciencias L, Santiago 1, Chile. Univ Chile, Fac Ciencias Quim &amp;amp; Farmaceut, Dept Quim Organ &amp;amp; Fisicioquim, Santiago 1, Chile. Univ Chile, Fac Ciencias Fis &amp;amp; Matemat, Santiago 1, Chile. Yazdani-Pedram, M (reprint author), Univ Chile, Ctr Invest Multidisciplinaria Avanzada Ciencias L, Olivos 1007, Santiago 1, Chile.&lt;/auth-address&gt;&lt;titles&gt;&lt;title&gt;Study of the effect of reaction variables on grafting of polyacrylamide onto chitosan&lt;/title&gt;&lt;secondary-title&gt;Polymer Bulletin&lt;/secondary-title&gt;&lt;short-title&gt;Study of the effect of reaction variables on grafting of polyacrylamide onto chitosan&lt;/short-title&gt;&lt;/titles&gt;&lt;periodical&gt;&lt;full-title&gt;Polymer Bulletin&lt;/full-title&gt;&lt;/periodical&gt;&lt;pages&gt;93-98&lt;/pages&gt;&lt;volume&gt;48&lt;/volume&gt;&lt;number&gt;1&lt;/number&gt;&lt;keywords&gt;&lt;keyword&gt;swelling behavior&lt;/keyword&gt;&lt;keyword&gt;chitin&lt;/keyword&gt;&lt;keyword&gt;copolymerization&lt;/keyword&gt;&lt;keyword&gt;hydrogels&lt;/keyword&gt;&lt;keyword&gt;water&lt;/keyword&gt;&lt;keyword&gt;Polymer Science&lt;/keyword&gt;&lt;/keywords&gt;&lt;dates&gt;&lt;year&gt;2002&lt;/year&gt;&lt;pub-dates&gt;&lt;date&gt;Mar&lt;/date&gt;&lt;/pub-dates&gt;&lt;/dates&gt;&lt;isbn&gt;0170-0839&lt;/isbn&gt;&lt;accession-num&gt;WOS:000174873000012&lt;/accession-num&gt;&lt;work-type&gt;Article&lt;/work-type&gt;&lt;urls&gt;&lt;related-urls&gt;&lt;url&gt;&amp;lt;Go to ISI&amp;gt;://WOS:000174873000012&lt;/url&gt;&lt;/related-urls&gt;&lt;/urls&gt;&lt;electronic-resource-num&gt;10.1007/s00289-002-0006-2&lt;/electronic-resource-num&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64" w:tooltip="Yazdani-Pedram, 2002 #375" w:history="1">
        <w:r w:rsidR="00DE1C74" w:rsidRPr="007E040C">
          <w:rPr>
            <w:rFonts w:ascii="Times New Roman" w:hAnsi="Times New Roman" w:cstheme="minorBidi"/>
            <w:noProof/>
            <w:sz w:val="24"/>
            <w:szCs w:val="24"/>
          </w:rPr>
          <w:t>Yazdani-Pedram et al., 2002</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sz w:val="24"/>
          <w:szCs w:val="24"/>
        </w:rPr>
        <w:t>.</w:t>
      </w:r>
      <w:r w:rsidRPr="007E040C">
        <w:rPr>
          <w:rFonts w:ascii="Times New Roman" w:hAnsi="Times New Roman" w:cstheme="minorBidi" w:hint="eastAsia"/>
          <w:sz w:val="24"/>
          <w:szCs w:val="24"/>
        </w:rPr>
        <w:t xml:space="preserve"> Similarly, for </w:t>
      </w:r>
      <w:r w:rsidRPr="007E040C">
        <w:rPr>
          <w:rFonts w:ascii="Times New Roman" w:hAnsi="Times New Roman" w:cstheme="minorBidi"/>
          <w:sz w:val="24"/>
          <w:szCs w:val="24"/>
        </w:rPr>
        <w:t xml:space="preserve">temperature-sensitive hydrogels, the swelling ratio will change when the environmental temperature changes </w:t>
      </w:r>
      <w:r w:rsidRPr="007E040C">
        <w:rPr>
          <w:rFonts w:ascii="Times New Roman" w:hAnsi="Times New Roman" w:cstheme="minorBidi"/>
          <w:sz w:val="24"/>
          <w:szCs w:val="24"/>
        </w:rPr>
        <w:fldChar w:fldCharType="begin">
          <w:fldData xml:space="preserve">PEVuZE5vdGU+PENpdGU+PEF1dGhvcj5TdW48L0F1dGhvcj48WWVhcj4yMDEyPC9ZZWFyPjxSZWNO
dW0+MzgwPC9SZWNOdW0+PERpc3BsYXlUZXh0PihTdW4gZXQgYWwuLCAyMDEyKTwvRGlzcGxheVRl
eHQ+PHJlY29yZD48cmVjLW51bWJlcj4zODA8L3JlYy1udW1iZXI+PGZvcmVpZ24ta2V5cz48a2V5
IGFwcD0iRU4iIGRiLWlkPSJ0ZTVmYTAyOWE1cjl0OWVycGF4NXBwMmx4ZmZ3eHB2cncwdHciPjM4
MDwva2V5PjwvZm9yZWlnbi1rZXlzPjxyZWYtdHlwZSBuYW1lPSJKb3VybmFsIEFydGljbGUiPjE3
PC9yZWYtdHlwZT48Y29udHJpYnV0b3JzPjxhdXRob3JzPjxhdXRob3I+U3VuLCBKLiBZLjwvYXV0
aG9yPjxhdXRob3I+WmhhbywgWC4gSC48L2F1dGhvcj48YXV0aG9yPklsbGVwZXJ1bWEsIFcuIFIu
IEsuPC9hdXRob3I+PGF1dGhvcj5DaGF1ZGh1cmksIE8uPC9hdXRob3I+PGF1dGhvcj5PaCwgSy4g
SC48L2F1dGhvcj48YXV0aG9yPk1vb25leSwgRC4gSi48L2F1dGhvcj48YXV0aG9yPlZsYXNzYWss
IEouIEouPC9hdXRob3I+PGF1dGhvcj5TdW8sIFouIEcuPC9hdXRob3I+PC9hdXRob3JzPjwvY29u
dHJpYnV0b3JzPjxhdXRoLWFkZHJlc3M+W1N1biwgSmVvbmctWXVuIElsbGVwZXJ1bWEsIFdpZHVz
aGEgUi4gSy4gQ2hhdWRodXJpLCBPdmlqaXQgTW9vbmV5LCBEYXZpZCBKLiBWbGFzc2FrLCBKb29z
dCBKLiBTdW8sIFpoaWdhbmddIEhhcnZhcmQgVW5pdiwgU2NoIEVuZ24gJmFtcDsgQXBwbCBTY2ks
IENhbWJyaWRnZSwgTUEgMDIxMzggVVNBLiBbU3VuLCBKZW9uZy1ZdW4gT2gsIEt5dSBId2FuXSBT
ZW91bCBOYXRsIFVuaXYsIERlcHQgTWF0IFNjaSAmYW1wOyBFbmduLCBTZW91bCAxNTE3NDIsIFNv
dXRoIEtvcmVhLiBbWmhhbywgWHVhbmhlXSBEdWtlIFVuaXYsIERlcHQgTWVjaCBFbmduICZhbXA7
IE1hdCBTY2ksIER1cmhhbSwgTkMgMjc3MDggVVNBLiBbTW9vbmV5LCBEYXZpZCBKLl0gSGFydmFy
ZCBVbml2LCBXeXNzIEluc3QgQmlvbG9naWNhbGx5IEluc3BpcmVkIEVuZ24sIENhbWJyaWRnZSwg
TUEgMDIxMzggVVNBLiBbU3VvLCBaaGlnYW5nXSBIYXJ2YXJkIFVuaXYsIEthdmxpIEluc3QgQmlv
bmFubyBTY2kgJmFtcDsgVGVjaG5vbCwgQ2FtYnJpZGdlLCBNQSAwMjEzOCBVU0EuIFN1bywgWkcg
KHJlcHJpbnQgYXV0aG9yKSwgSGFydmFyZCBVbml2LCBTY2ggRW5nbiAmYW1wOyBBcHBsIFNjaSwg
Q2FtYnJpZGdlLCBNQSAwMjEzOCBVU0EuIHN1b0BzZWFzLmhhcnZhcmQuZWR1PC9hdXRoLWFkZHJl
c3M+PHRpdGxlcz48dGl0bGU+SGlnaGx5IHN0cmV0Y2hhYmxlIGFuZCB0b3VnaCBoeWRyb2dlbHM8
L3RpdGxlPjxzZWNvbmRhcnktdGl0bGU+TmF0dXJlPC9zZWNvbmRhcnktdGl0bGU+PHNob3J0LXRp
dGxlPkhpZ2hseSBzdHJldGNoYWJsZSBhbmQgdG91Z2ggaHlkcm9nZWxzPC9zaG9ydC10aXRsZT48
L3RpdGxlcz48cGVyaW9kaWNhbD48ZnVsbC10aXRsZT5OYXR1cmU8L2Z1bGwtdGl0bGU+PC9wZXJp
b2RpY2FsPjxwYWdlcz4xMzMtMTM2PC9wYWdlcz48dm9sdW1lPjQ4OTwvdm9sdW1lPjxudW1iZXI+
NzQxNDwvbnVtYmVyPjxrZXl3b3Jkcz48a2V5d29yZD5kb3VibGUtbmV0d29yayBnZWxzPC9rZXl3
b3JkPjxrZXl3b3JkPmhpZ2ggbWVjaGFuaWNhbCBzdHJlbmd0aDwva2V5d29yZD48a2V5d29yZD5s
YXJnZS1zdHJhaW48L2tleXdvcmQ+PGtleXdvcmQ+ZnJhY3R1cmU8L2tleXdvcmQ+PGtleXdvcmQ+
aHlzdGVyZXNpczwva2V5d29yZD48a2V5d29yZD5mYXRpZ3VlPC9rZXl3b3JkPjxrZXl3b3JkPm1v
ZGVsPC9rZXl3b3JkPjxrZXl3b3JkPlNjaWVuY2UgJmFtcDsgVGVjaG5vbG9neSAtIE90aGVyIFRv
cGljczwva2V5d29yZD48L2tleXdvcmRzPjxkYXRlcz48eWVhcj4yMDEyPC95ZWFyPjxwdWItZGF0
ZXM+PGRhdGU+U2VwPC9kYXRlPjwvcHViLWRhdGVzPjwvZGF0ZXM+PGlzYm4+MDAyOC0wODM2PC9p
c2JuPjxhY2Nlc3Npb24tbnVtPldPUzowMDAzMDgzNDcwMDAwNDk8L2FjY2Vzc2lvbi1udW0+PHdv
cmstdHlwZT5BcnRpY2xlPC93b3JrLXR5cGU+PHVybHM+PHJlbGF0ZWQtdXJscz48dXJsPiZsdDtH
byB0byBJU0kmZ3Q7Oi8vV09TOjAwMDMwODM0NzAwMDA0OTwvdXJsPjwvcmVsYXRlZC11cmxzPjwv
dXJscz48ZWxlY3Ryb25pYy1yZXNvdXJjZS1udW0+MTAuMTAzOC9uYXR1cmUxMTQwOTwvZWxlY3Ry
b25pYy1yZXNvdXJjZS1udW0+PGxhbmd1YWdlPkVuZ2xpc2g8L2xhbmd1YWdlPjwvcmVjb3JkPjwv
Q2l0ZT48L0VuZE5vdGU+
</w:fldData>
        </w:fldChar>
      </w:r>
      <w:r w:rsidRPr="007E040C">
        <w:rPr>
          <w:rFonts w:ascii="Times New Roman" w:hAnsi="Times New Roman" w:cstheme="minorBidi"/>
          <w:sz w:val="24"/>
          <w:szCs w:val="24"/>
        </w:rPr>
        <w:instrText xml:space="preserve"> ADDIN EN.CITE </w:instrText>
      </w:r>
      <w:r w:rsidRPr="007E040C">
        <w:rPr>
          <w:rFonts w:ascii="Times New Roman" w:hAnsi="Times New Roman" w:cstheme="minorBidi"/>
          <w:sz w:val="24"/>
          <w:szCs w:val="24"/>
        </w:rPr>
        <w:fldChar w:fldCharType="begin">
          <w:fldData xml:space="preserve">PEVuZE5vdGU+PENpdGU+PEF1dGhvcj5TdW48L0F1dGhvcj48WWVhcj4yMDEyPC9ZZWFyPjxSZWNO
dW0+MzgwPC9SZWNOdW0+PERpc3BsYXlUZXh0PihTdW4gZXQgYWwuLCAyMDEyKTwvRGlzcGxheVRl
eHQ+PHJlY29yZD48cmVjLW51bWJlcj4zODA8L3JlYy1udW1iZXI+PGZvcmVpZ24ta2V5cz48a2V5
IGFwcD0iRU4iIGRiLWlkPSJ0ZTVmYTAyOWE1cjl0OWVycGF4NXBwMmx4ZmZ3eHB2cncwdHciPjM4
MDwva2V5PjwvZm9yZWlnbi1rZXlzPjxyZWYtdHlwZSBuYW1lPSJKb3VybmFsIEFydGljbGUiPjE3
PC9yZWYtdHlwZT48Y29udHJpYnV0b3JzPjxhdXRob3JzPjxhdXRob3I+U3VuLCBKLiBZLjwvYXV0
aG9yPjxhdXRob3I+WmhhbywgWC4gSC48L2F1dGhvcj48YXV0aG9yPklsbGVwZXJ1bWEsIFcuIFIu
IEsuPC9hdXRob3I+PGF1dGhvcj5DaGF1ZGh1cmksIE8uPC9hdXRob3I+PGF1dGhvcj5PaCwgSy4g
SC48L2F1dGhvcj48YXV0aG9yPk1vb25leSwgRC4gSi48L2F1dGhvcj48YXV0aG9yPlZsYXNzYWss
IEouIEouPC9hdXRob3I+PGF1dGhvcj5TdW8sIFouIEcuPC9hdXRob3I+PC9hdXRob3JzPjwvY29u
dHJpYnV0b3JzPjxhdXRoLWFkZHJlc3M+W1N1biwgSmVvbmctWXVuIElsbGVwZXJ1bWEsIFdpZHVz
aGEgUi4gSy4gQ2hhdWRodXJpLCBPdmlqaXQgTW9vbmV5LCBEYXZpZCBKLiBWbGFzc2FrLCBKb29z
dCBKLiBTdW8sIFpoaWdhbmddIEhhcnZhcmQgVW5pdiwgU2NoIEVuZ24gJmFtcDsgQXBwbCBTY2ks
IENhbWJyaWRnZSwgTUEgMDIxMzggVVNBLiBbU3VuLCBKZW9uZy1ZdW4gT2gsIEt5dSBId2FuXSBT
ZW91bCBOYXRsIFVuaXYsIERlcHQgTWF0IFNjaSAmYW1wOyBFbmduLCBTZW91bCAxNTE3NDIsIFNv
dXRoIEtvcmVhLiBbWmhhbywgWHVhbmhlXSBEdWtlIFVuaXYsIERlcHQgTWVjaCBFbmduICZhbXA7
IE1hdCBTY2ksIER1cmhhbSwgTkMgMjc3MDggVVNBLiBbTW9vbmV5LCBEYXZpZCBKLl0gSGFydmFy
ZCBVbml2LCBXeXNzIEluc3QgQmlvbG9naWNhbGx5IEluc3BpcmVkIEVuZ24sIENhbWJyaWRnZSwg
TUEgMDIxMzggVVNBLiBbU3VvLCBaaGlnYW5nXSBIYXJ2YXJkIFVuaXYsIEthdmxpIEluc3QgQmlv
bmFubyBTY2kgJmFtcDsgVGVjaG5vbCwgQ2FtYnJpZGdlLCBNQSAwMjEzOCBVU0EuIFN1bywgWkcg
KHJlcHJpbnQgYXV0aG9yKSwgSGFydmFyZCBVbml2LCBTY2ggRW5nbiAmYW1wOyBBcHBsIFNjaSwg
Q2FtYnJpZGdlLCBNQSAwMjEzOCBVU0EuIHN1b0BzZWFzLmhhcnZhcmQuZWR1PC9hdXRoLWFkZHJl
c3M+PHRpdGxlcz48dGl0bGU+SGlnaGx5IHN0cmV0Y2hhYmxlIGFuZCB0b3VnaCBoeWRyb2dlbHM8
L3RpdGxlPjxzZWNvbmRhcnktdGl0bGU+TmF0dXJlPC9zZWNvbmRhcnktdGl0bGU+PHNob3J0LXRp
dGxlPkhpZ2hseSBzdHJldGNoYWJsZSBhbmQgdG91Z2ggaHlkcm9nZWxzPC9zaG9ydC10aXRsZT48
L3RpdGxlcz48cGVyaW9kaWNhbD48ZnVsbC10aXRsZT5OYXR1cmU8L2Z1bGwtdGl0bGU+PC9wZXJp
b2RpY2FsPjxwYWdlcz4xMzMtMTM2PC9wYWdlcz48dm9sdW1lPjQ4OTwvdm9sdW1lPjxudW1iZXI+
NzQxNDwvbnVtYmVyPjxrZXl3b3Jkcz48a2V5d29yZD5kb3VibGUtbmV0d29yayBnZWxzPC9rZXl3
b3JkPjxrZXl3b3JkPmhpZ2ggbWVjaGFuaWNhbCBzdHJlbmd0aDwva2V5d29yZD48a2V5d29yZD5s
YXJnZS1zdHJhaW48L2tleXdvcmQ+PGtleXdvcmQ+ZnJhY3R1cmU8L2tleXdvcmQ+PGtleXdvcmQ+
aHlzdGVyZXNpczwva2V5d29yZD48a2V5d29yZD5mYXRpZ3VlPC9rZXl3b3JkPjxrZXl3b3JkPm1v
ZGVsPC9rZXl3b3JkPjxrZXl3b3JkPlNjaWVuY2UgJmFtcDsgVGVjaG5vbG9neSAtIE90aGVyIFRv
cGljczwva2V5d29yZD48L2tleXdvcmRzPjxkYXRlcz48eWVhcj4yMDEyPC95ZWFyPjxwdWItZGF0
ZXM+PGRhdGU+U2VwPC9kYXRlPjwvcHViLWRhdGVzPjwvZGF0ZXM+PGlzYm4+MDAyOC0wODM2PC9p
c2JuPjxhY2Nlc3Npb24tbnVtPldPUzowMDAzMDgzNDcwMDAwNDk8L2FjY2Vzc2lvbi1udW0+PHdv
cmstdHlwZT5BcnRpY2xlPC93b3JrLXR5cGU+PHVybHM+PHJlbGF0ZWQtdXJscz48dXJsPiZsdDtH
byB0byBJU0kmZ3Q7Oi8vV09TOjAwMDMwODM0NzAwMDA0OTwvdXJsPjwvcmVsYXRlZC11cmxzPjwv
dXJscz48ZWxlY3Ryb25pYy1yZXNvdXJjZS1udW0+MTAuMTAzOC9uYXR1cmUxMTQwOTwvZWxlY3Ry
b25pYy1yZXNvdXJjZS1udW0+PGxhbmd1YWdlPkVuZ2xpc2g8L2xhbmd1YWdlPjwvcmVjb3JkPjwv
Q2l0ZT48L0VuZE5vdGU+
</w:fldData>
        </w:fldChar>
      </w:r>
      <w:r w:rsidRPr="007E040C">
        <w:rPr>
          <w:rFonts w:ascii="Times New Roman" w:hAnsi="Times New Roman" w:cstheme="minorBidi"/>
          <w:sz w:val="24"/>
          <w:szCs w:val="24"/>
        </w:rPr>
        <w:instrText xml:space="preserve"> ADDIN EN.CITE.DATA </w:instrText>
      </w:r>
      <w:r w:rsidRPr="007E040C">
        <w:rPr>
          <w:rFonts w:ascii="Times New Roman" w:hAnsi="Times New Roman" w:cstheme="minorBidi"/>
          <w:sz w:val="24"/>
          <w:szCs w:val="24"/>
        </w:rPr>
      </w:r>
      <w:r w:rsidRPr="007E040C">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24" w:tooltip="Sun, 2012 #89" w:history="1">
        <w:r w:rsidR="00DE1C74" w:rsidRPr="007E040C">
          <w:rPr>
            <w:rFonts w:ascii="Times New Roman" w:hAnsi="Times New Roman" w:cstheme="minorBidi"/>
            <w:noProof/>
            <w:sz w:val="24"/>
            <w:szCs w:val="24"/>
          </w:rPr>
          <w:t>Sun et al., 2012</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sz w:val="24"/>
          <w:szCs w:val="24"/>
        </w:rPr>
        <w:t xml:space="preserve">. </w:t>
      </w:r>
    </w:p>
    <w:p w:rsidR="00D4656F" w:rsidRPr="007E040C" w:rsidRDefault="00D4656F" w:rsidP="00D4656F">
      <w:pPr>
        <w:spacing w:after="0" w:line="480" w:lineRule="auto"/>
        <w:jc w:val="both"/>
        <w:rPr>
          <w:rFonts w:ascii="Times New Roman" w:hAnsi="Times New Roman" w:cstheme="minorBidi"/>
          <w:sz w:val="24"/>
          <w:szCs w:val="24"/>
        </w:rPr>
      </w:pPr>
    </w:p>
    <w:p w:rsidR="00D4656F" w:rsidRPr="00112B7B" w:rsidRDefault="00D4656F" w:rsidP="0002746C">
      <w:pPr>
        <w:pStyle w:val="Heading3"/>
        <w:rPr>
          <w:lang w:val="en-US"/>
        </w:rPr>
      </w:pPr>
      <w:bookmarkStart w:id="406" w:name="_Toc481120339"/>
      <w:bookmarkStart w:id="407" w:name="_Toc481142199"/>
      <w:bookmarkStart w:id="408" w:name="_Toc481143606"/>
      <w:bookmarkStart w:id="409" w:name="_Toc481143898"/>
      <w:bookmarkStart w:id="410" w:name="_Toc481144092"/>
      <w:bookmarkStart w:id="411" w:name="_Toc481144314"/>
      <w:bookmarkStart w:id="412" w:name="_Toc481144463"/>
      <w:bookmarkStart w:id="413" w:name="_Toc481144973"/>
      <w:bookmarkStart w:id="414" w:name="_Toc492646518"/>
      <w:bookmarkStart w:id="415" w:name="_Toc493534698"/>
      <w:bookmarkStart w:id="416" w:name="_Toc493534789"/>
      <w:r w:rsidRPr="00112B7B">
        <w:rPr>
          <w:lang w:val="en-US"/>
        </w:rPr>
        <w:t>2.2.3</w:t>
      </w:r>
      <w:r>
        <w:rPr>
          <w:lang w:val="en-US"/>
        </w:rPr>
        <w:t>.</w:t>
      </w:r>
      <w:r w:rsidRPr="00112B7B">
        <w:rPr>
          <w:lang w:val="en-US"/>
        </w:rPr>
        <w:t xml:space="preserve"> Nanocomposite hydrogels</w:t>
      </w:r>
      <w:bookmarkEnd w:id="406"/>
      <w:bookmarkEnd w:id="407"/>
      <w:bookmarkEnd w:id="408"/>
      <w:bookmarkEnd w:id="409"/>
      <w:bookmarkEnd w:id="410"/>
      <w:bookmarkEnd w:id="411"/>
      <w:bookmarkEnd w:id="412"/>
      <w:bookmarkEnd w:id="413"/>
      <w:bookmarkEnd w:id="414"/>
      <w:bookmarkEnd w:id="415"/>
      <w:bookmarkEnd w:id="416"/>
      <w:r w:rsidRPr="00112B7B">
        <w:rPr>
          <w:lang w:val="en-US"/>
        </w:rPr>
        <w:tab/>
      </w:r>
    </w:p>
    <w:p w:rsidR="00D4656F" w:rsidRPr="007E040C" w:rsidRDefault="00D4656F" w:rsidP="00D4656F">
      <w:pPr>
        <w:spacing w:after="0" w:line="480" w:lineRule="auto"/>
        <w:jc w:val="both"/>
        <w:rPr>
          <w:rFonts w:ascii="Times New Roman" w:hAnsi="Times New Roman" w:cstheme="minorBidi"/>
          <w:sz w:val="24"/>
          <w:szCs w:val="24"/>
        </w:rPr>
      </w:pPr>
      <w:r w:rsidRPr="007E040C">
        <w:rPr>
          <w:rFonts w:ascii="Times New Roman" w:hAnsi="Times New Roman" w:cstheme="minorBidi" w:hint="eastAsia"/>
          <w:sz w:val="24"/>
          <w:szCs w:val="24"/>
        </w:rPr>
        <w:t xml:space="preserve">When the nanoparticles serve as </w:t>
      </w:r>
      <w:proofErr w:type="spellStart"/>
      <w:r w:rsidRPr="007E040C">
        <w:rPr>
          <w:rFonts w:ascii="Times New Roman" w:hAnsi="Times New Roman" w:cstheme="minorBidi" w:hint="eastAsia"/>
          <w:sz w:val="24"/>
          <w:szCs w:val="24"/>
        </w:rPr>
        <w:t>crosslinkers</w:t>
      </w:r>
      <w:proofErr w:type="spellEnd"/>
      <w:r w:rsidRPr="007E040C">
        <w:rPr>
          <w:rFonts w:ascii="Times New Roman" w:hAnsi="Times New Roman" w:cstheme="minorBidi" w:hint="eastAsia"/>
          <w:sz w:val="24"/>
          <w:szCs w:val="24"/>
        </w:rPr>
        <w:t xml:space="preserve">, the derived hydrogels can be defined as nanocomposite hydrogels </w:t>
      </w:r>
      <w:r w:rsidRPr="007E040C">
        <w:rPr>
          <w:rFonts w:ascii="Times New Roman" w:hAnsi="Times New Roman" w:cstheme="minorBidi"/>
          <w:sz w:val="24"/>
          <w:szCs w:val="24"/>
        </w:rPr>
        <w:fldChar w:fldCharType="begin"/>
      </w:r>
      <w:r w:rsidR="00DE1C74">
        <w:rPr>
          <w:rFonts w:ascii="Times New Roman" w:hAnsi="Times New Roman" w:cstheme="minorBidi"/>
          <w:sz w:val="24"/>
          <w:szCs w:val="24"/>
        </w:rPr>
        <w:instrText xml:space="preserve"> ADDIN EN.CITE &lt;EndNote&gt;&lt;Cite&gt;&lt;Author&gt;Haraguchi&lt;/Author&gt;&lt;Year&gt;2007&lt;/Year&gt;&lt;RecNum&gt;133&lt;/RecNum&gt;&lt;DisplayText&gt;(Haraguchi, 2007)&lt;/DisplayText&gt;&lt;record&gt;&lt;rec-number&gt;133&lt;/rec-number&gt;&lt;foreign-keys&gt;&lt;key app="EN" db-id="te5fa029a5r9t9erpax5pp2lxffwxpvrw0tw" timestamp="1462973095"&gt;133&lt;/key&gt;&lt;/foreign-keys&gt;&lt;ref-type name="Journal Article"&gt;17&lt;/ref-type&gt;&lt;contributors&gt;&lt;authors&gt;&lt;author&gt;Haraguchi, K.&lt;/author&gt;&lt;/authors&gt;&lt;/contributors&gt;&lt;auth-address&gt;Kamamura Inst Chem Res, Mat Chem Lab, Sakura, Chiba 2850078, Japan&lt;/auth-address&gt;&lt;titles&gt;&lt;title&gt;Nanocomposite hydrogels&lt;/title&gt;&lt;secondary-title&gt;Current Opinion in Solid State &amp;amp; Materials Science&lt;/secondary-title&gt;&lt;alt-title&gt;Curr Opin Solid St M&amp;#xD;Curr Opin Solid St M&lt;/alt-title&gt;&lt;/titles&gt;&lt;periodical&gt;&lt;full-title&gt;Current Opinion in Solid State &amp;amp; Materials Science&lt;/full-title&gt;&lt;abbr-1&gt;Curr. Opin. Solid St. M&lt;/abbr-1&gt;&lt;/periodical&gt;&lt;pages&gt;47-54&lt;/pages&gt;&lt;volume&gt;11&lt;/volume&gt;&lt;number&gt;3-4&lt;/number&gt;&lt;keywords&gt;&lt;keyword&gt;nanocomposite&lt;/keyword&gt;&lt;keyword&gt;hydrogel&lt;/keyword&gt;&lt;keyword&gt;clay&lt;/keyword&gt;&lt;keyword&gt;network structure&lt;/keyword&gt;&lt;keyword&gt;stimulus-sensitivity&lt;/keyword&gt;&lt;keyword&gt;polymer-clay nanocomposites&lt;/keyword&gt;&lt;keyword&gt;inorganic network structure&lt;/keyword&gt;&lt;keyword&gt;free-radical polymerization&lt;/keyword&gt;&lt;keyword&gt;to-globule transition&lt;/keyword&gt;&lt;keyword&gt;cross-linking agent&lt;/keyword&gt;&lt;keyword&gt;mechanical-properties&lt;/keyword&gt;&lt;keyword&gt;composite hydrogels&lt;/keyword&gt;&lt;keyword&gt;light-scattering&lt;/keyword&gt;&lt;keyword&gt;gels&lt;/keyword&gt;&lt;keyword&gt;behavior&lt;/keyword&gt;&lt;/keywords&gt;&lt;dates&gt;&lt;year&gt;2007&lt;/year&gt;&lt;pub-dates&gt;&lt;date&gt;Jun-Aug&lt;/date&gt;&lt;/pub-dates&gt;&lt;/dates&gt;&lt;isbn&gt;1359-0286&lt;/isbn&gt;&lt;accession-num&gt;WOS:000258941000004&lt;/accession-num&gt;&lt;urls&gt;&lt;related-urls&gt;&lt;url&gt;&amp;lt;Go to ISI&amp;gt;://WOS:000258941000004&lt;/url&gt;&lt;/related-urls&gt;&lt;/urls&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96" w:tooltip="Haraguchi, 2007 #133" w:history="1">
        <w:r w:rsidR="00DE1C74" w:rsidRPr="007E040C">
          <w:rPr>
            <w:rFonts w:ascii="Times New Roman" w:hAnsi="Times New Roman" w:cstheme="minorBidi"/>
            <w:noProof/>
            <w:sz w:val="24"/>
            <w:szCs w:val="24"/>
          </w:rPr>
          <w:t>Haraguchi, 2007</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In 2002, for the first time, </w:t>
      </w:r>
      <w:proofErr w:type="spellStart"/>
      <w:r w:rsidRPr="007E040C">
        <w:rPr>
          <w:rFonts w:ascii="Times New Roman" w:hAnsi="Times New Roman" w:cstheme="minorBidi" w:hint="eastAsia"/>
          <w:sz w:val="24"/>
          <w:szCs w:val="24"/>
        </w:rPr>
        <w:t>Haraguchi</w:t>
      </w:r>
      <w:proofErr w:type="spellEnd"/>
      <w:r w:rsidRPr="007E040C">
        <w:rPr>
          <w:rFonts w:ascii="Times New Roman" w:hAnsi="Times New Roman" w:cstheme="minorBidi" w:hint="eastAsia"/>
          <w:sz w:val="24"/>
          <w:szCs w:val="24"/>
        </w:rPr>
        <w:t xml:space="preserve"> </w:t>
      </w:r>
      <w:r w:rsidRPr="007E040C">
        <w:rPr>
          <w:rFonts w:ascii="Times New Roman" w:hAnsi="Times New Roman" w:cstheme="minorBidi"/>
          <w:sz w:val="24"/>
          <w:szCs w:val="24"/>
        </w:rPr>
        <w:t>developed</w:t>
      </w:r>
      <w:r w:rsidRPr="007E040C">
        <w:rPr>
          <w:rFonts w:ascii="Times New Roman" w:hAnsi="Times New Roman" w:cstheme="minorBidi" w:hint="eastAsia"/>
          <w:sz w:val="24"/>
          <w:szCs w:val="24"/>
        </w:rPr>
        <w:t xml:space="preserve"> a novel hydrogel with a unique organic-inorganic nanocomposite structure </w:t>
      </w:r>
      <w:r w:rsidRPr="007E040C">
        <w:rPr>
          <w:rFonts w:ascii="Times New Roman" w:hAnsi="Times New Roman" w:cstheme="minorBidi"/>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sz w:val="24"/>
          <w:szCs w:val="24"/>
        </w:rPr>
        <w:instrText xml:space="preserve"> ADDIN EN.CITE </w:instrText>
      </w:r>
      <w:r w:rsidR="00DE1C74">
        <w:rPr>
          <w:rFonts w:ascii="Times New Roman" w:hAnsi="Times New Roman" w:cstheme="minorBidi"/>
          <w:sz w:val="24"/>
          <w:szCs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stheme="minorBidi"/>
          <w:sz w:val="24"/>
          <w:szCs w:val="24"/>
        </w:rPr>
        <w:instrText xml:space="preserve"> ADDIN EN.CITE.DATA </w:instrText>
      </w:r>
      <w:r w:rsidR="00DE1C74">
        <w:rPr>
          <w:rFonts w:ascii="Times New Roman" w:hAnsi="Times New Roman" w:cstheme="minorBidi"/>
          <w:sz w:val="24"/>
          <w:szCs w:val="24"/>
        </w:rPr>
      </w:r>
      <w:r w:rsidR="00DE1C74">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102" w:tooltip="Haraguchi, 2002 #21" w:history="1">
        <w:r w:rsidR="00DE1C74" w:rsidRPr="007E040C">
          <w:rPr>
            <w:rFonts w:ascii="Times New Roman" w:hAnsi="Times New Roman" w:cstheme="minorBidi"/>
            <w:noProof/>
            <w:sz w:val="24"/>
            <w:szCs w:val="24"/>
          </w:rPr>
          <w:t>Haraguchi &amp; Takehisa, 2002</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It was not a simple combination of polymer chains and nanoparticles, but a firmly connected network brought by the interaction between the negatively charged polymer anions (PAM-SO</w:t>
      </w:r>
      <w:r w:rsidRPr="007E040C">
        <w:rPr>
          <w:rFonts w:ascii="Times New Roman" w:hAnsi="Times New Roman" w:cstheme="minorBidi" w:hint="eastAsia"/>
          <w:sz w:val="24"/>
          <w:szCs w:val="24"/>
          <w:vertAlign w:val="subscript"/>
        </w:rPr>
        <w:t>3</w:t>
      </w:r>
      <w:r w:rsidRPr="007E040C">
        <w:rPr>
          <w:rFonts w:ascii="Times New Roman" w:hAnsi="Times New Roman" w:cstheme="minorBidi" w:hint="eastAsia"/>
          <w:sz w:val="24"/>
          <w:szCs w:val="24"/>
          <w:vertAlign w:val="superscript"/>
        </w:rPr>
        <w:t>-</w:t>
      </w:r>
      <w:r w:rsidRPr="007E040C">
        <w:rPr>
          <w:rFonts w:ascii="Times New Roman" w:hAnsi="Times New Roman" w:cstheme="minorBidi" w:hint="eastAsia"/>
          <w:sz w:val="24"/>
          <w:szCs w:val="24"/>
        </w:rPr>
        <w:t xml:space="preserve">) and positively charged potassium cation absorbed onto the clay platelet surface </w:t>
      </w:r>
      <w:r w:rsidRPr="007E040C">
        <w:rPr>
          <w:rFonts w:ascii="Times New Roman" w:hAnsi="Times New Roman" w:cstheme="minorBidi"/>
          <w:sz w:val="24"/>
          <w:szCs w:val="24"/>
        </w:rPr>
        <w:fldChar w:fldCharType="begin"/>
      </w:r>
      <w:r w:rsidRPr="007E040C">
        <w:rPr>
          <w:rFonts w:ascii="Times New Roman" w:hAnsi="Times New Roman" w:cstheme="minorBidi"/>
          <w:sz w:val="24"/>
          <w:szCs w:val="24"/>
        </w:rPr>
        <w:instrText xml:space="preserve"> ADDIN EN.CITE &lt;EndNote&gt;&lt;Cite&gt;&lt;Author&gt;Takigawa&lt;/Author&gt;&lt;Year&gt;2000&lt;/Year&gt;&lt;RecNum&gt;381&lt;/RecNum&gt;&lt;DisplayText&gt;(Takigawa, Araki, Takahashi, &amp;amp; Masuda, 2000)&lt;/DisplayText&gt;&lt;record&gt;&lt;rec-number&gt;381&lt;/rec-number&gt;&lt;foreign-keys&gt;&lt;key app="EN" db-id="te5fa029a5r9t9erpax5pp2lxffwxpvrw0tw"&gt;381&lt;/key&gt;&lt;/foreign-keys&gt;&lt;ref-type name="Journal Article"&gt;17&lt;/ref-type&gt;&lt;contributors&gt;&lt;authors&gt;&lt;author&gt;Takigawa, T.&lt;/author&gt;&lt;author&gt;Araki, H.&lt;/author&gt;&lt;author&gt;Takahashi, K.&lt;/author&gt;&lt;author&gt;Masuda, T.&lt;/author&gt;&lt;/authors&gt;&lt;/contributors&gt;&lt;auth-address&gt;Kyoto Univ, Grad Sch Engn, Dept Chem Mat, Sakyo Ku, Kyoto 6068501, Japan. Takigawa, T (reprint author), Kyoto Univ, Grad Sch Engn, Dept Chem Mat, Sakyo Ku, Kyoto 6068501, Japan.&lt;/auth-address&gt;&lt;titles&gt;&lt;title&gt;Effects of mechanical stress on the volume phase transition of poly(N-isopropylacrylamide) based polymer gels&lt;/title&gt;&lt;secondary-title&gt;Journal of Chemical Physics&lt;/secondary-title&gt;&lt;short-title&gt;Effects of mechanical stress on the volume phase transition of poly(N-isopropylacrylamide) based polymer gels&lt;/short-title&gt;&lt;/titles&gt;&lt;periodical&gt;&lt;full-title&gt;Journal of Chemical Physics&lt;/full-title&gt;&lt;/periodical&gt;&lt;pages&gt;7640-7645&lt;/pages&gt;&lt;volume&gt;113&lt;/volume&gt;&lt;number&gt;17&lt;/number&gt;&lt;keywords&gt;&lt;keyword&gt;poisson ratio&lt;/keyword&gt;&lt;keyword&gt;Chemistry&lt;/keyword&gt;&lt;keyword&gt;Physics&lt;/keyword&gt;&lt;/keywords&gt;&lt;dates&gt;&lt;year&gt;2000&lt;/year&gt;&lt;pub-dates&gt;&lt;date&gt;Nov&lt;/date&gt;&lt;/pub-dates&gt;&lt;/dates&gt;&lt;isbn&gt;0021-9606&lt;/isbn&gt;&lt;accession-num&gt;WOS:000090132900069&lt;/accession-num&gt;&lt;work-type&gt;Article&lt;/work-type&gt;&lt;urls&gt;&lt;related-urls&gt;&lt;url&gt;&amp;lt;Go to ISI&amp;gt;://WOS:000090132900069&lt;/url&gt;&lt;/related-urls&gt;&lt;/urls&gt;&lt;electronic-resource-num&gt;10.1063/1.1312273&lt;/electronic-resource-num&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26" w:tooltip="Takigawa, 2000 #381" w:history="1">
        <w:r w:rsidR="00DE1C74" w:rsidRPr="007E040C">
          <w:rPr>
            <w:rFonts w:ascii="Times New Roman" w:hAnsi="Times New Roman" w:cstheme="minorBidi"/>
            <w:noProof/>
            <w:sz w:val="24"/>
            <w:szCs w:val="24"/>
          </w:rPr>
          <w:t>Takigawa, Araki, Takahashi, &amp; Masuda, 2000</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Without using any chemical </w:t>
      </w:r>
      <w:proofErr w:type="spellStart"/>
      <w:r w:rsidRPr="007E040C">
        <w:rPr>
          <w:rFonts w:ascii="Times New Roman" w:hAnsi="Times New Roman" w:cstheme="minorBidi" w:hint="eastAsia"/>
          <w:sz w:val="24"/>
          <w:szCs w:val="24"/>
        </w:rPr>
        <w:t>crosslinker</w:t>
      </w:r>
      <w:proofErr w:type="spellEnd"/>
      <w:r w:rsidRPr="007E040C">
        <w:rPr>
          <w:rFonts w:ascii="Times New Roman" w:hAnsi="Times New Roman" w:cstheme="minorBidi" w:hint="eastAsia"/>
          <w:sz w:val="24"/>
          <w:szCs w:val="24"/>
        </w:rPr>
        <w:t xml:space="preserve">, </w:t>
      </w:r>
      <w:proofErr w:type="spellStart"/>
      <w:r w:rsidRPr="007E040C">
        <w:rPr>
          <w:rFonts w:ascii="Times New Roman" w:hAnsi="Times New Roman" w:cstheme="minorBidi" w:hint="eastAsia"/>
          <w:sz w:val="24"/>
          <w:szCs w:val="24"/>
        </w:rPr>
        <w:t>laponite</w:t>
      </w:r>
      <w:proofErr w:type="spellEnd"/>
      <w:r w:rsidRPr="007E040C">
        <w:rPr>
          <w:rFonts w:ascii="Times New Roman" w:hAnsi="Times New Roman" w:cstheme="minorBidi" w:hint="eastAsia"/>
          <w:sz w:val="24"/>
          <w:szCs w:val="24"/>
        </w:rPr>
        <w:t xml:space="preserve"> platelets act as multi-functional </w:t>
      </w:r>
      <w:proofErr w:type="spellStart"/>
      <w:r w:rsidRPr="007E040C">
        <w:rPr>
          <w:rFonts w:ascii="Times New Roman" w:hAnsi="Times New Roman" w:cstheme="minorBidi" w:hint="eastAsia"/>
          <w:sz w:val="24"/>
          <w:szCs w:val="24"/>
        </w:rPr>
        <w:t>crosslinkers</w:t>
      </w:r>
      <w:proofErr w:type="spellEnd"/>
      <w:r w:rsidRPr="007E040C">
        <w:rPr>
          <w:rFonts w:ascii="Times New Roman" w:hAnsi="Times New Roman" w:cstheme="minorBidi" w:hint="eastAsia"/>
          <w:sz w:val="24"/>
          <w:szCs w:val="24"/>
        </w:rPr>
        <w:t xml:space="preserve"> in the formation of polyacrylamide-clay nanocomposite hydrogels </w:t>
      </w:r>
      <w:r w:rsidRPr="007E040C">
        <w:rPr>
          <w:rFonts w:ascii="Times New Roman" w:hAnsi="Times New Roman" w:cstheme="minorBidi"/>
          <w:sz w:val="24"/>
          <w:szCs w:val="24"/>
        </w:rPr>
        <w:fldChar w:fldCharType="begin"/>
      </w:r>
      <w:r w:rsidR="00DE1C74">
        <w:rPr>
          <w:rFonts w:ascii="Times New Roman" w:hAnsi="Times New Roman" w:cstheme="minorBidi"/>
          <w:sz w:val="24"/>
          <w:szCs w:val="24"/>
        </w:rPr>
        <w:instrText xml:space="preserve"> ADDIN EN.CITE &lt;EndNote&gt;&lt;Cite&gt;&lt;Author&gt;Haraguchi&lt;/Author&gt;&lt;Year&gt;2005&lt;/Year&gt;&lt;RecNum&gt;117&lt;/RecNum&gt;&lt;DisplayText&gt;(Haraguchi, Li, Matsuda, Takehisa, &amp;amp; Elliott, 2005)&lt;/DisplayText&gt;&lt;record&gt;&lt;rec-number&gt;117&lt;/rec-number&gt;&lt;foreign-keys&gt;&lt;key app="EN" db-id="te5fa029a5r9t9erpax5pp2lxffwxpvrw0tw" timestamp="1461068436"&gt;117&lt;/key&gt;&lt;/foreign-keys&gt;&lt;ref-type name="Journal Article"&gt;17&lt;/ref-type&gt;&lt;contributors&gt;&lt;authors&gt;&lt;author&gt;Haraguchi, K.&lt;/author&gt;&lt;author&gt;Li, H. J.&lt;/author&gt;&lt;author&gt;Matsuda, K.&lt;/author&gt;&lt;author&gt;Takehisa, T.&lt;/author&gt;&lt;author&gt;Elliott, E.&lt;/author&gt;&lt;/authors&gt;&lt;/contributors&gt;&lt;auth-address&gt;Kawamura Inst Chem Res, Mat Chem Lab, Chiba 2850078, Japan&lt;/auth-address&gt;&lt;titles&gt;&lt;title&gt;Mechanism of forming organic/inorganic network structures during in-situ free-radical polymerization in PNIPA-clay nanocomposite hydrogels&lt;/title&gt;&lt;secondary-title&gt;Macromolecules&lt;/secondary-title&gt;&lt;alt-title&gt;Macromolecules&amp;#xD;Macromolecules&lt;/alt-title&gt;&lt;/titles&gt;&lt;pages&gt;3482-3490&lt;/pages&gt;&lt;volume&gt;38&lt;/volume&gt;&lt;number&gt;8&lt;/number&gt;&lt;keywords&gt;&lt;keyword&gt;volume-phase-transition&lt;/keyword&gt;&lt;keyword&gt;angle neutron-scattering&lt;/keyword&gt;&lt;keyword&gt;gels&lt;/keyword&gt;&lt;keyword&gt;temperature&lt;/keyword&gt;&lt;keyword&gt;light&lt;/keyword&gt;&lt;keyword&gt;dispersions&lt;/keyword&gt;&lt;keyword&gt;laponite&lt;/keyword&gt;&lt;keyword&gt;system&lt;/keyword&gt;&lt;/keywords&gt;&lt;dates&gt;&lt;year&gt;2005&lt;/year&gt;&lt;pub-dates&gt;&lt;date&gt;Apr 19&lt;/date&gt;&lt;/pub-dates&gt;&lt;/dates&gt;&lt;isbn&gt;0024-9297&lt;/isbn&gt;&lt;accession-num&gt;WOS:000228442100057&lt;/accession-num&gt;&lt;urls&gt;&lt;related-urls&gt;&lt;url&gt;&amp;lt;Go to ISI&amp;gt;://WOS:000228442100057&lt;/url&gt;&lt;/related-urls&gt;&lt;/urls&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101" w:tooltip="Haraguchi, 2005 #117" w:history="1">
        <w:r w:rsidR="00DE1C74" w:rsidRPr="007E040C">
          <w:rPr>
            <w:rFonts w:ascii="Times New Roman" w:hAnsi="Times New Roman" w:cstheme="minorBidi"/>
            <w:noProof/>
            <w:sz w:val="24"/>
            <w:szCs w:val="24"/>
          </w:rPr>
          <w:t>Haraguchi, Li, Matsuda, Takehisa, &amp; Elliott, 2005</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The derived nanocomposite hydrogels displayed high toughness, transparency and controllable swelling ratios, which made them promising in the applications of artificial tissues and drug delivery </w:t>
      </w:r>
      <w:r w:rsidRPr="007E040C">
        <w:rPr>
          <w:rFonts w:ascii="Times New Roman" w:hAnsi="Times New Roman" w:cstheme="minorBidi"/>
          <w:sz w:val="24"/>
          <w:szCs w:val="24"/>
        </w:rPr>
        <w:fldChar w:fldCharType="begin"/>
      </w:r>
      <w:r w:rsidR="00DE1C74">
        <w:rPr>
          <w:rFonts w:ascii="Times New Roman" w:hAnsi="Times New Roman" w:cstheme="minorBidi"/>
          <w:sz w:val="24"/>
          <w:szCs w:val="24"/>
        </w:rPr>
        <w:instrText xml:space="preserve"> ADDIN EN.CITE &lt;EndNote&gt;&lt;Cite&gt;&lt;Author&gt;Haraguchi&lt;/Author&gt;&lt;Year&gt;2007&lt;/Year&gt;&lt;RecNum&gt;133&lt;/RecNum&gt;&lt;DisplayText&gt;(Haraguchi, 2007)&lt;/DisplayText&gt;&lt;record&gt;&lt;rec-number&gt;133&lt;/rec-number&gt;&lt;foreign-keys&gt;&lt;key app="EN" db-id="te5fa029a5r9t9erpax5pp2lxffwxpvrw0tw" timestamp="1462973095"&gt;133&lt;/key&gt;&lt;/foreign-keys&gt;&lt;ref-type name="Journal Article"&gt;17&lt;/ref-type&gt;&lt;contributors&gt;&lt;authors&gt;&lt;author&gt;Haraguchi, K.&lt;/author&gt;&lt;/authors&gt;&lt;/contributors&gt;&lt;auth-address&gt;Kamamura Inst Chem Res, Mat Chem Lab, Sakura, Chiba 2850078, Japan&lt;/auth-address&gt;&lt;titles&gt;&lt;title&gt;Nanocomposite hydrogels&lt;/title&gt;&lt;secondary-title&gt;Current Opinion in Solid State &amp;amp; Materials Science&lt;/secondary-title&gt;&lt;alt-title&gt;Curr Opin Solid St M&amp;#xD;Curr Opin Solid St M&lt;/alt-title&gt;&lt;/titles&gt;&lt;periodical&gt;&lt;full-title&gt;Current Opinion in Solid State &amp;amp; Materials Science&lt;/full-title&gt;&lt;abbr-1&gt;Curr. Opin. Solid St. M&lt;/abbr-1&gt;&lt;/periodical&gt;&lt;pages&gt;47-54&lt;/pages&gt;&lt;volume&gt;11&lt;/volume&gt;&lt;number&gt;3-4&lt;/number&gt;&lt;keywords&gt;&lt;keyword&gt;nanocomposite&lt;/keyword&gt;&lt;keyword&gt;hydrogel&lt;/keyword&gt;&lt;keyword&gt;clay&lt;/keyword&gt;&lt;keyword&gt;network structure&lt;/keyword&gt;&lt;keyword&gt;stimulus-sensitivity&lt;/keyword&gt;&lt;keyword&gt;polymer-clay nanocomposites&lt;/keyword&gt;&lt;keyword&gt;inorganic network structure&lt;/keyword&gt;&lt;keyword&gt;free-radical polymerization&lt;/keyword&gt;&lt;keyword&gt;to-globule transition&lt;/keyword&gt;&lt;keyword&gt;cross-linking agent&lt;/keyword&gt;&lt;keyword&gt;mechanical-properties&lt;/keyword&gt;&lt;keyword&gt;composite hydrogels&lt;/keyword&gt;&lt;keyword&gt;light-scattering&lt;/keyword&gt;&lt;keyword&gt;gels&lt;/keyword&gt;&lt;keyword&gt;behavior&lt;/keyword&gt;&lt;/keywords&gt;&lt;dates&gt;&lt;year&gt;2007&lt;/year&gt;&lt;pub-dates&gt;&lt;date&gt;Jun-Aug&lt;/date&gt;&lt;/pub-dates&gt;&lt;/dates&gt;&lt;isbn&gt;1359-0286&lt;/isbn&gt;&lt;accession-num&gt;WOS:000258941000004&lt;/accession-num&gt;&lt;urls&gt;&lt;related-urls&gt;&lt;url&gt;&amp;lt;Go to ISI&amp;gt;://WOS:000258941000004&lt;/url&gt;&lt;/related-urls&gt;&lt;/urls&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96" w:tooltip="Haraguchi, 2007 #133" w:history="1">
        <w:r w:rsidR="00DE1C74" w:rsidRPr="007E040C">
          <w:rPr>
            <w:rFonts w:ascii="Times New Roman" w:hAnsi="Times New Roman" w:cstheme="minorBidi"/>
            <w:noProof/>
            <w:sz w:val="24"/>
            <w:szCs w:val="24"/>
          </w:rPr>
          <w:t>Haraguchi, 2007</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Nowadays, many kinds of nanoparticles including </w:t>
      </w:r>
      <w:proofErr w:type="spellStart"/>
      <w:r w:rsidRPr="007E040C">
        <w:rPr>
          <w:rFonts w:ascii="Times New Roman" w:hAnsi="Times New Roman" w:cstheme="minorBidi" w:hint="eastAsia"/>
          <w:sz w:val="24"/>
          <w:szCs w:val="24"/>
        </w:rPr>
        <w:t>laponite</w:t>
      </w:r>
      <w:proofErr w:type="spellEnd"/>
      <w:r w:rsidRPr="007E040C">
        <w:rPr>
          <w:rFonts w:ascii="Times New Roman" w:hAnsi="Times New Roman" w:cstheme="minorBidi" w:hint="eastAsia"/>
          <w:sz w:val="24"/>
          <w:szCs w:val="24"/>
        </w:rPr>
        <w:t xml:space="preserve"> </w:t>
      </w:r>
      <w:r w:rsidRPr="007E040C">
        <w:rPr>
          <w:rFonts w:ascii="Times New Roman" w:hAnsi="Times New Roman" w:cstheme="minorBidi"/>
          <w:sz w:val="24"/>
          <w:szCs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stheme="minorBidi"/>
          <w:sz w:val="24"/>
          <w:szCs w:val="24"/>
        </w:rPr>
        <w:instrText xml:space="preserve"> ADDIN EN.CITE </w:instrText>
      </w:r>
      <w:r w:rsidR="00DE1C74">
        <w:rPr>
          <w:rFonts w:ascii="Times New Roman" w:hAnsi="Times New Roman" w:cstheme="minorBidi"/>
          <w:sz w:val="24"/>
          <w:szCs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stheme="minorBidi"/>
          <w:sz w:val="24"/>
          <w:szCs w:val="24"/>
        </w:rPr>
        <w:instrText xml:space="preserve"> ADDIN EN.CITE.DATA </w:instrText>
      </w:r>
      <w:r w:rsidR="00DE1C74">
        <w:rPr>
          <w:rFonts w:ascii="Times New Roman" w:hAnsi="Times New Roman" w:cstheme="minorBidi"/>
          <w:sz w:val="24"/>
          <w:szCs w:val="24"/>
        </w:rPr>
      </w:r>
      <w:r w:rsidR="00DE1C74">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77" w:tooltip="Zhu, 2006 #51" w:history="1">
        <w:r w:rsidR="00DE1C74" w:rsidRPr="007E040C">
          <w:rPr>
            <w:rFonts w:ascii="Times New Roman" w:hAnsi="Times New Roman" w:cstheme="minorBidi"/>
            <w:noProof/>
            <w:sz w:val="24"/>
            <w:szCs w:val="24"/>
          </w:rPr>
          <w:t>Zhu et al., 2006</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montmorillonite </w:t>
      </w:r>
      <w:r w:rsidRPr="007E040C">
        <w:rPr>
          <w:rFonts w:ascii="Times New Roman" w:hAnsi="Times New Roman" w:cstheme="minorBidi"/>
          <w:sz w:val="24"/>
          <w:szCs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stheme="minorBidi"/>
          <w:sz w:val="24"/>
          <w:szCs w:val="24"/>
        </w:rPr>
        <w:instrText xml:space="preserve"> ADDIN EN.CITE </w:instrText>
      </w:r>
      <w:r w:rsidR="00DE1C74">
        <w:rPr>
          <w:rFonts w:ascii="Times New Roman" w:hAnsi="Times New Roman" w:cstheme="minorBidi"/>
          <w:sz w:val="24"/>
          <w:szCs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stheme="minorBidi"/>
          <w:sz w:val="24"/>
          <w:szCs w:val="24"/>
        </w:rPr>
        <w:instrText xml:space="preserve"> ADDIN EN.CITE.DATA </w:instrText>
      </w:r>
      <w:r w:rsidR="00DE1C74">
        <w:rPr>
          <w:rFonts w:ascii="Times New Roman" w:hAnsi="Times New Roman" w:cstheme="minorBidi"/>
          <w:sz w:val="24"/>
          <w:szCs w:val="24"/>
        </w:rPr>
      </w:r>
      <w:r w:rsidR="00DE1C74">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78" w:tooltip="Gao, 2015 #13" w:history="1">
        <w:r w:rsidR="00DE1C74" w:rsidRPr="007E040C">
          <w:rPr>
            <w:rFonts w:ascii="Times New Roman" w:hAnsi="Times New Roman" w:cstheme="minorBidi"/>
            <w:noProof/>
            <w:sz w:val="24"/>
            <w:szCs w:val="24"/>
          </w:rPr>
          <w:t>Gao et al., 2015</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w:t>
      </w:r>
      <w:proofErr w:type="spellStart"/>
      <w:r w:rsidRPr="007E040C">
        <w:rPr>
          <w:rFonts w:ascii="Times New Roman" w:hAnsi="Times New Roman" w:cstheme="minorBidi"/>
          <w:sz w:val="24"/>
          <w:szCs w:val="24"/>
        </w:rPr>
        <w:t>hectorite</w:t>
      </w:r>
      <w:proofErr w:type="spellEnd"/>
      <w:r w:rsidRPr="007E040C">
        <w:rPr>
          <w:rFonts w:ascii="Times New Roman" w:hAnsi="Times New Roman" w:cstheme="minorBidi"/>
          <w:sz w:val="24"/>
          <w:szCs w:val="24"/>
        </w:rPr>
        <w:t xml:space="preserve"> </w:t>
      </w:r>
      <w:r w:rsidRPr="007E040C">
        <w:rPr>
          <w:rFonts w:ascii="Times New Roman" w:hAnsi="Times New Roman" w:cstheme="minorBidi"/>
          <w:sz w:val="24"/>
          <w:szCs w:val="24"/>
        </w:rPr>
        <w:fldChar w:fldCharType="begin"/>
      </w:r>
      <w:r w:rsidR="00DE1C74">
        <w:rPr>
          <w:rFonts w:ascii="Times New Roman" w:hAnsi="Times New Roman" w:cstheme="minorBidi"/>
          <w:sz w:val="24"/>
          <w:szCs w:val="24"/>
        </w:rPr>
        <w:instrText xml:space="preserve"> ADDIN EN.CITE &lt;EndNote&gt;&lt;Cite&gt;&lt;Author&gt;Xiong&lt;/Author&gt;&lt;Year&gt;2008&lt;/Year&gt;&lt;RecNum&gt;44&lt;/RecNum&gt;&lt;DisplayText&gt;(Xiong et al., 2008)&lt;/DisplayText&gt;&lt;record&gt;&lt;rec-number&gt;44&lt;/rec-number&gt;&lt;foreign-keys&gt;&lt;key app="EN" db-id="te5fa029a5r9t9erpax5pp2lxffwxpvrw0tw" timestamp="1454091165"&gt;44&lt;/key&gt;&lt;/foreign-keys&gt;&lt;ref-type name="Journal Article"&gt;17&lt;/ref-type&gt;&lt;contributors&gt;&lt;authors&gt;&lt;author&gt;Xiong, L. J.&lt;/author&gt;&lt;author&gt;Hu, X. B.&lt;/author&gt;&lt;author&gt;Liu, X. X.&lt;/author&gt;&lt;author&gt;Tong, Z.&lt;/author&gt;&lt;/authors&gt;&lt;/contributors&gt;&lt;auth-address&gt;[Xiong, Lijun Hu, Xiaobo Liu, Xinxing Tong, Zhen] S China Univ Technol, Res Inst Mat Sci, Guangzhou 510640, Peoples R China. Tong, Z (reprint author), S China Univ Technol, Res Inst Mat Sci, Guangzhou 510640, Peoples R China. mcztong@scut.edu.cn&lt;/auth-address&gt;&lt;titles&gt;&lt;title&gt;Network chain density and relaxation of in situ synthesized polyacrylamide/hectorite clay nanocomposite hydrogels with ultrahigh tensibility&lt;/title&gt;&lt;secondary-title&gt;Polymer&lt;/secondary-title&gt;&lt;short-title&gt;Network chain density and relaxation of in situ synthesized polyacrylamide/hectorite clay nanocomposite hydrogels with ultrahigh tensibility&lt;/short-title&gt;&lt;/titles&gt;&lt;pages&gt;5064-5071&lt;/pages&gt;&lt;volume&gt;49&lt;/volume&gt;&lt;number&gt;23&lt;/number&gt;&lt;keywords&gt;&lt;keyword&gt;Chain density&lt;/keyword&gt;&lt;keyword&gt;Nanocomposite hydrogel&lt;/keyword&gt;&lt;keyword&gt;Relaxation&lt;/keyword&gt;&lt;keyword&gt;spatial inhomogeneities&lt;/keyword&gt;&lt;keyword&gt;mechanical-properties&lt;/keyword&gt;&lt;keyword&gt;light-scattering&lt;/keyword&gt;&lt;keyword&gt;laponite&lt;/keyword&gt;&lt;keyword&gt;pnipa&lt;/keyword&gt;&lt;keyword&gt;gels&lt;/keyword&gt;&lt;keyword&gt;poly(n-isopropylacrylamide)&lt;/keyword&gt;&lt;keyword&gt;temperature&lt;/keyword&gt;&lt;keyword&gt;surface&lt;/keyword&gt;&lt;keyword&gt;Polymer Science&lt;/keyword&gt;&lt;/keywords&gt;&lt;dates&gt;&lt;year&gt;2008&lt;/year&gt;&lt;pub-dates&gt;&lt;date&gt;Oct&lt;/date&gt;&lt;/pub-dates&gt;&lt;/dates&gt;&lt;isbn&gt;0032-3861&lt;/isbn&gt;&lt;accession-num&gt;WOS:000260599400020&lt;/accession-num&gt;&lt;work-type&gt;Article&lt;/work-type&gt;&lt;urls&gt;&lt;related-urls&gt;&lt;url&gt;&amp;lt;Go to ISI&amp;gt;://WOS:000260599400020&lt;/url&gt;&lt;/related-urls&gt;&lt;/urls&gt;&lt;electronic-resource-num&gt;10.1016/j.polymer.2008.09.021&lt;/electronic-resource-num&gt;&lt;language&gt;English&lt;/language&gt;&lt;/record&gt;&lt;/Cite&gt;&lt;/EndNote&gt;</w:instrText>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59" w:tooltip="Xiong, 2008 #386" w:history="1">
        <w:r w:rsidR="00DE1C74" w:rsidRPr="007E040C">
          <w:rPr>
            <w:rFonts w:ascii="Times New Roman" w:hAnsi="Times New Roman" w:cstheme="minorBidi"/>
            <w:noProof/>
            <w:sz w:val="24"/>
            <w:szCs w:val="24"/>
          </w:rPr>
          <w:t>Xiong et al., 2008</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layered double hydroxide</w:t>
      </w:r>
      <w:r w:rsidRPr="007E040C">
        <w:rPr>
          <w:rFonts w:ascii="Times New Roman" w:hAnsi="Times New Roman" w:cstheme="minorBidi"/>
          <w:sz w:val="24"/>
          <w:szCs w:val="24"/>
        </w:rPr>
        <w:t xml:space="preserve"> </w:t>
      </w:r>
      <w:r w:rsidRPr="007E040C">
        <w:rPr>
          <w:rFonts w:ascii="Times New Roman" w:hAnsi="Times New Roman" w:cstheme="minorBidi"/>
          <w:sz w:val="24"/>
          <w:szCs w:val="24"/>
        </w:rPr>
        <w:fldChar w:fldCharType="begin">
          <w:fldData xml:space="preserve">PEVuZE5vdGU+PENpdGU+PEF1dGhvcj5IdTwvQXV0aG9yPjxZZWFyPjIwMTQ8L1llYXI+PFJlY051
bT4yNDwvUmVjTnVtPjxEaXNwbGF5VGV4dD4oSHUgJmFtcDsgQ2hlbiwgMjAxNCk8L0Rpc3BsYXlU
ZXh0PjxyZWNvcmQ+PHJlYy1udW1iZXI+MjQ8L3JlYy1udW1iZXI+PGZvcmVpZ24ta2V5cz48a2V5
IGFwcD0iRU4iIGRiLWlkPSJ0ZTVmYTAyOWE1cjl0OWVycGF4NXBwMmx4ZmZ3eHB2cncwdHciIHRp
bWVzdGFtcD0iMTQ1NDA5MTE2NCI+MjQ8L2tleT48L2ZvcmVpZ24ta2V5cz48cmVmLXR5cGUgbmFt
ZT0iSm91cm5hbCBBcnRpY2xlIj4xNzwvcmVmLXR5cGU+PGNvbnRyaWJ1dG9ycz48YXV0aG9ycz48
YXV0aG9yPkh1LCBaLiBRLjwvYXV0aG9yPjxhdXRob3I+Q2hlbiwgRy4gTS48L2F1dGhvcj48L2F1
dGhvcnM+PC9jb250cmlidXRvcnM+PGF1dGgtYWRkcmVzcz5bSHUsIFppcWlhbyBDaGVuLCBHdWFu
Z21pbmddIENoaW5lc2UgQWNhZCBTY2ksIEluc3QgQ2hlbSwgQk5MTVMsIEJlaWppbmcgMTAwMTkw
LCBQZW9wbGVzIFIgQ2hpbmEuIENoZW4sIEdNIChyZXByaW50IGF1dGhvciksIENoaW5lc2UgQWNh
ZCBTY2ksIEluc3QgQ2hlbSwgQk5MTVMsIEJlaWppbmcgMTAwMTkwLCBQZW9wbGVzIFIgQ2hpbmEu
IGNoZW5nbUBpY2Nhcy5hYy5jbjwvYXV0aC1hZGRyZXNzPjx0aXRsZXM+PHRpdGxlPk5vdmVsIE5h
bm9jb21wb3NpdGUgSHlkcm9nZWxzIENvbnNpc3Rpbmcgb2YgTGF5ZXJlZCBEb3VibGUgSHlkcm94
aWRlIHdpdGggVWx0cmFoaWdoIFRlbnNpYmlsaXR5IGFuZCBIaWVyYXJjaGljYWwgUG9yb3VzIFN0
cnVjdHVyZSBhdCBMb3cgSW5vcmdhbmljIENvbnRlbnQ8L3RpdGxlPjxzZWNvbmRhcnktdGl0bGU+
QWR2YW5jZWQgTWF0ZXJpYWxzPC9zZWNvbmRhcnktdGl0bGU+PHNob3J0LXRpdGxlPk5vdmVsIE5h
bm9jb21wb3NpdGUgSHlkcm9nZWxzIENvbnNpc3Rpbmcgb2YgTGF5ZXJlZCBEb3VibGUgSHlkcm94
aWRlIHdpdGggVWx0cmFoaWdoIFRlbnNpYmlsaXR5IGFuZCBIaWVyYXJjaGljYWwgUG9yb3VzIFN0
cnVjdHVyZSBhdCBMb3cgSW5vcmdhbmljIENvbnRlbnQ8L3Nob3J0LXRpdGxlPjwvdGl0bGVzPjxw
ZXJpb2RpY2FsPjxmdWxsLXRpdGxlPkFkdmFuY2VkIE1hdGVyaWFsczwvZnVsbC10aXRsZT48YWJi
ci0xPkFkdi4gTWF0ZXIuPC9hYmJyLTE+PGFiYnItMj5BZHYgTWF0ZXI8L2FiYnItMj48L3Blcmlv
ZGljYWw+PHBhZ2VzPjU5NTAtNTk1NjwvcGFnZXM+PHZvbHVtZT4yNjwvdm9sdW1lPjxudW1iZXI+
MzQ8L251bWJlcj48a2V5d29yZHM+PGtleXdvcmQ+ZG91YmxlLW5ldHdvcmsgaHlkcm9nZWxzPC9r
ZXl3b3JkPjxrZXl3b3JkPm1lY2hhbmljYWwtcHJvcGVydGllczwva2V5d29yZD48a2V5d29yZD5j
b21wb3NpdGUgaHlkcm9nZWxzPC9rZXl3b3JkPjxrZXl3b3JkPnRoZXJtYWwtc3RhYmlsaXR5PC9r
ZXl3b3JkPjxrZXl3b3JkPmNyYWNrIHRpcHM8L2tleXdvcmQ+PGtleXdvcmQ+Y2xheTwva2V5d29y
ZD48a2V5d29yZD5wb2x5KGV0aHlsZW5lLXRlcmVwaHRoYWxhdGUpPC9rZXl3b3JkPjxrZXl3b3Jk
PnBob3RvbHVtaW5lc2NlbmNlPC9rZXl3b3JkPjxrZXl3b3JkPnBvbHltZXJpemF0aW9uPC9rZXl3
b3JkPjxrZXl3b3JkPnRyYW5zaXRpb248L2tleXdvcmQ+PGtleXdvcmQ+Q2hlbWlzdHJ5PC9rZXl3
b3JkPjxrZXl3b3JkPlNjaWVuY2UgJmFtcDsgVGVjaG5vbG9neSAtIE90aGVyIFRvcGljczwva2V5
d29yZD48a2V5d29yZD5NYXRlcmlhbHMgU2NpZW5jZTwva2V5d29yZD48a2V5d29yZD5QaHlzaWNz
PC9rZXl3b3JkPjwva2V5d29yZHM+PGRhdGVzPjx5ZWFyPjIwMTQ8L3llYXI+PHB1Yi1kYXRlcz48
ZGF0ZT5TZXA8L2RhdGU+PC9wdWItZGF0ZXM+PC9kYXRlcz48aXNibj4wOTM1LTk2NDg8L2lzYm4+
PGFjY2Vzc2lvbi1udW0+V09TOjAwMDM0MjE0NzQwMDAwNjwvYWNjZXNzaW9uLW51bT48d29yay10
eXBlPkFydGljbGU8L3dvcmstdHlwZT48dXJscz48cmVsYXRlZC11cmxzPjx1cmw+Jmx0O0dvIHRv
IElTSSZndDs6Ly9XT1M6MDAwMzQyMTQ3NDAwMDA2PC91cmw+PC9yZWxhdGVkLXVybHM+PC91cmxz
PjxlbGVjdHJvbmljLXJlc291cmNlLW51bT4xMC4xMDAyL2FkbWEuMjAxNDAwMTc5PC9lbGVjdHJv
bmljLXJlc291cmNlLW51bT48bGFuZ3VhZ2U+RW5nbGlzaDwvbGFuZ3VhZ2U+PC9yZWNvcmQ+PC9D
aXRlPjwvRW5kTm90ZT5=
</w:fldData>
        </w:fldChar>
      </w:r>
      <w:r w:rsidR="00DE1C74">
        <w:rPr>
          <w:rFonts w:ascii="Times New Roman" w:hAnsi="Times New Roman" w:cstheme="minorBidi"/>
          <w:sz w:val="24"/>
          <w:szCs w:val="24"/>
        </w:rPr>
        <w:instrText xml:space="preserve"> ADDIN EN.CITE </w:instrText>
      </w:r>
      <w:r w:rsidR="00DE1C74">
        <w:rPr>
          <w:rFonts w:ascii="Times New Roman" w:hAnsi="Times New Roman" w:cstheme="minorBidi"/>
          <w:sz w:val="24"/>
          <w:szCs w:val="24"/>
        </w:rPr>
        <w:fldChar w:fldCharType="begin">
          <w:fldData xml:space="preserve">PEVuZE5vdGU+PENpdGU+PEF1dGhvcj5IdTwvQXV0aG9yPjxZZWFyPjIwMTQ8L1llYXI+PFJlY051
bT4yNDwvUmVjTnVtPjxEaXNwbGF5VGV4dD4oSHUgJmFtcDsgQ2hlbiwgMjAxNCk8L0Rpc3BsYXlU
ZXh0PjxyZWNvcmQ+PHJlYy1udW1iZXI+MjQ8L3JlYy1udW1iZXI+PGZvcmVpZ24ta2V5cz48a2V5
IGFwcD0iRU4iIGRiLWlkPSJ0ZTVmYTAyOWE1cjl0OWVycGF4NXBwMmx4ZmZ3eHB2cncwdHciIHRp
bWVzdGFtcD0iMTQ1NDA5MTE2NCI+MjQ8L2tleT48L2ZvcmVpZ24ta2V5cz48cmVmLXR5cGUgbmFt
ZT0iSm91cm5hbCBBcnRpY2xlIj4xNzwvcmVmLXR5cGU+PGNvbnRyaWJ1dG9ycz48YXV0aG9ycz48
YXV0aG9yPkh1LCBaLiBRLjwvYXV0aG9yPjxhdXRob3I+Q2hlbiwgRy4gTS48L2F1dGhvcj48L2F1
dGhvcnM+PC9jb250cmlidXRvcnM+PGF1dGgtYWRkcmVzcz5bSHUsIFppcWlhbyBDaGVuLCBHdWFu
Z21pbmddIENoaW5lc2UgQWNhZCBTY2ksIEluc3QgQ2hlbSwgQk5MTVMsIEJlaWppbmcgMTAwMTkw
LCBQZW9wbGVzIFIgQ2hpbmEuIENoZW4sIEdNIChyZXByaW50IGF1dGhvciksIENoaW5lc2UgQWNh
ZCBTY2ksIEluc3QgQ2hlbSwgQk5MTVMsIEJlaWppbmcgMTAwMTkwLCBQZW9wbGVzIFIgQ2hpbmEu
IGNoZW5nbUBpY2Nhcy5hYy5jbjwvYXV0aC1hZGRyZXNzPjx0aXRsZXM+PHRpdGxlPk5vdmVsIE5h
bm9jb21wb3NpdGUgSHlkcm9nZWxzIENvbnNpc3Rpbmcgb2YgTGF5ZXJlZCBEb3VibGUgSHlkcm94
aWRlIHdpdGggVWx0cmFoaWdoIFRlbnNpYmlsaXR5IGFuZCBIaWVyYXJjaGljYWwgUG9yb3VzIFN0
cnVjdHVyZSBhdCBMb3cgSW5vcmdhbmljIENvbnRlbnQ8L3RpdGxlPjxzZWNvbmRhcnktdGl0bGU+
QWR2YW5jZWQgTWF0ZXJpYWxzPC9zZWNvbmRhcnktdGl0bGU+PHNob3J0LXRpdGxlPk5vdmVsIE5h
bm9jb21wb3NpdGUgSHlkcm9nZWxzIENvbnNpc3Rpbmcgb2YgTGF5ZXJlZCBEb3VibGUgSHlkcm94
aWRlIHdpdGggVWx0cmFoaWdoIFRlbnNpYmlsaXR5IGFuZCBIaWVyYXJjaGljYWwgUG9yb3VzIFN0
cnVjdHVyZSBhdCBMb3cgSW5vcmdhbmljIENvbnRlbnQ8L3Nob3J0LXRpdGxlPjwvdGl0bGVzPjxw
ZXJpb2RpY2FsPjxmdWxsLXRpdGxlPkFkdmFuY2VkIE1hdGVyaWFsczwvZnVsbC10aXRsZT48YWJi
ci0xPkFkdi4gTWF0ZXIuPC9hYmJyLTE+PGFiYnItMj5BZHYgTWF0ZXI8L2FiYnItMj48L3Blcmlv
ZGljYWw+PHBhZ2VzPjU5NTAtNTk1NjwvcGFnZXM+PHZvbHVtZT4yNjwvdm9sdW1lPjxudW1iZXI+
MzQ8L251bWJlcj48a2V5d29yZHM+PGtleXdvcmQ+ZG91YmxlLW5ldHdvcmsgaHlkcm9nZWxzPC9r
ZXl3b3JkPjxrZXl3b3JkPm1lY2hhbmljYWwtcHJvcGVydGllczwva2V5d29yZD48a2V5d29yZD5j
b21wb3NpdGUgaHlkcm9nZWxzPC9rZXl3b3JkPjxrZXl3b3JkPnRoZXJtYWwtc3RhYmlsaXR5PC9r
ZXl3b3JkPjxrZXl3b3JkPmNyYWNrIHRpcHM8L2tleXdvcmQ+PGtleXdvcmQ+Y2xheTwva2V5d29y
ZD48a2V5d29yZD5wb2x5KGV0aHlsZW5lLXRlcmVwaHRoYWxhdGUpPC9rZXl3b3JkPjxrZXl3b3Jk
PnBob3RvbHVtaW5lc2NlbmNlPC9rZXl3b3JkPjxrZXl3b3JkPnBvbHltZXJpemF0aW9uPC9rZXl3
b3JkPjxrZXl3b3JkPnRyYW5zaXRpb248L2tleXdvcmQ+PGtleXdvcmQ+Q2hlbWlzdHJ5PC9rZXl3
b3JkPjxrZXl3b3JkPlNjaWVuY2UgJmFtcDsgVGVjaG5vbG9neSAtIE90aGVyIFRvcGljczwva2V5
d29yZD48a2V5d29yZD5NYXRlcmlhbHMgU2NpZW5jZTwva2V5d29yZD48a2V5d29yZD5QaHlzaWNz
PC9rZXl3b3JkPjwva2V5d29yZHM+PGRhdGVzPjx5ZWFyPjIwMTQ8L3llYXI+PHB1Yi1kYXRlcz48
ZGF0ZT5TZXA8L2RhdGU+PC9wdWItZGF0ZXM+PC9kYXRlcz48aXNibj4wOTM1LTk2NDg8L2lzYm4+
PGFjY2Vzc2lvbi1udW0+V09TOjAwMDM0MjE0NzQwMDAwNjwvYWNjZXNzaW9uLW51bT48d29yay10
eXBlPkFydGljbGU8L3dvcmstdHlwZT48dXJscz48cmVsYXRlZC11cmxzPjx1cmw+Jmx0O0dvIHRv
IElTSSZndDs6Ly9XT1M6MDAwMzQyMTQ3NDAwMDA2PC91cmw+PC9yZWxhdGVkLXVybHM+PC91cmxz
PjxlbGVjdHJvbmljLXJlc291cmNlLW51bT4xMC4xMDAyL2FkbWEuMjAxNDAwMTc5PC9lbGVjdHJv
bmljLXJlc291cmNlLW51bT48bGFuZ3VhZ2U+RW5nbGlzaDwvbGFuZ3VhZ2U+PC9yZWNvcmQ+PC9D
aXRlPjwvRW5kTm90ZT5=
</w:fldData>
        </w:fldChar>
      </w:r>
      <w:r w:rsidR="00DE1C74">
        <w:rPr>
          <w:rFonts w:ascii="Times New Roman" w:hAnsi="Times New Roman" w:cstheme="minorBidi"/>
          <w:sz w:val="24"/>
          <w:szCs w:val="24"/>
        </w:rPr>
        <w:instrText xml:space="preserve"> ADDIN EN.CITE.DATA </w:instrText>
      </w:r>
      <w:r w:rsidR="00DE1C74">
        <w:rPr>
          <w:rFonts w:ascii="Times New Roman" w:hAnsi="Times New Roman" w:cstheme="minorBidi"/>
          <w:sz w:val="24"/>
          <w:szCs w:val="24"/>
        </w:rPr>
      </w:r>
      <w:r w:rsidR="00DE1C74">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114" w:tooltip="Hu, 2014 #24" w:history="1">
        <w:r w:rsidR="00DE1C74" w:rsidRPr="007E040C">
          <w:rPr>
            <w:rFonts w:ascii="Times New Roman" w:hAnsi="Times New Roman" w:cstheme="minorBidi"/>
            <w:noProof/>
            <w:sz w:val="24"/>
            <w:szCs w:val="24"/>
          </w:rPr>
          <w:t>Hu &amp; Chen, 2014</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graphene oxide </w:t>
      </w:r>
      <w:r w:rsidRPr="007E040C">
        <w:rPr>
          <w:rFonts w:ascii="Times New Roman" w:hAnsi="Times New Roman" w:cstheme="minorBidi"/>
          <w:sz w:val="24"/>
          <w:szCs w:val="24"/>
        </w:rPr>
        <w:fldChar w:fldCharType="begin">
          <w:fldData xml:space="preserve">PEVuZE5vdGU+PENpdGU+PEF1dGhvcj5UdW5jYWJveWx1PC9BdXRob3I+PFllYXI+MjAxMTwvWWVh
cj48UmVjTnVtPjM4MjwvUmVjTnVtPjxEaXNwbGF5VGV4dD4oVHVuY2Fib3lsdSBldCBhbC4sIDIw
MTEpPC9EaXNwbGF5VGV4dD48cmVjb3JkPjxyZWMtbnVtYmVyPjM4MjwvcmVjLW51bWJlcj48Zm9y
ZWlnbi1rZXlzPjxrZXkgYXBwPSJFTiIgZGItaWQ9InRlNWZhMDI5YTVyOXQ5ZXJwYXg1cHAybHhm
Znd4cHZydzB0dyI+Mzgy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lcmlv
ZGljYWw+PGZ1bGwtdGl0bGU+TWFjcm9tb2xlY3VsZXM8L2Z1bGwtdGl0bGU+PC9wZXJpb2RpY2Fs
PjxwYWdlcz40OTk3LTUwMDU8L3BhZ2VzPjx2b2x1bWU+NDQ8L3ZvbHVtZT48bnVtYmVyPjEyPC9u
dW1iZXI+PGtleXdvcmRzPjxrZXl3b3JkPnNvZGl1bSBkb2RlY3lsLXN1bGZhdGU8L2tleXdvcmQ+
PGtleXdvcmQ+bXVsdGlzdGlja2VyIGFzc29jaWF0aXZlIHBvbHllbGVjdHJvbHl0ZXM8L2tleXdv
cmQ+PGtleXdvcmQ+ZWxhc3RpYyBsaWdodC1zY2F0dGVyaW5nPC9rZXl3b3JkPjxrZXl3b3JkPmhp
Z2ggbWVjaGFuaWNhbCBzdHJlbmd0aDwva2V5d29yZD48a2V5d29yZD5jcm9zcy1saW5rczwva2V5
d29yZD48a2V5d29yZD5zcGF0aWFsPC9rZXl3b3JkPjxrZXl3b3JkPmluaG9tb2dlbmVpdGllczwv
a2V5d29yZD48a2V5d29yZD5uYW5vY29tcG9zaXRlIGh5ZHJvZ2Vsczwva2V5d29yZD48a2V5d29y
ZD5lbXVsc2lvbiBwb2x5bWVyaXphdGlvbjwva2V5d29yZD48a2V5d29yZD5saW5lYXIgdmlzY29l
bGFzdGljaXR5PC9rZXl3b3JkPjxrZXl3b3JkPnJoZW9sb2dpY2FsIHByb3BlcnRpZXM8L2tleXdv
cmQ+PGtleXdvcmQ+UG9seW1lciBTY2llbmNlPC9rZXl3b3JkPjwva2V5d29yZHM+PGRhdGVzPjx5
ZWFyPjIwMTE8L3llYXI+PHB1Yi1kYXRlcz48ZGF0ZT5KdW48L2RhdGU+PC9wdWItZGF0ZXM+PC9k
YXRlcz48aXNibj4wMDI0LTkyOTc8L2lzYm4+PGFjY2Vzc2lvbi1udW0+V09TOjAwMDI5MTg5NTcw
MDA1NjwvYWNjZXNzaW9uLW51bT48d29yay10eXBlPkFydGljbGU8L3dvcmstdHlwZT48dXJscz48
cmVsYXRlZC11cmxzPjx1cmw+Jmx0O0dvIHRvIElTSSZndDs6Ly9XT1M6MDAwMjkxODk1NzAwMDU2
PC91cmw+PC9yZWxhdGVkLXVybHM+PC91cmxzPjxlbGVjdHJvbmljLXJlc291cmNlLW51bT4xMC4x
MDIxL21hMjAwNTc5djwvZWxlY3Ryb25pYy1yZXNvdXJjZS1udW0+PGxhbmd1YWdlPkVuZ2xpc2g8
L2xhbmd1YWdlPjwvcmVjb3JkPjwvQ2l0ZT48L0VuZE5vdGU+
</w:fldData>
        </w:fldChar>
      </w:r>
      <w:r w:rsidRPr="007E040C">
        <w:rPr>
          <w:rFonts w:ascii="Times New Roman" w:hAnsi="Times New Roman" w:cstheme="minorBidi"/>
          <w:sz w:val="24"/>
          <w:szCs w:val="24"/>
        </w:rPr>
        <w:instrText xml:space="preserve"> ADDIN EN.CITE </w:instrText>
      </w:r>
      <w:r w:rsidRPr="007E040C">
        <w:rPr>
          <w:rFonts w:ascii="Times New Roman" w:hAnsi="Times New Roman" w:cstheme="minorBidi"/>
          <w:sz w:val="24"/>
          <w:szCs w:val="24"/>
        </w:rPr>
        <w:fldChar w:fldCharType="begin">
          <w:fldData xml:space="preserve">PEVuZE5vdGU+PENpdGU+PEF1dGhvcj5UdW5jYWJveWx1PC9BdXRob3I+PFllYXI+MjAxMTwvWWVh
cj48UmVjTnVtPjM4MjwvUmVjTnVtPjxEaXNwbGF5VGV4dD4oVHVuY2Fib3lsdSBldCBhbC4sIDIw
MTEpPC9EaXNwbGF5VGV4dD48cmVjb3JkPjxyZWMtbnVtYmVyPjM4MjwvcmVjLW51bWJlcj48Zm9y
ZWlnbi1rZXlzPjxrZXkgYXBwPSJFTiIgZGItaWQ9InRlNWZhMDI5YTVyOXQ5ZXJwYXg1cHAybHhm
Znd4cHZydzB0dyI+Mzgy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lcmlv
ZGljYWw+PGZ1bGwtdGl0bGU+TWFjcm9tb2xlY3VsZXM8L2Z1bGwtdGl0bGU+PC9wZXJpb2RpY2Fs
PjxwYWdlcz40OTk3LTUwMDU8L3BhZ2VzPjx2b2x1bWU+NDQ8L3ZvbHVtZT48bnVtYmVyPjEyPC9u
dW1iZXI+PGtleXdvcmRzPjxrZXl3b3JkPnNvZGl1bSBkb2RlY3lsLXN1bGZhdGU8L2tleXdvcmQ+
PGtleXdvcmQ+bXVsdGlzdGlja2VyIGFzc29jaWF0aXZlIHBvbHllbGVjdHJvbHl0ZXM8L2tleXdv
cmQ+PGtleXdvcmQ+ZWxhc3RpYyBsaWdodC1zY2F0dGVyaW5nPC9rZXl3b3JkPjxrZXl3b3JkPmhp
Z2ggbWVjaGFuaWNhbCBzdHJlbmd0aDwva2V5d29yZD48a2V5d29yZD5jcm9zcy1saW5rczwva2V5
d29yZD48a2V5d29yZD5zcGF0aWFsPC9rZXl3b3JkPjxrZXl3b3JkPmluaG9tb2dlbmVpdGllczwv
a2V5d29yZD48a2V5d29yZD5uYW5vY29tcG9zaXRlIGh5ZHJvZ2Vsczwva2V5d29yZD48a2V5d29y
ZD5lbXVsc2lvbiBwb2x5bWVyaXphdGlvbjwva2V5d29yZD48a2V5d29yZD5saW5lYXIgdmlzY29l
bGFzdGljaXR5PC9rZXl3b3JkPjxrZXl3b3JkPnJoZW9sb2dpY2FsIHByb3BlcnRpZXM8L2tleXdv
cmQ+PGtleXdvcmQ+UG9seW1lciBTY2llbmNlPC9rZXl3b3JkPjwva2V5d29yZHM+PGRhdGVzPjx5
ZWFyPjIwMTE8L3llYXI+PHB1Yi1kYXRlcz48ZGF0ZT5KdW48L2RhdGU+PC9wdWItZGF0ZXM+PC9k
YXRlcz48aXNibj4wMDI0LTkyOTc8L2lzYm4+PGFjY2Vzc2lvbi1udW0+V09TOjAwMDI5MTg5NTcw
MDA1NjwvYWNjZXNzaW9uLW51bT48d29yay10eXBlPkFydGljbGU8L3dvcmstdHlwZT48dXJscz48
cmVsYXRlZC11cmxzPjx1cmw+Jmx0O0dvIHRvIElTSSZndDs6Ly9XT1M6MDAwMjkxODk1NzAwMDU2
PC91cmw+PC9yZWxhdGVkLXVybHM+PC91cmxzPjxlbGVjdHJvbmljLXJlc291cmNlLW51bT4xMC4x
MDIxL21hMjAwNTc5djwvZWxlY3Ryb25pYy1yZXNvdXJjZS1udW0+PGxhbmd1YWdlPkVuZ2xpc2g8
L2xhbmd1YWdlPjwvcmVjb3JkPjwvQ2l0ZT48L0VuZE5vdGU+
</w:fldData>
        </w:fldChar>
      </w:r>
      <w:r w:rsidRPr="007E040C">
        <w:rPr>
          <w:rFonts w:ascii="Times New Roman" w:hAnsi="Times New Roman" w:cstheme="minorBidi"/>
          <w:sz w:val="24"/>
          <w:szCs w:val="24"/>
        </w:rPr>
        <w:instrText xml:space="preserve"> ADDIN EN.CITE.DATA </w:instrText>
      </w:r>
      <w:r w:rsidRPr="007E040C">
        <w:rPr>
          <w:rFonts w:ascii="Times New Roman" w:hAnsi="Times New Roman" w:cstheme="minorBidi"/>
          <w:sz w:val="24"/>
          <w:szCs w:val="24"/>
        </w:rPr>
      </w:r>
      <w:r w:rsidRPr="007E040C">
        <w:rPr>
          <w:rFonts w:ascii="Times New Roman" w:hAnsi="Times New Roman" w:cstheme="minorBidi"/>
          <w:sz w:val="24"/>
          <w:szCs w:val="24"/>
        </w:rPr>
        <w:fldChar w:fldCharType="end"/>
      </w:r>
      <w:r w:rsidRPr="007E040C">
        <w:rPr>
          <w:rFonts w:ascii="Times New Roman" w:hAnsi="Times New Roman" w:cstheme="minorBidi"/>
          <w:sz w:val="24"/>
          <w:szCs w:val="24"/>
        </w:rPr>
      </w:r>
      <w:r w:rsidRPr="007E040C">
        <w:rPr>
          <w:rFonts w:ascii="Times New Roman" w:hAnsi="Times New Roman" w:cstheme="minorBidi"/>
          <w:sz w:val="24"/>
          <w:szCs w:val="24"/>
        </w:rPr>
        <w:fldChar w:fldCharType="separate"/>
      </w:r>
      <w:r w:rsidRPr="007E040C">
        <w:rPr>
          <w:rFonts w:ascii="Times New Roman" w:hAnsi="Times New Roman" w:cstheme="minorBidi"/>
          <w:noProof/>
          <w:sz w:val="24"/>
          <w:szCs w:val="24"/>
        </w:rPr>
        <w:t>(</w:t>
      </w:r>
      <w:hyperlink w:anchor="_ENREF_236" w:tooltip="Tuncaboylu, 2011 #382" w:history="1">
        <w:r w:rsidR="00DE1C74" w:rsidRPr="007E040C">
          <w:rPr>
            <w:rFonts w:ascii="Times New Roman" w:hAnsi="Times New Roman" w:cstheme="minorBidi"/>
            <w:noProof/>
            <w:sz w:val="24"/>
            <w:szCs w:val="24"/>
          </w:rPr>
          <w:t>Tuncaboylu et al., 2011</w:t>
        </w:r>
      </w:hyperlink>
      <w:r w:rsidRPr="007E040C">
        <w:rPr>
          <w:rFonts w:ascii="Times New Roman" w:hAnsi="Times New Roman" w:cstheme="minorBidi"/>
          <w:noProof/>
          <w:sz w:val="24"/>
          <w:szCs w:val="24"/>
        </w:rPr>
        <w:t>)</w:t>
      </w:r>
      <w:r w:rsidRPr="007E040C">
        <w:rPr>
          <w:rFonts w:ascii="Times New Roman" w:hAnsi="Times New Roman" w:cstheme="minorBidi"/>
          <w:sz w:val="24"/>
          <w:szCs w:val="24"/>
        </w:rPr>
        <w:fldChar w:fldCharType="end"/>
      </w:r>
      <w:r w:rsidRPr="007E040C">
        <w:rPr>
          <w:rFonts w:ascii="Times New Roman" w:hAnsi="Times New Roman" w:cstheme="minorBidi" w:hint="eastAsia"/>
          <w:sz w:val="24"/>
          <w:szCs w:val="24"/>
        </w:rPr>
        <w:t xml:space="preserve"> have been developed to synthesise polymer nanocomposite hydrogels.    </w:t>
      </w:r>
    </w:p>
    <w:p w:rsidR="00D4656F" w:rsidRPr="007E040C" w:rsidRDefault="00D4656F" w:rsidP="00D4656F">
      <w:pPr>
        <w:spacing w:after="0" w:line="480" w:lineRule="auto"/>
        <w:jc w:val="both"/>
        <w:rPr>
          <w:rFonts w:ascii="Times New Roman" w:hAnsi="Times New Roman"/>
          <w:sz w:val="24"/>
          <w:szCs w:val="24"/>
        </w:rPr>
      </w:pPr>
    </w:p>
    <w:p w:rsidR="00D4656F" w:rsidRPr="007E040C" w:rsidRDefault="00D4656F" w:rsidP="00D4656F">
      <w:pPr>
        <w:spacing w:after="0" w:line="480" w:lineRule="auto"/>
        <w:jc w:val="both"/>
        <w:rPr>
          <w:rFonts w:ascii="Times New Roman" w:hAnsi="Times New Roman"/>
          <w:sz w:val="24"/>
          <w:szCs w:val="24"/>
        </w:rPr>
      </w:pPr>
      <w:r w:rsidRPr="007E040C">
        <w:rPr>
          <w:rFonts w:ascii="Times New Roman" w:hAnsi="Times New Roman"/>
          <w:sz w:val="24"/>
          <w:szCs w:val="24"/>
        </w:rPr>
        <w:t xml:space="preserve">The crosslinking density of physically crosslinked polyacrylamide clay nanocomposite hydrogels could be determined by the classic kinetic theory of rubber elasticity to depict the noncovalent interactions between polymer chains and clay platelets of polymer nanocomposite hydrogels </w:t>
      </w:r>
      <w:r w:rsidRPr="007E040C">
        <w:rPr>
          <w:rFonts w:ascii="Times New Roman" w:hAnsi="Times New Roman"/>
          <w:sz w:val="24"/>
          <w:szCs w:val="24"/>
        </w:rPr>
        <w:fldChar w:fldCharType="begin">
          <w:fldData xml:space="preserve">PEVuZE5vdGU+PENpdGU+PEF1dGhvcj5IYXJhZ3VjaGk8L0F1dGhvcj48WWVhcj4yMDAzPC9ZZWFy
PjxSZWNOdW0+MTM0PC9SZWNOdW0+PERpc3BsYXlUZXh0PihIYXJhZ3VjaGksIEZhcm53b3J0aCwg
T2hiYXlhc2hpLCAmYW1wOyBUYWtlaGlzYSwgMjAwMzsgWGlvbmcgZXQgYWwuLCAyMDA4KTwvRGlz
cGxheVRleHQ+PHJlY29yZD48cmVjLW51bWJlcj4xMzQ8L3JlYy1udW1iZXI+PGZvcmVpZ24ta2V5
cz48a2V5IGFwcD0iRU4iIGRiLWlkPSJ0ZTVmYTAyOWE1cjl0OWVycGF4NXBwMmx4ZmZ3eHB2cncw
dHciIHRpbWVzdGFtcD0iMTQ2NDEwNzg0MyI+MTM0PC9rZXk+PC9mb3JlaWduLWtleXM+PHJlZi10
eXBlIG5hbWU9IkpvdXJuYWwgQXJ0aWNsZSI+MTc8L3JlZi10eXBlPjxjb250cmlidXRvcnM+PGF1
dGhvcnM+PGF1dGhvcj5IYXJhZ3VjaGksIEsuPC9hdXRob3I+PGF1dGhvcj5GYXJud29ydGgsIFIu
PC9hdXRob3I+PGF1dGhvcj5PaGJheWFzaGksIEEuPC9hdXRob3I+PGF1dGhvcj5UYWtlaGlzYSwg
VC48L2F1dGhvcj48L2F1dGhvcnM+PC9jb250cmlidXRvcnM+PGF1dGgtYWRkcmVzcz5LYXdhbXVy
YSBJbnN0IENoZW0gUmVzLCBNYXQgQ2hlbSBMYWIsIFNha3VyYSwgQ2hpYmEgMjg1MDA3OCwgSmFw
YW48L2F1dGgtYWRkcmVzcz48dGl0bGVzPjx0aXRsZT5Db21wb3NpdGlvbmFsIGVmZmVjdHMgb24g
bWVjaGFuaWNhbCBwcm9wZXJ0aWVzIG9mIG5hbm9jb21wb3NpdGUgaHlkcm9nZWxzIGNvbXBvc2Vk
IG9mIHBvbHkoTixOLWRpbWV0aHlsYWNyeWxhbWlkZSkgYW5kIGNsYXk8L3RpdGxlPjxzZWNvbmRh
cnktdGl0bGU+TWFjcm9tb2xlY3VsZXM8L3NlY29uZGFyeS10aXRsZT48YWx0LXRpdGxlPk1hY3Jv
bW9sZWN1bGVzJiN4RDtNYWNyb21vbGVjdWxlczwvYWx0LXRpdGxlPjwvdGl0bGVzPjxwYWdlcz41
NzMyLTU3NDE8L3BhZ2VzPjx2b2x1bWU+MzY8L3ZvbHVtZT48bnVtYmVyPjE1PC9udW1iZXI+PGtl
eXdvcmRzPjxrZXl3b3JkPnZvbHVtZS1waGFzZS10cmFuc2l0aW9uPC9rZXl3b3JkPjxrZXl3b3Jk
Pm4taXNvcHJvcHlsYWNyeWxhbWlkZSBnZWxzPC9rZXl3b3JkPjxrZXl3b3JkPnBvbHltZXIgZ2Vs
czwva2V5d29yZD48a2V5d29yZD5wb2x5KG4taXNvcHJvcHlsYWNyeWxhbWlkZSkgaHlkcm9nZWxz
PC9rZXl3b3JkPjxrZXl3b3JkPmR5bmFtaWMgZmx1Y3R1YXRpb25zPC9rZXl3b3JkPjxrZXl3b3Jk
PmRpc3BlcnNpb25zPC9rZXl3b3JkPjxrZXl3b3JkPmluaG9tb2dlbmVpdGllczwva2V5d29yZD48
a2V5d29yZD5kZXBlbmRlbmNlPC9rZXl3b3JkPjxrZXl3b3JkPnNjYXR0ZXJpbmc8L2tleXdvcmQ+
PGtleXdvcmQ+a2luZXRpY3M8L2tleXdvcmQ+PC9rZXl3b3Jkcz48ZGF0ZXM+PHllYXI+MjAwMzwv
eWVhcj48cHViLWRhdGVzPjxkYXRlPkp1bCAyOTwvZGF0ZT48L3B1Yi1kYXRlcz48L2RhdGVzPjxp
c2JuPjAwMjQtOTI5NzwvaXNibj48YWNjZXNzaW9uLW51bT5XT1M6MDAwMTg0Mzk4NjAwMDQxPC9h
Y2Nlc3Npb24tbnVtPjx1cmxzPjxyZWxhdGVkLXVybHM+PHVybD4mbHQ7R28gdG8gSVNJJmd0Ozov
L1dPUzowMDAxODQzOTg2MDAwNDE8L3VybD48L3JlbGF0ZWQtdXJscz48L3VybHM+PGxhbmd1YWdl
PkVuZ2xpc2g8L2xhbmd1YWdlPjwvcmVjb3JkPjwvQ2l0ZT48Q2l0ZT48QXV0aG9yPlhpb25nPC9B
dXRob3I+PFllYXI+MjAwODwvWWVhcj48UmVjTnVtPjQ0PC9SZWNOdW0+PHJlY29yZD48cmVjLW51
bWJlcj40NDwvcmVjLW51bWJlcj48Zm9yZWlnbi1rZXlzPjxrZXkgYXBwPSJFTiIgZGItaWQ9InRl
NWZhMDI5YTVyOXQ5ZXJwYXg1cHAybHhmZnd4cHZydzB0dyIgdGltZXN0YW1wPSIxNDU0MDkxMTY1
Ij40NDwva2V5PjwvZm9yZWlnbi1rZXlzPjxyZWYtdHlwZSBuYW1lPSJKb3VybmFsIEFydGljbGUi
PjE3PC9yZWYtdHlwZT48Y29udHJpYnV0b3JzPjxhdXRob3JzPjxhdXRob3I+WGlvbmcsIEwuIEou
PC9hdXRob3I+PGF1dGhvcj5IdSwgWC4gQi48L2F1dGhvcj48YXV0aG9yPkxpdSwgWC4gWC48L2F1
dGhvcj48YXV0aG9yPlRvbmcsIFouPC9hdXRob3I+PC9hdXRob3JzPjwvY29udHJpYnV0b3JzPjxh
dXRoLWFkZHJlc3M+W1hpb25nLCBMaWp1biBIdSwgWGlhb2JvIExpdSwgWGlueGluZyBUb25nLCBa
aGVuXSBTIENoaW5hIFVuaXYgVGVjaG5vbCwgUmVzIEluc3QgTWF0IFNjaSwgR3Vhbmd6aG91IDUx
MDY0MCwgUGVvcGxlcyBSIENoaW5hLiBUb25nLCBaIChyZXByaW50IGF1dGhvciksIFMgQ2hpbmEg
VW5pdiBUZWNobm9sLCBSZXMgSW5zdCBNYXQgU2NpLCBHdWFuZ3pob3UgNTEwNjQwLCBQZW9wbGVz
IFIgQ2hpbmEuIG1jenRvbmdAc2N1dC5lZHUuY248L2F1dGgtYWRkcmVzcz48dGl0bGVzPjx0aXRs
ZT5OZXR3b3JrIGNoYWluIGRlbnNpdHkgYW5kIHJlbGF4YXRpb24gb2YgaW4gc2l0dSBzeW50aGVz
aXplZCBwb2x5YWNyeWxhbWlkZS9oZWN0b3JpdGUgY2xheSBuYW5vY29tcG9zaXRlIGh5ZHJvZ2Vs
cyB3aXRoIHVsdHJhaGlnaCB0ZW5zaWJpbGl0eTwvdGl0bGU+PHNlY29uZGFyeS10aXRsZT5Qb2x5
bWVyPC9zZWNvbmRhcnktdGl0bGU+PHNob3J0LXRpdGxlPk5ldHdvcmsgY2hhaW4gZGVuc2l0eSBh
bmQgcmVsYXhhdGlvbiBvZiBpbiBzaXR1IHN5bnRoZXNpemVkIHBvbHlhY3J5bGFtaWRlL2hlY3Rv
cml0ZSBjbGF5IG5hbm9jb21wb3NpdGUgaHlkcm9nZWxzIHdpdGggdWx0cmFoaWdoIHRlbnNpYmls
aXR5PC9zaG9ydC10aXRsZT48L3RpdGxlcz48cGFnZXM+NTA2NC01MDcxPC9wYWdlcz48dm9sdW1l
PjQ5PC92b2x1bWU+PG51bWJlcj4yMzwvbnVtYmVyPjxrZXl3b3Jkcz48a2V5d29yZD5DaGFpbiBk
ZW5zaXR5PC9rZXl3b3JkPjxrZXl3b3JkPk5hbm9jb21wb3NpdGUgaHlkcm9nZWw8L2tleXdvcmQ+
PGtleXdvcmQ+UmVsYXhhdGlvbjwva2V5d29yZD48a2V5d29yZD5zcGF0aWFsIGluaG9tb2dlbmVp
dGllczwva2V5d29yZD48a2V5d29yZD5tZWNoYW5pY2FsLXByb3BlcnRpZXM8L2tleXdvcmQ+PGtl
eXdvcmQ+bGlnaHQtc2NhdHRlcmluZzwva2V5d29yZD48a2V5d29yZD5sYXBvbml0ZTwva2V5d29y
ZD48a2V5d29yZD5wbmlwYTwva2V5d29yZD48a2V5d29yZD5nZWxzPC9rZXl3b3JkPjxrZXl3b3Jk
PnBvbHkobi1pc29wcm9weWxhY3J5bGFtaWRlKTwva2V5d29yZD48a2V5d29yZD50ZW1wZXJhdHVy
ZTwva2V5d29yZD48a2V5d29yZD5zdXJmYWNlPC9rZXl3b3JkPjxrZXl3b3JkPlBvbHltZXIgU2Np
ZW5jZTwva2V5d29yZD48L2tleXdvcmRzPjxkYXRlcz48eWVhcj4yMDA4PC95ZWFyPjxwdWItZGF0
ZXM+PGRhdGU+T2N0PC9kYXRlPjwvcHViLWRhdGVzPjwvZGF0ZXM+PGlzYm4+MDAzMi0zODYxPC9p
c2JuPjxhY2Nlc3Npb24tbnVtPldPUzowMDAyNjA1OTk0MDAwMjA8L2FjY2Vzc2lvbi1udW0+PHdv
cmstdHlwZT5BcnRpY2xlPC93b3JrLXR5cGU+PHVybHM+PHJlbGF0ZWQtdXJscz48dXJsPiZsdDtH
byB0byBJU0kmZ3Q7Oi8vV09TOjAwMDI2MDU5OTQwMDAyMDwvdXJsPjwvcmVsYXRlZC11cmxzPjwv
dXJscz48ZWxlY3Ryb25pYy1yZXNvdXJjZS1udW0+MTAuMTAxNi9qLnBvbHltZXIuMjAwOC4wOS4w
MjE8L2VsZWN0cm9uaWMtcmVzb3VyY2UtbnVtPjxsYW5ndWFnZT5FbmdsaXNoPC9sYW5ndWFnZT48
L3JlY29yZD48L0NpdGU+PC9FbmROb3RlPn==
</w:fldData>
        </w:fldChar>
      </w:r>
      <w:r w:rsidR="00DE1C74">
        <w:rPr>
          <w:rFonts w:ascii="Times New Roman" w:hAnsi="Times New Roman"/>
          <w:sz w:val="24"/>
          <w:szCs w:val="24"/>
        </w:rPr>
        <w:instrText xml:space="preserve"> ADDIN EN.CITE </w:instrText>
      </w:r>
      <w:r w:rsidR="00DE1C74">
        <w:rPr>
          <w:rFonts w:ascii="Times New Roman" w:hAnsi="Times New Roman"/>
          <w:sz w:val="24"/>
          <w:szCs w:val="24"/>
        </w:rPr>
        <w:fldChar w:fldCharType="begin">
          <w:fldData xml:space="preserve">PEVuZE5vdGU+PENpdGU+PEF1dGhvcj5IYXJhZ3VjaGk8L0F1dGhvcj48WWVhcj4yMDAzPC9ZZWFy
PjxSZWNOdW0+MTM0PC9SZWNOdW0+PERpc3BsYXlUZXh0PihIYXJhZ3VjaGksIEZhcm53b3J0aCwg
T2hiYXlhc2hpLCAmYW1wOyBUYWtlaGlzYSwgMjAwMzsgWGlvbmcgZXQgYWwuLCAyMDA4KTwvRGlz
cGxheVRleHQ+PHJlY29yZD48cmVjLW51bWJlcj4xMzQ8L3JlYy1udW1iZXI+PGZvcmVpZ24ta2V5
cz48a2V5IGFwcD0iRU4iIGRiLWlkPSJ0ZTVmYTAyOWE1cjl0OWVycGF4NXBwMmx4ZmZ3eHB2cncw
dHciIHRpbWVzdGFtcD0iMTQ2NDEwNzg0MyI+MTM0PC9rZXk+PC9mb3JlaWduLWtleXM+PHJlZi10
eXBlIG5hbWU9IkpvdXJuYWwgQXJ0aWNsZSI+MTc8L3JlZi10eXBlPjxjb250cmlidXRvcnM+PGF1
dGhvcnM+PGF1dGhvcj5IYXJhZ3VjaGksIEsuPC9hdXRob3I+PGF1dGhvcj5GYXJud29ydGgsIFIu
PC9hdXRob3I+PGF1dGhvcj5PaGJheWFzaGksIEEuPC9hdXRob3I+PGF1dGhvcj5UYWtlaGlzYSwg
VC48L2F1dGhvcj48L2F1dGhvcnM+PC9jb250cmlidXRvcnM+PGF1dGgtYWRkcmVzcz5LYXdhbXVy
YSBJbnN0IENoZW0gUmVzLCBNYXQgQ2hlbSBMYWIsIFNha3VyYSwgQ2hpYmEgMjg1MDA3OCwgSmFw
YW48L2F1dGgtYWRkcmVzcz48dGl0bGVzPjx0aXRsZT5Db21wb3NpdGlvbmFsIGVmZmVjdHMgb24g
bWVjaGFuaWNhbCBwcm9wZXJ0aWVzIG9mIG5hbm9jb21wb3NpdGUgaHlkcm9nZWxzIGNvbXBvc2Vk
IG9mIHBvbHkoTixOLWRpbWV0aHlsYWNyeWxhbWlkZSkgYW5kIGNsYXk8L3RpdGxlPjxzZWNvbmRh
cnktdGl0bGU+TWFjcm9tb2xlY3VsZXM8L3NlY29uZGFyeS10aXRsZT48YWx0LXRpdGxlPk1hY3Jv
bW9sZWN1bGVzJiN4RDtNYWNyb21vbGVjdWxlczwvYWx0LXRpdGxlPjwvdGl0bGVzPjxwYWdlcz41
NzMyLTU3NDE8L3BhZ2VzPjx2b2x1bWU+MzY8L3ZvbHVtZT48bnVtYmVyPjE1PC9udW1iZXI+PGtl
eXdvcmRzPjxrZXl3b3JkPnZvbHVtZS1waGFzZS10cmFuc2l0aW9uPC9rZXl3b3JkPjxrZXl3b3Jk
Pm4taXNvcHJvcHlsYWNyeWxhbWlkZSBnZWxzPC9rZXl3b3JkPjxrZXl3b3JkPnBvbHltZXIgZ2Vs
czwva2V5d29yZD48a2V5d29yZD5wb2x5KG4taXNvcHJvcHlsYWNyeWxhbWlkZSkgaHlkcm9nZWxz
PC9rZXl3b3JkPjxrZXl3b3JkPmR5bmFtaWMgZmx1Y3R1YXRpb25zPC9rZXl3b3JkPjxrZXl3b3Jk
PmRpc3BlcnNpb25zPC9rZXl3b3JkPjxrZXl3b3JkPmluaG9tb2dlbmVpdGllczwva2V5d29yZD48
a2V5d29yZD5kZXBlbmRlbmNlPC9rZXl3b3JkPjxrZXl3b3JkPnNjYXR0ZXJpbmc8L2tleXdvcmQ+
PGtleXdvcmQ+a2luZXRpY3M8L2tleXdvcmQ+PC9rZXl3b3Jkcz48ZGF0ZXM+PHllYXI+MjAwMzwv
eWVhcj48cHViLWRhdGVzPjxkYXRlPkp1bCAyOTwvZGF0ZT48L3B1Yi1kYXRlcz48L2RhdGVzPjxp
c2JuPjAwMjQtOTI5NzwvaXNibj48YWNjZXNzaW9uLW51bT5XT1M6MDAwMTg0Mzk4NjAwMDQxPC9h
Y2Nlc3Npb24tbnVtPjx1cmxzPjxyZWxhdGVkLXVybHM+PHVybD4mbHQ7R28gdG8gSVNJJmd0Ozov
L1dPUzowMDAxODQzOTg2MDAwNDE8L3VybD48L3JlbGF0ZWQtdXJscz48L3VybHM+PGxhbmd1YWdl
PkVuZ2xpc2g8L2xhbmd1YWdlPjwvcmVjb3JkPjwvQ2l0ZT48Q2l0ZT48QXV0aG9yPlhpb25nPC9B
dXRob3I+PFllYXI+MjAwODwvWWVhcj48UmVjTnVtPjQ0PC9SZWNOdW0+PHJlY29yZD48cmVjLW51
bWJlcj40NDwvcmVjLW51bWJlcj48Zm9yZWlnbi1rZXlzPjxrZXkgYXBwPSJFTiIgZGItaWQ9InRl
NWZhMDI5YTVyOXQ5ZXJwYXg1cHAybHhmZnd4cHZydzB0dyIgdGltZXN0YW1wPSIxNDU0MDkxMTY1
Ij40NDwva2V5PjwvZm9yZWlnbi1rZXlzPjxyZWYtdHlwZSBuYW1lPSJKb3VybmFsIEFydGljbGUi
PjE3PC9yZWYtdHlwZT48Y29udHJpYnV0b3JzPjxhdXRob3JzPjxhdXRob3I+WGlvbmcsIEwuIEou
PC9hdXRob3I+PGF1dGhvcj5IdSwgWC4gQi48L2F1dGhvcj48YXV0aG9yPkxpdSwgWC4gWC48L2F1
dGhvcj48YXV0aG9yPlRvbmcsIFouPC9hdXRob3I+PC9hdXRob3JzPjwvY29udHJpYnV0b3JzPjxh
dXRoLWFkZHJlc3M+W1hpb25nLCBMaWp1biBIdSwgWGlhb2JvIExpdSwgWGlueGluZyBUb25nLCBa
aGVuXSBTIENoaW5hIFVuaXYgVGVjaG5vbCwgUmVzIEluc3QgTWF0IFNjaSwgR3Vhbmd6aG91IDUx
MDY0MCwgUGVvcGxlcyBSIENoaW5hLiBUb25nLCBaIChyZXByaW50IGF1dGhvciksIFMgQ2hpbmEg
VW5pdiBUZWNobm9sLCBSZXMgSW5zdCBNYXQgU2NpLCBHdWFuZ3pob3UgNTEwNjQwLCBQZW9wbGVz
IFIgQ2hpbmEuIG1jenRvbmdAc2N1dC5lZHUuY248L2F1dGgtYWRkcmVzcz48dGl0bGVzPjx0aXRs
ZT5OZXR3b3JrIGNoYWluIGRlbnNpdHkgYW5kIHJlbGF4YXRpb24gb2YgaW4gc2l0dSBzeW50aGVz
aXplZCBwb2x5YWNyeWxhbWlkZS9oZWN0b3JpdGUgY2xheSBuYW5vY29tcG9zaXRlIGh5ZHJvZ2Vs
cyB3aXRoIHVsdHJhaGlnaCB0ZW5zaWJpbGl0eTwvdGl0bGU+PHNlY29uZGFyeS10aXRsZT5Qb2x5
bWVyPC9zZWNvbmRhcnktdGl0bGU+PHNob3J0LXRpdGxlPk5ldHdvcmsgY2hhaW4gZGVuc2l0eSBh
bmQgcmVsYXhhdGlvbiBvZiBpbiBzaXR1IHN5bnRoZXNpemVkIHBvbHlhY3J5bGFtaWRlL2hlY3Rv
cml0ZSBjbGF5IG5hbm9jb21wb3NpdGUgaHlkcm9nZWxzIHdpdGggdWx0cmFoaWdoIHRlbnNpYmls
aXR5PC9zaG9ydC10aXRsZT48L3RpdGxlcz48cGFnZXM+NTA2NC01MDcxPC9wYWdlcz48dm9sdW1l
PjQ5PC92b2x1bWU+PG51bWJlcj4yMzwvbnVtYmVyPjxrZXl3b3Jkcz48a2V5d29yZD5DaGFpbiBk
ZW5zaXR5PC9rZXl3b3JkPjxrZXl3b3JkPk5hbm9jb21wb3NpdGUgaHlkcm9nZWw8L2tleXdvcmQ+
PGtleXdvcmQ+UmVsYXhhdGlvbjwva2V5d29yZD48a2V5d29yZD5zcGF0aWFsIGluaG9tb2dlbmVp
dGllczwva2V5d29yZD48a2V5d29yZD5tZWNoYW5pY2FsLXByb3BlcnRpZXM8L2tleXdvcmQ+PGtl
eXdvcmQ+bGlnaHQtc2NhdHRlcmluZzwva2V5d29yZD48a2V5d29yZD5sYXBvbml0ZTwva2V5d29y
ZD48a2V5d29yZD5wbmlwYTwva2V5d29yZD48a2V5d29yZD5nZWxzPC9rZXl3b3JkPjxrZXl3b3Jk
PnBvbHkobi1pc29wcm9weWxhY3J5bGFtaWRlKTwva2V5d29yZD48a2V5d29yZD50ZW1wZXJhdHVy
ZTwva2V5d29yZD48a2V5d29yZD5zdXJmYWNlPC9rZXl3b3JkPjxrZXl3b3JkPlBvbHltZXIgU2Np
ZW5jZTwva2V5d29yZD48L2tleXdvcmRzPjxkYXRlcz48eWVhcj4yMDA4PC95ZWFyPjxwdWItZGF0
ZXM+PGRhdGU+T2N0PC9kYXRlPjwvcHViLWRhdGVzPjwvZGF0ZXM+PGlzYm4+MDAzMi0zODYxPC9p
c2JuPjxhY2Nlc3Npb24tbnVtPldPUzowMDAyNjA1OTk0MDAwMjA8L2FjY2Vzc2lvbi1udW0+PHdv
cmstdHlwZT5BcnRpY2xlPC93b3JrLXR5cGU+PHVybHM+PHJlbGF0ZWQtdXJscz48dXJsPiZsdDtH
byB0byBJU0kmZ3Q7Oi8vV09TOjAwMDI2MDU5OTQwMDAyMDwvdXJsPjwvcmVsYXRlZC11cmxzPjwv
dXJscz48ZWxlY3Ryb25pYy1yZXNvdXJjZS1udW0+MTAuMTAxNi9qLnBvbHltZXIuMjAwOC4wOS4w
MjE8L2VsZWN0cm9uaWMtcmVzb3VyY2UtbnVtPjxsYW5ndWFnZT5FbmdsaXNoPC9sYW5ndWFnZT48
L3JlY29yZD48L0NpdGU+PC9FbmROb3RlPn==
</w:fldData>
        </w:fldChar>
      </w:r>
      <w:r w:rsidR="00DE1C74">
        <w:rPr>
          <w:rFonts w:ascii="Times New Roman" w:hAnsi="Times New Roman"/>
          <w:sz w:val="24"/>
          <w:szCs w:val="24"/>
        </w:rPr>
        <w:instrText xml:space="preserve"> ADDIN EN.CITE.DATA </w:instrText>
      </w:r>
      <w:r w:rsidR="00DE1C74">
        <w:rPr>
          <w:rFonts w:ascii="Times New Roman" w:hAnsi="Times New Roman"/>
          <w:sz w:val="24"/>
          <w:szCs w:val="24"/>
        </w:rPr>
      </w:r>
      <w:r w:rsidR="00DE1C74">
        <w:rPr>
          <w:rFonts w:ascii="Times New Roman" w:hAnsi="Times New Roman"/>
          <w:sz w:val="24"/>
          <w:szCs w:val="24"/>
        </w:rPr>
        <w:fldChar w:fldCharType="end"/>
      </w:r>
      <w:r w:rsidRPr="007E040C">
        <w:rPr>
          <w:rFonts w:ascii="Times New Roman" w:hAnsi="Times New Roman"/>
          <w:sz w:val="24"/>
          <w:szCs w:val="24"/>
        </w:rPr>
      </w:r>
      <w:r w:rsidRPr="007E040C">
        <w:rPr>
          <w:rFonts w:ascii="Times New Roman" w:hAnsi="Times New Roman"/>
          <w:sz w:val="24"/>
          <w:szCs w:val="24"/>
        </w:rPr>
        <w:fldChar w:fldCharType="separate"/>
      </w:r>
      <w:r w:rsidRPr="007E040C">
        <w:rPr>
          <w:rFonts w:ascii="Times New Roman" w:hAnsi="Times New Roman"/>
          <w:noProof/>
          <w:sz w:val="24"/>
          <w:szCs w:val="24"/>
        </w:rPr>
        <w:t>(</w:t>
      </w:r>
      <w:hyperlink w:anchor="_ENREF_99" w:tooltip="Haraguchi, 2003 #134" w:history="1">
        <w:r w:rsidR="00DE1C74" w:rsidRPr="007E040C">
          <w:rPr>
            <w:rFonts w:ascii="Times New Roman" w:hAnsi="Times New Roman"/>
            <w:noProof/>
            <w:sz w:val="24"/>
            <w:szCs w:val="24"/>
          </w:rPr>
          <w:t>Haraguchi, Farnworth, Ohbayashi, &amp; Takehisa, 2003</w:t>
        </w:r>
      </w:hyperlink>
      <w:r w:rsidRPr="007E040C">
        <w:rPr>
          <w:rFonts w:ascii="Times New Roman" w:hAnsi="Times New Roman"/>
          <w:noProof/>
          <w:sz w:val="24"/>
          <w:szCs w:val="24"/>
        </w:rPr>
        <w:t xml:space="preserve">; </w:t>
      </w:r>
      <w:hyperlink w:anchor="_ENREF_259" w:tooltip="Xiong, 2008 #386" w:history="1">
        <w:r w:rsidR="00DE1C74" w:rsidRPr="007E040C">
          <w:rPr>
            <w:rFonts w:ascii="Times New Roman" w:hAnsi="Times New Roman"/>
            <w:noProof/>
            <w:sz w:val="24"/>
            <w:szCs w:val="24"/>
          </w:rPr>
          <w:t>Xiong et al., 2008</w:t>
        </w:r>
      </w:hyperlink>
      <w:r w:rsidRPr="007E040C">
        <w:rPr>
          <w:rFonts w:ascii="Times New Roman" w:hAnsi="Times New Roman"/>
          <w:noProof/>
          <w:sz w:val="24"/>
          <w:szCs w:val="24"/>
        </w:rPr>
        <w:t>)</w:t>
      </w:r>
      <w:r w:rsidRPr="007E040C">
        <w:rPr>
          <w:rFonts w:ascii="Times New Roman" w:hAnsi="Times New Roman"/>
          <w:sz w:val="24"/>
          <w:szCs w:val="24"/>
        </w:rPr>
        <w:fldChar w:fldCharType="end"/>
      </w:r>
      <w:r w:rsidRPr="007E040C">
        <w:rPr>
          <w:rFonts w:ascii="Times New Roman" w:hAnsi="Times New Roman"/>
          <w:sz w:val="24"/>
          <w:szCs w:val="24"/>
        </w:rPr>
        <w:t>. The formula was given below.</w:t>
      </w:r>
    </w:p>
    <w:p w:rsidR="00D4656F" w:rsidRPr="007E040C" w:rsidRDefault="00D4656F" w:rsidP="00D4656F">
      <w:pPr>
        <w:spacing w:after="0" w:line="480" w:lineRule="auto"/>
        <w:rPr>
          <w:rFonts w:ascii="Times New Roman" w:hAnsi="Times New Roman" w:cstheme="minorBidi"/>
          <w:bCs/>
          <w:color w:val="000000" w:themeColor="text1"/>
          <w:sz w:val="24"/>
          <w:szCs w:val="24"/>
        </w:rPr>
      </w:pPr>
      <w:r w:rsidRPr="007E040C">
        <w:rPr>
          <w:rFonts w:ascii="Times New Roman" w:hAnsi="Times New Roman" w:cstheme="minorBidi"/>
          <w:b/>
          <w:bCs/>
          <w:color w:val="000000" w:themeColor="text1"/>
          <w:sz w:val="24"/>
          <w:szCs w:val="24"/>
        </w:rPr>
        <w:t xml:space="preserve">                                                           </w:t>
      </w:r>
      <w:r w:rsidRPr="007E040C">
        <w:rPr>
          <w:rFonts w:ascii="Times New Roman" w:hAnsi="Times New Roman" w:cstheme="minorBidi"/>
          <w:bCs/>
          <w:color w:val="000000" w:themeColor="text1"/>
          <w:sz w:val="24"/>
          <w:szCs w:val="24"/>
        </w:rPr>
        <w:t>F = N*</w:t>
      </w:r>
      <w:proofErr w:type="gramStart"/>
      <w:r w:rsidRPr="007E040C">
        <w:rPr>
          <w:rFonts w:ascii="Times New Roman" w:hAnsi="Times New Roman" w:cstheme="minorBidi"/>
          <w:bCs/>
          <w:color w:val="000000" w:themeColor="text1"/>
          <w:sz w:val="24"/>
          <w:szCs w:val="24"/>
        </w:rPr>
        <w:t>RT(</w:t>
      </w:r>
      <w:proofErr w:type="gramEnd"/>
      <w:r w:rsidRPr="007E040C">
        <w:rPr>
          <w:rFonts w:ascii="Times New Roman" w:hAnsi="Times New Roman" w:cstheme="minorBidi"/>
          <w:bCs/>
          <w:color w:val="000000" w:themeColor="text1"/>
          <w:sz w:val="24"/>
          <w:szCs w:val="24"/>
        </w:rPr>
        <w:t>α – α</w:t>
      </w:r>
      <w:r w:rsidRPr="007E040C">
        <w:rPr>
          <w:rFonts w:ascii="Times New Roman" w:hAnsi="Times New Roman" w:cstheme="minorBidi"/>
          <w:bCs/>
          <w:color w:val="000000" w:themeColor="text1"/>
          <w:sz w:val="24"/>
          <w:szCs w:val="24"/>
          <w:vertAlign w:val="superscript"/>
        </w:rPr>
        <w:t>-2</w:t>
      </w:r>
      <w:r w:rsidRPr="007E040C">
        <w:rPr>
          <w:rFonts w:ascii="Times New Roman" w:hAnsi="Times New Roman" w:cstheme="minorBidi"/>
          <w:bCs/>
          <w:color w:val="000000" w:themeColor="text1"/>
          <w:sz w:val="24"/>
          <w:szCs w:val="24"/>
        </w:rPr>
        <w:t xml:space="preserve">)                        </w:t>
      </w:r>
      <w:r>
        <w:rPr>
          <w:rFonts w:ascii="Times New Roman" w:hAnsi="Times New Roman" w:cstheme="minorBidi"/>
          <w:bCs/>
          <w:color w:val="000000" w:themeColor="text1"/>
          <w:sz w:val="24"/>
          <w:szCs w:val="24"/>
        </w:rPr>
        <w:t xml:space="preserve">  </w:t>
      </w:r>
      <w:r>
        <w:rPr>
          <w:rFonts w:ascii="Times New Roman" w:hAnsi="Times New Roman" w:cstheme="minorBidi" w:hint="eastAsia"/>
          <w:bCs/>
          <w:color w:val="000000" w:themeColor="text1"/>
          <w:sz w:val="24"/>
          <w:szCs w:val="24"/>
        </w:rPr>
        <w:t xml:space="preserve"> </w:t>
      </w:r>
      <w:r>
        <w:rPr>
          <w:rFonts w:ascii="Times New Roman" w:hAnsi="Times New Roman" w:cstheme="minorBidi"/>
          <w:bCs/>
          <w:color w:val="000000" w:themeColor="text1"/>
          <w:sz w:val="24"/>
          <w:szCs w:val="24"/>
        </w:rPr>
        <w:t xml:space="preserve">                        </w:t>
      </w:r>
      <w:r w:rsidRPr="007E040C">
        <w:rPr>
          <w:rFonts w:ascii="Times New Roman" w:hAnsi="Times New Roman" w:cstheme="minorBidi"/>
          <w:bCs/>
          <w:color w:val="000000" w:themeColor="text1"/>
          <w:sz w:val="24"/>
          <w:szCs w:val="24"/>
        </w:rPr>
        <w:t>(</w:t>
      </w:r>
      <w:r>
        <w:rPr>
          <w:rFonts w:ascii="Times New Roman" w:hAnsi="Times New Roman" w:cstheme="minorBidi" w:hint="eastAsia"/>
          <w:bCs/>
          <w:color w:val="000000" w:themeColor="text1"/>
          <w:sz w:val="24"/>
          <w:szCs w:val="24"/>
        </w:rPr>
        <w:t>2.2.1</w:t>
      </w:r>
      <w:r w:rsidRPr="007E040C">
        <w:rPr>
          <w:rFonts w:ascii="Times New Roman" w:hAnsi="Times New Roman" w:cstheme="minorBidi"/>
          <w:bCs/>
          <w:color w:val="000000" w:themeColor="text1"/>
          <w:sz w:val="24"/>
          <w:szCs w:val="24"/>
        </w:rPr>
        <w:t>)</w:t>
      </w:r>
    </w:p>
    <w:p w:rsidR="00D4656F" w:rsidRPr="007E040C" w:rsidRDefault="00D4656F" w:rsidP="00D4656F">
      <w:pPr>
        <w:spacing w:after="0" w:line="480" w:lineRule="auto"/>
        <w:jc w:val="both"/>
        <w:rPr>
          <w:rFonts w:ascii="Times New Roman" w:hAnsi="Times New Roman"/>
          <w:sz w:val="24"/>
          <w:szCs w:val="24"/>
        </w:rPr>
      </w:pPr>
      <w:r w:rsidRPr="007E040C">
        <w:rPr>
          <w:rFonts w:ascii="Times New Roman" w:hAnsi="Times New Roman"/>
          <w:sz w:val="24"/>
          <w:szCs w:val="24"/>
        </w:rPr>
        <w:lastRenderedPageBreak/>
        <w:t>where F, N</w:t>
      </w:r>
      <w:r w:rsidRPr="007E040C">
        <w:rPr>
          <w:rFonts w:ascii="Times New Roman" w:hAnsi="Times New Roman"/>
          <w:sz w:val="24"/>
          <w:szCs w:val="24"/>
          <w:vertAlign w:val="superscript"/>
        </w:rPr>
        <w:t>*</w:t>
      </w:r>
      <w:r w:rsidRPr="007E040C">
        <w:rPr>
          <w:rFonts w:ascii="Times New Roman" w:hAnsi="Times New Roman"/>
          <w:sz w:val="24"/>
          <w:szCs w:val="24"/>
        </w:rPr>
        <w:t xml:space="preserve">, R, T and α are the force per unit original cross-sectional area of the hydrogels, effective crosslinking density, gas constant, absolute temperature and the extension ratio, respectively. The clay platelets of the nanocomposite hydrogels were assumed to be fully exfoliated. </w:t>
      </w:r>
    </w:p>
    <w:p w:rsidR="00D4656F" w:rsidRPr="007E040C" w:rsidRDefault="00D4656F" w:rsidP="00D4656F">
      <w:pPr>
        <w:tabs>
          <w:tab w:val="left" w:pos="4560"/>
        </w:tabs>
        <w:spacing w:after="0" w:line="480" w:lineRule="auto"/>
        <w:jc w:val="both"/>
        <w:rPr>
          <w:rFonts w:asciiTheme="minorHAnsi" w:hAnsiTheme="minorHAnsi" w:cstheme="minorHAnsi"/>
          <w:b/>
          <w:color w:val="000000" w:themeColor="text1"/>
          <w:sz w:val="32"/>
          <w:szCs w:val="24"/>
          <w:lang w:val="en-US"/>
        </w:rPr>
      </w:pPr>
    </w:p>
    <w:p w:rsidR="00D4656F" w:rsidRPr="002E7674" w:rsidRDefault="00D4656F" w:rsidP="0002746C">
      <w:pPr>
        <w:pStyle w:val="Heading3"/>
        <w:rPr>
          <w:lang w:val="en-US"/>
        </w:rPr>
      </w:pPr>
      <w:bookmarkStart w:id="417" w:name="_Toc481120340"/>
      <w:bookmarkStart w:id="418" w:name="_Toc481142200"/>
      <w:bookmarkStart w:id="419" w:name="_Toc481143607"/>
      <w:bookmarkStart w:id="420" w:name="_Toc481143899"/>
      <w:bookmarkStart w:id="421" w:name="_Toc481144093"/>
      <w:bookmarkStart w:id="422" w:name="_Toc481144315"/>
      <w:bookmarkStart w:id="423" w:name="_Toc481144464"/>
      <w:bookmarkStart w:id="424" w:name="_Toc481144974"/>
      <w:bookmarkStart w:id="425" w:name="_Toc492646519"/>
      <w:bookmarkStart w:id="426" w:name="_Toc493534699"/>
      <w:bookmarkStart w:id="427" w:name="_Toc493534790"/>
      <w:r w:rsidRPr="002E7674">
        <w:rPr>
          <w:lang w:val="en-US"/>
        </w:rPr>
        <w:t>2.2.4</w:t>
      </w:r>
      <w:r>
        <w:rPr>
          <w:lang w:val="en-US"/>
        </w:rPr>
        <w:t>.</w:t>
      </w:r>
      <w:r w:rsidRPr="002E7674">
        <w:rPr>
          <w:lang w:val="en-US"/>
        </w:rPr>
        <w:t xml:space="preserve"> Synthesis of </w:t>
      </w:r>
      <w:r w:rsidRPr="0002746C">
        <w:t>nanocomposite</w:t>
      </w:r>
      <w:r w:rsidRPr="002E7674">
        <w:rPr>
          <w:lang w:val="en-US"/>
        </w:rPr>
        <w:t xml:space="preserve"> hydrogels</w:t>
      </w:r>
      <w:bookmarkEnd w:id="417"/>
      <w:bookmarkEnd w:id="418"/>
      <w:bookmarkEnd w:id="419"/>
      <w:bookmarkEnd w:id="420"/>
      <w:bookmarkEnd w:id="421"/>
      <w:bookmarkEnd w:id="422"/>
      <w:bookmarkEnd w:id="423"/>
      <w:bookmarkEnd w:id="424"/>
      <w:bookmarkEnd w:id="425"/>
      <w:bookmarkEnd w:id="426"/>
      <w:bookmarkEnd w:id="427"/>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hint="eastAsia"/>
          <w:color w:val="000000" w:themeColor="text1"/>
          <w:sz w:val="24"/>
          <w:szCs w:val="24"/>
          <w:lang w:val="en-US"/>
        </w:rPr>
        <w:t>The</w:t>
      </w:r>
      <w:r w:rsidRPr="007E040C">
        <w:rPr>
          <w:rFonts w:ascii="Times New Roman" w:hAnsi="Times New Roman"/>
          <w:color w:val="000000" w:themeColor="text1"/>
          <w:sz w:val="24"/>
          <w:szCs w:val="24"/>
          <w:lang w:val="en-US"/>
        </w:rPr>
        <w:t xml:space="preserve"> typical method for </w:t>
      </w:r>
      <w:proofErr w:type="spellStart"/>
      <w:r w:rsidRPr="007E040C">
        <w:rPr>
          <w:rFonts w:ascii="Times New Roman" w:hAnsi="Times New Roman"/>
          <w:color w:val="000000" w:themeColor="text1"/>
          <w:sz w:val="24"/>
          <w:szCs w:val="24"/>
          <w:lang w:val="en-US"/>
        </w:rPr>
        <w:t>synthesising</w:t>
      </w:r>
      <w:proofErr w:type="spellEnd"/>
      <w:r w:rsidRPr="007E040C">
        <w:rPr>
          <w:rFonts w:ascii="Times New Roman" w:hAnsi="Times New Roman"/>
          <w:color w:val="000000" w:themeColor="text1"/>
          <w:sz w:val="24"/>
          <w:szCs w:val="24"/>
          <w:lang w:val="en-US"/>
        </w:rPr>
        <w:t xml:space="preserve"> nanocomposite hydrogels is </w:t>
      </w:r>
      <w:r w:rsidRPr="007E040C">
        <w:rPr>
          <w:rFonts w:ascii="Times New Roman" w:hAnsi="Times New Roman"/>
          <w:i/>
          <w:color w:val="000000" w:themeColor="text1"/>
          <w:sz w:val="24"/>
          <w:szCs w:val="24"/>
          <w:lang w:val="en-US"/>
        </w:rPr>
        <w:t>in situ</w:t>
      </w:r>
      <w:r w:rsidRPr="007E040C">
        <w:rPr>
          <w:rFonts w:ascii="Times New Roman" w:hAnsi="Times New Roman"/>
          <w:color w:val="000000" w:themeColor="text1"/>
          <w:sz w:val="24"/>
          <w:szCs w:val="24"/>
          <w:lang w:val="en-US"/>
        </w:rPr>
        <w:t xml:space="preserve"> free-radical </w:t>
      </w:r>
      <w:r w:rsidRPr="007E040C">
        <w:rPr>
          <w:rFonts w:ascii="Times New Roman" w:hAnsi="Times New Roman"/>
          <w:color w:val="000000" w:themeColor="text1"/>
          <w:sz w:val="24"/>
          <w:szCs w:val="24"/>
        </w:rPr>
        <w:t>polymerisation</w:t>
      </w:r>
      <w:r w:rsidRPr="007E040C">
        <w:rPr>
          <w:rFonts w:ascii="Times New Roman" w:hAnsi="Times New Roman"/>
          <w:color w:val="000000" w:themeColor="text1"/>
          <w:sz w:val="24"/>
          <w:szCs w:val="24"/>
          <w:lang w:val="en-US"/>
        </w:rPr>
        <w:t>. For example, acrylic monomers like acrylamide and N-</w:t>
      </w:r>
      <w:proofErr w:type="spellStart"/>
      <w:r w:rsidRPr="007E040C">
        <w:rPr>
          <w:rFonts w:ascii="Times New Roman" w:hAnsi="Times New Roman"/>
          <w:color w:val="000000" w:themeColor="text1"/>
          <w:sz w:val="24"/>
          <w:szCs w:val="24"/>
          <w:lang w:val="en-US"/>
        </w:rPr>
        <w:t>isopropylacrylamide</w:t>
      </w:r>
      <w:proofErr w:type="spellEnd"/>
      <w:r w:rsidRPr="007E040C">
        <w:rPr>
          <w:rFonts w:ascii="Times New Roman" w:hAnsi="Times New Roman"/>
          <w:color w:val="000000" w:themeColor="text1"/>
          <w:sz w:val="24"/>
          <w:szCs w:val="24"/>
          <w:lang w:val="en-US"/>
        </w:rPr>
        <w:t xml:space="preserve">, can </w:t>
      </w:r>
      <w:proofErr w:type="spellStart"/>
      <w:r w:rsidRPr="007E040C">
        <w:rPr>
          <w:rFonts w:ascii="Times New Roman" w:hAnsi="Times New Roman"/>
          <w:color w:val="000000" w:themeColor="text1"/>
          <w:sz w:val="24"/>
          <w:szCs w:val="24"/>
          <w:lang w:val="en-US"/>
        </w:rPr>
        <w:t>polymerise</w:t>
      </w:r>
      <w:proofErr w:type="spellEnd"/>
      <w:r w:rsidRPr="007E040C">
        <w:rPr>
          <w:rFonts w:ascii="Times New Roman" w:hAnsi="Times New Roman"/>
          <w:color w:val="000000" w:themeColor="text1"/>
          <w:sz w:val="24"/>
          <w:szCs w:val="24"/>
          <w:lang w:val="en-US"/>
        </w:rPr>
        <w:t xml:space="preserve"> and form </w:t>
      </w:r>
      <w:r>
        <w:rPr>
          <w:rFonts w:ascii="Times New Roman" w:hAnsi="Times New Roman"/>
          <w:color w:val="000000" w:themeColor="text1"/>
          <w:sz w:val="24"/>
          <w:szCs w:val="24"/>
          <w:lang w:val="en-US"/>
        </w:rPr>
        <w:t xml:space="preserve">an </w:t>
      </w:r>
      <w:r w:rsidRPr="007E040C">
        <w:rPr>
          <w:rFonts w:ascii="Times New Roman" w:hAnsi="Times New Roman"/>
          <w:color w:val="000000" w:themeColor="text1"/>
          <w:sz w:val="24"/>
          <w:szCs w:val="24"/>
          <w:lang w:val="en-US"/>
        </w:rPr>
        <w:t xml:space="preserve">interconnected network in the presence of multifunctional inorganic fillers suspended in the aquatic medium </w:t>
      </w:r>
      <w:r w:rsidRPr="007E040C">
        <w:rPr>
          <w:rFonts w:ascii="Times New Roman" w:hAnsi="Times New Roman"/>
          <w:color w:val="000000" w:themeColor="text1"/>
          <w:sz w:val="24"/>
          <w:szCs w:val="24"/>
          <w:lang w:val="en-US"/>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02" w:tooltip="Haraguchi, 2002 #21" w:history="1">
        <w:r w:rsidR="00DE1C74" w:rsidRPr="007E040C">
          <w:rPr>
            <w:rFonts w:ascii="Times New Roman" w:hAnsi="Times New Roman"/>
            <w:noProof/>
            <w:color w:val="000000" w:themeColor="text1"/>
            <w:sz w:val="24"/>
            <w:szCs w:val="24"/>
            <w:lang w:val="en-US"/>
          </w:rPr>
          <w:t>Haraguchi &amp; Takehisa, 2002</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The interaction between potassium cations absorbed onto the </w:t>
      </w:r>
      <w:proofErr w:type="spellStart"/>
      <w:r w:rsidRPr="007E040C">
        <w:rPr>
          <w:rFonts w:ascii="Times New Roman" w:hAnsi="Times New Roman"/>
          <w:color w:val="000000" w:themeColor="text1"/>
          <w:sz w:val="24"/>
          <w:szCs w:val="24"/>
          <w:lang w:val="en-US"/>
        </w:rPr>
        <w:t>nanofiller</w:t>
      </w:r>
      <w:proofErr w:type="spellEnd"/>
      <w:r w:rsidRPr="007E040C">
        <w:rPr>
          <w:rFonts w:ascii="Times New Roman" w:hAnsi="Times New Roman"/>
          <w:color w:val="000000" w:themeColor="text1"/>
          <w:sz w:val="24"/>
          <w:szCs w:val="24"/>
          <w:lang w:val="en-US"/>
        </w:rPr>
        <w:t xml:space="preserve"> surface and polymeric free radicals ensured that the hydrogel network is strong and stable in water </w:t>
      </w:r>
      <w:r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Haraguchi&lt;/Author&gt;&lt;Year&gt;2005&lt;/Year&gt;&lt;RecNum&gt;117&lt;/RecNum&gt;&lt;DisplayText&gt;(Haraguchi et al., 2005)&lt;/DisplayText&gt;&lt;record&gt;&lt;rec-number&gt;117&lt;/rec-number&gt;&lt;foreign-keys&gt;&lt;key app="EN" db-id="te5fa029a5r9t9erpax5pp2lxffwxpvrw0tw" timestamp="1461068436"&gt;117&lt;/key&gt;&lt;/foreign-keys&gt;&lt;ref-type name="Journal Article"&gt;17&lt;/ref-type&gt;&lt;contributors&gt;&lt;authors&gt;&lt;author&gt;Haraguchi, K.&lt;/author&gt;&lt;author&gt;Li, H. J.&lt;/author&gt;&lt;author&gt;Matsuda, K.&lt;/author&gt;&lt;author&gt;Takehisa, T.&lt;/author&gt;&lt;author&gt;Elliott, E.&lt;/author&gt;&lt;/authors&gt;&lt;/contributors&gt;&lt;auth-address&gt;Kawamura Inst Chem Res, Mat Chem Lab, Chiba 2850078, Japan&lt;/auth-address&gt;&lt;titles&gt;&lt;title&gt;Mechanism of forming organic/inorganic network structures during in-situ free-radical polymerization in PNIPA-clay nanocomposite hydrogels&lt;/title&gt;&lt;secondary-title&gt;Macromolecules&lt;/secondary-title&gt;&lt;alt-title&gt;Macromolecules&amp;#xD;Macromolecules&lt;/alt-title&gt;&lt;/titles&gt;&lt;pages&gt;3482-3490&lt;/pages&gt;&lt;volume&gt;38&lt;/volume&gt;&lt;number&gt;8&lt;/number&gt;&lt;keywords&gt;&lt;keyword&gt;volume-phase-transition&lt;/keyword&gt;&lt;keyword&gt;angle neutron-scattering&lt;/keyword&gt;&lt;keyword&gt;gels&lt;/keyword&gt;&lt;keyword&gt;temperature&lt;/keyword&gt;&lt;keyword&gt;light&lt;/keyword&gt;&lt;keyword&gt;dispersions&lt;/keyword&gt;&lt;keyword&gt;laponite&lt;/keyword&gt;&lt;keyword&gt;system&lt;/keyword&gt;&lt;/keywords&gt;&lt;dates&gt;&lt;year&gt;2005&lt;/year&gt;&lt;pub-dates&gt;&lt;date&gt;Apr 19&lt;/date&gt;&lt;/pub-dates&gt;&lt;/dates&gt;&lt;isbn&gt;0024-9297&lt;/isbn&gt;&lt;accession-num&gt;WOS:000228442100057&lt;/accession-num&gt;&lt;urls&gt;&lt;related-urls&gt;&lt;url&gt;&amp;lt;Go to ISI&amp;gt;://WOS:000228442100057&lt;/url&gt;&lt;/related-urls&gt;&lt;/urls&gt;&lt;language&gt;English&lt;/language&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01" w:tooltip="Haraguchi, 2005 #117" w:history="1">
        <w:r w:rsidR="00DE1C74" w:rsidRPr="007E040C">
          <w:rPr>
            <w:rFonts w:ascii="Times New Roman" w:hAnsi="Times New Roman"/>
            <w:noProof/>
            <w:color w:val="000000" w:themeColor="text1"/>
            <w:sz w:val="24"/>
            <w:szCs w:val="24"/>
            <w:lang w:val="en-US"/>
          </w:rPr>
          <w:t>Haraguchi et al., 2005</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Pr>
          <w:rFonts w:ascii="Times New Roman" w:hAnsi="Times New Roman"/>
          <w:color w:val="000000" w:themeColor="text1"/>
          <w:sz w:val="24"/>
          <w:szCs w:val="24"/>
          <w:lang w:val="en-US"/>
        </w:rPr>
        <w:t xml:space="preserve">. </w:t>
      </w:r>
    </w:p>
    <w:p w:rsidR="00D4656F" w:rsidRPr="0064108B" w:rsidRDefault="00D4656F" w:rsidP="00D4656F">
      <w:pPr>
        <w:spacing w:after="0" w:line="480" w:lineRule="auto"/>
        <w:jc w:val="both"/>
        <w:rPr>
          <w:rFonts w:ascii="Times New Roman" w:hAnsi="Times New Roman"/>
          <w:color w:val="000000" w:themeColor="text1"/>
          <w:sz w:val="24"/>
          <w:szCs w:val="24"/>
          <w:lang w:val="en-US"/>
        </w:rPr>
      </w:pPr>
    </w:p>
    <w:p w:rsidR="00D4656F" w:rsidRPr="00980370" w:rsidRDefault="00D4656F" w:rsidP="0002746C">
      <w:pPr>
        <w:pStyle w:val="Heading3"/>
        <w:rPr>
          <w:lang w:val="en-US"/>
        </w:rPr>
      </w:pPr>
      <w:bookmarkStart w:id="428" w:name="_Toc481120341"/>
      <w:bookmarkStart w:id="429" w:name="_Toc481142201"/>
      <w:bookmarkStart w:id="430" w:name="_Toc481143608"/>
      <w:bookmarkStart w:id="431" w:name="_Toc481143900"/>
      <w:bookmarkStart w:id="432" w:name="_Toc481144094"/>
      <w:bookmarkStart w:id="433" w:name="_Toc481144316"/>
      <w:bookmarkStart w:id="434" w:name="_Toc481144465"/>
      <w:bookmarkStart w:id="435" w:name="_Toc481144975"/>
      <w:bookmarkStart w:id="436" w:name="_Toc492646520"/>
      <w:bookmarkStart w:id="437" w:name="_Toc493534700"/>
      <w:bookmarkStart w:id="438" w:name="_Toc493534791"/>
      <w:r w:rsidRPr="00980370">
        <w:rPr>
          <w:lang w:val="en-US"/>
        </w:rPr>
        <w:t>2.2.5</w:t>
      </w:r>
      <w:r>
        <w:rPr>
          <w:lang w:val="en-US"/>
        </w:rPr>
        <w:t>.</w:t>
      </w:r>
      <w:r w:rsidRPr="00980370">
        <w:rPr>
          <w:lang w:val="en-US"/>
        </w:rPr>
        <w:t xml:space="preserve"> Properties of </w:t>
      </w:r>
      <w:r w:rsidRPr="0002746C">
        <w:t>nanocomposite</w:t>
      </w:r>
      <w:r w:rsidRPr="00980370">
        <w:rPr>
          <w:lang w:val="en-US"/>
        </w:rPr>
        <w:t xml:space="preserve"> hydrogels</w:t>
      </w:r>
      <w:bookmarkEnd w:id="428"/>
      <w:bookmarkEnd w:id="429"/>
      <w:bookmarkEnd w:id="430"/>
      <w:bookmarkEnd w:id="431"/>
      <w:bookmarkEnd w:id="432"/>
      <w:bookmarkEnd w:id="433"/>
      <w:bookmarkEnd w:id="434"/>
      <w:bookmarkEnd w:id="435"/>
      <w:bookmarkEnd w:id="436"/>
      <w:bookmarkEnd w:id="437"/>
      <w:bookmarkEnd w:id="438"/>
    </w:p>
    <w:p w:rsidR="00D4656F" w:rsidRPr="00CB637B" w:rsidRDefault="00D4656F" w:rsidP="0002746C">
      <w:pPr>
        <w:pStyle w:val="Heading4"/>
        <w:rPr>
          <w:lang w:val="en-US"/>
        </w:rPr>
      </w:pPr>
      <w:bookmarkStart w:id="439" w:name="_Toc481142202"/>
      <w:bookmarkStart w:id="440" w:name="_Toc481143901"/>
      <w:bookmarkStart w:id="441" w:name="_Toc481144095"/>
      <w:bookmarkStart w:id="442" w:name="_Toc481144317"/>
      <w:bookmarkStart w:id="443" w:name="_Toc481144466"/>
      <w:bookmarkStart w:id="444" w:name="_Toc481144976"/>
      <w:bookmarkStart w:id="445" w:name="_Toc492646521"/>
      <w:bookmarkStart w:id="446" w:name="_Toc493534701"/>
      <w:bookmarkStart w:id="447" w:name="_Toc493534792"/>
      <w:r w:rsidRPr="00CB637B">
        <w:rPr>
          <w:lang w:val="en-US"/>
        </w:rPr>
        <w:t xml:space="preserve">Tensile and compressive </w:t>
      </w:r>
      <w:r w:rsidRPr="0002746C">
        <w:t>properties</w:t>
      </w:r>
      <w:bookmarkEnd w:id="439"/>
      <w:bookmarkEnd w:id="440"/>
      <w:bookmarkEnd w:id="441"/>
      <w:bookmarkEnd w:id="442"/>
      <w:bookmarkEnd w:id="443"/>
      <w:bookmarkEnd w:id="444"/>
      <w:bookmarkEnd w:id="445"/>
      <w:bookmarkEnd w:id="446"/>
      <w:bookmarkEnd w:id="447"/>
    </w:p>
    <w:p w:rsidR="00D4656F"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With the incorporation of </w:t>
      </w:r>
      <w:proofErr w:type="spellStart"/>
      <w:r w:rsidRPr="007E040C">
        <w:rPr>
          <w:rFonts w:ascii="Times New Roman" w:hAnsi="Times New Roman"/>
          <w:color w:val="000000" w:themeColor="text1"/>
          <w:sz w:val="24"/>
          <w:szCs w:val="24"/>
          <w:lang w:val="en-US"/>
        </w:rPr>
        <w:t>nanofillers</w:t>
      </w:r>
      <w:proofErr w:type="spellEnd"/>
      <w:r w:rsidRPr="007E040C">
        <w:rPr>
          <w:rFonts w:ascii="Times New Roman" w:hAnsi="Times New Roman"/>
          <w:color w:val="000000" w:themeColor="text1"/>
          <w:sz w:val="24"/>
          <w:szCs w:val="24"/>
          <w:lang w:val="en-US"/>
        </w:rPr>
        <w:t xml:space="preserve">, such as clay, the tensile strength and elongation at break of the nanocomposite hydrogels were significantly improved. In 2002, </w:t>
      </w:r>
      <w:proofErr w:type="spellStart"/>
      <w:r w:rsidRPr="007E040C">
        <w:rPr>
          <w:rFonts w:ascii="Times New Roman" w:hAnsi="Times New Roman"/>
          <w:color w:val="000000" w:themeColor="text1"/>
          <w:sz w:val="24"/>
          <w:szCs w:val="24"/>
          <w:lang w:val="en-US"/>
        </w:rPr>
        <w:t>Haraguchi</w:t>
      </w:r>
      <w:proofErr w:type="spellEnd"/>
      <w:r w:rsidRPr="007E040C">
        <w:rPr>
          <w:rFonts w:ascii="Times New Roman" w:hAnsi="Times New Roman"/>
          <w:color w:val="000000" w:themeColor="text1"/>
          <w:sz w:val="24"/>
          <w:szCs w:val="24"/>
          <w:lang w:val="en-US"/>
        </w:rPr>
        <w:t xml:space="preserve"> et al </w:t>
      </w:r>
      <w:proofErr w:type="spellStart"/>
      <w:r w:rsidRPr="007E040C">
        <w:rPr>
          <w:rFonts w:ascii="Times New Roman" w:hAnsi="Times New Roman"/>
          <w:color w:val="000000" w:themeColor="text1"/>
          <w:sz w:val="24"/>
          <w:szCs w:val="24"/>
          <w:lang w:val="en-US"/>
        </w:rPr>
        <w:t>synthesised</w:t>
      </w:r>
      <w:proofErr w:type="spellEnd"/>
      <w:r w:rsidRPr="007E040C">
        <w:rPr>
          <w:rFonts w:ascii="Times New Roman" w:hAnsi="Times New Roman"/>
          <w:color w:val="000000" w:themeColor="text1"/>
          <w:sz w:val="24"/>
          <w:szCs w:val="24"/>
          <w:lang w:val="en-US"/>
        </w:rPr>
        <w:t xml:space="preserve"> a novel nanocomposite hydrogel made of N-</w:t>
      </w:r>
      <w:proofErr w:type="spellStart"/>
      <w:r w:rsidRPr="007E040C">
        <w:rPr>
          <w:rFonts w:ascii="Times New Roman" w:hAnsi="Times New Roman"/>
          <w:color w:val="000000" w:themeColor="text1"/>
          <w:sz w:val="24"/>
          <w:szCs w:val="24"/>
          <w:lang w:val="en-US"/>
        </w:rPr>
        <w:t>isopropylacrylamide</w:t>
      </w:r>
      <w:proofErr w:type="spellEnd"/>
      <w:r w:rsidRPr="007E040C">
        <w:rPr>
          <w:rFonts w:ascii="Times New Roman" w:hAnsi="Times New Roman"/>
          <w:color w:val="000000" w:themeColor="text1"/>
          <w:sz w:val="24"/>
          <w:szCs w:val="24"/>
          <w:lang w:val="en-US"/>
        </w:rPr>
        <w:t xml:space="preserve"> </w:t>
      </w:r>
      <w:r>
        <w:rPr>
          <w:rFonts w:ascii="Times New Roman" w:hAnsi="Times New Roman"/>
          <w:color w:val="000000" w:themeColor="text1"/>
          <w:sz w:val="24"/>
          <w:szCs w:val="24"/>
          <w:lang w:val="en-US"/>
        </w:rPr>
        <w:t xml:space="preserve">(NIPAM) </w:t>
      </w:r>
      <w:r w:rsidRPr="007E040C">
        <w:rPr>
          <w:rFonts w:ascii="Times New Roman" w:hAnsi="Times New Roman"/>
          <w:color w:val="000000" w:themeColor="text1"/>
          <w:sz w:val="24"/>
          <w:szCs w:val="24"/>
          <w:lang w:val="en-US"/>
        </w:rPr>
        <w:t xml:space="preserve">and </w:t>
      </w:r>
      <w:proofErr w:type="spellStart"/>
      <w:r w:rsidRPr="007E040C">
        <w:rPr>
          <w:rFonts w:ascii="Times New Roman" w:hAnsi="Times New Roman"/>
          <w:color w:val="000000" w:themeColor="text1"/>
          <w:sz w:val="24"/>
          <w:szCs w:val="24"/>
          <w:lang w:val="en-US"/>
        </w:rPr>
        <w:t>laponite</w:t>
      </w:r>
      <w:proofErr w:type="spellEnd"/>
      <w:r>
        <w:rPr>
          <w:rFonts w:ascii="Times New Roman" w:hAnsi="Times New Roman"/>
          <w:color w:val="000000" w:themeColor="text1"/>
          <w:sz w:val="24"/>
          <w:szCs w:val="24"/>
          <w:lang w:val="en-US"/>
        </w:rPr>
        <w:t xml:space="preserve"> with a </w:t>
      </w:r>
      <w:proofErr w:type="spellStart"/>
      <w:r>
        <w:rPr>
          <w:rFonts w:ascii="Times New Roman" w:hAnsi="Times New Roman"/>
          <w:color w:val="000000" w:themeColor="text1"/>
          <w:sz w:val="24"/>
          <w:szCs w:val="24"/>
          <w:lang w:val="en-US"/>
        </w:rPr>
        <w:t>laponite</w:t>
      </w:r>
      <w:proofErr w:type="spellEnd"/>
      <w:r>
        <w:rPr>
          <w:rFonts w:ascii="Times New Roman" w:hAnsi="Times New Roman"/>
          <w:color w:val="000000" w:themeColor="text1"/>
          <w:sz w:val="24"/>
          <w:szCs w:val="24"/>
          <w:lang w:val="en-US"/>
        </w:rPr>
        <w:t>/NIPAM weight ratio from 0.066 to 0.33</w:t>
      </w:r>
      <w:r w:rsidRPr="007E040C">
        <w:rPr>
          <w:rFonts w:ascii="Times New Roman" w:hAnsi="Times New Roman"/>
          <w:color w:val="000000" w:themeColor="text1"/>
          <w:sz w:val="24"/>
          <w:szCs w:val="24"/>
          <w:lang w:val="en-US"/>
        </w:rPr>
        <w:t xml:space="preserve"> </w:t>
      </w:r>
      <w:r w:rsidRPr="007E040C">
        <w:rPr>
          <w:rFonts w:ascii="Times New Roman" w:hAnsi="Times New Roman"/>
          <w:color w:val="000000" w:themeColor="text1"/>
          <w:sz w:val="24"/>
          <w:szCs w:val="24"/>
          <w:lang w:val="en-US"/>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102" w:tooltip="Haraguchi, 2002 #21" w:history="1">
        <w:r w:rsidR="00DE1C74" w:rsidRPr="007E040C">
          <w:rPr>
            <w:rFonts w:ascii="Times New Roman" w:hAnsi="Times New Roman"/>
            <w:noProof/>
            <w:color w:val="000000" w:themeColor="text1"/>
            <w:sz w:val="24"/>
            <w:szCs w:val="24"/>
            <w:lang w:val="en-US"/>
          </w:rPr>
          <w:t>Haraguchi &amp; Takehisa, 2002</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r w:rsidR="001C0A0F">
        <w:rPr>
          <w:rFonts w:ascii="Times New Roman" w:hAnsi="Times New Roman"/>
          <w:color w:val="000000" w:themeColor="text1"/>
          <w:sz w:val="24"/>
          <w:szCs w:val="24"/>
        </w:rPr>
        <w:t xml:space="preserve">By a </w:t>
      </w:r>
      <w:proofErr w:type="spellStart"/>
      <w:r w:rsidR="001C0A0F">
        <w:rPr>
          <w:rFonts w:ascii="Times New Roman" w:hAnsi="Times New Roman"/>
          <w:color w:val="000000" w:themeColor="text1"/>
          <w:sz w:val="24"/>
          <w:szCs w:val="24"/>
        </w:rPr>
        <w:t>laponite</w:t>
      </w:r>
      <w:proofErr w:type="spellEnd"/>
      <w:r w:rsidR="001C0A0F">
        <w:rPr>
          <w:rFonts w:ascii="Times New Roman" w:hAnsi="Times New Roman"/>
          <w:color w:val="000000" w:themeColor="text1"/>
          <w:sz w:val="24"/>
          <w:szCs w:val="24"/>
        </w:rPr>
        <w:t>/NIPAM weight ratio of 0.066,</w:t>
      </w:r>
      <w:r w:rsidRPr="007E040C">
        <w:rPr>
          <w:rFonts w:ascii="Times New Roman" w:hAnsi="Times New Roman"/>
          <w:color w:val="000000" w:themeColor="text1"/>
          <w:sz w:val="24"/>
          <w:szCs w:val="24"/>
        </w:rPr>
        <w:t xml:space="preserve"> </w:t>
      </w:r>
      <w:r w:rsidR="001C0A0F">
        <w:rPr>
          <w:rFonts w:ascii="Times New Roman" w:hAnsi="Times New Roman"/>
          <w:color w:val="000000" w:themeColor="text1"/>
          <w:sz w:val="24"/>
          <w:szCs w:val="24"/>
          <w:lang w:val="en-US"/>
        </w:rPr>
        <w:t>t</w:t>
      </w:r>
      <w:r w:rsidRPr="007E040C">
        <w:rPr>
          <w:rFonts w:ascii="Times New Roman" w:hAnsi="Times New Roman"/>
          <w:color w:val="000000" w:themeColor="text1"/>
          <w:sz w:val="24"/>
          <w:szCs w:val="24"/>
          <w:lang w:val="en-US"/>
        </w:rPr>
        <w:t xml:space="preserve">he derived nanocomposite hydrogels reached a tensile strength of 109 </w:t>
      </w:r>
      <w:proofErr w:type="spellStart"/>
      <w:r w:rsidRPr="007E040C">
        <w:rPr>
          <w:rFonts w:ascii="Times New Roman" w:hAnsi="Times New Roman"/>
          <w:color w:val="000000" w:themeColor="text1"/>
          <w:sz w:val="24"/>
          <w:szCs w:val="24"/>
          <w:lang w:val="en-US"/>
        </w:rPr>
        <w:t>kPa</w:t>
      </w:r>
      <w:proofErr w:type="spellEnd"/>
      <w:r w:rsidRPr="007E040C">
        <w:rPr>
          <w:rFonts w:ascii="Times New Roman" w:hAnsi="Times New Roman"/>
          <w:color w:val="000000" w:themeColor="text1"/>
          <w:sz w:val="24"/>
          <w:szCs w:val="24"/>
          <w:lang w:val="en-US"/>
        </w:rPr>
        <w:t xml:space="preserve"> and a strain at break over 10 while the conventional chemically crosslinked hydrogels were too weak to be tensile tested </w:t>
      </w:r>
      <w:r w:rsidRPr="00A91027">
        <w:rPr>
          <w:rFonts w:ascii="Times New Roman" w:hAnsi="Times New Roman" w:hint="eastAsia"/>
          <w:color w:val="000000" w:themeColor="text1"/>
          <w:sz w:val="24"/>
          <w:szCs w:val="24"/>
          <w:lang w:val="en-US"/>
        </w:rPr>
        <w:t>a</w:t>
      </w:r>
      <w:r w:rsidRPr="00A91027">
        <w:rPr>
          <w:rFonts w:ascii="Times New Roman" w:hAnsi="Times New Roman"/>
          <w:color w:val="000000" w:themeColor="text1"/>
          <w:sz w:val="24"/>
          <w:szCs w:val="24"/>
          <w:lang w:val="en-US"/>
        </w:rPr>
        <w:t xml:space="preserve">s shown in Figure </w:t>
      </w:r>
      <w:r w:rsidRPr="00A91027">
        <w:rPr>
          <w:rFonts w:ascii="Times New Roman" w:hAnsi="Times New Roman" w:hint="eastAsia"/>
          <w:color w:val="000000" w:themeColor="text1"/>
          <w:sz w:val="24"/>
          <w:szCs w:val="24"/>
          <w:lang w:val="en-US"/>
        </w:rPr>
        <w:t>2.2.1</w:t>
      </w:r>
      <w:r w:rsidRPr="00A91027">
        <w:rPr>
          <w:rFonts w:ascii="Times New Roman" w:hAnsi="Times New Roman"/>
          <w:color w:val="000000" w:themeColor="text1"/>
          <w:sz w:val="24"/>
          <w:szCs w:val="24"/>
          <w:lang w:val="en-US"/>
        </w:rPr>
        <w:t xml:space="preserve">. The </w:t>
      </w:r>
      <w:r w:rsidRPr="007E040C">
        <w:rPr>
          <w:rFonts w:ascii="Times New Roman" w:hAnsi="Times New Roman"/>
          <w:color w:val="000000" w:themeColor="text1"/>
          <w:sz w:val="24"/>
          <w:szCs w:val="24"/>
          <w:lang w:val="en-US"/>
        </w:rPr>
        <w:t xml:space="preserve">reason for the extraordinary tensile properties of nanocomposite hydrogels was attributed </w:t>
      </w:r>
      <w:r w:rsidRPr="007E040C">
        <w:rPr>
          <w:rFonts w:ascii="Times New Roman" w:hAnsi="Times New Roman"/>
          <w:color w:val="000000" w:themeColor="text1"/>
          <w:sz w:val="24"/>
          <w:szCs w:val="24"/>
          <w:lang w:val="en-US"/>
        </w:rPr>
        <w:lastRenderedPageBreak/>
        <w:t xml:space="preserve">to the long and flexible polymer chains in between the adjacent clay platelets, unlike the short, inhomogeneous chains in between the adjacent chemical crosslinks in the chemically crosslinked hydrogels. The deformed nanocomposite hydrogels could recover to their original shape within one minute. </w:t>
      </w:r>
    </w:p>
    <w:p w:rsidR="00D4656F"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A17359"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noProof/>
          <w:color w:val="000000" w:themeColor="text1"/>
          <w:sz w:val="24"/>
          <w:szCs w:val="24"/>
        </w:rPr>
        <w:drawing>
          <wp:anchor distT="0" distB="0" distL="114300" distR="114300" simplePos="0" relativeHeight="251892736" behindDoc="1" locked="0" layoutInCell="1" allowOverlap="1" wp14:anchorId="48603DEC" wp14:editId="2F3469DE">
            <wp:simplePos x="0" y="0"/>
            <wp:positionH relativeFrom="column">
              <wp:posOffset>3131820</wp:posOffset>
            </wp:positionH>
            <wp:positionV relativeFrom="paragraph">
              <wp:posOffset>2682240</wp:posOffset>
            </wp:positionV>
            <wp:extent cx="2243455" cy="2534285"/>
            <wp:effectExtent l="0" t="0" r="4445"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243455" cy="2534285"/>
                    </a:xfrm>
                    <a:prstGeom prst="rect">
                      <a:avLst/>
                    </a:prstGeom>
                  </pic:spPr>
                </pic:pic>
              </a:graphicData>
            </a:graphic>
            <wp14:sizeRelH relativeFrom="page">
              <wp14:pctWidth>0</wp14:pctWidth>
            </wp14:sizeRelH>
            <wp14:sizeRelV relativeFrom="page">
              <wp14:pctHeight>0</wp14:pctHeight>
            </wp14:sizeRelV>
          </wp:anchor>
        </w:drawing>
      </w:r>
      <w:r w:rsidRPr="007E040C">
        <w:rPr>
          <w:rFonts w:ascii="Times New Roman" w:hAnsi="Times New Roman"/>
          <w:noProof/>
          <w:color w:val="000000" w:themeColor="text1"/>
          <w:sz w:val="24"/>
          <w:szCs w:val="24"/>
        </w:rPr>
        <w:drawing>
          <wp:anchor distT="0" distB="0" distL="114300" distR="114300" simplePos="0" relativeHeight="251893760" behindDoc="1" locked="0" layoutInCell="1" allowOverlap="1" wp14:anchorId="08CE290B" wp14:editId="680931BB">
            <wp:simplePos x="0" y="0"/>
            <wp:positionH relativeFrom="column">
              <wp:posOffset>0</wp:posOffset>
            </wp:positionH>
            <wp:positionV relativeFrom="paragraph">
              <wp:posOffset>2764155</wp:posOffset>
            </wp:positionV>
            <wp:extent cx="2941955" cy="2204720"/>
            <wp:effectExtent l="0" t="0" r="0" b="508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941955" cy="2204720"/>
                    </a:xfrm>
                    <a:prstGeom prst="rect">
                      <a:avLst/>
                    </a:prstGeom>
                  </pic:spPr>
                </pic:pic>
              </a:graphicData>
            </a:graphic>
            <wp14:sizeRelH relativeFrom="page">
              <wp14:pctWidth>0</wp14:pctWidth>
            </wp14:sizeRelH>
            <wp14:sizeRelV relativeFrom="page">
              <wp14:pctHeight>0</wp14:pctHeight>
            </wp14:sizeRelV>
          </wp:anchor>
        </w:drawing>
      </w:r>
      <w:r w:rsidR="00D4656F" w:rsidRPr="007E040C">
        <w:rPr>
          <w:rFonts w:ascii="Times New Roman" w:hAnsi="Times New Roman"/>
          <w:color w:val="000000" w:themeColor="text1"/>
          <w:sz w:val="24"/>
          <w:szCs w:val="24"/>
          <w:lang w:val="en-US"/>
        </w:rPr>
        <w:t xml:space="preserve">The effect of the content of clay on the properties was studied </w:t>
      </w:r>
      <w:r w:rsidR="00D4656F" w:rsidRPr="007E040C">
        <w:rPr>
          <w:rFonts w:ascii="Times New Roman" w:hAnsi="Times New Roman"/>
          <w:color w:val="000000" w:themeColor="text1"/>
          <w:sz w:val="24"/>
          <w:szCs w:val="24"/>
          <w:lang w:val="en-US"/>
        </w:rPr>
        <w:fldChar w:fldCharType="begin"/>
      </w:r>
      <w:r w:rsidR="00DE1C74">
        <w:rPr>
          <w:rFonts w:ascii="Times New Roman" w:hAnsi="Times New Roman"/>
          <w:color w:val="000000" w:themeColor="text1"/>
          <w:sz w:val="24"/>
          <w:szCs w:val="24"/>
          <w:lang w:val="en-US"/>
        </w:rPr>
        <w:instrText xml:space="preserve"> ADDIN EN.CITE &lt;EndNote&gt;&lt;Cite&gt;&lt;Author&gt;Haraguchi&lt;/Author&gt;&lt;Year&gt;2002&lt;/Year&gt;&lt;RecNum&gt;103&lt;/RecNum&gt;&lt;DisplayText&gt;(Haraguchi, Takehisa, &amp;amp; Fan, 2002)&lt;/DisplayText&gt;&lt;record&gt;&lt;rec-number&gt;103&lt;/rec-number&gt;&lt;foreign-keys&gt;&lt;key app="EN" db-id="te5fa029a5r9t9erpax5pp2lxffwxpvrw0tw" timestamp="1459329499"&gt;103&lt;/key&gt;&lt;/foreign-keys&gt;&lt;ref-type name="Journal Article"&gt;17&lt;/ref-type&gt;&lt;contributors&gt;&lt;authors&gt;&lt;author&gt;Haraguchi, K.&lt;/author&gt;&lt;author&gt;Takehisa, T.&lt;/author&gt;&lt;author&gt;Fan, S.&lt;/author&gt;&lt;/authors&gt;&lt;/contributors&gt;&lt;auth-address&gt;Kawamura Inst Chem Res, Mat Chem Lab, Sakura, Chiba 2850078, Japan&lt;/auth-address&gt;&lt;titles&gt;&lt;title&gt;Effects of clay content on the properties of nanocomposite hydrogels composed of poly(N-isopropylacrylamide) and clay&lt;/title&gt;&lt;secondary-title&gt;Macromolecules&lt;/secondary-title&gt;&lt;alt-title&gt;Macromolecules&amp;#xD;Macromolecules&lt;/alt-title&gt;&lt;/titles&gt;&lt;pages&gt;10162-10171&lt;/pages&gt;&lt;volume&gt;35&lt;/volume&gt;&lt;number&gt;27&lt;/number&gt;&lt;keywords&gt;&lt;keyword&gt;volume-phase-transition&lt;/keyword&gt;&lt;keyword&gt;poly-n-isopropylacrylamide&lt;/keyword&gt;&lt;keyword&gt;dynamic fluctuations&lt;/keyword&gt;&lt;keyword&gt;gels&lt;/keyword&gt;&lt;keyword&gt;temperature&lt;/keyword&gt;&lt;keyword&gt;water&lt;/keyword&gt;&lt;keyword&gt;pressure&lt;/keyword&gt;&lt;keyword&gt;inhomogeneities&lt;/keyword&gt;&lt;keyword&gt;dependence&lt;/keyword&gt;&lt;keyword&gt;additives&lt;/keyword&gt;&lt;/keywords&gt;&lt;dates&gt;&lt;year&gt;2002&lt;/year&gt;&lt;pub-dates&gt;&lt;date&gt;Dec 31&lt;/date&gt;&lt;/pub-dates&gt;&lt;/dates&gt;&lt;isbn&gt;0024-9297&lt;/isbn&gt;&lt;accession-num&gt;WOS:000180089100039&lt;/accession-num&gt;&lt;urls&gt;&lt;related-urls&gt;&lt;url&gt;&amp;lt;Go to ISI&amp;gt;://WOS:000180089100039&lt;/url&gt;&lt;/related-urls&gt;&lt;/urls&gt;&lt;language&gt;English&lt;/language&gt;&lt;/record&gt;&lt;/Cite&gt;&lt;/EndNote&gt;</w:instrText>
      </w:r>
      <w:r w:rsidR="00D4656F" w:rsidRPr="007E040C">
        <w:rPr>
          <w:rFonts w:ascii="Times New Roman" w:hAnsi="Times New Roman"/>
          <w:color w:val="000000" w:themeColor="text1"/>
          <w:sz w:val="24"/>
          <w:szCs w:val="24"/>
          <w:lang w:val="en-US"/>
        </w:rPr>
        <w:fldChar w:fldCharType="separate"/>
      </w:r>
      <w:r w:rsidR="00D4656F" w:rsidRPr="007E040C">
        <w:rPr>
          <w:rFonts w:ascii="Times New Roman" w:hAnsi="Times New Roman"/>
          <w:noProof/>
          <w:color w:val="000000" w:themeColor="text1"/>
          <w:sz w:val="24"/>
          <w:szCs w:val="24"/>
          <w:lang w:val="en-US"/>
        </w:rPr>
        <w:t>(</w:t>
      </w:r>
      <w:hyperlink w:anchor="_ENREF_103" w:tooltip="Haraguchi, 2002 #103" w:history="1">
        <w:r w:rsidR="00DE1C74" w:rsidRPr="007E040C">
          <w:rPr>
            <w:rFonts w:ascii="Times New Roman" w:hAnsi="Times New Roman"/>
            <w:noProof/>
            <w:color w:val="000000" w:themeColor="text1"/>
            <w:sz w:val="24"/>
            <w:szCs w:val="24"/>
            <w:lang w:val="en-US"/>
          </w:rPr>
          <w:t>Haraguchi, Takehisa, &amp; Fan, 2002</w:t>
        </w:r>
      </w:hyperlink>
      <w:r w:rsidR="00D4656F" w:rsidRPr="007E040C">
        <w:rPr>
          <w:rFonts w:ascii="Times New Roman" w:hAnsi="Times New Roman"/>
          <w:noProof/>
          <w:color w:val="000000" w:themeColor="text1"/>
          <w:sz w:val="24"/>
          <w:szCs w:val="24"/>
          <w:lang w:val="en-US"/>
        </w:rPr>
        <w:t>)</w:t>
      </w:r>
      <w:r w:rsidR="00D4656F" w:rsidRPr="007E040C">
        <w:rPr>
          <w:rFonts w:ascii="Times New Roman" w:hAnsi="Times New Roman"/>
          <w:color w:val="000000" w:themeColor="text1"/>
          <w:sz w:val="24"/>
          <w:szCs w:val="24"/>
          <w:lang w:val="en-US"/>
        </w:rPr>
        <w:fldChar w:fldCharType="end"/>
      </w:r>
      <w:r w:rsidR="00D4656F" w:rsidRPr="007E040C">
        <w:rPr>
          <w:rFonts w:ascii="Times New Roman" w:hAnsi="Times New Roman"/>
          <w:color w:val="000000" w:themeColor="text1"/>
          <w:sz w:val="24"/>
          <w:szCs w:val="24"/>
          <w:lang w:val="en-US"/>
        </w:rPr>
        <w:t xml:space="preserve">. The tensile strength and Young’s modulus increased proportionally as the </w:t>
      </w:r>
      <w:proofErr w:type="spellStart"/>
      <w:r w:rsidR="00D4656F" w:rsidRPr="007E040C">
        <w:rPr>
          <w:rFonts w:ascii="Times New Roman" w:hAnsi="Times New Roman"/>
          <w:color w:val="000000" w:themeColor="text1"/>
          <w:sz w:val="24"/>
          <w:szCs w:val="24"/>
          <w:lang w:val="en-US"/>
        </w:rPr>
        <w:t>Laponite</w:t>
      </w:r>
      <w:proofErr w:type="spellEnd"/>
      <w:r w:rsidR="00D4656F" w:rsidRPr="007E040C">
        <w:rPr>
          <w:rFonts w:ascii="Times New Roman" w:hAnsi="Times New Roman"/>
          <w:color w:val="000000" w:themeColor="text1"/>
          <w:sz w:val="24"/>
          <w:szCs w:val="24"/>
          <w:lang w:val="en-US"/>
        </w:rPr>
        <w:t xml:space="preserve"> XLG clay content increased while the elongation at break only slightly decreased. As for cyclic tensile tests of nanocomposite hydrogels, low hysteresis could be received by using high content of clay </w:t>
      </w:r>
      <w:r w:rsidR="00D4656F" w:rsidRPr="007E040C">
        <w:rPr>
          <w:rFonts w:ascii="Times New Roman" w:hAnsi="Times New Roman"/>
          <w:color w:val="000000" w:themeColor="text1"/>
          <w:sz w:val="24"/>
          <w:szCs w:val="24"/>
          <w:lang w:val="en-US"/>
        </w:rPr>
        <w:fldChar w:fldCharType="begin">
          <w:fldData xml:space="preserve">PEVuZE5vdGU+PENpdGU+PEF1dGhvcj5IYXJhZ3VjaGk8L0F1dGhvcj48WWVhcj4yMDA2PC9ZZWFy
PjxSZWNOdW0+MTE2PC9SZWNOdW0+PERpc3BsYXlUZXh0PihIYXJhZ3VjaGkgJmFtcDsgTGksIDIw
MDY7IFpodSBldCBhbC4sIDIwMDYpPC9EaXNwbGF5VGV4dD48cmVjb3JkPjxyZWMtbnVtYmVyPjEx
NjwvcmVjLW51bWJlcj48Zm9yZWlnbi1rZXlzPjxrZXkgYXBwPSJFTiIgZGItaWQ9InRlNWZhMDI5
YTVyOXQ5ZXJwYXg1cHAybHhmZnd4cHZydzB0dyIgdGltZXN0YW1wPSIxNDYxMDY4Mzg3Ij4xMTY8
L2tleT48L2ZvcmVpZ24ta2V5cz48cmVmLXR5cGUgbmFtZT0iSm91cm5hbCBBcnRpY2xlIj4xNzwv
cmVmLXR5cGU+PGNvbnRyaWJ1dG9ycz48YXV0aG9ycz48YXV0aG9yPkhhcmFndWNoaTwvYXV0aG9y
PjxhdXRob3I+TGk8L2F1dGhvcj48L2F1dGhvcnM+PC9jb250cmlidXRvcnM+PGF1dGgtYWRkcmVz
cz5LYW1hbXVyYSBJbnN0IENoZW0gUmVzLCBNYXQgQ2hlbSBMYWIsIFNha3VyYSwgQ2hpYmEgMjg1
MDA3OCwgSmFwYW48L2F1dGgtYWRkcmVzcz48dGl0bGVzPjx0aXRsZT5NZWNoYW5pY2FsIHByb3Bl
cnRpZXMgYW5kIHN0cnVjdHVyZSBvZiBwb2x5bWVyLWNsYXkgbmFub2NvbXBvc2l0ZSBnZWxzIHdp
dGggaGlnaCBjbGF5IGNvbnRlbnQ8L3RpdGxlPjxzZWNvbmRhcnktdGl0bGU+TWFjcm9tb2xlY3Vs
ZXM8L3NlY29uZGFyeS10aXRsZT48YWx0LXRpdGxlPk1hY3JvbW9sZWN1bGVzJiN4RDtNYWNyb21v
bGVjdWxlczwvYWx0LXRpdGxlPjwvdGl0bGVzPjxwYWdlcz4xODk4LTE5MDU8L3BhZ2VzPjx2b2x1
bWU+Mzk8L3ZvbHVtZT48bnVtYmVyPjU8L251bWJlcj48a2V5d29yZHM+PGtleXdvcmQ+aW5vcmdh
bmljIG5ldHdvcmsgc3RydWN0dXJlPC9rZXl3b3JkPjxrZXl3b3JkPnJlc3BvbnNpdmUgcG9seW1l
cjwva2V5d29yZD48a2V5d29yZD5nbG9idWxlIHRyYW5zaXRpb248L2tleXdvcmQ+PGtleXdvcmQ+
YXF1ZW91cy1zb2x1dGlvbnM8L2tleXdvcmQ+PGtleXdvcmQ+cGhlbm9saWMgcmVzaW48L2tleXdv
cmQ+PGtleXdvcmQ+aHlkcm9nZWxzPC9rZXl3b3JkPjxrZXl3b3JkPnBvbHkobi1pc29wcm9weWxh
Y3J5bGFtaWRlKTwva2V5d29yZD48a2V5d29yZD5zaWxpY2E8L2tleXdvcmQ+PGtleXdvcmQ+cG5p
cGE8L2tleXdvcmQ+PGtleXdvcmQ+Y2VsbHM8L2tleXdvcmQ+PC9rZXl3b3Jkcz48ZGF0ZXM+PHll
YXI+MjAwNjwveWVhcj48cHViLWRhdGVzPjxkYXRlPk1hciA3PC9kYXRlPjwvcHViLWRhdGVzPjwv
ZGF0ZXM+PGlzYm4+MDAyNC05Mjk3PC9pc2JuPjxhY2Nlc3Npb24tbnVtPldPUzowMDAyMzU3OTI0
MDAwMzE8L2FjY2Vzc2lvbi1udW0+PHVybHM+PHJlbGF0ZWQtdXJscz48dXJsPiZsdDtHbyB0byBJ
U0kmZ3Q7Oi8vV09TOjAwMDIzNTc5MjQwMDAzMTwvdXJsPjwvcmVsYXRlZC11cmxzPjwvdXJscz48
bGFuZ3VhZ2U+RW5nbGlzaDwvbGFuZ3VhZ2U+PC9yZWNvcmQ+PC9DaXRlPjxDaXRlPjxBdXRob3I+
Wmh1PC9BdXRob3I+PFllYXI+MjAwNjwvWWVhcj48UmVjTnVtPjUxPC9SZWNOdW0+PHJlY29yZD48
cmVjLW51bWJlcj41MTwvcmVjLW51bWJlcj48Zm9yZWlnbi1rZXlzPjxrZXkgYXBwPSJFTiIgZGIt
aWQ9InRlNWZhMDI5YTVyOXQ5ZXJwYXg1cHAybHhmZnd4cHZydzB0dyIgdGltZXN0YW1wPSIxNDU0
MDkxMTY1Ij41MTwva2V5PjwvZm9yZWlnbi1rZXlzPjxyZWYtdHlwZSBuYW1lPSJKb3VybmFsIEFy
dGljbGUiPjE3PC9yZWYtdHlwZT48Y29udHJpYnV0b3JzPjxhdXRob3JzPjxhdXRob3I+Wmh1LCBN
LiBGLjwvYXV0aG9yPjxhdXRob3I+TGl1LCBZLjwvYXV0aG9yPjxhdXRob3I+U3VuLCBCLjwvYXV0
aG9yPjxhdXRob3I+WmhhbmcsIFcuPC9hdXRob3I+PGF1dGhvcj5MaXUsIFguIEwuPC9hdXRob3I+
PGF1dGhvcj5ZdSwgSC48L2F1dGhvcj48YXV0aG9yPlpoYW5nLCBZLjwvYXV0aG9yPjxhdXRob3I+
S3Vja2xpbmcsIEQuPC9hdXRob3I+PGF1dGhvcj5BZGxlciwgSC4gSi4gUC48L2F1dGhvcj48L2F1
dGhvcnM+PC9jb250cmlidXRvcnM+PGF1dGgtYWRkcmVzcz5Eb25naHVhIFVuaXYsIENvbGwgTWF0
IFNjaSAmYW1wOyBFbmduLCBTdGF0ZSBLZXkgTGFiIE1vZGlmaWNhdCBDaGVtIEZpYmVyICZhbXA7
IFBvbHltZXIgTWF0LCBTaGFuZ2hhaSAyMDAwNTEsIFBlb3BsZXMgUiBDaGluYSYjeEQ7RHJlc2Rl
biBVbml2IFRlY2hub2wsIEluc3QgTWFjcm9tb2wgQ2hlbSAmYW1wOyBUZXh0IENoZW0sIEQtMDEw
NjkgRHJlc2RlbiwgR2VybWFueTwvYXV0aC1hZGRyZXNzPjx0aXRsZXM+PHRpdGxlPkEgbm92ZWwg
aGlnaGx5IHJlc2lsaWVudCBuYW5vY29tcG9zaXRlIGh5ZHJvZ2VsIHdpdGggbG93IGh5c3RlcmVz
aXMgYW5kIHVsdHJhaGlnaCBlbG9uZ2F0aW9uPC90aXRsZT48c2Vjb25kYXJ5LXRpdGxlPk1hY3Jv
bW9sZWN1bGFyIFJhcGlkIENvbW11bmljYXRpb25zPC9zZWNvbmRhcnktdGl0bGU+PGFsdC10aXRs
ZT5NYWNyb21vbCBSYXBpZCBDb21tPC9hbHQtdGl0bGU+PHNob3J0LXRpdGxlPkEgbm92ZWwgaGln
aGx5IHJlc2lsaWVudCBuYW5vY29tcG9zaXRlIGh5ZHJvZ2VsIHdpdGggbG93IGh5c3RlcmVzaXMg
YW5kIHVsdHJhaGlnaCBlbG9uZ2F0aW9uPC9zaG9ydC10aXRsZT48L3RpdGxlcz48cGVyaW9kaWNh
bD48ZnVsbC10aXRsZT5NYWNyb21vbGVjdWxhciBSYXBpZCBDb21tdW5pY2F0aW9uczwvZnVsbC10
aXRsZT48YWJici0xPk1hY3JvbW9sLiBSYXBpZCBDb21tLjwvYWJici0xPjwvcGVyaW9kaWNhbD48
cGFnZXM+MTAyMy0xMDI4PC9wYWdlcz48dm9sdW1lPjI3PC92b2x1bWU+PG51bWJlcj4xMzwvbnVt
YmVyPjxrZXl3b3Jkcz48a2V5d29yZD5jbGF5PC9rZXl3b3JkPjxrZXl3b3JkPmdlbHM8L2tleXdv
cmQ+PGtleXdvcmQ+aHlkcm9nZWxzPC9rZXl3b3JkPjxrZXl3b3JkPm5hbm9jb21wb3NpdGVzPC9r
ZXl3b3JkPjxrZXl3b3JkPnJlbGF4YXRpb248L2tleXdvcmQ+PGtleXdvcmQ+aW5vcmdhbmljIG5l
dHdvcmsgc3RydWN0dXJlPC9rZXl3b3JkPjxrZXl3b3JkPm1lY2hhbmljYWwtcHJvcGVydGllczwv
a2V5d29yZD48a2V5d29yZD5jbGF5PC9rZXl3b3JkPjxrZXl3b3JkPnBvbHkobi1pc29wcm9weWxh
Y3J5bGFtaWRlKTwva2V5d29yZD48a2V5d29yZD50cmFuc2l0aW9uPC9rZXl3b3JkPjxrZXl3b3Jk
PmNvcG9seW1lcjwva2V5d29yZD48a2V5d29yZD5zdHJlbmd0aDwva2V5d29yZD48a2V5d29yZD5w
bmlwYTwva2V5d29yZD48a2V5d29yZD5nZWw8L2tleXdvcmQ+PC9rZXl3b3Jkcz48ZGF0ZXM+PHll
YXI+MjAwNjwveWVhcj48cHViLWRhdGVzPjxkYXRlPkp1bCA1PC9kYXRlPjwvcHViLWRhdGVzPjwv
ZGF0ZXM+PGlzYm4+MTAyMi0xMzM2PC9pc2JuPjxhY2Nlc3Npb24tbnVtPldPUzowMDAyMzkzMTYy
MDAwMDY8L2FjY2Vzc2lvbi1udW0+PHdvcmstdHlwZT5BcnRpY2xlPC93b3JrLXR5cGU+PHVybHM+
PHJlbGF0ZWQtdXJscz48dXJsPiZsdDtHbyB0byBJU0kmZ3Q7Oi8vV09TOjAwMDIzOTMxNjIwMDAw
NjwvdXJsPjwvcmVsYXRlZC11cmxzPjwvdXJscz48ZWxlY3Ryb25pYy1yZXNvdXJjZS1udW0+MTAu
MTAwMi9tYXJjLjIwMDYwMDE1OTwvZWxlY3Ryb25pYy1yZXNvdXJjZS1udW0+PGxhbmd1YWdlPkVu
Z2xpc2g8L2xhbmd1YWdlPjwvcmVjb3JkPjwvQ2l0ZT48L0VuZE5vdGU+AG==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IYXJhZ3VjaGk8L0F1dGhvcj48WWVhcj4yMDA2PC9ZZWFy
PjxSZWNOdW0+MTE2PC9SZWNOdW0+PERpc3BsYXlUZXh0PihIYXJhZ3VjaGkgJmFtcDsgTGksIDIw
MDY7IFpodSBldCBhbC4sIDIwMDYpPC9EaXNwbGF5VGV4dD48cmVjb3JkPjxyZWMtbnVtYmVyPjEx
NjwvcmVjLW51bWJlcj48Zm9yZWlnbi1rZXlzPjxrZXkgYXBwPSJFTiIgZGItaWQ9InRlNWZhMDI5
YTVyOXQ5ZXJwYXg1cHAybHhmZnd4cHZydzB0dyIgdGltZXN0YW1wPSIxNDYxMDY4Mzg3Ij4xMTY8
L2tleT48L2ZvcmVpZ24ta2V5cz48cmVmLXR5cGUgbmFtZT0iSm91cm5hbCBBcnRpY2xlIj4xNzwv
cmVmLXR5cGU+PGNvbnRyaWJ1dG9ycz48YXV0aG9ycz48YXV0aG9yPkhhcmFndWNoaTwvYXV0aG9y
PjxhdXRob3I+TGk8L2F1dGhvcj48L2F1dGhvcnM+PC9jb250cmlidXRvcnM+PGF1dGgtYWRkcmVz
cz5LYW1hbXVyYSBJbnN0IENoZW0gUmVzLCBNYXQgQ2hlbSBMYWIsIFNha3VyYSwgQ2hpYmEgMjg1
MDA3OCwgSmFwYW48L2F1dGgtYWRkcmVzcz48dGl0bGVzPjx0aXRsZT5NZWNoYW5pY2FsIHByb3Bl
cnRpZXMgYW5kIHN0cnVjdHVyZSBvZiBwb2x5bWVyLWNsYXkgbmFub2NvbXBvc2l0ZSBnZWxzIHdp
dGggaGlnaCBjbGF5IGNvbnRlbnQ8L3RpdGxlPjxzZWNvbmRhcnktdGl0bGU+TWFjcm9tb2xlY3Vs
ZXM8L3NlY29uZGFyeS10aXRsZT48YWx0LXRpdGxlPk1hY3JvbW9sZWN1bGVzJiN4RDtNYWNyb21v
bGVjdWxlczwvYWx0LXRpdGxlPjwvdGl0bGVzPjxwYWdlcz4xODk4LTE5MDU8L3BhZ2VzPjx2b2x1
bWU+Mzk8L3ZvbHVtZT48bnVtYmVyPjU8L251bWJlcj48a2V5d29yZHM+PGtleXdvcmQ+aW5vcmdh
bmljIG5ldHdvcmsgc3RydWN0dXJlPC9rZXl3b3JkPjxrZXl3b3JkPnJlc3BvbnNpdmUgcG9seW1l
cjwva2V5d29yZD48a2V5d29yZD5nbG9idWxlIHRyYW5zaXRpb248L2tleXdvcmQ+PGtleXdvcmQ+
YXF1ZW91cy1zb2x1dGlvbnM8L2tleXdvcmQ+PGtleXdvcmQ+cGhlbm9saWMgcmVzaW48L2tleXdv
cmQ+PGtleXdvcmQ+aHlkcm9nZWxzPC9rZXl3b3JkPjxrZXl3b3JkPnBvbHkobi1pc29wcm9weWxh
Y3J5bGFtaWRlKTwva2V5d29yZD48a2V5d29yZD5zaWxpY2E8L2tleXdvcmQ+PGtleXdvcmQ+cG5p
cGE8L2tleXdvcmQ+PGtleXdvcmQ+Y2VsbHM8L2tleXdvcmQ+PC9rZXl3b3Jkcz48ZGF0ZXM+PHll
YXI+MjAwNjwveWVhcj48cHViLWRhdGVzPjxkYXRlPk1hciA3PC9kYXRlPjwvcHViLWRhdGVzPjwv
ZGF0ZXM+PGlzYm4+MDAyNC05Mjk3PC9pc2JuPjxhY2Nlc3Npb24tbnVtPldPUzowMDAyMzU3OTI0
MDAwMzE8L2FjY2Vzc2lvbi1udW0+PHVybHM+PHJlbGF0ZWQtdXJscz48dXJsPiZsdDtHbyB0byBJ
U0kmZ3Q7Oi8vV09TOjAwMDIzNTc5MjQwMDAzMTwvdXJsPjwvcmVsYXRlZC11cmxzPjwvdXJscz48
bGFuZ3VhZ2U+RW5nbGlzaDwvbGFuZ3VhZ2U+PC9yZWNvcmQ+PC9DaXRlPjxDaXRlPjxBdXRob3I+
Wmh1PC9BdXRob3I+PFllYXI+MjAwNjwvWWVhcj48UmVjTnVtPjUxPC9SZWNOdW0+PHJlY29yZD48
cmVjLW51bWJlcj41MTwvcmVjLW51bWJlcj48Zm9yZWlnbi1rZXlzPjxrZXkgYXBwPSJFTiIgZGIt
aWQ9InRlNWZhMDI5YTVyOXQ5ZXJwYXg1cHAybHhmZnd4cHZydzB0dyIgdGltZXN0YW1wPSIxNDU0
MDkxMTY1Ij41MTwva2V5PjwvZm9yZWlnbi1rZXlzPjxyZWYtdHlwZSBuYW1lPSJKb3VybmFsIEFy
dGljbGUiPjE3PC9yZWYtdHlwZT48Y29udHJpYnV0b3JzPjxhdXRob3JzPjxhdXRob3I+Wmh1LCBN
LiBGLjwvYXV0aG9yPjxhdXRob3I+TGl1LCBZLjwvYXV0aG9yPjxhdXRob3I+U3VuLCBCLjwvYXV0
aG9yPjxhdXRob3I+WmhhbmcsIFcuPC9hdXRob3I+PGF1dGhvcj5MaXUsIFguIEwuPC9hdXRob3I+
PGF1dGhvcj5ZdSwgSC48L2F1dGhvcj48YXV0aG9yPlpoYW5nLCBZLjwvYXV0aG9yPjxhdXRob3I+
S3Vja2xpbmcsIEQuPC9hdXRob3I+PGF1dGhvcj5BZGxlciwgSC4gSi4gUC48L2F1dGhvcj48L2F1
dGhvcnM+PC9jb250cmlidXRvcnM+PGF1dGgtYWRkcmVzcz5Eb25naHVhIFVuaXYsIENvbGwgTWF0
IFNjaSAmYW1wOyBFbmduLCBTdGF0ZSBLZXkgTGFiIE1vZGlmaWNhdCBDaGVtIEZpYmVyICZhbXA7
IFBvbHltZXIgTWF0LCBTaGFuZ2hhaSAyMDAwNTEsIFBlb3BsZXMgUiBDaGluYSYjeEQ7RHJlc2Rl
biBVbml2IFRlY2hub2wsIEluc3QgTWFjcm9tb2wgQ2hlbSAmYW1wOyBUZXh0IENoZW0sIEQtMDEw
NjkgRHJlc2RlbiwgR2VybWFueTwvYXV0aC1hZGRyZXNzPjx0aXRsZXM+PHRpdGxlPkEgbm92ZWwg
aGlnaGx5IHJlc2lsaWVudCBuYW5vY29tcG9zaXRlIGh5ZHJvZ2VsIHdpdGggbG93IGh5c3RlcmVz
aXMgYW5kIHVsdHJhaGlnaCBlbG9uZ2F0aW9uPC90aXRsZT48c2Vjb25kYXJ5LXRpdGxlPk1hY3Jv
bW9sZWN1bGFyIFJhcGlkIENvbW11bmljYXRpb25zPC9zZWNvbmRhcnktdGl0bGU+PGFsdC10aXRs
ZT5NYWNyb21vbCBSYXBpZCBDb21tPC9hbHQtdGl0bGU+PHNob3J0LXRpdGxlPkEgbm92ZWwgaGln
aGx5IHJlc2lsaWVudCBuYW5vY29tcG9zaXRlIGh5ZHJvZ2VsIHdpdGggbG93IGh5c3RlcmVzaXMg
YW5kIHVsdHJhaGlnaCBlbG9uZ2F0aW9uPC9zaG9ydC10aXRsZT48L3RpdGxlcz48cGVyaW9kaWNh
bD48ZnVsbC10aXRsZT5NYWNyb21vbGVjdWxhciBSYXBpZCBDb21tdW5pY2F0aW9uczwvZnVsbC10
aXRsZT48YWJici0xPk1hY3JvbW9sLiBSYXBpZCBDb21tLjwvYWJici0xPjwvcGVyaW9kaWNhbD48
cGFnZXM+MTAyMy0xMDI4PC9wYWdlcz48dm9sdW1lPjI3PC92b2x1bWU+PG51bWJlcj4xMzwvbnVt
YmVyPjxrZXl3b3Jkcz48a2V5d29yZD5jbGF5PC9rZXl3b3JkPjxrZXl3b3JkPmdlbHM8L2tleXdv
cmQ+PGtleXdvcmQ+aHlkcm9nZWxzPC9rZXl3b3JkPjxrZXl3b3JkPm5hbm9jb21wb3NpdGVzPC9r
ZXl3b3JkPjxrZXl3b3JkPnJlbGF4YXRpb248L2tleXdvcmQ+PGtleXdvcmQ+aW5vcmdhbmljIG5l
dHdvcmsgc3RydWN0dXJlPC9rZXl3b3JkPjxrZXl3b3JkPm1lY2hhbmljYWwtcHJvcGVydGllczwv
a2V5d29yZD48a2V5d29yZD5jbGF5PC9rZXl3b3JkPjxrZXl3b3JkPnBvbHkobi1pc29wcm9weWxh
Y3J5bGFtaWRlKTwva2V5d29yZD48a2V5d29yZD50cmFuc2l0aW9uPC9rZXl3b3JkPjxrZXl3b3Jk
PmNvcG9seW1lcjwva2V5d29yZD48a2V5d29yZD5zdHJlbmd0aDwva2V5d29yZD48a2V5d29yZD5w
bmlwYTwva2V5d29yZD48a2V5d29yZD5nZWw8L2tleXdvcmQ+PC9rZXl3b3Jkcz48ZGF0ZXM+PHll
YXI+MjAwNjwveWVhcj48cHViLWRhdGVzPjxkYXRlPkp1bCA1PC9kYXRlPjwvcHViLWRhdGVzPjwv
ZGF0ZXM+PGlzYm4+MTAyMi0xMzM2PC9pc2JuPjxhY2Nlc3Npb24tbnVtPldPUzowMDAyMzkzMTYy
MDAwMDY8L2FjY2Vzc2lvbi1udW0+PHdvcmstdHlwZT5BcnRpY2xlPC93b3JrLXR5cGU+PHVybHM+
PHJlbGF0ZWQtdXJscz48dXJsPiZsdDtHbyB0byBJU0kmZ3Q7Oi8vV09TOjAwMDIzOTMxNjIwMDAw
NjwvdXJsPjwvcmVsYXRlZC11cmxzPjwvdXJscz48ZWxlY3Ryb25pYy1yZXNvdXJjZS1udW0+MTAu
MTAwMi9tYXJjLjIwMDYwMDE1OTwvZWxlY3Ryb25pYy1yZXNvdXJjZS1udW0+PGxhbmd1YWdlPkVu
Z2xpc2g8L2xhbmd1YWdlPjwvcmVjb3JkPjwvQ2l0ZT48L0VuZE5vdGU+AG==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00D4656F" w:rsidRPr="007E040C">
        <w:rPr>
          <w:rFonts w:ascii="Times New Roman" w:hAnsi="Times New Roman"/>
          <w:color w:val="000000" w:themeColor="text1"/>
          <w:sz w:val="24"/>
          <w:szCs w:val="24"/>
          <w:lang w:val="en-US"/>
        </w:rPr>
      </w:r>
      <w:r w:rsidR="00D4656F" w:rsidRPr="007E040C">
        <w:rPr>
          <w:rFonts w:ascii="Times New Roman" w:hAnsi="Times New Roman"/>
          <w:color w:val="000000" w:themeColor="text1"/>
          <w:sz w:val="24"/>
          <w:szCs w:val="24"/>
          <w:lang w:val="en-US"/>
        </w:rPr>
        <w:fldChar w:fldCharType="separate"/>
      </w:r>
      <w:r w:rsidR="00D4656F" w:rsidRPr="007E040C">
        <w:rPr>
          <w:rFonts w:ascii="Times New Roman" w:hAnsi="Times New Roman"/>
          <w:noProof/>
          <w:color w:val="000000" w:themeColor="text1"/>
          <w:sz w:val="24"/>
          <w:szCs w:val="24"/>
          <w:lang w:val="en-US"/>
        </w:rPr>
        <w:t>(</w:t>
      </w:r>
      <w:hyperlink w:anchor="_ENREF_95" w:tooltip="Haraguchi, 2006 #116" w:history="1">
        <w:r w:rsidR="00DE1C74" w:rsidRPr="007E040C">
          <w:rPr>
            <w:rFonts w:ascii="Times New Roman" w:hAnsi="Times New Roman"/>
            <w:noProof/>
            <w:color w:val="000000" w:themeColor="text1"/>
            <w:sz w:val="24"/>
            <w:szCs w:val="24"/>
            <w:lang w:val="en-US"/>
          </w:rPr>
          <w:t>Haraguchi &amp; Li, 2006</w:t>
        </w:r>
      </w:hyperlink>
      <w:r w:rsidR="00D4656F" w:rsidRPr="007E040C">
        <w:rPr>
          <w:rFonts w:ascii="Times New Roman" w:hAnsi="Times New Roman"/>
          <w:noProof/>
          <w:color w:val="000000" w:themeColor="text1"/>
          <w:sz w:val="24"/>
          <w:szCs w:val="24"/>
          <w:lang w:val="en-US"/>
        </w:rPr>
        <w:t xml:space="preserve">; </w:t>
      </w:r>
      <w:hyperlink w:anchor="_ENREF_277" w:tooltip="Zhu, 2006 #51" w:history="1">
        <w:r w:rsidR="00DE1C74" w:rsidRPr="007E040C">
          <w:rPr>
            <w:rFonts w:ascii="Times New Roman" w:hAnsi="Times New Roman"/>
            <w:noProof/>
            <w:color w:val="000000" w:themeColor="text1"/>
            <w:sz w:val="24"/>
            <w:szCs w:val="24"/>
            <w:lang w:val="en-US"/>
          </w:rPr>
          <w:t>Zhu et al., 2006</w:t>
        </w:r>
      </w:hyperlink>
      <w:r w:rsidR="00D4656F" w:rsidRPr="007E040C">
        <w:rPr>
          <w:rFonts w:ascii="Times New Roman" w:hAnsi="Times New Roman"/>
          <w:noProof/>
          <w:color w:val="000000" w:themeColor="text1"/>
          <w:sz w:val="24"/>
          <w:szCs w:val="24"/>
          <w:lang w:val="en-US"/>
        </w:rPr>
        <w:t>)</w:t>
      </w:r>
      <w:r w:rsidR="00D4656F" w:rsidRPr="007E040C">
        <w:rPr>
          <w:rFonts w:ascii="Times New Roman" w:hAnsi="Times New Roman"/>
          <w:color w:val="000000" w:themeColor="text1"/>
          <w:sz w:val="24"/>
          <w:szCs w:val="24"/>
          <w:lang w:val="en-US"/>
        </w:rPr>
        <w:fldChar w:fldCharType="end"/>
      </w:r>
      <w:r w:rsidR="00D4656F" w:rsidRPr="007E040C">
        <w:rPr>
          <w:rFonts w:ascii="Times New Roman" w:hAnsi="Times New Roman"/>
          <w:color w:val="000000" w:themeColor="text1"/>
          <w:sz w:val="24"/>
          <w:szCs w:val="24"/>
          <w:lang w:val="en-US"/>
        </w:rPr>
        <w:t xml:space="preserve">. </w:t>
      </w:r>
      <w:r w:rsidR="00D4656F" w:rsidRPr="007E040C">
        <w:rPr>
          <w:rFonts w:ascii="Times New Roman" w:hAnsi="Times New Roman" w:hint="eastAsia"/>
          <w:color w:val="000000" w:themeColor="text1"/>
          <w:sz w:val="24"/>
          <w:szCs w:val="24"/>
          <w:lang w:val="en-US"/>
        </w:rPr>
        <w:t>The</w:t>
      </w:r>
      <w:r w:rsidR="00D4656F" w:rsidRPr="007E040C">
        <w:rPr>
          <w:rFonts w:ascii="Times New Roman" w:hAnsi="Times New Roman"/>
          <w:color w:val="000000" w:themeColor="text1"/>
          <w:sz w:val="24"/>
          <w:szCs w:val="24"/>
          <w:lang w:val="en-US"/>
        </w:rPr>
        <w:t xml:space="preserve"> hysteresis could be as low as 19</w:t>
      </w:r>
      <w:r w:rsidR="00D4656F" w:rsidRPr="007E040C">
        <w:rPr>
          <w:rFonts w:ascii="Times New Roman" w:hAnsi="Times New Roman" w:hint="eastAsia"/>
          <w:color w:val="000000" w:themeColor="text1"/>
          <w:sz w:val="24"/>
          <w:szCs w:val="24"/>
          <w:lang w:val="en-US"/>
        </w:rPr>
        <w:t>%</w:t>
      </w:r>
      <w:r w:rsidR="00D4656F" w:rsidRPr="007E040C">
        <w:rPr>
          <w:rFonts w:ascii="Times New Roman" w:hAnsi="Times New Roman"/>
          <w:color w:val="000000" w:themeColor="text1"/>
          <w:sz w:val="24"/>
          <w:szCs w:val="24"/>
          <w:lang w:val="en-US"/>
        </w:rPr>
        <w:t xml:space="preserve"> </w:t>
      </w:r>
      <w:r w:rsidR="00D4656F" w:rsidRPr="007E040C">
        <w:rPr>
          <w:rFonts w:ascii="Times New Roman" w:hAnsi="Times New Roman" w:hint="eastAsia"/>
          <w:color w:val="000000" w:themeColor="text1"/>
          <w:sz w:val="24"/>
          <w:szCs w:val="24"/>
          <w:lang w:val="en-US"/>
        </w:rPr>
        <w:t>for the first cyc</w:t>
      </w:r>
      <w:r w:rsidR="00D4656F" w:rsidRPr="007E040C">
        <w:rPr>
          <w:rFonts w:ascii="Times New Roman" w:hAnsi="Times New Roman"/>
          <w:color w:val="000000" w:themeColor="text1"/>
          <w:sz w:val="24"/>
          <w:szCs w:val="24"/>
          <w:lang w:val="en-US"/>
        </w:rPr>
        <w:t xml:space="preserve">le to a strain of 1000%. And the deformed hydrogels could recover 96% of their original shape in one minute. </w:t>
      </w:r>
      <w:r w:rsidR="00D4656F" w:rsidRPr="007E040C">
        <w:rPr>
          <w:rFonts w:ascii="Times New Roman" w:hAnsi="Times New Roman" w:hint="eastAsia"/>
          <w:color w:val="000000" w:themeColor="text1"/>
          <w:sz w:val="24"/>
          <w:szCs w:val="24"/>
          <w:lang w:val="en-US"/>
        </w:rPr>
        <w:t>The</w:t>
      </w:r>
      <w:r w:rsidR="00D4656F" w:rsidRPr="007E040C">
        <w:rPr>
          <w:rFonts w:ascii="Times New Roman" w:hAnsi="Times New Roman"/>
          <w:color w:val="000000" w:themeColor="text1"/>
          <w:sz w:val="24"/>
          <w:szCs w:val="24"/>
          <w:lang w:val="en-US"/>
        </w:rPr>
        <w:t xml:space="preserve"> high hydrophilicity and flexibility were attributed </w:t>
      </w:r>
      <w:r w:rsidR="00D4656F">
        <w:rPr>
          <w:rFonts w:ascii="Times New Roman" w:hAnsi="Times New Roman"/>
          <w:color w:val="000000" w:themeColor="text1"/>
          <w:sz w:val="24"/>
          <w:szCs w:val="24"/>
          <w:lang w:val="en-US"/>
        </w:rPr>
        <w:t>as</w:t>
      </w:r>
      <w:r w:rsidR="00D4656F" w:rsidRPr="007E040C">
        <w:rPr>
          <w:rFonts w:ascii="Times New Roman" w:hAnsi="Times New Roman"/>
          <w:color w:val="000000" w:themeColor="text1"/>
          <w:sz w:val="24"/>
          <w:szCs w:val="24"/>
          <w:lang w:val="en-US"/>
        </w:rPr>
        <w:t xml:space="preserve"> the reasons for the excellent elasticity and low hysteresis </w:t>
      </w:r>
      <w:r w:rsidR="00D4656F" w:rsidRPr="007E040C">
        <w:rPr>
          <w:rFonts w:ascii="Times New Roman" w:hAnsi="Times New Roman"/>
          <w:color w:val="000000" w:themeColor="text1"/>
          <w:sz w:val="24"/>
          <w:szCs w:val="24"/>
          <w:lang w:val="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00D4656F" w:rsidRPr="007E040C">
        <w:rPr>
          <w:rFonts w:ascii="Times New Roman" w:hAnsi="Times New Roman"/>
          <w:color w:val="000000" w:themeColor="text1"/>
          <w:sz w:val="24"/>
          <w:szCs w:val="24"/>
          <w:lang w:val="en-US"/>
        </w:rPr>
      </w:r>
      <w:r w:rsidR="00D4656F" w:rsidRPr="007E040C">
        <w:rPr>
          <w:rFonts w:ascii="Times New Roman" w:hAnsi="Times New Roman"/>
          <w:color w:val="000000" w:themeColor="text1"/>
          <w:sz w:val="24"/>
          <w:szCs w:val="24"/>
          <w:lang w:val="en-US"/>
        </w:rPr>
        <w:fldChar w:fldCharType="separate"/>
      </w:r>
      <w:r w:rsidR="00D4656F" w:rsidRPr="007E040C">
        <w:rPr>
          <w:rFonts w:ascii="Times New Roman" w:hAnsi="Times New Roman"/>
          <w:noProof/>
          <w:color w:val="000000" w:themeColor="text1"/>
          <w:sz w:val="24"/>
          <w:szCs w:val="24"/>
          <w:lang w:val="en-US"/>
        </w:rPr>
        <w:t>(</w:t>
      </w:r>
      <w:hyperlink w:anchor="_ENREF_277" w:tooltip="Zhu, 2006 #51" w:history="1">
        <w:r w:rsidR="00DE1C74" w:rsidRPr="007E040C">
          <w:rPr>
            <w:rFonts w:ascii="Times New Roman" w:hAnsi="Times New Roman"/>
            <w:noProof/>
            <w:color w:val="000000" w:themeColor="text1"/>
            <w:sz w:val="24"/>
            <w:szCs w:val="24"/>
            <w:lang w:val="en-US"/>
          </w:rPr>
          <w:t>Zhu et al., 2006</w:t>
        </w:r>
      </w:hyperlink>
      <w:r w:rsidR="00D4656F" w:rsidRPr="007E040C">
        <w:rPr>
          <w:rFonts w:ascii="Times New Roman" w:hAnsi="Times New Roman"/>
          <w:noProof/>
          <w:color w:val="000000" w:themeColor="text1"/>
          <w:sz w:val="24"/>
          <w:szCs w:val="24"/>
          <w:lang w:val="en-US"/>
        </w:rPr>
        <w:t>)</w:t>
      </w:r>
      <w:r w:rsidR="00D4656F" w:rsidRPr="007E040C">
        <w:rPr>
          <w:rFonts w:ascii="Times New Roman" w:hAnsi="Times New Roman"/>
          <w:color w:val="000000" w:themeColor="text1"/>
          <w:sz w:val="24"/>
          <w:szCs w:val="24"/>
          <w:lang w:val="en-US"/>
        </w:rPr>
        <w:fldChar w:fldCharType="end"/>
      </w:r>
      <w:r w:rsidR="00D4656F">
        <w:rPr>
          <w:rFonts w:ascii="Times New Roman" w:hAnsi="Times New Roman"/>
          <w:color w:val="000000" w:themeColor="text1"/>
          <w:sz w:val="24"/>
          <w:szCs w:val="24"/>
          <w:lang w:val="en-US"/>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heme="minorHAnsi" w:hAnsiTheme="minorHAnsi" w:cstheme="minorBidi"/>
          <w:noProof/>
        </w:rPr>
        <mc:AlternateContent>
          <mc:Choice Requires="wps">
            <w:drawing>
              <wp:anchor distT="45720" distB="45720" distL="114300" distR="114300" simplePos="0" relativeHeight="251894784" behindDoc="0" locked="0" layoutInCell="1" allowOverlap="1" wp14:anchorId="43C5CF9D" wp14:editId="16BA9D78">
                <wp:simplePos x="0" y="0"/>
                <wp:positionH relativeFrom="column">
                  <wp:posOffset>3672840</wp:posOffset>
                </wp:positionH>
                <wp:positionV relativeFrom="paragraph">
                  <wp:posOffset>207645</wp:posOffset>
                </wp:positionV>
                <wp:extent cx="429260" cy="308610"/>
                <wp:effectExtent l="13970" t="10160" r="13970" b="5080"/>
                <wp:wrapSquare wrapText="bothSides"/>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260" cy="308610"/>
                        </a:xfrm>
                        <a:prstGeom prst="rect">
                          <a:avLst/>
                        </a:prstGeom>
                        <a:solidFill>
                          <a:srgbClr val="FFFFFF"/>
                        </a:solidFill>
                        <a:ln w="9525">
                          <a:solidFill>
                            <a:sysClr val="window" lastClr="FFFFFF">
                              <a:lumMod val="100000"/>
                              <a:lumOff val="0"/>
                            </a:sysClr>
                          </a:solidFill>
                          <a:miter lim="800000"/>
                          <a:headEnd/>
                          <a:tailEnd/>
                        </a:ln>
                      </wps:spPr>
                      <wps:txbx>
                        <w:txbxContent>
                          <w:p w:rsidR="003152F3" w:rsidRPr="00812738" w:rsidRDefault="003152F3" w:rsidP="00D4656F">
                            <w:pPr>
                              <w:rPr>
                                <w:rFonts w:ascii="Times New Roman" w:hAnsi="Times New Roman"/>
                                <w:sz w:val="24"/>
                              </w:rPr>
                            </w:pPr>
                            <w:r w:rsidRPr="00812738">
                              <w:rPr>
                                <w:rFonts w:ascii="Times New Roman" w:hAnsi="Times New Roman"/>
                                <w:sz w:val="24"/>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89.2pt;margin-top:16.35pt;width:33.8pt;height:24.3pt;z-index:251894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T5TgIAAJ4EAAAOAAAAZHJzL2Uyb0RvYy54bWysVNuO2jAQfa/Uf7D8XgJZoBARVlu2VJW2&#10;F2m3H+A4DrFqe1zbkNCv79gBlt2+Vc2D5bn4zOXMZHXba0UOwnkJpqST0ZgSYTjU0uxK+uNp+25B&#10;iQ/M1EyBESU9Ck9v12/frDpbiBxaULVwBEGMLzpb0jYEW2SZ563QzI/ACoPGBpxmAUW3y2rHOkTX&#10;KsvH43nWgautAy68R+39YKTrhN80godvTeNFIKqkmFtIp0tnFc9svWLFzjHbSn5Kg/1DFppJg0Ev&#10;UPcsMLJ38i8oLbkDD00YcdAZNI3kItWA1UzGr6p5bJkVqRZsjreXNvn/B8u/Hr47ImvkbjqlxDCN&#10;JD2JPpAP0JM89qezvkC3R4uOoUc1+qZavX0A/tMTA5uWmZ24cw66VrAa85vEl9nV0wHHR5Cq+wI1&#10;hmH7AAmob5yOzcN2EERHno4XbmIqHJXTfJnP0cLRdDNezCeJu4wV58fW+fBJgCbxUlKH1Cdwdnjw&#10;ISbDirNLjOVByXorlUqC21Ub5ciB4Zhs05fyf+WmDOlKupzls6H+FxBHf0HA+ayho0QxH1B5gYyh&#10;1F5j9UOkyTh+wwyiHid10J9L8wkzpf4iXS0DLo2SuqSLK4jY+o+mTiMdmFTDHetW5sRFbP9AROir&#10;PtF+k5iKRFVQH5EdB8OS4FLjpQX3m5IOF6Sk/teeOYFlfTbI8BIHJm5UEqaz9zkK7tpSXVuY4QhV&#10;0kDJcN2EYQv31sldi5GGmTJwh1PRyMTYc1an/HEJUjdOCxu37FpOXs+/lfUfAAAA//8DAFBLAwQU&#10;AAYACAAAACEAxwqSR98AAAAJAQAADwAAAGRycy9kb3ducmV2LnhtbEyPQU/CQBCF7yb+h82YeDGy&#10;pWBpSqeEEI1n0Iu3pTu0Dd3dtrvQ4q93POlxMl/e+16+mUwrrjT4xlmE+SwCQbZ0urEVwufH23MK&#10;wgdltWqdJYQbedgU93e5yrQb7Z6uh1AJDrE+Uwh1CF0mpS9rMsrPXEeWfyc3GBX4HCqpBzVyuGll&#10;HEWJNKqx3FCrjnY1lefDxSC48fVmHPVR/PT1bd53235/invEx4dpuwYRaAp/MPzqszoU7HR0F6u9&#10;aBFeVumSUYRFvALBQLJMeNwRIZ0vQBa5/L+g+AEAAP//AwBQSwECLQAUAAYACAAAACEAtoM4kv4A&#10;AADhAQAAEwAAAAAAAAAAAAAAAAAAAAAAW0NvbnRlbnRfVHlwZXNdLnhtbFBLAQItABQABgAIAAAA&#10;IQA4/SH/1gAAAJQBAAALAAAAAAAAAAAAAAAAAC8BAABfcmVscy8ucmVsc1BLAQItABQABgAIAAAA&#10;IQBO+3T5TgIAAJ4EAAAOAAAAAAAAAAAAAAAAAC4CAABkcnMvZTJvRG9jLnhtbFBLAQItABQABgAI&#10;AAAAIQDHCpJH3wAAAAkBAAAPAAAAAAAAAAAAAAAAAKgEAABkcnMvZG93bnJldi54bWxQSwUGAAAA&#10;AAQABADzAAAAtAUAAAAA&#10;" strokecolor="white">
                <v:textbox>
                  <w:txbxContent>
                    <w:p w:rsidR="003152F3" w:rsidRPr="00812738" w:rsidRDefault="003152F3" w:rsidP="00D4656F">
                      <w:pPr>
                        <w:rPr>
                          <w:rFonts w:ascii="Times New Roman" w:hAnsi="Times New Roman"/>
                          <w:sz w:val="24"/>
                        </w:rPr>
                      </w:pPr>
                      <w:r w:rsidRPr="00812738">
                        <w:rPr>
                          <w:rFonts w:ascii="Times New Roman" w:hAnsi="Times New Roman"/>
                          <w:sz w:val="24"/>
                        </w:rPr>
                        <w:t>(C)</w:t>
                      </w:r>
                    </w:p>
                  </w:txbxContent>
                </v:textbox>
                <w10:wrap type="square"/>
              </v:shape>
            </w:pict>
          </mc:Fallback>
        </mc:AlternateConten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02746C">
      <w:pPr>
        <w:pStyle w:val="Figuretitle"/>
        <w:spacing w:line="240" w:lineRule="auto"/>
      </w:pPr>
      <w:bookmarkStart w:id="448" w:name="_Toc492475915"/>
      <w:bookmarkStart w:id="449" w:name="_Toc492648123"/>
      <w:bookmarkStart w:id="450" w:name="_Toc493534947"/>
      <w:proofErr w:type="gramStart"/>
      <w:r w:rsidRPr="007E040C">
        <w:t xml:space="preserve">Figure </w:t>
      </w:r>
      <w:r>
        <w:rPr>
          <w:rFonts w:hint="eastAsia"/>
        </w:rPr>
        <w:t>2.2.1</w:t>
      </w:r>
      <w:r w:rsidRPr="007E040C">
        <w:t>.</w:t>
      </w:r>
      <w:proofErr w:type="gramEnd"/>
      <w:r w:rsidRPr="007E040C">
        <w:t xml:space="preserve"> Polyacrylamide-</w:t>
      </w:r>
      <w:proofErr w:type="spellStart"/>
      <w:r w:rsidRPr="007E040C">
        <w:t>laponite</w:t>
      </w:r>
      <w:proofErr w:type="spellEnd"/>
      <w:r w:rsidRPr="007E040C">
        <w:t xml:space="preserve"> nanocomposite hydrogels and chemically crosslinked hydrogels with the same water/polymer ratio (10:1, (w/w)) (A) nanocomposite hydrogels are very tough and can withstand high level of deformations such as (</w:t>
      </w:r>
      <w:proofErr w:type="spellStart"/>
      <w:r w:rsidRPr="007E040C">
        <w:t>i</w:t>
      </w:r>
      <w:proofErr w:type="spellEnd"/>
      <w:r w:rsidRPr="007E040C">
        <w:t xml:space="preserve">) elongation and (ii) torsion while (B) all the chemically crosslinked hydrogels are weak and brittle. (C) The stress-strain curve of nanocomposite hydrogels. The approximate data for a chemically crosslinked hydrogel are also depicted for comparison </w:t>
      </w:r>
      <w:r>
        <w:rPr>
          <w:rFonts w:hint="eastAsia"/>
        </w:rPr>
        <w:t xml:space="preserve">(Reproduced from reference </w:t>
      </w:r>
      <w:r w:rsidRPr="007E040C">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instrText xml:space="preserve"> ADDIN EN.CITE </w:instrText>
      </w:r>
      <w:r w:rsidR="00DE1C74">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instrText xml:space="preserve"> ADDIN EN.CITE.DATA </w:instrText>
      </w:r>
      <w:r w:rsidR="00DE1C74">
        <w:fldChar w:fldCharType="end"/>
      </w:r>
      <w:r w:rsidRPr="007E040C">
        <w:fldChar w:fldCharType="separate"/>
      </w:r>
      <w:r w:rsidRPr="007E040C">
        <w:rPr>
          <w:noProof/>
        </w:rPr>
        <w:t>(</w:t>
      </w:r>
      <w:hyperlink w:anchor="_ENREF_102" w:tooltip="Haraguchi, 2002 #21" w:history="1">
        <w:r w:rsidR="00DE1C74" w:rsidRPr="007E040C">
          <w:rPr>
            <w:noProof/>
          </w:rPr>
          <w:t>Haraguchi &amp; Takehisa, 2002</w:t>
        </w:r>
      </w:hyperlink>
      <w:r w:rsidRPr="007E040C">
        <w:rPr>
          <w:noProof/>
        </w:rPr>
        <w:t>)</w:t>
      </w:r>
      <w:r w:rsidRPr="007E040C">
        <w:fldChar w:fldCharType="end"/>
      </w:r>
      <w:r>
        <w:rPr>
          <w:rFonts w:hint="eastAsia"/>
        </w:rPr>
        <w:t>)</w:t>
      </w:r>
      <w:r w:rsidRPr="007E040C">
        <w:t>.</w:t>
      </w:r>
      <w:bookmarkEnd w:id="448"/>
      <w:bookmarkEnd w:id="449"/>
      <w:bookmarkEnd w:id="450"/>
      <w:r w:rsidRPr="007E040C">
        <w:t xml:space="preserve"> </w:t>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lastRenderedPageBreak/>
        <w:t xml:space="preserve">Significantly improved tensile strength and elongation at break could be achieved by other nanoparticles. Layered double hydroxide (LDH), </w:t>
      </w:r>
      <w:proofErr w:type="gramStart"/>
      <w:r w:rsidRPr="007E040C">
        <w:rPr>
          <w:rFonts w:ascii="Times New Roman" w:hAnsi="Times New Roman"/>
          <w:color w:val="000000" w:themeColor="text1"/>
          <w:sz w:val="24"/>
          <w:szCs w:val="24"/>
          <w:lang w:val="en-US"/>
        </w:rPr>
        <w:t>a positively</w:t>
      </w:r>
      <w:proofErr w:type="gramEnd"/>
      <w:r w:rsidRPr="007E040C">
        <w:rPr>
          <w:rFonts w:ascii="Times New Roman" w:hAnsi="Times New Roman"/>
          <w:color w:val="000000" w:themeColor="text1"/>
          <w:sz w:val="24"/>
          <w:szCs w:val="24"/>
          <w:lang w:val="en-US"/>
        </w:rPr>
        <w:t xml:space="preserve"> charged clay, was incorporated with polyacrylamide and formed nanocomposite hydrogels. Ultrahigh elongation at break over 4000% was achieved </w:t>
      </w:r>
      <w:r>
        <w:rPr>
          <w:rFonts w:ascii="Times New Roman" w:hAnsi="Times New Roman"/>
          <w:color w:val="000000" w:themeColor="text1"/>
          <w:sz w:val="24"/>
          <w:szCs w:val="24"/>
          <w:lang w:val="en-US"/>
        </w:rPr>
        <w:t>with</w:t>
      </w:r>
      <w:r w:rsidRPr="007E040C">
        <w:rPr>
          <w:rFonts w:ascii="Times New Roman" w:hAnsi="Times New Roman"/>
          <w:color w:val="000000" w:themeColor="text1"/>
          <w:sz w:val="24"/>
          <w:szCs w:val="24"/>
          <w:lang w:val="en-US"/>
        </w:rPr>
        <w:t xml:space="preserve"> the derived hydrogels by low content of clay (≤ 2.3%). Before yielding point, the hydrogels recovered fast. The nanocomposite hydrogels could withstand various types of deformation with fast recovery as </w:t>
      </w:r>
      <w:r w:rsidRPr="00B65DF6">
        <w:rPr>
          <w:rFonts w:ascii="Times New Roman" w:hAnsi="Times New Roman"/>
          <w:color w:val="000000" w:themeColor="text1"/>
          <w:sz w:val="24"/>
          <w:szCs w:val="24"/>
          <w:lang w:val="en-US"/>
        </w:rPr>
        <w:t xml:space="preserve">shown in Figure </w:t>
      </w:r>
      <w:r w:rsidRPr="00B65DF6">
        <w:rPr>
          <w:rFonts w:ascii="Times New Roman" w:hAnsi="Times New Roman" w:hint="eastAsia"/>
          <w:color w:val="000000" w:themeColor="text1"/>
          <w:sz w:val="24"/>
          <w:szCs w:val="24"/>
          <w:lang w:val="en-US"/>
        </w:rPr>
        <w:t>2.2.2</w:t>
      </w:r>
      <w:r w:rsidRPr="00B65DF6">
        <w:rPr>
          <w:rFonts w:ascii="Times New Roman" w:hAnsi="Times New Roman"/>
          <w:color w:val="000000" w:themeColor="text1"/>
          <w:sz w:val="24"/>
          <w:szCs w:val="24"/>
          <w:lang w:val="en-US"/>
        </w:rPr>
        <w:t xml:space="preserve">. </w:t>
      </w:r>
      <w:r w:rsidRPr="007E040C">
        <w:rPr>
          <w:rFonts w:ascii="Times New Roman" w:hAnsi="Times New Roman"/>
          <w:color w:val="000000" w:themeColor="text1"/>
          <w:sz w:val="24"/>
          <w:szCs w:val="24"/>
          <w:lang w:val="en-US"/>
        </w:rPr>
        <w:t>Montmorillonite (MMT)</w:t>
      </w:r>
      <w:r w:rsidRPr="007E040C">
        <w:rPr>
          <w:rFonts w:ascii="Times New Roman" w:hAnsi="Times New Roman"/>
          <w:color w:val="000000" w:themeColor="text1"/>
          <w:sz w:val="24"/>
          <w:szCs w:val="24"/>
        </w:rPr>
        <w:t xml:space="preserve">, as one of the commonly used </w:t>
      </w:r>
      <w:r w:rsidRPr="007E040C">
        <w:rPr>
          <w:rFonts w:ascii="Times New Roman" w:hAnsi="Times New Roman" w:hint="eastAsia"/>
          <w:color w:val="000000" w:themeColor="text1"/>
          <w:sz w:val="24"/>
          <w:szCs w:val="24"/>
        </w:rPr>
        <w:t>cla</w:t>
      </w:r>
      <w:r w:rsidRPr="007E040C">
        <w:rPr>
          <w:rFonts w:ascii="Times New Roman" w:hAnsi="Times New Roman"/>
          <w:color w:val="000000" w:themeColor="text1"/>
          <w:sz w:val="24"/>
          <w:szCs w:val="24"/>
        </w:rPr>
        <w:t xml:space="preserve">y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Ma&lt;/Author&gt;&lt;Year&gt;2003&lt;/Year&gt;&lt;RecNum&gt;319&lt;/RecNum&gt;&lt;DisplayText&gt;(Ma et al., 2003)&lt;/DisplayText&gt;&lt;record&gt;&lt;rec-number&gt;319&lt;/rec-number&gt;&lt;foreign-keys&gt;&lt;key app="EN" db-id="te5fa029a5r9t9erpax5pp2lxffwxpvrw0tw" timestamp="1485722752"&gt;319&lt;/key&gt;&lt;/foreign-keys&gt;&lt;ref-type name="Journal Article"&gt;17&lt;/ref-type&gt;&lt;contributors&gt;&lt;authors&gt;&lt;author&gt;Ma, Jun&lt;/author&gt;&lt;author&gt;Xu, Jian&lt;/author&gt;&lt;author&gt;Ren, Jian-Hui&lt;/author&gt;&lt;author&gt;Yu, Zhong-Zhen&lt;/author&gt;&lt;author&gt;Mai, Yiu-Wing&lt;/author&gt;&lt;/authors&gt;&lt;/contributors&gt;&lt;titles&gt;&lt;title&gt;A new approach to polymer/montmorillonite nanocomposites&lt;/title&gt;&lt;secondary-title&gt;Polymer&lt;/secondary-title&gt;&lt;/titles&gt;&lt;pages&gt;4619-4624&lt;/pages&gt;&lt;volume&gt;44&lt;/volume&gt;&lt;number&gt;16&lt;/number&gt;&lt;dates&gt;&lt;year&gt;2003&lt;/year&gt;&lt;/dates&gt;&lt;isbn&gt;0032-3861&lt;/isbn&gt;&lt;urls&gt;&lt;/urls&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61" w:tooltip="Ma, 2003 #319" w:history="1">
        <w:r w:rsidR="00DE1C74" w:rsidRPr="007E040C">
          <w:rPr>
            <w:rFonts w:ascii="Times New Roman" w:hAnsi="Times New Roman"/>
            <w:noProof/>
            <w:color w:val="000000" w:themeColor="text1"/>
            <w:sz w:val="24"/>
            <w:szCs w:val="24"/>
          </w:rPr>
          <w:t>Ma et al., 2003</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could also be incorporated with </w:t>
      </w:r>
      <w:r w:rsidRPr="007E040C">
        <w:rPr>
          <w:rFonts w:ascii="Times New Roman" w:hAnsi="Times New Roman"/>
          <w:color w:val="000000" w:themeColor="text1"/>
          <w:sz w:val="24"/>
          <w:szCs w:val="24"/>
          <w:lang w:val="en-US"/>
        </w:rPr>
        <w:t xml:space="preserve"> acrylamide to form nanocomposite hydrogels </w:t>
      </w:r>
      <w:r w:rsidRPr="007E040C">
        <w:rPr>
          <w:rFonts w:ascii="Times New Roman" w:hAnsi="Times New Roman"/>
          <w:color w:val="000000" w:themeColor="text1"/>
          <w:sz w:val="24"/>
          <w:szCs w:val="24"/>
          <w:lang w:val="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4"/>
          <w:lang w:val="en-US"/>
        </w:rPr>
        <w:instrText xml:space="preserve"> ADDIN EN.CITE </w:instrText>
      </w:r>
      <w:r w:rsidR="00DE1C74">
        <w:rPr>
          <w:rFonts w:ascii="Times New Roman" w:hAnsi="Times New Roman"/>
          <w:color w:val="000000" w:themeColor="text1"/>
          <w:sz w:val="24"/>
          <w:szCs w:val="24"/>
          <w:lang w:val="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4"/>
          <w:lang w:val="en-US"/>
        </w:rPr>
        <w:instrText xml:space="preserve"> ADDIN EN.CITE.DATA </w:instrText>
      </w:r>
      <w:r w:rsidR="00DE1C74">
        <w:rPr>
          <w:rFonts w:ascii="Times New Roman" w:hAnsi="Times New Roman"/>
          <w:color w:val="000000" w:themeColor="text1"/>
          <w:sz w:val="24"/>
          <w:szCs w:val="24"/>
          <w:lang w:val="en-US"/>
        </w:rPr>
      </w:r>
      <w:r w:rsidR="00DE1C74">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78" w:tooltip="Gao, 2015 #13" w:history="1">
        <w:r w:rsidR="00DE1C74" w:rsidRPr="007E040C">
          <w:rPr>
            <w:rFonts w:ascii="Times New Roman" w:hAnsi="Times New Roman"/>
            <w:noProof/>
            <w:color w:val="000000" w:themeColor="text1"/>
            <w:sz w:val="24"/>
            <w:szCs w:val="24"/>
            <w:lang w:val="en-US"/>
          </w:rPr>
          <w:t>Gao et al., 2015</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w:t>
      </w:r>
      <w:r w:rsidRPr="007E040C">
        <w:rPr>
          <w:rFonts w:ascii="Times New Roman" w:hAnsi="Times New Roman" w:hint="eastAsia"/>
          <w:color w:val="000000" w:themeColor="text1"/>
          <w:sz w:val="24"/>
          <w:szCs w:val="24"/>
          <w:lang w:val="en-US"/>
        </w:rPr>
        <w:t>By the</w:t>
      </w:r>
      <w:r w:rsidRPr="007E040C">
        <w:rPr>
          <w:rFonts w:ascii="Times New Roman" w:hAnsi="Times New Roman"/>
          <w:color w:val="000000" w:themeColor="text1"/>
          <w:sz w:val="24"/>
          <w:szCs w:val="24"/>
          <w:lang w:val="en-US"/>
        </w:rPr>
        <w:t xml:space="preserve"> strong hydrogen bonding between the hydroxyl groups of MMT platelets and the amine groups of polyacrylamide, the elongation at break could reach 11800% and the fracture energy could reach </w:t>
      </w:r>
      <w:proofErr w:type="gramStart"/>
      <w:r w:rsidRPr="007E040C">
        <w:rPr>
          <w:rFonts w:ascii="Times New Roman" w:hAnsi="Times New Roman"/>
          <w:color w:val="000000" w:themeColor="text1"/>
          <w:sz w:val="24"/>
          <w:szCs w:val="24"/>
          <w:lang w:val="en-US"/>
        </w:rPr>
        <w:t>10.1 MJ m</w:t>
      </w:r>
      <w:r w:rsidRPr="007E040C">
        <w:rPr>
          <w:rFonts w:ascii="Times New Roman" w:hAnsi="Times New Roman"/>
          <w:color w:val="000000" w:themeColor="text1"/>
          <w:sz w:val="24"/>
          <w:szCs w:val="24"/>
          <w:vertAlign w:val="superscript"/>
          <w:lang w:val="en-US"/>
        </w:rPr>
        <w:t>-3</w:t>
      </w:r>
      <w:proofErr w:type="gramEnd"/>
      <w:r w:rsidRPr="007E040C">
        <w:rPr>
          <w:rFonts w:ascii="Times New Roman" w:hAnsi="Times New Roman"/>
          <w:color w:val="000000" w:themeColor="text1"/>
          <w:sz w:val="24"/>
          <w:szCs w:val="24"/>
          <w:lang w:val="en-US"/>
        </w:rPr>
        <w:t xml:space="preserve">. The nanocomposite hydrogels displayed strong hysteresis by cyclic tensile tests to a strain of 2000%. A residue strain of 500% was received in one minute and the full recovery could be achieved after 5 days at 25 degrees. The temporary or even permeant breakage of hydrogen bonds was attributed to be the reason for the large hysteresis and slow recovery. </w:t>
      </w:r>
      <w:r w:rsidRPr="007E040C">
        <w:rPr>
          <w:rFonts w:ascii="Times New Roman" w:hAnsi="Times New Roman" w:hint="eastAsia"/>
          <w:color w:val="000000" w:themeColor="text1"/>
          <w:sz w:val="24"/>
          <w:szCs w:val="24"/>
          <w:lang w:val="en-US"/>
        </w:rPr>
        <w:t>Graphene</w:t>
      </w:r>
      <w:r w:rsidRPr="007E040C">
        <w:rPr>
          <w:rFonts w:ascii="Times New Roman" w:hAnsi="Times New Roman"/>
          <w:color w:val="000000" w:themeColor="text1"/>
          <w:sz w:val="24"/>
          <w:szCs w:val="24"/>
          <w:lang w:val="en-US"/>
        </w:rPr>
        <w:t xml:space="preserve"> oxide (GO) was another choice for making nanocomposite hydrogels </w:t>
      </w:r>
      <w:r w:rsidRPr="007E040C">
        <w:rPr>
          <w:rFonts w:ascii="Times New Roman" w:hAnsi="Times New Roman"/>
          <w:color w:val="000000" w:themeColor="text1"/>
          <w:sz w:val="24"/>
          <w:szCs w:val="24"/>
          <w:lang w:val="en-US"/>
        </w:rPr>
        <w:fldChar w:fldCharType="begin">
          <w:fldData xml:space="preserve">PEVuZE5vdGU+PENpdGU+PEF1dGhvcj5UdW5jYWJveWx1PC9BdXRob3I+PFllYXI+MjAxMTwvWWVh
cj48UmVjTnVtPjM4MjwvUmVjTnVtPjxEaXNwbGF5VGV4dD4oVHVuY2Fib3lsdSBldCBhbC4sIDIw
MTEpPC9EaXNwbGF5VGV4dD48cmVjb3JkPjxyZWMtbnVtYmVyPjM4MjwvcmVjLW51bWJlcj48Zm9y
ZWlnbi1rZXlzPjxrZXkgYXBwPSJFTiIgZGItaWQ9InRlNWZhMDI5YTVyOXQ5ZXJwYXg1cHAybHhm
Znd4cHZydzB0dyI+Mzgy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lcmlv
ZGljYWw+PGZ1bGwtdGl0bGU+TWFjcm9tb2xlY3VsZXM8L2Z1bGwtdGl0bGU+PC9wZXJpb2RpY2Fs
PjxwYWdlcz40OTk3LTUwMDU8L3BhZ2VzPjx2b2x1bWU+NDQ8L3ZvbHVtZT48bnVtYmVyPjEyPC9u
dW1iZXI+PGtleXdvcmRzPjxrZXl3b3JkPnNvZGl1bSBkb2RlY3lsLXN1bGZhdGU8L2tleXdvcmQ+
PGtleXdvcmQ+bXVsdGlzdGlja2VyIGFzc29jaWF0aXZlIHBvbHllbGVjdHJvbHl0ZXM8L2tleXdv
cmQ+PGtleXdvcmQ+ZWxhc3RpYyBsaWdodC1zY2F0dGVyaW5nPC9rZXl3b3JkPjxrZXl3b3JkPmhp
Z2ggbWVjaGFuaWNhbCBzdHJlbmd0aDwva2V5d29yZD48a2V5d29yZD5jcm9zcy1saW5rczwva2V5
d29yZD48a2V5d29yZD5zcGF0aWFsPC9rZXl3b3JkPjxrZXl3b3JkPmluaG9tb2dlbmVpdGllczwv
a2V5d29yZD48a2V5d29yZD5uYW5vY29tcG9zaXRlIGh5ZHJvZ2Vsczwva2V5d29yZD48a2V5d29y
ZD5lbXVsc2lvbiBwb2x5bWVyaXphdGlvbjwva2V5d29yZD48a2V5d29yZD5saW5lYXIgdmlzY29l
bGFzdGljaXR5PC9rZXl3b3JkPjxrZXl3b3JkPnJoZW9sb2dpY2FsIHByb3BlcnRpZXM8L2tleXdv
cmQ+PGtleXdvcmQ+UG9seW1lciBTY2llbmNlPC9rZXl3b3JkPjwva2V5d29yZHM+PGRhdGVzPjx5
ZWFyPjIwMTE8L3llYXI+PHB1Yi1kYXRlcz48ZGF0ZT5KdW48L2RhdGU+PC9wdWItZGF0ZXM+PC9k
YXRlcz48aXNibj4wMDI0LTkyOTc8L2lzYm4+PGFjY2Vzc2lvbi1udW0+V09TOjAwMDI5MTg5NTcw
MDA1NjwvYWNjZXNzaW9uLW51bT48d29yay10eXBlPkFydGljbGU8L3dvcmstdHlwZT48dXJscz48
cmVsYXRlZC11cmxzPjx1cmw+Jmx0O0dvIHRvIElTSSZndDs6Ly9XT1M6MDAwMjkxODk1NzAwMDU2
PC91cmw+PC9yZWxhdGVkLXVybHM+PC91cmxzPjxlbGVjdHJvbmljLXJlc291cmNlLW51bT4xMC4x
MDIxL21hMjAwNTc5djwvZWxlY3Ryb25pYy1yZXNvdXJjZS1udW0+PGxhbmd1YWdlPkVuZ2xpc2g8
L2xhbmd1YWdlPjwvcmVjb3JkPjwvQ2l0ZT48L0VuZE5vdGU+
</w:fldData>
        </w:fldChar>
      </w:r>
      <w:r w:rsidRPr="007E040C">
        <w:rPr>
          <w:rFonts w:ascii="Times New Roman" w:hAnsi="Times New Roman"/>
          <w:color w:val="000000" w:themeColor="text1"/>
          <w:sz w:val="24"/>
          <w:szCs w:val="24"/>
          <w:lang w:val="en-US"/>
        </w:rPr>
        <w:instrText xml:space="preserve"> ADDIN EN.CITE </w:instrText>
      </w:r>
      <w:r w:rsidRPr="007E040C">
        <w:rPr>
          <w:rFonts w:ascii="Times New Roman" w:hAnsi="Times New Roman"/>
          <w:color w:val="000000" w:themeColor="text1"/>
          <w:sz w:val="24"/>
          <w:szCs w:val="24"/>
          <w:lang w:val="en-US"/>
        </w:rPr>
        <w:fldChar w:fldCharType="begin">
          <w:fldData xml:space="preserve">PEVuZE5vdGU+PENpdGU+PEF1dGhvcj5UdW5jYWJveWx1PC9BdXRob3I+PFllYXI+MjAxMTwvWWVh
cj48UmVjTnVtPjM4MjwvUmVjTnVtPjxEaXNwbGF5VGV4dD4oVHVuY2Fib3lsdSBldCBhbC4sIDIw
MTEpPC9EaXNwbGF5VGV4dD48cmVjb3JkPjxyZWMtbnVtYmVyPjM4MjwvcmVjLW51bWJlcj48Zm9y
ZWlnbi1rZXlzPjxrZXkgYXBwPSJFTiIgZGItaWQ9InRlNWZhMDI5YTVyOXQ5ZXJwYXg1cHAybHhm
Znd4cHZydzB0dyI+MzgyPC9rZXk+PC9mb3JlaWduLWtleXM+PHJlZi10eXBlIG5hbWU9IkpvdXJu
YWwgQXJ0aWNsZSI+MTc8L3JlZi10eXBlPjxjb250cmlidXRvcnM+PGF1dGhvcnM+PGF1dGhvcj5U
dW5jYWJveWx1LCBELiBDLjwvYXV0aG9yPjxhdXRob3I+U2FyaSwgTS48L2F1dGhvcj48YXV0aG9y
Pk9wcGVybWFubiwgVy48L2F1dGhvcj48YXV0aG9yPk9rYXksIE8uPC9hdXRob3I+PC9hdXRob3Jz
PjwvY29udHJpYnV0b3JzPjxhdXRoLWFkZHJlc3M+W09wcGVybWFubiwgV2lsaGVsbV0gVGVjaCBV
bml2IENsYXVzdGhhbCwgSW5zdCBQaHlzIENoZW0sIEQtMzg2NzggQ2xhdXN0aGFsIFplbGxlcmZl
bGQsIEdlcm1hbnkuIFtUdW5jYWJveWx1LCBEZW5peiBDLiBTYXJpLCBNdXJhdCBPa2F5LCBPZ3V6
XSBJc3RhbmJ1bCBUZWNoIFVuaXYsIERlcHQgQ2hlbSwgVFItMzQ0NjkgSXN0YW5idWwsIFR1cmtl
eS4gT3BwZXJtYW5uLCBXIChyZXByaW50IGF1dGhvciksIFRlY2ggVW5pdiBDbGF1c3RoYWwsIElu
c3QgUGh5cyBDaGVtLCBBcm5vbGQgU29tbWVyZmVsZCBTdHIgNCwgRC0zODY3OCBDbGF1c3RoYWwg
WmVsbGVyZmVsZCwgR2VybWFueS48L2F1dGgtYWRkcmVzcz48dGl0bGVzPjx0aXRsZT5Ub3VnaCBh
bmQgU2VsZi1IZWFsaW5nIEh5ZHJvZ2VscyBGb3JtZWQgdmlhIEh5ZHJvcGhvYmljIEludGVyYWN0
aW9uczwvdGl0bGU+PHNlY29uZGFyeS10aXRsZT5NYWNyb21vbGVjdWxlczwvc2Vjb25kYXJ5LXRp
dGxlPjxzaG9ydC10aXRsZT5Ub3VnaCBhbmQgU2VsZi1IZWFsaW5nIEh5ZHJvZ2VscyBGb3JtZWQg
dmlhIEh5ZHJvcGhvYmljIEludGVyYWN0aW9uczwvc2hvcnQtdGl0bGU+PC90aXRsZXM+PHBlcmlv
ZGljYWw+PGZ1bGwtdGl0bGU+TWFjcm9tb2xlY3VsZXM8L2Z1bGwtdGl0bGU+PC9wZXJpb2RpY2Fs
PjxwYWdlcz40OTk3LTUwMDU8L3BhZ2VzPjx2b2x1bWU+NDQ8L3ZvbHVtZT48bnVtYmVyPjEyPC9u
dW1iZXI+PGtleXdvcmRzPjxrZXl3b3JkPnNvZGl1bSBkb2RlY3lsLXN1bGZhdGU8L2tleXdvcmQ+
PGtleXdvcmQ+bXVsdGlzdGlja2VyIGFzc29jaWF0aXZlIHBvbHllbGVjdHJvbHl0ZXM8L2tleXdv
cmQ+PGtleXdvcmQ+ZWxhc3RpYyBsaWdodC1zY2F0dGVyaW5nPC9rZXl3b3JkPjxrZXl3b3JkPmhp
Z2ggbWVjaGFuaWNhbCBzdHJlbmd0aDwva2V5d29yZD48a2V5d29yZD5jcm9zcy1saW5rczwva2V5
d29yZD48a2V5d29yZD5zcGF0aWFsPC9rZXl3b3JkPjxrZXl3b3JkPmluaG9tb2dlbmVpdGllczwv
a2V5d29yZD48a2V5d29yZD5uYW5vY29tcG9zaXRlIGh5ZHJvZ2Vsczwva2V5d29yZD48a2V5d29y
ZD5lbXVsc2lvbiBwb2x5bWVyaXphdGlvbjwva2V5d29yZD48a2V5d29yZD5saW5lYXIgdmlzY29l
bGFzdGljaXR5PC9rZXl3b3JkPjxrZXl3b3JkPnJoZW9sb2dpY2FsIHByb3BlcnRpZXM8L2tleXdv
cmQ+PGtleXdvcmQ+UG9seW1lciBTY2llbmNlPC9rZXl3b3JkPjwva2V5d29yZHM+PGRhdGVzPjx5
ZWFyPjIwMTE8L3llYXI+PHB1Yi1kYXRlcz48ZGF0ZT5KdW48L2RhdGU+PC9wdWItZGF0ZXM+PC9k
YXRlcz48aXNibj4wMDI0LTkyOTc8L2lzYm4+PGFjY2Vzc2lvbi1udW0+V09TOjAwMDI5MTg5NTcw
MDA1NjwvYWNjZXNzaW9uLW51bT48d29yay10eXBlPkFydGljbGU8L3dvcmstdHlwZT48dXJscz48
cmVsYXRlZC11cmxzPjx1cmw+Jmx0O0dvIHRvIElTSSZndDs6Ly9XT1M6MDAwMjkxODk1NzAwMDU2
PC91cmw+PC9yZWxhdGVkLXVybHM+PC91cmxzPjxlbGVjdHJvbmljLXJlc291cmNlLW51bT4xMC4x
MDIxL21hMjAwNTc5djwvZWxlY3Ryb25pYy1yZXNvdXJjZS1udW0+PGxhbmd1YWdlPkVuZ2xpc2g8
L2xhbmd1YWdlPjwvcmVjb3JkPjwvQ2l0ZT48L0VuZE5vdGU+
</w:fldData>
        </w:fldChar>
      </w:r>
      <w:r w:rsidRPr="007E040C">
        <w:rPr>
          <w:rFonts w:ascii="Times New Roman" w:hAnsi="Times New Roman"/>
          <w:color w:val="000000" w:themeColor="text1"/>
          <w:sz w:val="24"/>
          <w:szCs w:val="24"/>
          <w:lang w:val="en-US"/>
        </w:rPr>
        <w:instrText xml:space="preserve"> ADDIN EN.CITE.DATA </w:instrText>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236" w:tooltip="Tuncaboylu, 2011 #382" w:history="1">
        <w:r w:rsidR="00DE1C74" w:rsidRPr="007E040C">
          <w:rPr>
            <w:rFonts w:ascii="Times New Roman" w:hAnsi="Times New Roman"/>
            <w:noProof/>
            <w:color w:val="000000" w:themeColor="text1"/>
            <w:sz w:val="24"/>
            <w:szCs w:val="24"/>
            <w:lang w:val="en-US"/>
          </w:rPr>
          <w:t>Tuncaboylu et al., 2011</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Hydrogen bonding, ionic bonding and physical absorption between polyacrylamide chains and GO platelets helped to form organic-inorganic hydrogel network</w:t>
      </w:r>
      <w:r>
        <w:rPr>
          <w:rFonts w:ascii="Times New Roman" w:hAnsi="Times New Roman"/>
          <w:color w:val="000000" w:themeColor="text1"/>
          <w:sz w:val="24"/>
          <w:szCs w:val="24"/>
          <w:lang w:val="en-US"/>
        </w:rPr>
        <w:t>s</w:t>
      </w:r>
      <w:r w:rsidRPr="007E040C">
        <w:rPr>
          <w:rFonts w:ascii="Times New Roman" w:hAnsi="Times New Roman"/>
          <w:color w:val="000000" w:themeColor="text1"/>
          <w:sz w:val="24"/>
          <w:szCs w:val="24"/>
          <w:lang w:val="en-US"/>
        </w:rPr>
        <w:t xml:space="preserve"> </w:t>
      </w:r>
      <w:r w:rsidRPr="007E040C">
        <w:rPr>
          <w:rFonts w:ascii="Times New Roman" w:hAnsi="Times New Roman"/>
          <w:color w:val="000000" w:themeColor="text1"/>
          <w:sz w:val="24"/>
          <w:szCs w:val="24"/>
          <w:lang w:val="en-US"/>
        </w:rPr>
        <w:fldChar w:fldCharType="begin"/>
      </w:r>
      <w:r w:rsidRPr="007E040C">
        <w:rPr>
          <w:rFonts w:ascii="Times New Roman" w:hAnsi="Times New Roman"/>
          <w:color w:val="000000" w:themeColor="text1"/>
          <w:sz w:val="24"/>
          <w:szCs w:val="24"/>
          <w:lang w:val="en-US"/>
        </w:rPr>
        <w:instrText xml:space="preserve"> ADDIN EN.CITE &lt;EndNote&gt;&lt;Cite&gt;&lt;Author&gt;Zhang&lt;/Author&gt;&lt;Year&gt;2011&lt;/Year&gt;&lt;RecNum&gt;692&lt;/RecNum&gt;&lt;DisplayText&gt;(Zhang, Qiu, Si, Wang, &amp;amp; Gao, 2011)&lt;/DisplayText&gt;&lt;record&gt;&lt;rec-number&gt;692&lt;/rec-number&gt;&lt;foreign-keys&gt;&lt;key app="EN" db-id="te5fa029a5r9t9erpax5pp2lxffwxpvrw0tw"&gt;692&lt;/key&gt;&lt;/foreign-keys&gt;&lt;ref-type name="Journal Article"&gt;17&lt;/ref-type&gt;&lt;contributors&gt;&lt;authors&gt;&lt;author&gt;Zhang, Nana&lt;/author&gt;&lt;author&gt;Qiu, Haixia&lt;/author&gt;&lt;author&gt;Si, Youmiao&lt;/author&gt;&lt;author&gt;Wang, Wei&lt;/author&gt;&lt;author&gt;Gao, Jianping&lt;/author&gt;&lt;/authors&gt;&lt;/contributors&gt;&lt;titles&gt;&lt;title&gt;Fabrication of highly porous biodegradable monoliths strengthened by graphene oxide and their adsorption of metal ions&lt;/title&gt;&lt;secondary-title&gt;Carbon&lt;/secondary-title&gt;&lt;/titles&gt;&lt;periodical&gt;&lt;full-title&gt;Carbon&lt;/full-title&gt;&lt;/periodical&gt;&lt;pages&gt;827-837&lt;/pages&gt;&lt;volume&gt;49&lt;/volume&gt;&lt;number&gt;3&lt;/number&gt;&lt;dates&gt;&lt;year&gt;2011&lt;/year&gt;&lt;/dates&gt;&lt;isbn&gt;0008-6223&lt;/isbn&gt;&lt;urls&gt;&lt;/urls&gt;&lt;/record&gt;&lt;/Cite&gt;&lt;/EndNote&gt;</w:instrText>
      </w:r>
      <w:r w:rsidRPr="007E040C">
        <w:rPr>
          <w:rFonts w:ascii="Times New Roman" w:hAnsi="Times New Roman"/>
          <w:color w:val="000000" w:themeColor="text1"/>
          <w:sz w:val="24"/>
          <w:szCs w:val="24"/>
          <w:lang w:val="en-US"/>
        </w:rPr>
        <w:fldChar w:fldCharType="separate"/>
      </w:r>
      <w:r w:rsidRPr="007E040C">
        <w:rPr>
          <w:rFonts w:ascii="Times New Roman" w:hAnsi="Times New Roman"/>
          <w:noProof/>
          <w:color w:val="000000" w:themeColor="text1"/>
          <w:sz w:val="24"/>
          <w:szCs w:val="24"/>
          <w:lang w:val="en-US"/>
        </w:rPr>
        <w:t>(</w:t>
      </w:r>
      <w:hyperlink w:anchor="_ENREF_272" w:tooltip="Zhang, 2011 #692" w:history="1">
        <w:r w:rsidR="00DE1C74" w:rsidRPr="007E040C">
          <w:rPr>
            <w:rFonts w:ascii="Times New Roman" w:hAnsi="Times New Roman"/>
            <w:noProof/>
            <w:color w:val="000000" w:themeColor="text1"/>
            <w:sz w:val="24"/>
            <w:szCs w:val="24"/>
            <w:lang w:val="en-US"/>
          </w:rPr>
          <w:t>Zhang, Qiu, Si, Wang, &amp; Gao, 2011</w:t>
        </w:r>
      </w:hyperlink>
      <w:r w:rsidRPr="007E040C">
        <w:rPr>
          <w:rFonts w:ascii="Times New Roman" w:hAnsi="Times New Roman"/>
          <w:noProof/>
          <w:color w:val="000000" w:themeColor="text1"/>
          <w:sz w:val="24"/>
          <w:szCs w:val="24"/>
          <w:lang w:val="en-US"/>
        </w:rPr>
        <w:t>)</w:t>
      </w:r>
      <w:r w:rsidRPr="007E040C">
        <w:rPr>
          <w:rFonts w:ascii="Times New Roman" w:hAnsi="Times New Roman"/>
          <w:color w:val="000000" w:themeColor="text1"/>
          <w:sz w:val="24"/>
          <w:szCs w:val="24"/>
          <w:lang w:val="en-US"/>
        </w:rPr>
        <w:fldChar w:fldCharType="end"/>
      </w:r>
      <w:r w:rsidRPr="007E040C">
        <w:rPr>
          <w:rFonts w:ascii="Times New Roman" w:hAnsi="Times New Roman"/>
          <w:color w:val="000000" w:themeColor="text1"/>
          <w:sz w:val="24"/>
          <w:szCs w:val="24"/>
          <w:lang w:val="en-US"/>
        </w:rPr>
        <w:t xml:space="preserve">. At the GO content of 0.0079 </w:t>
      </w:r>
      <w:proofErr w:type="spellStart"/>
      <w:r w:rsidRPr="007E040C">
        <w:rPr>
          <w:rFonts w:ascii="Times New Roman" w:hAnsi="Times New Roman"/>
          <w:color w:val="000000" w:themeColor="text1"/>
          <w:sz w:val="24"/>
          <w:szCs w:val="24"/>
          <w:lang w:val="en-US"/>
        </w:rPr>
        <w:t>wt</w:t>
      </w:r>
      <w:proofErr w:type="spellEnd"/>
      <w:r w:rsidRPr="007E040C">
        <w:rPr>
          <w:rFonts w:ascii="Times New Roman" w:hAnsi="Times New Roman"/>
          <w:color w:val="000000" w:themeColor="text1"/>
          <w:sz w:val="24"/>
          <w:szCs w:val="24"/>
          <w:lang w:val="en-US"/>
        </w:rPr>
        <w:t xml:space="preserve"> %, </w:t>
      </w:r>
      <w:r w:rsidRPr="007E040C">
        <w:rPr>
          <w:rFonts w:ascii="Times New Roman" w:hAnsi="Times New Roman" w:hint="eastAsia"/>
          <w:color w:val="000000" w:themeColor="text1"/>
          <w:sz w:val="24"/>
          <w:szCs w:val="24"/>
          <w:lang w:val="en-US"/>
        </w:rPr>
        <w:t>the</w:t>
      </w:r>
      <w:r w:rsidRPr="007E040C">
        <w:rPr>
          <w:rFonts w:ascii="Times New Roman" w:hAnsi="Times New Roman"/>
          <w:color w:val="000000" w:themeColor="text1"/>
          <w:sz w:val="24"/>
          <w:szCs w:val="24"/>
          <w:lang w:val="en-US"/>
        </w:rPr>
        <w:t xml:space="preserve"> polyacrylamide-GO nanocomposite hydrogels displayed 4.5 times higher tensile strength than that of polyacrylamide chemical hydrogels. And the elongation at break could reach 3000%.  </w:t>
      </w:r>
    </w:p>
    <w:p w:rsidR="00D4656F" w:rsidRPr="007E040C" w:rsidRDefault="00D4656F" w:rsidP="00D4656F">
      <w:pPr>
        <w:spacing w:after="0" w:line="480" w:lineRule="auto"/>
        <w:jc w:val="both"/>
        <w:rPr>
          <w:rFonts w:ascii="Times New Roman" w:hAnsi="Times New Roman"/>
          <w:color w:val="000000" w:themeColor="text1"/>
          <w:sz w:val="24"/>
          <w:szCs w:val="24"/>
          <w:lang w:val="en-US"/>
        </w:rPr>
      </w:pPr>
    </w:p>
    <w:p w:rsidR="00D4656F" w:rsidRPr="007E040C" w:rsidRDefault="00D4656F" w:rsidP="00D4656F">
      <w:pPr>
        <w:spacing w:after="0" w:line="480" w:lineRule="auto"/>
        <w:jc w:val="both"/>
        <w:rPr>
          <w:rFonts w:ascii="Times New Roman" w:hAnsi="Times New Roman"/>
          <w:color w:val="000000" w:themeColor="text1"/>
          <w:sz w:val="24"/>
          <w:szCs w:val="24"/>
          <w:lang w:val="en-US"/>
        </w:rPr>
      </w:pPr>
      <w:r w:rsidRPr="007E040C">
        <w:rPr>
          <w:rFonts w:ascii="Times New Roman" w:hAnsi="Times New Roman"/>
          <w:color w:val="000000" w:themeColor="text1"/>
          <w:sz w:val="24"/>
          <w:szCs w:val="24"/>
          <w:lang w:val="en-US"/>
        </w:rPr>
        <w:t xml:space="preserve">By the incorporation of nanoparticles in the polyacrylamide nanocomposite hydrogels, the mechanical properties such as tensile strength and elongation at break were significantly enhanced comparing to those of the conventional chemically crosslinked polyacrylamide </w:t>
      </w:r>
      <w:r w:rsidRPr="007E040C">
        <w:rPr>
          <w:rFonts w:ascii="Times New Roman" w:hAnsi="Times New Roman"/>
          <w:color w:val="000000" w:themeColor="text1"/>
          <w:sz w:val="24"/>
          <w:szCs w:val="24"/>
          <w:lang w:val="en-US"/>
        </w:rPr>
        <w:lastRenderedPageBreak/>
        <w:t xml:space="preserve">hydrogels. Uniformly distributed stress along the long and strong polymer chains between the adjacent platelets was attributed to be the main reason for this phenomenon. </w:t>
      </w:r>
    </w:p>
    <w:p w:rsidR="00D4656F" w:rsidRPr="007E040C" w:rsidRDefault="00D4656F" w:rsidP="00D4656F">
      <w:pPr>
        <w:spacing w:after="0" w:line="480" w:lineRule="auto"/>
        <w:jc w:val="center"/>
        <w:rPr>
          <w:rFonts w:ascii="Times New Roman" w:hAnsi="Times New Roman"/>
          <w:color w:val="000000" w:themeColor="text1"/>
          <w:sz w:val="24"/>
          <w:szCs w:val="24"/>
          <w:lang w:val="en-US"/>
        </w:rPr>
      </w:pPr>
      <w:r w:rsidRPr="007E040C">
        <w:rPr>
          <w:rFonts w:asciiTheme="minorHAnsi" w:hAnsiTheme="minorHAnsi" w:cstheme="minorBidi"/>
          <w:noProof/>
        </w:rPr>
        <w:drawing>
          <wp:inline distT="0" distB="0" distL="0" distR="0" wp14:anchorId="1037B97F" wp14:editId="44D3F9C1">
            <wp:extent cx="3547748" cy="29432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559906" cy="2953311"/>
                    </a:xfrm>
                    <a:prstGeom prst="rect">
                      <a:avLst/>
                    </a:prstGeom>
                  </pic:spPr>
                </pic:pic>
              </a:graphicData>
            </a:graphic>
          </wp:inline>
        </w:drawing>
      </w:r>
    </w:p>
    <w:p w:rsidR="00D4656F" w:rsidRPr="007E040C" w:rsidRDefault="00D4656F" w:rsidP="0002746C">
      <w:pPr>
        <w:pStyle w:val="Figuretitle"/>
        <w:spacing w:line="240" w:lineRule="auto"/>
      </w:pPr>
      <w:bookmarkStart w:id="451" w:name="_Toc492475916"/>
      <w:bookmarkStart w:id="452" w:name="_Toc492648124"/>
      <w:bookmarkStart w:id="453" w:name="_Toc493534948"/>
      <w:proofErr w:type="gramStart"/>
      <w:r w:rsidRPr="007E040C">
        <w:t xml:space="preserve">Figure </w:t>
      </w:r>
      <w:r>
        <w:rPr>
          <w:rFonts w:hint="eastAsia"/>
        </w:rPr>
        <w:t>2.2.2</w:t>
      </w:r>
      <w:r w:rsidRPr="007E040C">
        <w:t>.</w:t>
      </w:r>
      <w:proofErr w:type="gramEnd"/>
      <w:r w:rsidRPr="007E040C">
        <w:t xml:space="preserve"> All of the as-prepared LDH/PAM NC hydrogels exhibited extraordinary mechanical toughness, and could withstand high levels of deformation by elongation (A), torsion (B), knotting (C), and compression (D) </w:t>
      </w:r>
      <w:r>
        <w:t>(</w:t>
      </w:r>
      <w:r>
        <w:rPr>
          <w:rFonts w:hint="eastAsia"/>
        </w:rPr>
        <w:t>Reproduced from reference</w:t>
      </w:r>
      <w:r>
        <w:t xml:space="preserve"> </w:t>
      </w:r>
      <w:r w:rsidRPr="007E040C">
        <w:fldChar w:fldCharType="begin">
          <w:fldData xml:space="preserve">PEVuZE5vdGU+PENpdGU+PEF1dGhvcj5IdTwvQXV0aG9yPjxZZWFyPjIwMTQ8L1llYXI+PFJlY051
bT4yNDwvUmVjTnVtPjxEaXNwbGF5VGV4dD4oSHUgJmFtcDsgQ2hlbiwgMjAxNCk8L0Rpc3BsYXlU
ZXh0PjxyZWNvcmQ+PHJlYy1udW1iZXI+MjQ8L3JlYy1udW1iZXI+PGZvcmVpZ24ta2V5cz48a2V5
IGFwcD0iRU4iIGRiLWlkPSJ0ZTVmYTAyOWE1cjl0OWVycGF4NXBwMmx4ZmZ3eHB2cncwdHciIHRp
bWVzdGFtcD0iMTQ1NDA5MTE2NCI+MjQ8L2tleT48L2ZvcmVpZ24ta2V5cz48cmVmLXR5cGUgbmFt
ZT0iSm91cm5hbCBBcnRpY2xlIj4xNzwvcmVmLXR5cGU+PGNvbnRyaWJ1dG9ycz48YXV0aG9ycz48
YXV0aG9yPkh1LCBaLiBRLjwvYXV0aG9yPjxhdXRob3I+Q2hlbiwgRy4gTS48L2F1dGhvcj48L2F1
dGhvcnM+PC9jb250cmlidXRvcnM+PGF1dGgtYWRkcmVzcz5bSHUsIFppcWlhbyBDaGVuLCBHdWFu
Z21pbmddIENoaW5lc2UgQWNhZCBTY2ksIEluc3QgQ2hlbSwgQk5MTVMsIEJlaWppbmcgMTAwMTkw
LCBQZW9wbGVzIFIgQ2hpbmEuIENoZW4sIEdNIChyZXByaW50IGF1dGhvciksIENoaW5lc2UgQWNh
ZCBTY2ksIEluc3QgQ2hlbSwgQk5MTVMsIEJlaWppbmcgMTAwMTkwLCBQZW9wbGVzIFIgQ2hpbmEu
IGNoZW5nbUBpY2Nhcy5hYy5jbjwvYXV0aC1hZGRyZXNzPjx0aXRsZXM+PHRpdGxlPk5vdmVsIE5h
bm9jb21wb3NpdGUgSHlkcm9nZWxzIENvbnNpc3Rpbmcgb2YgTGF5ZXJlZCBEb3VibGUgSHlkcm94
aWRlIHdpdGggVWx0cmFoaWdoIFRlbnNpYmlsaXR5IGFuZCBIaWVyYXJjaGljYWwgUG9yb3VzIFN0
cnVjdHVyZSBhdCBMb3cgSW5vcmdhbmljIENvbnRlbnQ8L3RpdGxlPjxzZWNvbmRhcnktdGl0bGU+
QWR2YW5jZWQgTWF0ZXJpYWxzPC9zZWNvbmRhcnktdGl0bGU+PHNob3J0LXRpdGxlPk5vdmVsIE5h
bm9jb21wb3NpdGUgSHlkcm9nZWxzIENvbnNpc3Rpbmcgb2YgTGF5ZXJlZCBEb3VibGUgSHlkcm94
aWRlIHdpdGggVWx0cmFoaWdoIFRlbnNpYmlsaXR5IGFuZCBIaWVyYXJjaGljYWwgUG9yb3VzIFN0
cnVjdHVyZSBhdCBMb3cgSW5vcmdhbmljIENvbnRlbnQ8L3Nob3J0LXRpdGxlPjwvdGl0bGVzPjxw
ZXJpb2RpY2FsPjxmdWxsLXRpdGxlPkFkdmFuY2VkIE1hdGVyaWFsczwvZnVsbC10aXRsZT48YWJi
ci0xPkFkdi4gTWF0ZXIuPC9hYmJyLTE+PGFiYnItMj5BZHYgTWF0ZXI8L2FiYnItMj48L3Blcmlv
ZGljYWw+PHBhZ2VzPjU5NTAtNTk1NjwvcGFnZXM+PHZvbHVtZT4yNjwvdm9sdW1lPjxudW1iZXI+
MzQ8L251bWJlcj48a2V5d29yZHM+PGtleXdvcmQ+ZG91YmxlLW5ldHdvcmsgaHlkcm9nZWxzPC9r
ZXl3b3JkPjxrZXl3b3JkPm1lY2hhbmljYWwtcHJvcGVydGllczwva2V5d29yZD48a2V5d29yZD5j
b21wb3NpdGUgaHlkcm9nZWxzPC9rZXl3b3JkPjxrZXl3b3JkPnRoZXJtYWwtc3RhYmlsaXR5PC9r
ZXl3b3JkPjxrZXl3b3JkPmNyYWNrIHRpcHM8L2tleXdvcmQ+PGtleXdvcmQ+Y2xheTwva2V5d29y
ZD48a2V5d29yZD5wb2x5KGV0aHlsZW5lLXRlcmVwaHRoYWxhdGUpPC9rZXl3b3JkPjxrZXl3b3Jk
PnBob3RvbHVtaW5lc2NlbmNlPC9rZXl3b3JkPjxrZXl3b3JkPnBvbHltZXJpemF0aW9uPC9rZXl3
b3JkPjxrZXl3b3JkPnRyYW5zaXRpb248L2tleXdvcmQ+PGtleXdvcmQ+Q2hlbWlzdHJ5PC9rZXl3
b3JkPjxrZXl3b3JkPlNjaWVuY2UgJmFtcDsgVGVjaG5vbG9neSAtIE90aGVyIFRvcGljczwva2V5
d29yZD48a2V5d29yZD5NYXRlcmlhbHMgU2NpZW5jZTwva2V5d29yZD48a2V5d29yZD5QaHlzaWNz
PC9rZXl3b3JkPjwva2V5d29yZHM+PGRhdGVzPjx5ZWFyPjIwMTQ8L3llYXI+PHB1Yi1kYXRlcz48
ZGF0ZT5TZXA8L2RhdGU+PC9wdWItZGF0ZXM+PC9kYXRlcz48aXNibj4wOTM1LTk2NDg8L2lzYm4+
PGFjY2Vzc2lvbi1udW0+V09TOjAwMDM0MjE0NzQwMDAwNjwvYWNjZXNzaW9uLW51bT48d29yay10
eXBlPkFydGljbGU8L3dvcmstdHlwZT48dXJscz48cmVsYXRlZC11cmxzPjx1cmw+Jmx0O0dvIHRv
IElTSSZndDs6Ly9XT1M6MDAwMzQyMTQ3NDAwMDA2PC91cmw+PC9yZWxhdGVkLXVybHM+PC91cmxz
PjxlbGVjdHJvbmljLXJlc291cmNlLW51bT4xMC4xMDAyL2FkbWEuMjAxNDAwMTc5PC9lbGVjdHJv
bmljLXJlc291cmNlLW51bT48bGFuZ3VhZ2U+RW5nbGlzaDwvbGFuZ3VhZ2U+PC9yZWNvcmQ+PC9D
aXRlPjwvRW5kTm90ZT5=
</w:fldData>
        </w:fldChar>
      </w:r>
      <w:r w:rsidR="00DE1C74">
        <w:instrText xml:space="preserve"> ADDIN EN.CITE </w:instrText>
      </w:r>
      <w:r w:rsidR="00DE1C74">
        <w:fldChar w:fldCharType="begin">
          <w:fldData xml:space="preserve">PEVuZE5vdGU+PENpdGU+PEF1dGhvcj5IdTwvQXV0aG9yPjxZZWFyPjIwMTQ8L1llYXI+PFJlY051
bT4yNDwvUmVjTnVtPjxEaXNwbGF5VGV4dD4oSHUgJmFtcDsgQ2hlbiwgMjAxNCk8L0Rpc3BsYXlU
ZXh0PjxyZWNvcmQ+PHJlYy1udW1iZXI+MjQ8L3JlYy1udW1iZXI+PGZvcmVpZ24ta2V5cz48a2V5
IGFwcD0iRU4iIGRiLWlkPSJ0ZTVmYTAyOWE1cjl0OWVycGF4NXBwMmx4ZmZ3eHB2cncwdHciIHRp
bWVzdGFtcD0iMTQ1NDA5MTE2NCI+MjQ8L2tleT48L2ZvcmVpZ24ta2V5cz48cmVmLXR5cGUgbmFt
ZT0iSm91cm5hbCBBcnRpY2xlIj4xNzwvcmVmLXR5cGU+PGNvbnRyaWJ1dG9ycz48YXV0aG9ycz48
YXV0aG9yPkh1LCBaLiBRLjwvYXV0aG9yPjxhdXRob3I+Q2hlbiwgRy4gTS48L2F1dGhvcj48L2F1
dGhvcnM+PC9jb250cmlidXRvcnM+PGF1dGgtYWRkcmVzcz5bSHUsIFppcWlhbyBDaGVuLCBHdWFu
Z21pbmddIENoaW5lc2UgQWNhZCBTY2ksIEluc3QgQ2hlbSwgQk5MTVMsIEJlaWppbmcgMTAwMTkw
LCBQZW9wbGVzIFIgQ2hpbmEuIENoZW4sIEdNIChyZXByaW50IGF1dGhvciksIENoaW5lc2UgQWNh
ZCBTY2ksIEluc3QgQ2hlbSwgQk5MTVMsIEJlaWppbmcgMTAwMTkwLCBQZW9wbGVzIFIgQ2hpbmEu
IGNoZW5nbUBpY2Nhcy5hYy5jbjwvYXV0aC1hZGRyZXNzPjx0aXRsZXM+PHRpdGxlPk5vdmVsIE5h
bm9jb21wb3NpdGUgSHlkcm9nZWxzIENvbnNpc3Rpbmcgb2YgTGF5ZXJlZCBEb3VibGUgSHlkcm94
aWRlIHdpdGggVWx0cmFoaWdoIFRlbnNpYmlsaXR5IGFuZCBIaWVyYXJjaGljYWwgUG9yb3VzIFN0
cnVjdHVyZSBhdCBMb3cgSW5vcmdhbmljIENvbnRlbnQ8L3RpdGxlPjxzZWNvbmRhcnktdGl0bGU+
QWR2YW5jZWQgTWF0ZXJpYWxzPC9zZWNvbmRhcnktdGl0bGU+PHNob3J0LXRpdGxlPk5vdmVsIE5h
bm9jb21wb3NpdGUgSHlkcm9nZWxzIENvbnNpc3Rpbmcgb2YgTGF5ZXJlZCBEb3VibGUgSHlkcm94
aWRlIHdpdGggVWx0cmFoaWdoIFRlbnNpYmlsaXR5IGFuZCBIaWVyYXJjaGljYWwgUG9yb3VzIFN0
cnVjdHVyZSBhdCBMb3cgSW5vcmdhbmljIENvbnRlbnQ8L3Nob3J0LXRpdGxlPjwvdGl0bGVzPjxw
ZXJpb2RpY2FsPjxmdWxsLXRpdGxlPkFkdmFuY2VkIE1hdGVyaWFsczwvZnVsbC10aXRsZT48YWJi
ci0xPkFkdi4gTWF0ZXIuPC9hYmJyLTE+PGFiYnItMj5BZHYgTWF0ZXI8L2FiYnItMj48L3Blcmlv
ZGljYWw+PHBhZ2VzPjU5NTAtNTk1NjwvcGFnZXM+PHZvbHVtZT4yNjwvdm9sdW1lPjxudW1iZXI+
MzQ8L251bWJlcj48a2V5d29yZHM+PGtleXdvcmQ+ZG91YmxlLW5ldHdvcmsgaHlkcm9nZWxzPC9r
ZXl3b3JkPjxrZXl3b3JkPm1lY2hhbmljYWwtcHJvcGVydGllczwva2V5d29yZD48a2V5d29yZD5j
b21wb3NpdGUgaHlkcm9nZWxzPC9rZXl3b3JkPjxrZXl3b3JkPnRoZXJtYWwtc3RhYmlsaXR5PC9r
ZXl3b3JkPjxrZXl3b3JkPmNyYWNrIHRpcHM8L2tleXdvcmQ+PGtleXdvcmQ+Y2xheTwva2V5d29y
ZD48a2V5d29yZD5wb2x5KGV0aHlsZW5lLXRlcmVwaHRoYWxhdGUpPC9rZXl3b3JkPjxrZXl3b3Jk
PnBob3RvbHVtaW5lc2NlbmNlPC9rZXl3b3JkPjxrZXl3b3JkPnBvbHltZXJpemF0aW9uPC9rZXl3
b3JkPjxrZXl3b3JkPnRyYW5zaXRpb248L2tleXdvcmQ+PGtleXdvcmQ+Q2hlbWlzdHJ5PC9rZXl3
b3JkPjxrZXl3b3JkPlNjaWVuY2UgJmFtcDsgVGVjaG5vbG9neSAtIE90aGVyIFRvcGljczwva2V5
d29yZD48a2V5d29yZD5NYXRlcmlhbHMgU2NpZW5jZTwva2V5d29yZD48a2V5d29yZD5QaHlzaWNz
PC9rZXl3b3JkPjwva2V5d29yZHM+PGRhdGVzPjx5ZWFyPjIwMTQ8L3llYXI+PHB1Yi1kYXRlcz48
ZGF0ZT5TZXA8L2RhdGU+PC9wdWItZGF0ZXM+PC9kYXRlcz48aXNibj4wOTM1LTk2NDg8L2lzYm4+
PGFjY2Vzc2lvbi1udW0+V09TOjAwMDM0MjE0NzQwMDAwNjwvYWNjZXNzaW9uLW51bT48d29yay10
eXBlPkFydGljbGU8L3dvcmstdHlwZT48dXJscz48cmVsYXRlZC11cmxzPjx1cmw+Jmx0O0dvIHRv
IElTSSZndDs6Ly9XT1M6MDAwMzQyMTQ3NDAwMDA2PC91cmw+PC9yZWxhdGVkLXVybHM+PC91cmxz
PjxlbGVjdHJvbmljLXJlc291cmNlLW51bT4xMC4xMDAyL2FkbWEuMjAxNDAwMTc5PC9lbGVjdHJv
bmljLXJlc291cmNlLW51bT48bGFuZ3VhZ2U+RW5nbGlzaDwvbGFuZ3VhZ2U+PC9yZWNvcmQ+PC9D
aXRlPjwvRW5kTm90ZT5=
</w:fldData>
        </w:fldChar>
      </w:r>
      <w:r w:rsidR="00DE1C74">
        <w:instrText xml:space="preserve"> ADDIN EN.CITE.DATA </w:instrText>
      </w:r>
      <w:r w:rsidR="00DE1C74">
        <w:fldChar w:fldCharType="end"/>
      </w:r>
      <w:r w:rsidRPr="007E040C">
        <w:fldChar w:fldCharType="separate"/>
      </w:r>
      <w:r w:rsidRPr="007E040C">
        <w:rPr>
          <w:noProof/>
        </w:rPr>
        <w:t>(</w:t>
      </w:r>
      <w:hyperlink w:anchor="_ENREF_114" w:tooltip="Hu, 2014 #24" w:history="1">
        <w:r w:rsidR="00DE1C74" w:rsidRPr="007E040C">
          <w:rPr>
            <w:noProof/>
          </w:rPr>
          <w:t>Hu &amp; Chen, 2014</w:t>
        </w:r>
      </w:hyperlink>
      <w:r w:rsidRPr="007E040C">
        <w:rPr>
          <w:noProof/>
        </w:rPr>
        <w:t>)</w:t>
      </w:r>
      <w:r w:rsidRPr="007E040C">
        <w:fldChar w:fldCharType="end"/>
      </w:r>
      <w:r>
        <w:t>)</w:t>
      </w:r>
      <w:r w:rsidRPr="007E040C">
        <w:t>.</w:t>
      </w:r>
      <w:bookmarkEnd w:id="451"/>
      <w:bookmarkEnd w:id="452"/>
      <w:bookmarkEnd w:id="453"/>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heme="minorHAnsi" w:hAnsiTheme="minorHAnsi" w:cstheme="minorBidi"/>
          <w:noProof/>
        </w:rPr>
        <w:drawing>
          <wp:inline distT="0" distB="0" distL="0" distR="0" wp14:anchorId="132138EF" wp14:editId="7C91D7CD">
            <wp:extent cx="5524979" cy="1836579"/>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524979" cy="1836579"/>
                    </a:xfrm>
                    <a:prstGeom prst="rect">
                      <a:avLst/>
                    </a:prstGeom>
                  </pic:spPr>
                </pic:pic>
              </a:graphicData>
            </a:graphic>
          </wp:inline>
        </w:drawing>
      </w:r>
    </w:p>
    <w:p w:rsidR="00D4656F" w:rsidRPr="007E040C" w:rsidRDefault="00D4656F" w:rsidP="0002746C">
      <w:pPr>
        <w:pStyle w:val="Figuretitle"/>
        <w:spacing w:line="240" w:lineRule="auto"/>
      </w:pPr>
      <w:bookmarkStart w:id="454" w:name="_Toc492475917"/>
      <w:bookmarkStart w:id="455" w:name="_Toc492648125"/>
      <w:bookmarkStart w:id="456" w:name="_Toc493534949"/>
      <w:proofErr w:type="gramStart"/>
      <w:r w:rsidRPr="007E040C">
        <w:t xml:space="preserve">Figure </w:t>
      </w:r>
      <w:r>
        <w:rPr>
          <w:rFonts w:hint="eastAsia"/>
        </w:rPr>
        <w:t>2.2.3</w:t>
      </w:r>
      <w:r w:rsidRPr="007E040C">
        <w:t>.</w:t>
      </w:r>
      <w:proofErr w:type="gramEnd"/>
      <w:r w:rsidRPr="007E040C">
        <w:t xml:space="preserve"> </w:t>
      </w:r>
      <w:proofErr w:type="gramStart"/>
      <w:r w:rsidRPr="007E040C">
        <w:t xml:space="preserve">Cyclic tensile tests of PAM-MMT nanocomposite with a clay content of 5%, tensile tests of the as-prepared hydrogels and the self-healed hydrogels </w:t>
      </w:r>
      <w:r>
        <w:t xml:space="preserve">(Reproduced from reference </w:t>
      </w:r>
      <w:r w:rsidRPr="007E040C">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instrText xml:space="preserve"> ADDIN EN.CITE </w:instrText>
      </w:r>
      <w:r w:rsidR="00DE1C74">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instrText xml:space="preserve"> ADDIN EN.CITE.DATA </w:instrText>
      </w:r>
      <w:r w:rsidR="00DE1C74">
        <w:fldChar w:fldCharType="end"/>
      </w:r>
      <w:r w:rsidRPr="007E040C">
        <w:fldChar w:fldCharType="separate"/>
      </w:r>
      <w:r w:rsidRPr="007E040C">
        <w:rPr>
          <w:noProof/>
        </w:rPr>
        <w:t>(</w:t>
      </w:r>
      <w:hyperlink w:anchor="_ENREF_78" w:tooltip="Gao, 2015 #13" w:history="1">
        <w:r w:rsidR="00DE1C74" w:rsidRPr="007E040C">
          <w:rPr>
            <w:noProof/>
          </w:rPr>
          <w:t>Gao et al., 2015</w:t>
        </w:r>
      </w:hyperlink>
      <w:r w:rsidRPr="007E040C">
        <w:rPr>
          <w:noProof/>
        </w:rPr>
        <w:t>)</w:t>
      </w:r>
      <w:r w:rsidRPr="007E040C">
        <w:fldChar w:fldCharType="end"/>
      </w:r>
      <w:r>
        <w:t>)</w:t>
      </w:r>
      <w:r w:rsidRPr="007E040C">
        <w:t>.</w:t>
      </w:r>
      <w:bookmarkEnd w:id="454"/>
      <w:bookmarkEnd w:id="455"/>
      <w:bookmarkEnd w:id="456"/>
      <w:proofErr w:type="gramEnd"/>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lastRenderedPageBreak/>
        <w:t xml:space="preserve">Double-network hydrogels </w:t>
      </w:r>
      <w:r>
        <w:rPr>
          <w:rFonts w:ascii="Times New Roman" w:hAnsi="Times New Roman"/>
          <w:color w:val="000000" w:themeColor="text1"/>
          <w:sz w:val="24"/>
          <w:szCs w:val="24"/>
        </w:rPr>
        <w:t>are</w:t>
      </w:r>
      <w:r w:rsidRPr="007E040C">
        <w:rPr>
          <w:rFonts w:ascii="Times New Roman" w:hAnsi="Times New Roman"/>
          <w:color w:val="000000" w:themeColor="text1"/>
          <w:sz w:val="24"/>
          <w:szCs w:val="24"/>
        </w:rPr>
        <w:t xml:space="preserve"> known as effective to achieve high strength as well as high toughness </w:t>
      </w:r>
      <w:r w:rsidRPr="007E040C">
        <w:rPr>
          <w:rFonts w:ascii="Times New Roman" w:hAnsi="Times New Roman"/>
          <w:color w:val="000000" w:themeColor="text1"/>
          <w:sz w:val="24"/>
          <w:szCs w:val="24"/>
        </w:rPr>
        <w:fldChar w:fldCharType="begin">
          <w:fldData xml:space="preserve">PEVuZE5vdGU+PENpdGU+PEF1dGhvcj5Hb25nPC9BdXRob3I+PFllYXI+MjAwMzwvWWVhcj48UmVj
TnVtPjE1PC9SZWNOdW0+PERpc3BsYXlUZXh0PihHb25nLCAyMDEwOyBHb25nLCBLYXRzdXlhbWEs
IEt1cm9rYXdhLCAmYW1wOyBPc2FkYSwgMjAwMyk8L0Rpc3BsYXlUZXh0PjxyZWNvcmQ+PHJlYy1u
dW1iZXI+MTU8L3JlYy1udW1iZXI+PGZvcmVpZ24ta2V5cz48a2V5IGFwcD0iRU4iIGRiLWlkPSJ0
ZTVmYTAyOWE1cjl0OWVycGF4NXBwMmx4ZmZ3eHB2cncwdHciIHRpbWVzdGFtcD0iMTQ1NDA5MTE2
NCI+MTU8L2tleT48L2ZvcmVpZ24ta2V5cz48cmVmLXR5cGUgbmFtZT0iSm91cm5hbCBBcnRpY2xl
Ij4xNzwvcmVmLXR5cGU+PGNvbnRyaWJ1dG9ycz48YXV0aG9ycz48YXV0aG9yPkdvbmcsIEouIFAu
PC9hdXRob3I+PGF1dGhvcj5LYXRzdXlhbWEsIFkuPC9hdXRob3I+PGF1dGhvcj5LdXJva2F3YSwg
VC48L2F1dGhvcj48YXV0aG9yPk9zYWRhLCBZLjwvYXV0aG9yPjwvYXV0aG9ycz48L2NvbnRyaWJ1
dG9ycz48YXV0aC1hZGRyZXNzPkhva2thaWRvIFVuaXYsIEdyYWQgU2NoIFNjaSwgU2FwcG9ybywg
SG9ra2FpZG8gMDYwMDgxMCwgSmFwYW4uIEpTVCwgUHJlc3RvLCBTYXBwb3JvLCBIb2trYWlkbyAw
NjAwODEwLCBKYXBhbi4gR29uZywgSlAgKHJlcHJpbnQgYXV0aG9yKSwgSG9ra2FpZG8gVW5pdiwg
R3JhZCBTY2ggU2NpLCBTYXBwb3JvLCBIb2trYWlkbyAwNjAwODEwLCBKYXBhbi48L2F1dGgtYWRk
cmVzcz48dGl0bGVzPjx0aXRsZT5Eb3VibGUtbmV0d29yayBoeWRyb2dlbHMgd2l0aCBleHRyZW1l
bHkgaGlnaCBtZWNoYW5pY2FsIHN0cmVuZ3RoPC90aXRsZT48c2Vjb25kYXJ5LXRpdGxlPkFkdmFu
Y2VkIE1hdGVyaWFsczwvc2Vjb25kYXJ5LXRpdGxlPjxzaG9ydC10aXRsZT5Eb3VibGUtbmV0d29y
ayBoeWRyb2dlbHMgd2l0aCBleHRyZW1lbHkgaGlnaCBtZWNoYW5pY2FsIHN0cmVuZ3RoPC9zaG9y
dC10aXRsZT48L3RpdGxlcz48cGVyaW9kaWNhbD48ZnVsbC10aXRsZT5BZHZhbmNlZCBNYXRlcmlh
bHM8L2Z1bGwtdGl0bGU+PGFiYnItMT5BZHYuIE1hdGVyLjwvYWJici0xPjxhYmJyLTI+QWR2IE1h
dGVyPC9hYmJyLTI+PC9wZXJpb2RpY2FsPjxwYWdlcz4xMTU1LTExNTg8L3BhZ2VzPjx2b2x1bWU+
MTU8L3ZvbHVtZT48bnVtYmVyPjE0PC9udW1iZXI+PGtleXdvcmRzPjxrZXl3b3JkPmZyaWN0aW9u
PC9rZXl3b3JkPjxrZXl3b3JkPmdlbHM8L2tleXdvcmQ+PGtleXdvcmQ+Q2hlbWlzdHJ5PC9rZXl3
b3JkPjxrZXl3b3JkPlNjaWVuY2UgJmFtcDsgVGVjaG5vbG9neSAtIE90aGVyIFRvcGljczwva2V5
d29yZD48a2V5d29yZD5NYXRlcmlhbHMgU2NpZW5jZTwva2V5d29yZD48a2V5d29yZD5QaHlzaWNz
PC9rZXl3b3JkPjwva2V5d29yZHM+PGRhdGVzPjx5ZWFyPjIwMDM8L3llYXI+PHB1Yi1kYXRlcz48
ZGF0ZT5KdWw8L2RhdGU+PC9wdWItZGF0ZXM+PC9kYXRlcz48aXNibj4wOTM1LTk2NDg8L2lzYm4+
PGFjY2Vzc2lvbi1udW0+V09TOjAwMDE4NDUwNDAwMDAwNDwvYWNjZXNzaW9uLW51bT48d29yay10
eXBlPkFydGljbGU8L3dvcmstdHlwZT48dXJscz48cmVsYXRlZC11cmxzPjx1cmw+Jmx0O0dvIHRv
IElTSSZndDs6Ly9XT1M6MDAwMTg0NTA0MDAwMDA0PC91cmw+PC9yZWxhdGVkLXVybHM+PC91cmxz
PjxlbGVjdHJvbmljLXJlc291cmNlLW51bT4xMC4xMDAyL2FkbWEuMjAwMzA0OTA3PC9lbGVjdHJv
bmljLXJlc291cmNlLW51bT48bGFuZ3VhZ2U+RW5nbGlzaDwvbGFuZ3VhZ2U+PC9yZWNvcmQ+PC9D
aXRlPjxDaXRlPjxBdXRob3I+R29uZzwvQXV0aG9yPjxZZWFyPjIwMTA8L1llYXI+PFJlY051bT4y
MDU8L1JlY051bT48cmVjb3JkPjxyZWMtbnVtYmVyPjIwNTwvcmVjLW51bWJlcj48Zm9yZWlnbi1r
ZXlzPjxrZXkgYXBwPSJFTiIgZGItaWQ9InRlNWZhMDI5YTVyOXQ5ZXJwYXg1cHAybHhmZnd4cHZy
dzB0dyIgdGltZXN0YW1wPSIxNDgxMDIwMDA1Ij4yMDU8L2tleT48L2ZvcmVpZ24ta2V5cz48cmVm
LXR5cGUgbmFtZT0iSm91cm5hbCBBcnRpY2xlIj4xNzwvcmVmLXR5cGU+PGNvbnRyaWJ1dG9ycz48
YXV0aG9ycz48YXV0aG9yPkdvbmcsIEppYW4gUGluZzwvYXV0aG9yPjwvYXV0aG9ycz48L2NvbnRy
aWJ1dG9ycz48dGl0bGVzPjx0aXRsZT5XaHkgYXJlIGRvdWJsZSBuZXR3b3JrIGh5ZHJvZ2VscyBz
byB0b3VnaD88L3RpdGxlPjxzZWNvbmRhcnktdGl0bGU+U29mdCBNYXR0ZXI8L3NlY29uZGFyeS10
aXRsZT48L3RpdGxlcz48cGFnZXM+MjU4My0yNTkwPC9wYWdlcz48dm9sdW1lPjY8L3ZvbHVtZT48
bnVtYmVyPjEyPC9udW1iZXI+PGRhdGVzPjx5ZWFyPjIwMTA8L3llYXI+PC9kYXRlcz48dXJscz48
L3VybHM+PC9yZWNvcmQ+PC9DaXRlPjwv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Hb25nPC9BdXRob3I+PFllYXI+MjAwMzwvWWVhcj48UmVj
TnVtPjE1PC9SZWNOdW0+PERpc3BsYXlUZXh0PihHb25nLCAyMDEwOyBHb25nLCBLYXRzdXlhbWEs
IEt1cm9rYXdhLCAmYW1wOyBPc2FkYSwgMjAwMyk8L0Rpc3BsYXlUZXh0PjxyZWNvcmQ+PHJlYy1u
dW1iZXI+MTU8L3JlYy1udW1iZXI+PGZvcmVpZ24ta2V5cz48a2V5IGFwcD0iRU4iIGRiLWlkPSJ0
ZTVmYTAyOWE1cjl0OWVycGF4NXBwMmx4ZmZ3eHB2cncwdHciIHRpbWVzdGFtcD0iMTQ1NDA5MTE2
NCI+MTU8L2tleT48L2ZvcmVpZ24ta2V5cz48cmVmLXR5cGUgbmFtZT0iSm91cm5hbCBBcnRpY2xl
Ij4xNzwvcmVmLXR5cGU+PGNvbnRyaWJ1dG9ycz48YXV0aG9ycz48YXV0aG9yPkdvbmcsIEouIFAu
PC9hdXRob3I+PGF1dGhvcj5LYXRzdXlhbWEsIFkuPC9hdXRob3I+PGF1dGhvcj5LdXJva2F3YSwg
VC48L2F1dGhvcj48YXV0aG9yPk9zYWRhLCBZLjwvYXV0aG9yPjwvYXV0aG9ycz48L2NvbnRyaWJ1
dG9ycz48YXV0aC1hZGRyZXNzPkhva2thaWRvIFVuaXYsIEdyYWQgU2NoIFNjaSwgU2FwcG9ybywg
SG9ra2FpZG8gMDYwMDgxMCwgSmFwYW4uIEpTVCwgUHJlc3RvLCBTYXBwb3JvLCBIb2trYWlkbyAw
NjAwODEwLCBKYXBhbi4gR29uZywgSlAgKHJlcHJpbnQgYXV0aG9yKSwgSG9ra2FpZG8gVW5pdiwg
R3JhZCBTY2ggU2NpLCBTYXBwb3JvLCBIb2trYWlkbyAwNjAwODEwLCBKYXBhbi48L2F1dGgtYWRk
cmVzcz48dGl0bGVzPjx0aXRsZT5Eb3VibGUtbmV0d29yayBoeWRyb2dlbHMgd2l0aCBleHRyZW1l
bHkgaGlnaCBtZWNoYW5pY2FsIHN0cmVuZ3RoPC90aXRsZT48c2Vjb25kYXJ5LXRpdGxlPkFkdmFu
Y2VkIE1hdGVyaWFsczwvc2Vjb25kYXJ5LXRpdGxlPjxzaG9ydC10aXRsZT5Eb3VibGUtbmV0d29y
ayBoeWRyb2dlbHMgd2l0aCBleHRyZW1lbHkgaGlnaCBtZWNoYW5pY2FsIHN0cmVuZ3RoPC9zaG9y
dC10aXRsZT48L3RpdGxlcz48cGVyaW9kaWNhbD48ZnVsbC10aXRsZT5BZHZhbmNlZCBNYXRlcmlh
bHM8L2Z1bGwtdGl0bGU+PGFiYnItMT5BZHYuIE1hdGVyLjwvYWJici0xPjxhYmJyLTI+QWR2IE1h
dGVyPC9hYmJyLTI+PC9wZXJpb2RpY2FsPjxwYWdlcz4xMTU1LTExNTg8L3BhZ2VzPjx2b2x1bWU+
MTU8L3ZvbHVtZT48bnVtYmVyPjE0PC9udW1iZXI+PGtleXdvcmRzPjxrZXl3b3JkPmZyaWN0aW9u
PC9rZXl3b3JkPjxrZXl3b3JkPmdlbHM8L2tleXdvcmQ+PGtleXdvcmQ+Q2hlbWlzdHJ5PC9rZXl3
b3JkPjxrZXl3b3JkPlNjaWVuY2UgJmFtcDsgVGVjaG5vbG9neSAtIE90aGVyIFRvcGljczwva2V5
d29yZD48a2V5d29yZD5NYXRlcmlhbHMgU2NpZW5jZTwva2V5d29yZD48a2V5d29yZD5QaHlzaWNz
PC9rZXl3b3JkPjwva2V5d29yZHM+PGRhdGVzPjx5ZWFyPjIwMDM8L3llYXI+PHB1Yi1kYXRlcz48
ZGF0ZT5KdWw8L2RhdGU+PC9wdWItZGF0ZXM+PC9kYXRlcz48aXNibj4wOTM1LTk2NDg8L2lzYm4+
PGFjY2Vzc2lvbi1udW0+V09TOjAwMDE4NDUwNDAwMDAwNDwvYWNjZXNzaW9uLW51bT48d29yay10
eXBlPkFydGljbGU8L3dvcmstdHlwZT48dXJscz48cmVsYXRlZC11cmxzPjx1cmw+Jmx0O0dvIHRv
IElTSSZndDs6Ly9XT1M6MDAwMTg0NTA0MDAwMDA0PC91cmw+PC9yZWxhdGVkLXVybHM+PC91cmxz
PjxlbGVjdHJvbmljLXJlc291cmNlLW51bT4xMC4xMDAyL2FkbWEuMjAwMzA0OTA3PC9lbGVjdHJv
bmljLXJlc291cmNlLW51bT48bGFuZ3VhZ2U+RW5nbGlzaDwvbGFuZ3VhZ2U+PC9yZWNvcmQ+PC9D
aXRlPjxDaXRlPjxBdXRob3I+R29uZzwvQXV0aG9yPjxZZWFyPjIwMTA8L1llYXI+PFJlY051bT4y
MDU8L1JlY051bT48cmVjb3JkPjxyZWMtbnVtYmVyPjIwNTwvcmVjLW51bWJlcj48Zm9yZWlnbi1r
ZXlzPjxrZXkgYXBwPSJFTiIgZGItaWQ9InRlNWZhMDI5YTVyOXQ5ZXJwYXg1cHAybHhmZnd4cHZy
dzB0dyIgdGltZXN0YW1wPSIxNDgxMDIwMDA1Ij4yMDU8L2tleT48L2ZvcmVpZ24ta2V5cz48cmVm
LXR5cGUgbmFtZT0iSm91cm5hbCBBcnRpY2xlIj4xNzwvcmVmLXR5cGU+PGNvbnRyaWJ1dG9ycz48
YXV0aG9ycz48YXV0aG9yPkdvbmcsIEppYW4gUGluZzwvYXV0aG9yPjwvYXV0aG9ycz48L2NvbnRy
aWJ1dG9ycz48dGl0bGVzPjx0aXRsZT5XaHkgYXJlIGRvdWJsZSBuZXR3b3JrIGh5ZHJvZ2VscyBz
byB0b3VnaD88L3RpdGxlPjxzZWNvbmRhcnktdGl0bGU+U29mdCBNYXR0ZXI8L3NlY29uZGFyeS10
aXRsZT48L3RpdGxlcz48cGFnZXM+MjU4My0yNTkwPC9wYWdlcz48dm9sdW1lPjY8L3ZvbHVtZT48
bnVtYmVyPjEyPC9udW1iZXI+PGRhdGVzPjx5ZWFyPjIwMTA8L3llYXI+PC9kYXRlcz48dXJscz48
L3VybHM+PC9yZWNvcmQ+PC9DaXRlPjwv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85" w:tooltip="Gong, 2010 #205" w:history="1">
        <w:r w:rsidR="00DE1C74" w:rsidRPr="007E040C">
          <w:rPr>
            <w:rFonts w:ascii="Times New Roman" w:hAnsi="Times New Roman"/>
            <w:noProof/>
            <w:color w:val="000000" w:themeColor="text1"/>
            <w:sz w:val="24"/>
            <w:szCs w:val="24"/>
          </w:rPr>
          <w:t>Gong, 2010</w:t>
        </w:r>
      </w:hyperlink>
      <w:r w:rsidRPr="007E040C">
        <w:rPr>
          <w:rFonts w:ascii="Times New Roman" w:hAnsi="Times New Roman"/>
          <w:noProof/>
          <w:color w:val="000000" w:themeColor="text1"/>
          <w:sz w:val="24"/>
          <w:szCs w:val="24"/>
        </w:rPr>
        <w:t xml:space="preserve">; </w:t>
      </w:r>
      <w:hyperlink w:anchor="_ENREF_86" w:tooltip="Gong, 2003 #15" w:history="1">
        <w:r w:rsidR="00DE1C74" w:rsidRPr="007E040C">
          <w:rPr>
            <w:rFonts w:ascii="Times New Roman" w:hAnsi="Times New Roman"/>
            <w:noProof/>
            <w:color w:val="000000" w:themeColor="text1"/>
            <w:sz w:val="24"/>
            <w:szCs w:val="24"/>
          </w:rPr>
          <w:t>Gong, Katsuyama, Kurokawa, &amp; Osada, 2003</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Pr>
          <w:rFonts w:ascii="Times New Roman" w:hAnsi="Times New Roman"/>
          <w:color w:val="000000" w:themeColor="text1"/>
          <w:sz w:val="24"/>
          <w:szCs w:val="24"/>
        </w:rPr>
        <w:t>,</w:t>
      </w:r>
      <w:r w:rsidRPr="007E040C">
        <w:rPr>
          <w:rFonts w:ascii="Times New Roman" w:hAnsi="Times New Roman"/>
          <w:color w:val="000000" w:themeColor="text1"/>
          <w:sz w:val="24"/>
          <w:szCs w:val="24"/>
        </w:rPr>
        <w:t xml:space="preserve"> because </w:t>
      </w:r>
      <w:r>
        <w:rPr>
          <w:rFonts w:ascii="Times New Roman" w:hAnsi="Times New Roman"/>
          <w:color w:val="000000" w:themeColor="text1"/>
          <w:sz w:val="24"/>
          <w:szCs w:val="24"/>
        </w:rPr>
        <w:t xml:space="preserve">of </w:t>
      </w:r>
      <w:r w:rsidRPr="007E040C">
        <w:rPr>
          <w:rFonts w:ascii="Times New Roman" w:hAnsi="Times New Roman"/>
          <w:color w:val="000000" w:themeColor="text1"/>
          <w:sz w:val="24"/>
          <w:szCs w:val="24"/>
        </w:rPr>
        <w:t>the combination of light</w:t>
      </w:r>
      <w:r>
        <w:rPr>
          <w:rFonts w:ascii="Times New Roman" w:hAnsi="Times New Roman"/>
          <w:color w:val="000000" w:themeColor="text1"/>
          <w:sz w:val="24"/>
          <w:szCs w:val="24"/>
        </w:rPr>
        <w:t>ly</w:t>
      </w:r>
      <w:r w:rsidRPr="007E040C">
        <w:rPr>
          <w:rFonts w:ascii="Times New Roman" w:hAnsi="Times New Roman"/>
          <w:color w:val="000000" w:themeColor="text1"/>
          <w:sz w:val="24"/>
          <w:szCs w:val="24"/>
        </w:rPr>
        <w:t xml:space="preserve"> crosslinked first neutral network which was elastic and stretchable and densely crosslinked second polyelectrolyte network which was rigid and tough. </w:t>
      </w:r>
      <w:r w:rsidRPr="007E040C">
        <w:rPr>
          <w:rFonts w:ascii="Times New Roman" w:hAnsi="Times New Roman" w:hint="eastAsia"/>
          <w:color w:val="000000" w:themeColor="text1"/>
          <w:sz w:val="24"/>
          <w:szCs w:val="24"/>
        </w:rPr>
        <w:t>The</w:t>
      </w:r>
      <w:r w:rsidRPr="007E040C">
        <w:rPr>
          <w:rFonts w:ascii="Times New Roman" w:hAnsi="Times New Roman"/>
          <w:color w:val="000000" w:themeColor="text1"/>
          <w:sz w:val="24"/>
          <w:szCs w:val="24"/>
        </w:rPr>
        <w:t xml:space="preserve"> concept of double-network hydrogels could also be used in the field of nanocomposite hydrogels. A novel hydrogel combining graphene oxide, polyacrylamide and alginate was synthesised in 2013 </w:t>
      </w:r>
      <w:r w:rsidRPr="007E040C">
        <w:rPr>
          <w:rFonts w:ascii="Times New Roman" w:hAnsi="Times New Roman"/>
          <w:color w:val="000000" w:themeColor="text1"/>
          <w:sz w:val="24"/>
          <w:szCs w:val="24"/>
        </w:rPr>
        <w:fldChar w:fldCharType="begin"/>
      </w:r>
      <w:r w:rsidRPr="007E040C">
        <w:rPr>
          <w:rFonts w:ascii="Times New Roman" w:hAnsi="Times New Roman"/>
          <w:color w:val="000000" w:themeColor="text1"/>
          <w:sz w:val="24"/>
          <w:szCs w:val="24"/>
        </w:rPr>
        <w:instrText xml:space="preserve"> ADDIN EN.CITE &lt;EndNote&gt;&lt;Cite&gt;&lt;Author&gt;Fan&lt;/Author&gt;&lt;Year&gt;2013&lt;/Year&gt;&lt;RecNum&gt;694&lt;/RecNum&gt;&lt;DisplayText&gt;(Fan, Shi, Lian, Li, &amp;amp; Yin, 2013)&lt;/DisplayText&gt;&lt;record&gt;&lt;rec-number&gt;694&lt;/rec-number&gt;&lt;foreign-keys&gt;&lt;key app="EN" db-id="te5fa029a5r9t9erpax5pp2lxffwxpvrw0tw"&gt;694&lt;/key&gt;&lt;/foreign-keys&gt;&lt;ref-type name="Journal Article"&gt;17&lt;/ref-type&gt;&lt;contributors&gt;&lt;authors&gt;&lt;author&gt;Fan, Jinchen&lt;/author&gt;&lt;author&gt;Shi, Zixing&lt;/author&gt;&lt;author&gt;Lian, Min&lt;/author&gt;&lt;author&gt;Li, Hong&lt;/author&gt;&lt;author&gt;Yin, Jie&lt;/author&gt;&lt;/authors&gt;&lt;/contributors&gt;&lt;titles&gt;&lt;title&gt;Mechanically strong graphene oxide/sodium alginate/polyacrylamide nanocomposite hydrogel with improved dye adsorption capacity&lt;/title&gt;&lt;secondary-title&gt;Journal of Materials Chemistry A&lt;/secondary-title&gt;&lt;/titles&gt;&lt;periodical&gt;&lt;full-title&gt;Journal of Materials Chemistry A&lt;/full-title&gt;&lt;/periodical&gt;&lt;pages&gt;7433-7443&lt;/pages&gt;&lt;volume&gt;1&lt;/volume&gt;&lt;number&gt;25&lt;/number&gt;&lt;dates&gt;&lt;year&gt;2013&lt;/year&gt;&lt;/dates&gt;&lt;urls&gt;&lt;/urls&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66" w:tooltip="Fan, 2013 #694" w:history="1">
        <w:r w:rsidR="00DE1C74" w:rsidRPr="007E040C">
          <w:rPr>
            <w:rFonts w:ascii="Times New Roman" w:hAnsi="Times New Roman"/>
            <w:noProof/>
            <w:color w:val="000000" w:themeColor="text1"/>
            <w:sz w:val="24"/>
            <w:szCs w:val="24"/>
          </w:rPr>
          <w:t>Fan, Shi, Lian, Li, &amp; Yin, 2013</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The lightly crosslinked polyacrylamide served as the first </w:t>
      </w:r>
      <w:proofErr w:type="gramStart"/>
      <w:r w:rsidRPr="007E040C">
        <w:rPr>
          <w:rFonts w:ascii="Times New Roman" w:hAnsi="Times New Roman"/>
          <w:color w:val="000000" w:themeColor="text1"/>
          <w:sz w:val="24"/>
          <w:szCs w:val="24"/>
        </w:rPr>
        <w:t>network while</w:t>
      </w:r>
      <w:proofErr w:type="gramEnd"/>
      <w:r w:rsidRPr="007E040C">
        <w:rPr>
          <w:rFonts w:ascii="Times New Roman" w:hAnsi="Times New Roman"/>
          <w:color w:val="000000" w:themeColor="text1"/>
          <w:sz w:val="24"/>
          <w:szCs w:val="24"/>
        </w:rPr>
        <w:t xml:space="preserve"> the Ca</w:t>
      </w:r>
      <w:r w:rsidRPr="007E040C">
        <w:rPr>
          <w:rFonts w:ascii="Times New Roman" w:hAnsi="Times New Roman"/>
          <w:color w:val="000000" w:themeColor="text1"/>
          <w:sz w:val="24"/>
          <w:szCs w:val="24"/>
          <w:vertAlign w:val="superscript"/>
        </w:rPr>
        <w:t>2+</w:t>
      </w:r>
      <w:r w:rsidRPr="007E040C">
        <w:rPr>
          <w:rFonts w:ascii="Times New Roman" w:hAnsi="Times New Roman"/>
          <w:color w:val="000000" w:themeColor="text1"/>
          <w:sz w:val="24"/>
          <w:szCs w:val="24"/>
        </w:rPr>
        <w:t xml:space="preserve"> crosslinked alginate served as the second network. </w:t>
      </w:r>
      <w:proofErr w:type="gramStart"/>
      <w:r w:rsidRPr="007E040C">
        <w:rPr>
          <w:rFonts w:ascii="Times New Roman" w:hAnsi="Times New Roman" w:hint="eastAsia"/>
          <w:color w:val="000000" w:themeColor="text1"/>
          <w:sz w:val="24"/>
          <w:szCs w:val="24"/>
        </w:rPr>
        <w:t>The</w:t>
      </w:r>
      <w:r w:rsidRPr="007E040C">
        <w:rPr>
          <w:rFonts w:ascii="Times New Roman" w:hAnsi="Times New Roman"/>
          <w:color w:val="000000" w:themeColor="text1"/>
          <w:sz w:val="24"/>
          <w:szCs w:val="24"/>
        </w:rPr>
        <w:t xml:space="preserve"> graphene oxide platelets served as physical </w:t>
      </w:r>
      <w:proofErr w:type="spellStart"/>
      <w:r w:rsidRPr="007E040C">
        <w:rPr>
          <w:rFonts w:ascii="Times New Roman" w:hAnsi="Times New Roman"/>
          <w:color w:val="000000" w:themeColor="text1"/>
          <w:sz w:val="24"/>
          <w:szCs w:val="24"/>
        </w:rPr>
        <w:t>crosslinkers</w:t>
      </w:r>
      <w:proofErr w:type="spellEnd"/>
      <w:r w:rsidRPr="007E040C">
        <w:rPr>
          <w:rFonts w:ascii="Times New Roman" w:hAnsi="Times New Roman"/>
          <w:color w:val="000000" w:themeColor="text1"/>
          <w:sz w:val="24"/>
          <w:szCs w:val="24"/>
        </w:rPr>
        <w:t xml:space="preserve"> and reinforcing fillers.</w:t>
      </w:r>
      <w:proofErr w:type="gramEnd"/>
      <w:r w:rsidRPr="007E040C">
        <w:rPr>
          <w:rFonts w:ascii="Times New Roman" w:hAnsi="Times New Roman"/>
          <w:color w:val="000000" w:themeColor="text1"/>
          <w:sz w:val="24"/>
          <w:szCs w:val="24"/>
        </w:rPr>
        <w:t xml:space="preserve"> When the weight content of graphene oxide was 5%, the compressive strength of the hydrogels could reach 1.543 MPa with a compressive deformation of 70%. </w:t>
      </w:r>
      <w:r w:rsidRPr="007E040C">
        <w:rPr>
          <w:rFonts w:ascii="Times New Roman" w:hAnsi="Times New Roman" w:hint="eastAsia"/>
          <w:color w:val="000000" w:themeColor="text1"/>
          <w:sz w:val="24"/>
          <w:szCs w:val="24"/>
        </w:rPr>
        <w:t>T</w:t>
      </w:r>
      <w:r w:rsidRPr="007E040C">
        <w:rPr>
          <w:rFonts w:ascii="Times New Roman" w:hAnsi="Times New Roman"/>
          <w:color w:val="000000" w:themeColor="text1"/>
          <w:sz w:val="24"/>
          <w:szCs w:val="24"/>
        </w:rPr>
        <w:t xml:space="preserve">he compressed samples could quickly recover. The tensile strength could reach 201 </w:t>
      </w:r>
      <w:proofErr w:type="spellStart"/>
      <w:r w:rsidRPr="007E040C">
        <w:rPr>
          <w:rFonts w:ascii="Times New Roman" w:hAnsi="Times New Roman"/>
          <w:color w:val="000000" w:themeColor="text1"/>
          <w:sz w:val="24"/>
          <w:szCs w:val="24"/>
        </w:rPr>
        <w:t>kPa</w:t>
      </w:r>
      <w:proofErr w:type="spellEnd"/>
      <w:r w:rsidRPr="007E040C">
        <w:rPr>
          <w:rFonts w:ascii="Times New Roman" w:hAnsi="Times New Roman"/>
          <w:color w:val="000000" w:themeColor="text1"/>
          <w:sz w:val="24"/>
          <w:szCs w:val="24"/>
        </w:rPr>
        <w:t xml:space="preserve">. The significantly enhanced mechanical properties were attributed to the double-network microstructure and the strong interface between graphene oxide platelets and polyacrylamide chains. </w:t>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In terms of compressive properties, p</w:t>
      </w:r>
      <w:proofErr w:type="spellStart"/>
      <w:r w:rsidRPr="007E040C">
        <w:rPr>
          <w:rFonts w:ascii="Times New Roman" w:hAnsi="Times New Roman"/>
          <w:color w:val="000000" w:themeColor="text1"/>
          <w:sz w:val="24"/>
          <w:szCs w:val="24"/>
          <w:lang w:val="en-US"/>
        </w:rPr>
        <w:t>olyacrylamide</w:t>
      </w:r>
      <w:proofErr w:type="spellEnd"/>
      <w:r w:rsidRPr="007E040C">
        <w:rPr>
          <w:rFonts w:ascii="Times New Roman" w:hAnsi="Times New Roman"/>
          <w:color w:val="000000" w:themeColor="text1"/>
          <w:sz w:val="24"/>
          <w:szCs w:val="24"/>
          <w:lang w:val="en-US"/>
        </w:rPr>
        <w:t xml:space="preserve"> n</w:t>
      </w:r>
      <w:proofErr w:type="spellStart"/>
      <w:r w:rsidRPr="007E040C">
        <w:rPr>
          <w:rFonts w:ascii="Times New Roman" w:hAnsi="Times New Roman"/>
          <w:color w:val="000000" w:themeColor="text1"/>
          <w:sz w:val="24"/>
          <w:szCs w:val="24"/>
        </w:rPr>
        <w:t>anocomposite</w:t>
      </w:r>
      <w:proofErr w:type="spellEnd"/>
      <w:r w:rsidRPr="007E040C">
        <w:rPr>
          <w:rFonts w:ascii="Times New Roman" w:hAnsi="Times New Roman"/>
          <w:color w:val="000000" w:themeColor="text1"/>
          <w:sz w:val="24"/>
          <w:szCs w:val="24"/>
        </w:rPr>
        <w:t xml:space="preserve"> hydrogels could withstand fairly high compressive deformation up to 90% without failure, while the conventional chemically crosslinked polyacrylamide hydrogels could easily fail and fall apart at a small strain </w:t>
      </w:r>
      <w:r w:rsidRPr="007E040C">
        <w:rPr>
          <w:rFonts w:ascii="Times New Roman" w:hAnsi="Times New Roman"/>
          <w:color w:val="000000" w:themeColor="text1"/>
          <w:sz w:val="24"/>
          <w:szCs w:val="24"/>
        </w:rPr>
        <w:fldChar w:fldCharType="begin">
          <w:fldData xml:space="preserve">PEVuZE5vdGU+PENpdGU+PEF1dGhvcj5IYXJhZ3VjaGk8L0F1dGhvcj48WWVhcj4yMDAyPC9ZZWFy
PjxSZWNOdW0+MjE8L1JlY051bT48RGlzcGxheVRleHQ+KEhhcmFndWNoaSwgMjAwNzsgSGFyYWd1
Y2hpICZhbXA7IFRha2VoaXNhLCAyMDAyOyBIdSAmYW1wOyBDaGVuLCAyMDE0KTwvRGlzcGxheVRl
eHQ+PHJlY29yZD48cmVjLW51bWJlcj4yMTwvcmVjLW51bWJlcj48Zm9yZWlnbi1rZXlzPjxrZXkg
YXBwPSJFTiIgZGItaWQ9InRlNWZhMDI5YTVyOXQ5ZXJwYXg1cHAybHhmZnd4cHZydzB0dyIgdGlt
ZXN0YW1wPSIxNDU0MDkxMTY0Ij4yMTwva2V5PjwvZm9yZWlnbi1rZXlzPjxyZWYtdHlwZSBuYW1l
PSJKb3VybmFsIEFydGljbGUiPjE3PC9yZWYtdHlwZT48Y29udHJpYnV0b3JzPjxhdXRob3JzPjxh
dXRob3I+SGFyYWd1Y2hpLCBLLjwvYXV0aG9yPjxhdXRob3I+VGFrZWhpc2EsIFQuPC9hdXRob3I+
PC9hdXRob3JzPjwvY29udHJpYnV0b3JzPjxhdXRoLWFkZHJlc3M+S2F3YW11cmEgSW5zdCBDaGVt
IFJlcywgQ2hpYmEgMjg1MDA3OCwgSmFwYW4uIEhhcmFndWNoaSwgSyAocmVwcmludCBhdXRob3Ip
LCBLYXdhbXVyYSBJbnN0IENoZW0gUmVzLCA2MzEgU2FrYWRvLCBDaGliYSAyODUwMDc4LCBKYXBh
bi48L2F1dGgtYWRkcmVzcz48dGl0bGVzPjx0aXRsZT5OYW5vY29tcG9zaXRlIGh5ZHJvZ2Vsczog
QSB1bmlxdWUgb3JnYW5pYy1pbm9yZ2FuaWMgbmV0d29yayBzdHJ1Y3R1cmUgd2l0aCBleHRyYW9y
ZGluYXJ5IG1lY2hhbmljYWwsIG9wdGljYWwsIGFuZCBzd2VsbGluZy9kZS1zd2VsbGluZyBwcm9w
ZXJ0aWVzPC90aXRsZT48c2Vjb25kYXJ5LXRpdGxlPkFkdmFuY2VkIE1hdGVyaWFsczwvc2Vjb25k
YXJ5LXRpdGxlPjxzaG9ydC10aXRsZT5OYW5vY29tcG9zaXRlIGh5ZHJvZ2VsczogQSB1bmlxdWUg
b3JnYW5pYy1pbm9yZ2FuaWMgbmV0d29yayBzdHJ1Y3R1cmUgd2l0aCBleHRyYW9yZGluYXJ5IG1l
Y2hhbmljYWwsIG9wdGljYWwsIGFuZCBzd2VsbGluZy9kZS1zd2VsbGluZyBwcm9wZXJ0aWVzPC9z
aG9ydC10aXRsZT48L3RpdGxlcz48cGVyaW9kaWNhbD48ZnVsbC10aXRsZT5BZHZhbmNlZCBNYXRl
cmlhbHM8L2Z1bGwtdGl0bGU+PGFiYnItMT5BZHYuIE1hdGVyLjwvYWJici0xPjxhYmJyLTI+QWR2
IE1hdGVyPC9hYmJyLTI+PC9wZXJpb2RpY2FsPjxwYWdlcz4xMTIwLTExMjQ8L3BhZ2VzPjx2b2x1
bWU+MTQ8L3ZvbHVtZT48bnVtYmVyPjE2PC9udW1iZXI+PGtleXdvcmRzPjxrZXl3b3JkPnZvbHVt
ZS1waGFzZS10cmFuc2l0aW9uPC9rZXl3b3JkPjxrZXl3b3JkPnBvbHltZXIgZ2Vsczwva2V5d29y
ZD48a2V5d29yZD5wb2x5KG4taXNvcHJvcHlsYWNyeWxhbWlkZSkgZ2Vsczwva2V5d29yZD48a2V5
d29yZD5keW5hbWljIGZsdWN0dWF0aW9uczwva2V5d29yZD48a2V5d29yZD5pbmhvbW9nZW5laXRp
ZXM8L2tleXdvcmQ+PGtleXdvcmQ+ZGVwZW5kZW5jZTwva2V5d29yZD48a2V5d29yZD5iZWhhdmlv
cjwva2V5d29yZD48a2V5d29yZD5wcmVzc3VyZTwva2V5d29yZD48a2V5d29yZD5DaGVtaXN0cnk8
L2tleXdvcmQ+PGtleXdvcmQ+U2NpZW5jZSAmYW1wOyBUZWNobm9sb2d5IC0gT3RoZXIgVG9waWNz
PC9rZXl3b3JkPjxrZXl3b3JkPk1hdGVyaWFscyBTY2llbmNlPC9rZXl3b3JkPjxrZXl3b3JkPlBo
eXNpY3M8L2tleXdvcmQ+PC9rZXl3b3Jkcz48ZGF0ZXM+PHllYXI+MjAwMjwveWVhcj48cHViLWRh
dGVzPjxkYXRlPkF1ZzwvZGF0ZT48L3B1Yi1kYXRlcz48L2RhdGVzPjxpc2JuPjA5MzUtOTY0ODwv
aXNibj48YWNjZXNzaW9uLW51bT5XT1M6MDAwMTc3Njk5OTAwMDA1PC9hY2Nlc3Npb24tbnVtPjx3
b3JrLXR5cGU+QXJ0aWNsZTwvd29yay10eXBlPjx1cmxzPjxyZWxhdGVkLXVybHM+PHVybD4mbHQ7
R28gdG8gSVNJJmd0OzovL1dPUzowMDAxNzc2OTk5MDAwMDU8L3VybD48L3JlbGF0ZWQtdXJscz48
L3VybHM+PGVsZWN0cm9uaWMtcmVzb3VyY2UtbnVtPjEwLjEwMDIvMTUyMS00MDk1KDIwMDIwODE2
KTE0OjE2Jmx0OzExMjA6OmFpZC1hZG1hMTEyMCZndDszLjAuY287Mi05PC9lbGVjdHJvbmljLXJl
c291cmNlLW51bT48bGFuZ3VhZ2U+RW5nbGlzaDwvbGFuZ3VhZ2U+PC9yZWNvcmQ+PC9DaXRlPjxD
aXRlPjxBdXRob3I+SGFyYWd1Y2hpPC9BdXRob3I+PFllYXI+MjAwNzwvWWVhcj48UmVjTnVtPjEz
MzwvUmVjTnVtPjxyZWNvcmQ+PHJlYy1udW1iZXI+MTMzPC9yZWMtbnVtYmVyPjxmb3JlaWduLWtl
eXM+PGtleSBhcHA9IkVOIiBkYi1pZD0idGU1ZmEwMjlhNXI5dDllcnBheDVwcDJseGZmd3hwdnJ3
MHR3IiB0aW1lc3RhbXA9IjE0NjI5NzMwOTUiPjEzMzwva2V5PjwvZm9yZWlnbi1rZXlzPjxyZWYt
dHlwZSBuYW1lPSJKb3VybmFsIEFydGljbGUiPjE3PC9yZWYtdHlwZT48Y29udHJpYnV0b3JzPjxh
dXRob3JzPjxhdXRob3I+SGFyYWd1Y2hpLCBLLjwvYXV0aG9yPjwvYXV0aG9ycz48L2NvbnRyaWJ1
dG9ycz48YXV0aC1hZGRyZXNzPkthbWFtdXJhIEluc3QgQ2hlbSBSZXMsIE1hdCBDaGVtIExhYiwg
U2FrdXJhLCBDaGliYSAyODUwMDc4LCBKYXBhbjwvYXV0aC1hZGRyZXNzPjx0aXRsZXM+PHRpdGxl
Pk5hbm9jb21wb3NpdGUgaHlkcm9nZWxzPC90aXRsZT48c2Vjb25kYXJ5LXRpdGxlPkN1cnJlbnQg
T3BpbmlvbiBpbiBTb2xpZCBTdGF0ZSAmYW1wOyBNYXRlcmlhbHMgU2NpZW5jZTwvc2Vjb25kYXJ5
LXRpdGxlPjxhbHQtdGl0bGU+Q3VyciBPcGluIFNvbGlkIFN0IE0mI3hEO0N1cnIgT3BpbiBTb2xp
ZCBTdCBNPC9hbHQtdGl0bGU+PC90aXRsZXM+PHBlcmlvZGljYWw+PGZ1bGwtdGl0bGU+Q3VycmVu
dCBPcGluaW9uIGluIFNvbGlkIFN0YXRlICZhbXA7IE1hdGVyaWFscyBTY2llbmNlPC9mdWxsLXRp
dGxlPjxhYmJyLTE+Q3Vyci4gT3Bpbi4gU29saWQgU3QuIE08L2FiYnItMT48L3BlcmlvZGljYWw+
PHBhZ2VzPjQ3LTU0PC9wYWdlcz48dm9sdW1lPjExPC92b2x1bWU+PG51bWJlcj4zLTQ8L251bWJl
cj48a2V5d29yZHM+PGtleXdvcmQ+bmFub2NvbXBvc2l0ZTwva2V5d29yZD48a2V5d29yZD5oeWRy
b2dlbDwva2V5d29yZD48a2V5d29yZD5jbGF5PC9rZXl3b3JkPjxrZXl3b3JkPm5ldHdvcmsgc3Ry
dWN0dXJlPC9rZXl3b3JkPjxrZXl3b3JkPnN0aW11bHVzLXNlbnNpdGl2aXR5PC9rZXl3b3JkPjxr
ZXl3b3JkPnBvbHltZXItY2xheSBuYW5vY29tcG9zaXRlczwva2V5d29yZD48a2V5d29yZD5pbm9y
Z2FuaWMgbmV0d29yayBzdHJ1Y3R1cmU8L2tleXdvcmQ+PGtleXdvcmQ+ZnJlZS1yYWRpY2FsIHBv
bHltZXJpemF0aW9uPC9rZXl3b3JkPjxrZXl3b3JkPnRvLWdsb2J1bGUgdHJhbnNpdGlvbjwva2V5
d29yZD48a2V5d29yZD5jcm9zcy1saW5raW5nIGFnZW50PC9rZXl3b3JkPjxrZXl3b3JkPm1lY2hh
bmljYWwtcHJvcGVydGllczwva2V5d29yZD48a2V5d29yZD5jb21wb3NpdGUgaHlkcm9nZWxzPC9r
ZXl3b3JkPjxrZXl3b3JkPmxpZ2h0LXNjYXR0ZXJpbmc8L2tleXdvcmQ+PGtleXdvcmQ+Z2Vsczwv
a2V5d29yZD48a2V5d29yZD5iZWhhdmlvcjwva2V5d29yZD48L2tleXdvcmRzPjxkYXRlcz48eWVh
cj4yMDA3PC95ZWFyPjxwdWItZGF0ZXM+PGRhdGU+SnVuLUF1ZzwvZGF0ZT48L3B1Yi1kYXRlcz48
L2RhdGVzPjxpc2JuPjEzNTktMDI4NjwvaXNibj48YWNjZXNzaW9uLW51bT5XT1M6MDAwMjU4OTQx
MDAwMDA0PC9hY2Nlc3Npb24tbnVtPjx1cmxzPjxyZWxhdGVkLXVybHM+PHVybD4mbHQ7R28gdG8g
SVNJJmd0OzovL1dPUzowMDAyNTg5NDEwMDAwMDQ8L3VybD48L3JlbGF0ZWQtdXJscz48L3VybHM+
PGxhbmd1YWdlPkVuZ2xpc2g8L2xhbmd1YWdlPjwvcmVjb3JkPjwvQ2l0ZT48Q2l0ZT48QXV0aG9y
Pkh1PC9BdXRob3I+PFllYXI+MjAxNDwvWWVhcj48UmVjTnVtPjI0PC9SZWNOdW0+PHJlY29yZD48
cmVjLW51bWJlcj4yNDwvcmVjLW51bWJlcj48Zm9yZWlnbi1rZXlzPjxrZXkgYXBwPSJFTiIgZGIt
aWQ9InRlNWZhMDI5YTVyOXQ5ZXJwYXg1cHAybHhmZnd4cHZydzB0dyIgdGltZXN0YW1wPSIxNDU0
MDkxMTY0Ij4yNDwva2V5PjwvZm9yZWlnbi1rZXlzPjxyZWYtdHlwZSBuYW1lPSJKb3VybmFsIEFy
dGljbGUiPjE3PC9yZWYtdHlwZT48Y29udHJpYnV0b3JzPjxhdXRob3JzPjxhdXRob3I+SHUsIFou
IFEuPC9hdXRob3I+PGF1dGhvcj5DaGVuLCBHLiBNLjwvYXV0aG9yPjwvYXV0aG9ycz48L2NvbnRy
aWJ1dG9ycz48YXV0aC1hZGRyZXNzPltIdSwgWmlxaWFvIENoZW4sIEd1YW5nbWluZ10gQ2hpbmVz
ZSBBY2FkIFNjaSwgSW5zdCBDaGVtLCBCTkxNUywgQmVpamluZyAxMDAxOTAsIFBlb3BsZXMgUiBD
aGluYS4gQ2hlbiwgR00gKHJlcHJpbnQgYXV0aG9yKSwgQ2hpbmVzZSBBY2FkIFNjaSwgSW5zdCBD
aGVtLCBCTkxNUywgQmVpamluZyAxMDAxOTAsIFBlb3BsZXMgUiBDaGluYS4gY2hlbmdtQGljY2Fz
LmFjLmNuPC9hdXRoLWFkZHJlc3M+PHRpdGxlcz48dGl0bGU+Tm92ZWwgTmFub2NvbXBvc2l0ZSBI
eWRyb2dlbHMgQ29uc2lzdGluZyBvZiBMYXllcmVkIERvdWJsZSBIeWRyb3hpZGUgd2l0aCBVbHRy
YWhpZ2ggVGVuc2liaWxpdHkgYW5kIEhpZXJhcmNoaWNhbCBQb3JvdXMgU3RydWN0dXJlIGF0IExv
dyBJbm9yZ2FuaWMgQ29udGVudDwvdGl0bGU+PHNlY29uZGFyeS10aXRsZT5BZHZhbmNlZCBNYXRl
cmlhbHM8L3NlY29uZGFyeS10aXRsZT48c2hvcnQtdGl0bGU+Tm92ZWwgTmFub2NvbXBvc2l0ZSBI
eWRyb2dlbHMgQ29uc2lzdGluZyBvZiBMYXllcmVkIERvdWJsZSBIeWRyb3hpZGUgd2l0aCBVbHRy
YWhpZ2ggVGVuc2liaWxpdHkgYW5kIEhpZXJhcmNoaWNhbCBQb3JvdXMgU3RydWN0dXJlIGF0IExv
dyBJbm9yZ2FuaWMgQ29udGVudDwvc2hvcnQtdGl0bGU+PC90aXRsZXM+PHBlcmlvZGljYWw+PGZ1
bGwtdGl0bGU+QWR2YW5jZWQgTWF0ZXJpYWxzPC9mdWxsLXRpdGxlPjxhYmJyLTE+QWR2LiBNYXRl
ci48L2FiYnItMT48YWJici0yPkFkdiBNYXRlcjwvYWJici0yPjwvcGVyaW9kaWNhbD48cGFnZXM+
NTk1MC01OTU2PC9wYWdlcz48dm9sdW1lPjI2PC92b2x1bWU+PG51bWJlcj4zNDwvbnVtYmVyPjxr
ZXl3b3Jkcz48a2V5d29yZD5kb3VibGUtbmV0d29yayBoeWRyb2dlbHM8L2tleXdvcmQ+PGtleXdv
cmQ+bWVjaGFuaWNhbC1wcm9wZXJ0aWVzPC9rZXl3b3JkPjxrZXl3b3JkPmNvbXBvc2l0ZSBoeWRy
b2dlbHM8L2tleXdvcmQ+PGtleXdvcmQ+dGhlcm1hbC1zdGFiaWxpdHk8L2tleXdvcmQ+PGtleXdv
cmQ+Y3JhY2sgdGlwczwva2V5d29yZD48a2V5d29yZD5jbGF5PC9rZXl3b3JkPjxrZXl3b3JkPnBv
bHkoZXRoeWxlbmUtdGVyZXBodGhhbGF0ZSk8L2tleXdvcmQ+PGtleXdvcmQ+cGhvdG9sdW1pbmVz
Y2VuY2U8L2tleXdvcmQ+PGtleXdvcmQ+cG9seW1lcml6YXRpb248L2tleXdvcmQ+PGtleXdvcmQ+
dHJhbnNpdGlvbjwva2V5d29yZD48a2V5d29yZD5DaGVtaXN0cnk8L2tleXdvcmQ+PGtleXdvcmQ+
U2NpZW5jZSAmYW1wOyBUZWNobm9sb2d5IC0gT3RoZXIgVG9waWNzPC9rZXl3b3JkPjxrZXl3b3Jk
Pk1hdGVyaWFscyBTY2llbmNlPC9rZXl3b3JkPjxrZXl3b3JkPlBoeXNpY3M8L2tleXdvcmQ+PC9r
ZXl3b3Jkcz48ZGF0ZXM+PHllYXI+MjAxNDwveWVhcj48cHViLWRhdGVzPjxkYXRlPlNlcDwvZGF0
ZT48L3B1Yi1kYXRlcz48L2RhdGVzPjxpc2JuPjA5MzUtOTY0ODwvaXNibj48YWNjZXNzaW9uLW51
bT5XT1M6MDAwMzQyMTQ3NDAwMDA2PC9hY2Nlc3Npb24tbnVtPjx3b3JrLXR5cGU+QXJ0aWNsZTwv
d29yay10eXBlPjx1cmxzPjxyZWxhdGVkLXVybHM+PHVybD4mbHQ7R28gdG8gSVNJJmd0OzovL1dP
UzowMDAzNDIxNDc0MDAwMDY8L3VybD48L3JlbGF0ZWQtdXJscz48L3VybHM+PGVsZWN0cm9uaWMt
cmVzb3VyY2UtbnVtPjEwLjEwMDIvYWRtYS4yMDE0MDAxNzk8L2VsZWN0cm9uaWMtcmVzb3VyY2Ut
bnVtPjxsYW5ndWFnZT5FbmdsaXNoPC9sYW5ndWFnZT48L3JlY29yZD48L0NpdGU+PC9FbmROb3Rl
PgB=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IYXJhZ3VjaGk8L0F1dGhvcj48WWVhcj4yMDAyPC9ZZWFy
PjxSZWNOdW0+MjE8L1JlY051bT48RGlzcGxheVRleHQ+KEhhcmFndWNoaSwgMjAwNzsgSGFyYWd1
Y2hpICZhbXA7IFRha2VoaXNhLCAyMDAyOyBIdSAmYW1wOyBDaGVuLCAyMDE0KTwvRGlzcGxheVRl
eHQ+PHJlY29yZD48cmVjLW51bWJlcj4yMTwvcmVjLW51bWJlcj48Zm9yZWlnbi1rZXlzPjxrZXkg
YXBwPSJFTiIgZGItaWQ9InRlNWZhMDI5YTVyOXQ5ZXJwYXg1cHAybHhmZnd4cHZydzB0dyIgdGlt
ZXN0YW1wPSIxNDU0MDkxMTY0Ij4yMTwva2V5PjwvZm9yZWlnbi1rZXlzPjxyZWYtdHlwZSBuYW1l
PSJKb3VybmFsIEFydGljbGUiPjE3PC9yZWYtdHlwZT48Y29udHJpYnV0b3JzPjxhdXRob3JzPjxh
dXRob3I+SGFyYWd1Y2hpLCBLLjwvYXV0aG9yPjxhdXRob3I+VGFrZWhpc2EsIFQuPC9hdXRob3I+
PC9hdXRob3JzPjwvY29udHJpYnV0b3JzPjxhdXRoLWFkZHJlc3M+S2F3YW11cmEgSW5zdCBDaGVt
IFJlcywgQ2hpYmEgMjg1MDA3OCwgSmFwYW4uIEhhcmFndWNoaSwgSyAocmVwcmludCBhdXRob3Ip
LCBLYXdhbXVyYSBJbnN0IENoZW0gUmVzLCA2MzEgU2FrYWRvLCBDaGliYSAyODUwMDc4LCBKYXBh
bi48L2F1dGgtYWRkcmVzcz48dGl0bGVzPjx0aXRsZT5OYW5vY29tcG9zaXRlIGh5ZHJvZ2Vsczog
QSB1bmlxdWUgb3JnYW5pYy1pbm9yZ2FuaWMgbmV0d29yayBzdHJ1Y3R1cmUgd2l0aCBleHRyYW9y
ZGluYXJ5IG1lY2hhbmljYWwsIG9wdGljYWwsIGFuZCBzd2VsbGluZy9kZS1zd2VsbGluZyBwcm9w
ZXJ0aWVzPC90aXRsZT48c2Vjb25kYXJ5LXRpdGxlPkFkdmFuY2VkIE1hdGVyaWFsczwvc2Vjb25k
YXJ5LXRpdGxlPjxzaG9ydC10aXRsZT5OYW5vY29tcG9zaXRlIGh5ZHJvZ2VsczogQSB1bmlxdWUg
b3JnYW5pYy1pbm9yZ2FuaWMgbmV0d29yayBzdHJ1Y3R1cmUgd2l0aCBleHRyYW9yZGluYXJ5IG1l
Y2hhbmljYWwsIG9wdGljYWwsIGFuZCBzd2VsbGluZy9kZS1zd2VsbGluZyBwcm9wZXJ0aWVzPC9z
aG9ydC10aXRsZT48L3RpdGxlcz48cGVyaW9kaWNhbD48ZnVsbC10aXRsZT5BZHZhbmNlZCBNYXRl
cmlhbHM8L2Z1bGwtdGl0bGU+PGFiYnItMT5BZHYuIE1hdGVyLjwvYWJici0xPjxhYmJyLTI+QWR2
IE1hdGVyPC9hYmJyLTI+PC9wZXJpb2RpY2FsPjxwYWdlcz4xMTIwLTExMjQ8L3BhZ2VzPjx2b2x1
bWU+MTQ8L3ZvbHVtZT48bnVtYmVyPjE2PC9udW1iZXI+PGtleXdvcmRzPjxrZXl3b3JkPnZvbHVt
ZS1waGFzZS10cmFuc2l0aW9uPC9rZXl3b3JkPjxrZXl3b3JkPnBvbHltZXIgZ2Vsczwva2V5d29y
ZD48a2V5d29yZD5wb2x5KG4taXNvcHJvcHlsYWNyeWxhbWlkZSkgZ2Vsczwva2V5d29yZD48a2V5
d29yZD5keW5hbWljIGZsdWN0dWF0aW9uczwva2V5d29yZD48a2V5d29yZD5pbmhvbW9nZW5laXRp
ZXM8L2tleXdvcmQ+PGtleXdvcmQ+ZGVwZW5kZW5jZTwva2V5d29yZD48a2V5d29yZD5iZWhhdmlv
cjwva2V5d29yZD48a2V5d29yZD5wcmVzc3VyZTwva2V5d29yZD48a2V5d29yZD5DaGVtaXN0cnk8
L2tleXdvcmQ+PGtleXdvcmQ+U2NpZW5jZSAmYW1wOyBUZWNobm9sb2d5IC0gT3RoZXIgVG9waWNz
PC9rZXl3b3JkPjxrZXl3b3JkPk1hdGVyaWFscyBTY2llbmNlPC9rZXl3b3JkPjxrZXl3b3JkPlBo
eXNpY3M8L2tleXdvcmQ+PC9rZXl3b3Jkcz48ZGF0ZXM+PHllYXI+MjAwMjwveWVhcj48cHViLWRh
dGVzPjxkYXRlPkF1ZzwvZGF0ZT48L3B1Yi1kYXRlcz48L2RhdGVzPjxpc2JuPjA5MzUtOTY0ODwv
aXNibj48YWNjZXNzaW9uLW51bT5XT1M6MDAwMTc3Njk5OTAwMDA1PC9hY2Nlc3Npb24tbnVtPjx3
b3JrLXR5cGU+QXJ0aWNsZTwvd29yay10eXBlPjx1cmxzPjxyZWxhdGVkLXVybHM+PHVybD4mbHQ7
R28gdG8gSVNJJmd0OzovL1dPUzowMDAxNzc2OTk5MDAwMDU8L3VybD48L3JlbGF0ZWQtdXJscz48
L3VybHM+PGVsZWN0cm9uaWMtcmVzb3VyY2UtbnVtPjEwLjEwMDIvMTUyMS00MDk1KDIwMDIwODE2
KTE0OjE2Jmx0OzExMjA6OmFpZC1hZG1hMTEyMCZndDszLjAuY287Mi05PC9lbGVjdHJvbmljLXJl
c291cmNlLW51bT48bGFuZ3VhZ2U+RW5nbGlzaDwvbGFuZ3VhZ2U+PC9yZWNvcmQ+PC9DaXRlPjxD
aXRlPjxBdXRob3I+SGFyYWd1Y2hpPC9BdXRob3I+PFllYXI+MjAwNzwvWWVhcj48UmVjTnVtPjEz
MzwvUmVjTnVtPjxyZWNvcmQ+PHJlYy1udW1iZXI+MTMzPC9yZWMtbnVtYmVyPjxmb3JlaWduLWtl
eXM+PGtleSBhcHA9IkVOIiBkYi1pZD0idGU1ZmEwMjlhNXI5dDllcnBheDVwcDJseGZmd3hwdnJ3
MHR3IiB0aW1lc3RhbXA9IjE0NjI5NzMwOTUiPjEzMzwva2V5PjwvZm9yZWlnbi1rZXlzPjxyZWYt
dHlwZSBuYW1lPSJKb3VybmFsIEFydGljbGUiPjE3PC9yZWYtdHlwZT48Y29udHJpYnV0b3JzPjxh
dXRob3JzPjxhdXRob3I+SGFyYWd1Y2hpLCBLLjwvYXV0aG9yPjwvYXV0aG9ycz48L2NvbnRyaWJ1
dG9ycz48YXV0aC1hZGRyZXNzPkthbWFtdXJhIEluc3QgQ2hlbSBSZXMsIE1hdCBDaGVtIExhYiwg
U2FrdXJhLCBDaGliYSAyODUwMDc4LCBKYXBhbjwvYXV0aC1hZGRyZXNzPjx0aXRsZXM+PHRpdGxl
Pk5hbm9jb21wb3NpdGUgaHlkcm9nZWxzPC90aXRsZT48c2Vjb25kYXJ5LXRpdGxlPkN1cnJlbnQg
T3BpbmlvbiBpbiBTb2xpZCBTdGF0ZSAmYW1wOyBNYXRlcmlhbHMgU2NpZW5jZTwvc2Vjb25kYXJ5
LXRpdGxlPjxhbHQtdGl0bGU+Q3VyciBPcGluIFNvbGlkIFN0IE0mI3hEO0N1cnIgT3BpbiBTb2xp
ZCBTdCBNPC9hbHQtdGl0bGU+PC90aXRsZXM+PHBlcmlvZGljYWw+PGZ1bGwtdGl0bGU+Q3VycmVu
dCBPcGluaW9uIGluIFNvbGlkIFN0YXRlICZhbXA7IE1hdGVyaWFscyBTY2llbmNlPC9mdWxsLXRp
dGxlPjxhYmJyLTE+Q3Vyci4gT3Bpbi4gU29saWQgU3QuIE08L2FiYnItMT48L3BlcmlvZGljYWw+
PHBhZ2VzPjQ3LTU0PC9wYWdlcz48dm9sdW1lPjExPC92b2x1bWU+PG51bWJlcj4zLTQ8L251bWJl
cj48a2V5d29yZHM+PGtleXdvcmQ+bmFub2NvbXBvc2l0ZTwva2V5d29yZD48a2V5d29yZD5oeWRy
b2dlbDwva2V5d29yZD48a2V5d29yZD5jbGF5PC9rZXl3b3JkPjxrZXl3b3JkPm5ldHdvcmsgc3Ry
dWN0dXJlPC9rZXl3b3JkPjxrZXl3b3JkPnN0aW11bHVzLXNlbnNpdGl2aXR5PC9rZXl3b3JkPjxr
ZXl3b3JkPnBvbHltZXItY2xheSBuYW5vY29tcG9zaXRlczwva2V5d29yZD48a2V5d29yZD5pbm9y
Z2FuaWMgbmV0d29yayBzdHJ1Y3R1cmU8L2tleXdvcmQ+PGtleXdvcmQ+ZnJlZS1yYWRpY2FsIHBv
bHltZXJpemF0aW9uPC9rZXl3b3JkPjxrZXl3b3JkPnRvLWdsb2J1bGUgdHJhbnNpdGlvbjwva2V5
d29yZD48a2V5d29yZD5jcm9zcy1saW5raW5nIGFnZW50PC9rZXl3b3JkPjxrZXl3b3JkPm1lY2hh
bmljYWwtcHJvcGVydGllczwva2V5d29yZD48a2V5d29yZD5jb21wb3NpdGUgaHlkcm9nZWxzPC9r
ZXl3b3JkPjxrZXl3b3JkPmxpZ2h0LXNjYXR0ZXJpbmc8L2tleXdvcmQ+PGtleXdvcmQ+Z2Vsczwv
a2V5d29yZD48a2V5d29yZD5iZWhhdmlvcjwva2V5d29yZD48L2tleXdvcmRzPjxkYXRlcz48eWVh
cj4yMDA3PC95ZWFyPjxwdWItZGF0ZXM+PGRhdGU+SnVuLUF1ZzwvZGF0ZT48L3B1Yi1kYXRlcz48
L2RhdGVzPjxpc2JuPjEzNTktMDI4NjwvaXNibj48YWNjZXNzaW9uLW51bT5XT1M6MDAwMjU4OTQx
MDAwMDA0PC9hY2Nlc3Npb24tbnVtPjx1cmxzPjxyZWxhdGVkLXVybHM+PHVybD4mbHQ7R28gdG8g
SVNJJmd0OzovL1dPUzowMDAyNTg5NDEwMDAwMDQ8L3VybD48L3JlbGF0ZWQtdXJscz48L3VybHM+
PGxhbmd1YWdlPkVuZ2xpc2g8L2xhbmd1YWdlPjwvcmVjb3JkPjwvQ2l0ZT48Q2l0ZT48QXV0aG9y
Pkh1PC9BdXRob3I+PFllYXI+MjAxNDwvWWVhcj48UmVjTnVtPjI0PC9SZWNOdW0+PHJlY29yZD48
cmVjLW51bWJlcj4yNDwvcmVjLW51bWJlcj48Zm9yZWlnbi1rZXlzPjxrZXkgYXBwPSJFTiIgZGIt
aWQ9InRlNWZhMDI5YTVyOXQ5ZXJwYXg1cHAybHhmZnd4cHZydzB0dyIgdGltZXN0YW1wPSIxNDU0
MDkxMTY0Ij4yNDwva2V5PjwvZm9yZWlnbi1rZXlzPjxyZWYtdHlwZSBuYW1lPSJKb3VybmFsIEFy
dGljbGUiPjE3PC9yZWYtdHlwZT48Y29udHJpYnV0b3JzPjxhdXRob3JzPjxhdXRob3I+SHUsIFou
IFEuPC9hdXRob3I+PGF1dGhvcj5DaGVuLCBHLiBNLjwvYXV0aG9yPjwvYXV0aG9ycz48L2NvbnRy
aWJ1dG9ycz48YXV0aC1hZGRyZXNzPltIdSwgWmlxaWFvIENoZW4sIEd1YW5nbWluZ10gQ2hpbmVz
ZSBBY2FkIFNjaSwgSW5zdCBDaGVtLCBCTkxNUywgQmVpamluZyAxMDAxOTAsIFBlb3BsZXMgUiBD
aGluYS4gQ2hlbiwgR00gKHJlcHJpbnQgYXV0aG9yKSwgQ2hpbmVzZSBBY2FkIFNjaSwgSW5zdCBD
aGVtLCBCTkxNUywgQmVpamluZyAxMDAxOTAsIFBlb3BsZXMgUiBDaGluYS4gY2hlbmdtQGljY2Fz
LmFjLmNuPC9hdXRoLWFkZHJlc3M+PHRpdGxlcz48dGl0bGU+Tm92ZWwgTmFub2NvbXBvc2l0ZSBI
eWRyb2dlbHMgQ29uc2lzdGluZyBvZiBMYXllcmVkIERvdWJsZSBIeWRyb3hpZGUgd2l0aCBVbHRy
YWhpZ2ggVGVuc2liaWxpdHkgYW5kIEhpZXJhcmNoaWNhbCBQb3JvdXMgU3RydWN0dXJlIGF0IExv
dyBJbm9yZ2FuaWMgQ29udGVudDwvdGl0bGU+PHNlY29uZGFyeS10aXRsZT5BZHZhbmNlZCBNYXRl
cmlhbHM8L3NlY29uZGFyeS10aXRsZT48c2hvcnQtdGl0bGU+Tm92ZWwgTmFub2NvbXBvc2l0ZSBI
eWRyb2dlbHMgQ29uc2lzdGluZyBvZiBMYXllcmVkIERvdWJsZSBIeWRyb3hpZGUgd2l0aCBVbHRy
YWhpZ2ggVGVuc2liaWxpdHkgYW5kIEhpZXJhcmNoaWNhbCBQb3JvdXMgU3RydWN0dXJlIGF0IExv
dyBJbm9yZ2FuaWMgQ29udGVudDwvc2hvcnQtdGl0bGU+PC90aXRsZXM+PHBlcmlvZGljYWw+PGZ1
bGwtdGl0bGU+QWR2YW5jZWQgTWF0ZXJpYWxzPC9mdWxsLXRpdGxlPjxhYmJyLTE+QWR2LiBNYXRl
ci48L2FiYnItMT48YWJici0yPkFkdiBNYXRlcjwvYWJici0yPjwvcGVyaW9kaWNhbD48cGFnZXM+
NTk1MC01OTU2PC9wYWdlcz48dm9sdW1lPjI2PC92b2x1bWU+PG51bWJlcj4zNDwvbnVtYmVyPjxr
ZXl3b3Jkcz48a2V5d29yZD5kb3VibGUtbmV0d29yayBoeWRyb2dlbHM8L2tleXdvcmQ+PGtleXdv
cmQ+bWVjaGFuaWNhbC1wcm9wZXJ0aWVzPC9rZXl3b3JkPjxrZXl3b3JkPmNvbXBvc2l0ZSBoeWRy
b2dlbHM8L2tleXdvcmQ+PGtleXdvcmQ+dGhlcm1hbC1zdGFiaWxpdHk8L2tleXdvcmQ+PGtleXdv
cmQ+Y3JhY2sgdGlwczwva2V5d29yZD48a2V5d29yZD5jbGF5PC9rZXl3b3JkPjxrZXl3b3JkPnBv
bHkoZXRoeWxlbmUtdGVyZXBodGhhbGF0ZSk8L2tleXdvcmQ+PGtleXdvcmQ+cGhvdG9sdW1pbmVz
Y2VuY2U8L2tleXdvcmQ+PGtleXdvcmQ+cG9seW1lcml6YXRpb248L2tleXdvcmQ+PGtleXdvcmQ+
dHJhbnNpdGlvbjwva2V5d29yZD48a2V5d29yZD5DaGVtaXN0cnk8L2tleXdvcmQ+PGtleXdvcmQ+
U2NpZW5jZSAmYW1wOyBUZWNobm9sb2d5IC0gT3RoZXIgVG9waWNzPC9rZXl3b3JkPjxrZXl3b3Jk
Pk1hdGVyaWFscyBTY2llbmNlPC9rZXl3b3JkPjxrZXl3b3JkPlBoeXNpY3M8L2tleXdvcmQ+PC9r
ZXl3b3Jkcz48ZGF0ZXM+PHllYXI+MjAxNDwveWVhcj48cHViLWRhdGVzPjxkYXRlPlNlcDwvZGF0
ZT48L3B1Yi1kYXRlcz48L2RhdGVzPjxpc2JuPjA5MzUtOTY0ODwvaXNibj48YWNjZXNzaW9uLW51
bT5XT1M6MDAwMzQyMTQ3NDAwMDA2PC9hY2Nlc3Npb24tbnVtPjx3b3JrLXR5cGU+QXJ0aWNsZTwv
d29yay10eXBlPjx1cmxzPjxyZWxhdGVkLXVybHM+PHVybD4mbHQ7R28gdG8gSVNJJmd0OzovL1dP
UzowMDAzNDIxNDc0MDAwMDY8L3VybD48L3JlbGF0ZWQtdXJscz48L3VybHM+PGVsZWN0cm9uaWMt
cmVzb3VyY2UtbnVtPjEwLjEwMDIvYWRtYS4yMDE0MDAxNzk8L2VsZWN0cm9uaWMtcmVzb3VyY2Ut
bnVtPjxsYW5ndWFnZT5FbmdsaXNoPC9sYW5ndWFnZT48L3JlY29yZD48L0NpdGU+PC9FbmROb3Rl
PgB=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96" w:tooltip="Haraguchi, 2007 #133" w:history="1">
        <w:r w:rsidR="00DE1C74" w:rsidRPr="007E040C">
          <w:rPr>
            <w:rFonts w:ascii="Times New Roman" w:hAnsi="Times New Roman"/>
            <w:noProof/>
            <w:color w:val="000000" w:themeColor="text1"/>
            <w:sz w:val="24"/>
            <w:szCs w:val="24"/>
          </w:rPr>
          <w:t>Haraguchi, 2007</w:t>
        </w:r>
      </w:hyperlink>
      <w:r w:rsidRPr="007E040C">
        <w:rPr>
          <w:rFonts w:ascii="Times New Roman" w:hAnsi="Times New Roman"/>
          <w:noProof/>
          <w:color w:val="000000" w:themeColor="text1"/>
          <w:sz w:val="24"/>
          <w:szCs w:val="24"/>
        </w:rPr>
        <w:t xml:space="preserve">; </w:t>
      </w:r>
      <w:hyperlink w:anchor="_ENREF_102" w:tooltip="Haraguchi, 2002 #21" w:history="1">
        <w:r w:rsidR="00DE1C74" w:rsidRPr="007E040C">
          <w:rPr>
            <w:rFonts w:ascii="Times New Roman" w:hAnsi="Times New Roman"/>
            <w:noProof/>
            <w:color w:val="000000" w:themeColor="text1"/>
            <w:sz w:val="24"/>
            <w:szCs w:val="24"/>
          </w:rPr>
          <w:t>Haraguchi &amp; Takehisa, 2002</w:t>
        </w:r>
      </w:hyperlink>
      <w:r w:rsidRPr="007E040C">
        <w:rPr>
          <w:rFonts w:ascii="Times New Roman" w:hAnsi="Times New Roman"/>
          <w:noProof/>
          <w:color w:val="000000" w:themeColor="text1"/>
          <w:sz w:val="24"/>
          <w:szCs w:val="24"/>
        </w:rPr>
        <w:t xml:space="preserve">; </w:t>
      </w:r>
      <w:hyperlink w:anchor="_ENREF_114" w:tooltip="Hu, 2014 #24" w:history="1">
        <w:r w:rsidR="00DE1C74" w:rsidRPr="007E040C">
          <w:rPr>
            <w:rFonts w:ascii="Times New Roman" w:hAnsi="Times New Roman"/>
            <w:noProof/>
            <w:color w:val="000000" w:themeColor="text1"/>
            <w:sz w:val="24"/>
            <w:szCs w:val="24"/>
          </w:rPr>
          <w:t>Hu &amp; Chen, 2014</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heme="minorHAnsi" w:hAnsiTheme="minorHAnsi" w:cstheme="minorHAnsi"/>
          <w:b/>
          <w:i/>
          <w:color w:val="000000" w:themeColor="text1"/>
          <w:sz w:val="28"/>
          <w:szCs w:val="24"/>
          <w:lang w:val="en-US"/>
        </w:rPr>
      </w:pPr>
    </w:p>
    <w:p w:rsidR="00D4656F" w:rsidRPr="00973A43" w:rsidRDefault="00D4656F" w:rsidP="0002746C">
      <w:pPr>
        <w:pStyle w:val="Heading4"/>
        <w:rPr>
          <w:lang w:val="en-US"/>
        </w:rPr>
      </w:pPr>
      <w:bookmarkStart w:id="457" w:name="_Toc481142203"/>
      <w:bookmarkStart w:id="458" w:name="_Toc481143902"/>
      <w:bookmarkStart w:id="459" w:name="_Toc481144096"/>
      <w:bookmarkStart w:id="460" w:name="_Toc481144318"/>
      <w:bookmarkStart w:id="461" w:name="_Toc481144467"/>
      <w:bookmarkStart w:id="462" w:name="_Toc481144977"/>
      <w:bookmarkStart w:id="463" w:name="_Toc492646522"/>
      <w:bookmarkStart w:id="464" w:name="_Toc493534702"/>
      <w:bookmarkStart w:id="465" w:name="_Toc493534793"/>
      <w:r w:rsidRPr="00973A43">
        <w:rPr>
          <w:lang w:val="en-US"/>
        </w:rPr>
        <w:t xml:space="preserve">Swelling </w:t>
      </w:r>
      <w:r w:rsidRPr="0002746C">
        <w:t>properties</w:t>
      </w:r>
      <w:bookmarkEnd w:id="457"/>
      <w:bookmarkEnd w:id="458"/>
      <w:bookmarkEnd w:id="459"/>
      <w:bookmarkEnd w:id="460"/>
      <w:bookmarkEnd w:id="461"/>
      <w:bookmarkEnd w:id="462"/>
      <w:bookmarkEnd w:id="463"/>
      <w:bookmarkEnd w:id="464"/>
      <w:bookmarkEnd w:id="465"/>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 xml:space="preserve">Nanocomposite hydrogels generally displayed much higher swelling ratio than that of the conventional chemically crosslinked hydrogels </w:t>
      </w:r>
      <w:r w:rsidRPr="007E040C">
        <w:rPr>
          <w:rFonts w:ascii="Times New Roman" w:hAnsi="Times New Roman"/>
          <w:color w:val="000000" w:themeColor="text1"/>
          <w:sz w:val="24"/>
          <w:szCs w:val="24"/>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96" w:tooltip="Haraguchi, 2007 #133" w:history="1">
        <w:r w:rsidR="00DE1C74" w:rsidRPr="007E040C">
          <w:rPr>
            <w:rFonts w:ascii="Times New Roman" w:hAnsi="Times New Roman"/>
            <w:noProof/>
            <w:color w:val="000000" w:themeColor="text1"/>
            <w:sz w:val="24"/>
            <w:szCs w:val="24"/>
          </w:rPr>
          <w:t>Haraguchi, 2007</w:t>
        </w:r>
      </w:hyperlink>
      <w:r w:rsidRPr="007E040C">
        <w:rPr>
          <w:rFonts w:ascii="Times New Roman" w:hAnsi="Times New Roman"/>
          <w:noProof/>
          <w:color w:val="000000" w:themeColor="text1"/>
          <w:sz w:val="24"/>
          <w:szCs w:val="24"/>
        </w:rPr>
        <w:t xml:space="preserve">; </w:t>
      </w:r>
      <w:hyperlink w:anchor="_ENREF_102" w:tooltip="Haraguchi, 2002 #21" w:history="1">
        <w:r w:rsidR="00DE1C74" w:rsidRPr="007E040C">
          <w:rPr>
            <w:rFonts w:ascii="Times New Roman" w:hAnsi="Times New Roman"/>
            <w:noProof/>
            <w:color w:val="000000" w:themeColor="text1"/>
            <w:sz w:val="24"/>
            <w:szCs w:val="24"/>
          </w:rPr>
          <w:t>Haraguchi &amp; Takehisa, 2002</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The relative low effective network density was attributed to be the reason for the high equilibrium swelling ratio of nanocomposite hydrogels </w:t>
      </w:r>
      <w:r w:rsidRPr="007E040C">
        <w:rPr>
          <w:rFonts w:ascii="Times New Roman" w:hAnsi="Times New Roman"/>
          <w:color w:val="000000" w:themeColor="text1"/>
          <w:sz w:val="24"/>
          <w:szCs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78" w:tooltip="Gao, 2015 #13" w:history="1">
        <w:r w:rsidR="00DE1C74" w:rsidRPr="007E040C">
          <w:rPr>
            <w:rFonts w:ascii="Times New Roman" w:hAnsi="Times New Roman"/>
            <w:noProof/>
            <w:color w:val="000000" w:themeColor="text1"/>
            <w:sz w:val="24"/>
            <w:szCs w:val="24"/>
          </w:rPr>
          <w:t>Gao et al., 2015</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r w:rsidRPr="007E040C">
        <w:rPr>
          <w:rFonts w:ascii="Times New Roman" w:hAnsi="Times New Roman" w:hint="eastAsia"/>
          <w:color w:val="000000" w:themeColor="text1"/>
          <w:sz w:val="24"/>
          <w:szCs w:val="24"/>
        </w:rPr>
        <w:t>The</w:t>
      </w:r>
      <w:r w:rsidRPr="007E040C">
        <w:rPr>
          <w:rFonts w:ascii="Times New Roman" w:hAnsi="Times New Roman"/>
          <w:color w:val="000000" w:themeColor="text1"/>
          <w:sz w:val="24"/>
          <w:szCs w:val="24"/>
        </w:rPr>
        <w:t xml:space="preserve"> equilibrium </w:t>
      </w:r>
      <w:r w:rsidRPr="007E040C">
        <w:rPr>
          <w:rFonts w:ascii="Times New Roman" w:hAnsi="Times New Roman"/>
          <w:color w:val="000000" w:themeColor="text1"/>
          <w:sz w:val="24"/>
          <w:szCs w:val="24"/>
        </w:rPr>
        <w:lastRenderedPageBreak/>
        <w:t xml:space="preserve">swelling ratio of the polymer-clay nanocomposite hydrogels was directly proportional to the clay content because the increasing clay content meant the increasing crosslinking density </w:t>
      </w:r>
      <w:r w:rsidRPr="007E040C">
        <w:rPr>
          <w:rFonts w:ascii="Times New Roman" w:hAnsi="Times New Roman"/>
          <w:color w:val="000000" w:themeColor="text1"/>
          <w:sz w:val="24"/>
          <w:szCs w:val="24"/>
        </w:rPr>
        <w:fldChar w:fldCharType="begin">
          <w:fldData xml:space="preserve">PEVuZE5vdGU+PENpdGU+PEF1dGhvcj5IYXJhZ3VjaGk8L0F1dGhvcj48WWVhcj4yMDAzPC9ZZWFy
PjxSZWNOdW0+MTM0PC9SZWNOdW0+PERpc3BsYXlUZXh0PihHYW8gZXQgYWwuLCAyMDE1OyBIYXJh
Z3VjaGkgZXQgYWwuLCAyMDAzKTwvRGlzcGxheVRleHQ+PHJlY29yZD48cmVjLW51bWJlcj4xMzQ8
L3JlYy1udW1iZXI+PGZvcmVpZ24ta2V5cz48a2V5IGFwcD0iRU4iIGRiLWlkPSJ0ZTVmYTAyOWE1
cjl0OWVycGF4NXBwMmx4ZmZ3eHB2cncwdHciIHRpbWVzdGFtcD0iMTQ2NDEwNzg0MyI+MTM0PC9r
ZXk+PC9mb3JlaWduLWtleXM+PHJlZi10eXBlIG5hbWU9IkpvdXJuYWwgQXJ0aWNsZSI+MTc8L3Jl
Zi10eXBlPjxjb250cmlidXRvcnM+PGF1dGhvcnM+PGF1dGhvcj5IYXJhZ3VjaGksIEsuPC9hdXRo
b3I+PGF1dGhvcj5GYXJud29ydGgsIFIuPC9hdXRob3I+PGF1dGhvcj5PaGJheWFzaGksIEEuPC9h
dXRob3I+PGF1dGhvcj5UYWtlaGlzYSwgVC48L2F1dGhvcj48L2F1dGhvcnM+PC9jb250cmlidXRv
cnM+PGF1dGgtYWRkcmVzcz5LYXdhbXVyYSBJbnN0IENoZW0gUmVzLCBNYXQgQ2hlbSBMYWIsIFNh
a3VyYSwgQ2hpYmEgMjg1MDA3OCwgSmFwYW48L2F1dGgtYWRkcmVzcz48dGl0bGVzPjx0aXRsZT5D
b21wb3NpdGlvbmFsIGVmZmVjdHMgb24gbWVjaGFuaWNhbCBwcm9wZXJ0aWVzIG9mIG5hbm9jb21w
b3NpdGUgaHlkcm9nZWxzIGNvbXBvc2VkIG9mIHBvbHkoTixOLWRpbWV0aHlsYWNyeWxhbWlkZSkg
YW5kIGNsYXk8L3RpdGxlPjxzZWNvbmRhcnktdGl0bGU+TWFjcm9tb2xlY3VsZXM8L3NlY29uZGFy
eS10aXRsZT48YWx0LXRpdGxlPk1hY3JvbW9sZWN1bGVzJiN4RDtNYWNyb21vbGVjdWxlczwvYWx0
LXRpdGxlPjwvdGl0bGVzPjxwYWdlcz41NzMyLTU3NDE8L3BhZ2VzPjx2b2x1bWU+MzY8L3ZvbHVt
ZT48bnVtYmVyPjE1PC9udW1iZXI+PGtleXdvcmRzPjxrZXl3b3JkPnZvbHVtZS1waGFzZS10cmFu
c2l0aW9uPC9rZXl3b3JkPjxrZXl3b3JkPm4taXNvcHJvcHlsYWNyeWxhbWlkZSBnZWxzPC9rZXl3
b3JkPjxrZXl3b3JkPnBvbHltZXIgZ2Vsczwva2V5d29yZD48a2V5d29yZD5wb2x5KG4taXNvcHJv
cHlsYWNyeWxhbWlkZSkgaHlkcm9nZWxzPC9rZXl3b3JkPjxrZXl3b3JkPmR5bmFtaWMgZmx1Y3R1
YXRpb25zPC9rZXl3b3JkPjxrZXl3b3JkPmRpc3BlcnNpb25zPC9rZXl3b3JkPjxrZXl3b3JkPmlu
aG9tb2dlbmVpdGllczwva2V5d29yZD48a2V5d29yZD5kZXBlbmRlbmNlPC9rZXl3b3JkPjxrZXl3
b3JkPnNjYXR0ZXJpbmc8L2tleXdvcmQ+PGtleXdvcmQ+a2luZXRpY3M8L2tleXdvcmQ+PC9rZXl3
b3Jkcz48ZGF0ZXM+PHllYXI+MjAwMzwveWVhcj48cHViLWRhdGVzPjxkYXRlPkp1bCAyOTwvZGF0
ZT48L3B1Yi1kYXRlcz48L2RhdGVzPjxpc2JuPjAwMjQtOTI5NzwvaXNibj48YWNjZXNzaW9uLW51
bT5XT1M6MDAwMTg0Mzk4NjAwMDQxPC9hY2Nlc3Npb24tbnVtPjx1cmxzPjxyZWxhdGVkLXVybHM+
PHVybD4mbHQ7R28gdG8gSVNJJmd0OzovL1dPUzowMDAxODQzOTg2MDAwNDE8L3VybD48L3JlbGF0
ZWQtdXJscz48L3VybHM+PGxhbmd1YWdlPkVuZ2xpc2g8L2xhbmd1YWdlPjwvcmVjb3JkPjwvQ2l0
ZT48Q2l0ZT48QXV0aG9yPkdhbzwvQXV0aG9yPjxZZWFyPjIwMTU8L1llYXI+PFJlY051bT4xMzwv
UmVjTnVtPjxyZWNvcmQ+PHJlYy1udW1iZXI+MTM8L3JlYy1udW1iZXI+PGZvcmVpZ24ta2V5cz48
a2V5IGFwcD0iRU4iIGRiLWlkPSJ0ZTVmYTAyOWE1cjl0OWVycGF4NXBwMmx4ZmZ3eHB2cncwdHci
IHRpbWVzdGFtcD0iMTQ1NDA5MTE2NCI+MTM8L2tleT48L2ZvcmVpZ24ta2V5cz48cmVmLXR5cGUg
bmFtZT0iSm91cm5hbCBBcnRpY2xlIj4xNzwvcmVmLXR5cGU+PGNvbnRyaWJ1dG9ycz48YXV0aG9y
cz48YXV0aG9yPkdhbywgRy4gUi48L2F1dGhvcj48YXV0aG9yPkR1LCBHLiBMLjwvYXV0aG9yPjxh
dXRob3I+U3VuLCBZLiBOLjwvYXV0aG9yPjxhdXRob3I+RnUsIEouPC9hdXRob3I+PC9hdXRob3Jz
PjwvY29udHJpYnV0b3JzPjxhdXRoLWFkZHJlc3M+W0dhbywgR3Vvcm9uZyBEdSwgR2FvbGFpIFN1
biwgWXVhbm5hIEZ1LCBKdW5dIENoaW5lc2UgQWNhZCBTY2ksIE5pbmdibyBJbnN0IE1hdCBUZWNo
bm9sICZhbXA7IEVuZ24sIFBvbHltZXJzICZhbXA7IENvbXBvc2l0ZXMgRGl2LCBOaW5nYm8gMzE1
MjAxLCBQZW9wbGVzIFIgQ2hpbmEuIEZ1LCBKIChyZXByaW50IGF1dGhvciksIENoaW5lc2UgQWNh
ZCBTY2ksIE5pbmdibyBJbnN0IE1hdCBUZWNobm9sICZhbXA7IEVuZ24sIFBvbHltZXJzICZhbXA7
IENvbXBvc2l0ZXMgRGl2LCBaaG9uZ2d1YW4gVyBSZCAxMjE5LCBOaW5nYm8gMzE1MjAxLCBQZW9w
bGVzIFIgQ2hpbmEuIGZ1anVuQG5pbXRlLmFjLmNuPC9hdXRoLWFkZHJlc3M+PHRpdGxlcz48dGl0
bGU+U2VsZi1IZWFsYWJsZSwgVG91Z2gsIGFuZCBVbHRyYXN0cmV0Y2hhYmxlIE5hbm9jb21wb3Np
dGUgSHlkcm9nZWxzIEJhc2VkIG9uIFJldmVyc2libGUgUG9seWFjcnlsYW1pZGUvTW9udG1vcmls
bG9uaXRlIEFkc29ycHRpb248L3RpdGxlPjxzZWNvbmRhcnktdGl0bGU+QUNTIEFwcGxpZWQgTWF0
ZXJpYWxzICZhbXA7IEludGVyZmFjZXM8L3NlY29uZGFyeS10aXRsZT48c2hvcnQtdGl0bGU+U2Vs
Zi1IZWFsYWJsZSwgVG91Z2gsIGFuZCBVbHRyYXN0cmV0Y2hhYmxlIE5hbm9jb21wb3NpdGUgSHlk
cm9nZWxzIEJhc2VkIG9uIFJldmVyc2libGUgUG9seWFjcnlsYW1pZGUvTW9udG1vcmlsbG9uaXRl
IEFkc29ycHRpb248L3Nob3J0LXRpdGxlPjwvdGl0bGVzPjxwZXJpb2RpY2FsPjxmdWxsLXRpdGxl
PkFDUyBBcHBsaWVkIE1hdGVyaWFscyAmYW1wOyBJbnRlcmZhY2VzPC9mdWxsLXRpdGxlPjxhYmJy
LTE+QUNTIEFwcGwuIE1hdGVyLiBJbnRlcmZhY2VzPC9hYmJyLTE+PC9wZXJpb2RpY2FsPjxwYWdl
cz41MDI5LTUwMzc8L3BhZ2VzPjx2b2x1bWU+Nzwvdm9sdW1lPjxudW1iZXI+ODwvbnVtYmVyPjxr
ZXl3b3Jkcz48a2V5d29yZD5uYW5vY29tcG9zaXRlIGh5ZHJvZ2Vsczwva2V5d29yZD48a2V5d29y
ZD50b3VnaDwva2V5d29yZD48a2V5d29yZD5zdHJldGNoYWJsZTwva2V5d29yZD48a2V5d29yZD5z
ZWxmLWhlYWw8L2tleXdvcmQ+PGtleXdvcmQ+bW9udG1vcmlsbG9uaXRlPC9rZXl3b3JkPjxrZXl3
b3JkPmRvdWJsZS1uZXR3b3JrIGh5ZHJvZ2Vsczwva2V5d29yZD48a2V5d29yZD5oZWFsaW5nIGh5
ZHJvZ2Vsczwva2V5d29yZD48a2V5d29yZD5tZWNoYW5pY2FsLXByb3BlcnRpZXM8L2tleXdvcmQ+
PGtleXdvcmQ+Y2xheTwva2V5d29yZD48a2V5d29yZD5tb250bW9yaWxsb25pdGU8L2tleXdvcmQ+
PGtleXdvcmQ+Z2Vsczwva2V5d29yZD48a2V5d29yZD5oeXN0ZXJlc2lzPC9rZXl3b3JkPjxrZXl3
b3JkPmVsb25nYXRpb248L2tleXdvcmQ+PGtleXdvcmQ+c2NhdHRlcmluZzwva2V5d29yZD48a2V5
d29yZD5rYW9saW5pdGU8L2tleXdvcmQ+PGtleXdvcmQ+U2NpZW5jZSAmYW1wOyBUZWNobm9sb2d5
IC0gT3RoZXIgVG9waWNzPC9rZXl3b3JkPjxrZXl3b3JkPk1hdGVyaWFscyBTY2llbmNlPC9rZXl3
b3JkPjwva2V5d29yZHM+PGRhdGVzPjx5ZWFyPjIwMTU8L3llYXI+PHB1Yi1kYXRlcz48ZGF0ZT5N
YXI8L2RhdGU+PC9wdWItZGF0ZXM+PC9kYXRlcz48aXNibj4xOTQ0LTgyNDQ8L2lzYm4+PGFjY2Vz
c2lvbi1udW0+V09TOjAwMDM1MzAwNTMwMDA3MTwvYWNjZXNzaW9uLW51bT48d29yay10eXBlPkFy
dGljbGU8L3dvcmstdHlwZT48dXJscz48cmVsYXRlZC11cmxzPjx1cmw+Jmx0O0dvIHRvIElTSSZn
dDs6Ly9XT1M6MDAwMzUzMDA1MzAwMDcxPC91cmw+PC9yZWxhdGVkLXVybHM+PC91cmxzPjxlbGVj
dHJvbmljLXJlc291cmNlLW51bT4xMC4xMDIxL2Fjc2FtaS41YjAwNzA0PC9lbGVjdHJvbmljLXJl
c291cmNlLW51bT48bGFuZ3VhZ2U+RW5nbGlzaDwvbGFuZ3VhZ2U+PC9yZWNvcmQ+PC9DaXRlPjwv
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IYXJhZ3VjaGk8L0F1dGhvcj48WWVhcj4yMDAzPC9ZZWFy
PjxSZWNOdW0+MTM0PC9SZWNOdW0+PERpc3BsYXlUZXh0PihHYW8gZXQgYWwuLCAyMDE1OyBIYXJh
Z3VjaGkgZXQgYWwuLCAyMDAzKTwvRGlzcGxheVRleHQ+PHJlY29yZD48cmVjLW51bWJlcj4xMzQ8
L3JlYy1udW1iZXI+PGZvcmVpZ24ta2V5cz48a2V5IGFwcD0iRU4iIGRiLWlkPSJ0ZTVmYTAyOWE1
cjl0OWVycGF4NXBwMmx4ZmZ3eHB2cncwdHciIHRpbWVzdGFtcD0iMTQ2NDEwNzg0MyI+MTM0PC9r
ZXk+PC9mb3JlaWduLWtleXM+PHJlZi10eXBlIG5hbWU9IkpvdXJuYWwgQXJ0aWNsZSI+MTc8L3Jl
Zi10eXBlPjxjb250cmlidXRvcnM+PGF1dGhvcnM+PGF1dGhvcj5IYXJhZ3VjaGksIEsuPC9hdXRo
b3I+PGF1dGhvcj5GYXJud29ydGgsIFIuPC9hdXRob3I+PGF1dGhvcj5PaGJheWFzaGksIEEuPC9h
dXRob3I+PGF1dGhvcj5UYWtlaGlzYSwgVC48L2F1dGhvcj48L2F1dGhvcnM+PC9jb250cmlidXRv
cnM+PGF1dGgtYWRkcmVzcz5LYXdhbXVyYSBJbnN0IENoZW0gUmVzLCBNYXQgQ2hlbSBMYWIsIFNh
a3VyYSwgQ2hpYmEgMjg1MDA3OCwgSmFwYW48L2F1dGgtYWRkcmVzcz48dGl0bGVzPjx0aXRsZT5D
b21wb3NpdGlvbmFsIGVmZmVjdHMgb24gbWVjaGFuaWNhbCBwcm9wZXJ0aWVzIG9mIG5hbm9jb21w
b3NpdGUgaHlkcm9nZWxzIGNvbXBvc2VkIG9mIHBvbHkoTixOLWRpbWV0aHlsYWNyeWxhbWlkZSkg
YW5kIGNsYXk8L3RpdGxlPjxzZWNvbmRhcnktdGl0bGU+TWFjcm9tb2xlY3VsZXM8L3NlY29uZGFy
eS10aXRsZT48YWx0LXRpdGxlPk1hY3JvbW9sZWN1bGVzJiN4RDtNYWNyb21vbGVjdWxlczwvYWx0
LXRpdGxlPjwvdGl0bGVzPjxwYWdlcz41NzMyLTU3NDE8L3BhZ2VzPjx2b2x1bWU+MzY8L3ZvbHVt
ZT48bnVtYmVyPjE1PC9udW1iZXI+PGtleXdvcmRzPjxrZXl3b3JkPnZvbHVtZS1waGFzZS10cmFu
c2l0aW9uPC9rZXl3b3JkPjxrZXl3b3JkPm4taXNvcHJvcHlsYWNyeWxhbWlkZSBnZWxzPC9rZXl3
b3JkPjxrZXl3b3JkPnBvbHltZXIgZ2Vsczwva2V5d29yZD48a2V5d29yZD5wb2x5KG4taXNvcHJv
cHlsYWNyeWxhbWlkZSkgaHlkcm9nZWxzPC9rZXl3b3JkPjxrZXl3b3JkPmR5bmFtaWMgZmx1Y3R1
YXRpb25zPC9rZXl3b3JkPjxrZXl3b3JkPmRpc3BlcnNpb25zPC9rZXl3b3JkPjxrZXl3b3JkPmlu
aG9tb2dlbmVpdGllczwva2V5d29yZD48a2V5d29yZD5kZXBlbmRlbmNlPC9rZXl3b3JkPjxrZXl3
b3JkPnNjYXR0ZXJpbmc8L2tleXdvcmQ+PGtleXdvcmQ+a2luZXRpY3M8L2tleXdvcmQ+PC9rZXl3
b3Jkcz48ZGF0ZXM+PHllYXI+MjAwMzwveWVhcj48cHViLWRhdGVzPjxkYXRlPkp1bCAyOTwvZGF0
ZT48L3B1Yi1kYXRlcz48L2RhdGVzPjxpc2JuPjAwMjQtOTI5NzwvaXNibj48YWNjZXNzaW9uLW51
bT5XT1M6MDAwMTg0Mzk4NjAwMDQxPC9hY2Nlc3Npb24tbnVtPjx1cmxzPjxyZWxhdGVkLXVybHM+
PHVybD4mbHQ7R28gdG8gSVNJJmd0OzovL1dPUzowMDAxODQzOTg2MDAwNDE8L3VybD48L3JlbGF0
ZWQtdXJscz48L3VybHM+PGxhbmd1YWdlPkVuZ2xpc2g8L2xhbmd1YWdlPjwvcmVjb3JkPjwvQ2l0
ZT48Q2l0ZT48QXV0aG9yPkdhbzwvQXV0aG9yPjxZZWFyPjIwMTU8L1llYXI+PFJlY051bT4xMzwv
UmVjTnVtPjxyZWNvcmQ+PHJlYy1udW1iZXI+MTM8L3JlYy1udW1iZXI+PGZvcmVpZ24ta2V5cz48
a2V5IGFwcD0iRU4iIGRiLWlkPSJ0ZTVmYTAyOWE1cjl0OWVycGF4NXBwMmx4ZmZ3eHB2cncwdHci
IHRpbWVzdGFtcD0iMTQ1NDA5MTE2NCI+MTM8L2tleT48L2ZvcmVpZ24ta2V5cz48cmVmLXR5cGUg
bmFtZT0iSm91cm5hbCBBcnRpY2xlIj4xNzwvcmVmLXR5cGU+PGNvbnRyaWJ1dG9ycz48YXV0aG9y
cz48YXV0aG9yPkdhbywgRy4gUi48L2F1dGhvcj48YXV0aG9yPkR1LCBHLiBMLjwvYXV0aG9yPjxh
dXRob3I+U3VuLCBZLiBOLjwvYXV0aG9yPjxhdXRob3I+RnUsIEouPC9hdXRob3I+PC9hdXRob3Jz
PjwvY29udHJpYnV0b3JzPjxhdXRoLWFkZHJlc3M+W0dhbywgR3Vvcm9uZyBEdSwgR2FvbGFpIFN1
biwgWXVhbm5hIEZ1LCBKdW5dIENoaW5lc2UgQWNhZCBTY2ksIE5pbmdibyBJbnN0IE1hdCBUZWNo
bm9sICZhbXA7IEVuZ24sIFBvbHltZXJzICZhbXA7IENvbXBvc2l0ZXMgRGl2LCBOaW5nYm8gMzE1
MjAxLCBQZW9wbGVzIFIgQ2hpbmEuIEZ1LCBKIChyZXByaW50IGF1dGhvciksIENoaW5lc2UgQWNh
ZCBTY2ksIE5pbmdibyBJbnN0IE1hdCBUZWNobm9sICZhbXA7IEVuZ24sIFBvbHltZXJzICZhbXA7
IENvbXBvc2l0ZXMgRGl2LCBaaG9uZ2d1YW4gVyBSZCAxMjE5LCBOaW5nYm8gMzE1MjAxLCBQZW9w
bGVzIFIgQ2hpbmEuIGZ1anVuQG5pbXRlLmFjLmNuPC9hdXRoLWFkZHJlc3M+PHRpdGxlcz48dGl0
bGU+U2VsZi1IZWFsYWJsZSwgVG91Z2gsIGFuZCBVbHRyYXN0cmV0Y2hhYmxlIE5hbm9jb21wb3Np
dGUgSHlkcm9nZWxzIEJhc2VkIG9uIFJldmVyc2libGUgUG9seWFjcnlsYW1pZGUvTW9udG1vcmls
bG9uaXRlIEFkc29ycHRpb248L3RpdGxlPjxzZWNvbmRhcnktdGl0bGU+QUNTIEFwcGxpZWQgTWF0
ZXJpYWxzICZhbXA7IEludGVyZmFjZXM8L3NlY29uZGFyeS10aXRsZT48c2hvcnQtdGl0bGU+U2Vs
Zi1IZWFsYWJsZSwgVG91Z2gsIGFuZCBVbHRyYXN0cmV0Y2hhYmxlIE5hbm9jb21wb3NpdGUgSHlk
cm9nZWxzIEJhc2VkIG9uIFJldmVyc2libGUgUG9seWFjcnlsYW1pZGUvTW9udG1vcmlsbG9uaXRl
IEFkc29ycHRpb248L3Nob3J0LXRpdGxlPjwvdGl0bGVzPjxwZXJpb2RpY2FsPjxmdWxsLXRpdGxl
PkFDUyBBcHBsaWVkIE1hdGVyaWFscyAmYW1wOyBJbnRlcmZhY2VzPC9mdWxsLXRpdGxlPjxhYmJy
LTE+QUNTIEFwcGwuIE1hdGVyLiBJbnRlcmZhY2VzPC9hYmJyLTE+PC9wZXJpb2RpY2FsPjxwYWdl
cz41MDI5LTUwMzc8L3BhZ2VzPjx2b2x1bWU+Nzwvdm9sdW1lPjxudW1iZXI+ODwvbnVtYmVyPjxr
ZXl3b3Jkcz48a2V5d29yZD5uYW5vY29tcG9zaXRlIGh5ZHJvZ2Vsczwva2V5d29yZD48a2V5d29y
ZD50b3VnaDwva2V5d29yZD48a2V5d29yZD5zdHJldGNoYWJsZTwva2V5d29yZD48a2V5d29yZD5z
ZWxmLWhlYWw8L2tleXdvcmQ+PGtleXdvcmQ+bW9udG1vcmlsbG9uaXRlPC9rZXl3b3JkPjxrZXl3
b3JkPmRvdWJsZS1uZXR3b3JrIGh5ZHJvZ2Vsczwva2V5d29yZD48a2V5d29yZD5oZWFsaW5nIGh5
ZHJvZ2Vsczwva2V5d29yZD48a2V5d29yZD5tZWNoYW5pY2FsLXByb3BlcnRpZXM8L2tleXdvcmQ+
PGtleXdvcmQ+Y2xheTwva2V5d29yZD48a2V5d29yZD5tb250bW9yaWxsb25pdGU8L2tleXdvcmQ+
PGtleXdvcmQ+Z2Vsczwva2V5d29yZD48a2V5d29yZD5oeXN0ZXJlc2lzPC9rZXl3b3JkPjxrZXl3
b3JkPmVsb25nYXRpb248L2tleXdvcmQ+PGtleXdvcmQ+c2NhdHRlcmluZzwva2V5d29yZD48a2V5
d29yZD5rYW9saW5pdGU8L2tleXdvcmQ+PGtleXdvcmQ+U2NpZW5jZSAmYW1wOyBUZWNobm9sb2d5
IC0gT3RoZXIgVG9waWNzPC9rZXl3b3JkPjxrZXl3b3JkPk1hdGVyaWFscyBTY2llbmNlPC9rZXl3
b3JkPjwva2V5d29yZHM+PGRhdGVzPjx5ZWFyPjIwMTU8L3llYXI+PHB1Yi1kYXRlcz48ZGF0ZT5N
YXI8L2RhdGU+PC9wdWItZGF0ZXM+PC9kYXRlcz48aXNibj4xOTQ0LTgyNDQ8L2lzYm4+PGFjY2Vz
c2lvbi1udW0+V09TOjAwMDM1MzAwNTMwMDA3MTwvYWNjZXNzaW9uLW51bT48d29yay10eXBlPkFy
dGljbGU8L3dvcmstdHlwZT48dXJscz48cmVsYXRlZC11cmxzPjx1cmw+Jmx0O0dvIHRvIElTSSZn
dDs6Ly9XT1M6MDAwMzUzMDA1MzAwMDcxPC91cmw+PC9yZWxhdGVkLXVybHM+PC91cmxzPjxlbGVj
dHJvbmljLXJlc291cmNlLW51bT4xMC4xMDIxL2Fjc2FtaS41YjAwNzA0PC9lbGVjdHJvbmljLXJl
c291cmNlLW51bT48bGFuZ3VhZ2U+RW5nbGlzaDwvbGFuZ3VhZ2U+PC9yZWNvcmQ+PC9DaXRlPjwv
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78" w:tooltip="Gao, 2015 #13" w:history="1">
        <w:r w:rsidR="00DE1C74" w:rsidRPr="007E040C">
          <w:rPr>
            <w:rFonts w:ascii="Times New Roman" w:hAnsi="Times New Roman"/>
            <w:noProof/>
            <w:color w:val="000000" w:themeColor="text1"/>
            <w:sz w:val="24"/>
            <w:szCs w:val="24"/>
          </w:rPr>
          <w:t>Gao et al., 2015</w:t>
        </w:r>
      </w:hyperlink>
      <w:r w:rsidRPr="007E040C">
        <w:rPr>
          <w:rFonts w:ascii="Times New Roman" w:hAnsi="Times New Roman"/>
          <w:noProof/>
          <w:color w:val="000000" w:themeColor="text1"/>
          <w:sz w:val="24"/>
          <w:szCs w:val="24"/>
        </w:rPr>
        <w:t xml:space="preserve">; </w:t>
      </w:r>
      <w:hyperlink w:anchor="_ENREF_99" w:tooltip="Haraguchi, 2003 #134" w:history="1">
        <w:r w:rsidR="00DE1C74" w:rsidRPr="007E040C">
          <w:rPr>
            <w:rFonts w:ascii="Times New Roman" w:hAnsi="Times New Roman"/>
            <w:noProof/>
            <w:color w:val="000000" w:themeColor="text1"/>
            <w:sz w:val="24"/>
            <w:szCs w:val="24"/>
          </w:rPr>
          <w:t>Haraguchi et al., 2003</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heme="minorHAnsi" w:hAnsiTheme="minorHAnsi" w:cstheme="minorHAnsi"/>
          <w:b/>
          <w:color w:val="000000" w:themeColor="text1"/>
          <w:sz w:val="28"/>
          <w:szCs w:val="24"/>
          <w:lang w:val="en-US"/>
        </w:rPr>
      </w:pPr>
    </w:p>
    <w:p w:rsidR="00D4656F" w:rsidRPr="00973A43" w:rsidRDefault="00D4656F" w:rsidP="0002746C">
      <w:pPr>
        <w:pStyle w:val="Heading4"/>
        <w:rPr>
          <w:lang w:val="en-US"/>
        </w:rPr>
      </w:pPr>
      <w:bookmarkStart w:id="466" w:name="_Toc481142204"/>
      <w:bookmarkStart w:id="467" w:name="_Toc481143903"/>
      <w:bookmarkStart w:id="468" w:name="_Toc481144097"/>
      <w:bookmarkStart w:id="469" w:name="_Toc481144319"/>
      <w:bookmarkStart w:id="470" w:name="_Toc481144468"/>
      <w:bookmarkStart w:id="471" w:name="_Toc481144978"/>
      <w:bookmarkStart w:id="472" w:name="_Toc492646523"/>
      <w:bookmarkStart w:id="473" w:name="_Toc493534703"/>
      <w:bookmarkStart w:id="474" w:name="_Toc493534794"/>
      <w:r w:rsidRPr="00973A43">
        <w:rPr>
          <w:lang w:val="en-US"/>
        </w:rPr>
        <w:t>Stimulus-sensitivity</w:t>
      </w:r>
      <w:bookmarkEnd w:id="466"/>
      <w:bookmarkEnd w:id="467"/>
      <w:bookmarkEnd w:id="468"/>
      <w:bookmarkEnd w:id="469"/>
      <w:bookmarkEnd w:id="470"/>
      <w:bookmarkEnd w:id="471"/>
      <w:bookmarkEnd w:id="472"/>
      <w:bookmarkEnd w:id="473"/>
      <w:bookmarkEnd w:id="474"/>
    </w:p>
    <w:p w:rsidR="00D4656F" w:rsidRPr="007E040C" w:rsidRDefault="00D4656F" w:rsidP="00D4656F">
      <w:pPr>
        <w:spacing w:after="0" w:line="480" w:lineRule="auto"/>
        <w:jc w:val="both"/>
        <w:rPr>
          <w:rFonts w:ascii="Times New Roman" w:hAnsi="Times New Roman"/>
          <w:color w:val="000000" w:themeColor="text1"/>
          <w:sz w:val="24"/>
          <w:szCs w:val="24"/>
        </w:rPr>
      </w:pPr>
      <w:proofErr w:type="gramStart"/>
      <w:r w:rsidRPr="007E040C">
        <w:rPr>
          <w:rFonts w:ascii="Times New Roman" w:hAnsi="Times New Roman"/>
          <w:color w:val="000000" w:themeColor="text1"/>
          <w:sz w:val="24"/>
          <w:szCs w:val="24"/>
        </w:rPr>
        <w:t>Poly(</w:t>
      </w:r>
      <w:proofErr w:type="gramEnd"/>
      <w:r w:rsidRPr="007E040C">
        <w:rPr>
          <w:rFonts w:ascii="Times New Roman" w:hAnsi="Times New Roman"/>
          <w:color w:val="000000" w:themeColor="text1"/>
          <w:sz w:val="24"/>
          <w:szCs w:val="24"/>
        </w:rPr>
        <w:t>N-</w:t>
      </w:r>
      <w:proofErr w:type="spellStart"/>
      <w:r w:rsidRPr="007E040C">
        <w:rPr>
          <w:rFonts w:ascii="Times New Roman" w:hAnsi="Times New Roman"/>
          <w:color w:val="000000" w:themeColor="text1"/>
          <w:sz w:val="24"/>
          <w:szCs w:val="24"/>
        </w:rPr>
        <w:t>isopropylacrylamide</w:t>
      </w:r>
      <w:proofErr w:type="spellEnd"/>
      <w:r w:rsidRPr="007E040C">
        <w:rPr>
          <w:rFonts w:ascii="Times New Roman" w:hAnsi="Times New Roman"/>
          <w:color w:val="000000" w:themeColor="text1"/>
          <w:sz w:val="24"/>
          <w:szCs w:val="24"/>
        </w:rPr>
        <w:t xml:space="preserve">) clay nanocomposite hydrogels have been known for its good thermo-sensitivity for years. When the external temperature changed, the volume of the hydrogels would change. Compared to the conventional chemically crosslinked hydrogels, the volume change and the </w:t>
      </w:r>
      <w:proofErr w:type="spellStart"/>
      <w:r w:rsidRPr="007E040C">
        <w:rPr>
          <w:rFonts w:ascii="Times New Roman" w:hAnsi="Times New Roman"/>
          <w:color w:val="000000" w:themeColor="text1"/>
          <w:sz w:val="24"/>
          <w:szCs w:val="24"/>
        </w:rPr>
        <w:t>deswelling</w:t>
      </w:r>
      <w:proofErr w:type="spellEnd"/>
      <w:r w:rsidRPr="007E040C">
        <w:rPr>
          <w:rFonts w:ascii="Times New Roman" w:hAnsi="Times New Roman"/>
          <w:color w:val="000000" w:themeColor="text1"/>
          <w:sz w:val="24"/>
          <w:szCs w:val="24"/>
        </w:rPr>
        <w:t xml:space="preserve"> rate were significantly </w:t>
      </w:r>
      <w:r w:rsidRPr="007E040C">
        <w:rPr>
          <w:rFonts w:ascii="Times New Roman" w:hAnsi="Times New Roman" w:hint="eastAsia"/>
          <w:color w:val="000000" w:themeColor="text1"/>
          <w:sz w:val="24"/>
          <w:szCs w:val="24"/>
        </w:rPr>
        <w:t>enhanced</w:t>
      </w:r>
      <w:r w:rsidRPr="007E040C">
        <w:rPr>
          <w:rFonts w:ascii="Times New Roman" w:hAnsi="Times New Roman"/>
          <w:color w:val="000000" w:themeColor="text1"/>
          <w:sz w:val="24"/>
          <w:szCs w:val="24"/>
        </w:rPr>
        <w:t xml:space="preserve">. </w:t>
      </w:r>
      <w:r w:rsidRPr="007E040C">
        <w:rPr>
          <w:rFonts w:ascii="Times New Roman" w:hAnsi="Times New Roman" w:hint="eastAsia"/>
          <w:color w:val="000000" w:themeColor="text1"/>
          <w:sz w:val="24"/>
          <w:szCs w:val="24"/>
        </w:rPr>
        <w:t>T</w:t>
      </w:r>
      <w:r w:rsidRPr="007E040C">
        <w:rPr>
          <w:rFonts w:ascii="Times New Roman" w:hAnsi="Times New Roman"/>
          <w:color w:val="000000" w:themeColor="text1"/>
          <w:sz w:val="24"/>
          <w:szCs w:val="24"/>
        </w:rPr>
        <w:t xml:space="preserve">he thermos-sensitivity of nanocomposite hydrogels could </w:t>
      </w:r>
      <w:r>
        <w:rPr>
          <w:rFonts w:ascii="Times New Roman" w:hAnsi="Times New Roman"/>
          <w:color w:val="000000" w:themeColor="text1"/>
          <w:sz w:val="24"/>
          <w:szCs w:val="24"/>
        </w:rPr>
        <w:t xml:space="preserve">also </w:t>
      </w:r>
      <w:r w:rsidRPr="007E040C">
        <w:rPr>
          <w:rFonts w:ascii="Times New Roman" w:hAnsi="Times New Roman"/>
          <w:color w:val="000000" w:themeColor="text1"/>
          <w:sz w:val="24"/>
          <w:szCs w:val="24"/>
        </w:rPr>
        <w:t xml:space="preserve">be altered by changing the chemical composition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Ju&lt;/Author&gt;&lt;Year&gt;2001&lt;/Year&gt;&lt;RecNum&gt;164&lt;/RecNum&gt;&lt;DisplayText&gt;(Ju, Kim, &amp;amp; Lee, 2001)&lt;/DisplayText&gt;&lt;record&gt;&lt;rec-number&gt;164&lt;/rec-number&gt;&lt;foreign-keys&gt;&lt;key app="EN" db-id="te5fa029a5r9t9erpax5pp2lxffwxpvrw0tw" timestamp="1471882781"&gt;164&lt;/key&gt;&lt;/foreign-keys&gt;&lt;ref-type name="Journal Article"&gt;17&lt;/ref-type&gt;&lt;contributors&gt;&lt;authors&gt;&lt;author&gt;Ju, H. K.&lt;/author&gt;&lt;author&gt;Kim, S. Y.&lt;/author&gt;&lt;author&gt;Lee, Y. M.&lt;/author&gt;&lt;/authors&gt;&lt;/contributors&gt;&lt;auth-address&gt;Hanyang Univ, Coll Engn, Sch Chem Engn, Seongdong Ku, Seoul 133791, South Korea&lt;/auth-address&gt;&lt;titles&gt;&lt;title&gt;pH/temperature-responsive behaviors of semi-IPN and comb-type graft hydrogels composed of alginate and poly (N-isopropylacrylamide)&lt;/title&gt;&lt;secondary-title&gt;Polymer&lt;/secondary-title&gt;&lt;alt-title&gt;Polymer&amp;#xD;Polymer&lt;/alt-title&gt;&lt;/titles&gt;&lt;pages&gt;6851-6857&lt;/pages&gt;&lt;volume&gt;42&lt;/volume&gt;&lt;number&gt;16&lt;/number&gt;&lt;keywords&gt;&lt;keyword&gt;ph/temperature-responsive&lt;/keyword&gt;&lt;keyword&gt;comb-type graft&lt;/keyword&gt;&lt;keyword&gt;semi-interpenetrating polymer network&lt;/keyword&gt;&lt;keyword&gt;poly(n-isopropylacrylamide) hydrogels&lt;/keyword&gt;&lt;keyword&gt;release&lt;/keyword&gt;&lt;/keywords&gt;&lt;dates&gt;&lt;year&gt;2001&lt;/year&gt;&lt;pub-dates&gt;&lt;date&gt;Jul&lt;/date&gt;&lt;/pub-dates&gt;&lt;/dates&gt;&lt;isbn&gt;0032-3861&lt;/isbn&gt;&lt;accession-num&gt;WOS:000168682700020&lt;/accession-num&gt;&lt;urls&gt;&lt;related-urls&gt;&lt;url&gt;&amp;lt;Go to ISI&amp;gt;://WOS:000168682700020&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23" w:tooltip="Ju, 2001 #164" w:history="1">
        <w:r w:rsidR="00DE1C74" w:rsidRPr="007E040C">
          <w:rPr>
            <w:rFonts w:ascii="Times New Roman" w:hAnsi="Times New Roman"/>
            <w:noProof/>
            <w:color w:val="000000" w:themeColor="text1"/>
            <w:sz w:val="24"/>
            <w:szCs w:val="24"/>
          </w:rPr>
          <w:t>Ju, Kim, &amp; Lee, 2001</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rPr>
      </w:pPr>
    </w:p>
    <w:p w:rsidR="00D4656F" w:rsidRDefault="00D4656F" w:rsidP="00D4656F">
      <w:pPr>
        <w:spacing w:after="0" w:line="480" w:lineRule="auto"/>
        <w:jc w:val="both"/>
        <w:rPr>
          <w:rFonts w:ascii="Times New Roman" w:hAnsi="Times New Roman"/>
          <w:color w:val="000000" w:themeColor="text1"/>
          <w:sz w:val="24"/>
          <w:szCs w:val="24"/>
        </w:rPr>
      </w:pPr>
      <w:proofErr w:type="gramStart"/>
      <w:r w:rsidRPr="007E040C">
        <w:rPr>
          <w:rFonts w:ascii="Times New Roman" w:hAnsi="Times New Roman" w:hint="eastAsia"/>
          <w:color w:val="000000" w:themeColor="text1"/>
          <w:sz w:val="24"/>
          <w:szCs w:val="24"/>
        </w:rPr>
        <w:t>pH</w:t>
      </w:r>
      <w:r w:rsidRPr="007E040C">
        <w:rPr>
          <w:rFonts w:ascii="Times New Roman" w:hAnsi="Times New Roman"/>
          <w:color w:val="000000" w:themeColor="text1"/>
          <w:sz w:val="24"/>
          <w:szCs w:val="24"/>
        </w:rPr>
        <w:t>-sensitivity</w:t>
      </w:r>
      <w:proofErr w:type="gramEnd"/>
      <w:r w:rsidRPr="007E040C">
        <w:rPr>
          <w:rFonts w:ascii="Times New Roman" w:hAnsi="Times New Roman"/>
          <w:color w:val="000000" w:themeColor="text1"/>
          <w:sz w:val="24"/>
          <w:szCs w:val="24"/>
        </w:rPr>
        <w:t xml:space="preserve"> was </w:t>
      </w:r>
      <w:r w:rsidRPr="007E040C">
        <w:rPr>
          <w:rFonts w:ascii="Times New Roman" w:hAnsi="Times New Roman" w:hint="eastAsia"/>
          <w:color w:val="000000" w:themeColor="text1"/>
          <w:sz w:val="24"/>
          <w:szCs w:val="24"/>
        </w:rPr>
        <w:t>another</w:t>
      </w:r>
      <w:r w:rsidRPr="007E040C">
        <w:rPr>
          <w:rFonts w:ascii="Times New Roman" w:hAnsi="Times New Roman"/>
          <w:color w:val="000000" w:themeColor="text1"/>
          <w:sz w:val="24"/>
          <w:szCs w:val="24"/>
        </w:rPr>
        <w:t xml:space="preserve"> important </w:t>
      </w:r>
      <w:r>
        <w:rPr>
          <w:rFonts w:ascii="Times New Roman" w:hAnsi="Times New Roman"/>
          <w:color w:val="000000" w:themeColor="text1"/>
          <w:sz w:val="24"/>
          <w:szCs w:val="24"/>
        </w:rPr>
        <w:t>aspect</w:t>
      </w:r>
      <w:r w:rsidRPr="007E040C">
        <w:rPr>
          <w:rFonts w:ascii="Times New Roman" w:hAnsi="Times New Roman"/>
          <w:color w:val="000000" w:themeColor="text1"/>
          <w:sz w:val="24"/>
          <w:szCs w:val="24"/>
        </w:rPr>
        <w:t xml:space="preserve"> of nanocomposite hydrogels. Ionic monomers such as acrylic acid and 2-acrylamido-2-methylpropane sulfonic acid (AMPS) could give rise to high pH-sensitivity </w:t>
      </w:r>
      <w:r w:rsidRPr="007E040C">
        <w:rPr>
          <w:rFonts w:ascii="Times New Roman" w:hAnsi="Times New Roman"/>
          <w:color w:val="000000" w:themeColor="text1"/>
          <w:sz w:val="24"/>
          <w:szCs w:val="24"/>
        </w:rPr>
        <w:fldChar w:fldCharType="begin">
          <w:fldData xml:space="preserve">PEVuZE5vdGU+PENpdGU+PEF1dGhvcj5LaGVyYWRtYW5kPC9BdXRob3I+PFllYXI+MTk4ODwvWWVh
cj48UmVjTnVtPjEwOTwvUmVjTnVtPjxEaXNwbGF5VGV4dD4oS2FiaXJpLCBNaXJ6YWRlaCwgJmFt
cDsgWm9odXJpYWFu4oCQTWVociwgMjAxMDsgS2hlcmFkbWFuZCwgRnJhbmNvaXMsICZhbXA7IFBs
YXphbmV0LCAxOTg4KTwvRGlzcGxheVRleHQ+PHJlY29yZD48cmVjLW51bWJlcj4xMDk8L3JlYy1u
dW1iZXI+PGZvcmVpZ24ta2V5cz48a2V5IGFwcD0iRU4iIGRiLWlkPSJ0ZTVmYTAyOWE1cjl0OWVy
cGF4NXBwMmx4ZmZ3eHB2cncwdHciIHRpbWVzdGFtcD0iMTQ2MDU1ODk1MCI+MTA5PC9rZXk+PC9m
b3JlaWduLWtleXM+PHJlZi10eXBlIG5hbWU9IkpvdXJuYWwgQXJ0aWNsZSI+MTc8L3JlZi10eXBl
Pjxjb250cmlidXRvcnM+PGF1dGhvcnM+PGF1dGhvcj5LaGVyYWRtYW5kLCBILjwvYXV0aG9yPjxh
dXRob3I+RnJhbmNvaXMsIEouPC9hdXRob3I+PGF1dGhvcj5QbGF6YW5ldCwgVi48L2F1dGhvcj48
L2F1dGhvcnM+PC9jb250cmlidXRvcnM+PGF1dGgtYWRkcmVzcz5Vbml2IFN0cmFzYm91cmcgMSxD
cm0sSW5zdCBDaGFybGVzIFNhZHJvbiw2IFJ1ZSBCb3Vzc2luZ2F1bHQsRi02NzA4MyBTdHJhc2Jv
dXJnLEZyYW5jZSYjeEQ7VG90YWwgQ29tcGFnbmllIEZyYW5jYWlzZSBQZXRyLEN0ciBSZWNoIEJl
YXVwbGFuLEYtNzg0NzAgU3QgUmVteSBDaGV2cmV1c2UsRnJhbmNlPC9hdXRoLWFkZHJlc3M+PHRp
dGxlcz48dGl0bGU+SHlkcm9seXNpcyBvZiBQb2x5YWNyeWxhbWlkZSBhbmQgQWNyeWxpYy1BY2lk
IEFjcnlsYW1pZGUgQ29wb2x5bWVycyBhdCBOZXV0cmFsIFBoIGFuZCBIaWdoLVRlbXBlcmF0dXJl
PC90aXRsZT48c2Vjb25kYXJ5LXRpdGxlPlBvbHltZXI8L3NlY29uZGFyeS10aXRsZT48YWx0LXRp
dGxlPlBvbHltZXImI3hEO1BvbHltZXI8L2FsdC10aXRsZT48L3RpdGxlcz48cGFnZXM+ODYwLTg3
MDwvcGFnZXM+PHZvbHVtZT4yOTwvdm9sdW1lPjxudW1iZXI+NTwvbnVtYmVyPjxkYXRlcz48eWVh
cj4xOTg4PC95ZWFyPjxwdWItZGF0ZXM+PGRhdGU+TWF5PC9kYXRlPjwvcHViLWRhdGVzPjwvZGF0
ZXM+PGlzYm4+MDAzMi0zODYxPC9pc2JuPjxhY2Nlc3Npb24tbnVtPldPUzpBMTk4OE4yMTQxMDAw
MTQ8L2FjY2Vzc2lvbi1udW0+PHVybHM+PHJlbGF0ZWQtdXJscz48dXJsPiZsdDtHbyB0byBJU0km
Z3Q7Oi8vV09TOkExOTg4TjIxNDEwMDAxNDwvdXJsPjwvcmVsYXRlZC11cmxzPjwvdXJscz48bGFu
Z3VhZ2U+RW5nbGlzaDwvbGFuZ3VhZ2U+PC9yZWNvcmQ+PC9DaXRlPjxDaXRlPjxBdXRob3I+S2Fi
aXJpPC9BdXRob3I+PFllYXI+MjAxMDwvWWVhcj48UmVjTnVtPjY5MzwvUmVjTnVtPjxyZWNvcmQ+
PHJlYy1udW1iZXI+NjkzPC9yZWMtbnVtYmVyPjxmb3JlaWduLWtleXM+PGtleSBhcHA9IkVOIiBk
Yi1pZD0idGU1ZmEwMjlhNXI5dDllcnBheDVwcDJseGZmd3hwdnJ3MHR3Ij42OTM8L2tleT48L2Zv
cmVpZ24ta2V5cz48cmVmLXR5cGUgbmFtZT0iSm91cm5hbCBBcnRpY2xlIj4xNzwvcmVmLXR5cGU+
PGNvbnRyaWJ1dG9ycz48YXV0aG9ycz48YXV0aG9yPkthYmlyaSwgSzwvYXV0aG9yPjxhdXRob3I+
TWlyemFkZWgsIEg8L2F1dGhvcj48YXV0aG9yPlpvaHVyaWFhbuKAkE1laHIsIE1KPC9hdXRob3I+
PC9hdXRob3JzPjwvY29udHJpYnV0b3JzPjx0aXRsZXM+PHRpdGxlPkNoaXRvc2FuIG1vZGlmaWVk
IE1NVOKAkHBvbHkgKEFNUFMpIG5hbm9jb21wb3NpdGUgaHlkcm9nZWw6IEhlYXRpbmcgZWZmZWN0
IG9uIHN3ZWxsaW5nIGFuZCByaGVvbG9naWNhbCBiZWhhdmlvcjwvdGl0bGU+PHNlY29uZGFyeS10
aXRsZT5Kb3VybmFsIG9mIGFwcGxpZWQgcG9seW1lciBzY2llbmNlPC9zZWNvbmRhcnktdGl0bGU+
PC90aXRsZXM+PHBlcmlvZGljYWw+PGZ1bGwtdGl0bGU+Sm91cm5hbCBvZiBBcHBsaWVkIFBvbHlt
ZXIgU2NpZW5jZTwvZnVsbC10aXRsZT48L3BlcmlvZGljYWw+PHBhZ2VzPjI1NDgtMjU1NjwvcGFn
ZXM+PHZvbHVtZT4xMTY8L3ZvbHVtZT48bnVtYmVyPjU8L251bWJlcj48ZGF0ZXM+PHllYXI+MjAx
MDwveWVhcj48L2RhdGVzPjxpc2JuPjEwOTctNDYyODwvaXNibj48dXJscz48L3VybHM+PC9yZWNv
cmQ+PC9DaXRlPjwv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LaGVyYWRtYW5kPC9BdXRob3I+PFllYXI+MTk4ODwvWWVh
cj48UmVjTnVtPjEwOTwvUmVjTnVtPjxEaXNwbGF5VGV4dD4oS2FiaXJpLCBNaXJ6YWRlaCwgJmFt
cDsgWm9odXJpYWFu4oCQTWVociwgMjAxMDsgS2hlcmFkbWFuZCwgRnJhbmNvaXMsICZhbXA7IFBs
YXphbmV0LCAxOTg4KTwvRGlzcGxheVRleHQ+PHJlY29yZD48cmVjLW51bWJlcj4xMDk8L3JlYy1u
dW1iZXI+PGZvcmVpZ24ta2V5cz48a2V5IGFwcD0iRU4iIGRiLWlkPSJ0ZTVmYTAyOWE1cjl0OWVy
cGF4NXBwMmx4ZmZ3eHB2cncwdHciIHRpbWVzdGFtcD0iMTQ2MDU1ODk1MCI+MTA5PC9rZXk+PC9m
b3JlaWduLWtleXM+PHJlZi10eXBlIG5hbWU9IkpvdXJuYWwgQXJ0aWNsZSI+MTc8L3JlZi10eXBl
Pjxjb250cmlidXRvcnM+PGF1dGhvcnM+PGF1dGhvcj5LaGVyYWRtYW5kLCBILjwvYXV0aG9yPjxh
dXRob3I+RnJhbmNvaXMsIEouPC9hdXRob3I+PGF1dGhvcj5QbGF6YW5ldCwgVi48L2F1dGhvcj48
L2F1dGhvcnM+PC9jb250cmlidXRvcnM+PGF1dGgtYWRkcmVzcz5Vbml2IFN0cmFzYm91cmcgMSxD
cm0sSW5zdCBDaGFybGVzIFNhZHJvbiw2IFJ1ZSBCb3Vzc2luZ2F1bHQsRi02NzA4MyBTdHJhc2Jv
dXJnLEZyYW5jZSYjeEQ7VG90YWwgQ29tcGFnbmllIEZyYW5jYWlzZSBQZXRyLEN0ciBSZWNoIEJl
YXVwbGFuLEYtNzg0NzAgU3QgUmVteSBDaGV2cmV1c2UsRnJhbmNlPC9hdXRoLWFkZHJlc3M+PHRp
dGxlcz48dGl0bGU+SHlkcm9seXNpcyBvZiBQb2x5YWNyeWxhbWlkZSBhbmQgQWNyeWxpYy1BY2lk
IEFjcnlsYW1pZGUgQ29wb2x5bWVycyBhdCBOZXV0cmFsIFBoIGFuZCBIaWdoLVRlbXBlcmF0dXJl
PC90aXRsZT48c2Vjb25kYXJ5LXRpdGxlPlBvbHltZXI8L3NlY29uZGFyeS10aXRsZT48YWx0LXRp
dGxlPlBvbHltZXImI3hEO1BvbHltZXI8L2FsdC10aXRsZT48L3RpdGxlcz48cGFnZXM+ODYwLTg3
MDwvcGFnZXM+PHZvbHVtZT4yOTwvdm9sdW1lPjxudW1iZXI+NTwvbnVtYmVyPjxkYXRlcz48eWVh
cj4xOTg4PC95ZWFyPjxwdWItZGF0ZXM+PGRhdGU+TWF5PC9kYXRlPjwvcHViLWRhdGVzPjwvZGF0
ZXM+PGlzYm4+MDAzMi0zODYxPC9pc2JuPjxhY2Nlc3Npb24tbnVtPldPUzpBMTk4OE4yMTQxMDAw
MTQ8L2FjY2Vzc2lvbi1udW0+PHVybHM+PHJlbGF0ZWQtdXJscz48dXJsPiZsdDtHbyB0byBJU0km
Z3Q7Oi8vV09TOkExOTg4TjIxNDEwMDAxNDwvdXJsPjwvcmVsYXRlZC11cmxzPjwvdXJscz48bGFu
Z3VhZ2U+RW5nbGlzaDwvbGFuZ3VhZ2U+PC9yZWNvcmQ+PC9DaXRlPjxDaXRlPjxBdXRob3I+S2Fi
aXJpPC9BdXRob3I+PFllYXI+MjAxMDwvWWVhcj48UmVjTnVtPjY5MzwvUmVjTnVtPjxyZWNvcmQ+
PHJlYy1udW1iZXI+NjkzPC9yZWMtbnVtYmVyPjxmb3JlaWduLWtleXM+PGtleSBhcHA9IkVOIiBk
Yi1pZD0idGU1ZmEwMjlhNXI5dDllcnBheDVwcDJseGZmd3hwdnJ3MHR3Ij42OTM8L2tleT48L2Zv
cmVpZ24ta2V5cz48cmVmLXR5cGUgbmFtZT0iSm91cm5hbCBBcnRpY2xlIj4xNzwvcmVmLXR5cGU+
PGNvbnRyaWJ1dG9ycz48YXV0aG9ycz48YXV0aG9yPkthYmlyaSwgSzwvYXV0aG9yPjxhdXRob3I+
TWlyemFkZWgsIEg8L2F1dGhvcj48YXV0aG9yPlpvaHVyaWFhbuKAkE1laHIsIE1KPC9hdXRob3I+
PC9hdXRob3JzPjwvY29udHJpYnV0b3JzPjx0aXRsZXM+PHRpdGxlPkNoaXRvc2FuIG1vZGlmaWVk
IE1NVOKAkHBvbHkgKEFNUFMpIG5hbm9jb21wb3NpdGUgaHlkcm9nZWw6IEhlYXRpbmcgZWZmZWN0
IG9uIHN3ZWxsaW5nIGFuZCByaGVvbG9naWNhbCBiZWhhdmlvcjwvdGl0bGU+PHNlY29uZGFyeS10
aXRsZT5Kb3VybmFsIG9mIGFwcGxpZWQgcG9seW1lciBzY2llbmNlPC9zZWNvbmRhcnktdGl0bGU+
PC90aXRsZXM+PHBlcmlvZGljYWw+PGZ1bGwtdGl0bGU+Sm91cm5hbCBvZiBBcHBsaWVkIFBvbHlt
ZXIgU2NpZW5jZTwvZnVsbC10aXRsZT48L3BlcmlvZGljYWw+PHBhZ2VzPjI1NDgtMjU1NjwvcGFn
ZXM+PHZvbHVtZT4xMTY8L3ZvbHVtZT48bnVtYmVyPjU8L251bWJlcj48ZGF0ZXM+PHllYXI+MjAx
MDwveWVhcj48L2RhdGVzPjxpc2JuPjEwOTctNDYyODwvaXNibj48dXJscz48L3VybHM+PC9yZWNv
cmQ+PC9DaXRlPjwv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hint="eastAsia"/>
          <w:noProof/>
          <w:color w:val="000000" w:themeColor="text1"/>
          <w:sz w:val="24"/>
          <w:szCs w:val="24"/>
        </w:rPr>
        <w:t>(</w:t>
      </w:r>
      <w:hyperlink w:anchor="_ENREF_124" w:tooltip="Kabiri, 2010 #693" w:history="1">
        <w:r w:rsidR="00DE1C74" w:rsidRPr="007E040C">
          <w:rPr>
            <w:rFonts w:ascii="Times New Roman" w:hAnsi="Times New Roman" w:hint="eastAsia"/>
            <w:noProof/>
            <w:color w:val="000000" w:themeColor="text1"/>
            <w:sz w:val="24"/>
            <w:szCs w:val="24"/>
          </w:rPr>
          <w:t>Kabiri, Mirzadeh, &amp; Zohuriaan</w:t>
        </w:r>
        <w:r w:rsidR="00DE1C74" w:rsidRPr="007E040C">
          <w:rPr>
            <w:rFonts w:ascii="Times New Roman" w:hAnsi="Times New Roman" w:hint="eastAsia"/>
            <w:noProof/>
            <w:color w:val="000000" w:themeColor="text1"/>
            <w:sz w:val="24"/>
            <w:szCs w:val="24"/>
          </w:rPr>
          <w:t>‐</w:t>
        </w:r>
        <w:r w:rsidR="00DE1C74" w:rsidRPr="007E040C">
          <w:rPr>
            <w:rFonts w:ascii="Times New Roman" w:hAnsi="Times New Roman" w:hint="eastAsia"/>
            <w:noProof/>
            <w:color w:val="000000" w:themeColor="text1"/>
            <w:sz w:val="24"/>
            <w:szCs w:val="24"/>
          </w:rPr>
          <w:t>Mehr, 2010</w:t>
        </w:r>
      </w:hyperlink>
      <w:r w:rsidRPr="007E040C">
        <w:rPr>
          <w:rFonts w:ascii="Times New Roman" w:hAnsi="Times New Roman" w:hint="eastAsia"/>
          <w:noProof/>
          <w:color w:val="000000" w:themeColor="text1"/>
          <w:sz w:val="24"/>
          <w:szCs w:val="24"/>
        </w:rPr>
        <w:t xml:space="preserve">; </w:t>
      </w:r>
      <w:hyperlink w:anchor="_ENREF_129" w:tooltip="Kheradmand, 1988 #109" w:history="1">
        <w:r w:rsidR="00DE1C74" w:rsidRPr="007E040C">
          <w:rPr>
            <w:rFonts w:ascii="Times New Roman" w:hAnsi="Times New Roman" w:hint="eastAsia"/>
            <w:noProof/>
            <w:color w:val="000000" w:themeColor="text1"/>
            <w:sz w:val="24"/>
            <w:szCs w:val="24"/>
          </w:rPr>
          <w:t>Kheradmand, Francois, &amp; Plazanet, 1988</w:t>
        </w:r>
      </w:hyperlink>
      <w:r w:rsidRPr="007E040C">
        <w:rPr>
          <w:rFonts w:ascii="Times New Roman" w:hAnsi="Times New Roman" w:hint="eastAsia"/>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By this </w:t>
      </w:r>
      <w:r w:rsidRPr="007E040C">
        <w:rPr>
          <w:rFonts w:ascii="Times New Roman" w:hAnsi="Times New Roman"/>
          <w:i/>
          <w:color w:val="000000" w:themeColor="text1"/>
          <w:sz w:val="24"/>
          <w:szCs w:val="24"/>
        </w:rPr>
        <w:t>in situ</w:t>
      </w:r>
      <w:r w:rsidRPr="007E040C">
        <w:rPr>
          <w:rFonts w:ascii="Times New Roman" w:hAnsi="Times New Roman"/>
          <w:color w:val="000000" w:themeColor="text1"/>
          <w:sz w:val="24"/>
          <w:szCs w:val="24"/>
        </w:rPr>
        <w:t xml:space="preserve"> polymerisation of AMPS in the presence of chitosan-treated montmorillonite platelets, a novel nanocomposite hydrogel was synthesised in 2010. </w:t>
      </w:r>
      <w:r w:rsidRPr="007E040C">
        <w:rPr>
          <w:rFonts w:ascii="Times New Roman" w:hAnsi="Times New Roman" w:hint="eastAsia"/>
          <w:color w:val="000000" w:themeColor="text1"/>
          <w:sz w:val="24"/>
          <w:szCs w:val="24"/>
        </w:rPr>
        <w:t>The</w:t>
      </w:r>
      <w:r w:rsidRPr="007E040C">
        <w:rPr>
          <w:rFonts w:ascii="Times New Roman" w:hAnsi="Times New Roman"/>
          <w:color w:val="000000" w:themeColor="text1"/>
          <w:sz w:val="24"/>
          <w:szCs w:val="24"/>
        </w:rPr>
        <w:t xml:space="preserve"> swelling ratio was closely related to pH value. On one hand, in a basic environment, the large number of OH</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groups helped to </w:t>
      </w:r>
      <w:r w:rsidRPr="007E040C">
        <w:rPr>
          <w:rFonts w:ascii="Times New Roman" w:hAnsi="Times New Roman" w:hint="eastAsia"/>
          <w:color w:val="000000" w:themeColor="text1"/>
          <w:sz w:val="24"/>
          <w:szCs w:val="24"/>
        </w:rPr>
        <w:t>ionise</w:t>
      </w:r>
      <w:r w:rsidRPr="007E040C">
        <w:rPr>
          <w:rFonts w:ascii="Times New Roman" w:hAnsi="Times New Roman"/>
          <w:color w:val="000000" w:themeColor="text1"/>
          <w:sz w:val="24"/>
          <w:szCs w:val="24"/>
        </w:rPr>
        <w:t xml:space="preserve"> the </w:t>
      </w:r>
      <w:proofErr w:type="spellStart"/>
      <w:r w:rsidRPr="007E040C">
        <w:rPr>
          <w:rFonts w:ascii="Times New Roman" w:hAnsi="Times New Roman"/>
          <w:color w:val="000000" w:themeColor="text1"/>
          <w:sz w:val="24"/>
          <w:szCs w:val="24"/>
        </w:rPr>
        <w:t>sulphonic</w:t>
      </w:r>
      <w:proofErr w:type="spellEnd"/>
      <w:r w:rsidRPr="007E040C">
        <w:rPr>
          <w:rFonts w:ascii="Times New Roman" w:hAnsi="Times New Roman"/>
          <w:color w:val="000000" w:themeColor="text1"/>
          <w:sz w:val="24"/>
          <w:szCs w:val="24"/>
        </w:rPr>
        <w:t xml:space="preserve"> acid groups. So the negatively charged SO</w:t>
      </w:r>
      <w:r w:rsidRPr="007E040C">
        <w:rPr>
          <w:rFonts w:ascii="Times New Roman" w:hAnsi="Times New Roman"/>
          <w:color w:val="000000" w:themeColor="text1"/>
          <w:sz w:val="24"/>
          <w:szCs w:val="24"/>
          <w:vertAlign w:val="subscript"/>
        </w:rPr>
        <w:t>3</w:t>
      </w:r>
      <w:r w:rsidRPr="007E040C">
        <w:rPr>
          <w:rFonts w:ascii="Times New Roman" w:hAnsi="Times New Roman"/>
          <w:color w:val="000000" w:themeColor="text1"/>
          <w:sz w:val="24"/>
          <w:szCs w:val="24"/>
          <w:vertAlign w:val="superscript"/>
        </w:rPr>
        <w:t>-</w:t>
      </w:r>
      <w:r>
        <w:rPr>
          <w:rFonts w:ascii="Times New Roman" w:hAnsi="Times New Roman"/>
          <w:color w:val="000000" w:themeColor="text1"/>
          <w:sz w:val="24"/>
          <w:szCs w:val="24"/>
        </w:rPr>
        <w:t xml:space="preserve"> </w:t>
      </w:r>
      <w:r w:rsidR="00237576">
        <w:rPr>
          <w:rFonts w:ascii="Times New Roman" w:hAnsi="Times New Roman"/>
          <w:color w:val="000000" w:themeColor="text1"/>
          <w:sz w:val="24"/>
          <w:szCs w:val="24"/>
        </w:rPr>
        <w:t xml:space="preserve">anions </w:t>
      </w:r>
      <w:r>
        <w:rPr>
          <w:rFonts w:ascii="Times New Roman" w:hAnsi="Times New Roman"/>
          <w:color w:val="000000" w:themeColor="text1"/>
          <w:sz w:val="24"/>
          <w:szCs w:val="24"/>
        </w:rPr>
        <w:t>tend</w:t>
      </w:r>
      <w:r w:rsidRPr="007E040C">
        <w:rPr>
          <w:rFonts w:ascii="Times New Roman" w:hAnsi="Times New Roman"/>
          <w:color w:val="000000" w:themeColor="text1"/>
          <w:sz w:val="24"/>
          <w:szCs w:val="24"/>
        </w:rPr>
        <w:t xml:space="preserve"> to repulse each other and thus increase the swelling ratio. On the other hand, in an acidic environment, in the presence of many H</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the ionisation of </w:t>
      </w:r>
      <w:proofErr w:type="spellStart"/>
      <w:r w:rsidRPr="007E040C">
        <w:rPr>
          <w:rFonts w:ascii="Times New Roman" w:hAnsi="Times New Roman"/>
          <w:color w:val="000000" w:themeColor="text1"/>
          <w:sz w:val="24"/>
          <w:szCs w:val="24"/>
        </w:rPr>
        <w:t>sulphonic</w:t>
      </w:r>
      <w:proofErr w:type="spellEnd"/>
      <w:r w:rsidRPr="007E040C">
        <w:rPr>
          <w:rFonts w:ascii="Times New Roman" w:hAnsi="Times New Roman"/>
          <w:color w:val="000000" w:themeColor="text1"/>
          <w:sz w:val="24"/>
          <w:szCs w:val="24"/>
        </w:rPr>
        <w:t xml:space="preserve"> acid groups was significantly inhibited. </w:t>
      </w:r>
      <w:r>
        <w:rPr>
          <w:rFonts w:ascii="Times New Roman" w:hAnsi="Times New Roman"/>
          <w:color w:val="000000" w:themeColor="text1"/>
          <w:sz w:val="24"/>
          <w:szCs w:val="24"/>
        </w:rPr>
        <w:t>Thus</w:t>
      </w:r>
      <w:r w:rsidRPr="007E040C">
        <w:rPr>
          <w:rFonts w:ascii="Times New Roman" w:hAnsi="Times New Roman"/>
          <w:color w:val="000000" w:themeColor="text1"/>
          <w:sz w:val="24"/>
          <w:szCs w:val="24"/>
        </w:rPr>
        <w:t xml:space="preserve"> the repulsive forces between the adjacent polymer chains were reduced and </w:t>
      </w:r>
      <w:r>
        <w:rPr>
          <w:rFonts w:ascii="Times New Roman" w:hAnsi="Times New Roman"/>
          <w:color w:val="000000" w:themeColor="text1"/>
          <w:sz w:val="24"/>
          <w:szCs w:val="24"/>
        </w:rPr>
        <w:t>the hydrogels tend</w:t>
      </w:r>
      <w:r w:rsidRPr="007E040C">
        <w:rPr>
          <w:rFonts w:ascii="Times New Roman" w:hAnsi="Times New Roman"/>
          <w:color w:val="000000" w:themeColor="text1"/>
          <w:sz w:val="24"/>
          <w:szCs w:val="24"/>
        </w:rPr>
        <w:t xml:space="preserve"> to shrink when pH value became lower. </w:t>
      </w:r>
    </w:p>
    <w:p w:rsidR="00D4656F" w:rsidRDefault="00D4656F" w:rsidP="00D4656F">
      <w:pPr>
        <w:spacing w:after="0" w:line="480" w:lineRule="auto"/>
        <w:jc w:val="both"/>
        <w:rPr>
          <w:rFonts w:ascii="Times New Roman" w:hAnsi="Times New Roman"/>
          <w:color w:val="000000" w:themeColor="text1"/>
          <w:sz w:val="24"/>
          <w:szCs w:val="24"/>
        </w:rPr>
      </w:pPr>
    </w:p>
    <w:p w:rsidR="00D4656F" w:rsidRPr="007E040C" w:rsidRDefault="00D4656F" w:rsidP="00D4656F">
      <w:pPr>
        <w:spacing w:after="0" w:line="480" w:lineRule="auto"/>
        <w:jc w:val="both"/>
        <w:rPr>
          <w:rFonts w:ascii="Times New Roman" w:hAnsi="Times New Roman"/>
          <w:color w:val="FF0000"/>
          <w:sz w:val="24"/>
          <w:szCs w:val="24"/>
        </w:rPr>
      </w:pPr>
      <w:r w:rsidRPr="007E040C">
        <w:rPr>
          <w:rFonts w:ascii="Times New Roman" w:hAnsi="Times New Roman"/>
          <w:color w:val="000000" w:themeColor="text1"/>
          <w:sz w:val="24"/>
          <w:szCs w:val="24"/>
        </w:rPr>
        <w:lastRenderedPageBreak/>
        <w:t xml:space="preserve">Apart from the ionic monomers, the natural polyelectrolytes such as alginate could also be incorporated into the hydrogels and present pH-sensitivity </w:t>
      </w:r>
      <w:r w:rsidRPr="007E040C">
        <w:rPr>
          <w:rFonts w:ascii="Times New Roman" w:hAnsi="Times New Roman"/>
          <w:color w:val="000000" w:themeColor="text1"/>
          <w:sz w:val="24"/>
          <w:szCs w:val="24"/>
        </w:rPr>
        <w:fldChar w:fldCharType="begin">
          <w:fldData xml:space="preserve">PEVuZE5vdGU+PENpdGU+PEF1dGhvcj5Ub25uZXNlbjwvQXV0aG9yPjxZZWFyPjIwMDI8L1llYXI+
PFJlY051bT4xOTU8L1JlY051bT48RGlzcGxheVRleHQ+KEJoYXR0YXJhaSBldCBhbC4sIDIwMDY7
IE9iYXJhLCBZYW1hdWNoaSwgJmFtcDsgVHN1Ym9rYXdhLCAyMDEwOyBUb25uZXNlbiAmYW1wOyBL
YXJsc2VuLCAyMDAyKTwvRGlzcGxheVRleHQ+PHJlY29yZD48cmVjLW51bWJlcj4xOTU8L3JlYy1u
dW1iZXI+PGZvcmVpZ24ta2V5cz48a2V5IGFwcD0iRU4iIGRiLWlkPSJ0ZTVmYTAyOWE1cjl0OWVy
cGF4NXBwMmx4ZmZ3eHB2cncwdHciIHRpbWVzdGFtcD0iMTQ3NDM5MTYwNCI+MTk1PC9rZXk+PC9m
b3JlaWduLWtleXM+PHJlZi10eXBlIG5hbWU9IkpvdXJuYWwgQXJ0aWNsZSI+MTc8L3JlZi10eXBl
Pjxjb250cmlidXRvcnM+PGF1dGhvcnM+PGF1dGhvcj5Ub25uZXNlbiwgSC4gSC48L2F1dGhvcj48
YXV0aG9yPkthcmxzZW4sIEouPC9hdXRob3I+PC9hdXRob3JzPjwvY29udHJpYnV0b3JzPjxhdXRo
LWFkZHJlc3M+VW5pdiBPc2xvLCBJbnN0IFBoYXJtLCBOLTAzMTYgT3NsbywgTm9yd2F5PC9hdXRo
LWFkZHJlc3M+PHRpdGxlcz48dGl0bGU+QWxnaW5hdGUgaW4gZHJ1ZyBkZWxpdmVyeSBzeXN0ZW1z
PC90aXRsZT48c2Vjb25kYXJ5LXRpdGxlPkRydWcgRGV2ZWxvcG1lbnQgYW5kIEluZHVzdHJpYWwg
UGhhcm1hY3k8L3NlY29uZGFyeS10aXRsZT48YWx0LXRpdGxlPkRydWcgRGV2IEluZCBQaGFybSYj
eEQ7RHJ1ZyBEZXYgSW5kIFBoYXJtPC9hbHQtdGl0bGU+PC90aXRsZXM+PHBlcmlvZGljYWw+PGZ1
bGwtdGl0bGU+RHJ1ZyBEZXZlbG9wbWVudCBhbmQgSW5kdXN0cmlhbCBQaGFybWFjeTwvZnVsbC10
aXRsZT48YWJici0xPkRydWcgRGV2LiBJbmQuIFBoYXJtLjwvYWJici0xPjxhYmJyLTI+RHJ1ZyBE
ZXYgSW5kIFBoYXJtPC9hYmJyLTI+PC9wZXJpb2RpY2FsPjxwYWdlcz42MjEtNjMwPC9wYWdlcz48
dm9sdW1lPjI4PC92b2x1bWU+PG51bWJlcj42PC9udW1iZXI+PGtleXdvcmRzPjxrZXl3b3JkPmFs
Z2luYXRlPC9rZXl3b3JkPjxrZXl3b3JkPmNvbnRyb2xsZWQgcmVsZWFzZTwva2V5d29yZD48a2V5
d29yZD5kcnVnIGRlbGl2ZXJ5PC9rZXl3b3JkPjxrZXl3b3JkPmNvcmUgaHlkcm9jb2xsb2lkIGNh
cHN1bGVzPC9rZXl3b3JkPjxrZXl3b3JkPmluLXZpdHJvIGV2YWx1YXRpb248L2tleXdvcmQ+PGtl
eXdvcmQ+c29kaXVtIGFsZ2luYXRlPC9rZXl3b3JkPjxrZXl3b3JkPnN1c3RhaW5lZC1yZWxlYXNl
PC9rZXl3b3JkPjxrZXl3b3JkPmdlbCBiZWFkczwva2V5d29yZD48a2V5d29yZD5lbnRyYXBtZW50
IGVmZmljaWVuY3k8L2tleXdvcmQ+PGtleXdvcmQ+YmlvcGhhcm1hY2V1dGljYWwgZXZhbHVhdGlv
bjwva2V5d29yZD48a2V5d29yZD5jb21wb3NpdGUtcGFydGljbGVzPC9rZXl3b3JkPjxrZXl3b3Jk
PmZvcm11bGF0aW9uIGZhY3RvcnM8L2tleXdvcmQ+PGtleXdvcmQ+Z2VsYXRpbiBjYXBzdWxlczwv
a2V5d29yZD48L2tleXdvcmRzPjxkYXRlcz48eWVhcj4yMDAyPC95ZWFyPjwvZGF0ZXM+PGlzYm4+
MDM2My05MDQ1PC9pc2JuPjxhY2Nlc3Npb24tbnVtPldPUzowMDAxNzY4MjQ0MDAwMDE8L2FjY2Vz
c2lvbi1udW0+PHVybHM+PHJlbGF0ZWQtdXJscz48dXJsPiZsdDtHbyB0byBJU0kmZ3Q7Oi8vV09T
OjAwMDE3NjgyNDQwMDAwMTwvdXJsPjwvcmVsYXRlZC11cmxzPjwvdXJscz48bGFuZ3VhZ2U+RW5n
bGlzaDwvbGFuZ3VhZ2U+PC9yZWNvcmQ+PC9DaXRlPjxDaXRlPjxBdXRob3I+QmhhdHRhcmFpPC9B
dXRob3I+PFllYXI+MjAwNjwvWWVhcj48UmVjTnVtPjIxNzwvUmVjTnVtPjxyZWNvcmQ+PHJlYy1u
dW1iZXI+MjE3PC9yZWMtbnVtYmVyPjxmb3JlaWduLWtleXM+PGtleSBhcHA9IkVOIiBkYi1pZD0i
dGU1ZmEwMjlhNXI5dDllcnBheDVwcDJseGZmd3hwdnJ3MHR3IiB0aW1lc3RhbXA9IjE0ODQwNzYz
ODMiPjIxNzwva2V5PjwvZm9yZWlnbi1rZXlzPjxyZWYtdHlwZSBuYW1lPSJKb3VybmFsIEFydGlj
bGUiPjE3PC9yZWYtdHlwZT48Y29udHJpYnV0b3JzPjxhdXRob3JzPjxhdXRob3I+QmhhdHRhcmFp
LCBOYXJheWFuPC9hdXRob3I+PGF1dGhvcj5MaSwgWmhlbnNoZW5nPC9hdXRob3I+PGF1dGhvcj5F
ZG1vbmRzb24sIERlbm5pczwvYXV0aG9yPjxhdXRob3I+WmhhbmcsIE1pcWluPC9hdXRob3I+PC9h
dXRob3JzPjwvY29udHJpYnV0b3JzPjx0aXRsZXM+PHRpdGxlPkFsZ2luYXRl4oCQYmFzZWQgbmFu
b2ZpYnJvdXMgc2NhZmZvbGRzOiBTdHJ1Y3R1cmFsLCBtZWNoYW5pY2FsLCBhbmQgYmlvbG9naWNh
bCBwcm9wZXJ0aWVzPC90aXRsZT48c2Vjb25kYXJ5LXRpdGxlPkFkdmFuY2VkIE1hdGVyaWFsczwv
c2Vjb25kYXJ5LXRpdGxlPjwvdGl0bGVzPjxwZXJpb2RpY2FsPjxmdWxsLXRpdGxlPkFkdmFuY2Vk
IE1hdGVyaWFsczwvZnVsbC10aXRsZT48YWJici0xPkFkdi4gTWF0ZXIuPC9hYmJyLTE+PGFiYnIt
Mj5BZHYgTWF0ZXI8L2FiYnItMj48L3BlcmlvZGljYWw+PHBhZ2VzPjE0NjMtMTQ2NzwvcGFnZXM+
PHZvbHVtZT4xODwvdm9sdW1lPjxudW1iZXI+MTE8L251bWJlcj48ZGF0ZXM+PHllYXI+MjAwNjwv
eWVhcj48L2RhdGVzPjxpc2JuPjE1MjEtNDA5NTwvaXNibj48dXJscz48L3VybHM+PC9yZWNvcmQ+
PC9DaXRlPjxDaXRlPjxBdXRob3I+T2JhcmE8L0F1dGhvcj48WWVhcj4yMDEwPC9ZZWFyPjxSZWNO
dW0+MTY1PC9SZWNOdW0+PHJlY29yZD48cmVjLW51bWJlcj4xNjU8L3JlYy1udW1iZXI+PGZvcmVp
Z24ta2V5cz48a2V5IGFwcD0iRU4iIGRiLWlkPSJ0ZTVmYTAyOWE1cjl0OWVycGF4NXBwMmx4ZmZ3
eHB2cncwdHciIHRpbWVzdGFtcD0iMTQ3MTg4NDQ5MCI+MTY1PC9rZXk+PC9mb3JlaWduLWtleXM+
PHJlZi10eXBlIG5hbWU9IkpvdXJuYWwgQXJ0aWNsZSI+MTc8L3JlZi10eXBlPjxjb250cmlidXRv
cnM+PGF1dGhvcnM+PGF1dGhvcj5PYmFyYSwgUy48L2F1dGhvcj48YXV0aG9yPllhbWF1Y2hpLCBU
LjwvYXV0aG9yPjxhdXRob3I+VHN1Ym9rYXdhLCBOLjwvYXV0aG9yPjwvYXV0aG9ycz48L2NvbnRy
aWJ1dG9ycz48YXV0aC1hZGRyZXNzPllhbWF1Y2hpLCBUJiN4RDtOaWlnYXRhIFVuaXYsIEdyYWQg
U2NoIFNjaSAmYW1wOyBUZWNobm9sLCBDdHIgVHJhbnNkaXNjaXBsaW5hcnkgUmVzLCBOaXNoaSBL
dSwgODA1MCxJa2FyYXNoaSAyIE5vY2hvLCBOaWlnYXRhIDk1MDIxODEsIEphcGFuJiN4RDtOaWln
YXRhIFVuaXYsIEdyYWQgU2NoIFNjaSAmYW1wOyBUZWNobm9sLCBDdHIgVHJhbnNkaXNjaXBsaW5h
cnkgUmVzLCBOaXNoaSBLdSwgTmlpZ2F0YSA5NTAyMTgxLCBKYXBhbjwvYXV0aC1hZGRyZXNzPjx0
aXRsZXM+PHRpdGxlPkV2YWx1YXRpb24gb2YgdGhlIHN0aW11bHVzIHJlc3BvbnNlIG9mIGh5ZHJv
eHlhcGF0aXRlL2NhbGNpdW0gYWxnaW5hdGUgY29tcG9zaXRlIGdlbHM8L3RpdGxlPjxzZWNvbmRh
cnktdGl0bGU+UG9seW1lciBKb3VybmFsPC9zZWNvbmRhcnktdGl0bGU+PGFsdC10aXRsZT5Qb2x5
bSBKJiN4RDtQb2x5bSBKPC9hbHQtdGl0bGU+PC90aXRsZXM+PHBlcmlvZGljYWw+PGZ1bGwtdGl0
bGU+UG9seW1lciBKb3VybmFsPC9mdWxsLXRpdGxlPjxhYmJyLTE+UG9seW0uIEouPC9hYmJyLTE+
PGFiYnItMj5Qb2x5bSBKPC9hYmJyLTI+PC9wZXJpb2RpY2FsPjxwYWdlcz4xNjEtMTY2PC9wYWdl
cz48dm9sdW1lPjQyPC92b2x1bWU+PG51bWJlcj4yPC9udW1iZXI+PGtleXdvcmRzPjxrZXl3b3Jk
PmNhbGNpdW0gYWxnaW5hdGU8L2tleXdvcmQ+PGtleXdvcmQ+ZWxlY3Ryb2NoZW1pY2FsIHByb3Bl
cnR5PC9rZXl3b3JkPjxrZXl3b3JkPmdlbDwva2V5d29yZD48a2V5d29yZD5oeWRyb3h5YXBhdGl0
ZTwva2V5d29yZD48a2V5d29yZD5waCBkZXBlbmRlbmNlPC9rZXl3b3JkPjxrZXl3b3JkPnN0aW11
bHVzIHJlc3BvbnNlPC9rZXl3b3JkPjxrZXl3b3JkPnBvbHllbGVjdHJvbHl0ZSBnZWxzPC9rZXl3
b3JkPjxrZXl3b3JkPmRydWcgZGVsaXZlcnk8L2tleXdvcmQ+PGtleXdvcmQ+cG9seW1lciBnZWw8
L2tleXdvcmQ+PGtleXdvcmQ+aW4tdml2bzwva2V5d29yZD48a2V5d29yZD5oeWRyb2dlbHM8L2tl
eXdvcmQ+PGtleXdvcmQ+c3lzdGVtPC9rZXl3b3JkPjxrZXl3b3JkPm1vZGVsPC9rZXl3b3JkPjxr
ZXl3b3JkPmJlYWRzPC9rZXl3b3JkPjwva2V5d29yZHM+PGRhdGVzPjx5ZWFyPjIwMTA8L3llYXI+
PHB1Yi1kYXRlcz48ZGF0ZT5GZWI8L2RhdGU+PC9wdWItZGF0ZXM+PC9kYXRlcz48aXNibj4wMDMy
LTM4OTY8L2lzYm4+PGFjY2Vzc2lvbi1udW0+V09TOjAwMDI3NDUwMjEwMDAwODwvYWNjZXNzaW9u
LW51bT48dXJscz48cmVsYXRlZC11cmxzPjx1cmw+Jmx0O0dvIHRvIElTSSZndDs6Ly9XT1M6MDAw
Mjc0NTAyMTAwMDA4PC91cmw+PC9yZWxhdGVkLXVybHM+PC91cmxzPjxsYW5ndWFnZT5FbmdsaXNo
PC9sYW5ndWFnZT48L3JlY29yZD48L0NpdGU+PC9FbmROb3RlPn==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Ub25uZXNlbjwvQXV0aG9yPjxZZWFyPjIwMDI8L1llYXI+
PFJlY051bT4xOTU8L1JlY051bT48RGlzcGxheVRleHQ+KEJoYXR0YXJhaSBldCBhbC4sIDIwMDY7
IE9iYXJhLCBZYW1hdWNoaSwgJmFtcDsgVHN1Ym9rYXdhLCAyMDEwOyBUb25uZXNlbiAmYW1wOyBL
YXJsc2VuLCAyMDAyKTwvRGlzcGxheVRleHQ+PHJlY29yZD48cmVjLW51bWJlcj4xOTU8L3JlYy1u
dW1iZXI+PGZvcmVpZ24ta2V5cz48a2V5IGFwcD0iRU4iIGRiLWlkPSJ0ZTVmYTAyOWE1cjl0OWVy
cGF4NXBwMmx4ZmZ3eHB2cncwdHciIHRpbWVzdGFtcD0iMTQ3NDM5MTYwNCI+MTk1PC9rZXk+PC9m
b3JlaWduLWtleXM+PHJlZi10eXBlIG5hbWU9IkpvdXJuYWwgQXJ0aWNsZSI+MTc8L3JlZi10eXBl
Pjxjb250cmlidXRvcnM+PGF1dGhvcnM+PGF1dGhvcj5Ub25uZXNlbiwgSC4gSC48L2F1dGhvcj48
YXV0aG9yPkthcmxzZW4sIEouPC9hdXRob3I+PC9hdXRob3JzPjwvY29udHJpYnV0b3JzPjxhdXRo
LWFkZHJlc3M+VW5pdiBPc2xvLCBJbnN0IFBoYXJtLCBOLTAzMTYgT3NsbywgTm9yd2F5PC9hdXRo
LWFkZHJlc3M+PHRpdGxlcz48dGl0bGU+QWxnaW5hdGUgaW4gZHJ1ZyBkZWxpdmVyeSBzeXN0ZW1z
PC90aXRsZT48c2Vjb25kYXJ5LXRpdGxlPkRydWcgRGV2ZWxvcG1lbnQgYW5kIEluZHVzdHJpYWwg
UGhhcm1hY3k8L3NlY29uZGFyeS10aXRsZT48YWx0LXRpdGxlPkRydWcgRGV2IEluZCBQaGFybSYj
eEQ7RHJ1ZyBEZXYgSW5kIFBoYXJtPC9hbHQtdGl0bGU+PC90aXRsZXM+PHBlcmlvZGljYWw+PGZ1
bGwtdGl0bGU+RHJ1ZyBEZXZlbG9wbWVudCBhbmQgSW5kdXN0cmlhbCBQaGFybWFjeTwvZnVsbC10
aXRsZT48YWJici0xPkRydWcgRGV2LiBJbmQuIFBoYXJtLjwvYWJici0xPjxhYmJyLTI+RHJ1ZyBE
ZXYgSW5kIFBoYXJtPC9hYmJyLTI+PC9wZXJpb2RpY2FsPjxwYWdlcz42MjEtNjMwPC9wYWdlcz48
dm9sdW1lPjI4PC92b2x1bWU+PG51bWJlcj42PC9udW1iZXI+PGtleXdvcmRzPjxrZXl3b3JkPmFs
Z2luYXRlPC9rZXl3b3JkPjxrZXl3b3JkPmNvbnRyb2xsZWQgcmVsZWFzZTwva2V5d29yZD48a2V5
d29yZD5kcnVnIGRlbGl2ZXJ5PC9rZXl3b3JkPjxrZXl3b3JkPmNvcmUgaHlkcm9jb2xsb2lkIGNh
cHN1bGVzPC9rZXl3b3JkPjxrZXl3b3JkPmluLXZpdHJvIGV2YWx1YXRpb248L2tleXdvcmQ+PGtl
eXdvcmQ+c29kaXVtIGFsZ2luYXRlPC9rZXl3b3JkPjxrZXl3b3JkPnN1c3RhaW5lZC1yZWxlYXNl
PC9rZXl3b3JkPjxrZXl3b3JkPmdlbCBiZWFkczwva2V5d29yZD48a2V5d29yZD5lbnRyYXBtZW50
IGVmZmljaWVuY3k8L2tleXdvcmQ+PGtleXdvcmQ+YmlvcGhhcm1hY2V1dGljYWwgZXZhbHVhdGlv
bjwva2V5d29yZD48a2V5d29yZD5jb21wb3NpdGUtcGFydGljbGVzPC9rZXl3b3JkPjxrZXl3b3Jk
PmZvcm11bGF0aW9uIGZhY3RvcnM8L2tleXdvcmQ+PGtleXdvcmQ+Z2VsYXRpbiBjYXBzdWxlczwv
a2V5d29yZD48L2tleXdvcmRzPjxkYXRlcz48eWVhcj4yMDAyPC95ZWFyPjwvZGF0ZXM+PGlzYm4+
MDM2My05MDQ1PC9pc2JuPjxhY2Nlc3Npb24tbnVtPldPUzowMDAxNzY4MjQ0MDAwMDE8L2FjY2Vz
c2lvbi1udW0+PHVybHM+PHJlbGF0ZWQtdXJscz48dXJsPiZsdDtHbyB0byBJU0kmZ3Q7Oi8vV09T
OjAwMDE3NjgyNDQwMDAwMTwvdXJsPjwvcmVsYXRlZC11cmxzPjwvdXJscz48bGFuZ3VhZ2U+RW5n
bGlzaDwvbGFuZ3VhZ2U+PC9yZWNvcmQ+PC9DaXRlPjxDaXRlPjxBdXRob3I+QmhhdHRhcmFpPC9B
dXRob3I+PFllYXI+MjAwNjwvWWVhcj48UmVjTnVtPjIxNzwvUmVjTnVtPjxyZWNvcmQ+PHJlYy1u
dW1iZXI+MjE3PC9yZWMtbnVtYmVyPjxmb3JlaWduLWtleXM+PGtleSBhcHA9IkVOIiBkYi1pZD0i
dGU1ZmEwMjlhNXI5dDllcnBheDVwcDJseGZmd3hwdnJ3MHR3IiB0aW1lc3RhbXA9IjE0ODQwNzYz
ODMiPjIxNzwva2V5PjwvZm9yZWlnbi1rZXlzPjxyZWYtdHlwZSBuYW1lPSJKb3VybmFsIEFydGlj
bGUiPjE3PC9yZWYtdHlwZT48Y29udHJpYnV0b3JzPjxhdXRob3JzPjxhdXRob3I+QmhhdHRhcmFp
LCBOYXJheWFuPC9hdXRob3I+PGF1dGhvcj5MaSwgWmhlbnNoZW5nPC9hdXRob3I+PGF1dGhvcj5F
ZG1vbmRzb24sIERlbm5pczwvYXV0aG9yPjxhdXRob3I+WmhhbmcsIE1pcWluPC9hdXRob3I+PC9h
dXRob3JzPjwvY29udHJpYnV0b3JzPjx0aXRsZXM+PHRpdGxlPkFsZ2luYXRl4oCQYmFzZWQgbmFu
b2ZpYnJvdXMgc2NhZmZvbGRzOiBTdHJ1Y3R1cmFsLCBtZWNoYW5pY2FsLCBhbmQgYmlvbG9naWNh
bCBwcm9wZXJ0aWVzPC90aXRsZT48c2Vjb25kYXJ5LXRpdGxlPkFkdmFuY2VkIE1hdGVyaWFsczwv
c2Vjb25kYXJ5LXRpdGxlPjwvdGl0bGVzPjxwZXJpb2RpY2FsPjxmdWxsLXRpdGxlPkFkdmFuY2Vk
IE1hdGVyaWFsczwvZnVsbC10aXRsZT48YWJici0xPkFkdi4gTWF0ZXIuPC9hYmJyLTE+PGFiYnIt
Mj5BZHYgTWF0ZXI8L2FiYnItMj48L3BlcmlvZGljYWw+PHBhZ2VzPjE0NjMtMTQ2NzwvcGFnZXM+
PHZvbHVtZT4xODwvdm9sdW1lPjxudW1iZXI+MTE8L251bWJlcj48ZGF0ZXM+PHllYXI+MjAwNjwv
eWVhcj48L2RhdGVzPjxpc2JuPjE1MjEtNDA5NTwvaXNibj48dXJscz48L3VybHM+PC9yZWNvcmQ+
PC9DaXRlPjxDaXRlPjxBdXRob3I+T2JhcmE8L0F1dGhvcj48WWVhcj4yMDEwPC9ZZWFyPjxSZWNO
dW0+MTY1PC9SZWNOdW0+PHJlY29yZD48cmVjLW51bWJlcj4xNjU8L3JlYy1udW1iZXI+PGZvcmVp
Z24ta2V5cz48a2V5IGFwcD0iRU4iIGRiLWlkPSJ0ZTVmYTAyOWE1cjl0OWVycGF4NXBwMmx4ZmZ3
eHB2cncwdHciIHRpbWVzdGFtcD0iMTQ3MTg4NDQ5MCI+MTY1PC9rZXk+PC9mb3JlaWduLWtleXM+
PHJlZi10eXBlIG5hbWU9IkpvdXJuYWwgQXJ0aWNsZSI+MTc8L3JlZi10eXBlPjxjb250cmlidXRv
cnM+PGF1dGhvcnM+PGF1dGhvcj5PYmFyYSwgUy48L2F1dGhvcj48YXV0aG9yPllhbWF1Y2hpLCBU
LjwvYXV0aG9yPjxhdXRob3I+VHN1Ym9rYXdhLCBOLjwvYXV0aG9yPjwvYXV0aG9ycz48L2NvbnRy
aWJ1dG9ycz48YXV0aC1hZGRyZXNzPllhbWF1Y2hpLCBUJiN4RDtOaWlnYXRhIFVuaXYsIEdyYWQg
U2NoIFNjaSAmYW1wOyBUZWNobm9sLCBDdHIgVHJhbnNkaXNjaXBsaW5hcnkgUmVzLCBOaXNoaSBL
dSwgODA1MCxJa2FyYXNoaSAyIE5vY2hvLCBOaWlnYXRhIDk1MDIxODEsIEphcGFuJiN4RDtOaWln
YXRhIFVuaXYsIEdyYWQgU2NoIFNjaSAmYW1wOyBUZWNobm9sLCBDdHIgVHJhbnNkaXNjaXBsaW5h
cnkgUmVzLCBOaXNoaSBLdSwgTmlpZ2F0YSA5NTAyMTgxLCBKYXBhbjwvYXV0aC1hZGRyZXNzPjx0
aXRsZXM+PHRpdGxlPkV2YWx1YXRpb24gb2YgdGhlIHN0aW11bHVzIHJlc3BvbnNlIG9mIGh5ZHJv
eHlhcGF0aXRlL2NhbGNpdW0gYWxnaW5hdGUgY29tcG9zaXRlIGdlbHM8L3RpdGxlPjxzZWNvbmRh
cnktdGl0bGU+UG9seW1lciBKb3VybmFsPC9zZWNvbmRhcnktdGl0bGU+PGFsdC10aXRsZT5Qb2x5
bSBKJiN4RDtQb2x5bSBKPC9hbHQtdGl0bGU+PC90aXRsZXM+PHBlcmlvZGljYWw+PGZ1bGwtdGl0
bGU+UG9seW1lciBKb3VybmFsPC9mdWxsLXRpdGxlPjxhYmJyLTE+UG9seW0uIEouPC9hYmJyLTE+
PGFiYnItMj5Qb2x5bSBKPC9hYmJyLTI+PC9wZXJpb2RpY2FsPjxwYWdlcz4xNjEtMTY2PC9wYWdl
cz48dm9sdW1lPjQyPC92b2x1bWU+PG51bWJlcj4yPC9udW1iZXI+PGtleXdvcmRzPjxrZXl3b3Jk
PmNhbGNpdW0gYWxnaW5hdGU8L2tleXdvcmQ+PGtleXdvcmQ+ZWxlY3Ryb2NoZW1pY2FsIHByb3Bl
cnR5PC9rZXl3b3JkPjxrZXl3b3JkPmdlbDwva2V5d29yZD48a2V5d29yZD5oeWRyb3h5YXBhdGl0
ZTwva2V5d29yZD48a2V5d29yZD5waCBkZXBlbmRlbmNlPC9rZXl3b3JkPjxrZXl3b3JkPnN0aW11
bHVzIHJlc3BvbnNlPC9rZXl3b3JkPjxrZXl3b3JkPnBvbHllbGVjdHJvbHl0ZSBnZWxzPC9rZXl3
b3JkPjxrZXl3b3JkPmRydWcgZGVsaXZlcnk8L2tleXdvcmQ+PGtleXdvcmQ+cG9seW1lciBnZWw8
L2tleXdvcmQ+PGtleXdvcmQ+aW4tdml2bzwva2V5d29yZD48a2V5d29yZD5oeWRyb2dlbHM8L2tl
eXdvcmQ+PGtleXdvcmQ+c3lzdGVtPC9rZXl3b3JkPjxrZXl3b3JkPm1vZGVsPC9rZXl3b3JkPjxr
ZXl3b3JkPmJlYWRzPC9rZXl3b3JkPjwva2V5d29yZHM+PGRhdGVzPjx5ZWFyPjIwMTA8L3llYXI+
PHB1Yi1kYXRlcz48ZGF0ZT5GZWI8L2RhdGU+PC9wdWItZGF0ZXM+PC9kYXRlcz48aXNibj4wMDMy
LTM4OTY8L2lzYm4+PGFjY2Vzc2lvbi1udW0+V09TOjAwMDI3NDUwMjEwMDAwODwvYWNjZXNzaW9u
LW51bT48dXJscz48cmVsYXRlZC11cmxzPjx1cmw+Jmx0O0dvIHRvIElTSSZndDs6Ly9XT1M6MDAw
Mjc0NTAyMTAwMDA4PC91cmw+PC9yZWxhdGVkLXVybHM+PC91cmxzPjxsYW5ndWFnZT5FbmdsaXNo
PC9sYW5ndWFnZT48L3JlY29yZD48L0NpdGU+PC9FbmROb3RlPn==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3" w:tooltip="Bhattarai, 2006 #217" w:history="1">
        <w:r w:rsidR="00DE1C74" w:rsidRPr="007E040C">
          <w:rPr>
            <w:rFonts w:ascii="Times New Roman" w:hAnsi="Times New Roman"/>
            <w:noProof/>
            <w:color w:val="000000" w:themeColor="text1"/>
            <w:sz w:val="24"/>
            <w:szCs w:val="24"/>
          </w:rPr>
          <w:t>Bhattarai et al., 2006</w:t>
        </w:r>
      </w:hyperlink>
      <w:proofErr w:type="gramStart"/>
      <w:r w:rsidRPr="007E040C">
        <w:rPr>
          <w:rFonts w:ascii="Times New Roman" w:hAnsi="Times New Roman"/>
          <w:noProof/>
          <w:color w:val="000000" w:themeColor="text1"/>
          <w:sz w:val="24"/>
          <w:szCs w:val="24"/>
        </w:rPr>
        <w:t xml:space="preserve">; </w:t>
      </w:r>
      <w:hyperlink w:anchor="_ENREF_179" w:tooltip="Obara, 2010 #165" w:history="1">
        <w:r w:rsidR="00DE1C74" w:rsidRPr="007E040C">
          <w:rPr>
            <w:rFonts w:ascii="Times New Roman" w:hAnsi="Times New Roman"/>
            <w:noProof/>
            <w:color w:val="000000" w:themeColor="text1"/>
            <w:sz w:val="24"/>
            <w:szCs w:val="24"/>
          </w:rPr>
          <w:t>Obara, Yamauchi, &amp; Tsubokawa, 2010</w:t>
        </w:r>
      </w:hyperlink>
      <w:r w:rsidRPr="007E040C">
        <w:rPr>
          <w:rFonts w:ascii="Times New Roman" w:hAnsi="Times New Roman"/>
          <w:noProof/>
          <w:color w:val="000000" w:themeColor="text1"/>
          <w:sz w:val="24"/>
          <w:szCs w:val="24"/>
        </w:rPr>
        <w:t>;</w:t>
      </w:r>
      <w:proofErr w:type="gramEnd"/>
      <w:r w:rsidRPr="007E040C">
        <w:rPr>
          <w:rFonts w:ascii="Times New Roman" w:hAnsi="Times New Roman"/>
          <w:noProof/>
          <w:color w:val="000000" w:themeColor="text1"/>
          <w:sz w:val="24"/>
          <w:szCs w:val="24"/>
        </w:rPr>
        <w:t xml:space="preserve"> </w:t>
      </w:r>
      <w:hyperlink w:anchor="_ENREF_232" w:tooltip="Tonnesen, 2002 #195" w:history="1">
        <w:r w:rsidR="00DE1C74" w:rsidRPr="007E040C">
          <w:rPr>
            <w:rFonts w:ascii="Times New Roman" w:hAnsi="Times New Roman"/>
            <w:noProof/>
            <w:color w:val="000000" w:themeColor="text1"/>
            <w:sz w:val="24"/>
            <w:szCs w:val="24"/>
          </w:rPr>
          <w:t>Tonnesen &amp; Karlsen, 2002</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r w:rsidRPr="007E040C">
        <w:rPr>
          <w:rFonts w:ascii="Times New Roman" w:hAnsi="Times New Roman" w:hint="eastAsia"/>
          <w:color w:val="000000" w:themeColor="text1"/>
          <w:sz w:val="24"/>
          <w:szCs w:val="24"/>
        </w:rPr>
        <w:t>C</w:t>
      </w:r>
      <w:r w:rsidRPr="007E040C">
        <w:rPr>
          <w:rFonts w:ascii="Times New Roman" w:hAnsi="Times New Roman"/>
          <w:color w:val="000000" w:themeColor="text1"/>
          <w:sz w:val="24"/>
          <w:szCs w:val="24"/>
        </w:rPr>
        <w:t xml:space="preserve">alcium alginate hydrogels containing </w:t>
      </w:r>
      <w:proofErr w:type="spellStart"/>
      <w:r w:rsidRPr="007E040C">
        <w:rPr>
          <w:rFonts w:ascii="Times New Roman" w:hAnsi="Times New Roman"/>
          <w:color w:val="000000" w:themeColor="text1"/>
          <w:sz w:val="24"/>
          <w:szCs w:val="24"/>
        </w:rPr>
        <w:t>hydroxypatite</w:t>
      </w:r>
      <w:proofErr w:type="spellEnd"/>
      <w:r w:rsidRPr="007E040C">
        <w:rPr>
          <w:rFonts w:ascii="Times New Roman" w:hAnsi="Times New Roman"/>
          <w:color w:val="000000" w:themeColor="text1"/>
          <w:sz w:val="24"/>
          <w:szCs w:val="24"/>
        </w:rPr>
        <w:t xml:space="preserve"> displayed pH-sensitivity. Like many polymers containing COO</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when in an acidic environment with large number of H</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COO</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anions and H</w:t>
      </w:r>
      <w:r w:rsidRPr="007E040C">
        <w:rPr>
          <w:rFonts w:ascii="Times New Roman" w:hAnsi="Times New Roman"/>
          <w:color w:val="000000" w:themeColor="text1"/>
          <w:sz w:val="24"/>
          <w:szCs w:val="24"/>
          <w:vertAlign w:val="superscript"/>
        </w:rPr>
        <w:t>+</w:t>
      </w:r>
      <w:r>
        <w:rPr>
          <w:rFonts w:ascii="Times New Roman" w:hAnsi="Times New Roman"/>
          <w:color w:val="000000" w:themeColor="text1"/>
          <w:sz w:val="24"/>
          <w:szCs w:val="24"/>
        </w:rPr>
        <w:t xml:space="preserve"> anions tend</w:t>
      </w:r>
      <w:r w:rsidRPr="007E040C">
        <w:rPr>
          <w:rFonts w:ascii="Times New Roman" w:hAnsi="Times New Roman"/>
          <w:color w:val="000000" w:themeColor="text1"/>
          <w:sz w:val="24"/>
          <w:szCs w:val="24"/>
        </w:rPr>
        <w:t xml:space="preserve"> to combine because of the chemical </w:t>
      </w:r>
      <w:r w:rsidRPr="007E040C">
        <w:rPr>
          <w:rFonts w:ascii="Times New Roman" w:hAnsi="Times New Roman" w:hint="eastAsia"/>
          <w:color w:val="000000" w:themeColor="text1"/>
          <w:sz w:val="24"/>
          <w:szCs w:val="24"/>
        </w:rPr>
        <w:t>equilibrium</w:t>
      </w:r>
      <w:r w:rsidRPr="007E040C">
        <w:rPr>
          <w:rFonts w:ascii="Times New Roman" w:hAnsi="Times New Roman"/>
          <w:color w:val="000000" w:themeColor="text1"/>
          <w:sz w:val="24"/>
          <w:szCs w:val="24"/>
        </w:rPr>
        <w:t xml:space="preserve"> </w:t>
      </w:r>
      <w:r w:rsidRPr="007E040C">
        <w:rPr>
          <w:rFonts w:ascii="Times New Roman" w:hAnsi="Times New Roman" w:hint="eastAsia"/>
          <w:color w:val="000000" w:themeColor="text1"/>
          <w:sz w:val="24"/>
          <w:szCs w:val="24"/>
        </w:rPr>
        <w:t>effect</w:t>
      </w:r>
      <w:r w:rsidRPr="007E040C">
        <w:rPr>
          <w:rFonts w:ascii="Times New Roman" w:hAnsi="Times New Roman"/>
          <w:color w:val="000000" w:themeColor="text1"/>
          <w:sz w:val="24"/>
          <w:szCs w:val="24"/>
        </w:rPr>
        <w:t>. As a result, the hydrogel shrank because of the reduced electrostatic repulsion between the negatively charged COO</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anions. While in an alkaline environment, OH</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helped to dissociate COOH into COO</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and H</w:t>
      </w:r>
      <w:r w:rsidRPr="007E040C">
        <w:rPr>
          <w:rFonts w:ascii="Times New Roman" w:hAnsi="Times New Roman"/>
          <w:color w:val="000000" w:themeColor="text1"/>
          <w:sz w:val="24"/>
          <w:szCs w:val="24"/>
          <w:vertAlign w:val="superscript"/>
        </w:rPr>
        <w:t>+</w:t>
      </w:r>
      <w:r w:rsidRPr="007E040C">
        <w:rPr>
          <w:rFonts w:ascii="Times New Roman" w:hAnsi="Times New Roman"/>
          <w:color w:val="000000" w:themeColor="text1"/>
          <w:sz w:val="24"/>
          <w:szCs w:val="24"/>
        </w:rPr>
        <w:t xml:space="preserve"> ions so that the hydrogel further swelled due to the increased electrostatic repulsion </w:t>
      </w:r>
      <w:r w:rsidRPr="007E040C">
        <w:rPr>
          <w:rFonts w:ascii="Times New Roman" w:hAnsi="Times New Roman"/>
          <w:color w:val="000000" w:themeColor="text1"/>
          <w:sz w:val="24"/>
          <w:szCs w:val="24"/>
        </w:rPr>
        <w:fldChar w:fldCharType="begin">
          <w:fldData xml:space="preserve">PEVuZE5vdGU+PENpdGU+PEF1dGhvcj5BbC1NdXNhPC9BdXRob3I+PFllYXI+MTk5OTwvWWVhcj48
UmVjTnVtPjIwODwvUmVjTnVtPjxEaXNwbGF5VGV4dD4oQWwtTXVzYSwgRmFyYSwgJmFtcDsgQmFk
d2FuLCAxOTk5OyBPYmFyYSBldCBhbC4sIDIwMTA7IFRvbm5lc2VuICZhbXA7IEthcmxzZW4sIDIw
MDIpPC9EaXNwbGF5VGV4dD48cmVjb3JkPjxyZWMtbnVtYmVyPjIwODwvcmVjLW51bWJlcj48Zm9y
ZWlnbi1rZXlzPjxrZXkgYXBwPSJFTiIgZGItaWQ9InRlNWZhMDI5YTVyOXQ5ZXJwYXg1cHAybHhm
Znd4cHZydzB0dyIgdGltZXN0YW1wPSIxNDgxMDI1NzY1Ij4yMDg8L2tleT48L2ZvcmVpZ24ta2V5
cz48cmVmLXR5cGUgbmFtZT0iSm91cm5hbCBBcnRpY2xlIj4xNzwvcmVmLXR5cGU+PGNvbnRyaWJ1
dG9ycz48YXV0aG9ycz48YXV0aG9yPkFsLU11c2EsIFM8L2F1dGhvcj48YXV0aG9yPkZhcmEsIEQg
QWJ1PC9hdXRob3I+PGF1dGhvcj5CYWR3YW4sIEFBPC9hdXRob3I+PC9hdXRob3JzPjwvY29udHJp
YnV0b3JzPjx0aXRsZXM+PHRpdGxlPkV2YWx1YXRpb24gb2YgcGFyYW1ldGVycyBpbnZvbHZlZCBp
biBwcmVwYXJhdGlvbiBhbmQgcmVsZWFzZSBvZiBkcnVnIGxvYWRlZCBpbiBjcm9zc2xpbmtlZCBt
YXRyaWNlcyBvZiBhbGdpbmF0ZTwvdGl0bGU+PHNlY29uZGFyeS10aXRsZT5Kb3VybmFsIG9mIENv
bnRyb2xsZWQgUmVsZWFzZTwvc2Vjb25kYXJ5LXRpdGxlPjwvdGl0bGVzPjxwZXJpb2RpY2FsPjxm
dWxsLXRpdGxlPkpvdXJuYWwgb2YgQ29udHJvbGxlZCBSZWxlYXNlPC9mdWxsLXRpdGxlPjxhYmJy
LTE+Si4gQ29udHJvbGxlZCBSZWxlYXNlPC9hYmJyLTE+PGFiYnItMj5KIENvbnRyb2xsZWQgUmVs
ZWFzZTwvYWJici0yPjwvcGVyaW9kaWNhbD48cGFnZXM+MjIzLTIzMjwvcGFnZXM+PHZvbHVtZT41
Nzwvdm9sdW1lPjxudW1iZXI+MzwvbnVtYmVyPjxkYXRlcz48eWVhcj4xOTk5PC95ZWFyPjwvZGF0
ZXM+PGlzYm4+MDE2OC0zNjU5PC9pc2JuPjx1cmxzPjwvdXJscz48L3JlY29yZD48L0NpdGU+PENp
dGU+PEF1dGhvcj5PYmFyYTwvQXV0aG9yPjxZZWFyPjIwMTA8L1llYXI+PFJlY051bT4xNjU8L1Jl
Y051bT48cmVjb3JkPjxyZWMtbnVtYmVyPjE2NTwvcmVjLW51bWJlcj48Zm9yZWlnbi1rZXlzPjxr
ZXkgYXBwPSJFTiIgZGItaWQ9InRlNWZhMDI5YTVyOXQ5ZXJwYXg1cHAybHhmZnd4cHZydzB0dyIg
dGltZXN0YW1wPSIxNDcxODg0NDkwIj4xNjU8L2tleT48L2ZvcmVpZ24ta2V5cz48cmVmLXR5cGUg
bmFtZT0iSm91cm5hbCBBcnRpY2xlIj4xNzwvcmVmLXR5cGU+PGNvbnRyaWJ1dG9ycz48YXV0aG9y
cz48YXV0aG9yPk9iYXJhLCBTLjwvYXV0aG9yPjxhdXRob3I+WWFtYXVjaGksIFQuPC9hdXRob3I+
PGF1dGhvcj5Uc3Vib2thd2EsIE4uPC9hdXRob3I+PC9hdXRob3JzPjwvY29udHJpYnV0b3JzPjxh
dXRoLWFkZHJlc3M+WWFtYXVjaGksIFQmI3hEO05paWdhdGEgVW5pdiwgR3JhZCBTY2ggU2NpICZh
bXA7IFRlY2hub2wsIEN0ciBUcmFuc2Rpc2NpcGxpbmFyeSBSZXMsIE5pc2hpIEt1LCA4MDUwLElr
YXJhc2hpIDIgTm9jaG8sIE5paWdhdGEgOTUwMjE4MSwgSmFwYW4mI3hEO05paWdhdGEgVW5pdiwg
R3JhZCBTY2ggU2NpICZhbXA7IFRlY2hub2wsIEN0ciBUcmFuc2Rpc2NpcGxpbmFyeSBSZXMsIE5p
c2hpIEt1LCBOaWlnYXRhIDk1MDIxODEsIEphcGFuPC9hdXRoLWFkZHJlc3M+PHRpdGxlcz48dGl0
bGU+RXZhbHVhdGlvbiBvZiB0aGUgc3RpbXVsdXMgcmVzcG9uc2Ugb2YgaHlkcm94eWFwYXRpdGUv
Y2FsY2l1bSBhbGdpbmF0ZSBjb21wb3NpdGUgZ2VsczwvdGl0bGU+PHNlY29uZGFyeS10aXRsZT5Q
b2x5bWVyIEpvdXJuYWw8L3NlY29uZGFyeS10aXRsZT48YWx0LXRpdGxlPlBvbHltIEomI3hEO1Bv
bHltIEo8L2FsdC10aXRsZT48L3RpdGxlcz48cGVyaW9kaWNhbD48ZnVsbC10aXRsZT5Qb2x5bWVy
IEpvdXJuYWw8L2Z1bGwtdGl0bGU+PGFiYnItMT5Qb2x5bS4gSi48L2FiYnItMT48YWJici0yPlBv
bHltIEo8L2FiYnItMj48L3BlcmlvZGljYWw+PHBhZ2VzPjE2MS0xNjY8L3BhZ2VzPjx2b2x1bWU+
NDI8L3ZvbHVtZT48bnVtYmVyPjI8L251bWJlcj48a2V5d29yZHM+PGtleXdvcmQ+Y2FsY2l1bSBh
bGdpbmF0ZTwva2V5d29yZD48a2V5d29yZD5lbGVjdHJvY2hlbWljYWwgcHJvcGVydHk8L2tleXdv
cmQ+PGtleXdvcmQ+Z2VsPC9rZXl3b3JkPjxrZXl3b3JkPmh5ZHJveHlhcGF0aXRlPC9rZXl3b3Jk
PjxrZXl3b3JkPnBoIGRlcGVuZGVuY2U8L2tleXdvcmQ+PGtleXdvcmQ+c3RpbXVsdXMgcmVzcG9u
c2U8L2tleXdvcmQ+PGtleXdvcmQ+cG9seWVsZWN0cm9seXRlIGdlbHM8L2tleXdvcmQ+PGtleXdv
cmQ+ZHJ1ZyBkZWxpdmVyeTwva2V5d29yZD48a2V5d29yZD5wb2x5bWVyIGdlbDwva2V5d29yZD48
a2V5d29yZD5pbi12aXZvPC9rZXl3b3JkPjxrZXl3b3JkPmh5ZHJvZ2Vsczwva2V5d29yZD48a2V5
d29yZD5zeXN0ZW08L2tleXdvcmQ+PGtleXdvcmQ+bW9kZWw8L2tleXdvcmQ+PGtleXdvcmQ+YmVh
ZHM8L2tleXdvcmQ+PC9rZXl3b3Jkcz48ZGF0ZXM+PHllYXI+MjAxMDwveWVhcj48cHViLWRhdGVz
PjxkYXRlPkZlYjwvZGF0ZT48L3B1Yi1kYXRlcz48L2RhdGVzPjxpc2JuPjAwMzItMzg5NjwvaXNi
bj48YWNjZXNzaW9uLW51bT5XT1M6MDAwMjc0NTAyMTAwMDA4PC9hY2Nlc3Npb24tbnVtPjx1cmxz
PjxyZWxhdGVkLXVybHM+PHVybD4mbHQ7R28gdG8gSVNJJmd0OzovL1dPUzowMDAyNzQ1MDIxMDAw
MDg8L3VybD48L3JlbGF0ZWQtdXJscz48L3VybHM+PGxhbmd1YWdlPkVuZ2xpc2g8L2xhbmd1YWdl
PjwvcmVjb3JkPjwvQ2l0ZT48Q2l0ZT48QXV0aG9yPlRvbm5lc2VuPC9BdXRob3I+PFllYXI+MjAw
MjwvWWVhcj48UmVjTnVtPjE5NTwvUmVjTnVtPjxyZWNvcmQ+PHJlYy1udW1iZXI+MTk1PC9yZWMt
bnVtYmVyPjxmb3JlaWduLWtleXM+PGtleSBhcHA9IkVOIiBkYi1pZD0idGU1ZmEwMjlhNXI5dDll
cnBheDVwcDJseGZmd3hwdnJ3MHR3IiB0aW1lc3RhbXA9IjE0NzQzOTE2MDQiPjE5NTwva2V5Pjwv
Zm9yZWlnbi1rZXlzPjxyZWYtdHlwZSBuYW1lPSJKb3VybmFsIEFydGljbGUiPjE3PC9yZWYtdHlw
ZT48Y29udHJpYnV0b3JzPjxhdXRob3JzPjxhdXRob3I+VG9ubmVzZW4sIEguIEguPC9hdXRob3I+
PGF1dGhvcj5LYXJsc2VuLCBKLjwvYXV0aG9yPjwvYXV0aG9ycz48L2NvbnRyaWJ1dG9ycz48YXV0
aC1hZGRyZXNzPlVuaXYgT3NsbywgSW5zdCBQaGFybSwgTi0wMzE2IE9zbG8sIE5vcndheTwvYXV0
aC1hZGRyZXNzPjx0aXRsZXM+PHRpdGxlPkFsZ2luYXRlIGluIGRydWcgZGVsaXZlcnkgc3lzdGVt
czwvdGl0bGU+PHNlY29uZGFyeS10aXRsZT5EcnVnIERldmVsb3BtZW50IGFuZCBJbmR1c3RyaWFs
IFBoYXJtYWN5PC9zZWNvbmRhcnktdGl0bGU+PGFsdC10aXRsZT5EcnVnIERldiBJbmQgUGhhcm0m
I3hEO0RydWcgRGV2IEluZCBQaGFybTwvYWx0LXRpdGxlPjwvdGl0bGVzPjxwZXJpb2RpY2FsPjxm
dWxsLXRpdGxlPkRydWcgRGV2ZWxvcG1lbnQgYW5kIEluZHVzdHJpYWwgUGhhcm1hY3k8L2Z1bGwt
dGl0bGU+PGFiYnItMT5EcnVnIERldi4gSW5kLiBQaGFybS48L2FiYnItMT48YWJici0yPkRydWcg
RGV2IEluZCBQaGFybTwvYWJici0yPjwvcGVyaW9kaWNhbD48cGFnZXM+NjIxLTYzMDwvcGFnZXM+
PHZvbHVtZT4yODwvdm9sdW1lPjxudW1iZXI+NjwvbnVtYmVyPjxrZXl3b3Jkcz48a2V5d29yZD5h
bGdpbmF0ZTwva2V5d29yZD48a2V5d29yZD5jb250cm9sbGVkIHJlbGVhc2U8L2tleXdvcmQ+PGtl
eXdvcmQ+ZHJ1ZyBkZWxpdmVyeTwva2V5d29yZD48a2V5d29yZD5jb3JlIGh5ZHJvY29sbG9pZCBj
YXBzdWxlczwva2V5d29yZD48a2V5d29yZD5pbi12aXRybyBldmFsdWF0aW9uPC9rZXl3b3JkPjxr
ZXl3b3JkPnNvZGl1bSBhbGdpbmF0ZTwva2V5d29yZD48a2V5d29yZD5zdXN0YWluZWQtcmVsZWFz
ZTwva2V5d29yZD48a2V5d29yZD5nZWwgYmVhZHM8L2tleXdvcmQ+PGtleXdvcmQ+ZW50cmFwbWVu
dCBlZmZpY2llbmN5PC9rZXl3b3JkPjxrZXl3b3JkPmJpb3BoYXJtYWNldXRpY2FsIGV2YWx1YXRp
b248L2tleXdvcmQ+PGtleXdvcmQ+Y29tcG9zaXRlLXBhcnRpY2xlczwva2V5d29yZD48a2V5d29y
ZD5mb3JtdWxhdGlvbiBmYWN0b3JzPC9rZXl3b3JkPjxrZXl3b3JkPmdlbGF0aW4gY2Fwc3VsZXM8
L2tleXdvcmQ+PC9rZXl3b3Jkcz48ZGF0ZXM+PHllYXI+MjAwMjwveWVhcj48L2RhdGVzPjxpc2Ju
PjAzNjMtOTA0NTwvaXNibj48YWNjZXNzaW9uLW51bT5XT1M6MDAwMTc2ODI0NDAwMDAxPC9hY2Nl
c3Npb24tbnVtPjx1cmxzPjxyZWxhdGVkLXVybHM+PHVybD4mbHQ7R28gdG8gSVNJJmd0OzovL1dP
UzowMDAxNzY4MjQ0MDAwMDE8L3VybD48L3JlbGF0ZWQtdXJscz48L3VybHM+PGxhbmd1YWdlPkVu
Z2xpc2g8L2xhbmd1YWdlPjwvcmVjb3JkPjwvQ2l0ZT48L0VuZE5vdGU+AG==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BbC1NdXNhPC9BdXRob3I+PFllYXI+MTk5OTwvWWVhcj48
UmVjTnVtPjIwODwvUmVjTnVtPjxEaXNwbGF5VGV4dD4oQWwtTXVzYSwgRmFyYSwgJmFtcDsgQmFk
d2FuLCAxOTk5OyBPYmFyYSBldCBhbC4sIDIwMTA7IFRvbm5lc2VuICZhbXA7IEthcmxzZW4sIDIw
MDIpPC9EaXNwbGF5VGV4dD48cmVjb3JkPjxyZWMtbnVtYmVyPjIwODwvcmVjLW51bWJlcj48Zm9y
ZWlnbi1rZXlzPjxrZXkgYXBwPSJFTiIgZGItaWQ9InRlNWZhMDI5YTVyOXQ5ZXJwYXg1cHAybHhm
Znd4cHZydzB0dyIgdGltZXN0YW1wPSIxNDgxMDI1NzY1Ij4yMDg8L2tleT48L2ZvcmVpZ24ta2V5
cz48cmVmLXR5cGUgbmFtZT0iSm91cm5hbCBBcnRpY2xlIj4xNzwvcmVmLXR5cGU+PGNvbnRyaWJ1
dG9ycz48YXV0aG9ycz48YXV0aG9yPkFsLU11c2EsIFM8L2F1dGhvcj48YXV0aG9yPkZhcmEsIEQg
QWJ1PC9hdXRob3I+PGF1dGhvcj5CYWR3YW4sIEFBPC9hdXRob3I+PC9hdXRob3JzPjwvY29udHJp
YnV0b3JzPjx0aXRsZXM+PHRpdGxlPkV2YWx1YXRpb24gb2YgcGFyYW1ldGVycyBpbnZvbHZlZCBp
biBwcmVwYXJhdGlvbiBhbmQgcmVsZWFzZSBvZiBkcnVnIGxvYWRlZCBpbiBjcm9zc2xpbmtlZCBt
YXRyaWNlcyBvZiBhbGdpbmF0ZTwvdGl0bGU+PHNlY29uZGFyeS10aXRsZT5Kb3VybmFsIG9mIENv
bnRyb2xsZWQgUmVsZWFzZTwvc2Vjb25kYXJ5LXRpdGxlPjwvdGl0bGVzPjxwZXJpb2RpY2FsPjxm
dWxsLXRpdGxlPkpvdXJuYWwgb2YgQ29udHJvbGxlZCBSZWxlYXNlPC9mdWxsLXRpdGxlPjxhYmJy
LTE+Si4gQ29udHJvbGxlZCBSZWxlYXNlPC9hYmJyLTE+PGFiYnItMj5KIENvbnRyb2xsZWQgUmVs
ZWFzZTwvYWJici0yPjwvcGVyaW9kaWNhbD48cGFnZXM+MjIzLTIzMjwvcGFnZXM+PHZvbHVtZT41
Nzwvdm9sdW1lPjxudW1iZXI+MzwvbnVtYmVyPjxkYXRlcz48eWVhcj4xOTk5PC95ZWFyPjwvZGF0
ZXM+PGlzYm4+MDE2OC0zNjU5PC9pc2JuPjx1cmxzPjwvdXJscz48L3JlY29yZD48L0NpdGU+PENp
dGU+PEF1dGhvcj5PYmFyYTwvQXV0aG9yPjxZZWFyPjIwMTA8L1llYXI+PFJlY051bT4xNjU8L1Jl
Y051bT48cmVjb3JkPjxyZWMtbnVtYmVyPjE2NTwvcmVjLW51bWJlcj48Zm9yZWlnbi1rZXlzPjxr
ZXkgYXBwPSJFTiIgZGItaWQ9InRlNWZhMDI5YTVyOXQ5ZXJwYXg1cHAybHhmZnd4cHZydzB0dyIg
dGltZXN0YW1wPSIxNDcxODg0NDkwIj4xNjU8L2tleT48L2ZvcmVpZ24ta2V5cz48cmVmLXR5cGUg
bmFtZT0iSm91cm5hbCBBcnRpY2xlIj4xNzwvcmVmLXR5cGU+PGNvbnRyaWJ1dG9ycz48YXV0aG9y
cz48YXV0aG9yPk9iYXJhLCBTLjwvYXV0aG9yPjxhdXRob3I+WWFtYXVjaGksIFQuPC9hdXRob3I+
PGF1dGhvcj5Uc3Vib2thd2EsIE4uPC9hdXRob3I+PC9hdXRob3JzPjwvY29udHJpYnV0b3JzPjxh
dXRoLWFkZHJlc3M+WWFtYXVjaGksIFQmI3hEO05paWdhdGEgVW5pdiwgR3JhZCBTY2ggU2NpICZh
bXA7IFRlY2hub2wsIEN0ciBUcmFuc2Rpc2NpcGxpbmFyeSBSZXMsIE5pc2hpIEt1LCA4MDUwLElr
YXJhc2hpIDIgTm9jaG8sIE5paWdhdGEgOTUwMjE4MSwgSmFwYW4mI3hEO05paWdhdGEgVW5pdiwg
R3JhZCBTY2ggU2NpICZhbXA7IFRlY2hub2wsIEN0ciBUcmFuc2Rpc2NpcGxpbmFyeSBSZXMsIE5p
c2hpIEt1LCBOaWlnYXRhIDk1MDIxODEsIEphcGFuPC9hdXRoLWFkZHJlc3M+PHRpdGxlcz48dGl0
bGU+RXZhbHVhdGlvbiBvZiB0aGUgc3RpbXVsdXMgcmVzcG9uc2Ugb2YgaHlkcm94eWFwYXRpdGUv
Y2FsY2l1bSBhbGdpbmF0ZSBjb21wb3NpdGUgZ2VsczwvdGl0bGU+PHNlY29uZGFyeS10aXRsZT5Q
b2x5bWVyIEpvdXJuYWw8L3NlY29uZGFyeS10aXRsZT48YWx0LXRpdGxlPlBvbHltIEomI3hEO1Bv
bHltIEo8L2FsdC10aXRsZT48L3RpdGxlcz48cGVyaW9kaWNhbD48ZnVsbC10aXRsZT5Qb2x5bWVy
IEpvdXJuYWw8L2Z1bGwtdGl0bGU+PGFiYnItMT5Qb2x5bS4gSi48L2FiYnItMT48YWJici0yPlBv
bHltIEo8L2FiYnItMj48L3BlcmlvZGljYWw+PHBhZ2VzPjE2MS0xNjY8L3BhZ2VzPjx2b2x1bWU+
NDI8L3ZvbHVtZT48bnVtYmVyPjI8L251bWJlcj48a2V5d29yZHM+PGtleXdvcmQ+Y2FsY2l1bSBh
bGdpbmF0ZTwva2V5d29yZD48a2V5d29yZD5lbGVjdHJvY2hlbWljYWwgcHJvcGVydHk8L2tleXdv
cmQ+PGtleXdvcmQ+Z2VsPC9rZXl3b3JkPjxrZXl3b3JkPmh5ZHJveHlhcGF0aXRlPC9rZXl3b3Jk
PjxrZXl3b3JkPnBoIGRlcGVuZGVuY2U8L2tleXdvcmQ+PGtleXdvcmQ+c3RpbXVsdXMgcmVzcG9u
c2U8L2tleXdvcmQ+PGtleXdvcmQ+cG9seWVsZWN0cm9seXRlIGdlbHM8L2tleXdvcmQ+PGtleXdv
cmQ+ZHJ1ZyBkZWxpdmVyeTwva2V5d29yZD48a2V5d29yZD5wb2x5bWVyIGdlbDwva2V5d29yZD48
a2V5d29yZD5pbi12aXZvPC9rZXl3b3JkPjxrZXl3b3JkPmh5ZHJvZ2Vsczwva2V5d29yZD48a2V5
d29yZD5zeXN0ZW08L2tleXdvcmQ+PGtleXdvcmQ+bW9kZWw8L2tleXdvcmQ+PGtleXdvcmQ+YmVh
ZHM8L2tleXdvcmQ+PC9rZXl3b3Jkcz48ZGF0ZXM+PHllYXI+MjAxMDwveWVhcj48cHViLWRhdGVz
PjxkYXRlPkZlYjwvZGF0ZT48L3B1Yi1kYXRlcz48L2RhdGVzPjxpc2JuPjAwMzItMzg5NjwvaXNi
bj48YWNjZXNzaW9uLW51bT5XT1M6MDAwMjc0NTAyMTAwMDA4PC9hY2Nlc3Npb24tbnVtPjx1cmxz
PjxyZWxhdGVkLXVybHM+PHVybD4mbHQ7R28gdG8gSVNJJmd0OzovL1dPUzowMDAyNzQ1MDIxMDAw
MDg8L3VybD48L3JlbGF0ZWQtdXJscz48L3VybHM+PGxhbmd1YWdlPkVuZ2xpc2g8L2xhbmd1YWdl
PjwvcmVjb3JkPjwvQ2l0ZT48Q2l0ZT48QXV0aG9yPlRvbm5lc2VuPC9BdXRob3I+PFllYXI+MjAw
MjwvWWVhcj48UmVjTnVtPjE5NTwvUmVjTnVtPjxyZWNvcmQ+PHJlYy1udW1iZXI+MTk1PC9yZWMt
bnVtYmVyPjxmb3JlaWduLWtleXM+PGtleSBhcHA9IkVOIiBkYi1pZD0idGU1ZmEwMjlhNXI5dDll
cnBheDVwcDJseGZmd3hwdnJ3MHR3IiB0aW1lc3RhbXA9IjE0NzQzOTE2MDQiPjE5NTwva2V5Pjwv
Zm9yZWlnbi1rZXlzPjxyZWYtdHlwZSBuYW1lPSJKb3VybmFsIEFydGljbGUiPjE3PC9yZWYtdHlw
ZT48Y29udHJpYnV0b3JzPjxhdXRob3JzPjxhdXRob3I+VG9ubmVzZW4sIEguIEguPC9hdXRob3I+
PGF1dGhvcj5LYXJsc2VuLCBKLjwvYXV0aG9yPjwvYXV0aG9ycz48L2NvbnRyaWJ1dG9ycz48YXV0
aC1hZGRyZXNzPlVuaXYgT3NsbywgSW5zdCBQaGFybSwgTi0wMzE2IE9zbG8sIE5vcndheTwvYXV0
aC1hZGRyZXNzPjx0aXRsZXM+PHRpdGxlPkFsZ2luYXRlIGluIGRydWcgZGVsaXZlcnkgc3lzdGVt
czwvdGl0bGU+PHNlY29uZGFyeS10aXRsZT5EcnVnIERldmVsb3BtZW50IGFuZCBJbmR1c3RyaWFs
IFBoYXJtYWN5PC9zZWNvbmRhcnktdGl0bGU+PGFsdC10aXRsZT5EcnVnIERldiBJbmQgUGhhcm0m
I3hEO0RydWcgRGV2IEluZCBQaGFybTwvYWx0LXRpdGxlPjwvdGl0bGVzPjxwZXJpb2RpY2FsPjxm
dWxsLXRpdGxlPkRydWcgRGV2ZWxvcG1lbnQgYW5kIEluZHVzdHJpYWwgUGhhcm1hY3k8L2Z1bGwt
dGl0bGU+PGFiYnItMT5EcnVnIERldi4gSW5kLiBQaGFybS48L2FiYnItMT48YWJici0yPkRydWcg
RGV2IEluZCBQaGFybTwvYWJici0yPjwvcGVyaW9kaWNhbD48cGFnZXM+NjIxLTYzMDwvcGFnZXM+
PHZvbHVtZT4yODwvdm9sdW1lPjxudW1iZXI+NjwvbnVtYmVyPjxrZXl3b3Jkcz48a2V5d29yZD5h
bGdpbmF0ZTwva2V5d29yZD48a2V5d29yZD5jb250cm9sbGVkIHJlbGVhc2U8L2tleXdvcmQ+PGtl
eXdvcmQ+ZHJ1ZyBkZWxpdmVyeTwva2V5d29yZD48a2V5d29yZD5jb3JlIGh5ZHJvY29sbG9pZCBj
YXBzdWxlczwva2V5d29yZD48a2V5d29yZD5pbi12aXRybyBldmFsdWF0aW9uPC9rZXl3b3JkPjxr
ZXl3b3JkPnNvZGl1bSBhbGdpbmF0ZTwva2V5d29yZD48a2V5d29yZD5zdXN0YWluZWQtcmVsZWFz
ZTwva2V5d29yZD48a2V5d29yZD5nZWwgYmVhZHM8L2tleXdvcmQ+PGtleXdvcmQ+ZW50cmFwbWVu
dCBlZmZpY2llbmN5PC9rZXl3b3JkPjxrZXl3b3JkPmJpb3BoYXJtYWNldXRpY2FsIGV2YWx1YXRp
b248L2tleXdvcmQ+PGtleXdvcmQ+Y29tcG9zaXRlLXBhcnRpY2xlczwva2V5d29yZD48a2V5d29y
ZD5mb3JtdWxhdGlvbiBmYWN0b3JzPC9rZXl3b3JkPjxrZXl3b3JkPmdlbGF0aW4gY2Fwc3VsZXM8
L2tleXdvcmQ+PC9rZXl3b3Jkcz48ZGF0ZXM+PHllYXI+MjAwMjwveWVhcj48L2RhdGVzPjxpc2Ju
PjAzNjMtOTA0NTwvaXNibj48YWNjZXNzaW9uLW51bT5XT1M6MDAwMTc2ODI0NDAwMDAxPC9hY2Nl
c3Npb24tbnVtPjx1cmxzPjxyZWxhdGVkLXVybHM+PHVybD4mbHQ7R28gdG8gSVNJJmd0OzovL1dP
UzowMDAxNzY4MjQ0MDAwMDE8L3VybD48L3JlbGF0ZWQtdXJscz48L3VybHM+PGxhbmd1YWdlPkVu
Z2xpc2g8L2xhbmd1YWdlPjwvcmVjb3JkPjwvQ2l0ZT48L0VuZE5vdGU+AG==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9" w:tooltip="Al-Musa, 1999 #208" w:history="1">
        <w:r w:rsidR="00DE1C74" w:rsidRPr="007E040C">
          <w:rPr>
            <w:rFonts w:ascii="Times New Roman" w:hAnsi="Times New Roman"/>
            <w:noProof/>
            <w:color w:val="000000" w:themeColor="text1"/>
            <w:sz w:val="24"/>
            <w:szCs w:val="24"/>
          </w:rPr>
          <w:t>Al-Musa, Fara, &amp; Badwan, 1999</w:t>
        </w:r>
      </w:hyperlink>
      <w:r w:rsidRPr="007E040C">
        <w:rPr>
          <w:rFonts w:ascii="Times New Roman" w:hAnsi="Times New Roman"/>
          <w:noProof/>
          <w:color w:val="000000" w:themeColor="text1"/>
          <w:sz w:val="24"/>
          <w:szCs w:val="24"/>
        </w:rPr>
        <w:t xml:space="preserve">; </w:t>
      </w:r>
      <w:hyperlink w:anchor="_ENREF_179" w:tooltip="Obara, 2010 #165" w:history="1">
        <w:r w:rsidR="00DE1C74" w:rsidRPr="007E040C">
          <w:rPr>
            <w:rFonts w:ascii="Times New Roman" w:hAnsi="Times New Roman"/>
            <w:noProof/>
            <w:color w:val="000000" w:themeColor="text1"/>
            <w:sz w:val="24"/>
            <w:szCs w:val="24"/>
          </w:rPr>
          <w:t>Obara et al., 2010</w:t>
        </w:r>
      </w:hyperlink>
      <w:r w:rsidRPr="007E040C">
        <w:rPr>
          <w:rFonts w:ascii="Times New Roman" w:hAnsi="Times New Roman"/>
          <w:noProof/>
          <w:color w:val="000000" w:themeColor="text1"/>
          <w:sz w:val="24"/>
          <w:szCs w:val="24"/>
        </w:rPr>
        <w:t xml:space="preserve">; </w:t>
      </w:r>
      <w:hyperlink w:anchor="_ENREF_232" w:tooltip="Tonnesen, 2002 #195" w:history="1">
        <w:r w:rsidR="00DE1C74" w:rsidRPr="007E040C">
          <w:rPr>
            <w:rFonts w:ascii="Times New Roman" w:hAnsi="Times New Roman"/>
            <w:noProof/>
            <w:color w:val="000000" w:themeColor="text1"/>
            <w:sz w:val="24"/>
            <w:szCs w:val="24"/>
          </w:rPr>
          <w:t>Tonnesen &amp; Karlsen, 2002</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w:t>
      </w:r>
    </w:p>
    <w:p w:rsidR="00D4656F" w:rsidRPr="007E040C" w:rsidRDefault="00D4656F" w:rsidP="00D4656F">
      <w:pPr>
        <w:spacing w:after="0" w:line="480" w:lineRule="auto"/>
        <w:jc w:val="both"/>
        <w:rPr>
          <w:rFonts w:asciiTheme="minorHAnsi" w:hAnsiTheme="minorHAnsi" w:cstheme="minorHAnsi"/>
          <w:b/>
          <w:color w:val="000000" w:themeColor="text1"/>
          <w:sz w:val="28"/>
          <w:szCs w:val="24"/>
        </w:rPr>
      </w:pPr>
    </w:p>
    <w:p w:rsidR="00D4656F" w:rsidRPr="00973A43" w:rsidRDefault="00D4656F" w:rsidP="0002746C">
      <w:pPr>
        <w:pStyle w:val="Heading4"/>
        <w:rPr>
          <w:lang w:val="en-US"/>
        </w:rPr>
      </w:pPr>
      <w:bookmarkStart w:id="475" w:name="_Toc481142205"/>
      <w:bookmarkStart w:id="476" w:name="_Toc481143904"/>
      <w:bookmarkStart w:id="477" w:name="_Toc481144098"/>
      <w:bookmarkStart w:id="478" w:name="_Toc481144320"/>
      <w:bookmarkStart w:id="479" w:name="_Toc481144469"/>
      <w:bookmarkStart w:id="480" w:name="_Toc481144979"/>
      <w:bookmarkStart w:id="481" w:name="_Toc492646524"/>
      <w:bookmarkStart w:id="482" w:name="_Toc493534704"/>
      <w:bookmarkStart w:id="483" w:name="_Toc493534795"/>
      <w:r w:rsidRPr="0002746C">
        <w:t>Transparency</w:t>
      </w:r>
      <w:bookmarkEnd w:id="475"/>
      <w:bookmarkEnd w:id="476"/>
      <w:bookmarkEnd w:id="477"/>
      <w:bookmarkEnd w:id="478"/>
      <w:bookmarkEnd w:id="479"/>
      <w:bookmarkEnd w:id="480"/>
      <w:bookmarkEnd w:id="481"/>
      <w:bookmarkEnd w:id="482"/>
      <w:bookmarkEnd w:id="483"/>
      <w:r w:rsidRPr="00973A43">
        <w:rPr>
          <w:lang w:val="en-US"/>
        </w:rPr>
        <w:tab/>
      </w:r>
    </w:p>
    <w:p w:rsidR="00AC6C7C" w:rsidRDefault="00D4656F" w:rsidP="00AC6C7C">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 xml:space="preserve">For the conventional chemically crosslinked polyacrylamide hydrogels, when the dose of the chemical </w:t>
      </w:r>
      <w:proofErr w:type="spellStart"/>
      <w:r w:rsidRPr="007E040C">
        <w:rPr>
          <w:rFonts w:ascii="Times New Roman" w:hAnsi="Times New Roman"/>
          <w:color w:val="000000" w:themeColor="text1"/>
          <w:sz w:val="24"/>
          <w:szCs w:val="24"/>
        </w:rPr>
        <w:t>crosslinker</w:t>
      </w:r>
      <w:proofErr w:type="spellEnd"/>
      <w:r w:rsidRPr="007E040C">
        <w:rPr>
          <w:rFonts w:ascii="Times New Roman" w:hAnsi="Times New Roman"/>
          <w:color w:val="000000" w:themeColor="text1"/>
          <w:sz w:val="24"/>
          <w:szCs w:val="24"/>
        </w:rPr>
        <w:t xml:space="preserve"> (N</w:t>
      </w:r>
      <w:proofErr w:type="gramStart"/>
      <w:r w:rsidRPr="007E040C">
        <w:rPr>
          <w:rFonts w:ascii="Times New Roman" w:hAnsi="Times New Roman"/>
          <w:color w:val="000000" w:themeColor="text1"/>
          <w:sz w:val="24"/>
          <w:szCs w:val="24"/>
        </w:rPr>
        <w:t>,N'</w:t>
      </w:r>
      <w:proofErr w:type="gramEnd"/>
      <w:r w:rsidRPr="007E040C">
        <w:rPr>
          <w:rFonts w:ascii="Times New Roman" w:hAnsi="Times New Roman"/>
          <w:color w:val="000000" w:themeColor="text1"/>
          <w:sz w:val="24"/>
          <w:szCs w:val="24"/>
        </w:rPr>
        <w:t>-</w:t>
      </w:r>
      <w:proofErr w:type="spellStart"/>
      <w:r w:rsidRPr="007E040C">
        <w:rPr>
          <w:rFonts w:ascii="Times New Roman" w:hAnsi="Times New Roman"/>
          <w:color w:val="000000" w:themeColor="text1"/>
          <w:sz w:val="24"/>
          <w:szCs w:val="24"/>
        </w:rPr>
        <w:t>Methylenebisacrylamide</w:t>
      </w:r>
      <w:proofErr w:type="spellEnd"/>
      <w:r w:rsidRPr="007E040C">
        <w:rPr>
          <w:rFonts w:ascii="Times New Roman" w:hAnsi="Times New Roman"/>
          <w:color w:val="000000" w:themeColor="text1"/>
          <w:sz w:val="24"/>
          <w:szCs w:val="24"/>
        </w:rPr>
        <w:t xml:space="preserve">) increased to a critical value, the nanocomposite hydrogels became opaque. This phenomenon was due to the inhomogeneous distribution of the crosslinking sites. This critical value differed for different polymer matrices </w:t>
      </w:r>
      <w:r w:rsidRPr="007E040C">
        <w:rPr>
          <w:rFonts w:ascii="Times New Roman" w:hAnsi="Times New Roman"/>
          <w:color w:val="000000" w:themeColor="text1"/>
          <w:sz w:val="24"/>
          <w:szCs w:val="24"/>
        </w:rPr>
        <w:fldChar w:fldCharType="begin">
          <w:fldData xml:space="preserve">PEVuZE5vdGU+PENpdGU+PEF1dGhvcj5IYXJhZ3VjaGk8L0F1dGhvcj48WWVhcj4yMDAyPC9ZZWFy
PjxSZWNOdW0+MTAzPC9SZWNOdW0+PERpc3BsYXlUZXh0PihIYXJhZ3VjaGkgZXQgYWwuLCAyMDAz
OyBIYXJhZ3VjaGkgZXQgYWwuLCAyMDAyKTwvRGlzcGxheVRleHQ+PHJlY29yZD48cmVjLW51bWJl
cj4xMDM8L3JlYy1udW1iZXI+PGZvcmVpZ24ta2V5cz48a2V5IGFwcD0iRU4iIGRiLWlkPSJ0ZTVm
YTAyOWE1cjl0OWVycGF4NXBwMmx4ZmZ3eHB2cncwdHciIHRpbWVzdGFtcD0iMTQ1OTMyOTQ5OSI+
MTAzPC9rZXk+PC9mb3JlaWduLWtleXM+PHJlZi10eXBlIG5hbWU9IkpvdXJuYWwgQXJ0aWNsZSI+
MTc8L3JlZi10eXBlPjxjb250cmlidXRvcnM+PGF1dGhvcnM+PGF1dGhvcj5IYXJhZ3VjaGksIEsu
PC9hdXRob3I+PGF1dGhvcj5UYWtlaGlzYSwgVC48L2F1dGhvcj48YXV0aG9yPkZhbiwgUy48L2F1
dGhvcj48L2F1dGhvcnM+PC9jb250cmlidXRvcnM+PGF1dGgtYWRkcmVzcz5LYXdhbXVyYSBJbnN0
IENoZW0gUmVzLCBNYXQgQ2hlbSBMYWIsIFNha3VyYSwgQ2hpYmEgMjg1MDA3OCwgSmFwYW48L2F1
dGgtYWRkcmVzcz48dGl0bGVzPjx0aXRsZT5FZmZlY3RzIG9mIGNsYXkgY29udGVudCBvbiB0aGUg
cHJvcGVydGllcyBvZiBuYW5vY29tcG9zaXRlIGh5ZHJvZ2VscyBjb21wb3NlZCBvZiBwb2x5KE4t
aXNvcHJvcHlsYWNyeWxhbWlkZSkgYW5kIGNsYXk8L3RpdGxlPjxzZWNvbmRhcnktdGl0bGU+TWFj
cm9tb2xlY3VsZXM8L3NlY29uZGFyeS10aXRsZT48YWx0LXRpdGxlPk1hY3JvbW9sZWN1bGVzJiN4
RDtNYWNyb21vbGVjdWxlczwvYWx0LXRpdGxlPjwvdGl0bGVzPjxwYWdlcz4xMDE2Mi0xMDE3MTwv
cGFnZXM+PHZvbHVtZT4zNTwvdm9sdW1lPjxudW1iZXI+Mjc8L251bWJlcj48a2V5d29yZHM+PGtl
eXdvcmQ+dm9sdW1lLXBoYXNlLXRyYW5zaXRpb248L2tleXdvcmQ+PGtleXdvcmQ+cG9seS1uLWlz
b3Byb3B5bGFjcnlsYW1pZGU8L2tleXdvcmQ+PGtleXdvcmQ+ZHluYW1pYyBmbHVjdHVhdGlvbnM8
L2tleXdvcmQ+PGtleXdvcmQ+Z2Vsczwva2V5d29yZD48a2V5d29yZD50ZW1wZXJhdHVyZTwva2V5
d29yZD48a2V5d29yZD53YXRlcjwva2V5d29yZD48a2V5d29yZD5wcmVzc3VyZTwva2V5d29yZD48
a2V5d29yZD5pbmhvbW9nZW5laXRpZXM8L2tleXdvcmQ+PGtleXdvcmQ+ZGVwZW5kZW5jZTwva2V5
d29yZD48a2V5d29yZD5hZGRpdGl2ZXM8L2tleXdvcmQ+PC9rZXl3b3Jkcz48ZGF0ZXM+PHllYXI+
MjAwMjwveWVhcj48cHViLWRhdGVzPjxkYXRlPkRlYyAzMTwvZGF0ZT48L3B1Yi1kYXRlcz48L2Rh
dGVzPjxpc2JuPjAwMjQtOTI5NzwvaXNibj48YWNjZXNzaW9uLW51bT5XT1M6MDAwMTgwMDg5MTAw
MDM5PC9hY2Nlc3Npb24tbnVtPjx1cmxzPjxyZWxhdGVkLXVybHM+PHVybD4mbHQ7R28gdG8gSVNJ
Jmd0OzovL1dPUzowMDAxODAwODkxMDAwMzk8L3VybD48L3JlbGF0ZWQtdXJscz48L3VybHM+PGxh
bmd1YWdlPkVuZ2xpc2g8L2xhbmd1YWdlPjwvcmVjb3JkPjwvQ2l0ZT48Q2l0ZT48QXV0aG9yPkhh
cmFndWNoaTwvQXV0aG9yPjxZZWFyPjIwMDM8L1llYXI+PFJlY051bT4xMzQ8L1JlY051bT48cmVj
b3JkPjxyZWMtbnVtYmVyPjEzNDwvcmVjLW51bWJlcj48Zm9yZWlnbi1rZXlzPjxrZXkgYXBwPSJF
TiIgZGItaWQ9InRlNWZhMDI5YTVyOXQ5ZXJwYXg1cHAybHhmZnd4cHZydzB0dyIgdGltZXN0YW1w
PSIxNDY0MTA3ODQzIj4xMzQ8L2tleT48L2ZvcmVpZ24ta2V5cz48cmVmLXR5cGUgbmFtZT0iSm91
cm5hbCBBcnRpY2xlIj4xNzwvcmVmLXR5cGU+PGNvbnRyaWJ1dG9ycz48YXV0aG9ycz48YXV0aG9y
PkhhcmFndWNoaSwgSy48L2F1dGhvcj48YXV0aG9yPkZhcm53b3J0aCwgUi48L2F1dGhvcj48YXV0
aG9yPk9oYmF5YXNoaSwgQS48L2F1dGhvcj48YXV0aG9yPlRha2VoaXNhLCBULjwvYXV0aG9yPjwv
YXV0aG9ycz48L2NvbnRyaWJ1dG9ycz48YXV0aC1hZGRyZXNzPkthd2FtdXJhIEluc3QgQ2hlbSBS
ZXMsIE1hdCBDaGVtIExhYiwgU2FrdXJhLCBDaGliYSAyODUwMDc4LCBKYXBhbjwvYXV0aC1hZGRy
ZXNzPjx0aXRsZXM+PHRpdGxlPkNvbXBvc2l0aW9uYWwgZWZmZWN0cyBvbiBtZWNoYW5pY2FsIHBy
b3BlcnRpZXMgb2YgbmFub2NvbXBvc2l0ZSBoeWRyb2dlbHMgY29tcG9zZWQgb2YgcG9seShOLE4t
ZGltZXRoeWxhY3J5bGFtaWRlKSBhbmQgY2xheTwvdGl0bGU+PHNlY29uZGFyeS10aXRsZT5NYWNy
b21vbGVjdWxlczwvc2Vjb25kYXJ5LXRpdGxlPjxhbHQtdGl0bGU+TWFjcm9tb2xlY3VsZXMmI3hE
O01hY3JvbW9sZWN1bGVzPC9hbHQtdGl0bGU+PC90aXRsZXM+PHBhZ2VzPjU3MzItNTc0MTwvcGFn
ZXM+PHZvbHVtZT4zNjwvdm9sdW1lPjxudW1iZXI+MTU8L251bWJlcj48a2V5d29yZHM+PGtleXdv
cmQ+dm9sdW1lLXBoYXNlLXRyYW5zaXRpb248L2tleXdvcmQ+PGtleXdvcmQ+bi1pc29wcm9weWxh
Y3J5bGFtaWRlIGdlbHM8L2tleXdvcmQ+PGtleXdvcmQ+cG9seW1lciBnZWxzPC9rZXl3b3JkPjxr
ZXl3b3JkPnBvbHkobi1pc29wcm9weWxhY3J5bGFtaWRlKSBoeWRyb2dlbHM8L2tleXdvcmQ+PGtl
eXdvcmQ+ZHluYW1pYyBmbHVjdHVhdGlvbnM8L2tleXdvcmQ+PGtleXdvcmQ+ZGlzcGVyc2lvbnM8
L2tleXdvcmQ+PGtleXdvcmQ+aW5ob21vZ2VuZWl0aWVzPC9rZXl3b3JkPjxrZXl3b3JkPmRlcGVu
ZGVuY2U8L2tleXdvcmQ+PGtleXdvcmQ+c2NhdHRlcmluZzwva2V5d29yZD48a2V5d29yZD5raW5l
dGljczwva2V5d29yZD48L2tleXdvcmRzPjxkYXRlcz48eWVhcj4yMDAzPC95ZWFyPjxwdWItZGF0
ZXM+PGRhdGU+SnVsIDI5PC9kYXRlPjwvcHViLWRhdGVzPjwvZGF0ZXM+PGlzYm4+MDAyNC05Mjk3
PC9pc2JuPjxhY2Nlc3Npb24tbnVtPldPUzowMDAxODQzOTg2MDAwNDE8L2FjY2Vzc2lvbi1udW0+
PHVybHM+PHJlbGF0ZWQtdXJscz48dXJsPiZsdDtHbyB0byBJU0kmZ3Q7Oi8vV09TOjAwMDE4NDM5
ODYwMDA0MTwvdXJsPjwvcmVsYXRlZC11cmxzPjwvdXJscz48bGFuZ3VhZ2U+RW5nbGlzaDwvbGFu
Z3VhZ2U+PC9yZWNvcmQ+PC9DaXRlPjwv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IYXJhZ3VjaGk8L0F1dGhvcj48WWVhcj4yMDAyPC9ZZWFy
PjxSZWNOdW0+MTAzPC9SZWNOdW0+PERpc3BsYXlUZXh0PihIYXJhZ3VjaGkgZXQgYWwuLCAyMDAz
OyBIYXJhZ3VjaGkgZXQgYWwuLCAyMDAyKTwvRGlzcGxheVRleHQ+PHJlY29yZD48cmVjLW51bWJl
cj4xMDM8L3JlYy1udW1iZXI+PGZvcmVpZ24ta2V5cz48a2V5IGFwcD0iRU4iIGRiLWlkPSJ0ZTVm
YTAyOWE1cjl0OWVycGF4NXBwMmx4ZmZ3eHB2cncwdHciIHRpbWVzdGFtcD0iMTQ1OTMyOTQ5OSI+
MTAzPC9rZXk+PC9mb3JlaWduLWtleXM+PHJlZi10eXBlIG5hbWU9IkpvdXJuYWwgQXJ0aWNsZSI+
MTc8L3JlZi10eXBlPjxjb250cmlidXRvcnM+PGF1dGhvcnM+PGF1dGhvcj5IYXJhZ3VjaGksIEsu
PC9hdXRob3I+PGF1dGhvcj5UYWtlaGlzYSwgVC48L2F1dGhvcj48YXV0aG9yPkZhbiwgUy48L2F1
dGhvcj48L2F1dGhvcnM+PC9jb250cmlidXRvcnM+PGF1dGgtYWRkcmVzcz5LYXdhbXVyYSBJbnN0
IENoZW0gUmVzLCBNYXQgQ2hlbSBMYWIsIFNha3VyYSwgQ2hpYmEgMjg1MDA3OCwgSmFwYW48L2F1
dGgtYWRkcmVzcz48dGl0bGVzPjx0aXRsZT5FZmZlY3RzIG9mIGNsYXkgY29udGVudCBvbiB0aGUg
cHJvcGVydGllcyBvZiBuYW5vY29tcG9zaXRlIGh5ZHJvZ2VscyBjb21wb3NlZCBvZiBwb2x5KE4t
aXNvcHJvcHlsYWNyeWxhbWlkZSkgYW5kIGNsYXk8L3RpdGxlPjxzZWNvbmRhcnktdGl0bGU+TWFj
cm9tb2xlY3VsZXM8L3NlY29uZGFyeS10aXRsZT48YWx0LXRpdGxlPk1hY3JvbW9sZWN1bGVzJiN4
RDtNYWNyb21vbGVjdWxlczwvYWx0LXRpdGxlPjwvdGl0bGVzPjxwYWdlcz4xMDE2Mi0xMDE3MTwv
cGFnZXM+PHZvbHVtZT4zNTwvdm9sdW1lPjxudW1iZXI+Mjc8L251bWJlcj48a2V5d29yZHM+PGtl
eXdvcmQ+dm9sdW1lLXBoYXNlLXRyYW5zaXRpb248L2tleXdvcmQ+PGtleXdvcmQ+cG9seS1uLWlz
b3Byb3B5bGFjcnlsYW1pZGU8L2tleXdvcmQ+PGtleXdvcmQ+ZHluYW1pYyBmbHVjdHVhdGlvbnM8
L2tleXdvcmQ+PGtleXdvcmQ+Z2Vsczwva2V5d29yZD48a2V5d29yZD50ZW1wZXJhdHVyZTwva2V5
d29yZD48a2V5d29yZD53YXRlcjwva2V5d29yZD48a2V5d29yZD5wcmVzc3VyZTwva2V5d29yZD48
a2V5d29yZD5pbmhvbW9nZW5laXRpZXM8L2tleXdvcmQ+PGtleXdvcmQ+ZGVwZW5kZW5jZTwva2V5
d29yZD48a2V5d29yZD5hZGRpdGl2ZXM8L2tleXdvcmQ+PC9rZXl3b3Jkcz48ZGF0ZXM+PHllYXI+
MjAwMjwveWVhcj48cHViLWRhdGVzPjxkYXRlPkRlYyAzMTwvZGF0ZT48L3B1Yi1kYXRlcz48L2Rh
dGVzPjxpc2JuPjAwMjQtOTI5NzwvaXNibj48YWNjZXNzaW9uLW51bT5XT1M6MDAwMTgwMDg5MTAw
MDM5PC9hY2Nlc3Npb24tbnVtPjx1cmxzPjxyZWxhdGVkLXVybHM+PHVybD4mbHQ7R28gdG8gSVNJ
Jmd0OzovL1dPUzowMDAxODAwODkxMDAwMzk8L3VybD48L3JlbGF0ZWQtdXJscz48L3VybHM+PGxh
bmd1YWdlPkVuZ2xpc2g8L2xhbmd1YWdlPjwvcmVjb3JkPjwvQ2l0ZT48Q2l0ZT48QXV0aG9yPkhh
cmFndWNoaTwvQXV0aG9yPjxZZWFyPjIwMDM8L1llYXI+PFJlY051bT4xMzQ8L1JlY051bT48cmVj
b3JkPjxyZWMtbnVtYmVyPjEzNDwvcmVjLW51bWJlcj48Zm9yZWlnbi1rZXlzPjxrZXkgYXBwPSJF
TiIgZGItaWQ9InRlNWZhMDI5YTVyOXQ5ZXJwYXg1cHAybHhmZnd4cHZydzB0dyIgdGltZXN0YW1w
PSIxNDY0MTA3ODQzIj4xMzQ8L2tleT48L2ZvcmVpZ24ta2V5cz48cmVmLXR5cGUgbmFtZT0iSm91
cm5hbCBBcnRpY2xlIj4xNzwvcmVmLXR5cGU+PGNvbnRyaWJ1dG9ycz48YXV0aG9ycz48YXV0aG9y
PkhhcmFndWNoaSwgSy48L2F1dGhvcj48YXV0aG9yPkZhcm53b3J0aCwgUi48L2F1dGhvcj48YXV0
aG9yPk9oYmF5YXNoaSwgQS48L2F1dGhvcj48YXV0aG9yPlRha2VoaXNhLCBULjwvYXV0aG9yPjwv
YXV0aG9ycz48L2NvbnRyaWJ1dG9ycz48YXV0aC1hZGRyZXNzPkthd2FtdXJhIEluc3QgQ2hlbSBS
ZXMsIE1hdCBDaGVtIExhYiwgU2FrdXJhLCBDaGliYSAyODUwMDc4LCBKYXBhbjwvYXV0aC1hZGRy
ZXNzPjx0aXRsZXM+PHRpdGxlPkNvbXBvc2l0aW9uYWwgZWZmZWN0cyBvbiBtZWNoYW5pY2FsIHBy
b3BlcnRpZXMgb2YgbmFub2NvbXBvc2l0ZSBoeWRyb2dlbHMgY29tcG9zZWQgb2YgcG9seShOLE4t
ZGltZXRoeWxhY3J5bGFtaWRlKSBhbmQgY2xheTwvdGl0bGU+PHNlY29uZGFyeS10aXRsZT5NYWNy
b21vbGVjdWxlczwvc2Vjb25kYXJ5LXRpdGxlPjxhbHQtdGl0bGU+TWFjcm9tb2xlY3VsZXMmI3hE
O01hY3JvbW9sZWN1bGVzPC9hbHQtdGl0bGU+PC90aXRsZXM+PHBhZ2VzPjU3MzItNTc0MTwvcGFn
ZXM+PHZvbHVtZT4zNjwvdm9sdW1lPjxudW1iZXI+MTU8L251bWJlcj48a2V5d29yZHM+PGtleXdv
cmQ+dm9sdW1lLXBoYXNlLXRyYW5zaXRpb248L2tleXdvcmQ+PGtleXdvcmQ+bi1pc29wcm9weWxh
Y3J5bGFtaWRlIGdlbHM8L2tleXdvcmQ+PGtleXdvcmQ+cG9seW1lciBnZWxzPC9rZXl3b3JkPjxr
ZXl3b3JkPnBvbHkobi1pc29wcm9weWxhY3J5bGFtaWRlKSBoeWRyb2dlbHM8L2tleXdvcmQ+PGtl
eXdvcmQ+ZHluYW1pYyBmbHVjdHVhdGlvbnM8L2tleXdvcmQ+PGtleXdvcmQ+ZGlzcGVyc2lvbnM8
L2tleXdvcmQ+PGtleXdvcmQ+aW5ob21vZ2VuZWl0aWVzPC9rZXl3b3JkPjxrZXl3b3JkPmRlcGVu
ZGVuY2U8L2tleXdvcmQ+PGtleXdvcmQ+c2NhdHRlcmluZzwva2V5d29yZD48a2V5d29yZD5raW5l
dGljczwva2V5d29yZD48L2tleXdvcmRzPjxkYXRlcz48eWVhcj4yMDAzPC95ZWFyPjxwdWItZGF0
ZXM+PGRhdGU+SnVsIDI5PC9kYXRlPjwvcHViLWRhdGVzPjwvZGF0ZXM+PGlzYm4+MDAyNC05Mjk3
PC9pc2JuPjxhY2Nlc3Npb24tbnVtPldPUzowMDAxODQzOTg2MDAwNDE8L2FjY2Vzc2lvbi1udW0+
PHVybHM+PHJlbGF0ZWQtdXJscz48dXJsPiZsdDtHbyB0byBJU0kmZ3Q7Oi8vV09TOjAwMDE4NDM5
ODYwMDA0MTwvdXJsPjwvcmVsYXRlZC11cmxzPjwvdXJscz48bGFuZ3VhZ2U+RW5nbGlzaDwvbGFu
Z3VhZ2U+PC9yZWNvcmQ+PC9DaXRlPjwv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99" w:tooltip="Haraguchi, 2003 #134" w:history="1">
        <w:r w:rsidR="00DE1C74" w:rsidRPr="007E040C">
          <w:rPr>
            <w:rFonts w:ascii="Times New Roman" w:hAnsi="Times New Roman"/>
            <w:noProof/>
            <w:color w:val="000000" w:themeColor="text1"/>
            <w:sz w:val="24"/>
            <w:szCs w:val="24"/>
          </w:rPr>
          <w:t>Haraguchi et al., 2003</w:t>
        </w:r>
      </w:hyperlink>
      <w:r w:rsidRPr="007E040C">
        <w:rPr>
          <w:rFonts w:ascii="Times New Roman" w:hAnsi="Times New Roman"/>
          <w:noProof/>
          <w:color w:val="000000" w:themeColor="text1"/>
          <w:sz w:val="24"/>
          <w:szCs w:val="24"/>
        </w:rPr>
        <w:t xml:space="preserve">; </w:t>
      </w:r>
      <w:hyperlink w:anchor="_ENREF_103" w:tooltip="Haraguchi, 2002 #103" w:history="1">
        <w:r w:rsidR="00DE1C74" w:rsidRPr="007E040C">
          <w:rPr>
            <w:rFonts w:ascii="Times New Roman" w:hAnsi="Times New Roman"/>
            <w:noProof/>
            <w:color w:val="000000" w:themeColor="text1"/>
            <w:sz w:val="24"/>
            <w:szCs w:val="24"/>
          </w:rPr>
          <w:t>Haraguchi et al., 2002</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On the contrary, the nanocomposite hydrogels were generally transparent, regardless of the clay content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Haraguchi&lt;/Author&gt;&lt;Year&gt;2002&lt;/Year&gt;&lt;RecNum&gt;103&lt;/RecNum&gt;&lt;DisplayText&gt;(Haraguchi et al., 2002)&lt;/DisplayText&gt;&lt;record&gt;&lt;rec-number&gt;103&lt;/rec-number&gt;&lt;foreign-keys&gt;&lt;key app="EN" db-id="te5fa029a5r9t9erpax5pp2lxffwxpvrw0tw" timestamp="1459329499"&gt;103&lt;/key&gt;&lt;/foreign-keys&gt;&lt;ref-type name="Journal Article"&gt;17&lt;/ref-type&gt;&lt;contributors&gt;&lt;authors&gt;&lt;author&gt;Haraguchi, K.&lt;/author&gt;&lt;author&gt;Takehisa, T.&lt;/author&gt;&lt;author&gt;Fan, S.&lt;/author&gt;&lt;/authors&gt;&lt;/contributors&gt;&lt;auth-address&gt;Kawamura Inst Chem Res, Mat Chem Lab, Sakura, Chiba 2850078, Japan&lt;/auth-address&gt;&lt;titles&gt;&lt;title&gt;Effects of clay content on the properties of nanocomposite hydrogels composed of poly(N-isopropylacrylamide) and clay&lt;/title&gt;&lt;secondary-title&gt;Macromolecules&lt;/secondary-title&gt;&lt;alt-title&gt;Macromolecules&amp;#xD;Macromolecules&lt;/alt-title&gt;&lt;/titles&gt;&lt;pages&gt;10162-10171&lt;/pages&gt;&lt;volume&gt;35&lt;/volume&gt;&lt;number&gt;27&lt;/number&gt;&lt;keywords&gt;&lt;keyword&gt;volume-phase-transition&lt;/keyword&gt;&lt;keyword&gt;poly-n-isopropylacrylamide&lt;/keyword&gt;&lt;keyword&gt;dynamic fluctuations&lt;/keyword&gt;&lt;keyword&gt;gels&lt;/keyword&gt;&lt;keyword&gt;temperature&lt;/keyword&gt;&lt;keyword&gt;water&lt;/keyword&gt;&lt;keyword&gt;pressure&lt;/keyword&gt;&lt;keyword&gt;inhomogeneities&lt;/keyword&gt;&lt;keyword&gt;dependence&lt;/keyword&gt;&lt;keyword&gt;additives&lt;/keyword&gt;&lt;/keywords&gt;&lt;dates&gt;&lt;year&gt;2002&lt;/year&gt;&lt;pub-dates&gt;&lt;date&gt;Dec 31&lt;/date&gt;&lt;/pub-dates&gt;&lt;/dates&gt;&lt;isbn&gt;0024-9297&lt;/isbn&gt;&lt;accession-num&gt;WOS:000180089100039&lt;/accession-num&gt;&lt;urls&gt;&lt;related-urls&gt;&lt;url&gt;&amp;lt;Go to ISI&amp;gt;://WOS:000180089100039&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103" w:tooltip="Haraguchi, 2002 #103" w:history="1">
        <w:r w:rsidR="00DE1C74" w:rsidRPr="007E040C">
          <w:rPr>
            <w:rFonts w:ascii="Times New Roman" w:hAnsi="Times New Roman"/>
            <w:noProof/>
            <w:color w:val="000000" w:themeColor="text1"/>
            <w:sz w:val="24"/>
            <w:szCs w:val="24"/>
          </w:rPr>
          <w:t>Haraguchi et al., 2002</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The results from structural characterisation implied that the distribution of clay platelets in the nanocomposite hydrogels was relatively uniform compared to that of the conventional chemically crosslinked hydrogels </w:t>
      </w:r>
      <w:r w:rsidRPr="007E040C">
        <w:rPr>
          <w:rFonts w:ascii="Times New Roman" w:hAnsi="Times New Roman"/>
          <w:color w:val="000000" w:themeColor="text1"/>
          <w:sz w:val="24"/>
          <w:szCs w:val="24"/>
        </w:rPr>
        <w:fldChar w:fldCharType="begin"/>
      </w:r>
      <w:r w:rsidR="00DE1C74">
        <w:rPr>
          <w:rFonts w:ascii="Times New Roman" w:hAnsi="Times New Roman"/>
          <w:color w:val="000000" w:themeColor="text1"/>
          <w:sz w:val="24"/>
          <w:szCs w:val="24"/>
        </w:rPr>
        <w:instrText xml:space="preserve"> ADDIN EN.CITE &lt;EndNote&gt;&lt;Cite&gt;&lt;Author&gt;Shibayama&lt;/Author&gt;&lt;Year&gt;2004&lt;/Year&gt;&lt;RecNum&gt;115&lt;/RecNum&gt;&lt;DisplayText&gt;(Shibayama et al., 2004)&lt;/DisplayText&gt;&lt;record&gt;&lt;rec-number&gt;115&lt;/rec-number&gt;&lt;foreign-keys&gt;&lt;key app="EN" db-id="te5fa029a5r9t9erpax5pp2lxffwxpvrw0tw" timestamp="1461068352"&gt;115&lt;/key&gt;&lt;/foreign-keys&gt;&lt;ref-type name="Journal Article"&gt;17&lt;/ref-type&gt;&lt;contributors&gt;&lt;authors&gt;&lt;author&gt;Shibayama, M.&lt;/author&gt;&lt;author&gt;Suda, J.&lt;/author&gt;&lt;author&gt;Karino, T.&lt;/author&gt;&lt;author&gt;Okabe, S.&lt;/author&gt;&lt;author&gt;Takehisa, T.&lt;/author&gt;&lt;author&gt;Haraguchi, K.&lt;/author&gt;&lt;/authors&gt;&lt;/contributors&gt;&lt;auth-address&gt;Univ Tokyo, Inst Solid State Phys, Neutron Sci Lab, Tokai, Ibaraki 3191106, Japan&amp;#xD;Kawamura Inst Chem Res, Chiba 2850078, Japan&lt;/auth-address&gt;&lt;titles&gt;&lt;title&gt;Structure and dynamics of poly(N-isopropylacrylamide)-clay nanocomposite gel&lt;/title&gt;&lt;secondary-title&gt;Macromolecules&lt;/secondary-title&gt;&lt;alt-title&gt;Macromolecules&amp;#xD;Macromolecules&lt;/alt-title&gt;&lt;/titles&gt;&lt;pages&gt;9606-9612&lt;/pages&gt;&lt;volume&gt;37&lt;/volume&gt;&lt;number&gt;25&lt;/number&gt;&lt;keywords&gt;&lt;keyword&gt;volume-phase-transition&lt;/keyword&gt;&lt;keyword&gt;light-scattering&lt;/keyword&gt;&lt;keyword&gt;polymer gels&lt;/keyword&gt;&lt;keyword&gt;inhomogeneities&lt;/keyword&gt;&lt;keyword&gt;fluctuations&lt;/keyword&gt;&lt;keyword&gt;acrylamide)&lt;/keyword&gt;&lt;keyword&gt;particles&lt;/keyword&gt;&lt;/keywords&gt;&lt;dates&gt;&lt;year&gt;2004&lt;/year&gt;&lt;pub-dates&gt;&lt;date&gt;Dec 14&lt;/date&gt;&lt;/pub-dates&gt;&lt;/dates&gt;&lt;isbn&gt;0024-9297&lt;/isbn&gt;&lt;accession-num&gt;WOS:000225654100038&lt;/accession-num&gt;&lt;urls&gt;&lt;related-urls&gt;&lt;url&gt;&amp;lt;Go to ISI&amp;gt;://WOS:000225654100038&lt;/url&gt;&lt;/related-urls&gt;&lt;/urls&gt;&lt;language&gt;English&lt;/language&gt;&lt;/record&gt;&lt;/Cite&gt;&lt;/EndNote&gt;</w:instrText>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15" w:tooltip="Shibayama, 2004 #115" w:history="1">
        <w:r w:rsidR="00DE1C74" w:rsidRPr="007E040C">
          <w:rPr>
            <w:rFonts w:ascii="Times New Roman" w:hAnsi="Times New Roman"/>
            <w:noProof/>
            <w:color w:val="000000" w:themeColor="text1"/>
            <w:sz w:val="24"/>
            <w:szCs w:val="24"/>
          </w:rPr>
          <w:t>Shibayama et al., 2004</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Pr>
          <w:rFonts w:ascii="Times New Roman" w:hAnsi="Times New Roman"/>
          <w:color w:val="000000" w:themeColor="text1"/>
          <w:sz w:val="24"/>
          <w:szCs w:val="24"/>
        </w:rPr>
        <w:t xml:space="preserve">.  </w:t>
      </w:r>
      <w:bookmarkStart w:id="484" w:name="_Toc481120343"/>
      <w:bookmarkStart w:id="485" w:name="_Toc481142207"/>
      <w:bookmarkStart w:id="486" w:name="_Toc481143610"/>
      <w:bookmarkStart w:id="487" w:name="_Toc481143906"/>
      <w:bookmarkStart w:id="488" w:name="_Toc481144100"/>
      <w:bookmarkStart w:id="489" w:name="_Toc481144322"/>
      <w:bookmarkStart w:id="490" w:name="_Toc481144471"/>
      <w:bookmarkStart w:id="491" w:name="_Toc481144981"/>
      <w:bookmarkStart w:id="492" w:name="_Toc492646525"/>
    </w:p>
    <w:p w:rsidR="00AC6C7C" w:rsidRPr="00AC6C7C" w:rsidRDefault="00AC6C7C" w:rsidP="00AC6C7C">
      <w:pPr>
        <w:spacing w:after="0" w:line="480" w:lineRule="auto"/>
        <w:jc w:val="both"/>
        <w:rPr>
          <w:rFonts w:ascii="Times New Roman" w:hAnsi="Times New Roman"/>
          <w:color w:val="000000" w:themeColor="text1"/>
          <w:sz w:val="24"/>
          <w:szCs w:val="24"/>
        </w:rPr>
      </w:pPr>
    </w:p>
    <w:p w:rsidR="00D4656F" w:rsidRPr="00973A43" w:rsidRDefault="00D4656F" w:rsidP="0002746C">
      <w:pPr>
        <w:pStyle w:val="Heading3"/>
        <w:rPr>
          <w:lang w:val="en-US"/>
        </w:rPr>
      </w:pPr>
      <w:bookmarkStart w:id="493" w:name="_Toc493534705"/>
      <w:bookmarkStart w:id="494" w:name="_Toc493534796"/>
      <w:r>
        <w:rPr>
          <w:lang w:val="en-US"/>
        </w:rPr>
        <w:lastRenderedPageBreak/>
        <w:t>2.2.6.</w:t>
      </w:r>
      <w:r w:rsidRPr="00973A43">
        <w:rPr>
          <w:lang w:val="en-US"/>
        </w:rPr>
        <w:t xml:space="preserve"> </w:t>
      </w:r>
      <w:r w:rsidRPr="0002746C">
        <w:t>Summary</w:t>
      </w:r>
      <w:bookmarkEnd w:id="484"/>
      <w:bookmarkEnd w:id="485"/>
      <w:bookmarkEnd w:id="486"/>
      <w:bookmarkEnd w:id="487"/>
      <w:bookmarkEnd w:id="488"/>
      <w:bookmarkEnd w:id="489"/>
      <w:bookmarkEnd w:id="490"/>
      <w:bookmarkEnd w:id="491"/>
      <w:bookmarkEnd w:id="492"/>
      <w:bookmarkEnd w:id="493"/>
      <w:bookmarkEnd w:id="494"/>
      <w:r w:rsidRPr="00973A43">
        <w:rPr>
          <w:lang w:val="en-US"/>
        </w:rPr>
        <w:t xml:space="preserve"> </w:t>
      </w:r>
    </w:p>
    <w:p w:rsidR="00D4656F" w:rsidRPr="007E040C" w:rsidRDefault="00D4656F" w:rsidP="00D4656F">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 xml:space="preserve">Hydrogels contain </w:t>
      </w:r>
      <w:r>
        <w:rPr>
          <w:rFonts w:ascii="Times New Roman" w:hAnsi="Times New Roman"/>
          <w:color w:val="000000" w:themeColor="text1"/>
          <w:sz w:val="24"/>
          <w:szCs w:val="24"/>
        </w:rPr>
        <w:t>a hydrophilic 3D</w:t>
      </w:r>
      <w:r w:rsidRPr="007E040C">
        <w:rPr>
          <w:rFonts w:ascii="Times New Roman" w:hAnsi="Times New Roman"/>
          <w:color w:val="000000" w:themeColor="text1"/>
          <w:sz w:val="24"/>
          <w:szCs w:val="24"/>
        </w:rPr>
        <w:t xml:space="preserve"> network which can absorb large amount of water without dissolution. With the incorporation of nanoparticles, the mechanical properties such as tensile strength, compressive strength and elongation at break were significantly enhanced in comparison with the conventional chemically crosslinked hydrogels. Besides, the equilibrium swelling ratio was also increased. Furthermore, the transparency of the nanocomposite hydrogels was excellent while the conventional chemically crosslinked hydrogels turned opaque when the content of chemical </w:t>
      </w:r>
      <w:proofErr w:type="spellStart"/>
      <w:r w:rsidRPr="007E040C">
        <w:rPr>
          <w:rFonts w:ascii="Times New Roman" w:hAnsi="Times New Roman"/>
          <w:color w:val="000000" w:themeColor="text1"/>
          <w:sz w:val="24"/>
          <w:szCs w:val="24"/>
        </w:rPr>
        <w:t>crosslinkers</w:t>
      </w:r>
      <w:proofErr w:type="spellEnd"/>
      <w:r w:rsidRPr="007E040C">
        <w:rPr>
          <w:rFonts w:ascii="Times New Roman" w:hAnsi="Times New Roman"/>
          <w:color w:val="000000" w:themeColor="text1"/>
          <w:sz w:val="24"/>
          <w:szCs w:val="24"/>
        </w:rPr>
        <w:t xml:space="preserve"> was high. When combined with pH-sensitive polymers, the nanocomposite hydrogels could present pH-sensitivity. Polymer nanocomposite hydrogels were </w:t>
      </w:r>
      <w:r>
        <w:rPr>
          <w:rFonts w:ascii="Times New Roman" w:hAnsi="Times New Roman"/>
          <w:color w:val="000000" w:themeColor="text1"/>
          <w:sz w:val="24"/>
          <w:szCs w:val="24"/>
        </w:rPr>
        <w:t xml:space="preserve">therefore </w:t>
      </w:r>
      <w:r w:rsidRPr="007E040C">
        <w:rPr>
          <w:rFonts w:ascii="Times New Roman" w:hAnsi="Times New Roman"/>
          <w:color w:val="000000" w:themeColor="text1"/>
          <w:sz w:val="24"/>
          <w:szCs w:val="24"/>
        </w:rPr>
        <w:t xml:space="preserve">promising in many types of applications such artificial tissues, drug delivery, environmentally friendly elastic materials and sensors. </w:t>
      </w:r>
    </w:p>
    <w:p w:rsidR="00D4656F" w:rsidRDefault="00D4656F" w:rsidP="00D4656F">
      <w:pPr>
        <w:spacing w:after="0" w:line="480" w:lineRule="auto"/>
        <w:jc w:val="both"/>
        <w:rPr>
          <w:rFonts w:ascii="Times New Roman" w:hAnsi="Times New Roman" w:cstheme="minorBidi"/>
          <w:color w:val="000000" w:themeColor="text1"/>
          <w:sz w:val="24"/>
          <w:szCs w:val="24"/>
        </w:rPr>
      </w:pPr>
    </w:p>
    <w:p w:rsidR="00D4656F" w:rsidRPr="00973A43" w:rsidRDefault="00D4656F" w:rsidP="0002746C">
      <w:pPr>
        <w:pStyle w:val="Heading3"/>
        <w:rPr>
          <w:lang w:val="en-US"/>
        </w:rPr>
      </w:pPr>
      <w:bookmarkStart w:id="495" w:name="_Toc481120342"/>
      <w:bookmarkStart w:id="496" w:name="_Toc481142206"/>
      <w:bookmarkStart w:id="497" w:name="_Toc481143609"/>
      <w:bookmarkStart w:id="498" w:name="_Toc481143905"/>
      <w:bookmarkStart w:id="499" w:name="_Toc481144099"/>
      <w:bookmarkStart w:id="500" w:name="_Toc481144321"/>
      <w:bookmarkStart w:id="501" w:name="_Toc481144470"/>
      <w:bookmarkStart w:id="502" w:name="_Toc481144980"/>
      <w:bookmarkStart w:id="503" w:name="_Toc492646526"/>
      <w:bookmarkStart w:id="504" w:name="_Toc493534706"/>
      <w:bookmarkStart w:id="505" w:name="_Toc493534797"/>
      <w:r>
        <w:rPr>
          <w:lang w:val="en-US"/>
        </w:rPr>
        <w:t>2.2.7.</w:t>
      </w:r>
      <w:r w:rsidRPr="00973A43">
        <w:rPr>
          <w:lang w:val="en-US"/>
        </w:rPr>
        <w:t xml:space="preserve"> </w:t>
      </w:r>
      <w:r w:rsidRPr="0002746C">
        <w:t>Future</w:t>
      </w:r>
      <w:r w:rsidRPr="00973A43">
        <w:rPr>
          <w:lang w:val="en-US"/>
        </w:rPr>
        <w:t xml:space="preserve"> work</w:t>
      </w:r>
      <w:bookmarkEnd w:id="495"/>
      <w:bookmarkEnd w:id="496"/>
      <w:bookmarkEnd w:id="497"/>
      <w:bookmarkEnd w:id="498"/>
      <w:bookmarkEnd w:id="499"/>
      <w:bookmarkEnd w:id="500"/>
      <w:bookmarkEnd w:id="501"/>
      <w:bookmarkEnd w:id="502"/>
      <w:bookmarkEnd w:id="503"/>
      <w:bookmarkEnd w:id="504"/>
      <w:bookmarkEnd w:id="505"/>
    </w:p>
    <w:p w:rsidR="00D4656F" w:rsidRDefault="00D4656F" w:rsidP="0002746C">
      <w:pPr>
        <w:spacing w:after="0" w:line="480" w:lineRule="auto"/>
        <w:jc w:val="both"/>
        <w:rPr>
          <w:rFonts w:ascii="Times New Roman" w:hAnsi="Times New Roman"/>
          <w:color w:val="000000" w:themeColor="text1"/>
          <w:sz w:val="24"/>
          <w:szCs w:val="24"/>
        </w:rPr>
      </w:pPr>
      <w:r w:rsidRPr="007E040C">
        <w:rPr>
          <w:rFonts w:ascii="Times New Roman" w:hAnsi="Times New Roman"/>
          <w:color w:val="000000" w:themeColor="text1"/>
          <w:sz w:val="24"/>
          <w:szCs w:val="24"/>
        </w:rPr>
        <w:t>Though the nanocomposite hydrogels are stretchable and tough, there are limitations. First</w:t>
      </w:r>
      <w:r>
        <w:rPr>
          <w:rFonts w:ascii="Times New Roman" w:hAnsi="Times New Roman"/>
          <w:color w:val="000000" w:themeColor="text1"/>
          <w:sz w:val="24"/>
          <w:szCs w:val="24"/>
        </w:rPr>
        <w:t>ly</w:t>
      </w:r>
      <w:r w:rsidRPr="007E040C">
        <w:rPr>
          <w:rFonts w:ascii="Times New Roman" w:hAnsi="Times New Roman"/>
          <w:color w:val="000000" w:themeColor="text1"/>
          <w:sz w:val="24"/>
          <w:szCs w:val="24"/>
        </w:rPr>
        <w:t xml:space="preserve">, in many cases of nanocomposite hydrogels, the mechanical properties of the fully swollen samples in distilled water </w:t>
      </w:r>
      <w:r w:rsidRPr="007E040C">
        <w:rPr>
          <w:rFonts w:ascii="Times New Roman" w:hAnsi="Times New Roman" w:hint="eastAsia"/>
          <w:color w:val="000000" w:themeColor="text1"/>
          <w:sz w:val="24"/>
          <w:szCs w:val="24"/>
        </w:rPr>
        <w:t xml:space="preserve">or </w:t>
      </w:r>
      <w:r w:rsidRPr="007E040C">
        <w:rPr>
          <w:rFonts w:ascii="Times New Roman" w:hAnsi="Times New Roman"/>
          <w:color w:val="000000" w:themeColor="text1"/>
          <w:sz w:val="24"/>
          <w:szCs w:val="24"/>
        </w:rPr>
        <w:t xml:space="preserve">phosphate buffer solution </w:t>
      </w:r>
      <w:r>
        <w:rPr>
          <w:rFonts w:ascii="Times New Roman" w:hAnsi="Times New Roman"/>
          <w:color w:val="000000" w:themeColor="text1"/>
          <w:sz w:val="24"/>
          <w:szCs w:val="24"/>
        </w:rPr>
        <w:t>have</w:t>
      </w:r>
      <w:r w:rsidRPr="007E040C">
        <w:rPr>
          <w:rFonts w:ascii="Times New Roman" w:hAnsi="Times New Roman"/>
          <w:color w:val="000000" w:themeColor="text1"/>
          <w:sz w:val="24"/>
          <w:szCs w:val="24"/>
        </w:rPr>
        <w:t xml:space="preserve"> not </w:t>
      </w:r>
      <w:r>
        <w:rPr>
          <w:rFonts w:ascii="Times New Roman" w:hAnsi="Times New Roman"/>
          <w:color w:val="000000" w:themeColor="text1"/>
          <w:sz w:val="24"/>
          <w:szCs w:val="24"/>
        </w:rPr>
        <w:t xml:space="preserve">been </w:t>
      </w:r>
      <w:r w:rsidRPr="007E040C">
        <w:rPr>
          <w:rFonts w:ascii="Times New Roman" w:hAnsi="Times New Roman"/>
          <w:color w:val="000000" w:themeColor="text1"/>
          <w:sz w:val="24"/>
          <w:szCs w:val="24"/>
        </w:rPr>
        <w:t>studied probably because they were quite weak. Second</w:t>
      </w:r>
      <w:r>
        <w:rPr>
          <w:rFonts w:ascii="Times New Roman" w:hAnsi="Times New Roman"/>
          <w:color w:val="000000" w:themeColor="text1"/>
          <w:sz w:val="24"/>
          <w:szCs w:val="24"/>
        </w:rPr>
        <w:t>ly</w:t>
      </w:r>
      <w:r w:rsidRPr="007E040C">
        <w:rPr>
          <w:rFonts w:ascii="Times New Roman" w:hAnsi="Times New Roman"/>
          <w:color w:val="000000" w:themeColor="text1"/>
          <w:sz w:val="24"/>
          <w:szCs w:val="24"/>
        </w:rPr>
        <w:t xml:space="preserve">, when submitted to cyclic tensile deformation, PAM/clay nanocomposite hydrogels tend to show remarkable hysteresis because of the reversible nature of PAM-clay hydrogen bonding. Currently, high amount of highly water-soluble clay (synthetic </w:t>
      </w:r>
      <w:proofErr w:type="spellStart"/>
      <w:r w:rsidRPr="007E040C">
        <w:rPr>
          <w:rFonts w:ascii="Times New Roman" w:hAnsi="Times New Roman"/>
          <w:color w:val="000000" w:themeColor="text1"/>
          <w:sz w:val="24"/>
          <w:szCs w:val="24"/>
        </w:rPr>
        <w:t>hectorite</w:t>
      </w:r>
      <w:proofErr w:type="spellEnd"/>
      <w:r w:rsidRPr="007E040C">
        <w:rPr>
          <w:rFonts w:ascii="Times New Roman" w:hAnsi="Times New Roman"/>
          <w:color w:val="000000" w:themeColor="text1"/>
          <w:sz w:val="24"/>
          <w:szCs w:val="24"/>
        </w:rPr>
        <w:t xml:space="preserve">) was known to be effective in reducing hysteresis </w:t>
      </w:r>
      <w:r w:rsidRPr="007E040C">
        <w:rPr>
          <w:rFonts w:ascii="Times New Roman" w:hAnsi="Times New Roman"/>
          <w:color w:val="000000" w:themeColor="text1"/>
          <w:sz w:val="24"/>
          <w:szCs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olor w:val="000000" w:themeColor="text1"/>
          <w:sz w:val="24"/>
          <w:szCs w:val="24"/>
        </w:rPr>
        <w:instrText xml:space="preserve"> ADDIN EN.CITE </w:instrText>
      </w:r>
      <w:r w:rsidR="00DE1C74">
        <w:rPr>
          <w:rFonts w:ascii="Times New Roman" w:hAnsi="Times New Roman"/>
          <w:color w:val="000000" w:themeColor="text1"/>
          <w:sz w:val="24"/>
          <w:szCs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hAnsi="Times New Roman"/>
          <w:color w:val="000000" w:themeColor="text1"/>
          <w:sz w:val="24"/>
          <w:szCs w:val="24"/>
        </w:rPr>
        <w:instrText xml:space="preserve"> ADDIN EN.CITE.DATA </w:instrText>
      </w:r>
      <w:r w:rsidR="00DE1C74">
        <w:rPr>
          <w:rFonts w:ascii="Times New Roman" w:hAnsi="Times New Roman"/>
          <w:color w:val="000000" w:themeColor="text1"/>
          <w:sz w:val="24"/>
          <w:szCs w:val="24"/>
        </w:rPr>
      </w:r>
      <w:r w:rsidR="00DE1C74">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r>
      <w:r w:rsidRPr="007E040C">
        <w:rPr>
          <w:rFonts w:ascii="Times New Roman" w:hAnsi="Times New Roman"/>
          <w:color w:val="000000" w:themeColor="text1"/>
          <w:sz w:val="24"/>
          <w:szCs w:val="24"/>
        </w:rPr>
        <w:fldChar w:fldCharType="separate"/>
      </w:r>
      <w:r w:rsidRPr="007E040C">
        <w:rPr>
          <w:rFonts w:ascii="Times New Roman" w:hAnsi="Times New Roman"/>
          <w:noProof/>
          <w:color w:val="000000" w:themeColor="text1"/>
          <w:sz w:val="24"/>
          <w:szCs w:val="24"/>
        </w:rPr>
        <w:t>(</w:t>
      </w:r>
      <w:hyperlink w:anchor="_ENREF_277" w:tooltip="Zhu, 2006 #51" w:history="1">
        <w:r w:rsidR="00DE1C74" w:rsidRPr="007E040C">
          <w:rPr>
            <w:rFonts w:ascii="Times New Roman" w:hAnsi="Times New Roman"/>
            <w:noProof/>
            <w:color w:val="000000" w:themeColor="text1"/>
            <w:sz w:val="24"/>
            <w:szCs w:val="24"/>
          </w:rPr>
          <w:t>Zhu et al., 2006</w:t>
        </w:r>
      </w:hyperlink>
      <w:r w:rsidRPr="007E040C">
        <w:rPr>
          <w:rFonts w:ascii="Times New Roman" w:hAnsi="Times New Roman"/>
          <w:noProof/>
          <w:color w:val="000000" w:themeColor="text1"/>
          <w:sz w:val="24"/>
          <w:szCs w:val="24"/>
        </w:rPr>
        <w:t>)</w:t>
      </w:r>
      <w:r w:rsidRPr="007E040C">
        <w:rPr>
          <w:rFonts w:ascii="Times New Roman" w:hAnsi="Times New Roman"/>
          <w:color w:val="000000" w:themeColor="text1"/>
          <w:sz w:val="24"/>
          <w:szCs w:val="24"/>
        </w:rPr>
        <w:fldChar w:fldCharType="end"/>
      </w:r>
      <w:r w:rsidRPr="007E040C">
        <w:rPr>
          <w:rFonts w:ascii="Times New Roman" w:hAnsi="Times New Roman"/>
          <w:color w:val="000000" w:themeColor="text1"/>
          <w:sz w:val="24"/>
          <w:szCs w:val="24"/>
        </w:rPr>
        <w:t xml:space="preserve">. It will be </w:t>
      </w:r>
      <w:r>
        <w:rPr>
          <w:rFonts w:ascii="Times New Roman" w:hAnsi="Times New Roman"/>
          <w:color w:val="000000" w:themeColor="text1"/>
          <w:sz w:val="24"/>
          <w:szCs w:val="24"/>
        </w:rPr>
        <w:t>desirable</w:t>
      </w:r>
      <w:r w:rsidRPr="007E040C">
        <w:rPr>
          <w:rFonts w:ascii="Times New Roman" w:hAnsi="Times New Roman"/>
          <w:color w:val="000000" w:themeColor="text1"/>
          <w:sz w:val="24"/>
          <w:szCs w:val="24"/>
        </w:rPr>
        <w:t xml:space="preserve"> if low hysteresis can be achieved by other nanocomposite hydrogel systems. Third</w:t>
      </w:r>
      <w:r>
        <w:rPr>
          <w:rFonts w:ascii="Times New Roman" w:hAnsi="Times New Roman"/>
          <w:color w:val="000000" w:themeColor="text1"/>
          <w:sz w:val="24"/>
          <w:szCs w:val="24"/>
        </w:rPr>
        <w:t>ly</w:t>
      </w:r>
      <w:r w:rsidRPr="007E040C">
        <w:rPr>
          <w:rFonts w:ascii="Times New Roman" w:hAnsi="Times New Roman"/>
          <w:color w:val="000000" w:themeColor="text1"/>
          <w:sz w:val="24"/>
          <w:szCs w:val="24"/>
        </w:rPr>
        <w:t>, the current research work on polymer/clay nanocomposite hydrogels mostly focus</w:t>
      </w:r>
      <w:r>
        <w:rPr>
          <w:rFonts w:ascii="Times New Roman" w:hAnsi="Times New Roman"/>
          <w:color w:val="000000" w:themeColor="text1"/>
          <w:sz w:val="24"/>
          <w:szCs w:val="24"/>
        </w:rPr>
        <w:t>es</w:t>
      </w:r>
      <w:r w:rsidRPr="007E040C">
        <w:rPr>
          <w:rFonts w:ascii="Times New Roman" w:hAnsi="Times New Roman"/>
          <w:color w:val="000000" w:themeColor="text1"/>
          <w:sz w:val="24"/>
          <w:szCs w:val="24"/>
        </w:rPr>
        <w:t xml:space="preserve"> on the network with one single kind of polymer such as polyacrylamide or </w:t>
      </w:r>
      <w:proofErr w:type="gramStart"/>
      <w:r w:rsidRPr="007E040C">
        <w:rPr>
          <w:rFonts w:ascii="Times New Roman" w:hAnsi="Times New Roman"/>
          <w:color w:val="000000" w:themeColor="text1"/>
          <w:sz w:val="24"/>
          <w:szCs w:val="24"/>
        </w:rPr>
        <w:t>poly(</w:t>
      </w:r>
      <w:proofErr w:type="gramEnd"/>
      <w:r w:rsidRPr="007E040C">
        <w:rPr>
          <w:rFonts w:ascii="Times New Roman" w:hAnsi="Times New Roman"/>
          <w:color w:val="000000" w:themeColor="text1"/>
          <w:sz w:val="24"/>
          <w:szCs w:val="24"/>
        </w:rPr>
        <w:t>N-</w:t>
      </w:r>
      <w:proofErr w:type="spellStart"/>
      <w:r w:rsidRPr="007E040C">
        <w:rPr>
          <w:rFonts w:ascii="Times New Roman" w:hAnsi="Times New Roman"/>
          <w:color w:val="000000" w:themeColor="text1"/>
          <w:sz w:val="24"/>
          <w:szCs w:val="24"/>
        </w:rPr>
        <w:t>isopropylacrylamide</w:t>
      </w:r>
      <w:proofErr w:type="spellEnd"/>
      <w:r w:rsidRPr="007E040C">
        <w:rPr>
          <w:rFonts w:ascii="Times New Roman" w:hAnsi="Times New Roman"/>
          <w:color w:val="000000" w:themeColor="text1"/>
          <w:sz w:val="24"/>
          <w:szCs w:val="24"/>
        </w:rPr>
        <w:t xml:space="preserve">) and one single kind of clay. It is necessary to develop some nanocomposite hydrogels with more complexity. Many functional polymers have been </w:t>
      </w:r>
      <w:r w:rsidRPr="007E040C">
        <w:rPr>
          <w:rFonts w:ascii="Times New Roman" w:hAnsi="Times New Roman"/>
          <w:color w:val="000000" w:themeColor="text1"/>
          <w:sz w:val="24"/>
          <w:szCs w:val="24"/>
        </w:rPr>
        <w:lastRenderedPageBreak/>
        <w:t xml:space="preserve">utilised in the systems of hydrogels such as chitosan and alginate which are pH-sensitive, and carrageenan which is sensitive to ion strength. Many </w:t>
      </w:r>
      <w:r w:rsidR="00924E4B" w:rsidRPr="007E040C">
        <w:rPr>
          <w:rFonts w:ascii="Times New Roman" w:hAnsi="Times New Roman"/>
          <w:color w:val="000000" w:themeColor="text1"/>
          <w:sz w:val="24"/>
          <w:szCs w:val="24"/>
        </w:rPr>
        <w:t>types of clay</w:t>
      </w:r>
      <w:r w:rsidRPr="007E040C">
        <w:rPr>
          <w:rFonts w:ascii="Times New Roman" w:hAnsi="Times New Roman"/>
          <w:color w:val="000000" w:themeColor="text1"/>
          <w:sz w:val="24"/>
          <w:szCs w:val="24"/>
        </w:rPr>
        <w:t xml:space="preserve"> can serve as the physical </w:t>
      </w:r>
      <w:proofErr w:type="spellStart"/>
      <w:r w:rsidRPr="007E040C">
        <w:rPr>
          <w:rFonts w:ascii="Times New Roman" w:hAnsi="Times New Roman"/>
          <w:color w:val="000000" w:themeColor="text1"/>
          <w:sz w:val="24"/>
          <w:szCs w:val="24"/>
        </w:rPr>
        <w:t>crosslinkers</w:t>
      </w:r>
      <w:proofErr w:type="spellEnd"/>
      <w:r w:rsidRPr="007E040C">
        <w:rPr>
          <w:rFonts w:ascii="Times New Roman" w:hAnsi="Times New Roman"/>
          <w:color w:val="000000" w:themeColor="text1"/>
          <w:sz w:val="24"/>
          <w:szCs w:val="24"/>
        </w:rPr>
        <w:t xml:space="preserve"> of the nanocomposite hydrogels, which differ in shape, dimension and charge. Many ions can be incorporated into the nanocomposite hydrogels which may have an effect on crosslinking, swelling behaviour and reactivity. So if multiple monomers, clays, ions and functional polymers were combined for preparing a nanocomposite hydrogel, the resultant product may display some amazing properties.  </w:t>
      </w:r>
    </w:p>
    <w:p w:rsidR="0002746C" w:rsidRPr="0002746C" w:rsidRDefault="0002746C" w:rsidP="0002746C">
      <w:pPr>
        <w:spacing w:after="0" w:line="480" w:lineRule="auto"/>
        <w:jc w:val="both"/>
        <w:rPr>
          <w:rFonts w:ascii="Times New Roman" w:hAnsi="Times New Roman"/>
          <w:color w:val="000000" w:themeColor="text1"/>
          <w:sz w:val="24"/>
          <w:szCs w:val="24"/>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8228A1" w:rsidRDefault="008228A1" w:rsidP="002468F3">
      <w:pPr>
        <w:pStyle w:val="Heading1"/>
        <w:spacing w:line="240" w:lineRule="auto"/>
        <w:jc w:val="both"/>
        <w:rPr>
          <w:rFonts w:ascii="Times New Roman" w:hAnsi="Times New Roman"/>
          <w:color w:val="4472C4" w:themeColor="accent1"/>
          <w:sz w:val="40"/>
          <w:szCs w:val="40"/>
        </w:rPr>
      </w:pPr>
    </w:p>
    <w:p w:rsidR="00B14F34" w:rsidRDefault="00B14F34" w:rsidP="00B14F34"/>
    <w:p w:rsidR="00B14F34" w:rsidRDefault="00B14F34" w:rsidP="00B14F34"/>
    <w:p w:rsidR="00B14F34" w:rsidRDefault="00B14F34" w:rsidP="00B14F34"/>
    <w:p w:rsidR="00B14F34" w:rsidRDefault="00B14F34" w:rsidP="00B14F34"/>
    <w:p w:rsidR="00B14F34" w:rsidRDefault="00B14F34" w:rsidP="00B14F34"/>
    <w:p w:rsidR="00B14F34" w:rsidRPr="00B14F34" w:rsidRDefault="00B14F34" w:rsidP="00B14F34"/>
    <w:p w:rsidR="002468F3" w:rsidRPr="00B14F34" w:rsidRDefault="002468F3" w:rsidP="00B14F34">
      <w:pPr>
        <w:pStyle w:val="Heading1"/>
        <w:spacing w:line="240" w:lineRule="auto"/>
        <w:rPr>
          <w:rFonts w:ascii="Times New Roman" w:hAnsi="Times New Roman"/>
          <w:color w:val="4472C4" w:themeColor="accent1"/>
          <w:sz w:val="40"/>
          <w:szCs w:val="40"/>
        </w:rPr>
      </w:pPr>
      <w:bookmarkStart w:id="506" w:name="_Toc492646527"/>
      <w:bookmarkStart w:id="507" w:name="_Toc493534707"/>
      <w:bookmarkStart w:id="508" w:name="_Toc493534798"/>
      <w:r w:rsidRPr="00B14F34">
        <w:rPr>
          <w:rFonts w:ascii="Times New Roman" w:hAnsi="Times New Roman"/>
          <w:color w:val="4472C4" w:themeColor="accent1"/>
          <w:sz w:val="40"/>
          <w:szCs w:val="40"/>
        </w:rPr>
        <w:lastRenderedPageBreak/>
        <w:t xml:space="preserve">Chapter 3: The enhancement in clay exfoliation in </w:t>
      </w:r>
      <w:r w:rsidR="00995C8F">
        <w:rPr>
          <w:rFonts w:ascii="Times New Roman" w:hAnsi="Times New Roman"/>
          <w:color w:val="4472C4" w:themeColor="accent1"/>
          <w:sz w:val="40"/>
          <w:szCs w:val="40"/>
        </w:rPr>
        <w:t>nylon</w:t>
      </w:r>
      <w:r w:rsidRPr="00B14F34">
        <w:rPr>
          <w:rFonts w:ascii="Times New Roman" w:hAnsi="Times New Roman"/>
          <w:color w:val="4472C4" w:themeColor="accent1"/>
          <w:sz w:val="40"/>
          <w:szCs w:val="40"/>
        </w:rPr>
        <w:t xml:space="preserve"> 6/clay nanocomposites by melt-intercalation using </w:t>
      </w:r>
      <w:bookmarkEnd w:id="0"/>
      <w:bookmarkEnd w:id="1"/>
      <w:bookmarkEnd w:id="2"/>
      <w:bookmarkEnd w:id="3"/>
      <w:bookmarkEnd w:id="4"/>
      <w:bookmarkEnd w:id="5"/>
      <w:bookmarkEnd w:id="6"/>
      <w:bookmarkEnd w:id="7"/>
      <w:r w:rsidRPr="00B14F34">
        <w:rPr>
          <w:rFonts w:ascii="Times New Roman" w:hAnsi="Times New Roman"/>
          <w:color w:val="4472C4" w:themeColor="accent1"/>
          <w:sz w:val="40"/>
          <w:szCs w:val="40"/>
        </w:rPr>
        <w:t>a novel polymeric surfactant and/or chemical blowing agent</w:t>
      </w:r>
      <w:bookmarkEnd w:id="506"/>
      <w:bookmarkEnd w:id="507"/>
      <w:bookmarkEnd w:id="508"/>
    </w:p>
    <w:p w:rsidR="002468F3" w:rsidRPr="002468F3" w:rsidRDefault="002468F3" w:rsidP="002468F3"/>
    <w:p w:rsidR="002468F3" w:rsidRPr="00013BBD" w:rsidRDefault="002468F3" w:rsidP="002468F3">
      <w:pPr>
        <w:pStyle w:val="Heading2"/>
        <w:spacing w:line="480" w:lineRule="auto"/>
        <w:rPr>
          <w:rFonts w:ascii="Times New Roman" w:hAnsi="Times New Roman"/>
          <w:i w:val="0"/>
          <w:sz w:val="36"/>
          <w:szCs w:val="36"/>
        </w:rPr>
      </w:pPr>
      <w:bookmarkStart w:id="509" w:name="_Toc481120345"/>
      <w:bookmarkStart w:id="510" w:name="_Toc481142209"/>
      <w:bookmarkStart w:id="511" w:name="_Toc481143612"/>
      <w:bookmarkStart w:id="512" w:name="_Toc481143908"/>
      <w:bookmarkStart w:id="513" w:name="_Toc481144102"/>
      <w:bookmarkStart w:id="514" w:name="_Toc481144324"/>
      <w:bookmarkStart w:id="515" w:name="_Toc481144473"/>
      <w:bookmarkStart w:id="516" w:name="_Toc481144983"/>
      <w:bookmarkStart w:id="517" w:name="_Toc492646528"/>
      <w:bookmarkStart w:id="518" w:name="_Toc493534708"/>
      <w:bookmarkStart w:id="519" w:name="_Toc493534799"/>
      <w:r w:rsidRPr="00013BBD">
        <w:rPr>
          <w:rFonts w:ascii="Times New Roman" w:hAnsi="Times New Roman"/>
          <w:i w:val="0"/>
          <w:sz w:val="36"/>
          <w:szCs w:val="36"/>
        </w:rPr>
        <w:t>3.1. Introduction</w:t>
      </w:r>
      <w:bookmarkEnd w:id="509"/>
      <w:bookmarkEnd w:id="510"/>
      <w:bookmarkEnd w:id="511"/>
      <w:bookmarkEnd w:id="512"/>
      <w:bookmarkEnd w:id="513"/>
      <w:bookmarkEnd w:id="514"/>
      <w:bookmarkEnd w:id="515"/>
      <w:bookmarkEnd w:id="516"/>
      <w:bookmarkEnd w:id="517"/>
      <w:bookmarkEnd w:id="518"/>
      <w:bookmarkEnd w:id="519"/>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Poly</w:t>
      </w:r>
      <w:r w:rsidRPr="008D3B95">
        <w:rPr>
          <w:rFonts w:ascii="Times New Roman" w:eastAsiaTheme="minorEastAsia" w:hAnsi="Times New Roman" w:hint="eastAsia"/>
          <w:sz w:val="24"/>
          <w:szCs w:val="22"/>
        </w:rPr>
        <w:t>amide 6, also known as n</w:t>
      </w:r>
      <w:r w:rsidRPr="008D3B95">
        <w:rPr>
          <w:rFonts w:ascii="Times New Roman" w:eastAsiaTheme="minorEastAsia" w:hAnsi="Times New Roman"/>
          <w:sz w:val="24"/>
          <w:szCs w:val="22"/>
        </w:rPr>
        <w:t>ylon 6, an engineering plastic</w:t>
      </w:r>
      <w:r w:rsidRPr="008D3B95">
        <w:rPr>
          <w:rFonts w:ascii="Times New Roman" w:eastAsiaTheme="minorEastAsia" w:hAnsi="Times New Roman" w:hint="eastAsia"/>
          <w:sz w:val="24"/>
          <w:szCs w:val="22"/>
        </w:rPr>
        <w:t xml:space="preserve"> widely known for </w:t>
      </w:r>
      <w:r w:rsidRPr="008D3B95">
        <w:rPr>
          <w:rFonts w:ascii="Times New Roman" w:eastAsiaTheme="minorEastAsia" w:hAnsi="Times New Roman"/>
          <w:sz w:val="24"/>
          <w:szCs w:val="22"/>
        </w:rPr>
        <w:t>its high strength and stiffness</w:t>
      </w:r>
      <w:r w:rsidRPr="008D3B95">
        <w:rPr>
          <w:rFonts w:ascii="Times New Roman" w:eastAsiaTheme="minorEastAsia" w:hAnsi="Times New Roman" w:hint="eastAsia"/>
          <w:sz w:val="24"/>
          <w:szCs w:val="22"/>
        </w:rPr>
        <w:t xml:space="preserve">, good process-ability and </w:t>
      </w:r>
      <w:r w:rsidRPr="008D3B95">
        <w:rPr>
          <w:rFonts w:ascii="Times New Roman" w:eastAsiaTheme="minorEastAsia" w:hAnsi="Times New Roman"/>
          <w:sz w:val="24"/>
          <w:szCs w:val="22"/>
        </w:rPr>
        <w:t>excellent resistance to many organic solvents</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t>is very</w:t>
      </w:r>
      <w:r w:rsidRPr="008D3B95">
        <w:rPr>
          <w:rFonts w:ascii="Times New Roman" w:eastAsiaTheme="minorEastAsia" w:hAnsi="Times New Roman" w:hint="eastAsia"/>
          <w:sz w:val="24"/>
          <w:szCs w:val="22"/>
        </w:rPr>
        <w:t xml:space="preserve"> popular as the matrix of composite materials </w:t>
      </w:r>
      <w:r w:rsidR="00A853DC" w:rsidRPr="00ED2281">
        <w:rPr>
          <w:rFonts w:ascii="Times New Roman" w:hAnsi="Times New Roman"/>
          <w:kern w:val="2"/>
          <w:sz w:val="24"/>
          <w:szCs w:val="24"/>
          <w:lang w:val="en-US"/>
        </w:rPr>
        <w:fldChar w:fldCharType="begin"/>
      </w:r>
      <w:r w:rsidR="00A853DC" w:rsidRPr="00ED2281">
        <w:rPr>
          <w:rFonts w:ascii="Times New Roman" w:hAnsi="Times New Roman"/>
          <w:kern w:val="2"/>
          <w:sz w:val="24"/>
          <w:szCs w:val="24"/>
          <w:lang w:val="en-US"/>
        </w:rPr>
        <w:instrText xml:space="preserve"> ADDIN EN.CITE &lt;EndNote&gt;&lt;Cite&gt;&lt;Author&gt;Herzog&lt;/Author&gt;&lt;Year&gt;2000&lt;/Year&gt;&lt;RecNum&gt;700&lt;/RecNum&gt;&lt;DisplayText&gt;(Herzog, Kohan, Mestemacher, Pagilagan, &amp;amp; Redmond, 2000)&lt;/DisplayText&gt;&lt;record&gt;&lt;rec-number&gt;700&lt;/rec-number&gt;&lt;foreign-keys&gt;&lt;key app="EN" db-id="te5fa029a5r9t9erpax5pp2lxffwxpvrw0tw"&gt;700&lt;/key&gt;&lt;/foreign-keys&gt;&lt;ref-type name="Journal Article"&gt;17&lt;/ref-type&gt;&lt;contributors&gt;&lt;authors&gt;&lt;author&gt;Herzog, Ben&lt;/author&gt;&lt;author&gt;Kohan, Melvin I&lt;/author&gt;&lt;author&gt;Mestemacher, Steve A&lt;/author&gt;&lt;author&gt;Pagilagan, Rolando U&lt;/author&gt;&lt;author&gt;Redmond, Kate&lt;/author&gt;&lt;/authors&gt;&lt;/contributors&gt;&lt;titles&gt;&lt;title&gt;Polyamides&lt;/title&gt;&lt;secondary-title&gt;Ullmann&amp;apos;s Encyclopedia of Industrial Chemistry&lt;/secondary-title&gt;&lt;/titles&gt;&lt;periodical&gt;&lt;full-title&gt;Ullmann&amp;apos;s Encyclopedia of Industrial Chemistry&lt;/full-title&gt;&lt;/periodical&gt;&lt;dates&gt;&lt;year&gt;2000&lt;/year&gt;&lt;/dates&gt;&lt;isbn&gt;3527306730&lt;/isbn&gt;&lt;urls&gt;&lt;/urls&gt;&lt;/record&gt;&lt;/Cite&gt;&lt;/EndNote&gt;</w:instrText>
      </w:r>
      <w:r w:rsidR="00A853DC" w:rsidRPr="00ED2281">
        <w:rPr>
          <w:rFonts w:ascii="Times New Roman" w:hAnsi="Times New Roman"/>
          <w:kern w:val="2"/>
          <w:sz w:val="24"/>
          <w:szCs w:val="24"/>
          <w:lang w:val="en-US"/>
        </w:rPr>
        <w:fldChar w:fldCharType="separate"/>
      </w:r>
      <w:r w:rsidR="00A853DC" w:rsidRPr="00ED2281">
        <w:rPr>
          <w:rFonts w:ascii="Times New Roman" w:hAnsi="Times New Roman"/>
          <w:noProof/>
          <w:kern w:val="2"/>
          <w:sz w:val="24"/>
          <w:szCs w:val="24"/>
          <w:lang w:val="en-US"/>
        </w:rPr>
        <w:t>(</w:t>
      </w:r>
      <w:hyperlink w:anchor="_ENREF_112" w:tooltip="Herzog, 2000 #700" w:history="1">
        <w:r w:rsidR="00DE1C74" w:rsidRPr="00ED2281">
          <w:rPr>
            <w:rFonts w:ascii="Times New Roman" w:hAnsi="Times New Roman"/>
            <w:noProof/>
            <w:kern w:val="2"/>
            <w:sz w:val="24"/>
            <w:szCs w:val="24"/>
            <w:lang w:val="en-US"/>
          </w:rPr>
          <w:t>Herzog, Kohan, Mestemacher, Pagilagan, &amp; Redmond, 2000</w:t>
        </w:r>
      </w:hyperlink>
      <w:r w:rsidR="00A853DC" w:rsidRPr="00ED2281">
        <w:rPr>
          <w:rFonts w:ascii="Times New Roman" w:hAnsi="Times New Roman"/>
          <w:noProof/>
          <w:kern w:val="2"/>
          <w:sz w:val="24"/>
          <w:szCs w:val="24"/>
          <w:lang w:val="en-US"/>
        </w:rPr>
        <w:t>)</w:t>
      </w:r>
      <w:r w:rsidR="00A853DC" w:rsidRPr="00ED2281">
        <w:rPr>
          <w:rFonts w:ascii="Times New Roman" w:hAnsi="Times New Roman"/>
          <w:kern w:val="2"/>
          <w:sz w:val="24"/>
          <w:szCs w:val="24"/>
          <w:lang w:val="en-US"/>
        </w:rPr>
        <w:fldChar w:fldCharType="end"/>
      </w:r>
      <w:r w:rsidRPr="008D3B95">
        <w:rPr>
          <w:rFonts w:ascii="Times New Roman" w:eastAsiaTheme="minorEastAsia" w:hAnsi="Times New Roman"/>
          <w:sz w:val="24"/>
          <w:szCs w:val="22"/>
        </w:rPr>
        <w:t xml:space="preserve">. </w:t>
      </w:r>
      <w:r w:rsidR="00B164E7" w:rsidRPr="00ED2281">
        <w:rPr>
          <w:rFonts w:ascii="Times New Roman" w:hAnsi="Times New Roman" w:hint="eastAsia"/>
          <w:kern w:val="2"/>
          <w:sz w:val="24"/>
          <w:szCs w:val="24"/>
          <w:lang w:val="en-US"/>
        </w:rPr>
        <w:t>It is widely used as an important engineering plastic in the field requiring good mechanical properties for various applications such as gears, fittings, food packing and car components</w:t>
      </w:r>
      <w:r w:rsidR="00B164E7" w:rsidRPr="00ED2281">
        <w:rPr>
          <w:rFonts w:ascii="Times New Roman" w:hAnsi="Times New Roman"/>
          <w:kern w:val="2"/>
          <w:sz w:val="24"/>
          <w:szCs w:val="24"/>
          <w:lang w:val="en-US"/>
        </w:rPr>
        <w:t xml:space="preserve"> </w:t>
      </w:r>
      <w:r w:rsidR="00B164E7" w:rsidRPr="00ED2281">
        <w:rPr>
          <w:rFonts w:ascii="Times New Roman" w:hAnsi="Times New Roman"/>
          <w:kern w:val="2"/>
          <w:sz w:val="24"/>
          <w:szCs w:val="24"/>
          <w:lang w:val="en-US"/>
        </w:rPr>
        <w:fldChar w:fldCharType="begin">
          <w:fldData xml:space="preserve">PEVuZE5vdGU+PENpdGU+PEF1dGhvcj5LaW08L0F1dGhvcj48WWVhcj4yMDAxPC9ZZWFyPjxSZWNO
dW0+MzE3PC9SZWNOdW0+PERpc3BsYXlUZXh0PihIZSBldCBhbC4sIDIwMDg7IEtpbSBldCBhbC4s
IDIwMDE7IEtvaGFuLCAxOTk1KTwvRGlzcGxheVRleHQ+PHJlY29yZD48cmVjLW51bWJlcj4zMTc8
L3JlYy1udW1iZXI+PGZvcmVpZ24ta2V5cz48a2V5IGFwcD0iRU4iIGRiLWlkPSJ0ZTVmYTAyOWE1
cjl0OWVycGF4NXBwMmx4ZmZ3eHB2cncwdHciIHRpbWVzdGFtcD0iMTQ4NTcyMjYxNCI+MzE3PC9r
ZXk+PC9mb3JlaWduLWtleXM+PHJlZi10eXBlIG5hbWU9IkpvdXJuYWwgQXJ0aWNsZSI+MTc8L3Jl
Zi10eXBlPjxjb250cmlidXRvcnM+PGF1dGhvcnM+PGF1dGhvcj5LaW0sIEctTTwvYXV0aG9yPjxh
dXRob3I+TGVlLCBELUg8L2F1dGhvcj48YXV0aG9yPkhvZmZtYW5uLCBCPC9hdXRob3I+PGF1dGhv
cj5LcmVzc2xlciwgSjwvYXV0aG9yPjxhdXRob3I+U3TDtnBwZWxtYW5uLCBHPC9hdXRob3I+PC9h
dXRob3JzPjwvY29udHJpYnV0b3JzPjx0aXRsZXM+PHRpdGxlPkluZmx1ZW5jZSBvZiBuYW5vZmls
bGVycyBvbiB0aGUgZGVmb3JtYXRpb24gcHJvY2VzcyBpbiBsYXllcmVkIHNpbGljYXRlL3BvbHlh
bWlkZS0xMiBuYW5vY29tcG9zaXRlczwvdGl0bGU+PHNlY29uZGFyeS10aXRsZT5Qb2x5bWVyPC9z
ZWNvbmRhcnktdGl0bGU+PC90aXRsZXM+PHBhZ2VzPjEwOTUtMTEwMDwvcGFnZXM+PHZvbHVtZT40
Mjwvdm9sdW1lPjxudW1iZXI+MzwvbnVtYmVyPjxkYXRlcz48eWVhcj4yMDAxPC95ZWFyPjwvZGF0
ZXM+PGlzYm4+MDAzMi0zODYxPC9pc2JuPjx1cmxzPjwvdXJscz48L3JlY29yZD48L0NpdGU+PENp
dGU+PEF1dGhvcj5Lb2hhbjwvQXV0aG9yPjxZZWFyPjE5OTU8L1llYXI+PFJlY051bT43MDE8L1Jl
Y051bT48cmVjb3JkPjxyZWMtbnVtYmVyPjcwMTwvcmVjLW51bWJlcj48Zm9yZWlnbi1rZXlzPjxr
ZXkgYXBwPSJFTiIgZGItaWQ9InRlNWZhMDI5YTVyOXQ5ZXJwYXg1cHAybHhmZnd4cHZydzB0dyI+
NzAxPC9rZXk+PC9mb3JlaWduLWtleXM+PHJlZi10eXBlIG5hbWU9IkJvb2siPjY8L3JlZi10eXBl
Pjxjb250cmlidXRvcnM+PGF1dGhvcnM+PGF1dGhvcj5Lb2hhbiwgTWVsdmluIEk8L2F1dGhvcj48
L2F1dGhvcnM+PC9jb250cmlidXRvcnM+PHRpdGxlcz48dGl0bGU+Tnlsb24gcGxhc3RpY3MgaGFu
ZGJvb2s8L3RpdGxlPjwvdGl0bGVzPjx2b2x1bWU+Mzc4PC92b2x1bWU+PGRhdGVzPjx5ZWFyPjE5
OTU8L3llYXI+PC9kYXRlcz48cHVibGlzaGVyPkhhbnNlciBNdW5pY2g8L3B1Ymxpc2hlcj48dXJs
cz48L3VybHM+PC9yZWNvcmQ+PC9DaXRlPjxDaXRlPjxBdXRob3I+SGU8L0F1dGhvcj48WWVhcj4y
MDA4PC9ZZWFyPjxSZWNOdW0+MzQzPC9SZWNOdW0+PHJlY29yZD48cmVjLW51bWJlcj4zNDM8L3Jl
Yy1udW1iZXI+PGZvcmVpZ24ta2V5cz48a2V5IGFwcD0iRU4iIGRiLWlkPSJ0ZTVmYTAyOWE1cjl0
OWVycGF4NXBwMmx4ZmZ3eHB2cncwdHciIHRpbWVzdGFtcD0iMTQ4NTcyNDY1MyI+MzQzPC9rZXk+
PC9mb3JlaWduLWtleXM+PHJlZi10eXBlIG5hbWU9IkpvdXJuYWwgQXJ0aWNsZSI+MTc8L3JlZi10
eXBlPjxjb250cmlidXRvcnM+PGF1dGhvcnM+PGF1dGhvcj5IZSwgQ2hhb2JpbjwvYXV0aG9yPjxh
dXRob3I+TGl1LCBUaWFueGk8L2F1dGhvcj48YXV0aG9yPlRqaXUsIFd1aXd1aSBDaGF1aGFyaTwv
YXV0aG9yPjxhdXRob3I+U3VlLCBIdW5nLUp1ZTwvYXV0aG9yPjxhdXRob3I+WWVlLCBBbGJlcnQg
RjwvYXV0aG9yPjwvYXV0aG9ycz48L2NvbnRyaWJ1dG9ycz48dGl0bGVzPjx0aXRsZT5NaWNyb2Rl
Zm9ybWF0aW9uIGFuZCBmcmFjdHVyZSBtZWNoYW5pc21zIGluIHBvbHlhbWlkZS02L29yZ2Fub2Ns
YXkgbmFub2NvbXBvc2l0ZXM8L3RpdGxlPjxzZWNvbmRhcnktdGl0bGU+TWFjcm9tb2xlY3VsZXM8
L3NlY29uZGFyeS10aXRsZT48L3RpdGxlcz48cGFnZXM+MTkzLTIwMjwvcGFnZXM+PHZvbHVtZT40
MTwvdm9sdW1lPjxudW1iZXI+MTwvbnVtYmVyPjxkYXRlcz48eWVhcj4yMDA4PC95ZWFyPjwvZGF0
ZXM+PGlzYm4+MDAyNC05Mjk3PC9pc2JuPjx1cmxzPjwvdXJscz48L3JlY29yZD48L0NpdGU+PC9F
bmROb3RlPn==
</w:fldData>
        </w:fldChar>
      </w:r>
      <w:r w:rsidR="00DE1C74">
        <w:rPr>
          <w:rFonts w:ascii="Times New Roman" w:hAnsi="Times New Roman"/>
          <w:kern w:val="2"/>
          <w:sz w:val="24"/>
          <w:szCs w:val="24"/>
          <w:lang w:val="en-US"/>
        </w:rPr>
        <w:instrText xml:space="preserve"> ADDIN EN.CITE </w:instrText>
      </w:r>
      <w:r w:rsidR="00DE1C74">
        <w:rPr>
          <w:rFonts w:ascii="Times New Roman" w:hAnsi="Times New Roman"/>
          <w:kern w:val="2"/>
          <w:sz w:val="24"/>
          <w:szCs w:val="24"/>
          <w:lang w:val="en-US"/>
        </w:rPr>
        <w:fldChar w:fldCharType="begin">
          <w:fldData xml:space="preserve">PEVuZE5vdGU+PENpdGU+PEF1dGhvcj5LaW08L0F1dGhvcj48WWVhcj4yMDAxPC9ZZWFyPjxSZWNO
dW0+MzE3PC9SZWNOdW0+PERpc3BsYXlUZXh0PihIZSBldCBhbC4sIDIwMDg7IEtpbSBldCBhbC4s
IDIwMDE7IEtvaGFuLCAxOTk1KTwvRGlzcGxheVRleHQ+PHJlY29yZD48cmVjLW51bWJlcj4zMTc8
L3JlYy1udW1iZXI+PGZvcmVpZ24ta2V5cz48a2V5IGFwcD0iRU4iIGRiLWlkPSJ0ZTVmYTAyOWE1
cjl0OWVycGF4NXBwMmx4ZmZ3eHB2cncwdHciIHRpbWVzdGFtcD0iMTQ4NTcyMjYxNCI+MzE3PC9r
ZXk+PC9mb3JlaWduLWtleXM+PHJlZi10eXBlIG5hbWU9IkpvdXJuYWwgQXJ0aWNsZSI+MTc8L3Jl
Zi10eXBlPjxjb250cmlidXRvcnM+PGF1dGhvcnM+PGF1dGhvcj5LaW0sIEctTTwvYXV0aG9yPjxh
dXRob3I+TGVlLCBELUg8L2F1dGhvcj48YXV0aG9yPkhvZmZtYW5uLCBCPC9hdXRob3I+PGF1dGhv
cj5LcmVzc2xlciwgSjwvYXV0aG9yPjxhdXRob3I+U3TDtnBwZWxtYW5uLCBHPC9hdXRob3I+PC9h
dXRob3JzPjwvY29udHJpYnV0b3JzPjx0aXRsZXM+PHRpdGxlPkluZmx1ZW5jZSBvZiBuYW5vZmls
bGVycyBvbiB0aGUgZGVmb3JtYXRpb24gcHJvY2VzcyBpbiBsYXllcmVkIHNpbGljYXRlL3BvbHlh
bWlkZS0xMiBuYW5vY29tcG9zaXRlczwvdGl0bGU+PHNlY29uZGFyeS10aXRsZT5Qb2x5bWVyPC9z
ZWNvbmRhcnktdGl0bGU+PC90aXRsZXM+PHBhZ2VzPjEwOTUtMTEwMDwvcGFnZXM+PHZvbHVtZT40
Mjwvdm9sdW1lPjxudW1iZXI+MzwvbnVtYmVyPjxkYXRlcz48eWVhcj4yMDAxPC95ZWFyPjwvZGF0
ZXM+PGlzYm4+MDAzMi0zODYxPC9pc2JuPjx1cmxzPjwvdXJscz48L3JlY29yZD48L0NpdGU+PENp
dGU+PEF1dGhvcj5Lb2hhbjwvQXV0aG9yPjxZZWFyPjE5OTU8L1llYXI+PFJlY051bT43MDE8L1Jl
Y051bT48cmVjb3JkPjxyZWMtbnVtYmVyPjcwMTwvcmVjLW51bWJlcj48Zm9yZWlnbi1rZXlzPjxr
ZXkgYXBwPSJFTiIgZGItaWQ9InRlNWZhMDI5YTVyOXQ5ZXJwYXg1cHAybHhmZnd4cHZydzB0dyI+
NzAxPC9rZXk+PC9mb3JlaWduLWtleXM+PHJlZi10eXBlIG5hbWU9IkJvb2siPjY8L3JlZi10eXBl
Pjxjb250cmlidXRvcnM+PGF1dGhvcnM+PGF1dGhvcj5Lb2hhbiwgTWVsdmluIEk8L2F1dGhvcj48
L2F1dGhvcnM+PC9jb250cmlidXRvcnM+PHRpdGxlcz48dGl0bGU+Tnlsb24gcGxhc3RpY3MgaGFu
ZGJvb2s8L3RpdGxlPjwvdGl0bGVzPjx2b2x1bWU+Mzc4PC92b2x1bWU+PGRhdGVzPjx5ZWFyPjE5
OTU8L3llYXI+PC9kYXRlcz48cHVibGlzaGVyPkhhbnNlciBNdW5pY2g8L3B1Ymxpc2hlcj48dXJs
cz48L3VybHM+PC9yZWNvcmQ+PC9DaXRlPjxDaXRlPjxBdXRob3I+SGU8L0F1dGhvcj48WWVhcj4y
MDA4PC9ZZWFyPjxSZWNOdW0+MzQzPC9SZWNOdW0+PHJlY29yZD48cmVjLW51bWJlcj4zNDM8L3Jl
Yy1udW1iZXI+PGZvcmVpZ24ta2V5cz48a2V5IGFwcD0iRU4iIGRiLWlkPSJ0ZTVmYTAyOWE1cjl0
OWVycGF4NXBwMmx4ZmZ3eHB2cncwdHciIHRpbWVzdGFtcD0iMTQ4NTcyNDY1MyI+MzQzPC9rZXk+
PC9mb3JlaWduLWtleXM+PHJlZi10eXBlIG5hbWU9IkpvdXJuYWwgQXJ0aWNsZSI+MTc8L3JlZi10
eXBlPjxjb250cmlidXRvcnM+PGF1dGhvcnM+PGF1dGhvcj5IZSwgQ2hhb2JpbjwvYXV0aG9yPjxh
dXRob3I+TGl1LCBUaWFueGk8L2F1dGhvcj48YXV0aG9yPlRqaXUsIFd1aXd1aSBDaGF1aGFyaTwv
YXV0aG9yPjxhdXRob3I+U3VlLCBIdW5nLUp1ZTwvYXV0aG9yPjxhdXRob3I+WWVlLCBBbGJlcnQg
RjwvYXV0aG9yPjwvYXV0aG9ycz48L2NvbnRyaWJ1dG9ycz48dGl0bGVzPjx0aXRsZT5NaWNyb2Rl
Zm9ybWF0aW9uIGFuZCBmcmFjdHVyZSBtZWNoYW5pc21zIGluIHBvbHlhbWlkZS02L29yZ2Fub2Ns
YXkgbmFub2NvbXBvc2l0ZXM8L3RpdGxlPjxzZWNvbmRhcnktdGl0bGU+TWFjcm9tb2xlY3VsZXM8
L3NlY29uZGFyeS10aXRsZT48L3RpdGxlcz48cGFnZXM+MTkzLTIwMjwvcGFnZXM+PHZvbHVtZT40
MTwvdm9sdW1lPjxudW1iZXI+MTwvbnVtYmVyPjxkYXRlcz48eWVhcj4yMDA4PC95ZWFyPjwvZGF0
ZXM+PGlzYm4+MDAyNC05Mjk3PC9pc2JuPjx1cmxzPjwvdXJscz48L3JlY29yZD48L0NpdGU+PC9F
bmROb3RlPn==
</w:fldData>
        </w:fldChar>
      </w:r>
      <w:r w:rsidR="00DE1C74">
        <w:rPr>
          <w:rFonts w:ascii="Times New Roman" w:hAnsi="Times New Roman"/>
          <w:kern w:val="2"/>
          <w:sz w:val="24"/>
          <w:szCs w:val="24"/>
          <w:lang w:val="en-US"/>
        </w:rPr>
        <w:instrText xml:space="preserve"> ADDIN EN.CITE.DATA </w:instrText>
      </w:r>
      <w:r w:rsidR="00DE1C74">
        <w:rPr>
          <w:rFonts w:ascii="Times New Roman" w:hAnsi="Times New Roman"/>
          <w:kern w:val="2"/>
          <w:sz w:val="24"/>
          <w:szCs w:val="24"/>
          <w:lang w:val="en-US"/>
        </w:rPr>
      </w:r>
      <w:r w:rsidR="00DE1C74">
        <w:rPr>
          <w:rFonts w:ascii="Times New Roman" w:hAnsi="Times New Roman"/>
          <w:kern w:val="2"/>
          <w:sz w:val="24"/>
          <w:szCs w:val="24"/>
          <w:lang w:val="en-US"/>
        </w:rPr>
        <w:fldChar w:fldCharType="end"/>
      </w:r>
      <w:r w:rsidR="00B164E7" w:rsidRPr="00ED2281">
        <w:rPr>
          <w:rFonts w:ascii="Times New Roman" w:hAnsi="Times New Roman"/>
          <w:kern w:val="2"/>
          <w:sz w:val="24"/>
          <w:szCs w:val="24"/>
          <w:lang w:val="en-US"/>
        </w:rPr>
      </w:r>
      <w:r w:rsidR="00B164E7" w:rsidRPr="00ED2281">
        <w:rPr>
          <w:rFonts w:ascii="Times New Roman" w:hAnsi="Times New Roman"/>
          <w:kern w:val="2"/>
          <w:sz w:val="24"/>
          <w:szCs w:val="24"/>
          <w:lang w:val="en-US"/>
        </w:rPr>
        <w:fldChar w:fldCharType="separate"/>
      </w:r>
      <w:r w:rsidR="00AC1501">
        <w:rPr>
          <w:rFonts w:ascii="Times New Roman" w:hAnsi="Times New Roman"/>
          <w:noProof/>
          <w:kern w:val="2"/>
          <w:sz w:val="24"/>
          <w:szCs w:val="24"/>
          <w:lang w:val="en-US"/>
        </w:rPr>
        <w:t>(</w:t>
      </w:r>
      <w:hyperlink w:anchor="_ENREF_108" w:tooltip="He, 2008 #343" w:history="1">
        <w:r w:rsidR="00DE1C74">
          <w:rPr>
            <w:rFonts w:ascii="Times New Roman" w:hAnsi="Times New Roman"/>
            <w:noProof/>
            <w:kern w:val="2"/>
            <w:sz w:val="24"/>
            <w:szCs w:val="24"/>
            <w:lang w:val="en-US"/>
          </w:rPr>
          <w:t>He et al., 2008</w:t>
        </w:r>
      </w:hyperlink>
      <w:r w:rsidR="00AC1501">
        <w:rPr>
          <w:rFonts w:ascii="Times New Roman" w:hAnsi="Times New Roman"/>
          <w:noProof/>
          <w:kern w:val="2"/>
          <w:sz w:val="24"/>
          <w:szCs w:val="24"/>
          <w:lang w:val="en-US"/>
        </w:rPr>
        <w:t xml:space="preserve">; </w:t>
      </w:r>
      <w:hyperlink w:anchor="_ENREF_131" w:tooltip="Kim, 2001 #317" w:history="1">
        <w:r w:rsidR="00DE1C74">
          <w:rPr>
            <w:rFonts w:ascii="Times New Roman" w:hAnsi="Times New Roman"/>
            <w:noProof/>
            <w:kern w:val="2"/>
            <w:sz w:val="24"/>
            <w:szCs w:val="24"/>
            <w:lang w:val="en-US"/>
          </w:rPr>
          <w:t>Kim et al., 2001</w:t>
        </w:r>
      </w:hyperlink>
      <w:r w:rsidR="00AC1501">
        <w:rPr>
          <w:rFonts w:ascii="Times New Roman" w:hAnsi="Times New Roman"/>
          <w:noProof/>
          <w:kern w:val="2"/>
          <w:sz w:val="24"/>
          <w:szCs w:val="24"/>
          <w:lang w:val="en-US"/>
        </w:rPr>
        <w:t xml:space="preserve">; </w:t>
      </w:r>
      <w:hyperlink w:anchor="_ENREF_136" w:tooltip="Kohan, 1995 #701" w:history="1">
        <w:r w:rsidR="00DE1C74">
          <w:rPr>
            <w:rFonts w:ascii="Times New Roman" w:hAnsi="Times New Roman"/>
            <w:noProof/>
            <w:kern w:val="2"/>
            <w:sz w:val="24"/>
            <w:szCs w:val="24"/>
            <w:lang w:val="en-US"/>
          </w:rPr>
          <w:t>Kohan, 1995</w:t>
        </w:r>
      </w:hyperlink>
      <w:r w:rsidR="00AC1501">
        <w:rPr>
          <w:rFonts w:ascii="Times New Roman" w:hAnsi="Times New Roman"/>
          <w:noProof/>
          <w:kern w:val="2"/>
          <w:sz w:val="24"/>
          <w:szCs w:val="24"/>
          <w:lang w:val="en-US"/>
        </w:rPr>
        <w:t>)</w:t>
      </w:r>
      <w:r w:rsidR="00B164E7" w:rsidRPr="00ED2281">
        <w:rPr>
          <w:rFonts w:ascii="Times New Roman" w:hAnsi="Times New Roman"/>
          <w:kern w:val="2"/>
          <w:sz w:val="24"/>
          <w:szCs w:val="24"/>
          <w:lang w:val="en-US"/>
        </w:rPr>
        <w:fldChar w:fldCharType="end"/>
      </w:r>
      <w:r w:rsidR="00B164E7" w:rsidRPr="00ED2281">
        <w:rPr>
          <w:rFonts w:ascii="Times New Roman" w:hAnsi="Times New Roman" w:hint="eastAsia"/>
          <w:kern w:val="2"/>
          <w:sz w:val="24"/>
          <w:szCs w:val="24"/>
          <w:lang w:val="en-US"/>
        </w:rPr>
        <w:t>.</w:t>
      </w:r>
      <w:r w:rsidR="00B164E7">
        <w:rPr>
          <w:rFonts w:ascii="Times New Roman" w:hAnsi="Times New Roman"/>
          <w:kern w:val="2"/>
          <w:sz w:val="24"/>
          <w:szCs w:val="24"/>
          <w:lang w:val="en-US"/>
        </w:rPr>
        <w:t xml:space="preserve"> </w:t>
      </w:r>
      <w:r w:rsidRPr="008D3B95">
        <w:rPr>
          <w:rFonts w:ascii="Times New Roman" w:eastAsiaTheme="minorEastAsia" w:hAnsi="Times New Roman"/>
          <w:sz w:val="24"/>
          <w:szCs w:val="22"/>
        </w:rPr>
        <w:t xml:space="preserve">Clays, which are widely used as fillers, are a class of minerals made of </w:t>
      </w:r>
      <w:r w:rsidRPr="008D3B95">
        <w:rPr>
          <w:rFonts w:ascii="Times New Roman" w:eastAsiaTheme="minorEastAsia" w:hAnsi="Times New Roman" w:hint="eastAsia"/>
          <w:sz w:val="24"/>
          <w:szCs w:val="22"/>
        </w:rPr>
        <w:t>1 nm</w:t>
      </w:r>
      <w:r w:rsidRPr="008D3B95">
        <w:rPr>
          <w:rFonts w:ascii="Times New Roman" w:eastAsiaTheme="minorEastAsia" w:hAnsi="Times New Roman"/>
          <w:sz w:val="24"/>
          <w:szCs w:val="22"/>
        </w:rPr>
        <w:t xml:space="preserve"> thi</w:t>
      </w:r>
      <w:r w:rsidRPr="008D3B95">
        <w:rPr>
          <w:rFonts w:ascii="Times New Roman" w:eastAsiaTheme="minorEastAsia" w:hAnsi="Times New Roman" w:hint="eastAsia"/>
          <w:sz w:val="24"/>
          <w:szCs w:val="22"/>
        </w:rPr>
        <w:t>ck</w:t>
      </w:r>
      <w:r w:rsidRPr="008D3B95">
        <w:rPr>
          <w:rFonts w:ascii="Times New Roman" w:eastAsiaTheme="minorEastAsia" w:hAnsi="Times New Roman"/>
          <w:sz w:val="24"/>
          <w:szCs w:val="22"/>
        </w:rPr>
        <w:t xml:space="preserve"> layers with atoms held together by chemical bonds and adjacent layers linked by </w:t>
      </w:r>
      <w:r w:rsidRPr="008D3B95">
        <w:rPr>
          <w:rFonts w:ascii="Times New Roman" w:eastAsiaTheme="minorEastAsia" w:hAnsi="Times New Roman" w:hint="eastAsia"/>
          <w:sz w:val="24"/>
          <w:szCs w:val="22"/>
        </w:rPr>
        <w:t xml:space="preserve">electrostatic forces and Van der Waals force </w:t>
      </w:r>
      <w:r w:rsidRPr="008D3B95">
        <w:rPr>
          <w:rFonts w:ascii="Times New Roman" w:eastAsiaTheme="minorEastAsia" w:hAnsi="Times New Roman"/>
          <w:sz w:val="24"/>
          <w:szCs w:val="22"/>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13" w:tooltip="Alexandre, 2000 #179" w:history="1">
        <w:r w:rsidR="00DE1C74" w:rsidRPr="008D3B95">
          <w:rPr>
            <w:rFonts w:ascii="Times New Roman" w:eastAsiaTheme="minorEastAsia" w:hAnsi="Times New Roman"/>
            <w:noProof/>
            <w:sz w:val="24"/>
            <w:szCs w:val="22"/>
          </w:rPr>
          <w:t>Alexandre &amp; Dubois, 2000</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The aspect ratio of these layers can reach 1000</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Beyer&lt;/Author&gt;&lt;Year&gt;2002&lt;/Year&gt;&lt;RecNum&gt;275&lt;/RecNum&gt;&lt;DisplayText&gt;(Beyer, 2002; Solomon et al., 2001)&lt;/DisplayText&gt;&lt;record&gt;&lt;rec-number&gt;275&lt;/rec-number&gt;&lt;foreign-keys&gt;&lt;key app="EN" db-id="te5fa029a5r9t9erpax5pp2lxffwxpvrw0tw" timestamp="1485719766"&gt;275&lt;/key&gt;&lt;/foreign-keys&gt;&lt;ref-type name="Journal Article"&gt;17&lt;/ref-type&gt;&lt;contributors&gt;&lt;authors&gt;&lt;author&gt;Beyer, Günter&lt;/author&gt;&lt;/authors&gt;&lt;/contributors&gt;&lt;titles&gt;&lt;title&gt;Nanocomposites: a new class of flame retardants for polymers&lt;/title&gt;&lt;secondary-title&gt;Plastics, Additives and Compounding&lt;/secondary-title&gt;&lt;/titles&gt;&lt;pages&gt;22-28&lt;/pages&gt;&lt;volume&gt;4&lt;/volume&gt;&lt;number&gt;10&lt;/number&gt;&lt;dates&gt;&lt;year&gt;2002&lt;/year&gt;&lt;/dates&gt;&lt;isbn&gt;1464-391X&lt;/isbn&gt;&lt;urls&gt;&lt;/urls&gt;&lt;/record&gt;&lt;/Cite&gt;&lt;Cite&gt;&lt;Author&gt;Solomon&lt;/Author&gt;&lt;Year&gt;2001&lt;/Year&gt;&lt;RecNum&gt;277&lt;/RecNum&gt;&lt;record&gt;&lt;rec-number&gt;277&lt;/rec-number&gt;&lt;foreign-keys&gt;&lt;key app="EN" db-id="te5fa029a5r9t9erpax5pp2lxffwxpvrw0tw" timestamp="1485719885"&gt;277&lt;/key&gt;&lt;/foreign-keys&gt;&lt;ref-type name="Journal Article"&gt;17&lt;/ref-type&gt;&lt;contributors&gt;&lt;authors&gt;&lt;author&gt;Solomon, Michael J&lt;/author&gt;&lt;author&gt;Almusallam, Abdulwahab S&lt;/author&gt;&lt;author&gt;Seefeldt, Kurt F&lt;/author&gt;&lt;author&gt;Somwangthanaroj, Anongnat&lt;/author&gt;&lt;author&gt;Varadan, Priya&lt;/author&gt;&lt;/authors&gt;&lt;/contributors&gt;&lt;titles&gt;&lt;title&gt;Rheology of polypropylene/clay hybrid materials&lt;/title&gt;&lt;secondary-title&gt;Macromolecules&lt;/secondary-title&gt;&lt;/titles&gt;&lt;pages&gt;1864-1872&lt;/pages&gt;&lt;volume&gt;34&lt;/volume&gt;&lt;number&gt;6&lt;/number&gt;&lt;dates&gt;&lt;year&gt;2001&lt;/year&gt;&lt;/dates&gt;&lt;isbn&gt;0024-9297&lt;/isbn&gt;&lt;urls&gt;&lt;/urls&gt;&lt;/record&gt;&lt;/Cite&gt;&lt;/EndNote&gt;</w:instrText>
      </w:r>
      <w:r w:rsidRPr="008D3B95">
        <w:rPr>
          <w:rFonts w:ascii="Times New Roman" w:eastAsiaTheme="minorEastAsia" w:hAnsi="Times New Roman"/>
          <w:sz w:val="24"/>
          <w:szCs w:val="22"/>
        </w:rPr>
        <w:fldChar w:fldCharType="separate"/>
      </w:r>
      <w:r w:rsidR="00AC1501">
        <w:rPr>
          <w:rFonts w:ascii="Times New Roman" w:eastAsiaTheme="minorEastAsia" w:hAnsi="Times New Roman"/>
          <w:noProof/>
          <w:sz w:val="24"/>
          <w:szCs w:val="22"/>
        </w:rPr>
        <w:t>(</w:t>
      </w:r>
      <w:hyperlink w:anchor="_ENREF_21" w:tooltip="Beyer, 2002 #275" w:history="1">
        <w:r w:rsidR="00DE1C74">
          <w:rPr>
            <w:rFonts w:ascii="Times New Roman" w:eastAsiaTheme="minorEastAsia" w:hAnsi="Times New Roman"/>
            <w:noProof/>
            <w:sz w:val="24"/>
            <w:szCs w:val="22"/>
          </w:rPr>
          <w:t>Beyer, 2002</w:t>
        </w:r>
      </w:hyperlink>
      <w:r w:rsidR="00AC1501">
        <w:rPr>
          <w:rFonts w:ascii="Times New Roman" w:eastAsiaTheme="minorEastAsia" w:hAnsi="Times New Roman"/>
          <w:noProof/>
          <w:sz w:val="24"/>
          <w:szCs w:val="22"/>
        </w:rPr>
        <w:t xml:space="preserve">; </w:t>
      </w:r>
      <w:hyperlink w:anchor="_ENREF_221" w:tooltip="Solomon, 2001 #277" w:history="1">
        <w:r w:rsidR="00DE1C74">
          <w:rPr>
            <w:rFonts w:ascii="Times New Roman" w:eastAsiaTheme="minorEastAsia" w:hAnsi="Times New Roman"/>
            <w:noProof/>
            <w:sz w:val="24"/>
            <w:szCs w:val="22"/>
          </w:rPr>
          <w:t>Solomon et al., 2001</w:t>
        </w:r>
      </w:hyperlink>
      <w:r w:rsidR="00AC1501">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As a 2:1 clay, montmorillonite (MMT in short) is abundant on the planet earth</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Segad&lt;/Author&gt;&lt;Year&gt;2010&lt;/Year&gt;&lt;RecNum&gt;140&lt;/RecNum&gt;&lt;DisplayText&gt;(Segad, Jonsson, Akesson, &amp;amp; Cabane, 2010)&lt;/DisplayText&gt;&lt;record&gt;&lt;rec-number&gt;140&lt;/rec-number&gt;&lt;foreign-keys&gt;&lt;key app="EN" db-id="te5fa029a5r9t9erpax5pp2lxffwxpvrw0tw" timestamp="1467751274"&gt;140&lt;/key&gt;&lt;/foreign-keys&gt;&lt;ref-type name="Journal Article"&gt;17&lt;/ref-type&gt;&lt;contributors&gt;&lt;authors&gt;&lt;author&gt;Segad, M.&lt;/author&gt;&lt;author&gt;Jonsson, B.&lt;/author&gt;&lt;author&gt;Akesson, T.&lt;/author&gt;&lt;author&gt;Cabane, B.&lt;/author&gt;&lt;/authors&gt;&lt;/contributors&gt;&lt;auth-address&gt;Chem Ctr Lund, S-22100 Lund, Sweden&amp;#xD;ESPCI, Lab PMMH, F-75231 Paris 5, France&lt;/auth-address&gt;&lt;titles&gt;&lt;title&gt;Ca/Na Montmorillonite: Structure, Forces and Swelling Properties&lt;/title&gt;&lt;secondary-title&gt;Langmuir&lt;/secondary-title&gt;&lt;alt-title&gt;Langmuir&amp;#xD;Langmuir&lt;/alt-title&gt;&lt;/titles&gt;&lt;pages&gt;5782-5790&lt;/pages&gt;&lt;volume&gt;26&lt;/volume&gt;&lt;number&gt;8&lt;/number&gt;&lt;keywords&gt;&lt;keyword&gt;monte-carlo simulations&lt;/keyword&gt;&lt;keyword&gt;electrical double-layer&lt;/keyword&gt;&lt;keyword&gt;clay water dispersions&lt;/keyword&gt;&lt;keyword&gt;molecular simulations&lt;/keyword&gt;&lt;keyword&gt;charged interfaces&lt;/keyword&gt;&lt;keyword&gt;colloid stability&lt;/keyword&gt;&lt;keyword&gt;phase-equilibria&lt;/keyword&gt;&lt;keyword&gt;suspensions&lt;/keyword&gt;&lt;keyword&gt;bentonite&lt;/keyword&gt;&lt;keyword&gt;surfaces&lt;/keyword&gt;&lt;/keywords&gt;&lt;dates&gt;&lt;year&gt;2010&lt;/year&gt;&lt;pub-dates&gt;&lt;date&gt;Apr 20&lt;/date&gt;&lt;/pub-dates&gt;&lt;/dates&gt;&lt;isbn&gt;0743-7463&lt;/isbn&gt;&lt;accession-num&gt;WOS:000276562300064&lt;/accession-num&gt;&lt;urls&gt;&lt;related-urls&gt;&lt;url&gt;&amp;lt;Go to ISI&amp;gt;://WOS:000276562300064&lt;/url&gt;&lt;/related-urls&gt;&lt;/urls&gt;&lt;language&gt;English&lt;/language&gt;&lt;/record&gt;&lt;/Cite&gt;&lt;/EndNote&gt;</w:instrText>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210" w:tooltip="Segad, 2010 #140" w:history="1">
        <w:r w:rsidR="00DE1C74" w:rsidRPr="008D3B95">
          <w:rPr>
            <w:rFonts w:ascii="Times New Roman" w:eastAsiaTheme="minorEastAsia" w:hAnsi="Times New Roman"/>
            <w:noProof/>
            <w:sz w:val="24"/>
            <w:szCs w:val="22"/>
          </w:rPr>
          <w:t>Segad, Jonsson, Akesson, &amp; Cabane, 2010</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t>The average layer charge can be represented by cation exchange capacity (CEC), which is defined as the capability of a soil to absorb or exchange cations</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fldChar w:fldCharType="begin"/>
      </w:r>
      <w:r w:rsidR="00AC1501">
        <w:rPr>
          <w:rFonts w:ascii="Times New Roman" w:eastAsiaTheme="minorEastAsia" w:hAnsi="Times New Roman"/>
          <w:sz w:val="24"/>
          <w:szCs w:val="22"/>
        </w:rPr>
        <w:instrText xml:space="preserve"> ADDIN EN.CITE &lt;EndNote&gt;&lt;Cite&gt;&lt;Author&gt;He&lt;/Author&gt;&lt;Year&gt;2010&lt;/Year&gt;&lt;RecNum&gt;709&lt;/RecNum&gt;&lt;DisplayText&gt;(He et al., 2010)&lt;/DisplayText&gt;&lt;record&gt;&lt;rec-number&gt;709&lt;/rec-number&gt;&lt;foreign-keys&gt;&lt;key app="EN" db-id="te5fa029a5r9t9erpax5pp2lxffwxpvrw0tw"&gt;709&lt;/key&gt;&lt;/foreign-keys&gt;&lt;ref-type name="Journal Article"&gt;17&lt;/ref-type&gt;&lt;contributors&gt;&lt;authors&gt;&lt;author&gt;He, Hongping&lt;/author&gt;&lt;author&gt;Ma, Yuehong&lt;/author&gt;&lt;author&gt;Zhu, Jianxi&lt;/author&gt;&lt;author&gt;Yuan, Peng&lt;/author&gt;&lt;author&gt;Qing, Yanhong&lt;/author&gt;&lt;/authors&gt;&lt;/contributors&gt;&lt;titles&gt;&lt;title&gt;Organoclays prepared from montmorillonites with different cation exchange capacity and surfactant configuration&lt;/title&gt;&lt;secondary-title&gt;Applied clay science&lt;/secondary-title&gt;&lt;/titles&gt;&lt;periodical&gt;&lt;full-title&gt;Applied Clay Science&lt;/full-title&gt;&lt;/periodical&gt;&lt;pages&gt;67-72&lt;/pages&gt;&lt;volume&gt;48&lt;/volume&gt;&lt;number&gt;1&lt;/number&gt;&lt;dates&gt;&lt;year&gt;2010&lt;/year&gt;&lt;/dates&gt;&lt;isbn&gt;0169-1317&lt;/isbn&gt;&lt;urls&gt;&lt;/urls&gt;&lt;/record&gt;&lt;/Cite&gt;&lt;/EndNote&gt;</w:instrText>
      </w:r>
      <w:r w:rsidRPr="008D3B95">
        <w:rPr>
          <w:rFonts w:ascii="Times New Roman" w:eastAsiaTheme="minorEastAsia" w:hAnsi="Times New Roman"/>
          <w:sz w:val="24"/>
          <w:szCs w:val="22"/>
        </w:rPr>
        <w:fldChar w:fldCharType="separate"/>
      </w:r>
      <w:r w:rsidR="00AC1501">
        <w:rPr>
          <w:rFonts w:ascii="Times New Roman" w:eastAsiaTheme="minorEastAsia" w:hAnsi="Times New Roman"/>
          <w:noProof/>
          <w:sz w:val="24"/>
          <w:szCs w:val="22"/>
        </w:rPr>
        <w:t>(</w:t>
      </w:r>
      <w:hyperlink w:anchor="_ENREF_109" w:tooltip="He, 2010 #709" w:history="1">
        <w:r w:rsidR="00DE1C74">
          <w:rPr>
            <w:rFonts w:ascii="Times New Roman" w:eastAsiaTheme="minorEastAsia" w:hAnsi="Times New Roman"/>
            <w:noProof/>
            <w:sz w:val="24"/>
            <w:szCs w:val="22"/>
          </w:rPr>
          <w:t>He et al., 2010</w:t>
        </w:r>
      </w:hyperlink>
      <w:r w:rsidR="00AC1501">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w:t>
      </w:r>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  </w:t>
      </w:r>
    </w:p>
    <w:p w:rsidR="00EF1ADA" w:rsidRDefault="002468F3" w:rsidP="00EF1ADA">
      <w:pPr>
        <w:widowControl w:val="0"/>
        <w:spacing w:before="240" w:after="0" w:line="480" w:lineRule="auto"/>
        <w:jc w:val="both"/>
        <w:rPr>
          <w:rFonts w:ascii="Times New Roman" w:eastAsiaTheme="minorEastAsia" w:hAnsi="Times New Roman"/>
          <w:b/>
          <w:sz w:val="24"/>
          <w:szCs w:val="22"/>
          <w:vertAlign w:val="superscript"/>
        </w:rPr>
      </w:pPr>
      <w:r w:rsidRPr="008D3B95">
        <w:rPr>
          <w:rFonts w:ascii="Times New Roman" w:eastAsiaTheme="minorEastAsia" w:hAnsi="Times New Roman"/>
          <w:sz w:val="24"/>
          <w:szCs w:val="22"/>
        </w:rPr>
        <w:t xml:space="preserve">Polymer/clay nanocomposite was firstly raised </w:t>
      </w:r>
      <w:r w:rsidR="007C1363">
        <w:rPr>
          <w:rFonts w:ascii="Times New Roman" w:eastAsiaTheme="minorEastAsia" w:hAnsi="Times New Roman"/>
          <w:sz w:val="24"/>
          <w:szCs w:val="22"/>
        </w:rPr>
        <w:t>in</w:t>
      </w:r>
      <w:r w:rsidRPr="008D3B95">
        <w:rPr>
          <w:rFonts w:ascii="Times New Roman" w:eastAsiaTheme="minorEastAsia" w:hAnsi="Times New Roman"/>
          <w:sz w:val="24"/>
          <w:szCs w:val="22"/>
        </w:rPr>
        <w:t xml:space="preserve"> Toyota Centre R&amp;D Labs</w:t>
      </w:r>
      <w:r w:rsidRPr="008D3B95">
        <w:rPr>
          <w:rFonts w:ascii="Times New Roman" w:eastAsiaTheme="minorEastAsia" w:hAnsi="Times New Roman" w:hint="eastAsia"/>
          <w:sz w:val="24"/>
          <w:szCs w:val="22"/>
        </w:rPr>
        <w:t xml:space="preserve"> </w:t>
      </w:r>
      <w:r w:rsidR="007C1363">
        <w:rPr>
          <w:rFonts w:ascii="Times New Roman" w:eastAsiaTheme="minorEastAsia" w:hAnsi="Times New Roman"/>
          <w:sz w:val="24"/>
          <w:szCs w:val="22"/>
        </w:rPr>
        <w:t xml:space="preserve">by the means of </w:t>
      </w:r>
      <w:r w:rsidR="007C1363" w:rsidRPr="007C1363">
        <w:rPr>
          <w:rFonts w:ascii="Times New Roman" w:eastAsiaTheme="minorEastAsia" w:hAnsi="Times New Roman"/>
          <w:i/>
          <w:sz w:val="24"/>
          <w:szCs w:val="22"/>
        </w:rPr>
        <w:t>in situ</w:t>
      </w:r>
      <w:r w:rsidR="007C1363">
        <w:rPr>
          <w:rFonts w:ascii="Times New Roman" w:eastAsiaTheme="minorEastAsia" w:hAnsi="Times New Roman"/>
          <w:sz w:val="24"/>
          <w:szCs w:val="22"/>
        </w:rPr>
        <w:t xml:space="preserve"> polymerisation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Usuki&lt;/Author&gt;&lt;Year&gt;1993&lt;/Year&gt;&lt;RecNum&gt;177&lt;/RecNum&gt;&lt;DisplayText&gt;(A. Usuki et al., 1993)&lt;/DisplayText&gt;&lt;record&gt;&lt;rec-number&gt;177&lt;/rec-number&gt;&lt;foreign-keys&gt;&lt;key app="EN" db-id="te5fa029a5r9t9erpax5pp2lxffwxpvrw0tw" timestamp="1474385213"&gt;177&lt;/key&gt;&lt;/foreign-keys&gt;&lt;ref-type name="Journal Article"&gt;17&lt;/ref-type&gt;&lt;contributors&gt;&lt;authors&gt;&lt;author&gt;Usuki, A.&lt;/author&gt;&lt;author&gt;Kojima, Y.&lt;/author&gt;&lt;author&gt;Kawasumi, M.&lt;/author&gt;&lt;author&gt;Okada, A.&lt;/author&gt;&lt;author&gt;Fukushima, Y.&lt;/author&gt;&lt;author&gt;Kurauchi, T.&lt;/author&gt;&lt;author&gt;Kamigaito, O.&lt;/author&gt;&lt;/authors&gt;&lt;/contributors&gt;&lt;titles&gt;&lt;title&gt;Synthesis of Nylon 6-Clay Hybrid&lt;/title&gt;&lt;secondary-title&gt;Journal of Materials Research&lt;/secondary-title&gt;&lt;alt-title&gt;J Mater Res&amp;#xD;J Mater Res&lt;/alt-title&gt;&lt;/titles&gt;&lt;periodical&gt;&lt;full-title&gt;Journal of Materials Research&lt;/full-title&gt;&lt;abbr-1&gt;J. Mater. Res.&lt;/abbr-1&gt;&lt;abbr-2&gt;J Mater Res&lt;/abbr-2&gt;&lt;/periodical&gt;&lt;pages&gt;1179-1184&lt;/pages&gt;&lt;volume&gt;8&lt;/volume&gt;&lt;number&gt;5&lt;/number&gt;&lt;dates&gt;&lt;year&gt;1993&lt;/year&gt;&lt;pub-dates&gt;&lt;date&gt;May&lt;/date&gt;&lt;/pub-dates&gt;&lt;/dates&gt;&lt;isbn&gt;0884-2914&lt;/isbn&gt;&lt;accession-num&gt;WOS:A1993KZ50200036&lt;/accession-num&gt;&lt;urls&gt;&lt;related-urls&gt;&lt;url&gt;&amp;lt;Go to ISI&amp;gt;://WOS:A1993KZ50200036&lt;/url&gt;&lt;/related-urls&gt;&lt;/urls&gt;&lt;language&gt;English&lt;/language&gt;&lt;/record&gt;&lt;/Cite&gt;&lt;/EndNote&gt;</w:instrText>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239" w:tooltip="Usuki, 1993 #177" w:history="1">
        <w:r w:rsidR="00DE1C74" w:rsidRPr="008D3B95">
          <w:rPr>
            <w:rFonts w:ascii="Times New Roman" w:eastAsiaTheme="minorEastAsia" w:hAnsi="Times New Roman"/>
            <w:noProof/>
            <w:sz w:val="24"/>
            <w:szCs w:val="22"/>
          </w:rPr>
          <w:t>Usuki et al., 1993</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hint="eastAsia"/>
          <w:sz w:val="24"/>
          <w:szCs w:val="22"/>
        </w:rPr>
        <w:t>.</w:t>
      </w:r>
      <w:r w:rsidRPr="008D3B95">
        <w:rPr>
          <w:rFonts w:ascii="Times New Roman" w:eastAsiaTheme="minorEastAsia" w:hAnsi="Times New Roman"/>
          <w:sz w:val="24"/>
          <w:szCs w:val="22"/>
        </w:rPr>
        <w:t xml:space="preserve"> This created a new field of polymer nanocomposites.</w:t>
      </w:r>
      <w:r w:rsidRPr="008D3B95">
        <w:rPr>
          <w:rFonts w:ascii="Times New Roman" w:eastAsiaTheme="minorEastAsia" w:hAnsi="Times New Roman" w:hint="eastAsia"/>
          <w:sz w:val="24"/>
          <w:szCs w:val="22"/>
        </w:rPr>
        <w:t xml:space="preserve"> It was found that</w:t>
      </w:r>
      <w:r w:rsidRPr="008D3B95">
        <w:rPr>
          <w:rFonts w:ascii="Times New Roman" w:eastAsiaTheme="minorEastAsia" w:hAnsi="Times New Roman"/>
          <w:sz w:val="24"/>
          <w:szCs w:val="22"/>
        </w:rPr>
        <w:t xml:space="preserve"> MMT received the best mechanical responses for nylon 6/clay nanocomposites </w:t>
      </w:r>
      <w:proofErr w:type="gramStart"/>
      <w:r w:rsidRPr="008D3B95">
        <w:rPr>
          <w:rFonts w:ascii="Times New Roman" w:eastAsiaTheme="minorEastAsia" w:hAnsi="Times New Roman"/>
          <w:sz w:val="24"/>
          <w:szCs w:val="22"/>
        </w:rPr>
        <w:t>with 5</w:t>
      </w:r>
      <w:r w:rsidR="00EA6598">
        <w:rPr>
          <w:rFonts w:ascii="Times New Roman" w:eastAsiaTheme="minorEastAsia" w:hAnsi="Times New Roman" w:hint="eastAsia"/>
          <w:sz w:val="24"/>
          <w:szCs w:val="22"/>
        </w:rPr>
        <w:t xml:space="preserve"> </w:t>
      </w:r>
      <w:proofErr w:type="spellStart"/>
      <w:r w:rsidR="00EA6598">
        <w:rPr>
          <w:rFonts w:ascii="Times New Roman" w:eastAsiaTheme="minorEastAsia" w:hAnsi="Times New Roman" w:hint="eastAsia"/>
          <w:sz w:val="24"/>
          <w:szCs w:val="22"/>
        </w:rPr>
        <w:t>wt</w:t>
      </w:r>
      <w:proofErr w:type="spellEnd"/>
      <w:r w:rsidRPr="008D3B95">
        <w:rPr>
          <w:rFonts w:ascii="Times New Roman" w:eastAsiaTheme="minorEastAsia" w:hAnsi="Times New Roman"/>
          <w:sz w:val="24"/>
          <w:szCs w:val="22"/>
        </w:rPr>
        <w:t xml:space="preserve">% clay reinforcement, compared with mica, </w:t>
      </w:r>
      <w:proofErr w:type="spellStart"/>
      <w:r w:rsidRPr="008D3B95">
        <w:rPr>
          <w:rFonts w:ascii="Times New Roman" w:eastAsiaTheme="minorEastAsia" w:hAnsi="Times New Roman"/>
          <w:sz w:val="24"/>
          <w:szCs w:val="22"/>
        </w:rPr>
        <w:t>sapronite</w:t>
      </w:r>
      <w:proofErr w:type="spellEnd"/>
      <w:r w:rsidRPr="008D3B95">
        <w:rPr>
          <w:rFonts w:ascii="Times New Roman" w:eastAsiaTheme="minorEastAsia" w:hAnsi="Times New Roman"/>
          <w:sz w:val="24"/>
          <w:szCs w:val="22"/>
        </w:rPr>
        <w:t xml:space="preserve"> and </w:t>
      </w:r>
      <w:proofErr w:type="spellStart"/>
      <w:r w:rsidRPr="008D3B95">
        <w:rPr>
          <w:rFonts w:ascii="Times New Roman" w:eastAsiaTheme="minorEastAsia" w:hAnsi="Times New Roman"/>
          <w:sz w:val="24"/>
          <w:szCs w:val="22"/>
        </w:rPr>
        <w:t>hectorite</w:t>
      </w:r>
      <w:proofErr w:type="spellEnd"/>
      <w:proofErr w:type="gramEnd"/>
      <w:r w:rsidRPr="008D3B95">
        <w:rPr>
          <w:rFonts w:ascii="Times New Roman" w:eastAsiaTheme="minorEastAsia" w:hAnsi="Times New Roman"/>
          <w:sz w:val="24"/>
          <w:szCs w:val="22"/>
        </w:rPr>
        <w:t>. The high surface area</w:t>
      </w:r>
      <w:r w:rsidRPr="008D3B95">
        <w:rPr>
          <w:rFonts w:ascii="Times New Roman" w:eastAsiaTheme="minorEastAsia" w:hAnsi="Times New Roman" w:hint="eastAsia"/>
          <w:sz w:val="24"/>
          <w:szCs w:val="22"/>
        </w:rPr>
        <w:t>,</w:t>
      </w:r>
      <w:r w:rsidRPr="008D3B95">
        <w:rPr>
          <w:rFonts w:ascii="Times New Roman" w:eastAsiaTheme="minorEastAsia" w:hAnsi="Times New Roman"/>
          <w:sz w:val="24"/>
          <w:szCs w:val="22"/>
        </w:rPr>
        <w:t xml:space="preserve"> high surface reactivity of MMT </w:t>
      </w:r>
      <w:r w:rsidRPr="008D3B95">
        <w:rPr>
          <w:rFonts w:ascii="Times New Roman" w:eastAsiaTheme="minorEastAsia" w:hAnsi="Times New Roman" w:hint="eastAsia"/>
          <w:sz w:val="24"/>
          <w:szCs w:val="22"/>
        </w:rPr>
        <w:t>and effective stress trans</w:t>
      </w:r>
      <w:r w:rsidR="007C1363">
        <w:rPr>
          <w:rFonts w:ascii="Times New Roman" w:eastAsiaTheme="minorEastAsia" w:hAnsi="Times New Roman" w:hint="eastAsia"/>
          <w:sz w:val="24"/>
          <w:szCs w:val="22"/>
        </w:rPr>
        <w:t xml:space="preserve">fer </w:t>
      </w:r>
      <w:r w:rsidR="007C1363">
        <w:rPr>
          <w:rFonts w:ascii="Times New Roman" w:eastAsiaTheme="minorEastAsia" w:hAnsi="Times New Roman" w:hint="eastAsia"/>
          <w:sz w:val="24"/>
          <w:szCs w:val="22"/>
        </w:rPr>
        <w:lastRenderedPageBreak/>
        <w:t xml:space="preserve">from polymer matrix to </w:t>
      </w:r>
      <w:proofErr w:type="spellStart"/>
      <w:r w:rsidR="007C1363">
        <w:rPr>
          <w:rFonts w:ascii="Times New Roman" w:eastAsiaTheme="minorEastAsia" w:hAnsi="Times New Roman" w:hint="eastAsia"/>
          <w:sz w:val="24"/>
          <w:szCs w:val="22"/>
        </w:rPr>
        <w:t>nano</w:t>
      </w:r>
      <w:r w:rsidRPr="008D3B95">
        <w:rPr>
          <w:rFonts w:ascii="Times New Roman" w:eastAsiaTheme="minorEastAsia" w:hAnsi="Times New Roman" w:hint="eastAsia"/>
          <w:sz w:val="24"/>
          <w:szCs w:val="22"/>
        </w:rPr>
        <w:t>fillers</w:t>
      </w:r>
      <w:proofErr w:type="spellEnd"/>
      <w:r w:rsidRPr="008D3B95">
        <w:rPr>
          <w:rFonts w:ascii="Times New Roman" w:eastAsiaTheme="minorEastAsia" w:hAnsi="Times New Roman" w:hint="eastAsia"/>
          <w:sz w:val="24"/>
          <w:szCs w:val="22"/>
        </w:rPr>
        <w:t xml:space="preserve"> were</w:t>
      </w:r>
      <w:r w:rsidRPr="008D3B95">
        <w:rPr>
          <w:rFonts w:ascii="Times New Roman" w:eastAsiaTheme="minorEastAsia" w:hAnsi="Times New Roman"/>
          <w:sz w:val="24"/>
          <w:szCs w:val="22"/>
        </w:rPr>
        <w:t xml:space="preserve"> believed to be responsible for the improved mechanical properties</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13" w:tooltip="Alexandre, 2000 #179" w:history="1">
        <w:r w:rsidR="00DE1C74" w:rsidRPr="008D3B95">
          <w:rPr>
            <w:rFonts w:ascii="Times New Roman" w:eastAsiaTheme="minorEastAsia" w:hAnsi="Times New Roman"/>
            <w:noProof/>
            <w:sz w:val="24"/>
            <w:szCs w:val="22"/>
          </w:rPr>
          <w:t>Alexandre &amp; Dubois, 2000</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xml:space="preserve">. </w:t>
      </w:r>
      <w:r w:rsidRPr="008D3B95">
        <w:rPr>
          <w:rFonts w:ascii="Times New Roman" w:eastAsiaTheme="minorEastAsia" w:hAnsi="Times New Roman" w:hint="eastAsia"/>
          <w:sz w:val="24"/>
          <w:szCs w:val="22"/>
        </w:rPr>
        <w:t xml:space="preserve">For the upcoming decades, </w:t>
      </w:r>
      <w:r w:rsidR="004557BE">
        <w:rPr>
          <w:rFonts w:ascii="Times New Roman" w:hAnsi="Times New Roman"/>
          <w:kern w:val="2"/>
          <w:sz w:val="24"/>
          <w:szCs w:val="24"/>
          <w:lang w:val="en-US"/>
        </w:rPr>
        <w:t>nylon</w:t>
      </w:r>
      <w:r w:rsidR="00EF1ADA" w:rsidRPr="00ED2281">
        <w:rPr>
          <w:rFonts w:ascii="Times New Roman" w:hAnsi="Times New Roman" w:hint="eastAsia"/>
          <w:kern w:val="2"/>
          <w:sz w:val="24"/>
          <w:szCs w:val="24"/>
          <w:lang w:val="en-US"/>
        </w:rPr>
        <w:t xml:space="preserve"> 6</w:t>
      </w:r>
      <w:r w:rsidR="00EF1ADA" w:rsidRPr="00ED2281">
        <w:rPr>
          <w:rFonts w:ascii="Times New Roman" w:hAnsi="Times New Roman"/>
          <w:kern w:val="2"/>
          <w:sz w:val="24"/>
          <w:szCs w:val="24"/>
          <w:lang w:val="en-US"/>
        </w:rPr>
        <w:t>-</w:t>
      </w:r>
      <w:r w:rsidR="00EF1ADA" w:rsidRPr="00ED2281">
        <w:rPr>
          <w:rFonts w:ascii="Times New Roman" w:hAnsi="Times New Roman" w:hint="eastAsia"/>
          <w:kern w:val="2"/>
          <w:sz w:val="24"/>
          <w:szCs w:val="24"/>
          <w:lang w:val="en-US"/>
        </w:rPr>
        <w:t>clay hybrids have att</w:t>
      </w:r>
      <w:r w:rsidR="00EF1ADA" w:rsidRPr="00ED2281">
        <w:rPr>
          <w:rFonts w:ascii="Times New Roman" w:hAnsi="Times New Roman"/>
          <w:kern w:val="2"/>
          <w:sz w:val="24"/>
          <w:szCs w:val="24"/>
          <w:lang w:val="en-US"/>
        </w:rPr>
        <w:t>r</w:t>
      </w:r>
      <w:r w:rsidR="00EF1ADA" w:rsidRPr="00ED2281">
        <w:rPr>
          <w:rFonts w:ascii="Times New Roman" w:hAnsi="Times New Roman" w:hint="eastAsia"/>
          <w:kern w:val="2"/>
          <w:sz w:val="24"/>
          <w:szCs w:val="24"/>
          <w:lang w:val="en-US"/>
        </w:rPr>
        <w:t>acted much attention due to the significantly increased Young</w:t>
      </w:r>
      <w:r w:rsidR="00EF1ADA" w:rsidRPr="00ED2281">
        <w:rPr>
          <w:rFonts w:ascii="Times New Roman" w:hAnsi="Times New Roman"/>
          <w:kern w:val="2"/>
          <w:sz w:val="24"/>
          <w:szCs w:val="24"/>
          <w:lang w:val="en-US"/>
        </w:rPr>
        <w:t>’</w:t>
      </w:r>
      <w:r w:rsidR="00EF1ADA" w:rsidRPr="00ED2281">
        <w:rPr>
          <w:rFonts w:ascii="Times New Roman" w:hAnsi="Times New Roman" w:hint="eastAsia"/>
          <w:kern w:val="2"/>
          <w:sz w:val="24"/>
          <w:szCs w:val="24"/>
          <w:lang w:val="en-US"/>
        </w:rPr>
        <w:t>s modulus, tensile strength and heat distortion temperature</w:t>
      </w:r>
      <w:r w:rsidR="00EF1ADA" w:rsidRPr="00ED2281">
        <w:rPr>
          <w:rFonts w:ascii="Times New Roman" w:hAnsi="Times New Roman"/>
          <w:kern w:val="2"/>
          <w:sz w:val="24"/>
          <w:szCs w:val="24"/>
          <w:lang w:val="en-US"/>
        </w:rPr>
        <w:t xml:space="preserve"> </w:t>
      </w:r>
      <w:r w:rsidR="00EF1ADA"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Pinnavaia&lt;/Author&gt;&lt;Year&gt;2000&lt;/Year&gt;&lt;RecNum&gt;309&lt;/RecNum&gt;&lt;DisplayText&gt;(Pinnavaia &amp;amp; Beall, 2000)&lt;/DisplayText&gt;&lt;record&gt;&lt;rec-number&gt;309&lt;/rec-number&gt;&lt;foreign-keys&gt;&lt;key app="EN" db-id="te5fa029a5r9t9erpax5pp2lxffwxpvrw0tw" timestamp="1485722054"&gt;309&lt;/key&gt;&lt;/foreign-keys&gt;&lt;ref-type name="Book"&gt;6&lt;/ref-type&gt;&lt;contributors&gt;&lt;authors&gt;&lt;author&gt;Pinnavaia, Thomas J&lt;/author&gt;&lt;author&gt;Beall, Gary W&lt;/author&gt;&lt;/authors&gt;&lt;/contributors&gt;&lt;titles&gt;&lt;title&gt;Polymer-clay nanocomposites&lt;/title&gt;&lt;/titles&gt;&lt;dates&gt;&lt;year&gt;2000&lt;/year&gt;&lt;/dates&gt;&lt;publisher&gt;John Wiley&lt;/publisher&gt;&lt;isbn&gt;0471637009&lt;/isbn&gt;&lt;urls&gt;&lt;/urls&gt;&lt;/record&gt;&lt;/Cite&gt;&lt;/EndNote&gt;</w:instrText>
      </w:r>
      <w:r w:rsidR="00EF1ADA" w:rsidRPr="00ED2281">
        <w:rPr>
          <w:rFonts w:ascii="Times New Roman" w:hAnsi="Times New Roman"/>
          <w:kern w:val="2"/>
          <w:sz w:val="24"/>
          <w:szCs w:val="24"/>
          <w:lang w:val="en-US"/>
        </w:rPr>
        <w:fldChar w:fldCharType="separate"/>
      </w:r>
      <w:r w:rsidR="00EF1ADA" w:rsidRPr="00ED2281">
        <w:rPr>
          <w:rFonts w:ascii="Times New Roman" w:hAnsi="Times New Roman"/>
          <w:noProof/>
          <w:kern w:val="2"/>
          <w:sz w:val="24"/>
          <w:szCs w:val="24"/>
          <w:lang w:val="en-US"/>
        </w:rPr>
        <w:t>(</w:t>
      </w:r>
      <w:hyperlink w:anchor="_ENREF_192" w:tooltip="Pinnavaia, 2000 #309" w:history="1">
        <w:r w:rsidR="00DE1C74" w:rsidRPr="00ED2281">
          <w:rPr>
            <w:rFonts w:ascii="Times New Roman" w:hAnsi="Times New Roman"/>
            <w:noProof/>
            <w:kern w:val="2"/>
            <w:sz w:val="24"/>
            <w:szCs w:val="24"/>
            <w:lang w:val="en-US"/>
          </w:rPr>
          <w:t>Pinnavaia &amp; Beall, 2000</w:t>
        </w:r>
      </w:hyperlink>
      <w:r w:rsidR="00EF1ADA" w:rsidRPr="00ED2281">
        <w:rPr>
          <w:rFonts w:ascii="Times New Roman" w:hAnsi="Times New Roman"/>
          <w:noProof/>
          <w:kern w:val="2"/>
          <w:sz w:val="24"/>
          <w:szCs w:val="24"/>
          <w:lang w:val="en-US"/>
        </w:rPr>
        <w:t>)</w:t>
      </w:r>
      <w:r w:rsidR="00EF1ADA" w:rsidRPr="00ED2281">
        <w:rPr>
          <w:rFonts w:ascii="Times New Roman" w:hAnsi="Times New Roman"/>
          <w:kern w:val="2"/>
          <w:sz w:val="24"/>
          <w:szCs w:val="24"/>
          <w:lang w:val="en-US"/>
        </w:rPr>
        <w:fldChar w:fldCharType="end"/>
      </w:r>
      <w:r w:rsidR="00EF1ADA" w:rsidRPr="00ED2281">
        <w:rPr>
          <w:rFonts w:ascii="Times New Roman" w:hAnsi="Times New Roman" w:hint="eastAsia"/>
          <w:kern w:val="2"/>
          <w:sz w:val="24"/>
          <w:szCs w:val="24"/>
          <w:lang w:val="en-US"/>
        </w:rPr>
        <w:t>.</w:t>
      </w:r>
      <w:r w:rsidR="00EF1ADA" w:rsidRPr="00ED2281">
        <w:rPr>
          <w:rFonts w:ascii="Times New Roman" w:hAnsi="Times New Roman" w:hint="eastAsia"/>
          <w:b/>
          <w:kern w:val="2"/>
          <w:sz w:val="24"/>
          <w:szCs w:val="24"/>
          <w:vertAlign w:val="superscript"/>
          <w:lang w:val="en-US"/>
        </w:rPr>
        <w:t xml:space="preserve"> </w:t>
      </w:r>
      <w:r w:rsidR="00EF1ADA" w:rsidRPr="00ED2281">
        <w:rPr>
          <w:rFonts w:ascii="Times New Roman" w:hAnsi="Times New Roman" w:hint="eastAsia"/>
          <w:kern w:val="2"/>
          <w:sz w:val="24"/>
          <w:szCs w:val="24"/>
          <w:lang w:val="en-US"/>
        </w:rPr>
        <w:t xml:space="preserve">Because </w:t>
      </w:r>
      <w:r w:rsidR="004557BE">
        <w:rPr>
          <w:rFonts w:ascii="Times New Roman" w:hAnsi="Times New Roman"/>
          <w:kern w:val="2"/>
          <w:sz w:val="24"/>
          <w:szCs w:val="24"/>
          <w:lang w:val="en-US"/>
        </w:rPr>
        <w:t>nylon</w:t>
      </w:r>
      <w:r w:rsidR="00EF1ADA" w:rsidRPr="00ED2281">
        <w:rPr>
          <w:rFonts w:ascii="Times New Roman" w:hAnsi="Times New Roman" w:hint="eastAsia"/>
          <w:kern w:val="2"/>
          <w:sz w:val="24"/>
          <w:szCs w:val="24"/>
          <w:lang w:val="en-US"/>
        </w:rPr>
        <w:t xml:space="preserve"> 6 has high polarity, it is believed to be more compatible to clay platelets than polyethylene or polypropylene and </w:t>
      </w:r>
      <w:r w:rsidR="00EF1ADA" w:rsidRPr="00ED2281">
        <w:rPr>
          <w:rFonts w:ascii="Times New Roman" w:hAnsi="Times New Roman"/>
          <w:kern w:val="2"/>
          <w:sz w:val="24"/>
          <w:szCs w:val="24"/>
          <w:lang w:val="en-US"/>
        </w:rPr>
        <w:t xml:space="preserve">many </w:t>
      </w:r>
      <w:r w:rsidR="00EF1ADA" w:rsidRPr="00ED2281">
        <w:rPr>
          <w:rFonts w:ascii="Times New Roman" w:hAnsi="Times New Roman" w:hint="eastAsia"/>
          <w:kern w:val="2"/>
          <w:sz w:val="24"/>
          <w:szCs w:val="24"/>
          <w:lang w:val="en-US"/>
        </w:rPr>
        <w:t>other polymers</w:t>
      </w:r>
      <w:r w:rsidRPr="008D3B95">
        <w:rPr>
          <w:rFonts w:ascii="Times New Roman" w:eastAsiaTheme="minorEastAsia" w:hAnsi="Times New Roman"/>
          <w:sz w:val="24"/>
          <w:szCs w:val="22"/>
        </w:rPr>
        <w:t xml:space="preserve"> </w:t>
      </w:r>
      <w:r w:rsidR="00EF1ADA">
        <w:rPr>
          <w:rFonts w:ascii="Times New Roman" w:eastAsiaTheme="minorEastAsia" w:hAnsi="Times New Roman"/>
          <w:sz w:val="24"/>
          <w:szCs w:val="22"/>
        </w:rPr>
        <w:t>and easy</w:t>
      </w:r>
      <w:r w:rsidRPr="008D3B95">
        <w:rPr>
          <w:rFonts w:ascii="Times New Roman" w:eastAsiaTheme="minorEastAsia" w:hAnsi="Times New Roman"/>
          <w:sz w:val="24"/>
          <w:szCs w:val="22"/>
        </w:rPr>
        <w:t xml:space="preserve"> to accomplish exfoliation through many ways </w:t>
      </w:r>
      <w:r w:rsidRPr="008D3B95">
        <w:rPr>
          <w:rFonts w:ascii="Times New Roman" w:eastAsiaTheme="minorEastAsia" w:hAnsi="Times New Roman"/>
          <w:sz w:val="24"/>
          <w:szCs w:val="22"/>
        </w:rPr>
        <w:fldChar w:fldCharType="begin"/>
      </w:r>
      <w:r w:rsidRPr="008D3B95">
        <w:rPr>
          <w:rFonts w:ascii="Times New Roman" w:eastAsiaTheme="minorEastAsia" w:hAnsi="Times New Roman"/>
          <w:sz w:val="24"/>
          <w:szCs w:val="22"/>
        </w:rPr>
        <w:fldChar w:fldCharType="separate"/>
      </w:r>
      <w:r w:rsidRPr="008D3B95">
        <w:rPr>
          <w:rFonts w:ascii="Times New Roman" w:eastAsiaTheme="minorEastAsia" w:hAnsi="Times New Roman"/>
          <w:sz w:val="24"/>
          <w:szCs w:val="22"/>
        </w:rPr>
        <w:t>(Akelah &amp; Moet, 1996; Hasegawa, Okamoto, Kawasumi, &amp; Usuki, 1999; Usuki, Kato, Okada, &amp; Kurauchi, 1997; Yano, Usuki, Okada, Kurauchi, &amp; Kamigaito, 1993)</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fldChar w:fldCharType="begin">
          <w:fldData xml:space="preserve">PEVuZE5vdGU+PENpdGU+PEF1dGhvcj5Ba2VsYWg8L0F1dGhvcj48WWVhcj4xOTk2PC9ZZWFyPjxS
ZWNOdW0+MzAyPC9SZWNOdW0+PERpc3BsYXlUZXh0PihBa2VsYWggJmFtcDsgTW9ldCwgMTk5Njsg
SGFzZWdhd2EgZXQgYWwuLCAxOTk5OyBMaXUgZXQgYWwuLCAxOTk5OyBVc3VraSBldCBhbC4sIDE5
OTc7IFlhbm8gZXQgYWwuLCAxOTkzKTwvRGlzcGxheVRleHQ+PHJlY29yZD48cmVjLW51bWJlcj4z
MDI8L3JlYy1udW1iZXI+PGZvcmVpZ24ta2V5cz48a2V5IGFwcD0iRU4iIGRiLWlkPSJ0ZTVmYTAy
OWE1cjl0OWVycGF4NXBwMmx4ZmZ3eHB2cncwdHciIHRpbWVzdGFtcD0iMTQ4NTcyMTU2NyI+MzAy
PC9rZXk+PC9mb3JlaWduLWtleXM+PHJlZi10eXBlIG5hbWU9IkpvdXJuYWwgQXJ0aWNsZSI+MTc8
L3JlZi10eXBlPjxjb250cmlidXRvcnM+PGF1dGhvcnM+PGF1dGhvcj5Ba2VsYWgsIEE8L2F1dGhv
cj48YXV0aG9yPk1vZXQsIEE8L2F1dGhvcj48L2F1dGhvcnM+PC9jb250cmlidXRvcnM+PHRpdGxl
cz48dGl0bGU+UG9seW1lci1jbGF5IG5hbm9jb21wb3NpdGVzOiBmcmVlLXJhZGljYWwgZ3JhZnRp
bmcgb2YgcG9seXN0eXJlbmUgb24gdG8gb3JnYW5vcGhpbGljIG1vbnRtb3JpbGxvbml0ZSBpbnRl
cmxheWVyczwvdGl0bGU+PHNlY29uZGFyeS10aXRsZT5Kb3VybmFsIG9mIE1hdGVyaWFscyBTY2ll
bmNlPC9zZWNvbmRhcnktdGl0bGU+PC90aXRsZXM+PHBlcmlvZGljYWw+PGZ1bGwtdGl0bGU+Sm91
cm5hbCBvZiBNYXRlcmlhbHMgU2NpZW5jZTwvZnVsbC10aXRsZT48YWJici0xPkouIE1hdGVyLiBT
Y2kuPC9hYmJyLTE+PC9wZXJpb2RpY2FsPjxwYWdlcz4zNTg5LTM1OTY8L3BhZ2VzPjx2b2x1bWU+
MzE8L3ZvbHVtZT48bnVtYmVyPjEzPC9udW1iZXI+PGRhdGVzPjx5ZWFyPjE5OTY8L3llYXI+PC9k
YXRlcz48aXNibj4wMDIyLTI0NjE8L2lzYm4+PHVybHM+PC91cmxzPjwvcmVjb3JkPjwvQ2l0ZT48
Q2l0ZT48QXV0aG9yPkhhc2VnYXdhPC9BdXRob3I+PFllYXI+MTk5OTwvWWVhcj48UmVjTnVtPjMz
MjwvUmVjTnVtPjxyZWNvcmQ+PHJlYy1udW1iZXI+MzMyPC9yZWMtbnVtYmVyPjxmb3JlaWduLWtl
eXM+PGtleSBhcHA9IkVOIiBkYi1pZD0idGU1ZmEwMjlhNXI5dDllcnBheDVwcDJseGZmd3hwdnJ3
MHR3IiB0aW1lc3RhbXA9IjE0ODU3MjM3NjkiPjMzMjwva2V5PjwvZm9yZWlnbi1rZXlzPjxyZWYt
dHlwZSBuYW1lPSJKb3VybmFsIEFydGljbGUiPjE3PC9yZWYtdHlwZT48Y29udHJpYnV0b3JzPjxh
dXRob3JzPjxhdXRob3I+SGFzZWdhd2EsIE5hb2tpPC9hdXRob3I+PGF1dGhvcj5Pa2Ftb3RvLCBI
aXJvdGFrYTwvYXV0aG9yPjxhdXRob3I+S2F3YXN1bWksIE1hc2F5YTwvYXV0aG9yPjxhdXRob3I+
VXN1a2ksIEFyaW1pc3R1PC9hdXRob3I+PC9hdXRob3JzPjwvY29udHJpYnV0b3JzPjx0aXRsZXM+
PHRpdGxlPlByZXBhcmF0aW9uIGFuZCBtZWNoYW5pY2FsIHByb3BlcnRpZXMgb2YgcG9seXN0eXJl
bmXigJNjbGF5IGh5YnJpZHM8L3RpdGxlPjxzZWNvbmRhcnktdGl0bGU+Sm91cm5hbCBvZiBBcHBs
aWVkIFBvbHltZXIgU2NpZW5jZTwvc2Vjb25kYXJ5LXRpdGxlPjwvdGl0bGVzPjxwZXJpb2RpY2Fs
PjxmdWxsLXRpdGxlPkpvdXJuYWwgb2YgQXBwbGllZCBQb2x5bWVyIFNjaWVuY2U8L2Z1bGwtdGl0
bGU+PGFiYnItMT5KLiBBcHBsLiBQb2x5bS4gU2NpLjwvYWJici0xPjxhYmJyLTI+SiBBcHBsIFBv
bHltIFNjaTwvYWJici0yPjwvcGVyaW9kaWNhbD48cGFnZXM+MzM1OS0zMzY0PC9wYWdlcz48dm9s
dW1lPjc0PC92b2x1bWU+PG51bWJlcj4xNDwvbnVtYmVyPjxkYXRlcz48eWVhcj4xOTk5PC95ZWFy
PjwvZGF0ZXM+PGlzYm4+MTA5Ny00NjI4PC9pc2JuPjx1cmxzPjwvdXJscz48L3JlY29yZD48L0Np
dGU+PENpdGU+PEF1dGhvcj5Vc3VraTwvQXV0aG9yPjxZZWFyPjE5OTc8L1llYXI+PFJlY051bT4z
MDQ8L1JlY051bT48cmVjb3JkPjxyZWMtbnVtYmVyPjMwNDwvcmVjLW51bWJlcj48Zm9yZWlnbi1r
ZXlzPjxrZXkgYXBwPSJFTiIgZGItaWQ9InRlNWZhMDI5YTVyOXQ5ZXJwYXg1cHAybHhmZnd4cHZy
dzB0dyIgdGltZXN0YW1wPSIxNDg1NzIxNjk1Ij4zMDQ8L2tleT48L2ZvcmVpZ24ta2V5cz48cmVm
LXR5cGUgbmFtZT0iSm91cm5hbCBBcnRpY2xlIj4xNzwvcmVmLXR5cGU+PGNvbnRyaWJ1dG9ycz48
YXV0aG9ycz48YXV0aG9yPlVzdWtpLCBBPC9hdXRob3I+PGF1dGhvcj5LYXRvLCBNPC9hdXRob3I+
PGF1dGhvcj5Pa2FkYSwgQTwvYXV0aG9yPjxhdXRob3I+S3VyYXVjaGksIFQ8L2F1dGhvcj48L2F1
dGhvcnM+PC9jb250cmlidXRvcnM+PHRpdGxlcz48dGl0bGU+U3ludGhlc2lzIG9mIHBvbHlwcm9w
eWxlbmXigJBjbGF5IGh5YnJpZDwvdGl0bGU+PHNlY29uZGFyeS10aXRsZT5Kb3VybmFsIG9mIEFw
cGxpZWQgUG9seW1lciBTY2llbmNlPC9zZWNvbmRhcnktdGl0bGU+PC90aXRsZXM+PHBlcmlvZGlj
YWw+PGZ1bGwtdGl0bGU+Sm91cm5hbCBvZiBBcHBsaWVkIFBvbHltZXIgU2NpZW5jZTwvZnVsbC10
aXRsZT48YWJici0xPkouIEFwcGwuIFBvbHltLiBTY2kuPC9hYmJyLTE+PGFiYnItMj5KIEFwcGwg
UG9seW0gU2NpPC9hYmJyLTI+PC9wZXJpb2RpY2FsPjxwYWdlcz4xMzctMTM4PC9wYWdlcz48dm9s
dW1lPjYzPC92b2x1bWU+PG51bWJlcj4xPC9udW1iZXI+PGRhdGVzPjx5ZWFyPjE5OTc8L3llYXI+
PC9kYXRlcz48aXNibj4xMDk3LTQ2Mjg8L2lzYm4+PHVybHM+PC91cmxzPjwvcmVjb3JkPjwvQ2l0
ZT48Q2l0ZT48QXV0aG9yPllhbm88L0F1dGhvcj48WWVhcj4xOTkzPC9ZZWFyPjxSZWNOdW0+MzAw
PC9SZWNOdW0+PHJlY29yZD48cmVjLW51bWJlcj4zMDA8L3JlYy1udW1iZXI+PGZvcmVpZ24ta2V5
cz48a2V5IGFwcD0iRU4iIGRiLWlkPSJ0ZTVmYTAyOWE1cjl0OWVycGF4NXBwMmx4ZmZ3eHB2cncw
dHciIHRpbWVzdGFtcD0iMTQ4NTcyMTMzNyI+MzAwPC9rZXk+PC9mb3JlaWduLWtleXM+PHJlZi10
eXBlIG5hbWU9IkpvdXJuYWwgQXJ0aWNsZSI+MTc8L3JlZi10eXBlPjxjb250cmlidXRvcnM+PGF1
dGhvcnM+PGF1dGhvcj5ZYW5vLCBLYXp1aGlzYTwvYXV0aG9yPjxhdXRob3I+VXN1a2ksIEFyaW1p
dHN1PC9hdXRob3I+PGF1dGhvcj5Pa2FkYSwgQWthbmU8L2F1dGhvcj48YXV0aG9yPkt1cmF1Y2hp
LCBUb3NoaW88L2F1dGhvcj48YXV0aG9yPkthbWlnYWl0bywgT3NhbWk8L2F1dGhvcj48L2F1dGhv
cnM+PC9jb250cmlidXRvcnM+PHRpdGxlcz48dGl0bGU+U3ludGhlc2lzIGFuZCBwcm9wZXJ0aWVz
IG9mIHBvbHlpbWlkZeKAk2NsYXkgaHlicmlkPC90aXRsZT48c2Vjb25kYXJ5LXRpdGxlPkpvdXJu
YWwgb2YgUG9seW1lciBTY2llbmNlIFBhcnQgQTogUG9seW1lciBDaGVtaXN0cnk8L3NlY29uZGFy
eS10aXRsZT48L3RpdGxlcz48cGVyaW9kaWNhbD48ZnVsbC10aXRsZT5Kb3VybmFsIG9mIFBvbHlt
ZXIgU2NpZW5jZSBQYXJ0IEE6IFBvbHltZXIgQ2hlbWlzdHJ5PC9mdWxsLXRpdGxlPjxhYmJyLTE+
Si4gUG9seW0uIFNjaS4sIFBhcnQgQTogUG9seW0uIENoZW0uPC9hYmJyLTE+PGFiYnItMj5KIFBv
bHltIFNjaSwgUGFydCBBOiBQb2x5bSBDaGVtPC9hYmJyLTI+PC9wZXJpb2RpY2FsPjxwYWdlcz4y
NDkzLTI0OTg8L3BhZ2VzPjx2b2x1bWU+MzE8L3ZvbHVtZT48bnVtYmVyPjEwPC9udW1iZXI+PGRh
dGVzPjx5ZWFyPjE5OTM8L3llYXI+PC9kYXRlcz48aXNibj4xMDk5LTA1MTg8L2lzYm4+PHVybHM+
PC91cmxzPjwvcmVjb3JkPjwvQ2l0ZT48Q2l0ZT48QXV0aG9yPkxpdTwvQXV0aG9yPjxZZWFyPjE5
OTk8L1llYXI+PFJlY051bT4yOTk8L1JlY051bT48cmVjb3JkPjxyZWMtbnVtYmVyPjI5OTwvcmVj
LW51bWJlcj48Zm9yZWlnbi1rZXlzPjxrZXkgYXBwPSJFTiIgZGItaWQ9InRlNWZhMDI5YTVyOXQ5
ZXJwYXg1cHAybHhmZnd4cHZydzB0dyIgdGltZXN0YW1wPSIxNDg1NzIxMTYyIj4yOTk8L2tleT48
L2ZvcmVpZ24ta2V5cz48cmVmLXR5cGUgbmFtZT0iSm91cm5hbCBBcnRpY2xlIj4xNzwvcmVmLXR5
cGU+PGNvbnRyaWJ1dG9ycz48YXV0aG9ycz48YXV0aG9yPkxpdSwgTGltaW48L2F1dGhvcj48YXV0
aG9yPlFpLCBab25nbmVuZzwvYXV0aG9yPjxhdXRob3I+Wmh1LCBYaWFvZ3Vhbmc8L2F1dGhvcj48
L2F1dGhvcnM+PC9jb250cmlidXRvcnM+PHRpdGxlcz48dGl0bGU+U3R1ZGllcyBvbiBueWxvbiA2
L2NsYXkgbmFub2NvbXBvc2l0ZXMgYnkgbWVsdOKAkGludGVyY2FsYXRpb24gcHJvY2VzczwvdGl0
bGU+PHNlY29uZGFyeS10aXRsZT5Kb3VybmFsIG9mIEFwcGxpZWQgUG9seW1lciBTY2llbmNlPC9z
ZWNvbmRhcnktdGl0bGU+PC90aXRsZXM+PHBlcmlvZGljYWw+PGZ1bGwtdGl0bGU+Sm91cm5hbCBv
ZiBBcHBsaWVkIFBvbHltZXIgU2NpZW5jZTwvZnVsbC10aXRsZT48YWJici0xPkouIEFwcGwuIFBv
bHltLiBTY2kuPC9hYmJyLTE+PGFiYnItMj5KIEFwcGwgUG9seW0gU2NpPC9hYmJyLTI+PC9wZXJp
b2RpY2FsPjxwYWdlcz4xMTMzLTExMzg8L3BhZ2VzPjx2b2x1bWU+NzE8L3ZvbHVtZT48bnVtYmVy
Pjc8L251bWJlcj48ZGF0ZXM+PHllYXI+MTk5OTwveWVhcj48L2RhdGVzPjxpc2JuPjEwOTctNDYy
ODwvaXNibj48dXJscz48L3VybHM+PC9yZWNvcmQ+PC9DaXRlPjwvRW5kTm90ZT4A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Ba2VsYWg8L0F1dGhvcj48WWVhcj4xOTk2PC9ZZWFyPjxS
ZWNOdW0+MzAyPC9SZWNOdW0+PERpc3BsYXlUZXh0PihBa2VsYWggJmFtcDsgTW9ldCwgMTk5Njsg
SGFzZWdhd2EgZXQgYWwuLCAxOTk5OyBMaXUgZXQgYWwuLCAxOTk5OyBVc3VraSBldCBhbC4sIDE5
OTc7IFlhbm8gZXQgYWwuLCAxOTkzKTwvRGlzcGxheVRleHQ+PHJlY29yZD48cmVjLW51bWJlcj4z
MDI8L3JlYy1udW1iZXI+PGZvcmVpZ24ta2V5cz48a2V5IGFwcD0iRU4iIGRiLWlkPSJ0ZTVmYTAy
OWE1cjl0OWVycGF4NXBwMmx4ZmZ3eHB2cncwdHciIHRpbWVzdGFtcD0iMTQ4NTcyMTU2NyI+MzAy
PC9rZXk+PC9mb3JlaWduLWtleXM+PHJlZi10eXBlIG5hbWU9IkpvdXJuYWwgQXJ0aWNsZSI+MTc8
L3JlZi10eXBlPjxjb250cmlidXRvcnM+PGF1dGhvcnM+PGF1dGhvcj5Ba2VsYWgsIEE8L2F1dGhv
cj48YXV0aG9yPk1vZXQsIEE8L2F1dGhvcj48L2F1dGhvcnM+PC9jb250cmlidXRvcnM+PHRpdGxl
cz48dGl0bGU+UG9seW1lci1jbGF5IG5hbm9jb21wb3NpdGVzOiBmcmVlLXJhZGljYWwgZ3JhZnRp
bmcgb2YgcG9seXN0eXJlbmUgb24gdG8gb3JnYW5vcGhpbGljIG1vbnRtb3JpbGxvbml0ZSBpbnRl
cmxheWVyczwvdGl0bGU+PHNlY29uZGFyeS10aXRsZT5Kb3VybmFsIG9mIE1hdGVyaWFscyBTY2ll
bmNlPC9zZWNvbmRhcnktdGl0bGU+PC90aXRsZXM+PHBlcmlvZGljYWw+PGZ1bGwtdGl0bGU+Sm91
cm5hbCBvZiBNYXRlcmlhbHMgU2NpZW5jZTwvZnVsbC10aXRsZT48YWJici0xPkouIE1hdGVyLiBT
Y2kuPC9hYmJyLTE+PC9wZXJpb2RpY2FsPjxwYWdlcz4zNTg5LTM1OTY8L3BhZ2VzPjx2b2x1bWU+
MzE8L3ZvbHVtZT48bnVtYmVyPjEzPC9udW1iZXI+PGRhdGVzPjx5ZWFyPjE5OTY8L3llYXI+PC9k
YXRlcz48aXNibj4wMDIyLTI0NjE8L2lzYm4+PHVybHM+PC91cmxzPjwvcmVjb3JkPjwvQ2l0ZT48
Q2l0ZT48QXV0aG9yPkhhc2VnYXdhPC9BdXRob3I+PFllYXI+MTk5OTwvWWVhcj48UmVjTnVtPjMz
MjwvUmVjTnVtPjxyZWNvcmQ+PHJlYy1udW1iZXI+MzMyPC9yZWMtbnVtYmVyPjxmb3JlaWduLWtl
eXM+PGtleSBhcHA9IkVOIiBkYi1pZD0idGU1ZmEwMjlhNXI5dDllcnBheDVwcDJseGZmd3hwdnJ3
MHR3IiB0aW1lc3RhbXA9IjE0ODU3MjM3NjkiPjMzMjwva2V5PjwvZm9yZWlnbi1rZXlzPjxyZWYt
dHlwZSBuYW1lPSJKb3VybmFsIEFydGljbGUiPjE3PC9yZWYtdHlwZT48Y29udHJpYnV0b3JzPjxh
dXRob3JzPjxhdXRob3I+SGFzZWdhd2EsIE5hb2tpPC9hdXRob3I+PGF1dGhvcj5Pa2Ftb3RvLCBI
aXJvdGFrYTwvYXV0aG9yPjxhdXRob3I+S2F3YXN1bWksIE1hc2F5YTwvYXV0aG9yPjxhdXRob3I+
VXN1a2ksIEFyaW1pc3R1PC9hdXRob3I+PC9hdXRob3JzPjwvY29udHJpYnV0b3JzPjx0aXRsZXM+
PHRpdGxlPlByZXBhcmF0aW9uIGFuZCBtZWNoYW5pY2FsIHByb3BlcnRpZXMgb2YgcG9seXN0eXJl
bmXigJNjbGF5IGh5YnJpZHM8L3RpdGxlPjxzZWNvbmRhcnktdGl0bGU+Sm91cm5hbCBvZiBBcHBs
aWVkIFBvbHltZXIgU2NpZW5jZTwvc2Vjb25kYXJ5LXRpdGxlPjwvdGl0bGVzPjxwZXJpb2RpY2Fs
PjxmdWxsLXRpdGxlPkpvdXJuYWwgb2YgQXBwbGllZCBQb2x5bWVyIFNjaWVuY2U8L2Z1bGwtdGl0
bGU+PGFiYnItMT5KLiBBcHBsLiBQb2x5bS4gU2NpLjwvYWJici0xPjxhYmJyLTI+SiBBcHBsIFBv
bHltIFNjaTwvYWJici0yPjwvcGVyaW9kaWNhbD48cGFnZXM+MzM1OS0zMzY0PC9wYWdlcz48dm9s
dW1lPjc0PC92b2x1bWU+PG51bWJlcj4xNDwvbnVtYmVyPjxkYXRlcz48eWVhcj4xOTk5PC95ZWFy
PjwvZGF0ZXM+PGlzYm4+MTA5Ny00NjI4PC9pc2JuPjx1cmxzPjwvdXJscz48L3JlY29yZD48L0Np
dGU+PENpdGU+PEF1dGhvcj5Vc3VraTwvQXV0aG9yPjxZZWFyPjE5OTc8L1llYXI+PFJlY051bT4z
MDQ8L1JlY051bT48cmVjb3JkPjxyZWMtbnVtYmVyPjMwNDwvcmVjLW51bWJlcj48Zm9yZWlnbi1r
ZXlzPjxrZXkgYXBwPSJFTiIgZGItaWQ9InRlNWZhMDI5YTVyOXQ5ZXJwYXg1cHAybHhmZnd4cHZy
dzB0dyIgdGltZXN0YW1wPSIxNDg1NzIxNjk1Ij4zMDQ8L2tleT48L2ZvcmVpZ24ta2V5cz48cmVm
LXR5cGUgbmFtZT0iSm91cm5hbCBBcnRpY2xlIj4xNzwvcmVmLXR5cGU+PGNvbnRyaWJ1dG9ycz48
YXV0aG9ycz48YXV0aG9yPlVzdWtpLCBBPC9hdXRob3I+PGF1dGhvcj5LYXRvLCBNPC9hdXRob3I+
PGF1dGhvcj5Pa2FkYSwgQTwvYXV0aG9yPjxhdXRob3I+S3VyYXVjaGksIFQ8L2F1dGhvcj48L2F1
dGhvcnM+PC9jb250cmlidXRvcnM+PHRpdGxlcz48dGl0bGU+U3ludGhlc2lzIG9mIHBvbHlwcm9w
eWxlbmXigJBjbGF5IGh5YnJpZDwvdGl0bGU+PHNlY29uZGFyeS10aXRsZT5Kb3VybmFsIG9mIEFw
cGxpZWQgUG9seW1lciBTY2llbmNlPC9zZWNvbmRhcnktdGl0bGU+PC90aXRsZXM+PHBlcmlvZGlj
YWw+PGZ1bGwtdGl0bGU+Sm91cm5hbCBvZiBBcHBsaWVkIFBvbHltZXIgU2NpZW5jZTwvZnVsbC10
aXRsZT48YWJici0xPkouIEFwcGwuIFBvbHltLiBTY2kuPC9hYmJyLTE+PGFiYnItMj5KIEFwcGwg
UG9seW0gU2NpPC9hYmJyLTI+PC9wZXJpb2RpY2FsPjxwYWdlcz4xMzctMTM4PC9wYWdlcz48dm9s
dW1lPjYzPC92b2x1bWU+PG51bWJlcj4xPC9udW1iZXI+PGRhdGVzPjx5ZWFyPjE5OTc8L3llYXI+
PC9kYXRlcz48aXNibj4xMDk3LTQ2Mjg8L2lzYm4+PHVybHM+PC91cmxzPjwvcmVjb3JkPjwvQ2l0
ZT48Q2l0ZT48QXV0aG9yPllhbm88L0F1dGhvcj48WWVhcj4xOTkzPC9ZZWFyPjxSZWNOdW0+MzAw
PC9SZWNOdW0+PHJlY29yZD48cmVjLW51bWJlcj4zMDA8L3JlYy1udW1iZXI+PGZvcmVpZ24ta2V5
cz48a2V5IGFwcD0iRU4iIGRiLWlkPSJ0ZTVmYTAyOWE1cjl0OWVycGF4NXBwMmx4ZmZ3eHB2cncw
dHciIHRpbWVzdGFtcD0iMTQ4NTcyMTMzNyI+MzAwPC9rZXk+PC9mb3JlaWduLWtleXM+PHJlZi10
eXBlIG5hbWU9IkpvdXJuYWwgQXJ0aWNsZSI+MTc8L3JlZi10eXBlPjxjb250cmlidXRvcnM+PGF1
dGhvcnM+PGF1dGhvcj5ZYW5vLCBLYXp1aGlzYTwvYXV0aG9yPjxhdXRob3I+VXN1a2ksIEFyaW1p
dHN1PC9hdXRob3I+PGF1dGhvcj5Pa2FkYSwgQWthbmU8L2F1dGhvcj48YXV0aG9yPkt1cmF1Y2hp
LCBUb3NoaW88L2F1dGhvcj48YXV0aG9yPkthbWlnYWl0bywgT3NhbWk8L2F1dGhvcj48L2F1dGhv
cnM+PC9jb250cmlidXRvcnM+PHRpdGxlcz48dGl0bGU+U3ludGhlc2lzIGFuZCBwcm9wZXJ0aWVz
IG9mIHBvbHlpbWlkZeKAk2NsYXkgaHlicmlkPC90aXRsZT48c2Vjb25kYXJ5LXRpdGxlPkpvdXJu
YWwgb2YgUG9seW1lciBTY2llbmNlIFBhcnQgQTogUG9seW1lciBDaGVtaXN0cnk8L3NlY29uZGFy
eS10aXRsZT48L3RpdGxlcz48cGVyaW9kaWNhbD48ZnVsbC10aXRsZT5Kb3VybmFsIG9mIFBvbHlt
ZXIgU2NpZW5jZSBQYXJ0IEE6IFBvbHltZXIgQ2hlbWlzdHJ5PC9mdWxsLXRpdGxlPjxhYmJyLTE+
Si4gUG9seW0uIFNjaS4sIFBhcnQgQTogUG9seW0uIENoZW0uPC9hYmJyLTE+PGFiYnItMj5KIFBv
bHltIFNjaSwgUGFydCBBOiBQb2x5bSBDaGVtPC9hYmJyLTI+PC9wZXJpb2RpY2FsPjxwYWdlcz4y
NDkzLTI0OTg8L3BhZ2VzPjx2b2x1bWU+MzE8L3ZvbHVtZT48bnVtYmVyPjEwPC9udW1iZXI+PGRh
dGVzPjx5ZWFyPjE5OTM8L3llYXI+PC9kYXRlcz48aXNibj4xMDk5LTA1MTg8L2lzYm4+PHVybHM+
PC91cmxzPjwvcmVjb3JkPjwvQ2l0ZT48Q2l0ZT48QXV0aG9yPkxpdTwvQXV0aG9yPjxZZWFyPjE5
OTk8L1llYXI+PFJlY051bT4yOTk8L1JlY051bT48cmVjb3JkPjxyZWMtbnVtYmVyPjI5OTwvcmVj
LW51bWJlcj48Zm9yZWlnbi1rZXlzPjxrZXkgYXBwPSJFTiIgZGItaWQ9InRlNWZhMDI5YTVyOXQ5
ZXJwYXg1cHAybHhmZnd4cHZydzB0dyIgdGltZXN0YW1wPSIxNDg1NzIxMTYyIj4yOTk8L2tleT48
L2ZvcmVpZ24ta2V5cz48cmVmLXR5cGUgbmFtZT0iSm91cm5hbCBBcnRpY2xlIj4xNzwvcmVmLXR5
cGU+PGNvbnRyaWJ1dG9ycz48YXV0aG9ycz48YXV0aG9yPkxpdSwgTGltaW48L2F1dGhvcj48YXV0
aG9yPlFpLCBab25nbmVuZzwvYXV0aG9yPjxhdXRob3I+Wmh1LCBYaWFvZ3Vhbmc8L2F1dGhvcj48
L2F1dGhvcnM+PC9jb250cmlidXRvcnM+PHRpdGxlcz48dGl0bGU+U3R1ZGllcyBvbiBueWxvbiA2
L2NsYXkgbmFub2NvbXBvc2l0ZXMgYnkgbWVsdOKAkGludGVyY2FsYXRpb24gcHJvY2VzczwvdGl0
bGU+PHNlY29uZGFyeS10aXRsZT5Kb3VybmFsIG9mIEFwcGxpZWQgUG9seW1lciBTY2llbmNlPC9z
ZWNvbmRhcnktdGl0bGU+PC90aXRsZXM+PHBlcmlvZGljYWw+PGZ1bGwtdGl0bGU+Sm91cm5hbCBv
ZiBBcHBsaWVkIFBvbHltZXIgU2NpZW5jZTwvZnVsbC10aXRsZT48YWJici0xPkouIEFwcGwuIFBv
bHltLiBTY2kuPC9hYmJyLTE+PGFiYnItMj5KIEFwcGwgUG9seW0gU2NpPC9hYmJyLTI+PC9wZXJp
b2RpY2FsPjxwYWdlcz4xMTMzLTExMzg8L3BhZ2VzPjx2b2x1bWU+NzE8L3ZvbHVtZT48bnVtYmVy
Pjc8L251bWJlcj48ZGF0ZXM+PHllYXI+MTk5OTwveWVhcj48L2RhdGVzPjxpc2JuPjEwOTctNDYy
ODwvaXNibj48dXJscz48L3VybHM+PC9yZWNvcmQ+PC9DaXRlPjwvRW5kTm90ZT4A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sidR="00AC1501">
        <w:rPr>
          <w:rFonts w:ascii="Times New Roman" w:eastAsiaTheme="minorEastAsia" w:hAnsi="Times New Roman"/>
          <w:noProof/>
          <w:sz w:val="24"/>
          <w:szCs w:val="22"/>
        </w:rPr>
        <w:t>(</w:t>
      </w:r>
      <w:hyperlink w:anchor="_ENREF_6" w:tooltip="Akelah, 1996 #302" w:history="1">
        <w:r w:rsidR="00DE1C74">
          <w:rPr>
            <w:rFonts w:ascii="Times New Roman" w:eastAsiaTheme="minorEastAsia" w:hAnsi="Times New Roman"/>
            <w:noProof/>
            <w:sz w:val="24"/>
            <w:szCs w:val="22"/>
          </w:rPr>
          <w:t>Akelah &amp; Moet, 1996</w:t>
        </w:r>
      </w:hyperlink>
      <w:r w:rsidR="00AC1501">
        <w:rPr>
          <w:rFonts w:ascii="Times New Roman" w:eastAsiaTheme="minorEastAsia" w:hAnsi="Times New Roman"/>
          <w:noProof/>
          <w:sz w:val="24"/>
          <w:szCs w:val="22"/>
        </w:rPr>
        <w:t xml:space="preserve">; </w:t>
      </w:r>
      <w:hyperlink w:anchor="_ENREF_107" w:tooltip="Hasegawa, 1999 #332" w:history="1">
        <w:r w:rsidR="00DE1C74">
          <w:rPr>
            <w:rFonts w:ascii="Times New Roman" w:eastAsiaTheme="minorEastAsia" w:hAnsi="Times New Roman"/>
            <w:noProof/>
            <w:sz w:val="24"/>
            <w:szCs w:val="22"/>
          </w:rPr>
          <w:t>Hasegawa et al., 1999</w:t>
        </w:r>
      </w:hyperlink>
      <w:r w:rsidR="00AC1501">
        <w:rPr>
          <w:rFonts w:ascii="Times New Roman" w:eastAsiaTheme="minorEastAsia" w:hAnsi="Times New Roman"/>
          <w:noProof/>
          <w:sz w:val="24"/>
          <w:szCs w:val="22"/>
        </w:rPr>
        <w:t xml:space="preserve">; </w:t>
      </w:r>
      <w:hyperlink w:anchor="_ENREF_158" w:tooltip="Liu, 1999 #299" w:history="1">
        <w:r w:rsidR="00DE1C74">
          <w:rPr>
            <w:rFonts w:ascii="Times New Roman" w:eastAsiaTheme="minorEastAsia" w:hAnsi="Times New Roman"/>
            <w:noProof/>
            <w:sz w:val="24"/>
            <w:szCs w:val="22"/>
          </w:rPr>
          <w:t>Liu et al., 1999</w:t>
        </w:r>
      </w:hyperlink>
      <w:r w:rsidR="00AC1501">
        <w:rPr>
          <w:rFonts w:ascii="Times New Roman" w:eastAsiaTheme="minorEastAsia" w:hAnsi="Times New Roman"/>
          <w:noProof/>
          <w:sz w:val="24"/>
          <w:szCs w:val="22"/>
        </w:rPr>
        <w:t xml:space="preserve">; </w:t>
      </w:r>
      <w:hyperlink w:anchor="_ENREF_237" w:tooltip="Usuki, 1997 #304" w:history="1">
        <w:r w:rsidR="00DE1C74">
          <w:rPr>
            <w:rFonts w:ascii="Times New Roman" w:eastAsiaTheme="minorEastAsia" w:hAnsi="Times New Roman"/>
            <w:noProof/>
            <w:sz w:val="24"/>
            <w:szCs w:val="22"/>
          </w:rPr>
          <w:t>Usuki et al., 1997</w:t>
        </w:r>
      </w:hyperlink>
      <w:r w:rsidR="00AC1501">
        <w:rPr>
          <w:rFonts w:ascii="Times New Roman" w:eastAsiaTheme="minorEastAsia" w:hAnsi="Times New Roman"/>
          <w:noProof/>
          <w:sz w:val="24"/>
          <w:szCs w:val="22"/>
        </w:rPr>
        <w:t xml:space="preserve">; </w:t>
      </w:r>
      <w:hyperlink w:anchor="_ENREF_262" w:tooltip="Yano, 1993 #300" w:history="1">
        <w:r w:rsidR="00DE1C74">
          <w:rPr>
            <w:rFonts w:ascii="Times New Roman" w:eastAsiaTheme="minorEastAsia" w:hAnsi="Times New Roman"/>
            <w:noProof/>
            <w:sz w:val="24"/>
            <w:szCs w:val="22"/>
          </w:rPr>
          <w:t>Yano et al., 1993</w:t>
        </w:r>
      </w:hyperlink>
      <w:r w:rsidR="00AC1501">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w:t>
      </w:r>
      <w:r w:rsidRPr="008D3B95">
        <w:rPr>
          <w:rFonts w:ascii="Times New Roman" w:eastAsiaTheme="minorEastAsia" w:hAnsi="Times New Roman"/>
          <w:b/>
          <w:sz w:val="24"/>
          <w:szCs w:val="22"/>
          <w:vertAlign w:val="superscript"/>
        </w:rPr>
        <w:t xml:space="preserve"> </w:t>
      </w:r>
    </w:p>
    <w:p w:rsidR="00EF1ADA" w:rsidRPr="00924E4B" w:rsidRDefault="00EF1ADA" w:rsidP="00EF1ADA">
      <w:pPr>
        <w:widowControl w:val="0"/>
        <w:spacing w:before="240" w:after="0" w:line="480" w:lineRule="auto"/>
        <w:jc w:val="both"/>
        <w:rPr>
          <w:rFonts w:ascii="Times New Roman" w:eastAsiaTheme="minorEastAsia" w:hAnsi="Times New Roman"/>
          <w:sz w:val="24"/>
          <w:szCs w:val="22"/>
        </w:rPr>
      </w:pPr>
    </w:p>
    <w:p w:rsidR="002468F3" w:rsidRPr="00EF1ADA" w:rsidRDefault="002468F3" w:rsidP="00EF1ADA">
      <w:pPr>
        <w:widowControl w:val="0"/>
        <w:spacing w:before="240" w:after="0" w:line="480" w:lineRule="auto"/>
        <w:jc w:val="both"/>
        <w:rPr>
          <w:rFonts w:ascii="Times New Roman" w:hAnsi="Times New Roman"/>
          <w:kern w:val="2"/>
          <w:sz w:val="24"/>
          <w:szCs w:val="24"/>
          <w:lang w:val="en-US"/>
        </w:rPr>
      </w:pPr>
      <w:r w:rsidRPr="008D3B95">
        <w:rPr>
          <w:rFonts w:ascii="Times New Roman" w:eastAsiaTheme="minorEastAsia" w:hAnsi="Times New Roman" w:hint="eastAsia"/>
          <w:sz w:val="24"/>
          <w:szCs w:val="22"/>
        </w:rPr>
        <w:t xml:space="preserve">Compared to </w:t>
      </w:r>
      <w:r w:rsidRPr="008D3B95">
        <w:rPr>
          <w:rFonts w:ascii="Times New Roman" w:eastAsiaTheme="minorEastAsia" w:hAnsi="Times New Roman"/>
          <w:sz w:val="24"/>
          <w:szCs w:val="22"/>
        </w:rPr>
        <w:t>solution intercalation</w:t>
      </w:r>
      <w:r w:rsidRPr="008D3B95">
        <w:rPr>
          <w:rFonts w:ascii="Times New Roman" w:eastAsiaTheme="minorEastAsia" w:hAnsi="Times New Roman" w:hint="eastAsia"/>
          <w:sz w:val="24"/>
          <w:szCs w:val="22"/>
        </w:rPr>
        <w:t xml:space="preserve"> and </w:t>
      </w:r>
      <w:r w:rsidRPr="007B7565">
        <w:rPr>
          <w:rFonts w:ascii="Times New Roman" w:eastAsiaTheme="minorEastAsia" w:hAnsi="Times New Roman" w:hint="eastAsia"/>
          <w:i/>
          <w:sz w:val="24"/>
          <w:szCs w:val="22"/>
        </w:rPr>
        <w:t>in situ</w:t>
      </w:r>
      <w:r w:rsidRPr="008D3B95">
        <w:rPr>
          <w:rFonts w:ascii="Times New Roman" w:eastAsiaTheme="minorEastAsia" w:hAnsi="Times New Roman" w:hint="eastAsia"/>
          <w:sz w:val="24"/>
          <w:szCs w:val="22"/>
        </w:rPr>
        <w:t xml:space="preserve"> polymerisation</w:t>
      </w:r>
      <w:r w:rsidRPr="008D3B95">
        <w:rPr>
          <w:rFonts w:ascii="Times New Roman" w:eastAsiaTheme="minorEastAsia" w:hAnsi="Times New Roman"/>
          <w:sz w:val="24"/>
          <w:szCs w:val="22"/>
        </w:rPr>
        <w:t xml:space="preserve">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Alexandre&lt;/Author&gt;&lt;Year&gt;2000&lt;/Year&gt;&lt;RecNum&gt;179&lt;/RecNum&gt;&lt;DisplayText&gt;(Alexandre &amp;amp; Dubois, 2000)&lt;/DisplayText&gt;&lt;record&gt;&lt;rec-number&gt;179&lt;/rec-number&gt;&lt;foreign-keys&gt;&lt;key app="EN" db-id="te5fa029a5r9t9erpax5pp2lxffwxpvrw0tw" timestamp="1474386048"&gt;179&lt;/key&gt;&lt;/foreign-keys&gt;&lt;ref-type name="Journal Article"&gt;17&lt;/ref-type&gt;&lt;contributors&gt;&lt;authors&gt;&lt;author&gt;Alexandre, M.&lt;/author&gt;&lt;author&gt;Dubois, P.&lt;/author&gt;&lt;/authors&gt;&lt;/contributors&gt;&lt;auth-address&gt;Univ Mons, Lab Polymer &amp;amp; Composite Mat, B-7000 Mons, Belgium&lt;/auth-address&gt;&lt;titles&gt;&lt;title&gt;Polymer-layered silicate nanocomposites: preparation, properties and uses of a new class of materials&lt;/title&gt;&lt;secondary-title&gt;Materials Science &amp;amp; Engineering R-Reports&lt;/secondary-title&gt;&lt;alt-title&gt;Mat Sci Eng R&amp;#xD;Mat Sci Eng R&lt;/alt-title&gt;&lt;/titles&gt;&lt;periodical&gt;&lt;full-title&gt;Materials Science &amp;amp; Engineering R-Reports&lt;/full-title&gt;&lt;abbr-1&gt;Mat. Sci. Eng. R.&lt;/abbr-1&gt;&lt;/periodical&gt;&lt;pages&gt;1-63&lt;/pages&gt;&lt;volume&gt;28&lt;/volume&gt;&lt;number&gt;1-2&lt;/number&gt;&lt;keywords&gt;&lt;keyword&gt;layered silicate nanocomposites&lt;/keyword&gt;&lt;keyword&gt;intercalative polymerization&lt;/keyword&gt;&lt;keyword&gt;melt intercalation&lt;/keyword&gt;&lt;keyword&gt;exfoliation-adsorption&lt;/keyword&gt;&lt;keyword&gt;mechanical properties&lt;/keyword&gt;&lt;keyword&gt;thermal stability&lt;/keyword&gt;&lt;keyword&gt;oxide)-intercalated graphite oxide&lt;/keyword&gt;&lt;keyword&gt;double hydroxide nanocomposites&lt;/keyword&gt;&lt;keyword&gt;melt-intercalation&lt;/keyword&gt;&lt;keyword&gt;poly(ethylene oxide)&lt;/keyword&gt;&lt;keyword&gt;in-situ&lt;/keyword&gt;&lt;keyword&gt;emulsion polymerization&lt;/keyword&gt;&lt;keyword&gt;thermal/mechanical properties&lt;/keyword&gt;&lt;keyword&gt;polypropylene oligomer&lt;/keyword&gt;&lt;keyword&gt;hybrid nanocomposites&lt;/keyword&gt;&lt;keyword&gt;mechanical-properties&lt;/keyword&gt;&lt;/keywords&gt;&lt;dates&gt;&lt;year&gt;2000&lt;/year&gt;&lt;pub-dates&gt;&lt;date&gt;Jun 15&lt;/date&gt;&lt;/pub-dates&gt;&lt;/dates&gt;&lt;isbn&gt;0927-796x&lt;/isbn&gt;&lt;accession-num&gt;WOS:000087614500001&lt;/accession-num&gt;&lt;urls&gt;&lt;related-urls&gt;&lt;url&gt;&amp;lt;Go to ISI&amp;gt;://WOS:000087614500001&lt;/url&gt;&lt;/related-urls&gt;&lt;/urls&gt;&lt;language&gt;English&lt;/language&gt;&lt;/record&gt;&lt;/Cite&gt;&lt;/EndNote&gt;</w:instrText>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13" w:tooltip="Alexandre, 2000 #179" w:history="1">
        <w:r w:rsidR="00DE1C74" w:rsidRPr="008D3B95">
          <w:rPr>
            <w:rFonts w:ascii="Times New Roman" w:eastAsiaTheme="minorEastAsia" w:hAnsi="Times New Roman"/>
            <w:noProof/>
            <w:sz w:val="24"/>
            <w:szCs w:val="22"/>
          </w:rPr>
          <w:t>Alexandre &amp; Dubois, 2000</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hint="eastAsia"/>
          <w:sz w:val="24"/>
          <w:szCs w:val="22"/>
        </w:rPr>
        <w:t>,</w:t>
      </w:r>
      <w:r w:rsidRPr="008D3B95">
        <w:rPr>
          <w:rFonts w:ascii="Times New Roman" w:eastAsiaTheme="minorEastAsia" w:hAnsi="Times New Roman"/>
          <w:b/>
          <w:sz w:val="24"/>
          <w:szCs w:val="22"/>
          <w:vertAlign w:val="superscript"/>
        </w:rPr>
        <w:t xml:space="preserve"> </w:t>
      </w:r>
      <w:r w:rsidRPr="008D3B95">
        <w:rPr>
          <w:rFonts w:ascii="Times New Roman" w:eastAsiaTheme="minorEastAsia" w:hAnsi="Times New Roman"/>
          <w:sz w:val="24"/>
          <w:szCs w:val="22"/>
          <w:lang w:val="en-US"/>
        </w:rPr>
        <w:t>melt processing</w:t>
      </w:r>
      <w:r w:rsidRPr="008D3B95">
        <w:rPr>
          <w:rFonts w:ascii="Times New Roman" w:eastAsiaTheme="minorEastAsia" w:hAnsi="Times New Roman" w:hint="eastAsia"/>
          <w:sz w:val="24"/>
          <w:szCs w:val="22"/>
          <w:lang w:val="en-US"/>
        </w:rPr>
        <w:t xml:space="preserve"> </w:t>
      </w:r>
      <w:r w:rsidRPr="008D3B95">
        <w:rPr>
          <w:rFonts w:ascii="Times New Roman" w:eastAsiaTheme="minorEastAsia" w:hAnsi="Times New Roman"/>
          <w:sz w:val="24"/>
          <w:szCs w:val="22"/>
          <w:lang w:val="en-US"/>
        </w:rPr>
        <w:t>is</w:t>
      </w:r>
      <w:r w:rsidRPr="008D3B95">
        <w:rPr>
          <w:rFonts w:ascii="Times New Roman" w:eastAsiaTheme="minorEastAsia" w:hAnsi="Times New Roman" w:hint="eastAsia"/>
          <w:sz w:val="24"/>
          <w:szCs w:val="22"/>
          <w:lang w:val="en-US"/>
        </w:rPr>
        <w:t xml:space="preserve"> convenient</w:t>
      </w:r>
      <w:r w:rsidRPr="008D3B95">
        <w:rPr>
          <w:rFonts w:ascii="Times New Roman" w:eastAsiaTheme="minorEastAsia" w:hAnsi="Times New Roman"/>
          <w:sz w:val="24"/>
          <w:szCs w:val="22"/>
          <w:lang w:val="en-US"/>
        </w:rPr>
        <w:t xml:space="preserve">, </w:t>
      </w:r>
      <w:r w:rsidRPr="008D3B95">
        <w:rPr>
          <w:rFonts w:ascii="Times New Roman" w:eastAsiaTheme="minorEastAsia" w:hAnsi="Times New Roman" w:hint="eastAsia"/>
          <w:sz w:val="24"/>
          <w:szCs w:val="22"/>
          <w:lang w:val="en-US"/>
        </w:rPr>
        <w:t>frequently used for processing polymer/clay nanocomposites</w:t>
      </w:r>
      <w:r w:rsidRPr="008D3B95">
        <w:rPr>
          <w:rFonts w:ascii="Times New Roman" w:eastAsiaTheme="minorEastAsia" w:hAnsi="Times New Roman"/>
          <w:sz w:val="24"/>
          <w:szCs w:val="22"/>
          <w:lang w:val="en-US"/>
        </w:rPr>
        <w:t xml:space="preserve"> because of the absence of solvent </w:t>
      </w:r>
      <w:r w:rsidRPr="008D3B95">
        <w:rPr>
          <w:rFonts w:ascii="Times New Roman" w:eastAsiaTheme="minorEastAsia" w:hAnsi="Times New Roman"/>
          <w:sz w:val="24"/>
          <w:szCs w:val="22"/>
          <w:lang w:val="en-US"/>
        </w:rPr>
        <w:fldChar w:fldCharType="begin"/>
      </w:r>
      <w:r w:rsidR="00DE1C74">
        <w:rPr>
          <w:rFonts w:ascii="Times New Roman" w:eastAsiaTheme="minorEastAsia" w:hAnsi="Times New Roman"/>
          <w:sz w:val="24"/>
          <w:szCs w:val="22"/>
          <w:lang w:val="en-US"/>
        </w:rPr>
        <w:instrText xml:space="preserve"> ADDIN EN.CITE &lt;EndNote&gt;&lt;Cite&gt;&lt;Author&gt;Ray&lt;/Author&gt;&lt;Year&gt;2003&lt;/Year&gt;&lt;RecNum&gt;310&lt;/RecNum&gt;&lt;DisplayText&gt;(Ray &amp;amp; Okamoto, 2003)&lt;/DisplayText&gt;&lt;record&gt;&lt;rec-number&gt;310&lt;/rec-number&gt;&lt;foreign-keys&gt;&lt;key app="EN" db-id="te5fa029a5r9t9erpax5pp2lxffwxpvrw0tw" timestamp="1485722100"&gt;310&lt;/key&gt;&lt;/foreign-keys&gt;&lt;ref-type name="Journal Article"&gt;17&lt;/ref-type&gt;&lt;contributors&gt;&lt;authors&gt;&lt;author&gt;Ray, Suprakas Sinha&lt;/author&gt;&lt;author&gt;Okamoto, Masami&lt;/author&gt;&lt;/authors&gt;&lt;/contributors&gt;&lt;titles&gt;&lt;title&gt;Polymer/layered silicate nanocomposites: a review from preparation to processing&lt;/title&gt;&lt;secondary-title&gt;Progress in polymer science&lt;/secondary-title&gt;&lt;/titles&gt;&lt;periodical&gt;&lt;full-title&gt;Progress in Polymer Science&lt;/full-title&gt;&lt;abbr-1&gt;Prog. Polym. Sci.&lt;/abbr-1&gt;&lt;abbr-2&gt;Prog Polym Sci&lt;/abbr-2&gt;&lt;/periodical&gt;&lt;pages&gt;1539-1641&lt;/pages&gt;&lt;volume&gt;28&lt;/volume&gt;&lt;number&gt;11&lt;/number&gt;&lt;dates&gt;&lt;year&gt;2003&lt;/year&gt;&lt;/dates&gt;&lt;isbn&gt;0079-6700&lt;/isbn&gt;&lt;urls&gt;&lt;/urls&gt;&lt;/record&gt;&lt;/Cite&gt;&lt;/EndNote&gt;</w:instrText>
      </w:r>
      <w:r w:rsidRPr="008D3B95">
        <w:rPr>
          <w:rFonts w:ascii="Times New Roman" w:eastAsiaTheme="minorEastAsia" w:hAnsi="Times New Roman"/>
          <w:sz w:val="24"/>
          <w:szCs w:val="22"/>
          <w:lang w:val="en-US"/>
        </w:rPr>
        <w:fldChar w:fldCharType="separate"/>
      </w:r>
      <w:r w:rsidRPr="008D3B95">
        <w:rPr>
          <w:rFonts w:ascii="Times New Roman" w:eastAsiaTheme="minorEastAsia" w:hAnsi="Times New Roman"/>
          <w:noProof/>
          <w:sz w:val="24"/>
          <w:szCs w:val="22"/>
          <w:lang w:val="en-US"/>
        </w:rPr>
        <w:t>(</w:t>
      </w:r>
      <w:hyperlink w:anchor="_ENREF_200" w:tooltip="Ray, 2003 #310" w:history="1">
        <w:r w:rsidR="00DE1C74" w:rsidRPr="008D3B95">
          <w:rPr>
            <w:rFonts w:ascii="Times New Roman" w:eastAsiaTheme="minorEastAsia" w:hAnsi="Times New Roman"/>
            <w:noProof/>
            <w:sz w:val="24"/>
            <w:szCs w:val="22"/>
            <w:lang w:val="en-US"/>
          </w:rPr>
          <w:t>Ray &amp; Okamoto, 2003</w:t>
        </w:r>
      </w:hyperlink>
      <w:r w:rsidRPr="008D3B95">
        <w:rPr>
          <w:rFonts w:ascii="Times New Roman" w:eastAsiaTheme="minorEastAsia" w:hAnsi="Times New Roman"/>
          <w:noProof/>
          <w:sz w:val="24"/>
          <w:szCs w:val="22"/>
          <w:lang w:val="en-US"/>
        </w:rPr>
        <w:t>)</w:t>
      </w:r>
      <w:r w:rsidRPr="008D3B95">
        <w:rPr>
          <w:rFonts w:ascii="Times New Roman" w:eastAsiaTheme="minorEastAsia" w:hAnsi="Times New Roman"/>
          <w:sz w:val="24"/>
          <w:szCs w:val="22"/>
          <w:lang w:val="en-US"/>
        </w:rPr>
        <w:fldChar w:fldCharType="end"/>
      </w:r>
      <w:r w:rsidRPr="008D3B95">
        <w:rPr>
          <w:rFonts w:ascii="Times New Roman" w:eastAsiaTheme="minorEastAsia" w:hAnsi="Times New Roman" w:hint="eastAsia"/>
          <w:sz w:val="24"/>
          <w:szCs w:val="22"/>
          <w:lang w:val="en-US"/>
        </w:rPr>
        <w:t>.</w:t>
      </w:r>
      <w:r w:rsidRPr="008D3B95">
        <w:rPr>
          <w:rFonts w:ascii="Times New Roman" w:eastAsiaTheme="minorEastAsia" w:hAnsi="Times New Roman"/>
          <w:b/>
          <w:sz w:val="24"/>
          <w:szCs w:val="22"/>
          <w:vertAlign w:val="superscript"/>
          <w:lang w:val="en-US"/>
        </w:rPr>
        <w:t xml:space="preserve"> </w:t>
      </w:r>
      <w:r w:rsidRPr="008D3B95">
        <w:rPr>
          <w:rFonts w:ascii="Times New Roman" w:eastAsiaTheme="minorEastAsia" w:hAnsi="Times New Roman"/>
          <w:sz w:val="24"/>
          <w:szCs w:val="22"/>
        </w:rPr>
        <w:t xml:space="preserve">Melt processing by a non-intermeshing twin screw extruder was proved to be available for synthesizing nylon 6/clay nanocomposites with various extrusion conditions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Dennis&lt;/Author&gt;&lt;Year&gt;2001&lt;/Year&gt;&lt;RecNum&gt;318&lt;/RecNum&gt;&lt;DisplayText&gt;(Dennis et al., 2001)&lt;/DisplayText&gt;&lt;record&gt;&lt;rec-number&gt;318&lt;/rec-number&gt;&lt;foreign-keys&gt;&lt;key app="EN" db-id="te5fa029a5r9t9erpax5pp2lxffwxpvrw0tw" timestamp="1485722681"&gt;318&lt;/key&gt;&lt;/foreign-keys&gt;&lt;ref-type name="Journal Article"&gt;17&lt;/ref-type&gt;&lt;contributors&gt;&lt;authors&gt;&lt;author&gt;Dennis, HRea&lt;/author&gt;&lt;author&gt;Hunter, DL&lt;/author&gt;&lt;author&gt;Chang, D&lt;/author&gt;&lt;author&gt;Kim, S&lt;/author&gt;&lt;author&gt;White, JL&lt;/author&gt;&lt;author&gt;Cho, JW&lt;/author&gt;&lt;author&gt;Paul, DR&lt;/author&gt;&lt;/authors&gt;&lt;/contributors&gt;&lt;titles&gt;&lt;title&gt;Effect of melt processing conditions on the extent of exfoliation in organoclay-based nanocomposites&lt;/title&gt;&lt;secondary-title&gt;Polymer&lt;/secondary-title&gt;&lt;/titles&gt;&lt;pages&gt;9513-9522&lt;/pages&gt;&lt;volume&gt;42&lt;/volume&gt;&lt;number&gt;23&lt;/number&gt;&lt;dates&gt;&lt;year&gt;2001&lt;/year&gt;&lt;/dates&gt;&lt;isbn&gt;0032-3861&lt;/isbn&gt;&lt;urls&gt;&lt;/urls&gt;&lt;/record&gt;&lt;/Cite&gt;&lt;/EndNote&gt;</w:instrText>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60" w:tooltip="Dennis, 2001 #318" w:history="1">
        <w:r w:rsidR="00DE1C74" w:rsidRPr="008D3B95">
          <w:rPr>
            <w:rFonts w:ascii="Times New Roman" w:eastAsiaTheme="minorEastAsia" w:hAnsi="Times New Roman"/>
            <w:noProof/>
            <w:sz w:val="24"/>
            <w:szCs w:val="22"/>
          </w:rPr>
          <w:t>Dennis et al., 2001</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xml:space="preserve">. </w:t>
      </w:r>
      <w:r w:rsidRPr="008D3B95">
        <w:rPr>
          <w:rFonts w:ascii="Times New Roman" w:eastAsiaTheme="minorEastAsia" w:hAnsi="Times New Roman" w:cstheme="minorBidi"/>
          <w:color w:val="000000"/>
          <w:sz w:val="24"/>
          <w:szCs w:val="24"/>
        </w:rPr>
        <w:t xml:space="preserve">The tensile strength and modulus went up for the addition of </w:t>
      </w:r>
      <w:proofErr w:type="spellStart"/>
      <w:r w:rsidRPr="008D3B95">
        <w:rPr>
          <w:rFonts w:ascii="Times New Roman" w:eastAsiaTheme="minorEastAsia" w:hAnsi="Times New Roman" w:cstheme="minorBidi"/>
          <w:color w:val="000000"/>
          <w:sz w:val="24"/>
          <w:szCs w:val="24"/>
        </w:rPr>
        <w:t>organoclay</w:t>
      </w:r>
      <w:proofErr w:type="spellEnd"/>
      <w:r w:rsidRPr="008D3B95">
        <w:rPr>
          <w:rFonts w:ascii="Times New Roman" w:eastAsiaTheme="minorEastAsia" w:hAnsi="Times New Roman" w:cstheme="minorBidi"/>
          <w:color w:val="000000"/>
          <w:sz w:val="24"/>
          <w:szCs w:val="24"/>
        </w:rPr>
        <w:t xml:space="preserve"> with the content </w:t>
      </w:r>
      <w:r w:rsidRPr="008D3B95">
        <w:rPr>
          <w:rFonts w:ascii="Times New Roman" w:eastAsiaTheme="minorEastAsia" w:hAnsi="Times New Roman" w:cstheme="minorBidi" w:hint="eastAsia"/>
          <w:color w:val="000000"/>
          <w:sz w:val="24"/>
          <w:szCs w:val="24"/>
        </w:rPr>
        <w:t xml:space="preserve">below 5 </w:t>
      </w:r>
      <w:proofErr w:type="spellStart"/>
      <w:r w:rsidR="00EA6598">
        <w:rPr>
          <w:rFonts w:ascii="Times New Roman" w:eastAsiaTheme="minorEastAsia" w:hAnsi="Times New Roman" w:cstheme="minorBidi"/>
          <w:color w:val="000000"/>
          <w:sz w:val="24"/>
          <w:szCs w:val="24"/>
        </w:rPr>
        <w:t>wt</w:t>
      </w:r>
      <w:proofErr w:type="spellEnd"/>
      <w:r w:rsidRPr="008D3B95">
        <w:rPr>
          <w:rFonts w:ascii="Times New Roman" w:eastAsiaTheme="minorEastAsia" w:hAnsi="Times New Roman" w:cstheme="minorBidi"/>
          <w:color w:val="000000"/>
          <w:sz w:val="24"/>
          <w:szCs w:val="24"/>
        </w:rPr>
        <w:t xml:space="preserve">% </w:t>
      </w:r>
      <w:r w:rsidRPr="008D3B95">
        <w:rPr>
          <w:rFonts w:ascii="Times New Roman" w:eastAsiaTheme="minorEastAsia" w:hAnsi="Times New Roman"/>
          <w:sz w:val="24"/>
          <w:szCs w:val="22"/>
        </w:rPr>
        <w:fldChar w:fldCharType="begin">
          <w:fldData xml:space="preserve">PEVuZE5vdGU+PENpdGU+PEF1dGhvcj5IdWxsPC9BdXRob3I+PFllYXI+MTk5NjwvWWVhcj48UmVj
TnVtPjI2MDwvUmVjTnVtPjxEaXNwbGF5VGV4dD4oQm91Y2hvbm5lYXUgZXQgYWwuLCAyMDEwOyBC
aXFpb25nIENoZW4gZXQgYWwuLCAyMDA4OyBHaWFubmVsaXMsIDE5OTY7IEh1bGwgJmFtcDsgQ2x5
bmUsIDE5OTY7IFZhaWEgJmFtcDsgV2FnbmVyLCAyMDA0KTwvRGlzcGxheVRleHQ+PHJlY29yZD48
cmVjLW51bWJlcj4yNjA8L3JlYy1udW1iZXI+PGZvcmVpZ24ta2V5cz48a2V5IGFwcD0iRU4iIGRi
LWlkPSJ0ZTVmYTAyOWE1cjl0OWVycGF4NXBwMmx4ZmZ3eHB2cncwdHciIHRpbWVzdGFtcD0iMTQ4
NTcxODU4MyI+MjYwPC9rZXk+PC9mb3JlaWduLWtleXM+PHJlZi10eXBlIG5hbWU9IkJvb2siPjY8
L3JlZi10eXBlPjxjb250cmlidXRvcnM+PGF1dGhvcnM+PGF1dGhvcj5IdWxsLCBEZXJlazwvYXV0
aG9yPjxhdXRob3I+Q2x5bmUsIFRXPC9hdXRob3I+PC9hdXRob3JzPjwvY29udHJpYnV0b3JzPjx0
aXRsZXM+PHRpdGxlPkFuIGludHJvZHVjdGlvbiB0byBjb21wb3NpdGUgbWF0ZXJpYWxzPC90aXRs
ZT48L3RpdGxlcz48ZGF0ZXM+PHllYXI+MTk5NjwveWVhcj48L2RhdGVzPjxwdWJsaXNoZXI+Q2Ft
YnJpZGdlIHVuaXZlcnNpdHkgcHJlc3M8L3B1Ymxpc2hlcj48aXNibj4wNTIxMzg4NTU0PC9pc2Ju
Pjx1cmxzPjwvdXJscz48L3JlY29yZD48L0NpdGU+PENpdGU+PEF1dGhvcj5HaWFubmVsaXM8L0F1
dGhvcj48WWVhcj4xOTk2PC9ZZWFyPjxSZWNOdW0+MjYxPC9SZWNOdW0+PHJlY29yZD48cmVjLW51
bWJlcj4yNjE8L3JlYy1udW1iZXI+PGZvcmVpZ24ta2V5cz48a2V5IGFwcD0iRU4iIGRiLWlkPSJ0
ZTVmYTAyOWE1cjl0OWVycGF4NXBwMmx4ZmZ3eHB2cncwdHciIHRpbWVzdGFtcD0iMTQ4NTcxODYy
MiI+MjYxPC9rZXk+PC9mb3JlaWduLWtleXM+PHJlZi10eXBlIG5hbWU9IkpvdXJuYWwgQXJ0aWNs
ZSI+MTc8L3JlZi10eXBlPjxjb250cmlidXRvcnM+PGF1dGhvcnM+PGF1dGhvcj5HaWFubmVsaXMs
IEVtbWFudWVsIFA8L2F1dGhvcj48L2F1dGhvcnM+PC9jb250cmlidXRvcnM+PHRpdGxlcz48dGl0
bGU+UG9seW1lciBsYXllcmVkIHNpbGljYXRlIG5hbm9jb21wb3NpdGVzPC90aXRsZT48c2Vjb25k
YXJ5LXRpdGxlPkFkdmFuY2VkIG1hdGVyaWFsczwvc2Vjb25kYXJ5LXRpdGxlPjwvdGl0bGVzPjxw
ZXJpb2RpY2FsPjxmdWxsLXRpdGxlPkFkdmFuY2VkIE1hdGVyaWFsczwvZnVsbC10aXRsZT48YWJi
ci0xPkFkdi4gTWF0ZXIuPC9hYmJyLTE+PGFiYnItMj5BZHYgTWF0ZXI8L2FiYnItMj48L3Blcmlv
ZGljYWw+PHBhZ2VzPjI5LTM1PC9wYWdlcz48dm9sdW1lPjg8L3ZvbHVtZT48bnVtYmVyPjE8L251
bWJlcj48ZGF0ZXM+PHllYXI+MTk5NjwveWVhcj48L2RhdGVzPjxpc2JuPjE1MjEtNDA5NTwvaXNi
bj48dXJscz48L3VybHM+PC9yZWNvcmQ+PC9DaXRlPjxDaXRlPjxBdXRob3I+Q2hlbjwvQXV0aG9y
PjxZZWFyPjIwMDg8L1llYXI+PFJlY051bT4yNjI8L1JlY051bT48cmVjb3JkPjxyZWMtbnVtYmVy
PjI2MjwvcmVjLW51bWJlcj48Zm9yZWlnbi1rZXlzPjxrZXkgYXBwPSJFTiIgZGItaWQ9InRlNWZh
MDI5YTVyOXQ5ZXJwYXg1cHAybHhmZnd4cHZydzB0dyIgdGltZXN0YW1wPSIxNDg1NzE4NzgzIj4y
NjI8L2tleT48L2ZvcmVpZ24ta2V5cz48cmVmLXR5cGUgbmFtZT0iSm91cm5hbCBBcnRpY2xlIj4x
NzwvcmVmLXR5cGU+PGNvbnRyaWJ1dG9ycz48YXV0aG9ycz48YXV0aG9yPkNoZW4sIEJpcWlvbmc8
L2F1dGhvcj48YXV0aG9yPkV2YW5zLCBKdWxpYW4gUkc8L2F1dGhvcj48YXV0aG9yPkdyZWVud2Vs
bCwgSCBDaHJpc3RvcGhlcjwvYXV0aG9yPjxhdXRob3I+Qm91bGV0LCBQYXNjYWw8L2F1dGhvcj48
YXV0aG9yPkNvdmVuZXksIFBldGVyIFY8L2F1dGhvcj48YXV0aG9yPkJvd2RlbiwgQWxsZW4gQTwv
YXV0aG9yPjxhdXRob3I+V2hpdGluZywgQW5kcmV3PC9hdXRob3I+PC9hdXRob3JzPjwvY29udHJp
YnV0b3JzPjx0aXRsZXM+PHRpdGxlPkEgY3JpdGljYWwgYXBwcmFpc2FsIG9mIHBvbHltZXLigJNj
bGF5IG5hbm9jb21wb3NpdGVzPC90aXRsZT48c2Vjb25kYXJ5LXRpdGxlPkNoZW1pY2FsIFNvY2ll
dHkgUmV2aWV3czwvc2Vjb25kYXJ5LXRpdGxlPjwvdGl0bGVzPjxwZXJpb2RpY2FsPjxmdWxsLXRp
dGxlPkNoZW1pY2FsIFNvY2lldHkgUmV2aWV3czwvZnVsbC10aXRsZT48YWJici0xPkNoZW0uIFNv
Yy4gUmV2LjwvYWJici0xPjwvcGVyaW9kaWNhbD48cGFnZXM+NTY4LTU5NDwvcGFnZXM+PHZvbHVt
ZT4zNzwvdm9sdW1lPjxudW1iZXI+MzwvbnVtYmVyPjxkYXRlcz48eWVhcj4yMDA4PC95ZWFyPjwv
ZGF0ZXM+PHVybHM+PC91cmxzPjwvcmVjb3JkPjwvQ2l0ZT48Q2l0ZT48QXV0aG9yPkJvdWNob25u
ZWF1PC9BdXRob3I+PFllYXI+MjAxMDwvWWVhcj48UmVjTnVtPjI2MzwvUmVjTnVtPjxyZWNvcmQ+
PHJlYy1udW1iZXI+MjYzPC9yZWMtbnVtYmVyPjxmb3JlaWduLWtleXM+PGtleSBhcHA9IkVOIiBk
Yi1pZD0idGU1ZmEwMjlhNXI5dDllcnBheDVwcDJseGZmd3hwdnJ3MHR3IiB0aW1lc3RhbXA9IjE0
ODU3MTg4NzAiPjI2Mzwva2V5PjwvZm9yZWlnbi1rZXlzPjxyZWYtdHlwZSBuYW1lPSJKb3VybmFs
IEFydGljbGUiPjE3PC9yZWYtdHlwZT48Y29udHJpYnV0b3JzPjxhdXRob3JzPjxhdXRob3I+Qm91
Y2hvbm5lYXUsIE5hZMOoZ2U8L2F1dGhvcj48YXV0aG9yPlNhdXZhbnQtTW95bm90LCBWYWzDqXJp
ZTwvYXV0aG9yPjxhdXRob3I+Q2hvcXVldXNlLCBEb21pbmlxdWU8L2F1dGhvcj48YXV0aG9yPkdy
b3NqZWFuLCBGcmFuw6dvaXM8L2F1dGhvcj48YXV0aG9yPlBvbmNldCwgRW1tYW51ZWw8L2F1dGhv
cj48YXV0aG9yPlBlcnJldXgsIERvbWluaXF1ZTwvYXV0aG9yPjwvYXV0aG9ycz48L2NvbnRyaWJ1
dG9ycz48dGl0bGVzPjx0aXRsZT5FeHBlcmltZW50YWwgdGVzdGluZyBhbmQgbW9kZWxsaW5nIG9m
IGFuIGluZHVzdHJpYWwgaW5zdWxhdGVkIHBpcGVsaW5lIGZvciBkZWVwIHNlYSBhcHBsaWNhdGlv
bjwvdGl0bGU+PHNlY29uZGFyeS10aXRsZT5Kb3VybmFsIG9mIFBldHJvbGV1bSBTY2llbmNlIGFu
ZCBFbmdpbmVlcmluZzwvc2Vjb25kYXJ5LXRpdGxlPjwvdGl0bGVzPjxwYWdlcz4xLTEyPC9wYWdl
cz48dm9sdW1lPjczPC92b2x1bWU+PG51bWJlcj4xPC9udW1iZXI+PGRhdGVzPjx5ZWFyPjIwMTA8
L3llYXI+PC9kYXRlcz48aXNibj4wOTIwLTQxMDU8L2lzYm4+PHVybHM+PC91cmxzPjwvcmVjb3Jk
PjwvQ2l0ZT48Q2l0ZT48QXV0aG9yPlZhaWE8L0F1dGhvcj48WWVhcj4yMDA0PC9ZZWFyPjxSZWNO
dW0+MjY1PC9SZWNOdW0+PHJlY29yZD48cmVjLW51bWJlcj4yNjU8L3JlYy1udW1iZXI+PGZvcmVp
Z24ta2V5cz48a2V5IGFwcD0iRU4iIGRiLWlkPSJ0ZTVmYTAyOWE1cjl0OWVycGF4NXBwMmx4ZmZ3
eHB2cncwdHciIHRpbWVzdGFtcD0iMTQ4NTcxODk5MyI+MjY1PC9rZXk+PC9mb3JlaWduLWtleXM+
PHJlZi10eXBlIG5hbWU9IkpvdXJuYWwgQXJ0aWNsZSI+MTc8L3JlZi10eXBlPjxjb250cmlidXRv
cnM+PGF1dGhvcnM+PGF1dGhvcj5WYWlhLCBSaWNoYXJkIEE8L2F1dGhvcj48YXV0aG9yPldhZ25l
ciwgSCBEYW5pZWw8L2F1dGhvcj48L2F1dGhvcnM+PC9jb250cmlidXRvcnM+PHRpdGxlcz48dGl0
bGU+RnJhbWV3b3JrIGZvciBuYW5vY29tcG9zaXRlczwvdGl0bGU+PHNlY29uZGFyeS10aXRsZT5N
YXRlcmlhbHMgdG9kYXk8L3NlY29uZGFyeS10aXRsZT48L3RpdGxlcz48cGVyaW9kaWNhbD48ZnVs
bC10aXRsZT5NYXRlcmlhbHMgVG9kYXk8L2Z1bGwtdGl0bGU+PGFiYnItMT5NYXRlci4gVG9kYXk8
L2FiYnItMT48YWJici0yPk1hdGVyIFRvZGF5PC9hYmJyLTI+PC9wZXJpb2RpY2FsPjxwYWdlcz4z
Mi0zNzwvcGFnZXM+PHZvbHVtZT43PC92b2x1bWU+PG51bWJlcj4xMTwvbnVtYmVyPjxkYXRlcz48
eWVhcj4yMDA0PC95ZWFyPjwvZGF0ZXM+PGlzYm4+MTM2OS03MDIxPC9pc2JuPjx1cmxzPjwvdXJs
cz48L3JlY29yZD48L0NpdGU+PC9FbmROb3RlPn==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IdWxsPC9BdXRob3I+PFllYXI+MTk5NjwvWWVhcj48UmVj
TnVtPjI2MDwvUmVjTnVtPjxEaXNwbGF5VGV4dD4oQm91Y2hvbm5lYXUgZXQgYWwuLCAyMDEwOyBC
aXFpb25nIENoZW4gZXQgYWwuLCAyMDA4OyBHaWFubmVsaXMsIDE5OTY7IEh1bGwgJmFtcDsgQ2x5
bmUsIDE5OTY7IFZhaWEgJmFtcDsgV2FnbmVyLCAyMDA0KTwvRGlzcGxheVRleHQ+PHJlY29yZD48
cmVjLW51bWJlcj4yNjA8L3JlYy1udW1iZXI+PGZvcmVpZ24ta2V5cz48a2V5IGFwcD0iRU4iIGRi
LWlkPSJ0ZTVmYTAyOWE1cjl0OWVycGF4NXBwMmx4ZmZ3eHB2cncwdHciIHRpbWVzdGFtcD0iMTQ4
NTcxODU4MyI+MjYwPC9rZXk+PC9mb3JlaWduLWtleXM+PHJlZi10eXBlIG5hbWU9IkJvb2siPjY8
L3JlZi10eXBlPjxjb250cmlidXRvcnM+PGF1dGhvcnM+PGF1dGhvcj5IdWxsLCBEZXJlazwvYXV0
aG9yPjxhdXRob3I+Q2x5bmUsIFRXPC9hdXRob3I+PC9hdXRob3JzPjwvY29udHJpYnV0b3JzPjx0
aXRsZXM+PHRpdGxlPkFuIGludHJvZHVjdGlvbiB0byBjb21wb3NpdGUgbWF0ZXJpYWxzPC90aXRs
ZT48L3RpdGxlcz48ZGF0ZXM+PHllYXI+MTk5NjwveWVhcj48L2RhdGVzPjxwdWJsaXNoZXI+Q2Ft
YnJpZGdlIHVuaXZlcnNpdHkgcHJlc3M8L3B1Ymxpc2hlcj48aXNibj4wNTIxMzg4NTU0PC9pc2Ju
Pjx1cmxzPjwvdXJscz48L3JlY29yZD48L0NpdGU+PENpdGU+PEF1dGhvcj5HaWFubmVsaXM8L0F1
dGhvcj48WWVhcj4xOTk2PC9ZZWFyPjxSZWNOdW0+MjYxPC9SZWNOdW0+PHJlY29yZD48cmVjLW51
bWJlcj4yNjE8L3JlYy1udW1iZXI+PGZvcmVpZ24ta2V5cz48a2V5IGFwcD0iRU4iIGRiLWlkPSJ0
ZTVmYTAyOWE1cjl0OWVycGF4NXBwMmx4ZmZ3eHB2cncwdHciIHRpbWVzdGFtcD0iMTQ4NTcxODYy
MiI+MjYxPC9rZXk+PC9mb3JlaWduLWtleXM+PHJlZi10eXBlIG5hbWU9IkpvdXJuYWwgQXJ0aWNs
ZSI+MTc8L3JlZi10eXBlPjxjb250cmlidXRvcnM+PGF1dGhvcnM+PGF1dGhvcj5HaWFubmVsaXMs
IEVtbWFudWVsIFA8L2F1dGhvcj48L2F1dGhvcnM+PC9jb250cmlidXRvcnM+PHRpdGxlcz48dGl0
bGU+UG9seW1lciBsYXllcmVkIHNpbGljYXRlIG5hbm9jb21wb3NpdGVzPC90aXRsZT48c2Vjb25k
YXJ5LXRpdGxlPkFkdmFuY2VkIG1hdGVyaWFsczwvc2Vjb25kYXJ5LXRpdGxlPjwvdGl0bGVzPjxw
ZXJpb2RpY2FsPjxmdWxsLXRpdGxlPkFkdmFuY2VkIE1hdGVyaWFsczwvZnVsbC10aXRsZT48YWJi
ci0xPkFkdi4gTWF0ZXIuPC9hYmJyLTE+PGFiYnItMj5BZHYgTWF0ZXI8L2FiYnItMj48L3Blcmlv
ZGljYWw+PHBhZ2VzPjI5LTM1PC9wYWdlcz48dm9sdW1lPjg8L3ZvbHVtZT48bnVtYmVyPjE8L251
bWJlcj48ZGF0ZXM+PHllYXI+MTk5NjwveWVhcj48L2RhdGVzPjxpc2JuPjE1MjEtNDA5NTwvaXNi
bj48dXJscz48L3VybHM+PC9yZWNvcmQ+PC9DaXRlPjxDaXRlPjxBdXRob3I+Q2hlbjwvQXV0aG9y
PjxZZWFyPjIwMDg8L1llYXI+PFJlY051bT4yNjI8L1JlY051bT48cmVjb3JkPjxyZWMtbnVtYmVy
PjI2MjwvcmVjLW51bWJlcj48Zm9yZWlnbi1rZXlzPjxrZXkgYXBwPSJFTiIgZGItaWQ9InRlNWZh
MDI5YTVyOXQ5ZXJwYXg1cHAybHhmZnd4cHZydzB0dyIgdGltZXN0YW1wPSIxNDg1NzE4NzgzIj4y
NjI8L2tleT48L2ZvcmVpZ24ta2V5cz48cmVmLXR5cGUgbmFtZT0iSm91cm5hbCBBcnRpY2xlIj4x
NzwvcmVmLXR5cGU+PGNvbnRyaWJ1dG9ycz48YXV0aG9ycz48YXV0aG9yPkNoZW4sIEJpcWlvbmc8
L2F1dGhvcj48YXV0aG9yPkV2YW5zLCBKdWxpYW4gUkc8L2F1dGhvcj48YXV0aG9yPkdyZWVud2Vs
bCwgSCBDaHJpc3RvcGhlcjwvYXV0aG9yPjxhdXRob3I+Qm91bGV0LCBQYXNjYWw8L2F1dGhvcj48
YXV0aG9yPkNvdmVuZXksIFBldGVyIFY8L2F1dGhvcj48YXV0aG9yPkJvd2RlbiwgQWxsZW4gQTwv
YXV0aG9yPjxhdXRob3I+V2hpdGluZywgQW5kcmV3PC9hdXRob3I+PC9hdXRob3JzPjwvY29udHJp
YnV0b3JzPjx0aXRsZXM+PHRpdGxlPkEgY3JpdGljYWwgYXBwcmFpc2FsIG9mIHBvbHltZXLigJNj
bGF5IG5hbm9jb21wb3NpdGVzPC90aXRsZT48c2Vjb25kYXJ5LXRpdGxlPkNoZW1pY2FsIFNvY2ll
dHkgUmV2aWV3czwvc2Vjb25kYXJ5LXRpdGxlPjwvdGl0bGVzPjxwZXJpb2RpY2FsPjxmdWxsLXRp
dGxlPkNoZW1pY2FsIFNvY2lldHkgUmV2aWV3czwvZnVsbC10aXRsZT48YWJici0xPkNoZW0uIFNv
Yy4gUmV2LjwvYWJici0xPjwvcGVyaW9kaWNhbD48cGFnZXM+NTY4LTU5NDwvcGFnZXM+PHZvbHVt
ZT4zNzwvdm9sdW1lPjxudW1iZXI+MzwvbnVtYmVyPjxkYXRlcz48eWVhcj4yMDA4PC95ZWFyPjwv
ZGF0ZXM+PHVybHM+PC91cmxzPjwvcmVjb3JkPjwvQ2l0ZT48Q2l0ZT48QXV0aG9yPkJvdWNob25u
ZWF1PC9BdXRob3I+PFllYXI+MjAxMDwvWWVhcj48UmVjTnVtPjI2MzwvUmVjTnVtPjxyZWNvcmQ+
PHJlYy1udW1iZXI+MjYzPC9yZWMtbnVtYmVyPjxmb3JlaWduLWtleXM+PGtleSBhcHA9IkVOIiBk
Yi1pZD0idGU1ZmEwMjlhNXI5dDllcnBheDVwcDJseGZmd3hwdnJ3MHR3IiB0aW1lc3RhbXA9IjE0
ODU3MTg4NzAiPjI2Mzwva2V5PjwvZm9yZWlnbi1rZXlzPjxyZWYtdHlwZSBuYW1lPSJKb3VybmFs
IEFydGljbGUiPjE3PC9yZWYtdHlwZT48Y29udHJpYnV0b3JzPjxhdXRob3JzPjxhdXRob3I+Qm91
Y2hvbm5lYXUsIE5hZMOoZ2U8L2F1dGhvcj48YXV0aG9yPlNhdXZhbnQtTW95bm90LCBWYWzDqXJp
ZTwvYXV0aG9yPjxhdXRob3I+Q2hvcXVldXNlLCBEb21pbmlxdWU8L2F1dGhvcj48YXV0aG9yPkdy
b3NqZWFuLCBGcmFuw6dvaXM8L2F1dGhvcj48YXV0aG9yPlBvbmNldCwgRW1tYW51ZWw8L2F1dGhv
cj48YXV0aG9yPlBlcnJldXgsIERvbWluaXF1ZTwvYXV0aG9yPjwvYXV0aG9ycz48L2NvbnRyaWJ1
dG9ycz48dGl0bGVzPjx0aXRsZT5FeHBlcmltZW50YWwgdGVzdGluZyBhbmQgbW9kZWxsaW5nIG9m
IGFuIGluZHVzdHJpYWwgaW5zdWxhdGVkIHBpcGVsaW5lIGZvciBkZWVwIHNlYSBhcHBsaWNhdGlv
bjwvdGl0bGU+PHNlY29uZGFyeS10aXRsZT5Kb3VybmFsIG9mIFBldHJvbGV1bSBTY2llbmNlIGFu
ZCBFbmdpbmVlcmluZzwvc2Vjb25kYXJ5LXRpdGxlPjwvdGl0bGVzPjxwYWdlcz4xLTEyPC9wYWdl
cz48dm9sdW1lPjczPC92b2x1bWU+PG51bWJlcj4xPC9udW1iZXI+PGRhdGVzPjx5ZWFyPjIwMTA8
L3llYXI+PC9kYXRlcz48aXNibj4wOTIwLTQxMDU8L2lzYm4+PHVybHM+PC91cmxzPjwvcmVjb3Jk
PjwvQ2l0ZT48Q2l0ZT48QXV0aG9yPlZhaWE8L0F1dGhvcj48WWVhcj4yMDA0PC9ZZWFyPjxSZWNO
dW0+MjY1PC9SZWNOdW0+PHJlY29yZD48cmVjLW51bWJlcj4yNjU8L3JlYy1udW1iZXI+PGZvcmVp
Z24ta2V5cz48a2V5IGFwcD0iRU4iIGRiLWlkPSJ0ZTVmYTAyOWE1cjl0OWVycGF4NXBwMmx4ZmZ3
eHB2cncwdHciIHRpbWVzdGFtcD0iMTQ4NTcxODk5MyI+MjY1PC9rZXk+PC9mb3JlaWduLWtleXM+
PHJlZi10eXBlIG5hbWU9IkpvdXJuYWwgQXJ0aWNsZSI+MTc8L3JlZi10eXBlPjxjb250cmlidXRv
cnM+PGF1dGhvcnM+PGF1dGhvcj5WYWlhLCBSaWNoYXJkIEE8L2F1dGhvcj48YXV0aG9yPldhZ25l
ciwgSCBEYW5pZWw8L2F1dGhvcj48L2F1dGhvcnM+PC9jb250cmlidXRvcnM+PHRpdGxlcz48dGl0
bGU+RnJhbWV3b3JrIGZvciBuYW5vY29tcG9zaXRlczwvdGl0bGU+PHNlY29uZGFyeS10aXRsZT5N
YXRlcmlhbHMgdG9kYXk8L3NlY29uZGFyeS10aXRsZT48L3RpdGxlcz48cGVyaW9kaWNhbD48ZnVs
bC10aXRsZT5NYXRlcmlhbHMgVG9kYXk8L2Z1bGwtdGl0bGU+PGFiYnItMT5NYXRlci4gVG9kYXk8
L2FiYnItMT48YWJici0yPk1hdGVyIFRvZGF5PC9hYmJyLTI+PC9wZXJpb2RpY2FsPjxwYWdlcz4z
Mi0zNzwvcGFnZXM+PHZvbHVtZT43PC92b2x1bWU+PG51bWJlcj4xMTwvbnVtYmVyPjxkYXRlcz48
eWVhcj4yMDA0PC95ZWFyPjwvZGF0ZXM+PGlzYm4+MTM2OS03MDIxPC9pc2JuPjx1cmxzPjwvdXJs
cz48L3JlY29yZD48L0NpdGU+PC9FbmROb3RlPn==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Pr>
          <w:rFonts w:ascii="Times New Roman" w:eastAsiaTheme="minorEastAsia" w:hAnsi="Times New Roman"/>
          <w:noProof/>
          <w:sz w:val="24"/>
          <w:szCs w:val="22"/>
        </w:rPr>
        <w:t>(</w:t>
      </w:r>
      <w:hyperlink w:anchor="_ENREF_26" w:tooltip="Bouchonneau, 2010 #263" w:history="1">
        <w:r w:rsidR="00DE1C74">
          <w:rPr>
            <w:rFonts w:ascii="Times New Roman" w:eastAsiaTheme="minorEastAsia" w:hAnsi="Times New Roman"/>
            <w:noProof/>
            <w:sz w:val="24"/>
            <w:szCs w:val="22"/>
          </w:rPr>
          <w:t>Bouchonneau et al., 2010</w:t>
        </w:r>
      </w:hyperlink>
      <w:r>
        <w:rPr>
          <w:rFonts w:ascii="Times New Roman" w:eastAsiaTheme="minorEastAsia" w:hAnsi="Times New Roman"/>
          <w:noProof/>
          <w:sz w:val="24"/>
          <w:szCs w:val="22"/>
        </w:rPr>
        <w:t xml:space="preserve">; </w:t>
      </w:r>
      <w:hyperlink w:anchor="_ENREF_40" w:tooltip="Chen, 2008 #262" w:history="1">
        <w:r w:rsidR="00DE1C74">
          <w:rPr>
            <w:rFonts w:ascii="Times New Roman" w:eastAsiaTheme="minorEastAsia" w:hAnsi="Times New Roman"/>
            <w:noProof/>
            <w:sz w:val="24"/>
            <w:szCs w:val="22"/>
          </w:rPr>
          <w:t>Chen et al., 2008</w:t>
        </w:r>
      </w:hyperlink>
      <w:r>
        <w:rPr>
          <w:rFonts w:ascii="Times New Roman" w:eastAsiaTheme="minorEastAsia" w:hAnsi="Times New Roman"/>
          <w:noProof/>
          <w:sz w:val="24"/>
          <w:szCs w:val="22"/>
        </w:rPr>
        <w:t xml:space="preserve">; </w:t>
      </w:r>
      <w:hyperlink w:anchor="_ENREF_81" w:tooltip="Giannelis, 1996 #261" w:history="1">
        <w:r w:rsidR="00DE1C74">
          <w:rPr>
            <w:rFonts w:ascii="Times New Roman" w:eastAsiaTheme="minorEastAsia" w:hAnsi="Times New Roman"/>
            <w:noProof/>
            <w:sz w:val="24"/>
            <w:szCs w:val="22"/>
          </w:rPr>
          <w:t>Giannelis, 1996</w:t>
        </w:r>
      </w:hyperlink>
      <w:r>
        <w:rPr>
          <w:rFonts w:ascii="Times New Roman" w:eastAsiaTheme="minorEastAsia" w:hAnsi="Times New Roman"/>
          <w:noProof/>
          <w:sz w:val="24"/>
          <w:szCs w:val="22"/>
        </w:rPr>
        <w:t xml:space="preserve">; </w:t>
      </w:r>
      <w:hyperlink w:anchor="_ENREF_117" w:tooltip="Hull, 1996 #260" w:history="1">
        <w:r w:rsidR="00DE1C74">
          <w:rPr>
            <w:rFonts w:ascii="Times New Roman" w:eastAsiaTheme="minorEastAsia" w:hAnsi="Times New Roman"/>
            <w:noProof/>
            <w:sz w:val="24"/>
            <w:szCs w:val="22"/>
          </w:rPr>
          <w:t>Hull &amp; Clyne, 1996</w:t>
        </w:r>
      </w:hyperlink>
      <w:r>
        <w:rPr>
          <w:rFonts w:ascii="Times New Roman" w:eastAsiaTheme="minorEastAsia" w:hAnsi="Times New Roman"/>
          <w:noProof/>
          <w:sz w:val="24"/>
          <w:szCs w:val="22"/>
        </w:rPr>
        <w:t xml:space="preserve">; </w:t>
      </w:r>
      <w:hyperlink w:anchor="_ENREF_242" w:tooltip="Vaia, 2004 #265" w:history="1">
        <w:r w:rsidR="00DE1C74">
          <w:rPr>
            <w:rFonts w:ascii="Times New Roman" w:eastAsiaTheme="minorEastAsia" w:hAnsi="Times New Roman"/>
            <w:noProof/>
            <w:sz w:val="24"/>
            <w:szCs w:val="22"/>
          </w:rPr>
          <w:t>Vaia &amp; Wagner, 2004</w:t>
        </w:r>
      </w:hyperlink>
      <w:r>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007B7565">
        <w:rPr>
          <w:rFonts w:ascii="Times New Roman" w:eastAsiaTheme="minorEastAsia" w:hAnsi="Times New Roman"/>
          <w:sz w:val="24"/>
          <w:szCs w:val="22"/>
        </w:rPr>
        <w:t>. Nano</w:t>
      </w:r>
      <w:r w:rsidRPr="008D3B95">
        <w:rPr>
          <w:rFonts w:ascii="Times New Roman" w:eastAsiaTheme="minorEastAsia" w:hAnsi="Times New Roman"/>
          <w:sz w:val="24"/>
          <w:szCs w:val="22"/>
        </w:rPr>
        <w:t xml:space="preserve">composites may </w:t>
      </w:r>
      <w:r w:rsidRPr="008D3B95">
        <w:rPr>
          <w:rFonts w:ascii="Times New Roman" w:eastAsiaTheme="minorEastAsia" w:hAnsi="Times New Roman" w:hint="eastAsia"/>
          <w:sz w:val="24"/>
          <w:szCs w:val="22"/>
        </w:rPr>
        <w:t xml:space="preserve">also </w:t>
      </w:r>
      <w:r w:rsidRPr="008D3B95">
        <w:rPr>
          <w:rFonts w:ascii="Times New Roman" w:eastAsiaTheme="minorEastAsia" w:hAnsi="Times New Roman"/>
          <w:sz w:val="24"/>
          <w:szCs w:val="22"/>
        </w:rPr>
        <w:t>help to toughen the materials in some cases</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Chen&lt;/Author&gt;&lt;Year&gt;2009&lt;/Year&gt;&lt;RecNum&gt;341&lt;/RecNum&gt;&lt;DisplayText&gt;(Chen &amp;amp; Evans, 2009; Biqiong Chen et al., 2008)&lt;/DisplayText&gt;&lt;record&gt;&lt;rec-number&gt;341&lt;/rec-number&gt;&lt;foreign-keys&gt;&lt;key app="EN" db-id="te5fa029a5r9t9erpax5pp2lxffwxpvrw0tw" timestamp="1485724412"&gt;341&lt;/key&gt;&lt;/foreign-keys&gt;&lt;ref-type name="Journal Article"&gt;17&lt;/ref-type&gt;&lt;contributors&gt;&lt;authors&gt;&lt;author&gt;Chen, Biqiong&lt;/author&gt;&lt;author&gt;Evans, Julian RG&lt;/author&gt;&lt;/authors&gt;&lt;/contributors&gt;&lt;titles&gt;&lt;title&gt;Impact strength of polymer-clay nanocomposites&lt;/title&gt;&lt;secondary-title&gt;Soft Matter&lt;/secondary-title&gt;&lt;/titles&gt;&lt;pages&gt;3572-3584&lt;/pages&gt;&lt;volume&gt;5&lt;/volume&gt;&lt;number&gt;19&lt;/number&gt;&lt;dates&gt;&lt;year&gt;2009&lt;/year&gt;&lt;/dates&gt;&lt;urls&gt;&lt;/urls&gt;&lt;/record&gt;&lt;/Cite&gt;&lt;Cite&gt;&lt;Author&gt;Chen&lt;/Author&gt;&lt;Year&gt;2008&lt;/Year&gt;&lt;RecNum&gt;262&lt;/RecNum&gt;&lt;record&gt;&lt;rec-number&gt;262&lt;/rec-number&gt;&lt;foreign-keys&gt;&lt;key app="EN" db-id="te5fa029a5r9t9erpax5pp2lxffwxpvrw0tw" timestamp="1485718783"&gt;262&lt;/key&gt;&lt;/foreign-keys&gt;&lt;ref-type name="Journal Article"&gt;17&lt;/ref-type&gt;&lt;contributors&gt;&lt;authors&gt;&lt;author&gt;Chen, Biqiong&lt;/author&gt;&lt;author&gt;Evans, Julian RG&lt;/author&gt;&lt;author&gt;Greenwell, H Christopher&lt;/author&gt;&lt;author&gt;Boulet, Pascal&lt;/author&gt;&lt;author&gt;Coveney, Peter V&lt;/author&gt;&lt;author&gt;Bowden, Allen A&lt;/author&gt;&lt;author&gt;Whiting, Andrew&lt;/author&gt;&lt;/authors&gt;&lt;/contributors&gt;&lt;titles&gt;&lt;title&gt;A critical appraisal of polymer–clay nanocomposites&lt;/title&gt;&lt;secondary-title&gt;Chemical Society Reviews&lt;/secondary-title&gt;&lt;/titles&gt;&lt;periodical&gt;&lt;full-title&gt;Chemical Society Reviews&lt;/full-title&gt;&lt;abbr-1&gt;Chem. Soc. Rev.&lt;/abbr-1&gt;&lt;/periodical&gt;&lt;pages&gt;568-594&lt;/pages&gt;&lt;volume&gt;37&lt;/volume&gt;&lt;number&gt;3&lt;/number&gt;&lt;dates&gt;&lt;year&gt;2008&lt;/year&gt;&lt;/dates&gt;&lt;urls&gt;&lt;/urls&gt;&lt;/record&gt;&lt;/Cite&gt;&lt;/EndNote&gt;</w:instrText>
      </w:r>
      <w:r w:rsidRPr="008D3B95">
        <w:rPr>
          <w:rFonts w:ascii="Times New Roman" w:eastAsiaTheme="minorEastAsia" w:hAnsi="Times New Roman"/>
          <w:sz w:val="24"/>
          <w:szCs w:val="22"/>
        </w:rPr>
        <w:fldChar w:fldCharType="separate"/>
      </w:r>
      <w:r>
        <w:rPr>
          <w:rFonts w:ascii="Times New Roman" w:eastAsiaTheme="minorEastAsia" w:hAnsi="Times New Roman"/>
          <w:noProof/>
          <w:sz w:val="24"/>
          <w:szCs w:val="22"/>
        </w:rPr>
        <w:t>(</w:t>
      </w:r>
      <w:hyperlink w:anchor="_ENREF_39" w:tooltip="Chen, 2009 #341" w:history="1">
        <w:r w:rsidR="00DE1C74">
          <w:rPr>
            <w:rFonts w:ascii="Times New Roman" w:eastAsiaTheme="minorEastAsia" w:hAnsi="Times New Roman"/>
            <w:noProof/>
            <w:sz w:val="24"/>
            <w:szCs w:val="22"/>
          </w:rPr>
          <w:t>Chen &amp; Evans, 2009</w:t>
        </w:r>
      </w:hyperlink>
      <w:r>
        <w:rPr>
          <w:rFonts w:ascii="Times New Roman" w:eastAsiaTheme="minorEastAsia" w:hAnsi="Times New Roman"/>
          <w:noProof/>
          <w:sz w:val="24"/>
          <w:szCs w:val="22"/>
        </w:rPr>
        <w:t xml:space="preserve">; </w:t>
      </w:r>
      <w:hyperlink w:anchor="_ENREF_40" w:tooltip="Chen, 2008 #262" w:history="1">
        <w:r w:rsidR="00DE1C74">
          <w:rPr>
            <w:rFonts w:ascii="Times New Roman" w:eastAsiaTheme="minorEastAsia" w:hAnsi="Times New Roman"/>
            <w:noProof/>
            <w:sz w:val="24"/>
            <w:szCs w:val="22"/>
          </w:rPr>
          <w:t>Chen et al., 2008</w:t>
        </w:r>
      </w:hyperlink>
      <w:r>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xml:space="preserve">. Apart from the mechanical properties, some other properties can also be altered, such as barrier property, process-ability and biodegradability </w:t>
      </w:r>
      <w:r w:rsidRPr="008D3B95">
        <w:rPr>
          <w:rFonts w:ascii="Times New Roman" w:eastAsiaTheme="minorEastAsia" w:hAnsi="Times New Roman"/>
          <w:sz w:val="24"/>
          <w:szCs w:val="22"/>
        </w:rPr>
        <w:fldChar w:fldCharType="begin">
          <w:fldData xml:space="preserve">PEVuZE5vdGU+PENpdGU+PEF1dGhvcj5DaGVuPC9BdXRob3I+PFllYXI+MjAwODwvWWVhcj48UmVj
TnVtPjI2MjwvUmVjTnVtPjxEaXNwbGF5VGV4dD4oQmlxaW9uZyBDaGVuIGV0IGFsLiwgMjAwODsg
TGkgJmFtcDsgU2hpbWl6dSwgMjAwNjsgTWVuZyBldCBhbC4sIDIwMDQ7IFRqb25nLCAyMDA5OyBW
YWlhIGV0IGFsLiwgMTk5NjsgVmVua2F0ZXNoIGV0IGFsLiwgMjAxNjsgVnUgZXQgYWwuLCAyMDA4
OyBaaHUsIDIwMTApPC9EaXNwbGF5VGV4dD48cmVjb3JkPjxyZWMtbnVtYmVyPjI2MjwvcmVjLW51
bWJlcj48Zm9yZWlnbi1rZXlzPjxrZXkgYXBwPSJFTiIgZGItaWQ9InRlNWZhMDI5YTVyOXQ5ZXJw
YXg1cHAybHhmZnd4cHZydzB0dyIgdGltZXN0YW1wPSIxNDg1NzE4NzgzIj4yNjI8L2tleT48L2Zv
cmVpZ24ta2V5cz48cmVmLXR5cGUgbmFtZT0iSm91cm5hbCBBcnRpY2xlIj4xNzwvcmVmLXR5cGU+
PGNvbnRyaWJ1dG9ycz48YXV0aG9ycz48YXV0aG9yPkNoZW4sIEJpcWlvbmc8L2F1dGhvcj48YXV0
aG9yPkV2YW5zLCBKdWxpYW4gUkc8L2F1dGhvcj48YXV0aG9yPkdyZWVud2VsbCwgSCBDaHJpc3Rv
cGhlcjwvYXV0aG9yPjxhdXRob3I+Qm91bGV0LCBQYXNjYWw8L2F1dGhvcj48YXV0aG9yPkNvdmVu
ZXksIFBldGVyIFY8L2F1dGhvcj48YXV0aG9yPkJvd2RlbiwgQWxsZW4gQTwvYXV0aG9yPjxhdXRo
b3I+V2hpdGluZywgQW5kcmV3PC9hdXRob3I+PC9hdXRob3JzPjwvY29udHJpYnV0b3JzPjx0aXRs
ZXM+PHRpdGxlPkEgY3JpdGljYWwgYXBwcmFpc2FsIG9mIHBvbHltZXLigJNjbGF5IG5hbm9jb21w
b3NpdGVzPC90aXRsZT48c2Vjb25kYXJ5LXRpdGxlPkNoZW1pY2FsIFNvY2lldHkgUmV2aWV3czwv
c2Vjb25kYXJ5LXRpdGxlPjwvdGl0bGVzPjxwZXJpb2RpY2FsPjxmdWxsLXRpdGxlPkNoZW1pY2Fs
IFNvY2lldHkgUmV2aWV3czwvZnVsbC10aXRsZT48YWJici0xPkNoZW0uIFNvYy4gUmV2LjwvYWJi
ci0xPjwvcGVyaW9kaWNhbD48cGFnZXM+NTY4LTU5NDwvcGFnZXM+PHZvbHVtZT4zNzwvdm9sdW1l
PjxudW1iZXI+MzwvbnVtYmVyPjxkYXRlcz48eWVhcj4yMDA4PC95ZWFyPjwvZGF0ZXM+PHVybHM+
PC91cmxzPjwvcmVjb3JkPjwvQ2l0ZT48Q2l0ZT48QXV0aG9yPlpodTwvQXV0aG9yPjxZZWFyPjIw
MTA8L1llYXI+PFJlY051bT4zOTI8L1JlY051bT48cmVjb3JkPjxyZWMtbnVtYmVyPjM5MjwvcmVj
LW51bWJlcj48Zm9yZWlnbi1rZXlzPjxrZXkgYXBwPSJFTiIgZGItaWQ9InRlNWZhMDI5YTVyOXQ5
ZXJwYXg1cHAybHhmZnd4cHZydzB0dyI+MzkyPC9rZXk+PC9mb3JlaWduLWtleXM+PHJlZi10eXBl
IG5hbWU9IkpvdXJuYWwgQXJ0aWNsZSI+MTc8L3JlZi10eXBlPjxjb250cmlidXRvcnM+PGF1dGhv
cnM+PGF1dGhvcj5aaHUsIEouIE0uPC9hdXRob3I+PC9hdXRob3JzPjwvY29udHJpYnV0b3JzPjxh
dXRoLWFkZHJlc3M+Q2FzZSBXZXN0ZXJuIFJlc2VydmUgVW5pdiwgRGVwdCBCaW9tZWQgRW5nbiwg
Q2xldmVsYW5kLCBPSCA0NDEwNiBVU0EuIFpodSwgSk0gKHJlcHJpbnQgYXV0aG9yKSwgQ2FzZSBX
ZXN0ZXJuIFJlc2VydmUgVW5pdiwgRGVwdCBCaW9tZWQgRW5nbiwgMTA5MDAgRXVjbGlkIEF2ZSwg
Q2xldmVsYW5kLCBPSCA0NDEwNiBVU0EuPC9hdXRoLWFkZHJlc3M+PHRpdGxlcz48dGl0bGU+Qmlv
YWN0aXZlIG1vZGlmaWNhdGlvbiBvZiBwb2x5KGV0aHlsZW5lIGdseWNvbCkgaHlkcm9nZWxzIGZv
ciB0aXNzdWUgZW5naW5lZXJpbmc8L3RpdGxlPjxzZWNvbmRhcnktdGl0bGU+QmlvbWF0ZXJpYWxz
PC9zZWNvbmRhcnktdGl0bGU+PHNob3J0LXRpdGxlPkJpb2FjdGl2ZSBtb2RpZmljYXRpb24gb2Yg
cG9seShldGh5bGVuZSBnbHljb2wpIGh5ZHJvZ2VscyBmb3IgdGlzc3VlIGVuZ2luZWVyaW5nPC9z
aG9ydC10aXRsZT48L3RpdGxlcz48cGVyaW9kaWNhbD48ZnVsbC10aXRsZT5CaW9tYXRlcmlhbHM8
L2Z1bGwtdGl0bGU+PC9wZXJpb2RpY2FsPjxwYWdlcz40NjM5LTQ2NTY8L3BhZ2VzPjx2b2x1bWU+
MzE8L3ZvbHVtZT48bnVtYmVyPjE3PC9udW1iZXI+PGtleXdvcmRzPjxrZXl3b3JkPlBvbHkoZXRo
eWxlbmUgZ2x5Y29sKSAoUEVHKTwva2V5d29yZD48a2V5d29yZD5IeWRyb2dlbDwva2V5d29yZD48
a2V5d29yZD5CaW9hY3RpdmUgbW9kaWZpY2F0aW9uPC9rZXl3b3JkPjxrZXl3b3JkPlRpc3N1ZTwv
a2V5d29yZD48a2V5d29yZD5lbmdpbmVlcmluZzwva2V5d29yZD48a2V5d29yZD5CaW9taW1ldGlj
IHNjYWZmb2xkPC9rZXl3b3JkPjxrZXl3b3JkPkV4dHJhY2VsbHVsYXIgbWF0cml4IChFQ00pPC9r
ZXl3b3JkPjxrZXl3b3JkPmZpYnJvYmxhc3QtZ3Jvd3RoLWZhY3Rvcjwva2V5d29yZD48a2V5d29y
ZD5jZWxsLWFkaGVzaW9uIHBlcHRpZGVzPC9rZXl3b3JkPjxrZXl3b3JkPnRoaW9sLWFjcnlsYXRl
PC9rZXl3b3JkPjxrZXl3b3JkPnBob3RvcG9seW1lcml6YXRpb25zPC9rZXl3b3JkPjxrZXl3b3Jk
PnN5bnRoZXRpYyBleHRyYWNlbGx1bGFyIG1hdHJpY2VzPC9rZXl3b3JkPjxrZXl3b3JkPmNvdmFs
ZW50bHk8L2tleXdvcmQ+PGtleXdvcmQ+aW1tb2JpbGl6ZWQgZ3JhZGllbnRzPC9rZXl3b3JkPjxr
ZXl3b3JkPmRlZ3JhZGFibGUgZGV4dHJhbiBoeWRyb2dlbHM8L2tleXdvcmQ+PGtleXdvcmQ+bWVz
ZW5jaHltYWw8L2tleXdvcmQ+PGtleXdvcmQ+c3RlbS1jZWxsczwva2V5d29yZD48a2V5d29yZD5t
aWNoYWVsLXR5cGUgYWRkaXRpb248L2tleXdvcmQ+PGtleXdvcmQ+Y3ljbGljIHJnZCBwZXB0aWRl
czwva2V5d29yZD48a2V5d29yZD5jb250cm9sbGVkLXJlbGVhc2U8L2tleXdvcmQ+PGtleXdvcmQ+
RW5naW5lZXJpbmc8L2tleXdvcmQ+PGtleXdvcmQ+TWF0ZXJpYWxzIFNjaWVuY2U8L2tleXdvcmQ+
PC9rZXl3b3Jkcz48ZGF0ZXM+PHllYXI+MjAxMDwveWVhcj48cHViLWRhdGVzPjxkYXRlPkp1bjwv
ZGF0ZT48L3B1Yi1kYXRlcz48L2RhdGVzPjxpc2JuPjAxNDItOTYxMjwvaXNibj48YWNjZXNzaW9u
LW51bT5XT1M6MDAwMjc3ODk5NTAwMDA0PC9hY2Nlc3Npb24tbnVtPjx3b3JrLXR5cGU+UmV2aWV3
PC93b3JrLXR5cGU+PHVybHM+PHJlbGF0ZWQtdXJscz48dXJsPiZsdDtHbyB0byBJU0kmZ3Q7Oi8v
V09TOjAwMDI3Nzg5OTUwMDAwNDwvdXJsPjwvcmVsYXRlZC11cmxzPjwvdXJscz48ZWxlY3Ryb25p
Yy1yZXNvdXJjZS1udW0+MTAuMTAxNi9qLmJpb21hdGVyaWFscy4yMDEwLjAyLjA0NDwvZWxlY3Ry
b25pYy1yZXNvdXJjZS1udW0+PGxhbmd1YWdlPkVuZ2xpc2g8L2xhbmd1YWdlPjwvcmVjb3JkPjwv
Q2l0ZT48Q2l0ZT48QXV0aG9yPlZ1PC9BdXRob3I+PFllYXI+MjAwODwvWWVhcj48UmVjTnVtPjI2
NjwvUmVjTnVtPjxyZWNvcmQ+PHJlYy1udW1iZXI+MjY2PC9yZWMtbnVtYmVyPjxmb3JlaWduLWtl
eXM+PGtleSBhcHA9IkVOIiBkYi1pZD0idGU1ZmEwMjlhNXI5dDllcnBheDVwcDJseGZmd3hwdnJ3
MHR3IiB0aW1lc3RhbXA9IjE0ODU3MTkwNTciPjI2Njwva2V5PjwvZm9yZWlnbi1rZXlzPjxyZWYt
dHlwZSBuYW1lPSJKb3VybmFsIEFydGljbGUiPjE3PC9yZWYtdHlwZT48Y29udHJpYnV0b3JzPjxh
dXRob3JzPjxhdXRob3I+VnUsIEhvbmfigJBOZ2E8L2F1dGhvcj48YXV0aG9yPlZlcm1vZ2VuLCBB
bGV4YW5kcmU8L2F1dGhvcj48YXV0aG9yPkdhdXRoaWVyLCBDYXRoZXJpbmU8L2F1dGhvcj48YXV0
aG9yPk1hc2VuZWxsaeKAkFZhcmxvdCwgS2FyaW5lPC9hdXRob3I+PGF1dGhvcj5DYXZhaWxsw6ks
IEplYW7igJBZdmVzPC9hdXRob3I+PC9hdXRob3JzPjwvY29udHJpYnV0b3JzPjx0aXRsZXM+PHRp
dGxlPk1pY3Jvc3RydWN0dXJlIGFuZCBmcmFjdHVyZSBiZWhhdmlvciBvZiBzZW1pY3J5c3RhbGxp
bmUgcG9seW1lcuKAk2NsYXkgbmFub2NvbXBvc2l0ZXM8L3RpdGxlPjxzZWNvbmRhcnktdGl0bGU+
Sm91cm5hbCBvZiBQb2x5bWVyIFNjaWVuY2UgUGFydCBCOiBQb2x5bWVyIFBoeXNpY3M8L3NlY29u
ZGFyeS10aXRsZT48L3RpdGxlcz48cGVyaW9kaWNhbD48ZnVsbC10aXRsZT5Kb3VybmFsIG9mIFBv
bHltZXIgU2NpZW5jZSBQYXJ0IEI6IFBvbHltZXIgUGh5c2ljczwvZnVsbC10aXRsZT48YWJici0x
PkouIFBvbHltLiBTY2kuLCBQYXJ0IEI6IFBvbHltLiBQaHlzLjwvYWJici0xPjxhYmJyLTI+SiBQ
b2x5bSBTY2ksIFBhcnQgQjogUG9seW0gUGh5czwvYWJici0yPjwvcGVyaW9kaWNhbD48cGFnZXM+
MTgyMC0xODM2PC9wYWdlcz48dm9sdW1lPjQ2PC92b2x1bWU+PG51bWJlcj4xNzwvbnVtYmVyPjxk
YXRlcz48eWVhcj4yMDA4PC95ZWFyPjwvZGF0ZXM+PGlzYm4+MTA5OS0wNDg4PC9pc2JuPjx1cmxz
PjwvdXJscz48L3JlY29yZD48L0NpdGU+PENpdGU+PEF1dGhvcj5WYWlhPC9BdXRob3I+PFllYXI+
MTk5NjwvWWVhcj48UmVjTnVtPjI2NzwvUmVjTnVtPjxyZWNvcmQ+PHJlYy1udW1iZXI+MjY3PC9y
ZWMtbnVtYmVyPjxmb3JlaWduLWtleXM+PGtleSBhcHA9IkVOIiBkYi1pZD0idGU1ZmEwMjlhNXI5
dDllcnBheDVwcDJseGZmd3hwdnJ3MHR3IiB0aW1lc3RhbXA9IjE0ODU3MTkxODUiPjI2Nzwva2V5
PjwvZm9yZWlnbi1rZXlzPjxyZWYtdHlwZSBuYW1lPSJKb3VybmFsIEFydGljbGUiPjE3PC9yZWYt
dHlwZT48Y29udHJpYnV0b3JzPjxhdXRob3JzPjxhdXRob3I+VmFpYSwgUmljaGFyZCBBPC9hdXRo
b3I+PGF1dGhvcj5KYW5kdCwgS2xhdXMgRDwvYXV0aG9yPjxhdXRob3I+S3JhbWVyLCBFZHdhcmQg
SjwvYXV0aG9yPjxhdXRob3I+R2lhbm5lbGlzLCBFbW1hbnVlbCBQPC9hdXRob3I+PC9hdXRob3Jz
PjwvY29udHJpYnV0b3JzPjx0aXRsZXM+PHRpdGxlPk1pY3Jvc3RydWN0dXJhbCBldm9sdXRpb24g
b2YgbWVsdCBpbnRlcmNhbGF0ZWQgcG9seW1lcuKIkiBvcmdhbmljYWxseSBtb2RpZmllZCBsYXll
cmVkIHNpbGljYXRlcyBuYW5vY29tcG9zaXRlczwvdGl0bGU+PHNlY29uZGFyeS10aXRsZT5DaGVt
aXN0cnkgb2YgTWF0ZXJpYWxzPC9zZWNvbmRhcnktdGl0bGU+PC90aXRsZXM+PHBlcmlvZGljYWw+
PGZ1bGwtdGl0bGU+Q2hlbWlzdHJ5IG9mIE1hdGVyaWFsczwvZnVsbC10aXRsZT48YWJici0xPkNo
ZW0uIE1hdGVyLjwvYWJici0xPjxhYmJyLTI+Q2hlbSBNYXRlcjwvYWJici0yPjwvcGVyaW9kaWNh
bD48cGFnZXM+MjYyOC0yNjM1PC9wYWdlcz48dm9sdW1lPjg8L3ZvbHVtZT48bnVtYmVyPjExPC9u
dW1iZXI+PGRhdGVzPjx5ZWFyPjE5OTY8L3llYXI+PC9kYXRlcz48aXNibj4wODk3LTQ3NTY8L2lz
Ym4+PHVybHM+PC91cmxzPjwvcmVjb3JkPjwvQ2l0ZT48Q2l0ZT48QXV0aG9yPlZlbmthdGVzaDwv
QXV0aG9yPjxZZWFyPjIwMTY8L1llYXI+PFJlY051bT4yNjg8L1JlY051bT48cmVjb3JkPjxyZWMt
bnVtYmVyPjI2ODwvcmVjLW51bWJlcj48Zm9yZWlnbi1rZXlzPjxrZXkgYXBwPSJFTiIgZGItaWQ9
InRlNWZhMDI5YTVyOXQ5ZXJwYXg1cHAybHhmZnd4cHZydzB0dyIgdGltZXN0YW1wPSIxNDg1NzE5
MjUzIj4yNjg8L2tleT48L2ZvcmVpZ24ta2V5cz48cmVmLXR5cGUgbmFtZT0iSm91cm5hbCBBcnRp
Y2xlIj4xNzwvcmVmLXR5cGU+PGNvbnRyaWJ1dG9ycz48YXV0aG9ycz48YXV0aG9yPlZlbmthdGVz
aCwgRCBOYWdhc2FteTwvYXV0aG9yPjxhdXRob3I+UHJpeWEsIFZlZXJhbWFjaGFuZW5pIEtyaXNo
bmE8L2F1dGhvcj48YXV0aG9yPkJoYXZpdGhhLCBLb3NhcmFqdTwvYXV0aG9yPjwvYXV0aG9ycz48
L2NvbnRyaWJ1dG9ycz48dGl0bGVzPjx0aXRsZT5QT0xZTUVSLU1BVFJJWCBOQU5PQ09NUE9TSVRF
UywgUFJPQ0VTU0lORywgTUFOVUZBQ1RVUklORyBBTkQgQVBQTElDQVRJT046IEFOIE9WRVJWSUVX
PC90aXRsZT48L3RpdGxlcz48ZGF0ZXM+PHllYXI+MjAxNjwveWVhcj48L2RhdGVzPjx1cmxzPjwv
dXJscz48L3JlY29yZD48L0NpdGU+PENpdGU+PEF1dGhvcj5Uam9uZzwvQXV0aG9yPjxZZWFyPjIw
MDk8L1llYXI+PFJlY051bT4yNjk8L1JlY051bT48cmVjb3JkPjxyZWMtbnVtYmVyPjI2OTwvcmVj
LW51bWJlcj48Zm9yZWlnbi1rZXlzPjxrZXkgYXBwPSJFTiIgZGItaWQ9InRlNWZhMDI5YTVyOXQ5
ZXJwYXg1cHAybHhmZnd4cHZydzB0dyIgdGltZXN0YW1wPSIxNDg1NzE5MzIzIj4yNjk8L2tleT48
L2ZvcmVpZ24ta2V5cz48cmVmLXR5cGUgbmFtZT0iQm9vayI+NjwvcmVmLXR5cGU+PGNvbnRyaWJ1
dG9ycz48YXV0aG9ycz48YXV0aG9yPlRqb25nLCBTaWUgQ2hpbjwvYXV0aG9yPjwvYXV0aG9ycz48
L2NvbnRyaWJ1dG9ycz48dGl0bGVzPjx0aXRsZT5DYXJib24gbmFub3R1YmUgcmVpbmZvcmNlZCBj
b21wb3NpdGVzOiBtZXRhbCBhbmQgY2VyYW1pYyBtYXRyaWNlczwvdGl0bGU+PC90aXRsZXM+PGRh
dGVzPjx5ZWFyPjIwMDk8L3llYXI+PC9kYXRlcz48cHVibGlzaGVyPkpvaG4gV2lsZXkgJmFtcDsg
U29uczwvcHVibGlzaGVyPjxpc2JuPjM1Mjc2MjcwMDY8L2lzYm4+PHVybHM+PC91cmxzPjwvcmVj
b3JkPjwvQ2l0ZT48Q2l0ZT48QXV0aG9yPk1lbmc8L0F1dGhvcj48WWVhcj4yMDA0PC9ZZWFyPjxS
ZWNOdW0+MjcwPC9SZWNOdW0+PHJlY29yZD48cmVjLW51bWJlcj4yNzA8L3JlYy1udW1iZXI+PGZv
cmVpZ24ta2V5cz48a2V5IGFwcD0iRU4iIGRiLWlkPSJ0ZTVmYTAyOWE1cjl0OWVycGF4NXBwMmx4
ZmZ3eHB2cncwdHciIHRpbWVzdGFtcD0iMTQ4NTcxOTM2NyI+MjcwPC9rZXk+PC9mb3JlaWduLWtl
eXM+PHJlZi10eXBlIG5hbWU9IkpvdXJuYWwgQXJ0aWNsZSI+MTc8L3JlZi10eXBlPjxjb250cmli
dXRvcnM+PGF1dGhvcnM+PGF1dGhvcj5NZW5nLCBZWjwvYXV0aG9yPjxhdXRob3I+V2FuLCBXPC9h
dXRob3I+PGF1dGhvcj5YaWFvLCBNPC9hdXRob3I+PGF1dGhvcj5IYXksIEFsbGFuIFM8L2F1dGhv
cj48L2F1dGhvcnM+PC9jb250cmlidXRvcnM+PHRpdGxlcz48dGl0bGU+U3ludGhlc2lzIG9mIG1l
dGFsbG9waHRoYWxvY3lhbmluZSBlbmQtY2FwcGVkIHBvbHltZXJzIGFuZCB0aGVpciBjYXRhbHl0
aWMgYWN0aXZpdHkgZm9yIHRoZSBjb3BvbHltZXJpemF0aW9uIG9mIENPIDIgYW5kIHByb3B5bGVu
ZSBveGlkZTwvdGl0bGU+PHNlY29uZGFyeS10aXRsZT5HcmVlbiBDaGVtaXN0cnk8L3NlY29uZGFy
eS10aXRsZT48L3RpdGxlcz48cGVyaW9kaWNhbD48ZnVsbC10aXRsZT5HcmVlbiBDaGVtaXN0cnk8
L2Z1bGwtdGl0bGU+PGFiYnItMT5HcmVlbiBDaGVtLjwvYWJici0xPjwvcGVyaW9kaWNhbD48cGFn
ZXM+MjQ5LTI1MzwvcGFnZXM+PHZvbHVtZT42PC92b2x1bWU+PG51bWJlcj41PC9udW1iZXI+PGRh
dGVzPjx5ZWFyPjIwMDQ8L3llYXI+PC9kYXRlcz48dXJscz48L3VybHM+PC9yZWNvcmQ+PC9DaXRl
PjxDaXRlPjxBdXRob3I+TGk8L0F1dGhvcj48WWVhcj4yMDA2PC9ZZWFyPjxSZWNOdW0+MjcxPC9S
ZWNOdW0+PHJlY29yZD48cmVjLW51bWJlcj4yNzE8L3JlYy1udW1iZXI+PGZvcmVpZ24ta2V5cz48
a2V5IGFwcD0iRU4iIGRiLWlkPSJ0ZTVmYTAyOWE1cjl0OWVycGF4NXBwMmx4ZmZ3eHB2cncwdHci
IHRpbWVzdGFtcD0iMTQ4NTcxOTQyNCI+MjcxPC9rZXk+PC9mb3JlaWduLWtleXM+PHJlZi10eXBl
IG5hbWU9IkpvdXJuYWwgQXJ0aWNsZSI+MTc8L3JlZi10eXBlPjxjb250cmlidXRvcnM+PGF1dGhv
cnM+PGF1dGhvcj5MaSwgWW9uZ2ppbjwvYXV0aG9yPjxhdXRob3I+U2hpbWl6dSwgSGlyb3NoaTwv
YXV0aG9yPjwvYXV0aG9ycz48L2NvbnRyaWJ1dG9ycz48dGl0bGVzPjx0aXRsZT5FZmZlY3RzIG9m
IHNwYWNpbmcgYmV0d2VlbiB0aGUgZXhmb2xpYXRlZCBjbGF5IHBsYXRlbGV0cyBvbiB0aGUgY3J5
c3RhbGxpemF0aW9uIGJlaGF2aW9yIG9mIHBvbHlhbWlkZeKAkDYgaW4gcG9seWFtaWRl4oCQNi9j
bGF5IG5hbm9jb21wb3NpdGVzPC90aXRsZT48c2Vjb25kYXJ5LXRpdGxlPkpvdXJuYWwgb2YgUG9s
eW1lciBTY2llbmNlIFBhcnQgQjogUG9seW1lciBQaHlzaWNzPC9zZWNvbmRhcnktdGl0bGU+PC90
aXRsZXM+PHBlcmlvZGljYWw+PGZ1bGwtdGl0bGU+Sm91cm5hbCBvZiBQb2x5bWVyIFNjaWVuY2Ug
UGFydCBCOiBQb2x5bWVyIFBoeXNpY3M8L2Z1bGwtdGl0bGU+PGFiYnItMT5KLiBQb2x5bS4gU2Np
LiwgUGFydCBCOiBQb2x5bS4gUGh5cy48L2FiYnItMT48YWJici0yPkogUG9seW0gU2NpLCBQYXJ0
IEI6IFBvbHltIFBoeXM8L2FiYnItMj48L3BlcmlvZGljYWw+PHBhZ2VzPjI4NC0yOTA8L3BhZ2Vz
Pjx2b2x1bWU+NDQ8L3ZvbHVtZT48bnVtYmVyPjI8L251bWJlcj48ZGF0ZXM+PHllYXI+MjAwNjwv
eWVhcj48L2RhdGVzPjxpc2JuPjEwOTktMDQ4ODwvaXNibj48dXJscz48L3VybHM+PC9yZWNvcmQ+
PC9DaXRlPjwvRW5kTm90ZT4A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DaGVuPC9BdXRob3I+PFllYXI+MjAwODwvWWVhcj48UmVj
TnVtPjI2MjwvUmVjTnVtPjxEaXNwbGF5VGV4dD4oQmlxaW9uZyBDaGVuIGV0IGFsLiwgMjAwODsg
TGkgJmFtcDsgU2hpbWl6dSwgMjAwNjsgTWVuZyBldCBhbC4sIDIwMDQ7IFRqb25nLCAyMDA5OyBW
YWlhIGV0IGFsLiwgMTk5NjsgVmVua2F0ZXNoIGV0IGFsLiwgMjAxNjsgVnUgZXQgYWwuLCAyMDA4
OyBaaHUsIDIwMTApPC9EaXNwbGF5VGV4dD48cmVjb3JkPjxyZWMtbnVtYmVyPjI2MjwvcmVjLW51
bWJlcj48Zm9yZWlnbi1rZXlzPjxrZXkgYXBwPSJFTiIgZGItaWQ9InRlNWZhMDI5YTVyOXQ5ZXJw
YXg1cHAybHhmZnd4cHZydzB0dyIgdGltZXN0YW1wPSIxNDg1NzE4NzgzIj4yNjI8L2tleT48L2Zv
cmVpZ24ta2V5cz48cmVmLXR5cGUgbmFtZT0iSm91cm5hbCBBcnRpY2xlIj4xNzwvcmVmLXR5cGU+
PGNvbnRyaWJ1dG9ycz48YXV0aG9ycz48YXV0aG9yPkNoZW4sIEJpcWlvbmc8L2F1dGhvcj48YXV0
aG9yPkV2YW5zLCBKdWxpYW4gUkc8L2F1dGhvcj48YXV0aG9yPkdyZWVud2VsbCwgSCBDaHJpc3Rv
cGhlcjwvYXV0aG9yPjxhdXRob3I+Qm91bGV0LCBQYXNjYWw8L2F1dGhvcj48YXV0aG9yPkNvdmVu
ZXksIFBldGVyIFY8L2F1dGhvcj48YXV0aG9yPkJvd2RlbiwgQWxsZW4gQTwvYXV0aG9yPjxhdXRo
b3I+V2hpdGluZywgQW5kcmV3PC9hdXRob3I+PC9hdXRob3JzPjwvY29udHJpYnV0b3JzPjx0aXRs
ZXM+PHRpdGxlPkEgY3JpdGljYWwgYXBwcmFpc2FsIG9mIHBvbHltZXLigJNjbGF5IG5hbm9jb21w
b3NpdGVzPC90aXRsZT48c2Vjb25kYXJ5LXRpdGxlPkNoZW1pY2FsIFNvY2lldHkgUmV2aWV3czwv
c2Vjb25kYXJ5LXRpdGxlPjwvdGl0bGVzPjxwZXJpb2RpY2FsPjxmdWxsLXRpdGxlPkNoZW1pY2Fs
IFNvY2lldHkgUmV2aWV3czwvZnVsbC10aXRsZT48YWJici0xPkNoZW0uIFNvYy4gUmV2LjwvYWJi
ci0xPjwvcGVyaW9kaWNhbD48cGFnZXM+NTY4LTU5NDwvcGFnZXM+PHZvbHVtZT4zNzwvdm9sdW1l
PjxudW1iZXI+MzwvbnVtYmVyPjxkYXRlcz48eWVhcj4yMDA4PC95ZWFyPjwvZGF0ZXM+PHVybHM+
PC91cmxzPjwvcmVjb3JkPjwvQ2l0ZT48Q2l0ZT48QXV0aG9yPlpodTwvQXV0aG9yPjxZZWFyPjIw
MTA8L1llYXI+PFJlY051bT4zOTI8L1JlY051bT48cmVjb3JkPjxyZWMtbnVtYmVyPjM5MjwvcmVj
LW51bWJlcj48Zm9yZWlnbi1rZXlzPjxrZXkgYXBwPSJFTiIgZGItaWQ9InRlNWZhMDI5YTVyOXQ5
ZXJwYXg1cHAybHhmZnd4cHZydzB0dyI+MzkyPC9rZXk+PC9mb3JlaWduLWtleXM+PHJlZi10eXBl
IG5hbWU9IkpvdXJuYWwgQXJ0aWNsZSI+MTc8L3JlZi10eXBlPjxjb250cmlidXRvcnM+PGF1dGhv
cnM+PGF1dGhvcj5aaHUsIEouIE0uPC9hdXRob3I+PC9hdXRob3JzPjwvY29udHJpYnV0b3JzPjxh
dXRoLWFkZHJlc3M+Q2FzZSBXZXN0ZXJuIFJlc2VydmUgVW5pdiwgRGVwdCBCaW9tZWQgRW5nbiwg
Q2xldmVsYW5kLCBPSCA0NDEwNiBVU0EuIFpodSwgSk0gKHJlcHJpbnQgYXV0aG9yKSwgQ2FzZSBX
ZXN0ZXJuIFJlc2VydmUgVW5pdiwgRGVwdCBCaW9tZWQgRW5nbiwgMTA5MDAgRXVjbGlkIEF2ZSwg
Q2xldmVsYW5kLCBPSCA0NDEwNiBVU0EuPC9hdXRoLWFkZHJlc3M+PHRpdGxlcz48dGl0bGU+Qmlv
YWN0aXZlIG1vZGlmaWNhdGlvbiBvZiBwb2x5KGV0aHlsZW5lIGdseWNvbCkgaHlkcm9nZWxzIGZv
ciB0aXNzdWUgZW5naW5lZXJpbmc8L3RpdGxlPjxzZWNvbmRhcnktdGl0bGU+QmlvbWF0ZXJpYWxz
PC9zZWNvbmRhcnktdGl0bGU+PHNob3J0LXRpdGxlPkJpb2FjdGl2ZSBtb2RpZmljYXRpb24gb2Yg
cG9seShldGh5bGVuZSBnbHljb2wpIGh5ZHJvZ2VscyBmb3IgdGlzc3VlIGVuZ2luZWVyaW5nPC9z
aG9ydC10aXRsZT48L3RpdGxlcz48cGVyaW9kaWNhbD48ZnVsbC10aXRsZT5CaW9tYXRlcmlhbHM8
L2Z1bGwtdGl0bGU+PC9wZXJpb2RpY2FsPjxwYWdlcz40NjM5LTQ2NTY8L3BhZ2VzPjx2b2x1bWU+
MzE8L3ZvbHVtZT48bnVtYmVyPjE3PC9udW1iZXI+PGtleXdvcmRzPjxrZXl3b3JkPlBvbHkoZXRo
eWxlbmUgZ2x5Y29sKSAoUEVHKTwva2V5d29yZD48a2V5d29yZD5IeWRyb2dlbDwva2V5d29yZD48
a2V5d29yZD5CaW9hY3RpdmUgbW9kaWZpY2F0aW9uPC9rZXl3b3JkPjxrZXl3b3JkPlRpc3N1ZTwv
a2V5d29yZD48a2V5d29yZD5lbmdpbmVlcmluZzwva2V5d29yZD48a2V5d29yZD5CaW9taW1ldGlj
IHNjYWZmb2xkPC9rZXl3b3JkPjxrZXl3b3JkPkV4dHJhY2VsbHVsYXIgbWF0cml4IChFQ00pPC9r
ZXl3b3JkPjxrZXl3b3JkPmZpYnJvYmxhc3QtZ3Jvd3RoLWZhY3Rvcjwva2V5d29yZD48a2V5d29y
ZD5jZWxsLWFkaGVzaW9uIHBlcHRpZGVzPC9rZXl3b3JkPjxrZXl3b3JkPnRoaW9sLWFjcnlsYXRl
PC9rZXl3b3JkPjxrZXl3b3JkPnBob3RvcG9seW1lcml6YXRpb25zPC9rZXl3b3JkPjxrZXl3b3Jk
PnN5bnRoZXRpYyBleHRyYWNlbGx1bGFyIG1hdHJpY2VzPC9rZXl3b3JkPjxrZXl3b3JkPmNvdmFs
ZW50bHk8L2tleXdvcmQ+PGtleXdvcmQ+aW1tb2JpbGl6ZWQgZ3JhZGllbnRzPC9rZXl3b3JkPjxr
ZXl3b3JkPmRlZ3JhZGFibGUgZGV4dHJhbiBoeWRyb2dlbHM8L2tleXdvcmQ+PGtleXdvcmQ+bWVz
ZW5jaHltYWw8L2tleXdvcmQ+PGtleXdvcmQ+c3RlbS1jZWxsczwva2V5d29yZD48a2V5d29yZD5t
aWNoYWVsLXR5cGUgYWRkaXRpb248L2tleXdvcmQ+PGtleXdvcmQ+Y3ljbGljIHJnZCBwZXB0aWRl
czwva2V5d29yZD48a2V5d29yZD5jb250cm9sbGVkLXJlbGVhc2U8L2tleXdvcmQ+PGtleXdvcmQ+
RW5naW5lZXJpbmc8L2tleXdvcmQ+PGtleXdvcmQ+TWF0ZXJpYWxzIFNjaWVuY2U8L2tleXdvcmQ+
PC9rZXl3b3Jkcz48ZGF0ZXM+PHllYXI+MjAxMDwveWVhcj48cHViLWRhdGVzPjxkYXRlPkp1bjwv
ZGF0ZT48L3B1Yi1kYXRlcz48L2RhdGVzPjxpc2JuPjAxNDItOTYxMjwvaXNibj48YWNjZXNzaW9u
LW51bT5XT1M6MDAwMjc3ODk5NTAwMDA0PC9hY2Nlc3Npb24tbnVtPjx3b3JrLXR5cGU+UmV2aWV3
PC93b3JrLXR5cGU+PHVybHM+PHJlbGF0ZWQtdXJscz48dXJsPiZsdDtHbyB0byBJU0kmZ3Q7Oi8v
V09TOjAwMDI3Nzg5OTUwMDAwNDwvdXJsPjwvcmVsYXRlZC11cmxzPjwvdXJscz48ZWxlY3Ryb25p
Yy1yZXNvdXJjZS1udW0+MTAuMTAxNi9qLmJpb21hdGVyaWFscy4yMDEwLjAyLjA0NDwvZWxlY3Ry
b25pYy1yZXNvdXJjZS1udW0+PGxhbmd1YWdlPkVuZ2xpc2g8L2xhbmd1YWdlPjwvcmVjb3JkPjwv
Q2l0ZT48Q2l0ZT48QXV0aG9yPlZ1PC9BdXRob3I+PFllYXI+MjAwODwvWWVhcj48UmVjTnVtPjI2
NjwvUmVjTnVtPjxyZWNvcmQ+PHJlYy1udW1iZXI+MjY2PC9yZWMtbnVtYmVyPjxmb3JlaWduLWtl
eXM+PGtleSBhcHA9IkVOIiBkYi1pZD0idGU1ZmEwMjlhNXI5dDllcnBheDVwcDJseGZmd3hwdnJ3
MHR3IiB0aW1lc3RhbXA9IjE0ODU3MTkwNTciPjI2Njwva2V5PjwvZm9yZWlnbi1rZXlzPjxyZWYt
dHlwZSBuYW1lPSJKb3VybmFsIEFydGljbGUiPjE3PC9yZWYtdHlwZT48Y29udHJpYnV0b3JzPjxh
dXRob3JzPjxhdXRob3I+VnUsIEhvbmfigJBOZ2E8L2F1dGhvcj48YXV0aG9yPlZlcm1vZ2VuLCBB
bGV4YW5kcmU8L2F1dGhvcj48YXV0aG9yPkdhdXRoaWVyLCBDYXRoZXJpbmU8L2F1dGhvcj48YXV0
aG9yPk1hc2VuZWxsaeKAkFZhcmxvdCwgS2FyaW5lPC9hdXRob3I+PGF1dGhvcj5DYXZhaWxsw6ks
IEplYW7igJBZdmVzPC9hdXRob3I+PC9hdXRob3JzPjwvY29udHJpYnV0b3JzPjx0aXRsZXM+PHRp
dGxlPk1pY3Jvc3RydWN0dXJlIGFuZCBmcmFjdHVyZSBiZWhhdmlvciBvZiBzZW1pY3J5c3RhbGxp
bmUgcG9seW1lcuKAk2NsYXkgbmFub2NvbXBvc2l0ZXM8L3RpdGxlPjxzZWNvbmRhcnktdGl0bGU+
Sm91cm5hbCBvZiBQb2x5bWVyIFNjaWVuY2UgUGFydCBCOiBQb2x5bWVyIFBoeXNpY3M8L3NlY29u
ZGFyeS10aXRsZT48L3RpdGxlcz48cGVyaW9kaWNhbD48ZnVsbC10aXRsZT5Kb3VybmFsIG9mIFBv
bHltZXIgU2NpZW5jZSBQYXJ0IEI6IFBvbHltZXIgUGh5c2ljczwvZnVsbC10aXRsZT48YWJici0x
PkouIFBvbHltLiBTY2kuLCBQYXJ0IEI6IFBvbHltLiBQaHlzLjwvYWJici0xPjxhYmJyLTI+SiBQ
b2x5bSBTY2ksIFBhcnQgQjogUG9seW0gUGh5czwvYWJici0yPjwvcGVyaW9kaWNhbD48cGFnZXM+
MTgyMC0xODM2PC9wYWdlcz48dm9sdW1lPjQ2PC92b2x1bWU+PG51bWJlcj4xNzwvbnVtYmVyPjxk
YXRlcz48eWVhcj4yMDA4PC95ZWFyPjwvZGF0ZXM+PGlzYm4+MTA5OS0wNDg4PC9pc2JuPjx1cmxz
PjwvdXJscz48L3JlY29yZD48L0NpdGU+PENpdGU+PEF1dGhvcj5WYWlhPC9BdXRob3I+PFllYXI+
MTk5NjwvWWVhcj48UmVjTnVtPjI2NzwvUmVjTnVtPjxyZWNvcmQ+PHJlYy1udW1iZXI+MjY3PC9y
ZWMtbnVtYmVyPjxmb3JlaWduLWtleXM+PGtleSBhcHA9IkVOIiBkYi1pZD0idGU1ZmEwMjlhNXI5
dDllcnBheDVwcDJseGZmd3hwdnJ3MHR3IiB0aW1lc3RhbXA9IjE0ODU3MTkxODUiPjI2Nzwva2V5
PjwvZm9yZWlnbi1rZXlzPjxyZWYtdHlwZSBuYW1lPSJKb3VybmFsIEFydGljbGUiPjE3PC9yZWYt
dHlwZT48Y29udHJpYnV0b3JzPjxhdXRob3JzPjxhdXRob3I+VmFpYSwgUmljaGFyZCBBPC9hdXRo
b3I+PGF1dGhvcj5KYW5kdCwgS2xhdXMgRDwvYXV0aG9yPjxhdXRob3I+S3JhbWVyLCBFZHdhcmQg
SjwvYXV0aG9yPjxhdXRob3I+R2lhbm5lbGlzLCBFbW1hbnVlbCBQPC9hdXRob3I+PC9hdXRob3Jz
PjwvY29udHJpYnV0b3JzPjx0aXRsZXM+PHRpdGxlPk1pY3Jvc3RydWN0dXJhbCBldm9sdXRpb24g
b2YgbWVsdCBpbnRlcmNhbGF0ZWQgcG9seW1lcuKIkiBvcmdhbmljYWxseSBtb2RpZmllZCBsYXll
cmVkIHNpbGljYXRlcyBuYW5vY29tcG9zaXRlczwvdGl0bGU+PHNlY29uZGFyeS10aXRsZT5DaGVt
aXN0cnkgb2YgTWF0ZXJpYWxzPC9zZWNvbmRhcnktdGl0bGU+PC90aXRsZXM+PHBlcmlvZGljYWw+
PGZ1bGwtdGl0bGU+Q2hlbWlzdHJ5IG9mIE1hdGVyaWFsczwvZnVsbC10aXRsZT48YWJici0xPkNo
ZW0uIE1hdGVyLjwvYWJici0xPjxhYmJyLTI+Q2hlbSBNYXRlcjwvYWJici0yPjwvcGVyaW9kaWNh
bD48cGFnZXM+MjYyOC0yNjM1PC9wYWdlcz48dm9sdW1lPjg8L3ZvbHVtZT48bnVtYmVyPjExPC9u
dW1iZXI+PGRhdGVzPjx5ZWFyPjE5OTY8L3llYXI+PC9kYXRlcz48aXNibj4wODk3LTQ3NTY8L2lz
Ym4+PHVybHM+PC91cmxzPjwvcmVjb3JkPjwvQ2l0ZT48Q2l0ZT48QXV0aG9yPlZlbmthdGVzaDwv
QXV0aG9yPjxZZWFyPjIwMTY8L1llYXI+PFJlY051bT4yNjg8L1JlY051bT48cmVjb3JkPjxyZWMt
bnVtYmVyPjI2ODwvcmVjLW51bWJlcj48Zm9yZWlnbi1rZXlzPjxrZXkgYXBwPSJFTiIgZGItaWQ9
InRlNWZhMDI5YTVyOXQ5ZXJwYXg1cHAybHhmZnd4cHZydzB0dyIgdGltZXN0YW1wPSIxNDg1NzE5
MjUzIj4yNjg8L2tleT48L2ZvcmVpZ24ta2V5cz48cmVmLXR5cGUgbmFtZT0iSm91cm5hbCBBcnRp
Y2xlIj4xNzwvcmVmLXR5cGU+PGNvbnRyaWJ1dG9ycz48YXV0aG9ycz48YXV0aG9yPlZlbmthdGVz
aCwgRCBOYWdhc2FteTwvYXV0aG9yPjxhdXRob3I+UHJpeWEsIFZlZXJhbWFjaGFuZW5pIEtyaXNo
bmE8L2F1dGhvcj48YXV0aG9yPkJoYXZpdGhhLCBLb3NhcmFqdTwvYXV0aG9yPjwvYXV0aG9ycz48
L2NvbnRyaWJ1dG9ycz48dGl0bGVzPjx0aXRsZT5QT0xZTUVSLU1BVFJJWCBOQU5PQ09NUE9TSVRF
UywgUFJPQ0VTU0lORywgTUFOVUZBQ1RVUklORyBBTkQgQVBQTElDQVRJT046IEFOIE9WRVJWSUVX
PC90aXRsZT48L3RpdGxlcz48ZGF0ZXM+PHllYXI+MjAxNjwveWVhcj48L2RhdGVzPjx1cmxzPjwv
dXJscz48L3JlY29yZD48L0NpdGU+PENpdGU+PEF1dGhvcj5Uam9uZzwvQXV0aG9yPjxZZWFyPjIw
MDk8L1llYXI+PFJlY051bT4yNjk8L1JlY051bT48cmVjb3JkPjxyZWMtbnVtYmVyPjI2OTwvcmVj
LW51bWJlcj48Zm9yZWlnbi1rZXlzPjxrZXkgYXBwPSJFTiIgZGItaWQ9InRlNWZhMDI5YTVyOXQ5
ZXJwYXg1cHAybHhmZnd4cHZydzB0dyIgdGltZXN0YW1wPSIxNDg1NzE5MzIzIj4yNjk8L2tleT48
L2ZvcmVpZ24ta2V5cz48cmVmLXR5cGUgbmFtZT0iQm9vayI+NjwvcmVmLXR5cGU+PGNvbnRyaWJ1
dG9ycz48YXV0aG9ycz48YXV0aG9yPlRqb25nLCBTaWUgQ2hpbjwvYXV0aG9yPjwvYXV0aG9ycz48
L2NvbnRyaWJ1dG9ycz48dGl0bGVzPjx0aXRsZT5DYXJib24gbmFub3R1YmUgcmVpbmZvcmNlZCBj
b21wb3NpdGVzOiBtZXRhbCBhbmQgY2VyYW1pYyBtYXRyaWNlczwvdGl0bGU+PC90aXRsZXM+PGRh
dGVzPjx5ZWFyPjIwMDk8L3llYXI+PC9kYXRlcz48cHVibGlzaGVyPkpvaG4gV2lsZXkgJmFtcDsg
U29uczwvcHVibGlzaGVyPjxpc2JuPjM1Mjc2MjcwMDY8L2lzYm4+PHVybHM+PC91cmxzPjwvcmVj
b3JkPjwvQ2l0ZT48Q2l0ZT48QXV0aG9yPk1lbmc8L0F1dGhvcj48WWVhcj4yMDA0PC9ZZWFyPjxS
ZWNOdW0+MjcwPC9SZWNOdW0+PHJlY29yZD48cmVjLW51bWJlcj4yNzA8L3JlYy1udW1iZXI+PGZv
cmVpZ24ta2V5cz48a2V5IGFwcD0iRU4iIGRiLWlkPSJ0ZTVmYTAyOWE1cjl0OWVycGF4NXBwMmx4
ZmZ3eHB2cncwdHciIHRpbWVzdGFtcD0iMTQ4NTcxOTM2NyI+MjcwPC9rZXk+PC9mb3JlaWduLWtl
eXM+PHJlZi10eXBlIG5hbWU9IkpvdXJuYWwgQXJ0aWNsZSI+MTc8L3JlZi10eXBlPjxjb250cmli
dXRvcnM+PGF1dGhvcnM+PGF1dGhvcj5NZW5nLCBZWjwvYXV0aG9yPjxhdXRob3I+V2FuLCBXPC9h
dXRob3I+PGF1dGhvcj5YaWFvLCBNPC9hdXRob3I+PGF1dGhvcj5IYXksIEFsbGFuIFM8L2F1dGhv
cj48L2F1dGhvcnM+PC9jb250cmlidXRvcnM+PHRpdGxlcz48dGl0bGU+U3ludGhlc2lzIG9mIG1l
dGFsbG9waHRoYWxvY3lhbmluZSBlbmQtY2FwcGVkIHBvbHltZXJzIGFuZCB0aGVpciBjYXRhbHl0
aWMgYWN0aXZpdHkgZm9yIHRoZSBjb3BvbHltZXJpemF0aW9uIG9mIENPIDIgYW5kIHByb3B5bGVu
ZSBveGlkZTwvdGl0bGU+PHNlY29uZGFyeS10aXRsZT5HcmVlbiBDaGVtaXN0cnk8L3NlY29uZGFy
eS10aXRsZT48L3RpdGxlcz48cGVyaW9kaWNhbD48ZnVsbC10aXRsZT5HcmVlbiBDaGVtaXN0cnk8
L2Z1bGwtdGl0bGU+PGFiYnItMT5HcmVlbiBDaGVtLjwvYWJici0xPjwvcGVyaW9kaWNhbD48cGFn
ZXM+MjQ5LTI1MzwvcGFnZXM+PHZvbHVtZT42PC92b2x1bWU+PG51bWJlcj41PC9udW1iZXI+PGRh
dGVzPjx5ZWFyPjIwMDQ8L3llYXI+PC9kYXRlcz48dXJscz48L3VybHM+PC9yZWNvcmQ+PC9DaXRl
PjxDaXRlPjxBdXRob3I+TGk8L0F1dGhvcj48WWVhcj4yMDA2PC9ZZWFyPjxSZWNOdW0+MjcxPC9S
ZWNOdW0+PHJlY29yZD48cmVjLW51bWJlcj4yNzE8L3JlYy1udW1iZXI+PGZvcmVpZ24ta2V5cz48
a2V5IGFwcD0iRU4iIGRiLWlkPSJ0ZTVmYTAyOWE1cjl0OWVycGF4NXBwMmx4ZmZ3eHB2cncwdHci
IHRpbWVzdGFtcD0iMTQ4NTcxOTQyNCI+MjcxPC9rZXk+PC9mb3JlaWduLWtleXM+PHJlZi10eXBl
IG5hbWU9IkpvdXJuYWwgQXJ0aWNsZSI+MTc8L3JlZi10eXBlPjxjb250cmlidXRvcnM+PGF1dGhv
cnM+PGF1dGhvcj5MaSwgWW9uZ2ppbjwvYXV0aG9yPjxhdXRob3I+U2hpbWl6dSwgSGlyb3NoaTwv
YXV0aG9yPjwvYXV0aG9ycz48L2NvbnRyaWJ1dG9ycz48dGl0bGVzPjx0aXRsZT5FZmZlY3RzIG9m
IHNwYWNpbmcgYmV0d2VlbiB0aGUgZXhmb2xpYXRlZCBjbGF5IHBsYXRlbGV0cyBvbiB0aGUgY3J5
c3RhbGxpemF0aW9uIGJlaGF2aW9yIG9mIHBvbHlhbWlkZeKAkDYgaW4gcG9seWFtaWRl4oCQNi9j
bGF5IG5hbm9jb21wb3NpdGVzPC90aXRsZT48c2Vjb25kYXJ5LXRpdGxlPkpvdXJuYWwgb2YgUG9s
eW1lciBTY2llbmNlIFBhcnQgQjogUG9seW1lciBQaHlzaWNzPC9zZWNvbmRhcnktdGl0bGU+PC90
aXRsZXM+PHBlcmlvZGljYWw+PGZ1bGwtdGl0bGU+Sm91cm5hbCBvZiBQb2x5bWVyIFNjaWVuY2Ug
UGFydCBCOiBQb2x5bWVyIFBoeXNpY3M8L2Z1bGwtdGl0bGU+PGFiYnItMT5KLiBQb2x5bS4gU2Np
LiwgUGFydCBCOiBQb2x5bS4gUGh5cy48L2FiYnItMT48YWJici0yPkogUG9seW0gU2NpLCBQYXJ0
IEI6IFBvbHltIFBoeXM8L2FiYnItMj48L3BlcmlvZGljYWw+PHBhZ2VzPjI4NC0yOTA8L3BhZ2Vz
Pjx2b2x1bWU+NDQ8L3ZvbHVtZT48bnVtYmVyPjI8L251bWJlcj48ZGF0ZXM+PHllYXI+MjAwNjwv
eWVhcj48L2RhdGVzPjxpc2JuPjEwOTktMDQ4ODwvaXNibj48dXJscz48L3VybHM+PC9yZWNvcmQ+
PC9DaXRlPjwvRW5kTm90ZT4A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sidR="00AC1501">
        <w:rPr>
          <w:rFonts w:ascii="Times New Roman" w:eastAsiaTheme="minorEastAsia" w:hAnsi="Times New Roman"/>
          <w:noProof/>
          <w:sz w:val="24"/>
          <w:szCs w:val="22"/>
        </w:rPr>
        <w:t>(</w:t>
      </w:r>
      <w:hyperlink w:anchor="_ENREF_40" w:tooltip="Chen, 2008 #262" w:history="1">
        <w:r w:rsidR="00DE1C74">
          <w:rPr>
            <w:rFonts w:ascii="Times New Roman" w:eastAsiaTheme="minorEastAsia" w:hAnsi="Times New Roman"/>
            <w:noProof/>
            <w:sz w:val="24"/>
            <w:szCs w:val="22"/>
          </w:rPr>
          <w:t>Chen et al., 2008</w:t>
        </w:r>
      </w:hyperlink>
      <w:r w:rsidR="00AC1501">
        <w:rPr>
          <w:rFonts w:ascii="Times New Roman" w:eastAsiaTheme="minorEastAsia" w:hAnsi="Times New Roman"/>
          <w:noProof/>
          <w:sz w:val="24"/>
          <w:szCs w:val="22"/>
        </w:rPr>
        <w:t xml:space="preserve">; </w:t>
      </w:r>
      <w:hyperlink w:anchor="_ENREF_154" w:tooltip="Li, 2006 #271" w:history="1">
        <w:r w:rsidR="00DE1C74">
          <w:rPr>
            <w:rFonts w:ascii="Times New Roman" w:eastAsiaTheme="minorEastAsia" w:hAnsi="Times New Roman"/>
            <w:noProof/>
            <w:sz w:val="24"/>
            <w:szCs w:val="22"/>
          </w:rPr>
          <w:t>Li &amp; Shimizu, 2006</w:t>
        </w:r>
      </w:hyperlink>
      <w:r w:rsidR="00AC1501">
        <w:rPr>
          <w:rFonts w:ascii="Times New Roman" w:eastAsiaTheme="minorEastAsia" w:hAnsi="Times New Roman"/>
          <w:noProof/>
          <w:sz w:val="24"/>
          <w:szCs w:val="22"/>
        </w:rPr>
        <w:t xml:space="preserve">; </w:t>
      </w:r>
      <w:hyperlink w:anchor="_ENREF_170" w:tooltip="Meng, 2004 #270" w:history="1">
        <w:r w:rsidR="00DE1C74">
          <w:rPr>
            <w:rFonts w:ascii="Times New Roman" w:eastAsiaTheme="minorEastAsia" w:hAnsi="Times New Roman"/>
            <w:noProof/>
            <w:sz w:val="24"/>
            <w:szCs w:val="22"/>
          </w:rPr>
          <w:t>Meng et al., 2004</w:t>
        </w:r>
      </w:hyperlink>
      <w:r w:rsidR="00AC1501">
        <w:rPr>
          <w:rFonts w:ascii="Times New Roman" w:eastAsiaTheme="minorEastAsia" w:hAnsi="Times New Roman"/>
          <w:noProof/>
          <w:sz w:val="24"/>
          <w:szCs w:val="22"/>
        </w:rPr>
        <w:t xml:space="preserve">; </w:t>
      </w:r>
      <w:hyperlink w:anchor="_ENREF_230" w:tooltip="Tjong, 2009 #269" w:history="1">
        <w:r w:rsidR="00DE1C74">
          <w:rPr>
            <w:rFonts w:ascii="Times New Roman" w:eastAsiaTheme="minorEastAsia" w:hAnsi="Times New Roman"/>
            <w:noProof/>
            <w:sz w:val="24"/>
            <w:szCs w:val="22"/>
          </w:rPr>
          <w:t>Tjong, 2009</w:t>
        </w:r>
      </w:hyperlink>
      <w:r w:rsidR="00AC1501">
        <w:rPr>
          <w:rFonts w:ascii="Times New Roman" w:eastAsiaTheme="minorEastAsia" w:hAnsi="Times New Roman"/>
          <w:noProof/>
          <w:sz w:val="24"/>
          <w:szCs w:val="22"/>
        </w:rPr>
        <w:t xml:space="preserve">; </w:t>
      </w:r>
      <w:hyperlink w:anchor="_ENREF_241" w:tooltip="Vaia, 1996 #267" w:history="1">
        <w:r w:rsidR="00DE1C74">
          <w:rPr>
            <w:rFonts w:ascii="Times New Roman" w:eastAsiaTheme="minorEastAsia" w:hAnsi="Times New Roman"/>
            <w:noProof/>
            <w:sz w:val="24"/>
            <w:szCs w:val="22"/>
          </w:rPr>
          <w:t>Vaia et al., 1996</w:t>
        </w:r>
      </w:hyperlink>
      <w:r w:rsidR="00AC1501">
        <w:rPr>
          <w:rFonts w:ascii="Times New Roman" w:eastAsiaTheme="minorEastAsia" w:hAnsi="Times New Roman"/>
          <w:noProof/>
          <w:sz w:val="24"/>
          <w:szCs w:val="22"/>
        </w:rPr>
        <w:t xml:space="preserve">; </w:t>
      </w:r>
      <w:hyperlink w:anchor="_ENREF_244" w:tooltip="Venkatesh, 2016 #268" w:history="1">
        <w:r w:rsidR="00DE1C74">
          <w:rPr>
            <w:rFonts w:ascii="Times New Roman" w:eastAsiaTheme="minorEastAsia" w:hAnsi="Times New Roman"/>
            <w:noProof/>
            <w:sz w:val="24"/>
            <w:szCs w:val="22"/>
          </w:rPr>
          <w:t>Venkatesh et al., 2016</w:t>
        </w:r>
      </w:hyperlink>
      <w:r w:rsidR="00AC1501">
        <w:rPr>
          <w:rFonts w:ascii="Times New Roman" w:eastAsiaTheme="minorEastAsia" w:hAnsi="Times New Roman"/>
          <w:noProof/>
          <w:sz w:val="24"/>
          <w:szCs w:val="22"/>
        </w:rPr>
        <w:t xml:space="preserve">; </w:t>
      </w:r>
      <w:hyperlink w:anchor="_ENREF_246" w:tooltip="Vu, 2008 #266" w:history="1">
        <w:r w:rsidR="00DE1C74">
          <w:rPr>
            <w:rFonts w:ascii="Times New Roman" w:eastAsiaTheme="minorEastAsia" w:hAnsi="Times New Roman"/>
            <w:noProof/>
            <w:sz w:val="24"/>
            <w:szCs w:val="22"/>
          </w:rPr>
          <w:t>Vu et al., 2008</w:t>
        </w:r>
      </w:hyperlink>
      <w:r w:rsidR="00AC1501">
        <w:rPr>
          <w:rFonts w:ascii="Times New Roman" w:eastAsiaTheme="minorEastAsia" w:hAnsi="Times New Roman"/>
          <w:noProof/>
          <w:sz w:val="24"/>
          <w:szCs w:val="22"/>
        </w:rPr>
        <w:t xml:space="preserve">; </w:t>
      </w:r>
      <w:hyperlink w:anchor="_ENREF_276" w:tooltip="Zhu, 2010 #392" w:history="1">
        <w:r w:rsidR="00DE1C74">
          <w:rPr>
            <w:rFonts w:ascii="Times New Roman" w:eastAsiaTheme="minorEastAsia" w:hAnsi="Times New Roman"/>
            <w:noProof/>
            <w:sz w:val="24"/>
            <w:szCs w:val="22"/>
          </w:rPr>
          <w:t>Zhu, 2010</w:t>
        </w:r>
      </w:hyperlink>
      <w:r w:rsidR="00AC1501">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w:t>
      </w:r>
    </w:p>
    <w:p w:rsidR="002468F3" w:rsidRPr="008D3B95" w:rsidRDefault="002468F3" w:rsidP="002468F3">
      <w:pPr>
        <w:spacing w:line="480" w:lineRule="auto"/>
        <w:jc w:val="both"/>
        <w:rPr>
          <w:rFonts w:ascii="Times New Roman" w:eastAsiaTheme="minorEastAsia" w:hAnsi="Times New Roman" w:cstheme="minorBidi"/>
          <w:color w:val="000000"/>
          <w:sz w:val="24"/>
          <w:szCs w:val="24"/>
        </w:rPr>
      </w:pPr>
    </w:p>
    <w:p w:rsidR="00F766E5" w:rsidRDefault="002468F3" w:rsidP="002468F3">
      <w:pPr>
        <w:spacing w:line="480" w:lineRule="auto"/>
        <w:jc w:val="both"/>
        <w:rPr>
          <w:rFonts w:ascii="Times New Roman" w:hAnsi="Times New Roman"/>
          <w:sz w:val="24"/>
          <w:szCs w:val="22"/>
        </w:rPr>
      </w:pPr>
      <w:r w:rsidRPr="008D3B95">
        <w:rPr>
          <w:rFonts w:ascii="Times New Roman" w:eastAsiaTheme="minorEastAsia" w:hAnsi="Times New Roman"/>
          <w:sz w:val="24"/>
          <w:szCs w:val="22"/>
        </w:rPr>
        <w:t xml:space="preserve">However, some technical difficulties restrict the development and application of polymer/clay nanocomposites. First of all, the compatibility between the </w:t>
      </w:r>
      <w:r>
        <w:rPr>
          <w:rFonts w:ascii="Times New Roman" w:eastAsiaTheme="minorEastAsia" w:hAnsi="Times New Roman"/>
          <w:sz w:val="24"/>
          <w:szCs w:val="22"/>
        </w:rPr>
        <w:t xml:space="preserve">lowly polar </w:t>
      </w:r>
      <w:r w:rsidRPr="008D3B95">
        <w:rPr>
          <w:rFonts w:ascii="Times New Roman" w:eastAsiaTheme="minorEastAsia" w:hAnsi="Times New Roman"/>
          <w:sz w:val="24"/>
          <w:szCs w:val="22"/>
        </w:rPr>
        <w:t xml:space="preserve">polymer </w:t>
      </w:r>
      <w:r w:rsidRPr="008D3B95">
        <w:rPr>
          <w:rFonts w:ascii="Times New Roman" w:eastAsiaTheme="minorEastAsia" w:hAnsi="Times New Roman"/>
          <w:sz w:val="24"/>
          <w:szCs w:val="22"/>
        </w:rPr>
        <w:lastRenderedPageBreak/>
        <w:t>matri</w:t>
      </w:r>
      <w:r>
        <w:rPr>
          <w:rFonts w:ascii="Times New Roman" w:eastAsiaTheme="minorEastAsia" w:hAnsi="Times New Roman"/>
          <w:sz w:val="24"/>
          <w:szCs w:val="22"/>
        </w:rPr>
        <w:t>ces (such as polypropylene or polystyrene)</w:t>
      </w:r>
      <w:r w:rsidRPr="008D3B95">
        <w:rPr>
          <w:rFonts w:ascii="Times New Roman" w:eastAsiaTheme="minorEastAsia" w:hAnsi="Times New Roman"/>
          <w:sz w:val="24"/>
          <w:szCs w:val="22"/>
        </w:rPr>
        <w:t xml:space="preserve"> and the clay fillers is usually poor. So a proper surfactant should be carefully chosen for some specific polymer matrix. </w:t>
      </w:r>
      <w:r w:rsidRPr="008D3B95">
        <w:rPr>
          <w:rFonts w:ascii="Times New Roman" w:hAnsi="Times New Roman"/>
          <w:sz w:val="24"/>
          <w:szCs w:val="22"/>
        </w:rPr>
        <w:t>The most frequently used organic surfactants are quaternary alkyl</w:t>
      </w:r>
      <w:r w:rsidRPr="008D3B95">
        <w:rPr>
          <w:rFonts w:ascii="Times New Roman" w:hAnsi="Times New Roman" w:hint="eastAsia"/>
          <w:sz w:val="24"/>
          <w:szCs w:val="22"/>
        </w:rPr>
        <w:t xml:space="preserve"> </w:t>
      </w:r>
      <w:r w:rsidRPr="008D3B95">
        <w:rPr>
          <w:rFonts w:ascii="Times New Roman" w:hAnsi="Times New Roman"/>
          <w:sz w:val="24"/>
          <w:szCs w:val="22"/>
        </w:rPr>
        <w:t>ammonium</w:t>
      </w:r>
      <w:r w:rsidRPr="008D3B95">
        <w:rPr>
          <w:rFonts w:ascii="Times New Roman" w:hAnsi="Times New Roman" w:hint="eastAsia"/>
          <w:sz w:val="24"/>
          <w:szCs w:val="22"/>
        </w:rPr>
        <w:t xml:space="preserve"> </w:t>
      </w:r>
      <w:r w:rsidRPr="008D3B95">
        <w:rPr>
          <w:rFonts w:ascii="Times New Roman" w:hAnsi="Times New Roman"/>
          <w:sz w:val="24"/>
          <w:szCs w:val="22"/>
        </w:rPr>
        <w:t>salts</w:t>
      </w:r>
      <w:r w:rsidRPr="008D3B95">
        <w:rPr>
          <w:rFonts w:ascii="Times New Roman" w:hAnsi="Times New Roman" w:hint="eastAsia"/>
          <w:sz w:val="24"/>
          <w:szCs w:val="22"/>
        </w:rPr>
        <w:t xml:space="preserve"> </w:t>
      </w:r>
      <w:r w:rsidRPr="008D3B95">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de Paiva&lt;/Author&gt;&lt;Year&gt;2008&lt;/Year&gt;&lt;RecNum&gt;292&lt;/RecNum&gt;&lt;DisplayText&gt;(de Paiva, Morales, &amp;amp; Díaz, 2008)&lt;/DisplayText&gt;&lt;record&gt;&lt;rec-number&gt;292&lt;/rec-number&gt;&lt;foreign-keys&gt;&lt;key app="EN" db-id="te5fa029a5r9t9erpax5pp2lxffwxpvrw0tw" timestamp="1485720791"&gt;292&lt;/key&gt;&lt;/foreign-keys&gt;&lt;ref-type name="Journal Article"&gt;17&lt;/ref-type&gt;&lt;contributors&gt;&lt;authors&gt;&lt;author&gt;de Paiva, Lucilene Betega&lt;/author&gt;&lt;author&gt;Morales, Ana Rita&lt;/author&gt;&lt;author&gt;Díaz, Francisco R Valenzuela&lt;/author&gt;&lt;/authors&gt;&lt;/contributors&gt;&lt;titles&gt;&lt;title&gt;Organoclays: properties, preparation and applications&lt;/title&gt;&lt;secondary-title&gt;Applied Clay Science&lt;/secondary-title&gt;&lt;/titles&gt;&lt;periodical&gt;&lt;full-title&gt;Applied Clay Science&lt;/full-title&gt;&lt;abbr-1&gt;Appl. Clay Sci.&lt;/abbr-1&gt;&lt;/periodical&gt;&lt;pages&gt;8-24&lt;/pages&gt;&lt;volume&gt;42&lt;/volume&gt;&lt;number&gt;1&lt;/number&gt;&lt;dates&gt;&lt;year&gt;2008&lt;/year&gt;&lt;/dates&gt;&lt;isbn&gt;0169-1317&lt;/isbn&gt;&lt;urls&gt;&lt;/urls&gt;&lt;/record&gt;&lt;/Cite&gt;&lt;/EndNote&gt;</w:instrText>
      </w:r>
      <w:r w:rsidRPr="008D3B95">
        <w:rPr>
          <w:rFonts w:ascii="Times New Roman" w:hAnsi="Times New Roman"/>
          <w:sz w:val="24"/>
          <w:szCs w:val="22"/>
        </w:rPr>
        <w:fldChar w:fldCharType="separate"/>
      </w:r>
      <w:r w:rsidRPr="008D3B95">
        <w:rPr>
          <w:rFonts w:ascii="Times New Roman" w:hAnsi="Times New Roman"/>
          <w:noProof/>
          <w:sz w:val="24"/>
          <w:szCs w:val="22"/>
        </w:rPr>
        <w:t>(</w:t>
      </w:r>
      <w:hyperlink w:anchor="_ENREF_59" w:tooltip="de Paiva, 2008 #292" w:history="1">
        <w:r w:rsidR="00DE1C74" w:rsidRPr="008D3B95">
          <w:rPr>
            <w:rFonts w:ascii="Times New Roman" w:hAnsi="Times New Roman"/>
            <w:noProof/>
            <w:sz w:val="24"/>
            <w:szCs w:val="22"/>
          </w:rPr>
          <w:t>de Paiva, Morales, &amp; Díaz, 2008</w:t>
        </w:r>
      </w:hyperlink>
      <w:r w:rsidRPr="008D3B95">
        <w:rPr>
          <w:rFonts w:ascii="Times New Roman" w:hAnsi="Times New Roman"/>
          <w:noProof/>
          <w:sz w:val="24"/>
          <w:szCs w:val="22"/>
        </w:rPr>
        <w:t>)</w:t>
      </w:r>
      <w:r w:rsidRPr="008D3B95">
        <w:rPr>
          <w:rFonts w:ascii="Times New Roman" w:hAnsi="Times New Roman"/>
          <w:sz w:val="24"/>
          <w:szCs w:val="22"/>
        </w:rPr>
        <w:fldChar w:fldCharType="end"/>
      </w:r>
      <w:r w:rsidRPr="008D3B95">
        <w:rPr>
          <w:rFonts w:ascii="Times New Roman" w:hAnsi="Times New Roman"/>
          <w:sz w:val="24"/>
          <w:szCs w:val="22"/>
        </w:rPr>
        <w:t>.</w:t>
      </w:r>
      <w:r w:rsidRPr="008D3B95">
        <w:rPr>
          <w:rFonts w:ascii="Times New Roman" w:hAnsi="Times New Roman" w:hint="eastAsia"/>
          <w:sz w:val="24"/>
          <w:szCs w:val="22"/>
        </w:rPr>
        <w:t xml:space="preserve"> </w:t>
      </w:r>
    </w:p>
    <w:p w:rsidR="00F766E5" w:rsidRDefault="00F766E5" w:rsidP="002468F3">
      <w:pPr>
        <w:spacing w:line="480" w:lineRule="auto"/>
        <w:jc w:val="both"/>
        <w:rPr>
          <w:rFonts w:ascii="Times New Roman" w:hAnsi="Times New Roman"/>
          <w:sz w:val="24"/>
          <w:szCs w:val="22"/>
        </w:rPr>
      </w:pPr>
    </w:p>
    <w:p w:rsidR="002468F3" w:rsidRDefault="002468F3" w:rsidP="002468F3">
      <w:pPr>
        <w:spacing w:line="480" w:lineRule="auto"/>
        <w:jc w:val="both"/>
        <w:rPr>
          <w:rFonts w:ascii="Times New Roman" w:eastAsiaTheme="minorEastAsia" w:hAnsi="Times New Roman"/>
          <w:sz w:val="24"/>
          <w:szCs w:val="22"/>
          <w:lang w:val="en-US"/>
        </w:rPr>
      </w:pPr>
      <w:r w:rsidRPr="008D3B95">
        <w:rPr>
          <w:rFonts w:ascii="Times New Roman" w:eastAsiaTheme="minorEastAsia" w:hAnsi="Times New Roman"/>
          <w:sz w:val="24"/>
          <w:szCs w:val="22"/>
        </w:rPr>
        <w:t xml:space="preserve">Second, </w:t>
      </w:r>
      <w:r w:rsidR="00B02B2B">
        <w:rPr>
          <w:rFonts w:ascii="Times New Roman" w:eastAsiaTheme="minorEastAsia" w:hAnsi="Times New Roman"/>
          <w:sz w:val="24"/>
          <w:szCs w:val="22"/>
        </w:rPr>
        <w:t xml:space="preserve">with </w:t>
      </w:r>
      <w:r>
        <w:rPr>
          <w:rFonts w:ascii="Times New Roman" w:eastAsiaTheme="minorEastAsia" w:hAnsi="Times New Roman"/>
          <w:sz w:val="24"/>
          <w:szCs w:val="22"/>
        </w:rPr>
        <w:t xml:space="preserve">the </w:t>
      </w:r>
      <w:r w:rsidR="00B02B2B">
        <w:rPr>
          <w:rFonts w:ascii="Times New Roman" w:eastAsiaTheme="minorEastAsia" w:hAnsi="Times New Roman"/>
          <w:sz w:val="24"/>
          <w:szCs w:val="22"/>
        </w:rPr>
        <w:t xml:space="preserve">polar </w:t>
      </w:r>
      <w:r>
        <w:rPr>
          <w:rFonts w:ascii="Times New Roman" w:eastAsiaTheme="minorEastAsia" w:hAnsi="Times New Roman"/>
          <w:sz w:val="24"/>
          <w:szCs w:val="22"/>
        </w:rPr>
        <w:t xml:space="preserve">polymer matrix (such as polyamide 6), </w:t>
      </w:r>
      <w:r w:rsidRPr="008D3B95">
        <w:rPr>
          <w:rFonts w:ascii="Times New Roman" w:eastAsiaTheme="minorEastAsia" w:hAnsi="Times New Roman"/>
          <w:sz w:val="24"/>
          <w:szCs w:val="22"/>
        </w:rPr>
        <w:t>the microstructure of polymer/clay nanocomposites is often the mixture of intercalation and exfoliation</w:t>
      </w:r>
      <w:r w:rsidRPr="008D3B95">
        <w:rPr>
          <w:rFonts w:ascii="Times New Roman" w:eastAsiaTheme="minorEastAsia" w:hAnsi="Times New Roman" w:hint="eastAsia"/>
          <w:sz w:val="24"/>
          <w:szCs w:val="22"/>
        </w:rPr>
        <w:t>,</w:t>
      </w:r>
      <w:r w:rsidRPr="008D3B95">
        <w:rPr>
          <w:rFonts w:ascii="Times New Roman" w:eastAsiaTheme="minorEastAsia" w:hAnsi="Times New Roman"/>
          <w:sz w:val="24"/>
          <w:szCs w:val="22"/>
        </w:rPr>
        <w:t xml:space="preserve"> </w:t>
      </w:r>
      <w:r w:rsidRPr="008D3B95">
        <w:rPr>
          <w:rFonts w:ascii="Times New Roman" w:eastAsiaTheme="minorEastAsia" w:hAnsi="Times New Roman" w:hint="eastAsia"/>
          <w:sz w:val="24"/>
          <w:szCs w:val="22"/>
        </w:rPr>
        <w:t>a</w:t>
      </w:r>
      <w:r w:rsidRPr="008D3B95">
        <w:rPr>
          <w:rFonts w:ascii="Times New Roman" w:eastAsiaTheme="minorEastAsia" w:hAnsi="Times New Roman"/>
          <w:sz w:val="24"/>
          <w:szCs w:val="22"/>
        </w:rPr>
        <w:t xml:space="preserve">nd the distribution of these two different structures in the polymer matrix </w:t>
      </w:r>
      <w:proofErr w:type="gramStart"/>
      <w:r w:rsidRPr="008D3B95">
        <w:rPr>
          <w:rFonts w:ascii="Times New Roman" w:eastAsiaTheme="minorEastAsia" w:hAnsi="Times New Roman"/>
          <w:sz w:val="24"/>
          <w:szCs w:val="22"/>
        </w:rPr>
        <w:t>is</w:t>
      </w:r>
      <w:proofErr w:type="gramEnd"/>
      <w:r w:rsidRPr="008D3B95">
        <w:rPr>
          <w:rFonts w:ascii="Times New Roman" w:eastAsiaTheme="minorEastAsia" w:hAnsi="Times New Roman"/>
          <w:sz w:val="24"/>
          <w:szCs w:val="22"/>
        </w:rPr>
        <w:t xml:space="preserve"> not controllable</w:t>
      </w:r>
      <w:r w:rsidR="00344A7F">
        <w:rPr>
          <w:rFonts w:ascii="Times New Roman" w:eastAsiaTheme="minorEastAsia" w:hAnsi="Times New Roman"/>
          <w:sz w:val="24"/>
          <w:szCs w:val="22"/>
        </w:rPr>
        <w:t xml:space="preserve"> </w:t>
      </w:r>
      <w:r w:rsidR="00344A7F" w:rsidRPr="00ED2281">
        <w:rPr>
          <w:rFonts w:ascii="Times New Roman" w:hAnsi="Times New Roman"/>
          <w:color w:val="000000"/>
          <w:kern w:val="2"/>
          <w:sz w:val="24"/>
          <w:szCs w:val="24"/>
          <w:lang w:val="en-US"/>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hAnsi="Times New Roman"/>
          <w:color w:val="000000"/>
          <w:kern w:val="2"/>
          <w:sz w:val="24"/>
          <w:szCs w:val="24"/>
          <w:lang w:val="en-US"/>
        </w:rPr>
        <w:instrText xml:space="preserve"> ADDIN EN.CITE </w:instrText>
      </w:r>
      <w:r w:rsidR="00DE1C74">
        <w:rPr>
          <w:rFonts w:ascii="Times New Roman" w:hAnsi="Times New Roman"/>
          <w:color w:val="000000"/>
          <w:kern w:val="2"/>
          <w:sz w:val="24"/>
          <w:szCs w:val="24"/>
          <w:lang w:val="en-US"/>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New Roman" w:hAnsi="Times New Roman"/>
          <w:color w:val="000000"/>
          <w:kern w:val="2"/>
          <w:sz w:val="24"/>
          <w:szCs w:val="24"/>
          <w:lang w:val="en-US"/>
        </w:rPr>
        <w:instrText xml:space="preserve"> ADDIN EN.CITE.DATA </w:instrText>
      </w:r>
      <w:r w:rsidR="00DE1C74">
        <w:rPr>
          <w:rFonts w:ascii="Times New Roman" w:hAnsi="Times New Roman"/>
          <w:color w:val="000000"/>
          <w:kern w:val="2"/>
          <w:sz w:val="24"/>
          <w:szCs w:val="24"/>
          <w:lang w:val="en-US"/>
        </w:rPr>
      </w:r>
      <w:r w:rsidR="00DE1C74">
        <w:rPr>
          <w:rFonts w:ascii="Times New Roman" w:hAnsi="Times New Roman"/>
          <w:color w:val="000000"/>
          <w:kern w:val="2"/>
          <w:sz w:val="24"/>
          <w:szCs w:val="24"/>
          <w:lang w:val="en-US"/>
        </w:rPr>
        <w:fldChar w:fldCharType="end"/>
      </w:r>
      <w:r w:rsidR="00344A7F" w:rsidRPr="00ED2281">
        <w:rPr>
          <w:rFonts w:ascii="Times New Roman" w:hAnsi="Times New Roman"/>
          <w:color w:val="000000"/>
          <w:kern w:val="2"/>
          <w:sz w:val="24"/>
          <w:szCs w:val="24"/>
          <w:lang w:val="en-US"/>
        </w:rPr>
      </w:r>
      <w:r w:rsidR="00344A7F" w:rsidRPr="00ED2281">
        <w:rPr>
          <w:rFonts w:ascii="Times New Roman" w:hAnsi="Times New Roman"/>
          <w:color w:val="000000"/>
          <w:kern w:val="2"/>
          <w:sz w:val="24"/>
          <w:szCs w:val="24"/>
          <w:lang w:val="en-US"/>
        </w:rPr>
        <w:fldChar w:fldCharType="separate"/>
      </w:r>
      <w:r w:rsidR="00344A7F" w:rsidRPr="00ED2281">
        <w:rPr>
          <w:rFonts w:ascii="Times New Roman" w:hAnsi="Times New Roman"/>
          <w:noProof/>
          <w:color w:val="000000"/>
          <w:kern w:val="2"/>
          <w:sz w:val="24"/>
          <w:szCs w:val="24"/>
          <w:lang w:val="en-US"/>
        </w:rPr>
        <w:t>(</w:t>
      </w:r>
      <w:hyperlink w:anchor="_ENREF_13" w:tooltip="Alexandre, 2000 #179" w:history="1">
        <w:r w:rsidR="00DE1C74" w:rsidRPr="00ED2281">
          <w:rPr>
            <w:rFonts w:ascii="Times New Roman" w:hAnsi="Times New Roman"/>
            <w:noProof/>
            <w:color w:val="000000"/>
            <w:kern w:val="2"/>
            <w:sz w:val="24"/>
            <w:szCs w:val="24"/>
            <w:lang w:val="en-US"/>
          </w:rPr>
          <w:t>Alexandre &amp; Dubois, 2000</w:t>
        </w:r>
      </w:hyperlink>
      <w:r w:rsidR="00344A7F" w:rsidRPr="00ED2281">
        <w:rPr>
          <w:rFonts w:ascii="Times New Roman" w:hAnsi="Times New Roman"/>
          <w:noProof/>
          <w:color w:val="000000"/>
          <w:kern w:val="2"/>
          <w:sz w:val="24"/>
          <w:szCs w:val="24"/>
          <w:lang w:val="en-US"/>
        </w:rPr>
        <w:t>)</w:t>
      </w:r>
      <w:r w:rsidR="00344A7F" w:rsidRPr="00ED2281">
        <w:rPr>
          <w:rFonts w:ascii="Times New Roman" w:hAnsi="Times New Roman"/>
          <w:color w:val="000000"/>
          <w:kern w:val="2"/>
          <w:sz w:val="24"/>
          <w:szCs w:val="24"/>
          <w:lang w:val="en-US"/>
        </w:rPr>
        <w:fldChar w:fldCharType="end"/>
      </w:r>
      <w:r w:rsidRPr="008D3B95">
        <w:rPr>
          <w:rFonts w:ascii="Times New Roman" w:eastAsiaTheme="minorEastAsia" w:hAnsi="Times New Roman"/>
          <w:sz w:val="24"/>
          <w:szCs w:val="22"/>
        </w:rPr>
        <w:t xml:space="preserve">. In order to achieve the designed structure, a creative idea of </w:t>
      </w:r>
      <w:r w:rsidRPr="008D3B95">
        <w:rPr>
          <w:rFonts w:ascii="Times New Roman" w:eastAsiaTheme="minorEastAsia" w:hAnsi="Times New Roman" w:hint="eastAsia"/>
          <w:sz w:val="24"/>
          <w:szCs w:val="22"/>
        </w:rPr>
        <w:t>enhancing</w:t>
      </w:r>
      <w:r w:rsidRPr="008D3B95">
        <w:rPr>
          <w:rFonts w:ascii="Times New Roman" w:eastAsiaTheme="minorEastAsia" w:hAnsi="Times New Roman"/>
          <w:sz w:val="24"/>
          <w:szCs w:val="22"/>
        </w:rPr>
        <w:t xml:space="preserve"> the </w:t>
      </w:r>
      <w:r w:rsidRPr="008D3B95">
        <w:rPr>
          <w:rFonts w:ascii="Times New Roman" w:eastAsiaTheme="minorEastAsia" w:hAnsi="Times New Roman" w:hint="eastAsia"/>
          <w:sz w:val="24"/>
          <w:szCs w:val="22"/>
        </w:rPr>
        <w:t xml:space="preserve">clay </w:t>
      </w:r>
      <w:r w:rsidRPr="008D3B95">
        <w:rPr>
          <w:rFonts w:ascii="Times New Roman" w:eastAsiaTheme="minorEastAsia" w:hAnsi="Times New Roman"/>
          <w:sz w:val="24"/>
          <w:szCs w:val="22"/>
        </w:rPr>
        <w:t xml:space="preserve">exfoliation by using chemical blowing agents was proposed recently </w:t>
      </w:r>
      <w:r w:rsidRPr="008D3B95">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Istrate&lt;/Author&gt;&lt;Year&gt;2014&lt;/Year&gt;&lt;RecNum&gt;393&lt;/RecNum&gt;&lt;DisplayText&gt;(Istrate &amp;amp; Chen, 2014)&lt;/DisplayText&gt;&lt;record&gt;&lt;rec-number&gt;393&lt;/rec-number&gt;&lt;foreign-keys&gt;&lt;key app="EN" db-id="te5fa029a5r9t9erpax5pp2lxffwxpvrw0tw" timestamp="1492504727"&gt;393&lt;/key&gt;&lt;/foreign-keys&gt;&lt;ref-type name="Journal Article"&gt;17&lt;/ref-type&gt;&lt;contributors&gt;&lt;authors&gt;&lt;author&gt;Istrate, Oana M&lt;/author&gt;&lt;author&gt;Chen, Biqiong&lt;/author&gt;&lt;/authors&gt;&lt;/contributors&gt;&lt;titles&gt;&lt;title&gt;Enhancements of clay exfoliation in polymer nanocomposites using a chemical blowing agent&lt;/title&gt;&lt;secondary-title&gt;Polymer International&lt;/secondary-title&gt;&lt;/titles&gt;&lt;periodical&gt;&lt;full-title&gt;Polymer International&lt;/full-title&gt;&lt;abbr-1&gt;Polym. Int.&lt;/abbr-1&gt;&lt;abbr-2&gt;Polym Int&lt;/abbr-2&gt;&lt;/periodical&gt;&lt;pages&gt;2008-2016&lt;/pages&gt;&lt;volume&gt;63&lt;/volume&gt;&lt;number&gt;12&lt;/number&gt;&lt;dates&gt;&lt;year&gt;2014&lt;/year&gt;&lt;/dates&gt;&lt;isbn&gt;1097-0126&lt;/isbn&gt;&lt;urls&gt;&lt;/urls&gt;&lt;/record&gt;&lt;/Cite&gt;&lt;/EndNote&gt;</w:instrText>
      </w:r>
      <w:r w:rsidRPr="008D3B95">
        <w:rPr>
          <w:rFonts w:ascii="Times New Roman" w:eastAsiaTheme="minorEastAsia" w:hAnsi="Times New Roman"/>
          <w:sz w:val="24"/>
          <w:szCs w:val="22"/>
        </w:rPr>
        <w:fldChar w:fldCharType="separate"/>
      </w:r>
      <w:r>
        <w:rPr>
          <w:rFonts w:ascii="Times New Roman" w:eastAsiaTheme="minorEastAsia" w:hAnsi="Times New Roman"/>
          <w:noProof/>
          <w:sz w:val="24"/>
          <w:szCs w:val="22"/>
        </w:rPr>
        <w:t>(</w:t>
      </w:r>
      <w:hyperlink w:anchor="_ENREF_120" w:tooltip="Istrate, 2014 #393" w:history="1">
        <w:r w:rsidR="00DE1C74">
          <w:rPr>
            <w:rFonts w:ascii="Times New Roman" w:eastAsiaTheme="minorEastAsia" w:hAnsi="Times New Roman"/>
            <w:noProof/>
            <w:sz w:val="24"/>
            <w:szCs w:val="22"/>
          </w:rPr>
          <w:t>Istrate &amp; Chen, 2014</w:t>
        </w:r>
      </w:hyperlink>
      <w:r>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xml:space="preserve">. </w:t>
      </w:r>
      <w:r w:rsidRPr="008D3B95">
        <w:rPr>
          <w:rFonts w:ascii="Times New Roman" w:eastAsiaTheme="minorEastAsia" w:hAnsi="Times New Roman"/>
          <w:sz w:val="24"/>
          <w:szCs w:val="22"/>
          <w:lang w:val="en-US"/>
        </w:rPr>
        <w:t xml:space="preserve">In this </w:t>
      </w:r>
      <w:r w:rsidRPr="008D3B95">
        <w:rPr>
          <w:rFonts w:ascii="Times New Roman" w:eastAsiaTheme="minorEastAsia" w:hAnsi="Times New Roman" w:hint="eastAsia"/>
          <w:sz w:val="24"/>
          <w:szCs w:val="22"/>
          <w:lang w:val="en-US"/>
        </w:rPr>
        <w:t>case</w:t>
      </w:r>
      <w:r w:rsidRPr="008D3B95">
        <w:rPr>
          <w:rFonts w:ascii="Times New Roman" w:eastAsiaTheme="minorEastAsia" w:hAnsi="Times New Roman"/>
          <w:sz w:val="24"/>
          <w:szCs w:val="22"/>
          <w:lang w:val="en-US"/>
        </w:rPr>
        <w:t>, so</w:t>
      </w:r>
      <w:r w:rsidR="00D7064B">
        <w:rPr>
          <w:rFonts w:ascii="Times New Roman" w:eastAsiaTheme="minorEastAsia" w:hAnsi="Times New Roman"/>
          <w:sz w:val="24"/>
          <w:szCs w:val="22"/>
          <w:lang w:val="en-US"/>
        </w:rPr>
        <w:t xml:space="preserve">dium bicarbonate and </w:t>
      </w:r>
      <w:proofErr w:type="spellStart"/>
      <w:r w:rsidR="00D7064B">
        <w:rPr>
          <w:rFonts w:ascii="Times New Roman" w:eastAsiaTheme="minorEastAsia" w:hAnsi="Times New Roman"/>
          <w:sz w:val="24"/>
          <w:szCs w:val="22"/>
          <w:lang w:val="en-US"/>
        </w:rPr>
        <w:t>azodicarbox</w:t>
      </w:r>
      <w:r w:rsidRPr="008D3B95">
        <w:rPr>
          <w:rFonts w:ascii="Times New Roman" w:eastAsiaTheme="minorEastAsia" w:hAnsi="Times New Roman"/>
          <w:sz w:val="24"/>
          <w:szCs w:val="22"/>
          <w:lang w:val="en-US"/>
        </w:rPr>
        <w:t>amide</w:t>
      </w:r>
      <w:proofErr w:type="spellEnd"/>
      <w:r w:rsidRPr="008D3B95">
        <w:rPr>
          <w:rFonts w:ascii="Times New Roman" w:eastAsiaTheme="minorEastAsia" w:hAnsi="Times New Roman"/>
          <w:sz w:val="24"/>
          <w:szCs w:val="22"/>
          <w:lang w:val="en-US"/>
        </w:rPr>
        <w:t xml:space="preserve"> were used as chemical blowing agents</w:t>
      </w:r>
      <w:r w:rsidRPr="008D3B95">
        <w:rPr>
          <w:rFonts w:ascii="Times New Roman" w:eastAsiaTheme="minorEastAsia" w:hAnsi="Times New Roman" w:hint="eastAsia"/>
          <w:sz w:val="24"/>
          <w:szCs w:val="22"/>
          <w:lang w:val="en-US"/>
        </w:rPr>
        <w:t xml:space="preserve"> </w:t>
      </w:r>
      <w:r w:rsidRPr="008D3B95">
        <w:rPr>
          <w:rFonts w:ascii="Times New Roman" w:eastAsiaTheme="minorEastAsia" w:hAnsi="Times New Roman"/>
          <w:sz w:val="24"/>
          <w:szCs w:val="22"/>
          <w:lang w:val="en-US"/>
        </w:rPr>
        <w:fldChar w:fldCharType="begin">
          <w:fldData xml:space="preserve">PEVuZE5vdGU+PENpdGU+PEF1dGhvcj5CZXJnZXI8L0F1dGhvcj48WWVhcj4yMDA0PC9ZZWFyPjxS
ZWNOdW0+NDwvUmVjTnVtPjxEaXNwbGF5VGV4dD4oQmVyZ2VyIGV0IGFsLiwgMjAwNCk8L0Rpc3Bs
YXlUZXh0PjxyZWNvcmQ+PHJlYy1udW1iZXI+NDwvcmVjLW51bWJlcj48Zm9yZWlnbi1rZXlzPjxr
ZXkgYXBwPSJFTiIgZGItaWQ9InRlNWZhMDI5YTVyOXQ5ZXJwYXg1cHAybHhmZnd4cHZydzB0dyIg
dGltZXN0YW1wPSIxNDU0MDkxMTY0Ij40PC9rZXk+PC9mb3JlaWduLWtleXM+PHJlZi10eXBlIG5h
bWU9IkpvdXJuYWwgQXJ0aWNsZSI+MTc8L3JlZi10eXBlPjxjb250cmlidXRvcnM+PGF1dGhvcnM+
PGF1dGhvcj5CZXJnZXIsIEouPC9hdXRob3I+PGF1dGhvcj5SZWlzdCwgTS48L2F1dGhvcj48YXV0
aG9yPk1heWVyLCBKLiBNLjwvYXV0aG9yPjxhdXRob3I+RmVsdCwgTy48L2F1dGhvcj48YXV0aG9y
PlBlcHBhcywgTi4gQS48L2F1dGhvcj48YXV0aG9yPkd1cm55LCBSLjwvYXV0aG9yPjwvYXV0aG9y
cz48L2NvbnRyaWJ1dG9ycz48YXV0aC1hZGRyZXNzPlVuaXYgR2VuZXZhLCBTY2ggUGhhcm0sIENI
LTEyMTEgR2VuZXZhIDQsIFN3aXR6ZXJsYW5kLiBVbml2IExhdXNhbm5lLCBTY2ggUGhhcm0sIExh
dXNhbm5lLCBTd2l0emVybGFuZC4gVW5pdiBUZXhhcywgRGVwdCBQaGFybWFjZXV0LCBBdXN0aW4s
IFRYIFVTQS4gVW5pdiBUZXhhcywgRGVwdCBDaGVtICZhbXA7IEJpb21lZCBFbmduLCBBdXN0aW4s
IFRYIFVTQS4gR3VybnksIFIgKHJlcHJpbnQgYXV0aG9yKSwgVW5pdiBHZW5ldmEsIFNjaCBQaGFy
bSwgMzAgUXVhaSBFIEFuc2VybWV0LCBDSC0xMjExIEdlbmV2YSA0LCBTd2l0emVybGFuZC4gcm9i
ZXJ0Lmd1cm55QHBoYXJtLnVuaWdlLmNoPC9hdXRoLWFkZHJlc3M+PHRpdGxlcz48dGl0bGU+U3Ry
dWN0dXJlIGFuZCBpbnRlcmFjdGlvbnMgaW4gY292YWxlbnRseSBhbmQgaW9uaWNhbGx5IGNyb3Nz
bGlua2VkIGNoaXRvc2FuIGh5ZHJvZ2VscyBmb3IgYmlvbWVkaWNhbCBhcHBsaWNhdGlvbnM8L3Rp
dGxlPjxzZWNvbmRhcnktdGl0bGU+RXVyb3BlYW4gSm91cm5hbCBvZiBQaGFybWFjZXV0aWNzIGFu
ZCBCaW9waGFybWFjZXV0aWNzPC9zZWNvbmRhcnktdGl0bGU+PHNob3J0LXRpdGxlPlN0cnVjdHVy
ZSBhbmQgaW50ZXJhY3Rpb25zIGluIGNvdmFsZW50bHkgYW5kIGlvbmljYWxseSBjcm9zc2xpbmtl
ZCBjaGl0b3NhbiBoeWRyb2dlbHMgZm9yIGJpb21lZGljYWwgYXBwbGljYXRpb25zPC9zaG9ydC10
aXRsZT48L3RpdGxlcz48cGFnZXM+MTktMzQ8L3BhZ2VzPjx2b2x1bWU+NTc8L3ZvbHVtZT48bnVt
YmVyPjE8L251bWJlcj48a2V5d29yZHM+PGtleXdvcmQ+YmlvbWVkaWNhbCBhcHBsaWNhdGlvbnM8
L2tleXdvcmQ+PGtleXdvcmQ+Y2hpdG9zYW48L2tleXdvcmQ+PGtleXdvcmQ+Y3Jvc3NsaW5raW5n
PC9rZXl3b3JkPjxrZXl3b3JkPmh5ZHJvZ2VsPC9rZXl3b3JkPjxrZXl3b3JkPmludGVyYWN0aW9u
PC9rZXl3b3JkPjxrZXl3b3JkPnJldmlldzwva2V5d29yZD48a2V5d29yZD5zdHJ1Y3R1cmU8L2tl
eXdvcmQ+PGtleXdvcmQ+aW4tdml0cm8gZXZhbHVhdGlvbjwva2V5d29yZD48a2V5d29yZD5pbnRl
cnBlbmV0cmF0aW5nIHBvbHltZXIgbmV0d29yazwva2V5d29yZD48a2V5d29yZD5wb2x5dmlueWw8
L2tleXdvcmQ+PGtleXdvcmQ+cHlycm9saWRvbmUgaHlkcm9nZWxzPC9rZXl3b3JkPjxrZXl3b3Jk
PnBvbHkoZXRoeWxlbmUgZ2x5Y29sKSBtYWNyb21lcjwva2V5d29yZD48a2V5d29yZD5kcnVnLWRl
bGl2ZXJ5PC9rZXl3b3JkPjxrZXl3b3JkPnN5c3RlbTwva2V5d29yZD48a2V5d29yZD5jb250cm9s
bGVkLXJlbGVhc2U8L2tleXdvcmQ+PGtleXdvcmQ+cG9seSh2aW55bCBhbGNvaG9sKTwva2V5d29y
ZD48a2V5d29yZD5nZWwgYmVhZHM8L2tleXdvcmQ+PGtleXdvcmQ+aXBuPC9rZXl3b3JkPjxrZXl3
b3JkPmh5ZHJvZ2Vsczwva2V5d29yZD48a2V5d29yZD5zZW1pLWlwbjwva2V5d29yZD48a2V5d29y
ZD5QaGFybWFjb2xvZ3kgJmFtcDsgUGhhcm1hY3k8L2tleXdvcmQ+PC9rZXl3b3Jkcz48ZGF0ZXM+
PHllYXI+MjAwNDwveWVhcj48cHViLWRhdGVzPjxkYXRlPkphbjwvZGF0ZT48L3B1Yi1kYXRlcz48
L2RhdGVzPjxpc2JuPjA5MzktNjQxMTwvaXNibj48YWNjZXNzaW9uLW51bT5XT1M6MDAwMjIwMzYz
MDAwMDA0PC9hY2Nlc3Npb24tbnVtPjx3b3JrLXR5cGU+UmV2aWV3PC93b3JrLXR5cGU+PHVybHM+
PHJlbGF0ZWQtdXJscz48dXJsPiZsdDtHbyB0byBJU0kmZ3Q7Oi8vV09TOjAwMDIyMDM2MzAwMDAw
NDwvdXJsPjwvcmVsYXRlZC11cmxzPjwvdXJscz48ZWxlY3Ryb25pYy1yZXNvdXJjZS1udW0+MTAu
MTAxNi9zMDkzOS02NDExKDAzKTAwMTYxLTk8L2VsZWN0cm9uaWMtcmVzb3VyY2UtbnVtPjxsYW5n
dWFnZT5FbmdsaXNoPC9sYW5ndWFnZT48L3JlY29yZD48L0NpdGU+PC9FbmROb3RlPgB=
</w:fldData>
        </w:fldChar>
      </w:r>
      <w:r w:rsidR="00DE1C74">
        <w:rPr>
          <w:rFonts w:ascii="Times New Roman" w:eastAsiaTheme="minorEastAsia" w:hAnsi="Times New Roman"/>
          <w:sz w:val="24"/>
          <w:szCs w:val="22"/>
          <w:lang w:val="en-US"/>
        </w:rPr>
        <w:instrText xml:space="preserve"> ADDIN EN.CITE </w:instrText>
      </w:r>
      <w:r w:rsidR="00DE1C74">
        <w:rPr>
          <w:rFonts w:ascii="Times New Roman" w:eastAsiaTheme="minorEastAsia" w:hAnsi="Times New Roman"/>
          <w:sz w:val="24"/>
          <w:szCs w:val="22"/>
          <w:lang w:val="en-US"/>
        </w:rPr>
        <w:fldChar w:fldCharType="begin">
          <w:fldData xml:space="preserve">PEVuZE5vdGU+PENpdGU+PEF1dGhvcj5CZXJnZXI8L0F1dGhvcj48WWVhcj4yMDA0PC9ZZWFyPjxS
ZWNOdW0+NDwvUmVjTnVtPjxEaXNwbGF5VGV4dD4oQmVyZ2VyIGV0IGFsLiwgMjAwNCk8L0Rpc3Bs
YXlUZXh0PjxyZWNvcmQ+PHJlYy1udW1iZXI+NDwvcmVjLW51bWJlcj48Zm9yZWlnbi1rZXlzPjxr
ZXkgYXBwPSJFTiIgZGItaWQ9InRlNWZhMDI5YTVyOXQ5ZXJwYXg1cHAybHhmZnd4cHZydzB0dyIg
dGltZXN0YW1wPSIxNDU0MDkxMTY0Ij40PC9rZXk+PC9mb3JlaWduLWtleXM+PHJlZi10eXBlIG5h
bWU9IkpvdXJuYWwgQXJ0aWNsZSI+MTc8L3JlZi10eXBlPjxjb250cmlidXRvcnM+PGF1dGhvcnM+
PGF1dGhvcj5CZXJnZXIsIEouPC9hdXRob3I+PGF1dGhvcj5SZWlzdCwgTS48L2F1dGhvcj48YXV0
aG9yPk1heWVyLCBKLiBNLjwvYXV0aG9yPjxhdXRob3I+RmVsdCwgTy48L2F1dGhvcj48YXV0aG9y
PlBlcHBhcywgTi4gQS48L2F1dGhvcj48YXV0aG9yPkd1cm55LCBSLjwvYXV0aG9yPjwvYXV0aG9y
cz48L2NvbnRyaWJ1dG9ycz48YXV0aC1hZGRyZXNzPlVuaXYgR2VuZXZhLCBTY2ggUGhhcm0sIENI
LTEyMTEgR2VuZXZhIDQsIFN3aXR6ZXJsYW5kLiBVbml2IExhdXNhbm5lLCBTY2ggUGhhcm0sIExh
dXNhbm5lLCBTd2l0emVybGFuZC4gVW5pdiBUZXhhcywgRGVwdCBQaGFybWFjZXV0LCBBdXN0aW4s
IFRYIFVTQS4gVW5pdiBUZXhhcywgRGVwdCBDaGVtICZhbXA7IEJpb21lZCBFbmduLCBBdXN0aW4s
IFRYIFVTQS4gR3VybnksIFIgKHJlcHJpbnQgYXV0aG9yKSwgVW5pdiBHZW5ldmEsIFNjaCBQaGFy
bSwgMzAgUXVhaSBFIEFuc2VybWV0LCBDSC0xMjExIEdlbmV2YSA0LCBTd2l0emVybGFuZC4gcm9i
ZXJ0Lmd1cm55QHBoYXJtLnVuaWdlLmNoPC9hdXRoLWFkZHJlc3M+PHRpdGxlcz48dGl0bGU+U3Ry
dWN0dXJlIGFuZCBpbnRlcmFjdGlvbnMgaW4gY292YWxlbnRseSBhbmQgaW9uaWNhbGx5IGNyb3Nz
bGlua2VkIGNoaXRvc2FuIGh5ZHJvZ2VscyBmb3IgYmlvbWVkaWNhbCBhcHBsaWNhdGlvbnM8L3Rp
dGxlPjxzZWNvbmRhcnktdGl0bGU+RXVyb3BlYW4gSm91cm5hbCBvZiBQaGFybWFjZXV0aWNzIGFu
ZCBCaW9waGFybWFjZXV0aWNzPC9zZWNvbmRhcnktdGl0bGU+PHNob3J0LXRpdGxlPlN0cnVjdHVy
ZSBhbmQgaW50ZXJhY3Rpb25zIGluIGNvdmFsZW50bHkgYW5kIGlvbmljYWxseSBjcm9zc2xpbmtl
ZCBjaGl0b3NhbiBoeWRyb2dlbHMgZm9yIGJpb21lZGljYWwgYXBwbGljYXRpb25zPC9zaG9ydC10
aXRsZT48L3RpdGxlcz48cGFnZXM+MTktMzQ8L3BhZ2VzPjx2b2x1bWU+NTc8L3ZvbHVtZT48bnVt
YmVyPjE8L251bWJlcj48a2V5d29yZHM+PGtleXdvcmQ+YmlvbWVkaWNhbCBhcHBsaWNhdGlvbnM8
L2tleXdvcmQ+PGtleXdvcmQ+Y2hpdG9zYW48L2tleXdvcmQ+PGtleXdvcmQ+Y3Jvc3NsaW5raW5n
PC9rZXl3b3JkPjxrZXl3b3JkPmh5ZHJvZ2VsPC9rZXl3b3JkPjxrZXl3b3JkPmludGVyYWN0aW9u
PC9rZXl3b3JkPjxrZXl3b3JkPnJldmlldzwva2V5d29yZD48a2V5d29yZD5zdHJ1Y3R1cmU8L2tl
eXdvcmQ+PGtleXdvcmQ+aW4tdml0cm8gZXZhbHVhdGlvbjwva2V5d29yZD48a2V5d29yZD5pbnRl
cnBlbmV0cmF0aW5nIHBvbHltZXIgbmV0d29yazwva2V5d29yZD48a2V5d29yZD5wb2x5dmlueWw8
L2tleXdvcmQ+PGtleXdvcmQ+cHlycm9saWRvbmUgaHlkcm9nZWxzPC9rZXl3b3JkPjxrZXl3b3Jk
PnBvbHkoZXRoeWxlbmUgZ2x5Y29sKSBtYWNyb21lcjwva2V5d29yZD48a2V5d29yZD5kcnVnLWRl
bGl2ZXJ5PC9rZXl3b3JkPjxrZXl3b3JkPnN5c3RlbTwva2V5d29yZD48a2V5d29yZD5jb250cm9s
bGVkLXJlbGVhc2U8L2tleXdvcmQ+PGtleXdvcmQ+cG9seSh2aW55bCBhbGNvaG9sKTwva2V5d29y
ZD48a2V5d29yZD5nZWwgYmVhZHM8L2tleXdvcmQ+PGtleXdvcmQ+aXBuPC9rZXl3b3JkPjxrZXl3
b3JkPmh5ZHJvZ2Vsczwva2V5d29yZD48a2V5d29yZD5zZW1pLWlwbjwva2V5d29yZD48a2V5d29y
ZD5QaGFybWFjb2xvZ3kgJmFtcDsgUGhhcm1hY3k8L2tleXdvcmQ+PC9rZXl3b3Jkcz48ZGF0ZXM+
PHllYXI+MjAwNDwveWVhcj48cHViLWRhdGVzPjxkYXRlPkphbjwvZGF0ZT48L3B1Yi1kYXRlcz48
L2RhdGVzPjxpc2JuPjA5MzktNjQxMTwvaXNibj48YWNjZXNzaW9uLW51bT5XT1M6MDAwMjIwMzYz
MDAwMDA0PC9hY2Nlc3Npb24tbnVtPjx3b3JrLXR5cGU+UmV2aWV3PC93b3JrLXR5cGU+PHVybHM+
PHJlbGF0ZWQtdXJscz48dXJsPiZsdDtHbyB0byBJU0kmZ3Q7Oi8vV09TOjAwMDIyMDM2MzAwMDAw
NDwvdXJsPjwvcmVsYXRlZC11cmxzPjwvdXJscz48ZWxlY3Ryb25pYy1yZXNvdXJjZS1udW0+MTAu
MTAxNi9zMDkzOS02NDExKDAzKTAwMTYxLTk8L2VsZWN0cm9uaWMtcmVzb3VyY2UtbnVtPjxsYW5n
dWFnZT5FbmdsaXNoPC9sYW5ndWFnZT48L3JlY29yZD48L0NpdGU+PC9FbmROb3RlPgB=
</w:fldData>
        </w:fldChar>
      </w:r>
      <w:r w:rsidR="00DE1C74">
        <w:rPr>
          <w:rFonts w:ascii="Times New Roman" w:eastAsiaTheme="minorEastAsia" w:hAnsi="Times New Roman"/>
          <w:sz w:val="24"/>
          <w:szCs w:val="22"/>
          <w:lang w:val="en-US"/>
        </w:rPr>
        <w:instrText xml:space="preserve"> ADDIN EN.CITE.DATA </w:instrText>
      </w:r>
      <w:r w:rsidR="00DE1C74">
        <w:rPr>
          <w:rFonts w:ascii="Times New Roman" w:eastAsiaTheme="minorEastAsia" w:hAnsi="Times New Roman"/>
          <w:sz w:val="24"/>
          <w:szCs w:val="22"/>
          <w:lang w:val="en-US"/>
        </w:rPr>
      </w:r>
      <w:r w:rsidR="00DE1C74">
        <w:rPr>
          <w:rFonts w:ascii="Times New Roman" w:eastAsiaTheme="minorEastAsia" w:hAnsi="Times New Roman"/>
          <w:sz w:val="24"/>
          <w:szCs w:val="22"/>
          <w:lang w:val="en-US"/>
        </w:rPr>
        <w:fldChar w:fldCharType="end"/>
      </w:r>
      <w:r w:rsidRPr="008D3B95">
        <w:rPr>
          <w:rFonts w:ascii="Times New Roman" w:eastAsiaTheme="minorEastAsia" w:hAnsi="Times New Roman"/>
          <w:sz w:val="24"/>
          <w:szCs w:val="22"/>
          <w:lang w:val="en-US"/>
        </w:rPr>
      </w:r>
      <w:r w:rsidRPr="008D3B95">
        <w:rPr>
          <w:rFonts w:ascii="Times New Roman" w:eastAsiaTheme="minorEastAsia" w:hAnsi="Times New Roman"/>
          <w:sz w:val="24"/>
          <w:szCs w:val="22"/>
          <w:lang w:val="en-US"/>
        </w:rPr>
        <w:fldChar w:fldCharType="separate"/>
      </w:r>
      <w:r w:rsidRPr="008D3B95">
        <w:rPr>
          <w:rFonts w:ascii="Times New Roman" w:eastAsiaTheme="minorEastAsia" w:hAnsi="Times New Roman"/>
          <w:noProof/>
          <w:sz w:val="24"/>
          <w:szCs w:val="22"/>
          <w:lang w:val="en-US"/>
        </w:rPr>
        <w:t>(</w:t>
      </w:r>
      <w:hyperlink w:anchor="_ENREF_19" w:tooltip="Berger, 2004 #4" w:history="1">
        <w:r w:rsidR="00DE1C74" w:rsidRPr="008D3B95">
          <w:rPr>
            <w:rFonts w:ascii="Times New Roman" w:eastAsiaTheme="minorEastAsia" w:hAnsi="Times New Roman"/>
            <w:noProof/>
            <w:sz w:val="24"/>
            <w:szCs w:val="22"/>
            <w:lang w:val="en-US"/>
          </w:rPr>
          <w:t>Berger et al., 2004</w:t>
        </w:r>
      </w:hyperlink>
      <w:r w:rsidRPr="008D3B95">
        <w:rPr>
          <w:rFonts w:ascii="Times New Roman" w:eastAsiaTheme="minorEastAsia" w:hAnsi="Times New Roman"/>
          <w:noProof/>
          <w:sz w:val="24"/>
          <w:szCs w:val="22"/>
          <w:lang w:val="en-US"/>
        </w:rPr>
        <w:t>)</w:t>
      </w:r>
      <w:r w:rsidRPr="008D3B95">
        <w:rPr>
          <w:rFonts w:ascii="Times New Roman" w:eastAsiaTheme="minorEastAsia" w:hAnsi="Times New Roman"/>
          <w:sz w:val="24"/>
          <w:szCs w:val="22"/>
          <w:lang w:val="en-US"/>
        </w:rPr>
        <w:fldChar w:fldCharType="end"/>
      </w:r>
      <w:r w:rsidRPr="008D3B95">
        <w:rPr>
          <w:rFonts w:ascii="Times New Roman" w:eastAsiaTheme="minorEastAsia" w:hAnsi="Times New Roman" w:hint="eastAsia"/>
          <w:sz w:val="24"/>
          <w:szCs w:val="22"/>
          <w:lang w:val="en-US"/>
        </w:rPr>
        <w:t>, which were introduced</w:t>
      </w:r>
      <w:r w:rsidRPr="008D3B95">
        <w:rPr>
          <w:rFonts w:asciiTheme="minorHAnsi" w:eastAsiaTheme="minorEastAsia" w:hAnsiTheme="minorHAnsi" w:cstheme="minorBidi"/>
          <w:sz w:val="22"/>
          <w:szCs w:val="22"/>
        </w:rPr>
        <w:t xml:space="preserve"> </w:t>
      </w:r>
      <w:r w:rsidRPr="008D3B95">
        <w:rPr>
          <w:rFonts w:ascii="Times New Roman" w:eastAsiaTheme="minorEastAsia" w:hAnsi="Times New Roman"/>
          <w:sz w:val="24"/>
          <w:szCs w:val="22"/>
          <w:lang w:val="en-US"/>
        </w:rPr>
        <w:t xml:space="preserve">inside the galleries of the clay and </w:t>
      </w:r>
      <w:r w:rsidRPr="008D3B95">
        <w:rPr>
          <w:rFonts w:ascii="Times New Roman" w:eastAsiaTheme="minorEastAsia" w:hAnsi="Times New Roman" w:hint="eastAsia"/>
          <w:sz w:val="24"/>
          <w:szCs w:val="22"/>
          <w:lang w:val="en-US"/>
        </w:rPr>
        <w:t>thermally decomposed to enlarge</w:t>
      </w:r>
      <w:r w:rsidRPr="008D3B95">
        <w:rPr>
          <w:rFonts w:ascii="Times New Roman" w:eastAsiaTheme="minorEastAsia" w:hAnsi="Times New Roman"/>
          <w:sz w:val="24"/>
          <w:szCs w:val="22"/>
          <w:lang w:val="en-US"/>
        </w:rPr>
        <w:t xml:space="preserve"> the galleries during </w:t>
      </w:r>
      <w:r w:rsidRPr="008D3B95">
        <w:rPr>
          <w:rFonts w:ascii="Times New Roman" w:eastAsiaTheme="minorEastAsia" w:hAnsi="Times New Roman" w:hint="eastAsia"/>
          <w:sz w:val="24"/>
          <w:szCs w:val="22"/>
          <w:lang w:val="en-US"/>
        </w:rPr>
        <w:t>extrusion</w:t>
      </w:r>
      <w:r w:rsidRPr="008D3B95">
        <w:rPr>
          <w:rFonts w:ascii="Times New Roman" w:eastAsiaTheme="minorEastAsia" w:hAnsi="Times New Roman"/>
          <w:sz w:val="24"/>
          <w:szCs w:val="22"/>
          <w:lang w:val="en-US"/>
        </w:rPr>
        <w:t xml:space="preserve">. Polystyrene </w:t>
      </w:r>
      <w:r>
        <w:rPr>
          <w:rFonts w:ascii="Times New Roman" w:eastAsiaTheme="minorEastAsia" w:hAnsi="Times New Roman"/>
          <w:sz w:val="24"/>
          <w:szCs w:val="22"/>
          <w:lang w:val="en-US"/>
        </w:rPr>
        <w:t xml:space="preserve">(PS) </w:t>
      </w:r>
      <w:r w:rsidRPr="008D3B95">
        <w:rPr>
          <w:rFonts w:ascii="Times New Roman" w:eastAsiaTheme="minorEastAsia" w:hAnsi="Times New Roman"/>
          <w:sz w:val="24"/>
          <w:szCs w:val="22"/>
          <w:lang w:val="en-US"/>
        </w:rPr>
        <w:t xml:space="preserve">and polypropylene </w:t>
      </w:r>
      <w:r>
        <w:rPr>
          <w:rFonts w:ascii="Times New Roman" w:eastAsiaTheme="minorEastAsia" w:hAnsi="Times New Roman"/>
          <w:sz w:val="24"/>
          <w:szCs w:val="22"/>
          <w:lang w:val="en-US"/>
        </w:rPr>
        <w:t xml:space="preserve">(PP) </w:t>
      </w:r>
      <w:r w:rsidRPr="008D3B95">
        <w:rPr>
          <w:rFonts w:ascii="Times New Roman" w:eastAsiaTheme="minorEastAsia" w:hAnsi="Times New Roman"/>
          <w:sz w:val="24"/>
          <w:szCs w:val="22"/>
          <w:lang w:val="en-US"/>
        </w:rPr>
        <w:t xml:space="preserve">were used as the matrices. It was found that the use of blowing agents led to an increased ratio of exfoliation by about </w:t>
      </w:r>
      <w:r>
        <w:rPr>
          <w:rFonts w:ascii="Times New Roman" w:eastAsiaTheme="minorEastAsia" w:hAnsi="Times New Roman"/>
          <w:sz w:val="24"/>
          <w:szCs w:val="22"/>
          <w:lang w:val="en-US"/>
        </w:rPr>
        <w:t xml:space="preserve">50% for sodium bicarbonate and </w:t>
      </w:r>
      <w:r w:rsidRPr="008D3B95">
        <w:rPr>
          <w:rFonts w:ascii="Times New Roman" w:eastAsiaTheme="minorEastAsia" w:hAnsi="Times New Roman"/>
          <w:sz w:val="24"/>
          <w:szCs w:val="22"/>
          <w:lang w:val="en-US"/>
        </w:rPr>
        <w:t xml:space="preserve">56% </w:t>
      </w:r>
      <w:r>
        <w:rPr>
          <w:rFonts w:ascii="Times New Roman" w:eastAsiaTheme="minorEastAsia" w:hAnsi="Times New Roman"/>
          <w:sz w:val="24"/>
          <w:szCs w:val="22"/>
          <w:lang w:val="en-US"/>
        </w:rPr>
        <w:t xml:space="preserve">for </w:t>
      </w:r>
      <w:proofErr w:type="spellStart"/>
      <w:r w:rsidRPr="008D3B95">
        <w:rPr>
          <w:rFonts w:ascii="Times New Roman" w:eastAsiaTheme="minorEastAsia" w:hAnsi="Times New Roman"/>
          <w:sz w:val="24"/>
          <w:szCs w:val="22"/>
          <w:lang w:val="en-US"/>
        </w:rPr>
        <w:t>azodicarboxamide</w:t>
      </w:r>
      <w:proofErr w:type="spellEnd"/>
      <w:r>
        <w:rPr>
          <w:rFonts w:ascii="Times New Roman" w:eastAsiaTheme="minorEastAsia" w:hAnsi="Times New Roman"/>
          <w:sz w:val="24"/>
          <w:szCs w:val="22"/>
          <w:lang w:val="en-US"/>
        </w:rPr>
        <w:t xml:space="preserve"> </w:t>
      </w:r>
      <w:r w:rsidRPr="008D3B95">
        <w:rPr>
          <w:rFonts w:ascii="Times New Roman" w:eastAsiaTheme="minorEastAsia" w:hAnsi="Times New Roman"/>
          <w:sz w:val="24"/>
          <w:szCs w:val="22"/>
          <w:lang w:val="en-US"/>
        </w:rPr>
        <w:t xml:space="preserve">compared to the polymer nanocomposites without the treatment of chemical blowing agent. </w:t>
      </w:r>
      <w:r w:rsidRPr="008D3B95">
        <w:rPr>
          <w:rFonts w:ascii="Times New Roman" w:eastAsiaTheme="minorEastAsia" w:hAnsi="Times New Roman" w:hint="eastAsia"/>
          <w:sz w:val="24"/>
          <w:szCs w:val="22"/>
          <w:lang w:val="en-US"/>
        </w:rPr>
        <w:t>T</w:t>
      </w:r>
      <w:r w:rsidRPr="008D3B95">
        <w:rPr>
          <w:rFonts w:ascii="Times New Roman" w:eastAsiaTheme="minorEastAsia" w:hAnsi="Times New Roman"/>
          <w:sz w:val="24"/>
          <w:szCs w:val="22"/>
          <w:lang w:val="en-US"/>
        </w:rPr>
        <w:t xml:space="preserve">he thermal degradation temperature was increased by about 40 </w:t>
      </w:r>
      <w:proofErr w:type="spellStart"/>
      <w:r w:rsidRPr="008D3B95">
        <w:rPr>
          <w:rFonts w:ascii="Times New Roman" w:eastAsiaTheme="minorEastAsia" w:hAnsi="Times New Roman"/>
          <w:sz w:val="24"/>
          <w:szCs w:val="22"/>
          <w:vertAlign w:val="superscript"/>
          <w:lang w:val="en-US"/>
        </w:rPr>
        <w:t>o</w:t>
      </w:r>
      <w:r w:rsidRPr="008D3B95">
        <w:rPr>
          <w:rFonts w:ascii="Times New Roman" w:eastAsiaTheme="minorEastAsia" w:hAnsi="Times New Roman"/>
          <w:sz w:val="24"/>
          <w:szCs w:val="22"/>
          <w:lang w:val="en-US"/>
        </w:rPr>
        <w:t>C</w:t>
      </w:r>
      <w:proofErr w:type="spellEnd"/>
      <w:r w:rsidRPr="008D3B95">
        <w:rPr>
          <w:rFonts w:ascii="Times New Roman" w:eastAsiaTheme="minorEastAsia" w:hAnsi="Times New Roman"/>
          <w:sz w:val="24"/>
          <w:szCs w:val="22"/>
          <w:lang w:val="en-US"/>
        </w:rPr>
        <w:t xml:space="preserve"> compared to the neat polymers, by about 30 </w:t>
      </w:r>
      <w:proofErr w:type="spellStart"/>
      <w:r w:rsidRPr="008D3B95">
        <w:rPr>
          <w:rFonts w:ascii="Times New Roman" w:eastAsiaTheme="minorEastAsia" w:hAnsi="Times New Roman"/>
          <w:sz w:val="24"/>
          <w:szCs w:val="22"/>
          <w:vertAlign w:val="superscript"/>
          <w:lang w:val="en-US"/>
        </w:rPr>
        <w:t>o</w:t>
      </w:r>
      <w:r w:rsidRPr="008D3B95">
        <w:rPr>
          <w:rFonts w:ascii="Times New Roman" w:eastAsiaTheme="minorEastAsia" w:hAnsi="Times New Roman"/>
          <w:sz w:val="24"/>
          <w:szCs w:val="22"/>
          <w:lang w:val="en-US"/>
        </w:rPr>
        <w:t>C</w:t>
      </w:r>
      <w:proofErr w:type="spellEnd"/>
      <w:r w:rsidRPr="008D3B95">
        <w:rPr>
          <w:rFonts w:ascii="Times New Roman" w:eastAsiaTheme="minorEastAsia" w:hAnsi="Times New Roman"/>
          <w:sz w:val="24"/>
          <w:szCs w:val="22"/>
          <w:lang w:val="en-US"/>
        </w:rPr>
        <w:t xml:space="preserve"> compared to polymer </w:t>
      </w:r>
      <w:proofErr w:type="spellStart"/>
      <w:r w:rsidRPr="008D3B95">
        <w:rPr>
          <w:rFonts w:ascii="Times New Roman" w:eastAsiaTheme="minorEastAsia" w:hAnsi="Times New Roman"/>
          <w:sz w:val="24"/>
          <w:szCs w:val="22"/>
          <w:lang w:val="en-US"/>
        </w:rPr>
        <w:t>organoclay</w:t>
      </w:r>
      <w:proofErr w:type="spellEnd"/>
      <w:r w:rsidRPr="008D3B95">
        <w:rPr>
          <w:rFonts w:ascii="Times New Roman" w:eastAsiaTheme="minorEastAsia" w:hAnsi="Times New Roman"/>
          <w:sz w:val="24"/>
          <w:szCs w:val="22"/>
          <w:lang w:val="en-US"/>
        </w:rPr>
        <w:t xml:space="preserve"> nanocomposites without the treatment of </w:t>
      </w:r>
      <w:r w:rsidRPr="008D3B95">
        <w:rPr>
          <w:rFonts w:ascii="Times New Roman" w:eastAsiaTheme="minorEastAsia" w:hAnsi="Times New Roman" w:hint="eastAsia"/>
          <w:sz w:val="24"/>
          <w:szCs w:val="22"/>
          <w:lang w:val="en-US"/>
        </w:rPr>
        <w:t xml:space="preserve">clay with the </w:t>
      </w:r>
      <w:r w:rsidRPr="008D3B95">
        <w:rPr>
          <w:rFonts w:ascii="Times New Roman" w:eastAsiaTheme="minorEastAsia" w:hAnsi="Times New Roman"/>
          <w:sz w:val="24"/>
          <w:szCs w:val="22"/>
          <w:lang w:val="en-US"/>
        </w:rPr>
        <w:t xml:space="preserve">chemical blowing agent. </w:t>
      </w:r>
      <w:r>
        <w:rPr>
          <w:rFonts w:ascii="Times New Roman" w:eastAsiaTheme="minorEastAsia" w:hAnsi="Times New Roman"/>
          <w:sz w:val="24"/>
          <w:szCs w:val="22"/>
          <w:lang w:val="en-US"/>
        </w:rPr>
        <w:t xml:space="preserve">The </w:t>
      </w:r>
      <w:r w:rsidRPr="008D3B95">
        <w:rPr>
          <w:rFonts w:ascii="Times New Roman" w:eastAsiaTheme="minorEastAsia" w:hAnsi="Times New Roman"/>
          <w:sz w:val="24"/>
          <w:szCs w:val="22"/>
          <w:lang w:val="en-US"/>
        </w:rPr>
        <w:t xml:space="preserve">Young’s modulus, tensile strength and elongation at break </w:t>
      </w:r>
      <w:r>
        <w:rPr>
          <w:rFonts w:ascii="Times New Roman" w:eastAsiaTheme="minorEastAsia" w:hAnsi="Times New Roman"/>
          <w:sz w:val="24"/>
          <w:szCs w:val="22"/>
          <w:lang w:val="en-US"/>
        </w:rPr>
        <w:t>of polystyrene/</w:t>
      </w:r>
      <w:proofErr w:type="spellStart"/>
      <w:r>
        <w:rPr>
          <w:rFonts w:ascii="Times New Roman" w:eastAsiaTheme="minorEastAsia" w:hAnsi="Times New Roman"/>
          <w:sz w:val="24"/>
          <w:szCs w:val="22"/>
          <w:lang w:val="en-US"/>
        </w:rPr>
        <w:t>organoclay</w:t>
      </w:r>
      <w:proofErr w:type="spellEnd"/>
      <w:r>
        <w:rPr>
          <w:rFonts w:ascii="Times New Roman" w:eastAsiaTheme="minorEastAsia" w:hAnsi="Times New Roman"/>
          <w:sz w:val="24"/>
          <w:szCs w:val="22"/>
          <w:lang w:val="en-US"/>
        </w:rPr>
        <w:t xml:space="preserve">/chemical blowing agent </w:t>
      </w:r>
      <w:r w:rsidRPr="008D3B95">
        <w:rPr>
          <w:rFonts w:ascii="Times New Roman" w:eastAsiaTheme="minorEastAsia" w:hAnsi="Times New Roman"/>
          <w:sz w:val="24"/>
          <w:szCs w:val="22"/>
          <w:lang w:val="en-US"/>
        </w:rPr>
        <w:t xml:space="preserve">were improved by 22, </w:t>
      </w:r>
      <w:r>
        <w:rPr>
          <w:rFonts w:ascii="Times New Roman" w:eastAsiaTheme="minorEastAsia" w:hAnsi="Times New Roman"/>
          <w:sz w:val="24"/>
          <w:szCs w:val="22"/>
          <w:lang w:val="en-US"/>
        </w:rPr>
        <w:t>39</w:t>
      </w:r>
      <w:r w:rsidRPr="008D3B95">
        <w:rPr>
          <w:rFonts w:ascii="Times New Roman" w:eastAsiaTheme="minorEastAsia" w:hAnsi="Times New Roman"/>
          <w:sz w:val="24"/>
          <w:szCs w:val="22"/>
          <w:lang w:val="en-US"/>
        </w:rPr>
        <w:t xml:space="preserve"> and </w:t>
      </w:r>
      <w:r>
        <w:rPr>
          <w:rFonts w:ascii="Times New Roman" w:eastAsiaTheme="minorEastAsia" w:hAnsi="Times New Roman"/>
          <w:sz w:val="24"/>
          <w:szCs w:val="22"/>
          <w:lang w:val="en-US"/>
        </w:rPr>
        <w:t>14</w:t>
      </w:r>
      <w:r w:rsidRPr="008D3B95">
        <w:rPr>
          <w:rFonts w:ascii="Times New Roman" w:eastAsiaTheme="minorEastAsia" w:hAnsi="Times New Roman"/>
          <w:sz w:val="24"/>
          <w:szCs w:val="22"/>
          <w:lang w:val="en-US"/>
        </w:rPr>
        <w:t>% respectively compared to the</w:t>
      </w:r>
      <w:r>
        <w:rPr>
          <w:rFonts w:ascii="Times New Roman" w:eastAsiaTheme="minorEastAsia" w:hAnsi="Times New Roman"/>
          <w:sz w:val="24"/>
          <w:szCs w:val="22"/>
          <w:lang w:val="en-US"/>
        </w:rPr>
        <w:t xml:space="preserve"> neat polymer matrix, and 17, 88</w:t>
      </w:r>
      <w:r w:rsidRPr="008D3B95">
        <w:rPr>
          <w:rFonts w:ascii="Times New Roman" w:eastAsiaTheme="minorEastAsia" w:hAnsi="Times New Roman"/>
          <w:sz w:val="24"/>
          <w:szCs w:val="22"/>
          <w:lang w:val="en-US"/>
        </w:rPr>
        <w:t xml:space="preserve"> and </w:t>
      </w:r>
      <w:r>
        <w:rPr>
          <w:rFonts w:ascii="Times New Roman" w:eastAsiaTheme="minorEastAsia" w:hAnsi="Times New Roman"/>
          <w:sz w:val="24"/>
          <w:szCs w:val="22"/>
          <w:lang w:val="en-US"/>
        </w:rPr>
        <w:t>50</w:t>
      </w:r>
      <w:r w:rsidRPr="008D3B95">
        <w:rPr>
          <w:rFonts w:ascii="Times New Roman" w:eastAsiaTheme="minorEastAsia" w:hAnsi="Times New Roman"/>
          <w:sz w:val="24"/>
          <w:szCs w:val="22"/>
          <w:lang w:val="en-US"/>
        </w:rPr>
        <w:t xml:space="preserve">% respectively compared to the polymer </w:t>
      </w:r>
      <w:proofErr w:type="spellStart"/>
      <w:r w:rsidRPr="008D3B95">
        <w:rPr>
          <w:rFonts w:ascii="Times New Roman" w:eastAsiaTheme="minorEastAsia" w:hAnsi="Times New Roman"/>
          <w:sz w:val="24"/>
          <w:szCs w:val="22"/>
          <w:lang w:val="en-US"/>
        </w:rPr>
        <w:t>organoclay</w:t>
      </w:r>
      <w:proofErr w:type="spellEnd"/>
      <w:r w:rsidRPr="008D3B95">
        <w:rPr>
          <w:rFonts w:ascii="Times New Roman" w:eastAsiaTheme="minorEastAsia" w:hAnsi="Times New Roman" w:hint="eastAsia"/>
          <w:sz w:val="24"/>
          <w:szCs w:val="22"/>
          <w:lang w:val="en-US"/>
        </w:rPr>
        <w:t xml:space="preserve"> </w:t>
      </w:r>
      <w:r w:rsidRPr="008D3B95">
        <w:rPr>
          <w:rFonts w:ascii="Times New Roman" w:eastAsiaTheme="minorEastAsia" w:hAnsi="Times New Roman"/>
          <w:sz w:val="24"/>
          <w:szCs w:val="22"/>
          <w:lang w:val="en-US"/>
        </w:rPr>
        <w:t xml:space="preserve">nanocomposites without the treatment of </w:t>
      </w:r>
      <w:r w:rsidRPr="008D3B95">
        <w:rPr>
          <w:rFonts w:ascii="Times New Roman" w:eastAsiaTheme="minorEastAsia" w:hAnsi="Times New Roman" w:hint="eastAsia"/>
          <w:sz w:val="24"/>
          <w:szCs w:val="22"/>
          <w:lang w:val="en-US"/>
        </w:rPr>
        <w:t xml:space="preserve">clay with the </w:t>
      </w:r>
      <w:r w:rsidRPr="008D3B95">
        <w:rPr>
          <w:rFonts w:ascii="Times New Roman" w:eastAsiaTheme="minorEastAsia" w:hAnsi="Times New Roman"/>
          <w:sz w:val="24"/>
          <w:szCs w:val="22"/>
          <w:lang w:val="en-US"/>
        </w:rPr>
        <w:t xml:space="preserve">chemical blowing agent. As for the two chemical blowing agents, sodium bicarbonate which had a relatively lower degradation temperature worked better on improving clay exfoliation. </w:t>
      </w:r>
    </w:p>
    <w:p w:rsidR="00F766E5" w:rsidRDefault="00F766E5" w:rsidP="002468F3">
      <w:pPr>
        <w:spacing w:line="480" w:lineRule="auto"/>
        <w:jc w:val="both"/>
        <w:rPr>
          <w:rFonts w:ascii="Times New Roman" w:eastAsiaTheme="minorEastAsia" w:hAnsi="Times New Roman"/>
          <w:sz w:val="24"/>
          <w:szCs w:val="22"/>
          <w:lang w:val="en-US"/>
        </w:rPr>
      </w:pPr>
    </w:p>
    <w:p w:rsidR="00F766E5" w:rsidRPr="00ED2281" w:rsidRDefault="00F766E5" w:rsidP="00F766E5">
      <w:pPr>
        <w:widowControl w:val="0"/>
        <w:spacing w:before="240" w:after="0" w:line="480" w:lineRule="auto"/>
        <w:jc w:val="both"/>
        <w:rPr>
          <w:rFonts w:ascii="Times New Roman" w:hAnsi="Times New Roman"/>
          <w:kern w:val="2"/>
          <w:sz w:val="24"/>
          <w:szCs w:val="24"/>
          <w:lang w:val="en-US"/>
        </w:rPr>
      </w:pPr>
      <w:r>
        <w:rPr>
          <w:rFonts w:ascii="Times New Roman" w:eastAsiaTheme="minorEastAsia" w:hAnsi="Times New Roman"/>
          <w:sz w:val="24"/>
          <w:szCs w:val="22"/>
          <w:lang w:val="en-US"/>
        </w:rPr>
        <w:t xml:space="preserve">Third, </w:t>
      </w:r>
      <w:r w:rsidR="003C3111">
        <w:rPr>
          <w:rFonts w:ascii="Times New Roman" w:hAnsi="Times New Roman" w:hint="eastAsia"/>
          <w:kern w:val="2"/>
          <w:sz w:val="24"/>
          <w:szCs w:val="24"/>
          <w:lang w:val="en-US"/>
        </w:rPr>
        <w:t>a</w:t>
      </w:r>
      <w:r w:rsidRPr="00ED2281">
        <w:rPr>
          <w:rFonts w:ascii="Times New Roman" w:hAnsi="Times New Roman" w:hint="eastAsia"/>
          <w:kern w:val="2"/>
          <w:sz w:val="24"/>
          <w:szCs w:val="24"/>
          <w:lang w:val="en-US"/>
        </w:rPr>
        <w:t>nother major challenge for melt processing is that the thermal stability of the surfact</w:t>
      </w:r>
      <w:r w:rsidRPr="00ED2281">
        <w:rPr>
          <w:rFonts w:ascii="Times New Roman" w:hAnsi="Times New Roman"/>
          <w:kern w:val="2"/>
          <w:sz w:val="24"/>
          <w:szCs w:val="24"/>
          <w:lang w:val="en-US"/>
        </w:rPr>
        <w:t>ant</w:t>
      </w:r>
      <w:r w:rsidRPr="00ED2281">
        <w:rPr>
          <w:rFonts w:ascii="Times New Roman" w:hAnsi="Times New Roman" w:hint="eastAsia"/>
          <w:kern w:val="2"/>
          <w:sz w:val="24"/>
          <w:szCs w:val="24"/>
          <w:lang w:val="en-US"/>
        </w:rPr>
        <w:t>, especially the quaternary ammonium modified montmorillonite, was usually quite low, making it decompose during extrusion</w:t>
      </w:r>
      <w:r w:rsidRPr="00ED2281">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 xml:space="preserve">and </w:t>
      </w:r>
      <w:r w:rsidRPr="00ED2281">
        <w:rPr>
          <w:rFonts w:ascii="Times New Roman" w:hAnsi="Times New Roman" w:hint="eastAsia"/>
          <w:kern w:val="2"/>
          <w:sz w:val="24"/>
          <w:szCs w:val="24"/>
          <w:lang w:val="en-US"/>
        </w:rPr>
        <w:t>thus might have some detrimental effect on the polymer matrix</w:t>
      </w:r>
      <w:r w:rsidRPr="00ED2281">
        <w:rPr>
          <w:rFonts w:ascii="Times New Roman" w:hAnsi="Times New Roman"/>
          <w:kern w:val="2"/>
          <w:sz w:val="24"/>
          <w:szCs w:val="24"/>
          <w:lang w:val="en-US"/>
        </w:rPr>
        <w:t xml:space="preserve">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Chen&lt;/Author&gt;&lt;Year&gt;1979&lt;/Year&gt;&lt;RecNum&gt;9&lt;/RecNum&gt;&lt;DisplayText&gt;(Chen &amp;amp; Chrambach, 1979)&lt;/DisplayText&gt;&lt;record&gt;&lt;rec-number&gt;9&lt;/rec-number&gt;&lt;foreign-keys&gt;&lt;key app="EN" db-id="te5fa029a5r9t9erpax5pp2lxffwxpvrw0tw" timestamp="1454091164"&gt;9&lt;/key&gt;&lt;/foreign-keys&gt;&lt;ref-type name="Journal Article"&gt;17&lt;/ref-type&gt;&lt;contributors&gt;&lt;authors&gt;&lt;author&gt;Chen, B.&lt;/author&gt;&lt;author&gt;Chrambach, A.&lt;/author&gt;&lt;/authors&gt;&lt;/contributors&gt;&lt;auth-address&gt;CHEN, B (reprint author), NICHHD,ENDOCRINOL &amp;amp; REPROD RES BRANCH,BETHESDA,MD 20014, USA.&lt;/auth-address&gt;&lt;titles&gt;&lt;title&gt;ESTIMATION OF POLYMERIZATION EFFICIENCY IN THE FORMATION OF POLYACRYLAMIDE-GEL, USING CONTINUOUS OPTICAL-SCANNING DURING POLYMERIZATION&lt;/title&gt;&lt;secondary-title&gt;Journal of Biochemical and Biophysical Methods&lt;/secondary-title&gt;&lt;short-title&gt;ESTIMATION OF POLYMERIZATION EFFICIENCY IN THE FORMATION OF POLYACRYLAMIDE-GEL, USING CONTINUOUS OPTICAL-SCANNING DURING POLYMERIZATION&lt;/short-title&gt;&lt;/titles&gt;&lt;periodical&gt;&lt;full-title&gt;Journal of Biochemical and Biophysical Methods&lt;/full-title&gt;&lt;abbr-1&gt;J. Biochem. Bioph. Methods&lt;/abbr-1&gt;&lt;abbr-2&gt;J Biochem Bioph Methods&lt;/abbr-2&gt;&lt;/periodical&gt;&lt;pages&gt;105-116&lt;/pages&gt;&lt;volume&gt;1&lt;/volume&gt;&lt;number&gt;2&lt;/number&gt;&lt;keywords&gt;&lt;keyword&gt;Biochemistry &amp;amp; Molecular Biology&lt;/keyword&gt;&lt;keyword&gt;Biophysics&lt;/keyword&gt;&lt;/keywords&gt;&lt;dates&gt;&lt;year&gt;1979&lt;/year&gt;&lt;/dates&gt;&lt;isbn&gt;0165-022X&lt;/isbn&gt;&lt;accession-num&gt;WOS:A1979HH79200005&lt;/accession-num&gt;&lt;work-type&gt;Article&lt;/work-type&gt;&lt;urls&gt;&lt;related-urls&gt;&lt;url&gt;&amp;lt;Go to ISI&amp;gt;://WOS:A1979HH79200005&lt;/url&gt;&lt;/related-urls&gt;&lt;/urls&gt;&lt;electronic-resource-num&gt;10.1016/0165-022x(79)90017-4&lt;/electronic-resource-num&gt;&lt;language&gt;English&lt;/language&gt;&lt;/record&gt;&lt;/Cite&gt;&lt;/EndNote&gt;</w:instrText>
      </w:r>
      <w:r w:rsidRPr="00ED2281">
        <w:rPr>
          <w:rFonts w:ascii="Times New Roman" w:hAnsi="Times New Roman"/>
          <w:kern w:val="2"/>
          <w:sz w:val="24"/>
          <w:szCs w:val="24"/>
          <w:lang w:val="en-US"/>
        </w:rPr>
        <w:fldChar w:fldCharType="separate"/>
      </w:r>
      <w:r>
        <w:rPr>
          <w:rFonts w:ascii="Times New Roman" w:hAnsi="Times New Roman"/>
          <w:noProof/>
          <w:kern w:val="2"/>
          <w:sz w:val="24"/>
          <w:szCs w:val="24"/>
          <w:lang w:val="en-US"/>
        </w:rPr>
        <w:t>(</w:t>
      </w:r>
      <w:hyperlink w:anchor="_ENREF_34" w:tooltip="Chen, 1979 #9" w:history="1">
        <w:r w:rsidR="00DE1C74">
          <w:rPr>
            <w:rFonts w:ascii="Times New Roman" w:hAnsi="Times New Roman"/>
            <w:noProof/>
            <w:kern w:val="2"/>
            <w:sz w:val="24"/>
            <w:szCs w:val="24"/>
            <w:lang w:val="en-US"/>
          </w:rPr>
          <w:t>Chen &amp; Chrambach, 1979</w:t>
        </w:r>
      </w:hyperlink>
      <w:r>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 xml:space="preserve">. According to a research on the degradation of polyamide 6 matrix and color formation, the degradation of surfactants followed the Hofmann elimination theory, which was </w:t>
      </w:r>
      <w:r w:rsidRPr="00ED2281">
        <w:rPr>
          <w:rFonts w:ascii="Times New Roman" w:hAnsi="Times New Roman"/>
          <w:color w:val="000000"/>
          <w:kern w:val="2"/>
          <w:sz w:val="24"/>
          <w:szCs w:val="24"/>
          <w:lang w:val="en-US"/>
        </w:rPr>
        <w:t xml:space="preserve">also </w:t>
      </w:r>
      <w:r w:rsidRPr="00ED2281">
        <w:rPr>
          <w:rFonts w:ascii="Times New Roman" w:hAnsi="Times New Roman" w:hint="eastAsia"/>
          <w:color w:val="000000"/>
          <w:kern w:val="2"/>
          <w:sz w:val="24"/>
          <w:szCs w:val="24"/>
          <w:lang w:val="en-US"/>
        </w:rPr>
        <w:t>defined</w:t>
      </w:r>
      <w:r w:rsidRPr="00ED2281">
        <w:rPr>
          <w:rFonts w:ascii="Times New Roman" w:hAnsi="Times New Roman"/>
          <w:color w:val="000000"/>
          <w:kern w:val="2"/>
          <w:sz w:val="24"/>
          <w:szCs w:val="24"/>
          <w:lang w:val="en-US"/>
        </w:rPr>
        <w:t xml:space="preserve"> as exhaustive methylation</w:t>
      </w:r>
      <w:r w:rsidRPr="00ED2281">
        <w:rPr>
          <w:rFonts w:ascii="Times New Roman" w:hAnsi="Times New Roman" w:hint="eastAsia"/>
          <w:color w:val="000000"/>
          <w:kern w:val="2"/>
          <w:sz w:val="24"/>
          <w:szCs w:val="24"/>
          <w:lang w:val="en-US"/>
        </w:rPr>
        <w:t xml:space="preserve"> of</w:t>
      </w:r>
      <w:r w:rsidRPr="00ED2281">
        <w:rPr>
          <w:rFonts w:ascii="Times New Roman" w:hAnsi="Times New Roman"/>
          <w:color w:val="000000"/>
          <w:kern w:val="2"/>
          <w:sz w:val="24"/>
          <w:szCs w:val="24"/>
          <w:lang w:val="en-US"/>
        </w:rPr>
        <w:t xml:space="preserve"> a process where an </w:t>
      </w:r>
      <w:hyperlink r:id="rId31" w:tooltip="Amine" w:history="1">
        <w:r w:rsidRPr="00ED2281">
          <w:rPr>
            <w:rFonts w:ascii="Times New Roman" w:hAnsi="Times New Roman"/>
            <w:color w:val="000000"/>
            <w:kern w:val="2"/>
            <w:sz w:val="24"/>
            <w:szCs w:val="24"/>
            <w:lang w:val="en-US"/>
          </w:rPr>
          <w:t>amine</w:t>
        </w:r>
      </w:hyperlink>
      <w:r w:rsidRPr="00ED2281">
        <w:rPr>
          <w:rFonts w:ascii="Times New Roman" w:hAnsi="Times New Roman"/>
          <w:color w:val="000000"/>
          <w:kern w:val="2"/>
          <w:sz w:val="24"/>
          <w:szCs w:val="24"/>
          <w:lang w:val="en-US"/>
        </w:rPr>
        <w:t> </w:t>
      </w:r>
      <w:r w:rsidRPr="00ED2281">
        <w:rPr>
          <w:rFonts w:ascii="Times New Roman" w:hAnsi="Times New Roman" w:hint="eastAsia"/>
          <w:color w:val="000000"/>
          <w:kern w:val="2"/>
          <w:sz w:val="24"/>
          <w:szCs w:val="24"/>
          <w:lang w:val="en-US"/>
        </w:rPr>
        <w:t>transformed</w:t>
      </w:r>
      <w:r w:rsidRPr="00ED2281">
        <w:rPr>
          <w:rFonts w:ascii="Times New Roman" w:hAnsi="Times New Roman"/>
          <w:color w:val="000000"/>
          <w:kern w:val="2"/>
          <w:sz w:val="24"/>
          <w:szCs w:val="24"/>
          <w:lang w:val="en-US"/>
        </w:rPr>
        <w:t xml:space="preserve"> </w:t>
      </w:r>
      <w:r w:rsidRPr="00ED2281">
        <w:rPr>
          <w:rFonts w:ascii="Times New Roman" w:hAnsi="Times New Roman" w:hint="eastAsia"/>
          <w:color w:val="000000"/>
          <w:kern w:val="2"/>
          <w:sz w:val="24"/>
          <w:szCs w:val="24"/>
          <w:lang w:val="en-US"/>
        </w:rPr>
        <w:t>into</w:t>
      </w:r>
      <w:r w:rsidRPr="00ED2281">
        <w:rPr>
          <w:rFonts w:ascii="Times New Roman" w:hAnsi="Times New Roman"/>
          <w:color w:val="000000"/>
          <w:kern w:val="2"/>
          <w:sz w:val="24"/>
          <w:szCs w:val="24"/>
          <w:lang w:val="en-US"/>
        </w:rPr>
        <w:t xml:space="preserve"> olefin, amine and water </w:t>
      </w:r>
      <w:r w:rsidRPr="00ED2281">
        <w:rPr>
          <w:rFonts w:ascii="Times New Roman" w:hAnsi="Times New Roman" w:hint="eastAsia"/>
          <w:color w:val="000000"/>
          <w:kern w:val="2"/>
          <w:sz w:val="24"/>
          <w:szCs w:val="24"/>
          <w:lang w:val="en-US"/>
        </w:rPr>
        <w:t xml:space="preserve">at high temperature </w:t>
      </w:r>
      <w:r w:rsidRPr="00ED2281">
        <w:rPr>
          <w:rFonts w:ascii="Times New Roman" w:hAnsi="Times New Roman"/>
          <w:color w:val="000000"/>
          <w:kern w:val="2"/>
          <w:sz w:val="24"/>
          <w:szCs w:val="24"/>
          <w:lang w:val="en-US"/>
        </w:rPr>
        <w:t xml:space="preserve">as shown in </w:t>
      </w:r>
      <w:r>
        <w:rPr>
          <w:rFonts w:ascii="Times New Roman" w:hAnsi="Times New Roman"/>
          <w:color w:val="000000"/>
          <w:kern w:val="2"/>
          <w:sz w:val="24"/>
          <w:szCs w:val="24"/>
          <w:lang w:val="en-US"/>
        </w:rPr>
        <w:t>Scheme</w:t>
      </w:r>
      <w:r w:rsidRPr="00ED2281">
        <w:rPr>
          <w:rFonts w:ascii="Times New Roman" w:hAnsi="Times New Roman"/>
          <w:color w:val="000000"/>
          <w:kern w:val="2"/>
          <w:sz w:val="24"/>
          <w:szCs w:val="24"/>
          <w:lang w:val="en-US"/>
        </w:rPr>
        <w:t xml:space="preserve"> </w:t>
      </w:r>
      <w:r w:rsidR="00EA6598">
        <w:rPr>
          <w:rFonts w:ascii="Times New Roman" w:hAnsi="Times New Roman"/>
          <w:color w:val="000000"/>
          <w:kern w:val="2"/>
          <w:sz w:val="24"/>
          <w:szCs w:val="24"/>
          <w:lang w:val="en-US"/>
        </w:rPr>
        <w:t>3</w:t>
      </w:r>
      <w:r>
        <w:rPr>
          <w:rFonts w:ascii="Times New Roman" w:hAnsi="Times New Roman"/>
          <w:color w:val="000000"/>
          <w:kern w:val="2"/>
          <w:sz w:val="24"/>
          <w:szCs w:val="24"/>
          <w:lang w:val="en-US"/>
        </w:rPr>
        <w:t>.</w:t>
      </w:r>
      <w:r w:rsidRPr="00ED2281">
        <w:rPr>
          <w:rFonts w:ascii="Times New Roman" w:hAnsi="Times New Roman"/>
          <w:color w:val="000000"/>
          <w:kern w:val="2"/>
          <w:sz w:val="24"/>
          <w:szCs w:val="24"/>
          <w:lang w:val="en-US"/>
        </w:rPr>
        <w:t>1</w:t>
      </w:r>
      <w:r w:rsidRPr="00ED2281">
        <w:rPr>
          <w:rFonts w:ascii="Times New Roman" w:hAnsi="Times New Roman" w:hint="eastAsia"/>
          <w:color w:val="000000"/>
          <w:kern w:val="2"/>
          <w:sz w:val="24"/>
          <w:szCs w:val="24"/>
          <w:lang w:val="en-US"/>
        </w:rPr>
        <w:t xml:space="preserve"> </w:t>
      </w:r>
      <w:r w:rsidRPr="00ED2281">
        <w:rPr>
          <w:rFonts w:ascii="Times New Roman" w:hAnsi="Times New Roman"/>
          <w:color w:val="000000"/>
          <w:kern w:val="2"/>
          <w:sz w:val="24"/>
          <w:szCs w:val="24"/>
          <w:lang w:val="en-US"/>
        </w:rPr>
        <w:fldChar w:fldCharType="begin"/>
      </w:r>
      <w:r w:rsidR="00DE1C74">
        <w:rPr>
          <w:rFonts w:ascii="Times New Roman" w:hAnsi="Times New Roman"/>
          <w:color w:val="000000"/>
          <w:kern w:val="2"/>
          <w:sz w:val="24"/>
          <w:szCs w:val="24"/>
          <w:lang w:val="en-US"/>
        </w:rPr>
        <w:instrText xml:space="preserve"> ADDIN EN.CITE &lt;EndNote&gt;&lt;Cite&gt;&lt;Author&gt;Chen&lt;/Author&gt;&lt;Year&gt;1979&lt;/Year&gt;&lt;RecNum&gt;9&lt;/RecNum&gt;&lt;DisplayText&gt;(Chen &amp;amp; Chrambach, 1979)&lt;/DisplayText&gt;&lt;record&gt;&lt;rec-number&gt;9&lt;/rec-number&gt;&lt;foreign-keys&gt;&lt;key app="EN" db-id="te5fa029a5r9t9erpax5pp2lxffwxpvrw0tw" timestamp="1454091164"&gt;9&lt;/key&gt;&lt;/foreign-keys&gt;&lt;ref-type name="Journal Article"&gt;17&lt;/ref-type&gt;&lt;contributors&gt;&lt;authors&gt;&lt;author&gt;Chen, B.&lt;/author&gt;&lt;author&gt;Chrambach, A.&lt;/author&gt;&lt;/authors&gt;&lt;/contributors&gt;&lt;auth-address&gt;CHEN, B (reprint author), NICHHD,ENDOCRINOL &amp;amp; REPROD RES BRANCH,BETHESDA,MD 20014, USA.&lt;/auth-address&gt;&lt;titles&gt;&lt;title&gt;ESTIMATION OF POLYMERIZATION EFFICIENCY IN THE FORMATION OF POLYACRYLAMIDE-GEL, USING CONTINUOUS OPTICAL-SCANNING DURING POLYMERIZATION&lt;/title&gt;&lt;secondary-title&gt;Journal of Biochemical and Biophysical Methods&lt;/secondary-title&gt;&lt;short-title&gt;ESTIMATION OF POLYMERIZATION EFFICIENCY IN THE FORMATION OF POLYACRYLAMIDE-GEL, USING CONTINUOUS OPTICAL-SCANNING DURING POLYMERIZATION&lt;/short-title&gt;&lt;/titles&gt;&lt;periodical&gt;&lt;full-title&gt;Journal of Biochemical and Biophysical Methods&lt;/full-title&gt;&lt;abbr-1&gt;J. Biochem. Bioph. Methods&lt;/abbr-1&gt;&lt;abbr-2&gt;J Biochem Bioph Methods&lt;/abbr-2&gt;&lt;/periodical&gt;&lt;pages&gt;105-116&lt;/pages&gt;&lt;volume&gt;1&lt;/volume&gt;&lt;number&gt;2&lt;/number&gt;&lt;keywords&gt;&lt;keyword&gt;Biochemistry &amp;amp; Molecular Biology&lt;/keyword&gt;&lt;keyword&gt;Biophysics&lt;/keyword&gt;&lt;/keywords&gt;&lt;dates&gt;&lt;year&gt;1979&lt;/year&gt;&lt;/dates&gt;&lt;isbn&gt;0165-022X&lt;/isbn&gt;&lt;accession-num&gt;WOS:A1979HH79200005&lt;/accession-num&gt;&lt;work-type&gt;Article&lt;/work-type&gt;&lt;urls&gt;&lt;related-urls&gt;&lt;url&gt;&amp;lt;Go to ISI&amp;gt;://WOS:A1979HH79200005&lt;/url&gt;&lt;/related-urls&gt;&lt;/urls&gt;&lt;electronic-resource-num&gt;10.1016/0165-022x(79)90017-4&lt;/electronic-resource-num&gt;&lt;language&gt;English&lt;/language&gt;&lt;/record&gt;&lt;/Cite&gt;&lt;/EndNote&gt;</w:instrText>
      </w:r>
      <w:r w:rsidRPr="00ED2281">
        <w:rPr>
          <w:rFonts w:ascii="Times New Roman" w:hAnsi="Times New Roman"/>
          <w:color w:val="000000"/>
          <w:kern w:val="2"/>
          <w:sz w:val="24"/>
          <w:szCs w:val="24"/>
          <w:lang w:val="en-US"/>
        </w:rPr>
        <w:fldChar w:fldCharType="separate"/>
      </w:r>
      <w:r>
        <w:rPr>
          <w:rFonts w:ascii="Times New Roman" w:hAnsi="Times New Roman"/>
          <w:noProof/>
          <w:color w:val="000000"/>
          <w:kern w:val="2"/>
          <w:sz w:val="24"/>
          <w:szCs w:val="24"/>
          <w:lang w:val="en-US"/>
        </w:rPr>
        <w:t>(</w:t>
      </w:r>
      <w:hyperlink w:anchor="_ENREF_34" w:tooltip="Chen, 1979 #9" w:history="1">
        <w:r w:rsidR="00DE1C74">
          <w:rPr>
            <w:rFonts w:ascii="Times New Roman" w:hAnsi="Times New Roman"/>
            <w:noProof/>
            <w:color w:val="000000"/>
            <w:kern w:val="2"/>
            <w:sz w:val="24"/>
            <w:szCs w:val="24"/>
            <w:lang w:val="en-US"/>
          </w:rPr>
          <w:t>Chen &amp; Chrambach, 1979</w:t>
        </w:r>
      </w:hyperlink>
      <w:r>
        <w:rPr>
          <w:rFonts w:ascii="Times New Roman" w:hAnsi="Times New Roman"/>
          <w:noProof/>
          <w:color w:val="000000"/>
          <w:kern w:val="2"/>
          <w:sz w:val="24"/>
          <w:szCs w:val="24"/>
          <w:lang w:val="en-US"/>
        </w:rPr>
        <w:t>)</w:t>
      </w:r>
      <w:r w:rsidRPr="00ED2281">
        <w:rPr>
          <w:rFonts w:ascii="Times New Roman" w:hAnsi="Times New Roman"/>
          <w:color w:val="000000"/>
          <w:kern w:val="2"/>
          <w:sz w:val="24"/>
          <w:szCs w:val="24"/>
          <w:lang w:val="en-US"/>
        </w:rPr>
        <w:fldChar w:fldCharType="end"/>
      </w:r>
      <w:r w:rsidRPr="00ED2281">
        <w:rPr>
          <w:rFonts w:ascii="Times New Roman" w:hAnsi="Times New Roman" w:hint="eastAsia"/>
          <w:color w:val="000000"/>
          <w:kern w:val="2"/>
          <w:sz w:val="24"/>
          <w:szCs w:val="24"/>
          <w:lang w:val="en-US"/>
        </w:rPr>
        <w:t>.</w:t>
      </w:r>
      <w:r w:rsidRPr="00ED2281">
        <w:rPr>
          <w:rFonts w:ascii="Times New Roman" w:hAnsi="Times New Roman"/>
          <w:color w:val="000000"/>
          <w:kern w:val="2"/>
          <w:sz w:val="24"/>
          <w:szCs w:val="24"/>
          <w:lang w:val="en-US"/>
        </w:rPr>
        <w:t xml:space="preserve"> </w:t>
      </w:r>
      <w:r w:rsidRPr="00ED2281">
        <w:rPr>
          <w:rFonts w:ascii="Times New Roman" w:hAnsi="Times New Roman" w:hint="eastAsia"/>
          <w:kern w:val="2"/>
          <w:sz w:val="24"/>
          <w:szCs w:val="24"/>
          <w:lang w:val="en-US"/>
        </w:rPr>
        <w:t xml:space="preserve">Degradation of surfactant </w:t>
      </w:r>
      <w:r w:rsidRPr="00ED2281">
        <w:rPr>
          <w:rFonts w:ascii="Times New Roman" w:hAnsi="Times New Roman"/>
          <w:kern w:val="2"/>
          <w:sz w:val="24"/>
          <w:szCs w:val="24"/>
          <w:lang w:val="en-US"/>
        </w:rPr>
        <w:t xml:space="preserve">could have a catalytic effect on </w:t>
      </w:r>
      <w:r w:rsidRPr="00ED2281">
        <w:rPr>
          <w:rFonts w:ascii="Times New Roman" w:hAnsi="Times New Roman" w:hint="eastAsia"/>
          <w:kern w:val="2"/>
          <w:sz w:val="24"/>
          <w:szCs w:val="24"/>
          <w:lang w:val="en-US"/>
        </w:rPr>
        <w:t xml:space="preserve">the polyamide 6 matrix, especially </w:t>
      </w:r>
      <w:r w:rsidRPr="00ED2281">
        <w:rPr>
          <w:rFonts w:ascii="Times New Roman" w:hAnsi="Times New Roman"/>
          <w:kern w:val="2"/>
          <w:sz w:val="24"/>
          <w:szCs w:val="24"/>
          <w:lang w:val="en-US"/>
        </w:rPr>
        <w:t xml:space="preserve">nylon </w:t>
      </w:r>
      <w:r w:rsidRPr="00ED2281">
        <w:rPr>
          <w:rFonts w:ascii="Times New Roman" w:hAnsi="Times New Roman" w:hint="eastAsia"/>
          <w:kern w:val="2"/>
          <w:sz w:val="24"/>
          <w:szCs w:val="24"/>
          <w:lang w:val="en-US"/>
        </w:rPr>
        <w:t xml:space="preserve">6 with high molecular weight </w:t>
      </w:r>
      <w:r w:rsidRPr="00ED2281">
        <w:rPr>
          <w:rFonts w:ascii="Times New Roman" w:hAnsi="Times New Roman"/>
          <w:color w:val="000000"/>
          <w:kern w:val="2"/>
          <w:sz w:val="24"/>
          <w:szCs w:val="24"/>
          <w:lang w:val="en-US"/>
        </w:rPr>
        <w:fldChar w:fldCharType="begin"/>
      </w:r>
      <w:r w:rsidR="00FC761F">
        <w:rPr>
          <w:rFonts w:ascii="Times New Roman" w:hAnsi="Times New Roman"/>
          <w:color w:val="000000"/>
          <w:kern w:val="2"/>
          <w:sz w:val="24"/>
          <w:szCs w:val="24"/>
          <w:lang w:val="en-US"/>
        </w:rPr>
        <w:instrText xml:space="preserve"> ADDIN EN.CITE &lt;EndNote&gt;&lt;Cite&gt;&lt;Author&gt;Fornes&lt;/Author&gt;&lt;Year&gt;2003&lt;/Year&gt;&lt;RecNum&gt;705&lt;/RecNum&gt;&lt;DisplayText&gt;(Dabrowski, Bourbigot, Delobel, &amp;amp; Le Bras, 2000; Fornes, Yoon, &amp;amp; Paul, 2003)&lt;/DisplayText&gt;&lt;record&gt;&lt;rec-number&gt;705&lt;/rec-number&gt;&lt;foreign-keys&gt;&lt;key app="EN" db-id="te5fa029a5r9t9erpax5pp2lxffwxpvrw0tw"&gt;705&lt;/key&gt;&lt;/foreign-keys&gt;&lt;ref-type name="Journal Article"&gt;17&lt;/ref-type&gt;&lt;contributors&gt;&lt;authors&gt;&lt;author&gt;Fornes, TD&lt;/author&gt;&lt;author&gt;Yoon, PJ&lt;/author&gt;&lt;author&gt;Paul, DR&lt;/author&gt;&lt;/authors&gt;&lt;/contributors&gt;&lt;titles&gt;&lt;title&gt;Polymer matrix degradation and color formation in melt processed nylon 6/clay nanocomposites&lt;/title&gt;&lt;secondary-title&gt;Polymer&lt;/secondary-title&gt;&lt;/titles&gt;&lt;periodical&gt;&lt;full-title&gt;Polymer&lt;/full-title&gt;&lt;/periodical&gt;&lt;pages&gt;7545-7556&lt;/pages&gt;&lt;volume&gt;44&lt;/volume&gt;&lt;number&gt;24&lt;/number&gt;&lt;dates&gt;&lt;year&gt;2003&lt;/year&gt;&lt;/dates&gt;&lt;isbn&gt;0032-3861&lt;/isbn&gt;&lt;urls&gt;&lt;/urls&gt;&lt;/record&gt;&lt;/Cite&gt;&lt;Cite&gt;&lt;Author&gt;Dabrowski&lt;/Author&gt;&lt;Year&gt;2000&lt;/Year&gt;&lt;RecNum&gt;706&lt;/RecNum&gt;&lt;record&gt;&lt;rec-number&gt;706&lt;/rec-number&gt;&lt;foreign-keys&gt;&lt;key app="EN" db-id="te5fa029a5r9t9erpax5pp2lxffwxpvrw0tw"&gt;706&lt;/key&gt;&lt;/foreign-keys&gt;&lt;ref-type name="Journal Article"&gt;17&lt;/ref-type&gt;&lt;contributors&gt;&lt;authors&gt;&lt;author&gt;Dabrowski, François&lt;/author&gt;&lt;author&gt;Bourbigot, Serge&lt;/author&gt;&lt;author&gt;Delobel, René&lt;/author&gt;&lt;author&gt;Le Bras, Michel&lt;/author&gt;&lt;/authors&gt;&lt;/contributors&gt;&lt;titles&gt;&lt;title&gt;Kinetic modelling of the thermal degradation: of polyamide-6 nanocomposite&lt;/title&gt;&lt;secondary-title&gt;European Polymer Journal&lt;/secondary-title&gt;&lt;/titles&gt;&lt;periodical&gt;&lt;full-title&gt;European Polymer Journal&lt;/full-title&gt;&lt;/periodical&gt;&lt;pages&gt;273-284&lt;/pages&gt;&lt;volume&gt;36&lt;/volume&gt;&lt;number&gt;2&lt;/number&gt;&lt;dates&gt;&lt;year&gt;2000&lt;/year&gt;&lt;/dates&gt;&lt;isbn&gt;0014-3057&lt;/isbn&gt;&lt;urls&gt;&lt;/urls&gt;&lt;/record&gt;&lt;/Cite&gt;&lt;/EndNote&gt;</w:instrText>
      </w:r>
      <w:r w:rsidRPr="00ED2281">
        <w:rPr>
          <w:rFonts w:ascii="Times New Roman" w:hAnsi="Times New Roman"/>
          <w:color w:val="000000"/>
          <w:kern w:val="2"/>
          <w:sz w:val="24"/>
          <w:szCs w:val="24"/>
          <w:lang w:val="en-US"/>
        </w:rPr>
        <w:fldChar w:fldCharType="separate"/>
      </w:r>
      <w:r w:rsidR="00FC761F">
        <w:rPr>
          <w:rFonts w:ascii="Times New Roman" w:hAnsi="Times New Roman"/>
          <w:noProof/>
          <w:color w:val="000000"/>
          <w:kern w:val="2"/>
          <w:sz w:val="24"/>
          <w:szCs w:val="24"/>
          <w:lang w:val="en-US"/>
        </w:rPr>
        <w:t>(</w:t>
      </w:r>
      <w:hyperlink w:anchor="_ENREF_50" w:tooltip="Dabrowski, 2000 #706" w:history="1">
        <w:r w:rsidR="00DE1C74">
          <w:rPr>
            <w:rFonts w:ascii="Times New Roman" w:hAnsi="Times New Roman"/>
            <w:noProof/>
            <w:color w:val="000000"/>
            <w:kern w:val="2"/>
            <w:sz w:val="24"/>
            <w:szCs w:val="24"/>
            <w:lang w:val="en-US"/>
          </w:rPr>
          <w:t>Dabrowski, Bourbigot, Delobel, &amp; Le Bras, 2000</w:t>
        </w:r>
      </w:hyperlink>
      <w:r w:rsidR="00FC761F">
        <w:rPr>
          <w:rFonts w:ascii="Times New Roman" w:hAnsi="Times New Roman"/>
          <w:noProof/>
          <w:color w:val="000000"/>
          <w:kern w:val="2"/>
          <w:sz w:val="24"/>
          <w:szCs w:val="24"/>
          <w:lang w:val="en-US"/>
        </w:rPr>
        <w:t xml:space="preserve">; </w:t>
      </w:r>
      <w:hyperlink w:anchor="_ENREF_73" w:tooltip="Fornes, 2003 #705" w:history="1">
        <w:r w:rsidR="00DE1C74">
          <w:rPr>
            <w:rFonts w:ascii="Times New Roman" w:hAnsi="Times New Roman"/>
            <w:noProof/>
            <w:color w:val="000000"/>
            <w:kern w:val="2"/>
            <w:sz w:val="24"/>
            <w:szCs w:val="24"/>
            <w:lang w:val="en-US"/>
          </w:rPr>
          <w:t>Fornes, Yoon, &amp; Paul, 2003</w:t>
        </w:r>
      </w:hyperlink>
      <w:r w:rsidR="00FC761F">
        <w:rPr>
          <w:rFonts w:ascii="Times New Roman" w:hAnsi="Times New Roman"/>
          <w:noProof/>
          <w:color w:val="000000"/>
          <w:kern w:val="2"/>
          <w:sz w:val="24"/>
          <w:szCs w:val="24"/>
          <w:lang w:val="en-US"/>
        </w:rPr>
        <w:t>)</w:t>
      </w:r>
      <w:r w:rsidRPr="00ED2281">
        <w:rPr>
          <w:rFonts w:ascii="Times New Roman" w:hAnsi="Times New Roman"/>
          <w:color w:val="000000"/>
          <w:kern w:val="2"/>
          <w:sz w:val="24"/>
          <w:szCs w:val="24"/>
          <w:lang w:val="en-US"/>
        </w:rPr>
        <w:fldChar w:fldCharType="end"/>
      </w:r>
      <w:r w:rsidRPr="00ED2281">
        <w:rPr>
          <w:rFonts w:ascii="Times New Roman" w:hAnsi="Times New Roman"/>
          <w:color w:val="000000"/>
          <w:kern w:val="2"/>
          <w:sz w:val="24"/>
          <w:szCs w:val="24"/>
          <w:lang w:val="en-US"/>
        </w:rPr>
        <w:t>.</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The byproducts from the degradation of surfactant and nylon 6 such as water and amine help</w:t>
      </w:r>
      <w:r w:rsidRPr="00ED2281">
        <w:rPr>
          <w:rFonts w:ascii="Times New Roman" w:hAnsi="Times New Roman" w:hint="eastAsia"/>
          <w:kern w:val="2"/>
          <w:sz w:val="24"/>
          <w:szCs w:val="24"/>
          <w:lang w:val="en-US"/>
        </w:rPr>
        <w:t>ed</w:t>
      </w:r>
      <w:r w:rsidRPr="00ED2281">
        <w:rPr>
          <w:rFonts w:ascii="Times New Roman" w:hAnsi="Times New Roman"/>
          <w:kern w:val="2"/>
          <w:sz w:val="24"/>
          <w:szCs w:val="24"/>
          <w:lang w:val="en-US"/>
        </w:rPr>
        <w:t xml:space="preserve"> degrade the nylon 6 matrix. </w:t>
      </w:r>
      <w:r w:rsidRPr="00ED2281">
        <w:rPr>
          <w:rFonts w:ascii="Times New Roman" w:hAnsi="Times New Roman"/>
          <w:color w:val="000000"/>
          <w:kern w:val="2"/>
          <w:sz w:val="24"/>
          <w:szCs w:val="24"/>
          <w:lang w:val="en-US"/>
        </w:rPr>
        <w:t>Hydroxyethyl groups in the surfactant as</w:t>
      </w:r>
      <w:r w:rsidRPr="00ED2281">
        <w:rPr>
          <w:rFonts w:ascii="Times New Roman" w:hAnsi="Times New Roman" w:hint="eastAsia"/>
          <w:color w:val="000000"/>
          <w:kern w:val="2"/>
          <w:sz w:val="24"/>
          <w:szCs w:val="24"/>
          <w:lang w:val="en-US"/>
        </w:rPr>
        <w:t xml:space="preserve"> </w:t>
      </w:r>
      <w:r w:rsidRPr="00ED2281">
        <w:rPr>
          <w:rFonts w:ascii="Times New Roman" w:hAnsi="Times New Roman"/>
          <w:color w:val="000000"/>
          <w:kern w:val="2"/>
          <w:sz w:val="24"/>
          <w:szCs w:val="24"/>
          <w:lang w:val="en-US"/>
        </w:rPr>
        <w:t>opposed to methyl groups, and tallow substituents as</w:t>
      </w:r>
      <w:r w:rsidRPr="00ED2281">
        <w:rPr>
          <w:rFonts w:ascii="Times New Roman" w:hAnsi="Times New Roman" w:hint="eastAsia"/>
          <w:color w:val="000000"/>
          <w:kern w:val="2"/>
          <w:sz w:val="24"/>
          <w:szCs w:val="24"/>
          <w:lang w:val="en-US"/>
        </w:rPr>
        <w:t xml:space="preserve"> </w:t>
      </w:r>
      <w:r w:rsidRPr="00ED2281">
        <w:rPr>
          <w:rFonts w:ascii="Times New Roman" w:hAnsi="Times New Roman"/>
          <w:color w:val="000000"/>
          <w:kern w:val="2"/>
          <w:sz w:val="24"/>
          <w:szCs w:val="24"/>
          <w:lang w:val="en-US"/>
        </w:rPr>
        <w:t>opposed to hydrogenated tallow substituents produce</w:t>
      </w:r>
      <w:r w:rsidRPr="00ED2281">
        <w:rPr>
          <w:rFonts w:ascii="Times New Roman" w:hAnsi="Times New Roman" w:hint="eastAsia"/>
          <w:color w:val="000000"/>
          <w:kern w:val="2"/>
          <w:sz w:val="24"/>
          <w:szCs w:val="24"/>
          <w:lang w:val="en-US"/>
        </w:rPr>
        <w:t xml:space="preserve">d </w:t>
      </w:r>
      <w:r w:rsidRPr="00ED2281">
        <w:rPr>
          <w:rFonts w:ascii="Times New Roman" w:hAnsi="Times New Roman"/>
          <w:color w:val="000000"/>
          <w:kern w:val="2"/>
          <w:sz w:val="24"/>
          <w:szCs w:val="24"/>
          <w:lang w:val="en-US"/>
        </w:rPr>
        <w:t xml:space="preserve">more </w:t>
      </w:r>
      <w:proofErr w:type="spellStart"/>
      <w:r w:rsidRPr="00ED2281">
        <w:rPr>
          <w:rFonts w:ascii="Times New Roman" w:hAnsi="Times New Roman"/>
          <w:color w:val="000000"/>
          <w:kern w:val="2"/>
          <w:sz w:val="24"/>
          <w:szCs w:val="24"/>
          <w:lang w:val="en-US"/>
        </w:rPr>
        <w:t>colour</w:t>
      </w:r>
      <w:proofErr w:type="spellEnd"/>
      <w:r w:rsidRPr="00ED2281">
        <w:rPr>
          <w:rFonts w:ascii="Times New Roman" w:hAnsi="Times New Roman"/>
          <w:color w:val="000000"/>
          <w:kern w:val="2"/>
          <w:sz w:val="24"/>
          <w:szCs w:val="24"/>
          <w:lang w:val="en-US"/>
        </w:rPr>
        <w:t xml:space="preserve"> </w:t>
      </w:r>
      <w:r w:rsidRPr="00ED2281">
        <w:rPr>
          <w:rFonts w:ascii="Times New Roman" w:hAnsi="Times New Roman" w:hint="eastAsia"/>
          <w:color w:val="000000"/>
          <w:kern w:val="2"/>
          <w:sz w:val="24"/>
          <w:szCs w:val="24"/>
          <w:lang w:val="en-US"/>
        </w:rPr>
        <w:t xml:space="preserve">effect </w:t>
      </w:r>
      <w:r w:rsidRPr="00ED2281">
        <w:rPr>
          <w:rFonts w:ascii="Times New Roman" w:hAnsi="Times New Roman"/>
          <w:color w:val="000000"/>
          <w:kern w:val="2"/>
          <w:sz w:val="24"/>
          <w:szCs w:val="24"/>
          <w:lang w:val="en-US"/>
        </w:rPr>
        <w:t>in nanocomposite which was related to</w:t>
      </w:r>
      <w:r w:rsidRPr="00ED2281">
        <w:rPr>
          <w:rFonts w:ascii="Times New Roman" w:hAnsi="Times New Roman" w:hint="eastAsia"/>
          <w:color w:val="000000"/>
          <w:kern w:val="2"/>
          <w:sz w:val="24"/>
          <w:szCs w:val="24"/>
          <w:lang w:val="en-US"/>
        </w:rPr>
        <w:t xml:space="preserve"> </w:t>
      </w:r>
      <w:r w:rsidRPr="00ED2281">
        <w:rPr>
          <w:rFonts w:ascii="Times New Roman" w:hAnsi="Times New Roman"/>
          <w:color w:val="000000"/>
          <w:kern w:val="2"/>
          <w:sz w:val="24"/>
          <w:szCs w:val="24"/>
          <w:lang w:val="en-US"/>
        </w:rPr>
        <w:t xml:space="preserve">polymer degradation </w:t>
      </w:r>
      <w:r w:rsidRPr="00ED2281">
        <w:rPr>
          <w:rFonts w:ascii="Times New Roman" w:hAnsi="Times New Roman"/>
          <w:color w:val="000000"/>
          <w:kern w:val="2"/>
          <w:sz w:val="24"/>
          <w:szCs w:val="24"/>
          <w:lang w:val="en-US"/>
        </w:rPr>
        <w:fldChar w:fldCharType="begin"/>
      </w:r>
      <w:r>
        <w:rPr>
          <w:rFonts w:ascii="Times New Roman" w:hAnsi="Times New Roman"/>
          <w:color w:val="000000"/>
          <w:kern w:val="2"/>
          <w:sz w:val="24"/>
          <w:szCs w:val="24"/>
          <w:lang w:val="en-US"/>
        </w:rPr>
        <w:instrText xml:space="preserve"> ADDIN EN.CITE &lt;EndNote&gt;&lt;Cite&gt;&lt;Author&gt;Fornes&lt;/Author&gt;&lt;Year&gt;2003&lt;/Year&gt;&lt;RecNum&gt;705&lt;/RecNum&gt;&lt;DisplayText&gt;(Fornes et al., 2003)&lt;/DisplayText&gt;&lt;record&gt;&lt;rec-number&gt;705&lt;/rec-number&gt;&lt;foreign-keys&gt;&lt;key app="EN" db-id="te5fa029a5r9t9erpax5pp2lxffwxpvrw0tw"&gt;705&lt;/key&gt;&lt;/foreign-keys&gt;&lt;ref-type name="Journal Article"&gt;17&lt;/ref-type&gt;&lt;contributors&gt;&lt;authors&gt;&lt;author&gt;Fornes, TD&lt;/author&gt;&lt;author&gt;Yoon, PJ&lt;/author&gt;&lt;author&gt;Paul, DR&lt;/author&gt;&lt;/authors&gt;&lt;/contributors&gt;&lt;titles&gt;&lt;title&gt;Polymer matrix degradation and color formation in melt processed nylon 6/clay nanocomposites&lt;/title&gt;&lt;secondary-title&gt;Polymer&lt;/secondary-title&gt;&lt;/titles&gt;&lt;periodical&gt;&lt;full-title&gt;Polymer&lt;/full-title&gt;&lt;/periodical&gt;&lt;pages&gt;7545-7556&lt;/pages&gt;&lt;volume&gt;44&lt;/volume&gt;&lt;number&gt;24&lt;/number&gt;&lt;dates&gt;&lt;year&gt;2003&lt;/year&gt;&lt;/dates&gt;&lt;isbn&gt;0032-3861&lt;/isbn&gt;&lt;urls&gt;&lt;/urls&gt;&lt;/record&gt;&lt;/Cite&gt;&lt;/EndNote&gt;</w:instrText>
      </w:r>
      <w:r w:rsidRPr="00ED2281">
        <w:rPr>
          <w:rFonts w:ascii="Times New Roman" w:hAnsi="Times New Roman"/>
          <w:color w:val="000000"/>
          <w:kern w:val="2"/>
          <w:sz w:val="24"/>
          <w:szCs w:val="24"/>
          <w:lang w:val="en-US"/>
        </w:rPr>
        <w:fldChar w:fldCharType="separate"/>
      </w:r>
      <w:r w:rsidRPr="00ED2281">
        <w:rPr>
          <w:rFonts w:ascii="Times New Roman" w:hAnsi="Times New Roman"/>
          <w:noProof/>
          <w:color w:val="000000"/>
          <w:kern w:val="2"/>
          <w:sz w:val="24"/>
          <w:szCs w:val="24"/>
          <w:lang w:val="en-US"/>
        </w:rPr>
        <w:t>(</w:t>
      </w:r>
      <w:hyperlink w:anchor="_ENREF_73" w:tooltip="Fornes, 2003 #705" w:history="1">
        <w:r w:rsidR="00DE1C74" w:rsidRPr="00ED2281">
          <w:rPr>
            <w:rFonts w:ascii="Times New Roman" w:hAnsi="Times New Roman"/>
            <w:noProof/>
            <w:color w:val="000000"/>
            <w:kern w:val="2"/>
            <w:sz w:val="24"/>
            <w:szCs w:val="24"/>
            <w:lang w:val="en-US"/>
          </w:rPr>
          <w:t>Fornes et al., 2003</w:t>
        </w:r>
      </w:hyperlink>
      <w:r w:rsidRPr="00ED2281">
        <w:rPr>
          <w:rFonts w:ascii="Times New Roman" w:hAnsi="Times New Roman"/>
          <w:noProof/>
          <w:color w:val="000000"/>
          <w:kern w:val="2"/>
          <w:sz w:val="24"/>
          <w:szCs w:val="24"/>
          <w:lang w:val="en-US"/>
        </w:rPr>
        <w:t>)</w:t>
      </w:r>
      <w:r w:rsidRPr="00ED2281">
        <w:rPr>
          <w:rFonts w:ascii="Times New Roman" w:hAnsi="Times New Roman"/>
          <w:color w:val="000000"/>
          <w:kern w:val="2"/>
          <w:sz w:val="24"/>
          <w:szCs w:val="24"/>
          <w:lang w:val="en-US"/>
        </w:rPr>
        <w:fldChar w:fldCharType="end"/>
      </w:r>
      <w:r w:rsidRPr="00ED2281">
        <w:rPr>
          <w:rFonts w:ascii="Times New Roman" w:hAnsi="Times New Roman"/>
          <w:color w:val="000000"/>
          <w:kern w:val="2"/>
          <w:sz w:val="24"/>
          <w:szCs w:val="24"/>
          <w:lang w:val="en-US"/>
        </w:rPr>
        <w:t xml:space="preserve">. </w:t>
      </w:r>
      <w:r w:rsidRPr="00ED2281">
        <w:rPr>
          <w:rFonts w:ascii="Times New Roman" w:hAnsi="Times New Roman" w:hint="eastAsia"/>
          <w:kern w:val="2"/>
          <w:sz w:val="24"/>
          <w:szCs w:val="24"/>
          <w:lang w:val="en-US"/>
        </w:rPr>
        <w:t xml:space="preserve">In order to avoid the surfactant-induced degradation and maintain the compatibility </w:t>
      </w:r>
      <w:r>
        <w:rPr>
          <w:rFonts w:ascii="Times New Roman" w:hAnsi="Times New Roman"/>
          <w:kern w:val="2"/>
          <w:sz w:val="24"/>
          <w:szCs w:val="24"/>
          <w:lang w:val="en-US"/>
        </w:rPr>
        <w:t>of the</w:t>
      </w:r>
      <w:r w:rsidRPr="00ED2281">
        <w:rPr>
          <w:rFonts w:ascii="Times New Roman" w:hAnsi="Times New Roman" w:hint="eastAsia"/>
          <w:kern w:val="2"/>
          <w:sz w:val="24"/>
          <w:szCs w:val="24"/>
          <w:lang w:val="en-US"/>
        </w:rPr>
        <w:t xml:space="preserve"> surfactant between polymer matrix and clay platelets, a surfact</w:t>
      </w:r>
      <w:r w:rsidRPr="00ED2281">
        <w:rPr>
          <w:rFonts w:ascii="Times New Roman" w:hAnsi="Times New Roman"/>
          <w:kern w:val="2"/>
          <w:sz w:val="24"/>
          <w:szCs w:val="24"/>
          <w:lang w:val="en-US"/>
        </w:rPr>
        <w:t>ant</w:t>
      </w:r>
      <w:r w:rsidRPr="00ED2281">
        <w:rPr>
          <w:rFonts w:ascii="Times New Roman" w:hAnsi="Times New Roman" w:hint="eastAsia"/>
          <w:kern w:val="2"/>
          <w:sz w:val="24"/>
          <w:szCs w:val="24"/>
          <w:lang w:val="en-US"/>
        </w:rPr>
        <w:t xml:space="preserve"> with high thermal decomposition temperature which was higher than the processing temperature of polyamide 6 </w:t>
      </w:r>
      <w:r w:rsidRPr="00ED2281">
        <w:rPr>
          <w:rFonts w:ascii="Times New Roman" w:hAnsi="Times New Roman"/>
          <w:kern w:val="2"/>
          <w:sz w:val="24"/>
          <w:szCs w:val="24"/>
          <w:lang w:val="en-US"/>
        </w:rPr>
        <w:t xml:space="preserve">should be </w:t>
      </w:r>
      <w:r w:rsidRPr="00ED2281">
        <w:rPr>
          <w:rFonts w:ascii="Times New Roman" w:hAnsi="Times New Roman" w:hint="eastAsia"/>
          <w:kern w:val="2"/>
          <w:sz w:val="24"/>
          <w:szCs w:val="24"/>
          <w:lang w:val="en-US"/>
        </w:rPr>
        <w:t xml:space="preserve">used. </w:t>
      </w:r>
    </w:p>
    <w:p w:rsidR="00F766E5" w:rsidRPr="00ED2281" w:rsidRDefault="00F766E5" w:rsidP="00F766E5">
      <w:pPr>
        <w:widowControl w:val="0"/>
        <w:spacing w:before="240" w:after="0" w:line="480" w:lineRule="auto"/>
        <w:jc w:val="center"/>
        <w:rPr>
          <w:noProof/>
          <w:kern w:val="2"/>
          <w:sz w:val="21"/>
          <w:szCs w:val="22"/>
        </w:rPr>
      </w:pPr>
      <w:r w:rsidRPr="00ED2281">
        <w:rPr>
          <w:noProof/>
          <w:kern w:val="2"/>
          <w:sz w:val="21"/>
          <w:szCs w:val="22"/>
        </w:rPr>
        <w:lastRenderedPageBreak/>
        <w:drawing>
          <wp:inline distT="0" distB="0" distL="0" distR="0" wp14:anchorId="0210CF68" wp14:editId="59F18CE4">
            <wp:extent cx="5105400" cy="41529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05400" cy="4152900"/>
                    </a:xfrm>
                    <a:prstGeom prst="rect">
                      <a:avLst/>
                    </a:prstGeom>
                    <a:noFill/>
                    <a:ln>
                      <a:noFill/>
                    </a:ln>
                  </pic:spPr>
                </pic:pic>
              </a:graphicData>
            </a:graphic>
          </wp:inline>
        </w:drawing>
      </w:r>
    </w:p>
    <w:p w:rsidR="00F766E5" w:rsidRPr="00ED2281" w:rsidRDefault="00F766E5" w:rsidP="0002746C">
      <w:pPr>
        <w:pStyle w:val="Figuretitle"/>
        <w:spacing w:line="240" w:lineRule="auto"/>
      </w:pPr>
      <w:bookmarkStart w:id="520" w:name="_Toc492475932"/>
      <w:bookmarkStart w:id="521" w:name="_Toc492648126"/>
      <w:bookmarkStart w:id="522" w:name="_Toc493534950"/>
      <w:proofErr w:type="gramStart"/>
      <w:r>
        <w:t>Scheme</w:t>
      </w:r>
      <w:r w:rsidRPr="00ED2281">
        <w:t xml:space="preserve"> </w:t>
      </w:r>
      <w:r w:rsidR="00697FF2">
        <w:t>3</w:t>
      </w:r>
      <w:r>
        <w:t>.</w:t>
      </w:r>
      <w:r w:rsidRPr="00ED2281">
        <w:t>1.</w:t>
      </w:r>
      <w:proofErr w:type="gramEnd"/>
      <w:r w:rsidRPr="00ED2281">
        <w:t xml:space="preserve"> The Hofmann eliminat</w:t>
      </w:r>
      <w:r w:rsidR="00B14F34">
        <w:t>ion reaction of quaternary ammoniu</w:t>
      </w:r>
      <w:r w:rsidRPr="00ED2281">
        <w:t>m compounds</w:t>
      </w:r>
      <w:r w:rsidRPr="00ED2281">
        <w:rPr>
          <w:rFonts w:hint="eastAsia"/>
        </w:rPr>
        <w:t xml:space="preserve"> </w:t>
      </w:r>
      <w:r>
        <w:t xml:space="preserve">(Reproduced from reference </w:t>
      </w:r>
      <w:r w:rsidRPr="00ED2281">
        <w:fldChar w:fldCharType="begin"/>
      </w:r>
      <w:r w:rsidR="00DE1C74">
        <w:instrText xml:space="preserve"> ADDIN EN.CITE &lt;EndNote&gt;&lt;Cite&gt;&lt;Author&gt;Chen&lt;/Author&gt;&lt;Year&gt;1979&lt;/Year&gt;&lt;RecNum&gt;9&lt;/RecNum&gt;&lt;DisplayText&gt;(Chen &amp;amp; Chrambach, 1979)&lt;/DisplayText&gt;&lt;record&gt;&lt;rec-number&gt;9&lt;/rec-number&gt;&lt;foreign-keys&gt;&lt;key app="EN" db-id="te5fa029a5r9t9erpax5pp2lxffwxpvrw0tw" timestamp="1454091164"&gt;9&lt;/key&gt;&lt;/foreign-keys&gt;&lt;ref-type name="Journal Article"&gt;17&lt;/ref-type&gt;&lt;contributors&gt;&lt;authors&gt;&lt;author&gt;Chen, B.&lt;/author&gt;&lt;author&gt;Chrambach, A.&lt;/author&gt;&lt;/authors&gt;&lt;/contributors&gt;&lt;auth-address&gt;CHEN, B (reprint author), NICHHD,ENDOCRINOL &amp;amp; REPROD RES BRANCH,BETHESDA,MD 20014, USA.&lt;/auth-address&gt;&lt;titles&gt;&lt;title&gt;ESTIMATION OF POLYMERIZATION EFFICIENCY IN THE FORMATION OF POLYACRYLAMIDE-GEL, USING CONTINUOUS OPTICAL-SCANNING DURING POLYMERIZATION&lt;/title&gt;&lt;secondary-title&gt;Journal of Biochemical and Biophysical Methods&lt;/secondary-title&gt;&lt;short-title&gt;ESTIMATION OF POLYMERIZATION EFFICIENCY IN THE FORMATION OF POLYACRYLAMIDE-GEL, USING CONTINUOUS OPTICAL-SCANNING DURING POLYMERIZATION&lt;/short-title&gt;&lt;/titles&gt;&lt;periodical&gt;&lt;full-title&gt;Journal of Biochemical and Biophysical Methods&lt;/full-title&gt;&lt;abbr-1&gt;J. Biochem. Bioph. Methods&lt;/abbr-1&gt;&lt;abbr-2&gt;J Biochem Bioph Methods&lt;/abbr-2&gt;&lt;/periodical&gt;&lt;pages&gt;105-116&lt;/pages&gt;&lt;volume&gt;1&lt;/volume&gt;&lt;number&gt;2&lt;/number&gt;&lt;keywords&gt;&lt;keyword&gt;Biochemistry &amp;amp; Molecular Biology&lt;/keyword&gt;&lt;keyword&gt;Biophysics&lt;/keyword&gt;&lt;/keywords&gt;&lt;dates&gt;&lt;year&gt;1979&lt;/year&gt;&lt;/dates&gt;&lt;isbn&gt;0165-022X&lt;/isbn&gt;&lt;accession-num&gt;WOS:A1979HH79200005&lt;/accession-num&gt;&lt;work-type&gt;Article&lt;/work-type&gt;&lt;urls&gt;&lt;related-urls&gt;&lt;url&gt;&amp;lt;Go to ISI&amp;gt;://WOS:A1979HH79200005&lt;/url&gt;&lt;/related-urls&gt;&lt;/urls&gt;&lt;electronic-resource-num&gt;10.1016/0165-022x(79)90017-4&lt;/electronic-resource-num&gt;&lt;language&gt;English&lt;/language&gt;&lt;/record&gt;&lt;/Cite&gt;&lt;/EndNote&gt;</w:instrText>
      </w:r>
      <w:r w:rsidRPr="00ED2281">
        <w:fldChar w:fldCharType="separate"/>
      </w:r>
      <w:r>
        <w:rPr>
          <w:noProof/>
        </w:rPr>
        <w:t>(</w:t>
      </w:r>
      <w:hyperlink w:anchor="_ENREF_34" w:tooltip="Chen, 1979 #9" w:history="1">
        <w:r w:rsidR="00DE1C74">
          <w:rPr>
            <w:noProof/>
          </w:rPr>
          <w:t>Chen &amp; Chrambach, 1979</w:t>
        </w:r>
      </w:hyperlink>
      <w:r>
        <w:rPr>
          <w:noProof/>
        </w:rPr>
        <w:t>)</w:t>
      </w:r>
      <w:r w:rsidRPr="00ED2281">
        <w:fldChar w:fldCharType="end"/>
      </w:r>
      <w:r>
        <w:t>)</w:t>
      </w:r>
      <w:r w:rsidRPr="00ED2281">
        <w:t>.</w:t>
      </w:r>
      <w:bookmarkEnd w:id="520"/>
      <w:bookmarkEnd w:id="521"/>
      <w:bookmarkEnd w:id="522"/>
      <w:r w:rsidRPr="00ED2281">
        <w:t xml:space="preserve"> </w:t>
      </w:r>
    </w:p>
    <w:p w:rsidR="00F766E5" w:rsidRPr="00ED2281" w:rsidRDefault="00F766E5" w:rsidP="00F766E5">
      <w:pPr>
        <w:widowControl w:val="0"/>
        <w:spacing w:before="240" w:after="0" w:line="480" w:lineRule="auto"/>
        <w:jc w:val="center"/>
        <w:rPr>
          <w:rFonts w:ascii="Times New Roman" w:hAnsi="Times New Roman"/>
          <w:b/>
          <w:kern w:val="2"/>
          <w:sz w:val="24"/>
          <w:szCs w:val="24"/>
          <w:lang w:val="en-US"/>
        </w:rPr>
      </w:pPr>
    </w:p>
    <w:p w:rsidR="00F766E5" w:rsidRPr="00ED2281" w:rsidRDefault="00F766E5" w:rsidP="00F766E5">
      <w:pPr>
        <w:widowControl w:val="0"/>
        <w:spacing w:before="240" w:after="0" w:line="480" w:lineRule="auto"/>
        <w:jc w:val="both"/>
        <w:rPr>
          <w:rFonts w:ascii="Times New Roman" w:hAnsi="Times New Roman"/>
          <w:kern w:val="2"/>
          <w:sz w:val="24"/>
          <w:szCs w:val="24"/>
          <w:lang w:val="en-US"/>
        </w:rPr>
      </w:pPr>
      <w:proofErr w:type="spellStart"/>
      <w:r w:rsidRPr="00ED2281">
        <w:rPr>
          <w:rFonts w:ascii="Times New Roman" w:hAnsi="Times New Roman" w:hint="eastAsia"/>
          <w:kern w:val="2"/>
          <w:sz w:val="24"/>
          <w:szCs w:val="24"/>
          <w:lang w:val="en-US"/>
        </w:rPr>
        <w:t>P</w:t>
      </w:r>
      <w:r w:rsidRPr="00ED2281">
        <w:rPr>
          <w:rFonts w:ascii="Times New Roman" w:hAnsi="Times New Roman"/>
          <w:kern w:val="2"/>
          <w:sz w:val="24"/>
          <w:szCs w:val="24"/>
          <w:lang w:val="en-US"/>
        </w:rPr>
        <w:t>olyoxyethylene</w:t>
      </w:r>
      <w:proofErr w:type="spellEnd"/>
      <w:r w:rsidRPr="00ED2281">
        <w:rPr>
          <w:rFonts w:ascii="Times New Roman" w:hAnsi="Times New Roman"/>
          <w:kern w:val="2"/>
          <w:sz w:val="24"/>
          <w:szCs w:val="24"/>
          <w:lang w:val="en-US"/>
        </w:rPr>
        <w:t xml:space="preserve"> fatty ammonium </w:t>
      </w:r>
      <w:proofErr w:type="spellStart"/>
      <w:r w:rsidRPr="00ED2281">
        <w:rPr>
          <w:rFonts w:ascii="Times New Roman" w:hAnsi="Times New Roman"/>
          <w:kern w:val="2"/>
          <w:sz w:val="24"/>
          <w:szCs w:val="24"/>
          <w:lang w:val="en-US"/>
        </w:rPr>
        <w:t>ethosulphate</w:t>
      </w:r>
      <w:proofErr w:type="spellEnd"/>
      <w:r w:rsidRPr="00ED2281">
        <w:rPr>
          <w:rFonts w:ascii="Times New Roman" w:hAnsi="Times New Roman" w:hint="eastAsia"/>
          <w:kern w:val="2"/>
          <w:sz w:val="24"/>
          <w:szCs w:val="24"/>
          <w:lang w:val="en-US"/>
        </w:rPr>
        <w:t xml:space="preserve">, which is </w:t>
      </w:r>
      <w:r w:rsidRPr="00ED2281">
        <w:rPr>
          <w:rFonts w:ascii="Times New Roman" w:hAnsi="Times New Roman"/>
          <w:kern w:val="2"/>
          <w:sz w:val="24"/>
          <w:szCs w:val="24"/>
          <w:lang w:val="en-US"/>
        </w:rPr>
        <w:t>a polymeric surfactant</w:t>
      </w:r>
      <w:r w:rsidRPr="00ED2281">
        <w:rPr>
          <w:rFonts w:ascii="Times New Roman" w:hAnsi="Times New Roman" w:hint="eastAsia"/>
          <w:kern w:val="2"/>
          <w:sz w:val="24"/>
          <w:szCs w:val="24"/>
          <w:lang w:val="en-US"/>
        </w:rPr>
        <w:t xml:space="preserve">, with a code name of </w:t>
      </w:r>
      <w:r w:rsidRPr="00ED2281">
        <w:rPr>
          <w:rFonts w:ascii="Times New Roman" w:hAnsi="Times New Roman"/>
          <w:kern w:val="2"/>
          <w:sz w:val="24"/>
          <w:szCs w:val="24"/>
          <w:lang w:val="en-US"/>
        </w:rPr>
        <w:t>ATLAS™ G-265-LQ-(MV)</w:t>
      </w:r>
      <w:r w:rsidRPr="00ED2281">
        <w:rPr>
          <w:rFonts w:ascii="Times New Roman" w:hAnsi="Times New Roman" w:hint="eastAsia"/>
          <w:kern w:val="2"/>
          <w:sz w:val="24"/>
          <w:szCs w:val="24"/>
          <w:lang w:val="en-US"/>
        </w:rPr>
        <w:t>, is a water-soluble, polymeric type of surfactant. It can form a stable suspension with clay in the aquatic environment. Besides, the Atlas surfactant has a fairly high decomposition temperature higher than 280</w:t>
      </w:r>
      <w:r w:rsidRPr="00ED2281">
        <w:rPr>
          <w:rFonts w:ascii="Times New Roman" w:hAnsi="Times New Roman"/>
          <w:kern w:val="2"/>
          <w:sz w:val="24"/>
          <w:szCs w:val="24"/>
          <w:lang w:val="en-US"/>
        </w:rPr>
        <w:t xml:space="preserve"> </w:t>
      </w:r>
      <w:proofErr w:type="spellStart"/>
      <w:r w:rsidRPr="00ED2281">
        <w:rPr>
          <w:rFonts w:ascii="Times New Roman" w:hAnsi="Times New Roman" w:hint="eastAsia"/>
          <w:kern w:val="2"/>
          <w:sz w:val="24"/>
          <w:szCs w:val="24"/>
          <w:vertAlign w:val="superscript"/>
          <w:lang w:val="en-US"/>
        </w:rPr>
        <w:t>o</w:t>
      </w:r>
      <w:r w:rsidRPr="00ED2281">
        <w:rPr>
          <w:rFonts w:ascii="Times New Roman" w:hAnsi="Times New Roman" w:hint="eastAsia"/>
          <w:kern w:val="2"/>
          <w:sz w:val="24"/>
          <w:szCs w:val="24"/>
          <w:lang w:val="en-US"/>
        </w:rPr>
        <w:t>C</w:t>
      </w:r>
      <w:proofErr w:type="spellEnd"/>
      <w:r w:rsidRPr="00ED2281">
        <w:rPr>
          <w:rFonts w:ascii="Times New Roman" w:hAnsi="Times New Roman"/>
          <w:kern w:val="2"/>
          <w:sz w:val="24"/>
          <w:szCs w:val="24"/>
          <w:lang w:val="en-US"/>
        </w:rPr>
        <w:t xml:space="preserve"> </w:t>
      </w:r>
      <w:r w:rsidRPr="00ED2281">
        <w:rPr>
          <w:rFonts w:ascii="Times New Roman" w:hAnsi="Times New Roman"/>
          <w:kern w:val="2"/>
          <w:sz w:val="24"/>
          <w:szCs w:val="24"/>
          <w:lang w:val="en-US"/>
        </w:rPr>
        <w:fldChar w:fldCharType="begin"/>
      </w:r>
      <w:r w:rsidRPr="00ED2281">
        <w:rPr>
          <w:rFonts w:ascii="Times New Roman" w:hAnsi="Times New Roman"/>
          <w:kern w:val="2"/>
          <w:sz w:val="24"/>
          <w:szCs w:val="24"/>
          <w:lang w:val="en-US"/>
        </w:rPr>
        <w:instrText xml:space="preserve"> ADDIN EN.CITE &lt;EndNote&gt;&lt;Cite&gt;&lt;RecNum&gt;707&lt;/RecNum&gt;&lt;DisplayText&gt;(&amp;quot;Croda Coatings &amp;amp; Polymers, Burn out temperatures HYPERMER KD series,&amp;quot;)&lt;/DisplayText&gt;&lt;record&gt;&lt;rec-number&gt;707&lt;/rec-number&gt;&lt;foreign-keys&gt;&lt;key app="EN" db-id="te5fa029a5r9t9erpax5pp2lxffwxpvrw0tw"&gt;707&lt;/key&gt;&lt;/foreign-keys&gt;&lt;ref-type name="Web Page"&gt;12&lt;/ref-type&gt;&lt;contributors&gt;&lt;/contributors&gt;&lt;titles&gt;&lt;title&gt;Croda Coatings &amp;amp; Polymers, Burn out temperatures HYPERMER KD series&lt;/title&gt;&lt;/titles&gt;&lt;dates&gt;&lt;/dates&gt;&lt;work-type&gt;website&lt;/work-type&gt;&lt;urls&gt;&lt;related-urls&gt;&lt;url&gt;http://www.crodacoatingsandpolymers.com/home.aspx?view=dtl&amp;amp;d=content&amp;amp;s=139&amp;amp;r=222&amp;amp;p=1540&amp;amp;productname=&amp;amp;application=&amp;amp;subapplication=&amp;amp;productgroup=&amp;amp;prodID=282 &lt;/url&gt;&lt;/related-urls&gt;&lt;/urls&gt;&lt;custom1&gt;2014&lt;/custom1&gt;&lt;custom2&gt;27. 06&lt;/custom2&gt;&lt;/record&gt;&lt;/Cite&gt;&lt;/EndNote&gt;</w:instrText>
      </w:r>
      <w:r w:rsidRPr="00ED2281">
        <w:rPr>
          <w:rFonts w:ascii="Times New Roman" w:hAnsi="Times New Roman"/>
          <w:kern w:val="2"/>
          <w:sz w:val="24"/>
          <w:szCs w:val="24"/>
          <w:lang w:val="en-US"/>
        </w:rPr>
        <w:fldChar w:fldCharType="separate"/>
      </w:r>
      <w:r w:rsidRPr="00ED2281">
        <w:rPr>
          <w:rFonts w:ascii="Times New Roman" w:hAnsi="Times New Roman"/>
          <w:noProof/>
          <w:kern w:val="2"/>
          <w:sz w:val="24"/>
          <w:szCs w:val="24"/>
          <w:lang w:val="en-US"/>
        </w:rPr>
        <w:t>(</w:t>
      </w:r>
      <w:hyperlink w:anchor="_ENREF_49" w:tooltip=",  #707" w:history="1">
        <w:r w:rsidR="00DE1C74" w:rsidRPr="00ED2281">
          <w:rPr>
            <w:rFonts w:ascii="Times New Roman" w:hAnsi="Times New Roman"/>
            <w:noProof/>
            <w:kern w:val="2"/>
            <w:sz w:val="24"/>
            <w:szCs w:val="24"/>
            <w:lang w:val="en-US"/>
          </w:rPr>
          <w:t>"Croda Coatings &amp; Polymers, Burn out temperatures HYPERMER KD series,"</w:t>
        </w:r>
      </w:hyperlink>
      <w:r w:rsidRPr="00ED228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 xml:space="preserve">, which means it is stable during the extrusion with polyamide 6. </w:t>
      </w:r>
    </w:p>
    <w:p w:rsidR="00697FF2" w:rsidRDefault="00697FF2" w:rsidP="002468F3">
      <w:pPr>
        <w:spacing w:line="480" w:lineRule="auto"/>
        <w:jc w:val="both"/>
        <w:rPr>
          <w:rFonts w:ascii="Times New Roman" w:eastAsiaTheme="minorEastAsia" w:hAnsi="Times New Roman"/>
          <w:sz w:val="24"/>
          <w:szCs w:val="22"/>
          <w:lang w:val="en-US"/>
        </w:rPr>
      </w:pPr>
    </w:p>
    <w:p w:rsidR="00697FF2"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In order to better regulate the microstructure of nylon 6/clay </w:t>
      </w:r>
      <w:proofErr w:type="gramStart"/>
      <w:r w:rsidRPr="008D3B95">
        <w:rPr>
          <w:rFonts w:ascii="Times New Roman" w:eastAsiaTheme="minorEastAsia" w:hAnsi="Times New Roman"/>
          <w:sz w:val="24"/>
          <w:szCs w:val="22"/>
        </w:rPr>
        <w:t>nanocomposites,</w:t>
      </w:r>
      <w:proofErr w:type="gramEnd"/>
      <w:r w:rsidRPr="008D3B95">
        <w:rPr>
          <w:rFonts w:ascii="Times New Roman" w:eastAsiaTheme="minorEastAsia" w:hAnsi="Times New Roman"/>
          <w:sz w:val="24"/>
          <w:szCs w:val="22"/>
        </w:rPr>
        <w:t xml:space="preserve"> this project was aimed to regulate the intercalation/exfoliation ratio of the </w:t>
      </w:r>
      <w:r w:rsidRPr="008D3B95">
        <w:rPr>
          <w:rFonts w:ascii="Times New Roman" w:eastAsiaTheme="minorEastAsia" w:hAnsi="Times New Roman" w:hint="eastAsia"/>
          <w:sz w:val="24"/>
          <w:szCs w:val="22"/>
        </w:rPr>
        <w:t xml:space="preserve">extruded </w:t>
      </w:r>
      <w:r w:rsidRPr="008D3B95">
        <w:rPr>
          <w:rFonts w:ascii="Times New Roman" w:eastAsiaTheme="minorEastAsia" w:hAnsi="Times New Roman"/>
          <w:sz w:val="24"/>
          <w:szCs w:val="22"/>
        </w:rPr>
        <w:t xml:space="preserve">nanocomposites simply by </w:t>
      </w:r>
      <w:r w:rsidRPr="008D3B95">
        <w:rPr>
          <w:rFonts w:ascii="Times New Roman" w:eastAsiaTheme="minorEastAsia" w:hAnsi="Times New Roman"/>
          <w:sz w:val="24"/>
          <w:szCs w:val="22"/>
        </w:rPr>
        <w:lastRenderedPageBreak/>
        <w:t xml:space="preserve">varying the processing parameters </w:t>
      </w:r>
      <w:r w:rsidRPr="008D3B95">
        <w:rPr>
          <w:rFonts w:ascii="Times New Roman" w:eastAsiaTheme="minorEastAsia" w:hAnsi="Times New Roman" w:hint="eastAsia"/>
          <w:sz w:val="24"/>
          <w:szCs w:val="22"/>
        </w:rPr>
        <w:t xml:space="preserve">and </w:t>
      </w:r>
      <w:r w:rsidRPr="008D3B95">
        <w:rPr>
          <w:rFonts w:ascii="Times New Roman" w:eastAsiaTheme="minorEastAsia" w:hAnsi="Times New Roman"/>
          <w:sz w:val="24"/>
          <w:szCs w:val="22"/>
        </w:rPr>
        <w:t xml:space="preserve">the amount of </w:t>
      </w:r>
      <w:r w:rsidRPr="008D3B95">
        <w:rPr>
          <w:rFonts w:ascii="Times New Roman" w:eastAsiaTheme="minorEastAsia" w:hAnsi="Times New Roman" w:hint="eastAsia"/>
          <w:sz w:val="24"/>
          <w:szCs w:val="22"/>
        </w:rPr>
        <w:t xml:space="preserve">a </w:t>
      </w:r>
      <w:r w:rsidRPr="008D3B95">
        <w:rPr>
          <w:rFonts w:ascii="Times New Roman" w:eastAsiaTheme="minorEastAsia" w:hAnsi="Times New Roman"/>
          <w:sz w:val="24"/>
          <w:szCs w:val="22"/>
        </w:rPr>
        <w:t>chemical blowing agent</w:t>
      </w:r>
      <w:r w:rsidRPr="008D3B95">
        <w:rPr>
          <w:rFonts w:ascii="Times New Roman" w:eastAsiaTheme="minorEastAsia" w:hAnsi="Times New Roman" w:hint="eastAsia"/>
          <w:sz w:val="24"/>
          <w:szCs w:val="22"/>
        </w:rPr>
        <w:t xml:space="preserve">, citric acid, </w:t>
      </w:r>
      <w:r w:rsidRPr="008D3B95">
        <w:rPr>
          <w:rFonts w:ascii="Times New Roman" w:eastAsiaTheme="minorEastAsia" w:hAnsi="Times New Roman"/>
          <w:sz w:val="24"/>
          <w:szCs w:val="22"/>
        </w:rPr>
        <w:t xml:space="preserve">inside the galleries between the adjacent clay platelets.  </w:t>
      </w:r>
      <w:r>
        <w:rPr>
          <w:rFonts w:ascii="Times New Roman" w:eastAsiaTheme="minorEastAsia" w:hAnsi="Times New Roman"/>
          <w:sz w:val="24"/>
          <w:szCs w:val="22"/>
        </w:rPr>
        <w:t xml:space="preserve">Citric acid was chosen because: it has a degradation temperature around 170 </w:t>
      </w:r>
      <w:proofErr w:type="spellStart"/>
      <w:r w:rsidRPr="00DA2337">
        <w:rPr>
          <w:rFonts w:ascii="Times New Roman" w:eastAsiaTheme="minorEastAsia" w:hAnsi="Times New Roman"/>
          <w:sz w:val="24"/>
          <w:szCs w:val="22"/>
          <w:vertAlign w:val="superscript"/>
        </w:rPr>
        <w:t>o</w:t>
      </w:r>
      <w:r>
        <w:rPr>
          <w:rFonts w:ascii="Times New Roman" w:eastAsiaTheme="minorEastAsia" w:hAnsi="Times New Roman"/>
          <w:sz w:val="24"/>
          <w:szCs w:val="22"/>
        </w:rPr>
        <w:t>C</w:t>
      </w:r>
      <w:proofErr w:type="spellEnd"/>
      <w:r>
        <w:rPr>
          <w:rFonts w:ascii="Times New Roman" w:eastAsiaTheme="minorEastAsia" w:hAnsi="Times New Roman"/>
          <w:sz w:val="24"/>
          <w:szCs w:val="22"/>
        </w:rPr>
        <w:t xml:space="preserve"> which was </w:t>
      </w:r>
      <w:r w:rsidR="00AA2A70">
        <w:rPr>
          <w:rFonts w:ascii="Times New Roman" w:eastAsiaTheme="minorEastAsia" w:hAnsi="Times New Roman"/>
          <w:sz w:val="24"/>
          <w:szCs w:val="22"/>
        </w:rPr>
        <w:t>below</w:t>
      </w:r>
      <w:r>
        <w:rPr>
          <w:rFonts w:ascii="Times New Roman" w:eastAsiaTheme="minorEastAsia" w:hAnsi="Times New Roman"/>
          <w:sz w:val="24"/>
          <w:szCs w:val="22"/>
        </w:rPr>
        <w:t xml:space="preserve"> the process</w:t>
      </w:r>
      <w:r w:rsidR="007C1363">
        <w:rPr>
          <w:rFonts w:ascii="Times New Roman" w:eastAsiaTheme="minorEastAsia" w:hAnsi="Times New Roman"/>
          <w:sz w:val="24"/>
          <w:szCs w:val="22"/>
        </w:rPr>
        <w:t>ing tem</w:t>
      </w:r>
      <w:r>
        <w:rPr>
          <w:rFonts w:ascii="Times New Roman" w:eastAsiaTheme="minorEastAsia" w:hAnsi="Times New Roman"/>
          <w:sz w:val="24"/>
          <w:szCs w:val="22"/>
        </w:rPr>
        <w:t xml:space="preserve">perature, and </w:t>
      </w:r>
      <w:r w:rsidR="00940731">
        <w:rPr>
          <w:rFonts w:ascii="Times New Roman" w:eastAsiaTheme="minorEastAsia" w:hAnsi="Times New Roman"/>
          <w:sz w:val="24"/>
          <w:szCs w:val="22"/>
        </w:rPr>
        <w:t>is likely to</w:t>
      </w:r>
      <w:r w:rsidR="00BE4FEC">
        <w:rPr>
          <w:rFonts w:ascii="Times New Roman" w:eastAsiaTheme="minorEastAsia" w:hAnsi="Times New Roman"/>
          <w:sz w:val="24"/>
          <w:szCs w:val="22"/>
        </w:rPr>
        <w:t xml:space="preserve"> be fully decomposed into non-toxic </w:t>
      </w:r>
      <w:r>
        <w:rPr>
          <w:rFonts w:ascii="Times New Roman" w:eastAsiaTheme="minorEastAsia" w:hAnsi="Times New Roman"/>
          <w:sz w:val="24"/>
          <w:szCs w:val="22"/>
        </w:rPr>
        <w:t>CO</w:t>
      </w:r>
      <w:r>
        <w:rPr>
          <w:rFonts w:ascii="Times New Roman" w:eastAsiaTheme="minorEastAsia" w:hAnsi="Times New Roman"/>
          <w:sz w:val="24"/>
          <w:szCs w:val="22"/>
          <w:vertAlign w:val="subscript"/>
        </w:rPr>
        <w:t>2</w:t>
      </w:r>
      <w:r>
        <w:rPr>
          <w:rFonts w:ascii="Times New Roman" w:eastAsiaTheme="minorEastAsia" w:hAnsi="Times New Roman"/>
          <w:sz w:val="24"/>
          <w:szCs w:val="22"/>
        </w:rPr>
        <w:t xml:space="preserve"> and H</w:t>
      </w:r>
      <w:r>
        <w:rPr>
          <w:rFonts w:ascii="Times New Roman" w:eastAsiaTheme="minorEastAsia" w:hAnsi="Times New Roman"/>
          <w:sz w:val="24"/>
          <w:szCs w:val="22"/>
          <w:vertAlign w:val="subscript"/>
        </w:rPr>
        <w:t>2</w:t>
      </w:r>
      <w:r>
        <w:rPr>
          <w:rFonts w:ascii="Times New Roman" w:eastAsiaTheme="minorEastAsia" w:hAnsi="Times New Roman"/>
          <w:sz w:val="24"/>
          <w:szCs w:val="22"/>
        </w:rPr>
        <w:t>O gas</w:t>
      </w:r>
      <w:r w:rsidR="00BE4FEC">
        <w:rPr>
          <w:rFonts w:ascii="Times New Roman" w:eastAsiaTheme="minorEastAsia" w:hAnsi="Times New Roman"/>
          <w:sz w:val="24"/>
          <w:szCs w:val="22"/>
        </w:rPr>
        <w:t>, without leaving any solid remains</w:t>
      </w:r>
      <w:r w:rsidR="00FC761F">
        <w:rPr>
          <w:rFonts w:ascii="Times New Roman" w:eastAsiaTheme="minorEastAsia" w:hAnsi="Times New Roman"/>
          <w:sz w:val="24"/>
          <w:szCs w:val="22"/>
        </w:rPr>
        <w:t xml:space="preserve"> </w:t>
      </w:r>
      <w:r w:rsidR="00FC761F">
        <w:rPr>
          <w:rFonts w:ascii="Times New Roman" w:eastAsiaTheme="minorEastAsia" w:hAnsi="Times New Roman"/>
          <w:sz w:val="24"/>
          <w:szCs w:val="22"/>
        </w:rPr>
        <w:fldChar w:fldCharType="begin"/>
      </w:r>
      <w:r w:rsidR="00FC761F">
        <w:rPr>
          <w:rFonts w:ascii="Times New Roman" w:eastAsiaTheme="minorEastAsia" w:hAnsi="Times New Roman"/>
          <w:sz w:val="24"/>
          <w:szCs w:val="22"/>
        </w:rPr>
        <w:instrText xml:space="preserve"> ADDIN EN.CITE &lt;EndNote&gt;&lt;Cite&gt;&lt;Author&gt;MASUYAMA&lt;/Author&gt;&lt;Year&gt;1964&lt;/Year&gt;&lt;RecNum&gt;736&lt;/RecNum&gt;&lt;DisplayText&gt;(MASUYAMA, HORIKAWA, &amp;amp; YASUHARA, 1964)&lt;/DisplayText&gt;&lt;record&gt;&lt;rec-number&gt;736&lt;/rec-number&gt;&lt;foreign-keys&gt;&lt;key app="EN" db-id="te5fa029a5r9t9erpax5pp2lxffwxpvrw0tw"&gt;736&lt;/key&gt;&lt;/foreign-keys&gt;&lt;ref-type name="Journal Article"&gt;17&lt;/ref-type&gt;&lt;contributors&gt;&lt;authors&gt;&lt;author&gt;MASUYAMA, Shinroku&lt;/author&gt;&lt;author&gt;HORIKAWA, Kazuo&lt;/author&gt;&lt;author&gt;YASUHARA, Satoru&lt;/author&gt;&lt;/authors&gt;&lt;/contributors&gt;&lt;titles&gt;&lt;title&gt;The Thermal Decomposition Products of Citric Acid Added into the Vegetable Oils and their Effect on the Stability&lt;/title&gt;&lt;secondary-title&gt;Journal of Japan Oil Chemists&amp;apos; Society&lt;/secondary-title&gt;&lt;/titles&gt;&lt;periodical&gt;&lt;full-title&gt;Journal of Japan Oil Chemists&amp;apos; Society&lt;/full-title&gt;&lt;/periodical&gt;&lt;pages&gt;533-537&lt;/pages&gt;&lt;volume&gt;13&lt;/volume&gt;&lt;number&gt;10&lt;/number&gt;&lt;dates&gt;&lt;year&gt;1964&lt;/year&gt;&lt;/dates&gt;&lt;isbn&gt;1884-2003&lt;/isbn&gt;&lt;urls&gt;&lt;/urls&gt;&lt;/record&gt;&lt;/Cite&gt;&lt;/EndNote&gt;</w:instrText>
      </w:r>
      <w:r w:rsidR="00FC761F">
        <w:rPr>
          <w:rFonts w:ascii="Times New Roman" w:eastAsiaTheme="minorEastAsia" w:hAnsi="Times New Roman"/>
          <w:sz w:val="24"/>
          <w:szCs w:val="22"/>
        </w:rPr>
        <w:fldChar w:fldCharType="separate"/>
      </w:r>
      <w:r w:rsidR="00FC761F">
        <w:rPr>
          <w:rFonts w:ascii="Times New Roman" w:eastAsiaTheme="minorEastAsia" w:hAnsi="Times New Roman"/>
          <w:noProof/>
          <w:sz w:val="24"/>
          <w:szCs w:val="22"/>
        </w:rPr>
        <w:t>(</w:t>
      </w:r>
      <w:hyperlink w:anchor="_ENREF_166" w:tooltip="MASUYAMA, 1964 #736" w:history="1">
        <w:r w:rsidR="008B7395">
          <w:rPr>
            <w:rFonts w:ascii="Times New Roman" w:eastAsiaTheme="minorEastAsia" w:hAnsi="Times New Roman"/>
            <w:noProof/>
            <w:sz w:val="24"/>
            <w:szCs w:val="22"/>
          </w:rPr>
          <w:t>Masuyama, Horikawa, &amp; Yasuhara</w:t>
        </w:r>
        <w:r w:rsidR="00DE1C74">
          <w:rPr>
            <w:rFonts w:ascii="Times New Roman" w:eastAsiaTheme="minorEastAsia" w:hAnsi="Times New Roman"/>
            <w:noProof/>
            <w:sz w:val="24"/>
            <w:szCs w:val="22"/>
          </w:rPr>
          <w:t>, 1964</w:t>
        </w:r>
      </w:hyperlink>
      <w:r w:rsidR="00FC761F">
        <w:rPr>
          <w:rFonts w:ascii="Times New Roman" w:eastAsiaTheme="minorEastAsia" w:hAnsi="Times New Roman"/>
          <w:noProof/>
          <w:sz w:val="24"/>
          <w:szCs w:val="22"/>
        </w:rPr>
        <w:t>)</w:t>
      </w:r>
      <w:r w:rsidR="00FC761F">
        <w:rPr>
          <w:rFonts w:ascii="Times New Roman" w:eastAsiaTheme="minorEastAsia" w:hAnsi="Times New Roman"/>
          <w:sz w:val="24"/>
          <w:szCs w:val="22"/>
        </w:rPr>
        <w:fldChar w:fldCharType="end"/>
      </w:r>
      <w:r>
        <w:rPr>
          <w:rFonts w:ascii="Times New Roman" w:eastAsiaTheme="minorEastAsia" w:hAnsi="Times New Roman"/>
          <w:sz w:val="24"/>
          <w:szCs w:val="22"/>
        </w:rPr>
        <w:t xml:space="preserve">. </w:t>
      </w:r>
      <w:r>
        <w:rPr>
          <w:rFonts w:ascii="Times New Roman" w:eastAsiaTheme="minorEastAsia" w:hAnsi="Times New Roman" w:hint="eastAsia"/>
          <w:sz w:val="24"/>
          <w:szCs w:val="22"/>
        </w:rPr>
        <w:t>Besides</w:t>
      </w:r>
      <w:r>
        <w:rPr>
          <w:rFonts w:ascii="Times New Roman" w:eastAsiaTheme="minorEastAsia" w:hAnsi="Times New Roman"/>
          <w:sz w:val="24"/>
          <w:szCs w:val="22"/>
        </w:rPr>
        <w:t xml:space="preserve">, it is cheap and does not release toxic gas during thermal decomposition. </w:t>
      </w:r>
      <w:r w:rsidR="00743F54">
        <w:rPr>
          <w:rFonts w:ascii="Times New Roman" w:eastAsiaTheme="minorEastAsia" w:hAnsi="Times New Roman"/>
          <w:sz w:val="24"/>
          <w:szCs w:val="22"/>
        </w:rPr>
        <w:t xml:space="preserve">The </w:t>
      </w:r>
      <w:r w:rsidR="00355F14">
        <w:rPr>
          <w:rFonts w:ascii="Times New Roman" w:eastAsiaTheme="minorEastAsia" w:hAnsi="Times New Roman"/>
          <w:sz w:val="24"/>
          <w:szCs w:val="22"/>
        </w:rPr>
        <w:t xml:space="preserve">thermal </w:t>
      </w:r>
      <w:r w:rsidR="00743F54">
        <w:rPr>
          <w:rFonts w:ascii="Times New Roman" w:eastAsiaTheme="minorEastAsia" w:hAnsi="Times New Roman"/>
          <w:sz w:val="24"/>
          <w:szCs w:val="22"/>
        </w:rPr>
        <w:t xml:space="preserve">properties and </w:t>
      </w:r>
      <w:r w:rsidR="00355F14">
        <w:rPr>
          <w:rFonts w:ascii="Times New Roman" w:eastAsiaTheme="minorEastAsia" w:hAnsi="Times New Roman"/>
          <w:sz w:val="24"/>
          <w:szCs w:val="22"/>
        </w:rPr>
        <w:t xml:space="preserve">clay exfoliation improvement in polymer/clay nanocomposites of the chemical blowing agents were summarised in Table 3.1 based on the previous study </w:t>
      </w:r>
      <w:r w:rsidR="00355F14">
        <w:rPr>
          <w:rFonts w:ascii="Times New Roman" w:eastAsiaTheme="minorEastAsia" w:hAnsi="Times New Roman"/>
          <w:sz w:val="24"/>
          <w:szCs w:val="22"/>
        </w:rPr>
        <w:fldChar w:fldCharType="begin"/>
      </w:r>
      <w:r w:rsidR="00DE1C74">
        <w:rPr>
          <w:rFonts w:ascii="Times New Roman" w:eastAsiaTheme="minorEastAsia" w:hAnsi="Times New Roman"/>
          <w:sz w:val="24"/>
          <w:szCs w:val="22"/>
        </w:rPr>
        <w:instrText xml:space="preserve"> ADDIN EN.CITE &lt;EndNote&gt;&lt;Cite&gt;&lt;Author&gt;Heck&lt;/Author&gt;&lt;Year&gt;1998&lt;/Year&gt;&lt;RecNum&gt;737&lt;/RecNum&gt;&lt;DisplayText&gt;(Heck, 1998; Istrate &amp;amp; Chen, 2014)&lt;/DisplayText&gt;&lt;record&gt;&lt;rec-number&gt;737&lt;/rec-number&gt;&lt;foreign-keys&gt;&lt;key app="EN" db-id="te5fa029a5r9t9erpax5pp2lxffwxpvrw0tw"&gt;737&lt;/key&gt;&lt;/foreign-keys&gt;&lt;ref-type name="Journal Article"&gt;17&lt;/ref-type&gt;&lt;contributors&gt;&lt;authors&gt;&lt;author&gt;Heck, Rhomie L&lt;/author&gt;&lt;/authors&gt;&lt;/contributors&gt;&lt;titles&gt;&lt;title&gt;A review of commercially used chemical foaming agents for thermoplastic foams&lt;/title&gt;&lt;secondary-title&gt;Journal of Vinyl and Additive Technology&lt;/secondary-title&gt;&lt;/titles&gt;&lt;periodical&gt;&lt;full-title&gt;Journal of Vinyl and Additive Technology&lt;/full-title&gt;&lt;/periodical&gt;&lt;pages&gt;113-116&lt;/pages&gt;&lt;volume&gt;4&lt;/volume&gt;&lt;number&gt;2&lt;/number&gt;&lt;dates&gt;&lt;year&gt;1998&lt;/year&gt;&lt;/dates&gt;&lt;isbn&gt;1548-0585&lt;/isbn&gt;&lt;urls&gt;&lt;/urls&gt;&lt;/record&gt;&lt;/Cite&gt;&lt;Cite&gt;&lt;Author&gt;Istrate&lt;/Author&gt;&lt;Year&gt;2014&lt;/Year&gt;&lt;RecNum&gt;393&lt;/RecNum&gt;&lt;record&gt;&lt;rec-number&gt;393&lt;/rec-number&gt;&lt;foreign-keys&gt;&lt;key app="EN" db-id="te5fa029a5r9t9erpax5pp2lxffwxpvrw0tw" timestamp="1492504727"&gt;393&lt;/key&gt;&lt;/foreign-keys&gt;&lt;ref-type name="Journal Article"&gt;17&lt;/ref-type&gt;&lt;contributors&gt;&lt;authors&gt;&lt;author&gt;Istrate, Oana M&lt;/author&gt;&lt;author&gt;Chen, Biqiong&lt;/author&gt;&lt;/authors&gt;&lt;/contributors&gt;&lt;titles&gt;&lt;title&gt;Enhancements of clay exfoliation in polymer nanocomposites using a chemical blowing agent&lt;/title&gt;&lt;secondary-title&gt;Polymer International&lt;/secondary-title&gt;&lt;/titles&gt;&lt;periodical&gt;&lt;full-title&gt;Polymer International&lt;/full-title&gt;&lt;abbr-1&gt;Polym. Int.&lt;/abbr-1&gt;&lt;abbr-2&gt;Polym Int&lt;/abbr-2&gt;&lt;/periodical&gt;&lt;pages&gt;2008-2016&lt;/pages&gt;&lt;volume&gt;63&lt;/volume&gt;&lt;number&gt;12&lt;/number&gt;&lt;dates&gt;&lt;year&gt;2014&lt;/year&gt;&lt;/dates&gt;&lt;isbn&gt;1097-0126&lt;/isbn&gt;&lt;urls&gt;&lt;/urls&gt;&lt;/record&gt;&lt;/Cite&gt;&lt;/EndNote&gt;</w:instrText>
      </w:r>
      <w:r w:rsidR="00355F14">
        <w:rPr>
          <w:rFonts w:ascii="Times New Roman" w:eastAsiaTheme="minorEastAsia" w:hAnsi="Times New Roman"/>
          <w:sz w:val="24"/>
          <w:szCs w:val="22"/>
        </w:rPr>
        <w:fldChar w:fldCharType="separate"/>
      </w:r>
      <w:r w:rsidR="00355F14">
        <w:rPr>
          <w:rFonts w:ascii="Times New Roman" w:eastAsiaTheme="minorEastAsia" w:hAnsi="Times New Roman"/>
          <w:noProof/>
          <w:sz w:val="24"/>
          <w:szCs w:val="22"/>
        </w:rPr>
        <w:t>(</w:t>
      </w:r>
      <w:hyperlink w:anchor="_ENREF_110" w:tooltip="Heck, 1998 #737" w:history="1">
        <w:r w:rsidR="00DE1C74">
          <w:rPr>
            <w:rFonts w:ascii="Times New Roman" w:eastAsiaTheme="minorEastAsia" w:hAnsi="Times New Roman"/>
            <w:noProof/>
            <w:sz w:val="24"/>
            <w:szCs w:val="22"/>
          </w:rPr>
          <w:t>Heck, 1998</w:t>
        </w:r>
      </w:hyperlink>
      <w:r w:rsidR="00355F14">
        <w:rPr>
          <w:rFonts w:ascii="Times New Roman" w:eastAsiaTheme="minorEastAsia" w:hAnsi="Times New Roman"/>
          <w:noProof/>
          <w:sz w:val="24"/>
          <w:szCs w:val="22"/>
        </w:rPr>
        <w:t xml:space="preserve">; </w:t>
      </w:r>
      <w:hyperlink w:anchor="_ENREF_120" w:tooltip="Istrate, 2014 #393" w:history="1">
        <w:r w:rsidR="00DE1C74">
          <w:rPr>
            <w:rFonts w:ascii="Times New Roman" w:eastAsiaTheme="minorEastAsia" w:hAnsi="Times New Roman"/>
            <w:noProof/>
            <w:sz w:val="24"/>
            <w:szCs w:val="22"/>
          </w:rPr>
          <w:t>Istrate &amp; Chen, 2014</w:t>
        </w:r>
      </w:hyperlink>
      <w:r w:rsidR="00355F14">
        <w:rPr>
          <w:rFonts w:ascii="Times New Roman" w:eastAsiaTheme="minorEastAsia" w:hAnsi="Times New Roman"/>
          <w:noProof/>
          <w:sz w:val="24"/>
          <w:szCs w:val="22"/>
        </w:rPr>
        <w:t>)</w:t>
      </w:r>
      <w:r w:rsidR="00355F14">
        <w:rPr>
          <w:rFonts w:ascii="Times New Roman" w:eastAsiaTheme="minorEastAsia" w:hAnsi="Times New Roman"/>
          <w:sz w:val="24"/>
          <w:szCs w:val="22"/>
        </w:rPr>
        <w:fldChar w:fldCharType="end"/>
      </w:r>
      <w:r w:rsidR="00355F14">
        <w:rPr>
          <w:rFonts w:ascii="Times New Roman" w:eastAsiaTheme="minorEastAsia" w:hAnsi="Times New Roman"/>
          <w:sz w:val="24"/>
          <w:szCs w:val="22"/>
        </w:rPr>
        <w:t xml:space="preserve">. </w:t>
      </w:r>
    </w:p>
    <w:p w:rsidR="00697FF2" w:rsidRDefault="00697FF2" w:rsidP="002468F3">
      <w:pPr>
        <w:spacing w:line="480" w:lineRule="auto"/>
        <w:jc w:val="both"/>
        <w:rPr>
          <w:rFonts w:ascii="Times New Roman" w:eastAsiaTheme="minorEastAsia" w:hAnsi="Times New Roman"/>
          <w:sz w:val="24"/>
          <w:szCs w:val="22"/>
        </w:rPr>
      </w:pPr>
    </w:p>
    <w:p w:rsidR="00355F14" w:rsidRDefault="00697FF2" w:rsidP="002468F3">
      <w:pPr>
        <w:spacing w:line="480" w:lineRule="auto"/>
        <w:jc w:val="both"/>
        <w:rPr>
          <w:rFonts w:ascii="Times New Roman" w:eastAsiaTheme="minorEastAsia" w:hAnsi="Times New Roman"/>
          <w:sz w:val="24"/>
          <w:szCs w:val="22"/>
        </w:rPr>
      </w:pPr>
      <w:r>
        <w:rPr>
          <w:rFonts w:ascii="Times New Roman" w:hAnsi="Times New Roman"/>
          <w:kern w:val="2"/>
          <w:sz w:val="24"/>
          <w:szCs w:val="24"/>
          <w:lang w:val="en-US"/>
        </w:rPr>
        <w:t>Besides, in order to achieve</w:t>
      </w:r>
      <w:r w:rsidRPr="00ED2281">
        <w:rPr>
          <w:rFonts w:ascii="Times New Roman" w:hAnsi="Times New Roman" w:hint="eastAsia"/>
          <w:kern w:val="2"/>
          <w:sz w:val="24"/>
          <w:szCs w:val="24"/>
          <w:lang w:val="en-US"/>
        </w:rPr>
        <w:t xml:space="preserve"> </w:t>
      </w:r>
      <w:r w:rsidR="00743F54">
        <w:rPr>
          <w:rFonts w:ascii="Times New Roman" w:hAnsi="Times New Roman"/>
          <w:kern w:val="2"/>
          <w:sz w:val="24"/>
          <w:szCs w:val="24"/>
          <w:lang w:val="en-US"/>
        </w:rPr>
        <w:t xml:space="preserve">better clay exfoliation and </w:t>
      </w:r>
      <w:r w:rsidRPr="00ED2281">
        <w:rPr>
          <w:rFonts w:ascii="Times New Roman" w:hAnsi="Times New Roman" w:hint="eastAsia"/>
          <w:kern w:val="2"/>
          <w:sz w:val="24"/>
          <w:szCs w:val="24"/>
          <w:lang w:val="en-US"/>
        </w:rPr>
        <w:t>enhanced thermal stability</w:t>
      </w:r>
      <w:r>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 a novel surfactant</w:t>
      </w:r>
      <w:r>
        <w:rPr>
          <w:rFonts w:ascii="Times New Roman" w:hAnsi="Times New Roman"/>
          <w:kern w:val="2"/>
          <w:sz w:val="24"/>
          <w:szCs w:val="24"/>
          <w:lang w:val="en-US"/>
        </w:rPr>
        <w:t xml:space="preserve"> was used</w:t>
      </w:r>
      <w:r w:rsidRPr="00ED2281">
        <w:rPr>
          <w:rFonts w:ascii="Times New Roman" w:hAnsi="Times New Roman" w:hint="eastAsia"/>
          <w:kern w:val="2"/>
          <w:sz w:val="24"/>
          <w:szCs w:val="24"/>
          <w:lang w:val="en-US"/>
        </w:rPr>
        <w:t>, and enhanced clay exfoliation with the help of decomposition of the chemical blowing agent</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citric acid</w:t>
      </w:r>
      <w:r w:rsidRPr="00ED2281">
        <w:rPr>
          <w:rFonts w:ascii="Times New Roman" w:hAnsi="Times New Roman"/>
          <w:kern w:val="2"/>
          <w:sz w:val="24"/>
          <w:szCs w:val="24"/>
          <w:lang w:val="en-US"/>
        </w:rPr>
        <w:t xml:space="preserve"> (CA)</w:t>
      </w:r>
      <w:r w:rsidRPr="00ED2281">
        <w:rPr>
          <w:rFonts w:ascii="Times New Roman" w:hAnsi="Times New Roman" w:hint="eastAsia"/>
          <w:kern w:val="2"/>
          <w:sz w:val="24"/>
          <w:szCs w:val="24"/>
          <w:lang w:val="en-US"/>
        </w:rPr>
        <w:t xml:space="preserve">, for nylon 6/clay nanocomposites. </w:t>
      </w:r>
      <w:r>
        <w:rPr>
          <w:rFonts w:ascii="Times New Roman" w:hAnsi="Times New Roman"/>
          <w:kern w:val="2"/>
          <w:sz w:val="24"/>
          <w:szCs w:val="24"/>
          <w:lang w:val="en-US"/>
        </w:rPr>
        <w:t xml:space="preserve">This time, </w:t>
      </w:r>
      <w:r w:rsidRPr="00ED2281">
        <w:rPr>
          <w:rFonts w:ascii="Times New Roman" w:hAnsi="Times New Roman"/>
          <w:kern w:val="2"/>
          <w:sz w:val="24"/>
          <w:szCs w:val="24"/>
          <w:lang w:val="en-US"/>
        </w:rPr>
        <w:t>CA</w:t>
      </w:r>
      <w:r w:rsidRPr="00ED2281">
        <w:rPr>
          <w:rFonts w:ascii="Times New Roman" w:hAnsi="Times New Roman" w:hint="eastAsia"/>
          <w:kern w:val="2"/>
          <w:sz w:val="24"/>
          <w:szCs w:val="24"/>
          <w:lang w:val="en-US"/>
        </w:rPr>
        <w:t xml:space="preserve"> was mixed with the clay suspension without washing so that all the </w:t>
      </w:r>
      <w:r w:rsidRPr="00ED2281">
        <w:rPr>
          <w:rFonts w:ascii="Times New Roman" w:hAnsi="Times New Roman"/>
          <w:kern w:val="2"/>
          <w:sz w:val="24"/>
          <w:szCs w:val="24"/>
          <w:lang w:val="en-US"/>
        </w:rPr>
        <w:t>CA</w:t>
      </w:r>
      <w:r w:rsidRPr="00ED2281">
        <w:rPr>
          <w:rFonts w:ascii="Times New Roman" w:hAnsi="Times New Roman" w:hint="eastAsia"/>
          <w:kern w:val="2"/>
          <w:sz w:val="24"/>
          <w:szCs w:val="24"/>
          <w:lang w:val="en-US"/>
        </w:rPr>
        <w:t xml:space="preserve"> molecules inside the clay galleries were expected to be retained. In order to </w:t>
      </w:r>
      <w:r w:rsidRPr="00ED2281">
        <w:rPr>
          <w:rFonts w:ascii="Times New Roman" w:hAnsi="Times New Roman"/>
          <w:kern w:val="2"/>
          <w:sz w:val="24"/>
          <w:szCs w:val="24"/>
          <w:lang w:val="en-US"/>
        </w:rPr>
        <w:t>facilitate the degradation of the blowing agent</w:t>
      </w:r>
      <w:r w:rsidRPr="00ED2281">
        <w:rPr>
          <w:rFonts w:ascii="Times New Roman" w:hAnsi="Times New Roman" w:hint="eastAsia"/>
          <w:kern w:val="2"/>
          <w:sz w:val="24"/>
          <w:szCs w:val="24"/>
          <w:lang w:val="en-US"/>
        </w:rPr>
        <w:t xml:space="preserve"> in the barrel of the extruder, all the materials were extruded and chopped, </w:t>
      </w:r>
      <w:r w:rsidRPr="00ED2281">
        <w:rPr>
          <w:rFonts w:ascii="Times New Roman" w:hAnsi="Times New Roman"/>
          <w:kern w:val="2"/>
          <w:sz w:val="24"/>
          <w:szCs w:val="24"/>
          <w:lang w:val="en-US"/>
        </w:rPr>
        <w:t>and then</w:t>
      </w:r>
      <w:r w:rsidRPr="00ED2281">
        <w:rPr>
          <w:rFonts w:ascii="Times New Roman" w:hAnsi="Times New Roman" w:hint="eastAsia"/>
          <w:kern w:val="2"/>
          <w:sz w:val="24"/>
          <w:szCs w:val="24"/>
          <w:lang w:val="en-US"/>
        </w:rPr>
        <w:t xml:space="preserve"> the extruded materials were fed into the extruder again for another 2 times. Compression </w:t>
      </w:r>
      <w:proofErr w:type="spellStart"/>
      <w:r w:rsidRPr="00ED2281">
        <w:rPr>
          <w:rFonts w:ascii="Times New Roman" w:hAnsi="Times New Roman" w:hint="eastAsia"/>
          <w:kern w:val="2"/>
          <w:sz w:val="24"/>
          <w:szCs w:val="24"/>
          <w:lang w:val="en-US"/>
        </w:rPr>
        <w:t>mo</w:t>
      </w:r>
      <w:r w:rsidRPr="00ED2281">
        <w:rPr>
          <w:rFonts w:ascii="Times New Roman" w:hAnsi="Times New Roman"/>
          <w:kern w:val="2"/>
          <w:sz w:val="24"/>
          <w:szCs w:val="24"/>
          <w:lang w:val="en-US"/>
        </w:rPr>
        <w:t>u</w:t>
      </w:r>
      <w:r w:rsidRPr="00ED2281">
        <w:rPr>
          <w:rFonts w:ascii="Times New Roman" w:hAnsi="Times New Roman" w:hint="eastAsia"/>
          <w:kern w:val="2"/>
          <w:sz w:val="24"/>
          <w:szCs w:val="24"/>
          <w:lang w:val="en-US"/>
        </w:rPr>
        <w:t>lding</w:t>
      </w:r>
      <w:proofErr w:type="spellEnd"/>
      <w:r w:rsidRPr="00ED2281">
        <w:rPr>
          <w:rFonts w:ascii="Times New Roman" w:hAnsi="Times New Roman" w:hint="eastAsia"/>
          <w:kern w:val="2"/>
          <w:sz w:val="24"/>
          <w:szCs w:val="24"/>
          <w:lang w:val="en-US"/>
        </w:rPr>
        <w:t xml:space="preserve"> was used to fabricate dog-bone samples for tensile test. </w:t>
      </w:r>
      <w:proofErr w:type="spellStart"/>
      <w:r w:rsidRPr="00ED2281">
        <w:rPr>
          <w:rFonts w:ascii="Times New Roman" w:hAnsi="Times New Roman" w:hint="eastAsia"/>
          <w:kern w:val="2"/>
          <w:sz w:val="24"/>
          <w:szCs w:val="24"/>
          <w:lang w:val="en-US"/>
        </w:rPr>
        <w:t>Cloisite</w:t>
      </w:r>
      <w:proofErr w:type="spellEnd"/>
      <w:r w:rsidRPr="00ED2281">
        <w:rPr>
          <w:rFonts w:ascii="Times New Roman" w:hAnsi="Times New Roman" w:hint="eastAsia"/>
          <w:kern w:val="2"/>
          <w:sz w:val="24"/>
          <w:szCs w:val="24"/>
          <w:lang w:val="en-US"/>
        </w:rPr>
        <w:t xml:space="preserve"> 30B, a widely used commercial </w:t>
      </w:r>
      <w:proofErr w:type="spellStart"/>
      <w:r w:rsidRPr="00ED2281">
        <w:rPr>
          <w:rFonts w:ascii="Times New Roman" w:hAnsi="Times New Roman" w:hint="eastAsia"/>
          <w:kern w:val="2"/>
          <w:sz w:val="24"/>
          <w:szCs w:val="24"/>
          <w:lang w:val="en-US"/>
        </w:rPr>
        <w:t>organoclay</w:t>
      </w:r>
      <w:proofErr w:type="spellEnd"/>
      <w:r w:rsidRPr="00ED2281">
        <w:rPr>
          <w:rFonts w:ascii="Times New Roman" w:hAnsi="Times New Roman" w:hint="eastAsia"/>
          <w:kern w:val="2"/>
          <w:sz w:val="24"/>
          <w:szCs w:val="24"/>
          <w:lang w:val="en-US"/>
        </w:rPr>
        <w:t xml:space="preserve">, has good compatibility </w:t>
      </w:r>
      <w:r w:rsidRPr="00ED2281">
        <w:rPr>
          <w:rFonts w:ascii="Times New Roman" w:hAnsi="Times New Roman"/>
          <w:kern w:val="2"/>
          <w:sz w:val="24"/>
          <w:szCs w:val="24"/>
          <w:lang w:val="en-US"/>
        </w:rPr>
        <w:t xml:space="preserve">with </w:t>
      </w:r>
      <w:r w:rsidRPr="00ED2281">
        <w:rPr>
          <w:rFonts w:ascii="Times New Roman" w:hAnsi="Times New Roman" w:hint="eastAsia"/>
          <w:kern w:val="2"/>
          <w:sz w:val="24"/>
          <w:szCs w:val="24"/>
          <w:lang w:val="en-US"/>
        </w:rPr>
        <w:t xml:space="preserve">and reinforcing </w:t>
      </w:r>
      <w:r w:rsidRPr="00ED2281">
        <w:rPr>
          <w:rFonts w:ascii="Times New Roman" w:hAnsi="Times New Roman"/>
          <w:kern w:val="2"/>
          <w:sz w:val="24"/>
          <w:szCs w:val="24"/>
          <w:lang w:val="en-US"/>
        </w:rPr>
        <w:t>effects on</w:t>
      </w:r>
      <w:r w:rsidRPr="00ED2281">
        <w:rPr>
          <w:rFonts w:ascii="Times New Roman" w:hAnsi="Times New Roman" w:hint="eastAsia"/>
          <w:kern w:val="2"/>
          <w:sz w:val="24"/>
          <w:szCs w:val="24"/>
          <w:lang w:val="en-US"/>
        </w:rPr>
        <w:t xml:space="preserve"> polyamides. </w:t>
      </w:r>
      <w:r w:rsidRPr="00ED2281">
        <w:rPr>
          <w:rFonts w:ascii="Times New Roman" w:hAnsi="Times New Roman"/>
          <w:kern w:val="2"/>
          <w:sz w:val="24"/>
          <w:szCs w:val="24"/>
          <w:lang w:val="en-US"/>
        </w:rPr>
        <w:t>Its</w:t>
      </w:r>
      <w:r w:rsidRPr="00ED2281">
        <w:rPr>
          <w:rFonts w:ascii="Times New Roman" w:hAnsi="Times New Roman" w:hint="eastAsia"/>
          <w:kern w:val="2"/>
          <w:sz w:val="24"/>
          <w:szCs w:val="24"/>
          <w:lang w:val="en-US"/>
        </w:rPr>
        <w:t xml:space="preserve"> thermal resistance up to 280</w:t>
      </w:r>
      <w:r w:rsidRPr="00ED2281">
        <w:rPr>
          <w:rFonts w:ascii="Times New Roman" w:hAnsi="Times New Roman"/>
          <w:kern w:val="2"/>
          <w:sz w:val="24"/>
          <w:szCs w:val="24"/>
          <w:lang w:val="en-US"/>
        </w:rPr>
        <w:t xml:space="preserve"> </w:t>
      </w:r>
      <w:proofErr w:type="spellStart"/>
      <w:r w:rsidRPr="00ED2281">
        <w:rPr>
          <w:rFonts w:ascii="Times New Roman" w:hAnsi="Times New Roman" w:hint="eastAsia"/>
          <w:kern w:val="2"/>
          <w:sz w:val="24"/>
          <w:szCs w:val="24"/>
          <w:vertAlign w:val="superscript"/>
          <w:lang w:val="en-US"/>
        </w:rPr>
        <w:t>o</w:t>
      </w:r>
      <w:r w:rsidRPr="00ED2281">
        <w:rPr>
          <w:rFonts w:ascii="Times New Roman" w:hAnsi="Times New Roman" w:hint="eastAsia"/>
          <w:kern w:val="2"/>
          <w:sz w:val="24"/>
          <w:szCs w:val="24"/>
          <w:lang w:val="en-US"/>
        </w:rPr>
        <w:t>C</w:t>
      </w:r>
      <w:proofErr w:type="spellEnd"/>
      <w:r w:rsidRPr="00ED2281">
        <w:rPr>
          <w:rFonts w:ascii="Times New Roman" w:hAnsi="Times New Roman" w:hint="eastAsia"/>
          <w:kern w:val="2"/>
          <w:sz w:val="24"/>
          <w:szCs w:val="24"/>
          <w:lang w:val="en-US"/>
        </w:rPr>
        <w:t xml:space="preserve"> is quite competitive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Dennis&lt;/Author&gt;&lt;Year&gt;2001&lt;/Year&gt;&lt;RecNum&gt;318&lt;/RecNum&gt;&lt;DisplayText&gt;(Dennis et al., 2001)&lt;/DisplayText&gt;&lt;record&gt;&lt;rec-number&gt;318&lt;/rec-number&gt;&lt;foreign-keys&gt;&lt;key app="EN" db-id="te5fa029a5r9t9erpax5pp2lxffwxpvrw0tw" timestamp="1485722681"&gt;318&lt;/key&gt;&lt;/foreign-keys&gt;&lt;ref-type name="Journal Article"&gt;17&lt;/ref-type&gt;&lt;contributors&gt;&lt;authors&gt;&lt;author&gt;Dennis, HRea&lt;/author&gt;&lt;author&gt;Hunter, DL&lt;/author&gt;&lt;author&gt;Chang, D&lt;/author&gt;&lt;author&gt;Kim, S&lt;/author&gt;&lt;author&gt;White, JL&lt;/author&gt;&lt;author&gt;Cho, JW&lt;/author&gt;&lt;author&gt;Paul, DR&lt;/author&gt;&lt;/authors&gt;&lt;/contributors&gt;&lt;titles&gt;&lt;title&gt;Effect of melt processing conditions on the extent of exfoliation in organoclay-based nanocomposites&lt;/title&gt;&lt;secondary-title&gt;Polymer&lt;/secondary-title&gt;&lt;/titles&gt;&lt;pages&gt;9513-9522&lt;/pages&gt;&lt;volume&gt;42&lt;/volume&gt;&lt;number&gt;23&lt;/number&gt;&lt;dates&gt;&lt;year&gt;2001&lt;/year&gt;&lt;/dates&gt;&lt;isbn&gt;0032-3861&lt;/isbn&gt;&lt;urls&gt;&lt;/urls&gt;&lt;/record&gt;&lt;/Cite&gt;&lt;/EndNote&gt;</w:instrText>
      </w:r>
      <w:r w:rsidRPr="00ED2281">
        <w:rPr>
          <w:rFonts w:ascii="Times New Roman" w:hAnsi="Times New Roman"/>
          <w:kern w:val="2"/>
          <w:sz w:val="24"/>
          <w:szCs w:val="24"/>
          <w:lang w:val="en-US"/>
        </w:rPr>
        <w:fldChar w:fldCharType="separate"/>
      </w:r>
      <w:r w:rsidRPr="00ED2281">
        <w:rPr>
          <w:rFonts w:ascii="Times New Roman" w:hAnsi="Times New Roman"/>
          <w:noProof/>
          <w:kern w:val="2"/>
          <w:sz w:val="24"/>
          <w:szCs w:val="24"/>
          <w:lang w:val="en-US"/>
        </w:rPr>
        <w:t>(</w:t>
      </w:r>
      <w:hyperlink w:anchor="_ENREF_60" w:tooltip="Dennis, 2001 #318" w:history="1">
        <w:r w:rsidR="00DE1C74" w:rsidRPr="00ED2281">
          <w:rPr>
            <w:rFonts w:ascii="Times New Roman" w:hAnsi="Times New Roman"/>
            <w:noProof/>
            <w:kern w:val="2"/>
            <w:sz w:val="24"/>
            <w:szCs w:val="24"/>
            <w:lang w:val="en-US"/>
          </w:rPr>
          <w:t>Dennis et al., 2001</w:t>
        </w:r>
      </w:hyperlink>
      <w:r w:rsidRPr="00ED228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 So nylon 6/</w:t>
      </w:r>
      <w:proofErr w:type="spellStart"/>
      <w:r w:rsidRPr="00ED2281">
        <w:rPr>
          <w:rFonts w:ascii="Times New Roman" w:hAnsi="Times New Roman" w:hint="eastAsia"/>
          <w:kern w:val="2"/>
          <w:sz w:val="24"/>
          <w:szCs w:val="24"/>
          <w:lang w:val="en-US"/>
        </w:rPr>
        <w:t>Cloisite</w:t>
      </w:r>
      <w:proofErr w:type="spellEnd"/>
      <w:r w:rsidRPr="00ED2281">
        <w:rPr>
          <w:rFonts w:ascii="Times New Roman" w:hAnsi="Times New Roman" w:hint="eastAsia"/>
          <w:kern w:val="2"/>
          <w:sz w:val="24"/>
          <w:szCs w:val="24"/>
          <w:lang w:val="en-US"/>
        </w:rPr>
        <w:t xml:space="preserve"> 30B nanocomposites were also prepared for comparison. </w:t>
      </w:r>
      <w:r w:rsidR="002468F3" w:rsidRPr="00DA2337">
        <w:rPr>
          <w:rFonts w:ascii="Times New Roman" w:eastAsiaTheme="minorEastAsia" w:hAnsi="Times New Roman"/>
          <w:sz w:val="24"/>
          <w:szCs w:val="22"/>
        </w:rPr>
        <w:t>The</w:t>
      </w:r>
      <w:r w:rsidR="002468F3" w:rsidRPr="008D3B95">
        <w:rPr>
          <w:rFonts w:ascii="Times New Roman" w:eastAsiaTheme="minorEastAsia" w:hAnsi="Times New Roman"/>
          <w:sz w:val="24"/>
          <w:szCs w:val="22"/>
        </w:rPr>
        <w:t xml:space="preserve"> nanocomposites were characteris</w:t>
      </w:r>
      <w:r w:rsidR="009D2511">
        <w:rPr>
          <w:rFonts w:ascii="Times New Roman" w:eastAsiaTheme="minorEastAsia" w:hAnsi="Times New Roman"/>
          <w:sz w:val="24"/>
          <w:szCs w:val="22"/>
        </w:rPr>
        <w:t>ed by X-ray diffraction (XRD), F</w:t>
      </w:r>
      <w:r w:rsidR="002468F3" w:rsidRPr="008D3B95">
        <w:rPr>
          <w:rFonts w:ascii="Times New Roman" w:eastAsiaTheme="minorEastAsia" w:hAnsi="Times New Roman"/>
          <w:sz w:val="24"/>
          <w:szCs w:val="22"/>
        </w:rPr>
        <w:t>ourier transform infrared spectroscopy (FTIR), thermogravimetric analysis (TGA), differential scanning calorimetry (DSC), tensile test</w:t>
      </w:r>
      <w:r w:rsidR="002468F3" w:rsidRPr="008D3B95">
        <w:rPr>
          <w:rFonts w:ascii="Times New Roman" w:eastAsiaTheme="minorEastAsia" w:hAnsi="Times New Roman" w:hint="eastAsia"/>
          <w:sz w:val="24"/>
          <w:szCs w:val="22"/>
        </w:rPr>
        <w:t>s</w:t>
      </w:r>
      <w:r w:rsidR="002468F3" w:rsidRPr="008D3B95">
        <w:rPr>
          <w:rFonts w:ascii="Times New Roman" w:eastAsiaTheme="minorEastAsia" w:hAnsi="Times New Roman"/>
          <w:sz w:val="24"/>
          <w:szCs w:val="22"/>
        </w:rPr>
        <w:t xml:space="preserve"> and scanning electron microscopy (SEM). </w:t>
      </w:r>
      <w:r w:rsidR="002468F3" w:rsidRPr="008D3B95">
        <w:rPr>
          <w:rFonts w:ascii="Times New Roman" w:eastAsiaTheme="minorEastAsia" w:hAnsi="Times New Roman" w:hint="eastAsia"/>
          <w:sz w:val="24"/>
          <w:szCs w:val="22"/>
        </w:rPr>
        <w:t>I</w:t>
      </w:r>
      <w:r w:rsidR="002468F3" w:rsidRPr="008D3B95">
        <w:rPr>
          <w:rFonts w:ascii="Times New Roman" w:eastAsiaTheme="minorEastAsia" w:hAnsi="Times New Roman"/>
          <w:sz w:val="24"/>
          <w:szCs w:val="22"/>
        </w:rPr>
        <w:t xml:space="preserve">t may be a constructive way to form high content of exfoliated structure. </w:t>
      </w:r>
    </w:p>
    <w:p w:rsidR="002468F3" w:rsidRPr="00496081" w:rsidRDefault="002468F3" w:rsidP="00496081">
      <w:pPr>
        <w:pStyle w:val="Tabletitle"/>
        <w:rPr>
          <w:lang w:val="en-US"/>
        </w:rPr>
      </w:pPr>
      <w:bookmarkStart w:id="523" w:name="_Toc492648553"/>
      <w:bookmarkStart w:id="524" w:name="_Toc493535019"/>
      <w:proofErr w:type="gramStart"/>
      <w:r w:rsidRPr="00496081">
        <w:rPr>
          <w:lang w:val="en-US"/>
        </w:rPr>
        <w:lastRenderedPageBreak/>
        <w:t>Table 3.1.</w:t>
      </w:r>
      <w:proofErr w:type="gramEnd"/>
      <w:r w:rsidRPr="00496081">
        <w:rPr>
          <w:lang w:val="en-US"/>
        </w:rPr>
        <w:t xml:space="preserve"> Chemical blowing agents used in polymer/MMT nanocomposites.</w:t>
      </w:r>
      <w:bookmarkEnd w:id="523"/>
      <w:bookmarkEnd w:id="524"/>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82"/>
        <w:gridCol w:w="1190"/>
        <w:gridCol w:w="1511"/>
        <w:gridCol w:w="1736"/>
        <w:gridCol w:w="1386"/>
        <w:gridCol w:w="1337"/>
      </w:tblGrid>
      <w:tr w:rsidR="002468F3" w:rsidRPr="008D3B95" w:rsidTr="00EF1ADA">
        <w:trPr>
          <w:trHeight w:val="345"/>
          <w:jc w:val="center"/>
        </w:trPr>
        <w:tc>
          <w:tcPr>
            <w:tcW w:w="2082" w:type="dxa"/>
            <w:vMerge w:val="restart"/>
            <w:shd w:val="clear" w:color="auto" w:fill="auto"/>
          </w:tcPr>
          <w:p w:rsidR="002468F3" w:rsidRPr="008D3B95"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b/>
                <w:sz w:val="24"/>
                <w:szCs w:val="24"/>
              </w:rPr>
              <w:t>Chemical blowing agents</w:t>
            </w:r>
          </w:p>
        </w:tc>
        <w:tc>
          <w:tcPr>
            <w:tcW w:w="1190" w:type="dxa"/>
            <w:vMerge w:val="restart"/>
            <w:shd w:val="clear" w:color="auto" w:fill="auto"/>
          </w:tcPr>
          <w:p w:rsidR="002468F3" w:rsidRPr="008D3B95"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b/>
                <w:sz w:val="24"/>
                <w:szCs w:val="24"/>
              </w:rPr>
              <w:t>Chemical structure</w:t>
            </w:r>
          </w:p>
        </w:tc>
        <w:tc>
          <w:tcPr>
            <w:tcW w:w="1511" w:type="dxa"/>
            <w:vMerge w:val="restart"/>
          </w:tcPr>
          <w:p w:rsidR="002468F3" w:rsidRPr="00E9375E"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b/>
                <w:sz w:val="24"/>
                <w:szCs w:val="24"/>
              </w:rPr>
              <w:t xml:space="preserve">Thermal degradation temperature / </w:t>
            </w:r>
            <w:proofErr w:type="spellStart"/>
            <w:r>
              <w:rPr>
                <w:rFonts w:ascii="Times New Roman" w:eastAsiaTheme="minorEastAsia" w:hAnsi="Times New Roman"/>
                <w:b/>
                <w:sz w:val="24"/>
                <w:szCs w:val="24"/>
                <w:vertAlign w:val="superscript"/>
              </w:rPr>
              <w:t>o</w:t>
            </w:r>
            <w:r>
              <w:rPr>
                <w:rFonts w:ascii="Times New Roman" w:eastAsiaTheme="minorEastAsia" w:hAnsi="Times New Roman"/>
                <w:b/>
                <w:sz w:val="24"/>
                <w:szCs w:val="24"/>
              </w:rPr>
              <w:t>C</w:t>
            </w:r>
            <w:r w:rsidR="00A32951">
              <w:rPr>
                <w:rFonts w:ascii="Times New Roman" w:eastAsiaTheme="minorEastAsia" w:hAnsi="Times New Roman"/>
                <w:b/>
                <w:i/>
                <w:sz w:val="24"/>
                <w:szCs w:val="24"/>
                <w:vertAlign w:val="superscript"/>
              </w:rPr>
              <w:t>a</w:t>
            </w:r>
            <w:proofErr w:type="spellEnd"/>
          </w:p>
        </w:tc>
        <w:tc>
          <w:tcPr>
            <w:tcW w:w="1736" w:type="dxa"/>
            <w:vMerge w:val="restart"/>
          </w:tcPr>
          <w:p w:rsidR="002468F3"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hint="eastAsia"/>
                <w:b/>
                <w:sz w:val="24"/>
                <w:szCs w:val="24"/>
              </w:rPr>
              <w:t>De</w:t>
            </w:r>
            <w:r>
              <w:rPr>
                <w:rFonts w:ascii="Times New Roman" w:eastAsiaTheme="minorEastAsia" w:hAnsi="Times New Roman"/>
                <w:b/>
                <w:sz w:val="24"/>
                <w:szCs w:val="24"/>
              </w:rPr>
              <w:t xml:space="preserve">composition </w:t>
            </w:r>
            <w:proofErr w:type="spellStart"/>
            <w:r>
              <w:rPr>
                <w:rFonts w:ascii="Times New Roman" w:eastAsiaTheme="minorEastAsia" w:hAnsi="Times New Roman"/>
                <w:b/>
                <w:sz w:val="24"/>
                <w:szCs w:val="24"/>
              </w:rPr>
              <w:t>products</w:t>
            </w:r>
            <w:r w:rsidR="00A32951">
              <w:rPr>
                <w:rFonts w:ascii="Times New Roman" w:eastAsiaTheme="minorEastAsia" w:hAnsi="Times New Roman"/>
                <w:b/>
                <w:i/>
                <w:sz w:val="24"/>
                <w:szCs w:val="24"/>
                <w:vertAlign w:val="superscript"/>
              </w:rPr>
              <w:t>a</w:t>
            </w:r>
            <w:proofErr w:type="spellEnd"/>
          </w:p>
        </w:tc>
        <w:tc>
          <w:tcPr>
            <w:tcW w:w="2723" w:type="dxa"/>
            <w:gridSpan w:val="2"/>
          </w:tcPr>
          <w:p w:rsidR="002468F3" w:rsidRPr="00743F54" w:rsidRDefault="002468F3" w:rsidP="00EF1ADA">
            <w:pPr>
              <w:spacing w:after="0" w:line="240" w:lineRule="auto"/>
              <w:rPr>
                <w:rFonts w:ascii="Times New Roman" w:eastAsiaTheme="minorEastAsia" w:hAnsi="Times New Roman"/>
                <w:b/>
                <w:sz w:val="24"/>
                <w:szCs w:val="24"/>
                <w:vertAlign w:val="superscript"/>
              </w:rPr>
            </w:pPr>
            <w:r>
              <w:rPr>
                <w:rFonts w:ascii="Times New Roman" w:eastAsiaTheme="minorEastAsia" w:hAnsi="Times New Roman"/>
                <w:b/>
                <w:sz w:val="24"/>
                <w:szCs w:val="24"/>
              </w:rPr>
              <w:t xml:space="preserve">Improvement of exfoliation </w:t>
            </w:r>
            <w:proofErr w:type="spellStart"/>
            <w:r>
              <w:rPr>
                <w:rFonts w:ascii="Times New Roman" w:eastAsiaTheme="minorEastAsia" w:hAnsi="Times New Roman"/>
                <w:b/>
                <w:sz w:val="24"/>
                <w:szCs w:val="24"/>
              </w:rPr>
              <w:t>ratio</w:t>
            </w:r>
            <w:r w:rsidR="007A0354">
              <w:rPr>
                <w:rFonts w:ascii="Times New Roman" w:eastAsiaTheme="minorEastAsia" w:hAnsi="Times New Roman"/>
                <w:b/>
                <w:i/>
                <w:sz w:val="24"/>
                <w:szCs w:val="24"/>
                <w:vertAlign w:val="superscript"/>
              </w:rPr>
              <w:t>b</w:t>
            </w:r>
            <w:proofErr w:type="spellEnd"/>
          </w:p>
        </w:tc>
      </w:tr>
      <w:tr w:rsidR="002468F3" w:rsidRPr="008D3B95" w:rsidTr="00EF1ADA">
        <w:trPr>
          <w:trHeight w:val="345"/>
          <w:jc w:val="center"/>
        </w:trPr>
        <w:tc>
          <w:tcPr>
            <w:tcW w:w="2082" w:type="dxa"/>
            <w:vMerge/>
            <w:shd w:val="clear" w:color="auto" w:fill="auto"/>
          </w:tcPr>
          <w:p w:rsidR="002468F3" w:rsidRDefault="002468F3" w:rsidP="00EF1ADA">
            <w:pPr>
              <w:spacing w:after="0" w:line="240" w:lineRule="auto"/>
              <w:jc w:val="both"/>
              <w:rPr>
                <w:rFonts w:ascii="Times New Roman" w:eastAsiaTheme="minorEastAsia" w:hAnsi="Times New Roman"/>
                <w:b/>
                <w:sz w:val="24"/>
                <w:szCs w:val="24"/>
              </w:rPr>
            </w:pPr>
          </w:p>
        </w:tc>
        <w:tc>
          <w:tcPr>
            <w:tcW w:w="1190" w:type="dxa"/>
            <w:vMerge/>
            <w:shd w:val="clear" w:color="auto" w:fill="auto"/>
          </w:tcPr>
          <w:p w:rsidR="002468F3" w:rsidRDefault="002468F3" w:rsidP="00EF1ADA">
            <w:pPr>
              <w:spacing w:after="0" w:line="240" w:lineRule="auto"/>
              <w:jc w:val="both"/>
              <w:rPr>
                <w:rFonts w:ascii="Times New Roman" w:eastAsiaTheme="minorEastAsia" w:hAnsi="Times New Roman"/>
                <w:b/>
                <w:sz w:val="24"/>
                <w:szCs w:val="24"/>
              </w:rPr>
            </w:pPr>
          </w:p>
        </w:tc>
        <w:tc>
          <w:tcPr>
            <w:tcW w:w="1511" w:type="dxa"/>
            <w:vMerge/>
          </w:tcPr>
          <w:p w:rsidR="002468F3" w:rsidRDefault="002468F3" w:rsidP="00EF1ADA">
            <w:pPr>
              <w:spacing w:after="0" w:line="240" w:lineRule="auto"/>
              <w:jc w:val="both"/>
              <w:rPr>
                <w:rFonts w:ascii="Times New Roman" w:eastAsiaTheme="minorEastAsia" w:hAnsi="Times New Roman"/>
                <w:b/>
                <w:sz w:val="24"/>
                <w:szCs w:val="24"/>
              </w:rPr>
            </w:pPr>
          </w:p>
        </w:tc>
        <w:tc>
          <w:tcPr>
            <w:tcW w:w="1736" w:type="dxa"/>
            <w:vMerge/>
          </w:tcPr>
          <w:p w:rsidR="002468F3" w:rsidRDefault="002468F3" w:rsidP="00EF1ADA">
            <w:pPr>
              <w:spacing w:after="0" w:line="240" w:lineRule="auto"/>
              <w:jc w:val="both"/>
              <w:rPr>
                <w:rFonts w:ascii="Times New Roman" w:eastAsiaTheme="minorEastAsia" w:hAnsi="Times New Roman"/>
                <w:b/>
                <w:sz w:val="24"/>
                <w:szCs w:val="24"/>
              </w:rPr>
            </w:pPr>
          </w:p>
        </w:tc>
        <w:tc>
          <w:tcPr>
            <w:tcW w:w="1386" w:type="dxa"/>
          </w:tcPr>
          <w:p w:rsidR="002468F3"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b/>
                <w:sz w:val="24"/>
                <w:szCs w:val="24"/>
              </w:rPr>
              <w:t>PP</w:t>
            </w:r>
          </w:p>
        </w:tc>
        <w:tc>
          <w:tcPr>
            <w:tcW w:w="1337" w:type="dxa"/>
          </w:tcPr>
          <w:p w:rsidR="002468F3" w:rsidRDefault="002468F3" w:rsidP="00EF1ADA">
            <w:pPr>
              <w:spacing w:after="0" w:line="240" w:lineRule="auto"/>
              <w:jc w:val="both"/>
              <w:rPr>
                <w:rFonts w:ascii="Times New Roman" w:eastAsiaTheme="minorEastAsia" w:hAnsi="Times New Roman"/>
                <w:b/>
                <w:sz w:val="24"/>
                <w:szCs w:val="24"/>
              </w:rPr>
            </w:pPr>
            <w:r>
              <w:rPr>
                <w:rFonts w:ascii="Times New Roman" w:eastAsiaTheme="minorEastAsia" w:hAnsi="Times New Roman"/>
                <w:b/>
                <w:sz w:val="24"/>
                <w:szCs w:val="24"/>
              </w:rPr>
              <w:t>PS</w:t>
            </w:r>
          </w:p>
        </w:tc>
      </w:tr>
      <w:tr w:rsidR="002468F3" w:rsidRPr="008D3B95" w:rsidTr="00EF1ADA">
        <w:trPr>
          <w:trHeight w:val="305"/>
          <w:jc w:val="center"/>
        </w:trPr>
        <w:tc>
          <w:tcPr>
            <w:tcW w:w="2082"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sodium bicarbonate</w:t>
            </w:r>
          </w:p>
        </w:tc>
        <w:tc>
          <w:tcPr>
            <w:tcW w:w="1190"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Pr>
                <w:noProof/>
              </w:rPr>
              <w:drawing>
                <wp:anchor distT="0" distB="0" distL="114300" distR="114300" simplePos="0" relativeHeight="251669504" behindDoc="1" locked="0" layoutInCell="1" allowOverlap="1" wp14:anchorId="22B6E4F1" wp14:editId="5D79C16C">
                  <wp:simplePos x="0" y="0"/>
                  <wp:positionH relativeFrom="column">
                    <wp:posOffset>0</wp:posOffset>
                  </wp:positionH>
                  <wp:positionV relativeFrom="paragraph">
                    <wp:posOffset>51435</wp:posOffset>
                  </wp:positionV>
                  <wp:extent cx="481013" cy="240507"/>
                  <wp:effectExtent l="0" t="0" r="0" b="7620"/>
                  <wp:wrapNone/>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81013" cy="240507"/>
                          </a:xfrm>
                          <a:prstGeom prst="rect">
                            <a:avLst/>
                          </a:prstGeom>
                        </pic:spPr>
                      </pic:pic>
                    </a:graphicData>
                  </a:graphic>
                  <wp14:sizeRelH relativeFrom="page">
                    <wp14:pctWidth>0</wp14:pctWidth>
                  </wp14:sizeRelH>
                  <wp14:sizeRelV relativeFrom="page">
                    <wp14:pctHeight>0</wp14:pctHeight>
                  </wp14:sizeRelV>
                </wp:anchor>
              </w:drawing>
            </w:r>
          </w:p>
        </w:tc>
        <w:tc>
          <w:tcPr>
            <w:tcW w:w="1511" w:type="dxa"/>
          </w:tcPr>
          <w:p w:rsidR="002468F3" w:rsidRPr="008D3B95" w:rsidRDefault="002468F3" w:rsidP="00EF1ADA">
            <w:pPr>
              <w:spacing w:after="0" w:line="240" w:lineRule="auto"/>
              <w:jc w:val="both"/>
              <w:rPr>
                <w:rFonts w:ascii="Times New Roman" w:eastAsiaTheme="minorEastAsia" w:hAnsi="Times New Roman"/>
                <w:sz w:val="24"/>
                <w:szCs w:val="24"/>
              </w:rPr>
            </w:pPr>
            <w:r>
              <w:rPr>
                <w:rFonts w:ascii="Times New Roman" w:eastAsiaTheme="minorEastAsia" w:hAnsi="Times New Roman" w:hint="eastAsia"/>
                <w:sz w:val="24"/>
                <w:szCs w:val="24"/>
              </w:rPr>
              <w:t>5</w:t>
            </w:r>
            <w:r>
              <w:rPr>
                <w:rFonts w:ascii="Times New Roman" w:eastAsiaTheme="minorEastAsia" w:hAnsi="Times New Roman"/>
                <w:sz w:val="24"/>
                <w:szCs w:val="24"/>
              </w:rPr>
              <w:t xml:space="preserve">0 </w:t>
            </w:r>
          </w:p>
        </w:tc>
        <w:tc>
          <w:tcPr>
            <w:tcW w:w="1736" w:type="dxa"/>
          </w:tcPr>
          <w:p w:rsidR="002468F3" w:rsidRPr="004D7B67" w:rsidRDefault="002468F3" w:rsidP="00EF1ADA">
            <w:pPr>
              <w:spacing w:after="0" w:line="240" w:lineRule="auto"/>
              <w:jc w:val="both"/>
              <w:rPr>
                <w:rFonts w:ascii="Times New Roman" w:eastAsiaTheme="minorEastAsia" w:hAnsi="Times New Roman"/>
                <w:sz w:val="24"/>
                <w:szCs w:val="24"/>
                <w:vertAlign w:val="subscript"/>
              </w:rPr>
            </w:pPr>
            <w:r>
              <w:rPr>
                <w:rFonts w:ascii="Times New Roman" w:eastAsiaTheme="minorEastAsia" w:hAnsi="Times New Roman" w:hint="eastAsia"/>
                <w:sz w:val="24"/>
                <w:szCs w:val="24"/>
              </w:rPr>
              <w:t>Na</w:t>
            </w:r>
            <w:r>
              <w:rPr>
                <w:rFonts w:ascii="Times New Roman" w:eastAsiaTheme="minorEastAsia" w:hAnsi="Times New Roman"/>
                <w:sz w:val="24"/>
                <w:szCs w:val="24"/>
                <w:vertAlign w:val="subscript"/>
              </w:rPr>
              <w:t>2</w:t>
            </w:r>
            <w:r>
              <w:rPr>
                <w:rFonts w:ascii="Times New Roman" w:eastAsiaTheme="minorEastAsia" w:hAnsi="Times New Roman"/>
                <w:sz w:val="24"/>
                <w:szCs w:val="24"/>
              </w:rPr>
              <w:t>CO</w:t>
            </w:r>
            <w:r>
              <w:rPr>
                <w:rFonts w:ascii="Times New Roman" w:eastAsiaTheme="minorEastAsia" w:hAnsi="Times New Roman"/>
                <w:sz w:val="24"/>
                <w:szCs w:val="24"/>
                <w:vertAlign w:val="subscript"/>
              </w:rPr>
              <w:t>3</w:t>
            </w:r>
            <w:r>
              <w:rPr>
                <w:rFonts w:ascii="Times New Roman" w:eastAsiaTheme="minorEastAsia" w:hAnsi="Times New Roman"/>
                <w:sz w:val="24"/>
                <w:szCs w:val="24"/>
              </w:rPr>
              <w:t>, H</w:t>
            </w:r>
            <w:r w:rsidRPr="004D7B67">
              <w:rPr>
                <w:rFonts w:ascii="Times New Roman" w:eastAsiaTheme="minorEastAsia" w:hAnsi="Times New Roman"/>
                <w:sz w:val="24"/>
                <w:szCs w:val="24"/>
                <w:vertAlign w:val="subscript"/>
              </w:rPr>
              <w:t>2</w:t>
            </w:r>
            <w:r>
              <w:rPr>
                <w:rFonts w:ascii="Times New Roman" w:eastAsiaTheme="minorEastAsia" w:hAnsi="Times New Roman"/>
                <w:sz w:val="24"/>
                <w:szCs w:val="24"/>
              </w:rPr>
              <w:t>O, CO</w:t>
            </w:r>
            <w:r>
              <w:rPr>
                <w:rFonts w:ascii="Times New Roman" w:eastAsiaTheme="minorEastAsia" w:hAnsi="Times New Roman"/>
                <w:sz w:val="24"/>
                <w:szCs w:val="24"/>
                <w:vertAlign w:val="subscript"/>
              </w:rPr>
              <w:t>2</w:t>
            </w:r>
          </w:p>
        </w:tc>
        <w:tc>
          <w:tcPr>
            <w:tcW w:w="1386" w:type="dxa"/>
          </w:tcPr>
          <w:p w:rsidR="002468F3" w:rsidRPr="008D3B95" w:rsidRDefault="002468F3" w:rsidP="00EF1ADA">
            <w:pPr>
              <w:spacing w:after="0" w:line="240" w:lineRule="auto"/>
              <w:jc w:val="both"/>
              <w:rPr>
                <w:rFonts w:ascii="Times New Roman" w:eastAsiaTheme="minorEastAsia" w:hAnsi="Times New Roman"/>
                <w:sz w:val="24"/>
                <w:szCs w:val="24"/>
              </w:rPr>
            </w:pPr>
            <w:r w:rsidRPr="00053314">
              <w:rPr>
                <w:rFonts w:ascii="Times New Roman" w:eastAsiaTheme="minorEastAsia" w:hAnsi="Times New Roman"/>
                <w:noProof/>
                <w:color w:val="000000" w:themeColor="text1"/>
                <w:sz w:val="24"/>
                <w:szCs w:val="22"/>
              </w:rPr>
              <mc:AlternateContent>
                <mc:Choice Requires="wps">
                  <w:drawing>
                    <wp:anchor distT="0" distB="0" distL="114300" distR="114300" simplePos="0" relativeHeight="251670528" behindDoc="0" locked="0" layoutInCell="1" allowOverlap="1" wp14:anchorId="22FE3E34" wp14:editId="0EA50EEF">
                      <wp:simplePos x="0" y="0"/>
                      <wp:positionH relativeFrom="column">
                        <wp:posOffset>274955</wp:posOffset>
                      </wp:positionH>
                      <wp:positionV relativeFrom="paragraph">
                        <wp:posOffset>92075</wp:posOffset>
                      </wp:positionV>
                      <wp:extent cx="133350" cy="4763"/>
                      <wp:effectExtent l="0" t="76200" r="19050" b="90805"/>
                      <wp:wrapNone/>
                      <wp:docPr id="624" name="Straight Arrow Connector 624"/>
                      <wp:cNvGraphicFramePr/>
                      <a:graphic xmlns:a="http://schemas.openxmlformats.org/drawingml/2006/main">
                        <a:graphicData uri="http://schemas.microsoft.com/office/word/2010/wordprocessingShape">
                          <wps:wsp>
                            <wps:cNvCnPr/>
                            <wps:spPr>
                              <a:xfrm flipV="1">
                                <a:off x="0" y="0"/>
                                <a:ext cx="133350" cy="476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875F2CD" id="Straight Arrow Connector 624" o:spid="_x0000_s1026" type="#_x0000_t32" style="position:absolute;margin-left:21.65pt;margin-top:7.25pt;width:10.5pt;height:.4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Hbz3QEAABAEAAAOAAAAZHJzL2Uyb0RvYy54bWysU02P0zAQvSPxHyzfadJ2KahqukJd4IKg&#10;YlnuXsdOLPlL46Fp/z1jJw0IkNAiLpY/5r2Z92a8uz07y04Kkgm+4ctFzZnyMrTGdw1/+PLuxWvO&#10;EgrfChu8avhFJX67f/5sN8StWoU+2FYBIxKftkNseI8Yt1WVZK+cSIsQladHHcAJpCN0VQtiIHZn&#10;q1Vdb6ohQBshSJUS3d6Nj3xf+LVWEj9pnRQy23CqDcsKZX3Ma7XfiW0HIvZGTmWIf6jCCeMp6Ux1&#10;J1Cwb2B+o3JGQkhB40IGVwWtjVRFA6lZ1r+oue9FVEULmZPibFP6f7Ty4+kIzLQN36xuOPPCUZPu&#10;EYTpemRvAMLADsF7MjIAyzHk2BDTloAHf4TplOIRsvyzBse0NfErDUMxhCSyc/H7MvutzsgkXS7X&#10;6/VL6oqkp5tXm3XmrkaSTBYh4XsVHMubhqepqrmcMYE4fUg4Aq+ADLY+ryiMfetbhpdIuhCM8J1V&#10;U54cUmUtY/VlhxerRvhnpcmXXGXRUSZSHSywk6BZElIqj8uZiaIzTBtrZ2D9d+AUn6GqTOtTwDOi&#10;ZA4eZ7AzPsCfsuP5WrIe468OjLqzBY+hvZS+Fmto7EpPpi+S5/rnc4H/+Mj77wAAAP//AwBQSwME&#10;FAAGAAgAAAAhAJEqJErdAAAABwEAAA8AAABkcnMvZG93bnJldi54bWxMjstOwzAQRfdI/IM1SOyo&#10;A0mrNo1T8WgWdFGJghBLJ54mgXgcxW4b/r7DqizP3Ks7J1uNthNHHHzrSMH9JAKBVDnTUq3g4724&#10;m4PwQZPRnSNU8IseVvn1VaZT4070hsddqAWPkE+1giaEPpXSVw1a7SeuR+Js7warA+NQSzPoE4/b&#10;Tj5E0Uxa3RJ/aHSPzw1WP7uD5ZXX4mmx/t5+zTcvG/tZFrZeL6xStzfj4xJEwDFcyvCnz+qQs1Pp&#10;DmS86BQkccxNvidTEJzPEuaSeRqDzDP53z8/AwAA//8DAFBLAQItABQABgAIAAAAIQC2gziS/gAA&#10;AOEBAAATAAAAAAAAAAAAAAAAAAAAAABbQ29udGVudF9UeXBlc10ueG1sUEsBAi0AFAAGAAgAAAAh&#10;ADj9If/WAAAAlAEAAAsAAAAAAAAAAAAAAAAALwEAAF9yZWxzLy5yZWxzUEsBAi0AFAAGAAgAAAAh&#10;AC3cdvPdAQAAEAQAAA4AAAAAAAAAAAAAAAAALgIAAGRycy9lMm9Eb2MueG1sUEsBAi0AFAAGAAgA&#10;AAAhAJEqJErdAAAABwEAAA8AAAAAAAAAAAAAAAAANwQAAGRycy9kb3ducmV2LnhtbFBLBQYAAAAA&#10;BAAEAPMAAABBBQAAAAA=&#10;" strokecolor="#4472c4 [3204]" strokeweight=".5pt">
                      <v:stroke endarrow="block" joinstyle="miter"/>
                    </v:shape>
                  </w:pict>
                </mc:Fallback>
              </mc:AlternateContent>
            </w:r>
            <w:r>
              <w:rPr>
                <w:rFonts w:ascii="Times New Roman" w:eastAsiaTheme="minorEastAsia" w:hAnsi="Times New Roman"/>
                <w:sz w:val="24"/>
                <w:szCs w:val="24"/>
              </w:rPr>
              <w:t>0.42    0.61</w:t>
            </w:r>
          </w:p>
        </w:tc>
        <w:tc>
          <w:tcPr>
            <w:tcW w:w="1337" w:type="dxa"/>
          </w:tcPr>
          <w:p w:rsidR="002468F3" w:rsidRPr="008D3B95" w:rsidRDefault="002468F3" w:rsidP="00EF1ADA">
            <w:pPr>
              <w:spacing w:after="0" w:line="240" w:lineRule="auto"/>
              <w:jc w:val="both"/>
              <w:rPr>
                <w:rFonts w:ascii="Times New Roman" w:eastAsiaTheme="minorEastAsia" w:hAnsi="Times New Roman"/>
                <w:sz w:val="24"/>
                <w:szCs w:val="24"/>
              </w:rPr>
            </w:pPr>
            <w:r w:rsidRPr="00053314">
              <w:rPr>
                <w:rFonts w:ascii="Times New Roman" w:eastAsiaTheme="minorEastAsia" w:hAnsi="Times New Roman"/>
                <w:noProof/>
                <w:color w:val="000000" w:themeColor="text1"/>
                <w:sz w:val="24"/>
                <w:szCs w:val="22"/>
              </w:rPr>
              <mc:AlternateContent>
                <mc:Choice Requires="wps">
                  <w:drawing>
                    <wp:anchor distT="0" distB="0" distL="114300" distR="114300" simplePos="0" relativeHeight="251672576" behindDoc="0" locked="0" layoutInCell="1" allowOverlap="1" wp14:anchorId="6D3AA995" wp14:editId="7E88B342">
                      <wp:simplePos x="0" y="0"/>
                      <wp:positionH relativeFrom="column">
                        <wp:posOffset>255905</wp:posOffset>
                      </wp:positionH>
                      <wp:positionV relativeFrom="paragraph">
                        <wp:posOffset>88900</wp:posOffset>
                      </wp:positionV>
                      <wp:extent cx="133350" cy="4763"/>
                      <wp:effectExtent l="0" t="76200" r="19050" b="90805"/>
                      <wp:wrapNone/>
                      <wp:docPr id="626" name="Straight Arrow Connector 626"/>
                      <wp:cNvGraphicFramePr/>
                      <a:graphic xmlns:a="http://schemas.openxmlformats.org/drawingml/2006/main">
                        <a:graphicData uri="http://schemas.microsoft.com/office/word/2010/wordprocessingShape">
                          <wps:wsp>
                            <wps:cNvCnPr/>
                            <wps:spPr>
                              <a:xfrm flipV="1">
                                <a:off x="0" y="0"/>
                                <a:ext cx="133350" cy="4763"/>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F616DCE" id="Straight Arrow Connector 626" o:spid="_x0000_s1026" type="#_x0000_t32" style="position:absolute;margin-left:20.15pt;margin-top:7pt;width:10.5pt;height:.4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lbm+QEAANYDAAAOAAAAZHJzL2Uyb0RvYy54bWysU02P0zAQvSPxHyzfadJ2W3ajpitoKRc+&#10;Ki1wn9pOYsmxrbFp2n/P2MlWC9wQF2s+Mm/mzbxsHi+9YWeFQTtb8/ms5ExZ4aS2bc2/fzu8uecs&#10;RLASjLOq5lcV+OP29avN4Cu1cJ0zUiEjEBuqwde8i9FXRRFEp3oIM+eVpWTjsIdILraFRBgIvTfF&#10;oizXxeBQenRChUDR/Zjk24zfNErEr00TVGSm5jRbzC/m95TeYruBqkXwnRbTGPAPU/SgLTW9Qe0h&#10;AvuJ+i+oXgt0wTVxJlxfuKbRQmUOxGZe/sHmqQOvMhdaTvC3NYX/Byu+nI/ItKz5erHmzEJPR3qK&#10;CLrtInuH6Aa2c9bSIh2y9A1tbPChosKdPeLkBX/ERP/SYM8ao/0PEkNeCFFkl7zv623f6hKZoOB8&#10;uVyu6CqCUndv18uEXYwgCcxjiB+V61kyah6mqW7jjA3g/CnEsfC5IBVbd9DGUBwqY9lQ84fVYkWt&#10;gETWGIhk9p5oB9tyBqYl9YqIeeTgjJapOhUHbE87g+wMpKC7w/38/X78qAOpxujDqiwnJQWIn50c&#10;w/PyOU6cJpjM7zf8NPMeQjfW5NQoygjafLCSxaunk0TUYFujphUZm2ZTWeAT/XSU8QzJOjl5zdcp&#10;kkfiyZ0noSd1vvTJfvk7bn8BAAD//wMAUEsDBBQABgAIAAAAIQC5gvPN3AAAAAcBAAAPAAAAZHJz&#10;L2Rvd25yZXYueG1sTI/BTsMwEETvSP0Haytxo06gqqI0ToVAqIKKQwtSOLrxNg7E6yh22/D33Z7g&#10;ODuj2TfFanSdOOEQWk8K0lkCAqn2pqVGwefHy10GIkRNRneeUMEvBliVk5tC58afaYunXWwEl1DI&#10;tQIbY59LGWqLToeZ75HYO/jB6chyaKQZ9JnLXSfvk2QhnW6JP1jd45PF+md3dAq8/K6sqyJ9berX&#10;7Pk9Xb9RtVbqdjo+LkFEHONfGK74jA4lM+39kUwQnYJ58sBJvs95EvuLlPX+qjOQZSH/85cXAAAA&#10;//8DAFBLAQItABQABgAIAAAAIQC2gziS/gAAAOEBAAATAAAAAAAAAAAAAAAAAAAAAABbQ29udGVu&#10;dF9UeXBlc10ueG1sUEsBAi0AFAAGAAgAAAAhADj9If/WAAAAlAEAAAsAAAAAAAAAAAAAAAAALwEA&#10;AF9yZWxzLy5yZWxzUEsBAi0AFAAGAAgAAAAhAODmVub5AQAA1gMAAA4AAAAAAAAAAAAAAAAALgIA&#10;AGRycy9lMm9Eb2MueG1sUEsBAi0AFAAGAAgAAAAhALmC883cAAAABwEAAA8AAAAAAAAAAAAAAAAA&#10;UwQAAGRycy9kb3ducmV2LnhtbFBLBQYAAAAABAAEAPMAAABcBQAAAAA=&#10;" strokecolor="#4a7ebb">
                      <v:stroke endarrow="block"/>
                    </v:shape>
                  </w:pict>
                </mc:Fallback>
              </mc:AlternateContent>
            </w:r>
            <w:r>
              <w:rPr>
                <w:rFonts w:ascii="Times New Roman" w:eastAsiaTheme="minorEastAsia" w:hAnsi="Times New Roman"/>
                <w:sz w:val="24"/>
                <w:szCs w:val="24"/>
              </w:rPr>
              <w:t>0.36    0.50</w:t>
            </w:r>
          </w:p>
        </w:tc>
      </w:tr>
      <w:tr w:rsidR="002468F3" w:rsidRPr="008D3B95" w:rsidTr="00EF1ADA">
        <w:trPr>
          <w:trHeight w:val="305"/>
          <w:jc w:val="center"/>
        </w:trPr>
        <w:tc>
          <w:tcPr>
            <w:tcW w:w="2082" w:type="dxa"/>
            <w:shd w:val="clear" w:color="auto" w:fill="auto"/>
          </w:tcPr>
          <w:p w:rsidR="002468F3" w:rsidRDefault="002468F3" w:rsidP="00EF1ADA">
            <w:pPr>
              <w:spacing w:after="0" w:line="240" w:lineRule="auto"/>
              <w:jc w:val="both"/>
              <w:rPr>
                <w:rFonts w:ascii="Times New Roman" w:eastAsiaTheme="minorEastAsia" w:hAnsi="Times New Roman"/>
                <w:sz w:val="24"/>
                <w:szCs w:val="22"/>
                <w:lang w:val="en-US"/>
              </w:rPr>
            </w:pPr>
            <w:proofErr w:type="spellStart"/>
            <w:r>
              <w:rPr>
                <w:rFonts w:ascii="Times New Roman" w:eastAsiaTheme="minorEastAsia" w:hAnsi="Times New Roman"/>
                <w:sz w:val="24"/>
                <w:szCs w:val="22"/>
                <w:lang w:val="en-US"/>
              </w:rPr>
              <w:t>a</w:t>
            </w:r>
            <w:r w:rsidRPr="008D3B95">
              <w:rPr>
                <w:rFonts w:ascii="Times New Roman" w:eastAsiaTheme="minorEastAsia" w:hAnsi="Times New Roman"/>
                <w:sz w:val="24"/>
                <w:szCs w:val="22"/>
                <w:lang w:val="en-US"/>
              </w:rPr>
              <w:t>zodicarboxamide</w:t>
            </w:r>
            <w:proofErr w:type="spellEnd"/>
          </w:p>
          <w:p w:rsidR="002468F3" w:rsidRPr="00807109" w:rsidRDefault="002468F3" w:rsidP="00EF1ADA">
            <w:pPr>
              <w:spacing w:after="0" w:line="240" w:lineRule="auto"/>
              <w:jc w:val="both"/>
              <w:rPr>
                <w:rFonts w:ascii="Times New Roman" w:eastAsiaTheme="minorEastAsia" w:hAnsi="Times New Roman"/>
                <w:sz w:val="24"/>
                <w:szCs w:val="24"/>
              </w:rPr>
            </w:pPr>
          </w:p>
        </w:tc>
        <w:tc>
          <w:tcPr>
            <w:tcW w:w="1190"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Pr>
                <w:noProof/>
              </w:rPr>
              <w:drawing>
                <wp:anchor distT="0" distB="0" distL="114300" distR="114300" simplePos="0" relativeHeight="251668480" behindDoc="0" locked="0" layoutInCell="1" allowOverlap="1" wp14:anchorId="5D51EE06" wp14:editId="2B25508B">
                  <wp:simplePos x="0" y="0"/>
                  <wp:positionH relativeFrom="column">
                    <wp:posOffset>-37783</wp:posOffset>
                  </wp:positionH>
                  <wp:positionV relativeFrom="paragraph">
                    <wp:posOffset>19050</wp:posOffset>
                  </wp:positionV>
                  <wp:extent cx="614362" cy="318122"/>
                  <wp:effectExtent l="0" t="0" r="0" b="6350"/>
                  <wp:wrapNone/>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614362" cy="318122"/>
                          </a:xfrm>
                          <a:prstGeom prst="rect">
                            <a:avLst/>
                          </a:prstGeom>
                        </pic:spPr>
                      </pic:pic>
                    </a:graphicData>
                  </a:graphic>
                  <wp14:sizeRelH relativeFrom="page">
                    <wp14:pctWidth>0</wp14:pctWidth>
                  </wp14:sizeRelH>
                  <wp14:sizeRelV relativeFrom="page">
                    <wp14:pctHeight>0</wp14:pctHeight>
                  </wp14:sizeRelV>
                </wp:anchor>
              </w:drawing>
            </w:r>
          </w:p>
        </w:tc>
        <w:tc>
          <w:tcPr>
            <w:tcW w:w="1511" w:type="dxa"/>
          </w:tcPr>
          <w:p w:rsidR="002468F3" w:rsidRPr="008D3B95" w:rsidRDefault="002468F3" w:rsidP="00EF1ADA">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200</w:t>
            </w:r>
          </w:p>
        </w:tc>
        <w:tc>
          <w:tcPr>
            <w:tcW w:w="1736" w:type="dxa"/>
          </w:tcPr>
          <w:p w:rsidR="002468F3" w:rsidRPr="006939D9" w:rsidRDefault="002468F3" w:rsidP="00EF1ADA">
            <w:pPr>
              <w:spacing w:after="0" w:line="240" w:lineRule="auto"/>
              <w:jc w:val="both"/>
              <w:rPr>
                <w:rFonts w:ascii="Times New Roman" w:eastAsiaTheme="minorEastAsia" w:hAnsi="Times New Roman"/>
                <w:sz w:val="24"/>
                <w:szCs w:val="24"/>
                <w:vertAlign w:val="subscript"/>
              </w:rPr>
            </w:pPr>
            <w:r>
              <w:rPr>
                <w:rFonts w:ascii="Times New Roman" w:eastAsiaTheme="minorEastAsia" w:hAnsi="Times New Roman" w:hint="eastAsia"/>
                <w:sz w:val="24"/>
                <w:szCs w:val="24"/>
              </w:rPr>
              <w:t>N</w:t>
            </w:r>
            <w:r w:rsidRPr="006939D9">
              <w:rPr>
                <w:rFonts w:ascii="Times New Roman" w:eastAsiaTheme="minorEastAsia" w:hAnsi="Times New Roman" w:hint="eastAsia"/>
                <w:sz w:val="24"/>
                <w:szCs w:val="24"/>
                <w:vertAlign w:val="subscript"/>
              </w:rPr>
              <w:t>2</w:t>
            </w:r>
            <w:r>
              <w:rPr>
                <w:rFonts w:ascii="Times New Roman" w:eastAsiaTheme="minorEastAsia" w:hAnsi="Times New Roman"/>
                <w:sz w:val="24"/>
                <w:szCs w:val="24"/>
              </w:rPr>
              <w:t>, CO, NH</w:t>
            </w:r>
            <w:r>
              <w:rPr>
                <w:rFonts w:ascii="Times New Roman" w:eastAsiaTheme="minorEastAsia" w:hAnsi="Times New Roman"/>
                <w:sz w:val="24"/>
                <w:szCs w:val="24"/>
                <w:vertAlign w:val="subscript"/>
              </w:rPr>
              <w:t>3</w:t>
            </w:r>
            <w:r>
              <w:rPr>
                <w:rFonts w:ascii="Times New Roman" w:eastAsiaTheme="minorEastAsia" w:hAnsi="Times New Roman"/>
                <w:sz w:val="24"/>
                <w:szCs w:val="24"/>
              </w:rPr>
              <w:t>, CO</w:t>
            </w:r>
            <w:r>
              <w:rPr>
                <w:rFonts w:ascii="Times New Roman" w:eastAsiaTheme="minorEastAsia" w:hAnsi="Times New Roman"/>
                <w:sz w:val="24"/>
                <w:szCs w:val="24"/>
                <w:vertAlign w:val="subscript"/>
              </w:rPr>
              <w:t>2</w:t>
            </w:r>
          </w:p>
        </w:tc>
        <w:tc>
          <w:tcPr>
            <w:tcW w:w="1386" w:type="dxa"/>
          </w:tcPr>
          <w:p w:rsidR="002468F3" w:rsidRPr="008D3B95" w:rsidRDefault="002468F3" w:rsidP="00EF1ADA">
            <w:pPr>
              <w:spacing w:after="0" w:line="240" w:lineRule="auto"/>
              <w:jc w:val="both"/>
              <w:rPr>
                <w:rFonts w:ascii="Times New Roman" w:eastAsiaTheme="minorEastAsia" w:hAnsi="Times New Roman"/>
                <w:sz w:val="24"/>
                <w:szCs w:val="24"/>
              </w:rPr>
            </w:pPr>
            <w:r w:rsidRPr="00053314">
              <w:rPr>
                <w:rFonts w:ascii="Times New Roman" w:eastAsiaTheme="minorEastAsia" w:hAnsi="Times New Roman"/>
                <w:noProof/>
                <w:color w:val="000000" w:themeColor="text1"/>
                <w:sz w:val="24"/>
                <w:szCs w:val="22"/>
              </w:rPr>
              <mc:AlternateContent>
                <mc:Choice Requires="wps">
                  <w:drawing>
                    <wp:anchor distT="0" distB="0" distL="114300" distR="114300" simplePos="0" relativeHeight="251671552" behindDoc="0" locked="0" layoutInCell="1" allowOverlap="1" wp14:anchorId="518FC1B5" wp14:editId="13071519">
                      <wp:simplePos x="0" y="0"/>
                      <wp:positionH relativeFrom="column">
                        <wp:posOffset>275273</wp:posOffset>
                      </wp:positionH>
                      <wp:positionV relativeFrom="paragraph">
                        <wp:posOffset>94298</wp:posOffset>
                      </wp:positionV>
                      <wp:extent cx="133350" cy="4763"/>
                      <wp:effectExtent l="0" t="76200" r="19050" b="90805"/>
                      <wp:wrapNone/>
                      <wp:docPr id="625" name="Straight Arrow Connector 625"/>
                      <wp:cNvGraphicFramePr/>
                      <a:graphic xmlns:a="http://schemas.openxmlformats.org/drawingml/2006/main">
                        <a:graphicData uri="http://schemas.microsoft.com/office/word/2010/wordprocessingShape">
                          <wps:wsp>
                            <wps:cNvCnPr/>
                            <wps:spPr>
                              <a:xfrm flipV="1">
                                <a:off x="0" y="0"/>
                                <a:ext cx="133350" cy="4763"/>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EBC0500" id="Straight Arrow Connector 625" o:spid="_x0000_s1026" type="#_x0000_t32" style="position:absolute;margin-left:21.7pt;margin-top:7.45pt;width:10.5pt;height:.4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wDi+AEAANYDAAAOAAAAZHJzL2Uyb0RvYy54bWysU02P0zAQvSPxHyzfadJ2W3ajpitoKRc+&#10;Ki1wn9pOYsmxrbFp2n/P2MlWC9wQF2s8k3me9+Zl83jpDTsrDNrZms9nJWfKCie1bWv+/dvhzT1n&#10;IYKVYJxVNb+qwB+3r19tBl+pheuckQoZgdhQDb7mXYy+KoogOtVDmDmvLBUbhz1EumJbSISB0HtT&#10;LMpyXQwOpUcnVAiU3Y9Fvs34TaNE/No0QUVmak6zxXxiPk/pLLYbqFoE32kxjQH/MEUP2tKjN6g9&#10;RGA/Uf8F1WuBLrgmzoTrC9c0WqjMgdjMyz/YPHXgVeZC4gR/kyn8P1jx5XxEpmXN14sVZxZ6WtJT&#10;RNBtF9k7RDewnbOWhHTI0jek2OBDRY07e8TpFvwRE/1Lgz1rjPY/yAxZEKLILlnv601vdYlMUHK+&#10;XC5XtBVBpbu362XCLkaQBOYxxI/K9SwFNQ/TVLdxxgfg/CnEsfG5ITVbd9DGUB4qY9lQ84dVIiiA&#10;TNYYiBT2nmgH23IGpiX3ioh55OCMlqk7NQdsTzuD7AzkoLvD/fz9fvyoA6nG7MOqLCcnBYifnRzT&#10;8/I5T5wmmMzvN/w08x5CN/bk0mjKCNp8sJLFq6eVRNRgW6MmiYxNs6ls8Il+Wsq4hhSdnLzm7RTp&#10;RubJL09GT+58eaf45e+4/QUAAP//AwBQSwMEFAAGAAgAAAAhABVYFUvcAAAABwEAAA8AAABkcnMv&#10;ZG93bnJldi54bWxMjkFPwkAQhe8m/IfNmHiTLVoBS7fEaAwR40EwKcelO3aL3dmmu0D9944nPX7z&#10;Xt58+XJwrThhHxpPCibjBARS5U1DtYKP7fP1HESImoxuPaGCbwywLEYXuc6MP9M7njaxFjxCIdMK&#10;bIxdJmWoLDodxr5D4uzT905Hxr6WptdnHnetvEmSqXS6If5gdYePFquvzdEp8PJQWldG2r1WL/On&#10;t8lqTeVKqavL4WEBIuIQ/8rwq8/qULDT3h/JBNEqSG9TbvI9vQfB+TRl3jPfzUAWufzvX/wAAAD/&#10;/wMAUEsBAi0AFAAGAAgAAAAhALaDOJL+AAAA4QEAABMAAAAAAAAAAAAAAAAAAAAAAFtDb250ZW50&#10;X1R5cGVzXS54bWxQSwECLQAUAAYACAAAACEAOP0h/9YAAACUAQAACwAAAAAAAAAAAAAAAAAvAQAA&#10;X3JlbHMvLnJlbHNQSwECLQAUAAYACAAAACEApYcA4vgBAADWAwAADgAAAAAAAAAAAAAAAAAuAgAA&#10;ZHJzL2Uyb0RvYy54bWxQSwECLQAUAAYACAAAACEAFVgVS9wAAAAHAQAADwAAAAAAAAAAAAAAAABS&#10;BAAAZHJzL2Rvd25yZXYueG1sUEsFBgAAAAAEAAQA8wAAAFsFAAAAAA==&#10;" strokecolor="#4a7ebb">
                      <v:stroke endarrow="block"/>
                    </v:shape>
                  </w:pict>
                </mc:Fallback>
              </mc:AlternateContent>
            </w:r>
            <w:r>
              <w:rPr>
                <w:rFonts w:ascii="Times New Roman" w:eastAsiaTheme="minorEastAsia" w:hAnsi="Times New Roman"/>
                <w:sz w:val="24"/>
                <w:szCs w:val="24"/>
              </w:rPr>
              <w:t>0.42    0.50</w:t>
            </w:r>
          </w:p>
        </w:tc>
        <w:tc>
          <w:tcPr>
            <w:tcW w:w="1337" w:type="dxa"/>
          </w:tcPr>
          <w:p w:rsidR="002468F3" w:rsidRPr="008D3B95" w:rsidRDefault="002468F3" w:rsidP="00EF1ADA">
            <w:pPr>
              <w:spacing w:after="0" w:line="240" w:lineRule="auto"/>
              <w:jc w:val="both"/>
              <w:rPr>
                <w:rFonts w:ascii="Times New Roman" w:eastAsiaTheme="minorEastAsia" w:hAnsi="Times New Roman"/>
                <w:sz w:val="24"/>
                <w:szCs w:val="24"/>
              </w:rPr>
            </w:pPr>
            <w:r w:rsidRPr="00053314">
              <w:rPr>
                <w:rFonts w:ascii="Times New Roman" w:eastAsiaTheme="minorEastAsia" w:hAnsi="Times New Roman"/>
                <w:noProof/>
                <w:color w:val="000000" w:themeColor="text1"/>
                <w:sz w:val="24"/>
                <w:szCs w:val="22"/>
              </w:rPr>
              <mc:AlternateContent>
                <mc:Choice Requires="wps">
                  <w:drawing>
                    <wp:anchor distT="0" distB="0" distL="114300" distR="114300" simplePos="0" relativeHeight="251673600" behindDoc="0" locked="0" layoutInCell="1" allowOverlap="1" wp14:anchorId="11C1197B" wp14:editId="37FB3C68">
                      <wp:simplePos x="0" y="0"/>
                      <wp:positionH relativeFrom="column">
                        <wp:posOffset>265430</wp:posOffset>
                      </wp:positionH>
                      <wp:positionV relativeFrom="paragraph">
                        <wp:posOffset>89535</wp:posOffset>
                      </wp:positionV>
                      <wp:extent cx="133350" cy="4763"/>
                      <wp:effectExtent l="0" t="76200" r="19050" b="90805"/>
                      <wp:wrapNone/>
                      <wp:docPr id="627" name="Straight Arrow Connector 627"/>
                      <wp:cNvGraphicFramePr/>
                      <a:graphic xmlns:a="http://schemas.openxmlformats.org/drawingml/2006/main">
                        <a:graphicData uri="http://schemas.microsoft.com/office/word/2010/wordprocessingShape">
                          <wps:wsp>
                            <wps:cNvCnPr/>
                            <wps:spPr>
                              <a:xfrm flipV="1">
                                <a:off x="0" y="0"/>
                                <a:ext cx="133350" cy="4763"/>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BA53B46" id="Straight Arrow Connector 627" o:spid="_x0000_s1026" type="#_x0000_t32" style="position:absolute;margin-left:20.9pt;margin-top:7.05pt;width:10.5pt;height:.4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EtT+QEAANYDAAAOAAAAZHJzL2Uyb0RvYy54bWysU02P0zAQvSPxHyzfadJ2ux9R0xW0lAss&#10;lRa4Tx07seTY1tg07b9n7GSrBW6IizUfmTfzZl7Wj+fesJPEoJ2t+XxWciatcI22bc2/f9u/u+cs&#10;RLANGGdlzS8y8MfN2zfrwVdy4TpnGomMQGyoBl/zLkZfFUUQnewhzJyXlpLKYQ+RXGyLBmEg9N4U&#10;i7K8LQaHjUcnZAgU3Y1Jvsn4SkkRvyoVZGSm5jRbzC/m95jeYrOGqkXwnRbTGPAPU/SgLTW9Qu0g&#10;AvuJ+i+oXgt0wak4E64vnFJayMyB2MzLP9g8d+Bl5kLLCf66pvD/YMXT6YBMNzW/XdxxZqGnIz1H&#10;BN12kb1HdAPbOmtpkQ5Z+oY2NvhQUeHWHnDygj9gon9W2DNltP9BYsgLIYrsnPd9ue5bniMTFJwv&#10;l8sVXUVQ6ubudpmwixEkgXkM8ZN0PUtGzcM01XWcsQGcPoc4Fr4UpGLr9toYikNlLBtq/rBarKgV&#10;kMiUgUhm74l2sC1nYFpSr4iYRw7O6CZVp+KA7XFrkJ2AFHSzv59/2I0fddDIMfqwKstJSQHiF9eM&#10;4Xn5EidOE0zm9xt+mnkHoRtrcmoUZQRtPtqGxYunk0TUYFsjpxUZm2aTWeAT/XSU8QzJOrrmkq9T&#10;JI/EkztPQk/qfO2T/fp33PwCAAD//wMAUEsDBBQABgAIAAAAIQAzd1cQ2gAAAAcBAAAPAAAAZHJz&#10;L2Rvd25yZXYueG1sTI5BS8NAEIXvgv9hGcGb3aSUUmM2RRQpKh6sQjxus2M2mp0N2Wkb/73Tkx6/&#10;eY83X7meQq8OOKYukoF8loFCaqLrqDXw/vZwtQKV2JKzfSQ08IMJ1tX5WWkLF4/0ioctt0pGKBXW&#10;gGceCq1T4zHYNIsDkmSfcQyWBcdWu9EeZTz0ep5lSx1sR/LB2wHvPDbf230wEPVX7UPN9PHcPK7u&#10;X/LNE9UbYy4vptsbUIwT/5XhpC/qUInTLu7JJdUbWORiznJf5KAkX86Fdye+Bl2V+r9/9QsAAP//&#10;AwBQSwECLQAUAAYACAAAACEAtoM4kv4AAADhAQAAEwAAAAAAAAAAAAAAAAAAAAAAW0NvbnRlbnRf&#10;VHlwZXNdLnhtbFBLAQItABQABgAIAAAAIQA4/SH/1gAAAJQBAAALAAAAAAAAAAAAAAAAAC8BAABf&#10;cmVscy8ucmVsc1BLAQItABQABgAIAAAAIQAcxEtT+QEAANYDAAAOAAAAAAAAAAAAAAAAAC4CAABk&#10;cnMvZTJvRG9jLnhtbFBLAQItABQABgAIAAAAIQAzd1cQ2gAAAAcBAAAPAAAAAAAAAAAAAAAAAFME&#10;AABkcnMvZG93bnJldi54bWxQSwUGAAAAAAQABADzAAAAWgUAAAAA&#10;" strokecolor="#4a7ebb">
                      <v:stroke endarrow="block"/>
                    </v:shape>
                  </w:pict>
                </mc:Fallback>
              </mc:AlternateContent>
            </w:r>
            <w:r>
              <w:rPr>
                <w:rFonts w:ascii="Times New Roman" w:eastAsiaTheme="minorEastAsia" w:hAnsi="Times New Roman"/>
                <w:sz w:val="24"/>
                <w:szCs w:val="24"/>
              </w:rPr>
              <w:t>0.36    0.56</w:t>
            </w:r>
          </w:p>
        </w:tc>
      </w:tr>
    </w:tbl>
    <w:p w:rsidR="007A0354" w:rsidRPr="007A0354" w:rsidRDefault="00743F54" w:rsidP="000D087C">
      <w:pPr>
        <w:pStyle w:val="Quote"/>
      </w:pPr>
      <w:proofErr w:type="spellStart"/>
      <w:r w:rsidRPr="00743F54">
        <w:rPr>
          <w:vertAlign w:val="superscript"/>
        </w:rPr>
        <w:t>a</w:t>
      </w:r>
      <w:r w:rsidR="007A0354" w:rsidRPr="007A0354">
        <w:t>reproduced</w:t>
      </w:r>
      <w:proofErr w:type="spellEnd"/>
      <w:r w:rsidR="007A0354">
        <w:rPr>
          <w:vertAlign w:val="superscript"/>
        </w:rPr>
        <w:t xml:space="preserve"> </w:t>
      </w:r>
      <w:r w:rsidR="007A0354">
        <w:t xml:space="preserve">from the reference </w:t>
      </w:r>
      <w:r w:rsidR="007A0354">
        <w:fldChar w:fldCharType="begin"/>
      </w:r>
      <w:r w:rsidR="007A0354">
        <w:instrText xml:space="preserve"> ADDIN EN.CITE &lt;EndNote&gt;&lt;Cite&gt;&lt;Author&gt;Heck&lt;/Author&gt;&lt;Year&gt;1998&lt;/Year&gt;&lt;RecNum&gt;737&lt;/RecNum&gt;&lt;DisplayText&gt;(Heck, 1998)&lt;/DisplayText&gt;&lt;record&gt;&lt;rec-number&gt;737&lt;/rec-number&gt;&lt;foreign-keys&gt;&lt;key app="EN" db-id="te5fa029a5r9t9erpax5pp2lxffwxpvrw0tw"&gt;737&lt;/key&gt;&lt;/foreign-keys&gt;&lt;ref-type name="Journal Article"&gt;17&lt;/ref-type&gt;&lt;contributors&gt;&lt;authors&gt;&lt;author&gt;Heck, Rhomie L&lt;/author&gt;&lt;/authors&gt;&lt;/contributors&gt;&lt;titles&gt;&lt;title&gt;A review of commercially used chemical foaming agents for thermoplastic foams&lt;/title&gt;&lt;secondary-title&gt;Journal of Vinyl and Additive Technology&lt;/secondary-title&gt;&lt;/titles&gt;&lt;periodical&gt;&lt;full-title&gt;Journal of Vinyl and Additive Technology&lt;/full-title&gt;&lt;/periodical&gt;&lt;pages&gt;113-116&lt;/pages&gt;&lt;volume&gt;4&lt;/volume&gt;&lt;number&gt;2&lt;/number&gt;&lt;dates&gt;&lt;year&gt;1998&lt;/year&gt;&lt;/dates&gt;&lt;isbn&gt;1548-0585&lt;/isbn&gt;&lt;urls&gt;&lt;/urls&gt;&lt;/record&gt;&lt;/Cite&gt;&lt;/EndNote&gt;</w:instrText>
      </w:r>
      <w:r w:rsidR="007A0354">
        <w:fldChar w:fldCharType="separate"/>
      </w:r>
      <w:r w:rsidR="007A0354">
        <w:rPr>
          <w:noProof/>
        </w:rPr>
        <w:t>(</w:t>
      </w:r>
      <w:hyperlink w:anchor="_ENREF_110" w:tooltip="Heck, 1998 #737" w:history="1">
        <w:r w:rsidR="00DE1C74">
          <w:rPr>
            <w:noProof/>
          </w:rPr>
          <w:t>Heck, 1998</w:t>
        </w:r>
      </w:hyperlink>
      <w:r w:rsidR="007A0354">
        <w:rPr>
          <w:noProof/>
        </w:rPr>
        <w:t>)</w:t>
      </w:r>
      <w:r w:rsidR="007A0354">
        <w:fldChar w:fldCharType="end"/>
      </w:r>
      <w:r w:rsidR="007A0354">
        <w:t>.</w:t>
      </w:r>
    </w:p>
    <w:p w:rsidR="002468F3" w:rsidRDefault="007A0354" w:rsidP="000D087C">
      <w:pPr>
        <w:pStyle w:val="Quote"/>
      </w:pPr>
      <w:proofErr w:type="spellStart"/>
      <w:r w:rsidRPr="007A0354">
        <w:rPr>
          <w:vertAlign w:val="superscript"/>
        </w:rPr>
        <w:t>b</w:t>
      </w:r>
      <w:r w:rsidR="00743F54">
        <w:t>reproduced</w:t>
      </w:r>
      <w:proofErr w:type="spellEnd"/>
      <w:r w:rsidR="00743F54">
        <w:t xml:space="preserve"> from the reference </w:t>
      </w:r>
      <w:r w:rsidR="00743F54">
        <w:fldChar w:fldCharType="begin"/>
      </w:r>
      <w:r w:rsidR="00DE1C74">
        <w:instrText xml:space="preserve"> ADDIN EN.CITE &lt;EndNote&gt;&lt;Cite&gt;&lt;Author&gt;Istrate&lt;/Author&gt;&lt;Year&gt;2014&lt;/Year&gt;&lt;RecNum&gt;393&lt;/RecNum&gt;&lt;DisplayText&gt;(Istrate &amp;amp; Chen, 2014)&lt;/DisplayText&gt;&lt;record&gt;&lt;rec-number&gt;393&lt;/rec-number&gt;&lt;foreign-keys&gt;&lt;key app="EN" db-id="te5fa029a5r9t9erpax5pp2lxffwxpvrw0tw" timestamp="1492504727"&gt;393&lt;/key&gt;&lt;/foreign-keys&gt;&lt;ref-type name="Journal Article"&gt;17&lt;/ref-type&gt;&lt;contributors&gt;&lt;authors&gt;&lt;author&gt;Istrate, Oana M&lt;/author&gt;&lt;author&gt;Chen, Biqiong&lt;/author&gt;&lt;/authors&gt;&lt;/contributors&gt;&lt;titles&gt;&lt;title&gt;Enhancements of clay exfoliation in polymer nanocomposites using a chemical blowing agent&lt;/title&gt;&lt;secondary-title&gt;Polymer International&lt;/secondary-title&gt;&lt;/titles&gt;&lt;periodical&gt;&lt;full-title&gt;Polymer International&lt;/full-title&gt;&lt;abbr-1&gt;Polym. Int.&lt;/abbr-1&gt;&lt;abbr-2&gt;Polym Int&lt;/abbr-2&gt;&lt;/periodical&gt;&lt;pages&gt;2008-2016&lt;/pages&gt;&lt;volume&gt;63&lt;/volume&gt;&lt;number&gt;12&lt;/number&gt;&lt;dates&gt;&lt;year&gt;2014&lt;/year&gt;&lt;/dates&gt;&lt;isbn&gt;1097-0126&lt;/isbn&gt;&lt;urls&gt;&lt;/urls&gt;&lt;/record&gt;&lt;/Cite&gt;&lt;/EndNote&gt;</w:instrText>
      </w:r>
      <w:r w:rsidR="00743F54">
        <w:fldChar w:fldCharType="separate"/>
      </w:r>
      <w:r w:rsidR="00743F54">
        <w:rPr>
          <w:noProof/>
        </w:rPr>
        <w:t>(</w:t>
      </w:r>
      <w:hyperlink w:anchor="_ENREF_120" w:tooltip="Istrate, 2014 #393" w:history="1">
        <w:r w:rsidR="00DE1C74">
          <w:rPr>
            <w:noProof/>
          </w:rPr>
          <w:t>Istrate &amp; Chen, 2014</w:t>
        </w:r>
      </w:hyperlink>
      <w:r w:rsidR="00743F54">
        <w:rPr>
          <w:noProof/>
        </w:rPr>
        <w:t>)</w:t>
      </w:r>
      <w:r w:rsidR="00743F54">
        <w:fldChar w:fldCharType="end"/>
      </w:r>
      <w:r>
        <w:t>.</w:t>
      </w:r>
    </w:p>
    <w:p w:rsidR="007A0354" w:rsidRPr="00743F54" w:rsidRDefault="007A0354" w:rsidP="007A0354">
      <w:pPr>
        <w:spacing w:line="480" w:lineRule="auto"/>
        <w:jc w:val="both"/>
        <w:rPr>
          <w:rFonts w:ascii="Times New Roman" w:eastAsiaTheme="minorEastAsia" w:hAnsi="Times New Roman"/>
          <w:sz w:val="24"/>
          <w:szCs w:val="22"/>
        </w:rPr>
      </w:pPr>
    </w:p>
    <w:p w:rsidR="002468F3" w:rsidRPr="00013BBD" w:rsidRDefault="002468F3" w:rsidP="002468F3">
      <w:pPr>
        <w:pStyle w:val="Heading2"/>
        <w:spacing w:line="480" w:lineRule="auto"/>
        <w:rPr>
          <w:rFonts w:ascii="Times New Roman" w:hAnsi="Times New Roman"/>
          <w:i w:val="0"/>
          <w:sz w:val="36"/>
          <w:szCs w:val="36"/>
        </w:rPr>
      </w:pPr>
      <w:bookmarkStart w:id="525" w:name="_Toc481120346"/>
      <w:bookmarkStart w:id="526" w:name="_Toc481142210"/>
      <w:bookmarkStart w:id="527" w:name="_Toc481143613"/>
      <w:bookmarkStart w:id="528" w:name="_Toc481143909"/>
      <w:bookmarkStart w:id="529" w:name="_Toc481144103"/>
      <w:bookmarkStart w:id="530" w:name="_Toc481144325"/>
      <w:bookmarkStart w:id="531" w:name="_Toc481144474"/>
      <w:bookmarkStart w:id="532" w:name="_Toc481144984"/>
      <w:bookmarkStart w:id="533" w:name="_Toc492646529"/>
      <w:bookmarkStart w:id="534" w:name="_Toc493534709"/>
      <w:bookmarkStart w:id="535" w:name="_Toc493534800"/>
      <w:r w:rsidRPr="00013BBD">
        <w:rPr>
          <w:rFonts w:ascii="Times New Roman" w:hAnsi="Times New Roman"/>
          <w:i w:val="0"/>
          <w:sz w:val="36"/>
          <w:szCs w:val="36"/>
        </w:rPr>
        <w:t>3.2. Experimental</w:t>
      </w:r>
      <w:bookmarkEnd w:id="525"/>
      <w:bookmarkEnd w:id="526"/>
      <w:bookmarkEnd w:id="527"/>
      <w:bookmarkEnd w:id="528"/>
      <w:bookmarkEnd w:id="529"/>
      <w:bookmarkEnd w:id="530"/>
      <w:bookmarkEnd w:id="531"/>
      <w:bookmarkEnd w:id="532"/>
      <w:bookmarkEnd w:id="533"/>
      <w:bookmarkEnd w:id="534"/>
      <w:bookmarkEnd w:id="535"/>
    </w:p>
    <w:p w:rsidR="002468F3" w:rsidRPr="00C02CBA" w:rsidRDefault="002468F3" w:rsidP="0002746C">
      <w:pPr>
        <w:pStyle w:val="Heading3"/>
      </w:pPr>
      <w:bookmarkStart w:id="536" w:name="_Toc481120347"/>
      <w:bookmarkStart w:id="537" w:name="_Toc481142211"/>
      <w:bookmarkStart w:id="538" w:name="_Toc481143614"/>
      <w:bookmarkStart w:id="539" w:name="_Toc481143910"/>
      <w:bookmarkStart w:id="540" w:name="_Toc481144104"/>
      <w:bookmarkStart w:id="541" w:name="_Toc481144326"/>
      <w:bookmarkStart w:id="542" w:name="_Toc481144475"/>
      <w:bookmarkStart w:id="543" w:name="_Toc481144985"/>
      <w:bookmarkStart w:id="544" w:name="_Toc492646530"/>
      <w:bookmarkStart w:id="545" w:name="_Toc493534710"/>
      <w:bookmarkStart w:id="546" w:name="_Toc493534801"/>
      <w:r w:rsidRPr="00C02CBA">
        <w:t xml:space="preserve">3.2.1. </w:t>
      </w:r>
      <w:r w:rsidRPr="0002746C">
        <w:t>Materials</w:t>
      </w:r>
      <w:bookmarkEnd w:id="536"/>
      <w:bookmarkEnd w:id="537"/>
      <w:bookmarkEnd w:id="538"/>
      <w:bookmarkEnd w:id="539"/>
      <w:bookmarkEnd w:id="540"/>
      <w:bookmarkEnd w:id="541"/>
      <w:bookmarkEnd w:id="542"/>
      <w:bookmarkEnd w:id="543"/>
      <w:bookmarkEnd w:id="544"/>
      <w:bookmarkEnd w:id="545"/>
      <w:bookmarkEnd w:id="546"/>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Nylon 6 with a trade name of </w:t>
      </w:r>
      <w:proofErr w:type="spellStart"/>
      <w:r w:rsidRPr="008D3B95">
        <w:rPr>
          <w:rFonts w:ascii="Times New Roman" w:eastAsiaTheme="minorEastAsia" w:hAnsi="Times New Roman"/>
          <w:sz w:val="24"/>
          <w:szCs w:val="22"/>
        </w:rPr>
        <w:t>Akulon</w:t>
      </w:r>
      <w:proofErr w:type="spellEnd"/>
      <w:r w:rsidRPr="008D3B95">
        <w:rPr>
          <w:rFonts w:ascii="Times New Roman" w:eastAsiaTheme="minorEastAsia" w:hAnsi="Times New Roman"/>
          <w:sz w:val="24"/>
          <w:szCs w:val="22"/>
        </w:rPr>
        <w:t> 6-D</w:t>
      </w:r>
      <w:r w:rsidRPr="008D3B95">
        <w:rPr>
          <w:rFonts w:ascii="Times New Roman" w:eastAsiaTheme="minorEastAsia" w:hAnsi="Times New Roman"/>
          <w:color w:val="000000" w:themeColor="text1"/>
          <w:sz w:val="24"/>
          <w:szCs w:val="22"/>
        </w:rPr>
        <w:t xml:space="preserve"> (DSM),</w:t>
      </w:r>
      <w:r w:rsidRPr="008D3B95">
        <w:rPr>
          <w:rFonts w:ascii="Times New Roman" w:eastAsiaTheme="minorEastAsia" w:hAnsi="Times New Roman" w:hint="eastAsia"/>
          <w:color w:val="000000" w:themeColor="text1"/>
          <w:sz w:val="24"/>
          <w:szCs w:val="22"/>
        </w:rPr>
        <w:t xml:space="preserve"> </w:t>
      </w:r>
      <w:r w:rsidRPr="008D3B95">
        <w:rPr>
          <w:rFonts w:ascii="Times New Roman" w:eastAsiaTheme="minorEastAsia" w:hAnsi="Times New Roman"/>
          <w:sz w:val="24"/>
          <w:szCs w:val="22"/>
        </w:rPr>
        <w:t xml:space="preserve">was purchased from </w:t>
      </w:r>
      <w:proofErr w:type="spellStart"/>
      <w:r w:rsidRPr="008D3B95">
        <w:rPr>
          <w:rFonts w:ascii="Times New Roman" w:eastAsiaTheme="minorEastAsia" w:hAnsi="Times New Roman"/>
          <w:sz w:val="24"/>
          <w:szCs w:val="22"/>
        </w:rPr>
        <w:t>Resinex</w:t>
      </w:r>
      <w:proofErr w:type="spellEnd"/>
      <w:r w:rsidRPr="008D3B95">
        <w:rPr>
          <w:rFonts w:ascii="Times New Roman" w:eastAsiaTheme="minorEastAsia" w:hAnsi="Times New Roman"/>
          <w:sz w:val="24"/>
          <w:szCs w:val="22"/>
        </w:rPr>
        <w:t xml:space="preserve"> UK Ltd. Montmorillonite </w:t>
      </w:r>
      <w:r w:rsidRPr="008D3B95">
        <w:rPr>
          <w:rFonts w:ascii="Times New Roman" w:eastAsiaTheme="minorEastAsia" w:hAnsi="Times New Roman" w:hint="eastAsia"/>
          <w:sz w:val="24"/>
          <w:szCs w:val="22"/>
        </w:rPr>
        <w:t xml:space="preserve">(MMT) </w:t>
      </w:r>
      <w:r w:rsidRPr="008D3B95">
        <w:rPr>
          <w:rFonts w:ascii="Times New Roman" w:eastAsiaTheme="minorEastAsia" w:hAnsi="Times New Roman"/>
          <w:sz w:val="24"/>
          <w:szCs w:val="22"/>
        </w:rPr>
        <w:t xml:space="preserve">with a cation exchange capability of 90 </w:t>
      </w:r>
      <w:proofErr w:type="spellStart"/>
      <w:r w:rsidRPr="008D3B95">
        <w:rPr>
          <w:rFonts w:ascii="Times New Roman" w:eastAsiaTheme="minorEastAsia" w:hAnsi="Times New Roman"/>
          <w:sz w:val="24"/>
          <w:szCs w:val="22"/>
        </w:rPr>
        <w:t>meq</w:t>
      </w:r>
      <w:proofErr w:type="spellEnd"/>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t>100</w:t>
      </w:r>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t>g</w:t>
      </w:r>
      <w:r w:rsidRPr="008D3B95">
        <w:rPr>
          <w:rFonts w:ascii="Times New Roman" w:eastAsiaTheme="minorEastAsia" w:hAnsi="Times New Roman" w:hint="eastAsia"/>
          <w:sz w:val="24"/>
          <w:szCs w:val="22"/>
        </w:rPr>
        <w:t>)</w:t>
      </w:r>
      <w:r w:rsidRPr="008D3B95">
        <w:rPr>
          <w:rFonts w:ascii="Times New Roman" w:eastAsiaTheme="minorEastAsia" w:hAnsi="Times New Roman" w:hint="eastAsia"/>
          <w:sz w:val="24"/>
          <w:szCs w:val="22"/>
          <w:vertAlign w:val="superscript"/>
        </w:rPr>
        <w:t>-1</w:t>
      </w:r>
      <w:r w:rsidRPr="008D3B95">
        <w:rPr>
          <w:rFonts w:ascii="Times New Roman" w:eastAsiaTheme="minorEastAsia" w:hAnsi="Times New Roman"/>
          <w:sz w:val="24"/>
          <w:szCs w:val="22"/>
        </w:rPr>
        <w:t xml:space="preserve"> </w:t>
      </w:r>
      <w:r w:rsidR="001941C4" w:rsidRPr="003B1391">
        <w:rPr>
          <w:rFonts w:ascii="Times New Roman" w:hAnsi="Times New Roman" w:hint="eastAsia"/>
          <w:kern w:val="2"/>
          <w:sz w:val="24"/>
          <w:szCs w:val="24"/>
          <w:lang w:val="en-US"/>
        </w:rPr>
        <w:t xml:space="preserve">and an </w:t>
      </w:r>
      <w:proofErr w:type="spellStart"/>
      <w:r w:rsidR="001941C4" w:rsidRPr="003B1391">
        <w:rPr>
          <w:rFonts w:ascii="Times New Roman" w:hAnsi="Times New Roman" w:hint="eastAsia"/>
          <w:kern w:val="2"/>
          <w:sz w:val="24"/>
          <w:szCs w:val="24"/>
          <w:lang w:val="en-US"/>
        </w:rPr>
        <w:t>organoclay</w:t>
      </w:r>
      <w:proofErr w:type="spellEnd"/>
      <w:r w:rsidR="001941C4" w:rsidRPr="003B1391">
        <w:rPr>
          <w:rFonts w:ascii="Times New Roman" w:hAnsi="Times New Roman" w:hint="eastAsia"/>
          <w:kern w:val="2"/>
          <w:sz w:val="24"/>
          <w:szCs w:val="24"/>
          <w:lang w:val="en-US"/>
        </w:rPr>
        <w:t xml:space="preserve"> with a trade name of </w:t>
      </w:r>
      <w:proofErr w:type="spellStart"/>
      <w:r w:rsidR="001941C4" w:rsidRPr="003B1391">
        <w:rPr>
          <w:rFonts w:ascii="Times New Roman" w:hAnsi="Times New Roman" w:hint="eastAsia"/>
          <w:kern w:val="2"/>
          <w:sz w:val="24"/>
          <w:szCs w:val="24"/>
          <w:lang w:val="en-US"/>
        </w:rPr>
        <w:t>Cloisite</w:t>
      </w:r>
      <w:proofErr w:type="spellEnd"/>
      <w:r w:rsidR="001941C4" w:rsidRPr="003B1391">
        <w:rPr>
          <w:rFonts w:ascii="Times New Roman" w:hAnsi="Times New Roman" w:hint="eastAsia"/>
          <w:kern w:val="2"/>
          <w:sz w:val="24"/>
          <w:szCs w:val="24"/>
          <w:lang w:val="en-US"/>
        </w:rPr>
        <w:t xml:space="preserve"> 30B which was treated by a methyl, tallow, bis-2-hydroxyethyl quaternary ammonium</w:t>
      </w:r>
      <w:r w:rsidR="001941C4">
        <w:rPr>
          <w:rFonts w:ascii="Times New Roman" w:hAnsi="Times New Roman"/>
          <w:kern w:val="2"/>
          <w:sz w:val="24"/>
          <w:szCs w:val="24"/>
          <w:lang w:val="en-US"/>
        </w:rPr>
        <w:t>,</w:t>
      </w:r>
      <w:r w:rsidR="001941C4" w:rsidRPr="008D3B95">
        <w:rPr>
          <w:rFonts w:ascii="Times New Roman" w:eastAsiaTheme="minorEastAsia" w:hAnsi="Times New Roman"/>
          <w:sz w:val="24"/>
          <w:szCs w:val="22"/>
        </w:rPr>
        <w:t xml:space="preserve"> </w:t>
      </w:r>
      <w:r w:rsidRPr="008D3B95">
        <w:rPr>
          <w:rFonts w:ascii="Times New Roman" w:eastAsiaTheme="minorEastAsia" w:hAnsi="Times New Roman"/>
          <w:sz w:val="24"/>
          <w:szCs w:val="22"/>
        </w:rPr>
        <w:t>w</w:t>
      </w:r>
      <w:r w:rsidR="001941C4">
        <w:rPr>
          <w:rFonts w:ascii="Times New Roman" w:eastAsiaTheme="minorEastAsia" w:hAnsi="Times New Roman"/>
          <w:sz w:val="24"/>
          <w:szCs w:val="22"/>
        </w:rPr>
        <w:t>ere</w:t>
      </w:r>
      <w:r w:rsidRPr="008D3B95">
        <w:rPr>
          <w:rFonts w:ascii="Times New Roman" w:eastAsiaTheme="minorEastAsia" w:hAnsi="Times New Roman"/>
          <w:sz w:val="24"/>
          <w:szCs w:val="22"/>
        </w:rPr>
        <w:t xml:space="preserve"> supplied by Southern Clay Products. </w:t>
      </w:r>
      <w:proofErr w:type="spellStart"/>
      <w:r w:rsidRPr="008D3B95">
        <w:rPr>
          <w:rFonts w:ascii="Times New Roman" w:eastAsiaTheme="minorEastAsia" w:hAnsi="Times New Roman"/>
          <w:sz w:val="24"/>
          <w:szCs w:val="22"/>
        </w:rPr>
        <w:t>Hexadecyltrimethylammonium</w:t>
      </w:r>
      <w:proofErr w:type="spellEnd"/>
      <w:r w:rsidRPr="008D3B95">
        <w:rPr>
          <w:rFonts w:ascii="Times New Roman" w:eastAsiaTheme="minorEastAsia" w:hAnsi="Times New Roman"/>
          <w:sz w:val="24"/>
          <w:szCs w:val="22"/>
        </w:rPr>
        <w:t xml:space="preserve"> </w:t>
      </w:r>
      <w:r w:rsidRPr="008D3B95">
        <w:rPr>
          <w:rFonts w:ascii="Times New Roman" w:eastAsiaTheme="minorEastAsia" w:hAnsi="Times New Roman" w:hint="eastAsia"/>
          <w:sz w:val="24"/>
          <w:szCs w:val="22"/>
        </w:rPr>
        <w:t>b</w:t>
      </w:r>
      <w:r w:rsidRPr="008D3B95">
        <w:rPr>
          <w:rFonts w:ascii="Times New Roman" w:eastAsiaTheme="minorEastAsia" w:hAnsi="Times New Roman"/>
          <w:sz w:val="24"/>
          <w:szCs w:val="22"/>
        </w:rPr>
        <w:t xml:space="preserve">romide (S) </w:t>
      </w:r>
      <w:r w:rsidRPr="008D3B95">
        <w:rPr>
          <w:rFonts w:ascii="Times New Roman" w:eastAsiaTheme="minorEastAsia" w:hAnsi="Times New Roman" w:hint="eastAsia"/>
          <w:sz w:val="24"/>
          <w:szCs w:val="22"/>
        </w:rPr>
        <w:t>(</w:t>
      </w:r>
      <w:r w:rsidRPr="008D3B95">
        <w:rPr>
          <w:rFonts w:ascii="Times New Roman" w:eastAsiaTheme="minorEastAsia" w:hAnsi="Times New Roman"/>
          <w:sz w:val="24"/>
          <w:szCs w:val="22"/>
        </w:rPr>
        <w:t>assay ≥ 98%</w:t>
      </w:r>
      <w:r w:rsidRPr="008D3B95">
        <w:rPr>
          <w:rFonts w:ascii="Times New Roman" w:eastAsiaTheme="minorEastAsia" w:hAnsi="Times New Roman" w:hint="eastAsia"/>
          <w:sz w:val="24"/>
          <w:szCs w:val="22"/>
        </w:rPr>
        <w:t>)</w:t>
      </w:r>
      <w:r w:rsidRPr="008D3B95">
        <w:rPr>
          <w:rFonts w:ascii="Times New Roman" w:eastAsiaTheme="minorEastAsia" w:hAnsi="Times New Roman"/>
          <w:sz w:val="24"/>
          <w:szCs w:val="22"/>
        </w:rPr>
        <w:t xml:space="preserve"> </w:t>
      </w:r>
      <w:r w:rsidRPr="008D3B95">
        <w:rPr>
          <w:rFonts w:ascii="Times New Roman" w:eastAsiaTheme="minorEastAsia" w:hAnsi="Times New Roman" w:hint="eastAsia"/>
          <w:sz w:val="24"/>
          <w:szCs w:val="22"/>
        </w:rPr>
        <w:t>and c</w:t>
      </w:r>
      <w:r w:rsidRPr="008D3B95">
        <w:rPr>
          <w:rFonts w:ascii="Times New Roman" w:eastAsiaTheme="minorEastAsia" w:hAnsi="Times New Roman"/>
          <w:sz w:val="24"/>
          <w:szCs w:val="22"/>
        </w:rPr>
        <w:t xml:space="preserve">itric </w:t>
      </w:r>
      <w:r w:rsidRPr="008D3B95">
        <w:rPr>
          <w:rFonts w:ascii="Times New Roman" w:eastAsiaTheme="minorEastAsia" w:hAnsi="Times New Roman" w:hint="eastAsia"/>
          <w:sz w:val="24"/>
          <w:szCs w:val="22"/>
        </w:rPr>
        <w:t>a</w:t>
      </w:r>
      <w:r w:rsidRPr="008D3B95">
        <w:rPr>
          <w:rFonts w:ascii="Times New Roman" w:eastAsiaTheme="minorEastAsia" w:hAnsi="Times New Roman"/>
          <w:sz w:val="24"/>
          <w:szCs w:val="22"/>
        </w:rPr>
        <w:t xml:space="preserve">cid (CA) </w:t>
      </w:r>
      <w:r w:rsidRPr="008D3B95">
        <w:rPr>
          <w:rFonts w:ascii="Times New Roman" w:eastAsiaTheme="minorEastAsia" w:hAnsi="Times New Roman" w:hint="eastAsia"/>
          <w:sz w:val="24"/>
          <w:szCs w:val="22"/>
        </w:rPr>
        <w:t xml:space="preserve">(purity </w:t>
      </w:r>
      <w:r w:rsidRPr="008D3B95">
        <w:rPr>
          <w:rFonts w:ascii="Times New Roman" w:eastAsiaTheme="minorEastAsia" w:hAnsi="Times New Roman"/>
          <w:sz w:val="24"/>
          <w:szCs w:val="22"/>
        </w:rPr>
        <w:t>≥</w:t>
      </w:r>
      <w:r w:rsidRPr="008D3B95">
        <w:rPr>
          <w:rFonts w:ascii="Times New Roman" w:eastAsiaTheme="minorEastAsia" w:hAnsi="Times New Roman" w:hint="eastAsia"/>
          <w:sz w:val="24"/>
          <w:szCs w:val="22"/>
        </w:rPr>
        <w:t xml:space="preserve"> 99.5%) were provided by Sigma Aldrich. </w:t>
      </w:r>
      <w:bookmarkStart w:id="547" w:name="_Hlk492037005"/>
      <w:r w:rsidR="00D103C3" w:rsidRPr="003B1391">
        <w:rPr>
          <w:rFonts w:ascii="Times New Roman" w:hAnsi="Times New Roman" w:hint="eastAsia"/>
          <w:kern w:val="2"/>
          <w:sz w:val="24"/>
          <w:szCs w:val="24"/>
          <w:lang w:val="en-US"/>
        </w:rPr>
        <w:t>Atlas G-265-LQ-(MV)</w:t>
      </w:r>
      <w:bookmarkEnd w:id="547"/>
      <w:r w:rsidR="00D103C3" w:rsidRPr="003B1391">
        <w:rPr>
          <w:rFonts w:ascii="Times New Roman" w:hAnsi="Times New Roman" w:hint="eastAsia"/>
          <w:kern w:val="2"/>
          <w:sz w:val="24"/>
          <w:szCs w:val="24"/>
          <w:lang w:val="en-US"/>
        </w:rPr>
        <w:t xml:space="preserve"> (</w:t>
      </w:r>
      <w:proofErr w:type="spellStart"/>
      <w:r w:rsidR="00D103C3" w:rsidRPr="003B1391">
        <w:rPr>
          <w:rFonts w:ascii="Times New Roman" w:hAnsi="Times New Roman"/>
          <w:kern w:val="2"/>
          <w:sz w:val="24"/>
          <w:szCs w:val="24"/>
          <w:lang w:val="en-US"/>
        </w:rPr>
        <w:t>polyoxyethylene</w:t>
      </w:r>
      <w:proofErr w:type="spellEnd"/>
      <w:r w:rsidR="00D103C3" w:rsidRPr="003B1391">
        <w:rPr>
          <w:rFonts w:ascii="Times New Roman" w:hAnsi="Times New Roman"/>
          <w:kern w:val="2"/>
          <w:sz w:val="24"/>
          <w:szCs w:val="24"/>
          <w:lang w:val="en-US"/>
        </w:rPr>
        <w:t xml:space="preserve"> fatty ammonium </w:t>
      </w:r>
      <w:proofErr w:type="spellStart"/>
      <w:r w:rsidR="00D103C3" w:rsidRPr="003B1391">
        <w:rPr>
          <w:rFonts w:ascii="Times New Roman" w:hAnsi="Times New Roman"/>
          <w:kern w:val="2"/>
          <w:sz w:val="24"/>
          <w:szCs w:val="24"/>
          <w:lang w:val="en-US"/>
        </w:rPr>
        <w:t>ethosulphate</w:t>
      </w:r>
      <w:proofErr w:type="spellEnd"/>
      <w:r w:rsidR="00D103C3" w:rsidRPr="003B1391">
        <w:rPr>
          <w:rFonts w:ascii="Times New Roman" w:hAnsi="Times New Roman" w:hint="eastAsia"/>
          <w:kern w:val="2"/>
          <w:sz w:val="24"/>
          <w:szCs w:val="24"/>
          <w:lang w:val="en-US"/>
        </w:rPr>
        <w:t xml:space="preserve">), </w:t>
      </w:r>
      <w:bookmarkStart w:id="548" w:name="_Hlk492496932"/>
      <w:proofErr w:type="spellStart"/>
      <w:r w:rsidR="00D103C3" w:rsidRPr="003B1391">
        <w:rPr>
          <w:rFonts w:ascii="Times New Roman" w:hAnsi="Times New Roman" w:hint="eastAsia"/>
          <w:kern w:val="2"/>
          <w:sz w:val="24"/>
          <w:szCs w:val="24"/>
          <w:lang w:val="en-US"/>
        </w:rPr>
        <w:t>SynperonicTM</w:t>
      </w:r>
      <w:proofErr w:type="spellEnd"/>
      <w:r w:rsidR="00D103C3" w:rsidRPr="003B1391">
        <w:rPr>
          <w:rFonts w:ascii="Times New Roman" w:hAnsi="Times New Roman" w:hint="eastAsia"/>
          <w:kern w:val="2"/>
          <w:sz w:val="24"/>
          <w:szCs w:val="24"/>
          <w:lang w:val="en-US"/>
        </w:rPr>
        <w:t xml:space="preserve"> 10/6-LQ-(CQ) </w:t>
      </w:r>
      <w:bookmarkEnd w:id="548"/>
      <w:r w:rsidR="00D103C3" w:rsidRPr="003B1391">
        <w:rPr>
          <w:rFonts w:ascii="Times New Roman" w:hAnsi="Times New Roman" w:hint="eastAsia"/>
          <w:kern w:val="2"/>
          <w:sz w:val="24"/>
          <w:szCs w:val="24"/>
          <w:lang w:val="en-US"/>
        </w:rPr>
        <w:t xml:space="preserve">(Fatty alcohol </w:t>
      </w:r>
      <w:proofErr w:type="spellStart"/>
      <w:r w:rsidR="00D103C3" w:rsidRPr="003B1391">
        <w:rPr>
          <w:rFonts w:ascii="Times New Roman" w:hAnsi="Times New Roman" w:hint="eastAsia"/>
          <w:kern w:val="2"/>
          <w:sz w:val="24"/>
          <w:szCs w:val="24"/>
          <w:lang w:val="en-US"/>
        </w:rPr>
        <w:t>ethoxylate</w:t>
      </w:r>
      <w:proofErr w:type="spellEnd"/>
      <w:r w:rsidR="00D103C3" w:rsidRPr="003B1391">
        <w:rPr>
          <w:rFonts w:ascii="Times New Roman" w:hAnsi="Times New Roman" w:hint="eastAsia"/>
          <w:kern w:val="2"/>
          <w:sz w:val="24"/>
          <w:szCs w:val="24"/>
          <w:lang w:val="en-US"/>
        </w:rPr>
        <w:t xml:space="preserve">, chemical </w:t>
      </w:r>
      <w:proofErr w:type="spellStart"/>
      <w:r w:rsidR="00D103C3" w:rsidRPr="003B1391">
        <w:rPr>
          <w:rFonts w:ascii="Times New Roman" w:hAnsi="Times New Roman" w:hint="eastAsia"/>
          <w:kern w:val="2"/>
          <w:sz w:val="24"/>
          <w:szCs w:val="24"/>
          <w:lang w:val="en-US"/>
        </w:rPr>
        <w:t>fomula</w:t>
      </w:r>
      <w:proofErr w:type="spellEnd"/>
      <w:r w:rsidR="00D103C3" w:rsidRPr="003B1391">
        <w:rPr>
          <w:rFonts w:ascii="Times New Roman" w:hAnsi="Times New Roman" w:hint="eastAsia"/>
          <w:kern w:val="2"/>
          <w:sz w:val="24"/>
          <w:szCs w:val="24"/>
          <w:lang w:val="en-US"/>
        </w:rPr>
        <w:t xml:space="preserve">: </w:t>
      </w:r>
      <w:proofErr w:type="gramStart"/>
      <w:r w:rsidR="00D103C3" w:rsidRPr="003B1391">
        <w:rPr>
          <w:rFonts w:ascii="Times New Roman" w:hAnsi="Times New Roman" w:hint="eastAsia"/>
          <w:kern w:val="2"/>
          <w:sz w:val="24"/>
          <w:szCs w:val="24"/>
          <w:lang w:val="en-US"/>
        </w:rPr>
        <w:t>C</w:t>
      </w:r>
      <w:r w:rsidR="00D103C3" w:rsidRPr="007D3DF8">
        <w:rPr>
          <w:rFonts w:ascii="Times New Roman" w:hAnsi="Times New Roman" w:hint="eastAsia"/>
          <w:kern w:val="2"/>
          <w:sz w:val="24"/>
          <w:szCs w:val="24"/>
          <w:vertAlign w:val="subscript"/>
          <w:lang w:val="en-US"/>
        </w:rPr>
        <w:t>12</w:t>
      </w:r>
      <w:r w:rsidR="00D103C3" w:rsidRPr="003B1391">
        <w:rPr>
          <w:rFonts w:ascii="Times New Roman" w:hAnsi="Times New Roman" w:hint="eastAsia"/>
          <w:kern w:val="2"/>
          <w:sz w:val="24"/>
          <w:szCs w:val="24"/>
          <w:lang w:val="en-US"/>
        </w:rPr>
        <w:t>H</w:t>
      </w:r>
      <w:r w:rsidR="00D103C3" w:rsidRPr="007D3DF8">
        <w:rPr>
          <w:rFonts w:ascii="Times New Roman" w:hAnsi="Times New Roman" w:hint="eastAsia"/>
          <w:kern w:val="2"/>
          <w:sz w:val="24"/>
          <w:szCs w:val="24"/>
          <w:vertAlign w:val="subscript"/>
          <w:lang w:val="en-US"/>
        </w:rPr>
        <w:t>25</w:t>
      </w:r>
      <w:r w:rsidR="00D103C3" w:rsidRPr="003B1391">
        <w:rPr>
          <w:rFonts w:ascii="Times New Roman" w:hAnsi="Times New Roman" w:hint="eastAsia"/>
          <w:kern w:val="2"/>
          <w:sz w:val="24"/>
          <w:szCs w:val="24"/>
          <w:lang w:val="en-US"/>
        </w:rPr>
        <w:t>O(</w:t>
      </w:r>
      <w:proofErr w:type="gramEnd"/>
      <w:r w:rsidR="00D103C3" w:rsidRPr="003B1391">
        <w:rPr>
          <w:rFonts w:ascii="Times New Roman" w:hAnsi="Times New Roman" w:hint="eastAsia"/>
          <w:kern w:val="2"/>
          <w:sz w:val="24"/>
          <w:szCs w:val="24"/>
          <w:lang w:val="en-US"/>
        </w:rPr>
        <w:t>CH</w:t>
      </w:r>
      <w:r w:rsidR="00D103C3" w:rsidRPr="007D3DF8">
        <w:rPr>
          <w:rFonts w:ascii="Times New Roman" w:hAnsi="Times New Roman" w:hint="eastAsia"/>
          <w:kern w:val="2"/>
          <w:sz w:val="24"/>
          <w:szCs w:val="24"/>
          <w:vertAlign w:val="subscript"/>
          <w:lang w:val="en-US"/>
        </w:rPr>
        <w:t>2</w:t>
      </w:r>
      <w:r w:rsidR="00D103C3" w:rsidRPr="003B1391">
        <w:rPr>
          <w:rFonts w:ascii="Times New Roman" w:hAnsi="Times New Roman" w:hint="eastAsia"/>
          <w:kern w:val="2"/>
          <w:sz w:val="24"/>
          <w:szCs w:val="24"/>
          <w:lang w:val="en-US"/>
        </w:rPr>
        <w:t>CH</w:t>
      </w:r>
      <w:r w:rsidR="00D103C3" w:rsidRPr="007D3DF8">
        <w:rPr>
          <w:rFonts w:ascii="Times New Roman" w:hAnsi="Times New Roman" w:hint="eastAsia"/>
          <w:kern w:val="2"/>
          <w:sz w:val="24"/>
          <w:szCs w:val="24"/>
          <w:vertAlign w:val="subscript"/>
          <w:lang w:val="en-US"/>
        </w:rPr>
        <w:t>2</w:t>
      </w:r>
      <w:r w:rsidR="00D103C3" w:rsidRPr="003B1391">
        <w:rPr>
          <w:rFonts w:ascii="Times New Roman" w:hAnsi="Times New Roman" w:hint="eastAsia"/>
          <w:kern w:val="2"/>
          <w:sz w:val="24"/>
          <w:szCs w:val="24"/>
          <w:lang w:val="en-US"/>
        </w:rPr>
        <w:t>O)</w:t>
      </w:r>
      <w:proofErr w:type="spellStart"/>
      <w:r w:rsidR="00D103C3" w:rsidRPr="007D3DF8">
        <w:rPr>
          <w:rFonts w:ascii="Times New Roman" w:hAnsi="Times New Roman" w:hint="eastAsia"/>
          <w:kern w:val="2"/>
          <w:sz w:val="24"/>
          <w:szCs w:val="24"/>
          <w:vertAlign w:val="subscript"/>
          <w:lang w:val="en-US"/>
        </w:rPr>
        <w:t>n</w:t>
      </w:r>
      <w:r w:rsidR="00D103C3" w:rsidRPr="003B1391">
        <w:rPr>
          <w:rFonts w:ascii="Times New Roman" w:hAnsi="Times New Roman" w:hint="eastAsia"/>
          <w:kern w:val="2"/>
          <w:sz w:val="24"/>
          <w:szCs w:val="24"/>
          <w:lang w:val="en-US"/>
        </w:rPr>
        <w:t>H</w:t>
      </w:r>
      <w:proofErr w:type="spellEnd"/>
      <w:r w:rsidR="00D103C3" w:rsidRPr="003B1391">
        <w:rPr>
          <w:rFonts w:ascii="Times New Roman" w:hAnsi="Times New Roman" w:hint="eastAsia"/>
          <w:kern w:val="2"/>
          <w:sz w:val="24"/>
          <w:szCs w:val="24"/>
          <w:lang w:val="en-US"/>
        </w:rPr>
        <w:t xml:space="preserve">) and </w:t>
      </w:r>
      <w:bookmarkStart w:id="549" w:name="_Hlk492496982"/>
      <w:proofErr w:type="spellStart"/>
      <w:r w:rsidR="00D103C3" w:rsidRPr="003B1391">
        <w:rPr>
          <w:rFonts w:ascii="Times New Roman" w:hAnsi="Times New Roman" w:hint="eastAsia"/>
          <w:kern w:val="2"/>
          <w:sz w:val="24"/>
          <w:szCs w:val="24"/>
          <w:lang w:val="en-US"/>
        </w:rPr>
        <w:t>ZephrymTM</w:t>
      </w:r>
      <w:proofErr w:type="spellEnd"/>
      <w:r w:rsidR="00D103C3" w:rsidRPr="003B1391">
        <w:rPr>
          <w:rFonts w:ascii="Times New Roman" w:hAnsi="Times New Roman" w:hint="eastAsia"/>
          <w:kern w:val="2"/>
          <w:sz w:val="24"/>
          <w:szCs w:val="24"/>
          <w:lang w:val="en-US"/>
        </w:rPr>
        <w:t xml:space="preserve"> PD 7000 </w:t>
      </w:r>
      <w:bookmarkEnd w:id="549"/>
      <w:r w:rsidR="00D103C3" w:rsidRPr="003B1391">
        <w:rPr>
          <w:rFonts w:ascii="Times New Roman" w:hAnsi="Times New Roman" w:hint="eastAsia"/>
          <w:kern w:val="2"/>
          <w:sz w:val="24"/>
          <w:szCs w:val="24"/>
          <w:lang w:val="en-US"/>
        </w:rPr>
        <w:t>(NH</w:t>
      </w:r>
      <w:r w:rsidR="00D103C3" w:rsidRPr="007D3DF8">
        <w:rPr>
          <w:rFonts w:ascii="Times New Roman" w:hAnsi="Times New Roman" w:hint="eastAsia"/>
          <w:kern w:val="2"/>
          <w:sz w:val="24"/>
          <w:szCs w:val="24"/>
          <w:vertAlign w:val="subscript"/>
          <w:lang w:val="en-US"/>
        </w:rPr>
        <w:t>2</w:t>
      </w:r>
      <w:r w:rsidR="00D103C3" w:rsidRPr="003B1391">
        <w:rPr>
          <w:rFonts w:ascii="Times New Roman" w:hAnsi="Times New Roman" w:hint="eastAsia"/>
          <w:kern w:val="2"/>
          <w:sz w:val="24"/>
          <w:szCs w:val="24"/>
          <w:lang w:val="en-US"/>
        </w:rPr>
        <w:t>(CH</w:t>
      </w:r>
      <w:r w:rsidR="00D103C3" w:rsidRPr="007D3DF8">
        <w:rPr>
          <w:rFonts w:ascii="Times New Roman" w:hAnsi="Times New Roman" w:hint="eastAsia"/>
          <w:kern w:val="2"/>
          <w:sz w:val="24"/>
          <w:szCs w:val="24"/>
          <w:vertAlign w:val="subscript"/>
          <w:lang w:val="en-US"/>
        </w:rPr>
        <w:t>2</w:t>
      </w:r>
      <w:r w:rsidR="00D103C3" w:rsidRPr="003B1391">
        <w:rPr>
          <w:rFonts w:ascii="Times New Roman" w:hAnsi="Times New Roman" w:hint="eastAsia"/>
          <w:kern w:val="2"/>
          <w:sz w:val="24"/>
          <w:szCs w:val="24"/>
          <w:lang w:val="en-US"/>
        </w:rPr>
        <w:t>CH</w:t>
      </w:r>
      <w:r w:rsidR="00D103C3" w:rsidRPr="007D3DF8">
        <w:rPr>
          <w:rFonts w:ascii="Times New Roman" w:hAnsi="Times New Roman" w:hint="eastAsia"/>
          <w:kern w:val="2"/>
          <w:sz w:val="24"/>
          <w:szCs w:val="24"/>
          <w:vertAlign w:val="subscript"/>
          <w:lang w:val="en-US"/>
        </w:rPr>
        <w:t>2</w:t>
      </w:r>
      <w:r w:rsidR="00D103C3" w:rsidRPr="003B1391">
        <w:rPr>
          <w:rFonts w:ascii="Times New Roman" w:hAnsi="Times New Roman" w:hint="eastAsia"/>
          <w:kern w:val="2"/>
          <w:sz w:val="24"/>
          <w:szCs w:val="24"/>
          <w:lang w:val="en-US"/>
        </w:rPr>
        <w:t>O)</w:t>
      </w:r>
      <w:r w:rsidR="00D103C3" w:rsidRPr="007D3DF8">
        <w:rPr>
          <w:rFonts w:ascii="Times New Roman" w:hAnsi="Times New Roman" w:hint="eastAsia"/>
          <w:kern w:val="2"/>
          <w:sz w:val="24"/>
          <w:szCs w:val="24"/>
          <w:vertAlign w:val="subscript"/>
          <w:lang w:val="en-US"/>
        </w:rPr>
        <w:t>n</w:t>
      </w:r>
      <w:r w:rsidR="00D103C3" w:rsidRPr="003B1391">
        <w:rPr>
          <w:rFonts w:ascii="Times New Roman" w:hAnsi="Times New Roman" w:hint="eastAsia"/>
          <w:kern w:val="2"/>
          <w:sz w:val="24"/>
          <w:szCs w:val="24"/>
          <w:lang w:val="en-US"/>
        </w:rPr>
        <w:t xml:space="preserve">) were provided by CRODA. </w:t>
      </w:r>
      <w:r w:rsidRPr="008D3B95">
        <w:rPr>
          <w:rFonts w:ascii="Times New Roman" w:eastAsiaTheme="minorEastAsia" w:hAnsi="Times New Roman"/>
          <w:sz w:val="24"/>
          <w:szCs w:val="22"/>
        </w:rPr>
        <w:t xml:space="preserve">Ethanol </w:t>
      </w:r>
      <w:r w:rsidRPr="008D3B95">
        <w:rPr>
          <w:rFonts w:ascii="Times New Roman" w:eastAsiaTheme="minorEastAsia" w:hAnsi="Times New Roman" w:hint="eastAsia"/>
          <w:sz w:val="24"/>
          <w:szCs w:val="22"/>
        </w:rPr>
        <w:t xml:space="preserve">(assay </w:t>
      </w:r>
      <w:r w:rsidRPr="008D3B95">
        <w:rPr>
          <w:rFonts w:ascii="Times New Roman" w:eastAsiaTheme="minorEastAsia" w:hAnsi="Times New Roman"/>
          <w:sz w:val="24"/>
          <w:szCs w:val="22"/>
        </w:rPr>
        <w:t>≥</w:t>
      </w:r>
      <w:r w:rsidRPr="008D3B95">
        <w:rPr>
          <w:rFonts w:ascii="Times New Roman" w:eastAsiaTheme="minorEastAsia" w:hAnsi="Times New Roman" w:hint="eastAsia"/>
          <w:sz w:val="24"/>
          <w:szCs w:val="22"/>
        </w:rPr>
        <w:t xml:space="preserve"> 99%) and </w:t>
      </w:r>
      <w:r w:rsidRPr="008D3B95">
        <w:rPr>
          <w:rFonts w:ascii="Times New Roman" w:eastAsiaTheme="minorEastAsia" w:hAnsi="Times New Roman"/>
          <w:sz w:val="24"/>
          <w:szCs w:val="22"/>
        </w:rPr>
        <w:t xml:space="preserve">tetrahydrofuran (THF) </w:t>
      </w:r>
      <w:r w:rsidRPr="008D3B95">
        <w:rPr>
          <w:rFonts w:ascii="Times New Roman" w:eastAsiaTheme="minorEastAsia" w:hAnsi="Times New Roman" w:hint="eastAsia"/>
          <w:sz w:val="24"/>
          <w:szCs w:val="22"/>
        </w:rPr>
        <w:t xml:space="preserve">(assay </w:t>
      </w:r>
      <w:r w:rsidRPr="008D3B95">
        <w:rPr>
          <w:rFonts w:ascii="Times New Roman" w:eastAsiaTheme="minorEastAsia" w:hAnsi="Times New Roman"/>
          <w:sz w:val="24"/>
          <w:szCs w:val="22"/>
        </w:rPr>
        <w:t>≥</w:t>
      </w:r>
      <w:r w:rsidRPr="008D3B95">
        <w:rPr>
          <w:rFonts w:ascii="Times New Roman" w:eastAsiaTheme="minorEastAsia" w:hAnsi="Times New Roman" w:hint="eastAsia"/>
          <w:sz w:val="24"/>
          <w:szCs w:val="22"/>
        </w:rPr>
        <w:t xml:space="preserve"> 99%) were purchased from Fisher Scientific</w:t>
      </w:r>
      <w:r w:rsidRPr="008D3B95">
        <w:rPr>
          <w:rFonts w:ascii="Times New Roman" w:eastAsiaTheme="minorEastAsia" w:hAnsi="Times New Roman"/>
          <w:sz w:val="24"/>
          <w:szCs w:val="22"/>
        </w:rPr>
        <w:t>. All materials were used as received.</w:t>
      </w:r>
    </w:p>
    <w:p w:rsidR="002468F3" w:rsidRPr="008D3B95" w:rsidRDefault="002468F3" w:rsidP="002468F3">
      <w:pPr>
        <w:spacing w:line="480" w:lineRule="auto"/>
        <w:jc w:val="both"/>
        <w:rPr>
          <w:rFonts w:ascii="Times New Roman" w:eastAsiaTheme="minorEastAsia" w:hAnsi="Times New Roman"/>
          <w:sz w:val="24"/>
          <w:szCs w:val="22"/>
        </w:rPr>
      </w:pPr>
    </w:p>
    <w:p w:rsidR="002468F3" w:rsidRPr="0069731C" w:rsidRDefault="002468F3" w:rsidP="0002746C">
      <w:pPr>
        <w:pStyle w:val="Heading3"/>
      </w:pPr>
      <w:bookmarkStart w:id="550" w:name="_Toc481120348"/>
      <w:bookmarkStart w:id="551" w:name="_Toc481142212"/>
      <w:bookmarkStart w:id="552" w:name="_Toc481143615"/>
      <w:bookmarkStart w:id="553" w:name="_Toc481143911"/>
      <w:bookmarkStart w:id="554" w:name="_Toc481144105"/>
      <w:bookmarkStart w:id="555" w:name="_Toc481144327"/>
      <w:bookmarkStart w:id="556" w:name="_Toc481144476"/>
      <w:bookmarkStart w:id="557" w:name="_Toc481144986"/>
      <w:bookmarkStart w:id="558" w:name="_Toc492646531"/>
      <w:bookmarkStart w:id="559" w:name="_Toc493534711"/>
      <w:bookmarkStart w:id="560" w:name="_Toc493534802"/>
      <w:r>
        <w:lastRenderedPageBreak/>
        <w:t>3</w:t>
      </w:r>
      <w:r w:rsidRPr="0069731C">
        <w:t xml:space="preserve">.2.2. Clay </w:t>
      </w:r>
      <w:r w:rsidRPr="0002746C">
        <w:t>treatment</w:t>
      </w:r>
      <w:bookmarkEnd w:id="550"/>
      <w:bookmarkEnd w:id="551"/>
      <w:bookmarkEnd w:id="552"/>
      <w:bookmarkEnd w:id="553"/>
      <w:bookmarkEnd w:id="554"/>
      <w:bookmarkEnd w:id="555"/>
      <w:bookmarkEnd w:id="556"/>
      <w:bookmarkEnd w:id="557"/>
      <w:bookmarkEnd w:id="558"/>
      <w:bookmarkEnd w:id="559"/>
      <w:bookmarkEnd w:id="560"/>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Clay treatment </w:t>
      </w:r>
      <w:r>
        <w:rPr>
          <w:rFonts w:ascii="Times New Roman" w:eastAsiaTheme="minorEastAsia" w:hAnsi="Times New Roman"/>
          <w:sz w:val="24"/>
          <w:szCs w:val="22"/>
        </w:rPr>
        <w:t xml:space="preserve">was </w:t>
      </w:r>
      <w:r w:rsidRPr="008D3B95">
        <w:rPr>
          <w:rFonts w:ascii="Times New Roman" w:eastAsiaTheme="minorEastAsia" w:hAnsi="Times New Roman"/>
          <w:sz w:val="24"/>
          <w:szCs w:val="22"/>
        </w:rPr>
        <w:t>described as follows. 15 g MMT was mixed with 1000 ml distilled water for 24 hours</w:t>
      </w:r>
      <w:r w:rsidRPr="008D3B95">
        <w:rPr>
          <w:rFonts w:ascii="Times New Roman" w:eastAsiaTheme="minorEastAsia" w:hAnsi="Times New Roman" w:hint="eastAsia"/>
          <w:sz w:val="24"/>
          <w:szCs w:val="22"/>
        </w:rPr>
        <w:t xml:space="preserve"> on a table roller</w:t>
      </w:r>
      <w:r w:rsidRPr="008D3B95">
        <w:rPr>
          <w:rFonts w:ascii="Times New Roman" w:eastAsiaTheme="minorEastAsia" w:hAnsi="Times New Roman"/>
          <w:sz w:val="24"/>
          <w:szCs w:val="22"/>
        </w:rPr>
        <w:t xml:space="preserve">. The derived suspension was then left for 12 hours, letting large particles sink onto the bottom. The supernatant of the clay suspension was extracted to undergo ultrasonic treatment </w:t>
      </w:r>
      <w:r w:rsidRPr="008D3B95">
        <w:rPr>
          <w:rFonts w:ascii="Times New Roman" w:eastAsiaTheme="minorEastAsia" w:hAnsi="Times New Roman" w:hint="eastAsia"/>
          <w:sz w:val="24"/>
          <w:szCs w:val="22"/>
        </w:rPr>
        <w:t xml:space="preserve">for 30 mins </w:t>
      </w:r>
      <w:r w:rsidRPr="008D3B95">
        <w:rPr>
          <w:rFonts w:ascii="Times New Roman" w:eastAsiaTheme="minorEastAsia" w:hAnsi="Times New Roman"/>
          <w:sz w:val="24"/>
          <w:szCs w:val="22"/>
        </w:rPr>
        <w:t xml:space="preserve">in order to thoroughly separate the clay platelets. After another 1 hour’s stirring, the stable clay suspension was obtained. Approximately 12 g clay platelets were retained in the suspension. </w:t>
      </w:r>
    </w:p>
    <w:p w:rsidR="002468F3" w:rsidRPr="008D3B95" w:rsidRDefault="002468F3" w:rsidP="002468F3">
      <w:pPr>
        <w:spacing w:line="480" w:lineRule="auto"/>
        <w:jc w:val="both"/>
        <w:rPr>
          <w:rFonts w:ascii="Times New Roman" w:eastAsiaTheme="minorEastAsia" w:hAnsi="Times New Roman"/>
          <w:sz w:val="24"/>
          <w:szCs w:val="22"/>
        </w:rPr>
      </w:pPr>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In terms of cation exchange reaction, the clay suspension was treated by </w:t>
      </w:r>
      <w:proofErr w:type="spellStart"/>
      <w:r w:rsidRPr="008D3B95">
        <w:rPr>
          <w:rFonts w:ascii="Times New Roman" w:eastAsiaTheme="minorEastAsia" w:hAnsi="Times New Roman"/>
          <w:sz w:val="24"/>
          <w:szCs w:val="22"/>
        </w:rPr>
        <w:t>hexadecyltrimethyl</w:t>
      </w:r>
      <w:proofErr w:type="spellEnd"/>
      <w:r w:rsidRPr="008D3B95">
        <w:rPr>
          <w:rFonts w:ascii="Times New Roman" w:eastAsiaTheme="minorEastAsia" w:hAnsi="Times New Roman"/>
          <w:sz w:val="24"/>
          <w:szCs w:val="22"/>
        </w:rPr>
        <w:t xml:space="preserve"> ammonium bromide serving as surfactant. Both the clay suspension and the surfactant solutions were heated up to 80</w:t>
      </w:r>
      <w:r w:rsidRPr="008D3B95">
        <w:rPr>
          <w:rFonts w:ascii="Times New Roman" w:eastAsiaTheme="minorEastAsia" w:hAnsi="Times New Roman" w:hint="eastAsia"/>
          <w:sz w:val="24"/>
          <w:szCs w:val="22"/>
        </w:rPr>
        <w:t xml:space="preserve"> </w:t>
      </w:r>
      <w:proofErr w:type="spellStart"/>
      <w:r w:rsidRPr="008D3B95">
        <w:rPr>
          <w:rFonts w:ascii="Times New Roman" w:eastAsiaTheme="minorEastAsia" w:hAnsi="Times New Roman"/>
          <w:sz w:val="24"/>
          <w:szCs w:val="22"/>
          <w:vertAlign w:val="superscript"/>
        </w:rPr>
        <w:t>o</w:t>
      </w:r>
      <w:r w:rsidRPr="008D3B95">
        <w:rPr>
          <w:rFonts w:ascii="Times New Roman" w:eastAsiaTheme="minorEastAsia" w:hAnsi="Times New Roman"/>
          <w:sz w:val="24"/>
          <w:szCs w:val="22"/>
        </w:rPr>
        <w:t>C</w:t>
      </w:r>
      <w:proofErr w:type="spellEnd"/>
      <w:r w:rsidRPr="008D3B95">
        <w:rPr>
          <w:rFonts w:ascii="Times New Roman" w:eastAsiaTheme="minorEastAsia" w:hAnsi="Times New Roman"/>
          <w:sz w:val="24"/>
          <w:szCs w:val="22"/>
        </w:rPr>
        <w:t xml:space="preserve"> and then mixed </w:t>
      </w:r>
      <w:r w:rsidRPr="008D3B95">
        <w:rPr>
          <w:rFonts w:ascii="Times New Roman" w:eastAsiaTheme="minorEastAsia" w:hAnsi="Times New Roman"/>
          <w:sz w:val="24"/>
          <w:szCs w:val="22"/>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eastAsiaTheme="minorEastAsia" w:hAnsi="Times New Roman"/>
          <w:sz w:val="24"/>
          <w:szCs w:val="22"/>
        </w:rPr>
        <w:instrText xml:space="preserve"> ADDIN EN.CITE </w:instrText>
      </w:r>
      <w:r w:rsidR="00DE1C74">
        <w:rPr>
          <w:rFonts w:ascii="Times New Roman" w:eastAsiaTheme="minorEastAsia" w:hAnsi="Times New Roman"/>
          <w:sz w:val="24"/>
          <w:szCs w:val="22"/>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New Roman" w:eastAsiaTheme="minorEastAsia" w:hAnsi="Times New Roman"/>
          <w:sz w:val="24"/>
          <w:szCs w:val="22"/>
        </w:rPr>
        <w:instrText xml:space="preserve"> ADDIN EN.CITE.DATA </w:instrText>
      </w:r>
      <w:r w:rsidR="00DE1C74">
        <w:rPr>
          <w:rFonts w:ascii="Times New Roman" w:eastAsiaTheme="minorEastAsia" w:hAnsi="Times New Roman"/>
          <w:sz w:val="24"/>
          <w:szCs w:val="22"/>
        </w:rPr>
      </w:r>
      <w:r w:rsidR="00DE1C74">
        <w:rPr>
          <w:rFonts w:ascii="Times New Roman" w:eastAsiaTheme="minorEastAsia" w:hAnsi="Times New Roman"/>
          <w:sz w:val="24"/>
          <w:szCs w:val="22"/>
        </w:rPr>
        <w:fldChar w:fldCharType="end"/>
      </w:r>
      <w:r w:rsidRPr="008D3B95">
        <w:rPr>
          <w:rFonts w:ascii="Times New Roman" w:eastAsiaTheme="minorEastAsia" w:hAnsi="Times New Roman"/>
          <w:sz w:val="24"/>
          <w:szCs w:val="22"/>
        </w:rPr>
      </w:r>
      <w:r w:rsidRPr="008D3B95">
        <w:rPr>
          <w:rFonts w:ascii="Times New Roman" w:eastAsiaTheme="minorEastAsia" w:hAnsi="Times New Roman"/>
          <w:sz w:val="24"/>
          <w:szCs w:val="22"/>
        </w:rPr>
        <w:fldChar w:fldCharType="separate"/>
      </w:r>
      <w:r w:rsidRPr="008D3B95">
        <w:rPr>
          <w:rFonts w:ascii="Times New Roman" w:eastAsiaTheme="minorEastAsia" w:hAnsi="Times New Roman"/>
          <w:noProof/>
          <w:sz w:val="24"/>
          <w:szCs w:val="22"/>
        </w:rPr>
        <w:t>(</w:t>
      </w:r>
      <w:hyperlink w:anchor="_ENREF_277" w:tooltip="Zhu, 2006 #51" w:history="1">
        <w:r w:rsidR="00DE1C74" w:rsidRPr="008D3B95">
          <w:rPr>
            <w:rFonts w:ascii="Times New Roman" w:eastAsiaTheme="minorEastAsia" w:hAnsi="Times New Roman"/>
            <w:noProof/>
            <w:sz w:val="24"/>
            <w:szCs w:val="22"/>
          </w:rPr>
          <w:t>Zhu et al., 2006</w:t>
        </w:r>
      </w:hyperlink>
      <w:r w:rsidRPr="008D3B95">
        <w:rPr>
          <w:rFonts w:ascii="Times New Roman" w:eastAsiaTheme="minorEastAsia" w:hAnsi="Times New Roman"/>
          <w:noProof/>
          <w:sz w:val="24"/>
          <w:szCs w:val="22"/>
        </w:rPr>
        <w:t>)</w:t>
      </w:r>
      <w:r w:rsidRPr="008D3B95">
        <w:rPr>
          <w:rFonts w:ascii="Times New Roman" w:eastAsiaTheme="minorEastAsia" w:hAnsi="Times New Roman"/>
          <w:sz w:val="24"/>
          <w:szCs w:val="22"/>
        </w:rPr>
        <w:fldChar w:fldCharType="end"/>
      </w:r>
      <w:r w:rsidRPr="008D3B95">
        <w:rPr>
          <w:rFonts w:ascii="Times New Roman" w:eastAsiaTheme="minorEastAsia" w:hAnsi="Times New Roman"/>
          <w:sz w:val="24"/>
          <w:szCs w:val="22"/>
        </w:rPr>
        <w:t xml:space="preserve">. Cation exchange reaction occurred instantly and yielded white precipitates. The </w:t>
      </w:r>
      <w:proofErr w:type="spellStart"/>
      <w:r w:rsidRPr="008D3B95">
        <w:rPr>
          <w:rFonts w:ascii="Times New Roman" w:eastAsiaTheme="minorEastAsia" w:hAnsi="Times New Roman"/>
          <w:sz w:val="24"/>
          <w:szCs w:val="22"/>
        </w:rPr>
        <w:t>organoclay</w:t>
      </w:r>
      <w:proofErr w:type="spellEnd"/>
      <w:r w:rsidRPr="008D3B95">
        <w:rPr>
          <w:rFonts w:ascii="Times New Roman" w:eastAsiaTheme="minorEastAsia" w:hAnsi="Times New Roman"/>
          <w:sz w:val="24"/>
          <w:szCs w:val="22"/>
        </w:rPr>
        <w:t xml:space="preserve"> (OMMT) turbid liquid was stirred for 1 hour. The product was washed with 80</w:t>
      </w:r>
      <w:r w:rsidRPr="008D3B95">
        <w:rPr>
          <w:rFonts w:ascii="Times New Roman" w:eastAsiaTheme="minorEastAsia" w:hAnsi="Times New Roman" w:hint="eastAsia"/>
          <w:sz w:val="24"/>
          <w:szCs w:val="22"/>
        </w:rPr>
        <w:t xml:space="preserve"> </w:t>
      </w:r>
      <w:proofErr w:type="spellStart"/>
      <w:r w:rsidRPr="008D3B95">
        <w:rPr>
          <w:rFonts w:ascii="Times New Roman" w:eastAsiaTheme="minorEastAsia" w:hAnsi="Times New Roman"/>
          <w:sz w:val="24"/>
          <w:szCs w:val="22"/>
          <w:vertAlign w:val="superscript"/>
        </w:rPr>
        <w:t>o</w:t>
      </w:r>
      <w:r w:rsidRPr="008D3B95">
        <w:rPr>
          <w:rFonts w:ascii="Times New Roman" w:eastAsiaTheme="minorEastAsia" w:hAnsi="Times New Roman"/>
          <w:sz w:val="24"/>
          <w:szCs w:val="22"/>
        </w:rPr>
        <w:t>C</w:t>
      </w:r>
      <w:proofErr w:type="spellEnd"/>
      <w:r w:rsidRPr="008D3B95">
        <w:rPr>
          <w:rFonts w:ascii="Times New Roman" w:eastAsiaTheme="minorEastAsia" w:hAnsi="Times New Roman"/>
          <w:sz w:val="24"/>
          <w:szCs w:val="22"/>
        </w:rPr>
        <w:t xml:space="preserve"> distilled water. </w:t>
      </w:r>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b/>
          <w:noProof/>
          <w:sz w:val="24"/>
          <w:szCs w:val="22"/>
        </w:rPr>
        <w:drawing>
          <wp:anchor distT="0" distB="0" distL="114300" distR="114300" simplePos="0" relativeHeight="251645952" behindDoc="1" locked="0" layoutInCell="1" allowOverlap="1" wp14:anchorId="3C492884" wp14:editId="5DA41569">
            <wp:simplePos x="0" y="0"/>
            <wp:positionH relativeFrom="column">
              <wp:posOffset>0</wp:posOffset>
            </wp:positionH>
            <wp:positionV relativeFrom="paragraph">
              <wp:posOffset>52705</wp:posOffset>
            </wp:positionV>
            <wp:extent cx="5686425" cy="218884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86425" cy="2188845"/>
                    </a:xfrm>
                    <a:prstGeom prst="rect">
                      <a:avLst/>
                    </a:prstGeom>
                    <a:noFill/>
                  </pic:spPr>
                </pic:pic>
              </a:graphicData>
            </a:graphic>
            <wp14:sizeRelH relativeFrom="page">
              <wp14:pctWidth>0</wp14:pctWidth>
            </wp14:sizeRelH>
            <wp14:sizeRelV relativeFrom="page">
              <wp14:pctHeight>0</wp14:pctHeight>
            </wp14:sizeRelV>
          </wp:anchor>
        </w:drawing>
      </w:r>
    </w:p>
    <w:p w:rsidR="002468F3" w:rsidRPr="008D3B95" w:rsidRDefault="002468F3" w:rsidP="002468F3">
      <w:pPr>
        <w:spacing w:line="480" w:lineRule="auto"/>
        <w:jc w:val="both"/>
        <w:rPr>
          <w:rFonts w:ascii="Times New Roman" w:eastAsiaTheme="minorEastAsia" w:hAnsi="Times New Roman"/>
          <w:sz w:val="24"/>
          <w:szCs w:val="22"/>
        </w:rPr>
      </w:pPr>
    </w:p>
    <w:p w:rsidR="002468F3" w:rsidRPr="008D3B95" w:rsidRDefault="002468F3" w:rsidP="002468F3">
      <w:pPr>
        <w:spacing w:line="480" w:lineRule="auto"/>
        <w:jc w:val="both"/>
        <w:rPr>
          <w:rFonts w:ascii="Times New Roman" w:eastAsiaTheme="minorEastAsia" w:hAnsi="Times New Roman"/>
          <w:sz w:val="24"/>
          <w:szCs w:val="22"/>
        </w:rPr>
      </w:pPr>
    </w:p>
    <w:p w:rsidR="002468F3" w:rsidRPr="008D3B95" w:rsidRDefault="002468F3" w:rsidP="002468F3">
      <w:pPr>
        <w:spacing w:line="480" w:lineRule="auto"/>
        <w:jc w:val="both"/>
        <w:rPr>
          <w:rFonts w:ascii="Times New Roman" w:eastAsiaTheme="minorEastAsia" w:hAnsi="Times New Roman"/>
          <w:sz w:val="24"/>
          <w:szCs w:val="22"/>
        </w:rPr>
      </w:pPr>
    </w:p>
    <w:p w:rsidR="002468F3" w:rsidRPr="008D3B95" w:rsidRDefault="002468F3" w:rsidP="002468F3">
      <w:pPr>
        <w:spacing w:line="480" w:lineRule="auto"/>
        <w:rPr>
          <w:rFonts w:ascii="Times New Roman" w:eastAsiaTheme="minorEastAsia" w:hAnsi="Times New Roman"/>
          <w:b/>
          <w:sz w:val="24"/>
          <w:szCs w:val="22"/>
        </w:rPr>
      </w:pPr>
    </w:p>
    <w:p w:rsidR="002468F3" w:rsidRPr="008D3B95" w:rsidRDefault="002468F3" w:rsidP="0002746C">
      <w:pPr>
        <w:pStyle w:val="Figuretitle"/>
        <w:spacing w:line="240" w:lineRule="auto"/>
      </w:pPr>
      <w:bookmarkStart w:id="561" w:name="_Toc492475918"/>
      <w:bookmarkStart w:id="562" w:name="_Toc492648127"/>
      <w:bookmarkStart w:id="563" w:name="_Toc493534951"/>
      <w:proofErr w:type="gramStart"/>
      <w:r>
        <w:t>Scheme</w:t>
      </w:r>
      <w:r w:rsidRPr="008D3B95">
        <w:t xml:space="preserve"> </w:t>
      </w:r>
      <w:r>
        <w:t>3.</w:t>
      </w:r>
      <w:r w:rsidR="001837D3">
        <w:t>2</w:t>
      </w:r>
      <w:r w:rsidRPr="008D3B95">
        <w:t>.</w:t>
      </w:r>
      <w:proofErr w:type="gramEnd"/>
      <w:r w:rsidRPr="008D3B95">
        <w:t xml:space="preserve"> </w:t>
      </w:r>
      <w:proofErr w:type="gramStart"/>
      <w:r w:rsidRPr="008D3B95">
        <w:t xml:space="preserve">The synthesis of CA-treated </w:t>
      </w:r>
      <w:proofErr w:type="spellStart"/>
      <w:r w:rsidRPr="008D3B95">
        <w:t>organoclay</w:t>
      </w:r>
      <w:proofErr w:type="spellEnd"/>
      <w:r w:rsidRPr="008D3B95">
        <w:t xml:space="preserve"> in 1:1 ethanol/water</w:t>
      </w:r>
      <w:r w:rsidRPr="008D3B95">
        <w:rPr>
          <w:rFonts w:hint="eastAsia"/>
        </w:rPr>
        <w:t>.</w:t>
      </w:r>
      <w:bookmarkEnd w:id="561"/>
      <w:bookmarkEnd w:id="562"/>
      <w:bookmarkEnd w:id="563"/>
      <w:proofErr w:type="gramEnd"/>
    </w:p>
    <w:p w:rsidR="002468F3" w:rsidRPr="008D3B95" w:rsidRDefault="002468F3" w:rsidP="002468F3">
      <w:pPr>
        <w:spacing w:line="480" w:lineRule="auto"/>
        <w:rPr>
          <w:rFonts w:ascii="Times New Roman" w:eastAsiaTheme="minorEastAsia" w:hAnsi="Times New Roman"/>
          <w:b/>
          <w:sz w:val="24"/>
          <w:szCs w:val="22"/>
        </w:rPr>
      </w:pPr>
    </w:p>
    <w:p w:rsidR="002468F3" w:rsidRPr="008D3B95"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 xml:space="preserve">The </w:t>
      </w:r>
      <w:r>
        <w:rPr>
          <w:rFonts w:ascii="Times New Roman" w:eastAsiaTheme="minorEastAsia" w:hAnsi="Times New Roman"/>
          <w:sz w:val="24"/>
          <w:szCs w:val="22"/>
        </w:rPr>
        <w:t>OMMT</w:t>
      </w:r>
      <w:r w:rsidRPr="008D3B95">
        <w:rPr>
          <w:rFonts w:ascii="Times New Roman" w:eastAsiaTheme="minorEastAsia" w:hAnsi="Times New Roman"/>
          <w:sz w:val="24"/>
          <w:szCs w:val="22"/>
        </w:rPr>
        <w:t xml:space="preserve"> was dispersed in </w:t>
      </w:r>
      <w:r>
        <w:rPr>
          <w:rFonts w:ascii="Times New Roman" w:eastAsiaTheme="minorEastAsia" w:hAnsi="Times New Roman"/>
          <w:sz w:val="24"/>
          <w:szCs w:val="22"/>
        </w:rPr>
        <w:t>a</w:t>
      </w:r>
      <w:r w:rsidRPr="008D3B95">
        <w:rPr>
          <w:rFonts w:ascii="Times New Roman" w:eastAsiaTheme="minorEastAsia" w:hAnsi="Times New Roman"/>
          <w:sz w:val="24"/>
          <w:szCs w:val="22"/>
        </w:rPr>
        <w:t xml:space="preserve"> 1:1 (by volume) ethanol/water solvent under 24 hours’ stirring to form suspension. Then 3</w:t>
      </w:r>
      <w:r w:rsidRPr="008D3B95">
        <w:rPr>
          <w:rFonts w:ascii="Times New Roman" w:eastAsiaTheme="minorEastAsia" w:hAnsi="Times New Roman" w:hint="eastAsia"/>
          <w:sz w:val="24"/>
          <w:szCs w:val="22"/>
        </w:rPr>
        <w:t xml:space="preserve"> </w:t>
      </w:r>
      <w:proofErr w:type="spellStart"/>
      <w:r w:rsidRPr="008D3B95">
        <w:rPr>
          <w:rFonts w:ascii="Times New Roman" w:eastAsiaTheme="minorEastAsia" w:hAnsi="Times New Roman" w:hint="eastAsia"/>
          <w:sz w:val="24"/>
          <w:szCs w:val="22"/>
        </w:rPr>
        <w:t>wt</w:t>
      </w:r>
      <w:proofErr w:type="spellEnd"/>
      <w:r w:rsidRPr="008D3B95">
        <w:rPr>
          <w:rFonts w:ascii="Times New Roman" w:eastAsiaTheme="minorEastAsia" w:hAnsi="Times New Roman" w:hint="eastAsia"/>
          <w:sz w:val="24"/>
          <w:szCs w:val="22"/>
        </w:rPr>
        <w:t xml:space="preserve"> </w:t>
      </w:r>
      <w:r w:rsidRPr="008D3B95">
        <w:rPr>
          <w:rFonts w:ascii="Times New Roman" w:eastAsiaTheme="minorEastAsia" w:hAnsi="Times New Roman"/>
          <w:sz w:val="24"/>
          <w:szCs w:val="22"/>
        </w:rPr>
        <w:t xml:space="preserve">% citric acid solution containing 12 g solute (identical </w:t>
      </w:r>
      <w:r w:rsidRPr="008D3B95">
        <w:rPr>
          <w:rFonts w:ascii="Times New Roman" w:eastAsiaTheme="minorEastAsia" w:hAnsi="Times New Roman"/>
          <w:sz w:val="24"/>
          <w:szCs w:val="22"/>
        </w:rPr>
        <w:lastRenderedPageBreak/>
        <w:t xml:space="preserve">to the amount of clay) was added into the system. After 24 hours’ stirring, citric acid molecules were expected to enter the interlayer galleries of MMT. The suspension was washed by distilled water and filtered. The CA-treated </w:t>
      </w:r>
      <w:proofErr w:type="spellStart"/>
      <w:r w:rsidRPr="008D3B95">
        <w:rPr>
          <w:rFonts w:ascii="Times New Roman" w:eastAsiaTheme="minorEastAsia" w:hAnsi="Times New Roman"/>
          <w:sz w:val="24"/>
          <w:szCs w:val="22"/>
        </w:rPr>
        <w:t>organoclay</w:t>
      </w:r>
      <w:proofErr w:type="spellEnd"/>
      <w:r w:rsidRPr="008D3B95">
        <w:rPr>
          <w:rFonts w:ascii="Times New Roman" w:eastAsiaTheme="minorEastAsia" w:hAnsi="Times New Roman"/>
          <w:sz w:val="24"/>
          <w:szCs w:val="22"/>
        </w:rPr>
        <w:t xml:space="preserve"> (OMMT+CA) was dried in the oven at 40</w:t>
      </w:r>
      <w:r w:rsidRPr="008D3B95">
        <w:rPr>
          <w:rFonts w:ascii="Times New Roman" w:eastAsiaTheme="minorEastAsia" w:hAnsi="Times New Roman" w:hint="eastAsia"/>
          <w:sz w:val="24"/>
          <w:szCs w:val="22"/>
        </w:rPr>
        <w:t xml:space="preserve"> </w:t>
      </w:r>
      <w:proofErr w:type="spellStart"/>
      <w:r w:rsidRPr="008D3B95">
        <w:rPr>
          <w:rFonts w:ascii="Times New Roman" w:eastAsiaTheme="minorEastAsia" w:hAnsi="Times New Roman"/>
          <w:sz w:val="24"/>
          <w:szCs w:val="22"/>
          <w:vertAlign w:val="superscript"/>
        </w:rPr>
        <w:t>o</w:t>
      </w:r>
      <w:r w:rsidRPr="008D3B95">
        <w:rPr>
          <w:rFonts w:ascii="Times New Roman" w:eastAsiaTheme="minorEastAsia" w:hAnsi="Times New Roman"/>
          <w:sz w:val="24"/>
          <w:szCs w:val="22"/>
        </w:rPr>
        <w:t>C</w:t>
      </w:r>
      <w:proofErr w:type="spellEnd"/>
      <w:r w:rsidRPr="008D3B95">
        <w:rPr>
          <w:rFonts w:ascii="Times New Roman" w:eastAsiaTheme="minorEastAsia" w:hAnsi="Times New Roman"/>
          <w:sz w:val="24"/>
          <w:szCs w:val="22"/>
        </w:rPr>
        <w:t xml:space="preserve"> for 24 hours and then was ground into fine powders by the </w:t>
      </w:r>
      <w:proofErr w:type="spellStart"/>
      <w:r w:rsidRPr="008D3B95">
        <w:rPr>
          <w:rFonts w:ascii="Times New Roman" w:eastAsiaTheme="minorEastAsia" w:hAnsi="Times New Roman"/>
          <w:sz w:val="24"/>
          <w:szCs w:val="22"/>
        </w:rPr>
        <w:t>Fritisch</w:t>
      </w:r>
      <w:proofErr w:type="spellEnd"/>
      <w:r w:rsidRPr="008D3B95">
        <w:rPr>
          <w:rFonts w:ascii="Times New Roman" w:eastAsiaTheme="minorEastAsia" w:hAnsi="Times New Roman" w:hint="eastAsia"/>
          <w:sz w:val="24"/>
          <w:szCs w:val="22"/>
        </w:rPr>
        <w:t xml:space="preserve"> m</w:t>
      </w:r>
      <w:r w:rsidRPr="008D3B95">
        <w:rPr>
          <w:rFonts w:ascii="Times New Roman" w:eastAsiaTheme="minorEastAsia" w:hAnsi="Times New Roman"/>
          <w:sz w:val="24"/>
          <w:szCs w:val="22"/>
        </w:rPr>
        <w:t>o</w:t>
      </w:r>
      <w:r>
        <w:rPr>
          <w:rFonts w:ascii="Times New Roman" w:eastAsiaTheme="minorEastAsia" w:hAnsi="Times New Roman"/>
          <w:sz w:val="24"/>
          <w:szCs w:val="22"/>
        </w:rPr>
        <w:t>r</w:t>
      </w:r>
      <w:r w:rsidRPr="008D3B95">
        <w:rPr>
          <w:rFonts w:ascii="Times New Roman" w:eastAsiaTheme="minorEastAsia" w:hAnsi="Times New Roman"/>
          <w:sz w:val="24"/>
          <w:szCs w:val="22"/>
        </w:rPr>
        <w:t xml:space="preserve">tar </w:t>
      </w:r>
      <w:r>
        <w:rPr>
          <w:rFonts w:ascii="Times New Roman" w:eastAsiaTheme="minorEastAsia" w:hAnsi="Times New Roman"/>
          <w:sz w:val="24"/>
          <w:szCs w:val="22"/>
        </w:rPr>
        <w:t xml:space="preserve">and </w:t>
      </w:r>
      <w:r w:rsidRPr="008D3B95">
        <w:rPr>
          <w:rFonts w:ascii="Times New Roman" w:eastAsiaTheme="minorEastAsia" w:hAnsi="Times New Roman" w:hint="eastAsia"/>
          <w:sz w:val="24"/>
          <w:szCs w:val="22"/>
        </w:rPr>
        <w:t>pestle</w:t>
      </w:r>
      <w:r>
        <w:rPr>
          <w:rFonts w:ascii="Times New Roman" w:eastAsiaTheme="minorEastAsia" w:hAnsi="Times New Roman"/>
          <w:sz w:val="24"/>
          <w:szCs w:val="22"/>
        </w:rPr>
        <w:t xml:space="preserve"> as</w:t>
      </w:r>
      <w:r w:rsidRPr="00EE2776">
        <w:rPr>
          <w:rFonts w:ascii="Times New Roman" w:eastAsiaTheme="minorEastAsia" w:hAnsi="Times New Roman"/>
          <w:sz w:val="24"/>
          <w:szCs w:val="22"/>
        </w:rPr>
        <w:t xml:space="preserve"> sch</w:t>
      </w:r>
      <w:r>
        <w:rPr>
          <w:rFonts w:ascii="Times New Roman" w:eastAsiaTheme="minorEastAsia" w:hAnsi="Times New Roman"/>
          <w:sz w:val="24"/>
          <w:szCs w:val="22"/>
        </w:rPr>
        <w:t>ematically illustrated in Scheme 3.</w:t>
      </w:r>
      <w:r w:rsidR="009B6110">
        <w:rPr>
          <w:rFonts w:ascii="Times New Roman" w:eastAsiaTheme="minorEastAsia" w:hAnsi="Times New Roman"/>
          <w:sz w:val="24"/>
          <w:szCs w:val="22"/>
        </w:rPr>
        <w:t>2</w:t>
      </w:r>
      <w:r w:rsidRPr="008D3B95">
        <w:rPr>
          <w:rFonts w:ascii="Times New Roman" w:eastAsiaTheme="minorEastAsia" w:hAnsi="Times New Roman"/>
          <w:sz w:val="24"/>
          <w:szCs w:val="22"/>
        </w:rPr>
        <w:t xml:space="preserve">. </w:t>
      </w:r>
    </w:p>
    <w:p w:rsidR="002468F3" w:rsidRPr="008D3B95" w:rsidRDefault="002468F3" w:rsidP="002468F3">
      <w:pPr>
        <w:spacing w:line="480" w:lineRule="auto"/>
        <w:rPr>
          <w:rFonts w:ascii="Times New Roman" w:eastAsiaTheme="minorEastAsia" w:hAnsi="Times New Roman"/>
          <w:sz w:val="24"/>
          <w:szCs w:val="22"/>
        </w:rPr>
      </w:pPr>
    </w:p>
    <w:p w:rsidR="002468F3" w:rsidRDefault="002468F3" w:rsidP="002468F3">
      <w:pPr>
        <w:spacing w:line="480" w:lineRule="auto"/>
        <w:jc w:val="both"/>
        <w:rPr>
          <w:rFonts w:ascii="Times New Roman" w:eastAsiaTheme="minorEastAsia" w:hAnsi="Times New Roman"/>
          <w:sz w:val="24"/>
          <w:szCs w:val="22"/>
        </w:rPr>
      </w:pPr>
      <w:r w:rsidRPr="008D3B95">
        <w:rPr>
          <w:rFonts w:ascii="Times New Roman" w:eastAsiaTheme="minorEastAsia" w:hAnsi="Times New Roman"/>
          <w:sz w:val="24"/>
          <w:szCs w:val="22"/>
        </w:rPr>
        <w:t>For comparison, different clay samples were also made. MMT suspension mixed with citric acid solution before cation exchange reaction, (MMT+CA</w:t>
      </w:r>
      <w:proofErr w:type="gramStart"/>
      <w:r w:rsidRPr="008D3B95">
        <w:rPr>
          <w:rFonts w:ascii="Times New Roman" w:eastAsiaTheme="minorEastAsia" w:hAnsi="Times New Roman"/>
          <w:sz w:val="24"/>
          <w:szCs w:val="22"/>
        </w:rPr>
        <w:t>)+</w:t>
      </w:r>
      <w:proofErr w:type="gramEnd"/>
      <w:r w:rsidRPr="008D3B95">
        <w:rPr>
          <w:rFonts w:ascii="Times New Roman" w:eastAsiaTheme="minorEastAsia" w:hAnsi="Times New Roman"/>
          <w:sz w:val="24"/>
          <w:szCs w:val="22"/>
        </w:rPr>
        <w:t>S in short. MMT suspension, citric acid solution and surfactant solution were mixed simultaneously at 80</w:t>
      </w:r>
      <w:r w:rsidRPr="008D3B95">
        <w:rPr>
          <w:rFonts w:ascii="Times New Roman" w:eastAsiaTheme="minorEastAsia" w:hAnsi="Times New Roman" w:hint="eastAsia"/>
          <w:sz w:val="24"/>
          <w:szCs w:val="22"/>
        </w:rPr>
        <w:t xml:space="preserve"> </w:t>
      </w:r>
      <w:proofErr w:type="spellStart"/>
      <w:r w:rsidRPr="008D3B95">
        <w:rPr>
          <w:rFonts w:ascii="Times New Roman" w:eastAsiaTheme="minorEastAsia" w:hAnsi="Times New Roman"/>
          <w:sz w:val="24"/>
          <w:szCs w:val="22"/>
          <w:vertAlign w:val="superscript"/>
        </w:rPr>
        <w:t>o</w:t>
      </w:r>
      <w:r w:rsidRPr="008D3B95">
        <w:rPr>
          <w:rFonts w:ascii="Times New Roman" w:eastAsiaTheme="minorEastAsia" w:hAnsi="Times New Roman"/>
          <w:sz w:val="24"/>
          <w:szCs w:val="22"/>
        </w:rPr>
        <w:t>C</w:t>
      </w:r>
      <w:proofErr w:type="spellEnd"/>
      <w:r w:rsidRPr="008D3B95">
        <w:rPr>
          <w:rFonts w:ascii="Times New Roman" w:eastAsiaTheme="minorEastAsia" w:hAnsi="Times New Roman"/>
          <w:sz w:val="24"/>
          <w:szCs w:val="22"/>
        </w:rPr>
        <w:t xml:space="preserve">, MMT+CA+S in short. MMT suspension was directly mixed with citric acid solution and then treated by centrifuge, MMT+CA(C) in short. THF rather than ethanol was used for the incorporation of citric acid to </w:t>
      </w:r>
      <w:proofErr w:type="spellStart"/>
      <w:r w:rsidRPr="008D3B95">
        <w:rPr>
          <w:rFonts w:ascii="Times New Roman" w:eastAsiaTheme="minorEastAsia" w:hAnsi="Times New Roman"/>
          <w:sz w:val="24"/>
          <w:szCs w:val="22"/>
        </w:rPr>
        <w:t>organoclay</w:t>
      </w:r>
      <w:proofErr w:type="spellEnd"/>
      <w:r w:rsidRPr="008D3B95">
        <w:rPr>
          <w:rFonts w:ascii="Times New Roman" w:eastAsiaTheme="minorEastAsia" w:hAnsi="Times New Roman"/>
          <w:sz w:val="24"/>
          <w:szCs w:val="22"/>
        </w:rPr>
        <w:t xml:space="preserve">, and the product </w:t>
      </w:r>
      <w:r w:rsidR="003249A4">
        <w:rPr>
          <w:rFonts w:ascii="Times New Roman" w:eastAsiaTheme="minorEastAsia" w:hAnsi="Times New Roman"/>
          <w:sz w:val="24"/>
          <w:szCs w:val="22"/>
        </w:rPr>
        <w:t xml:space="preserve">was expressed as OMMT+CA (THF), because S had higher solubility in THF than in ethanol. </w:t>
      </w:r>
      <w:r w:rsidR="00163DD6">
        <w:rPr>
          <w:rFonts w:ascii="Times New Roman" w:eastAsiaTheme="minorEastAsia" w:hAnsi="Times New Roman"/>
          <w:sz w:val="24"/>
          <w:szCs w:val="22"/>
        </w:rPr>
        <w:t xml:space="preserve">However, nearly no CA molecules were kept in OMMT+CA (THF) after the THF treatment. So OMMT+CA (THF) </w:t>
      </w:r>
      <w:proofErr w:type="gramStart"/>
      <w:r w:rsidR="00163DD6">
        <w:rPr>
          <w:rFonts w:ascii="Times New Roman" w:eastAsiaTheme="minorEastAsia" w:hAnsi="Times New Roman"/>
          <w:sz w:val="24"/>
          <w:szCs w:val="22"/>
        </w:rPr>
        <w:t>was</w:t>
      </w:r>
      <w:proofErr w:type="gramEnd"/>
      <w:r w:rsidR="00163DD6">
        <w:rPr>
          <w:rFonts w:ascii="Times New Roman" w:eastAsiaTheme="minorEastAsia" w:hAnsi="Times New Roman"/>
          <w:sz w:val="24"/>
          <w:szCs w:val="22"/>
        </w:rPr>
        <w:t xml:space="preserve"> not used for making nylon 6/clay nanocomposite material.</w:t>
      </w:r>
    </w:p>
    <w:p w:rsidR="00664753" w:rsidRDefault="00664753" w:rsidP="002468F3">
      <w:pPr>
        <w:spacing w:line="480" w:lineRule="auto"/>
        <w:jc w:val="both"/>
        <w:rPr>
          <w:rFonts w:ascii="Times New Roman" w:eastAsiaTheme="minorEastAsia" w:hAnsi="Times New Roman"/>
          <w:sz w:val="24"/>
          <w:szCs w:val="22"/>
        </w:rPr>
      </w:pPr>
    </w:p>
    <w:p w:rsidR="00664753" w:rsidRPr="002F5210" w:rsidRDefault="00664753" w:rsidP="002F5210">
      <w:pPr>
        <w:widowControl w:val="0"/>
        <w:spacing w:after="240" w:line="480" w:lineRule="auto"/>
        <w:jc w:val="both"/>
        <w:rPr>
          <w:rFonts w:ascii="Times New Roman" w:hAnsi="Times New Roman"/>
          <w:kern w:val="2"/>
          <w:sz w:val="24"/>
          <w:szCs w:val="24"/>
        </w:rPr>
      </w:pPr>
      <w:r>
        <w:rPr>
          <w:rFonts w:ascii="Times New Roman" w:eastAsiaTheme="minorEastAsia" w:hAnsi="Times New Roman"/>
          <w:sz w:val="24"/>
          <w:szCs w:val="22"/>
        </w:rPr>
        <w:t xml:space="preserve">Besides, </w:t>
      </w:r>
      <w:r w:rsidR="009E188F" w:rsidRPr="00ED2281">
        <w:rPr>
          <w:rFonts w:ascii="Times New Roman" w:hAnsi="Times New Roman"/>
          <w:kern w:val="2"/>
          <w:sz w:val="24"/>
          <w:szCs w:val="24"/>
          <w:lang w:val="en-US"/>
        </w:rPr>
        <w:t xml:space="preserve">the clay suspension was </w:t>
      </w:r>
      <w:r w:rsidR="009E188F">
        <w:rPr>
          <w:rFonts w:ascii="Times New Roman" w:hAnsi="Times New Roman"/>
          <w:kern w:val="2"/>
          <w:sz w:val="24"/>
          <w:szCs w:val="24"/>
          <w:lang w:val="en-US"/>
        </w:rPr>
        <w:t xml:space="preserve">also </w:t>
      </w:r>
      <w:r w:rsidR="009E188F" w:rsidRPr="00ED2281">
        <w:rPr>
          <w:rFonts w:ascii="Times New Roman" w:hAnsi="Times New Roman"/>
          <w:kern w:val="2"/>
          <w:sz w:val="24"/>
          <w:szCs w:val="24"/>
          <w:lang w:val="en-US"/>
        </w:rPr>
        <w:t xml:space="preserve">treated by </w:t>
      </w:r>
      <w:r w:rsidR="009E188F">
        <w:rPr>
          <w:rFonts w:ascii="Times New Roman" w:hAnsi="Times New Roman" w:hint="eastAsia"/>
          <w:kern w:val="2"/>
          <w:sz w:val="24"/>
          <w:szCs w:val="24"/>
          <w:lang w:val="en-US"/>
        </w:rPr>
        <w:t>one</w:t>
      </w:r>
      <w:r w:rsidR="009E188F">
        <w:rPr>
          <w:rFonts w:ascii="Times New Roman" w:hAnsi="Times New Roman"/>
          <w:kern w:val="2"/>
          <w:sz w:val="24"/>
          <w:szCs w:val="24"/>
          <w:lang w:val="en-US"/>
        </w:rPr>
        <w:t xml:space="preserve"> </w:t>
      </w:r>
      <w:r w:rsidR="009E188F">
        <w:rPr>
          <w:rFonts w:ascii="Times New Roman" w:hAnsi="Times New Roman"/>
          <w:kern w:val="2"/>
          <w:sz w:val="24"/>
          <w:szCs w:val="24"/>
        </w:rPr>
        <w:t xml:space="preserve">of </w:t>
      </w:r>
      <w:r w:rsidR="009E188F">
        <w:rPr>
          <w:rFonts w:ascii="Times New Roman" w:hAnsi="Times New Roman" w:hint="eastAsia"/>
          <w:kern w:val="2"/>
          <w:sz w:val="24"/>
          <w:szCs w:val="24"/>
        </w:rPr>
        <w:t>the</w:t>
      </w:r>
      <w:r w:rsidR="009E188F">
        <w:rPr>
          <w:rFonts w:ascii="Times New Roman" w:hAnsi="Times New Roman"/>
          <w:kern w:val="2"/>
          <w:sz w:val="24"/>
          <w:szCs w:val="24"/>
        </w:rPr>
        <w:t xml:space="preserve"> three polymeric surfactants (</w:t>
      </w:r>
      <w:r w:rsidR="009E188F" w:rsidRPr="003B1391">
        <w:rPr>
          <w:rFonts w:ascii="Times New Roman" w:hAnsi="Times New Roman" w:hint="eastAsia"/>
          <w:kern w:val="2"/>
          <w:sz w:val="24"/>
          <w:szCs w:val="24"/>
          <w:lang w:val="en-US"/>
        </w:rPr>
        <w:t>Atlas G-265-LQ-(MV)</w:t>
      </w:r>
      <w:r w:rsidR="009E188F">
        <w:rPr>
          <w:rFonts w:ascii="Times New Roman" w:hAnsi="Times New Roman"/>
          <w:kern w:val="2"/>
          <w:sz w:val="24"/>
          <w:szCs w:val="24"/>
          <w:lang w:val="en-US"/>
        </w:rPr>
        <w:t xml:space="preserve">, </w:t>
      </w:r>
      <w:proofErr w:type="spellStart"/>
      <w:r w:rsidR="009E188F" w:rsidRPr="003B1391">
        <w:rPr>
          <w:rFonts w:ascii="Times New Roman" w:hAnsi="Times New Roman" w:hint="eastAsia"/>
          <w:kern w:val="2"/>
          <w:sz w:val="24"/>
          <w:szCs w:val="24"/>
          <w:lang w:val="en-US"/>
        </w:rPr>
        <w:t>SynperonicTM</w:t>
      </w:r>
      <w:proofErr w:type="spellEnd"/>
      <w:r w:rsidR="009E188F" w:rsidRPr="003B1391">
        <w:rPr>
          <w:rFonts w:ascii="Times New Roman" w:hAnsi="Times New Roman" w:hint="eastAsia"/>
          <w:kern w:val="2"/>
          <w:sz w:val="24"/>
          <w:szCs w:val="24"/>
          <w:lang w:val="en-US"/>
        </w:rPr>
        <w:t xml:space="preserve"> 10/6-LQ-(CQ) </w:t>
      </w:r>
      <w:r w:rsidR="009E188F">
        <w:rPr>
          <w:rFonts w:ascii="Times New Roman" w:hAnsi="Times New Roman"/>
          <w:kern w:val="2"/>
          <w:sz w:val="24"/>
          <w:szCs w:val="24"/>
          <w:lang w:val="en-US"/>
        </w:rPr>
        <w:t>and</w:t>
      </w:r>
      <w:r w:rsidR="009E188F" w:rsidRPr="00ED2281">
        <w:rPr>
          <w:rFonts w:ascii="Times New Roman" w:hAnsi="Times New Roman"/>
          <w:kern w:val="2"/>
          <w:sz w:val="24"/>
          <w:szCs w:val="24"/>
          <w:lang w:val="en-US"/>
        </w:rPr>
        <w:t xml:space="preserve"> </w:t>
      </w:r>
      <w:proofErr w:type="spellStart"/>
      <w:r w:rsidR="009E188F" w:rsidRPr="003B1391">
        <w:rPr>
          <w:rFonts w:ascii="Times New Roman" w:hAnsi="Times New Roman" w:hint="eastAsia"/>
          <w:kern w:val="2"/>
          <w:sz w:val="24"/>
          <w:szCs w:val="24"/>
          <w:lang w:val="en-US"/>
        </w:rPr>
        <w:t>ZephrymTM</w:t>
      </w:r>
      <w:proofErr w:type="spellEnd"/>
      <w:r w:rsidR="009E188F" w:rsidRPr="003B1391">
        <w:rPr>
          <w:rFonts w:ascii="Times New Roman" w:hAnsi="Times New Roman" w:hint="eastAsia"/>
          <w:kern w:val="2"/>
          <w:sz w:val="24"/>
          <w:szCs w:val="24"/>
          <w:lang w:val="en-US"/>
        </w:rPr>
        <w:t xml:space="preserve"> PD 7000</w:t>
      </w:r>
      <w:r w:rsidR="009E188F">
        <w:rPr>
          <w:rFonts w:ascii="Times New Roman" w:hAnsi="Times New Roman"/>
          <w:kern w:val="2"/>
          <w:sz w:val="24"/>
          <w:szCs w:val="24"/>
          <w:lang w:val="en-US"/>
        </w:rPr>
        <w:t>),</w:t>
      </w:r>
      <w:r w:rsidR="009E188F" w:rsidRPr="003B1391">
        <w:rPr>
          <w:rFonts w:ascii="Times New Roman" w:hAnsi="Times New Roman" w:hint="eastAsia"/>
          <w:kern w:val="2"/>
          <w:sz w:val="24"/>
          <w:szCs w:val="24"/>
          <w:lang w:val="en-US"/>
        </w:rPr>
        <w:t xml:space="preserve"> </w:t>
      </w:r>
      <w:r w:rsidR="009E188F" w:rsidRPr="00ED2281">
        <w:rPr>
          <w:rFonts w:ascii="Times New Roman" w:hAnsi="Times New Roman"/>
          <w:kern w:val="2"/>
          <w:sz w:val="24"/>
          <w:szCs w:val="24"/>
          <w:lang w:val="en-US"/>
        </w:rPr>
        <w:t xml:space="preserve">under constant stirring for 24 hours at 80 </w:t>
      </w:r>
      <w:proofErr w:type="spellStart"/>
      <w:r w:rsidR="009E188F" w:rsidRPr="00ED2281">
        <w:rPr>
          <w:rFonts w:ascii="Times New Roman" w:hAnsi="Times New Roman"/>
          <w:kern w:val="2"/>
          <w:sz w:val="24"/>
          <w:szCs w:val="24"/>
          <w:vertAlign w:val="superscript"/>
          <w:lang w:val="en-US"/>
        </w:rPr>
        <w:t>o</w:t>
      </w:r>
      <w:r w:rsidR="009E188F" w:rsidRPr="00ED2281">
        <w:rPr>
          <w:rFonts w:ascii="Times New Roman" w:hAnsi="Times New Roman"/>
          <w:kern w:val="2"/>
          <w:sz w:val="24"/>
          <w:szCs w:val="24"/>
          <w:lang w:val="en-US"/>
        </w:rPr>
        <w:t>C</w:t>
      </w:r>
      <w:proofErr w:type="spellEnd"/>
      <w:r w:rsidR="009E188F" w:rsidRPr="00ED2281">
        <w:rPr>
          <w:rFonts w:ascii="Times New Roman" w:hAnsi="Times New Roman"/>
          <w:kern w:val="2"/>
          <w:sz w:val="24"/>
          <w:szCs w:val="24"/>
          <w:lang w:val="en-US"/>
        </w:rPr>
        <w:t xml:space="preserve">, forming white, stable suspension. The weight ratio of the surfactant and clay platelets was set to be 2:3. The </w:t>
      </w:r>
      <w:proofErr w:type="spellStart"/>
      <w:r w:rsidR="009E188F" w:rsidRPr="00ED2281">
        <w:rPr>
          <w:rFonts w:ascii="Times New Roman" w:hAnsi="Times New Roman"/>
          <w:kern w:val="2"/>
          <w:sz w:val="24"/>
          <w:szCs w:val="24"/>
          <w:lang w:val="en-US"/>
        </w:rPr>
        <w:t>organoclay</w:t>
      </w:r>
      <w:r w:rsidR="00741B35">
        <w:rPr>
          <w:rFonts w:ascii="Times New Roman" w:hAnsi="Times New Roman"/>
          <w:kern w:val="2"/>
          <w:sz w:val="24"/>
          <w:szCs w:val="24"/>
          <w:lang w:val="en-US"/>
        </w:rPr>
        <w:t>s</w:t>
      </w:r>
      <w:proofErr w:type="spellEnd"/>
      <w:r w:rsidR="00D56452">
        <w:rPr>
          <w:rFonts w:ascii="Times New Roman" w:hAnsi="Times New Roman"/>
          <w:kern w:val="2"/>
          <w:sz w:val="24"/>
          <w:szCs w:val="24"/>
          <w:lang w:val="en-US"/>
        </w:rPr>
        <w:t xml:space="preserve"> </w:t>
      </w:r>
      <w:r w:rsidR="00430CDC">
        <w:rPr>
          <w:rFonts w:ascii="Times New Roman" w:hAnsi="Times New Roman"/>
          <w:kern w:val="2"/>
          <w:sz w:val="24"/>
          <w:szCs w:val="24"/>
          <w:lang w:val="en-US"/>
        </w:rPr>
        <w:t>(</w:t>
      </w:r>
      <w:r w:rsidR="00D56452">
        <w:rPr>
          <w:rFonts w:ascii="Times New Roman" w:hAnsi="Times New Roman"/>
          <w:kern w:val="2"/>
          <w:sz w:val="24"/>
          <w:szCs w:val="24"/>
          <w:lang w:val="en-US"/>
        </w:rPr>
        <w:t>denoted as Atlas MMT</w:t>
      </w:r>
      <w:r w:rsidR="00741B35">
        <w:rPr>
          <w:rFonts w:ascii="Times New Roman" w:hAnsi="Times New Roman"/>
          <w:kern w:val="2"/>
          <w:sz w:val="24"/>
          <w:szCs w:val="24"/>
          <w:lang w:val="en-US"/>
        </w:rPr>
        <w:t xml:space="preserve">, </w:t>
      </w:r>
      <w:proofErr w:type="spellStart"/>
      <w:r w:rsidR="00741B35">
        <w:rPr>
          <w:rFonts w:ascii="Times New Roman" w:hAnsi="Times New Roman"/>
          <w:kern w:val="2"/>
          <w:sz w:val="24"/>
          <w:szCs w:val="24"/>
          <w:lang w:val="en-US"/>
        </w:rPr>
        <w:t>Synperonic</w:t>
      </w:r>
      <w:proofErr w:type="spellEnd"/>
      <w:r w:rsidR="00741B35">
        <w:rPr>
          <w:rFonts w:ascii="Times New Roman" w:hAnsi="Times New Roman"/>
          <w:kern w:val="2"/>
          <w:sz w:val="24"/>
          <w:szCs w:val="24"/>
          <w:lang w:val="en-US"/>
        </w:rPr>
        <w:t xml:space="preserve"> MMT and </w:t>
      </w:r>
      <w:proofErr w:type="spellStart"/>
      <w:r w:rsidR="00741B35">
        <w:rPr>
          <w:rFonts w:ascii="Times New Roman" w:hAnsi="Times New Roman"/>
          <w:kern w:val="2"/>
          <w:sz w:val="24"/>
          <w:szCs w:val="24"/>
          <w:lang w:val="en-US"/>
        </w:rPr>
        <w:t>Zephrym</w:t>
      </w:r>
      <w:proofErr w:type="spellEnd"/>
      <w:r w:rsidR="00741B35">
        <w:rPr>
          <w:rFonts w:ascii="Times New Roman" w:hAnsi="Times New Roman"/>
          <w:kern w:val="2"/>
          <w:sz w:val="24"/>
          <w:szCs w:val="24"/>
          <w:lang w:val="en-US"/>
        </w:rPr>
        <w:t xml:space="preserve"> MMT</w:t>
      </w:r>
      <w:r w:rsidR="00430CDC">
        <w:rPr>
          <w:rFonts w:ascii="Times New Roman" w:hAnsi="Times New Roman"/>
          <w:kern w:val="2"/>
          <w:sz w:val="24"/>
          <w:szCs w:val="24"/>
          <w:lang w:val="en-US"/>
        </w:rPr>
        <w:t xml:space="preserve"> respectively)</w:t>
      </w:r>
      <w:r w:rsidR="009E188F" w:rsidRPr="00ED2281">
        <w:rPr>
          <w:rFonts w:ascii="Times New Roman" w:hAnsi="Times New Roman"/>
          <w:kern w:val="2"/>
          <w:sz w:val="24"/>
          <w:szCs w:val="24"/>
          <w:lang w:val="en-US"/>
        </w:rPr>
        <w:t xml:space="preserve"> w</w:t>
      </w:r>
      <w:r w:rsidR="00741B35">
        <w:rPr>
          <w:rFonts w:ascii="Times New Roman" w:hAnsi="Times New Roman"/>
          <w:kern w:val="2"/>
          <w:sz w:val="24"/>
          <w:szCs w:val="24"/>
          <w:lang w:val="en-US"/>
        </w:rPr>
        <w:t>ere</w:t>
      </w:r>
      <w:r w:rsidR="009E188F" w:rsidRPr="00ED2281">
        <w:rPr>
          <w:rFonts w:ascii="Times New Roman" w:hAnsi="Times New Roman"/>
          <w:kern w:val="2"/>
          <w:sz w:val="24"/>
          <w:szCs w:val="24"/>
          <w:lang w:val="en-US"/>
        </w:rPr>
        <w:t xml:space="preserve"> obtained by centrifuging</w:t>
      </w:r>
      <w:r w:rsidR="009E188F" w:rsidRPr="00ED2281">
        <w:rPr>
          <w:rFonts w:ascii="Times New Roman" w:hAnsi="Times New Roman"/>
          <w:color w:val="000000"/>
          <w:kern w:val="2"/>
          <w:sz w:val="24"/>
          <w:szCs w:val="24"/>
          <w:lang w:val="en-US"/>
        </w:rPr>
        <w:t xml:space="preserve"> in an Eppendorf 5804</w:t>
      </w:r>
      <w:r w:rsidR="009E188F" w:rsidRPr="00ED2281">
        <w:rPr>
          <w:rFonts w:ascii="Times New Roman" w:hAnsi="Times New Roman"/>
          <w:kern w:val="2"/>
          <w:sz w:val="24"/>
          <w:szCs w:val="24"/>
          <w:lang w:val="en-US"/>
        </w:rPr>
        <w:t xml:space="preserve"> at 8000 rpm for 30 mins, and then dried in the oven at 50 </w:t>
      </w:r>
      <w:proofErr w:type="spellStart"/>
      <w:r w:rsidR="009E188F" w:rsidRPr="00ED2281">
        <w:rPr>
          <w:rFonts w:ascii="Times New Roman" w:hAnsi="Times New Roman"/>
          <w:kern w:val="2"/>
          <w:sz w:val="24"/>
          <w:szCs w:val="24"/>
          <w:vertAlign w:val="superscript"/>
          <w:lang w:val="en-US"/>
        </w:rPr>
        <w:t>o</w:t>
      </w:r>
      <w:r w:rsidR="009E188F">
        <w:rPr>
          <w:rFonts w:ascii="Times New Roman" w:hAnsi="Times New Roman"/>
          <w:kern w:val="2"/>
          <w:sz w:val="24"/>
          <w:szCs w:val="24"/>
          <w:lang w:val="en-US"/>
        </w:rPr>
        <w:t>C</w:t>
      </w:r>
      <w:proofErr w:type="spellEnd"/>
      <w:r w:rsidR="009E188F">
        <w:rPr>
          <w:rFonts w:ascii="Times New Roman" w:hAnsi="Times New Roman"/>
          <w:kern w:val="2"/>
          <w:sz w:val="24"/>
          <w:szCs w:val="24"/>
          <w:lang w:val="en-US"/>
        </w:rPr>
        <w:t xml:space="preserve"> for 24 hours. </w:t>
      </w:r>
      <w:r w:rsidR="009E188F" w:rsidRPr="00ED2281">
        <w:rPr>
          <w:rFonts w:ascii="Times New Roman" w:hAnsi="Times New Roman"/>
          <w:kern w:val="2"/>
          <w:sz w:val="24"/>
          <w:szCs w:val="24"/>
          <w:lang w:val="en-US"/>
        </w:rPr>
        <w:t xml:space="preserve">The </w:t>
      </w:r>
      <w:r w:rsidR="00741B35">
        <w:rPr>
          <w:rFonts w:ascii="Times New Roman" w:hAnsi="Times New Roman"/>
          <w:kern w:val="2"/>
          <w:sz w:val="24"/>
          <w:szCs w:val="24"/>
          <w:lang w:val="en-US"/>
        </w:rPr>
        <w:t>CA-treated Atlas MMT</w:t>
      </w:r>
      <w:r w:rsidR="009E188F" w:rsidRPr="00ED2281">
        <w:rPr>
          <w:rFonts w:ascii="Times New Roman" w:hAnsi="Times New Roman"/>
          <w:kern w:val="2"/>
          <w:sz w:val="24"/>
          <w:szCs w:val="24"/>
          <w:lang w:val="en-US"/>
        </w:rPr>
        <w:t xml:space="preserve"> was </w:t>
      </w:r>
      <w:r w:rsidR="009E188F" w:rsidRPr="00ED2281">
        <w:rPr>
          <w:rFonts w:ascii="Times New Roman" w:hAnsi="Times New Roman" w:hint="eastAsia"/>
          <w:kern w:val="2"/>
          <w:sz w:val="24"/>
          <w:szCs w:val="24"/>
          <w:lang w:val="en-US"/>
        </w:rPr>
        <w:t>prepared</w:t>
      </w:r>
      <w:r w:rsidR="009E188F" w:rsidRPr="00ED2281">
        <w:rPr>
          <w:rFonts w:ascii="Times New Roman" w:hAnsi="Times New Roman"/>
          <w:kern w:val="2"/>
          <w:sz w:val="24"/>
          <w:szCs w:val="24"/>
          <w:lang w:val="en-US"/>
        </w:rPr>
        <w:t xml:space="preserve"> by </w:t>
      </w:r>
      <w:proofErr w:type="spellStart"/>
      <w:r w:rsidR="009E188F" w:rsidRPr="00ED2281">
        <w:rPr>
          <w:rFonts w:ascii="Times New Roman" w:hAnsi="Times New Roman"/>
          <w:kern w:val="2"/>
          <w:sz w:val="24"/>
          <w:szCs w:val="24"/>
          <w:lang w:val="en-US"/>
        </w:rPr>
        <w:t>redispersing</w:t>
      </w:r>
      <w:proofErr w:type="spellEnd"/>
      <w:r w:rsidR="009E188F" w:rsidRPr="00ED2281">
        <w:rPr>
          <w:rFonts w:ascii="Times New Roman" w:hAnsi="Times New Roman"/>
          <w:kern w:val="2"/>
          <w:sz w:val="24"/>
          <w:szCs w:val="24"/>
          <w:lang w:val="en-US"/>
        </w:rPr>
        <w:t xml:space="preserve"> the centrifuged </w:t>
      </w:r>
      <w:r w:rsidR="00741B35">
        <w:rPr>
          <w:rFonts w:ascii="Times New Roman" w:hAnsi="Times New Roman"/>
          <w:kern w:val="2"/>
          <w:sz w:val="24"/>
          <w:szCs w:val="24"/>
          <w:lang w:val="en-US"/>
        </w:rPr>
        <w:t>Atlas MMT</w:t>
      </w:r>
      <w:r w:rsidR="009E188F" w:rsidRPr="00ED2281">
        <w:rPr>
          <w:rFonts w:ascii="Times New Roman" w:hAnsi="Times New Roman"/>
          <w:kern w:val="2"/>
          <w:sz w:val="24"/>
          <w:szCs w:val="24"/>
          <w:lang w:val="en-US"/>
        </w:rPr>
        <w:t xml:space="preserve"> in distilled water with citric acid in a weight ratio of surfactant : clay : citric acid = 2:3:3, for </w:t>
      </w:r>
      <w:r w:rsidR="009E188F" w:rsidRPr="00ED2281">
        <w:rPr>
          <w:rFonts w:ascii="Times New Roman" w:hAnsi="Times New Roman"/>
          <w:kern w:val="2"/>
          <w:sz w:val="24"/>
          <w:szCs w:val="24"/>
          <w:lang w:val="en-US"/>
        </w:rPr>
        <w:lastRenderedPageBreak/>
        <w:t xml:space="preserve">another 24 hours’ stirring at 80 </w:t>
      </w:r>
      <w:proofErr w:type="spellStart"/>
      <w:r w:rsidR="009E188F" w:rsidRPr="00ED2281">
        <w:rPr>
          <w:rFonts w:ascii="Times New Roman" w:hAnsi="Times New Roman"/>
          <w:kern w:val="2"/>
          <w:sz w:val="24"/>
          <w:szCs w:val="24"/>
          <w:vertAlign w:val="superscript"/>
          <w:lang w:val="en-US"/>
        </w:rPr>
        <w:t>o</w:t>
      </w:r>
      <w:r w:rsidR="009E188F" w:rsidRPr="00ED2281">
        <w:rPr>
          <w:rFonts w:ascii="Times New Roman" w:hAnsi="Times New Roman"/>
          <w:kern w:val="2"/>
          <w:sz w:val="24"/>
          <w:szCs w:val="24"/>
          <w:lang w:val="en-US"/>
        </w:rPr>
        <w:t>C.</w:t>
      </w:r>
      <w:proofErr w:type="spellEnd"/>
      <w:r w:rsidR="009E188F" w:rsidRPr="00ED2281">
        <w:rPr>
          <w:rFonts w:ascii="Times New Roman" w:hAnsi="Times New Roman"/>
          <w:kern w:val="2"/>
          <w:sz w:val="24"/>
          <w:szCs w:val="24"/>
          <w:lang w:val="en-US"/>
        </w:rPr>
        <w:t xml:space="preserve"> The solvent was </w:t>
      </w:r>
      <w:r w:rsidR="009E188F" w:rsidRPr="00ED2281">
        <w:rPr>
          <w:rFonts w:ascii="Times New Roman" w:hAnsi="Times New Roman" w:hint="eastAsia"/>
          <w:kern w:val="2"/>
          <w:sz w:val="24"/>
          <w:szCs w:val="24"/>
          <w:lang w:val="en-US"/>
        </w:rPr>
        <w:t>evaporated</w:t>
      </w:r>
      <w:r w:rsidR="009E188F" w:rsidRPr="00ED2281">
        <w:rPr>
          <w:rFonts w:ascii="Times New Roman" w:hAnsi="Times New Roman"/>
          <w:kern w:val="2"/>
          <w:sz w:val="24"/>
          <w:szCs w:val="24"/>
          <w:lang w:val="en-US"/>
        </w:rPr>
        <w:t xml:space="preserve"> </w:t>
      </w:r>
      <w:r w:rsidR="009E188F" w:rsidRPr="00ED2281">
        <w:rPr>
          <w:rFonts w:ascii="Times New Roman" w:hAnsi="Times New Roman" w:hint="eastAsia"/>
          <w:kern w:val="2"/>
          <w:sz w:val="24"/>
          <w:szCs w:val="24"/>
          <w:lang w:val="en-US"/>
        </w:rPr>
        <w:t xml:space="preserve">under stirring </w:t>
      </w:r>
      <w:r w:rsidR="009E188F" w:rsidRPr="00ED2281">
        <w:rPr>
          <w:rFonts w:ascii="Times New Roman" w:hAnsi="Times New Roman"/>
          <w:kern w:val="2"/>
          <w:sz w:val="24"/>
          <w:szCs w:val="24"/>
          <w:lang w:val="en-US"/>
        </w:rPr>
        <w:t xml:space="preserve">to yield </w:t>
      </w:r>
      <w:r w:rsidR="00741B35">
        <w:rPr>
          <w:rFonts w:ascii="Times New Roman" w:hAnsi="Times New Roman"/>
          <w:kern w:val="2"/>
          <w:sz w:val="24"/>
          <w:szCs w:val="24"/>
          <w:lang w:val="en-US"/>
        </w:rPr>
        <w:t>CA-treated Atlas MMT</w:t>
      </w:r>
      <w:r w:rsidR="009E188F" w:rsidRPr="00ED2281">
        <w:rPr>
          <w:rFonts w:ascii="Times New Roman" w:hAnsi="Times New Roman" w:hint="eastAsia"/>
          <w:kern w:val="2"/>
          <w:sz w:val="24"/>
          <w:szCs w:val="24"/>
          <w:lang w:val="en-US"/>
        </w:rPr>
        <w:t xml:space="preserve"> solid</w:t>
      </w:r>
      <w:r w:rsidR="00D56452">
        <w:rPr>
          <w:rFonts w:ascii="Times New Roman" w:hAnsi="Times New Roman"/>
          <w:kern w:val="2"/>
          <w:sz w:val="24"/>
          <w:szCs w:val="24"/>
          <w:lang w:val="en-US"/>
        </w:rPr>
        <w:t>, denoted as Atlas MMT CA</w:t>
      </w:r>
      <w:r w:rsidR="009E188F" w:rsidRPr="00ED2281">
        <w:rPr>
          <w:rFonts w:ascii="Times New Roman" w:hAnsi="Times New Roman"/>
          <w:kern w:val="2"/>
          <w:sz w:val="24"/>
          <w:szCs w:val="24"/>
          <w:lang w:val="en-US"/>
        </w:rPr>
        <w:t xml:space="preserve">. All the clay samples were carefully grounded into powders. </w:t>
      </w:r>
      <w:r w:rsidR="0070765C">
        <w:rPr>
          <w:rFonts w:ascii="Times New Roman" w:hAnsi="Times New Roman"/>
          <w:kern w:val="2"/>
          <w:sz w:val="24"/>
          <w:szCs w:val="24"/>
          <w:lang w:val="en-US"/>
        </w:rPr>
        <w:t xml:space="preserve">All the clay materials used in this project were </w:t>
      </w:r>
      <w:proofErr w:type="spellStart"/>
      <w:r w:rsidR="0070765C">
        <w:rPr>
          <w:rFonts w:ascii="Times New Roman" w:hAnsi="Times New Roman"/>
          <w:kern w:val="2"/>
          <w:sz w:val="24"/>
          <w:szCs w:val="24"/>
          <w:lang w:val="en-US"/>
        </w:rPr>
        <w:t>summarised</w:t>
      </w:r>
      <w:proofErr w:type="spellEnd"/>
      <w:r w:rsidR="0070765C">
        <w:rPr>
          <w:rFonts w:ascii="Times New Roman" w:hAnsi="Times New Roman"/>
          <w:kern w:val="2"/>
          <w:sz w:val="24"/>
          <w:szCs w:val="24"/>
          <w:lang w:val="en-US"/>
        </w:rPr>
        <w:t xml:space="preserve"> in </w:t>
      </w:r>
      <w:r w:rsidR="0070765C">
        <w:rPr>
          <w:rFonts w:ascii="Times New Roman" w:hAnsi="Times New Roman"/>
          <w:kern w:val="2"/>
          <w:sz w:val="24"/>
          <w:szCs w:val="24"/>
        </w:rPr>
        <w:t>Table 3.2.</w:t>
      </w:r>
    </w:p>
    <w:p w:rsidR="002468F3" w:rsidRPr="008D3B95" w:rsidRDefault="002468F3" w:rsidP="002468F3">
      <w:pPr>
        <w:pStyle w:val="Tabletitle"/>
      </w:pPr>
      <w:bookmarkStart w:id="564" w:name="_Toc492475980"/>
      <w:bookmarkStart w:id="565" w:name="_Toc492648554"/>
      <w:bookmarkStart w:id="566" w:name="_Toc493535020"/>
      <w:proofErr w:type="gramStart"/>
      <w:r w:rsidRPr="008D3B95">
        <w:t xml:space="preserve">Table </w:t>
      </w:r>
      <w:r>
        <w:t>3.</w:t>
      </w:r>
      <w:r w:rsidR="0070765C">
        <w:t>2</w:t>
      </w:r>
      <w:r w:rsidRPr="008D3B95">
        <w:t>.</w:t>
      </w:r>
      <w:proofErr w:type="gramEnd"/>
      <w:r w:rsidRPr="008D3B95">
        <w:t xml:space="preserve"> </w:t>
      </w:r>
      <w:proofErr w:type="gramStart"/>
      <w:r w:rsidRPr="008D3B95">
        <w:t>Completed clay samples</w:t>
      </w:r>
      <w:r>
        <w:t>.</w:t>
      </w:r>
      <w:bookmarkEnd w:id="564"/>
      <w:bookmarkEnd w:id="565"/>
      <w:bookmarkEnd w:id="566"/>
      <w:proofErr w:type="gramEnd"/>
      <w:r w:rsidRPr="008D3B95">
        <w:t xml:space="preserve"> </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453"/>
        <w:gridCol w:w="6573"/>
      </w:tblGrid>
      <w:tr w:rsidR="002468F3" w:rsidRPr="008D3B95" w:rsidTr="00D56452">
        <w:trPr>
          <w:trHeight w:val="350"/>
          <w:jc w:val="center"/>
        </w:trPr>
        <w:tc>
          <w:tcPr>
            <w:tcW w:w="2453" w:type="dxa"/>
            <w:shd w:val="clear" w:color="auto" w:fill="auto"/>
          </w:tcPr>
          <w:p w:rsidR="002468F3" w:rsidRPr="008D3B95" w:rsidRDefault="002468F3" w:rsidP="00EF1ADA">
            <w:pPr>
              <w:spacing w:after="0" w:line="240" w:lineRule="auto"/>
              <w:jc w:val="both"/>
              <w:rPr>
                <w:rFonts w:ascii="Times New Roman" w:eastAsiaTheme="minorEastAsia" w:hAnsi="Times New Roman"/>
                <w:b/>
                <w:sz w:val="24"/>
                <w:szCs w:val="24"/>
              </w:rPr>
            </w:pPr>
            <w:bookmarkStart w:id="567" w:name="_Hlk492307468"/>
            <w:r w:rsidRPr="008D3B95">
              <w:rPr>
                <w:rFonts w:ascii="Times New Roman" w:eastAsiaTheme="minorEastAsia" w:hAnsi="Times New Roman"/>
                <w:b/>
                <w:sz w:val="24"/>
                <w:szCs w:val="24"/>
              </w:rPr>
              <w:t>Samples</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b/>
                <w:sz w:val="24"/>
                <w:szCs w:val="24"/>
              </w:rPr>
            </w:pPr>
            <w:r w:rsidRPr="008D3B95">
              <w:rPr>
                <w:rFonts w:ascii="Times New Roman" w:eastAsiaTheme="minorEastAsia" w:hAnsi="Times New Roman"/>
                <w:b/>
                <w:sz w:val="24"/>
                <w:szCs w:val="24"/>
              </w:rPr>
              <w:t>Synthetic Methods</w:t>
            </w:r>
          </w:p>
        </w:tc>
      </w:tr>
      <w:tr w:rsidR="002468F3" w:rsidRPr="008D3B95" w:rsidTr="00D56452">
        <w:trPr>
          <w:trHeight w:val="305"/>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Washed MMT</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N</w:t>
            </w:r>
            <w:r>
              <w:rPr>
                <w:rFonts w:ascii="Times New Roman" w:eastAsiaTheme="minorEastAsia" w:hAnsi="Times New Roman"/>
                <w:sz w:val="24"/>
                <w:szCs w:val="24"/>
              </w:rPr>
              <w:t>eat</w:t>
            </w:r>
            <w:r w:rsidRPr="008D3B95">
              <w:rPr>
                <w:rFonts w:ascii="Times New Roman" w:eastAsiaTheme="minorEastAsia" w:hAnsi="Times New Roman"/>
                <w:sz w:val="24"/>
                <w:szCs w:val="24"/>
              </w:rPr>
              <w:t xml:space="preserve"> MMT dispersed in distilled water and then centrifuged</w:t>
            </w:r>
          </w:p>
        </w:tc>
      </w:tr>
      <w:tr w:rsidR="002468F3" w:rsidRPr="008D3B95" w:rsidTr="00D56452">
        <w:trPr>
          <w:trHeight w:val="305"/>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OMMT</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 xml:space="preserve">cation exchange reaction at 80 </w:t>
            </w:r>
            <w:proofErr w:type="spellStart"/>
            <w:r w:rsidRPr="008D3B95">
              <w:rPr>
                <w:rFonts w:ascii="Times New Roman" w:eastAsiaTheme="minorEastAsia" w:hAnsi="Times New Roman"/>
                <w:sz w:val="24"/>
                <w:szCs w:val="24"/>
                <w:vertAlign w:val="superscript"/>
              </w:rPr>
              <w:t>o</w:t>
            </w:r>
            <w:r w:rsidRPr="008D3B95">
              <w:rPr>
                <w:rFonts w:ascii="Times New Roman" w:eastAsiaTheme="minorEastAsia" w:hAnsi="Times New Roman"/>
                <w:sz w:val="24"/>
                <w:szCs w:val="24"/>
              </w:rPr>
              <w:t>C</w:t>
            </w:r>
            <w:proofErr w:type="spellEnd"/>
            <w:r w:rsidRPr="008D3B95">
              <w:rPr>
                <w:rFonts w:ascii="Times New Roman" w:eastAsiaTheme="minorEastAsia" w:hAnsi="Times New Roman"/>
                <w:sz w:val="24"/>
                <w:szCs w:val="24"/>
              </w:rPr>
              <w:t xml:space="preserve"> in water</w:t>
            </w:r>
          </w:p>
        </w:tc>
      </w:tr>
      <w:tr w:rsidR="002468F3" w:rsidRPr="008D3B95" w:rsidTr="00D56452">
        <w:trPr>
          <w:trHeight w:val="260"/>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OMMT+CA</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 xml:space="preserve">OMMT treated with citric acid </w:t>
            </w:r>
          </w:p>
        </w:tc>
      </w:tr>
      <w:tr w:rsidR="002468F3" w:rsidRPr="008D3B95" w:rsidTr="00D56452">
        <w:trPr>
          <w:trHeight w:val="332"/>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MMT+CA)+S</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MMT and CA mixed prior to cation exchange reaction</w:t>
            </w:r>
          </w:p>
        </w:tc>
      </w:tr>
      <w:tr w:rsidR="002468F3" w:rsidRPr="008D3B95" w:rsidTr="00D56452">
        <w:trPr>
          <w:trHeight w:val="260"/>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MMT+CA+S</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MMT, CA and S mixed in a time</w:t>
            </w:r>
          </w:p>
        </w:tc>
      </w:tr>
      <w:tr w:rsidR="002468F3" w:rsidRPr="008D3B95" w:rsidTr="00D56452">
        <w:trPr>
          <w:trHeight w:val="332"/>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MMT+CA (C)</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CA-treated MMT collected by centrifuge from the suspension</w:t>
            </w:r>
          </w:p>
        </w:tc>
      </w:tr>
      <w:tr w:rsidR="002468F3" w:rsidRPr="008D3B95" w:rsidTr="00D56452">
        <w:trPr>
          <w:trHeight w:val="350"/>
          <w:jc w:val="center"/>
        </w:trPr>
        <w:tc>
          <w:tcPr>
            <w:tcW w:w="2453" w:type="dxa"/>
            <w:shd w:val="clear" w:color="auto" w:fill="auto"/>
          </w:tcPr>
          <w:p w:rsidR="002468F3" w:rsidRPr="00807109" w:rsidRDefault="002468F3" w:rsidP="00EF1ADA">
            <w:pPr>
              <w:spacing w:after="0" w:line="240" w:lineRule="auto"/>
              <w:jc w:val="both"/>
              <w:rPr>
                <w:rFonts w:ascii="Times New Roman" w:eastAsiaTheme="minorEastAsia" w:hAnsi="Times New Roman"/>
                <w:sz w:val="24"/>
                <w:szCs w:val="24"/>
              </w:rPr>
            </w:pPr>
            <w:r w:rsidRPr="00807109">
              <w:rPr>
                <w:rFonts w:ascii="Times New Roman" w:eastAsiaTheme="minorEastAsia" w:hAnsi="Times New Roman"/>
                <w:sz w:val="24"/>
                <w:szCs w:val="24"/>
              </w:rPr>
              <w:t>OMMT+CA (THF)</w:t>
            </w:r>
          </w:p>
        </w:tc>
        <w:tc>
          <w:tcPr>
            <w:tcW w:w="6573" w:type="dxa"/>
            <w:shd w:val="clear" w:color="auto" w:fill="auto"/>
          </w:tcPr>
          <w:p w:rsidR="002468F3" w:rsidRPr="008D3B95" w:rsidRDefault="002468F3" w:rsidP="00EF1ADA">
            <w:pPr>
              <w:spacing w:after="0" w:line="240" w:lineRule="auto"/>
              <w:jc w:val="both"/>
              <w:rPr>
                <w:rFonts w:ascii="Times New Roman" w:eastAsiaTheme="minorEastAsia" w:hAnsi="Times New Roman"/>
                <w:sz w:val="24"/>
                <w:szCs w:val="24"/>
              </w:rPr>
            </w:pPr>
            <w:r w:rsidRPr="008D3B95">
              <w:rPr>
                <w:rFonts w:ascii="Times New Roman" w:eastAsiaTheme="minorEastAsia" w:hAnsi="Times New Roman"/>
                <w:sz w:val="24"/>
                <w:szCs w:val="24"/>
              </w:rPr>
              <w:t>OMMT treated with citric acid in the 1:1 THF/water solvent</w:t>
            </w:r>
          </w:p>
        </w:tc>
      </w:tr>
      <w:bookmarkEnd w:id="567"/>
      <w:tr w:rsidR="00D56452" w:rsidRPr="00ED2281" w:rsidTr="00D56452">
        <w:trPr>
          <w:trHeight w:val="350"/>
          <w:jc w:val="center"/>
        </w:trPr>
        <w:tc>
          <w:tcPr>
            <w:tcW w:w="2453" w:type="dxa"/>
            <w:tcBorders>
              <w:top w:val="single" w:sz="4" w:space="0" w:color="auto"/>
              <w:bottom w:val="single" w:sz="4" w:space="0" w:color="auto"/>
              <w:right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proofErr w:type="spellStart"/>
            <w:r w:rsidRPr="00D56452">
              <w:rPr>
                <w:rFonts w:ascii="Times New Roman" w:eastAsiaTheme="minorEastAsia" w:hAnsi="Times New Roman" w:hint="eastAsia"/>
                <w:sz w:val="24"/>
                <w:szCs w:val="24"/>
              </w:rPr>
              <w:t>Cloisite</w:t>
            </w:r>
            <w:proofErr w:type="spellEnd"/>
            <w:r w:rsidRPr="00D56452">
              <w:rPr>
                <w:rFonts w:ascii="Times New Roman" w:eastAsiaTheme="minorEastAsia" w:hAnsi="Times New Roman" w:hint="eastAsia"/>
                <w:sz w:val="24"/>
                <w:szCs w:val="24"/>
              </w:rPr>
              <w:t xml:space="preserve"> 30B</w:t>
            </w:r>
          </w:p>
        </w:tc>
        <w:tc>
          <w:tcPr>
            <w:tcW w:w="6573" w:type="dxa"/>
            <w:tcBorders>
              <w:top w:val="single" w:sz="4" w:space="0" w:color="auto"/>
              <w:left w:val="single" w:sz="4" w:space="0" w:color="auto"/>
              <w:bottom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r w:rsidRPr="00D56452">
              <w:rPr>
                <w:rFonts w:ascii="Times New Roman" w:eastAsiaTheme="minorEastAsia" w:hAnsi="Times New Roman" w:hint="eastAsia"/>
                <w:sz w:val="24"/>
                <w:szCs w:val="24"/>
              </w:rPr>
              <w:t>Commercial clay</w:t>
            </w:r>
          </w:p>
        </w:tc>
      </w:tr>
      <w:tr w:rsidR="00D56452" w:rsidRPr="00ED2281" w:rsidTr="00D56452">
        <w:trPr>
          <w:trHeight w:val="350"/>
          <w:jc w:val="center"/>
        </w:trPr>
        <w:tc>
          <w:tcPr>
            <w:tcW w:w="2453" w:type="dxa"/>
            <w:tcBorders>
              <w:top w:val="single" w:sz="4" w:space="0" w:color="auto"/>
              <w:bottom w:val="single" w:sz="4" w:space="0" w:color="auto"/>
              <w:right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r w:rsidRPr="00D56452">
              <w:rPr>
                <w:rFonts w:ascii="Times New Roman" w:eastAsiaTheme="minorEastAsia" w:hAnsi="Times New Roman" w:hint="eastAsia"/>
                <w:sz w:val="24"/>
                <w:szCs w:val="24"/>
              </w:rPr>
              <w:t>Atlas MMT</w:t>
            </w:r>
          </w:p>
        </w:tc>
        <w:tc>
          <w:tcPr>
            <w:tcW w:w="6573" w:type="dxa"/>
            <w:tcBorders>
              <w:top w:val="single" w:sz="4" w:space="0" w:color="auto"/>
              <w:left w:val="single" w:sz="4" w:space="0" w:color="auto"/>
              <w:bottom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r w:rsidRPr="00D56452">
              <w:rPr>
                <w:rFonts w:ascii="Times New Roman" w:eastAsiaTheme="minorEastAsia" w:hAnsi="Times New Roman" w:hint="eastAsia"/>
                <w:sz w:val="24"/>
                <w:szCs w:val="24"/>
              </w:rPr>
              <w:t>Clay treated with the Atlas surfactant (</w:t>
            </w:r>
            <w:r w:rsidR="002E1862">
              <w:rPr>
                <w:rFonts w:ascii="Times New Roman" w:eastAsiaTheme="minorEastAsia" w:hAnsi="Times New Roman"/>
                <w:sz w:val="24"/>
                <w:szCs w:val="24"/>
              </w:rPr>
              <w:t xml:space="preserve">weight </w:t>
            </w:r>
            <w:proofErr w:type="spellStart"/>
            <w:r w:rsidR="002E1862">
              <w:rPr>
                <w:rFonts w:ascii="Times New Roman" w:eastAsiaTheme="minorEastAsia" w:hAnsi="Times New Roman"/>
                <w:sz w:val="24"/>
                <w:szCs w:val="24"/>
              </w:rPr>
              <w:t>raio</w:t>
            </w:r>
            <w:proofErr w:type="spellEnd"/>
            <w:r w:rsidR="002E1862">
              <w:rPr>
                <w:rFonts w:ascii="Times New Roman" w:eastAsiaTheme="minorEastAsia" w:hAnsi="Times New Roman"/>
                <w:sz w:val="24"/>
                <w:szCs w:val="24"/>
              </w:rPr>
              <w:t xml:space="preserve">: </w:t>
            </w:r>
            <w:r w:rsidRPr="00D56452">
              <w:rPr>
                <w:rFonts w:ascii="Times New Roman" w:eastAsiaTheme="minorEastAsia" w:hAnsi="Times New Roman" w:hint="eastAsia"/>
                <w:sz w:val="24"/>
                <w:szCs w:val="24"/>
              </w:rPr>
              <w:t>A:M=2:3)</w:t>
            </w:r>
          </w:p>
        </w:tc>
      </w:tr>
      <w:tr w:rsidR="00D56452" w:rsidRPr="00ED2281" w:rsidTr="00D56452">
        <w:trPr>
          <w:trHeight w:val="350"/>
          <w:jc w:val="center"/>
        </w:trPr>
        <w:tc>
          <w:tcPr>
            <w:tcW w:w="2453" w:type="dxa"/>
            <w:tcBorders>
              <w:top w:val="single" w:sz="4" w:space="0" w:color="auto"/>
              <w:bottom w:val="single" w:sz="4" w:space="0" w:color="auto"/>
              <w:right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r w:rsidRPr="00D56452">
              <w:rPr>
                <w:rFonts w:ascii="Times New Roman" w:eastAsiaTheme="minorEastAsia" w:hAnsi="Times New Roman" w:hint="eastAsia"/>
                <w:sz w:val="24"/>
                <w:szCs w:val="24"/>
              </w:rPr>
              <w:t>Atlas MMT CA</w:t>
            </w:r>
          </w:p>
        </w:tc>
        <w:tc>
          <w:tcPr>
            <w:tcW w:w="6573" w:type="dxa"/>
            <w:tcBorders>
              <w:top w:val="single" w:sz="4" w:space="0" w:color="auto"/>
              <w:left w:val="single" w:sz="4" w:space="0" w:color="auto"/>
              <w:bottom w:val="single" w:sz="4" w:space="0" w:color="auto"/>
            </w:tcBorders>
            <w:shd w:val="clear" w:color="auto" w:fill="auto"/>
          </w:tcPr>
          <w:p w:rsidR="00D56452" w:rsidRPr="00D56452" w:rsidRDefault="00D56452" w:rsidP="00D56452">
            <w:pPr>
              <w:spacing w:after="0" w:line="240" w:lineRule="auto"/>
              <w:jc w:val="both"/>
              <w:rPr>
                <w:rFonts w:ascii="Times New Roman" w:eastAsiaTheme="minorEastAsia" w:hAnsi="Times New Roman"/>
                <w:sz w:val="24"/>
                <w:szCs w:val="24"/>
              </w:rPr>
            </w:pPr>
            <w:r w:rsidRPr="00D56452">
              <w:rPr>
                <w:rFonts w:ascii="Times New Roman" w:eastAsiaTheme="minorEastAsia" w:hAnsi="Times New Roman" w:hint="eastAsia"/>
                <w:sz w:val="24"/>
                <w:szCs w:val="24"/>
              </w:rPr>
              <w:t>Atlas MMT treated with CA (</w:t>
            </w:r>
            <w:r w:rsidR="002E1862">
              <w:rPr>
                <w:rFonts w:ascii="Times New Roman" w:eastAsiaTheme="minorEastAsia" w:hAnsi="Times New Roman"/>
                <w:sz w:val="24"/>
                <w:szCs w:val="24"/>
              </w:rPr>
              <w:t xml:space="preserve">weight ratio: </w:t>
            </w:r>
            <w:r w:rsidRPr="00D56452">
              <w:rPr>
                <w:rFonts w:ascii="Times New Roman" w:eastAsiaTheme="minorEastAsia" w:hAnsi="Times New Roman" w:hint="eastAsia"/>
                <w:sz w:val="24"/>
                <w:szCs w:val="24"/>
              </w:rPr>
              <w:t>A:M:C=2:3:3)</w:t>
            </w:r>
          </w:p>
        </w:tc>
      </w:tr>
    </w:tbl>
    <w:p w:rsidR="002468F3" w:rsidRPr="00D56452" w:rsidRDefault="002468F3" w:rsidP="002468F3">
      <w:pPr>
        <w:spacing w:line="480" w:lineRule="auto"/>
        <w:jc w:val="both"/>
        <w:rPr>
          <w:rFonts w:ascii="Times New Roman" w:eastAsiaTheme="minorEastAsia" w:hAnsi="Times New Roman"/>
          <w:sz w:val="24"/>
          <w:szCs w:val="22"/>
          <w:lang w:val="en-US"/>
        </w:rPr>
      </w:pPr>
    </w:p>
    <w:p w:rsidR="002468F3" w:rsidRPr="0091454E" w:rsidRDefault="002468F3" w:rsidP="0002746C">
      <w:pPr>
        <w:pStyle w:val="Heading3"/>
      </w:pPr>
      <w:bookmarkStart w:id="568" w:name="_Toc481120349"/>
      <w:bookmarkStart w:id="569" w:name="_Toc481142213"/>
      <w:bookmarkStart w:id="570" w:name="_Toc481143616"/>
      <w:bookmarkStart w:id="571" w:name="_Toc481143912"/>
      <w:bookmarkStart w:id="572" w:name="_Toc481144106"/>
      <w:bookmarkStart w:id="573" w:name="_Toc481144328"/>
      <w:bookmarkStart w:id="574" w:name="_Toc481144477"/>
      <w:bookmarkStart w:id="575" w:name="_Toc481144987"/>
      <w:bookmarkStart w:id="576" w:name="_Toc492646532"/>
      <w:bookmarkStart w:id="577" w:name="_Toc493534712"/>
      <w:bookmarkStart w:id="578" w:name="_Toc493534803"/>
      <w:r>
        <w:t>3</w:t>
      </w:r>
      <w:r w:rsidRPr="0091454E">
        <w:t xml:space="preserve">.2.3. Preparation of </w:t>
      </w:r>
      <w:r w:rsidRPr="0002746C">
        <w:t>polymer</w:t>
      </w:r>
      <w:r w:rsidRPr="0091454E">
        <w:t>/clay nanocomposites</w:t>
      </w:r>
      <w:bookmarkEnd w:id="568"/>
      <w:bookmarkEnd w:id="569"/>
      <w:bookmarkEnd w:id="570"/>
      <w:bookmarkEnd w:id="571"/>
      <w:bookmarkEnd w:id="572"/>
      <w:bookmarkEnd w:id="573"/>
      <w:bookmarkEnd w:id="574"/>
      <w:bookmarkEnd w:id="575"/>
      <w:bookmarkEnd w:id="576"/>
      <w:bookmarkEnd w:id="577"/>
      <w:bookmarkEnd w:id="578"/>
    </w:p>
    <w:p w:rsidR="00FB0093" w:rsidRDefault="002468F3" w:rsidP="002468F3">
      <w:pPr>
        <w:spacing w:line="480" w:lineRule="auto"/>
        <w:jc w:val="both"/>
        <w:rPr>
          <w:rFonts w:ascii="Times New Roman" w:hAnsi="Times New Roman"/>
          <w:sz w:val="24"/>
          <w:szCs w:val="21"/>
          <w:lang w:val="en-US"/>
        </w:rPr>
      </w:pPr>
      <w:r w:rsidRPr="008D3B95">
        <w:rPr>
          <w:rFonts w:ascii="Times New Roman" w:hAnsi="Times New Roman"/>
          <w:sz w:val="24"/>
          <w:szCs w:val="21"/>
          <w:lang w:val="en-US"/>
        </w:rPr>
        <w:t xml:space="preserve">The equipment for extrusion used in this project was a 21 mm twin-screw extruder (25:1 L/D) C2957 produced by </w:t>
      </w:r>
      <w:proofErr w:type="spellStart"/>
      <w:r w:rsidRPr="008D3B95">
        <w:rPr>
          <w:rFonts w:ascii="Times New Roman" w:hAnsi="Times New Roman"/>
          <w:sz w:val="24"/>
          <w:szCs w:val="21"/>
          <w:lang w:val="en-US"/>
        </w:rPr>
        <w:t>Rondol</w:t>
      </w:r>
      <w:proofErr w:type="spellEnd"/>
      <w:r w:rsidRPr="008D3B95">
        <w:rPr>
          <w:rFonts w:ascii="Times New Roman" w:hAnsi="Times New Roman"/>
          <w:sz w:val="24"/>
          <w:szCs w:val="21"/>
          <w:lang w:val="en-US"/>
        </w:rPr>
        <w:t xml:space="preserve"> Company. </w:t>
      </w:r>
      <w:r w:rsidRPr="008D3B95">
        <w:rPr>
          <w:rFonts w:ascii="Times New Roman" w:hAnsi="Times New Roman" w:hint="eastAsia"/>
          <w:sz w:val="24"/>
          <w:szCs w:val="21"/>
          <w:lang w:val="en-US"/>
        </w:rPr>
        <w:t>A</w:t>
      </w:r>
      <w:r w:rsidRPr="008D3B95">
        <w:rPr>
          <w:rFonts w:ascii="Times New Roman" w:hAnsi="Times New Roman"/>
          <w:sz w:val="24"/>
          <w:szCs w:val="21"/>
          <w:lang w:val="en-US"/>
        </w:rPr>
        <w:t xml:space="preserve">ll the polymer and clay samples </w:t>
      </w:r>
      <w:r w:rsidRPr="008D3B95">
        <w:rPr>
          <w:rFonts w:ascii="Times New Roman" w:hAnsi="Times New Roman" w:hint="eastAsia"/>
          <w:sz w:val="24"/>
          <w:szCs w:val="21"/>
          <w:lang w:val="en-US"/>
        </w:rPr>
        <w:t>were</w:t>
      </w:r>
      <w:r w:rsidRPr="008D3B95">
        <w:rPr>
          <w:rFonts w:ascii="Times New Roman" w:hAnsi="Times New Roman"/>
          <w:sz w:val="24"/>
          <w:szCs w:val="21"/>
          <w:lang w:val="en-US"/>
        </w:rPr>
        <w:t xml:space="preserve"> dried in the vacuum oven at 80 °C overnight prior to melt processing. In consideration of DSC </w:t>
      </w:r>
      <w:r w:rsidR="00AB6957">
        <w:rPr>
          <w:rFonts w:ascii="Times New Roman" w:hAnsi="Times New Roman"/>
          <w:sz w:val="24"/>
          <w:szCs w:val="21"/>
          <w:lang w:val="en-US"/>
        </w:rPr>
        <w:t xml:space="preserve">data from </w:t>
      </w:r>
      <w:r w:rsidR="00A53D64">
        <w:rPr>
          <w:rFonts w:ascii="Times New Roman" w:hAnsi="Times New Roman"/>
          <w:sz w:val="24"/>
          <w:szCs w:val="21"/>
          <w:lang w:val="en-US"/>
        </w:rPr>
        <w:t xml:space="preserve">Figure 3.17 and </w:t>
      </w:r>
      <w:r w:rsidR="00AB6957">
        <w:rPr>
          <w:rFonts w:ascii="Times New Roman" w:hAnsi="Times New Roman"/>
          <w:sz w:val="24"/>
          <w:szCs w:val="21"/>
          <w:lang w:val="en-US"/>
        </w:rPr>
        <w:t>Table 3.10</w:t>
      </w:r>
      <w:r w:rsidRPr="008D3B95">
        <w:rPr>
          <w:rFonts w:ascii="Times New Roman" w:hAnsi="Times New Roman"/>
          <w:sz w:val="24"/>
          <w:szCs w:val="21"/>
          <w:lang w:val="en-US"/>
        </w:rPr>
        <w:t xml:space="preserve">, </w:t>
      </w:r>
      <w:r>
        <w:rPr>
          <w:rFonts w:ascii="Times New Roman" w:hAnsi="Times New Roman"/>
          <w:sz w:val="24"/>
          <w:szCs w:val="21"/>
          <w:lang w:val="en-US"/>
        </w:rPr>
        <w:t xml:space="preserve">and </w:t>
      </w:r>
      <w:r w:rsidRPr="008D3B95">
        <w:rPr>
          <w:rFonts w:ascii="Times New Roman" w:hAnsi="Times New Roman"/>
          <w:sz w:val="24"/>
          <w:szCs w:val="21"/>
          <w:lang w:val="en-US"/>
        </w:rPr>
        <w:t xml:space="preserve">the melting point of </w:t>
      </w:r>
      <w:r w:rsidR="004631B4">
        <w:rPr>
          <w:rFonts w:ascii="Times New Roman" w:hAnsi="Times New Roman" w:hint="eastAsia"/>
          <w:sz w:val="24"/>
          <w:szCs w:val="21"/>
          <w:lang w:val="en-US"/>
        </w:rPr>
        <w:t>industrial</w:t>
      </w:r>
      <w:r>
        <w:rPr>
          <w:rFonts w:ascii="Times New Roman" w:hAnsi="Times New Roman"/>
          <w:sz w:val="24"/>
          <w:szCs w:val="21"/>
          <w:lang w:val="en-US"/>
        </w:rPr>
        <w:t xml:space="preserve"> </w:t>
      </w:r>
      <w:r w:rsidRPr="008D3B95">
        <w:rPr>
          <w:rFonts w:ascii="Times New Roman" w:hAnsi="Times New Roman"/>
          <w:sz w:val="24"/>
          <w:szCs w:val="21"/>
          <w:lang w:val="en-US"/>
        </w:rPr>
        <w:t xml:space="preserve">nylon 6 </w:t>
      </w:r>
      <w:r>
        <w:rPr>
          <w:rFonts w:ascii="Times New Roman" w:hAnsi="Times New Roman"/>
          <w:sz w:val="24"/>
          <w:szCs w:val="21"/>
          <w:lang w:val="en-US"/>
        </w:rPr>
        <w:t xml:space="preserve">material </w:t>
      </w:r>
      <w:r w:rsidRPr="008D3B95">
        <w:rPr>
          <w:rFonts w:ascii="Times New Roman" w:hAnsi="Times New Roman"/>
          <w:sz w:val="24"/>
          <w:szCs w:val="21"/>
          <w:lang w:val="en-US"/>
        </w:rPr>
        <w:t xml:space="preserve">was 220 </w:t>
      </w:r>
      <w:proofErr w:type="spellStart"/>
      <w:r w:rsidRPr="008D3B95">
        <w:rPr>
          <w:rFonts w:ascii="Times New Roman" w:hAnsi="Times New Roman"/>
          <w:sz w:val="24"/>
          <w:szCs w:val="21"/>
          <w:vertAlign w:val="superscript"/>
          <w:lang w:val="en-US"/>
        </w:rPr>
        <w:t>o</w:t>
      </w:r>
      <w:r w:rsidRPr="008D3B95">
        <w:rPr>
          <w:rFonts w:ascii="Times New Roman" w:hAnsi="Times New Roman"/>
          <w:sz w:val="24"/>
          <w:szCs w:val="21"/>
          <w:lang w:val="en-US"/>
        </w:rPr>
        <w:t>C</w:t>
      </w:r>
      <w:proofErr w:type="spellEnd"/>
      <w:r w:rsidRPr="008D3B95">
        <w:rPr>
          <w:rFonts w:ascii="Times New Roman" w:hAnsi="Times New Roman"/>
          <w:sz w:val="24"/>
          <w:szCs w:val="21"/>
          <w:lang w:val="en-US"/>
        </w:rPr>
        <w:t xml:space="preserve"> as reported </w:t>
      </w:r>
      <w:r w:rsidRPr="008D3B95">
        <w:rPr>
          <w:rFonts w:ascii="Times New Roman" w:hAnsi="Times New Roman"/>
          <w:sz w:val="24"/>
          <w:szCs w:val="21"/>
          <w:lang w:val="en-US"/>
        </w:rPr>
        <w:fldChar w:fldCharType="begin">
          <w:fldData xml:space="preserve">PEVuZE5vdGU+PENpdGU+PEF1dGhvcj5aaGFvPC9BdXRob3I+PFllYXI+MjAxNDwvWWVhcj48UmVj
TnVtPjM5MTwvUmVjTnVtPjxEaXNwbGF5VGV4dD4oQ2hvICZhbXA7IFBhdWwsIDIwMDE7IFpoYW8s
IDIwMTQpPC9EaXNwbGF5VGV4dD48cmVjb3JkPjxyZWMtbnVtYmVyPjM5MTwvcmVjLW51bWJlcj48
Zm9yZWlnbi1rZXlzPjxrZXkgYXBwPSJFTiIgZGItaWQ9InRlNWZhMDI5YTVyOXQ5ZXJwYXg1cHAy
bHhmZnd4cHZydzB0dyI+MzkxPC9rZXk+PC9mb3JlaWduLWtleXM+PHJlZi10eXBlIG5hbWU9Ikpv
dXJuYWwgQXJ0aWNsZSI+MTc8L3JlZi10eXBlPjxjb250cmlidXRvcnM+PGF1dGhvcnM+PGF1dGhv
cj5aaGFvLCBYLiBILjwvYXV0aG9yPjwvYXV0aG9ycz48L2NvbnRyaWJ1dG9ycz48YXV0aC1hZGRy
ZXNzPkR1a2UgVW5pdiwgRGVwdCBNZWNoIEVuZ24gJmFtcDsgTWF0IFNjaSwgU29mdCBBY3QgTWF0
IExhYiwgRHVyaGFtLCBOQyAyNzcwOCBVU0EuIFpoYW8sIFhIIChyZXByaW50IGF1dGhvciksIER1
a2UgVW5pdiwgRGVwdCBNZWNoIEVuZ24gJmFtcDsgTWF0IFNjaSwgU29mdCBBY3QgTWF0IExhYiwg
RHVyaGFtLCBOQyAyNzcwOCBVU0EuIHh6NjlAZHVrZS5lZHU8L2F1dGgtYWRkcmVzcz48dGl0bGVz
Pjx0aXRsZT5NdWx0aS1zY2FsZSBtdWx0aS1tZWNoYW5pc20gZGVzaWduIG9mIHRvdWdoIGh5ZHJv
Z2VsczogYnVpbGRpbmcgZGlzc2lwYXRpb24gaW50byBzdHJldGNoeSBuZXR3b3JrczwvdGl0bGU+
PHNlY29uZGFyeS10aXRsZT5Tb2Z0IE1hdHRlcjwvc2Vjb25kYXJ5LXRpdGxlPjxzaG9ydC10aXRs
ZT5NdWx0aS1zY2FsZSBtdWx0aS1tZWNoYW5pc20gZGVzaWduIG9mIHRvdWdoIGh5ZHJvZ2Vsczog
YnVpbGRpbmcgZGlzc2lwYXRpb24gaW50byBzdHJldGNoeSBuZXR3b3Jrczwvc2hvcnQtdGl0bGU+
PC90aXRsZXM+PHBlcmlvZGljYWw+PGZ1bGwtdGl0bGU+U29mdCBNYXR0ZXI8L2Z1bGwtdGl0bGU+
PC9wZXJpb2RpY2FsPjxwYWdlcz42NzItNjg3PC9wYWdlcz48dm9sdW1lPjEwPC92b2x1bWU+PG51
bWJlcj41PC9udW1iZXI+PGtleXdvcmRzPjxrZXl3b3JkPmNyb3NzLWxpbmtlZCBuZXR3b3Jrczwv
a2V5d29yZD48a2V5d29yZD5oeWRyb3Bob2JpY2FsbHktbW9kaWZpZWQgaHlkcm9nZWxzPC9rZXl3
b3JkPjxrZXl3b3JkPmludGVycGVuZXRyYXRpbmcgcG9seW1lciBuZXR3b3Jrczwva2V5d29yZD48
a2V5d29yZD5taWNyb2dlbC1yZWluZm9yY2VkIGh5ZHJvZ2Vsczwva2V5d29yZD48a2V5d29yZD5o
aWdoLXdhdGVyLWNvbnRlbnQ8L2tleXdvcmQ+PGtleXdvcmQ+bmFub2NvbXBvc2l0ZSBoeWRyb2dl
bHM8L2tleXdvcmQ+PGtleXdvcmQ+aGlnaC1zdHJlbmd0aDwva2V5d29yZD48a2V5d29yZD5wb2x5
KGV0aHlsZW5lIGdseWNvbCk8L2tleXdvcmQ+PGtleXdvcmQ+Y29tcG9zaXRlIGh5ZHJvZ2Vsczwv
a2V5d29yZD48a2V5d29yZD5wb2x5KHZpbnlsIGFsY29ob2wpPC9rZXl3b3JkPjxrZXl3b3JkPkNo
ZW1pc3RyeTwva2V5d29yZD48a2V5d29yZD5NYXRlcmlhbHMgU2NpZW5jZTwva2V5d29yZD48a2V5
d29yZD5QaHlzaWNzPC9rZXl3b3JkPjxrZXl3b3JkPlBvbHltZXIgU2NpZW5jZTwva2V5d29yZD48
L2tleXdvcmRzPjxkYXRlcz48eWVhcj4yMDE0PC95ZWFyPjwvZGF0ZXM+PGlzYm4+MTc0NC02ODNY
PC9pc2JuPjxhY2Nlc3Npb24tbnVtPldPUzowMDAzMjkyNDc2MDAwMDE8L2FjY2Vzc2lvbi1udW0+
PHdvcmstdHlwZT5SZXZpZXc8L3dvcmstdHlwZT48dXJscz48cmVsYXRlZC11cmxzPjx1cmw+Jmx0
O0dvIHRvIElTSSZndDs6Ly9XT1M6MDAwMzI5MjQ3NjAwMDAxPC91cmw+PC9yZWxhdGVkLXVybHM+
PC91cmxzPjxlbGVjdHJvbmljLXJlc291cmNlLW51bT4xMC4xMDM5L2Mzc201MjI3MmU8L2VsZWN0
cm9uaWMtcmVzb3VyY2UtbnVtPjxsYW5ndWFnZT5FbmdsaXNoPC9sYW5ndWFnZT48L3JlY29yZD48
L0NpdGU+PENpdGU+PEF1dGhvcj5DaG88L0F1dGhvcj48WWVhcj4yMDAxPC9ZZWFyPjxSZWNOdW0+
MzI2PC9SZWNOdW0+PHJlY29yZD48cmVjLW51bWJlcj4zMjY8L3JlYy1udW1iZXI+PGZvcmVpZ24t
a2V5cz48a2V5IGFwcD0iRU4iIGRiLWlkPSJ0ZTVmYTAyOWE1cjl0OWVycGF4NXBwMmx4ZmZ3eHB2
cncwdHciIHRpbWVzdGFtcD0iMTQ4NTcyMzMyMSI+MzI2PC9rZXk+PC9mb3JlaWduLWtleXM+PHJl
Zi10eXBlIG5hbWU9IkpvdXJuYWwgQXJ0aWNsZSI+MTc8L3JlZi10eXBlPjxjb250cmlidXRvcnM+
PGF1dGhvcnM+PGF1dGhvcj5DaG8sIEpXPC9hdXRob3I+PGF1dGhvcj5QYXVsLCBEUjwvYXV0aG9y
PjwvYXV0aG9ycz48L2NvbnRyaWJ1dG9ycz48dGl0bGVzPjx0aXRsZT5OeWxvbiA2IG5hbm9jb21w
b3NpdGVzIGJ5IG1lbHQgY29tcG91bmRpbmc8L3RpdGxlPjxzZWNvbmRhcnktdGl0bGU+UG9seW1l
cjwvc2Vjb25kYXJ5LXRpdGxlPjwvdGl0bGVzPjxwYWdlcz4xMDgzLTEwOTQ8L3BhZ2VzPjx2b2x1
bWU+NDI8L3ZvbHVtZT48bnVtYmVyPjM8L251bWJlcj48ZGF0ZXM+PHllYXI+MjAwMTwveWVhcj48
L2RhdGVzPjxpc2JuPjAwMzItMzg2MTwvaXNibj48dXJscz48L3VybHM+PC9yZWNvcmQ+PC9DaXRl
PjwvRW5kTm90ZT5=
</w:fldData>
        </w:fldChar>
      </w:r>
      <w:r w:rsidR="00DE1C74">
        <w:rPr>
          <w:rFonts w:ascii="Times New Roman" w:hAnsi="Times New Roman"/>
          <w:sz w:val="24"/>
          <w:szCs w:val="21"/>
          <w:lang w:val="en-US"/>
        </w:rPr>
        <w:instrText xml:space="preserve"> ADDIN EN.CITE </w:instrText>
      </w:r>
      <w:r w:rsidR="00DE1C74">
        <w:rPr>
          <w:rFonts w:ascii="Times New Roman" w:hAnsi="Times New Roman"/>
          <w:sz w:val="24"/>
          <w:szCs w:val="21"/>
          <w:lang w:val="en-US"/>
        </w:rPr>
        <w:fldChar w:fldCharType="begin">
          <w:fldData xml:space="preserve">PEVuZE5vdGU+PENpdGU+PEF1dGhvcj5aaGFvPC9BdXRob3I+PFllYXI+MjAxNDwvWWVhcj48UmVj
TnVtPjM5MTwvUmVjTnVtPjxEaXNwbGF5VGV4dD4oQ2hvICZhbXA7IFBhdWwsIDIwMDE7IFpoYW8s
IDIwMTQpPC9EaXNwbGF5VGV4dD48cmVjb3JkPjxyZWMtbnVtYmVyPjM5MTwvcmVjLW51bWJlcj48
Zm9yZWlnbi1rZXlzPjxrZXkgYXBwPSJFTiIgZGItaWQ9InRlNWZhMDI5YTVyOXQ5ZXJwYXg1cHAy
bHhmZnd4cHZydzB0dyI+MzkxPC9rZXk+PC9mb3JlaWduLWtleXM+PHJlZi10eXBlIG5hbWU9Ikpv
dXJuYWwgQXJ0aWNsZSI+MTc8L3JlZi10eXBlPjxjb250cmlidXRvcnM+PGF1dGhvcnM+PGF1dGhv
cj5aaGFvLCBYLiBILjwvYXV0aG9yPjwvYXV0aG9ycz48L2NvbnRyaWJ1dG9ycz48YXV0aC1hZGRy
ZXNzPkR1a2UgVW5pdiwgRGVwdCBNZWNoIEVuZ24gJmFtcDsgTWF0IFNjaSwgU29mdCBBY3QgTWF0
IExhYiwgRHVyaGFtLCBOQyAyNzcwOCBVU0EuIFpoYW8sIFhIIChyZXByaW50IGF1dGhvciksIER1
a2UgVW5pdiwgRGVwdCBNZWNoIEVuZ24gJmFtcDsgTWF0IFNjaSwgU29mdCBBY3QgTWF0IExhYiwg
RHVyaGFtLCBOQyAyNzcwOCBVU0EuIHh6NjlAZHVrZS5lZHU8L2F1dGgtYWRkcmVzcz48dGl0bGVz
Pjx0aXRsZT5NdWx0aS1zY2FsZSBtdWx0aS1tZWNoYW5pc20gZGVzaWduIG9mIHRvdWdoIGh5ZHJv
Z2VsczogYnVpbGRpbmcgZGlzc2lwYXRpb24gaW50byBzdHJldGNoeSBuZXR3b3JrczwvdGl0bGU+
PHNlY29uZGFyeS10aXRsZT5Tb2Z0IE1hdHRlcjwvc2Vjb25kYXJ5LXRpdGxlPjxzaG9ydC10aXRs
ZT5NdWx0aS1zY2FsZSBtdWx0aS1tZWNoYW5pc20gZGVzaWduIG9mIHRvdWdoIGh5ZHJvZ2Vsczog
YnVpbGRpbmcgZGlzc2lwYXRpb24gaW50byBzdHJldGNoeSBuZXR3b3Jrczwvc2hvcnQtdGl0bGU+
PC90aXRsZXM+PHBlcmlvZGljYWw+PGZ1bGwtdGl0bGU+U29mdCBNYXR0ZXI8L2Z1bGwtdGl0bGU+
PC9wZXJpb2RpY2FsPjxwYWdlcz42NzItNjg3PC9wYWdlcz48dm9sdW1lPjEwPC92b2x1bWU+PG51
bWJlcj41PC9udW1iZXI+PGtleXdvcmRzPjxrZXl3b3JkPmNyb3NzLWxpbmtlZCBuZXR3b3Jrczwv
a2V5d29yZD48a2V5d29yZD5oeWRyb3Bob2JpY2FsbHktbW9kaWZpZWQgaHlkcm9nZWxzPC9rZXl3
b3JkPjxrZXl3b3JkPmludGVycGVuZXRyYXRpbmcgcG9seW1lciBuZXR3b3Jrczwva2V5d29yZD48
a2V5d29yZD5taWNyb2dlbC1yZWluZm9yY2VkIGh5ZHJvZ2Vsczwva2V5d29yZD48a2V5d29yZD5o
aWdoLXdhdGVyLWNvbnRlbnQ8L2tleXdvcmQ+PGtleXdvcmQ+bmFub2NvbXBvc2l0ZSBoeWRyb2dl
bHM8L2tleXdvcmQ+PGtleXdvcmQ+aGlnaC1zdHJlbmd0aDwva2V5d29yZD48a2V5d29yZD5wb2x5
KGV0aHlsZW5lIGdseWNvbCk8L2tleXdvcmQ+PGtleXdvcmQ+Y29tcG9zaXRlIGh5ZHJvZ2Vsczwv
a2V5d29yZD48a2V5d29yZD5wb2x5KHZpbnlsIGFsY29ob2wpPC9rZXl3b3JkPjxrZXl3b3JkPkNo
ZW1pc3RyeTwva2V5d29yZD48a2V5d29yZD5NYXRlcmlhbHMgU2NpZW5jZTwva2V5d29yZD48a2V5
d29yZD5QaHlzaWNzPC9rZXl3b3JkPjxrZXl3b3JkPlBvbHltZXIgU2NpZW5jZTwva2V5d29yZD48
L2tleXdvcmRzPjxkYXRlcz48eWVhcj4yMDE0PC95ZWFyPjwvZGF0ZXM+PGlzYm4+MTc0NC02ODNY
PC9pc2JuPjxhY2Nlc3Npb24tbnVtPldPUzowMDAzMjkyNDc2MDAwMDE8L2FjY2Vzc2lvbi1udW0+
PHdvcmstdHlwZT5SZXZpZXc8L3dvcmstdHlwZT48dXJscz48cmVsYXRlZC11cmxzPjx1cmw+Jmx0
O0dvIHRvIElTSSZndDs6Ly9XT1M6MDAwMzI5MjQ3NjAwMDAxPC91cmw+PC9yZWxhdGVkLXVybHM+
PC91cmxzPjxlbGVjdHJvbmljLXJlc291cmNlLW51bT4xMC4xMDM5L2Mzc201MjI3MmU8L2VsZWN0
cm9uaWMtcmVzb3VyY2UtbnVtPjxsYW5ndWFnZT5FbmdsaXNoPC9sYW5ndWFnZT48L3JlY29yZD48
L0NpdGU+PENpdGU+PEF1dGhvcj5DaG88L0F1dGhvcj48WWVhcj4yMDAxPC9ZZWFyPjxSZWNOdW0+
MzI2PC9SZWNOdW0+PHJlY29yZD48cmVjLW51bWJlcj4zMjY8L3JlYy1udW1iZXI+PGZvcmVpZ24t
a2V5cz48a2V5IGFwcD0iRU4iIGRiLWlkPSJ0ZTVmYTAyOWE1cjl0OWVycGF4NXBwMmx4ZmZ3eHB2
cncwdHciIHRpbWVzdGFtcD0iMTQ4NTcyMzMyMSI+MzI2PC9rZXk+PC9mb3JlaWduLWtleXM+PHJl
Zi10eXBlIG5hbWU9IkpvdXJuYWwgQXJ0aWNsZSI+MTc8L3JlZi10eXBlPjxjb250cmlidXRvcnM+
PGF1dGhvcnM+PGF1dGhvcj5DaG8sIEpXPC9hdXRob3I+PGF1dGhvcj5QYXVsLCBEUjwvYXV0aG9y
PjwvYXV0aG9ycz48L2NvbnRyaWJ1dG9ycz48dGl0bGVzPjx0aXRsZT5OeWxvbiA2IG5hbm9jb21w
b3NpdGVzIGJ5IG1lbHQgY29tcG91bmRpbmc8L3RpdGxlPjxzZWNvbmRhcnktdGl0bGU+UG9seW1l
cjwvc2Vjb25kYXJ5LXRpdGxlPjwvdGl0bGVzPjxwYWdlcz4xMDgzLTEwOTQ8L3BhZ2VzPjx2b2x1
bWU+NDI8L3ZvbHVtZT48bnVtYmVyPjM8L251bWJlcj48ZGF0ZXM+PHllYXI+MjAwMTwveWVhcj48
L2RhdGVzPjxpc2JuPjAwMzItMzg2MTwvaXNibj48dXJscz48L3VybHM+PC9yZWNvcmQ+PC9DaXRl
PjwvRW5kTm90ZT5=
</w:fldData>
        </w:fldChar>
      </w:r>
      <w:r w:rsidR="00DE1C74">
        <w:rPr>
          <w:rFonts w:ascii="Times New Roman" w:hAnsi="Times New Roman"/>
          <w:sz w:val="24"/>
          <w:szCs w:val="21"/>
          <w:lang w:val="en-US"/>
        </w:rPr>
        <w:instrText xml:space="preserve"> ADDIN EN.CITE.DATA </w:instrText>
      </w:r>
      <w:r w:rsidR="00DE1C74">
        <w:rPr>
          <w:rFonts w:ascii="Times New Roman" w:hAnsi="Times New Roman"/>
          <w:sz w:val="24"/>
          <w:szCs w:val="21"/>
          <w:lang w:val="en-US"/>
        </w:rPr>
      </w:r>
      <w:r w:rsidR="00DE1C74">
        <w:rPr>
          <w:rFonts w:ascii="Times New Roman" w:hAnsi="Times New Roman"/>
          <w:sz w:val="24"/>
          <w:szCs w:val="21"/>
          <w:lang w:val="en-US"/>
        </w:rPr>
        <w:fldChar w:fldCharType="end"/>
      </w:r>
      <w:r w:rsidRPr="008D3B95">
        <w:rPr>
          <w:rFonts w:ascii="Times New Roman" w:hAnsi="Times New Roman"/>
          <w:sz w:val="24"/>
          <w:szCs w:val="21"/>
          <w:lang w:val="en-US"/>
        </w:rPr>
      </w:r>
      <w:r w:rsidRPr="008D3B95">
        <w:rPr>
          <w:rFonts w:ascii="Times New Roman" w:hAnsi="Times New Roman"/>
          <w:sz w:val="24"/>
          <w:szCs w:val="21"/>
          <w:lang w:val="en-US"/>
        </w:rPr>
        <w:fldChar w:fldCharType="separate"/>
      </w:r>
      <w:r w:rsidRPr="008D3B95">
        <w:rPr>
          <w:rFonts w:ascii="Times New Roman" w:hAnsi="Times New Roman"/>
          <w:noProof/>
          <w:sz w:val="24"/>
          <w:szCs w:val="21"/>
          <w:lang w:val="en-US"/>
        </w:rPr>
        <w:t>(</w:t>
      </w:r>
      <w:hyperlink w:anchor="_ENREF_47" w:tooltip="Cho, 2001 #326" w:history="1">
        <w:r w:rsidR="00DE1C74" w:rsidRPr="008D3B95">
          <w:rPr>
            <w:rFonts w:ascii="Times New Roman" w:hAnsi="Times New Roman"/>
            <w:noProof/>
            <w:sz w:val="24"/>
            <w:szCs w:val="21"/>
            <w:lang w:val="en-US"/>
          </w:rPr>
          <w:t>Cho &amp; Paul, 2001</w:t>
        </w:r>
      </w:hyperlink>
      <w:r w:rsidRPr="008D3B95">
        <w:rPr>
          <w:rFonts w:ascii="Times New Roman" w:hAnsi="Times New Roman"/>
          <w:noProof/>
          <w:sz w:val="24"/>
          <w:szCs w:val="21"/>
          <w:lang w:val="en-US"/>
        </w:rPr>
        <w:t xml:space="preserve">; </w:t>
      </w:r>
      <w:hyperlink w:anchor="_ENREF_274" w:tooltip="Zhao, 2014 #48" w:history="1">
        <w:r w:rsidR="00DE1C74" w:rsidRPr="008D3B95">
          <w:rPr>
            <w:rFonts w:ascii="Times New Roman" w:hAnsi="Times New Roman"/>
            <w:noProof/>
            <w:sz w:val="24"/>
            <w:szCs w:val="21"/>
            <w:lang w:val="en-US"/>
          </w:rPr>
          <w:t>Zhao, 2014</w:t>
        </w:r>
      </w:hyperlink>
      <w:r w:rsidRPr="008D3B95">
        <w:rPr>
          <w:rFonts w:ascii="Times New Roman" w:hAnsi="Times New Roman"/>
          <w:noProof/>
          <w:sz w:val="24"/>
          <w:szCs w:val="21"/>
          <w:lang w:val="en-US"/>
        </w:rPr>
        <w:t>)</w:t>
      </w:r>
      <w:r w:rsidRPr="008D3B95">
        <w:rPr>
          <w:rFonts w:ascii="Times New Roman" w:hAnsi="Times New Roman"/>
          <w:sz w:val="24"/>
          <w:szCs w:val="21"/>
          <w:lang w:val="en-US"/>
        </w:rPr>
        <w:fldChar w:fldCharType="end"/>
      </w:r>
      <w:r w:rsidRPr="008D3B95">
        <w:rPr>
          <w:rFonts w:ascii="Times New Roman" w:hAnsi="Times New Roman"/>
          <w:sz w:val="24"/>
          <w:szCs w:val="21"/>
          <w:lang w:val="en-US"/>
        </w:rPr>
        <w:t xml:space="preserve">. The temperature for each zone was set to be 225 °C, 225 °C, 230 °C and 230 °C for Zone 1 to Zone 4, and 220 °C for the Die. The screw rotating speed was set to be 80 rpm. The weight ratio of nylon 6 to MMT platelets was set to be 96:4 for all the nylon 6/clay nanocomposites. </w:t>
      </w:r>
      <w:r w:rsidR="003062CA" w:rsidRPr="00ED2281">
        <w:rPr>
          <w:rFonts w:ascii="Times New Roman" w:hAnsi="Times New Roman"/>
          <w:sz w:val="24"/>
          <w:szCs w:val="21"/>
          <w:lang w:val="en-US"/>
        </w:rPr>
        <w:t xml:space="preserve">Nylon 6 was also extruded with citric acid in the weight ratio of citric acid </w:t>
      </w:r>
      <w:r w:rsidR="003062CA" w:rsidRPr="00ED2281">
        <w:rPr>
          <w:rFonts w:ascii="Times New Roman" w:hAnsi="Times New Roman" w:hint="eastAsia"/>
          <w:sz w:val="24"/>
          <w:szCs w:val="21"/>
          <w:lang w:val="en-US"/>
        </w:rPr>
        <w:t>to</w:t>
      </w:r>
      <w:r w:rsidR="003062CA" w:rsidRPr="00ED2281">
        <w:rPr>
          <w:rFonts w:ascii="Times New Roman" w:hAnsi="Times New Roman"/>
          <w:sz w:val="24"/>
          <w:szCs w:val="21"/>
          <w:lang w:val="en-US"/>
        </w:rPr>
        <w:t xml:space="preserve"> nylon 6 </w:t>
      </w:r>
      <w:r w:rsidR="003062CA" w:rsidRPr="00ED2281">
        <w:rPr>
          <w:rFonts w:ascii="Times New Roman" w:hAnsi="Times New Roman" w:hint="eastAsia"/>
          <w:sz w:val="24"/>
          <w:szCs w:val="21"/>
          <w:lang w:val="en-US"/>
        </w:rPr>
        <w:t>as</w:t>
      </w:r>
      <w:r w:rsidR="003062CA" w:rsidRPr="00ED2281">
        <w:rPr>
          <w:rFonts w:ascii="Times New Roman" w:hAnsi="Times New Roman"/>
          <w:sz w:val="24"/>
          <w:szCs w:val="21"/>
          <w:lang w:val="en-US"/>
        </w:rPr>
        <w:t xml:space="preserve"> </w:t>
      </w:r>
      <w:proofErr w:type="gramStart"/>
      <w:r w:rsidR="003062CA" w:rsidRPr="00ED2281">
        <w:rPr>
          <w:rFonts w:ascii="Times New Roman" w:hAnsi="Times New Roman"/>
          <w:sz w:val="24"/>
          <w:szCs w:val="21"/>
          <w:lang w:val="en-US"/>
        </w:rPr>
        <w:t>4 :</w:t>
      </w:r>
      <w:proofErr w:type="gramEnd"/>
      <w:r w:rsidR="003062CA" w:rsidRPr="00ED2281">
        <w:rPr>
          <w:rFonts w:ascii="Times New Roman" w:hAnsi="Times New Roman"/>
          <w:sz w:val="24"/>
          <w:szCs w:val="21"/>
          <w:lang w:val="en-US"/>
        </w:rPr>
        <w:t xml:space="preserve"> 96. </w:t>
      </w:r>
      <w:r w:rsidRPr="008D3B95">
        <w:rPr>
          <w:rFonts w:ascii="Times New Roman" w:hAnsi="Times New Roman"/>
          <w:sz w:val="24"/>
          <w:szCs w:val="21"/>
          <w:lang w:val="en-US"/>
        </w:rPr>
        <w:t xml:space="preserve">Before extrusion, the nylon 6 beads and the clay samples were mixed by hand in a plastic bag. </w:t>
      </w:r>
      <w:r w:rsidRPr="008D3B95">
        <w:rPr>
          <w:rFonts w:ascii="Times New Roman" w:hAnsi="Times New Roman"/>
          <w:color w:val="000000"/>
          <w:sz w:val="24"/>
          <w:szCs w:val="21"/>
          <w:lang w:val="en-US"/>
        </w:rPr>
        <w:t xml:space="preserve">Every </w:t>
      </w:r>
      <w:r w:rsidRPr="008D3B95">
        <w:rPr>
          <w:rFonts w:ascii="Times New Roman" w:hAnsi="Times New Roman"/>
          <w:sz w:val="24"/>
          <w:szCs w:val="21"/>
          <w:lang w:val="en-US"/>
        </w:rPr>
        <w:t>sample was extruded twice</w:t>
      </w:r>
      <w:r w:rsidR="002C2839" w:rsidRPr="002C2839">
        <w:rPr>
          <w:rFonts w:ascii="Times New Roman" w:hAnsi="Times New Roman"/>
          <w:sz w:val="24"/>
          <w:szCs w:val="21"/>
          <w:lang w:val="en-US"/>
        </w:rPr>
        <w:t xml:space="preserve"> </w:t>
      </w:r>
      <w:r w:rsidR="002C2839">
        <w:rPr>
          <w:rFonts w:ascii="Times New Roman" w:hAnsi="Times New Roman"/>
          <w:sz w:val="24"/>
          <w:szCs w:val="21"/>
          <w:lang w:val="en-US"/>
        </w:rPr>
        <w:t>f</w:t>
      </w:r>
      <w:r w:rsidR="0070765C">
        <w:rPr>
          <w:rFonts w:ascii="Times New Roman" w:hAnsi="Times New Roman"/>
          <w:sz w:val="24"/>
          <w:szCs w:val="21"/>
          <w:lang w:val="en-US"/>
        </w:rPr>
        <w:t>or nylon 6</w:t>
      </w:r>
      <w:r w:rsidR="002E1862">
        <w:rPr>
          <w:rFonts w:ascii="Times New Roman" w:hAnsi="Times New Roman"/>
          <w:sz w:val="24"/>
          <w:szCs w:val="21"/>
          <w:lang w:val="en-US"/>
        </w:rPr>
        <w:t>, nylon 6 with CA,</w:t>
      </w:r>
      <w:r w:rsidR="0070765C">
        <w:rPr>
          <w:rFonts w:ascii="Times New Roman" w:hAnsi="Times New Roman"/>
          <w:sz w:val="24"/>
          <w:szCs w:val="21"/>
          <w:lang w:val="en-US"/>
        </w:rPr>
        <w:t xml:space="preserve"> and </w:t>
      </w:r>
      <w:r w:rsidR="002E1862">
        <w:rPr>
          <w:rFonts w:ascii="Times New Roman" w:hAnsi="Times New Roman"/>
          <w:sz w:val="24"/>
          <w:szCs w:val="21"/>
          <w:lang w:val="en-US"/>
        </w:rPr>
        <w:t>nylon 6/</w:t>
      </w:r>
      <w:r w:rsidR="002C2839">
        <w:rPr>
          <w:rFonts w:ascii="Times New Roman" w:hAnsi="Times New Roman"/>
          <w:sz w:val="24"/>
          <w:szCs w:val="21"/>
          <w:lang w:val="en-US"/>
        </w:rPr>
        <w:t xml:space="preserve">clay nanocomposites incorporated with MMT, </w:t>
      </w:r>
      <w:r w:rsidR="002C2839">
        <w:rPr>
          <w:rFonts w:ascii="Times New Roman" w:hAnsi="Times New Roman"/>
          <w:sz w:val="24"/>
          <w:szCs w:val="21"/>
          <w:lang w:val="en-US"/>
        </w:rPr>
        <w:lastRenderedPageBreak/>
        <w:t>OMMT, OMMT+CA, (MMT+CA</w:t>
      </w:r>
      <w:proofErr w:type="gramStart"/>
      <w:r w:rsidR="002C2839">
        <w:rPr>
          <w:rFonts w:ascii="Times New Roman" w:hAnsi="Times New Roman"/>
          <w:sz w:val="24"/>
          <w:szCs w:val="21"/>
          <w:lang w:val="en-US"/>
        </w:rPr>
        <w:t>)+</w:t>
      </w:r>
      <w:proofErr w:type="gramEnd"/>
      <w:r w:rsidR="002C2839">
        <w:rPr>
          <w:rFonts w:ascii="Times New Roman" w:hAnsi="Times New Roman"/>
          <w:sz w:val="24"/>
          <w:szCs w:val="21"/>
          <w:lang w:val="en-US"/>
        </w:rPr>
        <w:t>S, MMT+CA+S, MMT+CA (C) and OMMT+CA (THF)</w:t>
      </w:r>
      <w:r w:rsidRPr="008D3B95">
        <w:rPr>
          <w:rFonts w:ascii="Times New Roman" w:hAnsi="Times New Roman"/>
          <w:sz w:val="24"/>
          <w:szCs w:val="21"/>
          <w:lang w:val="en-US"/>
        </w:rPr>
        <w:t>. The extruded filaments were cooled in the water tank, and chopped into pellets and dried</w:t>
      </w:r>
      <w:r w:rsidR="0070765C">
        <w:rPr>
          <w:rFonts w:ascii="Times New Roman" w:hAnsi="Times New Roman"/>
          <w:sz w:val="24"/>
          <w:szCs w:val="21"/>
          <w:lang w:val="en-US"/>
        </w:rPr>
        <w:t xml:space="preserve"> in the oven for further uses. </w:t>
      </w:r>
    </w:p>
    <w:p w:rsidR="00FB0093" w:rsidRDefault="00FB0093" w:rsidP="002468F3">
      <w:pPr>
        <w:spacing w:line="480" w:lineRule="auto"/>
        <w:jc w:val="both"/>
        <w:rPr>
          <w:rFonts w:ascii="Times New Roman" w:hAnsi="Times New Roman"/>
          <w:sz w:val="24"/>
          <w:szCs w:val="21"/>
          <w:lang w:val="en-US"/>
        </w:rPr>
      </w:pPr>
    </w:p>
    <w:p w:rsidR="002468F3" w:rsidRDefault="0070765C" w:rsidP="002468F3">
      <w:pPr>
        <w:spacing w:line="480" w:lineRule="auto"/>
        <w:jc w:val="both"/>
        <w:rPr>
          <w:rFonts w:ascii="Times New Roman" w:hAnsi="Times New Roman"/>
          <w:sz w:val="24"/>
          <w:szCs w:val="21"/>
        </w:rPr>
      </w:pPr>
      <w:r>
        <w:rPr>
          <w:rFonts w:ascii="Times New Roman" w:hAnsi="Times New Roman"/>
          <w:sz w:val="24"/>
          <w:szCs w:val="21"/>
          <w:lang w:val="en-US"/>
        </w:rPr>
        <w:t xml:space="preserve">The dog-bone samples of the </w:t>
      </w:r>
      <w:r w:rsidR="00FB0093">
        <w:rPr>
          <w:rFonts w:ascii="Times New Roman" w:hAnsi="Times New Roman"/>
          <w:sz w:val="24"/>
          <w:szCs w:val="21"/>
          <w:lang w:val="en-US"/>
        </w:rPr>
        <w:t>twice-extruded</w:t>
      </w:r>
      <w:r>
        <w:rPr>
          <w:rFonts w:ascii="Times New Roman" w:hAnsi="Times New Roman"/>
          <w:sz w:val="24"/>
          <w:szCs w:val="21"/>
          <w:lang w:val="en-US"/>
        </w:rPr>
        <w:t xml:space="preserve"> materials for tensile tests were made by </w:t>
      </w:r>
      <w:r w:rsidR="002468F3" w:rsidRPr="008D3B95">
        <w:rPr>
          <w:rFonts w:ascii="Times New Roman" w:hAnsi="Times New Roman"/>
          <w:sz w:val="24"/>
          <w:szCs w:val="21"/>
        </w:rPr>
        <w:t>injection moulding machine</w:t>
      </w:r>
      <w:r>
        <w:rPr>
          <w:rFonts w:ascii="Times New Roman" w:hAnsi="Times New Roman"/>
          <w:sz w:val="24"/>
          <w:szCs w:val="21"/>
        </w:rPr>
        <w:t>,</w:t>
      </w:r>
      <w:r w:rsidR="002468F3" w:rsidRPr="008D3B95">
        <w:rPr>
          <w:rFonts w:ascii="Times New Roman" w:hAnsi="Times New Roman"/>
          <w:sz w:val="24"/>
          <w:szCs w:val="21"/>
        </w:rPr>
        <w:t xml:space="preserve"> HAA</w:t>
      </w:r>
      <w:r w:rsidR="002468F3">
        <w:rPr>
          <w:rFonts w:ascii="Times New Roman" w:hAnsi="Times New Roman"/>
          <w:sz w:val="24"/>
          <w:szCs w:val="21"/>
        </w:rPr>
        <w:t xml:space="preserve">KE </w:t>
      </w:r>
      <w:proofErr w:type="spellStart"/>
      <w:r w:rsidR="002468F3">
        <w:rPr>
          <w:rFonts w:ascii="Times New Roman" w:hAnsi="Times New Roman"/>
          <w:sz w:val="24"/>
          <w:szCs w:val="21"/>
        </w:rPr>
        <w:t>minijet</w:t>
      </w:r>
      <w:proofErr w:type="spellEnd"/>
      <w:r w:rsidR="002468F3">
        <w:rPr>
          <w:rFonts w:ascii="Times New Roman" w:hAnsi="Times New Roman"/>
          <w:sz w:val="24"/>
          <w:szCs w:val="21"/>
        </w:rPr>
        <w:t xml:space="preserve"> 2 produced by </w:t>
      </w:r>
      <w:proofErr w:type="spellStart"/>
      <w:r w:rsidR="002468F3">
        <w:rPr>
          <w:rFonts w:ascii="Times New Roman" w:hAnsi="Times New Roman"/>
          <w:sz w:val="24"/>
          <w:szCs w:val="21"/>
        </w:rPr>
        <w:t>Thermo</w:t>
      </w:r>
      <w:proofErr w:type="spellEnd"/>
      <w:r w:rsidR="002468F3" w:rsidRPr="008D3B95">
        <w:rPr>
          <w:rFonts w:ascii="Times New Roman" w:hAnsi="Times New Roman"/>
          <w:sz w:val="24"/>
          <w:szCs w:val="21"/>
        </w:rPr>
        <w:t xml:space="preserve"> Scientific Company. The barrel temperature was set to be 240 </w:t>
      </w:r>
      <w:r w:rsidR="002468F3" w:rsidRPr="008D3B95">
        <w:rPr>
          <w:rFonts w:ascii="Times New Roman" w:hAnsi="Times New Roman"/>
          <w:sz w:val="24"/>
          <w:szCs w:val="21"/>
          <w:lang w:val="en-US"/>
        </w:rPr>
        <w:t>°C</w:t>
      </w:r>
      <w:r w:rsidR="002468F3" w:rsidRPr="008D3B95">
        <w:rPr>
          <w:rFonts w:ascii="Times New Roman" w:hAnsi="Times New Roman" w:hint="eastAsia"/>
          <w:sz w:val="24"/>
          <w:szCs w:val="21"/>
          <w:lang w:val="en-US"/>
        </w:rPr>
        <w:t xml:space="preserve">. </w:t>
      </w:r>
      <w:r w:rsidR="002468F3" w:rsidRPr="008D3B95">
        <w:rPr>
          <w:rFonts w:ascii="Times New Roman" w:hAnsi="Times New Roman"/>
          <w:sz w:val="24"/>
          <w:szCs w:val="21"/>
          <w:lang w:val="en-US"/>
        </w:rPr>
        <w:t xml:space="preserve">The mold temperature </w:t>
      </w:r>
      <w:r w:rsidR="002468F3" w:rsidRPr="008D3B95">
        <w:rPr>
          <w:rFonts w:ascii="Times New Roman" w:hAnsi="Times New Roman"/>
          <w:sz w:val="24"/>
          <w:szCs w:val="21"/>
        </w:rPr>
        <w:t xml:space="preserve">was set to be 70 </w:t>
      </w:r>
      <w:r w:rsidR="002468F3" w:rsidRPr="008D3B95">
        <w:rPr>
          <w:rFonts w:ascii="Times New Roman" w:hAnsi="Times New Roman"/>
          <w:sz w:val="24"/>
          <w:szCs w:val="21"/>
          <w:lang w:val="en-US"/>
        </w:rPr>
        <w:t>°C.</w:t>
      </w:r>
      <w:r w:rsidR="002468F3" w:rsidRPr="008D3B95">
        <w:rPr>
          <w:rFonts w:ascii="Times New Roman" w:hAnsi="Times New Roman"/>
          <w:sz w:val="24"/>
          <w:szCs w:val="21"/>
        </w:rPr>
        <w:t xml:space="preserve"> The injecting pressure was set to be 400 bars while the post-pressure was set to be 200 bars holding for 5 seconds</w:t>
      </w:r>
      <w:r w:rsidR="002468F3" w:rsidRPr="008D3B95">
        <w:rPr>
          <w:rFonts w:ascii="Times New Roman" w:hAnsi="Times New Roman" w:hint="eastAsia"/>
          <w:sz w:val="24"/>
          <w:szCs w:val="21"/>
        </w:rPr>
        <w:t xml:space="preserve"> to make the </w:t>
      </w:r>
      <w:r w:rsidR="002468F3" w:rsidRPr="008D3B95">
        <w:rPr>
          <w:rFonts w:ascii="Times New Roman" w:hAnsi="Times New Roman"/>
          <w:sz w:val="24"/>
          <w:szCs w:val="21"/>
        </w:rPr>
        <w:t>“</w:t>
      </w:r>
      <w:r w:rsidR="002468F3" w:rsidRPr="008D3B95">
        <w:rPr>
          <w:rFonts w:ascii="Times New Roman" w:hAnsi="Times New Roman" w:hint="eastAsia"/>
          <w:sz w:val="24"/>
          <w:szCs w:val="21"/>
        </w:rPr>
        <w:t>dog-bone</w:t>
      </w:r>
      <w:r w:rsidR="002468F3" w:rsidRPr="008D3B95">
        <w:rPr>
          <w:rFonts w:ascii="Times New Roman" w:hAnsi="Times New Roman"/>
          <w:sz w:val="24"/>
          <w:szCs w:val="21"/>
        </w:rPr>
        <w:t>”</w:t>
      </w:r>
      <w:r w:rsidR="002468F3" w:rsidRPr="008D3B95">
        <w:rPr>
          <w:rFonts w:ascii="Times New Roman" w:hAnsi="Times New Roman" w:hint="eastAsia"/>
          <w:sz w:val="24"/>
          <w:szCs w:val="21"/>
        </w:rPr>
        <w:t xml:space="preserve"> samples which were for the tensile test.</w:t>
      </w:r>
      <w:r w:rsidR="002468F3" w:rsidRPr="008D3B95">
        <w:rPr>
          <w:rFonts w:ascii="Times New Roman" w:hAnsi="Times New Roman"/>
          <w:sz w:val="24"/>
          <w:szCs w:val="21"/>
        </w:rPr>
        <w:t xml:space="preserve"> The derived samples are listed in Table </w:t>
      </w:r>
      <w:r w:rsidR="002468F3">
        <w:rPr>
          <w:rFonts w:ascii="Times New Roman" w:hAnsi="Times New Roman"/>
          <w:sz w:val="24"/>
          <w:szCs w:val="21"/>
        </w:rPr>
        <w:t>3.</w:t>
      </w:r>
      <w:r w:rsidR="003062CA">
        <w:rPr>
          <w:rFonts w:ascii="Times New Roman" w:hAnsi="Times New Roman"/>
          <w:sz w:val="24"/>
          <w:szCs w:val="21"/>
        </w:rPr>
        <w:t xml:space="preserve">3 </w:t>
      </w:r>
      <w:r w:rsidR="002468F3" w:rsidRPr="008D3B95">
        <w:rPr>
          <w:rFonts w:ascii="Times New Roman" w:hAnsi="Times New Roman"/>
          <w:sz w:val="24"/>
          <w:szCs w:val="21"/>
        </w:rPr>
        <w:t xml:space="preserve">below. </w:t>
      </w:r>
    </w:p>
    <w:p w:rsidR="002E1862" w:rsidRDefault="002E1862" w:rsidP="002468F3">
      <w:pPr>
        <w:spacing w:line="480" w:lineRule="auto"/>
        <w:jc w:val="both"/>
        <w:rPr>
          <w:rFonts w:ascii="Times New Roman" w:hAnsi="Times New Roman"/>
          <w:sz w:val="24"/>
          <w:szCs w:val="21"/>
        </w:rPr>
      </w:pPr>
    </w:p>
    <w:p w:rsidR="002F5210" w:rsidRDefault="002E1862" w:rsidP="002468F3">
      <w:pPr>
        <w:spacing w:line="480" w:lineRule="auto"/>
        <w:jc w:val="both"/>
        <w:rPr>
          <w:rFonts w:ascii="Times New Roman" w:hAnsi="Times New Roman"/>
          <w:sz w:val="24"/>
          <w:szCs w:val="21"/>
          <w:lang w:val="en-US"/>
        </w:rPr>
      </w:pPr>
      <w:r>
        <w:rPr>
          <w:rFonts w:ascii="Times New Roman" w:hAnsi="Times New Roman"/>
          <w:sz w:val="24"/>
          <w:szCs w:val="21"/>
        </w:rPr>
        <w:t xml:space="preserve">Besides, nylon 6, nylon 6 with CA, and nylon 6/clay nanocomposites incorporated with MMT, </w:t>
      </w:r>
      <w:proofErr w:type="spellStart"/>
      <w:r>
        <w:rPr>
          <w:rFonts w:ascii="Times New Roman" w:hAnsi="Times New Roman"/>
          <w:sz w:val="24"/>
          <w:szCs w:val="21"/>
        </w:rPr>
        <w:t>Cloisite</w:t>
      </w:r>
      <w:proofErr w:type="spellEnd"/>
      <w:r>
        <w:rPr>
          <w:rFonts w:ascii="Times New Roman" w:hAnsi="Times New Roman"/>
          <w:sz w:val="24"/>
          <w:szCs w:val="21"/>
        </w:rPr>
        <w:t xml:space="preserve"> 30B, </w:t>
      </w:r>
      <w:r w:rsidR="00843408">
        <w:rPr>
          <w:rFonts w:ascii="Times New Roman" w:hAnsi="Times New Roman"/>
          <w:sz w:val="24"/>
          <w:szCs w:val="21"/>
        </w:rPr>
        <w:t xml:space="preserve">Atlas MMT and Atlas MMT CA were processed by </w:t>
      </w:r>
      <w:r w:rsidR="002F5210">
        <w:rPr>
          <w:rFonts w:ascii="Times New Roman" w:hAnsi="Times New Roman"/>
          <w:sz w:val="24"/>
          <w:szCs w:val="21"/>
        </w:rPr>
        <w:t xml:space="preserve">a different method. </w:t>
      </w:r>
      <w:r w:rsidR="002F5210" w:rsidRPr="00ED2281">
        <w:rPr>
          <w:rFonts w:ascii="Times New Roman" w:hAnsi="Times New Roman" w:hint="eastAsia"/>
          <w:kern w:val="2"/>
          <w:sz w:val="24"/>
          <w:szCs w:val="24"/>
          <w:lang w:val="en-US"/>
        </w:rPr>
        <w:t xml:space="preserve">Before processing, the clay powders and nylon 6 pellets </w:t>
      </w:r>
      <w:r w:rsidR="002F5210" w:rsidRPr="00ED2281">
        <w:rPr>
          <w:rFonts w:ascii="Times New Roman" w:hAnsi="Times New Roman"/>
          <w:kern w:val="2"/>
          <w:sz w:val="24"/>
          <w:szCs w:val="24"/>
          <w:lang w:val="en-US"/>
        </w:rPr>
        <w:t xml:space="preserve">with the weight ratio of nylon 6 to MMT platelets of </w:t>
      </w:r>
      <w:proofErr w:type="gramStart"/>
      <w:r w:rsidR="002F5210" w:rsidRPr="00ED2281">
        <w:rPr>
          <w:rFonts w:ascii="Times New Roman" w:hAnsi="Times New Roman"/>
          <w:kern w:val="2"/>
          <w:sz w:val="24"/>
          <w:szCs w:val="24"/>
          <w:lang w:val="en-US"/>
        </w:rPr>
        <w:t>96 :</w:t>
      </w:r>
      <w:proofErr w:type="gramEnd"/>
      <w:r w:rsidR="002F5210" w:rsidRPr="00ED2281">
        <w:rPr>
          <w:rFonts w:ascii="Times New Roman" w:hAnsi="Times New Roman"/>
          <w:kern w:val="2"/>
          <w:sz w:val="24"/>
          <w:szCs w:val="24"/>
          <w:lang w:val="en-US"/>
        </w:rPr>
        <w:t xml:space="preserve"> 4 </w:t>
      </w:r>
      <w:r w:rsidR="002F5210" w:rsidRPr="00ED2281">
        <w:rPr>
          <w:rFonts w:ascii="Times New Roman" w:hAnsi="Times New Roman" w:hint="eastAsia"/>
          <w:kern w:val="2"/>
          <w:sz w:val="24"/>
          <w:szCs w:val="24"/>
          <w:lang w:val="en-US"/>
        </w:rPr>
        <w:t>were hand mixed in the sample bag.</w:t>
      </w:r>
      <w:r w:rsidR="002F5210" w:rsidRPr="002F5210">
        <w:rPr>
          <w:rFonts w:ascii="Times New Roman" w:hAnsi="Times New Roman" w:hint="eastAsia"/>
          <w:kern w:val="2"/>
          <w:sz w:val="24"/>
          <w:szCs w:val="24"/>
          <w:lang w:val="en-US"/>
        </w:rPr>
        <w:t xml:space="preserve"> </w:t>
      </w:r>
      <w:r w:rsidR="003062CA" w:rsidRPr="00ED2281">
        <w:rPr>
          <w:rFonts w:ascii="Times New Roman" w:hAnsi="Times New Roman"/>
          <w:sz w:val="24"/>
          <w:szCs w:val="21"/>
          <w:lang w:val="en-US"/>
        </w:rPr>
        <w:t xml:space="preserve">Nylon 6 was also extruded three times with citric acid in the weight ratio of citric acid </w:t>
      </w:r>
      <w:r w:rsidR="003062CA" w:rsidRPr="00ED2281">
        <w:rPr>
          <w:rFonts w:ascii="Times New Roman" w:hAnsi="Times New Roman" w:hint="eastAsia"/>
          <w:sz w:val="24"/>
          <w:szCs w:val="21"/>
          <w:lang w:val="en-US"/>
        </w:rPr>
        <w:t>to</w:t>
      </w:r>
      <w:r w:rsidR="003062CA" w:rsidRPr="00ED2281">
        <w:rPr>
          <w:rFonts w:ascii="Times New Roman" w:hAnsi="Times New Roman"/>
          <w:sz w:val="24"/>
          <w:szCs w:val="21"/>
          <w:lang w:val="en-US"/>
        </w:rPr>
        <w:t xml:space="preserve"> nylon 6 </w:t>
      </w:r>
      <w:r w:rsidR="003062CA" w:rsidRPr="00ED2281">
        <w:rPr>
          <w:rFonts w:ascii="Times New Roman" w:hAnsi="Times New Roman" w:hint="eastAsia"/>
          <w:sz w:val="24"/>
          <w:szCs w:val="21"/>
          <w:lang w:val="en-US"/>
        </w:rPr>
        <w:t>as</w:t>
      </w:r>
      <w:r w:rsidR="003062CA" w:rsidRPr="00ED2281">
        <w:rPr>
          <w:rFonts w:ascii="Times New Roman" w:hAnsi="Times New Roman"/>
          <w:sz w:val="24"/>
          <w:szCs w:val="21"/>
          <w:lang w:val="en-US"/>
        </w:rPr>
        <w:t xml:space="preserve"> </w:t>
      </w:r>
      <w:proofErr w:type="gramStart"/>
      <w:r w:rsidR="003062CA" w:rsidRPr="00ED2281">
        <w:rPr>
          <w:rFonts w:ascii="Times New Roman" w:hAnsi="Times New Roman"/>
          <w:sz w:val="24"/>
          <w:szCs w:val="21"/>
          <w:lang w:val="en-US"/>
        </w:rPr>
        <w:t>4 :</w:t>
      </w:r>
      <w:proofErr w:type="gramEnd"/>
      <w:r w:rsidR="003062CA" w:rsidRPr="00ED2281">
        <w:rPr>
          <w:rFonts w:ascii="Times New Roman" w:hAnsi="Times New Roman"/>
          <w:sz w:val="24"/>
          <w:szCs w:val="21"/>
          <w:lang w:val="en-US"/>
        </w:rPr>
        <w:t xml:space="preserve"> 96. </w:t>
      </w:r>
      <w:r w:rsidR="002F5210" w:rsidRPr="00ED2281">
        <w:rPr>
          <w:rFonts w:ascii="Times New Roman" w:hAnsi="Times New Roman" w:hint="eastAsia"/>
          <w:kern w:val="2"/>
          <w:sz w:val="24"/>
          <w:szCs w:val="24"/>
          <w:lang w:val="en-US"/>
        </w:rPr>
        <w:t xml:space="preserve">All the raw materials were dried in the vacuum oven at 80 </w:t>
      </w:r>
      <w:proofErr w:type="spellStart"/>
      <w:r w:rsidR="002F5210" w:rsidRPr="00ED2281">
        <w:rPr>
          <w:rFonts w:ascii="Times New Roman" w:hAnsi="Times New Roman" w:hint="eastAsia"/>
          <w:kern w:val="2"/>
          <w:sz w:val="24"/>
          <w:szCs w:val="24"/>
          <w:vertAlign w:val="superscript"/>
          <w:lang w:val="en-US"/>
        </w:rPr>
        <w:t>o</w:t>
      </w:r>
      <w:r w:rsidR="002F5210" w:rsidRPr="00ED2281">
        <w:rPr>
          <w:rFonts w:ascii="Times New Roman" w:hAnsi="Times New Roman" w:hint="eastAsia"/>
          <w:kern w:val="2"/>
          <w:sz w:val="24"/>
          <w:szCs w:val="24"/>
          <w:lang w:val="en-US"/>
        </w:rPr>
        <w:t>C</w:t>
      </w:r>
      <w:proofErr w:type="spellEnd"/>
      <w:r w:rsidR="002F5210" w:rsidRPr="00ED2281">
        <w:rPr>
          <w:rFonts w:ascii="Times New Roman" w:hAnsi="Times New Roman" w:hint="eastAsia"/>
          <w:kern w:val="2"/>
          <w:sz w:val="24"/>
          <w:szCs w:val="24"/>
          <w:lang w:val="en-US"/>
        </w:rPr>
        <w:t xml:space="preserve"> for 24 hours. </w:t>
      </w:r>
      <w:r w:rsidR="002F5210" w:rsidRPr="00ED2281">
        <w:rPr>
          <w:rFonts w:ascii="Times New Roman" w:hAnsi="Times New Roman"/>
          <w:kern w:val="2"/>
          <w:sz w:val="24"/>
          <w:szCs w:val="24"/>
          <w:lang w:val="en-US"/>
        </w:rPr>
        <w:t xml:space="preserve">Then all the materials were extruded three times. </w:t>
      </w:r>
      <w:r w:rsidR="002F5210">
        <w:rPr>
          <w:rFonts w:ascii="Times New Roman" w:hAnsi="Times New Roman"/>
          <w:kern w:val="2"/>
          <w:sz w:val="24"/>
          <w:szCs w:val="24"/>
          <w:lang w:val="en-US"/>
        </w:rPr>
        <w:t xml:space="preserve">The extruder, the temperature for each zone and the screw speed were the same as those for the twice-extruded materials mentioned before. </w:t>
      </w:r>
      <w:r w:rsidR="00F81980" w:rsidRPr="00ED2281">
        <w:rPr>
          <w:rFonts w:ascii="Times New Roman" w:hAnsi="Times New Roman"/>
          <w:kern w:val="2"/>
          <w:sz w:val="24"/>
          <w:szCs w:val="24"/>
          <w:lang w:val="en-US"/>
        </w:rPr>
        <w:t>After the first extrusion,</w:t>
      </w:r>
      <w:r w:rsidR="00F81980" w:rsidRPr="00ED2281">
        <w:rPr>
          <w:rFonts w:ascii="Times New Roman" w:hAnsi="Times New Roman" w:hint="eastAsia"/>
          <w:kern w:val="2"/>
          <w:sz w:val="24"/>
          <w:szCs w:val="24"/>
          <w:lang w:val="en-US"/>
        </w:rPr>
        <w:t xml:space="preserve"> </w:t>
      </w:r>
      <w:r w:rsidR="00F81980" w:rsidRPr="00ED2281">
        <w:rPr>
          <w:rFonts w:ascii="Times New Roman" w:hAnsi="Times New Roman"/>
          <w:kern w:val="2"/>
          <w:sz w:val="24"/>
          <w:szCs w:val="24"/>
          <w:lang w:val="en-US"/>
        </w:rPr>
        <w:t>the extruded material</w:t>
      </w:r>
      <w:r w:rsidR="00F81980" w:rsidRPr="00ED2281">
        <w:rPr>
          <w:rFonts w:ascii="Times New Roman" w:hAnsi="Times New Roman" w:hint="eastAsia"/>
          <w:kern w:val="2"/>
          <w:sz w:val="24"/>
          <w:szCs w:val="24"/>
          <w:lang w:val="en-US"/>
        </w:rPr>
        <w:t xml:space="preserve"> w</w:t>
      </w:r>
      <w:r w:rsidR="00F81980" w:rsidRPr="00ED2281">
        <w:rPr>
          <w:rFonts w:ascii="Times New Roman" w:hAnsi="Times New Roman"/>
          <w:kern w:val="2"/>
          <w:sz w:val="24"/>
          <w:szCs w:val="24"/>
          <w:lang w:val="en-US"/>
        </w:rPr>
        <w:t xml:space="preserve">as </w:t>
      </w:r>
      <w:r w:rsidR="00F81980" w:rsidRPr="00ED2281">
        <w:rPr>
          <w:rFonts w:ascii="Times New Roman" w:hAnsi="Times New Roman" w:hint="eastAsia"/>
          <w:kern w:val="2"/>
          <w:sz w:val="24"/>
          <w:szCs w:val="24"/>
          <w:lang w:val="en-US"/>
        </w:rPr>
        <w:t xml:space="preserve">chopped </w:t>
      </w:r>
      <w:r w:rsidR="00F81980" w:rsidRPr="00ED2281">
        <w:rPr>
          <w:rFonts w:ascii="Times New Roman" w:hAnsi="Times New Roman"/>
          <w:kern w:val="2"/>
          <w:sz w:val="24"/>
          <w:szCs w:val="24"/>
          <w:lang w:val="en-US"/>
        </w:rPr>
        <w:t xml:space="preserve">into small pellets </w:t>
      </w:r>
      <w:r w:rsidR="00F81980" w:rsidRPr="00ED2281">
        <w:rPr>
          <w:rFonts w:ascii="Times New Roman" w:hAnsi="Times New Roman" w:hint="eastAsia"/>
          <w:kern w:val="2"/>
          <w:sz w:val="24"/>
          <w:szCs w:val="24"/>
          <w:lang w:val="en-US"/>
        </w:rPr>
        <w:t>and fed into the extrusion barrel for the second extrusion, and then the third time.</w:t>
      </w:r>
      <w:r w:rsidR="00F81980">
        <w:rPr>
          <w:rFonts w:ascii="Times New Roman" w:hAnsi="Times New Roman"/>
          <w:kern w:val="2"/>
          <w:sz w:val="24"/>
          <w:szCs w:val="24"/>
          <w:lang w:val="en-US"/>
        </w:rPr>
        <w:t xml:space="preserve"> </w:t>
      </w:r>
      <w:r w:rsidR="003062CA" w:rsidRPr="00ED2281">
        <w:rPr>
          <w:rFonts w:ascii="Times New Roman" w:hAnsi="Times New Roman" w:hint="eastAsia"/>
          <w:sz w:val="24"/>
          <w:szCs w:val="21"/>
          <w:lang w:val="en-US"/>
        </w:rPr>
        <w:t xml:space="preserve">The </w:t>
      </w:r>
      <w:r w:rsidR="003062CA" w:rsidRPr="00ED2281">
        <w:rPr>
          <w:rFonts w:ascii="Times New Roman" w:hAnsi="Times New Roman"/>
          <w:sz w:val="24"/>
          <w:szCs w:val="21"/>
          <w:lang w:val="en-US"/>
        </w:rPr>
        <w:t xml:space="preserve">final </w:t>
      </w:r>
      <w:r w:rsidR="003062CA" w:rsidRPr="00ED2281">
        <w:rPr>
          <w:rFonts w:ascii="Times New Roman" w:hAnsi="Times New Roman" w:hint="eastAsia"/>
          <w:sz w:val="24"/>
          <w:szCs w:val="21"/>
          <w:lang w:val="en-US"/>
        </w:rPr>
        <w:t>extruded</w:t>
      </w:r>
      <w:r w:rsidR="003062CA" w:rsidRPr="00ED2281">
        <w:rPr>
          <w:rFonts w:ascii="Times New Roman" w:hAnsi="Times New Roman"/>
          <w:sz w:val="24"/>
          <w:szCs w:val="21"/>
          <w:lang w:val="en-US"/>
        </w:rPr>
        <w:t xml:space="preserve"> and chopped</w:t>
      </w:r>
      <w:r w:rsidR="003062CA" w:rsidRPr="00ED2281">
        <w:rPr>
          <w:rFonts w:ascii="Times New Roman" w:hAnsi="Times New Roman" w:hint="eastAsia"/>
          <w:sz w:val="24"/>
          <w:szCs w:val="21"/>
          <w:lang w:val="en-US"/>
        </w:rPr>
        <w:t xml:space="preserve"> pellets </w:t>
      </w:r>
      <w:r w:rsidR="003062CA" w:rsidRPr="00ED2281">
        <w:rPr>
          <w:rFonts w:ascii="Times New Roman" w:hAnsi="Times New Roman"/>
          <w:sz w:val="24"/>
          <w:szCs w:val="21"/>
          <w:lang w:val="en-US"/>
        </w:rPr>
        <w:t>were</w:t>
      </w:r>
      <w:r w:rsidR="003062CA" w:rsidRPr="00ED2281">
        <w:rPr>
          <w:rFonts w:ascii="Times New Roman" w:hAnsi="Times New Roman" w:hint="eastAsia"/>
          <w:sz w:val="24"/>
          <w:szCs w:val="21"/>
          <w:lang w:val="en-US"/>
        </w:rPr>
        <w:t xml:space="preserve"> dried in the vacuum oven at 80 </w:t>
      </w:r>
      <w:proofErr w:type="spellStart"/>
      <w:r w:rsidR="003062CA" w:rsidRPr="00ED2281">
        <w:rPr>
          <w:rFonts w:ascii="Times New Roman" w:hAnsi="Times New Roman" w:hint="eastAsia"/>
          <w:sz w:val="24"/>
          <w:szCs w:val="21"/>
          <w:vertAlign w:val="superscript"/>
          <w:lang w:val="en-US"/>
        </w:rPr>
        <w:t>o</w:t>
      </w:r>
      <w:r w:rsidR="003062CA" w:rsidRPr="00ED2281">
        <w:rPr>
          <w:rFonts w:ascii="Times New Roman" w:hAnsi="Times New Roman" w:hint="eastAsia"/>
          <w:sz w:val="24"/>
          <w:szCs w:val="21"/>
          <w:lang w:val="en-US"/>
        </w:rPr>
        <w:t>C</w:t>
      </w:r>
      <w:proofErr w:type="spellEnd"/>
      <w:r w:rsidR="003062CA" w:rsidRPr="00ED2281">
        <w:rPr>
          <w:rFonts w:ascii="Times New Roman" w:hAnsi="Times New Roman" w:hint="eastAsia"/>
          <w:sz w:val="24"/>
          <w:szCs w:val="21"/>
          <w:lang w:val="en-US"/>
        </w:rPr>
        <w:t xml:space="preserve"> for 24 hours. </w:t>
      </w:r>
      <w:r w:rsidR="00B14F34">
        <w:rPr>
          <w:rFonts w:ascii="Times New Roman" w:hAnsi="Times New Roman"/>
          <w:sz w:val="24"/>
          <w:szCs w:val="21"/>
          <w:lang w:val="en-US"/>
        </w:rPr>
        <w:t>T</w:t>
      </w:r>
      <w:r w:rsidR="003062CA" w:rsidRPr="00ED2281">
        <w:rPr>
          <w:rFonts w:ascii="Times New Roman" w:hAnsi="Times New Roman" w:hint="eastAsia"/>
          <w:sz w:val="24"/>
          <w:szCs w:val="21"/>
          <w:lang w:val="en-US"/>
        </w:rPr>
        <w:t xml:space="preserve">he </w:t>
      </w:r>
      <w:r w:rsidR="00B14F34">
        <w:rPr>
          <w:rFonts w:ascii="Times New Roman" w:hAnsi="Times New Roman"/>
          <w:sz w:val="24"/>
          <w:szCs w:val="21"/>
          <w:lang w:val="en-US"/>
        </w:rPr>
        <w:t xml:space="preserve">derived </w:t>
      </w:r>
      <w:r w:rsidR="003062CA" w:rsidRPr="00ED2281">
        <w:rPr>
          <w:rFonts w:ascii="Times New Roman" w:hAnsi="Times New Roman" w:hint="eastAsia"/>
          <w:sz w:val="24"/>
          <w:szCs w:val="21"/>
          <w:lang w:val="en-US"/>
        </w:rPr>
        <w:t xml:space="preserve">samples were </w:t>
      </w:r>
      <w:r w:rsidR="00B14F34">
        <w:rPr>
          <w:rFonts w:ascii="Times New Roman" w:hAnsi="Times New Roman"/>
          <w:sz w:val="24"/>
          <w:szCs w:val="21"/>
          <w:lang w:val="en-US"/>
        </w:rPr>
        <w:t xml:space="preserve">also </w:t>
      </w:r>
      <w:r w:rsidR="003062CA" w:rsidRPr="00ED2281">
        <w:rPr>
          <w:rFonts w:ascii="Times New Roman" w:hAnsi="Times New Roman" w:hint="eastAsia"/>
          <w:sz w:val="24"/>
          <w:szCs w:val="21"/>
          <w:lang w:val="en-US"/>
        </w:rPr>
        <w:t>listed in Table</w:t>
      </w:r>
      <w:r w:rsidR="003062CA">
        <w:rPr>
          <w:rFonts w:ascii="Times New Roman" w:hAnsi="Times New Roman"/>
          <w:sz w:val="24"/>
          <w:szCs w:val="21"/>
          <w:lang w:val="en-US"/>
        </w:rPr>
        <w:t xml:space="preserve"> 3.3</w:t>
      </w:r>
      <w:r w:rsidR="003062CA" w:rsidRPr="00ED2281">
        <w:rPr>
          <w:rFonts w:ascii="Times New Roman" w:hAnsi="Times New Roman" w:hint="eastAsia"/>
          <w:sz w:val="24"/>
          <w:szCs w:val="21"/>
          <w:lang w:val="en-US"/>
        </w:rPr>
        <w:t>.</w:t>
      </w:r>
    </w:p>
    <w:p w:rsidR="002939AF" w:rsidRDefault="002939AF" w:rsidP="002468F3">
      <w:pPr>
        <w:spacing w:line="480" w:lineRule="auto"/>
        <w:jc w:val="both"/>
        <w:rPr>
          <w:rFonts w:ascii="Times New Roman" w:hAnsi="Times New Roman"/>
          <w:sz w:val="24"/>
          <w:szCs w:val="21"/>
          <w:lang w:val="en-US"/>
        </w:rPr>
      </w:pPr>
    </w:p>
    <w:p w:rsidR="002939AF" w:rsidRPr="00461499" w:rsidRDefault="00B875F9" w:rsidP="002939AF">
      <w:pPr>
        <w:widowControl w:val="0"/>
        <w:spacing w:after="240" w:line="480" w:lineRule="auto"/>
        <w:jc w:val="both"/>
        <w:rPr>
          <w:rFonts w:ascii="Times New Roman" w:hAnsi="Times New Roman"/>
          <w:kern w:val="2"/>
          <w:sz w:val="24"/>
          <w:szCs w:val="24"/>
          <w:lang w:val="en-US"/>
        </w:rPr>
      </w:pPr>
      <w:r>
        <w:rPr>
          <w:rFonts w:ascii="Times New Roman" w:hAnsi="Times New Roman"/>
          <w:kern w:val="2"/>
          <w:sz w:val="24"/>
          <w:szCs w:val="24"/>
          <w:lang w:val="en-US"/>
        </w:rPr>
        <w:lastRenderedPageBreak/>
        <w:t>As for</w:t>
      </w:r>
      <w:r w:rsidR="002939AF">
        <w:rPr>
          <w:rFonts w:ascii="Times New Roman" w:hAnsi="Times New Roman"/>
          <w:kern w:val="2"/>
          <w:sz w:val="24"/>
          <w:szCs w:val="24"/>
          <w:lang w:val="en-US"/>
        </w:rPr>
        <w:t xml:space="preserve"> </w:t>
      </w:r>
      <w:r w:rsidR="009847FA">
        <w:rPr>
          <w:rFonts w:ascii="Times New Roman" w:hAnsi="Times New Roman"/>
          <w:kern w:val="2"/>
          <w:sz w:val="24"/>
          <w:szCs w:val="24"/>
          <w:lang w:val="en-US"/>
        </w:rPr>
        <w:t>triple-</w:t>
      </w:r>
      <w:r w:rsidR="002939AF">
        <w:rPr>
          <w:rFonts w:ascii="Times New Roman" w:hAnsi="Times New Roman"/>
          <w:kern w:val="2"/>
          <w:sz w:val="24"/>
          <w:szCs w:val="24"/>
          <w:lang w:val="en-US"/>
        </w:rPr>
        <w:t xml:space="preserve">extruded materials, instead of injection </w:t>
      </w:r>
      <w:proofErr w:type="spellStart"/>
      <w:r w:rsidR="002939AF">
        <w:rPr>
          <w:rFonts w:ascii="Times New Roman" w:hAnsi="Times New Roman"/>
          <w:kern w:val="2"/>
          <w:sz w:val="24"/>
          <w:szCs w:val="24"/>
          <w:lang w:val="en-US"/>
        </w:rPr>
        <w:t>moulding</w:t>
      </w:r>
      <w:proofErr w:type="spellEnd"/>
      <w:r w:rsidR="002939AF">
        <w:rPr>
          <w:rFonts w:ascii="Times New Roman" w:hAnsi="Times New Roman"/>
          <w:kern w:val="2"/>
          <w:sz w:val="24"/>
          <w:szCs w:val="24"/>
          <w:lang w:val="en-US"/>
        </w:rPr>
        <w:t>, c</w:t>
      </w:r>
      <w:r w:rsidR="002939AF" w:rsidRPr="00ED2281">
        <w:rPr>
          <w:rFonts w:ascii="Times New Roman" w:hAnsi="Times New Roman"/>
          <w:kern w:val="2"/>
          <w:sz w:val="24"/>
          <w:szCs w:val="24"/>
          <w:lang w:val="en-US"/>
        </w:rPr>
        <w:t>ompression molding was used for making dog-bone samples for tensile test</w:t>
      </w:r>
      <w:r w:rsidR="002939AF" w:rsidRPr="00ED2281">
        <w:rPr>
          <w:rFonts w:ascii="Times New Roman" w:hAnsi="Times New Roman" w:hint="eastAsia"/>
          <w:kern w:val="2"/>
          <w:sz w:val="24"/>
          <w:szCs w:val="24"/>
          <w:lang w:val="en-US"/>
        </w:rPr>
        <w:t>s</w:t>
      </w:r>
      <w:r w:rsidR="002939AF" w:rsidRPr="00ED2281">
        <w:rPr>
          <w:rFonts w:ascii="Times New Roman" w:hAnsi="Times New Roman"/>
          <w:kern w:val="2"/>
          <w:sz w:val="24"/>
          <w:szCs w:val="24"/>
          <w:lang w:val="en-US"/>
        </w:rPr>
        <w:t xml:space="preserve">. The temperature of the hot plate was set to be 235 </w:t>
      </w:r>
      <w:proofErr w:type="spellStart"/>
      <w:r w:rsidR="002939AF" w:rsidRPr="00ED2281">
        <w:rPr>
          <w:rFonts w:ascii="Times New Roman" w:hAnsi="Times New Roman"/>
          <w:kern w:val="2"/>
          <w:sz w:val="24"/>
          <w:szCs w:val="24"/>
          <w:vertAlign w:val="superscript"/>
          <w:lang w:val="en-US"/>
        </w:rPr>
        <w:t>o</w:t>
      </w:r>
      <w:r w:rsidR="002939AF" w:rsidRPr="00ED2281">
        <w:rPr>
          <w:rFonts w:ascii="Times New Roman" w:hAnsi="Times New Roman"/>
          <w:kern w:val="2"/>
          <w:sz w:val="24"/>
          <w:szCs w:val="24"/>
          <w:lang w:val="en-US"/>
        </w:rPr>
        <w:t>C.</w:t>
      </w:r>
      <w:proofErr w:type="spellEnd"/>
      <w:r w:rsidR="002939AF" w:rsidRPr="00ED2281">
        <w:rPr>
          <w:rFonts w:ascii="Times New Roman" w:hAnsi="Times New Roman"/>
          <w:kern w:val="2"/>
          <w:sz w:val="24"/>
          <w:szCs w:val="24"/>
          <w:lang w:val="en-US"/>
        </w:rPr>
        <w:t xml:space="preserve"> </w:t>
      </w:r>
      <w:r w:rsidR="002939AF" w:rsidRPr="00ED2281">
        <w:rPr>
          <w:rFonts w:ascii="Times New Roman" w:hAnsi="Times New Roman" w:hint="eastAsia"/>
          <w:kern w:val="2"/>
          <w:sz w:val="24"/>
          <w:szCs w:val="24"/>
          <w:lang w:val="en-US"/>
        </w:rPr>
        <w:t xml:space="preserve">The extruded pellets were placed in between two heatproof </w:t>
      </w:r>
      <w:r w:rsidR="002939AF">
        <w:rPr>
          <w:rFonts w:ascii="Times New Roman" w:hAnsi="Times New Roman"/>
          <w:kern w:val="2"/>
          <w:sz w:val="24"/>
          <w:szCs w:val="24"/>
          <w:lang w:val="en-US"/>
        </w:rPr>
        <w:t>PTFE</w:t>
      </w:r>
      <w:r w:rsidR="002939AF" w:rsidRPr="00ED2281">
        <w:rPr>
          <w:rFonts w:ascii="Times New Roman" w:hAnsi="Times New Roman"/>
          <w:kern w:val="2"/>
          <w:sz w:val="24"/>
          <w:szCs w:val="24"/>
          <w:lang w:val="en-US"/>
        </w:rPr>
        <w:t xml:space="preserve"> </w:t>
      </w:r>
      <w:r w:rsidR="002939AF" w:rsidRPr="00ED2281">
        <w:rPr>
          <w:rFonts w:ascii="Times New Roman" w:hAnsi="Times New Roman" w:hint="eastAsia"/>
          <w:kern w:val="2"/>
          <w:sz w:val="24"/>
          <w:szCs w:val="24"/>
          <w:lang w:val="en-US"/>
        </w:rPr>
        <w:t>films, allowing them to melt between two plates without pressure. I</w:t>
      </w:r>
      <w:r w:rsidR="002939AF" w:rsidRPr="00ED2281">
        <w:rPr>
          <w:rFonts w:ascii="Times New Roman" w:hAnsi="Times New Roman"/>
          <w:kern w:val="2"/>
          <w:sz w:val="24"/>
          <w:szCs w:val="24"/>
          <w:lang w:val="en-US"/>
        </w:rPr>
        <w:t xml:space="preserve">n order to make good samples free from visible voids, the extruded pellets were hot pressed into thin film at first. </w:t>
      </w:r>
      <w:r w:rsidR="002939AF" w:rsidRPr="00ED2281">
        <w:rPr>
          <w:rFonts w:ascii="Times New Roman" w:hAnsi="Times New Roman" w:hint="eastAsia"/>
          <w:kern w:val="2"/>
          <w:sz w:val="24"/>
          <w:szCs w:val="24"/>
          <w:lang w:val="en-US"/>
        </w:rPr>
        <w:t xml:space="preserve">After making the thin, flat films, the mold was placed onto the film and held for 3 minutes under 235 </w:t>
      </w:r>
      <w:proofErr w:type="spellStart"/>
      <w:r w:rsidR="002939AF" w:rsidRPr="00ED2281">
        <w:rPr>
          <w:rFonts w:ascii="Times New Roman" w:hAnsi="Times New Roman" w:hint="eastAsia"/>
          <w:kern w:val="2"/>
          <w:sz w:val="24"/>
          <w:szCs w:val="24"/>
          <w:vertAlign w:val="superscript"/>
          <w:lang w:val="en-US"/>
        </w:rPr>
        <w:t>o</w:t>
      </w:r>
      <w:r w:rsidR="002939AF" w:rsidRPr="00ED2281">
        <w:rPr>
          <w:rFonts w:ascii="Times New Roman" w:hAnsi="Times New Roman" w:hint="eastAsia"/>
          <w:kern w:val="2"/>
          <w:sz w:val="24"/>
          <w:szCs w:val="24"/>
          <w:lang w:val="en-US"/>
        </w:rPr>
        <w:t>C.</w:t>
      </w:r>
      <w:proofErr w:type="spellEnd"/>
      <w:r w:rsidR="002939AF" w:rsidRPr="00ED2281">
        <w:rPr>
          <w:rFonts w:ascii="Times New Roman" w:hAnsi="Times New Roman" w:hint="eastAsia"/>
          <w:kern w:val="2"/>
          <w:sz w:val="24"/>
          <w:szCs w:val="24"/>
          <w:lang w:val="en-US"/>
        </w:rPr>
        <w:t xml:space="preserve"> Then the film and the mold were hot-pressed under a pressure of </w:t>
      </w:r>
      <w:r w:rsidR="002939AF" w:rsidRPr="00ED2281">
        <w:rPr>
          <w:rFonts w:ascii="Times New Roman" w:hAnsi="Times New Roman"/>
          <w:kern w:val="2"/>
          <w:sz w:val="24"/>
          <w:szCs w:val="24"/>
          <w:lang w:val="en-US"/>
        </w:rPr>
        <w:t>0.</w:t>
      </w:r>
      <w:r w:rsidR="002939AF" w:rsidRPr="00ED2281">
        <w:rPr>
          <w:rFonts w:ascii="Times New Roman" w:hAnsi="Times New Roman" w:hint="eastAsia"/>
          <w:kern w:val="2"/>
          <w:sz w:val="24"/>
          <w:szCs w:val="24"/>
          <w:lang w:val="en-US"/>
        </w:rPr>
        <w:t xml:space="preserve">2 </w:t>
      </w:r>
      <w:r w:rsidR="002939AF" w:rsidRPr="00ED2281">
        <w:rPr>
          <w:rFonts w:ascii="Times New Roman" w:hAnsi="Times New Roman"/>
          <w:kern w:val="2"/>
          <w:sz w:val="24"/>
          <w:szCs w:val="24"/>
          <w:lang w:val="en-US"/>
        </w:rPr>
        <w:t>MPa</w:t>
      </w:r>
      <w:r w:rsidR="002939AF" w:rsidRPr="00ED2281">
        <w:rPr>
          <w:rFonts w:ascii="Times New Roman" w:hAnsi="Times New Roman" w:hint="eastAsia"/>
          <w:kern w:val="2"/>
          <w:sz w:val="24"/>
          <w:szCs w:val="24"/>
          <w:lang w:val="en-US"/>
        </w:rPr>
        <w:t xml:space="preserve">, holding for 30 seconds to form the dog-bone samples. </w:t>
      </w:r>
    </w:p>
    <w:p w:rsidR="002468F3" w:rsidRPr="008D3B95" w:rsidRDefault="002468F3" w:rsidP="002468F3">
      <w:pPr>
        <w:pStyle w:val="Tabletitle"/>
      </w:pPr>
      <w:bookmarkStart w:id="579" w:name="_Toc492475981"/>
      <w:bookmarkStart w:id="580" w:name="_Toc492648555"/>
      <w:bookmarkStart w:id="581" w:name="_Toc493535021"/>
      <w:proofErr w:type="gramStart"/>
      <w:r w:rsidRPr="008D3B95">
        <w:t xml:space="preserve">Table </w:t>
      </w:r>
      <w:r>
        <w:t>3.</w:t>
      </w:r>
      <w:r w:rsidR="002939AF">
        <w:t>3</w:t>
      </w:r>
      <w:r w:rsidRPr="008D3B95">
        <w:t>.</w:t>
      </w:r>
      <w:proofErr w:type="gramEnd"/>
      <w:r w:rsidRPr="008D3B95">
        <w:t xml:space="preserve"> </w:t>
      </w:r>
      <w:proofErr w:type="gramStart"/>
      <w:r w:rsidRPr="008D3B95">
        <w:t>Completed nylon 6 and its nanocomposites</w:t>
      </w:r>
      <w:r>
        <w:t>.</w:t>
      </w:r>
      <w:bookmarkEnd w:id="579"/>
      <w:bookmarkEnd w:id="580"/>
      <w:bookmarkEnd w:id="581"/>
      <w:proofErr w:type="gramEnd"/>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35"/>
        <w:gridCol w:w="6117"/>
      </w:tblGrid>
      <w:tr w:rsidR="002468F3" w:rsidRPr="008D3B95" w:rsidTr="00461499">
        <w:trPr>
          <w:trHeight w:val="224"/>
          <w:jc w:val="center"/>
        </w:trPr>
        <w:tc>
          <w:tcPr>
            <w:tcW w:w="2835" w:type="dxa"/>
            <w:shd w:val="clear" w:color="auto" w:fill="auto"/>
          </w:tcPr>
          <w:p w:rsidR="002468F3" w:rsidRPr="008D3B95" w:rsidRDefault="002468F3" w:rsidP="00EF1ADA">
            <w:pPr>
              <w:spacing w:after="0" w:line="240" w:lineRule="auto"/>
              <w:rPr>
                <w:rFonts w:ascii="Times New Roman" w:hAnsi="Times New Roman"/>
                <w:b/>
                <w:sz w:val="24"/>
                <w:szCs w:val="24"/>
              </w:rPr>
            </w:pPr>
            <w:r w:rsidRPr="008D3B95">
              <w:rPr>
                <w:rFonts w:ascii="Times New Roman" w:hAnsi="Times New Roman"/>
                <w:b/>
                <w:sz w:val="24"/>
                <w:szCs w:val="24"/>
              </w:rPr>
              <w:t>Samples</w:t>
            </w:r>
          </w:p>
        </w:tc>
        <w:tc>
          <w:tcPr>
            <w:tcW w:w="6117" w:type="dxa"/>
            <w:shd w:val="clear" w:color="auto" w:fill="auto"/>
          </w:tcPr>
          <w:p w:rsidR="002468F3" w:rsidRPr="008D3B95" w:rsidRDefault="002468F3" w:rsidP="00D7064B">
            <w:pPr>
              <w:spacing w:after="0" w:line="240" w:lineRule="auto"/>
              <w:rPr>
                <w:rFonts w:ascii="Times New Roman" w:hAnsi="Times New Roman"/>
                <w:b/>
                <w:sz w:val="24"/>
                <w:szCs w:val="24"/>
              </w:rPr>
            </w:pPr>
            <w:r w:rsidRPr="008D3B95">
              <w:rPr>
                <w:rFonts w:ascii="Times New Roman" w:hAnsi="Times New Roman"/>
                <w:b/>
                <w:sz w:val="24"/>
                <w:szCs w:val="24"/>
              </w:rPr>
              <w:t>Synthetic Methods</w:t>
            </w:r>
            <w:r w:rsidR="00D7064B">
              <w:rPr>
                <w:rFonts w:ascii="Times New Roman" w:hAnsi="Times New Roman"/>
                <w:b/>
                <w:sz w:val="24"/>
                <w:szCs w:val="24"/>
              </w:rPr>
              <w:t xml:space="preserve"> </w:t>
            </w:r>
          </w:p>
        </w:tc>
      </w:tr>
      <w:tr w:rsidR="002468F3" w:rsidRPr="008D3B95" w:rsidTr="00461499">
        <w:trPr>
          <w:trHeight w:val="260"/>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Twice-extruded nylon 6</w:t>
            </w:r>
          </w:p>
        </w:tc>
      </w:tr>
      <w:tr w:rsidR="002468F3" w:rsidRPr="008D3B95" w:rsidTr="00461499">
        <w:trPr>
          <w:trHeight w:val="233"/>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CA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Twice-extruded nylon 6 with citric acid (Nylon 6:CA = 96:4 by w</w:t>
            </w:r>
            <w:r w:rsidR="00D7064B">
              <w:rPr>
                <w:rFonts w:ascii="Times New Roman" w:hAnsi="Times New Roman"/>
                <w:sz w:val="24"/>
                <w:szCs w:val="24"/>
              </w:rPr>
              <w:t>eigh</w:t>
            </w:r>
            <w:r w:rsidRPr="008D3B95">
              <w:rPr>
                <w:rFonts w:ascii="Times New Roman" w:hAnsi="Times New Roman"/>
                <w:sz w:val="24"/>
                <w:szCs w:val="24"/>
              </w:rPr>
              <w:t xml:space="preserve">t) </w:t>
            </w:r>
          </w:p>
        </w:tc>
      </w:tr>
      <w:tr w:rsidR="002468F3" w:rsidRPr="008D3B95" w:rsidTr="00461499">
        <w:trPr>
          <w:trHeight w:val="305"/>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MMT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 xml:space="preserve">Twice-extruded nylon 6 with MMT </w:t>
            </w:r>
          </w:p>
        </w:tc>
      </w:tr>
      <w:tr w:rsidR="002468F3" w:rsidRPr="008D3B95" w:rsidTr="00461499">
        <w:trPr>
          <w:trHeight w:val="260"/>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OMMT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 xml:space="preserve">Twice-extruded nylon 6 with OMMT </w:t>
            </w:r>
          </w:p>
        </w:tc>
      </w:tr>
      <w:tr w:rsidR="002468F3" w:rsidRPr="008D3B95" w:rsidTr="00461499">
        <w:trPr>
          <w:trHeight w:val="242"/>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MCS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 xml:space="preserve">Twice-extruded nylon 6 with MMT+CA+S </w:t>
            </w:r>
          </w:p>
        </w:tc>
      </w:tr>
      <w:tr w:rsidR="002468F3" w:rsidRPr="008D3B95" w:rsidTr="00461499">
        <w:trPr>
          <w:trHeight w:val="260"/>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MC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 xml:space="preserve">Twice-extruded nylon 6 with MMT+CA </w:t>
            </w:r>
          </w:p>
        </w:tc>
      </w:tr>
      <w:tr w:rsidR="002468F3" w:rsidRPr="008D3B95" w:rsidTr="00461499">
        <w:trPr>
          <w:trHeight w:val="170"/>
          <w:jc w:val="center"/>
        </w:trPr>
        <w:tc>
          <w:tcPr>
            <w:tcW w:w="2835" w:type="dxa"/>
            <w:shd w:val="clear" w:color="auto" w:fill="auto"/>
          </w:tcPr>
          <w:p w:rsidR="002468F3" w:rsidRPr="00807109" w:rsidRDefault="002468F3" w:rsidP="00EF1ADA">
            <w:pPr>
              <w:spacing w:after="0" w:line="240" w:lineRule="auto"/>
              <w:rPr>
                <w:rFonts w:ascii="Times New Roman" w:hAnsi="Times New Roman"/>
                <w:sz w:val="24"/>
                <w:szCs w:val="24"/>
              </w:rPr>
            </w:pPr>
            <w:r w:rsidRPr="00807109">
              <w:rPr>
                <w:rFonts w:ascii="Times New Roman" w:hAnsi="Times New Roman"/>
                <w:sz w:val="24"/>
                <w:szCs w:val="24"/>
              </w:rPr>
              <w:t xml:space="preserve">Nylon 6 OC </w:t>
            </w:r>
            <w:r>
              <w:rPr>
                <w:rFonts w:ascii="Times New Roman" w:hAnsi="Times New Roman"/>
                <w:sz w:val="24"/>
                <w:szCs w:val="24"/>
              </w:rPr>
              <w:t>2</w:t>
            </w:r>
          </w:p>
        </w:tc>
        <w:tc>
          <w:tcPr>
            <w:tcW w:w="6117" w:type="dxa"/>
            <w:shd w:val="clear" w:color="auto" w:fill="auto"/>
          </w:tcPr>
          <w:p w:rsidR="002468F3" w:rsidRPr="008D3B95" w:rsidRDefault="002468F3" w:rsidP="00EF1ADA">
            <w:pPr>
              <w:spacing w:after="0" w:line="240" w:lineRule="auto"/>
              <w:rPr>
                <w:rFonts w:ascii="Times New Roman" w:hAnsi="Times New Roman"/>
                <w:sz w:val="24"/>
                <w:szCs w:val="24"/>
              </w:rPr>
            </w:pPr>
            <w:r w:rsidRPr="008D3B95">
              <w:rPr>
                <w:rFonts w:ascii="Times New Roman" w:hAnsi="Times New Roman"/>
                <w:sz w:val="24"/>
                <w:szCs w:val="24"/>
              </w:rPr>
              <w:t>Twice-extruded nylon 6 with OMMT+CA (THF)</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Nylon 6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9847FA" w:rsidP="00461499">
            <w:pPr>
              <w:spacing w:after="0" w:line="240" w:lineRule="auto"/>
              <w:rPr>
                <w:rFonts w:ascii="Times New Roman" w:hAnsi="Times New Roman"/>
                <w:sz w:val="24"/>
                <w:szCs w:val="24"/>
              </w:rPr>
            </w:pPr>
            <w:r>
              <w:rPr>
                <w:rFonts w:ascii="Times New Roman" w:hAnsi="Times New Roman"/>
                <w:sz w:val="24"/>
                <w:szCs w:val="24"/>
              </w:rPr>
              <w:t>Triple</w:t>
            </w:r>
            <w:r w:rsidR="008C1ECA">
              <w:rPr>
                <w:rFonts w:ascii="Times New Roman" w:hAnsi="Times New Roman"/>
                <w:sz w:val="24"/>
                <w:szCs w:val="24"/>
              </w:rPr>
              <w:t>-</w:t>
            </w:r>
            <w:r w:rsidR="00461499" w:rsidRPr="00461499">
              <w:rPr>
                <w:rFonts w:ascii="Times New Roman" w:hAnsi="Times New Roman"/>
                <w:sz w:val="24"/>
                <w:szCs w:val="24"/>
              </w:rPr>
              <w:t xml:space="preserve">extruded </w:t>
            </w:r>
            <w:r w:rsidR="00AA293C">
              <w:rPr>
                <w:rFonts w:ascii="Times New Roman" w:hAnsi="Times New Roman"/>
                <w:sz w:val="24"/>
                <w:szCs w:val="24"/>
              </w:rPr>
              <w:t>nylon</w:t>
            </w:r>
            <w:r w:rsidR="00461499" w:rsidRPr="00461499">
              <w:rPr>
                <w:rFonts w:ascii="Times New Roman" w:hAnsi="Times New Roman"/>
                <w:sz w:val="24"/>
                <w:szCs w:val="24"/>
              </w:rPr>
              <w:t xml:space="preserve"> 6</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Nylon 6 CA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8C1ECA" w:rsidP="009847FA">
            <w:pPr>
              <w:spacing w:after="0" w:line="240" w:lineRule="auto"/>
              <w:rPr>
                <w:rFonts w:ascii="Times New Roman" w:hAnsi="Times New Roman"/>
                <w:sz w:val="24"/>
                <w:szCs w:val="24"/>
              </w:rPr>
            </w:pPr>
            <w:r>
              <w:rPr>
                <w:rFonts w:ascii="Times New Roman" w:hAnsi="Times New Roman"/>
                <w:sz w:val="24"/>
                <w:szCs w:val="24"/>
              </w:rPr>
              <w:t>Trip</w:t>
            </w:r>
            <w:r w:rsidR="009847FA">
              <w:rPr>
                <w:rFonts w:ascii="Times New Roman" w:hAnsi="Times New Roman"/>
                <w:sz w:val="24"/>
                <w:szCs w:val="24"/>
              </w:rPr>
              <w:t>le</w:t>
            </w:r>
            <w:r>
              <w:rPr>
                <w:rFonts w:ascii="Times New Roman" w:hAnsi="Times New Roman"/>
                <w:sz w:val="24"/>
                <w:szCs w:val="24"/>
              </w:rPr>
              <w:t>-</w:t>
            </w:r>
            <w:r w:rsidRPr="00461499">
              <w:rPr>
                <w:rFonts w:ascii="Times New Roman" w:hAnsi="Times New Roman"/>
                <w:sz w:val="24"/>
                <w:szCs w:val="24"/>
              </w:rPr>
              <w:t>extruded</w:t>
            </w:r>
            <w:r w:rsidR="00461499" w:rsidRPr="00461499">
              <w:rPr>
                <w:rFonts w:ascii="Times New Roman" w:hAnsi="Times New Roman"/>
                <w:sz w:val="24"/>
                <w:szCs w:val="24"/>
              </w:rPr>
              <w:t xml:space="preserve"> </w:t>
            </w:r>
            <w:r w:rsidR="00461499" w:rsidRPr="00461499">
              <w:rPr>
                <w:rFonts w:ascii="Times New Roman" w:hAnsi="Times New Roman" w:hint="eastAsia"/>
                <w:sz w:val="24"/>
                <w:szCs w:val="24"/>
              </w:rPr>
              <w:t>nylon</w:t>
            </w:r>
            <w:r w:rsidR="00461499" w:rsidRPr="00461499">
              <w:rPr>
                <w:rFonts w:ascii="Times New Roman" w:hAnsi="Times New Roman"/>
                <w:sz w:val="24"/>
                <w:szCs w:val="24"/>
              </w:rPr>
              <w:t xml:space="preserve"> 6 with citric acid</w:t>
            </w:r>
            <w:r w:rsidR="00461499" w:rsidRPr="00461499">
              <w:rPr>
                <w:rFonts w:ascii="Times New Roman" w:hAnsi="Times New Roman" w:hint="eastAsia"/>
                <w:sz w:val="24"/>
                <w:szCs w:val="24"/>
              </w:rPr>
              <w:t xml:space="preserve"> (N:C</w:t>
            </w:r>
            <w:r w:rsidR="00183CB1">
              <w:rPr>
                <w:rFonts w:ascii="Times New Roman" w:hAnsi="Times New Roman"/>
                <w:sz w:val="24"/>
                <w:szCs w:val="24"/>
              </w:rPr>
              <w:t>A</w:t>
            </w:r>
            <w:r w:rsidR="00461499" w:rsidRPr="00461499">
              <w:rPr>
                <w:rFonts w:ascii="Times New Roman" w:hAnsi="Times New Roman" w:hint="eastAsia"/>
                <w:sz w:val="24"/>
                <w:szCs w:val="24"/>
              </w:rPr>
              <w:t>=96:4)</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Nylon 6 MMT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8C1ECA" w:rsidP="009847FA">
            <w:pPr>
              <w:spacing w:after="0" w:line="240" w:lineRule="auto"/>
              <w:rPr>
                <w:rFonts w:ascii="Times New Roman" w:hAnsi="Times New Roman"/>
                <w:sz w:val="24"/>
                <w:szCs w:val="24"/>
              </w:rPr>
            </w:pPr>
            <w:r>
              <w:rPr>
                <w:rFonts w:ascii="Times New Roman" w:hAnsi="Times New Roman"/>
                <w:sz w:val="24"/>
                <w:szCs w:val="24"/>
              </w:rPr>
              <w:t>Trip</w:t>
            </w:r>
            <w:r w:rsidR="009847FA">
              <w:rPr>
                <w:rFonts w:ascii="Times New Roman" w:hAnsi="Times New Roman"/>
                <w:sz w:val="24"/>
                <w:szCs w:val="24"/>
              </w:rPr>
              <w:t>le</w:t>
            </w:r>
            <w:r>
              <w:rPr>
                <w:rFonts w:ascii="Times New Roman" w:hAnsi="Times New Roman"/>
                <w:sz w:val="24"/>
                <w:szCs w:val="24"/>
              </w:rPr>
              <w:t>-</w:t>
            </w:r>
            <w:r w:rsidRPr="00461499">
              <w:rPr>
                <w:rFonts w:ascii="Times New Roman" w:hAnsi="Times New Roman"/>
                <w:sz w:val="24"/>
                <w:szCs w:val="24"/>
              </w:rPr>
              <w:t xml:space="preserve">extruded </w:t>
            </w:r>
            <w:r w:rsidR="00461499" w:rsidRPr="00461499">
              <w:rPr>
                <w:rFonts w:ascii="Times New Roman" w:hAnsi="Times New Roman" w:hint="eastAsia"/>
                <w:sz w:val="24"/>
                <w:szCs w:val="24"/>
              </w:rPr>
              <w:t>nylon</w:t>
            </w:r>
            <w:r w:rsidR="00461499" w:rsidRPr="00461499">
              <w:rPr>
                <w:rFonts w:ascii="Times New Roman" w:hAnsi="Times New Roman"/>
                <w:sz w:val="24"/>
                <w:szCs w:val="24"/>
              </w:rPr>
              <w:t xml:space="preserve"> 6 with MMT</w:t>
            </w:r>
            <w:r w:rsidR="00461499" w:rsidRPr="00461499">
              <w:rPr>
                <w:rFonts w:ascii="Times New Roman" w:hAnsi="Times New Roman" w:hint="eastAsia"/>
                <w:sz w:val="24"/>
                <w:szCs w:val="24"/>
              </w:rPr>
              <w:t xml:space="preserve"> (N:M=96:4)</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 xml:space="preserve">Nylon 6 </w:t>
            </w:r>
            <w:proofErr w:type="spellStart"/>
            <w:r w:rsidRPr="00461499">
              <w:rPr>
                <w:rFonts w:ascii="Times New Roman" w:hAnsi="Times New Roman"/>
                <w:sz w:val="24"/>
                <w:szCs w:val="24"/>
              </w:rPr>
              <w:t>Cloisite</w:t>
            </w:r>
            <w:proofErr w:type="spellEnd"/>
            <w:r w:rsidRPr="00461499">
              <w:rPr>
                <w:rFonts w:ascii="Times New Roman" w:hAnsi="Times New Roman"/>
                <w:sz w:val="24"/>
                <w:szCs w:val="24"/>
              </w:rPr>
              <w:t xml:space="preserve"> 30B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8C1ECA" w:rsidP="009847FA">
            <w:pPr>
              <w:spacing w:after="0" w:line="240" w:lineRule="auto"/>
              <w:rPr>
                <w:rFonts w:ascii="Times New Roman" w:hAnsi="Times New Roman"/>
                <w:sz w:val="24"/>
                <w:szCs w:val="24"/>
              </w:rPr>
            </w:pPr>
            <w:r>
              <w:rPr>
                <w:rFonts w:ascii="Times New Roman" w:hAnsi="Times New Roman"/>
                <w:sz w:val="24"/>
                <w:szCs w:val="24"/>
              </w:rPr>
              <w:t>Trip</w:t>
            </w:r>
            <w:r w:rsidR="009847FA">
              <w:rPr>
                <w:rFonts w:ascii="Times New Roman" w:hAnsi="Times New Roman"/>
                <w:sz w:val="24"/>
                <w:szCs w:val="24"/>
              </w:rPr>
              <w:t>le</w:t>
            </w:r>
            <w:r>
              <w:rPr>
                <w:rFonts w:ascii="Times New Roman" w:hAnsi="Times New Roman"/>
                <w:sz w:val="24"/>
                <w:szCs w:val="24"/>
              </w:rPr>
              <w:t>-</w:t>
            </w:r>
            <w:r w:rsidRPr="00461499">
              <w:rPr>
                <w:rFonts w:ascii="Times New Roman" w:hAnsi="Times New Roman"/>
                <w:sz w:val="24"/>
                <w:szCs w:val="24"/>
              </w:rPr>
              <w:t xml:space="preserve">extruded </w:t>
            </w:r>
            <w:r w:rsidR="00461499" w:rsidRPr="00461499">
              <w:rPr>
                <w:rFonts w:ascii="Times New Roman" w:hAnsi="Times New Roman" w:hint="eastAsia"/>
                <w:sz w:val="24"/>
                <w:szCs w:val="24"/>
              </w:rPr>
              <w:t>nylon</w:t>
            </w:r>
            <w:r w:rsidR="00461499" w:rsidRPr="00461499">
              <w:rPr>
                <w:rFonts w:ascii="Times New Roman" w:hAnsi="Times New Roman"/>
                <w:sz w:val="24"/>
                <w:szCs w:val="24"/>
              </w:rPr>
              <w:t xml:space="preserve"> 6 with </w:t>
            </w:r>
            <w:proofErr w:type="spellStart"/>
            <w:r w:rsidR="00461499" w:rsidRPr="00461499">
              <w:rPr>
                <w:rFonts w:ascii="Times New Roman" w:hAnsi="Times New Roman"/>
                <w:sz w:val="24"/>
                <w:szCs w:val="24"/>
              </w:rPr>
              <w:t>Cloisite</w:t>
            </w:r>
            <w:proofErr w:type="spellEnd"/>
            <w:r w:rsidR="00461499" w:rsidRPr="00461499">
              <w:rPr>
                <w:rFonts w:ascii="Times New Roman" w:hAnsi="Times New Roman"/>
                <w:sz w:val="24"/>
                <w:szCs w:val="24"/>
              </w:rPr>
              <w:t xml:space="preserve"> 30B</w:t>
            </w:r>
            <w:r w:rsidR="00461499" w:rsidRPr="00461499">
              <w:rPr>
                <w:rFonts w:ascii="Times New Roman" w:hAnsi="Times New Roman" w:hint="eastAsia"/>
                <w:sz w:val="24"/>
                <w:szCs w:val="24"/>
              </w:rPr>
              <w:t xml:space="preserve"> (N:C=96:5.71)</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Nylon 6 Atlas MMT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8C1ECA" w:rsidP="009847FA">
            <w:pPr>
              <w:spacing w:after="0" w:line="240" w:lineRule="auto"/>
              <w:rPr>
                <w:rFonts w:ascii="Times New Roman" w:hAnsi="Times New Roman"/>
                <w:sz w:val="24"/>
                <w:szCs w:val="24"/>
              </w:rPr>
            </w:pPr>
            <w:r>
              <w:rPr>
                <w:rFonts w:ascii="Times New Roman" w:hAnsi="Times New Roman"/>
                <w:sz w:val="24"/>
                <w:szCs w:val="24"/>
              </w:rPr>
              <w:t>Trip</w:t>
            </w:r>
            <w:r w:rsidR="009847FA">
              <w:rPr>
                <w:rFonts w:ascii="Times New Roman" w:hAnsi="Times New Roman"/>
                <w:sz w:val="24"/>
                <w:szCs w:val="24"/>
              </w:rPr>
              <w:t>le</w:t>
            </w:r>
            <w:r>
              <w:rPr>
                <w:rFonts w:ascii="Times New Roman" w:hAnsi="Times New Roman"/>
                <w:sz w:val="24"/>
                <w:szCs w:val="24"/>
              </w:rPr>
              <w:t>-</w:t>
            </w:r>
            <w:r w:rsidRPr="00461499">
              <w:rPr>
                <w:rFonts w:ascii="Times New Roman" w:hAnsi="Times New Roman"/>
                <w:sz w:val="24"/>
                <w:szCs w:val="24"/>
              </w:rPr>
              <w:t xml:space="preserve">extruded </w:t>
            </w:r>
            <w:r w:rsidR="00461499" w:rsidRPr="00461499">
              <w:rPr>
                <w:rFonts w:ascii="Times New Roman" w:hAnsi="Times New Roman" w:hint="eastAsia"/>
                <w:sz w:val="24"/>
                <w:szCs w:val="24"/>
              </w:rPr>
              <w:t>nylon</w:t>
            </w:r>
            <w:r w:rsidR="00461499" w:rsidRPr="00461499">
              <w:rPr>
                <w:rFonts w:ascii="Times New Roman" w:hAnsi="Times New Roman"/>
                <w:sz w:val="24"/>
                <w:szCs w:val="24"/>
              </w:rPr>
              <w:t xml:space="preserve"> 6 with Atlas MMT</w:t>
            </w:r>
            <w:r w:rsidR="00461499" w:rsidRPr="00461499">
              <w:rPr>
                <w:rFonts w:ascii="Times New Roman" w:hAnsi="Times New Roman" w:hint="eastAsia"/>
                <w:sz w:val="24"/>
                <w:szCs w:val="24"/>
              </w:rPr>
              <w:t xml:space="preserve"> (N:A:M=96:2.67:4)</w:t>
            </w:r>
          </w:p>
        </w:tc>
      </w:tr>
      <w:tr w:rsidR="00461499" w:rsidRPr="00ED2281" w:rsidTr="00461499">
        <w:trPr>
          <w:trHeight w:val="170"/>
          <w:jc w:val="center"/>
        </w:trPr>
        <w:tc>
          <w:tcPr>
            <w:tcW w:w="2835" w:type="dxa"/>
            <w:tcBorders>
              <w:top w:val="single" w:sz="4" w:space="0" w:color="auto"/>
              <w:bottom w:val="single" w:sz="4" w:space="0" w:color="auto"/>
              <w:right w:val="single" w:sz="4" w:space="0" w:color="auto"/>
            </w:tcBorders>
            <w:shd w:val="clear" w:color="auto" w:fill="auto"/>
          </w:tcPr>
          <w:p w:rsidR="00461499" w:rsidRPr="00461499" w:rsidRDefault="00461499" w:rsidP="00461499">
            <w:pPr>
              <w:spacing w:after="0" w:line="240" w:lineRule="auto"/>
              <w:rPr>
                <w:rFonts w:ascii="Times New Roman" w:hAnsi="Times New Roman"/>
                <w:sz w:val="24"/>
                <w:szCs w:val="24"/>
              </w:rPr>
            </w:pPr>
            <w:r w:rsidRPr="00461499">
              <w:rPr>
                <w:rFonts w:ascii="Times New Roman" w:hAnsi="Times New Roman"/>
                <w:sz w:val="24"/>
                <w:szCs w:val="24"/>
              </w:rPr>
              <w:t>Nylon 6 Atlas MMT CA 3</w:t>
            </w:r>
          </w:p>
        </w:tc>
        <w:tc>
          <w:tcPr>
            <w:tcW w:w="6117" w:type="dxa"/>
            <w:tcBorders>
              <w:top w:val="single" w:sz="4" w:space="0" w:color="auto"/>
              <w:left w:val="single" w:sz="4" w:space="0" w:color="auto"/>
              <w:bottom w:val="single" w:sz="4" w:space="0" w:color="auto"/>
            </w:tcBorders>
            <w:shd w:val="clear" w:color="auto" w:fill="auto"/>
          </w:tcPr>
          <w:p w:rsidR="00461499" w:rsidRPr="00461499" w:rsidRDefault="008C1ECA" w:rsidP="009847FA">
            <w:pPr>
              <w:spacing w:after="0" w:line="240" w:lineRule="auto"/>
              <w:rPr>
                <w:rFonts w:ascii="Times New Roman" w:hAnsi="Times New Roman"/>
                <w:sz w:val="24"/>
                <w:szCs w:val="24"/>
              </w:rPr>
            </w:pPr>
            <w:r>
              <w:rPr>
                <w:rFonts w:ascii="Times New Roman" w:hAnsi="Times New Roman"/>
                <w:sz w:val="24"/>
                <w:szCs w:val="24"/>
              </w:rPr>
              <w:t>Trip</w:t>
            </w:r>
            <w:r w:rsidR="009847FA">
              <w:rPr>
                <w:rFonts w:ascii="Times New Roman" w:hAnsi="Times New Roman"/>
                <w:sz w:val="24"/>
                <w:szCs w:val="24"/>
              </w:rPr>
              <w:t>le</w:t>
            </w:r>
            <w:r>
              <w:rPr>
                <w:rFonts w:ascii="Times New Roman" w:hAnsi="Times New Roman"/>
                <w:sz w:val="24"/>
                <w:szCs w:val="24"/>
              </w:rPr>
              <w:t>-</w:t>
            </w:r>
            <w:r w:rsidRPr="00461499">
              <w:rPr>
                <w:rFonts w:ascii="Times New Roman" w:hAnsi="Times New Roman"/>
                <w:sz w:val="24"/>
                <w:szCs w:val="24"/>
              </w:rPr>
              <w:t xml:space="preserve">extruded </w:t>
            </w:r>
            <w:r w:rsidR="00461499" w:rsidRPr="00461499">
              <w:rPr>
                <w:rFonts w:ascii="Times New Roman" w:hAnsi="Times New Roman" w:hint="eastAsia"/>
                <w:sz w:val="24"/>
                <w:szCs w:val="24"/>
              </w:rPr>
              <w:t>nylon</w:t>
            </w:r>
            <w:r w:rsidR="00461499" w:rsidRPr="00461499">
              <w:rPr>
                <w:rFonts w:ascii="Times New Roman" w:hAnsi="Times New Roman"/>
                <w:sz w:val="24"/>
                <w:szCs w:val="24"/>
              </w:rPr>
              <w:t xml:space="preserve"> 6 with Atlas MMT CA</w:t>
            </w:r>
            <w:r w:rsidR="00183CB1">
              <w:rPr>
                <w:rFonts w:ascii="Times New Roman" w:hAnsi="Times New Roman"/>
                <w:sz w:val="24"/>
                <w:szCs w:val="24"/>
              </w:rPr>
              <w:t xml:space="preserve"> </w:t>
            </w:r>
            <w:r w:rsidR="00183CB1" w:rsidRPr="00461499">
              <w:rPr>
                <w:rFonts w:ascii="Times New Roman" w:hAnsi="Times New Roman" w:hint="eastAsia"/>
                <w:sz w:val="24"/>
                <w:szCs w:val="24"/>
              </w:rPr>
              <w:t>(N:A:M</w:t>
            </w:r>
            <w:r w:rsidR="00183CB1">
              <w:rPr>
                <w:rFonts w:ascii="Times New Roman" w:hAnsi="Times New Roman"/>
                <w:sz w:val="24"/>
                <w:szCs w:val="24"/>
              </w:rPr>
              <w:t>:CA</w:t>
            </w:r>
            <w:r w:rsidR="00183CB1" w:rsidRPr="00461499">
              <w:rPr>
                <w:rFonts w:ascii="Times New Roman" w:hAnsi="Times New Roman" w:hint="eastAsia"/>
                <w:sz w:val="24"/>
                <w:szCs w:val="24"/>
              </w:rPr>
              <w:t>=96:2.67:4</w:t>
            </w:r>
            <w:r w:rsidR="00183CB1">
              <w:rPr>
                <w:rFonts w:ascii="Times New Roman" w:hAnsi="Times New Roman"/>
                <w:sz w:val="24"/>
                <w:szCs w:val="24"/>
              </w:rPr>
              <w:t>:4</w:t>
            </w:r>
            <w:r w:rsidR="00183CB1" w:rsidRPr="00461499">
              <w:rPr>
                <w:rFonts w:ascii="Times New Roman" w:hAnsi="Times New Roman" w:hint="eastAsia"/>
                <w:sz w:val="24"/>
                <w:szCs w:val="24"/>
              </w:rPr>
              <w:t>)</w:t>
            </w:r>
          </w:p>
        </w:tc>
      </w:tr>
    </w:tbl>
    <w:p w:rsidR="002468F3" w:rsidRPr="00461499" w:rsidRDefault="002468F3" w:rsidP="002468F3">
      <w:pPr>
        <w:spacing w:line="480" w:lineRule="auto"/>
        <w:rPr>
          <w:rFonts w:ascii="Times New Roman" w:hAnsi="Times New Roman"/>
          <w:sz w:val="24"/>
          <w:szCs w:val="21"/>
          <w:lang w:val="en-US"/>
        </w:rPr>
      </w:pPr>
    </w:p>
    <w:p w:rsidR="002468F3" w:rsidRPr="008D3B95" w:rsidRDefault="002468F3" w:rsidP="0002746C">
      <w:pPr>
        <w:pStyle w:val="Heading3"/>
      </w:pPr>
      <w:bookmarkStart w:id="582" w:name="_Toc492646533"/>
      <w:bookmarkStart w:id="583" w:name="_Toc493534713"/>
      <w:bookmarkStart w:id="584" w:name="_Toc493534804"/>
      <w:r w:rsidRPr="00BB6ECA">
        <w:t>3</w:t>
      </w:r>
      <w:r w:rsidRPr="008D3B95">
        <w:t>.2.4. Characterisation</w:t>
      </w:r>
      <w:bookmarkEnd w:id="582"/>
      <w:bookmarkEnd w:id="583"/>
      <w:bookmarkEnd w:id="584"/>
    </w:p>
    <w:p w:rsidR="002468F3" w:rsidRDefault="00CC1FFD" w:rsidP="002468F3">
      <w:pPr>
        <w:spacing w:line="480" w:lineRule="auto"/>
        <w:jc w:val="both"/>
        <w:rPr>
          <w:rFonts w:ascii="Times New Roman" w:hAnsi="Times New Roman"/>
          <w:sz w:val="24"/>
          <w:szCs w:val="21"/>
        </w:rPr>
      </w:pPr>
      <w:r>
        <w:rPr>
          <w:rFonts w:ascii="Times New Roman" w:hAnsi="Times New Roman"/>
          <w:sz w:val="24"/>
          <w:szCs w:val="21"/>
        </w:rPr>
        <w:t>X-ray d</w:t>
      </w:r>
      <w:r w:rsidR="002468F3" w:rsidRPr="008D3B95">
        <w:rPr>
          <w:rFonts w:ascii="Times New Roman" w:hAnsi="Times New Roman"/>
          <w:sz w:val="24"/>
          <w:szCs w:val="21"/>
        </w:rPr>
        <w:t>iffraction was carried out by the STOE STADI</w:t>
      </w:r>
      <w:r>
        <w:rPr>
          <w:rFonts w:ascii="Times New Roman" w:hAnsi="Times New Roman"/>
          <w:sz w:val="24"/>
          <w:szCs w:val="21"/>
        </w:rPr>
        <w:t xml:space="preserve"> P (Cu, IP). </w:t>
      </w:r>
      <w:proofErr w:type="gramStart"/>
      <w:r>
        <w:rPr>
          <w:rFonts w:ascii="Times New Roman" w:hAnsi="Times New Roman"/>
          <w:sz w:val="24"/>
          <w:szCs w:val="21"/>
        </w:rPr>
        <w:t>Diffractometer.</w:t>
      </w:r>
      <w:proofErr w:type="gramEnd"/>
      <w:r>
        <w:rPr>
          <w:rFonts w:ascii="Times New Roman" w:hAnsi="Times New Roman"/>
          <w:sz w:val="24"/>
          <w:szCs w:val="21"/>
        </w:rPr>
        <w:t xml:space="preserve"> X-r</w:t>
      </w:r>
      <w:r w:rsidR="002468F3" w:rsidRPr="008D3B95">
        <w:rPr>
          <w:rFonts w:ascii="Times New Roman" w:hAnsi="Times New Roman"/>
          <w:sz w:val="24"/>
          <w:szCs w:val="21"/>
        </w:rPr>
        <w:t>ay scans were achieved in the transmission mode with an incident X-ray wavelength of 0.154 nm at a scan rate of 1.0 degree min</w:t>
      </w:r>
      <w:r w:rsidR="002468F3" w:rsidRPr="008D3B95">
        <w:rPr>
          <w:rFonts w:ascii="Times New Roman" w:hAnsi="Times New Roman"/>
          <w:sz w:val="24"/>
          <w:szCs w:val="21"/>
          <w:vertAlign w:val="superscript"/>
        </w:rPr>
        <w:t>-1</w:t>
      </w:r>
      <w:r w:rsidR="002468F3" w:rsidRPr="008D3B95">
        <w:rPr>
          <w:rFonts w:ascii="Times New Roman" w:hAnsi="Times New Roman"/>
          <w:sz w:val="24"/>
          <w:szCs w:val="21"/>
        </w:rPr>
        <w:t xml:space="preserve">. The clay samples were in the powder form. </w:t>
      </w:r>
      <w:r w:rsidR="002468F3">
        <w:rPr>
          <w:rFonts w:ascii="Times New Roman" w:hAnsi="Times New Roman"/>
          <w:sz w:val="24"/>
          <w:szCs w:val="21"/>
        </w:rPr>
        <w:t>Each sample was scanned for 8 times from 2</w:t>
      </w:r>
      <w:r w:rsidR="002468F3" w:rsidRPr="007B2F3F">
        <w:rPr>
          <w:rFonts w:ascii="Times New Roman" w:hAnsi="Times New Roman"/>
          <w:sz w:val="24"/>
          <w:szCs w:val="21"/>
          <w:vertAlign w:val="superscript"/>
        </w:rPr>
        <w:t>o</w:t>
      </w:r>
      <w:r w:rsidR="002468F3">
        <w:rPr>
          <w:rFonts w:ascii="Times New Roman" w:hAnsi="Times New Roman"/>
          <w:sz w:val="24"/>
          <w:szCs w:val="21"/>
        </w:rPr>
        <w:t xml:space="preserve"> to 100</w:t>
      </w:r>
      <w:r w:rsidR="002468F3" w:rsidRPr="007B2F3F">
        <w:rPr>
          <w:rFonts w:ascii="Times New Roman" w:hAnsi="Times New Roman"/>
          <w:sz w:val="24"/>
          <w:szCs w:val="21"/>
          <w:vertAlign w:val="superscript"/>
        </w:rPr>
        <w:t>o</w:t>
      </w:r>
      <w:r w:rsidR="002468F3">
        <w:rPr>
          <w:rFonts w:ascii="Times New Roman" w:hAnsi="Times New Roman"/>
          <w:sz w:val="24"/>
          <w:szCs w:val="21"/>
        </w:rPr>
        <w:t xml:space="preserve">. </w:t>
      </w:r>
      <w:r w:rsidR="002468F3" w:rsidRPr="008D3B95">
        <w:rPr>
          <w:rFonts w:ascii="Times New Roman" w:hAnsi="Times New Roman"/>
          <w:sz w:val="24"/>
          <w:szCs w:val="21"/>
        </w:rPr>
        <w:t>FTIR was conducted by the Spectrum 100 spectrophotometer (PerkinElmer) in the wavenumber region from 4000 to 400 cm</w:t>
      </w:r>
      <w:r w:rsidR="002468F3" w:rsidRPr="008D3B95">
        <w:rPr>
          <w:rFonts w:ascii="Times New Roman" w:hAnsi="Times New Roman"/>
          <w:sz w:val="24"/>
          <w:szCs w:val="21"/>
          <w:vertAlign w:val="superscript"/>
        </w:rPr>
        <w:t>-1</w:t>
      </w:r>
      <w:r w:rsidR="002468F3" w:rsidRPr="008D3B95">
        <w:rPr>
          <w:rFonts w:ascii="Times New Roman" w:hAnsi="Times New Roman"/>
          <w:sz w:val="24"/>
          <w:szCs w:val="21"/>
        </w:rPr>
        <w:t xml:space="preserve"> with a </w:t>
      </w:r>
      <w:r w:rsidR="002468F3" w:rsidRPr="008D3B95">
        <w:rPr>
          <w:rFonts w:ascii="Times New Roman" w:hAnsi="Times New Roman"/>
          <w:sz w:val="24"/>
          <w:szCs w:val="21"/>
        </w:rPr>
        <w:lastRenderedPageBreak/>
        <w:t>resolution of 1 cm</w:t>
      </w:r>
      <w:r w:rsidR="002468F3" w:rsidRPr="008D3B95">
        <w:rPr>
          <w:rFonts w:ascii="Times New Roman" w:hAnsi="Times New Roman"/>
          <w:sz w:val="24"/>
          <w:szCs w:val="21"/>
          <w:vertAlign w:val="superscript"/>
        </w:rPr>
        <w:t>-1</w:t>
      </w:r>
      <w:r w:rsidR="002468F3" w:rsidRPr="008D3B95">
        <w:rPr>
          <w:rFonts w:ascii="Times New Roman" w:hAnsi="Times New Roman"/>
          <w:sz w:val="24"/>
          <w:szCs w:val="21"/>
        </w:rPr>
        <w:t xml:space="preserve">. The clay samples in the powder state were </w:t>
      </w:r>
      <w:r w:rsidR="002468F3">
        <w:rPr>
          <w:rFonts w:ascii="Times New Roman" w:hAnsi="Times New Roman"/>
          <w:sz w:val="24"/>
          <w:szCs w:val="21"/>
        </w:rPr>
        <w:t>put on the diamond ATR sensor and compressed</w:t>
      </w:r>
      <w:r w:rsidR="002468F3" w:rsidRPr="008D3B95">
        <w:rPr>
          <w:rFonts w:ascii="Times New Roman" w:hAnsi="Times New Roman"/>
          <w:sz w:val="24"/>
          <w:szCs w:val="21"/>
        </w:rPr>
        <w:t>.</w:t>
      </w:r>
      <w:r w:rsidR="002468F3">
        <w:rPr>
          <w:rFonts w:ascii="Times New Roman" w:hAnsi="Times New Roman"/>
          <w:sz w:val="24"/>
          <w:szCs w:val="21"/>
        </w:rPr>
        <w:t xml:space="preserve"> Each sample was scanned for 8 times. </w:t>
      </w:r>
      <w:r w:rsidR="002468F3" w:rsidRPr="008D3B95">
        <w:rPr>
          <w:rFonts w:ascii="Times New Roman" w:hAnsi="Times New Roman"/>
          <w:sz w:val="24"/>
          <w:szCs w:val="21"/>
        </w:rPr>
        <w:t xml:space="preserve"> </w:t>
      </w:r>
    </w:p>
    <w:p w:rsidR="004A4B02" w:rsidRDefault="004A4B02" w:rsidP="002468F3">
      <w:pPr>
        <w:spacing w:line="480" w:lineRule="auto"/>
        <w:jc w:val="both"/>
        <w:rPr>
          <w:rFonts w:ascii="Times New Roman" w:hAnsi="Times New Roman"/>
          <w:sz w:val="24"/>
          <w:szCs w:val="21"/>
        </w:rPr>
      </w:pPr>
    </w:p>
    <w:p w:rsidR="002468F3" w:rsidRDefault="002468F3" w:rsidP="002468F3">
      <w:pPr>
        <w:spacing w:line="480" w:lineRule="auto"/>
        <w:jc w:val="both"/>
        <w:rPr>
          <w:rFonts w:ascii="Times New Roman" w:hAnsi="Times New Roman"/>
          <w:sz w:val="24"/>
          <w:szCs w:val="21"/>
        </w:rPr>
      </w:pPr>
      <w:r w:rsidRPr="008D3B95">
        <w:rPr>
          <w:rFonts w:ascii="Times New Roman" w:hAnsi="Times New Roman"/>
          <w:sz w:val="24"/>
          <w:szCs w:val="21"/>
        </w:rPr>
        <w:t xml:space="preserve">The thermal behaviours of clay samples were measured by thermogravimetric analysis (TGA) using a </w:t>
      </w:r>
      <w:proofErr w:type="spellStart"/>
      <w:r w:rsidRPr="008D3B95">
        <w:rPr>
          <w:rFonts w:ascii="Times New Roman" w:hAnsi="Times New Roman"/>
          <w:sz w:val="24"/>
          <w:szCs w:val="21"/>
        </w:rPr>
        <w:t>Pyris</w:t>
      </w:r>
      <w:proofErr w:type="spellEnd"/>
      <w:r w:rsidRPr="008D3B95">
        <w:rPr>
          <w:rFonts w:ascii="Times New Roman" w:hAnsi="Times New Roman"/>
          <w:sz w:val="24"/>
          <w:szCs w:val="21"/>
        </w:rPr>
        <w:t xml:space="preserve"> 1 TGA instrument (PerkinElmer) with a heating rate of 10</w:t>
      </w:r>
      <w:r w:rsidR="00767F8A">
        <w:rPr>
          <w:rFonts w:ascii="Times New Roman" w:hAnsi="Times New Roman"/>
          <w:sz w:val="24"/>
          <w:szCs w:val="21"/>
        </w:rPr>
        <w:t xml:space="preserve"> </w:t>
      </w:r>
      <w:proofErr w:type="spellStart"/>
      <w:r w:rsidRPr="008D3B95">
        <w:rPr>
          <w:rFonts w:ascii="Times New Roman" w:hAnsi="Times New Roman"/>
          <w:sz w:val="24"/>
          <w:szCs w:val="21"/>
          <w:vertAlign w:val="superscript"/>
        </w:rPr>
        <w:t>o</w:t>
      </w:r>
      <w:r w:rsidR="00767F8A">
        <w:rPr>
          <w:rFonts w:ascii="Times New Roman" w:hAnsi="Times New Roman"/>
          <w:sz w:val="24"/>
          <w:szCs w:val="21"/>
        </w:rPr>
        <w:t>C</w:t>
      </w:r>
      <w:proofErr w:type="spellEnd"/>
      <w:r w:rsidR="00767F8A">
        <w:rPr>
          <w:rFonts w:ascii="Times New Roman" w:hAnsi="Times New Roman"/>
          <w:sz w:val="24"/>
          <w:szCs w:val="21"/>
        </w:rPr>
        <w:t xml:space="preserve"> </w:t>
      </w:r>
      <w:r w:rsidRPr="008D3B95">
        <w:rPr>
          <w:rFonts w:ascii="Times New Roman" w:hAnsi="Times New Roman"/>
          <w:sz w:val="24"/>
          <w:szCs w:val="21"/>
        </w:rPr>
        <w:t>min</w:t>
      </w:r>
      <w:r w:rsidR="00767F8A">
        <w:rPr>
          <w:rFonts w:ascii="Times New Roman" w:hAnsi="Times New Roman"/>
          <w:sz w:val="24"/>
          <w:szCs w:val="21"/>
          <w:vertAlign w:val="superscript"/>
        </w:rPr>
        <w:t>-1</w:t>
      </w:r>
      <w:r w:rsidRPr="008D3B95">
        <w:rPr>
          <w:rFonts w:ascii="Times New Roman" w:hAnsi="Times New Roman"/>
          <w:sz w:val="24"/>
          <w:szCs w:val="21"/>
        </w:rPr>
        <w:t xml:space="preserve"> under the protection of nitrogen ﬂo</w:t>
      </w:r>
      <w:r w:rsidR="00767F8A">
        <w:rPr>
          <w:rFonts w:ascii="Times New Roman" w:hAnsi="Times New Roman"/>
          <w:sz w:val="24"/>
          <w:szCs w:val="21"/>
        </w:rPr>
        <w:t xml:space="preserve">w of </w:t>
      </w:r>
      <w:r w:rsidR="00767F8A" w:rsidRPr="00ED2281">
        <w:rPr>
          <w:rFonts w:ascii="Times New Roman" w:hAnsi="Times New Roman" w:hint="eastAsia"/>
          <w:color w:val="000000"/>
          <w:sz w:val="24"/>
          <w:szCs w:val="24"/>
        </w:rPr>
        <w:t>20 ml min</w:t>
      </w:r>
      <w:r w:rsidR="00767F8A" w:rsidRPr="00ED2281">
        <w:rPr>
          <w:rFonts w:ascii="Times New Roman" w:hAnsi="Times New Roman" w:hint="eastAsia"/>
          <w:color w:val="000000"/>
          <w:sz w:val="24"/>
          <w:szCs w:val="24"/>
          <w:vertAlign w:val="superscript"/>
        </w:rPr>
        <w:t>-1</w:t>
      </w:r>
      <w:r w:rsidR="00767F8A">
        <w:rPr>
          <w:rFonts w:ascii="Times New Roman" w:hAnsi="Times New Roman"/>
          <w:sz w:val="24"/>
          <w:szCs w:val="21"/>
        </w:rPr>
        <w:t xml:space="preserve">. The heating range was from 25 </w:t>
      </w:r>
      <w:proofErr w:type="spellStart"/>
      <w:r w:rsidRPr="008D3B95">
        <w:rPr>
          <w:rFonts w:ascii="Times New Roman" w:hAnsi="Times New Roman"/>
          <w:sz w:val="24"/>
          <w:szCs w:val="21"/>
          <w:vertAlign w:val="superscript"/>
        </w:rPr>
        <w:t>o</w:t>
      </w:r>
      <w:r w:rsidR="00767F8A">
        <w:rPr>
          <w:rFonts w:ascii="Times New Roman" w:hAnsi="Times New Roman"/>
          <w:sz w:val="24"/>
          <w:szCs w:val="21"/>
        </w:rPr>
        <w:t>C</w:t>
      </w:r>
      <w:proofErr w:type="spellEnd"/>
      <w:r w:rsidR="00767F8A">
        <w:rPr>
          <w:rFonts w:ascii="Times New Roman" w:hAnsi="Times New Roman"/>
          <w:sz w:val="24"/>
          <w:szCs w:val="21"/>
        </w:rPr>
        <w:t xml:space="preserve"> to 8</w:t>
      </w:r>
      <w:r w:rsidRPr="008D3B95">
        <w:rPr>
          <w:rFonts w:ascii="Times New Roman" w:hAnsi="Times New Roman"/>
          <w:sz w:val="24"/>
          <w:szCs w:val="21"/>
        </w:rPr>
        <w:t>00</w:t>
      </w:r>
      <w:r w:rsidR="00767F8A">
        <w:rPr>
          <w:rFonts w:ascii="Times New Roman" w:hAnsi="Times New Roman"/>
          <w:sz w:val="24"/>
          <w:szCs w:val="21"/>
        </w:rPr>
        <w:t xml:space="preserve"> </w:t>
      </w:r>
      <w:proofErr w:type="spellStart"/>
      <w:r w:rsidRPr="008D3B95">
        <w:rPr>
          <w:rFonts w:ascii="Times New Roman" w:hAnsi="Times New Roman"/>
          <w:sz w:val="24"/>
          <w:szCs w:val="21"/>
          <w:vertAlign w:val="superscript"/>
        </w:rPr>
        <w:t>o</w:t>
      </w:r>
      <w:r w:rsidRPr="008D3B95">
        <w:rPr>
          <w:rFonts w:ascii="Times New Roman" w:hAnsi="Times New Roman"/>
          <w:sz w:val="24"/>
          <w:szCs w:val="21"/>
        </w:rPr>
        <w:t>C.</w:t>
      </w:r>
      <w:proofErr w:type="spellEnd"/>
      <w:r w:rsidRPr="008D3B95">
        <w:rPr>
          <w:rFonts w:ascii="Times New Roman" w:hAnsi="Times New Roman"/>
          <w:sz w:val="24"/>
          <w:szCs w:val="21"/>
        </w:rPr>
        <w:t xml:space="preserve"> </w:t>
      </w:r>
      <w:r>
        <w:rPr>
          <w:rFonts w:ascii="Times New Roman" w:hAnsi="Times New Roman" w:hint="eastAsia"/>
          <w:sz w:val="24"/>
          <w:szCs w:val="21"/>
        </w:rPr>
        <w:t>Samples</w:t>
      </w:r>
      <w:r>
        <w:rPr>
          <w:rFonts w:ascii="Times New Roman" w:hAnsi="Times New Roman"/>
          <w:sz w:val="24"/>
          <w:szCs w:val="21"/>
        </w:rPr>
        <w:t xml:space="preserve"> were put in the ceramic pan and then weighed. The weight was no more than </w:t>
      </w:r>
      <w:r w:rsidR="00F52AC2">
        <w:rPr>
          <w:rFonts w:ascii="Times New Roman" w:hAnsi="Times New Roman"/>
          <w:sz w:val="24"/>
          <w:szCs w:val="21"/>
        </w:rPr>
        <w:t>10</w:t>
      </w:r>
      <w:r>
        <w:rPr>
          <w:rFonts w:ascii="Times New Roman" w:hAnsi="Times New Roman"/>
          <w:sz w:val="24"/>
          <w:szCs w:val="21"/>
        </w:rPr>
        <w:t xml:space="preserve"> mg. </w:t>
      </w:r>
      <w:r w:rsidRPr="008D3B95">
        <w:rPr>
          <w:rFonts w:ascii="Times New Roman" w:hAnsi="Times New Roman"/>
          <w:sz w:val="24"/>
          <w:szCs w:val="21"/>
        </w:rPr>
        <w:t xml:space="preserve">Apart from the weight remain-to-temperature </w:t>
      </w:r>
      <w:proofErr w:type="gramStart"/>
      <w:r w:rsidRPr="008D3B95">
        <w:rPr>
          <w:rFonts w:ascii="Times New Roman" w:hAnsi="Times New Roman"/>
          <w:sz w:val="24"/>
          <w:szCs w:val="21"/>
        </w:rPr>
        <w:t>graphs,</w:t>
      </w:r>
      <w:proofErr w:type="gramEnd"/>
      <w:r w:rsidRPr="008D3B95">
        <w:rPr>
          <w:rFonts w:ascii="Times New Roman" w:hAnsi="Times New Roman"/>
          <w:sz w:val="24"/>
          <w:szCs w:val="21"/>
        </w:rPr>
        <w:t xml:space="preserve"> the derivative weight percentage </w:t>
      </w:r>
      <w:r>
        <w:rPr>
          <w:rFonts w:ascii="Times New Roman" w:hAnsi="Times New Roman"/>
          <w:sz w:val="24"/>
          <w:szCs w:val="21"/>
        </w:rPr>
        <w:t xml:space="preserve">was also recorded for analysis. </w:t>
      </w:r>
    </w:p>
    <w:p w:rsidR="002468F3" w:rsidRDefault="002468F3" w:rsidP="002468F3">
      <w:pPr>
        <w:spacing w:line="480" w:lineRule="auto"/>
        <w:jc w:val="both"/>
        <w:rPr>
          <w:rFonts w:ascii="Times New Roman" w:hAnsi="Times New Roman"/>
          <w:sz w:val="24"/>
          <w:szCs w:val="21"/>
        </w:rPr>
      </w:pPr>
    </w:p>
    <w:p w:rsidR="002468F3" w:rsidRPr="008D3B95" w:rsidRDefault="002468F3" w:rsidP="002468F3">
      <w:pPr>
        <w:spacing w:line="480" w:lineRule="auto"/>
        <w:jc w:val="both"/>
        <w:rPr>
          <w:rFonts w:ascii="Times New Roman" w:hAnsi="Times New Roman"/>
          <w:sz w:val="24"/>
          <w:szCs w:val="21"/>
        </w:rPr>
      </w:pPr>
      <w:r w:rsidRPr="008D3B95">
        <w:rPr>
          <w:rFonts w:ascii="Times New Roman" w:hAnsi="Times New Roman"/>
          <w:sz w:val="24"/>
          <w:szCs w:val="21"/>
        </w:rPr>
        <w:t xml:space="preserve">DSC characterisation was achieved by PERKIN ELMER DSC 6 within the temperature ranging from 20 to 300 </w:t>
      </w:r>
      <w:proofErr w:type="spellStart"/>
      <w:r w:rsidRPr="008D3B95">
        <w:rPr>
          <w:rFonts w:ascii="Times New Roman" w:hAnsi="Times New Roman"/>
          <w:sz w:val="24"/>
          <w:szCs w:val="21"/>
          <w:vertAlign w:val="superscript"/>
        </w:rPr>
        <w:t>o</w:t>
      </w:r>
      <w:r w:rsidRPr="008D3B95">
        <w:rPr>
          <w:rFonts w:ascii="Times New Roman" w:hAnsi="Times New Roman"/>
          <w:sz w:val="24"/>
          <w:szCs w:val="21"/>
        </w:rPr>
        <w:t>C.</w:t>
      </w:r>
      <w:proofErr w:type="spellEnd"/>
      <w:r w:rsidRPr="008D3B95">
        <w:rPr>
          <w:rFonts w:ascii="Times New Roman" w:hAnsi="Times New Roman"/>
          <w:sz w:val="24"/>
          <w:szCs w:val="21"/>
        </w:rPr>
        <w:t xml:space="preserve"> Before each test, the displayed values of heat flow for baseline were eliminated. </w:t>
      </w:r>
      <w:r>
        <w:rPr>
          <w:rFonts w:ascii="Times New Roman" w:hAnsi="Times New Roman"/>
          <w:sz w:val="24"/>
          <w:szCs w:val="21"/>
        </w:rPr>
        <w:t xml:space="preserve">A sample of no more than 5 mg was hold by the compressed alumina pan and lid. The alumina holder with sample was put on the left side while the empty alumina holder was put on the right side as reference. </w:t>
      </w:r>
      <w:r w:rsidRPr="008D3B95">
        <w:rPr>
          <w:rFonts w:ascii="Times New Roman" w:hAnsi="Times New Roman"/>
          <w:sz w:val="24"/>
          <w:szCs w:val="21"/>
        </w:rPr>
        <w:t xml:space="preserve">The samples were </w:t>
      </w:r>
      <w:r>
        <w:rPr>
          <w:rFonts w:ascii="Times New Roman" w:hAnsi="Times New Roman"/>
          <w:sz w:val="24"/>
          <w:szCs w:val="21"/>
        </w:rPr>
        <w:t xml:space="preserve">held at 25 </w:t>
      </w:r>
      <w:proofErr w:type="spellStart"/>
      <w:r w:rsidRPr="006241D6">
        <w:rPr>
          <w:rFonts w:ascii="Times New Roman" w:hAnsi="Times New Roman"/>
          <w:sz w:val="24"/>
          <w:szCs w:val="21"/>
          <w:vertAlign w:val="superscript"/>
        </w:rPr>
        <w:t>o</w:t>
      </w:r>
      <w:r>
        <w:rPr>
          <w:rFonts w:ascii="Times New Roman" w:hAnsi="Times New Roman"/>
          <w:sz w:val="24"/>
          <w:szCs w:val="21"/>
        </w:rPr>
        <w:t>C</w:t>
      </w:r>
      <w:proofErr w:type="spellEnd"/>
      <w:r>
        <w:rPr>
          <w:rFonts w:ascii="Times New Roman" w:hAnsi="Times New Roman"/>
          <w:sz w:val="24"/>
          <w:szCs w:val="21"/>
        </w:rPr>
        <w:t xml:space="preserve"> for 5 mins, and then </w:t>
      </w:r>
      <w:r w:rsidRPr="008D3B95">
        <w:rPr>
          <w:rFonts w:ascii="Times New Roman" w:hAnsi="Times New Roman"/>
          <w:sz w:val="24"/>
          <w:szCs w:val="21"/>
        </w:rPr>
        <w:t>heated from 20 °C to 300 °C at a speed of 20 °C min</w:t>
      </w:r>
      <w:r w:rsidRPr="008D3B95">
        <w:rPr>
          <w:rFonts w:ascii="Times New Roman" w:hAnsi="Times New Roman"/>
          <w:sz w:val="24"/>
          <w:szCs w:val="21"/>
          <w:vertAlign w:val="superscript"/>
        </w:rPr>
        <w:t>-1</w:t>
      </w:r>
      <w:r w:rsidRPr="008D3B95">
        <w:rPr>
          <w:rFonts w:ascii="Times New Roman" w:hAnsi="Times New Roman"/>
          <w:sz w:val="24"/>
          <w:szCs w:val="21"/>
        </w:rPr>
        <w:t xml:space="preserve">, then cooled from 300 °C to 20 °C, and reheated from 20 °C to 300 °C at the same rate. The whole process of measurement was under the protection of nitrogen gas. </w:t>
      </w:r>
    </w:p>
    <w:p w:rsidR="002468F3" w:rsidRPr="008D3B95" w:rsidRDefault="002468F3" w:rsidP="002468F3">
      <w:pPr>
        <w:spacing w:line="480" w:lineRule="auto"/>
        <w:jc w:val="both"/>
        <w:rPr>
          <w:rFonts w:ascii="Times New Roman" w:hAnsi="Times New Roman"/>
          <w:sz w:val="24"/>
          <w:szCs w:val="21"/>
          <w:lang w:val="en-US"/>
        </w:rPr>
      </w:pPr>
    </w:p>
    <w:p w:rsidR="00352C42" w:rsidRPr="00ED2281" w:rsidRDefault="002468F3" w:rsidP="00352C42">
      <w:pPr>
        <w:spacing w:line="480" w:lineRule="auto"/>
        <w:jc w:val="both"/>
        <w:rPr>
          <w:rFonts w:ascii="Times New Roman" w:hAnsi="Times New Roman"/>
          <w:color w:val="000000"/>
          <w:sz w:val="24"/>
          <w:szCs w:val="24"/>
        </w:rPr>
      </w:pPr>
      <w:r w:rsidRPr="008D3B95">
        <w:rPr>
          <w:rFonts w:ascii="Times New Roman" w:hAnsi="Times New Roman"/>
          <w:sz w:val="24"/>
          <w:szCs w:val="21"/>
        </w:rPr>
        <w:t xml:space="preserve">Mechanical properties of the </w:t>
      </w:r>
      <w:r w:rsidR="00352C42">
        <w:rPr>
          <w:rFonts w:ascii="Times New Roman" w:hAnsi="Times New Roman"/>
          <w:sz w:val="24"/>
          <w:szCs w:val="21"/>
        </w:rPr>
        <w:t>twice-extruded materials</w:t>
      </w:r>
      <w:r w:rsidRPr="008D3B95">
        <w:rPr>
          <w:rFonts w:ascii="Times New Roman" w:hAnsi="Times New Roman"/>
          <w:sz w:val="24"/>
          <w:szCs w:val="21"/>
        </w:rPr>
        <w:t xml:space="preserve"> were evaluated by TA500 </w:t>
      </w:r>
      <w:proofErr w:type="spellStart"/>
      <w:r w:rsidRPr="008D3B95">
        <w:rPr>
          <w:rFonts w:ascii="Times New Roman" w:hAnsi="Times New Roman"/>
          <w:sz w:val="24"/>
          <w:szCs w:val="21"/>
        </w:rPr>
        <w:t>Tensometer</w:t>
      </w:r>
      <w:proofErr w:type="spellEnd"/>
      <w:r w:rsidRPr="008D3B95">
        <w:rPr>
          <w:rFonts w:ascii="Times New Roman" w:hAnsi="Times New Roman"/>
          <w:sz w:val="24"/>
          <w:szCs w:val="21"/>
        </w:rPr>
        <w:t xml:space="preserve"> produced by LLOYD Instruments, at the stretching speed of 5 mm min</w:t>
      </w:r>
      <w:r w:rsidRPr="008D3B95">
        <w:rPr>
          <w:rFonts w:ascii="Times New Roman" w:hAnsi="Times New Roman"/>
          <w:sz w:val="24"/>
          <w:szCs w:val="21"/>
          <w:vertAlign w:val="superscript"/>
        </w:rPr>
        <w:t>-1</w:t>
      </w:r>
      <w:r w:rsidRPr="008D3B95">
        <w:rPr>
          <w:rFonts w:ascii="Times New Roman" w:hAnsi="Times New Roman"/>
          <w:sz w:val="24"/>
          <w:szCs w:val="21"/>
        </w:rPr>
        <w:t xml:space="preserve">. The tested “dog-bone” samples were prepared by injection moulding. A preload of 5 N was exerted in order to maintain the stretching state before test. The stress-strain data were automatically recorded </w:t>
      </w:r>
      <w:r w:rsidRPr="008D3B95">
        <w:rPr>
          <w:rFonts w:ascii="Times New Roman" w:hAnsi="Times New Roman"/>
          <w:sz w:val="24"/>
          <w:szCs w:val="21"/>
        </w:rPr>
        <w:lastRenderedPageBreak/>
        <w:t xml:space="preserve">and reported by the machine. The mean value and the standard deviation were calculated with a confidence level of 95%. </w:t>
      </w:r>
      <w:r w:rsidR="00352C42">
        <w:rPr>
          <w:rFonts w:ascii="Times New Roman" w:hAnsi="Times New Roman"/>
          <w:sz w:val="24"/>
          <w:szCs w:val="21"/>
        </w:rPr>
        <w:t xml:space="preserve">Besides, </w:t>
      </w:r>
      <w:r w:rsidR="00352C42">
        <w:rPr>
          <w:rFonts w:ascii="Times New Roman" w:hAnsi="Times New Roman"/>
          <w:color w:val="000000"/>
          <w:sz w:val="24"/>
          <w:szCs w:val="24"/>
        </w:rPr>
        <w:t>m</w:t>
      </w:r>
      <w:r w:rsidR="00352C42" w:rsidRPr="00ED2281">
        <w:rPr>
          <w:rFonts w:ascii="Times New Roman" w:hAnsi="Times New Roman"/>
          <w:color w:val="000000"/>
          <w:sz w:val="24"/>
          <w:szCs w:val="24"/>
        </w:rPr>
        <w:t xml:space="preserve">echanical properties of the </w:t>
      </w:r>
      <w:r w:rsidR="008C1ECA">
        <w:rPr>
          <w:rFonts w:ascii="Times New Roman" w:hAnsi="Times New Roman"/>
          <w:color w:val="000000"/>
          <w:sz w:val="24"/>
          <w:szCs w:val="24"/>
        </w:rPr>
        <w:t>trip</w:t>
      </w:r>
      <w:r w:rsidR="009847FA">
        <w:rPr>
          <w:rFonts w:ascii="Times New Roman" w:hAnsi="Times New Roman"/>
          <w:color w:val="000000"/>
          <w:sz w:val="24"/>
          <w:szCs w:val="24"/>
        </w:rPr>
        <w:t>le</w:t>
      </w:r>
      <w:r w:rsidR="008C1ECA">
        <w:rPr>
          <w:rFonts w:ascii="Times New Roman" w:hAnsi="Times New Roman"/>
          <w:color w:val="000000"/>
          <w:sz w:val="24"/>
          <w:szCs w:val="24"/>
        </w:rPr>
        <w:t>-</w:t>
      </w:r>
      <w:r w:rsidR="00352C42">
        <w:rPr>
          <w:rFonts w:ascii="Times New Roman" w:hAnsi="Times New Roman"/>
          <w:color w:val="000000"/>
          <w:sz w:val="24"/>
          <w:szCs w:val="24"/>
        </w:rPr>
        <w:t>extruded materials</w:t>
      </w:r>
      <w:r w:rsidR="00352C42" w:rsidRPr="00ED2281">
        <w:rPr>
          <w:rFonts w:ascii="Times New Roman" w:hAnsi="Times New Roman"/>
          <w:color w:val="000000"/>
          <w:sz w:val="24"/>
          <w:szCs w:val="24"/>
        </w:rPr>
        <w:t xml:space="preserve"> were evaluated </w:t>
      </w:r>
      <w:r w:rsidR="00352C42" w:rsidRPr="00ED2281">
        <w:rPr>
          <w:rFonts w:ascii="Times New Roman" w:hAnsi="Times New Roman" w:hint="eastAsia"/>
          <w:color w:val="000000"/>
          <w:sz w:val="24"/>
          <w:szCs w:val="24"/>
        </w:rPr>
        <w:t>on a</w:t>
      </w:r>
      <w:r w:rsidR="00352C42" w:rsidRPr="00ED2281">
        <w:rPr>
          <w:rFonts w:ascii="Times New Roman" w:hAnsi="Times New Roman"/>
          <w:color w:val="000000"/>
          <w:sz w:val="24"/>
          <w:szCs w:val="24"/>
        </w:rPr>
        <w:t xml:space="preserve"> Hounsfield </w:t>
      </w:r>
      <w:proofErr w:type="spellStart"/>
      <w:r w:rsidR="00352C42" w:rsidRPr="00ED2281">
        <w:rPr>
          <w:rFonts w:ascii="Times New Roman" w:hAnsi="Times New Roman"/>
          <w:color w:val="000000"/>
          <w:sz w:val="24"/>
          <w:szCs w:val="24"/>
        </w:rPr>
        <w:t>Tensometer</w:t>
      </w:r>
      <w:proofErr w:type="spellEnd"/>
      <w:r w:rsidR="00352C42" w:rsidRPr="00ED2281">
        <w:rPr>
          <w:rFonts w:ascii="Times New Roman" w:hAnsi="Times New Roman" w:hint="eastAsia"/>
          <w:color w:val="000000"/>
          <w:sz w:val="24"/>
          <w:szCs w:val="24"/>
        </w:rPr>
        <w:t xml:space="preserve"> </w:t>
      </w:r>
      <w:r w:rsidR="00352C42" w:rsidRPr="00ED2281">
        <w:rPr>
          <w:rFonts w:ascii="Times New Roman" w:hAnsi="Times New Roman"/>
          <w:color w:val="000000"/>
          <w:sz w:val="24"/>
          <w:szCs w:val="24"/>
        </w:rPr>
        <w:t xml:space="preserve">at the </w:t>
      </w:r>
      <w:r w:rsidR="00352C42" w:rsidRPr="00ED2281">
        <w:rPr>
          <w:rFonts w:ascii="Times New Roman" w:hAnsi="Times New Roman" w:hint="eastAsia"/>
          <w:color w:val="000000"/>
          <w:sz w:val="24"/>
          <w:szCs w:val="24"/>
        </w:rPr>
        <w:t>strain rate</w:t>
      </w:r>
      <w:r w:rsidR="00352C42" w:rsidRPr="00ED2281">
        <w:rPr>
          <w:rFonts w:ascii="Times New Roman" w:hAnsi="Times New Roman"/>
          <w:color w:val="000000"/>
          <w:sz w:val="24"/>
          <w:szCs w:val="24"/>
        </w:rPr>
        <w:t xml:space="preserve"> of 1 mm</w:t>
      </w:r>
      <w:r w:rsidR="00352C42" w:rsidRPr="00ED2281">
        <w:rPr>
          <w:rFonts w:ascii="Times New Roman" w:hAnsi="Times New Roman" w:hint="eastAsia"/>
          <w:color w:val="000000"/>
          <w:sz w:val="24"/>
          <w:szCs w:val="24"/>
        </w:rPr>
        <w:t xml:space="preserve"> </w:t>
      </w:r>
      <w:r w:rsidR="00352C42" w:rsidRPr="00ED2281">
        <w:rPr>
          <w:rFonts w:ascii="Times New Roman" w:hAnsi="Times New Roman"/>
          <w:color w:val="000000"/>
          <w:sz w:val="24"/>
          <w:szCs w:val="24"/>
        </w:rPr>
        <w:t>min</w:t>
      </w:r>
      <w:r w:rsidR="00352C42" w:rsidRPr="00ED2281">
        <w:rPr>
          <w:rFonts w:ascii="Times New Roman" w:hAnsi="Times New Roman" w:hint="eastAsia"/>
          <w:color w:val="000000"/>
          <w:sz w:val="24"/>
          <w:szCs w:val="24"/>
          <w:vertAlign w:val="superscript"/>
        </w:rPr>
        <w:t>-1</w:t>
      </w:r>
      <w:r w:rsidR="00352C42" w:rsidRPr="00ED2281">
        <w:rPr>
          <w:rFonts w:ascii="Times New Roman" w:hAnsi="Times New Roman"/>
          <w:color w:val="000000"/>
          <w:sz w:val="24"/>
          <w:szCs w:val="24"/>
        </w:rPr>
        <w:t xml:space="preserve">. </w:t>
      </w:r>
      <w:r w:rsidR="00352C42" w:rsidRPr="00ED2281">
        <w:rPr>
          <w:rFonts w:ascii="Times New Roman" w:hAnsi="Times New Roman" w:hint="eastAsia"/>
          <w:color w:val="000000"/>
          <w:sz w:val="24"/>
          <w:szCs w:val="24"/>
        </w:rPr>
        <w:t xml:space="preserve">The load cell was 1 </w:t>
      </w:r>
      <w:proofErr w:type="spellStart"/>
      <w:r w:rsidR="00352C42" w:rsidRPr="00ED2281">
        <w:rPr>
          <w:rFonts w:ascii="Times New Roman" w:hAnsi="Times New Roman"/>
          <w:color w:val="000000"/>
          <w:sz w:val="24"/>
          <w:szCs w:val="24"/>
        </w:rPr>
        <w:t>k</w:t>
      </w:r>
      <w:r w:rsidR="00352C42" w:rsidRPr="00ED2281">
        <w:rPr>
          <w:rFonts w:ascii="Times New Roman" w:hAnsi="Times New Roman" w:hint="eastAsia"/>
          <w:color w:val="000000"/>
          <w:sz w:val="24"/>
          <w:szCs w:val="24"/>
        </w:rPr>
        <w:t>N.</w:t>
      </w:r>
      <w:proofErr w:type="spellEnd"/>
      <w:r w:rsidR="00352C42" w:rsidRPr="00ED2281">
        <w:rPr>
          <w:rFonts w:ascii="Times New Roman" w:hAnsi="Times New Roman" w:hint="eastAsia"/>
          <w:color w:val="000000"/>
          <w:sz w:val="24"/>
          <w:szCs w:val="24"/>
        </w:rPr>
        <w:t xml:space="preserve"> </w:t>
      </w:r>
      <w:r w:rsidR="00352C42" w:rsidRPr="00ED2281">
        <w:rPr>
          <w:rFonts w:ascii="Times New Roman" w:hAnsi="Times New Roman"/>
          <w:color w:val="000000"/>
          <w:sz w:val="24"/>
          <w:szCs w:val="24"/>
        </w:rPr>
        <w:t xml:space="preserve">A preload of 5 N was exerted in order to maintain the stretching state </w:t>
      </w:r>
      <w:r w:rsidR="00352C42" w:rsidRPr="00ED2281">
        <w:rPr>
          <w:rFonts w:ascii="Times New Roman" w:hAnsi="Times New Roman" w:hint="eastAsia"/>
          <w:color w:val="000000"/>
          <w:sz w:val="24"/>
          <w:szCs w:val="24"/>
        </w:rPr>
        <w:t>at the initial stage of every</w:t>
      </w:r>
      <w:r w:rsidR="00352C42" w:rsidRPr="00ED2281">
        <w:rPr>
          <w:rFonts w:ascii="Times New Roman" w:hAnsi="Times New Roman"/>
          <w:color w:val="000000"/>
          <w:sz w:val="24"/>
          <w:szCs w:val="24"/>
        </w:rPr>
        <w:t xml:space="preserve"> test to prevent the slippage between tensile samples and grips. </w:t>
      </w:r>
      <w:r w:rsidR="00352C42" w:rsidRPr="00ED2281">
        <w:rPr>
          <w:rFonts w:ascii="Times New Roman" w:hAnsi="Times New Roman" w:hint="eastAsia"/>
          <w:color w:val="000000"/>
          <w:sz w:val="24"/>
          <w:szCs w:val="24"/>
        </w:rPr>
        <w:t xml:space="preserve">For each material, 20 dog-bone specimens were tested.  </w:t>
      </w:r>
    </w:p>
    <w:p w:rsidR="002468F3" w:rsidRPr="008D3B95" w:rsidRDefault="002468F3" w:rsidP="002468F3">
      <w:pPr>
        <w:spacing w:line="480" w:lineRule="auto"/>
        <w:jc w:val="both"/>
        <w:rPr>
          <w:rFonts w:ascii="Times New Roman" w:hAnsi="Times New Roman"/>
          <w:sz w:val="24"/>
          <w:szCs w:val="21"/>
        </w:rPr>
      </w:pPr>
    </w:p>
    <w:p w:rsidR="002468F3" w:rsidRPr="008D3B95" w:rsidRDefault="002468F3" w:rsidP="002468F3">
      <w:pPr>
        <w:spacing w:line="480" w:lineRule="auto"/>
        <w:jc w:val="both"/>
        <w:rPr>
          <w:rFonts w:ascii="Times New Roman" w:hAnsi="Times New Roman"/>
          <w:sz w:val="24"/>
          <w:szCs w:val="21"/>
        </w:rPr>
      </w:pPr>
      <w:r w:rsidRPr="008D3B95">
        <w:rPr>
          <w:rFonts w:ascii="Times New Roman" w:hAnsi="Times New Roman"/>
          <w:sz w:val="24"/>
          <w:szCs w:val="21"/>
        </w:rPr>
        <w:t xml:space="preserve">Scanning Electron Microscopy (SEM) was utilised to observe the fracture surface topography of the tested tensile samples with gold coating. </w:t>
      </w:r>
      <w:r>
        <w:rPr>
          <w:rFonts w:ascii="Times New Roman" w:hAnsi="Times New Roman"/>
          <w:sz w:val="24"/>
          <w:szCs w:val="21"/>
        </w:rPr>
        <w:t xml:space="preserve">The liquid nitrogen-fractured samples were made as follows: The dog-bone samples were put into liquid nitrogen and became very brittle immediately; then </w:t>
      </w:r>
      <w:r>
        <w:rPr>
          <w:rFonts w:ascii="Times New Roman" w:hAnsi="Times New Roman" w:hint="eastAsia"/>
          <w:sz w:val="24"/>
          <w:szCs w:val="21"/>
        </w:rPr>
        <w:t>the</w:t>
      </w:r>
      <w:r>
        <w:rPr>
          <w:rFonts w:ascii="Times New Roman" w:hAnsi="Times New Roman"/>
          <w:sz w:val="24"/>
          <w:szCs w:val="21"/>
        </w:rPr>
        <w:t xml:space="preserve"> samples were broken by tweezers in the liquid nitrogen. </w:t>
      </w:r>
      <w:r w:rsidRPr="008D3B95">
        <w:rPr>
          <w:rFonts w:ascii="Times New Roman" w:hAnsi="Times New Roman"/>
          <w:sz w:val="24"/>
          <w:szCs w:val="21"/>
        </w:rPr>
        <w:t xml:space="preserve">The samples were imaged by Inspect F FEG SEM operated by a voltage of 5 kV. </w:t>
      </w:r>
      <w:r>
        <w:rPr>
          <w:rFonts w:ascii="Times New Roman" w:hAnsi="Times New Roman"/>
          <w:sz w:val="24"/>
          <w:szCs w:val="21"/>
        </w:rPr>
        <w:t>The images were taken at the magnification of 2000 and 5000.</w:t>
      </w:r>
    </w:p>
    <w:p w:rsidR="002468F3" w:rsidRPr="008D3B95" w:rsidRDefault="002468F3" w:rsidP="002468F3">
      <w:pPr>
        <w:spacing w:line="480" w:lineRule="auto"/>
        <w:jc w:val="both"/>
        <w:rPr>
          <w:rFonts w:ascii="Times New Roman" w:hAnsi="Times New Roman"/>
          <w:sz w:val="24"/>
          <w:szCs w:val="21"/>
        </w:rPr>
      </w:pPr>
    </w:p>
    <w:p w:rsidR="002468F3" w:rsidRDefault="002468F3" w:rsidP="004F1F66">
      <w:pPr>
        <w:pStyle w:val="Heading2"/>
        <w:spacing w:line="240" w:lineRule="auto"/>
        <w:rPr>
          <w:rFonts w:ascii="Times New Roman" w:hAnsi="Times New Roman"/>
          <w:i w:val="0"/>
          <w:sz w:val="36"/>
          <w:szCs w:val="36"/>
        </w:rPr>
      </w:pPr>
      <w:bookmarkStart w:id="585" w:name="_Toc481120350"/>
      <w:bookmarkStart w:id="586" w:name="_Toc481142214"/>
      <w:bookmarkStart w:id="587" w:name="_Toc481143617"/>
      <w:bookmarkStart w:id="588" w:name="_Toc481143913"/>
      <w:bookmarkStart w:id="589" w:name="_Toc481144107"/>
      <w:bookmarkStart w:id="590" w:name="_Toc481144329"/>
      <w:bookmarkStart w:id="591" w:name="_Toc481144478"/>
      <w:bookmarkStart w:id="592" w:name="_Toc481144988"/>
      <w:bookmarkStart w:id="593" w:name="_Toc492646534"/>
      <w:bookmarkStart w:id="594" w:name="_Toc493534714"/>
      <w:bookmarkStart w:id="595" w:name="_Toc493534805"/>
      <w:r w:rsidRPr="00013BBD">
        <w:rPr>
          <w:rFonts w:ascii="Times New Roman" w:hAnsi="Times New Roman"/>
          <w:i w:val="0"/>
          <w:sz w:val="36"/>
          <w:szCs w:val="36"/>
        </w:rPr>
        <w:t>3.3. Results and discussion</w:t>
      </w:r>
      <w:bookmarkEnd w:id="585"/>
      <w:bookmarkEnd w:id="586"/>
      <w:bookmarkEnd w:id="587"/>
      <w:bookmarkEnd w:id="588"/>
      <w:bookmarkEnd w:id="589"/>
      <w:bookmarkEnd w:id="590"/>
      <w:bookmarkEnd w:id="591"/>
      <w:bookmarkEnd w:id="592"/>
      <w:bookmarkEnd w:id="593"/>
      <w:bookmarkEnd w:id="594"/>
      <w:bookmarkEnd w:id="595"/>
    </w:p>
    <w:p w:rsidR="0090573E" w:rsidRPr="0090573E" w:rsidRDefault="003152F3" w:rsidP="0002746C">
      <w:pPr>
        <w:pStyle w:val="Heading3"/>
      </w:pPr>
      <w:bookmarkStart w:id="596" w:name="_Toc492646535"/>
      <w:bookmarkStart w:id="597" w:name="_Toc493534715"/>
      <w:bookmarkStart w:id="598" w:name="_Toc493534806"/>
      <w:r>
        <w:rPr>
          <w:rFonts w:eastAsiaTheme="minorEastAs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4" type="#_x0000_t75" style="position:absolute;margin-left:98.1pt;margin-top:32.55pt;width:238.9pt;height:187.4pt;z-index:-251404288;mso-position-horizontal-relative:text;mso-position-vertical-relative:text">
            <v:imagedata r:id="rId36" o:title=""/>
          </v:shape>
          <o:OLEObject Type="Embed" ProgID="Origin50.Graph" ShapeID="_x0000_s1184" DrawAspect="Content" ObjectID="_1568740525" r:id="rId37"/>
        </w:pict>
      </w:r>
      <w:r w:rsidR="0090573E">
        <w:t xml:space="preserve">3.3.1. </w:t>
      </w:r>
      <w:bookmarkEnd w:id="596"/>
      <w:r w:rsidR="00CC1FFD">
        <w:t>Structural analysis of clays and nylon 6/clay nanocomposites</w:t>
      </w:r>
      <w:bookmarkEnd w:id="597"/>
      <w:bookmarkEnd w:id="598"/>
    </w:p>
    <w:p w:rsidR="00EE3B81" w:rsidRDefault="00EE3B81" w:rsidP="0097484E">
      <w:pPr>
        <w:spacing w:line="240" w:lineRule="auto"/>
        <w:jc w:val="center"/>
        <w:rPr>
          <w:rFonts w:asciiTheme="minorHAnsi" w:eastAsiaTheme="minorEastAsia" w:hAnsiTheme="minorHAnsi" w:cstheme="minorBidi"/>
          <w:sz w:val="22"/>
          <w:szCs w:val="22"/>
        </w:rPr>
      </w:pPr>
      <w:bookmarkStart w:id="599" w:name="_Toc492475919"/>
    </w:p>
    <w:p w:rsidR="00B14F34" w:rsidRDefault="00B14F34" w:rsidP="0097484E">
      <w:pPr>
        <w:pStyle w:val="Figuretitle"/>
        <w:spacing w:line="240" w:lineRule="auto"/>
      </w:pPr>
    </w:p>
    <w:p w:rsidR="00B14F34" w:rsidRDefault="00B14F34" w:rsidP="0097484E">
      <w:pPr>
        <w:pStyle w:val="Figuretitle"/>
        <w:spacing w:line="240" w:lineRule="auto"/>
      </w:pPr>
    </w:p>
    <w:p w:rsidR="00B14F34" w:rsidRDefault="00B14F34" w:rsidP="0097484E">
      <w:pPr>
        <w:pStyle w:val="Figuretitle"/>
        <w:spacing w:line="240" w:lineRule="auto"/>
      </w:pPr>
    </w:p>
    <w:p w:rsidR="004F1F66" w:rsidRDefault="004F1F66" w:rsidP="004F1F66"/>
    <w:p w:rsidR="004F1F66" w:rsidRDefault="004F1F66" w:rsidP="004F1F66"/>
    <w:p w:rsidR="002468F3" w:rsidRPr="004F1F66" w:rsidRDefault="002468F3" w:rsidP="004F1F66">
      <w:pPr>
        <w:pStyle w:val="Figuretitle"/>
        <w:spacing w:before="0" w:line="240" w:lineRule="auto"/>
        <w:rPr>
          <w:noProof/>
          <w:sz w:val="22"/>
          <w:szCs w:val="22"/>
        </w:rPr>
      </w:pPr>
      <w:bookmarkStart w:id="600" w:name="_Toc492648128"/>
      <w:bookmarkStart w:id="601" w:name="_Toc493534952"/>
      <w:proofErr w:type="gramStart"/>
      <w:r w:rsidRPr="004F1F66">
        <w:rPr>
          <w:rFonts w:hint="eastAsia"/>
        </w:rPr>
        <w:t xml:space="preserve">Figure </w:t>
      </w:r>
      <w:r w:rsidRPr="004F1F66">
        <w:t>3.1</w:t>
      </w:r>
      <w:r w:rsidRPr="004F1F66">
        <w:rPr>
          <w:rFonts w:hint="eastAsia"/>
        </w:rPr>
        <w:t>.</w:t>
      </w:r>
      <w:proofErr w:type="gramEnd"/>
      <w:r w:rsidRPr="004F1F66">
        <w:rPr>
          <w:rFonts w:hint="eastAsia"/>
        </w:rPr>
        <w:t xml:space="preserve"> XRD pattern</w:t>
      </w:r>
      <w:r w:rsidRPr="004F1F66">
        <w:t>s</w:t>
      </w:r>
      <w:r w:rsidRPr="004F1F66">
        <w:rPr>
          <w:rFonts w:hint="eastAsia"/>
        </w:rPr>
        <w:t xml:space="preserve"> for </w:t>
      </w:r>
      <w:r w:rsidRPr="004F1F66">
        <w:t>clays.</w:t>
      </w:r>
      <w:bookmarkEnd w:id="599"/>
      <w:bookmarkEnd w:id="600"/>
      <w:bookmarkEnd w:id="601"/>
    </w:p>
    <w:p w:rsidR="004F1F66" w:rsidRPr="008D3B95" w:rsidRDefault="004F1F66" w:rsidP="002468F3">
      <w:pPr>
        <w:spacing w:line="480" w:lineRule="auto"/>
        <w:rPr>
          <w:rFonts w:ascii="Times New Roman" w:hAnsi="Times New Roman"/>
          <w:b/>
          <w:color w:val="000000"/>
          <w:sz w:val="24"/>
          <w:szCs w:val="24"/>
        </w:rPr>
      </w:pPr>
    </w:p>
    <w:p w:rsidR="002468F3" w:rsidRPr="008D3B95" w:rsidRDefault="00CC1FFD"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lastRenderedPageBreak/>
        <w:t xml:space="preserve">XRD was characteristic for the cation exchange reaction of the treated clays and the clay platelet dispersion in the nylon 6/clay nanocomposites. </w:t>
      </w:r>
      <w:r w:rsidR="002468F3" w:rsidRPr="008D3B95">
        <w:rPr>
          <w:rFonts w:ascii="Times New Roman" w:hAnsi="Times New Roman"/>
          <w:color w:val="000000"/>
          <w:sz w:val="24"/>
          <w:szCs w:val="24"/>
        </w:rPr>
        <w:t>As seen</w:t>
      </w:r>
      <w:r w:rsidR="002468F3" w:rsidRPr="008D3B95">
        <w:rPr>
          <w:rFonts w:ascii="Times New Roman" w:hAnsi="Times New Roman" w:hint="eastAsia"/>
          <w:color w:val="000000"/>
          <w:sz w:val="24"/>
          <w:szCs w:val="24"/>
        </w:rPr>
        <w:t xml:space="preserve"> from Figure </w:t>
      </w:r>
      <w:r w:rsidR="002468F3">
        <w:rPr>
          <w:rFonts w:ascii="Times New Roman" w:hAnsi="Times New Roman"/>
          <w:color w:val="000000"/>
          <w:sz w:val="24"/>
          <w:szCs w:val="24"/>
        </w:rPr>
        <w:t>3.1</w:t>
      </w:r>
      <w:r w:rsidR="002468F3" w:rsidRPr="008D3B95">
        <w:rPr>
          <w:rFonts w:ascii="Times New Roman" w:hAnsi="Times New Roman"/>
          <w:color w:val="000000"/>
          <w:sz w:val="24"/>
          <w:szCs w:val="24"/>
        </w:rPr>
        <w:t>, a series of characteristic peaks were shown on this graph</w:t>
      </w:r>
      <w:r w:rsidR="00FB0093">
        <w:rPr>
          <w:rFonts w:ascii="Times New Roman" w:hAnsi="Times New Roman"/>
          <w:color w:val="000000"/>
          <w:sz w:val="24"/>
          <w:szCs w:val="24"/>
        </w:rPr>
        <w:t xml:space="preserve"> for clays for twice extrusion</w:t>
      </w:r>
      <w:r w:rsidR="002468F3" w:rsidRPr="008D3B95">
        <w:rPr>
          <w:rFonts w:ascii="Times New Roman" w:hAnsi="Times New Roman"/>
          <w:color w:val="000000"/>
          <w:sz w:val="24"/>
          <w:szCs w:val="24"/>
        </w:rPr>
        <w:t>, among which the first, highest peak results from the (0, 0, 1) diffraction. By means of Bragg’s law, the d-spacing values, corresponding to the interlayer galleries of clay sheets, could be calculated. The d-spacin</w:t>
      </w:r>
      <w:r w:rsidR="002468F3">
        <w:rPr>
          <w:rFonts w:ascii="Times New Roman" w:hAnsi="Times New Roman"/>
          <w:color w:val="000000"/>
          <w:sz w:val="24"/>
          <w:szCs w:val="24"/>
        </w:rPr>
        <w:t>g values were summarized in T</w:t>
      </w:r>
      <w:r w:rsidR="002468F3" w:rsidRPr="008D3B95">
        <w:rPr>
          <w:rFonts w:ascii="Times New Roman" w:hAnsi="Times New Roman"/>
          <w:color w:val="000000"/>
          <w:sz w:val="24"/>
          <w:szCs w:val="24"/>
        </w:rPr>
        <w:t xml:space="preserve">able </w:t>
      </w:r>
      <w:r w:rsidR="00FB0093">
        <w:rPr>
          <w:rFonts w:ascii="Times New Roman" w:hAnsi="Times New Roman"/>
          <w:color w:val="000000"/>
          <w:sz w:val="24"/>
          <w:szCs w:val="24"/>
        </w:rPr>
        <w:t>3.4</w:t>
      </w:r>
      <w:r w:rsidR="002468F3" w:rsidRPr="008D3B95">
        <w:rPr>
          <w:rFonts w:ascii="Times New Roman" w:hAnsi="Times New Roman"/>
          <w:color w:val="000000"/>
          <w:sz w:val="24"/>
          <w:szCs w:val="24"/>
        </w:rPr>
        <w:t xml:space="preserve">. </w:t>
      </w:r>
    </w:p>
    <w:p w:rsidR="002468F3" w:rsidRPr="008D3B95" w:rsidRDefault="002468F3" w:rsidP="002468F3">
      <w:pPr>
        <w:pStyle w:val="Tabletitle"/>
      </w:pPr>
      <w:bookmarkStart w:id="602" w:name="_Toc492475982"/>
      <w:bookmarkStart w:id="603" w:name="_Toc492648556"/>
      <w:bookmarkStart w:id="604" w:name="_Toc493535022"/>
      <w:proofErr w:type="gramStart"/>
      <w:r w:rsidRPr="008D3B95">
        <w:t>Table 3</w:t>
      </w:r>
      <w:r w:rsidR="00FB0093">
        <w:t>.4</w:t>
      </w:r>
      <w:r w:rsidRPr="008D3B95">
        <w:t>.</w:t>
      </w:r>
      <w:proofErr w:type="gramEnd"/>
      <w:r w:rsidRPr="008D3B95">
        <w:t xml:space="preserve"> </w:t>
      </w:r>
      <w:proofErr w:type="gramStart"/>
      <w:r w:rsidRPr="008D3B95">
        <w:t xml:space="preserve">Diffraction angles and basal plane </w:t>
      </w:r>
      <w:proofErr w:type="spellStart"/>
      <w:r w:rsidRPr="008D3B95">
        <w:t>spacings</w:t>
      </w:r>
      <w:proofErr w:type="spellEnd"/>
      <w:r w:rsidRPr="008D3B95">
        <w:t xml:space="preserve"> of clays</w:t>
      </w:r>
      <w:r w:rsidR="00FB0093">
        <w:t xml:space="preserve"> for twice extrusion</w:t>
      </w:r>
      <w:r>
        <w:t>.</w:t>
      </w:r>
      <w:bookmarkEnd w:id="602"/>
      <w:bookmarkEnd w:id="603"/>
      <w:bookmarkEnd w:id="604"/>
      <w:proofErr w:type="gramEnd"/>
    </w:p>
    <w:tbl>
      <w:tblPr>
        <w:tblW w:w="6592" w:type="dxa"/>
        <w:jc w:val="center"/>
        <w:tblBorders>
          <w:top w:val="single" w:sz="4" w:space="0" w:color="auto"/>
          <w:bottom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933"/>
        <w:gridCol w:w="2520"/>
        <w:gridCol w:w="2139"/>
      </w:tblGrid>
      <w:tr w:rsidR="002468F3" w:rsidRPr="008D3B95" w:rsidTr="00EF1ADA">
        <w:trPr>
          <w:trHeight w:val="315"/>
          <w:jc w:val="center"/>
        </w:trPr>
        <w:tc>
          <w:tcPr>
            <w:tcW w:w="1933"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b/>
                <w:bCs/>
                <w:color w:val="000000" w:themeColor="text1"/>
                <w:sz w:val="24"/>
                <w:szCs w:val="24"/>
              </w:rPr>
            </w:pPr>
            <w:r w:rsidRPr="008D3B95">
              <w:rPr>
                <w:rFonts w:ascii="Times New Roman" w:eastAsia="Times New Roman" w:hAnsi="Times New Roman"/>
                <w:b/>
                <w:bCs/>
                <w:color w:val="000000" w:themeColor="text1"/>
                <w:sz w:val="24"/>
                <w:szCs w:val="24"/>
              </w:rPr>
              <w:t>Samples</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b/>
                <w:bCs/>
                <w:color w:val="000000" w:themeColor="text1"/>
                <w:sz w:val="24"/>
                <w:szCs w:val="24"/>
              </w:rPr>
            </w:pPr>
            <w:r w:rsidRPr="008D3B95">
              <w:rPr>
                <w:rFonts w:ascii="Times New Roman" w:eastAsia="Times New Roman" w:hAnsi="Times New Roman"/>
                <w:b/>
                <w:bCs/>
                <w:color w:val="000000" w:themeColor="text1"/>
                <w:sz w:val="24"/>
                <w:szCs w:val="24"/>
              </w:rPr>
              <w:t>θ (0,0,1) Peak / degree</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b/>
                <w:bCs/>
                <w:color w:val="000000" w:themeColor="text1"/>
                <w:sz w:val="24"/>
                <w:szCs w:val="24"/>
              </w:rPr>
            </w:pPr>
            <w:r w:rsidRPr="008D3B95">
              <w:rPr>
                <w:rFonts w:ascii="Times New Roman" w:eastAsia="Times New Roman" w:hAnsi="Times New Roman"/>
                <w:b/>
                <w:bCs/>
                <w:color w:val="000000" w:themeColor="text1"/>
                <w:sz w:val="24"/>
                <w:szCs w:val="24"/>
              </w:rPr>
              <w:t>d</w:t>
            </w:r>
            <w:r w:rsidRPr="008D3B95">
              <w:rPr>
                <w:rFonts w:ascii="Times New Roman" w:eastAsia="Times New Roman" w:hAnsi="Times New Roman"/>
                <w:b/>
                <w:bCs/>
                <w:color w:val="000000" w:themeColor="text1"/>
                <w:sz w:val="24"/>
                <w:szCs w:val="24"/>
                <w:vertAlign w:val="subscript"/>
              </w:rPr>
              <w:t>(0, 0, 1)</w:t>
            </w:r>
            <w:r w:rsidRPr="008D3B95">
              <w:rPr>
                <w:rFonts w:ascii="Times New Roman" w:eastAsia="Times New Roman" w:hAnsi="Times New Roman"/>
                <w:b/>
                <w:bCs/>
                <w:color w:val="000000" w:themeColor="text1"/>
                <w:sz w:val="24"/>
                <w:szCs w:val="24"/>
              </w:rPr>
              <w:t xml:space="preserve"> / nm</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MMT</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3.5</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1.27</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OMMT</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3</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OMMT+CA</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1.9</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36</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MMT+CA (C)</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3</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MMT+CA+S</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3</w:t>
            </w:r>
          </w:p>
        </w:tc>
      </w:tr>
      <w:tr w:rsidR="002468F3" w:rsidRPr="008D3B95" w:rsidTr="00EF1ADA">
        <w:trPr>
          <w:trHeight w:val="300"/>
          <w:jc w:val="center"/>
        </w:trPr>
        <w:tc>
          <w:tcPr>
            <w:tcW w:w="1933" w:type="dxa"/>
            <w:shd w:val="clear" w:color="auto" w:fill="FFFFFF" w:themeFill="background1"/>
            <w:noWrap/>
            <w:vAlign w:val="bottom"/>
            <w:hideMark/>
          </w:tcPr>
          <w:p w:rsidR="002468F3" w:rsidRPr="00753F7D" w:rsidRDefault="002468F3" w:rsidP="00EF1ADA">
            <w:pPr>
              <w:spacing w:after="0" w:line="240" w:lineRule="auto"/>
              <w:rPr>
                <w:rFonts w:ascii="Times New Roman" w:eastAsia="Times New Roman" w:hAnsi="Times New Roman"/>
                <w:color w:val="000000"/>
                <w:sz w:val="24"/>
                <w:szCs w:val="24"/>
              </w:rPr>
            </w:pPr>
            <w:r w:rsidRPr="00753F7D">
              <w:rPr>
                <w:rFonts w:ascii="Times New Roman" w:eastAsia="Times New Roman" w:hAnsi="Times New Roman"/>
                <w:color w:val="000000"/>
                <w:sz w:val="24"/>
                <w:szCs w:val="24"/>
              </w:rPr>
              <w:t>(MMT+CA)+S</w:t>
            </w:r>
          </w:p>
        </w:tc>
        <w:tc>
          <w:tcPr>
            <w:tcW w:w="2520" w:type="dxa"/>
            <w:shd w:val="clear" w:color="auto" w:fill="FFFFFF" w:themeFill="background1"/>
            <w:noWrap/>
            <w:vAlign w:val="bottom"/>
            <w:hideMark/>
          </w:tcPr>
          <w:p w:rsidR="002468F3" w:rsidRPr="008D3B95" w:rsidRDefault="002468F3" w:rsidP="00EF1ADA">
            <w:pPr>
              <w:spacing w:after="0" w:line="240" w:lineRule="auto"/>
              <w:rPr>
                <w:rFonts w:ascii="Times New Roman" w:eastAsia="Times New Roman" w:hAnsi="Times New Roman"/>
                <w:color w:val="000000"/>
                <w:sz w:val="24"/>
                <w:szCs w:val="24"/>
              </w:rPr>
            </w:pPr>
            <w:r w:rsidRPr="008D3B95">
              <w:rPr>
                <w:rFonts w:ascii="Times New Roman" w:eastAsia="Times New Roman" w:hAnsi="Times New Roman"/>
                <w:color w:val="000000"/>
                <w:sz w:val="24"/>
                <w:szCs w:val="24"/>
              </w:rPr>
              <w:t>2.1</w:t>
            </w:r>
          </w:p>
        </w:tc>
        <w:tc>
          <w:tcPr>
            <w:tcW w:w="2139" w:type="dxa"/>
            <w:shd w:val="clear" w:color="auto" w:fill="FFFFFF" w:themeFill="background1"/>
            <w:noWrap/>
            <w:vAlign w:val="bottom"/>
            <w:hideMark/>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eastAsia="Times New Roman" w:hAnsi="Times New Roman"/>
                <w:color w:val="000000"/>
                <w:sz w:val="24"/>
                <w:szCs w:val="24"/>
              </w:rPr>
              <w:t>2.</w:t>
            </w:r>
            <w:r w:rsidRPr="008D3B95">
              <w:rPr>
                <w:rFonts w:ascii="Times New Roman" w:hAnsi="Times New Roman" w:hint="eastAsia"/>
                <w:color w:val="000000"/>
                <w:sz w:val="24"/>
                <w:szCs w:val="24"/>
              </w:rPr>
              <w:t>13</w:t>
            </w:r>
          </w:p>
        </w:tc>
      </w:tr>
    </w:tbl>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hint="eastAsia"/>
          <w:color w:val="000000"/>
          <w:sz w:val="24"/>
          <w:szCs w:val="24"/>
        </w:rPr>
        <w:t xml:space="preserve">As shown in the Table </w:t>
      </w:r>
      <w:r>
        <w:rPr>
          <w:rFonts w:ascii="Times New Roman" w:hAnsi="Times New Roman"/>
          <w:color w:val="000000"/>
          <w:sz w:val="24"/>
          <w:szCs w:val="24"/>
        </w:rPr>
        <w:t>3.</w:t>
      </w:r>
      <w:r w:rsidR="00FB0093">
        <w:rPr>
          <w:rFonts w:ascii="Times New Roman" w:hAnsi="Times New Roman"/>
          <w:color w:val="000000"/>
          <w:sz w:val="24"/>
          <w:szCs w:val="24"/>
        </w:rPr>
        <w:t>4</w:t>
      </w:r>
      <w:r w:rsidRPr="008D3B95">
        <w:rPr>
          <w:rFonts w:ascii="Times New Roman" w:hAnsi="Times New Roman" w:hint="eastAsia"/>
          <w:color w:val="000000"/>
          <w:sz w:val="24"/>
          <w:szCs w:val="24"/>
        </w:rPr>
        <w:t xml:space="preserve">, the basal d-spacing of MMT is </w:t>
      </w:r>
      <w:r w:rsidRPr="008D3B95">
        <w:rPr>
          <w:rFonts w:ascii="Times New Roman" w:hAnsi="Times New Roman"/>
          <w:color w:val="000000"/>
          <w:sz w:val="24"/>
          <w:szCs w:val="24"/>
        </w:rPr>
        <w:t>1.27</w:t>
      </w:r>
      <w:r w:rsidRPr="008D3B95">
        <w:rPr>
          <w:rFonts w:ascii="Times New Roman" w:hAnsi="Times New Roman" w:hint="eastAsia"/>
          <w:color w:val="000000"/>
          <w:sz w:val="24"/>
          <w:szCs w:val="24"/>
        </w:rPr>
        <w:t xml:space="preserve"> nm which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close to the value mentioned in </w:t>
      </w:r>
      <w:r w:rsidRPr="008D3B95">
        <w:rPr>
          <w:rFonts w:ascii="Times New Roman" w:hAnsi="Times New Roman"/>
          <w:color w:val="000000"/>
          <w:sz w:val="24"/>
          <w:szCs w:val="24"/>
        </w:rPr>
        <w:t>some</w:t>
      </w:r>
      <w:r w:rsidRPr="008D3B95">
        <w:rPr>
          <w:rFonts w:ascii="Times New Roman" w:hAnsi="Times New Roman" w:hint="eastAsia"/>
          <w:color w:val="000000"/>
          <w:sz w:val="24"/>
          <w:szCs w:val="24"/>
        </w:rPr>
        <w:t xml:space="preserve"> other </w:t>
      </w:r>
      <w:r w:rsidRPr="008D3B95">
        <w:rPr>
          <w:rFonts w:ascii="Times New Roman" w:hAnsi="Times New Roman"/>
          <w:color w:val="000000"/>
          <w:sz w:val="24"/>
          <w:szCs w:val="24"/>
        </w:rPr>
        <w:t>studie</w:t>
      </w:r>
      <w:r w:rsidRPr="008D3B95">
        <w:rPr>
          <w:rFonts w:ascii="Times New Roman" w:hAnsi="Times New Roman" w:hint="eastAsia"/>
          <w:color w:val="000000"/>
          <w:sz w:val="24"/>
          <w:szCs w:val="24"/>
        </w:rPr>
        <w:t>s</w:t>
      </w:r>
      <w:r w:rsidRPr="008D3B95">
        <w:rPr>
          <w:rFonts w:ascii="Times New Roman" w:hAnsi="Times New Roman"/>
          <w:color w:val="000000"/>
          <w:sz w:val="24"/>
          <w:szCs w:val="24"/>
        </w:rPr>
        <w:t xml:space="preserve"> </w:t>
      </w:r>
      <w:r w:rsidRPr="008D3B95">
        <w:rPr>
          <w:rFonts w:ascii="Times New Roman" w:hAnsi="Times New Roman"/>
          <w:color w:val="000000"/>
          <w:sz w:val="24"/>
          <w:szCs w:val="24"/>
        </w:rPr>
        <w:fldChar w:fldCharType="begin">
          <w:fldData xml:space="preserve">PEVuZE5vdGU+PENpdGU+PEF1dGhvcj5Vc3VraTwvQXV0aG9yPjxZZWFyPjE5OTM8L1llYXI+PFJl
Y051bT4zMDc8L1JlY051bT48RGlzcGxheVRleHQ+KEJ1c2lsYWNjaGkgZXQgYWwuLCAyMDEzOyBD
aGVuLCAyMDA0OyBBcmltaXRzdSBVc3VraSBldCBhbC4sIDE5OTMpPC9EaXNwbGF5VGV4dD48cmVj
b3JkPjxyZWMtbnVtYmVyPjMwNzwvcmVjLW51bWJlcj48Zm9yZWlnbi1rZXlzPjxrZXkgYXBwPSJF
TiIgZGItaWQ9InRlNWZhMDI5YTVyOXQ5ZXJwYXg1cHAybHhmZnd4cHZydzB0dyIgdGltZXN0YW1w
PSIxNDg1NzIxOTQ4Ij4zMDc8L2tleT48L2ZvcmVpZ24ta2V5cz48cmVmLXR5cGUgbmFtZT0iSm91
cm5hbCBBcnRpY2xlIj4xNzwvcmVmLXR5cGU+PGNvbnRyaWJ1dG9ycz48YXV0aG9ycz48YXV0aG9y
PlVzdWtpLCBBcmltaXRzdTwvYXV0aG9yPjxhdXRob3I+S2F3YXN1bWksIE1hc2F5YTwvYXV0aG9y
PjxhdXRob3I+S29qaW1hLCBZb3NoaXRzdWd1PC9hdXRob3I+PGF1dGhvcj5Pa2FkYSwgQWthbmU8
L2F1dGhvcj48YXV0aG9yPkt1cmF1Y2hpLCBUb3NoaW88L2F1dGhvcj48YXV0aG9yPkthbWlnYWl0
bywgT3NhbWk8L2F1dGhvcj48L2F1dGhvcnM+PC9jb250cmlidXRvcnM+PHRpdGxlcz48dGl0bGU+
U3dlbGxpbmcgYmVoYXZpb3Igb2YgbW9udG1vcmlsbG9uaXRlIGNhdGlvbiBleGNoYW5nZWQgZm9y
IM+JLWFtaW5vIGFjaWRzIGJ5LWNhcHJvbGFjdGFtPC90aXRsZT48c2Vjb25kYXJ5LXRpdGxlPkpv
dXJuYWwgb2YgTWF0ZXJpYWxzIFJlc2VhcmNoPC9zZWNvbmRhcnktdGl0bGU+PC90aXRsZXM+PHBl
cmlvZGljYWw+PGZ1bGwtdGl0bGU+Sm91cm5hbCBvZiBNYXRlcmlhbHMgUmVzZWFyY2g8L2Z1bGwt
dGl0bGU+PGFiYnItMT5KLiBNYXRlci4gUmVzLjwvYWJici0xPjxhYmJyLTI+SiBNYXRlciBSZXM8
L2FiYnItMj48L3BlcmlvZGljYWw+PHBhZ2VzPjExNzQtMTE3ODwvcGFnZXM+PHZvbHVtZT44PC92
b2x1bWU+PG51bWJlcj4wNTwvbnVtYmVyPjxkYXRlcz48eWVhcj4xOTkzPC95ZWFyPjwvZGF0ZXM+
PGlzYm4+MjA0NC01MzI2PC9pc2JuPjx1cmxzPjwvdXJscz48L3JlY29yZD48L0NpdGU+PENpdGU+
PEF1dGhvcj5DaGVuPC9BdXRob3I+PFllYXI+MjAwNDwvWWVhcj48UmVjTnVtPjg8L1JlY051bT48
cmVjb3JkPjxyZWMtbnVtYmVyPjg8L3JlYy1udW1iZXI+PGZvcmVpZ24ta2V5cz48a2V5IGFwcD0i
RU4iIGRiLWlkPSJ0ZTVmYTAyOWE1cjl0OWVycGF4NXBwMmx4ZmZ3eHB2cncwdHciIHRpbWVzdGFt
cD0iMTQ1NDA5MTE2NCI+ODwva2V5PjwvZm9yZWlnbi1rZXlzPjxyZWYtdHlwZSBuYW1lPSJKb3Vy
bmFsIEFydGljbGUiPjE3PC9yZWYtdHlwZT48Y29udHJpYnV0b3JzPjxhdXRob3JzPjxhdXRob3I+
Q2hlbiwgQi48L2F1dGhvcj48L2F1dGhvcnM+PC9jb250cmlidXRvcnM+PGF1dGgtYWRkcmVzcz5V
bml2IExvbmRvbiwgUXVlZW4gTWFyeSwgRGVwdCBNYXQsIExvbmRvbiBFMSA0TlMsIEVuZ2xhbmQu
IENoZW4sIEIgKHJlcHJpbnQgYXV0aG9yKSwgVW5pdiBMb25kb24sIFF1ZWVuIE1hcnksIERlcHQg
TWF0LCBNaWxlIEVuZCBSZCwgTG9uZG9uIEUxIDROUywgRW5nbGFuZC4gYmlxaW9uZy5jaGVuQHFt
dWwuYWMudWs8L2F1dGgtYWRkcmVzcz48dGl0bGVzPjx0aXRsZT5Qb2x5bWVyLWNsYXkgbmFub2Nv
bXBvc2l0ZXM6IGFuIG92ZXJ2aWV3IHdpdGggZW1waGFzaXMgb24gaW50ZXJhY3Rpb24gbWVjaGFu
aXNtczwvdGl0bGU+PHNlY29uZGFyeS10aXRsZT5Ccml0aXNoIENlcmFtaWMgVHJhbnNhY3Rpb25z
PC9zZWNvbmRhcnktdGl0bGU+PHNob3J0LXRpdGxlPlBvbHltZXItY2xheSBuYW5vY29tcG9zaXRl
czogYW4gb3ZlcnZpZXcgd2l0aCBlbXBoYXNpcyBvbiBpbnRlcmFjdGlvbiBtZWNoYW5pc21zPC9z
aG9ydC10aXRsZT48L3RpdGxlcz48cGVyaW9kaWNhbD48ZnVsbC10aXRsZT5Ccml0aXNoIENlcmFt
aWMgVHJhbnNhY3Rpb25zPC9mdWxsLXRpdGxlPjxhYmJyLTE+QnIuIENlcmFtLiBUcmFucy48L2Fi
YnItMT48YWJici0yPkJyIENlcmFtIFRyYW5zPC9hYmJyLTI+PC9wZXJpb2RpY2FsPjxwYWdlcz4y
NDEtMjQ5PC9wYWdlcz48dm9sdW1lPjEwMzwvdm9sdW1lPjxudW1iZXI+NjwvbnVtYmVyPjxrZXl3
b3Jkcz48a2V5d29yZD5jbGF5PC9rZXl3b3JkPjxrZXl3b3JkPmV4Zm9saWF0aW9uPC9rZXl3b3Jk
PjxrZXl3b3JkPmludGVyY2FsYXRpb248L2tleXdvcmQ+PGtleXdvcmQ+bmFub2NvbXBvc2l0ZXM8
L2tleXdvcmQ+PGtleXdvcmQ+bW9kaWZpZWQgbGF5ZXJlZCBzaWxpY2F0ZXM8L2tleXdvcmQ+PGtl
eXdvcmQ+eC1yYXktZGlmZnJhY3Rpb248L2tleXdvcmQ+PGtleXdvcmQ+bWVsdCBpbnRlcmNhbGF0
aW9uPC9rZXl3b3JkPjxrZXl3b3JkPnBvbHkoZXRoeWxlbmUgb3hpZGUpPC9rZXl3b3JkPjxrZXl3
b3JkPmFxdWVvdXMgc3lzdGVtczwva2V5d29yZD48a2V5d29yZD5pbi1zaXR1PC9rZXl3b3JkPjxr
ZXl3b3JkPm1vbnRtb3JpbGxvbml0ZTwva2V5d29yZD48a2V5d29yZD5leGZvbGlhdGlvbjwva2V5
d29yZD48a2V5d29yZD5lcG94eTwva2V5d29yZD48a2V5d29yZD5hZHNvcnB0aW9uPC9rZXl3b3Jk
PjxrZXl3b3JkPk1hdGVyaWFscyBTY2llbmNlPC9rZXl3b3JkPjwva2V5d29yZHM+PGRhdGVzPjx5
ZWFyPjIwMDQ8L3llYXI+PC9kYXRlcz48aXNibj4wOTY3LTk3ODI8L2lzYm4+PGFjY2Vzc2lvbi1u
dW0+V09TOjAwMDIyNTQ1MDYwMDAwMjwvYWNjZXNzaW9uLW51bT48d29yay10eXBlPlJldmlldzwv
d29yay10eXBlPjx1cmxzPjxyZWxhdGVkLXVybHM+PHVybD4mbHQ7R28gdG8gSVNJJmd0OzovL1dP
UzowMDAyMjU0NTA2MDAwMDI8L3VybD48L3JlbGF0ZWQtdXJscz48L3VybHM+PGVsZWN0cm9uaWMt
cmVzb3VyY2UtbnVtPjEwLjExNzkvMDk2Nzk3ODA0eDQ1OTI8L2VsZWN0cm9uaWMtcmVzb3VyY2Ut
bnVtPjxsYW5ndWFnZT5FbmdsaXNoPC9sYW5ndWFnZT48L3JlY29yZD48L0NpdGU+PENpdGU+PEF1
dGhvcj5CdXNpbGFjY2hpPC9BdXRob3I+PFllYXI+MjAxMzwvWWVhcj48UmVjTnVtPjc8L1JlY051
bT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L0VuZE5vdGU+AG==
</w:fldData>
        </w:fldChar>
      </w:r>
      <w:r w:rsidR="00DE1C74">
        <w:rPr>
          <w:rFonts w:ascii="Times New Roman" w:hAnsi="Times New Roman"/>
          <w:color w:val="000000"/>
          <w:sz w:val="24"/>
          <w:szCs w:val="24"/>
        </w:rPr>
        <w:instrText xml:space="preserve"> ADDIN EN.CITE </w:instrText>
      </w:r>
      <w:r w:rsidR="00DE1C74">
        <w:rPr>
          <w:rFonts w:ascii="Times New Roman" w:hAnsi="Times New Roman"/>
          <w:color w:val="000000"/>
          <w:sz w:val="24"/>
          <w:szCs w:val="24"/>
        </w:rPr>
        <w:fldChar w:fldCharType="begin">
          <w:fldData xml:space="preserve">PEVuZE5vdGU+PENpdGU+PEF1dGhvcj5Vc3VraTwvQXV0aG9yPjxZZWFyPjE5OTM8L1llYXI+PFJl
Y051bT4zMDc8L1JlY051bT48RGlzcGxheVRleHQ+KEJ1c2lsYWNjaGkgZXQgYWwuLCAyMDEzOyBD
aGVuLCAyMDA0OyBBcmltaXRzdSBVc3VraSBldCBhbC4sIDE5OTMpPC9EaXNwbGF5VGV4dD48cmVj
b3JkPjxyZWMtbnVtYmVyPjMwNzwvcmVjLW51bWJlcj48Zm9yZWlnbi1rZXlzPjxrZXkgYXBwPSJF
TiIgZGItaWQ9InRlNWZhMDI5YTVyOXQ5ZXJwYXg1cHAybHhmZnd4cHZydzB0dyIgdGltZXN0YW1w
PSIxNDg1NzIxOTQ4Ij4zMDc8L2tleT48L2ZvcmVpZ24ta2V5cz48cmVmLXR5cGUgbmFtZT0iSm91
cm5hbCBBcnRpY2xlIj4xNzwvcmVmLXR5cGU+PGNvbnRyaWJ1dG9ycz48YXV0aG9ycz48YXV0aG9y
PlVzdWtpLCBBcmltaXRzdTwvYXV0aG9yPjxhdXRob3I+S2F3YXN1bWksIE1hc2F5YTwvYXV0aG9y
PjxhdXRob3I+S29qaW1hLCBZb3NoaXRzdWd1PC9hdXRob3I+PGF1dGhvcj5Pa2FkYSwgQWthbmU8
L2F1dGhvcj48YXV0aG9yPkt1cmF1Y2hpLCBUb3NoaW88L2F1dGhvcj48YXV0aG9yPkthbWlnYWl0
bywgT3NhbWk8L2F1dGhvcj48L2F1dGhvcnM+PC9jb250cmlidXRvcnM+PHRpdGxlcz48dGl0bGU+
U3dlbGxpbmcgYmVoYXZpb3Igb2YgbW9udG1vcmlsbG9uaXRlIGNhdGlvbiBleGNoYW5nZWQgZm9y
IM+JLWFtaW5vIGFjaWRzIGJ5LWNhcHJvbGFjdGFtPC90aXRsZT48c2Vjb25kYXJ5LXRpdGxlPkpv
dXJuYWwgb2YgTWF0ZXJpYWxzIFJlc2VhcmNoPC9zZWNvbmRhcnktdGl0bGU+PC90aXRsZXM+PHBl
cmlvZGljYWw+PGZ1bGwtdGl0bGU+Sm91cm5hbCBvZiBNYXRlcmlhbHMgUmVzZWFyY2g8L2Z1bGwt
dGl0bGU+PGFiYnItMT5KLiBNYXRlci4gUmVzLjwvYWJici0xPjxhYmJyLTI+SiBNYXRlciBSZXM8
L2FiYnItMj48L3BlcmlvZGljYWw+PHBhZ2VzPjExNzQtMTE3ODwvcGFnZXM+PHZvbHVtZT44PC92
b2x1bWU+PG51bWJlcj4wNTwvbnVtYmVyPjxkYXRlcz48eWVhcj4xOTkzPC95ZWFyPjwvZGF0ZXM+
PGlzYm4+MjA0NC01MzI2PC9pc2JuPjx1cmxzPjwvdXJscz48L3JlY29yZD48L0NpdGU+PENpdGU+
PEF1dGhvcj5DaGVuPC9BdXRob3I+PFllYXI+MjAwNDwvWWVhcj48UmVjTnVtPjg8L1JlY051bT48
cmVjb3JkPjxyZWMtbnVtYmVyPjg8L3JlYy1udW1iZXI+PGZvcmVpZ24ta2V5cz48a2V5IGFwcD0i
RU4iIGRiLWlkPSJ0ZTVmYTAyOWE1cjl0OWVycGF4NXBwMmx4ZmZ3eHB2cncwdHciIHRpbWVzdGFt
cD0iMTQ1NDA5MTE2NCI+ODwva2V5PjwvZm9yZWlnbi1rZXlzPjxyZWYtdHlwZSBuYW1lPSJKb3Vy
bmFsIEFydGljbGUiPjE3PC9yZWYtdHlwZT48Y29udHJpYnV0b3JzPjxhdXRob3JzPjxhdXRob3I+
Q2hlbiwgQi48L2F1dGhvcj48L2F1dGhvcnM+PC9jb250cmlidXRvcnM+PGF1dGgtYWRkcmVzcz5V
bml2IExvbmRvbiwgUXVlZW4gTWFyeSwgRGVwdCBNYXQsIExvbmRvbiBFMSA0TlMsIEVuZ2xhbmQu
IENoZW4sIEIgKHJlcHJpbnQgYXV0aG9yKSwgVW5pdiBMb25kb24sIFF1ZWVuIE1hcnksIERlcHQg
TWF0LCBNaWxlIEVuZCBSZCwgTG9uZG9uIEUxIDROUywgRW5nbGFuZC4gYmlxaW9uZy5jaGVuQHFt
dWwuYWMudWs8L2F1dGgtYWRkcmVzcz48dGl0bGVzPjx0aXRsZT5Qb2x5bWVyLWNsYXkgbmFub2Nv
bXBvc2l0ZXM6IGFuIG92ZXJ2aWV3IHdpdGggZW1waGFzaXMgb24gaW50ZXJhY3Rpb24gbWVjaGFu
aXNtczwvdGl0bGU+PHNlY29uZGFyeS10aXRsZT5Ccml0aXNoIENlcmFtaWMgVHJhbnNhY3Rpb25z
PC9zZWNvbmRhcnktdGl0bGU+PHNob3J0LXRpdGxlPlBvbHltZXItY2xheSBuYW5vY29tcG9zaXRl
czogYW4gb3ZlcnZpZXcgd2l0aCBlbXBoYXNpcyBvbiBpbnRlcmFjdGlvbiBtZWNoYW5pc21zPC9z
aG9ydC10aXRsZT48L3RpdGxlcz48cGVyaW9kaWNhbD48ZnVsbC10aXRsZT5Ccml0aXNoIENlcmFt
aWMgVHJhbnNhY3Rpb25zPC9mdWxsLXRpdGxlPjxhYmJyLTE+QnIuIENlcmFtLiBUcmFucy48L2Fi
YnItMT48YWJici0yPkJyIENlcmFtIFRyYW5zPC9hYmJyLTI+PC9wZXJpb2RpY2FsPjxwYWdlcz4y
NDEtMjQ5PC9wYWdlcz48dm9sdW1lPjEwMzwvdm9sdW1lPjxudW1iZXI+NjwvbnVtYmVyPjxrZXl3
b3Jkcz48a2V5d29yZD5jbGF5PC9rZXl3b3JkPjxrZXl3b3JkPmV4Zm9saWF0aW9uPC9rZXl3b3Jk
PjxrZXl3b3JkPmludGVyY2FsYXRpb248L2tleXdvcmQ+PGtleXdvcmQ+bmFub2NvbXBvc2l0ZXM8
L2tleXdvcmQ+PGtleXdvcmQ+bW9kaWZpZWQgbGF5ZXJlZCBzaWxpY2F0ZXM8L2tleXdvcmQ+PGtl
eXdvcmQ+eC1yYXktZGlmZnJhY3Rpb248L2tleXdvcmQ+PGtleXdvcmQ+bWVsdCBpbnRlcmNhbGF0
aW9uPC9rZXl3b3JkPjxrZXl3b3JkPnBvbHkoZXRoeWxlbmUgb3hpZGUpPC9rZXl3b3JkPjxrZXl3
b3JkPmFxdWVvdXMgc3lzdGVtczwva2V5d29yZD48a2V5d29yZD5pbi1zaXR1PC9rZXl3b3JkPjxr
ZXl3b3JkPm1vbnRtb3JpbGxvbml0ZTwva2V5d29yZD48a2V5d29yZD5leGZvbGlhdGlvbjwva2V5
d29yZD48a2V5d29yZD5lcG94eTwva2V5d29yZD48a2V5d29yZD5hZHNvcnB0aW9uPC9rZXl3b3Jk
PjxrZXl3b3JkPk1hdGVyaWFscyBTY2llbmNlPC9rZXl3b3JkPjwva2V5d29yZHM+PGRhdGVzPjx5
ZWFyPjIwMDQ8L3llYXI+PC9kYXRlcz48aXNibj4wOTY3LTk3ODI8L2lzYm4+PGFjY2Vzc2lvbi1u
dW0+V09TOjAwMDIyNTQ1MDYwMDAwMjwvYWNjZXNzaW9uLW51bT48d29yay10eXBlPlJldmlldzwv
d29yay10eXBlPjx1cmxzPjxyZWxhdGVkLXVybHM+PHVybD4mbHQ7R28gdG8gSVNJJmd0OzovL1dP
UzowMDAyMjU0NTA2MDAwMDI8L3VybD48L3JlbGF0ZWQtdXJscz48L3VybHM+PGVsZWN0cm9uaWMt
cmVzb3VyY2UtbnVtPjEwLjExNzkvMDk2Nzk3ODA0eDQ1OTI8L2VsZWN0cm9uaWMtcmVzb3VyY2Ut
bnVtPjxsYW5ndWFnZT5FbmdsaXNoPC9sYW5ndWFnZT48L3JlY29yZD48L0NpdGU+PENpdGU+PEF1
dGhvcj5CdXNpbGFjY2hpPC9BdXRob3I+PFllYXI+MjAxMzwvWWVhcj48UmVjTnVtPjc8L1JlY051
bT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L0VuZE5vdGU+AG==
</w:fldData>
        </w:fldChar>
      </w:r>
      <w:r w:rsidR="00DE1C74">
        <w:rPr>
          <w:rFonts w:ascii="Times New Roman" w:hAnsi="Times New Roman"/>
          <w:color w:val="000000"/>
          <w:sz w:val="24"/>
          <w:szCs w:val="24"/>
        </w:rPr>
        <w:instrText xml:space="preserve"> ADDIN EN.CITE.DATA </w:instrText>
      </w:r>
      <w:r w:rsidR="00DE1C74">
        <w:rPr>
          <w:rFonts w:ascii="Times New Roman" w:hAnsi="Times New Roman"/>
          <w:color w:val="000000"/>
          <w:sz w:val="24"/>
          <w:szCs w:val="24"/>
        </w:rPr>
      </w:r>
      <w:r w:rsidR="00DE1C74">
        <w:rPr>
          <w:rFonts w:ascii="Times New Roman" w:hAnsi="Times New Roman"/>
          <w:color w:val="000000"/>
          <w:sz w:val="24"/>
          <w:szCs w:val="24"/>
        </w:rPr>
        <w:fldChar w:fldCharType="end"/>
      </w:r>
      <w:r w:rsidRPr="008D3B95">
        <w:rPr>
          <w:rFonts w:ascii="Times New Roman" w:hAnsi="Times New Roman"/>
          <w:color w:val="000000"/>
          <w:sz w:val="24"/>
          <w:szCs w:val="24"/>
        </w:rPr>
      </w:r>
      <w:r w:rsidRPr="008D3B95">
        <w:rPr>
          <w:rFonts w:ascii="Times New Roman" w:hAnsi="Times New Roman"/>
          <w:color w:val="000000"/>
          <w:sz w:val="24"/>
          <w:szCs w:val="24"/>
        </w:rPr>
        <w:fldChar w:fldCharType="separate"/>
      </w:r>
      <w:r w:rsidR="00AC1501">
        <w:rPr>
          <w:rFonts w:ascii="Times New Roman" w:hAnsi="Times New Roman"/>
          <w:noProof/>
          <w:color w:val="000000"/>
          <w:sz w:val="24"/>
          <w:szCs w:val="24"/>
        </w:rPr>
        <w:t>(</w:t>
      </w:r>
      <w:hyperlink w:anchor="_ENREF_29" w:tooltip="Busilacchi, 2013 #7" w:history="1">
        <w:r w:rsidR="00DE1C74">
          <w:rPr>
            <w:rFonts w:ascii="Times New Roman" w:hAnsi="Times New Roman"/>
            <w:noProof/>
            <w:color w:val="000000"/>
            <w:sz w:val="24"/>
            <w:szCs w:val="24"/>
          </w:rPr>
          <w:t>Busilacchi et al., 2013</w:t>
        </w:r>
      </w:hyperlink>
      <w:proofErr w:type="gramStart"/>
      <w:r w:rsidR="00AC1501">
        <w:rPr>
          <w:rFonts w:ascii="Times New Roman" w:hAnsi="Times New Roman"/>
          <w:noProof/>
          <w:color w:val="000000"/>
          <w:sz w:val="24"/>
          <w:szCs w:val="24"/>
        </w:rPr>
        <w:t xml:space="preserve">; </w:t>
      </w:r>
      <w:hyperlink w:anchor="_ENREF_33" w:tooltip="Chen, 2004 #8" w:history="1">
        <w:r w:rsidR="00DE1C74">
          <w:rPr>
            <w:rFonts w:ascii="Times New Roman" w:hAnsi="Times New Roman"/>
            <w:noProof/>
            <w:color w:val="000000"/>
            <w:sz w:val="24"/>
            <w:szCs w:val="24"/>
          </w:rPr>
          <w:t>Chen, 2004</w:t>
        </w:r>
      </w:hyperlink>
      <w:r w:rsidR="00AC1501">
        <w:rPr>
          <w:rFonts w:ascii="Times New Roman" w:hAnsi="Times New Roman"/>
          <w:noProof/>
          <w:color w:val="000000"/>
          <w:sz w:val="24"/>
          <w:szCs w:val="24"/>
        </w:rPr>
        <w:t>;</w:t>
      </w:r>
      <w:proofErr w:type="gramEnd"/>
      <w:r w:rsidR="00AC1501">
        <w:rPr>
          <w:rFonts w:ascii="Times New Roman" w:hAnsi="Times New Roman"/>
          <w:noProof/>
          <w:color w:val="000000"/>
          <w:sz w:val="24"/>
          <w:szCs w:val="24"/>
        </w:rPr>
        <w:t xml:space="preserve"> </w:t>
      </w:r>
      <w:hyperlink w:anchor="_ENREF_238" w:tooltip="Usuki, 1993 #307" w:history="1">
        <w:r w:rsidR="00DE1C74">
          <w:rPr>
            <w:rFonts w:ascii="Times New Roman" w:hAnsi="Times New Roman"/>
            <w:noProof/>
            <w:color w:val="000000"/>
            <w:sz w:val="24"/>
            <w:szCs w:val="24"/>
          </w:rPr>
          <w:t>Usuki et al., 1993</w:t>
        </w:r>
      </w:hyperlink>
      <w:r w:rsidR="00AC1501">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hint="eastAsia"/>
          <w:color w:val="000000"/>
          <w:sz w:val="24"/>
          <w:szCs w:val="24"/>
        </w:rPr>
        <w:t>. When it c</w:t>
      </w:r>
      <w:r w:rsidRPr="008D3B95">
        <w:rPr>
          <w:rFonts w:ascii="Times New Roman" w:hAnsi="Times New Roman"/>
          <w:color w:val="000000"/>
          <w:sz w:val="24"/>
          <w:szCs w:val="24"/>
        </w:rPr>
        <w:t>ame</w:t>
      </w:r>
      <w:r w:rsidRPr="008D3B95">
        <w:rPr>
          <w:rFonts w:ascii="Times New Roman" w:hAnsi="Times New Roman" w:hint="eastAsia"/>
          <w:color w:val="000000"/>
          <w:sz w:val="24"/>
          <w:szCs w:val="24"/>
        </w:rPr>
        <w:t xml:space="preserve"> to OMMT, the d-spacing nearly doubled. This phenomenon confirms that the long-tail </w:t>
      </w:r>
      <w:proofErr w:type="spellStart"/>
      <w:r w:rsidRPr="008D3B95">
        <w:rPr>
          <w:rFonts w:ascii="Times New Roman" w:hAnsi="Times New Roman" w:hint="eastAsia"/>
          <w:color w:val="000000"/>
          <w:sz w:val="24"/>
          <w:szCs w:val="24"/>
        </w:rPr>
        <w:t>alkylammonium</w:t>
      </w:r>
      <w:proofErr w:type="spellEnd"/>
      <w:r w:rsidR="00185F2D">
        <w:rPr>
          <w:rFonts w:ascii="Times New Roman" w:hAnsi="Times New Roman"/>
          <w:color w:val="000000"/>
          <w:sz w:val="24"/>
          <w:szCs w:val="24"/>
        </w:rPr>
        <w:t xml:space="preserve"> </w:t>
      </w:r>
      <w:r w:rsidRPr="008D3B95">
        <w:rPr>
          <w:rFonts w:ascii="Times New Roman" w:hAnsi="Times New Roman" w:hint="eastAsia"/>
          <w:color w:val="000000"/>
          <w:sz w:val="24"/>
          <w:szCs w:val="24"/>
        </w:rPr>
        <w:t>cations d</w:t>
      </w:r>
      <w:r w:rsidRPr="008D3B95">
        <w:rPr>
          <w:rFonts w:ascii="Times New Roman" w:hAnsi="Times New Roman"/>
          <w:color w:val="000000"/>
          <w:sz w:val="24"/>
          <w:szCs w:val="24"/>
        </w:rPr>
        <w:t>id</w:t>
      </w:r>
      <w:r w:rsidRPr="008D3B95">
        <w:rPr>
          <w:rFonts w:ascii="Times New Roman" w:hAnsi="Times New Roman" w:hint="eastAsia"/>
          <w:color w:val="000000"/>
          <w:sz w:val="24"/>
          <w:szCs w:val="24"/>
        </w:rPr>
        <w:t xml:space="preserve"> have the capability of expanding the interlayer galleries. This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due </w:t>
      </w:r>
      <w:r w:rsidRPr="008D3B95">
        <w:rPr>
          <w:rFonts w:ascii="Times New Roman" w:hAnsi="Times New Roman"/>
          <w:color w:val="000000"/>
          <w:sz w:val="24"/>
          <w:szCs w:val="24"/>
        </w:rPr>
        <w:t xml:space="preserve">to </w:t>
      </w:r>
      <w:r w:rsidRPr="008D3B95">
        <w:rPr>
          <w:rFonts w:ascii="Times New Roman" w:hAnsi="Times New Roman" w:hint="eastAsia"/>
          <w:color w:val="000000"/>
          <w:sz w:val="24"/>
          <w:szCs w:val="24"/>
        </w:rPr>
        <w:t xml:space="preserve">the replacement of small alkali counter-ions with the relatively larger </w:t>
      </w:r>
      <w:proofErr w:type="spellStart"/>
      <w:r w:rsidRPr="008D3B95">
        <w:rPr>
          <w:rFonts w:ascii="Times New Roman" w:hAnsi="Times New Roman" w:hint="eastAsia"/>
          <w:color w:val="000000"/>
          <w:sz w:val="24"/>
          <w:szCs w:val="24"/>
        </w:rPr>
        <w:t>alkylammonium</w:t>
      </w:r>
      <w:proofErr w:type="spellEnd"/>
      <w:r w:rsidR="00185F2D">
        <w:rPr>
          <w:rFonts w:ascii="Times New Roman" w:hAnsi="Times New Roman"/>
          <w:color w:val="000000"/>
          <w:sz w:val="24"/>
          <w:szCs w:val="24"/>
        </w:rPr>
        <w:t xml:space="preserve"> </w:t>
      </w:r>
      <w:r w:rsidRPr="008D3B95">
        <w:rPr>
          <w:rFonts w:ascii="Times New Roman" w:hAnsi="Times New Roman" w:hint="eastAsia"/>
          <w:color w:val="000000"/>
          <w:sz w:val="24"/>
          <w:szCs w:val="24"/>
        </w:rPr>
        <w:t>cations of surfactant. OMMT+CA sample display</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an even larger basal d-spacing which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encouraging for the possible presence of interlayer citric acid.</w:t>
      </w:r>
      <w:r w:rsidRPr="008D3B95">
        <w:rPr>
          <w:rFonts w:ascii="Times New Roman" w:hAnsi="Times New Roman"/>
          <w:color w:val="000000"/>
          <w:sz w:val="24"/>
          <w:szCs w:val="24"/>
        </w:rPr>
        <w:t xml:space="preserve"> </w:t>
      </w:r>
      <w:r w:rsidRPr="008D3B95">
        <w:rPr>
          <w:rFonts w:ascii="Times New Roman" w:hAnsi="Times New Roman" w:hint="eastAsia"/>
          <w:color w:val="000000"/>
          <w:sz w:val="24"/>
          <w:szCs w:val="24"/>
        </w:rPr>
        <w:t xml:space="preserve">Interestingly, even without surfactant, MMT+CA </w:t>
      </w:r>
      <w:r w:rsidRPr="008D3B95">
        <w:rPr>
          <w:rFonts w:ascii="Times New Roman" w:hAnsi="Times New Roman"/>
          <w:color w:val="000000"/>
          <w:sz w:val="24"/>
          <w:szCs w:val="24"/>
        </w:rPr>
        <w:t xml:space="preserve">(C) sample also </w:t>
      </w:r>
      <w:r w:rsidRPr="008D3B95">
        <w:rPr>
          <w:rFonts w:ascii="Times New Roman" w:hAnsi="Times New Roman" w:hint="eastAsia"/>
          <w:color w:val="000000"/>
          <w:sz w:val="24"/>
          <w:szCs w:val="24"/>
        </w:rPr>
        <w:t>show</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an enlarged basal d-spacing like OMMT. This expansion of interlayer spacing result</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from the intercalation of citric acid molecules, though they </w:t>
      </w:r>
      <w:r w:rsidRPr="008D3B95">
        <w:rPr>
          <w:rFonts w:ascii="Times New Roman" w:hAnsi="Times New Roman"/>
          <w:color w:val="000000"/>
          <w:sz w:val="24"/>
          <w:szCs w:val="24"/>
        </w:rPr>
        <w:t>were</w:t>
      </w:r>
      <w:r w:rsidRPr="008D3B95">
        <w:rPr>
          <w:rFonts w:ascii="Times New Roman" w:hAnsi="Times New Roman" w:hint="eastAsia"/>
          <w:color w:val="000000"/>
          <w:sz w:val="24"/>
          <w:szCs w:val="24"/>
        </w:rPr>
        <w:t xml:space="preserve"> of quite </w:t>
      </w:r>
      <w:r w:rsidRPr="008D3B95">
        <w:rPr>
          <w:rFonts w:ascii="Times New Roman" w:hAnsi="Times New Roman"/>
          <w:color w:val="000000"/>
          <w:sz w:val="24"/>
          <w:szCs w:val="24"/>
        </w:rPr>
        <w:t>small</w:t>
      </w:r>
      <w:r w:rsidRPr="008D3B95">
        <w:rPr>
          <w:rFonts w:ascii="Times New Roman" w:hAnsi="Times New Roman" w:hint="eastAsia"/>
          <w:color w:val="000000"/>
          <w:sz w:val="24"/>
          <w:szCs w:val="24"/>
        </w:rPr>
        <w:t xml:space="preserve"> scale compared to that of </w:t>
      </w:r>
      <w:proofErr w:type="spellStart"/>
      <w:r w:rsidRPr="008D3B95">
        <w:rPr>
          <w:rFonts w:ascii="Times New Roman" w:hAnsi="Times New Roman" w:hint="eastAsia"/>
          <w:color w:val="000000"/>
          <w:sz w:val="24"/>
          <w:szCs w:val="24"/>
        </w:rPr>
        <w:t>alkylammonium</w:t>
      </w:r>
      <w:proofErr w:type="spellEnd"/>
      <w:r w:rsidR="0097484E">
        <w:rPr>
          <w:rFonts w:ascii="Times New Roman" w:hAnsi="Times New Roman"/>
          <w:color w:val="000000"/>
          <w:sz w:val="24"/>
          <w:szCs w:val="24"/>
        </w:rPr>
        <w:t xml:space="preserve"> </w:t>
      </w:r>
      <w:r w:rsidRPr="008D3B95">
        <w:rPr>
          <w:rFonts w:ascii="Times New Roman" w:hAnsi="Times New Roman" w:hint="eastAsia"/>
          <w:color w:val="000000"/>
          <w:sz w:val="24"/>
          <w:szCs w:val="24"/>
        </w:rPr>
        <w:t xml:space="preserve">cations. Again the presence of citric acid </w:t>
      </w:r>
      <w:r w:rsidRPr="008D3B95">
        <w:rPr>
          <w:rFonts w:ascii="Times New Roman" w:hAnsi="Times New Roman"/>
          <w:color w:val="000000"/>
          <w:sz w:val="24"/>
          <w:szCs w:val="24"/>
        </w:rPr>
        <w:t>might</w:t>
      </w:r>
      <w:r w:rsidRPr="008D3B95">
        <w:rPr>
          <w:rFonts w:ascii="Times New Roman" w:hAnsi="Times New Roman" w:hint="eastAsia"/>
          <w:color w:val="000000"/>
          <w:sz w:val="24"/>
          <w:szCs w:val="24"/>
        </w:rPr>
        <w:t xml:space="preserve"> be verified by FTIR and TGA subsequently. MMT+CA+S and (MMT+CA)+S samples ha</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the same basal d-spacing </w:t>
      </w:r>
      <w:r w:rsidRPr="008D3B95">
        <w:rPr>
          <w:rFonts w:ascii="Times New Roman" w:hAnsi="Times New Roman" w:hint="eastAsia"/>
          <w:color w:val="000000"/>
          <w:sz w:val="24"/>
          <w:szCs w:val="24"/>
        </w:rPr>
        <w:lastRenderedPageBreak/>
        <w:t xml:space="preserve">value as OMMT, indicating that the extended interlayer galleries </w:t>
      </w:r>
      <w:r w:rsidRPr="008D3B95">
        <w:rPr>
          <w:rFonts w:ascii="Times New Roman" w:hAnsi="Times New Roman"/>
          <w:color w:val="000000"/>
          <w:sz w:val="24"/>
          <w:szCs w:val="24"/>
        </w:rPr>
        <w:t>were</w:t>
      </w:r>
      <w:r w:rsidRPr="008D3B95">
        <w:rPr>
          <w:rFonts w:ascii="Times New Roman" w:hAnsi="Times New Roman" w:hint="eastAsia"/>
          <w:color w:val="000000"/>
          <w:sz w:val="24"/>
          <w:szCs w:val="24"/>
        </w:rPr>
        <w:t xml:space="preserve"> due to the surfactant and there m</w:t>
      </w:r>
      <w:r w:rsidRPr="008D3B95">
        <w:rPr>
          <w:rFonts w:ascii="Times New Roman" w:hAnsi="Times New Roman"/>
          <w:color w:val="000000"/>
          <w:sz w:val="24"/>
          <w:szCs w:val="24"/>
        </w:rPr>
        <w:t>ight</w:t>
      </w:r>
      <w:r w:rsidRPr="008D3B95">
        <w:rPr>
          <w:rFonts w:ascii="Times New Roman" w:hAnsi="Times New Roman" w:hint="eastAsia"/>
          <w:color w:val="000000"/>
          <w:sz w:val="24"/>
          <w:szCs w:val="24"/>
        </w:rPr>
        <w:t xml:space="preserve"> be no or very little interlayer citric acid molecules. </w:t>
      </w:r>
    </w:p>
    <w:p w:rsidR="002468F3" w:rsidRPr="008D3B95" w:rsidRDefault="002468F3" w:rsidP="002468F3">
      <w:pPr>
        <w:spacing w:line="480" w:lineRule="auto"/>
        <w:jc w:val="both"/>
        <w:rPr>
          <w:rFonts w:ascii="Times New Roman" w:hAnsi="Times New Roman"/>
          <w:color w:val="000000"/>
          <w:sz w:val="24"/>
          <w:szCs w:val="24"/>
        </w:rPr>
      </w:pPr>
    </w:p>
    <w:p w:rsidR="002468F3" w:rsidRPr="00FD4C15" w:rsidRDefault="002468F3" w:rsidP="00FD4C15">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Apparently, compared to the raw MMT, d-spacing of all the treated MMT was larger, indicating the process of intercalation occurred during the clay treatment. Among them, OMMT+CA displayed larger d-spacing than the other treated clay. </w:t>
      </w:r>
      <w:r w:rsidRPr="008D3B95">
        <w:rPr>
          <w:rFonts w:ascii="Times New Roman" w:eastAsiaTheme="minorEastAsia" w:hAnsi="Times New Roman" w:cstheme="minorBidi" w:hint="eastAsia"/>
          <w:sz w:val="24"/>
          <w:szCs w:val="24"/>
        </w:rPr>
        <w:t xml:space="preserve"> </w:t>
      </w:r>
    </w:p>
    <w:p w:rsidR="002468F3" w:rsidRDefault="00C5238C" w:rsidP="00FD4C15">
      <w:pPr>
        <w:spacing w:line="240" w:lineRule="auto"/>
        <w:jc w:val="center"/>
        <w:rPr>
          <w:sz w:val="22"/>
          <w:szCs w:val="22"/>
        </w:rPr>
      </w:pPr>
      <w:r w:rsidRPr="00ED2281">
        <w:rPr>
          <w:sz w:val="22"/>
          <w:szCs w:val="22"/>
        </w:rPr>
        <w:object w:dxaOrig="5151" w:dyaOrig="3852">
          <v:shape id="_x0000_i1025" type="#_x0000_t75" style="width:278.25pt;height:207.75pt" o:ole="">
            <v:imagedata r:id="rId38" o:title=""/>
          </v:shape>
          <o:OLEObject Type="Embed" ProgID="Origin50.Graph" ShapeID="_x0000_i1025" DrawAspect="Content" ObjectID="_1568740503" r:id="rId39"/>
        </w:object>
      </w:r>
    </w:p>
    <w:p w:rsidR="00FD4C15" w:rsidRPr="00ED2281" w:rsidRDefault="00FD4C15" w:rsidP="0097484E">
      <w:pPr>
        <w:pStyle w:val="Figuretitle"/>
        <w:spacing w:line="240" w:lineRule="auto"/>
      </w:pPr>
      <w:bookmarkStart w:id="605" w:name="_Toc492475933"/>
      <w:bookmarkStart w:id="606" w:name="_Toc492648129"/>
      <w:bookmarkStart w:id="607" w:name="_Toc493534953"/>
      <w:proofErr w:type="gramStart"/>
      <w:r w:rsidRPr="00ED2281">
        <w:t xml:space="preserve">Figure </w:t>
      </w:r>
      <w:r>
        <w:t>3.2</w:t>
      </w:r>
      <w:r w:rsidRPr="00ED2281">
        <w:t>.</w:t>
      </w:r>
      <w:proofErr w:type="gramEnd"/>
      <w:r w:rsidRPr="00ED2281">
        <w:t xml:space="preserve"> XRD patterns for </w:t>
      </w:r>
      <w:r w:rsidR="009217FB">
        <w:t xml:space="preserve">clays for the </w:t>
      </w:r>
      <w:r w:rsidR="009847FA">
        <w:t>triple</w:t>
      </w:r>
      <w:r w:rsidR="009217FB">
        <w:t xml:space="preserve"> extrusion</w:t>
      </w:r>
      <w:r w:rsidRPr="00ED2281">
        <w:t>.</w:t>
      </w:r>
      <w:bookmarkEnd w:id="605"/>
      <w:bookmarkEnd w:id="606"/>
      <w:bookmarkEnd w:id="607"/>
      <w:r w:rsidRPr="00ED2281">
        <w:t xml:space="preserve"> </w:t>
      </w:r>
    </w:p>
    <w:p w:rsidR="00FD4C15" w:rsidRPr="00FD4C15" w:rsidRDefault="00FD4C15" w:rsidP="00FD4C15">
      <w:pPr>
        <w:spacing w:line="480" w:lineRule="auto"/>
        <w:jc w:val="center"/>
        <w:rPr>
          <w:rFonts w:ascii="Times New Roman" w:hAnsi="Times New Roman"/>
          <w:color w:val="000000"/>
          <w:sz w:val="24"/>
          <w:szCs w:val="24"/>
          <w:lang w:val="en-US"/>
        </w:rPr>
      </w:pPr>
    </w:p>
    <w:p w:rsidR="00FD4C15" w:rsidRPr="00ED2281" w:rsidRDefault="00FD4C15" w:rsidP="00FD4C15">
      <w:pPr>
        <w:pStyle w:val="Tabletitle"/>
      </w:pPr>
      <w:bookmarkStart w:id="608" w:name="_Toc492475988"/>
      <w:bookmarkStart w:id="609" w:name="_Toc492648557"/>
      <w:bookmarkStart w:id="610" w:name="_Toc493535023"/>
      <w:proofErr w:type="gramStart"/>
      <w:r w:rsidRPr="00ED2281">
        <w:t xml:space="preserve">Table </w:t>
      </w:r>
      <w:r w:rsidR="00041411">
        <w:t>3</w:t>
      </w:r>
      <w:r>
        <w:t>.</w:t>
      </w:r>
      <w:r w:rsidR="00041411">
        <w:rPr>
          <w:rFonts w:hint="eastAsia"/>
        </w:rPr>
        <w:t>5</w:t>
      </w:r>
      <w:r w:rsidRPr="00ED2281">
        <w:t>.</w:t>
      </w:r>
      <w:proofErr w:type="gramEnd"/>
      <w:r w:rsidRPr="00ED2281">
        <w:t xml:space="preserve"> </w:t>
      </w:r>
      <w:proofErr w:type="gramStart"/>
      <w:r w:rsidRPr="00ED2281">
        <w:t>Diffraction angles and basal plane spacing of clays</w:t>
      </w:r>
      <w:r w:rsidR="009217FB">
        <w:t xml:space="preserve"> for the </w:t>
      </w:r>
      <w:r w:rsidR="009847FA">
        <w:t>triple</w:t>
      </w:r>
      <w:r w:rsidR="009217FB">
        <w:t xml:space="preserve"> extrusion</w:t>
      </w:r>
      <w:r>
        <w:t>.</w:t>
      </w:r>
      <w:bookmarkEnd w:id="608"/>
      <w:bookmarkEnd w:id="609"/>
      <w:bookmarkEnd w:id="610"/>
      <w:proofErr w:type="gramEnd"/>
    </w:p>
    <w:tbl>
      <w:tblPr>
        <w:tblW w:w="8512"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343"/>
        <w:gridCol w:w="2861"/>
        <w:gridCol w:w="2308"/>
      </w:tblGrid>
      <w:tr w:rsidR="00FD4C15" w:rsidRPr="00ED2281" w:rsidTr="00A3765E">
        <w:trPr>
          <w:trHeight w:val="331"/>
          <w:jc w:val="center"/>
        </w:trPr>
        <w:tc>
          <w:tcPr>
            <w:tcW w:w="3343" w:type="dxa"/>
            <w:shd w:val="clear" w:color="auto" w:fill="auto"/>
            <w:noWrap/>
            <w:vAlign w:val="bottom"/>
            <w:hideMark/>
          </w:tcPr>
          <w:p w:rsidR="00FD4C15" w:rsidRPr="00ED2281" w:rsidRDefault="00FD4C15" w:rsidP="00A3765E">
            <w:pPr>
              <w:spacing w:after="0" w:line="240" w:lineRule="auto"/>
              <w:rPr>
                <w:rFonts w:ascii="Times New Roman" w:hAnsi="Times New Roman"/>
                <w:b/>
                <w:bCs/>
                <w:sz w:val="24"/>
                <w:szCs w:val="22"/>
              </w:rPr>
            </w:pPr>
            <w:r w:rsidRPr="00ED2281">
              <w:rPr>
                <w:rFonts w:ascii="Times New Roman" w:hAnsi="Times New Roman"/>
                <w:b/>
                <w:bCs/>
                <w:sz w:val="24"/>
                <w:szCs w:val="22"/>
              </w:rPr>
              <w:t>Samples</w:t>
            </w:r>
          </w:p>
        </w:tc>
        <w:tc>
          <w:tcPr>
            <w:tcW w:w="2861" w:type="dxa"/>
            <w:shd w:val="clear" w:color="auto" w:fill="auto"/>
            <w:noWrap/>
            <w:vAlign w:val="bottom"/>
            <w:hideMark/>
          </w:tcPr>
          <w:p w:rsidR="00FD4C15" w:rsidRPr="00ED2281" w:rsidRDefault="00FD4C15" w:rsidP="00A3765E">
            <w:pPr>
              <w:spacing w:after="0" w:line="240" w:lineRule="auto"/>
              <w:rPr>
                <w:rFonts w:ascii="Times New Roman" w:hAnsi="Times New Roman"/>
                <w:b/>
                <w:bCs/>
                <w:sz w:val="24"/>
                <w:szCs w:val="22"/>
              </w:rPr>
            </w:pPr>
            <w:r w:rsidRPr="00ED2281">
              <w:rPr>
                <w:rFonts w:ascii="Times New Roman" w:hAnsi="Times New Roman"/>
                <w:b/>
                <w:bCs/>
                <w:sz w:val="24"/>
                <w:szCs w:val="22"/>
              </w:rPr>
              <w:t xml:space="preserve">2θ (0,0,1) Peak / </w:t>
            </w:r>
            <w:r>
              <w:rPr>
                <w:rFonts w:ascii="Times New Roman" w:hAnsi="Times New Roman"/>
                <w:b/>
                <w:bCs/>
                <w:sz w:val="24"/>
                <w:szCs w:val="22"/>
              </w:rPr>
              <w:t>degree</w:t>
            </w:r>
          </w:p>
        </w:tc>
        <w:tc>
          <w:tcPr>
            <w:tcW w:w="2308" w:type="dxa"/>
            <w:shd w:val="clear" w:color="auto" w:fill="auto"/>
            <w:noWrap/>
            <w:vAlign w:val="bottom"/>
            <w:hideMark/>
          </w:tcPr>
          <w:p w:rsidR="00FD4C15" w:rsidRPr="00ED2281" w:rsidRDefault="00FD4C15" w:rsidP="00A3765E">
            <w:pPr>
              <w:spacing w:after="0" w:line="240" w:lineRule="auto"/>
              <w:rPr>
                <w:rFonts w:ascii="Times New Roman" w:hAnsi="Times New Roman"/>
                <w:b/>
                <w:bCs/>
                <w:sz w:val="24"/>
                <w:szCs w:val="22"/>
              </w:rPr>
            </w:pPr>
            <w:r w:rsidRPr="00ED2281">
              <w:rPr>
                <w:rFonts w:ascii="Times New Roman" w:hAnsi="Times New Roman"/>
                <w:b/>
                <w:bCs/>
                <w:sz w:val="24"/>
                <w:szCs w:val="22"/>
              </w:rPr>
              <w:t>d-spacing / nm</w:t>
            </w:r>
          </w:p>
        </w:tc>
      </w:tr>
      <w:tr w:rsidR="00FD4C15" w:rsidRPr="00ED2281" w:rsidTr="00A3765E">
        <w:trPr>
          <w:trHeight w:val="279"/>
          <w:jc w:val="center"/>
        </w:trPr>
        <w:tc>
          <w:tcPr>
            <w:tcW w:w="3343"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MMT</w:t>
            </w:r>
          </w:p>
        </w:tc>
        <w:tc>
          <w:tcPr>
            <w:tcW w:w="2861"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7.0</w:t>
            </w:r>
          </w:p>
        </w:tc>
        <w:tc>
          <w:tcPr>
            <w:tcW w:w="2308"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1.27</w:t>
            </w:r>
          </w:p>
        </w:tc>
      </w:tr>
      <w:tr w:rsidR="00FD4C15" w:rsidRPr="00ED2281" w:rsidTr="00A3765E">
        <w:trPr>
          <w:trHeight w:val="127"/>
          <w:jc w:val="center"/>
        </w:trPr>
        <w:tc>
          <w:tcPr>
            <w:tcW w:w="3343"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Atlas MMT</w:t>
            </w:r>
          </w:p>
        </w:tc>
        <w:tc>
          <w:tcPr>
            <w:tcW w:w="2861"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4.4</w:t>
            </w:r>
          </w:p>
        </w:tc>
        <w:tc>
          <w:tcPr>
            <w:tcW w:w="2308"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1.95</w:t>
            </w:r>
          </w:p>
        </w:tc>
      </w:tr>
      <w:tr w:rsidR="00FD4C15" w:rsidRPr="00ED2281" w:rsidTr="00A3765E">
        <w:trPr>
          <w:trHeight w:val="287"/>
          <w:jc w:val="center"/>
        </w:trPr>
        <w:tc>
          <w:tcPr>
            <w:tcW w:w="3343"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proofErr w:type="spellStart"/>
            <w:r w:rsidRPr="00ED2281">
              <w:rPr>
                <w:rFonts w:ascii="Times New Roman" w:hAnsi="Times New Roman"/>
                <w:sz w:val="24"/>
                <w:szCs w:val="22"/>
              </w:rPr>
              <w:t>Synperonic</w:t>
            </w:r>
            <w:proofErr w:type="spellEnd"/>
            <w:r w:rsidRPr="00ED2281">
              <w:rPr>
                <w:rFonts w:ascii="Times New Roman" w:hAnsi="Times New Roman"/>
                <w:sz w:val="24"/>
                <w:szCs w:val="22"/>
              </w:rPr>
              <w:t xml:space="preserve"> MMT</w:t>
            </w:r>
          </w:p>
        </w:tc>
        <w:tc>
          <w:tcPr>
            <w:tcW w:w="2861"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4.6</w:t>
            </w:r>
          </w:p>
        </w:tc>
        <w:tc>
          <w:tcPr>
            <w:tcW w:w="2308"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1.89</w:t>
            </w:r>
          </w:p>
        </w:tc>
      </w:tr>
      <w:tr w:rsidR="00FD4C15" w:rsidRPr="00ED2281" w:rsidTr="00A3765E">
        <w:trPr>
          <w:trHeight w:val="287"/>
          <w:jc w:val="center"/>
        </w:trPr>
        <w:tc>
          <w:tcPr>
            <w:tcW w:w="3343"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proofErr w:type="spellStart"/>
            <w:r w:rsidRPr="00ED2281">
              <w:rPr>
                <w:rFonts w:ascii="Times New Roman" w:hAnsi="Times New Roman"/>
                <w:sz w:val="24"/>
                <w:szCs w:val="22"/>
              </w:rPr>
              <w:t>Zephrym</w:t>
            </w:r>
            <w:proofErr w:type="spellEnd"/>
            <w:r w:rsidRPr="00ED2281">
              <w:rPr>
                <w:rFonts w:ascii="Times New Roman" w:hAnsi="Times New Roman"/>
                <w:sz w:val="24"/>
                <w:szCs w:val="22"/>
              </w:rPr>
              <w:t xml:space="preserve"> MMT</w:t>
            </w:r>
          </w:p>
        </w:tc>
        <w:tc>
          <w:tcPr>
            <w:tcW w:w="2861"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4.4</w:t>
            </w:r>
          </w:p>
        </w:tc>
        <w:tc>
          <w:tcPr>
            <w:tcW w:w="2308" w:type="dxa"/>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1.95</w:t>
            </w:r>
          </w:p>
        </w:tc>
      </w:tr>
      <w:tr w:rsidR="00FD4C15" w:rsidRPr="00ED2281" w:rsidTr="00FD4C15">
        <w:trPr>
          <w:trHeight w:val="287"/>
          <w:jc w:val="center"/>
        </w:trPr>
        <w:tc>
          <w:tcPr>
            <w:tcW w:w="3343" w:type="dxa"/>
            <w:tcBorders>
              <w:top w:val="single" w:sz="4" w:space="0" w:color="auto"/>
              <w:bottom w:val="single" w:sz="4" w:space="0" w:color="auto"/>
              <w:right w:val="single" w:sz="4" w:space="0" w:color="auto"/>
            </w:tcBorders>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proofErr w:type="spellStart"/>
            <w:r w:rsidRPr="00ED2281">
              <w:rPr>
                <w:rFonts w:ascii="Times New Roman" w:hAnsi="Times New Roman"/>
                <w:sz w:val="24"/>
                <w:szCs w:val="22"/>
              </w:rPr>
              <w:t>Cloisite</w:t>
            </w:r>
            <w:proofErr w:type="spellEnd"/>
            <w:r w:rsidRPr="00ED2281">
              <w:rPr>
                <w:rFonts w:ascii="Times New Roman" w:hAnsi="Times New Roman"/>
                <w:sz w:val="24"/>
                <w:szCs w:val="22"/>
              </w:rPr>
              <w:t xml:space="preserve"> 30B</w:t>
            </w:r>
          </w:p>
        </w:tc>
        <w:tc>
          <w:tcPr>
            <w:tcW w:w="286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4.2</w:t>
            </w:r>
          </w:p>
        </w:tc>
        <w:tc>
          <w:tcPr>
            <w:tcW w:w="2308" w:type="dxa"/>
            <w:tcBorders>
              <w:top w:val="single" w:sz="4" w:space="0" w:color="auto"/>
              <w:left w:val="single" w:sz="4" w:space="0" w:color="auto"/>
              <w:bottom w:val="single" w:sz="4" w:space="0" w:color="auto"/>
            </w:tcBorders>
            <w:shd w:val="clear" w:color="auto" w:fill="auto"/>
            <w:noWrap/>
            <w:vAlign w:val="bottom"/>
            <w:hideMark/>
          </w:tcPr>
          <w:p w:rsidR="00FD4C15" w:rsidRPr="00ED2281" w:rsidRDefault="00FD4C15" w:rsidP="00A3765E">
            <w:pPr>
              <w:spacing w:after="0" w:line="240" w:lineRule="auto"/>
              <w:rPr>
                <w:rFonts w:ascii="Times New Roman" w:hAnsi="Times New Roman"/>
                <w:sz w:val="24"/>
                <w:szCs w:val="22"/>
              </w:rPr>
            </w:pPr>
            <w:r w:rsidRPr="00ED2281">
              <w:rPr>
                <w:rFonts w:ascii="Times New Roman" w:hAnsi="Times New Roman"/>
                <w:sz w:val="24"/>
                <w:szCs w:val="22"/>
              </w:rPr>
              <w:t>2.12</w:t>
            </w:r>
          </w:p>
        </w:tc>
      </w:tr>
    </w:tbl>
    <w:p w:rsidR="00FD4C15" w:rsidRDefault="00FD4C15" w:rsidP="002468F3">
      <w:pPr>
        <w:spacing w:line="480" w:lineRule="auto"/>
        <w:jc w:val="both"/>
        <w:rPr>
          <w:rFonts w:ascii="Times New Roman" w:hAnsi="Times New Roman"/>
          <w:color w:val="000000"/>
          <w:sz w:val="24"/>
          <w:szCs w:val="24"/>
        </w:rPr>
      </w:pPr>
    </w:p>
    <w:p w:rsidR="00FD4C15" w:rsidRPr="00ED2281" w:rsidRDefault="00FD4C15" w:rsidP="00FD4C15">
      <w:pPr>
        <w:spacing w:line="480" w:lineRule="auto"/>
        <w:jc w:val="both"/>
        <w:rPr>
          <w:rFonts w:ascii="Times New Roman" w:hAnsi="Times New Roman"/>
          <w:color w:val="000000"/>
          <w:sz w:val="24"/>
          <w:szCs w:val="24"/>
        </w:rPr>
      </w:pPr>
      <w:r w:rsidRPr="00ED2281">
        <w:rPr>
          <w:rFonts w:ascii="Times New Roman" w:hAnsi="Times New Roman" w:hint="eastAsia"/>
          <w:sz w:val="24"/>
          <w:szCs w:val="24"/>
        </w:rPr>
        <w:t xml:space="preserve">As shown in </w:t>
      </w:r>
      <w:r>
        <w:rPr>
          <w:rFonts w:ascii="Times New Roman" w:hAnsi="Times New Roman"/>
          <w:sz w:val="24"/>
          <w:szCs w:val="24"/>
        </w:rPr>
        <w:t xml:space="preserve">Figure 3.2 and </w:t>
      </w:r>
      <w:r w:rsidRPr="00ED2281">
        <w:rPr>
          <w:rFonts w:ascii="Times New Roman" w:hAnsi="Times New Roman" w:hint="eastAsia"/>
          <w:sz w:val="24"/>
          <w:szCs w:val="24"/>
        </w:rPr>
        <w:t xml:space="preserve">Table </w:t>
      </w:r>
      <w:r w:rsidR="00041411">
        <w:rPr>
          <w:rFonts w:ascii="Times New Roman" w:hAnsi="Times New Roman"/>
          <w:sz w:val="24"/>
          <w:szCs w:val="24"/>
        </w:rPr>
        <w:t>3</w:t>
      </w:r>
      <w:r>
        <w:rPr>
          <w:rFonts w:ascii="Times New Roman" w:hAnsi="Times New Roman"/>
          <w:sz w:val="24"/>
          <w:szCs w:val="24"/>
        </w:rPr>
        <w:t>.</w:t>
      </w:r>
      <w:r w:rsidR="00041411">
        <w:rPr>
          <w:rFonts w:ascii="Times New Roman" w:hAnsi="Times New Roman"/>
          <w:sz w:val="24"/>
          <w:szCs w:val="24"/>
        </w:rPr>
        <w:t>5</w:t>
      </w:r>
      <w:r w:rsidRPr="00ED2281">
        <w:rPr>
          <w:rFonts w:ascii="Times New Roman" w:hAnsi="Times New Roman" w:hint="eastAsia"/>
          <w:sz w:val="24"/>
          <w:szCs w:val="24"/>
        </w:rPr>
        <w:t xml:space="preserve">, </w:t>
      </w:r>
      <w:r w:rsidR="00D7064B">
        <w:rPr>
          <w:rFonts w:ascii="Times New Roman" w:hAnsi="Times New Roman"/>
          <w:sz w:val="24"/>
          <w:szCs w:val="24"/>
        </w:rPr>
        <w:t xml:space="preserve">like the </w:t>
      </w:r>
      <w:proofErr w:type="spellStart"/>
      <w:r w:rsidR="00D7064B" w:rsidRPr="00ED2281">
        <w:rPr>
          <w:rFonts w:ascii="Times New Roman" w:hAnsi="Times New Roman"/>
          <w:color w:val="000000"/>
          <w:kern w:val="2"/>
          <w:sz w:val="24"/>
          <w:szCs w:val="22"/>
          <w:lang w:val="en-US"/>
        </w:rPr>
        <w:t>hexadecyltrimethyl</w:t>
      </w:r>
      <w:proofErr w:type="spellEnd"/>
      <w:r w:rsidR="00D7064B" w:rsidRPr="00ED2281">
        <w:rPr>
          <w:rFonts w:ascii="Times New Roman" w:hAnsi="Times New Roman" w:hint="eastAsia"/>
          <w:color w:val="000000"/>
          <w:kern w:val="2"/>
          <w:sz w:val="24"/>
          <w:szCs w:val="22"/>
          <w:lang w:val="en-US"/>
        </w:rPr>
        <w:t xml:space="preserve"> </w:t>
      </w:r>
      <w:r w:rsidR="00D7064B" w:rsidRPr="00ED2281">
        <w:rPr>
          <w:rFonts w:ascii="Times New Roman" w:hAnsi="Times New Roman"/>
          <w:color w:val="000000"/>
          <w:kern w:val="2"/>
          <w:sz w:val="24"/>
          <w:szCs w:val="22"/>
          <w:lang w:val="en-US"/>
        </w:rPr>
        <w:t>ammonium bromide</w:t>
      </w:r>
      <w:r w:rsidR="00D7064B">
        <w:rPr>
          <w:rFonts w:ascii="Times New Roman" w:hAnsi="Times New Roman" w:hint="eastAsia"/>
          <w:sz w:val="24"/>
          <w:szCs w:val="24"/>
        </w:rPr>
        <w:t xml:space="preserve"> </w:t>
      </w:r>
      <w:r w:rsidR="00D7064B">
        <w:rPr>
          <w:rFonts w:ascii="Times New Roman" w:hAnsi="Times New Roman"/>
          <w:sz w:val="24"/>
          <w:szCs w:val="24"/>
        </w:rPr>
        <w:t xml:space="preserve">surfactant, </w:t>
      </w:r>
      <w:r>
        <w:rPr>
          <w:rFonts w:ascii="Times New Roman" w:hAnsi="Times New Roman" w:hint="eastAsia"/>
          <w:sz w:val="24"/>
          <w:szCs w:val="24"/>
        </w:rPr>
        <w:t>a</w:t>
      </w:r>
      <w:r w:rsidRPr="00ED2281">
        <w:rPr>
          <w:rFonts w:ascii="Times New Roman" w:eastAsia="Times New Roman" w:hAnsi="Times New Roman"/>
          <w:sz w:val="24"/>
          <w:szCs w:val="24"/>
        </w:rPr>
        <w:t xml:space="preserve">ll the </w:t>
      </w:r>
      <w:r>
        <w:rPr>
          <w:rFonts w:ascii="Times New Roman" w:eastAsia="Times New Roman" w:hAnsi="Times New Roman"/>
          <w:sz w:val="24"/>
          <w:szCs w:val="24"/>
        </w:rPr>
        <w:t>polymeric</w:t>
      </w:r>
      <w:r w:rsidRPr="00ED2281">
        <w:rPr>
          <w:rFonts w:ascii="Times New Roman" w:eastAsia="Times New Roman" w:hAnsi="Times New Roman"/>
          <w:sz w:val="24"/>
          <w:szCs w:val="24"/>
        </w:rPr>
        <w:t xml:space="preserve"> surfactants enlarge the interlayer spacing of montmorillonite. </w:t>
      </w:r>
      <w:r>
        <w:rPr>
          <w:rFonts w:ascii="Times New Roman" w:hAnsi="Times New Roman"/>
          <w:sz w:val="24"/>
          <w:szCs w:val="24"/>
        </w:rPr>
        <w:lastRenderedPageBreak/>
        <w:t>W</w:t>
      </w:r>
      <w:r w:rsidRPr="00ED2281">
        <w:rPr>
          <w:rFonts w:ascii="Times New Roman" w:hAnsi="Times New Roman" w:hint="eastAsia"/>
          <w:sz w:val="24"/>
          <w:szCs w:val="24"/>
        </w:rPr>
        <w:t xml:space="preserve">ith the incorporation of </w:t>
      </w:r>
      <w:r w:rsidR="00F7753C">
        <w:rPr>
          <w:rFonts w:ascii="Times New Roman" w:hAnsi="Times New Roman"/>
          <w:sz w:val="24"/>
          <w:szCs w:val="24"/>
        </w:rPr>
        <w:t xml:space="preserve">an </w:t>
      </w:r>
      <w:r w:rsidR="00F7753C">
        <w:rPr>
          <w:rFonts w:ascii="Times New Roman" w:hAnsi="Times New Roman" w:hint="eastAsia"/>
          <w:sz w:val="24"/>
          <w:szCs w:val="24"/>
        </w:rPr>
        <w:t>organic surfactant</w:t>
      </w:r>
      <w:r w:rsidRPr="00ED2281">
        <w:rPr>
          <w:rFonts w:ascii="Times New Roman" w:hAnsi="Times New Roman" w:hint="eastAsia"/>
          <w:sz w:val="24"/>
          <w:szCs w:val="24"/>
        </w:rPr>
        <w:t xml:space="preserve"> (Atlas, </w:t>
      </w:r>
      <w:proofErr w:type="spellStart"/>
      <w:r w:rsidRPr="00ED2281">
        <w:rPr>
          <w:rFonts w:ascii="Times New Roman" w:hAnsi="Times New Roman" w:hint="eastAsia"/>
          <w:sz w:val="24"/>
          <w:szCs w:val="24"/>
        </w:rPr>
        <w:t>Synperonic</w:t>
      </w:r>
      <w:proofErr w:type="spellEnd"/>
      <w:r w:rsidRPr="00ED2281">
        <w:rPr>
          <w:rFonts w:ascii="Times New Roman" w:hAnsi="Times New Roman" w:hint="eastAsia"/>
          <w:sz w:val="24"/>
          <w:szCs w:val="24"/>
        </w:rPr>
        <w:t xml:space="preserve"> </w:t>
      </w:r>
      <w:r w:rsidR="00F7753C">
        <w:rPr>
          <w:rFonts w:ascii="Times New Roman" w:hAnsi="Times New Roman"/>
          <w:sz w:val="24"/>
          <w:szCs w:val="24"/>
        </w:rPr>
        <w:t>or</w:t>
      </w:r>
      <w:r w:rsidRPr="00ED2281">
        <w:rPr>
          <w:rFonts w:ascii="Times New Roman" w:hAnsi="Times New Roman" w:hint="eastAsia"/>
          <w:sz w:val="24"/>
          <w:szCs w:val="24"/>
        </w:rPr>
        <w:t xml:space="preserve"> </w:t>
      </w:r>
      <w:proofErr w:type="spellStart"/>
      <w:r w:rsidRPr="00ED2281">
        <w:rPr>
          <w:rFonts w:ascii="Times New Roman" w:hAnsi="Times New Roman" w:hint="eastAsia"/>
          <w:sz w:val="24"/>
          <w:szCs w:val="24"/>
        </w:rPr>
        <w:t>Zephrym</w:t>
      </w:r>
      <w:proofErr w:type="spellEnd"/>
      <w:r w:rsidRPr="00ED2281">
        <w:rPr>
          <w:rFonts w:ascii="Times New Roman" w:hAnsi="Times New Roman" w:hint="eastAsia"/>
          <w:sz w:val="24"/>
          <w:szCs w:val="24"/>
        </w:rPr>
        <w:t xml:space="preserve">), the d-spacing value increased by about 50%. According to a research on </w:t>
      </w:r>
      <w:proofErr w:type="spellStart"/>
      <w:r w:rsidRPr="00ED2281">
        <w:rPr>
          <w:rFonts w:ascii="Times New Roman" w:hAnsi="Times New Roman" w:hint="eastAsia"/>
          <w:sz w:val="24"/>
          <w:szCs w:val="24"/>
        </w:rPr>
        <w:t>organoclays</w:t>
      </w:r>
      <w:proofErr w:type="spellEnd"/>
      <w:r w:rsidRPr="00ED2281">
        <w:rPr>
          <w:rFonts w:ascii="Times New Roman" w:hAnsi="Times New Roman" w:hint="eastAsia"/>
          <w:sz w:val="24"/>
          <w:szCs w:val="24"/>
        </w:rPr>
        <w:t xml:space="preserve"> modified by different surfactants</w:t>
      </w:r>
      <w:r w:rsidRPr="00ED2281">
        <w:rPr>
          <w:rFonts w:ascii="Times New Roman" w:hAnsi="Times New Roman"/>
          <w:sz w:val="24"/>
          <w:szCs w:val="24"/>
        </w:rPr>
        <w:t xml:space="preserve"> </w:t>
      </w:r>
      <w:r w:rsidRPr="00ED2281">
        <w:rPr>
          <w:rFonts w:ascii="Times New Roman" w:hAnsi="Times New Roman"/>
          <w:sz w:val="24"/>
          <w:szCs w:val="24"/>
        </w:rPr>
        <w:fldChar w:fldCharType="begin"/>
      </w:r>
      <w:r>
        <w:rPr>
          <w:rFonts w:ascii="Times New Roman" w:hAnsi="Times New Roman"/>
          <w:sz w:val="24"/>
          <w:szCs w:val="24"/>
        </w:rPr>
        <w:instrText xml:space="preserve"> ADDIN EN.CITE &lt;EndNote&gt;&lt;Cite&gt;&lt;Author&gt;He&lt;/Author&gt;&lt;Year&gt;2010&lt;/Year&gt;&lt;RecNum&gt;709&lt;/RecNum&gt;&lt;DisplayText&gt;(He et al., 2010)&lt;/DisplayText&gt;&lt;record&gt;&lt;rec-number&gt;709&lt;/rec-number&gt;&lt;foreign-keys&gt;&lt;key app="EN" db-id="te5fa029a5r9t9erpax5pp2lxffwxpvrw0tw"&gt;709&lt;/key&gt;&lt;/foreign-keys&gt;&lt;ref-type name="Journal Article"&gt;17&lt;/ref-type&gt;&lt;contributors&gt;&lt;authors&gt;&lt;author&gt;He, Hongping&lt;/author&gt;&lt;author&gt;Ma, Yuehong&lt;/author&gt;&lt;author&gt;Zhu, Jianxi&lt;/author&gt;&lt;author&gt;Yuan, Peng&lt;/author&gt;&lt;author&gt;Qing, Yanhong&lt;/author&gt;&lt;/authors&gt;&lt;/contributors&gt;&lt;titles&gt;&lt;title&gt;Organoclays prepared from montmorillonites with different cation exchange capacity and surfactant configuration&lt;/title&gt;&lt;secondary-title&gt;Applied clay science&lt;/secondary-title&gt;&lt;/titles&gt;&lt;periodical&gt;&lt;full-title&gt;Applied Clay Science&lt;/full-title&gt;&lt;/periodical&gt;&lt;pages&gt;67-72&lt;/pages&gt;&lt;volume&gt;48&lt;/volume&gt;&lt;number&gt;1&lt;/number&gt;&lt;dates&gt;&lt;year&gt;2010&lt;/year&gt;&lt;/dates&gt;&lt;isbn&gt;0169-1317&lt;/isbn&gt;&lt;urls&gt;&lt;/urls&gt;&lt;/record&gt;&lt;/Cite&gt;&lt;/EndNote&gt;</w:instrText>
      </w:r>
      <w:r w:rsidRPr="00ED2281">
        <w:rPr>
          <w:rFonts w:ascii="Times New Roman" w:hAnsi="Times New Roman"/>
          <w:sz w:val="24"/>
          <w:szCs w:val="24"/>
        </w:rPr>
        <w:fldChar w:fldCharType="separate"/>
      </w:r>
      <w:r>
        <w:rPr>
          <w:rFonts w:ascii="Times New Roman" w:hAnsi="Times New Roman"/>
          <w:noProof/>
          <w:sz w:val="24"/>
          <w:szCs w:val="24"/>
        </w:rPr>
        <w:t>(</w:t>
      </w:r>
      <w:hyperlink w:anchor="_ENREF_109" w:tooltip="He, 2010 #709" w:history="1">
        <w:r w:rsidR="00DE1C74">
          <w:rPr>
            <w:rFonts w:ascii="Times New Roman" w:hAnsi="Times New Roman"/>
            <w:noProof/>
            <w:sz w:val="24"/>
            <w:szCs w:val="24"/>
          </w:rPr>
          <w:t>He et al., 2010</w:t>
        </w:r>
      </w:hyperlink>
      <w:r>
        <w:rPr>
          <w:rFonts w:ascii="Times New Roman" w:hAnsi="Times New Roman"/>
          <w:noProof/>
          <w:sz w:val="24"/>
          <w:szCs w:val="24"/>
        </w:rPr>
        <w:t>)</w:t>
      </w:r>
      <w:r w:rsidRPr="00ED2281">
        <w:rPr>
          <w:rFonts w:ascii="Times New Roman" w:hAnsi="Times New Roman"/>
          <w:sz w:val="24"/>
          <w:szCs w:val="24"/>
        </w:rPr>
        <w:fldChar w:fldCharType="end"/>
      </w:r>
      <w:r w:rsidRPr="00ED2281">
        <w:rPr>
          <w:rFonts w:ascii="Times New Roman" w:hAnsi="Times New Roman" w:hint="eastAsia"/>
          <w:sz w:val="24"/>
          <w:szCs w:val="24"/>
        </w:rPr>
        <w:t>,</w:t>
      </w:r>
      <w:r w:rsidRPr="00ED2281">
        <w:rPr>
          <w:rFonts w:ascii="Times New Roman" w:hAnsi="Times New Roman"/>
          <w:sz w:val="24"/>
          <w:szCs w:val="24"/>
        </w:rPr>
        <w:t xml:space="preserve"> </w:t>
      </w:r>
      <w:proofErr w:type="spellStart"/>
      <w:r w:rsidR="00070A4A" w:rsidRPr="00ED2281">
        <w:rPr>
          <w:rFonts w:ascii="Times New Roman" w:eastAsia="Times New Roman" w:hAnsi="Times New Roman"/>
          <w:sz w:val="24"/>
          <w:szCs w:val="24"/>
        </w:rPr>
        <w:t>Cloisite</w:t>
      </w:r>
      <w:proofErr w:type="spellEnd"/>
      <w:r w:rsidR="00070A4A" w:rsidRPr="00ED2281">
        <w:rPr>
          <w:rFonts w:ascii="Times New Roman" w:eastAsia="Times New Roman" w:hAnsi="Times New Roman"/>
          <w:sz w:val="24"/>
          <w:szCs w:val="24"/>
        </w:rPr>
        <w:t xml:space="preserve"> 30B </w:t>
      </w:r>
      <w:r w:rsidR="00070A4A">
        <w:rPr>
          <w:rFonts w:ascii="Times New Roman" w:eastAsia="Times New Roman" w:hAnsi="Times New Roman"/>
          <w:sz w:val="24"/>
          <w:szCs w:val="24"/>
        </w:rPr>
        <w:t xml:space="preserve">was supposed </w:t>
      </w:r>
      <w:r w:rsidR="00070A4A" w:rsidRPr="00ED2281">
        <w:rPr>
          <w:rFonts w:ascii="Times New Roman" w:eastAsia="Times New Roman" w:hAnsi="Times New Roman"/>
          <w:sz w:val="24"/>
          <w:szCs w:val="24"/>
        </w:rPr>
        <w:t>to have the best expansive effect on the clay due to the largest d-spacing value</w:t>
      </w:r>
      <w:r w:rsidR="00070A4A">
        <w:rPr>
          <w:rFonts w:ascii="Times New Roman" w:eastAsia="Times New Roman" w:hAnsi="Times New Roman"/>
          <w:sz w:val="24"/>
          <w:szCs w:val="24"/>
        </w:rPr>
        <w:t xml:space="preserve"> than the other two</w:t>
      </w:r>
      <w:r w:rsidR="00070A4A" w:rsidRPr="00ED2281">
        <w:rPr>
          <w:rFonts w:ascii="Times New Roman" w:eastAsia="Times New Roman" w:hAnsi="Times New Roman"/>
          <w:sz w:val="24"/>
          <w:szCs w:val="24"/>
        </w:rPr>
        <w:t xml:space="preserve">. </w:t>
      </w:r>
      <w:r w:rsidR="00070A4A">
        <w:rPr>
          <w:rFonts w:ascii="Times New Roman" w:hAnsi="Times New Roman"/>
          <w:color w:val="000000"/>
          <w:sz w:val="24"/>
          <w:szCs w:val="24"/>
        </w:rPr>
        <w:t>I</w:t>
      </w:r>
      <w:r w:rsidRPr="00ED2281">
        <w:rPr>
          <w:rFonts w:ascii="Times New Roman" w:hAnsi="Times New Roman" w:hint="eastAsia"/>
          <w:color w:val="000000"/>
          <w:sz w:val="24"/>
          <w:szCs w:val="24"/>
        </w:rPr>
        <w:t xml:space="preserve">t was found that the surfactant with two alkyl chains tended to give rise to higher basal spacing than that of </w:t>
      </w:r>
      <w:r w:rsidRPr="00ED2281">
        <w:rPr>
          <w:rFonts w:ascii="Times New Roman" w:hAnsi="Times New Roman"/>
          <w:color w:val="000000"/>
          <w:sz w:val="24"/>
          <w:szCs w:val="24"/>
        </w:rPr>
        <w:t>the</w:t>
      </w:r>
      <w:r w:rsidRPr="00ED2281">
        <w:rPr>
          <w:rFonts w:ascii="Times New Roman" w:hAnsi="Times New Roman" w:hint="eastAsia"/>
          <w:color w:val="000000"/>
          <w:sz w:val="24"/>
          <w:szCs w:val="24"/>
        </w:rPr>
        <w:t xml:space="preserve"> surfactant with one alkyl chain</w:t>
      </w:r>
      <w:r w:rsidRPr="00ED2281">
        <w:rPr>
          <w:rFonts w:ascii="Times New Roman" w:hAnsi="Times New Roman"/>
          <w:color w:val="000000"/>
          <w:sz w:val="24"/>
          <w:szCs w:val="24"/>
        </w:rPr>
        <w:t>, a</w:t>
      </w:r>
      <w:r w:rsidRPr="00ED2281">
        <w:rPr>
          <w:rFonts w:ascii="Times New Roman" w:hAnsi="Times New Roman" w:hint="eastAsia"/>
          <w:color w:val="000000"/>
          <w:sz w:val="24"/>
          <w:szCs w:val="24"/>
        </w:rPr>
        <w:t xml:space="preserve">nd long alkyl chains with more than 12 carbon units were beneficial for expanding the basal spacing by forming bilayer, </w:t>
      </w:r>
      <w:proofErr w:type="spellStart"/>
      <w:r w:rsidRPr="00ED2281">
        <w:rPr>
          <w:rFonts w:ascii="Times New Roman" w:hAnsi="Times New Roman" w:hint="eastAsia"/>
          <w:color w:val="000000"/>
          <w:sz w:val="24"/>
          <w:szCs w:val="24"/>
        </w:rPr>
        <w:t>trilayer</w:t>
      </w:r>
      <w:proofErr w:type="spellEnd"/>
      <w:r w:rsidRPr="00ED2281">
        <w:rPr>
          <w:rFonts w:ascii="Times New Roman" w:hAnsi="Times New Roman" w:hint="eastAsia"/>
          <w:color w:val="000000"/>
          <w:sz w:val="24"/>
          <w:szCs w:val="24"/>
        </w:rPr>
        <w:t xml:space="preserve"> and paraffin structure. As for paraffin structure, the alkyl chains of surfactant molecules l</w:t>
      </w:r>
      <w:r>
        <w:rPr>
          <w:rFonts w:ascii="Times New Roman" w:hAnsi="Times New Roman"/>
          <w:color w:val="000000"/>
          <w:sz w:val="24"/>
          <w:szCs w:val="24"/>
        </w:rPr>
        <w:t>ay</w:t>
      </w:r>
      <w:r w:rsidRPr="00ED2281">
        <w:rPr>
          <w:rFonts w:ascii="Times New Roman" w:hAnsi="Times New Roman" w:hint="eastAsia"/>
          <w:color w:val="000000"/>
          <w:sz w:val="24"/>
          <w:szCs w:val="24"/>
        </w:rPr>
        <w:t xml:space="preserve"> densely, without close contact to the surface of clay platelets. While for short alkyl chains, mono-layer </w:t>
      </w:r>
      <w:r w:rsidRPr="00ED2281">
        <w:rPr>
          <w:rFonts w:ascii="Times New Roman" w:hAnsi="Times New Roman"/>
          <w:color w:val="000000"/>
          <w:sz w:val="24"/>
          <w:szCs w:val="24"/>
        </w:rPr>
        <w:t xml:space="preserve">or bilayer </w:t>
      </w:r>
      <w:r w:rsidRPr="00ED2281">
        <w:rPr>
          <w:rFonts w:ascii="Times New Roman" w:hAnsi="Times New Roman" w:hint="eastAsia"/>
          <w:color w:val="000000"/>
          <w:sz w:val="24"/>
          <w:szCs w:val="24"/>
        </w:rPr>
        <w:t xml:space="preserve">structure </w:t>
      </w:r>
      <w:r w:rsidRPr="00ED2281">
        <w:rPr>
          <w:rFonts w:ascii="Times New Roman" w:hAnsi="Times New Roman"/>
          <w:color w:val="000000"/>
          <w:sz w:val="24"/>
          <w:szCs w:val="24"/>
        </w:rPr>
        <w:t>could be</w:t>
      </w:r>
      <w:r w:rsidRPr="00ED2281">
        <w:rPr>
          <w:rFonts w:ascii="Times New Roman" w:hAnsi="Times New Roman" w:hint="eastAsia"/>
          <w:color w:val="000000"/>
          <w:sz w:val="24"/>
          <w:szCs w:val="24"/>
        </w:rPr>
        <w:t xml:space="preserve"> achieved where the alkyl tails aligned parallel to the surface of clay platelets and there was no interaction between adjacent alkyl chains</w:t>
      </w:r>
      <w:r w:rsidRPr="00ED2281">
        <w:rPr>
          <w:rFonts w:ascii="Times New Roman" w:hAnsi="Times New Roman"/>
          <w:color w:val="000000"/>
          <w:sz w:val="24"/>
          <w:szCs w:val="24"/>
        </w:rPr>
        <w:t xml:space="preserve"> </w:t>
      </w:r>
      <w:r w:rsidRPr="00ED2281">
        <w:rPr>
          <w:rFonts w:ascii="Times New Roman" w:hAnsi="Times New Roman"/>
          <w:color w:val="000000"/>
          <w:sz w:val="24"/>
          <w:szCs w:val="24"/>
        </w:rPr>
        <w:fldChar w:fldCharType="begin">
          <w:fldData xml:space="preserve">PEVuZE5vdGU+PENpdGU+PEF1dGhvcj5IZTwvQXV0aG9yPjxZZWFyPjIwMTA8L1llYXI+PFJlY051
bT43MDk8L1JlY051bT48RGlzcGxheVRleHQ+KEhlIGV0IGFsLiwgMjAxMDsgWmh1LCAyMDEwKTwv
RGlzcGxheVRleHQ+PHJlY29yZD48cmVjLW51bWJlcj43MDk8L3JlYy1udW1iZXI+PGZvcmVpZ24t
a2V5cz48a2V5IGFwcD0iRU4iIGRiLWlkPSJ0ZTVmYTAyOWE1cjl0OWVycGF4NXBwMmx4ZmZ3eHB2
cncwdHciPjcwOTwva2V5PjwvZm9yZWlnbi1rZXlzPjxyZWYtdHlwZSBuYW1lPSJKb3VybmFsIEFy
dGljbGUiPjE3PC9yZWYtdHlwZT48Y29udHJpYnV0b3JzPjxhdXRob3JzPjxhdXRob3I+SGUsIEhv
bmdwaW5nPC9hdXRob3I+PGF1dGhvcj5NYSwgWXVlaG9uZzwvYXV0aG9yPjxhdXRob3I+Wmh1LCBK
aWFueGk8L2F1dGhvcj48YXV0aG9yPll1YW4sIFBlbmc8L2F1dGhvcj48YXV0aG9yPlFpbmcsIFlh
bmhvbmc8L2F1dGhvcj48L2F1dGhvcnM+PC9jb250cmlidXRvcnM+PHRpdGxlcz48dGl0bGU+T3Jn
YW5vY2xheXMgcHJlcGFyZWQgZnJvbSBtb250bW9yaWxsb25pdGVzIHdpdGggZGlmZmVyZW50IGNh
dGlvbiBleGNoYW5nZSBjYXBhY2l0eSBhbmQgc3VyZmFjdGFudCBjb25maWd1cmF0aW9uPC90aXRs
ZT48c2Vjb25kYXJ5LXRpdGxlPkFwcGxpZWQgY2xheSBzY2llbmNlPC9zZWNvbmRhcnktdGl0bGU+
PC90aXRsZXM+PHBlcmlvZGljYWw+PGZ1bGwtdGl0bGU+QXBwbGllZCBDbGF5IFNjaWVuY2U8L2Z1
bGwtdGl0bGU+PC9wZXJpb2RpY2FsPjxwYWdlcz42Ny03MjwvcGFnZXM+PHZvbHVtZT40ODwvdm9s
dW1lPjxudW1iZXI+MTwvbnVtYmVyPjxkYXRlcz48eWVhcj4yMDEwPC95ZWFyPjwvZGF0ZXM+PGlz
Ym4+MDE2OS0xMzE3PC9pc2JuPjx1cmxzPjwvdXJscz48L3JlY29yZD48L0NpdGU+PENpdGU+PEF1
dGhvcj5aaHU8L0F1dGhvcj48WWVhcj4yMDEwPC9ZZWFyPjxSZWNOdW0+MzkyPC9SZWNOdW0+PHJl
Y29yZD48cmVjLW51bWJlcj4zOTI8L3JlYy1udW1iZXI+PGZvcmVpZ24ta2V5cz48a2V5IGFwcD0i
RU4iIGRiLWlkPSJ0ZTVmYTAyOWE1cjl0OWVycGF4NXBwMmx4ZmZ3eHB2cncwdHciPjM5Mjwva2V5
PjwvZm9yZWlnbi1rZXlzPjxyZWYtdHlwZSBuYW1lPSJKb3VybmFsIEFydGljbGUiPjE3PC9yZWYt
dHlwZT48Y29udHJpYnV0b3JzPjxhdXRob3JzPjxhdXRob3I+Wmh1LCBKLiBNLjwvYXV0aG9yPjwv
YXV0aG9ycz48L2NvbnRyaWJ1dG9ycz48YXV0aC1hZGRyZXNzPkNhc2UgV2VzdGVybiBSZXNlcnZl
IFVuaXYsIERlcHQgQmlvbWVkIEVuZ24sIENsZXZlbGFuZCwgT0ggNDQxMDYgVVNBLiBaaHUsIEpN
IChyZXByaW50IGF1dGhvciksIENhc2UgV2VzdGVybiBSZXNlcnZlIFVuaXYsIERlcHQgQmlvbWVk
IEVuZ24sIDEwOTAwIEV1Y2xpZCBBdmUsIENsZXZlbGFuZCwgT0ggNDQxMDYgVVNBLjwvYXV0aC1h
ZGRyZXNzPjx0aXRsZXM+PHRpdGxlPkJpb2FjdGl2ZSBtb2RpZmljYXRpb24gb2YgcG9seShldGh5
bGVuZSBnbHljb2wpIGh5ZHJvZ2VscyBmb3IgdGlzc3VlIGVuZ2luZWVyaW5nPC90aXRsZT48c2Vj
b25kYXJ5LXRpdGxlPkJpb21hdGVyaWFsczwvc2Vjb25kYXJ5LXRpdGxlPjxzaG9ydC10aXRsZT5C
aW9hY3RpdmUgbW9kaWZpY2F0aW9uIG9mIHBvbHkoZXRoeWxlbmUgZ2x5Y29sKSBoeWRyb2dlbHMg
Zm9yIHRpc3N1ZSBlbmdpbmVlcmluZzwvc2hvcnQtdGl0bGU+PC90aXRsZXM+PHBlcmlvZGljYWw+
PGZ1bGwtdGl0bGU+QmlvbWF0ZXJpYWxzPC9mdWxsLXRpdGxlPjwvcGVyaW9kaWNhbD48cGFnZXM+
NDYzOS00NjU2PC9wYWdlcz48dm9sdW1lPjMxPC92b2x1bWU+PG51bWJlcj4xNzwvbnVtYmVyPjxr
ZXl3b3Jkcz48a2V5d29yZD5Qb2x5KGV0aHlsZW5lIGdseWNvbCkgKFBFRyk8L2tleXdvcmQ+PGtl
eXdvcmQ+SHlkcm9nZWw8L2tleXdvcmQ+PGtleXdvcmQ+QmlvYWN0aXZlIG1vZGlmaWNhdGlvbjwv
a2V5d29yZD48a2V5d29yZD5UaXNzdWU8L2tleXdvcmQ+PGtleXdvcmQ+ZW5naW5lZXJpbmc8L2tl
eXdvcmQ+PGtleXdvcmQ+QmlvbWltZXRpYyBzY2FmZm9sZDwva2V5d29yZD48a2V5d29yZD5FeHRy
YWNlbGx1bGFyIG1hdHJpeCAoRUNNKTwva2V5d29yZD48a2V5d29yZD5maWJyb2JsYXN0LWdyb3d0
aC1mYWN0b3I8L2tleXdvcmQ+PGtleXdvcmQ+Y2VsbC1hZGhlc2lvbiBwZXB0aWRlczwva2V5d29y
ZD48a2V5d29yZD50aGlvbC1hY3J5bGF0ZTwva2V5d29yZD48a2V5d29yZD5waG90b3BvbHltZXJp
emF0aW9uczwva2V5d29yZD48a2V5d29yZD5zeW50aGV0aWMgZXh0cmFjZWxsdWxhciBtYXRyaWNl
czwva2V5d29yZD48a2V5d29yZD5jb3ZhbGVudGx5PC9rZXl3b3JkPjxrZXl3b3JkPmltbW9iaWxp
emVkIGdyYWRpZW50czwva2V5d29yZD48a2V5d29yZD5kZWdyYWRhYmxlIGRleHRyYW4gaHlkcm9n
ZWxzPC9rZXl3b3JkPjxrZXl3b3JkPm1lc2VuY2h5bWFsPC9rZXl3b3JkPjxrZXl3b3JkPnN0ZW0t
Y2VsbHM8L2tleXdvcmQ+PGtleXdvcmQ+bWljaGFlbC10eXBlIGFkZGl0aW9uPC9rZXl3b3JkPjxr
ZXl3b3JkPmN5Y2xpYyByZ2QgcGVwdGlkZXM8L2tleXdvcmQ+PGtleXdvcmQ+Y29udHJvbGxlZC1y
ZWxlYXNlPC9rZXl3b3JkPjxrZXl3b3JkPkVuZ2luZWVyaW5nPC9rZXl3b3JkPjxrZXl3b3JkPk1h
dGVyaWFscyBTY2llbmNlPC9rZXl3b3JkPjwva2V5d29yZHM+PGRhdGVzPjx5ZWFyPjIwMTA8L3ll
YXI+PHB1Yi1kYXRlcz48ZGF0ZT5KdW48L2RhdGU+PC9wdWItZGF0ZXM+PC9kYXRlcz48aXNibj4w
MTQyLTk2MTI8L2lzYm4+PGFjY2Vzc2lvbi1udW0+V09TOjAwMDI3Nzg5OTUwMDAwNDwvYWNjZXNz
aW9uLW51bT48d29yay10eXBlPlJldmlldzwvd29yay10eXBlPjx1cmxzPjxyZWxhdGVkLXVybHM+
PHVybD4mbHQ7R28gdG8gSVNJJmd0OzovL1dPUzowMDAyNzc4OTk1MDAwMDQ8L3VybD48L3JlbGF0
ZWQtdXJscz48L3VybHM+PGVsZWN0cm9uaWMtcmVzb3VyY2UtbnVtPjEwLjEwMTYvai5iaW9tYXRl
cmlhbHMuMjAxMC4wMi4wNDQ8L2VsZWN0cm9uaWMtcmVzb3VyY2UtbnVtPjxsYW5ndWFnZT5Fbmds
aXNoPC9sYW5ndWFnZT48L3JlY29yZD48L0NpdGU+PC9FbmROb3RlPgB=
</w:fldData>
        </w:fldChar>
      </w:r>
      <w:r>
        <w:rPr>
          <w:rFonts w:ascii="Times New Roman" w:hAnsi="Times New Roman"/>
          <w:color w:val="000000"/>
          <w:sz w:val="24"/>
          <w:szCs w:val="24"/>
        </w:rPr>
        <w:instrText xml:space="preserve"> ADDIN EN.CITE </w:instrText>
      </w:r>
      <w:r>
        <w:rPr>
          <w:rFonts w:ascii="Times New Roman" w:hAnsi="Times New Roman"/>
          <w:color w:val="000000"/>
          <w:sz w:val="24"/>
          <w:szCs w:val="24"/>
        </w:rPr>
        <w:fldChar w:fldCharType="begin">
          <w:fldData xml:space="preserve">PEVuZE5vdGU+PENpdGU+PEF1dGhvcj5IZTwvQXV0aG9yPjxZZWFyPjIwMTA8L1llYXI+PFJlY051
bT43MDk8L1JlY051bT48RGlzcGxheVRleHQ+KEhlIGV0IGFsLiwgMjAxMDsgWmh1LCAyMDEwKTwv
RGlzcGxheVRleHQ+PHJlY29yZD48cmVjLW51bWJlcj43MDk8L3JlYy1udW1iZXI+PGZvcmVpZ24t
a2V5cz48a2V5IGFwcD0iRU4iIGRiLWlkPSJ0ZTVmYTAyOWE1cjl0OWVycGF4NXBwMmx4ZmZ3eHB2
cncwdHciPjcwOTwva2V5PjwvZm9yZWlnbi1rZXlzPjxyZWYtdHlwZSBuYW1lPSJKb3VybmFsIEFy
dGljbGUiPjE3PC9yZWYtdHlwZT48Y29udHJpYnV0b3JzPjxhdXRob3JzPjxhdXRob3I+SGUsIEhv
bmdwaW5nPC9hdXRob3I+PGF1dGhvcj5NYSwgWXVlaG9uZzwvYXV0aG9yPjxhdXRob3I+Wmh1LCBK
aWFueGk8L2F1dGhvcj48YXV0aG9yPll1YW4sIFBlbmc8L2F1dGhvcj48YXV0aG9yPlFpbmcsIFlh
bmhvbmc8L2F1dGhvcj48L2F1dGhvcnM+PC9jb250cmlidXRvcnM+PHRpdGxlcz48dGl0bGU+T3Jn
YW5vY2xheXMgcHJlcGFyZWQgZnJvbSBtb250bW9yaWxsb25pdGVzIHdpdGggZGlmZmVyZW50IGNh
dGlvbiBleGNoYW5nZSBjYXBhY2l0eSBhbmQgc3VyZmFjdGFudCBjb25maWd1cmF0aW9uPC90aXRs
ZT48c2Vjb25kYXJ5LXRpdGxlPkFwcGxpZWQgY2xheSBzY2llbmNlPC9zZWNvbmRhcnktdGl0bGU+
PC90aXRsZXM+PHBlcmlvZGljYWw+PGZ1bGwtdGl0bGU+QXBwbGllZCBDbGF5IFNjaWVuY2U8L2Z1
bGwtdGl0bGU+PC9wZXJpb2RpY2FsPjxwYWdlcz42Ny03MjwvcGFnZXM+PHZvbHVtZT40ODwvdm9s
dW1lPjxudW1iZXI+MTwvbnVtYmVyPjxkYXRlcz48eWVhcj4yMDEwPC95ZWFyPjwvZGF0ZXM+PGlz
Ym4+MDE2OS0xMzE3PC9pc2JuPjx1cmxzPjwvdXJscz48L3JlY29yZD48L0NpdGU+PENpdGU+PEF1
dGhvcj5aaHU8L0F1dGhvcj48WWVhcj4yMDEwPC9ZZWFyPjxSZWNOdW0+MzkyPC9SZWNOdW0+PHJl
Y29yZD48cmVjLW51bWJlcj4zOTI8L3JlYy1udW1iZXI+PGZvcmVpZ24ta2V5cz48a2V5IGFwcD0i
RU4iIGRiLWlkPSJ0ZTVmYTAyOWE1cjl0OWVycGF4NXBwMmx4ZmZ3eHB2cncwdHciPjM5Mjwva2V5
PjwvZm9yZWlnbi1rZXlzPjxyZWYtdHlwZSBuYW1lPSJKb3VybmFsIEFydGljbGUiPjE3PC9yZWYt
dHlwZT48Y29udHJpYnV0b3JzPjxhdXRob3JzPjxhdXRob3I+Wmh1LCBKLiBNLjwvYXV0aG9yPjwv
YXV0aG9ycz48L2NvbnRyaWJ1dG9ycz48YXV0aC1hZGRyZXNzPkNhc2UgV2VzdGVybiBSZXNlcnZl
IFVuaXYsIERlcHQgQmlvbWVkIEVuZ24sIENsZXZlbGFuZCwgT0ggNDQxMDYgVVNBLiBaaHUsIEpN
IChyZXByaW50IGF1dGhvciksIENhc2UgV2VzdGVybiBSZXNlcnZlIFVuaXYsIERlcHQgQmlvbWVk
IEVuZ24sIDEwOTAwIEV1Y2xpZCBBdmUsIENsZXZlbGFuZCwgT0ggNDQxMDYgVVNBLjwvYXV0aC1h
ZGRyZXNzPjx0aXRsZXM+PHRpdGxlPkJpb2FjdGl2ZSBtb2RpZmljYXRpb24gb2YgcG9seShldGh5
bGVuZSBnbHljb2wpIGh5ZHJvZ2VscyBmb3IgdGlzc3VlIGVuZ2luZWVyaW5nPC90aXRsZT48c2Vj
b25kYXJ5LXRpdGxlPkJpb21hdGVyaWFsczwvc2Vjb25kYXJ5LXRpdGxlPjxzaG9ydC10aXRsZT5C
aW9hY3RpdmUgbW9kaWZpY2F0aW9uIG9mIHBvbHkoZXRoeWxlbmUgZ2x5Y29sKSBoeWRyb2dlbHMg
Zm9yIHRpc3N1ZSBlbmdpbmVlcmluZzwvc2hvcnQtdGl0bGU+PC90aXRsZXM+PHBlcmlvZGljYWw+
PGZ1bGwtdGl0bGU+QmlvbWF0ZXJpYWxzPC9mdWxsLXRpdGxlPjwvcGVyaW9kaWNhbD48cGFnZXM+
NDYzOS00NjU2PC9wYWdlcz48dm9sdW1lPjMxPC92b2x1bWU+PG51bWJlcj4xNzwvbnVtYmVyPjxr
ZXl3b3Jkcz48a2V5d29yZD5Qb2x5KGV0aHlsZW5lIGdseWNvbCkgKFBFRyk8L2tleXdvcmQ+PGtl
eXdvcmQ+SHlkcm9nZWw8L2tleXdvcmQ+PGtleXdvcmQ+QmlvYWN0aXZlIG1vZGlmaWNhdGlvbjwv
a2V5d29yZD48a2V5d29yZD5UaXNzdWU8L2tleXdvcmQ+PGtleXdvcmQ+ZW5naW5lZXJpbmc8L2tl
eXdvcmQ+PGtleXdvcmQ+QmlvbWltZXRpYyBzY2FmZm9sZDwva2V5d29yZD48a2V5d29yZD5FeHRy
YWNlbGx1bGFyIG1hdHJpeCAoRUNNKTwva2V5d29yZD48a2V5d29yZD5maWJyb2JsYXN0LWdyb3d0
aC1mYWN0b3I8L2tleXdvcmQ+PGtleXdvcmQ+Y2VsbC1hZGhlc2lvbiBwZXB0aWRlczwva2V5d29y
ZD48a2V5d29yZD50aGlvbC1hY3J5bGF0ZTwva2V5d29yZD48a2V5d29yZD5waG90b3BvbHltZXJp
emF0aW9uczwva2V5d29yZD48a2V5d29yZD5zeW50aGV0aWMgZXh0cmFjZWxsdWxhciBtYXRyaWNl
czwva2V5d29yZD48a2V5d29yZD5jb3ZhbGVudGx5PC9rZXl3b3JkPjxrZXl3b3JkPmltbW9iaWxp
emVkIGdyYWRpZW50czwva2V5d29yZD48a2V5d29yZD5kZWdyYWRhYmxlIGRleHRyYW4gaHlkcm9n
ZWxzPC9rZXl3b3JkPjxrZXl3b3JkPm1lc2VuY2h5bWFsPC9rZXl3b3JkPjxrZXl3b3JkPnN0ZW0t
Y2VsbHM8L2tleXdvcmQ+PGtleXdvcmQ+bWljaGFlbC10eXBlIGFkZGl0aW9uPC9rZXl3b3JkPjxr
ZXl3b3JkPmN5Y2xpYyByZ2QgcGVwdGlkZXM8L2tleXdvcmQ+PGtleXdvcmQ+Y29udHJvbGxlZC1y
ZWxlYXNlPC9rZXl3b3JkPjxrZXl3b3JkPkVuZ2luZWVyaW5nPC9rZXl3b3JkPjxrZXl3b3JkPk1h
dGVyaWFscyBTY2llbmNlPC9rZXl3b3JkPjwva2V5d29yZHM+PGRhdGVzPjx5ZWFyPjIwMTA8L3ll
YXI+PHB1Yi1kYXRlcz48ZGF0ZT5KdW48L2RhdGU+PC9wdWItZGF0ZXM+PC9kYXRlcz48aXNibj4w
MTQyLTk2MTI8L2lzYm4+PGFjY2Vzc2lvbi1udW0+V09TOjAwMDI3Nzg5OTUwMDAwNDwvYWNjZXNz
aW9uLW51bT48d29yay10eXBlPlJldmlldzwvd29yay10eXBlPjx1cmxzPjxyZWxhdGVkLXVybHM+
PHVybD4mbHQ7R28gdG8gSVNJJmd0OzovL1dPUzowMDAyNzc4OTk1MDAwMDQ8L3VybD48L3JlbGF0
ZWQtdXJscz48L3VybHM+PGVsZWN0cm9uaWMtcmVzb3VyY2UtbnVtPjEwLjEwMTYvai5iaW9tYXRl
cmlhbHMuMjAxMC4wMi4wNDQ8L2VsZWN0cm9uaWMtcmVzb3VyY2UtbnVtPjxsYW5ndWFnZT5Fbmds
aXNoPC9sYW5ndWFnZT48L3JlY29yZD48L0NpdGU+PC9FbmROb3RlPgB=
</w:fldData>
        </w:fldChar>
      </w:r>
      <w:r>
        <w:rPr>
          <w:rFonts w:ascii="Times New Roman" w:hAnsi="Times New Roman"/>
          <w:color w:val="000000"/>
          <w:sz w:val="24"/>
          <w:szCs w:val="24"/>
        </w:rPr>
        <w:instrText xml:space="preserve"> ADDIN EN.CITE.DATA </w:instrText>
      </w:r>
      <w:r>
        <w:rPr>
          <w:rFonts w:ascii="Times New Roman" w:hAnsi="Times New Roman"/>
          <w:color w:val="000000"/>
          <w:sz w:val="24"/>
          <w:szCs w:val="24"/>
        </w:rPr>
      </w:r>
      <w:r>
        <w:rPr>
          <w:rFonts w:ascii="Times New Roman" w:hAnsi="Times New Roman"/>
          <w:color w:val="000000"/>
          <w:sz w:val="24"/>
          <w:szCs w:val="24"/>
        </w:rPr>
        <w:fldChar w:fldCharType="end"/>
      </w:r>
      <w:r w:rsidRPr="00ED2281">
        <w:rPr>
          <w:rFonts w:ascii="Times New Roman" w:hAnsi="Times New Roman"/>
          <w:color w:val="000000"/>
          <w:sz w:val="24"/>
          <w:szCs w:val="24"/>
        </w:rPr>
      </w:r>
      <w:r w:rsidRPr="00ED2281">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109" w:tooltip="He, 2010 #709" w:history="1">
        <w:r w:rsidR="00DE1C74">
          <w:rPr>
            <w:rFonts w:ascii="Times New Roman" w:hAnsi="Times New Roman"/>
            <w:noProof/>
            <w:color w:val="000000"/>
            <w:sz w:val="24"/>
            <w:szCs w:val="24"/>
          </w:rPr>
          <w:t>He et al., 2010</w:t>
        </w:r>
      </w:hyperlink>
      <w:r>
        <w:rPr>
          <w:rFonts w:ascii="Times New Roman" w:hAnsi="Times New Roman"/>
          <w:noProof/>
          <w:color w:val="000000"/>
          <w:sz w:val="24"/>
          <w:szCs w:val="24"/>
        </w:rPr>
        <w:t xml:space="preserve">; </w:t>
      </w:r>
      <w:hyperlink w:anchor="_ENREF_276" w:tooltip="Zhu, 2010 #392" w:history="1">
        <w:r w:rsidR="00DE1C74">
          <w:rPr>
            <w:rFonts w:ascii="Times New Roman" w:hAnsi="Times New Roman"/>
            <w:noProof/>
            <w:color w:val="000000"/>
            <w:sz w:val="24"/>
            <w:szCs w:val="24"/>
          </w:rPr>
          <w:t>Zhu, 2010</w:t>
        </w:r>
      </w:hyperlink>
      <w:r>
        <w:rPr>
          <w:rFonts w:ascii="Times New Roman" w:hAnsi="Times New Roman"/>
          <w:noProof/>
          <w:color w:val="000000"/>
          <w:sz w:val="24"/>
          <w:szCs w:val="24"/>
        </w:rPr>
        <w:t>)</w:t>
      </w:r>
      <w:r w:rsidRPr="00ED2281">
        <w:rPr>
          <w:rFonts w:ascii="Times New Roman" w:hAnsi="Times New Roman"/>
          <w:color w:val="000000"/>
          <w:sz w:val="24"/>
          <w:szCs w:val="24"/>
        </w:rPr>
        <w:fldChar w:fldCharType="end"/>
      </w:r>
      <w:r w:rsidRPr="00ED2281">
        <w:rPr>
          <w:rFonts w:ascii="Times New Roman" w:hAnsi="Times New Roman"/>
          <w:color w:val="000000"/>
          <w:sz w:val="24"/>
          <w:szCs w:val="24"/>
        </w:rPr>
        <w:t xml:space="preserve"> as shown in Figure </w:t>
      </w:r>
      <w:r>
        <w:rPr>
          <w:rFonts w:ascii="Times New Roman" w:hAnsi="Times New Roman"/>
          <w:color w:val="000000"/>
          <w:sz w:val="24"/>
          <w:szCs w:val="24"/>
        </w:rPr>
        <w:t>3.3</w:t>
      </w:r>
      <w:r w:rsidRPr="00ED2281">
        <w:rPr>
          <w:rFonts w:ascii="Times New Roman" w:hAnsi="Times New Roman" w:hint="eastAsia"/>
          <w:color w:val="000000"/>
          <w:sz w:val="24"/>
          <w:szCs w:val="24"/>
        </w:rPr>
        <w:t xml:space="preserve">. </w:t>
      </w:r>
      <w:r w:rsidR="00070A4A">
        <w:rPr>
          <w:rFonts w:ascii="Times New Roman" w:hAnsi="Times New Roman"/>
          <w:color w:val="000000"/>
          <w:sz w:val="24"/>
          <w:szCs w:val="24"/>
        </w:rPr>
        <w:t>However, c</w:t>
      </w:r>
      <w:r w:rsidRPr="00ED2281">
        <w:rPr>
          <w:rFonts w:ascii="Times New Roman" w:hAnsi="Times New Roman" w:hint="eastAsia"/>
          <w:color w:val="000000"/>
          <w:sz w:val="24"/>
          <w:szCs w:val="24"/>
        </w:rPr>
        <w:t xml:space="preserve">omparing the Atlas clay and </w:t>
      </w:r>
      <w:proofErr w:type="spellStart"/>
      <w:r w:rsidRPr="00ED2281">
        <w:rPr>
          <w:rFonts w:ascii="Times New Roman" w:hAnsi="Times New Roman" w:hint="eastAsia"/>
          <w:color w:val="000000"/>
          <w:sz w:val="24"/>
          <w:szCs w:val="24"/>
        </w:rPr>
        <w:t>Cloisite</w:t>
      </w:r>
      <w:proofErr w:type="spellEnd"/>
      <w:r w:rsidRPr="00ED2281">
        <w:rPr>
          <w:rFonts w:ascii="Times New Roman" w:hAnsi="Times New Roman" w:hint="eastAsia"/>
          <w:color w:val="000000"/>
          <w:sz w:val="24"/>
          <w:szCs w:val="24"/>
        </w:rPr>
        <w:t xml:space="preserve"> 30B, </w:t>
      </w:r>
      <w:r w:rsidR="00070A4A">
        <w:rPr>
          <w:rFonts w:ascii="Times New Roman" w:hAnsi="Times New Roman"/>
          <w:color w:val="000000"/>
          <w:sz w:val="24"/>
          <w:szCs w:val="24"/>
        </w:rPr>
        <w:t xml:space="preserve">they </w:t>
      </w:r>
      <w:r w:rsidRPr="00ED2281">
        <w:rPr>
          <w:rFonts w:ascii="Times New Roman" w:hAnsi="Times New Roman" w:hint="eastAsia"/>
          <w:color w:val="000000"/>
          <w:sz w:val="24"/>
          <w:szCs w:val="24"/>
        </w:rPr>
        <w:t xml:space="preserve">presented </w:t>
      </w:r>
      <w:r w:rsidR="00070A4A">
        <w:rPr>
          <w:rFonts w:ascii="Times New Roman" w:hAnsi="Times New Roman"/>
          <w:color w:val="000000"/>
          <w:sz w:val="24"/>
          <w:szCs w:val="24"/>
        </w:rPr>
        <w:t xml:space="preserve">similar </w:t>
      </w:r>
      <w:r w:rsidRPr="00ED2281">
        <w:rPr>
          <w:rFonts w:ascii="Times New Roman" w:hAnsi="Times New Roman" w:hint="eastAsia"/>
          <w:color w:val="000000"/>
          <w:sz w:val="24"/>
          <w:szCs w:val="24"/>
        </w:rPr>
        <w:t>enlarging effect on the basal spacing of clay platelets.</w:t>
      </w:r>
      <w:r w:rsidR="00070A4A">
        <w:rPr>
          <w:rFonts w:ascii="Times New Roman" w:hAnsi="Times New Roman"/>
          <w:color w:val="000000"/>
          <w:sz w:val="24"/>
          <w:szCs w:val="24"/>
        </w:rPr>
        <w:t xml:space="preserve"> </w:t>
      </w:r>
      <w:r w:rsidR="00635569">
        <w:rPr>
          <w:rFonts w:ascii="Times New Roman" w:hAnsi="Times New Roman"/>
          <w:color w:val="000000"/>
          <w:sz w:val="24"/>
          <w:szCs w:val="24"/>
        </w:rPr>
        <w:t xml:space="preserve">The reason could be that </w:t>
      </w:r>
      <w:r w:rsidR="00186D6B">
        <w:rPr>
          <w:rFonts w:ascii="Times New Roman" w:hAnsi="Times New Roman"/>
          <w:color w:val="000000"/>
          <w:sz w:val="24"/>
          <w:szCs w:val="24"/>
        </w:rPr>
        <w:t xml:space="preserve">the </w:t>
      </w:r>
      <w:r w:rsidR="00635569">
        <w:rPr>
          <w:rFonts w:ascii="Times New Roman" w:hAnsi="Times New Roman"/>
          <w:color w:val="000000"/>
          <w:sz w:val="24"/>
          <w:szCs w:val="24"/>
        </w:rPr>
        <w:t xml:space="preserve">MMT </w:t>
      </w:r>
      <w:r w:rsidR="00186D6B">
        <w:rPr>
          <w:rFonts w:ascii="Times New Roman" w:hAnsi="Times New Roman"/>
          <w:color w:val="000000"/>
          <w:sz w:val="24"/>
          <w:szCs w:val="24"/>
        </w:rPr>
        <w:t xml:space="preserve">clay </w:t>
      </w:r>
      <w:r w:rsidR="00635569">
        <w:rPr>
          <w:rFonts w:ascii="Times New Roman" w:hAnsi="Times New Roman"/>
          <w:color w:val="000000"/>
          <w:sz w:val="24"/>
          <w:szCs w:val="24"/>
        </w:rPr>
        <w:t xml:space="preserve">used for making Atlas </w:t>
      </w:r>
      <w:r w:rsidR="00186D6B">
        <w:rPr>
          <w:rFonts w:ascii="Times New Roman" w:hAnsi="Times New Roman"/>
          <w:color w:val="000000"/>
          <w:sz w:val="24"/>
          <w:szCs w:val="24"/>
        </w:rPr>
        <w:t>MMT</w:t>
      </w:r>
      <w:r w:rsidR="00635569">
        <w:rPr>
          <w:rFonts w:ascii="Times New Roman" w:hAnsi="Times New Roman"/>
          <w:color w:val="000000"/>
          <w:sz w:val="24"/>
          <w:szCs w:val="24"/>
        </w:rPr>
        <w:t xml:space="preserve"> </w:t>
      </w:r>
      <w:r w:rsidR="00CC1FFD">
        <w:rPr>
          <w:rFonts w:ascii="Times New Roman" w:hAnsi="Times New Roman"/>
          <w:color w:val="000000"/>
          <w:sz w:val="24"/>
          <w:szCs w:val="24"/>
        </w:rPr>
        <w:t xml:space="preserve">and the </w:t>
      </w:r>
      <w:r w:rsidR="00635569">
        <w:rPr>
          <w:rFonts w:ascii="Times New Roman" w:hAnsi="Times New Roman"/>
          <w:color w:val="000000"/>
          <w:sz w:val="24"/>
          <w:szCs w:val="24"/>
        </w:rPr>
        <w:t xml:space="preserve">bentonite clay used for synthesising </w:t>
      </w:r>
      <w:proofErr w:type="spellStart"/>
      <w:r w:rsidR="00635569">
        <w:rPr>
          <w:rFonts w:ascii="Times New Roman" w:hAnsi="Times New Roman"/>
          <w:color w:val="000000"/>
          <w:sz w:val="24"/>
          <w:szCs w:val="24"/>
        </w:rPr>
        <w:t>Cloisite</w:t>
      </w:r>
      <w:proofErr w:type="spellEnd"/>
      <w:r w:rsidR="00635569">
        <w:rPr>
          <w:rFonts w:ascii="Times New Roman" w:hAnsi="Times New Roman"/>
          <w:color w:val="000000"/>
          <w:sz w:val="24"/>
          <w:szCs w:val="24"/>
        </w:rPr>
        <w:t xml:space="preserve"> 30B were different in dimensions and/or surface functionality </w:t>
      </w:r>
      <w:r w:rsidR="00635569" w:rsidRPr="007E040C">
        <w:rPr>
          <w:rFonts w:ascii="Times New Roman" w:hAnsi="Times New Roman"/>
          <w:sz w:val="24"/>
        </w:rPr>
        <w:fldChar w:fldCharType="begin">
          <w:fldData xml:space="preserve">PEVuZE5vdGU+PENpdGU+PEF1dGhvcj5QYXZsaWRvdTwvQXV0aG9yPjxZZWFyPjIwMDg8L1llYXI+
PFJlY051bT4yODM8L1JlY051bT48RGlzcGxheVRleHQ+KENhc2VyaSwgMjAwNjsgSm9yZGFuLCAx
OTQ5OyBQYXZsaWRvdSAmYW1wOyBQYXBhc3B5cmlkZXMsIDIwMDgpPC9EaXNwbGF5VGV4dD48cmVj
b3JkPjxyZWMtbnVtYmVyPjI4MzwvcmVjLW51bWJlcj48Zm9yZWlnbi1rZXlzPjxrZXkgYXBwPSJF
TiIgZGItaWQ9InRlNWZhMDI5YTVyOXQ5ZXJwYXg1cHAybHhmZnd4cHZydzB0dyIgdGltZXN0YW1w
PSIxNDg1NzIwMjM0Ij4yODM8L2tleT48L2ZvcmVpZ24ta2V5cz48cmVmLXR5cGUgbmFtZT0iSm91
cm5hbCBBcnRpY2xlIj4xNzwvcmVmLXR5cGU+PGNvbnRyaWJ1dG9ycz48YXV0aG9ycz48YXV0aG9y
PlBhdmxpZG91LCBTPC9hdXRob3I+PGF1dGhvcj5QYXBhc3B5cmlkZXMsIENEPC9hdXRob3I+PC9h
dXRob3JzPjwvY29udHJpYnV0b3JzPjx0aXRsZXM+PHRpdGxlPkEgcmV2aWV3IG9uIHBvbHltZXLi
gJNsYXllcmVkIHNpbGljYXRlIG5hbm9jb21wb3NpdGVzPC90aXRsZT48c2Vjb25kYXJ5LXRpdGxl
PlByb2dyZXNzIGluIHBvbHltZXIgc2NpZW5jZTwvc2Vjb25kYXJ5LXRpdGxlPjwvdGl0bGVzPjxw
ZXJpb2RpY2FsPjxmdWxsLXRpdGxlPlByb2dyZXNzIGluIFBvbHltZXIgU2NpZW5jZTwvZnVsbC10
aXRsZT48YWJici0xPlByb2cuIFBvbHltLiBTY2kuPC9hYmJyLTE+PGFiYnItMj5Qcm9nIFBvbHlt
IFNjaTwvYWJici0yPjwvcGVyaW9kaWNhbD48cGFnZXM+MTExOS0xMTk4PC9wYWdlcz48dm9sdW1l
PjMzPC92b2x1bWU+PG51bWJlcj4xMjwvbnVtYmVyPjxkYXRlcz48eWVhcj4yMDA4PC95ZWFyPjwv
ZGF0ZXM+PGlzYm4+MDA3OS02NzAwPC9pc2JuPjx1cmxzPjwvdXJscz48L3JlY29yZD48L0NpdGU+
PENpdGU+PEF1dGhvcj5DYXNlcmk8L0F1dGhvcj48WWVhcj4yMDA2PC9ZZWFyPjxSZWNOdW0+Mjg1
PC9SZWNOdW0+PHJlY29yZD48cmVjLW51bWJlcj4yODU8L3JlYy1udW1iZXI+PGZvcmVpZ24ta2V5
cz48a2V5IGFwcD0iRU4iIGRiLWlkPSJ0ZTVmYTAyOWE1cjl0OWVycGF4NXBwMmx4ZmZ3eHB2cncw
dHciIHRpbWVzdGFtcD0iMTQ4NTcyMDM0NSI+Mjg1PC9rZXk+PC9mb3JlaWduLWtleXM+PHJlZi10
eXBlIG5hbWU9IkpvdXJuYWwgQXJ0aWNsZSI+MTc8L3JlZi10eXBlPjxjb250cmlidXRvcnM+PGF1
dGhvcnM+PGF1dGhvcj5DYXNlcmksIFdSPC9hdXRob3I+PC9hdXRob3JzPjwvY29udHJpYnV0b3Jz
Pjx0aXRsZXM+PHRpdGxlPk5hbm9jb21wb3NpdGVzIG9mIHBvbHltZXJzIGFuZCBpbm9yZ2FuaWMg
cGFydGljbGVzOiBwcmVwYXJhdGlvbiwgc3RydWN0dXJlIGFuZCBwcm9wZXJ0aWVzPC90aXRsZT48
c2Vjb25kYXJ5LXRpdGxlPk1hdGVyaWFscyBTY2llbmNlIGFuZCBUZWNobm9sb2d5PC9zZWNvbmRh
cnktdGl0bGU+PC90aXRsZXM+PHBlcmlvZGljYWw+PGZ1bGwtdGl0bGU+TWF0ZXJpYWxzIFNjaWVu
Y2UgYW5kIFRlY2hub2xvZ3k8L2Z1bGwtdGl0bGU+PGFiYnItMT5NYXRlci4gU2NpLiBUZWNoLiBT
ZXIuPC9hYmJyLTE+PC9wZXJpb2RpY2FsPjxwYWdlcz44MDctODE3PC9wYWdlcz48dm9sdW1lPjIy
PC92b2x1bWU+PG51bWJlcj43PC9udW1iZXI+PGRhdGVzPjx5ZWFyPjIwMDY8L3llYXI+PC9kYXRl
cz48aXNibj4wMjY3LTA4MzY8L2lzYm4+PHVybHM+PC91cmxzPjwvcmVjb3JkPjwvQ2l0ZT48Q2l0
ZT48QXV0aG9yPkpvcmRhbjwvQXV0aG9yPjxZZWFyPjE5NDk8L1llYXI+PFJlY051bT4yODQ8L1Jl
Y051bT48cmVjb3JkPjxyZWMtbnVtYmVyPjI4NDwvcmVjLW51bWJlcj48Zm9yZWlnbi1rZXlzPjxr
ZXkgYXBwPSJFTiIgZGItaWQ9InRlNWZhMDI5YTVyOXQ5ZXJwYXg1cHAybHhmZnd4cHZydzB0dyIg
dGltZXN0YW1wPSIxNDg1NzIwMzEwIj4yODQ8L2tleT48L2ZvcmVpZ24ta2V5cz48cmVmLXR5cGUg
bmFtZT0iSm91cm5hbCBBcnRpY2xlIj4xNzwvcmVmLXR5cGU+PGNvbnRyaWJ1dG9ycz48YXV0aG9y
cz48YXV0aG9yPkpvcmRhbiwgSm9obiBXPC9hdXRob3I+PC9hdXRob3JzPjwvY29udHJpYnV0b3Jz
Pjx0aXRsZXM+PHRpdGxlPk9yZ2Fub3BoaWxpYyBCZW50b25pdGVzLiBJLiBTd2VsbGluZyBpbiBP
cmdhbmljIExpcXVpZHM8L3RpdGxlPjxzZWNvbmRhcnktdGl0bGU+VGhlIEpvdXJuYWwgb2YgUGh5
c2ljYWwgQ2hlbWlzdHJ5PC9zZWNvbmRhcnktdGl0bGU+PC90aXRsZXM+PHBhZ2VzPjI5NC0zMDY8
L3BhZ2VzPjx2b2x1bWU+NTM8L3ZvbHVtZT48bnVtYmVyPjI8L251bWJlcj48ZGF0ZXM+PHllYXI+
MTk0OTwveWVhcj48L2RhdGVzPjxpc2JuPjAwMjItMzY1NDwvaXNibj48dXJscz48L3VybHM+PC9y
ZWNvcmQ+PC9DaXRlPjwvRW5kTm90ZT5=
</w:fldData>
        </w:fldChar>
      </w:r>
      <w:r w:rsidR="00635569">
        <w:rPr>
          <w:rFonts w:ascii="Times New Roman" w:hAnsi="Times New Roman"/>
          <w:sz w:val="24"/>
        </w:rPr>
        <w:instrText xml:space="preserve"> ADDIN EN.CITE </w:instrText>
      </w:r>
      <w:r w:rsidR="00635569">
        <w:rPr>
          <w:rFonts w:ascii="Times New Roman" w:hAnsi="Times New Roman"/>
          <w:sz w:val="24"/>
        </w:rPr>
        <w:fldChar w:fldCharType="begin">
          <w:fldData xml:space="preserve">PEVuZE5vdGU+PENpdGU+PEF1dGhvcj5QYXZsaWRvdTwvQXV0aG9yPjxZZWFyPjIwMDg8L1llYXI+
PFJlY051bT4yODM8L1JlY051bT48RGlzcGxheVRleHQ+KENhc2VyaSwgMjAwNjsgSm9yZGFuLCAx
OTQ5OyBQYXZsaWRvdSAmYW1wOyBQYXBhc3B5cmlkZXMsIDIwMDgpPC9EaXNwbGF5VGV4dD48cmVj
b3JkPjxyZWMtbnVtYmVyPjI4MzwvcmVjLW51bWJlcj48Zm9yZWlnbi1rZXlzPjxrZXkgYXBwPSJF
TiIgZGItaWQ9InRlNWZhMDI5YTVyOXQ5ZXJwYXg1cHAybHhmZnd4cHZydzB0dyIgdGltZXN0YW1w
PSIxNDg1NzIwMjM0Ij4yODM8L2tleT48L2ZvcmVpZ24ta2V5cz48cmVmLXR5cGUgbmFtZT0iSm91
cm5hbCBBcnRpY2xlIj4xNzwvcmVmLXR5cGU+PGNvbnRyaWJ1dG9ycz48YXV0aG9ycz48YXV0aG9y
PlBhdmxpZG91LCBTPC9hdXRob3I+PGF1dGhvcj5QYXBhc3B5cmlkZXMsIENEPC9hdXRob3I+PC9h
dXRob3JzPjwvY29udHJpYnV0b3JzPjx0aXRsZXM+PHRpdGxlPkEgcmV2aWV3IG9uIHBvbHltZXLi
gJNsYXllcmVkIHNpbGljYXRlIG5hbm9jb21wb3NpdGVzPC90aXRsZT48c2Vjb25kYXJ5LXRpdGxl
PlByb2dyZXNzIGluIHBvbHltZXIgc2NpZW5jZTwvc2Vjb25kYXJ5LXRpdGxlPjwvdGl0bGVzPjxw
ZXJpb2RpY2FsPjxmdWxsLXRpdGxlPlByb2dyZXNzIGluIFBvbHltZXIgU2NpZW5jZTwvZnVsbC10
aXRsZT48YWJici0xPlByb2cuIFBvbHltLiBTY2kuPC9hYmJyLTE+PGFiYnItMj5Qcm9nIFBvbHlt
IFNjaTwvYWJici0yPjwvcGVyaW9kaWNhbD48cGFnZXM+MTExOS0xMTk4PC9wYWdlcz48dm9sdW1l
PjMzPC92b2x1bWU+PG51bWJlcj4xMjwvbnVtYmVyPjxkYXRlcz48eWVhcj4yMDA4PC95ZWFyPjwv
ZGF0ZXM+PGlzYm4+MDA3OS02NzAwPC9pc2JuPjx1cmxzPjwvdXJscz48L3JlY29yZD48L0NpdGU+
PENpdGU+PEF1dGhvcj5DYXNlcmk8L0F1dGhvcj48WWVhcj4yMDA2PC9ZZWFyPjxSZWNOdW0+Mjg1
PC9SZWNOdW0+PHJlY29yZD48cmVjLW51bWJlcj4yODU8L3JlYy1udW1iZXI+PGZvcmVpZ24ta2V5
cz48a2V5IGFwcD0iRU4iIGRiLWlkPSJ0ZTVmYTAyOWE1cjl0OWVycGF4NXBwMmx4ZmZ3eHB2cncw
dHciIHRpbWVzdGFtcD0iMTQ4NTcyMDM0NSI+Mjg1PC9rZXk+PC9mb3JlaWduLWtleXM+PHJlZi10
eXBlIG5hbWU9IkpvdXJuYWwgQXJ0aWNsZSI+MTc8L3JlZi10eXBlPjxjb250cmlidXRvcnM+PGF1
dGhvcnM+PGF1dGhvcj5DYXNlcmksIFdSPC9hdXRob3I+PC9hdXRob3JzPjwvY29udHJpYnV0b3Jz
Pjx0aXRsZXM+PHRpdGxlPk5hbm9jb21wb3NpdGVzIG9mIHBvbHltZXJzIGFuZCBpbm9yZ2FuaWMg
cGFydGljbGVzOiBwcmVwYXJhdGlvbiwgc3RydWN0dXJlIGFuZCBwcm9wZXJ0aWVzPC90aXRsZT48
c2Vjb25kYXJ5LXRpdGxlPk1hdGVyaWFscyBTY2llbmNlIGFuZCBUZWNobm9sb2d5PC9zZWNvbmRh
cnktdGl0bGU+PC90aXRsZXM+PHBlcmlvZGljYWw+PGZ1bGwtdGl0bGU+TWF0ZXJpYWxzIFNjaWVu
Y2UgYW5kIFRlY2hub2xvZ3k8L2Z1bGwtdGl0bGU+PGFiYnItMT5NYXRlci4gU2NpLiBUZWNoLiBT
ZXIuPC9hYmJyLTE+PC9wZXJpb2RpY2FsPjxwYWdlcz44MDctODE3PC9wYWdlcz48dm9sdW1lPjIy
PC92b2x1bWU+PG51bWJlcj43PC9udW1iZXI+PGRhdGVzPjx5ZWFyPjIwMDY8L3llYXI+PC9kYXRl
cz48aXNibj4wMjY3LTA4MzY8L2lzYm4+PHVybHM+PC91cmxzPjwvcmVjb3JkPjwvQ2l0ZT48Q2l0
ZT48QXV0aG9yPkpvcmRhbjwvQXV0aG9yPjxZZWFyPjE5NDk8L1llYXI+PFJlY051bT4yODQ8L1Jl
Y051bT48cmVjb3JkPjxyZWMtbnVtYmVyPjI4NDwvcmVjLW51bWJlcj48Zm9yZWlnbi1rZXlzPjxr
ZXkgYXBwPSJFTiIgZGItaWQ9InRlNWZhMDI5YTVyOXQ5ZXJwYXg1cHAybHhmZnd4cHZydzB0dyIg
dGltZXN0YW1wPSIxNDg1NzIwMzEwIj4yODQ8L2tleT48L2ZvcmVpZ24ta2V5cz48cmVmLXR5cGUg
bmFtZT0iSm91cm5hbCBBcnRpY2xlIj4xNzwvcmVmLXR5cGU+PGNvbnRyaWJ1dG9ycz48YXV0aG9y
cz48YXV0aG9yPkpvcmRhbiwgSm9obiBXPC9hdXRob3I+PC9hdXRob3JzPjwvY29udHJpYnV0b3Jz
Pjx0aXRsZXM+PHRpdGxlPk9yZ2Fub3BoaWxpYyBCZW50b25pdGVzLiBJLiBTd2VsbGluZyBpbiBP
cmdhbmljIExpcXVpZHM8L3RpdGxlPjxzZWNvbmRhcnktdGl0bGU+VGhlIEpvdXJuYWwgb2YgUGh5
c2ljYWwgQ2hlbWlzdHJ5PC9zZWNvbmRhcnktdGl0bGU+PC90aXRsZXM+PHBhZ2VzPjI5NC0zMDY8
L3BhZ2VzPjx2b2x1bWU+NTM8L3ZvbHVtZT48bnVtYmVyPjI8L251bWJlcj48ZGF0ZXM+PHllYXI+
MTk0OTwveWVhcj48L2RhdGVzPjxpc2JuPjAwMjItMzY1NDwvaXNibj48dXJscz48L3VybHM+PC9y
ZWNvcmQ+PC9DaXRlPjwvRW5kTm90ZT5=
</w:fldData>
        </w:fldChar>
      </w:r>
      <w:r w:rsidR="00635569">
        <w:rPr>
          <w:rFonts w:ascii="Times New Roman" w:hAnsi="Times New Roman"/>
          <w:sz w:val="24"/>
        </w:rPr>
        <w:instrText xml:space="preserve"> ADDIN EN.CITE.DATA </w:instrText>
      </w:r>
      <w:r w:rsidR="00635569">
        <w:rPr>
          <w:rFonts w:ascii="Times New Roman" w:hAnsi="Times New Roman"/>
          <w:sz w:val="24"/>
        </w:rPr>
      </w:r>
      <w:r w:rsidR="00635569">
        <w:rPr>
          <w:rFonts w:ascii="Times New Roman" w:hAnsi="Times New Roman"/>
          <w:sz w:val="24"/>
        </w:rPr>
        <w:fldChar w:fldCharType="end"/>
      </w:r>
      <w:r w:rsidR="00635569" w:rsidRPr="007E040C">
        <w:rPr>
          <w:rFonts w:ascii="Times New Roman" w:hAnsi="Times New Roman"/>
          <w:sz w:val="24"/>
        </w:rPr>
      </w:r>
      <w:r w:rsidR="00635569" w:rsidRPr="007E040C">
        <w:rPr>
          <w:rFonts w:ascii="Times New Roman" w:hAnsi="Times New Roman"/>
          <w:sz w:val="24"/>
        </w:rPr>
        <w:fldChar w:fldCharType="separate"/>
      </w:r>
      <w:r w:rsidR="00635569" w:rsidRPr="007E040C">
        <w:rPr>
          <w:rFonts w:ascii="Times New Roman" w:hAnsi="Times New Roman"/>
          <w:noProof/>
          <w:sz w:val="24"/>
        </w:rPr>
        <w:t>(</w:t>
      </w:r>
      <w:hyperlink w:anchor="_ENREF_31" w:tooltip="Caseri, 2006 #285" w:history="1">
        <w:r w:rsidR="00635569" w:rsidRPr="007E040C">
          <w:rPr>
            <w:rFonts w:ascii="Times New Roman" w:hAnsi="Times New Roman"/>
            <w:noProof/>
            <w:sz w:val="24"/>
          </w:rPr>
          <w:t>Caseri, 2006</w:t>
        </w:r>
      </w:hyperlink>
      <w:r w:rsidR="00635569" w:rsidRPr="007E040C">
        <w:rPr>
          <w:rFonts w:ascii="Times New Roman" w:hAnsi="Times New Roman"/>
          <w:noProof/>
          <w:sz w:val="24"/>
        </w:rPr>
        <w:t xml:space="preserve">; </w:t>
      </w:r>
      <w:hyperlink w:anchor="_ENREF_122" w:tooltip="Jordan, 1949 #284" w:history="1">
        <w:r w:rsidR="00635569" w:rsidRPr="007E040C">
          <w:rPr>
            <w:rFonts w:ascii="Times New Roman" w:hAnsi="Times New Roman"/>
            <w:noProof/>
            <w:sz w:val="24"/>
          </w:rPr>
          <w:t>Jordan, 1949</w:t>
        </w:r>
      </w:hyperlink>
      <w:r w:rsidR="00635569" w:rsidRPr="007E040C">
        <w:rPr>
          <w:rFonts w:ascii="Times New Roman" w:hAnsi="Times New Roman"/>
          <w:noProof/>
          <w:sz w:val="24"/>
        </w:rPr>
        <w:t xml:space="preserve">; </w:t>
      </w:r>
      <w:hyperlink w:anchor="_ENREF_187" w:tooltip="Pavlidou, 2008 #283" w:history="1">
        <w:r w:rsidR="00635569" w:rsidRPr="007E040C">
          <w:rPr>
            <w:rFonts w:ascii="Times New Roman" w:hAnsi="Times New Roman"/>
            <w:noProof/>
            <w:sz w:val="24"/>
          </w:rPr>
          <w:t>Pavlidou &amp; Papaspyrides, 2008</w:t>
        </w:r>
      </w:hyperlink>
      <w:r w:rsidR="00635569" w:rsidRPr="007E040C">
        <w:rPr>
          <w:rFonts w:ascii="Times New Roman" w:hAnsi="Times New Roman"/>
          <w:noProof/>
          <w:sz w:val="24"/>
        </w:rPr>
        <w:t>)</w:t>
      </w:r>
      <w:r w:rsidR="00635569" w:rsidRPr="007E040C">
        <w:rPr>
          <w:rFonts w:ascii="Times New Roman" w:hAnsi="Times New Roman"/>
          <w:sz w:val="24"/>
        </w:rPr>
        <w:fldChar w:fldCharType="end"/>
      </w:r>
      <w:r w:rsidR="00635569">
        <w:rPr>
          <w:rFonts w:ascii="Times New Roman" w:hAnsi="Times New Roman"/>
          <w:color w:val="000000"/>
          <w:sz w:val="24"/>
          <w:szCs w:val="24"/>
        </w:rPr>
        <w:t>.</w:t>
      </w:r>
    </w:p>
    <w:p w:rsidR="00FD4C15" w:rsidRPr="00ED2281" w:rsidRDefault="00FD4C15" w:rsidP="00635569">
      <w:pPr>
        <w:spacing w:line="480" w:lineRule="auto"/>
        <w:jc w:val="center"/>
        <w:rPr>
          <w:rFonts w:ascii="Times New Roman" w:hAnsi="Times New Roman"/>
          <w:sz w:val="24"/>
          <w:szCs w:val="24"/>
        </w:rPr>
      </w:pPr>
      <w:r w:rsidRPr="00ED2281">
        <w:rPr>
          <w:noProof/>
          <w:kern w:val="2"/>
          <w:sz w:val="21"/>
          <w:szCs w:val="22"/>
        </w:rPr>
        <w:drawing>
          <wp:inline distT="0" distB="0" distL="0" distR="0" wp14:anchorId="7AD64597" wp14:editId="0938BA01">
            <wp:extent cx="3516630" cy="2028825"/>
            <wp:effectExtent l="0" t="0" r="762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516630" cy="2028825"/>
                    </a:xfrm>
                    <a:prstGeom prst="rect">
                      <a:avLst/>
                    </a:prstGeom>
                    <a:noFill/>
                    <a:ln>
                      <a:noFill/>
                    </a:ln>
                  </pic:spPr>
                </pic:pic>
              </a:graphicData>
            </a:graphic>
          </wp:inline>
        </w:drawing>
      </w:r>
    </w:p>
    <w:p w:rsidR="00FD4C15" w:rsidRPr="00ED2281" w:rsidRDefault="00FD4C15" w:rsidP="00D7064B">
      <w:pPr>
        <w:pStyle w:val="Figuretitle"/>
        <w:spacing w:line="240" w:lineRule="auto"/>
      </w:pPr>
      <w:bookmarkStart w:id="611" w:name="_Toc492475934"/>
      <w:bookmarkStart w:id="612" w:name="_Toc492648130"/>
      <w:bookmarkStart w:id="613" w:name="_Toc493534954"/>
      <w:proofErr w:type="gramStart"/>
      <w:r w:rsidRPr="00ED2281">
        <w:rPr>
          <w:rFonts w:hint="eastAsia"/>
        </w:rPr>
        <w:t xml:space="preserve">Figure </w:t>
      </w:r>
      <w:r>
        <w:t>3.3</w:t>
      </w:r>
      <w:r w:rsidRPr="00ED2281">
        <w:rPr>
          <w:rFonts w:hint="eastAsia"/>
        </w:rPr>
        <w:t>.</w:t>
      </w:r>
      <w:proofErr w:type="gramEnd"/>
      <w:r w:rsidRPr="00ED2281">
        <w:rPr>
          <w:rFonts w:hint="eastAsia"/>
        </w:rPr>
        <w:t xml:space="preserve"> </w:t>
      </w:r>
      <w:proofErr w:type="gramStart"/>
      <w:r w:rsidRPr="00ED2281">
        <w:rPr>
          <w:rFonts w:hint="eastAsia"/>
        </w:rPr>
        <w:t>Typical</w:t>
      </w:r>
      <w:r w:rsidRPr="00ED2281">
        <w:t xml:space="preserve"> configurations of organic oniums into the clay galleries</w:t>
      </w:r>
      <w:r w:rsidRPr="00ED2281">
        <w:rPr>
          <w:rFonts w:hint="eastAsia"/>
        </w:rPr>
        <w:t xml:space="preserve"> </w:t>
      </w:r>
      <w:r>
        <w:t xml:space="preserve">(Reproduced from reference </w:t>
      </w:r>
      <w:r w:rsidRPr="00ED2281">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 </w:instrText>
      </w:r>
      <w:r>
        <w:fldChar w:fldCharType="begin">
          <w:fldData xml:space="preserve">PEVuZE5vdGU+PENpdGU+PEF1dGhvcj5aaHU8L0F1dGhvcj48WWVhcj4yMDEwPC9ZZWFyPjxSZWNO
dW0+MzkyPC9SZWNOdW0+PERpc3BsYXlUZXh0PihaaHUsIDIwMTApPC9EaXNwbGF5VGV4dD48cmVj
b3JkPjxyZWMtbnVtYmVyPjM5MjwvcmVjLW51bWJlcj48Zm9yZWlnbi1rZXlzPjxrZXkgYXBwPSJF
TiIgZGItaWQ9InRlNWZhMDI5YTVyOXQ5ZXJwYXg1cHAybHhmZnd4cHZydzB0dyI+MzkyPC9rZXk+
PC9mb3JlaWduLWtleXM+PHJlZi10eXBlIG5hbWU9IkpvdXJuYWwgQXJ0aWNsZSI+MTc8L3JlZi10
eXBlPjxjb250cmlidXRvcnM+PGF1dGhvcnM+PGF1dGhvcj5aaHUsIEouIE0uPC9hdXRob3I+PC9h
dXRob3JzPjwvY29udHJpYnV0b3JzPjxhdXRoLWFkZHJlc3M+Q2FzZSBXZXN0ZXJuIFJlc2VydmUg
VW5pdiwgRGVwdCBCaW9tZWQgRW5nbiwgQ2xldmVsYW5kLCBPSCA0NDEwNiBVU0EuIFpodSwgSk0g
KHJlcHJpbnQgYXV0aG9yKSwgQ2FzZSBXZXN0ZXJuIFJlc2VydmUgVW5pdiwgRGVwdCBCaW9tZWQg
RW5nbiwgMTA5MDAgRXVjbGlkIEF2ZSwgQ2xldmVsYW5kLCBPSCA0NDEwNiBVU0EuPC9hdXRoLWFk
ZHJlc3M+PHRpdGxlcz48dGl0bGU+QmlvYWN0aXZlIG1vZGlmaWNhdGlvbiBvZiBwb2x5KGV0aHls
ZW5lIGdseWNvbCkgaHlkcm9nZWxzIGZvciB0aXNzdWUgZW5naW5lZXJpbmc8L3RpdGxlPjxzZWNv
bmRhcnktdGl0bGU+QmlvbWF0ZXJpYWxzPC9zZWNvbmRhcnktdGl0bGU+PHNob3J0LXRpdGxlPkJp
b2FjdGl2ZSBtb2RpZmljYXRpb24gb2YgcG9seShldGh5bGVuZSBnbHljb2wpIGh5ZHJvZ2VscyBm
b3IgdGlzc3VlIGVuZ2luZWVyaW5nPC9zaG9ydC10aXRsZT48L3RpdGxlcz48cGVyaW9kaWNhbD48
ZnVsbC10aXRsZT5CaW9tYXRlcmlhbHM8L2Z1bGwtdGl0bGU+PC9wZXJpb2RpY2FsPjxwYWdlcz40
NjM5LTQ2NTY8L3BhZ2VzPjx2b2x1bWU+MzE8L3ZvbHVtZT48bnVtYmVyPjE3PC9udW1iZXI+PGtl
eXdvcmRzPjxrZXl3b3JkPlBvbHkoZXRoeWxlbmUgZ2x5Y29sKSAoUEVHKTwva2V5d29yZD48a2V5
d29yZD5IeWRyb2dlbDwva2V5d29yZD48a2V5d29yZD5CaW9hY3RpdmUgbW9kaWZpY2F0aW9uPC9r
ZXl3b3JkPjxrZXl3b3JkPlRpc3N1ZTwva2V5d29yZD48a2V5d29yZD5lbmdpbmVlcmluZzwva2V5
d29yZD48a2V5d29yZD5CaW9taW1ldGljIHNjYWZmb2xkPC9rZXl3b3JkPjxrZXl3b3JkPkV4dHJh
Y2VsbHVsYXIgbWF0cml4IChFQ00pPC9rZXl3b3JkPjxrZXl3b3JkPmZpYnJvYmxhc3QtZ3Jvd3Ro
LWZhY3Rvcjwva2V5d29yZD48a2V5d29yZD5jZWxsLWFkaGVzaW9uIHBlcHRpZGVzPC9rZXl3b3Jk
PjxrZXl3b3JkPnRoaW9sLWFjcnlsYXRlPC9rZXl3b3JkPjxrZXl3b3JkPnBob3RvcG9seW1lcml6
YXRpb25zPC9rZXl3b3JkPjxrZXl3b3JkPnN5bnRoZXRpYyBleHRyYWNlbGx1bGFyIG1hdHJpY2Vz
PC9rZXl3b3JkPjxrZXl3b3JkPmNvdmFsZW50bHk8L2tleXdvcmQ+PGtleXdvcmQ+aW1tb2JpbGl6
ZWQgZ3JhZGllbnRzPC9rZXl3b3JkPjxrZXl3b3JkPmRlZ3JhZGFibGUgZGV4dHJhbiBoeWRyb2dl
bHM8L2tleXdvcmQ+PGtleXdvcmQ+bWVzZW5jaHltYWw8L2tleXdvcmQ+PGtleXdvcmQ+c3RlbS1j
ZWxsczwva2V5d29yZD48a2V5d29yZD5taWNoYWVsLXR5cGUgYWRkaXRpb248L2tleXdvcmQ+PGtl
eXdvcmQ+Y3ljbGljIHJnZCBwZXB0aWRlczwva2V5d29yZD48a2V5d29yZD5jb250cm9sbGVkLXJl
bGVhc2U8L2tleXdvcmQ+PGtleXdvcmQ+RW5naW5lZXJpbmc8L2tleXdvcmQ+PGtleXdvcmQ+TWF0
ZXJpYWxzIFNjaWVuY2U8L2tleXdvcmQ+PC9rZXl3b3Jkcz48ZGF0ZXM+PHllYXI+MjAxMDwveWVh
cj48cHViLWRhdGVzPjxkYXRlPkp1bjwvZGF0ZT48L3B1Yi1kYXRlcz48L2RhdGVzPjxpc2JuPjAx
NDItOTYxMjwvaXNibj48YWNjZXNzaW9uLW51bT5XT1M6MDAwMjc3ODk5NTAwMDA0PC9hY2Nlc3Np
b24tbnVtPjx3b3JrLXR5cGU+UmV2aWV3PC93b3JrLXR5cGU+PHVybHM+PHJlbGF0ZWQtdXJscz48
dXJsPiZsdDtHbyB0byBJU0kmZ3Q7Oi8vV09TOjAwMDI3Nzg5OTUwMDAwNDwvdXJsPjwvcmVsYXRl
ZC11cmxzPjwvdXJscz48ZWxlY3Ryb25pYy1yZXNvdXJjZS1udW0+MTAuMTAxNi9qLmJpb21hdGVy
aWFscy4yMDEwLjAyLjA0NDwvZWxlY3Ryb25pYy1yZXNvdXJjZS1udW0+PGxhbmd1YWdlPkVuZ2xp
c2g8L2xhbmd1YWdlPjwvcmVjb3JkPjwvQ2l0ZT48L0VuZE5vdGU+AG==
</w:fldData>
        </w:fldChar>
      </w:r>
      <w:r>
        <w:instrText xml:space="preserve"> ADDIN EN.CITE.DATA </w:instrText>
      </w:r>
      <w:r>
        <w:fldChar w:fldCharType="end"/>
      </w:r>
      <w:r w:rsidRPr="00ED2281">
        <w:fldChar w:fldCharType="separate"/>
      </w:r>
      <w:r>
        <w:rPr>
          <w:noProof/>
        </w:rPr>
        <w:t>(</w:t>
      </w:r>
      <w:hyperlink w:anchor="_ENREF_276" w:tooltip="Zhu, 2010 #392" w:history="1">
        <w:r w:rsidR="00DE1C74">
          <w:rPr>
            <w:noProof/>
          </w:rPr>
          <w:t>Zhu, 2010</w:t>
        </w:r>
      </w:hyperlink>
      <w:r>
        <w:rPr>
          <w:noProof/>
        </w:rPr>
        <w:t>)</w:t>
      </w:r>
      <w:r w:rsidRPr="00ED2281">
        <w:fldChar w:fldCharType="end"/>
      </w:r>
      <w:r>
        <w:t>)</w:t>
      </w:r>
      <w:r w:rsidRPr="00ED2281">
        <w:t>.</w:t>
      </w:r>
      <w:bookmarkEnd w:id="611"/>
      <w:bookmarkEnd w:id="612"/>
      <w:bookmarkEnd w:id="613"/>
      <w:proofErr w:type="gramEnd"/>
      <w:r w:rsidRPr="00ED2281">
        <w:rPr>
          <w:rFonts w:hint="eastAsia"/>
        </w:rPr>
        <w:t xml:space="preserve"> </w:t>
      </w:r>
    </w:p>
    <w:p w:rsidR="00FD4C15" w:rsidRPr="00ED2281" w:rsidRDefault="00FD4C15" w:rsidP="00FD4C15">
      <w:pPr>
        <w:spacing w:line="480" w:lineRule="auto"/>
        <w:rPr>
          <w:rFonts w:ascii="Times New Roman" w:hAnsi="Times New Roman"/>
          <w:b/>
          <w:sz w:val="24"/>
          <w:szCs w:val="24"/>
        </w:rPr>
      </w:pPr>
    </w:p>
    <w:p w:rsidR="00FD4C15" w:rsidRPr="000B2692" w:rsidRDefault="00FD4C15" w:rsidP="00FD4C15">
      <w:pPr>
        <w:spacing w:line="480" w:lineRule="auto"/>
        <w:jc w:val="both"/>
        <w:rPr>
          <w:rFonts w:ascii="Times New Roman" w:hAnsi="Times New Roman"/>
          <w:sz w:val="24"/>
          <w:szCs w:val="24"/>
        </w:rPr>
      </w:pPr>
      <w:r w:rsidRPr="00ED2281">
        <w:rPr>
          <w:rFonts w:ascii="Times New Roman" w:eastAsia="Times New Roman" w:hAnsi="Times New Roman"/>
          <w:sz w:val="24"/>
          <w:szCs w:val="24"/>
        </w:rPr>
        <w:lastRenderedPageBreak/>
        <w:t>Atlas clay display</w:t>
      </w:r>
      <w:r w:rsidRPr="00ED2281">
        <w:rPr>
          <w:rFonts w:ascii="Times New Roman" w:hAnsi="Times New Roman" w:hint="eastAsia"/>
          <w:sz w:val="24"/>
          <w:szCs w:val="24"/>
        </w:rPr>
        <w:t>ed</w:t>
      </w:r>
      <w:r w:rsidRPr="00ED2281">
        <w:rPr>
          <w:rFonts w:ascii="Times New Roman" w:eastAsia="Times New Roman" w:hAnsi="Times New Roman"/>
          <w:sz w:val="24"/>
          <w:szCs w:val="24"/>
        </w:rPr>
        <w:t xml:space="preserve"> similar interlayer gallery to </w:t>
      </w:r>
      <w:proofErr w:type="spellStart"/>
      <w:r w:rsidRPr="00ED2281">
        <w:rPr>
          <w:rFonts w:ascii="Times New Roman" w:eastAsia="Times New Roman" w:hAnsi="Times New Roman"/>
          <w:sz w:val="24"/>
          <w:szCs w:val="24"/>
        </w:rPr>
        <w:t>Zephrym</w:t>
      </w:r>
      <w:proofErr w:type="spellEnd"/>
      <w:r w:rsidRPr="00ED2281">
        <w:rPr>
          <w:rFonts w:ascii="Times New Roman" w:eastAsia="Times New Roman" w:hAnsi="Times New Roman"/>
          <w:sz w:val="24"/>
          <w:szCs w:val="24"/>
        </w:rPr>
        <w:t xml:space="preserve"> clay </w:t>
      </w:r>
      <w:r>
        <w:rPr>
          <w:rFonts w:ascii="Times New Roman" w:eastAsia="Times New Roman" w:hAnsi="Times New Roman"/>
          <w:sz w:val="24"/>
          <w:szCs w:val="24"/>
        </w:rPr>
        <w:t>and</w:t>
      </w:r>
      <w:r w:rsidRPr="00ED2281">
        <w:rPr>
          <w:rFonts w:ascii="Times New Roman" w:eastAsia="Times New Roman" w:hAnsi="Times New Roman"/>
          <w:sz w:val="24"/>
          <w:szCs w:val="24"/>
        </w:rPr>
        <w:t xml:space="preserve"> </w:t>
      </w:r>
      <w:proofErr w:type="spellStart"/>
      <w:r w:rsidRPr="00ED2281">
        <w:rPr>
          <w:rFonts w:ascii="Times New Roman" w:eastAsia="Times New Roman" w:hAnsi="Times New Roman"/>
          <w:sz w:val="24"/>
          <w:szCs w:val="24"/>
        </w:rPr>
        <w:t>Synperonic</w:t>
      </w:r>
      <w:proofErr w:type="spellEnd"/>
      <w:r w:rsidRPr="00ED2281">
        <w:rPr>
          <w:rFonts w:ascii="Times New Roman" w:eastAsia="Times New Roman" w:hAnsi="Times New Roman"/>
          <w:sz w:val="24"/>
          <w:szCs w:val="24"/>
        </w:rPr>
        <w:t xml:space="preserve"> clay</w:t>
      </w:r>
      <w:r>
        <w:rPr>
          <w:rFonts w:ascii="Times New Roman" w:eastAsia="Times New Roman" w:hAnsi="Times New Roman"/>
          <w:sz w:val="24"/>
          <w:szCs w:val="24"/>
        </w:rPr>
        <w:t>,</w:t>
      </w:r>
      <w:r w:rsidRPr="00ED2281">
        <w:rPr>
          <w:rFonts w:ascii="Times New Roman" w:eastAsia="Times New Roman" w:hAnsi="Times New Roman"/>
          <w:sz w:val="24"/>
          <w:szCs w:val="24"/>
        </w:rPr>
        <w:t xml:space="preserve"> </w:t>
      </w:r>
      <w:r>
        <w:rPr>
          <w:rFonts w:ascii="Times New Roman" w:hAnsi="Times New Roman"/>
          <w:sz w:val="24"/>
          <w:szCs w:val="24"/>
        </w:rPr>
        <w:t>indicating the similar capability of surface modification from those three surfactants</w:t>
      </w:r>
      <w:r w:rsidRPr="00ED2281">
        <w:rPr>
          <w:rFonts w:ascii="Times New Roman" w:hAnsi="Times New Roman" w:hint="eastAsia"/>
          <w:sz w:val="24"/>
          <w:szCs w:val="24"/>
        </w:rPr>
        <w:t>.</w:t>
      </w:r>
      <w:r w:rsidRPr="00ED2281">
        <w:rPr>
          <w:rFonts w:ascii="Times New Roman" w:hAnsi="Times New Roman" w:hint="eastAsia"/>
          <w:b/>
          <w:sz w:val="24"/>
          <w:szCs w:val="24"/>
          <w:vertAlign w:val="superscript"/>
        </w:rPr>
        <w:t xml:space="preserve"> </w:t>
      </w:r>
      <w:r>
        <w:rPr>
          <w:rFonts w:ascii="Times New Roman" w:hAnsi="Times New Roman"/>
          <w:sz w:val="24"/>
          <w:szCs w:val="24"/>
        </w:rPr>
        <w:t xml:space="preserve">In consideration of </w:t>
      </w:r>
      <w:r w:rsidRPr="00ED2281">
        <w:rPr>
          <w:rFonts w:ascii="Times New Roman" w:hAnsi="Times New Roman" w:hint="eastAsia"/>
          <w:sz w:val="24"/>
          <w:szCs w:val="24"/>
        </w:rPr>
        <w:t>high degradation temperature</w:t>
      </w:r>
      <w:r w:rsidRPr="00ED2281">
        <w:rPr>
          <w:rFonts w:ascii="Times New Roman" w:eastAsia="Times New Roman" w:hAnsi="Times New Roman"/>
          <w:sz w:val="24"/>
          <w:szCs w:val="24"/>
        </w:rPr>
        <w:t>, Atlas G-265-LQ-(MV) was chosen as the surfactant in use of modifying MMT</w:t>
      </w:r>
      <w:r w:rsidR="009217FB">
        <w:rPr>
          <w:rFonts w:ascii="Times New Roman" w:eastAsia="Times New Roman" w:hAnsi="Times New Roman"/>
          <w:sz w:val="24"/>
          <w:szCs w:val="24"/>
        </w:rPr>
        <w:t xml:space="preserve">, instead of </w:t>
      </w:r>
      <w:proofErr w:type="spellStart"/>
      <w:r w:rsidR="009217FB" w:rsidRPr="003B1391">
        <w:rPr>
          <w:rFonts w:ascii="Times New Roman" w:hAnsi="Times New Roman" w:hint="eastAsia"/>
          <w:kern w:val="2"/>
          <w:sz w:val="24"/>
          <w:szCs w:val="24"/>
          <w:lang w:val="en-US"/>
        </w:rPr>
        <w:t>SynperonicTM</w:t>
      </w:r>
      <w:proofErr w:type="spellEnd"/>
      <w:r w:rsidR="009217FB" w:rsidRPr="003B1391">
        <w:rPr>
          <w:rFonts w:ascii="Times New Roman" w:hAnsi="Times New Roman" w:hint="eastAsia"/>
          <w:kern w:val="2"/>
          <w:sz w:val="24"/>
          <w:szCs w:val="24"/>
          <w:lang w:val="en-US"/>
        </w:rPr>
        <w:t xml:space="preserve"> 10/6-LQ-(CQ)</w:t>
      </w:r>
      <w:r w:rsidR="009217FB">
        <w:rPr>
          <w:rFonts w:ascii="Times New Roman" w:hAnsi="Times New Roman"/>
          <w:kern w:val="2"/>
          <w:sz w:val="24"/>
          <w:szCs w:val="24"/>
          <w:lang w:val="en-US"/>
        </w:rPr>
        <w:t xml:space="preserve"> or </w:t>
      </w:r>
      <w:proofErr w:type="spellStart"/>
      <w:r w:rsidR="009217FB" w:rsidRPr="003B1391">
        <w:rPr>
          <w:rFonts w:ascii="Times New Roman" w:hAnsi="Times New Roman" w:hint="eastAsia"/>
          <w:kern w:val="2"/>
          <w:sz w:val="24"/>
          <w:szCs w:val="24"/>
          <w:lang w:val="en-US"/>
        </w:rPr>
        <w:t>ZephrymTM</w:t>
      </w:r>
      <w:proofErr w:type="spellEnd"/>
      <w:r w:rsidR="009217FB" w:rsidRPr="003B1391">
        <w:rPr>
          <w:rFonts w:ascii="Times New Roman" w:hAnsi="Times New Roman" w:hint="eastAsia"/>
          <w:kern w:val="2"/>
          <w:sz w:val="24"/>
          <w:szCs w:val="24"/>
          <w:lang w:val="en-US"/>
        </w:rPr>
        <w:t xml:space="preserve"> PD 7000</w:t>
      </w:r>
      <w:r w:rsidRPr="00ED2281">
        <w:rPr>
          <w:rFonts w:ascii="Times New Roman" w:eastAsia="Times New Roman" w:hAnsi="Times New Roman"/>
          <w:sz w:val="24"/>
          <w:szCs w:val="24"/>
        </w:rPr>
        <w:t xml:space="preserve">. </w:t>
      </w:r>
    </w:p>
    <w:p w:rsidR="00FD4C15" w:rsidRPr="00ED2281" w:rsidRDefault="00FD4C15" w:rsidP="00FD4C15">
      <w:pPr>
        <w:spacing w:line="480" w:lineRule="auto"/>
        <w:jc w:val="both"/>
        <w:rPr>
          <w:rFonts w:ascii="Times New Roman" w:hAnsi="Times New Roman"/>
          <w:sz w:val="24"/>
          <w:szCs w:val="24"/>
        </w:rPr>
      </w:pPr>
    </w:p>
    <w:p w:rsidR="00FD4C15" w:rsidRPr="00ED2281" w:rsidRDefault="003152F3" w:rsidP="00FD4C15">
      <w:pPr>
        <w:spacing w:line="480" w:lineRule="auto"/>
        <w:jc w:val="both"/>
        <w:rPr>
          <w:rFonts w:ascii="Times New Roman" w:eastAsia="Times New Roman" w:hAnsi="Times New Roman"/>
          <w:sz w:val="24"/>
          <w:szCs w:val="24"/>
        </w:rPr>
      </w:pPr>
      <w:r>
        <w:rPr>
          <w:rFonts w:ascii="Times New Roman" w:hAnsi="Times New Roman"/>
          <w:noProof/>
          <w:color w:val="000000"/>
          <w:sz w:val="24"/>
          <w:szCs w:val="24"/>
        </w:rPr>
        <w:pict>
          <v:shape id="_x0000_s1033" type="#_x0000_t75" style="position:absolute;left:0;text-align:left;margin-left:65.4pt;margin-top:48.25pt;width:316.25pt;height:245.75pt;z-index:-251641856">
            <v:imagedata r:id="rId41" o:title=""/>
            <w10:wrap side="right"/>
          </v:shape>
          <o:OLEObject Type="Embed" ProgID="Origin50.Graph" ShapeID="_x0000_s1033" DrawAspect="Content" ObjectID="_1568740526" r:id="rId42"/>
        </w:pict>
      </w:r>
      <w:r w:rsidR="00FD4C15" w:rsidRPr="00ED2281">
        <w:rPr>
          <w:rFonts w:ascii="Times New Roman" w:eastAsia="Times New Roman" w:hAnsi="Times New Roman"/>
          <w:sz w:val="24"/>
          <w:szCs w:val="24"/>
        </w:rPr>
        <w:t>In order to know the state of dispersion for clay platelets</w:t>
      </w:r>
      <w:r w:rsidR="00FD4C15">
        <w:rPr>
          <w:rFonts w:ascii="Times New Roman" w:eastAsia="Times New Roman" w:hAnsi="Times New Roman"/>
          <w:sz w:val="24"/>
          <w:szCs w:val="24"/>
        </w:rPr>
        <w:t xml:space="preserve"> in the nanocomposites, Nylon 6/</w:t>
      </w:r>
      <w:r w:rsidR="00FD4C15" w:rsidRPr="00ED2281">
        <w:rPr>
          <w:rFonts w:ascii="Times New Roman" w:eastAsia="Times New Roman" w:hAnsi="Times New Roman"/>
          <w:sz w:val="24"/>
          <w:szCs w:val="24"/>
        </w:rPr>
        <w:t xml:space="preserve">Clay nanocomposites were also investigated by XRD. </w:t>
      </w:r>
    </w:p>
    <w:p w:rsidR="00FD4C15" w:rsidRDefault="00FD4C15" w:rsidP="00FD4C15">
      <w:pPr>
        <w:spacing w:line="480" w:lineRule="auto"/>
        <w:rPr>
          <w:rFonts w:ascii="Times New Roman" w:hAnsi="Times New Roman"/>
          <w:color w:val="000000"/>
          <w:sz w:val="24"/>
          <w:szCs w:val="24"/>
        </w:rPr>
      </w:pPr>
    </w:p>
    <w:p w:rsidR="00FD4C15" w:rsidRDefault="00FD4C15" w:rsidP="00FD4C15">
      <w:pPr>
        <w:spacing w:line="480" w:lineRule="auto"/>
        <w:rPr>
          <w:rFonts w:ascii="Times New Roman" w:hAnsi="Times New Roman"/>
          <w:color w:val="000000"/>
          <w:sz w:val="24"/>
          <w:szCs w:val="24"/>
        </w:rPr>
      </w:pPr>
    </w:p>
    <w:p w:rsidR="00FD4C15" w:rsidRDefault="00FD4C15" w:rsidP="00FD4C15">
      <w:pPr>
        <w:spacing w:line="480" w:lineRule="auto"/>
        <w:rPr>
          <w:rFonts w:ascii="Times New Roman" w:hAnsi="Times New Roman"/>
          <w:color w:val="000000"/>
          <w:sz w:val="24"/>
          <w:szCs w:val="24"/>
        </w:rPr>
      </w:pPr>
    </w:p>
    <w:p w:rsidR="00FD4C15" w:rsidRPr="008D3B95" w:rsidRDefault="00FD4C15" w:rsidP="00FD4C15">
      <w:pPr>
        <w:spacing w:line="480" w:lineRule="auto"/>
        <w:rPr>
          <w:rFonts w:ascii="Times New Roman" w:hAnsi="Times New Roman"/>
          <w:color w:val="000000"/>
          <w:sz w:val="24"/>
          <w:szCs w:val="24"/>
        </w:rPr>
      </w:pPr>
    </w:p>
    <w:p w:rsidR="00FD4C15" w:rsidRDefault="00FD4C15" w:rsidP="00FD4C15">
      <w:pPr>
        <w:pStyle w:val="Figuretitle"/>
      </w:pPr>
      <w:bookmarkStart w:id="614" w:name="_Toc492475920"/>
    </w:p>
    <w:p w:rsidR="00FD4C15" w:rsidRDefault="00FD4C15" w:rsidP="00FD4C15">
      <w:pPr>
        <w:pStyle w:val="Figuretitle"/>
        <w:spacing w:before="0"/>
      </w:pPr>
    </w:p>
    <w:p w:rsidR="00FD4C15" w:rsidRPr="008D3B95" w:rsidRDefault="00FD4C15" w:rsidP="0097484E">
      <w:pPr>
        <w:pStyle w:val="Figuretitle"/>
        <w:spacing w:line="240" w:lineRule="auto"/>
      </w:pPr>
      <w:bookmarkStart w:id="615" w:name="_Toc492648131"/>
      <w:bookmarkStart w:id="616" w:name="_Toc493534955"/>
      <w:proofErr w:type="gramStart"/>
      <w:r w:rsidRPr="008D3B95">
        <w:t>Figure 3.</w:t>
      </w:r>
      <w:r w:rsidR="00A3765E">
        <w:t>4</w:t>
      </w:r>
      <w:r>
        <w:t>.</w:t>
      </w:r>
      <w:proofErr w:type="gramEnd"/>
      <w:r w:rsidRPr="008D3B95">
        <w:t xml:space="preserve"> XRD patterns for </w:t>
      </w:r>
      <w:r w:rsidR="009217FB">
        <w:t xml:space="preserve">the twice-extruded </w:t>
      </w:r>
      <w:r w:rsidRPr="008D3B95">
        <w:t>nylon 6 and its nanocomposites.</w:t>
      </w:r>
      <w:bookmarkEnd w:id="614"/>
      <w:bookmarkEnd w:id="615"/>
      <w:bookmarkEnd w:id="616"/>
    </w:p>
    <w:p w:rsidR="00FD4C15" w:rsidRPr="00FD4C15" w:rsidRDefault="00FD4C15" w:rsidP="00FD4C15">
      <w:pPr>
        <w:spacing w:line="480" w:lineRule="auto"/>
        <w:jc w:val="center"/>
        <w:rPr>
          <w:rFonts w:ascii="Times New Roman" w:hAnsi="Times New Roman"/>
          <w:b/>
          <w:color w:val="000000"/>
          <w:sz w:val="24"/>
          <w:szCs w:val="24"/>
          <w:lang w:val="en-US"/>
        </w:rPr>
      </w:pPr>
    </w:p>
    <w:p w:rsidR="00FD4C15" w:rsidRDefault="00FD4C15" w:rsidP="00FD4C15">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From Figure 3</w:t>
      </w:r>
      <w:r w:rsidR="00A3765E">
        <w:rPr>
          <w:rFonts w:ascii="Times New Roman" w:hAnsi="Times New Roman"/>
          <w:color w:val="000000"/>
          <w:sz w:val="24"/>
          <w:szCs w:val="24"/>
        </w:rPr>
        <w:t>.4</w:t>
      </w:r>
      <w:r w:rsidRPr="008D3B95">
        <w:rPr>
          <w:rFonts w:ascii="Times New Roman" w:hAnsi="Times New Roman"/>
          <w:color w:val="000000"/>
          <w:sz w:val="24"/>
          <w:szCs w:val="24"/>
        </w:rPr>
        <w:t>, it could be seen that Nylon 6 MMT 2 displayed a significant peak at 2θ = 3.4</w:t>
      </w:r>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 xml:space="preserve">, which corresponded to the ordered structure of clay platelets. Because the interlayer spacing was 2.59 nm, much larger than that of MMT 1.27 nm, it was indicative that the intercalated structure formed during extrusion. This meant even the untreated clay had the ability of forming nanocomposites. The other samples did not have significant basal reflection peaks. As for Nylon 6 OMMT 2, the basal reflection peak was missing. It indicated </w:t>
      </w:r>
      <w:r w:rsidRPr="008D3B95">
        <w:rPr>
          <w:rFonts w:ascii="Times New Roman" w:hAnsi="Times New Roman"/>
          <w:color w:val="000000"/>
          <w:sz w:val="24"/>
          <w:szCs w:val="24"/>
        </w:rPr>
        <w:lastRenderedPageBreak/>
        <w:t xml:space="preserve">that with the help of organic surfactant, OMMT was more compatible to the nylon 6 matrix than the untreated MMT. So under the same processing conditions, OMMT exfoliated better than MMT into the nylon 6 matrix. As for Nylon 6 MC 2, compared to Nylon 6 MMT 2, the initial stage of the XRD was quite smooth, indicating better exfoliation. So it was clear that CA improved the exfoliation of clay stacks. Similar trend could be found in Nylon MCS 2, Nylon 6 MC 2 and Nylon 6 OC 2 that CA promoted the delamination of clay into the nylon 6 </w:t>
      </w:r>
      <w:proofErr w:type="gramStart"/>
      <w:r w:rsidRPr="008D3B95">
        <w:rPr>
          <w:rFonts w:ascii="Times New Roman" w:hAnsi="Times New Roman"/>
          <w:color w:val="000000"/>
          <w:sz w:val="24"/>
          <w:szCs w:val="24"/>
        </w:rPr>
        <w:t>matrix</w:t>
      </w:r>
      <w:proofErr w:type="gramEnd"/>
      <w:r w:rsidRPr="008D3B95">
        <w:rPr>
          <w:rFonts w:ascii="Times New Roman" w:hAnsi="Times New Roman"/>
          <w:color w:val="000000"/>
          <w:sz w:val="24"/>
          <w:szCs w:val="24"/>
        </w:rPr>
        <w:t xml:space="preserve">. </w:t>
      </w:r>
    </w:p>
    <w:p w:rsidR="00FD4C15" w:rsidRPr="008D3B95" w:rsidRDefault="00FD4C15" w:rsidP="00FD4C15">
      <w:pPr>
        <w:spacing w:line="480" w:lineRule="auto"/>
        <w:jc w:val="both"/>
        <w:rPr>
          <w:rFonts w:ascii="Times New Roman" w:hAnsi="Times New Roman"/>
          <w:color w:val="000000"/>
          <w:sz w:val="24"/>
          <w:szCs w:val="24"/>
        </w:rPr>
      </w:pPr>
    </w:p>
    <w:p w:rsidR="00FD4C15" w:rsidRPr="008D3B95" w:rsidRDefault="003152F3" w:rsidP="00FD4C15">
      <w:pPr>
        <w:spacing w:line="480" w:lineRule="auto"/>
        <w:jc w:val="both"/>
        <w:rPr>
          <w:rFonts w:ascii="Times New Roman" w:eastAsiaTheme="minorEastAsia" w:hAnsi="Times New Roman" w:cstheme="minorBidi"/>
          <w:sz w:val="24"/>
          <w:szCs w:val="24"/>
        </w:rPr>
      </w:pPr>
      <w:r>
        <w:rPr>
          <w:noProof/>
          <w:color w:val="FF0000"/>
        </w:rPr>
        <w:pict>
          <v:shape id="_x0000_s1129" type="#_x0000_t75" style="position:absolute;left:0;text-align:left;margin-left:65.35pt;margin-top:166.1pt;width:306.65pt;height:246.4pt;z-index:-251429888;mso-position-horizontal-relative:text;mso-position-vertical-relative:text">
            <v:imagedata r:id="rId43" o:title=""/>
          </v:shape>
          <o:OLEObject Type="Embed" ProgID="Origin50.Graph" ShapeID="_x0000_s1129" DrawAspect="Content" ObjectID="_1568740527" r:id="rId44"/>
        </w:pict>
      </w:r>
      <w:r w:rsidR="00FD4C15" w:rsidRPr="008D3B95">
        <w:rPr>
          <w:rFonts w:ascii="Times New Roman" w:eastAsiaTheme="minorEastAsia" w:hAnsi="Times New Roman" w:cstheme="minorBidi" w:hint="eastAsia"/>
          <w:sz w:val="24"/>
          <w:szCs w:val="24"/>
        </w:rPr>
        <w:t xml:space="preserve">Nylon 6 </w:t>
      </w:r>
      <w:r w:rsidR="00FD4C15" w:rsidRPr="008D3B95">
        <w:rPr>
          <w:rFonts w:ascii="Times New Roman" w:eastAsiaTheme="minorEastAsia" w:hAnsi="Times New Roman" w:cstheme="minorBidi"/>
          <w:sz w:val="24"/>
          <w:szCs w:val="24"/>
        </w:rPr>
        <w:t>is</w:t>
      </w:r>
      <w:r w:rsidR="00FD4C15" w:rsidRPr="008D3B95">
        <w:rPr>
          <w:rFonts w:ascii="Times New Roman" w:eastAsiaTheme="minorEastAsia" w:hAnsi="Times New Roman" w:cstheme="minorBidi" w:hint="eastAsia"/>
          <w:sz w:val="24"/>
          <w:szCs w:val="24"/>
        </w:rPr>
        <w:t xml:space="preserve"> a </w:t>
      </w:r>
      <w:r w:rsidR="00FD4C15" w:rsidRPr="008D3B95">
        <w:rPr>
          <w:rFonts w:ascii="Times New Roman" w:eastAsiaTheme="minorEastAsia" w:hAnsi="Times New Roman" w:cstheme="minorBidi"/>
          <w:sz w:val="24"/>
          <w:szCs w:val="24"/>
        </w:rPr>
        <w:t>semi-</w:t>
      </w:r>
      <w:r w:rsidR="00FD4C15" w:rsidRPr="008D3B95">
        <w:rPr>
          <w:rFonts w:ascii="Times New Roman" w:eastAsiaTheme="minorEastAsia" w:hAnsi="Times New Roman" w:cstheme="minorBidi" w:hint="eastAsia"/>
          <w:sz w:val="24"/>
          <w:szCs w:val="24"/>
        </w:rPr>
        <w:t xml:space="preserve">crystalline polymer. There </w:t>
      </w:r>
      <w:r w:rsidR="00FD4C15" w:rsidRPr="008D3B95">
        <w:rPr>
          <w:rFonts w:ascii="Times New Roman" w:eastAsiaTheme="minorEastAsia" w:hAnsi="Times New Roman" w:cstheme="minorBidi"/>
          <w:sz w:val="24"/>
          <w:szCs w:val="24"/>
        </w:rPr>
        <w:t>are</w:t>
      </w:r>
      <w:r w:rsidR="00FD4C15" w:rsidRPr="008D3B95">
        <w:rPr>
          <w:rFonts w:ascii="Times New Roman" w:eastAsiaTheme="minorEastAsia" w:hAnsi="Times New Roman" w:cstheme="minorBidi" w:hint="eastAsia"/>
          <w:sz w:val="24"/>
          <w:szCs w:val="24"/>
        </w:rPr>
        <w:t xml:space="preserve"> often two forms of the nylon 6 crystals, </w:t>
      </w:r>
      <w:r w:rsidR="00FD4C15" w:rsidRPr="008D3B95">
        <w:rPr>
          <w:rFonts w:ascii="Times New Roman" w:eastAsiaTheme="minorEastAsia" w:hAnsi="Times New Roman" w:cstheme="minorBidi"/>
          <w:sz w:val="24"/>
          <w:szCs w:val="24"/>
        </w:rPr>
        <w:t>α</w:t>
      </w:r>
      <w:r w:rsidR="00FD4C15" w:rsidRPr="008D3B95">
        <w:rPr>
          <w:rFonts w:ascii="Times New Roman" w:eastAsiaTheme="minorEastAsia" w:hAnsi="Times New Roman" w:cstheme="minorBidi" w:hint="eastAsia"/>
          <w:sz w:val="24"/>
          <w:szCs w:val="24"/>
        </w:rPr>
        <w:t xml:space="preserve"> form and </w:t>
      </w:r>
      <w:r w:rsidR="00FD4C15" w:rsidRPr="008D3B95">
        <w:rPr>
          <w:rFonts w:ascii="Times New Roman" w:eastAsiaTheme="minorEastAsia" w:hAnsi="Times New Roman" w:cstheme="minorBidi"/>
          <w:sz w:val="24"/>
          <w:szCs w:val="24"/>
        </w:rPr>
        <w:t>γ</w:t>
      </w:r>
      <w:r w:rsidR="00FD4C15" w:rsidRPr="008D3B95">
        <w:rPr>
          <w:rFonts w:ascii="Times New Roman" w:eastAsiaTheme="minorEastAsia" w:hAnsi="Times New Roman" w:cstheme="minorBidi" w:hint="eastAsia"/>
          <w:sz w:val="24"/>
          <w:szCs w:val="24"/>
        </w:rPr>
        <w:t xml:space="preserve"> form</w:t>
      </w:r>
      <w:r w:rsidR="00FD4C15" w:rsidRPr="008D3B95">
        <w:rPr>
          <w:rFonts w:ascii="Times New Roman" w:eastAsiaTheme="minorEastAsia" w:hAnsi="Times New Roman" w:cstheme="minorBidi"/>
          <w:sz w:val="24"/>
          <w:szCs w:val="24"/>
        </w:rPr>
        <w:t xml:space="preserve"> </w:t>
      </w:r>
      <w:r w:rsidR="00FD4C15" w:rsidRPr="008D3B95">
        <w:rPr>
          <w:rFonts w:ascii="Times New Roman" w:eastAsiaTheme="minorEastAsia" w:hAnsi="Times New Roman" w:cstheme="minorBidi"/>
          <w:sz w:val="24"/>
          <w:szCs w:val="24"/>
        </w:rPr>
        <w:fldChar w:fldCharType="begin"/>
      </w:r>
      <w:r w:rsidR="00DE1C74">
        <w:rPr>
          <w:rFonts w:ascii="Times New Roman" w:eastAsiaTheme="minorEastAsia" w:hAnsi="Times New Roman" w:cstheme="minorBidi"/>
          <w:sz w:val="24"/>
          <w:szCs w:val="24"/>
        </w:rPr>
        <w:instrText xml:space="preserve"> ADDIN EN.CITE &lt;EndNote&gt;&lt;Cite&gt;&lt;Author&gt;Freier&lt;/Author&gt;&lt;Year&gt;2005&lt;/Year&gt;&lt;RecNum&gt;104&lt;/RecNum&gt;&lt;DisplayText&gt;(Freier et al.,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sidR="00FD4C15" w:rsidRPr="008D3B95">
        <w:rPr>
          <w:rFonts w:ascii="Times New Roman" w:eastAsiaTheme="minorEastAsia" w:hAnsi="Times New Roman" w:cstheme="minorBidi"/>
          <w:sz w:val="24"/>
          <w:szCs w:val="24"/>
        </w:rPr>
        <w:fldChar w:fldCharType="separate"/>
      </w:r>
      <w:r w:rsidR="00AC1501">
        <w:rPr>
          <w:rFonts w:ascii="Times New Roman" w:eastAsiaTheme="minorEastAsia" w:hAnsi="Times New Roman" w:cstheme="minorBidi"/>
          <w:noProof/>
          <w:sz w:val="24"/>
          <w:szCs w:val="24"/>
        </w:rPr>
        <w:t>(</w:t>
      </w:r>
      <w:hyperlink w:anchor="_ENREF_75" w:tooltip="Freier, 2005 #104" w:history="1">
        <w:r w:rsidR="00DE1C74">
          <w:rPr>
            <w:rFonts w:ascii="Times New Roman" w:eastAsiaTheme="minorEastAsia" w:hAnsi="Times New Roman" w:cstheme="minorBidi"/>
            <w:noProof/>
            <w:sz w:val="24"/>
            <w:szCs w:val="24"/>
          </w:rPr>
          <w:t>Freier et al., 2005</w:t>
        </w:r>
      </w:hyperlink>
      <w:r w:rsidR="00AC1501">
        <w:rPr>
          <w:rFonts w:ascii="Times New Roman" w:eastAsiaTheme="minorEastAsia" w:hAnsi="Times New Roman" w:cstheme="minorBidi"/>
          <w:noProof/>
          <w:sz w:val="24"/>
          <w:szCs w:val="24"/>
        </w:rPr>
        <w:t>)</w:t>
      </w:r>
      <w:r w:rsidR="00FD4C15" w:rsidRPr="008D3B95">
        <w:rPr>
          <w:rFonts w:ascii="Times New Roman" w:eastAsiaTheme="minorEastAsia" w:hAnsi="Times New Roman" w:cstheme="minorBidi"/>
          <w:sz w:val="24"/>
          <w:szCs w:val="24"/>
        </w:rPr>
        <w:fldChar w:fldCharType="end"/>
      </w:r>
      <w:r w:rsidR="00FD4C15" w:rsidRPr="008D3B95">
        <w:rPr>
          <w:rFonts w:ascii="Times New Roman" w:eastAsiaTheme="minorEastAsia" w:hAnsi="Times New Roman" w:cstheme="minorBidi" w:hint="eastAsia"/>
          <w:sz w:val="24"/>
          <w:szCs w:val="24"/>
        </w:rPr>
        <w:t xml:space="preserve">. Generally, </w:t>
      </w:r>
      <w:r w:rsidR="00FD4C15" w:rsidRPr="008D3B95">
        <w:rPr>
          <w:rFonts w:ascii="Times New Roman" w:eastAsiaTheme="minorEastAsia" w:hAnsi="Times New Roman" w:cstheme="minorBidi"/>
          <w:sz w:val="24"/>
          <w:szCs w:val="24"/>
        </w:rPr>
        <w:t>α</w:t>
      </w:r>
      <w:r w:rsidR="00FD4C15" w:rsidRPr="008D3B95">
        <w:rPr>
          <w:rFonts w:ascii="Times New Roman" w:eastAsiaTheme="minorEastAsia" w:hAnsi="Times New Roman" w:cstheme="minorBidi" w:hint="eastAsia"/>
          <w:sz w:val="24"/>
          <w:szCs w:val="24"/>
        </w:rPr>
        <w:t xml:space="preserve"> form </w:t>
      </w:r>
      <w:r w:rsidR="00FD4C15" w:rsidRPr="008D3B95">
        <w:rPr>
          <w:rFonts w:ascii="Times New Roman" w:eastAsiaTheme="minorEastAsia" w:hAnsi="Times New Roman" w:cstheme="minorBidi"/>
          <w:sz w:val="24"/>
          <w:szCs w:val="24"/>
        </w:rPr>
        <w:t>is</w:t>
      </w:r>
      <w:r w:rsidR="00FD4C15" w:rsidRPr="008D3B95">
        <w:rPr>
          <w:rFonts w:ascii="Times New Roman" w:eastAsiaTheme="minorEastAsia" w:hAnsi="Times New Roman" w:cstheme="minorBidi" w:hint="eastAsia"/>
          <w:sz w:val="24"/>
          <w:szCs w:val="24"/>
        </w:rPr>
        <w:t xml:space="preserve"> more stable than </w:t>
      </w:r>
      <w:r w:rsidR="00FD4C15" w:rsidRPr="008D3B95">
        <w:rPr>
          <w:rFonts w:ascii="Times New Roman" w:eastAsiaTheme="minorEastAsia" w:hAnsi="Times New Roman" w:cstheme="minorBidi"/>
          <w:sz w:val="24"/>
          <w:szCs w:val="24"/>
        </w:rPr>
        <w:t>γ</w:t>
      </w:r>
      <w:r w:rsidR="00FD4C15" w:rsidRPr="008D3B95">
        <w:rPr>
          <w:rFonts w:ascii="Times New Roman" w:eastAsiaTheme="minorEastAsia" w:hAnsi="Times New Roman" w:cstheme="minorBidi" w:hint="eastAsia"/>
          <w:sz w:val="24"/>
          <w:szCs w:val="24"/>
        </w:rPr>
        <w:t xml:space="preserve"> form</w:t>
      </w:r>
      <w:r w:rsidR="00FD4C15" w:rsidRPr="008D3B95">
        <w:rPr>
          <w:rFonts w:ascii="Times New Roman" w:eastAsiaTheme="minorEastAsia" w:hAnsi="Times New Roman" w:cstheme="minorBidi"/>
          <w:sz w:val="24"/>
          <w:szCs w:val="24"/>
        </w:rPr>
        <w:t xml:space="preserve"> </w:t>
      </w:r>
      <w:r w:rsidR="00FD4C15" w:rsidRPr="008D3B95">
        <w:rPr>
          <w:rFonts w:ascii="Times New Roman" w:eastAsiaTheme="minorEastAsia" w:hAnsi="Times New Roman" w:cstheme="minorBidi"/>
          <w:sz w:val="24"/>
          <w:szCs w:val="24"/>
        </w:rPr>
        <w:fldChar w:fldCharType="begin">
          <w:fldData xml:space="preserve">PEVuZE5vdGU+PENpdGU+PEF1dGhvcj5GcmVpZXI8L0F1dGhvcj48WWVhcj4yMDA1PC9ZZWFyPjxS
ZWNOdW0+MTA0PC9SZWNOdW0+PERpc3BsYXlUZXh0PihGcmVpZXIgZXQgYWwuLCAyMDA1OyBNZXl2
aXMgZXQgYWwuLCAyMDAyKTwvRGlzcGxheVRleHQ+PHJlY29yZD48cmVjLW51bWJlcj4xMDQ8L3Jl
Yy1udW1iZXI+PGZvcmVpZ24ta2V5cz48a2V5IGFwcD0iRU4iIGRiLWlkPSJ0ZTVmYTAyOWE1cjl0
OWVycGF4NXBwMmx4ZmZ3eHB2cncwdHciIHRpbWVzdGFtcD0iMTQ2MDA0ODMxOCI+MTA0PC9rZXk+
PC9mb3JlaWduLWtleXM+PHJlZi10eXBlIG5hbWU9IkpvdXJuYWwgQXJ0aWNsZSI+MTc8L3JlZi10
eXBlPjxjb250cmlidXRvcnM+PGF1dGhvcnM+PGF1dGhvcj5GcmVpZXIsIFQuPC9hdXRob3I+PGF1
dGhvcj5Lb2gsIEguIFMuPC9hdXRob3I+PGF1dGhvcj5LYXphemlhbiwgSy48L2F1dGhvcj48YXV0
aG9yPlNob2ljaGV0LCBNLiBTLjwvYXV0aG9yPjwvYXV0aG9ycz48L2NvbnRyaWJ1dG9ycz48YXV0
aC1hZGRyZXNzPlVuaXYgVG9yb250bywgRGVwdCBDaGVtIEVuZ24gJmFtcDsgQXBwbCBDaGVtLCBU
b3JvbnRvLCBPTiBNNVMgM0U1LCBDYW5hZGEmI3hEO0luc3QgQmlvbWF0ICZhbXA7IEJpb21hdCBF
bmduLCBUb3JvbnRvLCBPTiBNNVMgM0c5LCBDYW5hZGEmI3hEO1VuaXYgVG9yb250bywgRGVwdCBD
aGVtLCBUb3JvbnRvLCBPTiBNNVMgM0g2LCBDYW5hZGE8L2F1dGgtYWRkcmVzcz48dGl0bGVzPjx0
aXRsZT5Db250cm9sbGluZyBjZWxsIGFkaGVzaW9uIGFuZCBkZWdyYWRhdGlvbiBvZiBjaGl0b3Nh
biBmaWxtcyBieSBOLWFjZXR5bGF0aW9uPC90aXRsZT48c2Vjb25kYXJ5LXRpdGxlPkJpb21hdGVy
aWFsczwvc2Vjb25kYXJ5LXRpdGxlPjxhbHQtdGl0bGU+QmlvbWF0ZXJpYWxzJiN4RDtCaW9tYXRl
cmlhbHM8L2FsdC10aXRsZT48L3RpdGxlcz48cGFnZXM+NTg3Mi01ODc4PC9wYWdlcz48dm9sdW1l
PjI2PC92b2x1bWU+PG51bWJlcj4yOTwvbnVtYmVyPjxrZXl3b3Jkcz48a2V5d29yZD5jaGl0b3Nh
bjwva2V5d29yZD48a2V5d29yZD5jaGl0aW48L2tleXdvcmQ+PGtleXdvcmQ+ZW56eW1hdGljIGRl
Z3JhZGF0aW9uPC9rZXl3b3JkPjxrZXl3b3JkPm5lcnZlIHJlZ2VuZXJhdGlvbjwva2V5d29yZD48
a2V5d29yZD50aXNzdWUgZW5naW5lZXJpbmc8L2tleXdvcmQ+PGtleXdvcmQ+cGFydGlhbGx5IGRl
YWNldHlsYXRlZCBjaGl0aW48L2tleXdvcmQ+PGtleXdvcmQ+aHVtYW4tYm9keS1mbHVpZHM8L2tl
eXdvcmQ+PGtleXdvcmQ+aW4tdml0cm88L2tleXdvcmQ+PGtleXdvcmQ+ZW56eW1lLWltbXVub2Fz
c2F5PC9rZXl3b3JkPjxrZXl3b3JkPm5ldXJpdGUgZXh0ZW5zaW9uPC9rZXl3b3JkPjxrZXl3b3Jk
Pmx5c296eW1lPC9rZXl3b3JkPjxrZXl3b3JkPmRlcml2YXRpdmVzPC9rZXl3b3JkPjxrZXl3b3Jk
PmFmZmluaXR5PC9rZXl3b3JkPjxrZXl3b3JkPmh5ZHJvbHlzaXM8L2tleXdvcmQ+PGtleXdvcmQ+
c29sdWJpbGl0eTwva2V5d29yZD48L2tleXdvcmRzPjxkYXRlcz48eWVhcj4yMDA1PC95ZWFyPjxw
dWItZGF0ZXM+PGRhdGU+T2N0PC9kYXRlPjwvcHViLWRhdGVzPjwvZGF0ZXM+PGlzYm4+MDE0Mi05
NjEyPC9pc2JuPjxhY2Nlc3Npb24tbnVtPldPUzowMDAyMzAxMjg3MDAwMTQ8L2FjY2Vzc2lvbi1u
dW0+PHVybHM+PHJlbGF0ZWQtdXJscz48dXJsPiZsdDtHbyB0byBJU0kmZ3Q7Oi8vV09TOjAwMDIz
MDEyODcwMDAxNDwvdXJsPjwvcmVsYXRlZC11cmxzPjwvdXJscz48bGFuZ3VhZ2U+RW5nbGlzaDwv
bGFuZ3VhZ2U+PC9yZWNvcmQ+PC9DaXRlPjxDaXRlPjxBdXRob3I+TWV5dmlzPC9BdXRob3I+PFll
YXI+MjAwMjwvWWVhcj48UmVjTnVtPjEwODwvUmVjTnVtPjxyZWNvcmQ+PHJlYy1udW1iZXI+MTA4
PC9yZWMtbnVtYmVyPjxmb3JlaWduLWtleXM+PGtleSBhcHA9IkVOIiBkYi1pZD0idGU1ZmEwMjlh
NXI5dDllcnBheDVwcDJseGZmd3hwdnJ3MHR3IiB0aW1lc3RhbXA9IjE0NjA1NTg1MzUiPjEwODwv
a2V5PjwvZm9yZWlnbi1rZXlzPjxyZWYtdHlwZSBuYW1lPSJKb3VybmFsIEFydGljbGUiPjE3PC9y
ZWYtdHlwZT48Y29udHJpYnV0b3JzPjxhdXRob3JzPjxhdXRob3I+TWV5dmlzLCBULiBLLiBMLjwv
YXV0aG9yPjxhdXRob3I+U3R1YmJlLCBCLiBHLjwvYXV0aG9yPjxhdXRob3I+VmFuIFN0ZWVuYmVy
Z2VuLCBNLiBKLjwvYXV0aG9yPjxhdXRob3I+SGVubmluaywgVy4gRS48L2F1dGhvcj48YXV0aG9y
PkRlIFNtZWR0LCBTLiBDLjwvYXV0aG9yPjxhdXRob3I+RGVtZWVzdGVyLCBKLjwvYXV0aG9yPjwv
YXV0aG9ycz48L2NvbnRyaWJ1dG9ycz48YXV0aC1hZGRyZXNzPlN0YXRlIFVuaXYgR2hlbnQsIERl
cHQgUGhhcm1hY2V1dCwgTGFiIEdlbiBCaW9jaGVtICZhbXA7IFBoeXMgUGhhcm0sIEItOTAwMCBH
aGVudCwgQmVsZ2l1bSYjeEQ7VW5pdiBVdHJlY2h0LCBVdHJlY2h0IEluc3QgUGhhcm1hY2V1dCBT
Y2ksIERlcHQgUGhhcm1hY2V1dCwgTkwtMzUwOCBUQiBVdHJlY2h0LCBOZXRoZXJsYW5kczwvYXV0
aC1hZGRyZXNzPjx0aXRsZXM+PHRpdGxlPkEgY29tcGFyaXNvbiBiZXR3ZWVuIHRoZSB1c2Ugb2Yg
ZHluYW1pYyBtZWNoYW5pY2FsIGFuYWx5c2lzIGFuZCBvc2NpbGxhdG9yeSBzaGVhciByaGVvbWV0
cnkgZm9yIHRoZSBjaGFyYWN0ZXJpc2F0aW9uIG9mIGh5ZHJvZ2VsczwvdGl0bGU+PHNlY29uZGFy
eS10aXRsZT5JbnRlcm5hdGlvbmFsIEpvdXJuYWwgb2YgUGhhcm1hY2V1dGljczwvc2Vjb25kYXJ5
LXRpdGxlPjxhbHQtdGl0bGU+SW50IEogUGhhcm0mI3hEO0ludCBKIFBoYXJtPC9hbHQtdGl0bGU+
PC90aXRsZXM+PHBlcmlvZGljYWw+PGZ1bGwtdGl0bGU+SW50ZXJuYXRpb25hbCBKb3VybmFsIG9m
IFBoYXJtYWNldXRpY3M8L2Z1bGwtdGl0bGU+PGFiYnItMT5JbnQuIEouIFBoYXJtLjwvYWJici0x
PjxhYmJyLTI+SW50IEogUGhhcm08L2FiYnItMj48L3BlcmlvZGljYWw+PHBhZ2VzPjE2My0xNjg8
L3BhZ2VzPjx2b2x1bWU+MjQ0PC92b2x1bWU+PG51bWJlcj4xLTI8L251bWJlcj48a2V5d29yZHM+
PGtleXdvcmQ+aHlkcm9nZWxzPC9rZXl3b3JkPjxrZXl3b3JkPm9zY2lsbGF0b3J5IHNoZWFyIHJo
ZW9tZXRyeTwva2V5d29yZD48a2V5d29yZD5keW5hbWljIG1lY2hhbmljYWwgYW5hbHlzaXM8L2tl
eXdvcmQ+PGtleXdvcmQ+Z2x5Y2lkeWwgbWV0aGFjcnlsYXRlPC9rZXl3b3JkPjxrZXl3b3JkPmRl
eHRyYW48L2tleXdvcmQ+PC9rZXl3b3Jkcz48ZGF0ZXM+PHllYXI+MjAwMjwveWVhcj48cHViLWRh
dGVzPjxkYXRlPlNlcCA1PC9kYXRlPjwvcHViLWRhdGVzPjwvZGF0ZXM+PGlzYm4+MDM3OC01MTcz
PC9pc2JuPjxhY2Nlc3Npb24tbnVtPldPUzowMDAxNzgyMTQzMDAwMTY8L2FjY2Vzc2lvbi1udW0+
PHVybHM+PHJlbGF0ZWQtdXJscz48dXJsPiZsdDtHbyB0byBJU0kmZ3Q7Oi8vV09TOjAwMDE3ODIx
NDMwMDAxNjwvdXJsPjwvcmVsYXRlZC11cmxzPjwvdXJscz48bGFuZ3VhZ2U+RW5nbGlzaDwvbGFu
Z3VhZ2U+PC9yZWNvcmQ+PC9DaXRlPjwvRW5kTm90ZT4A
</w:fldData>
        </w:fldChar>
      </w:r>
      <w:r w:rsidR="00DE1C74">
        <w:rPr>
          <w:rFonts w:ascii="Times New Roman" w:eastAsiaTheme="minorEastAsia" w:hAnsi="Times New Roman" w:cstheme="minorBidi"/>
          <w:sz w:val="24"/>
          <w:szCs w:val="24"/>
        </w:rPr>
        <w:instrText xml:space="preserve"> ADDIN EN.CITE </w:instrText>
      </w:r>
      <w:r w:rsidR="00DE1C74">
        <w:rPr>
          <w:rFonts w:ascii="Times New Roman" w:eastAsiaTheme="minorEastAsia" w:hAnsi="Times New Roman" w:cstheme="minorBidi"/>
          <w:sz w:val="24"/>
          <w:szCs w:val="24"/>
        </w:rPr>
        <w:fldChar w:fldCharType="begin">
          <w:fldData xml:space="preserve">PEVuZE5vdGU+PENpdGU+PEF1dGhvcj5GcmVpZXI8L0F1dGhvcj48WWVhcj4yMDA1PC9ZZWFyPjxS
ZWNOdW0+MTA0PC9SZWNOdW0+PERpc3BsYXlUZXh0PihGcmVpZXIgZXQgYWwuLCAyMDA1OyBNZXl2
aXMgZXQgYWwuLCAyMDAyKTwvRGlzcGxheVRleHQ+PHJlY29yZD48cmVjLW51bWJlcj4xMDQ8L3Jl
Yy1udW1iZXI+PGZvcmVpZ24ta2V5cz48a2V5IGFwcD0iRU4iIGRiLWlkPSJ0ZTVmYTAyOWE1cjl0
OWVycGF4NXBwMmx4ZmZ3eHB2cncwdHciIHRpbWVzdGFtcD0iMTQ2MDA0ODMxOCI+MTA0PC9rZXk+
PC9mb3JlaWduLWtleXM+PHJlZi10eXBlIG5hbWU9IkpvdXJuYWwgQXJ0aWNsZSI+MTc8L3JlZi10
eXBlPjxjb250cmlidXRvcnM+PGF1dGhvcnM+PGF1dGhvcj5GcmVpZXIsIFQuPC9hdXRob3I+PGF1
dGhvcj5Lb2gsIEguIFMuPC9hdXRob3I+PGF1dGhvcj5LYXphemlhbiwgSy48L2F1dGhvcj48YXV0
aG9yPlNob2ljaGV0LCBNLiBTLjwvYXV0aG9yPjwvYXV0aG9ycz48L2NvbnRyaWJ1dG9ycz48YXV0
aC1hZGRyZXNzPlVuaXYgVG9yb250bywgRGVwdCBDaGVtIEVuZ24gJmFtcDsgQXBwbCBDaGVtLCBU
b3JvbnRvLCBPTiBNNVMgM0U1LCBDYW5hZGEmI3hEO0luc3QgQmlvbWF0ICZhbXA7IEJpb21hdCBF
bmduLCBUb3JvbnRvLCBPTiBNNVMgM0c5LCBDYW5hZGEmI3hEO1VuaXYgVG9yb250bywgRGVwdCBD
aGVtLCBUb3JvbnRvLCBPTiBNNVMgM0g2LCBDYW5hZGE8L2F1dGgtYWRkcmVzcz48dGl0bGVzPjx0
aXRsZT5Db250cm9sbGluZyBjZWxsIGFkaGVzaW9uIGFuZCBkZWdyYWRhdGlvbiBvZiBjaGl0b3Nh
biBmaWxtcyBieSBOLWFjZXR5bGF0aW9uPC90aXRsZT48c2Vjb25kYXJ5LXRpdGxlPkJpb21hdGVy
aWFsczwvc2Vjb25kYXJ5LXRpdGxlPjxhbHQtdGl0bGU+QmlvbWF0ZXJpYWxzJiN4RDtCaW9tYXRl
cmlhbHM8L2FsdC10aXRsZT48L3RpdGxlcz48cGFnZXM+NTg3Mi01ODc4PC9wYWdlcz48dm9sdW1l
PjI2PC92b2x1bWU+PG51bWJlcj4yOTwvbnVtYmVyPjxrZXl3b3Jkcz48a2V5d29yZD5jaGl0b3Nh
bjwva2V5d29yZD48a2V5d29yZD5jaGl0aW48L2tleXdvcmQ+PGtleXdvcmQ+ZW56eW1hdGljIGRl
Z3JhZGF0aW9uPC9rZXl3b3JkPjxrZXl3b3JkPm5lcnZlIHJlZ2VuZXJhdGlvbjwva2V5d29yZD48
a2V5d29yZD50aXNzdWUgZW5naW5lZXJpbmc8L2tleXdvcmQ+PGtleXdvcmQ+cGFydGlhbGx5IGRl
YWNldHlsYXRlZCBjaGl0aW48L2tleXdvcmQ+PGtleXdvcmQ+aHVtYW4tYm9keS1mbHVpZHM8L2tl
eXdvcmQ+PGtleXdvcmQ+aW4tdml0cm88L2tleXdvcmQ+PGtleXdvcmQ+ZW56eW1lLWltbXVub2Fz
c2F5PC9rZXl3b3JkPjxrZXl3b3JkPm5ldXJpdGUgZXh0ZW5zaW9uPC9rZXl3b3JkPjxrZXl3b3Jk
Pmx5c296eW1lPC9rZXl3b3JkPjxrZXl3b3JkPmRlcml2YXRpdmVzPC9rZXl3b3JkPjxrZXl3b3Jk
PmFmZmluaXR5PC9rZXl3b3JkPjxrZXl3b3JkPmh5ZHJvbHlzaXM8L2tleXdvcmQ+PGtleXdvcmQ+
c29sdWJpbGl0eTwva2V5d29yZD48L2tleXdvcmRzPjxkYXRlcz48eWVhcj4yMDA1PC95ZWFyPjxw
dWItZGF0ZXM+PGRhdGU+T2N0PC9kYXRlPjwvcHViLWRhdGVzPjwvZGF0ZXM+PGlzYm4+MDE0Mi05
NjEyPC9pc2JuPjxhY2Nlc3Npb24tbnVtPldPUzowMDAyMzAxMjg3MDAwMTQ8L2FjY2Vzc2lvbi1u
dW0+PHVybHM+PHJlbGF0ZWQtdXJscz48dXJsPiZsdDtHbyB0byBJU0kmZ3Q7Oi8vV09TOjAwMDIz
MDEyODcwMDAxNDwvdXJsPjwvcmVsYXRlZC11cmxzPjwvdXJscz48bGFuZ3VhZ2U+RW5nbGlzaDwv
bGFuZ3VhZ2U+PC9yZWNvcmQ+PC9DaXRlPjxDaXRlPjxBdXRob3I+TWV5dmlzPC9BdXRob3I+PFll
YXI+MjAwMjwvWWVhcj48UmVjTnVtPjEwODwvUmVjTnVtPjxyZWNvcmQ+PHJlYy1udW1iZXI+MTA4
PC9yZWMtbnVtYmVyPjxmb3JlaWduLWtleXM+PGtleSBhcHA9IkVOIiBkYi1pZD0idGU1ZmEwMjlh
NXI5dDllcnBheDVwcDJseGZmd3hwdnJ3MHR3IiB0aW1lc3RhbXA9IjE0NjA1NTg1MzUiPjEwODwv
a2V5PjwvZm9yZWlnbi1rZXlzPjxyZWYtdHlwZSBuYW1lPSJKb3VybmFsIEFydGljbGUiPjE3PC9y
ZWYtdHlwZT48Y29udHJpYnV0b3JzPjxhdXRob3JzPjxhdXRob3I+TWV5dmlzLCBULiBLLiBMLjwv
YXV0aG9yPjxhdXRob3I+U3R1YmJlLCBCLiBHLjwvYXV0aG9yPjxhdXRob3I+VmFuIFN0ZWVuYmVy
Z2VuLCBNLiBKLjwvYXV0aG9yPjxhdXRob3I+SGVubmluaywgVy4gRS48L2F1dGhvcj48YXV0aG9y
PkRlIFNtZWR0LCBTLiBDLjwvYXV0aG9yPjxhdXRob3I+RGVtZWVzdGVyLCBKLjwvYXV0aG9yPjwv
YXV0aG9ycz48L2NvbnRyaWJ1dG9ycz48YXV0aC1hZGRyZXNzPlN0YXRlIFVuaXYgR2hlbnQsIERl
cHQgUGhhcm1hY2V1dCwgTGFiIEdlbiBCaW9jaGVtICZhbXA7IFBoeXMgUGhhcm0sIEItOTAwMCBH
aGVudCwgQmVsZ2l1bSYjeEQ7VW5pdiBVdHJlY2h0LCBVdHJlY2h0IEluc3QgUGhhcm1hY2V1dCBT
Y2ksIERlcHQgUGhhcm1hY2V1dCwgTkwtMzUwOCBUQiBVdHJlY2h0LCBOZXRoZXJsYW5kczwvYXV0
aC1hZGRyZXNzPjx0aXRsZXM+PHRpdGxlPkEgY29tcGFyaXNvbiBiZXR3ZWVuIHRoZSB1c2Ugb2Yg
ZHluYW1pYyBtZWNoYW5pY2FsIGFuYWx5c2lzIGFuZCBvc2NpbGxhdG9yeSBzaGVhciByaGVvbWV0
cnkgZm9yIHRoZSBjaGFyYWN0ZXJpc2F0aW9uIG9mIGh5ZHJvZ2VsczwvdGl0bGU+PHNlY29uZGFy
eS10aXRsZT5JbnRlcm5hdGlvbmFsIEpvdXJuYWwgb2YgUGhhcm1hY2V1dGljczwvc2Vjb25kYXJ5
LXRpdGxlPjxhbHQtdGl0bGU+SW50IEogUGhhcm0mI3hEO0ludCBKIFBoYXJtPC9hbHQtdGl0bGU+
PC90aXRsZXM+PHBlcmlvZGljYWw+PGZ1bGwtdGl0bGU+SW50ZXJuYXRpb25hbCBKb3VybmFsIG9m
IFBoYXJtYWNldXRpY3M8L2Z1bGwtdGl0bGU+PGFiYnItMT5JbnQuIEouIFBoYXJtLjwvYWJici0x
PjxhYmJyLTI+SW50IEogUGhhcm08L2FiYnItMj48L3BlcmlvZGljYWw+PHBhZ2VzPjE2My0xNjg8
L3BhZ2VzPjx2b2x1bWU+MjQ0PC92b2x1bWU+PG51bWJlcj4xLTI8L251bWJlcj48a2V5d29yZHM+
PGtleXdvcmQ+aHlkcm9nZWxzPC9rZXl3b3JkPjxrZXl3b3JkPm9zY2lsbGF0b3J5IHNoZWFyIHJo
ZW9tZXRyeTwva2V5d29yZD48a2V5d29yZD5keW5hbWljIG1lY2hhbmljYWwgYW5hbHlzaXM8L2tl
eXdvcmQ+PGtleXdvcmQ+Z2x5Y2lkeWwgbWV0aGFjcnlsYXRlPC9rZXl3b3JkPjxrZXl3b3JkPmRl
eHRyYW48L2tleXdvcmQ+PC9rZXl3b3Jkcz48ZGF0ZXM+PHllYXI+MjAwMjwveWVhcj48cHViLWRh
dGVzPjxkYXRlPlNlcCA1PC9kYXRlPjwvcHViLWRhdGVzPjwvZGF0ZXM+PGlzYm4+MDM3OC01MTcz
PC9pc2JuPjxhY2Nlc3Npb24tbnVtPldPUzowMDAxNzgyMTQzMDAwMTY8L2FjY2Vzc2lvbi1udW0+
PHVybHM+PHJlbGF0ZWQtdXJscz48dXJsPiZsdDtHbyB0byBJU0kmZ3Q7Oi8vV09TOjAwMDE3ODIx
NDMwMDAxNjwvdXJsPjwvcmVsYXRlZC11cmxzPjwvdXJscz48bGFuZ3VhZ2U+RW5nbGlzaDwvbGFu
Z3VhZ2U+PC9yZWNvcmQ+PC9DaXRlPjwvRW5kTm90ZT4A
</w:fldData>
        </w:fldChar>
      </w:r>
      <w:r w:rsidR="00DE1C74">
        <w:rPr>
          <w:rFonts w:ascii="Times New Roman" w:eastAsiaTheme="minorEastAsia" w:hAnsi="Times New Roman" w:cstheme="minorBidi"/>
          <w:sz w:val="24"/>
          <w:szCs w:val="24"/>
        </w:rPr>
        <w:instrText xml:space="preserve"> ADDIN EN.CITE.DATA </w:instrText>
      </w:r>
      <w:r w:rsidR="00DE1C74">
        <w:rPr>
          <w:rFonts w:ascii="Times New Roman" w:eastAsiaTheme="minorEastAsia" w:hAnsi="Times New Roman" w:cstheme="minorBidi"/>
          <w:sz w:val="24"/>
          <w:szCs w:val="24"/>
        </w:rPr>
      </w:r>
      <w:r w:rsidR="00DE1C74">
        <w:rPr>
          <w:rFonts w:ascii="Times New Roman" w:eastAsiaTheme="minorEastAsia" w:hAnsi="Times New Roman" w:cstheme="minorBidi"/>
          <w:sz w:val="24"/>
          <w:szCs w:val="24"/>
        </w:rPr>
        <w:fldChar w:fldCharType="end"/>
      </w:r>
      <w:r w:rsidR="00FD4C15" w:rsidRPr="008D3B95">
        <w:rPr>
          <w:rFonts w:ascii="Times New Roman" w:eastAsiaTheme="minorEastAsia" w:hAnsi="Times New Roman" w:cstheme="minorBidi"/>
          <w:sz w:val="24"/>
          <w:szCs w:val="24"/>
        </w:rPr>
      </w:r>
      <w:r w:rsidR="00FD4C15" w:rsidRPr="008D3B95">
        <w:rPr>
          <w:rFonts w:ascii="Times New Roman" w:eastAsiaTheme="minorEastAsia" w:hAnsi="Times New Roman" w:cstheme="minorBidi"/>
          <w:sz w:val="24"/>
          <w:szCs w:val="24"/>
        </w:rPr>
        <w:fldChar w:fldCharType="separate"/>
      </w:r>
      <w:r w:rsidR="00FD4C15" w:rsidRPr="008D3B95">
        <w:rPr>
          <w:rFonts w:ascii="Times New Roman" w:eastAsiaTheme="minorEastAsia" w:hAnsi="Times New Roman" w:cstheme="minorBidi"/>
          <w:noProof/>
          <w:sz w:val="24"/>
          <w:szCs w:val="24"/>
        </w:rPr>
        <w:t>(</w:t>
      </w:r>
      <w:hyperlink w:anchor="_ENREF_75" w:tooltip="Freier, 2005 #104" w:history="1">
        <w:r w:rsidR="00DE1C74" w:rsidRPr="008D3B95">
          <w:rPr>
            <w:rFonts w:ascii="Times New Roman" w:eastAsiaTheme="minorEastAsia" w:hAnsi="Times New Roman" w:cstheme="minorBidi"/>
            <w:noProof/>
            <w:sz w:val="24"/>
            <w:szCs w:val="24"/>
          </w:rPr>
          <w:t>Freier et al., 2005</w:t>
        </w:r>
      </w:hyperlink>
      <w:r w:rsidR="00FD4C15" w:rsidRPr="008D3B95">
        <w:rPr>
          <w:rFonts w:ascii="Times New Roman" w:eastAsiaTheme="minorEastAsia" w:hAnsi="Times New Roman" w:cstheme="minorBidi"/>
          <w:noProof/>
          <w:sz w:val="24"/>
          <w:szCs w:val="24"/>
        </w:rPr>
        <w:t xml:space="preserve">; </w:t>
      </w:r>
      <w:hyperlink w:anchor="_ENREF_172" w:tooltip="Meyvis, 2002 #108" w:history="1">
        <w:r w:rsidR="00DE1C74" w:rsidRPr="008D3B95">
          <w:rPr>
            <w:rFonts w:ascii="Times New Roman" w:eastAsiaTheme="minorEastAsia" w:hAnsi="Times New Roman" w:cstheme="minorBidi"/>
            <w:noProof/>
            <w:sz w:val="24"/>
            <w:szCs w:val="24"/>
          </w:rPr>
          <w:t>Meyvis et al., 2002</w:t>
        </w:r>
      </w:hyperlink>
      <w:r w:rsidR="00FD4C15" w:rsidRPr="008D3B95">
        <w:rPr>
          <w:rFonts w:ascii="Times New Roman" w:eastAsiaTheme="minorEastAsia" w:hAnsi="Times New Roman" w:cstheme="minorBidi"/>
          <w:noProof/>
          <w:sz w:val="24"/>
          <w:szCs w:val="24"/>
        </w:rPr>
        <w:t>)</w:t>
      </w:r>
      <w:r w:rsidR="00FD4C15" w:rsidRPr="008D3B95">
        <w:rPr>
          <w:rFonts w:ascii="Times New Roman" w:eastAsiaTheme="minorEastAsia" w:hAnsi="Times New Roman" w:cstheme="minorBidi"/>
          <w:sz w:val="24"/>
          <w:szCs w:val="24"/>
        </w:rPr>
        <w:fldChar w:fldCharType="end"/>
      </w:r>
      <w:r w:rsidR="00FD4C15" w:rsidRPr="008D3B95">
        <w:rPr>
          <w:rFonts w:ascii="Times New Roman" w:eastAsiaTheme="minorEastAsia" w:hAnsi="Times New Roman" w:cstheme="minorBidi" w:hint="eastAsia"/>
          <w:sz w:val="24"/>
          <w:szCs w:val="24"/>
        </w:rPr>
        <w:t xml:space="preserve">. </w:t>
      </w:r>
      <w:r w:rsidR="00FD4C15" w:rsidRPr="008D3B95">
        <w:rPr>
          <w:rFonts w:ascii="Times New Roman" w:eastAsiaTheme="minorEastAsia" w:hAnsi="Times New Roman" w:cstheme="minorBidi"/>
          <w:sz w:val="24"/>
          <w:szCs w:val="24"/>
        </w:rPr>
        <w:t>O</w:t>
      </w:r>
      <w:r w:rsidR="00FD4C15" w:rsidRPr="008D3B95">
        <w:rPr>
          <w:rFonts w:ascii="Times New Roman" w:eastAsiaTheme="minorEastAsia" w:hAnsi="Times New Roman" w:cstheme="minorBidi" w:hint="eastAsia"/>
          <w:sz w:val="24"/>
          <w:szCs w:val="24"/>
        </w:rPr>
        <w:t xml:space="preserve">n Figure </w:t>
      </w:r>
      <w:r w:rsidR="00FD4C15">
        <w:rPr>
          <w:rFonts w:ascii="Times New Roman" w:eastAsiaTheme="minorEastAsia" w:hAnsi="Times New Roman" w:cstheme="minorBidi"/>
          <w:sz w:val="24"/>
          <w:szCs w:val="24"/>
        </w:rPr>
        <w:t>3.2</w:t>
      </w:r>
      <w:r w:rsidR="00FD4C15" w:rsidRPr="008D3B95">
        <w:rPr>
          <w:rFonts w:ascii="Times New Roman" w:eastAsiaTheme="minorEastAsia" w:hAnsi="Times New Roman" w:cstheme="minorBidi" w:hint="eastAsia"/>
          <w:sz w:val="24"/>
          <w:szCs w:val="24"/>
        </w:rPr>
        <w:t xml:space="preserve">, all the samples </w:t>
      </w:r>
      <w:r w:rsidR="00FD4C15" w:rsidRPr="008D3B95">
        <w:rPr>
          <w:rFonts w:ascii="Times New Roman" w:eastAsiaTheme="minorEastAsia" w:hAnsi="Times New Roman" w:cstheme="minorBidi"/>
          <w:sz w:val="24"/>
          <w:szCs w:val="24"/>
        </w:rPr>
        <w:t>had</w:t>
      </w:r>
      <w:r w:rsidR="00FD4C15" w:rsidRPr="008D3B95">
        <w:rPr>
          <w:rFonts w:ascii="Times New Roman" w:eastAsiaTheme="minorEastAsia" w:hAnsi="Times New Roman" w:cstheme="minorBidi" w:hint="eastAsia"/>
          <w:sz w:val="24"/>
          <w:szCs w:val="24"/>
        </w:rPr>
        <w:t xml:space="preserve"> a peak at 2</w:t>
      </w:r>
      <w:r w:rsidR="00FD4C15" w:rsidRPr="008D3B95">
        <w:rPr>
          <w:rFonts w:ascii="Times New Roman" w:eastAsiaTheme="minorEastAsia" w:hAnsi="Times New Roman" w:cstheme="minorBidi"/>
          <w:sz w:val="24"/>
          <w:szCs w:val="24"/>
        </w:rPr>
        <w:t xml:space="preserve">θ </w:t>
      </w:r>
      <w:r w:rsidR="00FD4C15" w:rsidRPr="008D3B95">
        <w:rPr>
          <w:rFonts w:ascii="Times New Roman" w:eastAsiaTheme="minorEastAsia" w:hAnsi="Times New Roman" w:cstheme="minorBidi" w:hint="eastAsia"/>
          <w:sz w:val="24"/>
          <w:szCs w:val="24"/>
        </w:rPr>
        <w:t>=</w:t>
      </w:r>
      <w:r w:rsidR="00FD4C15" w:rsidRPr="008D3B95">
        <w:rPr>
          <w:rFonts w:ascii="Times New Roman" w:eastAsiaTheme="minorEastAsia" w:hAnsi="Times New Roman" w:cstheme="minorBidi"/>
          <w:sz w:val="24"/>
          <w:szCs w:val="24"/>
        </w:rPr>
        <w:t xml:space="preserve"> </w:t>
      </w:r>
      <w:r w:rsidR="00FD4C15" w:rsidRPr="008D3B95">
        <w:rPr>
          <w:rFonts w:ascii="Times New Roman" w:eastAsiaTheme="minorEastAsia" w:hAnsi="Times New Roman" w:cstheme="minorBidi" w:hint="eastAsia"/>
          <w:sz w:val="24"/>
          <w:szCs w:val="24"/>
        </w:rPr>
        <w:t>21.5</w:t>
      </w:r>
      <w:r w:rsidR="00FD4C15" w:rsidRPr="008D3B95">
        <w:rPr>
          <w:rFonts w:ascii="Times New Roman" w:eastAsiaTheme="minorEastAsia" w:hAnsi="Times New Roman" w:cstheme="minorBidi" w:hint="eastAsia"/>
          <w:sz w:val="24"/>
          <w:szCs w:val="24"/>
          <w:vertAlign w:val="superscript"/>
        </w:rPr>
        <w:t xml:space="preserve">o </w:t>
      </w:r>
      <w:r w:rsidR="00FD4C15" w:rsidRPr="008D3B95">
        <w:rPr>
          <w:rFonts w:ascii="Times New Roman" w:eastAsiaTheme="minorEastAsia" w:hAnsi="Times New Roman" w:cstheme="minorBidi" w:hint="eastAsia"/>
          <w:sz w:val="24"/>
          <w:szCs w:val="24"/>
        </w:rPr>
        <w:t xml:space="preserve">which </w:t>
      </w:r>
      <w:r w:rsidR="00FD4C15" w:rsidRPr="008D3B95">
        <w:rPr>
          <w:rFonts w:ascii="Times New Roman" w:eastAsiaTheme="minorEastAsia" w:hAnsi="Times New Roman" w:cstheme="minorBidi"/>
          <w:sz w:val="24"/>
          <w:szCs w:val="24"/>
        </w:rPr>
        <w:t>was</w:t>
      </w:r>
      <w:r w:rsidR="00FD4C15" w:rsidRPr="008D3B95">
        <w:rPr>
          <w:rFonts w:ascii="Times New Roman" w:eastAsiaTheme="minorEastAsia" w:hAnsi="Times New Roman" w:cstheme="minorBidi" w:hint="eastAsia"/>
          <w:sz w:val="24"/>
          <w:szCs w:val="24"/>
        </w:rPr>
        <w:t xml:space="preserve"> characteristic for </w:t>
      </w:r>
      <w:r w:rsidR="00FD4C15" w:rsidRPr="008D3B95">
        <w:rPr>
          <w:rFonts w:ascii="Times New Roman" w:eastAsiaTheme="minorEastAsia" w:hAnsi="Times New Roman" w:cstheme="minorBidi"/>
          <w:sz w:val="24"/>
          <w:szCs w:val="24"/>
        </w:rPr>
        <w:t>γ</w:t>
      </w:r>
      <w:r w:rsidR="00FD4C15" w:rsidRPr="008D3B95">
        <w:rPr>
          <w:rFonts w:ascii="Times New Roman" w:eastAsiaTheme="minorEastAsia" w:hAnsi="Times New Roman" w:cstheme="minorBidi" w:hint="eastAsia"/>
          <w:sz w:val="24"/>
          <w:szCs w:val="24"/>
        </w:rPr>
        <w:t xml:space="preserve"> crystalline form</w:t>
      </w:r>
      <w:r w:rsidR="00FD4C15" w:rsidRPr="008D3B95">
        <w:rPr>
          <w:rFonts w:ascii="Times New Roman" w:eastAsiaTheme="minorEastAsia" w:hAnsi="Times New Roman" w:cstheme="minorBidi"/>
          <w:sz w:val="24"/>
          <w:szCs w:val="24"/>
        </w:rPr>
        <w:t xml:space="preserve"> </w:t>
      </w:r>
      <w:r w:rsidR="00FD4C15" w:rsidRPr="008D3B95">
        <w:rPr>
          <w:rFonts w:ascii="Times New Roman" w:eastAsiaTheme="minorEastAsia" w:hAnsi="Times New Roman" w:cstheme="minorBidi"/>
          <w:sz w:val="24"/>
          <w:szCs w:val="24"/>
        </w:rPr>
        <w:fldChar w:fldCharType="begin">
          <w:fldData xml:space="preserve">PEVuZE5vdGU+PENpdGU+PEF1dGhvcj5NZXl2aXM8L0F1dGhvcj48WWVhcj4yMDAyPC9ZZWFyPjxS
ZWNOdW0+MTA4PC9SZWNOdW0+PERpc3BsYXlUZXh0PihGcmVpZXIgZXQgYWwuLCAyMDA1OyBNZXl2
aXMgZXQgYWwuLCAyMDAyKTwvRGlzcGxheVRleHQ+PHJlY29yZD48cmVjLW51bWJlcj4xMDg8L3Jl
Yy1udW1iZXI+PGZvcmVpZ24ta2V5cz48a2V5IGFwcD0iRU4iIGRiLWlkPSJ0ZTVmYTAyOWE1cjl0
OWVycGF4NXBwMmx4ZmZ3eHB2cncwdHciIHRpbWVzdGFtcD0iMTQ2MDU1ODUzNSI+MTA4PC9rZXk+
PC9mb3JlaWduLWtleXM+PHJlZi10eXBlIG5hbWU9IkpvdXJuYWwgQXJ0aWNsZSI+MTc8L3JlZi10
eXBlPjxjb250cmlidXRvcnM+PGF1dGhvcnM+PGF1dGhvcj5NZXl2aXMsIFQuIEsuIEwuPC9hdXRo
b3I+PGF1dGhvcj5TdHViYmUsIEIuIEcuPC9hdXRob3I+PGF1dGhvcj5WYW4gU3RlZW5iZXJnZW4s
IE0uIEouPC9hdXRob3I+PGF1dGhvcj5IZW5uaW5rLCBXLiBFLjwvYXV0aG9yPjxhdXRob3I+RGUg
U21lZHQsIFMuIEMuPC9hdXRob3I+PGF1dGhvcj5EZW1lZXN0ZXIsIEouPC9hdXRob3I+PC9hdXRo
b3JzPjwvY29udHJpYnV0b3JzPjxhdXRoLWFkZHJlc3M+U3RhdGUgVW5pdiBHaGVudCwgRGVwdCBQ
aGFybWFjZXV0LCBMYWIgR2VuIEJpb2NoZW0gJmFtcDsgUGh5cyBQaGFybSwgQi05MDAwIEdoZW50
LCBCZWxnaXVtJiN4RDtVbml2IFV0cmVjaHQsIFV0cmVjaHQgSW5zdCBQaGFybWFjZXV0IFNjaSwg
RGVwdCBQaGFybWFjZXV0LCBOTC0zNTA4IFRCIFV0cmVjaHQsIE5ldGhlcmxhbmRzPC9hdXRoLWFk
ZHJlc3M+PHRpdGxlcz48dGl0bGU+QSBjb21wYXJpc29uIGJldHdlZW4gdGhlIHVzZSBvZiBkeW5h
bWljIG1lY2hhbmljYWwgYW5hbHlzaXMgYW5kIG9zY2lsbGF0b3J5IHNoZWFyIHJoZW9tZXRyeSBm
b3IgdGhlIGNoYXJhY3RlcmlzYXRpb24gb2YgaHlkcm9nZWxzPC90aXRsZT48c2Vjb25kYXJ5LXRp
dGxlPkludGVybmF0aW9uYWwgSm91cm5hbCBvZiBQaGFybWFjZXV0aWNzPC9zZWNvbmRhcnktdGl0
bGU+PGFsdC10aXRsZT5JbnQgSiBQaGFybSYjeEQ7SW50IEogUGhhcm08L2FsdC10aXRsZT48L3Rp
dGxlcz48cGVyaW9kaWNhbD48ZnVsbC10aXRsZT5JbnRlcm5hdGlvbmFsIEpvdXJuYWwgb2YgUGhh
cm1hY2V1dGljczwvZnVsbC10aXRsZT48YWJici0xPkludC4gSi4gUGhhcm0uPC9hYmJyLTE+PGFi
YnItMj5JbnQgSiBQaGFybTwvYWJici0yPjwvcGVyaW9kaWNhbD48cGFnZXM+MTYzLTE2ODwvcGFn
ZXM+PHZvbHVtZT4yNDQ8L3ZvbHVtZT48bnVtYmVyPjEtMjwvbnVtYmVyPjxrZXl3b3Jkcz48a2V5
d29yZD5oeWRyb2dlbHM8L2tleXdvcmQ+PGtleXdvcmQ+b3NjaWxsYXRvcnkgc2hlYXIgcmhlb21l
dHJ5PC9rZXl3b3JkPjxrZXl3b3JkPmR5bmFtaWMgbWVjaGFuaWNhbCBhbmFseXNpczwva2V5d29y
ZD48a2V5d29yZD5nbHljaWR5bCBtZXRoYWNyeWxhdGU8L2tleXdvcmQ+PGtleXdvcmQ+ZGV4dHJh
bjwva2V5d29yZD48L2tleXdvcmRzPjxkYXRlcz48eWVhcj4yMDAyPC95ZWFyPjxwdWItZGF0ZXM+
PGRhdGU+U2VwIDU8L2RhdGU+PC9wdWItZGF0ZXM+PC9kYXRlcz48aXNibj4wMzc4LTUxNzM8L2lz
Ym4+PGFjY2Vzc2lvbi1udW0+V09TOjAwMDE3ODIxNDMwMDAxNjwvYWNjZXNzaW9uLW51bT48dXJs
cz48cmVsYXRlZC11cmxzPjx1cmw+Jmx0O0dvIHRvIElTSSZndDs6Ly9XT1M6MDAwMTc4MjE0MzAw
MDE2PC91cmw+PC9yZWxhdGVkLXVybHM+PC91cmxzPjxsYW5ndWFnZT5FbmdsaXNoPC9sYW5ndWFn
ZT48L3JlY29yZD48L0NpdGU+PENpdGU+PEF1dGhvcj5GcmVpZXI8L0F1dGhvcj48WWVhcj4yMDA1
PC9ZZWFyPjxSZWNOdW0+MTA0PC9SZWNOdW0+PHJlY29yZD48cmVjLW51bWJlcj4xMDQ8L3JlYy1u
dW1iZXI+PGZvcmVpZ24ta2V5cz48a2V5IGFwcD0iRU4iIGRiLWlkPSJ0ZTVmYTAyOWE1cjl0OWVy
cGF4NXBwMmx4ZmZ3eHB2cncwdHciIHRpbWVzdGFtcD0iMTQ2MDA0ODMxOCI+MTA0PC9rZXk+PC9m
b3JlaWduLWtleXM+PHJlZi10eXBlIG5hbWU9IkpvdXJuYWwgQXJ0aWNsZSI+MTc8L3JlZi10eXBl
Pjxjb250cmlidXRvcnM+PGF1dGhvcnM+PGF1dGhvcj5GcmVpZXIsIFQuPC9hdXRob3I+PGF1dGhv
cj5Lb2gsIEguIFMuPC9hdXRob3I+PGF1dGhvcj5LYXphemlhbiwgSy48L2F1dGhvcj48YXV0aG9y
PlNob2ljaGV0LCBNLiBTLjwvYXV0aG9yPjwvYXV0aG9ycz48L2NvbnRyaWJ1dG9ycz48YXV0aC1h
ZGRyZXNzPlVuaXYgVG9yb250bywgRGVwdCBDaGVtIEVuZ24gJmFtcDsgQXBwbCBDaGVtLCBUb3Jv
bnRvLCBPTiBNNVMgM0U1LCBDYW5hZGEmI3hEO0luc3QgQmlvbWF0ICZhbXA7IEJpb21hdCBFbmdu
LCBUb3JvbnRvLCBPTiBNNVMgM0c5LCBDYW5hZGEmI3hEO1VuaXYgVG9yb250bywgRGVwdCBDaGVt
LCBUb3JvbnRvLCBPTiBNNVMgM0g2LCBDYW5hZGE8L2F1dGgtYWRkcmVzcz48dGl0bGVzPjx0aXRs
ZT5Db250cm9sbGluZyBjZWxsIGFkaGVzaW9uIGFuZCBkZWdyYWRhdGlvbiBvZiBjaGl0b3NhbiBm
aWxtcyBieSBOLWFjZXR5bGF0aW9uPC90aXRsZT48c2Vjb25kYXJ5LXRpdGxlPkJpb21hdGVyaWFs
czwvc2Vjb25kYXJ5LXRpdGxlPjxhbHQtdGl0bGU+QmlvbWF0ZXJpYWxzJiN4RDtCaW9tYXRlcmlh
bHM8L2FsdC10aXRsZT48L3RpdGxlcz48cGFnZXM+NTg3Mi01ODc4PC9wYWdlcz48dm9sdW1lPjI2
PC92b2x1bWU+PG51bWJlcj4yOTwvbnVtYmVyPjxrZXl3b3Jkcz48a2V5d29yZD5jaGl0b3Nhbjwv
a2V5d29yZD48a2V5d29yZD5jaGl0aW48L2tleXdvcmQ+PGtleXdvcmQ+ZW56eW1hdGljIGRlZ3Jh
ZGF0aW9uPC9rZXl3b3JkPjxrZXl3b3JkPm5lcnZlIHJlZ2VuZXJhdGlvbjwva2V5d29yZD48a2V5
d29yZD50aXNzdWUgZW5naW5lZXJpbmc8L2tleXdvcmQ+PGtleXdvcmQ+cGFydGlhbGx5IGRlYWNl
dHlsYXRlZCBjaGl0aW48L2tleXdvcmQ+PGtleXdvcmQ+aHVtYW4tYm9keS1mbHVpZHM8L2tleXdv
cmQ+PGtleXdvcmQ+aW4tdml0cm88L2tleXdvcmQ+PGtleXdvcmQ+ZW56eW1lLWltbXVub2Fzc2F5
PC9rZXl3b3JkPjxrZXl3b3JkPm5ldXJpdGUgZXh0ZW5zaW9uPC9rZXl3b3JkPjxrZXl3b3JkPmx5
c296eW1lPC9rZXl3b3JkPjxrZXl3b3JkPmRlcml2YXRpdmVzPC9rZXl3b3JkPjxrZXl3b3JkPmFm
ZmluaXR5PC9rZXl3b3JkPjxrZXl3b3JkPmh5ZHJvbHlzaXM8L2tleXdvcmQ+PGtleXdvcmQ+c29s
dWJpbGl0eTwva2V5d29yZD48L2tleXdvcmRzPjxkYXRlcz48eWVhcj4yMDA1PC95ZWFyPjxwdWIt
ZGF0ZXM+PGRhdGU+T2N0PC9kYXRlPjwvcHViLWRhdGVzPjwvZGF0ZXM+PGlzYm4+MDE0Mi05NjEy
PC9pc2JuPjxhY2Nlc3Npb24tbnVtPldPUzowMDAyMzAxMjg3MDAwMTQ8L2FjY2Vzc2lvbi1udW0+
PHVybHM+PHJlbGF0ZWQtdXJscz48dXJsPiZsdDtHbyB0byBJU0kmZ3Q7Oi8vV09TOjAwMDIzMDEy
ODcwMDAxNDwvdXJsPjwvcmVsYXRlZC11cmxzPjwvdXJscz48bGFuZ3VhZ2U+RW5nbGlzaDwvbGFu
Z3VhZ2U+PC9yZWNvcmQ+PC9DaXRlPjwvRW5kTm90ZT4A
</w:fldData>
        </w:fldChar>
      </w:r>
      <w:r w:rsidR="00DE1C74">
        <w:rPr>
          <w:rFonts w:ascii="Times New Roman" w:eastAsiaTheme="minorEastAsia" w:hAnsi="Times New Roman" w:cstheme="minorBidi"/>
          <w:sz w:val="24"/>
          <w:szCs w:val="24"/>
        </w:rPr>
        <w:instrText xml:space="preserve"> ADDIN EN.CITE </w:instrText>
      </w:r>
      <w:r w:rsidR="00DE1C74">
        <w:rPr>
          <w:rFonts w:ascii="Times New Roman" w:eastAsiaTheme="minorEastAsia" w:hAnsi="Times New Roman" w:cstheme="minorBidi"/>
          <w:sz w:val="24"/>
          <w:szCs w:val="24"/>
        </w:rPr>
        <w:fldChar w:fldCharType="begin">
          <w:fldData xml:space="preserve">PEVuZE5vdGU+PENpdGU+PEF1dGhvcj5NZXl2aXM8L0F1dGhvcj48WWVhcj4yMDAyPC9ZZWFyPjxS
ZWNOdW0+MTA4PC9SZWNOdW0+PERpc3BsYXlUZXh0PihGcmVpZXIgZXQgYWwuLCAyMDA1OyBNZXl2
aXMgZXQgYWwuLCAyMDAyKTwvRGlzcGxheVRleHQ+PHJlY29yZD48cmVjLW51bWJlcj4xMDg8L3Jl
Yy1udW1iZXI+PGZvcmVpZ24ta2V5cz48a2V5IGFwcD0iRU4iIGRiLWlkPSJ0ZTVmYTAyOWE1cjl0
OWVycGF4NXBwMmx4ZmZ3eHB2cncwdHciIHRpbWVzdGFtcD0iMTQ2MDU1ODUzNSI+MTA4PC9rZXk+
PC9mb3JlaWduLWtleXM+PHJlZi10eXBlIG5hbWU9IkpvdXJuYWwgQXJ0aWNsZSI+MTc8L3JlZi10
eXBlPjxjb250cmlidXRvcnM+PGF1dGhvcnM+PGF1dGhvcj5NZXl2aXMsIFQuIEsuIEwuPC9hdXRo
b3I+PGF1dGhvcj5TdHViYmUsIEIuIEcuPC9hdXRob3I+PGF1dGhvcj5WYW4gU3RlZW5iZXJnZW4s
IE0uIEouPC9hdXRob3I+PGF1dGhvcj5IZW5uaW5rLCBXLiBFLjwvYXV0aG9yPjxhdXRob3I+RGUg
U21lZHQsIFMuIEMuPC9hdXRob3I+PGF1dGhvcj5EZW1lZXN0ZXIsIEouPC9hdXRob3I+PC9hdXRo
b3JzPjwvY29udHJpYnV0b3JzPjxhdXRoLWFkZHJlc3M+U3RhdGUgVW5pdiBHaGVudCwgRGVwdCBQ
aGFybWFjZXV0LCBMYWIgR2VuIEJpb2NoZW0gJmFtcDsgUGh5cyBQaGFybSwgQi05MDAwIEdoZW50
LCBCZWxnaXVtJiN4RDtVbml2IFV0cmVjaHQsIFV0cmVjaHQgSW5zdCBQaGFybWFjZXV0IFNjaSwg
RGVwdCBQaGFybWFjZXV0LCBOTC0zNTA4IFRCIFV0cmVjaHQsIE5ldGhlcmxhbmRzPC9hdXRoLWFk
ZHJlc3M+PHRpdGxlcz48dGl0bGU+QSBjb21wYXJpc29uIGJldHdlZW4gdGhlIHVzZSBvZiBkeW5h
bWljIG1lY2hhbmljYWwgYW5hbHlzaXMgYW5kIG9zY2lsbGF0b3J5IHNoZWFyIHJoZW9tZXRyeSBm
b3IgdGhlIGNoYXJhY3RlcmlzYXRpb24gb2YgaHlkcm9nZWxzPC90aXRsZT48c2Vjb25kYXJ5LXRp
dGxlPkludGVybmF0aW9uYWwgSm91cm5hbCBvZiBQaGFybWFjZXV0aWNzPC9zZWNvbmRhcnktdGl0
bGU+PGFsdC10aXRsZT5JbnQgSiBQaGFybSYjeEQ7SW50IEogUGhhcm08L2FsdC10aXRsZT48L3Rp
dGxlcz48cGVyaW9kaWNhbD48ZnVsbC10aXRsZT5JbnRlcm5hdGlvbmFsIEpvdXJuYWwgb2YgUGhh
cm1hY2V1dGljczwvZnVsbC10aXRsZT48YWJici0xPkludC4gSi4gUGhhcm0uPC9hYmJyLTE+PGFi
YnItMj5JbnQgSiBQaGFybTwvYWJici0yPjwvcGVyaW9kaWNhbD48cGFnZXM+MTYzLTE2ODwvcGFn
ZXM+PHZvbHVtZT4yNDQ8L3ZvbHVtZT48bnVtYmVyPjEtMjwvbnVtYmVyPjxrZXl3b3Jkcz48a2V5
d29yZD5oeWRyb2dlbHM8L2tleXdvcmQ+PGtleXdvcmQ+b3NjaWxsYXRvcnkgc2hlYXIgcmhlb21l
dHJ5PC9rZXl3b3JkPjxrZXl3b3JkPmR5bmFtaWMgbWVjaGFuaWNhbCBhbmFseXNpczwva2V5d29y
ZD48a2V5d29yZD5nbHljaWR5bCBtZXRoYWNyeWxhdGU8L2tleXdvcmQ+PGtleXdvcmQ+ZGV4dHJh
bjwva2V5d29yZD48L2tleXdvcmRzPjxkYXRlcz48eWVhcj4yMDAyPC95ZWFyPjxwdWItZGF0ZXM+
PGRhdGU+U2VwIDU8L2RhdGU+PC9wdWItZGF0ZXM+PC9kYXRlcz48aXNibj4wMzc4LTUxNzM8L2lz
Ym4+PGFjY2Vzc2lvbi1udW0+V09TOjAwMDE3ODIxNDMwMDAxNjwvYWNjZXNzaW9uLW51bT48dXJs
cz48cmVsYXRlZC11cmxzPjx1cmw+Jmx0O0dvIHRvIElTSSZndDs6Ly9XT1M6MDAwMTc4MjE0MzAw
MDE2PC91cmw+PC9yZWxhdGVkLXVybHM+PC91cmxzPjxsYW5ndWFnZT5FbmdsaXNoPC9sYW5ndWFn
ZT48L3JlY29yZD48L0NpdGU+PENpdGU+PEF1dGhvcj5GcmVpZXI8L0F1dGhvcj48WWVhcj4yMDA1
PC9ZZWFyPjxSZWNOdW0+MTA0PC9SZWNOdW0+PHJlY29yZD48cmVjLW51bWJlcj4xMDQ8L3JlYy1u
dW1iZXI+PGZvcmVpZ24ta2V5cz48a2V5IGFwcD0iRU4iIGRiLWlkPSJ0ZTVmYTAyOWE1cjl0OWVy
cGF4NXBwMmx4ZmZ3eHB2cncwdHciIHRpbWVzdGFtcD0iMTQ2MDA0ODMxOCI+MTA0PC9rZXk+PC9m
b3JlaWduLWtleXM+PHJlZi10eXBlIG5hbWU9IkpvdXJuYWwgQXJ0aWNsZSI+MTc8L3JlZi10eXBl
Pjxjb250cmlidXRvcnM+PGF1dGhvcnM+PGF1dGhvcj5GcmVpZXIsIFQuPC9hdXRob3I+PGF1dGhv
cj5Lb2gsIEguIFMuPC9hdXRob3I+PGF1dGhvcj5LYXphemlhbiwgSy48L2F1dGhvcj48YXV0aG9y
PlNob2ljaGV0LCBNLiBTLjwvYXV0aG9yPjwvYXV0aG9ycz48L2NvbnRyaWJ1dG9ycz48YXV0aC1h
ZGRyZXNzPlVuaXYgVG9yb250bywgRGVwdCBDaGVtIEVuZ24gJmFtcDsgQXBwbCBDaGVtLCBUb3Jv
bnRvLCBPTiBNNVMgM0U1LCBDYW5hZGEmI3hEO0luc3QgQmlvbWF0ICZhbXA7IEJpb21hdCBFbmdu
LCBUb3JvbnRvLCBPTiBNNVMgM0c5LCBDYW5hZGEmI3hEO1VuaXYgVG9yb250bywgRGVwdCBDaGVt
LCBUb3JvbnRvLCBPTiBNNVMgM0g2LCBDYW5hZGE8L2F1dGgtYWRkcmVzcz48dGl0bGVzPjx0aXRs
ZT5Db250cm9sbGluZyBjZWxsIGFkaGVzaW9uIGFuZCBkZWdyYWRhdGlvbiBvZiBjaGl0b3NhbiBm
aWxtcyBieSBOLWFjZXR5bGF0aW9uPC90aXRsZT48c2Vjb25kYXJ5LXRpdGxlPkJpb21hdGVyaWFs
czwvc2Vjb25kYXJ5LXRpdGxlPjxhbHQtdGl0bGU+QmlvbWF0ZXJpYWxzJiN4RDtCaW9tYXRlcmlh
bHM8L2FsdC10aXRsZT48L3RpdGxlcz48cGFnZXM+NTg3Mi01ODc4PC9wYWdlcz48dm9sdW1lPjI2
PC92b2x1bWU+PG51bWJlcj4yOTwvbnVtYmVyPjxrZXl3b3Jkcz48a2V5d29yZD5jaGl0b3Nhbjwv
a2V5d29yZD48a2V5d29yZD5jaGl0aW48L2tleXdvcmQ+PGtleXdvcmQ+ZW56eW1hdGljIGRlZ3Jh
ZGF0aW9uPC9rZXl3b3JkPjxrZXl3b3JkPm5lcnZlIHJlZ2VuZXJhdGlvbjwva2V5d29yZD48a2V5
d29yZD50aXNzdWUgZW5naW5lZXJpbmc8L2tleXdvcmQ+PGtleXdvcmQ+cGFydGlhbGx5IGRlYWNl
dHlsYXRlZCBjaGl0aW48L2tleXdvcmQ+PGtleXdvcmQ+aHVtYW4tYm9keS1mbHVpZHM8L2tleXdv
cmQ+PGtleXdvcmQ+aW4tdml0cm88L2tleXdvcmQ+PGtleXdvcmQ+ZW56eW1lLWltbXVub2Fzc2F5
PC9rZXl3b3JkPjxrZXl3b3JkPm5ldXJpdGUgZXh0ZW5zaW9uPC9rZXl3b3JkPjxrZXl3b3JkPmx5
c296eW1lPC9rZXl3b3JkPjxrZXl3b3JkPmRlcml2YXRpdmVzPC9rZXl3b3JkPjxrZXl3b3JkPmFm
ZmluaXR5PC9rZXl3b3JkPjxrZXl3b3JkPmh5ZHJvbHlzaXM8L2tleXdvcmQ+PGtleXdvcmQ+c29s
dWJpbGl0eTwva2V5d29yZD48L2tleXdvcmRzPjxkYXRlcz48eWVhcj4yMDA1PC95ZWFyPjxwdWIt
ZGF0ZXM+PGRhdGU+T2N0PC9kYXRlPjwvcHViLWRhdGVzPjwvZGF0ZXM+PGlzYm4+MDE0Mi05NjEy
PC9pc2JuPjxhY2Nlc3Npb24tbnVtPldPUzowMDAyMzAxMjg3MDAwMTQ8L2FjY2Vzc2lvbi1udW0+
PHVybHM+PHJlbGF0ZWQtdXJscz48dXJsPiZsdDtHbyB0byBJU0kmZ3Q7Oi8vV09TOjAwMDIzMDEy
ODcwMDAxNDwvdXJsPjwvcmVsYXRlZC11cmxzPjwvdXJscz48bGFuZ3VhZ2U+RW5nbGlzaDwvbGFu
Z3VhZ2U+PC9yZWNvcmQ+PC9DaXRlPjwvRW5kTm90ZT4A
</w:fldData>
        </w:fldChar>
      </w:r>
      <w:r w:rsidR="00DE1C74">
        <w:rPr>
          <w:rFonts w:ascii="Times New Roman" w:eastAsiaTheme="minorEastAsia" w:hAnsi="Times New Roman" w:cstheme="minorBidi"/>
          <w:sz w:val="24"/>
          <w:szCs w:val="24"/>
        </w:rPr>
        <w:instrText xml:space="preserve"> ADDIN EN.CITE.DATA </w:instrText>
      </w:r>
      <w:r w:rsidR="00DE1C74">
        <w:rPr>
          <w:rFonts w:ascii="Times New Roman" w:eastAsiaTheme="minorEastAsia" w:hAnsi="Times New Roman" w:cstheme="minorBidi"/>
          <w:sz w:val="24"/>
          <w:szCs w:val="24"/>
        </w:rPr>
      </w:r>
      <w:r w:rsidR="00DE1C74">
        <w:rPr>
          <w:rFonts w:ascii="Times New Roman" w:eastAsiaTheme="minorEastAsia" w:hAnsi="Times New Roman" w:cstheme="minorBidi"/>
          <w:sz w:val="24"/>
          <w:szCs w:val="24"/>
        </w:rPr>
        <w:fldChar w:fldCharType="end"/>
      </w:r>
      <w:r w:rsidR="00FD4C15" w:rsidRPr="008D3B95">
        <w:rPr>
          <w:rFonts w:ascii="Times New Roman" w:eastAsiaTheme="minorEastAsia" w:hAnsi="Times New Roman" w:cstheme="minorBidi"/>
          <w:sz w:val="24"/>
          <w:szCs w:val="24"/>
        </w:rPr>
      </w:r>
      <w:r w:rsidR="00FD4C15" w:rsidRPr="008D3B95">
        <w:rPr>
          <w:rFonts w:ascii="Times New Roman" w:eastAsiaTheme="minorEastAsia" w:hAnsi="Times New Roman" w:cstheme="minorBidi"/>
          <w:sz w:val="24"/>
          <w:szCs w:val="24"/>
        </w:rPr>
        <w:fldChar w:fldCharType="separate"/>
      </w:r>
      <w:r w:rsidR="00FD4C15" w:rsidRPr="008D3B95">
        <w:rPr>
          <w:rFonts w:ascii="Times New Roman" w:eastAsiaTheme="minorEastAsia" w:hAnsi="Times New Roman" w:cstheme="minorBidi"/>
          <w:noProof/>
          <w:sz w:val="24"/>
          <w:szCs w:val="24"/>
        </w:rPr>
        <w:t>(</w:t>
      </w:r>
      <w:hyperlink w:anchor="_ENREF_75" w:tooltip="Freier, 2005 #104" w:history="1">
        <w:r w:rsidR="00DE1C74" w:rsidRPr="008D3B95">
          <w:rPr>
            <w:rFonts w:ascii="Times New Roman" w:eastAsiaTheme="minorEastAsia" w:hAnsi="Times New Roman" w:cstheme="minorBidi"/>
            <w:noProof/>
            <w:sz w:val="24"/>
            <w:szCs w:val="24"/>
          </w:rPr>
          <w:t>Freier et al., 2005</w:t>
        </w:r>
      </w:hyperlink>
      <w:r w:rsidR="00FD4C15" w:rsidRPr="008D3B95">
        <w:rPr>
          <w:rFonts w:ascii="Times New Roman" w:eastAsiaTheme="minorEastAsia" w:hAnsi="Times New Roman" w:cstheme="minorBidi"/>
          <w:noProof/>
          <w:sz w:val="24"/>
          <w:szCs w:val="24"/>
        </w:rPr>
        <w:t xml:space="preserve">; </w:t>
      </w:r>
      <w:hyperlink w:anchor="_ENREF_172" w:tooltip="Meyvis, 2002 #108" w:history="1">
        <w:r w:rsidR="00DE1C74" w:rsidRPr="008D3B95">
          <w:rPr>
            <w:rFonts w:ascii="Times New Roman" w:eastAsiaTheme="minorEastAsia" w:hAnsi="Times New Roman" w:cstheme="minorBidi"/>
            <w:noProof/>
            <w:sz w:val="24"/>
            <w:szCs w:val="24"/>
          </w:rPr>
          <w:t>Meyvis et al., 2002</w:t>
        </w:r>
      </w:hyperlink>
      <w:r w:rsidR="00FD4C15" w:rsidRPr="008D3B95">
        <w:rPr>
          <w:rFonts w:ascii="Times New Roman" w:eastAsiaTheme="minorEastAsia" w:hAnsi="Times New Roman" w:cstheme="minorBidi"/>
          <w:noProof/>
          <w:sz w:val="24"/>
          <w:szCs w:val="24"/>
        </w:rPr>
        <w:t>)</w:t>
      </w:r>
      <w:r w:rsidR="00FD4C15" w:rsidRPr="008D3B95">
        <w:rPr>
          <w:rFonts w:ascii="Times New Roman" w:eastAsiaTheme="minorEastAsia" w:hAnsi="Times New Roman" w:cstheme="minorBidi"/>
          <w:sz w:val="24"/>
          <w:szCs w:val="24"/>
        </w:rPr>
        <w:fldChar w:fldCharType="end"/>
      </w:r>
      <w:r w:rsidR="00FD4C15" w:rsidRPr="008D3B95">
        <w:rPr>
          <w:rFonts w:ascii="Times New Roman" w:eastAsiaTheme="minorEastAsia" w:hAnsi="Times New Roman" w:cstheme="minorBidi" w:hint="eastAsia"/>
          <w:sz w:val="24"/>
          <w:szCs w:val="24"/>
        </w:rPr>
        <w:t xml:space="preserve">. For Nylon 6 </w:t>
      </w:r>
      <w:r w:rsidR="00FD4C15" w:rsidRPr="008D3B95">
        <w:rPr>
          <w:rFonts w:ascii="Times New Roman" w:eastAsiaTheme="minorEastAsia" w:hAnsi="Times New Roman" w:cstheme="minorBidi"/>
          <w:sz w:val="24"/>
          <w:szCs w:val="24"/>
        </w:rPr>
        <w:t>2 and Nylon 6 CA 2</w:t>
      </w:r>
      <w:r w:rsidR="00FD4C15" w:rsidRPr="008D3B95">
        <w:rPr>
          <w:rFonts w:ascii="Times New Roman" w:eastAsiaTheme="minorEastAsia" w:hAnsi="Times New Roman" w:cstheme="minorBidi" w:hint="eastAsia"/>
          <w:sz w:val="24"/>
          <w:szCs w:val="24"/>
        </w:rPr>
        <w:t xml:space="preserve">, the other two peaks </w:t>
      </w:r>
      <w:r w:rsidR="00FD4C15" w:rsidRPr="008D3B95">
        <w:rPr>
          <w:rFonts w:ascii="Times New Roman" w:eastAsiaTheme="minorEastAsia" w:hAnsi="Times New Roman" w:cstheme="minorBidi"/>
          <w:sz w:val="24"/>
          <w:szCs w:val="24"/>
        </w:rPr>
        <w:t>at 20.0</w:t>
      </w:r>
      <w:r w:rsidR="00FD4C15" w:rsidRPr="008D3B95">
        <w:rPr>
          <w:rFonts w:ascii="Times New Roman" w:eastAsiaTheme="minorEastAsia" w:hAnsi="Times New Roman" w:cstheme="minorBidi"/>
          <w:sz w:val="24"/>
          <w:szCs w:val="24"/>
          <w:vertAlign w:val="superscript"/>
        </w:rPr>
        <w:t>o</w:t>
      </w:r>
      <w:r w:rsidR="00FD4C15" w:rsidRPr="008D3B95">
        <w:rPr>
          <w:rFonts w:ascii="Times New Roman" w:eastAsiaTheme="minorEastAsia" w:hAnsi="Times New Roman" w:cstheme="minorBidi"/>
          <w:sz w:val="24"/>
          <w:szCs w:val="24"/>
        </w:rPr>
        <w:t xml:space="preserve"> and 23.7</w:t>
      </w:r>
      <w:r w:rsidR="00FD4C15" w:rsidRPr="008D3B95">
        <w:rPr>
          <w:rFonts w:ascii="Times New Roman" w:eastAsiaTheme="minorEastAsia" w:hAnsi="Times New Roman" w:cstheme="minorBidi"/>
          <w:sz w:val="24"/>
          <w:szCs w:val="24"/>
          <w:vertAlign w:val="superscript"/>
        </w:rPr>
        <w:t>o</w:t>
      </w:r>
      <w:r w:rsidR="00FD4C15" w:rsidRPr="008D3B95">
        <w:rPr>
          <w:rFonts w:ascii="Times New Roman" w:eastAsiaTheme="minorEastAsia" w:hAnsi="Times New Roman" w:cstheme="minorBidi"/>
          <w:sz w:val="24"/>
          <w:szCs w:val="24"/>
        </w:rPr>
        <w:t xml:space="preserve"> </w:t>
      </w:r>
      <w:r w:rsidR="00FD4C15" w:rsidRPr="008D3B95">
        <w:rPr>
          <w:rFonts w:ascii="Times New Roman" w:eastAsiaTheme="minorEastAsia" w:hAnsi="Times New Roman" w:cstheme="minorBidi" w:hint="eastAsia"/>
          <w:sz w:val="24"/>
          <w:szCs w:val="24"/>
        </w:rPr>
        <w:t xml:space="preserve">around the </w:t>
      </w:r>
      <w:r w:rsidR="00FD4C15" w:rsidRPr="008D3B95">
        <w:rPr>
          <w:rFonts w:ascii="Times New Roman" w:eastAsiaTheme="minorEastAsia" w:hAnsi="Times New Roman" w:cstheme="minorBidi"/>
          <w:sz w:val="24"/>
          <w:szCs w:val="24"/>
        </w:rPr>
        <w:t>γ</w:t>
      </w:r>
      <w:r w:rsidR="00FD4C15" w:rsidRPr="008D3B95">
        <w:rPr>
          <w:rFonts w:ascii="Times New Roman" w:eastAsiaTheme="minorEastAsia" w:hAnsi="Times New Roman" w:cstheme="minorBidi" w:hint="eastAsia"/>
          <w:sz w:val="24"/>
          <w:szCs w:val="24"/>
        </w:rPr>
        <w:t xml:space="preserve"> crystalline peak </w:t>
      </w:r>
      <w:r w:rsidR="00FD4C15" w:rsidRPr="008D3B95">
        <w:rPr>
          <w:rFonts w:ascii="Times New Roman" w:eastAsiaTheme="minorEastAsia" w:hAnsi="Times New Roman" w:cstheme="minorBidi"/>
          <w:sz w:val="24"/>
          <w:szCs w:val="24"/>
        </w:rPr>
        <w:t>were</w:t>
      </w:r>
      <w:r w:rsidR="00FD4C15" w:rsidRPr="008D3B95">
        <w:rPr>
          <w:rFonts w:ascii="Times New Roman" w:eastAsiaTheme="minorEastAsia" w:hAnsi="Times New Roman" w:cstheme="minorBidi" w:hint="eastAsia"/>
          <w:sz w:val="24"/>
          <w:szCs w:val="24"/>
        </w:rPr>
        <w:t xml:space="preserve"> characteristic for </w:t>
      </w:r>
      <w:r w:rsidR="00FD4C15" w:rsidRPr="008D3B95">
        <w:rPr>
          <w:rFonts w:ascii="Times New Roman" w:eastAsiaTheme="minorEastAsia" w:hAnsi="Times New Roman" w:cstheme="minorBidi"/>
          <w:sz w:val="24"/>
          <w:szCs w:val="24"/>
        </w:rPr>
        <w:t>α</w:t>
      </w:r>
      <w:r w:rsidR="00FD4C15" w:rsidRPr="008D3B95">
        <w:rPr>
          <w:rFonts w:ascii="Times New Roman" w:eastAsiaTheme="minorEastAsia" w:hAnsi="Times New Roman" w:cstheme="minorBidi" w:hint="eastAsia"/>
          <w:sz w:val="24"/>
          <w:szCs w:val="24"/>
        </w:rPr>
        <w:t xml:space="preserve"> crystalline form. </w:t>
      </w:r>
    </w:p>
    <w:p w:rsidR="0097484E" w:rsidRPr="0097484E" w:rsidRDefault="0097484E" w:rsidP="0097484E">
      <w:pPr>
        <w:spacing w:line="240" w:lineRule="auto"/>
        <w:jc w:val="center"/>
        <w:rPr>
          <w:color w:val="FF0000"/>
          <w:sz w:val="22"/>
          <w:szCs w:val="22"/>
        </w:rPr>
      </w:pPr>
      <w:bookmarkStart w:id="617" w:name="_Toc492475935"/>
    </w:p>
    <w:p w:rsidR="0097484E" w:rsidRDefault="0097484E" w:rsidP="0097484E">
      <w:pPr>
        <w:pStyle w:val="Figuretitle"/>
        <w:spacing w:line="240" w:lineRule="auto"/>
      </w:pPr>
    </w:p>
    <w:p w:rsidR="0097484E" w:rsidRDefault="0097484E" w:rsidP="0097484E">
      <w:pPr>
        <w:pStyle w:val="Figuretitle"/>
        <w:spacing w:line="240" w:lineRule="auto"/>
      </w:pPr>
    </w:p>
    <w:p w:rsidR="0097484E" w:rsidRDefault="0097484E" w:rsidP="00B75386">
      <w:pPr>
        <w:pStyle w:val="Figuretitle"/>
        <w:spacing w:line="240" w:lineRule="auto"/>
        <w:jc w:val="center"/>
      </w:pPr>
    </w:p>
    <w:p w:rsidR="0097484E" w:rsidRDefault="0097484E" w:rsidP="00B75386">
      <w:pPr>
        <w:pStyle w:val="Figuretitle"/>
        <w:spacing w:line="240" w:lineRule="auto"/>
        <w:jc w:val="center"/>
      </w:pPr>
    </w:p>
    <w:p w:rsidR="0097484E" w:rsidRDefault="0097484E" w:rsidP="0097484E">
      <w:pPr>
        <w:pStyle w:val="Figuretitle"/>
        <w:spacing w:line="240" w:lineRule="auto"/>
      </w:pPr>
    </w:p>
    <w:p w:rsidR="0097484E" w:rsidRDefault="0097484E" w:rsidP="0097484E"/>
    <w:p w:rsidR="0097484E" w:rsidRDefault="00041411" w:rsidP="0097484E">
      <w:pPr>
        <w:pStyle w:val="Figuretitle"/>
        <w:spacing w:line="240" w:lineRule="auto"/>
        <w:rPr>
          <w:color w:val="FF0000"/>
          <w:sz w:val="22"/>
          <w:szCs w:val="22"/>
        </w:rPr>
      </w:pPr>
      <w:bookmarkStart w:id="618" w:name="_Toc492648132"/>
      <w:bookmarkStart w:id="619" w:name="_Toc493534956"/>
      <w:proofErr w:type="gramStart"/>
      <w:r w:rsidRPr="00ED2281">
        <w:t xml:space="preserve">Figure </w:t>
      </w:r>
      <w:r>
        <w:t>3.5</w:t>
      </w:r>
      <w:r w:rsidRPr="00ED2281">
        <w:t>.</w:t>
      </w:r>
      <w:proofErr w:type="gramEnd"/>
      <w:r w:rsidRPr="00ED2281">
        <w:t xml:space="preserve"> XRD patterns for </w:t>
      </w:r>
      <w:r>
        <w:t xml:space="preserve">the </w:t>
      </w:r>
      <w:r w:rsidR="009847FA">
        <w:t>triple</w:t>
      </w:r>
      <w:r>
        <w:t xml:space="preserve">-extruded </w:t>
      </w:r>
      <w:r w:rsidRPr="00ED2281">
        <w:t>nylon 6 and its nanocomposites.</w:t>
      </w:r>
      <w:bookmarkEnd w:id="617"/>
      <w:bookmarkEnd w:id="618"/>
      <w:bookmarkEnd w:id="619"/>
      <w:r w:rsidRPr="00ED2281">
        <w:t xml:space="preserve"> </w:t>
      </w:r>
    </w:p>
    <w:p w:rsidR="00635569" w:rsidRDefault="00635569" w:rsidP="00041411">
      <w:pPr>
        <w:pStyle w:val="Tabletitle"/>
      </w:pPr>
      <w:bookmarkStart w:id="620" w:name="_Toc492475989"/>
    </w:p>
    <w:p w:rsidR="00041411" w:rsidRPr="00ED2281" w:rsidRDefault="00041411" w:rsidP="00041411">
      <w:pPr>
        <w:pStyle w:val="Tabletitle"/>
      </w:pPr>
      <w:bookmarkStart w:id="621" w:name="_Toc492648558"/>
      <w:bookmarkStart w:id="622" w:name="_Toc493535024"/>
      <w:proofErr w:type="gramStart"/>
      <w:r w:rsidRPr="00ED2281">
        <w:lastRenderedPageBreak/>
        <w:t xml:space="preserve">Table </w:t>
      </w:r>
      <w:r>
        <w:t>3.</w:t>
      </w:r>
      <w:r>
        <w:rPr>
          <w:rFonts w:hint="eastAsia"/>
        </w:rPr>
        <w:t>6</w:t>
      </w:r>
      <w:r w:rsidRPr="00ED2281">
        <w:t>.</w:t>
      </w:r>
      <w:proofErr w:type="gramEnd"/>
      <w:r w:rsidRPr="00ED2281">
        <w:t xml:space="preserve"> </w:t>
      </w:r>
      <w:proofErr w:type="gramStart"/>
      <w:r w:rsidRPr="00ED2281">
        <w:t xml:space="preserve">Diffraction angles and basal plane </w:t>
      </w:r>
      <w:proofErr w:type="spellStart"/>
      <w:r w:rsidRPr="00ED2281">
        <w:t>spacings</w:t>
      </w:r>
      <w:proofErr w:type="spellEnd"/>
      <w:r w:rsidRPr="00ED2281">
        <w:t xml:space="preserve"> of clays</w:t>
      </w:r>
      <w:r w:rsidRPr="00ED2281">
        <w:rPr>
          <w:rFonts w:hint="eastAsia"/>
        </w:rPr>
        <w:t xml:space="preserve"> and their nanocomposites</w:t>
      </w:r>
      <w:r>
        <w:t xml:space="preserve"> for the </w:t>
      </w:r>
      <w:r w:rsidR="009847FA">
        <w:t>triple</w:t>
      </w:r>
      <w:r>
        <w:t xml:space="preserve"> extrusion method.</w:t>
      </w:r>
      <w:bookmarkEnd w:id="620"/>
      <w:bookmarkEnd w:id="621"/>
      <w:bookmarkEnd w:id="622"/>
      <w:proofErr w:type="gramEnd"/>
      <w:r w:rsidRPr="00ED2281">
        <w:t xml:space="preserve"> </w:t>
      </w:r>
    </w:p>
    <w:tbl>
      <w:tblPr>
        <w:tblW w:w="7479" w:type="dxa"/>
        <w:jc w:val="center"/>
        <w:tblBorders>
          <w:top w:val="single" w:sz="8" w:space="0" w:color="000000"/>
          <w:bottom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788"/>
        <w:gridCol w:w="2469"/>
        <w:gridCol w:w="2222"/>
      </w:tblGrid>
      <w:tr w:rsidR="00041411" w:rsidRPr="00ED2281" w:rsidTr="00365A2A">
        <w:trPr>
          <w:trHeight w:val="203"/>
          <w:jc w:val="center"/>
        </w:trPr>
        <w:tc>
          <w:tcPr>
            <w:tcW w:w="2788"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b/>
                <w:bCs/>
                <w:sz w:val="24"/>
                <w:szCs w:val="24"/>
              </w:rPr>
              <w:t>Samples</w:t>
            </w:r>
          </w:p>
        </w:tc>
        <w:tc>
          <w:tcPr>
            <w:tcW w:w="2469"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vertAlign w:val="superscript"/>
              </w:rPr>
            </w:pPr>
            <w:r w:rsidRPr="00ED2281">
              <w:rPr>
                <w:rFonts w:ascii="Times New Roman" w:eastAsia="Times New Roman" w:hAnsi="Times New Roman"/>
                <w:b/>
                <w:bCs/>
                <w:sz w:val="24"/>
                <w:szCs w:val="24"/>
              </w:rPr>
              <w:t xml:space="preserve">2θ (0,0,1) / </w:t>
            </w:r>
            <w:r w:rsidRPr="005A5733">
              <w:rPr>
                <w:rFonts w:ascii="Times New Roman" w:eastAsia="Times New Roman" w:hAnsi="Times New Roman"/>
                <w:b/>
                <w:bCs/>
                <w:sz w:val="24"/>
                <w:szCs w:val="24"/>
              </w:rPr>
              <w:t>degree</w:t>
            </w:r>
          </w:p>
        </w:tc>
        <w:tc>
          <w:tcPr>
            <w:tcW w:w="2222"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b/>
                <w:bCs/>
                <w:sz w:val="24"/>
                <w:szCs w:val="24"/>
              </w:rPr>
              <w:t>d</w:t>
            </w:r>
            <w:r w:rsidRPr="00ED2281">
              <w:rPr>
                <w:rFonts w:ascii="Times New Roman" w:eastAsia="Times New Roman" w:hAnsi="Times New Roman"/>
                <w:b/>
                <w:bCs/>
                <w:sz w:val="24"/>
                <w:szCs w:val="24"/>
                <w:vertAlign w:val="subscript"/>
              </w:rPr>
              <w:t>(0, 0, 1)</w:t>
            </w:r>
            <w:r w:rsidRPr="00ED2281">
              <w:rPr>
                <w:rFonts w:ascii="Times New Roman" w:eastAsia="Times New Roman" w:hAnsi="Times New Roman"/>
                <w:b/>
                <w:bCs/>
                <w:sz w:val="24"/>
                <w:szCs w:val="24"/>
              </w:rPr>
              <w:t xml:space="preserve"> / nm</w:t>
            </w:r>
          </w:p>
        </w:tc>
      </w:tr>
      <w:tr w:rsidR="00041411" w:rsidRPr="00ED2281" w:rsidTr="00365A2A">
        <w:trPr>
          <w:trHeight w:val="92"/>
          <w:jc w:val="center"/>
        </w:trPr>
        <w:tc>
          <w:tcPr>
            <w:tcW w:w="2788"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Nylon 6 MMT</w:t>
            </w:r>
            <w:r>
              <w:rPr>
                <w:rFonts w:ascii="Times New Roman" w:eastAsia="Times New Roman" w:hAnsi="Times New Roman"/>
                <w:sz w:val="24"/>
                <w:szCs w:val="24"/>
              </w:rPr>
              <w:t xml:space="preserve"> 3</w:t>
            </w:r>
          </w:p>
        </w:tc>
        <w:tc>
          <w:tcPr>
            <w:tcW w:w="2469"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3.6</w:t>
            </w:r>
          </w:p>
        </w:tc>
        <w:tc>
          <w:tcPr>
            <w:tcW w:w="2222"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2.40</w:t>
            </w:r>
          </w:p>
        </w:tc>
      </w:tr>
      <w:tr w:rsidR="00041411" w:rsidRPr="00ED2281" w:rsidTr="00365A2A">
        <w:trPr>
          <w:trHeight w:val="54"/>
          <w:jc w:val="center"/>
        </w:trPr>
        <w:tc>
          <w:tcPr>
            <w:tcW w:w="2788"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 xml:space="preserve">Nylon 6 </w:t>
            </w:r>
            <w:proofErr w:type="spellStart"/>
            <w:r w:rsidRPr="00ED2281">
              <w:rPr>
                <w:rFonts w:ascii="Times New Roman" w:eastAsia="Times New Roman" w:hAnsi="Times New Roman"/>
                <w:sz w:val="24"/>
                <w:szCs w:val="24"/>
              </w:rPr>
              <w:t>Cloisite</w:t>
            </w:r>
            <w:proofErr w:type="spellEnd"/>
            <w:r w:rsidRPr="00ED2281">
              <w:rPr>
                <w:rFonts w:ascii="Times New Roman" w:eastAsia="Times New Roman" w:hAnsi="Times New Roman"/>
                <w:sz w:val="24"/>
                <w:szCs w:val="24"/>
              </w:rPr>
              <w:t xml:space="preserve"> 30B</w:t>
            </w:r>
            <w:r>
              <w:rPr>
                <w:rFonts w:ascii="Times New Roman" w:eastAsia="Times New Roman" w:hAnsi="Times New Roman"/>
                <w:sz w:val="24"/>
                <w:szCs w:val="24"/>
              </w:rPr>
              <w:t xml:space="preserve"> 3</w:t>
            </w:r>
          </w:p>
        </w:tc>
        <w:tc>
          <w:tcPr>
            <w:tcW w:w="2469"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3.4</w:t>
            </w:r>
          </w:p>
        </w:tc>
        <w:tc>
          <w:tcPr>
            <w:tcW w:w="2222"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2.60</w:t>
            </w:r>
          </w:p>
        </w:tc>
      </w:tr>
      <w:tr w:rsidR="00041411" w:rsidRPr="00ED2281" w:rsidTr="00365A2A">
        <w:trPr>
          <w:trHeight w:val="45"/>
          <w:jc w:val="center"/>
        </w:trPr>
        <w:tc>
          <w:tcPr>
            <w:tcW w:w="2788"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Nylon 6 Atlas MMT</w:t>
            </w:r>
            <w:r>
              <w:rPr>
                <w:rFonts w:ascii="Times New Roman" w:eastAsia="Times New Roman" w:hAnsi="Times New Roman"/>
                <w:sz w:val="24"/>
                <w:szCs w:val="24"/>
              </w:rPr>
              <w:t xml:space="preserve"> 3</w:t>
            </w:r>
          </w:p>
        </w:tc>
        <w:tc>
          <w:tcPr>
            <w:tcW w:w="2469"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3.4</w:t>
            </w:r>
          </w:p>
        </w:tc>
        <w:tc>
          <w:tcPr>
            <w:tcW w:w="2222"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2.60</w:t>
            </w:r>
          </w:p>
        </w:tc>
      </w:tr>
      <w:tr w:rsidR="00041411" w:rsidRPr="00ED2281" w:rsidTr="00365A2A">
        <w:trPr>
          <w:trHeight w:val="272"/>
          <w:jc w:val="center"/>
        </w:trPr>
        <w:tc>
          <w:tcPr>
            <w:tcW w:w="2788"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Nylon 6 Atlas MMT CA</w:t>
            </w:r>
            <w:r>
              <w:rPr>
                <w:rFonts w:ascii="Times New Roman" w:eastAsia="Times New Roman" w:hAnsi="Times New Roman"/>
                <w:sz w:val="24"/>
                <w:szCs w:val="24"/>
              </w:rPr>
              <w:t xml:space="preserve"> 3</w:t>
            </w:r>
          </w:p>
        </w:tc>
        <w:tc>
          <w:tcPr>
            <w:tcW w:w="2469"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3.4</w:t>
            </w:r>
          </w:p>
        </w:tc>
        <w:tc>
          <w:tcPr>
            <w:tcW w:w="2222" w:type="dxa"/>
            <w:shd w:val="clear" w:color="auto" w:fill="auto"/>
            <w:tcMar>
              <w:top w:w="15" w:type="dxa"/>
              <w:left w:w="108" w:type="dxa"/>
              <w:bottom w:w="0" w:type="dxa"/>
              <w:right w:w="108" w:type="dxa"/>
            </w:tcMar>
            <w:vAlign w:val="bottom"/>
            <w:hideMark/>
          </w:tcPr>
          <w:p w:rsidR="00041411" w:rsidRPr="00ED2281" w:rsidRDefault="00041411" w:rsidP="00365A2A">
            <w:pPr>
              <w:spacing w:after="0" w:line="240" w:lineRule="auto"/>
              <w:jc w:val="both"/>
              <w:rPr>
                <w:rFonts w:ascii="Times New Roman" w:eastAsia="Times New Roman" w:hAnsi="Times New Roman"/>
                <w:sz w:val="24"/>
                <w:szCs w:val="24"/>
              </w:rPr>
            </w:pPr>
            <w:r w:rsidRPr="00ED2281">
              <w:rPr>
                <w:rFonts w:ascii="Times New Roman" w:eastAsia="Times New Roman" w:hAnsi="Times New Roman"/>
                <w:sz w:val="24"/>
                <w:szCs w:val="24"/>
              </w:rPr>
              <w:t>2.60</w:t>
            </w:r>
          </w:p>
        </w:tc>
      </w:tr>
      <w:tr w:rsidR="00041411" w:rsidRPr="00ED2281" w:rsidTr="00365A2A">
        <w:trPr>
          <w:trHeight w:val="272"/>
          <w:jc w:val="center"/>
        </w:trPr>
        <w:tc>
          <w:tcPr>
            <w:tcW w:w="2788"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Nylon 6 3</w:t>
            </w:r>
          </w:p>
        </w:tc>
        <w:tc>
          <w:tcPr>
            <w:tcW w:w="2469"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p>
        </w:tc>
        <w:tc>
          <w:tcPr>
            <w:tcW w:w="2222"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p>
        </w:tc>
      </w:tr>
      <w:tr w:rsidR="00041411" w:rsidRPr="00ED2281" w:rsidTr="00365A2A">
        <w:trPr>
          <w:trHeight w:val="272"/>
          <w:jc w:val="center"/>
        </w:trPr>
        <w:tc>
          <w:tcPr>
            <w:tcW w:w="2788"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Nylon 6 CA 3</w:t>
            </w:r>
          </w:p>
        </w:tc>
        <w:tc>
          <w:tcPr>
            <w:tcW w:w="2469"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p>
        </w:tc>
        <w:tc>
          <w:tcPr>
            <w:tcW w:w="2222" w:type="dxa"/>
            <w:shd w:val="clear" w:color="auto" w:fill="auto"/>
            <w:tcMar>
              <w:top w:w="15" w:type="dxa"/>
              <w:left w:w="108" w:type="dxa"/>
              <w:bottom w:w="0" w:type="dxa"/>
              <w:right w:w="108" w:type="dxa"/>
            </w:tcMar>
            <w:vAlign w:val="bottom"/>
          </w:tcPr>
          <w:p w:rsidR="00041411" w:rsidRPr="00ED2281" w:rsidRDefault="00041411" w:rsidP="00365A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w:t>
            </w:r>
          </w:p>
        </w:tc>
      </w:tr>
    </w:tbl>
    <w:p w:rsidR="00041411" w:rsidRDefault="00041411" w:rsidP="00041411">
      <w:pPr>
        <w:spacing w:line="480" w:lineRule="auto"/>
        <w:jc w:val="both"/>
        <w:rPr>
          <w:rFonts w:ascii="Times New Roman" w:hAnsi="Times New Roman"/>
          <w:color w:val="000000"/>
          <w:sz w:val="24"/>
          <w:szCs w:val="24"/>
          <w:lang w:val="en-US"/>
        </w:rPr>
      </w:pPr>
    </w:p>
    <w:p w:rsidR="00C67A4B" w:rsidRDefault="00041411" w:rsidP="00BC5DFC">
      <w:pPr>
        <w:widowControl w:val="0"/>
        <w:spacing w:after="24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rPr>
        <w:t xml:space="preserve">As shown in </w:t>
      </w:r>
      <w:r>
        <w:rPr>
          <w:rFonts w:ascii="Times New Roman" w:hAnsi="Times New Roman"/>
          <w:kern w:val="2"/>
          <w:sz w:val="24"/>
          <w:szCs w:val="24"/>
        </w:rPr>
        <w:t xml:space="preserve">Figure 3.5 and </w:t>
      </w:r>
      <w:r w:rsidRPr="00ED2281">
        <w:rPr>
          <w:rFonts w:ascii="Times New Roman" w:hAnsi="Times New Roman" w:hint="eastAsia"/>
          <w:kern w:val="2"/>
          <w:sz w:val="24"/>
          <w:szCs w:val="24"/>
        </w:rPr>
        <w:t xml:space="preserve">Table </w:t>
      </w:r>
      <w:r>
        <w:rPr>
          <w:rFonts w:ascii="Times New Roman" w:hAnsi="Times New Roman"/>
          <w:kern w:val="2"/>
          <w:sz w:val="24"/>
          <w:szCs w:val="24"/>
        </w:rPr>
        <w:t>3.6</w:t>
      </w:r>
      <w:r w:rsidRPr="00ED2281">
        <w:rPr>
          <w:rFonts w:ascii="Times New Roman" w:hAnsi="Times New Roman" w:hint="eastAsia"/>
          <w:kern w:val="2"/>
          <w:sz w:val="24"/>
          <w:szCs w:val="24"/>
        </w:rPr>
        <w:t>, t</w:t>
      </w:r>
      <w:r w:rsidRPr="00ED2281">
        <w:rPr>
          <w:rFonts w:ascii="Times New Roman" w:hAnsi="Times New Roman" w:hint="eastAsia"/>
          <w:kern w:val="2"/>
          <w:sz w:val="24"/>
          <w:szCs w:val="24"/>
          <w:lang w:val="en-US"/>
        </w:rPr>
        <w:t>he basal spacing of nylon 6 MMT</w:t>
      </w:r>
      <w:r>
        <w:rPr>
          <w:rFonts w:ascii="Times New Roman" w:hAnsi="Times New Roman"/>
          <w:kern w:val="2"/>
          <w:sz w:val="24"/>
          <w:szCs w:val="24"/>
          <w:lang w:val="en-US"/>
        </w:rPr>
        <w:t xml:space="preserve"> 3</w:t>
      </w:r>
      <w:r w:rsidRPr="00ED2281">
        <w:rPr>
          <w:rFonts w:ascii="Times New Roman" w:hAnsi="Times New Roman" w:hint="eastAsia"/>
          <w:kern w:val="2"/>
          <w:sz w:val="24"/>
          <w:szCs w:val="24"/>
          <w:lang w:val="en-US"/>
        </w:rPr>
        <w:t xml:space="preserve"> was expanded from 1.27 nm of the neat MMT to 2.40 nm, nearly doubled. This phenomenon confirmed that MMT had the capability of intercalation when incorporated with polar polymer matrix such as nylon 6. When it came to</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 xml:space="preserve">the nanocomposites of </w:t>
      </w:r>
      <w:proofErr w:type="spellStart"/>
      <w:r w:rsidRPr="00ED2281">
        <w:rPr>
          <w:rFonts w:ascii="Times New Roman" w:hAnsi="Times New Roman"/>
          <w:kern w:val="2"/>
          <w:sz w:val="24"/>
          <w:szCs w:val="24"/>
          <w:lang w:val="en-US"/>
        </w:rPr>
        <w:t>Cloisite</w:t>
      </w:r>
      <w:proofErr w:type="spellEnd"/>
      <w:r w:rsidRPr="00ED2281">
        <w:rPr>
          <w:rFonts w:ascii="Times New Roman" w:hAnsi="Times New Roman"/>
          <w:kern w:val="2"/>
          <w:sz w:val="24"/>
          <w:szCs w:val="24"/>
          <w:lang w:val="en-US"/>
        </w:rPr>
        <w:t xml:space="preserve"> 30B</w:t>
      </w:r>
      <w:r>
        <w:rPr>
          <w:rFonts w:ascii="Times New Roman" w:hAnsi="Times New Roman"/>
          <w:kern w:val="2"/>
          <w:sz w:val="24"/>
          <w:szCs w:val="24"/>
          <w:lang w:val="en-US"/>
        </w:rPr>
        <w:t>,</w:t>
      </w:r>
      <w:r w:rsidRPr="00ED2281">
        <w:rPr>
          <w:rFonts w:ascii="Times New Roman" w:hAnsi="Times New Roman"/>
          <w:kern w:val="2"/>
          <w:sz w:val="24"/>
          <w:szCs w:val="24"/>
          <w:lang w:val="en-US"/>
        </w:rPr>
        <w:t xml:space="preserve"> Atlas MMT</w:t>
      </w:r>
      <w:r>
        <w:rPr>
          <w:rFonts w:ascii="Times New Roman" w:hAnsi="Times New Roman"/>
          <w:kern w:val="2"/>
          <w:sz w:val="24"/>
          <w:szCs w:val="24"/>
          <w:lang w:val="en-US"/>
        </w:rPr>
        <w:t xml:space="preserve"> and Atlas MMT Ca</w:t>
      </w:r>
      <w:r w:rsidRPr="00ED2281">
        <w:rPr>
          <w:rFonts w:ascii="Times New Roman" w:hAnsi="Times New Roman"/>
          <w:kern w:val="2"/>
          <w:sz w:val="24"/>
          <w:szCs w:val="24"/>
          <w:lang w:val="en-US"/>
        </w:rPr>
        <w:t xml:space="preserve">, </w:t>
      </w:r>
      <w:r>
        <w:rPr>
          <w:rFonts w:ascii="Times New Roman" w:hAnsi="Times New Roman"/>
          <w:kern w:val="2"/>
          <w:sz w:val="24"/>
          <w:szCs w:val="24"/>
          <w:lang w:val="en-US"/>
        </w:rPr>
        <w:t>they</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 xml:space="preserve">displayed </w:t>
      </w:r>
      <w:r w:rsidRPr="00ED2281">
        <w:rPr>
          <w:rFonts w:ascii="Times New Roman" w:hAnsi="Times New Roman" w:hint="eastAsia"/>
          <w:kern w:val="2"/>
          <w:sz w:val="24"/>
          <w:szCs w:val="24"/>
          <w:lang w:val="en-US"/>
        </w:rPr>
        <w:t>the same</w:t>
      </w:r>
      <w:r w:rsidRPr="00ED2281">
        <w:rPr>
          <w:rFonts w:ascii="Times New Roman" w:hAnsi="Times New Roman"/>
          <w:kern w:val="2"/>
          <w:sz w:val="24"/>
          <w:szCs w:val="24"/>
          <w:lang w:val="en-US"/>
        </w:rPr>
        <w:t xml:space="preserve"> basal plane spacing</w:t>
      </w:r>
      <w:r>
        <w:rPr>
          <w:rFonts w:ascii="Times New Roman" w:hAnsi="Times New Roman"/>
          <w:kern w:val="2"/>
          <w:sz w:val="24"/>
          <w:szCs w:val="24"/>
          <w:lang w:val="en-US"/>
        </w:rPr>
        <w:t>, which was also similar to that of Nylon 6 MMT 3</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The basal spacing value was slightly larger than that of nylon 6 MMT</w:t>
      </w:r>
      <w:r>
        <w:rPr>
          <w:rFonts w:ascii="Times New Roman" w:hAnsi="Times New Roman"/>
          <w:kern w:val="2"/>
          <w:sz w:val="24"/>
          <w:szCs w:val="24"/>
          <w:lang w:val="en-US"/>
        </w:rPr>
        <w:t xml:space="preserve"> 3</w:t>
      </w:r>
      <w:r w:rsidRPr="00ED2281">
        <w:rPr>
          <w:rFonts w:ascii="Times New Roman" w:hAnsi="Times New Roman" w:hint="eastAsia"/>
          <w:kern w:val="2"/>
          <w:sz w:val="24"/>
          <w:szCs w:val="24"/>
          <w:lang w:val="en-US"/>
        </w:rPr>
        <w:t xml:space="preserve">. It indicated that </w:t>
      </w:r>
      <w:r>
        <w:rPr>
          <w:rFonts w:ascii="Times New Roman" w:hAnsi="Times New Roman"/>
          <w:kern w:val="2"/>
          <w:sz w:val="24"/>
          <w:szCs w:val="24"/>
          <w:lang w:val="en-US"/>
        </w:rPr>
        <w:t>all the clays gave rise to the partially intercalated structure</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 xml:space="preserve">The influence on the delamination of clay platelets by the intercalation of polymer chains could </w:t>
      </w:r>
      <w:r>
        <w:rPr>
          <w:rFonts w:ascii="Times New Roman" w:hAnsi="Times New Roman"/>
          <w:kern w:val="2"/>
          <w:sz w:val="24"/>
          <w:szCs w:val="24"/>
          <w:lang w:val="en-US"/>
        </w:rPr>
        <w:t xml:space="preserve">also </w:t>
      </w:r>
      <w:r w:rsidRPr="00ED2281">
        <w:rPr>
          <w:rFonts w:ascii="Times New Roman" w:hAnsi="Times New Roman"/>
          <w:kern w:val="2"/>
          <w:sz w:val="24"/>
          <w:szCs w:val="24"/>
          <w:lang w:val="en-US"/>
        </w:rPr>
        <w:t xml:space="preserve">be detected by the full-width-at-half-maximum and the intensity of the basal plane diffraction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Vaia&lt;/Author&gt;&lt;Year&gt;1996&lt;/Year&gt;&lt;RecNum&gt;267&lt;/RecNum&gt;&lt;DisplayText&gt;(Vaia et al., 1996)&lt;/DisplayText&gt;&lt;record&gt;&lt;rec-number&gt;267&lt;/rec-number&gt;&lt;foreign-keys&gt;&lt;key app="EN" db-id="te5fa029a5r9t9erpax5pp2lxffwxpvrw0tw" timestamp="1485719185"&gt;267&lt;/key&gt;&lt;/foreign-keys&gt;&lt;ref-type name="Journal Article"&gt;17&lt;/ref-type&gt;&lt;contributors&gt;&lt;authors&gt;&lt;author&gt;Vaia, Richard A&lt;/author&gt;&lt;author&gt;Jandt, Klaus D&lt;/author&gt;&lt;author&gt;Kramer, Edward J&lt;/author&gt;&lt;author&gt;Giannelis, Emmanuel P&lt;/author&gt;&lt;/authors&gt;&lt;/contributors&gt;&lt;titles&gt;&lt;title&gt;Microstructural evolution of melt intercalated polymer− organically modified layered silicates nanocomposites&lt;/title&gt;&lt;secondary-title&gt;Chemistry of Materials&lt;/secondary-title&gt;&lt;/titles&gt;&lt;periodical&gt;&lt;full-title&gt;Chemistry of Materials&lt;/full-title&gt;&lt;abbr-1&gt;Chem. Mater.&lt;/abbr-1&gt;&lt;abbr-2&gt;Chem Mater&lt;/abbr-2&gt;&lt;/periodical&gt;&lt;pages&gt;2628-2635&lt;/pages&gt;&lt;volume&gt;8&lt;/volume&gt;&lt;number&gt;11&lt;/number&gt;&lt;dates&gt;&lt;year&gt;1996&lt;/year&gt;&lt;/dates&gt;&lt;isbn&gt;0897-4756&lt;/isbn&gt;&lt;urls&gt;&lt;/urls&gt;&lt;/record&gt;&lt;/Cite&gt;&lt;/EndNote&gt;</w:instrText>
      </w:r>
      <w:r w:rsidRPr="00ED2281">
        <w:rPr>
          <w:rFonts w:ascii="Times New Roman" w:hAnsi="Times New Roman"/>
          <w:kern w:val="2"/>
          <w:sz w:val="24"/>
          <w:szCs w:val="24"/>
          <w:lang w:val="en-US"/>
        </w:rPr>
        <w:fldChar w:fldCharType="separate"/>
      </w:r>
      <w:r>
        <w:rPr>
          <w:rFonts w:ascii="Times New Roman" w:hAnsi="Times New Roman"/>
          <w:noProof/>
          <w:kern w:val="2"/>
          <w:sz w:val="24"/>
          <w:szCs w:val="24"/>
          <w:lang w:val="en-US"/>
        </w:rPr>
        <w:t>(</w:t>
      </w:r>
      <w:hyperlink w:anchor="_ENREF_241" w:tooltip="Vaia, 1996 #267" w:history="1">
        <w:r w:rsidR="00DE1C74">
          <w:rPr>
            <w:rFonts w:ascii="Times New Roman" w:hAnsi="Times New Roman"/>
            <w:noProof/>
            <w:kern w:val="2"/>
            <w:sz w:val="24"/>
            <w:szCs w:val="24"/>
            <w:lang w:val="en-US"/>
          </w:rPr>
          <w:t>Vaia et al., 1996</w:t>
        </w:r>
      </w:hyperlink>
      <w:r>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kern w:val="2"/>
          <w:sz w:val="24"/>
          <w:szCs w:val="24"/>
          <w:lang w:val="en-US"/>
        </w:rPr>
        <w:t xml:space="preserve">. As seen in Figure </w:t>
      </w:r>
      <w:r w:rsidR="00D44601">
        <w:rPr>
          <w:rFonts w:ascii="Times New Roman" w:hAnsi="Times New Roman"/>
          <w:kern w:val="2"/>
          <w:sz w:val="24"/>
          <w:szCs w:val="24"/>
          <w:lang w:val="en-US"/>
        </w:rPr>
        <w:t>3</w:t>
      </w:r>
      <w:r>
        <w:rPr>
          <w:rFonts w:ascii="Times New Roman" w:hAnsi="Times New Roman" w:hint="eastAsia"/>
          <w:kern w:val="2"/>
          <w:sz w:val="24"/>
          <w:szCs w:val="24"/>
          <w:lang w:val="en-US"/>
        </w:rPr>
        <w:t>.</w:t>
      </w:r>
      <w:r w:rsidR="00D44601">
        <w:rPr>
          <w:rFonts w:ascii="Times New Roman" w:hAnsi="Times New Roman"/>
          <w:kern w:val="2"/>
          <w:sz w:val="24"/>
          <w:szCs w:val="24"/>
          <w:lang w:val="en-US"/>
        </w:rPr>
        <w:t>5</w:t>
      </w:r>
      <w:r w:rsidRPr="00ED2281">
        <w:rPr>
          <w:rFonts w:ascii="Times New Roman" w:hAnsi="Times New Roman"/>
          <w:kern w:val="2"/>
          <w:sz w:val="24"/>
          <w:szCs w:val="24"/>
          <w:lang w:val="en-US"/>
        </w:rPr>
        <w:t xml:space="preserve">, the </w:t>
      </w:r>
      <w:r w:rsidR="00D44601" w:rsidRPr="00ED2281">
        <w:rPr>
          <w:rFonts w:ascii="Times New Roman" w:hAnsi="Times New Roman"/>
          <w:kern w:val="2"/>
          <w:sz w:val="24"/>
          <w:szCs w:val="24"/>
          <w:lang w:val="en-US"/>
        </w:rPr>
        <w:t>full-width-at-half-maximum</w:t>
      </w:r>
      <w:r w:rsidRPr="00ED2281">
        <w:rPr>
          <w:rFonts w:ascii="Times New Roman" w:hAnsi="Times New Roman"/>
          <w:kern w:val="2"/>
          <w:sz w:val="24"/>
          <w:szCs w:val="24"/>
          <w:lang w:val="en-US"/>
        </w:rPr>
        <w:t xml:space="preserve"> of the basal plane reflection of Nylon 6 Atlas MMT 3 was significantly higher than that of the other nanocomposites, indicating more ordered structure. Nylon 6 Atlas MMT CA 3 presented a significantly lower full-width-at-half-maximum than that of Nylon 6 Atlas MMT 3, </w:t>
      </w:r>
      <w:r w:rsidR="00D44601">
        <w:rPr>
          <w:rFonts w:ascii="Times New Roman" w:hAnsi="Times New Roman"/>
          <w:kern w:val="2"/>
          <w:sz w:val="24"/>
          <w:szCs w:val="24"/>
          <w:lang w:val="en-US"/>
        </w:rPr>
        <w:t xml:space="preserve">possibly </w:t>
      </w:r>
      <w:r w:rsidRPr="00ED2281">
        <w:rPr>
          <w:rFonts w:ascii="Times New Roman" w:hAnsi="Times New Roman"/>
          <w:kern w:val="2"/>
          <w:sz w:val="24"/>
          <w:szCs w:val="24"/>
          <w:lang w:val="en-US"/>
        </w:rPr>
        <w:t xml:space="preserve">implying that CA decomposed and helped to </w:t>
      </w:r>
      <w:proofErr w:type="gramStart"/>
      <w:r w:rsidRPr="00ED2281">
        <w:rPr>
          <w:rFonts w:ascii="Times New Roman" w:hAnsi="Times New Roman"/>
          <w:kern w:val="2"/>
          <w:sz w:val="24"/>
          <w:szCs w:val="24"/>
          <w:lang w:val="en-US"/>
        </w:rPr>
        <w:t>delaminate</w:t>
      </w:r>
      <w:proofErr w:type="gramEnd"/>
      <w:r w:rsidRPr="00ED2281">
        <w:rPr>
          <w:rFonts w:ascii="Times New Roman" w:hAnsi="Times New Roman"/>
          <w:kern w:val="2"/>
          <w:sz w:val="24"/>
          <w:szCs w:val="24"/>
          <w:lang w:val="en-US"/>
        </w:rPr>
        <w:t xml:space="preserve"> the clay stacks. Yet</w:t>
      </w:r>
      <w:r w:rsidRPr="00ED2281">
        <w:rPr>
          <w:rFonts w:ascii="Times New Roman" w:hAnsi="Times New Roman" w:hint="eastAsia"/>
          <w:kern w:val="2"/>
          <w:sz w:val="24"/>
          <w:szCs w:val="24"/>
          <w:lang w:val="en-US"/>
        </w:rPr>
        <w:t xml:space="preserve">, even going through three times of extrusion, there could still be unreacted CA </w:t>
      </w:r>
      <w:r>
        <w:rPr>
          <w:rFonts w:ascii="Times New Roman" w:hAnsi="Times New Roman"/>
          <w:kern w:val="2"/>
          <w:sz w:val="24"/>
          <w:szCs w:val="24"/>
          <w:lang w:val="en-US"/>
        </w:rPr>
        <w:t xml:space="preserve">and/or solid residues </w:t>
      </w:r>
      <w:r w:rsidRPr="00ED2281">
        <w:rPr>
          <w:rFonts w:ascii="Times New Roman" w:hAnsi="Times New Roman" w:hint="eastAsia"/>
          <w:kern w:val="2"/>
          <w:sz w:val="24"/>
          <w:szCs w:val="24"/>
          <w:lang w:val="en-US"/>
        </w:rPr>
        <w:t xml:space="preserve">left in the nanocomposite which </w:t>
      </w:r>
      <w:r w:rsidRPr="00ED2281">
        <w:rPr>
          <w:rFonts w:ascii="Times New Roman" w:hAnsi="Times New Roman"/>
          <w:kern w:val="2"/>
          <w:sz w:val="24"/>
          <w:szCs w:val="24"/>
          <w:lang w:val="en-US"/>
        </w:rPr>
        <w:t>may affect the properties of the nanocomposites</w:t>
      </w:r>
      <w:r w:rsidRPr="00ED2281">
        <w:rPr>
          <w:rFonts w:ascii="Times New Roman" w:hAnsi="Times New Roman" w:hint="eastAsia"/>
          <w:kern w:val="2"/>
          <w:sz w:val="24"/>
          <w:szCs w:val="24"/>
          <w:lang w:val="en-US"/>
        </w:rPr>
        <w:t xml:space="preserve">. This </w:t>
      </w:r>
      <w:r w:rsidRPr="00ED2281">
        <w:rPr>
          <w:rFonts w:ascii="Times New Roman" w:hAnsi="Times New Roman"/>
          <w:kern w:val="2"/>
          <w:sz w:val="24"/>
          <w:szCs w:val="24"/>
          <w:lang w:val="en-US"/>
        </w:rPr>
        <w:t>was</w:t>
      </w:r>
      <w:r w:rsidRPr="00ED2281">
        <w:rPr>
          <w:rFonts w:ascii="Times New Roman" w:hAnsi="Times New Roman" w:hint="eastAsia"/>
          <w:kern w:val="2"/>
          <w:sz w:val="24"/>
          <w:szCs w:val="24"/>
          <w:lang w:val="en-US"/>
        </w:rPr>
        <w:t xml:space="preserve"> investigated by FTIR study</w:t>
      </w:r>
      <w:r w:rsidRPr="00ED2281">
        <w:rPr>
          <w:rFonts w:ascii="Times New Roman" w:hAnsi="Times New Roman"/>
          <w:kern w:val="2"/>
          <w:sz w:val="24"/>
          <w:szCs w:val="24"/>
          <w:lang w:val="en-US"/>
        </w:rPr>
        <w:t xml:space="preserve"> subsequently</w:t>
      </w:r>
      <w:r w:rsidRPr="00ED2281">
        <w:rPr>
          <w:rFonts w:ascii="Times New Roman" w:hAnsi="Times New Roman" w:hint="eastAsia"/>
          <w:kern w:val="2"/>
          <w:sz w:val="24"/>
          <w:szCs w:val="24"/>
          <w:lang w:val="en-US"/>
        </w:rPr>
        <w:t xml:space="preserve">. For most polymer clay nanocomposites, the microstructure </w:t>
      </w:r>
      <w:r w:rsidRPr="00ED2281">
        <w:rPr>
          <w:rFonts w:ascii="Times New Roman" w:hAnsi="Times New Roman"/>
          <w:kern w:val="2"/>
          <w:sz w:val="24"/>
          <w:szCs w:val="24"/>
          <w:lang w:val="en-US"/>
        </w:rPr>
        <w:t>is</w:t>
      </w:r>
      <w:r w:rsidRPr="00ED2281">
        <w:rPr>
          <w:rFonts w:ascii="Times New Roman" w:hAnsi="Times New Roman" w:hint="eastAsia"/>
          <w:kern w:val="2"/>
          <w:sz w:val="24"/>
          <w:szCs w:val="24"/>
          <w:lang w:val="en-US"/>
        </w:rPr>
        <w:t xml:space="preserve"> the mixture of intercalation and exfoliation</w:t>
      </w:r>
      <w:r w:rsidRPr="00ED2281">
        <w:rPr>
          <w:rFonts w:ascii="Times New Roman" w:hAnsi="Times New Roman"/>
          <w:kern w:val="2"/>
          <w:sz w:val="24"/>
          <w:szCs w:val="24"/>
          <w:lang w:val="en-US"/>
        </w:rPr>
        <w:t xml:space="preserve"> because exfoliation required highly efficient dispersing method </w:t>
      </w:r>
      <w:r w:rsidRPr="00ED2281">
        <w:rPr>
          <w:rFonts w:ascii="Times New Roman" w:hAnsi="Times New Roman"/>
          <w:kern w:val="2"/>
          <w:sz w:val="24"/>
          <w:szCs w:val="24"/>
          <w:lang w:val="en-US"/>
        </w:rPr>
        <w:lastRenderedPageBreak/>
        <w:t xml:space="preserve">and excellent filler-matrix compatibility </w:t>
      </w:r>
      <w:r w:rsidRPr="00ED2281">
        <w:rPr>
          <w:rFonts w:ascii="Times New Roman" w:hAnsi="Times New Roman"/>
          <w:kern w:val="2"/>
          <w:sz w:val="24"/>
          <w:szCs w:val="24"/>
          <w:lang w:val="en-US"/>
        </w:rPr>
        <w:fldChar w:fldCharType="begin">
          <w:fldData xml:space="preserve">PEVuZE5vdGU+PENpdGU+PEF1dGhvcj5BbGV4YW5kcmU8L0F1dGhvcj48WWVhcj4yMDAwPC9ZZWFy
PjxSZWNOdW0+MjwvUmVjTnVtPjxEaXNwbGF5VGV4dD4oQWxleGFuZHJlICZhbXA7IER1Ym9pcywg
MjAwMDsgQ2FzZXJpLCAyMDA2KTwvRGlzcGxheVRleHQ+PHJlY29yZD48cmVjLW51bWJlcj4yPC9y
ZWMtbnVtYmVyPjxmb3JlaWduLWtleXM+PGtleSBhcHA9IkVOIiBkYi1pZD0idGU1ZmEwMjlhNXI5
dDllcnBheDVwcDJseGZmd3hwdnJ3MHR3IiB0aW1lc3RhbXA9IjE0NTQwOTExNjQiPjI8L2tleT48
L2ZvcmVpZ24ta2V5cz48cmVmLXR5cGUgbmFtZT0iSm91cm5hbCBBcnRpY2xlIj4xNzwvcmVmLXR5
cGU+PGNvbnRyaWJ1dG9ycz48YXV0aG9ycz48YXV0aG9yPkFsZXhhbmRyZSwgTS48L2F1dGhvcj48
YXV0aG9yPkR1Ym9pcywgUC48L2F1dGhvcj48L2F1dGhvcnM+PC9jb250cmlidXRvcnM+PGF1dGgt
YWRkcmVzcz5Vbml2IE1vbnMsIExhYiBQb2x5bWVyICZhbXA7IENvbXBvc2l0ZSBNYXQsIEItNzAw
MCBNb25zLCBCZWxnaXVtLiBEdWJvaXMsIFAgKHJlcHJpbnQgYXV0aG9yKSwgVW5pdiBNb25zLCBM
YWIgUG9seW1lciAmYW1wOyBDb21wb3NpdGUgTWF0LCAyMCBQbCBQYXJjLCBCLTcwMDAgTW9ucywg
QmVsZ2l1bS48L2F1dGgtYWRkcmVzcz48dGl0bGVzPjx0aXRsZT5Qb2x5bWVyLWxheWVyZWQgc2ls
aWNhdGUgbmFub2NvbXBvc2l0ZXM6IHByZXBhcmF0aW9uLCBwcm9wZXJ0aWVzIGFuZCB1c2VzIG9m
IGEgbmV3IGNsYXNzIG9mIG1hdGVyaWFsczwvdGl0bGU+PHNlY29uZGFyeS10aXRsZT5NYXRlcmlh
bHMgU2NpZW5jZSAmYW1wOyBFbmdpbmVlcmluZyBSLVJlcG9ydHM8L3NlY29uZGFyeS10aXRsZT48
c2hvcnQtdGl0bGU+UG9seW1lci1sYXllcmVkIHNpbGljYXRlIG5hbm9jb21wb3NpdGVzOiBwcmVw
YXJhdGlvbiwgcHJvcGVydGllcyBhbmQgdXNlcyBvZiBhIG5ldyBjbGFzcyBvZiBtYXRlcmlhbHM8
L3Nob3J0LXRpdGxlPjwvdGl0bGVzPjxwZXJpb2RpY2FsPjxmdWxsLXRpdGxlPk1hdGVyaWFscyBT
Y2llbmNlICZhbXA7IEVuZ2luZWVyaW5nIFItUmVwb3J0czwvZnVsbC10aXRsZT48YWJici0xPk1h
dC4gU2NpLiBFbmcuIFIuPC9hYmJyLTE+PC9wZXJpb2RpY2FsPjxwYWdlcz4xLTYzPC9wYWdlcz48
dm9sdW1lPjI4PC92b2x1bWU+PG51bWJlcj4xLTI8L251bWJlcj48a2V5d29yZHM+PGtleXdvcmQ+
bGF5ZXJlZCBzaWxpY2F0ZSBuYW5vY29tcG9zaXRlczwva2V5d29yZD48a2V5d29yZD5pbnRlcmNh
bGF0aXZlIHBvbHltZXJpemF0aW9uPC9rZXl3b3JkPjxrZXl3b3JkPm1lbHQ8L2tleXdvcmQ+PGtl
eXdvcmQ+aW50ZXJjYWxhdGlvbjwva2V5d29yZD48a2V5d29yZD5leGZvbGlhdGlvbi1hZHNvcnB0
aW9uPC9rZXl3b3JkPjxrZXl3b3JkPm1lY2hhbmljYWwgcHJvcGVydGllczwva2V5d29yZD48a2V5
d29yZD50aGVybWFsPC9rZXl3b3JkPjxrZXl3b3JkPnN0YWJpbGl0eTwva2V5d29yZD48a2V5d29y
ZD5veGlkZSktaW50ZXJjYWxhdGVkIGdyYXBoaXRlIG94aWRlPC9rZXl3b3JkPjxrZXl3b3JkPmRv
dWJsZSBoeWRyb3hpZGUgbmFub2NvbXBvc2l0ZXM8L2tleXdvcmQ+PGtleXdvcmQ+bWVsdC1pbnRl
cmNhbGF0aW9uPC9rZXl3b3JkPjxrZXl3b3JkPnBvbHkoZXRoeWxlbmUgb3hpZGUpPC9rZXl3b3Jk
PjxrZXl3b3JkPmluLXNpdHU8L2tleXdvcmQ+PGtleXdvcmQ+ZW11bHNpb248L2tleXdvcmQ+PGtl
eXdvcmQ+cG9seW1lcml6YXRpb248L2tleXdvcmQ+PGtleXdvcmQ+dGhlcm1hbC9tZWNoYW5pY2Fs
IHByb3BlcnRpZXM8L2tleXdvcmQ+PGtleXdvcmQ+cG9seXByb3B5bGVuZSBvbGlnb21lcjwva2V5
d29yZD48a2V5d29yZD5oeWJyaWQgbmFub2NvbXBvc2l0ZXM8L2tleXdvcmQ+PGtleXdvcmQ+bWVj
aGFuaWNhbC1wcm9wZXJ0aWVzPC9rZXl3b3JkPjxrZXl3b3JkPk1hdGVyaWFscyBTY2llbmNlPC9r
ZXl3b3JkPjxrZXl3b3JkPlBoeXNpY3M8L2tleXdvcmQ+PC9rZXl3b3Jkcz48ZGF0ZXM+PHllYXI+
MjAwMDwveWVhcj48cHViLWRhdGVzPjxkYXRlPkp1bjwvZGF0ZT48L3B1Yi1kYXRlcz48L2RhdGVz
Pjxpc2JuPjA5MjctNzk2WDwvaXNibj48YWNjZXNzaW9uLW51bT5XT1M6MDAwMDg3NjE0NTAwMDAx
PC9hY2Nlc3Npb24tbnVtPjx3b3JrLXR5cGU+UmV2aWV3PC93b3JrLXR5cGU+PHVybHM+PHJlbGF0
ZWQtdXJscz48dXJsPiZsdDtHbyB0byBJU0kmZ3Q7Oi8vV09TOjAwMDA4NzYxNDUwMDAwMTwvdXJs
PjwvcmVsYXRlZC11cmxzPjwvdXJscz48ZWxlY3Ryb25pYy1yZXNvdXJjZS1udW0+MTAuMTAxNi9z
MDkyNy03OTZ4KDAwKTAwMDEyLTc8L2VsZWN0cm9uaWMtcmVzb3VyY2UtbnVtPjxsYW5ndWFnZT5F
bmdsaXNoPC9sYW5ndWFnZT48L3JlY29yZD48L0NpdGU+PENpdGU+PEF1dGhvcj5DYXNlcmk8L0F1
dGhvcj48WWVhcj4yMDA2PC9ZZWFyPjxSZWNOdW0+Mjg1PC9SZWNOdW0+PHJlY29yZD48cmVjLW51
bWJlcj4yODU8L3JlYy1udW1iZXI+PGZvcmVpZ24ta2V5cz48a2V5IGFwcD0iRU4iIGRiLWlkPSJ0
ZTVmYTAyOWE1cjl0OWVycGF4NXBwMmx4ZmZ3eHB2cncwdHciIHRpbWVzdGFtcD0iMTQ4NTcyMDM0
NSI+Mjg1PC9rZXk+PC9mb3JlaWduLWtleXM+PHJlZi10eXBlIG5hbWU9IkpvdXJuYWwgQXJ0aWNs
ZSI+MTc8L3JlZi10eXBlPjxjb250cmlidXRvcnM+PGF1dGhvcnM+PGF1dGhvcj5DYXNlcmksIFdS
PC9hdXRob3I+PC9hdXRob3JzPjwvY29udHJpYnV0b3JzPjx0aXRsZXM+PHRpdGxlPk5hbm9jb21w
b3NpdGVzIG9mIHBvbHltZXJzIGFuZCBpbm9yZ2FuaWMgcGFydGljbGVzOiBwcmVwYXJhdGlvbiwg
c3RydWN0dXJlIGFuZCBwcm9wZXJ0aWVzPC90aXRsZT48c2Vjb25kYXJ5LXRpdGxlPk1hdGVyaWFs
cyBTY2llbmNlIGFuZCBUZWNobm9sb2d5PC9zZWNvbmRhcnktdGl0bGU+PC90aXRsZXM+PHBlcmlv
ZGljYWw+PGZ1bGwtdGl0bGU+TWF0ZXJpYWxzIFNjaWVuY2UgYW5kIFRlY2hub2xvZ3k8L2Z1bGwt
dGl0bGU+PGFiYnItMT5NYXRlci4gU2NpLiBUZWNoLiBTZXIuPC9hYmJyLTE+PC9wZXJpb2RpY2Fs
PjxwYWdlcz44MDctODE3PC9wYWdlcz48dm9sdW1lPjIyPC92b2x1bWU+PG51bWJlcj43PC9udW1i
ZXI+PGRhdGVzPjx5ZWFyPjIwMDY8L3llYXI+PC9kYXRlcz48aXNibj4wMjY3LTA4MzY8L2lzYm4+
PHVybHM+PC91cmxzPjwvcmVjb3JkPjwvQ2l0ZT48L0VuZE5vdGU+
</w:fldData>
        </w:fldChar>
      </w:r>
      <w:r w:rsidR="00DE1C74">
        <w:rPr>
          <w:rFonts w:ascii="Times New Roman" w:hAnsi="Times New Roman"/>
          <w:kern w:val="2"/>
          <w:sz w:val="24"/>
          <w:szCs w:val="24"/>
          <w:lang w:val="en-US"/>
        </w:rPr>
        <w:instrText xml:space="preserve"> ADDIN EN.CITE </w:instrText>
      </w:r>
      <w:r w:rsidR="00DE1C74">
        <w:rPr>
          <w:rFonts w:ascii="Times New Roman" w:hAnsi="Times New Roman"/>
          <w:kern w:val="2"/>
          <w:sz w:val="24"/>
          <w:szCs w:val="24"/>
          <w:lang w:val="en-US"/>
        </w:rPr>
        <w:fldChar w:fldCharType="begin">
          <w:fldData xml:space="preserve">PEVuZE5vdGU+PENpdGU+PEF1dGhvcj5BbGV4YW5kcmU8L0F1dGhvcj48WWVhcj4yMDAwPC9ZZWFy
PjxSZWNOdW0+MjwvUmVjTnVtPjxEaXNwbGF5VGV4dD4oQWxleGFuZHJlICZhbXA7IER1Ym9pcywg
MjAwMDsgQ2FzZXJpLCAyMDA2KTwvRGlzcGxheVRleHQ+PHJlY29yZD48cmVjLW51bWJlcj4yPC9y
ZWMtbnVtYmVyPjxmb3JlaWduLWtleXM+PGtleSBhcHA9IkVOIiBkYi1pZD0idGU1ZmEwMjlhNXI5
dDllcnBheDVwcDJseGZmd3hwdnJ3MHR3IiB0aW1lc3RhbXA9IjE0NTQwOTExNjQiPjI8L2tleT48
L2ZvcmVpZ24ta2V5cz48cmVmLXR5cGUgbmFtZT0iSm91cm5hbCBBcnRpY2xlIj4xNzwvcmVmLXR5
cGU+PGNvbnRyaWJ1dG9ycz48YXV0aG9ycz48YXV0aG9yPkFsZXhhbmRyZSwgTS48L2F1dGhvcj48
YXV0aG9yPkR1Ym9pcywgUC48L2F1dGhvcj48L2F1dGhvcnM+PC9jb250cmlidXRvcnM+PGF1dGgt
YWRkcmVzcz5Vbml2IE1vbnMsIExhYiBQb2x5bWVyICZhbXA7IENvbXBvc2l0ZSBNYXQsIEItNzAw
MCBNb25zLCBCZWxnaXVtLiBEdWJvaXMsIFAgKHJlcHJpbnQgYXV0aG9yKSwgVW5pdiBNb25zLCBM
YWIgUG9seW1lciAmYW1wOyBDb21wb3NpdGUgTWF0LCAyMCBQbCBQYXJjLCBCLTcwMDAgTW9ucywg
QmVsZ2l1bS48L2F1dGgtYWRkcmVzcz48dGl0bGVzPjx0aXRsZT5Qb2x5bWVyLWxheWVyZWQgc2ls
aWNhdGUgbmFub2NvbXBvc2l0ZXM6IHByZXBhcmF0aW9uLCBwcm9wZXJ0aWVzIGFuZCB1c2VzIG9m
IGEgbmV3IGNsYXNzIG9mIG1hdGVyaWFsczwvdGl0bGU+PHNlY29uZGFyeS10aXRsZT5NYXRlcmlh
bHMgU2NpZW5jZSAmYW1wOyBFbmdpbmVlcmluZyBSLVJlcG9ydHM8L3NlY29uZGFyeS10aXRsZT48
c2hvcnQtdGl0bGU+UG9seW1lci1sYXllcmVkIHNpbGljYXRlIG5hbm9jb21wb3NpdGVzOiBwcmVw
YXJhdGlvbiwgcHJvcGVydGllcyBhbmQgdXNlcyBvZiBhIG5ldyBjbGFzcyBvZiBtYXRlcmlhbHM8
L3Nob3J0LXRpdGxlPjwvdGl0bGVzPjxwZXJpb2RpY2FsPjxmdWxsLXRpdGxlPk1hdGVyaWFscyBT
Y2llbmNlICZhbXA7IEVuZ2luZWVyaW5nIFItUmVwb3J0czwvZnVsbC10aXRsZT48YWJici0xPk1h
dC4gU2NpLiBFbmcuIFIuPC9hYmJyLTE+PC9wZXJpb2RpY2FsPjxwYWdlcz4xLTYzPC9wYWdlcz48
dm9sdW1lPjI4PC92b2x1bWU+PG51bWJlcj4xLTI8L251bWJlcj48a2V5d29yZHM+PGtleXdvcmQ+
bGF5ZXJlZCBzaWxpY2F0ZSBuYW5vY29tcG9zaXRlczwva2V5d29yZD48a2V5d29yZD5pbnRlcmNh
bGF0aXZlIHBvbHltZXJpemF0aW9uPC9rZXl3b3JkPjxrZXl3b3JkPm1lbHQ8L2tleXdvcmQ+PGtl
eXdvcmQ+aW50ZXJjYWxhdGlvbjwva2V5d29yZD48a2V5d29yZD5leGZvbGlhdGlvbi1hZHNvcnB0
aW9uPC9rZXl3b3JkPjxrZXl3b3JkPm1lY2hhbmljYWwgcHJvcGVydGllczwva2V5d29yZD48a2V5
d29yZD50aGVybWFsPC9rZXl3b3JkPjxrZXl3b3JkPnN0YWJpbGl0eTwva2V5d29yZD48a2V5d29y
ZD5veGlkZSktaW50ZXJjYWxhdGVkIGdyYXBoaXRlIG94aWRlPC9rZXl3b3JkPjxrZXl3b3JkPmRv
dWJsZSBoeWRyb3hpZGUgbmFub2NvbXBvc2l0ZXM8L2tleXdvcmQ+PGtleXdvcmQ+bWVsdC1pbnRl
cmNhbGF0aW9uPC9rZXl3b3JkPjxrZXl3b3JkPnBvbHkoZXRoeWxlbmUgb3hpZGUpPC9rZXl3b3Jk
PjxrZXl3b3JkPmluLXNpdHU8L2tleXdvcmQ+PGtleXdvcmQ+ZW11bHNpb248L2tleXdvcmQ+PGtl
eXdvcmQ+cG9seW1lcml6YXRpb248L2tleXdvcmQ+PGtleXdvcmQ+dGhlcm1hbC9tZWNoYW5pY2Fs
IHByb3BlcnRpZXM8L2tleXdvcmQ+PGtleXdvcmQ+cG9seXByb3B5bGVuZSBvbGlnb21lcjwva2V5
d29yZD48a2V5d29yZD5oeWJyaWQgbmFub2NvbXBvc2l0ZXM8L2tleXdvcmQ+PGtleXdvcmQ+bWVj
aGFuaWNhbC1wcm9wZXJ0aWVzPC9rZXl3b3JkPjxrZXl3b3JkPk1hdGVyaWFscyBTY2llbmNlPC9r
ZXl3b3JkPjxrZXl3b3JkPlBoeXNpY3M8L2tleXdvcmQ+PC9rZXl3b3Jkcz48ZGF0ZXM+PHllYXI+
MjAwMDwveWVhcj48cHViLWRhdGVzPjxkYXRlPkp1bjwvZGF0ZT48L3B1Yi1kYXRlcz48L2RhdGVz
Pjxpc2JuPjA5MjctNzk2WDwvaXNibj48YWNjZXNzaW9uLW51bT5XT1M6MDAwMDg3NjE0NTAwMDAx
PC9hY2Nlc3Npb24tbnVtPjx3b3JrLXR5cGU+UmV2aWV3PC93b3JrLXR5cGU+PHVybHM+PHJlbGF0
ZWQtdXJscz48dXJsPiZsdDtHbyB0byBJU0kmZ3Q7Oi8vV09TOjAwMDA4NzYxNDUwMDAwMTwvdXJs
PjwvcmVsYXRlZC11cmxzPjwvdXJscz48ZWxlY3Ryb25pYy1yZXNvdXJjZS1udW0+MTAuMTAxNi9z
MDkyNy03OTZ4KDAwKTAwMDEyLTc8L2VsZWN0cm9uaWMtcmVzb3VyY2UtbnVtPjxsYW5ndWFnZT5F
bmdsaXNoPC9sYW5ndWFnZT48L3JlY29yZD48L0NpdGU+PENpdGU+PEF1dGhvcj5DYXNlcmk8L0F1
dGhvcj48WWVhcj4yMDA2PC9ZZWFyPjxSZWNOdW0+Mjg1PC9SZWNOdW0+PHJlY29yZD48cmVjLW51
bWJlcj4yODU8L3JlYy1udW1iZXI+PGZvcmVpZ24ta2V5cz48a2V5IGFwcD0iRU4iIGRiLWlkPSJ0
ZTVmYTAyOWE1cjl0OWVycGF4NXBwMmx4ZmZ3eHB2cncwdHciIHRpbWVzdGFtcD0iMTQ4NTcyMDM0
NSI+Mjg1PC9rZXk+PC9mb3JlaWduLWtleXM+PHJlZi10eXBlIG5hbWU9IkpvdXJuYWwgQXJ0aWNs
ZSI+MTc8L3JlZi10eXBlPjxjb250cmlidXRvcnM+PGF1dGhvcnM+PGF1dGhvcj5DYXNlcmksIFdS
PC9hdXRob3I+PC9hdXRob3JzPjwvY29udHJpYnV0b3JzPjx0aXRsZXM+PHRpdGxlPk5hbm9jb21w
b3NpdGVzIG9mIHBvbHltZXJzIGFuZCBpbm9yZ2FuaWMgcGFydGljbGVzOiBwcmVwYXJhdGlvbiwg
c3RydWN0dXJlIGFuZCBwcm9wZXJ0aWVzPC90aXRsZT48c2Vjb25kYXJ5LXRpdGxlPk1hdGVyaWFs
cyBTY2llbmNlIGFuZCBUZWNobm9sb2d5PC9zZWNvbmRhcnktdGl0bGU+PC90aXRsZXM+PHBlcmlv
ZGljYWw+PGZ1bGwtdGl0bGU+TWF0ZXJpYWxzIFNjaWVuY2UgYW5kIFRlY2hub2xvZ3k8L2Z1bGwt
dGl0bGU+PGFiYnItMT5NYXRlci4gU2NpLiBUZWNoLiBTZXIuPC9hYmJyLTE+PC9wZXJpb2RpY2Fs
PjxwYWdlcz44MDctODE3PC9wYWdlcz48dm9sdW1lPjIyPC92b2x1bWU+PG51bWJlcj43PC9udW1i
ZXI+PGRhdGVzPjx5ZWFyPjIwMDY8L3llYXI+PC9kYXRlcz48aXNibj4wMjY3LTA4MzY8L2lzYm4+
PHVybHM+PC91cmxzPjwvcmVjb3JkPjwvQ2l0ZT48L0VuZE5vdGU+
</w:fldData>
        </w:fldChar>
      </w:r>
      <w:r w:rsidR="00DE1C74">
        <w:rPr>
          <w:rFonts w:ascii="Times New Roman" w:hAnsi="Times New Roman"/>
          <w:kern w:val="2"/>
          <w:sz w:val="24"/>
          <w:szCs w:val="24"/>
          <w:lang w:val="en-US"/>
        </w:rPr>
        <w:instrText xml:space="preserve"> ADDIN EN.CITE.DATA </w:instrText>
      </w:r>
      <w:r w:rsidR="00DE1C74">
        <w:rPr>
          <w:rFonts w:ascii="Times New Roman" w:hAnsi="Times New Roman"/>
          <w:kern w:val="2"/>
          <w:sz w:val="24"/>
          <w:szCs w:val="24"/>
          <w:lang w:val="en-US"/>
        </w:rPr>
      </w:r>
      <w:r w:rsidR="00DE1C74">
        <w:rPr>
          <w:rFonts w:ascii="Times New Roman" w:hAnsi="Times New Roman"/>
          <w:kern w:val="2"/>
          <w:sz w:val="24"/>
          <w:szCs w:val="24"/>
          <w:lang w:val="en-US"/>
        </w:rPr>
        <w:fldChar w:fldCharType="end"/>
      </w:r>
      <w:r w:rsidRPr="00ED2281">
        <w:rPr>
          <w:rFonts w:ascii="Times New Roman" w:hAnsi="Times New Roman"/>
          <w:kern w:val="2"/>
          <w:sz w:val="24"/>
          <w:szCs w:val="24"/>
          <w:lang w:val="en-US"/>
        </w:rPr>
      </w:r>
      <w:r w:rsidRPr="00ED2281">
        <w:rPr>
          <w:rFonts w:ascii="Times New Roman" w:hAnsi="Times New Roman"/>
          <w:kern w:val="2"/>
          <w:sz w:val="24"/>
          <w:szCs w:val="24"/>
          <w:lang w:val="en-US"/>
        </w:rPr>
        <w:fldChar w:fldCharType="separate"/>
      </w:r>
      <w:r w:rsidRPr="00ED2281">
        <w:rPr>
          <w:rFonts w:ascii="Times New Roman" w:hAnsi="Times New Roman"/>
          <w:noProof/>
          <w:kern w:val="2"/>
          <w:sz w:val="24"/>
          <w:szCs w:val="24"/>
          <w:lang w:val="en-US"/>
        </w:rPr>
        <w:t>(</w:t>
      </w:r>
      <w:hyperlink w:anchor="_ENREF_13" w:tooltip="Alexandre, 2000 #179" w:history="1">
        <w:r w:rsidR="00DE1C74" w:rsidRPr="00ED2281">
          <w:rPr>
            <w:rFonts w:ascii="Times New Roman" w:hAnsi="Times New Roman"/>
            <w:noProof/>
            <w:kern w:val="2"/>
            <w:sz w:val="24"/>
            <w:szCs w:val="24"/>
            <w:lang w:val="en-US"/>
          </w:rPr>
          <w:t>Alexandre &amp; Dubois, 2000</w:t>
        </w:r>
      </w:hyperlink>
      <w:r w:rsidRPr="00ED2281">
        <w:rPr>
          <w:rFonts w:ascii="Times New Roman" w:hAnsi="Times New Roman"/>
          <w:noProof/>
          <w:kern w:val="2"/>
          <w:sz w:val="24"/>
          <w:szCs w:val="24"/>
          <w:lang w:val="en-US"/>
        </w:rPr>
        <w:t xml:space="preserve">; </w:t>
      </w:r>
      <w:hyperlink w:anchor="_ENREF_31" w:tooltip="Caseri, 2006 #285" w:history="1">
        <w:r w:rsidR="00DE1C74" w:rsidRPr="00ED2281">
          <w:rPr>
            <w:rFonts w:ascii="Times New Roman" w:hAnsi="Times New Roman"/>
            <w:noProof/>
            <w:kern w:val="2"/>
            <w:sz w:val="24"/>
            <w:szCs w:val="24"/>
            <w:lang w:val="en-US"/>
          </w:rPr>
          <w:t>Caseri, 2006</w:t>
        </w:r>
      </w:hyperlink>
      <w:r w:rsidRPr="00ED228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w:t>
      </w:r>
      <w:r w:rsidRPr="00ED2281">
        <w:rPr>
          <w:rFonts w:ascii="Times New Roman" w:hAnsi="Times New Roman"/>
          <w:kern w:val="2"/>
          <w:sz w:val="24"/>
          <w:szCs w:val="24"/>
          <w:lang w:val="en-US"/>
        </w:rPr>
        <w:t xml:space="preserve"> As mentioned </w:t>
      </w:r>
      <w:r w:rsidR="000C1DE7">
        <w:rPr>
          <w:rFonts w:ascii="Times New Roman" w:hAnsi="Times New Roman"/>
          <w:kern w:val="2"/>
          <w:sz w:val="24"/>
          <w:szCs w:val="24"/>
          <w:lang w:val="en-US"/>
        </w:rPr>
        <w:t>before</w:t>
      </w:r>
      <w:r w:rsidRPr="00ED2281">
        <w:rPr>
          <w:rFonts w:ascii="Times New Roman" w:hAnsi="Times New Roman"/>
          <w:kern w:val="2"/>
          <w:sz w:val="24"/>
          <w:szCs w:val="24"/>
          <w:lang w:val="en-US"/>
        </w:rPr>
        <w:t>, n</w:t>
      </w:r>
      <w:r w:rsidRPr="00ED2281">
        <w:rPr>
          <w:rFonts w:ascii="Times New Roman" w:hAnsi="Times New Roman" w:hint="eastAsia"/>
          <w:kern w:val="2"/>
          <w:sz w:val="24"/>
          <w:szCs w:val="24"/>
          <w:lang w:val="en-US"/>
        </w:rPr>
        <w:t>ylon 6 was a semi-crystalline polymer</w:t>
      </w:r>
      <w:r w:rsidRPr="00ED2281">
        <w:rPr>
          <w:rFonts w:ascii="Times New Roman" w:hAnsi="Times New Roman"/>
          <w:kern w:val="2"/>
          <w:sz w:val="24"/>
          <w:szCs w:val="24"/>
          <w:lang w:val="en-US"/>
        </w:rPr>
        <w:t xml:space="preserve"> and there are</w:t>
      </w:r>
      <w:r w:rsidRPr="00ED2281">
        <w:rPr>
          <w:rFonts w:ascii="Times New Roman" w:hAnsi="Times New Roman" w:hint="eastAsia"/>
          <w:kern w:val="2"/>
          <w:sz w:val="24"/>
          <w:szCs w:val="24"/>
          <w:lang w:val="en-US"/>
        </w:rPr>
        <w:t xml:space="preserve"> often two forms of nylon 6 crystals, </w:t>
      </w:r>
      <w:r w:rsidRPr="00ED2281">
        <w:rPr>
          <w:rFonts w:ascii="Times New Roman" w:hAnsi="Times New Roman"/>
          <w:kern w:val="2"/>
          <w:sz w:val="24"/>
          <w:szCs w:val="24"/>
          <w:lang w:val="en-US"/>
        </w:rPr>
        <w:t>α</w:t>
      </w:r>
      <w:r w:rsidRPr="00ED2281">
        <w:rPr>
          <w:rFonts w:ascii="Times New Roman" w:hAnsi="Times New Roman" w:hint="eastAsia"/>
          <w:kern w:val="2"/>
          <w:sz w:val="24"/>
          <w:szCs w:val="24"/>
          <w:lang w:val="en-US"/>
        </w:rPr>
        <w:t xml:space="preserve"> form and </w:t>
      </w:r>
      <w:r w:rsidRPr="00ED2281">
        <w:rPr>
          <w:rFonts w:ascii="Times New Roman" w:hAnsi="Times New Roman"/>
          <w:kern w:val="2"/>
          <w:sz w:val="24"/>
          <w:szCs w:val="24"/>
          <w:lang w:val="en-US"/>
        </w:rPr>
        <w:t>γ</w:t>
      </w:r>
      <w:r w:rsidRPr="00ED2281">
        <w:rPr>
          <w:rFonts w:ascii="Times New Roman" w:hAnsi="Times New Roman" w:hint="eastAsia"/>
          <w:kern w:val="2"/>
          <w:sz w:val="24"/>
          <w:szCs w:val="24"/>
          <w:lang w:val="en-US"/>
        </w:rPr>
        <w:t xml:space="preserve"> form. </w:t>
      </w:r>
      <w:r w:rsidRPr="00ED2281">
        <w:rPr>
          <w:rFonts w:ascii="Times New Roman" w:hAnsi="Times New Roman"/>
          <w:kern w:val="2"/>
          <w:sz w:val="24"/>
          <w:szCs w:val="24"/>
          <w:lang w:val="en-US"/>
        </w:rPr>
        <w:t>α</w:t>
      </w:r>
      <w:r w:rsidRPr="00ED2281">
        <w:rPr>
          <w:rFonts w:ascii="Times New Roman" w:hAnsi="Times New Roman" w:hint="eastAsia"/>
          <w:kern w:val="2"/>
          <w:sz w:val="24"/>
          <w:szCs w:val="24"/>
          <w:lang w:val="en-US"/>
        </w:rPr>
        <w:t xml:space="preserve"> form </w:t>
      </w:r>
      <w:r w:rsidRPr="00ED2281">
        <w:rPr>
          <w:rFonts w:ascii="Times New Roman" w:hAnsi="Times New Roman"/>
          <w:kern w:val="2"/>
          <w:sz w:val="24"/>
          <w:szCs w:val="24"/>
          <w:lang w:val="en-US"/>
        </w:rPr>
        <w:t>is</w:t>
      </w:r>
      <w:r w:rsidRPr="00ED2281">
        <w:rPr>
          <w:rFonts w:ascii="Times New Roman" w:hAnsi="Times New Roman" w:hint="eastAsia"/>
          <w:kern w:val="2"/>
          <w:sz w:val="24"/>
          <w:szCs w:val="24"/>
          <w:lang w:val="en-US"/>
        </w:rPr>
        <w:t xml:space="preserve"> more common than </w:t>
      </w:r>
      <w:r w:rsidRPr="00ED2281">
        <w:rPr>
          <w:rFonts w:ascii="Times New Roman" w:hAnsi="Times New Roman"/>
          <w:kern w:val="2"/>
          <w:sz w:val="24"/>
          <w:szCs w:val="24"/>
          <w:lang w:val="en-US"/>
        </w:rPr>
        <w:t>γ</w:t>
      </w:r>
      <w:r w:rsidRPr="00ED2281">
        <w:rPr>
          <w:rFonts w:ascii="Times New Roman" w:hAnsi="Times New Roman" w:hint="eastAsia"/>
          <w:kern w:val="2"/>
          <w:sz w:val="24"/>
          <w:szCs w:val="24"/>
          <w:lang w:val="en-US"/>
        </w:rPr>
        <w:t xml:space="preserve"> form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Freier&lt;/Author&gt;&lt;Year&gt;2005&lt;/Year&gt;&lt;RecNum&gt;104&lt;/RecNum&gt;&lt;DisplayText&gt;(Freier et al.,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sidRPr="00ED2281">
        <w:rPr>
          <w:rFonts w:ascii="Times New Roman" w:hAnsi="Times New Roman"/>
          <w:kern w:val="2"/>
          <w:sz w:val="24"/>
          <w:szCs w:val="24"/>
          <w:lang w:val="en-US"/>
        </w:rPr>
        <w:fldChar w:fldCharType="separate"/>
      </w:r>
      <w:r>
        <w:rPr>
          <w:rFonts w:ascii="Times New Roman" w:hAnsi="Times New Roman"/>
          <w:noProof/>
          <w:kern w:val="2"/>
          <w:sz w:val="24"/>
          <w:szCs w:val="24"/>
          <w:lang w:val="en-US"/>
        </w:rPr>
        <w:t>(</w:t>
      </w:r>
      <w:hyperlink w:anchor="_ENREF_75" w:tooltip="Freier, 2005 #104" w:history="1">
        <w:r w:rsidR="00DE1C74">
          <w:rPr>
            <w:rFonts w:ascii="Times New Roman" w:hAnsi="Times New Roman"/>
            <w:noProof/>
            <w:kern w:val="2"/>
            <w:sz w:val="24"/>
            <w:szCs w:val="24"/>
            <w:lang w:val="en-US"/>
          </w:rPr>
          <w:t>Freier et al., 2005</w:t>
        </w:r>
      </w:hyperlink>
      <w:r>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O</w:t>
      </w:r>
      <w:r w:rsidRPr="00ED2281">
        <w:rPr>
          <w:rFonts w:ascii="Times New Roman" w:hAnsi="Times New Roman" w:hint="eastAsia"/>
          <w:kern w:val="2"/>
          <w:sz w:val="24"/>
          <w:szCs w:val="24"/>
          <w:lang w:val="en-US"/>
        </w:rPr>
        <w:t xml:space="preserve">n Figure </w:t>
      </w:r>
      <w:r w:rsidR="00365A2A">
        <w:rPr>
          <w:rFonts w:ascii="Times New Roman" w:hAnsi="Times New Roman"/>
          <w:kern w:val="2"/>
          <w:sz w:val="24"/>
          <w:szCs w:val="24"/>
          <w:lang w:val="en-US"/>
        </w:rPr>
        <w:t>3.5</w:t>
      </w:r>
      <w:r w:rsidRPr="00ED2281">
        <w:rPr>
          <w:rFonts w:ascii="Times New Roman" w:hAnsi="Times New Roman" w:hint="eastAsia"/>
          <w:kern w:val="2"/>
          <w:sz w:val="24"/>
          <w:szCs w:val="24"/>
          <w:lang w:val="en-US"/>
        </w:rPr>
        <w:t xml:space="preserve">, all the samples showed a characteristic peak for </w:t>
      </w:r>
      <w:r w:rsidRPr="00ED2281">
        <w:rPr>
          <w:rFonts w:ascii="Times New Roman" w:hAnsi="Times New Roman"/>
          <w:kern w:val="2"/>
          <w:sz w:val="24"/>
          <w:szCs w:val="24"/>
          <w:lang w:val="en-US"/>
        </w:rPr>
        <w:t>γ</w:t>
      </w:r>
      <w:r w:rsidRPr="00ED2281">
        <w:rPr>
          <w:rFonts w:ascii="Times New Roman" w:hAnsi="Times New Roman" w:hint="eastAsia"/>
          <w:kern w:val="2"/>
          <w:sz w:val="24"/>
          <w:szCs w:val="24"/>
          <w:lang w:val="en-US"/>
        </w:rPr>
        <w:t xml:space="preserve"> crystalline form at 2</w:t>
      </w:r>
      <w:r w:rsidRPr="00ED2281">
        <w:rPr>
          <w:rFonts w:ascii="Times New Roman" w:hAnsi="Times New Roman"/>
          <w:kern w:val="2"/>
          <w:sz w:val="24"/>
          <w:szCs w:val="24"/>
          <w:lang w:val="en-US"/>
        </w:rPr>
        <w:t xml:space="preserve">θ </w:t>
      </w:r>
      <w:r w:rsidRPr="00ED2281">
        <w:rPr>
          <w:rFonts w:ascii="Times New Roman" w:hAnsi="Times New Roman" w:hint="eastAsia"/>
          <w:kern w:val="2"/>
          <w:sz w:val="24"/>
          <w:szCs w:val="24"/>
          <w:lang w:val="en-US"/>
        </w:rPr>
        <w:t>=</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21.5</w:t>
      </w:r>
      <w:r w:rsidRPr="00ED2281">
        <w:rPr>
          <w:rFonts w:ascii="Times New Roman" w:hAnsi="Times New Roman" w:hint="eastAsia"/>
          <w:kern w:val="2"/>
          <w:sz w:val="24"/>
          <w:szCs w:val="24"/>
          <w:vertAlign w:val="superscript"/>
          <w:lang w:val="en-US"/>
        </w:rPr>
        <w:t>o</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Freier&lt;/Author&gt;&lt;Year&gt;2005&lt;/Year&gt;&lt;RecNum&gt;104&lt;/RecNum&gt;&lt;DisplayText&gt;(Freier et al.,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sidRPr="00ED2281">
        <w:rPr>
          <w:rFonts w:ascii="Times New Roman" w:hAnsi="Times New Roman"/>
          <w:kern w:val="2"/>
          <w:sz w:val="24"/>
          <w:szCs w:val="24"/>
          <w:lang w:val="en-US"/>
        </w:rPr>
        <w:fldChar w:fldCharType="separate"/>
      </w:r>
      <w:r w:rsidRPr="00ED2281">
        <w:rPr>
          <w:rFonts w:ascii="Times New Roman" w:hAnsi="Times New Roman"/>
          <w:noProof/>
          <w:kern w:val="2"/>
          <w:sz w:val="24"/>
          <w:szCs w:val="24"/>
          <w:lang w:val="en-US"/>
        </w:rPr>
        <w:t>(</w:t>
      </w:r>
      <w:hyperlink w:anchor="_ENREF_75" w:tooltip="Freier, 2005 #104" w:history="1">
        <w:r w:rsidR="00DE1C74" w:rsidRPr="00ED2281">
          <w:rPr>
            <w:rFonts w:ascii="Times New Roman" w:hAnsi="Times New Roman"/>
            <w:noProof/>
            <w:kern w:val="2"/>
            <w:sz w:val="24"/>
            <w:szCs w:val="24"/>
            <w:lang w:val="en-US"/>
          </w:rPr>
          <w:t>Freier et al., 2005</w:t>
        </w:r>
      </w:hyperlink>
      <w:r w:rsidRPr="00ED228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 xml:space="preserve">. For Nylon 6 MMT 3, the other two peaks </w:t>
      </w:r>
      <w:r w:rsidRPr="00ED2281">
        <w:rPr>
          <w:rFonts w:ascii="Times New Roman" w:hAnsi="Times New Roman"/>
          <w:kern w:val="2"/>
          <w:sz w:val="24"/>
          <w:szCs w:val="24"/>
          <w:lang w:val="en-US"/>
        </w:rPr>
        <w:t xml:space="preserve">at </w:t>
      </w:r>
      <w:r w:rsidRPr="00ED2281">
        <w:rPr>
          <w:rFonts w:ascii="Times New Roman" w:hAnsi="Times New Roman"/>
          <w:sz w:val="24"/>
          <w:szCs w:val="24"/>
        </w:rPr>
        <w:t>at 20.0</w:t>
      </w:r>
      <w:r w:rsidRPr="00ED2281">
        <w:rPr>
          <w:rFonts w:ascii="Times New Roman" w:hAnsi="Times New Roman"/>
          <w:sz w:val="24"/>
          <w:szCs w:val="24"/>
          <w:vertAlign w:val="superscript"/>
        </w:rPr>
        <w:t>o</w:t>
      </w:r>
      <w:r w:rsidRPr="00ED2281">
        <w:rPr>
          <w:rFonts w:ascii="Times New Roman" w:hAnsi="Times New Roman"/>
          <w:sz w:val="24"/>
          <w:szCs w:val="24"/>
        </w:rPr>
        <w:t xml:space="preserve"> and 23.7</w:t>
      </w:r>
      <w:r w:rsidRPr="00ED2281">
        <w:rPr>
          <w:rFonts w:ascii="Times New Roman" w:hAnsi="Times New Roman"/>
          <w:sz w:val="24"/>
          <w:szCs w:val="24"/>
          <w:vertAlign w:val="superscript"/>
        </w:rPr>
        <w:t>o</w:t>
      </w:r>
      <w:r w:rsidRPr="00ED2281">
        <w:rPr>
          <w:rFonts w:ascii="Times New Roman" w:hAnsi="Times New Roman"/>
          <w:sz w:val="24"/>
          <w:szCs w:val="24"/>
        </w:rPr>
        <w:t xml:space="preserve"> </w:t>
      </w:r>
      <w:r w:rsidRPr="00ED2281">
        <w:rPr>
          <w:rFonts w:ascii="Times New Roman" w:hAnsi="Times New Roman" w:hint="eastAsia"/>
          <w:kern w:val="2"/>
          <w:sz w:val="24"/>
          <w:szCs w:val="24"/>
          <w:lang w:val="en-US"/>
        </w:rPr>
        <w:t xml:space="preserve">around the </w:t>
      </w:r>
      <w:r w:rsidRPr="00ED2281">
        <w:rPr>
          <w:rFonts w:ascii="Times New Roman" w:hAnsi="Times New Roman"/>
          <w:kern w:val="2"/>
          <w:sz w:val="24"/>
          <w:szCs w:val="24"/>
          <w:lang w:val="en-US"/>
        </w:rPr>
        <w:t>γ</w:t>
      </w:r>
      <w:r w:rsidRPr="00ED2281">
        <w:rPr>
          <w:rFonts w:ascii="Times New Roman" w:hAnsi="Times New Roman" w:hint="eastAsia"/>
          <w:kern w:val="2"/>
          <w:sz w:val="24"/>
          <w:szCs w:val="24"/>
          <w:lang w:val="en-US"/>
        </w:rPr>
        <w:t xml:space="preserve"> crystalline peak were characteristic for </w:t>
      </w:r>
      <w:r w:rsidRPr="00ED2281">
        <w:rPr>
          <w:rFonts w:ascii="Times New Roman" w:hAnsi="Times New Roman"/>
          <w:kern w:val="2"/>
          <w:sz w:val="24"/>
          <w:szCs w:val="24"/>
          <w:lang w:val="en-US"/>
        </w:rPr>
        <w:t>α</w:t>
      </w:r>
      <w:r w:rsidRPr="00ED2281">
        <w:rPr>
          <w:rFonts w:ascii="Times New Roman" w:hAnsi="Times New Roman" w:hint="eastAsia"/>
          <w:kern w:val="2"/>
          <w:sz w:val="24"/>
          <w:szCs w:val="24"/>
          <w:lang w:val="en-US"/>
        </w:rPr>
        <w:t xml:space="preserve"> crystalline form. </w:t>
      </w:r>
    </w:p>
    <w:p w:rsidR="00BC5DFC" w:rsidRPr="00BC5DFC" w:rsidRDefault="00BC5DFC" w:rsidP="00BC5DFC">
      <w:pPr>
        <w:widowControl w:val="0"/>
        <w:spacing w:after="240" w:line="480" w:lineRule="auto"/>
        <w:jc w:val="both"/>
        <w:rPr>
          <w:rFonts w:ascii="Times New Roman" w:hAnsi="Times New Roman"/>
          <w:kern w:val="2"/>
          <w:sz w:val="24"/>
          <w:szCs w:val="24"/>
          <w:lang w:val="en-US"/>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hint="eastAsia"/>
          <w:color w:val="000000"/>
          <w:sz w:val="24"/>
          <w:szCs w:val="24"/>
        </w:rPr>
        <w:t xml:space="preserve">FTIR was </w:t>
      </w:r>
      <w:r w:rsidRPr="008D3B95">
        <w:rPr>
          <w:rFonts w:ascii="Times New Roman" w:hAnsi="Times New Roman"/>
          <w:color w:val="000000"/>
          <w:sz w:val="24"/>
          <w:szCs w:val="24"/>
        </w:rPr>
        <w:t>used</w:t>
      </w:r>
      <w:r w:rsidRPr="008D3B95">
        <w:rPr>
          <w:rFonts w:ascii="Times New Roman" w:hAnsi="Times New Roman" w:hint="eastAsia"/>
          <w:color w:val="000000"/>
          <w:sz w:val="24"/>
          <w:szCs w:val="24"/>
        </w:rPr>
        <w:t xml:space="preserve"> to detect the chemical structure of clay</w:t>
      </w:r>
      <w:r w:rsidR="00BC5DFC">
        <w:rPr>
          <w:rFonts w:ascii="Times New Roman" w:hAnsi="Times New Roman"/>
          <w:color w:val="000000"/>
          <w:sz w:val="24"/>
          <w:szCs w:val="24"/>
        </w:rPr>
        <w:t>s and nylon 6/clay nanocomposites</w:t>
      </w:r>
      <w:r w:rsidRPr="008D3B95">
        <w:rPr>
          <w:rFonts w:ascii="Times New Roman" w:hAnsi="Times New Roman" w:hint="eastAsia"/>
          <w:color w:val="000000"/>
          <w:sz w:val="24"/>
          <w:szCs w:val="24"/>
        </w:rPr>
        <w:t xml:space="preserve">. As shown in Figure </w:t>
      </w:r>
      <w:r w:rsidR="006C585D">
        <w:rPr>
          <w:rFonts w:ascii="Times New Roman" w:hAnsi="Times New Roman"/>
          <w:color w:val="000000"/>
          <w:sz w:val="24"/>
          <w:szCs w:val="24"/>
        </w:rPr>
        <w:t>3.6</w:t>
      </w:r>
      <w:r w:rsidRPr="008D3B95">
        <w:rPr>
          <w:rFonts w:ascii="Times New Roman" w:hAnsi="Times New Roman" w:hint="eastAsia"/>
          <w:color w:val="000000"/>
          <w:sz w:val="24"/>
          <w:szCs w:val="24"/>
        </w:rPr>
        <w:t>,</w:t>
      </w:r>
      <w:r w:rsidRPr="008D3B95">
        <w:rPr>
          <w:rFonts w:ascii="Times New Roman" w:hAnsi="Times New Roman"/>
          <w:color w:val="000000"/>
          <w:sz w:val="24"/>
          <w:szCs w:val="24"/>
        </w:rPr>
        <w:t xml:space="preserve"> s</w:t>
      </w:r>
      <w:r w:rsidRPr="008D3B95">
        <w:rPr>
          <w:rFonts w:ascii="Times New Roman" w:hAnsi="Times New Roman" w:hint="eastAsia"/>
          <w:color w:val="000000"/>
          <w:sz w:val="24"/>
          <w:szCs w:val="24"/>
        </w:rPr>
        <w:t xml:space="preserve">trong absorbance peaks of Si-O groups and O-H bending bands </w:t>
      </w:r>
      <w:r w:rsidRPr="008D3B95">
        <w:rPr>
          <w:rFonts w:ascii="Times New Roman" w:hAnsi="Times New Roman"/>
          <w:color w:val="000000"/>
          <w:sz w:val="24"/>
          <w:szCs w:val="24"/>
        </w:rPr>
        <w:t>were</w:t>
      </w:r>
      <w:r w:rsidRPr="008D3B95">
        <w:rPr>
          <w:rFonts w:ascii="Times New Roman" w:hAnsi="Times New Roman" w:hint="eastAsia"/>
          <w:color w:val="000000"/>
          <w:sz w:val="24"/>
          <w:szCs w:val="24"/>
        </w:rPr>
        <w:t xml:space="preserve"> presented in the range of 1300-40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One broad Si-O stretching band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observed at 103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O-H stretching bands </w:t>
      </w:r>
      <w:r w:rsidRPr="008D3B95">
        <w:rPr>
          <w:rFonts w:ascii="Times New Roman" w:hAnsi="Times New Roman"/>
          <w:color w:val="000000"/>
          <w:sz w:val="24"/>
          <w:szCs w:val="24"/>
        </w:rPr>
        <w:t>were</w:t>
      </w:r>
      <w:r w:rsidRPr="008D3B95">
        <w:rPr>
          <w:rFonts w:ascii="Times New Roman" w:hAnsi="Times New Roman" w:hint="eastAsia"/>
          <w:color w:val="000000"/>
          <w:sz w:val="24"/>
          <w:szCs w:val="24"/>
        </w:rPr>
        <w:t xml:space="preserve"> given in the range of 950-800 cm</w:t>
      </w:r>
      <w:r w:rsidRPr="008D3B95">
        <w:rPr>
          <w:rFonts w:ascii="Times New Roman" w:hAnsi="Times New Roman" w:hint="eastAsia"/>
          <w:color w:val="000000"/>
          <w:sz w:val="24"/>
          <w:szCs w:val="24"/>
          <w:vertAlign w:val="superscript"/>
        </w:rPr>
        <w:t xml:space="preserve">-1 </w:t>
      </w:r>
      <w:r w:rsidRPr="008D3B95">
        <w:rPr>
          <w:rFonts w:ascii="Times New Roman" w:hAnsi="Times New Roman" w:hint="eastAsia"/>
          <w:color w:val="000000"/>
          <w:sz w:val="24"/>
          <w:szCs w:val="24"/>
        </w:rPr>
        <w:t xml:space="preserve">for the </w:t>
      </w:r>
      <w:proofErr w:type="spellStart"/>
      <w:r w:rsidRPr="008D3B95">
        <w:rPr>
          <w:rFonts w:ascii="Times New Roman" w:hAnsi="Times New Roman" w:hint="eastAsia"/>
          <w:color w:val="000000"/>
          <w:sz w:val="24"/>
          <w:szCs w:val="24"/>
        </w:rPr>
        <w:t>diooctahedral</w:t>
      </w:r>
      <w:proofErr w:type="spellEnd"/>
      <w:r w:rsidRPr="008D3B95">
        <w:rPr>
          <w:rFonts w:ascii="Times New Roman" w:hAnsi="Times New Roman" w:hint="eastAsia"/>
          <w:color w:val="000000"/>
          <w:sz w:val="24"/>
          <w:szCs w:val="24"/>
        </w:rPr>
        <w:t xml:space="preserve"> type and in the range of 700-60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for the </w:t>
      </w:r>
      <w:proofErr w:type="spellStart"/>
      <w:r w:rsidRPr="008D3B95">
        <w:rPr>
          <w:rFonts w:ascii="Times New Roman" w:hAnsi="Times New Roman" w:hint="eastAsia"/>
          <w:color w:val="000000"/>
          <w:sz w:val="24"/>
          <w:szCs w:val="24"/>
        </w:rPr>
        <w:t>trioctahedral</w:t>
      </w:r>
      <w:proofErr w:type="spellEnd"/>
      <w:r w:rsidRPr="008D3B95">
        <w:rPr>
          <w:rFonts w:ascii="Times New Roman" w:hAnsi="Times New Roman" w:hint="eastAsia"/>
          <w:color w:val="000000"/>
          <w:sz w:val="24"/>
          <w:szCs w:val="24"/>
        </w:rPr>
        <w:t xml:space="preserve"> type. </w:t>
      </w:r>
      <w:r w:rsidRPr="008D3B95">
        <w:rPr>
          <w:rFonts w:ascii="Times New Roman" w:hAnsi="Times New Roman"/>
          <w:color w:val="000000"/>
          <w:sz w:val="24"/>
          <w:szCs w:val="24"/>
        </w:rPr>
        <w:t>The</w:t>
      </w:r>
      <w:r w:rsidRPr="008D3B95">
        <w:rPr>
          <w:rFonts w:ascii="Times New Roman" w:hAnsi="Times New Roman" w:hint="eastAsia"/>
          <w:color w:val="000000"/>
          <w:sz w:val="24"/>
          <w:szCs w:val="24"/>
        </w:rPr>
        <w:t xml:space="preserve"> two peaks around 90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and 85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represent</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Al</w:t>
      </w:r>
      <w:r w:rsidRPr="008D3B95">
        <w:rPr>
          <w:rFonts w:ascii="Times New Roman" w:hAnsi="Times New Roman" w:hint="eastAsia"/>
          <w:color w:val="000000"/>
          <w:sz w:val="24"/>
          <w:szCs w:val="24"/>
          <w:vertAlign w:val="subscript"/>
        </w:rPr>
        <w:t>2</w:t>
      </w:r>
      <w:r w:rsidRPr="008D3B95">
        <w:rPr>
          <w:rFonts w:ascii="Times New Roman" w:hAnsi="Times New Roman" w:hint="eastAsia"/>
          <w:color w:val="000000"/>
          <w:sz w:val="24"/>
          <w:szCs w:val="24"/>
        </w:rPr>
        <w:t xml:space="preserve">OH and </w:t>
      </w:r>
      <w:proofErr w:type="spellStart"/>
      <w:r w:rsidRPr="008D3B95">
        <w:rPr>
          <w:rFonts w:ascii="Times New Roman" w:hAnsi="Times New Roman" w:hint="eastAsia"/>
          <w:color w:val="000000"/>
          <w:sz w:val="24"/>
          <w:szCs w:val="24"/>
        </w:rPr>
        <w:t>AlMgOH</w:t>
      </w:r>
      <w:proofErr w:type="spellEnd"/>
      <w:r w:rsidRPr="008D3B95">
        <w:rPr>
          <w:rFonts w:ascii="Times New Roman" w:hAnsi="Times New Roman" w:hint="eastAsia"/>
          <w:color w:val="000000"/>
          <w:sz w:val="24"/>
          <w:szCs w:val="24"/>
        </w:rPr>
        <w:t xml:space="preserve"> structure respectively, indicating the partially replacement of Al with Mg. </w:t>
      </w:r>
      <w:r w:rsidRPr="008D3B95">
        <w:rPr>
          <w:rFonts w:ascii="Times New Roman" w:hAnsi="Times New Roman"/>
          <w:color w:val="000000"/>
          <w:sz w:val="24"/>
          <w:szCs w:val="24"/>
        </w:rPr>
        <w:t>T</w:t>
      </w:r>
      <w:r w:rsidRPr="008D3B95">
        <w:rPr>
          <w:rFonts w:ascii="Times New Roman" w:hAnsi="Times New Roman" w:hint="eastAsia"/>
          <w:color w:val="000000"/>
          <w:sz w:val="24"/>
          <w:szCs w:val="24"/>
        </w:rPr>
        <w:t>he absorption at 3620 cm</w:t>
      </w:r>
      <w:r w:rsidRPr="008D3B95">
        <w:rPr>
          <w:rFonts w:ascii="Times New Roman" w:hAnsi="Times New Roman" w:hint="eastAsia"/>
          <w:color w:val="000000"/>
          <w:sz w:val="24"/>
          <w:szCs w:val="24"/>
          <w:vertAlign w:val="superscript"/>
        </w:rPr>
        <w:t>-1</w:t>
      </w:r>
      <w:r w:rsidRPr="008D3B95">
        <w:rPr>
          <w:rFonts w:ascii="Times New Roman" w:hAnsi="Times New Roman" w:hint="eastAsia"/>
          <w:color w:val="000000"/>
          <w:sz w:val="24"/>
          <w:szCs w:val="24"/>
        </w:rPr>
        <w:t xml:space="preserve">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characteristic for Al central atoms at the site of </w:t>
      </w:r>
      <w:r w:rsidRPr="008D3B95">
        <w:rPr>
          <w:rFonts w:ascii="Times New Roman" w:hAnsi="Times New Roman"/>
          <w:color w:val="000000"/>
          <w:sz w:val="24"/>
          <w:szCs w:val="24"/>
        </w:rPr>
        <w:t xml:space="preserve">octahedral sheets </w:t>
      </w:r>
      <w:r w:rsidRPr="008D3B95">
        <w:rPr>
          <w:rFonts w:ascii="Times New Roman" w:hAnsi="Times New Roman"/>
          <w:color w:val="000000"/>
          <w:sz w:val="24"/>
          <w:szCs w:val="24"/>
        </w:rPr>
        <w:fldChar w:fldCharType="begin">
          <w:fldData xml:space="preserve">PEVuZE5vdGU+PENpdGU+PEF1dGhvcj5Ub21paGF0YTwvQXV0aG9yPjxZZWFyPjE5OTc8L1llYXI+
PFJlY051bT4xMDU8L1JlY051bT48RGlzcGxheVRleHQ+KFBpYW8gJmFtcDsgQ2hlbiwgMjAxNjsg
VG9taWhhdGEgJmFtcDsgSWthZGEsIDE5OTcpPC9EaXNwbGF5VGV4dD48cmVjb3JkPjxyZWMtbnVt
YmVyPjEwNTwvcmVjLW51bWJlcj48Zm9yZWlnbi1rZXlzPjxrZXkgYXBwPSJFTiIgZGItaWQ9InRl
NWZhMDI5YTVyOXQ5ZXJwYXg1cHAybHhmZnd4cHZydzB0dyIgdGltZXN0YW1wPSIxNDYwMDQ4NzM0
Ij4xMDU8L2tleT48L2ZvcmVpZ24ta2V5cz48cmVmLXR5cGUgbmFtZT0iSm91cm5hbCBBcnRpY2xl
Ij4xNzwvcmVmLXR5cGU+PGNvbnRyaWJ1dG9ycz48YXV0aG9ycz48YXV0aG9yPlRvbWloYXRhLCBL
LjwvYXV0aG9yPjxhdXRob3I+SWthZGEsIFkuPC9hdXRob3I+PC9hdXRob3JzPjwvY29udHJpYnV0
b3JzPjxhdXRoLWFkZHJlc3M+S3lvdG8gVW5pdixCaW9tZWQgRW5nbiBSZXMgQ3RyLFNha3lvIEt1
LEt5b3RvIDYwNixKYXBhbjwvYXV0aC1hZGRyZXNzPjx0aXRsZXM+PHRpdGxlPkluIHZpdHJvIGFu
ZCBpbiB2aXZvIGRlZ3JhZGF0aW9uIG9mIGZpbG1zIG9mIGNoaXRpbiBhbmQgaXRzIGRlYWNldHls
YXRlZCBkZXJpdmF0aXZlczwvdGl0bGU+PHNlY29uZGFyeS10aXRsZT5CaW9tYXRlcmlhbHM8L3Nl
Y29uZGFyeS10aXRsZT48YWx0LXRpdGxlPkJpb21hdGVyaWFscyYjeEQ7QmlvbWF0ZXJpYWxzPC9h
bHQtdGl0bGU+PC90aXRsZXM+PHBhZ2VzPjU2Ny01NzU8L3BhZ2VzPjx2b2x1bWU+MTg8L3ZvbHVt
ZT48bnVtYmVyPjc8L251bWJlcj48a2V5d29yZHM+PGtleXdvcmQ+Y2hpdGluPC9rZXl3b3JkPjxr
ZXl3b3JkPnBhcnRpYWxseSBkZWFjZXR5bGF0ZWQgY2hpdGluczwva2V5d29yZD48a2V5d29yZD5j
aGl0b3Nhbjwva2V5d29yZD48a2V5d29yZD5iaW9kZWdyYWRhdGlvbjwva2V5d29yZD48a2V5d29y
ZD50aXNzdWUgcmVhY3Rpb248L2tleXdvcmQ+PGtleXdvcmQ+bHlzb3p5bWU8L2tleXdvcmQ+PGtl
eXdvcmQ+b3JhbCBzdXN0YWluZWQgZGVsaXZlcnk8L2tleXdvcmQ+PGtleXdvcmQ+bi1hY2V0eWxh
dGVkIGNoaXRvc2Fuczwva2V5d29yZD48a2V5d29yZD5jb250cm9sbGVkIHJlbGVhc2U8L2tleXdv
cmQ+PGtleXdvcmQ+cG9seW1lciBzdXJmYWNlczwva2V5d29yZD48a2V5d29yZD5oeWRyb2x5c2lz
PC9rZXl3b3JkPjxrZXl3b3JkPmx5c296eW1lPC9rZXl3b3JkPjxrZXl3b3JkPmludml0cm88L2tl
eXdvcmQ+PGtleXdvcmQ+bWF0cml4PC9rZXl3b3JkPjwva2V5d29yZHM+PGRhdGVzPjx5ZWFyPjE5
OTc8L3llYXI+PHB1Yi1kYXRlcz48ZGF0ZT5BcHI8L2RhdGU+PC9wdWItZGF0ZXM+PC9kYXRlcz48
aXNibj4wMTQyLTk2MTI8L2lzYm4+PGFjY2Vzc2lvbi1udW0+V09TOkExOTk3V1IyNjgwMDAwODwv
YWNjZXNzaW9uLW51bT48dXJscz48cmVsYXRlZC11cmxzPjx1cmw+Jmx0O0dvIHRvIElTSSZndDs6
Ly9XT1M6QTE5OTdXUjI2ODAwMDA4PC91cmw+PC9yZWxhdGVkLXVybHM+PC91cmxzPjxsYW5ndWFn
ZT5FbmdsaXNoPC9sYW5ndWFnZT48L3JlY29yZD48L0NpdGU+PENpdGU+PEF1dGhvcj5QaWFvPC9B
dXRob3I+PFllYXI+MjAxNjwvWWVhcj48UmVjTnVtPjEwNjwvUmVjTnVtPjxyZWNvcmQ+PHJlYy1u
dW1iZXI+MTA2PC9yZWMtbnVtYmVyPjxmb3JlaWduLWtleXM+PGtleSBhcHA9IkVOIiBkYi1pZD0i
dGU1ZmEwMjlhNXI5dDllcnBheDVwcDJseGZmd3hwdnJ3MHR3IiB0aW1lc3RhbXA9IjE0NjA1NTc5
NTciPjEwNjwva2V5PjwvZm9yZWlnbi1rZXlzPjxyZWYtdHlwZSBuYW1lPSJKb3VybmFsIEFydGlj
bGUiPjE3PC9yZWYtdHlwZT48Y29udHJpYnV0b3JzPjxhdXRob3JzPjxhdXRob3I+UGlhbywgWS4g
Wi48L2F1dGhvcj48YXV0aG9yPkNoZW4sIEIuIFEuPC9hdXRob3I+PC9hdXRob3JzPjwvY29udHJp
YnV0b3JzPjxhdXRoLWFkZHJlc3M+VW5pdiBTaGVmZmllbGQsIERlcHQgTWF0IFNjaSAmYW1wOyBF
bmduLCBNYXBwaW4gU3QsIFNoZWZmaWVsZCBTMSAzSkQsIFMgWW9ya3NoaXJlLCBFbmdsYW5kPC9h
dXRoLWFkZHJlc3M+PHRpdGxlcz48dGl0bGU+T25lLXBvdCBzeW50aGVzaXMgYW5kIGNoYXJhY3Rl
cml6YXRpb24gb2YgcmVkdWNlZCBncmFwaGVuZSBveGlkZS1nZWxhdGluIG5hbm9jb21wb3NpdGUg
aHlkcm9nZWxzPC90aXRsZT48c2Vjb25kYXJ5LXRpdGxlPlJzYyBBZHZhbmNlczwvc2Vjb25kYXJ5
LXRpdGxlPjxhbHQtdGl0bGU+UnNjIEFkdiYjeEQ7UnNjIEFkdjwvYWx0LXRpdGxlPjwvdGl0bGVz
PjxwYWdlcz42MTcxLTYxODE8L3BhZ2VzPjx2b2x1bWU+Njwvdm9sdW1lPjxudW1iZXI+ODwvbnVt
YmVyPjxrZXl3b3Jkcz48a2V5d29yZD5mdW5jdGlvbmFsaXplZCBncmFwaGVuZTwva2V5d29yZD48
a2V5d29yZD5jaGVtaWNhbC1yZWR1Y3Rpb248L2tleXdvcmQ+PGtleXdvcmQ+Z3JhcGhpdGUgb3hp
ZGU8L2tleXdvcmQ+PGtleXdvcmQ+YmlvbWVkaWNhbCBhcHBsaWNhdGlvbnM8L2tleXdvcmQ+PGtl
eXdvcmQ+YXF1ZW91cyBkaXNwZXJzaW9uczwva2V5d29yZD48a2V5d29yZD5jb21wb3NpdGUgaHlk
cm9nZWxzPC9rZXl3b3JkPjxrZXl3b3JkPmRydWctZGVsaXZlcnk8L2tleXdvcmQ+PGtleXdvcmQ+
bmFub3NoZWV0czwva2V5d29yZD48a2V5d29yZD5wZXJmb3JtYW5jZTwva2V5d29yZD48a2V5d29y
ZD5ncmVlbjwva2V5d29yZD48L2tleXdvcmRzPjxkYXRlcz48eWVhcj4yMDE2PC95ZWFyPjwvZGF0
ZXM+PGlzYm4+MjA0Ni0yMDY5PC9pc2JuPjxhY2Nlc3Npb24tbnVtPldPUzowMDAzNjg4NTgwMDAw
MjI8L2FjY2Vzc2lvbi1udW0+PHVybHM+PHJlbGF0ZWQtdXJscz48dXJsPiZsdDtHbyB0byBJU0km
Z3Q7Oi8vV09TOjAwMDM2ODg1ODAwMDAyMjwvdXJsPjwvcmVsYXRlZC11cmxzPjwvdXJscz48bGFu
Z3VhZ2U+RW5nbGlzaDwvbGFuZ3VhZ2U+PC9yZWNvcmQ+PC9DaXRlPjwvRW5kTm90ZT4A
</w:fldData>
        </w:fldChar>
      </w:r>
      <w:r w:rsidR="00DE1C74">
        <w:rPr>
          <w:rFonts w:ascii="Times New Roman" w:hAnsi="Times New Roman"/>
          <w:color w:val="000000"/>
          <w:sz w:val="24"/>
          <w:szCs w:val="24"/>
        </w:rPr>
        <w:instrText xml:space="preserve"> ADDIN EN.CITE </w:instrText>
      </w:r>
      <w:r w:rsidR="00DE1C74">
        <w:rPr>
          <w:rFonts w:ascii="Times New Roman" w:hAnsi="Times New Roman"/>
          <w:color w:val="000000"/>
          <w:sz w:val="24"/>
          <w:szCs w:val="24"/>
        </w:rPr>
        <w:fldChar w:fldCharType="begin">
          <w:fldData xml:space="preserve">PEVuZE5vdGU+PENpdGU+PEF1dGhvcj5Ub21paGF0YTwvQXV0aG9yPjxZZWFyPjE5OTc8L1llYXI+
PFJlY051bT4xMDU8L1JlY051bT48RGlzcGxheVRleHQ+KFBpYW8gJmFtcDsgQ2hlbiwgMjAxNjsg
VG9taWhhdGEgJmFtcDsgSWthZGEsIDE5OTcpPC9EaXNwbGF5VGV4dD48cmVjb3JkPjxyZWMtbnVt
YmVyPjEwNTwvcmVjLW51bWJlcj48Zm9yZWlnbi1rZXlzPjxrZXkgYXBwPSJFTiIgZGItaWQ9InRl
NWZhMDI5YTVyOXQ5ZXJwYXg1cHAybHhmZnd4cHZydzB0dyIgdGltZXN0YW1wPSIxNDYwMDQ4NzM0
Ij4xMDU8L2tleT48L2ZvcmVpZ24ta2V5cz48cmVmLXR5cGUgbmFtZT0iSm91cm5hbCBBcnRpY2xl
Ij4xNzwvcmVmLXR5cGU+PGNvbnRyaWJ1dG9ycz48YXV0aG9ycz48YXV0aG9yPlRvbWloYXRhLCBL
LjwvYXV0aG9yPjxhdXRob3I+SWthZGEsIFkuPC9hdXRob3I+PC9hdXRob3JzPjwvY29udHJpYnV0
b3JzPjxhdXRoLWFkZHJlc3M+S3lvdG8gVW5pdixCaW9tZWQgRW5nbiBSZXMgQ3RyLFNha3lvIEt1
LEt5b3RvIDYwNixKYXBhbjwvYXV0aC1hZGRyZXNzPjx0aXRsZXM+PHRpdGxlPkluIHZpdHJvIGFu
ZCBpbiB2aXZvIGRlZ3JhZGF0aW9uIG9mIGZpbG1zIG9mIGNoaXRpbiBhbmQgaXRzIGRlYWNldHls
YXRlZCBkZXJpdmF0aXZlczwvdGl0bGU+PHNlY29uZGFyeS10aXRsZT5CaW9tYXRlcmlhbHM8L3Nl
Y29uZGFyeS10aXRsZT48YWx0LXRpdGxlPkJpb21hdGVyaWFscyYjeEQ7QmlvbWF0ZXJpYWxzPC9h
bHQtdGl0bGU+PC90aXRsZXM+PHBhZ2VzPjU2Ny01NzU8L3BhZ2VzPjx2b2x1bWU+MTg8L3ZvbHVt
ZT48bnVtYmVyPjc8L251bWJlcj48a2V5d29yZHM+PGtleXdvcmQ+Y2hpdGluPC9rZXl3b3JkPjxr
ZXl3b3JkPnBhcnRpYWxseSBkZWFjZXR5bGF0ZWQgY2hpdGluczwva2V5d29yZD48a2V5d29yZD5j
aGl0b3Nhbjwva2V5d29yZD48a2V5d29yZD5iaW9kZWdyYWRhdGlvbjwva2V5d29yZD48a2V5d29y
ZD50aXNzdWUgcmVhY3Rpb248L2tleXdvcmQ+PGtleXdvcmQ+bHlzb3p5bWU8L2tleXdvcmQ+PGtl
eXdvcmQ+b3JhbCBzdXN0YWluZWQgZGVsaXZlcnk8L2tleXdvcmQ+PGtleXdvcmQ+bi1hY2V0eWxh
dGVkIGNoaXRvc2Fuczwva2V5d29yZD48a2V5d29yZD5jb250cm9sbGVkIHJlbGVhc2U8L2tleXdv
cmQ+PGtleXdvcmQ+cG9seW1lciBzdXJmYWNlczwva2V5d29yZD48a2V5d29yZD5oeWRyb2x5c2lz
PC9rZXl3b3JkPjxrZXl3b3JkPmx5c296eW1lPC9rZXl3b3JkPjxrZXl3b3JkPmludml0cm88L2tl
eXdvcmQ+PGtleXdvcmQ+bWF0cml4PC9rZXl3b3JkPjwva2V5d29yZHM+PGRhdGVzPjx5ZWFyPjE5
OTc8L3llYXI+PHB1Yi1kYXRlcz48ZGF0ZT5BcHI8L2RhdGU+PC9wdWItZGF0ZXM+PC9kYXRlcz48
aXNibj4wMTQyLTk2MTI8L2lzYm4+PGFjY2Vzc2lvbi1udW0+V09TOkExOTk3V1IyNjgwMDAwODwv
YWNjZXNzaW9uLW51bT48dXJscz48cmVsYXRlZC11cmxzPjx1cmw+Jmx0O0dvIHRvIElTSSZndDs6
Ly9XT1M6QTE5OTdXUjI2ODAwMDA4PC91cmw+PC9yZWxhdGVkLXVybHM+PC91cmxzPjxsYW5ndWFn
ZT5FbmdsaXNoPC9sYW5ndWFnZT48L3JlY29yZD48L0NpdGU+PENpdGU+PEF1dGhvcj5QaWFvPC9B
dXRob3I+PFllYXI+MjAxNjwvWWVhcj48UmVjTnVtPjEwNjwvUmVjTnVtPjxyZWNvcmQ+PHJlYy1u
dW1iZXI+MTA2PC9yZWMtbnVtYmVyPjxmb3JlaWduLWtleXM+PGtleSBhcHA9IkVOIiBkYi1pZD0i
dGU1ZmEwMjlhNXI5dDllcnBheDVwcDJseGZmd3hwdnJ3MHR3IiB0aW1lc3RhbXA9IjE0NjA1NTc5
NTciPjEwNjwva2V5PjwvZm9yZWlnbi1rZXlzPjxyZWYtdHlwZSBuYW1lPSJKb3VybmFsIEFydGlj
bGUiPjE3PC9yZWYtdHlwZT48Y29udHJpYnV0b3JzPjxhdXRob3JzPjxhdXRob3I+UGlhbywgWS4g
Wi48L2F1dGhvcj48YXV0aG9yPkNoZW4sIEIuIFEuPC9hdXRob3I+PC9hdXRob3JzPjwvY29udHJp
YnV0b3JzPjxhdXRoLWFkZHJlc3M+VW5pdiBTaGVmZmllbGQsIERlcHQgTWF0IFNjaSAmYW1wOyBF
bmduLCBNYXBwaW4gU3QsIFNoZWZmaWVsZCBTMSAzSkQsIFMgWW9ya3NoaXJlLCBFbmdsYW5kPC9h
dXRoLWFkZHJlc3M+PHRpdGxlcz48dGl0bGU+T25lLXBvdCBzeW50aGVzaXMgYW5kIGNoYXJhY3Rl
cml6YXRpb24gb2YgcmVkdWNlZCBncmFwaGVuZSBveGlkZS1nZWxhdGluIG5hbm9jb21wb3NpdGUg
aHlkcm9nZWxzPC90aXRsZT48c2Vjb25kYXJ5LXRpdGxlPlJzYyBBZHZhbmNlczwvc2Vjb25kYXJ5
LXRpdGxlPjxhbHQtdGl0bGU+UnNjIEFkdiYjeEQ7UnNjIEFkdjwvYWx0LXRpdGxlPjwvdGl0bGVz
PjxwYWdlcz42MTcxLTYxODE8L3BhZ2VzPjx2b2x1bWU+Njwvdm9sdW1lPjxudW1iZXI+ODwvbnVt
YmVyPjxrZXl3b3Jkcz48a2V5d29yZD5mdW5jdGlvbmFsaXplZCBncmFwaGVuZTwva2V5d29yZD48
a2V5d29yZD5jaGVtaWNhbC1yZWR1Y3Rpb248L2tleXdvcmQ+PGtleXdvcmQ+Z3JhcGhpdGUgb3hp
ZGU8L2tleXdvcmQ+PGtleXdvcmQ+YmlvbWVkaWNhbCBhcHBsaWNhdGlvbnM8L2tleXdvcmQ+PGtl
eXdvcmQ+YXF1ZW91cyBkaXNwZXJzaW9uczwva2V5d29yZD48a2V5d29yZD5jb21wb3NpdGUgaHlk
cm9nZWxzPC9rZXl3b3JkPjxrZXl3b3JkPmRydWctZGVsaXZlcnk8L2tleXdvcmQ+PGtleXdvcmQ+
bmFub3NoZWV0czwva2V5d29yZD48a2V5d29yZD5wZXJmb3JtYW5jZTwva2V5d29yZD48a2V5d29y
ZD5ncmVlbjwva2V5d29yZD48L2tleXdvcmRzPjxkYXRlcz48eWVhcj4yMDE2PC95ZWFyPjwvZGF0
ZXM+PGlzYm4+MjA0Ni0yMDY5PC9pc2JuPjxhY2Nlc3Npb24tbnVtPldPUzowMDAzNjg4NTgwMDAw
MjI8L2FjY2Vzc2lvbi1udW0+PHVybHM+PHJlbGF0ZWQtdXJscz48dXJsPiZsdDtHbyB0byBJU0km
Z3Q7Oi8vV09TOjAwMDM2ODg1ODAwMDAyMjwvdXJsPjwvcmVsYXRlZC11cmxzPjwvdXJscz48bGFu
Z3VhZ2U+RW5nbGlzaDwvbGFuZ3VhZ2U+PC9yZWNvcmQ+PC9DaXRlPjwvRW5kTm90ZT4A
</w:fldData>
        </w:fldChar>
      </w:r>
      <w:r w:rsidR="00DE1C74">
        <w:rPr>
          <w:rFonts w:ascii="Times New Roman" w:hAnsi="Times New Roman"/>
          <w:color w:val="000000"/>
          <w:sz w:val="24"/>
          <w:szCs w:val="24"/>
        </w:rPr>
        <w:instrText xml:space="preserve"> ADDIN EN.CITE.DATA </w:instrText>
      </w:r>
      <w:r w:rsidR="00DE1C74">
        <w:rPr>
          <w:rFonts w:ascii="Times New Roman" w:hAnsi="Times New Roman"/>
          <w:color w:val="000000"/>
          <w:sz w:val="24"/>
          <w:szCs w:val="24"/>
        </w:rPr>
      </w:r>
      <w:r w:rsidR="00DE1C74">
        <w:rPr>
          <w:rFonts w:ascii="Times New Roman" w:hAnsi="Times New Roman"/>
          <w:color w:val="000000"/>
          <w:sz w:val="24"/>
          <w:szCs w:val="24"/>
        </w:rPr>
        <w:fldChar w:fldCharType="end"/>
      </w:r>
      <w:r w:rsidRPr="008D3B95">
        <w:rPr>
          <w:rFonts w:ascii="Times New Roman" w:hAnsi="Times New Roman"/>
          <w:color w:val="000000"/>
          <w:sz w:val="24"/>
          <w:szCs w:val="24"/>
        </w:rPr>
      </w:r>
      <w:r w:rsidRPr="008D3B95">
        <w:rPr>
          <w:rFonts w:ascii="Times New Roman" w:hAnsi="Times New Roman"/>
          <w:color w:val="000000"/>
          <w:sz w:val="24"/>
          <w:szCs w:val="24"/>
        </w:rPr>
        <w:fldChar w:fldCharType="separate"/>
      </w:r>
      <w:r w:rsidRPr="008D3B95">
        <w:rPr>
          <w:rFonts w:ascii="Times New Roman" w:hAnsi="Times New Roman"/>
          <w:noProof/>
          <w:color w:val="000000"/>
          <w:sz w:val="24"/>
          <w:szCs w:val="24"/>
        </w:rPr>
        <w:t>(</w:t>
      </w:r>
      <w:hyperlink w:anchor="_ENREF_191" w:tooltip="Piao, 2016 #106" w:history="1">
        <w:r w:rsidR="00DE1C74" w:rsidRPr="008D3B95">
          <w:rPr>
            <w:rFonts w:ascii="Times New Roman" w:hAnsi="Times New Roman"/>
            <w:noProof/>
            <w:color w:val="000000"/>
            <w:sz w:val="24"/>
            <w:szCs w:val="24"/>
          </w:rPr>
          <w:t>Piao &amp; Chen, 2016</w:t>
        </w:r>
      </w:hyperlink>
      <w:r w:rsidRPr="008D3B95">
        <w:rPr>
          <w:rFonts w:ascii="Times New Roman" w:hAnsi="Times New Roman"/>
          <w:noProof/>
          <w:color w:val="000000"/>
          <w:sz w:val="24"/>
          <w:szCs w:val="24"/>
        </w:rPr>
        <w:t xml:space="preserve">; </w:t>
      </w:r>
      <w:hyperlink w:anchor="_ENREF_231" w:tooltip="Tomihata, 1997 #105" w:history="1">
        <w:r w:rsidR="00DE1C74" w:rsidRPr="008D3B95">
          <w:rPr>
            <w:rFonts w:ascii="Times New Roman" w:hAnsi="Times New Roman"/>
            <w:noProof/>
            <w:color w:val="000000"/>
            <w:sz w:val="24"/>
            <w:szCs w:val="24"/>
          </w:rPr>
          <w:t>Tomihata &amp; Ikada, 1997</w:t>
        </w:r>
      </w:hyperlink>
      <w:r w:rsidRPr="008D3B95">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hint="eastAsia"/>
          <w:color w:val="000000"/>
          <w:sz w:val="24"/>
          <w:szCs w:val="24"/>
        </w:rPr>
        <w:t xml:space="preserve">. </w:t>
      </w:r>
    </w:p>
    <w:p w:rsidR="002468F3" w:rsidRDefault="002468F3" w:rsidP="002468F3">
      <w:pPr>
        <w:spacing w:after="0" w:line="480" w:lineRule="auto"/>
        <w:jc w:val="center"/>
        <w:rPr>
          <w:rFonts w:ascii="Times New Roman" w:eastAsia="Times New Roman" w:hAnsi="Times New Roman"/>
          <w:sz w:val="24"/>
          <w:szCs w:val="24"/>
        </w:rPr>
      </w:pPr>
    </w:p>
    <w:p w:rsidR="005E0ABB" w:rsidRDefault="005E0ABB" w:rsidP="002468F3">
      <w:pPr>
        <w:spacing w:after="0" w:line="480" w:lineRule="auto"/>
        <w:jc w:val="center"/>
        <w:rPr>
          <w:rFonts w:ascii="Times New Roman" w:eastAsia="Times New Roman" w:hAnsi="Times New Roman"/>
          <w:sz w:val="24"/>
          <w:szCs w:val="24"/>
        </w:rPr>
      </w:pPr>
    </w:p>
    <w:p w:rsidR="005E0ABB" w:rsidRDefault="005E0ABB" w:rsidP="002468F3">
      <w:pPr>
        <w:spacing w:after="0" w:line="480" w:lineRule="auto"/>
        <w:jc w:val="center"/>
        <w:rPr>
          <w:rFonts w:ascii="Times New Roman" w:eastAsia="Times New Roman" w:hAnsi="Times New Roman"/>
          <w:sz w:val="24"/>
          <w:szCs w:val="24"/>
        </w:rPr>
      </w:pPr>
    </w:p>
    <w:p w:rsidR="005E0ABB" w:rsidRDefault="005E0ABB" w:rsidP="002468F3">
      <w:pPr>
        <w:spacing w:after="0" w:line="480" w:lineRule="auto"/>
        <w:jc w:val="center"/>
        <w:rPr>
          <w:rFonts w:ascii="Times New Roman" w:eastAsia="Times New Roman" w:hAnsi="Times New Roman"/>
          <w:sz w:val="24"/>
          <w:szCs w:val="24"/>
        </w:rPr>
      </w:pPr>
    </w:p>
    <w:p w:rsidR="005E0ABB" w:rsidRDefault="005E0ABB" w:rsidP="002468F3">
      <w:pPr>
        <w:spacing w:after="0" w:line="480" w:lineRule="auto"/>
        <w:jc w:val="center"/>
        <w:rPr>
          <w:rFonts w:ascii="Times New Roman" w:eastAsia="Times New Roman" w:hAnsi="Times New Roman"/>
          <w:sz w:val="24"/>
          <w:szCs w:val="24"/>
        </w:rPr>
      </w:pPr>
    </w:p>
    <w:p w:rsidR="00BC5DFC" w:rsidRDefault="00BC5DFC" w:rsidP="002468F3">
      <w:pPr>
        <w:spacing w:after="0" w:line="480" w:lineRule="auto"/>
        <w:jc w:val="center"/>
        <w:rPr>
          <w:rFonts w:ascii="Times New Roman" w:eastAsia="Times New Roman" w:hAnsi="Times New Roman"/>
          <w:sz w:val="24"/>
          <w:szCs w:val="24"/>
        </w:rPr>
      </w:pPr>
    </w:p>
    <w:p w:rsidR="00BC5DFC" w:rsidRDefault="00BC5DFC" w:rsidP="002468F3">
      <w:pPr>
        <w:spacing w:after="0" w:line="480" w:lineRule="auto"/>
        <w:jc w:val="center"/>
        <w:rPr>
          <w:rFonts w:ascii="Times New Roman" w:eastAsia="Times New Roman" w:hAnsi="Times New Roman"/>
          <w:sz w:val="24"/>
          <w:szCs w:val="24"/>
        </w:rPr>
      </w:pPr>
    </w:p>
    <w:p w:rsidR="004F1F66" w:rsidRDefault="004F1F66" w:rsidP="00C67A4B">
      <w:pPr>
        <w:spacing w:line="480" w:lineRule="auto"/>
        <w:rPr>
          <w:rFonts w:ascii="Times New Roman" w:eastAsia="Times New Roman" w:hAnsi="Times New Roman"/>
          <w:sz w:val="24"/>
          <w:szCs w:val="24"/>
        </w:rPr>
      </w:pPr>
    </w:p>
    <w:p w:rsidR="002468F3" w:rsidRPr="008D3B95" w:rsidRDefault="003152F3" w:rsidP="00C67A4B">
      <w:pPr>
        <w:spacing w:line="480" w:lineRule="auto"/>
        <w:rPr>
          <w:rFonts w:ascii="Times New Roman" w:hAnsi="Times New Roman"/>
          <w:b/>
          <w:color w:val="000000"/>
          <w:sz w:val="24"/>
          <w:szCs w:val="24"/>
        </w:rPr>
      </w:pPr>
      <w:r>
        <w:rPr>
          <w:noProof/>
        </w:rPr>
        <w:lastRenderedPageBreak/>
        <w:pict>
          <v:shape id="_x0000_s1157" type="#_x0000_t75" style="position:absolute;margin-left:57.55pt;margin-top:25.2pt;width:336.4pt;height:267.2pt;z-index:-251427840;mso-position-horizontal-relative:text;mso-position-vertical-relative:text">
            <v:imagedata r:id="rId45" o:title=""/>
          </v:shape>
          <o:OLEObject Type="Embed" ProgID="Origin50.Graph" ShapeID="_x0000_s1157" DrawAspect="Content" ObjectID="_1568740528" r:id="rId46"/>
        </w:pict>
      </w:r>
    </w:p>
    <w:p w:rsidR="00F90160" w:rsidRDefault="00F90160" w:rsidP="002468F3">
      <w:pPr>
        <w:pStyle w:val="Figuretitle"/>
      </w:pPr>
      <w:bookmarkStart w:id="623" w:name="_Toc492475921"/>
    </w:p>
    <w:p w:rsidR="00F90160" w:rsidRDefault="00F90160" w:rsidP="002468F3">
      <w:pPr>
        <w:pStyle w:val="Figuretitle"/>
      </w:pPr>
    </w:p>
    <w:p w:rsidR="00F90160" w:rsidRDefault="00F90160" w:rsidP="002468F3">
      <w:pPr>
        <w:pStyle w:val="Figuretitle"/>
      </w:pPr>
    </w:p>
    <w:p w:rsidR="00F90160" w:rsidRDefault="00F90160" w:rsidP="002468F3">
      <w:pPr>
        <w:pStyle w:val="Figuretitle"/>
      </w:pPr>
    </w:p>
    <w:p w:rsidR="00F90160" w:rsidRDefault="00F90160" w:rsidP="002468F3">
      <w:pPr>
        <w:pStyle w:val="Figuretitle"/>
      </w:pPr>
    </w:p>
    <w:p w:rsidR="002468F3" w:rsidRPr="008D3B95" w:rsidRDefault="002468F3" w:rsidP="00B716AB">
      <w:pPr>
        <w:pStyle w:val="Figuretitle"/>
        <w:spacing w:line="240" w:lineRule="auto"/>
      </w:pPr>
      <w:bookmarkStart w:id="624" w:name="_Toc492648133"/>
      <w:bookmarkStart w:id="625" w:name="_Toc493534957"/>
      <w:proofErr w:type="gramStart"/>
      <w:r w:rsidRPr="008D3B95">
        <w:t xml:space="preserve">Figure </w:t>
      </w:r>
      <w:r>
        <w:t>3</w:t>
      </w:r>
      <w:r w:rsidRPr="008D3B95">
        <w:t>.</w:t>
      </w:r>
      <w:r w:rsidR="006C585D">
        <w:t>6</w:t>
      </w:r>
      <w:r>
        <w:t>.</w:t>
      </w:r>
      <w:proofErr w:type="gramEnd"/>
      <w:r w:rsidRPr="008D3B95">
        <w:t xml:space="preserve"> </w:t>
      </w:r>
      <w:proofErr w:type="gramStart"/>
      <w:r w:rsidRPr="008D3B95">
        <w:t>FTIR spectra of the clay samples</w:t>
      </w:r>
      <w:r w:rsidR="006C585D">
        <w:t xml:space="preserve"> for the twice extrusion method</w:t>
      </w:r>
      <w:r w:rsidRPr="008D3B95">
        <w:t>.</w:t>
      </w:r>
      <w:bookmarkEnd w:id="623"/>
      <w:bookmarkEnd w:id="624"/>
      <w:bookmarkEnd w:id="625"/>
      <w:proofErr w:type="gramEnd"/>
    </w:p>
    <w:p w:rsidR="002468F3" w:rsidRPr="008D3B95" w:rsidRDefault="002468F3" w:rsidP="002468F3">
      <w:pPr>
        <w:spacing w:line="480" w:lineRule="auto"/>
        <w:rPr>
          <w:rFonts w:ascii="Times New Roman" w:hAnsi="Times New Roman"/>
          <w:color w:val="000000"/>
          <w:sz w:val="24"/>
          <w:szCs w:val="24"/>
        </w:rPr>
      </w:pPr>
    </w:p>
    <w:p w:rsidR="002468F3" w:rsidRDefault="002468F3" w:rsidP="002468F3">
      <w:pPr>
        <w:spacing w:line="480" w:lineRule="auto"/>
        <w:jc w:val="both"/>
        <w:rPr>
          <w:rFonts w:ascii="Times New Roman" w:hAnsi="Times New Roman"/>
          <w:color w:val="000000"/>
          <w:sz w:val="24"/>
          <w:szCs w:val="24"/>
        </w:rPr>
      </w:pPr>
      <w:r w:rsidRPr="008D3B95">
        <w:rPr>
          <w:rFonts w:ascii="Times New Roman" w:hAnsi="Times New Roman" w:hint="eastAsia"/>
          <w:color w:val="000000"/>
          <w:sz w:val="24"/>
          <w:szCs w:val="24"/>
        </w:rPr>
        <w:t xml:space="preserve">In order to make a </w:t>
      </w:r>
      <w:r w:rsidRPr="008D3B95">
        <w:rPr>
          <w:rFonts w:ascii="Times New Roman" w:hAnsi="Times New Roman"/>
          <w:color w:val="000000"/>
          <w:sz w:val="24"/>
          <w:szCs w:val="24"/>
        </w:rPr>
        <w:t>comparison</w:t>
      </w:r>
      <w:r w:rsidRPr="008D3B95">
        <w:rPr>
          <w:rFonts w:ascii="Times New Roman" w:hAnsi="Times New Roman" w:hint="eastAsia"/>
          <w:color w:val="000000"/>
          <w:sz w:val="24"/>
          <w:szCs w:val="24"/>
        </w:rPr>
        <w:t xml:space="preserve">, </w:t>
      </w:r>
      <w:r w:rsidRPr="008D3B95">
        <w:rPr>
          <w:rFonts w:ascii="Times New Roman" w:hAnsi="Times New Roman"/>
          <w:color w:val="000000"/>
          <w:sz w:val="24"/>
          <w:szCs w:val="24"/>
        </w:rPr>
        <w:t>another sample</w:t>
      </w:r>
      <w:r>
        <w:rPr>
          <w:rFonts w:ascii="Times New Roman" w:hAnsi="Times New Roman"/>
          <w:color w:val="000000"/>
          <w:sz w:val="24"/>
          <w:szCs w:val="24"/>
        </w:rPr>
        <w:t>,</w:t>
      </w:r>
      <w:r w:rsidRPr="008D3B95">
        <w:rPr>
          <w:rFonts w:ascii="Times New Roman" w:hAnsi="Times New Roman"/>
          <w:color w:val="000000"/>
          <w:sz w:val="24"/>
          <w:szCs w:val="24"/>
        </w:rPr>
        <w:t xml:space="preserve"> MMT+CA was made by which MMT suspension was mixed with CA solution by stirring for 24</w:t>
      </w:r>
      <w:r w:rsidRPr="008D3B95">
        <w:rPr>
          <w:rFonts w:ascii="Times New Roman" w:hAnsi="Times New Roman" w:hint="eastAsia"/>
          <w:color w:val="000000"/>
          <w:sz w:val="24"/>
          <w:szCs w:val="24"/>
        </w:rPr>
        <w:t xml:space="preserve"> hours</w:t>
      </w:r>
      <w:r w:rsidRPr="008D3B95">
        <w:rPr>
          <w:rFonts w:ascii="Times New Roman" w:hAnsi="Times New Roman"/>
          <w:color w:val="000000"/>
          <w:sz w:val="24"/>
          <w:szCs w:val="24"/>
        </w:rPr>
        <w:t xml:space="preserve"> and then left to dry. F</w:t>
      </w:r>
      <w:r w:rsidRPr="008D3B95">
        <w:rPr>
          <w:rFonts w:ascii="Times New Roman" w:hAnsi="Times New Roman" w:hint="eastAsia"/>
          <w:color w:val="000000"/>
          <w:sz w:val="24"/>
          <w:szCs w:val="24"/>
        </w:rPr>
        <w:t>or all the surfactant-</w:t>
      </w:r>
      <w:r w:rsidRPr="008D3B95">
        <w:rPr>
          <w:rFonts w:ascii="Times New Roman" w:hAnsi="Times New Roman"/>
          <w:color w:val="000000"/>
          <w:sz w:val="24"/>
          <w:szCs w:val="24"/>
        </w:rPr>
        <w:t>containing</w:t>
      </w:r>
      <w:r w:rsidRPr="008D3B95">
        <w:rPr>
          <w:rFonts w:ascii="Times New Roman" w:hAnsi="Times New Roman" w:hint="eastAsia"/>
          <w:color w:val="000000"/>
          <w:sz w:val="24"/>
          <w:szCs w:val="24"/>
        </w:rPr>
        <w:t xml:space="preserve"> samples</w:t>
      </w:r>
      <w:r w:rsidRPr="008D3B95">
        <w:rPr>
          <w:rFonts w:ascii="Times New Roman" w:hAnsi="Times New Roman"/>
          <w:color w:val="000000"/>
          <w:sz w:val="24"/>
          <w:szCs w:val="24"/>
        </w:rPr>
        <w:t xml:space="preserve"> (OMMT, OMMT+CA, (MMT+CA)+S, MMT+CA+S and S), two peaks at 2926 cm</w:t>
      </w:r>
      <w:r w:rsidRPr="008D3B95">
        <w:rPr>
          <w:rFonts w:ascii="Times New Roman" w:hAnsi="Times New Roman"/>
          <w:color w:val="000000"/>
          <w:sz w:val="24"/>
          <w:szCs w:val="24"/>
          <w:vertAlign w:val="superscript"/>
        </w:rPr>
        <w:t>-1</w:t>
      </w:r>
      <w:r w:rsidRPr="008D3B95">
        <w:rPr>
          <w:rFonts w:ascii="Times New Roman" w:hAnsi="Times New Roman"/>
          <w:color w:val="000000"/>
          <w:sz w:val="24"/>
          <w:szCs w:val="24"/>
        </w:rPr>
        <w:t xml:space="preserve"> and 2850 cm</w:t>
      </w:r>
      <w:r w:rsidRPr="008D3B95">
        <w:rPr>
          <w:rFonts w:ascii="Times New Roman" w:hAnsi="Times New Roman"/>
          <w:color w:val="000000"/>
          <w:sz w:val="24"/>
          <w:szCs w:val="24"/>
          <w:vertAlign w:val="superscript"/>
        </w:rPr>
        <w:t>-1</w:t>
      </w:r>
      <w:r w:rsidRPr="008D3B95">
        <w:rPr>
          <w:rFonts w:ascii="Times New Roman" w:hAnsi="Times New Roman"/>
          <w:color w:val="000000"/>
          <w:sz w:val="24"/>
          <w:szCs w:val="24"/>
        </w:rPr>
        <w:t xml:space="preserve">, corresponding to </w:t>
      </w:r>
      <w:r w:rsidRPr="008D3B95">
        <w:rPr>
          <w:rFonts w:ascii="Times New Roman" w:hAnsi="Times New Roman" w:hint="eastAsia"/>
          <w:color w:val="000000"/>
          <w:sz w:val="24"/>
          <w:szCs w:val="24"/>
        </w:rPr>
        <w:t>methylene</w:t>
      </w:r>
      <w:r w:rsidRPr="008D3B95">
        <w:rPr>
          <w:rFonts w:ascii="Times New Roman" w:hAnsi="Times New Roman"/>
          <w:color w:val="000000"/>
          <w:sz w:val="24"/>
          <w:szCs w:val="24"/>
        </w:rPr>
        <w:t>, were found. Here were broad peak</w:t>
      </w:r>
      <w:r w:rsidRPr="008D3B95">
        <w:rPr>
          <w:rFonts w:ascii="Times New Roman" w:hAnsi="Times New Roman" w:hint="eastAsia"/>
          <w:color w:val="000000"/>
          <w:sz w:val="24"/>
          <w:szCs w:val="24"/>
        </w:rPr>
        <w:t>s</w:t>
      </w:r>
      <w:r w:rsidRPr="008D3B95">
        <w:rPr>
          <w:rFonts w:ascii="Times New Roman" w:hAnsi="Times New Roman"/>
          <w:color w:val="000000"/>
          <w:sz w:val="24"/>
          <w:szCs w:val="24"/>
        </w:rPr>
        <w:t xml:space="preserve"> around 3200 to 3550 cm</w:t>
      </w:r>
      <w:r w:rsidRPr="008D3B95">
        <w:rPr>
          <w:rFonts w:ascii="Times New Roman" w:hAnsi="Times New Roman"/>
          <w:color w:val="000000"/>
          <w:sz w:val="24"/>
          <w:szCs w:val="24"/>
          <w:vertAlign w:val="superscript"/>
        </w:rPr>
        <w:t>-1</w:t>
      </w:r>
      <w:r w:rsidRPr="008D3B95">
        <w:rPr>
          <w:rFonts w:ascii="Times New Roman" w:hAnsi="Times New Roman"/>
          <w:color w:val="000000"/>
          <w:sz w:val="24"/>
          <w:szCs w:val="24"/>
        </w:rPr>
        <w:t xml:space="preserve"> for </w:t>
      </w:r>
      <w:r w:rsidRPr="008D3B95">
        <w:rPr>
          <w:rFonts w:ascii="Times New Roman" w:hAnsi="Times New Roman" w:hint="eastAsia"/>
          <w:color w:val="000000"/>
          <w:sz w:val="24"/>
          <w:szCs w:val="24"/>
        </w:rPr>
        <w:t>some</w:t>
      </w:r>
      <w:r w:rsidRPr="008D3B95">
        <w:rPr>
          <w:rFonts w:ascii="Times New Roman" w:hAnsi="Times New Roman"/>
          <w:color w:val="000000"/>
          <w:sz w:val="24"/>
          <w:szCs w:val="24"/>
        </w:rPr>
        <w:t xml:space="preserve"> samples. For raw clay, this peak </w:t>
      </w:r>
      <w:r w:rsidR="00AB022C">
        <w:rPr>
          <w:rFonts w:ascii="Times New Roman" w:hAnsi="Times New Roman"/>
          <w:color w:val="000000"/>
          <w:sz w:val="24"/>
          <w:szCs w:val="24"/>
        </w:rPr>
        <w:t>was due to</w:t>
      </w:r>
      <w:r w:rsidRPr="008D3B95">
        <w:rPr>
          <w:rFonts w:ascii="Times New Roman" w:hAnsi="Times New Roman"/>
          <w:color w:val="000000"/>
          <w:sz w:val="24"/>
          <w:szCs w:val="24"/>
        </w:rPr>
        <w:t xml:space="preserve"> the interlayer crystal water</w:t>
      </w:r>
      <w:r w:rsidR="00AB022C">
        <w:rPr>
          <w:rFonts w:ascii="Times New Roman" w:hAnsi="Times New Roman"/>
          <w:color w:val="000000"/>
          <w:sz w:val="24"/>
          <w:szCs w:val="24"/>
        </w:rPr>
        <w:t xml:space="preserve"> or the surface hydroxyl groups</w:t>
      </w:r>
      <w:r w:rsidRPr="008D3B95">
        <w:rPr>
          <w:rFonts w:ascii="Times New Roman" w:hAnsi="Times New Roman"/>
          <w:color w:val="000000"/>
          <w:sz w:val="24"/>
          <w:szCs w:val="24"/>
        </w:rPr>
        <w:t xml:space="preserve">. For the other dried samples, this peak was characteristic to </w:t>
      </w:r>
      <w:r w:rsidR="00AB022C">
        <w:rPr>
          <w:rFonts w:ascii="Times New Roman" w:hAnsi="Times New Roman"/>
          <w:color w:val="000000"/>
          <w:sz w:val="24"/>
          <w:szCs w:val="24"/>
        </w:rPr>
        <w:t>the</w:t>
      </w:r>
      <w:r w:rsidRPr="008D3B95">
        <w:rPr>
          <w:rFonts w:ascii="Times New Roman" w:hAnsi="Times New Roman"/>
          <w:color w:val="000000"/>
          <w:sz w:val="24"/>
          <w:szCs w:val="24"/>
        </w:rPr>
        <w:t xml:space="preserve"> hydroxyl </w:t>
      </w:r>
      <w:r w:rsidR="00AB022C">
        <w:rPr>
          <w:rFonts w:ascii="Times New Roman" w:hAnsi="Times New Roman"/>
          <w:color w:val="000000"/>
          <w:sz w:val="24"/>
          <w:szCs w:val="24"/>
        </w:rPr>
        <w:t xml:space="preserve">groups </w:t>
      </w:r>
      <w:r w:rsidRPr="008D3B95">
        <w:rPr>
          <w:rFonts w:ascii="Times New Roman" w:hAnsi="Times New Roman"/>
          <w:color w:val="000000"/>
          <w:sz w:val="24"/>
          <w:szCs w:val="24"/>
        </w:rPr>
        <w:t>of citric acid</w:t>
      </w:r>
      <w:r w:rsidRPr="008D3B95">
        <w:rPr>
          <w:rFonts w:ascii="Times New Roman" w:hAnsi="Times New Roman" w:hint="eastAsia"/>
          <w:color w:val="000000"/>
          <w:sz w:val="24"/>
          <w:szCs w:val="24"/>
        </w:rPr>
        <w:t xml:space="preserve"> </w:t>
      </w:r>
      <w:r w:rsidR="00DE0C0B">
        <w:rPr>
          <w:rFonts w:ascii="Times New Roman" w:hAnsi="Times New Roman"/>
          <w:color w:val="000000"/>
          <w:sz w:val="24"/>
          <w:szCs w:val="24"/>
        </w:rPr>
        <w:t>and/</w:t>
      </w:r>
      <w:r w:rsidRPr="008D3B95">
        <w:rPr>
          <w:rFonts w:ascii="Times New Roman" w:hAnsi="Times New Roman" w:hint="eastAsia"/>
          <w:color w:val="000000"/>
          <w:sz w:val="24"/>
          <w:szCs w:val="24"/>
        </w:rPr>
        <w:t xml:space="preserve">or </w:t>
      </w:r>
      <w:r w:rsidR="00AB022C">
        <w:rPr>
          <w:rFonts w:ascii="Times New Roman" w:hAnsi="Times New Roman"/>
          <w:color w:val="000000"/>
          <w:sz w:val="24"/>
          <w:szCs w:val="24"/>
        </w:rPr>
        <w:t>MMT</w:t>
      </w:r>
      <w:r w:rsidRPr="008D3B95">
        <w:rPr>
          <w:rFonts w:ascii="Times New Roman" w:hAnsi="Times New Roman"/>
          <w:color w:val="000000"/>
          <w:sz w:val="24"/>
          <w:szCs w:val="24"/>
        </w:rPr>
        <w:t>. The C=O bonding (1710-1780 cm</w:t>
      </w:r>
      <w:r w:rsidRPr="008D3B95">
        <w:rPr>
          <w:rFonts w:ascii="Times New Roman" w:hAnsi="Times New Roman"/>
          <w:color w:val="000000"/>
          <w:sz w:val="24"/>
          <w:szCs w:val="24"/>
          <w:vertAlign w:val="superscript"/>
        </w:rPr>
        <w:t>-1</w:t>
      </w:r>
      <w:r w:rsidRPr="008D3B95">
        <w:rPr>
          <w:rFonts w:ascii="Times New Roman" w:hAnsi="Times New Roman"/>
          <w:color w:val="000000"/>
          <w:sz w:val="24"/>
          <w:szCs w:val="24"/>
        </w:rPr>
        <w:t xml:space="preserve">) </w:t>
      </w:r>
      <w:r>
        <w:rPr>
          <w:rFonts w:ascii="Times New Roman" w:hAnsi="Times New Roman"/>
          <w:color w:val="000000"/>
          <w:sz w:val="24"/>
          <w:szCs w:val="24"/>
        </w:rPr>
        <w:t>was</w:t>
      </w:r>
      <w:r w:rsidRPr="008D3B95">
        <w:rPr>
          <w:rFonts w:ascii="Times New Roman" w:hAnsi="Times New Roman"/>
          <w:color w:val="000000"/>
          <w:sz w:val="24"/>
          <w:szCs w:val="24"/>
        </w:rPr>
        <w:t xml:space="preserve"> </w:t>
      </w:r>
      <w:r w:rsidR="00B716AB">
        <w:rPr>
          <w:rFonts w:ascii="Times New Roman" w:hAnsi="Times New Roman"/>
          <w:color w:val="000000"/>
          <w:sz w:val="24"/>
          <w:szCs w:val="24"/>
        </w:rPr>
        <w:t xml:space="preserve">probably </w:t>
      </w:r>
      <w:r w:rsidRPr="008D3B95">
        <w:rPr>
          <w:rFonts w:ascii="Times New Roman" w:hAnsi="Times New Roman"/>
          <w:color w:val="000000"/>
          <w:sz w:val="24"/>
          <w:szCs w:val="24"/>
        </w:rPr>
        <w:t>characteristic for citric ac</w:t>
      </w:r>
      <w:r w:rsidR="00B716AB">
        <w:rPr>
          <w:rFonts w:ascii="Times New Roman" w:hAnsi="Times New Roman"/>
          <w:color w:val="000000"/>
          <w:sz w:val="24"/>
          <w:szCs w:val="24"/>
        </w:rPr>
        <w:t>id among these samples because o</w:t>
      </w:r>
      <w:r w:rsidRPr="008D3B95">
        <w:rPr>
          <w:rFonts w:ascii="Times New Roman" w:hAnsi="Times New Roman"/>
          <w:color w:val="000000"/>
          <w:sz w:val="24"/>
          <w:szCs w:val="24"/>
        </w:rPr>
        <w:t>nly the two MMT+CA samples (MMT+CA and MMT+CA (C)) showed th</w:t>
      </w:r>
      <w:r>
        <w:rPr>
          <w:rFonts w:ascii="Times New Roman" w:hAnsi="Times New Roman"/>
          <w:color w:val="000000"/>
          <w:sz w:val="24"/>
          <w:szCs w:val="24"/>
        </w:rPr>
        <w:t>is peak</w:t>
      </w:r>
      <w:r w:rsidRPr="008D3B95">
        <w:rPr>
          <w:rFonts w:ascii="Times New Roman" w:hAnsi="Times New Roman"/>
          <w:color w:val="000000"/>
          <w:sz w:val="24"/>
          <w:szCs w:val="24"/>
        </w:rPr>
        <w:t xml:space="preserve"> clearly, which meant the other CA-treated samples might not contain citric acid. </w:t>
      </w:r>
      <w:r w:rsidRPr="008D3B95">
        <w:rPr>
          <w:rFonts w:ascii="Times New Roman" w:hAnsi="Times New Roman" w:hint="eastAsia"/>
          <w:color w:val="000000"/>
          <w:sz w:val="24"/>
          <w:szCs w:val="24"/>
        </w:rPr>
        <w:t>FTIR</w:t>
      </w:r>
      <w:r w:rsidRPr="008D3B95">
        <w:rPr>
          <w:rFonts w:ascii="Times New Roman" w:hAnsi="Times New Roman"/>
          <w:color w:val="000000"/>
          <w:sz w:val="24"/>
          <w:szCs w:val="24"/>
        </w:rPr>
        <w:t xml:space="preserve"> graphs of pure citric acid and surfactant were also obtained to make a comparison. They confirmed the deductions above. </w:t>
      </w:r>
    </w:p>
    <w:p w:rsidR="002468F3" w:rsidRDefault="002468F3" w:rsidP="002468F3">
      <w:pPr>
        <w:spacing w:line="480" w:lineRule="auto"/>
        <w:jc w:val="both"/>
        <w:rPr>
          <w:rFonts w:ascii="Times New Roman" w:hAnsi="Times New Roman"/>
          <w:color w:val="000000"/>
          <w:sz w:val="24"/>
          <w:szCs w:val="24"/>
        </w:rPr>
      </w:pPr>
    </w:p>
    <w:p w:rsidR="002468F3" w:rsidRPr="008D3B95" w:rsidRDefault="006C585D"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The twice-extruded n</w:t>
      </w:r>
      <w:r w:rsidR="002468F3" w:rsidRPr="008D3B95">
        <w:rPr>
          <w:rFonts w:ascii="Times New Roman" w:hAnsi="Times New Roman"/>
          <w:color w:val="000000"/>
          <w:sz w:val="24"/>
          <w:szCs w:val="24"/>
        </w:rPr>
        <w:t>ylon 6 and its nanocomposites</w:t>
      </w:r>
      <w:r w:rsidR="002468F3">
        <w:rPr>
          <w:rFonts w:ascii="Times New Roman" w:hAnsi="Times New Roman"/>
          <w:color w:val="000000"/>
          <w:sz w:val="24"/>
          <w:szCs w:val="24"/>
        </w:rPr>
        <w:t xml:space="preserve"> </w:t>
      </w:r>
      <w:r w:rsidR="002468F3" w:rsidRPr="008D3B95">
        <w:rPr>
          <w:rFonts w:ascii="Times New Roman" w:hAnsi="Times New Roman"/>
          <w:color w:val="000000"/>
          <w:sz w:val="24"/>
          <w:szCs w:val="24"/>
        </w:rPr>
        <w:t>were also teste</w:t>
      </w:r>
      <w:r>
        <w:rPr>
          <w:rFonts w:ascii="Times New Roman" w:hAnsi="Times New Roman"/>
          <w:color w:val="000000"/>
          <w:sz w:val="24"/>
          <w:szCs w:val="24"/>
        </w:rPr>
        <w:t>d by FTIR as shown in Figure 3.7</w:t>
      </w:r>
      <w:r w:rsidR="002468F3">
        <w:rPr>
          <w:rFonts w:ascii="Times New Roman" w:hAnsi="Times New Roman"/>
          <w:color w:val="000000"/>
          <w:sz w:val="24"/>
          <w:szCs w:val="24"/>
        </w:rPr>
        <w:t>.</w:t>
      </w:r>
    </w:p>
    <w:p w:rsidR="002468F3" w:rsidRPr="008D3B95" w:rsidRDefault="00402C27" w:rsidP="002468F3">
      <w:pPr>
        <w:spacing w:line="480" w:lineRule="auto"/>
        <w:jc w:val="center"/>
        <w:rPr>
          <w:rFonts w:ascii="Times New Roman" w:hAnsi="Times New Roman"/>
          <w:color w:val="000000"/>
          <w:sz w:val="24"/>
          <w:szCs w:val="24"/>
        </w:rPr>
      </w:pPr>
      <w:r w:rsidRPr="008D3B95">
        <w:rPr>
          <w:rFonts w:asciiTheme="minorHAnsi" w:eastAsiaTheme="minorEastAsia" w:hAnsiTheme="minorHAnsi" w:cstheme="minorBidi"/>
          <w:sz w:val="22"/>
          <w:szCs w:val="22"/>
        </w:rPr>
        <w:object w:dxaOrig="6808" w:dyaOrig="5160">
          <v:shape id="_x0000_i1026" type="#_x0000_t75" style="width:352.5pt;height:267.75pt" o:ole="">
            <v:imagedata r:id="rId47" o:title=""/>
          </v:shape>
          <o:OLEObject Type="Embed" ProgID="Origin50.Graph" ShapeID="_x0000_i1026" DrawAspect="Content" ObjectID="_1568740504" r:id="rId48"/>
        </w:object>
      </w:r>
    </w:p>
    <w:p w:rsidR="002468F3" w:rsidRPr="008D3B95" w:rsidRDefault="006C585D" w:rsidP="00B716AB">
      <w:pPr>
        <w:pStyle w:val="Figuretitle"/>
        <w:spacing w:line="240" w:lineRule="auto"/>
      </w:pPr>
      <w:bookmarkStart w:id="626" w:name="_Toc492475922"/>
      <w:bookmarkStart w:id="627" w:name="_Toc492648134"/>
      <w:bookmarkStart w:id="628" w:name="_Toc493534958"/>
      <w:proofErr w:type="gramStart"/>
      <w:r>
        <w:t>Figure 3.7</w:t>
      </w:r>
      <w:r w:rsidR="002468F3" w:rsidRPr="008D3B95">
        <w:t>.</w:t>
      </w:r>
      <w:proofErr w:type="gramEnd"/>
      <w:r w:rsidR="002468F3" w:rsidRPr="008D3B95">
        <w:t xml:space="preserve"> </w:t>
      </w:r>
      <w:proofErr w:type="gramStart"/>
      <w:r w:rsidR="002468F3" w:rsidRPr="008D3B95">
        <w:t xml:space="preserve">FTIR </w:t>
      </w:r>
      <w:r w:rsidR="002468F3">
        <w:t>spectra</w:t>
      </w:r>
      <w:r w:rsidR="002468F3" w:rsidRPr="008D3B95">
        <w:t xml:space="preserve"> of </w:t>
      </w:r>
      <w:r>
        <w:t xml:space="preserve">the twice-extruded </w:t>
      </w:r>
      <w:r w:rsidR="002468F3" w:rsidRPr="008D3B95">
        <w:t xml:space="preserve">nylon </w:t>
      </w:r>
      <w:r w:rsidR="002468F3">
        <w:t xml:space="preserve">6 </w:t>
      </w:r>
      <w:r w:rsidR="002468F3" w:rsidRPr="008D3B95">
        <w:t>and its nanocomposites</w:t>
      </w:r>
      <w:r w:rsidR="002468F3">
        <w:t>.</w:t>
      </w:r>
      <w:bookmarkEnd w:id="626"/>
      <w:bookmarkEnd w:id="627"/>
      <w:bookmarkEnd w:id="628"/>
      <w:proofErr w:type="gramEnd"/>
    </w:p>
    <w:p w:rsidR="002468F3" w:rsidRPr="008D3B95" w:rsidRDefault="002468F3" w:rsidP="002468F3">
      <w:pPr>
        <w:spacing w:line="480" w:lineRule="auto"/>
        <w:jc w:val="center"/>
        <w:rPr>
          <w:rFonts w:ascii="Times New Roman" w:hAnsi="Times New Roman"/>
          <w:b/>
          <w:color w:val="000000"/>
          <w:sz w:val="24"/>
          <w:szCs w:val="24"/>
        </w:rPr>
      </w:pPr>
    </w:p>
    <w:p w:rsidR="002468F3" w:rsidRPr="008D3B95"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hAnsi="Times New Roman"/>
          <w:color w:val="000000"/>
          <w:sz w:val="24"/>
          <w:szCs w:val="24"/>
        </w:rPr>
        <w:t xml:space="preserve">As seen from Figure </w:t>
      </w:r>
      <w:r>
        <w:rPr>
          <w:rFonts w:ascii="Times New Roman" w:hAnsi="Times New Roman"/>
          <w:color w:val="000000"/>
          <w:sz w:val="24"/>
          <w:szCs w:val="24"/>
        </w:rPr>
        <w:t>3.</w:t>
      </w:r>
      <w:r w:rsidR="006C585D">
        <w:rPr>
          <w:rFonts w:ascii="Times New Roman" w:hAnsi="Times New Roman"/>
          <w:color w:val="000000"/>
          <w:sz w:val="24"/>
          <w:szCs w:val="24"/>
        </w:rPr>
        <w:t>7</w:t>
      </w:r>
      <w:r w:rsidRPr="008D3B95">
        <w:rPr>
          <w:rFonts w:ascii="Times New Roman" w:hAnsi="Times New Roman"/>
          <w:color w:val="000000"/>
          <w:sz w:val="24"/>
          <w:szCs w:val="24"/>
        </w:rPr>
        <w:t xml:space="preserve">, </w:t>
      </w:r>
      <w:r w:rsidRPr="008D3B95">
        <w:rPr>
          <w:rFonts w:ascii="Times New Roman" w:eastAsiaTheme="minorEastAsia" w:hAnsi="Times New Roman" w:cstheme="minorBidi"/>
          <w:sz w:val="24"/>
          <w:szCs w:val="24"/>
        </w:rPr>
        <w:t>t</w:t>
      </w:r>
      <w:r w:rsidRPr="008D3B95">
        <w:rPr>
          <w:rFonts w:ascii="Times New Roman" w:eastAsiaTheme="minorEastAsia" w:hAnsi="Times New Roman" w:cstheme="minorBidi" w:hint="eastAsia"/>
          <w:sz w:val="24"/>
          <w:szCs w:val="24"/>
        </w:rPr>
        <w:t>he chemical structure of nylon 6 and the nanocomposites were characterised by means of FTIR. As for raw nylon 6 sample, the peak at 1550 cm</w:t>
      </w:r>
      <w:r w:rsidRPr="008D3B95">
        <w:rPr>
          <w:rFonts w:ascii="Times New Roman" w:eastAsiaTheme="minorEastAsia" w:hAnsi="Times New Roman" w:cstheme="minorBidi" w:hint="eastAsia"/>
          <w:sz w:val="24"/>
          <w:szCs w:val="24"/>
          <w:vertAlign w:val="superscript"/>
        </w:rPr>
        <w:t xml:space="preserve">-1 </w:t>
      </w:r>
      <w:r w:rsidRPr="008D3B95">
        <w:rPr>
          <w:rFonts w:ascii="Times New Roman" w:eastAsiaTheme="minorEastAsia" w:hAnsi="Times New Roman" w:cstheme="minorBidi" w:hint="eastAsia"/>
          <w:sz w:val="24"/>
          <w:szCs w:val="24"/>
        </w:rPr>
        <w:t>represent</w:t>
      </w:r>
      <w:r w:rsidRPr="008D3B95">
        <w:rPr>
          <w:rFonts w:ascii="Times New Roman" w:eastAsiaTheme="minorEastAsia" w:hAnsi="Times New Roman" w:cstheme="minorBidi"/>
          <w:sz w:val="24"/>
          <w:szCs w:val="24"/>
        </w:rPr>
        <w:t>ed</w:t>
      </w:r>
      <w:r w:rsidRPr="008D3B95">
        <w:rPr>
          <w:rFonts w:ascii="Times New Roman" w:eastAsiaTheme="minorEastAsia" w:hAnsi="Times New Roman" w:cstheme="minorBidi" w:hint="eastAsia"/>
          <w:sz w:val="24"/>
          <w:szCs w:val="24"/>
        </w:rPr>
        <w:t xml:space="preserve"> the N-H bending absorption. The high peak at 1630 cm</w:t>
      </w:r>
      <w:r w:rsidRPr="008D3B95">
        <w:rPr>
          <w:rFonts w:ascii="Times New Roman" w:eastAsiaTheme="minorEastAsia" w:hAnsi="Times New Roman" w:cstheme="minorBidi" w:hint="eastAsia"/>
          <w:sz w:val="24"/>
          <w:szCs w:val="24"/>
          <w:vertAlign w:val="superscript"/>
        </w:rPr>
        <w:t>-1</w:t>
      </w:r>
      <w:r w:rsidRPr="008D3B95">
        <w:rPr>
          <w:rFonts w:ascii="Times New Roman" w:eastAsiaTheme="minorEastAsia" w:hAnsi="Times New Roman" w:cstheme="minorBidi"/>
          <w:sz w:val="24"/>
          <w:szCs w:val="24"/>
          <w:vertAlign w:val="superscript"/>
        </w:rPr>
        <w:t xml:space="preserve"> </w:t>
      </w:r>
      <w:r w:rsidRPr="008D3B95">
        <w:rPr>
          <w:rFonts w:ascii="Times New Roman" w:eastAsiaTheme="minorEastAsia" w:hAnsi="Times New Roman" w:cstheme="minorBidi"/>
          <w:sz w:val="24"/>
          <w:szCs w:val="24"/>
        </w:rPr>
        <w:t>was</w:t>
      </w:r>
      <w:r w:rsidRPr="008D3B95">
        <w:rPr>
          <w:rFonts w:ascii="Times New Roman" w:eastAsiaTheme="minorEastAsia" w:hAnsi="Times New Roman" w:cstheme="minorBidi" w:hint="eastAsia"/>
          <w:sz w:val="24"/>
          <w:szCs w:val="24"/>
        </w:rPr>
        <w:t xml:space="preserve"> due to the amide carbonyl (C=O) stretch vibration. </w:t>
      </w:r>
      <w:r w:rsidRPr="008D3B95">
        <w:rPr>
          <w:rFonts w:ascii="Times New Roman" w:eastAsiaTheme="minorEastAsia" w:hAnsi="Times New Roman" w:cstheme="minorBidi"/>
          <w:sz w:val="24"/>
          <w:szCs w:val="24"/>
        </w:rPr>
        <w:t>T</w:t>
      </w:r>
      <w:r w:rsidRPr="008D3B95">
        <w:rPr>
          <w:rFonts w:ascii="Times New Roman" w:eastAsiaTheme="minorEastAsia" w:hAnsi="Times New Roman" w:cstheme="minorBidi" w:hint="eastAsia"/>
          <w:sz w:val="24"/>
          <w:szCs w:val="24"/>
        </w:rPr>
        <w:t>he s</w:t>
      </w:r>
      <w:r w:rsidRPr="008D3B95">
        <w:rPr>
          <w:rFonts w:ascii="Times New Roman" w:eastAsiaTheme="minorEastAsia" w:hAnsi="Times New Roman" w:cstheme="minorBidi"/>
          <w:sz w:val="24"/>
          <w:szCs w:val="24"/>
        </w:rPr>
        <w:t>t</w:t>
      </w:r>
      <w:r w:rsidRPr="008D3B95">
        <w:rPr>
          <w:rFonts w:ascii="Times New Roman" w:eastAsiaTheme="minorEastAsia" w:hAnsi="Times New Roman" w:cstheme="minorBidi" w:hint="eastAsia"/>
          <w:sz w:val="24"/>
          <w:szCs w:val="24"/>
        </w:rPr>
        <w:t>retch vibration of</w:t>
      </w:r>
      <w:r w:rsidRPr="008D3B95">
        <w:rPr>
          <w:rFonts w:ascii="Times New Roman" w:eastAsiaTheme="minorEastAsia" w:hAnsi="Times New Roman" w:cstheme="minorBidi"/>
          <w:sz w:val="24"/>
          <w:szCs w:val="24"/>
        </w:rPr>
        <w:t xml:space="preserve"> the amine N-H groups at 3300 cm</w:t>
      </w:r>
      <w:r w:rsidRPr="008D3B95">
        <w:rPr>
          <w:rFonts w:ascii="Times New Roman" w:eastAsiaTheme="minorEastAsia" w:hAnsi="Times New Roman" w:cstheme="minorBidi"/>
          <w:sz w:val="24"/>
          <w:szCs w:val="24"/>
          <w:vertAlign w:val="superscript"/>
        </w:rPr>
        <w:t xml:space="preserve">-1 </w:t>
      </w:r>
      <w:r w:rsidRPr="008D3B95">
        <w:rPr>
          <w:rFonts w:ascii="Times New Roman" w:eastAsiaTheme="minorEastAsia" w:hAnsi="Times New Roman" w:cstheme="minorBidi"/>
          <w:sz w:val="24"/>
          <w:szCs w:val="24"/>
        </w:rPr>
        <w:t>was</w:t>
      </w:r>
      <w:r w:rsidRPr="008D3B95">
        <w:rPr>
          <w:rFonts w:ascii="Times New Roman" w:eastAsiaTheme="minorEastAsia" w:hAnsi="Times New Roman" w:cstheme="minorBidi" w:hint="eastAsia"/>
          <w:sz w:val="24"/>
          <w:szCs w:val="24"/>
        </w:rPr>
        <w:t xml:space="preserve"> also quite strong on this graph. T</w:t>
      </w:r>
      <w:r w:rsidRPr="008D3B95">
        <w:rPr>
          <w:rFonts w:ascii="Times New Roman" w:eastAsiaTheme="minorEastAsia" w:hAnsi="Times New Roman" w:cstheme="minorBidi"/>
          <w:sz w:val="24"/>
          <w:szCs w:val="24"/>
        </w:rPr>
        <w:t xml:space="preserve">he </w:t>
      </w:r>
      <w:r w:rsidRPr="008D3B95">
        <w:rPr>
          <w:rFonts w:ascii="Times New Roman" w:eastAsiaTheme="minorEastAsia" w:hAnsi="Times New Roman" w:cstheme="minorBidi" w:hint="eastAsia"/>
          <w:sz w:val="24"/>
          <w:szCs w:val="24"/>
        </w:rPr>
        <w:t xml:space="preserve">alkyl stretching vibration of </w:t>
      </w:r>
      <w:r w:rsidRPr="008D3B95">
        <w:rPr>
          <w:rFonts w:ascii="Times New Roman" w:eastAsiaTheme="minorEastAsia" w:hAnsi="Times New Roman" w:cstheme="minorBidi"/>
          <w:sz w:val="24"/>
          <w:szCs w:val="24"/>
        </w:rPr>
        <w:t>CH</w:t>
      </w:r>
      <w:r w:rsidRPr="008D3B95">
        <w:rPr>
          <w:rFonts w:ascii="Times New Roman" w:eastAsiaTheme="minorEastAsia" w:hAnsi="Times New Roman" w:cstheme="minorBidi"/>
          <w:sz w:val="24"/>
          <w:szCs w:val="24"/>
          <w:vertAlign w:val="subscript"/>
        </w:rPr>
        <w:t>3</w:t>
      </w:r>
      <w:r w:rsidRPr="008D3B95">
        <w:rPr>
          <w:rFonts w:ascii="Times New Roman" w:eastAsiaTheme="minorEastAsia" w:hAnsi="Times New Roman" w:cstheme="minorBidi"/>
          <w:sz w:val="24"/>
          <w:szCs w:val="24"/>
        </w:rPr>
        <w:t xml:space="preserve"> and CH</w:t>
      </w:r>
      <w:r w:rsidRPr="008D3B95">
        <w:rPr>
          <w:rFonts w:ascii="Times New Roman" w:eastAsiaTheme="minorEastAsia" w:hAnsi="Times New Roman" w:cstheme="minorBidi"/>
          <w:sz w:val="24"/>
          <w:szCs w:val="24"/>
          <w:vertAlign w:val="subscript"/>
        </w:rPr>
        <w:t xml:space="preserve">2 </w:t>
      </w:r>
      <w:r w:rsidRPr="008D3B95">
        <w:rPr>
          <w:rFonts w:ascii="Times New Roman" w:eastAsiaTheme="minorEastAsia" w:hAnsi="Times New Roman" w:cstheme="minorBidi" w:hint="eastAsia"/>
          <w:sz w:val="24"/>
          <w:szCs w:val="24"/>
        </w:rPr>
        <w:t xml:space="preserve">groups </w:t>
      </w:r>
      <w:r w:rsidRPr="008D3B95">
        <w:rPr>
          <w:rFonts w:ascii="Times New Roman" w:eastAsiaTheme="minorEastAsia" w:hAnsi="Times New Roman" w:cstheme="minorBidi"/>
          <w:sz w:val="24"/>
          <w:szCs w:val="24"/>
        </w:rPr>
        <w:t>were</w:t>
      </w:r>
      <w:r w:rsidRPr="008D3B95">
        <w:rPr>
          <w:rFonts w:ascii="Times New Roman" w:eastAsiaTheme="minorEastAsia" w:hAnsi="Times New Roman" w:cstheme="minorBidi" w:hint="eastAsia"/>
          <w:sz w:val="24"/>
          <w:szCs w:val="24"/>
        </w:rPr>
        <w:t xml:space="preserve"> detected at 2930 cm</w:t>
      </w:r>
      <w:r w:rsidRPr="008D3B95">
        <w:rPr>
          <w:rFonts w:ascii="Times New Roman" w:eastAsiaTheme="minorEastAsia" w:hAnsi="Times New Roman" w:cstheme="minorBidi" w:hint="eastAsia"/>
          <w:sz w:val="24"/>
          <w:szCs w:val="24"/>
          <w:vertAlign w:val="superscript"/>
        </w:rPr>
        <w:t>-1</w:t>
      </w:r>
      <w:r w:rsidRPr="008D3B95">
        <w:rPr>
          <w:rFonts w:ascii="Times New Roman" w:eastAsiaTheme="minorEastAsia" w:hAnsi="Times New Roman" w:cstheme="minorBidi"/>
          <w:sz w:val="24"/>
          <w:szCs w:val="24"/>
        </w:rPr>
        <w:t xml:space="preserve"> and</w:t>
      </w:r>
      <w:r w:rsidRPr="008D3B95">
        <w:rPr>
          <w:rFonts w:ascii="Times New Roman" w:eastAsiaTheme="minorEastAsia" w:hAnsi="Times New Roman" w:cstheme="minorBidi" w:hint="eastAsia"/>
          <w:sz w:val="24"/>
          <w:szCs w:val="24"/>
        </w:rPr>
        <w:t xml:space="preserve"> 2860 cm</w:t>
      </w:r>
      <w:r w:rsidRPr="008D3B95">
        <w:rPr>
          <w:rFonts w:ascii="Times New Roman" w:eastAsiaTheme="minorEastAsia" w:hAnsi="Times New Roman" w:cstheme="minorBidi" w:hint="eastAsia"/>
          <w:sz w:val="24"/>
          <w:szCs w:val="24"/>
          <w:vertAlign w:val="superscript"/>
        </w:rPr>
        <w:t>-1</w:t>
      </w:r>
      <w:r w:rsidRPr="008D3B95">
        <w:rPr>
          <w:rFonts w:ascii="Times New Roman" w:eastAsiaTheme="minorEastAsia" w:hAnsi="Times New Roman" w:cstheme="minorBidi" w:hint="eastAsia"/>
          <w:sz w:val="24"/>
          <w:szCs w:val="24"/>
        </w:rPr>
        <w:t>, respectively</w:t>
      </w:r>
      <w:r w:rsidRPr="008D3B95">
        <w:rPr>
          <w:rFonts w:ascii="Times New Roman" w:eastAsiaTheme="minorEastAsia" w:hAnsi="Times New Roman" w:cstheme="minorBidi"/>
          <w:sz w:val="24"/>
          <w:szCs w:val="24"/>
        </w:rPr>
        <w:t xml:space="preserve"> </w:t>
      </w:r>
      <w:r w:rsidRPr="008D3B95">
        <w:rPr>
          <w:rFonts w:ascii="Times New Roman" w:eastAsiaTheme="minorEastAsia" w:hAnsi="Times New Roman" w:cstheme="minorBidi"/>
          <w:sz w:val="24"/>
          <w:szCs w:val="24"/>
        </w:rPr>
        <w:fldChar w:fldCharType="begin">
          <w:fldData xml:space="preserve">PEVuZE5vdGU+PENpdGU+PEF1dGhvcj5Kb25lczwvQXV0aG9yPjxZZWFyPjE5NzU8L1llYXI+PFJl
Y051bT4xMDc8L1JlY051bT48RGlzcGxheVRleHQ+KEpvbmVzICZhbXA7IFRyZWxvYXIsIDE5NzU7
IE1leXZpcyBldCBhbC4sIDIwMDIpPC9EaXNwbGF5VGV4dD48cmVjb3JkPjxyZWMtbnVtYmVyPjEw
NzwvcmVjLW51bWJlcj48Zm9yZWlnbi1rZXlzPjxrZXkgYXBwPSJFTiIgZGItaWQ9InRlNWZhMDI5
YTVyOXQ5ZXJwYXg1cHAybHhmZnd4cHZydzB0dyIgdGltZXN0YW1wPSIxNDYwNTU4MTYxIj4xMDc8
L2tleT48L2ZvcmVpZ24ta2V5cz48cmVmLXR5cGUgbmFtZT0iSm91cm5hbCBBcnRpY2xlIj4xNzwv
cmVmLXR5cGU+PGNvbnRyaWJ1dG9ycz48YXV0aG9ycz48YXV0aG9yPkpvbmVzLCBELiBGLjwvYXV0
aG9yPjxhdXRob3I+VHJlbG9hciwgTC4gUi4gRy48L2F1dGhvcj48L2F1dGhvcnM+PC9jb250cmli
dXRvcnM+PGF1dGgtYWRkcmVzcz5Vbml2IE1hbmNoZXN0ZXIsSW5zdCBTY2kgJmFtcDsgVGVjaG5v
bCxTYWNrdmlsbGUgU3QsTWFuY2hlc3RlciBNNjAgMXFkLEVuZ2xhbmQ8L2F1dGgtYWRkcmVzcz48
dGl0bGVzPjx0aXRsZT5Qcm9wZXJ0aWVzIG9mIFJ1YmJlciBpbiBQdXJlIEhvbW9nZW5lb3VzIFN0
cmFpbjwvdGl0bGU+PHNlY29uZGFyeS10aXRsZT5Kb3VybmFsIG9mIFBoeXNpY3MgRC1BcHBsaWVk
IFBoeXNpY3M8L3NlY29uZGFyeS10aXRsZT48YWx0LXRpdGxlPkogUGh5cyBEIEFwcGwgUGh5cyYj
eEQ7SiBQaHlzIEQgQXBwbCBQaHlzPC9hbHQtdGl0bGU+PC90aXRsZXM+PHBhZ2VzPjEyODUtMTMw
NDwvcGFnZXM+PHZvbHVtZT44PC92b2x1bWU+PG51bWJlcj4xMTwvbnVtYmVyPjxkYXRlcz48eWVh
cj4xOTc1PC95ZWFyPjwvZGF0ZXM+PGlzYm4+MDAyMi0zNzI3PC9pc2JuPjxhY2Nlc3Npb24tbnVt
PldPUzpBMTk3NUFNMzM4MDAwMDc8L2FjY2Vzc2lvbi1udW0+PHVybHM+PHJlbGF0ZWQtdXJscz48
dXJsPiZsdDtHbyB0byBJU0kmZ3Q7Oi8vV09TOkExOTc1QU0zMzgwMDAwNzwvdXJsPjwvcmVsYXRl
ZC11cmxzPjwvdXJscz48bGFuZ3VhZ2U+RW5nbGlzaDwvbGFuZ3VhZ2U+PC9yZWNvcmQ+PC9DaXRl
PjxDaXRlPjxBdXRob3I+TWV5dmlzPC9BdXRob3I+PFllYXI+MjAwMjwvWWVhcj48UmVjTnVtPjEw
ODwvUmVjTnVtPjxyZWNvcmQ+PHJlYy1udW1iZXI+MTA4PC9yZWMtbnVtYmVyPjxmb3JlaWduLWtl
eXM+PGtleSBhcHA9IkVOIiBkYi1pZD0idGU1ZmEwMjlhNXI5dDllcnBheDVwcDJseGZmd3hwdnJ3
MHR3IiB0aW1lc3RhbXA9IjE0NjA1NTg1MzUiPjEwODwva2V5PjwvZm9yZWlnbi1rZXlzPjxyZWYt
dHlwZSBuYW1lPSJKb3VybmFsIEFydGljbGUiPjE3PC9yZWYtdHlwZT48Y29udHJpYnV0b3JzPjxh
dXRob3JzPjxhdXRob3I+TWV5dmlzLCBULiBLLiBMLjwvYXV0aG9yPjxhdXRob3I+U3R1YmJlLCBC
LiBHLjwvYXV0aG9yPjxhdXRob3I+VmFuIFN0ZWVuYmVyZ2VuLCBNLiBKLjwvYXV0aG9yPjxhdXRo
b3I+SGVubmluaywgVy4gRS48L2F1dGhvcj48YXV0aG9yPkRlIFNtZWR0LCBTLiBDLjwvYXV0aG9y
PjxhdXRob3I+RGVtZWVzdGVyLCBKLjwvYXV0aG9yPjwvYXV0aG9ycz48L2NvbnRyaWJ1dG9ycz48
YXV0aC1hZGRyZXNzPlN0YXRlIFVuaXYgR2hlbnQsIERlcHQgUGhhcm1hY2V1dCwgTGFiIEdlbiBC
aW9jaGVtICZhbXA7IFBoeXMgUGhhcm0sIEItOTAwMCBHaGVudCwgQmVsZ2l1bSYjeEQ7VW5pdiBV
dHJlY2h0LCBVdHJlY2h0IEluc3QgUGhhcm1hY2V1dCBTY2ksIERlcHQgUGhhcm1hY2V1dCwgTkwt
MzUwOCBUQiBVdHJlY2h0LCBOZXRoZXJsYW5kczwvYXV0aC1hZGRyZXNzPjx0aXRsZXM+PHRpdGxl
PkEgY29tcGFyaXNvbiBiZXR3ZWVuIHRoZSB1c2Ugb2YgZHluYW1pYyBtZWNoYW5pY2FsIGFuYWx5
c2lzIGFuZCBvc2NpbGxhdG9yeSBzaGVhciByaGVvbWV0cnkgZm9yIHRoZSBjaGFyYWN0ZXJpc2F0
aW9uIG9mIGh5ZHJvZ2VsczwvdGl0bGU+PHNlY29uZGFyeS10aXRsZT5JbnRlcm5hdGlvbmFsIEpv
dXJuYWwgb2YgUGhhcm1hY2V1dGljczwvc2Vjb25kYXJ5LXRpdGxlPjxhbHQtdGl0bGU+SW50IEog
UGhhcm0mI3hEO0ludCBKIFBoYXJtPC9hbHQtdGl0bGU+PC90aXRsZXM+PHBlcmlvZGljYWw+PGZ1
bGwtdGl0bGU+SW50ZXJuYXRpb25hbCBKb3VybmFsIG9mIFBoYXJtYWNldXRpY3M8L2Z1bGwtdGl0
bGU+PGFiYnItMT5JbnQuIEouIFBoYXJtLjwvYWJici0xPjxhYmJyLTI+SW50IEogUGhhcm08L2Fi
YnItMj48L3BlcmlvZGljYWw+PHBhZ2VzPjE2My0xNjg8L3BhZ2VzPjx2b2x1bWU+MjQ0PC92b2x1
bWU+PG51bWJlcj4xLTI8L251bWJlcj48a2V5d29yZHM+PGtleXdvcmQ+aHlkcm9nZWxzPC9rZXl3
b3JkPjxrZXl3b3JkPm9zY2lsbGF0b3J5IHNoZWFyIHJoZW9tZXRyeTwva2V5d29yZD48a2V5d29y
ZD5keW5hbWljIG1lY2hhbmljYWwgYW5hbHlzaXM8L2tleXdvcmQ+PGtleXdvcmQ+Z2x5Y2lkeWwg
bWV0aGFjcnlsYXRlPC9rZXl3b3JkPjxrZXl3b3JkPmRleHRyYW48L2tleXdvcmQ+PC9rZXl3b3Jk
cz48ZGF0ZXM+PHllYXI+MjAwMjwveWVhcj48cHViLWRhdGVzPjxkYXRlPlNlcCA1PC9kYXRlPjwv
cHViLWRhdGVzPjwvZGF0ZXM+PGlzYm4+MDM3OC01MTczPC9pc2JuPjxhY2Nlc3Npb24tbnVtPldP
UzowMDAxNzgyMTQzMDAwMTY8L2FjY2Vzc2lvbi1udW0+PHVybHM+PHJlbGF0ZWQtdXJscz48dXJs
PiZsdDtHbyB0byBJU0kmZ3Q7Oi8vV09TOjAwMDE3ODIxNDMwMDAxNjwvdXJsPjwvcmVsYXRlZC11
cmxzPjwvdXJscz48bGFuZ3VhZ2U+RW5nbGlzaDwvbGFuZ3VhZ2U+PC9yZWNvcmQ+PC9DaXRlPjwv
RW5kTm90ZT4A
</w:fldData>
        </w:fldChar>
      </w:r>
      <w:r w:rsidR="00DE1C74">
        <w:rPr>
          <w:rFonts w:ascii="Times New Roman" w:eastAsiaTheme="minorEastAsia" w:hAnsi="Times New Roman" w:cstheme="minorBidi"/>
          <w:sz w:val="24"/>
          <w:szCs w:val="24"/>
        </w:rPr>
        <w:instrText xml:space="preserve"> ADDIN EN.CITE </w:instrText>
      </w:r>
      <w:r w:rsidR="00DE1C74">
        <w:rPr>
          <w:rFonts w:ascii="Times New Roman" w:eastAsiaTheme="minorEastAsia" w:hAnsi="Times New Roman" w:cstheme="minorBidi"/>
          <w:sz w:val="24"/>
          <w:szCs w:val="24"/>
        </w:rPr>
        <w:fldChar w:fldCharType="begin">
          <w:fldData xml:space="preserve">PEVuZE5vdGU+PENpdGU+PEF1dGhvcj5Kb25lczwvQXV0aG9yPjxZZWFyPjE5NzU8L1llYXI+PFJl
Y051bT4xMDc8L1JlY051bT48RGlzcGxheVRleHQ+KEpvbmVzICZhbXA7IFRyZWxvYXIsIDE5NzU7
IE1leXZpcyBldCBhbC4sIDIwMDIpPC9EaXNwbGF5VGV4dD48cmVjb3JkPjxyZWMtbnVtYmVyPjEw
NzwvcmVjLW51bWJlcj48Zm9yZWlnbi1rZXlzPjxrZXkgYXBwPSJFTiIgZGItaWQ9InRlNWZhMDI5
YTVyOXQ5ZXJwYXg1cHAybHhmZnd4cHZydzB0dyIgdGltZXN0YW1wPSIxNDYwNTU4MTYxIj4xMDc8
L2tleT48L2ZvcmVpZ24ta2V5cz48cmVmLXR5cGUgbmFtZT0iSm91cm5hbCBBcnRpY2xlIj4xNzwv
cmVmLXR5cGU+PGNvbnRyaWJ1dG9ycz48YXV0aG9ycz48YXV0aG9yPkpvbmVzLCBELiBGLjwvYXV0
aG9yPjxhdXRob3I+VHJlbG9hciwgTC4gUi4gRy48L2F1dGhvcj48L2F1dGhvcnM+PC9jb250cmli
dXRvcnM+PGF1dGgtYWRkcmVzcz5Vbml2IE1hbmNoZXN0ZXIsSW5zdCBTY2kgJmFtcDsgVGVjaG5v
bCxTYWNrdmlsbGUgU3QsTWFuY2hlc3RlciBNNjAgMXFkLEVuZ2xhbmQ8L2F1dGgtYWRkcmVzcz48
dGl0bGVzPjx0aXRsZT5Qcm9wZXJ0aWVzIG9mIFJ1YmJlciBpbiBQdXJlIEhvbW9nZW5lb3VzIFN0
cmFpbjwvdGl0bGU+PHNlY29uZGFyeS10aXRsZT5Kb3VybmFsIG9mIFBoeXNpY3MgRC1BcHBsaWVk
IFBoeXNpY3M8L3NlY29uZGFyeS10aXRsZT48YWx0LXRpdGxlPkogUGh5cyBEIEFwcGwgUGh5cyYj
eEQ7SiBQaHlzIEQgQXBwbCBQaHlzPC9hbHQtdGl0bGU+PC90aXRsZXM+PHBhZ2VzPjEyODUtMTMw
NDwvcGFnZXM+PHZvbHVtZT44PC92b2x1bWU+PG51bWJlcj4xMTwvbnVtYmVyPjxkYXRlcz48eWVh
cj4xOTc1PC95ZWFyPjwvZGF0ZXM+PGlzYm4+MDAyMi0zNzI3PC9pc2JuPjxhY2Nlc3Npb24tbnVt
PldPUzpBMTk3NUFNMzM4MDAwMDc8L2FjY2Vzc2lvbi1udW0+PHVybHM+PHJlbGF0ZWQtdXJscz48
dXJsPiZsdDtHbyB0byBJU0kmZ3Q7Oi8vV09TOkExOTc1QU0zMzgwMDAwNzwvdXJsPjwvcmVsYXRl
ZC11cmxzPjwvdXJscz48bGFuZ3VhZ2U+RW5nbGlzaDwvbGFuZ3VhZ2U+PC9yZWNvcmQ+PC9DaXRl
PjxDaXRlPjxBdXRob3I+TWV5dmlzPC9BdXRob3I+PFllYXI+MjAwMjwvWWVhcj48UmVjTnVtPjEw
ODwvUmVjTnVtPjxyZWNvcmQ+PHJlYy1udW1iZXI+MTA4PC9yZWMtbnVtYmVyPjxmb3JlaWduLWtl
eXM+PGtleSBhcHA9IkVOIiBkYi1pZD0idGU1ZmEwMjlhNXI5dDllcnBheDVwcDJseGZmd3hwdnJ3
MHR3IiB0aW1lc3RhbXA9IjE0NjA1NTg1MzUiPjEwODwva2V5PjwvZm9yZWlnbi1rZXlzPjxyZWYt
dHlwZSBuYW1lPSJKb3VybmFsIEFydGljbGUiPjE3PC9yZWYtdHlwZT48Y29udHJpYnV0b3JzPjxh
dXRob3JzPjxhdXRob3I+TWV5dmlzLCBULiBLLiBMLjwvYXV0aG9yPjxhdXRob3I+U3R1YmJlLCBC
LiBHLjwvYXV0aG9yPjxhdXRob3I+VmFuIFN0ZWVuYmVyZ2VuLCBNLiBKLjwvYXV0aG9yPjxhdXRo
b3I+SGVubmluaywgVy4gRS48L2F1dGhvcj48YXV0aG9yPkRlIFNtZWR0LCBTLiBDLjwvYXV0aG9y
PjxhdXRob3I+RGVtZWVzdGVyLCBKLjwvYXV0aG9yPjwvYXV0aG9ycz48L2NvbnRyaWJ1dG9ycz48
YXV0aC1hZGRyZXNzPlN0YXRlIFVuaXYgR2hlbnQsIERlcHQgUGhhcm1hY2V1dCwgTGFiIEdlbiBC
aW9jaGVtICZhbXA7IFBoeXMgUGhhcm0sIEItOTAwMCBHaGVudCwgQmVsZ2l1bSYjeEQ7VW5pdiBV
dHJlY2h0LCBVdHJlY2h0IEluc3QgUGhhcm1hY2V1dCBTY2ksIERlcHQgUGhhcm1hY2V1dCwgTkwt
MzUwOCBUQiBVdHJlY2h0LCBOZXRoZXJsYW5kczwvYXV0aC1hZGRyZXNzPjx0aXRsZXM+PHRpdGxl
PkEgY29tcGFyaXNvbiBiZXR3ZWVuIHRoZSB1c2Ugb2YgZHluYW1pYyBtZWNoYW5pY2FsIGFuYWx5
c2lzIGFuZCBvc2NpbGxhdG9yeSBzaGVhciByaGVvbWV0cnkgZm9yIHRoZSBjaGFyYWN0ZXJpc2F0
aW9uIG9mIGh5ZHJvZ2VsczwvdGl0bGU+PHNlY29uZGFyeS10aXRsZT5JbnRlcm5hdGlvbmFsIEpv
dXJuYWwgb2YgUGhhcm1hY2V1dGljczwvc2Vjb25kYXJ5LXRpdGxlPjxhbHQtdGl0bGU+SW50IEog
UGhhcm0mI3hEO0ludCBKIFBoYXJtPC9hbHQtdGl0bGU+PC90aXRsZXM+PHBlcmlvZGljYWw+PGZ1
bGwtdGl0bGU+SW50ZXJuYXRpb25hbCBKb3VybmFsIG9mIFBoYXJtYWNldXRpY3M8L2Z1bGwtdGl0
bGU+PGFiYnItMT5JbnQuIEouIFBoYXJtLjwvYWJici0xPjxhYmJyLTI+SW50IEogUGhhcm08L2Fi
YnItMj48L3BlcmlvZGljYWw+PHBhZ2VzPjE2My0xNjg8L3BhZ2VzPjx2b2x1bWU+MjQ0PC92b2x1
bWU+PG51bWJlcj4xLTI8L251bWJlcj48a2V5d29yZHM+PGtleXdvcmQ+aHlkcm9nZWxzPC9rZXl3
b3JkPjxrZXl3b3JkPm9zY2lsbGF0b3J5IHNoZWFyIHJoZW9tZXRyeTwva2V5d29yZD48a2V5d29y
ZD5keW5hbWljIG1lY2hhbmljYWwgYW5hbHlzaXM8L2tleXdvcmQ+PGtleXdvcmQ+Z2x5Y2lkeWwg
bWV0aGFjcnlsYXRlPC9rZXl3b3JkPjxrZXl3b3JkPmRleHRyYW48L2tleXdvcmQ+PC9rZXl3b3Jk
cz48ZGF0ZXM+PHllYXI+MjAwMjwveWVhcj48cHViLWRhdGVzPjxkYXRlPlNlcCA1PC9kYXRlPjwv
cHViLWRhdGVzPjwvZGF0ZXM+PGlzYm4+MDM3OC01MTczPC9pc2JuPjxhY2Nlc3Npb24tbnVtPldP
UzowMDAxNzgyMTQzMDAwMTY8L2FjY2Vzc2lvbi1udW0+PHVybHM+PHJlbGF0ZWQtdXJscz48dXJs
PiZsdDtHbyB0byBJU0kmZ3Q7Oi8vV09TOjAwMDE3ODIxNDMwMDAxNjwvdXJsPjwvcmVsYXRlZC11
cmxzPjwvdXJscz48bGFuZ3VhZ2U+RW5nbGlzaDwvbGFuZ3VhZ2U+PC9yZWNvcmQ+PC9DaXRlPjwv
RW5kTm90ZT4A
</w:fldData>
        </w:fldChar>
      </w:r>
      <w:r w:rsidR="00DE1C74">
        <w:rPr>
          <w:rFonts w:ascii="Times New Roman" w:eastAsiaTheme="minorEastAsia" w:hAnsi="Times New Roman" w:cstheme="minorBidi"/>
          <w:sz w:val="24"/>
          <w:szCs w:val="24"/>
        </w:rPr>
        <w:instrText xml:space="preserve"> ADDIN EN.CITE.DATA </w:instrText>
      </w:r>
      <w:r w:rsidR="00DE1C74">
        <w:rPr>
          <w:rFonts w:ascii="Times New Roman" w:eastAsiaTheme="minorEastAsia" w:hAnsi="Times New Roman" w:cstheme="minorBidi"/>
          <w:sz w:val="24"/>
          <w:szCs w:val="24"/>
        </w:rPr>
      </w:r>
      <w:r w:rsidR="00DE1C74">
        <w:rPr>
          <w:rFonts w:ascii="Times New Roman" w:eastAsiaTheme="minorEastAsia" w:hAnsi="Times New Roman" w:cstheme="minorBidi"/>
          <w:sz w:val="24"/>
          <w:szCs w:val="24"/>
        </w:rPr>
        <w:fldChar w:fldCharType="end"/>
      </w:r>
      <w:r w:rsidRPr="008D3B95">
        <w:rPr>
          <w:rFonts w:ascii="Times New Roman" w:eastAsiaTheme="minorEastAsia" w:hAnsi="Times New Roman" w:cstheme="minorBidi"/>
          <w:sz w:val="24"/>
          <w:szCs w:val="24"/>
        </w:rPr>
      </w:r>
      <w:r w:rsidRPr="008D3B95">
        <w:rPr>
          <w:rFonts w:ascii="Times New Roman" w:eastAsiaTheme="minorEastAsia" w:hAnsi="Times New Roman" w:cstheme="minorBidi"/>
          <w:sz w:val="24"/>
          <w:szCs w:val="24"/>
        </w:rPr>
        <w:fldChar w:fldCharType="separate"/>
      </w:r>
      <w:r w:rsidRPr="008D3B95">
        <w:rPr>
          <w:rFonts w:ascii="Times New Roman" w:eastAsiaTheme="minorEastAsia" w:hAnsi="Times New Roman" w:cstheme="minorBidi"/>
          <w:noProof/>
          <w:sz w:val="24"/>
          <w:szCs w:val="24"/>
        </w:rPr>
        <w:t>(</w:t>
      </w:r>
      <w:hyperlink w:anchor="_ENREF_121" w:tooltip="Jones, 1975 #107" w:history="1">
        <w:r w:rsidR="00DE1C74" w:rsidRPr="008D3B95">
          <w:rPr>
            <w:rFonts w:ascii="Times New Roman" w:eastAsiaTheme="minorEastAsia" w:hAnsi="Times New Roman" w:cstheme="minorBidi"/>
            <w:noProof/>
            <w:sz w:val="24"/>
            <w:szCs w:val="24"/>
          </w:rPr>
          <w:t>Jones &amp; Treloar, 1975</w:t>
        </w:r>
      </w:hyperlink>
      <w:r w:rsidRPr="008D3B95">
        <w:rPr>
          <w:rFonts w:ascii="Times New Roman" w:eastAsiaTheme="minorEastAsia" w:hAnsi="Times New Roman" w:cstheme="minorBidi"/>
          <w:noProof/>
          <w:sz w:val="24"/>
          <w:szCs w:val="24"/>
        </w:rPr>
        <w:t xml:space="preserve">; </w:t>
      </w:r>
      <w:hyperlink w:anchor="_ENREF_172" w:tooltip="Meyvis, 2002 #108" w:history="1">
        <w:r w:rsidR="00DE1C74" w:rsidRPr="008D3B95">
          <w:rPr>
            <w:rFonts w:ascii="Times New Roman" w:eastAsiaTheme="minorEastAsia" w:hAnsi="Times New Roman" w:cstheme="minorBidi"/>
            <w:noProof/>
            <w:sz w:val="24"/>
            <w:szCs w:val="24"/>
          </w:rPr>
          <w:t>Meyvis et al., 2002</w:t>
        </w:r>
      </w:hyperlink>
      <w:r w:rsidRPr="008D3B95">
        <w:rPr>
          <w:rFonts w:ascii="Times New Roman" w:eastAsiaTheme="minorEastAsia" w:hAnsi="Times New Roman" w:cstheme="minorBidi"/>
          <w:noProof/>
          <w:sz w:val="24"/>
          <w:szCs w:val="24"/>
        </w:rPr>
        <w:t>)</w:t>
      </w:r>
      <w:r w:rsidRPr="008D3B95">
        <w:rPr>
          <w:rFonts w:ascii="Times New Roman" w:eastAsiaTheme="minorEastAsia" w:hAnsi="Times New Roman" w:cstheme="minorBidi"/>
          <w:sz w:val="24"/>
          <w:szCs w:val="24"/>
        </w:rPr>
        <w:fldChar w:fldCharType="end"/>
      </w:r>
      <w:r w:rsidRPr="008D3B95">
        <w:rPr>
          <w:rFonts w:ascii="Times New Roman" w:eastAsiaTheme="minorEastAsia" w:hAnsi="Times New Roman" w:cstheme="minorBidi"/>
          <w:sz w:val="24"/>
          <w:szCs w:val="24"/>
        </w:rPr>
        <w:t>.</w:t>
      </w:r>
    </w:p>
    <w:p w:rsidR="002468F3" w:rsidRPr="008D3B95" w:rsidRDefault="002468F3"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widowControl w:val="0"/>
        <w:spacing w:after="240" w:line="480" w:lineRule="auto"/>
        <w:jc w:val="both"/>
        <w:rPr>
          <w:rFonts w:ascii="Times New Roman" w:hAnsi="Times New Roman"/>
          <w:kern w:val="2"/>
          <w:sz w:val="24"/>
          <w:szCs w:val="24"/>
        </w:rPr>
      </w:pPr>
      <w:r w:rsidRPr="008D3B95">
        <w:rPr>
          <w:rFonts w:ascii="Times New Roman" w:hAnsi="Times New Roman" w:hint="eastAsia"/>
          <w:kern w:val="2"/>
          <w:sz w:val="24"/>
          <w:szCs w:val="24"/>
        </w:rPr>
        <w:lastRenderedPageBreak/>
        <w:t xml:space="preserve">When it </w:t>
      </w:r>
      <w:r w:rsidRPr="008D3B95">
        <w:rPr>
          <w:rFonts w:ascii="Times New Roman" w:hAnsi="Times New Roman"/>
          <w:kern w:val="2"/>
          <w:sz w:val="24"/>
          <w:szCs w:val="24"/>
        </w:rPr>
        <w:t>came</w:t>
      </w:r>
      <w:r w:rsidRPr="008D3B95">
        <w:rPr>
          <w:rFonts w:ascii="Times New Roman" w:hAnsi="Times New Roman" w:hint="eastAsia"/>
          <w:kern w:val="2"/>
          <w:sz w:val="24"/>
          <w:szCs w:val="24"/>
        </w:rPr>
        <w:t xml:space="preserve"> to </w:t>
      </w:r>
      <w:r w:rsidRPr="008D3B95">
        <w:rPr>
          <w:rFonts w:ascii="Times New Roman" w:hAnsi="Times New Roman"/>
          <w:kern w:val="2"/>
          <w:sz w:val="24"/>
          <w:szCs w:val="24"/>
        </w:rPr>
        <w:t>1</w:t>
      </w:r>
      <w:r w:rsidRPr="008D3B95">
        <w:rPr>
          <w:rFonts w:ascii="Times New Roman" w:hAnsi="Times New Roman"/>
          <w:kern w:val="2"/>
          <w:sz w:val="24"/>
          <w:szCs w:val="24"/>
          <w:vertAlign w:val="superscript"/>
        </w:rPr>
        <w:t>st</w:t>
      </w:r>
      <w:r w:rsidRPr="008D3B95">
        <w:rPr>
          <w:rFonts w:ascii="Times New Roman" w:hAnsi="Times New Roman"/>
          <w:kern w:val="2"/>
          <w:sz w:val="24"/>
          <w:szCs w:val="24"/>
        </w:rPr>
        <w:t xml:space="preserve"> extruded </w:t>
      </w:r>
      <w:r w:rsidRPr="008D3B95">
        <w:rPr>
          <w:rFonts w:ascii="Times New Roman" w:hAnsi="Times New Roman" w:hint="eastAsia"/>
          <w:kern w:val="2"/>
          <w:sz w:val="24"/>
          <w:szCs w:val="24"/>
        </w:rPr>
        <w:t xml:space="preserve">Nylon 6 </w:t>
      </w:r>
      <w:r w:rsidRPr="008D3B95">
        <w:rPr>
          <w:rFonts w:ascii="Times New Roman" w:hAnsi="Times New Roman"/>
          <w:kern w:val="2"/>
          <w:sz w:val="24"/>
          <w:szCs w:val="24"/>
        </w:rPr>
        <w:t>and Nylon 6 2</w:t>
      </w:r>
      <w:r w:rsidRPr="008D3B95">
        <w:rPr>
          <w:rFonts w:ascii="Times New Roman" w:hAnsi="Times New Roman" w:hint="eastAsia"/>
          <w:kern w:val="2"/>
          <w:sz w:val="24"/>
          <w:szCs w:val="24"/>
        </w:rPr>
        <w:t xml:space="preserve">, </w:t>
      </w:r>
      <w:r w:rsidRPr="008D3B95">
        <w:rPr>
          <w:rFonts w:ascii="Times New Roman" w:hAnsi="Times New Roman"/>
          <w:kern w:val="2"/>
          <w:sz w:val="24"/>
          <w:szCs w:val="24"/>
        </w:rPr>
        <w:t xml:space="preserve">they presented similar FTIR spectra to that of the raw nylon 6 </w:t>
      </w:r>
      <w:r w:rsidRPr="008D3B95">
        <w:rPr>
          <w:rFonts w:ascii="Times New Roman" w:hAnsi="Times New Roman" w:hint="eastAsia"/>
          <w:kern w:val="2"/>
          <w:sz w:val="24"/>
          <w:szCs w:val="24"/>
        </w:rPr>
        <w:t>but</w:t>
      </w:r>
      <w:r w:rsidRPr="008D3B95">
        <w:rPr>
          <w:rFonts w:ascii="Times New Roman" w:hAnsi="Times New Roman"/>
          <w:kern w:val="2"/>
          <w:sz w:val="24"/>
          <w:szCs w:val="24"/>
        </w:rPr>
        <w:t xml:space="preserve"> the </w:t>
      </w:r>
      <w:r w:rsidRPr="008D3B95">
        <w:rPr>
          <w:rFonts w:ascii="Times New Roman" w:hAnsi="Times New Roman" w:hint="eastAsia"/>
          <w:kern w:val="2"/>
          <w:sz w:val="24"/>
          <w:szCs w:val="24"/>
        </w:rPr>
        <w:t xml:space="preserve">relative intensity of </w:t>
      </w:r>
      <w:r w:rsidRPr="008D3B95">
        <w:rPr>
          <w:rFonts w:ascii="Times New Roman" w:hAnsi="Times New Roman"/>
          <w:kern w:val="2"/>
          <w:sz w:val="24"/>
          <w:szCs w:val="24"/>
        </w:rPr>
        <w:t>amide C=O stretching (1630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decreased</w:t>
      </w:r>
      <w:r w:rsidRPr="008D3B95">
        <w:rPr>
          <w:rFonts w:ascii="Times New Roman" w:hAnsi="Times New Roman" w:hint="eastAsia"/>
          <w:kern w:val="2"/>
          <w:sz w:val="24"/>
          <w:szCs w:val="24"/>
        </w:rPr>
        <w:t xml:space="preserve"> referring to the peak around 1240 cm</w:t>
      </w:r>
      <w:r w:rsidRPr="008D3B95">
        <w:rPr>
          <w:rFonts w:ascii="Times New Roman" w:hAnsi="Times New Roman" w:hint="eastAsia"/>
          <w:kern w:val="2"/>
          <w:sz w:val="24"/>
          <w:szCs w:val="24"/>
          <w:vertAlign w:val="superscript"/>
        </w:rPr>
        <w:t>-1</w:t>
      </w:r>
      <w:r w:rsidRPr="008D3B95">
        <w:rPr>
          <w:rFonts w:ascii="Times New Roman" w:hAnsi="Times New Roman"/>
          <w:kern w:val="2"/>
          <w:sz w:val="24"/>
          <w:szCs w:val="24"/>
        </w:rPr>
        <w:t>. This might indicate the oxidation occur</w:t>
      </w:r>
      <w:r w:rsidRPr="008D3B95">
        <w:rPr>
          <w:rFonts w:ascii="Times New Roman" w:hAnsi="Times New Roman" w:hint="eastAsia"/>
          <w:kern w:val="2"/>
          <w:sz w:val="24"/>
          <w:szCs w:val="24"/>
        </w:rPr>
        <w:t xml:space="preserve">red because </w:t>
      </w:r>
      <w:r w:rsidRPr="008D3B95">
        <w:rPr>
          <w:rFonts w:ascii="Times New Roman" w:hAnsi="Times New Roman"/>
          <w:kern w:val="2"/>
          <w:sz w:val="24"/>
          <w:szCs w:val="24"/>
        </w:rPr>
        <w:t>oxidation hardly had an effect on the peaks around 1240 cm</w:t>
      </w:r>
      <w:r w:rsidRPr="008D3B95">
        <w:rPr>
          <w:rFonts w:ascii="Times New Roman" w:hAnsi="Times New Roman"/>
          <w:kern w:val="2"/>
          <w:sz w:val="24"/>
          <w:szCs w:val="24"/>
          <w:vertAlign w:val="superscript"/>
        </w:rPr>
        <w:t>-1</w:t>
      </w:r>
      <w:r w:rsidRPr="008D3B95">
        <w:rPr>
          <w:rFonts w:ascii="Times New Roman" w:hAnsi="Times New Roman" w:hint="eastAsia"/>
          <w:kern w:val="2"/>
          <w:sz w:val="24"/>
          <w:szCs w:val="24"/>
        </w:rPr>
        <w:t xml:space="preserve"> which </w:t>
      </w:r>
      <w:r w:rsidRPr="008D3B95">
        <w:rPr>
          <w:rFonts w:ascii="Times New Roman" w:hAnsi="Times New Roman"/>
          <w:kern w:val="2"/>
          <w:sz w:val="24"/>
          <w:szCs w:val="24"/>
        </w:rPr>
        <w:t>was characteristic</w:t>
      </w:r>
      <w:r w:rsidRPr="008D3B95">
        <w:rPr>
          <w:rFonts w:ascii="Times New Roman" w:hAnsi="Times New Roman" w:hint="eastAsia"/>
          <w:kern w:val="2"/>
          <w:sz w:val="24"/>
          <w:szCs w:val="24"/>
        </w:rPr>
        <w:t xml:space="preserve"> to carbon-nitrogen bonds of nylon 6</w:t>
      </w:r>
      <w:r w:rsidR="0086187D">
        <w:rPr>
          <w:rFonts w:ascii="Times New Roman" w:hAnsi="Times New Roman"/>
          <w:kern w:val="2"/>
          <w:sz w:val="24"/>
          <w:szCs w:val="24"/>
        </w:rPr>
        <w:t xml:space="preserve"> </w:t>
      </w:r>
      <w:r w:rsidR="0086187D">
        <w:rPr>
          <w:rFonts w:ascii="Times New Roman" w:hAnsi="Times New Roman"/>
          <w:kern w:val="2"/>
          <w:sz w:val="24"/>
          <w:szCs w:val="24"/>
        </w:rPr>
        <w:fldChar w:fldCharType="begin">
          <w:fldData xml:space="preserve">PEVuZE5vdGU+PENpdGU+PEF1dGhvcj5DaGFybGVzPC9BdXRob3I+PFllYXI+MjAwOTwvWWVhcj48
UmVjTnVtPjcyOTwvUmVjTnVtPjxEaXNwbGF5VGV4dD4oQWNoaGFtbWVyLCBSZWluaGFydCwgJmFt
cDsgS2xpbmUsIDE5NTE7IENoYXJsZXMsIFJhbWt1bWFhciwgQXpoYWdpcmksICZhbXA7IEd1bmFz
ZWthcmFuLCAyMDA5OyBEbywgUGVhcmNlLCBCdWxraW4sICZhbXA7IFJlaW1zY2h1ZXNzZWwsIDE5
ODc7IEdyaWdnLCAyMDA2KTwvRGlzcGxheVRleHQ+PHJlY29yZD48cmVjLW51bWJlcj43Mjk8L3Jl
Yy1udW1iZXI+PGZvcmVpZ24ta2V5cz48a2V5IGFwcD0iRU4iIGRiLWlkPSJ0ZTVmYTAyOWE1cjl0
OWVycGF4NXBwMmx4ZmZ3eHB2cncwdHciPjcyOTwva2V5PjwvZm9yZWlnbi1rZXlzPjxyZWYtdHlw
ZSBuYW1lPSJKb3VybmFsIEFydGljbGUiPjE3PC9yZWYtdHlwZT48Y29udHJpYnV0b3JzPjxhdXRo
b3JzPjxhdXRob3I+Q2hhcmxlcywgSnVsaWU8L2F1dGhvcj48YXV0aG9yPlJhbWt1bWFhciwgR1I8
L2F1dGhvcj48YXV0aG9yPkF6aGFnaXJpLCBTPC9hdXRob3I+PGF1dGhvcj5HdW5hc2VrYXJhbiwg
UzwvYXV0aG9yPjwvYXV0aG9ycz48L2NvbnRyaWJ1dG9ycz48dGl0bGVzPjx0aXRsZT5GVElSIGFu
ZCB0aGVybWFsIHN0dWRpZXMgb24gbnlsb24tNjYgYW5kIDMwJSBnbGFzcyBmaWJyZSByZWluZm9y
Y2VkIG55bG9uLTY2PC90aXRsZT48c2Vjb25kYXJ5LXRpdGxlPkpvdXJuYWwgb2YgQ2hlbWlzdHJ5
PC9zZWNvbmRhcnktdGl0bGU+PC90aXRsZXM+PHBlcmlvZGljYWw+PGZ1bGwtdGl0bGU+Sm91cm5h
bCBvZiBDaGVtaXN0cnk8L2Z1bGwtdGl0bGU+PC9wZXJpb2RpY2FsPjxwYWdlcz4yMy0zMzwvcGFn
ZXM+PHZvbHVtZT42PC92b2x1bWU+PG51bWJlcj4xPC9udW1iZXI+PGRhdGVzPjx5ZWFyPjIwMDk8
L3llYXI+PC9kYXRlcz48aXNibj4wOTczLTQ5NDU8L2lzYm4+PHVybHM+PC91cmxzPjwvcmVjb3Jk
PjwvQ2l0ZT48Q2l0ZT48QXV0aG9yPkRvPC9BdXRob3I+PFllYXI+MTk4NzwvWWVhcj48UmVjTnVt
PjczMjwvUmVjTnVtPjxyZWNvcmQ+PHJlYy1udW1iZXI+NzMyPC9yZWMtbnVtYmVyPjxmb3JlaWdu
LWtleXM+PGtleSBhcHA9IkVOIiBkYi1pZD0idGU1ZmEwMjlhNXI5dDllcnBheDVwcDJseGZmd3hw
dnJ3MHR3Ij43MzI8L2tleT48L2ZvcmVpZ24ta2V5cz48cmVmLXR5cGUgbmFtZT0iSm91cm5hbCBB
cnRpY2xlIj4xNzwvcmVmLXR5cGU+PGNvbnRyaWJ1dG9ycz48YXV0aG9ycz48YXV0aG9yPkRvLCBD
SDwvYXV0aG9yPjxhdXRob3I+UGVhcmNlLCBFTTwvYXV0aG9yPjxhdXRob3I+QnVsa2luLCBCSjwv
YXV0aG9yPjxhdXRob3I+UmVpbXNjaHVlc3NlbCwgSEs8L2F1dGhvcj48L2F1dGhvcnM+PC9jb250
cmlidXRvcnM+PHRpdGxlcz48dGl0bGU+RlTigJNJUiBzcGVjdHJvc2NvcGljIHN0dWR5IG9uIHRo
ZSB0aGVybWFsIGFuZCB0aGVybWFsIG94aWRhdGl2ZSBkZWdyYWRhdGlvbiBvZiBueWxvbnM8L3Rp
dGxlPjxzZWNvbmRhcnktdGl0bGU+Sm91cm5hbCBvZiBQb2x5bWVyIFNjaWVuY2UgUGFydCBBOiBQ
b2x5bWVyIENoZW1pc3RyeTwvc2Vjb25kYXJ5LXRpdGxlPjwvdGl0bGVzPjxwZXJpb2RpY2FsPjxm
dWxsLXRpdGxlPkpvdXJuYWwgb2YgUG9seW1lciBTY2llbmNlIFBhcnQgQTogUG9seW1lciBDaGVt
aXN0cnk8L2Z1bGwtdGl0bGU+PC9wZXJpb2RpY2FsPjxwYWdlcz4yNDA5LTI0MjQ8L3BhZ2VzPjx2
b2x1bWU+MjU8L3ZvbHVtZT48bnVtYmVyPjk8L251bWJlcj48ZGF0ZXM+PHllYXI+MTk4NzwveWVh
cj48L2RhdGVzPjxpc2JuPjEwOTktMDUxODwvaXNibj48dXJscz48L3VybHM+PC9yZWNvcmQ+PC9D
aXRlPjxDaXRlPjxBdXRob3I+R3JpZ2c8L0F1dGhvcj48WWVhcj4yMDA2PC9ZZWFyPjxSZWNOdW0+
NDAwPC9SZWNOdW0+PHJlY29yZD48cmVjLW51bWJlcj40MDA8L3JlYy1udW1iZXI+PGZvcmVpZ24t
a2V5cz48a2V5IGFwcD0iRU4iIGRiLWlkPSJ0ZTVmYTAyOWE1cjl0OWVycGF4NXBwMmx4ZmZ3eHB2
cncwdHciIHRpbWVzdGFtcD0iMTQ5MjUxMjIzNyI+NDAwPC9rZXk+PC9mb3JlaWduLWtleXM+PHJl
Zi10eXBlIG5hbWU9IlRoZXNpcyI+MzI8L3JlZi10eXBlPjxjb250cmlidXRvcnM+PGF1dGhvcnM+
PGF1dGhvcj5HcmlnZywgTWljaGFlbCBOYXRoYW48L2F1dGhvcj48L2F1dGhvcnM+PC9jb250cmli
dXRvcnM+PHRpdGxlcz48dGl0bGU+VGhlcm1vLW94aWRhdGl2ZSBkZWdyYWRhdGlvbiBvZiBwb2x5
YW1pZGUgNjwvdGl0bGU+PC90aXRsZXM+PGRhdGVzPjx5ZWFyPjIwMDY8L3llYXI+PC9kYXRlcz48
cHVibGlzaGVyPlF1ZWVuc2xhbmQgVW5pdmVyc2l0eSBvZiBUZWNobm9sb2d5PC9wdWJsaXNoZXI+
PHVybHM+PC91cmxzPjwvcmVjb3JkPjwvQ2l0ZT48Q2l0ZT48QXV0aG9yPkFjaGhhbW1lcjwvQXV0
aG9yPjxZZWFyPjE5NTE8L1llYXI+PFJlY051bT43MzA8L1JlY051bT48cmVjb3JkPjxyZWMtbnVt
YmVyPjczMDwvcmVjLW51bWJlcj48Zm9yZWlnbi1rZXlzPjxrZXkgYXBwPSJFTiIgZGItaWQ9InRl
NWZhMDI5YTVyOXQ5ZXJwYXg1cHAybHhmZnd4cHZydzB0dyI+NzMwPC9rZXk+PC9mb3JlaWduLWtl
eXM+PHJlZi10eXBlIG5hbWU9IkpvdXJuYWwgQXJ0aWNsZSI+MTc8L3JlZi10eXBlPjxjb250cmli
dXRvcnM+PGF1dGhvcnM+PGF1dGhvcj5BY2hoYW1tZXIsIEJlcm5hcmQgRzwvYXV0aG9yPjxhdXRo
b3I+UmVpbmhhcnQsIEZyYW5rIFc8L2F1dGhvcj48YXV0aG9yPktsaW5lLCBHb3Jkb24gTTwvYXV0
aG9yPjwvYXV0aG9ycz48L2NvbnRyaWJ1dG9ycz48dGl0bGVzPjx0aXRsZT5NZWNoYW5pc20gb2Yg
dGhlIGRlZ3JhZGF0aW9uIG9mIHBvbHlhbWlkZXM8L3RpdGxlPjxzZWNvbmRhcnktdGl0bGU+Sm91
cm5hbCBvZiBDaGVtaWNhbCBUZWNobm9sb2d5IGFuZCBCaW90ZWNobm9sb2d5PC9zZWNvbmRhcnkt
dGl0bGU+PC90aXRsZXM+PHBlcmlvZGljYWw+PGZ1bGwtdGl0bGU+Sm91cm5hbCBvZiBDaGVtaWNh
bCBUZWNobm9sb2d5IGFuZCBCaW90ZWNobm9sb2d5PC9mdWxsLXRpdGxlPjwvcGVyaW9kaWNhbD48
cGFnZXM+MzAxLTMyMDwvcGFnZXM+PHZvbHVtZT4xPC92b2x1bWU+PG51bWJlcj43PC9udW1iZXI+
PGRhdGVzPjx5ZWFyPjE5NTE8L3llYXI+PC9kYXRlcz48aXNibj4xOTM0LTk5OFg8L2lzYm4+PHVy
bHM+PC91cmxzPjwvcmVjb3JkPjwvQ2l0ZT48L0VuZE5vdGU+AG==
</w:fldData>
        </w:fldChar>
      </w:r>
      <w:r w:rsidR="0086187D">
        <w:rPr>
          <w:rFonts w:ascii="Times New Roman" w:hAnsi="Times New Roman"/>
          <w:kern w:val="2"/>
          <w:sz w:val="24"/>
          <w:szCs w:val="24"/>
        </w:rPr>
        <w:instrText xml:space="preserve"> ADDIN EN.CITE </w:instrText>
      </w:r>
      <w:r w:rsidR="0086187D">
        <w:rPr>
          <w:rFonts w:ascii="Times New Roman" w:hAnsi="Times New Roman"/>
          <w:kern w:val="2"/>
          <w:sz w:val="24"/>
          <w:szCs w:val="24"/>
        </w:rPr>
        <w:fldChar w:fldCharType="begin">
          <w:fldData xml:space="preserve">PEVuZE5vdGU+PENpdGU+PEF1dGhvcj5DaGFybGVzPC9BdXRob3I+PFllYXI+MjAwOTwvWWVhcj48
UmVjTnVtPjcyOTwvUmVjTnVtPjxEaXNwbGF5VGV4dD4oQWNoaGFtbWVyLCBSZWluaGFydCwgJmFt
cDsgS2xpbmUsIDE5NTE7IENoYXJsZXMsIFJhbWt1bWFhciwgQXpoYWdpcmksICZhbXA7IEd1bmFz
ZWthcmFuLCAyMDA5OyBEbywgUGVhcmNlLCBCdWxraW4sICZhbXA7IFJlaW1zY2h1ZXNzZWwsIDE5
ODc7IEdyaWdnLCAyMDA2KTwvRGlzcGxheVRleHQ+PHJlY29yZD48cmVjLW51bWJlcj43Mjk8L3Jl
Yy1udW1iZXI+PGZvcmVpZ24ta2V5cz48a2V5IGFwcD0iRU4iIGRiLWlkPSJ0ZTVmYTAyOWE1cjl0
OWVycGF4NXBwMmx4ZmZ3eHB2cncwdHciPjcyOTwva2V5PjwvZm9yZWlnbi1rZXlzPjxyZWYtdHlw
ZSBuYW1lPSJKb3VybmFsIEFydGljbGUiPjE3PC9yZWYtdHlwZT48Y29udHJpYnV0b3JzPjxhdXRo
b3JzPjxhdXRob3I+Q2hhcmxlcywgSnVsaWU8L2F1dGhvcj48YXV0aG9yPlJhbWt1bWFhciwgR1I8
L2F1dGhvcj48YXV0aG9yPkF6aGFnaXJpLCBTPC9hdXRob3I+PGF1dGhvcj5HdW5hc2VrYXJhbiwg
UzwvYXV0aG9yPjwvYXV0aG9ycz48L2NvbnRyaWJ1dG9ycz48dGl0bGVzPjx0aXRsZT5GVElSIGFu
ZCB0aGVybWFsIHN0dWRpZXMgb24gbnlsb24tNjYgYW5kIDMwJSBnbGFzcyBmaWJyZSByZWluZm9y
Y2VkIG55bG9uLTY2PC90aXRsZT48c2Vjb25kYXJ5LXRpdGxlPkpvdXJuYWwgb2YgQ2hlbWlzdHJ5
PC9zZWNvbmRhcnktdGl0bGU+PC90aXRsZXM+PHBlcmlvZGljYWw+PGZ1bGwtdGl0bGU+Sm91cm5h
bCBvZiBDaGVtaXN0cnk8L2Z1bGwtdGl0bGU+PC9wZXJpb2RpY2FsPjxwYWdlcz4yMy0zMzwvcGFn
ZXM+PHZvbHVtZT42PC92b2x1bWU+PG51bWJlcj4xPC9udW1iZXI+PGRhdGVzPjx5ZWFyPjIwMDk8
L3llYXI+PC9kYXRlcz48aXNibj4wOTczLTQ5NDU8L2lzYm4+PHVybHM+PC91cmxzPjwvcmVjb3Jk
PjwvQ2l0ZT48Q2l0ZT48QXV0aG9yPkRvPC9BdXRob3I+PFllYXI+MTk4NzwvWWVhcj48UmVjTnVt
PjczMjwvUmVjTnVtPjxyZWNvcmQ+PHJlYy1udW1iZXI+NzMyPC9yZWMtbnVtYmVyPjxmb3JlaWdu
LWtleXM+PGtleSBhcHA9IkVOIiBkYi1pZD0idGU1ZmEwMjlhNXI5dDllcnBheDVwcDJseGZmd3hw
dnJ3MHR3Ij43MzI8L2tleT48L2ZvcmVpZ24ta2V5cz48cmVmLXR5cGUgbmFtZT0iSm91cm5hbCBB
cnRpY2xlIj4xNzwvcmVmLXR5cGU+PGNvbnRyaWJ1dG9ycz48YXV0aG9ycz48YXV0aG9yPkRvLCBD
SDwvYXV0aG9yPjxhdXRob3I+UGVhcmNlLCBFTTwvYXV0aG9yPjxhdXRob3I+QnVsa2luLCBCSjwv
YXV0aG9yPjxhdXRob3I+UmVpbXNjaHVlc3NlbCwgSEs8L2F1dGhvcj48L2F1dGhvcnM+PC9jb250
cmlidXRvcnM+PHRpdGxlcz48dGl0bGU+RlTigJNJUiBzcGVjdHJvc2NvcGljIHN0dWR5IG9uIHRo
ZSB0aGVybWFsIGFuZCB0aGVybWFsIG94aWRhdGl2ZSBkZWdyYWRhdGlvbiBvZiBueWxvbnM8L3Rp
dGxlPjxzZWNvbmRhcnktdGl0bGU+Sm91cm5hbCBvZiBQb2x5bWVyIFNjaWVuY2UgUGFydCBBOiBQ
b2x5bWVyIENoZW1pc3RyeTwvc2Vjb25kYXJ5LXRpdGxlPjwvdGl0bGVzPjxwZXJpb2RpY2FsPjxm
dWxsLXRpdGxlPkpvdXJuYWwgb2YgUG9seW1lciBTY2llbmNlIFBhcnQgQTogUG9seW1lciBDaGVt
aXN0cnk8L2Z1bGwtdGl0bGU+PC9wZXJpb2RpY2FsPjxwYWdlcz4yNDA5LTI0MjQ8L3BhZ2VzPjx2
b2x1bWU+MjU8L3ZvbHVtZT48bnVtYmVyPjk8L251bWJlcj48ZGF0ZXM+PHllYXI+MTk4NzwveWVh
cj48L2RhdGVzPjxpc2JuPjEwOTktMDUxODwvaXNibj48dXJscz48L3VybHM+PC9yZWNvcmQ+PC9D
aXRlPjxDaXRlPjxBdXRob3I+R3JpZ2c8L0F1dGhvcj48WWVhcj4yMDA2PC9ZZWFyPjxSZWNOdW0+
NDAwPC9SZWNOdW0+PHJlY29yZD48cmVjLW51bWJlcj40MDA8L3JlYy1udW1iZXI+PGZvcmVpZ24t
a2V5cz48a2V5IGFwcD0iRU4iIGRiLWlkPSJ0ZTVmYTAyOWE1cjl0OWVycGF4NXBwMmx4ZmZ3eHB2
cncwdHciIHRpbWVzdGFtcD0iMTQ5MjUxMjIzNyI+NDAwPC9rZXk+PC9mb3JlaWduLWtleXM+PHJl
Zi10eXBlIG5hbWU9IlRoZXNpcyI+MzI8L3JlZi10eXBlPjxjb250cmlidXRvcnM+PGF1dGhvcnM+
PGF1dGhvcj5HcmlnZywgTWljaGFlbCBOYXRoYW48L2F1dGhvcj48L2F1dGhvcnM+PC9jb250cmli
dXRvcnM+PHRpdGxlcz48dGl0bGU+VGhlcm1vLW94aWRhdGl2ZSBkZWdyYWRhdGlvbiBvZiBwb2x5
YW1pZGUgNjwvdGl0bGU+PC90aXRsZXM+PGRhdGVzPjx5ZWFyPjIwMDY8L3llYXI+PC9kYXRlcz48
cHVibGlzaGVyPlF1ZWVuc2xhbmQgVW5pdmVyc2l0eSBvZiBUZWNobm9sb2d5PC9wdWJsaXNoZXI+
PHVybHM+PC91cmxzPjwvcmVjb3JkPjwvQ2l0ZT48Q2l0ZT48QXV0aG9yPkFjaGhhbW1lcjwvQXV0
aG9yPjxZZWFyPjE5NTE8L1llYXI+PFJlY051bT43MzA8L1JlY051bT48cmVjb3JkPjxyZWMtbnVt
YmVyPjczMDwvcmVjLW51bWJlcj48Zm9yZWlnbi1rZXlzPjxrZXkgYXBwPSJFTiIgZGItaWQ9InRl
NWZhMDI5YTVyOXQ5ZXJwYXg1cHAybHhmZnd4cHZydzB0dyI+NzMwPC9rZXk+PC9mb3JlaWduLWtl
eXM+PHJlZi10eXBlIG5hbWU9IkpvdXJuYWwgQXJ0aWNsZSI+MTc8L3JlZi10eXBlPjxjb250cmli
dXRvcnM+PGF1dGhvcnM+PGF1dGhvcj5BY2hoYW1tZXIsIEJlcm5hcmQgRzwvYXV0aG9yPjxhdXRo
b3I+UmVpbmhhcnQsIEZyYW5rIFc8L2F1dGhvcj48YXV0aG9yPktsaW5lLCBHb3Jkb24gTTwvYXV0
aG9yPjwvYXV0aG9ycz48L2NvbnRyaWJ1dG9ycz48dGl0bGVzPjx0aXRsZT5NZWNoYW5pc20gb2Yg
dGhlIGRlZ3JhZGF0aW9uIG9mIHBvbHlhbWlkZXM8L3RpdGxlPjxzZWNvbmRhcnktdGl0bGU+Sm91
cm5hbCBvZiBDaGVtaWNhbCBUZWNobm9sb2d5IGFuZCBCaW90ZWNobm9sb2d5PC9zZWNvbmRhcnkt
dGl0bGU+PC90aXRsZXM+PHBlcmlvZGljYWw+PGZ1bGwtdGl0bGU+Sm91cm5hbCBvZiBDaGVtaWNh
bCBUZWNobm9sb2d5IGFuZCBCaW90ZWNobm9sb2d5PC9mdWxsLXRpdGxlPjwvcGVyaW9kaWNhbD48
cGFnZXM+MzAxLTMyMDwvcGFnZXM+PHZvbHVtZT4xPC92b2x1bWU+PG51bWJlcj43PC9udW1iZXI+
PGRhdGVzPjx5ZWFyPjE5NTE8L3llYXI+PC9kYXRlcz48aXNibj4xOTM0LTk5OFg8L2lzYm4+PHVy
bHM+PC91cmxzPjwvcmVjb3JkPjwvQ2l0ZT48L0VuZE5vdGU+AG==
</w:fldData>
        </w:fldChar>
      </w:r>
      <w:r w:rsidR="0086187D">
        <w:rPr>
          <w:rFonts w:ascii="Times New Roman" w:hAnsi="Times New Roman"/>
          <w:kern w:val="2"/>
          <w:sz w:val="24"/>
          <w:szCs w:val="24"/>
        </w:rPr>
        <w:instrText xml:space="preserve"> ADDIN EN.CITE.DATA </w:instrText>
      </w:r>
      <w:r w:rsidR="0086187D">
        <w:rPr>
          <w:rFonts w:ascii="Times New Roman" w:hAnsi="Times New Roman"/>
          <w:kern w:val="2"/>
          <w:sz w:val="24"/>
          <w:szCs w:val="24"/>
        </w:rPr>
      </w:r>
      <w:r w:rsidR="0086187D">
        <w:rPr>
          <w:rFonts w:ascii="Times New Roman" w:hAnsi="Times New Roman"/>
          <w:kern w:val="2"/>
          <w:sz w:val="24"/>
          <w:szCs w:val="24"/>
        </w:rPr>
        <w:fldChar w:fldCharType="end"/>
      </w:r>
      <w:r w:rsidR="0086187D">
        <w:rPr>
          <w:rFonts w:ascii="Times New Roman" w:hAnsi="Times New Roman"/>
          <w:kern w:val="2"/>
          <w:sz w:val="24"/>
          <w:szCs w:val="24"/>
        </w:rPr>
      </w:r>
      <w:r w:rsidR="0086187D">
        <w:rPr>
          <w:rFonts w:ascii="Times New Roman" w:hAnsi="Times New Roman"/>
          <w:kern w:val="2"/>
          <w:sz w:val="24"/>
          <w:szCs w:val="24"/>
        </w:rPr>
        <w:fldChar w:fldCharType="separate"/>
      </w:r>
      <w:r w:rsidR="0086187D">
        <w:rPr>
          <w:rFonts w:ascii="Times New Roman" w:hAnsi="Times New Roman"/>
          <w:noProof/>
          <w:kern w:val="2"/>
          <w:sz w:val="24"/>
          <w:szCs w:val="24"/>
        </w:rPr>
        <w:t>(</w:t>
      </w:r>
      <w:hyperlink w:anchor="_ENREF_3" w:tooltip="Achhammer, 1951 #730" w:history="1">
        <w:r w:rsidR="0086187D">
          <w:rPr>
            <w:rFonts w:ascii="Times New Roman" w:hAnsi="Times New Roman"/>
            <w:noProof/>
            <w:kern w:val="2"/>
            <w:sz w:val="24"/>
            <w:szCs w:val="24"/>
          </w:rPr>
          <w:t>Achhammer, Reinhart, &amp; Kline, 1951</w:t>
        </w:r>
      </w:hyperlink>
      <w:r w:rsidR="0086187D">
        <w:rPr>
          <w:rFonts w:ascii="Times New Roman" w:hAnsi="Times New Roman"/>
          <w:noProof/>
          <w:kern w:val="2"/>
          <w:sz w:val="24"/>
          <w:szCs w:val="24"/>
        </w:rPr>
        <w:t xml:space="preserve">; </w:t>
      </w:r>
      <w:hyperlink w:anchor="_ENREF_32" w:tooltip="Charles, 2009 #729" w:history="1">
        <w:r w:rsidR="0086187D">
          <w:rPr>
            <w:rFonts w:ascii="Times New Roman" w:hAnsi="Times New Roman"/>
            <w:noProof/>
            <w:kern w:val="2"/>
            <w:sz w:val="24"/>
            <w:szCs w:val="24"/>
          </w:rPr>
          <w:t>Charles, Ramkumaar, Azhagiri, &amp; Gunasekaran, 2009</w:t>
        </w:r>
      </w:hyperlink>
      <w:r w:rsidR="0086187D">
        <w:rPr>
          <w:rFonts w:ascii="Times New Roman" w:hAnsi="Times New Roman"/>
          <w:noProof/>
          <w:kern w:val="2"/>
          <w:sz w:val="24"/>
          <w:szCs w:val="24"/>
        </w:rPr>
        <w:t xml:space="preserve">; </w:t>
      </w:r>
      <w:hyperlink w:anchor="_ENREF_62" w:tooltip="Do, 1987 #732" w:history="1">
        <w:r w:rsidR="0086187D">
          <w:rPr>
            <w:rFonts w:ascii="Times New Roman" w:hAnsi="Times New Roman"/>
            <w:noProof/>
            <w:kern w:val="2"/>
            <w:sz w:val="24"/>
            <w:szCs w:val="24"/>
          </w:rPr>
          <w:t>Do, Pearce, Bulkin, &amp; Reimschuessel, 1987</w:t>
        </w:r>
      </w:hyperlink>
      <w:r w:rsidR="0086187D">
        <w:rPr>
          <w:rFonts w:ascii="Times New Roman" w:hAnsi="Times New Roman"/>
          <w:noProof/>
          <w:kern w:val="2"/>
          <w:sz w:val="24"/>
          <w:szCs w:val="24"/>
        </w:rPr>
        <w:t xml:space="preserve">; </w:t>
      </w:r>
      <w:hyperlink w:anchor="_ENREF_89" w:tooltip="Grigg, 2006 #400" w:history="1">
        <w:r w:rsidR="0086187D">
          <w:rPr>
            <w:rFonts w:ascii="Times New Roman" w:hAnsi="Times New Roman"/>
            <w:noProof/>
            <w:kern w:val="2"/>
            <w:sz w:val="24"/>
            <w:szCs w:val="24"/>
          </w:rPr>
          <w:t>Grigg, 2006</w:t>
        </w:r>
      </w:hyperlink>
      <w:r w:rsidR="0086187D">
        <w:rPr>
          <w:rFonts w:ascii="Times New Roman" w:hAnsi="Times New Roman"/>
          <w:noProof/>
          <w:kern w:val="2"/>
          <w:sz w:val="24"/>
          <w:szCs w:val="24"/>
        </w:rPr>
        <w:t>)</w:t>
      </w:r>
      <w:r w:rsidR="0086187D">
        <w:rPr>
          <w:rFonts w:ascii="Times New Roman" w:hAnsi="Times New Roman"/>
          <w:kern w:val="2"/>
          <w:sz w:val="24"/>
          <w:szCs w:val="24"/>
        </w:rPr>
        <w:fldChar w:fldCharType="end"/>
      </w:r>
      <w:r w:rsidRPr="008D3B95">
        <w:rPr>
          <w:rFonts w:ascii="Times New Roman" w:hAnsi="Times New Roman"/>
          <w:kern w:val="2"/>
          <w:sz w:val="24"/>
          <w:szCs w:val="24"/>
        </w:rPr>
        <w:t xml:space="preserve">. </w:t>
      </w:r>
      <w:r w:rsidR="00B10A5B">
        <w:rPr>
          <w:rFonts w:ascii="Times New Roman" w:hAnsi="Times New Roman"/>
          <w:kern w:val="2"/>
          <w:sz w:val="24"/>
          <w:szCs w:val="24"/>
        </w:rPr>
        <w:t xml:space="preserve">Besides, </w:t>
      </w:r>
      <w:r w:rsidR="0009048E">
        <w:rPr>
          <w:rFonts w:ascii="Times New Roman" w:hAnsi="Times New Roman" w:hint="eastAsia"/>
          <w:kern w:val="2"/>
          <w:sz w:val="24"/>
          <w:szCs w:val="24"/>
        </w:rPr>
        <w:t xml:space="preserve">the </w:t>
      </w:r>
      <w:r w:rsidR="0009048E">
        <w:rPr>
          <w:rFonts w:ascii="Times New Roman" w:hAnsi="Times New Roman"/>
          <w:kern w:val="2"/>
          <w:sz w:val="24"/>
          <w:szCs w:val="24"/>
        </w:rPr>
        <w:t xml:space="preserve">colour formation </w:t>
      </w:r>
      <w:r w:rsidR="0009048E">
        <w:rPr>
          <w:rFonts w:ascii="Times New Roman" w:hAnsi="Times New Roman" w:hint="eastAsia"/>
          <w:kern w:val="2"/>
          <w:sz w:val="24"/>
          <w:szCs w:val="24"/>
        </w:rPr>
        <w:t xml:space="preserve">of </w:t>
      </w:r>
      <w:r w:rsidR="00B10A5B">
        <w:rPr>
          <w:rFonts w:ascii="Times New Roman" w:hAnsi="Times New Roman"/>
          <w:kern w:val="2"/>
          <w:sz w:val="24"/>
          <w:szCs w:val="24"/>
        </w:rPr>
        <w:t xml:space="preserve">the </w:t>
      </w:r>
      <w:r w:rsidR="0009048E">
        <w:rPr>
          <w:rFonts w:ascii="Times New Roman" w:hAnsi="Times New Roman" w:hint="eastAsia"/>
          <w:kern w:val="2"/>
          <w:sz w:val="24"/>
          <w:szCs w:val="24"/>
        </w:rPr>
        <w:t>yellow</w:t>
      </w:r>
      <w:r w:rsidR="00B10A5B">
        <w:rPr>
          <w:rFonts w:ascii="Times New Roman" w:hAnsi="Times New Roman"/>
          <w:kern w:val="2"/>
          <w:sz w:val="24"/>
          <w:szCs w:val="24"/>
        </w:rPr>
        <w:t xml:space="preserve"> </w:t>
      </w:r>
      <w:r w:rsidR="0009048E">
        <w:rPr>
          <w:rFonts w:ascii="Times New Roman" w:hAnsi="Times New Roman" w:hint="eastAsia"/>
          <w:kern w:val="2"/>
          <w:sz w:val="24"/>
          <w:szCs w:val="24"/>
        </w:rPr>
        <w:t xml:space="preserve">Nylon 6 2 samples, comparing to the white raw Nylon 6 samples, </w:t>
      </w:r>
      <w:r w:rsidR="00B10A5B">
        <w:rPr>
          <w:rFonts w:ascii="Times New Roman" w:hAnsi="Times New Roman"/>
          <w:kern w:val="2"/>
          <w:sz w:val="24"/>
          <w:szCs w:val="24"/>
        </w:rPr>
        <w:t xml:space="preserve">also indicated the thermal oxidation and degradation of nylon 6 </w:t>
      </w:r>
      <w:r w:rsidR="00B10A5B" w:rsidRPr="00ED2281">
        <w:rPr>
          <w:rFonts w:ascii="Times New Roman" w:hAnsi="Times New Roman"/>
          <w:color w:val="000000"/>
          <w:kern w:val="2"/>
          <w:sz w:val="24"/>
          <w:szCs w:val="24"/>
          <w:lang w:val="en-US"/>
        </w:rPr>
        <w:fldChar w:fldCharType="begin"/>
      </w:r>
      <w:r w:rsidR="00B10A5B">
        <w:rPr>
          <w:rFonts w:ascii="Times New Roman" w:hAnsi="Times New Roman"/>
          <w:color w:val="000000"/>
          <w:kern w:val="2"/>
          <w:sz w:val="24"/>
          <w:szCs w:val="24"/>
          <w:lang w:val="en-US"/>
        </w:rPr>
        <w:instrText xml:space="preserve"> ADDIN EN.CITE &lt;EndNote&gt;&lt;Cite&gt;&lt;Author&gt;Fornes&lt;/Author&gt;&lt;Year&gt;2003&lt;/Year&gt;&lt;RecNum&gt;705&lt;/RecNum&gt;&lt;DisplayText&gt;(Fornes et al., 2003)&lt;/DisplayText&gt;&lt;record&gt;&lt;rec-number&gt;705&lt;/rec-number&gt;&lt;foreign-keys&gt;&lt;key app="EN" db-id="te5fa029a5r9t9erpax5pp2lxffwxpvrw0tw"&gt;705&lt;/key&gt;&lt;/foreign-keys&gt;&lt;ref-type name="Journal Article"&gt;17&lt;/ref-type&gt;&lt;contributors&gt;&lt;authors&gt;&lt;author&gt;Fornes, TD&lt;/author&gt;&lt;author&gt;Yoon, PJ&lt;/author&gt;&lt;author&gt;Paul, DR&lt;/author&gt;&lt;/authors&gt;&lt;/contributors&gt;&lt;titles&gt;&lt;title&gt;Polymer matrix degradation and color formation in melt processed nylon 6/clay nanocomposites&lt;/title&gt;&lt;secondary-title&gt;Polymer&lt;/secondary-title&gt;&lt;/titles&gt;&lt;periodical&gt;&lt;full-title&gt;Polymer&lt;/full-title&gt;&lt;/periodical&gt;&lt;pages&gt;7545-7556&lt;/pages&gt;&lt;volume&gt;44&lt;/volume&gt;&lt;number&gt;24&lt;/number&gt;&lt;dates&gt;&lt;year&gt;2003&lt;/year&gt;&lt;/dates&gt;&lt;isbn&gt;0032-3861&lt;/isbn&gt;&lt;urls&gt;&lt;/urls&gt;&lt;/record&gt;&lt;/Cite&gt;&lt;/EndNote&gt;</w:instrText>
      </w:r>
      <w:r w:rsidR="00B10A5B" w:rsidRPr="00ED2281">
        <w:rPr>
          <w:rFonts w:ascii="Times New Roman" w:hAnsi="Times New Roman"/>
          <w:color w:val="000000"/>
          <w:kern w:val="2"/>
          <w:sz w:val="24"/>
          <w:szCs w:val="24"/>
          <w:lang w:val="en-US"/>
        </w:rPr>
        <w:fldChar w:fldCharType="separate"/>
      </w:r>
      <w:r w:rsidR="00B10A5B" w:rsidRPr="00ED2281">
        <w:rPr>
          <w:rFonts w:ascii="Times New Roman" w:hAnsi="Times New Roman"/>
          <w:noProof/>
          <w:color w:val="000000"/>
          <w:kern w:val="2"/>
          <w:sz w:val="24"/>
          <w:szCs w:val="24"/>
          <w:lang w:val="en-US"/>
        </w:rPr>
        <w:t>(</w:t>
      </w:r>
      <w:hyperlink w:anchor="_ENREF_73" w:tooltip="Fornes, 2003 #705" w:history="1">
        <w:r w:rsidR="00B10A5B" w:rsidRPr="00ED2281">
          <w:rPr>
            <w:rFonts w:ascii="Times New Roman" w:hAnsi="Times New Roman"/>
            <w:noProof/>
            <w:color w:val="000000"/>
            <w:kern w:val="2"/>
            <w:sz w:val="24"/>
            <w:szCs w:val="24"/>
            <w:lang w:val="en-US"/>
          </w:rPr>
          <w:t>Fornes et al., 2003</w:t>
        </w:r>
      </w:hyperlink>
      <w:r w:rsidR="00B10A5B" w:rsidRPr="00ED2281">
        <w:rPr>
          <w:rFonts w:ascii="Times New Roman" w:hAnsi="Times New Roman"/>
          <w:noProof/>
          <w:color w:val="000000"/>
          <w:kern w:val="2"/>
          <w:sz w:val="24"/>
          <w:szCs w:val="24"/>
          <w:lang w:val="en-US"/>
        </w:rPr>
        <w:t>)</w:t>
      </w:r>
      <w:r w:rsidR="00B10A5B" w:rsidRPr="00ED2281">
        <w:rPr>
          <w:rFonts w:ascii="Times New Roman" w:hAnsi="Times New Roman"/>
          <w:color w:val="000000"/>
          <w:kern w:val="2"/>
          <w:sz w:val="24"/>
          <w:szCs w:val="24"/>
          <w:lang w:val="en-US"/>
        </w:rPr>
        <w:fldChar w:fldCharType="end"/>
      </w:r>
      <w:r w:rsidR="00B10A5B">
        <w:rPr>
          <w:rFonts w:ascii="Times New Roman" w:hAnsi="Times New Roman"/>
          <w:kern w:val="2"/>
          <w:sz w:val="24"/>
          <w:szCs w:val="24"/>
        </w:rPr>
        <w:t xml:space="preserve">. </w:t>
      </w:r>
      <w:r w:rsidRPr="008D3B95">
        <w:rPr>
          <w:rFonts w:ascii="Times New Roman" w:hAnsi="Times New Roman" w:hint="eastAsia"/>
          <w:kern w:val="2"/>
          <w:sz w:val="24"/>
          <w:szCs w:val="24"/>
        </w:rPr>
        <w:t xml:space="preserve">As for Nylon 6 CA </w:t>
      </w:r>
      <w:r w:rsidRPr="008D3B95">
        <w:rPr>
          <w:rFonts w:ascii="Times New Roman" w:hAnsi="Times New Roman"/>
          <w:kern w:val="2"/>
          <w:sz w:val="24"/>
          <w:szCs w:val="24"/>
        </w:rPr>
        <w:t>2</w:t>
      </w:r>
      <w:r w:rsidRPr="008D3B95">
        <w:rPr>
          <w:rFonts w:ascii="Times New Roman" w:hAnsi="Times New Roman" w:hint="eastAsia"/>
          <w:kern w:val="2"/>
          <w:sz w:val="24"/>
          <w:szCs w:val="24"/>
        </w:rPr>
        <w:t xml:space="preserve">, the intensity of amine C=O stretching </w:t>
      </w:r>
      <w:r w:rsidRPr="008D3B95">
        <w:rPr>
          <w:rFonts w:ascii="Times New Roman" w:hAnsi="Times New Roman"/>
          <w:kern w:val="2"/>
          <w:sz w:val="24"/>
          <w:szCs w:val="24"/>
        </w:rPr>
        <w:t>decreased further</w:t>
      </w:r>
      <w:r w:rsidRPr="008D3B95">
        <w:rPr>
          <w:rFonts w:ascii="Times New Roman" w:hAnsi="Times New Roman" w:hint="eastAsia"/>
          <w:kern w:val="2"/>
          <w:sz w:val="24"/>
          <w:szCs w:val="24"/>
        </w:rPr>
        <w:t>.</w:t>
      </w:r>
      <w:r w:rsidRPr="008D3B95">
        <w:rPr>
          <w:rFonts w:ascii="Times New Roman" w:hAnsi="Times New Roman"/>
          <w:kern w:val="2"/>
          <w:sz w:val="24"/>
          <w:szCs w:val="24"/>
        </w:rPr>
        <w:t xml:space="preserve"> Besides, </w:t>
      </w:r>
      <w:r w:rsidRPr="008D3B95">
        <w:rPr>
          <w:rFonts w:ascii="Times New Roman" w:hAnsi="Times New Roman" w:hint="eastAsia"/>
          <w:kern w:val="2"/>
          <w:sz w:val="24"/>
          <w:szCs w:val="24"/>
        </w:rPr>
        <w:t xml:space="preserve">the </w:t>
      </w:r>
      <w:r w:rsidRPr="008D3B95">
        <w:rPr>
          <w:rFonts w:ascii="Times New Roman" w:hAnsi="Times New Roman"/>
          <w:kern w:val="2"/>
          <w:sz w:val="24"/>
          <w:szCs w:val="24"/>
        </w:rPr>
        <w:t>amide N-H</w:t>
      </w:r>
      <w:r w:rsidRPr="008D3B95">
        <w:rPr>
          <w:rFonts w:ascii="Times New Roman" w:hAnsi="Times New Roman" w:hint="eastAsia"/>
          <w:kern w:val="2"/>
          <w:sz w:val="24"/>
          <w:szCs w:val="24"/>
        </w:rPr>
        <w:t xml:space="preserve"> stretching peak </w:t>
      </w:r>
      <w:r w:rsidRPr="008D3B95">
        <w:rPr>
          <w:rFonts w:ascii="Times New Roman" w:hAnsi="Times New Roman"/>
          <w:kern w:val="2"/>
          <w:sz w:val="24"/>
          <w:szCs w:val="24"/>
        </w:rPr>
        <w:t>shrank</w:t>
      </w:r>
      <w:r w:rsidRPr="008D3B95">
        <w:rPr>
          <w:rFonts w:ascii="Times New Roman" w:hAnsi="Times New Roman" w:hint="eastAsia"/>
          <w:kern w:val="2"/>
          <w:sz w:val="24"/>
          <w:szCs w:val="24"/>
        </w:rPr>
        <w:t xml:space="preserve">. The shrinkage of the amine </w:t>
      </w:r>
      <w:r w:rsidRPr="008D3B95">
        <w:rPr>
          <w:rFonts w:ascii="Times New Roman" w:hAnsi="Times New Roman"/>
          <w:kern w:val="2"/>
          <w:sz w:val="24"/>
          <w:szCs w:val="24"/>
        </w:rPr>
        <w:t>N-H</w:t>
      </w:r>
      <w:r w:rsidRPr="008D3B95">
        <w:rPr>
          <w:rFonts w:ascii="Times New Roman" w:hAnsi="Times New Roman" w:hint="eastAsia"/>
          <w:kern w:val="2"/>
          <w:sz w:val="24"/>
          <w:szCs w:val="24"/>
        </w:rPr>
        <w:t xml:space="preserve"> stretching </w:t>
      </w:r>
      <w:r w:rsidRPr="008D3B95">
        <w:rPr>
          <w:rFonts w:ascii="Times New Roman" w:hAnsi="Times New Roman"/>
          <w:kern w:val="2"/>
          <w:sz w:val="24"/>
          <w:szCs w:val="24"/>
        </w:rPr>
        <w:t>(3300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xml:space="preserve">) </w:t>
      </w:r>
      <w:r w:rsidRPr="008D3B95">
        <w:rPr>
          <w:rFonts w:ascii="Times New Roman" w:hAnsi="Times New Roman" w:hint="eastAsia"/>
          <w:kern w:val="2"/>
          <w:sz w:val="24"/>
          <w:szCs w:val="24"/>
        </w:rPr>
        <w:t>indicat</w:t>
      </w:r>
      <w:r w:rsidRPr="008D3B95">
        <w:rPr>
          <w:rFonts w:ascii="Times New Roman" w:hAnsi="Times New Roman"/>
          <w:kern w:val="2"/>
          <w:sz w:val="24"/>
          <w:szCs w:val="24"/>
        </w:rPr>
        <w:t>ed</w:t>
      </w:r>
      <w:r w:rsidRPr="008D3B95">
        <w:rPr>
          <w:rFonts w:ascii="Times New Roman" w:hAnsi="Times New Roman" w:hint="eastAsia"/>
          <w:kern w:val="2"/>
          <w:sz w:val="24"/>
          <w:szCs w:val="24"/>
        </w:rPr>
        <w:t xml:space="preserve"> that the </w:t>
      </w:r>
      <w:r w:rsidRPr="008D3B95">
        <w:rPr>
          <w:rFonts w:ascii="Times New Roman" w:hAnsi="Times New Roman"/>
          <w:kern w:val="2"/>
          <w:sz w:val="24"/>
          <w:szCs w:val="24"/>
        </w:rPr>
        <w:t>chemical changes</w:t>
      </w:r>
      <w:r w:rsidRPr="008D3B95">
        <w:rPr>
          <w:rFonts w:ascii="Times New Roman" w:hAnsi="Times New Roman" w:hint="eastAsia"/>
          <w:kern w:val="2"/>
          <w:sz w:val="24"/>
          <w:szCs w:val="24"/>
        </w:rPr>
        <w:t xml:space="preserve"> occurred during processing</w:t>
      </w:r>
      <w:r w:rsidRPr="008D3B95">
        <w:rPr>
          <w:rFonts w:ascii="Times New Roman" w:hAnsi="Times New Roman"/>
          <w:kern w:val="2"/>
          <w:sz w:val="24"/>
          <w:szCs w:val="24"/>
        </w:rPr>
        <w:t xml:space="preserve"> to the amine groups of the nylon 6 matrix</w:t>
      </w:r>
      <w:r w:rsidRPr="008D3B95">
        <w:rPr>
          <w:rFonts w:ascii="Times New Roman" w:hAnsi="Times New Roman" w:hint="eastAsia"/>
          <w:kern w:val="2"/>
          <w:sz w:val="24"/>
          <w:szCs w:val="24"/>
        </w:rPr>
        <w:t xml:space="preserve">. The </w:t>
      </w:r>
      <w:proofErr w:type="spellStart"/>
      <w:r w:rsidRPr="008D3B95">
        <w:rPr>
          <w:rFonts w:ascii="Times New Roman" w:hAnsi="Times New Roman" w:hint="eastAsia"/>
          <w:kern w:val="2"/>
          <w:sz w:val="24"/>
          <w:szCs w:val="24"/>
        </w:rPr>
        <w:t>byproduct</w:t>
      </w:r>
      <w:r w:rsidRPr="008D3B95">
        <w:rPr>
          <w:rFonts w:ascii="Times New Roman" w:hAnsi="Times New Roman"/>
          <w:kern w:val="2"/>
          <w:sz w:val="24"/>
          <w:szCs w:val="24"/>
        </w:rPr>
        <w:t>s</w:t>
      </w:r>
      <w:proofErr w:type="spellEnd"/>
      <w:r w:rsidRPr="008D3B95">
        <w:rPr>
          <w:rFonts w:ascii="Times New Roman" w:hAnsi="Times New Roman" w:hint="eastAsia"/>
          <w:kern w:val="2"/>
          <w:sz w:val="24"/>
          <w:szCs w:val="24"/>
        </w:rPr>
        <w:t xml:space="preserve"> of thermal degradation of CA </w:t>
      </w:r>
      <w:r w:rsidRPr="008D3B95">
        <w:rPr>
          <w:rFonts w:ascii="Times New Roman" w:hAnsi="Times New Roman"/>
          <w:kern w:val="2"/>
          <w:sz w:val="24"/>
          <w:szCs w:val="24"/>
        </w:rPr>
        <w:t xml:space="preserve">might promote </w:t>
      </w:r>
      <w:r w:rsidRPr="008D3B95">
        <w:rPr>
          <w:rFonts w:ascii="Times New Roman" w:hAnsi="Times New Roman" w:hint="eastAsia"/>
          <w:kern w:val="2"/>
          <w:sz w:val="24"/>
          <w:szCs w:val="24"/>
        </w:rPr>
        <w:t xml:space="preserve">degradation of Nylon 6 CA </w:t>
      </w:r>
      <w:r w:rsidRPr="008D3B95">
        <w:rPr>
          <w:rFonts w:ascii="Times New Roman" w:hAnsi="Times New Roman"/>
          <w:kern w:val="2"/>
          <w:sz w:val="24"/>
          <w:szCs w:val="24"/>
        </w:rPr>
        <w:t xml:space="preserve">2. </w:t>
      </w:r>
      <w:r w:rsidRPr="008D3B95">
        <w:rPr>
          <w:rFonts w:ascii="Times New Roman" w:hAnsi="Times New Roman" w:hint="eastAsia"/>
          <w:kern w:val="2"/>
          <w:sz w:val="24"/>
          <w:szCs w:val="24"/>
        </w:rPr>
        <w:t>T</w:t>
      </w:r>
      <w:r w:rsidRPr="008D3B95">
        <w:rPr>
          <w:rFonts w:ascii="Times New Roman" w:hAnsi="Times New Roman"/>
          <w:kern w:val="2"/>
          <w:sz w:val="24"/>
          <w:szCs w:val="24"/>
        </w:rPr>
        <w:t>wo peaks at 1714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xml:space="preserve"> and 1740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xml:space="preserve"> were detected for Nylon 6 CA 2</w:t>
      </w:r>
      <w:r w:rsidRPr="008D3B95">
        <w:rPr>
          <w:rFonts w:ascii="Times New Roman" w:hAnsi="Times New Roman" w:hint="eastAsia"/>
          <w:kern w:val="2"/>
          <w:sz w:val="24"/>
          <w:szCs w:val="24"/>
        </w:rPr>
        <w:t>.</w:t>
      </w:r>
      <w:r w:rsidRPr="008D3B95">
        <w:rPr>
          <w:rFonts w:ascii="Times New Roman" w:hAnsi="Times New Roman"/>
          <w:kern w:val="2"/>
          <w:sz w:val="24"/>
          <w:szCs w:val="24"/>
        </w:rPr>
        <w:t xml:space="preserve"> Those two peaks were characteristic of carboxyl</w:t>
      </w:r>
      <w:r w:rsidRPr="008D3B95">
        <w:rPr>
          <w:rFonts w:ascii="Times New Roman" w:hAnsi="Times New Roman" w:hint="eastAsia"/>
          <w:kern w:val="2"/>
          <w:sz w:val="24"/>
          <w:szCs w:val="24"/>
        </w:rPr>
        <w:t>ate</w:t>
      </w:r>
      <w:r w:rsidRPr="008D3B95">
        <w:rPr>
          <w:rFonts w:ascii="Times New Roman" w:hAnsi="Times New Roman"/>
          <w:kern w:val="2"/>
          <w:sz w:val="24"/>
          <w:szCs w:val="24"/>
        </w:rPr>
        <w:t xml:space="preserve"> bonds. Both nylon 6 and CA </w:t>
      </w:r>
      <w:r w:rsidRPr="008D3B95">
        <w:rPr>
          <w:rFonts w:ascii="Times New Roman" w:hAnsi="Times New Roman" w:hint="eastAsia"/>
          <w:kern w:val="2"/>
          <w:sz w:val="24"/>
          <w:szCs w:val="24"/>
        </w:rPr>
        <w:t>display</w:t>
      </w:r>
      <w:r w:rsidRPr="008D3B95">
        <w:rPr>
          <w:rFonts w:ascii="Times New Roman" w:hAnsi="Times New Roman"/>
          <w:kern w:val="2"/>
          <w:sz w:val="24"/>
          <w:szCs w:val="24"/>
        </w:rPr>
        <w:t>ed</w:t>
      </w:r>
      <w:r w:rsidRPr="008D3B95">
        <w:rPr>
          <w:rFonts w:ascii="Times New Roman" w:hAnsi="Times New Roman" w:hint="eastAsia"/>
          <w:kern w:val="2"/>
          <w:sz w:val="24"/>
          <w:szCs w:val="24"/>
        </w:rPr>
        <w:t xml:space="preserve"> these two peaks</w:t>
      </w:r>
      <w:r w:rsidRPr="008D3B95">
        <w:rPr>
          <w:rFonts w:ascii="Times New Roman" w:hAnsi="Times New Roman"/>
          <w:kern w:val="2"/>
          <w:sz w:val="24"/>
          <w:szCs w:val="24"/>
        </w:rPr>
        <w:t xml:space="preserve">. </w:t>
      </w:r>
      <w:r w:rsidRPr="008D3B95">
        <w:rPr>
          <w:rFonts w:ascii="Times New Roman" w:hAnsi="Times New Roman" w:hint="eastAsia"/>
          <w:kern w:val="2"/>
          <w:sz w:val="24"/>
          <w:szCs w:val="24"/>
        </w:rPr>
        <w:t>C</w:t>
      </w:r>
      <w:r w:rsidRPr="008D3B95">
        <w:rPr>
          <w:rFonts w:ascii="Times New Roman" w:hAnsi="Times New Roman"/>
          <w:kern w:val="2"/>
          <w:sz w:val="24"/>
          <w:szCs w:val="24"/>
        </w:rPr>
        <w:t>ompar</w:t>
      </w:r>
      <w:r w:rsidRPr="008D3B95">
        <w:rPr>
          <w:rFonts w:ascii="Times New Roman" w:hAnsi="Times New Roman" w:hint="eastAsia"/>
          <w:kern w:val="2"/>
          <w:sz w:val="24"/>
          <w:szCs w:val="24"/>
        </w:rPr>
        <w:t>ed</w:t>
      </w:r>
      <w:r w:rsidRPr="008D3B95">
        <w:rPr>
          <w:rFonts w:ascii="Times New Roman" w:hAnsi="Times New Roman"/>
          <w:kern w:val="2"/>
          <w:sz w:val="24"/>
          <w:szCs w:val="24"/>
        </w:rPr>
        <w:t xml:space="preserve"> to the neat nylon 6, the intensity of carboxyl bonds </w:t>
      </w:r>
      <w:r w:rsidRPr="008D3B95">
        <w:rPr>
          <w:rFonts w:ascii="Times New Roman" w:hAnsi="Times New Roman" w:hint="eastAsia"/>
          <w:kern w:val="2"/>
          <w:sz w:val="24"/>
          <w:szCs w:val="24"/>
        </w:rPr>
        <w:t xml:space="preserve">in Nylon 6 CA 2 </w:t>
      </w:r>
      <w:r w:rsidRPr="008D3B95">
        <w:rPr>
          <w:rFonts w:ascii="Times New Roman" w:hAnsi="Times New Roman"/>
          <w:kern w:val="2"/>
          <w:sz w:val="24"/>
          <w:szCs w:val="24"/>
        </w:rPr>
        <w:t>shrank in respect to that of secondary CH</w:t>
      </w:r>
      <w:r w:rsidRPr="008D3B95">
        <w:rPr>
          <w:rFonts w:ascii="Times New Roman" w:hAnsi="Times New Roman"/>
          <w:kern w:val="2"/>
          <w:sz w:val="24"/>
          <w:szCs w:val="24"/>
          <w:vertAlign w:val="subscript"/>
        </w:rPr>
        <w:t>2</w:t>
      </w:r>
      <w:r w:rsidRPr="008D3B95">
        <w:rPr>
          <w:rFonts w:ascii="Times New Roman" w:hAnsi="Times New Roman"/>
          <w:kern w:val="2"/>
          <w:sz w:val="24"/>
          <w:szCs w:val="24"/>
        </w:rPr>
        <w:t xml:space="preserve"> at 2860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The increase of the relative content of CH</w:t>
      </w:r>
      <w:r w:rsidRPr="008D3B95">
        <w:rPr>
          <w:rFonts w:ascii="Times New Roman" w:hAnsi="Times New Roman"/>
          <w:kern w:val="2"/>
          <w:sz w:val="24"/>
          <w:szCs w:val="24"/>
          <w:vertAlign w:val="subscript"/>
        </w:rPr>
        <w:t>2</w:t>
      </w:r>
      <w:r w:rsidRPr="008D3B95">
        <w:rPr>
          <w:rFonts w:ascii="Times New Roman" w:hAnsi="Times New Roman"/>
          <w:kern w:val="2"/>
          <w:sz w:val="24"/>
          <w:szCs w:val="24"/>
        </w:rPr>
        <w:t xml:space="preserve"> might be attributed to CA</w:t>
      </w:r>
      <w:r w:rsidRPr="008D3B95">
        <w:rPr>
          <w:rFonts w:ascii="Times New Roman" w:hAnsi="Times New Roman" w:hint="eastAsia"/>
          <w:kern w:val="2"/>
          <w:sz w:val="24"/>
          <w:szCs w:val="24"/>
        </w:rPr>
        <w:t>,</w:t>
      </w:r>
      <w:r w:rsidRPr="008D3B95">
        <w:rPr>
          <w:rFonts w:ascii="Times New Roman" w:hAnsi="Times New Roman"/>
          <w:kern w:val="2"/>
          <w:sz w:val="24"/>
          <w:szCs w:val="24"/>
        </w:rPr>
        <w:t xml:space="preserve"> possib</w:t>
      </w:r>
      <w:r>
        <w:rPr>
          <w:rFonts w:ascii="Times New Roman" w:hAnsi="Times New Roman"/>
          <w:kern w:val="2"/>
          <w:sz w:val="24"/>
          <w:szCs w:val="24"/>
        </w:rPr>
        <w:t>ly</w:t>
      </w:r>
      <w:r w:rsidRPr="008D3B95">
        <w:rPr>
          <w:rFonts w:ascii="Times New Roman" w:hAnsi="Times New Roman"/>
          <w:kern w:val="2"/>
          <w:sz w:val="24"/>
          <w:szCs w:val="24"/>
        </w:rPr>
        <w:t xml:space="preserve"> of</w:t>
      </w:r>
      <w:r w:rsidRPr="008D3B95">
        <w:rPr>
          <w:rFonts w:ascii="Times New Roman" w:hAnsi="Times New Roman" w:hint="eastAsia"/>
          <w:kern w:val="2"/>
          <w:sz w:val="24"/>
          <w:szCs w:val="24"/>
        </w:rPr>
        <w:t xml:space="preserve"> </w:t>
      </w:r>
      <w:r w:rsidRPr="008D3B95">
        <w:rPr>
          <w:rFonts w:ascii="Times New Roman" w:hAnsi="Times New Roman"/>
          <w:kern w:val="2"/>
          <w:sz w:val="24"/>
          <w:szCs w:val="24"/>
        </w:rPr>
        <w:t>the incomplete d</w:t>
      </w:r>
      <w:r w:rsidRPr="008D3B95">
        <w:rPr>
          <w:rFonts w:ascii="Times New Roman" w:hAnsi="Times New Roman" w:hint="eastAsia"/>
          <w:kern w:val="2"/>
          <w:sz w:val="24"/>
          <w:szCs w:val="24"/>
        </w:rPr>
        <w:t>ecomposition</w:t>
      </w:r>
      <w:r w:rsidRPr="008D3B95">
        <w:rPr>
          <w:rFonts w:ascii="Times New Roman" w:hAnsi="Times New Roman"/>
          <w:kern w:val="2"/>
          <w:sz w:val="24"/>
          <w:szCs w:val="24"/>
        </w:rPr>
        <w:t xml:space="preserve"> of CA. The extrusion temperature of 230 </w:t>
      </w:r>
      <w:proofErr w:type="spellStart"/>
      <w:r w:rsidRPr="008D3B95">
        <w:rPr>
          <w:rFonts w:ascii="Times New Roman" w:hAnsi="Times New Roman"/>
          <w:kern w:val="2"/>
          <w:sz w:val="24"/>
          <w:szCs w:val="24"/>
          <w:vertAlign w:val="superscript"/>
        </w:rPr>
        <w:t>o</w:t>
      </w:r>
      <w:r w:rsidRPr="008D3B95">
        <w:rPr>
          <w:rFonts w:ascii="Times New Roman" w:hAnsi="Times New Roman"/>
          <w:kern w:val="2"/>
          <w:sz w:val="24"/>
          <w:szCs w:val="24"/>
        </w:rPr>
        <w:t>C</w:t>
      </w:r>
      <w:proofErr w:type="spellEnd"/>
      <w:r w:rsidRPr="008D3B95">
        <w:rPr>
          <w:rFonts w:ascii="Times New Roman" w:hAnsi="Times New Roman"/>
          <w:kern w:val="2"/>
          <w:sz w:val="24"/>
          <w:szCs w:val="24"/>
        </w:rPr>
        <w:t xml:space="preserve">  was a bit higher than the melting temperature of nylon 6 in order to </w:t>
      </w:r>
      <w:r w:rsidRPr="008D3B95">
        <w:rPr>
          <w:rFonts w:ascii="Times New Roman" w:hAnsi="Times New Roman" w:hint="eastAsia"/>
          <w:kern w:val="2"/>
          <w:sz w:val="24"/>
          <w:szCs w:val="24"/>
        </w:rPr>
        <w:t>prevent</w:t>
      </w:r>
      <w:r w:rsidRPr="008D3B95">
        <w:rPr>
          <w:rFonts w:ascii="Times New Roman" w:hAnsi="Times New Roman"/>
          <w:kern w:val="2"/>
          <w:sz w:val="24"/>
          <w:szCs w:val="24"/>
        </w:rPr>
        <w:t xml:space="preserve"> the thermal degradation</w:t>
      </w:r>
      <w:r w:rsidRPr="008D3B95">
        <w:rPr>
          <w:rFonts w:ascii="Times New Roman" w:hAnsi="Times New Roman" w:hint="eastAsia"/>
          <w:kern w:val="2"/>
          <w:sz w:val="24"/>
          <w:szCs w:val="24"/>
        </w:rPr>
        <w:t xml:space="preserve"> </w:t>
      </w:r>
      <w:r w:rsidRPr="008D3B95">
        <w:rPr>
          <w:rFonts w:ascii="Times New Roman" w:hAnsi="Times New Roman"/>
          <w:kern w:val="2"/>
          <w:sz w:val="24"/>
          <w:szCs w:val="24"/>
        </w:rPr>
        <w:fldChar w:fldCharType="begin"/>
      </w:r>
      <w:r w:rsidR="00DE1C74">
        <w:rPr>
          <w:rFonts w:ascii="Times New Roman" w:hAnsi="Times New Roman"/>
          <w:kern w:val="2"/>
          <w:sz w:val="24"/>
          <w:szCs w:val="24"/>
        </w:rPr>
        <w:instrText xml:space="preserve"> ADDIN EN.CITE &lt;EndNote&gt;&lt;Cite&gt;&lt;Author&gt;Jones&lt;/Author&gt;&lt;Year&gt;1975&lt;/Year&gt;&lt;RecNum&gt;107&lt;/RecNum&gt;&lt;DisplayText&gt;(Jones &amp;amp; Treloar, 1975)&lt;/DisplayText&gt;&lt;record&gt;&lt;rec-number&gt;107&lt;/rec-number&gt;&lt;foreign-keys&gt;&lt;key app="EN" db-id="te5fa029a5r9t9erpax5pp2lxffwxpvrw0tw" timestamp="1460558161"&gt;107&lt;/key&gt;&lt;/foreign-keys&gt;&lt;ref-type name="Journal Article"&gt;17&lt;/ref-type&gt;&lt;contributors&gt;&lt;authors&gt;&lt;author&gt;Jones, D. F.&lt;/author&gt;&lt;author&gt;Treloar, L. R. G.&lt;/author&gt;&lt;/authors&gt;&lt;/contributors&gt;&lt;auth-address&gt;Univ Manchester,Inst Sci &amp;amp; Technol,Sackville St,Manchester M60 1qd,England&lt;/auth-address&gt;&lt;titles&gt;&lt;title&gt;Properties of Rubber in Pure Homogeneous Strain&lt;/title&gt;&lt;secondary-title&gt;Journal of Physics D-Applied Physics&lt;/secondary-title&gt;&lt;alt-title&gt;J Phys D Appl Phys&amp;#xD;J Phys D Appl Phys&lt;/alt-title&gt;&lt;/titles&gt;&lt;pages&gt;1285-1304&lt;/pages&gt;&lt;volume&gt;8&lt;/volume&gt;&lt;number&gt;11&lt;/number&gt;&lt;dates&gt;&lt;year&gt;1975&lt;/year&gt;&lt;/dates&gt;&lt;isbn&gt;0022-3727&lt;/isbn&gt;&lt;accession-num&gt;WOS:A1975AM33800007&lt;/accession-num&gt;&lt;urls&gt;&lt;related-urls&gt;&lt;url&gt;&amp;lt;Go to ISI&amp;gt;://WOS:A1975AM33800007&lt;/url&gt;&lt;/related-urls&gt;&lt;/urls&gt;&lt;language&gt;English&lt;/language&gt;&lt;/record&gt;&lt;/Cite&gt;&lt;/EndNote&gt;</w:instrText>
      </w:r>
      <w:r w:rsidRPr="008D3B95">
        <w:rPr>
          <w:rFonts w:ascii="Times New Roman" w:hAnsi="Times New Roman"/>
          <w:kern w:val="2"/>
          <w:sz w:val="24"/>
          <w:szCs w:val="24"/>
        </w:rPr>
        <w:fldChar w:fldCharType="separate"/>
      </w:r>
      <w:r w:rsidRPr="008D3B95">
        <w:rPr>
          <w:rFonts w:ascii="Times New Roman" w:hAnsi="Times New Roman"/>
          <w:noProof/>
          <w:kern w:val="2"/>
          <w:sz w:val="24"/>
          <w:szCs w:val="24"/>
        </w:rPr>
        <w:t>(</w:t>
      </w:r>
      <w:hyperlink w:anchor="_ENREF_121" w:tooltip="Jones, 1975 #107" w:history="1">
        <w:r w:rsidR="00DE1C74" w:rsidRPr="008D3B95">
          <w:rPr>
            <w:rFonts w:ascii="Times New Roman" w:hAnsi="Times New Roman"/>
            <w:noProof/>
            <w:kern w:val="2"/>
            <w:sz w:val="24"/>
            <w:szCs w:val="24"/>
          </w:rPr>
          <w:t>Jones &amp; Treloar, 1975</w:t>
        </w:r>
      </w:hyperlink>
      <w:r w:rsidRPr="008D3B95">
        <w:rPr>
          <w:rFonts w:ascii="Times New Roman" w:hAnsi="Times New Roman"/>
          <w:noProof/>
          <w:kern w:val="2"/>
          <w:sz w:val="24"/>
          <w:szCs w:val="24"/>
        </w:rPr>
        <w:t>)</w:t>
      </w:r>
      <w:r w:rsidRPr="008D3B95">
        <w:rPr>
          <w:rFonts w:ascii="Times New Roman" w:hAnsi="Times New Roman"/>
          <w:kern w:val="2"/>
          <w:sz w:val="24"/>
          <w:szCs w:val="24"/>
        </w:rPr>
        <w:fldChar w:fldCharType="end"/>
      </w:r>
      <w:r w:rsidRPr="008D3B95">
        <w:rPr>
          <w:rFonts w:ascii="Times New Roman" w:hAnsi="Times New Roman"/>
          <w:kern w:val="2"/>
          <w:sz w:val="24"/>
          <w:szCs w:val="24"/>
        </w:rPr>
        <w:t xml:space="preserve">. </w:t>
      </w:r>
      <w:r w:rsidRPr="008D3B95">
        <w:rPr>
          <w:rFonts w:ascii="Times New Roman" w:hAnsi="Times New Roman" w:hint="eastAsia"/>
          <w:kern w:val="2"/>
          <w:sz w:val="24"/>
          <w:szCs w:val="24"/>
        </w:rPr>
        <w:t>Therefore,</w:t>
      </w:r>
      <w:r w:rsidRPr="008D3B95">
        <w:rPr>
          <w:rFonts w:ascii="Times New Roman" w:hAnsi="Times New Roman"/>
          <w:kern w:val="2"/>
          <w:sz w:val="24"/>
          <w:szCs w:val="24"/>
        </w:rPr>
        <w:t xml:space="preserve"> it was only a bit higher than the decomposition temperature of CA</w:t>
      </w:r>
      <w:r w:rsidRPr="008D3B95">
        <w:rPr>
          <w:rFonts w:ascii="Times New Roman" w:hAnsi="Times New Roman" w:hint="eastAsia"/>
          <w:kern w:val="2"/>
          <w:sz w:val="24"/>
          <w:szCs w:val="24"/>
        </w:rPr>
        <w:t xml:space="preserve"> and</w:t>
      </w:r>
      <w:r w:rsidRPr="008D3B95">
        <w:rPr>
          <w:rFonts w:ascii="Times New Roman" w:hAnsi="Times New Roman"/>
          <w:kern w:val="2"/>
          <w:sz w:val="24"/>
          <w:szCs w:val="24"/>
        </w:rPr>
        <w:t xml:space="preserve"> </w:t>
      </w:r>
      <w:r w:rsidRPr="008D3B95">
        <w:rPr>
          <w:rFonts w:ascii="Times New Roman" w:hAnsi="Times New Roman" w:hint="eastAsia"/>
          <w:kern w:val="2"/>
          <w:sz w:val="24"/>
          <w:szCs w:val="24"/>
        </w:rPr>
        <w:t>t</w:t>
      </w:r>
      <w:r w:rsidRPr="008D3B95">
        <w:rPr>
          <w:rFonts w:ascii="Times New Roman" w:hAnsi="Times New Roman"/>
          <w:kern w:val="2"/>
          <w:sz w:val="24"/>
          <w:szCs w:val="24"/>
        </w:rPr>
        <w:t xml:space="preserve">he retention time inside the extruder was quite short, about </w:t>
      </w:r>
      <w:r w:rsidRPr="008D3B95">
        <w:rPr>
          <w:rFonts w:ascii="Times New Roman" w:hAnsi="Times New Roman" w:hint="eastAsia"/>
          <w:kern w:val="2"/>
          <w:sz w:val="24"/>
          <w:szCs w:val="24"/>
        </w:rPr>
        <w:t>half of a</w:t>
      </w:r>
      <w:r w:rsidRPr="008D3B95">
        <w:rPr>
          <w:rFonts w:ascii="Times New Roman" w:hAnsi="Times New Roman"/>
          <w:kern w:val="2"/>
          <w:sz w:val="24"/>
          <w:szCs w:val="24"/>
        </w:rPr>
        <w:t xml:space="preserve"> minute</w:t>
      </w:r>
      <w:r w:rsidRPr="008D3B95">
        <w:rPr>
          <w:rFonts w:ascii="Times New Roman" w:hAnsi="Times New Roman" w:hint="eastAsia"/>
          <w:kern w:val="2"/>
          <w:sz w:val="24"/>
          <w:szCs w:val="24"/>
        </w:rPr>
        <w:t xml:space="preserve"> for extrusion, which might eventually cause incomplete </w:t>
      </w:r>
      <w:r w:rsidRPr="008D3B95">
        <w:rPr>
          <w:rFonts w:ascii="Times New Roman" w:hAnsi="Times New Roman"/>
          <w:kern w:val="2"/>
          <w:sz w:val="24"/>
          <w:szCs w:val="24"/>
        </w:rPr>
        <w:t>decomposition</w:t>
      </w:r>
      <w:r w:rsidRPr="008D3B95">
        <w:rPr>
          <w:rFonts w:ascii="Times New Roman" w:hAnsi="Times New Roman" w:hint="eastAsia"/>
          <w:kern w:val="2"/>
          <w:sz w:val="24"/>
          <w:szCs w:val="24"/>
        </w:rPr>
        <w:t xml:space="preserve"> of CA</w:t>
      </w:r>
      <w:r w:rsidRPr="008D3B95">
        <w:rPr>
          <w:rFonts w:ascii="Times New Roman" w:hAnsi="Times New Roman"/>
          <w:kern w:val="2"/>
          <w:sz w:val="24"/>
          <w:szCs w:val="24"/>
        </w:rPr>
        <w:t xml:space="preserve">. </w:t>
      </w:r>
    </w:p>
    <w:p w:rsidR="002468F3" w:rsidRPr="008D3B95" w:rsidRDefault="002468F3" w:rsidP="002468F3">
      <w:pPr>
        <w:widowControl w:val="0"/>
        <w:spacing w:after="240" w:line="480" w:lineRule="auto"/>
        <w:jc w:val="both"/>
        <w:rPr>
          <w:rFonts w:ascii="Times New Roman" w:hAnsi="Times New Roman"/>
          <w:kern w:val="2"/>
          <w:sz w:val="24"/>
          <w:szCs w:val="24"/>
        </w:rPr>
      </w:pPr>
    </w:p>
    <w:p w:rsidR="002468F3" w:rsidRPr="008D3B95" w:rsidRDefault="002468F3" w:rsidP="002468F3">
      <w:pPr>
        <w:widowControl w:val="0"/>
        <w:spacing w:after="240" w:line="480" w:lineRule="auto"/>
        <w:jc w:val="both"/>
        <w:rPr>
          <w:rFonts w:ascii="Times New Roman" w:hAnsi="Times New Roman"/>
          <w:kern w:val="2"/>
          <w:sz w:val="24"/>
          <w:szCs w:val="24"/>
        </w:rPr>
      </w:pPr>
      <w:r w:rsidRPr="008D3B95">
        <w:rPr>
          <w:rFonts w:ascii="Times New Roman" w:hAnsi="Times New Roman"/>
          <w:kern w:val="2"/>
          <w:sz w:val="24"/>
          <w:szCs w:val="24"/>
        </w:rPr>
        <w:lastRenderedPageBreak/>
        <w:t>Nylon 6 MMT 2 also displayed two peaks at 1714 cm</w:t>
      </w:r>
      <w:r w:rsidRPr="008D3B95">
        <w:rPr>
          <w:rFonts w:ascii="Times New Roman" w:hAnsi="Times New Roman"/>
          <w:kern w:val="2"/>
          <w:sz w:val="24"/>
          <w:szCs w:val="24"/>
          <w:vertAlign w:val="superscript"/>
        </w:rPr>
        <w:t xml:space="preserve">-1 </w:t>
      </w:r>
      <w:r w:rsidRPr="008D3B95">
        <w:rPr>
          <w:rFonts w:ascii="Times New Roman" w:hAnsi="Times New Roman"/>
          <w:kern w:val="2"/>
          <w:sz w:val="24"/>
          <w:szCs w:val="24"/>
        </w:rPr>
        <w:t>and 1740 cm</w:t>
      </w:r>
      <w:r w:rsidRPr="008D3B95">
        <w:rPr>
          <w:rFonts w:ascii="Times New Roman" w:hAnsi="Times New Roman"/>
          <w:kern w:val="2"/>
          <w:sz w:val="24"/>
          <w:szCs w:val="24"/>
          <w:vertAlign w:val="superscript"/>
        </w:rPr>
        <w:t>-1</w:t>
      </w:r>
      <w:r w:rsidRPr="008D3B95">
        <w:rPr>
          <w:rFonts w:ascii="Times New Roman" w:hAnsi="Times New Roman"/>
          <w:kern w:val="2"/>
          <w:sz w:val="24"/>
          <w:szCs w:val="24"/>
        </w:rPr>
        <w:t xml:space="preserve">. </w:t>
      </w:r>
      <w:r w:rsidRPr="008D3B95">
        <w:rPr>
          <w:rFonts w:ascii="Times New Roman" w:hAnsi="Times New Roman" w:hint="eastAsia"/>
          <w:kern w:val="2"/>
          <w:sz w:val="24"/>
          <w:szCs w:val="24"/>
        </w:rPr>
        <w:t>T</w:t>
      </w:r>
      <w:r w:rsidRPr="008D3B95">
        <w:rPr>
          <w:rFonts w:ascii="Times New Roman" w:hAnsi="Times New Roman"/>
          <w:kern w:val="2"/>
          <w:sz w:val="24"/>
          <w:szCs w:val="24"/>
        </w:rPr>
        <w:t xml:space="preserve">he reason </w:t>
      </w:r>
      <w:r w:rsidRPr="008D3B95">
        <w:rPr>
          <w:rFonts w:ascii="Times New Roman" w:hAnsi="Times New Roman" w:hint="eastAsia"/>
          <w:kern w:val="2"/>
          <w:sz w:val="24"/>
          <w:szCs w:val="24"/>
        </w:rPr>
        <w:t>may</w:t>
      </w:r>
      <w:r w:rsidRPr="008D3B95">
        <w:rPr>
          <w:rFonts w:ascii="Times New Roman" w:hAnsi="Times New Roman"/>
          <w:kern w:val="2"/>
          <w:sz w:val="24"/>
          <w:szCs w:val="24"/>
        </w:rPr>
        <w:t xml:space="preserve"> be that some CA powders </w:t>
      </w:r>
      <w:r w:rsidRPr="008D3B95">
        <w:rPr>
          <w:rFonts w:ascii="Times New Roman" w:hAnsi="Times New Roman" w:hint="eastAsia"/>
          <w:kern w:val="2"/>
          <w:sz w:val="24"/>
          <w:szCs w:val="24"/>
        </w:rPr>
        <w:t>are</w:t>
      </w:r>
      <w:r w:rsidRPr="008D3B95">
        <w:rPr>
          <w:rFonts w:ascii="Times New Roman" w:hAnsi="Times New Roman"/>
          <w:kern w:val="2"/>
          <w:sz w:val="24"/>
          <w:szCs w:val="24"/>
        </w:rPr>
        <w:t xml:space="preserve"> retained in the barrel of the extruder and </w:t>
      </w:r>
      <w:r w:rsidRPr="008D3B95">
        <w:rPr>
          <w:rFonts w:ascii="Times New Roman" w:hAnsi="Times New Roman" w:hint="eastAsia"/>
          <w:kern w:val="2"/>
          <w:sz w:val="24"/>
          <w:szCs w:val="24"/>
        </w:rPr>
        <w:t>are</w:t>
      </w:r>
      <w:r w:rsidRPr="008D3B95">
        <w:rPr>
          <w:rFonts w:ascii="Times New Roman" w:hAnsi="Times New Roman"/>
          <w:kern w:val="2"/>
          <w:sz w:val="24"/>
          <w:szCs w:val="24"/>
        </w:rPr>
        <w:t xml:space="preserve"> co-extruded with another patch of materials. Because there was no side feeder, polymer pellets and fillers were usually hand-mixed and then fed into the main hopper. In this way, some of the CA powders </w:t>
      </w:r>
      <w:r w:rsidRPr="008D3B95">
        <w:rPr>
          <w:rFonts w:ascii="Times New Roman" w:hAnsi="Times New Roman" w:hint="eastAsia"/>
          <w:kern w:val="2"/>
          <w:sz w:val="24"/>
          <w:szCs w:val="24"/>
        </w:rPr>
        <w:t>were</w:t>
      </w:r>
      <w:r w:rsidRPr="008D3B95">
        <w:rPr>
          <w:rFonts w:ascii="Times New Roman" w:hAnsi="Times New Roman"/>
          <w:kern w:val="2"/>
          <w:sz w:val="24"/>
          <w:szCs w:val="24"/>
        </w:rPr>
        <w:t xml:space="preserve"> retained in the feeding zone. Though purging could help to remove much of them, some </w:t>
      </w:r>
      <w:r w:rsidRPr="008D3B95">
        <w:rPr>
          <w:rFonts w:ascii="Times New Roman" w:hAnsi="Times New Roman" w:hint="eastAsia"/>
          <w:kern w:val="2"/>
          <w:sz w:val="24"/>
          <w:szCs w:val="24"/>
        </w:rPr>
        <w:t>were</w:t>
      </w:r>
      <w:r w:rsidRPr="008D3B95">
        <w:rPr>
          <w:rFonts w:ascii="Times New Roman" w:hAnsi="Times New Roman"/>
          <w:kern w:val="2"/>
          <w:sz w:val="24"/>
          <w:szCs w:val="24"/>
        </w:rPr>
        <w:t xml:space="preserve"> still left and probably extruded with the subsequent samples. As after the experiments, some white powders could be seen on the surface of the screw and the limitation of temperature and retention time mentioned above, some of the CA could be retained in the Nylon 6 MMT 2 sample. </w:t>
      </w:r>
    </w:p>
    <w:p w:rsidR="002468F3" w:rsidRPr="008D3B95" w:rsidRDefault="002468F3" w:rsidP="002468F3">
      <w:pPr>
        <w:widowControl w:val="0"/>
        <w:spacing w:after="240" w:line="480" w:lineRule="auto"/>
        <w:jc w:val="both"/>
        <w:rPr>
          <w:rFonts w:ascii="Times New Roman" w:hAnsi="Times New Roman"/>
          <w:kern w:val="2"/>
          <w:sz w:val="24"/>
          <w:szCs w:val="24"/>
        </w:rPr>
      </w:pPr>
    </w:p>
    <w:p w:rsidR="002468F3" w:rsidRPr="008D3B95" w:rsidRDefault="003152F3" w:rsidP="002468F3">
      <w:pPr>
        <w:spacing w:line="480" w:lineRule="auto"/>
        <w:jc w:val="both"/>
        <w:rPr>
          <w:rFonts w:ascii="Times New Roman" w:hAnsi="Times New Roman"/>
          <w:color w:val="000000"/>
          <w:sz w:val="24"/>
          <w:szCs w:val="24"/>
        </w:rPr>
      </w:pPr>
      <w:r>
        <w:rPr>
          <w:noProof/>
        </w:rPr>
        <w:pict>
          <v:shape id="_x0000_s1236" type="#_x0000_t75" style="position:absolute;left:0;text-align:left;margin-left:77.05pt;margin-top:99.35pt;width:297.5pt;height:242pt;z-index:-251384832;mso-position-horizontal-relative:text;mso-position-vertical-relative:text">
            <v:imagedata r:id="rId49" o:title=""/>
          </v:shape>
          <o:OLEObject Type="Embed" ProgID="Origin50.Graph" ShapeID="_x0000_s1236" DrawAspect="Content" ObjectID="_1568740529" r:id="rId50"/>
        </w:pict>
      </w:r>
      <w:r w:rsidR="002468F3" w:rsidRPr="008D3B95">
        <w:rPr>
          <w:rFonts w:ascii="Times New Roman" w:hAnsi="Times New Roman"/>
          <w:color w:val="000000"/>
          <w:sz w:val="24"/>
          <w:szCs w:val="24"/>
        </w:rPr>
        <w:t>As for the FTIR curves of Nylon</w:t>
      </w:r>
      <w:r w:rsidR="00B716AB">
        <w:rPr>
          <w:rFonts w:ascii="Times New Roman" w:hAnsi="Times New Roman"/>
          <w:color w:val="000000"/>
          <w:sz w:val="24"/>
          <w:szCs w:val="24"/>
        </w:rPr>
        <w:t xml:space="preserve"> 6 OMMT 2</w:t>
      </w:r>
      <w:r w:rsidR="002468F3" w:rsidRPr="008D3B95">
        <w:rPr>
          <w:rFonts w:ascii="Times New Roman" w:hAnsi="Times New Roman"/>
          <w:color w:val="000000"/>
          <w:sz w:val="24"/>
          <w:szCs w:val="24"/>
        </w:rPr>
        <w:t>, Nylon 6 MC 2, Nylon 6 OC 2 and Nylon 6 MCS 2, there were no significant differences compared to that of the neat nylon 6, indicating that decomposition of the surfactant occurred so that there w</w:t>
      </w:r>
      <w:r w:rsidR="006C585D">
        <w:rPr>
          <w:rFonts w:ascii="Times New Roman" w:hAnsi="Times New Roman"/>
          <w:color w:val="000000"/>
          <w:sz w:val="24"/>
          <w:szCs w:val="24"/>
        </w:rPr>
        <w:t>as</w:t>
      </w:r>
      <w:r w:rsidR="002468F3" w:rsidRPr="008D3B95">
        <w:rPr>
          <w:rFonts w:ascii="Times New Roman" w:hAnsi="Times New Roman"/>
          <w:color w:val="000000"/>
          <w:sz w:val="24"/>
          <w:szCs w:val="24"/>
        </w:rPr>
        <w:t xml:space="preserve"> no obvious sign of the characteristic peaks of the surfactant. </w:t>
      </w:r>
    </w:p>
    <w:p w:rsidR="002468F3" w:rsidRPr="008D3B95" w:rsidRDefault="002468F3" w:rsidP="006C585D">
      <w:pPr>
        <w:spacing w:line="240" w:lineRule="auto"/>
        <w:jc w:val="center"/>
        <w:rPr>
          <w:rFonts w:ascii="Times New Roman" w:hAnsi="Times New Roman"/>
          <w:color w:val="000000"/>
          <w:sz w:val="24"/>
          <w:szCs w:val="24"/>
        </w:rPr>
      </w:pPr>
    </w:p>
    <w:p w:rsidR="00CF14AF" w:rsidRDefault="00CF14AF" w:rsidP="0086187D">
      <w:pPr>
        <w:pStyle w:val="Figuretitle"/>
        <w:spacing w:line="240" w:lineRule="auto"/>
        <w:rPr>
          <w:kern w:val="2"/>
        </w:rPr>
      </w:pPr>
      <w:bookmarkStart w:id="629" w:name="_Toc492475936"/>
      <w:bookmarkStart w:id="630" w:name="_Toc492648135"/>
    </w:p>
    <w:p w:rsidR="00CF14AF" w:rsidRDefault="00CF14AF" w:rsidP="0086187D">
      <w:pPr>
        <w:pStyle w:val="Figuretitle"/>
        <w:spacing w:line="240" w:lineRule="auto"/>
        <w:rPr>
          <w:kern w:val="2"/>
        </w:rPr>
      </w:pPr>
    </w:p>
    <w:p w:rsidR="00CF14AF" w:rsidRDefault="00CF14AF" w:rsidP="0086187D">
      <w:pPr>
        <w:pStyle w:val="Figuretitle"/>
        <w:spacing w:line="240" w:lineRule="auto"/>
        <w:rPr>
          <w:kern w:val="2"/>
        </w:rPr>
      </w:pPr>
    </w:p>
    <w:p w:rsidR="00CF14AF" w:rsidRDefault="00CF14AF" w:rsidP="0086187D">
      <w:pPr>
        <w:pStyle w:val="Figuretitle"/>
        <w:spacing w:line="240" w:lineRule="auto"/>
        <w:rPr>
          <w:kern w:val="2"/>
        </w:rPr>
      </w:pPr>
    </w:p>
    <w:p w:rsidR="00CF14AF" w:rsidRDefault="00CF14AF" w:rsidP="0086187D">
      <w:pPr>
        <w:pStyle w:val="Figuretitle"/>
        <w:spacing w:line="240" w:lineRule="auto"/>
        <w:rPr>
          <w:kern w:val="2"/>
        </w:rPr>
      </w:pPr>
    </w:p>
    <w:p w:rsidR="006C585D" w:rsidRPr="00ED2281" w:rsidRDefault="006C585D" w:rsidP="0086187D">
      <w:pPr>
        <w:pStyle w:val="Figuretitle"/>
        <w:spacing w:line="240" w:lineRule="auto"/>
        <w:rPr>
          <w:rFonts w:eastAsia="Times New Roman"/>
        </w:rPr>
      </w:pPr>
      <w:bookmarkStart w:id="631" w:name="_Toc493534959"/>
      <w:proofErr w:type="gramStart"/>
      <w:r w:rsidRPr="00ED2281">
        <w:rPr>
          <w:kern w:val="2"/>
        </w:rPr>
        <w:t xml:space="preserve">Figure </w:t>
      </w:r>
      <w:r>
        <w:rPr>
          <w:kern w:val="2"/>
        </w:rPr>
        <w:t>3.8</w:t>
      </w:r>
      <w:r w:rsidRPr="00ED2281">
        <w:rPr>
          <w:kern w:val="2"/>
        </w:rPr>
        <w:t>.</w:t>
      </w:r>
      <w:proofErr w:type="gramEnd"/>
      <w:r w:rsidRPr="00ED2281">
        <w:rPr>
          <w:kern w:val="2"/>
        </w:rPr>
        <w:t xml:space="preserve"> </w:t>
      </w:r>
      <w:proofErr w:type="gramStart"/>
      <w:r w:rsidRPr="00ED2281">
        <w:rPr>
          <w:rFonts w:eastAsia="Times New Roman"/>
        </w:rPr>
        <w:t xml:space="preserve">FTIR </w:t>
      </w:r>
      <w:r w:rsidRPr="00ED2281">
        <w:rPr>
          <w:rFonts w:hint="eastAsia"/>
        </w:rPr>
        <w:t>spectra</w:t>
      </w:r>
      <w:r w:rsidRPr="00ED2281">
        <w:rPr>
          <w:rFonts w:eastAsia="Times New Roman"/>
        </w:rPr>
        <w:t xml:space="preserve"> for </w:t>
      </w:r>
      <w:r w:rsidRPr="00ED2281">
        <w:rPr>
          <w:rFonts w:hint="eastAsia"/>
        </w:rPr>
        <w:t xml:space="preserve">Raw Nylon 6, </w:t>
      </w:r>
      <w:r w:rsidRPr="00ED2281">
        <w:rPr>
          <w:rFonts w:eastAsia="Times New Roman"/>
        </w:rPr>
        <w:t xml:space="preserve">Nylon 6 3 </w:t>
      </w:r>
      <w:r w:rsidRPr="00ED2281">
        <w:rPr>
          <w:rFonts w:hint="eastAsia"/>
        </w:rPr>
        <w:t>and</w:t>
      </w:r>
      <w:r w:rsidRPr="00ED2281">
        <w:rPr>
          <w:rFonts w:eastAsia="Times New Roman"/>
        </w:rPr>
        <w:t xml:space="preserve"> Nylon 6 CA 3.</w:t>
      </w:r>
      <w:bookmarkEnd w:id="629"/>
      <w:bookmarkEnd w:id="630"/>
      <w:bookmarkEnd w:id="631"/>
      <w:proofErr w:type="gramEnd"/>
    </w:p>
    <w:p w:rsidR="002468F3" w:rsidRPr="006C585D" w:rsidRDefault="002468F3" w:rsidP="002468F3">
      <w:pPr>
        <w:spacing w:line="480" w:lineRule="auto"/>
        <w:jc w:val="both"/>
        <w:rPr>
          <w:rFonts w:ascii="Times New Roman" w:hAnsi="Times New Roman"/>
          <w:color w:val="000000"/>
          <w:sz w:val="24"/>
          <w:szCs w:val="24"/>
          <w:lang w:val="en-US"/>
        </w:rPr>
      </w:pPr>
    </w:p>
    <w:p w:rsidR="006C585D" w:rsidRPr="00ED2281" w:rsidRDefault="006C585D" w:rsidP="006C585D">
      <w:pPr>
        <w:widowControl w:val="0"/>
        <w:spacing w:after="240" w:line="480" w:lineRule="auto"/>
        <w:jc w:val="both"/>
        <w:rPr>
          <w:rFonts w:ascii="Times New Roman" w:hAnsi="Times New Roman"/>
          <w:b/>
          <w:kern w:val="2"/>
          <w:sz w:val="24"/>
          <w:szCs w:val="24"/>
          <w:vertAlign w:val="superscript"/>
        </w:rPr>
      </w:pPr>
      <w:r w:rsidRPr="00ED2281">
        <w:rPr>
          <w:rFonts w:ascii="Times New Roman" w:hAnsi="Times New Roman" w:hint="eastAsia"/>
          <w:kern w:val="2"/>
          <w:sz w:val="24"/>
          <w:szCs w:val="24"/>
        </w:rPr>
        <w:lastRenderedPageBreak/>
        <w:t xml:space="preserve">The chemical structure of </w:t>
      </w:r>
      <w:r>
        <w:rPr>
          <w:rFonts w:ascii="Times New Roman" w:hAnsi="Times New Roman"/>
          <w:kern w:val="2"/>
          <w:sz w:val="24"/>
          <w:szCs w:val="24"/>
        </w:rPr>
        <w:t xml:space="preserve">the </w:t>
      </w:r>
      <w:r w:rsidR="009847FA">
        <w:rPr>
          <w:rFonts w:ascii="Times New Roman" w:hAnsi="Times New Roman"/>
          <w:kern w:val="2"/>
          <w:sz w:val="24"/>
          <w:szCs w:val="24"/>
        </w:rPr>
        <w:t>triple</w:t>
      </w:r>
      <w:r>
        <w:rPr>
          <w:rFonts w:ascii="Times New Roman" w:hAnsi="Times New Roman"/>
          <w:kern w:val="2"/>
          <w:sz w:val="24"/>
          <w:szCs w:val="24"/>
        </w:rPr>
        <w:t xml:space="preserve">-extruded </w:t>
      </w:r>
      <w:r w:rsidRPr="00ED2281">
        <w:rPr>
          <w:rFonts w:ascii="Times New Roman" w:hAnsi="Times New Roman" w:hint="eastAsia"/>
          <w:kern w:val="2"/>
          <w:sz w:val="24"/>
          <w:szCs w:val="24"/>
        </w:rPr>
        <w:t xml:space="preserve">nylon 6 and the nanocomposites were </w:t>
      </w:r>
      <w:r>
        <w:rPr>
          <w:rFonts w:ascii="Times New Roman" w:hAnsi="Times New Roman"/>
          <w:kern w:val="2"/>
          <w:sz w:val="24"/>
          <w:szCs w:val="24"/>
        </w:rPr>
        <w:t xml:space="preserve">also </w:t>
      </w:r>
      <w:r w:rsidRPr="00ED2281">
        <w:rPr>
          <w:rFonts w:ascii="Times New Roman" w:hAnsi="Times New Roman" w:hint="eastAsia"/>
          <w:kern w:val="2"/>
          <w:sz w:val="24"/>
          <w:szCs w:val="24"/>
        </w:rPr>
        <w:t>characterised by means of FTIR</w:t>
      </w:r>
      <w:r>
        <w:rPr>
          <w:rFonts w:ascii="Times New Roman" w:hAnsi="Times New Roman"/>
          <w:kern w:val="2"/>
          <w:sz w:val="24"/>
          <w:szCs w:val="24"/>
        </w:rPr>
        <w:t xml:space="preserve"> as shown in Figure </w:t>
      </w:r>
      <w:r w:rsidR="00EA01E1">
        <w:rPr>
          <w:rFonts w:ascii="Times New Roman" w:hAnsi="Times New Roman"/>
          <w:kern w:val="2"/>
          <w:sz w:val="24"/>
          <w:szCs w:val="24"/>
        </w:rPr>
        <w:t>3.8 and 3.9</w:t>
      </w:r>
      <w:r w:rsidRPr="00ED2281">
        <w:rPr>
          <w:rFonts w:ascii="Times New Roman" w:hAnsi="Times New Roman" w:hint="eastAsia"/>
          <w:kern w:val="2"/>
          <w:sz w:val="24"/>
          <w:szCs w:val="24"/>
        </w:rPr>
        <w:t>. As for raw nylon 6 sample, the peak at 1550 cm</w:t>
      </w:r>
      <w:r w:rsidRPr="00ED2281">
        <w:rPr>
          <w:rFonts w:ascii="Times New Roman" w:hAnsi="Times New Roman" w:hint="eastAsia"/>
          <w:kern w:val="2"/>
          <w:sz w:val="24"/>
          <w:szCs w:val="24"/>
          <w:vertAlign w:val="superscript"/>
        </w:rPr>
        <w:t xml:space="preserve">-1 </w:t>
      </w:r>
      <w:r w:rsidRPr="00ED2281">
        <w:rPr>
          <w:rFonts w:ascii="Times New Roman" w:hAnsi="Times New Roman" w:hint="eastAsia"/>
          <w:kern w:val="2"/>
          <w:sz w:val="24"/>
          <w:szCs w:val="24"/>
        </w:rPr>
        <w:t>represented the N-H bending absorption. The high peak at 1630 cm</w:t>
      </w:r>
      <w:r w:rsidRPr="00ED2281">
        <w:rPr>
          <w:rFonts w:ascii="Times New Roman" w:hAnsi="Times New Roman" w:hint="eastAsia"/>
          <w:kern w:val="2"/>
          <w:sz w:val="24"/>
          <w:szCs w:val="24"/>
          <w:vertAlign w:val="superscript"/>
        </w:rPr>
        <w:t>-1</w:t>
      </w:r>
      <w:r w:rsidRPr="00ED2281">
        <w:rPr>
          <w:rFonts w:ascii="Times New Roman" w:hAnsi="Times New Roman" w:hint="eastAsia"/>
          <w:kern w:val="2"/>
          <w:sz w:val="24"/>
          <w:szCs w:val="24"/>
        </w:rPr>
        <w:t xml:space="preserve"> was due to the amide carbonyl (C=O) stretch vibration. </w:t>
      </w:r>
      <w:r w:rsidRPr="00ED2281">
        <w:rPr>
          <w:rFonts w:ascii="Times New Roman" w:hAnsi="Times New Roman"/>
          <w:kern w:val="2"/>
          <w:sz w:val="24"/>
          <w:szCs w:val="24"/>
        </w:rPr>
        <w:t>The</w:t>
      </w:r>
      <w:r w:rsidRPr="00ED2281">
        <w:rPr>
          <w:rFonts w:ascii="Times New Roman" w:hAnsi="Times New Roman" w:hint="eastAsia"/>
          <w:kern w:val="2"/>
          <w:sz w:val="24"/>
          <w:szCs w:val="24"/>
        </w:rPr>
        <w:t xml:space="preserve"> s</w:t>
      </w:r>
      <w:r w:rsidRPr="00ED2281">
        <w:rPr>
          <w:rFonts w:ascii="Times New Roman" w:hAnsi="Times New Roman"/>
          <w:kern w:val="2"/>
          <w:sz w:val="24"/>
          <w:szCs w:val="24"/>
        </w:rPr>
        <w:t>t</w:t>
      </w:r>
      <w:r w:rsidRPr="00ED2281">
        <w:rPr>
          <w:rFonts w:ascii="Times New Roman" w:hAnsi="Times New Roman" w:hint="eastAsia"/>
          <w:kern w:val="2"/>
          <w:sz w:val="24"/>
          <w:szCs w:val="24"/>
        </w:rPr>
        <w:t>retch vibration of</w:t>
      </w:r>
      <w:r w:rsidRPr="00ED2281">
        <w:rPr>
          <w:rFonts w:ascii="Times New Roman" w:hAnsi="Times New Roman"/>
          <w:kern w:val="2"/>
          <w:sz w:val="24"/>
          <w:szCs w:val="24"/>
        </w:rPr>
        <w:t xml:space="preserve"> the amine N-H groups at 3300 cm</w:t>
      </w:r>
      <w:r w:rsidRPr="00ED2281">
        <w:rPr>
          <w:rFonts w:ascii="Times New Roman" w:hAnsi="Times New Roman"/>
          <w:kern w:val="2"/>
          <w:sz w:val="24"/>
          <w:szCs w:val="24"/>
          <w:vertAlign w:val="superscript"/>
        </w:rPr>
        <w:t>-1</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was also quite strong. T</w:t>
      </w:r>
      <w:r w:rsidRPr="00ED2281">
        <w:rPr>
          <w:rFonts w:ascii="Times New Roman" w:hAnsi="Times New Roman"/>
          <w:kern w:val="2"/>
          <w:sz w:val="24"/>
          <w:szCs w:val="24"/>
        </w:rPr>
        <w:t xml:space="preserve">he </w:t>
      </w:r>
      <w:r w:rsidRPr="00ED2281">
        <w:rPr>
          <w:rFonts w:ascii="Times New Roman" w:hAnsi="Times New Roman" w:hint="eastAsia"/>
          <w:kern w:val="2"/>
          <w:sz w:val="24"/>
          <w:szCs w:val="24"/>
        </w:rPr>
        <w:t xml:space="preserve">alkyl stretching vibration of </w:t>
      </w:r>
      <w:r w:rsidRPr="00ED2281">
        <w:rPr>
          <w:rFonts w:ascii="Times New Roman" w:hAnsi="Times New Roman"/>
          <w:kern w:val="2"/>
          <w:sz w:val="24"/>
          <w:szCs w:val="24"/>
        </w:rPr>
        <w:t>CH</w:t>
      </w:r>
      <w:r w:rsidRPr="00ED2281">
        <w:rPr>
          <w:rFonts w:ascii="Times New Roman" w:hAnsi="Times New Roman"/>
          <w:kern w:val="2"/>
          <w:sz w:val="24"/>
          <w:szCs w:val="24"/>
          <w:vertAlign w:val="subscript"/>
        </w:rPr>
        <w:t>3</w:t>
      </w:r>
      <w:r w:rsidRPr="00ED2281">
        <w:rPr>
          <w:rFonts w:ascii="Times New Roman" w:hAnsi="Times New Roman"/>
          <w:kern w:val="2"/>
          <w:sz w:val="24"/>
          <w:szCs w:val="24"/>
        </w:rPr>
        <w:t xml:space="preserve"> and CH</w:t>
      </w:r>
      <w:r w:rsidRPr="00ED2281">
        <w:rPr>
          <w:rFonts w:ascii="Times New Roman" w:hAnsi="Times New Roman"/>
          <w:kern w:val="2"/>
          <w:sz w:val="24"/>
          <w:szCs w:val="24"/>
          <w:vertAlign w:val="subscript"/>
        </w:rPr>
        <w:t>2</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groups were detected at 2930 cm</w:t>
      </w:r>
      <w:r w:rsidRPr="00ED2281">
        <w:rPr>
          <w:rFonts w:ascii="Times New Roman" w:hAnsi="Times New Roman" w:hint="eastAsia"/>
          <w:kern w:val="2"/>
          <w:sz w:val="24"/>
          <w:szCs w:val="24"/>
          <w:vertAlign w:val="superscript"/>
        </w:rPr>
        <w:t>-1</w:t>
      </w:r>
      <w:r w:rsidRPr="00ED2281">
        <w:rPr>
          <w:rFonts w:ascii="Times New Roman" w:hAnsi="Times New Roman"/>
          <w:kern w:val="2"/>
          <w:sz w:val="24"/>
          <w:szCs w:val="24"/>
        </w:rPr>
        <w:t xml:space="preserve"> and</w:t>
      </w:r>
      <w:r w:rsidRPr="00ED2281">
        <w:rPr>
          <w:rFonts w:ascii="Times New Roman" w:hAnsi="Times New Roman" w:hint="eastAsia"/>
          <w:kern w:val="2"/>
          <w:sz w:val="24"/>
          <w:szCs w:val="24"/>
        </w:rPr>
        <w:t xml:space="preserve"> 2860 cm</w:t>
      </w:r>
      <w:r w:rsidRPr="00ED2281">
        <w:rPr>
          <w:rFonts w:ascii="Times New Roman" w:hAnsi="Times New Roman" w:hint="eastAsia"/>
          <w:kern w:val="2"/>
          <w:sz w:val="24"/>
          <w:szCs w:val="24"/>
          <w:vertAlign w:val="superscript"/>
        </w:rPr>
        <w:t>-1</w:t>
      </w:r>
      <w:r w:rsidRPr="00ED2281">
        <w:rPr>
          <w:rFonts w:ascii="Times New Roman" w:hAnsi="Times New Roman" w:hint="eastAsia"/>
          <w:kern w:val="2"/>
          <w:sz w:val="24"/>
          <w:szCs w:val="24"/>
        </w:rPr>
        <w:t>, respectively</w:t>
      </w:r>
      <w:r w:rsidRPr="00ED2281">
        <w:rPr>
          <w:rFonts w:ascii="Times New Roman" w:hAnsi="Times New Roman"/>
          <w:kern w:val="2"/>
          <w:sz w:val="24"/>
          <w:szCs w:val="24"/>
        </w:rPr>
        <w:t xml:space="preserve"> </w:t>
      </w:r>
      <w:r w:rsidRPr="00ED2281">
        <w:rPr>
          <w:rFonts w:ascii="Times New Roman" w:hAnsi="Times New Roman"/>
          <w:kern w:val="2"/>
          <w:sz w:val="24"/>
          <w:szCs w:val="24"/>
        </w:rPr>
        <w:fldChar w:fldCharType="begin">
          <w:fldData xml:space="preserve">PEVuZE5vdGU+PENpdGU+PEF1dGhvcj5Kb25lczwvQXV0aG9yPjxZZWFyPjE5NzU8L1llYXI+PFJl
Y051bT4xMDc8L1JlY051bT48RGlzcGxheVRleHQ+KEpvbmVzICZhbXA7IFRyZWxvYXIsIDE5NzU7
IE1leXZpcyBldCBhbC4sIDIwMDIpPC9EaXNwbGF5VGV4dD48cmVjb3JkPjxyZWMtbnVtYmVyPjEw
NzwvcmVjLW51bWJlcj48Zm9yZWlnbi1rZXlzPjxrZXkgYXBwPSJFTiIgZGItaWQ9InRlNWZhMDI5
YTVyOXQ5ZXJwYXg1cHAybHhmZnd4cHZydzB0dyIgdGltZXN0YW1wPSIxNDYwNTU4MTYxIj4xMDc8
L2tleT48L2ZvcmVpZ24ta2V5cz48cmVmLXR5cGUgbmFtZT0iSm91cm5hbCBBcnRpY2xlIj4xNzwv
cmVmLXR5cGU+PGNvbnRyaWJ1dG9ycz48YXV0aG9ycz48YXV0aG9yPkpvbmVzLCBELiBGLjwvYXV0
aG9yPjxhdXRob3I+VHJlbG9hciwgTC4gUi4gRy48L2F1dGhvcj48L2F1dGhvcnM+PC9jb250cmli
dXRvcnM+PGF1dGgtYWRkcmVzcz5Vbml2IE1hbmNoZXN0ZXIsSW5zdCBTY2kgJmFtcDsgVGVjaG5v
bCxTYWNrdmlsbGUgU3QsTWFuY2hlc3RlciBNNjAgMXFkLEVuZ2xhbmQ8L2F1dGgtYWRkcmVzcz48
dGl0bGVzPjx0aXRsZT5Qcm9wZXJ0aWVzIG9mIFJ1YmJlciBpbiBQdXJlIEhvbW9nZW5lb3VzIFN0
cmFpbjwvdGl0bGU+PHNlY29uZGFyeS10aXRsZT5Kb3VybmFsIG9mIFBoeXNpY3MgRC1BcHBsaWVk
IFBoeXNpY3M8L3NlY29uZGFyeS10aXRsZT48YWx0LXRpdGxlPkogUGh5cyBEIEFwcGwgUGh5cyYj
eEQ7SiBQaHlzIEQgQXBwbCBQaHlzPC9hbHQtdGl0bGU+PC90aXRsZXM+PHBhZ2VzPjEyODUtMTMw
NDwvcGFnZXM+PHZvbHVtZT44PC92b2x1bWU+PG51bWJlcj4xMTwvbnVtYmVyPjxkYXRlcz48eWVh
cj4xOTc1PC95ZWFyPjwvZGF0ZXM+PGlzYm4+MDAyMi0zNzI3PC9pc2JuPjxhY2Nlc3Npb24tbnVt
PldPUzpBMTk3NUFNMzM4MDAwMDc8L2FjY2Vzc2lvbi1udW0+PHVybHM+PHJlbGF0ZWQtdXJscz48
dXJsPiZsdDtHbyB0byBJU0kmZ3Q7Oi8vV09TOkExOTc1QU0zMzgwMDAwNzwvdXJsPjwvcmVsYXRl
ZC11cmxzPjwvdXJscz48bGFuZ3VhZ2U+RW5nbGlzaDwvbGFuZ3VhZ2U+PC9yZWNvcmQ+PC9DaXRl
PjxDaXRlPjxBdXRob3I+TWV5dmlzPC9BdXRob3I+PFllYXI+MjAwMjwvWWVhcj48UmVjTnVtPjEw
ODwvUmVjTnVtPjxyZWNvcmQ+PHJlYy1udW1iZXI+MTA4PC9yZWMtbnVtYmVyPjxmb3JlaWduLWtl
eXM+PGtleSBhcHA9IkVOIiBkYi1pZD0idGU1ZmEwMjlhNXI5dDllcnBheDVwcDJseGZmd3hwdnJ3
MHR3IiB0aW1lc3RhbXA9IjE0NjA1NTg1MzUiPjEwODwva2V5PjwvZm9yZWlnbi1rZXlzPjxyZWYt
dHlwZSBuYW1lPSJKb3VybmFsIEFydGljbGUiPjE3PC9yZWYtdHlwZT48Y29udHJpYnV0b3JzPjxh
dXRob3JzPjxhdXRob3I+TWV5dmlzLCBULiBLLiBMLjwvYXV0aG9yPjxhdXRob3I+U3R1YmJlLCBC
LiBHLjwvYXV0aG9yPjxhdXRob3I+VmFuIFN0ZWVuYmVyZ2VuLCBNLiBKLjwvYXV0aG9yPjxhdXRo
b3I+SGVubmluaywgVy4gRS48L2F1dGhvcj48YXV0aG9yPkRlIFNtZWR0LCBTLiBDLjwvYXV0aG9y
PjxhdXRob3I+RGVtZWVzdGVyLCBKLjwvYXV0aG9yPjwvYXV0aG9ycz48L2NvbnRyaWJ1dG9ycz48
YXV0aC1hZGRyZXNzPlN0YXRlIFVuaXYgR2hlbnQsIERlcHQgUGhhcm1hY2V1dCwgTGFiIEdlbiBC
aW9jaGVtICZhbXA7IFBoeXMgUGhhcm0sIEItOTAwMCBHaGVudCwgQmVsZ2l1bSYjeEQ7VW5pdiBV
dHJlY2h0LCBVdHJlY2h0IEluc3QgUGhhcm1hY2V1dCBTY2ksIERlcHQgUGhhcm1hY2V1dCwgTkwt
MzUwOCBUQiBVdHJlY2h0LCBOZXRoZXJsYW5kczwvYXV0aC1hZGRyZXNzPjx0aXRsZXM+PHRpdGxl
PkEgY29tcGFyaXNvbiBiZXR3ZWVuIHRoZSB1c2Ugb2YgZHluYW1pYyBtZWNoYW5pY2FsIGFuYWx5
c2lzIGFuZCBvc2NpbGxhdG9yeSBzaGVhciByaGVvbWV0cnkgZm9yIHRoZSBjaGFyYWN0ZXJpc2F0
aW9uIG9mIGh5ZHJvZ2VsczwvdGl0bGU+PHNlY29uZGFyeS10aXRsZT5JbnRlcm5hdGlvbmFsIEpv
dXJuYWwgb2YgUGhhcm1hY2V1dGljczwvc2Vjb25kYXJ5LXRpdGxlPjxhbHQtdGl0bGU+SW50IEog
UGhhcm0mI3hEO0ludCBKIFBoYXJtPC9hbHQtdGl0bGU+PC90aXRsZXM+PHBlcmlvZGljYWw+PGZ1
bGwtdGl0bGU+SW50ZXJuYXRpb25hbCBKb3VybmFsIG9mIFBoYXJtYWNldXRpY3M8L2Z1bGwtdGl0
bGU+PGFiYnItMT5JbnQuIEouIFBoYXJtLjwvYWJici0xPjxhYmJyLTI+SW50IEogUGhhcm08L2Fi
YnItMj48L3BlcmlvZGljYWw+PHBhZ2VzPjE2My0xNjg8L3BhZ2VzPjx2b2x1bWU+MjQ0PC92b2x1
bWU+PG51bWJlcj4xLTI8L251bWJlcj48a2V5d29yZHM+PGtleXdvcmQ+aHlkcm9nZWxzPC9rZXl3
b3JkPjxrZXl3b3JkPm9zY2lsbGF0b3J5IHNoZWFyIHJoZW9tZXRyeTwva2V5d29yZD48a2V5d29y
ZD5keW5hbWljIG1lY2hhbmljYWwgYW5hbHlzaXM8L2tleXdvcmQ+PGtleXdvcmQ+Z2x5Y2lkeWwg
bWV0aGFjcnlsYXRlPC9rZXl3b3JkPjxrZXl3b3JkPmRleHRyYW48L2tleXdvcmQ+PC9rZXl3b3Jk
cz48ZGF0ZXM+PHllYXI+MjAwMjwveWVhcj48cHViLWRhdGVzPjxkYXRlPlNlcCA1PC9kYXRlPjwv
cHViLWRhdGVzPjwvZGF0ZXM+PGlzYm4+MDM3OC01MTczPC9pc2JuPjxhY2Nlc3Npb24tbnVtPldP
UzowMDAxNzgyMTQzMDAwMTY8L2FjY2Vzc2lvbi1udW0+PHVybHM+PHJlbGF0ZWQtdXJscz48dXJs
PiZsdDtHbyB0byBJU0kmZ3Q7Oi8vV09TOjAwMDE3ODIxNDMwMDAxNjwvdXJsPjwvcmVsYXRlZC11
cmxzPjwvdXJscz48bGFuZ3VhZ2U+RW5nbGlzaDwvbGFuZ3VhZ2U+PC9yZWNvcmQ+PC9DaXRlPjwv
RW5kTm90ZT4A
</w:fldData>
        </w:fldChar>
      </w:r>
      <w:r w:rsidR="00DE1C74">
        <w:rPr>
          <w:rFonts w:ascii="Times New Roman" w:hAnsi="Times New Roman"/>
          <w:kern w:val="2"/>
          <w:sz w:val="24"/>
          <w:szCs w:val="24"/>
        </w:rPr>
        <w:instrText xml:space="preserve"> ADDIN EN.CITE </w:instrText>
      </w:r>
      <w:r w:rsidR="00DE1C74">
        <w:rPr>
          <w:rFonts w:ascii="Times New Roman" w:hAnsi="Times New Roman"/>
          <w:kern w:val="2"/>
          <w:sz w:val="24"/>
          <w:szCs w:val="24"/>
        </w:rPr>
        <w:fldChar w:fldCharType="begin">
          <w:fldData xml:space="preserve">PEVuZE5vdGU+PENpdGU+PEF1dGhvcj5Kb25lczwvQXV0aG9yPjxZZWFyPjE5NzU8L1llYXI+PFJl
Y051bT4xMDc8L1JlY051bT48RGlzcGxheVRleHQ+KEpvbmVzICZhbXA7IFRyZWxvYXIsIDE5NzU7
IE1leXZpcyBldCBhbC4sIDIwMDIpPC9EaXNwbGF5VGV4dD48cmVjb3JkPjxyZWMtbnVtYmVyPjEw
NzwvcmVjLW51bWJlcj48Zm9yZWlnbi1rZXlzPjxrZXkgYXBwPSJFTiIgZGItaWQ9InRlNWZhMDI5
YTVyOXQ5ZXJwYXg1cHAybHhmZnd4cHZydzB0dyIgdGltZXN0YW1wPSIxNDYwNTU4MTYxIj4xMDc8
L2tleT48L2ZvcmVpZ24ta2V5cz48cmVmLXR5cGUgbmFtZT0iSm91cm5hbCBBcnRpY2xlIj4xNzwv
cmVmLXR5cGU+PGNvbnRyaWJ1dG9ycz48YXV0aG9ycz48YXV0aG9yPkpvbmVzLCBELiBGLjwvYXV0
aG9yPjxhdXRob3I+VHJlbG9hciwgTC4gUi4gRy48L2F1dGhvcj48L2F1dGhvcnM+PC9jb250cmli
dXRvcnM+PGF1dGgtYWRkcmVzcz5Vbml2IE1hbmNoZXN0ZXIsSW5zdCBTY2kgJmFtcDsgVGVjaG5v
bCxTYWNrdmlsbGUgU3QsTWFuY2hlc3RlciBNNjAgMXFkLEVuZ2xhbmQ8L2F1dGgtYWRkcmVzcz48
dGl0bGVzPjx0aXRsZT5Qcm9wZXJ0aWVzIG9mIFJ1YmJlciBpbiBQdXJlIEhvbW9nZW5lb3VzIFN0
cmFpbjwvdGl0bGU+PHNlY29uZGFyeS10aXRsZT5Kb3VybmFsIG9mIFBoeXNpY3MgRC1BcHBsaWVk
IFBoeXNpY3M8L3NlY29uZGFyeS10aXRsZT48YWx0LXRpdGxlPkogUGh5cyBEIEFwcGwgUGh5cyYj
eEQ7SiBQaHlzIEQgQXBwbCBQaHlzPC9hbHQtdGl0bGU+PC90aXRsZXM+PHBhZ2VzPjEyODUtMTMw
NDwvcGFnZXM+PHZvbHVtZT44PC92b2x1bWU+PG51bWJlcj4xMTwvbnVtYmVyPjxkYXRlcz48eWVh
cj4xOTc1PC95ZWFyPjwvZGF0ZXM+PGlzYm4+MDAyMi0zNzI3PC9pc2JuPjxhY2Nlc3Npb24tbnVt
PldPUzpBMTk3NUFNMzM4MDAwMDc8L2FjY2Vzc2lvbi1udW0+PHVybHM+PHJlbGF0ZWQtdXJscz48
dXJsPiZsdDtHbyB0byBJU0kmZ3Q7Oi8vV09TOkExOTc1QU0zMzgwMDAwNzwvdXJsPjwvcmVsYXRl
ZC11cmxzPjwvdXJscz48bGFuZ3VhZ2U+RW5nbGlzaDwvbGFuZ3VhZ2U+PC9yZWNvcmQ+PC9DaXRl
PjxDaXRlPjxBdXRob3I+TWV5dmlzPC9BdXRob3I+PFllYXI+MjAwMjwvWWVhcj48UmVjTnVtPjEw
ODwvUmVjTnVtPjxyZWNvcmQ+PHJlYy1udW1iZXI+MTA4PC9yZWMtbnVtYmVyPjxmb3JlaWduLWtl
eXM+PGtleSBhcHA9IkVOIiBkYi1pZD0idGU1ZmEwMjlhNXI5dDllcnBheDVwcDJseGZmd3hwdnJ3
MHR3IiB0aW1lc3RhbXA9IjE0NjA1NTg1MzUiPjEwODwva2V5PjwvZm9yZWlnbi1rZXlzPjxyZWYt
dHlwZSBuYW1lPSJKb3VybmFsIEFydGljbGUiPjE3PC9yZWYtdHlwZT48Y29udHJpYnV0b3JzPjxh
dXRob3JzPjxhdXRob3I+TWV5dmlzLCBULiBLLiBMLjwvYXV0aG9yPjxhdXRob3I+U3R1YmJlLCBC
LiBHLjwvYXV0aG9yPjxhdXRob3I+VmFuIFN0ZWVuYmVyZ2VuLCBNLiBKLjwvYXV0aG9yPjxhdXRo
b3I+SGVubmluaywgVy4gRS48L2F1dGhvcj48YXV0aG9yPkRlIFNtZWR0LCBTLiBDLjwvYXV0aG9y
PjxhdXRob3I+RGVtZWVzdGVyLCBKLjwvYXV0aG9yPjwvYXV0aG9ycz48L2NvbnRyaWJ1dG9ycz48
YXV0aC1hZGRyZXNzPlN0YXRlIFVuaXYgR2hlbnQsIERlcHQgUGhhcm1hY2V1dCwgTGFiIEdlbiBC
aW9jaGVtICZhbXA7IFBoeXMgUGhhcm0sIEItOTAwMCBHaGVudCwgQmVsZ2l1bSYjeEQ7VW5pdiBV
dHJlY2h0LCBVdHJlY2h0IEluc3QgUGhhcm1hY2V1dCBTY2ksIERlcHQgUGhhcm1hY2V1dCwgTkwt
MzUwOCBUQiBVdHJlY2h0LCBOZXRoZXJsYW5kczwvYXV0aC1hZGRyZXNzPjx0aXRsZXM+PHRpdGxl
PkEgY29tcGFyaXNvbiBiZXR3ZWVuIHRoZSB1c2Ugb2YgZHluYW1pYyBtZWNoYW5pY2FsIGFuYWx5
c2lzIGFuZCBvc2NpbGxhdG9yeSBzaGVhciByaGVvbWV0cnkgZm9yIHRoZSBjaGFyYWN0ZXJpc2F0
aW9uIG9mIGh5ZHJvZ2VsczwvdGl0bGU+PHNlY29uZGFyeS10aXRsZT5JbnRlcm5hdGlvbmFsIEpv
dXJuYWwgb2YgUGhhcm1hY2V1dGljczwvc2Vjb25kYXJ5LXRpdGxlPjxhbHQtdGl0bGU+SW50IEog
UGhhcm0mI3hEO0ludCBKIFBoYXJtPC9hbHQtdGl0bGU+PC90aXRsZXM+PHBlcmlvZGljYWw+PGZ1
bGwtdGl0bGU+SW50ZXJuYXRpb25hbCBKb3VybmFsIG9mIFBoYXJtYWNldXRpY3M8L2Z1bGwtdGl0
bGU+PGFiYnItMT5JbnQuIEouIFBoYXJtLjwvYWJici0xPjxhYmJyLTI+SW50IEogUGhhcm08L2Fi
YnItMj48L3BlcmlvZGljYWw+PHBhZ2VzPjE2My0xNjg8L3BhZ2VzPjx2b2x1bWU+MjQ0PC92b2x1
bWU+PG51bWJlcj4xLTI8L251bWJlcj48a2V5d29yZHM+PGtleXdvcmQ+aHlkcm9nZWxzPC9rZXl3
b3JkPjxrZXl3b3JkPm9zY2lsbGF0b3J5IHNoZWFyIHJoZW9tZXRyeTwva2V5d29yZD48a2V5d29y
ZD5keW5hbWljIG1lY2hhbmljYWwgYW5hbHlzaXM8L2tleXdvcmQ+PGtleXdvcmQ+Z2x5Y2lkeWwg
bWV0aGFjcnlsYXRlPC9rZXl3b3JkPjxrZXl3b3JkPmRleHRyYW48L2tleXdvcmQ+PC9rZXl3b3Jk
cz48ZGF0ZXM+PHllYXI+MjAwMjwveWVhcj48cHViLWRhdGVzPjxkYXRlPlNlcCA1PC9kYXRlPjwv
cHViLWRhdGVzPjwvZGF0ZXM+PGlzYm4+MDM3OC01MTczPC9pc2JuPjxhY2Nlc3Npb24tbnVtPldP
UzowMDAxNzgyMTQzMDAwMTY8L2FjY2Vzc2lvbi1udW0+PHVybHM+PHJlbGF0ZWQtdXJscz48dXJs
PiZsdDtHbyB0byBJU0kmZ3Q7Oi8vV09TOjAwMDE3ODIxNDMwMDAxNjwvdXJsPjwvcmVsYXRlZC11
cmxzPjwvdXJscz48bGFuZ3VhZ2U+RW5nbGlzaDwvbGFuZ3VhZ2U+PC9yZWNvcmQ+PC9DaXRlPjwv
RW5kTm90ZT4A
</w:fldData>
        </w:fldChar>
      </w:r>
      <w:r w:rsidR="00DE1C74">
        <w:rPr>
          <w:rFonts w:ascii="Times New Roman" w:hAnsi="Times New Roman"/>
          <w:kern w:val="2"/>
          <w:sz w:val="24"/>
          <w:szCs w:val="24"/>
        </w:rPr>
        <w:instrText xml:space="preserve"> ADDIN EN.CITE.DATA </w:instrText>
      </w:r>
      <w:r w:rsidR="00DE1C74">
        <w:rPr>
          <w:rFonts w:ascii="Times New Roman" w:hAnsi="Times New Roman"/>
          <w:kern w:val="2"/>
          <w:sz w:val="24"/>
          <w:szCs w:val="24"/>
        </w:rPr>
      </w:r>
      <w:r w:rsidR="00DE1C74">
        <w:rPr>
          <w:rFonts w:ascii="Times New Roman" w:hAnsi="Times New Roman"/>
          <w:kern w:val="2"/>
          <w:sz w:val="24"/>
          <w:szCs w:val="24"/>
        </w:rPr>
        <w:fldChar w:fldCharType="end"/>
      </w:r>
      <w:r w:rsidRPr="00ED2281">
        <w:rPr>
          <w:rFonts w:ascii="Times New Roman" w:hAnsi="Times New Roman"/>
          <w:kern w:val="2"/>
          <w:sz w:val="24"/>
          <w:szCs w:val="24"/>
        </w:rPr>
      </w:r>
      <w:r w:rsidRPr="00ED2281">
        <w:rPr>
          <w:rFonts w:ascii="Times New Roman" w:hAnsi="Times New Roman"/>
          <w:kern w:val="2"/>
          <w:sz w:val="24"/>
          <w:szCs w:val="24"/>
        </w:rPr>
        <w:fldChar w:fldCharType="separate"/>
      </w:r>
      <w:r>
        <w:rPr>
          <w:rFonts w:ascii="Times New Roman" w:hAnsi="Times New Roman"/>
          <w:noProof/>
          <w:kern w:val="2"/>
          <w:sz w:val="24"/>
          <w:szCs w:val="24"/>
        </w:rPr>
        <w:t>(</w:t>
      </w:r>
      <w:hyperlink w:anchor="_ENREF_121" w:tooltip="Jones, 1975 #107" w:history="1">
        <w:r w:rsidR="00DE1C74">
          <w:rPr>
            <w:rFonts w:ascii="Times New Roman" w:hAnsi="Times New Roman"/>
            <w:noProof/>
            <w:kern w:val="2"/>
            <w:sz w:val="24"/>
            <w:szCs w:val="24"/>
          </w:rPr>
          <w:t>Jones &amp; Treloar, 1975</w:t>
        </w:r>
      </w:hyperlink>
      <w:r>
        <w:rPr>
          <w:rFonts w:ascii="Times New Roman" w:hAnsi="Times New Roman"/>
          <w:noProof/>
          <w:kern w:val="2"/>
          <w:sz w:val="24"/>
          <w:szCs w:val="24"/>
        </w:rPr>
        <w:t xml:space="preserve">; </w:t>
      </w:r>
      <w:hyperlink w:anchor="_ENREF_172" w:tooltip="Meyvis, 2002 #108" w:history="1">
        <w:r w:rsidR="00DE1C74">
          <w:rPr>
            <w:rFonts w:ascii="Times New Roman" w:hAnsi="Times New Roman"/>
            <w:noProof/>
            <w:kern w:val="2"/>
            <w:sz w:val="24"/>
            <w:szCs w:val="24"/>
          </w:rPr>
          <w:t>Meyvis et al., 2002</w:t>
        </w:r>
      </w:hyperlink>
      <w:r>
        <w:rPr>
          <w:rFonts w:ascii="Times New Roman" w:hAnsi="Times New Roman"/>
          <w:noProof/>
          <w:kern w:val="2"/>
          <w:sz w:val="24"/>
          <w:szCs w:val="24"/>
        </w:rPr>
        <w:t>)</w:t>
      </w:r>
      <w:r w:rsidRPr="00ED2281">
        <w:rPr>
          <w:rFonts w:ascii="Times New Roman" w:hAnsi="Times New Roman"/>
          <w:kern w:val="2"/>
          <w:sz w:val="24"/>
          <w:szCs w:val="24"/>
        </w:rPr>
        <w:fldChar w:fldCharType="end"/>
      </w:r>
      <w:r w:rsidRPr="00ED2281">
        <w:rPr>
          <w:rFonts w:ascii="Times New Roman" w:hAnsi="Times New Roman"/>
          <w:kern w:val="2"/>
          <w:sz w:val="24"/>
          <w:szCs w:val="24"/>
        </w:rPr>
        <w:t>.</w:t>
      </w:r>
    </w:p>
    <w:p w:rsidR="006C585D" w:rsidRPr="00B6569A" w:rsidRDefault="006C585D" w:rsidP="006C585D">
      <w:pPr>
        <w:widowControl w:val="0"/>
        <w:spacing w:after="240" w:line="480" w:lineRule="auto"/>
        <w:jc w:val="both"/>
        <w:rPr>
          <w:rFonts w:ascii="Times New Roman" w:hAnsi="Times New Roman"/>
          <w:kern w:val="2"/>
          <w:sz w:val="24"/>
          <w:szCs w:val="24"/>
        </w:rPr>
      </w:pPr>
    </w:p>
    <w:p w:rsidR="006C585D" w:rsidRPr="00ED2281" w:rsidRDefault="006C585D" w:rsidP="006C585D">
      <w:pPr>
        <w:widowControl w:val="0"/>
        <w:spacing w:after="240" w:line="480" w:lineRule="auto"/>
        <w:jc w:val="both"/>
        <w:rPr>
          <w:rFonts w:ascii="Times New Roman" w:hAnsi="Times New Roman"/>
          <w:kern w:val="2"/>
          <w:sz w:val="24"/>
          <w:szCs w:val="24"/>
        </w:rPr>
      </w:pPr>
      <w:r>
        <w:rPr>
          <w:rFonts w:ascii="Times New Roman" w:hAnsi="Times New Roman"/>
          <w:kern w:val="2"/>
          <w:sz w:val="24"/>
          <w:szCs w:val="24"/>
        </w:rPr>
        <w:t>As for</w:t>
      </w:r>
      <w:r w:rsidRPr="00ED2281">
        <w:rPr>
          <w:rFonts w:ascii="Times New Roman" w:hAnsi="Times New Roman" w:hint="eastAsia"/>
          <w:kern w:val="2"/>
          <w:sz w:val="24"/>
          <w:szCs w:val="24"/>
        </w:rPr>
        <w:t xml:space="preserve"> Nylon 6 3, </w:t>
      </w:r>
      <w:r w:rsidR="002175D4">
        <w:rPr>
          <w:rFonts w:ascii="Times New Roman" w:hAnsi="Times New Roman"/>
          <w:kern w:val="2"/>
          <w:sz w:val="24"/>
          <w:szCs w:val="24"/>
        </w:rPr>
        <w:t xml:space="preserve">like Nylon 6 2, </w:t>
      </w:r>
      <w:r w:rsidRPr="00ED2281">
        <w:rPr>
          <w:rFonts w:ascii="Times New Roman" w:hAnsi="Times New Roman" w:hint="eastAsia"/>
          <w:kern w:val="2"/>
          <w:sz w:val="24"/>
          <w:szCs w:val="24"/>
        </w:rPr>
        <w:t>it displayed similar pattern as the raw nylon 6 but</w:t>
      </w:r>
      <w:r w:rsidRPr="00ED2281">
        <w:rPr>
          <w:rFonts w:ascii="Times New Roman" w:hAnsi="Times New Roman"/>
          <w:kern w:val="2"/>
          <w:sz w:val="24"/>
          <w:szCs w:val="24"/>
        </w:rPr>
        <w:t xml:space="preserve"> the </w:t>
      </w:r>
      <w:r w:rsidRPr="00ED2281">
        <w:rPr>
          <w:rFonts w:ascii="Times New Roman" w:hAnsi="Times New Roman" w:hint="eastAsia"/>
          <w:kern w:val="2"/>
          <w:sz w:val="24"/>
          <w:szCs w:val="24"/>
        </w:rPr>
        <w:t xml:space="preserve">relative intensity of </w:t>
      </w:r>
      <w:r w:rsidRPr="00ED2281">
        <w:rPr>
          <w:rFonts w:ascii="Times New Roman" w:hAnsi="Times New Roman"/>
          <w:kern w:val="2"/>
          <w:sz w:val="24"/>
          <w:szCs w:val="24"/>
        </w:rPr>
        <w:t>amide C=O stretching (1630 cm</w:t>
      </w:r>
      <w:r w:rsidRPr="00ED2281">
        <w:rPr>
          <w:rFonts w:ascii="Times New Roman" w:hAnsi="Times New Roman"/>
          <w:kern w:val="2"/>
          <w:sz w:val="24"/>
          <w:szCs w:val="24"/>
          <w:vertAlign w:val="superscript"/>
        </w:rPr>
        <w:t>-1</w:t>
      </w:r>
      <w:r w:rsidRPr="00ED2281">
        <w:rPr>
          <w:rFonts w:ascii="Times New Roman" w:hAnsi="Times New Roman"/>
          <w:kern w:val="2"/>
          <w:sz w:val="24"/>
          <w:szCs w:val="24"/>
        </w:rPr>
        <w:t>) decreased</w:t>
      </w:r>
      <w:r w:rsidRPr="00ED2281">
        <w:rPr>
          <w:rFonts w:ascii="Times New Roman" w:hAnsi="Times New Roman" w:hint="eastAsia"/>
          <w:kern w:val="2"/>
          <w:sz w:val="24"/>
          <w:szCs w:val="24"/>
        </w:rPr>
        <w:t xml:space="preserve"> </w:t>
      </w:r>
      <w:r w:rsidRPr="00ED2281">
        <w:rPr>
          <w:rFonts w:ascii="Times New Roman" w:hAnsi="Times New Roman"/>
          <w:kern w:val="2"/>
          <w:sz w:val="24"/>
          <w:szCs w:val="24"/>
        </w:rPr>
        <w:t>with respect</w:t>
      </w:r>
      <w:r w:rsidRPr="00ED2281">
        <w:rPr>
          <w:rFonts w:ascii="Times New Roman" w:hAnsi="Times New Roman" w:hint="eastAsia"/>
          <w:kern w:val="2"/>
          <w:sz w:val="24"/>
          <w:szCs w:val="24"/>
        </w:rPr>
        <w:t xml:space="preserve"> to the peak around 1240 cm</w:t>
      </w:r>
      <w:r w:rsidRPr="00ED2281">
        <w:rPr>
          <w:rFonts w:ascii="Times New Roman" w:hAnsi="Times New Roman" w:hint="eastAsia"/>
          <w:kern w:val="2"/>
          <w:sz w:val="24"/>
          <w:szCs w:val="24"/>
          <w:vertAlign w:val="superscript"/>
        </w:rPr>
        <w:t>-1</w:t>
      </w:r>
      <w:r w:rsidRPr="00ED2281">
        <w:rPr>
          <w:rFonts w:ascii="Times New Roman" w:hAnsi="Times New Roman"/>
          <w:kern w:val="2"/>
          <w:sz w:val="24"/>
          <w:szCs w:val="24"/>
        </w:rPr>
        <w:t>. This m</w:t>
      </w:r>
      <w:r w:rsidRPr="00ED2281">
        <w:rPr>
          <w:rFonts w:ascii="Times New Roman" w:hAnsi="Times New Roman" w:hint="eastAsia"/>
          <w:kern w:val="2"/>
          <w:sz w:val="24"/>
          <w:szCs w:val="24"/>
        </w:rPr>
        <w:t>ight</w:t>
      </w:r>
      <w:r w:rsidRPr="00ED2281">
        <w:rPr>
          <w:rFonts w:ascii="Times New Roman" w:hAnsi="Times New Roman"/>
          <w:kern w:val="2"/>
          <w:sz w:val="24"/>
          <w:szCs w:val="24"/>
        </w:rPr>
        <w:t xml:space="preserve"> indicate the </w:t>
      </w:r>
      <w:r w:rsidRPr="00ED2281">
        <w:rPr>
          <w:rFonts w:ascii="Times New Roman" w:hAnsi="Times New Roman" w:hint="eastAsia"/>
          <w:kern w:val="2"/>
          <w:sz w:val="24"/>
          <w:szCs w:val="24"/>
        </w:rPr>
        <w:t>degradation</w:t>
      </w:r>
      <w:r w:rsidRPr="00ED2281">
        <w:rPr>
          <w:rFonts w:ascii="Times New Roman" w:hAnsi="Times New Roman"/>
          <w:kern w:val="2"/>
          <w:sz w:val="24"/>
          <w:szCs w:val="24"/>
        </w:rPr>
        <w:t xml:space="preserve"> occur</w:t>
      </w:r>
      <w:r w:rsidRPr="00ED2281">
        <w:rPr>
          <w:rFonts w:ascii="Times New Roman" w:hAnsi="Times New Roman" w:hint="eastAsia"/>
          <w:kern w:val="2"/>
          <w:sz w:val="24"/>
          <w:szCs w:val="24"/>
        </w:rPr>
        <w:t>red because d</w:t>
      </w:r>
      <w:r w:rsidRPr="00ED2281">
        <w:rPr>
          <w:rFonts w:ascii="Times New Roman" w:hAnsi="Times New Roman"/>
          <w:kern w:val="2"/>
          <w:sz w:val="24"/>
          <w:szCs w:val="24"/>
        </w:rPr>
        <w:t xml:space="preserve">egradation or oxidation </w:t>
      </w:r>
      <w:r w:rsidR="0086187D">
        <w:rPr>
          <w:rFonts w:ascii="Times New Roman" w:hAnsi="Times New Roman"/>
          <w:kern w:val="2"/>
          <w:sz w:val="24"/>
          <w:szCs w:val="24"/>
        </w:rPr>
        <w:t>as discussed before</w:t>
      </w:r>
      <w:r w:rsidRPr="00ED2281">
        <w:rPr>
          <w:rFonts w:ascii="Times New Roman" w:hAnsi="Times New Roman"/>
          <w:kern w:val="2"/>
          <w:sz w:val="24"/>
          <w:szCs w:val="24"/>
        </w:rPr>
        <w:t xml:space="preserve">. </w:t>
      </w:r>
      <w:r>
        <w:rPr>
          <w:rFonts w:ascii="Times New Roman" w:hAnsi="Times New Roman"/>
          <w:kern w:val="2"/>
          <w:sz w:val="24"/>
          <w:szCs w:val="24"/>
        </w:rPr>
        <w:t xml:space="preserve">Multiple heating processes </w:t>
      </w:r>
      <w:r w:rsidRPr="00ED2281">
        <w:rPr>
          <w:rFonts w:ascii="Times New Roman" w:hAnsi="Times New Roman" w:hint="eastAsia"/>
          <w:kern w:val="2"/>
          <w:sz w:val="24"/>
          <w:szCs w:val="24"/>
        </w:rPr>
        <w:t xml:space="preserve">could help degrade the nylon 6 matrix. As for Nylon 6 CA 3, the </w:t>
      </w:r>
      <w:r w:rsidRPr="00ED2281">
        <w:rPr>
          <w:rFonts w:ascii="Times New Roman" w:hAnsi="Times New Roman"/>
          <w:kern w:val="2"/>
          <w:sz w:val="24"/>
          <w:szCs w:val="24"/>
        </w:rPr>
        <w:t>amide</w:t>
      </w:r>
      <w:r w:rsidRPr="00ED2281">
        <w:rPr>
          <w:rFonts w:ascii="Times New Roman" w:hAnsi="Times New Roman" w:hint="eastAsia"/>
          <w:kern w:val="2"/>
          <w:sz w:val="24"/>
          <w:szCs w:val="24"/>
        </w:rPr>
        <w:t xml:space="preserve"> C=O stretching peak decreased further. The shrinkage of the </w:t>
      </w:r>
      <w:r w:rsidRPr="00ED2281">
        <w:rPr>
          <w:rFonts w:ascii="Times New Roman" w:hAnsi="Times New Roman"/>
          <w:kern w:val="2"/>
          <w:sz w:val="24"/>
          <w:szCs w:val="24"/>
        </w:rPr>
        <w:t>amide</w:t>
      </w:r>
      <w:r w:rsidRPr="00ED2281">
        <w:rPr>
          <w:rFonts w:ascii="Times New Roman" w:hAnsi="Times New Roman" w:hint="eastAsia"/>
          <w:kern w:val="2"/>
          <w:sz w:val="24"/>
          <w:szCs w:val="24"/>
        </w:rPr>
        <w:t xml:space="preserve"> C=O stretching indicated that the thermal degradation occurred during processing. The exacerbated degradation of Nylon 6 CA 3 might </w:t>
      </w:r>
      <w:r w:rsidRPr="00ED2281">
        <w:rPr>
          <w:rFonts w:ascii="Times New Roman" w:hAnsi="Times New Roman"/>
          <w:kern w:val="2"/>
          <w:sz w:val="24"/>
          <w:szCs w:val="24"/>
        </w:rPr>
        <w:t xml:space="preserve">be </w:t>
      </w:r>
      <w:r w:rsidRPr="00ED2281">
        <w:rPr>
          <w:rFonts w:ascii="Times New Roman" w:hAnsi="Times New Roman" w:hint="eastAsia"/>
          <w:kern w:val="2"/>
          <w:sz w:val="24"/>
          <w:szCs w:val="24"/>
        </w:rPr>
        <w:t xml:space="preserve">due to the </w:t>
      </w:r>
      <w:proofErr w:type="spellStart"/>
      <w:r w:rsidRPr="00ED2281">
        <w:rPr>
          <w:rFonts w:ascii="Times New Roman" w:hAnsi="Times New Roman" w:hint="eastAsia"/>
          <w:kern w:val="2"/>
          <w:sz w:val="24"/>
          <w:szCs w:val="24"/>
        </w:rPr>
        <w:t>byproduct</w:t>
      </w:r>
      <w:proofErr w:type="spellEnd"/>
      <w:r w:rsidRPr="00ED2281">
        <w:rPr>
          <w:rFonts w:ascii="Times New Roman" w:hAnsi="Times New Roman" w:hint="eastAsia"/>
          <w:kern w:val="2"/>
          <w:sz w:val="24"/>
          <w:szCs w:val="24"/>
        </w:rPr>
        <w:t xml:space="preserve"> of thermal degradation of CA</w:t>
      </w:r>
      <w:r w:rsidRPr="00ED2281">
        <w:rPr>
          <w:rFonts w:ascii="Times New Roman" w:hAnsi="Times New Roman"/>
          <w:kern w:val="2"/>
          <w:sz w:val="24"/>
          <w:szCs w:val="24"/>
        </w:rPr>
        <w:t xml:space="preserve"> </w:t>
      </w:r>
      <w:r w:rsidRPr="00ED2281">
        <w:rPr>
          <w:rFonts w:ascii="Times New Roman" w:hAnsi="Times New Roman"/>
          <w:kern w:val="2"/>
          <w:sz w:val="24"/>
          <w:szCs w:val="24"/>
        </w:rPr>
        <w:fldChar w:fldCharType="begin"/>
      </w:r>
      <w:r w:rsidRPr="00ED2281">
        <w:rPr>
          <w:rFonts w:ascii="Times New Roman" w:hAnsi="Times New Roman"/>
          <w:kern w:val="2"/>
          <w:sz w:val="24"/>
          <w:szCs w:val="24"/>
        </w:rPr>
        <w:instrText xml:space="preserve"> ADDIN EN.CITE &lt;EndNote&gt;&lt;Cite&gt;&lt;Author&gt;Barbooti&lt;/Author&gt;&lt;Year&gt;1986&lt;/Year&gt;&lt;RecNum&gt;714&lt;/RecNum&gt;&lt;DisplayText&gt;(Barbooti &amp;amp; Al-Sammerrai, 1986)&lt;/DisplayText&gt;&lt;record&gt;&lt;rec-number&gt;714&lt;/rec-number&gt;&lt;foreign-keys&gt;&lt;key app="EN" db-id="te5fa029a5r9t9erpax5pp2lxffwxpvrw0tw"&gt;714&lt;/key&gt;&lt;/foreign-keys&gt;&lt;ref-type name="Journal Article"&gt;17&lt;/ref-type&gt;&lt;contributors&gt;&lt;authors&gt;&lt;author&gt;Barbooti, Mahmood M&lt;/author&gt;&lt;author&gt;Al-Sammerrai, Dhoaib A&lt;/author&gt;&lt;/authors&gt;&lt;/contributors&gt;&lt;titles&gt;&lt;title&gt;Thermal decomposition of citric acid&lt;/title&gt;&lt;secondary-title&gt;Thermochimica acta&lt;/secondary-title&gt;&lt;/titles&gt;&lt;periodical&gt;&lt;full-title&gt;Thermochimica acta&lt;/full-title&gt;&lt;/periodical&gt;&lt;pages&gt;119-126&lt;/pages&gt;&lt;volume&gt;98&lt;/volume&gt;&lt;dates&gt;&lt;year&gt;1986&lt;/year&gt;&lt;/dates&gt;&lt;isbn&gt;0040-6031&lt;/isbn&gt;&lt;urls&gt;&lt;/urls&gt;&lt;/record&gt;&lt;/Cite&gt;&lt;/EndNote&gt;</w:instrText>
      </w:r>
      <w:r w:rsidRPr="00ED2281">
        <w:rPr>
          <w:rFonts w:ascii="Times New Roman" w:hAnsi="Times New Roman"/>
          <w:kern w:val="2"/>
          <w:sz w:val="24"/>
          <w:szCs w:val="24"/>
        </w:rPr>
        <w:fldChar w:fldCharType="separate"/>
      </w:r>
      <w:r w:rsidRPr="00ED2281">
        <w:rPr>
          <w:rFonts w:ascii="Times New Roman" w:hAnsi="Times New Roman"/>
          <w:noProof/>
          <w:kern w:val="2"/>
          <w:sz w:val="24"/>
          <w:szCs w:val="24"/>
        </w:rPr>
        <w:t>(</w:t>
      </w:r>
      <w:hyperlink w:anchor="_ENREF_17" w:tooltip="Barbooti, 1986 #714" w:history="1">
        <w:r w:rsidR="00DE1C74" w:rsidRPr="00ED2281">
          <w:rPr>
            <w:rFonts w:ascii="Times New Roman" w:hAnsi="Times New Roman"/>
            <w:noProof/>
            <w:kern w:val="2"/>
            <w:sz w:val="24"/>
            <w:szCs w:val="24"/>
          </w:rPr>
          <w:t>Barbooti &amp; Al-Sammerrai, 1986</w:t>
        </w:r>
      </w:hyperlink>
      <w:r w:rsidRPr="00ED2281">
        <w:rPr>
          <w:rFonts w:ascii="Times New Roman" w:hAnsi="Times New Roman"/>
          <w:noProof/>
          <w:kern w:val="2"/>
          <w:sz w:val="24"/>
          <w:szCs w:val="24"/>
        </w:rPr>
        <w:t>)</w:t>
      </w:r>
      <w:r w:rsidRPr="00ED2281">
        <w:rPr>
          <w:rFonts w:ascii="Times New Roman" w:hAnsi="Times New Roman"/>
          <w:kern w:val="2"/>
          <w:sz w:val="24"/>
          <w:szCs w:val="24"/>
        </w:rPr>
        <w:fldChar w:fldCharType="end"/>
      </w:r>
      <w:r w:rsidRPr="00ED2281">
        <w:rPr>
          <w:rFonts w:ascii="Times New Roman" w:hAnsi="Times New Roman" w:hint="eastAsia"/>
          <w:kern w:val="2"/>
          <w:sz w:val="24"/>
          <w:szCs w:val="24"/>
        </w:rPr>
        <w:t xml:space="preserve">. </w:t>
      </w:r>
      <w:r w:rsidRPr="00ED2281">
        <w:rPr>
          <w:rFonts w:ascii="Times New Roman" w:hAnsi="Times New Roman"/>
          <w:kern w:val="2"/>
          <w:sz w:val="24"/>
          <w:szCs w:val="24"/>
        </w:rPr>
        <w:t xml:space="preserve">As shown in Figure </w:t>
      </w:r>
      <w:r>
        <w:rPr>
          <w:rFonts w:ascii="Times New Roman" w:hAnsi="Times New Roman"/>
          <w:kern w:val="2"/>
          <w:sz w:val="24"/>
          <w:szCs w:val="24"/>
        </w:rPr>
        <w:t>4.4</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carboxylic acid C=O peaks were found in all the curves. Significantly higher carboxylic acid C=O</w:t>
      </w:r>
      <w:r w:rsidRPr="00ED2281">
        <w:rPr>
          <w:rFonts w:ascii="Times New Roman" w:hAnsi="Times New Roman"/>
          <w:kern w:val="2"/>
          <w:sz w:val="24"/>
          <w:szCs w:val="24"/>
        </w:rPr>
        <w:t xml:space="preserve"> peaks </w:t>
      </w:r>
      <w:r w:rsidRPr="00ED2281">
        <w:rPr>
          <w:rFonts w:ascii="Times New Roman" w:hAnsi="Times New Roman" w:hint="eastAsia"/>
          <w:kern w:val="2"/>
          <w:sz w:val="24"/>
          <w:szCs w:val="24"/>
        </w:rPr>
        <w:t>which were</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 xml:space="preserve">characteristic for </w:t>
      </w:r>
      <w:r w:rsidRPr="00ED2281">
        <w:rPr>
          <w:rFonts w:ascii="Times New Roman" w:hAnsi="Times New Roman"/>
          <w:kern w:val="2"/>
          <w:sz w:val="24"/>
          <w:szCs w:val="24"/>
        </w:rPr>
        <w:t>citric acid (1710-1780 cm</w:t>
      </w:r>
      <w:r w:rsidRPr="00ED2281">
        <w:rPr>
          <w:rFonts w:ascii="Times New Roman" w:hAnsi="Times New Roman"/>
          <w:kern w:val="2"/>
          <w:sz w:val="24"/>
          <w:szCs w:val="24"/>
          <w:vertAlign w:val="superscript"/>
        </w:rPr>
        <w:t>-1</w:t>
      </w:r>
      <w:r w:rsidRPr="00ED2281">
        <w:rPr>
          <w:rFonts w:ascii="Times New Roman" w:hAnsi="Times New Roman"/>
          <w:kern w:val="2"/>
          <w:sz w:val="24"/>
          <w:szCs w:val="24"/>
        </w:rPr>
        <w:t xml:space="preserve">) were detected in </w:t>
      </w:r>
      <w:r w:rsidRPr="00ED2281">
        <w:rPr>
          <w:rFonts w:ascii="Times New Roman" w:hAnsi="Times New Roman" w:hint="eastAsia"/>
          <w:kern w:val="2"/>
          <w:sz w:val="24"/>
          <w:szCs w:val="24"/>
        </w:rPr>
        <w:t>the FTIR curves of N</w:t>
      </w:r>
      <w:r w:rsidRPr="00ED2281">
        <w:rPr>
          <w:rFonts w:ascii="Times New Roman" w:hAnsi="Times New Roman"/>
          <w:kern w:val="2"/>
          <w:sz w:val="24"/>
          <w:szCs w:val="24"/>
        </w:rPr>
        <w:t>ylon 6 CA 3</w:t>
      </w:r>
      <w:r w:rsidRPr="00ED2281">
        <w:rPr>
          <w:rFonts w:ascii="Times New Roman" w:hAnsi="Times New Roman" w:hint="eastAsia"/>
          <w:kern w:val="2"/>
          <w:sz w:val="24"/>
          <w:szCs w:val="24"/>
        </w:rPr>
        <w:t>.</w:t>
      </w:r>
      <w:r w:rsidRPr="00ED2281">
        <w:rPr>
          <w:rFonts w:ascii="Times New Roman" w:hAnsi="Times New Roman"/>
          <w:kern w:val="2"/>
          <w:sz w:val="24"/>
          <w:szCs w:val="24"/>
        </w:rPr>
        <w:t xml:space="preserve"> It was indicative of the incomplete degradation of citric acid. </w:t>
      </w:r>
      <w:r w:rsidRPr="00ED2281">
        <w:rPr>
          <w:rFonts w:ascii="Times New Roman" w:hAnsi="Times New Roman" w:hint="eastAsia"/>
          <w:kern w:val="2"/>
          <w:sz w:val="24"/>
          <w:szCs w:val="24"/>
        </w:rPr>
        <w:t>During compression mo</w:t>
      </w:r>
      <w:r w:rsidRPr="00ED2281">
        <w:rPr>
          <w:rFonts w:ascii="Times New Roman" w:hAnsi="Times New Roman"/>
          <w:kern w:val="2"/>
          <w:sz w:val="24"/>
          <w:szCs w:val="24"/>
        </w:rPr>
        <w:t>u</w:t>
      </w:r>
      <w:r w:rsidRPr="00ED2281">
        <w:rPr>
          <w:rFonts w:ascii="Times New Roman" w:hAnsi="Times New Roman" w:hint="eastAsia"/>
          <w:kern w:val="2"/>
          <w:sz w:val="24"/>
          <w:szCs w:val="24"/>
        </w:rPr>
        <w:t xml:space="preserve">lding, some small bubbles formed on the surface of the compressed films while for Nylon 6 3 films there were not such bubbles. Those bubbles were due to the thermal degradation of the residual CA. </w:t>
      </w:r>
    </w:p>
    <w:p w:rsidR="002468F3" w:rsidRDefault="00C5238C" w:rsidP="00CF14AF">
      <w:pPr>
        <w:spacing w:line="240" w:lineRule="auto"/>
        <w:jc w:val="center"/>
        <w:rPr>
          <w:sz w:val="22"/>
          <w:szCs w:val="22"/>
        </w:rPr>
      </w:pPr>
      <w:r w:rsidRPr="00ED2281">
        <w:rPr>
          <w:sz w:val="22"/>
          <w:szCs w:val="22"/>
        </w:rPr>
        <w:object w:dxaOrig="4934" w:dyaOrig="3935">
          <v:shape id="_x0000_i1027" type="#_x0000_t75" style="width:342pt;height:269.25pt" o:ole="">
            <v:imagedata r:id="rId51" o:title=""/>
          </v:shape>
          <o:OLEObject Type="Embed" ProgID="Origin50.Graph" ShapeID="_x0000_i1027" DrawAspect="Content" ObjectID="_1568740505" r:id="rId52"/>
        </w:object>
      </w:r>
    </w:p>
    <w:p w:rsidR="003B2281" w:rsidRDefault="003B2281" w:rsidP="006765AA">
      <w:pPr>
        <w:pStyle w:val="Figuretitle"/>
        <w:spacing w:line="240" w:lineRule="auto"/>
      </w:pPr>
      <w:bookmarkStart w:id="632" w:name="_Toc492475937"/>
      <w:bookmarkStart w:id="633" w:name="_Toc492648136"/>
      <w:bookmarkStart w:id="634" w:name="_Toc493534960"/>
      <w:proofErr w:type="gramStart"/>
      <w:r w:rsidRPr="00ED2281">
        <w:rPr>
          <w:kern w:val="2"/>
        </w:rPr>
        <w:t xml:space="preserve">Figure </w:t>
      </w:r>
      <w:r>
        <w:rPr>
          <w:kern w:val="2"/>
        </w:rPr>
        <w:t>3.9</w:t>
      </w:r>
      <w:r w:rsidRPr="00ED2281">
        <w:rPr>
          <w:kern w:val="2"/>
        </w:rPr>
        <w:t>.</w:t>
      </w:r>
      <w:proofErr w:type="gramEnd"/>
      <w:r w:rsidRPr="00ED2281">
        <w:rPr>
          <w:kern w:val="2"/>
        </w:rPr>
        <w:t xml:space="preserve"> </w:t>
      </w:r>
      <w:proofErr w:type="gramStart"/>
      <w:r w:rsidRPr="00ED2281">
        <w:rPr>
          <w:rFonts w:eastAsia="Times New Roman"/>
        </w:rPr>
        <w:t xml:space="preserve">FTIR </w:t>
      </w:r>
      <w:r w:rsidRPr="00ED2281">
        <w:rPr>
          <w:rFonts w:hint="eastAsia"/>
        </w:rPr>
        <w:t>spectra</w:t>
      </w:r>
      <w:r w:rsidRPr="00ED2281">
        <w:rPr>
          <w:rFonts w:eastAsia="Times New Roman"/>
        </w:rPr>
        <w:t xml:space="preserve"> for Nylon 6 3 </w:t>
      </w:r>
      <w:r w:rsidRPr="00ED2281">
        <w:rPr>
          <w:rFonts w:hint="eastAsia"/>
        </w:rPr>
        <w:t>and</w:t>
      </w:r>
      <w:r w:rsidRPr="00ED2281">
        <w:rPr>
          <w:rFonts w:eastAsia="Times New Roman"/>
        </w:rPr>
        <w:t xml:space="preserve"> </w:t>
      </w:r>
      <w:r w:rsidR="0055518C">
        <w:t>triple</w:t>
      </w:r>
      <w:r>
        <w:t>-</w:t>
      </w:r>
      <w:r w:rsidRPr="00ED2281">
        <w:rPr>
          <w:rFonts w:hint="eastAsia"/>
        </w:rPr>
        <w:t xml:space="preserve">extruded </w:t>
      </w:r>
      <w:r w:rsidRPr="00ED2281">
        <w:rPr>
          <w:rFonts w:eastAsia="Times New Roman"/>
        </w:rPr>
        <w:t xml:space="preserve">Nylon 6 </w:t>
      </w:r>
      <w:r w:rsidRPr="00ED2281">
        <w:rPr>
          <w:rFonts w:hint="eastAsia"/>
        </w:rPr>
        <w:t>nanocomposites</w:t>
      </w:r>
      <w:r w:rsidRPr="00ED2281">
        <w:t>.</w:t>
      </w:r>
      <w:bookmarkEnd w:id="632"/>
      <w:bookmarkEnd w:id="633"/>
      <w:bookmarkEnd w:id="634"/>
      <w:proofErr w:type="gramEnd"/>
    </w:p>
    <w:p w:rsidR="00BA03C7" w:rsidRDefault="00BA03C7" w:rsidP="006765AA">
      <w:pPr>
        <w:pStyle w:val="Figuretitle"/>
        <w:spacing w:line="240" w:lineRule="auto"/>
      </w:pPr>
    </w:p>
    <w:p w:rsidR="00BA03C7" w:rsidRPr="00ED2281" w:rsidRDefault="00BA03C7" w:rsidP="00BA03C7">
      <w:pPr>
        <w:widowControl w:val="0"/>
        <w:spacing w:after="24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rPr>
        <w:t>Because of the low amount of the designed clay loading, t</w:t>
      </w:r>
      <w:r w:rsidRPr="00ED2281">
        <w:rPr>
          <w:rFonts w:ascii="Times New Roman" w:hAnsi="Times New Roman"/>
          <w:kern w:val="2"/>
          <w:sz w:val="24"/>
          <w:szCs w:val="24"/>
        </w:rPr>
        <w:t xml:space="preserve">here </w:t>
      </w:r>
      <w:r w:rsidRPr="00ED2281">
        <w:rPr>
          <w:rFonts w:ascii="Times New Roman" w:hAnsi="Times New Roman" w:hint="eastAsia"/>
          <w:kern w:val="2"/>
          <w:sz w:val="24"/>
          <w:szCs w:val="24"/>
        </w:rPr>
        <w:t>were</w:t>
      </w:r>
      <w:r w:rsidRPr="00ED2281">
        <w:rPr>
          <w:rFonts w:ascii="Times New Roman" w:hAnsi="Times New Roman"/>
          <w:kern w:val="2"/>
          <w:sz w:val="24"/>
          <w:szCs w:val="24"/>
        </w:rPr>
        <w:t xml:space="preserve"> no significant peaks for clay around 3620 cm</w:t>
      </w:r>
      <w:r w:rsidRPr="00ED2281">
        <w:rPr>
          <w:rFonts w:ascii="Times New Roman" w:hAnsi="Times New Roman"/>
          <w:kern w:val="2"/>
          <w:sz w:val="24"/>
          <w:szCs w:val="24"/>
          <w:vertAlign w:val="superscript"/>
        </w:rPr>
        <w:t>-1</w:t>
      </w:r>
      <w:r w:rsidRPr="00ED2281">
        <w:rPr>
          <w:rFonts w:ascii="Times New Roman" w:hAnsi="Times New Roman" w:hint="eastAsia"/>
          <w:kern w:val="2"/>
          <w:sz w:val="24"/>
          <w:szCs w:val="24"/>
        </w:rPr>
        <w:t xml:space="preserve"> for the nylon 6 clay nanocomposites</w:t>
      </w:r>
      <w:r w:rsidRPr="00ED2281">
        <w:rPr>
          <w:rFonts w:ascii="Times New Roman" w:hAnsi="Times New Roman"/>
          <w:kern w:val="2"/>
          <w:sz w:val="24"/>
          <w:szCs w:val="24"/>
        </w:rPr>
        <w:t xml:space="preserve">. </w:t>
      </w:r>
      <w:r w:rsidRPr="00ED2281">
        <w:rPr>
          <w:rFonts w:ascii="Times New Roman" w:hAnsi="Times New Roman"/>
          <w:kern w:val="2"/>
          <w:sz w:val="24"/>
          <w:szCs w:val="24"/>
          <w:lang w:val="en-US"/>
        </w:rPr>
        <w:t xml:space="preserve">It was shown on the Figure </w:t>
      </w:r>
      <w:r w:rsidR="00402C27">
        <w:rPr>
          <w:rFonts w:ascii="Times New Roman" w:hAnsi="Times New Roman"/>
          <w:kern w:val="2"/>
          <w:sz w:val="24"/>
          <w:szCs w:val="24"/>
          <w:lang w:val="en-US"/>
        </w:rPr>
        <w:t>3.9</w:t>
      </w:r>
      <w:r w:rsidRPr="00ED2281">
        <w:rPr>
          <w:rFonts w:ascii="Times New Roman" w:hAnsi="Times New Roman"/>
          <w:kern w:val="2"/>
          <w:sz w:val="24"/>
          <w:szCs w:val="24"/>
          <w:lang w:val="en-US"/>
        </w:rPr>
        <w:t>. that apart from nylon 6 3 sample, the other samples all contained a peak near 17</w:t>
      </w:r>
      <w:r w:rsidRPr="00ED2281">
        <w:rPr>
          <w:rFonts w:ascii="Times New Roman" w:hAnsi="Times New Roman" w:hint="eastAsia"/>
          <w:kern w:val="2"/>
          <w:sz w:val="24"/>
          <w:szCs w:val="24"/>
          <w:lang w:val="en-US"/>
        </w:rPr>
        <w:t>1</w:t>
      </w:r>
      <w:r w:rsidRPr="00ED2281">
        <w:rPr>
          <w:rFonts w:ascii="Times New Roman" w:hAnsi="Times New Roman"/>
          <w:kern w:val="2"/>
          <w:sz w:val="24"/>
          <w:szCs w:val="24"/>
          <w:lang w:val="en-US"/>
        </w:rPr>
        <w:t>0</w:t>
      </w:r>
      <w:r w:rsidRPr="00ED2281">
        <w:rPr>
          <w:rFonts w:ascii="Times New Roman" w:hAnsi="Times New Roman" w:hint="eastAsia"/>
          <w:kern w:val="2"/>
          <w:sz w:val="24"/>
          <w:szCs w:val="24"/>
          <w:lang w:val="en-US"/>
        </w:rPr>
        <w:t>-1780</w:t>
      </w:r>
      <w:r w:rsidRPr="00ED2281">
        <w:rPr>
          <w:rFonts w:ascii="Times New Roman" w:hAnsi="Times New Roman"/>
          <w:kern w:val="2"/>
          <w:sz w:val="24"/>
          <w:szCs w:val="24"/>
          <w:lang w:val="en-US"/>
        </w:rPr>
        <w:t xml:space="preserve"> cm</w:t>
      </w:r>
      <w:r w:rsidRPr="00ED2281">
        <w:rPr>
          <w:rFonts w:ascii="Times New Roman" w:hAnsi="Times New Roman"/>
          <w:kern w:val="2"/>
          <w:sz w:val="24"/>
          <w:szCs w:val="24"/>
          <w:vertAlign w:val="superscript"/>
          <w:lang w:val="en-US"/>
        </w:rPr>
        <w:t>-1</w:t>
      </w:r>
      <w:r w:rsidRPr="00ED2281">
        <w:rPr>
          <w:rFonts w:ascii="Times New Roman" w:hAnsi="Times New Roman"/>
          <w:kern w:val="2"/>
          <w:sz w:val="24"/>
          <w:szCs w:val="24"/>
          <w:lang w:val="en-US"/>
        </w:rPr>
        <w:t xml:space="preserve">, which was characteristic for citric acid carbonyl groups. </w:t>
      </w:r>
      <w:r>
        <w:rPr>
          <w:rFonts w:ascii="Times New Roman" w:hAnsi="Times New Roman"/>
          <w:kern w:val="2"/>
          <w:sz w:val="24"/>
          <w:szCs w:val="24"/>
          <w:lang w:val="en-US"/>
        </w:rPr>
        <w:t xml:space="preserve">The citric acid peaks are present in them all due to contamination in the extrusion process. </w:t>
      </w:r>
      <w:r w:rsidRPr="00ED2281">
        <w:rPr>
          <w:rFonts w:ascii="Times New Roman" w:hAnsi="Times New Roman"/>
          <w:kern w:val="2"/>
          <w:sz w:val="24"/>
          <w:szCs w:val="24"/>
          <w:lang w:val="en-US"/>
        </w:rPr>
        <w:t xml:space="preserve">Especially for </w:t>
      </w:r>
      <w:r w:rsidRPr="00ED2281">
        <w:rPr>
          <w:rFonts w:ascii="Times New Roman" w:hAnsi="Times New Roman" w:hint="eastAsia"/>
          <w:kern w:val="2"/>
          <w:sz w:val="24"/>
          <w:szCs w:val="24"/>
          <w:lang w:val="en-US"/>
        </w:rPr>
        <w:t>N</w:t>
      </w:r>
      <w:r w:rsidRPr="00ED2281">
        <w:rPr>
          <w:rFonts w:ascii="Times New Roman" w:hAnsi="Times New Roman"/>
          <w:kern w:val="2"/>
          <w:sz w:val="24"/>
          <w:szCs w:val="24"/>
          <w:lang w:val="en-US"/>
        </w:rPr>
        <w:t xml:space="preserve">ylon 6 Atlas MMT CA 3, the sharp peak indicated that more citric acid was retained after extrusion compared to </w:t>
      </w:r>
      <w:r w:rsidRPr="00ED2281">
        <w:rPr>
          <w:rFonts w:ascii="Times New Roman" w:hAnsi="Times New Roman" w:hint="eastAsia"/>
          <w:kern w:val="2"/>
          <w:sz w:val="24"/>
          <w:szCs w:val="24"/>
          <w:lang w:val="en-US"/>
        </w:rPr>
        <w:t>N</w:t>
      </w:r>
      <w:r w:rsidRPr="00ED2281">
        <w:rPr>
          <w:rFonts w:ascii="Times New Roman" w:hAnsi="Times New Roman"/>
          <w:kern w:val="2"/>
          <w:sz w:val="24"/>
          <w:szCs w:val="24"/>
          <w:lang w:val="en-US"/>
        </w:rPr>
        <w:t xml:space="preserve">ylon 6 CA 3. This </w:t>
      </w:r>
      <w:r w:rsidRPr="00ED2281">
        <w:rPr>
          <w:rFonts w:ascii="Times New Roman" w:hAnsi="Times New Roman" w:hint="eastAsia"/>
          <w:kern w:val="2"/>
          <w:sz w:val="24"/>
          <w:szCs w:val="24"/>
          <w:lang w:val="en-US"/>
        </w:rPr>
        <w:t xml:space="preserve">illustrated that the presence of clay hindered the thermal degradation of CA. First of all, when the clay fillers were co-extruded with nylon 6, the viscosity of the polymer melt increased compared to the </w:t>
      </w:r>
      <w:r w:rsidRPr="00ED2281">
        <w:rPr>
          <w:rFonts w:ascii="Times New Roman" w:hAnsi="Times New Roman"/>
          <w:kern w:val="2"/>
          <w:sz w:val="24"/>
          <w:szCs w:val="24"/>
          <w:lang w:val="en-US"/>
        </w:rPr>
        <w:t xml:space="preserve">neat </w:t>
      </w:r>
      <w:r w:rsidRPr="00ED2281">
        <w:rPr>
          <w:rFonts w:ascii="Times New Roman" w:hAnsi="Times New Roman" w:hint="eastAsia"/>
          <w:kern w:val="2"/>
          <w:sz w:val="24"/>
          <w:szCs w:val="24"/>
          <w:lang w:val="en-US"/>
        </w:rPr>
        <w:t xml:space="preserve">molten nylon 6 matrix. </w:t>
      </w:r>
      <w:r w:rsidRPr="00ED2281">
        <w:rPr>
          <w:rFonts w:ascii="Times New Roman" w:hAnsi="Times New Roman" w:hint="eastAsia"/>
          <w:color w:val="000000"/>
          <w:kern w:val="2"/>
          <w:sz w:val="24"/>
          <w:szCs w:val="24"/>
          <w:lang w:val="en-US"/>
        </w:rPr>
        <w:t xml:space="preserve">The increased viscosity was detrimental to </w:t>
      </w:r>
      <w:r w:rsidRPr="00ED2281">
        <w:rPr>
          <w:rFonts w:ascii="Times New Roman" w:hAnsi="Times New Roman"/>
          <w:color w:val="000000"/>
          <w:kern w:val="2"/>
          <w:sz w:val="24"/>
          <w:szCs w:val="24"/>
          <w:lang w:val="en-US"/>
        </w:rPr>
        <w:t>mass transport</w:t>
      </w:r>
      <w:r w:rsidRPr="00ED2281">
        <w:rPr>
          <w:rFonts w:ascii="Times New Roman" w:hAnsi="Times New Roman" w:hint="eastAsia"/>
          <w:color w:val="000000"/>
          <w:kern w:val="2"/>
          <w:sz w:val="24"/>
          <w:szCs w:val="24"/>
          <w:lang w:val="en-US"/>
        </w:rPr>
        <w:t xml:space="preserve"> and thus made it possible for the incomplete thermal degradation of CA</w:t>
      </w:r>
      <w:r w:rsidRPr="00ED2281">
        <w:rPr>
          <w:rFonts w:ascii="Times New Roman" w:hAnsi="Times New Roman"/>
          <w:color w:val="000000"/>
          <w:kern w:val="2"/>
          <w:sz w:val="24"/>
          <w:szCs w:val="24"/>
          <w:lang w:val="en-US"/>
        </w:rPr>
        <w:t xml:space="preserve"> </w:t>
      </w:r>
      <w:r w:rsidRPr="00ED2281">
        <w:rPr>
          <w:rFonts w:ascii="Times New Roman" w:hAnsi="Times New Roman"/>
          <w:color w:val="000000"/>
          <w:kern w:val="2"/>
          <w:sz w:val="24"/>
          <w:szCs w:val="24"/>
          <w:lang w:val="en-US"/>
        </w:rPr>
        <w:fldChar w:fldCharType="begin"/>
      </w:r>
      <w:r w:rsidR="00DE1C74">
        <w:rPr>
          <w:rFonts w:ascii="Times New Roman" w:hAnsi="Times New Roman"/>
          <w:color w:val="000000"/>
          <w:kern w:val="2"/>
          <w:sz w:val="24"/>
          <w:szCs w:val="24"/>
          <w:lang w:val="en-US"/>
        </w:rPr>
        <w:instrText xml:space="preserve"> ADDIN EN.CITE &lt;EndNote&gt;&lt;Cite&gt;&lt;Author&gt;Blumstein&lt;/Author&gt;&lt;Year&gt;1965&lt;/Year&gt;&lt;RecNum&gt;349&lt;/RecNum&gt;&lt;DisplayText&gt;(Blumstein, 1965)&lt;/DisplayText&gt;&lt;record&gt;&lt;rec-number&gt;349&lt;/rec-number&gt;&lt;foreign-keys&gt;&lt;key app="EN" db-id="te5fa029a5r9t9erpax5pp2lxffwxpvrw0tw" timestamp="1485725196"&gt;349&lt;/key&gt;&lt;/foreign-keys&gt;&lt;ref-type name="Journal Article"&gt;17&lt;/ref-type&gt;&lt;contributors&gt;&lt;authors&gt;&lt;author&gt;Blumstein, Alexandre&lt;/author&gt;&lt;/authors&gt;&lt;/contributors&gt;&lt;titles&gt;&lt;title&gt;Polymerization of adsorbed monolayers. II. Thermal degradation of the inserted polymer&lt;/title&gt;&lt;secondary-title&gt;Journal of Polymer Science Part A: General Papers&lt;/secondary-title&gt;&lt;/titles&gt;&lt;pages&gt;2665-2672&lt;/pages&gt;&lt;volume&gt;3&lt;/volume&gt;&lt;number&gt;7&lt;/number&gt;&lt;dates&gt;&lt;year&gt;1965&lt;/year&gt;&lt;/dates&gt;&lt;isbn&gt;1542-6246&lt;/isbn&gt;&lt;urls&gt;&lt;/urls&gt;&lt;/record&gt;&lt;/Cite&gt;&lt;/EndNote&gt;</w:instrText>
      </w:r>
      <w:r w:rsidRPr="00ED2281">
        <w:rPr>
          <w:rFonts w:ascii="Times New Roman" w:hAnsi="Times New Roman"/>
          <w:color w:val="000000"/>
          <w:kern w:val="2"/>
          <w:sz w:val="24"/>
          <w:szCs w:val="24"/>
          <w:lang w:val="en-US"/>
        </w:rPr>
        <w:fldChar w:fldCharType="separate"/>
      </w:r>
      <w:r w:rsidRPr="00ED2281">
        <w:rPr>
          <w:rFonts w:ascii="Times New Roman" w:hAnsi="Times New Roman"/>
          <w:noProof/>
          <w:color w:val="000000"/>
          <w:kern w:val="2"/>
          <w:sz w:val="24"/>
          <w:szCs w:val="24"/>
          <w:lang w:val="en-US"/>
        </w:rPr>
        <w:t>(</w:t>
      </w:r>
      <w:hyperlink w:anchor="_ENREF_25" w:tooltip="Blumstein, 1965 #349" w:history="1">
        <w:r w:rsidR="00DE1C74" w:rsidRPr="00ED2281">
          <w:rPr>
            <w:rFonts w:ascii="Times New Roman" w:hAnsi="Times New Roman"/>
            <w:noProof/>
            <w:color w:val="000000"/>
            <w:kern w:val="2"/>
            <w:sz w:val="24"/>
            <w:szCs w:val="24"/>
            <w:lang w:val="en-US"/>
          </w:rPr>
          <w:t>Blumstein, 1965</w:t>
        </w:r>
      </w:hyperlink>
      <w:r w:rsidRPr="00ED2281">
        <w:rPr>
          <w:rFonts w:ascii="Times New Roman" w:hAnsi="Times New Roman"/>
          <w:noProof/>
          <w:color w:val="000000"/>
          <w:kern w:val="2"/>
          <w:sz w:val="24"/>
          <w:szCs w:val="24"/>
          <w:lang w:val="en-US"/>
        </w:rPr>
        <w:t>)</w:t>
      </w:r>
      <w:r w:rsidRPr="00ED2281">
        <w:rPr>
          <w:rFonts w:ascii="Times New Roman" w:hAnsi="Times New Roman"/>
          <w:color w:val="000000"/>
          <w:kern w:val="2"/>
          <w:sz w:val="24"/>
          <w:szCs w:val="24"/>
          <w:lang w:val="en-US"/>
        </w:rPr>
        <w:fldChar w:fldCharType="end"/>
      </w:r>
      <w:r w:rsidRPr="00ED2281">
        <w:rPr>
          <w:rFonts w:ascii="Times New Roman" w:hAnsi="Times New Roman" w:hint="eastAsia"/>
          <w:color w:val="000000"/>
          <w:kern w:val="2"/>
          <w:sz w:val="24"/>
          <w:szCs w:val="24"/>
          <w:lang w:val="en-US"/>
        </w:rPr>
        <w:t>.</w:t>
      </w:r>
      <w:r w:rsidRPr="00ED2281">
        <w:rPr>
          <w:rFonts w:ascii="Times New Roman" w:hAnsi="Times New Roman"/>
          <w:b/>
          <w:color w:val="FF0000"/>
          <w:kern w:val="2"/>
          <w:sz w:val="24"/>
          <w:szCs w:val="24"/>
          <w:vertAlign w:val="superscript"/>
          <w:lang w:val="en-US"/>
        </w:rPr>
        <w:t xml:space="preserve"> </w:t>
      </w:r>
      <w:r w:rsidRPr="00ED2281">
        <w:rPr>
          <w:rFonts w:ascii="Times New Roman" w:hAnsi="Times New Roman" w:hint="eastAsia"/>
          <w:kern w:val="2"/>
          <w:sz w:val="24"/>
          <w:szCs w:val="24"/>
          <w:lang w:val="en-US"/>
        </w:rPr>
        <w:t>Second</w:t>
      </w:r>
      <w:r w:rsidRPr="00ED2281">
        <w:rPr>
          <w:rFonts w:ascii="Times New Roman" w:hAnsi="Times New Roman"/>
          <w:kern w:val="2"/>
          <w:sz w:val="24"/>
          <w:szCs w:val="24"/>
          <w:lang w:val="en-US"/>
        </w:rPr>
        <w:t>ly</w:t>
      </w:r>
      <w:r w:rsidRPr="00ED2281">
        <w:rPr>
          <w:rFonts w:ascii="Times New Roman" w:hAnsi="Times New Roman" w:hint="eastAsia"/>
          <w:kern w:val="2"/>
          <w:sz w:val="24"/>
          <w:szCs w:val="24"/>
          <w:lang w:val="en-US"/>
        </w:rPr>
        <w:t>, MMT was known as highly thermal</w:t>
      </w:r>
      <w:r w:rsidRPr="00ED2281">
        <w:rPr>
          <w:rFonts w:ascii="Times New Roman" w:hAnsi="Times New Roman"/>
          <w:kern w:val="2"/>
          <w:sz w:val="24"/>
          <w:szCs w:val="24"/>
          <w:lang w:val="en-US"/>
        </w:rPr>
        <w:t>ly</w:t>
      </w:r>
      <w:r w:rsidRPr="00ED2281">
        <w:rPr>
          <w:rFonts w:ascii="Times New Roman" w:hAnsi="Times New Roman" w:hint="eastAsia"/>
          <w:kern w:val="2"/>
          <w:sz w:val="24"/>
          <w:szCs w:val="24"/>
          <w:lang w:val="en-US"/>
        </w:rPr>
        <w:t xml:space="preserve"> insulated so that MMT might block the heat transmi</w:t>
      </w:r>
      <w:r w:rsidRPr="00ED2281">
        <w:rPr>
          <w:rFonts w:ascii="Times New Roman" w:hAnsi="Times New Roman"/>
          <w:kern w:val="2"/>
          <w:sz w:val="24"/>
          <w:szCs w:val="24"/>
          <w:lang w:val="en-US"/>
        </w:rPr>
        <w:t>ssion</w:t>
      </w:r>
      <w:r w:rsidRPr="00ED2281">
        <w:rPr>
          <w:rFonts w:ascii="Times New Roman" w:hAnsi="Times New Roman" w:hint="eastAsia"/>
          <w:kern w:val="2"/>
          <w:sz w:val="24"/>
          <w:szCs w:val="24"/>
          <w:lang w:val="en-US"/>
        </w:rPr>
        <w:t xml:space="preserve"> in the extruded melt and prevent some of CA molecules, especially the ones inside the interlayer galleries of MMT, from </w:t>
      </w:r>
      <w:r w:rsidRPr="00ED2281">
        <w:rPr>
          <w:rFonts w:ascii="Times New Roman" w:hAnsi="Times New Roman" w:hint="eastAsia"/>
          <w:kern w:val="2"/>
          <w:sz w:val="24"/>
          <w:szCs w:val="24"/>
          <w:lang w:val="en-US"/>
        </w:rPr>
        <w:lastRenderedPageBreak/>
        <w:t xml:space="preserve">decomposing. </w:t>
      </w:r>
    </w:p>
    <w:p w:rsidR="00BA03C7" w:rsidRPr="00ED2281" w:rsidRDefault="00BA03C7" w:rsidP="00BA03C7">
      <w:pPr>
        <w:widowControl w:val="0"/>
        <w:spacing w:after="240" w:line="480" w:lineRule="auto"/>
        <w:jc w:val="both"/>
        <w:rPr>
          <w:rFonts w:ascii="Times New Roman" w:hAnsi="Times New Roman"/>
          <w:kern w:val="2"/>
          <w:sz w:val="24"/>
          <w:szCs w:val="24"/>
        </w:rPr>
      </w:pPr>
    </w:p>
    <w:p w:rsidR="00BA03C7" w:rsidRPr="00ED2281" w:rsidRDefault="00BA03C7" w:rsidP="00BA03C7">
      <w:pPr>
        <w:widowControl w:val="0"/>
        <w:spacing w:after="240" w:line="480" w:lineRule="auto"/>
        <w:jc w:val="both"/>
        <w:rPr>
          <w:rFonts w:ascii="Times New Roman" w:hAnsi="Times New Roman"/>
          <w:kern w:val="2"/>
          <w:sz w:val="24"/>
          <w:szCs w:val="24"/>
          <w:lang w:val="en-US"/>
        </w:rPr>
      </w:pPr>
      <w:r w:rsidRPr="00ED2281">
        <w:rPr>
          <w:rFonts w:ascii="Times New Roman" w:hAnsi="Times New Roman"/>
          <w:kern w:val="2"/>
          <w:sz w:val="24"/>
          <w:szCs w:val="24"/>
        </w:rPr>
        <w:t xml:space="preserve">Such </w:t>
      </w:r>
      <w:r w:rsidRPr="00ED2281">
        <w:rPr>
          <w:rFonts w:ascii="Times New Roman" w:hAnsi="Times New Roman" w:hint="eastAsia"/>
          <w:kern w:val="2"/>
          <w:sz w:val="24"/>
          <w:szCs w:val="24"/>
        </w:rPr>
        <w:t xml:space="preserve">high carboxylic C=O </w:t>
      </w:r>
      <w:r w:rsidRPr="00ED2281">
        <w:rPr>
          <w:rFonts w:ascii="Times New Roman" w:hAnsi="Times New Roman"/>
          <w:kern w:val="2"/>
          <w:sz w:val="24"/>
          <w:szCs w:val="24"/>
        </w:rPr>
        <w:t xml:space="preserve">peaks were also found in </w:t>
      </w:r>
      <w:r w:rsidRPr="00ED2281">
        <w:rPr>
          <w:rFonts w:ascii="Times New Roman" w:hAnsi="Times New Roman" w:hint="eastAsia"/>
          <w:kern w:val="2"/>
          <w:sz w:val="24"/>
          <w:szCs w:val="24"/>
        </w:rPr>
        <w:t>N</w:t>
      </w:r>
      <w:r w:rsidRPr="00ED2281">
        <w:rPr>
          <w:rFonts w:ascii="Times New Roman" w:hAnsi="Times New Roman"/>
          <w:kern w:val="2"/>
          <w:sz w:val="24"/>
          <w:szCs w:val="24"/>
        </w:rPr>
        <w:t>ylon 6 MMT 3</w:t>
      </w:r>
      <w:r w:rsidRPr="00ED2281">
        <w:rPr>
          <w:rFonts w:ascii="Times New Roman" w:hAnsi="Times New Roman" w:hint="eastAsia"/>
          <w:kern w:val="2"/>
          <w:sz w:val="24"/>
          <w:szCs w:val="24"/>
        </w:rPr>
        <w:t xml:space="preserve"> and Nylon 6 Atlas MMT 3</w:t>
      </w:r>
      <w:r w:rsidRPr="00ED2281">
        <w:rPr>
          <w:rFonts w:ascii="Times New Roman" w:hAnsi="Times New Roman"/>
          <w:kern w:val="2"/>
          <w:sz w:val="24"/>
          <w:szCs w:val="24"/>
        </w:rPr>
        <w:t>. The reason might be that the residu</w:t>
      </w:r>
      <w:r w:rsidRPr="00ED2281">
        <w:rPr>
          <w:rFonts w:ascii="Times New Roman" w:hAnsi="Times New Roman" w:hint="eastAsia"/>
          <w:kern w:val="2"/>
          <w:sz w:val="24"/>
          <w:szCs w:val="24"/>
        </w:rPr>
        <w:t>al</w:t>
      </w:r>
      <w:r w:rsidRPr="00ED2281">
        <w:rPr>
          <w:rFonts w:ascii="Times New Roman" w:hAnsi="Times New Roman"/>
          <w:kern w:val="2"/>
          <w:sz w:val="24"/>
          <w:szCs w:val="24"/>
        </w:rPr>
        <w:t xml:space="preserve"> citric acid </w:t>
      </w:r>
      <w:r w:rsidRPr="00ED2281">
        <w:rPr>
          <w:rFonts w:ascii="Times New Roman" w:hAnsi="Times New Roman" w:hint="eastAsia"/>
          <w:kern w:val="2"/>
          <w:sz w:val="24"/>
          <w:szCs w:val="24"/>
        </w:rPr>
        <w:t xml:space="preserve">of the previously processed Nylon 6 3 or Nylon 6 CA 3 </w:t>
      </w:r>
      <w:r w:rsidRPr="00ED2281">
        <w:rPr>
          <w:rFonts w:ascii="Times New Roman" w:hAnsi="Times New Roman"/>
          <w:kern w:val="2"/>
          <w:sz w:val="24"/>
          <w:szCs w:val="24"/>
        </w:rPr>
        <w:t xml:space="preserve">in the barrel was co-extruded with the subsequent samples. </w:t>
      </w:r>
      <w:r w:rsidRPr="00ED2281">
        <w:rPr>
          <w:rFonts w:ascii="Times New Roman" w:hAnsi="Times New Roman"/>
          <w:kern w:val="2"/>
          <w:sz w:val="24"/>
          <w:szCs w:val="24"/>
          <w:lang w:val="en-US"/>
        </w:rPr>
        <w:t xml:space="preserve">Citric acid in </w:t>
      </w:r>
      <w:r w:rsidRPr="00ED2281">
        <w:rPr>
          <w:rFonts w:ascii="Times New Roman" w:hAnsi="Times New Roman" w:hint="eastAsia"/>
          <w:kern w:val="2"/>
          <w:sz w:val="24"/>
          <w:szCs w:val="24"/>
          <w:lang w:val="en-US"/>
        </w:rPr>
        <w:t>those</w:t>
      </w:r>
      <w:r w:rsidRPr="00ED2281">
        <w:rPr>
          <w:rFonts w:ascii="Times New Roman" w:hAnsi="Times New Roman"/>
          <w:kern w:val="2"/>
          <w:sz w:val="24"/>
          <w:szCs w:val="24"/>
          <w:lang w:val="en-US"/>
        </w:rPr>
        <w:t xml:space="preserve"> samples was attributed to incomplete purge of the extrusion barrel after each </w:t>
      </w:r>
      <w:r w:rsidRPr="00ED2281">
        <w:rPr>
          <w:rFonts w:ascii="Times New Roman" w:hAnsi="Times New Roman" w:hint="eastAsia"/>
          <w:kern w:val="2"/>
          <w:sz w:val="24"/>
          <w:szCs w:val="24"/>
          <w:lang w:val="en-US"/>
        </w:rPr>
        <w:t>b</w:t>
      </w:r>
      <w:r w:rsidRPr="00ED2281">
        <w:rPr>
          <w:rFonts w:ascii="Times New Roman" w:hAnsi="Times New Roman"/>
          <w:kern w:val="2"/>
          <w:sz w:val="24"/>
          <w:szCs w:val="24"/>
          <w:lang w:val="en-US"/>
        </w:rPr>
        <w:t>atch. Polyethylene was used for purging</w:t>
      </w:r>
      <w:r>
        <w:rPr>
          <w:rFonts w:ascii="Times New Roman" w:hAnsi="Times New Roman"/>
          <w:kern w:val="2"/>
          <w:sz w:val="24"/>
          <w:szCs w:val="24"/>
          <w:lang w:val="en-US"/>
        </w:rPr>
        <w:t xml:space="preserve"> </w:t>
      </w:r>
      <w:r>
        <w:rPr>
          <w:rFonts w:ascii="Times New Roman" w:hAnsi="Times New Roman" w:hint="eastAsia"/>
          <w:kern w:val="2"/>
          <w:sz w:val="24"/>
          <w:szCs w:val="24"/>
          <w:lang w:val="en-US"/>
        </w:rPr>
        <w:t>because</w:t>
      </w:r>
      <w:r>
        <w:rPr>
          <w:rFonts w:ascii="Times New Roman" w:hAnsi="Times New Roman"/>
          <w:kern w:val="2"/>
          <w:sz w:val="24"/>
          <w:szCs w:val="24"/>
        </w:rPr>
        <w:t xml:space="preserve"> it was much cheaper than Nylon 6 and large amount was required</w:t>
      </w:r>
      <w:r w:rsidRPr="00ED2281">
        <w:rPr>
          <w:rFonts w:ascii="Times New Roman" w:hAnsi="Times New Roman"/>
          <w:kern w:val="2"/>
          <w:sz w:val="24"/>
          <w:szCs w:val="24"/>
          <w:lang w:val="en-US"/>
        </w:rPr>
        <w:t xml:space="preserve">. It was </w:t>
      </w:r>
      <w:proofErr w:type="spellStart"/>
      <w:r w:rsidRPr="00ED2281">
        <w:rPr>
          <w:rFonts w:ascii="Times New Roman" w:hAnsi="Times New Roman" w:hint="eastAsia"/>
          <w:kern w:val="2"/>
          <w:sz w:val="24"/>
          <w:szCs w:val="24"/>
          <w:lang w:val="en-US"/>
        </w:rPr>
        <w:t>a</w:t>
      </w:r>
      <w:r w:rsidRPr="00ED2281">
        <w:rPr>
          <w:rFonts w:ascii="Times New Roman" w:hAnsi="Times New Roman"/>
          <w:kern w:val="2"/>
          <w:sz w:val="24"/>
          <w:szCs w:val="24"/>
          <w:lang w:val="en-US"/>
        </w:rPr>
        <w:t>polar</w:t>
      </w:r>
      <w:proofErr w:type="spellEnd"/>
      <w:r w:rsidRPr="00ED2281">
        <w:rPr>
          <w:rFonts w:ascii="Times New Roman" w:hAnsi="Times New Roman"/>
          <w:kern w:val="2"/>
          <w:sz w:val="24"/>
          <w:szCs w:val="24"/>
          <w:lang w:val="en-US"/>
        </w:rPr>
        <w:t xml:space="preserve"> so that it might not do well in </w:t>
      </w:r>
      <w:r w:rsidRPr="00ED2281">
        <w:rPr>
          <w:rFonts w:ascii="Times New Roman" w:hAnsi="Times New Roman" w:hint="eastAsia"/>
          <w:kern w:val="2"/>
          <w:sz w:val="24"/>
          <w:szCs w:val="24"/>
          <w:lang w:val="en-US"/>
        </w:rPr>
        <w:t xml:space="preserve">blending with the </w:t>
      </w:r>
      <w:r w:rsidR="00814157">
        <w:rPr>
          <w:rFonts w:ascii="Times New Roman" w:hAnsi="Times New Roman"/>
          <w:kern w:val="2"/>
          <w:sz w:val="24"/>
          <w:szCs w:val="24"/>
          <w:lang w:val="en-US"/>
        </w:rPr>
        <w:t xml:space="preserve">organic </w:t>
      </w:r>
      <w:r w:rsidRPr="00ED2281">
        <w:rPr>
          <w:rFonts w:ascii="Times New Roman" w:hAnsi="Times New Roman" w:hint="eastAsia"/>
          <w:kern w:val="2"/>
          <w:sz w:val="24"/>
          <w:szCs w:val="24"/>
          <w:lang w:val="en-US"/>
        </w:rPr>
        <w:t xml:space="preserve">residual substances </w:t>
      </w:r>
      <w:r w:rsidR="00814157">
        <w:rPr>
          <w:rFonts w:ascii="Times New Roman" w:hAnsi="Times New Roman"/>
          <w:kern w:val="2"/>
          <w:sz w:val="24"/>
          <w:szCs w:val="24"/>
          <w:lang w:val="en-US"/>
        </w:rPr>
        <w:t>(</w:t>
      </w:r>
      <w:r w:rsidR="00814157">
        <w:rPr>
          <w:rFonts w:ascii="Times New Roman" w:hAnsi="Times New Roman" w:hint="eastAsia"/>
          <w:kern w:val="2"/>
          <w:sz w:val="24"/>
          <w:szCs w:val="24"/>
          <w:lang w:val="en-US"/>
        </w:rPr>
        <w:t>alkane, alcohol or carboxylic acid)</w:t>
      </w:r>
      <w:r w:rsidR="00814157" w:rsidRPr="00814157">
        <w:rPr>
          <w:rFonts w:ascii="Times New Roman" w:hAnsi="Times New Roman" w:hint="eastAsia"/>
          <w:kern w:val="2"/>
          <w:sz w:val="24"/>
          <w:szCs w:val="24"/>
          <w:lang w:val="en-US"/>
        </w:rPr>
        <w:t xml:space="preserve"> </w:t>
      </w:r>
      <w:r w:rsidRPr="00ED2281">
        <w:rPr>
          <w:rFonts w:ascii="Times New Roman" w:hAnsi="Times New Roman" w:hint="eastAsia"/>
          <w:kern w:val="2"/>
          <w:sz w:val="24"/>
          <w:szCs w:val="24"/>
          <w:lang w:val="en-US"/>
        </w:rPr>
        <w:t>and cleaning the barrel of the extruder</w:t>
      </w:r>
      <w:r w:rsidRPr="00ED2281">
        <w:rPr>
          <w:rFonts w:ascii="Times New Roman" w:hAnsi="Times New Roman"/>
          <w:kern w:val="2"/>
          <w:sz w:val="24"/>
          <w:szCs w:val="24"/>
          <w:lang w:val="en-US"/>
        </w:rPr>
        <w:t xml:space="preserve">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Author&gt;Gilman&lt;/Author&gt;&lt;Year&gt;1997&lt;/Year&gt;&lt;RecNum&gt;14&lt;/RecNum&gt;&lt;DisplayText&gt;(Gilman et al., 1997)&lt;/DisplayText&gt;&lt;record&gt;&lt;rec-number&gt;14&lt;/rec-number&gt;&lt;foreign-keys&gt;&lt;key app="EN" db-id="te5fa029a5r9t9erpax5pp2lxffwxpvrw0tw" timestamp="1454091164"&gt;14&lt;/key&gt;&lt;/foreign-keys&gt;&lt;ref-type name="Journal Article"&gt;17&lt;/ref-type&gt;&lt;contributors&gt;&lt;authors&gt;&lt;author&gt;Gilman, J. W.&lt;/author&gt;&lt;author&gt;Kashiwagi, T.&lt;/author&gt;&lt;author&gt;Lichtenhan, J. D.&lt;/author&gt;&lt;/authors&gt;&lt;/contributors&gt;&lt;auth-address&gt;PHILLIPS LAB,EDWARDS AFB,CA. Gilman, JW (reprint author), NIST,GAITHERSBURG,MD 20899, USA.&lt;/auth-address&gt;&lt;titles&gt;&lt;title&gt;Nanocomposites: A revolutionary new flame retardant approach&lt;/title&gt;&lt;secondary-title&gt;Sampe Journal&lt;/secondary-title&gt;&lt;short-title&gt;Nanocomposites: A revolutionary new flame retardant approach&lt;/short-title&gt;&lt;/titles&gt;&lt;periodical&gt;&lt;full-title&gt;SAMPE Journal&lt;/full-title&gt;&lt;abbr-1&gt;SAMPE J.&lt;/abbr-1&gt;&lt;abbr-2&gt;SAMPE J&lt;/abbr-2&gt;&lt;/periodical&gt;&lt;pages&gt;40-46&lt;/pages&gt;&lt;volume&gt;33&lt;/volume&gt;&lt;number&gt;4&lt;/number&gt;&lt;keywords&gt;&lt;keyword&gt;nylon 6-clay hybrid&lt;/keyword&gt;&lt;keyword&gt;polymer&lt;/keyword&gt;&lt;keyword&gt;Engineering&lt;/keyword&gt;&lt;keyword&gt;Materials Science&lt;/keyword&gt;&lt;/keywords&gt;&lt;dates&gt;&lt;year&gt;1997&lt;/year&gt;&lt;pub-dates&gt;&lt;date&gt;Jul-Aug&lt;/date&gt;&lt;/pub-dates&gt;&lt;/dates&gt;&lt;isbn&gt;0091-1062&lt;/isbn&gt;&lt;accession-num&gt;WOS:A1997XK81000007&lt;/accession-num&gt;&lt;work-type&gt;Article&lt;/work-type&gt;&lt;urls&gt;&lt;related-urls&gt;&lt;url&gt;&amp;lt;Go to ISI&amp;gt;://WOS:A1997XK81000007&lt;/url&gt;&lt;/related-urls&gt;&lt;/urls&gt;&lt;language&gt;English&lt;/language&gt;&lt;/record&gt;&lt;/Cite&gt;&lt;/EndNote&gt;</w:instrText>
      </w:r>
      <w:r w:rsidRPr="00ED2281">
        <w:rPr>
          <w:rFonts w:ascii="Times New Roman" w:hAnsi="Times New Roman"/>
          <w:kern w:val="2"/>
          <w:sz w:val="24"/>
          <w:szCs w:val="24"/>
          <w:lang w:val="en-US"/>
        </w:rPr>
        <w:fldChar w:fldCharType="separate"/>
      </w:r>
      <w:r w:rsidR="00AC1501">
        <w:rPr>
          <w:rFonts w:ascii="Times New Roman" w:hAnsi="Times New Roman"/>
          <w:noProof/>
          <w:kern w:val="2"/>
          <w:sz w:val="24"/>
          <w:szCs w:val="24"/>
          <w:lang w:val="en-US"/>
        </w:rPr>
        <w:t>(</w:t>
      </w:r>
      <w:hyperlink w:anchor="_ENREF_83" w:tooltip="Gilman, 1997 #14" w:history="1">
        <w:r w:rsidR="00DE1C74">
          <w:rPr>
            <w:rFonts w:ascii="Times New Roman" w:hAnsi="Times New Roman"/>
            <w:noProof/>
            <w:kern w:val="2"/>
            <w:sz w:val="24"/>
            <w:szCs w:val="24"/>
            <w:lang w:val="en-US"/>
          </w:rPr>
          <w:t>Gilman et al., 1997</w:t>
        </w:r>
      </w:hyperlink>
      <w:r w:rsidR="00AC150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kern w:val="2"/>
          <w:sz w:val="24"/>
          <w:szCs w:val="24"/>
          <w:lang w:val="en-US"/>
        </w:rPr>
        <w:t>. Then even after several times of purging by polyethylene, there might still be CA</w:t>
      </w:r>
      <w:r w:rsidR="008B28B8">
        <w:rPr>
          <w:rFonts w:ascii="Times New Roman" w:hAnsi="Times New Roman"/>
          <w:kern w:val="2"/>
          <w:sz w:val="24"/>
          <w:szCs w:val="24"/>
          <w:lang w:val="en-US"/>
        </w:rPr>
        <w:t xml:space="preserve"> and/or solid residue from the thermal degradation of CA</w:t>
      </w:r>
      <w:r w:rsidRPr="00ED2281">
        <w:rPr>
          <w:rFonts w:ascii="Times New Roman" w:hAnsi="Times New Roman"/>
          <w:kern w:val="2"/>
          <w:sz w:val="24"/>
          <w:szCs w:val="24"/>
          <w:lang w:val="en-US"/>
        </w:rPr>
        <w:t xml:space="preserve"> left in the barrel. The amount of citric acid remained will be </w:t>
      </w:r>
      <w:r>
        <w:rPr>
          <w:rFonts w:ascii="Times New Roman" w:hAnsi="Times New Roman"/>
          <w:kern w:val="2"/>
          <w:sz w:val="24"/>
          <w:szCs w:val="24"/>
          <w:lang w:val="en-US"/>
        </w:rPr>
        <w:t>evaluated</w:t>
      </w:r>
      <w:r w:rsidRPr="00ED2281">
        <w:rPr>
          <w:rFonts w:ascii="Times New Roman" w:hAnsi="Times New Roman"/>
          <w:kern w:val="2"/>
          <w:sz w:val="24"/>
          <w:szCs w:val="24"/>
          <w:lang w:val="en-US"/>
        </w:rPr>
        <w:t xml:space="preserve"> by TGA. </w:t>
      </w:r>
    </w:p>
    <w:p w:rsidR="003B2281" w:rsidRPr="00ED2281" w:rsidRDefault="003B2281" w:rsidP="003B2281">
      <w:pPr>
        <w:pStyle w:val="Figuretitle"/>
      </w:pPr>
    </w:p>
    <w:p w:rsidR="003B2281" w:rsidRPr="003B2281" w:rsidRDefault="003B2281" w:rsidP="003B2281">
      <w:pPr>
        <w:spacing w:line="480" w:lineRule="auto"/>
        <w:rPr>
          <w:rFonts w:ascii="Times New Roman" w:hAnsi="Times New Roman"/>
          <w:color w:val="000000"/>
          <w:sz w:val="24"/>
          <w:szCs w:val="24"/>
          <w:lang w:val="en-US"/>
        </w:rPr>
      </w:pPr>
    </w:p>
    <w:p w:rsidR="002468F3" w:rsidRPr="008D3B95" w:rsidRDefault="002468F3" w:rsidP="002468F3">
      <w:pPr>
        <w:spacing w:line="480" w:lineRule="auto"/>
        <w:jc w:val="both"/>
        <w:rPr>
          <w:rFonts w:ascii="Times New Roman" w:hAnsi="Times New Roman"/>
          <w:color w:val="000000"/>
          <w:sz w:val="24"/>
          <w:szCs w:val="24"/>
        </w:rPr>
      </w:pPr>
    </w:p>
    <w:p w:rsidR="002468F3" w:rsidRDefault="002468F3" w:rsidP="002468F3">
      <w:pPr>
        <w:spacing w:line="480" w:lineRule="auto"/>
        <w:jc w:val="both"/>
        <w:rPr>
          <w:rFonts w:ascii="Times New Roman" w:hAnsi="Times New Roman"/>
          <w:color w:val="000000"/>
          <w:sz w:val="24"/>
          <w:szCs w:val="24"/>
        </w:rPr>
      </w:pPr>
    </w:p>
    <w:p w:rsidR="002468F3" w:rsidRDefault="002468F3" w:rsidP="002468F3">
      <w:pPr>
        <w:spacing w:line="480" w:lineRule="auto"/>
        <w:jc w:val="both"/>
        <w:rPr>
          <w:rFonts w:ascii="Times New Roman" w:hAnsi="Times New Roman"/>
          <w:color w:val="000000"/>
          <w:sz w:val="24"/>
          <w:szCs w:val="24"/>
        </w:rPr>
      </w:pPr>
    </w:p>
    <w:p w:rsidR="00564F8F" w:rsidRDefault="00564F8F" w:rsidP="002468F3">
      <w:pPr>
        <w:pStyle w:val="Heading3"/>
        <w:spacing w:line="480" w:lineRule="auto"/>
        <w:rPr>
          <w:rFonts w:eastAsia="SimSun" w:cs="Times New Roman"/>
          <w:b w:val="0"/>
          <w:bCs w:val="0"/>
          <w:color w:val="000000"/>
          <w:sz w:val="24"/>
          <w:szCs w:val="24"/>
        </w:rPr>
      </w:pPr>
      <w:bookmarkStart w:id="635" w:name="_Toc481120351"/>
      <w:bookmarkStart w:id="636" w:name="_Toc481142215"/>
      <w:bookmarkStart w:id="637" w:name="_Toc481143618"/>
      <w:bookmarkStart w:id="638" w:name="_Toc481143914"/>
      <w:bookmarkStart w:id="639" w:name="_Toc481144108"/>
      <w:bookmarkStart w:id="640" w:name="_Toc481144330"/>
      <w:bookmarkStart w:id="641" w:name="_Toc481144479"/>
      <w:bookmarkStart w:id="642" w:name="_Toc481144989"/>
      <w:bookmarkStart w:id="643" w:name="_Toc492646537"/>
    </w:p>
    <w:p w:rsidR="00564F8F" w:rsidRDefault="00564F8F" w:rsidP="00564F8F"/>
    <w:p w:rsidR="00C5238C" w:rsidRDefault="00C5238C" w:rsidP="00564F8F"/>
    <w:p w:rsidR="00564F8F" w:rsidRPr="00564F8F" w:rsidRDefault="00564F8F" w:rsidP="00564F8F"/>
    <w:p w:rsidR="002468F3" w:rsidRDefault="00BC5DFC" w:rsidP="002468F3">
      <w:pPr>
        <w:pStyle w:val="Heading3"/>
        <w:spacing w:line="480" w:lineRule="auto"/>
        <w:rPr>
          <w:rFonts w:cs="Times New Roman"/>
          <w:szCs w:val="28"/>
        </w:rPr>
      </w:pPr>
      <w:bookmarkStart w:id="644" w:name="_Toc493534716"/>
      <w:bookmarkStart w:id="645" w:name="_Toc493534807"/>
      <w:r>
        <w:rPr>
          <w:rFonts w:cs="Times New Roman"/>
          <w:szCs w:val="28"/>
        </w:rPr>
        <w:lastRenderedPageBreak/>
        <w:t>3.3.2</w:t>
      </w:r>
      <w:r w:rsidR="002468F3" w:rsidRPr="002E1EF2">
        <w:rPr>
          <w:rFonts w:cs="Times New Roman"/>
          <w:szCs w:val="28"/>
        </w:rPr>
        <w:t>. Thermal properties</w:t>
      </w:r>
      <w:bookmarkEnd w:id="635"/>
      <w:bookmarkEnd w:id="636"/>
      <w:bookmarkEnd w:id="637"/>
      <w:bookmarkEnd w:id="638"/>
      <w:bookmarkEnd w:id="639"/>
      <w:bookmarkEnd w:id="640"/>
      <w:bookmarkEnd w:id="641"/>
      <w:bookmarkEnd w:id="642"/>
      <w:bookmarkEnd w:id="643"/>
      <w:r>
        <w:rPr>
          <w:rFonts w:cs="Times New Roman"/>
          <w:szCs w:val="28"/>
        </w:rPr>
        <w:t xml:space="preserve"> of clays and nylon 6/clay nanocomposites</w:t>
      </w:r>
      <w:bookmarkEnd w:id="644"/>
      <w:bookmarkEnd w:id="645"/>
    </w:p>
    <w:p w:rsidR="00564F8F" w:rsidRPr="00564F8F" w:rsidRDefault="00564F8F" w:rsidP="00564F8F">
      <w:pPr>
        <w:spacing w:line="480" w:lineRule="auto"/>
        <w:jc w:val="both"/>
        <w:rPr>
          <w:rFonts w:ascii="Times New Roman" w:hAnsi="Times New Roman"/>
          <w:color w:val="000000"/>
          <w:sz w:val="24"/>
          <w:szCs w:val="24"/>
        </w:rPr>
      </w:pPr>
      <w:r>
        <w:rPr>
          <w:rFonts w:ascii="Times New Roman" w:hAnsi="Times New Roman"/>
          <w:color w:val="000000"/>
          <w:sz w:val="24"/>
          <w:szCs w:val="24"/>
        </w:rPr>
        <w:t xml:space="preserve">The thermal properties of the clays and nylon 6 nanocomposites were investigated by TGA. </w:t>
      </w:r>
      <w:r w:rsidR="007F255E">
        <w:rPr>
          <w:rFonts w:ascii="Times New Roman" w:hAnsi="Times New Roman" w:hint="eastAsia"/>
          <w:color w:val="000000"/>
          <w:sz w:val="24"/>
          <w:szCs w:val="24"/>
        </w:rPr>
        <w:t>Five</w:t>
      </w:r>
      <w:r>
        <w:rPr>
          <w:rFonts w:ascii="Times New Roman" w:hAnsi="Times New Roman"/>
          <w:color w:val="000000"/>
          <w:sz w:val="24"/>
          <w:szCs w:val="24"/>
        </w:rPr>
        <w:t xml:space="preserve"> tests were conducted for the same material and similar curves were obtained. Therefore, only one curve was picked out and showed in Figure 3.10-3.14. </w:t>
      </w:r>
      <w:r w:rsidR="000F6838">
        <w:rPr>
          <w:rFonts w:ascii="Times New Roman" w:hAnsi="Times New Roman"/>
          <w:color w:val="000000"/>
          <w:sz w:val="24"/>
          <w:szCs w:val="24"/>
        </w:rPr>
        <w:t xml:space="preserve">And the content of MMT and CA residues could be </w:t>
      </w:r>
      <w:r w:rsidR="000F6838">
        <w:rPr>
          <w:rFonts w:ascii="Times New Roman" w:hAnsi="Times New Roman" w:hint="eastAsia"/>
          <w:color w:val="000000"/>
          <w:sz w:val="24"/>
          <w:szCs w:val="24"/>
        </w:rPr>
        <w:t>estimated</w:t>
      </w:r>
      <w:r w:rsidR="000F6838">
        <w:rPr>
          <w:rFonts w:ascii="Times New Roman" w:hAnsi="Times New Roman"/>
          <w:color w:val="000000"/>
          <w:sz w:val="24"/>
          <w:szCs w:val="24"/>
        </w:rPr>
        <w:t xml:space="preserve">. </w:t>
      </w:r>
    </w:p>
    <w:p w:rsidR="002468F3" w:rsidRPr="008D3B95" w:rsidRDefault="00402C27" w:rsidP="00402C27">
      <w:pPr>
        <w:spacing w:line="240" w:lineRule="auto"/>
        <w:jc w:val="center"/>
        <w:rPr>
          <w:rFonts w:ascii="Times New Roman" w:hAnsi="Times New Roman"/>
          <w:b/>
          <w:color w:val="000000"/>
          <w:sz w:val="24"/>
          <w:szCs w:val="24"/>
        </w:rPr>
      </w:pPr>
      <w:r w:rsidRPr="008D3B95">
        <w:rPr>
          <w:rFonts w:asciiTheme="minorHAnsi" w:eastAsiaTheme="minorEastAsia" w:hAnsiTheme="minorHAnsi" w:cstheme="minorBidi"/>
          <w:sz w:val="22"/>
          <w:szCs w:val="22"/>
        </w:rPr>
        <w:object w:dxaOrig="5287" w:dyaOrig="4012">
          <v:shape id="_x0000_i1028" type="#_x0000_t75" style="width:312.75pt;height:240pt" o:ole="">
            <v:imagedata r:id="rId53" o:title=""/>
          </v:shape>
          <o:OLEObject Type="Embed" ProgID="Origin50.Graph" ShapeID="_x0000_i1028" DrawAspect="Content" ObjectID="_1568740506" r:id="rId54"/>
        </w:object>
      </w:r>
    </w:p>
    <w:p w:rsidR="002468F3" w:rsidRPr="008D3B95" w:rsidRDefault="002468F3" w:rsidP="004F1F66">
      <w:pPr>
        <w:pStyle w:val="Figuretitle"/>
        <w:spacing w:line="240" w:lineRule="auto"/>
      </w:pPr>
      <w:bookmarkStart w:id="646" w:name="_Toc492475923"/>
      <w:bookmarkStart w:id="647" w:name="_Toc492648137"/>
      <w:bookmarkStart w:id="648" w:name="_Toc493534961"/>
      <w:proofErr w:type="gramStart"/>
      <w:r w:rsidRPr="008D3B95">
        <w:rPr>
          <w:rFonts w:hint="eastAsia"/>
        </w:rPr>
        <w:t xml:space="preserve">Figure </w:t>
      </w:r>
      <w:r w:rsidR="00402C27">
        <w:t>3.10</w:t>
      </w:r>
      <w:r w:rsidRPr="008D3B95">
        <w:rPr>
          <w:rFonts w:hint="eastAsia"/>
        </w:rPr>
        <w:t>.</w:t>
      </w:r>
      <w:proofErr w:type="gramEnd"/>
      <w:r w:rsidRPr="008D3B95">
        <w:rPr>
          <w:rFonts w:hint="eastAsia"/>
        </w:rPr>
        <w:t xml:space="preserve"> TGA </w:t>
      </w:r>
      <w:r w:rsidRPr="008D3B95">
        <w:t>curves of clays</w:t>
      </w:r>
      <w:r w:rsidR="00402C27">
        <w:t xml:space="preserve"> for the twice extrusion</w:t>
      </w:r>
      <w:r w:rsidRPr="008D3B95">
        <w:t>, surfactant and citric acid</w:t>
      </w:r>
      <w:r w:rsidRPr="008D3B95">
        <w:rPr>
          <w:rFonts w:hint="eastAsia"/>
        </w:rPr>
        <w:t>.</w:t>
      </w:r>
      <w:bookmarkEnd w:id="646"/>
      <w:bookmarkEnd w:id="647"/>
      <w:bookmarkEnd w:id="648"/>
    </w:p>
    <w:p w:rsidR="002468F3" w:rsidRPr="008D3B95" w:rsidRDefault="002468F3" w:rsidP="002468F3">
      <w:pPr>
        <w:spacing w:line="480" w:lineRule="auto"/>
        <w:jc w:val="center"/>
        <w:rPr>
          <w:rFonts w:ascii="Times New Roman" w:hAnsi="Times New Roman"/>
          <w:b/>
          <w:color w:val="000000"/>
          <w:sz w:val="24"/>
          <w:szCs w:val="24"/>
        </w:rPr>
      </w:pPr>
    </w:p>
    <w:p w:rsidR="002468F3" w:rsidRPr="008D3B95" w:rsidRDefault="002468F3" w:rsidP="002468F3">
      <w:pPr>
        <w:pStyle w:val="Tabletitle"/>
      </w:pPr>
      <w:bookmarkStart w:id="649" w:name="_Toc492475983"/>
      <w:bookmarkStart w:id="650" w:name="_Toc492648559"/>
      <w:bookmarkStart w:id="651" w:name="_Toc493535025"/>
      <w:proofErr w:type="gramStart"/>
      <w:r w:rsidRPr="008D3B95">
        <w:t xml:space="preserve">Table </w:t>
      </w:r>
      <w:r w:rsidR="00402C27">
        <w:t>3.7</w:t>
      </w:r>
      <w:r w:rsidRPr="008D3B95">
        <w:t>.</w:t>
      </w:r>
      <w:proofErr w:type="gramEnd"/>
      <w:r w:rsidRPr="008D3B95">
        <w:t xml:space="preserve"> </w:t>
      </w:r>
      <w:proofErr w:type="gramStart"/>
      <w:r w:rsidRPr="008D3B95">
        <w:rPr>
          <w:rFonts w:hint="eastAsia"/>
        </w:rPr>
        <w:t>Weight remain</w:t>
      </w:r>
      <w:proofErr w:type="gramEnd"/>
      <w:r w:rsidRPr="008D3B95">
        <w:rPr>
          <w:rFonts w:hint="eastAsia"/>
        </w:rPr>
        <w:t xml:space="preserve"> percentages of clays, surfactant and citric acid</w:t>
      </w:r>
      <w:r>
        <w:t>.</w:t>
      </w:r>
      <w:bookmarkEnd w:id="649"/>
      <w:bookmarkEnd w:id="650"/>
      <w:bookmarkEnd w:id="651"/>
    </w:p>
    <w:tbl>
      <w:tblPr>
        <w:tblW w:w="9640" w:type="dxa"/>
        <w:jc w:val="center"/>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1310"/>
        <w:gridCol w:w="1125"/>
        <w:gridCol w:w="1016"/>
        <w:gridCol w:w="1524"/>
        <w:gridCol w:w="1743"/>
        <w:gridCol w:w="1583"/>
        <w:gridCol w:w="1339"/>
      </w:tblGrid>
      <w:tr w:rsidR="002468F3" w:rsidRPr="008D3B95" w:rsidTr="00EF1ADA">
        <w:trPr>
          <w:jc w:val="center"/>
        </w:trPr>
        <w:tc>
          <w:tcPr>
            <w:tcW w:w="1310"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Samples</w:t>
            </w:r>
          </w:p>
        </w:tc>
        <w:tc>
          <w:tcPr>
            <w:tcW w:w="1125"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Washed Clay</w:t>
            </w:r>
          </w:p>
        </w:tc>
        <w:tc>
          <w:tcPr>
            <w:tcW w:w="1016"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OMMT</w:t>
            </w:r>
          </w:p>
        </w:tc>
        <w:tc>
          <w:tcPr>
            <w:tcW w:w="1524"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OMMT+CA</w:t>
            </w:r>
          </w:p>
        </w:tc>
        <w:tc>
          <w:tcPr>
            <w:tcW w:w="1743"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MMT+CA)+S</w:t>
            </w:r>
          </w:p>
        </w:tc>
        <w:tc>
          <w:tcPr>
            <w:tcW w:w="1583"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MMT+CA+S</w:t>
            </w:r>
          </w:p>
        </w:tc>
        <w:tc>
          <w:tcPr>
            <w:tcW w:w="1339" w:type="dxa"/>
            <w:shd w:val="clear" w:color="auto" w:fill="auto"/>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MMT+CA (C)</w:t>
            </w:r>
          </w:p>
        </w:tc>
      </w:tr>
      <w:tr w:rsidR="002468F3" w:rsidRPr="008D3B95" w:rsidTr="00EF1ADA">
        <w:trPr>
          <w:jc w:val="center"/>
        </w:trPr>
        <w:tc>
          <w:tcPr>
            <w:tcW w:w="1310" w:type="dxa"/>
            <w:shd w:val="clear" w:color="auto" w:fill="auto"/>
          </w:tcPr>
          <w:p w:rsidR="002468F3" w:rsidRPr="00753F7D" w:rsidRDefault="002468F3" w:rsidP="00EF1ADA">
            <w:pPr>
              <w:spacing w:after="0" w:line="240" w:lineRule="auto"/>
              <w:rPr>
                <w:rFonts w:ascii="Times New Roman" w:hAnsi="Times New Roman"/>
                <w:color w:val="000000"/>
                <w:sz w:val="24"/>
                <w:szCs w:val="24"/>
              </w:rPr>
            </w:pPr>
            <w:r w:rsidRPr="00753F7D">
              <w:rPr>
                <w:rFonts w:ascii="Times New Roman" w:hAnsi="Times New Roman"/>
                <w:color w:val="000000"/>
                <w:sz w:val="24"/>
                <w:szCs w:val="24"/>
              </w:rPr>
              <w:t>MMT Content</w:t>
            </w:r>
          </w:p>
        </w:tc>
        <w:tc>
          <w:tcPr>
            <w:tcW w:w="1125"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91%</w:t>
            </w:r>
          </w:p>
        </w:tc>
        <w:tc>
          <w:tcPr>
            <w:tcW w:w="1016"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70%</w:t>
            </w:r>
          </w:p>
        </w:tc>
        <w:tc>
          <w:tcPr>
            <w:tcW w:w="1524"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72%</w:t>
            </w:r>
          </w:p>
        </w:tc>
        <w:tc>
          <w:tcPr>
            <w:tcW w:w="174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70%</w:t>
            </w:r>
          </w:p>
        </w:tc>
        <w:tc>
          <w:tcPr>
            <w:tcW w:w="158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67%</w:t>
            </w:r>
          </w:p>
        </w:tc>
        <w:tc>
          <w:tcPr>
            <w:tcW w:w="1339"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80%</w:t>
            </w:r>
          </w:p>
        </w:tc>
      </w:tr>
      <w:tr w:rsidR="002468F3" w:rsidRPr="008D3B95" w:rsidTr="00EF1ADA">
        <w:trPr>
          <w:jc w:val="center"/>
        </w:trPr>
        <w:tc>
          <w:tcPr>
            <w:tcW w:w="1310" w:type="dxa"/>
            <w:shd w:val="clear" w:color="auto" w:fill="auto"/>
          </w:tcPr>
          <w:p w:rsidR="002468F3" w:rsidRPr="00753F7D" w:rsidRDefault="002468F3" w:rsidP="00EF1ADA">
            <w:pPr>
              <w:spacing w:after="0" w:line="240" w:lineRule="auto"/>
              <w:rPr>
                <w:rFonts w:ascii="Times New Roman" w:hAnsi="Times New Roman"/>
                <w:color w:val="000000"/>
                <w:sz w:val="24"/>
                <w:szCs w:val="24"/>
              </w:rPr>
            </w:pPr>
            <w:r w:rsidRPr="00753F7D">
              <w:rPr>
                <w:rFonts w:ascii="Times New Roman" w:hAnsi="Times New Roman"/>
                <w:color w:val="000000"/>
                <w:sz w:val="24"/>
                <w:szCs w:val="24"/>
              </w:rPr>
              <w:t>Surfactant Content</w:t>
            </w:r>
          </w:p>
        </w:tc>
        <w:tc>
          <w:tcPr>
            <w:tcW w:w="1125"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c>
          <w:tcPr>
            <w:tcW w:w="1016"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30%</w:t>
            </w:r>
          </w:p>
        </w:tc>
        <w:tc>
          <w:tcPr>
            <w:tcW w:w="1524"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8%</w:t>
            </w:r>
          </w:p>
        </w:tc>
        <w:tc>
          <w:tcPr>
            <w:tcW w:w="174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30%</w:t>
            </w:r>
          </w:p>
        </w:tc>
        <w:tc>
          <w:tcPr>
            <w:tcW w:w="158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30%</w:t>
            </w:r>
          </w:p>
        </w:tc>
        <w:tc>
          <w:tcPr>
            <w:tcW w:w="1339"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r>
      <w:tr w:rsidR="002468F3" w:rsidRPr="008D3B95" w:rsidTr="00EF1ADA">
        <w:trPr>
          <w:jc w:val="center"/>
        </w:trPr>
        <w:tc>
          <w:tcPr>
            <w:tcW w:w="1310" w:type="dxa"/>
            <w:shd w:val="clear" w:color="auto" w:fill="auto"/>
          </w:tcPr>
          <w:p w:rsidR="002468F3" w:rsidRPr="00753F7D" w:rsidRDefault="002468F3" w:rsidP="00EF1ADA">
            <w:pPr>
              <w:spacing w:after="0" w:line="240" w:lineRule="auto"/>
              <w:rPr>
                <w:rFonts w:ascii="Times New Roman" w:hAnsi="Times New Roman"/>
                <w:color w:val="000000"/>
                <w:sz w:val="24"/>
                <w:szCs w:val="24"/>
              </w:rPr>
            </w:pPr>
            <w:r w:rsidRPr="00753F7D">
              <w:rPr>
                <w:rFonts w:ascii="Times New Roman" w:hAnsi="Times New Roman"/>
                <w:color w:val="000000"/>
                <w:sz w:val="24"/>
                <w:szCs w:val="24"/>
              </w:rPr>
              <w:t>CA Content</w:t>
            </w:r>
          </w:p>
        </w:tc>
        <w:tc>
          <w:tcPr>
            <w:tcW w:w="1125"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c>
          <w:tcPr>
            <w:tcW w:w="1016"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c>
          <w:tcPr>
            <w:tcW w:w="1524"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c>
          <w:tcPr>
            <w:tcW w:w="174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w:t>
            </w:r>
          </w:p>
        </w:tc>
        <w:tc>
          <w:tcPr>
            <w:tcW w:w="1583"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3%</w:t>
            </w:r>
          </w:p>
        </w:tc>
        <w:tc>
          <w:tcPr>
            <w:tcW w:w="1339" w:type="dxa"/>
            <w:shd w:val="clear" w:color="auto" w:fill="auto"/>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4%</w:t>
            </w:r>
          </w:p>
        </w:tc>
      </w:tr>
    </w:tbl>
    <w:p w:rsidR="002468F3" w:rsidRPr="008D3B95" w:rsidRDefault="002468F3" w:rsidP="002468F3">
      <w:pPr>
        <w:spacing w:line="480" w:lineRule="auto"/>
        <w:rPr>
          <w:rFonts w:ascii="Times New Roman" w:hAnsi="Times New Roman"/>
          <w:b/>
          <w:color w:val="000000"/>
          <w:sz w:val="24"/>
          <w:szCs w:val="24"/>
        </w:rPr>
      </w:pPr>
    </w:p>
    <w:p w:rsidR="002468F3" w:rsidRPr="008D3B95" w:rsidRDefault="00402C27" w:rsidP="002175D4">
      <w:pPr>
        <w:spacing w:line="240" w:lineRule="auto"/>
        <w:jc w:val="center"/>
        <w:rPr>
          <w:rFonts w:asciiTheme="minorHAnsi" w:eastAsiaTheme="minorEastAsia" w:hAnsiTheme="minorHAnsi" w:cstheme="minorBidi"/>
          <w:sz w:val="22"/>
          <w:szCs w:val="22"/>
        </w:rPr>
      </w:pPr>
      <w:r w:rsidRPr="008D3B95">
        <w:rPr>
          <w:rFonts w:asciiTheme="minorHAnsi" w:eastAsiaTheme="minorEastAsia" w:hAnsiTheme="minorHAnsi" w:cstheme="minorBidi"/>
          <w:sz w:val="22"/>
          <w:szCs w:val="22"/>
        </w:rPr>
        <w:object w:dxaOrig="6221" w:dyaOrig="4710">
          <v:shape id="_x0000_i1029" type="#_x0000_t75" style="width:331.5pt;height:251.25pt" o:ole="">
            <v:imagedata r:id="rId55" o:title=""/>
          </v:shape>
          <o:OLEObject Type="Embed" ProgID="Origin50.Graph" ShapeID="_x0000_i1029" DrawAspect="Content" ObjectID="_1568740507" r:id="rId56"/>
        </w:object>
      </w:r>
    </w:p>
    <w:p w:rsidR="002468F3" w:rsidRPr="008D3B95" w:rsidRDefault="00402C27" w:rsidP="004F1F66">
      <w:pPr>
        <w:pStyle w:val="Figuretitle"/>
        <w:spacing w:line="240" w:lineRule="auto"/>
      </w:pPr>
      <w:bookmarkStart w:id="652" w:name="_Toc492475924"/>
      <w:bookmarkStart w:id="653" w:name="_Toc492648138"/>
      <w:bookmarkStart w:id="654" w:name="_Toc493534962"/>
      <w:proofErr w:type="gramStart"/>
      <w:r>
        <w:t>Figure 3.11</w:t>
      </w:r>
      <w:r w:rsidR="002468F3" w:rsidRPr="008D3B95">
        <w:t>.</w:t>
      </w:r>
      <w:proofErr w:type="gramEnd"/>
      <w:r w:rsidR="002468F3" w:rsidRPr="008D3B95">
        <w:t xml:space="preserve"> </w:t>
      </w:r>
      <w:proofErr w:type="gramStart"/>
      <w:r w:rsidR="002468F3" w:rsidRPr="008D3B95">
        <w:t>Derivative TGA curves of clays</w:t>
      </w:r>
      <w:r>
        <w:t xml:space="preserve"> for the twice extrusion</w:t>
      </w:r>
      <w:r w:rsidR="002468F3" w:rsidRPr="008D3B95">
        <w:t>, surfactant and citric acid.</w:t>
      </w:r>
      <w:bookmarkEnd w:id="652"/>
      <w:bookmarkEnd w:id="653"/>
      <w:bookmarkEnd w:id="654"/>
      <w:proofErr w:type="gramEnd"/>
    </w:p>
    <w:p w:rsidR="002468F3" w:rsidRDefault="002468F3" w:rsidP="002468F3">
      <w:pPr>
        <w:spacing w:line="480" w:lineRule="auto"/>
        <w:rPr>
          <w:rFonts w:ascii="Times New Roman" w:hAnsi="Times New Roman"/>
          <w:b/>
          <w:color w:val="000000"/>
          <w:sz w:val="24"/>
          <w:szCs w:val="24"/>
        </w:rPr>
      </w:pPr>
    </w:p>
    <w:p w:rsidR="002468F3" w:rsidRDefault="002468F3" w:rsidP="002175D4">
      <w:pPr>
        <w:spacing w:line="480" w:lineRule="auto"/>
        <w:jc w:val="both"/>
        <w:rPr>
          <w:rFonts w:ascii="Times New Roman" w:hAnsi="Times New Roman"/>
          <w:color w:val="000000"/>
          <w:sz w:val="24"/>
          <w:szCs w:val="24"/>
        </w:rPr>
      </w:pPr>
      <w:r>
        <w:rPr>
          <w:rFonts w:ascii="Times New Roman" w:hAnsi="Times New Roman" w:hint="eastAsia"/>
          <w:color w:val="000000"/>
          <w:sz w:val="24"/>
          <w:szCs w:val="24"/>
        </w:rPr>
        <w:t>The</w:t>
      </w:r>
      <w:r>
        <w:rPr>
          <w:rFonts w:ascii="Times New Roman" w:hAnsi="Times New Roman"/>
          <w:color w:val="000000"/>
          <w:sz w:val="24"/>
          <w:szCs w:val="24"/>
        </w:rPr>
        <w:t xml:space="preserve"> incorporation of clay platelets into nylon 6 matrix has been proved to be potentially beneficial for improving thermal stability </w:t>
      </w:r>
      <w:r>
        <w:rPr>
          <w:rFonts w:ascii="Times New Roman" w:hAnsi="Times New Roman"/>
          <w:color w:val="000000"/>
          <w:sz w:val="24"/>
          <w:szCs w:val="24"/>
        </w:rPr>
        <w:fldChar w:fldCharType="begin"/>
      </w:r>
      <w:r>
        <w:rPr>
          <w:rFonts w:ascii="Times New Roman" w:hAnsi="Times New Roman"/>
          <w:color w:val="000000"/>
          <w:sz w:val="24"/>
          <w:szCs w:val="24"/>
        </w:rPr>
        <w:instrText xml:space="preserve"> ADDIN EN.CITE &lt;EndNote&gt;&lt;Cite&gt;&lt;Author&gt;Gawad&lt;/Author&gt;&lt;Year&gt;2010&lt;/Year&gt;&lt;RecNum&gt;719&lt;/RecNum&gt;&lt;DisplayText&gt;(Gawad, Esawi, &amp;amp; Ramadan, 2010)&lt;/DisplayText&gt;&lt;record&gt;&lt;rec-number&gt;719&lt;/rec-number&gt;&lt;foreign-keys&gt;&lt;key app="EN" db-id="te5fa029a5r9t9erpax5pp2lxffwxpvrw0tw"&gt;719&lt;/key&gt;&lt;/foreign-keys&gt;&lt;ref-type name="Journal Article"&gt;17&lt;/ref-type&gt;&lt;contributors&gt;&lt;authors&gt;&lt;author&gt;Gawad, Ahmed Abdel&lt;/author&gt;&lt;author&gt;Esawi, Amal MK&lt;/author&gt;&lt;author&gt;Ramadan, Adham R&lt;/author&gt;&lt;/authors&gt;&lt;/contributors&gt;&lt;titles&gt;&lt;title&gt;Structure and properties of nylon 6–clay nanocomposites: effect of temperature and reprocessing&lt;/title&gt;&lt;secondary-title&gt;Journal of materials science&lt;/secondary-title&gt;&lt;/titles&gt;&lt;periodical&gt;&lt;full-title&gt;Journal of Materials Science&lt;/full-title&gt;&lt;abbr-1&gt;J Mater Sci&lt;/abbr-1&gt;&lt;/periodical&gt;&lt;pages&gt;6677-6684&lt;/pages&gt;&lt;volume&gt;45&lt;/volume&gt;&lt;number&gt;24&lt;/number&gt;&lt;dates&gt;&lt;year&gt;2010&lt;/year&gt;&lt;/dates&gt;&lt;isbn&gt;0022-2461&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79" w:tooltip="Gawad, 2010 #719" w:history="1">
        <w:r w:rsidR="00DE1C74">
          <w:rPr>
            <w:rFonts w:ascii="Times New Roman" w:hAnsi="Times New Roman"/>
            <w:noProof/>
            <w:color w:val="000000"/>
            <w:sz w:val="24"/>
            <w:szCs w:val="24"/>
          </w:rPr>
          <w:t>Gawad, Esawi, &amp; Ramadan, 2010</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Pr>
          <w:rFonts w:ascii="Times New Roman" w:hAnsi="Times New Roman"/>
          <w:color w:val="000000"/>
          <w:sz w:val="24"/>
          <w:szCs w:val="24"/>
        </w:rPr>
        <w:t xml:space="preserve">. Clay platelets were believed to increase the thermal insulation and restricted the movement of polymer chains upon heating </w:t>
      </w:r>
      <w:r>
        <w:rPr>
          <w:rFonts w:ascii="Times New Roman" w:hAnsi="Times New Roman"/>
          <w:color w:val="000000"/>
          <w:sz w:val="24"/>
          <w:szCs w:val="24"/>
        </w:rPr>
        <w:fldChar w:fldCharType="begin"/>
      </w:r>
      <w:r>
        <w:rPr>
          <w:rFonts w:ascii="Times New Roman" w:hAnsi="Times New Roman"/>
          <w:color w:val="000000"/>
          <w:sz w:val="24"/>
          <w:szCs w:val="24"/>
        </w:rPr>
        <w:instrText xml:space="preserve"> ADDIN EN.CITE &lt;EndNote&gt;&lt;Cite&gt;&lt;Author&gt;Gilman&lt;/Author&gt;&lt;Year&gt;1999&lt;/Year&gt;&lt;RecNum&gt;720&lt;/RecNum&gt;&lt;DisplayText&gt;(Gilman, 1999)&lt;/DisplayText&gt;&lt;record&gt;&lt;rec-number&gt;720&lt;/rec-number&gt;&lt;foreign-keys&gt;&lt;key app="EN" db-id="te5fa029a5r9t9erpax5pp2lxffwxpvrw0tw"&gt;720&lt;/key&gt;&lt;/foreign-keys&gt;&lt;ref-type name="Journal Article"&gt;17&lt;/ref-type&gt;&lt;contributors&gt;&lt;authors&gt;&lt;author&gt;Gilman, Jeffrey W&lt;/author&gt;&lt;/authors&gt;&lt;/contributors&gt;&lt;titles&gt;&lt;title&gt;Flammability and thermal stability studies of polymer layered-silicate (clay) nanocomposites&lt;/title&gt;&lt;secondary-title&gt;Applied Clay Science&lt;/secondary-title&gt;&lt;/titles&gt;&lt;periodical&gt;&lt;full-title&gt;Applied Clay Science&lt;/full-title&gt;&lt;/periodical&gt;&lt;pages&gt;31-49&lt;/pages&gt;&lt;volume&gt;15&lt;/volume&gt;&lt;number&gt;1&lt;/number&gt;&lt;dates&gt;&lt;year&gt;1999&lt;/year&gt;&lt;/dates&gt;&lt;isbn&gt;0169-1317&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82" w:tooltip="Gilman, 1999 #720" w:history="1">
        <w:r w:rsidR="00DE1C74">
          <w:rPr>
            <w:rFonts w:ascii="Times New Roman" w:hAnsi="Times New Roman"/>
            <w:noProof/>
            <w:color w:val="000000"/>
            <w:sz w:val="24"/>
            <w:szCs w:val="24"/>
          </w:rPr>
          <w:t>Gilman, 1999</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Pr>
          <w:rFonts w:ascii="Times New Roman" w:hAnsi="Times New Roman"/>
          <w:color w:val="000000"/>
          <w:sz w:val="24"/>
          <w:szCs w:val="24"/>
        </w:rPr>
        <w:t xml:space="preserve">. </w:t>
      </w:r>
      <w:r w:rsidR="002175D4" w:rsidRPr="008D3B95">
        <w:rPr>
          <w:rFonts w:ascii="Times New Roman" w:hAnsi="Times New Roman"/>
          <w:color w:val="000000"/>
          <w:sz w:val="24"/>
          <w:szCs w:val="24"/>
        </w:rPr>
        <w:t>The clay platelets are known to be able to influence the thermal stability in three ways.</w:t>
      </w:r>
      <w:r w:rsidR="002175D4" w:rsidRPr="008D3B95">
        <w:rPr>
          <w:rFonts w:ascii="Times New Roman" w:hAnsi="Times New Roman" w:hint="eastAsia"/>
          <w:color w:val="000000"/>
          <w:sz w:val="24"/>
          <w:szCs w:val="24"/>
        </w:rPr>
        <w:t xml:space="preserve"> </w:t>
      </w:r>
      <w:r w:rsidR="002175D4" w:rsidRPr="008D3B95">
        <w:rPr>
          <w:rFonts w:ascii="Times New Roman" w:hAnsi="Times New Roman"/>
          <w:color w:val="000000"/>
          <w:sz w:val="24"/>
          <w:szCs w:val="24"/>
        </w:rPr>
        <w:t xml:space="preserve">First of all, the high surface area and the low thermal conductivity of clay platelets give rise to excellent heat insulation, which makes it possible for the clay platelets to prevent fast temperature rise of the polymer/clay nanocomposites when heated. Secondly, clay platelets are known to be of low permeability for the gaseous or water molecules so that oxygen and gaseous substances by degradation can be blocked and the process of thermal degradation will be impeded. Last but not the least, the exfoliated clay platelets often </w:t>
      </w:r>
      <w:proofErr w:type="gramStart"/>
      <w:r w:rsidR="002175D4">
        <w:rPr>
          <w:rFonts w:ascii="Times New Roman" w:hAnsi="Times New Roman"/>
          <w:color w:val="000000"/>
          <w:sz w:val="24"/>
          <w:szCs w:val="24"/>
        </w:rPr>
        <w:t>align</w:t>
      </w:r>
      <w:proofErr w:type="gramEnd"/>
      <w:r w:rsidR="002175D4">
        <w:rPr>
          <w:rFonts w:ascii="Times New Roman" w:hAnsi="Times New Roman"/>
          <w:color w:val="000000"/>
          <w:sz w:val="24"/>
          <w:szCs w:val="24"/>
        </w:rPr>
        <w:t xml:space="preserve"> in</w:t>
      </w:r>
      <w:r w:rsidR="002175D4" w:rsidRPr="008D3B95">
        <w:rPr>
          <w:rFonts w:ascii="Times New Roman" w:hAnsi="Times New Roman"/>
          <w:color w:val="000000"/>
          <w:sz w:val="24"/>
          <w:szCs w:val="24"/>
        </w:rPr>
        <w:t xml:space="preserve"> a disordered </w:t>
      </w:r>
      <w:r w:rsidR="002175D4">
        <w:rPr>
          <w:rFonts w:ascii="Times New Roman" w:hAnsi="Times New Roman"/>
          <w:color w:val="000000"/>
          <w:sz w:val="24"/>
          <w:szCs w:val="24"/>
        </w:rPr>
        <w:t>way</w:t>
      </w:r>
      <w:r w:rsidR="002175D4" w:rsidRPr="008D3B95">
        <w:rPr>
          <w:rFonts w:ascii="Times New Roman" w:hAnsi="Times New Roman"/>
          <w:color w:val="000000"/>
          <w:sz w:val="24"/>
          <w:szCs w:val="24"/>
        </w:rPr>
        <w:t>. According to the ‘tortuous pathway’ theory</w:t>
      </w:r>
      <w:r w:rsidR="002175D4" w:rsidRPr="008D3B95">
        <w:rPr>
          <w:rFonts w:ascii="Times New Roman" w:hAnsi="Times New Roman" w:hint="eastAsia"/>
          <w:color w:val="000000"/>
          <w:sz w:val="24"/>
          <w:szCs w:val="24"/>
        </w:rPr>
        <w:t xml:space="preserve"> </w:t>
      </w:r>
      <w:r w:rsidR="002175D4" w:rsidRPr="008D3B95">
        <w:rPr>
          <w:rFonts w:ascii="Times New Roman" w:hAnsi="Times New Roman"/>
          <w:color w:val="000000"/>
          <w:sz w:val="24"/>
          <w:szCs w:val="24"/>
        </w:rPr>
        <w:fldChar w:fldCharType="begin"/>
      </w:r>
      <w:r w:rsidR="002175D4">
        <w:rPr>
          <w:rFonts w:ascii="Times New Roman" w:hAnsi="Times New Roman"/>
          <w:color w:val="000000"/>
          <w:sz w:val="24"/>
          <w:szCs w:val="24"/>
        </w:rPr>
        <w:instrText xml:space="preserve"> ADDIN EN.CITE &lt;EndNote&gt;&lt;Cite&gt;&lt;Author&gt;Nielsen&lt;/Author&gt;&lt;Year&gt;1967&lt;/Year&gt;&lt;RecNum&gt;183&lt;/RecNum&gt;&lt;DisplayText&gt;(Nielsen, 1967)&lt;/DisplayText&gt;&lt;record&gt;&lt;rec-number&gt;183&lt;/rec-number&gt;&lt;foreign-keys&gt;&lt;key app="EN" db-id="te5fa029a5r9t9erpax5pp2lxffwxpvrw0tw" timestamp="1474387759"&gt;183&lt;/key&gt;&lt;/foreign-keys&gt;&lt;ref-type name="Journal Article"&gt;17&lt;/ref-type&gt;&lt;contributors&gt;&lt;authors&gt;&lt;author&gt;Nielsen, Lawrence E&lt;/author&gt;&lt;/authors&gt;&lt;/contributors&gt;&lt;titles&gt;&lt;title&gt;Models for the permeability of filled polymer systems&lt;/title&gt;&lt;secondary-title&gt;Journal of Macromolecular Science—Chemistry&lt;/secondary-title&gt;&lt;/titles&gt;&lt;pages&gt;929-942&lt;/pages&gt;&lt;volume&gt;1&lt;/volume&gt;&lt;number&gt;5&lt;/number&gt;&lt;dates&gt;&lt;year&gt;1967&lt;/year&gt;&lt;/dates&gt;&lt;isbn&gt;0022-233X&lt;/isbn&gt;&lt;urls&gt;&lt;/urls&gt;&lt;/record&gt;&lt;/Cite&gt;&lt;/EndNote&gt;</w:instrText>
      </w:r>
      <w:r w:rsidR="002175D4" w:rsidRPr="008D3B95">
        <w:rPr>
          <w:rFonts w:ascii="Times New Roman" w:hAnsi="Times New Roman"/>
          <w:color w:val="000000"/>
          <w:sz w:val="24"/>
          <w:szCs w:val="24"/>
        </w:rPr>
        <w:fldChar w:fldCharType="separate"/>
      </w:r>
      <w:r w:rsidR="002175D4" w:rsidRPr="008D3B95">
        <w:rPr>
          <w:rFonts w:ascii="Times New Roman" w:hAnsi="Times New Roman"/>
          <w:noProof/>
          <w:color w:val="000000"/>
          <w:sz w:val="24"/>
          <w:szCs w:val="24"/>
        </w:rPr>
        <w:t>(</w:t>
      </w:r>
      <w:hyperlink w:anchor="_ENREF_177" w:tooltip="Nielsen, 1967 #183" w:history="1">
        <w:r w:rsidR="002175D4" w:rsidRPr="008D3B95">
          <w:rPr>
            <w:rFonts w:ascii="Times New Roman" w:hAnsi="Times New Roman"/>
            <w:noProof/>
            <w:color w:val="000000"/>
            <w:sz w:val="24"/>
            <w:szCs w:val="24"/>
          </w:rPr>
          <w:t>Nielsen, 1967</w:t>
        </w:r>
      </w:hyperlink>
      <w:r w:rsidR="002175D4" w:rsidRPr="008D3B95">
        <w:rPr>
          <w:rFonts w:ascii="Times New Roman" w:hAnsi="Times New Roman"/>
          <w:noProof/>
          <w:color w:val="000000"/>
          <w:sz w:val="24"/>
          <w:szCs w:val="24"/>
        </w:rPr>
        <w:t>)</w:t>
      </w:r>
      <w:r w:rsidR="002175D4" w:rsidRPr="008D3B95">
        <w:rPr>
          <w:rFonts w:ascii="Times New Roman" w:hAnsi="Times New Roman"/>
          <w:color w:val="000000"/>
          <w:sz w:val="24"/>
          <w:szCs w:val="24"/>
        </w:rPr>
        <w:fldChar w:fldCharType="end"/>
      </w:r>
      <w:r w:rsidR="002175D4" w:rsidRPr="008D3B95">
        <w:rPr>
          <w:rFonts w:ascii="Times New Roman" w:hAnsi="Times New Roman"/>
          <w:color w:val="000000"/>
          <w:sz w:val="24"/>
          <w:szCs w:val="24"/>
        </w:rPr>
        <w:t xml:space="preserve"> which describes such a situation that when small substances enter the nanocomposite </w:t>
      </w:r>
      <w:r w:rsidR="002175D4" w:rsidRPr="008D3B95">
        <w:rPr>
          <w:rFonts w:ascii="Times New Roman" w:hAnsi="Times New Roman"/>
          <w:color w:val="000000"/>
          <w:sz w:val="24"/>
          <w:szCs w:val="24"/>
        </w:rPr>
        <w:lastRenderedPageBreak/>
        <w:t xml:space="preserve">system, they will pass through the impermeable physical obstacles in a zigzag pathway. So in this way, mass transport effect is significantly reduced. </w:t>
      </w:r>
    </w:p>
    <w:p w:rsidR="007F255E" w:rsidRDefault="007F255E"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As shown in Figure </w:t>
      </w:r>
      <w:r w:rsidR="00496237">
        <w:rPr>
          <w:rFonts w:ascii="Times New Roman" w:hAnsi="Times New Roman"/>
          <w:color w:val="000000"/>
          <w:sz w:val="24"/>
          <w:szCs w:val="24"/>
        </w:rPr>
        <w:t>3.10, Figure 3.11</w:t>
      </w:r>
      <w:r w:rsidRPr="008D3B95">
        <w:rPr>
          <w:rFonts w:ascii="Times New Roman" w:hAnsi="Times New Roman"/>
          <w:color w:val="000000"/>
          <w:sz w:val="24"/>
          <w:szCs w:val="24"/>
        </w:rPr>
        <w:t xml:space="preserve"> and Table </w:t>
      </w:r>
      <w:r>
        <w:rPr>
          <w:rFonts w:ascii="Times New Roman" w:hAnsi="Times New Roman"/>
          <w:color w:val="000000"/>
          <w:sz w:val="24"/>
          <w:szCs w:val="24"/>
        </w:rPr>
        <w:t>3.</w:t>
      </w:r>
      <w:r w:rsidR="00496237">
        <w:rPr>
          <w:rFonts w:ascii="Times New Roman" w:hAnsi="Times New Roman"/>
          <w:color w:val="000000"/>
          <w:sz w:val="24"/>
          <w:szCs w:val="24"/>
        </w:rPr>
        <w:t>7</w:t>
      </w:r>
      <w:r w:rsidRPr="008D3B95">
        <w:rPr>
          <w:rFonts w:ascii="Times New Roman" w:hAnsi="Times New Roman"/>
          <w:color w:val="000000"/>
          <w:sz w:val="24"/>
          <w:szCs w:val="24"/>
        </w:rPr>
        <w:t xml:space="preserve">, raw clay began to lose weight at 10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and about 9% water was removed on heating. As for OMMT, a 70 % weight remain indicated that it contained 30% of surfactant. So it meant MMT wa</w:t>
      </w:r>
      <w:r w:rsidRPr="008D3B95">
        <w:rPr>
          <w:rFonts w:ascii="Times New Roman" w:hAnsi="Times New Roman" w:hint="eastAsia"/>
          <w:color w:val="000000"/>
          <w:sz w:val="24"/>
          <w:szCs w:val="24"/>
        </w:rPr>
        <w:t xml:space="preserve">s </w:t>
      </w:r>
      <w:r>
        <w:rPr>
          <w:rFonts w:ascii="Times New Roman" w:hAnsi="Times New Roman"/>
          <w:color w:val="000000"/>
          <w:sz w:val="24"/>
          <w:szCs w:val="24"/>
        </w:rPr>
        <w:t>in excess</w:t>
      </w:r>
      <w:r w:rsidRPr="008D3B95">
        <w:rPr>
          <w:rFonts w:ascii="Times New Roman" w:hAnsi="Times New Roman" w:hint="eastAsia"/>
          <w:color w:val="000000"/>
          <w:sz w:val="24"/>
          <w:szCs w:val="24"/>
        </w:rPr>
        <w:t xml:space="preserve"> when </w:t>
      </w:r>
      <w:r w:rsidRPr="008D3B95">
        <w:rPr>
          <w:rFonts w:ascii="Times New Roman" w:hAnsi="Times New Roman"/>
          <w:color w:val="000000"/>
          <w:sz w:val="24"/>
          <w:szCs w:val="24"/>
        </w:rPr>
        <w:t>react</w:t>
      </w:r>
      <w:r w:rsidRPr="008D3B95">
        <w:rPr>
          <w:rFonts w:ascii="Times New Roman" w:hAnsi="Times New Roman" w:hint="eastAsia"/>
          <w:color w:val="000000"/>
          <w:sz w:val="24"/>
          <w:szCs w:val="24"/>
        </w:rPr>
        <w:t>ing</w:t>
      </w:r>
      <w:r w:rsidRPr="008D3B95">
        <w:rPr>
          <w:rFonts w:ascii="Times New Roman" w:hAnsi="Times New Roman"/>
          <w:color w:val="000000"/>
          <w:sz w:val="24"/>
          <w:szCs w:val="24"/>
        </w:rPr>
        <w:t xml:space="preserve"> with surfactant in terms of cation exchange capability, which was reasonable for complete reaction.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The thermal degradation of surfactant and citric acid were also evaluated. They both began to degrade around 20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turning into gaseous substances. But the patterns were quite different as seen in the weight loss rate graphs. Because the treated clay samples might contain a small amount of citric acid so that by compared their weight </w:t>
      </w:r>
      <w:r w:rsidR="00402C27">
        <w:rPr>
          <w:rFonts w:ascii="Times New Roman" w:hAnsi="Times New Roman"/>
          <w:color w:val="000000"/>
          <w:sz w:val="24"/>
          <w:szCs w:val="24"/>
        </w:rPr>
        <w:t>remains</w:t>
      </w:r>
      <w:r w:rsidRPr="008D3B95">
        <w:rPr>
          <w:rFonts w:ascii="Times New Roman" w:hAnsi="Times New Roman"/>
          <w:color w:val="000000"/>
          <w:sz w:val="24"/>
          <w:szCs w:val="24"/>
        </w:rPr>
        <w:t xml:space="preserve">, </w:t>
      </w:r>
      <w:r>
        <w:rPr>
          <w:rFonts w:ascii="Times New Roman" w:hAnsi="Times New Roman"/>
          <w:color w:val="000000"/>
          <w:sz w:val="24"/>
          <w:szCs w:val="24"/>
        </w:rPr>
        <w:t xml:space="preserve">it was possible </w:t>
      </w:r>
      <w:r w:rsidRPr="008D3B95">
        <w:rPr>
          <w:rFonts w:ascii="Times New Roman" w:hAnsi="Times New Roman"/>
          <w:color w:val="000000"/>
          <w:sz w:val="24"/>
          <w:szCs w:val="24"/>
        </w:rPr>
        <w:t xml:space="preserve">to judge whether there is CA or not. </w:t>
      </w:r>
    </w:p>
    <w:p w:rsidR="002468F3" w:rsidRPr="008D3B95" w:rsidRDefault="002468F3" w:rsidP="002468F3">
      <w:pPr>
        <w:spacing w:line="480" w:lineRule="auto"/>
        <w:rPr>
          <w:rFonts w:ascii="Times New Roman" w:hAnsi="Times New Roman"/>
          <w:b/>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As for OMMT+CA, about 72% of weight left indicated that there was nearly no citric acid in this sample. Combined with XRD data, it was implied that an enlarged basal interlayer spacing did not necessarily mean the intercalation of citric acid. Due to the good compatibility between </w:t>
      </w:r>
      <w:proofErr w:type="spellStart"/>
      <w:r w:rsidRPr="008D3B95">
        <w:rPr>
          <w:rFonts w:ascii="Times New Roman" w:hAnsi="Times New Roman"/>
          <w:color w:val="000000"/>
          <w:sz w:val="24"/>
          <w:szCs w:val="24"/>
        </w:rPr>
        <w:t>alkylammonium</w:t>
      </w:r>
      <w:proofErr w:type="spellEnd"/>
      <w:r>
        <w:rPr>
          <w:rFonts w:ascii="Times New Roman" w:hAnsi="Times New Roman"/>
          <w:color w:val="000000"/>
          <w:sz w:val="24"/>
          <w:szCs w:val="24"/>
        </w:rPr>
        <w:t xml:space="preserve"> </w:t>
      </w:r>
      <w:r w:rsidRPr="008D3B95">
        <w:rPr>
          <w:rFonts w:ascii="Times New Roman" w:hAnsi="Times New Roman"/>
          <w:color w:val="000000"/>
          <w:sz w:val="24"/>
          <w:szCs w:val="24"/>
        </w:rPr>
        <w:t xml:space="preserve">cations and the organic solvent (ethanol), the ethanol molecules diffused into the galleries and might change the configuration of the organic oniums. The absence of intercalated citric acid was confirmed by the weight loss rate graph where no obvious melting peak of citric acid around 20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was found.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lastRenderedPageBreak/>
        <w:t xml:space="preserve">In the MMT+CA (C) sample, there was about 14% of citric acid by weight, characterised by the significant melting peak of citric acid at 20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on the weight loss rate graph. It could be explained as that citric acid intercalated into the interlayer galleries of MMT in the water suspension. After centrifugation, the interlayer water was removed and the interlayer spacing decreased, making it possible for some citric acid molecules to be kept. This proved that it was likely for citric acid molecules to intercalate and be retained in the galleries.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MMT+CA)+S was expected that inserting CA molecules inside the clay galleries and then retaining CA in the galleries after organic modification but 70% weight left and the weight loss rate graph again did not show any evidence of the presence of CA. So the introduction of organic oniums was detrimental to the intercalation and retention of citric acid. </w:t>
      </w:r>
    </w:p>
    <w:p w:rsidR="002468F3" w:rsidRPr="008D3B95" w:rsidRDefault="002468F3" w:rsidP="002468F3">
      <w:pPr>
        <w:spacing w:line="480" w:lineRule="auto"/>
        <w:jc w:val="both"/>
        <w:rPr>
          <w:rFonts w:ascii="Times New Roman" w:hAnsi="Times New Roman"/>
          <w:color w:val="000000"/>
          <w:sz w:val="24"/>
          <w:szCs w:val="24"/>
        </w:rPr>
      </w:pPr>
    </w:p>
    <w:p w:rsidR="0086187D"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One interesting result was that for MMT+CA+S, three things mixed together once; there </w:t>
      </w:r>
      <w:r w:rsidR="0011635D">
        <w:rPr>
          <w:rFonts w:ascii="Times New Roman" w:hAnsi="Times New Roman"/>
          <w:color w:val="000000"/>
          <w:sz w:val="24"/>
          <w:szCs w:val="24"/>
        </w:rPr>
        <w:t>could be</w:t>
      </w:r>
      <w:r w:rsidRPr="008D3B95">
        <w:rPr>
          <w:rFonts w:ascii="Times New Roman" w:hAnsi="Times New Roman"/>
          <w:color w:val="000000"/>
          <w:sz w:val="24"/>
          <w:szCs w:val="24"/>
        </w:rPr>
        <w:t xml:space="preserve"> a small amount (3%) of citric acid left. One possibility was that some citric acid molecules were embedded in between the long organic tails of the surfactant molecules before organic modification. After cation exchange reaction, those CA molecules were blocked and retained by the long-tail organic oniums. This could give a hint of making CA-treated OMMT though 3% seemed too little. </w:t>
      </w:r>
    </w:p>
    <w:p w:rsidR="0086187D" w:rsidRPr="008D3B95" w:rsidRDefault="0086187D" w:rsidP="002468F3">
      <w:pPr>
        <w:spacing w:line="480" w:lineRule="auto"/>
        <w:jc w:val="both"/>
        <w:rPr>
          <w:rFonts w:ascii="Times New Roman" w:hAnsi="Times New Roman"/>
          <w:color w:val="000000"/>
          <w:sz w:val="24"/>
          <w:szCs w:val="24"/>
        </w:rPr>
      </w:pPr>
    </w:p>
    <w:p w:rsidR="0086187D" w:rsidRPr="008D3B95" w:rsidRDefault="0086187D" w:rsidP="0086187D">
      <w:pPr>
        <w:spacing w:line="480" w:lineRule="auto"/>
        <w:jc w:val="both"/>
        <w:rPr>
          <w:rFonts w:ascii="Times New Roman" w:hAnsi="Times New Roman"/>
          <w:color w:val="000000"/>
          <w:sz w:val="24"/>
          <w:szCs w:val="24"/>
        </w:rPr>
      </w:pPr>
      <w:r>
        <w:rPr>
          <w:rFonts w:ascii="Times New Roman" w:hAnsi="Times New Roman"/>
          <w:color w:val="000000"/>
          <w:sz w:val="24"/>
          <w:szCs w:val="24"/>
        </w:rPr>
        <w:t>It was concluded that</w:t>
      </w:r>
      <w:r w:rsidRPr="008D3B95">
        <w:rPr>
          <w:rFonts w:ascii="Times New Roman" w:hAnsi="Times New Roman"/>
          <w:color w:val="000000"/>
          <w:sz w:val="24"/>
          <w:szCs w:val="24"/>
        </w:rPr>
        <w:t xml:space="preserve"> raw clay often contained interlayer water. Citric acid did intercalate into the galleries but in a very small amount. So subsequently, MMT+CA+S and MMT+CA (C) were selected as CA-containing clays for making nanocomposites. </w:t>
      </w:r>
    </w:p>
    <w:p w:rsidR="002468F3" w:rsidRDefault="002468F3" w:rsidP="002468F3">
      <w:pPr>
        <w:spacing w:line="480" w:lineRule="auto"/>
        <w:jc w:val="both"/>
        <w:rPr>
          <w:rFonts w:ascii="Times New Roman" w:hAnsi="Times New Roman"/>
          <w:color w:val="000000"/>
          <w:sz w:val="24"/>
          <w:szCs w:val="24"/>
        </w:rPr>
      </w:pPr>
    </w:p>
    <w:p w:rsidR="00496237" w:rsidRDefault="009847FA"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lastRenderedPageBreak/>
        <w:t>The clays for triple</w:t>
      </w:r>
      <w:r w:rsidR="00496237">
        <w:rPr>
          <w:rFonts w:ascii="Times New Roman" w:hAnsi="Times New Roman"/>
          <w:color w:val="000000"/>
          <w:sz w:val="24"/>
          <w:szCs w:val="24"/>
        </w:rPr>
        <w:t xml:space="preserve"> extrusion were also studied by TGA tests as shown in Figure 3.12.</w:t>
      </w:r>
    </w:p>
    <w:p w:rsidR="00402C27" w:rsidRDefault="00402C27" w:rsidP="00402C27">
      <w:pPr>
        <w:spacing w:line="240" w:lineRule="auto"/>
        <w:jc w:val="center"/>
        <w:rPr>
          <w:sz w:val="22"/>
          <w:szCs w:val="22"/>
        </w:rPr>
      </w:pPr>
      <w:r w:rsidRPr="00ED2281">
        <w:rPr>
          <w:sz w:val="22"/>
          <w:szCs w:val="22"/>
        </w:rPr>
        <w:object w:dxaOrig="5244" w:dyaOrig="4039">
          <v:shape id="_x0000_i1030" type="#_x0000_t75" style="width:315pt;height:240.75pt" o:ole="">
            <v:imagedata r:id="rId57" o:title=""/>
          </v:shape>
          <o:OLEObject Type="Embed" ProgID="Origin50.Graph" ShapeID="_x0000_i1030" DrawAspect="Content" ObjectID="_1568740508" r:id="rId58"/>
        </w:object>
      </w:r>
    </w:p>
    <w:p w:rsidR="00402C27" w:rsidRPr="00ED2281" w:rsidRDefault="00402C27" w:rsidP="004F1F66">
      <w:pPr>
        <w:pStyle w:val="Figuretitle"/>
        <w:spacing w:line="240" w:lineRule="auto"/>
      </w:pPr>
      <w:bookmarkStart w:id="655" w:name="_Toc492475938"/>
      <w:bookmarkStart w:id="656" w:name="_Toc492648139"/>
      <w:bookmarkStart w:id="657" w:name="_Toc493534963"/>
      <w:proofErr w:type="gramStart"/>
      <w:r w:rsidRPr="00ED2281">
        <w:t xml:space="preserve">Figure </w:t>
      </w:r>
      <w:r w:rsidR="00496237">
        <w:t>3.12</w:t>
      </w:r>
      <w:r w:rsidRPr="00ED2281">
        <w:t>.</w:t>
      </w:r>
      <w:proofErr w:type="gramEnd"/>
      <w:r w:rsidRPr="00ED2281">
        <w:t xml:space="preserve"> TGA curves of clays</w:t>
      </w:r>
      <w:r w:rsidR="00496237">
        <w:t xml:space="preserve"> for </w:t>
      </w:r>
      <w:r w:rsidR="009847FA">
        <w:t>the triple</w:t>
      </w:r>
      <w:r w:rsidR="00496237">
        <w:t xml:space="preserve"> extrusion</w:t>
      </w:r>
      <w:r w:rsidRPr="00ED2281">
        <w:t>.</w:t>
      </w:r>
      <w:bookmarkEnd w:id="655"/>
      <w:bookmarkEnd w:id="656"/>
      <w:bookmarkEnd w:id="657"/>
    </w:p>
    <w:p w:rsidR="00402C27" w:rsidRDefault="00402C27" w:rsidP="00402C27">
      <w:pPr>
        <w:spacing w:line="480" w:lineRule="auto"/>
        <w:jc w:val="center"/>
        <w:rPr>
          <w:rFonts w:ascii="Times New Roman" w:hAnsi="Times New Roman"/>
          <w:color w:val="000000"/>
          <w:sz w:val="24"/>
          <w:szCs w:val="24"/>
          <w:lang w:val="en-US"/>
        </w:rPr>
      </w:pPr>
    </w:p>
    <w:p w:rsidR="00496237" w:rsidRPr="00ED2281" w:rsidRDefault="00496237" w:rsidP="00496237">
      <w:pPr>
        <w:widowControl w:val="0"/>
        <w:spacing w:after="240" w:line="480" w:lineRule="auto"/>
        <w:jc w:val="both"/>
        <w:rPr>
          <w:rFonts w:ascii="Times New Roman" w:hAnsi="Times New Roman"/>
          <w:sz w:val="24"/>
          <w:szCs w:val="24"/>
        </w:rPr>
      </w:pPr>
      <w:r w:rsidRPr="00ED2281">
        <w:rPr>
          <w:rFonts w:ascii="Times New Roman" w:hAnsi="Times New Roman" w:hint="eastAsia"/>
          <w:sz w:val="24"/>
          <w:szCs w:val="24"/>
        </w:rPr>
        <w:t>From</w:t>
      </w:r>
      <w:r w:rsidRPr="00ED2281">
        <w:rPr>
          <w:rFonts w:ascii="Times New Roman" w:eastAsia="Times New Roman" w:hAnsi="Times New Roman"/>
          <w:sz w:val="24"/>
          <w:szCs w:val="24"/>
        </w:rPr>
        <w:t xml:space="preserve"> </w:t>
      </w:r>
      <w:r w:rsidRPr="00ED2281">
        <w:rPr>
          <w:rFonts w:ascii="Times New Roman" w:hAnsi="Times New Roman" w:hint="eastAsia"/>
          <w:sz w:val="24"/>
          <w:szCs w:val="24"/>
        </w:rPr>
        <w:t xml:space="preserve">Figure </w:t>
      </w:r>
      <w:r>
        <w:rPr>
          <w:rFonts w:ascii="Times New Roman" w:hAnsi="Times New Roman"/>
          <w:sz w:val="24"/>
          <w:szCs w:val="24"/>
        </w:rPr>
        <w:t>3.12</w:t>
      </w:r>
      <w:r w:rsidRPr="00ED2281">
        <w:rPr>
          <w:rFonts w:ascii="Times New Roman" w:eastAsia="Times New Roman" w:hAnsi="Times New Roman"/>
          <w:sz w:val="24"/>
          <w:szCs w:val="24"/>
        </w:rPr>
        <w:t xml:space="preserve">, </w:t>
      </w:r>
      <w:r w:rsidRPr="00ED2281">
        <w:rPr>
          <w:rFonts w:ascii="Times New Roman" w:hAnsi="Times New Roman" w:hint="eastAsia"/>
          <w:sz w:val="24"/>
          <w:szCs w:val="24"/>
        </w:rPr>
        <w:t xml:space="preserve">nearly 10% of weight was lost from the ambient temperature to 100 </w:t>
      </w:r>
      <w:proofErr w:type="spellStart"/>
      <w:r w:rsidRPr="00ED2281">
        <w:rPr>
          <w:rFonts w:ascii="Times New Roman" w:hAnsi="Times New Roman" w:hint="eastAsia"/>
          <w:sz w:val="24"/>
          <w:szCs w:val="24"/>
          <w:vertAlign w:val="superscript"/>
        </w:rPr>
        <w:t>o</w:t>
      </w:r>
      <w:r w:rsidRPr="00ED2281">
        <w:rPr>
          <w:rFonts w:ascii="Times New Roman" w:hAnsi="Times New Roman" w:hint="eastAsia"/>
          <w:sz w:val="24"/>
          <w:szCs w:val="24"/>
        </w:rPr>
        <w:t>C</w:t>
      </w:r>
      <w:proofErr w:type="spellEnd"/>
      <w:r w:rsidRPr="00ED2281">
        <w:rPr>
          <w:rFonts w:ascii="Times New Roman" w:hAnsi="Times New Roman"/>
          <w:sz w:val="24"/>
          <w:szCs w:val="24"/>
        </w:rPr>
        <w:t xml:space="preserve"> for MMT</w:t>
      </w:r>
      <w:r w:rsidRPr="00ED2281">
        <w:rPr>
          <w:rFonts w:ascii="Times New Roman" w:hAnsi="Times New Roman" w:hint="eastAsia"/>
          <w:sz w:val="24"/>
          <w:szCs w:val="24"/>
        </w:rPr>
        <w:t>. This was due to the loss of water molecules trapped inside the clay galleries. Atlas surfactant had a fairly high thermal stability</w:t>
      </w:r>
      <w:r w:rsidRPr="00ED2281">
        <w:rPr>
          <w:rFonts w:ascii="Times New Roman" w:eastAsia="Times New Roman" w:hAnsi="Times New Roman"/>
          <w:sz w:val="24"/>
          <w:szCs w:val="24"/>
        </w:rPr>
        <w:t xml:space="preserve">, compared to the </w:t>
      </w:r>
      <w:r w:rsidRPr="00ED2281">
        <w:rPr>
          <w:rFonts w:ascii="Times New Roman" w:hAnsi="Times New Roman" w:hint="eastAsia"/>
          <w:sz w:val="24"/>
          <w:szCs w:val="24"/>
        </w:rPr>
        <w:t xml:space="preserve">conventional </w:t>
      </w:r>
      <w:r w:rsidRPr="00ED2281">
        <w:rPr>
          <w:rFonts w:ascii="Times New Roman" w:eastAsia="Times New Roman" w:hAnsi="Times New Roman"/>
          <w:sz w:val="24"/>
          <w:szCs w:val="24"/>
        </w:rPr>
        <w:t xml:space="preserve">surfactant </w:t>
      </w:r>
      <w:r w:rsidRPr="00ED2281">
        <w:rPr>
          <w:rFonts w:ascii="Times New Roman" w:hAnsi="Times New Roman" w:hint="eastAsia"/>
          <w:sz w:val="24"/>
          <w:szCs w:val="24"/>
        </w:rPr>
        <w:t xml:space="preserve">such as </w:t>
      </w:r>
      <w:proofErr w:type="spellStart"/>
      <w:r w:rsidRPr="00ED2281">
        <w:rPr>
          <w:rFonts w:ascii="Times New Roman" w:hAnsi="Times New Roman"/>
          <w:color w:val="000000"/>
          <w:kern w:val="2"/>
          <w:sz w:val="24"/>
          <w:szCs w:val="22"/>
          <w:lang w:val="en-US"/>
        </w:rPr>
        <w:t>hexadecyltrimethyl</w:t>
      </w:r>
      <w:proofErr w:type="spellEnd"/>
      <w:r w:rsidRPr="00ED2281">
        <w:rPr>
          <w:rFonts w:ascii="Times New Roman" w:hAnsi="Times New Roman" w:hint="eastAsia"/>
          <w:color w:val="000000"/>
          <w:kern w:val="2"/>
          <w:sz w:val="24"/>
          <w:szCs w:val="22"/>
          <w:lang w:val="en-US"/>
        </w:rPr>
        <w:t xml:space="preserve"> </w:t>
      </w:r>
      <w:r w:rsidRPr="00ED2281">
        <w:rPr>
          <w:rFonts w:ascii="Times New Roman" w:hAnsi="Times New Roman"/>
          <w:color w:val="000000"/>
          <w:kern w:val="2"/>
          <w:sz w:val="24"/>
          <w:szCs w:val="22"/>
          <w:lang w:val="en-US"/>
        </w:rPr>
        <w:t>ammonium bromide</w:t>
      </w:r>
      <w:r w:rsidRPr="00ED2281">
        <w:rPr>
          <w:rFonts w:ascii="Times New Roman" w:hAnsi="Times New Roman" w:hint="eastAsia"/>
          <w:color w:val="000000"/>
          <w:kern w:val="2"/>
          <w:sz w:val="24"/>
          <w:szCs w:val="22"/>
          <w:lang w:val="en-US"/>
        </w:rPr>
        <w:t xml:space="preserve"> which started to degrade at 180 </w:t>
      </w:r>
      <w:proofErr w:type="spellStart"/>
      <w:r w:rsidRPr="00ED2281">
        <w:rPr>
          <w:rFonts w:ascii="Times New Roman" w:hAnsi="Times New Roman" w:hint="eastAsia"/>
          <w:color w:val="000000"/>
          <w:kern w:val="2"/>
          <w:sz w:val="24"/>
          <w:szCs w:val="22"/>
          <w:vertAlign w:val="superscript"/>
          <w:lang w:val="en-US"/>
        </w:rPr>
        <w:t>o</w:t>
      </w:r>
      <w:r w:rsidRPr="00ED2281">
        <w:rPr>
          <w:rFonts w:ascii="Times New Roman" w:hAnsi="Times New Roman" w:hint="eastAsia"/>
          <w:color w:val="000000"/>
          <w:kern w:val="2"/>
          <w:sz w:val="24"/>
          <w:szCs w:val="22"/>
          <w:lang w:val="en-US"/>
        </w:rPr>
        <w:t>C</w:t>
      </w:r>
      <w:proofErr w:type="spellEnd"/>
      <w:r w:rsidRPr="00ED2281">
        <w:rPr>
          <w:rFonts w:ascii="Times New Roman" w:hAnsi="Times New Roman" w:hint="eastAsia"/>
          <w:sz w:val="24"/>
          <w:szCs w:val="24"/>
        </w:rPr>
        <w:t xml:space="preserve"> </w:t>
      </w:r>
      <w:r>
        <w:rPr>
          <w:rFonts w:ascii="Times New Roman" w:eastAsia="Times New Roman" w:hAnsi="Times New Roman"/>
          <w:sz w:val="24"/>
          <w:szCs w:val="24"/>
        </w:rPr>
        <w:t xml:space="preserve">and </w:t>
      </w:r>
      <w:proofErr w:type="spellStart"/>
      <w:r>
        <w:rPr>
          <w:rFonts w:ascii="Times New Roman" w:eastAsia="Times New Roman" w:hAnsi="Times New Roman"/>
          <w:sz w:val="24"/>
          <w:szCs w:val="24"/>
        </w:rPr>
        <w:t>Cloisite</w:t>
      </w:r>
      <w:proofErr w:type="spellEnd"/>
      <w:r>
        <w:rPr>
          <w:rFonts w:ascii="Times New Roman" w:eastAsia="Times New Roman" w:hAnsi="Times New Roman"/>
          <w:sz w:val="24"/>
          <w:szCs w:val="24"/>
        </w:rPr>
        <w:t xml:space="preserve"> 30B which started to degrade at 170 </w:t>
      </w:r>
      <w:proofErr w:type="spellStart"/>
      <w:r w:rsidRPr="00FE5854">
        <w:rPr>
          <w:rFonts w:ascii="Times New Roman" w:eastAsia="Times New Roman" w:hAnsi="Times New Roman"/>
          <w:sz w:val="24"/>
          <w:szCs w:val="24"/>
          <w:vertAlign w:val="superscript"/>
        </w:rPr>
        <w:t>o</w:t>
      </w:r>
      <w:r>
        <w:rPr>
          <w:rFonts w:ascii="Times New Roman" w:eastAsia="Times New Roman" w:hAnsi="Times New Roman"/>
          <w:sz w:val="24"/>
          <w:szCs w:val="24"/>
        </w:rPr>
        <w:t>C</w:t>
      </w:r>
      <w:proofErr w:type="spellEnd"/>
      <w:r>
        <w:rPr>
          <w:rFonts w:ascii="Times New Roman" w:eastAsia="Times New Roman" w:hAnsi="Times New Roman"/>
          <w:sz w:val="24"/>
          <w:szCs w:val="24"/>
        </w:rPr>
        <w:t xml:space="preserve">, </w:t>
      </w:r>
      <w:r w:rsidRPr="00ED2281">
        <w:rPr>
          <w:rFonts w:ascii="Times New Roman" w:hAnsi="Times New Roman" w:hint="eastAsia"/>
          <w:sz w:val="24"/>
          <w:szCs w:val="24"/>
        </w:rPr>
        <w:t>while</w:t>
      </w:r>
      <w:r w:rsidRPr="00ED2281">
        <w:rPr>
          <w:rFonts w:ascii="Times New Roman" w:eastAsia="Times New Roman" w:hAnsi="Times New Roman"/>
          <w:sz w:val="24"/>
          <w:szCs w:val="24"/>
        </w:rPr>
        <w:t xml:space="preserve"> </w:t>
      </w:r>
      <w:r w:rsidRPr="00ED2281">
        <w:rPr>
          <w:rFonts w:ascii="Times New Roman" w:hAnsi="Times New Roman" w:hint="eastAsia"/>
          <w:sz w:val="24"/>
          <w:szCs w:val="24"/>
        </w:rPr>
        <w:t>t</w:t>
      </w:r>
      <w:r w:rsidRPr="00ED2281">
        <w:rPr>
          <w:rFonts w:ascii="Times New Roman" w:eastAsia="Times New Roman" w:hAnsi="Times New Roman"/>
          <w:sz w:val="24"/>
          <w:szCs w:val="24"/>
        </w:rPr>
        <w:t xml:space="preserve">he </w:t>
      </w:r>
      <w:r w:rsidRPr="00ED2281">
        <w:rPr>
          <w:rFonts w:ascii="Times New Roman" w:hAnsi="Times New Roman" w:hint="eastAsia"/>
          <w:sz w:val="24"/>
          <w:szCs w:val="24"/>
        </w:rPr>
        <w:t xml:space="preserve">onset of the </w:t>
      </w:r>
      <w:r w:rsidRPr="00ED2281">
        <w:rPr>
          <w:rFonts w:ascii="Times New Roman" w:eastAsia="Times New Roman" w:hAnsi="Times New Roman"/>
          <w:sz w:val="24"/>
          <w:szCs w:val="24"/>
        </w:rPr>
        <w:t xml:space="preserve">degradation of Atlas surfactant occurred at around </w:t>
      </w:r>
      <w:r w:rsidRPr="00ED2281">
        <w:rPr>
          <w:rFonts w:ascii="Times New Roman" w:hAnsi="Times New Roman" w:hint="eastAsia"/>
          <w:sz w:val="24"/>
          <w:szCs w:val="24"/>
        </w:rPr>
        <w:t>280</w:t>
      </w:r>
      <w:r w:rsidRPr="00ED2281">
        <w:rPr>
          <w:rFonts w:ascii="Times New Roman" w:eastAsia="Times New Roman" w:hAnsi="Times New Roman"/>
          <w:sz w:val="24"/>
          <w:szCs w:val="24"/>
        </w:rPr>
        <w:t xml:space="preserve"> </w:t>
      </w:r>
      <w:proofErr w:type="spellStart"/>
      <w:r w:rsidRPr="00ED2281">
        <w:rPr>
          <w:rFonts w:ascii="Times New Roman" w:eastAsia="Times New Roman" w:hAnsi="Times New Roman"/>
          <w:sz w:val="24"/>
          <w:szCs w:val="24"/>
          <w:vertAlign w:val="superscript"/>
        </w:rPr>
        <w:t>o</w:t>
      </w:r>
      <w:r w:rsidRPr="00ED2281">
        <w:rPr>
          <w:rFonts w:ascii="Times New Roman" w:eastAsia="Times New Roman" w:hAnsi="Times New Roman"/>
          <w:sz w:val="24"/>
          <w:szCs w:val="24"/>
        </w:rPr>
        <w:t>C</w:t>
      </w:r>
      <w:proofErr w:type="spellEnd"/>
      <w:r w:rsidRPr="00ED2281">
        <w:rPr>
          <w:rFonts w:ascii="Times New Roman" w:eastAsia="Times New Roman" w:hAnsi="Times New Roman"/>
          <w:sz w:val="24"/>
          <w:szCs w:val="24"/>
        </w:rPr>
        <w:t xml:space="preserve">, </w:t>
      </w:r>
      <w:r w:rsidRPr="00FE5854">
        <w:rPr>
          <w:rFonts w:ascii="Times New Roman" w:eastAsia="Times New Roman" w:hAnsi="Times New Roman"/>
          <w:sz w:val="24"/>
          <w:szCs w:val="24"/>
        </w:rPr>
        <w:t>which</w:t>
      </w:r>
      <w:r w:rsidRPr="00ED2281">
        <w:rPr>
          <w:rFonts w:ascii="Times New Roman" w:eastAsia="Times New Roman" w:hAnsi="Times New Roman"/>
          <w:sz w:val="24"/>
          <w:szCs w:val="24"/>
        </w:rPr>
        <w:t xml:space="preserve"> was much higher than the extrusion temperature of 230 </w:t>
      </w:r>
      <w:proofErr w:type="spellStart"/>
      <w:r w:rsidRPr="00ED2281">
        <w:rPr>
          <w:rFonts w:ascii="Times New Roman" w:eastAsia="Times New Roman" w:hAnsi="Times New Roman"/>
          <w:sz w:val="24"/>
          <w:szCs w:val="24"/>
          <w:vertAlign w:val="superscript"/>
        </w:rPr>
        <w:t>o</w:t>
      </w:r>
      <w:r w:rsidRPr="00ED2281">
        <w:rPr>
          <w:rFonts w:ascii="Times New Roman" w:eastAsia="Times New Roman" w:hAnsi="Times New Roman"/>
          <w:sz w:val="24"/>
          <w:szCs w:val="24"/>
        </w:rPr>
        <w:t>C.</w:t>
      </w:r>
      <w:proofErr w:type="spellEnd"/>
      <w:r w:rsidRPr="00ED2281">
        <w:rPr>
          <w:rFonts w:ascii="Times New Roman" w:eastAsia="Times New Roman" w:hAnsi="Times New Roman"/>
          <w:sz w:val="24"/>
          <w:szCs w:val="24"/>
        </w:rPr>
        <w:t xml:space="preserve"> Though there might be oxidation by oxygen during extrusion, the surfactant </w:t>
      </w:r>
      <w:r w:rsidRPr="00ED2281">
        <w:rPr>
          <w:rFonts w:ascii="Times New Roman" w:hAnsi="Times New Roman"/>
          <w:sz w:val="24"/>
          <w:szCs w:val="24"/>
        </w:rPr>
        <w:t>was likely to be</w:t>
      </w:r>
      <w:r w:rsidRPr="00ED2281">
        <w:rPr>
          <w:rFonts w:ascii="Times New Roman" w:hAnsi="Times New Roman" w:hint="eastAsia"/>
          <w:sz w:val="24"/>
          <w:szCs w:val="24"/>
        </w:rPr>
        <w:t xml:space="preserve"> stable</w:t>
      </w:r>
      <w:r w:rsidRPr="00ED2281">
        <w:rPr>
          <w:rFonts w:ascii="Times New Roman" w:eastAsia="Times New Roman" w:hAnsi="Times New Roman"/>
          <w:sz w:val="24"/>
          <w:szCs w:val="24"/>
        </w:rPr>
        <w:t xml:space="preserve"> in the extrusion barrel. So it was likely to preserve the compatibility between clay platelets and polymer matrix by surfactant</w:t>
      </w:r>
      <w:r w:rsidRPr="00ED2281">
        <w:rPr>
          <w:rFonts w:ascii="Times New Roman" w:hAnsi="Times New Roman" w:hint="eastAsia"/>
          <w:sz w:val="24"/>
          <w:szCs w:val="24"/>
        </w:rPr>
        <w:t xml:space="preserve"> after extrusion</w:t>
      </w:r>
      <w:r w:rsidRPr="00ED2281">
        <w:rPr>
          <w:rFonts w:ascii="Times New Roman" w:eastAsia="Times New Roman" w:hAnsi="Times New Roman"/>
          <w:sz w:val="24"/>
          <w:szCs w:val="24"/>
        </w:rPr>
        <w:t xml:space="preserve">. </w:t>
      </w:r>
      <w:r>
        <w:rPr>
          <w:rFonts w:ascii="Times New Roman" w:hAnsi="Times New Roman"/>
          <w:sz w:val="24"/>
          <w:szCs w:val="24"/>
        </w:rPr>
        <w:t xml:space="preserve">The TGA curve of Atlas MMT CA confirmed that </w:t>
      </w:r>
      <w:r w:rsidR="00E662DB">
        <w:rPr>
          <w:rFonts w:ascii="Times New Roman" w:hAnsi="Times New Roman" w:hint="eastAsia"/>
          <w:sz w:val="24"/>
          <w:szCs w:val="24"/>
        </w:rPr>
        <w:t xml:space="preserve">a certain amount of </w:t>
      </w:r>
      <w:r>
        <w:rPr>
          <w:rFonts w:ascii="Times New Roman" w:hAnsi="Times New Roman"/>
          <w:sz w:val="24"/>
          <w:szCs w:val="24"/>
        </w:rPr>
        <w:t>CA was successfully incorporated</w:t>
      </w:r>
      <w:r w:rsidR="00E662DB">
        <w:rPr>
          <w:rFonts w:ascii="Times New Roman" w:hAnsi="Times New Roman"/>
          <w:sz w:val="24"/>
          <w:szCs w:val="24"/>
        </w:rPr>
        <w:t xml:space="preserve"> as designed</w:t>
      </w:r>
      <w:r>
        <w:rPr>
          <w:rFonts w:ascii="Times New Roman" w:hAnsi="Times New Roman"/>
          <w:sz w:val="24"/>
          <w:szCs w:val="24"/>
        </w:rPr>
        <w:t xml:space="preserve">.  </w:t>
      </w:r>
    </w:p>
    <w:p w:rsidR="00496237" w:rsidRPr="00496237" w:rsidRDefault="00496237" w:rsidP="00402C27">
      <w:pPr>
        <w:spacing w:line="480" w:lineRule="auto"/>
        <w:jc w:val="center"/>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lastRenderedPageBreak/>
        <w:t xml:space="preserve">The thermal properties of </w:t>
      </w:r>
      <w:r w:rsidR="00D54136">
        <w:rPr>
          <w:rFonts w:ascii="Times New Roman" w:hAnsi="Times New Roman"/>
          <w:color w:val="000000"/>
          <w:sz w:val="24"/>
          <w:szCs w:val="24"/>
        </w:rPr>
        <w:t xml:space="preserve">the twice-extruded </w:t>
      </w:r>
      <w:r w:rsidRPr="008D3B95">
        <w:rPr>
          <w:rFonts w:ascii="Times New Roman" w:hAnsi="Times New Roman"/>
          <w:color w:val="000000"/>
          <w:sz w:val="24"/>
          <w:szCs w:val="24"/>
        </w:rPr>
        <w:t>nylon 6 and its nanocomposites were also investiga</w:t>
      </w:r>
      <w:r>
        <w:rPr>
          <w:rFonts w:ascii="Times New Roman" w:hAnsi="Times New Roman"/>
          <w:color w:val="000000"/>
          <w:sz w:val="24"/>
          <w:szCs w:val="24"/>
        </w:rPr>
        <w:t xml:space="preserve">ted by TGA as </w:t>
      </w:r>
      <w:r w:rsidR="00D54136">
        <w:rPr>
          <w:rFonts w:ascii="Times New Roman" w:hAnsi="Times New Roman"/>
          <w:color w:val="000000"/>
          <w:sz w:val="24"/>
          <w:szCs w:val="24"/>
        </w:rPr>
        <w:t>shown in Figures 3.13</w:t>
      </w:r>
      <w:r w:rsidRPr="008D3B95">
        <w:rPr>
          <w:rFonts w:ascii="Times New Roman" w:hAnsi="Times New Roman"/>
          <w:color w:val="000000"/>
          <w:sz w:val="24"/>
          <w:szCs w:val="24"/>
        </w:rPr>
        <w:t xml:space="preserve">, </w:t>
      </w:r>
      <w:r w:rsidR="00D54136">
        <w:rPr>
          <w:rFonts w:ascii="Times New Roman" w:hAnsi="Times New Roman"/>
          <w:color w:val="000000"/>
          <w:sz w:val="24"/>
          <w:szCs w:val="24"/>
        </w:rPr>
        <w:t>3.14</w:t>
      </w:r>
      <w:r w:rsidRPr="008D3B95">
        <w:rPr>
          <w:rFonts w:ascii="Times New Roman" w:hAnsi="Times New Roman"/>
          <w:color w:val="000000"/>
          <w:sz w:val="24"/>
          <w:szCs w:val="24"/>
        </w:rPr>
        <w:t xml:space="preserve"> and Table </w:t>
      </w:r>
      <w:r>
        <w:rPr>
          <w:rFonts w:ascii="Times New Roman" w:hAnsi="Times New Roman"/>
          <w:color w:val="000000"/>
          <w:sz w:val="24"/>
          <w:szCs w:val="24"/>
        </w:rPr>
        <w:t>3.</w:t>
      </w:r>
      <w:r w:rsidR="00D54136">
        <w:rPr>
          <w:rFonts w:ascii="Times New Roman" w:hAnsi="Times New Roman"/>
          <w:color w:val="000000"/>
          <w:sz w:val="24"/>
          <w:szCs w:val="24"/>
        </w:rPr>
        <w:t>8</w:t>
      </w:r>
      <w:r w:rsidRPr="008D3B95">
        <w:rPr>
          <w:rFonts w:ascii="Times New Roman" w:hAnsi="Times New Roman"/>
          <w:color w:val="000000"/>
          <w:sz w:val="24"/>
          <w:szCs w:val="24"/>
        </w:rPr>
        <w:t>.</w:t>
      </w:r>
    </w:p>
    <w:p w:rsidR="002468F3" w:rsidRPr="008D3B95" w:rsidRDefault="00D54136" w:rsidP="002468F3">
      <w:pPr>
        <w:spacing w:line="480" w:lineRule="auto"/>
        <w:jc w:val="center"/>
        <w:rPr>
          <w:rFonts w:ascii="Times New Roman" w:hAnsi="Times New Roman"/>
          <w:color w:val="000000"/>
          <w:sz w:val="24"/>
          <w:szCs w:val="24"/>
        </w:rPr>
      </w:pPr>
      <w:r w:rsidRPr="008D3B95">
        <w:rPr>
          <w:rFonts w:asciiTheme="minorHAnsi" w:eastAsiaTheme="minorEastAsia" w:hAnsiTheme="minorHAnsi" w:cstheme="minorBidi"/>
          <w:sz w:val="22"/>
          <w:szCs w:val="22"/>
        </w:rPr>
        <w:object w:dxaOrig="6247" w:dyaOrig="4676">
          <v:shape id="_x0000_i1031" type="#_x0000_t75" style="width:330.75pt;height:248.25pt" o:ole="">
            <v:imagedata r:id="rId59" o:title=""/>
          </v:shape>
          <o:OLEObject Type="Embed" ProgID="Origin50.Graph" ShapeID="_x0000_i1031" DrawAspect="Content" ObjectID="_1568740509" r:id="rId60"/>
        </w:object>
      </w:r>
    </w:p>
    <w:p w:rsidR="002468F3" w:rsidRPr="008D3B95" w:rsidRDefault="00D54136" w:rsidP="004F1F66">
      <w:pPr>
        <w:pStyle w:val="Figuretitle"/>
        <w:spacing w:line="240" w:lineRule="auto"/>
      </w:pPr>
      <w:bookmarkStart w:id="658" w:name="_Toc492475925"/>
      <w:bookmarkStart w:id="659" w:name="_Toc492648140"/>
      <w:bookmarkStart w:id="660" w:name="_Toc493534964"/>
      <w:proofErr w:type="gramStart"/>
      <w:r>
        <w:t>Figure 3.13</w:t>
      </w:r>
      <w:r w:rsidR="002468F3" w:rsidRPr="008D3B95">
        <w:t>.</w:t>
      </w:r>
      <w:proofErr w:type="gramEnd"/>
      <w:r w:rsidR="002468F3" w:rsidRPr="008D3B95">
        <w:t xml:space="preserve"> TGA curves of </w:t>
      </w:r>
      <w:r>
        <w:t xml:space="preserve">the twice-extruded </w:t>
      </w:r>
      <w:r w:rsidR="002468F3" w:rsidRPr="008D3B95">
        <w:t>nylon 6 and its nanocomposites</w:t>
      </w:r>
      <w:r w:rsidR="002468F3" w:rsidRPr="008D3B95">
        <w:rPr>
          <w:rFonts w:hint="eastAsia"/>
        </w:rPr>
        <w:t>.</w:t>
      </w:r>
      <w:bookmarkEnd w:id="658"/>
      <w:bookmarkEnd w:id="659"/>
      <w:bookmarkEnd w:id="660"/>
    </w:p>
    <w:p w:rsidR="002468F3" w:rsidRPr="008D3B95" w:rsidRDefault="002468F3" w:rsidP="002468F3">
      <w:pPr>
        <w:spacing w:line="480" w:lineRule="auto"/>
        <w:jc w:val="center"/>
        <w:rPr>
          <w:rFonts w:ascii="Times New Roman" w:hAnsi="Times New Roman"/>
          <w:b/>
          <w:color w:val="000000"/>
          <w:sz w:val="24"/>
          <w:szCs w:val="24"/>
        </w:rPr>
      </w:pPr>
    </w:p>
    <w:p w:rsidR="002468F3" w:rsidRPr="008D3B95" w:rsidRDefault="002468F3" w:rsidP="002468F3">
      <w:pPr>
        <w:pStyle w:val="Tabletitle"/>
      </w:pPr>
      <w:bookmarkStart w:id="661" w:name="_Toc492475984"/>
      <w:bookmarkStart w:id="662" w:name="_Toc492648560"/>
      <w:bookmarkStart w:id="663" w:name="_Toc493535026"/>
      <w:proofErr w:type="gramStart"/>
      <w:r w:rsidRPr="008D3B95">
        <w:t xml:space="preserve">Table </w:t>
      </w:r>
      <w:r>
        <w:t>3.</w:t>
      </w:r>
      <w:r w:rsidR="00D54136">
        <w:rPr>
          <w:rFonts w:hint="eastAsia"/>
        </w:rPr>
        <w:t>8</w:t>
      </w:r>
      <w:r w:rsidRPr="008D3B95">
        <w:t>.</w:t>
      </w:r>
      <w:proofErr w:type="gramEnd"/>
      <w:r w:rsidRPr="008D3B95">
        <w:t xml:space="preserve"> </w:t>
      </w:r>
      <w:proofErr w:type="gramStart"/>
      <w:r w:rsidRPr="008D3B95">
        <w:t xml:space="preserve">Thermal decomposition properties of </w:t>
      </w:r>
      <w:r w:rsidR="00D54136">
        <w:t xml:space="preserve">the twice-extruded </w:t>
      </w:r>
      <w:r w:rsidRPr="008D3B95">
        <w:t>nylon 6 and its nanocomposites</w:t>
      </w:r>
      <w:r>
        <w:t>.</w:t>
      </w:r>
      <w:bookmarkEnd w:id="661"/>
      <w:bookmarkEnd w:id="662"/>
      <w:bookmarkEnd w:id="663"/>
      <w:proofErr w:type="gramEnd"/>
    </w:p>
    <w:tbl>
      <w:tblPr>
        <w:tblpPr w:leftFromText="180" w:rightFromText="180" w:vertAnchor="text" w:horzAnchor="margin" w:tblpY="110"/>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88"/>
        <w:gridCol w:w="1350"/>
        <w:gridCol w:w="1620"/>
        <w:gridCol w:w="990"/>
        <w:gridCol w:w="1597"/>
        <w:gridCol w:w="1597"/>
      </w:tblGrid>
      <w:tr w:rsidR="00EB5009" w:rsidRPr="008D3B95" w:rsidTr="000B6AB5">
        <w:trPr>
          <w:trHeight w:val="425"/>
        </w:trPr>
        <w:tc>
          <w:tcPr>
            <w:tcW w:w="2088" w:type="dxa"/>
            <w:shd w:val="clear" w:color="auto" w:fill="auto"/>
          </w:tcPr>
          <w:p w:rsidR="00EB5009" w:rsidRPr="008D3B95" w:rsidRDefault="00EB5009" w:rsidP="00EF1ADA">
            <w:pPr>
              <w:spacing w:after="0" w:line="240" w:lineRule="auto"/>
              <w:rPr>
                <w:rFonts w:ascii="Times New Roman" w:eastAsia="Times New Roman" w:hAnsi="Times New Roman"/>
                <w:color w:val="000000"/>
                <w:kern w:val="24"/>
                <w:sz w:val="24"/>
                <w:szCs w:val="24"/>
              </w:rPr>
            </w:pPr>
            <w:r w:rsidRPr="008D3B95">
              <w:rPr>
                <w:rFonts w:ascii="Times New Roman" w:eastAsia="Times New Roman" w:hAnsi="Times New Roman"/>
                <w:b/>
                <w:bCs/>
                <w:color w:val="000000"/>
                <w:kern w:val="24"/>
                <w:sz w:val="24"/>
                <w:szCs w:val="24"/>
              </w:rPr>
              <w:t>Samples</w:t>
            </w:r>
          </w:p>
        </w:tc>
        <w:tc>
          <w:tcPr>
            <w:tcW w:w="1350" w:type="dxa"/>
          </w:tcPr>
          <w:p w:rsidR="00EB5009" w:rsidRPr="008D3B95" w:rsidRDefault="00EB5009" w:rsidP="00EF1ADA">
            <w:pPr>
              <w:spacing w:after="0" w:line="240" w:lineRule="auto"/>
              <w:rPr>
                <w:rFonts w:ascii="Times New Roman" w:hAnsi="Times New Roman"/>
                <w:b/>
                <w:bCs/>
                <w:color w:val="000000"/>
                <w:kern w:val="24"/>
                <w:sz w:val="24"/>
                <w:szCs w:val="24"/>
              </w:rPr>
            </w:pPr>
            <w:r w:rsidRPr="008D3B95">
              <w:rPr>
                <w:rFonts w:ascii="Times New Roman" w:hAnsi="Times New Roman" w:hint="eastAsia"/>
                <w:b/>
                <w:bCs/>
                <w:color w:val="000000"/>
                <w:kern w:val="24"/>
                <w:sz w:val="24"/>
                <w:szCs w:val="24"/>
              </w:rPr>
              <w:t>Weight Remain</w:t>
            </w:r>
            <w:r w:rsidRPr="008D3B95">
              <w:rPr>
                <w:rFonts w:ascii="Times New Roman" w:hAnsi="Times New Roman"/>
                <w:b/>
                <w:bCs/>
                <w:color w:val="000000"/>
                <w:kern w:val="24"/>
                <w:sz w:val="24"/>
                <w:szCs w:val="24"/>
              </w:rPr>
              <w:t>ing</w:t>
            </w:r>
            <w:r w:rsidRPr="008D3B95">
              <w:rPr>
                <w:rFonts w:ascii="Times New Roman" w:hAnsi="Times New Roman" w:hint="eastAsia"/>
                <w:b/>
                <w:bCs/>
                <w:color w:val="000000"/>
                <w:kern w:val="24"/>
                <w:sz w:val="24"/>
                <w:szCs w:val="24"/>
              </w:rPr>
              <w:t xml:space="preserve"> / %</w:t>
            </w:r>
          </w:p>
        </w:tc>
        <w:tc>
          <w:tcPr>
            <w:tcW w:w="1620" w:type="dxa"/>
          </w:tcPr>
          <w:p w:rsidR="00EB5009" w:rsidRPr="008D3B95" w:rsidRDefault="00EB5009" w:rsidP="00EF1ADA">
            <w:pPr>
              <w:spacing w:after="0" w:line="240" w:lineRule="auto"/>
              <w:rPr>
                <w:rFonts w:ascii="Times New Roman" w:eastAsia="Times New Roman" w:hAnsi="Times New Roman"/>
                <w:b/>
                <w:bCs/>
                <w:color w:val="000000"/>
                <w:kern w:val="24"/>
                <w:sz w:val="24"/>
                <w:szCs w:val="24"/>
                <w:lang w:val="en-US"/>
              </w:rPr>
            </w:pPr>
            <w:r w:rsidRPr="008D3B95">
              <w:rPr>
                <w:rFonts w:ascii="Times New Roman" w:eastAsia="Times New Roman" w:hAnsi="Times New Roman"/>
                <w:b/>
                <w:bCs/>
                <w:color w:val="000000"/>
                <w:kern w:val="24"/>
                <w:sz w:val="24"/>
                <w:szCs w:val="24"/>
                <w:lang w:val="en-US"/>
              </w:rPr>
              <w:t>Clay Platelet Content</w:t>
            </w:r>
            <w:r w:rsidRPr="008D3B95">
              <w:rPr>
                <w:rFonts w:ascii="Times New Roman" w:eastAsiaTheme="minorEastAsia" w:hAnsi="Times New Roman" w:hint="eastAsia"/>
                <w:b/>
                <w:bCs/>
                <w:color w:val="000000"/>
                <w:kern w:val="24"/>
                <w:sz w:val="24"/>
                <w:szCs w:val="24"/>
                <w:lang w:val="en-US"/>
              </w:rPr>
              <w:t xml:space="preserve"> </w:t>
            </w:r>
            <w:r w:rsidRPr="008D3B95">
              <w:rPr>
                <w:rFonts w:ascii="Times New Roman" w:eastAsia="Times New Roman" w:hAnsi="Times New Roman"/>
                <w:b/>
                <w:bCs/>
                <w:color w:val="000000"/>
                <w:kern w:val="24"/>
                <w:sz w:val="24"/>
                <w:szCs w:val="24"/>
                <w:lang w:val="en-US"/>
              </w:rPr>
              <w:t>/</w:t>
            </w:r>
            <w:r w:rsidRPr="008D3B95">
              <w:rPr>
                <w:rFonts w:ascii="Times New Roman" w:eastAsiaTheme="minorEastAsia" w:hAnsi="Times New Roman" w:hint="eastAsia"/>
                <w:b/>
                <w:bCs/>
                <w:color w:val="000000"/>
                <w:kern w:val="24"/>
                <w:sz w:val="24"/>
                <w:szCs w:val="24"/>
                <w:lang w:val="en-US"/>
              </w:rPr>
              <w:t xml:space="preserve"> </w:t>
            </w:r>
            <w:proofErr w:type="spellStart"/>
            <w:r w:rsidRPr="008D3B95">
              <w:rPr>
                <w:rFonts w:ascii="Times New Roman" w:eastAsiaTheme="minorEastAsia" w:hAnsi="Times New Roman"/>
                <w:b/>
                <w:bCs/>
                <w:color w:val="000000"/>
                <w:kern w:val="24"/>
                <w:sz w:val="24"/>
                <w:szCs w:val="24"/>
                <w:lang w:val="en-US"/>
              </w:rPr>
              <w:t>wt</w:t>
            </w:r>
            <w:proofErr w:type="spellEnd"/>
            <w:r w:rsidRPr="008D3B95">
              <w:rPr>
                <w:rFonts w:ascii="Times New Roman" w:eastAsiaTheme="minorEastAsia" w:hAnsi="Times New Roman"/>
                <w:b/>
                <w:bCs/>
                <w:color w:val="000000"/>
                <w:kern w:val="24"/>
                <w:sz w:val="24"/>
                <w:szCs w:val="24"/>
                <w:lang w:val="en-US"/>
              </w:rPr>
              <w:t xml:space="preserve"> </w:t>
            </w:r>
            <w:r w:rsidRPr="008D3B95">
              <w:rPr>
                <w:rFonts w:ascii="Times New Roman" w:eastAsia="Times New Roman" w:hAnsi="Times New Roman"/>
                <w:b/>
                <w:bCs/>
                <w:color w:val="000000"/>
                <w:kern w:val="24"/>
                <w:sz w:val="24"/>
                <w:szCs w:val="24"/>
                <w:lang w:val="en-US"/>
              </w:rPr>
              <w:t>%</w:t>
            </w:r>
          </w:p>
        </w:tc>
        <w:tc>
          <w:tcPr>
            <w:tcW w:w="990" w:type="dxa"/>
            <w:shd w:val="clear" w:color="auto" w:fill="auto"/>
          </w:tcPr>
          <w:p w:rsidR="00EB5009" w:rsidRPr="008D3B95" w:rsidRDefault="00EB5009" w:rsidP="00EF1ADA">
            <w:pPr>
              <w:spacing w:after="0" w:line="240" w:lineRule="auto"/>
              <w:rPr>
                <w:rFonts w:ascii="Times New Roman" w:eastAsiaTheme="minorEastAsia" w:hAnsi="Times New Roman"/>
                <w:color w:val="000000"/>
                <w:kern w:val="24"/>
                <w:sz w:val="24"/>
                <w:szCs w:val="24"/>
              </w:rPr>
            </w:pPr>
            <w:proofErr w:type="spellStart"/>
            <w:r w:rsidRPr="008D3B95">
              <w:rPr>
                <w:rFonts w:ascii="Times New Roman" w:eastAsia="Times New Roman" w:hAnsi="Times New Roman"/>
                <w:b/>
                <w:bCs/>
                <w:color w:val="000000"/>
                <w:kern w:val="24"/>
                <w:sz w:val="24"/>
                <w:szCs w:val="24"/>
                <w:lang w:val="en-US"/>
              </w:rPr>
              <w:t>T</w:t>
            </w:r>
            <w:r w:rsidRPr="008D3B95">
              <w:rPr>
                <w:rFonts w:ascii="Times New Roman" w:eastAsia="Times New Roman" w:hAnsi="Times New Roman"/>
                <w:b/>
                <w:bCs/>
                <w:color w:val="000000"/>
                <w:kern w:val="24"/>
                <w:sz w:val="24"/>
                <w:szCs w:val="24"/>
                <w:vertAlign w:val="subscript"/>
                <w:lang w:val="en-US"/>
              </w:rPr>
              <w:t>d</w:t>
            </w:r>
            <w:r w:rsidRPr="008D3B95">
              <w:rPr>
                <w:rFonts w:ascii="Times New Roman" w:eastAsia="Times New Roman" w:hAnsi="Times New Roman"/>
                <w:b/>
                <w:bCs/>
                <w:color w:val="000000"/>
                <w:kern w:val="24"/>
                <w:sz w:val="24"/>
                <w:szCs w:val="24"/>
                <w:vertAlign w:val="superscript"/>
                <w:lang w:val="en-US"/>
              </w:rPr>
              <w:t>Peak</w:t>
            </w:r>
            <w:proofErr w:type="spellEnd"/>
            <w:r w:rsidRPr="008D3B95">
              <w:rPr>
                <w:rFonts w:ascii="Times New Roman" w:eastAsiaTheme="minorEastAsia" w:hAnsi="Times New Roman" w:hint="eastAsia"/>
                <w:b/>
                <w:bCs/>
                <w:color w:val="000000"/>
                <w:kern w:val="24"/>
                <w:sz w:val="24"/>
                <w:szCs w:val="24"/>
                <w:vertAlign w:val="superscript"/>
                <w:lang w:val="en-US"/>
              </w:rPr>
              <w:t xml:space="preserve"> </w:t>
            </w:r>
            <w:r w:rsidRPr="008D3B95">
              <w:rPr>
                <w:rFonts w:ascii="Times New Roman" w:hAnsi="Times New Roman" w:hint="eastAsia"/>
                <w:b/>
                <w:bCs/>
                <w:color w:val="000000"/>
                <w:kern w:val="24"/>
                <w:sz w:val="24"/>
                <w:szCs w:val="24"/>
                <w:lang w:val="en-US"/>
              </w:rPr>
              <w:t xml:space="preserve">/ </w:t>
            </w:r>
            <w:proofErr w:type="spellStart"/>
            <w:r w:rsidRPr="008D3B95">
              <w:rPr>
                <w:rFonts w:ascii="Times New Roman" w:eastAsia="Times New Roman" w:hAnsi="Times New Roman"/>
                <w:b/>
                <w:bCs/>
                <w:color w:val="000000"/>
                <w:kern w:val="24"/>
                <w:sz w:val="24"/>
                <w:szCs w:val="24"/>
                <w:vertAlign w:val="superscript"/>
                <w:lang w:val="en-US"/>
              </w:rPr>
              <w:t>o</w:t>
            </w:r>
            <w:r w:rsidRPr="008D3B95">
              <w:rPr>
                <w:rFonts w:ascii="Times New Roman" w:eastAsia="Times New Roman" w:hAnsi="Times New Roman"/>
                <w:b/>
                <w:bCs/>
                <w:color w:val="000000"/>
                <w:kern w:val="24"/>
                <w:sz w:val="24"/>
                <w:szCs w:val="24"/>
                <w:lang w:val="en-US"/>
              </w:rPr>
              <w:t>C</w:t>
            </w:r>
            <w:proofErr w:type="spellEnd"/>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eastAsia="Times New Roman" w:hAnsi="Times New Roman"/>
                <w:b/>
                <w:bCs/>
                <w:color w:val="000000"/>
                <w:kern w:val="24"/>
                <w:sz w:val="24"/>
                <w:szCs w:val="24"/>
              </w:rPr>
              <w:t>T</w:t>
            </w:r>
            <w:r w:rsidRPr="008D3B95">
              <w:rPr>
                <w:rFonts w:ascii="Times New Roman" w:eastAsia="Times New Roman" w:hAnsi="Times New Roman"/>
                <w:b/>
                <w:bCs/>
                <w:color w:val="000000"/>
                <w:kern w:val="24"/>
                <w:sz w:val="24"/>
                <w:szCs w:val="24"/>
                <w:vertAlign w:val="subscript"/>
              </w:rPr>
              <w:t>50% weight loss</w:t>
            </w:r>
            <w:r w:rsidRPr="008D3B95">
              <w:rPr>
                <w:rFonts w:ascii="Times New Roman" w:eastAsiaTheme="minorEastAsia" w:hAnsi="Times New Roman" w:hint="eastAsia"/>
                <w:b/>
                <w:bCs/>
                <w:color w:val="000000"/>
                <w:kern w:val="24"/>
                <w:sz w:val="24"/>
                <w:szCs w:val="24"/>
                <w:vertAlign w:val="subscript"/>
              </w:rPr>
              <w:t xml:space="preserve"> </w:t>
            </w:r>
            <w:r w:rsidRPr="008D3B95">
              <w:rPr>
                <w:rFonts w:ascii="Times New Roman" w:hAnsi="Times New Roman" w:hint="eastAsia"/>
                <w:b/>
                <w:bCs/>
                <w:color w:val="000000"/>
                <w:kern w:val="24"/>
                <w:sz w:val="24"/>
                <w:szCs w:val="24"/>
              </w:rPr>
              <w:t xml:space="preserve">/ </w:t>
            </w:r>
            <w:proofErr w:type="spellStart"/>
            <w:r w:rsidRPr="008D3B95">
              <w:rPr>
                <w:rFonts w:ascii="Times New Roman" w:eastAsia="Times New Roman" w:hAnsi="Times New Roman"/>
                <w:b/>
                <w:bCs/>
                <w:color w:val="000000"/>
                <w:kern w:val="24"/>
                <w:sz w:val="24"/>
                <w:szCs w:val="24"/>
                <w:vertAlign w:val="superscript"/>
              </w:rPr>
              <w:t>o</w:t>
            </w:r>
            <w:r w:rsidRPr="008D3B95">
              <w:rPr>
                <w:rFonts w:ascii="Times New Roman" w:eastAsia="Times New Roman" w:hAnsi="Times New Roman"/>
                <w:b/>
                <w:bCs/>
                <w:color w:val="000000"/>
                <w:kern w:val="24"/>
                <w:sz w:val="24"/>
                <w:szCs w:val="24"/>
              </w:rPr>
              <w:t>C</w:t>
            </w:r>
            <w:proofErr w:type="spellEnd"/>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proofErr w:type="spellStart"/>
            <w:r w:rsidRPr="00D752AB">
              <w:rPr>
                <w:rFonts w:ascii="Times New Roman" w:hAnsi="Times New Roman"/>
                <w:b/>
                <w:color w:val="000000"/>
                <w:kern w:val="24"/>
                <w:sz w:val="24"/>
                <w:szCs w:val="24"/>
              </w:rPr>
              <w:t>T</w:t>
            </w:r>
            <w:r w:rsidRPr="00D752AB">
              <w:rPr>
                <w:rFonts w:ascii="Times New Roman" w:hAnsi="Times New Roman"/>
                <w:b/>
                <w:color w:val="000000"/>
                <w:kern w:val="24"/>
                <w:sz w:val="24"/>
                <w:szCs w:val="24"/>
                <w:vertAlign w:val="subscript"/>
              </w:rPr>
              <w:t>onset</w:t>
            </w:r>
            <w:proofErr w:type="spellEnd"/>
            <w:r w:rsidR="00D752AB">
              <w:rPr>
                <w:rFonts w:ascii="Times New Roman" w:hAnsi="Times New Roman"/>
                <w:color w:val="000000"/>
                <w:kern w:val="24"/>
                <w:sz w:val="24"/>
                <w:szCs w:val="24"/>
                <w:vertAlign w:val="subscript"/>
              </w:rPr>
              <w:t xml:space="preserve"> </w:t>
            </w:r>
            <w:r w:rsidR="00D752AB" w:rsidRPr="008D3B95">
              <w:rPr>
                <w:rFonts w:ascii="Times New Roman" w:hAnsi="Times New Roman" w:hint="eastAsia"/>
                <w:b/>
                <w:bCs/>
                <w:color w:val="000000"/>
                <w:kern w:val="24"/>
                <w:sz w:val="24"/>
                <w:szCs w:val="24"/>
              </w:rPr>
              <w:t xml:space="preserve">/ </w:t>
            </w:r>
            <w:proofErr w:type="spellStart"/>
            <w:r w:rsidR="00D752AB" w:rsidRPr="008D3B95">
              <w:rPr>
                <w:rFonts w:ascii="Times New Roman" w:eastAsia="Times New Roman" w:hAnsi="Times New Roman"/>
                <w:b/>
                <w:bCs/>
                <w:color w:val="000000"/>
                <w:kern w:val="24"/>
                <w:sz w:val="24"/>
                <w:szCs w:val="24"/>
                <w:vertAlign w:val="superscript"/>
              </w:rPr>
              <w:t>o</w:t>
            </w:r>
            <w:r w:rsidR="00D752AB" w:rsidRPr="008D3B95">
              <w:rPr>
                <w:rFonts w:ascii="Times New Roman" w:eastAsia="Times New Roman" w:hAnsi="Times New Roman"/>
                <w:b/>
                <w:bCs/>
                <w:color w:val="000000"/>
                <w:kern w:val="24"/>
                <w:sz w:val="24"/>
                <w:szCs w:val="24"/>
              </w:rPr>
              <w:t>C</w:t>
            </w:r>
            <w:proofErr w:type="spellEnd"/>
          </w:p>
        </w:tc>
      </w:tr>
      <w:tr w:rsidR="00EB5009" w:rsidRPr="008D3B95" w:rsidTr="000B6AB5">
        <w:trPr>
          <w:trHeight w:val="227"/>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0.8</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53</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4</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57</w:t>
            </w:r>
          </w:p>
        </w:tc>
      </w:tr>
      <w:tr w:rsidR="00EB5009" w:rsidRPr="008D3B95" w:rsidTr="000B6AB5">
        <w:trPr>
          <w:trHeight w:val="218"/>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MMT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2.1</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1.31</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1</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33</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48</w:t>
            </w:r>
          </w:p>
        </w:tc>
      </w:tr>
      <w:tr w:rsidR="00EB5009" w:rsidRPr="008D3B95" w:rsidTr="000B6AB5">
        <w:trPr>
          <w:trHeight w:val="290"/>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OMMT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1.7</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0.91</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6</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38</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51</w:t>
            </w:r>
          </w:p>
        </w:tc>
      </w:tr>
      <w:tr w:rsidR="00EB5009" w:rsidRPr="008D3B95" w:rsidTr="000B6AB5">
        <w:trPr>
          <w:trHeight w:val="263"/>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MCS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1.3</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0.50</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1</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35</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47</w:t>
            </w:r>
          </w:p>
        </w:tc>
      </w:tr>
      <w:tr w:rsidR="00EB5009" w:rsidRPr="008D3B95" w:rsidTr="000B6AB5">
        <w:trPr>
          <w:trHeight w:val="245"/>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MC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2.0</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1.21</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51</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2</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56</w:t>
            </w:r>
          </w:p>
        </w:tc>
      </w:tr>
      <w:tr w:rsidR="00EB5009" w:rsidRPr="008D3B95" w:rsidTr="000B6AB5">
        <w:trPr>
          <w:trHeight w:val="227"/>
        </w:trPr>
        <w:tc>
          <w:tcPr>
            <w:tcW w:w="2088" w:type="dxa"/>
            <w:shd w:val="clear" w:color="auto" w:fill="auto"/>
            <w:hideMark/>
          </w:tcPr>
          <w:p w:rsidR="00EB5009" w:rsidRPr="008D3B95" w:rsidRDefault="00EB5009" w:rsidP="00EF1ADA">
            <w:pPr>
              <w:spacing w:after="0" w:line="240" w:lineRule="auto"/>
              <w:rPr>
                <w:rFonts w:ascii="Arial" w:eastAsia="Times New Roman" w:hAnsi="Arial" w:cs="Arial"/>
                <w:sz w:val="24"/>
                <w:szCs w:val="24"/>
              </w:rPr>
            </w:pPr>
            <w:r w:rsidRPr="008D3B95">
              <w:rPr>
                <w:rFonts w:ascii="Times New Roman" w:eastAsia="Times New Roman" w:hAnsi="Times New Roman"/>
                <w:color w:val="000000"/>
                <w:kern w:val="24"/>
                <w:sz w:val="24"/>
                <w:szCs w:val="24"/>
              </w:rPr>
              <w:t>Nylon 6 OC 2</w:t>
            </w:r>
          </w:p>
        </w:tc>
        <w:tc>
          <w:tcPr>
            <w:tcW w:w="135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3.3</w:t>
            </w:r>
          </w:p>
        </w:tc>
        <w:tc>
          <w:tcPr>
            <w:tcW w:w="1620" w:type="dxa"/>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1.73</w:t>
            </w:r>
          </w:p>
        </w:tc>
        <w:tc>
          <w:tcPr>
            <w:tcW w:w="990"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52</w:t>
            </w:r>
          </w:p>
        </w:tc>
        <w:tc>
          <w:tcPr>
            <w:tcW w:w="1597" w:type="dxa"/>
            <w:shd w:val="clear" w:color="auto" w:fill="auto"/>
          </w:tcPr>
          <w:p w:rsidR="00EB5009" w:rsidRPr="008D3B95" w:rsidRDefault="00EB5009" w:rsidP="00EF1ADA">
            <w:pPr>
              <w:spacing w:after="0" w:line="240" w:lineRule="auto"/>
              <w:rPr>
                <w:rFonts w:ascii="Times New Roman" w:hAnsi="Times New Roman"/>
                <w:color w:val="000000"/>
                <w:kern w:val="24"/>
                <w:sz w:val="24"/>
                <w:szCs w:val="24"/>
              </w:rPr>
            </w:pPr>
            <w:r w:rsidRPr="008D3B95">
              <w:rPr>
                <w:rFonts w:ascii="Times New Roman" w:hAnsi="Times New Roman"/>
                <w:color w:val="000000"/>
                <w:kern w:val="24"/>
                <w:sz w:val="24"/>
                <w:szCs w:val="24"/>
              </w:rPr>
              <w:t>445</w:t>
            </w:r>
          </w:p>
        </w:tc>
        <w:tc>
          <w:tcPr>
            <w:tcW w:w="1597" w:type="dxa"/>
            <w:shd w:val="clear" w:color="auto" w:fill="auto"/>
          </w:tcPr>
          <w:p w:rsidR="00EB5009" w:rsidRPr="008D3B95" w:rsidRDefault="00D752AB" w:rsidP="00EF1ADA">
            <w:pPr>
              <w:spacing w:after="0" w:line="240" w:lineRule="auto"/>
              <w:rPr>
                <w:rFonts w:ascii="Times New Roman" w:hAnsi="Times New Roman"/>
                <w:color w:val="000000"/>
                <w:kern w:val="24"/>
                <w:sz w:val="24"/>
                <w:szCs w:val="24"/>
              </w:rPr>
            </w:pPr>
            <w:r>
              <w:rPr>
                <w:rFonts w:ascii="Times New Roman" w:hAnsi="Times New Roman"/>
                <w:color w:val="000000"/>
                <w:kern w:val="24"/>
                <w:sz w:val="24"/>
                <w:szCs w:val="24"/>
              </w:rPr>
              <w:t>354</w:t>
            </w:r>
          </w:p>
        </w:tc>
      </w:tr>
    </w:tbl>
    <w:p w:rsidR="002468F3" w:rsidRPr="008D3B95" w:rsidRDefault="002468F3" w:rsidP="002468F3">
      <w:pPr>
        <w:spacing w:line="480" w:lineRule="auto"/>
        <w:jc w:val="both"/>
        <w:rPr>
          <w:rFonts w:ascii="Times New Roman" w:hAnsi="Times New Roman"/>
          <w:b/>
          <w:color w:val="000000"/>
          <w:sz w:val="24"/>
          <w:szCs w:val="24"/>
        </w:rPr>
      </w:pPr>
    </w:p>
    <w:p w:rsidR="002468F3" w:rsidRPr="008D3B95" w:rsidRDefault="00D54136" w:rsidP="002468F3">
      <w:pPr>
        <w:spacing w:line="480" w:lineRule="auto"/>
        <w:jc w:val="center"/>
        <w:rPr>
          <w:rFonts w:ascii="Times New Roman" w:hAnsi="Times New Roman"/>
          <w:color w:val="000000"/>
          <w:sz w:val="24"/>
          <w:szCs w:val="24"/>
        </w:rPr>
      </w:pPr>
      <w:r w:rsidRPr="008D3B95">
        <w:rPr>
          <w:rFonts w:asciiTheme="minorHAnsi" w:eastAsiaTheme="minorEastAsia" w:hAnsiTheme="minorHAnsi" w:cstheme="minorBidi"/>
          <w:sz w:val="22"/>
          <w:szCs w:val="22"/>
        </w:rPr>
        <w:object w:dxaOrig="6168" w:dyaOrig="4728">
          <v:shape id="_x0000_i1032" type="#_x0000_t75" style="width:310.5pt;height:240.75pt" o:ole="">
            <v:imagedata r:id="rId61" o:title=""/>
          </v:shape>
          <o:OLEObject Type="Embed" ProgID="Origin50.Graph" ShapeID="_x0000_i1032" DrawAspect="Content" ObjectID="_1568740510" r:id="rId62"/>
        </w:object>
      </w:r>
    </w:p>
    <w:p w:rsidR="002468F3" w:rsidRPr="008D3B95" w:rsidRDefault="002468F3" w:rsidP="00897FC6">
      <w:pPr>
        <w:pStyle w:val="Figuretitle"/>
        <w:spacing w:before="0" w:line="240" w:lineRule="auto"/>
      </w:pPr>
      <w:bookmarkStart w:id="664" w:name="_Toc492475926"/>
      <w:bookmarkStart w:id="665" w:name="_Toc492648141"/>
      <w:bookmarkStart w:id="666" w:name="_Toc493534965"/>
      <w:bookmarkStart w:id="667" w:name="_Hlk492500104"/>
      <w:proofErr w:type="gramStart"/>
      <w:r>
        <w:t>F</w:t>
      </w:r>
      <w:r w:rsidR="00D54136">
        <w:t>igure 3.14</w:t>
      </w:r>
      <w:r w:rsidRPr="008D3B95">
        <w:t>.</w:t>
      </w:r>
      <w:proofErr w:type="gramEnd"/>
      <w:r w:rsidRPr="008D3B95">
        <w:t xml:space="preserve"> Derivative TGA curves of </w:t>
      </w:r>
      <w:r w:rsidR="00D54136">
        <w:t xml:space="preserve">the twice-extruded </w:t>
      </w:r>
      <w:r w:rsidRPr="008D3B95">
        <w:t>nylon 6 and its nanocomposites</w:t>
      </w:r>
      <w:r w:rsidRPr="008D3B95">
        <w:rPr>
          <w:rFonts w:hint="eastAsia"/>
        </w:rPr>
        <w:t>.</w:t>
      </w:r>
      <w:bookmarkEnd w:id="664"/>
      <w:bookmarkEnd w:id="665"/>
      <w:bookmarkEnd w:id="666"/>
    </w:p>
    <w:bookmarkEnd w:id="667"/>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Though clay platelets have the potential of enhancing the thermal stability of polymer/clay nanocomposites, nylon 6 MMT 2 in this project seemed to deteriorate the thermal stability by reducing </w:t>
      </w:r>
      <w:r w:rsidR="00D752AB">
        <w:rPr>
          <w:rFonts w:ascii="Times New Roman" w:hAnsi="Times New Roman"/>
          <w:color w:val="000000"/>
          <w:sz w:val="24"/>
          <w:szCs w:val="24"/>
        </w:rPr>
        <w:t>the degradation onset temperature (</w:t>
      </w:r>
      <w:proofErr w:type="spellStart"/>
      <w:r w:rsidR="00D752AB">
        <w:rPr>
          <w:rFonts w:ascii="Times New Roman" w:hAnsi="Times New Roman"/>
          <w:color w:val="000000"/>
          <w:sz w:val="24"/>
          <w:szCs w:val="24"/>
        </w:rPr>
        <w:t>T</w:t>
      </w:r>
      <w:r w:rsidR="00D752AB" w:rsidRPr="00D752AB">
        <w:rPr>
          <w:rFonts w:ascii="Times New Roman" w:hAnsi="Times New Roman"/>
          <w:color w:val="000000"/>
          <w:sz w:val="24"/>
          <w:szCs w:val="24"/>
          <w:vertAlign w:val="subscript"/>
        </w:rPr>
        <w:t>onset</w:t>
      </w:r>
      <w:proofErr w:type="spellEnd"/>
      <w:r w:rsidR="00D752AB">
        <w:rPr>
          <w:rFonts w:ascii="Times New Roman" w:hAnsi="Times New Roman"/>
          <w:color w:val="000000"/>
          <w:sz w:val="24"/>
          <w:szCs w:val="24"/>
        </w:rPr>
        <w:t xml:space="preserve">) for 9 </w:t>
      </w:r>
      <w:proofErr w:type="spellStart"/>
      <w:r w:rsidR="00D752AB" w:rsidRPr="008D3B95">
        <w:rPr>
          <w:rFonts w:ascii="Times New Roman" w:hAnsi="Times New Roman"/>
          <w:color w:val="000000"/>
          <w:sz w:val="24"/>
          <w:szCs w:val="24"/>
          <w:vertAlign w:val="superscript"/>
        </w:rPr>
        <w:t>o</w:t>
      </w:r>
      <w:r w:rsidR="00D752AB" w:rsidRPr="008D3B95">
        <w:rPr>
          <w:rFonts w:ascii="Times New Roman" w:hAnsi="Times New Roman"/>
          <w:color w:val="000000"/>
          <w:sz w:val="24"/>
          <w:szCs w:val="24"/>
        </w:rPr>
        <w:t>C</w:t>
      </w:r>
      <w:proofErr w:type="spellEnd"/>
      <w:r w:rsidR="00D752AB">
        <w:rPr>
          <w:rFonts w:ascii="Times New Roman" w:hAnsi="Times New Roman"/>
          <w:color w:val="000000"/>
          <w:sz w:val="24"/>
          <w:szCs w:val="24"/>
        </w:rPr>
        <w:t>,</w:t>
      </w:r>
      <w:r w:rsidR="00D752AB" w:rsidRPr="008D3B95">
        <w:rPr>
          <w:rFonts w:ascii="Times New Roman" w:hAnsi="Times New Roman"/>
          <w:color w:val="000000"/>
          <w:sz w:val="24"/>
          <w:szCs w:val="24"/>
        </w:rPr>
        <w:t xml:space="preserve"> </w:t>
      </w:r>
      <w:r w:rsidRPr="008D3B95">
        <w:rPr>
          <w:rFonts w:ascii="Times New Roman" w:hAnsi="Times New Roman"/>
          <w:color w:val="000000"/>
          <w:sz w:val="24"/>
          <w:szCs w:val="24"/>
        </w:rPr>
        <w:t>the temperature at the maximum degrading rate (</w:t>
      </w:r>
      <w:proofErr w:type="spellStart"/>
      <w:r w:rsidRPr="008D3B95">
        <w:rPr>
          <w:rFonts w:ascii="Times New Roman" w:hAnsi="Times New Roman"/>
          <w:color w:val="000000"/>
          <w:sz w:val="24"/>
          <w:szCs w:val="24"/>
        </w:rPr>
        <w:t>T</w:t>
      </w:r>
      <w:r w:rsidRPr="008D3B95">
        <w:rPr>
          <w:rFonts w:ascii="Times New Roman" w:hAnsi="Times New Roman"/>
          <w:color w:val="000000"/>
          <w:sz w:val="24"/>
          <w:szCs w:val="24"/>
          <w:vertAlign w:val="subscript"/>
        </w:rPr>
        <w:t>d</w:t>
      </w:r>
      <w:r w:rsidRPr="008D3B95">
        <w:rPr>
          <w:rFonts w:ascii="Times New Roman" w:hAnsi="Times New Roman"/>
          <w:color w:val="000000"/>
          <w:sz w:val="24"/>
          <w:szCs w:val="24"/>
          <w:vertAlign w:val="superscript"/>
        </w:rPr>
        <w:t>Peak</w:t>
      </w:r>
      <w:proofErr w:type="spellEnd"/>
      <w:r w:rsidRPr="008D3B95">
        <w:rPr>
          <w:rFonts w:ascii="Times New Roman" w:hAnsi="Times New Roman"/>
          <w:color w:val="000000"/>
          <w:sz w:val="24"/>
          <w:szCs w:val="24"/>
        </w:rPr>
        <w:t xml:space="preserve">) for 12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and the temperature at the 50% weight loss (T</w:t>
      </w:r>
      <w:r w:rsidRPr="008D3B95">
        <w:rPr>
          <w:rFonts w:ascii="Times New Roman" w:hAnsi="Times New Roman"/>
          <w:color w:val="000000"/>
          <w:sz w:val="24"/>
          <w:szCs w:val="24"/>
          <w:vertAlign w:val="subscript"/>
        </w:rPr>
        <w:t>50% weight loss</w:t>
      </w:r>
      <w:r w:rsidRPr="008D3B95">
        <w:rPr>
          <w:rFonts w:ascii="Times New Roman" w:hAnsi="Times New Roman"/>
          <w:color w:val="000000"/>
          <w:sz w:val="24"/>
          <w:szCs w:val="24"/>
        </w:rPr>
        <w:t xml:space="preserve">) for 11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r w:rsidRPr="008D3B95">
        <w:rPr>
          <w:rFonts w:ascii="Times New Roman" w:hAnsi="Times New Roman"/>
          <w:color w:val="000000"/>
          <w:sz w:val="24"/>
          <w:szCs w:val="24"/>
          <w:vertAlign w:val="subscript"/>
        </w:rPr>
        <w:t>.</w:t>
      </w:r>
      <w:proofErr w:type="spellEnd"/>
      <w:r w:rsidRPr="008D3B95">
        <w:rPr>
          <w:rFonts w:ascii="Times New Roman" w:hAnsi="Times New Roman"/>
          <w:color w:val="000000"/>
          <w:sz w:val="24"/>
          <w:szCs w:val="24"/>
          <w:vertAlign w:val="subscript"/>
        </w:rPr>
        <w:t xml:space="preserve"> </w:t>
      </w:r>
      <w:r w:rsidRPr="008D3B95">
        <w:rPr>
          <w:rFonts w:ascii="Times New Roman" w:hAnsi="Times New Roman"/>
          <w:color w:val="000000"/>
          <w:sz w:val="24"/>
          <w:szCs w:val="24"/>
        </w:rPr>
        <w:t xml:space="preserve">The reason could be due to the intercalated structure. The ordered clay stacks hindered the heat dissipation generated from the degradation of nylon 6 molecules inside the clay galleries. The accumulation of heat inside the clay galleries accelerated the degradation of the intercalated substances and thus decreased the thermal stability </w:t>
      </w:r>
      <w:r w:rsidRPr="008D3B95">
        <w:rPr>
          <w:rFonts w:ascii="Times New Roman" w:hAnsi="Times New Roman"/>
          <w:color w:val="000000"/>
          <w:sz w:val="24"/>
          <w:szCs w:val="24"/>
        </w:rPr>
        <w:fldChar w:fldCharType="begin"/>
      </w:r>
      <w:r w:rsidR="00DE1C74">
        <w:rPr>
          <w:rFonts w:ascii="Times New Roman" w:hAnsi="Times New Roman"/>
          <w:color w:val="000000"/>
          <w:sz w:val="24"/>
          <w:szCs w:val="24"/>
        </w:rPr>
        <w:instrText xml:space="preserve"> ADDIN EN.CITE &lt;EndNote&gt;&lt;Cite&gt;&lt;Author&gt;Zhao&lt;/Author&gt;&lt;Year&gt;2005&lt;/Year&gt;&lt;RecNum&gt;350&lt;/RecNum&gt;&lt;DisplayText&gt;(Zhao et al., 2005)&lt;/DisplayText&gt;&lt;record&gt;&lt;rec-number&gt;350&lt;/rec-number&gt;&lt;foreign-keys&gt;&lt;key app="EN" db-id="te5fa029a5r9t9erpax5pp2lxffwxpvrw0tw" timestamp="1485725325"&gt;350&lt;/key&gt;&lt;/foreign-keys&gt;&lt;ref-type name="Journal Article"&gt;17&lt;/ref-type&gt;&lt;contributors&gt;&lt;authors&gt;&lt;author&gt;Zhao, Chungui&lt;/author&gt;&lt;author&gt;Qin, Huaili&lt;/author&gt;&lt;author&gt;Gong, Fangling&lt;/author&gt;&lt;author&gt;Feng, Meng&lt;/author&gt;&lt;author&gt;Zhang, Shimin&lt;/author&gt;&lt;author&gt;Yang, Mingshu&lt;/author&gt;&lt;/authors&gt;&lt;/contributors&gt;&lt;titles&gt;&lt;title&gt;Mechanical, thermal and flammability properties of polyethylene/clay nanocomposites&lt;/title&gt;&lt;secondary-title&gt;Polymer Degradation and Stability&lt;/secondary-title&gt;&lt;/titles&gt;&lt;periodical&gt;&lt;full-title&gt;Polymer Degradation and Stability&lt;/full-title&gt;&lt;abbr-1&gt;Polym. Degrad. Stab.&lt;/abbr-1&gt;&lt;abbr-2&gt;Polym Degrad Stab&lt;/abbr-2&gt;&lt;/periodical&gt;&lt;pages&gt;183-189&lt;/pages&gt;&lt;volume&gt;87&lt;/volume&gt;&lt;number&gt;1&lt;/number&gt;&lt;dates&gt;&lt;year&gt;2005&lt;/year&gt;&lt;/dates&gt;&lt;isbn&gt;0141-3910&lt;/isbn&gt;&lt;urls&gt;&lt;/urls&gt;&lt;/record&gt;&lt;/Cite&gt;&lt;/EndNote&gt;</w:instrText>
      </w:r>
      <w:r w:rsidRPr="008D3B95">
        <w:rPr>
          <w:rFonts w:ascii="Times New Roman" w:hAnsi="Times New Roman"/>
          <w:color w:val="000000"/>
          <w:sz w:val="24"/>
          <w:szCs w:val="24"/>
        </w:rPr>
        <w:fldChar w:fldCharType="separate"/>
      </w:r>
      <w:r w:rsidRPr="008D3B95">
        <w:rPr>
          <w:rFonts w:ascii="Times New Roman" w:hAnsi="Times New Roman"/>
          <w:noProof/>
          <w:color w:val="000000"/>
          <w:sz w:val="24"/>
          <w:szCs w:val="24"/>
        </w:rPr>
        <w:t>(</w:t>
      </w:r>
      <w:hyperlink w:anchor="_ENREF_273" w:tooltip="Zhao, 2005 #350" w:history="1">
        <w:r w:rsidR="00DE1C74" w:rsidRPr="008D3B95">
          <w:rPr>
            <w:rFonts w:ascii="Times New Roman" w:hAnsi="Times New Roman"/>
            <w:noProof/>
            <w:color w:val="000000"/>
            <w:sz w:val="24"/>
            <w:szCs w:val="24"/>
          </w:rPr>
          <w:t>Zhao et al., 2005</w:t>
        </w:r>
      </w:hyperlink>
      <w:r w:rsidRPr="008D3B95">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color w:val="000000"/>
          <w:sz w:val="24"/>
          <w:szCs w:val="24"/>
        </w:rPr>
        <w:t xml:space="preserve">.  </w:t>
      </w:r>
    </w:p>
    <w:p w:rsidR="002468F3" w:rsidRPr="008D3B95" w:rsidRDefault="002468F3" w:rsidP="002468F3">
      <w:pPr>
        <w:spacing w:line="480" w:lineRule="auto"/>
        <w:jc w:val="both"/>
        <w:rPr>
          <w:rFonts w:ascii="Times New Roman" w:hAnsi="Times New Roman"/>
          <w:color w:val="000000"/>
          <w:sz w:val="24"/>
          <w:szCs w:val="24"/>
        </w:rPr>
      </w:pPr>
    </w:p>
    <w:p w:rsidR="002468F3"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hAnsi="Times New Roman"/>
          <w:color w:val="000000"/>
          <w:sz w:val="24"/>
          <w:szCs w:val="24"/>
        </w:rPr>
        <w:t xml:space="preserve">Nylon 6 OMMT 2 also displayed reduced </w:t>
      </w:r>
      <w:proofErr w:type="spellStart"/>
      <w:r w:rsidR="0040653E">
        <w:rPr>
          <w:rFonts w:ascii="Times New Roman" w:hAnsi="Times New Roman"/>
          <w:color w:val="000000"/>
          <w:sz w:val="24"/>
          <w:szCs w:val="24"/>
        </w:rPr>
        <w:t>T</w:t>
      </w:r>
      <w:r w:rsidR="0040653E" w:rsidRPr="0040653E">
        <w:rPr>
          <w:rFonts w:ascii="Times New Roman" w:hAnsi="Times New Roman"/>
          <w:color w:val="000000"/>
          <w:sz w:val="24"/>
          <w:szCs w:val="24"/>
          <w:vertAlign w:val="subscript"/>
        </w:rPr>
        <w:t>onset</w:t>
      </w:r>
      <w:proofErr w:type="spellEnd"/>
      <w:r w:rsidR="0040653E">
        <w:rPr>
          <w:rFonts w:ascii="Times New Roman" w:hAnsi="Times New Roman"/>
          <w:color w:val="000000"/>
          <w:sz w:val="24"/>
          <w:szCs w:val="24"/>
        </w:rPr>
        <w:t xml:space="preserve"> by 6 </w:t>
      </w:r>
      <w:proofErr w:type="spellStart"/>
      <w:r w:rsidR="0040653E" w:rsidRPr="008D3B95">
        <w:rPr>
          <w:rFonts w:ascii="Times New Roman" w:hAnsi="Times New Roman"/>
          <w:color w:val="000000"/>
          <w:sz w:val="24"/>
          <w:szCs w:val="24"/>
          <w:vertAlign w:val="superscript"/>
        </w:rPr>
        <w:t>o</w:t>
      </w:r>
      <w:r w:rsidR="0040653E" w:rsidRPr="008D3B95">
        <w:rPr>
          <w:rFonts w:ascii="Times New Roman" w:hAnsi="Times New Roman"/>
          <w:color w:val="000000"/>
          <w:sz w:val="24"/>
          <w:szCs w:val="24"/>
        </w:rPr>
        <w:t>C</w:t>
      </w:r>
      <w:proofErr w:type="spellEnd"/>
      <w:r w:rsidR="0040653E">
        <w:rPr>
          <w:rFonts w:ascii="Times New Roman" w:hAnsi="Times New Roman"/>
          <w:color w:val="000000"/>
          <w:sz w:val="24"/>
          <w:szCs w:val="24"/>
        </w:rPr>
        <w:t>,</w:t>
      </w:r>
      <w:r w:rsidR="0040653E" w:rsidRPr="008D3B95">
        <w:rPr>
          <w:rFonts w:ascii="Times New Roman" w:hAnsi="Times New Roman"/>
          <w:color w:val="000000"/>
          <w:sz w:val="24"/>
          <w:szCs w:val="24"/>
        </w:rPr>
        <w:t xml:space="preserve"> </w:t>
      </w:r>
      <w:proofErr w:type="spellStart"/>
      <w:r w:rsidRPr="008D3B95">
        <w:rPr>
          <w:rFonts w:ascii="Times New Roman" w:hAnsi="Times New Roman"/>
          <w:color w:val="000000"/>
          <w:sz w:val="24"/>
          <w:szCs w:val="24"/>
        </w:rPr>
        <w:t>T</w:t>
      </w:r>
      <w:r w:rsidRPr="008D3B95">
        <w:rPr>
          <w:rFonts w:ascii="Times New Roman" w:hAnsi="Times New Roman"/>
          <w:color w:val="000000"/>
          <w:sz w:val="24"/>
          <w:szCs w:val="24"/>
          <w:vertAlign w:val="subscript"/>
        </w:rPr>
        <w:t>d</w:t>
      </w:r>
      <w:r w:rsidRPr="008D3B95">
        <w:rPr>
          <w:rFonts w:ascii="Times New Roman" w:hAnsi="Times New Roman"/>
          <w:color w:val="000000"/>
          <w:sz w:val="24"/>
          <w:szCs w:val="24"/>
          <w:vertAlign w:val="superscript"/>
        </w:rPr>
        <w:t>Peak</w:t>
      </w:r>
      <w:proofErr w:type="spellEnd"/>
      <w:r w:rsidRPr="008D3B95">
        <w:rPr>
          <w:rFonts w:ascii="Times New Roman" w:hAnsi="Times New Roman" w:hint="eastAsia"/>
          <w:color w:val="000000"/>
          <w:sz w:val="24"/>
          <w:szCs w:val="24"/>
          <w:vertAlign w:val="superscript"/>
        </w:rPr>
        <w:t xml:space="preserve"> </w:t>
      </w:r>
      <w:r w:rsidRPr="008D3B95">
        <w:rPr>
          <w:rFonts w:ascii="Times New Roman" w:hAnsi="Times New Roman"/>
          <w:color w:val="000000"/>
          <w:sz w:val="24"/>
          <w:szCs w:val="24"/>
        </w:rPr>
        <w:t xml:space="preserve">by 7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and T</w:t>
      </w:r>
      <w:r w:rsidRPr="008D3B95">
        <w:rPr>
          <w:rFonts w:ascii="Times New Roman" w:hAnsi="Times New Roman"/>
          <w:color w:val="000000"/>
          <w:sz w:val="24"/>
          <w:szCs w:val="24"/>
          <w:vertAlign w:val="subscript"/>
        </w:rPr>
        <w:t>50% weight loss</w:t>
      </w:r>
      <w:r w:rsidRPr="008D3B95">
        <w:rPr>
          <w:rFonts w:ascii="Times New Roman" w:hAnsi="Times New Roman" w:hint="eastAsia"/>
          <w:color w:val="000000"/>
          <w:sz w:val="24"/>
          <w:szCs w:val="24"/>
          <w:vertAlign w:val="subscript"/>
        </w:rPr>
        <w:t xml:space="preserve"> </w:t>
      </w:r>
      <w:r w:rsidRPr="008D3B95">
        <w:rPr>
          <w:rFonts w:ascii="Times New Roman" w:hAnsi="Times New Roman"/>
          <w:color w:val="000000"/>
          <w:sz w:val="24"/>
          <w:szCs w:val="24"/>
        </w:rPr>
        <w:t xml:space="preserve">by 6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hint="eastAsia"/>
          <w:color w:val="000000"/>
          <w:sz w:val="24"/>
          <w:szCs w:val="24"/>
        </w:rPr>
        <w:t xml:space="preserve"> </w:t>
      </w:r>
      <w:r>
        <w:rPr>
          <w:rFonts w:ascii="Times New Roman" w:hAnsi="Times New Roman" w:hint="eastAsia"/>
          <w:color w:val="000000"/>
          <w:sz w:val="24"/>
          <w:szCs w:val="24"/>
        </w:rPr>
        <w:t>The</w:t>
      </w:r>
      <w:r w:rsidRPr="008D3B95">
        <w:rPr>
          <w:rFonts w:ascii="Times New Roman" w:hAnsi="Times New Roman"/>
          <w:color w:val="000000"/>
          <w:sz w:val="24"/>
          <w:szCs w:val="24"/>
        </w:rPr>
        <w:t xml:space="preserve"> reduction of thermal stability </w:t>
      </w:r>
      <w:r>
        <w:rPr>
          <w:rFonts w:ascii="Times New Roman" w:hAnsi="Times New Roman"/>
          <w:color w:val="000000"/>
          <w:sz w:val="24"/>
          <w:szCs w:val="24"/>
        </w:rPr>
        <w:t xml:space="preserve">by 9 </w:t>
      </w:r>
      <w:proofErr w:type="spellStart"/>
      <w:r w:rsidRPr="00CB702D">
        <w:rPr>
          <w:rFonts w:ascii="Times New Roman" w:hAnsi="Times New Roman"/>
          <w:color w:val="000000"/>
          <w:sz w:val="24"/>
          <w:szCs w:val="24"/>
          <w:vertAlign w:val="superscript"/>
        </w:rPr>
        <w:t>o</w:t>
      </w:r>
      <w:r>
        <w:rPr>
          <w:rFonts w:ascii="Times New Roman" w:hAnsi="Times New Roman"/>
          <w:color w:val="000000"/>
          <w:sz w:val="24"/>
          <w:szCs w:val="24"/>
        </w:rPr>
        <w:t>C</w:t>
      </w:r>
      <w:proofErr w:type="spellEnd"/>
      <w:r>
        <w:rPr>
          <w:rFonts w:ascii="Times New Roman" w:hAnsi="Times New Roman"/>
          <w:color w:val="000000"/>
          <w:sz w:val="24"/>
          <w:szCs w:val="24"/>
        </w:rPr>
        <w:t xml:space="preserve"> </w:t>
      </w:r>
      <w:r w:rsidRPr="00CB702D">
        <w:rPr>
          <w:rFonts w:ascii="Times New Roman" w:hAnsi="Times New Roman"/>
          <w:color w:val="000000"/>
          <w:sz w:val="24"/>
          <w:szCs w:val="24"/>
        </w:rPr>
        <w:t>was</w:t>
      </w:r>
      <w:r w:rsidRPr="008D3B95">
        <w:rPr>
          <w:rFonts w:ascii="Times New Roman" w:hAnsi="Times New Roman"/>
          <w:color w:val="000000"/>
          <w:sz w:val="24"/>
          <w:szCs w:val="24"/>
        </w:rPr>
        <w:t xml:space="preserve"> also reported by Cho </w:t>
      </w:r>
      <w:proofErr w:type="gramStart"/>
      <w:r>
        <w:rPr>
          <w:rFonts w:ascii="Times New Roman" w:hAnsi="Times New Roman"/>
          <w:color w:val="000000"/>
          <w:sz w:val="24"/>
          <w:szCs w:val="24"/>
        </w:rPr>
        <w:t>et</w:t>
      </w:r>
      <w:proofErr w:type="gramEnd"/>
      <w:r>
        <w:rPr>
          <w:rFonts w:ascii="Times New Roman" w:hAnsi="Times New Roman"/>
          <w:color w:val="000000"/>
          <w:sz w:val="24"/>
          <w:szCs w:val="24"/>
        </w:rPr>
        <w:t>.</w:t>
      </w:r>
      <w:r w:rsidRPr="008D3B95">
        <w:rPr>
          <w:rFonts w:ascii="Times New Roman" w:hAnsi="Times New Roman"/>
          <w:color w:val="000000"/>
          <w:sz w:val="24"/>
          <w:szCs w:val="24"/>
        </w:rPr>
        <w:t xml:space="preserve"> </w:t>
      </w:r>
      <w:r>
        <w:rPr>
          <w:rFonts w:ascii="Times New Roman" w:hAnsi="Times New Roman"/>
          <w:color w:val="000000"/>
          <w:sz w:val="24"/>
          <w:szCs w:val="24"/>
        </w:rPr>
        <w:fldChar w:fldCharType="begin"/>
      </w:r>
      <w:r w:rsidR="00DE1C74">
        <w:rPr>
          <w:rFonts w:ascii="Times New Roman" w:hAnsi="Times New Roman"/>
          <w:color w:val="000000"/>
          <w:sz w:val="24"/>
          <w:szCs w:val="24"/>
        </w:rPr>
        <w:instrText xml:space="preserve"> ADDIN EN.CITE &lt;EndNote&gt;&lt;Cite&gt;&lt;Author&gt;Cho&lt;/Author&gt;&lt;Year&gt;2001&lt;/Year&gt;&lt;RecNum&gt;326&lt;/RecNum&gt;&lt;DisplayText&gt;(Cho &amp;amp; Paul, 2001)&lt;/DisplayText&gt;&lt;record&gt;&lt;rec-number&gt;326&lt;/rec-number&gt;&lt;foreign-keys&gt;&lt;key app="EN" db-id="te5fa029a5r9t9erpax5pp2lxffwxpvrw0tw" timestamp="1485723321"&gt;326&lt;/key&gt;&lt;/foreign-keys&gt;&lt;ref-type name="Journal Article"&gt;17&lt;/ref-type&gt;&lt;contributors&gt;&lt;authors&gt;&lt;author&gt;Cho, JW&lt;/author&gt;&lt;author&gt;Paul, DR&lt;/author&gt;&lt;/authors&gt;&lt;/contributors&gt;&lt;titles&gt;&lt;title&gt;Nylon 6 nanocomposites by melt compounding&lt;/title&gt;&lt;secondary-title&gt;Polymer&lt;/secondary-title&gt;&lt;/titles&gt;&lt;pages&gt;1083-1094&lt;/pages&gt;&lt;volume&gt;42&lt;/volume&gt;&lt;number&gt;3&lt;/number&gt;&lt;dates&gt;&lt;year&gt;2001&lt;/year&gt;&lt;/dates&gt;&lt;isbn&gt;0032-3861&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47" w:tooltip="Cho, 2001 #326" w:history="1">
        <w:r w:rsidR="00DE1C74">
          <w:rPr>
            <w:rFonts w:ascii="Times New Roman" w:hAnsi="Times New Roman"/>
            <w:noProof/>
            <w:color w:val="000000"/>
            <w:sz w:val="24"/>
            <w:szCs w:val="24"/>
          </w:rPr>
          <w:t>Cho &amp; Paul, 2001</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Pr>
          <w:rFonts w:ascii="Times New Roman" w:hAnsi="Times New Roman"/>
          <w:color w:val="000000"/>
          <w:sz w:val="24"/>
          <w:szCs w:val="24"/>
        </w:rPr>
        <w:t>.</w:t>
      </w:r>
      <w:r w:rsidRPr="008D3B95">
        <w:rPr>
          <w:rFonts w:ascii="Times New Roman" w:hAnsi="Times New Roman"/>
          <w:color w:val="000000"/>
          <w:sz w:val="24"/>
          <w:szCs w:val="24"/>
        </w:rPr>
        <w:t xml:space="preserve"> </w:t>
      </w:r>
      <w:r w:rsidRPr="008D3B95">
        <w:rPr>
          <w:rFonts w:ascii="Times New Roman" w:eastAsiaTheme="minorEastAsia" w:hAnsi="Times New Roman" w:cstheme="minorBidi"/>
          <w:sz w:val="24"/>
          <w:szCs w:val="24"/>
        </w:rPr>
        <w:t>T</w:t>
      </w:r>
      <w:r w:rsidRPr="008D3B95">
        <w:rPr>
          <w:rFonts w:ascii="Times New Roman" w:eastAsiaTheme="minorEastAsia" w:hAnsi="Times New Roman" w:cstheme="minorBidi" w:hint="eastAsia"/>
          <w:sz w:val="24"/>
          <w:szCs w:val="24"/>
        </w:rPr>
        <w:t>he degradation of surfactants was believed to obey the Hofmann elimination theory</w:t>
      </w:r>
      <w:r w:rsidRPr="008D3B95">
        <w:rPr>
          <w:rFonts w:ascii="Times New Roman" w:eastAsiaTheme="minorEastAsia" w:hAnsi="Times New Roman" w:cstheme="minorBidi"/>
          <w:sz w:val="24"/>
          <w:szCs w:val="24"/>
        </w:rPr>
        <w:t xml:space="preserve"> </w:t>
      </w:r>
      <w:r w:rsidRPr="008D3B95">
        <w:rPr>
          <w:rFonts w:ascii="Times New Roman" w:eastAsiaTheme="minorEastAsia" w:hAnsi="Times New Roman" w:cstheme="minorBidi"/>
          <w:sz w:val="24"/>
          <w:szCs w:val="24"/>
        </w:rPr>
        <w:fldChar w:fldCharType="begin"/>
      </w:r>
      <w:r w:rsidR="00DE1C74">
        <w:rPr>
          <w:rFonts w:ascii="Times New Roman" w:eastAsiaTheme="minorEastAsia" w:hAnsi="Times New Roman" w:cstheme="minorBidi"/>
          <w:sz w:val="24"/>
          <w:szCs w:val="24"/>
        </w:rPr>
        <w:instrText xml:space="preserve"> ADDIN EN.CITE &lt;EndNote&gt;&lt;Cite&gt;&lt;Author&gt;Chen&lt;/Author&gt;&lt;Year&gt;1979&lt;/Year&gt;&lt;RecNum&gt;9&lt;/RecNum&gt;&lt;DisplayText&gt;(Chen &amp;amp; Chrambach, 1979)&lt;/DisplayText&gt;&lt;record&gt;&lt;rec-number&gt;9&lt;/rec-number&gt;&lt;foreign-keys&gt;&lt;key app="EN" db-id="te5fa029a5r9t9erpax5pp2lxffwxpvrw0tw" timestamp="1454091164"&gt;9&lt;/key&gt;&lt;/foreign-keys&gt;&lt;ref-type name="Journal Article"&gt;17&lt;/ref-type&gt;&lt;contributors&gt;&lt;authors&gt;&lt;author&gt;Chen, B.&lt;/author&gt;&lt;author&gt;Chrambach, A.&lt;/author&gt;&lt;/authors&gt;&lt;/contributors&gt;&lt;auth-address&gt;CHEN, B (reprint author), NICHHD,ENDOCRINOL &amp;amp; REPROD RES BRANCH,BETHESDA,MD 20014, USA.&lt;/auth-address&gt;&lt;titles&gt;&lt;title&gt;ESTIMATION OF POLYMERIZATION EFFICIENCY IN THE FORMATION OF POLYACRYLAMIDE-GEL, USING CONTINUOUS OPTICAL-SCANNING DURING POLYMERIZATION&lt;/title&gt;&lt;secondary-title&gt;Journal of Biochemical and Biophysical Methods&lt;/secondary-title&gt;&lt;short-title&gt;ESTIMATION OF POLYMERIZATION EFFICIENCY IN THE FORMATION OF POLYACRYLAMIDE-GEL, USING CONTINUOUS OPTICAL-SCANNING DURING POLYMERIZATION&lt;/short-title&gt;&lt;/titles&gt;&lt;periodical&gt;&lt;full-title&gt;Journal of Biochemical and Biophysical Methods&lt;/full-title&gt;&lt;abbr-1&gt;J. Biochem. Bioph. Methods&lt;/abbr-1&gt;&lt;abbr-2&gt;J Biochem Bioph Methods&lt;/abbr-2&gt;&lt;/periodical&gt;&lt;pages&gt;105-116&lt;/pages&gt;&lt;volume&gt;1&lt;/volume&gt;&lt;number&gt;2&lt;/number&gt;&lt;keywords&gt;&lt;keyword&gt;Biochemistry &amp;amp; Molecular Biology&lt;/keyword&gt;&lt;keyword&gt;Biophysics&lt;/keyword&gt;&lt;/keywords&gt;&lt;dates&gt;&lt;year&gt;1979&lt;/year&gt;&lt;/dates&gt;&lt;isbn&gt;0165-022X&lt;/isbn&gt;&lt;accession-num&gt;WOS:A1979HH79200005&lt;/accession-num&gt;&lt;work-type&gt;Article&lt;/work-type&gt;&lt;urls&gt;&lt;related-urls&gt;&lt;url&gt;&amp;lt;Go to ISI&amp;gt;://WOS:A1979HH79200005&lt;/url&gt;&lt;/related-urls&gt;&lt;/urls&gt;&lt;electronic-resource-num&gt;10.1016/0165-022x(79)90017-4&lt;/electronic-resource-num&gt;&lt;language&gt;English&lt;/language&gt;&lt;/record&gt;&lt;/Cite&gt;&lt;/EndNote&gt;</w:instrText>
      </w:r>
      <w:r w:rsidRPr="008D3B95">
        <w:rPr>
          <w:rFonts w:ascii="Times New Roman" w:eastAsiaTheme="minorEastAsia" w:hAnsi="Times New Roman" w:cstheme="minorBidi"/>
          <w:sz w:val="24"/>
          <w:szCs w:val="24"/>
        </w:rPr>
        <w:fldChar w:fldCharType="separate"/>
      </w:r>
      <w:r w:rsidRPr="008D3B95">
        <w:rPr>
          <w:rFonts w:ascii="Times New Roman" w:eastAsiaTheme="minorEastAsia" w:hAnsi="Times New Roman" w:cstheme="minorBidi"/>
          <w:noProof/>
          <w:sz w:val="24"/>
          <w:szCs w:val="24"/>
        </w:rPr>
        <w:t>(</w:t>
      </w:r>
      <w:hyperlink w:anchor="_ENREF_34" w:tooltip="Chen, 1979 #9" w:history="1">
        <w:r w:rsidR="00DE1C74" w:rsidRPr="008D3B95">
          <w:rPr>
            <w:rFonts w:ascii="Times New Roman" w:eastAsiaTheme="minorEastAsia" w:hAnsi="Times New Roman" w:cstheme="minorBidi"/>
            <w:noProof/>
            <w:sz w:val="24"/>
            <w:szCs w:val="24"/>
          </w:rPr>
          <w:t>Chen &amp; Chrambach, 1979</w:t>
        </w:r>
      </w:hyperlink>
      <w:r w:rsidRPr="008D3B95">
        <w:rPr>
          <w:rFonts w:ascii="Times New Roman" w:eastAsiaTheme="minorEastAsia" w:hAnsi="Times New Roman" w:cstheme="minorBidi"/>
          <w:noProof/>
          <w:sz w:val="24"/>
          <w:szCs w:val="24"/>
        </w:rPr>
        <w:t>)</w:t>
      </w:r>
      <w:r w:rsidRPr="008D3B95">
        <w:rPr>
          <w:rFonts w:ascii="Times New Roman" w:eastAsiaTheme="minorEastAsia" w:hAnsi="Times New Roman" w:cstheme="minorBidi"/>
          <w:sz w:val="24"/>
          <w:szCs w:val="24"/>
        </w:rPr>
        <w:fldChar w:fldCharType="end"/>
      </w:r>
      <w:r w:rsidRPr="008D3B95">
        <w:rPr>
          <w:rFonts w:ascii="Times New Roman" w:eastAsiaTheme="minorEastAsia" w:hAnsi="Times New Roman" w:cstheme="minorBidi" w:hint="eastAsia"/>
          <w:sz w:val="24"/>
          <w:szCs w:val="24"/>
        </w:rPr>
        <w:t xml:space="preserve">. </w:t>
      </w:r>
      <w:r w:rsidRPr="008D3B95">
        <w:rPr>
          <w:rFonts w:ascii="Times New Roman" w:eastAsiaTheme="minorEastAsia" w:hAnsi="Times New Roman" w:cstheme="minorBidi"/>
          <w:color w:val="000000"/>
          <w:sz w:val="24"/>
          <w:szCs w:val="24"/>
        </w:rPr>
        <w:t xml:space="preserve">Hofmann elimination, also known as exhaustive methylation, </w:t>
      </w:r>
      <w:r w:rsidRPr="008D3B95">
        <w:rPr>
          <w:rFonts w:ascii="Times New Roman" w:eastAsiaTheme="minorEastAsia" w:hAnsi="Times New Roman" w:cstheme="minorBidi" w:hint="eastAsia"/>
          <w:color w:val="000000"/>
          <w:sz w:val="24"/>
          <w:szCs w:val="24"/>
        </w:rPr>
        <w:lastRenderedPageBreak/>
        <w:t>wa</w:t>
      </w:r>
      <w:r w:rsidRPr="008D3B95">
        <w:rPr>
          <w:rFonts w:ascii="Times New Roman" w:eastAsiaTheme="minorEastAsia" w:hAnsi="Times New Roman" w:cstheme="minorBidi"/>
          <w:color w:val="000000"/>
          <w:sz w:val="24"/>
          <w:szCs w:val="24"/>
        </w:rPr>
        <w:t>s a process where an </w:t>
      </w:r>
      <w:hyperlink r:id="rId63" w:tooltip="Amine" w:history="1">
        <w:r w:rsidRPr="008D3B95">
          <w:rPr>
            <w:rFonts w:ascii="Times New Roman" w:eastAsiaTheme="minorEastAsia" w:hAnsi="Times New Roman" w:cstheme="minorBidi"/>
            <w:color w:val="000000"/>
            <w:sz w:val="24"/>
            <w:szCs w:val="24"/>
          </w:rPr>
          <w:t>amine</w:t>
        </w:r>
      </w:hyperlink>
      <w:r w:rsidRPr="008D3B95">
        <w:rPr>
          <w:rFonts w:ascii="Times New Roman" w:eastAsiaTheme="minorEastAsia" w:hAnsi="Times New Roman" w:cstheme="minorBidi"/>
          <w:color w:val="000000"/>
          <w:sz w:val="24"/>
          <w:szCs w:val="24"/>
        </w:rPr>
        <w:t> was</w:t>
      </w:r>
      <w:r w:rsidRPr="008D3B95">
        <w:rPr>
          <w:rFonts w:ascii="Times New Roman" w:eastAsiaTheme="minorEastAsia" w:hAnsi="Times New Roman" w:cstheme="minorBidi" w:hint="eastAsia"/>
          <w:color w:val="000000"/>
          <w:sz w:val="24"/>
          <w:szCs w:val="24"/>
        </w:rPr>
        <w:t xml:space="preserve"> </w:t>
      </w:r>
      <w:r w:rsidRPr="008D3B95">
        <w:rPr>
          <w:rFonts w:ascii="Times New Roman" w:eastAsiaTheme="minorEastAsia" w:hAnsi="Times New Roman" w:cstheme="minorBidi"/>
          <w:color w:val="000000"/>
          <w:sz w:val="24"/>
          <w:szCs w:val="24"/>
        </w:rPr>
        <w:t xml:space="preserve">converted by high temperature to generate olefin, amine and water. </w:t>
      </w:r>
      <w:r w:rsidRPr="008D3B95">
        <w:rPr>
          <w:rFonts w:ascii="Times New Roman" w:eastAsiaTheme="minorEastAsia" w:hAnsi="Times New Roman" w:cstheme="minorBidi"/>
          <w:sz w:val="24"/>
          <w:szCs w:val="24"/>
        </w:rPr>
        <w:t>T</w:t>
      </w:r>
      <w:r w:rsidRPr="008D3B95">
        <w:rPr>
          <w:rFonts w:ascii="Times New Roman" w:eastAsiaTheme="minorEastAsia" w:hAnsi="Times New Roman" w:cstheme="minorBidi" w:hint="eastAsia"/>
          <w:sz w:val="24"/>
          <w:szCs w:val="24"/>
        </w:rPr>
        <w:t xml:space="preserve">he degradation of </w:t>
      </w:r>
      <w:r w:rsidRPr="008D3B95">
        <w:rPr>
          <w:rFonts w:ascii="Times New Roman" w:eastAsiaTheme="minorEastAsia" w:hAnsi="Times New Roman" w:cstheme="minorBidi"/>
          <w:sz w:val="24"/>
          <w:szCs w:val="24"/>
        </w:rPr>
        <w:t xml:space="preserve">quaternary </w:t>
      </w:r>
      <w:proofErr w:type="spellStart"/>
      <w:r w:rsidRPr="008D3B95">
        <w:rPr>
          <w:rFonts w:ascii="Times New Roman" w:eastAsiaTheme="minorEastAsia" w:hAnsi="Times New Roman" w:cstheme="minorBidi"/>
          <w:sz w:val="24"/>
          <w:szCs w:val="24"/>
        </w:rPr>
        <w:t>alkylammonium</w:t>
      </w:r>
      <w:proofErr w:type="spellEnd"/>
      <w:r w:rsidRPr="008D3B95">
        <w:rPr>
          <w:rFonts w:ascii="Times New Roman" w:eastAsiaTheme="minorEastAsia" w:hAnsi="Times New Roman" w:cstheme="minorBidi" w:hint="eastAsia"/>
          <w:sz w:val="24"/>
          <w:szCs w:val="24"/>
        </w:rPr>
        <w:t xml:space="preserve"> surfactant </w:t>
      </w:r>
      <w:r w:rsidRPr="008D3B95">
        <w:rPr>
          <w:rFonts w:ascii="Times New Roman" w:eastAsiaTheme="minorEastAsia" w:hAnsi="Times New Roman" w:cstheme="minorBidi"/>
          <w:sz w:val="24"/>
          <w:szCs w:val="24"/>
        </w:rPr>
        <w:t xml:space="preserve">could have a catalytic effect on </w:t>
      </w:r>
      <w:r w:rsidRPr="008D3B95">
        <w:rPr>
          <w:rFonts w:ascii="Times New Roman" w:eastAsiaTheme="minorEastAsia" w:hAnsi="Times New Roman" w:cstheme="minorBidi" w:hint="eastAsia"/>
          <w:sz w:val="24"/>
          <w:szCs w:val="24"/>
        </w:rPr>
        <w:t>the polyamide 6 matrix</w:t>
      </w:r>
      <w:r w:rsidRPr="008D3B95">
        <w:rPr>
          <w:rFonts w:ascii="Times New Roman" w:eastAsiaTheme="minorEastAsia" w:hAnsi="Times New Roman" w:cstheme="minorBidi"/>
          <w:sz w:val="24"/>
          <w:szCs w:val="24"/>
        </w:rPr>
        <w:t xml:space="preserve"> as shown in Figure </w:t>
      </w:r>
      <w:r>
        <w:rPr>
          <w:rFonts w:ascii="Times New Roman" w:eastAsiaTheme="minorEastAsia" w:hAnsi="Times New Roman" w:cstheme="minorBidi"/>
          <w:sz w:val="24"/>
          <w:szCs w:val="24"/>
        </w:rPr>
        <w:t>4.</w:t>
      </w:r>
      <w:r w:rsidRPr="008D3B95">
        <w:rPr>
          <w:rFonts w:ascii="Times New Roman" w:eastAsiaTheme="minorEastAsia" w:hAnsi="Times New Roman" w:cstheme="minorBidi"/>
          <w:sz w:val="24"/>
          <w:szCs w:val="24"/>
        </w:rPr>
        <w:t>1</w:t>
      </w:r>
      <w:r w:rsidRPr="008D3B95">
        <w:rPr>
          <w:rFonts w:ascii="Times New Roman" w:eastAsiaTheme="minorEastAsia" w:hAnsi="Times New Roman" w:cstheme="minorBidi" w:hint="eastAsia"/>
          <w:sz w:val="24"/>
          <w:szCs w:val="24"/>
        </w:rPr>
        <w:t xml:space="preserve">, especially </w:t>
      </w:r>
      <w:r w:rsidRPr="008D3B95">
        <w:rPr>
          <w:rFonts w:ascii="Times New Roman" w:eastAsiaTheme="minorEastAsia" w:hAnsi="Times New Roman" w:cstheme="minorBidi"/>
          <w:sz w:val="24"/>
          <w:szCs w:val="24"/>
        </w:rPr>
        <w:t xml:space="preserve">nylon </w:t>
      </w:r>
      <w:r w:rsidRPr="008D3B95">
        <w:rPr>
          <w:rFonts w:ascii="Times New Roman" w:eastAsiaTheme="minorEastAsia" w:hAnsi="Times New Roman" w:cstheme="minorBidi" w:hint="eastAsia"/>
          <w:sz w:val="24"/>
          <w:szCs w:val="24"/>
        </w:rPr>
        <w:t>6 with high molecular weight.</w:t>
      </w:r>
    </w:p>
    <w:p w:rsidR="004F1F66" w:rsidRPr="008D3B95" w:rsidRDefault="004F1F66"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Nylon 6 MCS 2 only displayed about half of clay platelets content to that of Nylon 6 MMT 2 but the similar thermal stability. Combined with XRD patterns, it was clear that MMT+CA+S exfoliated better than MMT into the nylon 6 matrix.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As for Nylon 6 MC 2, with the same clay platelets content as Nylon 6 MMT 2, it displayed much higher thermal stability than Nylon 6 MMT 2. It was due to the better exfoliation state of clay and therefore the heat accumulation effect of the intercalated structure was significantly reduced.</w:t>
      </w:r>
    </w:p>
    <w:p w:rsidR="002468F3" w:rsidRPr="008D3B95" w:rsidRDefault="002468F3" w:rsidP="002468F3">
      <w:pPr>
        <w:spacing w:line="480" w:lineRule="auto"/>
        <w:jc w:val="both"/>
        <w:rPr>
          <w:rFonts w:ascii="Times New Roman" w:hAnsi="Times New Roman"/>
          <w:color w:val="000000"/>
          <w:sz w:val="24"/>
          <w:szCs w:val="24"/>
        </w:rPr>
      </w:pPr>
    </w:p>
    <w:p w:rsidR="002468F3"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Nylon 6 OC 2 displayed better thermal stability than Nylon 6 OMMT 2 because of the higher clay platelets content. According to ‘tortuous pathway’ theory, dense distribution of clay platelets was beneficial for enhancing the travel distance of small gaseous molecules to go through the nanocomposites. </w:t>
      </w:r>
    </w:p>
    <w:p w:rsidR="00D54136" w:rsidRDefault="00D54136" w:rsidP="002468F3">
      <w:pPr>
        <w:spacing w:line="480" w:lineRule="auto"/>
        <w:jc w:val="both"/>
        <w:rPr>
          <w:rFonts w:ascii="Times New Roman" w:hAnsi="Times New Roman"/>
          <w:color w:val="000000"/>
          <w:sz w:val="24"/>
          <w:szCs w:val="24"/>
        </w:rPr>
      </w:pPr>
    </w:p>
    <w:p w:rsidR="00D54136" w:rsidRPr="008D3B95" w:rsidRDefault="009847FA"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Similarly, the triple</w:t>
      </w:r>
      <w:r w:rsidR="00D54136">
        <w:rPr>
          <w:rFonts w:ascii="Times New Roman" w:hAnsi="Times New Roman"/>
          <w:color w:val="000000"/>
          <w:sz w:val="24"/>
          <w:szCs w:val="24"/>
        </w:rPr>
        <w:t>-extruded nylon 6 and its nanocomposites were studied by TGA tests as shown in Figure 3.15</w:t>
      </w:r>
      <w:r w:rsidR="00C10F67">
        <w:rPr>
          <w:rFonts w:ascii="Times New Roman" w:hAnsi="Times New Roman"/>
          <w:color w:val="000000"/>
          <w:sz w:val="24"/>
          <w:szCs w:val="24"/>
        </w:rPr>
        <w:t>, 3.16 and Table 3.9</w:t>
      </w:r>
      <w:r w:rsidR="00D54136">
        <w:rPr>
          <w:rFonts w:ascii="Times New Roman" w:hAnsi="Times New Roman"/>
          <w:color w:val="000000"/>
          <w:sz w:val="24"/>
          <w:szCs w:val="24"/>
        </w:rPr>
        <w:t xml:space="preserve">. </w:t>
      </w:r>
    </w:p>
    <w:p w:rsidR="002468F3" w:rsidRDefault="00D54136" w:rsidP="00C10F67">
      <w:pPr>
        <w:spacing w:line="240" w:lineRule="auto"/>
        <w:jc w:val="center"/>
        <w:rPr>
          <w:sz w:val="22"/>
          <w:szCs w:val="22"/>
        </w:rPr>
      </w:pPr>
      <w:r w:rsidRPr="00ED2281">
        <w:rPr>
          <w:sz w:val="22"/>
          <w:szCs w:val="22"/>
        </w:rPr>
        <w:object w:dxaOrig="5308" w:dyaOrig="3903">
          <v:shape id="_x0000_i1033" type="#_x0000_t75" style="width:312.75pt;height:228.75pt" o:ole="">
            <v:imagedata r:id="rId64" o:title=""/>
          </v:shape>
          <o:OLEObject Type="Embed" ProgID="Origin50.Graph" ShapeID="_x0000_i1033" DrawAspect="Content" ObjectID="_1568740511" r:id="rId65"/>
        </w:object>
      </w:r>
    </w:p>
    <w:p w:rsidR="00C10F67" w:rsidRPr="00ED2281" w:rsidRDefault="00C10F67" w:rsidP="00C10F67">
      <w:pPr>
        <w:pStyle w:val="Figuretitle"/>
      </w:pPr>
      <w:bookmarkStart w:id="668" w:name="_Toc492648142"/>
      <w:bookmarkStart w:id="669" w:name="_Toc493534966"/>
      <w:proofErr w:type="gramStart"/>
      <w:r w:rsidRPr="00ED2281">
        <w:t xml:space="preserve">Figure </w:t>
      </w:r>
      <w:r>
        <w:t>3.15</w:t>
      </w:r>
      <w:r w:rsidRPr="00ED2281">
        <w:t>.</w:t>
      </w:r>
      <w:proofErr w:type="gramEnd"/>
      <w:r w:rsidRPr="00ED2281">
        <w:t xml:space="preserve"> T</w:t>
      </w:r>
      <w:r>
        <w:t>GA curves</w:t>
      </w:r>
      <w:r w:rsidRPr="00ED2281">
        <w:t xml:space="preserve"> of </w:t>
      </w:r>
      <w:r w:rsidR="009847FA">
        <w:t>the triple</w:t>
      </w:r>
      <w:r>
        <w:t xml:space="preserve">-extruded </w:t>
      </w:r>
      <w:r w:rsidRPr="00ED2281">
        <w:t xml:space="preserve">nylon 6 </w:t>
      </w:r>
      <w:r>
        <w:t xml:space="preserve">and its </w:t>
      </w:r>
      <w:r w:rsidRPr="00ED2281">
        <w:t>nanocomposites</w:t>
      </w:r>
      <w:r w:rsidRPr="00ED2281">
        <w:rPr>
          <w:rFonts w:hint="eastAsia"/>
        </w:rPr>
        <w:t>.</w:t>
      </w:r>
      <w:bookmarkEnd w:id="668"/>
      <w:bookmarkEnd w:id="669"/>
    </w:p>
    <w:p w:rsidR="00C10F67" w:rsidRPr="00C10F67" w:rsidRDefault="00C10F67" w:rsidP="00D54136">
      <w:pPr>
        <w:spacing w:line="480" w:lineRule="auto"/>
        <w:jc w:val="center"/>
        <w:rPr>
          <w:sz w:val="22"/>
          <w:szCs w:val="22"/>
          <w:lang w:val="en-US"/>
        </w:rPr>
      </w:pPr>
    </w:p>
    <w:p w:rsidR="00D54136" w:rsidRDefault="00D54136" w:rsidP="00D54136">
      <w:pPr>
        <w:spacing w:line="240" w:lineRule="auto"/>
        <w:jc w:val="center"/>
        <w:rPr>
          <w:sz w:val="22"/>
          <w:szCs w:val="22"/>
        </w:rPr>
      </w:pPr>
      <w:r w:rsidRPr="00ED2281">
        <w:rPr>
          <w:sz w:val="22"/>
          <w:szCs w:val="22"/>
        </w:rPr>
        <w:object w:dxaOrig="5392" w:dyaOrig="4064">
          <v:shape id="_x0000_i1034" type="#_x0000_t75" style="width:317.25pt;height:235.5pt" o:ole="">
            <v:imagedata r:id="rId66" o:title=""/>
          </v:shape>
          <o:OLEObject Type="Embed" ProgID="Origin50.Graph" ShapeID="_x0000_i1034" DrawAspect="Content" ObjectID="_1568740512" r:id="rId67"/>
        </w:object>
      </w:r>
    </w:p>
    <w:p w:rsidR="00C10F67" w:rsidRPr="008D3B95" w:rsidRDefault="00C10F67" w:rsidP="006B5170">
      <w:pPr>
        <w:pStyle w:val="Figuretitle"/>
        <w:spacing w:before="0" w:line="240" w:lineRule="auto"/>
      </w:pPr>
      <w:bookmarkStart w:id="670" w:name="_Toc492648143"/>
      <w:bookmarkStart w:id="671" w:name="_Toc493534967"/>
      <w:proofErr w:type="gramStart"/>
      <w:r>
        <w:t>Figure 3.16</w:t>
      </w:r>
      <w:r w:rsidRPr="008D3B95">
        <w:t>.</w:t>
      </w:r>
      <w:proofErr w:type="gramEnd"/>
      <w:r w:rsidRPr="008D3B95">
        <w:t xml:space="preserve"> Derivative TGA curves of </w:t>
      </w:r>
      <w:r>
        <w:t xml:space="preserve">the twice-extruded </w:t>
      </w:r>
      <w:r w:rsidRPr="008D3B95">
        <w:t>nylon 6 and its nanocomposites</w:t>
      </w:r>
      <w:r w:rsidRPr="008D3B95">
        <w:rPr>
          <w:rFonts w:hint="eastAsia"/>
        </w:rPr>
        <w:t>.</w:t>
      </w:r>
      <w:bookmarkEnd w:id="670"/>
      <w:bookmarkEnd w:id="671"/>
    </w:p>
    <w:p w:rsidR="00D54136" w:rsidRDefault="00D54136" w:rsidP="00D54136">
      <w:pPr>
        <w:spacing w:line="480" w:lineRule="auto"/>
        <w:jc w:val="center"/>
        <w:rPr>
          <w:sz w:val="22"/>
          <w:szCs w:val="22"/>
          <w:lang w:val="en-US"/>
        </w:rPr>
      </w:pPr>
    </w:p>
    <w:p w:rsidR="007C6DF2" w:rsidRDefault="007C6DF2" w:rsidP="00D54136">
      <w:pPr>
        <w:spacing w:line="480" w:lineRule="auto"/>
        <w:jc w:val="center"/>
        <w:rPr>
          <w:sz w:val="22"/>
          <w:szCs w:val="22"/>
          <w:lang w:val="en-US"/>
        </w:rPr>
      </w:pPr>
    </w:p>
    <w:p w:rsidR="007C6DF2" w:rsidRDefault="007C6DF2" w:rsidP="00D54136">
      <w:pPr>
        <w:spacing w:line="480" w:lineRule="auto"/>
        <w:jc w:val="center"/>
        <w:rPr>
          <w:sz w:val="22"/>
          <w:szCs w:val="22"/>
          <w:lang w:val="en-US"/>
        </w:rPr>
      </w:pPr>
    </w:p>
    <w:p w:rsidR="00C10F67" w:rsidRPr="00ED2281" w:rsidRDefault="00C10F67" w:rsidP="004F1F66">
      <w:pPr>
        <w:pStyle w:val="Tabletitle"/>
        <w:spacing w:line="240" w:lineRule="auto"/>
      </w:pPr>
      <w:bookmarkStart w:id="672" w:name="_Toc492475990"/>
      <w:bookmarkStart w:id="673" w:name="_Toc492648561"/>
      <w:bookmarkStart w:id="674" w:name="_Toc493535027"/>
      <w:proofErr w:type="gramStart"/>
      <w:r w:rsidRPr="00ED2281">
        <w:lastRenderedPageBreak/>
        <w:t xml:space="preserve">Table </w:t>
      </w:r>
      <w:r>
        <w:rPr>
          <w:rFonts w:hint="eastAsia"/>
        </w:rPr>
        <w:t>3</w:t>
      </w:r>
      <w:r w:rsidRPr="00ED2281">
        <w:t>.</w:t>
      </w:r>
      <w:r>
        <w:t>9.</w:t>
      </w:r>
      <w:proofErr w:type="gramEnd"/>
      <w:r w:rsidRPr="00ED2281">
        <w:t xml:space="preserve"> </w:t>
      </w:r>
      <w:proofErr w:type="gramStart"/>
      <w:r w:rsidRPr="00ED2281">
        <w:t xml:space="preserve">Thermal decomposition properties of </w:t>
      </w:r>
      <w:r w:rsidR="009847FA">
        <w:t>the triple</w:t>
      </w:r>
      <w:r>
        <w:t xml:space="preserve">-extruded </w:t>
      </w:r>
      <w:r w:rsidRPr="00ED2281">
        <w:t xml:space="preserve">nylon 6 </w:t>
      </w:r>
      <w:r>
        <w:t xml:space="preserve">and its </w:t>
      </w:r>
      <w:r w:rsidRPr="00ED2281">
        <w:t>nanocomposites</w:t>
      </w:r>
      <w:r>
        <w:t>.</w:t>
      </w:r>
      <w:bookmarkEnd w:id="672"/>
      <w:bookmarkEnd w:id="673"/>
      <w:bookmarkEnd w:id="674"/>
      <w:proofErr w:type="gramEnd"/>
    </w:p>
    <w:tbl>
      <w:tblPr>
        <w:tblpPr w:leftFromText="180" w:rightFromText="180" w:vertAnchor="text" w:horzAnchor="margin" w:tblpY="110"/>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784"/>
        <w:gridCol w:w="1464"/>
        <w:gridCol w:w="1350"/>
        <w:gridCol w:w="1980"/>
        <w:gridCol w:w="1412"/>
      </w:tblGrid>
      <w:tr w:rsidR="0040653E" w:rsidRPr="00ED2281" w:rsidTr="0040653E">
        <w:trPr>
          <w:trHeight w:val="273"/>
        </w:trPr>
        <w:tc>
          <w:tcPr>
            <w:tcW w:w="2784" w:type="dxa"/>
            <w:shd w:val="clear" w:color="auto" w:fill="auto"/>
          </w:tcPr>
          <w:p w:rsidR="0040653E" w:rsidRPr="00ED2281" w:rsidRDefault="0040653E" w:rsidP="00293DD8">
            <w:pPr>
              <w:spacing w:after="0" w:line="240" w:lineRule="auto"/>
              <w:rPr>
                <w:rFonts w:ascii="Times New Roman" w:eastAsia="Times New Roman" w:hAnsi="Times New Roman"/>
                <w:color w:val="000000"/>
                <w:kern w:val="24"/>
                <w:sz w:val="24"/>
                <w:szCs w:val="24"/>
              </w:rPr>
            </w:pPr>
            <w:r w:rsidRPr="00ED2281">
              <w:rPr>
                <w:rFonts w:ascii="Times New Roman" w:eastAsia="Times New Roman" w:hAnsi="Times New Roman"/>
                <w:b/>
                <w:bCs/>
                <w:color w:val="000000"/>
                <w:kern w:val="24"/>
                <w:sz w:val="24"/>
                <w:szCs w:val="24"/>
              </w:rPr>
              <w:t>Samples</w:t>
            </w:r>
          </w:p>
        </w:tc>
        <w:tc>
          <w:tcPr>
            <w:tcW w:w="1464" w:type="dxa"/>
          </w:tcPr>
          <w:p w:rsidR="0040653E" w:rsidRPr="00ED2281" w:rsidRDefault="0040653E" w:rsidP="00293DD8">
            <w:pPr>
              <w:spacing w:after="0" w:line="240" w:lineRule="auto"/>
              <w:rPr>
                <w:rFonts w:ascii="Times New Roman" w:hAnsi="Times New Roman"/>
                <w:b/>
                <w:bCs/>
                <w:color w:val="000000"/>
                <w:kern w:val="24"/>
                <w:sz w:val="24"/>
                <w:szCs w:val="24"/>
              </w:rPr>
            </w:pPr>
            <w:r w:rsidRPr="00ED2281">
              <w:rPr>
                <w:rFonts w:ascii="Times New Roman" w:hAnsi="Times New Roman" w:hint="eastAsia"/>
                <w:b/>
                <w:bCs/>
                <w:color w:val="000000"/>
                <w:kern w:val="24"/>
                <w:sz w:val="24"/>
                <w:szCs w:val="24"/>
              </w:rPr>
              <w:t>Weight Remain</w:t>
            </w:r>
            <w:r w:rsidRPr="00ED2281">
              <w:rPr>
                <w:rFonts w:ascii="Times New Roman" w:hAnsi="Times New Roman"/>
                <w:b/>
                <w:bCs/>
                <w:color w:val="000000"/>
                <w:kern w:val="24"/>
                <w:sz w:val="24"/>
                <w:szCs w:val="24"/>
              </w:rPr>
              <w:t xml:space="preserve"> </w:t>
            </w:r>
            <w:r w:rsidRPr="00ED2281">
              <w:rPr>
                <w:rFonts w:ascii="Times New Roman" w:hAnsi="Times New Roman" w:hint="eastAsia"/>
                <w:b/>
                <w:bCs/>
                <w:color w:val="000000"/>
                <w:kern w:val="24"/>
                <w:sz w:val="24"/>
                <w:szCs w:val="24"/>
              </w:rPr>
              <w:t>/</w:t>
            </w:r>
            <w:r w:rsidRPr="00ED2281">
              <w:rPr>
                <w:rFonts w:ascii="Times New Roman" w:hAnsi="Times New Roman"/>
                <w:b/>
                <w:bCs/>
                <w:color w:val="000000"/>
                <w:kern w:val="24"/>
                <w:sz w:val="24"/>
                <w:szCs w:val="24"/>
              </w:rPr>
              <w:t xml:space="preserve"> </w:t>
            </w:r>
            <w:r w:rsidRPr="00ED2281">
              <w:rPr>
                <w:rFonts w:ascii="Times New Roman" w:hAnsi="Times New Roman" w:hint="eastAsia"/>
                <w:b/>
                <w:bCs/>
                <w:color w:val="000000"/>
                <w:kern w:val="24"/>
                <w:sz w:val="24"/>
                <w:szCs w:val="24"/>
              </w:rPr>
              <w:t>%</w:t>
            </w:r>
          </w:p>
        </w:tc>
        <w:tc>
          <w:tcPr>
            <w:tcW w:w="1350" w:type="dxa"/>
            <w:shd w:val="clear" w:color="auto" w:fill="auto"/>
          </w:tcPr>
          <w:p w:rsidR="0040653E" w:rsidRPr="00ED2281" w:rsidRDefault="0040653E" w:rsidP="00293DD8">
            <w:pPr>
              <w:spacing w:after="0" w:line="240" w:lineRule="auto"/>
              <w:rPr>
                <w:rFonts w:ascii="Times New Roman" w:eastAsia="Times New Roman" w:hAnsi="Times New Roman"/>
                <w:color w:val="000000"/>
                <w:kern w:val="24"/>
                <w:sz w:val="24"/>
                <w:szCs w:val="24"/>
              </w:rPr>
            </w:pPr>
            <w:proofErr w:type="spellStart"/>
            <w:r w:rsidRPr="00ED2281">
              <w:rPr>
                <w:rFonts w:ascii="Times New Roman" w:eastAsia="Times New Roman" w:hAnsi="Times New Roman"/>
                <w:b/>
                <w:bCs/>
                <w:color w:val="000000"/>
                <w:kern w:val="24"/>
                <w:sz w:val="24"/>
                <w:szCs w:val="24"/>
                <w:lang w:val="en-US"/>
              </w:rPr>
              <w:t>T</w:t>
            </w:r>
            <w:r w:rsidRPr="00ED2281">
              <w:rPr>
                <w:rFonts w:ascii="Times New Roman" w:eastAsia="Times New Roman" w:hAnsi="Times New Roman"/>
                <w:b/>
                <w:bCs/>
                <w:color w:val="000000"/>
                <w:kern w:val="24"/>
                <w:sz w:val="24"/>
                <w:szCs w:val="24"/>
                <w:vertAlign w:val="subscript"/>
                <w:lang w:val="en-US"/>
              </w:rPr>
              <w:t>d</w:t>
            </w:r>
            <w:r w:rsidRPr="00ED2281">
              <w:rPr>
                <w:rFonts w:ascii="Times New Roman" w:eastAsia="Times New Roman" w:hAnsi="Times New Roman"/>
                <w:b/>
                <w:bCs/>
                <w:color w:val="000000"/>
                <w:kern w:val="24"/>
                <w:sz w:val="24"/>
                <w:szCs w:val="24"/>
                <w:vertAlign w:val="superscript"/>
                <w:lang w:val="en-US"/>
              </w:rPr>
              <w:t>Peak</w:t>
            </w:r>
            <w:proofErr w:type="spellEnd"/>
            <w:r w:rsidRPr="00ED2281">
              <w:rPr>
                <w:rFonts w:ascii="Times New Roman" w:eastAsia="Times New Roman" w:hAnsi="Times New Roman"/>
                <w:b/>
                <w:bCs/>
                <w:color w:val="000000"/>
                <w:kern w:val="24"/>
                <w:sz w:val="24"/>
                <w:szCs w:val="24"/>
                <w:vertAlign w:val="superscript"/>
                <w:lang w:val="en-US"/>
              </w:rPr>
              <w:t xml:space="preserve"> </w:t>
            </w:r>
            <w:r w:rsidRPr="00ED2281">
              <w:rPr>
                <w:rFonts w:ascii="Times New Roman" w:hAnsi="Times New Roman" w:hint="eastAsia"/>
                <w:b/>
                <w:bCs/>
                <w:color w:val="000000"/>
                <w:kern w:val="24"/>
                <w:sz w:val="24"/>
                <w:szCs w:val="24"/>
                <w:lang w:val="en-US"/>
              </w:rPr>
              <w:t>/</w:t>
            </w:r>
            <w:r w:rsidRPr="00ED2281">
              <w:rPr>
                <w:rFonts w:ascii="Times New Roman" w:hAnsi="Times New Roman"/>
                <w:b/>
                <w:bCs/>
                <w:color w:val="000000"/>
                <w:kern w:val="24"/>
                <w:sz w:val="24"/>
                <w:szCs w:val="24"/>
                <w:lang w:val="en-US"/>
              </w:rPr>
              <w:t xml:space="preserve"> </w:t>
            </w:r>
            <w:r w:rsidRPr="00ED2281">
              <w:rPr>
                <w:rFonts w:ascii="Times New Roman" w:eastAsia="Times New Roman" w:hAnsi="Times New Roman"/>
                <w:b/>
                <w:bCs/>
                <w:color w:val="000000"/>
                <w:kern w:val="24"/>
                <w:sz w:val="24"/>
                <w:szCs w:val="24"/>
                <w:vertAlign w:val="superscript"/>
                <w:lang w:val="en-US"/>
              </w:rPr>
              <w:t xml:space="preserve">o </w:t>
            </w:r>
            <w:r w:rsidRPr="00ED2281">
              <w:rPr>
                <w:rFonts w:ascii="Times New Roman" w:eastAsia="Times New Roman" w:hAnsi="Times New Roman"/>
                <w:b/>
                <w:bCs/>
                <w:color w:val="000000"/>
                <w:kern w:val="24"/>
                <w:sz w:val="24"/>
                <w:szCs w:val="24"/>
                <w:lang w:val="en-US"/>
              </w:rPr>
              <w:t>C</w:t>
            </w:r>
          </w:p>
        </w:tc>
        <w:tc>
          <w:tcPr>
            <w:tcW w:w="1980" w:type="dxa"/>
            <w:shd w:val="clear" w:color="auto" w:fill="auto"/>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eastAsia="Times New Roman" w:hAnsi="Times New Roman"/>
                <w:b/>
                <w:bCs/>
                <w:color w:val="000000"/>
                <w:kern w:val="24"/>
                <w:sz w:val="24"/>
                <w:szCs w:val="24"/>
              </w:rPr>
              <w:t>T</w:t>
            </w:r>
            <w:r w:rsidRPr="00ED2281">
              <w:rPr>
                <w:rFonts w:ascii="Times New Roman" w:eastAsia="Times New Roman" w:hAnsi="Times New Roman"/>
                <w:b/>
                <w:bCs/>
                <w:color w:val="000000"/>
                <w:kern w:val="24"/>
                <w:sz w:val="24"/>
                <w:szCs w:val="24"/>
                <w:vertAlign w:val="subscript"/>
              </w:rPr>
              <w:t xml:space="preserve">50% weight loss </w:t>
            </w:r>
            <w:r w:rsidRPr="00ED2281">
              <w:rPr>
                <w:rFonts w:ascii="Times New Roman" w:hAnsi="Times New Roman" w:hint="eastAsia"/>
                <w:b/>
                <w:bCs/>
                <w:color w:val="000000"/>
                <w:kern w:val="24"/>
                <w:sz w:val="24"/>
                <w:szCs w:val="24"/>
              </w:rPr>
              <w:t>/</w:t>
            </w:r>
            <w:r w:rsidRPr="00ED2281">
              <w:rPr>
                <w:rFonts w:ascii="Times New Roman" w:hAnsi="Times New Roman"/>
                <w:b/>
                <w:bCs/>
                <w:color w:val="000000"/>
                <w:kern w:val="24"/>
                <w:sz w:val="24"/>
                <w:szCs w:val="24"/>
              </w:rPr>
              <w:t xml:space="preserve"> </w:t>
            </w:r>
            <w:proofErr w:type="spellStart"/>
            <w:r w:rsidRPr="00ED2281">
              <w:rPr>
                <w:rFonts w:ascii="Times New Roman" w:eastAsia="Times New Roman" w:hAnsi="Times New Roman"/>
                <w:b/>
                <w:bCs/>
                <w:color w:val="000000"/>
                <w:kern w:val="24"/>
                <w:sz w:val="24"/>
                <w:szCs w:val="24"/>
                <w:vertAlign w:val="superscript"/>
              </w:rPr>
              <w:t>o</w:t>
            </w:r>
            <w:r w:rsidRPr="00ED2281">
              <w:rPr>
                <w:rFonts w:ascii="Times New Roman" w:eastAsia="Times New Roman" w:hAnsi="Times New Roman"/>
                <w:b/>
                <w:bCs/>
                <w:color w:val="000000"/>
                <w:kern w:val="24"/>
                <w:sz w:val="24"/>
                <w:szCs w:val="24"/>
              </w:rPr>
              <w:t>C</w:t>
            </w:r>
            <w:proofErr w:type="spellEnd"/>
          </w:p>
        </w:tc>
        <w:tc>
          <w:tcPr>
            <w:tcW w:w="1412" w:type="dxa"/>
            <w:shd w:val="clear" w:color="auto" w:fill="auto"/>
          </w:tcPr>
          <w:p w:rsidR="0040653E" w:rsidRPr="00ED2281" w:rsidRDefault="0040653E" w:rsidP="00293DD8">
            <w:pPr>
              <w:spacing w:after="0" w:line="240" w:lineRule="auto"/>
              <w:rPr>
                <w:rFonts w:ascii="Times New Roman" w:hAnsi="Times New Roman"/>
                <w:color w:val="000000"/>
                <w:kern w:val="24"/>
                <w:sz w:val="24"/>
                <w:szCs w:val="24"/>
              </w:rPr>
            </w:pPr>
            <w:proofErr w:type="spellStart"/>
            <w:r w:rsidRPr="0040653E">
              <w:rPr>
                <w:rFonts w:ascii="Times New Roman" w:hAnsi="Times New Roman"/>
                <w:b/>
                <w:color w:val="000000"/>
                <w:kern w:val="24"/>
                <w:sz w:val="24"/>
                <w:szCs w:val="24"/>
              </w:rPr>
              <w:t>T</w:t>
            </w:r>
            <w:r w:rsidRPr="0040653E">
              <w:rPr>
                <w:rFonts w:ascii="Times New Roman" w:hAnsi="Times New Roman"/>
                <w:b/>
                <w:color w:val="000000"/>
                <w:kern w:val="24"/>
                <w:sz w:val="24"/>
                <w:szCs w:val="24"/>
                <w:vertAlign w:val="subscript"/>
              </w:rPr>
              <w:t>onset</w:t>
            </w:r>
            <w:proofErr w:type="spellEnd"/>
            <w:r w:rsidRPr="0040653E">
              <w:rPr>
                <w:rFonts w:ascii="Times New Roman" w:hAnsi="Times New Roman"/>
                <w:b/>
                <w:color w:val="000000"/>
                <w:kern w:val="24"/>
                <w:sz w:val="24"/>
                <w:szCs w:val="24"/>
                <w:vertAlign w:val="subscript"/>
              </w:rPr>
              <w:t xml:space="preserve"> </w:t>
            </w:r>
            <w:r w:rsidRPr="0040653E">
              <w:rPr>
                <w:rFonts w:ascii="Times New Roman" w:hAnsi="Times New Roman"/>
                <w:b/>
                <w:color w:val="000000"/>
                <w:kern w:val="24"/>
                <w:sz w:val="24"/>
                <w:szCs w:val="24"/>
              </w:rPr>
              <w:t>/</w:t>
            </w:r>
            <w:r>
              <w:rPr>
                <w:rFonts w:ascii="Times New Roman" w:hAnsi="Times New Roman"/>
                <w:color w:val="000000"/>
                <w:kern w:val="24"/>
                <w:sz w:val="24"/>
                <w:szCs w:val="24"/>
              </w:rPr>
              <w:t xml:space="preserve"> </w:t>
            </w:r>
            <w:r w:rsidRPr="00ED2281">
              <w:rPr>
                <w:rFonts w:ascii="Times New Roman" w:eastAsia="Times New Roman" w:hAnsi="Times New Roman"/>
                <w:b/>
                <w:bCs/>
                <w:color w:val="000000"/>
                <w:kern w:val="24"/>
                <w:sz w:val="24"/>
                <w:szCs w:val="24"/>
                <w:vertAlign w:val="superscript"/>
              </w:rPr>
              <w:t xml:space="preserve"> </w:t>
            </w:r>
            <w:proofErr w:type="spellStart"/>
            <w:r w:rsidRPr="00ED2281">
              <w:rPr>
                <w:rFonts w:ascii="Times New Roman" w:eastAsia="Times New Roman" w:hAnsi="Times New Roman"/>
                <w:b/>
                <w:bCs/>
                <w:color w:val="000000"/>
                <w:kern w:val="24"/>
                <w:sz w:val="24"/>
                <w:szCs w:val="24"/>
                <w:vertAlign w:val="superscript"/>
              </w:rPr>
              <w:t>o</w:t>
            </w:r>
            <w:r w:rsidRPr="00ED2281">
              <w:rPr>
                <w:rFonts w:ascii="Times New Roman" w:eastAsia="Times New Roman" w:hAnsi="Times New Roman"/>
                <w:b/>
                <w:bCs/>
                <w:color w:val="000000"/>
                <w:kern w:val="24"/>
                <w:sz w:val="24"/>
                <w:szCs w:val="24"/>
              </w:rPr>
              <w:t>C</w:t>
            </w:r>
            <w:proofErr w:type="spellEnd"/>
          </w:p>
        </w:tc>
      </w:tr>
      <w:tr w:rsidR="0040653E" w:rsidRPr="00ED2281" w:rsidTr="0040653E">
        <w:trPr>
          <w:trHeight w:val="276"/>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Nylon 6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0.83</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71</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64</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sidRPr="0040653E">
              <w:rPr>
                <w:rFonts w:ascii="Times New Roman" w:eastAsia="Times New Roman" w:hAnsi="Times New Roman"/>
                <w:color w:val="000000"/>
                <w:kern w:val="24"/>
                <w:sz w:val="24"/>
                <w:szCs w:val="24"/>
              </w:rPr>
              <w:t>352</w:t>
            </w:r>
          </w:p>
        </w:tc>
      </w:tr>
      <w:tr w:rsidR="0040653E" w:rsidRPr="00ED2281" w:rsidTr="0040653E">
        <w:trPr>
          <w:trHeight w:val="267"/>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Nylon 6 CA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1.41</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69</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64</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sidRPr="0040653E">
              <w:rPr>
                <w:rFonts w:ascii="Times New Roman" w:eastAsia="Times New Roman" w:hAnsi="Times New Roman"/>
                <w:color w:val="000000"/>
                <w:kern w:val="24"/>
                <w:sz w:val="24"/>
                <w:szCs w:val="24"/>
              </w:rPr>
              <w:t>352</w:t>
            </w:r>
          </w:p>
        </w:tc>
      </w:tr>
      <w:tr w:rsidR="0040653E" w:rsidRPr="00ED2281" w:rsidTr="0040653E">
        <w:trPr>
          <w:trHeight w:val="270"/>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Nylon 6 MMT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5.70</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70</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64</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sidRPr="0040653E">
              <w:rPr>
                <w:rFonts w:ascii="Times New Roman" w:eastAsia="Times New Roman" w:hAnsi="Times New Roman"/>
                <w:color w:val="000000"/>
                <w:kern w:val="24"/>
                <w:sz w:val="24"/>
                <w:szCs w:val="24"/>
              </w:rPr>
              <w:t>351</w:t>
            </w:r>
          </w:p>
        </w:tc>
      </w:tr>
      <w:tr w:rsidR="0040653E" w:rsidRPr="00ED2281" w:rsidTr="0040653E">
        <w:trPr>
          <w:trHeight w:val="275"/>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 xml:space="preserve">Nylon 6 </w:t>
            </w:r>
            <w:proofErr w:type="spellStart"/>
            <w:r w:rsidRPr="00ED2281">
              <w:rPr>
                <w:rFonts w:ascii="Times New Roman" w:eastAsia="Times New Roman" w:hAnsi="Times New Roman"/>
                <w:color w:val="000000"/>
                <w:kern w:val="24"/>
                <w:sz w:val="24"/>
                <w:szCs w:val="24"/>
              </w:rPr>
              <w:t>Cloisite</w:t>
            </w:r>
            <w:proofErr w:type="spellEnd"/>
            <w:r w:rsidRPr="00ED2281">
              <w:rPr>
                <w:rFonts w:ascii="Times New Roman" w:eastAsia="Times New Roman" w:hAnsi="Times New Roman"/>
                <w:color w:val="000000"/>
                <w:kern w:val="24"/>
                <w:sz w:val="24"/>
                <w:szCs w:val="24"/>
              </w:rPr>
              <w:t xml:space="preserve"> 30B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5.42</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70</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66</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Pr>
                <w:rFonts w:ascii="Times New Roman" w:eastAsia="Times New Roman" w:hAnsi="Times New Roman"/>
                <w:color w:val="000000"/>
                <w:kern w:val="24"/>
                <w:sz w:val="24"/>
                <w:szCs w:val="24"/>
              </w:rPr>
              <w:t>352</w:t>
            </w:r>
          </w:p>
        </w:tc>
      </w:tr>
      <w:tr w:rsidR="0040653E" w:rsidRPr="00ED2281" w:rsidTr="0040653E">
        <w:trPr>
          <w:trHeight w:val="264"/>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Nylon 6 Atlas MMT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7.00</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71</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75</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Pr>
                <w:rFonts w:ascii="Times New Roman" w:eastAsia="Times New Roman" w:hAnsi="Times New Roman"/>
                <w:color w:val="000000"/>
                <w:kern w:val="24"/>
                <w:sz w:val="24"/>
                <w:szCs w:val="24"/>
              </w:rPr>
              <w:t>352</w:t>
            </w:r>
          </w:p>
        </w:tc>
      </w:tr>
      <w:tr w:rsidR="0040653E" w:rsidRPr="00ED2281" w:rsidTr="0040653E">
        <w:trPr>
          <w:trHeight w:val="255"/>
        </w:trPr>
        <w:tc>
          <w:tcPr>
            <w:tcW w:w="2784"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Nylon 6 Atlas MMT CA 3</w:t>
            </w:r>
          </w:p>
        </w:tc>
        <w:tc>
          <w:tcPr>
            <w:tcW w:w="1464" w:type="dxa"/>
          </w:tcPr>
          <w:p w:rsidR="0040653E" w:rsidRPr="00ED2281" w:rsidRDefault="0040653E" w:rsidP="00293DD8">
            <w:pPr>
              <w:spacing w:after="0" w:line="240" w:lineRule="auto"/>
              <w:rPr>
                <w:rFonts w:ascii="Times New Roman" w:hAnsi="Times New Roman"/>
                <w:color w:val="000000"/>
                <w:kern w:val="24"/>
                <w:sz w:val="24"/>
                <w:szCs w:val="24"/>
              </w:rPr>
            </w:pPr>
            <w:r w:rsidRPr="00ED2281">
              <w:rPr>
                <w:rFonts w:ascii="Times New Roman" w:hAnsi="Times New Roman" w:hint="eastAsia"/>
                <w:color w:val="000000"/>
                <w:kern w:val="24"/>
                <w:sz w:val="24"/>
                <w:szCs w:val="24"/>
              </w:rPr>
              <w:t>5.12</w:t>
            </w:r>
          </w:p>
        </w:tc>
        <w:tc>
          <w:tcPr>
            <w:tcW w:w="135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58</w:t>
            </w:r>
          </w:p>
        </w:tc>
        <w:tc>
          <w:tcPr>
            <w:tcW w:w="1980" w:type="dxa"/>
            <w:shd w:val="clear" w:color="auto" w:fill="auto"/>
            <w:hideMark/>
          </w:tcPr>
          <w:p w:rsidR="0040653E" w:rsidRPr="00ED2281" w:rsidRDefault="0040653E" w:rsidP="00293DD8">
            <w:pPr>
              <w:spacing w:after="0" w:line="240" w:lineRule="auto"/>
              <w:rPr>
                <w:rFonts w:ascii="Arial" w:eastAsia="Times New Roman" w:hAnsi="Arial" w:cs="Arial"/>
                <w:sz w:val="24"/>
                <w:szCs w:val="24"/>
              </w:rPr>
            </w:pPr>
            <w:r w:rsidRPr="00ED2281">
              <w:rPr>
                <w:rFonts w:ascii="Times New Roman" w:eastAsia="Times New Roman" w:hAnsi="Times New Roman"/>
                <w:color w:val="000000"/>
                <w:kern w:val="24"/>
                <w:sz w:val="24"/>
                <w:szCs w:val="24"/>
              </w:rPr>
              <w:t>458</w:t>
            </w:r>
          </w:p>
        </w:tc>
        <w:tc>
          <w:tcPr>
            <w:tcW w:w="1412" w:type="dxa"/>
            <w:shd w:val="clear" w:color="auto" w:fill="auto"/>
          </w:tcPr>
          <w:p w:rsidR="0040653E" w:rsidRPr="0040653E" w:rsidRDefault="0040653E" w:rsidP="00293DD8">
            <w:pPr>
              <w:spacing w:after="0" w:line="240" w:lineRule="auto"/>
              <w:rPr>
                <w:rFonts w:ascii="Times New Roman" w:eastAsia="Times New Roman" w:hAnsi="Times New Roman"/>
                <w:color w:val="000000"/>
                <w:kern w:val="24"/>
                <w:sz w:val="24"/>
                <w:szCs w:val="24"/>
              </w:rPr>
            </w:pPr>
            <w:r w:rsidRPr="0040653E">
              <w:rPr>
                <w:rFonts w:ascii="Times New Roman" w:eastAsia="Times New Roman" w:hAnsi="Times New Roman"/>
                <w:color w:val="000000"/>
                <w:kern w:val="24"/>
                <w:sz w:val="24"/>
                <w:szCs w:val="24"/>
              </w:rPr>
              <w:t>339</w:t>
            </w:r>
          </w:p>
        </w:tc>
      </w:tr>
    </w:tbl>
    <w:p w:rsidR="00C10F67" w:rsidRPr="00D54136" w:rsidRDefault="00C10F67" w:rsidP="00D54136">
      <w:pPr>
        <w:spacing w:line="480" w:lineRule="auto"/>
        <w:jc w:val="center"/>
        <w:rPr>
          <w:sz w:val="22"/>
          <w:szCs w:val="22"/>
          <w:lang w:val="en-US"/>
        </w:rPr>
      </w:pPr>
    </w:p>
    <w:p w:rsidR="00C10F67" w:rsidRDefault="00C10F67" w:rsidP="00C10F67">
      <w:pPr>
        <w:spacing w:line="480" w:lineRule="auto"/>
        <w:jc w:val="both"/>
        <w:rPr>
          <w:rFonts w:ascii="Times New Roman" w:hAnsi="Times New Roman"/>
          <w:kern w:val="2"/>
          <w:sz w:val="24"/>
          <w:szCs w:val="24"/>
        </w:rPr>
      </w:pPr>
      <w:r>
        <w:rPr>
          <w:rFonts w:ascii="Times New Roman" w:hAnsi="Times New Roman"/>
          <w:color w:val="000000"/>
          <w:sz w:val="24"/>
          <w:szCs w:val="24"/>
        </w:rPr>
        <w:t>It indicated that even after the designed processing parameters</w:t>
      </w:r>
      <w:r w:rsidR="009847FA">
        <w:rPr>
          <w:rFonts w:ascii="Times New Roman" w:hAnsi="Times New Roman"/>
          <w:color w:val="000000"/>
          <w:sz w:val="24"/>
          <w:szCs w:val="24"/>
        </w:rPr>
        <w:t xml:space="preserve"> of the triple</w:t>
      </w:r>
      <w:r w:rsidR="008C5EEB">
        <w:rPr>
          <w:rFonts w:ascii="Times New Roman" w:hAnsi="Times New Roman"/>
          <w:color w:val="000000"/>
          <w:sz w:val="24"/>
          <w:szCs w:val="24"/>
        </w:rPr>
        <w:t xml:space="preserve"> extrusion</w:t>
      </w:r>
      <w:r>
        <w:rPr>
          <w:rFonts w:ascii="Times New Roman" w:hAnsi="Times New Roman"/>
          <w:color w:val="000000"/>
          <w:sz w:val="24"/>
          <w:szCs w:val="24"/>
        </w:rPr>
        <w:t>, c</w:t>
      </w:r>
      <w:r>
        <w:rPr>
          <w:rFonts w:ascii="Times New Roman" w:hAnsi="Times New Roman" w:hint="eastAsia"/>
          <w:color w:val="000000"/>
          <w:sz w:val="24"/>
          <w:szCs w:val="24"/>
        </w:rPr>
        <w:t>itric</w:t>
      </w:r>
      <w:r w:rsidR="005C4B0E">
        <w:rPr>
          <w:rFonts w:ascii="Times New Roman" w:hAnsi="Times New Roman"/>
          <w:color w:val="000000"/>
          <w:sz w:val="24"/>
          <w:szCs w:val="24"/>
        </w:rPr>
        <w:t xml:space="preserve"> acid did not fully decomposed and was likely to leave</w:t>
      </w:r>
      <w:r>
        <w:rPr>
          <w:rFonts w:ascii="Times New Roman" w:hAnsi="Times New Roman"/>
          <w:color w:val="000000"/>
          <w:sz w:val="24"/>
          <w:szCs w:val="24"/>
        </w:rPr>
        <w:t xml:space="preserve"> </w:t>
      </w:r>
      <w:r>
        <w:rPr>
          <w:rFonts w:ascii="Times New Roman" w:hAnsi="Times New Roman" w:hint="eastAsia"/>
          <w:color w:val="000000"/>
          <w:sz w:val="24"/>
          <w:szCs w:val="24"/>
        </w:rPr>
        <w:t>unreacted</w:t>
      </w:r>
      <w:r>
        <w:rPr>
          <w:rFonts w:ascii="Times New Roman" w:hAnsi="Times New Roman"/>
          <w:color w:val="000000"/>
          <w:sz w:val="24"/>
          <w:szCs w:val="24"/>
        </w:rPr>
        <w:t xml:space="preserve"> CA and/or </w:t>
      </w:r>
      <w:bookmarkStart w:id="675" w:name="_Hlk492327005"/>
      <w:r w:rsidRPr="00984283">
        <w:rPr>
          <w:rFonts w:ascii="Times New Roman" w:hAnsi="Times New Roman"/>
          <w:color w:val="000000"/>
          <w:sz w:val="24"/>
          <w:szCs w:val="24"/>
        </w:rPr>
        <w:t xml:space="preserve">methyl maleic anhydride </w:t>
      </w:r>
      <w:bookmarkEnd w:id="675"/>
      <w:r>
        <w:rPr>
          <w:rFonts w:ascii="Times New Roman" w:hAnsi="Times New Roman"/>
          <w:color w:val="000000"/>
          <w:sz w:val="24"/>
          <w:szCs w:val="24"/>
        </w:rPr>
        <w:t xml:space="preserve">residues </w:t>
      </w:r>
      <w:r>
        <w:rPr>
          <w:rFonts w:ascii="Times New Roman" w:hAnsi="Times New Roman"/>
          <w:color w:val="000000"/>
          <w:sz w:val="24"/>
          <w:szCs w:val="24"/>
        </w:rPr>
        <w:fldChar w:fldCharType="begin"/>
      </w:r>
      <w:r>
        <w:rPr>
          <w:rFonts w:ascii="Times New Roman" w:hAnsi="Times New Roman"/>
          <w:color w:val="000000"/>
          <w:sz w:val="24"/>
          <w:szCs w:val="24"/>
        </w:rPr>
        <w:instrText xml:space="preserve"> ADDIN EN.CITE &lt;EndNote&gt;&lt;Cite&gt;&lt;Author&gt;Barbooti&lt;/Author&gt;&lt;Year&gt;1986&lt;/Year&gt;&lt;RecNum&gt;714&lt;/RecNum&gt;&lt;DisplayText&gt;(Barbooti &amp;amp; Al-Sammerrai, 1986)&lt;/DisplayText&gt;&lt;record&gt;&lt;rec-number&gt;714&lt;/rec-number&gt;&lt;foreign-keys&gt;&lt;key app="EN" db-id="te5fa029a5r9t9erpax5pp2lxffwxpvrw0tw"&gt;714&lt;/key&gt;&lt;/foreign-keys&gt;&lt;ref-type name="Journal Article"&gt;17&lt;/ref-type&gt;&lt;contributors&gt;&lt;authors&gt;&lt;author&gt;Barbooti, Mahmood M&lt;/author&gt;&lt;author&gt;Al-Sammerrai, Dhoaib A&lt;/author&gt;&lt;/authors&gt;&lt;/contributors&gt;&lt;titles&gt;&lt;title&gt;Thermal decomposition of citric acid&lt;/title&gt;&lt;secondary-title&gt;Thermochimica acta&lt;/secondary-title&gt;&lt;/titles&gt;&lt;periodical&gt;&lt;full-title&gt;Thermochimica acta&lt;/full-title&gt;&lt;/periodical&gt;&lt;pages&gt;119-126&lt;/pages&gt;&lt;volume&gt;98&lt;/volume&gt;&lt;dates&gt;&lt;year&gt;1986&lt;/year&gt;&lt;/dates&gt;&lt;isbn&gt;0040-6031&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17" w:tooltip="Barbooti, 1986 #714" w:history="1">
        <w:r w:rsidR="00DE1C74">
          <w:rPr>
            <w:rFonts w:ascii="Times New Roman" w:hAnsi="Times New Roman"/>
            <w:noProof/>
            <w:color w:val="000000"/>
            <w:sz w:val="24"/>
            <w:szCs w:val="24"/>
          </w:rPr>
          <w:t>Barbooti &amp; Al-Sammerrai, 1986</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Pr>
          <w:rFonts w:ascii="Times New Roman" w:hAnsi="Times New Roman"/>
          <w:color w:val="000000"/>
          <w:sz w:val="24"/>
          <w:szCs w:val="24"/>
        </w:rPr>
        <w:t xml:space="preserve">. </w:t>
      </w:r>
      <w:r w:rsidRPr="00ED2281">
        <w:rPr>
          <w:rFonts w:ascii="Times New Roman" w:hAnsi="Times New Roman" w:hint="eastAsia"/>
          <w:color w:val="000000"/>
          <w:sz w:val="24"/>
          <w:szCs w:val="24"/>
        </w:rPr>
        <w:t xml:space="preserve">As for </w:t>
      </w:r>
      <w:r w:rsidRPr="00ED2281">
        <w:rPr>
          <w:rFonts w:ascii="Times New Roman" w:hAnsi="Times New Roman"/>
          <w:color w:val="000000"/>
          <w:sz w:val="24"/>
          <w:szCs w:val="24"/>
        </w:rPr>
        <w:t xml:space="preserve">percentage </w:t>
      </w:r>
      <w:r w:rsidRPr="00ED2281">
        <w:rPr>
          <w:rFonts w:ascii="Times New Roman" w:hAnsi="Times New Roman" w:hint="eastAsia"/>
          <w:color w:val="000000"/>
          <w:sz w:val="24"/>
          <w:szCs w:val="24"/>
        </w:rPr>
        <w:t>weight remain</w:t>
      </w:r>
      <w:r w:rsidRPr="00ED2281">
        <w:rPr>
          <w:rFonts w:ascii="Times New Roman" w:hAnsi="Times New Roman"/>
          <w:color w:val="000000"/>
          <w:sz w:val="24"/>
          <w:szCs w:val="24"/>
        </w:rPr>
        <w:t xml:space="preserve"> </w:t>
      </w:r>
      <w:r w:rsidRPr="00ED2281">
        <w:rPr>
          <w:rFonts w:ascii="Times New Roman" w:hAnsi="Times New Roman" w:hint="eastAsia"/>
          <w:color w:val="000000"/>
          <w:sz w:val="24"/>
          <w:szCs w:val="24"/>
        </w:rPr>
        <w:t xml:space="preserve">shown in Table </w:t>
      </w:r>
      <w:r w:rsidR="008C5EEB">
        <w:rPr>
          <w:rFonts w:ascii="Times New Roman" w:hAnsi="Times New Roman"/>
          <w:color w:val="000000"/>
          <w:sz w:val="24"/>
          <w:szCs w:val="24"/>
        </w:rPr>
        <w:t>3.9</w:t>
      </w:r>
      <w:r w:rsidRPr="00ED2281">
        <w:rPr>
          <w:rFonts w:ascii="Times New Roman" w:hAnsi="Times New Roman" w:hint="eastAsia"/>
          <w:color w:val="000000"/>
          <w:sz w:val="24"/>
          <w:szCs w:val="24"/>
        </w:rPr>
        <w:t xml:space="preserve">, </w:t>
      </w:r>
      <w:r w:rsidRPr="00ED2281">
        <w:rPr>
          <w:rFonts w:ascii="Times New Roman" w:hAnsi="Times New Roman" w:hint="eastAsia"/>
          <w:bCs/>
          <w:kern w:val="2"/>
          <w:sz w:val="24"/>
          <w:szCs w:val="24"/>
        </w:rPr>
        <w:t>t</w:t>
      </w:r>
      <w:r w:rsidRPr="00ED2281">
        <w:rPr>
          <w:rFonts w:ascii="Times New Roman" w:hAnsi="Times New Roman"/>
          <w:bCs/>
          <w:kern w:val="2"/>
          <w:sz w:val="24"/>
          <w:szCs w:val="24"/>
        </w:rPr>
        <w:t xml:space="preserve">he amount of </w:t>
      </w:r>
      <w:r w:rsidRPr="00ED2281">
        <w:rPr>
          <w:rFonts w:ascii="Times New Roman" w:hAnsi="Times New Roman" w:hint="eastAsia"/>
          <w:bCs/>
          <w:kern w:val="2"/>
          <w:sz w:val="24"/>
          <w:szCs w:val="24"/>
        </w:rPr>
        <w:t xml:space="preserve">the </w:t>
      </w:r>
      <w:r w:rsidRPr="00ED2281">
        <w:rPr>
          <w:rFonts w:ascii="Times New Roman" w:hAnsi="Times New Roman"/>
          <w:bCs/>
          <w:kern w:val="2"/>
          <w:sz w:val="24"/>
          <w:szCs w:val="24"/>
        </w:rPr>
        <w:t xml:space="preserve">citric acid </w:t>
      </w:r>
      <w:r w:rsidR="005C4B0E">
        <w:rPr>
          <w:rFonts w:ascii="Times New Roman" w:hAnsi="Times New Roman"/>
          <w:bCs/>
          <w:kern w:val="2"/>
          <w:sz w:val="24"/>
          <w:szCs w:val="24"/>
        </w:rPr>
        <w:t xml:space="preserve">residues </w:t>
      </w:r>
      <w:r w:rsidRPr="00ED2281">
        <w:rPr>
          <w:rFonts w:ascii="Times New Roman" w:hAnsi="Times New Roman"/>
          <w:bCs/>
          <w:kern w:val="2"/>
          <w:sz w:val="24"/>
          <w:szCs w:val="24"/>
        </w:rPr>
        <w:t xml:space="preserve">in </w:t>
      </w:r>
      <w:r w:rsidRPr="00ED2281">
        <w:rPr>
          <w:rFonts w:ascii="Times New Roman" w:hAnsi="Times New Roman" w:hint="eastAsia"/>
          <w:bCs/>
          <w:kern w:val="2"/>
          <w:sz w:val="24"/>
          <w:szCs w:val="24"/>
        </w:rPr>
        <w:t>Nylon 6 CA 3 and Nylon 6 Atlas MMT CA 3</w:t>
      </w:r>
      <w:r w:rsidRPr="00ED2281">
        <w:rPr>
          <w:rFonts w:ascii="Times New Roman" w:hAnsi="Times New Roman"/>
          <w:bCs/>
          <w:kern w:val="2"/>
          <w:sz w:val="24"/>
          <w:szCs w:val="24"/>
        </w:rPr>
        <w:t xml:space="preserve"> </w:t>
      </w:r>
      <w:r w:rsidRPr="00ED2281">
        <w:rPr>
          <w:rFonts w:ascii="Times New Roman" w:hAnsi="Times New Roman" w:hint="eastAsia"/>
          <w:bCs/>
          <w:kern w:val="2"/>
          <w:sz w:val="24"/>
          <w:szCs w:val="24"/>
        </w:rPr>
        <w:t xml:space="preserve">were </w:t>
      </w:r>
      <w:r w:rsidR="00591525">
        <w:rPr>
          <w:rFonts w:ascii="Times New Roman" w:hAnsi="Times New Roman"/>
          <w:bCs/>
          <w:kern w:val="2"/>
          <w:sz w:val="24"/>
          <w:szCs w:val="24"/>
        </w:rPr>
        <w:t xml:space="preserve">estimated to be </w:t>
      </w:r>
      <w:r w:rsidRPr="00ED2281">
        <w:rPr>
          <w:rFonts w:ascii="Times New Roman" w:hAnsi="Times New Roman" w:hint="eastAsia"/>
          <w:bCs/>
          <w:kern w:val="2"/>
          <w:sz w:val="24"/>
          <w:szCs w:val="24"/>
        </w:rPr>
        <w:t>1.71% and 0.73% respectively, could not be ignored</w:t>
      </w:r>
      <w:r w:rsidRPr="00ED2281">
        <w:rPr>
          <w:rFonts w:ascii="Times New Roman" w:hAnsi="Times New Roman"/>
          <w:bCs/>
          <w:kern w:val="2"/>
          <w:sz w:val="24"/>
          <w:szCs w:val="24"/>
        </w:rPr>
        <w:t xml:space="preserve">. </w:t>
      </w:r>
      <w:r w:rsidRPr="00ED2281">
        <w:rPr>
          <w:rFonts w:ascii="Times New Roman" w:hAnsi="Times New Roman" w:hint="eastAsia"/>
          <w:bCs/>
          <w:kern w:val="2"/>
          <w:sz w:val="24"/>
          <w:szCs w:val="24"/>
        </w:rPr>
        <w:t xml:space="preserve">Comparing Nylon 6 3 with Nylon 6 CA 3, CA did not change the thermal stability of nylon 6. </w:t>
      </w:r>
      <w:r w:rsidRPr="00ED2281">
        <w:rPr>
          <w:rFonts w:ascii="Times New Roman" w:hAnsi="Times New Roman"/>
          <w:bCs/>
          <w:kern w:val="2"/>
          <w:sz w:val="24"/>
          <w:szCs w:val="24"/>
        </w:rPr>
        <w:t xml:space="preserve">The incorporation of </w:t>
      </w:r>
      <w:r w:rsidRPr="00ED2281">
        <w:rPr>
          <w:rFonts w:ascii="Times New Roman" w:hAnsi="Times New Roman" w:hint="eastAsia"/>
          <w:kern w:val="2"/>
          <w:sz w:val="24"/>
          <w:szCs w:val="24"/>
        </w:rPr>
        <w:t xml:space="preserve">MMT, </w:t>
      </w:r>
      <w:proofErr w:type="spellStart"/>
      <w:r w:rsidRPr="00ED2281">
        <w:rPr>
          <w:rFonts w:ascii="Times New Roman" w:hAnsi="Times New Roman" w:hint="eastAsia"/>
          <w:kern w:val="2"/>
          <w:sz w:val="24"/>
          <w:szCs w:val="24"/>
        </w:rPr>
        <w:t>Cloisite</w:t>
      </w:r>
      <w:proofErr w:type="spellEnd"/>
      <w:r w:rsidRPr="00ED2281">
        <w:rPr>
          <w:rFonts w:ascii="Times New Roman" w:hAnsi="Times New Roman" w:hint="eastAsia"/>
          <w:kern w:val="2"/>
          <w:sz w:val="24"/>
          <w:szCs w:val="24"/>
        </w:rPr>
        <w:t xml:space="preserve"> 30B </w:t>
      </w:r>
      <w:r w:rsidRPr="00ED2281">
        <w:rPr>
          <w:rFonts w:ascii="Times New Roman" w:hAnsi="Times New Roman"/>
          <w:kern w:val="2"/>
          <w:sz w:val="24"/>
          <w:szCs w:val="24"/>
        </w:rPr>
        <w:t>did</w:t>
      </w:r>
      <w:r w:rsidRPr="00ED2281">
        <w:rPr>
          <w:rFonts w:ascii="Times New Roman" w:hAnsi="Times New Roman" w:hint="eastAsia"/>
          <w:kern w:val="2"/>
          <w:sz w:val="24"/>
          <w:szCs w:val="24"/>
        </w:rPr>
        <w:t xml:space="preserve"> not</w:t>
      </w:r>
      <w:r w:rsidRPr="00ED2281">
        <w:rPr>
          <w:rFonts w:ascii="Times New Roman" w:hAnsi="Times New Roman"/>
          <w:kern w:val="2"/>
          <w:sz w:val="24"/>
          <w:szCs w:val="24"/>
        </w:rPr>
        <w:t xml:space="preserve"> show clear enhancement on the thermal stability of nylon 6. </w:t>
      </w:r>
      <w:r w:rsidRPr="00ED2281">
        <w:rPr>
          <w:rFonts w:ascii="Times New Roman" w:hAnsi="Times New Roman" w:hint="eastAsia"/>
          <w:kern w:val="2"/>
          <w:sz w:val="24"/>
          <w:szCs w:val="24"/>
        </w:rPr>
        <w:t xml:space="preserve">It was </w:t>
      </w:r>
      <w:r w:rsidRPr="00ED2281">
        <w:rPr>
          <w:rFonts w:ascii="Times New Roman" w:hAnsi="Times New Roman"/>
          <w:kern w:val="2"/>
          <w:sz w:val="24"/>
          <w:szCs w:val="24"/>
        </w:rPr>
        <w:t>known</w:t>
      </w:r>
      <w:r w:rsidRPr="00ED2281">
        <w:rPr>
          <w:rFonts w:ascii="Times New Roman" w:hAnsi="Times New Roman" w:hint="eastAsia"/>
          <w:kern w:val="2"/>
          <w:sz w:val="24"/>
          <w:szCs w:val="24"/>
        </w:rPr>
        <w:t xml:space="preserve"> that the exfoliated structure was beneficial for achieving good thermal stability in three ways: </w:t>
      </w:r>
      <w:r w:rsidRPr="00ED2281">
        <w:rPr>
          <w:rFonts w:ascii="Times New Roman" w:hAnsi="Times New Roman" w:hint="eastAsia"/>
          <w:color w:val="000000"/>
          <w:kern w:val="2"/>
          <w:sz w:val="24"/>
          <w:szCs w:val="24"/>
          <w:lang w:val="en-US"/>
        </w:rPr>
        <w:t>efficient</w:t>
      </w:r>
      <w:r w:rsidRPr="00ED2281">
        <w:rPr>
          <w:rFonts w:ascii="Times New Roman" w:hAnsi="Times New Roman"/>
          <w:color w:val="000000"/>
          <w:kern w:val="2"/>
          <w:sz w:val="24"/>
          <w:szCs w:val="24"/>
          <w:lang w:val="en-US"/>
        </w:rPr>
        <w:t xml:space="preserve"> heat insulator, mass transport barrier and the formation of </w:t>
      </w:r>
      <w:r w:rsidRPr="00ED2281">
        <w:rPr>
          <w:rFonts w:ascii="Times New Roman" w:hAnsi="Times New Roman" w:hint="eastAsia"/>
          <w:color w:val="000000"/>
          <w:kern w:val="2"/>
          <w:sz w:val="24"/>
          <w:szCs w:val="24"/>
          <w:lang w:val="en-US"/>
        </w:rPr>
        <w:t>clay-char layer</w:t>
      </w:r>
      <w:r w:rsidRPr="00ED2281">
        <w:rPr>
          <w:rFonts w:ascii="Times New Roman" w:hAnsi="Times New Roman"/>
          <w:color w:val="000000"/>
          <w:kern w:val="2"/>
          <w:sz w:val="24"/>
          <w:szCs w:val="24"/>
          <w:lang w:val="en-US"/>
        </w:rPr>
        <w:t xml:space="preserve"> </w:t>
      </w:r>
      <w:r w:rsidRPr="00ED2281">
        <w:rPr>
          <w:rFonts w:ascii="Times New Roman" w:hAnsi="Times New Roman"/>
          <w:color w:val="000000"/>
          <w:kern w:val="2"/>
          <w:sz w:val="24"/>
          <w:szCs w:val="24"/>
          <w:lang w:val="en-US"/>
        </w:rPr>
        <w:fldChar w:fldCharType="begin"/>
      </w:r>
      <w:r w:rsidR="00DE1C74">
        <w:rPr>
          <w:rFonts w:ascii="Times New Roman" w:hAnsi="Times New Roman"/>
          <w:color w:val="000000"/>
          <w:kern w:val="2"/>
          <w:sz w:val="24"/>
          <w:szCs w:val="24"/>
          <w:lang w:val="en-US"/>
        </w:rPr>
        <w:instrText xml:space="preserve"> ADDIN EN.CITE &lt;EndNote&gt;&lt;Cite&gt;&lt;Author&gt;Blumstein&lt;/Author&gt;&lt;Year&gt;1965&lt;/Year&gt;&lt;RecNum&gt;349&lt;/RecNum&gt;&lt;DisplayText&gt;(Blumstein, 1965)&lt;/DisplayText&gt;&lt;record&gt;&lt;rec-number&gt;349&lt;/rec-number&gt;&lt;foreign-keys&gt;&lt;key app="EN" db-id="te5fa029a5r9t9erpax5pp2lxffwxpvrw0tw" timestamp="1485725196"&gt;349&lt;/key&gt;&lt;/foreign-keys&gt;&lt;ref-type name="Journal Article"&gt;17&lt;/ref-type&gt;&lt;contributors&gt;&lt;authors&gt;&lt;author&gt;Blumstein, Alexandre&lt;/author&gt;&lt;/authors&gt;&lt;/contributors&gt;&lt;titles&gt;&lt;title&gt;Polymerization of adsorbed monolayers. II. Thermal degradation of the inserted polymer&lt;/title&gt;&lt;secondary-title&gt;Journal of Polymer Science Part A: General Papers&lt;/secondary-title&gt;&lt;/titles&gt;&lt;pages&gt;2665-2672&lt;/pages&gt;&lt;volume&gt;3&lt;/volume&gt;&lt;number&gt;7&lt;/number&gt;&lt;dates&gt;&lt;year&gt;1965&lt;/year&gt;&lt;/dates&gt;&lt;isbn&gt;1542-6246&lt;/isbn&gt;&lt;urls&gt;&lt;/urls&gt;&lt;/record&gt;&lt;/Cite&gt;&lt;/EndNote&gt;</w:instrText>
      </w:r>
      <w:r w:rsidRPr="00ED2281">
        <w:rPr>
          <w:rFonts w:ascii="Times New Roman" w:hAnsi="Times New Roman"/>
          <w:color w:val="000000"/>
          <w:kern w:val="2"/>
          <w:sz w:val="24"/>
          <w:szCs w:val="24"/>
          <w:lang w:val="en-US"/>
        </w:rPr>
        <w:fldChar w:fldCharType="separate"/>
      </w:r>
      <w:r w:rsidRPr="00ED2281">
        <w:rPr>
          <w:rFonts w:ascii="Times New Roman" w:hAnsi="Times New Roman"/>
          <w:noProof/>
          <w:color w:val="000000"/>
          <w:kern w:val="2"/>
          <w:sz w:val="24"/>
          <w:szCs w:val="24"/>
          <w:lang w:val="en-US"/>
        </w:rPr>
        <w:t>(</w:t>
      </w:r>
      <w:hyperlink w:anchor="_ENREF_25" w:tooltip="Blumstein, 1965 #349" w:history="1">
        <w:r w:rsidR="00DE1C74" w:rsidRPr="00ED2281">
          <w:rPr>
            <w:rFonts w:ascii="Times New Roman" w:hAnsi="Times New Roman"/>
            <w:noProof/>
            <w:color w:val="000000"/>
            <w:kern w:val="2"/>
            <w:sz w:val="24"/>
            <w:szCs w:val="24"/>
            <w:lang w:val="en-US"/>
          </w:rPr>
          <w:t>Blumstein, 1965</w:t>
        </w:r>
      </w:hyperlink>
      <w:r w:rsidRPr="00ED2281">
        <w:rPr>
          <w:rFonts w:ascii="Times New Roman" w:hAnsi="Times New Roman"/>
          <w:noProof/>
          <w:color w:val="000000"/>
          <w:kern w:val="2"/>
          <w:sz w:val="24"/>
          <w:szCs w:val="24"/>
          <w:lang w:val="en-US"/>
        </w:rPr>
        <w:t>)</w:t>
      </w:r>
      <w:r w:rsidRPr="00ED2281">
        <w:rPr>
          <w:rFonts w:ascii="Times New Roman" w:hAnsi="Times New Roman"/>
          <w:color w:val="000000"/>
          <w:kern w:val="2"/>
          <w:sz w:val="24"/>
          <w:szCs w:val="24"/>
          <w:lang w:val="en-US"/>
        </w:rPr>
        <w:fldChar w:fldCharType="end"/>
      </w:r>
      <w:r w:rsidRPr="00ED2281">
        <w:rPr>
          <w:rFonts w:ascii="Times New Roman" w:hAnsi="Times New Roman" w:hint="eastAsia"/>
          <w:kern w:val="2"/>
          <w:sz w:val="24"/>
          <w:szCs w:val="24"/>
        </w:rPr>
        <w:t xml:space="preserve">. </w:t>
      </w:r>
      <w:r>
        <w:rPr>
          <w:rFonts w:ascii="Times New Roman" w:hAnsi="Times New Roman"/>
          <w:kern w:val="2"/>
          <w:sz w:val="24"/>
          <w:szCs w:val="24"/>
        </w:rPr>
        <w:t>T</w:t>
      </w:r>
      <w:r w:rsidRPr="00ED2281">
        <w:rPr>
          <w:rFonts w:ascii="Times New Roman" w:hAnsi="Times New Roman" w:hint="eastAsia"/>
          <w:kern w:val="2"/>
          <w:sz w:val="24"/>
          <w:szCs w:val="24"/>
        </w:rPr>
        <w:t xml:space="preserve">hough designed as 4 </w:t>
      </w:r>
      <w:proofErr w:type="spellStart"/>
      <w:r w:rsidRPr="00ED2281">
        <w:rPr>
          <w:rFonts w:ascii="Times New Roman" w:hAnsi="Times New Roman" w:hint="eastAsia"/>
          <w:kern w:val="2"/>
          <w:sz w:val="24"/>
          <w:szCs w:val="24"/>
        </w:rPr>
        <w:t>wt</w:t>
      </w:r>
      <w:proofErr w:type="spellEnd"/>
      <w:r w:rsidRPr="00ED2281">
        <w:rPr>
          <w:rFonts w:ascii="Times New Roman" w:hAnsi="Times New Roman" w:hint="eastAsia"/>
          <w:kern w:val="2"/>
          <w:sz w:val="24"/>
          <w:szCs w:val="24"/>
        </w:rPr>
        <w:t xml:space="preserve">% for the clay content for each </w:t>
      </w:r>
      <w:proofErr w:type="gramStart"/>
      <w:r w:rsidRPr="00ED2281">
        <w:rPr>
          <w:rFonts w:ascii="Times New Roman" w:hAnsi="Times New Roman" w:hint="eastAsia"/>
          <w:kern w:val="2"/>
          <w:sz w:val="24"/>
          <w:szCs w:val="24"/>
        </w:rPr>
        <w:t>nanocomposites</w:t>
      </w:r>
      <w:proofErr w:type="gramEnd"/>
      <w:r w:rsidRPr="00ED2281">
        <w:rPr>
          <w:rFonts w:ascii="Times New Roman" w:hAnsi="Times New Roman" w:hint="eastAsia"/>
          <w:kern w:val="2"/>
          <w:sz w:val="24"/>
          <w:szCs w:val="24"/>
        </w:rPr>
        <w:t xml:space="preserve">, the actual weight content of clay platelets for each nanocomposites </w:t>
      </w:r>
      <w:r w:rsidR="00591525">
        <w:rPr>
          <w:rFonts w:ascii="Times New Roman" w:hAnsi="Times New Roman"/>
          <w:kern w:val="2"/>
          <w:sz w:val="24"/>
          <w:szCs w:val="24"/>
        </w:rPr>
        <w:t xml:space="preserve">seemed to be </w:t>
      </w:r>
      <w:r w:rsidRPr="00ED2281">
        <w:rPr>
          <w:rFonts w:ascii="Times New Roman" w:hAnsi="Times New Roman" w:hint="eastAsia"/>
          <w:kern w:val="2"/>
          <w:sz w:val="24"/>
          <w:szCs w:val="24"/>
        </w:rPr>
        <w:t xml:space="preserve">not uniform. The poor control over the clay content could be due to the extrusion manner. Without the side feeder which was often used for incorporating powders with polymer matrix and improving the contact between the polymer matrix and solid fillers, the hand-mixed fillers could make it easy for some of the clay minerals to stick onto the surface of the extrusion screw rather than immersed in the polymer melt under high shear stress, giving rise to a diverged clay content other than 4 </w:t>
      </w:r>
      <w:proofErr w:type="spellStart"/>
      <w:r w:rsidRPr="00ED2281">
        <w:rPr>
          <w:rFonts w:ascii="Times New Roman" w:hAnsi="Times New Roman" w:hint="eastAsia"/>
          <w:kern w:val="2"/>
          <w:sz w:val="24"/>
          <w:szCs w:val="24"/>
        </w:rPr>
        <w:t>wt</w:t>
      </w:r>
      <w:proofErr w:type="spellEnd"/>
      <w:r w:rsidRPr="00ED2281">
        <w:rPr>
          <w:rFonts w:ascii="Times New Roman" w:hAnsi="Times New Roman" w:hint="eastAsia"/>
          <w:kern w:val="2"/>
          <w:sz w:val="24"/>
          <w:szCs w:val="24"/>
        </w:rPr>
        <w:t xml:space="preserve">% for the nanocomposites. </w:t>
      </w:r>
    </w:p>
    <w:p w:rsidR="008C5EEB" w:rsidRPr="00ED2281" w:rsidRDefault="008C5EEB" w:rsidP="00C10F67">
      <w:pPr>
        <w:spacing w:line="480" w:lineRule="auto"/>
        <w:jc w:val="both"/>
        <w:rPr>
          <w:rFonts w:ascii="Times New Roman" w:hAnsi="Times New Roman"/>
          <w:kern w:val="2"/>
          <w:sz w:val="24"/>
          <w:szCs w:val="24"/>
        </w:rPr>
      </w:pPr>
    </w:p>
    <w:p w:rsidR="00C10F67" w:rsidRPr="00ED2281" w:rsidRDefault="00C10F67" w:rsidP="00C10F67">
      <w:pPr>
        <w:spacing w:line="480" w:lineRule="auto"/>
        <w:jc w:val="both"/>
        <w:rPr>
          <w:rFonts w:ascii="Times New Roman" w:hAnsi="Times New Roman"/>
          <w:kern w:val="2"/>
          <w:sz w:val="24"/>
          <w:szCs w:val="24"/>
        </w:rPr>
      </w:pPr>
      <w:r w:rsidRPr="00ED2281">
        <w:rPr>
          <w:rFonts w:ascii="Times New Roman" w:hAnsi="Times New Roman" w:hint="eastAsia"/>
          <w:kern w:val="2"/>
          <w:sz w:val="24"/>
          <w:szCs w:val="24"/>
        </w:rPr>
        <w:lastRenderedPageBreak/>
        <w:t>N</w:t>
      </w:r>
      <w:r w:rsidRPr="00ED2281">
        <w:rPr>
          <w:rFonts w:ascii="Times New Roman" w:hAnsi="Times New Roman"/>
          <w:kern w:val="2"/>
          <w:sz w:val="24"/>
          <w:szCs w:val="24"/>
        </w:rPr>
        <w:t xml:space="preserve">ylon 6 Atlas MMT 3 displayed significantly enhanced thermal stability after 400 </w:t>
      </w:r>
      <w:proofErr w:type="spellStart"/>
      <w:r w:rsidRPr="00ED2281">
        <w:rPr>
          <w:rFonts w:ascii="Times New Roman" w:hAnsi="Times New Roman"/>
          <w:kern w:val="2"/>
          <w:sz w:val="24"/>
          <w:szCs w:val="24"/>
          <w:vertAlign w:val="superscript"/>
        </w:rPr>
        <w:t>o</w:t>
      </w:r>
      <w:r w:rsidRPr="00ED2281">
        <w:rPr>
          <w:rFonts w:ascii="Times New Roman" w:hAnsi="Times New Roman"/>
          <w:kern w:val="2"/>
          <w:sz w:val="24"/>
          <w:szCs w:val="24"/>
        </w:rPr>
        <w:t>C</w:t>
      </w:r>
      <w:proofErr w:type="spellEnd"/>
      <w:r w:rsidRPr="00ED2281">
        <w:rPr>
          <w:rFonts w:ascii="Times New Roman" w:hAnsi="Times New Roman" w:hint="eastAsia"/>
          <w:kern w:val="2"/>
          <w:sz w:val="24"/>
          <w:szCs w:val="24"/>
        </w:rPr>
        <w:t xml:space="preserve"> with an enhanced T</w:t>
      </w:r>
      <w:r w:rsidRPr="00ED2281">
        <w:rPr>
          <w:rFonts w:ascii="Times New Roman" w:hAnsi="Times New Roman" w:hint="eastAsia"/>
          <w:kern w:val="2"/>
          <w:sz w:val="24"/>
          <w:szCs w:val="24"/>
          <w:vertAlign w:val="subscript"/>
        </w:rPr>
        <w:t>50% weight loss</w:t>
      </w:r>
      <w:r w:rsidRPr="00ED2281">
        <w:rPr>
          <w:rFonts w:ascii="Times New Roman" w:hAnsi="Times New Roman" w:hint="eastAsia"/>
          <w:kern w:val="2"/>
          <w:sz w:val="24"/>
          <w:szCs w:val="24"/>
        </w:rPr>
        <w:t xml:space="preserve"> of 475 </w:t>
      </w:r>
      <w:proofErr w:type="spellStart"/>
      <w:r w:rsidRPr="00ED2281">
        <w:rPr>
          <w:rFonts w:ascii="Times New Roman" w:hAnsi="Times New Roman" w:hint="eastAsia"/>
          <w:kern w:val="2"/>
          <w:sz w:val="24"/>
          <w:szCs w:val="24"/>
          <w:vertAlign w:val="superscript"/>
        </w:rPr>
        <w:t>o</w:t>
      </w:r>
      <w:r w:rsidRPr="00ED2281">
        <w:rPr>
          <w:rFonts w:ascii="Times New Roman" w:hAnsi="Times New Roman" w:hint="eastAsia"/>
          <w:kern w:val="2"/>
          <w:sz w:val="24"/>
          <w:szCs w:val="24"/>
        </w:rPr>
        <w:t>C</w:t>
      </w:r>
      <w:proofErr w:type="spellEnd"/>
      <w:r w:rsidRPr="00ED2281">
        <w:rPr>
          <w:rFonts w:ascii="Times New Roman" w:hAnsi="Times New Roman" w:hint="eastAsia"/>
          <w:kern w:val="2"/>
          <w:sz w:val="24"/>
          <w:szCs w:val="24"/>
        </w:rPr>
        <w:t xml:space="preserve">, about 10 </w:t>
      </w:r>
      <w:proofErr w:type="spellStart"/>
      <w:r w:rsidRPr="00ED2281">
        <w:rPr>
          <w:rFonts w:ascii="Times New Roman" w:hAnsi="Times New Roman" w:hint="eastAsia"/>
          <w:kern w:val="2"/>
          <w:sz w:val="24"/>
          <w:szCs w:val="24"/>
          <w:vertAlign w:val="superscript"/>
        </w:rPr>
        <w:t>o</w:t>
      </w:r>
      <w:r w:rsidRPr="00ED2281">
        <w:rPr>
          <w:rFonts w:ascii="Times New Roman" w:hAnsi="Times New Roman" w:hint="eastAsia"/>
          <w:kern w:val="2"/>
          <w:sz w:val="24"/>
          <w:szCs w:val="24"/>
        </w:rPr>
        <w:t>C</w:t>
      </w:r>
      <w:proofErr w:type="spellEnd"/>
      <w:r w:rsidRPr="00ED2281">
        <w:rPr>
          <w:rFonts w:ascii="Times New Roman" w:hAnsi="Times New Roman" w:hint="eastAsia"/>
          <w:kern w:val="2"/>
          <w:sz w:val="24"/>
          <w:szCs w:val="24"/>
        </w:rPr>
        <w:t xml:space="preserve"> higher than that of the other materials</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 xml:space="preserve">This could </w:t>
      </w:r>
      <w:r w:rsidRPr="00ED2281">
        <w:rPr>
          <w:rFonts w:ascii="Times New Roman" w:hAnsi="Times New Roman"/>
          <w:kern w:val="2"/>
          <w:sz w:val="24"/>
          <w:szCs w:val="24"/>
        </w:rPr>
        <w:t>be attributed</w:t>
      </w:r>
      <w:r w:rsidRPr="00ED2281">
        <w:rPr>
          <w:rFonts w:ascii="Times New Roman" w:hAnsi="Times New Roman" w:hint="eastAsia"/>
          <w:kern w:val="2"/>
          <w:sz w:val="24"/>
          <w:szCs w:val="24"/>
        </w:rPr>
        <w:t xml:space="preserve"> to </w:t>
      </w:r>
      <w:r w:rsidRPr="00ED2281">
        <w:rPr>
          <w:rFonts w:ascii="Times New Roman" w:hAnsi="Times New Roman"/>
          <w:kern w:val="2"/>
          <w:sz w:val="24"/>
          <w:szCs w:val="24"/>
        </w:rPr>
        <w:t xml:space="preserve">the higher content of clay platelets (7.00% remaining weight at 600 </w:t>
      </w:r>
      <w:proofErr w:type="spellStart"/>
      <w:r w:rsidRPr="00ED2281">
        <w:rPr>
          <w:rFonts w:ascii="Times New Roman" w:hAnsi="Times New Roman"/>
          <w:kern w:val="2"/>
          <w:sz w:val="24"/>
          <w:szCs w:val="24"/>
          <w:vertAlign w:val="superscript"/>
        </w:rPr>
        <w:t>o</w:t>
      </w:r>
      <w:r w:rsidRPr="00ED2281">
        <w:rPr>
          <w:rFonts w:ascii="Times New Roman" w:hAnsi="Times New Roman"/>
          <w:kern w:val="2"/>
          <w:sz w:val="24"/>
          <w:szCs w:val="24"/>
        </w:rPr>
        <w:t>C</w:t>
      </w:r>
      <w:proofErr w:type="spellEnd"/>
      <w:r w:rsidRPr="00ED2281">
        <w:rPr>
          <w:rFonts w:ascii="Times New Roman" w:hAnsi="Times New Roman"/>
          <w:kern w:val="2"/>
          <w:sz w:val="24"/>
          <w:szCs w:val="24"/>
        </w:rPr>
        <w:t xml:space="preserve"> versus 0.83%-5.70%) </w:t>
      </w:r>
      <w:r w:rsidRPr="00ED2281">
        <w:rPr>
          <w:rFonts w:ascii="Times New Roman" w:hAnsi="Times New Roman" w:hint="eastAsia"/>
          <w:kern w:val="2"/>
          <w:sz w:val="24"/>
          <w:szCs w:val="24"/>
        </w:rPr>
        <w:t xml:space="preserve">compared with the other nylon 6 clay nanocomposites. </w:t>
      </w:r>
      <w:r w:rsidRPr="00ED2281">
        <w:rPr>
          <w:rFonts w:ascii="Times New Roman" w:hAnsi="Times New Roman"/>
          <w:kern w:val="2"/>
          <w:sz w:val="24"/>
          <w:szCs w:val="24"/>
        </w:rPr>
        <w:t>A</w:t>
      </w:r>
      <w:r w:rsidRPr="00ED2281">
        <w:rPr>
          <w:rFonts w:ascii="Times New Roman" w:hAnsi="Times New Roman" w:hint="eastAsia"/>
          <w:kern w:val="2"/>
          <w:sz w:val="24"/>
          <w:szCs w:val="24"/>
        </w:rPr>
        <w:t xml:space="preserve">nother reason was that Atlas MMT had higher thermal degradation temperature than the other </w:t>
      </w:r>
      <w:proofErr w:type="spellStart"/>
      <w:r w:rsidRPr="00ED2281">
        <w:rPr>
          <w:rFonts w:ascii="Times New Roman" w:hAnsi="Times New Roman" w:hint="eastAsia"/>
          <w:kern w:val="2"/>
          <w:sz w:val="24"/>
          <w:szCs w:val="24"/>
        </w:rPr>
        <w:t>organoclay</w:t>
      </w:r>
      <w:proofErr w:type="spellEnd"/>
      <w:r w:rsidRPr="00ED2281">
        <w:rPr>
          <w:rFonts w:ascii="Times New Roman" w:hAnsi="Times New Roman" w:hint="eastAsia"/>
          <w:kern w:val="2"/>
          <w:sz w:val="24"/>
          <w:szCs w:val="24"/>
        </w:rPr>
        <w:t xml:space="preserve"> clay. </w:t>
      </w:r>
    </w:p>
    <w:p w:rsidR="00C10F67" w:rsidRPr="00ED2281" w:rsidRDefault="00C10F67" w:rsidP="00C10F67">
      <w:pPr>
        <w:spacing w:line="480" w:lineRule="auto"/>
        <w:jc w:val="both"/>
        <w:rPr>
          <w:rFonts w:ascii="Times New Roman" w:hAnsi="Times New Roman"/>
          <w:color w:val="000000"/>
          <w:sz w:val="24"/>
          <w:szCs w:val="24"/>
        </w:rPr>
      </w:pPr>
    </w:p>
    <w:p w:rsidR="00D54136" w:rsidRDefault="00C10F67" w:rsidP="0040653E">
      <w:pPr>
        <w:widowControl w:val="0"/>
        <w:spacing w:after="240" w:line="480" w:lineRule="auto"/>
        <w:jc w:val="both"/>
        <w:rPr>
          <w:rFonts w:ascii="Times New Roman" w:hAnsi="Times New Roman"/>
          <w:kern w:val="2"/>
          <w:sz w:val="24"/>
          <w:szCs w:val="24"/>
        </w:rPr>
      </w:pPr>
      <w:r w:rsidRPr="00ED2281">
        <w:rPr>
          <w:rFonts w:ascii="Times New Roman" w:hAnsi="Times New Roman" w:hint="eastAsia"/>
          <w:kern w:val="2"/>
          <w:sz w:val="24"/>
          <w:szCs w:val="24"/>
        </w:rPr>
        <w:t xml:space="preserve">As for Nylon 6 Atlas MMT CA 3, </w:t>
      </w:r>
      <w:proofErr w:type="spellStart"/>
      <w:r w:rsidR="0040653E">
        <w:rPr>
          <w:rFonts w:ascii="Times New Roman" w:hAnsi="Times New Roman"/>
          <w:kern w:val="2"/>
          <w:sz w:val="24"/>
          <w:szCs w:val="24"/>
        </w:rPr>
        <w:t>T</w:t>
      </w:r>
      <w:r w:rsidR="0040653E" w:rsidRPr="0040653E">
        <w:rPr>
          <w:rFonts w:ascii="Times New Roman" w:hAnsi="Times New Roman"/>
          <w:kern w:val="2"/>
          <w:sz w:val="24"/>
          <w:szCs w:val="24"/>
          <w:vertAlign w:val="subscript"/>
        </w:rPr>
        <w:t>onset</w:t>
      </w:r>
      <w:proofErr w:type="spellEnd"/>
      <w:r w:rsidR="0040653E">
        <w:rPr>
          <w:rFonts w:ascii="Times New Roman" w:hAnsi="Times New Roman"/>
          <w:kern w:val="2"/>
          <w:sz w:val="24"/>
          <w:szCs w:val="24"/>
        </w:rPr>
        <w:t xml:space="preserve">, </w:t>
      </w:r>
      <w:proofErr w:type="spellStart"/>
      <w:r w:rsidRPr="00ED2281">
        <w:rPr>
          <w:rFonts w:ascii="Times New Roman" w:hAnsi="Times New Roman" w:hint="eastAsia"/>
          <w:kern w:val="2"/>
          <w:sz w:val="24"/>
          <w:szCs w:val="24"/>
        </w:rPr>
        <w:t>T</w:t>
      </w:r>
      <w:r w:rsidRPr="00ED2281">
        <w:rPr>
          <w:rFonts w:ascii="Times New Roman" w:hAnsi="Times New Roman" w:hint="eastAsia"/>
          <w:kern w:val="2"/>
          <w:sz w:val="24"/>
          <w:szCs w:val="24"/>
          <w:vertAlign w:val="subscript"/>
        </w:rPr>
        <w:t>d</w:t>
      </w:r>
      <w:r w:rsidRPr="00ED2281">
        <w:rPr>
          <w:rFonts w:ascii="Times New Roman" w:hAnsi="Times New Roman" w:hint="eastAsia"/>
          <w:kern w:val="2"/>
          <w:sz w:val="24"/>
          <w:szCs w:val="24"/>
          <w:vertAlign w:val="superscript"/>
        </w:rPr>
        <w:t>Peak</w:t>
      </w:r>
      <w:proofErr w:type="spellEnd"/>
      <w:r w:rsidRPr="00ED2281">
        <w:rPr>
          <w:rFonts w:ascii="Times New Roman" w:hAnsi="Times New Roman" w:hint="eastAsia"/>
          <w:kern w:val="2"/>
          <w:sz w:val="24"/>
          <w:szCs w:val="24"/>
        </w:rPr>
        <w:t xml:space="preserve"> and T</w:t>
      </w:r>
      <w:r w:rsidRPr="00ED2281">
        <w:rPr>
          <w:rFonts w:ascii="Times New Roman" w:hAnsi="Times New Roman" w:hint="eastAsia"/>
          <w:kern w:val="2"/>
          <w:sz w:val="24"/>
          <w:szCs w:val="24"/>
          <w:vertAlign w:val="subscript"/>
        </w:rPr>
        <w:t>50% weight loss</w:t>
      </w:r>
      <w:r w:rsidRPr="00ED2281">
        <w:rPr>
          <w:rFonts w:ascii="Times New Roman" w:hAnsi="Times New Roman" w:hint="eastAsia"/>
          <w:kern w:val="2"/>
          <w:sz w:val="24"/>
          <w:szCs w:val="24"/>
        </w:rPr>
        <w:t xml:space="preserve"> were </w:t>
      </w:r>
      <w:r w:rsidR="0040653E">
        <w:rPr>
          <w:rFonts w:ascii="Times New Roman" w:hAnsi="Times New Roman"/>
          <w:kern w:val="2"/>
          <w:sz w:val="24"/>
          <w:szCs w:val="24"/>
        </w:rPr>
        <w:t>all</w:t>
      </w:r>
      <w:r w:rsidRPr="00ED2281">
        <w:rPr>
          <w:rFonts w:ascii="Times New Roman" w:hAnsi="Times New Roman" w:hint="eastAsia"/>
          <w:kern w:val="2"/>
          <w:sz w:val="24"/>
          <w:szCs w:val="24"/>
        </w:rPr>
        <w:t xml:space="preserve"> reduced </w:t>
      </w:r>
      <w:r w:rsidRPr="00ED2281">
        <w:rPr>
          <w:rFonts w:ascii="Times New Roman" w:hAnsi="Times New Roman"/>
          <w:kern w:val="2"/>
          <w:sz w:val="24"/>
          <w:szCs w:val="24"/>
        </w:rPr>
        <w:t>by</w:t>
      </w:r>
      <w:r w:rsidRPr="00ED2281">
        <w:rPr>
          <w:rFonts w:ascii="Times New Roman" w:hAnsi="Times New Roman" w:hint="eastAsia"/>
          <w:kern w:val="2"/>
          <w:sz w:val="24"/>
          <w:szCs w:val="24"/>
        </w:rPr>
        <w:t xml:space="preserve"> about 10 </w:t>
      </w:r>
      <w:proofErr w:type="spellStart"/>
      <w:r w:rsidRPr="00ED2281">
        <w:rPr>
          <w:rFonts w:ascii="Times New Roman" w:hAnsi="Times New Roman" w:hint="eastAsia"/>
          <w:kern w:val="2"/>
          <w:sz w:val="24"/>
          <w:szCs w:val="24"/>
          <w:vertAlign w:val="superscript"/>
        </w:rPr>
        <w:t>o</w:t>
      </w:r>
      <w:r w:rsidRPr="00ED2281">
        <w:rPr>
          <w:rFonts w:ascii="Times New Roman" w:hAnsi="Times New Roman" w:hint="eastAsia"/>
          <w:kern w:val="2"/>
          <w:sz w:val="24"/>
          <w:szCs w:val="24"/>
        </w:rPr>
        <w:t>C.</w:t>
      </w:r>
      <w:proofErr w:type="spellEnd"/>
      <w:r w:rsidRPr="00ED2281">
        <w:rPr>
          <w:rFonts w:ascii="Times New Roman" w:hAnsi="Times New Roman" w:hint="eastAsia"/>
          <w:kern w:val="2"/>
          <w:sz w:val="24"/>
          <w:szCs w:val="24"/>
        </w:rPr>
        <w:t xml:space="preserve"> This phenomenon could be due to </w:t>
      </w:r>
      <w:r w:rsidRPr="00ED2281">
        <w:rPr>
          <w:rFonts w:ascii="Times New Roman" w:hAnsi="Times New Roman"/>
          <w:kern w:val="2"/>
          <w:sz w:val="24"/>
          <w:szCs w:val="24"/>
        </w:rPr>
        <w:t>the lower clay content known from weight remaining of TGA, which reduced the barrier effect and thus the thermal stability,</w:t>
      </w:r>
      <w:r w:rsidRPr="00ED2281">
        <w:rPr>
          <w:rFonts w:ascii="Times New Roman" w:hAnsi="Times New Roman" w:hint="eastAsia"/>
          <w:kern w:val="2"/>
          <w:sz w:val="24"/>
          <w:szCs w:val="24"/>
        </w:rPr>
        <w:t xml:space="preserve"> </w:t>
      </w:r>
      <w:r w:rsidRPr="00ED2281">
        <w:rPr>
          <w:rFonts w:ascii="Times New Roman" w:hAnsi="Times New Roman"/>
          <w:kern w:val="2"/>
          <w:sz w:val="24"/>
          <w:szCs w:val="24"/>
        </w:rPr>
        <w:t>c</w:t>
      </w:r>
      <w:r w:rsidRPr="00ED2281">
        <w:rPr>
          <w:rFonts w:ascii="Times New Roman" w:hAnsi="Times New Roman" w:hint="eastAsia"/>
          <w:kern w:val="2"/>
          <w:sz w:val="24"/>
          <w:szCs w:val="24"/>
        </w:rPr>
        <w:t xml:space="preserve">ompared with </w:t>
      </w:r>
      <w:r w:rsidRPr="00ED2281">
        <w:rPr>
          <w:rFonts w:ascii="Times New Roman" w:hAnsi="Times New Roman"/>
          <w:kern w:val="2"/>
          <w:sz w:val="24"/>
          <w:szCs w:val="24"/>
        </w:rPr>
        <w:t xml:space="preserve">that of </w:t>
      </w:r>
      <w:r w:rsidRPr="00ED2281">
        <w:rPr>
          <w:rFonts w:ascii="Times New Roman" w:hAnsi="Times New Roman" w:hint="eastAsia"/>
          <w:kern w:val="2"/>
          <w:sz w:val="24"/>
          <w:szCs w:val="24"/>
        </w:rPr>
        <w:t>Nylon 6 Atlas MMT 3</w:t>
      </w:r>
      <w:r w:rsidRPr="00ED2281">
        <w:rPr>
          <w:rFonts w:ascii="Times New Roman" w:hAnsi="Times New Roman"/>
          <w:kern w:val="2"/>
          <w:sz w:val="24"/>
          <w:szCs w:val="24"/>
        </w:rPr>
        <w:t xml:space="preserve">. </w:t>
      </w:r>
      <w:r w:rsidRPr="00ED2281">
        <w:rPr>
          <w:rFonts w:ascii="Times New Roman" w:hAnsi="Times New Roman" w:hint="eastAsia"/>
          <w:kern w:val="2"/>
          <w:sz w:val="24"/>
          <w:szCs w:val="24"/>
        </w:rPr>
        <w:t xml:space="preserve"> </w:t>
      </w:r>
    </w:p>
    <w:p w:rsidR="006F1EEB" w:rsidRPr="0040653E" w:rsidRDefault="006F1EEB" w:rsidP="0040653E">
      <w:pPr>
        <w:widowControl w:val="0"/>
        <w:spacing w:after="240" w:line="480" w:lineRule="auto"/>
        <w:jc w:val="both"/>
        <w:rPr>
          <w:rFonts w:ascii="Times New Roman" w:hAnsi="Times New Roman"/>
          <w:kern w:val="2"/>
          <w:sz w:val="24"/>
          <w:szCs w:val="24"/>
        </w:rPr>
      </w:pPr>
    </w:p>
    <w:p w:rsidR="002468F3" w:rsidRPr="00C336D3" w:rsidRDefault="00BC5DFC" w:rsidP="002468F3">
      <w:pPr>
        <w:pStyle w:val="Heading3"/>
        <w:spacing w:line="480" w:lineRule="auto"/>
        <w:rPr>
          <w:rFonts w:cs="Times New Roman"/>
          <w:szCs w:val="28"/>
        </w:rPr>
      </w:pPr>
      <w:bookmarkStart w:id="676" w:name="_Toc481120352"/>
      <w:bookmarkStart w:id="677" w:name="_Toc481142216"/>
      <w:bookmarkStart w:id="678" w:name="_Toc481143619"/>
      <w:bookmarkStart w:id="679" w:name="_Toc481143915"/>
      <w:bookmarkStart w:id="680" w:name="_Toc481144109"/>
      <w:bookmarkStart w:id="681" w:name="_Toc481144331"/>
      <w:bookmarkStart w:id="682" w:name="_Toc481144480"/>
      <w:bookmarkStart w:id="683" w:name="_Toc481144990"/>
      <w:bookmarkStart w:id="684" w:name="_Toc492646538"/>
      <w:bookmarkStart w:id="685" w:name="_Toc493534717"/>
      <w:bookmarkStart w:id="686" w:name="_Toc493534808"/>
      <w:r>
        <w:rPr>
          <w:rFonts w:cs="Times New Roman"/>
          <w:szCs w:val="28"/>
        </w:rPr>
        <w:t>3.3.3</w:t>
      </w:r>
      <w:r w:rsidR="002468F3">
        <w:rPr>
          <w:rFonts w:cs="Times New Roman"/>
          <w:szCs w:val="28"/>
        </w:rPr>
        <w:t xml:space="preserve"> </w:t>
      </w:r>
      <w:r w:rsidR="002468F3" w:rsidRPr="00C336D3">
        <w:rPr>
          <w:rFonts w:cs="Times New Roman"/>
          <w:szCs w:val="28"/>
        </w:rPr>
        <w:t>Crystallinity</w:t>
      </w:r>
      <w:bookmarkEnd w:id="676"/>
      <w:bookmarkEnd w:id="677"/>
      <w:bookmarkEnd w:id="678"/>
      <w:bookmarkEnd w:id="679"/>
      <w:bookmarkEnd w:id="680"/>
      <w:bookmarkEnd w:id="681"/>
      <w:bookmarkEnd w:id="682"/>
      <w:bookmarkEnd w:id="683"/>
      <w:bookmarkEnd w:id="684"/>
      <w:r>
        <w:rPr>
          <w:rFonts w:cs="Times New Roman"/>
          <w:szCs w:val="28"/>
        </w:rPr>
        <w:t xml:space="preserve"> of nylon 6/clay nanocomposites</w:t>
      </w:r>
      <w:bookmarkEnd w:id="685"/>
      <w:bookmarkEnd w:id="686"/>
    </w:p>
    <w:p w:rsidR="002468F3" w:rsidRPr="008D3B95" w:rsidRDefault="002468F3"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 xml:space="preserve">DSC was used for measuring the crystallinity of </w:t>
      </w:r>
      <w:r w:rsidR="007E4F00">
        <w:rPr>
          <w:rFonts w:ascii="Times New Roman" w:hAnsi="Times New Roman"/>
          <w:color w:val="000000"/>
          <w:sz w:val="24"/>
          <w:szCs w:val="24"/>
        </w:rPr>
        <w:t>the</w:t>
      </w:r>
      <w:r w:rsidR="007E4F00">
        <w:rPr>
          <w:rFonts w:ascii="Times New Roman" w:hAnsi="Times New Roman" w:hint="eastAsia"/>
          <w:color w:val="000000"/>
          <w:sz w:val="24"/>
          <w:szCs w:val="24"/>
        </w:rPr>
        <w:t xml:space="preserve"> raw </w:t>
      </w:r>
      <w:r>
        <w:rPr>
          <w:rFonts w:ascii="Times New Roman" w:hAnsi="Times New Roman"/>
          <w:color w:val="000000"/>
          <w:sz w:val="24"/>
          <w:szCs w:val="24"/>
        </w:rPr>
        <w:t xml:space="preserve">nylon 6 and its </w:t>
      </w:r>
      <w:r w:rsidR="007E4F00">
        <w:rPr>
          <w:rFonts w:ascii="Times New Roman" w:hAnsi="Times New Roman" w:hint="eastAsia"/>
          <w:color w:val="000000"/>
          <w:sz w:val="24"/>
          <w:szCs w:val="24"/>
        </w:rPr>
        <w:t xml:space="preserve">twice-extruded </w:t>
      </w:r>
      <w:r>
        <w:rPr>
          <w:rFonts w:ascii="Times New Roman" w:hAnsi="Times New Roman"/>
          <w:color w:val="000000"/>
          <w:sz w:val="24"/>
          <w:szCs w:val="24"/>
        </w:rPr>
        <w:t xml:space="preserve">nanocomposites. </w:t>
      </w:r>
      <w:r w:rsidRPr="008D3B95">
        <w:rPr>
          <w:rFonts w:ascii="Times New Roman" w:hAnsi="Times New Roman"/>
          <w:color w:val="000000"/>
          <w:sz w:val="24"/>
          <w:szCs w:val="24"/>
        </w:rPr>
        <w:t xml:space="preserve">The samples were tested by a second scan in order to eliminate the heat history. The curves between 150 and 25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were </w:t>
      </w:r>
      <w:proofErr w:type="spellStart"/>
      <w:r w:rsidRPr="008D3B95">
        <w:rPr>
          <w:rFonts w:ascii="Times New Roman" w:hAnsi="Times New Roman"/>
          <w:color w:val="000000"/>
          <w:sz w:val="24"/>
          <w:szCs w:val="24"/>
        </w:rPr>
        <w:t>analysized</w:t>
      </w:r>
      <w:proofErr w:type="spellEnd"/>
      <w:r w:rsidRPr="008D3B95">
        <w:rPr>
          <w:rFonts w:ascii="Times New Roman" w:hAnsi="Times New Roman"/>
          <w:color w:val="000000"/>
          <w:sz w:val="24"/>
          <w:szCs w:val="24"/>
        </w:rPr>
        <w:t xml:space="preserve"> for nylon 6 and its nanocomposites. The value of the melting peak area is regarded as proportional to the melting enthalpy. The degree of crystallinity is obtained by the equation below: </w:t>
      </w:r>
    </w:p>
    <w:p w:rsidR="002468F3" w:rsidRPr="00C336D3" w:rsidRDefault="002468F3" w:rsidP="002468F3">
      <w:pPr>
        <w:spacing w:line="480" w:lineRule="auto"/>
        <w:jc w:val="right"/>
        <w:rPr>
          <w:rFonts w:ascii="Times New Roman" w:hAnsi="Times New Roman"/>
          <w:color w:val="000000"/>
          <w:sz w:val="24"/>
          <w:szCs w:val="24"/>
        </w:rPr>
      </w:pPr>
      <w:proofErr w:type="spellStart"/>
      <w:proofErr w:type="gramStart"/>
      <w:r w:rsidRPr="00C336D3">
        <w:rPr>
          <w:rFonts w:ascii="Times New Roman" w:hAnsi="Times New Roman"/>
          <w:bCs/>
          <w:color w:val="000000"/>
          <w:sz w:val="24"/>
          <w:szCs w:val="24"/>
        </w:rPr>
        <w:t>Xc</w:t>
      </w:r>
      <w:proofErr w:type="spellEnd"/>
      <w:proofErr w:type="gramEnd"/>
      <w:r w:rsidRPr="00C336D3">
        <w:rPr>
          <w:rFonts w:ascii="Times New Roman" w:hAnsi="Times New Roman"/>
          <w:bCs/>
          <w:color w:val="000000"/>
          <w:sz w:val="24"/>
          <w:szCs w:val="24"/>
        </w:rPr>
        <w:t xml:space="preserve"> = </w:t>
      </w:r>
      <w:proofErr w:type="spellStart"/>
      <w:r w:rsidRPr="00C336D3">
        <w:rPr>
          <w:rFonts w:ascii="Times New Roman" w:hAnsi="Times New Roman"/>
          <w:bCs/>
          <w:color w:val="000000"/>
          <w:sz w:val="24"/>
          <w:szCs w:val="24"/>
        </w:rPr>
        <w:t>ΔH</w:t>
      </w:r>
      <w:r w:rsidRPr="00C336D3">
        <w:rPr>
          <w:rFonts w:ascii="Times New Roman" w:hAnsi="Times New Roman"/>
          <w:bCs/>
          <w:color w:val="000000"/>
          <w:sz w:val="24"/>
          <w:szCs w:val="24"/>
          <w:vertAlign w:val="subscript"/>
        </w:rPr>
        <w:t>m</w:t>
      </w:r>
      <w:proofErr w:type="spellEnd"/>
      <w:r w:rsidRPr="00C336D3">
        <w:rPr>
          <w:rFonts w:ascii="Times New Roman" w:hAnsi="Times New Roman"/>
          <w:bCs/>
          <w:color w:val="000000"/>
          <w:sz w:val="24"/>
          <w:szCs w:val="24"/>
        </w:rPr>
        <w:t>/ ΔH</w:t>
      </w:r>
      <w:r w:rsidRPr="00C336D3">
        <w:rPr>
          <w:rFonts w:ascii="Times New Roman" w:hAnsi="Times New Roman"/>
          <w:bCs/>
          <w:color w:val="000000"/>
          <w:sz w:val="24"/>
          <w:szCs w:val="24"/>
          <w:vertAlign w:val="subscript"/>
        </w:rPr>
        <w:t>0</w:t>
      </w:r>
      <w:r w:rsidRPr="00C336D3">
        <w:rPr>
          <w:rFonts w:ascii="Times New Roman" w:hAnsi="Times New Roman"/>
          <w:bCs/>
          <w:color w:val="000000"/>
          <w:sz w:val="24"/>
          <w:szCs w:val="24"/>
        </w:rPr>
        <w:t xml:space="preserve"> × 100%                                                (3.1)</w:t>
      </w: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Where </w:t>
      </w:r>
      <w:proofErr w:type="spellStart"/>
      <w:r w:rsidRPr="008D3B95">
        <w:rPr>
          <w:rFonts w:ascii="Times New Roman" w:hAnsi="Times New Roman"/>
          <w:color w:val="000000"/>
          <w:sz w:val="24"/>
          <w:szCs w:val="24"/>
        </w:rPr>
        <w:t>ΔH</w:t>
      </w:r>
      <w:r w:rsidRPr="00AA704B">
        <w:rPr>
          <w:rFonts w:ascii="Times New Roman" w:hAnsi="Times New Roman"/>
          <w:color w:val="000000"/>
          <w:sz w:val="24"/>
          <w:szCs w:val="24"/>
          <w:vertAlign w:val="subscript"/>
        </w:rPr>
        <w:t>m</w:t>
      </w:r>
      <w:proofErr w:type="spellEnd"/>
      <w:r w:rsidRPr="008D3B95">
        <w:rPr>
          <w:rFonts w:ascii="Times New Roman" w:hAnsi="Times New Roman"/>
          <w:color w:val="000000"/>
          <w:sz w:val="24"/>
          <w:szCs w:val="24"/>
        </w:rPr>
        <w:t xml:space="preserve"> was the melting enthalpy of the sample, ΔH</w:t>
      </w:r>
      <w:r w:rsidRPr="008D3B95">
        <w:rPr>
          <w:rFonts w:ascii="Times New Roman" w:hAnsi="Times New Roman"/>
          <w:color w:val="000000"/>
          <w:sz w:val="24"/>
          <w:szCs w:val="24"/>
          <w:vertAlign w:val="subscript"/>
        </w:rPr>
        <w:t>0</w:t>
      </w:r>
      <w:r w:rsidRPr="008D3B95">
        <w:rPr>
          <w:rFonts w:ascii="Times New Roman" w:hAnsi="Times New Roman"/>
          <w:color w:val="000000"/>
          <w:sz w:val="24"/>
          <w:szCs w:val="24"/>
        </w:rPr>
        <w:t xml:space="preserve"> was the melting </w:t>
      </w:r>
      <w:proofErr w:type="spellStart"/>
      <w:r w:rsidRPr="008D3B95">
        <w:rPr>
          <w:rFonts w:ascii="Times New Roman" w:hAnsi="Times New Roman"/>
          <w:color w:val="000000"/>
          <w:sz w:val="24"/>
          <w:szCs w:val="24"/>
        </w:rPr>
        <w:t>ehthalpy</w:t>
      </w:r>
      <w:proofErr w:type="spellEnd"/>
      <w:r w:rsidRPr="008D3B95">
        <w:rPr>
          <w:rFonts w:ascii="Times New Roman" w:hAnsi="Times New Roman"/>
          <w:color w:val="000000"/>
          <w:sz w:val="24"/>
          <w:szCs w:val="24"/>
        </w:rPr>
        <w:t xml:space="preserve"> of 100% crystalline polypropylene. Because the 100% crystalline polymer obtained by some reference </w:t>
      </w:r>
      <w:r w:rsidRPr="008D3B95">
        <w:rPr>
          <w:rFonts w:ascii="Times New Roman" w:hAnsi="Times New Roman"/>
          <w:color w:val="000000"/>
          <w:sz w:val="24"/>
          <w:szCs w:val="24"/>
        </w:rPr>
        <w:lastRenderedPageBreak/>
        <w:t>material, ΔH</w:t>
      </w:r>
      <w:r w:rsidRPr="008D3B95">
        <w:rPr>
          <w:rFonts w:ascii="Times New Roman" w:hAnsi="Times New Roman"/>
          <w:color w:val="000000"/>
          <w:sz w:val="24"/>
          <w:szCs w:val="24"/>
          <w:vertAlign w:val="subscript"/>
        </w:rPr>
        <w:t>0</w:t>
      </w:r>
      <w:r w:rsidRPr="008D3B95">
        <w:rPr>
          <w:rFonts w:ascii="Times New Roman" w:hAnsi="Times New Roman"/>
          <w:color w:val="000000"/>
          <w:sz w:val="24"/>
          <w:szCs w:val="24"/>
        </w:rPr>
        <w:t xml:space="preserve"> = </w:t>
      </w:r>
      <w:proofErr w:type="gramStart"/>
      <w:r w:rsidRPr="008D3B95">
        <w:rPr>
          <w:rFonts w:ascii="Times New Roman" w:hAnsi="Times New Roman"/>
          <w:color w:val="000000"/>
          <w:sz w:val="24"/>
          <w:szCs w:val="24"/>
        </w:rPr>
        <w:t>230 J g</w:t>
      </w:r>
      <w:r w:rsidRPr="008D3B95">
        <w:rPr>
          <w:rFonts w:ascii="Times New Roman" w:hAnsi="Times New Roman"/>
          <w:color w:val="000000"/>
          <w:sz w:val="24"/>
          <w:szCs w:val="24"/>
          <w:vertAlign w:val="superscript"/>
        </w:rPr>
        <w:t>-1</w:t>
      </w:r>
      <w:proofErr w:type="gramEnd"/>
      <w:r w:rsidRPr="008D3B95">
        <w:rPr>
          <w:rFonts w:ascii="Times New Roman" w:hAnsi="Times New Roman"/>
          <w:color w:val="000000"/>
          <w:sz w:val="24"/>
          <w:szCs w:val="24"/>
        </w:rPr>
        <w:t xml:space="preserve"> </w:t>
      </w:r>
      <w:r w:rsidRPr="008D3B95">
        <w:rPr>
          <w:rFonts w:ascii="Times New Roman" w:hAnsi="Times New Roman"/>
          <w:color w:val="000000"/>
          <w:sz w:val="24"/>
          <w:szCs w:val="24"/>
        </w:rPr>
        <w:fldChar w:fldCharType="begin">
          <w:fldData xml:space="preserve">PEVuZE5vdGU+PENpdGU+PEF1dGhvcj5DaGVuPC9BdXRob3I+PFllYXI+MjAwODwvWWVhcj48UmVj
TnVtPjEwPC9SZWNOdW0+PERpc3BsYXlUZXh0PihCLiBDaGVuIGV0IGFsLiwgMjAwOCk8L0Rpc3Bs
YXlUZXh0PjxyZWNvcmQ+PHJlYy1udW1iZXI+MTA8L3JlYy1udW1iZXI+PGZvcmVpZ24ta2V5cz48
a2V5IGFwcD0iRU4iIGRiLWlkPSJ0ZTVmYTAyOWE1cjl0OWVycGF4NXBwMmx4ZmZ3eHB2cncwdHci
IHRpbWVzdGFtcD0iMTQ1NDA5MTE2NCI+MTA8L2tleT48L2ZvcmVpZ24ta2V5cz48cmVmLXR5cGUg
bmFtZT0iSm91cm5hbCBBcnRpY2xlIj4xNzwvcmVmLXR5cGU+PGNvbnRyaWJ1dG9ycz48YXV0aG9y
cz48YXV0aG9yPkNoZW4sIEIuPC9hdXRob3I+PGF1dGhvcj5FdmFucywgSi4gUi4gRy48L2F1dGhv
cj48YXV0aG9yPkdyZWVud2VsbCwgSC4gQy48L2F1dGhvcj48YXV0aG9yPkJvdWxldCwgUC48L2F1
dGhvcj48YXV0aG9yPkNvdmVuZXksIFAuIFYuPC9hdXRob3I+PGF1dGhvcj5Cb3dkZW4sIEEuIEEu
PC9hdXRob3I+PGF1dGhvcj5XaGl0aW5nLCBBLjwvYXV0aG9yPjwvYXV0aG9ycz48L2NvbnRyaWJ1
dG9ycz48YXV0aC1hZGRyZXNzPltFdmFucywgSnVsaWFuIFIuIEcuXSBVQ0wsIENocmlzdG9waGVy
IEluZ29sZCBMYWJzLCBEZXB0IENoZW0sIExvbmRvbiBXQzFIIDBBSiwgRW5nbGFuZC4gW0NoZW4s
IEJpcWlvbmddIFVuaXYgTG9uZG9uLCBEZXB0IE1hdCwgTG9uZG9uIEUxIDROUywgRW5nbGFuZC4g
W0dyZWVud2VsbCwgSC4gQ2hyaXN0b3BoZXIgV2hpdGluZywgQW5kcmV3XSBVbml2IER1cmhhbSwg
RGVwdCBDaGVtLCBEdXJoYW0gREgxIDNMRSwgRW5nbGFuZC4gW0JvdWxldCwgUGFzY2FsXSBVbml2
IEFpeCBNYXJzZWlsbGUgMSwgQ3RyIFN0IEplcm9tZSwgTUFESVJFTCwgVU1SIDYxMjEsIEYtMTMz
OTcgTWFyc2VpbGxlIDIwLCBGcmFuY2UuIFtDb3ZlbmV5LCBQZXRlciBWLl0gVUNMLCBEZXB0IENo
ZW0sIEN0ciBDb21wdXRhdCBTY2ksIExvbmRvbiBXQzFIIDBBSiwgRW5nbGFuZC4gW0Jvd2Rlbiwg
QWxsZW4gQS5dIE9wZW4gVW5pdiwgRGVwdCBDaGVtLCBNaWx0b24gS2V5bmVzIE1LNyA2QUEsIEJ1
Y2tzLCBFbmdsYW5kLiBFdmFucywgSlJHIChyZXByaW50IGF1dGhvciksIFVDTCwgQ2hyaXN0b3Bo
ZXIgSW5nb2xkIExhYnMsIERlcHQgQ2hlbSwgMjAgR29yZG9uIFN0LCBMb25kb24gV0MxSCAwQUos
IEVuZ2xhbmQuIGouci5nLmV2YW5zQHVjbC5hYy51azwvYXV0aC1hZGRyZXNzPjx0aXRsZXM+PHRp
dGxlPkEgY3JpdGljYWwgYXBwcmFpc2FsIG9mIHBvbHltZXItY2xheSBuYW5vY29tcG9zaXRlczwv
dGl0bGU+PHNlY29uZGFyeS10aXRsZT5DaGVtaWNhbCBTb2NpZXR5IFJldmlld3M8L3NlY29uZGFy
eS10aXRsZT48c2hvcnQtdGl0bGU+QSBjcml0aWNhbCBhcHByYWlzYWwgb2YgcG9seW1lci1jbGF5
IG5hbm9jb21wb3NpdGVzPC9zaG9ydC10aXRsZT48L3RpdGxlcz48cGVyaW9kaWNhbD48ZnVsbC10
aXRsZT5DaGVtaWNhbCBTb2NpZXR5IFJldmlld3M8L2Z1bGwtdGl0bGU+PGFiYnItMT5DaGVtLiBT
b2MuIFJldi48L2FiYnItMT48L3BlcmlvZGljYWw+PHBhZ2VzPjU2OC01OTQ8L3BhZ2VzPjx2b2x1
bWU+Mzc8L3ZvbHVtZT48bnVtYmVyPjM8L251bWJlcj48a2V5d29yZHM+PGtleXdvcmQ+bW9sZWN1
bGFyLWR5bmFtaWNzIHNpbXVsYXRpb248L2tleXdvcmQ+PGtleXdvcmQ+bGF5ZXJlZCBzaWxpY2F0
ZSBuYW5vY29tcG9zaXRlczwva2V5d29yZD48a2V5d29yZD5pbi1zaXR1PC9rZXl3b3JkPjxrZXl3
b3JkPnBvbHltZXJpemF0aW9uPC9rZXl3b3JkPjxrZXl3b3JkPmxpbmVhciB2aXNjb2VsYXN0aWMg
cHJvcGVydGllczwva2V5d29yZD48a2V5d29yZD5kZW5zaXR5LWZ1bmN0aW9uYWw8L2tleXdvcmQ+
PGtleXdvcmQ+dGhlb3J5PC9rZXl3b3JkPjxrZXl3b3JkPm9yZ2FuaWNhbGx5LW1vZGlmaWVkIGNs
YXk8L2tleXdvcmQ+PGtleXdvcmQ+eC1yYXktZGlmZnJhY3Rpb248L2tleXdvcmQ+PGtleXdvcmQ+
bWVjaGFuaWNhbC1wcm9wZXJ0aWVzPC9rZXl3b3JkPjxrZXl3b3JkPnBvbHkoZXRoeWxlbmUgb3hp
ZGUpPC9rZXl3b3JkPjxrZXl3b3JkPmNvbXB1dGVyLXNpbXVsYXRpb248L2tleXdvcmQ+PGtleXdv
cmQ+Q2hlbWlzdHJ5PC9rZXl3b3JkPjwva2V5d29yZHM+PGRhdGVzPjx5ZWFyPjIwMDg8L3llYXI+
PC9kYXRlcz48aXNibj4wMzA2LTAwMTI8L2lzYm4+PGFjY2Vzc2lvbi1udW0+V09TOjAwMDI1Mjc1
NzUwMDAxMDwvYWNjZXNzaW9uLW51bT48d29yay10eXBlPlJldmlldzwvd29yay10eXBlPjx1cmxz
PjxyZWxhdGVkLXVybHM+PHVybD4mbHQ7R28gdG8gSVNJJmd0OzovL1dPUzowMDAyNTI3NTc1MDAw
MTA8L3VybD48L3JlbGF0ZWQtdXJscz48L3VybHM+PGVsZWN0cm9uaWMtcmVzb3VyY2UtbnVtPjEw
LjEwMzkvYjcwMjY1M2Y8L2VsZWN0cm9uaWMtcmVzb3VyY2UtbnVtPjxsYW5ndWFnZT5FbmdsaXNo
PC9sYW5ndWFnZT48L3JlY29yZD48L0NpdGU+PC9FbmROb3RlPn==
</w:fldData>
        </w:fldChar>
      </w:r>
      <w:r w:rsidR="00DE1C74">
        <w:rPr>
          <w:rFonts w:ascii="Times New Roman" w:hAnsi="Times New Roman"/>
          <w:color w:val="000000"/>
          <w:sz w:val="24"/>
          <w:szCs w:val="24"/>
        </w:rPr>
        <w:instrText xml:space="preserve"> ADDIN EN.CITE </w:instrText>
      </w:r>
      <w:r w:rsidR="00DE1C74">
        <w:rPr>
          <w:rFonts w:ascii="Times New Roman" w:hAnsi="Times New Roman"/>
          <w:color w:val="000000"/>
          <w:sz w:val="24"/>
          <w:szCs w:val="24"/>
        </w:rPr>
        <w:fldChar w:fldCharType="begin">
          <w:fldData xml:space="preserve">PEVuZE5vdGU+PENpdGU+PEF1dGhvcj5DaGVuPC9BdXRob3I+PFllYXI+MjAwODwvWWVhcj48UmVj
TnVtPjEwPC9SZWNOdW0+PERpc3BsYXlUZXh0PihCLiBDaGVuIGV0IGFsLiwgMjAwOCk8L0Rpc3Bs
YXlUZXh0PjxyZWNvcmQ+PHJlYy1udW1iZXI+MTA8L3JlYy1udW1iZXI+PGZvcmVpZ24ta2V5cz48
a2V5IGFwcD0iRU4iIGRiLWlkPSJ0ZTVmYTAyOWE1cjl0OWVycGF4NXBwMmx4ZmZ3eHB2cncwdHci
IHRpbWVzdGFtcD0iMTQ1NDA5MTE2NCI+MTA8L2tleT48L2ZvcmVpZ24ta2V5cz48cmVmLXR5cGUg
bmFtZT0iSm91cm5hbCBBcnRpY2xlIj4xNzwvcmVmLXR5cGU+PGNvbnRyaWJ1dG9ycz48YXV0aG9y
cz48YXV0aG9yPkNoZW4sIEIuPC9hdXRob3I+PGF1dGhvcj5FdmFucywgSi4gUi4gRy48L2F1dGhv
cj48YXV0aG9yPkdyZWVud2VsbCwgSC4gQy48L2F1dGhvcj48YXV0aG9yPkJvdWxldCwgUC48L2F1
dGhvcj48YXV0aG9yPkNvdmVuZXksIFAuIFYuPC9hdXRob3I+PGF1dGhvcj5Cb3dkZW4sIEEuIEEu
PC9hdXRob3I+PGF1dGhvcj5XaGl0aW5nLCBBLjwvYXV0aG9yPjwvYXV0aG9ycz48L2NvbnRyaWJ1
dG9ycz48YXV0aC1hZGRyZXNzPltFdmFucywgSnVsaWFuIFIuIEcuXSBVQ0wsIENocmlzdG9waGVy
IEluZ29sZCBMYWJzLCBEZXB0IENoZW0sIExvbmRvbiBXQzFIIDBBSiwgRW5nbGFuZC4gW0NoZW4s
IEJpcWlvbmddIFVuaXYgTG9uZG9uLCBEZXB0IE1hdCwgTG9uZG9uIEUxIDROUywgRW5nbGFuZC4g
W0dyZWVud2VsbCwgSC4gQ2hyaXN0b3BoZXIgV2hpdGluZywgQW5kcmV3XSBVbml2IER1cmhhbSwg
RGVwdCBDaGVtLCBEdXJoYW0gREgxIDNMRSwgRW5nbGFuZC4gW0JvdWxldCwgUGFzY2FsXSBVbml2
IEFpeCBNYXJzZWlsbGUgMSwgQ3RyIFN0IEplcm9tZSwgTUFESVJFTCwgVU1SIDYxMjEsIEYtMTMz
OTcgTWFyc2VpbGxlIDIwLCBGcmFuY2UuIFtDb3ZlbmV5LCBQZXRlciBWLl0gVUNMLCBEZXB0IENo
ZW0sIEN0ciBDb21wdXRhdCBTY2ksIExvbmRvbiBXQzFIIDBBSiwgRW5nbGFuZC4gW0Jvd2Rlbiwg
QWxsZW4gQS5dIE9wZW4gVW5pdiwgRGVwdCBDaGVtLCBNaWx0b24gS2V5bmVzIE1LNyA2QUEsIEJ1
Y2tzLCBFbmdsYW5kLiBFdmFucywgSlJHIChyZXByaW50IGF1dGhvciksIFVDTCwgQ2hyaXN0b3Bo
ZXIgSW5nb2xkIExhYnMsIERlcHQgQ2hlbSwgMjAgR29yZG9uIFN0LCBMb25kb24gV0MxSCAwQUos
IEVuZ2xhbmQuIGouci5nLmV2YW5zQHVjbC5hYy51azwvYXV0aC1hZGRyZXNzPjx0aXRsZXM+PHRp
dGxlPkEgY3JpdGljYWwgYXBwcmFpc2FsIG9mIHBvbHltZXItY2xheSBuYW5vY29tcG9zaXRlczwv
dGl0bGU+PHNlY29uZGFyeS10aXRsZT5DaGVtaWNhbCBTb2NpZXR5IFJldmlld3M8L3NlY29uZGFy
eS10aXRsZT48c2hvcnQtdGl0bGU+QSBjcml0aWNhbCBhcHByYWlzYWwgb2YgcG9seW1lci1jbGF5
IG5hbm9jb21wb3NpdGVzPC9zaG9ydC10aXRsZT48L3RpdGxlcz48cGVyaW9kaWNhbD48ZnVsbC10
aXRsZT5DaGVtaWNhbCBTb2NpZXR5IFJldmlld3M8L2Z1bGwtdGl0bGU+PGFiYnItMT5DaGVtLiBT
b2MuIFJldi48L2FiYnItMT48L3BlcmlvZGljYWw+PHBhZ2VzPjU2OC01OTQ8L3BhZ2VzPjx2b2x1
bWU+Mzc8L3ZvbHVtZT48bnVtYmVyPjM8L251bWJlcj48a2V5d29yZHM+PGtleXdvcmQ+bW9sZWN1
bGFyLWR5bmFtaWNzIHNpbXVsYXRpb248L2tleXdvcmQ+PGtleXdvcmQ+bGF5ZXJlZCBzaWxpY2F0
ZSBuYW5vY29tcG9zaXRlczwva2V5d29yZD48a2V5d29yZD5pbi1zaXR1PC9rZXl3b3JkPjxrZXl3
b3JkPnBvbHltZXJpemF0aW9uPC9rZXl3b3JkPjxrZXl3b3JkPmxpbmVhciB2aXNjb2VsYXN0aWMg
cHJvcGVydGllczwva2V5d29yZD48a2V5d29yZD5kZW5zaXR5LWZ1bmN0aW9uYWw8L2tleXdvcmQ+
PGtleXdvcmQ+dGhlb3J5PC9rZXl3b3JkPjxrZXl3b3JkPm9yZ2FuaWNhbGx5LW1vZGlmaWVkIGNs
YXk8L2tleXdvcmQ+PGtleXdvcmQ+eC1yYXktZGlmZnJhY3Rpb248L2tleXdvcmQ+PGtleXdvcmQ+
bWVjaGFuaWNhbC1wcm9wZXJ0aWVzPC9rZXl3b3JkPjxrZXl3b3JkPnBvbHkoZXRoeWxlbmUgb3hp
ZGUpPC9rZXl3b3JkPjxrZXl3b3JkPmNvbXB1dGVyLXNpbXVsYXRpb248L2tleXdvcmQ+PGtleXdv
cmQ+Q2hlbWlzdHJ5PC9rZXl3b3JkPjwva2V5d29yZHM+PGRhdGVzPjx5ZWFyPjIwMDg8L3llYXI+
PC9kYXRlcz48aXNibj4wMzA2LTAwMTI8L2lzYm4+PGFjY2Vzc2lvbi1udW0+V09TOjAwMDI1Mjc1
NzUwMDAxMDwvYWNjZXNzaW9uLW51bT48d29yay10eXBlPlJldmlldzwvd29yay10eXBlPjx1cmxz
PjxyZWxhdGVkLXVybHM+PHVybD4mbHQ7R28gdG8gSVNJJmd0OzovL1dPUzowMDAyNTI3NTc1MDAw
MTA8L3VybD48L3JlbGF0ZWQtdXJscz48L3VybHM+PGVsZWN0cm9uaWMtcmVzb3VyY2UtbnVtPjEw
LjEwMzkvYjcwMjY1M2Y8L2VsZWN0cm9uaWMtcmVzb3VyY2UtbnVtPjxsYW5ndWFnZT5FbmdsaXNo
PC9sYW5ndWFnZT48L3JlY29yZD48L0NpdGU+PC9FbmROb3RlPn==
</w:fldData>
        </w:fldChar>
      </w:r>
      <w:r w:rsidR="00DE1C74">
        <w:rPr>
          <w:rFonts w:ascii="Times New Roman" w:hAnsi="Times New Roman"/>
          <w:color w:val="000000"/>
          <w:sz w:val="24"/>
          <w:szCs w:val="24"/>
        </w:rPr>
        <w:instrText xml:space="preserve"> ADDIN EN.CITE.DATA </w:instrText>
      </w:r>
      <w:r w:rsidR="00DE1C74">
        <w:rPr>
          <w:rFonts w:ascii="Times New Roman" w:hAnsi="Times New Roman"/>
          <w:color w:val="000000"/>
          <w:sz w:val="24"/>
          <w:szCs w:val="24"/>
        </w:rPr>
      </w:r>
      <w:r w:rsidR="00DE1C74">
        <w:rPr>
          <w:rFonts w:ascii="Times New Roman" w:hAnsi="Times New Roman"/>
          <w:color w:val="000000"/>
          <w:sz w:val="24"/>
          <w:szCs w:val="24"/>
        </w:rPr>
        <w:fldChar w:fldCharType="end"/>
      </w:r>
      <w:r w:rsidRPr="008D3B95">
        <w:rPr>
          <w:rFonts w:ascii="Times New Roman" w:hAnsi="Times New Roman"/>
          <w:color w:val="000000"/>
          <w:sz w:val="24"/>
          <w:szCs w:val="24"/>
        </w:rPr>
      </w:r>
      <w:r w:rsidRPr="008D3B95">
        <w:rPr>
          <w:rFonts w:ascii="Times New Roman" w:hAnsi="Times New Roman"/>
          <w:color w:val="000000"/>
          <w:sz w:val="24"/>
          <w:szCs w:val="24"/>
        </w:rPr>
        <w:fldChar w:fldCharType="separate"/>
      </w:r>
      <w:r w:rsidRPr="008D3B95">
        <w:rPr>
          <w:rFonts w:ascii="Times New Roman" w:hAnsi="Times New Roman"/>
          <w:noProof/>
          <w:color w:val="000000"/>
          <w:sz w:val="24"/>
          <w:szCs w:val="24"/>
        </w:rPr>
        <w:t>(</w:t>
      </w:r>
      <w:hyperlink w:anchor="_ENREF_41" w:tooltip="Chen, 2008 #10" w:history="1">
        <w:r w:rsidR="00DE1C74" w:rsidRPr="008D3B95">
          <w:rPr>
            <w:rFonts w:ascii="Times New Roman" w:hAnsi="Times New Roman"/>
            <w:noProof/>
            <w:color w:val="000000"/>
            <w:sz w:val="24"/>
            <w:szCs w:val="24"/>
          </w:rPr>
          <w:t>Chen et al., 2008</w:t>
        </w:r>
      </w:hyperlink>
      <w:r w:rsidRPr="008D3B95">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color w:val="000000"/>
          <w:sz w:val="24"/>
          <w:szCs w:val="24"/>
        </w:rPr>
        <w:t xml:space="preserve">, with the known mass of each sample and the calibration factor, the melting enthalpy of nylon 6 could be determined by the equation below: </w:t>
      </w:r>
    </w:p>
    <w:p w:rsidR="002468F3" w:rsidRPr="00150952" w:rsidRDefault="002468F3" w:rsidP="002468F3">
      <w:pPr>
        <w:spacing w:line="480" w:lineRule="auto"/>
        <w:jc w:val="right"/>
        <w:rPr>
          <w:rFonts w:ascii="Times New Roman" w:hAnsi="Times New Roman"/>
          <w:color w:val="000000"/>
          <w:sz w:val="24"/>
          <w:szCs w:val="24"/>
        </w:rPr>
      </w:pPr>
      <w:proofErr w:type="spellStart"/>
      <w:r w:rsidRPr="00150952">
        <w:rPr>
          <w:rFonts w:ascii="Times New Roman" w:hAnsi="Times New Roman"/>
          <w:bCs/>
          <w:color w:val="000000"/>
          <w:sz w:val="24"/>
          <w:szCs w:val="24"/>
        </w:rPr>
        <w:t>ΔH</w:t>
      </w:r>
      <w:r w:rsidRPr="00150952">
        <w:rPr>
          <w:rFonts w:ascii="Times New Roman" w:hAnsi="Times New Roman"/>
          <w:bCs/>
          <w:color w:val="000000"/>
          <w:sz w:val="24"/>
          <w:szCs w:val="24"/>
          <w:vertAlign w:val="subscript"/>
        </w:rPr>
        <w:t>m</w:t>
      </w:r>
      <w:proofErr w:type="spellEnd"/>
      <w:r w:rsidRPr="00150952">
        <w:rPr>
          <w:rFonts w:ascii="Times New Roman" w:hAnsi="Times New Roman"/>
          <w:bCs/>
          <w:color w:val="000000"/>
          <w:sz w:val="24"/>
          <w:szCs w:val="24"/>
        </w:rPr>
        <w:t xml:space="preserve"> ∙ m = K ∙ A                                                       (3.2)</w:t>
      </w:r>
    </w:p>
    <w:p w:rsidR="002468F3" w:rsidRPr="008D3B95" w:rsidRDefault="00D54D90"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 xml:space="preserve">Where </w:t>
      </w:r>
      <w:proofErr w:type="spellStart"/>
      <w:r>
        <w:rPr>
          <w:rFonts w:ascii="Times New Roman" w:hAnsi="Times New Roman"/>
          <w:color w:val="000000"/>
          <w:sz w:val="24"/>
          <w:szCs w:val="24"/>
        </w:rPr>
        <w:t>ΔH</w:t>
      </w:r>
      <w:r w:rsidRPr="00D54D90">
        <w:rPr>
          <w:rFonts w:ascii="Times New Roman" w:hAnsi="Times New Roman"/>
          <w:color w:val="000000"/>
          <w:sz w:val="24"/>
          <w:szCs w:val="24"/>
          <w:vertAlign w:val="subscript"/>
        </w:rPr>
        <w:t>m</w:t>
      </w:r>
      <w:proofErr w:type="spellEnd"/>
      <w:r>
        <w:rPr>
          <w:rFonts w:ascii="Times New Roman" w:hAnsi="Times New Roman"/>
          <w:color w:val="000000"/>
          <w:sz w:val="24"/>
          <w:szCs w:val="24"/>
        </w:rPr>
        <w:t xml:space="preserve"> was the melting e</w:t>
      </w:r>
      <w:r>
        <w:rPr>
          <w:rFonts w:ascii="Times New Roman" w:hAnsi="Times New Roman" w:hint="eastAsia"/>
          <w:color w:val="000000"/>
          <w:sz w:val="24"/>
          <w:szCs w:val="24"/>
        </w:rPr>
        <w:t>n</w:t>
      </w:r>
      <w:r w:rsidR="002468F3" w:rsidRPr="008D3B95">
        <w:rPr>
          <w:rFonts w:ascii="Times New Roman" w:hAnsi="Times New Roman"/>
          <w:color w:val="000000"/>
          <w:sz w:val="24"/>
          <w:szCs w:val="24"/>
        </w:rPr>
        <w:t xml:space="preserve">thalpy, m was the mass of the sample, K was the calibration factor, </w:t>
      </w:r>
      <w:proofErr w:type="gramStart"/>
      <w:r w:rsidR="002468F3" w:rsidRPr="008D3B95">
        <w:rPr>
          <w:rFonts w:ascii="Times New Roman" w:hAnsi="Times New Roman"/>
          <w:color w:val="000000"/>
          <w:sz w:val="24"/>
          <w:szCs w:val="24"/>
        </w:rPr>
        <w:t>A</w:t>
      </w:r>
      <w:proofErr w:type="gramEnd"/>
      <w:r w:rsidR="002468F3" w:rsidRPr="008D3B95">
        <w:rPr>
          <w:rFonts w:ascii="Times New Roman" w:hAnsi="Times New Roman"/>
          <w:color w:val="000000"/>
          <w:sz w:val="24"/>
          <w:szCs w:val="24"/>
        </w:rPr>
        <w:t xml:space="preserve"> was the peak area.</w:t>
      </w:r>
    </w:p>
    <w:p w:rsidR="002468F3" w:rsidRPr="008D3B95" w:rsidRDefault="003152F3" w:rsidP="002468F3">
      <w:pPr>
        <w:spacing w:line="480" w:lineRule="auto"/>
        <w:jc w:val="both"/>
        <w:rPr>
          <w:rFonts w:ascii="Times New Roman" w:hAnsi="Times New Roman"/>
          <w:color w:val="000000"/>
          <w:sz w:val="24"/>
          <w:szCs w:val="24"/>
        </w:rPr>
      </w:pPr>
      <w:r>
        <w:rPr>
          <w:noProof/>
        </w:rPr>
        <w:pict>
          <v:shape id="_x0000_s1259" type="#_x0000_t75" style="position:absolute;left:0;text-align:left;margin-left:-3.75pt;margin-top:7.85pt;width:220.5pt;height:177.75pt;z-index:-251381760;mso-position-horizontal-relative:text;mso-position-vertical-relative:text">
            <v:imagedata r:id="rId68" o:title=""/>
          </v:shape>
          <o:OLEObject Type="Embed" ProgID="Origin50.Graph" ShapeID="_x0000_s1259" DrawAspect="Content" ObjectID="_1568740530" r:id="rId69"/>
        </w:pict>
      </w:r>
      <w:r>
        <w:rPr>
          <w:rFonts w:asciiTheme="minorHAnsi" w:eastAsiaTheme="minorEastAsia" w:hAnsiTheme="minorHAnsi" w:cstheme="minorBidi"/>
          <w:noProof/>
          <w:sz w:val="22"/>
          <w:szCs w:val="22"/>
        </w:rPr>
        <w:pict>
          <v:shape id="_x0000_s1028" type="#_x0000_t75" style="position:absolute;left:0;text-align:left;margin-left:231.35pt;margin-top:7.85pt;width:221.45pt;height:180.35pt;z-index:251663360">
            <v:imagedata r:id="rId70" o:title=""/>
          </v:shape>
          <o:OLEObject Type="Embed" ProgID="Origin50.Graph" ShapeID="_x0000_s1028" DrawAspect="Content" ObjectID="_1568740531" r:id="rId71"/>
        </w:pict>
      </w:r>
      <w:r w:rsidR="002468F3" w:rsidRPr="00452594">
        <w:rPr>
          <w:rFonts w:asciiTheme="minorHAnsi" w:eastAsiaTheme="minorEastAsia" w:hAnsiTheme="minorHAnsi" w:cstheme="minorBidi"/>
          <w:noProof/>
          <w:sz w:val="22"/>
          <w:szCs w:val="22"/>
        </w:rPr>
        <mc:AlternateContent>
          <mc:Choice Requires="wps">
            <w:drawing>
              <wp:anchor distT="0" distB="0" distL="114300" distR="114300" simplePos="0" relativeHeight="251660288" behindDoc="0" locked="0" layoutInCell="1" allowOverlap="1" wp14:anchorId="60446D7C" wp14:editId="3C2925EF">
                <wp:simplePos x="0" y="0"/>
                <wp:positionH relativeFrom="column">
                  <wp:posOffset>5200650</wp:posOffset>
                </wp:positionH>
                <wp:positionV relativeFrom="paragraph">
                  <wp:posOffset>142875</wp:posOffset>
                </wp:positionV>
                <wp:extent cx="465455" cy="316230"/>
                <wp:effectExtent l="0" t="0" r="0" b="762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2F3" w:rsidRPr="00D94DC6" w:rsidRDefault="003152F3" w:rsidP="002468F3">
                            <w:pPr>
                              <w:rPr>
                                <w:rFonts w:ascii="Times New Roman" w:hAnsi="Times New Roman"/>
                                <w:b/>
                                <w:sz w:val="24"/>
                              </w:rPr>
                            </w:pPr>
                            <w:r>
                              <w:rPr>
                                <w:rFonts w:ascii="Times New Roman" w:hAnsi="Times New Roman"/>
                                <w:b/>
                                <w:sz w:val="24"/>
                              </w:rPr>
                              <w:t>(b</w:t>
                            </w:r>
                            <w:r w:rsidRPr="00D94DC6">
                              <w:rPr>
                                <w:rFonts w:ascii="Times New Roman" w:hAnsi="Times New Roman"/>
                                <w:b/>
                                <w:sz w:val="2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5" o:spid="_x0000_s1030" type="#_x0000_t202" style="position:absolute;left:0;text-align:left;margin-left:409.5pt;margin-top:11.25pt;width:36.65pt;height:24.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W72hwIAABgFAAAOAAAAZHJzL2Uyb0RvYy54bWysVGtv0zAU/Y7Ef7D8vctjaddES6e1owhp&#10;PKSNH+DaTmPh2MZ2mwzEf+faaUsZICFEPiR+XB+fe8+5ub4ZOon23DqhVY2zixQjrqhmQm1r/PFx&#10;PZlj5DxRjEiteI2fuMM3i5cvrntT8Vy3WjJuEYAoV/Wmxq33pkoSR1veEXehDVew2WjbEQ9Tu02Y&#10;JT2gdzLJ03SW9NoyYzXlzsHq3biJFxG/aTj175vGcY9kjYGbj28b35vwThbXpNpaYlpBDzTIP7Do&#10;iFBw6QnqjniCdlb8AtUJarXTjb+gukt00wjKYw6QTZY+y+ahJYbHXKA4zpzK5P4fLH23/2CRYDUu&#10;pxgp0oFGj3zwaKkHBEtQn964CsIeDAT6AdZB55irM/eafnJI6VVL1JbfWqv7lhMG/LJwMjk7OuK4&#10;ALLp32oG95Cd1xFoaGwXigflQIAOOj2dtAlcKCwWs2kxBYoUti6zWX4ZtUtIdTxsrPOvue5QGNTY&#10;gvQRnOzvnQ9kSHUMCXc5LQVbCynjxG43K2nRnoBN1vGJ/J+FSRWClQ7HRsRxBTjCHWEvsI2yfy2z&#10;vEiXeTlZz+ZXk2JdTCflVTqfpFm5LGdpURZ362+BYFZUrWCMq3uh+NGCWfF3Eh+aYTRPNCHqg5T5&#10;dFToj0mm8fldkp3w0JFSdDWen4JIFXR9pRikTSpPhBzHyc/0Y5WhBsdvrEp0QRB+tIAfNkM03GV+&#10;dNdGsyfwhdWgG4gPvxMYtNp+waiH1qyx+7wjlmMk3yjwVpkVRejlOCmmVzlM7PnO5nyHKApQNfYY&#10;jcOVH/t/Z6zYtnDT6Galb8GPjYheCcYdWR1cDO0Xkzr8KkJ/n89j1I8f2uI7AAAA//8DAFBLAwQU&#10;AAYACAAAACEAe3N/Ft8AAAAJAQAADwAAAGRycy9kb3ducmV2LnhtbEyPzU7DMBCE70i8g7WVuCDq&#10;NNDmhzgVIIG4tvQBNrGbRI3XUew26duznOhptJrR7DfFdra9uJjRd44UrJYRCEO10x01Cg4/n08p&#10;CB+QNPaOjIKr8bAt7+8KzLWbaGcu+9AILiGfo4I2hCGX0tetseiXbjDE3tGNFgOfYyP1iBOX217G&#10;UbSRFjviDy0O5qM19Wl/tgqO39PjOpuqr3BIdi+bd+ySyl2VeljMb68ggpnDfxj+8BkdSmaq3Jm0&#10;F72CdJXxlqAgjtcgOJBm8TOISkHCKstC3i4ofwEAAP//AwBQSwECLQAUAAYACAAAACEAtoM4kv4A&#10;AADhAQAAEwAAAAAAAAAAAAAAAAAAAAAAW0NvbnRlbnRfVHlwZXNdLnhtbFBLAQItABQABgAIAAAA&#10;IQA4/SH/1gAAAJQBAAALAAAAAAAAAAAAAAAAAC8BAABfcmVscy8ucmVsc1BLAQItABQABgAIAAAA&#10;IQBvDW72hwIAABgFAAAOAAAAAAAAAAAAAAAAAC4CAABkcnMvZTJvRG9jLnhtbFBLAQItABQABgAI&#10;AAAAIQB7c38W3wAAAAkBAAAPAAAAAAAAAAAAAAAAAOEEAABkcnMvZG93bnJldi54bWxQSwUGAAAA&#10;AAQABADzAAAA7QUAAAAA&#10;" stroked="f">
                <v:textbox>
                  <w:txbxContent>
                    <w:p w:rsidR="003152F3" w:rsidRPr="00D94DC6" w:rsidRDefault="003152F3" w:rsidP="002468F3">
                      <w:pPr>
                        <w:rPr>
                          <w:rFonts w:ascii="Times New Roman" w:hAnsi="Times New Roman"/>
                          <w:b/>
                          <w:sz w:val="24"/>
                        </w:rPr>
                      </w:pPr>
                      <w:r>
                        <w:rPr>
                          <w:rFonts w:ascii="Times New Roman" w:hAnsi="Times New Roman"/>
                          <w:b/>
                          <w:sz w:val="24"/>
                        </w:rPr>
                        <w:t>(b</w:t>
                      </w:r>
                      <w:r w:rsidRPr="00D94DC6">
                        <w:rPr>
                          <w:rFonts w:ascii="Times New Roman" w:hAnsi="Times New Roman"/>
                          <w:b/>
                          <w:sz w:val="24"/>
                        </w:rPr>
                        <w:t>)</w:t>
                      </w:r>
                    </w:p>
                  </w:txbxContent>
                </v:textbox>
              </v:shape>
            </w:pict>
          </mc:Fallback>
        </mc:AlternateContent>
      </w:r>
      <w:r w:rsidR="002468F3">
        <w:rPr>
          <w:rFonts w:asciiTheme="minorHAnsi" w:eastAsiaTheme="minorEastAsia" w:hAnsiTheme="minorHAnsi" w:cstheme="minorBidi"/>
          <w:noProof/>
          <w:sz w:val="22"/>
          <w:szCs w:val="22"/>
        </w:rPr>
        <mc:AlternateContent>
          <mc:Choice Requires="wps">
            <w:drawing>
              <wp:anchor distT="0" distB="0" distL="114300" distR="114300" simplePos="0" relativeHeight="251659264" behindDoc="0" locked="0" layoutInCell="1" allowOverlap="1" wp14:anchorId="11A10D48" wp14:editId="6A873342">
                <wp:simplePos x="0" y="0"/>
                <wp:positionH relativeFrom="column">
                  <wp:posOffset>2238375</wp:posOffset>
                </wp:positionH>
                <wp:positionV relativeFrom="paragraph">
                  <wp:posOffset>186055</wp:posOffset>
                </wp:positionV>
                <wp:extent cx="360680" cy="316230"/>
                <wp:effectExtent l="0" t="0" r="1270" b="762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16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152F3" w:rsidRPr="00D94DC6" w:rsidRDefault="003152F3" w:rsidP="002468F3">
                            <w:pPr>
                              <w:rPr>
                                <w:rFonts w:ascii="Times New Roman" w:hAnsi="Times New Roman"/>
                                <w:b/>
                                <w:sz w:val="24"/>
                              </w:rPr>
                            </w:pPr>
                            <w:r w:rsidRPr="00D94DC6">
                              <w:rPr>
                                <w:rFonts w:ascii="Times New Roman" w:hAnsi="Times New Roman"/>
                                <w:b/>
                                <w:sz w:val="24"/>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4" o:spid="_x0000_s1031" type="#_x0000_t202" style="position:absolute;left:0;text-align:left;margin-left:176.25pt;margin-top:14.65pt;width:28.4pt;height:2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NLdhwIAABg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pcF&#10;Rop0wNEjHzy60QOCLahPb1wFbg8GHP0A+8BzzNWZe00/OaT0bUvUll9bq/uWEwbxZeFkcnZ0xHEB&#10;ZNO/1QzuITuvI9DQ2C4UD8qBAB14ejpxE2KhsDmdp/MFWCiYptk8n0buElIdDxvr/GuuOxQmNbZA&#10;fQQn+3vnQzCkOrqEu5yWgq2FlHFht5tbadGegEzW8YvxP3OTKjgrHY6NiOMOxAh3BFuINtL+tczy&#10;Ir3Jy8l6vricFOtiNikv08Ukzcqbcp4WZXG3/hYCzIqqFYxxdS8UP0owK/6O4kMzjOKJIkQ9UDnL&#10;ZyNDf0wyjd/vkuyEh46Uoqvx4uREqsDrK8UgbVJ5IuQ4T34OP1YZanD8x6pEFQTiRwn4YTNEwU2n&#10;R3VtNHsCXVgNvAHF8JzApNX2C0Y9tGaN3ecdsRwj+UaBtsqsKEIvx0Uxu8xhYc8tm3MLURSgauwx&#10;Gqe3fuz/nbFi28JNo5qVvgY9NiJqJQh3jOqgYmi/mNThqQj9fb6OXj8etNV3AAAA//8DAFBLAwQU&#10;AAYACAAAACEAqD6y194AAAAJAQAADwAAAGRycy9kb3ducmV2LnhtbEyPwU6DQBCG7ya+w2ZMvBi7&#10;lJYiyNCoicZrax9gYLdAZGcJuy307d2e7G0m8+Wf7y+2s+nFWY+us4ywXEQgNNdWddwgHH4+n19A&#10;OE+sqLesES7awba8vysoV3binT7vfSNCCLucEFrvh1xKV7fakFvYQXO4He1oyId1bKQaaQrhppdx&#10;FG2koY7Dh5YG/dHq+nd/MgjH7+kpyabqyx/S3XrzTl1a2Qvi48P89grC69n/w3DVD+pQBqfKnlg5&#10;0SOskjgJKEKcrUAEYB1dhwohzZYgy0LeNij/AAAA//8DAFBLAQItABQABgAIAAAAIQC2gziS/gAA&#10;AOEBAAATAAAAAAAAAAAAAAAAAAAAAABbQ29udGVudF9UeXBlc10ueG1sUEsBAi0AFAAGAAgAAAAh&#10;ADj9If/WAAAAlAEAAAsAAAAAAAAAAAAAAAAALwEAAF9yZWxzLy5yZWxzUEsBAi0AFAAGAAgAAAAh&#10;AEPI0t2HAgAAGAUAAA4AAAAAAAAAAAAAAAAALgIAAGRycy9lMm9Eb2MueG1sUEsBAi0AFAAGAAgA&#10;AAAhAKg+stfeAAAACQEAAA8AAAAAAAAAAAAAAAAA4QQAAGRycy9kb3ducmV2LnhtbFBLBQYAAAAA&#10;BAAEAPMAAADsBQAAAAA=&#10;" stroked="f">
                <v:textbox>
                  <w:txbxContent>
                    <w:p w:rsidR="003152F3" w:rsidRPr="00D94DC6" w:rsidRDefault="003152F3" w:rsidP="002468F3">
                      <w:pPr>
                        <w:rPr>
                          <w:rFonts w:ascii="Times New Roman" w:hAnsi="Times New Roman"/>
                          <w:b/>
                          <w:sz w:val="24"/>
                        </w:rPr>
                      </w:pPr>
                      <w:r w:rsidRPr="00D94DC6">
                        <w:rPr>
                          <w:rFonts w:ascii="Times New Roman" w:hAnsi="Times New Roman"/>
                          <w:b/>
                          <w:sz w:val="24"/>
                        </w:rPr>
                        <w:t>(a)</w:t>
                      </w:r>
                    </w:p>
                  </w:txbxContent>
                </v:textbox>
              </v:shape>
            </w:pict>
          </mc:Fallback>
        </mc:AlternateConten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lang w:val="en-US"/>
        </w:rPr>
      </w:pPr>
    </w:p>
    <w:p w:rsidR="002468F3" w:rsidRPr="008D3B95" w:rsidRDefault="002468F3" w:rsidP="002468F3">
      <w:pPr>
        <w:spacing w:line="480" w:lineRule="auto"/>
        <w:rPr>
          <w:rFonts w:ascii="Times New Roman" w:hAnsi="Times New Roman"/>
          <w:b/>
          <w:color w:val="000000"/>
          <w:sz w:val="24"/>
          <w:szCs w:val="24"/>
        </w:rPr>
      </w:pPr>
    </w:p>
    <w:p w:rsidR="002468F3" w:rsidRPr="008D3B95" w:rsidRDefault="002468F3" w:rsidP="006F1EEB">
      <w:pPr>
        <w:pStyle w:val="Figuretitle"/>
        <w:spacing w:line="240" w:lineRule="auto"/>
      </w:pPr>
      <w:bookmarkStart w:id="687" w:name="_Toc492475927"/>
      <w:bookmarkStart w:id="688" w:name="_Toc492648144"/>
      <w:bookmarkStart w:id="689" w:name="_Toc493534968"/>
      <w:proofErr w:type="gramStart"/>
      <w:r w:rsidRPr="008D3B95">
        <w:t xml:space="preserve">Figure </w:t>
      </w:r>
      <w:r w:rsidR="00104788">
        <w:t>3.17</w:t>
      </w:r>
      <w:r w:rsidRPr="008D3B95">
        <w:t>.</w:t>
      </w:r>
      <w:proofErr w:type="gramEnd"/>
      <w:r w:rsidRPr="008D3B95">
        <w:t xml:space="preserve"> DSC </w:t>
      </w:r>
      <w:r w:rsidRPr="008D3B95">
        <w:rPr>
          <w:rFonts w:hint="eastAsia"/>
        </w:rPr>
        <w:t xml:space="preserve">(a) </w:t>
      </w:r>
      <w:r w:rsidRPr="008D3B95">
        <w:t xml:space="preserve">first scans and </w:t>
      </w:r>
      <w:r w:rsidRPr="008D3B95">
        <w:rPr>
          <w:rFonts w:hint="eastAsia"/>
        </w:rPr>
        <w:t xml:space="preserve">(b) </w:t>
      </w:r>
      <w:r w:rsidRPr="008D3B95">
        <w:t>second scans of nylon 6 and its nanocomposites</w:t>
      </w:r>
      <w:r w:rsidRPr="008D3B95">
        <w:rPr>
          <w:rFonts w:hint="eastAsia"/>
        </w:rPr>
        <w:t>.</w:t>
      </w:r>
      <w:bookmarkEnd w:id="687"/>
      <w:bookmarkEnd w:id="688"/>
      <w:bookmarkEnd w:id="689"/>
    </w:p>
    <w:p w:rsidR="002468F3" w:rsidRPr="008D3B95" w:rsidRDefault="002468F3" w:rsidP="002468F3">
      <w:pPr>
        <w:spacing w:line="480" w:lineRule="auto"/>
        <w:jc w:val="center"/>
        <w:rPr>
          <w:rFonts w:ascii="Times New Roman" w:hAnsi="Times New Roman"/>
          <w:b/>
          <w:color w:val="000000"/>
          <w:sz w:val="24"/>
          <w:szCs w:val="24"/>
        </w:rPr>
      </w:pPr>
    </w:p>
    <w:p w:rsidR="002468F3" w:rsidRPr="008D3B95" w:rsidRDefault="002468F3" w:rsidP="002468F3">
      <w:pPr>
        <w:pStyle w:val="Tabletitle"/>
      </w:pPr>
      <w:bookmarkStart w:id="690" w:name="_Toc492475985"/>
      <w:bookmarkStart w:id="691" w:name="_Toc492648562"/>
      <w:bookmarkStart w:id="692" w:name="_Toc493535028"/>
      <w:proofErr w:type="gramStart"/>
      <w:r w:rsidRPr="008D3B95">
        <w:t xml:space="preserve">Table </w:t>
      </w:r>
      <w:r>
        <w:t>3.</w:t>
      </w:r>
      <w:r w:rsidR="00104788">
        <w:rPr>
          <w:rFonts w:hint="eastAsia"/>
        </w:rPr>
        <w:t>10</w:t>
      </w:r>
      <w:r w:rsidRPr="008D3B95">
        <w:t>.</w:t>
      </w:r>
      <w:proofErr w:type="gramEnd"/>
      <w:r w:rsidRPr="008D3B95">
        <w:rPr>
          <w:rFonts w:hint="eastAsia"/>
        </w:rPr>
        <w:t xml:space="preserve"> </w:t>
      </w:r>
      <w:proofErr w:type="gramStart"/>
      <w:r w:rsidRPr="008D3B95">
        <w:t>Melting temperature and crystallinity of nylon 6 and its nanocomposites</w:t>
      </w:r>
      <w:r>
        <w:t>.</w:t>
      </w:r>
      <w:bookmarkEnd w:id="690"/>
      <w:bookmarkEnd w:id="691"/>
      <w:bookmarkEnd w:id="692"/>
      <w:proofErr w:type="gramEnd"/>
    </w:p>
    <w:tbl>
      <w:tblPr>
        <w:tblStyle w:val="TableGrid"/>
        <w:tblW w:w="0" w:type="auto"/>
        <w:tblInd w:w="108" w:type="dxa"/>
        <w:tblBorders>
          <w:left w:val="none" w:sz="0" w:space="0" w:color="auto"/>
          <w:right w:val="none" w:sz="0" w:space="0" w:color="auto"/>
        </w:tblBorders>
        <w:tblLook w:val="04A0" w:firstRow="1" w:lastRow="0" w:firstColumn="1" w:lastColumn="0" w:noHBand="0" w:noVBand="1"/>
      </w:tblPr>
      <w:tblGrid>
        <w:gridCol w:w="2835"/>
        <w:gridCol w:w="3402"/>
        <w:gridCol w:w="2763"/>
      </w:tblGrid>
      <w:tr w:rsidR="002468F3" w:rsidRPr="008D3B95" w:rsidTr="00EF1ADA">
        <w:trPr>
          <w:trHeight w:val="287"/>
        </w:trPr>
        <w:tc>
          <w:tcPr>
            <w:tcW w:w="2835" w:type="dxa"/>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Samples</w:t>
            </w:r>
          </w:p>
        </w:tc>
        <w:tc>
          <w:tcPr>
            <w:tcW w:w="3402" w:type="dxa"/>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 xml:space="preserve">Melting Temperature </w:t>
            </w:r>
            <w:r w:rsidRPr="008D3B95">
              <w:rPr>
                <w:rFonts w:ascii="Times New Roman" w:hAnsi="Times New Roman" w:hint="eastAsia"/>
                <w:b/>
                <w:color w:val="000000"/>
                <w:sz w:val="24"/>
                <w:szCs w:val="24"/>
              </w:rPr>
              <w:t xml:space="preserve">/ </w:t>
            </w:r>
            <w:proofErr w:type="spellStart"/>
            <w:r w:rsidRPr="008D3B95">
              <w:rPr>
                <w:rFonts w:ascii="Times New Roman" w:hAnsi="Times New Roman"/>
                <w:b/>
                <w:color w:val="000000"/>
                <w:sz w:val="24"/>
                <w:szCs w:val="24"/>
                <w:vertAlign w:val="superscript"/>
              </w:rPr>
              <w:t>o</w:t>
            </w:r>
            <w:r w:rsidRPr="008D3B95">
              <w:rPr>
                <w:rFonts w:ascii="Times New Roman" w:hAnsi="Times New Roman"/>
                <w:b/>
                <w:color w:val="000000"/>
                <w:sz w:val="24"/>
                <w:szCs w:val="24"/>
              </w:rPr>
              <w:t>C</w:t>
            </w:r>
            <w:proofErr w:type="spellEnd"/>
          </w:p>
        </w:tc>
        <w:tc>
          <w:tcPr>
            <w:tcW w:w="2763" w:type="dxa"/>
          </w:tcPr>
          <w:p w:rsidR="002468F3" w:rsidRPr="008D3B95" w:rsidRDefault="002468F3" w:rsidP="00EF1ADA">
            <w:pPr>
              <w:spacing w:after="0" w:line="240" w:lineRule="auto"/>
              <w:rPr>
                <w:rFonts w:ascii="Times New Roman" w:hAnsi="Times New Roman"/>
                <w:b/>
                <w:color w:val="000000"/>
                <w:sz w:val="24"/>
                <w:szCs w:val="24"/>
              </w:rPr>
            </w:pPr>
            <w:r w:rsidRPr="008D3B95">
              <w:rPr>
                <w:rFonts w:ascii="Times New Roman" w:hAnsi="Times New Roman"/>
                <w:b/>
                <w:color w:val="000000"/>
                <w:sz w:val="24"/>
                <w:szCs w:val="24"/>
              </w:rPr>
              <w:t xml:space="preserve">Degree of crystallinity </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4, 219</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8%</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 CA 2</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3, 218</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8%</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 MMT 2</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2, 218</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7%</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 OMMT 2</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4, 219</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6%</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 MC 2</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2, 218</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3%</w:t>
            </w:r>
          </w:p>
        </w:tc>
      </w:tr>
      <w:tr w:rsidR="002468F3" w:rsidRPr="008D3B95" w:rsidTr="00EF1ADA">
        <w:tc>
          <w:tcPr>
            <w:tcW w:w="2835"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Nylon 6 OC 2</w:t>
            </w:r>
          </w:p>
        </w:tc>
        <w:tc>
          <w:tcPr>
            <w:tcW w:w="3402"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214, 219</w:t>
            </w:r>
          </w:p>
        </w:tc>
        <w:tc>
          <w:tcPr>
            <w:tcW w:w="2763" w:type="dxa"/>
          </w:tcPr>
          <w:p w:rsidR="002468F3" w:rsidRPr="008D3B95" w:rsidRDefault="002468F3" w:rsidP="00EF1ADA">
            <w:pPr>
              <w:spacing w:after="0" w:line="240" w:lineRule="auto"/>
              <w:rPr>
                <w:rFonts w:ascii="Times New Roman" w:hAnsi="Times New Roman"/>
                <w:color w:val="000000"/>
                <w:sz w:val="24"/>
                <w:szCs w:val="24"/>
              </w:rPr>
            </w:pPr>
            <w:r w:rsidRPr="008D3B95">
              <w:rPr>
                <w:rFonts w:ascii="Times New Roman" w:hAnsi="Times New Roman"/>
                <w:color w:val="000000"/>
                <w:sz w:val="24"/>
                <w:szCs w:val="24"/>
              </w:rPr>
              <w:t>18%</w:t>
            </w:r>
          </w:p>
        </w:tc>
      </w:tr>
    </w:tbl>
    <w:p w:rsidR="002468F3" w:rsidRPr="008D3B95" w:rsidRDefault="002468F3" w:rsidP="002468F3">
      <w:pPr>
        <w:spacing w:line="480" w:lineRule="auto"/>
        <w:rPr>
          <w:rFonts w:ascii="Times New Roman" w:hAnsi="Times New Roman"/>
          <w:b/>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As can be seen from Figure </w:t>
      </w:r>
      <w:r w:rsidR="00104788">
        <w:rPr>
          <w:rFonts w:ascii="Times New Roman" w:hAnsi="Times New Roman"/>
          <w:color w:val="000000"/>
          <w:sz w:val="24"/>
          <w:szCs w:val="24"/>
        </w:rPr>
        <w:t>3.17</w:t>
      </w:r>
      <w:r w:rsidRPr="008D3B95">
        <w:rPr>
          <w:rFonts w:ascii="Times New Roman" w:hAnsi="Times New Roman"/>
          <w:color w:val="000000"/>
          <w:sz w:val="24"/>
          <w:szCs w:val="24"/>
        </w:rPr>
        <w:t xml:space="preserve"> and Table </w:t>
      </w:r>
      <w:r>
        <w:rPr>
          <w:rFonts w:ascii="Times New Roman" w:hAnsi="Times New Roman"/>
          <w:color w:val="000000"/>
          <w:sz w:val="24"/>
          <w:szCs w:val="24"/>
        </w:rPr>
        <w:t>3.</w:t>
      </w:r>
      <w:r w:rsidR="00104788">
        <w:rPr>
          <w:rFonts w:ascii="Times New Roman" w:hAnsi="Times New Roman"/>
          <w:color w:val="000000"/>
          <w:sz w:val="24"/>
          <w:szCs w:val="24"/>
        </w:rPr>
        <w:t>10</w:t>
      </w:r>
      <w:r w:rsidRPr="008D3B95">
        <w:rPr>
          <w:rFonts w:ascii="Times New Roman" w:hAnsi="Times New Roman"/>
          <w:color w:val="000000"/>
          <w:sz w:val="24"/>
          <w:szCs w:val="24"/>
        </w:rPr>
        <w:t xml:space="preserve">, neat nylon 6 displayed two melting peaks corresponding to α crystal and γ crystal, respectively. </w:t>
      </w:r>
      <w:proofErr w:type="gramStart"/>
      <w:r w:rsidRPr="008D3B95">
        <w:rPr>
          <w:rFonts w:ascii="Times New Roman" w:hAnsi="Times New Roman"/>
          <w:color w:val="000000"/>
          <w:sz w:val="24"/>
          <w:szCs w:val="24"/>
        </w:rPr>
        <w:t>α</w:t>
      </w:r>
      <w:proofErr w:type="gramEnd"/>
      <w:r w:rsidRPr="008D3B95">
        <w:rPr>
          <w:rFonts w:ascii="Times New Roman" w:hAnsi="Times New Roman"/>
          <w:color w:val="000000"/>
          <w:sz w:val="24"/>
          <w:szCs w:val="24"/>
        </w:rPr>
        <w:t xml:space="preserve"> crystalline form was a fully extent and polyamide 6 molecules were held together by hydrogen bonds in the anti-parallel conformation in the monoclinic crystals. While for γ crystals, the polyamide 6 chains aligned </w:t>
      </w:r>
      <w:r w:rsidRPr="008D3B95">
        <w:rPr>
          <w:rFonts w:ascii="Times New Roman" w:hAnsi="Times New Roman"/>
          <w:color w:val="000000"/>
          <w:sz w:val="24"/>
          <w:szCs w:val="24"/>
        </w:rPr>
        <w:lastRenderedPageBreak/>
        <w:t xml:space="preserve">in the parallel way </w:t>
      </w:r>
      <w:r w:rsidRPr="008D3B95">
        <w:rPr>
          <w:rFonts w:ascii="Times New Roman" w:hAnsi="Times New Roman"/>
          <w:color w:val="000000"/>
          <w:sz w:val="24"/>
          <w:szCs w:val="24"/>
        </w:rPr>
        <w:fldChar w:fldCharType="begin"/>
      </w:r>
      <w:r w:rsidR="00DE1C74">
        <w:rPr>
          <w:rFonts w:ascii="Times New Roman" w:hAnsi="Times New Roman"/>
          <w:color w:val="000000"/>
          <w:sz w:val="24"/>
          <w:szCs w:val="24"/>
        </w:rPr>
        <w:instrText xml:space="preserve"> ADDIN EN.CITE &lt;EndNote&gt;&lt;Cite&gt;&lt;Author&gt;Freier&lt;/Author&gt;&lt;Year&gt;2005&lt;/Year&gt;&lt;RecNum&gt;104&lt;/RecNum&gt;&lt;DisplayText&gt;(Freier et al.,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sidRPr="008D3B95">
        <w:rPr>
          <w:rFonts w:ascii="Times New Roman" w:hAnsi="Times New Roman"/>
          <w:color w:val="000000"/>
          <w:sz w:val="24"/>
          <w:szCs w:val="24"/>
        </w:rPr>
        <w:fldChar w:fldCharType="separate"/>
      </w:r>
      <w:r w:rsidR="00FD4C15">
        <w:rPr>
          <w:rFonts w:ascii="Times New Roman" w:hAnsi="Times New Roman"/>
          <w:noProof/>
          <w:color w:val="000000"/>
          <w:sz w:val="24"/>
          <w:szCs w:val="24"/>
        </w:rPr>
        <w:t>(</w:t>
      </w:r>
      <w:hyperlink w:anchor="_ENREF_75" w:tooltip="Freier, 2005 #104" w:history="1">
        <w:r w:rsidR="00DE1C74">
          <w:rPr>
            <w:rFonts w:ascii="Times New Roman" w:hAnsi="Times New Roman"/>
            <w:noProof/>
            <w:color w:val="000000"/>
            <w:sz w:val="24"/>
            <w:szCs w:val="24"/>
          </w:rPr>
          <w:t>Freier et al., 2005</w:t>
        </w:r>
      </w:hyperlink>
      <w:r w:rsidR="00FD4C15">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color w:val="000000"/>
          <w:sz w:val="24"/>
          <w:szCs w:val="24"/>
        </w:rPr>
        <w:t>. The amide bonds bent for 60</w:t>
      </w:r>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 xml:space="preserve"> with the respect to the main plane</w:t>
      </w:r>
      <w:r>
        <w:rPr>
          <w:rFonts w:ascii="Times New Roman" w:hAnsi="Times New Roman"/>
          <w:color w:val="000000"/>
          <w:sz w:val="24"/>
          <w:szCs w:val="24"/>
        </w:rPr>
        <w:t xml:space="preserve"> </w:t>
      </w:r>
      <w:r w:rsidRPr="008D3B95">
        <w:rPr>
          <w:rFonts w:ascii="Times New Roman" w:hAnsi="Times New Roman"/>
          <w:color w:val="000000"/>
          <w:sz w:val="24"/>
          <w:szCs w:val="24"/>
        </w:rPr>
        <w:t xml:space="preserve">for forming hydrogen bonding network. Generally, α form had a relatively lower melting point than that of γ form. For the first scans, Apart from the neat nylon 6, the other processed materials displayed significant melting peak of γ crystals. Usually, annealing and drawing </w:t>
      </w:r>
      <w:r>
        <w:rPr>
          <w:rFonts w:ascii="Times New Roman" w:hAnsi="Times New Roman"/>
          <w:color w:val="000000"/>
          <w:sz w:val="24"/>
          <w:szCs w:val="24"/>
        </w:rPr>
        <w:t xml:space="preserve">is </w:t>
      </w:r>
      <w:r w:rsidRPr="008D3B95">
        <w:rPr>
          <w:rFonts w:ascii="Times New Roman" w:hAnsi="Times New Roman"/>
          <w:color w:val="000000"/>
          <w:sz w:val="24"/>
          <w:szCs w:val="24"/>
        </w:rPr>
        <w:t xml:space="preserve">preferred to generate γ crystal form </w:t>
      </w:r>
      <w:r w:rsidRPr="008D3B95">
        <w:rPr>
          <w:rFonts w:ascii="Times New Roman" w:hAnsi="Times New Roman"/>
          <w:color w:val="000000"/>
          <w:sz w:val="24"/>
          <w:szCs w:val="24"/>
        </w:rPr>
        <w:fldChar w:fldCharType="begin">
          <w:fldData xml:space="preserve">PEVuZE5vdGU+PENpdGU+PEF1dGhvcj5IYXJhZ3VjaGk8L0F1dGhvcj48WWVhcj4yMDAyPC9ZZWFy
PjxSZWNOdW0+MTAzPC9SZWNOdW0+PERpc3BsYXlUZXh0PihGcmVpZXIgZXQgYWwuLCAyMDA1OyBI
YXJhZ3VjaGkgZXQgYWwuLCAyMDAyKTwvRGlzcGxheVRleHQ+PHJlY29yZD48cmVjLW51bWJlcj4x
MDM8L3JlYy1udW1iZXI+PGZvcmVpZ24ta2V5cz48a2V5IGFwcD0iRU4iIGRiLWlkPSJ0ZTVmYTAy
OWE1cjl0OWVycGF4NXBwMmx4ZmZ3eHB2cncwdHciIHRpbWVzdGFtcD0iMTQ1OTMyOTQ5OSI+MTAz
PC9rZXk+PC9mb3JlaWduLWtleXM+PHJlZi10eXBlIG5hbWU9IkpvdXJuYWwgQXJ0aWNsZSI+MTc8
L3JlZi10eXBlPjxjb250cmlidXRvcnM+PGF1dGhvcnM+PGF1dGhvcj5IYXJhZ3VjaGksIEsuPC9h
dXRob3I+PGF1dGhvcj5UYWtlaGlzYSwgVC48L2F1dGhvcj48YXV0aG9yPkZhbiwgUy48L2F1dGhv
cj48L2F1dGhvcnM+PC9jb250cmlidXRvcnM+PGF1dGgtYWRkcmVzcz5LYXdhbXVyYSBJbnN0IENo
ZW0gUmVzLCBNYXQgQ2hlbSBMYWIsIFNha3VyYSwgQ2hpYmEgMjg1MDA3OCwgSmFwYW48L2F1dGgt
YWRkcmVzcz48dGl0bGVzPjx0aXRsZT5FZmZlY3RzIG9mIGNsYXkgY29udGVudCBvbiB0aGUgcHJv
cGVydGllcyBvZiBuYW5vY29tcG9zaXRlIGh5ZHJvZ2VscyBjb21wb3NlZCBvZiBwb2x5KE4taXNv
cHJvcHlsYWNyeWxhbWlkZSkgYW5kIGNsYXk8L3RpdGxlPjxzZWNvbmRhcnktdGl0bGU+TWFjcm9t
b2xlY3VsZXM8L3NlY29uZGFyeS10aXRsZT48YWx0LXRpdGxlPk1hY3JvbW9sZWN1bGVzJiN4RDtN
YWNyb21vbGVjdWxlczwvYWx0LXRpdGxlPjwvdGl0bGVzPjxwYWdlcz4xMDE2Mi0xMDE3MTwvcGFn
ZXM+PHZvbHVtZT4zNTwvdm9sdW1lPjxudW1iZXI+Mjc8L251bWJlcj48a2V5d29yZHM+PGtleXdv
cmQ+dm9sdW1lLXBoYXNlLXRyYW5zaXRpb248L2tleXdvcmQ+PGtleXdvcmQ+cG9seS1uLWlzb3By
b3B5bGFjcnlsYW1pZGU8L2tleXdvcmQ+PGtleXdvcmQ+ZHluYW1pYyBmbHVjdHVhdGlvbnM8L2tl
eXdvcmQ+PGtleXdvcmQ+Z2Vsczwva2V5d29yZD48a2V5d29yZD50ZW1wZXJhdHVyZTwva2V5d29y
ZD48a2V5d29yZD53YXRlcjwva2V5d29yZD48a2V5d29yZD5wcmVzc3VyZTwva2V5d29yZD48a2V5
d29yZD5pbmhvbW9nZW5laXRpZXM8L2tleXdvcmQ+PGtleXdvcmQ+ZGVwZW5kZW5jZTwva2V5d29y
ZD48a2V5d29yZD5hZGRpdGl2ZXM8L2tleXdvcmQ+PC9rZXl3b3Jkcz48ZGF0ZXM+PHllYXI+MjAw
MjwveWVhcj48cHViLWRhdGVzPjxkYXRlPkRlYyAzMTwvZGF0ZT48L3B1Yi1kYXRlcz48L2RhdGVz
Pjxpc2JuPjAwMjQtOTI5NzwvaXNibj48YWNjZXNzaW9uLW51bT5XT1M6MDAwMTgwMDg5MTAwMDM5
PC9hY2Nlc3Npb24tbnVtPjx1cmxzPjxyZWxhdGVkLXVybHM+PHVybD4mbHQ7R28gdG8gSVNJJmd0
OzovL1dPUzowMDAxODAwODkxMDAwMzk8L3VybD48L3JlbGF0ZWQtdXJscz48L3VybHM+PGxhbmd1
YWdlPkVuZ2xpc2g8L2xhbmd1YWdlPjwvcmVjb3JkPjwvQ2l0ZT48Q2l0ZT48QXV0aG9yPkZyZWll
cjwvQXV0aG9yPjxZZWFyPjIwMDU8L1llYXI+PFJlY051bT4xMDQ8L1JlY051bT48cmVjb3JkPjxy
ZWMtbnVtYmVyPjEwNDwvcmVjLW51bWJlcj48Zm9yZWlnbi1rZXlzPjxrZXkgYXBwPSJFTiIgZGIt
aWQ9InRlNWZhMDI5YTVyOXQ5ZXJwYXg1cHAybHhmZnd4cHZydzB0dyIgdGltZXN0YW1wPSIxNDYw
MDQ4MzE4Ij4xMDQ8L2tleT48L2ZvcmVpZ24ta2V5cz48cmVmLXR5cGUgbmFtZT0iSm91cm5hbCBB
cnRpY2xlIj4xNzwvcmVmLXR5cGU+PGNvbnRyaWJ1dG9ycz48YXV0aG9ycz48YXV0aG9yPkZyZWll
ciwgVC48L2F1dGhvcj48YXV0aG9yPktvaCwgSC4gUy48L2F1dGhvcj48YXV0aG9yPkthemF6aWFu
LCBLLjwvYXV0aG9yPjxhdXRob3I+U2hvaWNoZXQsIE0uIFMuPC9hdXRob3I+PC9hdXRob3JzPjwv
Y29udHJpYnV0b3JzPjxhdXRoLWFkZHJlc3M+VW5pdiBUb3JvbnRvLCBEZXB0IENoZW0gRW5nbiAm
YW1wOyBBcHBsIENoZW0sIFRvcm9udG8sIE9OIE01UyAzRTUsIENhbmFkYSYjeEQ7SW5zdCBCaW9t
YXQgJmFtcDsgQmlvbWF0IEVuZ24sIFRvcm9udG8sIE9OIE01UyAzRzksIENhbmFkYSYjeEQ7VW5p
diBUb3JvbnRvLCBEZXB0IENoZW0sIFRvcm9udG8sIE9OIE01UyAzSDYsIENhbmFkYTwvYXV0aC1h
ZGRyZXNzPjx0aXRsZXM+PHRpdGxlPkNvbnRyb2xsaW5nIGNlbGwgYWRoZXNpb24gYW5kIGRlZ3Jh
ZGF0aW9uIG9mIGNoaXRvc2FuIGZpbG1zIGJ5IE4tYWNldHlsYXRpb248L3RpdGxlPjxzZWNvbmRh
cnktdGl0bGU+QmlvbWF0ZXJpYWxzPC9zZWNvbmRhcnktdGl0bGU+PGFsdC10aXRsZT5CaW9tYXRl
cmlhbHMmI3hEO0Jpb21hdGVyaWFsczwvYWx0LXRpdGxlPjwvdGl0bGVzPjxwYWdlcz41ODcyLTU4
Nzg8L3BhZ2VzPjx2b2x1bWU+MjY8L3ZvbHVtZT48bnVtYmVyPjI5PC9udW1iZXI+PGtleXdvcmRz
PjxrZXl3b3JkPmNoaXRvc2FuPC9rZXl3b3JkPjxrZXl3b3JkPmNoaXRpbjwva2V5d29yZD48a2V5
d29yZD5lbnp5bWF0aWMgZGVncmFkYXRpb248L2tleXdvcmQ+PGtleXdvcmQ+bmVydmUgcmVnZW5l
cmF0aW9uPC9rZXl3b3JkPjxrZXl3b3JkPnRpc3N1ZSBlbmdpbmVlcmluZzwva2V5d29yZD48a2V5
d29yZD5wYXJ0aWFsbHkgZGVhY2V0eWxhdGVkIGNoaXRpbjwva2V5d29yZD48a2V5d29yZD5odW1h
bi1ib2R5LWZsdWlkczwva2V5d29yZD48a2V5d29yZD5pbi12aXRybzwva2V5d29yZD48a2V5d29y
ZD5lbnp5bWUtaW1tdW5vYXNzYXk8L2tleXdvcmQ+PGtleXdvcmQ+bmV1cml0ZSBleHRlbnNpb248
L2tleXdvcmQ+PGtleXdvcmQ+bHlzb3p5bWU8L2tleXdvcmQ+PGtleXdvcmQ+ZGVyaXZhdGl2ZXM8
L2tleXdvcmQ+PGtleXdvcmQ+YWZmaW5pdHk8L2tleXdvcmQ+PGtleXdvcmQ+aHlkcm9seXNpczwv
a2V5d29yZD48a2V5d29yZD5zb2x1YmlsaXR5PC9rZXl3b3JkPjwva2V5d29yZHM+PGRhdGVzPjx5
ZWFyPjIwMDU8L3llYXI+PHB1Yi1kYXRlcz48ZGF0ZT5PY3Q8L2RhdGU+PC9wdWItZGF0ZXM+PC9k
YXRlcz48aXNibj4wMTQyLTk2MTI8L2lzYm4+PGFjY2Vzc2lvbi1udW0+V09TOjAwMDIzMDEyODcw
MDAxNDwvYWNjZXNzaW9uLW51bT48dXJscz48cmVsYXRlZC11cmxzPjx1cmw+Jmx0O0dvIHRvIElT
SSZndDs6Ly9XT1M6MDAwMjMwMTI4NzAwMDE0PC91cmw+PC9yZWxhdGVkLXVybHM+PC91cmxzPjxs
YW5ndWFnZT5FbmdsaXNoPC9sYW5ndWFnZT48L3JlY29yZD48L0NpdGU+PC9FbmROb3RlPn==
</w:fldData>
        </w:fldChar>
      </w:r>
      <w:r w:rsidR="00DE1C74">
        <w:rPr>
          <w:rFonts w:ascii="Times New Roman" w:hAnsi="Times New Roman"/>
          <w:color w:val="000000"/>
          <w:sz w:val="24"/>
          <w:szCs w:val="24"/>
        </w:rPr>
        <w:instrText xml:space="preserve"> ADDIN EN.CITE </w:instrText>
      </w:r>
      <w:r w:rsidR="00DE1C74">
        <w:rPr>
          <w:rFonts w:ascii="Times New Roman" w:hAnsi="Times New Roman"/>
          <w:color w:val="000000"/>
          <w:sz w:val="24"/>
          <w:szCs w:val="24"/>
        </w:rPr>
        <w:fldChar w:fldCharType="begin">
          <w:fldData xml:space="preserve">PEVuZE5vdGU+PENpdGU+PEF1dGhvcj5IYXJhZ3VjaGk8L0F1dGhvcj48WWVhcj4yMDAyPC9ZZWFy
PjxSZWNOdW0+MTAzPC9SZWNOdW0+PERpc3BsYXlUZXh0PihGcmVpZXIgZXQgYWwuLCAyMDA1OyBI
YXJhZ3VjaGkgZXQgYWwuLCAyMDAyKTwvRGlzcGxheVRleHQ+PHJlY29yZD48cmVjLW51bWJlcj4x
MDM8L3JlYy1udW1iZXI+PGZvcmVpZ24ta2V5cz48a2V5IGFwcD0iRU4iIGRiLWlkPSJ0ZTVmYTAy
OWE1cjl0OWVycGF4NXBwMmx4ZmZ3eHB2cncwdHciIHRpbWVzdGFtcD0iMTQ1OTMyOTQ5OSI+MTAz
PC9rZXk+PC9mb3JlaWduLWtleXM+PHJlZi10eXBlIG5hbWU9IkpvdXJuYWwgQXJ0aWNsZSI+MTc8
L3JlZi10eXBlPjxjb250cmlidXRvcnM+PGF1dGhvcnM+PGF1dGhvcj5IYXJhZ3VjaGksIEsuPC9h
dXRob3I+PGF1dGhvcj5UYWtlaGlzYSwgVC48L2F1dGhvcj48YXV0aG9yPkZhbiwgUy48L2F1dGhv
cj48L2F1dGhvcnM+PC9jb250cmlidXRvcnM+PGF1dGgtYWRkcmVzcz5LYXdhbXVyYSBJbnN0IENo
ZW0gUmVzLCBNYXQgQ2hlbSBMYWIsIFNha3VyYSwgQ2hpYmEgMjg1MDA3OCwgSmFwYW48L2F1dGgt
YWRkcmVzcz48dGl0bGVzPjx0aXRsZT5FZmZlY3RzIG9mIGNsYXkgY29udGVudCBvbiB0aGUgcHJv
cGVydGllcyBvZiBuYW5vY29tcG9zaXRlIGh5ZHJvZ2VscyBjb21wb3NlZCBvZiBwb2x5KE4taXNv
cHJvcHlsYWNyeWxhbWlkZSkgYW5kIGNsYXk8L3RpdGxlPjxzZWNvbmRhcnktdGl0bGU+TWFjcm9t
b2xlY3VsZXM8L3NlY29uZGFyeS10aXRsZT48YWx0LXRpdGxlPk1hY3JvbW9sZWN1bGVzJiN4RDtN
YWNyb21vbGVjdWxlczwvYWx0LXRpdGxlPjwvdGl0bGVzPjxwYWdlcz4xMDE2Mi0xMDE3MTwvcGFn
ZXM+PHZvbHVtZT4zNTwvdm9sdW1lPjxudW1iZXI+Mjc8L251bWJlcj48a2V5d29yZHM+PGtleXdv
cmQ+dm9sdW1lLXBoYXNlLXRyYW5zaXRpb248L2tleXdvcmQ+PGtleXdvcmQ+cG9seS1uLWlzb3By
b3B5bGFjcnlsYW1pZGU8L2tleXdvcmQ+PGtleXdvcmQ+ZHluYW1pYyBmbHVjdHVhdGlvbnM8L2tl
eXdvcmQ+PGtleXdvcmQ+Z2Vsczwva2V5d29yZD48a2V5d29yZD50ZW1wZXJhdHVyZTwva2V5d29y
ZD48a2V5d29yZD53YXRlcjwva2V5d29yZD48a2V5d29yZD5wcmVzc3VyZTwva2V5d29yZD48a2V5
d29yZD5pbmhvbW9nZW5laXRpZXM8L2tleXdvcmQ+PGtleXdvcmQ+ZGVwZW5kZW5jZTwva2V5d29y
ZD48a2V5d29yZD5hZGRpdGl2ZXM8L2tleXdvcmQ+PC9rZXl3b3Jkcz48ZGF0ZXM+PHllYXI+MjAw
MjwveWVhcj48cHViLWRhdGVzPjxkYXRlPkRlYyAzMTwvZGF0ZT48L3B1Yi1kYXRlcz48L2RhdGVz
Pjxpc2JuPjAwMjQtOTI5NzwvaXNibj48YWNjZXNzaW9uLW51bT5XT1M6MDAwMTgwMDg5MTAwMDM5
PC9hY2Nlc3Npb24tbnVtPjx1cmxzPjxyZWxhdGVkLXVybHM+PHVybD4mbHQ7R28gdG8gSVNJJmd0
OzovL1dPUzowMDAxODAwODkxMDAwMzk8L3VybD48L3JlbGF0ZWQtdXJscz48L3VybHM+PGxhbmd1
YWdlPkVuZ2xpc2g8L2xhbmd1YWdlPjwvcmVjb3JkPjwvQ2l0ZT48Q2l0ZT48QXV0aG9yPkZyZWll
cjwvQXV0aG9yPjxZZWFyPjIwMDU8L1llYXI+PFJlY051bT4xMDQ8L1JlY051bT48cmVjb3JkPjxy
ZWMtbnVtYmVyPjEwNDwvcmVjLW51bWJlcj48Zm9yZWlnbi1rZXlzPjxrZXkgYXBwPSJFTiIgZGIt
aWQ9InRlNWZhMDI5YTVyOXQ5ZXJwYXg1cHAybHhmZnd4cHZydzB0dyIgdGltZXN0YW1wPSIxNDYw
MDQ4MzE4Ij4xMDQ8L2tleT48L2ZvcmVpZ24ta2V5cz48cmVmLXR5cGUgbmFtZT0iSm91cm5hbCBB
cnRpY2xlIj4xNzwvcmVmLXR5cGU+PGNvbnRyaWJ1dG9ycz48YXV0aG9ycz48YXV0aG9yPkZyZWll
ciwgVC48L2F1dGhvcj48YXV0aG9yPktvaCwgSC4gUy48L2F1dGhvcj48YXV0aG9yPkthemF6aWFu
LCBLLjwvYXV0aG9yPjxhdXRob3I+U2hvaWNoZXQsIE0uIFMuPC9hdXRob3I+PC9hdXRob3JzPjwv
Y29udHJpYnV0b3JzPjxhdXRoLWFkZHJlc3M+VW5pdiBUb3JvbnRvLCBEZXB0IENoZW0gRW5nbiAm
YW1wOyBBcHBsIENoZW0sIFRvcm9udG8sIE9OIE01UyAzRTUsIENhbmFkYSYjeEQ7SW5zdCBCaW9t
YXQgJmFtcDsgQmlvbWF0IEVuZ24sIFRvcm9udG8sIE9OIE01UyAzRzksIENhbmFkYSYjeEQ7VW5p
diBUb3JvbnRvLCBEZXB0IENoZW0sIFRvcm9udG8sIE9OIE01UyAzSDYsIENhbmFkYTwvYXV0aC1h
ZGRyZXNzPjx0aXRsZXM+PHRpdGxlPkNvbnRyb2xsaW5nIGNlbGwgYWRoZXNpb24gYW5kIGRlZ3Jh
ZGF0aW9uIG9mIGNoaXRvc2FuIGZpbG1zIGJ5IE4tYWNldHlsYXRpb248L3RpdGxlPjxzZWNvbmRh
cnktdGl0bGU+QmlvbWF0ZXJpYWxzPC9zZWNvbmRhcnktdGl0bGU+PGFsdC10aXRsZT5CaW9tYXRl
cmlhbHMmI3hEO0Jpb21hdGVyaWFsczwvYWx0LXRpdGxlPjwvdGl0bGVzPjxwYWdlcz41ODcyLTU4
Nzg8L3BhZ2VzPjx2b2x1bWU+MjY8L3ZvbHVtZT48bnVtYmVyPjI5PC9udW1iZXI+PGtleXdvcmRz
PjxrZXl3b3JkPmNoaXRvc2FuPC9rZXl3b3JkPjxrZXl3b3JkPmNoaXRpbjwva2V5d29yZD48a2V5
d29yZD5lbnp5bWF0aWMgZGVncmFkYXRpb248L2tleXdvcmQ+PGtleXdvcmQ+bmVydmUgcmVnZW5l
cmF0aW9uPC9rZXl3b3JkPjxrZXl3b3JkPnRpc3N1ZSBlbmdpbmVlcmluZzwva2V5d29yZD48a2V5
d29yZD5wYXJ0aWFsbHkgZGVhY2V0eWxhdGVkIGNoaXRpbjwva2V5d29yZD48a2V5d29yZD5odW1h
bi1ib2R5LWZsdWlkczwva2V5d29yZD48a2V5d29yZD5pbi12aXRybzwva2V5d29yZD48a2V5d29y
ZD5lbnp5bWUtaW1tdW5vYXNzYXk8L2tleXdvcmQ+PGtleXdvcmQ+bmV1cml0ZSBleHRlbnNpb248
L2tleXdvcmQ+PGtleXdvcmQ+bHlzb3p5bWU8L2tleXdvcmQ+PGtleXdvcmQ+ZGVyaXZhdGl2ZXM8
L2tleXdvcmQ+PGtleXdvcmQ+YWZmaW5pdHk8L2tleXdvcmQ+PGtleXdvcmQ+aHlkcm9seXNpczwv
a2V5d29yZD48a2V5d29yZD5zb2x1YmlsaXR5PC9rZXl3b3JkPjwva2V5d29yZHM+PGRhdGVzPjx5
ZWFyPjIwMDU8L3llYXI+PHB1Yi1kYXRlcz48ZGF0ZT5PY3Q8L2RhdGU+PC9wdWItZGF0ZXM+PC9k
YXRlcz48aXNibj4wMTQyLTk2MTI8L2lzYm4+PGFjY2Vzc2lvbi1udW0+V09TOjAwMDIzMDEyODcw
MDAxNDwvYWNjZXNzaW9uLW51bT48dXJscz48cmVsYXRlZC11cmxzPjx1cmw+Jmx0O0dvIHRvIElT
SSZndDs6Ly9XT1M6MDAwMjMwMTI4NzAwMDE0PC91cmw+PC9yZWxhdGVkLXVybHM+PC91cmxzPjxs
YW5ndWFnZT5FbmdsaXNoPC9sYW5ndWFnZT48L3JlY29yZD48L0NpdGU+PC9FbmROb3RlPn==
</w:fldData>
        </w:fldChar>
      </w:r>
      <w:r w:rsidR="00DE1C74">
        <w:rPr>
          <w:rFonts w:ascii="Times New Roman" w:hAnsi="Times New Roman"/>
          <w:color w:val="000000"/>
          <w:sz w:val="24"/>
          <w:szCs w:val="24"/>
        </w:rPr>
        <w:instrText xml:space="preserve"> ADDIN EN.CITE.DATA </w:instrText>
      </w:r>
      <w:r w:rsidR="00DE1C74">
        <w:rPr>
          <w:rFonts w:ascii="Times New Roman" w:hAnsi="Times New Roman"/>
          <w:color w:val="000000"/>
          <w:sz w:val="24"/>
          <w:szCs w:val="24"/>
        </w:rPr>
      </w:r>
      <w:r w:rsidR="00DE1C74">
        <w:rPr>
          <w:rFonts w:ascii="Times New Roman" w:hAnsi="Times New Roman"/>
          <w:color w:val="000000"/>
          <w:sz w:val="24"/>
          <w:szCs w:val="24"/>
        </w:rPr>
        <w:fldChar w:fldCharType="end"/>
      </w:r>
      <w:r w:rsidRPr="008D3B95">
        <w:rPr>
          <w:rFonts w:ascii="Times New Roman" w:hAnsi="Times New Roman"/>
          <w:color w:val="000000"/>
          <w:sz w:val="24"/>
          <w:szCs w:val="24"/>
        </w:rPr>
      </w:r>
      <w:r w:rsidRPr="008D3B95">
        <w:rPr>
          <w:rFonts w:ascii="Times New Roman" w:hAnsi="Times New Roman"/>
          <w:color w:val="000000"/>
          <w:sz w:val="24"/>
          <w:szCs w:val="24"/>
        </w:rPr>
        <w:fldChar w:fldCharType="separate"/>
      </w:r>
      <w:r w:rsidR="00AC1501">
        <w:rPr>
          <w:rFonts w:ascii="Times New Roman" w:hAnsi="Times New Roman"/>
          <w:noProof/>
          <w:color w:val="000000"/>
          <w:sz w:val="24"/>
          <w:szCs w:val="24"/>
        </w:rPr>
        <w:t>(</w:t>
      </w:r>
      <w:hyperlink w:anchor="_ENREF_75" w:tooltip="Freier, 2005 #104" w:history="1">
        <w:r w:rsidR="00DE1C74">
          <w:rPr>
            <w:rFonts w:ascii="Times New Roman" w:hAnsi="Times New Roman"/>
            <w:noProof/>
            <w:color w:val="000000"/>
            <w:sz w:val="24"/>
            <w:szCs w:val="24"/>
          </w:rPr>
          <w:t>Freier et al., 2005</w:t>
        </w:r>
      </w:hyperlink>
      <w:r w:rsidR="00AC1501">
        <w:rPr>
          <w:rFonts w:ascii="Times New Roman" w:hAnsi="Times New Roman"/>
          <w:noProof/>
          <w:color w:val="000000"/>
          <w:sz w:val="24"/>
          <w:szCs w:val="24"/>
        </w:rPr>
        <w:t xml:space="preserve">; </w:t>
      </w:r>
      <w:hyperlink w:anchor="_ENREF_103" w:tooltip="Haraguchi, 2002 #103" w:history="1">
        <w:r w:rsidR="00DE1C74">
          <w:rPr>
            <w:rFonts w:ascii="Times New Roman" w:hAnsi="Times New Roman"/>
            <w:noProof/>
            <w:color w:val="000000"/>
            <w:sz w:val="24"/>
            <w:szCs w:val="24"/>
          </w:rPr>
          <w:t>Haraguchi et al., 2002</w:t>
        </w:r>
      </w:hyperlink>
      <w:r w:rsidR="00AC1501">
        <w:rPr>
          <w:rFonts w:ascii="Times New Roman" w:hAnsi="Times New Roman"/>
          <w:noProof/>
          <w:color w:val="000000"/>
          <w:sz w:val="24"/>
          <w:szCs w:val="24"/>
        </w:rPr>
        <w:t>)</w:t>
      </w:r>
      <w:r w:rsidRPr="008D3B95">
        <w:rPr>
          <w:rFonts w:ascii="Times New Roman" w:hAnsi="Times New Roman"/>
          <w:color w:val="000000"/>
          <w:sz w:val="24"/>
          <w:szCs w:val="24"/>
        </w:rPr>
        <w:fldChar w:fldCharType="end"/>
      </w:r>
      <w:r w:rsidRPr="008D3B95">
        <w:rPr>
          <w:rFonts w:ascii="Times New Roman" w:hAnsi="Times New Roman"/>
          <w:color w:val="000000"/>
          <w:sz w:val="24"/>
          <w:szCs w:val="24"/>
        </w:rPr>
        <w:t xml:space="preserve">. During extrusion, the polymer melts were pulled out of the die and quenched in water so that γ crystals dominated in the processed materials.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On the second scan, all the samples displayed two characteristic pe</w:t>
      </w:r>
      <w:r>
        <w:rPr>
          <w:rFonts w:ascii="Times New Roman" w:hAnsi="Times New Roman"/>
          <w:color w:val="000000"/>
          <w:sz w:val="24"/>
          <w:szCs w:val="24"/>
        </w:rPr>
        <w:t>aks for α and γ crystals. Durin</w:t>
      </w:r>
      <w:r w:rsidRPr="008D3B95">
        <w:rPr>
          <w:rFonts w:ascii="Times New Roman" w:hAnsi="Times New Roman"/>
          <w:color w:val="000000"/>
          <w:sz w:val="24"/>
          <w:szCs w:val="24"/>
        </w:rPr>
        <w:t xml:space="preserve">g DSC test, temperature was changed gradually. As for nylon 6 materials, from 13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to 190 </w:t>
      </w:r>
      <w:proofErr w:type="spellStart"/>
      <w:r w:rsidRPr="008D3B95">
        <w:rPr>
          <w:rFonts w:ascii="Times New Roman" w:hAnsi="Times New Roman"/>
          <w:color w:val="000000"/>
          <w:sz w:val="24"/>
          <w:szCs w:val="24"/>
          <w:vertAlign w:val="superscript"/>
        </w:rPr>
        <w:t>o</w:t>
      </w:r>
      <w:r w:rsidRPr="008D3B95">
        <w:rPr>
          <w:rFonts w:ascii="Times New Roman" w:hAnsi="Times New Roman"/>
          <w:color w:val="000000"/>
          <w:sz w:val="24"/>
          <w:szCs w:val="24"/>
        </w:rPr>
        <w:t>C</w:t>
      </w:r>
      <w:proofErr w:type="spellEnd"/>
      <w:r w:rsidRPr="008D3B95">
        <w:rPr>
          <w:rFonts w:ascii="Times New Roman" w:hAnsi="Times New Roman"/>
          <w:color w:val="000000"/>
          <w:sz w:val="24"/>
          <w:szCs w:val="24"/>
        </w:rPr>
        <w:t xml:space="preserve">, under steady temperature rise, α crystals co-existed with γ crystals.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6F1EEB"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In accordance with the knowledge discussed before from Figure 3.4, t</w:t>
      </w:r>
      <w:r w:rsidR="002468F3" w:rsidRPr="008D3B95">
        <w:rPr>
          <w:rFonts w:ascii="Times New Roman" w:hAnsi="Times New Roman"/>
          <w:color w:val="000000"/>
          <w:sz w:val="24"/>
          <w:szCs w:val="24"/>
        </w:rPr>
        <w:t xml:space="preserve">here are usually two main effects of clay platelets on the crystallisation of nylon 6 matrix: nucleating effect by which clay platelets act as nucleating agent promoting the formation of crystals and disrupting effect by which clay platelets act as physical obstacles hindering the movement of polymer chains and thus a reduced degree of crystallinity can be obtained. From those curves, clay seemed to have little influence on the degree of crystallinity. For those samples containing clay platelets, Nylon 6 MMT 2, Nylon 6 OMMT 2, Nylon 6 MC 2 and Nylon 6 OC 2 displayed higher ratio of γ crystals to α crystals than that of Nylon 6 and Nylon 6 CA 2 on the second scans. The reason was that clay platelets acted as heterogeneous nucleating agents, facilitating the formation of γ crystals. </w:t>
      </w:r>
    </w:p>
    <w:p w:rsidR="004F1F66" w:rsidRPr="008D3B95" w:rsidRDefault="004F1F66" w:rsidP="002468F3">
      <w:pPr>
        <w:spacing w:line="480" w:lineRule="auto"/>
        <w:jc w:val="both"/>
        <w:rPr>
          <w:rFonts w:ascii="Times New Roman" w:hAnsi="Times New Roman"/>
          <w:b/>
          <w:color w:val="000000"/>
          <w:sz w:val="24"/>
          <w:szCs w:val="24"/>
        </w:rPr>
      </w:pPr>
    </w:p>
    <w:p w:rsidR="002468F3" w:rsidRPr="008C0236" w:rsidRDefault="00BC5DFC" w:rsidP="002468F3">
      <w:pPr>
        <w:pStyle w:val="Heading3"/>
        <w:spacing w:line="480" w:lineRule="auto"/>
        <w:rPr>
          <w:rFonts w:cs="Times New Roman"/>
          <w:szCs w:val="28"/>
        </w:rPr>
      </w:pPr>
      <w:bookmarkStart w:id="693" w:name="_Toc481120353"/>
      <w:bookmarkStart w:id="694" w:name="_Toc481142217"/>
      <w:bookmarkStart w:id="695" w:name="_Toc481143620"/>
      <w:bookmarkStart w:id="696" w:name="_Toc481143916"/>
      <w:bookmarkStart w:id="697" w:name="_Toc481144110"/>
      <w:bookmarkStart w:id="698" w:name="_Toc481144332"/>
      <w:bookmarkStart w:id="699" w:name="_Toc481144481"/>
      <w:bookmarkStart w:id="700" w:name="_Toc481144991"/>
      <w:bookmarkStart w:id="701" w:name="_Toc492646539"/>
      <w:bookmarkStart w:id="702" w:name="_Toc493534718"/>
      <w:bookmarkStart w:id="703" w:name="_Toc493534809"/>
      <w:bookmarkStart w:id="704" w:name="_Hlk492509173"/>
      <w:r>
        <w:rPr>
          <w:rFonts w:cs="Times New Roman"/>
          <w:szCs w:val="28"/>
        </w:rPr>
        <w:lastRenderedPageBreak/>
        <w:t>3.3.4</w:t>
      </w:r>
      <w:r w:rsidR="002468F3">
        <w:rPr>
          <w:rFonts w:cs="Times New Roman"/>
          <w:szCs w:val="28"/>
        </w:rPr>
        <w:t xml:space="preserve">. </w:t>
      </w:r>
      <w:r w:rsidR="002468F3" w:rsidRPr="008C0236">
        <w:rPr>
          <w:rFonts w:cs="Times New Roman"/>
          <w:szCs w:val="28"/>
        </w:rPr>
        <w:t>Tensile properties</w:t>
      </w:r>
      <w:bookmarkEnd w:id="693"/>
      <w:bookmarkEnd w:id="694"/>
      <w:bookmarkEnd w:id="695"/>
      <w:bookmarkEnd w:id="696"/>
      <w:bookmarkEnd w:id="697"/>
      <w:bookmarkEnd w:id="698"/>
      <w:bookmarkEnd w:id="699"/>
      <w:bookmarkEnd w:id="700"/>
      <w:bookmarkEnd w:id="701"/>
      <w:r>
        <w:rPr>
          <w:rFonts w:cs="Times New Roman"/>
          <w:szCs w:val="28"/>
        </w:rPr>
        <w:t xml:space="preserve"> of nylon 6/clay nanocomposites</w:t>
      </w:r>
      <w:bookmarkEnd w:id="702"/>
      <w:bookmarkEnd w:id="703"/>
    </w:p>
    <w:p w:rsidR="002468F3" w:rsidRPr="004F1F66" w:rsidRDefault="004F1F66" w:rsidP="004F1F66">
      <w:pPr>
        <w:spacing w:line="480" w:lineRule="auto"/>
        <w:jc w:val="both"/>
        <w:rPr>
          <w:rFonts w:ascii="Times New Roman" w:hAnsi="Times New Roman"/>
          <w:color w:val="000000"/>
          <w:sz w:val="24"/>
          <w:szCs w:val="24"/>
        </w:rPr>
      </w:pPr>
      <w:bookmarkStart w:id="705" w:name="_Toc492381341"/>
      <w:bookmarkStart w:id="706" w:name="_Toc492381441"/>
      <w:bookmarkStart w:id="707" w:name="_Toc492382336"/>
      <w:bookmarkStart w:id="708" w:name="_Toc492382611"/>
      <w:bookmarkStart w:id="709" w:name="_Toc492382711"/>
      <w:bookmarkStart w:id="710" w:name="_Toc492384574"/>
      <w:bookmarkStart w:id="711" w:name="_Toc492385294"/>
      <w:bookmarkStart w:id="712" w:name="_Toc492385394"/>
      <w:bookmarkStart w:id="713" w:name="_Toc492386059"/>
      <w:bookmarkStart w:id="714" w:name="_Toc492388108"/>
      <w:bookmarkStart w:id="715" w:name="_Toc492475693"/>
      <w:bookmarkStart w:id="716" w:name="_Toc492475825"/>
      <w:bookmarkStart w:id="717" w:name="_Toc492475928"/>
      <w:bookmarkEnd w:id="704"/>
      <w:r w:rsidRPr="00E326AF">
        <w:rPr>
          <w:noProof/>
        </w:rPr>
        <mc:AlternateContent>
          <mc:Choice Requires="wps">
            <w:drawing>
              <wp:anchor distT="45720" distB="45720" distL="114300" distR="114300" simplePos="0" relativeHeight="251681792" behindDoc="0" locked="0" layoutInCell="1" allowOverlap="1" wp14:anchorId="5FC65C57" wp14:editId="57D16EFD">
                <wp:simplePos x="0" y="0"/>
                <wp:positionH relativeFrom="column">
                  <wp:posOffset>3557270</wp:posOffset>
                </wp:positionH>
                <wp:positionV relativeFrom="paragraph">
                  <wp:posOffset>629285</wp:posOffset>
                </wp:positionV>
                <wp:extent cx="355600" cy="27432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7B12F4">
                            <w:pPr>
                              <w:rPr>
                                <w:rFonts w:ascii="Times New Roman" w:hAnsi="Times New Roman"/>
                                <w:sz w:val="22"/>
                              </w:rPr>
                            </w:pPr>
                            <w:r>
                              <w:rPr>
                                <w:rFonts w:ascii="Times New Roman" w:hAnsi="Times New Roman"/>
                                <w:sz w:val="22"/>
                              </w:rPr>
                              <w:t>(b</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80.1pt;margin-top:49.55pt;width:28pt;height:21.6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hmTDQIAAPkDAAAOAAAAZHJzL2Uyb0RvYy54bWysU9tuGyEQfa/Uf0C817te27msjKM0aapK&#10;6UVK+gGYZb2owFDA3nW/PgNrO1b6VpUHBMzMmTlnhuXNYDTZSR8UWEank5ISaQU0ym4Y/fn88OGK&#10;khC5bbgGKxndy0BvVu/fLXtXywo60I30BEFsqHvHaBejq4siiE4aHibgpEVjC97wiFe/KRrPe0Q3&#10;uqjK8qLowTfOg5Ah4Ov9aKSrjN+2UsTvbRtkJJpRrC3m3ed9nfZiteT1xnPXKXEog/9DFYYri0lP&#10;UPc8crL16i8oo4SHAG2cCDAFtK0SMnNANtPyDZunjjuZuaA4wZ1kCv8PVnzb/fBENYxWlFhusEXP&#10;cojkIwykSur0LtTo9OTQLQ74jF3OTIN7BPErEAt3Hbcbees99J3kDVY3TZHFWeiIExLIuv8KDabh&#10;2wgZaGi9SdKhGATRsUv7U2dSKQIfZ4vFRYkWgabqcj6rcucKXh+DnQ/xswRD0oFRj43P4Hz3GGIq&#10;htdHl5TLwoPSOjdfW9Izer2oFjngzGJUxNnUyjB6VaY1Tkvi+Mk2OThypcczJtD2QDrxHBnHYT1k&#10;dWfzo5hraPYog4dxFvHv4KED/4eSHueQ0fB7y72kRH+xKOX1dD5Pg5sv88UlMif+3LI+t3ArEIrR&#10;SMl4vIt52EfOtyh5q7IcqTdjJYeacb6ySoe/kAb4/J69Xn/s6gUAAP//AwBQSwMEFAAGAAgAAAAh&#10;AND5VPjeAAAACgEAAA8AAABkcnMvZG93bnJldi54bWxMj01PwzAMhu9I+w+RkbixpGWraGk6TSCu&#10;TIwPiVvWeG1F41RNtpZ/j3eCo+1Hr5+33MyuF2ccQ+dJQ7JUIJBqbztqNLy/Pd/egwjRkDW9J9Tw&#10;gwE21eKqNIX1E73ieR8bwSEUCqOhjXEopAx1i86EpR+Q+Hb0ozORx7GRdjQTh7tepkpl0pmO+ENr&#10;Bnxssf7en5yGj5fj1+dK7Zontx4mPytJLpda31zP2wcQEef4B8NFn9WhYqeDP5ENotewzlTKqIY8&#10;T0AwkCUZLw5MrtI7kFUp/1eofgEAAP//AwBQSwECLQAUAAYACAAAACEAtoM4kv4AAADhAQAAEwAA&#10;AAAAAAAAAAAAAAAAAAAAW0NvbnRlbnRfVHlwZXNdLnhtbFBLAQItABQABgAIAAAAIQA4/SH/1gAA&#10;AJQBAAALAAAAAAAAAAAAAAAAAC8BAABfcmVscy8ucmVsc1BLAQItABQABgAIAAAAIQCaxhmTDQIA&#10;APkDAAAOAAAAAAAAAAAAAAAAAC4CAABkcnMvZTJvRG9jLnhtbFBLAQItABQABgAIAAAAIQDQ+VT4&#10;3gAAAAoBAAAPAAAAAAAAAAAAAAAAAGcEAABkcnMvZG93bnJldi54bWxQSwUGAAAAAAQABADzAAAA&#10;cgUAAAAA&#10;" filled="f" stroked="f">
                <v:textbox>
                  <w:txbxContent>
                    <w:p w:rsidR="003152F3" w:rsidRPr="00E326AF" w:rsidRDefault="003152F3" w:rsidP="007B12F4">
                      <w:pPr>
                        <w:rPr>
                          <w:rFonts w:ascii="Times New Roman" w:hAnsi="Times New Roman"/>
                          <w:sz w:val="22"/>
                        </w:rPr>
                      </w:pPr>
                      <w:r>
                        <w:rPr>
                          <w:rFonts w:ascii="Times New Roman" w:hAnsi="Times New Roman"/>
                          <w:sz w:val="22"/>
                        </w:rPr>
                        <w:t>(b</w:t>
                      </w:r>
                      <w:r w:rsidRPr="00E326AF">
                        <w:rPr>
                          <w:rFonts w:ascii="Times New Roman" w:hAnsi="Times New Roman"/>
                          <w:sz w:val="22"/>
                        </w:rPr>
                        <w:t>)</w:t>
                      </w:r>
                    </w:p>
                  </w:txbxContent>
                </v:textbox>
              </v:shape>
            </w:pict>
          </mc:Fallback>
        </mc:AlternateContent>
      </w:r>
      <w:bookmarkEnd w:id="705"/>
      <w:bookmarkEnd w:id="706"/>
      <w:bookmarkEnd w:id="707"/>
      <w:bookmarkEnd w:id="708"/>
      <w:bookmarkEnd w:id="709"/>
      <w:bookmarkEnd w:id="710"/>
      <w:bookmarkEnd w:id="711"/>
      <w:bookmarkEnd w:id="712"/>
      <w:bookmarkEnd w:id="713"/>
      <w:bookmarkEnd w:id="714"/>
      <w:bookmarkEnd w:id="715"/>
      <w:bookmarkEnd w:id="716"/>
      <w:bookmarkEnd w:id="717"/>
      <w:r w:rsidR="003152F3">
        <w:rPr>
          <w:noProof/>
        </w:rPr>
        <w:pict>
          <v:shape id="_x0000_s1031" type="#_x0000_t75" style="position:absolute;left:0;text-align:left;margin-left:230.3pt;margin-top:47.9pt;width:205.5pt;height:161.25pt;z-index:-251650048;mso-position-horizontal-relative:text;mso-position-vertical-relative:text">
            <v:imagedata r:id="rId72" o:title=""/>
          </v:shape>
          <o:OLEObject Type="Embed" ProgID="Origin50.Graph" ShapeID="_x0000_s1031" DrawAspect="Content" ObjectID="_1568740532" r:id="rId73"/>
        </w:pict>
      </w:r>
      <w:r w:rsidR="003152F3">
        <w:rPr>
          <w:noProof/>
        </w:rPr>
        <w:pict>
          <v:shape id="_x0000_s1029" type="#_x0000_t75" style="position:absolute;left:0;text-align:left;margin-left:16.15pt;margin-top:47.9pt;width:210pt;height:157.55pt;z-index:-251652096;mso-position-horizontal-relative:text;mso-position-vertical-relative:text">
            <v:imagedata r:id="rId74" o:title=""/>
          </v:shape>
          <o:OLEObject Type="Embed" ProgID="Origin50.Graph" ShapeID="_x0000_s1029" DrawAspect="Content" ObjectID="_1568740533" r:id="rId75"/>
        </w:pict>
      </w:r>
      <w:r w:rsidR="002468F3" w:rsidRPr="008D3B95">
        <w:rPr>
          <w:rFonts w:ascii="Times New Roman" w:hAnsi="Times New Roman"/>
          <w:color w:val="000000"/>
          <w:sz w:val="24"/>
          <w:szCs w:val="24"/>
        </w:rPr>
        <w:t xml:space="preserve">With the help of stress-strain curves, </w:t>
      </w:r>
      <w:r w:rsidR="007E4F00">
        <w:rPr>
          <w:rFonts w:ascii="Times New Roman" w:hAnsi="Times New Roman" w:hint="eastAsia"/>
          <w:color w:val="000000"/>
          <w:sz w:val="24"/>
          <w:szCs w:val="24"/>
        </w:rPr>
        <w:t>Young</w:t>
      </w:r>
      <w:r w:rsidR="007E4F00">
        <w:rPr>
          <w:rFonts w:ascii="Times New Roman" w:hAnsi="Times New Roman"/>
          <w:color w:val="000000"/>
          <w:sz w:val="24"/>
          <w:szCs w:val="24"/>
        </w:rPr>
        <w:t>’</w:t>
      </w:r>
      <w:r w:rsidR="007E4F00">
        <w:rPr>
          <w:rFonts w:ascii="Times New Roman" w:hAnsi="Times New Roman" w:hint="eastAsia"/>
          <w:color w:val="000000"/>
          <w:sz w:val="24"/>
          <w:szCs w:val="24"/>
        </w:rPr>
        <w:t xml:space="preserve">s modulus, </w:t>
      </w:r>
      <w:r w:rsidR="002468F3" w:rsidRPr="008D3B95">
        <w:rPr>
          <w:rFonts w:ascii="Times New Roman" w:hAnsi="Times New Roman"/>
          <w:color w:val="000000"/>
          <w:sz w:val="24"/>
          <w:szCs w:val="24"/>
        </w:rPr>
        <w:t xml:space="preserve">yield strength, tensile strength, elongation at break </w:t>
      </w:r>
      <w:r w:rsidR="002468F3">
        <w:rPr>
          <w:rFonts w:ascii="Times New Roman" w:hAnsi="Times New Roman"/>
          <w:color w:val="000000"/>
          <w:sz w:val="24"/>
          <w:szCs w:val="24"/>
        </w:rPr>
        <w:t xml:space="preserve">and toughness were determined. </w:t>
      </w:r>
    </w:p>
    <w:p w:rsidR="002468F3" w:rsidRDefault="007B12F4" w:rsidP="002468F3">
      <w:pPr>
        <w:pStyle w:val="Figuretitle"/>
      </w:pPr>
      <w:bookmarkStart w:id="718" w:name="_Toc492648145"/>
      <w:bookmarkStart w:id="719" w:name="_Toc493534969"/>
      <w:r w:rsidRPr="00E326AF">
        <w:rPr>
          <w:noProof/>
          <w:lang w:val="en-GB" w:eastAsia="zh-CN"/>
        </w:rPr>
        <mc:AlternateContent>
          <mc:Choice Requires="wps">
            <w:drawing>
              <wp:anchor distT="45720" distB="45720" distL="114300" distR="114300" simplePos="0" relativeHeight="251679744" behindDoc="0" locked="0" layoutInCell="1" allowOverlap="1" wp14:anchorId="189BC3A4" wp14:editId="2AAD3B5A">
                <wp:simplePos x="0" y="0"/>
                <wp:positionH relativeFrom="column">
                  <wp:posOffset>2489200</wp:posOffset>
                </wp:positionH>
                <wp:positionV relativeFrom="paragraph">
                  <wp:posOffset>187325</wp:posOffset>
                </wp:positionV>
                <wp:extent cx="355600" cy="2743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7B12F4">
                            <w:pPr>
                              <w:rPr>
                                <w:rFonts w:ascii="Times New Roman" w:hAnsi="Times New Roman"/>
                                <w:sz w:val="22"/>
                              </w:rPr>
                            </w:pPr>
                            <w:r w:rsidRPr="00E326AF">
                              <w:rPr>
                                <w:rFonts w:ascii="Times New Roman" w:hAnsi="Times New Roman"/>
                                <w:sz w:val="2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96pt;margin-top:14.75pt;width:28pt;height:21.6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RhXDQIAAPkDAAAOAAAAZHJzL2Uyb0RvYy54bWysU9tu2zAMfR+wfxD0vthx4l6MOEXXrsOA&#10;7gK0+wBFlmNhkqhJSuzs60vJSWp0b8P0IEgiechzSK1uBq3IXjgvwdR0PsspEYZDI822pj+fHz5c&#10;UeIDMw1TYERND8LTm/X7d6veVqKADlQjHEEQ46ve1rQLwVZZ5nknNPMzsMKgsQWnWcCr22aNYz2i&#10;a5UVeX6R9eAa64AL7/H1fjTSdcJvW8HD97b1IhBVU6wtpN2lfRP3bL1i1dYx20l+LIP9QxWaSYNJ&#10;z1D3LDCyc/IvKC25Aw9tmHHQGbSt5CJxQDbz/A2bp45ZkbigON6eZfL/D5Z/2/9wRDbYO0oM09ii&#10;ZzEE8hEGUkR1eusrdHqy6BYGfI6ekam3j8B/eWLgrmNmK26dg74TrMHq5jEym4SOOD6CbPqv0GAa&#10;tguQgIbW6QiIYhBExy4dzp2JpXB8XJTlRY4WjqbicrkoUucyVp2CrfPhswBN4qGmDhufwNn+0YdY&#10;DKtOLjGXgQepVGq+MqSv6XVZlClgYtEy4GwqqWt6lcc1Tkvk+Mk0KTgwqcYzJlDmSDryHBmHYTMk&#10;dRflScwNNAeUwcE4i/h38NCB+0NJj3NYU/97x5ygRH0xKOX1fLmMg5suy/ISmRM3tWymFmY4QtU0&#10;UDIe70Ia9pHzLUreyiRH7M1YybFmnK+k0vEvxAGe3pPX649dvwAAAP//AwBQSwMEFAAGAAgAAAAh&#10;AMaEQ6veAAAACQEAAA8AAABkcnMvZG93bnJldi54bWxMj81OwzAQhO9IvIO1SNyoTUhpE7KpEIgr&#10;qOVH4uYm2yQiXkex24S3ZznBcXZGs98Um9n16kRj6DwjXC8MKOLK1x03CG+vT1drUCFarm3vmRC+&#10;KcCmPD8rbF77ibd02sVGSQmH3CK0MQ651qFqydmw8AOxeAc/OhtFjo2uRztJuet1YsytdrZj+dDa&#10;gR5aqr52R4fw/nz4/EjNS/PolsPkZ6PZZRrx8mK+vwMVaY5/YfjFF3QohWnvj1wH1SPcZIlsiQhJ&#10;tgQlgTRdy2GPsEpWoMtC/19Q/gAAAP//AwBQSwECLQAUAAYACAAAACEAtoM4kv4AAADhAQAAEwAA&#10;AAAAAAAAAAAAAAAAAAAAW0NvbnRlbnRfVHlwZXNdLnhtbFBLAQItABQABgAIAAAAIQA4/SH/1gAA&#10;AJQBAAALAAAAAAAAAAAAAAAAAC8BAABfcmVscy8ucmVsc1BLAQItABQABgAIAAAAIQBrARhXDQIA&#10;APkDAAAOAAAAAAAAAAAAAAAAAC4CAABkcnMvZTJvRG9jLnhtbFBLAQItABQABgAIAAAAIQDGhEOr&#10;3gAAAAkBAAAPAAAAAAAAAAAAAAAAAGcEAABkcnMvZG93bnJldi54bWxQSwUGAAAAAAQABADzAAAA&#10;cgUAAAAA&#10;" filled="f" stroked="f">
                <v:textbox>
                  <w:txbxContent>
                    <w:p w:rsidR="003152F3" w:rsidRPr="00E326AF" w:rsidRDefault="003152F3" w:rsidP="007B12F4">
                      <w:pPr>
                        <w:rPr>
                          <w:rFonts w:ascii="Times New Roman" w:hAnsi="Times New Roman"/>
                          <w:sz w:val="22"/>
                        </w:rPr>
                      </w:pPr>
                      <w:r w:rsidRPr="00E326AF">
                        <w:rPr>
                          <w:rFonts w:ascii="Times New Roman" w:hAnsi="Times New Roman"/>
                          <w:sz w:val="22"/>
                        </w:rPr>
                        <w:t>(a)</w:t>
                      </w:r>
                    </w:p>
                  </w:txbxContent>
                </v:textbox>
              </v:shape>
            </w:pict>
          </mc:Fallback>
        </mc:AlternateContent>
      </w:r>
      <w:bookmarkEnd w:id="718"/>
      <w:bookmarkEnd w:id="719"/>
    </w:p>
    <w:p w:rsidR="002468F3" w:rsidRDefault="002468F3" w:rsidP="002468F3">
      <w:pPr>
        <w:pStyle w:val="Figuretitle"/>
      </w:pPr>
    </w:p>
    <w:p w:rsidR="002468F3" w:rsidRDefault="002468F3" w:rsidP="002468F3">
      <w:pPr>
        <w:pStyle w:val="Figuretitle"/>
      </w:pPr>
    </w:p>
    <w:p w:rsidR="002468F3" w:rsidRDefault="004F1F66" w:rsidP="002468F3">
      <w:pPr>
        <w:pStyle w:val="Figuretitle"/>
      </w:pPr>
      <w:bookmarkStart w:id="720" w:name="_Toc492648146"/>
      <w:bookmarkStart w:id="721" w:name="_Toc493534970"/>
      <w:r w:rsidRPr="00E326AF">
        <w:rPr>
          <w:noProof/>
          <w:lang w:val="en-GB" w:eastAsia="zh-CN"/>
        </w:rPr>
        <mc:AlternateContent>
          <mc:Choice Requires="wps">
            <w:drawing>
              <wp:anchor distT="45720" distB="45720" distL="114300" distR="114300" simplePos="0" relativeHeight="251685888" behindDoc="0" locked="0" layoutInCell="1" allowOverlap="1" wp14:anchorId="52CABE31" wp14:editId="46EF371D">
                <wp:simplePos x="0" y="0"/>
                <wp:positionH relativeFrom="column">
                  <wp:posOffset>5151120</wp:posOffset>
                </wp:positionH>
                <wp:positionV relativeFrom="paragraph">
                  <wp:posOffset>85725</wp:posOffset>
                </wp:positionV>
                <wp:extent cx="355600" cy="27432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7B12F4">
                            <w:pPr>
                              <w:rPr>
                                <w:rFonts w:ascii="Times New Roman" w:hAnsi="Times New Roman"/>
                                <w:sz w:val="22"/>
                              </w:rPr>
                            </w:pPr>
                            <w:r>
                              <w:rPr>
                                <w:rFonts w:ascii="Times New Roman" w:hAnsi="Times New Roman"/>
                                <w:sz w:val="22"/>
                              </w:rPr>
                              <w:t>(d</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405.6pt;margin-top:6.75pt;width:28pt;height:21.6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2vADgIAAPkDAAAOAAAAZHJzL2Uyb0RvYy54bWysU9tuGyEQfa/Uf0C817teX5KsjKM0aapK&#10;6UVK+gGYZb2owFDA3nW/PgNru1b7VpUHBMzMmTlnhtXtYDTZSx8UWEank5ISaQU0ym4Z/f7y+O6a&#10;khC5bbgGKxk9yEBv12/frHpXywo60I30BEFsqHvHaBejq4siiE4aHibgpEVjC97wiFe/LRrPe0Q3&#10;uqjKcln04BvnQcgQ8PVhNNJ1xm9bKeLXtg0yEs0o1hbz7vO+SXuxXvF667nrlDiWwf+hCsOVxaRn&#10;qAceOdl59ReUUcJDgDZOBJgC2lYJmTkgm2n5B5vnjjuZuaA4wZ1lCv8PVnzZf/NENYzOKbHcYIte&#10;5BDJexhIldTpXajR6dmhWxzwGbucmQb3BOJHIBbuO2638s576DvJG6xumiKLi9ARJySQTf8ZGkzD&#10;dxEy0NB6k6RDMQiiY5cO586kUgQ+zhaLZYkWgabqaj6rcucKXp+CnQ/xowRD0oFRj43P4Hz/FGIq&#10;htcnl5TLwqPSOjdfW9IzerOoFjngwmJUxNnUyjB6XaY1Tkvi+ME2OThypcczJtD2SDrxHBnHYTNk&#10;dWfLk5gbaA4og4dxFvHv4KED/4uSHueQ0fBzx72kRH+yKOXNdD5Pg5sv88UVMif+0rK5tHArEIrR&#10;SMl4vI952EfOdyh5q7IcqTdjJceacb6ySse/kAb48p69fv/Y9SsAAAD//wMAUEsDBBQABgAIAAAA&#10;IQCacmX03QAAAAkBAAAPAAAAZHJzL2Rvd25yZXYueG1sTI/BTsMwDIbvSLxDZCRuLOmgXSlNJwTi&#10;CtqASbtljddWNE7VZGt5e8wJjvb/6ffncj27XpxxDJ0nDclCgUCqve2o0fDx/nKTgwjRkDW9J9Tw&#10;jQHW1eVFaQrrJ9rgeRsbwSUUCqOhjXEopAx1i86EhR+QODv60ZnI49hIO5qJy10vl0pl0pmO+EJr&#10;Bnxqsf7anpyGz9fjfnen3ppnlw6Tn5Ukdy+1vr6aHx9ARJzjHwy/+qwOFTsd/IlsEL2GPEmWjHJw&#10;m4JgIM9WvDhoSLMVyKqU/z+ofgAAAP//AwBQSwECLQAUAAYACAAAACEAtoM4kv4AAADhAQAAEwAA&#10;AAAAAAAAAAAAAAAAAAAAW0NvbnRlbnRfVHlwZXNdLnhtbFBLAQItABQABgAIAAAAIQA4/SH/1gAA&#10;AJQBAAALAAAAAAAAAAAAAAAAAC8BAABfcmVscy8ucmVsc1BLAQItABQABgAIAAAAIQA5T2vADgIA&#10;APkDAAAOAAAAAAAAAAAAAAAAAC4CAABkcnMvZTJvRG9jLnhtbFBLAQItABQABgAIAAAAIQCacmX0&#10;3QAAAAkBAAAPAAAAAAAAAAAAAAAAAGgEAABkcnMvZG93bnJldi54bWxQSwUGAAAAAAQABADzAAAA&#10;cgUAAAAA&#10;" filled="f" stroked="f">
                <v:textbox>
                  <w:txbxContent>
                    <w:p w:rsidR="003152F3" w:rsidRPr="00E326AF" w:rsidRDefault="003152F3" w:rsidP="007B12F4">
                      <w:pPr>
                        <w:rPr>
                          <w:rFonts w:ascii="Times New Roman" w:hAnsi="Times New Roman"/>
                          <w:sz w:val="22"/>
                        </w:rPr>
                      </w:pPr>
                      <w:r>
                        <w:rPr>
                          <w:rFonts w:ascii="Times New Roman" w:hAnsi="Times New Roman"/>
                          <w:sz w:val="22"/>
                        </w:rPr>
                        <w:t>(d</w:t>
                      </w:r>
                      <w:r w:rsidRPr="00E326AF">
                        <w:rPr>
                          <w:rFonts w:ascii="Times New Roman" w:hAnsi="Times New Roman"/>
                          <w:sz w:val="22"/>
                        </w:rPr>
                        <w:t>)</w:t>
                      </w:r>
                    </w:p>
                  </w:txbxContent>
                </v:textbox>
              </v:shape>
            </w:pict>
          </mc:Fallback>
        </mc:AlternateContent>
      </w:r>
      <w:r w:rsidR="003152F3">
        <w:rPr>
          <w:noProof/>
        </w:rPr>
        <w:pict>
          <v:shape id="_x0000_s1032" type="#_x0000_t75" style="position:absolute;margin-left:222.8pt;margin-top:5.95pt;width:213pt;height:163.9pt;z-index:-251649024;mso-position-horizontal-relative:text;mso-position-vertical-relative:text">
            <v:imagedata r:id="rId76" o:title=""/>
          </v:shape>
          <o:OLEObject Type="Embed" ProgID="Origin50.Graph" ShapeID="_x0000_s1032" DrawAspect="Content" ObjectID="_1568740534" r:id="rId77"/>
        </w:pict>
      </w:r>
      <w:r w:rsidR="007B12F4" w:rsidRPr="00E326AF">
        <w:rPr>
          <w:noProof/>
          <w:lang w:val="en-GB" w:eastAsia="zh-CN"/>
        </w:rPr>
        <mc:AlternateContent>
          <mc:Choice Requires="wps">
            <w:drawing>
              <wp:anchor distT="45720" distB="45720" distL="114300" distR="114300" simplePos="0" relativeHeight="251683840" behindDoc="0" locked="0" layoutInCell="1" allowOverlap="1" wp14:anchorId="62224127" wp14:editId="572A6B67">
                <wp:simplePos x="0" y="0"/>
                <wp:positionH relativeFrom="column">
                  <wp:posOffset>2448560</wp:posOffset>
                </wp:positionH>
                <wp:positionV relativeFrom="paragraph">
                  <wp:posOffset>85725</wp:posOffset>
                </wp:positionV>
                <wp:extent cx="355600" cy="27432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7B12F4">
                            <w:pPr>
                              <w:rPr>
                                <w:rFonts w:ascii="Times New Roman" w:hAnsi="Times New Roman"/>
                                <w:sz w:val="22"/>
                              </w:rPr>
                            </w:pPr>
                            <w:r>
                              <w:rPr>
                                <w:rFonts w:ascii="Times New Roman" w:hAnsi="Times New Roman"/>
                                <w:sz w:val="22"/>
                              </w:rPr>
                              <w:t>(c</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92.8pt;margin-top:6.75pt;width:28pt;height:21.6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dH1DQIAAPkDAAAOAAAAZHJzL2Uyb0RvYy54bWysU9tuGyEQfa/Uf0C817te23GyMo7SpKkq&#10;pRcp6QdglvWiAkMBe9f9+gys7VrtW1UeEDAzZ+acGVa3g9FkL31QYBmdTkpKpBXQKLtl9PvL47tr&#10;SkLktuEarGT0IAO9Xb99s+pdLSvoQDfSEwSxoe4do12Mri6KIDppeJiAkxaNLXjDI179tmg87xHd&#10;6KIqy6uiB984D0KGgK8Po5GuM37bShG/tm2QkWhGsbaYd5/3TdqL9YrXW89dp8SxDP4PVRiuLCY9&#10;Qz3wyMnOq7+gjBIeArRxIsAU0LZKyMwB2UzLP9g8d9zJzAXFCe4sU/h/sOLL/psnqmF0RonlBlv0&#10;IodI3sNAqqRO70KNTs8O3eKAz9jlzDS4JxA/ArFw33G7lXfeQ99J3mB10xRZXISOOCGBbPrP0GAa&#10;vouQgYbWmyQdikEQHbt0OHcmlSLwcbZYXJVoEWiqlvNZlTtX8PoU7HyIHyUYkg6Memx8Buf7pxBT&#10;Mbw+uaRcFh6V1rn52pKe0ZtFtcgBFxajIs6mVobR6zKtcVoSxw+2ycGRKz2eMYG2R9KJ58g4Dpth&#10;VHd5EnMDzQFl8DDOIv4dPHTgf1HS4xwyGn7uuJeU6E8WpbyZzudpcPNlvlgic+IvLZtLC7cCoRiN&#10;lIzH+5iHfeR8h5K3KsuRejNWcqwZ5yurdPwLaYAv79nr949dvwIAAP//AwBQSwMEFAAGAAgAAAAh&#10;AA98z6XeAAAACQEAAA8AAABkcnMvZG93bnJldi54bWxMj01PwzAMhu9I+w+RkbixZKwtozSdEIgr&#10;aOND4pY1XlutcaomW8u/n3eCo/0+ev24WE+uEyccQutJw2KuQCBV3rZUa/j8eL1dgQjRkDWdJ9Tw&#10;iwHW5eyqMLn1I23wtI214BIKudHQxNjnUoaqQWfC3PdInO394EzkcailHczI5a6Td0pl0pmW+EJj&#10;enxusDpsj07D19v+5ztR7/WLS/vRT0qSe5Ba31xPT48gIk7xD4aLPqtDyU47fyQbRKdhuUozRjlY&#10;piAYSJIFL3Ya0uweZFnI/x+UZwAAAP//AwBQSwECLQAUAAYACAAAACEAtoM4kv4AAADhAQAAEwAA&#10;AAAAAAAAAAAAAAAAAAAAW0NvbnRlbnRfVHlwZXNdLnhtbFBLAQItABQABgAIAAAAIQA4/SH/1gAA&#10;AJQBAAALAAAAAAAAAAAAAAAAAC8BAABfcmVscy8ucmVsc1BLAQItABQABgAIAAAAIQBzNdH1DQIA&#10;APkDAAAOAAAAAAAAAAAAAAAAAC4CAABkcnMvZTJvRG9jLnhtbFBLAQItABQABgAIAAAAIQAPfM+l&#10;3gAAAAkBAAAPAAAAAAAAAAAAAAAAAGcEAABkcnMvZG93bnJldi54bWxQSwUGAAAAAAQABADzAAAA&#10;cgUAAAAA&#10;" filled="f" stroked="f">
                <v:textbox>
                  <w:txbxContent>
                    <w:p w:rsidR="003152F3" w:rsidRPr="00E326AF" w:rsidRDefault="003152F3" w:rsidP="007B12F4">
                      <w:pPr>
                        <w:rPr>
                          <w:rFonts w:ascii="Times New Roman" w:hAnsi="Times New Roman"/>
                          <w:sz w:val="22"/>
                        </w:rPr>
                      </w:pPr>
                      <w:r>
                        <w:rPr>
                          <w:rFonts w:ascii="Times New Roman" w:hAnsi="Times New Roman"/>
                          <w:sz w:val="22"/>
                        </w:rPr>
                        <w:t>(c</w:t>
                      </w:r>
                      <w:r w:rsidRPr="00E326AF">
                        <w:rPr>
                          <w:rFonts w:ascii="Times New Roman" w:hAnsi="Times New Roman"/>
                          <w:sz w:val="22"/>
                        </w:rPr>
                        <w:t>)</w:t>
                      </w:r>
                    </w:p>
                  </w:txbxContent>
                </v:textbox>
              </v:shape>
            </w:pict>
          </mc:Fallback>
        </mc:AlternateContent>
      </w:r>
      <w:r w:rsidR="003152F3">
        <w:rPr>
          <w:noProof/>
        </w:rPr>
        <w:pict>
          <v:shape id="_x0000_s1030" type="#_x0000_t75" style="position:absolute;margin-left:15pt;margin-top:5.95pt;width:207.75pt;height:163.4pt;z-index:-251651072;mso-position-horizontal-relative:text;mso-position-vertical-relative:text">
            <v:imagedata r:id="rId78" o:title=""/>
          </v:shape>
          <o:OLEObject Type="Embed" ProgID="Origin50.Graph" ShapeID="_x0000_s1030" DrawAspect="Content" ObjectID="_1568740536" r:id="rId79"/>
        </w:pict>
      </w:r>
      <w:bookmarkStart w:id="722" w:name="_Toc492381342"/>
      <w:bookmarkStart w:id="723" w:name="_Toc492381442"/>
      <w:bookmarkStart w:id="724" w:name="_Toc492382337"/>
      <w:bookmarkStart w:id="725" w:name="_Toc492382612"/>
      <w:bookmarkStart w:id="726" w:name="_Toc492382712"/>
      <w:bookmarkStart w:id="727" w:name="_Toc492384575"/>
      <w:bookmarkStart w:id="728" w:name="_Toc492385295"/>
      <w:bookmarkStart w:id="729" w:name="_Toc492385395"/>
      <w:bookmarkStart w:id="730" w:name="_Toc492386060"/>
      <w:bookmarkStart w:id="731" w:name="_Toc492388109"/>
      <w:bookmarkStart w:id="732" w:name="_Toc492475694"/>
      <w:bookmarkStart w:id="733" w:name="_Toc492475826"/>
      <w:bookmarkStart w:id="734" w:name="_Toc49247592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rsidR="002468F3" w:rsidRDefault="002468F3" w:rsidP="002468F3">
      <w:pPr>
        <w:pStyle w:val="Figuretitle"/>
      </w:pPr>
    </w:p>
    <w:p w:rsidR="002468F3" w:rsidRDefault="002468F3" w:rsidP="002468F3">
      <w:pPr>
        <w:pStyle w:val="Figuretitle"/>
      </w:pPr>
    </w:p>
    <w:p w:rsidR="002468F3" w:rsidRPr="008D3B95" w:rsidRDefault="002468F3" w:rsidP="004F1F66">
      <w:pPr>
        <w:pStyle w:val="Figuretitle"/>
        <w:spacing w:line="240" w:lineRule="auto"/>
      </w:pPr>
      <w:bookmarkStart w:id="735" w:name="_Toc492475930"/>
      <w:bookmarkStart w:id="736" w:name="_Toc492648147"/>
      <w:bookmarkStart w:id="737" w:name="_Toc493534971"/>
      <w:proofErr w:type="gramStart"/>
      <w:r w:rsidRPr="008D3B95">
        <w:t xml:space="preserve">Figure </w:t>
      </w:r>
      <w:r w:rsidR="00293DD8">
        <w:t>3.18</w:t>
      </w:r>
      <w:r w:rsidRPr="008D3B95">
        <w:t>.</w:t>
      </w:r>
      <w:proofErr w:type="gramEnd"/>
      <w:r w:rsidRPr="008D3B95">
        <w:t xml:space="preserve"> </w:t>
      </w:r>
      <w:r>
        <w:t xml:space="preserve">(a) </w:t>
      </w:r>
      <w:r w:rsidRPr="008D3B95">
        <w:t xml:space="preserve">Stress-strain </w:t>
      </w:r>
      <w:r>
        <w:t xml:space="preserve">curves, (b) yield, tensile strength, (c) strain at break and (d) energy at break for </w:t>
      </w:r>
      <w:r w:rsidR="00DD4122">
        <w:rPr>
          <w:rFonts w:hint="eastAsia"/>
          <w:lang w:eastAsia="zh-CN"/>
        </w:rPr>
        <w:t>the</w:t>
      </w:r>
      <w:r w:rsidR="00DD4122">
        <w:t xml:space="preserve"> twice-extruded </w:t>
      </w:r>
      <w:r>
        <w:t>n</w:t>
      </w:r>
      <w:r w:rsidRPr="008D3B95">
        <w:t>ylon 6 and its nanocomposites</w:t>
      </w:r>
      <w:r>
        <w:t>.</w:t>
      </w:r>
      <w:bookmarkEnd w:id="735"/>
      <w:bookmarkEnd w:id="736"/>
      <w:bookmarkEnd w:id="737"/>
      <w:r>
        <w:t xml:space="preserve"> </w:t>
      </w:r>
    </w:p>
    <w:p w:rsidR="002468F3" w:rsidRPr="008D3B95" w:rsidRDefault="002468F3" w:rsidP="002468F3">
      <w:pPr>
        <w:spacing w:line="480" w:lineRule="auto"/>
        <w:rPr>
          <w:rFonts w:ascii="Times New Roman" w:hAnsi="Times New Roman"/>
          <w:b/>
          <w:color w:val="000000"/>
          <w:sz w:val="24"/>
          <w:szCs w:val="24"/>
        </w:rPr>
      </w:pPr>
    </w:p>
    <w:p w:rsidR="002468F3" w:rsidRPr="008D3B95" w:rsidRDefault="002468F3" w:rsidP="002468F3">
      <w:pPr>
        <w:pStyle w:val="Tabletitle"/>
      </w:pPr>
      <w:bookmarkStart w:id="738" w:name="_Toc492475986"/>
      <w:bookmarkStart w:id="739" w:name="_Toc492648563"/>
      <w:bookmarkStart w:id="740" w:name="_Toc493535029"/>
      <w:proofErr w:type="gramStart"/>
      <w:r w:rsidRPr="008D3B95">
        <w:t xml:space="preserve">Table </w:t>
      </w:r>
      <w:r w:rsidR="00DD4122">
        <w:t>3.11</w:t>
      </w:r>
      <w:r w:rsidRPr="008D3B95">
        <w:t>.</w:t>
      </w:r>
      <w:proofErr w:type="gramEnd"/>
      <w:r w:rsidRPr="008D3B95">
        <w:t xml:space="preserve"> </w:t>
      </w:r>
      <w:proofErr w:type="gramStart"/>
      <w:r w:rsidRPr="008D3B95">
        <w:t>Mechanical properties of nylon 6 and its composites</w:t>
      </w:r>
      <w:r>
        <w:t>.</w:t>
      </w:r>
      <w:bookmarkEnd w:id="738"/>
      <w:bookmarkEnd w:id="739"/>
      <w:bookmarkEnd w:id="740"/>
      <w:proofErr w:type="gramEnd"/>
    </w:p>
    <w:tbl>
      <w:tblPr>
        <w:tblW w:w="9000" w:type="dxa"/>
        <w:tblInd w:w="10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1710"/>
        <w:gridCol w:w="1980"/>
        <w:gridCol w:w="1350"/>
        <w:gridCol w:w="1980"/>
      </w:tblGrid>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b/>
                <w:kern w:val="2"/>
                <w:sz w:val="24"/>
                <w:szCs w:val="24"/>
              </w:rPr>
            </w:pPr>
            <w:r w:rsidRPr="008D3B95">
              <w:rPr>
                <w:rFonts w:ascii="Times New Roman" w:hAnsi="Times New Roman"/>
                <w:b/>
                <w:bCs/>
                <w:kern w:val="2"/>
                <w:sz w:val="24"/>
                <w:szCs w:val="24"/>
              </w:rPr>
              <w:t>Samples</w:t>
            </w:r>
          </w:p>
        </w:tc>
        <w:tc>
          <w:tcPr>
            <w:tcW w:w="1710" w:type="dxa"/>
          </w:tcPr>
          <w:p w:rsidR="002468F3" w:rsidRPr="008D3B95" w:rsidRDefault="002468F3" w:rsidP="00EF1ADA">
            <w:pPr>
              <w:widowControl w:val="0"/>
              <w:spacing w:after="0" w:line="240" w:lineRule="auto"/>
              <w:rPr>
                <w:rFonts w:ascii="Times New Roman" w:hAnsi="Times New Roman"/>
                <w:b/>
                <w:bCs/>
                <w:kern w:val="2"/>
                <w:sz w:val="24"/>
                <w:szCs w:val="24"/>
              </w:rPr>
            </w:pPr>
            <w:r>
              <w:rPr>
                <w:rFonts w:ascii="Times New Roman" w:hAnsi="Times New Roman"/>
                <w:b/>
                <w:bCs/>
                <w:kern w:val="2"/>
                <w:sz w:val="24"/>
                <w:szCs w:val="24"/>
              </w:rPr>
              <w:t>Yield s</w:t>
            </w:r>
            <w:r w:rsidRPr="008D3B95">
              <w:rPr>
                <w:rFonts w:ascii="Times New Roman" w:hAnsi="Times New Roman"/>
                <w:b/>
                <w:bCs/>
                <w:kern w:val="2"/>
                <w:sz w:val="24"/>
                <w:szCs w:val="24"/>
              </w:rPr>
              <w:t>trength  / MPa</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b/>
                <w:kern w:val="2"/>
                <w:sz w:val="24"/>
                <w:szCs w:val="24"/>
              </w:rPr>
            </w:pPr>
            <w:r>
              <w:rPr>
                <w:rFonts w:ascii="Times New Roman" w:hAnsi="Times New Roman"/>
                <w:b/>
                <w:bCs/>
                <w:kern w:val="2"/>
                <w:sz w:val="24"/>
                <w:szCs w:val="24"/>
              </w:rPr>
              <w:t>Tensile s</w:t>
            </w:r>
            <w:r w:rsidRPr="008D3B95">
              <w:rPr>
                <w:rFonts w:ascii="Times New Roman" w:hAnsi="Times New Roman"/>
                <w:b/>
                <w:bCs/>
                <w:kern w:val="2"/>
                <w:sz w:val="24"/>
                <w:szCs w:val="24"/>
              </w:rPr>
              <w:t>trength / MPa</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b/>
                <w:kern w:val="2"/>
                <w:sz w:val="24"/>
                <w:szCs w:val="24"/>
              </w:rPr>
            </w:pPr>
            <w:r>
              <w:rPr>
                <w:rFonts w:ascii="Times New Roman" w:hAnsi="Times New Roman"/>
                <w:b/>
                <w:bCs/>
                <w:kern w:val="2"/>
                <w:sz w:val="24"/>
                <w:szCs w:val="24"/>
              </w:rPr>
              <w:t>Strain at b</w:t>
            </w:r>
            <w:r w:rsidRPr="008D3B95">
              <w:rPr>
                <w:rFonts w:ascii="Times New Roman" w:hAnsi="Times New Roman"/>
                <w:b/>
                <w:bCs/>
                <w:kern w:val="2"/>
                <w:sz w:val="24"/>
                <w:szCs w:val="24"/>
              </w:rPr>
              <w:t>reak</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b/>
                <w:kern w:val="2"/>
                <w:sz w:val="24"/>
                <w:szCs w:val="24"/>
              </w:rPr>
            </w:pPr>
            <w:r>
              <w:rPr>
                <w:rFonts w:ascii="Times New Roman" w:hAnsi="Times New Roman"/>
                <w:b/>
                <w:bCs/>
                <w:kern w:val="2"/>
                <w:sz w:val="24"/>
                <w:szCs w:val="24"/>
              </w:rPr>
              <w:t>Energy at b</w:t>
            </w:r>
            <w:r w:rsidRPr="008D3B95">
              <w:rPr>
                <w:rFonts w:ascii="Times New Roman" w:hAnsi="Times New Roman"/>
                <w:b/>
                <w:bCs/>
                <w:kern w:val="2"/>
                <w:sz w:val="24"/>
                <w:szCs w:val="24"/>
              </w:rPr>
              <w:t>reak             / MJ m</w:t>
            </w:r>
            <w:r w:rsidRPr="008D3B95">
              <w:rPr>
                <w:rFonts w:ascii="Times New Roman" w:hAnsi="Times New Roman"/>
                <w:b/>
                <w:bCs/>
                <w:kern w:val="2"/>
                <w:sz w:val="24"/>
                <w:szCs w:val="24"/>
                <w:vertAlign w:val="superscript"/>
              </w:rPr>
              <w:t>-3</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56.2±2.3</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6.9±8</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3.25±0.54</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55.09±31.00</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CA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49.8±5.0</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50.5±4.0</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0.41±0.01</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4.84±0.40</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MMT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9.4±0.6</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71.8±2.8</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2.76±0.22</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52.76±15.37</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OMMT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6.1±1.5</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6.2±1.3</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2.26±0.41</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22.92±25.91</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MCS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4.6±1.3</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4.6±1.3</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61±0.58</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87.52±23.95</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MC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58.9±0.8</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58.2±1.2</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0.71±0.06</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38.47±2.44</w:t>
            </w:r>
          </w:p>
        </w:tc>
      </w:tr>
      <w:tr w:rsidR="002468F3" w:rsidRPr="008D3B95" w:rsidTr="00EF1ADA">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Nylon 6 OC 2</w:t>
            </w:r>
          </w:p>
        </w:tc>
        <w:tc>
          <w:tcPr>
            <w:tcW w:w="1710" w:type="dxa"/>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2.2±1.5</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65.6±2.6</w:t>
            </w:r>
          </w:p>
        </w:tc>
        <w:tc>
          <w:tcPr>
            <w:tcW w:w="135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67±0.07</w:t>
            </w:r>
          </w:p>
        </w:tc>
        <w:tc>
          <w:tcPr>
            <w:tcW w:w="1980" w:type="dxa"/>
            <w:shd w:val="clear" w:color="auto" w:fill="auto"/>
          </w:tcPr>
          <w:p w:rsidR="002468F3" w:rsidRPr="008D3B95" w:rsidRDefault="002468F3" w:rsidP="00EF1ADA">
            <w:pPr>
              <w:widowControl w:val="0"/>
              <w:spacing w:after="0" w:line="240" w:lineRule="auto"/>
              <w:rPr>
                <w:rFonts w:ascii="Times New Roman" w:hAnsi="Times New Roman"/>
                <w:kern w:val="2"/>
                <w:sz w:val="24"/>
                <w:szCs w:val="24"/>
              </w:rPr>
            </w:pPr>
            <w:r w:rsidRPr="008D3B95">
              <w:rPr>
                <w:rFonts w:ascii="Times New Roman" w:hAnsi="Times New Roman"/>
                <w:kern w:val="2"/>
                <w:sz w:val="24"/>
                <w:szCs w:val="24"/>
              </w:rPr>
              <w:t>107.70±3.80</w:t>
            </w:r>
          </w:p>
        </w:tc>
      </w:tr>
    </w:tbl>
    <w:p w:rsidR="002468F3" w:rsidRPr="008D3B95" w:rsidRDefault="002468F3" w:rsidP="002468F3">
      <w:pPr>
        <w:spacing w:line="480" w:lineRule="auto"/>
        <w:rPr>
          <w:rFonts w:ascii="Times New Roman" w:hAnsi="Times New Roman"/>
          <w:color w:val="000000"/>
          <w:sz w:val="24"/>
          <w:szCs w:val="24"/>
        </w:rPr>
      </w:pPr>
    </w:p>
    <w:p w:rsidR="002468F3" w:rsidRPr="008D3B95" w:rsidRDefault="00E81591" w:rsidP="002468F3">
      <w:pPr>
        <w:spacing w:line="480" w:lineRule="auto"/>
        <w:jc w:val="both"/>
        <w:rPr>
          <w:rFonts w:ascii="Times New Roman" w:hAnsi="Times New Roman"/>
          <w:color w:val="000000" w:themeColor="text1"/>
          <w:sz w:val="24"/>
          <w:szCs w:val="24"/>
        </w:rPr>
      </w:pPr>
      <w:r>
        <w:rPr>
          <w:rFonts w:ascii="Times New Roman" w:hAnsi="Times New Roman"/>
          <w:color w:val="000000"/>
          <w:sz w:val="24"/>
          <w:szCs w:val="24"/>
        </w:rPr>
        <w:lastRenderedPageBreak/>
        <w:t xml:space="preserve">Because </w:t>
      </w:r>
      <w:r w:rsidR="00DB2883">
        <w:rPr>
          <w:rFonts w:ascii="Times New Roman" w:hAnsi="Times New Roman" w:hint="eastAsia"/>
          <w:color w:val="000000"/>
          <w:sz w:val="24"/>
          <w:szCs w:val="24"/>
        </w:rPr>
        <w:t>there</w:t>
      </w:r>
      <w:r w:rsidR="00DB2883">
        <w:rPr>
          <w:rFonts w:ascii="Times New Roman" w:hAnsi="Times New Roman"/>
          <w:color w:val="000000"/>
          <w:sz w:val="24"/>
          <w:szCs w:val="24"/>
        </w:rPr>
        <w:t xml:space="preserve"> was no extensometer and the attempts to calibrate the TA500 </w:t>
      </w:r>
      <w:proofErr w:type="spellStart"/>
      <w:r w:rsidR="00DB2883">
        <w:rPr>
          <w:rFonts w:ascii="Times New Roman" w:hAnsi="Times New Roman"/>
          <w:color w:val="000000"/>
          <w:sz w:val="24"/>
          <w:szCs w:val="24"/>
        </w:rPr>
        <w:t>Tensometer</w:t>
      </w:r>
      <w:proofErr w:type="spellEnd"/>
      <w:r w:rsidR="00DB2883">
        <w:rPr>
          <w:rFonts w:ascii="Times New Roman" w:hAnsi="Times New Roman"/>
          <w:color w:val="000000"/>
          <w:sz w:val="24"/>
          <w:szCs w:val="24"/>
        </w:rPr>
        <w:t xml:space="preserve"> failed, Young’s modulus values given by the current curves were clearly incorrect </w:t>
      </w:r>
      <w:r w:rsidR="007E4F00">
        <w:rPr>
          <w:rFonts w:ascii="Times New Roman" w:hAnsi="Times New Roman" w:hint="eastAsia"/>
          <w:color w:val="000000"/>
          <w:sz w:val="24"/>
          <w:szCs w:val="24"/>
        </w:rPr>
        <w:t xml:space="preserve">and thus </w:t>
      </w:r>
      <w:r w:rsidR="00DB2883">
        <w:rPr>
          <w:rFonts w:ascii="Times New Roman" w:hAnsi="Times New Roman"/>
          <w:color w:val="000000"/>
          <w:sz w:val="24"/>
          <w:szCs w:val="24"/>
        </w:rPr>
        <w:t xml:space="preserve">not </w:t>
      </w:r>
      <w:r w:rsidR="00541C7B">
        <w:rPr>
          <w:rFonts w:ascii="Times New Roman" w:hAnsi="Times New Roman"/>
          <w:color w:val="000000"/>
          <w:sz w:val="24"/>
          <w:szCs w:val="24"/>
        </w:rPr>
        <w:t>shown</w:t>
      </w:r>
      <w:r w:rsidR="00DB2883">
        <w:rPr>
          <w:rFonts w:ascii="Times New Roman" w:hAnsi="Times New Roman"/>
          <w:color w:val="000000"/>
          <w:sz w:val="24"/>
          <w:szCs w:val="24"/>
        </w:rPr>
        <w:t xml:space="preserve"> in Table 3.11. </w:t>
      </w:r>
      <w:r w:rsidR="002468F3" w:rsidRPr="008D3B95">
        <w:rPr>
          <w:rFonts w:ascii="Times New Roman" w:hAnsi="Times New Roman"/>
          <w:color w:val="000000"/>
          <w:sz w:val="24"/>
          <w:szCs w:val="24"/>
        </w:rPr>
        <w:t xml:space="preserve">It was observed </w:t>
      </w:r>
      <w:r w:rsidR="00231786">
        <w:rPr>
          <w:rFonts w:ascii="Times New Roman" w:hAnsi="Times New Roman"/>
          <w:color w:val="000000"/>
          <w:sz w:val="24"/>
          <w:szCs w:val="24"/>
        </w:rPr>
        <w:t>from Figure 3.18 and Table 3.11</w:t>
      </w:r>
      <w:r w:rsidR="002468F3">
        <w:rPr>
          <w:rFonts w:ascii="Times New Roman" w:hAnsi="Times New Roman"/>
          <w:color w:val="000000"/>
          <w:sz w:val="24"/>
          <w:szCs w:val="24"/>
        </w:rPr>
        <w:t xml:space="preserve"> </w:t>
      </w:r>
      <w:r w:rsidR="002468F3" w:rsidRPr="008D3B95">
        <w:rPr>
          <w:rFonts w:ascii="Times New Roman" w:hAnsi="Times New Roman"/>
          <w:color w:val="000000"/>
          <w:sz w:val="24"/>
          <w:szCs w:val="24"/>
        </w:rPr>
        <w:t xml:space="preserve">that </w:t>
      </w:r>
      <w:r w:rsidR="002468F3" w:rsidRPr="008D3B95">
        <w:rPr>
          <w:rFonts w:ascii="Times New Roman" w:hAnsi="Times New Roman" w:hint="eastAsia"/>
          <w:color w:val="000000"/>
          <w:sz w:val="24"/>
          <w:szCs w:val="24"/>
        </w:rPr>
        <w:t>N</w:t>
      </w:r>
      <w:r w:rsidR="002468F3" w:rsidRPr="008D3B95">
        <w:rPr>
          <w:rFonts w:ascii="Times New Roman" w:hAnsi="Times New Roman"/>
          <w:color w:val="000000"/>
          <w:sz w:val="24"/>
          <w:szCs w:val="24"/>
        </w:rPr>
        <w:t xml:space="preserve">ylon 6 </w:t>
      </w:r>
      <w:r w:rsidR="002468F3" w:rsidRPr="008D3B95">
        <w:rPr>
          <w:rFonts w:ascii="Times New Roman" w:hAnsi="Times New Roman" w:hint="eastAsia"/>
          <w:color w:val="000000"/>
          <w:sz w:val="24"/>
          <w:szCs w:val="24"/>
        </w:rPr>
        <w:t xml:space="preserve">2 </w:t>
      </w:r>
      <w:r w:rsidR="002468F3" w:rsidRPr="008D3B95">
        <w:rPr>
          <w:rFonts w:ascii="Times New Roman" w:hAnsi="Times New Roman"/>
          <w:color w:val="000000"/>
          <w:sz w:val="24"/>
          <w:szCs w:val="24"/>
        </w:rPr>
        <w:t xml:space="preserve">displayed fairly good ductility </w:t>
      </w:r>
      <w:r w:rsidR="002468F3" w:rsidRPr="008D3B95">
        <w:rPr>
          <w:rFonts w:ascii="Times New Roman" w:hAnsi="Times New Roman" w:hint="eastAsia"/>
          <w:color w:val="000000"/>
          <w:sz w:val="24"/>
          <w:szCs w:val="24"/>
        </w:rPr>
        <w:t>above</w:t>
      </w:r>
      <w:r w:rsidR="002468F3" w:rsidRPr="008D3B95">
        <w:rPr>
          <w:rFonts w:ascii="Times New Roman" w:hAnsi="Times New Roman"/>
          <w:color w:val="000000"/>
          <w:sz w:val="24"/>
          <w:szCs w:val="24"/>
        </w:rPr>
        <w:t xml:space="preserve"> 300%. Yield strength stands for the maximum stress that a material can withstand in the elastic deformation range while tensile strength is the maximum stress throughout the tensile process until fracture. </w:t>
      </w:r>
      <w:r w:rsidR="002468F3" w:rsidRPr="008D3B95">
        <w:rPr>
          <w:rFonts w:ascii="Times New Roman" w:hAnsi="Times New Roman" w:hint="eastAsia"/>
          <w:color w:val="000000"/>
          <w:sz w:val="24"/>
          <w:szCs w:val="24"/>
        </w:rPr>
        <w:t xml:space="preserve">After necking, the relative flat region is often called cold drawing region, corresponding to the disentanglement of polymer chains. After the necking region spread to the whole samples, strain hardening effect </w:t>
      </w:r>
      <w:r w:rsidR="002468F3" w:rsidRPr="008D3B95">
        <w:rPr>
          <w:rFonts w:ascii="Times New Roman" w:hAnsi="Times New Roman"/>
          <w:color w:val="000000"/>
          <w:sz w:val="24"/>
          <w:szCs w:val="24"/>
        </w:rPr>
        <w:t>could</w:t>
      </w:r>
      <w:r w:rsidR="002468F3" w:rsidRPr="008D3B95">
        <w:rPr>
          <w:rFonts w:ascii="Times New Roman" w:hAnsi="Times New Roman" w:hint="eastAsia"/>
          <w:color w:val="000000"/>
          <w:sz w:val="24"/>
          <w:szCs w:val="24"/>
        </w:rPr>
        <w:t xml:space="preserve"> be seen in the stress-strain curve of Nylon 6 2. Strain hardening effect can be seen for many ductile polymers because polymer chains </w:t>
      </w:r>
      <w:r w:rsidR="002468F3" w:rsidRPr="008D3B95">
        <w:rPr>
          <w:rFonts w:ascii="Times New Roman" w:hAnsi="Times New Roman" w:hint="eastAsia"/>
          <w:color w:val="000000" w:themeColor="text1"/>
          <w:sz w:val="24"/>
          <w:szCs w:val="24"/>
        </w:rPr>
        <w:t xml:space="preserve">began to align themselves parallel to the direction of stretching </w:t>
      </w:r>
      <w:r w:rsidR="002468F3" w:rsidRPr="008D3B95">
        <w:rPr>
          <w:rFonts w:ascii="Times New Roman" w:hAnsi="Times New Roman"/>
          <w:color w:val="000000" w:themeColor="text1"/>
          <w:sz w:val="24"/>
          <w:szCs w:val="24"/>
        </w:rPr>
        <w:t>which made the sample quite</w:t>
      </w:r>
      <w:r w:rsidR="002468F3" w:rsidRPr="008D3B95">
        <w:rPr>
          <w:rFonts w:ascii="Times New Roman" w:hAnsi="Times New Roman" w:hint="eastAsia"/>
          <w:color w:val="000000" w:themeColor="text1"/>
          <w:sz w:val="24"/>
          <w:szCs w:val="24"/>
        </w:rPr>
        <w:t xml:space="preserve"> stiff.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proofErr w:type="gramStart"/>
      <w:r w:rsidRPr="008D3B95">
        <w:rPr>
          <w:rFonts w:ascii="Times New Roman" w:hAnsi="Times New Roman" w:hint="eastAsia"/>
          <w:color w:val="000000"/>
          <w:sz w:val="24"/>
          <w:szCs w:val="24"/>
        </w:rPr>
        <w:t>As for Nylon 6 CA 2, compared with Nylon 6 2, it display</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lower yield strength and tensile strength, and much lower elongation at break.</w:t>
      </w:r>
      <w:proofErr w:type="gramEnd"/>
      <w:r w:rsidRPr="008D3B95">
        <w:rPr>
          <w:rFonts w:ascii="Times New Roman" w:hAnsi="Times New Roman" w:hint="eastAsia"/>
          <w:color w:val="000000"/>
          <w:sz w:val="24"/>
          <w:szCs w:val="24"/>
        </w:rPr>
        <w:t xml:space="preserve"> Nylon 6 CA 2 display</w:t>
      </w:r>
      <w:r w:rsidRPr="008D3B95">
        <w:rPr>
          <w:rFonts w:ascii="Times New Roman" w:hAnsi="Times New Roman"/>
          <w:color w:val="000000"/>
          <w:sz w:val="24"/>
          <w:szCs w:val="24"/>
        </w:rPr>
        <w:t>ed</w:t>
      </w:r>
      <w:r w:rsidRPr="008D3B95">
        <w:rPr>
          <w:rFonts w:ascii="Times New Roman" w:hAnsi="Times New Roman" w:hint="eastAsia"/>
          <w:color w:val="000000"/>
          <w:sz w:val="24"/>
          <w:szCs w:val="24"/>
        </w:rPr>
        <w:t xml:space="preserve"> yellow colo</w:t>
      </w:r>
      <w:r w:rsidRPr="008D3B95">
        <w:rPr>
          <w:rFonts w:ascii="Times New Roman" w:hAnsi="Times New Roman"/>
          <w:color w:val="000000"/>
          <w:sz w:val="24"/>
          <w:szCs w:val="24"/>
        </w:rPr>
        <w:t>u</w:t>
      </w:r>
      <w:r w:rsidRPr="008D3B95">
        <w:rPr>
          <w:rFonts w:ascii="Times New Roman" w:hAnsi="Times New Roman" w:hint="eastAsia"/>
          <w:color w:val="000000"/>
          <w:sz w:val="24"/>
          <w:szCs w:val="24"/>
        </w:rPr>
        <w:t xml:space="preserve">r when extruded, indicating degradation and the decrease of molecular weight occurred. The reduction of tensile strength </w:t>
      </w:r>
      <w:r w:rsidRPr="008D3B95">
        <w:rPr>
          <w:rFonts w:ascii="Times New Roman" w:hAnsi="Times New Roman"/>
          <w:color w:val="000000"/>
          <w:sz w:val="24"/>
          <w:szCs w:val="24"/>
        </w:rPr>
        <w:t>wa</w:t>
      </w:r>
      <w:r w:rsidRPr="008D3B95">
        <w:rPr>
          <w:rFonts w:ascii="Times New Roman" w:hAnsi="Times New Roman" w:hint="eastAsia"/>
          <w:color w:val="000000"/>
          <w:sz w:val="24"/>
          <w:szCs w:val="24"/>
        </w:rPr>
        <w:t>s closely related to the reduction of molecular weight because low molecular weight samples often provide</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less effective fibrils which ha</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inferior tensile strength during strain hardening</w:t>
      </w:r>
      <w:r>
        <w:rPr>
          <w:rFonts w:ascii="Times New Roman" w:hAnsi="Times New Roman"/>
          <w:color w:val="000000"/>
          <w:sz w:val="24"/>
          <w:szCs w:val="24"/>
        </w:rPr>
        <w:t xml:space="preserve"> </w:t>
      </w:r>
      <w:r>
        <w:rPr>
          <w:rFonts w:ascii="Times New Roman" w:hAnsi="Times New Roman"/>
          <w:color w:val="000000"/>
          <w:sz w:val="24"/>
          <w:szCs w:val="24"/>
        </w:rPr>
        <w:fldChar w:fldCharType="begin"/>
      </w:r>
      <w:r w:rsidR="00DE1C74">
        <w:rPr>
          <w:rFonts w:ascii="Times New Roman" w:hAnsi="Times New Roman"/>
          <w:color w:val="000000"/>
          <w:sz w:val="24"/>
          <w:szCs w:val="24"/>
        </w:rPr>
        <w:instrText xml:space="preserve"> ADDIN EN.CITE &lt;EndNote&gt;&lt;Cite&gt;&lt;Author&gt;Fornes&lt;/Author&gt;&lt;Year&gt;2001&lt;/Year&gt;&lt;RecNum&gt;327&lt;/RecNum&gt;&lt;DisplayText&gt;(Fornes et al., 2001)&lt;/DisplayText&gt;&lt;record&gt;&lt;rec-number&gt;327&lt;/rec-number&gt;&lt;foreign-keys&gt;&lt;key app="EN" db-id="te5fa029a5r9t9erpax5pp2lxffwxpvrw0tw" timestamp="1485723415"&gt;327&lt;/key&gt;&lt;/foreign-keys&gt;&lt;ref-type name="Journal Article"&gt;17&lt;/ref-type&gt;&lt;contributors&gt;&lt;authors&gt;&lt;author&gt;Fornes, TD&lt;/author&gt;&lt;author&gt;Yoon, PJ&lt;/author&gt;&lt;author&gt;Keskkula, H&lt;/author&gt;&lt;author&gt;Paul, DR&lt;/author&gt;&lt;/authors&gt;&lt;/contributors&gt;&lt;titles&gt;&lt;title&gt;Nylon 6 nanocomposites: the effect of matrix molecular weight&lt;/title&gt;&lt;secondary-title&gt;Polymer&lt;/secondary-title&gt;&lt;/titles&gt;&lt;pages&gt;09929-09940&lt;/pages&gt;&lt;volume&gt;42&lt;/volume&gt;&lt;number&gt;25&lt;/number&gt;&lt;dates&gt;&lt;year&gt;2001&lt;/year&gt;&lt;/dates&gt;&lt;isbn&gt;0032-3861&lt;/isbn&gt;&lt;urls&gt;&lt;/urls&gt;&lt;/record&gt;&lt;/Cite&gt;&lt;/EndNote&gt;</w:instrText>
      </w:r>
      <w:r>
        <w:rPr>
          <w:rFonts w:ascii="Times New Roman" w:hAnsi="Times New Roman"/>
          <w:color w:val="000000"/>
          <w:sz w:val="24"/>
          <w:szCs w:val="24"/>
        </w:rPr>
        <w:fldChar w:fldCharType="separate"/>
      </w:r>
      <w:r w:rsidR="00AC1501">
        <w:rPr>
          <w:rFonts w:ascii="Times New Roman" w:hAnsi="Times New Roman"/>
          <w:noProof/>
          <w:color w:val="000000"/>
          <w:sz w:val="24"/>
          <w:szCs w:val="24"/>
        </w:rPr>
        <w:t>(</w:t>
      </w:r>
      <w:hyperlink w:anchor="_ENREF_72" w:tooltip="Fornes, 2001 #327" w:history="1">
        <w:r w:rsidR="00DE1C74">
          <w:rPr>
            <w:rFonts w:ascii="Times New Roman" w:hAnsi="Times New Roman"/>
            <w:noProof/>
            <w:color w:val="000000"/>
            <w:sz w:val="24"/>
            <w:szCs w:val="24"/>
          </w:rPr>
          <w:t>Fornes et al., 2001</w:t>
        </w:r>
      </w:hyperlink>
      <w:r w:rsidR="00AC1501">
        <w:rPr>
          <w:rFonts w:ascii="Times New Roman" w:hAnsi="Times New Roman"/>
          <w:noProof/>
          <w:color w:val="000000"/>
          <w:sz w:val="24"/>
          <w:szCs w:val="24"/>
        </w:rPr>
        <w:t>)</w:t>
      </w:r>
      <w:r>
        <w:rPr>
          <w:rFonts w:ascii="Times New Roman" w:hAnsi="Times New Roman"/>
          <w:color w:val="000000"/>
          <w:sz w:val="24"/>
          <w:szCs w:val="24"/>
        </w:rPr>
        <w:fldChar w:fldCharType="end"/>
      </w:r>
      <w:r w:rsidRPr="008D3B95">
        <w:rPr>
          <w:rFonts w:ascii="Times New Roman" w:hAnsi="Times New Roman" w:hint="eastAsia"/>
          <w:color w:val="000000"/>
          <w:sz w:val="24"/>
          <w:szCs w:val="24"/>
        </w:rPr>
        <w:t xml:space="preserve">. Another reason for the reduced tensile strength and elongation at break </w:t>
      </w:r>
      <w:r w:rsidRPr="008D3B95">
        <w:rPr>
          <w:rFonts w:ascii="Times New Roman" w:hAnsi="Times New Roman"/>
          <w:color w:val="000000"/>
          <w:sz w:val="24"/>
          <w:szCs w:val="24"/>
        </w:rPr>
        <w:t>wa</w:t>
      </w:r>
      <w:r w:rsidRPr="008D3B95">
        <w:rPr>
          <w:rFonts w:ascii="Times New Roman" w:hAnsi="Times New Roman" w:hint="eastAsia"/>
          <w:color w:val="000000"/>
          <w:sz w:val="24"/>
          <w:szCs w:val="24"/>
        </w:rPr>
        <w:t>s the residual CA. Unreacted CA particles c</w:t>
      </w:r>
      <w:r w:rsidRPr="008D3B95">
        <w:rPr>
          <w:rFonts w:ascii="Times New Roman" w:hAnsi="Times New Roman"/>
          <w:color w:val="000000"/>
          <w:sz w:val="24"/>
          <w:szCs w:val="24"/>
        </w:rPr>
        <w:t>ould</w:t>
      </w:r>
      <w:r w:rsidRPr="008D3B95">
        <w:rPr>
          <w:rFonts w:ascii="Times New Roman" w:hAnsi="Times New Roman" w:hint="eastAsia"/>
          <w:color w:val="000000"/>
          <w:sz w:val="24"/>
          <w:szCs w:val="24"/>
        </w:rPr>
        <w:t xml:space="preserve"> form discrete phases where weak polymer-CA interface ma</w:t>
      </w:r>
      <w:r w:rsidRPr="008D3B95">
        <w:rPr>
          <w:rFonts w:ascii="Times New Roman" w:hAnsi="Times New Roman"/>
          <w:color w:val="000000"/>
          <w:sz w:val="24"/>
          <w:szCs w:val="24"/>
        </w:rPr>
        <w:t>de</w:t>
      </w:r>
      <w:r w:rsidRPr="008D3B95">
        <w:rPr>
          <w:rFonts w:ascii="Times New Roman" w:hAnsi="Times New Roman" w:hint="eastAsia"/>
          <w:color w:val="000000"/>
          <w:sz w:val="24"/>
          <w:szCs w:val="24"/>
        </w:rPr>
        <w:t xml:space="preserve"> it easier for the formation of </w:t>
      </w:r>
      <w:proofErr w:type="spellStart"/>
      <w:r w:rsidRPr="008D3B95">
        <w:rPr>
          <w:rFonts w:ascii="Times New Roman" w:hAnsi="Times New Roman" w:hint="eastAsia"/>
          <w:color w:val="000000"/>
          <w:sz w:val="24"/>
          <w:szCs w:val="24"/>
        </w:rPr>
        <w:t>microcracks</w:t>
      </w:r>
      <w:proofErr w:type="spellEnd"/>
      <w:r w:rsidRPr="008D3B95">
        <w:rPr>
          <w:rFonts w:ascii="Times New Roman" w:hAnsi="Times New Roman" w:hint="eastAsia"/>
          <w:color w:val="000000"/>
          <w:sz w:val="24"/>
          <w:szCs w:val="24"/>
        </w:rPr>
        <w:t xml:space="preserve">.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As for </w:t>
      </w:r>
      <w:r w:rsidRPr="008D3B95">
        <w:rPr>
          <w:rFonts w:ascii="Times New Roman" w:hAnsi="Times New Roman" w:hint="eastAsia"/>
          <w:color w:val="000000"/>
          <w:sz w:val="24"/>
          <w:szCs w:val="24"/>
        </w:rPr>
        <w:t>Nylon 6 MMT 2</w:t>
      </w:r>
      <w:r w:rsidRPr="008D3B95">
        <w:rPr>
          <w:rFonts w:ascii="Times New Roman" w:hAnsi="Times New Roman"/>
          <w:color w:val="000000"/>
          <w:sz w:val="24"/>
          <w:szCs w:val="24"/>
        </w:rPr>
        <w:t xml:space="preserve">, it was found that the incorporation of </w:t>
      </w:r>
      <w:r w:rsidRPr="008D3B95">
        <w:rPr>
          <w:rFonts w:ascii="Times New Roman" w:hAnsi="Times New Roman" w:hint="eastAsia"/>
          <w:color w:val="000000"/>
          <w:sz w:val="24"/>
          <w:szCs w:val="24"/>
        </w:rPr>
        <w:t>MMT</w:t>
      </w:r>
      <w:r w:rsidRPr="008D3B95">
        <w:rPr>
          <w:rFonts w:ascii="Times New Roman" w:hAnsi="Times New Roman"/>
          <w:color w:val="000000"/>
          <w:sz w:val="24"/>
          <w:szCs w:val="24"/>
        </w:rPr>
        <w:t xml:space="preserve"> tended to enhance the </w:t>
      </w:r>
      <w:r>
        <w:rPr>
          <w:rFonts w:ascii="Times New Roman" w:hAnsi="Times New Roman" w:hint="eastAsia"/>
          <w:color w:val="000000"/>
          <w:sz w:val="24"/>
          <w:szCs w:val="24"/>
        </w:rPr>
        <w:t>yield</w:t>
      </w:r>
      <w:r w:rsidRPr="008D3B95">
        <w:rPr>
          <w:rFonts w:ascii="Times New Roman" w:hAnsi="Times New Roman"/>
          <w:color w:val="000000"/>
          <w:sz w:val="24"/>
          <w:szCs w:val="24"/>
        </w:rPr>
        <w:t xml:space="preserve"> strength but reduced the ductility. </w:t>
      </w:r>
      <w:r w:rsidRPr="008D3B95">
        <w:rPr>
          <w:rFonts w:ascii="Times New Roman" w:hAnsi="Times New Roman" w:hint="eastAsia"/>
          <w:color w:val="000000"/>
          <w:sz w:val="24"/>
          <w:szCs w:val="24"/>
        </w:rPr>
        <w:t>Known from XRD characterisation</w:t>
      </w:r>
      <w:r w:rsidRPr="008D3B95">
        <w:rPr>
          <w:rFonts w:ascii="Times New Roman" w:hAnsi="Times New Roman"/>
          <w:color w:val="000000"/>
          <w:sz w:val="24"/>
          <w:szCs w:val="24"/>
        </w:rPr>
        <w:t xml:space="preserve">, the </w:t>
      </w:r>
      <w:r w:rsidRPr="008D3B95">
        <w:rPr>
          <w:rFonts w:ascii="Times New Roman" w:hAnsi="Times New Roman" w:hint="eastAsia"/>
          <w:color w:val="000000"/>
          <w:sz w:val="24"/>
          <w:szCs w:val="24"/>
        </w:rPr>
        <w:lastRenderedPageBreak/>
        <w:t>microstructure</w:t>
      </w:r>
      <w:r w:rsidRPr="008D3B95">
        <w:rPr>
          <w:rFonts w:ascii="Times New Roman" w:hAnsi="Times New Roman"/>
          <w:color w:val="000000"/>
          <w:sz w:val="24"/>
          <w:szCs w:val="24"/>
        </w:rPr>
        <w:t xml:space="preserve"> of </w:t>
      </w:r>
      <w:r w:rsidRPr="008D3B95">
        <w:rPr>
          <w:rFonts w:ascii="Times New Roman" w:hAnsi="Times New Roman" w:hint="eastAsia"/>
          <w:color w:val="000000"/>
          <w:sz w:val="24"/>
          <w:szCs w:val="24"/>
        </w:rPr>
        <w:t xml:space="preserve">Nylon 6 MMT 2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made</w:t>
      </w:r>
      <w:r w:rsidRPr="008D3B95">
        <w:rPr>
          <w:rFonts w:ascii="Times New Roman" w:hAnsi="Times New Roman"/>
          <w:color w:val="000000"/>
          <w:sz w:val="24"/>
          <w:szCs w:val="24"/>
        </w:rPr>
        <w:t xml:space="preserve"> of intercalation and exfoliation. </w:t>
      </w:r>
      <w:r w:rsidRPr="008D3B95">
        <w:rPr>
          <w:rFonts w:ascii="Times New Roman" w:hAnsi="Times New Roman" w:hint="eastAsia"/>
          <w:color w:val="000000"/>
          <w:sz w:val="24"/>
          <w:szCs w:val="24"/>
        </w:rPr>
        <w:t>E</w:t>
      </w:r>
      <w:r w:rsidRPr="008D3B95">
        <w:rPr>
          <w:rFonts w:ascii="Times New Roman" w:hAnsi="Times New Roman"/>
          <w:color w:val="000000"/>
          <w:sz w:val="24"/>
          <w:szCs w:val="24"/>
        </w:rPr>
        <w:t xml:space="preserve">xfoliated structure often had better </w:t>
      </w:r>
      <w:r w:rsidRPr="008D3B95">
        <w:rPr>
          <w:rFonts w:ascii="Times New Roman" w:hAnsi="Times New Roman" w:hint="eastAsia"/>
          <w:color w:val="000000"/>
          <w:sz w:val="24"/>
          <w:szCs w:val="24"/>
        </w:rPr>
        <w:t xml:space="preserve">stiffening and </w:t>
      </w:r>
      <w:r w:rsidRPr="008D3B95">
        <w:rPr>
          <w:rFonts w:ascii="Times New Roman" w:hAnsi="Times New Roman"/>
          <w:color w:val="000000"/>
          <w:sz w:val="24"/>
          <w:szCs w:val="24"/>
        </w:rPr>
        <w:t xml:space="preserve">strengthening effect than intercalated one. When it came to strength, </w:t>
      </w:r>
      <w:r w:rsidRPr="008D3B95">
        <w:rPr>
          <w:rFonts w:ascii="Times New Roman" w:hAnsi="Times New Roman" w:hint="eastAsia"/>
          <w:color w:val="000000"/>
          <w:sz w:val="24"/>
          <w:szCs w:val="24"/>
        </w:rPr>
        <w:t>N</w:t>
      </w:r>
      <w:r w:rsidRPr="008D3B95">
        <w:rPr>
          <w:rFonts w:ascii="Times New Roman" w:hAnsi="Times New Roman"/>
          <w:color w:val="000000"/>
          <w:sz w:val="24"/>
          <w:szCs w:val="24"/>
        </w:rPr>
        <w:t>ylon 6</w:t>
      </w:r>
      <w:r w:rsidRPr="008D3B95">
        <w:rPr>
          <w:rFonts w:ascii="Times New Roman" w:hAnsi="Times New Roman" w:hint="eastAsia"/>
          <w:color w:val="000000"/>
          <w:sz w:val="24"/>
          <w:szCs w:val="24"/>
        </w:rPr>
        <w:t xml:space="preserve"> MMT 2</w:t>
      </w:r>
      <w:r w:rsidRPr="008D3B95">
        <w:rPr>
          <w:rFonts w:ascii="Times New Roman" w:hAnsi="Times New Roman"/>
          <w:color w:val="000000"/>
          <w:sz w:val="24"/>
          <w:szCs w:val="24"/>
        </w:rPr>
        <w:t xml:space="preserve"> gave rise to enhanced yield strength</w:t>
      </w:r>
      <w:r w:rsidRPr="008D3B95">
        <w:rPr>
          <w:rFonts w:ascii="Times New Roman" w:hAnsi="Times New Roman" w:hint="eastAsia"/>
          <w:color w:val="000000"/>
          <w:sz w:val="24"/>
          <w:szCs w:val="24"/>
        </w:rPr>
        <w:t xml:space="preserve"> by 13 MPa in comparison with Nylon 6 2</w:t>
      </w:r>
      <w:r w:rsidRPr="008D3B95">
        <w:rPr>
          <w:rFonts w:ascii="Times New Roman" w:hAnsi="Times New Roman"/>
          <w:color w:val="000000"/>
          <w:sz w:val="24"/>
          <w:szCs w:val="24"/>
        </w:rPr>
        <w:t xml:space="preserve">. </w:t>
      </w:r>
      <w:r w:rsidRPr="008D3B95">
        <w:rPr>
          <w:rFonts w:ascii="Times New Roman" w:hAnsi="Times New Roman" w:hint="eastAsia"/>
          <w:color w:val="000000"/>
          <w:sz w:val="24"/>
          <w:szCs w:val="24"/>
        </w:rPr>
        <w:t>In contrast, for c</w:t>
      </w:r>
      <w:r w:rsidRPr="008D3B95">
        <w:rPr>
          <w:rFonts w:ascii="Times New Roman" w:hAnsi="Times New Roman"/>
          <w:color w:val="000000"/>
          <w:sz w:val="24"/>
          <w:szCs w:val="24"/>
        </w:rPr>
        <w:t>onventional particulate fillers</w:t>
      </w:r>
      <w:r w:rsidRPr="008D3B95">
        <w:rPr>
          <w:rFonts w:ascii="Times New Roman" w:hAnsi="Times New Roman" w:hint="eastAsia"/>
          <w:color w:val="000000"/>
          <w:sz w:val="24"/>
          <w:szCs w:val="24"/>
        </w:rPr>
        <w:t>,</w:t>
      </w:r>
      <w:r w:rsidRPr="008D3B95">
        <w:rPr>
          <w:rFonts w:ascii="Times New Roman" w:hAnsi="Times New Roman"/>
          <w:color w:val="000000"/>
          <w:sz w:val="24"/>
          <w:szCs w:val="24"/>
        </w:rPr>
        <w:t xml:space="preserve"> </w:t>
      </w:r>
      <w:r w:rsidRPr="008D3B95">
        <w:rPr>
          <w:rFonts w:ascii="Times New Roman" w:hAnsi="Times New Roman" w:hint="eastAsia"/>
          <w:color w:val="000000"/>
          <w:sz w:val="24"/>
          <w:szCs w:val="24"/>
        </w:rPr>
        <w:t xml:space="preserve">there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w:t>
      </w:r>
      <w:r w:rsidRPr="008D3B95">
        <w:rPr>
          <w:rFonts w:ascii="Times New Roman" w:hAnsi="Times New Roman"/>
          <w:color w:val="000000"/>
          <w:sz w:val="24"/>
          <w:szCs w:val="24"/>
        </w:rPr>
        <w:t xml:space="preserve">often phase separation with poor interface and weakened the interaction of matrix molecules, reducing the yield strength. The enhanced tensile strength </w:t>
      </w:r>
      <w:r w:rsidRPr="008D3B95">
        <w:rPr>
          <w:rFonts w:ascii="Times New Roman" w:hAnsi="Times New Roman" w:hint="eastAsia"/>
          <w:color w:val="000000"/>
          <w:sz w:val="24"/>
          <w:szCs w:val="24"/>
        </w:rPr>
        <w:t xml:space="preserve">of Nylon 6 MMT 2 </w:t>
      </w:r>
      <w:r w:rsidRPr="008D3B95">
        <w:rPr>
          <w:rFonts w:ascii="Times New Roman" w:hAnsi="Times New Roman"/>
          <w:color w:val="000000"/>
          <w:sz w:val="24"/>
          <w:szCs w:val="24"/>
        </w:rPr>
        <w:t xml:space="preserve">was due to the </w:t>
      </w:r>
      <w:proofErr w:type="spellStart"/>
      <w:r w:rsidRPr="008D3B95">
        <w:rPr>
          <w:rFonts w:ascii="Times New Roman" w:hAnsi="Times New Roman"/>
          <w:color w:val="000000"/>
          <w:sz w:val="24"/>
          <w:szCs w:val="24"/>
        </w:rPr>
        <w:t>nano</w:t>
      </w:r>
      <w:proofErr w:type="spellEnd"/>
      <w:r w:rsidRPr="008D3B95">
        <w:rPr>
          <w:rFonts w:ascii="Times New Roman" w:hAnsi="Times New Roman"/>
          <w:color w:val="000000"/>
          <w:sz w:val="24"/>
          <w:szCs w:val="24"/>
        </w:rPr>
        <w:t xml:space="preserve">-scale dispersion by which large surface area and </w:t>
      </w:r>
      <w:r w:rsidRPr="008D3B95">
        <w:rPr>
          <w:rFonts w:ascii="Times New Roman" w:hAnsi="Times New Roman" w:hint="eastAsia"/>
          <w:color w:val="000000"/>
          <w:sz w:val="24"/>
          <w:szCs w:val="24"/>
        </w:rPr>
        <w:t>effective load transfer</w:t>
      </w:r>
      <w:r w:rsidRPr="008D3B95">
        <w:rPr>
          <w:rFonts w:ascii="Times New Roman" w:hAnsi="Times New Roman"/>
          <w:color w:val="000000"/>
          <w:sz w:val="24"/>
          <w:szCs w:val="24"/>
        </w:rPr>
        <w:t xml:space="preserve"> were presented. Because polyamide 6 was highly</w:t>
      </w:r>
      <w:r w:rsidRPr="008D3B95">
        <w:rPr>
          <w:rFonts w:ascii="Times New Roman" w:hAnsi="Times New Roman" w:hint="eastAsia"/>
          <w:color w:val="000000"/>
          <w:sz w:val="24"/>
          <w:szCs w:val="24"/>
        </w:rPr>
        <w:t xml:space="preserve"> </w:t>
      </w:r>
      <w:proofErr w:type="gramStart"/>
      <w:r w:rsidRPr="008D3B95">
        <w:rPr>
          <w:rFonts w:ascii="Times New Roman" w:hAnsi="Times New Roman"/>
          <w:color w:val="000000"/>
          <w:sz w:val="24"/>
          <w:szCs w:val="24"/>
        </w:rPr>
        <w:t>polar</w:t>
      </w:r>
      <w:proofErr w:type="gramEnd"/>
      <w:r w:rsidRPr="008D3B95">
        <w:rPr>
          <w:rFonts w:ascii="Times New Roman" w:hAnsi="Times New Roman"/>
          <w:color w:val="000000"/>
          <w:sz w:val="24"/>
          <w:szCs w:val="24"/>
        </w:rPr>
        <w:t xml:space="preserve"> it was not surprising to have a good compatibility with MMT. </w:t>
      </w:r>
      <w:r w:rsidRPr="008D3B95">
        <w:rPr>
          <w:rFonts w:ascii="Times New Roman" w:hAnsi="Times New Roman" w:hint="eastAsia"/>
          <w:color w:val="000000"/>
          <w:sz w:val="24"/>
          <w:szCs w:val="24"/>
        </w:rPr>
        <w:t>Elongation at break decrease</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because MMT impede</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the movement of nylon 6 chains during tensile test</w:t>
      </w:r>
      <w:r>
        <w:rPr>
          <w:rFonts w:ascii="Times New Roman" w:hAnsi="Times New Roman"/>
          <w:color w:val="000000"/>
          <w:sz w:val="24"/>
          <w:szCs w:val="24"/>
        </w:rPr>
        <w:t xml:space="preserve"> </w:t>
      </w:r>
      <w:r>
        <w:rPr>
          <w:rFonts w:ascii="Times New Roman" w:hAnsi="Times New Roman"/>
          <w:color w:val="000000"/>
          <w:sz w:val="24"/>
          <w:szCs w:val="24"/>
        </w:rPr>
        <w:fldChar w:fldCharType="begin"/>
      </w:r>
      <w:r w:rsidR="00DE1C74">
        <w:rPr>
          <w:rFonts w:ascii="Times New Roman" w:hAnsi="Times New Roman"/>
          <w:color w:val="000000"/>
          <w:sz w:val="24"/>
          <w:szCs w:val="24"/>
        </w:rPr>
        <w:instrText xml:space="preserve"> ADDIN EN.CITE &lt;EndNote&gt;&lt;Cite&gt;&lt;Author&gt;Liu&lt;/Author&gt;&lt;Year&gt;1999&lt;/Year&gt;&lt;RecNum&gt;299&lt;/RecNum&gt;&lt;DisplayText&gt;(Liu et al., 1999)&lt;/DisplayText&gt;&lt;record&gt;&lt;rec-number&gt;299&lt;/rec-number&gt;&lt;foreign-keys&gt;&lt;key app="EN" db-id="te5fa029a5r9t9erpax5pp2lxffwxpvrw0tw" timestamp="1485721162"&gt;299&lt;/key&gt;&lt;/foreign-keys&gt;&lt;ref-type name="Journal Article"&gt;17&lt;/ref-type&gt;&lt;contributors&gt;&lt;authors&gt;&lt;author&gt;Liu, Limin&lt;/author&gt;&lt;author&gt;Qi, Zongneng&lt;/author&gt;&lt;author&gt;Zhu, Xiaoguang&lt;/author&gt;&lt;/authors&gt;&lt;/contributors&gt;&lt;titles&gt;&lt;title&gt;Studies on nylon 6/clay na</w:instrText>
      </w:r>
      <w:r w:rsidR="00DE1C74">
        <w:rPr>
          <w:rFonts w:ascii="Times New Roman" w:hAnsi="Times New Roman" w:hint="eastAsia"/>
          <w:color w:val="000000"/>
          <w:sz w:val="24"/>
          <w:szCs w:val="24"/>
        </w:rPr>
        <w:instrText>nocomposites by melt</w:instrText>
      </w:r>
      <w:r w:rsidR="00DE1C74">
        <w:rPr>
          <w:rFonts w:ascii="Times New Roman" w:hAnsi="Times New Roman" w:hint="eastAsia"/>
          <w:color w:val="000000"/>
          <w:sz w:val="24"/>
          <w:szCs w:val="24"/>
        </w:rPr>
        <w:instrText>‐</w:instrText>
      </w:r>
      <w:r w:rsidR="00DE1C74">
        <w:rPr>
          <w:rFonts w:ascii="Times New Roman" w:hAnsi="Times New Roman" w:hint="eastAsia"/>
          <w:color w:val="000000"/>
          <w:sz w:val="24"/>
          <w:szCs w:val="24"/>
        </w:rPr>
        <w:instrText>intercalation process&lt;/title&gt;&lt;secondary-title&gt;Journal of Applied Polymer Science&lt;/secondary-title&gt;&lt;/titles&gt;&lt;periodical&gt;&lt;full-title&gt;Journal of Applied Polymer Science&lt;/full-title&gt;&lt;abbr-1&gt;J. Appl. Polym. Sci.&lt;/abbr-1&gt;&lt;abbr-2&gt;J Appl Poly</w:instrText>
      </w:r>
      <w:r w:rsidR="00DE1C74">
        <w:rPr>
          <w:rFonts w:ascii="Times New Roman" w:hAnsi="Times New Roman"/>
          <w:color w:val="000000"/>
          <w:sz w:val="24"/>
          <w:szCs w:val="24"/>
        </w:rPr>
        <w:instrText>m Sci&lt;/abbr-2&gt;&lt;/periodical&gt;&lt;pages&gt;1133-1138&lt;/pages&gt;&lt;volume&gt;71&lt;/volume&gt;&lt;number&gt;7&lt;/number&gt;&lt;dates&gt;&lt;year&gt;1999&lt;/year&gt;&lt;/dates&gt;&lt;isbn&gt;1097-4628&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158" w:tooltip="Liu, 1999 #299" w:history="1">
        <w:r w:rsidR="00DE1C74">
          <w:rPr>
            <w:rFonts w:ascii="Times New Roman" w:hAnsi="Times New Roman"/>
            <w:noProof/>
            <w:color w:val="000000"/>
            <w:sz w:val="24"/>
            <w:szCs w:val="24"/>
          </w:rPr>
          <w:t>Liu et al., 1999</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sidRPr="008D3B95">
        <w:rPr>
          <w:rFonts w:ascii="Times New Roman" w:hAnsi="Times New Roman" w:hint="eastAsia"/>
          <w:color w:val="000000"/>
          <w:sz w:val="24"/>
          <w:szCs w:val="24"/>
        </w:rPr>
        <w:t>. The incorporation of MMT d</w:t>
      </w:r>
      <w:r w:rsidRPr="008D3B95">
        <w:rPr>
          <w:rFonts w:ascii="Times New Roman" w:hAnsi="Times New Roman"/>
          <w:color w:val="000000"/>
          <w:sz w:val="24"/>
          <w:szCs w:val="24"/>
        </w:rPr>
        <w:t>id not</w:t>
      </w:r>
      <w:r w:rsidRPr="008D3B95">
        <w:rPr>
          <w:rFonts w:ascii="Times New Roman" w:hAnsi="Times New Roman" w:hint="eastAsia"/>
          <w:color w:val="000000"/>
          <w:sz w:val="24"/>
          <w:szCs w:val="24"/>
        </w:rPr>
        <w:t xml:space="preserve"> do much harm to the toughness of nylon 6. </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hAnsi="Times New Roman" w:hint="eastAsia"/>
          <w:color w:val="000000"/>
          <w:sz w:val="24"/>
          <w:szCs w:val="24"/>
        </w:rPr>
        <w:t>As for Nylon 6 OMMT 2, with lower clay platelets content derived from TGA, display</w:t>
      </w:r>
      <w:r w:rsidRPr="008D3B95">
        <w:rPr>
          <w:rFonts w:ascii="Times New Roman" w:hAnsi="Times New Roman"/>
          <w:color w:val="000000"/>
          <w:sz w:val="24"/>
          <w:szCs w:val="24"/>
        </w:rPr>
        <w:t xml:space="preserve">ed </w:t>
      </w:r>
      <w:r w:rsidRPr="008D3B95">
        <w:rPr>
          <w:rFonts w:ascii="Times New Roman" w:hAnsi="Times New Roman" w:hint="eastAsia"/>
          <w:color w:val="000000"/>
          <w:sz w:val="24"/>
          <w:szCs w:val="24"/>
        </w:rPr>
        <w:t>decrease</w:t>
      </w:r>
      <w:r w:rsidRPr="008D3B95">
        <w:rPr>
          <w:rFonts w:ascii="Times New Roman" w:hAnsi="Times New Roman"/>
          <w:color w:val="000000"/>
          <w:sz w:val="24"/>
          <w:szCs w:val="24"/>
        </w:rPr>
        <w:t>d</w:t>
      </w:r>
      <w:r w:rsidRPr="008D3B95">
        <w:rPr>
          <w:rFonts w:ascii="Times New Roman" w:hAnsi="Times New Roman" w:hint="eastAsia"/>
          <w:color w:val="000000"/>
          <w:sz w:val="24"/>
          <w:szCs w:val="24"/>
        </w:rPr>
        <w:t xml:space="preserve"> yield strength, tensile strength and </w:t>
      </w:r>
      <w:r w:rsidRPr="008D3B95">
        <w:rPr>
          <w:rFonts w:ascii="Times New Roman" w:hAnsi="Times New Roman"/>
          <w:color w:val="000000"/>
          <w:sz w:val="24"/>
          <w:szCs w:val="24"/>
        </w:rPr>
        <w:t>elongation at break</w:t>
      </w:r>
      <w:r w:rsidRPr="008D3B95">
        <w:rPr>
          <w:rFonts w:ascii="Times New Roman" w:hAnsi="Times New Roman" w:hint="eastAsia"/>
          <w:color w:val="000000"/>
          <w:sz w:val="24"/>
          <w:szCs w:val="24"/>
        </w:rPr>
        <w:t xml:space="preserve"> compared to </w:t>
      </w:r>
      <w:r w:rsidRPr="008D3B95">
        <w:rPr>
          <w:rFonts w:ascii="Times New Roman" w:hAnsi="Times New Roman"/>
          <w:color w:val="000000"/>
          <w:sz w:val="24"/>
          <w:szCs w:val="24"/>
        </w:rPr>
        <w:t xml:space="preserve">Nylon 6 </w:t>
      </w:r>
      <w:r w:rsidRPr="008D3B95">
        <w:rPr>
          <w:rFonts w:ascii="Times New Roman" w:hAnsi="Times New Roman" w:hint="eastAsia"/>
          <w:color w:val="000000"/>
          <w:sz w:val="24"/>
          <w:szCs w:val="24"/>
        </w:rPr>
        <w:t>MMT</w:t>
      </w:r>
      <w:r w:rsidRPr="008D3B95">
        <w:rPr>
          <w:rFonts w:ascii="Times New Roman" w:hAnsi="Times New Roman"/>
          <w:color w:val="000000"/>
          <w:sz w:val="24"/>
          <w:szCs w:val="24"/>
        </w:rPr>
        <w:t xml:space="preserve"> 2. </w:t>
      </w:r>
      <w:r w:rsidRPr="008D3B95">
        <w:rPr>
          <w:rFonts w:ascii="Times New Roman" w:hAnsi="Times New Roman" w:hint="eastAsia"/>
          <w:color w:val="000000"/>
          <w:sz w:val="24"/>
          <w:szCs w:val="24"/>
        </w:rPr>
        <w:t xml:space="preserve">Combined with XRD, it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clear that OMMT exfoliated better than MMT into the polymer matrix. This could be due to the degradation of polymer matrix induced by the surfactant</w:t>
      </w:r>
      <w:r>
        <w:rPr>
          <w:rFonts w:ascii="Times New Roman" w:hAnsi="Times New Roman"/>
          <w:color w:val="000000"/>
          <w:sz w:val="24"/>
          <w:szCs w:val="24"/>
        </w:rPr>
        <w:t xml:space="preserve"> which was indicated by the yellowish Nylon 6 and its nanocomposite samples</w:t>
      </w:r>
      <w:r w:rsidRPr="008D3B95">
        <w:rPr>
          <w:rFonts w:ascii="Times New Roman" w:hAnsi="Times New Roman" w:hint="eastAsia"/>
          <w:color w:val="000000"/>
          <w:sz w:val="24"/>
          <w:szCs w:val="24"/>
        </w:rPr>
        <w:t xml:space="preserve">. </w:t>
      </w:r>
      <w:r w:rsidRPr="008D3B95">
        <w:rPr>
          <w:rFonts w:ascii="Times New Roman" w:eastAsiaTheme="minorEastAsia" w:hAnsi="Times New Roman" w:cstheme="minorBidi" w:hint="eastAsia"/>
          <w:sz w:val="24"/>
          <w:szCs w:val="24"/>
        </w:rPr>
        <w:t xml:space="preserve">According to </w:t>
      </w:r>
      <w:r>
        <w:rPr>
          <w:rFonts w:ascii="Times New Roman" w:eastAsiaTheme="minorEastAsia" w:hAnsi="Times New Roman" w:cstheme="minorBidi"/>
          <w:sz w:val="24"/>
          <w:szCs w:val="24"/>
        </w:rPr>
        <w:t xml:space="preserve">a </w:t>
      </w:r>
      <w:r w:rsidRPr="008D3B95">
        <w:rPr>
          <w:rFonts w:ascii="Times New Roman" w:eastAsiaTheme="minorEastAsia" w:hAnsi="Times New Roman" w:cstheme="minorBidi" w:hint="eastAsia"/>
          <w:sz w:val="24"/>
          <w:szCs w:val="24"/>
        </w:rPr>
        <w:t xml:space="preserve">research on the degradation of polyamide 6 matrix and </w:t>
      </w:r>
      <w:proofErr w:type="spellStart"/>
      <w:r w:rsidRPr="008D3B95">
        <w:rPr>
          <w:rFonts w:ascii="Times New Roman" w:eastAsiaTheme="minorEastAsia" w:hAnsi="Times New Roman" w:cstheme="minorBidi" w:hint="eastAsia"/>
          <w:sz w:val="24"/>
          <w:szCs w:val="24"/>
        </w:rPr>
        <w:t>color</w:t>
      </w:r>
      <w:proofErr w:type="spellEnd"/>
      <w:r w:rsidRPr="008D3B95">
        <w:rPr>
          <w:rFonts w:ascii="Times New Roman" w:eastAsiaTheme="minorEastAsia" w:hAnsi="Times New Roman" w:cstheme="minorBidi" w:hint="eastAsia"/>
          <w:sz w:val="24"/>
          <w:szCs w:val="24"/>
        </w:rPr>
        <w:t xml:space="preserve"> formation, the degradation of surfactants was believed to obey the Hofmann elimination theory</w:t>
      </w:r>
      <w:r>
        <w:rPr>
          <w:rFonts w:ascii="Times New Roman" w:eastAsiaTheme="minorEastAsia" w:hAnsi="Times New Roman" w:cstheme="minorBidi"/>
          <w:sz w:val="24"/>
          <w:szCs w:val="24"/>
        </w:rPr>
        <w:t xml:space="preserve"> </w:t>
      </w:r>
      <w:r>
        <w:rPr>
          <w:rFonts w:ascii="Times New Roman" w:eastAsiaTheme="minorEastAsia" w:hAnsi="Times New Roman" w:cstheme="minorBidi"/>
          <w:sz w:val="24"/>
          <w:szCs w:val="24"/>
        </w:rPr>
        <w:fldChar w:fldCharType="begin"/>
      </w:r>
      <w:r w:rsidR="00FC761F">
        <w:rPr>
          <w:rFonts w:ascii="Times New Roman" w:eastAsiaTheme="minorEastAsia" w:hAnsi="Times New Roman" w:cstheme="minorBidi"/>
          <w:sz w:val="24"/>
          <w:szCs w:val="24"/>
        </w:rPr>
        <w:instrText xml:space="preserve"> ADDIN EN.CITE &lt;EndNote&gt;&lt;Cite&gt;&lt;Author&gt;Fornes&lt;/Author&gt;&lt;Year&gt;2003&lt;/Year&gt;&lt;RecNum&gt;705&lt;/RecNum&gt;&lt;DisplayText&gt;(Fornes et al., 2003)&lt;/DisplayText&gt;&lt;record&gt;&lt;rec-number&gt;705&lt;/rec-number&gt;&lt;foreign-keys&gt;&lt;key app="EN" db-id="te5fa029a5r9t9erpax5pp2lxffwxpvrw0tw"&gt;705&lt;/key&gt;&lt;/foreign-keys&gt;&lt;ref-type name="Journal Article"&gt;17&lt;/ref-type&gt;&lt;contributors&gt;&lt;authors&gt;&lt;author&gt;Fornes, TD&lt;/author&gt;&lt;author&gt;Yoon, PJ&lt;/author&gt;&lt;author&gt;Paul, DR&lt;/author&gt;&lt;/authors&gt;&lt;/contributors&gt;&lt;titles&gt;&lt;title&gt;Polymer matrix degradation and color formation in melt processed nylon 6/clay nanocomposites&lt;/title&gt;&lt;secondary-title&gt;Polymer&lt;/secondary-title&gt;&lt;/titles&gt;&lt;periodical&gt;&lt;full-title&gt;Polymer&lt;/full-title&gt;&lt;/periodical&gt;&lt;pages&gt;7545-7556&lt;/pages&gt;&lt;volume&gt;44&lt;/volume&gt;&lt;number&gt;24&lt;/number&gt;&lt;dates&gt;&lt;year&gt;2003&lt;/year&gt;&lt;/dates&gt;&lt;isbn&gt;0032-3861&lt;/isbn&gt;&lt;urls&gt;&lt;/urls&gt;&lt;/record&gt;&lt;/Cite&gt;&lt;/EndNote&gt;</w:instrText>
      </w:r>
      <w:r>
        <w:rPr>
          <w:rFonts w:ascii="Times New Roman" w:eastAsiaTheme="minorEastAsia" w:hAnsi="Times New Roman" w:cstheme="minorBidi"/>
          <w:sz w:val="24"/>
          <w:szCs w:val="24"/>
        </w:rPr>
        <w:fldChar w:fldCharType="separate"/>
      </w:r>
      <w:r w:rsidR="00FC761F">
        <w:rPr>
          <w:rFonts w:ascii="Times New Roman" w:eastAsiaTheme="minorEastAsia" w:hAnsi="Times New Roman" w:cstheme="minorBidi"/>
          <w:noProof/>
          <w:sz w:val="24"/>
          <w:szCs w:val="24"/>
        </w:rPr>
        <w:t>(</w:t>
      </w:r>
      <w:hyperlink w:anchor="_ENREF_73" w:tooltip="Fornes, 2003 #705" w:history="1">
        <w:r w:rsidR="00DE1C74">
          <w:rPr>
            <w:rFonts w:ascii="Times New Roman" w:eastAsiaTheme="minorEastAsia" w:hAnsi="Times New Roman" w:cstheme="minorBidi"/>
            <w:noProof/>
            <w:sz w:val="24"/>
            <w:szCs w:val="24"/>
          </w:rPr>
          <w:t>Fornes et al., 2003</w:t>
        </w:r>
      </w:hyperlink>
      <w:r w:rsidR="00FC761F">
        <w:rPr>
          <w:rFonts w:ascii="Times New Roman" w:eastAsiaTheme="minorEastAsia" w:hAnsi="Times New Roman" w:cstheme="minorBidi"/>
          <w:noProof/>
          <w:sz w:val="24"/>
          <w:szCs w:val="24"/>
        </w:rPr>
        <w:t>)</w:t>
      </w:r>
      <w:r>
        <w:rPr>
          <w:rFonts w:ascii="Times New Roman" w:eastAsiaTheme="minorEastAsia" w:hAnsi="Times New Roman" w:cstheme="minorBidi"/>
          <w:sz w:val="24"/>
          <w:szCs w:val="24"/>
        </w:rPr>
        <w:fldChar w:fldCharType="end"/>
      </w:r>
      <w:r w:rsidRPr="008D3B95">
        <w:rPr>
          <w:rFonts w:ascii="Times New Roman" w:eastAsiaTheme="minorEastAsia" w:hAnsi="Times New Roman" w:cstheme="minorBidi" w:hint="eastAsia"/>
          <w:sz w:val="24"/>
          <w:szCs w:val="24"/>
        </w:rPr>
        <w:t>, wh</w:t>
      </w:r>
      <w:r w:rsidRPr="008D3B95">
        <w:rPr>
          <w:rFonts w:ascii="Times New Roman" w:eastAsiaTheme="minorEastAsia" w:hAnsi="Times New Roman" w:cstheme="minorBidi"/>
          <w:sz w:val="24"/>
          <w:szCs w:val="24"/>
        </w:rPr>
        <w:t>ich</w:t>
      </w:r>
      <w:r w:rsidRPr="008D3B95">
        <w:rPr>
          <w:rFonts w:ascii="Times New Roman" w:eastAsiaTheme="minorEastAsia" w:hAnsi="Times New Roman" w:cstheme="minorBidi"/>
          <w:color w:val="000000"/>
          <w:sz w:val="24"/>
          <w:szCs w:val="24"/>
        </w:rPr>
        <w:t xml:space="preserve"> was also known as exhaustive methylation, </w:t>
      </w:r>
      <w:r w:rsidRPr="008D3B95">
        <w:rPr>
          <w:rFonts w:ascii="Times New Roman" w:eastAsiaTheme="minorEastAsia" w:hAnsi="Times New Roman" w:cstheme="minorBidi" w:hint="eastAsia"/>
          <w:color w:val="000000"/>
          <w:sz w:val="24"/>
          <w:szCs w:val="24"/>
        </w:rPr>
        <w:t>wa</w:t>
      </w:r>
      <w:r w:rsidRPr="008D3B95">
        <w:rPr>
          <w:rFonts w:ascii="Times New Roman" w:eastAsiaTheme="minorEastAsia" w:hAnsi="Times New Roman" w:cstheme="minorBidi"/>
          <w:color w:val="000000"/>
          <w:sz w:val="24"/>
          <w:szCs w:val="24"/>
        </w:rPr>
        <w:t>s a process where an </w:t>
      </w:r>
      <w:hyperlink r:id="rId80" w:tooltip="Amine" w:history="1">
        <w:r w:rsidRPr="008D3B95">
          <w:rPr>
            <w:rFonts w:ascii="Times New Roman" w:eastAsiaTheme="minorEastAsia" w:hAnsi="Times New Roman" w:cstheme="minorBidi"/>
            <w:color w:val="000000"/>
            <w:sz w:val="24"/>
            <w:szCs w:val="24"/>
          </w:rPr>
          <w:t>amine</w:t>
        </w:r>
      </w:hyperlink>
      <w:r w:rsidRPr="008D3B95">
        <w:rPr>
          <w:rFonts w:ascii="Times New Roman" w:eastAsiaTheme="minorEastAsia" w:hAnsi="Times New Roman" w:cstheme="minorBidi"/>
          <w:color w:val="000000"/>
          <w:sz w:val="24"/>
          <w:szCs w:val="24"/>
        </w:rPr>
        <w:t> was converted by high temperature to generate olefin, amine and water.</w:t>
      </w:r>
      <w:r w:rsidRPr="008D3B95">
        <w:rPr>
          <w:rFonts w:ascii="Times New Roman" w:eastAsiaTheme="minorEastAsia" w:hAnsi="Times New Roman" w:cstheme="minorBidi" w:hint="eastAsia"/>
          <w:sz w:val="24"/>
          <w:szCs w:val="24"/>
        </w:rPr>
        <w:t xml:space="preserve"> The degradation of surfactant had</w:t>
      </w:r>
      <w:r w:rsidRPr="008D3B95">
        <w:rPr>
          <w:rFonts w:ascii="Times New Roman" w:eastAsiaTheme="minorEastAsia" w:hAnsi="Times New Roman" w:cstheme="minorBidi"/>
          <w:sz w:val="24"/>
          <w:szCs w:val="24"/>
        </w:rPr>
        <w:t xml:space="preserve"> a catalytic effect on </w:t>
      </w:r>
      <w:r w:rsidRPr="008D3B95">
        <w:rPr>
          <w:rFonts w:ascii="Times New Roman" w:eastAsiaTheme="minorEastAsia" w:hAnsi="Times New Roman" w:cstheme="minorBidi" w:hint="eastAsia"/>
          <w:sz w:val="24"/>
          <w:szCs w:val="24"/>
        </w:rPr>
        <w:t xml:space="preserve">the polyamide 6 matrix. </w:t>
      </w:r>
      <w:r>
        <w:rPr>
          <w:rFonts w:ascii="Times New Roman" w:eastAsiaTheme="minorEastAsia" w:hAnsi="Times New Roman" w:cstheme="minorBidi"/>
          <w:sz w:val="24"/>
          <w:szCs w:val="24"/>
        </w:rPr>
        <w:t>And it was convinced by several previous works that d</w:t>
      </w:r>
      <w:r w:rsidRPr="00BB3FC0">
        <w:rPr>
          <w:rFonts w:ascii="Times New Roman" w:eastAsiaTheme="minorEastAsia" w:hAnsi="Times New Roman" w:cstheme="minorBidi"/>
          <w:sz w:val="24"/>
          <w:szCs w:val="24"/>
        </w:rPr>
        <w:t xml:space="preserve">egradation of nylon </w:t>
      </w:r>
      <w:r>
        <w:rPr>
          <w:rFonts w:ascii="Times New Roman" w:eastAsiaTheme="minorEastAsia" w:hAnsi="Times New Roman" w:cstheme="minorBidi"/>
          <w:sz w:val="24"/>
          <w:szCs w:val="24"/>
        </w:rPr>
        <w:t xml:space="preserve">is marked with yellowing and </w:t>
      </w:r>
      <w:r w:rsidRPr="00BB3FC0">
        <w:rPr>
          <w:rFonts w:ascii="Times New Roman" w:eastAsiaTheme="minorEastAsia" w:hAnsi="Times New Roman" w:cstheme="minorBidi"/>
          <w:sz w:val="24"/>
          <w:szCs w:val="24"/>
        </w:rPr>
        <w:t>embrittlement</w:t>
      </w:r>
      <w:r>
        <w:rPr>
          <w:rFonts w:ascii="Times New Roman" w:eastAsiaTheme="minorEastAsia" w:hAnsi="Times New Roman" w:cstheme="minorBidi"/>
          <w:sz w:val="24"/>
          <w:szCs w:val="24"/>
        </w:rPr>
        <w:t xml:space="preserve"> </w:t>
      </w:r>
      <w:r>
        <w:rPr>
          <w:rFonts w:ascii="Times New Roman" w:eastAsiaTheme="minorEastAsia" w:hAnsi="Times New Roman" w:cstheme="minorBidi"/>
          <w:sz w:val="24"/>
          <w:szCs w:val="24"/>
        </w:rPr>
        <w:fldChar w:fldCharType="begin">
          <w:fldData xml:space="preserve">PEVuZE5vdGU+PENpdGU+PEF1dGhvcj5NYXRzdWk8L0F1dGhvcj48WWVhcj4yMDAwPC9ZZWFyPjxS
ZWNOdW0+NzI2PC9SZWNOdW0+PERpc3BsYXlUZXh0PihLYXJzdGVucyAmYW1wOyBSb3NzYmFjaCwg
MTk5MDsgTWF0c3VpLCBBcnJpdm8sIFZhbGVudGluaSwgJmFtcDsgV2ViZXIsIDIwMDA7IFNoaSwg
WWUsICZhbXA7IExpLCAyMDE1KTwvRGlzcGxheVRleHQ+PHJlY29yZD48cmVjLW51bWJlcj43MjY8
L3JlYy1udW1iZXI+PGZvcmVpZ24ta2V5cz48a2V5IGFwcD0iRU4iIGRiLWlkPSJ0ZTVmYTAyOWE1
cjl0OWVycGF4NXBwMmx4ZmZ3eHB2cncwdHciPjcyNjwva2V5PjwvZm9yZWlnbi1rZXlzPjxyZWYt
dHlwZSBuYW1lPSJKb3VybmFsIEFydGljbGUiPjE3PC9yZWYtdHlwZT48Y29udHJpYnV0b3JzPjxh
dXRob3JzPjxhdXRob3I+TWF0c3VpLCBIaXJvc2hpPC9hdXRob3I+PGF1dGhvcj5BcnJpdm8sIFN0
ZXZlbiBNPC9hdXRob3I+PGF1dGhvcj5WYWxlbnRpbmksIEphbWVzIEo8L2F1dGhvcj48YXV0aG9y
PldlYmVyLCBKb3NlcGggTjwvYXV0aG9yPjwvYXV0aG9ycz48L2NvbnRyaWJ1dG9ycz48dGl0bGVz
Pjx0aXRsZT5SZXNvbmFuY2UgUmFtYW4gc3R1ZGllcyBvZiBwaG90b2luZHVjZWQgZGVjb21wb3Np
dGlvbiBvZiBueWxvbi02LCA2OiBwcm9kdWN0IGlkZW50aWZpY2F0aW9uIGFuZCBtZWNoYW5pc3Rp
YyBkZXRlcm1pbmF0aW9uPC90aXRsZT48c2Vjb25kYXJ5LXRpdGxlPk1hY3JvbW9sZWN1bGVzPC9z
ZWNvbmRhcnktdGl0bGU+PC90aXRsZXM+PHBlcmlvZGljYWw+PGZ1bGwtdGl0bGU+TWFjcm9tb2xl
Y3VsZXM8L2Z1bGwtdGl0bGU+PC9wZXJpb2RpY2FsPjxwYWdlcz41NjU1LTU2NjQ8L3BhZ2VzPjx2
b2x1bWU+MzM8L3ZvbHVtZT48bnVtYmVyPjE1PC9udW1iZXI+PGRhdGVzPjx5ZWFyPjIwMDA8L3ll
YXI+PC9kYXRlcz48aXNibj4wMDI0LTkyOTc8L2lzYm4+PHVybHM+PC91cmxzPjwvcmVjb3JkPjwv
Q2l0ZT48Q2l0ZT48QXV0aG9yPlNoaTwvQXV0aG9yPjxZZWFyPjIwMTU8L1llYXI+PFJlY051bT43
Mjg8L1JlY051bT48cmVjb3JkPjxyZWMtbnVtYmVyPjcyODwvcmVjLW51bWJlcj48Zm9yZWlnbi1r
ZXlzPjxrZXkgYXBwPSJFTiIgZGItaWQ9InRlNWZhMDI5YTVyOXQ5ZXJwYXg1cHAybHhmZnd4cHZy
dzB0dyI+NzI4PC9rZXk+PC9mb3JlaWduLWtleXM+PHJlZi10eXBlIG5hbWU9IkpvdXJuYWwgQXJ0
aWNsZSI+MTc8L3JlZi10eXBlPjxjb250cmlidXRvcnM+PGF1dGhvcnM+PGF1dGhvcj5TaGksIEth
aWh1YTwvYXV0aG9yPjxhdXRob3I+WWUsIExpbjwvYXV0aG9yPjxhdXRob3I+TGksIEd1YW5neGlh
bjwvYXV0aG9yPjwvYXV0aG9ycz48L2NvbnRyaWJ1dG9ycz48dGl0bGVzPjx0aXRsZT5JbiBzaXR1
IHN0YWJpbGl6YXRpb24gb2YgcG9seWFtaWRlIDYgd2l0aCByZWFjdGl2ZSBhbnRpb3hpZGFudDwv
dGl0bGU+PHNlY29uZGFyeS10aXRsZT5Kb3VybmFsIG9mIFRoZXJtYWwgQW5hbHlzaXMgYW5kIENh
bG9yaW1ldHJ5PC9zZWNvbmRhcnktdGl0bGU+PC90aXRsZXM+PHBlcmlvZGljYWw+PGZ1bGwtdGl0
bGU+Sm91cm5hbCBvZiBUaGVybWFsIEFuYWx5c2lzIGFuZCBDYWxvcmltZXRyeTwvZnVsbC10aXRs
ZT48L3BlcmlvZGljYWw+PHBhZ2VzPjE3NDctMTc1NzwvcGFnZXM+PHZvbHVtZT4xMTk8L3ZvbHVt
ZT48bnVtYmVyPjM8L251bWJlcj48ZGF0ZXM+PHllYXI+MjAxNTwveWVhcj48L2RhdGVzPjxpc2Ju
PjEzODgtNjE1MDwvaXNibj48dXJscz48L3VybHM+PC9yZWNvcmQ+PC9DaXRlPjxDaXRlPjxBdXRo
b3I+S2Fyc3RlbnM8L0F1dGhvcj48WWVhcj4xOTkwPC9ZZWFyPjxSZWNOdW0+NzI3PC9SZWNOdW0+
PHJlY29yZD48cmVjLW51bWJlcj43Mjc8L3JlYy1udW1iZXI+PGZvcmVpZ24ta2V5cz48a2V5IGFw
cD0iRU4iIGRiLWlkPSJ0ZTVmYTAyOWE1cjl0OWVycGF4NXBwMmx4ZmZ3eHB2cncwdHciPjcyNzwv
a2V5PjwvZm9yZWlnbi1rZXlzPjxyZWYtdHlwZSBuYW1lPSJKb3VybmFsIEFydGljbGUiPjE3PC9y
ZWYtdHlwZT48Y29udHJpYnV0b3JzPjxhdXRob3JzPjxhdXRob3I+S2Fyc3RlbnMsIFRpZXM8L2F1
dGhvcj48YXV0aG9yPlJvc3NiYWNoLCBWb2xrZXI8L2F1dGhvcj48L2F1dGhvcnM+PC9jb250cmli
dXRvcnM+PHRpdGxlcz48dGl0bGU+VGhlcm1v4oCQb3hpZGF0aXZlIGRlZ3JhZGF0aW9uIG9mIHBv
bHlhbWlkZSA2IGFuZCBwb2x5YW1pZGUgNiwgNi4gU3RydWN0dXJlIG9mIFVWL1ZJU+KAkGFjdGl2
ZSBjaHJvbW9waG9yZXM8L3RpdGxlPjxzZWNvbmRhcnktdGl0bGU+TWFjcm9tb2xlY3VsYXIgQ2hl
bWlzdHJ5IGFuZCBQaHlzaWNzPC9zZWNvbmRhcnktdGl0bGU+PC90aXRsZXM+PHBlcmlvZGljYWw+
PGZ1bGwtdGl0bGU+TWFjcm9tb2xlY3VsYXIgQ2hlbWlzdHJ5IGFuZCBQaHlzaWNzPC9mdWxsLXRp
dGxlPjwvcGVyaW9kaWNhbD48cGFnZXM+NzU3LTc3MTwvcGFnZXM+PHZvbHVtZT4xOTE8L3ZvbHVt
ZT48bnVtYmVyPjQ8L251bWJlcj48ZGF0ZXM+PHllYXI+MTk5MDwveWVhcj48L2RhdGVzPjxpc2Ju
PjAwMjUtMTE2WDwvaXNibj48dXJscz48L3VybHM+PC9yZWNvcmQ+PC9DaXRlPjwvRW5kTm90ZT5=
</w:fldData>
        </w:fldChar>
      </w:r>
      <w:r>
        <w:rPr>
          <w:rFonts w:ascii="Times New Roman" w:eastAsiaTheme="minorEastAsia" w:hAnsi="Times New Roman" w:cstheme="minorBidi"/>
          <w:sz w:val="24"/>
          <w:szCs w:val="24"/>
        </w:rPr>
        <w:instrText xml:space="preserve"> ADDIN EN.CITE </w:instrText>
      </w:r>
      <w:r>
        <w:rPr>
          <w:rFonts w:ascii="Times New Roman" w:eastAsiaTheme="minorEastAsia" w:hAnsi="Times New Roman" w:cstheme="minorBidi"/>
          <w:sz w:val="24"/>
          <w:szCs w:val="24"/>
        </w:rPr>
        <w:fldChar w:fldCharType="begin">
          <w:fldData xml:space="preserve">PEVuZE5vdGU+PENpdGU+PEF1dGhvcj5NYXRzdWk8L0F1dGhvcj48WWVhcj4yMDAwPC9ZZWFyPjxS
ZWNOdW0+NzI2PC9SZWNOdW0+PERpc3BsYXlUZXh0PihLYXJzdGVucyAmYW1wOyBSb3NzYmFjaCwg
MTk5MDsgTWF0c3VpLCBBcnJpdm8sIFZhbGVudGluaSwgJmFtcDsgV2ViZXIsIDIwMDA7IFNoaSwg
WWUsICZhbXA7IExpLCAyMDE1KTwvRGlzcGxheVRleHQ+PHJlY29yZD48cmVjLW51bWJlcj43MjY8
L3JlYy1udW1iZXI+PGZvcmVpZ24ta2V5cz48a2V5IGFwcD0iRU4iIGRiLWlkPSJ0ZTVmYTAyOWE1
cjl0OWVycGF4NXBwMmx4ZmZ3eHB2cncwdHciPjcyNjwva2V5PjwvZm9yZWlnbi1rZXlzPjxyZWYt
dHlwZSBuYW1lPSJKb3VybmFsIEFydGljbGUiPjE3PC9yZWYtdHlwZT48Y29udHJpYnV0b3JzPjxh
dXRob3JzPjxhdXRob3I+TWF0c3VpLCBIaXJvc2hpPC9hdXRob3I+PGF1dGhvcj5BcnJpdm8sIFN0
ZXZlbiBNPC9hdXRob3I+PGF1dGhvcj5WYWxlbnRpbmksIEphbWVzIEo8L2F1dGhvcj48YXV0aG9y
PldlYmVyLCBKb3NlcGggTjwvYXV0aG9yPjwvYXV0aG9ycz48L2NvbnRyaWJ1dG9ycz48dGl0bGVz
Pjx0aXRsZT5SZXNvbmFuY2UgUmFtYW4gc3R1ZGllcyBvZiBwaG90b2luZHVjZWQgZGVjb21wb3Np
dGlvbiBvZiBueWxvbi02LCA2OiBwcm9kdWN0IGlkZW50aWZpY2F0aW9uIGFuZCBtZWNoYW5pc3Rp
YyBkZXRlcm1pbmF0aW9uPC90aXRsZT48c2Vjb25kYXJ5LXRpdGxlPk1hY3JvbW9sZWN1bGVzPC9z
ZWNvbmRhcnktdGl0bGU+PC90aXRsZXM+PHBlcmlvZGljYWw+PGZ1bGwtdGl0bGU+TWFjcm9tb2xl
Y3VsZXM8L2Z1bGwtdGl0bGU+PC9wZXJpb2RpY2FsPjxwYWdlcz41NjU1LTU2NjQ8L3BhZ2VzPjx2
b2x1bWU+MzM8L3ZvbHVtZT48bnVtYmVyPjE1PC9udW1iZXI+PGRhdGVzPjx5ZWFyPjIwMDA8L3ll
YXI+PC9kYXRlcz48aXNibj4wMDI0LTkyOTc8L2lzYm4+PHVybHM+PC91cmxzPjwvcmVjb3JkPjwv
Q2l0ZT48Q2l0ZT48QXV0aG9yPlNoaTwvQXV0aG9yPjxZZWFyPjIwMTU8L1llYXI+PFJlY051bT43
Mjg8L1JlY051bT48cmVjb3JkPjxyZWMtbnVtYmVyPjcyODwvcmVjLW51bWJlcj48Zm9yZWlnbi1r
ZXlzPjxrZXkgYXBwPSJFTiIgZGItaWQ9InRlNWZhMDI5YTVyOXQ5ZXJwYXg1cHAybHhmZnd4cHZy
dzB0dyI+NzI4PC9rZXk+PC9mb3JlaWduLWtleXM+PHJlZi10eXBlIG5hbWU9IkpvdXJuYWwgQXJ0
aWNsZSI+MTc8L3JlZi10eXBlPjxjb250cmlidXRvcnM+PGF1dGhvcnM+PGF1dGhvcj5TaGksIEth
aWh1YTwvYXV0aG9yPjxhdXRob3I+WWUsIExpbjwvYXV0aG9yPjxhdXRob3I+TGksIEd1YW5neGlh
bjwvYXV0aG9yPjwvYXV0aG9ycz48L2NvbnRyaWJ1dG9ycz48dGl0bGVzPjx0aXRsZT5JbiBzaXR1
IHN0YWJpbGl6YXRpb24gb2YgcG9seWFtaWRlIDYgd2l0aCByZWFjdGl2ZSBhbnRpb3hpZGFudDwv
dGl0bGU+PHNlY29uZGFyeS10aXRsZT5Kb3VybmFsIG9mIFRoZXJtYWwgQW5hbHlzaXMgYW5kIENh
bG9yaW1ldHJ5PC9zZWNvbmRhcnktdGl0bGU+PC90aXRsZXM+PHBlcmlvZGljYWw+PGZ1bGwtdGl0
bGU+Sm91cm5hbCBvZiBUaGVybWFsIEFuYWx5c2lzIGFuZCBDYWxvcmltZXRyeTwvZnVsbC10aXRs
ZT48L3BlcmlvZGljYWw+PHBhZ2VzPjE3NDctMTc1NzwvcGFnZXM+PHZvbHVtZT4xMTk8L3ZvbHVt
ZT48bnVtYmVyPjM8L251bWJlcj48ZGF0ZXM+PHllYXI+MjAxNTwveWVhcj48L2RhdGVzPjxpc2Ju
PjEzODgtNjE1MDwvaXNibj48dXJscz48L3VybHM+PC9yZWNvcmQ+PC9DaXRlPjxDaXRlPjxBdXRo
b3I+S2Fyc3RlbnM8L0F1dGhvcj48WWVhcj4xOTkwPC9ZZWFyPjxSZWNOdW0+NzI3PC9SZWNOdW0+
PHJlY29yZD48cmVjLW51bWJlcj43Mjc8L3JlYy1udW1iZXI+PGZvcmVpZ24ta2V5cz48a2V5IGFw
cD0iRU4iIGRiLWlkPSJ0ZTVmYTAyOWE1cjl0OWVycGF4NXBwMmx4ZmZ3eHB2cncwdHciPjcyNzwv
a2V5PjwvZm9yZWlnbi1rZXlzPjxyZWYtdHlwZSBuYW1lPSJKb3VybmFsIEFydGljbGUiPjE3PC9y
ZWYtdHlwZT48Y29udHJpYnV0b3JzPjxhdXRob3JzPjxhdXRob3I+S2Fyc3RlbnMsIFRpZXM8L2F1
dGhvcj48YXV0aG9yPlJvc3NiYWNoLCBWb2xrZXI8L2F1dGhvcj48L2F1dGhvcnM+PC9jb250cmli
dXRvcnM+PHRpdGxlcz48dGl0bGU+VGhlcm1v4oCQb3hpZGF0aXZlIGRlZ3JhZGF0aW9uIG9mIHBv
bHlhbWlkZSA2IGFuZCBwb2x5YW1pZGUgNiwgNi4gU3RydWN0dXJlIG9mIFVWL1ZJU+KAkGFjdGl2
ZSBjaHJvbW9waG9yZXM8L3RpdGxlPjxzZWNvbmRhcnktdGl0bGU+TWFjcm9tb2xlY3VsYXIgQ2hl
bWlzdHJ5IGFuZCBQaHlzaWNzPC9zZWNvbmRhcnktdGl0bGU+PC90aXRsZXM+PHBlcmlvZGljYWw+
PGZ1bGwtdGl0bGU+TWFjcm9tb2xlY3VsYXIgQ2hlbWlzdHJ5IGFuZCBQaHlzaWNzPC9mdWxsLXRp
dGxlPjwvcGVyaW9kaWNhbD48cGFnZXM+NzU3LTc3MTwvcGFnZXM+PHZvbHVtZT4xOTE8L3ZvbHVt
ZT48bnVtYmVyPjQ8L251bWJlcj48ZGF0ZXM+PHllYXI+MTk5MDwveWVhcj48L2RhdGVzPjxpc2Ju
PjAwMjUtMTE2WDwvaXNibj48dXJscz48L3VybHM+PC9yZWNvcmQ+PC9DaXRlPjwvRW5kTm90ZT5=
</w:fldData>
        </w:fldChar>
      </w:r>
      <w:r>
        <w:rPr>
          <w:rFonts w:ascii="Times New Roman" w:eastAsiaTheme="minorEastAsia" w:hAnsi="Times New Roman" w:cstheme="minorBidi"/>
          <w:sz w:val="24"/>
          <w:szCs w:val="24"/>
        </w:rPr>
        <w:instrText xml:space="preserve"> ADDIN EN.CITE.DATA </w:instrText>
      </w:r>
      <w:r>
        <w:rPr>
          <w:rFonts w:ascii="Times New Roman" w:eastAsiaTheme="minorEastAsia" w:hAnsi="Times New Roman" w:cstheme="minorBidi"/>
          <w:sz w:val="24"/>
          <w:szCs w:val="24"/>
        </w:rPr>
      </w:r>
      <w:r>
        <w:rPr>
          <w:rFonts w:ascii="Times New Roman" w:eastAsiaTheme="minorEastAsia" w:hAnsi="Times New Roman" w:cstheme="minorBidi"/>
          <w:sz w:val="24"/>
          <w:szCs w:val="24"/>
        </w:rPr>
        <w:fldChar w:fldCharType="end"/>
      </w:r>
      <w:r>
        <w:rPr>
          <w:rFonts w:ascii="Times New Roman" w:eastAsiaTheme="minorEastAsia" w:hAnsi="Times New Roman" w:cstheme="minorBidi"/>
          <w:sz w:val="24"/>
          <w:szCs w:val="24"/>
        </w:rPr>
      </w:r>
      <w:r>
        <w:rPr>
          <w:rFonts w:ascii="Times New Roman" w:eastAsiaTheme="minorEastAsia" w:hAnsi="Times New Roman" w:cstheme="minorBidi"/>
          <w:sz w:val="24"/>
          <w:szCs w:val="24"/>
        </w:rPr>
        <w:fldChar w:fldCharType="separate"/>
      </w:r>
      <w:r>
        <w:rPr>
          <w:rFonts w:ascii="Times New Roman" w:eastAsiaTheme="minorEastAsia" w:hAnsi="Times New Roman" w:cstheme="minorBidi"/>
          <w:noProof/>
          <w:sz w:val="24"/>
          <w:szCs w:val="24"/>
        </w:rPr>
        <w:t>(</w:t>
      </w:r>
      <w:hyperlink w:anchor="_ENREF_126" w:tooltip="Karstens, 1990 #727" w:history="1">
        <w:r w:rsidR="00DE1C74">
          <w:rPr>
            <w:rFonts w:ascii="Times New Roman" w:eastAsiaTheme="minorEastAsia" w:hAnsi="Times New Roman" w:cstheme="minorBidi"/>
            <w:noProof/>
            <w:sz w:val="24"/>
            <w:szCs w:val="24"/>
          </w:rPr>
          <w:t>Karstens &amp; Rossbach, 1990</w:t>
        </w:r>
      </w:hyperlink>
      <w:r>
        <w:rPr>
          <w:rFonts w:ascii="Times New Roman" w:eastAsiaTheme="minorEastAsia" w:hAnsi="Times New Roman" w:cstheme="minorBidi"/>
          <w:noProof/>
          <w:sz w:val="24"/>
          <w:szCs w:val="24"/>
        </w:rPr>
        <w:t xml:space="preserve">; </w:t>
      </w:r>
      <w:hyperlink w:anchor="_ENREF_167" w:tooltip="Matsui, 2000 #726" w:history="1">
        <w:r w:rsidR="00DE1C74">
          <w:rPr>
            <w:rFonts w:ascii="Times New Roman" w:eastAsiaTheme="minorEastAsia" w:hAnsi="Times New Roman" w:cstheme="minorBidi"/>
            <w:noProof/>
            <w:sz w:val="24"/>
            <w:szCs w:val="24"/>
          </w:rPr>
          <w:t>Matsui, Arrivo, Valentini, &amp; Weber, 2000</w:t>
        </w:r>
      </w:hyperlink>
      <w:r>
        <w:rPr>
          <w:rFonts w:ascii="Times New Roman" w:eastAsiaTheme="minorEastAsia" w:hAnsi="Times New Roman" w:cstheme="minorBidi"/>
          <w:noProof/>
          <w:sz w:val="24"/>
          <w:szCs w:val="24"/>
        </w:rPr>
        <w:t xml:space="preserve">; </w:t>
      </w:r>
      <w:hyperlink w:anchor="_ENREF_213" w:tooltip="Shi, 2015 #728" w:history="1">
        <w:r w:rsidR="00DE1C74">
          <w:rPr>
            <w:rFonts w:ascii="Times New Roman" w:eastAsiaTheme="minorEastAsia" w:hAnsi="Times New Roman" w:cstheme="minorBidi"/>
            <w:noProof/>
            <w:sz w:val="24"/>
            <w:szCs w:val="24"/>
          </w:rPr>
          <w:t>Shi, Ye, &amp; Li, 2015</w:t>
        </w:r>
      </w:hyperlink>
      <w:r>
        <w:rPr>
          <w:rFonts w:ascii="Times New Roman" w:eastAsiaTheme="minorEastAsia" w:hAnsi="Times New Roman" w:cstheme="minorBidi"/>
          <w:noProof/>
          <w:sz w:val="24"/>
          <w:szCs w:val="24"/>
        </w:rPr>
        <w:t>)</w:t>
      </w:r>
      <w:r>
        <w:rPr>
          <w:rFonts w:ascii="Times New Roman" w:eastAsiaTheme="minorEastAsia" w:hAnsi="Times New Roman" w:cstheme="minorBidi"/>
          <w:sz w:val="24"/>
          <w:szCs w:val="24"/>
        </w:rPr>
        <w:fldChar w:fldCharType="end"/>
      </w:r>
      <w:r>
        <w:rPr>
          <w:rFonts w:ascii="Times New Roman" w:eastAsiaTheme="minorEastAsia" w:hAnsi="Times New Roman" w:cstheme="minorBidi"/>
          <w:sz w:val="24"/>
          <w:szCs w:val="24"/>
        </w:rPr>
        <w:t>, because r</w:t>
      </w:r>
      <w:r w:rsidRPr="008D3B95">
        <w:rPr>
          <w:rFonts w:ascii="Times New Roman" w:eastAsiaTheme="minorEastAsia" w:hAnsi="Times New Roman" w:cstheme="minorBidi" w:hint="eastAsia"/>
          <w:sz w:val="24"/>
          <w:szCs w:val="24"/>
        </w:rPr>
        <w:t>eduction of molecular weight decrease</w:t>
      </w:r>
      <w:r w:rsidRPr="008D3B95">
        <w:rPr>
          <w:rFonts w:ascii="Times New Roman" w:eastAsiaTheme="minorEastAsia" w:hAnsi="Times New Roman" w:cstheme="minorBidi"/>
          <w:sz w:val="24"/>
          <w:szCs w:val="24"/>
        </w:rPr>
        <w:t>d</w:t>
      </w:r>
      <w:r w:rsidRPr="008D3B95">
        <w:rPr>
          <w:rFonts w:ascii="Times New Roman" w:eastAsiaTheme="minorEastAsia" w:hAnsi="Times New Roman" w:cstheme="minorBidi" w:hint="eastAsia"/>
          <w:sz w:val="24"/>
          <w:szCs w:val="24"/>
        </w:rPr>
        <w:t xml:space="preserve"> the degree of </w:t>
      </w:r>
      <w:r w:rsidRPr="008D3B95">
        <w:rPr>
          <w:rFonts w:ascii="Times New Roman" w:eastAsiaTheme="minorEastAsia" w:hAnsi="Times New Roman" w:cstheme="minorBidi" w:hint="eastAsia"/>
          <w:sz w:val="24"/>
          <w:szCs w:val="24"/>
        </w:rPr>
        <w:lastRenderedPageBreak/>
        <w:t xml:space="preserve">entanglement and thus failure at low strain. The toughness </w:t>
      </w:r>
      <w:r w:rsidRPr="008D3B95">
        <w:rPr>
          <w:rFonts w:ascii="Times New Roman" w:eastAsiaTheme="minorEastAsia" w:hAnsi="Times New Roman" w:cstheme="minorBidi"/>
          <w:sz w:val="24"/>
          <w:szCs w:val="24"/>
        </w:rPr>
        <w:t>wa</w:t>
      </w:r>
      <w:r w:rsidRPr="008D3B95">
        <w:rPr>
          <w:rFonts w:ascii="Times New Roman" w:eastAsiaTheme="minorEastAsia" w:hAnsi="Times New Roman" w:cstheme="minorBidi" w:hint="eastAsia"/>
          <w:sz w:val="24"/>
          <w:szCs w:val="24"/>
        </w:rPr>
        <w:t xml:space="preserve">s a bit lower than that of Nylon 6 2. </w:t>
      </w:r>
      <w:r>
        <w:rPr>
          <w:rFonts w:ascii="Times New Roman" w:eastAsiaTheme="minorEastAsia" w:hAnsi="Times New Roman" w:cstheme="minorBidi"/>
          <w:sz w:val="24"/>
          <w:szCs w:val="24"/>
        </w:rPr>
        <w:t xml:space="preserve">      </w:t>
      </w:r>
    </w:p>
    <w:p w:rsidR="002468F3" w:rsidRPr="008D3B95" w:rsidRDefault="002468F3"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eastAsiaTheme="minorEastAsia" w:hAnsi="Times New Roman" w:cstheme="minorBidi" w:hint="eastAsia"/>
          <w:sz w:val="24"/>
          <w:szCs w:val="24"/>
        </w:rPr>
        <w:t>As for Nylon 6 MCS 2, with a lower clay platelet content</w:t>
      </w:r>
      <w:r w:rsidRPr="008D3B95">
        <w:rPr>
          <w:rFonts w:ascii="Times New Roman" w:eastAsiaTheme="minorEastAsia" w:hAnsi="Times New Roman" w:cstheme="minorBidi"/>
          <w:sz w:val="24"/>
          <w:szCs w:val="24"/>
        </w:rPr>
        <w:t xml:space="preserve"> compared to other nylon 6/MMT nanocomposites</w:t>
      </w:r>
      <w:r w:rsidRPr="008D3B95">
        <w:rPr>
          <w:rFonts w:ascii="Times New Roman" w:eastAsiaTheme="minorEastAsia" w:hAnsi="Times New Roman" w:cstheme="minorBidi" w:hint="eastAsia"/>
          <w:sz w:val="24"/>
          <w:szCs w:val="24"/>
        </w:rPr>
        <w:t>, display</w:t>
      </w:r>
      <w:r w:rsidRPr="008D3B95">
        <w:rPr>
          <w:rFonts w:ascii="Times New Roman" w:eastAsiaTheme="minorEastAsia" w:hAnsi="Times New Roman" w:cstheme="minorBidi"/>
          <w:sz w:val="24"/>
          <w:szCs w:val="24"/>
        </w:rPr>
        <w:t>ed</w:t>
      </w:r>
      <w:r w:rsidRPr="008D3B95">
        <w:rPr>
          <w:rFonts w:ascii="Times New Roman" w:eastAsiaTheme="minorEastAsia" w:hAnsi="Times New Roman" w:cstheme="minorBidi" w:hint="eastAsia"/>
          <w:sz w:val="24"/>
          <w:szCs w:val="24"/>
        </w:rPr>
        <w:t xml:space="preserve"> significantly enhanced yield strength and tensile strength</w:t>
      </w:r>
      <w:r w:rsidRPr="008D3B95">
        <w:rPr>
          <w:rFonts w:ascii="Times New Roman" w:eastAsiaTheme="minorEastAsia" w:hAnsi="Times New Roman" w:cstheme="minorBidi"/>
          <w:sz w:val="24"/>
          <w:szCs w:val="24"/>
        </w:rPr>
        <w:t xml:space="preserve"> compared to that of Nylon 6 2</w:t>
      </w:r>
      <w:r w:rsidRPr="008D3B95">
        <w:rPr>
          <w:rFonts w:ascii="Times New Roman" w:eastAsiaTheme="minorEastAsia" w:hAnsi="Times New Roman" w:cstheme="minorBidi" w:hint="eastAsia"/>
          <w:sz w:val="24"/>
          <w:szCs w:val="24"/>
        </w:rPr>
        <w:t xml:space="preserve">. Good state of exfoliation </w:t>
      </w:r>
      <w:r w:rsidRPr="008D3B95">
        <w:rPr>
          <w:rFonts w:ascii="Times New Roman" w:eastAsiaTheme="minorEastAsia" w:hAnsi="Times New Roman" w:cstheme="minorBidi"/>
          <w:sz w:val="24"/>
          <w:szCs w:val="24"/>
        </w:rPr>
        <w:t>wa</w:t>
      </w:r>
      <w:r w:rsidRPr="008D3B95">
        <w:rPr>
          <w:rFonts w:ascii="Times New Roman" w:eastAsiaTheme="minorEastAsia" w:hAnsi="Times New Roman" w:cstheme="minorBidi" w:hint="eastAsia"/>
          <w:sz w:val="24"/>
          <w:szCs w:val="24"/>
        </w:rPr>
        <w:t xml:space="preserve">s the reason behind this. Drastically reduced elongation at break </w:t>
      </w:r>
      <w:r w:rsidRPr="008D3B95">
        <w:rPr>
          <w:rFonts w:ascii="Times New Roman" w:eastAsiaTheme="minorEastAsia" w:hAnsi="Times New Roman" w:cstheme="minorBidi"/>
          <w:sz w:val="24"/>
          <w:szCs w:val="24"/>
        </w:rPr>
        <w:t>wa</w:t>
      </w:r>
      <w:r w:rsidRPr="008D3B95">
        <w:rPr>
          <w:rFonts w:ascii="Times New Roman" w:eastAsiaTheme="minorEastAsia" w:hAnsi="Times New Roman" w:cstheme="minorBidi" w:hint="eastAsia"/>
          <w:sz w:val="24"/>
          <w:szCs w:val="24"/>
        </w:rPr>
        <w:t xml:space="preserve">s received </w:t>
      </w:r>
      <w:r w:rsidRPr="008D3B95">
        <w:rPr>
          <w:rFonts w:ascii="Times New Roman" w:eastAsiaTheme="minorEastAsia" w:hAnsi="Times New Roman" w:cstheme="minorBidi"/>
          <w:sz w:val="24"/>
          <w:szCs w:val="24"/>
        </w:rPr>
        <w:t>due to</w:t>
      </w:r>
      <w:r w:rsidRPr="008D3B95">
        <w:rPr>
          <w:rFonts w:ascii="Times New Roman" w:eastAsiaTheme="minorEastAsia" w:hAnsi="Times New Roman" w:cstheme="minorBidi" w:hint="eastAsia"/>
          <w:sz w:val="24"/>
          <w:szCs w:val="24"/>
        </w:rPr>
        <w:t xml:space="preserve"> the </w:t>
      </w:r>
      <w:r w:rsidRPr="008D3B95">
        <w:rPr>
          <w:rFonts w:ascii="Times New Roman" w:eastAsiaTheme="minorEastAsia" w:hAnsi="Times New Roman" w:cstheme="minorBidi"/>
          <w:sz w:val="24"/>
          <w:szCs w:val="24"/>
        </w:rPr>
        <w:t>discrete phases of unreacted CA</w:t>
      </w:r>
      <w:r w:rsidRPr="008D3B95">
        <w:rPr>
          <w:rFonts w:ascii="Times New Roman" w:eastAsiaTheme="minorEastAsia" w:hAnsi="Times New Roman" w:cstheme="minorBidi" w:hint="eastAsia"/>
          <w:sz w:val="24"/>
          <w:szCs w:val="24"/>
        </w:rPr>
        <w:t xml:space="preserve"> and the blockage effect of clay platelets on the movement of polymer chains. The toughness nearly declined to half of that of Nylon 6 2, indicating the capacity of absorbing tensile energy reduced. </w:t>
      </w:r>
    </w:p>
    <w:p w:rsidR="002468F3" w:rsidRPr="008D3B95" w:rsidRDefault="002468F3"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eastAsiaTheme="minorEastAsia" w:hAnsi="Times New Roman" w:cstheme="minorBidi"/>
          <w:sz w:val="24"/>
          <w:szCs w:val="24"/>
        </w:rPr>
        <w:t xml:space="preserve">Comparing </w:t>
      </w:r>
      <w:r w:rsidRPr="008D3B95">
        <w:rPr>
          <w:rFonts w:ascii="Times New Roman" w:eastAsiaTheme="minorEastAsia" w:hAnsi="Times New Roman" w:cstheme="minorBidi" w:hint="eastAsia"/>
          <w:sz w:val="24"/>
          <w:szCs w:val="24"/>
        </w:rPr>
        <w:t>Nylon 6 MC 2</w:t>
      </w:r>
      <w:r w:rsidRPr="008D3B95">
        <w:rPr>
          <w:rFonts w:ascii="Times New Roman" w:eastAsiaTheme="minorEastAsia" w:hAnsi="Times New Roman" w:cstheme="minorBidi"/>
          <w:sz w:val="24"/>
          <w:szCs w:val="24"/>
        </w:rPr>
        <w:t xml:space="preserve"> with Nylon 6 MMT 2,</w:t>
      </w:r>
      <w:r w:rsidRPr="008D3B95">
        <w:rPr>
          <w:rFonts w:ascii="Times New Roman" w:eastAsiaTheme="minorEastAsia" w:hAnsi="Times New Roman" w:cstheme="minorBidi" w:hint="eastAsia"/>
          <w:sz w:val="24"/>
          <w:szCs w:val="24"/>
        </w:rPr>
        <w:t xml:space="preserve"> </w:t>
      </w:r>
      <w:r w:rsidRPr="008D3B95">
        <w:rPr>
          <w:rFonts w:ascii="Times New Roman" w:eastAsiaTheme="minorEastAsia" w:hAnsi="Times New Roman" w:cstheme="minorBidi"/>
          <w:sz w:val="24"/>
          <w:szCs w:val="24"/>
        </w:rPr>
        <w:t xml:space="preserve">which </w:t>
      </w:r>
      <w:proofErr w:type="gramStart"/>
      <w:r w:rsidRPr="008D3B95">
        <w:rPr>
          <w:rFonts w:ascii="Times New Roman" w:eastAsiaTheme="minorEastAsia" w:hAnsi="Times New Roman" w:cstheme="minorBidi"/>
          <w:sz w:val="24"/>
          <w:szCs w:val="24"/>
        </w:rPr>
        <w:t>were</w:t>
      </w:r>
      <w:proofErr w:type="gramEnd"/>
      <w:r w:rsidRPr="008D3B95">
        <w:rPr>
          <w:rFonts w:ascii="Times New Roman" w:eastAsiaTheme="minorEastAsia" w:hAnsi="Times New Roman" w:cstheme="minorBidi"/>
          <w:sz w:val="24"/>
          <w:szCs w:val="24"/>
        </w:rPr>
        <w:t xml:space="preserve"> at</w:t>
      </w:r>
      <w:r w:rsidRPr="008D3B95">
        <w:rPr>
          <w:rFonts w:ascii="Times New Roman" w:eastAsiaTheme="minorEastAsia" w:hAnsi="Times New Roman" w:cstheme="minorBidi" w:hint="eastAsia"/>
          <w:sz w:val="24"/>
          <w:szCs w:val="24"/>
        </w:rPr>
        <w:t xml:space="preserve"> the same clay platelets content, </w:t>
      </w:r>
      <w:r w:rsidRPr="008D3B95">
        <w:rPr>
          <w:rFonts w:ascii="Times New Roman" w:eastAsiaTheme="minorEastAsia" w:hAnsi="Times New Roman" w:cstheme="minorBidi"/>
          <w:sz w:val="24"/>
          <w:szCs w:val="24"/>
        </w:rPr>
        <w:t xml:space="preserve">the </w:t>
      </w:r>
      <w:r w:rsidRPr="008D3B95">
        <w:rPr>
          <w:rFonts w:ascii="Times New Roman" w:eastAsiaTheme="minorEastAsia" w:hAnsi="Times New Roman" w:cstheme="minorBidi" w:hint="eastAsia"/>
          <w:sz w:val="24"/>
          <w:szCs w:val="24"/>
        </w:rPr>
        <w:t>tensile strength</w:t>
      </w:r>
      <w:r w:rsidRPr="008D3B95">
        <w:rPr>
          <w:rFonts w:ascii="Times New Roman" w:eastAsiaTheme="minorEastAsia" w:hAnsi="Times New Roman" w:cstheme="minorBidi"/>
          <w:sz w:val="24"/>
          <w:szCs w:val="24"/>
        </w:rPr>
        <w:t>,</w:t>
      </w:r>
      <w:r w:rsidRPr="008D3B95">
        <w:rPr>
          <w:rFonts w:ascii="Times New Roman" w:eastAsiaTheme="minorEastAsia" w:hAnsi="Times New Roman" w:cstheme="minorBidi" w:hint="eastAsia"/>
          <w:sz w:val="24"/>
          <w:szCs w:val="24"/>
        </w:rPr>
        <w:t xml:space="preserve"> elongation at break </w:t>
      </w:r>
      <w:r w:rsidRPr="008D3B95">
        <w:rPr>
          <w:rFonts w:ascii="Times New Roman" w:eastAsiaTheme="minorEastAsia" w:hAnsi="Times New Roman" w:cstheme="minorBidi"/>
          <w:sz w:val="24"/>
          <w:szCs w:val="24"/>
        </w:rPr>
        <w:t xml:space="preserve">and toughness of the former </w:t>
      </w:r>
      <w:r w:rsidRPr="008D3B95">
        <w:rPr>
          <w:rFonts w:ascii="Times New Roman" w:eastAsiaTheme="minorEastAsia" w:hAnsi="Times New Roman" w:cstheme="minorBidi" w:hint="eastAsia"/>
          <w:sz w:val="24"/>
          <w:szCs w:val="24"/>
        </w:rPr>
        <w:t xml:space="preserve">reduced. </w:t>
      </w:r>
      <w:r w:rsidRPr="008D3B95">
        <w:rPr>
          <w:rFonts w:ascii="Times New Roman" w:eastAsiaTheme="minorEastAsia" w:hAnsi="Times New Roman" w:cstheme="minorBidi"/>
          <w:sz w:val="24"/>
          <w:szCs w:val="24"/>
        </w:rPr>
        <w:t xml:space="preserve">The reason could be the improved clay exfoliation and the residual CA. </w:t>
      </w:r>
    </w:p>
    <w:p w:rsidR="002468F3" w:rsidRPr="008D3B95" w:rsidRDefault="002468F3"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spacing w:line="480" w:lineRule="auto"/>
        <w:jc w:val="both"/>
        <w:rPr>
          <w:rFonts w:ascii="Times New Roman" w:eastAsiaTheme="minorEastAsia" w:hAnsi="Times New Roman" w:cstheme="minorBidi"/>
          <w:sz w:val="24"/>
          <w:szCs w:val="24"/>
        </w:rPr>
      </w:pPr>
      <w:r w:rsidRPr="008D3B95">
        <w:rPr>
          <w:rFonts w:ascii="Times New Roman" w:eastAsiaTheme="minorEastAsia" w:hAnsi="Times New Roman" w:cstheme="minorBidi" w:hint="eastAsia"/>
          <w:sz w:val="24"/>
          <w:szCs w:val="24"/>
        </w:rPr>
        <w:t>As for Nylon 6 OC 2, yield strength and tensile strength d</w:t>
      </w:r>
      <w:r w:rsidRPr="008D3B95">
        <w:rPr>
          <w:rFonts w:ascii="Times New Roman" w:eastAsiaTheme="minorEastAsia" w:hAnsi="Times New Roman" w:cstheme="minorBidi"/>
          <w:sz w:val="24"/>
          <w:szCs w:val="24"/>
        </w:rPr>
        <w:t>id not</w:t>
      </w:r>
      <w:r w:rsidRPr="008D3B95">
        <w:rPr>
          <w:rFonts w:ascii="Times New Roman" w:eastAsiaTheme="minorEastAsia" w:hAnsi="Times New Roman" w:cstheme="minorBidi" w:hint="eastAsia"/>
          <w:sz w:val="24"/>
          <w:szCs w:val="24"/>
        </w:rPr>
        <w:t xml:space="preserve"> seem to be the largest with the highest clay platelet content. The elongation at break and toughness </w:t>
      </w:r>
      <w:r w:rsidRPr="008D3B95">
        <w:rPr>
          <w:rFonts w:ascii="Times New Roman" w:eastAsiaTheme="minorEastAsia" w:hAnsi="Times New Roman" w:cstheme="minorBidi"/>
          <w:sz w:val="24"/>
          <w:szCs w:val="24"/>
        </w:rPr>
        <w:t>were</w:t>
      </w:r>
      <w:r w:rsidRPr="008D3B95">
        <w:rPr>
          <w:rFonts w:ascii="Times New Roman" w:eastAsiaTheme="minorEastAsia" w:hAnsi="Times New Roman" w:cstheme="minorBidi" w:hint="eastAsia"/>
          <w:sz w:val="24"/>
          <w:szCs w:val="24"/>
        </w:rPr>
        <w:t xml:space="preserve"> </w:t>
      </w:r>
      <w:r w:rsidRPr="008D3B95">
        <w:rPr>
          <w:rFonts w:ascii="Times New Roman" w:eastAsiaTheme="minorEastAsia" w:hAnsi="Times New Roman" w:cstheme="minorBidi"/>
          <w:sz w:val="24"/>
          <w:szCs w:val="24"/>
        </w:rPr>
        <w:t>a bit lower than those of</w:t>
      </w:r>
      <w:r w:rsidRPr="008D3B95">
        <w:rPr>
          <w:rFonts w:ascii="Times New Roman" w:eastAsiaTheme="minorEastAsia" w:hAnsi="Times New Roman" w:cstheme="minorBidi" w:hint="eastAsia"/>
          <w:sz w:val="24"/>
          <w:szCs w:val="24"/>
        </w:rPr>
        <w:t xml:space="preserve"> </w:t>
      </w:r>
      <w:r w:rsidRPr="008D3B95">
        <w:rPr>
          <w:rFonts w:ascii="Times New Roman" w:eastAsiaTheme="minorEastAsia" w:hAnsi="Times New Roman" w:cstheme="minorBidi"/>
          <w:sz w:val="24"/>
          <w:szCs w:val="24"/>
        </w:rPr>
        <w:t>Nylon 6 OMMT 2</w:t>
      </w:r>
      <w:r w:rsidRPr="008D3B95">
        <w:rPr>
          <w:rFonts w:ascii="Times New Roman" w:eastAsiaTheme="minorEastAsia" w:hAnsi="Times New Roman" w:cstheme="minorBidi" w:hint="eastAsia"/>
          <w:sz w:val="24"/>
          <w:szCs w:val="24"/>
        </w:rPr>
        <w:t xml:space="preserve">. </w:t>
      </w:r>
    </w:p>
    <w:p w:rsidR="002468F3" w:rsidRPr="008D3B95" w:rsidRDefault="002468F3" w:rsidP="002468F3">
      <w:pPr>
        <w:spacing w:line="480" w:lineRule="auto"/>
        <w:jc w:val="both"/>
        <w:rPr>
          <w:rFonts w:ascii="Times New Roman" w:eastAsiaTheme="minorEastAsia" w:hAnsi="Times New Roman" w:cstheme="minorBidi"/>
          <w:sz w:val="24"/>
          <w:szCs w:val="24"/>
        </w:rPr>
      </w:pP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hint="eastAsia"/>
          <w:color w:val="000000"/>
          <w:sz w:val="24"/>
          <w:szCs w:val="24"/>
        </w:rPr>
        <w:t>For the tensile test</w:t>
      </w:r>
      <w:r w:rsidR="00945BB0">
        <w:rPr>
          <w:rFonts w:ascii="Times New Roman" w:hAnsi="Times New Roman"/>
          <w:color w:val="000000"/>
          <w:sz w:val="24"/>
          <w:szCs w:val="24"/>
        </w:rPr>
        <w:t xml:space="preserve">s by the </w:t>
      </w:r>
      <w:r w:rsidR="00945BB0">
        <w:rPr>
          <w:rFonts w:ascii="Times New Roman" w:hAnsi="Times New Roman"/>
          <w:sz w:val="24"/>
          <w:szCs w:val="21"/>
        </w:rPr>
        <w:t>twice-extruded nylon 6 and its nanocomposites</w:t>
      </w:r>
      <w:r w:rsidRPr="008D3B95">
        <w:rPr>
          <w:rFonts w:ascii="Times New Roman" w:hAnsi="Times New Roman" w:hint="eastAsia"/>
          <w:color w:val="000000"/>
          <w:sz w:val="24"/>
          <w:szCs w:val="24"/>
        </w:rPr>
        <w:t xml:space="preserve">, elongation at break was often found to be varied a lot. </w:t>
      </w:r>
      <w:r w:rsidRPr="008D3B95">
        <w:rPr>
          <w:rFonts w:ascii="Times New Roman" w:hAnsi="Times New Roman"/>
          <w:color w:val="000000"/>
          <w:sz w:val="24"/>
          <w:szCs w:val="24"/>
        </w:rPr>
        <w:t>I</w:t>
      </w:r>
      <w:r w:rsidRPr="008D3B95">
        <w:rPr>
          <w:rFonts w:ascii="Times New Roman" w:hAnsi="Times New Roman" w:hint="eastAsia"/>
          <w:color w:val="000000"/>
          <w:sz w:val="24"/>
          <w:szCs w:val="24"/>
        </w:rPr>
        <w:t xml:space="preserve">t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clear on the stress-strain curve that some </w:t>
      </w:r>
      <w:r w:rsidRPr="008D3B95">
        <w:rPr>
          <w:rFonts w:ascii="Times New Roman" w:hAnsi="Times New Roman"/>
          <w:color w:val="000000"/>
          <w:sz w:val="24"/>
          <w:szCs w:val="24"/>
        </w:rPr>
        <w:t>‘</w:t>
      </w:r>
      <w:r w:rsidRPr="008D3B95">
        <w:rPr>
          <w:rFonts w:ascii="Times New Roman" w:hAnsi="Times New Roman" w:hint="eastAsia"/>
          <w:color w:val="000000"/>
          <w:sz w:val="24"/>
          <w:szCs w:val="24"/>
        </w:rPr>
        <w:t>hump-like</w:t>
      </w:r>
      <w:r w:rsidRPr="008D3B95">
        <w:rPr>
          <w:rFonts w:ascii="Times New Roman" w:hAnsi="Times New Roman"/>
          <w:color w:val="000000"/>
          <w:sz w:val="24"/>
          <w:szCs w:val="24"/>
        </w:rPr>
        <w:t>’</w:t>
      </w:r>
      <w:r w:rsidRPr="008D3B95">
        <w:rPr>
          <w:rFonts w:ascii="Times New Roman" w:hAnsi="Times New Roman" w:hint="eastAsia"/>
          <w:color w:val="000000"/>
          <w:sz w:val="24"/>
          <w:szCs w:val="24"/>
        </w:rPr>
        <w:t xml:space="preserve">, discontinuous testing patterns </w:t>
      </w:r>
      <w:r w:rsidRPr="008D3B95">
        <w:rPr>
          <w:rFonts w:ascii="Times New Roman" w:hAnsi="Times New Roman"/>
          <w:color w:val="000000"/>
          <w:sz w:val="24"/>
          <w:szCs w:val="24"/>
        </w:rPr>
        <w:t>were</w:t>
      </w:r>
      <w:r w:rsidRPr="008D3B95">
        <w:rPr>
          <w:rFonts w:ascii="Times New Roman" w:hAnsi="Times New Roman" w:hint="eastAsia"/>
          <w:color w:val="000000"/>
          <w:sz w:val="24"/>
          <w:szCs w:val="24"/>
        </w:rPr>
        <w:t xml:space="preserve"> shown. This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attributed to the </w:t>
      </w:r>
      <w:r>
        <w:rPr>
          <w:rFonts w:ascii="Times New Roman" w:hAnsi="Times New Roman" w:hint="eastAsia"/>
          <w:color w:val="000000"/>
          <w:sz w:val="24"/>
          <w:szCs w:val="24"/>
        </w:rPr>
        <w:t>uneven</w:t>
      </w:r>
      <w:r>
        <w:rPr>
          <w:rFonts w:ascii="Times New Roman" w:hAnsi="Times New Roman"/>
          <w:color w:val="000000"/>
          <w:sz w:val="24"/>
          <w:szCs w:val="24"/>
        </w:rPr>
        <w:t xml:space="preserve"> </w:t>
      </w:r>
      <w:r>
        <w:rPr>
          <w:rFonts w:ascii="Times New Roman" w:hAnsi="Times New Roman"/>
          <w:color w:val="000000"/>
          <w:sz w:val="24"/>
          <w:szCs w:val="24"/>
        </w:rPr>
        <w:lastRenderedPageBreak/>
        <w:t>flow of polymer melts during injection moulding</w:t>
      </w:r>
      <w:r w:rsidRPr="008D3B95">
        <w:rPr>
          <w:rFonts w:ascii="Times New Roman" w:hAnsi="Times New Roman" w:hint="eastAsia"/>
          <w:color w:val="000000"/>
          <w:sz w:val="24"/>
          <w:szCs w:val="24"/>
        </w:rPr>
        <w:t xml:space="preserve">. The barrel temperature used for injection mould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quite close to the melting temperature of nylon 6 in order to prevent oxidation. It </w:t>
      </w:r>
      <w:r w:rsidRPr="008D3B95">
        <w:rPr>
          <w:rFonts w:ascii="Times New Roman" w:hAnsi="Times New Roman"/>
          <w:color w:val="000000"/>
          <w:sz w:val="24"/>
          <w:szCs w:val="24"/>
        </w:rPr>
        <w:t>was</w:t>
      </w:r>
      <w:r w:rsidRPr="008D3B95">
        <w:rPr>
          <w:rFonts w:ascii="Times New Roman" w:hAnsi="Times New Roman" w:hint="eastAsia"/>
          <w:color w:val="000000"/>
          <w:sz w:val="24"/>
          <w:szCs w:val="24"/>
        </w:rPr>
        <w:t xml:space="preserve"> difficult to heat </w:t>
      </w:r>
      <w:r w:rsidR="001525D9">
        <w:rPr>
          <w:rFonts w:ascii="Times New Roman" w:hAnsi="Times New Roman"/>
          <w:color w:val="000000"/>
          <w:sz w:val="24"/>
          <w:szCs w:val="24"/>
        </w:rPr>
        <w:t xml:space="preserve">and melt </w:t>
      </w:r>
      <w:r w:rsidRPr="008D3B95">
        <w:rPr>
          <w:rFonts w:ascii="Times New Roman" w:hAnsi="Times New Roman" w:hint="eastAsia"/>
          <w:color w:val="000000"/>
          <w:sz w:val="24"/>
          <w:szCs w:val="24"/>
        </w:rPr>
        <w:t>the polymer pellets in the core region of the barrel as well as those in the skin region, re</w:t>
      </w:r>
      <w:r w:rsidRPr="008D3B95">
        <w:rPr>
          <w:rFonts w:ascii="Times New Roman" w:hAnsi="Times New Roman"/>
          <w:color w:val="000000"/>
          <w:sz w:val="24"/>
          <w:szCs w:val="24"/>
        </w:rPr>
        <w:t>sulting in</w:t>
      </w:r>
      <w:r w:rsidRPr="008D3B95">
        <w:rPr>
          <w:rFonts w:ascii="Times New Roman" w:hAnsi="Times New Roman" w:hint="eastAsia"/>
          <w:color w:val="000000"/>
          <w:sz w:val="24"/>
          <w:szCs w:val="24"/>
        </w:rPr>
        <w:t xml:space="preserve"> the uneven flow </w:t>
      </w:r>
      <w:r w:rsidRPr="008D3B95">
        <w:rPr>
          <w:rFonts w:ascii="Times New Roman" w:hAnsi="Times New Roman"/>
          <w:color w:val="000000"/>
          <w:sz w:val="24"/>
          <w:szCs w:val="24"/>
        </w:rPr>
        <w:t xml:space="preserve">of polymer melts </w:t>
      </w:r>
      <w:r w:rsidRPr="008D3B95">
        <w:rPr>
          <w:rFonts w:ascii="Times New Roman" w:hAnsi="Times New Roman" w:hint="eastAsia"/>
          <w:color w:val="000000"/>
          <w:sz w:val="24"/>
          <w:szCs w:val="24"/>
        </w:rPr>
        <w:t xml:space="preserve">inside the necking part of the barrel. </w:t>
      </w:r>
      <w:r>
        <w:rPr>
          <w:rFonts w:ascii="Times New Roman" w:hAnsi="Times New Roman"/>
          <w:color w:val="000000"/>
          <w:sz w:val="24"/>
          <w:szCs w:val="24"/>
        </w:rPr>
        <w:t xml:space="preserve">Discontinuous stress-strain curves were aroused by the polymer chains which experienced different thermal history </w:t>
      </w:r>
      <w:r>
        <w:rPr>
          <w:rFonts w:ascii="Times New Roman" w:hAnsi="Times New Roman"/>
          <w:color w:val="000000"/>
          <w:sz w:val="24"/>
          <w:szCs w:val="24"/>
        </w:rPr>
        <w:fldChar w:fldCharType="begin"/>
      </w:r>
      <w:r>
        <w:rPr>
          <w:rFonts w:ascii="Times New Roman" w:hAnsi="Times New Roman"/>
          <w:color w:val="000000"/>
          <w:sz w:val="24"/>
          <w:szCs w:val="24"/>
        </w:rPr>
        <w:instrText xml:space="preserve"> ADDIN EN.CITE &lt;EndNote&gt;&lt;Cite&gt;&lt;Author&gt;Dunn&lt;/Author&gt;&lt;Year&gt;1974&lt;/Year&gt;&lt;RecNum&gt;721&lt;/RecNum&gt;&lt;DisplayText&gt;(Dunn &amp;amp; Turner, 1974)&lt;/DisplayText&gt;&lt;record&gt;&lt;rec-number&gt;721&lt;/rec-number&gt;&lt;foreign-keys&gt;&lt;key app="EN" db-id="te5fa029a5r9t9erpax5pp2lxffwxpvrw0tw"&gt;721&lt;/key&gt;&lt;/foreign-keys&gt;&lt;ref-type name="Journal Article"&gt;17&lt;/ref-type&gt;&lt;contributors&gt;&lt;authors&gt;&lt;author&gt;Dunn, CMR&lt;/author&gt;&lt;author&gt;Turner, S&lt;/author&gt;&lt;/authors&gt;&lt;/contributors&gt;&lt;titles&gt;&lt;title&gt;Thermal history and mechanical properties&lt;/title&gt;&lt;secondary-title&gt;Polymer&lt;/secondary-title&gt;&lt;/titles&gt;&lt;periodical&gt;&lt;full-title&gt;Polymer&lt;/full-title&gt;&lt;/periodical&gt;&lt;pages&gt;451-455&lt;/pages&gt;&lt;volume&gt;15&lt;/volume&gt;&lt;number&gt;7&lt;/number&gt;&lt;dates&gt;&lt;year&gt;1974&lt;/year&gt;&lt;/dates&gt;&lt;isbn&gt;0032-3861&lt;/isbn&gt;&lt;urls&gt;&lt;/urls&gt;&lt;/record&gt;&lt;/Cite&gt;&lt;/EndNote&gt;</w:instrText>
      </w:r>
      <w:r>
        <w:rPr>
          <w:rFonts w:ascii="Times New Roman" w:hAnsi="Times New Roman"/>
          <w:color w:val="000000"/>
          <w:sz w:val="24"/>
          <w:szCs w:val="24"/>
        </w:rPr>
        <w:fldChar w:fldCharType="separate"/>
      </w:r>
      <w:r>
        <w:rPr>
          <w:rFonts w:ascii="Times New Roman" w:hAnsi="Times New Roman"/>
          <w:noProof/>
          <w:color w:val="000000"/>
          <w:sz w:val="24"/>
          <w:szCs w:val="24"/>
        </w:rPr>
        <w:t>(</w:t>
      </w:r>
      <w:hyperlink w:anchor="_ENREF_63" w:tooltip="Dunn, 1974 #721" w:history="1">
        <w:r w:rsidR="00DE1C74">
          <w:rPr>
            <w:rFonts w:ascii="Times New Roman" w:hAnsi="Times New Roman"/>
            <w:noProof/>
            <w:color w:val="000000"/>
            <w:sz w:val="24"/>
            <w:szCs w:val="24"/>
          </w:rPr>
          <w:t>Dunn &amp; Turner, 1974</w:t>
        </w:r>
      </w:hyperlink>
      <w:r>
        <w:rPr>
          <w:rFonts w:ascii="Times New Roman" w:hAnsi="Times New Roman"/>
          <w:noProof/>
          <w:color w:val="000000"/>
          <w:sz w:val="24"/>
          <w:szCs w:val="24"/>
        </w:rPr>
        <w:t>)</w:t>
      </w:r>
      <w:r>
        <w:rPr>
          <w:rFonts w:ascii="Times New Roman" w:hAnsi="Times New Roman"/>
          <w:color w:val="000000"/>
          <w:sz w:val="24"/>
          <w:szCs w:val="24"/>
        </w:rPr>
        <w:fldChar w:fldCharType="end"/>
      </w:r>
      <w:r>
        <w:rPr>
          <w:rFonts w:ascii="Times New Roman" w:hAnsi="Times New Roman"/>
          <w:color w:val="000000"/>
          <w:sz w:val="24"/>
          <w:szCs w:val="24"/>
        </w:rPr>
        <w:t xml:space="preserve">. </w:t>
      </w:r>
    </w:p>
    <w:p w:rsidR="007B12F4" w:rsidRDefault="007B12F4" w:rsidP="002468F3">
      <w:pPr>
        <w:tabs>
          <w:tab w:val="left" w:pos="1140"/>
        </w:tabs>
        <w:spacing w:line="480" w:lineRule="auto"/>
        <w:jc w:val="both"/>
        <w:rPr>
          <w:rFonts w:ascii="Times New Roman" w:hAnsi="Times New Roman"/>
          <w:color w:val="000000"/>
          <w:sz w:val="24"/>
          <w:szCs w:val="24"/>
        </w:rPr>
      </w:pPr>
    </w:p>
    <w:p w:rsidR="002468F3" w:rsidRDefault="003152F3" w:rsidP="002468F3">
      <w:pPr>
        <w:tabs>
          <w:tab w:val="left" w:pos="1140"/>
        </w:tabs>
        <w:spacing w:line="480" w:lineRule="auto"/>
        <w:jc w:val="both"/>
        <w:rPr>
          <w:rFonts w:ascii="Times New Roman" w:hAnsi="Times New Roman"/>
          <w:color w:val="000000"/>
          <w:sz w:val="24"/>
          <w:szCs w:val="24"/>
        </w:rPr>
      </w:pPr>
      <w:r>
        <w:rPr>
          <w:noProof/>
        </w:rPr>
        <w:pict>
          <v:shape id="_x0000_s1063" type="#_x0000_t75" style="position:absolute;left:0;text-align:left;margin-left:230.8pt;margin-top:63.3pt;width:221.7pt;height:173.1pt;z-index:-251629568;mso-position-horizontal-relative:text;mso-position-vertical-relative:text">
            <v:imagedata r:id="rId81" o:title=""/>
          </v:shape>
          <o:OLEObject Type="Embed" ProgID="Origin50.Graph" ShapeID="_x0000_s1063" DrawAspect="Content" ObjectID="_1568740537" r:id="rId82"/>
        </w:pict>
      </w:r>
      <w:r>
        <w:rPr>
          <w:rFonts w:ascii="Times New Roman" w:hAnsi="Times New Roman"/>
          <w:noProof/>
          <w:color w:val="000000"/>
          <w:sz w:val="24"/>
          <w:szCs w:val="24"/>
        </w:rPr>
        <w:pict>
          <v:shape id="_x0000_s1048" type="#_x0000_t75" style="position:absolute;left:0;text-align:left;margin-left:-7.05pt;margin-top:64.05pt;width:235.85pt;height:182.35pt;z-index:-251640832;mso-position-horizontal-relative:text;mso-position-vertical-relative:text">
            <v:imagedata r:id="rId83" o:title=""/>
          </v:shape>
          <o:OLEObject Type="Embed" ProgID="Origin50.Graph" ShapeID="_x0000_s1048" DrawAspect="Content" ObjectID="_1568740538" r:id="rId84"/>
        </w:pict>
      </w:r>
      <w:r w:rsidR="007B12F4">
        <w:rPr>
          <w:rFonts w:ascii="Times New Roman" w:hAnsi="Times New Roman"/>
          <w:color w:val="000000"/>
          <w:sz w:val="24"/>
          <w:szCs w:val="24"/>
        </w:rPr>
        <w:t>Tensile properties of the trip</w:t>
      </w:r>
      <w:r w:rsidR="009847FA">
        <w:rPr>
          <w:rFonts w:ascii="Times New Roman" w:hAnsi="Times New Roman"/>
          <w:color w:val="000000"/>
          <w:sz w:val="24"/>
          <w:szCs w:val="24"/>
        </w:rPr>
        <w:t>le</w:t>
      </w:r>
      <w:r w:rsidR="007B12F4">
        <w:rPr>
          <w:rFonts w:ascii="Times New Roman" w:hAnsi="Times New Roman"/>
          <w:color w:val="000000"/>
          <w:sz w:val="24"/>
          <w:szCs w:val="24"/>
        </w:rPr>
        <w:t xml:space="preserve">-extruded nylon 6 and its nanocomposites were </w:t>
      </w:r>
      <w:r w:rsidR="006B5170">
        <w:rPr>
          <w:rFonts w:ascii="Times New Roman" w:hAnsi="Times New Roman"/>
          <w:color w:val="000000"/>
          <w:sz w:val="24"/>
          <w:szCs w:val="24"/>
        </w:rPr>
        <w:t xml:space="preserve">also </w:t>
      </w:r>
      <w:r w:rsidR="007B12F4">
        <w:rPr>
          <w:rFonts w:ascii="Times New Roman" w:hAnsi="Times New Roman"/>
          <w:color w:val="000000"/>
          <w:sz w:val="24"/>
          <w:szCs w:val="24"/>
        </w:rPr>
        <w:t>studied and the results were shown in Figure 3.19 and Table 3.12.</w:t>
      </w:r>
      <w:r w:rsidR="002468F3" w:rsidRPr="008D3B95">
        <w:rPr>
          <w:rFonts w:ascii="Times New Roman" w:hAnsi="Times New Roman"/>
          <w:color w:val="000000"/>
          <w:sz w:val="24"/>
          <w:szCs w:val="24"/>
        </w:rPr>
        <w:tab/>
      </w:r>
    </w:p>
    <w:p w:rsidR="003A0AFF" w:rsidRDefault="00394E13" w:rsidP="002468F3">
      <w:pPr>
        <w:tabs>
          <w:tab w:val="left" w:pos="1140"/>
        </w:tabs>
        <w:spacing w:line="480" w:lineRule="auto"/>
        <w:jc w:val="both"/>
        <w:rPr>
          <w:rFonts w:ascii="Times New Roman" w:hAnsi="Times New Roman"/>
          <w:color w:val="000000"/>
          <w:sz w:val="24"/>
          <w:szCs w:val="24"/>
        </w:rPr>
      </w:pPr>
      <w:r w:rsidRPr="00E326AF">
        <w:rPr>
          <w:noProof/>
        </w:rPr>
        <mc:AlternateContent>
          <mc:Choice Requires="wps">
            <w:drawing>
              <wp:anchor distT="45720" distB="45720" distL="114300" distR="114300" simplePos="0" relativeHeight="251688960" behindDoc="0" locked="0" layoutInCell="1" allowOverlap="1" wp14:anchorId="11674063" wp14:editId="411DD401">
                <wp:simplePos x="0" y="0"/>
                <wp:positionH relativeFrom="margin">
                  <wp:align>right</wp:align>
                </wp:positionH>
                <wp:positionV relativeFrom="paragraph">
                  <wp:posOffset>50165</wp:posOffset>
                </wp:positionV>
                <wp:extent cx="355600" cy="274320"/>
                <wp:effectExtent l="0" t="0" r="0" b="0"/>
                <wp:wrapNone/>
                <wp:docPr id="1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b</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3.2pt;margin-top:3.95pt;width:28pt;height:21.6pt;z-index:2516889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B57DwIAAPsDAAAOAAAAZHJzL2Uyb0RvYy54bWysU21v2yAQ/j5p/wHxfbHjJE1qxam6dp0m&#10;dS9Sux9AMI7RgGNAYme/vgdOUqv7No0PCLi75+557ljf9FqRg3BegqnodJJTIgyHWppdRX8+P3xY&#10;UeIDMzVTYERFj8LTm837d+vOlqKAFlQtHEEQ48vOVrQNwZZZ5nkrNPMTsMKgsQGnWcCr22W1Yx2i&#10;a5UVeX6VdeBq64AL7/H1fjDSTcJvGsHD96bxIhBVUawtpN2lfRv3bLNm5c4x20p+KoP9QxWaSYNJ&#10;L1D3LDCyd/IvKC25Aw9NmHDQGTSN5CJxQDbT/A2bp5ZZkbigON5eZPL/D5Z/O/xwRNbYu3xJiWEa&#10;m/Qs+kA+Qk+KqE9nfYluTxYdQ4/P6Ju4evsI/JcnBu5aZnbi1jnoWsFqrG8aI7NR6IDjI8i2+wo1&#10;pmH7AAmob5yO4qEcBNGxT8dLb2IpHB9ni8VVjhaOpmI5nxWpdxkrz8HW+fBZgCbxUFGHrU/g7PDo&#10;QyyGlWeXmMvAg1QqtV8Z0lX0elEsUsDIomXA6VRSV3SVxzXMS+T4ydQpODCphjMmUOZEOvIcGId+&#10;2yd9Z6uzmFuojyiDg2Ea8ffgoQX3h5IOJ7Gi/veeOUGJ+mJQyuvpfB5HN13miyUyJ25s2Y4tzHCE&#10;qmigZDjehTTuA+dblLyRSY7Ym6GSU804YUml02+IIzy+J6/XP7t5AQAA//8DAFBLAwQUAAYACAAA&#10;ACEAnXBb/9kAAAAEAQAADwAAAGRycy9kb3ducmV2LnhtbEyPzU7DMBCE70h9B2srcaN2EC00ZFMh&#10;EFcqyo/EzY23SUS8jmK3CW/P9gSn0WhWM98Wm8l36kRDbAMjZAsDirgKruUa4f3t+eoOVEyWne0C&#10;E8IPRdiUs4vC5i6M/EqnXaqVlHDMLUKTUp9rHauGvI2L0BNLdgiDt0nsUGs32FHKfaevjVlpb1uW&#10;hcb29NhQ9b07eoSPl8PX543Z1k9+2Y9hMpr9WiNezqeHe1CJpvR3DGd8QYdSmPbhyC6qDkEeSQi3&#10;a1ASLldi96JZBros9H/48hcAAP//AwBQSwECLQAUAAYACAAAACEAtoM4kv4AAADhAQAAEwAAAAAA&#10;AAAAAAAAAAAAAAAAW0NvbnRlbnRfVHlwZXNdLnhtbFBLAQItABQABgAIAAAAIQA4/SH/1gAAAJQB&#10;AAALAAAAAAAAAAAAAAAAAC8BAABfcmVscy8ucmVsc1BLAQItABQABgAIAAAAIQDoVB57DwIAAPsD&#10;AAAOAAAAAAAAAAAAAAAAAC4CAABkcnMvZTJvRG9jLnhtbFBLAQItABQABgAIAAAAIQCdcFv/2QAA&#10;AAQBAAAPAAAAAAAAAAAAAAAAAGkEAABkcnMvZG93bnJldi54bWxQSwUGAAAAAAQABADzAAAAbwUA&#10;AAAA&#10;" filled="f" stroked="f">
                <v:textbo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b</w:t>
                      </w:r>
                      <w:r w:rsidRPr="00E326AF">
                        <w:rPr>
                          <w:rFonts w:ascii="Times New Roman" w:hAnsi="Times New Roman"/>
                          <w:sz w:val="22"/>
                        </w:rPr>
                        <w:t>)</w:t>
                      </w:r>
                    </w:p>
                  </w:txbxContent>
                </v:textbox>
                <w10:wrap anchorx="margin"/>
              </v:shape>
            </w:pict>
          </mc:Fallback>
        </mc:AlternateContent>
      </w:r>
      <w:r w:rsidRPr="00E326AF">
        <w:rPr>
          <w:noProof/>
        </w:rPr>
        <mc:AlternateContent>
          <mc:Choice Requires="wps">
            <w:drawing>
              <wp:anchor distT="45720" distB="45720" distL="114300" distR="114300" simplePos="0" relativeHeight="251677696" behindDoc="0" locked="0" layoutInCell="1" allowOverlap="1" wp14:anchorId="305B137D" wp14:editId="3107762E">
                <wp:simplePos x="0" y="0"/>
                <wp:positionH relativeFrom="column">
                  <wp:posOffset>2473960</wp:posOffset>
                </wp:positionH>
                <wp:positionV relativeFrom="paragraph">
                  <wp:posOffset>45085</wp:posOffset>
                </wp:positionV>
                <wp:extent cx="355600" cy="274320"/>
                <wp:effectExtent l="0" t="0" r="0" b="0"/>
                <wp:wrapNone/>
                <wp:docPr id="1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3A0AFF">
                            <w:pPr>
                              <w:rPr>
                                <w:rFonts w:ascii="Times New Roman" w:hAnsi="Times New Roman"/>
                                <w:sz w:val="22"/>
                              </w:rPr>
                            </w:pPr>
                            <w:r w:rsidRPr="00E326AF">
                              <w:rPr>
                                <w:rFonts w:ascii="Times New Roman" w:hAnsi="Times New Roman"/>
                                <w:sz w:val="2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94.8pt;margin-top:3.55pt;width:28pt;height:21.6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hUYDwIAAPsDAAAOAAAAZHJzL2Uyb0RvYy54bWysU21v2yAQ/j5p/wHxfbHjxG1jxam6dp0m&#10;dS9Sux9AMI7RgGNAYme/vgdOMmv7No0PCLi75+557ljfDlqRg3BegqnpfJZTIgyHRppdTb+/PL67&#10;ocQHZhqmwIiaHoWnt5u3b9a9rUQBHahGOIIgxle9rWkXgq2yzPNOaOZnYIVBYwtOs4BXt8sax3pE&#10;1yor8vwq68E11gEX3uPrw2ikm4TftoKHr23rRSCqplhbSLtL+zbu2WbNqp1jtpP8VAb7hyo0kwaT&#10;XqAeWGBk7+RfUFpyBx7aMOOgM2hbyUXigGzm+R9snjtmReKC4nh7kcn/P1j+5fDNEdlg7/KSEsM0&#10;NulFDIG8h4EUUZ/e+grdni06hgGf0Tdx9fYJ+A9PDNx3zOzEnXPQd4I1WN88RmaT0BHHR5Bt/xka&#10;TMP2ARLQ0DodxUM5CKJjn46X3sRSOD4uyvIqRwtHU3G9XBSpdxmrzsHW+fBRgCbxUFOHrU/g7PDk&#10;QyyGVWeXmMvAo1QqtV8Z0td0VRZlCphYtAw4nUrqmt7kcY3zEjl+ME0KDkyq8YwJlDmRjjxHxmHY&#10;Dknfxeos5haaI8rgYJxG/D146MD9oqTHSayp/7lnTlCiPhmUcjVfLuPopsuyvEbmxE0t26mFGY5Q&#10;NQ2UjMf7kMZ95HyHkrcyyRF7M1ZyqhknLKl0+g1xhKf35PX7z25eAQAA//8DAFBLAwQUAAYACAAA&#10;ACEAosaKodwAAAAIAQAADwAAAGRycy9kb3ducmV2LnhtbEyPzU7DMBCE70i8g7VI3KhdmvQnZFMh&#10;EFcQhSJxc5NtEhGvo9htwtuznOA4mtHMN/l2cp060xBazwjzmQFFXPqq5Rrh/e3pZg0qRMuV7TwT&#10;wjcF2BaXF7nNKj/yK513sVZSwiGzCE2MfaZ1KBtyNsx8Tyze0Q/ORpFDravBjlLuOn1rzFI727Is&#10;NLanh4bKr93JIeyfj58fiXmpH13aj34ymt1GI15fTfd3oCJN8S8Mv/iCDoUwHfyJq6A6hMV6s5Qo&#10;wmoOSvwkSUUfEFKzAF3k+v+B4gcAAP//AwBQSwECLQAUAAYACAAAACEAtoM4kv4AAADhAQAAEwAA&#10;AAAAAAAAAAAAAAAAAAAAW0NvbnRlbnRfVHlwZXNdLnhtbFBLAQItABQABgAIAAAAIQA4/SH/1gAA&#10;AJQBAAALAAAAAAAAAAAAAAAAAC8BAABfcmVscy8ucmVsc1BLAQItABQABgAIAAAAIQDHvhUYDwIA&#10;APsDAAAOAAAAAAAAAAAAAAAAAC4CAABkcnMvZTJvRG9jLnhtbFBLAQItABQABgAIAAAAIQCixoqh&#10;3AAAAAgBAAAPAAAAAAAAAAAAAAAAAGkEAABkcnMvZG93bnJldi54bWxQSwUGAAAAAAQABADzAAAA&#10;cgUAAAAA&#10;" filled="f" stroked="f">
                <v:textbox>
                  <w:txbxContent>
                    <w:p w:rsidR="003152F3" w:rsidRPr="00E326AF" w:rsidRDefault="003152F3" w:rsidP="003A0AFF">
                      <w:pPr>
                        <w:rPr>
                          <w:rFonts w:ascii="Times New Roman" w:hAnsi="Times New Roman"/>
                          <w:sz w:val="22"/>
                        </w:rPr>
                      </w:pPr>
                      <w:r w:rsidRPr="00E326AF">
                        <w:rPr>
                          <w:rFonts w:ascii="Times New Roman" w:hAnsi="Times New Roman"/>
                          <w:sz w:val="22"/>
                        </w:rPr>
                        <w:t>(a)</w:t>
                      </w:r>
                    </w:p>
                  </w:txbxContent>
                </v:textbox>
              </v:shape>
            </w:pict>
          </mc:Fallback>
        </mc:AlternateContent>
      </w:r>
    </w:p>
    <w:p w:rsidR="003A0AFF" w:rsidRDefault="003A0AFF" w:rsidP="002468F3">
      <w:pPr>
        <w:tabs>
          <w:tab w:val="left" w:pos="1140"/>
        </w:tabs>
        <w:spacing w:line="480" w:lineRule="auto"/>
        <w:jc w:val="both"/>
        <w:rPr>
          <w:rFonts w:ascii="Times New Roman" w:hAnsi="Times New Roman"/>
          <w:color w:val="000000"/>
          <w:sz w:val="24"/>
          <w:szCs w:val="24"/>
        </w:rPr>
      </w:pPr>
    </w:p>
    <w:p w:rsidR="003A0AFF" w:rsidRDefault="003A0AFF" w:rsidP="002468F3">
      <w:pPr>
        <w:tabs>
          <w:tab w:val="left" w:pos="1140"/>
        </w:tabs>
        <w:spacing w:line="480" w:lineRule="auto"/>
        <w:jc w:val="both"/>
        <w:rPr>
          <w:rFonts w:ascii="Times New Roman" w:hAnsi="Times New Roman"/>
          <w:color w:val="000000"/>
          <w:sz w:val="24"/>
          <w:szCs w:val="24"/>
        </w:rPr>
      </w:pPr>
    </w:p>
    <w:p w:rsidR="003A0AFF" w:rsidRDefault="003A0AFF" w:rsidP="002468F3">
      <w:pPr>
        <w:tabs>
          <w:tab w:val="left" w:pos="1140"/>
        </w:tabs>
        <w:spacing w:line="480" w:lineRule="auto"/>
        <w:jc w:val="both"/>
        <w:rPr>
          <w:rFonts w:ascii="Times New Roman" w:hAnsi="Times New Roman"/>
          <w:color w:val="000000"/>
          <w:sz w:val="24"/>
          <w:szCs w:val="24"/>
        </w:rPr>
      </w:pPr>
    </w:p>
    <w:p w:rsidR="003A0AFF" w:rsidRDefault="003152F3" w:rsidP="002468F3">
      <w:pPr>
        <w:tabs>
          <w:tab w:val="left" w:pos="1140"/>
        </w:tabs>
        <w:spacing w:line="480" w:lineRule="auto"/>
        <w:jc w:val="both"/>
        <w:rPr>
          <w:rFonts w:ascii="Times New Roman" w:hAnsi="Times New Roman"/>
          <w:color w:val="000000"/>
          <w:sz w:val="24"/>
          <w:szCs w:val="24"/>
        </w:rPr>
      </w:pPr>
      <w:r>
        <w:rPr>
          <w:rFonts w:ascii="Times New Roman" w:hAnsi="Times New Roman"/>
          <w:noProof/>
          <w:color w:val="000000"/>
          <w:sz w:val="24"/>
          <w:szCs w:val="24"/>
        </w:rPr>
        <w:pict>
          <v:shape id="_x0000_s1064" type="#_x0000_t75" style="position:absolute;left:0;text-align:left;margin-left:5.8pt;margin-top:36.1pt;width:223pt;height:173.3pt;z-index:-251626496;mso-position-horizontal-relative:text;mso-position-vertical-relative:text">
            <v:imagedata r:id="rId85" o:title=""/>
          </v:shape>
          <o:OLEObject Type="Embed" ProgID="Origin50.Graph" ShapeID="_x0000_s1064" DrawAspect="Content" ObjectID="_1568740539" r:id="rId86"/>
        </w:pict>
      </w:r>
      <w:r>
        <w:rPr>
          <w:noProof/>
        </w:rPr>
        <w:pict>
          <v:shape id="_x0000_s1065" type="#_x0000_t75" style="position:absolute;left:0;text-align:left;margin-left:236pt;margin-top:37.55pt;width:220.4pt;height:170.3pt;z-index:-251623424;mso-position-horizontal-relative:text;mso-position-vertical-relative:text">
            <v:imagedata r:id="rId87" o:title=""/>
          </v:shape>
          <o:OLEObject Type="Embed" ProgID="Origin50.Graph" ShapeID="_x0000_s1065" DrawAspect="Content" ObjectID="_1568740540" r:id="rId88"/>
        </w:pict>
      </w:r>
    </w:p>
    <w:p w:rsidR="003A0AFF" w:rsidRPr="008D3B95" w:rsidRDefault="00394E13" w:rsidP="002468F3">
      <w:pPr>
        <w:tabs>
          <w:tab w:val="left" w:pos="1140"/>
        </w:tabs>
        <w:spacing w:line="480" w:lineRule="auto"/>
        <w:jc w:val="both"/>
        <w:rPr>
          <w:rFonts w:ascii="Times New Roman" w:hAnsi="Times New Roman"/>
          <w:color w:val="000000"/>
          <w:sz w:val="24"/>
          <w:szCs w:val="24"/>
        </w:rPr>
      </w:pPr>
      <w:r w:rsidRPr="00E326AF">
        <w:rPr>
          <w:noProof/>
        </w:rPr>
        <mc:AlternateContent>
          <mc:Choice Requires="wps">
            <w:drawing>
              <wp:anchor distT="45720" distB="45720" distL="114300" distR="114300" simplePos="0" relativeHeight="251695104" behindDoc="0" locked="0" layoutInCell="1" allowOverlap="1" wp14:anchorId="064D9F67" wp14:editId="6AE8D9FA">
                <wp:simplePos x="0" y="0"/>
                <wp:positionH relativeFrom="margin">
                  <wp:align>right</wp:align>
                </wp:positionH>
                <wp:positionV relativeFrom="paragraph">
                  <wp:posOffset>4445</wp:posOffset>
                </wp:positionV>
                <wp:extent cx="355600" cy="27432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d</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3.2pt;margin-top:.35pt;width:28pt;height:21.6pt;z-index:25169510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Df8DAIAAPkDAAAOAAAAZHJzL2Uyb0RvYy54bWysU9tuGyEQfa/Uf0C817veeHNZGUdp0lSV&#10;0ouU9AMwy3pRgaGAvet+fQfWcazmLSoPCJiZM3PODMvr0Wiykz4osIzOZyUl0gpold0w+vPp/sMl&#10;JSFy23INVjK6l4Fer96/Ww6ukRX0oFvpCYLY0AyO0T5G1xRFEL00PMzASYvGDrzhEa9+U7SeD4hu&#10;dFGV5XkxgG+dByFDwNe7yUhXGb/rpIjfuy7ISDSjWFvMu8/7Ou3FasmbjeeuV+JQBn9DFYYri0mP&#10;UHc8crL16hWUUcJDgC7OBJgCuk4JmTkgm3n5D5vHnjuZuaA4wR1lCv8PVnzb/fBEtYzWlFhusEVP&#10;cozkI4ykSuoMLjTo9OjQLY74jF3OTIN7APErEAu3PbcbeeM9DL3kLVY3T5HFSeiEExLIevgKLabh&#10;2wgZaOy8SdKhGATRsUv7Y2dSKQIfz+r6vESLQFN1sTircucK3jwHOx/iZwmGpAOjHhufwfnuIcRU&#10;DG+eXVIuC/dK69x8bcnA6FVd1TngxGJUxNnUyjB6WaY1TUvi+Mm2OThypaczJtD2QDrxnBjHcT1m&#10;dRc5OCmyhnaPMniYZhH/Dh568H8oGXAOGQ2/t9xLSvQXi1JezRcYS2K+LOoLZE78qWV9auFWIBSj&#10;kZLpeBvzsE+cb1DyTmU5Xio51IzzlVU6/IU0wKf37PXyY1d/AQAA//8DAFBLAwQUAAYACAAAACEA&#10;OAKkWdgAAAADAQAADwAAAGRycy9kb3ducmV2LnhtbEyPwU7DMBBE70j8g7VI3KhdaAtNs6kQiCuo&#10;LSBxc+NtEhGvo9htwt+znOhxNKOZN/l69K06UR+bwAjTiQFFXAbXcIXwvnu5eQAVk2Vn28CE8EMR&#10;1sXlRW4zFwbe0GmbKiUlHDOLUKfUZVrHsiZv4yR0xOIdQu9tEtlX2vV2kHLf6ltjFtrbhmWhth09&#10;1VR+b48e4eP18PU5M2/Vs593QxiNZr/UiNdX4+MKVKIx/YfhD1/QoRCmfTiyi6pFkCMJ4R6UePOF&#10;qD3C7G4Jusj1OXvxCwAA//8DAFBLAQItABQABgAIAAAAIQC2gziS/gAAAOEBAAATAAAAAAAAAAAA&#10;AAAAAAAAAABbQ29udGVudF9UeXBlc10ueG1sUEsBAi0AFAAGAAgAAAAhADj9If/WAAAAlAEAAAsA&#10;AAAAAAAAAAAAAAAALwEAAF9yZWxzLy5yZWxzUEsBAi0AFAAGAAgAAAAhAGTMN/wMAgAA+QMAAA4A&#10;AAAAAAAAAAAAAAAALgIAAGRycy9lMm9Eb2MueG1sUEsBAi0AFAAGAAgAAAAhADgCpFnYAAAAAwEA&#10;AA8AAAAAAAAAAAAAAAAAZgQAAGRycy9kb3ducmV2LnhtbFBLBQYAAAAABAAEAPMAAABrBQAAAAA=&#10;" filled="f" stroked="f">
                <v:textbo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d</w:t>
                      </w:r>
                      <w:r w:rsidRPr="00E326AF">
                        <w:rPr>
                          <w:rFonts w:ascii="Times New Roman" w:hAnsi="Times New Roman"/>
                          <w:sz w:val="22"/>
                        </w:rPr>
                        <w:t>)</w:t>
                      </w:r>
                    </w:p>
                  </w:txbxContent>
                </v:textbox>
                <w10:wrap anchorx="margin"/>
              </v:shape>
            </w:pict>
          </mc:Fallback>
        </mc:AlternateContent>
      </w:r>
      <w:r w:rsidRPr="00E326AF">
        <w:rPr>
          <w:noProof/>
        </w:rPr>
        <mc:AlternateContent>
          <mc:Choice Requires="wps">
            <w:drawing>
              <wp:anchor distT="45720" distB="45720" distL="114300" distR="114300" simplePos="0" relativeHeight="251692032" behindDoc="0" locked="0" layoutInCell="1" allowOverlap="1" wp14:anchorId="01FF486E" wp14:editId="398A5A23">
                <wp:simplePos x="0" y="0"/>
                <wp:positionH relativeFrom="column">
                  <wp:posOffset>2484120</wp:posOffset>
                </wp:positionH>
                <wp:positionV relativeFrom="paragraph">
                  <wp:posOffset>4445</wp:posOffset>
                </wp:positionV>
                <wp:extent cx="355600" cy="274320"/>
                <wp:effectExtent l="0" t="0" r="0" b="0"/>
                <wp:wrapNone/>
                <wp:docPr id="6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274320"/>
                        </a:xfrm>
                        <a:prstGeom prst="rect">
                          <a:avLst/>
                        </a:prstGeom>
                        <a:noFill/>
                        <a:ln w="9525">
                          <a:noFill/>
                          <a:miter lim="800000"/>
                          <a:headEnd/>
                          <a:tailEnd/>
                        </a:ln>
                      </wps:spPr>
                      <wps:txb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c</w:t>
                            </w:r>
                            <w:r w:rsidRPr="00E326AF">
                              <w:rPr>
                                <w:rFonts w:ascii="Times New Roman" w:hAnsi="Times New Roman"/>
                                <w:sz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95.6pt;margin-top:.35pt;width:28pt;height:21.6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TrxDwIAAPsDAAAOAAAAZHJzL2Uyb0RvYy54bWysU9tuGyEQfa/Uf0C817ve2E68Mo7SpKkq&#10;pRcp6QdglvWiAkMBe9f9+g6s41jNW1QeEDAzZ+acGVbXg9FkL31QYBmdTkpKpBXQKLtl9OfT/Ycr&#10;SkLktuEarGT0IAO9Xr9/t+pdLSvoQDfSEwSxoe4do12Mri6KIDppeJiAkxaNLXjDI179tmg87xHd&#10;6KIqy0XRg2+cByFDwNe70UjXGb9tpYjf2zbISDSjWFvMu8/7Ju3FesXrreeuU+JYBn9DFYYri0lP&#10;UHc8crLz6hWUUcJDgDZOBJgC2lYJmTkgm2n5D5vHjjuZuaA4wZ1kCv8PVnzb//BENYwupktKLDfY&#10;pCc5RPIRBlIlfXoXanR7dOgYB3zGPmeuwT2A+BWIhduO26288R76TvIG65umyOIsdMQJCWTTf4UG&#10;0/BdhAw0tN4k8VAOgujYp8OpN6kUgY8X8/miRItAU3U5u6hy7wpePwc7H+JnCYakA6MeW5/B+f4h&#10;xFQMr59dUi4L90rr3H5tSc/ocl7Nc8CZxaiI06mVYfSqTGucl8Txk21ycORKj2dMoO2RdOI5Mo7D&#10;Zsj6zrIkSZENNAeUwcM4jfh78NCB/0NJj5PIaPi9415Sor9YlHI5nc3S6ObLbH6JzIk/t2zOLdwK&#10;hGI0UjIeb2Me95HzDUreqizHSyXHmnHCskrH35BG+PyevV7+7PovAAAA//8DAFBLAwQUAAYACAAA&#10;ACEA+bdmntsAAAAHAQAADwAAAGRycy9kb3ducmV2LnhtbEyOQU/CQBSE7yb+h80z4Sa7QAVbuyVG&#10;4lUDCom3pftoG7tvm+5C67/3eZLbTGYy8+Xr0bXign1oPGmYTRUIpNLbhioNnx+v948gQjRkTesJ&#10;NfxggHVxe5ObzPqBtnjZxUrwCIXMaKhj7DIpQ1mjM2HqOyTOTr53JrLtK2l7M/C4a+VcqaV0piF+&#10;qE2HLzWW37uz07B/O30dEvVebdxDN/hRSXKp1HpyNz4/gYg4xv8y/OEzOhTMdPRnskG0GhbpbM5V&#10;DSsQHCfJiu2RxSIFWeTymr/4BQAA//8DAFBLAQItABQABgAIAAAAIQC2gziS/gAAAOEBAAATAAAA&#10;AAAAAAAAAAAAAAAAAABbQ29udGVudF9UeXBlc10ueG1sUEsBAi0AFAAGAAgAAAAhADj9If/WAAAA&#10;lAEAAAsAAAAAAAAAAAAAAAAALwEAAF9yZWxzLy5yZWxzUEsBAi0AFAAGAAgAAAAhAEZFOvEPAgAA&#10;+wMAAA4AAAAAAAAAAAAAAAAALgIAAGRycy9lMm9Eb2MueG1sUEsBAi0AFAAGAAgAAAAhAPm3Zp7b&#10;AAAABwEAAA8AAAAAAAAAAAAAAAAAaQQAAGRycy9kb3ducmV2LnhtbFBLBQYAAAAABAAEAPMAAABx&#10;BQAAAAA=&#10;" filled="f" stroked="f">
                <v:textbox>
                  <w:txbxContent>
                    <w:p w:rsidR="003152F3" w:rsidRPr="00E326AF" w:rsidRDefault="003152F3" w:rsidP="00394E13">
                      <w:pPr>
                        <w:rPr>
                          <w:rFonts w:ascii="Times New Roman" w:hAnsi="Times New Roman"/>
                          <w:sz w:val="22"/>
                        </w:rPr>
                      </w:pPr>
                      <w:r w:rsidRPr="00E326AF">
                        <w:rPr>
                          <w:rFonts w:ascii="Times New Roman" w:hAnsi="Times New Roman"/>
                          <w:sz w:val="22"/>
                        </w:rPr>
                        <w:t>(</w:t>
                      </w:r>
                      <w:r>
                        <w:rPr>
                          <w:rFonts w:ascii="Times New Roman" w:hAnsi="Times New Roman"/>
                          <w:sz w:val="22"/>
                        </w:rPr>
                        <w:t>c</w:t>
                      </w:r>
                      <w:r w:rsidRPr="00E326AF">
                        <w:rPr>
                          <w:rFonts w:ascii="Times New Roman" w:hAnsi="Times New Roman"/>
                          <w:sz w:val="22"/>
                        </w:rPr>
                        <w:t>)</w:t>
                      </w:r>
                    </w:p>
                  </w:txbxContent>
                </v:textbox>
              </v:shape>
            </w:pict>
          </mc:Fallback>
        </mc:AlternateContent>
      </w:r>
    </w:p>
    <w:p w:rsidR="00394E13" w:rsidRDefault="00394E13" w:rsidP="002468F3">
      <w:pPr>
        <w:spacing w:line="480" w:lineRule="auto"/>
        <w:jc w:val="both"/>
        <w:rPr>
          <w:rFonts w:ascii="Times New Roman" w:hAnsi="Times New Roman"/>
          <w:color w:val="000000"/>
          <w:sz w:val="24"/>
          <w:szCs w:val="24"/>
        </w:rPr>
      </w:pPr>
    </w:p>
    <w:p w:rsidR="00394E13" w:rsidRDefault="00394E13" w:rsidP="002468F3">
      <w:pPr>
        <w:spacing w:line="480" w:lineRule="auto"/>
        <w:jc w:val="both"/>
        <w:rPr>
          <w:rFonts w:ascii="Times New Roman" w:hAnsi="Times New Roman"/>
          <w:color w:val="000000"/>
          <w:sz w:val="24"/>
          <w:szCs w:val="24"/>
        </w:rPr>
      </w:pPr>
    </w:p>
    <w:p w:rsidR="00394E13" w:rsidRDefault="00394E13" w:rsidP="002468F3">
      <w:pPr>
        <w:spacing w:line="480" w:lineRule="auto"/>
        <w:jc w:val="both"/>
        <w:rPr>
          <w:rFonts w:ascii="Times New Roman" w:hAnsi="Times New Roman"/>
          <w:color w:val="000000"/>
          <w:sz w:val="24"/>
          <w:szCs w:val="24"/>
        </w:rPr>
      </w:pPr>
    </w:p>
    <w:p w:rsidR="00DE1C74" w:rsidRDefault="00DE1C74" w:rsidP="00DE1C74">
      <w:pPr>
        <w:pStyle w:val="Figuretitle"/>
        <w:spacing w:before="0" w:line="240" w:lineRule="auto"/>
      </w:pPr>
      <w:bookmarkStart w:id="741" w:name="_Toc492475941"/>
    </w:p>
    <w:p w:rsidR="00DE1C74" w:rsidRDefault="00DE1C74" w:rsidP="00DE1C74">
      <w:pPr>
        <w:pStyle w:val="Figuretitle"/>
        <w:spacing w:before="0" w:line="240" w:lineRule="auto"/>
      </w:pPr>
    </w:p>
    <w:p w:rsidR="00394E13" w:rsidRPr="00ED2281" w:rsidRDefault="00394E13" w:rsidP="00DE1C74">
      <w:pPr>
        <w:pStyle w:val="Figuretitle"/>
        <w:spacing w:before="0" w:line="240" w:lineRule="auto"/>
        <w:rPr>
          <w:lang w:eastAsia="zh-CN"/>
        </w:rPr>
      </w:pPr>
      <w:bookmarkStart w:id="742" w:name="_Toc492648148"/>
      <w:bookmarkStart w:id="743" w:name="_Toc493534972"/>
      <w:proofErr w:type="gramStart"/>
      <w:r w:rsidRPr="00ED2281">
        <w:t xml:space="preserve">Figure </w:t>
      </w:r>
      <w:r>
        <w:t>3.19</w:t>
      </w:r>
      <w:r w:rsidRPr="00ED2281">
        <w:t>.</w:t>
      </w:r>
      <w:proofErr w:type="gramEnd"/>
      <w:r w:rsidRPr="00ED2281">
        <w:t xml:space="preserve"> </w:t>
      </w:r>
      <w:r>
        <w:t>(a) stress-strain curves, (b) Young’s modulus, (c) tensile strength, and (d) strain at break</w:t>
      </w:r>
      <w:r w:rsidRPr="00E326AF">
        <w:rPr>
          <w:noProof/>
          <w:lang w:val="en-GB"/>
        </w:rPr>
        <w:t xml:space="preserve"> </w:t>
      </w:r>
      <w:r w:rsidR="009847FA">
        <w:t>of the triple</w:t>
      </w:r>
      <w:r>
        <w:t>-extruded nylon 6</w:t>
      </w:r>
      <w:r w:rsidRPr="00ED2281">
        <w:rPr>
          <w:rFonts w:hint="eastAsia"/>
        </w:rPr>
        <w:t xml:space="preserve"> and its nanocomposites</w:t>
      </w:r>
      <w:r>
        <w:t>.</w:t>
      </w:r>
      <w:bookmarkEnd w:id="741"/>
      <w:bookmarkEnd w:id="742"/>
      <w:bookmarkEnd w:id="743"/>
    </w:p>
    <w:p w:rsidR="00394E13" w:rsidRDefault="00394E13" w:rsidP="002468F3">
      <w:pPr>
        <w:spacing w:line="480" w:lineRule="auto"/>
        <w:jc w:val="both"/>
        <w:rPr>
          <w:rFonts w:ascii="Times New Roman" w:hAnsi="Times New Roman"/>
          <w:color w:val="000000"/>
          <w:sz w:val="24"/>
          <w:szCs w:val="24"/>
          <w:lang w:val="en-US"/>
        </w:rPr>
      </w:pPr>
    </w:p>
    <w:p w:rsidR="00214F89" w:rsidRPr="00ED2281" w:rsidRDefault="00214F89" w:rsidP="00214F89">
      <w:pPr>
        <w:pStyle w:val="Tabletitle"/>
        <w:rPr>
          <w:lang w:val="en-US"/>
        </w:rPr>
      </w:pPr>
      <w:bookmarkStart w:id="744" w:name="_Toc492475991"/>
      <w:bookmarkStart w:id="745" w:name="_Toc492648564"/>
      <w:bookmarkStart w:id="746" w:name="_Toc493535030"/>
      <w:proofErr w:type="gramStart"/>
      <w:r w:rsidRPr="00ED2281">
        <w:rPr>
          <w:lang w:val="en-US"/>
        </w:rPr>
        <w:lastRenderedPageBreak/>
        <w:t xml:space="preserve">Table </w:t>
      </w:r>
      <w:r>
        <w:rPr>
          <w:lang w:val="en-US"/>
        </w:rPr>
        <w:t>3.</w:t>
      </w:r>
      <w:r>
        <w:rPr>
          <w:rFonts w:hint="eastAsia"/>
          <w:lang w:val="en-US"/>
        </w:rPr>
        <w:t>12</w:t>
      </w:r>
      <w:r w:rsidRPr="00ED2281">
        <w:rPr>
          <w:lang w:val="en-US"/>
        </w:rPr>
        <w:t>.</w:t>
      </w:r>
      <w:proofErr w:type="gramEnd"/>
      <w:r w:rsidRPr="00ED2281">
        <w:rPr>
          <w:lang w:val="en-US"/>
        </w:rPr>
        <w:t xml:space="preserve"> </w:t>
      </w:r>
      <w:proofErr w:type="gramStart"/>
      <w:r w:rsidRPr="00ED2281">
        <w:rPr>
          <w:lang w:val="en-US"/>
        </w:rPr>
        <w:t>Tensile Properties of nylon 6 Nanocomposites</w:t>
      </w:r>
      <w:r>
        <w:rPr>
          <w:lang w:val="en-US"/>
        </w:rPr>
        <w:t>.</w:t>
      </w:r>
      <w:bookmarkEnd w:id="744"/>
      <w:bookmarkEnd w:id="745"/>
      <w:bookmarkEnd w:id="746"/>
      <w:proofErr w:type="gramEnd"/>
    </w:p>
    <w:tbl>
      <w:tblPr>
        <w:tblW w:w="92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35"/>
        <w:gridCol w:w="1969"/>
        <w:gridCol w:w="1829"/>
        <w:gridCol w:w="1337"/>
        <w:gridCol w:w="2170"/>
      </w:tblGrid>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b/>
                <w:kern w:val="2"/>
                <w:sz w:val="24"/>
                <w:szCs w:val="24"/>
              </w:rPr>
            </w:pPr>
            <w:r w:rsidRPr="00ED2281">
              <w:rPr>
                <w:rFonts w:ascii="Times New Roman" w:hAnsi="Times New Roman"/>
                <w:b/>
                <w:bCs/>
                <w:kern w:val="2"/>
                <w:sz w:val="24"/>
                <w:szCs w:val="24"/>
              </w:rPr>
              <w:t>Samples</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b/>
                <w:kern w:val="2"/>
                <w:sz w:val="24"/>
                <w:szCs w:val="24"/>
              </w:rPr>
            </w:pPr>
            <w:r w:rsidRPr="00ED2281">
              <w:rPr>
                <w:rFonts w:ascii="Times New Roman" w:hAnsi="Times New Roman"/>
                <w:b/>
                <w:bCs/>
                <w:kern w:val="2"/>
                <w:sz w:val="24"/>
                <w:szCs w:val="24"/>
              </w:rPr>
              <w:t>Young’s Modulus / MPa</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b/>
                <w:kern w:val="2"/>
                <w:sz w:val="24"/>
                <w:szCs w:val="24"/>
              </w:rPr>
            </w:pPr>
            <w:r w:rsidRPr="00ED2281">
              <w:rPr>
                <w:rFonts w:ascii="Times New Roman" w:hAnsi="Times New Roman"/>
                <w:b/>
                <w:bCs/>
                <w:kern w:val="2"/>
                <w:sz w:val="24"/>
                <w:szCs w:val="24"/>
              </w:rPr>
              <w:t>Tensile Strength / MPa</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b/>
                <w:kern w:val="2"/>
                <w:sz w:val="24"/>
                <w:szCs w:val="24"/>
              </w:rPr>
            </w:pPr>
            <w:r w:rsidRPr="00ED2281">
              <w:rPr>
                <w:rFonts w:ascii="Times New Roman" w:hAnsi="Times New Roman"/>
                <w:b/>
                <w:bCs/>
                <w:kern w:val="2"/>
                <w:sz w:val="24"/>
                <w:szCs w:val="24"/>
              </w:rPr>
              <w:t>Elongation at Break</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b/>
                <w:kern w:val="2"/>
                <w:sz w:val="24"/>
                <w:szCs w:val="24"/>
              </w:rPr>
            </w:pPr>
            <w:r w:rsidRPr="00ED2281">
              <w:rPr>
                <w:rFonts w:ascii="Times New Roman" w:hAnsi="Times New Roman"/>
                <w:b/>
                <w:bCs/>
                <w:kern w:val="2"/>
                <w:sz w:val="24"/>
                <w:szCs w:val="24"/>
              </w:rPr>
              <w:t>Energy at Break / MJ m</w:t>
            </w:r>
            <w:r w:rsidRPr="00ED2281">
              <w:rPr>
                <w:rFonts w:ascii="Times New Roman" w:hAnsi="Times New Roman"/>
                <w:b/>
                <w:bCs/>
                <w:kern w:val="2"/>
                <w:sz w:val="24"/>
                <w:szCs w:val="24"/>
                <w:vertAlign w:val="superscript"/>
              </w:rPr>
              <w:t>-3</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Nylon 6</w:t>
            </w:r>
            <w:r w:rsidRPr="00ED2281">
              <w:rPr>
                <w:rFonts w:ascii="Times New Roman" w:hAnsi="Times New Roman" w:hint="eastAsia"/>
                <w:kern w:val="2"/>
                <w:sz w:val="24"/>
                <w:szCs w:val="24"/>
              </w:rPr>
              <w:t xml:space="preserve"> 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Pr>
                <w:rFonts w:ascii="Times New Roman" w:hAnsi="Times New Roman"/>
                <w:color w:val="000000" w:themeColor="text1"/>
                <w:kern w:val="2"/>
                <w:sz w:val="24"/>
                <w:szCs w:val="24"/>
              </w:rPr>
              <w:t>1401</w:t>
            </w:r>
            <w:r w:rsidRPr="00ED2281">
              <w:rPr>
                <w:rFonts w:ascii="Times New Roman" w:hAnsi="Times New Roman"/>
                <w:color w:val="000000" w:themeColor="text1"/>
                <w:kern w:val="2"/>
                <w:sz w:val="24"/>
                <w:szCs w:val="24"/>
              </w:rPr>
              <w:t>±</w:t>
            </w:r>
            <w:r>
              <w:rPr>
                <w:rFonts w:ascii="Times New Roman" w:hAnsi="Times New Roman"/>
                <w:color w:val="000000" w:themeColor="text1"/>
                <w:kern w:val="2"/>
                <w:sz w:val="24"/>
                <w:szCs w:val="24"/>
              </w:rPr>
              <w:t>21</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58.4±2.7</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46±0.01</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25.16±0.85</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 xml:space="preserve">Nylon 6 CA </w:t>
            </w:r>
            <w:r w:rsidRPr="00ED2281">
              <w:rPr>
                <w:rFonts w:ascii="Times New Roman" w:hAnsi="Times New Roman" w:hint="eastAsia"/>
                <w:kern w:val="2"/>
                <w:sz w:val="24"/>
                <w:szCs w:val="24"/>
              </w:rPr>
              <w:t>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110±</w:t>
            </w:r>
            <w:r>
              <w:rPr>
                <w:rFonts w:ascii="Times New Roman" w:hAnsi="Times New Roman"/>
                <w:color w:val="000000" w:themeColor="text1"/>
                <w:kern w:val="2"/>
                <w:sz w:val="24"/>
                <w:szCs w:val="24"/>
              </w:rPr>
              <w:t>37</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57.1±1.7</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36±0.06</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8.40±4.38</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Nylon 6 MMT</w:t>
            </w:r>
            <w:r w:rsidRPr="00ED2281">
              <w:rPr>
                <w:rFonts w:ascii="Times New Roman" w:hAnsi="Times New Roman" w:hint="eastAsia"/>
                <w:kern w:val="2"/>
                <w:sz w:val="24"/>
                <w:szCs w:val="24"/>
              </w:rPr>
              <w:t xml:space="preserve"> 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2</w:t>
            </w:r>
            <w:r>
              <w:rPr>
                <w:rFonts w:ascii="Times New Roman" w:hAnsi="Times New Roman"/>
                <w:color w:val="000000" w:themeColor="text1"/>
                <w:kern w:val="2"/>
                <w:sz w:val="24"/>
                <w:szCs w:val="24"/>
              </w:rPr>
              <w:t>006</w:t>
            </w:r>
            <w:r w:rsidRPr="00ED2281">
              <w:rPr>
                <w:rFonts w:ascii="Times New Roman" w:hAnsi="Times New Roman"/>
                <w:color w:val="000000" w:themeColor="text1"/>
                <w:kern w:val="2"/>
                <w:sz w:val="24"/>
                <w:szCs w:val="24"/>
              </w:rPr>
              <w:t>±</w:t>
            </w:r>
            <w:r>
              <w:rPr>
                <w:rFonts w:ascii="Times New Roman" w:hAnsi="Times New Roman"/>
                <w:color w:val="000000" w:themeColor="text1"/>
                <w:kern w:val="2"/>
                <w:sz w:val="24"/>
                <w:szCs w:val="24"/>
              </w:rPr>
              <w:t>42</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60.4±0.5</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07±0.01</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3.41±0.70</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 xml:space="preserve">Nylon 6 </w:t>
            </w:r>
            <w:proofErr w:type="spellStart"/>
            <w:r w:rsidRPr="00ED2281">
              <w:rPr>
                <w:rFonts w:ascii="Times New Roman" w:hAnsi="Times New Roman"/>
                <w:kern w:val="2"/>
                <w:sz w:val="24"/>
                <w:szCs w:val="24"/>
              </w:rPr>
              <w:t>Cloisite</w:t>
            </w:r>
            <w:proofErr w:type="spellEnd"/>
            <w:r w:rsidRPr="00ED2281">
              <w:rPr>
                <w:rFonts w:ascii="Times New Roman" w:hAnsi="Times New Roman"/>
                <w:kern w:val="2"/>
                <w:sz w:val="24"/>
                <w:szCs w:val="24"/>
              </w:rPr>
              <w:t xml:space="preserve"> 30B </w:t>
            </w:r>
            <w:r w:rsidRPr="00ED2281">
              <w:rPr>
                <w:rFonts w:ascii="Times New Roman" w:hAnsi="Times New Roman" w:hint="eastAsia"/>
                <w:kern w:val="2"/>
                <w:sz w:val="24"/>
                <w:szCs w:val="24"/>
              </w:rPr>
              <w:t>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691±</w:t>
            </w:r>
            <w:r>
              <w:rPr>
                <w:rFonts w:ascii="Times New Roman" w:hAnsi="Times New Roman"/>
                <w:color w:val="000000" w:themeColor="text1"/>
                <w:kern w:val="2"/>
                <w:sz w:val="24"/>
                <w:szCs w:val="24"/>
              </w:rPr>
              <w:t>41</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44.3±4.4</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04±0.01</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18±0.13</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 xml:space="preserve">Nylon 6 Atlas MMT </w:t>
            </w:r>
            <w:r w:rsidRPr="00ED2281">
              <w:rPr>
                <w:rFonts w:ascii="Times New Roman" w:hAnsi="Times New Roman" w:hint="eastAsia"/>
                <w:kern w:val="2"/>
                <w:sz w:val="24"/>
                <w:szCs w:val="24"/>
              </w:rPr>
              <w:t>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Pr>
                <w:rFonts w:ascii="Times New Roman" w:hAnsi="Times New Roman"/>
                <w:color w:val="000000" w:themeColor="text1"/>
                <w:kern w:val="2"/>
                <w:sz w:val="24"/>
                <w:szCs w:val="24"/>
              </w:rPr>
              <w:t>2657</w:t>
            </w:r>
            <w:r w:rsidRPr="00ED2281">
              <w:rPr>
                <w:rFonts w:ascii="Times New Roman" w:hAnsi="Times New Roman"/>
                <w:color w:val="000000" w:themeColor="text1"/>
                <w:kern w:val="2"/>
                <w:sz w:val="24"/>
                <w:szCs w:val="24"/>
              </w:rPr>
              <w:t>±</w:t>
            </w:r>
            <w:r>
              <w:rPr>
                <w:rFonts w:ascii="Times New Roman" w:hAnsi="Times New Roman"/>
                <w:color w:val="000000" w:themeColor="text1"/>
                <w:kern w:val="2"/>
                <w:sz w:val="24"/>
                <w:szCs w:val="24"/>
              </w:rPr>
              <w:t>33</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55.8±2.0</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22±0.02</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1.17±1.41</w:t>
            </w:r>
          </w:p>
        </w:tc>
      </w:tr>
      <w:tr w:rsidR="00214F89" w:rsidRPr="00ED2281" w:rsidTr="00F24BFF">
        <w:tc>
          <w:tcPr>
            <w:tcW w:w="1935" w:type="dxa"/>
            <w:shd w:val="clear" w:color="auto" w:fill="auto"/>
          </w:tcPr>
          <w:p w:rsidR="00214F89" w:rsidRPr="00ED2281" w:rsidRDefault="00214F89" w:rsidP="00F24BFF">
            <w:pPr>
              <w:widowControl w:val="0"/>
              <w:spacing w:after="0" w:line="240" w:lineRule="auto"/>
              <w:rPr>
                <w:rFonts w:ascii="Times New Roman" w:hAnsi="Times New Roman"/>
                <w:kern w:val="2"/>
                <w:sz w:val="24"/>
                <w:szCs w:val="24"/>
              </w:rPr>
            </w:pPr>
            <w:r w:rsidRPr="00ED2281">
              <w:rPr>
                <w:rFonts w:ascii="Times New Roman" w:hAnsi="Times New Roman"/>
                <w:kern w:val="2"/>
                <w:sz w:val="24"/>
                <w:szCs w:val="24"/>
              </w:rPr>
              <w:t xml:space="preserve">Nylon 6 Atlas MMT CA </w:t>
            </w:r>
            <w:r w:rsidRPr="00ED2281">
              <w:rPr>
                <w:rFonts w:ascii="Times New Roman" w:hAnsi="Times New Roman" w:hint="eastAsia"/>
                <w:kern w:val="2"/>
                <w:sz w:val="24"/>
                <w:szCs w:val="24"/>
              </w:rPr>
              <w:t>3</w:t>
            </w:r>
          </w:p>
        </w:tc>
        <w:tc>
          <w:tcPr>
            <w:tcW w:w="196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w:t>
            </w:r>
            <w:r>
              <w:rPr>
                <w:rFonts w:ascii="Times New Roman" w:hAnsi="Times New Roman"/>
                <w:color w:val="000000" w:themeColor="text1"/>
                <w:kern w:val="2"/>
                <w:sz w:val="24"/>
                <w:szCs w:val="24"/>
              </w:rPr>
              <w:t>597</w:t>
            </w:r>
            <w:r w:rsidRPr="00ED2281">
              <w:rPr>
                <w:rFonts w:ascii="Times New Roman" w:hAnsi="Times New Roman"/>
                <w:color w:val="000000" w:themeColor="text1"/>
                <w:kern w:val="2"/>
                <w:sz w:val="24"/>
                <w:szCs w:val="24"/>
              </w:rPr>
              <w:t>±</w:t>
            </w:r>
            <w:r>
              <w:rPr>
                <w:rFonts w:ascii="Times New Roman" w:hAnsi="Times New Roman"/>
                <w:color w:val="000000" w:themeColor="text1"/>
                <w:kern w:val="2"/>
                <w:sz w:val="24"/>
                <w:szCs w:val="24"/>
              </w:rPr>
              <w:t>19</w:t>
            </w:r>
          </w:p>
        </w:tc>
        <w:tc>
          <w:tcPr>
            <w:tcW w:w="1829"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49.6±3.6</w:t>
            </w:r>
          </w:p>
        </w:tc>
        <w:tc>
          <w:tcPr>
            <w:tcW w:w="1337"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0.04±0.01</w:t>
            </w:r>
          </w:p>
        </w:tc>
        <w:tc>
          <w:tcPr>
            <w:tcW w:w="2170" w:type="dxa"/>
            <w:shd w:val="clear" w:color="auto" w:fill="auto"/>
          </w:tcPr>
          <w:p w:rsidR="00214F89" w:rsidRPr="00ED2281" w:rsidRDefault="00214F89" w:rsidP="00F24BFF">
            <w:pPr>
              <w:widowControl w:val="0"/>
              <w:spacing w:after="0" w:line="240" w:lineRule="auto"/>
              <w:rPr>
                <w:rFonts w:ascii="Times New Roman" w:hAnsi="Times New Roman"/>
                <w:color w:val="000000" w:themeColor="text1"/>
                <w:kern w:val="2"/>
                <w:sz w:val="24"/>
                <w:szCs w:val="24"/>
              </w:rPr>
            </w:pPr>
            <w:r w:rsidRPr="00ED2281">
              <w:rPr>
                <w:rFonts w:ascii="Times New Roman" w:hAnsi="Times New Roman"/>
                <w:color w:val="000000" w:themeColor="text1"/>
                <w:kern w:val="2"/>
                <w:sz w:val="24"/>
                <w:szCs w:val="24"/>
              </w:rPr>
              <w:t>1.67±0.70</w:t>
            </w:r>
          </w:p>
        </w:tc>
      </w:tr>
    </w:tbl>
    <w:p w:rsidR="00394E13" w:rsidRPr="00214F89" w:rsidRDefault="00394E13" w:rsidP="002468F3">
      <w:pPr>
        <w:spacing w:line="480" w:lineRule="auto"/>
        <w:jc w:val="both"/>
        <w:rPr>
          <w:rFonts w:ascii="Times New Roman" w:hAnsi="Times New Roman"/>
          <w:color w:val="000000"/>
          <w:sz w:val="24"/>
          <w:szCs w:val="24"/>
        </w:rPr>
      </w:pPr>
    </w:p>
    <w:p w:rsidR="00214F89" w:rsidRPr="00ED2281" w:rsidRDefault="00214F89" w:rsidP="00214F89">
      <w:pPr>
        <w:widowControl w:val="0"/>
        <w:spacing w:after="24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Nylon 6 3 displayed </w:t>
      </w:r>
      <w:r w:rsidRPr="00ED2281">
        <w:rPr>
          <w:rFonts w:ascii="Times New Roman" w:hAnsi="Times New Roman" w:hint="eastAsia"/>
          <w:kern w:val="2"/>
          <w:sz w:val="24"/>
          <w:szCs w:val="24"/>
          <w:lang w:val="en-US"/>
        </w:rPr>
        <w:t xml:space="preserve">a tensile modulus of </w:t>
      </w:r>
      <w:r w:rsidRPr="00ED2281">
        <w:rPr>
          <w:rFonts w:ascii="Times New Roman" w:hAnsi="Times New Roman"/>
          <w:kern w:val="2"/>
          <w:sz w:val="24"/>
          <w:szCs w:val="24"/>
          <w:lang w:val="en-US"/>
        </w:rPr>
        <w:t>1.4</w:t>
      </w:r>
      <w:r w:rsidRPr="00ED2281">
        <w:rPr>
          <w:rFonts w:ascii="Times New Roman" w:hAnsi="Times New Roman" w:hint="eastAsia"/>
          <w:kern w:val="2"/>
          <w:sz w:val="24"/>
          <w:szCs w:val="24"/>
          <w:lang w:val="en-US"/>
        </w:rPr>
        <w:t xml:space="preserve"> </w:t>
      </w:r>
      <w:proofErr w:type="spellStart"/>
      <w:proofErr w:type="gramStart"/>
      <w:r w:rsidRPr="00ED2281">
        <w:rPr>
          <w:rFonts w:ascii="Times New Roman" w:hAnsi="Times New Roman"/>
          <w:kern w:val="2"/>
          <w:sz w:val="24"/>
          <w:szCs w:val="24"/>
          <w:lang w:val="en-US"/>
        </w:rPr>
        <w:t>G</w:t>
      </w:r>
      <w:r w:rsidRPr="00ED2281">
        <w:rPr>
          <w:rFonts w:ascii="Times New Roman" w:hAnsi="Times New Roman" w:hint="eastAsia"/>
          <w:kern w:val="2"/>
          <w:sz w:val="24"/>
          <w:szCs w:val="24"/>
          <w:lang w:val="en-US"/>
        </w:rPr>
        <w:t>Pa</w:t>
      </w:r>
      <w:proofErr w:type="spellEnd"/>
      <w:proofErr w:type="gramEnd"/>
      <w:r w:rsidRPr="00ED2281">
        <w:rPr>
          <w:rFonts w:ascii="Times New Roman" w:hAnsi="Times New Roman" w:hint="eastAsia"/>
          <w:kern w:val="2"/>
          <w:sz w:val="24"/>
          <w:szCs w:val="24"/>
          <w:lang w:val="en-US"/>
        </w:rPr>
        <w:t xml:space="preserve">, a tensile strength of </w:t>
      </w:r>
      <w:r w:rsidRPr="00ED2281">
        <w:rPr>
          <w:rFonts w:ascii="Times New Roman" w:hAnsi="Times New Roman"/>
          <w:kern w:val="2"/>
          <w:sz w:val="24"/>
          <w:szCs w:val="24"/>
          <w:lang w:val="en-US"/>
        </w:rPr>
        <w:t>58.4</w:t>
      </w:r>
      <w:r w:rsidRPr="00ED2281">
        <w:rPr>
          <w:rFonts w:ascii="Times New Roman" w:hAnsi="Times New Roman" w:hint="eastAsia"/>
          <w:kern w:val="2"/>
          <w:sz w:val="24"/>
          <w:szCs w:val="24"/>
          <w:lang w:val="en-US"/>
        </w:rPr>
        <w:t xml:space="preserve"> M</w:t>
      </w:r>
      <w:r w:rsidRPr="00ED2281">
        <w:rPr>
          <w:rFonts w:ascii="Times New Roman" w:hAnsi="Times New Roman"/>
          <w:kern w:val="2"/>
          <w:sz w:val="24"/>
          <w:szCs w:val="24"/>
          <w:lang w:val="en-US"/>
        </w:rPr>
        <w:t>P</w:t>
      </w:r>
      <w:r w:rsidRPr="00ED2281">
        <w:rPr>
          <w:rFonts w:ascii="Times New Roman" w:hAnsi="Times New Roman" w:hint="eastAsia"/>
          <w:kern w:val="2"/>
          <w:sz w:val="24"/>
          <w:szCs w:val="24"/>
          <w:lang w:val="en-US"/>
        </w:rPr>
        <w:t xml:space="preserve">a, a strain at break </w:t>
      </w:r>
      <w:r w:rsidRPr="00ED2281">
        <w:rPr>
          <w:rFonts w:ascii="Times New Roman" w:hAnsi="Times New Roman"/>
          <w:kern w:val="2"/>
          <w:sz w:val="24"/>
          <w:szCs w:val="24"/>
          <w:lang w:val="en-US"/>
        </w:rPr>
        <w:t>of 0.46</w:t>
      </w:r>
      <w:r w:rsidRPr="00ED2281">
        <w:rPr>
          <w:rFonts w:ascii="Times New Roman" w:hAnsi="Times New Roman" w:hint="eastAsia"/>
          <w:kern w:val="2"/>
          <w:sz w:val="24"/>
          <w:szCs w:val="24"/>
          <w:lang w:val="en-US"/>
        </w:rPr>
        <w:t xml:space="preserve">. According to the industrial file of the company, </w:t>
      </w:r>
      <w:proofErr w:type="spellStart"/>
      <w:r w:rsidRPr="00ED2281">
        <w:rPr>
          <w:rFonts w:ascii="Times New Roman" w:hAnsi="Times New Roman" w:hint="eastAsia"/>
          <w:kern w:val="2"/>
          <w:sz w:val="24"/>
          <w:szCs w:val="24"/>
          <w:lang w:val="en-US"/>
        </w:rPr>
        <w:t>Akulon</w:t>
      </w:r>
      <w:r w:rsidRPr="00ED2281">
        <w:rPr>
          <w:rFonts w:ascii="Times New Roman" w:hAnsi="Times New Roman" w:hint="eastAsia"/>
          <w:kern w:val="2"/>
          <w:sz w:val="24"/>
          <w:szCs w:val="24"/>
          <w:vertAlign w:val="superscript"/>
          <w:lang w:val="en-US"/>
        </w:rPr>
        <w:t>R</w:t>
      </w:r>
      <w:proofErr w:type="spellEnd"/>
      <w:r w:rsidRPr="00ED2281">
        <w:rPr>
          <w:rFonts w:ascii="Times New Roman" w:hAnsi="Times New Roman" w:hint="eastAsia"/>
          <w:kern w:val="2"/>
          <w:sz w:val="24"/>
          <w:szCs w:val="24"/>
          <w:lang w:val="en-US"/>
        </w:rPr>
        <w:t xml:space="preserve"> 6D displayed a tensile modulus of 1.5-3.2 </w:t>
      </w:r>
      <w:proofErr w:type="spellStart"/>
      <w:r w:rsidRPr="00ED2281">
        <w:rPr>
          <w:rFonts w:ascii="Times New Roman" w:hAnsi="Times New Roman" w:hint="eastAsia"/>
          <w:kern w:val="2"/>
          <w:sz w:val="24"/>
          <w:szCs w:val="24"/>
          <w:lang w:val="en-US"/>
        </w:rPr>
        <w:t>GPa</w:t>
      </w:r>
      <w:proofErr w:type="spellEnd"/>
      <w:r w:rsidRPr="00ED2281">
        <w:rPr>
          <w:rFonts w:ascii="Times New Roman" w:hAnsi="Times New Roman" w:hint="eastAsia"/>
          <w:kern w:val="2"/>
          <w:sz w:val="24"/>
          <w:szCs w:val="24"/>
          <w:lang w:val="en-US"/>
        </w:rPr>
        <w:t xml:space="preserve">, a </w:t>
      </w:r>
      <w:r w:rsidRPr="00ED2281">
        <w:rPr>
          <w:rFonts w:ascii="Times New Roman" w:hAnsi="Times New Roman"/>
          <w:kern w:val="2"/>
          <w:sz w:val="24"/>
          <w:szCs w:val="24"/>
          <w:lang w:val="en-US"/>
        </w:rPr>
        <w:t>tensile</w:t>
      </w:r>
      <w:r w:rsidRPr="00ED2281">
        <w:rPr>
          <w:rFonts w:ascii="Times New Roman" w:hAnsi="Times New Roman" w:hint="eastAsia"/>
          <w:kern w:val="2"/>
          <w:sz w:val="24"/>
          <w:szCs w:val="24"/>
          <w:lang w:val="en-US"/>
        </w:rPr>
        <w:t xml:space="preserve"> stress of 45-</w:t>
      </w:r>
      <w:r w:rsidRPr="00ED2281">
        <w:rPr>
          <w:rFonts w:ascii="Times New Roman" w:hAnsi="Times New Roman"/>
          <w:kern w:val="2"/>
          <w:sz w:val="24"/>
          <w:szCs w:val="24"/>
          <w:lang w:val="en-US"/>
        </w:rPr>
        <w:t>95</w:t>
      </w:r>
      <w:r w:rsidRPr="00ED2281">
        <w:rPr>
          <w:rFonts w:ascii="Times New Roman" w:hAnsi="Times New Roman" w:hint="eastAsia"/>
          <w:kern w:val="2"/>
          <w:sz w:val="24"/>
          <w:szCs w:val="24"/>
          <w:lang w:val="en-US"/>
        </w:rPr>
        <w:t xml:space="preserve"> MPa, a strain at break from </w:t>
      </w:r>
      <w:r w:rsidRPr="00ED2281">
        <w:rPr>
          <w:rFonts w:ascii="Times New Roman" w:hAnsi="Times New Roman"/>
          <w:kern w:val="2"/>
          <w:sz w:val="24"/>
          <w:szCs w:val="24"/>
          <w:lang w:val="en-US"/>
        </w:rPr>
        <w:t>0.15</w:t>
      </w:r>
      <w:r w:rsidRPr="00ED2281">
        <w:rPr>
          <w:rFonts w:ascii="Times New Roman" w:hAnsi="Times New Roman" w:hint="eastAsia"/>
          <w:kern w:val="2"/>
          <w:sz w:val="24"/>
          <w:szCs w:val="24"/>
          <w:lang w:val="en-US"/>
        </w:rPr>
        <w:t xml:space="preserve"> to </w:t>
      </w:r>
      <w:r w:rsidRPr="00ED2281">
        <w:rPr>
          <w:rFonts w:ascii="Times New Roman" w:hAnsi="Times New Roman"/>
          <w:kern w:val="2"/>
          <w:sz w:val="24"/>
          <w:szCs w:val="24"/>
          <w:lang w:val="en-US"/>
        </w:rPr>
        <w:t xml:space="preserve">0.5 </w:t>
      </w:r>
      <w:r w:rsidRPr="00ED2281">
        <w:rPr>
          <w:rFonts w:ascii="Times New Roman" w:hAnsi="Times New Roman"/>
          <w:kern w:val="2"/>
          <w:sz w:val="24"/>
          <w:szCs w:val="24"/>
          <w:lang w:val="en-US"/>
        </w:rPr>
        <w:fldChar w:fldCharType="begin"/>
      </w:r>
      <w:r w:rsidR="00DE1C74">
        <w:rPr>
          <w:rFonts w:ascii="Times New Roman" w:hAnsi="Times New Roman"/>
          <w:kern w:val="2"/>
          <w:sz w:val="24"/>
          <w:szCs w:val="24"/>
          <w:lang w:val="en-US"/>
        </w:rPr>
        <w:instrText xml:space="preserve"> ADDIN EN.CITE &lt;EndNote&gt;&lt;Cite&gt;&lt;RecNum&gt;421&lt;/RecNum&gt;&lt;DisplayText&gt;(&amp;quot;Akulon®6-D,&amp;quot;)&lt;/DisplayText&gt;&lt;record&gt;&lt;rec-number&gt;421&lt;/rec-number&gt;&lt;foreign-keys&gt;&lt;key app="EN" db-id="te5fa029a5r9t9erpax5pp2lxffwxpvrw0tw" timestamp="1493141055"&gt;421&lt;/key&gt;&lt;/foreign-keys&gt;&lt;ref-type name="Web Page"&gt;12&lt;/ref-type&gt;&lt;contributors&gt;&lt;/contributors&gt;&lt;titles&gt;&lt;title&gt;Akulon®6-D&lt;/title&gt;&lt;/titles&gt;&lt;dates&gt;&lt;/dates&gt;&lt;urls&gt;&lt;related-urls&gt;&lt;url&gt;http://www.dsm.com/products/akulon/en_US/home.html&lt;/url&gt;&lt;/related-urls&gt;&lt;/urls&gt;&lt;custom1&gt;2014&lt;/custom1&gt;&lt;custom2&gt;0627&lt;/custom2&gt;&lt;/record&gt;&lt;/Cite&gt;&lt;/EndNote&gt;</w:instrText>
      </w:r>
      <w:r w:rsidRPr="00ED2281">
        <w:rPr>
          <w:rFonts w:ascii="Times New Roman" w:hAnsi="Times New Roman"/>
          <w:kern w:val="2"/>
          <w:sz w:val="24"/>
          <w:szCs w:val="24"/>
          <w:lang w:val="en-US"/>
        </w:rPr>
        <w:fldChar w:fldCharType="separate"/>
      </w:r>
      <w:r w:rsidR="00DE1C74">
        <w:rPr>
          <w:rFonts w:ascii="Times New Roman" w:hAnsi="Times New Roman"/>
          <w:noProof/>
          <w:kern w:val="2"/>
          <w:sz w:val="24"/>
          <w:szCs w:val="24"/>
          <w:lang w:val="en-US"/>
        </w:rPr>
        <w:t>(</w:t>
      </w:r>
      <w:hyperlink w:anchor="_ENREF_7" w:tooltip=",  #421" w:history="1">
        <w:r w:rsidR="00DE1C74">
          <w:rPr>
            <w:rFonts w:ascii="Times New Roman" w:hAnsi="Times New Roman"/>
            <w:noProof/>
            <w:kern w:val="2"/>
            <w:sz w:val="24"/>
            <w:szCs w:val="24"/>
            <w:lang w:val="en-US"/>
          </w:rPr>
          <w:t>"Akulon®6-D,"</w:t>
        </w:r>
      </w:hyperlink>
      <w:r w:rsidR="00DE1C74">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hint="eastAsia"/>
          <w:kern w:val="2"/>
          <w:sz w:val="24"/>
          <w:szCs w:val="24"/>
          <w:lang w:val="en-US"/>
        </w:rPr>
        <w:t>.</w:t>
      </w:r>
      <w:r w:rsidRPr="00ED2281">
        <w:rPr>
          <w:rFonts w:ascii="Times New Roman" w:hAnsi="Times New Roman" w:hint="eastAsia"/>
          <w:b/>
          <w:kern w:val="2"/>
          <w:sz w:val="24"/>
          <w:szCs w:val="24"/>
          <w:vertAlign w:val="superscript"/>
          <w:lang w:val="en-US"/>
        </w:rPr>
        <w:t xml:space="preserve"> </w:t>
      </w:r>
      <w:r w:rsidRPr="00ED2281">
        <w:rPr>
          <w:rFonts w:ascii="Times New Roman" w:hAnsi="Times New Roman"/>
          <w:kern w:val="2"/>
          <w:sz w:val="24"/>
          <w:szCs w:val="24"/>
          <w:lang w:val="en-US"/>
        </w:rPr>
        <w:t xml:space="preserve">So Nylon 6 3 </w:t>
      </w:r>
      <w:r w:rsidRPr="00ED2281">
        <w:rPr>
          <w:rFonts w:ascii="Times New Roman" w:hAnsi="Times New Roman" w:hint="eastAsia"/>
          <w:kern w:val="2"/>
          <w:sz w:val="24"/>
          <w:szCs w:val="24"/>
          <w:lang w:val="en-US"/>
        </w:rPr>
        <w:t>showed comparable tensile properties</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with</w:t>
      </w:r>
      <w:r w:rsidRPr="00ED2281">
        <w:rPr>
          <w:rFonts w:ascii="Times New Roman" w:hAnsi="Times New Roman"/>
          <w:kern w:val="2"/>
          <w:sz w:val="24"/>
          <w:szCs w:val="24"/>
          <w:lang w:val="en-US"/>
        </w:rPr>
        <w:t xml:space="preserve"> the industrial </w:t>
      </w:r>
      <w:r w:rsidRPr="00ED2281">
        <w:rPr>
          <w:rFonts w:ascii="Times New Roman" w:hAnsi="Times New Roman" w:hint="eastAsia"/>
          <w:kern w:val="2"/>
          <w:sz w:val="24"/>
          <w:szCs w:val="24"/>
          <w:lang w:val="en-US"/>
        </w:rPr>
        <w:t>data</w:t>
      </w:r>
      <w:r w:rsidRPr="00ED2281">
        <w:rPr>
          <w:rFonts w:ascii="Times New Roman" w:hAnsi="Times New Roman"/>
          <w:kern w:val="2"/>
          <w:sz w:val="24"/>
          <w:szCs w:val="24"/>
          <w:lang w:val="en-US"/>
        </w:rPr>
        <w:t xml:space="preserve">. Among the samples studied in this chapter, Nylon 6 3 displayed the best energy at break value, indicating fairly high toughness. </w:t>
      </w:r>
    </w:p>
    <w:p w:rsidR="00214F89" w:rsidRPr="00ED2281" w:rsidRDefault="00214F89" w:rsidP="00214F89">
      <w:pPr>
        <w:widowControl w:val="0"/>
        <w:spacing w:after="240" w:line="480" w:lineRule="auto"/>
        <w:jc w:val="both"/>
        <w:rPr>
          <w:rFonts w:ascii="Times New Roman" w:hAnsi="Times New Roman"/>
          <w:kern w:val="2"/>
          <w:sz w:val="24"/>
          <w:szCs w:val="24"/>
          <w:lang w:val="en-US"/>
        </w:rPr>
      </w:pPr>
    </w:p>
    <w:p w:rsidR="00214F89" w:rsidRPr="00ED2281" w:rsidRDefault="00214F89" w:rsidP="00214F89">
      <w:pPr>
        <w:widowControl w:val="0"/>
        <w:spacing w:after="24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Nylon 6 CA 3 displayed similar stress-strain curves to nylon 6 3 but reduced Young’s modulus and elongation at break. This was due to the residu</w:t>
      </w:r>
      <w:r w:rsidRPr="00ED2281">
        <w:rPr>
          <w:rFonts w:ascii="Times New Roman" w:hAnsi="Times New Roman" w:hint="eastAsia"/>
          <w:kern w:val="2"/>
          <w:sz w:val="24"/>
          <w:szCs w:val="24"/>
          <w:lang w:val="en-US"/>
        </w:rPr>
        <w:t>al</w:t>
      </w:r>
      <w:r w:rsidRPr="00ED2281">
        <w:rPr>
          <w:rFonts w:ascii="Times New Roman" w:hAnsi="Times New Roman"/>
          <w:kern w:val="2"/>
          <w:sz w:val="24"/>
          <w:szCs w:val="24"/>
          <w:lang w:val="en-US"/>
        </w:rPr>
        <w:t xml:space="preserve"> citric acid</w:t>
      </w:r>
      <w:r w:rsidRPr="00ED2281">
        <w:rPr>
          <w:rFonts w:ascii="Times New Roman" w:hAnsi="Times New Roman" w:hint="eastAsia"/>
          <w:kern w:val="2"/>
          <w:sz w:val="24"/>
          <w:szCs w:val="24"/>
          <w:lang w:val="en-US"/>
        </w:rPr>
        <w:t xml:space="preserve"> about 0.6%</w:t>
      </w:r>
      <w:r w:rsidRPr="00ED2281">
        <w:rPr>
          <w:rFonts w:ascii="Times New Roman" w:hAnsi="Times New Roman"/>
          <w:kern w:val="2"/>
          <w:sz w:val="24"/>
          <w:szCs w:val="24"/>
          <w:lang w:val="en-US"/>
        </w:rPr>
        <w:t>. The remained CA particles formed the separated phase</w:t>
      </w:r>
      <w:r w:rsidRPr="00ED2281">
        <w:rPr>
          <w:rFonts w:ascii="Times New Roman" w:hAnsi="Times New Roman" w:hint="eastAsia"/>
          <w:kern w:val="2"/>
          <w:sz w:val="24"/>
          <w:szCs w:val="24"/>
          <w:lang w:val="en-US"/>
        </w:rPr>
        <w:t>s</w:t>
      </w:r>
      <w:r w:rsidRPr="00ED2281">
        <w:rPr>
          <w:rFonts w:ascii="Times New Roman" w:hAnsi="Times New Roman"/>
          <w:kern w:val="2"/>
          <w:sz w:val="24"/>
          <w:szCs w:val="24"/>
          <w:lang w:val="en-US"/>
        </w:rPr>
        <w:t xml:space="preserve">. The polymer-citric acid </w:t>
      </w:r>
      <w:r w:rsidRPr="00ED2281">
        <w:rPr>
          <w:rFonts w:ascii="Times New Roman" w:hAnsi="Times New Roman" w:hint="eastAsia"/>
          <w:kern w:val="2"/>
          <w:sz w:val="24"/>
          <w:szCs w:val="24"/>
          <w:lang w:val="en-US"/>
        </w:rPr>
        <w:t>interfaces</w:t>
      </w:r>
      <w:r w:rsidRPr="00ED2281">
        <w:rPr>
          <w:rFonts w:ascii="Times New Roman" w:hAnsi="Times New Roman"/>
          <w:kern w:val="2"/>
          <w:sz w:val="24"/>
          <w:szCs w:val="24"/>
          <w:lang w:val="en-US"/>
        </w:rPr>
        <w:t xml:space="preserve"> were loosely bonded so that cracks were likely to be initiated because of stress concentration. </w:t>
      </w:r>
    </w:p>
    <w:p w:rsidR="00214F89" w:rsidRPr="00ED2281" w:rsidRDefault="00214F89" w:rsidP="00214F89">
      <w:pPr>
        <w:widowControl w:val="0"/>
        <w:spacing w:after="240" w:line="480" w:lineRule="auto"/>
        <w:jc w:val="both"/>
        <w:rPr>
          <w:rFonts w:ascii="Times New Roman" w:hAnsi="Times New Roman"/>
          <w:kern w:val="2"/>
          <w:sz w:val="24"/>
          <w:szCs w:val="24"/>
          <w:lang w:val="en-US"/>
        </w:rPr>
      </w:pPr>
    </w:p>
    <w:p w:rsidR="00214F89" w:rsidRPr="005579FB" w:rsidRDefault="00214F89" w:rsidP="00214F89">
      <w:pPr>
        <w:widowControl w:val="0"/>
        <w:spacing w:after="240" w:line="480" w:lineRule="auto"/>
        <w:jc w:val="both"/>
        <w:rPr>
          <w:rFonts w:ascii="Times New Roman" w:hAnsi="Times New Roman"/>
          <w:kern w:val="2"/>
          <w:sz w:val="24"/>
          <w:szCs w:val="24"/>
        </w:rPr>
      </w:pPr>
      <w:r w:rsidRPr="00ED2281">
        <w:rPr>
          <w:rFonts w:ascii="Times New Roman" w:hAnsi="Times New Roman" w:hint="eastAsia"/>
          <w:kern w:val="2"/>
          <w:sz w:val="24"/>
          <w:szCs w:val="24"/>
          <w:lang w:val="en-US"/>
        </w:rPr>
        <w:t>As for Nylon 6 MMT 3, Young</w:t>
      </w:r>
      <w:r w:rsidRPr="00ED2281">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s modulus increased significantly, indicating that the untreated MMT had the ability of forming </w:t>
      </w:r>
      <w:r w:rsidRPr="00ED2281">
        <w:rPr>
          <w:rFonts w:ascii="Times New Roman" w:hAnsi="Times New Roman"/>
          <w:kern w:val="2"/>
          <w:sz w:val="24"/>
          <w:szCs w:val="24"/>
          <w:lang w:val="en-US"/>
        </w:rPr>
        <w:t>nanoscale</w:t>
      </w:r>
      <w:r w:rsidRPr="00ED2281">
        <w:rPr>
          <w:rFonts w:ascii="Times New Roman" w:hAnsi="Times New Roman" w:hint="eastAsia"/>
          <w:kern w:val="2"/>
          <w:sz w:val="24"/>
          <w:szCs w:val="24"/>
          <w:lang w:val="en-US"/>
        </w:rPr>
        <w:t xml:space="preserve"> dispersion and interacting with nylon 6 matrix. Unlike Young</w:t>
      </w:r>
      <w:r w:rsidRPr="00ED2281">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s modulus, tensile strength did not show significant change. This might due to the low degree of exfoliation of clay platelets in the polymer matrix because </w:t>
      </w:r>
      <w:r w:rsidRPr="00ED2281">
        <w:rPr>
          <w:rFonts w:ascii="Times New Roman" w:hAnsi="Times New Roman" w:hint="eastAsia"/>
          <w:kern w:val="2"/>
          <w:sz w:val="24"/>
          <w:szCs w:val="24"/>
          <w:lang w:val="en-US"/>
        </w:rPr>
        <w:lastRenderedPageBreak/>
        <w:t xml:space="preserve">intercalated clay did not contribute </w:t>
      </w:r>
      <w:proofErr w:type="gramStart"/>
      <w:r w:rsidRPr="00ED2281">
        <w:rPr>
          <w:rFonts w:ascii="Times New Roman" w:hAnsi="Times New Roman" w:hint="eastAsia"/>
          <w:kern w:val="2"/>
          <w:sz w:val="24"/>
          <w:szCs w:val="24"/>
          <w:lang w:val="en-US"/>
        </w:rPr>
        <w:t>to</w:t>
      </w:r>
      <w:proofErr w:type="gramEnd"/>
      <w:r w:rsidRPr="00ED2281">
        <w:rPr>
          <w:rFonts w:ascii="Times New Roman" w:hAnsi="Times New Roman" w:hint="eastAsia"/>
          <w:kern w:val="2"/>
          <w:sz w:val="24"/>
          <w:szCs w:val="24"/>
          <w:lang w:val="en-US"/>
        </w:rPr>
        <w:t xml:space="preserve"> much change on tensile strength. Elongation at break decreased for nearly 84% because the rigid clay fillers </w:t>
      </w:r>
      <w:proofErr w:type="spellStart"/>
      <w:proofErr w:type="gramStart"/>
      <w:r w:rsidRPr="00ED2281">
        <w:rPr>
          <w:rFonts w:ascii="Times New Roman" w:hAnsi="Times New Roman" w:hint="eastAsia"/>
          <w:kern w:val="2"/>
          <w:sz w:val="24"/>
          <w:szCs w:val="24"/>
          <w:lang w:val="en-US"/>
        </w:rPr>
        <w:t>embrittled</w:t>
      </w:r>
      <w:proofErr w:type="spellEnd"/>
      <w:proofErr w:type="gramEnd"/>
      <w:r w:rsidRPr="00ED2281">
        <w:rPr>
          <w:rFonts w:ascii="Times New Roman" w:hAnsi="Times New Roman" w:hint="eastAsia"/>
          <w:kern w:val="2"/>
          <w:sz w:val="24"/>
          <w:szCs w:val="24"/>
          <w:lang w:val="en-US"/>
        </w:rPr>
        <w:t xml:space="preserve"> the nylon 6 matrix. </w:t>
      </w:r>
    </w:p>
    <w:p w:rsidR="00214F89" w:rsidRPr="00ED2281" w:rsidRDefault="00214F89" w:rsidP="00214F89">
      <w:pPr>
        <w:widowControl w:val="0"/>
        <w:spacing w:after="240" w:line="480" w:lineRule="auto"/>
        <w:jc w:val="both"/>
        <w:rPr>
          <w:rFonts w:ascii="Times New Roman" w:hAnsi="Times New Roman"/>
          <w:kern w:val="2"/>
          <w:sz w:val="24"/>
          <w:szCs w:val="24"/>
          <w:lang w:val="en-US"/>
        </w:rPr>
      </w:pPr>
    </w:p>
    <w:p w:rsidR="00214F89" w:rsidRPr="00ED2281" w:rsidRDefault="00214F89" w:rsidP="00214F89">
      <w:pPr>
        <w:widowControl w:val="0"/>
        <w:spacing w:after="24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lang w:val="en-US"/>
        </w:rPr>
        <w:t xml:space="preserve">As for Nylon 6 </w:t>
      </w:r>
      <w:proofErr w:type="spellStart"/>
      <w:r w:rsidRPr="00ED2281">
        <w:rPr>
          <w:rFonts w:ascii="Times New Roman" w:hAnsi="Times New Roman" w:hint="eastAsia"/>
          <w:kern w:val="2"/>
          <w:sz w:val="24"/>
          <w:szCs w:val="24"/>
          <w:lang w:val="en-US"/>
        </w:rPr>
        <w:t>Cloisite</w:t>
      </w:r>
      <w:proofErr w:type="spellEnd"/>
      <w:r w:rsidRPr="00ED2281">
        <w:rPr>
          <w:rFonts w:ascii="Times New Roman" w:hAnsi="Times New Roman" w:hint="eastAsia"/>
          <w:kern w:val="2"/>
          <w:sz w:val="24"/>
          <w:szCs w:val="24"/>
          <w:lang w:val="en-US"/>
        </w:rPr>
        <w:t xml:space="preserve"> 30B 3, significantly reduced tensile strength and elongation at break were achieved. </w:t>
      </w:r>
      <w:r w:rsidRPr="00ED2281">
        <w:rPr>
          <w:rFonts w:ascii="Times New Roman" w:hAnsi="Times New Roman"/>
          <w:kern w:val="2"/>
          <w:sz w:val="24"/>
          <w:szCs w:val="24"/>
          <w:lang w:val="en-US"/>
        </w:rPr>
        <w:t xml:space="preserve">This was contradictory to </w:t>
      </w:r>
      <w:r w:rsidRPr="00ED2281">
        <w:rPr>
          <w:rFonts w:ascii="Times New Roman" w:hAnsi="Times New Roman" w:hint="eastAsia"/>
          <w:kern w:val="2"/>
          <w:sz w:val="24"/>
          <w:szCs w:val="24"/>
          <w:lang w:val="en-US"/>
        </w:rPr>
        <w:t>the results of a previous research</w:t>
      </w:r>
      <w:r w:rsidRPr="00ED2281">
        <w:rPr>
          <w:rFonts w:ascii="Times New Roman" w:hAnsi="Times New Roman"/>
          <w:kern w:val="2"/>
          <w:sz w:val="24"/>
          <w:szCs w:val="24"/>
          <w:lang w:val="en-US"/>
        </w:rPr>
        <w:t xml:space="preserve"> </w:t>
      </w:r>
      <w:r w:rsidRPr="00ED2281">
        <w:rPr>
          <w:rFonts w:ascii="Times New Roman" w:hAnsi="Times New Roman"/>
          <w:kern w:val="2"/>
          <w:sz w:val="24"/>
          <w:szCs w:val="24"/>
          <w:lang w:val="en-US"/>
        </w:rPr>
        <w:fldChar w:fldCharType="begin"/>
      </w:r>
      <w:r w:rsidRPr="00ED2281">
        <w:rPr>
          <w:rFonts w:ascii="Times New Roman" w:hAnsi="Times New Roman"/>
          <w:kern w:val="2"/>
          <w:sz w:val="24"/>
          <w:szCs w:val="24"/>
          <w:lang w:val="en-US"/>
        </w:rPr>
        <w:instrText xml:space="preserve"> ADDIN EN.CITE &lt;EndNote&gt;&lt;Cite&gt;&lt;Author&gt;Peeterbroeck&lt;/Author&gt;&lt;Year&gt;2005&lt;/Year&gt;&lt;RecNum&gt;717&lt;/RecNum&gt;&lt;DisplayText&gt;(Peeterbroeck, Alexandre, Jérôme, &amp;amp; Dubois, 2005)&lt;/DisplayText&gt;&lt;record&gt;&lt;rec-number&gt;717&lt;/rec-number&gt;&lt;foreign-keys&gt;&lt;key app="EN" db-id="te5fa029a5r9t9erpax5pp2lxffwxpvrw0tw"&gt;717&lt;/key&gt;&lt;/foreign-keys&gt;&lt;ref-type name="Journal Article"&gt;17&lt;/ref-type&gt;&lt;contributors&gt;&lt;authors&gt;&lt;author&gt;Peeterbroeck, Sophie&lt;/author&gt;&lt;author&gt;Alexandre, Michaël&lt;/author&gt;&lt;author&gt;Jérôme, Robert&lt;/author&gt;&lt;author&gt;Dubois, Ph&lt;/author&gt;&lt;/authors&gt;&lt;/contributors&gt;&lt;titles&gt;&lt;title&gt;Poly (ethylene-co-vinyl acetate)/clay nanocomposites: Effect of clay nature and organic modifiers on morphology, mechanical and thermal properties&lt;/title&gt;&lt;secondary-title&gt;Polymer degradation and stability&lt;/secondary-title&gt;&lt;/titles&gt;&lt;periodical&gt;&lt;full-title&gt;Polymer Degradation and Stability&lt;/full-title&gt;&lt;/periodical&gt;&lt;pages&gt;288-294&lt;/pages&gt;&lt;volume&gt;90&lt;/volume&gt;&lt;number&gt;2&lt;/number&gt;&lt;dates&gt;&lt;year&gt;2005&lt;/year&gt;&lt;/dates&gt;&lt;isbn&gt;0141-3910&lt;/isbn&gt;&lt;urls&gt;&lt;/urls&gt;&lt;/record&gt;&lt;/Cite&gt;&lt;/EndNote&gt;</w:instrText>
      </w:r>
      <w:r w:rsidRPr="00ED2281">
        <w:rPr>
          <w:rFonts w:ascii="Times New Roman" w:hAnsi="Times New Roman"/>
          <w:kern w:val="2"/>
          <w:sz w:val="24"/>
          <w:szCs w:val="24"/>
          <w:lang w:val="en-US"/>
        </w:rPr>
        <w:fldChar w:fldCharType="separate"/>
      </w:r>
      <w:r w:rsidRPr="00ED2281">
        <w:rPr>
          <w:rFonts w:ascii="Times New Roman" w:hAnsi="Times New Roman"/>
          <w:noProof/>
          <w:kern w:val="2"/>
          <w:sz w:val="24"/>
          <w:szCs w:val="24"/>
          <w:lang w:val="en-US"/>
        </w:rPr>
        <w:t>(</w:t>
      </w:r>
      <w:hyperlink w:anchor="_ENREF_190" w:tooltip="Peeterbroeck, 2005 #717" w:history="1">
        <w:r w:rsidR="00DE1C74" w:rsidRPr="00ED2281">
          <w:rPr>
            <w:rFonts w:ascii="Times New Roman" w:hAnsi="Times New Roman"/>
            <w:noProof/>
            <w:kern w:val="2"/>
            <w:sz w:val="24"/>
            <w:szCs w:val="24"/>
            <w:lang w:val="en-US"/>
          </w:rPr>
          <w:t>Peeterbroeck, Alexandre, Jérôme, &amp; Dubois, 2005</w:t>
        </w:r>
      </w:hyperlink>
      <w:r w:rsidRPr="00ED2281">
        <w:rPr>
          <w:rFonts w:ascii="Times New Roman" w:hAnsi="Times New Roman"/>
          <w:noProof/>
          <w:kern w:val="2"/>
          <w:sz w:val="24"/>
          <w:szCs w:val="24"/>
          <w:lang w:val="en-US"/>
        </w:rPr>
        <w:t>)</w:t>
      </w:r>
      <w:r w:rsidRPr="00ED2281">
        <w:rPr>
          <w:rFonts w:ascii="Times New Roman" w:hAnsi="Times New Roman"/>
          <w:kern w:val="2"/>
          <w:sz w:val="24"/>
          <w:szCs w:val="24"/>
          <w:lang w:val="en-US"/>
        </w:rPr>
        <w:fldChar w:fldCharType="end"/>
      </w:r>
      <w:r w:rsidRPr="00ED2281">
        <w:rPr>
          <w:rFonts w:ascii="Times New Roman" w:hAnsi="Times New Roman"/>
          <w:kern w:val="2"/>
          <w:sz w:val="24"/>
          <w:szCs w:val="24"/>
          <w:lang w:val="en-US"/>
        </w:rPr>
        <w:t xml:space="preserve">. This could be due to the defects inside the compressed samples.  </w:t>
      </w:r>
    </w:p>
    <w:p w:rsidR="00214F89" w:rsidRPr="00A731CC" w:rsidRDefault="00214F89" w:rsidP="00214F89">
      <w:pPr>
        <w:widowControl w:val="0"/>
        <w:spacing w:after="240" w:line="480" w:lineRule="auto"/>
        <w:jc w:val="both"/>
        <w:rPr>
          <w:rFonts w:ascii="Times New Roman" w:hAnsi="Times New Roman"/>
          <w:kern w:val="2"/>
          <w:sz w:val="24"/>
          <w:szCs w:val="24"/>
        </w:rPr>
      </w:pPr>
    </w:p>
    <w:p w:rsidR="00214F89" w:rsidRPr="00ED2281" w:rsidRDefault="00214F89" w:rsidP="00214F89">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Compared to </w:t>
      </w:r>
      <w:r w:rsidRPr="00ED2281">
        <w:rPr>
          <w:rFonts w:ascii="Times New Roman" w:hAnsi="Times New Roman" w:hint="eastAsia"/>
          <w:kern w:val="2"/>
          <w:sz w:val="24"/>
          <w:szCs w:val="24"/>
          <w:lang w:val="en-US"/>
        </w:rPr>
        <w:t>N</w:t>
      </w:r>
      <w:r w:rsidRPr="00ED2281">
        <w:rPr>
          <w:rFonts w:ascii="Times New Roman" w:hAnsi="Times New Roman"/>
          <w:kern w:val="2"/>
          <w:sz w:val="24"/>
          <w:szCs w:val="24"/>
          <w:lang w:val="en-US"/>
        </w:rPr>
        <w:t>ylon 6 MMT</w:t>
      </w:r>
      <w:r w:rsidRPr="00ED2281">
        <w:rPr>
          <w:rFonts w:ascii="Times New Roman" w:hAnsi="Times New Roman" w:hint="eastAsia"/>
          <w:kern w:val="2"/>
          <w:sz w:val="24"/>
          <w:szCs w:val="24"/>
          <w:lang w:val="en-US"/>
        </w:rPr>
        <w:t xml:space="preserve"> 3</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N</w:t>
      </w:r>
      <w:r w:rsidRPr="00ED2281">
        <w:rPr>
          <w:rFonts w:ascii="Times New Roman" w:hAnsi="Times New Roman"/>
          <w:kern w:val="2"/>
          <w:sz w:val="24"/>
          <w:szCs w:val="24"/>
          <w:lang w:val="en-US"/>
        </w:rPr>
        <w:t>ylon 6 Atlas MMT 3 ha</w:t>
      </w:r>
      <w:r>
        <w:rPr>
          <w:rFonts w:ascii="Times New Roman" w:hAnsi="Times New Roman" w:hint="eastAsia"/>
          <w:kern w:val="2"/>
          <w:sz w:val="24"/>
          <w:szCs w:val="24"/>
          <w:lang w:val="en-US"/>
        </w:rPr>
        <w:t>d</w:t>
      </w:r>
      <w:r w:rsidRPr="00ED2281">
        <w:rPr>
          <w:rFonts w:ascii="Times New Roman" w:hAnsi="Times New Roman"/>
          <w:kern w:val="2"/>
          <w:sz w:val="24"/>
          <w:szCs w:val="24"/>
          <w:lang w:val="en-US"/>
        </w:rPr>
        <w:t xml:space="preserve"> </w:t>
      </w:r>
      <w:r>
        <w:rPr>
          <w:rFonts w:ascii="Times New Roman" w:hAnsi="Times New Roman"/>
          <w:kern w:val="2"/>
          <w:sz w:val="24"/>
          <w:szCs w:val="24"/>
          <w:lang w:val="en-US"/>
        </w:rPr>
        <w:t>much higher</w:t>
      </w:r>
      <w:r w:rsidRPr="00ED2281">
        <w:rPr>
          <w:rFonts w:ascii="Times New Roman" w:hAnsi="Times New Roman"/>
          <w:kern w:val="2"/>
          <w:sz w:val="24"/>
          <w:szCs w:val="24"/>
          <w:lang w:val="en-US"/>
        </w:rPr>
        <w:t xml:space="preserve"> Young’s modulus </w:t>
      </w:r>
      <w:r>
        <w:rPr>
          <w:rFonts w:ascii="Times New Roman" w:hAnsi="Times New Roman"/>
          <w:kern w:val="2"/>
          <w:sz w:val="24"/>
          <w:szCs w:val="24"/>
          <w:lang w:val="en-US"/>
        </w:rPr>
        <w:t>and</w:t>
      </w:r>
      <w:r w:rsidRPr="00ED2281">
        <w:rPr>
          <w:rFonts w:ascii="Times New Roman" w:hAnsi="Times New Roman" w:hint="eastAsia"/>
          <w:kern w:val="2"/>
          <w:sz w:val="24"/>
          <w:szCs w:val="24"/>
          <w:lang w:val="en-US"/>
        </w:rPr>
        <w:t xml:space="preserve"> </w:t>
      </w:r>
      <w:r>
        <w:rPr>
          <w:rFonts w:ascii="Times New Roman" w:hAnsi="Times New Roman"/>
          <w:kern w:val="2"/>
          <w:sz w:val="24"/>
          <w:szCs w:val="24"/>
          <w:lang w:val="en-US"/>
        </w:rPr>
        <w:t>strain</w:t>
      </w:r>
      <w:r w:rsidRPr="00ED2281">
        <w:rPr>
          <w:rFonts w:ascii="Times New Roman" w:hAnsi="Times New Roman"/>
          <w:kern w:val="2"/>
          <w:sz w:val="24"/>
          <w:szCs w:val="24"/>
          <w:lang w:val="en-US"/>
        </w:rPr>
        <w:t xml:space="preserve"> at break. </w:t>
      </w:r>
      <w:r w:rsidRPr="00ED2281">
        <w:rPr>
          <w:rFonts w:ascii="Times New Roman" w:hAnsi="Times New Roman" w:hint="eastAsia"/>
          <w:kern w:val="2"/>
          <w:sz w:val="24"/>
          <w:szCs w:val="24"/>
          <w:lang w:val="en-US"/>
        </w:rPr>
        <w:t xml:space="preserve">The high decomposition temperature of the Atlas surfactant made it </w:t>
      </w:r>
      <w:r w:rsidRPr="00ED2281">
        <w:rPr>
          <w:rFonts w:ascii="Times New Roman" w:hAnsi="Times New Roman"/>
          <w:kern w:val="2"/>
          <w:sz w:val="24"/>
          <w:szCs w:val="24"/>
          <w:lang w:val="en-US"/>
        </w:rPr>
        <w:t xml:space="preserve">possible to remain </w:t>
      </w:r>
      <w:r w:rsidRPr="00ED2281">
        <w:rPr>
          <w:rFonts w:ascii="Times New Roman" w:hAnsi="Times New Roman" w:hint="eastAsia"/>
          <w:kern w:val="2"/>
          <w:sz w:val="24"/>
          <w:szCs w:val="24"/>
          <w:lang w:val="en-US"/>
        </w:rPr>
        <w:t xml:space="preserve">in the nanocomposite materials </w:t>
      </w:r>
      <w:r w:rsidRPr="00ED2281">
        <w:rPr>
          <w:rFonts w:ascii="Times New Roman" w:hAnsi="Times New Roman"/>
          <w:kern w:val="2"/>
          <w:sz w:val="24"/>
          <w:szCs w:val="24"/>
          <w:lang w:val="en-US"/>
        </w:rPr>
        <w:t>after extrusion</w:t>
      </w:r>
      <w:r w:rsidRPr="00ED2281">
        <w:rPr>
          <w:rFonts w:ascii="Times New Roman" w:hAnsi="Times New Roman" w:hint="eastAsia"/>
          <w:kern w:val="2"/>
          <w:sz w:val="24"/>
          <w:szCs w:val="24"/>
          <w:lang w:val="en-US"/>
        </w:rPr>
        <w:t xml:space="preserve">. The reasons could be attributed to the higher </w:t>
      </w:r>
      <w:r>
        <w:rPr>
          <w:rFonts w:ascii="Times New Roman" w:hAnsi="Times New Roman"/>
          <w:kern w:val="2"/>
          <w:sz w:val="24"/>
          <w:szCs w:val="24"/>
          <w:lang w:val="en-US"/>
        </w:rPr>
        <w:t xml:space="preserve">clay exfoliation ratio by the </w:t>
      </w:r>
      <w:r w:rsidRPr="00ED2281">
        <w:rPr>
          <w:rFonts w:ascii="Times New Roman" w:hAnsi="Times New Roman"/>
          <w:kern w:val="2"/>
          <w:sz w:val="24"/>
          <w:szCs w:val="24"/>
          <w:lang w:val="en-US"/>
        </w:rPr>
        <w:t xml:space="preserve">Atlas surfactant. </w:t>
      </w:r>
      <w:r w:rsidRPr="00ED2281">
        <w:rPr>
          <w:rFonts w:ascii="Times New Roman" w:hAnsi="Times New Roman" w:hint="eastAsia"/>
          <w:kern w:val="2"/>
          <w:sz w:val="24"/>
          <w:szCs w:val="24"/>
          <w:lang w:val="en-US"/>
        </w:rPr>
        <w:t xml:space="preserve">The tensile strength of Nylon 6 Atlas MMT 3 was not significantly lower than that of Nylon 6 MMT 3. </w:t>
      </w:r>
      <w:r w:rsidRPr="00ED2281">
        <w:rPr>
          <w:rFonts w:ascii="Times New Roman" w:hAnsi="Times New Roman"/>
          <w:kern w:val="2"/>
          <w:sz w:val="24"/>
          <w:szCs w:val="24"/>
          <w:lang w:val="en-US"/>
        </w:rPr>
        <w:t xml:space="preserve">Among </w:t>
      </w:r>
      <w:r w:rsidRPr="00ED2281">
        <w:rPr>
          <w:rFonts w:ascii="Times New Roman" w:hAnsi="Times New Roman" w:hint="eastAsia"/>
          <w:kern w:val="2"/>
          <w:sz w:val="24"/>
          <w:szCs w:val="24"/>
          <w:lang w:val="en-US"/>
        </w:rPr>
        <w:t>nylon 6 clay nanocomposites</w:t>
      </w:r>
      <w:r w:rsidRPr="00ED2281">
        <w:rPr>
          <w:rFonts w:ascii="Times New Roman" w:hAnsi="Times New Roman"/>
          <w:kern w:val="2"/>
          <w:sz w:val="24"/>
          <w:szCs w:val="24"/>
          <w:lang w:val="en-US"/>
        </w:rPr>
        <w:t>, nylon 6 Atlas MMT 3 presented the best energy at break.</w:t>
      </w:r>
      <w:r w:rsidRPr="00ED2281">
        <w:rPr>
          <w:rFonts w:ascii="Times New Roman" w:hAnsi="Times New Roman" w:hint="eastAsia"/>
          <w:kern w:val="2"/>
          <w:sz w:val="24"/>
          <w:szCs w:val="24"/>
          <w:lang w:val="en-US"/>
        </w:rPr>
        <w:t xml:space="preserve"> This could be due to </w:t>
      </w:r>
      <w:r w:rsidRPr="00ED2281">
        <w:rPr>
          <w:rFonts w:ascii="Times New Roman" w:hAnsi="Times New Roman"/>
          <w:kern w:val="2"/>
          <w:sz w:val="24"/>
          <w:szCs w:val="24"/>
          <w:lang w:val="en-US"/>
        </w:rPr>
        <w:t xml:space="preserve">the strong </w:t>
      </w:r>
      <w:r w:rsidRPr="00ED2281">
        <w:rPr>
          <w:rFonts w:ascii="Times New Roman" w:hAnsi="Times New Roman" w:hint="eastAsia"/>
          <w:kern w:val="2"/>
          <w:sz w:val="24"/>
          <w:szCs w:val="24"/>
          <w:lang w:val="en-US"/>
        </w:rPr>
        <w:t>surfactant</w:t>
      </w:r>
      <w:r w:rsidRPr="00ED2281">
        <w:rPr>
          <w:rFonts w:ascii="Times New Roman" w:hAnsi="Times New Roman"/>
          <w:kern w:val="2"/>
          <w:sz w:val="24"/>
          <w:szCs w:val="24"/>
          <w:lang w:val="en-US"/>
        </w:rPr>
        <w:t xml:space="preserve">-filler electrostatic interaction </w:t>
      </w:r>
      <w:r w:rsidRPr="00ED2281">
        <w:rPr>
          <w:rFonts w:ascii="Times New Roman" w:hAnsi="Times New Roman" w:hint="eastAsia"/>
          <w:kern w:val="2"/>
          <w:sz w:val="24"/>
          <w:szCs w:val="24"/>
          <w:lang w:val="en-US"/>
        </w:rPr>
        <w:t>which preserved the effect stress transfer in the organic-inorganic hybrid</w:t>
      </w:r>
      <w:r w:rsidRPr="00ED2281">
        <w:rPr>
          <w:rFonts w:ascii="Times New Roman" w:hAnsi="Times New Roman"/>
          <w:kern w:val="2"/>
          <w:sz w:val="24"/>
          <w:szCs w:val="24"/>
          <w:lang w:val="en-US"/>
        </w:rPr>
        <w:t xml:space="preserve">. </w:t>
      </w:r>
    </w:p>
    <w:p w:rsidR="00214F89" w:rsidRPr="00ED2281" w:rsidRDefault="00214F89" w:rsidP="00214F89">
      <w:pPr>
        <w:widowControl w:val="0"/>
        <w:spacing w:before="240" w:after="0" w:line="480" w:lineRule="auto"/>
        <w:jc w:val="both"/>
        <w:rPr>
          <w:rFonts w:ascii="Times New Roman" w:hAnsi="Times New Roman"/>
          <w:kern w:val="2"/>
          <w:sz w:val="24"/>
          <w:szCs w:val="24"/>
          <w:lang w:val="en-US"/>
        </w:rPr>
      </w:pPr>
    </w:p>
    <w:p w:rsidR="00214F89" w:rsidRPr="00ED2281" w:rsidRDefault="00214F89" w:rsidP="00214F89">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lang w:val="en-US"/>
        </w:rPr>
        <w:t>Comparing Nylon 6 Atlas MMT CA 3 and Nylon 6 Atlas MMT</w:t>
      </w:r>
      <w:r w:rsidRPr="00ED2281">
        <w:rPr>
          <w:rFonts w:ascii="Times New Roman" w:hAnsi="Times New Roman"/>
          <w:kern w:val="2"/>
          <w:sz w:val="24"/>
          <w:szCs w:val="24"/>
        </w:rPr>
        <w:t xml:space="preserve"> 3</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the former showed significantly lower the</w:t>
      </w:r>
      <w:r w:rsidRPr="00ED2281">
        <w:rPr>
          <w:rFonts w:ascii="Times New Roman" w:hAnsi="Times New Roman" w:hint="eastAsia"/>
          <w:kern w:val="2"/>
          <w:sz w:val="24"/>
          <w:szCs w:val="24"/>
          <w:lang w:val="en-US"/>
        </w:rPr>
        <w:t xml:space="preserve"> elongation at break and toughness</w:t>
      </w:r>
      <w:r w:rsidRPr="00ED2281">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T</w:t>
      </w:r>
      <w:r w:rsidRPr="00ED2281">
        <w:rPr>
          <w:rFonts w:ascii="Times New Roman" w:hAnsi="Times New Roman" w:hint="eastAsia"/>
          <w:kern w:val="2"/>
          <w:sz w:val="24"/>
          <w:szCs w:val="24"/>
          <w:lang w:val="en-US"/>
        </w:rPr>
        <w:t xml:space="preserve">his </w:t>
      </w:r>
      <w:r w:rsidRPr="00ED2281">
        <w:rPr>
          <w:rFonts w:ascii="Times New Roman" w:hAnsi="Times New Roman"/>
          <w:kern w:val="2"/>
          <w:sz w:val="24"/>
          <w:szCs w:val="24"/>
          <w:lang w:val="en-US"/>
        </w:rPr>
        <w:t xml:space="preserve">phenomenon </w:t>
      </w:r>
      <w:r w:rsidRPr="00ED2281">
        <w:rPr>
          <w:rFonts w:ascii="Times New Roman" w:hAnsi="Times New Roman" w:hint="eastAsia"/>
          <w:kern w:val="2"/>
          <w:sz w:val="24"/>
          <w:szCs w:val="24"/>
          <w:lang w:val="en-US"/>
        </w:rPr>
        <w:t xml:space="preserve">was </w:t>
      </w:r>
      <w:r w:rsidRPr="00ED2281">
        <w:rPr>
          <w:rFonts w:ascii="Times New Roman" w:hAnsi="Times New Roman"/>
          <w:kern w:val="2"/>
          <w:sz w:val="24"/>
          <w:szCs w:val="24"/>
          <w:lang w:val="en-US"/>
        </w:rPr>
        <w:t xml:space="preserve">probably </w:t>
      </w:r>
      <w:r w:rsidRPr="00ED2281">
        <w:rPr>
          <w:rFonts w:ascii="Times New Roman" w:hAnsi="Times New Roman" w:hint="eastAsia"/>
          <w:kern w:val="2"/>
          <w:sz w:val="24"/>
          <w:szCs w:val="24"/>
          <w:lang w:val="en-US"/>
        </w:rPr>
        <w:t xml:space="preserve">due to the residual CA which resulted in poor interface with the nylon 6 matrix. </w:t>
      </w:r>
    </w:p>
    <w:p w:rsidR="00214F89" w:rsidRPr="00ED2281" w:rsidRDefault="00214F89" w:rsidP="00214F89">
      <w:pPr>
        <w:widowControl w:val="0"/>
        <w:spacing w:before="240" w:after="0" w:line="480" w:lineRule="auto"/>
        <w:jc w:val="both"/>
        <w:rPr>
          <w:rFonts w:ascii="Times New Roman" w:hAnsi="Times New Roman"/>
          <w:kern w:val="2"/>
          <w:sz w:val="24"/>
          <w:szCs w:val="24"/>
          <w:lang w:val="en-US"/>
        </w:rPr>
      </w:pPr>
    </w:p>
    <w:p w:rsidR="00214F89" w:rsidRDefault="00214F89" w:rsidP="00214F89">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lang w:val="en-US"/>
        </w:rPr>
        <w:t xml:space="preserve">Among those samples, Nylon 6 3 displayed the highest tensile strength, elongation at break </w:t>
      </w:r>
      <w:r w:rsidRPr="00ED2281">
        <w:rPr>
          <w:rFonts w:ascii="Times New Roman" w:hAnsi="Times New Roman" w:hint="eastAsia"/>
          <w:kern w:val="2"/>
          <w:sz w:val="24"/>
          <w:szCs w:val="24"/>
          <w:lang w:val="en-US"/>
        </w:rPr>
        <w:lastRenderedPageBreak/>
        <w:t xml:space="preserve">and toughness. </w:t>
      </w:r>
      <w:r w:rsidRPr="00ED2281">
        <w:rPr>
          <w:rFonts w:ascii="Times New Roman" w:hAnsi="Times New Roman"/>
          <w:kern w:val="2"/>
          <w:sz w:val="24"/>
          <w:szCs w:val="24"/>
          <w:lang w:val="en-US"/>
        </w:rPr>
        <w:t xml:space="preserve">Apart from nylon 6 </w:t>
      </w:r>
      <w:proofErr w:type="spellStart"/>
      <w:r w:rsidRPr="00ED2281">
        <w:rPr>
          <w:rFonts w:ascii="Times New Roman" w:hAnsi="Times New Roman"/>
          <w:kern w:val="2"/>
          <w:sz w:val="24"/>
          <w:szCs w:val="24"/>
          <w:lang w:val="en-US"/>
        </w:rPr>
        <w:t>Cloisite</w:t>
      </w:r>
      <w:proofErr w:type="spellEnd"/>
      <w:r w:rsidRPr="00ED2281">
        <w:rPr>
          <w:rFonts w:ascii="Times New Roman" w:hAnsi="Times New Roman"/>
          <w:kern w:val="2"/>
          <w:sz w:val="24"/>
          <w:szCs w:val="24"/>
          <w:lang w:val="en-US"/>
        </w:rPr>
        <w:t xml:space="preserve"> 30B 3, the other samples went through ductile deformation.</w:t>
      </w:r>
      <w:r w:rsidRPr="00ED2281">
        <w:rPr>
          <w:rFonts w:ascii="Times New Roman" w:hAnsi="Times New Roman" w:hint="eastAsia"/>
          <w:kern w:val="2"/>
          <w:sz w:val="24"/>
          <w:szCs w:val="24"/>
          <w:lang w:val="en-US"/>
        </w:rPr>
        <w:t xml:space="preserve"> Nylon 6 Atlas MMT 3 displayed significantly higher toughness than the other nylon 6 clay nanocomposites. </w:t>
      </w:r>
      <w:r>
        <w:rPr>
          <w:rFonts w:ascii="Times New Roman" w:hAnsi="Times New Roman"/>
          <w:kern w:val="2"/>
          <w:sz w:val="24"/>
          <w:szCs w:val="24"/>
          <w:lang w:val="en-US"/>
        </w:rPr>
        <w:t>All the Nylon 6/clay nanocomposites displayed</w:t>
      </w:r>
      <w:r w:rsidRPr="00ED2281">
        <w:rPr>
          <w:rFonts w:ascii="Times New Roman" w:hAnsi="Times New Roman" w:hint="eastAsia"/>
          <w:kern w:val="2"/>
          <w:sz w:val="24"/>
          <w:szCs w:val="24"/>
          <w:lang w:val="en-US"/>
        </w:rPr>
        <w:t xml:space="preserve"> increased Young</w:t>
      </w:r>
      <w:r w:rsidRPr="00ED2281">
        <w:rPr>
          <w:rFonts w:ascii="Times New Roman" w:hAnsi="Times New Roman"/>
          <w:kern w:val="2"/>
          <w:sz w:val="24"/>
          <w:szCs w:val="24"/>
          <w:lang w:val="en-US"/>
        </w:rPr>
        <w:t>’</w:t>
      </w:r>
      <w:r w:rsidRPr="00ED2281">
        <w:rPr>
          <w:rFonts w:ascii="Times New Roman" w:hAnsi="Times New Roman" w:hint="eastAsia"/>
          <w:kern w:val="2"/>
          <w:sz w:val="24"/>
          <w:szCs w:val="24"/>
          <w:lang w:val="en-US"/>
        </w:rPr>
        <w:t>s modulus compared to that of Nylon 6</w:t>
      </w:r>
      <w:r>
        <w:rPr>
          <w:rFonts w:ascii="Times New Roman" w:hAnsi="Times New Roman"/>
          <w:kern w:val="2"/>
          <w:sz w:val="24"/>
          <w:szCs w:val="24"/>
          <w:lang w:val="en-US"/>
        </w:rPr>
        <w:t>.</w:t>
      </w:r>
      <w:r w:rsidRPr="00ED2281">
        <w:rPr>
          <w:rFonts w:ascii="Times New Roman" w:hAnsi="Times New Roman" w:hint="eastAsia"/>
          <w:kern w:val="2"/>
          <w:sz w:val="24"/>
          <w:szCs w:val="24"/>
          <w:lang w:val="en-US"/>
        </w:rPr>
        <w:t xml:space="preserve"> </w:t>
      </w:r>
      <w:r>
        <w:rPr>
          <w:rFonts w:ascii="Times New Roman" w:hAnsi="Times New Roman"/>
          <w:kern w:val="2"/>
          <w:sz w:val="24"/>
          <w:szCs w:val="24"/>
          <w:lang w:val="en-US"/>
        </w:rPr>
        <w:t xml:space="preserve">Nylon 6 </w:t>
      </w:r>
      <w:r w:rsidRPr="00ED2281">
        <w:rPr>
          <w:rFonts w:ascii="Times New Roman" w:hAnsi="Times New Roman" w:hint="eastAsia"/>
          <w:kern w:val="2"/>
          <w:sz w:val="24"/>
          <w:szCs w:val="24"/>
          <w:lang w:val="en-US"/>
        </w:rPr>
        <w:t>Atlas MMT</w:t>
      </w:r>
      <w:r w:rsidRPr="00ED2281">
        <w:rPr>
          <w:rFonts w:ascii="Times New Roman" w:hAnsi="Times New Roman"/>
          <w:kern w:val="2"/>
          <w:sz w:val="24"/>
          <w:szCs w:val="24"/>
        </w:rPr>
        <w:t xml:space="preserve"> 3</w:t>
      </w:r>
      <w:r>
        <w:rPr>
          <w:rFonts w:ascii="Times New Roman" w:hAnsi="Times New Roman"/>
          <w:kern w:val="2"/>
          <w:sz w:val="24"/>
          <w:szCs w:val="24"/>
        </w:rPr>
        <w:t xml:space="preserve"> </w:t>
      </w:r>
      <w:r>
        <w:rPr>
          <w:rFonts w:ascii="Times New Roman" w:hAnsi="Times New Roman" w:hint="eastAsia"/>
          <w:kern w:val="2"/>
          <w:sz w:val="24"/>
          <w:szCs w:val="24"/>
        </w:rPr>
        <w:t>ha</w:t>
      </w:r>
      <w:r>
        <w:rPr>
          <w:rFonts w:ascii="Times New Roman" w:hAnsi="Times New Roman"/>
          <w:kern w:val="2"/>
          <w:sz w:val="24"/>
          <w:szCs w:val="24"/>
        </w:rPr>
        <w:t>d the highest Y</w:t>
      </w:r>
      <w:r>
        <w:rPr>
          <w:rFonts w:ascii="Times New Roman" w:hAnsi="Times New Roman" w:hint="eastAsia"/>
          <w:kern w:val="2"/>
          <w:sz w:val="24"/>
          <w:szCs w:val="24"/>
        </w:rPr>
        <w:t>oung</w:t>
      </w:r>
      <w:r>
        <w:rPr>
          <w:rFonts w:ascii="Times New Roman" w:hAnsi="Times New Roman"/>
          <w:kern w:val="2"/>
          <w:sz w:val="24"/>
          <w:szCs w:val="24"/>
        </w:rPr>
        <w:t>’s modulus among those materials</w:t>
      </w:r>
      <w:r w:rsidRPr="00ED2281">
        <w:rPr>
          <w:rFonts w:ascii="Times New Roman" w:hAnsi="Times New Roman" w:hint="eastAsia"/>
          <w:kern w:val="2"/>
          <w:sz w:val="24"/>
          <w:szCs w:val="24"/>
          <w:lang w:val="en-US"/>
        </w:rPr>
        <w:t>.</w:t>
      </w:r>
    </w:p>
    <w:p w:rsidR="00642CE4" w:rsidRDefault="00642CE4" w:rsidP="00214F89">
      <w:pPr>
        <w:widowControl w:val="0"/>
        <w:spacing w:before="240" w:after="0" w:line="480" w:lineRule="auto"/>
        <w:jc w:val="both"/>
        <w:rPr>
          <w:rFonts w:ascii="Times New Roman" w:hAnsi="Times New Roman"/>
          <w:kern w:val="2"/>
          <w:sz w:val="24"/>
          <w:szCs w:val="24"/>
          <w:lang w:val="en-US"/>
        </w:rPr>
      </w:pPr>
    </w:p>
    <w:p w:rsidR="00642CE4" w:rsidRPr="00ED2281" w:rsidRDefault="00642CE4" w:rsidP="00214F89">
      <w:pPr>
        <w:widowControl w:val="0"/>
        <w:spacing w:before="240" w:after="0" w:line="480" w:lineRule="auto"/>
        <w:jc w:val="both"/>
        <w:rPr>
          <w:rFonts w:ascii="Times New Roman" w:hAnsi="Times New Roman"/>
          <w:kern w:val="2"/>
          <w:sz w:val="24"/>
          <w:szCs w:val="24"/>
          <w:lang w:val="en-US"/>
        </w:rPr>
      </w:pPr>
      <w:r>
        <w:rPr>
          <w:rFonts w:ascii="Times New Roman" w:hAnsi="Times New Roman"/>
          <w:kern w:val="2"/>
          <w:sz w:val="24"/>
          <w:szCs w:val="24"/>
          <w:lang w:val="en-US"/>
        </w:rPr>
        <w:t>From the data of tensile tests, it could be concluded that the in</w:t>
      </w:r>
      <w:r w:rsidR="00ED0A10">
        <w:rPr>
          <w:rFonts w:ascii="Times New Roman" w:hAnsi="Times New Roman"/>
          <w:kern w:val="2"/>
          <w:sz w:val="24"/>
          <w:szCs w:val="24"/>
          <w:lang w:val="en-US"/>
        </w:rPr>
        <w:t>corporation of clay fillers ten</w:t>
      </w:r>
      <w:r w:rsidR="00ED0A10">
        <w:rPr>
          <w:rFonts w:ascii="Times New Roman" w:hAnsi="Times New Roman" w:hint="eastAsia"/>
          <w:kern w:val="2"/>
          <w:sz w:val="24"/>
          <w:szCs w:val="24"/>
          <w:lang w:val="en-US"/>
        </w:rPr>
        <w:t>d</w:t>
      </w:r>
      <w:r>
        <w:rPr>
          <w:rFonts w:ascii="Times New Roman" w:hAnsi="Times New Roman"/>
          <w:kern w:val="2"/>
          <w:sz w:val="24"/>
          <w:szCs w:val="24"/>
          <w:lang w:val="en-US"/>
        </w:rPr>
        <w:t xml:space="preserve"> to increase Young’s modulus but decrease strain at break and toughness, comparing to those of the neat Nylon 6 matrix. The incorporation of clay seemed to have little impact on the tensile strength of the Nylon 6/clay nanocomposites. </w:t>
      </w:r>
    </w:p>
    <w:p w:rsidR="00214F89" w:rsidRDefault="00214F89" w:rsidP="00214F89">
      <w:pPr>
        <w:widowControl w:val="0"/>
        <w:spacing w:before="240" w:after="0" w:line="480" w:lineRule="auto"/>
        <w:jc w:val="both"/>
        <w:rPr>
          <w:rFonts w:ascii="Times New Roman" w:hAnsi="Times New Roman"/>
          <w:kern w:val="2"/>
          <w:sz w:val="24"/>
          <w:szCs w:val="24"/>
          <w:lang w:val="en-US"/>
        </w:rPr>
      </w:pPr>
    </w:p>
    <w:p w:rsidR="00F549B1" w:rsidRPr="008C0236" w:rsidRDefault="00BC5DFC" w:rsidP="00F549B1">
      <w:pPr>
        <w:pStyle w:val="Heading3"/>
        <w:spacing w:line="480" w:lineRule="auto"/>
        <w:rPr>
          <w:rFonts w:cs="Times New Roman"/>
          <w:szCs w:val="28"/>
        </w:rPr>
      </w:pPr>
      <w:bookmarkStart w:id="747" w:name="_Toc492646540"/>
      <w:bookmarkStart w:id="748" w:name="_Toc493534719"/>
      <w:bookmarkStart w:id="749" w:name="_Toc493534810"/>
      <w:r>
        <w:rPr>
          <w:rFonts w:cs="Times New Roman"/>
          <w:szCs w:val="28"/>
        </w:rPr>
        <w:t>3.3.5</w:t>
      </w:r>
      <w:r w:rsidR="00F549B1">
        <w:rPr>
          <w:rFonts w:cs="Times New Roman"/>
          <w:szCs w:val="28"/>
        </w:rPr>
        <w:t xml:space="preserve">. </w:t>
      </w:r>
      <w:bookmarkEnd w:id="747"/>
      <w:r>
        <w:rPr>
          <w:rFonts w:cs="Times New Roman"/>
          <w:szCs w:val="28"/>
        </w:rPr>
        <w:t>Morphologies of nylon 6/clay nanocomposites</w:t>
      </w:r>
      <w:bookmarkEnd w:id="748"/>
      <w:bookmarkEnd w:id="749"/>
    </w:p>
    <w:p w:rsidR="002468F3" w:rsidRPr="00642CE4" w:rsidRDefault="00214F89" w:rsidP="00642CE4">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In order to better understand the microstructure of Nylon 6 and its nanocomposites, the cross-sectional surface of the as-prepared samples fractured in liquid nitrogen, and that of the samples fractured by tensile tests were investigated by SEM as shown in Figure </w:t>
      </w:r>
      <w:r w:rsidR="00A356D3">
        <w:rPr>
          <w:rFonts w:ascii="Times New Roman" w:hAnsi="Times New Roman"/>
          <w:kern w:val="2"/>
          <w:sz w:val="24"/>
          <w:szCs w:val="24"/>
          <w:lang w:val="en-US"/>
        </w:rPr>
        <w:t>3</w:t>
      </w:r>
      <w:r w:rsidR="00A356D3">
        <w:rPr>
          <w:rFonts w:ascii="Times New Roman" w:hAnsi="Times New Roman" w:hint="eastAsia"/>
          <w:kern w:val="2"/>
          <w:sz w:val="24"/>
          <w:szCs w:val="24"/>
          <w:lang w:val="en-US"/>
        </w:rPr>
        <w:t>.</w:t>
      </w:r>
      <w:r w:rsidR="00A356D3">
        <w:rPr>
          <w:rFonts w:ascii="Times New Roman" w:hAnsi="Times New Roman"/>
          <w:kern w:val="2"/>
          <w:sz w:val="24"/>
          <w:szCs w:val="24"/>
          <w:lang w:val="en-US"/>
        </w:rPr>
        <w:t>20 and 3.21</w:t>
      </w:r>
      <w:r>
        <w:rPr>
          <w:rFonts w:ascii="Times New Roman" w:hAnsi="Times New Roman"/>
          <w:kern w:val="2"/>
          <w:sz w:val="24"/>
          <w:szCs w:val="24"/>
          <w:lang w:val="en-US"/>
        </w:rPr>
        <w:t>.</w:t>
      </w:r>
    </w:p>
    <w:p w:rsidR="002468F3" w:rsidRPr="008D3B95" w:rsidRDefault="002468F3" w:rsidP="007C6DF2">
      <w:pPr>
        <w:spacing w:line="240" w:lineRule="auto"/>
        <w:jc w:val="both"/>
        <w:rPr>
          <w:rFonts w:ascii="Times New Roman" w:hAnsi="Times New Roman"/>
          <w:b/>
          <w:color w:val="000000"/>
          <w:sz w:val="36"/>
          <w:szCs w:val="24"/>
        </w:rPr>
      </w:pPr>
      <w:r>
        <w:rPr>
          <w:rFonts w:ascii="Times New Roman" w:hAnsi="Times New Roman"/>
          <w:noProof/>
          <w:color w:val="000000"/>
          <w:sz w:val="24"/>
          <w:szCs w:val="24"/>
        </w:rPr>
        <w:lastRenderedPageBreak/>
        <mc:AlternateContent>
          <mc:Choice Requires="wpg">
            <w:drawing>
              <wp:anchor distT="0" distB="0" distL="114300" distR="114300" simplePos="0" relativeHeight="251648000" behindDoc="0" locked="0" layoutInCell="1" allowOverlap="1" wp14:anchorId="0BB0B0B6" wp14:editId="1477DEE2">
                <wp:simplePos x="0" y="0"/>
                <wp:positionH relativeFrom="column">
                  <wp:posOffset>4819650</wp:posOffset>
                </wp:positionH>
                <wp:positionV relativeFrom="paragraph">
                  <wp:posOffset>2085340</wp:posOffset>
                </wp:positionV>
                <wp:extent cx="733425" cy="295910"/>
                <wp:effectExtent l="9525" t="0" r="9525" b="1206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90" name="Group 13"/>
                        <wpg:cNvGrpSpPr>
                          <a:grpSpLocks/>
                        </wpg:cNvGrpSpPr>
                        <wpg:grpSpPr bwMode="auto">
                          <a:xfrm>
                            <a:off x="4650" y="5550"/>
                            <a:ext cx="1155" cy="435"/>
                            <a:chOff x="4650" y="5550"/>
                            <a:chExt cx="1155" cy="435"/>
                          </a:xfrm>
                        </wpg:grpSpPr>
                        <wps:wsp>
                          <wps:cNvPr id="91" name="Rectangle 1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92" name="AutoShape 1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93" name="Text Box 1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40" style="position:absolute;left:0;text-align:left;margin-left:379.5pt;margin-top:164.2pt;width:57.75pt;height:23.3pt;z-index:251648000"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dT8NwQAAP0NAAAOAAAAZHJzL2Uyb0RvYy54bWzUV9tu4zYQfS/QfyD07kiUKdkS4iwSX4IC&#10;abvoph9AS9QFlUiVlCNni/57h6SkyE7S7qVZtH6Qxdtw5vDMGery3bGu0AOTqhR85eALz0GMJyIt&#10;eb5yfr3fzZYOUi3lKa0EZyvnkSnn3dX33112Tcx8UYgqZRKBEa7irlk5Rds2seuqpGA1VReiYRwG&#10;MyFr2kJT5m4qaQfW68r1PS90OyHTRoqEKQW9GzvoXBn7WcaS9ucsU6xF1coB31rzlOa510/36pLG&#10;uaRNUSa9G/QLvKhpyWHT0dSGthQdZPnMVF0mUiiRtReJqF2RZWXCTAwQDfbOormV4tCYWPK4y5sR&#10;JoD2DKcvNpv89PBeojJdOcvIQZzWcEZmWwRtAKdr8hjm3MrmQ/Ne2gjh9U4kvykYds/HdTu3k9G+&#10;+1GkYI8eWmHAOWay1iYgbHQ0Z/A4ngE7tiiBzsV8TvzAQQkM+VEQ4f6MkgIOUq8iYQAHCaNBgI2L&#10;NE6Kbb8a46BfS8JQ++/S2O5qPO09s2GZxhhhj0IEtqco4PlbozCJBwIzfBywmEQzD+zQSzAMy16E&#10;wS58FQbIOvVELPV1xPpQ0IYZvipNmgFSPED6C6Qj5XnFECYWVjNvYJaytEJcrAuYxq6lFF3BaApu&#10;YT0fznCyQDcUkPIfefY5CI9A0biRqr1lokb6ZeVIcN6wmD7cqdZSa5iiSa1EVaa7sqpMQ+sXW1cS&#10;PVBQnvaIzdLqUENK2D7s6Z89VejX7DZzTRe4YSRQmzAkPrFecdStnCiAPHm+s8z3475mi9Hg1MG6&#10;bEF3q7KGxJ84otHe8tSwsKVlZd/Bm4r38GvEddKoeC/SR0BfCiuqUATgpRDyo4M6ENSVo34/UMkc&#10;VP3A4QQjTIhWYNMgwcKHhpyO7KcjlCdgCpBzkH1dt1a1D40s8wJ2sohycQ3qkpXmQJ686p0Fbltf&#10;357k/kBy7Y9JBIRNzvacXXMrn8mR9/I58tzMvn9sQCpPaG6XfDrNIw+0TwvjMurVYhCSUMuaVtSB&#10;C4MSDwTuOa5aSTW6a8E50F1IC/IrjOdC091wxTLSDwgw+jklT5Nhn/+ryQA1sifs35KXxgAGJK72&#10;TsNiivMfkRdtl9slmRE/3M6It9nMrndrMgt3eBFs5pv1eoP/1BFhEhdlmjKuQx4uCph8ml72VxZb&#10;4serwgife2rd5Du4OPwbp430nefeIImG5k8F7ltRfj5Q/l4DeiOOCJua2zNeyzpqj9A/JOubCfzS&#10;D8+uBNojfZ1YErjWaOaf3wc+W9/H47JiSOOxo5fH/x7DToqGmhaGnfmZmnpSuV6l4knSYJ94N340&#10;24XLxYzsSDCLFt5y5uHoJgo9EpHN7jRp7krOvj5pvnXRG3Neuz9k4/D/Ula2x/3R3KWJP1xv/i9F&#10;0qgHfGOY8PrvIf0RM23D+/Sr7eovAAAA//8DAFBLAwQUAAYACAAAACEA7g/mveMAAAALAQAADwAA&#10;AGRycy9kb3ducmV2LnhtbEyPQU+DQBCF7yb+h82YeLMLbRGKLE3TqKfGxNbE9LaFKZCys4TdAv33&#10;jic9vnkvb76XrSfTigF711hSEM4CEEiFLRuqFHwd3p4SEM5rKnVrCRXc0ME6v7/LdFrakT5x2PtK&#10;cAm5VCuove9SKV1Ro9FuZjsk9s62N9qz7CtZ9nrkctPKeRA8S6Mb4g+17nBbY3HZX42C91GPm0X4&#10;Ouwu5+3teIg+vnchKvX4MG1eQHic/F8YfvEZHXJmOtkrlU60CuJoxVu8gsU8WYLgRBIvIxAnvsRR&#10;ADLP5P8N+Q8AAAD//wMAUEsBAi0AFAAGAAgAAAAhALaDOJL+AAAA4QEAABMAAAAAAAAAAAAAAAAA&#10;AAAAAFtDb250ZW50X1R5cGVzXS54bWxQSwECLQAUAAYACAAAACEAOP0h/9YAAACUAQAACwAAAAAA&#10;AAAAAAAAAAAvAQAAX3JlbHMvLnJlbHNQSwECLQAUAAYACAAAACEA4kHU/DcEAAD9DQAADgAAAAAA&#10;AAAAAAAAAAAuAgAAZHJzL2Uyb0RvYy54bWxQSwECLQAUAAYACAAAACEA7g/mveMAAAALAQAADwAA&#10;AAAAAAAAAAAAAACRBgAAZHJzL2Rvd25yZXYueG1sUEsFBgAAAAAEAAQA8wAAAKEHAAAAAA==&#10;">
                <v:group id="Group 13" o:spid="_x0000_s104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ect id="Rectangle 14" o:spid="_x0000_s104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ppL8QA&#10;AADbAAAADwAAAGRycy9kb3ducmV2LnhtbESPwW7CMBBE70j8g7WVeitOoKpIGgcBoi2HXhr4gFW8&#10;TaLG6xCbJP37uhISx9HMvNFkm8m0YqDeNZYVxIsIBHFpdcOVgvPp7WkNwnlkja1lUvBLDjb5fJZh&#10;qu3IXzQUvhIBwi5FBbX3XSqlK2sy6Ba2Iw7et+0N+iD7SuoexwA3rVxG0Ys02HBYqLGjfU3lT3E1&#10;CmTxPA6HMXG7/UcS77bn1fvnhZV6fJi2ryA8Tf4evrWPWkESw/+X8AN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qaS/EAAAA2wAAAA8AAAAAAAAAAAAAAAAAmAIAAGRycy9k&#10;b3ducmV2LnhtbFBLBQYAAAAABAAEAPUAAACJAwAAAAA=&#10;" fillcolor="black [3213]"/>
                  <v:shapetype id="_x0000_t32" coordsize="21600,21600" o:spt="32" o:oned="t" path="m,l21600,21600e" filled="f">
                    <v:path arrowok="t" fillok="f" o:connecttype="none"/>
                    <o:lock v:ext="edit" shapetype="t"/>
                  </v:shapetype>
                  <v:shape id="AutoShape 15" o:spid="_x0000_s104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TxcYAAADbAAAADwAAAGRycy9kb3ducmV2LnhtbESPQWvCQBSE74L/YXmCl1I39VBtzCpi&#10;tfSQQ6ulmNsz+0yC2bchu8b033cLBY/DzHzDJKve1KKj1lWWFTxNIhDEudUVFwq+DrvHOQjnkTXW&#10;lknBDzlYLYeDBGNtb/xJ3d4XIkDYxaig9L6JpXR5SQbdxDbEwTvb1qAPsi2kbvEW4KaW0yh6lgYr&#10;DgslNrQpKb/sr0YB6jR9eEu3r5djZ2YfWTbrvvuTUuNRv16A8NT7e/i//a4VvEzh70v4AX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308XGAAAA2wAAAA8AAAAAAAAA&#10;AAAAAAAAoQIAAGRycy9kb3ducmV2LnhtbFBLBQYAAAAABAAEAPkAAACUAwAAAAA=&#10;" strokecolor="white [3212]" strokeweight="2pt"/>
                </v:group>
                <v:shape id="Text Box 16" o:spid="_x0000_s104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heme="minorHAnsi" w:eastAsiaTheme="minorEastAsia" w:hAnsiTheme="minorHAnsi" w:cstheme="minorBidi"/>
          <w:noProof/>
          <w:sz w:val="22"/>
          <w:szCs w:val="22"/>
        </w:rPr>
        <mc:AlternateContent>
          <mc:Choice Requires="wpg">
            <w:drawing>
              <wp:anchor distT="0" distB="0" distL="114300" distR="114300" simplePos="0" relativeHeight="251646976" behindDoc="0" locked="0" layoutInCell="1" allowOverlap="1" wp14:anchorId="55AE3062" wp14:editId="168306DB">
                <wp:simplePos x="0" y="0"/>
                <wp:positionH relativeFrom="column">
                  <wp:posOffset>2038350</wp:posOffset>
                </wp:positionH>
                <wp:positionV relativeFrom="paragraph">
                  <wp:posOffset>2085340</wp:posOffset>
                </wp:positionV>
                <wp:extent cx="733425" cy="295910"/>
                <wp:effectExtent l="9525" t="0" r="9525" b="12065"/>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85" name="Group 8"/>
                        <wpg:cNvGrpSpPr>
                          <a:grpSpLocks/>
                        </wpg:cNvGrpSpPr>
                        <wpg:grpSpPr bwMode="auto">
                          <a:xfrm>
                            <a:off x="4650" y="5550"/>
                            <a:ext cx="1155" cy="435"/>
                            <a:chOff x="4650" y="5550"/>
                            <a:chExt cx="1155" cy="435"/>
                          </a:xfrm>
                        </wpg:grpSpPr>
                        <wps:wsp>
                          <wps:cNvPr id="86" name="Rectangle 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87" name="AutoShape 1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88" name="Text Box 1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45" style="position:absolute;left:0;text-align:left;margin-left:160.5pt;margin-top:164.2pt;width:57.75pt;height:23.3pt;z-index:251646976"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k9CNgQAAPsNAAAOAAAAZHJzL2Uyb0RvYy54bWzUV9tu4zYQfS/QfyD07liSKdkS4iwSX4IC&#10;abvYzX4ALVEXVCJVko6ULfrvHZKSYsWbdi/NovWDLN5nzpw5Q12+6eoKPVAhS87WjnfhOoiyhKcl&#10;y9fOh/v9bOUgqQhLScUZXTuPVDpvrn784bJtYurzglcpFQg2YTJum7VTKNXE87lMCloTecEbymAw&#10;46ImCpoin6eCtLB7Xc191w3nLRdpI3hCpYTerR10rsz+WUYT9WuWSapQtXbANmWewjwP+jm/uiRx&#10;LkhTlElvBvkKK2pSMjh03GpLFEFHUZ5tVZeJ4JJn6iLh9ZxnWZlQ4wN447nPvLkV/NgYX/K4zZsR&#10;JoD2GU5fvW3yy8Nbgcp07aywgxipIUbmWARtAKdt8hjm3IrmffNWWA/h9Y4nv0kYnj8f1+3cTkaH&#10;9meewn7kqLgBp8tErbcAt1FnYvA4xoB2CiXQuVwssB84KIEhPwoir49RUkAg9SocBhBIGA0CL7Lx&#10;S4pdv9rzgn4tDkM9OCexPdVY2ltm3TKN0cMBBVg+QeG1QThxB/wydBygOHFmEQyenqMwLPskCnbh&#10;iyhA0sknXslv49X7gjTU0FVqzgyIhgOi7yAbCcsrikzc2sZMG3glLakQ45sCZtFrIXhbUJKCVZ4J&#10;5WSBbkig5D+y7EsAHnEicSOkuqW8Rvpl7Qiw3XCYPNxJZYk1TNGUlrwq031ZVaah1YtuKoEeCOiO&#10;6jyztDrWkBC2z3P1zwYV+nVUzVzTBWYYAdRbGApPdq8YatdOFECWnJ8s8sN4rjli3PDUwLpUoLpV&#10;WUPanxii0d6x1JBQkbKy72BNxUyqW8R1ysj4wNNHQF9wK6lQAuCl4OKjg1qQ07Ujfz8SQR1U/cQg&#10;gpGHsdZf08DB0oeGOB05nI4QlsBWgJyD7OtGWc0+NqLMCzjJIsr4NWhLVpqAPFnVGwvUtra+PseX&#10;A8e1PSYPkBWunrMbZsUz6VgvniPPzez7xwaEckJzu+TzaR65IF1aFldRLxaDjoQRgK31dODCoMMD&#10;gXuOSyWIRnfDGQO6c2FBfoHxjGu6G65YRvoBBkafU3KaDIf8X00GqJA9Yf+WvCQGMCBxtXUaFlOa&#10;/4jcaLfarfAM++Fuht3tdna93+BZuPeWwXax3Wy23p/aIw/HRZmmlGmXh2uChz9PLvsLiy3w40Vh&#10;hG8+3d3kO5g4/BujoXid554WId1vaP5U3r4X5eFiZwvlvQb0hnfIM/ztGa9lHakO+odkfTWBX/lQ&#10;YiYXAm2RvkyscGSZ//w28MX6PobLiiGJx45eHv97DJsUDXlaGPbmZ2rqpHK9SMVJ0ng+dm/8aLYP&#10;V8sZ3uNgFi3d1cz1opsodHGEt/tp0tyVjH570nzvojfmvDZ/yMbh/1NZqbpDZ27SeKGh1XnwfymS&#10;Rj3gC8O4138N6U+Y0za8n36zXf0FAAD//wMAUEsDBBQABgAIAAAAIQB7swbb4gAAAAsBAAAPAAAA&#10;ZHJzL2Rvd25yZXYueG1sTI9BS8NAEIXvgv9hGcGb3aRpaonZlFLUUxFsBfE2zU6T0OxuyG6T9N87&#10;PeltZt7jzffy9WRaMVDvG2cVxLMIBNnS6cZWCr4Ob08rED6g1dg6Swqu5GFd3N/lmGk32k8a9qES&#10;HGJ9hgrqELpMSl/WZNDPXEeWtZPrDQZe+0rqHkcON62cR9FSGmwsf6ixo21N5Xl/MQreRxw3Sfw6&#10;7M6n7fXnkH5872JS6vFh2ryACDSFPzPc8BkdCmY6uovVXrQKknnMXcJtWC1AsGORLFMQR748pxHI&#10;Ipf/OxS/AAAA//8DAFBLAQItABQABgAIAAAAIQC2gziS/gAAAOEBAAATAAAAAAAAAAAAAAAAAAAA&#10;AABbQ29udGVudF9UeXBlc10ueG1sUEsBAi0AFAAGAAgAAAAhADj9If/WAAAAlAEAAAsAAAAAAAAA&#10;AAAAAAAALwEAAF9yZWxzLy5yZWxzUEsBAi0AFAAGAAgAAAAhAAZmT0I2BAAA+w0AAA4AAAAAAAAA&#10;AAAAAAAALgIAAGRycy9lMm9Eb2MueG1sUEsBAi0AFAAGAAgAAAAhAHuzBtviAAAACwEAAA8AAAAA&#10;AAAAAAAAAAAAkAYAAGRycy9kb3ducmV2LnhtbFBLBQYAAAAABAAEAPMAAACfBwAAAAA=&#10;">
                <v:group id="Group 8" o:spid="_x0000_s104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rect id="Rectangle 9" o:spid="_x0000_s104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hsQA&#10;AADbAAAADwAAAGRycy9kb3ducmV2LnhtbESPzW7CMBCE75V4B2uReisOtIogYFAS9e/AhcADrOIl&#10;iYjXIXaT9O3rSpV6HM3MN5rdYTKtGKh3jWUFy0UEgri0uuFKweX89rQG4TyyxtYyKfgmB4f97GGH&#10;ibYjn2gofCUChF2CCmrvu0RKV9Zk0C1sRxy8q+0N+iD7SuoexwA3rVxFUSwNNhwWauwor6m8FV9G&#10;gSxexuF13Lgs/9gss/Ty/H68s1KP8yndgvA0+f/wX/tTK1jH8Psl/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aZ4bEAAAA2wAAAA8AAAAAAAAAAAAAAAAAmAIAAGRycy9k&#10;b3ducmV2LnhtbFBLBQYAAAAABAAEAPUAAACJAwAAAAA=&#10;" fillcolor="black [3213]"/>
                  <v:shape id="AutoShape 10" o:spid="_x0000_s104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nmgMUAAADbAAAADwAAAGRycy9kb3ducmV2LnhtbESPQWvCQBSE74L/YXmCF6mbejCSuoq0&#10;tfSQQ9UienvNPpNg9m3IrjH+e1coeBxm5htmvuxMJVpqXGlZwes4AkGcWV1yruB3t36ZgXAeWWNl&#10;mRTcyMFy0e/NMdH2yhtqtz4XAcIuQQWF93UipcsKMujGtiYO3sk2Bn2QTS51g9cAN5WcRNFUGiw5&#10;LBRY03tB2Xl7MQpQp+noK/38OB9aE/8cj3G77/6UGg661RsIT51/hv/b31rBLIbHl/AD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nmgMUAAADbAAAADwAAAAAAAAAA&#10;AAAAAAChAgAAZHJzL2Rvd25yZXYueG1sUEsFBgAAAAAEAAQA+QAAAJMDAAAAAA==&#10;" strokecolor="white [3212]" strokeweight="2pt"/>
                </v:group>
                <v:shape id="Text Box 11" o:spid="_x0000_s104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3BAABE93" wp14:editId="205DDE07">
            <wp:extent cx="2781300" cy="2400300"/>
            <wp:effectExtent l="0" t="0" r="0" b="0"/>
            <wp:docPr id="22" name="Picture 3" descr="C:\Users\matlab\Dropbox\SEM\2_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descr="C:\Users\matlab\Dropbox\SEM\2_005.tif"/>
                    <pic:cNvPicPr>
                      <a:picLocks noChangeAspect="1" noChangeArrowheads="1"/>
                    </pic:cNvPicPr>
                  </pic:nvPicPr>
                  <pic:blipFill rotWithShape="1">
                    <a:blip r:embed="rId89" cstate="print">
                      <a:extLst>
                        <a:ext uri="{28A0092B-C50C-407E-A947-70E740481C1C}">
                          <a14:useLocalDpi xmlns:a14="http://schemas.microsoft.com/office/drawing/2010/main" val="0"/>
                        </a:ext>
                      </a:extLst>
                    </a:blip>
                    <a:srcRect b="6286"/>
                    <a:stretch/>
                  </pic:blipFill>
                  <pic:spPr bwMode="auto">
                    <a:xfrm>
                      <a:off x="0" y="0"/>
                      <a:ext cx="2788207" cy="2406261"/>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4C1B771A" wp14:editId="54B50200">
            <wp:extent cx="2781300" cy="2400300"/>
            <wp:effectExtent l="0" t="0" r="0" b="0"/>
            <wp:docPr id="23" name="Picture 4" descr="C:\Users\matlab\Dropbox\SEM\2_0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C:\Users\matlab\Dropbox\SEM\2_007.tif"/>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b="6286"/>
                    <a:stretch/>
                  </pic:blipFill>
                  <pic:spPr bwMode="auto">
                    <a:xfrm>
                      <a:off x="0" y="0"/>
                      <a:ext cx="2785315" cy="2403765"/>
                    </a:xfrm>
                    <a:prstGeom prst="rect">
                      <a:avLst/>
                    </a:prstGeom>
                    <a:noFill/>
                    <a:ln>
                      <a:noFill/>
                    </a:ln>
                    <a:extLst>
                      <a:ext uri="{53640926-AAD7-44D8-BBD7-CCE9431645EC}">
                        <a14:shadowObscured xmlns:a14="http://schemas.microsoft.com/office/drawing/2010/main"/>
                      </a:ext>
                    </a:extLst>
                  </pic:spPr>
                </pic:pic>
              </a:graphicData>
            </a:graphic>
          </wp:inline>
        </w:drawing>
      </w:r>
    </w:p>
    <w:p w:rsidR="002468F3" w:rsidRPr="008D3B95" w:rsidRDefault="002468F3" w:rsidP="002468F3">
      <w:pPr>
        <w:spacing w:line="480" w:lineRule="auto"/>
        <w:jc w:val="center"/>
        <w:rPr>
          <w:rFonts w:ascii="Times New Roman" w:hAnsi="Times New Roman"/>
          <w:color w:val="000000"/>
          <w:sz w:val="24"/>
          <w:szCs w:val="24"/>
        </w:rPr>
      </w:pPr>
      <w:r w:rsidRPr="008D3B95">
        <w:rPr>
          <w:rFonts w:ascii="Times New Roman" w:hAnsi="Times New Roman"/>
          <w:color w:val="000000"/>
          <w:sz w:val="24"/>
          <w:szCs w:val="24"/>
        </w:rPr>
        <w:t xml:space="preserve">      Nylon 6 2 (N</w:t>
      </w:r>
      <w:r w:rsidRPr="008D3B95">
        <w:rPr>
          <w:rFonts w:ascii="Times New Roman" w:hAnsi="Times New Roman"/>
          <w:color w:val="000000"/>
          <w:sz w:val="24"/>
          <w:szCs w:val="24"/>
          <w:vertAlign w:val="subscript"/>
        </w:rPr>
        <w:t>2</w:t>
      </w:r>
      <w:r w:rsidRPr="008D3B95">
        <w:rPr>
          <w:rFonts w:ascii="Times New Roman" w:hAnsi="Times New Roman"/>
          <w:color w:val="000000"/>
          <w:sz w:val="24"/>
          <w:szCs w:val="24"/>
        </w:rPr>
        <w:t>)                                            Nylon 6 2 (Fracture)</w:t>
      </w:r>
    </w:p>
    <w:p w:rsidR="002468F3" w:rsidRPr="008D3B95" w:rsidRDefault="002468F3" w:rsidP="007C6DF2">
      <w:pPr>
        <w:tabs>
          <w:tab w:val="right" w:pos="9026"/>
        </w:tabs>
        <w:spacing w:line="240" w:lineRule="auto"/>
        <w:jc w:val="both"/>
        <w:rPr>
          <w:rFonts w:ascii="Times New Roman" w:hAnsi="Times New Roman"/>
          <w:color w:val="000000"/>
          <w:sz w:val="24"/>
          <w:szCs w:val="24"/>
        </w:rPr>
      </w:pPr>
      <w:r>
        <w:rPr>
          <w:rFonts w:ascii="Times New Roman" w:hAnsi="Times New Roman"/>
          <w:noProof/>
          <w:color w:val="000000"/>
          <w:sz w:val="24"/>
          <w:szCs w:val="24"/>
        </w:rPr>
        <mc:AlternateContent>
          <mc:Choice Requires="wpg">
            <w:drawing>
              <wp:anchor distT="0" distB="0" distL="114300" distR="114300" simplePos="0" relativeHeight="251650048" behindDoc="0" locked="0" layoutInCell="1" allowOverlap="1" wp14:anchorId="3F1AA6DF" wp14:editId="7C808FED">
                <wp:simplePos x="0" y="0"/>
                <wp:positionH relativeFrom="column">
                  <wp:posOffset>4819650</wp:posOffset>
                </wp:positionH>
                <wp:positionV relativeFrom="paragraph">
                  <wp:posOffset>2084705</wp:posOffset>
                </wp:positionV>
                <wp:extent cx="733425" cy="295910"/>
                <wp:effectExtent l="9525" t="0" r="9525" b="10160"/>
                <wp:wrapNone/>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80" name="Group 23"/>
                        <wpg:cNvGrpSpPr>
                          <a:grpSpLocks/>
                        </wpg:cNvGrpSpPr>
                        <wpg:grpSpPr bwMode="auto">
                          <a:xfrm>
                            <a:off x="4650" y="5550"/>
                            <a:ext cx="1155" cy="435"/>
                            <a:chOff x="4650" y="5550"/>
                            <a:chExt cx="1155" cy="435"/>
                          </a:xfrm>
                        </wpg:grpSpPr>
                        <wps:wsp>
                          <wps:cNvPr id="81" name="Rectangle 2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82" name="AutoShape 2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83" name="Text Box 2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50" style="position:absolute;left:0;text-align:left;margin-left:379.5pt;margin-top:164.15pt;width:57.75pt;height:23.3pt;z-index:251650048"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ezZOgQAAP0NAAAOAAAAZHJzL2Uyb0RvYy54bWzUV9tu4zYQfS/QfyD07uhiypaEKIvEl6BA&#10;2i666QfQEnVBJVIl5UjZov/eISkpspO0e2kWrR9k8TacOTxzhrp819cVeqBClpzFlnvhWIiyhKcl&#10;y2Pr1/v9IrCQbAlLScUZja1HKq13V99/d9k1EfV4wauUCgRGmIy6JraKtm0i25ZJQWsiL3hDGQxm&#10;XNSkhabI7VSQDqzXle05zsruuEgbwRMqJfRuzaB1pe1nGU3an7NM0hZVsQW+tfop9POgnvbVJYly&#10;QZqiTAY3yBd4UZOSwaaTqS1pCTqK8pmpukwElzxrLxJe2zzLyoTqGCAa1zmL5lbwY6NjyaMubyaY&#10;ANoznL7YbPLTw3uByjS21qGFGKnhjPS2CNoATtfkEcy5Fc2H5r0wEcLrHU9+kzBsn4+rdm4mo0P3&#10;I0/BHjm2XIPTZ6JWJiBs1OszeJzOgPYtSqBzvVxiz7dQAkNe6IfucEZJAQepVuGVDwcJo77vahdJ&#10;lBS7YbXr+sNavFop/20SmV21p4NnJizdmCIcUAjA9hwFb/nWKMzigcA0H0csZtEsfTP0Egzjshdh&#10;MAtfhQGyTj4RS34dsT4UpKGar1KRZoTUHSH9BdKRsLyiyMMGVj1vZJY0tEKMbwqYRq+F4F1BSQpu&#10;uWo+nOFsgWpIIOU/8uxzEJ6AIlEjZHtLeY3US2wJcF6zmDzcydZQa5yiSC15Vab7sqp0Q+kX3VQC&#10;PRBQnrZ39dLqWENKmD7XUT9zqtCv2K3n6i5wQ0ugMqFJfGK9YqiLrdCHPHm+s8gP0756i8ng3MG6&#10;bEF3q7KOrWDmiEJ7x1LNwpaUlXkHbyo2wK8QV0kjowNPHwF9wY2oQhGAl4KLjxbqQFBjS/5+JIJa&#10;qPqBwQmGLsZKgXUD+2sPGmI+cpiPEJaAKUDOQuZ10xrVPjaizAvYySDK+DWoS1bqA3nyanAWuG18&#10;fXuSeyPJlT86ERAcDwA5cHbDjHwmPRvkc+K5nn3/2IBUntDcLPl0mocOaJ8SxiAc1GIUklUIYCtF&#10;HbkwKvFI4IHjshVEobvhjAHduTAgv8J4xhXdNVcMIz0fA6OfU/I0GQ75v5oMUCMHwv4teUkEYEDi&#10;Ku8ULLo4/xE64S7YBXiBvdVugZ3tdnG93+DFau+u/e1yu9ls3T9VRC6OijJNKVMhjxcFF3+aXg5X&#10;FlPip6vCBJ99al3nO7g4/muntfSd554SIUUPTfOnAvetKL8cKX+vAL3hPfJ0zR0Yr2QdtT30j8n6&#10;ZgIfwManVwLlkbpOBBiuNYr55/eBz9b36biMGJJo6hjk8b/HsJOiIeeFYa9/uqaeVK5XqXiSNK6H&#10;nRsvXOxXwXqB99hfhGsnWDhueBOuHBzi7f40ae5KRr8+ab510ZtyXrk/ZuP4/1JWtv2h13dpPF1v&#10;/i9FUqsHfGPo8IbvIfURM2/D+/yr7eovAAAA//8DAFBLAwQUAAYACAAAACEAqsDwMuMAAAALAQAA&#10;DwAAAGRycy9kb3ducmV2LnhtbEyPwW6DMBBE75X6D9ZW6q0xhFAIxURR1PYURWpSKcrNwRtAwTbC&#10;DpC/7/bUHmdnNPsmX026ZQP2rrFGQDgLgKEprWpMJeD78PGSAnNeGiVba1DAHR2siseHXGbKjuYL&#10;h72vGJUYl0kBtfddxrkra9TSzWyHhryL7bX0JPuKq16OVK5bPg+CV65lY+hDLTvc1Fhe9zct4HOU&#10;4zoK34ft9bK5nw7x7rgNUYjnp2n9Bszj5P/C8ItP6FAQ09nejHKsFZDES9riBUTzNAJGiTRZxMDO&#10;dEkWS+BFzv9vKH4AAAD//wMAUEsBAi0AFAAGAAgAAAAhALaDOJL+AAAA4QEAABMAAAAAAAAAAAAA&#10;AAAAAAAAAFtDb250ZW50X1R5cGVzXS54bWxQSwECLQAUAAYACAAAACEAOP0h/9YAAACUAQAACwAA&#10;AAAAAAAAAAAAAAAvAQAAX3JlbHMvLnJlbHNQSwECLQAUAAYACAAAACEAGm3s2ToEAAD9DQAADgAA&#10;AAAAAAAAAAAAAAAuAgAAZHJzL2Uyb0RvYy54bWxQSwECLQAUAAYACAAAACEAqsDwMuMAAAALAQAA&#10;DwAAAAAAAAAAAAAAAACUBgAAZHJzL2Rvd25yZXYueG1sUEsFBgAAAAAEAAQA8wAAAKQHAAAAAA==&#10;">
                <v:group id="Group 23" o:spid="_x0000_s105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24" o:spid="_x0000_s105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8sQA&#10;AADbAAAADwAAAGRycy9kb3ducmV2LnhtbESPwW7CMBBE75X4B2srcStOoKpCikGAgHLgQuADVvE2&#10;iRqvQ2yS8Pd1JaQeRzPzRrNYDaYWHbWusqwgnkQgiHOrKy4UXC/7twSE88gaa8uk4EEOVsvRywJT&#10;bXs+U5f5QgQIuxQVlN43qZQuL8mgm9iGOHjftjXog2wLqVvsA9zUchpFH9JgxWGhxIa2JeU/2d0o&#10;kNl73+36udtsv+bxZn2dHU43Vmr8Oqw/QXga/H/42T5qBUkMf1/C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z//LEAAAA2wAAAA8AAAAAAAAAAAAAAAAAmAIAAGRycy9k&#10;b3ducmV2LnhtbFBLBQYAAAAABAAEAPUAAACJAwAAAAA=&#10;" fillcolor="black [3213]"/>
                  <v:shape id="AutoShape 25" o:spid="_x0000_s105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FGMYAAADbAAAADwAAAGRycy9kb3ducmV2LnhtbESPQWvCQBSE7wX/w/IEL0U39VAlZiNi&#10;tfSQQ6sientmn0kw+zZk15j++26h0OMwM98wybI3teiodZVlBS+TCARxbnXFhYLDfjueg3AeWWNt&#10;mRR8k4NlOnhKMNb2wV/U7XwhAoRdjApK75tYSpeXZNBNbEMcvKttDfog20LqFh8Bbmo5jaJXabDi&#10;sFBiQ+uS8tvubhSgzrLn92zzdjt1ZvZ5Ps+6Y39RajTsVwsQnnr/H/5rf2gF8yn8fgk/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uRRjGAAAA2wAAAA8AAAAAAAAA&#10;AAAAAAAAoQIAAGRycy9kb3ducmV2LnhtbFBLBQYAAAAABAAEAPkAAACUAwAAAAA=&#10;" strokecolor="white [3212]" strokeweight="2pt"/>
                </v:group>
                <v:shape id="Text Box 26" o:spid="_x0000_s105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imes New Roman" w:hAnsi="Times New Roman"/>
          <w:noProof/>
          <w:color w:val="000000"/>
          <w:sz w:val="24"/>
          <w:szCs w:val="24"/>
        </w:rPr>
        <mc:AlternateContent>
          <mc:Choice Requires="wpg">
            <w:drawing>
              <wp:anchor distT="0" distB="0" distL="114300" distR="114300" simplePos="0" relativeHeight="251649024" behindDoc="0" locked="0" layoutInCell="1" allowOverlap="1" wp14:anchorId="6B1E6BE9" wp14:editId="091EAA61">
                <wp:simplePos x="0" y="0"/>
                <wp:positionH relativeFrom="column">
                  <wp:posOffset>2038350</wp:posOffset>
                </wp:positionH>
                <wp:positionV relativeFrom="paragraph">
                  <wp:posOffset>2084705</wp:posOffset>
                </wp:positionV>
                <wp:extent cx="733425" cy="295910"/>
                <wp:effectExtent l="9525" t="0" r="9525" b="10160"/>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75" name="Group 18"/>
                        <wpg:cNvGrpSpPr>
                          <a:grpSpLocks/>
                        </wpg:cNvGrpSpPr>
                        <wpg:grpSpPr bwMode="auto">
                          <a:xfrm>
                            <a:off x="4650" y="5550"/>
                            <a:ext cx="1155" cy="435"/>
                            <a:chOff x="4650" y="5550"/>
                            <a:chExt cx="1155" cy="435"/>
                          </a:xfrm>
                        </wpg:grpSpPr>
                        <wps:wsp>
                          <wps:cNvPr id="76" name="Rectangle 1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77" name="AutoShape 2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78" name="Text Box 2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55" style="position:absolute;left:0;text-align:left;margin-left:160.5pt;margin-top:164.15pt;width:57.75pt;height:23.3pt;z-index:251649024"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FMjOQQAAP0NAAAOAAAAZHJzL2Uyb0RvYy54bWzUV9typDYQfU9V/kHF+3gACwYo4y17xuNK&#10;lZNs7Xo/QAPiUgGJSIzBm8q/pyUBBs862Uu8lcwDg+7dp0+fFhdv+rpCD1TIkrPYcs5sC1GW8LRk&#10;eWx9uN+vAgvJlrCUVJzR2Hqk0npz+eMPF10TUZcXvEqpQLAJk1HXxFbRtk20XsukoDWRZ7yhDAYz&#10;LmrSQlPk61SQDnavq7Vr2/664yJtBE+olNC7M4PWpd4/y2jS/pplkraoii2wrdVPoZ8H9VxfXpAo&#10;F6QpymQwg3yFFTUpGRw6bbUjLUFHUZ5sVZeJ4JJn7VnC6zXPsjKh2gfwxrGfeXMr+LHRvuRRlzcT&#10;TADtM5y+etvkl4e3ApVpbG2whRipIUb6WARtAKdr8gjm3IrmffNWGA/h9Y4nv0kYXj8fV+3cTEaH&#10;7meewn7k2HINTp+JWm0BbqNex+BxigHtW5RA5+b8HLuehRIYckMvdIYYJQUEUq3CvgeBhFHPc0IT&#10;v6S4GVY7jjesxb6vBtckMqdqSwfLjFu6MXk4ogDL5yg4wWujMPMHHNN8HLGYeXPuja6ewjAu+yQM&#10;ZuGLMEDWySdiyW8j1vuCNFTzVSrSjJD6I6TvIB0JyyuKTOS6Rs8bmSUNrRDj2wKm0SsheFdQkoJZ&#10;jg7mYoFqSCDlP/LsSxCegCJRI2R7S3mN1EtsCTBes5g83MnWUGucokgteVWm+7KqdEPpF91WAj0Q&#10;UJ62d/TS6lhDSpg+x1Y/E1XoV2HVc3UXmKElUG2hSbzYvWKoi63Qgzw5PVnkh+lcfcS04dzAumxB&#10;d6uyjq1gZohC+4almoUtKSvzDtZUTCe7QVwljYwOPH0E9AU3ogpFAF4KLj5aqANBjS35+5EIaqHq&#10;JwYRDB2MlQLrBvY2LjTEfOQwHyEsga0AOQuZ121rVPvYiDIv4CSDKONXoC5ZqQPyZNVgLHDb2Pr6&#10;JN+MJFf26ERA4CEAOXB2y4x8Jj0b5HPiuZ59/9iAVC5obpZ8Ps1DG8RLCWMQDmoxCokfAthKUUcu&#10;jEo8EnjguGwFUehuOWNAdy4MyC8wnnFFd80Vw0jXw8DoU0ouk+GQ/6vJADVyIOzfkpdEAAYkrrJO&#10;waKL8x+hHd4ENwFeYde/WWF7t1td7bd45e+djbc73223O+dP5ZGDo6JMU8qUy+NFwcGfp5fDlcWU&#10;+OmqMMG3Xu6u8x1MHP+10VC+TnNPiZDq1zR/KnDfi/JwtTOl8l4Bes175Gr+DoxXso7aHvrHZH01&#10;gQ9cqDGLK4GySF0nAhwa5j+/D3yxvk/hMmJIoqljkMf/HsMWRUPOC8Ne/3RNXVSuF6m4SBrHxfa1&#10;G672frBZ4T32VuHGDla2E16Hvo1DvNsvk+auZPTbk+Z7F70p55X5YzaO/5/KyrY/9PoujbX+qjz4&#10;vxRJrR7wjaHdG76H1EfMvA3v86+2y78AAAD//wMAUEsDBBQABgAIAAAAIQA/fBBU4gAAAAsBAAAP&#10;AAAAZHJzL2Rvd25yZXYueG1sTI9BT8JAEIXvJv6HzZh4k20pINZuCSHqiZAIJsbb0B3ahu5u013a&#10;8u8dTnqbmffy5nvZajSN6KnztbMK4kkEgmzhdG1LBV+H96clCB/QamycJQVX8rDK7+8yTLUb7Cf1&#10;+1AKDrE+RQVVCG0qpS8qMugnriXL2sl1BgOvXSl1hwOHm0ZOo2ghDdaWP1TY0qai4ry/GAUfAw7r&#10;JH7rt+fT5vpzmO++tzEp9fgwrl9BBBrDnxlu+IwOOTMd3cVqLxoFyTTmLuE2LBMQ7JglizmII1+e&#10;Zy8g80z+75D/AgAA//8DAFBLAQItABQABgAIAAAAIQC2gziS/gAAAOEBAAATAAAAAAAAAAAAAAAA&#10;AAAAAABbQ29udGVudF9UeXBlc10ueG1sUEsBAi0AFAAGAAgAAAAhADj9If/WAAAAlAEAAAsAAAAA&#10;AAAAAAAAAAAALwEAAF9yZWxzLy5yZWxzUEsBAi0AFAAGAAgAAAAhAISkUyM5BAAA/Q0AAA4AAAAA&#10;AAAAAAAAAAAALgIAAGRycy9lMm9Eb2MueG1sUEsBAi0AFAAGAAgAAAAhAD98EFTiAAAACwEAAA8A&#10;AAAAAAAAAAAAAAAAkwYAAGRycy9kb3ducmV2LnhtbFBLBQYAAAAABAAEAPMAAACiBwAAAAA=&#10;">
                <v:group id="_x0000_s105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19" o:spid="_x0000_s105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8XocQA&#10;AADbAAAADwAAAGRycy9kb3ducmV2LnhtbESPzW7CMBCE75V4B2uRemscoOInxEGA+nfohcADrOIl&#10;iYjXIXaT9O3rSpV6HM3MN5p0N5pG9NS52rKCWRSDIC6srrlUcDm/Pq1BOI+ssbFMCr7JwS6bPKSY&#10;aDvwifrclyJA2CWooPK+TaR0RUUGXWRb4uBdbWfQB9mVUnc4BLhp5DyOl9JgzWGhwpaOFRW3/Mso&#10;kPnz0L8MG3c4vm9mh/1l8fZ5Z6Uep+N+C8LT6P/Df+0PrWC1hN8v4Qf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PF6HEAAAA2wAAAA8AAAAAAAAAAAAAAAAAmAIAAGRycy9k&#10;b3ducmV2LnhtbFBLBQYAAAAABAAEAPUAAACJAwAAAAA=&#10;" fillcolor="black [3213]"/>
                  <v:shape id="AutoShape 20" o:spid="_x0000_s105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Wp8YAAADbAAAADwAAAGRycy9kb3ducmV2LnhtbESPQWvCQBSE74L/YXlCL1I39dBIdA2i&#10;tfSQQ9VS6u2ZfSYh2bchu43pv+8WCh6HmfmGWaWDaURPnassK3iaRSCIc6srLhR8nPaPCxDOI2ts&#10;LJOCH3KQrsejFSba3vhA/dEXIkDYJaig9L5NpHR5SQbdzLbEwbvazqAPsiuk7vAW4KaR8yh6lgYr&#10;DgsltrQtKa+P30YB6iybvmYvu/qrN/H7+Rz3n8NFqYfJsFmC8DT4e/i//aYVxDH8fQk/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MlqfGAAAA2wAAAA8AAAAAAAAA&#10;AAAAAAAAoQIAAGRycy9kb3ducmV2LnhtbFBLBQYAAAAABAAEAPkAAACUAwAAAAA=&#10;" strokecolor="white [3212]" strokeweight="2pt"/>
                </v:group>
                <v:shape id="Text Box 21" o:spid="_x0000_s105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787B11E4" wp14:editId="246A630C">
            <wp:extent cx="2781300" cy="2400300"/>
            <wp:effectExtent l="0" t="0" r="0" b="0"/>
            <wp:docPr id="24" name="Picture 5" descr="C:\Users\matlab\Dropbox\SEM\3_0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5" descr="C:\Users\matlab\Dropbox\SEM\3_010.tif"/>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b="6286"/>
                    <a:stretch/>
                  </pic:blipFill>
                  <pic:spPr bwMode="auto">
                    <a:xfrm>
                      <a:off x="0" y="0"/>
                      <a:ext cx="2788698" cy="2406685"/>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20668992" wp14:editId="18B86116">
            <wp:extent cx="2781300" cy="2400300"/>
            <wp:effectExtent l="0" t="0" r="0" b="0"/>
            <wp:docPr id="25" name="Picture 6" descr="C:\Users\matlab\Dropbox\SEM\3_0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2" name="Picture 6" descr="C:\Users\matlab\Dropbox\SEM\3_012.tif"/>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b="6286"/>
                    <a:stretch/>
                  </pic:blipFill>
                  <pic:spPr bwMode="auto">
                    <a:xfrm>
                      <a:off x="0" y="0"/>
                      <a:ext cx="2782179" cy="2401059"/>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imes New Roman" w:hAnsi="Times New Roman"/>
          <w:color w:val="000000"/>
          <w:sz w:val="24"/>
          <w:szCs w:val="24"/>
        </w:rPr>
        <w:tab/>
      </w: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                       Nylon 6 MMT 2 (N</w:t>
      </w:r>
      <w:r w:rsidRPr="008D3B95">
        <w:rPr>
          <w:rFonts w:ascii="Times New Roman" w:hAnsi="Times New Roman"/>
          <w:color w:val="000000"/>
          <w:sz w:val="24"/>
          <w:szCs w:val="24"/>
          <w:vertAlign w:val="subscript"/>
        </w:rPr>
        <w:t>2</w:t>
      </w:r>
      <w:r w:rsidRPr="008D3B95">
        <w:rPr>
          <w:rFonts w:ascii="Times New Roman" w:hAnsi="Times New Roman"/>
          <w:color w:val="000000"/>
          <w:sz w:val="24"/>
          <w:szCs w:val="24"/>
        </w:rPr>
        <w:t>)                                Nylon 6 MMT 2 (Fracture)</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7C6DF2">
      <w:pPr>
        <w:spacing w:line="240" w:lineRule="auto"/>
        <w:jc w:val="both"/>
        <w:rPr>
          <w:rFonts w:ascii="Times New Roman" w:hAnsi="Times New Roman"/>
          <w:color w:val="000000"/>
          <w:sz w:val="24"/>
          <w:szCs w:val="24"/>
        </w:rPr>
      </w:pPr>
      <w:r>
        <w:rPr>
          <w:rFonts w:asciiTheme="minorHAnsi" w:eastAsiaTheme="minorEastAsia" w:hAnsiTheme="minorHAnsi" w:cstheme="minorBidi"/>
          <w:noProof/>
          <w:sz w:val="22"/>
          <w:szCs w:val="22"/>
        </w:rPr>
        <w:lastRenderedPageBreak/>
        <mc:AlternateContent>
          <mc:Choice Requires="wpg">
            <w:drawing>
              <wp:anchor distT="0" distB="0" distL="114300" distR="114300" simplePos="0" relativeHeight="251652096" behindDoc="0" locked="0" layoutInCell="1" allowOverlap="1" wp14:anchorId="7471418F" wp14:editId="37ED1079">
                <wp:simplePos x="0" y="0"/>
                <wp:positionH relativeFrom="column">
                  <wp:posOffset>4737100</wp:posOffset>
                </wp:positionH>
                <wp:positionV relativeFrom="paragraph">
                  <wp:posOffset>2076450</wp:posOffset>
                </wp:positionV>
                <wp:extent cx="733425" cy="295910"/>
                <wp:effectExtent l="12700" t="0" r="6350" b="8890"/>
                <wp:wrapNone/>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70" name="Group 33"/>
                        <wpg:cNvGrpSpPr>
                          <a:grpSpLocks/>
                        </wpg:cNvGrpSpPr>
                        <wpg:grpSpPr bwMode="auto">
                          <a:xfrm>
                            <a:off x="4650" y="5550"/>
                            <a:ext cx="1155" cy="435"/>
                            <a:chOff x="4650" y="5550"/>
                            <a:chExt cx="1155" cy="435"/>
                          </a:xfrm>
                        </wpg:grpSpPr>
                        <wps:wsp>
                          <wps:cNvPr id="71" name="Rectangle 3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72" name="AutoShape 3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73" name="Text Box 3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60" style="position:absolute;left:0;text-align:left;margin-left:373pt;margin-top:163.5pt;width:57.75pt;height:23.3pt;z-index:251652096"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4TFNgQAAP0NAAAOAAAAZHJzL2Uyb0RvYy54bWzUV9tu4zYQfS/QfyD07uhiSraEKIvEl6BA&#10;2i666QfQEnVBJVIl5UjZov/eISkpspO0e2kWrR9k8TacOTxzhrp819cVeqBClpzFlnvhWIiyhKcl&#10;y2Pr1/v9Ym0h2RKWkoozGluPVFrvrr7/7rJrIurxglcpFQiMMBl1TWwVbdtEti2TgtZEXvCGMhjM&#10;uKhJC02R26kgHVivK9tznMDuuEgbwRMqJfRuzaB1pe1nGU3an7NM0hZVsQW+tfop9POgnvbVJYly&#10;QZqiTAY3yBd4UZOSwaaTqS1pCTqK8pmpukwElzxrLxJe2zzLyoTqGCAa1zmL5lbwY6NjyaMubyaY&#10;ANoznL7YbPLTw3uByjS2gtBCjNRwRnpbBG0Ap2vyCObciuZD816YCOH1jie/SRi2z8dVOzeT0aH7&#10;kadgjxxbrsHpM1ErExA26vUZPE5nQPsWJdC5Wi6x51sogSEv9EN3OKOkgINUq3Dgw0HCqO+72kUS&#10;JcVuWO26/rAWB4Hy3yaR2VV7OnhmwtKNKcIBhRXYnqOwXL41CrN4IDDNxxGLWTRL3wy9BMO47EUY&#10;zMJXYYCsk0/Ekl9HrA8Faajmq1SkGSF1R0h/gXQkLK8oWmIDq543MksaWiHGNwVMo9dC8K6gJAW3&#10;XDUfznC2QDUkkPIfefY5CE9AkagRsr2lvEbqJbYEOK9ZTB7uZGuoNU5RpJa8KtN9WVW6ofSLbiqB&#10;HggoT9u7eml1rCElTJ/rqJ85VehX7NZzdRe4oSVQmdAkPrFeMdTFVuhDnjzfWeSHaV+9xWRw7mBd&#10;tqC7VVnH1nrmiEJ7x1LNwpaUlXkHbyo2wK8QV0kjowNPHwF9wY2oQhGAl4KLjxbqQFBjS/5+JIJa&#10;qPqBwQmGLsZKgXUD+ysPGmI+cpiPEJaAKUDOQuZ10xrVPjaizAvYySDK+DWoS1bqA3nyanAWuG18&#10;fXuSeyPJlT86EZBJvYGzG2bkM+nZIJ8Tz/Xs+8cGpPKE5mbJp9M8dED7lDCuw0EtRiEJQgBbKerI&#10;hVGJRwIPHJetIArdDWcM6M6FAfkVxjOu6K65Yhjp+RgY/ZySp8lwyP/VZIAaORD2b8lLIgADEld5&#10;p2DRxfmP0Al3690aL7AX7BbY2W4X1/sNXgR7d+Vvl9vNZuv+qSJycVSUaUqZCnm8KLj40/RyuLKY&#10;Ej9dFSb47FPrOt/BxfFfO62l7zz3RknUNH8qcN+K8suR8vcK0Bveo6WuuQPjlayjtof+MVnfTODX&#10;XnB2JVAeqevEGsO1RjH//D7w2fo+HZcRQxJNHYM8/vcYdlI05Lww7PVP19STyvUqFU+SxvWwc+OF&#10;i32wXi3wHvuLcOWsF44b3oSBg0O83Z8mzV3J6NcnzbcuelPOK/fHbBz/X8rKtj/0+i6Npzz4vxRJ&#10;rR7wjaHDG76H1EfMvA3v86+2q78AAAD//wMAUEsDBBQABgAIAAAAIQDcHf9m4gAAAAsBAAAPAAAA&#10;ZHJzL2Rvd25yZXYueG1sTI9Bb4JAEIXvTfofNmPSW12QCgZZjDFtT6ZJtUnT2wojENlZwq6A/77T&#10;U73NzHt5871sM5lWDNi7xpKCcB6AQCps2VCl4Ov49rwC4bymUreWUMENHWzyx4dMp6Ud6ROHg68E&#10;h5BLtYLa+y6V0hU1Gu3mtkNi7Wx7oz2vfSXLXo8cblq5CIJYGt0Qf6h1h7sai8vhahS8j3rcRuHr&#10;sL+cd7ef4/Ljex+iUk+zabsG4XHy/2b4w2d0yJnpZK9UOtEqSF5i7uIVRIuEB3as4nAJ4sSXJIpB&#10;5pm875D/AgAA//8DAFBLAQItABQABgAIAAAAIQC2gziS/gAAAOEBAAATAAAAAAAAAAAAAAAAAAAA&#10;AABbQ29udGVudF9UeXBlc10ueG1sUEsBAi0AFAAGAAgAAAAhADj9If/WAAAAlAEAAAsAAAAAAAAA&#10;AAAAAAAALwEAAF9yZWxzLy5yZWxzUEsBAi0AFAAGAAgAAAAhAIFrhMU2BAAA/Q0AAA4AAAAAAAAA&#10;AAAAAAAALgIAAGRycy9lMm9Eb2MueG1sUEsBAi0AFAAGAAgAAAAhANwd/2biAAAACwEAAA8AAAAA&#10;AAAAAAAAAAAAkAYAAGRycy9kb3ducmV2LnhtbFBLBQYAAAAABAAEAPMAAACfBwAAAAA=&#10;">
                <v:group id="Group 33" o:spid="_x0000_s106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rect id="Rectangle 34" o:spid="_x0000_s106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aP1cQA&#10;AADbAAAADwAAAGRycy9kb3ducmV2LnhtbESPzW7CMBCE75V4B2uRuIETqAoEDALUHw5cCDzAKl6S&#10;iHgdYjdJ376uhNTjaGa+0ay3valES40rLSuIJxEI4szqknMF18vHeAHCeWSNlWVS8EMOtpvByxoT&#10;bTs+U5v6XAQIuwQVFN7XiZQuK8igm9iaOHg32xj0QTa51A12AW4qOY2iN2mw5LBQYE2HgrJ7+m0U&#10;yPS1a9+7pdsfvpbxfnedfZ4erNRo2O9WIDz1/j/8bB+1gnkMf1/C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mj9XEAAAA2wAAAA8AAAAAAAAAAAAAAAAAmAIAAGRycy9k&#10;b3ducmV2LnhtbFBLBQYAAAAABAAEAPUAAACJAwAAAAA=&#10;" fillcolor="black [3213]"/>
                  <v:shape id="AutoShape 35" o:spid="_x0000_s106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s1P8YAAADbAAAADwAAAGRycy9kb3ducmV2LnhtbESPT2vCQBTE7wW/w/IEL0U39dBIdBWx&#10;WnrIof5B9PbMPpNg9m3IrjH99t1CweMwM79hZovOVKKlxpWWFbyNIhDEmdUl5woO+81wAsJ5ZI2V&#10;ZVLwQw4W897LDBNtH7yldudzESDsElRQeF8nUrqsIINuZGvi4F1tY9AH2eRSN/gIcFPJcRS9S4Ml&#10;h4UCa1oVlN12d6MAdZq+fqbrj9upNfH3+Ry3x+6i1KDfLacgPHX+Gf5vf2kF8Rj+voQf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NT/GAAAA2wAAAA8AAAAAAAAA&#10;AAAAAAAAoQIAAGRycy9kb3ducmV2LnhtbFBLBQYAAAAABAAEAPkAAACUAwAAAAA=&#10;" strokecolor="white [3212]" strokeweight="2pt"/>
                </v:group>
                <v:shape id="Text Box 36" o:spid="_x0000_s106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heme="minorHAnsi" w:eastAsiaTheme="minorEastAsia" w:hAnsiTheme="minorHAnsi" w:cstheme="minorBidi"/>
          <w:noProof/>
          <w:sz w:val="22"/>
          <w:szCs w:val="22"/>
        </w:rPr>
        <mc:AlternateContent>
          <mc:Choice Requires="wpg">
            <w:drawing>
              <wp:anchor distT="0" distB="0" distL="114300" distR="114300" simplePos="0" relativeHeight="251651072" behindDoc="0" locked="0" layoutInCell="1" allowOverlap="1" wp14:anchorId="1C9DBFA9" wp14:editId="6ACE77BB">
                <wp:simplePos x="0" y="0"/>
                <wp:positionH relativeFrom="column">
                  <wp:posOffset>2038350</wp:posOffset>
                </wp:positionH>
                <wp:positionV relativeFrom="paragraph">
                  <wp:posOffset>2076450</wp:posOffset>
                </wp:positionV>
                <wp:extent cx="733425" cy="295910"/>
                <wp:effectExtent l="9525" t="0" r="9525" b="889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65" name="Group 28"/>
                        <wpg:cNvGrpSpPr>
                          <a:grpSpLocks/>
                        </wpg:cNvGrpSpPr>
                        <wpg:grpSpPr bwMode="auto">
                          <a:xfrm>
                            <a:off x="4650" y="5550"/>
                            <a:ext cx="1155" cy="435"/>
                            <a:chOff x="4650" y="5550"/>
                            <a:chExt cx="1155" cy="435"/>
                          </a:xfrm>
                        </wpg:grpSpPr>
                        <wps:wsp>
                          <wps:cNvPr id="66" name="Rectangle 2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67" name="AutoShape 3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68" name="Text Box 3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65" style="position:absolute;left:0;text-align:left;margin-left:160.5pt;margin-top:163.5pt;width:57.75pt;height:23.3pt;z-index:251651072"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dhoOgQAAP0NAAAOAAAAZHJzL2Uyb0RvYy54bWzUV9tyo0YQfU9V/mGKd1mABgSU5S1bF1eq&#10;nGRr1/sBIxgBFZghM8jIm8q/p6cHsGStk73EW4keEHPvPn369HD55lBX5IErXUqxcLwL1yFcpDIr&#10;Rb5wPtxvJpFDdMtExiop+MJ55Np5c/XjD5ddk3BfFrLKuCKwidBJ1yycom2bZDrVacFrpi9kwwUM&#10;7qSqWQtNlU8zxTrYva6mvuuG006qrFEy5VpD78oOOle4/27H0/bX3U7zllQLB2xr8anwuTXP6dUl&#10;S3LFmqJMezPYV1hRs1LAoeNWK9Yyslfl2VZ1mSqp5a69SGU9lbtdmXL0Abzx3Gfe3Cq5b9CXPOny&#10;ZoQJoH2G01dvm/7y8FaRMls4IXWIYDXECI8l0AZwuiZPYM6tat43b5X1EF7vZPqbhuHp83HTzu1k&#10;su1+lhnsx/atRHAOO1WbLcBtcsAYPI4x4IeWpNA5n82oHzgkhSE/DmKvj1FaQCDNKhoGEEgYDQIv&#10;tvFLi3W/2vOCfi0NQzM4ZYk9FS3tLbNuYWP0cEABlh+j4EevjcKRP+AY8nHA4sibWTC4eg7DsOyT&#10;MNiFL8IAWaefiKW/jVjvC9Zw5Ks2pBkgDQdI30E6MpFXnPgYua7BeQOztKUVEXJZwDR+rZTsCs4y&#10;MMvDYJ4sMA0NpPxHnn0JwiNQLGmUbm+5rIl5WTgKjEcWs4c73VpqDVMMqbWsymxTVhU2jH7xZaXI&#10;AwPlaQ8eLq32NaSE7fNc87NRhX4TVpyLXWAGSqDZAkl8snslSLdw4gDy5PxklW/Hc/GIccNjA+uy&#10;Bd2tynrhREeGGLTXIkMWtqys7DtYUwlMdou4SRqdbGX2COgraUUVigC8FFJ9dEgHgrpw9O97prhD&#10;qp8ERDD2KDUKjA0azH1oqOOR7fEIEylsBcg5xL4uW6va+0aVeQEnWUSFvAZ12ZUYkCeremOB29bW&#10;1yf5fCC5sQcTgcwQ+Z6zS2HlMz2IXj5HnuPs+8cGpPKE5nbJ59M8dkG8jDBGca8Wg5CEMYBtFHXg&#10;wqDEA4F7jutWMYPuUgoBdJfKgvwC44U0dEeuWEb6AQVGn1PyNBm2+b+aDFAje8L+LXlZAmBA4hrr&#10;DCxYnP+I3XgdrSM6oX64nlB3tZpcb5Z0Em68ebCarZbLlfen8cijSVFmGRfG5eGi4NHP08v+ymJL&#10;/HhVGOGbnu6O+Q4mDv9oNJSv89wzImT6keZPBe57UR6udrZU3htAb+SBzJC/PeONrJP2AP1Dsr6a&#10;wEc+1JiTK4GxyFwnIhpb5j+/D3yxvo/hsmLIkrGjl8f/HsNOioY+Lgwb/GFNPalcL1LxJGk8n7o3&#10;fjzZhNF8Qjc0mMRzN5q4XnwThy6N6WpzmjR3peDfnjTfu+iNOW/MH7Jx+P9UVraH7QHv0nRuoDV5&#10;8H8pkqge8I2B7vXfQ+Yj5rgN78dfbVd/AQAA//8DAFBLAwQUAAYACAAAACEAuHSTDeEAAAALAQAA&#10;DwAAAGRycy9kb3ducmV2LnhtbEyPQUvDQBCF74L/YRnBm92ksanEbEop6qkItoJ422anSWh2NmS3&#10;SfrvnZ7s7c3M48338tVkWzFg7xtHCuJZBAKpdKahSsH3/v3pBYQPmoxuHaGCC3pYFfd3uc6MG+kL&#10;h12oBIeQz7SCOoQuk9KXNVrtZ65D4tvR9VYHHvtKml6PHG5bOY+iVFrdEH+odYebGsvT7mwVfIx6&#10;XCfx27A9HTeX3/3i82cbo1KPD9P6FUTAKfyb4YrP6FAw08GdyXjRKkjmMXcJV7FkwY7nJF2AOPBm&#10;maQgi1zedij+AAAA//8DAFBLAQItABQABgAIAAAAIQC2gziS/gAAAOEBAAATAAAAAAAAAAAAAAAA&#10;AAAAAABbQ29udGVudF9UeXBlc10ueG1sUEsBAi0AFAAGAAgAAAAhADj9If/WAAAAlAEAAAsAAAAA&#10;AAAAAAAAAAAALwEAAF9yZWxzLy5yZWxzUEsBAi0AFAAGAAgAAAAhAMQN2Gg6BAAA/Q0AAA4AAAAA&#10;AAAAAAAAAAAALgIAAGRycy9lMm9Eb2MueG1sUEsBAi0AFAAGAAgAAAAhALh0kw3hAAAACwEAAA8A&#10;AAAAAAAAAAAAAAAAlAYAAGRycy9kb3ducmV2LnhtbFBLBQYAAAAABAAEAPMAAACiBwAAAAA=&#10;">
                <v:group id="Group 28" o:spid="_x0000_s106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29" o:spid="_x0000_s106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aBfMQA&#10;AADbAAAADwAAAGRycy9kb3ducmV2LnhtbESPwW7CMBBE70j9B2sr9QYOLYqagEGAWuDApYEPWMVL&#10;EhGv09hN0r/HSEgcRzPzRrNYDaYWHbWusqxgOolAEOdWV1woOJ++x58gnEfWWFsmBf/kYLV8GS0w&#10;1bbnH+oyX4gAYZeigtL7JpXS5SUZdBPbEAfvYluDPsi2kLrFPsBNLd+jKJYGKw4LJTa0LSm/Zn9G&#10;gcxmfffVJ26z3SfTzfr8sTv+slJvr8N6DsLT4J/hR/ugFcQx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gXzEAAAA2wAAAA8AAAAAAAAAAAAAAAAAmAIAAGRycy9k&#10;b3ducmV2LnhtbFBLBQYAAAAABAAEAPUAAACJAwAAAAA=&#10;" fillcolor="black [3213]"/>
                  <v:shape id="AutoShape 30" o:spid="_x0000_s106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UAesUAAADbAAAADwAAAGRycy9kb3ducmV2LnhtbESPQWvCQBSE74L/YXmFXkQ39mAkdZWi&#10;bfGQg9oi9fbMPpNg9m3IbmP8964geBxm5htmtuhMJVpqXGlZwXgUgSDOrC45V/D78zWcgnAeWWNl&#10;mRRcycFi3u/NMNH2wltqdz4XAcIuQQWF93UipcsKMuhGtiYO3sk2Bn2QTS51g5cAN5V8i6KJNFhy&#10;WCiwpmVB2Xn3bxSgTtPBd/q5Ov+1Jt4cDnG7745Kvb50H+8gPHX+GX6011rBJIb7l/A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UAesUAAADbAAAADwAAAAAAAAAA&#10;AAAAAAChAgAAZHJzL2Rvd25yZXYueG1sUEsFBgAAAAAEAAQA+QAAAJMDAAAAAA==&#10;" strokecolor="white [3212]" strokeweight="2pt"/>
                </v:group>
                <v:shape id="Text Box 31" o:spid="_x0000_s106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0DD429C3" wp14:editId="1F52D5D0">
            <wp:extent cx="2751280" cy="2381250"/>
            <wp:effectExtent l="0" t="0" r="0" b="0"/>
            <wp:docPr id="26" name="Picture 2" descr="C:\Users\matlab\Dropbox\SEM\4_0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C:\Users\matlab\Dropbox\SEM\4_015.tif"/>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b="6015"/>
                    <a:stretch/>
                  </pic:blipFill>
                  <pic:spPr bwMode="auto">
                    <a:xfrm>
                      <a:off x="0" y="0"/>
                      <a:ext cx="2751778" cy="2381681"/>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47E15A57" wp14:editId="2B5383EA">
            <wp:extent cx="2740936" cy="2371725"/>
            <wp:effectExtent l="0" t="0" r="0" b="0"/>
            <wp:docPr id="27" name="Picture 3" descr="C:\Users\matlab\Dropbox\SEM\4_0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Picture 3" descr="C:\Users\matlab\Dropbox\SEM\4_017.tif"/>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b="6038"/>
                    <a:stretch/>
                  </pic:blipFill>
                  <pic:spPr bwMode="auto">
                    <a:xfrm>
                      <a:off x="0" y="0"/>
                      <a:ext cx="2745362" cy="2375555"/>
                    </a:xfrm>
                    <a:prstGeom prst="rect">
                      <a:avLst/>
                    </a:prstGeom>
                    <a:noFill/>
                    <a:ln>
                      <a:noFill/>
                    </a:ln>
                    <a:extLst>
                      <a:ext uri="{53640926-AAD7-44D8-BBD7-CCE9431645EC}">
                        <a14:shadowObscured xmlns:a14="http://schemas.microsoft.com/office/drawing/2010/main"/>
                      </a:ext>
                    </a:extLst>
                  </pic:spPr>
                </pic:pic>
              </a:graphicData>
            </a:graphic>
          </wp:inline>
        </w:drawing>
      </w: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                   Nylon 6 OMMT 2 (N</w:t>
      </w:r>
      <w:r w:rsidRPr="008D3B95">
        <w:rPr>
          <w:rFonts w:ascii="Times New Roman" w:hAnsi="Times New Roman"/>
          <w:color w:val="000000"/>
          <w:sz w:val="24"/>
          <w:szCs w:val="24"/>
          <w:vertAlign w:val="subscript"/>
        </w:rPr>
        <w:t>2</w:t>
      </w:r>
      <w:r w:rsidRPr="008D3B95">
        <w:rPr>
          <w:rFonts w:ascii="Times New Roman" w:hAnsi="Times New Roman"/>
          <w:color w:val="000000"/>
          <w:sz w:val="24"/>
          <w:szCs w:val="24"/>
        </w:rPr>
        <w:t>)                               Nylon 6 OMMT 2 (Fracture)</w:t>
      </w:r>
    </w:p>
    <w:p w:rsidR="002468F3" w:rsidRPr="008D3B95" w:rsidRDefault="002468F3" w:rsidP="007C6DF2">
      <w:pPr>
        <w:spacing w:line="240" w:lineRule="auto"/>
        <w:jc w:val="both"/>
        <w:rPr>
          <w:rFonts w:ascii="Times New Roman" w:hAnsi="Times New Roman"/>
          <w:color w:val="000000"/>
          <w:sz w:val="24"/>
          <w:szCs w:val="24"/>
        </w:rPr>
      </w:pPr>
      <w:r>
        <w:rPr>
          <w:rFonts w:asciiTheme="minorHAnsi" w:eastAsiaTheme="minorEastAsia" w:hAnsiTheme="minorHAnsi" w:cstheme="minorBidi"/>
          <w:noProof/>
          <w:sz w:val="22"/>
          <w:szCs w:val="22"/>
        </w:rPr>
        <mc:AlternateContent>
          <mc:Choice Requires="wpg">
            <w:drawing>
              <wp:anchor distT="0" distB="0" distL="114300" distR="114300" simplePos="0" relativeHeight="251654144" behindDoc="0" locked="0" layoutInCell="1" allowOverlap="1" wp14:anchorId="3DF86659" wp14:editId="7D7B42F7">
                <wp:simplePos x="0" y="0"/>
                <wp:positionH relativeFrom="column">
                  <wp:posOffset>4749800</wp:posOffset>
                </wp:positionH>
                <wp:positionV relativeFrom="paragraph">
                  <wp:posOffset>2065655</wp:posOffset>
                </wp:positionV>
                <wp:extent cx="733425" cy="295910"/>
                <wp:effectExtent l="6350" t="0" r="12700" b="1016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60" name="Group 43"/>
                        <wpg:cNvGrpSpPr>
                          <a:grpSpLocks/>
                        </wpg:cNvGrpSpPr>
                        <wpg:grpSpPr bwMode="auto">
                          <a:xfrm>
                            <a:off x="4650" y="5550"/>
                            <a:ext cx="1155" cy="435"/>
                            <a:chOff x="4650" y="5550"/>
                            <a:chExt cx="1155" cy="435"/>
                          </a:xfrm>
                        </wpg:grpSpPr>
                        <wps:wsp>
                          <wps:cNvPr id="61" name="Rectangle 4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62" name="AutoShape 4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63" name="Text Box 4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70" style="position:absolute;left:0;text-align:left;margin-left:374pt;margin-top:162.65pt;width:57.75pt;height:23.3pt;z-index:251654144"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LX/NwQAAP0NAAAOAAAAZHJzL2Uyb0RvYy54bWzUV9tu4zYQfS/QfyD07uhiSpaEKIvEl6BA&#10;2i666QfQEnVBJVIl5cjZov/eISkpspO0e2kWrR9k8TacOTxzhrp8d2xq9ECFrDhLLPfCsRBlKc8q&#10;ViTWr/e7RWgh2RGWkZozmliPVFrvrr7/7rJvY+rxktcZFQiMMBn3bWKVXdfGti3TkjZEXvCWMhjM&#10;uWhIB01R2JkgPVhvattznMDuuchawVMqJfRuzKB1pe3nOU27n/Nc0g7ViQW+dfop9HOvnvbVJYkL&#10;QdqySgc3yBd40ZCKwaaTqQ3pCDqI6pmppkoFlzzvLlLe2DzPq5TqGCAa1zmL5lbwQ6tjKeK+aCeY&#10;ANoznL7YbPrTw3uBqiyx/MhCjDRwRnpbBG0Ap2+LGObcivZD+16YCOH1jqe/SRi2z8dVuzCT0b7/&#10;kWdgjxw6rsE55qJRJiBsdNRn8DidAT12KIXO1XKJPd9CKQx5kR+5wxmlJRykWoUDHw4SRn3f1S6S&#10;OC23w2rX9Ye1OAiU/zaJza7a08EzE5ZuTBEOKARge44CXr41CrN4IDDNxxGLWTRL3wy9BMO47EUY&#10;zMJXYYCsk0/Ekl9HrA8laanmq1SkGSF1R0h/gXQkrKgpwtjAqueNzJKGVojxdQnT6LUQvC8pycAt&#10;V82HM5wtUA0JpPxHnn0OwhNQJG6F7G4pb5B6SSwBzmsWk4c72RlqjVMUqSWvq2xX1bVuKP2i61qg&#10;BwLK0x1dvbQ+NJASps911M+cKvQrduu5ugvc0BKoTGgSn1ivGeoTK/IhT57vLIr9tK/eYjI4d7Cp&#10;OtDdumoSK5w5otDeskyzsCNVbd7Bm5oN8CvEVdLIeM+zR0BfcCOqUATgpeTio4V6ENTEkr8fiKAW&#10;qn9gcIKRi7FSYN3A/sqDhpiP7OcjhKVgCpCzkHldd0a1D62oihJ2Mogyfg3qklf6QJ68GpwFbhtf&#10;357k3khy5Y9OBIR1zg6cXTMjn+mRDfI58VzPvn9sQSpPaG6WfDrNIwe0TwljGA1qMQpJEAHYSlFH&#10;LoxKPBJ44LjsBFHorjljQHcuDMivMJ5xRXfNFcNIz8fA6OeUPE2GffGvJgPUyIGwf0teEgMYkLjK&#10;OwWLLs5/RE60DbchXmAv2C6ws9ksrndrvAh27srfLDfr9cb9U0Xk4rissowyFfJ4UXDxp+nlcGUx&#10;JX66Kkzw2afWdb6Di+O/dlpL33nujZKoaf5U4L4V5Zcj5e8VoDf8iLCuuQPjlayj7gj9Y7K+mcCH&#10;XnB2JVAeqetEiOFao5h/fh/4bH2fjsuIIYmnjkEe/3sMOykacl4Ydvqna+pJ5XqViidJ43rYufGi&#10;xS4IVwu8w/4iWjnhwnGjmyhwcIQ3u9OkuasY/fqk+dZFb8p55f6YjeP/S1nZHfdHfZfG4Xi9+b8U&#10;Sa0e8I2hwxu+h9RHzLwN7/Ovtqu/AAAA//8DAFBLAwQUAAYACAAAACEAhuft4uMAAAALAQAADwAA&#10;AGRycy9kb3ducmV2LnhtbEyPQU+DQBCF7yb+h82YeLMLRVpElqZp1FNjYmvS9DaFKZCys4TdAv33&#10;ric9vnkvb76XrSbdioF62xhWEM4CEMSFKRuuFHzv358SENYhl9gaJgU3srDK7+8yTEsz8hcNO1cJ&#10;X8I2RQW1c10qpS1q0mhnpiP23tn0Gp2XfSXLHkdfrls5D4KF1Niw/1BjR5uaisvuqhV8jDiuo/Bt&#10;2F7Om9txH38etiEp9fgwrV9BOJrcXxh+8T065J7pZK5cWtEqWD4nfotTEM3jCIRPJIsoBnHyl2X4&#10;AjLP5P8N+Q8AAAD//wMAUEsBAi0AFAAGAAgAAAAhALaDOJL+AAAA4QEAABMAAAAAAAAAAAAAAAAA&#10;AAAAAFtDb250ZW50X1R5cGVzXS54bWxQSwECLQAUAAYACAAAACEAOP0h/9YAAACUAQAACwAAAAAA&#10;AAAAAAAAAAAvAQAAX3JlbHMvLnJlbHNQSwECLQAUAAYACAAAACEAnvS1/zcEAAD9DQAADgAAAAAA&#10;AAAAAAAAAAAuAgAAZHJzL2Uyb0RvYy54bWxQSwECLQAUAAYACAAAACEAhuft4uMAAAALAQAADwAA&#10;AAAAAAAAAAAAAACRBgAAZHJzL2Rvd25yZXYueG1sUEsFBgAAAAAEAAQA8wAAAKEHAAAAAA==&#10;">
                <v:group id="Group 43" o:spid="_x0000_s107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44" o:spid="_x0000_s107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8ZCMQA&#10;AADbAAAADwAAAGRycy9kb3ducmV2LnhtbESPwW7CMBBE70j9B2sr9QZOWoSagEGAWuDApYEPWMVL&#10;EhGv09hN0r/HSEgcRzPzRrNYDaYWHbWusqwgnkQgiHOrKy4UnE/f408QziNrrC2Tgn9ysFq+jBaY&#10;atvzD3WZL0SAsEtRQel9k0rp8pIMuoltiIN3sa1BH2RbSN1iH+Cmlu9RNJMGKw4LJTa0LSm/Zn9G&#10;gcymfffVJ26z3SfxZn3+2B1/Wam312E9B+Fp8M/wo33QCmYx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GQjEAAAA2wAAAA8AAAAAAAAAAAAAAAAAmAIAAGRycy9k&#10;b3ducmV2LnhtbFBLBQYAAAAABAAEAPUAAACJAwAAAAA=&#10;" fillcolor="black [3213]"/>
                  <v:shape id="AutoShape 45" o:spid="_x0000_s107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j4sUAAADbAAAADwAAAGRycy9kb3ducmV2LnhtbESPQWvCQBSE7wX/w/IEL0U39aASXUW0&#10;Sg85WBXR2zP7TILZtyG7xvTfdwtCj8PMfMPMFq0pRUO1Kywr+BhEIIhTqwvOFBwPm/4EhPPIGkvL&#10;pOCHHCzmnbcZxto++Zuavc9EgLCLUUHufRVL6dKcDLqBrYiDd7O1QR9knUld4zPATSmHUTSSBgsO&#10;CzlWtMopve8fRgHqJHnfJp/r+7kx493lMm5O7VWpXrddTkF4av1/+NX+0gpGQ/j7En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Kj4sUAAADbAAAADwAAAAAAAAAA&#10;AAAAAAChAgAAZHJzL2Rvd25yZXYueG1sUEsFBgAAAAAEAAQA+QAAAJMDAAAAAA==&#10;" strokecolor="white [3212]" strokeweight="2pt"/>
                </v:group>
                <v:shape id="Text Box 46" o:spid="_x0000_s107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heme="minorHAnsi" w:eastAsiaTheme="minorEastAsia" w:hAnsiTheme="minorHAnsi" w:cstheme="minorBidi"/>
          <w:noProof/>
          <w:sz w:val="22"/>
          <w:szCs w:val="22"/>
        </w:rPr>
        <mc:AlternateContent>
          <mc:Choice Requires="wpg">
            <w:drawing>
              <wp:anchor distT="0" distB="0" distL="114300" distR="114300" simplePos="0" relativeHeight="251653120" behindDoc="0" locked="0" layoutInCell="1" allowOverlap="1" wp14:anchorId="7CC4E760" wp14:editId="28ED526D">
                <wp:simplePos x="0" y="0"/>
                <wp:positionH relativeFrom="column">
                  <wp:posOffset>2009775</wp:posOffset>
                </wp:positionH>
                <wp:positionV relativeFrom="paragraph">
                  <wp:posOffset>2065655</wp:posOffset>
                </wp:positionV>
                <wp:extent cx="733425" cy="295910"/>
                <wp:effectExtent l="9525" t="0" r="9525" b="1016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55" name="Group 38"/>
                        <wpg:cNvGrpSpPr>
                          <a:grpSpLocks/>
                        </wpg:cNvGrpSpPr>
                        <wpg:grpSpPr bwMode="auto">
                          <a:xfrm>
                            <a:off x="4650" y="5550"/>
                            <a:ext cx="1155" cy="435"/>
                            <a:chOff x="4650" y="5550"/>
                            <a:chExt cx="1155" cy="435"/>
                          </a:xfrm>
                        </wpg:grpSpPr>
                        <wps:wsp>
                          <wps:cNvPr id="56" name="Rectangle 3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7" name="AutoShape 4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8" name="Text Box 4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75" style="position:absolute;left:0;text-align:left;margin-left:158.25pt;margin-top:162.65pt;width:57.75pt;height:23.3pt;z-index:251653120"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o4kOQQAAP0NAAAOAAAAZHJzL2Uyb0RvYy54bWzUV9typDYQfU9V/kHF+3iAETNAGW/Zc3Gl&#10;ykm2dr0foAFxqYBEJMbgTeXf05IAg2ed7CXeSuaBQffu06dPi8s3XVWiBypkwVlkORe2hSiLeVKw&#10;LLI+3B8WvoVkQ1hCSs5oZD1Sab25+vGHy7YOqctzXiZUINiEybCtIytvmjpcLmWc04rIC15TBoMp&#10;FxVpoCmyZSJIC7tX5dK17fWy5SKpBY+plNC7M4PWld4/TWnc/JqmkjaojCywrdFPoZ9H9VxeXZIw&#10;E6TOi7g3g3yFFRUpGBw6brUjDUEnUZxtVRWx4JKnzUXMqyVP0yKm2gfwxrGfeXMr+KnWvmRhm9Uj&#10;TADtM5y+etv4l4e3AhVJZHnYQoxUECN9LII2gNPWWQhzbkX9vn4rjIfwesfj3yQML5+Pq3ZmJqNj&#10;+zNPYD9yargGp0tFpbYAt1GnY/A4xoB2DYqhc7NaYdezUAxDbuAFTh+jOIdAqlV47UEgYdTznMDE&#10;L873/WrH8fq1eL1Wg0sSmlO1pb1lxi3dGD0cUIDlUxRW/mujMPEHHNN8HLCYeLPyBlfPYRiWfRIG&#10;s/BFGCDr5BOx5LcR631Oaqr5KhVpBkjXA6TvIB0Jy0qKVjpyba3nDcyShlaI8W0O0+i1ELzNKUnA&#10;LEcHc7ZANSSQ8h959iUIj0CRsBayuaW8QuolsgQYr1lMHu5kY6g1TFGklrwskkNRlrqh9ItuS4Ee&#10;CChP0zl6aXmqICVMn2Orn4kq9Kuw6rm6C8zQEqi20CSe7V4y1EZW4EGenJ8ssuN4rj5i3HBqYFU0&#10;oLtlUUWWPzFEob1niWZhQ4rSvIM1JdPJbhBXSSPDI08eAX3BjahCEYCXnIuPFmpBUCNL/n4iglqo&#10;/IlBBAMHY6XAuoG9jQsNMR05TkcIi2ErQM5C5nXbGNU+1aLIcjjJIMr4NahLWuiAPFnVGwvcNra+&#10;Psk3A8mVPToRELgLQPac3TIjn3HHevkcea5n3z/WIJUzmpsln0/zwAbxUsLoB71aDEKyDgBspagD&#10;FwYlHgjcc1w2gih0t5wxoDsXBuQXGM+4orvmimGk62Fg9Dkl58lwzP7VZIAa2RP2b8lLQgADEldZ&#10;p2DRxfmPwA72/t7HC+yu9wts73aL68MWL9YHZ+PtVrvtduf8qTxycJgXSUKZcnm4KDj48/Syv7KY&#10;Ej9eFUb4lvPddb6DicO/NhrK13nuKRFS/ZrmTwXue1EernamVN4rQG94h7Dmb894Jeuo6aB/SNZX&#10;E3jfhRozuxIoi9R1wseBYf7z+8AX6/sYLiOGJBw7enn87zFsVjTktDAc9E/X1FnlepGKs6RxXGzf&#10;uMHisPY3C3zA3iLY2P7CdoKbYG3jAO8O86S5Kxj99qT53kVvzHll/pCNw/+nsrLpjp2+SwPpeuX/&#10;vxRJrR7wjaHd67+H1EfMtA3v06+2q78AAAD//wMAUEsDBBQABgAIAAAAIQAnzZ2W4QAAAAsBAAAP&#10;AAAAZHJzL2Rvd25yZXYueG1sTI9BT4NAEIXvJv6HzZh4s8uCVEWWpmnUU2Nia2K8bWEKpOwsYbdA&#10;/73jSW8z817efC9fzbYTIw6+daRBLSIQSKWrWqo1fO5f7x5B+GCoMp0j1HBBD6vi+io3WeUm+sBx&#10;F2rBIeQzo6EJoc+k9GWD1viF65FYO7rBmsDrUMtqMBOH207GUbSU1rTEHxrT46bB8rQ7Ww1vk5nW&#10;iXoZt6fj5vK9T9+/tgq1vr2Z188gAs7hzwy/+IwOBTMd3JkqLzoNiVqmbOUhThMQ7LhPYm534MuD&#10;egJZ5PJ/h+IHAAD//wMAUEsBAi0AFAAGAAgAAAAhALaDOJL+AAAA4QEAABMAAAAAAAAAAAAAAAAA&#10;AAAAAFtDb250ZW50X1R5cGVzXS54bWxQSwECLQAUAAYACAAAACEAOP0h/9YAAACUAQAACwAAAAAA&#10;AAAAAAAAAAAvAQAAX3JlbHMvLnJlbHNQSwECLQAUAAYACAAAACEAgoKOJDkEAAD9DQAADgAAAAAA&#10;AAAAAAAAAAAuAgAAZHJzL2Uyb0RvYy54bWxQSwECLQAUAAYACAAAACEAJ82dluEAAAALAQAADwAA&#10;AAAAAAAAAAAAAACTBgAAZHJzL2Rvd25yZXYueG1sUEsFBgAAAAAEAAQA8wAAAKEHAAAAAA==&#10;">
                <v:group id="Group 38" o:spid="_x0000_s107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rect id="Rectangle 39" o:spid="_x0000_s107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pLwcUA&#10;AADbAAAADwAAAGRycy9kb3ducmV2LnhtbESPwW7CMBBE70j9B2srcSsOBaISYhAgKD300pAPWMXb&#10;JGq8TmOTpH9fV6rEcTQzbzTpbjSN6KlztWUF81kEgriwuuZSQX49P72AcB5ZY2OZFPyQg932YZJi&#10;ou3AH9RnvhQBwi5BBZX3bSKlKyoy6Ga2JQ7ep+0M+iC7UuoOhwA3jXyOolgarDksVNjSsaLiK7sZ&#10;BTJbDv1pWLvD8bKeH/b54vX9m5WaPo77DQhPo7+H/9tvWsEqhr8v4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kvBxQAAANsAAAAPAAAAAAAAAAAAAAAAAJgCAABkcnMv&#10;ZG93bnJldi54bWxQSwUGAAAAAAQABAD1AAAAigMAAAAA&#10;" fillcolor="black [3213]"/>
                  <v:shape id="AutoShape 40" o:spid="_x0000_s107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Kx8YAAADbAAAADwAAAGRycy9kb3ducmV2LnhtbESPQWvCQBSE74X+h+UVvBTdKLSR1FWK&#10;rcVDDjaK6O01+5oEs29Ddo3x37tCocdhZr5hZove1KKj1lWWFYxHEQji3OqKCwW77Wo4BeE8ssba&#10;Mim4koPF/PFhhom2F/6mLvOFCBB2CSoovW8SKV1ekkE3sg1x8H5ta9AH2RZSt3gJcFPLSRS9SoMV&#10;h4USG1qWlJ+ys1GAOk2fv9LPj9OhM/HmeIy7ff+j1OCpf38D4an3/+G/9loreInh/iX8AD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5ysfGAAAA2wAAAA8AAAAAAAAA&#10;AAAAAAAAoQIAAGRycy9kb3ducmV2LnhtbFBLBQYAAAAABAAEAPkAAACUAwAAAAA=&#10;" strokecolor="white [3212]" strokeweight="2pt"/>
                </v:group>
                <v:shape id="Text Box 41" o:spid="_x0000_s107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337FDF83" wp14:editId="4BAE7C1B">
            <wp:extent cx="2751280" cy="2371725"/>
            <wp:effectExtent l="0" t="0" r="0" b="0"/>
            <wp:docPr id="28" name="Picture 4" descr="C:\Users\matlab\Dropbox\SEM\5_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4" descr="C:\Users\matlab\Dropbox\SEM\5_020.tif"/>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b="6391"/>
                    <a:stretch/>
                  </pic:blipFill>
                  <pic:spPr bwMode="auto">
                    <a:xfrm>
                      <a:off x="0" y="0"/>
                      <a:ext cx="2759564" cy="2378866"/>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7FDBF7A3" wp14:editId="34B834A2">
            <wp:extent cx="2751279" cy="2381250"/>
            <wp:effectExtent l="0" t="0" r="0" b="0"/>
            <wp:docPr id="29" name="Picture 5" descr="C:\Users\matlab\Dropbox\SEM\5_0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Picture 5" descr="C:\Users\matlab\Dropbox\SEM\5_022.tif"/>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b="6015"/>
                    <a:stretch/>
                  </pic:blipFill>
                  <pic:spPr bwMode="auto">
                    <a:xfrm>
                      <a:off x="0" y="0"/>
                      <a:ext cx="2751776" cy="2381680"/>
                    </a:xfrm>
                    <a:prstGeom prst="rect">
                      <a:avLst/>
                    </a:prstGeom>
                    <a:noFill/>
                    <a:ln>
                      <a:noFill/>
                    </a:ln>
                    <a:extLst>
                      <a:ext uri="{53640926-AAD7-44D8-BBD7-CCE9431645EC}">
                        <a14:shadowObscured xmlns:a14="http://schemas.microsoft.com/office/drawing/2010/main"/>
                      </a:ext>
                    </a:extLst>
                  </pic:spPr>
                </pic:pic>
              </a:graphicData>
            </a:graphic>
          </wp:inline>
        </w:drawing>
      </w: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                        Nylon 6 MC 2 (N</w:t>
      </w:r>
      <w:r w:rsidRPr="008D3B95">
        <w:rPr>
          <w:rFonts w:ascii="Times New Roman" w:hAnsi="Times New Roman"/>
          <w:color w:val="000000"/>
          <w:sz w:val="24"/>
          <w:szCs w:val="24"/>
          <w:vertAlign w:val="subscript"/>
        </w:rPr>
        <w:t>2</w:t>
      </w:r>
      <w:r w:rsidRPr="008D3B95">
        <w:rPr>
          <w:rFonts w:ascii="Times New Roman" w:hAnsi="Times New Roman"/>
          <w:color w:val="000000"/>
          <w:sz w:val="24"/>
          <w:szCs w:val="24"/>
        </w:rPr>
        <w:t>)                                  Nylon 6 MC 2 (Fracture)</w:t>
      </w:r>
    </w:p>
    <w:p w:rsidR="002468F3" w:rsidRPr="008D3B95" w:rsidRDefault="002468F3" w:rsidP="002468F3">
      <w:pPr>
        <w:spacing w:line="480" w:lineRule="auto"/>
        <w:jc w:val="both"/>
        <w:rPr>
          <w:rFonts w:ascii="Times New Roman" w:hAnsi="Times New Roman"/>
          <w:color w:val="000000"/>
          <w:sz w:val="24"/>
          <w:szCs w:val="24"/>
        </w:rPr>
      </w:pPr>
    </w:p>
    <w:p w:rsidR="002468F3" w:rsidRPr="008D3B95" w:rsidRDefault="002468F3" w:rsidP="007C6DF2">
      <w:pPr>
        <w:spacing w:line="240" w:lineRule="auto"/>
        <w:jc w:val="both"/>
        <w:rPr>
          <w:rFonts w:ascii="Times New Roman" w:hAnsi="Times New Roman"/>
          <w:color w:val="000000"/>
          <w:sz w:val="24"/>
          <w:szCs w:val="24"/>
        </w:rPr>
      </w:pPr>
      <w:r>
        <w:rPr>
          <w:rFonts w:asciiTheme="minorHAnsi" w:eastAsiaTheme="minorEastAsia" w:hAnsiTheme="minorHAnsi" w:cstheme="minorBidi"/>
          <w:noProof/>
          <w:sz w:val="22"/>
          <w:szCs w:val="22"/>
        </w:rPr>
        <w:lastRenderedPageBreak/>
        <mc:AlternateContent>
          <mc:Choice Requires="wpg">
            <w:drawing>
              <wp:anchor distT="0" distB="0" distL="114300" distR="114300" simplePos="0" relativeHeight="251656192" behindDoc="0" locked="0" layoutInCell="1" allowOverlap="1" wp14:anchorId="19C7ED77" wp14:editId="25EDB411">
                <wp:simplePos x="0" y="0"/>
                <wp:positionH relativeFrom="column">
                  <wp:posOffset>4873625</wp:posOffset>
                </wp:positionH>
                <wp:positionV relativeFrom="paragraph">
                  <wp:posOffset>2135505</wp:posOffset>
                </wp:positionV>
                <wp:extent cx="733425" cy="295910"/>
                <wp:effectExtent l="6350" t="1905" r="12700" b="698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50" name="Group 53"/>
                        <wpg:cNvGrpSpPr>
                          <a:grpSpLocks/>
                        </wpg:cNvGrpSpPr>
                        <wpg:grpSpPr bwMode="auto">
                          <a:xfrm>
                            <a:off x="4650" y="5550"/>
                            <a:ext cx="1155" cy="435"/>
                            <a:chOff x="4650" y="5550"/>
                            <a:chExt cx="1155" cy="435"/>
                          </a:xfrm>
                        </wpg:grpSpPr>
                        <wps:wsp>
                          <wps:cNvPr id="51" name="Rectangle 5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2" name="AutoShape 5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53" name="Text Box 5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80" style="position:absolute;left:0;text-align:left;margin-left:383.75pt;margin-top:168.15pt;width:57.75pt;height:23.3pt;z-index:251656192"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KZuOQQAAP0NAAAOAAAAZHJzL2Uyb0RvYy54bWzUV9tu4zYQfS/QfyD07uhiSbaEKIvEl6BA&#10;2i666QfQEnVBJVIl6UjZov/eISkpspO0e2kWrR9k8TacOTxzhrp81zc1eiBcVIwmlnvhWIjQlGUV&#10;LRLr1/v9Ym0hITHNcM0oSaxHIqx3V99/d9m1MfFYyeqMcARGqIi7NrFKKdvYtkVakgaLC9YSCoM5&#10;4w2W0OSFnXHcgfWmtj3HCe2O8azlLCVCQO/WDFpX2n6ek1T+nOeCSFQnFvgm9ZPr50E97atLHBcc&#10;t2WVDm7gL/CiwRWFTSdTWywxOvLqmammSjkTLJcXKWtsludVSnQMEI3rnEVzy9mx1bEUcVe0E0wA&#10;7RlOX2w2/enhPUdVllh+ZCGKGzgjvS2CNoDTtUUMc255+6F9z02E8HrH0t8EDNvn46pdmMno0P3I&#10;MrCHj5JpcPqcN8oEhI16fQaP0xmQXqIUOlfLpe8FFkphyIuCyB3OKC3hINUqPwzgIGE0CFztIo7T&#10;cjesdt1gWOuHofLfxrHZVXs6eGbC0o0pwgEFZXuOQrB8axRm8cDmmo8jFrNoloEZegmGcdmLMJiF&#10;r8IAWSeeiCW+jlgfStwSzVehSDNC6o6Q/gLpiGlRExT4BlY9b2SWMLRClG1KmEauOWddSXAGbrlq&#10;PpzhbIFqCCDlP/LscxCegMJxy4W8JaxB6iWxODivWYwf7oQ01BqnKFILVlfZvqpr3VD6RTY1Rw8Y&#10;lEf2rl5aHxtICdPnOupnThX6Fbv1XN0FbmgJVCY0iU+s1xR1iRUFkCfPd+bFYdpXbzEZnDvYVBJ0&#10;t66axFrPHFFo72imWShxVZt38KamA/wKcZU0Ij6w7BHQ58yIKhQBeCkZ/2ihDgQ1scTvR8yJheof&#10;KJxg5Pq+UmDd8IOVBw0+HznMRzBNwRQgZyHzupFGtY8tr4oSdjKIUnYN6pJX+kCevBqcBW4bX9+e&#10;5N5IcuWPTgQEUgRADpzdUCOfaU8H+Zx4rmffP7YglSc0N0s+neaRA9qnhHEdDWoxCkkYAdhKUUcu&#10;jEo8EnjguJAcK3Q3jFKgO+MG5FcYT5miu+aKYaQX+MDo55Q8TYZD8a8mA9TIgbB/S14cAxiQuMo7&#10;BYsuzn9ETrRb79b+wvfC3cJ3ttvF9X7jL8K9uwq2y+1ms3X/VBG5flxWWUaoCnm8KLj+p+nlcGUx&#10;JX66Kkzw2afWdb6Di+O/dlpL33nuKRFS9NA0fypw34ryy5Hy9wrQG9ajQNfcgfFK1pHsoX9M1jcT&#10;+LUXnl0JlEfqOrFW1xrF/PP7wGfr+3RcRgxxPHUM8vjfY9hJ0RDzwrDXP11TTyrXq1Q8SRrX850b&#10;L1rsw/Vq4e/9YBGtnPXCcaObKHT8yN/uT5PmrqLk65PmWxe9KeeV+2M2jv8vZaXsD72+S5sbmcqD&#10;/0uR1OoB3xg6vOF7SH3EzNvwPv9qu/oLAAD//wMAUEsDBBQABgAIAAAAIQACOK+s4gAAAAsBAAAP&#10;AAAAZHJzL2Rvd25yZXYueG1sTI/BasMwDIbvg72D0WC31UlN0zSNU0rZdiqDtYOxmxurSWhsh9hN&#10;0refdlqPkj5+fX++mUzLBux946yEeBYBQ1s63dhKwtfx7SUF5oOyWrXOooQbetgUjw+5yrQb7ScO&#10;h1AxCrE+UxLqELqMc1/WaJSfuQ4t3c6uNyrQ2Fdc92qkcNPyeRQl3KjG0odadbirsbwcrkbC+6jG&#10;rYhfh/3lvLv9HBcf3/sYpXx+mrZrYAGn8A/Dnz6pQ0FOJ3e12rNWwjJZLgiVIEQigBGRpoLanWiT&#10;zlfAi5zfdyh+AQAA//8DAFBLAQItABQABgAIAAAAIQC2gziS/gAAAOEBAAATAAAAAAAAAAAAAAAA&#10;AAAAAABbQ29udGVudF9UeXBlc10ueG1sUEsBAi0AFAAGAAgAAAAhADj9If/WAAAAlAEAAAsAAAAA&#10;AAAAAAAAAAAALwEAAF9yZWxzLy5yZWxzUEsBAi0AFAAGAAgAAAAhAOzwpm45BAAA/Q0AAA4AAAAA&#10;AAAAAAAAAAAALgIAAGRycy9lMm9Eb2MueG1sUEsBAi0AFAAGAAgAAAAhAAI4r6ziAAAACwEAAA8A&#10;AAAAAAAAAAAAAAAAkwYAAGRycy9kb3ducmV2LnhtbFBLBQYAAAAABAAEAPMAAACiBwAAAAA=&#10;">
                <v:group id="Group 53" o:spid="_x0000_s108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54" o:spid="_x0000_s108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TtcQA&#10;AADbAAAADwAAAGRycy9kb3ducmV2LnhtbESPzW7CMBCE75V4B2uRuIETaBEEDALUHw5cCDzAKl6S&#10;iHgdYjdJ376uhNTjaGa+0ay3valES40rLSuIJxEI4szqknMF18vHeAHCeWSNlWVS8EMOtpvByxoT&#10;bTs+U5v6XAQIuwQVFN7XiZQuK8igm9iaOHg32xj0QTa51A12AW4qOY2iuTRYclgosKZDQdk9/TYK&#10;ZPrate/d0u0PX8t4v7vOPk8PVmo07HcrEJ56/x9+to9awVsMf1/C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T07XEAAAA2wAAAA8AAAAAAAAAAAAAAAAAmAIAAGRycy9k&#10;b3ducmV2LnhtbFBLBQYAAAAABAAEAPUAAACJAwAAAAA=&#10;" fillcolor="black [3213]"/>
                  <v:shape id="AutoShape 55" o:spid="_x0000_s108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5pX8YAAADbAAAADwAAAGRycy9kb3ducmV2LnhtbESPQWvCQBSE74L/YXmCF6mbCq0lZhWx&#10;WnrIoWop5vbMPpNg9m3IrjH9991CocdhZr5hklVvatFR6yrLCh6nEQji3OqKCwWfx93DCwjnkTXW&#10;lknBNzlYLYeDBGNt77yn7uALESDsYlRQet/EUrq8JINuahvi4F1sa9AH2RZSt3gPcFPLWRQ9S4MV&#10;h4USG9qUlF8PN6MAdZpO3tLt6/XUmflHls27r/6s1HjUrxcgPPX+P/zXftcKnmbw+yX8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OaV/GAAAA2wAAAA8AAAAAAAAA&#10;AAAAAAAAoQIAAGRycy9kb3ducmV2LnhtbFBLBQYAAAAABAAEAPkAAACUAwAAAAA=&#10;" strokecolor="white [3212]" strokeweight="2pt"/>
                </v:group>
                <v:shape id="Text Box 56" o:spid="_x0000_s108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heme="minorHAnsi" w:eastAsiaTheme="minorEastAsia" w:hAnsiTheme="minorHAnsi" w:cstheme="minorBidi"/>
          <w:noProof/>
          <w:sz w:val="22"/>
          <w:szCs w:val="22"/>
        </w:rPr>
        <mc:AlternateContent>
          <mc:Choice Requires="wpg">
            <w:drawing>
              <wp:anchor distT="0" distB="0" distL="114300" distR="114300" simplePos="0" relativeHeight="251655168" behindDoc="0" locked="0" layoutInCell="1" allowOverlap="1" wp14:anchorId="2B21AEBE" wp14:editId="46397C33">
                <wp:simplePos x="0" y="0"/>
                <wp:positionH relativeFrom="column">
                  <wp:posOffset>2057400</wp:posOffset>
                </wp:positionH>
                <wp:positionV relativeFrom="paragraph">
                  <wp:posOffset>2115820</wp:posOffset>
                </wp:positionV>
                <wp:extent cx="733425" cy="295910"/>
                <wp:effectExtent l="9525" t="1270" r="9525" b="762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45" name="Group 48"/>
                        <wpg:cNvGrpSpPr>
                          <a:grpSpLocks/>
                        </wpg:cNvGrpSpPr>
                        <wpg:grpSpPr bwMode="auto">
                          <a:xfrm>
                            <a:off x="4650" y="5550"/>
                            <a:ext cx="1155" cy="435"/>
                            <a:chOff x="4650" y="5550"/>
                            <a:chExt cx="1155" cy="435"/>
                          </a:xfrm>
                        </wpg:grpSpPr>
                        <wps:wsp>
                          <wps:cNvPr id="46" name="Rectangle 4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7" name="AutoShape 5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48" name="Text Box 5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85" style="position:absolute;left:0;text-align:left;margin-left:162pt;margin-top:166.6pt;width:57.75pt;height:23.3pt;z-index:251655168"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vrDNgQAAP0NAAAOAAAAZHJzL2Uyb0RvYy54bWzUV21zozYQ/t6Z/gcN3x0DETYwITeJHWc6&#10;k7Y3d7kfIIMMTEGiEg7Odfrfu1oBMfGlvZfmpvUHjN53n332WXHx5lBX5IErXUqRON6Z6xAuUpmV&#10;Ik+cD/ebWegQ3TKRsUoKnjiPXDtvLn/84aJrYu7LQlYZVwQ2ETrumsQp2raJ53OdFrxm+kw2XMDg&#10;TqqatdBU+TxTrIPd62ruu+5i3kmVNUqmXGvoXdtB5xL33+142v6622nekipxwLYWnwqfW/OcX16w&#10;OFesKcq0N4N9hRU1KwUcOm61Zi0je1WebFWXqZJa7tqzVNZzuduVKUcfwBvPfebNrZL7Bn3J4y5v&#10;RpgA2mc4ffW26S8PbxUps8Sh1CGC1RAjPJZAG8DpmjyGObeqed+8VdZDeL2T6W8ahufPx007t5PJ&#10;tvtZZrAf27cSwTnsVG22ALfJAWPwOMaAH1qSQufy/Jz6gUNSGPKjIPL6GKUFBNKsoosAAgmjQeBF&#10;Nn5pcdOv9rygX0sXCzM4Z7E9FS3tLbNuYWP0cEABlk9QCF8bhSN/wDHk44DFkTfnweDqKQzDsk/C&#10;YBe+CANknX4ilv42Yr0vWMORr9qQZoB0MUD6DtKRibzihGLkugbnDczSllZEyFUB0/iVUrIrOMvA&#10;LA+DOVlgGhpI+Y88+xKER6BY3Cjd3nJZE/OSOAqMRxazhzvdWmoNUwyptazKbFNWFTaMfvFVpcgD&#10;A+VpDx4urfY1pITt81zzs1GFfhNWnItdYAZKoNkCSTzZvRKkS5wogDw5PVnl2/FcPGLc8NjAumxB&#10;d6uyTpzwyBCD9o3IkIUtKyv7DtZUApPdIm6SRsdbmT0C+kpaUYUiAC+FVB8d0oGgJo7+fc8Ud0j1&#10;k4AIRh6lRoGxQYOlDw11PLI9HmEiha0AOYfY11VrVXvfqDIv4CSLqJBXoC67EgPyZFVvLHDb2vr6&#10;JF8OJDf2YCIQm5c9Z1fCymd6EL18jjzH2fePDUjlhOZ2yefTPHJBvIwwhlGvFoOQLCIA2yjqwIVB&#10;iQcC9xzXrWIG3ZUUAugulQX5BcYLaeiOXLGM9AMKjD6l5DQZtvm/mgxQI3vC/i15WQxgQOIa6wws&#10;WJz/iNzoJrwJ6Yz6i5sZddfr2dVmRWeLjbcM1ufr1Wrt/Wk88mhclFnGhXF5uCh49PP0sr+y2BI/&#10;XhVG+ObT3THfwcThH42G8nWae0aETD/S/KnAfS/Kw9XOlsp7A+i1PJAA+dsz3sg6aQ/QPyTrqwl8&#10;6EONmVwJjEXmOhFCpUHmP78PfLG+j+GyYsjisaOXx/8ewyZFQx8Xhg3+sKZOKteLVJwkjedT99qP&#10;ZptFuJzRDQ1m0dINZ64XXUcLl0Z0vZkmzV0p+LcnzfcuemPOG/OHbBz+P5WV7WF7wLv0Ux78X4ok&#10;qgd8Y6B7/feQ+Yg5bsP78Vfb5V8AAAD//wMAUEsDBBQABgAIAAAAIQAi8AVK4gAAAAsBAAAPAAAA&#10;ZHJzL2Rvd25yZXYueG1sTI9BT8MwDIXvSPyHyEjcWNpmg600naYJOE1IbEiIm9d6bbUmqZqs7f49&#10;5gQ32+/p+XvZejKtGKj3jbMa4lkEgmzhysZWGj4Prw9LED6gLbF1ljRcycM6v73JMC3daD9o2IdK&#10;cIj1KWqoQ+hSKX1Rk0E/cx1Z1k6uNxh47StZ9jhyuGllEkWP0mBj+UONHW1rKs77i9HwNuK4UfHL&#10;sDufttfvw+L9axeT1vd30+YZRKAp/JnhF5/RIWemo7vY0otWg0rm3CXwoFQCgh1ztVqAOPLlabUE&#10;mWfyf4f8BwAA//8DAFBLAQItABQABgAIAAAAIQC2gziS/gAAAOEBAAATAAAAAAAAAAAAAAAAAAAA&#10;AABbQ29udGVudF9UeXBlc10ueG1sUEsBAi0AFAAGAAgAAAAhADj9If/WAAAAlAEAAAsAAAAAAAAA&#10;AAAAAAAALwEAAF9yZWxzLy5yZWxzUEsBAi0AFAAGAAgAAAAhAKmW+sM2BAAA/Q0AAA4AAAAAAAAA&#10;AAAAAAAALgIAAGRycy9lMm9Eb2MueG1sUEsBAi0AFAAGAAgAAAAhACLwBUriAAAACwEAAA8AAAAA&#10;AAAAAAAAAAAAkAYAAGRycy9kb3ducmV2LnhtbFBLBQYAAAAABAAEAPMAAACfBwAAAAA=&#10;">
                <v:group id="Group 48" o:spid="_x0000_s108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49" o:spid="_x0000_s108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PdHMUA&#10;AADbAAAADwAAAGRycy9kb3ducmV2LnhtbESPzW7CMBCE75V4B2uReisOJYogxCBA9OfQS0MeYBUv&#10;SUS8DrGbpG9fV6rU42hmvtFk+8m0YqDeNZYVLBcRCOLS6oYrBcXl5WkNwnlkja1lUvBNDva72UOG&#10;qbYjf9KQ+0oECLsUFdTed6mUrqzJoFvYjjh4V9sb9EH2ldQ9jgFuWvkcRYk02HBYqLGjU03lLf8y&#10;CmQej8N53Ljj6W2zPB6K1evHnZV6nE+HLQhPk/8P/7XftYI4gd8v4Q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90cxQAAANsAAAAPAAAAAAAAAAAAAAAAAJgCAABkcnMv&#10;ZG93bnJldi54bWxQSwUGAAAAAAQABAD1AAAAigMAAAAA&#10;" fillcolor="black [3213]"/>
                  <v:shape id="AutoShape 50" o:spid="_x0000_s108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BcGsYAAADbAAAADwAAAGRycy9kb3ducmV2LnhtbESPQWvCQBSE74X+h+UVvBTdKKWR1FWK&#10;rcVDDjaK6O01+5oEs29Ddo3x37tCocdhZr5hZove1KKj1lWWFYxHEQji3OqKCwW77Wo4BeE8ssba&#10;Mim4koPF/PFhhom2F/6mLvOFCBB2CSoovW8SKV1ekkE3sg1x8H5ta9AH2RZSt3gJcFPLSRS9SoMV&#10;h4USG1qWlJ+ys1GAOk2fv9LPj9OhM/HmeIy7ff+j1OCpf38D4an3/+G/9loreInh/iX8AD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gXBrGAAAA2wAAAA8AAAAAAAAA&#10;AAAAAAAAoQIAAGRycy9kb3ducmV2LnhtbFBLBQYAAAAABAAEAPkAAACUAwAAAAA=&#10;" strokecolor="white [3212]" strokeweight="2pt"/>
                </v:group>
                <v:shape id="Text Box 51" o:spid="_x0000_s108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265E8DD1" wp14:editId="147343E0">
            <wp:extent cx="2809875" cy="2412510"/>
            <wp:effectExtent l="0" t="0" r="0" b="0"/>
            <wp:docPr id="30" name="Picture 2" descr="C:\Users\matlab\Dropbox\SEM\6_0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C:\Users\matlab\Dropbox\SEM\6_024.tif"/>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b="6767"/>
                    <a:stretch/>
                  </pic:blipFill>
                  <pic:spPr bwMode="auto">
                    <a:xfrm>
                      <a:off x="0" y="0"/>
                      <a:ext cx="2823877" cy="2424532"/>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24FF9DA7" wp14:editId="7D4FC8C3">
            <wp:extent cx="2809875" cy="2429371"/>
            <wp:effectExtent l="0" t="0" r="0" b="0"/>
            <wp:docPr id="31" name="Picture 3" descr="C:\Users\matlab\Dropbox\SEM\6_0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Picture 3" descr="C:\Users\matlab\Dropbox\SEM\6_027.tif"/>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b="6114"/>
                    <a:stretch/>
                  </pic:blipFill>
                  <pic:spPr bwMode="auto">
                    <a:xfrm>
                      <a:off x="0" y="0"/>
                      <a:ext cx="2817731" cy="2436164"/>
                    </a:xfrm>
                    <a:prstGeom prst="rect">
                      <a:avLst/>
                    </a:prstGeom>
                    <a:noFill/>
                    <a:ln>
                      <a:noFill/>
                    </a:ln>
                    <a:extLst>
                      <a:ext uri="{53640926-AAD7-44D8-BBD7-CCE9431645EC}">
                        <a14:shadowObscured xmlns:a14="http://schemas.microsoft.com/office/drawing/2010/main"/>
                      </a:ext>
                    </a:extLst>
                  </pic:spPr>
                </pic:pic>
              </a:graphicData>
            </a:graphic>
          </wp:inline>
        </w:drawing>
      </w:r>
    </w:p>
    <w:p w:rsidR="002468F3" w:rsidRPr="008D3B95" w:rsidRDefault="002468F3" w:rsidP="002468F3">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                        Nylon 6 OC 2 (N</w:t>
      </w:r>
      <w:r w:rsidRPr="008D3B95">
        <w:rPr>
          <w:rFonts w:ascii="Times New Roman" w:hAnsi="Times New Roman"/>
          <w:color w:val="000000"/>
          <w:sz w:val="24"/>
          <w:szCs w:val="24"/>
          <w:vertAlign w:val="subscript"/>
        </w:rPr>
        <w:t>2</w:t>
      </w:r>
      <w:r w:rsidRPr="008D3B95">
        <w:rPr>
          <w:rFonts w:ascii="Times New Roman" w:hAnsi="Times New Roman"/>
          <w:color w:val="000000"/>
          <w:sz w:val="24"/>
          <w:szCs w:val="24"/>
        </w:rPr>
        <w:t>)                                    Nylon 6 OC 2 (Fracture)</w:t>
      </w:r>
    </w:p>
    <w:p w:rsidR="002468F3" w:rsidRPr="008D3B95" w:rsidRDefault="002468F3" w:rsidP="007C6DF2">
      <w:pPr>
        <w:spacing w:line="240" w:lineRule="auto"/>
        <w:jc w:val="both"/>
        <w:rPr>
          <w:rFonts w:ascii="Times New Roman" w:hAnsi="Times New Roman"/>
          <w:color w:val="000000"/>
          <w:sz w:val="24"/>
          <w:szCs w:val="24"/>
        </w:rPr>
      </w:pPr>
      <w:r>
        <w:rPr>
          <w:rFonts w:ascii="Times New Roman" w:hAnsi="Times New Roman"/>
          <w:b/>
          <w:noProof/>
          <w:color w:val="000000"/>
          <w:sz w:val="24"/>
          <w:szCs w:val="24"/>
        </w:rPr>
        <mc:AlternateContent>
          <mc:Choice Requires="wpg">
            <w:drawing>
              <wp:anchor distT="0" distB="0" distL="114300" distR="114300" simplePos="0" relativeHeight="251658240" behindDoc="0" locked="0" layoutInCell="1" allowOverlap="1" wp14:anchorId="78D5CA69" wp14:editId="3CC31BCD">
                <wp:simplePos x="0" y="0"/>
                <wp:positionH relativeFrom="column">
                  <wp:posOffset>4873625</wp:posOffset>
                </wp:positionH>
                <wp:positionV relativeFrom="paragraph">
                  <wp:posOffset>2113915</wp:posOffset>
                </wp:positionV>
                <wp:extent cx="733425" cy="295910"/>
                <wp:effectExtent l="6350" t="0" r="12700" b="952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40" name="Group 63"/>
                        <wpg:cNvGrpSpPr>
                          <a:grpSpLocks/>
                        </wpg:cNvGrpSpPr>
                        <wpg:grpSpPr bwMode="auto">
                          <a:xfrm>
                            <a:off x="4650" y="5550"/>
                            <a:ext cx="1155" cy="435"/>
                            <a:chOff x="4650" y="5550"/>
                            <a:chExt cx="1155" cy="435"/>
                          </a:xfrm>
                        </wpg:grpSpPr>
                        <wps:wsp>
                          <wps:cNvPr id="41" name="Rectangle 64"/>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2" name="AutoShape 65"/>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43" name="Text Box 66"/>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90" style="position:absolute;left:0;text-align:left;margin-left:383.75pt;margin-top:166.45pt;width:57.75pt;height:23.3pt;z-index:251658240"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92MNwQAAP0NAAAOAAAAZHJzL2Uyb0RvYy54bWzUV9tu4zYQfS/QfyD07uhiSbaEKIvEl6BA&#10;2i666QfQEnVBJVIl6UjZov/eISkpspO0e2kWrR9k8TacOTxzhrp81zc1eiBcVIwmlnvhWIjQlGUV&#10;LRLr1/v9Ym0hITHNcM0oSaxHIqx3V99/d9m1MfFYyeqMcARGqIi7NrFKKdvYtkVakgaLC9YSCoM5&#10;4w2W0OSFnXHcgfWmtj3HCe2O8azlLCVCQO/WDFpX2n6ek1T+nOeCSFQnFvgm9ZPr50E97atLHBcc&#10;t2WVDm7gL/CiwRWFTSdTWywxOvLqmammSjkTLJcXKWtsludVSnQMEI3rnEVzy9mx1bEUcVe0E0wA&#10;7RlOX2w2/enhPUdVlljLyEIUN3BGelsEbQCna4sY5tzy9kP7npsI4fWOpb8JGLbPx1W7MJPRofuR&#10;ZWAPHyXT4PQ5b5QJCBv1+gwepzMgvUQpdK6WS98LLJTCkBcFkTucUVrCQapVfhjAQcJoELjaRRyn&#10;5W5Y7brBsNYPQ+W/jWOzq/Z08MyEpRtThAMKPtieoxAu3xqFWTwQmObjiMUsmmVghl6CYVz2Igxm&#10;4aswQNaJJ2KJryPWhxK3RPNVKNKMkLojpL9AOmJa1ASFvoFVzxuZJQytEGWbEqaRa85ZVxKcgVuu&#10;mg9nOFugGgJI+Y88+xyEJ6Bw3HIhbwlrkHpJLA7OaxbjhzshDbXGKYrUgtVVtq/qWjeUfpFNzdED&#10;BuWRvauX1scGUsL0uY76mVOFfsVuPVd3gRtaApUJTeIT6zVFXWJFAeTJ8515cZj21VtMBucONpUE&#10;3a2rJrHWM0cU2juaaRZKXNXmHbyp6QC/QlwljYgPLHsE9DkzogpFAF5Kxj9aqANBTSzx+xFzYqH6&#10;BwonGLm+Si6pG36w8qDB5yOH+QimKZgC5CxkXjfSqPax5VVRwk4GUcquQV3ySh/Ik1eDs8Bt4+vb&#10;k9wbSa780YmAQp2zA2c31Mhn2tNBPiee69n3jy1I5QnNzZJPp3nkgPYpYVxHg1qMQhJGALZS1JEL&#10;oxKPBB44LiTHCt0NoxTozrgB+RXGU6borrliGOkFPjD6OSVPk+FQ/KvJADVyIOzfkhfHAAYkrvJO&#10;waKL8x+RE+3Wu7W/8L1wt/Cd7XZxvd/4i3DvroLtcrvZbN0/VUSuH5dVlhGqQh4vCq7/aXo5XFlM&#10;iZ+uChN89ql1ne/g4vivndbSd557oyRqmj8VuG9F+eVI+XsF6A3rkam5A+OVrCPZQ/+YrG8m8Gsv&#10;PLsSKI/UdWLtw7VGMf/8PvDZ+j4dlxFDHE8dgzz+9xh2UjTEvDDs9U/X1JPK9SoVT5LG9XznxosW&#10;+3C9Wvh7P1hEK2e9cNzoJgodP/K3+9Okuaso+fqk+dZFb8p55f6YjeP/S1kp+0Ov79KBN15v/i9F&#10;UqsHfGPo8IbvIfURM2/D+/yr7eovAAAA//8DAFBLAwQUAAYACAAAACEAeUSGb+IAAAALAQAADwAA&#10;AGRycy9kb3ducmV2LnhtbEyPwWqDQBCG74W+wzKF3prViNFY1xBC21MoNCmU3iY6UYm7K+5Gzdt3&#10;emqPM/Pxz/fnm1l3YqTBtdYoCBcBCDKlrVpTK/g8vj6lIJxHU2FnDSm4kYNNcX+XY1bZyXzQePC1&#10;4BDjMlTQeN9nUrqyIY1uYXsyfDvbQaPncahlNeDE4bqTyyBYSY2t4Q8N9rRrqLwcrlrB24TTNgpf&#10;xv3lvLt9H+P3r31ISj0+zNtnEJ5m/wfDrz6rQ8FOJ3s1lROdgmSVxIwqiKLlGgQTaRpxuxNvknUM&#10;ssjl/w7FDwAAAP//AwBQSwECLQAUAAYACAAAACEAtoM4kv4AAADhAQAAEwAAAAAAAAAAAAAAAAAA&#10;AAAAW0NvbnRlbnRfVHlwZXNdLnhtbFBLAQItABQABgAIAAAAIQA4/SH/1gAAAJQBAAALAAAAAAAA&#10;AAAAAAAAAC8BAABfcmVscy8ucmVsc1BLAQItABQABgAIAAAAIQAzR92MNwQAAP0NAAAOAAAAAAAA&#10;AAAAAAAAAC4CAABkcnMvZTJvRG9jLnhtbFBLAQItABQABgAIAAAAIQB5RIZv4gAAAAsBAAAPAAAA&#10;AAAAAAAAAAAAAJEGAABkcnMvZG93bnJldi54bWxQSwUGAAAAAAQABADzAAAAoAcAAAAA&#10;">
                <v:group id="Group 63" o:spid="_x0000_s1091"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64" o:spid="_x0000_s1092"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FaMQA&#10;AADbAAAADwAAAGRycy9kb3ducmV2LnhtbESPwW7CMBBE75X4B2uRuBUngCqSYhCgFjhwIeUDVvE2&#10;iRqvQ+wm6d9jJKQeRzPzRrPaDKYWHbWusqwgnkYgiHOrKy4UXL8+X5cgnEfWWFsmBX/kYLMevaww&#10;1bbnC3WZL0SAsEtRQel9k0rp8pIMuqltiIP3bVuDPsi2kLrFPsBNLWdR9CYNVhwWSmxoX1L+k/0a&#10;BTJb9N1Hn7jd/pjEu+11fjjfWKnJeNi+g/A0+P/ws33SCh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KRWjEAAAA2wAAAA8AAAAAAAAAAAAAAAAAmAIAAGRycy9k&#10;b3ducmV2LnhtbFBLBQYAAAAABAAEAPUAAACJAwAAAAA=&#10;" fillcolor="black [3213]"/>
                  <v:shape id="AutoShape 65" o:spid="_x0000_s1093"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gsYAAADbAAAADwAAAGRycy9kb3ducmV2LnhtbESPQWvCQBSE74L/YXmCF6mbSqklZhWx&#10;WnrIoWop5vbMPpNg9m3IrjH9991CocdhZr5hklVvatFR6yrLCh6nEQji3OqKCwWfx93DCwjnkTXW&#10;lknBNzlYLYeDBGNt77yn7uALESDsYlRQet/EUrq8JINuahvi4F1sa9AH2RZSt3gPcFPLWRQ9S4MV&#10;h4USG9qUlF8PN6MAdZpO3tLt6/XUmflHls27r/6s1HjUrxcgPPX+P/zXftcKnmbw+yX8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X/4LGAAAA2wAAAA8AAAAAAAAA&#10;AAAAAAAAoQIAAGRycy9kb3ducmV2LnhtbFBLBQYAAAAABAAEAPkAAACUAwAAAAA=&#10;" strokecolor="white [3212]" strokeweight="2pt"/>
                </v:group>
                <v:shape id="Text Box 66" o:spid="_x0000_s1094"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Pr>
          <w:rFonts w:ascii="Times New Roman" w:hAnsi="Times New Roman"/>
          <w:b/>
          <w:noProof/>
          <w:color w:val="000000"/>
          <w:sz w:val="24"/>
          <w:szCs w:val="24"/>
        </w:rPr>
        <mc:AlternateContent>
          <mc:Choice Requires="wpg">
            <w:drawing>
              <wp:anchor distT="0" distB="0" distL="114300" distR="114300" simplePos="0" relativeHeight="251657216" behindDoc="0" locked="0" layoutInCell="1" allowOverlap="1" wp14:anchorId="240E527A" wp14:editId="547EE557">
                <wp:simplePos x="0" y="0"/>
                <wp:positionH relativeFrom="column">
                  <wp:posOffset>2057400</wp:posOffset>
                </wp:positionH>
                <wp:positionV relativeFrom="paragraph">
                  <wp:posOffset>2113915</wp:posOffset>
                </wp:positionV>
                <wp:extent cx="733425" cy="295910"/>
                <wp:effectExtent l="9525" t="0" r="9525" b="952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3425" cy="295910"/>
                          <a:chOff x="4650" y="5519"/>
                          <a:chExt cx="1155" cy="466"/>
                        </a:xfrm>
                      </wpg:grpSpPr>
                      <wpg:grpSp>
                        <wpg:cNvPr id="35" name="Group 58"/>
                        <wpg:cNvGrpSpPr>
                          <a:grpSpLocks/>
                        </wpg:cNvGrpSpPr>
                        <wpg:grpSpPr bwMode="auto">
                          <a:xfrm>
                            <a:off x="4650" y="5550"/>
                            <a:ext cx="1155" cy="435"/>
                            <a:chOff x="4650" y="5550"/>
                            <a:chExt cx="1155" cy="435"/>
                          </a:xfrm>
                        </wpg:grpSpPr>
                        <wps:wsp>
                          <wps:cNvPr id="36" name="Rectangle 59"/>
                          <wps:cNvSpPr>
                            <a:spLocks noChangeArrowheads="1"/>
                          </wps:cNvSpPr>
                          <wps:spPr bwMode="auto">
                            <a:xfrm>
                              <a:off x="4650" y="5550"/>
                              <a:ext cx="1155" cy="435"/>
                            </a:xfrm>
                            <a:prstGeom prst="rect">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 name="AutoShape 60"/>
                          <wps:cNvCnPr>
                            <a:cxnSpLocks noChangeShapeType="1"/>
                          </wps:cNvCnPr>
                          <wps:spPr bwMode="auto">
                            <a:xfrm>
                              <a:off x="4905" y="5895"/>
                              <a:ext cx="690" cy="0"/>
                            </a:xfrm>
                            <a:prstGeom prst="straightConnector1">
                              <a:avLst/>
                            </a:prstGeom>
                            <a:noFill/>
                            <a:ln w="25400">
                              <a:solidFill>
                                <a:schemeClr val="bg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38" name="Text Box 61"/>
                        <wps:cNvSpPr txBox="1">
                          <a:spLocks noChangeArrowheads="1"/>
                        </wps:cNvSpPr>
                        <wps:spPr bwMode="auto">
                          <a:xfrm>
                            <a:off x="4826" y="5519"/>
                            <a:ext cx="8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95" style="position:absolute;left:0;text-align:left;margin-left:162pt;margin-top:166.45pt;width:57.75pt;height:23.3pt;z-index:251657216" coordorigin="4650,5519" coordsize="1155,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kMxOgQAAP0NAAAOAAAAZHJzL2Uyb0RvYy54bWzUV9tyo0YQfU9V/mGKd1mAAAFlecvWxZUq&#10;J9na9X7ACEZABWbIDDJ4U/n39PQARtY62Uu8legBMffu06dPD5dvuqokD0yqQvCV5VzYFmE8EWnB&#10;s5X14X43Cy2iGspTWgrOVtYjU9abqx9/uGzrmLkiF2XKJIFNuIrbemXlTVPH87lKclZRdSFqxmHw&#10;IGRFG2jKbJ5K2sLuVTl3bTuYt0KmtRQJUwp6N2bQusL9DweWNL8eDoo1pFxZYFuDT4nPvX7Ory5p&#10;nEla50XSm0G/woqKFhwOHbfa0IaSoyzOtqqKRAolDs1FIqq5OByKhKEP4I1jP/PmVopjjb5kcZvV&#10;I0wA7TOcvnrb5JeHt5IU6cpaeBbhtIIY4bEE2gBOW2cxzLmV9fv6rTQewuudSH5TMDx/Pq7bmZlM&#10;9u3PIoX96LERCE53kJXeAtwmHcbgcYwB6xqSQOdysfBc3yIJDLmRHzl9jJIcAqlXeYEPgYRR33ci&#10;E78k3/arHcfv13pBoAfnNDanoqW9ZcYtbIweDijA8ikKfvjaKEz8AceQjwMWE28W/uDqOQzDsk/C&#10;YBa+CANknXoilvo2Yr3Pac2Qr0qTZoA0GCB9B+lIeVYy4mPk2hrnDcxShlaEi3UO09i1lKLNGU3B&#10;LAeDebJANxSQ8h959iUIj0DRuJaquWWiIvplZUkwHllMH+5UY6g1TNGkVqIs0l1RltjQ+sXWpSQP&#10;FJSn6RxcWh4rSAnT59j6Z6IK/TqsOBe7wAyUQL0Fkvhk95KTdmVFPuTJ+cky24/n4hHjhlMDq6IB&#10;3S2LamWFE0M02lueIgsbWpTmHawpOSa7QVwnjYr3In0E9KUwogpFAF5yIT9apAVBXVnq9yOVzCLl&#10;TxwiGDmepxUYG56/dKEhpyP76QjlCWwFyFnEvK4bo9rHWhZZDicZRLm4BnU5FBiQJ6t6Y4HbxtbX&#10;J/lyILm2BxOBBIh8z9k1N/KZdLyXz5HnOPv+sQapPKG5WfL5NI9sEC8tjGHUq8UgJEEEYGtFHbgw&#10;KPFA4J7jqpFUo7sWnAPdhTQgv8B4LjTdkSuGka7vAaPPKXmaDPvsX00GqJE9Yf+WvDQGMCBxtXUa&#10;FizOf0R2tA23oTfz3GA78+zNZna9W3uzYOcs/c1is15vnD+1R44X50WaMq5dHi4Kjvd5etlfWUyJ&#10;H68KI3zz090x38HE4R+NhvJ1nntahHQ/0vypwH0vysPVzpTKew3ojehIgPztGa9lnTQd9A/J+moC&#10;H7pQY06uBNoifZ0Ivcgw//l94Iv1fQyXEUMajx29PP73GHZSNNS0MOzwhzX1pHK9SMWTpHFcz75x&#10;o9kuCJczb+f5s2hphzPbiW6iwPYib7M7TZq7grNvT5rvXfTGnNfmD9k4/H8qK5tu3+Fd2l9oaHUe&#10;/F+KJKoHfGOge/33kP6ImbbhffrVdvUXAAAA//8DAFBLAwQUAAYACAAAACEA4Q9hduIAAAALAQAA&#10;DwAAAGRycy9kb3ducmV2LnhtbEyPzU7DMBCE70i8g7VI3Kjz0wINcaqqAk5VJVokxG0bb5OosR3F&#10;bpK+PcsJbrO7o9lv8tVkWjFQ7xtnFcSzCATZ0unGVgo+D28PzyB8QKuxdZYUXMnDqri9yTHTbrQf&#10;NOxDJTjE+gwV1CF0mZS+rMmgn7mOLN9OrjcYeOwrqXscOdy0MomiR2mwsfyhxo42NZXn/cUoeB9x&#10;XKfx67A9nzbX78Ni97WNSan7u2n9AiLQFP7M8IvP6FAw09FdrPaiVZAmc+4SWKTJEgQ75ulyAeLI&#10;mycWssjl/w7FDwAAAP//AwBQSwECLQAUAAYACAAAACEAtoM4kv4AAADhAQAAEwAAAAAAAAAAAAAA&#10;AAAAAAAAW0NvbnRlbnRfVHlwZXNdLnhtbFBLAQItABQABgAIAAAAIQA4/SH/1gAAAJQBAAALAAAA&#10;AAAAAAAAAAAAAC8BAABfcmVscy8ucmVsc1BLAQItABQABgAIAAAAIQC3fkMxOgQAAP0NAAAOAAAA&#10;AAAAAAAAAAAAAC4CAABkcnMvZTJvRG9jLnhtbFBLAQItABQABgAIAAAAIQDhD2F24gAAAAsBAAAP&#10;AAAAAAAAAAAAAAAAAJQGAABkcnMvZG93bnJldi54bWxQSwUGAAAAAAQABADzAAAAowcAAAAA&#10;">
                <v:group id="Group 58" o:spid="_x0000_s1096" style="position:absolute;left:4650;top:5550;width:1155;height:435" coordorigin="4650,5550" coordsize="115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59" o:spid="_x0000_s1097" style="position:absolute;left:4650;top:5550;width:11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WuYcQA&#10;AADbAAAADwAAAGRycy9kb3ducmV2LnhtbESPzW7CMBCE70h9B2uRegOHH6GSYhCg8nPgQsoDrOJt&#10;EhGv09gk4e0xEhLH0cx8o1msOlOKhmpXWFYwGkYgiFOrC84UXH53gy8QziNrLC2Tgjs5WC0/eguM&#10;tW35TE3iMxEg7GJUkHtfxVK6NCeDbmgr4uD92dqgD7LOpK6xDXBTynEUzaTBgsNCjhVtc0qvyc0o&#10;kMm0bX7audtsD/PRZn2Z7E//rNRnv1t/g/DU+Xf41T5qBZMZPL+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rmHEAAAA2wAAAA8AAAAAAAAAAAAAAAAAmAIAAGRycy9k&#10;b3ducmV2LnhtbFBLBQYAAAAABAAEAPUAAACJAwAAAAA=&#10;" fillcolor="black [3213]"/>
                  <v:shape id="AutoShape 60" o:spid="_x0000_s1098" type="#_x0000_t32" style="position:absolute;left:4905;top:5895;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vZ8YAAADbAAAADwAAAGRycy9kb3ducmV2LnhtbESPQWvCQBSE74X+h+UVvBTdaKGR1FWK&#10;rcVDDjaK6O01+5oEs29Ddo3x37tCocdhZr5hZove1KKj1lWWFYxHEQji3OqKCwW77Wo4BeE8ssba&#10;Mim4koPF/PFhhom2F/6mLvOFCBB2CSoovW8SKV1ekkE3sg1x8H5ta9AH2RZSt3gJcFPLSRS9SoMV&#10;h4USG1qWlJ+ys1GAOk2fv9LPj9OhM/HmeIy7ff+j1OCpf38D4an3/+G/9loreInh/iX8AD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mL2fGAAAA2wAAAA8AAAAAAAAA&#10;AAAAAAAAoQIAAGRycy9kb3ducmV2LnhtbFBLBQYAAAAABAAEAPkAAACUAwAAAAA=&#10;" strokecolor="white [3212]" strokeweight="2pt"/>
                </v:group>
                <v:shape id="Text Box 61" o:spid="_x0000_s1099" type="#_x0000_t202" style="position:absolute;left:4826;top:5519;width:8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3152F3" w:rsidRPr="00B72CB0" w:rsidRDefault="003152F3" w:rsidP="002468F3">
                        <w:pPr>
                          <w:rPr>
                            <w:rFonts w:ascii="Times New Roman" w:hAnsi="Times New Roman"/>
                            <w:b/>
                            <w:color w:val="FFFFFF" w:themeColor="background1"/>
                            <w:sz w:val="24"/>
                          </w:rPr>
                        </w:pPr>
                        <w:r w:rsidRPr="00B72CB0">
                          <w:rPr>
                            <w:rFonts w:ascii="Times New Roman" w:hAnsi="Times New Roman"/>
                            <w:b/>
                            <w:color w:val="FFFFFF" w:themeColor="background1"/>
                            <w:sz w:val="24"/>
                          </w:rPr>
                          <w:t xml:space="preserve">5 </w:t>
                        </w:r>
                        <w:proofErr w:type="spellStart"/>
                        <w:r w:rsidRPr="00B72CB0">
                          <w:rPr>
                            <w:rFonts w:ascii="Times New Roman" w:hAnsi="Times New Roman"/>
                            <w:b/>
                            <w:color w:val="FFFFFF" w:themeColor="background1"/>
                            <w:sz w:val="24"/>
                          </w:rPr>
                          <w:t>μm</w:t>
                        </w:r>
                        <w:proofErr w:type="spellEnd"/>
                      </w:p>
                    </w:txbxContent>
                  </v:textbox>
                </v:shape>
              </v:group>
            </w:pict>
          </mc:Fallback>
        </mc:AlternateContent>
      </w:r>
      <w:r w:rsidRPr="008D3B95">
        <w:rPr>
          <w:rFonts w:asciiTheme="minorHAnsi" w:eastAsiaTheme="minorEastAsia" w:hAnsiTheme="minorHAnsi" w:cstheme="minorBidi"/>
          <w:noProof/>
          <w:sz w:val="22"/>
          <w:szCs w:val="22"/>
        </w:rPr>
        <w:drawing>
          <wp:inline distT="0" distB="0" distL="0" distR="0" wp14:anchorId="23311E56" wp14:editId="2E659A04">
            <wp:extent cx="2809875" cy="2419350"/>
            <wp:effectExtent l="0" t="0" r="0" b="0"/>
            <wp:docPr id="32" name="Picture 4" descr="C:\Users\matlab\Dropbox\SEM\7_0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descr="C:\Users\matlab\Dropbox\SEM\7_028.tif"/>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b="6502"/>
                    <a:stretch/>
                  </pic:blipFill>
                  <pic:spPr bwMode="auto">
                    <a:xfrm>
                      <a:off x="0" y="0"/>
                      <a:ext cx="2813040" cy="2422075"/>
                    </a:xfrm>
                    <a:prstGeom prst="rect">
                      <a:avLst/>
                    </a:prstGeom>
                    <a:noFill/>
                    <a:ln>
                      <a:noFill/>
                    </a:ln>
                    <a:extLst>
                      <a:ext uri="{53640926-AAD7-44D8-BBD7-CCE9431645EC}">
                        <a14:shadowObscured xmlns:a14="http://schemas.microsoft.com/office/drawing/2010/main"/>
                      </a:ext>
                    </a:extLst>
                  </pic:spPr>
                </pic:pic>
              </a:graphicData>
            </a:graphic>
          </wp:inline>
        </w:drawing>
      </w:r>
      <w:r w:rsidRPr="008D3B95">
        <w:rPr>
          <w:rFonts w:asciiTheme="minorHAnsi" w:eastAsiaTheme="minorEastAsia" w:hAnsiTheme="minorHAnsi" w:cstheme="minorBidi"/>
          <w:noProof/>
          <w:sz w:val="22"/>
          <w:szCs w:val="22"/>
        </w:rPr>
        <w:drawing>
          <wp:inline distT="0" distB="0" distL="0" distR="0" wp14:anchorId="0AD25DF4" wp14:editId="436B0C98">
            <wp:extent cx="2809875" cy="2428875"/>
            <wp:effectExtent l="0" t="0" r="0" b="0"/>
            <wp:docPr id="33" name="Picture 5" descr="C:\Users\matlab\Dropbox\SEM\7_0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9" name="Picture 5" descr="C:\Users\matlab\Dropbox\SEM\7_033.tif"/>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6135"/>
                    <a:stretch/>
                  </pic:blipFill>
                  <pic:spPr bwMode="auto">
                    <a:xfrm>
                      <a:off x="0" y="0"/>
                      <a:ext cx="2821971" cy="2439331"/>
                    </a:xfrm>
                    <a:prstGeom prst="rect">
                      <a:avLst/>
                    </a:prstGeom>
                    <a:noFill/>
                    <a:ln>
                      <a:noFill/>
                    </a:ln>
                    <a:extLst>
                      <a:ext uri="{53640926-AAD7-44D8-BBD7-CCE9431645EC}">
                        <a14:shadowObscured xmlns:a14="http://schemas.microsoft.com/office/drawing/2010/main"/>
                      </a:ext>
                    </a:extLst>
                  </pic:spPr>
                </pic:pic>
              </a:graphicData>
            </a:graphic>
          </wp:inline>
        </w:drawing>
      </w:r>
    </w:p>
    <w:p w:rsidR="002468F3" w:rsidRPr="008D3B95" w:rsidRDefault="007E4F00" w:rsidP="007E4F00">
      <w:pPr>
        <w:spacing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hint="eastAsia"/>
          <w:color w:val="000000"/>
          <w:sz w:val="24"/>
          <w:szCs w:val="24"/>
        </w:rPr>
        <w:t xml:space="preserve"> </w:t>
      </w:r>
      <w:r w:rsidR="002468F3" w:rsidRPr="008D3B95">
        <w:rPr>
          <w:rFonts w:ascii="Times New Roman" w:hAnsi="Times New Roman"/>
          <w:color w:val="000000"/>
          <w:sz w:val="24"/>
          <w:szCs w:val="24"/>
        </w:rPr>
        <w:t>Nylon 6 CA 2 (N</w:t>
      </w:r>
      <w:r w:rsidR="002468F3" w:rsidRPr="008D3B95">
        <w:rPr>
          <w:rFonts w:ascii="Times New Roman" w:hAnsi="Times New Roman"/>
          <w:color w:val="000000"/>
          <w:sz w:val="24"/>
          <w:szCs w:val="24"/>
          <w:vertAlign w:val="subscript"/>
        </w:rPr>
        <w:t>2</w:t>
      </w:r>
      <w:r w:rsidR="002468F3" w:rsidRPr="008D3B95">
        <w:rPr>
          <w:rFonts w:ascii="Times New Roman" w:hAnsi="Times New Roman"/>
          <w:color w:val="000000"/>
          <w:sz w:val="24"/>
          <w:szCs w:val="24"/>
        </w:rPr>
        <w:t xml:space="preserve">)          </w:t>
      </w:r>
      <w:r>
        <w:rPr>
          <w:rFonts w:ascii="Times New Roman" w:hAnsi="Times New Roman"/>
          <w:color w:val="000000"/>
          <w:sz w:val="24"/>
          <w:szCs w:val="24"/>
        </w:rPr>
        <w:t xml:space="preserve">                         </w:t>
      </w:r>
      <w:r>
        <w:rPr>
          <w:rFonts w:ascii="Times New Roman" w:hAnsi="Times New Roman" w:hint="eastAsia"/>
          <w:color w:val="000000"/>
          <w:sz w:val="24"/>
          <w:szCs w:val="24"/>
        </w:rPr>
        <w:t xml:space="preserve">  </w:t>
      </w:r>
      <w:r w:rsidR="002468F3" w:rsidRPr="008D3B95">
        <w:rPr>
          <w:rFonts w:ascii="Times New Roman" w:hAnsi="Times New Roman"/>
          <w:color w:val="000000"/>
          <w:sz w:val="24"/>
          <w:szCs w:val="24"/>
        </w:rPr>
        <w:t>Nylon 6 CA 2 (Fracture)</w:t>
      </w:r>
    </w:p>
    <w:p w:rsidR="002468F3" w:rsidRPr="008D3B95" w:rsidRDefault="002468F3" w:rsidP="00DE1C74">
      <w:pPr>
        <w:pStyle w:val="Figuretitle"/>
        <w:spacing w:line="240" w:lineRule="auto"/>
      </w:pPr>
      <w:bookmarkStart w:id="750" w:name="_Toc492475931"/>
      <w:bookmarkStart w:id="751" w:name="_Toc492648149"/>
      <w:bookmarkStart w:id="752" w:name="_Toc493534973"/>
      <w:proofErr w:type="gramStart"/>
      <w:r w:rsidRPr="008D3B95">
        <w:t xml:space="preserve">Figure </w:t>
      </w:r>
      <w:r w:rsidR="00073240">
        <w:t>3.20</w:t>
      </w:r>
      <w:r w:rsidRPr="008D3B95">
        <w:t>.</w:t>
      </w:r>
      <w:proofErr w:type="gramEnd"/>
      <w:r w:rsidRPr="008D3B95">
        <w:t xml:space="preserve"> SEM images of </w:t>
      </w:r>
      <w:r w:rsidR="00073240">
        <w:t>twice-</w:t>
      </w:r>
      <w:r>
        <w:t xml:space="preserve">extruded nylon 6 </w:t>
      </w:r>
      <w:r w:rsidRPr="008D3B95">
        <w:t xml:space="preserve">and </w:t>
      </w:r>
      <w:r>
        <w:t>its nanocomposites</w:t>
      </w:r>
      <w:r w:rsidRPr="008D3B95">
        <w:t>.</w:t>
      </w:r>
      <w:bookmarkEnd w:id="750"/>
      <w:bookmarkEnd w:id="751"/>
      <w:bookmarkEnd w:id="752"/>
      <w:r w:rsidRPr="008D3B95">
        <w:t xml:space="preserve"> </w:t>
      </w:r>
    </w:p>
    <w:p w:rsidR="002468F3" w:rsidRPr="008D3B95" w:rsidRDefault="002468F3" w:rsidP="002468F3">
      <w:pPr>
        <w:spacing w:line="480" w:lineRule="auto"/>
        <w:jc w:val="both"/>
        <w:rPr>
          <w:rFonts w:ascii="Times New Roman" w:hAnsi="Times New Roman"/>
          <w:b/>
          <w:color w:val="000000"/>
          <w:sz w:val="24"/>
          <w:szCs w:val="24"/>
        </w:rPr>
      </w:pPr>
    </w:p>
    <w:p w:rsidR="0083388F" w:rsidRPr="00F53F95" w:rsidRDefault="002468F3" w:rsidP="00F53F95">
      <w:pPr>
        <w:spacing w:line="480" w:lineRule="auto"/>
        <w:jc w:val="both"/>
        <w:rPr>
          <w:rFonts w:ascii="Times New Roman" w:hAnsi="Times New Roman"/>
          <w:color w:val="000000"/>
          <w:sz w:val="24"/>
          <w:szCs w:val="24"/>
        </w:rPr>
      </w:pPr>
      <w:r w:rsidRPr="008D3B95">
        <w:rPr>
          <w:rFonts w:ascii="Times New Roman" w:hAnsi="Times New Roman"/>
          <w:color w:val="000000"/>
          <w:sz w:val="24"/>
          <w:szCs w:val="24"/>
        </w:rPr>
        <w:t xml:space="preserve">From Figure </w:t>
      </w:r>
      <w:r w:rsidR="00073240">
        <w:rPr>
          <w:rFonts w:ascii="Times New Roman" w:hAnsi="Times New Roman"/>
          <w:color w:val="000000"/>
          <w:sz w:val="24"/>
          <w:szCs w:val="24"/>
        </w:rPr>
        <w:t>3.20</w:t>
      </w:r>
      <w:r w:rsidRPr="008D3B95">
        <w:rPr>
          <w:rFonts w:ascii="Times New Roman" w:hAnsi="Times New Roman"/>
          <w:color w:val="000000"/>
          <w:sz w:val="24"/>
          <w:szCs w:val="24"/>
        </w:rPr>
        <w:t xml:space="preserve">, the surface broken by liquid nitrogen was much smoother than that of the tensile samples because under low temperature nylon 6 chains were very brittle and the original surface topography was preserved. While for the tensile samples, under tensile stress, polymer chains moved and disentangled, and finally formed </w:t>
      </w:r>
      <w:proofErr w:type="spellStart"/>
      <w:r w:rsidRPr="008D3B95">
        <w:rPr>
          <w:rFonts w:ascii="Times New Roman" w:hAnsi="Times New Roman"/>
          <w:color w:val="000000"/>
          <w:sz w:val="24"/>
          <w:szCs w:val="24"/>
        </w:rPr>
        <w:t>microfibrils</w:t>
      </w:r>
      <w:proofErr w:type="spellEnd"/>
      <w:r w:rsidRPr="008D3B95">
        <w:rPr>
          <w:rFonts w:ascii="Times New Roman" w:hAnsi="Times New Roman"/>
          <w:color w:val="000000"/>
          <w:sz w:val="24"/>
          <w:szCs w:val="24"/>
        </w:rPr>
        <w:t xml:space="preserve"> at the end of tensile test by strain hardening. For the samples </w:t>
      </w:r>
      <w:r>
        <w:rPr>
          <w:rFonts w:ascii="Times New Roman" w:hAnsi="Times New Roman"/>
          <w:color w:val="000000"/>
          <w:sz w:val="24"/>
          <w:szCs w:val="24"/>
        </w:rPr>
        <w:t xml:space="preserve">that </w:t>
      </w:r>
      <w:r w:rsidRPr="008D3B95">
        <w:rPr>
          <w:rFonts w:ascii="Times New Roman" w:hAnsi="Times New Roman"/>
          <w:color w:val="000000"/>
          <w:sz w:val="24"/>
          <w:szCs w:val="24"/>
        </w:rPr>
        <w:t xml:space="preserve">might containing CA, there were some voids on the fracture surface of tensile test. And for Nylon 6 MC 2 and Nylon 6 CA 2, there were </w:t>
      </w:r>
      <w:r w:rsidRPr="008D3B95">
        <w:rPr>
          <w:rFonts w:ascii="Times New Roman" w:hAnsi="Times New Roman"/>
          <w:color w:val="000000"/>
          <w:sz w:val="24"/>
          <w:szCs w:val="24"/>
        </w:rPr>
        <w:lastRenderedPageBreak/>
        <w:t>many small particles embedded in those holes. After submerged in water, those particles disappeared, i</w:t>
      </w:r>
      <w:r>
        <w:rPr>
          <w:rFonts w:ascii="Times New Roman" w:hAnsi="Times New Roman"/>
          <w:color w:val="000000"/>
          <w:sz w:val="24"/>
          <w:szCs w:val="24"/>
        </w:rPr>
        <w:t>ndicating they are CA particles, s</w:t>
      </w:r>
      <w:r w:rsidRPr="008D3B95">
        <w:rPr>
          <w:rFonts w:ascii="Times New Roman" w:hAnsi="Times New Roman"/>
          <w:color w:val="000000"/>
          <w:sz w:val="24"/>
          <w:szCs w:val="24"/>
        </w:rPr>
        <w:t xml:space="preserve">o it confirmed the previous assumptions made by FTIR, TGA and tensile tests that there were some CA particles unreacted in the nanocomposites. </w:t>
      </w:r>
    </w:p>
    <w:p w:rsidR="00073240" w:rsidRPr="00ED2281" w:rsidRDefault="0083388F" w:rsidP="00073240">
      <w:pPr>
        <w:widowControl w:val="0"/>
        <w:spacing w:before="240" w:after="0" w:line="480" w:lineRule="auto"/>
        <w:jc w:val="both"/>
        <w:rPr>
          <w:rFonts w:ascii="Times New Roman" w:hAnsi="Times New Roman"/>
          <w:kern w:val="2"/>
          <w:sz w:val="24"/>
          <w:szCs w:val="24"/>
          <w:lang w:val="en-US"/>
        </w:rPr>
      </w:pPr>
      <w:r>
        <w:rPr>
          <w:rFonts w:ascii="Times New Roman" w:hAnsi="Times New Roman"/>
          <w:b/>
          <w:noProof/>
          <w:kern w:val="2"/>
          <w:sz w:val="32"/>
          <w:szCs w:val="24"/>
        </w:rPr>
        <mc:AlternateContent>
          <mc:Choice Requires="wpg">
            <w:drawing>
              <wp:anchor distT="0" distB="0" distL="114300" distR="114300" simplePos="0" relativeHeight="251711488" behindDoc="0" locked="0" layoutInCell="1" allowOverlap="1" wp14:anchorId="7CCEEA79" wp14:editId="29061A32">
                <wp:simplePos x="0" y="0"/>
                <wp:positionH relativeFrom="column">
                  <wp:posOffset>81915</wp:posOffset>
                </wp:positionH>
                <wp:positionV relativeFrom="paragraph">
                  <wp:posOffset>106680</wp:posOffset>
                </wp:positionV>
                <wp:extent cx="5353685" cy="2305050"/>
                <wp:effectExtent l="0" t="0" r="0" b="0"/>
                <wp:wrapNone/>
                <wp:docPr id="7" name="Group 7"/>
                <wp:cNvGraphicFramePr/>
                <a:graphic xmlns:a="http://schemas.openxmlformats.org/drawingml/2006/main">
                  <a:graphicData uri="http://schemas.microsoft.com/office/word/2010/wordprocessingGroup">
                    <wpg:wgp>
                      <wpg:cNvGrpSpPr/>
                      <wpg:grpSpPr>
                        <a:xfrm>
                          <a:off x="0" y="0"/>
                          <a:ext cx="5353685" cy="2305050"/>
                          <a:chOff x="0" y="0"/>
                          <a:chExt cx="5353685" cy="2305050"/>
                        </a:xfrm>
                      </wpg:grpSpPr>
                      <pic:pic xmlns:pic="http://schemas.openxmlformats.org/drawingml/2006/picture">
                        <pic:nvPicPr>
                          <pic:cNvPr id="100" name="Picture 100" descr="C:\Users\matlab\Dropbox\SEM\2nd Chapter\Nylon 6 3\Nylon 6 3_1.tif"/>
                          <pic:cNvPicPr>
                            <a:picLocks noChangeAspect="1"/>
                          </pic:cNvPicPr>
                        </pic:nvPicPr>
                        <pic:blipFill rotWithShape="1">
                          <a:blip r:embed="rId101" cstate="print">
                            <a:extLst>
                              <a:ext uri="{28A0092B-C50C-407E-A947-70E740481C1C}">
                                <a14:useLocalDpi xmlns:a14="http://schemas.microsoft.com/office/drawing/2010/main" val="0"/>
                              </a:ext>
                            </a:extLst>
                          </a:blip>
                          <a:srcRect b="6475"/>
                          <a:stretch/>
                        </pic:blipFill>
                        <pic:spPr bwMode="auto">
                          <a:xfrm>
                            <a:off x="2677160" y="0"/>
                            <a:ext cx="2676525" cy="2305050"/>
                          </a:xfrm>
                          <a:prstGeom prst="rect">
                            <a:avLst/>
                          </a:prstGeom>
                          <a:noFill/>
                          <a:ln>
                            <a:noFill/>
                          </a:ln>
                          <a:extLst>
                            <a:ext uri="{53640926-AAD7-44D8-BBD7-CCE9431645EC}">
                              <a14:shadowObscured xmlns:a14="http://schemas.microsoft.com/office/drawing/2010/main"/>
                            </a:ext>
                          </a:extLst>
                        </pic:spPr>
                      </pic:pic>
                      <wpg:grpSp>
                        <wpg:cNvPr id="6" name="Group 6"/>
                        <wpg:cNvGrpSpPr/>
                        <wpg:grpSpPr>
                          <a:xfrm>
                            <a:off x="0" y="0"/>
                            <a:ext cx="5353050" cy="2305050"/>
                            <a:chOff x="0" y="0"/>
                            <a:chExt cx="5353050" cy="2305050"/>
                          </a:xfrm>
                        </wpg:grpSpPr>
                        <wpg:grpSp>
                          <wpg:cNvPr id="96" name="Group 96"/>
                          <wpg:cNvGrpSpPr/>
                          <wpg:grpSpPr>
                            <a:xfrm>
                              <a:off x="0" y="0"/>
                              <a:ext cx="5353050" cy="2305050"/>
                              <a:chOff x="-3067050" y="71438"/>
                              <a:chExt cx="5353684" cy="2305050"/>
                            </a:xfrm>
                          </wpg:grpSpPr>
                          <pic:pic xmlns:pic="http://schemas.openxmlformats.org/drawingml/2006/picture">
                            <pic:nvPicPr>
                              <pic:cNvPr id="97" name="Picture 97" descr="C:\Users\matlab\Dropbox\SEM\1.tif"/>
                              <pic:cNvPicPr>
                                <a:picLocks noChangeAspect="1"/>
                              </pic:cNvPicPr>
                            </pic:nvPicPr>
                            <pic:blipFill rotWithShape="1">
                              <a:blip r:embed="rId102" cstate="print">
                                <a:extLst>
                                  <a:ext uri="{28A0092B-C50C-407E-A947-70E740481C1C}">
                                    <a14:useLocalDpi xmlns:a14="http://schemas.microsoft.com/office/drawing/2010/main" val="0"/>
                                  </a:ext>
                                </a:extLst>
                              </a:blip>
                              <a:srcRect b="6491"/>
                              <a:stretch/>
                            </pic:blipFill>
                            <pic:spPr bwMode="auto">
                              <a:xfrm>
                                <a:off x="-3067050" y="71438"/>
                                <a:ext cx="2676525" cy="23050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1524634" y="2062163"/>
                                <a:ext cx="762000" cy="314325"/>
                              </a:xfrm>
                              <a:prstGeom prst="rect">
                                <a:avLst/>
                              </a:prstGeom>
                              <a:noFill/>
                            </pic:spPr>
                          </pic:pic>
                        </wpg:grpSp>
                        <pic:pic xmlns:pic="http://schemas.openxmlformats.org/drawingml/2006/picture">
                          <pic:nvPicPr>
                            <pic:cNvPr id="12" name="Picture 12"/>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1920240" y="1981200"/>
                              <a:ext cx="761365" cy="314325"/>
                            </a:xfrm>
                            <a:prstGeom prst="rect">
                              <a:avLst/>
                            </a:prstGeom>
                            <a:noFill/>
                          </pic:spPr>
                        </pic:pic>
                      </wpg:grpSp>
                    </wpg:wgp>
                  </a:graphicData>
                </a:graphic>
              </wp:anchor>
            </w:drawing>
          </mc:Choice>
          <mc:Fallback>
            <w:pict>
              <v:group id="Group 7" o:spid="_x0000_s1026" style="position:absolute;margin-left:6.45pt;margin-top:8.4pt;width:421.55pt;height:181.5pt;z-index:251711488" coordsize="53536,23050"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dok51gEAAB6EwAADgAAAGRycy9lMm9Eb2MueG1s7FhZ&#10;b9s4EH5fYP8DoXfFuizZQpzCsd1ggR7GpkVfDCxoirKESiJB0kew2P++Q1JW6iNom26ySFEYtnmI&#10;5Mw3880MdflqV1doQ4UsWTNy/AvPQbQhLCub1cj5+OG1O3CQVLjJcMUaOnLuqHReXf3+2+WWpzRg&#10;BasyKhBs0sh0y0dOoRRPez1JClpjecE4bWAyZ6LGCrpi1csE3sLuddULPC/ubZnIuGCESgmjUzvp&#10;XJn985wS9T7PJVWoGjkgmzK/wvwu9W/v6hKnK4F5UZJWDPwIKWpcNnBot9UUK4zWojzZqi6JYJLl&#10;6oKwusfyvCTU6ADa+N6RNjeCrbnRZZVuV7yDCaA9wunR25J3m7lAZTZyEgc1uAYTmVNRoqHZ8lUK&#10;T9wIfsvnoh1Y2Z7WdpeLWv+DHmhnQL3rQKU7hQgM9sN+GA/6DiIwF4ReHz4WdlKAbU7WkWL2lZW9&#10;/cE9LV8nDi9JCt8WJWidoPR1b4JVai2o025Sf9MeNRaf19wFg3KsymVZlerOOCeYTgvVbOYlmQvb&#10;uQfc98AhLeQwr49FZiijkoCHTtLFRwnEWoDnV3i5mArGl2y3uJ29XQRNhiYF5oqKxbs7YBaKUXjf&#10;+su/UGWuQdbH6xPt+Vjj84aRzxI1DNY3KzqWHDgCzNVP9w4fN90D4ZdVyV+XVYUEU59KVdyCDOAx&#10;vnF9PdniBuIfOegZ6K3zTxlZ17RRls2CVgAha2RRcukgkdJ6ScE5xR+ZDx4EkUTBeVyUjTJngpO9&#10;kUq7oHY3Q7i/g8HY84bBtTvpexM38pKZOx5GiZt4syTyooE/8Sf/6NV+lK4lBTxwNeVlKzqMngh/&#10;ll1tHLK8NfxHG2yijEbSCLT/NyLCkEZIyyoF+RNQRxCB4ijpWzZIJagixd4Me6itDSXQDy23b1kG&#10;6uO1Ykb7I/oFcZL4MTjVKQlhKu4HpyTsqASuIaS6oaxGugGIg4DmELwB8a1K+0e0Dg3TjgDjOK2a&#10;gwHY046cMw7EggiME7vj8TRxo2g6cK+voTWZzIZR6MdRf9YZRxY4Y9v3S0mAG9mP2+cBu2in1/i2&#10;/g9dG/hMYOliYBsl4z1lbZSMte3+qyipA+PjouS5lZ1pD6NkFzI7uVvNhkeqQf/5dHNDL06MFuC7&#10;iR+FA0uK42QQnQD0gJraqPBtnQZaJ6Q+E5GOSgtY9WzJYNil33mbC/TIN6SCnzHUBz9pqB+aLAvx&#10;/4dD/UN80VlQF12/4j3U498R74HqLytcwLXqsHQcmoip9XiCek/n9ycu70JTbJwrGV5MPQf+1nFb&#10;N3MokHSdZ/2wJX1bZTyivPP7QRSHkAH1PcqLAz8ObZLckz6J4UbclhAh5FCo9+zR+zpxX799b4ln&#10;LgLHJdJ9WWFLVHC9F5Ntfcgwh/SBEcDqF33+x+vQU9NnGHhBZG9H/nDgA1eO6eOHcXtFel76GCrB&#10;Cx5zX2xfRuk3SF/2of3lK7OrfwEAAP//AwBQSwMEFAAGAAgAAAAhAPwiAOvQAAAAKwIAABkAAABk&#10;cnMvX3JlbHMvZTJvRG9jLnhtbC5yZWxzvJFBagMxDEX3hd7BaN/xzARCKfFkUwLZluQAwpY9pmPZ&#10;2E5pbl9DoSSQ0F2WkvjvP9Bm+x0W8UW5+MgKhq4HQayj8ewUHA+7l1cQpSIbXCKTgjMV2E7PT5sP&#10;WrC2UJl9KqJRuCiYa01vUhY9U8DSxUTcLjbmgLWN2cmE+hMdybHv1zJfMmC6Yoq9UZD3ZgXicE6t&#10;+X92tNZreo/6FIjrjQrpQ+tuQMyOqoJAxuPvctUldiBvO4yPcRi76q29JzE8RmL4k5BXL55+AAAA&#10;//8DAFBLAwQKAAAAAAAAACEAP7ImPUMBAABDAQAAFAAAAGRycy9tZWRpYS9pbWFnZTMucG5niVBO&#10;Rw0KGgoAAAANSUhEUgAAAFAAAAAhCAYAAABObyzJAAAAAXNSR0ICQMB9xQAAAAlwSFlzAAAOxAAA&#10;DsQBlSsOGwAAABl0RVh0U29mdHdhcmUATWljcm9zb2Z0IE9mZmljZX/tNXEAAADDSURBVGje7dq9&#10;DcMgEIZhj8cYjEHLJIzCCB7FI5A0aaIgDueEfMeL9BVGuPAjfg7JR875IPcDggbguzUynRPAPwMg&#10;gAACCOACwF8NwM3xlgKyhJVmIIAKy3cE+T2m9/zpG413dQpLECUgPcQeqqsyRhNw5h1XdSCAAK4/&#10;RKRlzWhv2xZQ+lHSA0I6Zru7sKV68bGAVhAB9AjIVQ7Ae0kptVqruYQQngFYSmkWW4yRGehiBrIH&#10;EgABNAx4ATKdi9/bFPICMfakzmKvExkAAAAASUVORK5CYIJQSwMECgAAAAAAAAAhAE5QitlW+AcA&#10;VvgHABUAAABkcnMvbWVkaWEvaW1hZ2UyLnRpZmZJSSoAhvcHAIAZ4E8IIAoMDoRBgEAIY+4c+IgD&#10;Yk+oo/otF4QDgDG4vDn2A5ADJFDABFH0CZRJHpK5MBJdKAS/Jk7JpMn5CgXOZs/Z5PX/P57JgPQ5&#10;cBIVQwPIgZJo9OQWBag5qkEKpSJMBqxSJAA3rXZo7AlYZ+/56+bNSIUCLVW4zPZID7gE7k3LoCrt&#10;VAhGY2AbUCL3UALJKwBovgII8HBicO68ZEgaGMgFsk9spJq69b3Csve8PTsHJoVMLCEphCiVp481&#10;dU6tZfcBjHW8tlJI7DrM+a3F3nu9k8sdvRHwXfw7xCtu9+RNs9WKK8edJJJt77JIVgIzSMu4u1JL&#10;sCnR3wv4YVJpNSphyHvSJ6FfZvZNJPQG/lgJ7l+G77gD9Y6vzzniCMALGnyfq+8aKO69DRouraPO&#10;KgxuwgyAMJal6UKUy6kMOy6xpMwDBqcvpxxEyh7McmESBDFLLouvCxvQDMYMuckZvQpyivs4bYPk&#10;DbwguvqIHwpCPMBEjNo4izoIYxyTJ6my9q2pUIG6pDuvonjHMGrbLoVJIAL3EilHdMT/BfMqTJgy&#10;QLMGkinP8hSxnbOMyhe6aGL7EjeqUkz8g5PrvnQwC0rVPSKK+vstK7ICvnDRgNUcvAPUivCty7St&#10;LLGc9MxgDLbr3P8uoyvC90tUlSy627qqgkibK3UaGSAXFYm/Wc3p+vrDqLHruv9TJznTX6/qgoqk&#10;N2eavtu26mpykytp7AAIq3YqPJWeilKU+6TL6xyLr3XqYMAvrLwoAjuuuoaTJtajuyA+8+g5EiLx&#10;SENqK20aSMuotnsPYtnxJGZyRBQaRO627DvQm0SUiDzbrG0aPJgki6G4i4QYqwD0XCrqbKLcykAP&#10;Iquo8j1ioy0qDTidspOCEaMpIq6sRIx0xHdKSkKK9Duwlg6ZSBdCZO7Ki7LYhD8sOhRy6RYrusGu&#10;QJr3ID8qcr7D6avtnovf6nJtOoAN63tnr20bDrxm7kMKqD/LGor8t6j0OQOu1ivvHrANusqzI8ou&#10;AgQ9Cxpsm0gRIjPAIhl4DApxCxyBvqfoUmzHKUwEXOQkgP8smGpoJP7HMBySfqc/anLwm2UKKor7&#10;2Kmy3rghTupIx1n1mb+VqUw6Mr6vqLqVRwNMHamZt6bfhGh4ieqKrbBoUhSeo9IwArGvfjJdQ6QR&#10;wd8DH0vCTLHBDkVCqnCHwkiixJri9w+nKesG0cgNu6KzJIvaxtvIGSpQjzBv8oq+pgL//IkJg5Eq&#10;D0CNokK2iRIB3WmmDMGiQ7pRWCkEJgbdbhG3pAEWKpspBX0SFIRIV9EQ4zzEoIyY56gAz8pAJ6Ug&#10;saf15E9PQaElDjB/kKL3DeCxPEusXOQw4hxfXEAUgaZQkhMCYJZJAk8kDQChvvHyNmKBNiTLUMuy&#10;uIJvUVkWK2z4fkHyaRBMGxslz2iKFIIyE+NBYxmRrMOd0mx/mUIkbUS4vZFyTIkUmSB8J0i1G9KK&#10;Y4jKey4DekITBJpMiLkXbmeGIyFiRJSaaZdoxBiYFjWsSIxxsCYFOGxJ0hQHZQEeN6mk7p9SuqUV&#10;eRBEhJiLmDSAzMwZ+Sex1IsYMaktwVS5L2fd1xDD0SgA6SY25eIhj2K2uAtRhz3EUfjDkfpXzAMK&#10;laVgj0F4BAFJ6aMkzMzbvCG27wnsq24HdAU/wlDTyIE9Woeg28xyoFHKIS5ajLSGGAV2c5lBTjDp&#10;pbIS4xxhyxkXJ6Vt9xDCxruPQRdEjFQQHdloP5IBywDEKBJRVHpPTVDVNcVAvaLSfnolgVhZ40qS&#10;HsAqRk7poz9m3N7QkixeE0n5l6qZUxNiFEXV+Ok+5MF8oAY9E1UxY5mgBJIkMqBFyxvLJ44IhFNK&#10;ikOP2zMZVUzLk9myWEvZ6CPHoV6SYpytR/rUjsRQ9BJCxrfKgT0wDKCFJAhsRudwBSvoSkOPwxyX&#10;zKE2PQUwh1DCMq9aayIhyzSeEXaaWMra1GOEIKQRdCSjBwlFJIzM+5g2cF2Wos+IJJivmOeVZ8wC&#10;Nyul9jyAOEKJFNqeO+RmrRDkUIpKKqwkDKDekkKUsQ3ZWiQEeO0OKhhYy+lIL6fcpxsKqk8NG3cf&#10;NbiDE2c6VAy7sEAOqSURIr7LiKFboCRZTZTme1kOQYBLBWEBj/JsUgx1OV3OyK+pukyJHkkGNgs8&#10;wZ97JS+OQR4tpPK2kQP8T1GzpgCFfKQkC5gAoGFYO6r0vqfzckWQwUMi+AgCE2pMTagqXiNrULwb&#10;dvZCmUFbBtiMvZ+1iokJIT0w8QTANBAVFIilgh9rUc4VA+9dyNpAqyciIJTitlIKVEgrYAzuppLH&#10;H4lzKBnZLN6bcmzbif4TJdiknjnh/okyeQ4wCrYcJAyyPtVIBSFNpJ+Y4kheHdEiPeQy8peykTFg&#10;eS5+wCVioCJ5UYAsECzOGPVVYfp6Ci5BKwV8K+hSnSCAfGIAhgzbwsQITQraEoikoJsRcvr2yfm3&#10;Wo2Mqj57yE8TSUWXZwyPMoWoaNu2dyHUpLDk4mVXyDPqKw2cwKSVggFMvoovB6DYFjauRYw5g15E&#10;kaGA42BjrGxaiWXcqhMFXAArAb02B97EEgYUbdZ7SByokL2h0qCJGUEeTSYCSpP69HIKQs8Ku6z/&#10;UZSASQpCvVqL/IUYMpDdSzJA2qAMjJl1qVJIMYO5RStRn4LgUplGZiGNlHvq4fkQTRmAZnLInhQi&#10;hk2TSxJdzKIQm9oYb1ppPZAEIK+UWVhFixokjaXadpIMjmyJguUhBgFqG9hPo0oZPSM0mP9oCOhG&#10;zlE5K2fchR+WJGDO6gyH5ai9kwz6P3mpso3EyNHmFjI9bWj7S2QbOIBJlj6mKj0vaySHMo6vZY5C&#10;z0zkoO6ksiiJCem9Kds5I4/liruNvfU4dbwAmDv0Qg8pIsgZqIoYCiJOSkEwpMRkhR+2GlhK3woA&#10;BPYQmXMv3MlAIvNGHpMeg/yxV/q9O6Dv0jvE11Oqdy8eWyR/QIIgRd3l9/Ueoy8TLepWCSUkGkCX&#10;3hJkHACfkT/Z5JEgSEG8Lv5HxCIZnKofsrZvS9m9WLSbPFiiXGX20kBYtFQSH5NgQq2pDMek5KL8&#10;ZTZSlilOMvWYn6zCQG9XcU6RRwzuF2faWZ3hXzRlja0TKfoAg/JlA0Agw/xNgnLUpOLvwhwvAnpY&#10;oopfhAAjIoqEI/Iy5Z7Yh6pkIh4iCK42QjyhwjY0QsIkxKRNIr4jyGQBLNbaDrhoT942RBQiya4w&#10;Yr43rDAsw2ofbRgswwCHAAJv72ySglBNJ+giB5wvY7rvg/K5yo4iw/wpApwxy+ArArZIAwZKJCBd&#10;xppP4mCnLy4nJHr+oBQmA/x2RNIhSXguykIAx6K/ggwkhEg+5agmxhQ+4kjiKjiZwra3pNK3sJgA&#10;r9InI/KQwnhYp14iQkhYovZTZP6hZio/wwAHUSQ9Aa8So/I28CguAxwjw2giw24/JvLAQhR3jr5Y&#10;owEUyd6z5ahdyI4rKeIAhHZvQnI2Akybwa0W6WYjYkysohgzIgwwAjwvo449A5CoQhkJIgwi7loA&#10;aAwkDe4qBahhgn4jJNKJQAbSpJAhkKoiAwApSpBWwtQkw3qTYnLTgCD6I2TZ4rZZ68ovosYwDRQv&#10;YMceamwgzDz8glwhQpSC7fAfML4BY7pBYkBahKwfrfQn4/zkYjTHIiBZ7HToAmUFbVIfrL426O4y&#10;gvYxx3kRI3bBIAwpwpCh5mYkgjIrZxyRDZQAb+Yd704AAwCkykwpxXrcglCLYigvZdxZ53Iiydh+&#10;Ahg/xaghRYpHYi4y5EiDooYsYy7AwiEnYfwpwpxma3ojJCShgIMq4/ZKQ24r4pw9BYo9Eh4AI/o5&#10;xyYe4rZoogkYQswnplAFktzPCD0o4ew+5lBhQ/xHcoQ3g2QwcaxqxAIsYn6ILgAAT3Qkgvo3pmZO&#10;atAAr7Q3chRiRYYoZ1ImS/YfpEj60AAuDRUYYe5NIkgw5lAnppohQjI+5CT9zIbbwArSIyCKYlbr&#10;YAUHojZZAswvopQopXo/0Ug2Swgfq4DpgjYvonpNI2DoIBcYg5E1Q9BeosJYppor8bAfxagmDRRQ&#10;QBC3QAcpgfAy7IYkAwAkyk0AYARh4lDPQfMDDIguzKQAhZ8sonAnTV4nJ9ABYvcrgnJ8Ylykw/I9&#10;Ava2QAaSAuQjxHqIJmYoqlo5ArZP4pCkwFFBr2T2aAgAM1BJyHA2BnYfg7pdz4b2ZU0FAgyh6W4a&#10;hCQvAr4vDS6cbA8eoAQsYr6qYZUSoa4/xH4iAopCRICOBOM8yzwgw8i8Ae7RQpUaIsyeYhDhIiRh&#10;Q9CyBCSgQngw5Z6QIisbIAC3qhgwBP4vZHYwYy4vq5InjmMFwAY9BEiIL4xhREkrYmkZ6bAnjr5Z&#10;88xhAygi6k0/syghE5Ae7KxzAmgoqRIiwpwnqnIvpptHZ5RYpmZlCkw5o5xHpakazW5mwl0RQjaY&#10;Bag/y+wlyCgiwwDSYBIsZmb6ghyFo74vq2ImSBYrFTIfz3gEorbzw51GoyEgkJofzeAoYmCSdFYo&#10;CHQhlJgfo/wvB7oe4i7yQ7oadYyYBlEYwAAxx0hOIpxIivImTpFMA7I7TNwoYpwpQr4rdFT542Qk&#10;0NofordZ655/Qlwkw7pZQBbugAI3qnBX4vCXIFRRAeoi5o5pA28Qgfoi4kiewuw2ApSII2DzQES6&#10;g6B0ol0sosZ24tUVoAzdJAFggmAqQcwnoYNi6nI6ke02lg0eEIM8YhworEw3dfpYTOQhEHNLc4Av&#10;gtVCNWQAoxyiVCIsbY4iVGYfCegADSwtRlAi7IxxogxfAlwi6zoiSz4AQ2AkiUgu0kghFbgmQkgN&#10;NqSuqUYyUd0cABDzABJrg/xmYxznwAkHMw8vYrE8SIMiwih7BNMxBMUk0ZMTws1sEi4ewvdOc4It&#10;Q4wsxZ82QAIpw+5TquDlzcwmVdjIRf4vrgQnikx3ZRxf7F1LQropwGNya44fqKAbKkwE9zSNYZhm&#10;dcJpowA3Q3dHofVC4wFlRvg5BTdaAeyGA5Ay6YAHl2RlZmYZd20P5mc7VdQy8QwhkBQfZElNx6Yt&#10;Qy5P574vIhCTQlBcTGMBYqlo8KYwjYAghHZlCnMCQlwpyIKoY+5mYp0UNsLlEwJxAi7FZxCVwiCs&#10;VTQqDGAfVCLhBOL7wxibQikf7NAiwxIcA7r+QixlCEoiUHx+ohAvojxbwlEbokRal8BairwnIvdg&#10;gkh2R2T7lsE5YkCYovohRTbagn4oohS3g7S0rTwAyFYobhwhRkAeorZk1XIf5Dz3AhgywrrLYkAw&#10;429Jd9YAr1igknwABZ4/J1A3cagyQkxZ5vZIAwA/w/Jmcs4uFnI7pt4fSPgBAvA/xpo7qEKm4izK&#10;Af8nofI/wHGMKkymkSAqBiEXojZ51Tg+4bWNojxdyYFB9DlDirc5N5ofaILNtwIAbuI2UwQn5YpI&#10;EKAnJEgZOQwYWRA/YwYmBCUbYfA+43o/xNMb+FwqAw5mYpS8YAxYs9aFQng7tm95gfU74iik1fgh&#10;g2GShHrlIyhZ6a4+5lY/acCwoiwjKnJHYaOXJprj42Rf7k4fxjo3o/d7AAgpAmwwZlApDG4iRa44&#10;ZEikwy9AhMQm0EFlgBDf4n5XplYjAhA0Y9D40Q4Bo7qTobAvAj0kIjbZEpIn6ZABBP4H+eAr9Ywa&#10;ZpZmEuQnomE5gCS/ofAr8K4kThhP9zQE8a0u4+Ug6Gtt4fwxwsbbQ9CILVgCTB4fw+82Eoorp3jG&#10;V9AfF3slxtA5xpqnJpq3ovAmDOon4wddwiw/IpFhAAmGws2TWEoA+DwgylbPacZ5ghxYoE2nuc4o&#10;ZlAwYot/1lAiwvuSQyR5ArDH1wQf6hQygvpAogzA5YtaYBVdAuwsa3AebAAnNE4fQjzbttNjY3Ak&#10;B3hwYmRZ5lZptVweJiSjIi7qIeTsgfZbQidKIfzO1Xw/w58bUZwodo8P8Tof0WQp7b4ygortoiTb&#10;UasXQimViYwkA/wwYvAjL/h9Inleklt0iUU3k7qINcOY4rEJAuygYkGNobQMW1U8gBOZYBrp2dYf&#10;6MwhDRUowygrdUofi7Yf2nQfY9Y9mq1A4e47prw2Qp1nIi4pA9A3tM4s6oAAG2AA8xYvbbQpwsY/&#10;Kf4gh8kjGPb24Azixj9aIfkO4sJKoqEfYni4QtQnuD4hxpsnQtRIBag/d1DZ5LjNm9Ioc6AmQ+53&#10;ljwfgj0sNUglwoOO53hhRdwpT3TBgtV1gw8Owhihg/1GA/N1h3mplMI5EyIA76Q3eibKxcYno/aE&#10;YBNbweQrdEJhQ/No5lA7q34n5f5TeuIlZ2RHo/OAghxXovFNVgAkQ9Gdty8KIiRICi4ngr5Z+9pk&#10;Vo5IDbVvdkwAmTQrdm7VAsyh43sltelWoA7fZIGoZOM4Qng242Ck1eg7opQjzh1KAfRC5RL5Yhm9&#10;AftvIfKpQfs1BmZHtO7e22MuN1onk2AsYx07s9IBTCIA8XwAS9AiVhgBB/I5xZ+KAn4pWKOQQoYw&#10;4pQvFr45FrSA4yhlGJI50mA9gnpP4r6IJYpP4m1VZHZUQjZUhmd2CUCmlXpbAihP4noFvXCmamm0&#10;wAeOYABxUbiAcwAf98wCkuWyIAZYshQsayA3owFgghQVHaT4w3vRdewgyx5Rl3IiDqe8YhjXNaQr&#10;A/PTgexP6k0k4fgjMAqg3Ya7Qn9koAo/eUgfQ0ZppmYnq7uzCq2FYlBywD4wyCQlBYo2Ar4Ifgwr&#10;9MQyhahQgfRXtClvur1lon8KwrFihEzSgmQj1Pof10Mng5Ck0W4awkhCXh+64uFTlAQ8Ijy64hgm&#10;x2whBqguUmgmMiMm4jY7pYvfy2kdPm4uw/yhA5A2BIDGoAslvK4rAxw26P66yL5xAy9gjGgiRYtB&#10;I78ZAAUkAoYxw/ZdyEBEVZBONnYBBx4iVigi5IEC4hgr5mZHaUwepfoylZlqAhligjIwBr5AArYw&#10;6EOTNowgwoow7w4BcXLvrWeHIm0PgySIL8A2W+9nQi0vIeY0ZmOADuufSUonmAwBJmYjxZ8VAAtg&#10;wr9eReAi1gwvbkwihpovdilhwy426IKIJZ53hHY/Y9Cb24oeSnI2B8otTCmmoAUpAA4jzXtrFcIh&#10;SvesYARZ6aonnuvYUwAmA3qINm7KgfuF4A0ZbN4rEwaC6CoAI9AtyVM7Yrr8YBf04fRai2wkWiYn&#10;o2AvAMP94247o+/JzPIlxrYtTwYBiN451gwgD8gQGgkCfj5hD/hQMhj4hwbiD9iUGAcVhD5ioDfc&#10;be8dB8fBEhhT/ikVf0ndEpAErk7+AMvAsxA8zfU1Bs3jb7hgMd89mIFiT9m4NmYHedHkc7ctLddN&#10;ElPggGlsZjICq1Bmr6nYQrlBkIIg0QDbnsgTs0ZCtpotmCb1t0vALfuUXlLoBd3tk7nMtnrvutfl&#10;oOwTwwk7pVLjr3nIKxlie2PqkVCmTFeVC+XY+ZeWbnMOfEXqwCCOjx72ZmnjMfB8trgQwjwuFD0Y&#10;Rau1D23xMXn9Zo7zuAY4Gzc3DotRprryYU19R0Ovn+9ePREfTxPADFZ0O9D/bzzh73ReIo8Tq8gZ&#10;80Zlstd3rjM/lYAtz19/TEeez2ljNZls/z29qKcouoacgJAkAIQu4FrgxK1rMorVHpCDvHCE0KKi&#10;oreuGcy2NCxgFPe+KLpyjL4wIAiRpai7LguuDSs80MIHo0q2Ki3rWouuCMqCuCDJKAa+qGoKhs8B&#10;MiRhGEEM9GESpHBBxycEEoIygyov2mKDPMDMiASlqivWd0OwQC0xLgwQHJ28CyHOjK4AlNr3ve1s&#10;Op28h1TK1UMvADk9KCxMtNa3q5G+n7NnlNoJKeEihzfRb3vBDMsNa96DJy+MyxGt06RgtIKusjL3&#10;pa0L3xOk9PUZRdQKslqsy9DrEpy1r4tmka4KzLSMrrGEvRU24PUCZtfmVYLeuSjLZoMdtkTKdNlr&#10;gqMYUIoqfp/LUnHGz0qJOuDPKHLVbIqxKRtLMqgvikdlnSDV0rg5MtQRD63IuEt5INBDehFe6smR&#10;fQXX41R2X+qLwS8a+CNa2aoqyr6ooNGBxYdKAQL2k7Spa4ymy02cYKKrL4t7TagqLUKVpHMQLKCo&#10;LeqHGDuu8gzZvpc+Qqsr6RqCEObrqrLW0In6My0nMeve/Kax2gUMq/BFDNUluSrgi7etfQy4VQAS&#10;dtUxJyay2dxokpZyp/aqip2sRqbKE+zrqncvN63sVIu96ooy47eqLBCfqDL0sNDNMyzo1TQouzyD&#10;UNEuHHFiDwM8oKczLg6CIvL1DJyvtvAHLS4KC1UtKHMq+t6uFzy08CRy0i8+yIxMSp2z1GujBDQ0&#10;MjNroIoNVJqtky4g+icy9ZB24Ia5veE+NCJyn7QoyoqDPe3sO0JGChqi9/jJizyvqyoq4QQoL3qy&#10;naRtCuCRw7EqDKy2aLpHEsyvAnfuprJaFIMvsO1KADQyEhyc0+k6fm6/9dIGj3ErIyGSAyA0SoEJ&#10;aSN5JMyfv7ZG/IgStUiEGKK74oKWkOkXNKrxLRLUYN0Jma1EpcESmlQQV8+KdDElBKSQwuCHSgoc&#10;MYaFFCBy7lZIuvUo5pSiwfJOhYmZ8ShmJMSaoobyyVgwiYr8Zq9wRG9QoCZLR8SMuGS0i0hxiSfq&#10;0JqS00pP0YE7LYUM0prz4xVLcVE5JBorEVZuCEH0cyiv/G6ucuq5ygteU2T9Dp8SsnHQQbMobvkt&#10;MlXOh07JRz4teJzFBeQJRwSThmVZQhUSdmvT8VwlpyyCkCWiTE95iS4N1LvJMcCCCdlFJaQYoLry&#10;rEGIujCVxEiMrKWWoQ6z7SGFfe4SsrLoyFPNMYXAnKWkSkZJGcUghGXVEMTLLIhC/x2GzK+Ykzzd&#10;iYpVALGcwhGUEPPQhIVZEUDemeimuc+LIgAGeJaxlCBOTSlweuTUi6JYsmPOOB2fkYSYlBOcTEi5&#10;O0Ou+INLs6J70BEbJGck2aUiBKiIUUU5LICZz8A6eB3xpZkIENalpXiZZ5GQIqmc6LcSKpempRg1&#10;R7zSuGesSErIKqaFfUYSMgy5yoqbamScoJF1nIQWk9UhxF0wF3NCSM974oJD8hKS9U0ER/vQJuuE&#10;x5LVCI3JeloxKmyilYJqzQhRGRrVlmoaGjBrRg1reEN6PREyBE/TKVGdZoSrQYIlXgfpyT4qGPAo&#10;RyqOCLEIUsRU0KgzNlsQkUU15QzX1iH/TQFUsABSjI6h1FSJXWErQQM+z0UIXgMTK74uppTQlBQ6&#10;UOw5MTXlFd4euStdj4wLIU6UhJCiolRRKX02Z8VHnmc+S82aJSLp0sEAMi5rzKgrLg76EiBCiolP&#10;eRd3xoSDJlNaVFOhF1eVMH+X046WCgk/JGnQn5Qze0hMEa13zRR+E/raWwr7g02wBayOQoJ4LdIE&#10;NDCs8hrShlDcNRgjJpXfTUKCQY1SQSbmlIMptDL8SSSgJmVEuB8T3meJGjArM4C7lBUMhItkJkCQ&#10;tIkf8jZoTwKbhkRIvtQCCTJIqeBLSiL7gsxwl5CVrSZxFI6e8459H0kLIYiU1+KjotiIYoQnZiUV&#10;E5K/kMf59EVHWmuR08FZRrDby44aai00iFwPfTYlZ8VtH2HwdgqyHUO5qAEQYr5oUSscLcyVUY/q&#10;hgFm4T8+JRShlfrbJEoL9pjEbOOmVRlSSFIwhQXdVpHc/khd8X3DpFYplTIrD4mYa9OQIAJpoA77&#10;x9G9QQkAiRiSoq6MuTlmpEmlknOSjA8BsSbpafNPYhBqkOk/aeUdJBDobj5wzmhMsSSBYyAHoUfZ&#10;LZFKpJOiRAmaB8EjUNaubpjy4bWcwRJFSmyWlfS89siShkVLnhPtgl7imTj9UIVlQ2oismlKydY1&#10;uDiBF1TLNQ8QKChnHcMjBs4JwlcDUMfF4BfVzngN2TUn9AQCk7d8Wwlr5SBJpT0BwkZUXfIZZKYn&#10;i5vVCGquOoEsRrXGGCJyoQ3pWUEFFUI4RAjbyVmlgCh1QKm1DLPM4Rs+JnnvkKi4TGIA/qRj2UqY&#10;KZgBtbj6UJO80ZrzwSsiCQR7JLzQy+Ika0naCL5Eh5WTUzyXixGJPwRVhJIVAn0S0Nnth733ErNa&#10;tUjO9CuGlJGYkg1/S31QJX02nxEifytrjKKqRiX+D+L6TtLRnjEmtLgTslpOScyLHmiVBCWFsD+I&#10;Mlo1R4DrIwQyloqNHQCLbJvjgFhQUsa2IFNwkZ4DQ4mH6iXd5K0YXbsIYLZSvHpKLIMhJLSKn7VK&#10;JWj0nJiSs5shqVam5Cql98qj9H6Sb1yKYPIaUr80SBPqQIVXNZjD2kxNKcdPB0eLoqF9+latGzHm&#10;ti6S9BEpCXrnKyXUqKZajGM5cZtH5N/wgCsECJI4idjenfMfB7u9B6sPAFifjVCxEaCjigtEFFks&#10;CRk0ihs+iZivhhwOImAYDEtGN0AAifv7jBIAjwD3jZlqjeivmNCZj+ijmqCRjXiMlDComUCjjkot&#10;B8DIgBigmViHMFCPp8jSh7DDCGErjzKYgEDwCMiciii+iivtB+JNEiCMt6jHoAlCFznViHEYEyii&#10;kFiiiZjkm9iyDwI4mSiDC6lCI4lzjrJzwvEINMABnyECsUvvgFOlrIEYDZuEFlj3kykOi6pliZnZ&#10;CHEEINiEEvH5ieuuCzCcuoiZpqESq5DBIEkCD3i6iinAiHLTiJCWufh/jVCohhRTGSpVCGKgh6MW&#10;h+uAidhXRYjrDkjPLAHUCOlNhiRdDVFeC2PiAADEwmiKwiChtxB+j3uriviQlDChmIJBC7jjpUC6&#10;mvEvKtQRiYi4M8iRtpD4tUCCRUgGJlCFLaB/vAiTmJB/PSDQkXCrEStFB/xWjPFDFDHDIoCcjXxa&#10;KiiEC+nJCNktNWh+jepnECL3CvsaEiEOi4C4FYC3EhkiCRgzyIkvE/ijlNvZEOrTCrN1B+iojPEs&#10;I3C3FDDrNPLpiEC4EvE1iXiMnUvuiKjrCWjPI/i3CRuUjNkeNjkCINDGSYjGM3IbCTjZiWvDMyi3&#10;CWttihCbios7pQgCiMihqMHWh4xOh8HYE2rHDCiGEdSFAAjSu8PWn+iYoGCKjXtBuzCaoyCzEMte&#10;CERWjwJ9p+JaCBD6Aby6CxQzBzk6GvG2Cji4LggAmpSVCTRziNlAmSj3t9DxCojSk0nkCKoVC3Kq&#10;AGkYIjCOjrCijPCsoAk0jSj3leIxiGDEooHfQqgEios8sEiBRFB8u/B/TFDHiinDC2CMidkpiCPc&#10;B8xBSdiHOygBkLiji6mShkzhIpkEEEESk+COivncOUCNihzVCilDHfGYiZkYGriOi+xkgEC2Cgq2&#10;iijWq7CrFzmIR1iHIzDHjwEYJqMAibiDDekSkOwUFFmFycACMzh8OXk2ifiDRbAEiRksT7DQicpX&#10;i7jrFCQpkECxCstsx2yckiJqJqEyt4jHkykEFeGSvek3nbB9MeADpSiZp/ACv5AAxInXC7v8gFCh&#10;qWyiB6jjkmC7zDCWCTuzgEPos6B6mUibm/vmCVnqACvp0f0gNhh8DXqcxACVv3gAjrL9gCFCLUib&#10;p2DXkJFzleDWjThmBgUsDFpiiXoKAEszCYCYjjk6QpL1iuFCMxiQktL2voDSk6N9ihislCHDPHCX&#10;wMgDtfh8GSgc09j9CTwhAH0liopZkIEECspqC4EMlmiCPGLLjGChiflzooDVESjEk6DjqEB4qMGv&#10;C4OoDokVIfkiM3CswJDBCRlCE6DACTnfHfGSjZjZkvD4mStvxlk2r3SMgBDjoAtKHbizQCS+OrCr&#10;DEkyovB9C+qeh/FCOugENmgBFDPIiNormHQejXixCDIoQuh8DSj4lqlJiNvaE3CVi4JUIAifidi+&#10;kSzfB5lqjZlNivk0yaCNidpdDgSpkYD41JkCCRiRkJDZk6OLr5oJiaqUABjwUvgAlCILCZxfOgCP&#10;CPvDrZiTtdqiB8QSgHHNRbh7jejSkYRsiYkYWJAChl2RAaWSChsNkIDZyygBzMCajStI0aUjiYiv&#10;ktC2FECdlqlCEMmvL7lCD4igu3gACR0+h/LLDFCN1jj3lDCin7QQEITAAAxyJuOhkYFIvi2Ah9CD&#10;GS0AueC3OLkOiRpACalCP/icz5h+ViEOygiTrsiCEMrQu8tnB/P/iLiWgu27JngGE0oAzJiOkciJ&#10;DPCfqngAiDTlgHDQ0MUMOligjjmkC7xvADES2UiJVfB5w6JpCLh8jPLNCHPSIjiPzwABTUB+GSif&#10;wAh+iMjej3nKnlCBnaOsiuD3liCKvN2MHfDqjgG9JLDNiWrxvxDHoIAAEQiNyYCHESlCC4EsXKKJ&#10;B/1bxlCQiim0iGCcmSjkrlnAJpl/j4pqEMlCDkjEnDI5gfHDStgAiLisihtwi7usB+kevqh63eCJ&#10;CckEDdCYksSah5UpFlmIMGAGjZnTgEicjjo4iRr71yCYuRN0iHMuBtlECR1dh9XBJqGxiILqirLG&#10;DCD4lKC3SnUciPqIB+DErHiQq2nGjRtkFNl9BkAW4VtYkIDWivjZp50uOwCHN2ialNjVL/B1XnAE&#10;DPCLlCU6AA3BHpiN2Fh/xuiOkYD3s+C3ESxVzGgBowDHkSkYIxWnE22AB+K6I1iCSfh/Cd3QEEK6&#10;q7HfEVCfoAjQgU41JsCHH6DGEtCsjXtGgFqMOJxMFNpsi7i6ntC70BCJMyAAJwjNrjCXwoiZmSm3&#10;CEWBj3k0kYJI0FgBQZCFMxPfCBGhh9MVi05KAAWVUg5PUgCDE6E0ktHDCf21B/CiqMESivrpJgOG&#10;PCAAYFhsZZixKMC6jjlAi6w41sjHga5fHDCRkM17iPlN14B9jjmok2n7OWY+iNupVkXdupgDQgB8&#10;I/DGDSt93wmNibCbrNgADVDahqixCR1IFlpUK2oA2h5th9DVSViOidoAlyiFDXtaAGkEOLE934iN&#10;kJGvC2CLlN2ikECDESi65LqrB7PvABPWB+Srh4Cfiip6h9JbjBFDNzECD4w+4TMSiOyKPKkCStAA&#10;yWACCskMwsB7E0mSqMDQiduLi4NZ06i3CvicjeifkVDkiLiglCDXje1Z1ljGDe1hiXjjjVKMRtiH&#10;HDEOicp6CQs8zzB7FMkILouYyTCXwW6oiZyyMTiCWcjhihixGvCWjkpMCGaeCTjjvEiGEOzXB7DW&#10;CuXLivnfQtDN6nDWkEWTh6CDDEkMkOlDV9CFMmMljNrljjihzjiJGhCKmuSA1fgAjwIoCWldjbuL&#10;r72RBlnfCshubMrdie6/RyxsPoW+B7s4irCMp718iFLngCD3naiTtkPY2+iKuqgAvuACCik0nHAD&#10;NPMrh7wwCZvDktK3h+zL3OMw4Z6JLDUdgAPMxi0TCEIlAAQXADw6HxzdB8EOgw7sWQR6l7jwVSAH&#10;DXsNCFRW10CZjQnNibisrc4uiraZij70pmrBiMTHCQkO3aT+qmi60VE3kMuTgHbENk1gaFFuktiT&#10;wvjBIeB5mKD02iCVmFCCRC07i7s5ia6kiNkyxfkjEIJNgICRoAiWjwa0AGWwC3Ue2CzIWUDR0esI&#10;DhvFEiDek06VCrCLiv7C6Nh7jki4AccdZ1mSjeq2myhqDez/iXlCMoiEcJh9Y9qtkiDwQbCCGwEn&#10;DZp3CT3ACYj4qKiJBtctAdcucXiyDPFN30gF4EbZiFEEcxD4ohADpqKBiGR+h9igkSlNjXiclz5T&#10;3lmIVBh6EvEvZAFoQyDJ6nEJQEnfOL4liYkyivpqC2T3jGYgl6bmh8ooCvlCEJUuwYB50FaqtJFk&#10;EQIcAFihmmiX5jPBKnECEMigmIDS6QOggC1u84CJNlHSEiPQkiC2WyiCGS5vKLADid1j3NyqCrE7&#10;CPjZ61CCL7iM4qp/59B9j31qCILlzaPt7xbq2OgC2WB9EO29F0jenDZdidkVChidkJEsV+DRnQFl&#10;oA8hgAvD3yPoke5N5P95Rf94vpu7iOjjlCEvdSx/siAGCflNrVb2V4oYCXiDBp+EJqCv10xTBhMm&#10;iOwdlDaacrF4CERa7BDK4lUeCN7WB/WhkO0cAGis2PjGShCO8qgCtrAq+V3QD3lCXQCilNmGQ58q&#10;CHbMhuCLiMnfRRaHiZi4EtDQrXXhiT36driHCflWDGabiEUbagDBCs6BkCdpB+NPFCFjCBDXreDR&#10;xyQppuC2DjkWDH+ogCKClkCv9VDHrUDGHfCR+ciKjerrCBGvFDegYLQxgDj49wDLjQ2LgEhoe/+6&#10;EiIaM2SDKEiVjepGilluEiYiB98kKP/BbkjQ9ViJDjw7PSiHDWk6EtIA9vCj1Xj1sLCXtQC4D6Zb&#10;imis4Wh6HzjRjQis+oZLCKjjlz40bkj34nHH+mZXgCk6FeEA5uiHDVUm5rjH+UewCXxSCCNREEDV&#10;UTxkcZCEegiZ/hDNkO8ph/FNkERZjJjSstctBtTkWjB9k0jX6catADbZOZAAaFi9CNisvDzs+3AB&#10;jWis3AxM2rB+P/nwiX0RCAASBPiCQUPwd/QkBQuBASFgJ5xELxOIvN6xd/xkExuGw8Ax99yF4SN+&#10;SUHyeGvqVBaWAeXP2YAOZOyaAibQ+SvyMv+bAh6T8GUEyUMC0WXAdx0mWBYI02fvSHyp9ACqVKQv&#10;sHVmdw+ew2YP2PgEDWMFWWEv542mw0UC1e2VeZAN73OqAAJ3erw+r3N7vm/WMDWUFTR2Rd600I4a&#10;j0enhzHXy/PkIZOTg+zzmC3y+TvI0uNgmvw3BXXBWGpXXP5G4wUSa1ua8U7GHuXaPbbVKG3W4yN4&#10;Xyr0ec1IM8O+Z8G8d0cmdwXAUEGQ+C5/Pw2GgvrDDsYjI5+wu3vVKn2Gn1LPvLzbZ7ZHxyrBTmn8&#10;64xXzPKj/Nz/cT/mww2cub/LOiYLrYnLPqeu4Jpys6wsQ+5zqyBzDOOBp3QosIPQunaKsEz5ww7D&#10;Syrqwyrsqr6+HBE4URS5ywrO2hyusBa4qOiqerqd8br4o6vpyhsJRg9CcgrISHwOq7AJy7S/M+o4&#10;NSbG53m3KKHq+r6zqetjCMA5J0LOpYKS+/iSrqp7IrOuqPI+s60njA7dJkgqrq+wCwriyKvrih7A&#10;ME9EAriwD5s/GC2IrGELg8grnTOhavlzRrYhTNAAqOwi6wPJoNRSFCGrCuq3KKwydsFFraS+CiCm&#10;zVCnrihsDhNVzTJVMi/K/BoMVsncDsmCC615XtfV/YFg2FYa6p2+aGu5NKErjYj0P8cz4oiqUppg&#10;sLIrDXUHuGDKdzcAbxJ/Z5vXGuNdFdc8AsNCh3N+lzFJc9CGrYh64rOuLloIiqpMA9DnIfMyqTUt&#10;Kc3mha4jFhCjsAnrDJzB8AnTiMbRvYqMmfi6rqScbEIbB7EPmndnxg/aBVUmS2ZIAjIuc6rrQAia&#10;pL4+c1wOsM1siwSHsEcWeZk81SwOr6HrYyLELOz6cpzJ6coe7x2rjVwTKenbeL5GCcnVrLDPQz6u&#10;oEwGkJKo7BQOo9ysmnYY7UhpsbawirqfGC+MqvjeOdJ6KhDvV1qvZ4Rb+5ypKOvkwn4gtqH7dalq&#10;OyKjqus8aJsz+NK+CXLHXzAQc0vl18sCS68wda2LYwDI9Cgqjt4uMn80EDALPoyE9NzC2Li5zPrP&#10;OKYIbyCIxgqScp3goBRYhLAc89E6JkwFNo/XUtrDbaeripYN+shr54idJqe5F3gJKuL0e0qTIq8m&#10;C2J2hrDT6mS8oWgq2PQuvPJyo70V0+fapkh6GqPMZPyvqhLKRUg4HyzrdKoT0qRUi2FSLC4wv5Yy&#10;GkFKekQu6onZF+dIWMsJ5TzFnMMWwr5hjBB5hMvcjJFSCq6fMP0zhfirEhRgnksbYR+QOI+ZVQRR&#10;Ruw9KO/E2xO3WoSVQNknZiE/Fjac1MjJzjBEVayOothDV6kJKOQ1UpFWjkbYYRc3j7gBO4LOQlAZ&#10;JUhAVQkYYs6/yElSauSWAJGQSxzLC56KKTzDGAacT0sL2nhFFMA/6BJNizlsRgfNVZAiKlHMrAgA&#10;BUidnoMqD+Si2zXjcesBtUpOydoNTWYZMpCSwjflIk85xfFdGGRqVQyMpBvt/BEQ1jUPRuwFMAhI&#10;h6oCMk9OgQQr8LJFERX4bZHx1oJkEMA6UvxS3QyHPMrAfRZzBMmAGg8qRXypDIm0CubhziclfacV&#10;shZYUJGYIIZ8zRc0EkJL4YgnqW1dSwZ4OKApYSdlPlucd4o/jAEFLjNA9xP2nNlJcgdp0yh8oSKk&#10;04gpPUqxkKKvRN5BCwtMUWTEmUVCZF8Q+Aor5PUFEfo0AMgqMHXxjH8jBXTySPoPLCT1XRRzDJrM&#10;Ig+ARggFIHN4qUDtPY+EfV8V8uqLjBGAMMYYr5vIokNW2hIwRS01rrlcQUxBgAWVXJ6TtZiwEdxw&#10;d2dQhxC1iVjWGVKEBF5zD4OcT16ZMlglnNwQJ0NUUKGRQkegs6B0YFxW2/Uly3iCyuIe5MpIsLDE&#10;5QOusyKMDeEFW880ANYACHdO8RUz6+B8ISM+XVEpcyCtcI3KEfwbLSIPacUcqUBUtprMrI0jJ8yz&#10;jXtlQ8fxkT0U9A6c4cluycmoI2V8thdZ9l8LqVIyq9iZW2NsY4DiW0tywQaU8p4KrqIBactYvxhj&#10;nIPKe60whXzKuOJCc5Lb6a5OYsGRs3i629AhLDPOKKtgMGVWQRtZ8GwDMaUuWeySATPz9II9g8yB&#10;ydz2IyYZF0uCF0npSdYnZhDBGEPnfJaeCyxkVMqQUpZX0n2SIaTsz7Tn1EXnmWGq4LDPvePYWUau&#10;LUHqGMEVc9B8ywlLIrcy3Y5HdD9KeiEi5PTnJrvaXVjSBCNyLJc0pG5rQSFfKPY4qhDy9EhSoTAq&#10;TnjPwMKKWFdZR1sGTrubYvihkAkPW3fIw0tMcpbPmfI8xT5gAEPXNGNpKqKpiyiQswxD4zlnOBni&#10;R5KoKE/MqgcnMCiVXaKC8MqRPT5zJLGXWIoLdKS8IWuucJGZYGRWfe0uJfDAIPxzXt5ekDIq6NWQ&#10;Q+ZOTAEPPqeZApPyeiT1os8npfEXRzBLdgfNXR+O5vGUEy5JbLkZfKQKU5cztkbaGUVuJ1rmEPGn&#10;tNFZHydueIKeAn8+UJoURcg9db0ibKdJDJkipYVnlnwoSpORYz0E7kgRkwGZCJxRLYk8r5iKFneI&#10;eg++TXSbGELYWehlFFlD+UARsne7QDIwLqjBNZPbelUY0ZEEfF4CkNWcf4o661dBK5AoaeZbNokL&#10;Mii4uLbRsGAdDekBJTyC4fIyVcqRcSpSXBlzl7Rgi3khUuXxcA9CzlfPmQ9IBJXWnoMQQVB8Yh/G&#10;G3OR+xKFEYWiJyXEr5VzPmIMIZXjY5kDl8OcrowhBVnlfpcR+GgBiju9HmU9zxdT0MoI+dMgUHSN&#10;6NJsVdx6yyZZxjOwosb3BqXEKo04uKl80EXBd41FzGjDIdHCtvHpVDBG8a9ZOkRAkrbbLGWw3hR8&#10;clLLCQ+P4BS6mR7pZEgWUiF+ZJ2T1HRMOtlNM+WzNpES6m8W2pcxpjkJK6rIAA9BhqXk2Y0T0yL2&#10;jIk7OcUu3BV0100JobxB5X1DXtJ2YD4ZdSzm8QlcH7v3Sr8FHwWc9GOy2FLQfw5XrQpxkfdC05Na&#10;TzAbwJU0EmBgoz7LASLCjOIeV8MiqMIuF1AOGXASPmcOIYIETWLCwYNK7UouH6MiTW1ILiAGnwLG&#10;dsKCnSHuPmR+NsS2hMDy30JUcaJcSe9qAi6iACS2K+LCyQAOKuIa6AI+MMiqn40gLiKuMiKkQOXG&#10;G8K+8oJ+tAASV0iIVQMidaPI4UIyGJCiB5CmQeSeMI9UKKV0KudCQC/cAAOdC8dCm+JgL4KeasOs&#10;fwPMQagKbqJHAASEJ2kKKMJcIfBceUAGMqkyRg/oLSJ2iiUuLiMIxsIi6LAoLCMq4kJKiAHscKME&#10;dCMiUsSaKuiiMQMMN4dCW2M+dYc0IKuuI+MQwMH+M2IyQkPmG1FOW3BSAOI6IW9WN4IaNUJmJo7a&#10;zqH0L4NGKoQkc8REJCxaGqvkqEKoLYvkMAL4qSJGQOTW2KH+iiLCLCMEQeIbGUI2z8JcMBB8L8ky&#10;OkI2MQc8UMXWGDHCxzGMJgaoJGKeLOwUAEjWIW7cLqL49M3kLGX2hrCeH++aIyRyJcVK1YLHAEYC&#10;gyHzGeLKK+Mi+UL8n+7qI2ROHAlgcCzs82AI/wH0ZG4OkiNshaLYmsJUQkhGIuKPE0RuJyIrC0JC&#10;oAJKJ6LYEHJWPUJ+hsZSw4Ruc8RgIKQk4IO8PQIKQCV0c8q0oyIEmwgWH0ii+YL84uBGuYJypYAC&#10;QkILCEicLKN4MMRgSeKuW2LY5iIEPafAomHwN4vCr+KodUJk2AH2KOvbDSHlLK+MI+K+S2Qec8KP&#10;Aw9SL8LCPQMIJ3JAyOIjGmASLOgKiic8yqhcIyLqPmKPKOtw8kuA2coEO8OcB1Mim4BWijCEaiQO&#10;LiucOSmuJgS2KeXWjOKvFC4mAAqKLGIKGLNSuYKPH+ABKKHyUe6vK7KmOskEAAMiL4QeMqM+qoKa&#10;Kue1CEQCMQxAI2LCjiH+KkdCQee0PyBPOMJgx8HqWeKWL4QCKee0i3L8pRFCMiW8xqJYn2Iaac+u&#10;9oI2Y0VLAuOtHeLmQOtcH/LkOsM+XWTWLqIayZEgLuYuGeMEL4S2Wek25mJCvwKixWAUt8ATH0AO&#10;KeN5GqAPCwAKpAITFgMiL8v4IEKOvMAILjI0KyIaQCOc3uRuILKzIlHyLmcWJeJg11EAJkU4WBJa&#10;HoKkTXOIASPmf+ukK+QkUfQwIyKktkGukcMMjOMNKOvkUi+GkdRc/HSWKoi0ISPmldOWYjDuQOUN&#10;FAqAV6OKI2SeSeMyLmc9BuADC9OeH7H6ANAILGW2+5IAH9QYISJ6KeEpTlP0qcLKnWH8kc4AAQIe&#10;TW60I2YIKKoCHpAw/EABT6JCoQlcKGDIBfUaacL2LmKk1QJkSeLrIOHyMEkSAIMASetQJUSygkIF&#10;NkAHO6KoPmbUBiyK0APQj0O8/uhSIiUMwAHxBqIEyIKTOaiiPnIZUmAGM+VK4eOtK2huJUqyIynm&#10;5Ycw6cwiJpG3O0H8WiHmJ3WAKpU8H0IqQfRuKOQOM+/SJCloW2QOxy3UVsoRDEJKSO0ALOW2MQIq&#10;weJoyYWOIEPmQkKunmMQz+H4LgJk7mKLEccw7GMmL4gbI4OPQmHyKvXkAITWdiH8SeQeMFRmk5OR&#10;IgACMiIfYuIWJyMIjOhQH+MqN4IrDOAWMEfIL8UuKvUyJkiYH+M+K+X1WKJsL4IKJ2KWLPAKHqKP&#10;I6owAGVKLOV0QDKOLqUaFyku20HpNIXXCOcKmgeZKAWqJAJC8EAMy0ALDjQk84ISs2KpUAAKNSL8&#10;4EKKQkMJWoABYmH+2SHvIGAUlUJsMrGwHyvwyucssoHacQIfPcgeXgNsocJgPRKCH0vwrSQkn2jy&#10;LGENcRZmIIJym9K4AGJ2eCIyW2UikQJkiiKkQCJyUvBdBzAyAGjOvoIE4GISijLwIzJKH2JymbWE&#10;LKL4xzGKLnN0JOXWR7YNVEJLTCKeIaMQLYdDZSLLSUQkJ67CLmMq8kPQMjWwKzJ600b+hiH2roHc&#10;W2/qRuskRGJPLyJcV0RckDb2Hs5rRa2sIyyYc8Ird1azTwIyjOlhKOTWGjfeV0vaQeMIloe0LYV0&#10;JyRdCERgMFInZgH1CFVQS2MqfoJK54KKMi0OJtB0N4puGlgeUyRcUuduI2KujwIuUuQaMEtwQa+8&#10;78AGTWVKL5ISACacRgOdacAIPmN4UuVKdCIaN4okAG1cJcTWciAQMjMEJgJyN4V0N4c9YOeGnnZU&#10;AGMQl6HxL0ASjOK+OdVAAMLiuoBU++JHbgdCMMkuIassI2/DDmAOMrUELWKKKkS2IbQitqgiAMkc&#10;cG2UVnOhTYpGT2NsW2V0L4Y0dbP4s8IIc8MiMrMAayJ6UMtwuKJVB7JMI+XWIqb6P8vaWfjonSLC&#10;RgK+MEqYOGKkxzhoAOXi2QKDG6ctSYlYL8lQMnk++7A+iiXWe+H5b+JgQfW2LvObNaLqTW2qACrm&#10;LSQk3AQoIqUM2PU3HmJU4rjQIavkMqzuH5IYIKvaLOD9mZP1V7B1Z0OO6qL8k+IvJrdsrDHWogAK&#10;RkJdEKIgIjWie0DNnJijCEJ6IrhlWGhwADPIH6VKQCiixyQkjSIuK4JtVGcKKek8LS11R+1CKyb4&#10;JCqOIvOaMqPmY4mCHnR+uY+oHZlEAgJ6vkZaAXmML5HoAMQlaUNsXWMNmLLayqd+3YJgrWJtYUeG&#10;K+dCKOOcVLVYLGXaAPeyAOMgL8J2MqlpBOH0XeAON2JGMjczcdfKIjWc2eAWMAIqOc/QNsiiK+ky&#10;adloOce0TazyAEPmPmVK9uKLbIS+xzi/JQJsSfA2AMN4QO32HbLoHyPnKOdCeOcsJ3OqImY0L5Xq&#10;74H3XSH48qAAW3ZqJZF4H3nmOPMHKvq0Jo/8OcQkgqYM1KAMKWr4OHOaMMlcGZsmMIJyxpAmAFDK&#10;J+y9pAH6LiODQKs4JgUi4YJxXRl+H0MAuPFrGWJzpgLPAYAELjKa4MAC2aALGuJCWe8WHqLih2AL&#10;FoH8XW9KIWMqMBc8AGuQAGhFjcAAN5suACiilg0sAEVkHyRhs4ACDPu3amUipHQ2U+IuMFpWKCK/&#10;KWMIQOIeRgsxJIMnLiJccIa+3cNtuePNNyKyQk1wNoQWKbGkLSSeXWvkLqIKc8X9HaISKvbPeUAc&#10;mO/OISZYrAUuygAAxGHqL4xmPNpsJPWyKof6JcacLqMBarZoIykkJOLYMrrFs/tOAMIqTXuOJkjP&#10;iMIWN5dUcwmkLKxeQukoB+MIGdx+MijPmUISnnR+vkloPQKWxyJ2vaIKxytxxMAeIrW8H3WcaSq8&#10;H7g8H8jqctESH4QaSeV0J6VKJ6N4KkjOnmUvEGHmoUJUyUHebeJCVKXXrQjPDuosAEQlScH80cPM&#10;MrcMAMV0V0y6JdcuJUTWW2QeMM5arE8sLKiiyAKDBkIiiiKWLYlWABTWAALCS2KWcRuMLILKpkIu&#10;JSJVEucwSeVKl0H+QDOOcKTXgUAQ2mGmBr1qL5KUNss6HvV6MiIK86ukjPQyLYVLaEKoPQUjwTMK&#10;KoMqVKRmIiOclhPrdEKKWeIrFKPMTXiYKCKXssg+nYLmKvRJuwJcQeU8AKJycUJYsYJGtwQlSWgO&#10;IzB1GdSxlIV4MiMJNaL4nmTXm6AOuEI+vatxruNyKo/gAFGOHgpqKyJ7kQIiMEvasgIK8l30Z4LY&#10;vavaJ68lgeGkUetwXWEf5Akvgo5egAJgMQjAyeIJOiRIJhK+JONCIFOTxvTeJsKkN4DX5wUuMIy4&#10;QoOcqQJgqJTsJKW2OcW2SegLf6IyN5WddMH+IqS2acIedDiia2NsdCOEOHNwLmIedbIegWME5UXX&#10;kj5aJGJ7tUJOQOrgJUOcOiI2PQ0m0oPRB1tFTLyuxEIERg5oJUMRHgIW8uJGvkPmMFb6H77Y1UPM&#10;z2IWM+QiOPqUHtEOJOe0gKKfypcwIntuf0AGPQIqKWPQkvUaBeK+8kIKvkc8aJQoHzOGIyiivaRc&#10;MIgK9cAE76H8kyldtcJEJGM+LiKe/aOszcHlcUHxAkADr8UDPjT+JLUeJCiiMF74LnAgLGVKiiMA&#10;r7yuhDsIHYJ2RgM/Op+eI/CFw8MWg8HlCSOOQOtwkym0GQN48ke06Cd4ISTWpGhbl6n3wIctrqH2&#10;/93+ACIA/YEAIIEIMFIQ7IUDIY9odBAA+4kBoo/4s+oxAn6D44CY895A85FHAeA5MC5Q25VJArLX&#10;zL4s/wJM4gDZtIHvJgG8Z5OgVP3fQQFQwRRQnR5e+Yc9pjOp1EI0Dqk8KpDAZJJ48XlW5jSxBX4k&#10;+zFY6yHLNVrCAbVSwzbYhMwI+LlOJ+CpsDYoBqGAm1fbrKAWBcFEH5hazHgTRQQF8ZagDGn9kay6&#10;Mo9MtjAviJxGH07s9UgcEdFkX86tNYc5dQ3q2trdEEcEBZ1ecdcKTe9jVs4595CApoMBcNJnJ1Ya&#10;ze41OtIFuZjrDhX5SZwB+pcnxEJ1S7zcNiGu9YeoB8s9Kzwsj0JxcA/67ve3L73r8Q988o6I0Evx&#10;zAsQ/5nGi/5zQCvKzA4upsQOoJ3sAxzONwwS+m0kjHQCc0CPieqjgmhR2KSpbYryvLSKW8YMRK9C&#10;QLaDKlrgrKvhAvLrJw+q8vCqyDAg6CIJw/AJL2zkEnbILAKSrLAKegi7q2eTSKckzoNeqKpNIxyY&#10;og8aWgq60MwS169w2vMgnauCIKyxTFSU1DOIxDLwtimJyThDLoM4mLYywwCNMQ6y8qoeCwyUnC9w&#10;uxUeMciEKJi0CcNJMMsRCyLrI08M6Is8KwusiDSOwkycMdAgU1AvKNL3JS6s5PoTVTQT4vCnTEMQ&#10;uqIOsxTxpEebxzMorfOs0x1HXX6sv0mMCNuoaSIgiDPHdI4ARKDCSKsxzSI0uFDIIyDIpixydMda&#10;1kW/cFw0yyKwz6iDEP+aNfnWiDYtmij9SxG682YiDiJNMNbLC0joLyvceKtJoBwo60LnHg8Myw7w&#10;NNi8b3nK0mFmBiZSYqnTYsA6zASUwDw0k6i9qS6CYx8jCIT7S65MQ8aYjllzEKXXtF2yiyk2qtTA&#10;OgusMrgEWfXXZSSLgcGiM4E+jz7BIS6XMKlz6pLww6hysvG/UbsQxSSSUiD62UqzeHOwFlRvZyYz&#10;DohwRc0FZLk8arbRUAUr2Ym6BHuzQJi8d3JMjTrVsusbsAb/B7jMLfNe6zSNI8d1v08Ju8gGHJQv&#10;W0+pjDMPMEdPNtjFydOspKapsuGMrk4yeMUxFlO4wTAMQx3NnSxSlsA0Ckm53AQ91vYBrvm4AyUc&#10;XhQgIHi30iSsqtJSNLrC7oKSziNM4vKw5smbXpipM6sHa6BQTG7XyulrAGd8swsU3ykywxycN0jK&#10;BdiwDALy3yNNfFIZfzBJjf52MNpKM4yMixpC0lqZgQ5N0AzzmFLCUtY5BFtLdACbE2Kti7mIKsus&#10;0C60QEUI0Y42JcDOFoIkUsxRe0KGKMwTEsJe3UkeMcmEvZ0C4I3LCXlZR4XskvMUTEzhijHI3Nih&#10;RMKBCIFhgSP8sIb4mE6LoT8vZcFbF7Lu3hSp1DFFwKXCwiRsTCGFNIYpXpEDAJ9R4SRWxGkLlJLq&#10;jQ6hpFlQuKKbE6CtlbExY8QJSxEoskzVcR4t5MzaFrKWQ4qxoIHgAKWvcAZGllEaN8u0wRJDSNoL&#10;qyIwpSSNFNJMaRHhSS7nhL2VY+qfUCHWM4UsnR6wPrOQu8IcSYT9J9PmB4nRvgay5TAkEZ8vSYkk&#10;MAWGWD2iLILLUuUqhOhizLLyCyZx0GwQFACWE0BeTQHII0QJQBIG7AjMVMQf5ji7jhnIjwnBOklG&#10;YLqYgnStoHEcVOVST5Lyltgk4AMpKzi8oXZOVQvJJCkxlKoCSgjTSHSslGQxXpoCdFJLyr06BViY&#10;k4OSk4wqGScFhWUaAjSfTQTuIdHkfppCSS1PGYBsyQVRTaK2RpWx4zOIEMQWFhZOClnQTSPpfsHi&#10;BKPH8TqkRpELphY0SgvbCykw3Ioa8DtTUbw0JmVmbqSjFEaKyn0zBEFtkmg6AYpL7CQFhLgwsziz&#10;icIJPGSobZOEXSscGN8sMzgWE6QSTE6yPKmgdNitIyKykwo8R4To8aFy8ntL2UNcVibFEQJikwk1&#10;jCLIXXSw86BgDOI3lqVYqxJCYybIsgkiEr3hHjRu0ImaPKJkglYaRDZjo7kWeqS8nTPgRIUfiShD&#10;IY7dFZQyasDaFy6l3QueYf0UiRUwIwaA8JiJHGegIWEiR0DHBnuoeFMKaCJHjuCTaWZVCsuZAK7o&#10;EJSakEvtaWomKyjXpwHIgQq1UACLKQusE5hSTYk4lgjw3yNyYz3ZiaZJRcC9nWRSp0tUACMLOPGT&#10;pG5WUwlwQujwzhmCw1WJ5FwfayjfF3TCilLhoj9FWL2MLEgS8TJKZQRIuBMS8mIGRi+WqGTETkHC&#10;Yhq5HjOLrbQXBzxJqhpBhsRLGxBsaF5P0bFtCzjQGxI1jQ8c1jQFSLCTgvKK5BU8H6YonRGik3sJ&#10;Ifc/BpDrRyAQeOwZ8WnkvNe2gsNeKmmxPqXe14/ycJQIEUs8KPEsOxLqeHMxlk+l1U8WY0jsSwmK&#10;LCtEtRpEblwMwqkE0tZljFGhpWRZGDxlJVtFbOhIIXgJKSdYuB48IHxLhECY5El3gGawUWCIAatF&#10;qJxZCJWqiTGcPCYA+pjj9IXMcSQvLoYIEWOgiMy14ikq9t8ZwkifTX6oMeQInFFCBIbMQZh5ZAjX&#10;k4d8TPYQAMMPSIwHXchOkckEhAYI8KFzAGkQcAW54+zYnhXWjdSg/yIF7a8QydhJjEGkKzKkh1Ow&#10;DF1NedDhBhYflFMdcgfR5SZnhglrAglDCTGKZ1FAoZpLmU9IpqLiJ1GZ0/JMWGL4/I/gJMAhdG5O&#10;F1kaQ2ZhBjJiCXgLufqn1JCOXsLuRDKpDkLnht8WEmJgHIDdNIkYk03ZWHjQIMHqCSlnIuMdL0Z7&#10;iusLcLUw9ChS5Wc9IJqPQF3ieW0jYT8xVakulDMchdORhVbIJNBLXbBW7KGFMdVkghnNQlyiEYI9&#10;JMzEa7LUNnw06ifyqx8fE3xWTYoXuUdRDZOmskcRqQxVpJjrE6L3LsdpnFbbtMiRA8KyjFNsHxlw&#10;l9hgBK2LybFJVRQFz6IomHic4ibNgrekpHlnh/mYMAXua/bNUj7M4hfMRcidExTGQQ61vlbG7N4v&#10;YjDC0sEaPrUA6gOPuH6I0UugJKCYpzIwvsyJjt3k6RSyUfS3klIpRuhddaticH6dsTAixS63g7/5&#10;etOBBI6Au4khxw6giApZDYrK3wu42Kt5XpZyvIvaxcCUCZ6wAjmYfRPp2JdJc4jwmIxBAguoxRDI&#10;qxKYtSbJ7woIaUFTRIhjOwfo14xA16vYtTb6uoixDJoAzwu6/gizo48JXoRUII6xZxPAgQ6A0jyI&#10;A7cwwpZTWgiBG40gnBMJxYyw0AsINMLApIpKaLWwAY9Q9Y2JPopZWzpIlBBK8Qzh2KUAmwxx5gn4&#10;8JCQtQ3xPow4jxWxPRtoywjQiBXIBApY+oGcQJC5sAzjagfoziWouAnBDYjSJJXYuRZQxwxQu5WI&#10;ghBKD8Ggl5xIyI4oiQupZxbAfwuoqxejzQuRmQkBLAnC9gzBAguDGiFYixZQ0iC4jxUon8CpBInB&#10;FLP4ehLBJTfoAZA4bC3wuBMIq0Sgn4kgnArI6xZQwCvLjofopaNQ+LPo6jPA6g6BhYb0bo2I9w94&#10;8MEQo4xRDZDZIgni4Q+IakdhhZYQiw2IzhcA8KxyRogRC5PYii2gwApb2IuQvJCgu40ho4E7iAAh&#10;C6NYl6DCzQBhsCggEiWoFEiTwwbLF4ZByyBQfwnDuIoJhY6AvZqIl7M4eoxAvJ54l7JggTb7U4ow&#10;o50glA+o4ImZE4e8miPoAi94wopY0BlYy0YLnzj4uQzkC5JS8RygkQwAqzzIAa/sposJXouo6xRT&#10;Twoo8Yu7RQAMKgehC5ZysAe8dAeIMssQ2LLTW4jA8I15BIqxgAhg8Z2JcDdwobeY6h6IgUJrioqQ&#10;xzy4BgnBJRZUj4oYwA2Iu4vL6IjAurAYuUforYvbNo/DkAuAAg18ngjyWCYAlCI4iQqx5LzEbSBg&#10;iS4YmZbz1QfI/QpIxAwBBIzkfIAy4weaaShol5G4zDASw4AQ8JBI2MxAob8wfxqA6h+Yihx5yAsL&#10;RomY3xHjThXpsAxTSA8KWBDZsDJYwQxxvwkQ5zFQmYnBCiVh2I8aVjBUPQgTzYkzyYky0ggxLBWw&#10;6AxSvJC8dgagmI/U1AlERggQvY8Y3z04ggsI14uBdcVAe416+wwRBJLDBZJo6COIogoosKvI3w0h&#10;XskwwoqwnCmYiQ+o3wsJwAgwxArK9iWpC5h84IAwxRCjYAiguD3w7LgYwouoHtGESYmxBK9kbobx&#10;XpC4mLjAwo3yEwoqnwnDdiowoawgigpYsJZgvKeYfJsA0iWskIfKpQAw2IFtKoxBh7lME8Q4jDV8&#10;TofYnAwC8SVguph8q4hkywjgjRXriZEhEskE4AlEk4fK0MhAeqvgfywIk1DgCAmJXo60ZAmxgRCC&#10;Wg+ZZyxMI4yIvMuDrD5oAAzg8aSQAsqIuRWwXtSxkgoZvouSboxAkhhZG4qEIwwo8I6xtBDbaDXg&#10;5jT48KEVLgiw8b541YjRBJtA/Q15Xo0g8IQ1XYY9Xo/TnAig8YjUgTrBG7cQfSc4kyCgwQ6xDca4&#10;A4nA6wOdacMQhy9jEQoY0C3zbIfq9gatb43xy4o48I8IiEigzAvK9gwAiBHkYxIM+gBZ2IzA0hW0&#10;Z4lDL7aQkFUIfqbovJCBW06weY/RhYpbg4wtZwn5ZIzwjS2gxFb4aqWquwuQxzgIjDfQzwvYwBFJ&#10;h4uCsQmabouBPrUskgjxg4cYvIwBZx37HJX4xT14wQ0C+Yni3xhoy1kydcDoiyq6eQ/Fdkx8U40y&#10;vMPYghZQzD8IBYiE3IwRZQvIxRGwgw+tOSLwggvY6Y6kggrJ6AjCOgwtk03Qn4uBBM6QqQurGhXo&#10;/Q30rwnB2Yhz5aYszAghi4wRWxAiRhW1ignjx4+JAg3w6BdaugoIpIkjXNuAABFMggxwXlxRBIvY&#10;pdxohx44fZeYikoYtQ6wrI0kwYmyjQzwxBkMlAwVbAAQuslIfqxoyIvZBKE4oY6EsjVwizFZmqHj&#10;hgtS6xIMpUuliwoazogQutVofUfwfBWxpYEsErigAAvYnRMJxAuQxVqYAFkR640VoYAF4Iu46wmI&#10;rI14OF7h2Iu4pKWsoAAwpYq0uYA5go+I2LkzdCQgezjgjy8E+DSA7YmZJQpZO4lBdY2omYxRBooY&#10;uopY0hf03giSbAfrGlKRLApIFWBg15ZRGYiiTAfguo32AYATdIAsu4AB39xwoY16BohwxVcoghC4&#10;2I6w8YsIxFOgetJQ/ChIBmCsoIfAkgsI8YpZWAoAoN59x4ey4kXgyzIw5hDMO4jytU+Q5gF2JI6z&#10;qAYJMMDwjwuEJbhCMdqgodYi4q09n4fAZmLhLDiQtT00qoyx1yGCAwjw8Y6A0Aa+Na2liQfDCQjC&#10;jYqV04fw8IpZDM1gxy+BZQxDo7YM2Qgz0g6hPgqkxwCQ6xrQrZ+ghB3AbheQg0W4BQ6BXojV0RDI&#10;khCjSA0hJSOokUVgxhgVaoezSAjRh5BI/QGmVOVVRUCYAA0k+BCAZWWT9AodHoh0GI0UhIfN9QiR&#10;WykRFgnkmQAlyYAw0gpNUESwoI0ApbSC3xC9GyJ4BRD72pIK+AmJHgwAzAxRLB9wfRXpW2bV2gAJ&#10;2JJULQl6YMTztAoqjoqkrhEtAckUKoqTyoB+Owh0TYfxLBcApLqxLC8UCJcU34A7Whb1RYfyeIeB&#10;Ww2LiwAa9jEgYQvarYAYsK2hdY143wzA19pudYgT5k7QkB2MvY8I6E2IfLpQAZC6JB1twpSIgVAA&#10;0xG4xwwAW2mgQGmxLAzDXo+MqQqWYTfLjYyJMNZ87D4wjE8gAY2JFIIupY44oZXrMhLBXrDhII+o&#10;8bmIxjCYxhG8nIfjGjo5FMtgBlO+N1jwAgrIur94torJhZMI8ZDM/WcWNYa9GxFJC43xdebE+ohQ&#10;ut1owQpI0EiQFBCjGiKLby2SToyIpY/QiCTSPUzwfh74gyYzaIfpW09QkSfluJvggRG9KBDI+pKp&#10;7ofqvI6zMd3ayI+OZAAApJPovKvIzApYupdbCrO4h1ZMpgiwiAkiJJDevoAumItRdcsoActA0TGk&#10;egyLMACVC4fZC4vbeK3w0A6y9ma4/BC4VO7DoQ1dfAfuoQn5gQ6w8GQYihdYFe8ztwo5MN9YAGZb&#10;oFOrqgtVlgdaamOYiwnSiQiw3wwGVSWC9kilR4yzsQekPgoq4iJJP4rY8cMoBcuOC4tQuG0wATBg&#10;g1L2n4ARTYAZc20SFQxkZgnm1RPqSmxIh2cIBBdeNIqRFPCxPovYrOiV/YAmjwAkcohQrKn0lgBG&#10;5Af2zIAFmsXwlrJ4igu7kZh5lwOSk4lB1++K5IqRcCH2owuQuGfQglrQfUzK6CpM0A+LsAAAxB34&#10;6A8Y18C7giwomwrI6F7F2AmedwDBDcihuNZ5Zw1+Rq6AiQjWkmzYfphY2OWwe0TGykC9yoAIupML&#10;xGSUJgz1ORvQwT7QA7T5jglA14u969iYtQrOKW0IACOwkUhYBlPc04jxXopKvIu4wBhZda84AIGP&#10;VY0mRpdIzgu5/gY2JIFw31k0vQ6hdYzAzg0E1e0ofAxTlY+I1oaybqmwhxHmIgBInQzi1EjOKT+L&#10;NAqjjIBXZwf5dY6xBLSD8gfUEgyJC8+zLIoqlHNQAmsuAQiu3OEg+KROwoAgxCALhVVwf8OAjhdY&#10;uoIXfIQffYKHfoxWfEcwhWFQghnIwouGQgeGWgAT7gHFKoFuguVpcA6AZfilXoY/S4k0K3OwgV3A&#10;A42JdacCLQh3TIxHSYm1pwhiHdOZb4u5uJWxdZqgy0/bcAi0Zwzy8QxRG9TmKEyIAmgBZHVPCAuR&#10;sC+4kBTQgnHSh2agdo6BuIwB2PdAAwlglsA1tri4opeoghWytRFxHnJwi4jFCYfkepsYg2Vm1Yl5&#10;tG8IiQiFtAhB2IXfuNOQsIkiROhYqQ3yNoinDAxy3xKwyxQODw0TLcE+v4qQ6xJQveHABXQW+Tvo&#10;fGJ4BIMnya9iVjmVywuUpIhi+FzM6kE0+4oaJzaYe7XCN4yPWi8XoQfBrYgog0NogQsJMInFm9sE&#10;mYwphYnUYZ2KbpChG7lokAuBFJMooqAQf+J3dQABDIxWXxkEuQwSvOtAra/B4XGW1QxTFIfZHhBO&#10;Tgwsh4kkFQaRKIBw+q00yJdYwDSAxwvLTMTQuSoVvbQgyJsAxDTYqQ8LqREs6ouTJqcggAggQCgg&#10;IgwEhDuhT6hkIAj/iAJiT8ikQf71jAXjQHjjajzskAdkUEAQLkwTlADlTdlgRlwGmDkmQUmjomwP&#10;nEcA8kkj4nz2oEqAYKokOmAGAtJCVLnUebT5qE4B7xqjiqwcrAfrTzrk6kkMfQVsVLCVEBTwtFUe&#10;NCbltXFvAFxGFzklCdt3f15ft7kjyv0uCMUfgMwkSBMCEF+eWGdWNsFCuIAoWCoD2pOXAuEBjnzk&#10;8ggB0E6h0GBAW0we1FmcGrb+tcuvns+h17ftgy860ABsGRvL+fe/nz4yOeAUWyO5yuG3O9nVHkkW&#10;6EQxUW0kOzUk2m0y+CnXBoUoCdQfO53NqhwO9GRoT39kKd1k3tH5kcknse9q377yMWo9CkizPynT&#10;7HHAgQwMnSpPsekFt6xp1DzCCjrABsKItCgGvy8TerudrNK4eZ3xCwTDIs8DcsM+zFOCyLLvQBzc&#10;os3LLto9b2NIoTbKSnT8rA9ydMu4KsA5DhpSKuYYJ1C7ANo0kHQ+3i8uwvYSSor6GMujB6osoSHQ&#10;Wej8odMKEK8giwPywUQne9zRoMoQMzekjKxc8DUA8yqSHTPKjyzD7LpMBbgvE8TNMimgKLM+0HMA&#10;8DgtIFtHrBIppQ+H9KsA+xiUymx0MUhyyOCzT3MqkB2T+FFTw/D60HgoTlNA8U/vs/IMVo3svROi&#10;SHSy+C8sU8DIvsddhM0wSjpkcjcg3ZTxQ5QzaKksCSPEbNqPAizgz+szc2igqDMio8SpSlUPyyi0&#10;PocizBOogypNMCxYXgKV5KEyrXnKizesMzU6vyXd/KlP6hB9gYWYKyOD4RhOFYWyLaGxh6rHFAhx&#10;uC3t0opLydRIiDOHOwSHLNC+QKI8D7UMvq/KPayILAsC1QvWgMItNMPsqGOb5i4IIZ2oT+JgkmEt&#10;7D80zSsCdN6DWkrAwz3Pc2kHBrqN3Q5jrgyyGesPBGiVYZhk0sBhkvLAo7tKSoVqGysAS7WqSLXt&#10;jsJIY0mYmbupq7u2mgLiiyzKEszALNP9lA2hzFMMh13Ide00ocsQKqk4mGr2tSdMVC8bpUtRzc2y&#10;M0vFnYIYebBCdJC+kg0y6LIdvWDtw8gAoc8UYIg7K9sE2kqBIEXd5ikljsisiLPdzsQvExSwPssk&#10;3gzTaHKE4PVIRKTaoYi3lp08U8nS+0Zr2skEvY2idNI0jEQ+a30MvC8ssEwTLy8y6j7uaqpMEsDB&#10;PFd0XPcjQLqkbRibuwRMRLAEGAxDlhDrYiZE0hjyVGaG3BEnUAjcnVIQZVdREEHFSaEVwhxhjFGA&#10;JIYKBLg3hEKf6YAy59lNvaS8YB/phihFCWmtRQyLihFqMqqskQHTemCKEnUy7oCwIaLylk4JlTcu&#10;OTWQgFcTypMRf6d8lB9lVimiwWoF0WyHLHZQPIxAI4xLHNaN8sDoFTgoLaNyHBKj8uMIQUdopDDe&#10;m5J0WSBJOjoj/PEYBQzMXBxlPsx2JBPjImVLAcgoEFVvFxQuWBNJJEXFgNo7EqBuT8osKSn9bgAj&#10;NIyKSYo+xOj/EEM1Cs9iqzIuOT+xFdxmi1QOAGSQshgjesRUMeAkiDjNQJN6mIAhijKsxMuSSUAB&#10;TdlxPElAfyXiyHgMqbRUhQg+TVMiYIqRpDaH5MuWBPhXIOF5LAQ43JDnUssIYg5P5RxwztQMCEwS&#10;XjSGXk0AU2kyQAFHPzLQpZwUzG/KEgEjhDoIjbLUwUFhZGRgKPtN4jEiTQL6MIfZgBJjcmRSfMoq&#10;EzHZj/MvB8iSm1CFxfYRRVc5iku5NIYJxxvaEPaPslmACBEvHnPQ20iCaSjniRcqSHpijcsxLIn+&#10;ARtBjVHMEDipRZDaRlY6e57RUjDE6kQQxTdFy4lmVWhw3qQomgENITqVxpnBw5KodYwhl1SJZVgS&#10;Ywxl1VmXNy6A4JqxwOnoEAc9xJGAkqPsRZjJHFBFQM0UI2hkTDFSMqWooRWgPmkp2VBNKHI9kWLJ&#10;MY0DijXvXI5CAvx+WLEQjWhepQOF3KkMi4OARDmusIOMXGrFrWEG0Q+Swbo1LcKkLUaQkkwD8kWL&#10;UYA8VlyCT0Lii6a5FDLniXWAgy5+V3ODkoXsoVUiJJ/Noc4glsj8pZPcl4+xQrsF7VW6cwE0S9nl&#10;KpDEiQ3r3PaNpY4E983WWyvsws2h4iSMdVIn9mLom0E6CngMnSXl7S/TGRyBIwMGGVOGQQoRuX+v&#10;QIgZc0k70/uOMql4qR+bHGCdEu42iF0LvdH6lkh1JyEH5LMWRLzETNMRS8YZ040MbCsxwo0gxYEX&#10;GCkeQxM5FDNR7MjYMfJwTtkUdzY6x0Jx3QzJUZVa5PkvGVe0eB05mk0ubHNQE3+PkKG5RqPdWJ7C&#10;HJ1tQXEtUqB7qGTQiE2jMUftmJUb23A1IelmBNntP6/hdm5OCxsf9GWDu3uplDKY+EEE4LId0nxd&#10;SVDX0ki506HKWFiMVbwgiF2yz2L2RZFxzyIG9Ymlk0hwTFLutAXks1PSQGaNoe48GZR71BVpqEgi&#10;DlSIuMAYJVZtNevtH4WpTZJHHGCJIaIhBZEL3MIgyYmix1VmaKO9oslebHHieXD03JTinUFXdJBE&#10;JYDguNLEzE8Q091GXdOmmd5FntWhH+bk+0zI9EQPyuAiCf3tOgMMzF/pZGIsTMqb2uxRzc4omAQi&#10;PJHDNU1ekQRMgAjgqrSzDIlSrnYEIKEb3CxBm4EwKluUhBvacD/VW64ALEU0xbBdLogiaTgkkf6f&#10;aSw+TBFmPUSquJSSzaGH7jMiVOiYIxNAhdPZGLWFxODXNnaq0XG9MqeJC4g+rEkSyZHqJeXJD9PE&#10;ZXQJEsImg48Ul1kZUHFHZiWAs1zURkSKOikvz4B7oXLNYcuPQgE7CH5skjhastIh70/1vhRCLHiX&#10;oUCesp+fFEjtYIqCq1WkSPtqKPhUE/9GACWY8U28vsYQWQ43r/TNJ/0cPhm4MUOKkKPxUtB9p2jh&#10;yw0nvwBzBLbIY9oo7jr3DeXc7l/sAks42GgeKAS7jcsd3UNMwWuz0KDMJdkmCtzQFgU2g5C6Qj8n&#10;u1wAIy5vcilQinA+tMoS/G0Isx00idTc22TqpuASq0PmGMEpss1gQDlmMMcFD5+T7GdGdqPkxGwC&#10;4t6i4kWj0CjnQPOi9ljk2AEDxHHFQDCJ9iCKqh9N+E8kcCGiEDIiHHBgaQQkTDQL7r7PNQSrZD7C&#10;nBbwWEODNDDD8kLvmiQFED2ELnlnQDFNfi9kXCdFSCwDNQgjCCpLzCXD8jaH+p9KACVOlmujek0j&#10;KmOjFCzDEM0gAFnicidCONXB2DNCHEPvYj3HTkhCyQULWo9nWIEkLntFjmIoxARlHgWhmQ5m0MuA&#10;lw7msAZjxEHMwAGkOBaRADFOygCj8jDNgCXJZCjv9LriTIgCVFDOVEXEhHtDFDEDKtrjfjLk0ksp&#10;OrAEFncizIEwviuBoxSjNNZiTBZxVC3hcDDCSDDPTCOJmD3EuOStWCiDIjgxdCfDcwbk3lKgfkPo&#10;EiLHHGOjIiwEPjFGOuXLHPYihFVk0rnjfnljBE/i1DgiyDKihHTlJHQNgh+K6jVizF3QYDfnLiDD&#10;Ln0BrHcj7M9gTPUhLR4idEsipD3HHDli8oyipOkh6j3QhAGCpELwxGkiLDFDIj8oyjLmYjDDer9C&#10;CDwCpCdE0lNjerICYDNIymYwlB9pCh8DFCSDSHDoLigiVELjFEXEUMzExDbiONOHan4CkqCw3j8s&#10;uH+kfRZC4uiADCSEOIenlpMumCfRyCJIylyiIRqiTDkiJJSCVE/r5gTnHChBVSpwdC0CjlNjwFbE&#10;FijqwsFFhDACHSnjLljljxagCMpHaC9jejAChEPpGAEDelSCLLHDEHBipNJBrj3SGioI1ipEPiSD&#10;8meiIPwh8k/k/kPvEh7JjkskvHTvPB9ugQKgBChPSiTNnPLh8jDIGCDPtiFSURGAFjSC1PwGEDIC&#10;4jaPOCoEHD8iyLYkrB9DNRnCVDLxDL0jQG/CiK8mKuuO8kFyQiJJuCkjaROCGHlg5zjjcipIEk/n&#10;QTiB9ChPWifigK5LMiERyj9C4tiriikiwDSTSAADxLIh8zaCJCwSTj0NNCeJYCqFsCTHpjgidFyC&#10;MChEXHtF3CpOuvoAGGxCGE/jSGSj2DNOSCHiIMuQtCONTpDTTnvClvLMCkFksrlioT0tWj0D3I0w&#10;3j3KuC8wLz+B9HVuJCOHBnfi4z5B6j7QQgaG0DBFDF+Dfgi0YRShokOHlnBnQE0vlhk0dIej8kvO&#10;7PDNnj2DBHKCOPempi7izMhiIHZDQDaF3ILACP8DBRjiGDaHTsoABm6hmjgongVkPjeizGXCqDAI&#10;dCgDAEtvyAGDckvDFGPiECwIVPGgFMHC4jejEJyiEDck+ikkvDxDLkOE6iSDwI1khTEjYh8EPvek&#10;PnHIiG5CDKEQ8ijmGCLSgAAOcxcQzVMmEj80tBfVPVLgFLaCuQgDCN9DoK3ikjcijkLuYABDxPXB&#10;4DBGYuXTkicPurZI60mnap7iGVVPpkFzah+mOihDLzEtYC9iHHQCHFSHREhDELjAALY1Mj8jKyuC&#10;DR8JmkFy8UtEOAe1vAeVwUdBkqCjFCjgt1zizHWFVhg12Bl13UqB9TNC4xHABl3MVACDAGjQtj0E&#10;hCzSDC4zggCnQEhH4iYOJksyQCDIEmnC9ntELkXR3DaDBEOKCjck/nTs7hOWNNTHyLnCkjAD8tAN&#10;HiCDZtDgBi1JmDuSWkKChAiWXMxCVHtCLGWiGHjC/D3IEvCCIDgrHC1PqAAyLADCdE/lVq8iHC1P&#10;xpZiCEMioOZiCDxCHRYgDjLnLEKDIkslSRvCXI1jNEcgCjejNAX2xRKC/PYljgVW0DxE0n+x6CcH&#10;QCzM7jNPUljxo1UjQCjjNFDK/iIQFioEsmIy2iuGYsx0KgHVqCgEHCzGaigFDRekKIRiKCSD3CpC&#10;hELy3DQC1CyDDEhGIjFHBpiuYkQjwE0jDEvJvh5tOzvC8zHC92DiMDck0l3LwD2U/U5CzCjlDDSH&#10;BviFNsuHNHNnEDTRBoEjDHBjgnBjAEPkvDgkOUJB826gCklCXDe2nABLfiIOnAIEXHHHTy7tJDxF&#10;NqniFPRJxCGELjIv8DNGJohmdjxDBOwgEjLmIx3WZiGU9xCDfjSE/rYzLq+gB0EjhKNB8jNHQD3D&#10;ST9EwQOwCkbCDCLMuSWADkP0DgD2Ar8ioCHD8z8C4ijk/nsk8ipUPTqAAjK2usgDfkhD6nwi9hD4&#10;WHRCjk6mYwdh+0Bj3GJmYl8iJDrjPEvXEiiEvI9kXDLj3DDCjpzh/iwCLN0Wm2RieRcxeOjkKDaD&#10;FE/jKj3EPsfh9H9D0D7TrrDHbCKFDPNPSDCFVsjIjB/DjqIzgDfyKiDOJu4j2CLOsi4npyRACDBA&#10;hY8khI1jIkOEvH8CoDBDSDADSD8lVjej3O3gEoes7jKvkDQCSF5ApEOPenHH+zv3mC73xB3O7i9i&#10;wF3Dgj7WVADl7CHUHh6DiOCjei8iyToCYYJCOCLCdHQIEjNEsvek/3KCVMJCNCSEGjGsKB/jFGYm&#10;YlEjGjIipFViSH6iKFPClvD2/CMCyEJkKJuiGONEPlNw34egFHMABq8jSE0t6D2EPjAEHK+CTMkC&#10;kw3gb521oSD42ZVh/DBD8z0vHgDwSu+OVVJiIF7BkZ/y8IkigD8nTnTpbC8ij02C/HTnQDSELmrC&#10;MFSDLipOXRUAFr6rZzbAAyHABVTDgijl0J0B9SjB/tUC/DImYuf3IiCLm1XifFVn+udG93sQSVNA&#10;AIE0aE3kXPcB9I1w5hmMuDxQ8gkaiM7m0HtFSAw6lELs75NoEsjWwDCTXCCO6MWCiY7G+5duyC8n&#10;nCVSNn+n+iwGYnHD96aAAruiMGJq7EXH+w3vLD8ntTtABHlkshAa7YhjDCJELuRifEOYO0Jx0Cki&#10;jmJyGUOCgWdZhC/Q3w3kPCuLMAAk0jaK7S0B/5fauCEQci/Izmd3yB/asgB5N2LmksxiyEXEHHtJ&#10;gEPxICOSzOMABvrjGt5DDFVyZjfk/pdjGnRE/jwRYCTEukFjLizZrB9WCgDNuiPUziIIei1VrAEW&#10;kk0jSFNjAEvI1zADfnHVKkXTUzx0+EFpcCaYklaDxFdilyUtajQFiiYEXbKUB2EgEHTn5o1oew3v&#10;Yk6uO5WClmIkODzOOMoDAadnX7URbB/CSHllSEPijlVp3kLp1iYDLi1afjxXDh7DgwZCKDcoEjAC&#10;pEXFDDDGaCuE5D0EPlSVfbjDQUoTX7hwJgGaxixQyCl5/hkCwHtEHJ/CGTTAADAE0oE2tAIrYlNz&#10;WZnsK7BCYZxh7jBGOnQLX8c3p55VJQDuzXQh3jSGJnHCjidHlmOxvjckOZZmeCVSYACmOskh+T0z&#10;EijsN7gCkipLFCgcVizTdh/EPj7TfgEidQah74ib1D0ChD3A/8/jSDNJ1CTChEswji9suITS0h+m&#10;fADTrrbE0uVZFCpEgCfDaM3aVuKCfNQD0DDYADac0h6bi4E0CB/8+iFHtDInlywCEELj7De9SMaG&#10;klVnloE4AaPiYP0N9iTTEavcHCk3MiljSEOGE03ACY0gA6UFaELuXDIj3DxD3F7OsCMGNCJQ3ida&#10;cC7iwD48i6th/FVlSCHDwDSEjx3YXCYDSHlsuRNiMKti7oe3Fh7DBDNOwDZCEiFE/CTEOaZAAUBl&#10;VnBjeuegC9OAHCjjBEHF3ChQpiiiEUpi43VB/TLv6ZmiEYeDGizYbFaE6jIkdjfidEmCDbIweD0d&#10;6CgDaDczKgF9IiOIlDQaVB+DDELl7cjUoDSFVo1jBG1gSizD3DLgbefo0mEtE8jVeB9SNj8qyiVG&#10;tgB6y7Eh5X3CKNGiOVpaMh+vlhe+sFNnQTyAEnXgAjNM5gCyugD5W8wEFkHDFDLw4nc2JCKFtHXu&#10;x6N4L7+gBjaMOCcF8C81sX6h9GOyAkKUmYRigVQaHifVSAGCdabGui1PiE6p3mEmOlJUZJhCgE6g&#10;tfLoEm0LbFj+fgbUYAihi/Qoyi1aSFpCoOkCYS1iXWRB8MEACQXiJiKWgntQBdSlDHQELjKizI0l&#10;iPQB6HQYpC/F7XagCl3bsD8jf8Zk8roDTEXBBfnhnfoidIekvEXKViKDgppCQDDGTiCIWCbZkCcD&#10;KUzCXWxAXlDEs0wCiD3DFC1HtDAe005bCh/PsEKaQh/lDcbB9b1igCAA+BPaCAmDOuECyFPCGN+H&#10;QR7BKJPeKQh1h+MAWNBeOPWPOeQBGROaSP2TQIHh2VP6WAaXN2YASZA2aQYEy4DSx/ACeTICTwAS&#10;Z+uqiA6jAekTYF0uIAOnUB01GnAMBVWKPcIVkA1uSOYN190WEQWOfNyzTqjA532ukAd+W9qXEZXO&#10;r0KbAq8PO9TqcTi8Aqrv/BSII2F0CjEO3FRoC2l8495ZG02t3hnLRatgGOBfHvmaA0NaGGPC/vHT&#10;PTUWmLVF03+PPWhYJ/0CrtXbCrcUsFzadVUBTjGYx8cPZO7jAjkah6X8J83P7rTPGzNy9PO/6PfZ&#10;QOdvO8Z3VMReGcTapuXzZnZZF5ULhvjkAihYzX1kIZ+dW9+b2q5ucZ/Nn3ADbGq5T2syyipqA3zq&#10;t89rfJszL9N8ASfJwxR2pwoDMqA6qcLsg0AH2n0QLazr3p86qbO8oAKxY0INKEoTXtkzrZMYDEbs&#10;7DiXMyiD2ui+i0qFECIN8nAGSOoDOpwq7PrqkycOU+jdRAtLzHKtILSy8rzRYCo7S+3zMyOBhxTK&#10;v6/uE4afJ0oSrr/DCeOicM5sYqbZL8vDfLbEEmJpOzBJ9MapzqpzMuU0bqrS30QTul0QRAdlItGm&#10;wU0qnT6TYk1CAGnDZKE3VLqy6r1LTECdScfsxve5ScPexj8MY7zo1U5DfLS+jNzGz7vHJXr2sYnB&#10;pWFXCOM+zpvWQwirp8fVmrbC1mn09q2okCVo2qJ1smzbbohbbzMzmcNovaiDRqm/DZWinVo1soz8&#10;PxED3tGnT3spbZshtfLZHHfjCNktqMA/aMQKAiDqzG3S/p8oFHwA6LMsCwTPve2TWJxhp9u2DjXp&#10;soEKR2rbR40oh1Jw3UxpQ9r2gpljOrGEBr5ilDlO9jSIMNEFzKc3WCoI17lN0I+hMQFENJ4/ELJQ&#10;16gPwq78OaCbdMyn2jAA2TlWQby/pQz+OqBr+wJ49Rk7IZGzKEzq/qA9+WAowipzGn0fNNaONRuD&#10;EQBPvUJKq5S2qmzLMxBRcAO9C22s2zqIPwhxvp08Dwqm3yfQszO2uqiFInZLuX7Dz3P9Arq0pszs&#10;QN0afUStK1enI9ShCx2D6Gj2fG34cYPdwOfdGf3nZmiwzlPeiExtkzIQ+Oz/bWi2T8TWllqr+q9o&#10;s7QaNPev+2sInzLAyzeGQBTrBKEyi/m38zMyz9ILKngcAMozL6Gx+RKfpmrttkv7fM631otGoBjD&#10;3nqcIPsz56iIHvBHAlarGkyjieOCE9RyjomdOUtEwi0S/wNL+RA3AKjRtQOUZ1UqAEPAJaySh7hv&#10;iYDdJsbI2RQGoQLO2VdrLMRrnAI0W0v6mCWHeM6+l0qAD6IgIs+koBsj6JEKqqcihvigH0N8SiBp&#10;OC2n4PatU5Tmj2lTWWTInBOjlG+WqbI16DDhkoN8bI3R+EMlbM+9omRjChQRNQX+ERRjlE6fSiAw&#10;xQGiMkbeU4/EaCqnRF7Idoh9HNHKYiP83UFiRE6PUe89oJZLIgO8fgzJ9iWFtKAd4rq0S2uabWch&#10;3AHjKGjbaTh9JpTTmoNYT6OSmiNGsbaRAtJbVom6JwdE2RhDGGfBXMM6shxemZQWVUqaQkAE+kaY&#10;wyirTkSQAiUA9hwz3n4juA6KxwzMrROUl0v5OnilbRAZ0kA52XogJse0z5jHGsaN0Z2Rp1TdLVRE&#10;gBaK0T8EQJsThd5bz1IuRA1MmU9CKHea4TR7hKCcOaK6bKWRGj2lCIgX8OVGScNtWiUJzRjC2myk&#10;ocMoR1WoOCcKcaaJLipsmKWmErZOEFF6N1GQjyY0umxMEShCxVzXntM6Z95xOyeRmHwaNECKCDAw&#10;qZMskxOmFEydIY97h7ygJWQsfg/6AIXk8JwVNGhgipzjJZLspZ3idE2KErlI7LzvMkY0dU6J+ISu&#10;aPoZ+BpaXNGZLSeqWY/SuquI09UAtMAAhesQvczpCgWFdIsmM9TmjOmjLaRCZxFEQGbPpOUALvBn&#10;nqKmSgv6Fjp2MNcR6sZeC2lpQs/kqs6S2lXBNbOXxgmRHbSGQQn1Ux8uWZYwFaJXTooRfSd4+RHi&#10;cInL0l09tEwCyEQmTJMbGmOIfQAa9KzqBp1MBgl05Tgyq3aPUdchk5DBGGClekHd62Fk8NeZSox8&#10;bBqFK2XwlyYzyFPbAToyhPrLj3LuXhqroCdC8wML7BBr0OkmjeSIlBNjGPLMEZkwgL8LFfA2e06t&#10;ggCsEJ4uElD6TMuuJNUEz6finSLNQRY5REFvAtKme8lBmShGjJRVgxRQrGGfdBj3HzYTKGsksCVE&#10;DjZ0mGXu6wzoScmWMd86wq7GgyZTcaMXKzjShG+wUS43x9Jhgrc0ODMR7SgG6MYcqtRJprEmTQRo&#10;6NqQFJjM2bJjSlQU1WqKVWa4+DlV0JMhZEDLy/nKbaT4/CrCXCu0U+YbZQj3sXmaTI5UdB6HteiV&#10;ciknKiAAOUmk9xyLZgmLSUAnBjjOmPNGdEiFqyjaMJUB1ECvyNH0k0VsiGhGWVkH9OmURSH0skWq&#10;e098j1m4Yr/mIcCIChPpJ8a+nQ/zKYYKEfhaJ76wGPt5shvQJ2vNWMEZ0/Bo5Wl4KA+8rZsibGsR&#10;KcheCAEDFrK6Yxaq5y3wpKqe1UxLDPkoIs3cnRndlpZKATrCwLyIONO9qMnhNm5HDMYZ1aKYwScT&#10;KAtGBqYkjlpNeToYXHQXcfKBrIAso1IwN1e+k306S0uN4mCQ70ATIzAescgtq9xrc3bubKtJBjMl&#10;/bmPE9/LT1XJJk04t+jFqnvJ0dWzZgqjGv1icQwTbSUNQS7tsiAu+tFAzeU4+5byhJBJMySkNYin&#10;E+PU1BaZSCdNhK7dA/BaCjQqJhhi9oACpxlKqlZu6oCWN3PaVctvZR/6HNQTYlCIDXmMIgtG449T&#10;8OTJke0wmZSl0eUiT6XhLjKEQN1sQfUsSZSuHiwGdrKh8GyKmIX1ijDBNMLeiAyiXSrt+KQb5MZn&#10;TdXvLXUoBKmz8JdXaA6aBa+HmQMifg+h7WoIuNfsjBY/T2qZH6W2AByGblhY8TJ1h7QfffS6T495&#10;mSpkQPCCKvpkXNHVe+PvmA8iplpm0Y8lGZzUR6SyRYtpuiLMag6PUMISsc0S6JwIsK6S6WibaZ+N&#10;QKEcCK29QHwMyWqNGQsX+KQMIgeM6J0B7A4MMJ0M2XuN8buOUnSNYLiGoBjBSZyIY/aPwNeK6Wq1&#10;CN8uGJYiO6cKq56LwkGIEKuSMSOemMeOiPUJ0MIPwJw3eHeagUSKMdMKWoqJMRAZIKA5aOiRcMIO&#10;qmSAEbCZWZZB8AYJ9AsAOKuJsM+bu4SXc7AxKMePw4uK2v8JkMNCQJsPUMyPaIs1CCtDy/GK2O82&#10;QJs2qOQJsJsOi4iSOr4LSKMwGc+NkdYOUMIweIMx+J0GHEoFjEsIsIgYCPoYo9eJ4MYMyYCYCgep&#10;mHmiuIkLTDqOGeCORFMAkKAgaY0MYNkOqZIOihWJQg6S6N4JYMyVgI0nQJAK6KAyGe8x/GMx6PUO&#10;mg6KEreKIIgQsSsGbGkKEXyBsCBGu2QOiKEe4/OO8d8Qsw0L0Pez2ge1eNYO8My8e2oWaJ06+H4/&#10;EOQyyKqq6AALSYmOQZeagLaZe26eYLe2QQsM6h0TyKqgfF6LemkAQKAQEwMF4IgMIMI3iI0WiOiZ&#10;IvMH+PaNkLSJ0cWLeIgJ0bbHuAQOiJ9IgJEN8KmOmPVEgASu1FGKqw8AAM+c0Igba7aJ4L+N0OUL&#10;SnSX8MEIgRAY0MyuqASbuJwPUNYN8xqIZA0JYKuWqr0UiY05COGWiKmLaZIM+2YJkWi2cJMXRE6A&#10;Ae4NeagiUAEO8PahsTeJcMYJ9IGAUJwn2WaOie4PxDoK2a2IE2iK+Ku8UI9I230JoPacaRcY1L8H&#10;qOi32IEoGNCJsMMLanELyL0OiKATGMIzIJ4ZIsgMi0uHuc0jYJ4M2qiAJIkAKfSOUMMJwIgjGMGJ&#10;ENk60F3E+K2MY7kAcLaTaIoZIfS4KMYG1N8JwNePUb+KcZJF0INNwHuRqOCAKeoKcOrHgAQJs1Cw&#10;wKmGhOscaQOKc2mLfLWAMWiIgaqhcUA8m6kH+L+2ecBLwLwNYKE1eb4AEMyQtLaJkNYKALSOUTGK&#10;AL+UMNQTGLajCKrNoJZO63CIYN0QaKsIoMYPUt4N0zwAAWYWaM6WrQOm8K2RgJMLSOrHkAFKWHg+&#10;uAQYwKEWiD1RKTHI4IIXUJYRAQQJ4SUJcJ0THG1DUHyPUPmKyx4J4PaM2UCSO2fNkAC0wIoM6wwR&#10;APoM6lIJ4v6Jk+oOUWqWM+QHkMoLSNGNG5a4K/a+GPeM2LaPaNYZIN9RQHsfhRwJo8WhyKQeEIIS&#10;pESK2MMpaJcyG4UAAWiKuO8e4J8SsNYUEkELeubDgLCM2OUvkAKJ1AcADSqIYPe/O22MIXuPosYQ&#10;sTG5uGsagNeGdUwN0JsIsbYZYOUSsN8WUIobuhsLS+KHeNlSs4mosIIMIpGHwv/NuzZB0Le8JJoI&#10;IWqOiJQOiO81fEAARNUIIe4MyZI1eItLGI8+o+YOaPwWqceKcvyAHM6PUPo/qI0skMeYQKWPUiII&#10;QTGPwKmJ8dsMyRcdZLiWaayNGDZXWRcKmNYK6xoSeJcLSN0OqJ0aUI8LaPfV6JUckKqbCaaIoOVJ&#10;KJFPSACdARBEoGHEsFi8IJ0r+KEagY05aJQTGMMN8/OL/PEH+SWIoU+KXSAR+Ky/bHCHmMpG2MsP&#10;o0NI9RSWabaNGQEOilO/OZ5GPZsKANGNeKmfkGwwxD+WaZIPaOUQsbIGSO8S6DTaSKESsWqRAJQJ&#10;8WEGkgaMNQqHxTCJYag8YZ8I81qADY3QwH6ximmWaJ8sJDGIMrMAWLae4a6INFEeOMYbCOUZIZJQ&#10;BPgK2Y0S6nSag5kAKKvYUPUQEga22htGuCBD6zEf4WajUKWsmIYOiKuTG1eluIIiCH2IsKEy+MYe&#10;4QEvGLwgO5oKQNkN9CUL0RAPxCyaoK2PeiqLeMMbaTHBgIkLaM+9kLWgSBHExTWQAMYcqnMQAicJ&#10;4KE/Ods5aOmPoOiRAwwQsxkIEq0I4OiOqWidYgfSgHzVePaJwMpFoKIbaPee4JtcUH1NKuUHmRdX&#10;AKcXCPoh4H8M+fYWa3KLWJsS6PxZrTpQkMeItNHCsJFQQAE3yH8L+xUHobvCKLewiWbRYKcnANSK&#10;MPUpWAMk8J4RdTAP2I4L/UodZMiAUKEJQO9Ng6SOQJ0N0M20YpyzVgmNDUIXWWaQtFWARRUH8J8f&#10;S50JZOyAGPeOqMYc0Pfe/ZSKzBkteJBYU7eIENkouLwJQVQjaADVONe/OOiSKJcy2ANQexMAaXYK&#10;qLaYgIoOrP4HoWq4wAYk2JodYQslOM67ustDeTGwkH/ReANJjLAH+m+WaPxbaASbC80KWTHS8KjQ&#10;YIM+jdYKRZLOUAKpQ/cOQKAc0EZkbSWAIWjXsJYN8z8H7dUADOgNeNeIsPwLTQILeWiS63mKdL7d&#10;4zcNMJRbAN8Ku7EH7VfLvkwJk3bkSAQMYekWaNHesNY1eg7hYH0O8yGS6LSo6JNXGK3fiHeKmO9P&#10;aJVSKn0WafS2QYS3IJ5iyAETGbabuMo6GJdKsKcNGZIKm2UJMKVcaMeoUIFS6OHfQAG2fZzL+KNd&#10;wzsMMysGKZeCpnxA8JYhW3sAEL+OrN8G09gH4Kva0Hsp8I8JRTUHsNYLaT0KQXiOQN1GEbBHsJpI&#10;bcMQ2L02EORWQHrAqvOLCJ0ztoCKA1e1eJs6MH4PUrgO3X4A6v+MygaM6u4o2ZYs8Sswwu4L+u0W&#10;qgNVwIlW+Lec1M6+mrKWcKQPoT2QAnTJjbAQsdgCwy+Nec0XnHbgCLwcVqAAkMYtcAE3ALePo10h&#10;wALoGMYNZhibvglGNYUmMp+OGR0AMMIPo/OfSM/O2H4ZeIgPovwusH2kYIotFmpfuH1JRlIIpbKK&#10;cn8INbiaOLeO8l6NMyKIcPaPwBrsvKnZvs0J4NkOiIshXMsJEWinTIOH4M6hsOmKEC1tWZfrRhaM&#10;UB1tigaaydY7iJYPaNePeM+OVOeJliY52AS7u+OHyPww5RmH6OgNMKEbuPozgfSaI1ffsNkZIPUd&#10;sK6N8fSocJdocKqZeWi0UFdIbueMQOqdYNYDFvRIqKIOrne8goEMi/Kt0JkPfayI0YwK6Ig22Pag&#10;6gbZEAg8iKqM7P9kIOGtyHs1OMePebSLwahjSJkNHosAaKvkA9+I08kAIOqKvsMAHSQUiy6KywwT&#10;cLwJw0YPpeWMVm8AG40I8QeZDBYJ4OqnYINMvQscDiY0GxWIQe4Pa+WOHSOMeWiZIeuLwRARcNYU&#10;m54K2M28fu5Q7hQAA71bva8MEqAMeahjwf0MePGIMOqY0N8IgLmBkIhUwGcwwPeMNdAAQIgu8NRm&#10;WJMPeQse5AKIQOUZeJQWqruJocas8N8MYbas9zILSS7dPT9rgL0aJTm2MI0xZAYJNCHqut2IMNGP&#10;oKEJxi9DcJkQsi/BqJ5zyAaN0lOdYKFGkGboiARviHtDeAJiUswQBwUMeQsJ0S6THCQaqgwwEK2J&#10;tZ1sUIIjW9iQAM+Ss23B2AeQsPUZfwQHydsLTZWH4/J14HtnKAWsoKQ1IUcQAZIN1DBBuAEzg2sv&#10;0AAQsMwK2NeZfjIAbPAK3auH89cH/3SADaaQAJsED3pw03uOG66AHuKORuEI0fCH+u+QAPVR6AZJ&#10;2KMThHqKMigb7xyHXX8AFkNuAU9yejBzaOMKnJ9jo3OMF1eHyWjwoJ0taLwu5yyHyNlzuIkZmOUN&#10;QNkMoM6zWH702H8PedHkDu2KRDaACJt5oKMNkRcYPB+WamQL1YqSOXCK6RBfpDSVSSQJ4nSJtJqZ&#10;Z0qJcKAPUK7uWRu3GAUXCMNdwCn6+J8XC2Q2QZeY0NqNscaNe5aS6Oq/m1OPeKudEKNdqQAaysYc&#10;ababbx4KyMJ3er2K2az60/PnAKISbSEkCAHqcJNy+IIuoI8+HWCHszRr8KAM+TGWqcwIIOV60ZIR&#10;AjzRW0iJ/SULXHd2buHS2I54eK6PoJtoDoCDD9hGqSsPUStLcKR4QJ0aggm2wIMbv2/hwOQaqT+H&#10;+qc+kOGNHo4AQJQalmOc+RAF/+gbMGR4CH3KMJcRcJQoWAaNkahuaKcoALf8ZoOiaKqWrBdngAdi&#10;4HuOUf/OXq9Wf30LeOKONTsOMLaMIM3Rbs3ZuNkIA94E54I3oM9YQ+4UCIZCHq/ohCn3DAQBIs7I&#10;xEH8PI4/Y815AAJEC5II5M65Q35U5JZDnjLwbMX/MwFNQPN3bOY0A55NQFMQa+qE/KJEnzRwrSZ4&#10;A59S4dToRFIsBHtVYE96SFQTWwVXQlXxNYQ1Yw3ZaXIgBHn7GHY77c07hR3zQn1N7sB5ICwjew9f&#10;a+EnTgWfg4M3pm/wfiQhi3pjQpj8PEmxk3xlca9ALmXdm7VGsyBayDtE4dJlXxebc76I/LzogcKd&#10;g5tlBHPdgNtwDuc+DN5h9I4a6CrVEoleaXGrZiQfU3RzbKG7vN9pFN4DKBzXRf3h29Nn8varoE/E&#10;8vIGPNyo1V4l6Iharthw78Y1KHXk2xwbt5HldsWEKWiSXnivYIs+qartuAzPs+1acna1a6OUqblL&#10;Q3IAtWy6qns5SfLsiTZHM58MrsecSRKDMTwCiSNNc8QJrUtilwkxMMxbGrxLsoC5Qy7ceHgv7TJ8&#10;4Kpx4wJ0qmjS1QQ/QSSYcUnLsrYExbAcBok7CWHIjQLy2Xsut+vL+p8/S/r+/Ssp9FsAo1DL9LQu&#10;SNQQjS7OrJCPLkuTgsO/SKLQqagBDQD+yKtRj0LErgv7EqHOo3jTQzAILUitkoyi6IDokhy8tW+k&#10;Tgy4K0I07CfKAu0Kwy0zqr+y6xg0w7Lqup6eQzBDDwq1LHgotT9NdGjxNWjSJKW1bXLsy7lNccFk&#10;xLDlLJu00osuii7WEoj1IUjTVzMpI8241bTLQy6popFSIKkizqrVDNvNMytisaiTzAxKMS1YnzPr&#10;s0zVx4qbgs/DLXLotkAroilNKJcaFM+4L9LkikKopBrXKzax9qmvoPUiCy5SwtCfLlCsgJq6q0Oq&#10;z8Woc4iFKyvLNncij+tM/r6Ik1z+5a/UsOCDmdtSqcER4vMELQ/USo0rMPtS6udg4ijUx5KLgiLq&#10;UEMGZ61IcsITTco7VmtryJOrntzt4uiVG+5S1Qqpa6bS3NcIcw7Dz/QC6ODTr7LQ2i5KXFrTR+yt&#10;svIq7qy2C6HTWqtWM+tEERa7DCp9Cq5B7yiKQQoEEMuuhpc4dXPKBBsYoscfSBF0zDquw6NRLtSe&#10;Qqq94rpuKZzoiHPHUbXcjx3YP96Z3fs+peW9UiClqX3oPtoqcsBf5r+ocv9/KqnzTRbCq0QbALLu&#10;e6q7LR7/wZaVXxsun3kKAujTPiDrqsvXGMwRBGZoU4LgwR6/wVB23PeMnjDoRIs/l/JDkMl0I0f0&#10;oEAoFP5MOatxcC3wINN+fQ+i4DGlqKmQ5wpU0KlAKAbRIpdgXQjUACEbMJ4UG0N+a41LhWlmpWSO&#10;AoDyGzMkN4wwo7jTxMhAEYctRq0ENtADBw3JpjgnVgQTGEqTASMZIkz87YyYpGpViANCpEojm8VY&#10;X8tQxIvDcjAco5RZyRFTNclEuQ5Y1RgG4WpdhlWoFdQmSI/SFUSkSdSTMv4LY+F0G7H8tTAChlEO&#10;CXRAJnzDstWITdBRmUAl2NWUsvJpiswxI0VNVhcj9GmKmT41aAzTI8b+PgoC1B+LBJ4vFR5L2Mq4&#10;NWVNJw4jTIDQaxdBpciHMnIQRplp/T+lLOUiVDKCyiFLcsbdDL1DKoIUmVsy6A0ioDe8+Ay6LSfI&#10;8LUUCH5RESl5LQp0q6/CulTOeWgparEsGpIkCCdhclyD+dIONCpri5HKOwVNdJVS0LmAImg8RWV4&#10;mfFtQNCq8RI0HRYeJwqbDyHPb2Twv51S6GrQqQ4q4zaMSlJ4qyY4BilpiPIvgypPiKT3IsZ9wr6z&#10;+oDLVLFQox41DlOqa5B5Qi1F/SiVcjRlzgxPfiAZHjayhOYNurAhBylnlbI07Mf64iGP4AAUs+xW&#10;VOloQyQ6fdTzcrLJqyBwBRKRD4NcjysJlylwbIsXYtR/VcQxNS+goSMgHn6MOVOuxFqmMpYqRYiR&#10;+qfgGoOJFIp9l0EeM+lFFZokKngriRZ8pNSgQFKEUtCp/ZEEzIcaZeJwU5E3dyNow6uCNNssMZky&#10;8jQCoGIFaMoRwWg1FIEaZ1aJFmAHKvJko5PifTsBAUsoCPLMmVQohU3JajlIILyT4/qDYiABQyvE&#10;thzyplLYoXR0wIi8wgMCy2ypjDGqkJuf06ZDEMo6Kqi1qpz4AAEKWXY4J2Jkk1CTfNCpv2wG9JnO&#10;IBRtDTF0hiUAw7tyKFsYubQz6CC7E+Qyjko5FEsNZqEPquSmCEkKmGZlAaCEGloSKxkz9tUMn0Yz&#10;e0m7hbuG5ncQp9ZS2MpRKWhl25piJGXQqYcZeN0WkULoRJrw1omEUc1IM1Y/LfExLpHEBRdiHGrO&#10;VLEuwY8oIDSwrU3KGXsE5QQcF9ZyCMJFKBddEsSQG1WKqfopc0ibmdIg3AmZaCgW6JrAwmYus6Wf&#10;YyCXPBn5YloeQdhKINtAUgHkamDBFnCqfggABLDhSl4yIUa6qEBs1kIGppU6peXuG8qhokAFFDco&#10;BNWRIw5WZpwCNWlgaOqWWuHIgXYqZkSFH8MWXZD6CEjkQB9rkoAsteQxN+/8xRizlH6NWQ52JQls&#10;FELZKgAZUy7IFItFchSFSNJ3KOXlVhanblAnmaJToJ9wAr3FhEn0sZYolR5XUixakonKaW7c7GqR&#10;olTUqTcpZwSKEUSi7cjTZirl0KuZdi6VSFI8QC1sfJFCl7gBOf2NhDpaE5uaX9m55F7k32SPzehW&#10;6Yu3Ra4UtCUZOk1NoT7NQ/kovEH9JO4RIiKMULQiU5UoDK3GMSgOmKnUO7TNye8mZQEooBKu0M8n&#10;RNBluLURQv5aC8oNIoaZViAyHI8OqaYy/LB8SxOfYsjzt61mLQQlHoyFTPsOuKR5AKAy8kSO8Y1p&#10;ZwcekUKyqyV5FifXDACnM3lnyJItNWiVFqGSJGpKWlGd51VOlALyL/xiSjyDF8hWdLfWC7S6HrNo&#10;jxl3CmrauQg/WzCmk9JqUtmBlS5IlOr0or5+r4gCP6Vkv8kCiC79okVhpDF4loIcrs0R1SJIZI0r&#10;imPnCPEaJ8YffRWyJJJNuNv50JSp4HNuq4xqLS2EaYvkCC5HqJlE1sRY0yATDl00gbn43o/RACgc&#10;ZnahEDUvR/YblAfATGwVJFmJPBXVaEzjePipitQjw6pEo7A54jQOcA4lwl4y6xIBw1ZDJXDhjgAg&#10;RN4iCfAjz3QhApZBBhQrouipwBCpg2g4okg6pCo9gfwhw+i2o6ouSbYfgq7FIfY54oBfIoiKghBx&#10;w5oFkHYz6h4AYoBTotQtRHjIIfRCrZ4zIoBAJTo4I1w/RALwwhReIuRy4mLdImZDJi8HYFhHiNgu&#10;SFBwpwoug2i3hwqeJ7Qxouhh4hj84ARoQkQ54/I8guAaYw5VgH8PBBA2iWLRAAAoAv5D5swrJLEC&#10;wfpwIeROCn4q69Y34z5lYkhLAtQz4/ovI6o4ItR34ZwvKyIqorIqAepXCCYlA/pCpsy64ijr4CAq&#10;5rKHQCYy4kAa45QuS5jaKrZEgw7oIl4pY/RKJeJ1g3Jlo1YtA9wm4uQw5LBjIqZX4iDN4mouQz6A&#10;4xY1aEcagFxCoy4ux26nQiAq5TpEp9Y1I/SswngGscoiSkirQAIpcGI4Lu6BRlo0xXDkYASBcWAV&#10;Ee7PAEp9bVgfyVwohKMfIu0GAo4+g6qDwmMN6CAw6pIBLk6y4f4hxEsMYggy5KI2AFLpbTh8B1C1&#10;YiBD4nxLRLYpZkbRI/TeRs0eAypMKrrFC3LOAiRIoihpYjgHh5A2jSoagwrEIlAvJXEAY5o/peIi&#10;SmIoC4IfAq6UxSzsQkScKu8IT7goRAZXB26IA25KJjJVjQAGw5TTwAJAJIo1LeQtQw7rDuYsZDI+&#10;0nAv44LaQfZCo6ow8tg3KmIiRHhi6GI+hVgvLYZwQgQtCBoogtC3iJimMWA1YvMZ4zMhI6roQgTd&#10;grY6pDLlTLgdgjSzYroy7lQughwuzsxCxg4hiGwBi/qmwjyvRwojRbQCouSwofoiQrKko5pi41Ir&#10;ItRlqcwngtQ1I1chbloAAuwvMsgkiS7dYjzBLOAtA1ItAuhD8LZAZAJlqv84AkjeT+AAotRFo+hA&#10;YjQtCego78g0QuQ+hDI54tR9Z286YBY0woAti68WgAkw4kiGKDRLcuSIYixlrlImY/Q4IGc/xFoV&#10;dAI/rOgXRAKEpjI/QthPImcfKNAo41I/ouiOo3KHzzIxpOJ4onh+orpBooAjRD7tQkkxIApKIihj&#10;J5BEqeI1KKQZK5TsA24z9CQ8jJENo1ZaAxpEsYgA4jRAYpaoIngqcCgfy5E4bVrNIjxKI0watJcf&#10;JpYuSR4m7ZkQpPYhgwqllJArcKoBrrQsqeItRTpXAy4iT7QegFFMyWI/TtYhQ1Y/tNgxbF4qo0yy&#10;g3JIqmgok1g3iaIvYz4MlPouUv6/MWoAJKLkAkVOAew00pq9gnlBwfLIb7w241zV4mYuhaYnguTS&#10;Qf0aFIwA41cJAApIpiI0TW7lArcp4fsdomotQ4Ihwy8Q5RJEhFtML7YfpAZVhBCq4hECQe8Dyk4z&#10;JKKywzIrIz7pwhkPqmJvg8Qv5lAhQoBYY0QiSUI7c4Ima4AhC67MRzgaQq5DJ4YmZTohwnx25pZ9&#10;YtA7A/R24/oJtdZXDvha4iBKI2g55Hj1jMo8izoA47BErwqpQiBDKxgfQ55+8YAzaZ4vZFpLEajw&#10;Ytw11D42RjIjVJYar5IBIhx9dGIoQnw8I8Q6oq47BjJeKFDBYmMI5Zwyo/UfI1wwsLYthTYlBFps&#10;xewzI2hTqWInyIIjxBBEqDIhCuVQ46sBwqqw4rYoBi9MwFAuz5wbZAZDIvJxAeyErGomY+hEtTYf&#10;y69iFDJ40jVrghwuSLgjxCsdwAA2gRNswpZi4v5rI1Atx5BwpHg1YuQoCazONrh/NGQeQ1w48bgg&#10;RItZ4Bx28fMkluyAQtQ7FKAA41xIre4rqgIzNscYYjxBoZFyg37/o4KXAhCzgiFoIexjIKV0BpYh&#10;0TKWItgq4q6JhD5LA6o/Ui6dR+lDgnI7A3ZsjZAiD8oAIz51oAdugAQthBAnwrKugmbrgfqgA8xr&#10;IkwEZBFlwdd5sTJANTAoRkw8Vo4iSLwYiFA5UMVjImtRRxkqwrgrtpL5yeJKIz4iVEIBYuSmofQj&#10;Q2h9Y5RVgjSz5KInwy4v4tj6QAzlRDI6o+gihEouxHl2gBjrA4JpI3gqbGYxsZQohAYujBUTopQn&#10;l6Io9QhLZBpBA/q8slwAQ1w6o2g/q9wrpLCuAfQw5BsVKx4AVSom5lq1wkkSQzJFovLJQhBEQm9R&#10;Tt4rqz41wiRlrUgm6AgqrtIvYth5Ahxlq14AxcIiyY0dLpgkj7qU4hS3kbS2IypAcPsKg29sY1dM&#10;hXEF2Bwfgy9pUag6qJlAbOg1IYONwn15T3whUX4AL2Ar7LwmKd4uQuwuRsxKFojIwoWJkZdTQzNB&#10;UzAxs61vQnguwv5wo1LxgX4z9uAoiB4AAqY2jmwB5FuPhrgomCImow4tDnxuJCoqY0ysKNwypeNR&#10;UttOQnhpZAI5VhYd9sQmrjJDJAY2mJiQKxQ3N14feEgBVuQmN5Tgwl4tBAaGIw7BAm5IIrqnYxsb&#10;Jzwz5jJAMuAmboYkU+yPAgQNWb4y4oEeckY3gjRyQo6O4hVsFVAroihU4ytagf4ihyNOgwIuRAcY&#10;QkU4V9baw11gYAJ+YfZBAuj/Yf6rIBC06RtmQArqY7djAugfRXBTpBgnIuQ58fzjQixAOFQjwvMz&#10;0yw8y3g0wuQ0wvOKgiUUg3J24rNGwrZeIjVaQeBgYoRKJBBi5BBsw/RHg/o1OFwA8YwmYjQ5U8oj&#10;w1L64iBVkaiJhLAwow412h4q5LBOoftuY8Q35D6iohGUdKNZomJTo/WBYhQ4YhQqbS4kjHp9Z7om&#10;8wAfjg4kVqozNHgvd4pEuZoA5kozOpw0RD9jogQ1ya47dNIkgv4qY+xTpBpjKeNmImslYAVmhE4q&#10;6QooQ7B9ZEtEYiQqdTIikWQo4y5BBpZi45RCAxJwpAKQ4zIvJ9dXIeqeMpAni3hTo/twm2YtD8Il&#10;+Zg26OaqIngjQU+3yFAv6642w246peKjQAZKLSOmgre2mQlnAfsKArY02UytKRgzO2iBZDJEudKv&#10;YAg5VNQfZHmlAxd3p/QfwwpIscQxo7ENTT4mAmI/QnwGG+c/wGZwrAJzzG4ZY7CeOzw244JAJoAk&#10;hDNo5dU0ABAuV3424uV+4xow+cgBkXArfCQBLOAAUDgBU3lQIAjmQxJFsrW4WHQgXBQAxBu/TZYh&#10;RlqTAsa3grJLoXpsyogAy1gfWkokg37cQFb6KRsygw+8VNYoiM4resIfbC4Ar4AiF5Q10WERYxI6&#10;otmUTlwhgw+h6sI/QhyYgflSQi1PQCJwvBoehBGkc792wfyjpKJf40RXFawepFo1w35KIvI34ulH&#10;ong/RVgtA+gqZwo/RYBhNx9uoAG+ImpKJFpEuQj5gAw5528WAtkcoGpKK68dABAv41LHqUZUo3I/&#10;o6plpD4uQq4/qFgtztoekBg2g4Iq4v4il+A+I/sTLRk3L4sZgmItDUN2ABVm43A3NXoAm6gAnSot&#10;w5Uh8agugZXYyz6gYW1E53vGVfYngoDtgzKbOPJlLmJEmDQ2+rYu45XXy8we0eY/WHgBRn1SI0RF&#10;orKWPZItVzIepWwtwuRTpaQm+kzIV4r5cp6VQquTRj64gAIhw/ojRKOVQfCOxEi1GfAoh24v96TC&#10;Qi3fgAN9lR+YQigjWaIenbQ6o5SNhlpTpjMIY7ZCr6wjApfCgpYtQn25MWweZBA5RBsNYBFOYAIq&#10;4oAOXmpHnYQzI/qvWboe+zAixKIv5CounkxOwo44Jp8yA3hRQhAuQvIz5igw6WJ5oF/fsdQniCwe&#10;hBt84zPCF04gUSYxapYmYuWYB241xpZBEJw8gy59Yv/Xjv5EinwAwhzboBxXDxQkgw5APogfonwq&#10;Z/I/UOgvIIHwiJiP4bqmMjge7YAB4q5Foz5AI4KFHh+BAt1DYBWnYxZXBjYlnXiJh5G+pLCS1rQq&#10;ZpYtUOhBvCnrDbRzxXgqspYAA5Quw1JPQ8j0m8g8Q5RQc4wm9ngep29o47Ay4y403HIqaeIhwqdY&#10;IAoikLaz7/uGwm6GJVhmVl48Qz47F3Ahxsx25VkoaNRjLRZLc+IBY1JBsfPiyTm6oA5BCeJFo6op&#10;Y7ArN5Q5Q6pBoFX/A+nB4nmNIgAkEgJgjqgzWhD/hT5hgMh0PBsRgQkAsVhT/AUZAEbjkdj0fj8X&#10;eMjdslioFB8pjICh4BlzdmDGmUuAIUmwQnAHnQengKnwIoEcfFDoAImkgpEci8XfdNnQHjj6qUrA&#10;lVpNXrFKhUcmkXqT6c1hooGsgLs1NfbotT2tknf1vDlxlIPo8bt7+c95eF7i7fvzlwF7eEPCOFgg&#10;JEWJFOLsgGmjvyDTyTeymQd+CAeZob4eedp790EXfmjzIDi+LFMjeNsez010X1mjflVAkXwU2Ckc&#10;2gO3kctGyu88D2Nzrzmk0evJC/LEPNGfPC3R0D9y3TcPXvzfcXbkrtd3fk+JEVxDjy8zI9ERBs+B&#10;UP1kPwU0qlVu8Xmmb4Fvr+bufF3gHHvALyOK5J6tKk65posJzQCe71I4u7ppo9TZIuzZ2Qw0rpto&#10;z7QMO2SiwaCURoe8x5Om7qTsatERgkmjpsOriXNowoIpW1iOQKubutkjhrx+HsgtUvJzqLEwOyQu&#10;oAPqhTWIuxsYo2uanwKbUrJWEcswadcuBLLwUTA6avu+dzlgu9h0zTNTuhXNqcAgyzaJalz8NGmh&#10;yTw0oNT2wByoYfLBNpBraQ22iqtK+SMgxRbtnEzc3pou6iovDB2M2oqHrm1TaMO9kOJ1Op+A3UbD&#10;yQDpm1Q1x6E5VjNg/V8zKfVSOP+lazAXP6OMa/ahqe4rptLA6KtxP8/s3P7Gv/Tyqv+k7ZP+uaHt&#10;wYtqGBayiqfIjaRalbNpo2lEgEi6VrujjWJWp60Noi7ugzd1BqqCd5VutEuHWk9K3kCd0J09Snst&#10;BrNs2laLtKi6iz+y13Ayw8GovEzDonW7WRM3ympor6aT/W7VLGsjaLu2TaZFQ7MsaoqvtlBrVX1A&#10;rSjvmCvpWk7D0bW7Sru2k/rRCLQX09ii3C/J/aClzVT+lc/tYu8a1U0tIJdEyiunX+fXkp6VwKu7&#10;i2S3iTt+0ZwbFSrcNRBoK7Qu8G0KAlb1u6bNrurqFMaxqHzNtAKofMjutor91oVIzzOK3Dogs8hk&#10;8SzdVLQk9bsak7N18ztVMFuqyIfW6LssmjVLvEzZImufDBv0sFsobyTrct9K3Kjb2LQr72K+1iYG&#10;7zbINw0tbt0qritklczMOpim44keUK+qXDIfNUGtwZfoB56UFz+1TGo4F3stYaPuPU2j2NUk99Xs&#10;mj2V0siDHUmi0T+i7iqf66NxM4uFs2aX7hj/K79iqXzgMRwlZRTWHsKeaxRYGGoABTeV81A24HNd&#10;AcV9haNTujZgsaxfR/wYQbTIXNKJWYQFJIuvZEyewNFPNKVof76RsQtbywsh5Jz7EuhDDWG0NwAL&#10;AMzDgkJClVGqQKi00psnUQJQW5cAxqD2ErKyaw1RHE/mHRqScmiqhXxXNwaxPA5GCmZMs+k2iuyp&#10;KqMOQ8lbhlVGsJog02RxWZEZJoU89hpWQFvNkU8u7eS0M4LfFQlx7G8gtkERNF5oHUKNT6+lSqKS&#10;KwmOaCEYUkWxDgBZJUp5D2hlPI4Yd/ZTUTKqXCXcu6BTVItOmn84UKSNoNJWiaA5dzBGbNZJojZj&#10;TrjhgOyQAjizXGlWaRVIi+o8FvQmRF1RFYSHmiWRlfSlQQTPNKV83BD03msTIZYwSt0GoUNHFtMg&#10;NJwHdgwvJiBBCVmNQKqok5X1RgbXsn9V4HyORPI2bh4CilFqqXsDafhsnklSWyXlBp/54krO6RxE&#10;yf0vAlTUrdbxLk/yTPYn9rBGV/mQOQck9h7C7nkSI+0hSDTyG2L3JNb5VTcGHZuyYsiNVCGgNKvA&#10;AkJmFi6psmoUdOW8uGP+U9P6KiyGHYwVJ8xGzjkuVUY01R7HIEVfTQt5A+jVGbNwbs3htDBJmWUT&#10;4/56hJVfMseo6ZFzDp/j4P4xpNJVAAMs4ZCxQzur6Z4W89RgoTIFnOWQwR6iLyiLfRQp5Ok/nTcN&#10;C0bC+knsfKq3AocpURnTI4YI8jSi2KcIIqphc6Dkl3JOws4r6STmWJOUWvJjoaEbciUOvBGUzEXI&#10;4cU1htF9F3TIGK2xJz1ImOmSc2iBSnlfP+Rd9MJoIFFM2s40ZTzZHTUavo6ZsrdNWAmUIoZ6pCj9&#10;K+n9SRQBx3dke8YeJJyOHTXsCa8xjUUElR+Nc0pzwZlqHQlkEZ0zWUPADSsAaCSXINSYP89V9r5J&#10;mgOo1yxZFkFkK8VIzcMwAzxJPJM1iqj1J/NoRyYcojZEnQWbSzq7lVS8Hom+W5mz/kcPIg1GoU8V&#10;JEu6OM1SfQVYxIe+m9aLaFpqZmRV7b3D/lobyQ8za9p2yfNcTQopczSqqPZfBN5jTZRzMydM6ZjU&#10;3nsi2gVBZd0wAoOmNzLxjS7v1KHP4qRglakrI0RuwZoSFkMM2cUmhJ5aAAb+VVApm0ansTIg26+G&#10;SKk0vlfwt5cyi34VMmZFZTTBGqoW8NJpbE1STNwY2SoLCi4tOmCfTVa4eQ3R6RvCundRaj1IR8tB&#10;HLxQ3K+Wgmhsk1IVIUU9eyBTcGbwKAYlZuF9L6XBacq66iqpKhUYJBYuNjMIIYm99KfZxgTacZkw&#10;5mz1MuMyjVNUj0yKVJWapMRUm8uwKaXeYROl7FfbzScAif19UxQCwsiYOt4EfGhvOCsFkGmWTivH&#10;XYExg79JpO0osB42GjrmP5W5RTLErw2VUoqBVKpvQbAItmeSfKCQDYwfCfz1H/vgSttj6SHztMEm&#10;Qp7oDR1NAKhIlxhzp58Jc4bYEuyhoIJSV8i87axGgQKdOuRTTGomQKiYu56lboF5ITrcA+yLkn40&#10;RGmVCSGEXcMaomkJkGomPYrfOZm0WnsPUpVRBLjBJvGf2V7ILlbsLKKQgaxqiHnTLnVQm0dR/dCm&#10;JftAJsmNLFHyaor5JzppvNKY3Wxez2H/nadmBw2z1MOIUvoh78CyFzdXKI7sj5nggNYTIYwzvPKo&#10;GbAe4pQLEgGM3Sosx/CU2uI3rJLh6ivp9PVCaAZPm88YcaRU0qZtYD/VuYeE07Rh/DFX8UmlmSyG&#10;yM3lI0BaC5kcNkY235UiToNMFAcr8pyGGHuQbMqpmzaKqtIRmbSASn69ACUUu98EalfqT5MlJaH+&#10;D6Omf9DRoDLH+N4ws/6C7nDQLtC3t1jMjilgjMkCjWD/jpiHk/tPgAL4DcCvkajSk/l8l5CiqEDz&#10;A2QNskjXCik3q+i3o1Kjk/iHiisOPdNoCCDWDDu6HiB9pblGuzk/m1jQGaCCC0ICCdExjvjVNCCg&#10;DpiVubNYidPxgBDZDBJ4jaE1ETItsjCgC5tNATmwB+CLk/nDGFoZKQkApZidDZDZJ4uNjeGAihji&#10;tBB/JpCbOqCXLzATCLk+pkh5EWkaqhh9KQB/t1F5HUNqABkzHZCfCnkyDcCOEyJbinkar5PsjQAm&#10;xGFKkTF7C7j2ECmFk1ErBtKnkvDui5jWP1C3juwhCpOLB7pJqFj/vwjXFTDSk1D2CLm3CzM5jBC7&#10;jSjukTEajGj1PFjGlTL1jZDWFbp2n1imjpvrlFkiEyE/skDMjZNTiNq3h8N/lRuoB8k1D/l9OQCH&#10;C7jLCviij2FVHDIJF3IdABiOCICIjUDWC5p/h9D1QRgAkWjuk+i0IDkWx3iSj2E3vntSx9R9x+Ck&#10;GQjRjaImC7I7DRp1Jjj7ihkGjDjDj5gCCkk/lVDiiVlVEar4PHClmLB9lAj6C3sqCcD1HDOsizEZ&#10;AAoeh/l7CnsWjSjBL4DshqSXr3DaL4QvjRjBC0CimDCtkpCUtUCKw0gKEyF7MPiiCgQtB/jWOcCI&#10;jpo9sojQEaiLotiTj2DDiikzJ4jUDcCVvhhhotvFvKnGCnLAgDrsuoiFEWi5swQRC2FKyGCMkyFG&#10;k3i7xtwgKYDMsfG0QCjMnnCbCiyNgCHHCzC7lGnJh5lDCqivm5CXI3CpC7kzFVRRM5CdMWmFkGpH&#10;zHiqxmAAJ7DRkCk2gVm5h/leOMiGNkB8iLv3gDCTt2B7iTjik5CHECxgh9u/iKjaJJk3vAyPiIrg&#10;DeDpjVFbjLITTTjXC5szgBJQOxC9jWCvoTI7idO0l3EiJ2hqzqDSi0IYiKkCkarXjOrAADiitWCX&#10;DLEajWL0h2injyMWnDFziMiLkaDClVLVgBTrCmjizsACkzSBK2DIEGnDPMlTPFhmUBBZ0CCOG8yc&#10;QDIzCMxiAMNWjRm2D2DuqmCyKxiFKNifE/j/j3C2N7jID1QxAHCLvJADD1JHjNhP0UMvBuCim8lx&#10;iMmtjOjSs9Dv0PiIil0b0cP5CmiHkGy5gEMcgC0HPvS/iKjDjVSFiCH4gACn0eoxjXKZHeCNzyjQ&#10;FyC3kWjZECrDL5CVw6CXUogASDUguXjokat+hgm8rIi9kzOJB7EGtaCbETM0CMiHi7iHsWypCfIV&#10;UfQNg2PKjaDcL4SmABivk3kCiLteCrCNuVAAj1C0IAigC0HPC3r4PagFEWnJCdMnOCCmosi2DVVB&#10;P7h+0JRACdT9Cnj1KzsEh9E+oqjXH/GFoDjNkTVTiItGiCGVEAlJiFOMDcDcCnjukCx1O6Puinlb&#10;k3prjIDuka0kAEv3FVDXDGi5xIC3jpj1S+i9wFiHC5vFjBDplTG8rlSaAcVxlb1uC+CFJ4k3iOH0&#10;l7NuOdDkoxP6DQDGkGyczQp/kCjZAa19l8EMUr0HjQDNufjzC5u4ihi0DDwKCGC7m4i3jDuFgCCV&#10;jLDWKBjeETG8uhiIkyEiEzDi1ZidETFbq/B/IoCGC5pBAWuyhni0RWizTvGOigDVDZP2zGC3k3yG&#10;iLuKAFOeh9iijyVCCcCHjLTnADiV0Oh32WgFp4jplKvEFRmiySx+2pWpobvWAADZK1jimBiMlKpl&#10;gBCTjWDBSkj108iPJOh9s3jOs4iKjpk1VZDzEGkGyjDSiVjBI5CfVsgGE3l9CT0qh/DSkTCaDWEC&#10;t8DIDYyaCHrDE3i0Dpi7yUCdCHwhiljaK1qigARLJoipDSiizVSmh+nyifQqCaIDmtC3ybyiiKj2&#10;GFk3r5KFjGhRXYEiDN1BPlLVDkz7CHK+CFDcHXAALg1djQEIK/HUKyiGWmmvCKjVViizETD1CTka&#10;nrCyD2I/Djjuq0iXOOiMjVI6TMCmwXvT0kiyLSinr7RBCbVvEkFGmFrdiKiiwMJaiyDVL4QSiHI1&#10;kAvUAFiLpJi5jpjcEGlbroDzLICNqD34ADGDwoCUkCl9CvlbnDEF0uDCoUDMzRHbHDKsVzh/tUgA&#10;IgkRjcH0k3kWkiCVi5jskTCJxIifCLwzjhCOMcCMjGjSjWE+jyD/n7hpDcE3zSjplbotzriHUww+&#10;EW3fh/rqB8CLi5stp4yXhqBfYnBf4oDDxbiIjGz9PCChkW1wwqiFCVk1EW4rh8YUgFYqiM2Hiwjh&#10;IFipF7OAlFvS3dB/jcEzYnBfJIhhXeiHm/CpDiDOiLkHvWidCLpSCR4tTAAFi0KKgBDNjSlKlbji&#10;l9IDjii5xCjrn8gYk3jqjQF7EajpsLqj2ogAOBh+SGxRDVD1DDr5H03ih8vtB8koCCHdDMnUYGiz&#10;QOh6QXkCvMyIJeqWADC5iV4Ah5F2l3DNk5gAgz5ji0Och+3zAKPKkySRAFkQCgHDZFXPVMADvGkA&#10;4C2rjR0gL4VmQHNQ0llQLGiRlwnvifFKrcCIu+B8j2S0HLqLh3ojiyCaTFh9EzJUjMl7P6jeCJ5q&#10;ChjWJTM2B/jupbgj6ECnjBShDXD/uXP0igOuERvxCgEyDaXA0xgLEiLUh8XLFw0LgFQzEAjVDVJH&#10;rPiDC7kWkGstqSB4C7npAeCnt5hoEzEGju40CcWjEAjBE/sWmciqlVT9U0h4VLihivw246tKivjh&#10;OijkoLBsr5VcTWCK4wGPPTWD0dC0DWE/kzEFCwm1OLy6jTCFDSjLE3jaUph+iLxujXZ7qOS1B7ID&#10;jDk+owsEQth7iisnifQHDpnbRql5DaZDidKtgFQ2y4i3n0j1DhSKr4C1PeDRkTJZC2KFnDDBEWkn&#10;XdibY/WqbObOiOx/4t17h9DSn0ljChspiyIAYYCyMWo45ACFN4AdYjK1DMkeDRiHkiE1E/kCudjQ&#10;bQC74tPoiyTaACjaVrCgL+x0CUxfCzCvr4Q6jWXrgA3sgBawB7zcDQUjiCJsiza02cjCoIL4J3iG&#10;bpD2X/xXidDpjLD/lKkalTEcRmiFYAZuiMkaoDzPKFiaBab9jJBpuWkAo3gBDWPFoTZYABlbj1C7&#10;7pQjMyB9COVnjXXei0L7DLF0imvBiyYxG8nbITC0EzSoiKkcjki0DBHBETwbCKk/5NjQFTXwSF8I&#10;B6DWR2C2Cik+gX8bvwOGCgRRE31ph/E1QugD3KDMm8otvD3kACnNCFRVifXADzHWi3lTLwamh6yq&#10;jlkFp4uGjkryEuVjCcCRCRlGjGkWivi5nwCRmFyyZ3cmjM6KAEbBAD2ts0DZFbtZjkjNiOQ2mM3s&#10;C1F7MYgVDVHDDGvFjpoDsexhPm9EB+iHjRSCjXiFJygE5CpnJnoPr5Dxb+lWBOO2UQFhAC36AGUK&#10;h/1EACW10xAAuIigEG1NB+IDzlipE/jUFVU6XTUddTE/lTCTqFpJhW9eivy0h/V6jMiiqhGojzPB&#10;DM4NjLItz708AFc6bui28QiN8AzjSZC1TN5RPyWXCGbzEAlzC2DunDCOEGlaDeWrV8jRwQ2/jM2+&#10;CKjLG7X6mjZB7Xh/9ViyIDn09Gh+CTkClbnKi9lTRDjCsIjXVqiI8hgBlKjCDCzgDIAzeIbUADOW&#10;DQK6i98cgCZ+gHFVDxCOLjXbB6jaFKjNoDmEjIYYjM37B78yiUq1283ah8cJihz3Cq0FABVFwztx&#10;F5CH9PDVXMS9PzQi4E2C17C7jcL5DSvzlmDeJFiSv9AHMtrjpgC8juu9h82RC3iV98iDDcVgipYX&#10;gBFlgCDDqGizCV+kidMLCdSIjO4NuMaMAAnDJH9yEAxtCpbYkzb+jWFGqFm8j1MWl7J4nOCXIt52&#10;+1ADiTnUFTa6gDFVK20yDCkyYmDUJ4iHl7W5dpocjQesB/IDjVDLWZDR8lIViDETaOCvj1T9dUgE&#10;EOspEC0lDpkTXMh9EGp2v/F5Sl8LjM4kPViFF7CLx8CUk+k+42AMSegC40h9Alfl+R6jCpDZbYk7&#10;k8ECjyE+xZDMjWITcEi32rYeCzDhahNOi7/w7PPoDRneyHb4h/xxGh4V+63DC2DDpY6sB9iH5XAE&#10;k3r4b+l+ADiAP6BFOCACDPyEPuFAGGOuHAOIP2JOGKOSLPaMQJ/Qh+AKPPWQR4BPeSA6TASUPiVQ&#10;qWPsFS+YP+ZAaaTKbP+JP2ROyePmfQYABahSR7vqjSgCUZ9BOmTlz0+GAGaAanU+ORwGVmYAiuSy&#10;pyylVwETmeOyOSJ32mc0gI22bW0I0qRT582IF3enuemBOIAOxSYHVG+g3CBjDC/EBfFLzGMnHXSQ&#10;PWNTBp5WHOsUZm7gsE52o4QG2J56MIaWNaUITac0Cc5GiaN532OObaVOsgyvTSWZ0EvLfAXgWePB&#10;XiUSkSp8b55PTmYCo4Cbcx6USWXuozGZTCNWW6AfvaDpPDxZvDBjkTaRSLkRzgAXld4D5GgfC+0i&#10;o5H2h39XSOTmbN42hzLovZ2wK1CxNQpDeNQeMGvaqa6KI8p0QojikOUoCiL2oAHw66QNRA2AKRGa&#10;sSxADTBIgpS+vEeCgMiwCgQaeLALojB7KmnKxHdHgJR8lqFJgEEhqIbsjN4qLUKIyKcr2pSOLEbE&#10;pRGCjItuqagR8CSovasQSy/IYQGHMZDzK5DiAq9r4PgrCso09reNu6SkPajSlKQjTbo03ibMiDM/&#10;rSd8tTaBiON49qYN4DlFnFRpY0e5D2ukuSPN4oCYPgpC+ptOqBUDFqotE0byroqdKAEsTkJEsVCJ&#10;ZLjgQ6B6kJEvKYORVSPM2pCyvguCWPkgyxOUvqWM2vreOPW58RunK+qmqc0QKdrpI4wD4I05Scqn&#10;YyIOQsSiMvKjeJEjjNukxQLjjdS6NYiT4M25CgN4nLUL6va6JZFqWNA+CbHHf7UXwhSNJzbSaPhG&#10;9nJo2EWzQmy6I00D/JkoCwKNgqJP0DrNpsjjL0DVyGWOzqRJhhyZKVWLEBe3i6LFLRi5i26gM2EW&#10;bMisR1Z1G9J4uiS6JhLTqqZaUeHc9q6OlRLOpYuEbpgvqxRvG7Io0wB06wjSbJgqeuJo9qoqIIWx&#10;tQimzHCjigL2zaiZ0dSOKUixyPSj2Jn+ojpN5MNA2g4gSb+a3AqiqbouYvstMvLUAtvWLpL+k0KH&#10;QqKkJhFrlaUl7LtgjjUI4okWqECy4JyoiculLSRHL1Spt45WNRuumjKQzagNAmzkI0qdpBD3mzRu&#10;wGrMB4QHLg3mIsIogh+Uojlbgoz26MkTpKjugBVjG/QxvE64KB7vve/8Hw/F8fwqVFaIJFG72qBG&#10;6xdIoiSJslibKjPKstgmyNfwmWNKQbz/yiI3KIRwL0BSbFEVCVwsrzh9Dcgc/8bxHC+kaJYhYlBZ&#10;SYHtYwP0/5nVAlRXQVNQJdFLEGPg1gdLrDOmwKAVM8plzkPmKMUA65LyNItPmd41DqhypUI4osDh&#10;kYUHKKI/QhhayUODJoXQkRtwaRPGXFFgwBjpAfisVE25IjeJoBxF1E5jBeDMjEXkqJmyYDEjQiJE&#10;ZqGwEMSuwc7x7T2lwM2o0cSWjeDgj038EhyjLotgge0vZSCxItJybxFqgS+p/AzFgrJ0jlIINKbA&#10;wBqEbotTYQguhmy6FINuXQqJyGjI3A3KU0D+jRm8OQvk8Zd2OkIRubcohmz2kidCqsriSyQE5M2X&#10;BT54i4FTTsUY0B5Sok5NgUhG6sWQgBJyUoqasyPHQJlKweENQFLcAGjM5EWSPFARbBYAhyDylIgO&#10;/FlBRjNr/HGe2ZJKI3gGRmVGIBGnAjWiA3ZrZL3cECLCVwqaGCDFELgRxG58EtHwNulQFVDRT0PE&#10;rRE1BcCYEiI07Qgxt04GdgmQIkRSDLnwJEfAqJeZSgbI0RyPhSDYFlSoXs9pm1YqxG3TUXdN0Wqb&#10;JkjeXACCvkKJsjEgxvClGgMuVMjh0jNkiJY+wjCdDgF7g2jJBpIktFifWQaDREo7HtViYBdAq6xA&#10;6rIZElhtz7EMbMCOtiM5OkoM2VM+BykZozQub5mwIjcgGNA+0rheV0FwiGb6aJKKsgAPUSshVfgE&#10;LeK5UQoxYjbh1so/Akk8amEKLozMgyJy6GoKnTwj0IyfEwhyfEkB0jkH1JQX0pRcDpE5I1R8lNih&#10;9rwJUjcuDtyVF0L6oE1C6D0EeKRChQJq3wm3TQSKRwDCbArugYAnLRiotuXQwoA1GjgGbuMWkzaM&#10;23WsAIbe4Jihv3nhiUYyLnDSrsIMUg+FWx+moJs2a+JwD4FKLojMzIKHIk5NAi2oJJgs4FKIZUab&#10;hCZF9OUXA242sIV9amPaOxLCNF5kYXtNECCGNlIoXtLVxWsF0xIT5pxGCxFlPbBB3gITblRKiew4&#10;BsJQEMPaTYpSAYOgJc8SR2ZdyoksUCmgqLkRs5HmKYZOJWaTl5vWQgpROSRKxRmUAwGCh/nIhEWm&#10;pBCC9xAKRcImZNFpVkB0SI2Byj2lKSAPufYCjeMSIkZE0BcFpLoNA+R8ZGiNFIz1n8gygbVkQz4Q&#10;IvpyLZECKIUpghElkj4NAUo+BvDIqxbcRpLSsWzKBRu0YlgHtQBH1EsofB0s2poUDkcbJeZ5kMp+&#10;PsjjWqdkYUySgohIjQQoS0X0kU5x74lLqVyDasSrkIKA6GMQzE0L9JkuTYxBrZkeLEUA6WLZmlEV&#10;iZHTZaSOVyO9owgV8iiOhMAi0kUZobECJYX2YJNET1sBGC7eQxt6bJGjvcoCaCxYIhQVNWJMLXlt&#10;So/IhR7TQG3NASIoGDS22WfgZeHiCjOrSSoX1AKM9/kvI4TCQ5naKkeL7Oyk5REqI6K4TaIhJDQF&#10;9RugHUAHmcs6S1jUAMEDlJaTQjeTxWdqHMKQYDbpNLkAAmFP4oxNrXFGhQVFMJIoVAJaMrEzZvME&#10;MaPgXQmxtz4R2kY14A25iPLSM2ag2BMCoqgIYqzYp0jQNGM3wfnhBhn9zOQxo1BQNL9GH0fA/BwC&#10;kUBN8eUvJZd4EsJEjMmCsSNFwaNqQm0agKZS5ARAwGfiDR8BZ5kV3mxHedLhsQhHUi7m8YsPpWJo&#10;Iyl3KIciWJWSRdDi0bwzq8jOlTRSAOuJNHQlwKRvcaIwvgLSTUd49ZCOnRwAO2kgxIi+6JH81HYR&#10;En66FRuRosWjyiFTLFxzRxKCxHwbyZ1QZCEWlKKBzsBhvGEkQdKu47xcyfXANKUpQJe0kEMJgtJG&#10;57/3keS0KIOcxsOAg+IYlUJUKmrcJ8QWvaJ8lmLuJYJyUMM6I0KIxuJkNQsoDqYeJ8LEzaM22iVQ&#10;K4PaKQ2yJAxgIYLKOeJMJyOQKIS0OkL6MAeaIQVeAKPOJuH+eotG24IQS+BKRuKUNUIkKUORBqmp&#10;BwJkOUy2He3OLufO9wLu+0se9kASryTQaMKIL6OkKmNQKUdCqWI8blCehQcwAUqKMINupOjsZ4OY&#10;PgRmROvOG+K2LEK4LoWkNuLET3CoNAMiKQLobcOQNQPgOQOUkYIICmOU20IoS0aNA6IUNuj0HAOU&#10;u+QaciLoROKAWk7YMIxaTQKUKigcG4/MIMjsxa4UINB0AELyvgO8ViKmPatEAExeIYLgbcOMJQci&#10;S0WkQCSoKU4AKM94JQ9KqaIMfmJkwEJkMi3kBcJsaMQC/gHyNuL6M3CeKA14I8JsnuugBWI5EuRA&#10;LFAWAgKmSoMiBPHMMugoIUS0LyM2bc8+Q6MAMiNgMu3gJgJhBIQ6nEe+4IH3AcAWKIT00MIg0AAA&#10;JyRaMid+JMJ2J41JGsIg0eOQM2MiWuIE2mhMO9GmLvCKIYcKHoLyqcHsOkI0CdJIXQJYQCOkJsj4&#10;LKMunuaNC0OYJsLFCIJU0aH7IsAAleH4jkOA9YIw6CAMpYNGk+J8p0H++YIiIkJEiAGhKaN4S1Hk&#10;NGQIQKN5FfJ4TeOALoe40CLSNujsWyIk5IRGTuJQ/CASJyMAVwAEJgLoNAXGI8+sK4XqIgBrLqBj&#10;LuGRLzKaGg+AGEnoUWKiGvMERmPgywViNuOQKQQOK4SocmJQ2YH+KUOUu0AK4sNpDiRaW+JILENA&#10;x6HuKQ+ciAPam6KyciaML2Q2IML21kH+jsNeNGMAqxJ4voJkWkJgNgKjJkK4bk5e6WIYMiyIIYL2&#10;RmpPGaR4I0pKKeTQJyJYRmdCOxByIYOQhQRakY5eLE0OJVAkASPgaM6qP0MAV0JQKAPaKIXmIkWK&#10;LuYqs0J8KUvkTOOIRbDjLuBiY0/KhnGKIUzoMIPbEsJ8M2OULojmLaJYpO2SNBBeOYNursJQdCqU&#10;Lu1axhE+IYosIEOUqEAAkWkYT/GWFfQ886EcSoTQI0oUKyeMIEZ6H0I4NAdCvkrSACe+JEMuXQU6&#10;H8PgzyIMM2L2XQM2Wk2SwQNgmgJo6TRUIQUwO8hojcfuNHCyIgaaLbDcQaViP4IQzWZ9Ju+iH7Mm&#10;TcIE28APJmKMqlCGKMws3UIUL6Pg2wQ7POYKY8IdRfHAM6I5NIAYPgUCnMJkNgNgLgPgJyPaUCPK&#10;l49UJII4Kis2KyLo0EJUS0OQ4+PSbsKiKA0kO9BqDzUszYIVKQAGx2yxLmAGOVHuJQWkruHkJzRp&#10;J7O0IRKsAKf2H+c6ygKMKIKA+Ue7FGAAe0RAhuPFIcAGaMI49OMIvdQy0JRQOYfsAYaAJeSZKU8m&#10;AGKmS0dCN5G2KILKOQjyj0NuM2XQSoOoIUMudiR5RuMIpqG2MA5ewCPEvTSLJ2OA8eNGvEtOMidQ&#10;bqIkPadCI0+KH5W6H2ciLsLu1QLSS0CNYGLpMEGuMvMXDoM2NubMGpYdMKJoUCbMKmY0+OAMLoKV&#10;DAAEKQdCcifSIxXzVmIQ+/SQIMGdZOMAPKm4JUxa5GJJFCNBEiXEM7FWJQ6GV+JASoNArOKymbAS&#10;HyagIgLKKQSoaoJA/QMibcNghCJoQCLFFSsObciAViKQoaBUza+2JfWeR8nYpgOAMi04IwPaTQOk&#10;KALFJ0eCAcY0LhGuAEL7PW1g2KmkAEKBLVFnRgfII0jsSMG6vFMgLKJzIo+eIglpAGLTEFIxIGIN&#10;JoHwKRCeVjHmIcv0J9bALSB7cui6BwKAtIHyL2L6KIjsblXJVGtaIgZwK5D8J9XySgK4haJow4AC&#10;9yAMP6IlXcHnTwH+Rm6eI4MiLgNAnYWeJpJspFLgIEyCIU7+6EIlbfFRFoLaRubcRmPaRgJNRrJe&#10;IhR4Luh5HsJeLoS0bcmNBOKiv6rzHMBO987mGeTGGGNAxbMwPE/UIwN2M68sAASoUQJfdSHysKAI&#10;ysJMSkGwBzgEI5QCJ8nYMuJsW2LuJyLgNgh4aMJhasLEKnLyGQROhRB8KQKQUCPg5eI0F1hAope4&#10;TkOYKAQC8IrYJYaMRbREOIVilXUyI8RmS04qIhUKIYI4maJYwgG0ViN5huAC6BSqOAL6dCLEJEOU&#10;xoxMLbJgHo1qAJAriIIgKmL6NudgJ9gKHyMAn+AQrNhiAEaMTQWQiSIZRffS3giAb4JozRSYJIOU&#10;ViiUANX2pGO8Jg3gMcGTNSABdoJ1XpSwAQLhBmH45eLKh4TRLUiYuIJQNQJFfM3gFzkgElklRaOB&#10;VXjoAOywRukYKQOlPKJISo1MIUgYpeKYSsK0JeS0NQNRSOAOwQiiGWWk0W6OJlZItQHqQfjWI81i&#10;70M3VpTQO8I0gg8yBYjsZGATl7iGAKUCmYIU3KPFKEHmBTmksSHwKANgo6H9McAI68cisOPaza1e&#10;VEHmNAXQ+yJpI2mcIlAoJI+gARBqLzEcH25ecji8H3U9FTnWfgaWATY+HsOQlOU8LS/OJQDnoKT7&#10;aOJQJgJYpiLuPgQyJIJFaYANgcdU0wR8KnBgfRkUAJM9i2KMZbcpBMIZVAJesPAiIQvEI1ImO8Rv&#10;fERu/uACsPb4KALgjYOCIQuoIYUCkYpOySAwY03AH8blAMVvOwIgj5QWQaWlZ/j5YgAMPaBnqinZ&#10;NMR4MGMJH5V4JFlwAMI0L6PuJBfMI0bctUJUNgVMKNGWhQL2ViBlraOUbll2H8ViJsKRb4YQIwRb&#10;BkN8QCziMIOk8qJRpWAOmOIkNBb45fSiHjiaKiViMuN4hQLopOKUoWRHmoVPlev7T6IkkYLycjpA&#10;HyLzKIHyViXsKY7AAExiIQJyWlfMLpPuH0LQLSMiOQquK4UDe+Z0JsdCJsRmL6NQkYROpyIgNuNu&#10;LgdChRCEH6UCKUhQJgL2za9o9kORuMKEisA/YwKNQxJtNwIYKAaMsORPq9u6IM8kAERacikSLSOR&#10;ruHsPaS1BYJURbjGAIcddQrhAeqBlooBSHdMJAI0MubCJJDYHoMAgKC8JgI4RnbuKAggnYhQWlZE&#10;H5nyPgJZIAKyKiRuRm4CAiWk5eJsRu6Q/YJJLVAtKOm+IOIQXiIMwkHtEjrCo8I8OU5LeXWIH8e+&#10;iQvHuIAZpbpGN9euAGsyH2Nu+cPaiANgci9QIZRGIFV5WsM6l6LbutmGRKGrjxFDkbHMQDmWQ62A&#10;XRI/vIIlHCL6JgaMiARsxQK4L7eYsQI8gggXmTOeJfb4NQJzyoN5HqJeRmMuL2+4H7FYAOM2KjEi&#10;ReJBPJkqJpmsNG46ASJgci/Qera9MraEJ4M25MARD0ATwjpUJBgBXveMIZPtmeJQ5mJ9NGJUSoNv&#10;oWOBb4KQL2JENcJIz7jIxg/sM7k6OAMuenAEAKJYMvzXccKNTSJIxbTjO5pYIwKI5fLAH6JYRuTQ&#10;JYOlmoRuXQSiSkiAMBzmNNyYq1J4sPdYp9v4AHd4JAnY3hyCUDRXP4OABb3ZmkBTL6EL3jQQR8Po&#10;IglCJUniJy7NQoI9S9c+JJ1UAKdsJkkyH4L6XQSESGu4axgBb4c3BoiOIkxkAKQgJ9fEJFqDq73t&#10;I4JlKr3CMuNBvXmAIEKRhUR4pPbheSAMV6LaqoHjUMxLNkALs8M6kZD+Z1iebkS1RqNB2Lx4AC2c&#10;H4zuMUKANvKiHmT5TyNGhIM6RmLgPKbcKRD6JQViKII1oeHuQ+RBVXv+IdBKHqPgWloKDm0QIl0D&#10;45xMAEMASpbNDqJ9G6J9iQN8KIgyOA16wWIh5/7oJeRb1kAIpSk1P+LviB4GJw+kIYr2Xag2H7FT&#10;T8OAJYciY0KIzkH6LoNgJZycASBN82Vjutz+KibNM4MJBT7Qv6SpgBiUHyMjdkRuPAOYxaLKMiWG&#10;IhKgJBBiJMJtWAAaL6sAMVFCJsxaI0Rm98RbfMJEL2ryoOO8Kmv6I1EiLyL2PgciJtusbwOYhQL6&#10;h4O6O+eQnQH+PbtCKz1MHwROaM/AOZNyJkUCMAuwKJekOAdCU1imJonYSps1z8JQnYKAiARaIA94&#10;FAwJBQBB3VCXhCw/DQdDwDEX5E3rFQpFwFGWjGwLHXXHxzIY+64GEJM8ZQ/pU75YCJcDZg+pk+Zp&#10;Mn0+5wCZ1O3lPX/P5w+wxQxTRQPR4m/HDSwvTZcCKGGIuFJHMAbPXk/a1KHjA5sErBLHeDLJNgjZ&#10;wHaYKBKjYAlUXncZo+bdBwBGQFA3Be6tWn69MAC8FRwOCsNZAZaQHdrnSaxgHpWK49spfqTVo6BZ&#10;2Bs5ScheKfmbnioW8MzmaTNpU/nZrZ+/7Xc9a7MIV9tTQvdrtfptWIq9XPwb24NnSYJBdXdrFm85&#10;r8o9oHnANa4HdsJq9jNNfeN/O6DT6Dr6ThgVWLmJ/Q1vVfrxEQD5NWE/lNqtNptQa/YMEC5ts7W4&#10;Jzsy+QJnxAqnr8naHgc6SsNKp6TAgxSkvdA6tP2CsMMJBQQw4xRXw+bsQrtBSntekcOBCd0VOeDU&#10;Wq4c0YJ2DMZufAbFHHHCzgip7VwU9ybMyhJ1GvIkILnAa8Lw5SWK4vCdqS6Sdq5CDUImkYPSw8jF&#10;HbLhvS9DAKqTAp8N+579pstabQVHS1vc9zyPIgaxAfOiBq5LAPL86rdAAzLXtmmwLUEty1teuyks&#10;yu0xrw161ue8bDLwuJ5y4drCPJMcxqs1adrdABv1BAbpKSp67NnGBzBfVS1yinS1v216bPIdFaKi&#10;dNbyqfj9tWp7Z0m57yUEC0UQAvDSsyxU6AfFR3MzSabKnZUxpsqK8MIvysVAb7yKep4O2+FVwmZc&#10;Y9XKxQTXRYTMqCuzfv2nbVte6TZzwkcdL8/coM4/a/TBBUWg0qxp4HEJurFZibMItbVrwzLpNKyD&#10;CN2rTFP2zLIIHZTCPdMUCsUwjnr9HiVL81b9qtSapp3ZS5rmtauUmgcFKsz6M0mtansUyCsWUq0l&#10;IO90AMQ16sW+Dq7NW1agzaiL7pwsTEKCEWprnAEFSFMCdr837fvdZS8TGqcdNK38xqCPO0K4pKgu&#10;evEFA5uFlVQxFdpUyGQq0zMdN+uy8NXYDDNUlW/JU8KfrtSa3JsxTyNFlp8tWpK8MU9y/MhZTFNf&#10;pKVKe6U0ILStJukzMxwGEHTqjuAONfVC/OfBSsR6h4N9o6VaHQ36/Lm1+XIKxWKsE1bIMUxHcq1N&#10;iCwUganufAE8OHGYMrWoK50nManhL7NhbYyjFLmG3wWYrCg66iPFJktfWq0kZy/azKGg/9py2VtS&#10;J6YALvpc9zV2Y9zFGrSMTQxSkynk2J2e5CDtyrPMMoU8vDrjKlaNenhSZsyBmKLWTtSZrzFG/Kmb&#10;NYSpjWsOM4/BVDTh9mrS8N5+BQTTkdSINcvyCjEHSaIT037pwQQtJyTopJiC3FPMQTZMZazZmQMg&#10;kAjqyohkyKCUFHTqgRxTMyNmKxdnaAbMQXYmxYoiIFMgbguy1SMsTL+YCIxrSuE7N+cMux7ipmEM&#10;UsxCCk1KmILwNuPSEDEF+QgzsnrvQCGKKwQNYQSJEFTd0TQyBpSgkjdupVMbkSJmQVyXgyB0mGEZ&#10;PERMoJhBxShimCMuZvyBw6bwP037CiCmvMtJ4nBrydrMMzKMqcoRxFzIGYQp5SVmF4Kic89ysCfl&#10;4lxH8wBdj9ntIimCJ5OFKv3KeVYuZfjCGZJ3NhVxBTcMABJN9gY0xWzjW0XhZSyjpGEN+pNHSDCe&#10;mZP2YqZgAVeEuIGhMiJeDEIKLEMefyEExuqLms4uJvy5nua0X4rRiFNkqP2QOXDAEFFBUmX5HA4z&#10;EHPNWYQqx7lGE/kMoIuxOzCQxQG2VAr8C1sFaMUscJuEJETKezIh5NkBy4PccOHT8ExvNOCnhP5r&#10;T9nPK5FljbTSZIQWEb9SphFFs2LiTZtxD2agCOyPlHRYirFJVQjo1bxSKrdJcvyCRPzcI6WuVomx&#10;SSRnPQgkI35boHlaq2RMuZdjtkZLW8ABZvykyjUq/QlBhC5yfKOmBqYIhm2LD9Y0q0WYstDJ+ViX&#10;5GW9kVQVSMnUNifqVQge4qxay1o6LwugEx0hpWpGxas15AyR17d+AMoM+AAsLJUVwtacSBHkmWRk&#10;rB7i7WhIKx0fBWGASbAEnwABNjSrCaMYgnZsy/GZduZBMFTwBHSrunxSACi/SdH4cM8hbjpWiIK2&#10;0jJfoXEdi2QeUpFSbLKWYYRZj8DnmvR0SNzY/i3OZpAQI2ZU1mMALdCsnaAz3FcPcHHBiYyBnHtE&#10;jqLJr49DbXCCo6Rzy7HPOlesApryuFcQG9d/RESsGZaUThQ5E6bHzJlJqhxgqDE0THXwpL/yVF2O&#10;k4Qf15bhkTTcRFMakysGIZAZQ34Q8lNGLcatABsy8G4qkRk9zACbJCXaRUgZjSJ3CAI/A0poy0lJ&#10;MIqi3hgoMEFYynQwi2ig2mMVAomCYyRrKQgjpMBmRq57UqwAIGf6XSLHy57F5nGLmAMzS6XEEB7H&#10;7MgwA9ylS/HuLEgN0jHi0mrVsrcvzt3onPKsfAlS2VQH7LccwAxQSrIDKSY4npXGAHPIGbNISeIo&#10;FnLmWJCGICULCNKdIuyA5dECLsx8o7hh/mzlcVpSaEDkkHKSVxZkWQY7VNeYQ2dKiClTOk/JeJP3&#10;bo6JsX602dCPlzOkU9+CCnolrVuOk56OkIF2wqZkp+7zX4X2uUe5S2CekDKwpU8hNjIID3esppea&#10;iBNbIqdI6VPTKGrPca8p5WC1l9K0XYrhmQl8dQUXMvC2jfoA3ezowERSDEHNW2YnB9onSxJ+Youy&#10;uYzKVkUhbGRFSk22H8WtSZma5j9UaQUnZkKFFaPInguazJ7kUIqYhYXD0Cl2mmTA19FybHSKshAp&#10;5O0xm/lwUEvHDtDEdMUyIlxq4DE6jkWlAZVk8FRNwqgbXdRZd33eUld5O7NmcMIXgoJ+7zAEMIa/&#10;uo2iubVBiWtJJGSdl4eiMjyQ1PKIDKiX5IT8nolif4ipAZTzSw6THFkuZkC1rKOfwQwEdyyYdJwY&#10;hRBHTyUHIigrd5iEIHPUqTZPFYB6yWI6XjnZBZtAJTGYgrk8iMr5Im/Ksg/fXD7o+P/WRAjM+Mt8&#10;T0qJ+43kRNXBsn+zwAGvKimPQR+ysF+WU50zmgStHSo8Rn5QAkhF4Bb/e2IA0Bmv24Zw9x240pIR&#10;ZQqKlwxQoKAIfJJYd6agmg1YzI5767bYi7CpYQ/ZAYtZIRYQxCHQ2YOkDwoJAZMAwgxBOQlg1ZZR&#10;8oAJkolTIwo7IMFQrR+5sQs4qY/YbkG6i4yC5QkYgYvBVg5qyYnpQpw4g7sTxpATFwfT9MGIgpHT&#10;5gfgyCFZ7IEouznhwQfw9x5AAiLJV4wSi49xMY9xIUJx4IlS1ogSmbhYrQ1bd5CBaRAo55TosA9z&#10;5wwS5RMYyCLIxSXA3D0AhbqQfD2DIAiJCAkbLgfjGAfwwiZ4fZr69IrSa4jo2ZMA1Z1QsQKsTA3A&#10;xBMY/Y9woI9xYRbRgDxoAQmxSopKEIg436Qgnwn5eEMyYojMIwAQvzd5YQtZaYmQxSLK/ZmIgUEY&#10;somTEgBEUg5464lQ90QA8g6TLYmiMwuwyCUZ8AGxJ4iZAAsS7pCArgwh1QxQmw56i48gqyLwmQpJ&#10;BRAZAAqyMw34p8LoBbG4tI2ZZSeItKVJQJQSPwkwnZow144Y4ZZhZQ9AE4Fkgh8QnqvAn5xIsERY&#10;nA9zd6lwtxZgtxH4mSi6I4wBVoBI34vBMA34qx7gex4kYIfUJ4jYaKLIgZAcK42bVY+QtwriHQ1Y&#10;9QaxIQzJVQF48jygag1YuZYRVApJHSDoiwjAjIrgp6LImyKwbKMQg6DkeoyhMA56XCMwoIrg8iwg&#10;mgpIvwGsrhCA35xojop48g5wygucOInT8ytQmQ15IUKblwfQnZ1RZS0wtZ27SwjpRRArQgfQ0pSb&#10;KpFo8khAf67YAEcgfQyAoLo76Azg2Y/Y8h4yVQirlgfZeQziSgfhz4Aj6KC4tIp5BQyCb4EgooFK&#10;zgf5ScpRVA0rd5vojIgY8i78IgAEMIiI38RI36wwwoww0ovEwIg4xUowlwzIrwmaRgwEkQBkrAfI&#10;wg6Q8ii4xA1YsRHSxJ+QqySZzbDzKYAQp5AbbwlQqIxB+U2YAIvAmyHJ05JrxyH0QYAKJofUcYli&#10;fYh5+QqIuxMBoxowqLwbforQWE/qXAZdAAxQqYpLkAjJ6LvQwQmwgY1aLJCBZg360xMBSZ6IYNCo&#10;clC40ghY/ZSo34zK4AhAhIxQzJ6IqKHQkYrB70Zwg8XBAp9Qfr8QuwqcZMywlQ6SDwi4pIuxLS2I&#10;149wtZZgqLMQAZNImQ6wo4rhBTs7jIg8K5SbCp1TcYrU24nBMA2bURpKeA/YwVGYAw54sQgY3C1Y&#10;bAHdMiRohZowmzXgeJiUpon46UpRYQ8grgm0uROg0tAUogAUfZb4wgwkG4bgwg0o2atAo8AROj1g&#10;xLTIlRIQqypxAo15SYqyhofw167COouI/aLLUIwwGVToOdT4W9UIFFUZYQ+rl4fczJpAlQuZBRxw&#10;fKYgf41YgZMY8kgRAZ1UpRgs8rLTB4e76oe7VAwgmxZhUgl02Af5BTdIlwxVWZArtoAarwlR27Jo&#10;lTd5ow9k1ogVJQfpFB6MKogsJYfo57HAfyXD05OkJ4yA1Yvz+AiIsRnAlyzQBL9AnsxIrQuYngnp&#10;BTVweQqxSqLL2YmgnZygiKG4eS/otJ25MYrDU4nTb4f5Pb8Yn49xBT1QeggYvxHQOVjbRzk5AozI&#10;qdVw3gmSGYh84YfRZRABgFSAuMEggS/ZywwA8kRg1YrhZUoItUJos5AYncPweBgooMRNKIfr+IAQ&#10;zMxS3Qe7tQmQuog6jQlVcii4qYI9qhAY0orE8JArZwlRKgjpYQncsge1C4cgp5SpmkjAzhHQnZAA&#10;8jHj3RLgqZAYyBAAqaLJZQmxACjYpAidUYFBBViomSxYZp+TFFrgk1MgHZMBsjhrsrD78JwYjMs4&#10;BJ9h9rkwejXYn9sYzKC0X4o4zNsaLB2gwhgpCFnolxSrwAnEdA4Mm6lyMwyD2IAo1dA4iZVE0J+o&#10;fjDyHQmyi6Myea/wf9O4tJMbvgnUDg1rQQmzSFdwljR5FrPYapM4mQyA8gtZPVXomyxI/ZnomBOA&#10;ww6UXwe4rC65Ao8wmgqYtaggeZjVPoA7Owkx6Ny1tqMpPg/FU6gYjtpo3Q15Zi2aStjwfFdRkjpA&#10;w0dogo2d4gnRZjHcoolBbRYRWImUJACY1bcIs4zMuZdCLJRLaAiYsUmY4d3B/IBA57hIAjHhZh+4&#10;1dDIeFvQA6LktYn4tZ+SUYp5+RMAuzd76LzodzbQAllgeZIR1SjKCIfqfQsgtwgYyAxA9ywonArk&#10;E5Ogvw8kfgn7w4ubrAmUFt9oo4xRCA8hB1eK9wmgvxYRZRxAuL4oqZMBAZBVhoBLYC5VpwygYWOo&#10;U2O4vyuQjLwon8sQwwtZSo1ZVD+4Fq3oASz58wsAtcnRSc2ozkbAiYrDqgl0FNDojpgBHULIs6XC&#10;FbO4s4vArAkZkYfwxRBToOBgARjiWAfa2g9xAcTbqYg5Ywha0AmAwgpInZgoqY8grBBQ2aPtJYAA&#10;6QyA9wzNiy0gjMK5ZgqYuY7B5Ih9o4rVD65YmRX4yk0JSYxAtYwh26dQiswWXoh5oyr71tGgf1IU&#10;r0yRApmYmDzYlhHTCo0sSglSlzEZAt/wfhBTSYiOEwrAsUPaUM0cseGQgrDJ7otI0qxIHWham6UI&#10;Muh6UYndeABEyBUc9eHjrglw6VcmcgBgpJgEm4tcmdsYyAsSoglDQSEgAxyorWE0M4e4vx6JXOVU&#10;RAzisQBDjYjpVB1WCIfU9s5I3C8gzhZVsYvFDgipgF4BSpUog5dYnGZwAhSdYQmRIR6NNgADions&#10;eAAbI4e2GAfUQGrb7mWSqAeZYS6YjomwuYxDC6cNode0xYAxzVqFnIAhhIo8J4qzBQiLBgOIvBCE&#10;J8FY1g1otZYUlgmCQFg4sB3gmk0orDXwhb7AATGZyAlVDwiN6tnQCIsQp5x7QdtIs77YwVsddgzh&#10;IVk5WQwzYotM0rSJLh6OxL9gAx6ouIpIHu28abd4rjd6esYmZImR1QzIrAqxHQrgsUT4iJAA6WN4&#10;oKyV4OyIgqqpPA9yFY1YqxYR6J+Q3Arh+A15YWD49VP4sR6JoxMEKdjoeg4ZZQpJMApJSapYip+R&#10;29IREglxbTd4zLjAftl1XziIlSXFEZGZSQuM3oAEIYf8V4fwpK6To5VEGYCIwl9gA834lGawew36&#10;yIsgq0nQuZCAmzd43GaY15ZUz4wArgoIsSLIoJ6KOxLgqwna1wj4gZHSJAwFNQzJYSUYtY0p+F0o&#10;nQyD9wfpow54rD8goaTIzgxSA6fIjKLJ+HAufcF4ANVQfwoLZQn4qepg3Q1Yx4wCL4fAuevZN04Q&#10;gVFgfGaebwetZuAKNDlNiQf5MGrIeUngmgtcggFl7UOxPgsVsbyQZB8jnV/4ei2FIYgpZhsIi9Iw&#10;A47gio9w0sy+qYfUF6XoiYnYm1sdKFU7ZFRwfFYoBHQgp9saiep4lQtYqJFDNwnHArkJUCkgo4tx&#10;1Qv1wQrGBIBO3rsgA1WgwwqwxUXIfVswmBMA/dG3QIfmv4k2XYwzA4+S6FhwlSdrsmaYXvaYT3ar&#10;HwAh5QgQ3CBaezYgg4xBSaXAGHccNxOld4gtsfQ5Aq/YoIrDsYzkYeuAuZo1ZQBA3wiowgyAp75M&#10;zrEoAL59axb4zOUQlyXCjgmGjYtOtYshl4lGzomjQ4elbBJOww1pZWlgfq2iWZFT6OxgfIvCLLVq&#10;mQlwoIxRg5FRYXJQnRVAuYqcUlci6xDGiQgokbilYwrWWYeAnekKVs2Iqyi4pI0oHnocb4ylc4B6&#10;rTqwn/VIfd8gfE3YjJews6dIo4uZMZHRMc1Yg5MfHz4xAosQ8gxFEQjoq2TAs5ZQqYNPtRZh6KhH&#10;H4wBSd7wBUFPiciYiO1YAcsAArgYmW24Hp+AXXwNP4kY2YrmtAApSZZXmYAhtYnAv2zgl2iYp5TQ&#10;mC3IwxfAwbY5p4ljZokzZeuLlAAiwBLkm8Eod68AudoY0q7vyZArx4jIpMMYs7nwuJZR6IkeMAha&#10;/b5AlHcHAhSOstoIzl/TicWOyeb8VQiorgqNKo1uJIgWfAvwteSwAsjJZC2I55ZQQ37dsAn9S4eb&#10;d43/sWur4QifLgntSQmF+wfQvClxZlvv4s0wuO6wmAuYqK/Y4ai5gFb60QgD/gQNgggg0Cf7ChQz&#10;hgjhwCiEIfsTfkVdEXjD5jQIjkIAsfiACir8jT5AMnAkpecrf0tDMvBkxHczlr+c03dM5mspAgKn&#10;0cBAOoUTfruowLpFJmrnpgSp0lozufFTENVAFXe9ZpL6rj7rwUsEredTfEhoDqtFJogctkGEFZe7&#10;yuQrugJuz1vDcvU5dMYkdRDWBDGDsAUtwRxDixQDxgGxz2yGRrj6EWVkN+is3c1wsUfAtkxwGmrs&#10;0gP01efbx1UvDNXADl2FJhE+BWoeG310xBmuhGM3wDvD1ye+A/FpjnCHJmuqeIV50hggNhFodWe4&#10;IT7AX7Tb7l2BO9xnHE3jd/l27wnlJ72j0lA0M12lyeUnAPB6PBoElen74oHybaNczx2wGybvBjA7&#10;gsm7AJpGwINJGbUItMB7PJq1DXKI7zCqI30LK8yoRMQCLWNc3iBNQnj5KSjCeKcCT+xKq6EMikrf&#10;OY8p3tc/Z6NQiSJxmyDXLgpLfMjHCQtomrJxE3yyNQsSRg/KQayo5wKpKnh1y0jDuG2yaatgcqeK&#10;IkqRp4+iasjBbNN0niQqjCayQGdqhAcoiENCoi4A3Phxz81jqMisUXTq1zSHZIjGMmuCQtDCqWuY&#10;+gT0nCcMrtESeKjHbXMmqLgzm1CgUKq76OCkrWO8jAO1XMqKp4njdKAsyOJrOqyKA/r6Oi5IIRcz&#10;z6NdKyeP6ohU2MV1kM9OrQrJSYTs8kL6No6iEMKniyRAyZqW2zzPOYuDmMi/snK8/rdOYsSeLdCa&#10;QsiuEJs8vgSXnVYOmne6RsUcURMjFzBgxHcIm03SQtckronBhNhuLPDHMnBzUMipSWtQ3zUTnOrv&#10;JC3yxMmkKStpOqiJ4uCRtphJwO83Skwm+WNJCiCo1qoSyV40KRzmokFp2lLgv6F2gG9oV9JmHcdq&#10;S1z6LoFdDsnTiuQAq7aTCkqk5Qmr6SOiFeMmniEO8119M9WSIVylCUt9oRvPGEzvJGye2XmEl/j7&#10;upfbveuFgOkeDoI0MaI02jaJK/sRLIwuCIhEQU8YkJecfPxx5Q87hsY70cNCtgOKTHFNxi0Lgt8k&#10;agQdHbIgt1CkpGoj6R2hCkuDGIARIq8pA++TPKI6iMNC7zQt0mrgvojyQIhDuKK8+mdOw4O3IrrQ&#10;BTqsTXKBLR1tocnstc1j+tosiSpq7z6etayUu0C85vlOrfJKuDdNQoia6+u3PAA73Bo0Nv9QU7DC&#10;s4Ss/p0U6vCJO9YmpZD1ktKI7JLKWjqNLNCXAohZE2kpMifIuB/TfFJJ46siZkTXE8OoVUELZgAk&#10;8NoiA+JciMDVhcaFOp9CeGeJGTUjDzS7EOBGD+HhNRww/N8UQkJPEAkfSaVMoCIiRnBMijs1BnnU&#10;AWKIWoiaEyowRKyXxERNTckxM8TwFEYU5lkBVGU/q2xqKHKiWJq5LV6tyJCgcGJuhsx1ZMT43R9G&#10;bkVKIZp6zyiKEVMiURHZYm2H0V4ocuB1D0lIPOZpzR8oNGMOYnU6JNSRneNQZozyQB7J1Jqf1zRJ&#10;TvFRZyRM2iVnsjkTqYUVErwoSxJGXAniDkwjdlwo4j8UUdmhNCQgzSVn1yUNUjiQA/SxK8e+Roya&#10;dTWIuOYrwwqBS7SnH6ZMzy4mGECV4i43x5z6H0BxOMwrskTD/NAY4kJkyEIwVISecxVzUFkPkSUj&#10;Ccxvz5g4SlYRKTzmhOoZ43x9Djr/ksQQ4J1CRn0NQf05iVAag0okd4shRG1F6G4WQkZYi4HLNVFM&#10;pBCDJmRJGgsyZ9DfKdKMf02ZPqPDxKSaFHpApvm3V4ed9hGi4K8OCoc1hCE3EQqCAKIpnypkhLJA&#10;IoR6i7JWVMRoZNUUzknV+ScybTirmhowC2rhtIaktOudgohRDQoiMm0gq7YCrlAPoSM/rGzGITKA&#10;d5Xh/UXFkSsSEYlexHV9PoyspCvEJmuKSSU49EgaE1JKSV1hJ1eGacqAMuBJTUGTPkhNjhK3Lnlf&#10;+PMnkcpJgDesbQoiIjzmuNoWJ86OEcHnV4nV89HCsmaNobo1xGKsAAStD8cILLfHBPAANQ5JSgIu&#10;UOTw6JoT+vdJ8ZEqJZEJmRnacUnk2CPnnfObSY7IiJm2NvOwgSInzmRM8WJOZIXGApaAC43xfKGF&#10;eKiSFXhnpaEpV4cc+kCC7EjN0ZGSpQjdSrcihosBzDfEhTCv8/p8rkEEMKWI4KOzon9O8Qg1CvDU&#10;TOJfGUFQo8PCPxAC/EV1gCk1gmVMuBrFBlOJqSEpNLCBFJN0dFEWHHIwuGqNLHQ1seGeO9VUAJIz&#10;fILOiUQqJGHnEkI0uwiCVpOkCKBVcrhI0cP+Kyf00N7x912KdDAoU6yuHBdwR8kZrj+lJlWYU4N1&#10;SuFwpQYwqJhSRxRbIALNxJy4KHv4TF3pdiolAgWVdbxqkJrpbQYw/pJU5u2RErw5hqLeHeMibqXx&#10;jpjjY0wg5/A+cYD/ELp+UBLSRpGPKv9lRMS4PWOCjg/qdXXlIR0ft+JLTfYVIEfAnxZKSEVKiZEm&#10;phTonerHsMohIzCklPkeerxFZ0gGKSs5BxcMcZCMZj4u02TII7Iwahf4SNvH0Iwi4+lOFFFcrock&#10;3TnT9nRnCSdFmhwBp1LhkM7BITmLRng1InyNTGGuB1v9yKhzgxRiiTwZ/By4RoN0jtHcUV/rOt8C&#10;w1Ch06nWLwocws5Sr44X0yg11EDNMfI0ahESh58jfdsSFNJkKvj+jqNlepIXxEnN9RibpTjzliRF&#10;FE0MuButjI4hwxkjQFou58i63iWCUr/jCChHBx1nFROjd4eDkcWkQKSfRMKC0HQEACechCVlDnMX&#10;00t0ZHDUU9NIQhuUJGPdYKRnk0iDniLdPkZOupxb8lTi4VchgMzQu0RKXCL5KUduYMcYU308USye&#10;tYeW3nPj6WFI0SMhCE0FlwOPRSo7ZTiuaraRVHw/UrFiUOf16xoQs+reszsltGCMW8LEaEqJrlI1&#10;WK5FQfvFSP2UK8b8xkTyPwYKzAMvEJjJ6dNQSF3JE7LFyNp80frsC8HnvqARCZSTPQUJifo/ZZGv&#10;ECQnuwk6OI2j+NodGCoBIrmOREl0D38SEFQKNWoAF8yP2Y0QcVZhU4UCfCtiuDXMDqhN4DovtCPk&#10;RCEFeGQihDUA5wINWDiiiDdDdCiJ3AAMcAeQNjomLCvLyiVkzCUjqGBASwTHQC8C4HInzjfFDqzC&#10;uPvB6ISKdjkl/oiCrk7iBFDjfFeCgHKQYCNDPDdD+reEQDIjIjqDoj5I8iTiRiRi+E6nvCpwlC5P&#10;9ABiajdEwlRgAMoiuI0CagbwwigPiB7iooSDNCyQTASiaigNBh4jfDNDUDQjJnzookcDWDfD8iNC&#10;QkJkJleEcO+gACMOhABjNHziakdkrKTCuEcG9DmDdISDUJVr/DVCSnygCCxC+FeKWnBKQAFtJiYj&#10;vI/iTjzlRChQ2CODqL1m2Dok5vVgsxLoOtmCpj6EXDUP7MfiPiks6j+jCkJl6jUOTkwuDhnpVigC&#10;kiQj+jgpMi7EXG/wjh7DJuKChDaDfRqjGFLAEmRiUurgBLeEROvRNiBDvP4gPMzikHrPtiyCpspB&#10;9PJikMeBrFnCgELirnAB8jzjCswB9E4ipoYiTxAjgsnh/ikjIjaCokkiWixLSCJlgCriai4D5EFp&#10;SC7CSnzk5s3gBiEFZgECeElCuPjB6ryCPjJjmErBFSUDaPnh5Dgk6nNGIjID6C4FwDVDXSQiEDgi&#10;iDWCiErEbDVL8N8gADUJQjij5DXF/lcDiixDfScC8DPEJsFi5Dgt8MgiKjziiDoodG5FDl7hprIn&#10;BCfOWioiSl6uIjoiSsLCvFWh+RCHSDAjqD6DCjmJ6C5P8ACj+kdrAAFvbDVPqB6l/wkiCDvF/joy&#10;urTirlnLBirhmzGFDkwieDIjfEQRyjdMRAXyaB4ymh6ymCBiCEJqohknECYmUCyMcD+vkjiuzgEI&#10;9DHLUCfPaCjCQhrzZpOCPnNSRgCk6k6xZB+Nlh+R1B8H2yZh7vLCBE+ANonCvDIl/rwB/iokwm5D&#10;PDougAEDNFnKMDzqHDVEFjXDzrFCNDoooyDCfEdqyDHJNibv1QKgGPrCszhB7ookQEFupCCSljGD&#10;dFbiOCQsJCCCkjNCETpiPl/kHD5C3K3iIKFyANRJBDIQhwJiJyqHZCSjqDjm1CMJep1QCgCCRjQo&#10;ZiPkFjzlDtbB/w/DktsB7CMDWEQIojmEXHInNSfB4l6kwyuttivIJNhtxjbjmOsiTn5gEiajfDPL&#10;iCOCeDmHwCWiSzUADkFjgssiTyYB7C+QEKjB8DvN5jGtLN2j6CxNWihTOB/igDfF9UfjQqmAEiSk&#10;upqAEsJrlgDmDCNDIlpCfIgiJkijIDfJhjfqgCUjdO3gBRbCvK5i7CESiADnjh/DdERDQkJiRnzi&#10;gDaCQm6g+uTj+0sABottaDGGSiKoSNGjkiMCECERainBoVTD+q3DilBCVzzADEJk5lHh/HrE6oou&#10;TjaQ1KBDGD6CSiyU10+ACOVCWyHH7C7DUEwywAFE5jvDJiiL6CsjvUeCkRk0Hh+iQj5IdCxDjjiD&#10;ikrDmDQjXD3oFCJ0jDmDVErVwDHU7h7DCjPCo11PQh+DIrYDtU1hnV7MOTwnUNXCBC4Ed0uCVjgn&#10;YkZETivCeC+Q+jTHEgBEJrlDil6iSkcHIjmH+AJwCABVeCpyCjICgEcDJvBNOiyWLMgDZCBCyHNI&#10;SOCiUgg2VwsCYkMU7PgCgQFjkkXUIirvsikVGDTDCkHLeCiGBBl2gpJLqCUjvTIOWCKj+igFeD6I&#10;1CjCSz5ijDWK2CTiiFpi0QFCBUEpwrZB7kREXDdTjieDgwfh9CRiQixMXWcjHLFiNF/iyCECR1og&#10;FmpjYUHADj6FFitCkDI1yB4jPLRifHNFDnlgJxSiOE62tz7ABjIjvDfDoqTiTjQreQqB5IEh/MKC&#10;7V0ADLKwBCriRw5DHBDXRloGYijQ8iODaJlCpi+WMB8Ed3UAECEM7pwiSnNCknrCxOdDECQjgjaD&#10;IjUTRAGJCD9iQk63DgECyCkoojgzHt4DXCyGYUNCku/iyBX3rjJlnNhCJpVqSjsEHF/DBjJjgjCw&#10;kC0CiJpiuF/kdl/0cB+iyDzzjx3gFj6TIjGCxDvEoCKnNCxISDPMVCVxBiJj5CEEXCgEupVjOiPy&#10;MpUjnEQG5DNU5CTpLiWjXGsUFB/CyVTBoEXCEEbjyiS04B8iQiRodLGgAzgXzB1EdiSkRFuiPjvD&#10;5CgWjh7VlC7E6zcUYp9lXieLeIonh1RB/pMCKuqDaDUD6CgEdjvEJ0kXMDii+YKB/Kij7i8XjqbD&#10;kjJk5jQjaC4CEEcDfPUjHTLNJDIFKiJi4Hz1/h53IgAodDfQVE/DvTjjCxrgBl61hianrWsh/yMv&#10;Fp4p5ipjInIufDjiyVhuSjSUwPwh/l611H3CYxA2lCOJVw1ISJBiJjdEXYaCQjjkcHrI1iVkcXfC&#10;fCeDfOfDdTFAANZh/VRiTx6WCiUi4NfCWjJwmAAiQxPPRkEiuCgCoxwC8ZcJUTyXiiIE6rGJAh+X&#10;jUvjGCgDju6kHDPDQpVi+INikITCgDmD8COJzmogAUl0OW2CNDvCgLCCkIZL7Dk1hjItgjvC7DJ1&#10;B02TPDTCEIkjEDXZ2AEhA59NMBsCQjdVfyr0IGtjknNCeH6v/gFDgn3ivRRgA5q36CTmUYeACHWt&#10;1iCCiFDvAiXx4krJvVdCT03ADi4WKCakF2u20CVx7lzCYy0h938C7NEiNEF24iKk51Ah922h8ikj&#10;UOXgc6fWIDyrbCrpkjkuZgAlD0CiDRgCvCiXkCeVjtcipjmIonCDikBEBiQkXWh03p3oTiUodZsi&#10;8CyHIx/gAkdx+x1iEVeiuIh2ii7Ryi3aFst1VDIDziQk5jCm1Q1CyM9PRCBF/4QirqBt21OQnZ6g&#10;IjdDzjmC3G4l5j+gjbIOXnNLQ3MgEjaMGgGyOGK5mZtirjCkRF6jox4k6hgbS2ghlynjTOiDfV/S&#10;gjaCgG362CIVL1Yy0YgjQ58DmDPU1zih/k5o5O8DkjXDUCS6Ah+iSu9h8TjqkCpkwjdLYiVo0CQo&#10;ojaHzjXOniminahShCvDdFDxD5aCuUTlSi8RPQbgAaKh6RPTqExiJjXOjJcYSQnTfwEjEDUEdjaD&#10;+knwQiKmXgBBG8Ab5h+XFyXC2Dgi4C+E5igE53VDknXCBZ37OgAF/jzkcDUVHDtCyEd4ZiUj+zpC&#10;CD/ifX3I7gFDmFgjnD+jz2+3np5FyjikdiakJsODzzZhrieNKgDa21gCIVmCJuCHUDJkrKXrIi4E&#10;6xeiwCEEdwXDEDonqCODJ6qgDjj5U3LoojoxLiEKMDdE5rIk6ufLeckj9lDkQEHG5FeTAC0CxY8k&#10;tSujfO/joi4ErDzj5NtCLjmWZCBEcNTgGacl/1nB7jj7YCKkdk6kwnNOfchCWnzkuzj2mCTionrP&#10;LjTYyB7ERSDijXoiIRbi7D6YCWtCKyEh/aFCY1rC5CiTj7ijb3YoQSHiWk6z+AG0lCuWGDHNicnA&#10;ECoi4CMCkm5QLjiiQi4DvG5CSlD4qB6kF7NgByKAEkRErX2DBkHHZYPS+ikYL6vaKN2nZJFCsjIs&#10;cLeXQgDDPFQiOiBUuji01lDumyFifYg1RD+l9DIt/gdS/CEX4k+KuAWjXC+FD5PijDgyECfdzAD8&#10;Hh/0WinKRCuRQAGIj0rC7XFzm6W9RgGDPXcEtCa4hh+bzsyt9AFeL1hZXCOF9Q8DGVVh5jUG2CQu&#10;0i8ZbCkjWF9KMQRACTdiUzWADYgB/jqK89NHkiTmfO9OaN+irjdU6h+jQ0iAEMvAHQuh9dbiiCgE&#10;Fnzmut4LBDTccCk3rhXm7hfeKCkIGh1k5EBkXCkl/osB70wDfCebja8CwZ8E5jzjo5SjGE5jqDCl&#10;AjIHzr+jIenCOYzB+4kj9nzysCCMTWYDgeVtUCsjgjmDoiQpgCbjCq0AAE5kJ77j9jmHzjzik8ii&#10;hEcCgF3jTD6E5ieFUC7vj6rCPqeQUisleCxewB2kF386UjICSw+fQCTiQjziR8xjKxdiOb8Sw4iC&#10;vCRjqDQ4/ZvbZABEcHzvbgArpgDzdChERVFDEHrMODJnI2ziIG1L0k5jIpdAC7mCyiIXfjIeuAFi&#10;iDjjo9kCvTNFeIom2EXBY/5A8/6FfRdCkMaDEDQigWqCAAF+QMDQUBweCgYEQsFw0MQ8RRF6xNtx&#10;UIxdRRlzxsAR0Hx8ISGEx0APmTAKUP2VSgBQ0Fg6YOiZBeaO6bRN6wsEQmWSp+vSgQkGUMA0WjSZ&#10;8wN+PimUMGBSoOqpDCqAmrPasPetUB6SStPd9WF/2OnSQD2emPgC2ufSyZOhw3ES3O0zAHT6nQcB&#10;1yfSR/X+7SyrAm0y6WPDEXq0vHGATHArIRcIvvKWF9ZR95ajPLOBbPUqEx8HvPSA3TUqlX9/V+1g&#10;WcT7VSEIT7U6q/0azgdC7uE6qsPaXBPhUZ28WcTjGPGXV9083c8IJz6E7+jS7OPLav6WBruVyWc1&#10;09CdWN/6KkaYG1/szq00b0a13/GWUidarIArSPOcY4CWmHgwEMAnZAZswKwadJIlinMs87TP++7W&#10;vmkzLL0kjWr0CUMp04p2wGdgNxAhLBt+nSkOSjZzpoC7/v4CsXQyCTBv48htRqpEGJMkiEvIaUes&#10;wtL7pIlyoAoFcjLswcam09DrugxB4HNKLWugqR1RADa3p0cUtvu2S3m5MAOTFGD4nezDrqRIjMQ5&#10;DzuA1GCvyergRzohKjJYnCvskr7yNU1rVQ8btBBjQgM0NJ6WOS9Bx0Yu0KIPDyeJQhKvr0nTrg9T&#10;NGHGnSvvQkjBrS1SvtUpSWJcyS7U2rjVPzDiXKEoc6BG2UOMsyVDAynybHc1CBtkuzVMxWbwNy2Q&#10;T2RCqSI68ilKMvSjWXaSSMw5LLG9bBo20yyuSQqy0p9DbirKjrVVyD90RQ3LVLtJ8nyqFN4z2rSf&#10;HLezciBfL/yrD0UQ9J7f1Iv7DsQwajMs/lTJQzSiuSkjqobJ9KoOlz8pZTqtMG1TktU8axpI/lqs&#10;Y3LRXWv6lV5FwKpY0TfrezwLRGrDZPutIW5uY+cwKbKWL0hNlABn6DtlcKFpY8hr6SwYTaYpDVPo&#10;hcgo7CC1vI1r+K4wbcp8zDoRhcgALSwa9SuhOYJ0YO0lHtbBvQtK9SrbqYBBuj8qcoylJ8+87pQt&#10;NNxg1TBvI/ODKK68qyJMQOaSa77qRXLrpY1q0tk3KkPu3MiL0ny0q4t7+NbDjMIiESdTLaKOsHbB&#10;vJ01rLNVSQBJIrj+KQvqO9atbrp02SvpIFngJY38UOu1rZTdJ60sxDynJ0+6EnJ6LbL/KJzPuyXn&#10;oKpHAL+zCcXscr+MtGE/r+68ORYxz7Mg2TJKUnXFL16s3SvbRovJJ8Yc+xzoMtDyMGuGUaEAN8RY&#10;TclpIST5iYAzRJuTcf8/IY4JEVG2dAuxsjZIzLGXowJKCkGiMGUhlSuVZvRHIlU+4rYVK8JYQk/h&#10;/CWEkJwfcvUHCYMdIWTg65PjBlcNymVypZ2NMnIG8kpiRDoFOUyB4/hXy0k4cGaR3ZC1eGiJ0bkl&#10;hljyEsiyWE/JsjFFMNab81RPmrFrPQXo67ijflcN+OuOB5IlmYZgZYuI4SEmWh6UBxRdjWnkMwUg&#10;1psC/oeWoZQpTWizp9emb8pxXxGSRNaZgrhkjyG5OSdc8BODJFOJYlU2SPymQwJQUYr5ryVGyZUe&#10;QnBSj+EJNykwzj1T/k+NoQM/jhQAmDYQY48hPjcuzKAaonEMSOtfKGOCZUjB/F6NlAklRqopgIVm&#10;2Mg6pSBmDK+To/iuSExwHWT6JZCVPkdVWUA8haUAghKQio/iRD+R3jubIpUnCLn3LfHc8BgzwGSR&#10;gaJFROkVMqnAb8+5PpwJPleQUo02B+LvKkZgZ9EyWLxBSjAnDpDfplOSeBlR6DMGSV4kQ35mCElK&#10;kwYwyxsjoK8JJAEfaTz0G+Kwck6DQBrU5Puyor6azivuIIQUlyvHnGQJ0wcsKghumDNkCipzq3Ol&#10;AP47wkJSkIkoJIeQ66ZWZD2KMQmTpQ0YK8L0B2syzSBzKHACSthsjLNUAKeA/55DRN0BBMAs8xgA&#10;HkdQtOv0zEnlvGhYOO55KXkqPujIxxXK+n8OSm5dAHzfo9Gkf+yh6EYGScEWMrhOjfpEB1aE1Smz&#10;wHJOSW8zB6CuF6K4YYlByaUFnISa0pR14EEFNyUoyx1yXFctoQM6RBYQkmQ8Zg1r2DIFcakACApl&#10;zKEuRKSaqxa0blhKMa2NJB1c2OMYMq7xraSFYPIU6PY9D73GLW5gs5b3SH5i0eQsZrSdE4VuRc+p&#10;fynG/OgeS5pLEiPlH81eX0GyDpXJ0yo0QucFCpwYXo3J/F6r2ISyo6FM5CoDWgUU8jMHGJ6IvAMn&#10;Req1V0I+04v7Hh/lcKcWkpx15tFaLSjA3JkqigKL8X+7g8XGF2NzFEeZv2VEukGSotNaqzAdYsws&#10;sKVYlk4siehlBNrelAK+aIyxrTwF2Pufw1RRi8FDPyT468fi1ksG/mcoyKjmHNyOUivhRTWlIkSV&#10;Ynx/JgkdYYAE8B13SFpxubaA8ozHS9AIdfI6RDZKzsilscRCScG/V5IQfxyWVFGPJYMaBcwSl6ha&#10;QWYhE3MlQTLSkeJPmYanM86Q0Qg9WCU1cZJlRTjWmtuGPnHhuSzsQAWZI1TTATZH0ZHcvV3hlTgs&#10;UAQoxaZWETVzfkrGhE/FrL0eRXmEJol/vkQs8jmyVH8PySRlRdnSFOZ2T4vRmDMaMNEk4xBuCzkk&#10;bAaovVPTKGqKcVzKuJSkEmRgk+1Jpjfksq+QXC2kzGHobAT4rivHYkkMlgKF7eCBnkjyWEnCVTRJ&#10;PJIewpisCDEHqiPQlwjeSE+LfTcg8lixk4Q8rwoz5C1tPJMfsxxermk4JIWklk7yoTgPub8nxdiE&#10;oqSyQumg9pSACy8SqM4BT0dJlaQPIY/dkxiLWfk/LKj70uI6fnI5ejf2GI6UgzAMuzW5IHSYgt9x&#10;/H8OgvMe5djrn/Rgh5DjbimN6qM0YlCRJPEokoUCExyT7kueqapFCKC0n8dJUAfjiiEkuVyZgr+x&#10;irJVN+pYhbriw7+gEQUnBSDBlvuuWs/5OD8lGOTgAnRTjMcKKAfdJSbs4kmuCAbmxji0nXSJ3c02&#10;vC/nkGR8M6BuTBucKZScgZLEOFG19e4sJXzBuSLWTo8BXyfcPLXOA0BBSfIwPBZhDPTSfIocUUqc&#10;BevCkNNlzgjumikIc9EVY0RsjVFviXrU1oLv+FfJcL0KUZAMcr8Wky6KKK4TKjuGZAWPyMw426Mx&#10;O82LWMKIaOOImPQMkrCAY0YkqIuOgK+U2NEy2McJ8eqdIrYBIOuV4OufAMs2Uvgvg6WH6xiQyPyK&#10;QOWK0LsK43Q3qL+K5AeAQJYQ8nANEZUP4KMP4OQMYxqJc2oJsNE6aLSd8I6KcWcKKLSvqAilcMcK&#10;cKcJcNEGxDCTAG4MG8mMomEHodWBtDW0+HqLtAAIGJchQMgl+JU4gK4KUP+VAzoJUKURgiaK0Pun&#10;KAAJ810fyQyNyISPusiNEPQE5EeF7EiZMH8JcLSpKMoTcSIKMOgGpE6MGNaKcPufANVESe0JMN+R&#10;gQ5EsKwLsTKJ8yOXEHaIS7mIeISK4PyJca6OEOSVyL0NaOIOKnATsKKb2KKzuAASeiuLPAcI68CH&#10;o6mPu7kM4MwRUJ8Jw9OImSePIN+VUUYZgYeKKjKJWJQJ0Mw7QH4RQitAgH8JwS8JkVmPUIGkELWg&#10;WMGOSbAcIKsJISqZgLe8kUNCwLCOu4oIKRUQ5DeIO9KAKKcsiZglyKsSeTKQ8PQYEH87U9wIOjuP&#10;4SuJIhMNEKNI4I6K4PQnAPIPQa8Qy0OKgpyGsDLJcSeNkJ1C+I+PQPQRQKUPQSIMGOgNk18ISGdK&#10;ALe8QI2h2JVFykQIGNUJY0YP+P+3oH2oaL/ELGIMgMsjMLG+oALBkKUPaKKJYsiNyyOTLB4H2O8J&#10;QrQH4MwLtCBFsKAKVGYABIuKcJ8janQLGOgbyJUzcLG10luH4wcvWJlJOOE2sH6YcI6r6JwL0MGK&#10;cg0H/KeLtKiH8KMhMQsLWoMMgNyU2RUrgOSJ8MsEPNCMWMYKU1QAs6OMsLsKRGSIWMwV4MwRgjUM&#10;4cmKZBk/8IaLtJu+WJQKcMkUS4ONNBcKY6bF9AmKYJwISrtNkHlDqH6JYMw22IO9QNIN+P4yOQeM&#10;gqUtaIaMsumAKOgSVDWBsK8K1HUJ0AQMsJY1CAo6CJgZYI+NUSq60MgTwImPyOuL0BvP0WmLSSqh&#10;NK4KYOghMLSLSQ4nASIotOqMccgM4TcSMBWkOH2OuSeV4PuQ8MsMsN/BQXcMRACI6JYySAEMwccJ&#10;MfASIJcRwHzFILOquAEK+REKsJwcCKsJ0RQaAemH89uZgL0FfR7CMMcSI7IMoPuxcKsLscUZ2J09&#10;JGMLOzqfUL+7wHwR0IKKUPyZKtlSoIGL1KGHO7+AExYKGbEKsLyIOU2N+6eMc/+IONycUeYKHIIA&#10;MPy18JwNzRaPyPQ/4BcMsJ0r1AIr8KVG2KwQ4SrJY0YKQ6SPILskA8+AMNknANlHuKGoDAkAKdWJ&#10;1SC32HyJwNEWEMoJ018lOImSqK/KKH6nAXYJhPwIOaOLGP4Sej+LGdyAKhMzIAKSqkuLOOykeK0d&#10;hSyH4LaJQ2mLGOSSITLTgi+JE9A1ALOhwARUCHsdjMXIgMQrsrgPyfAxUKGoPDtHoK1HyMGASQTH&#10;JNaMoz8I6L0pWJCT4LG6yRcqOKKK+PySuNER2Y+I6KUJdWbWEH/SmAMNyP+1gRcPQ1YEGGnYMNyM&#10;wJ0MGQ8MGSvC8IaJ8Q83cAOPIgovVYoLHHsMYKMPuPzXrX4I6J8Q4rAIuVHECMhLgPuY2MYK+SuN&#10;kNbKeNaa2JUhMK4TcQRMQYaMYP+xeHuKUdPSYAON/CAPIQ4ngMcMwKNPNLeMpVKV8H4z/RmASL0O&#10;SJYw8AjRaOSRUMs2q5qIPUO906sAKP4LSqcBQLSSeh4Ks3kIO0ISe68rMNyKMV4N+xohyInF/K8J&#10;RRIHyyOBVb+sinALeqUSe3CJg2WHrReIKOSZgMweqRVEaNNOeMoayKtLaHofaIuJdG+I6Dpc8Grd&#10;AMkNkr0MkOmKw+mJQZgPRGOB/dadXE6GoK4KQfAYvPOAQJwq5RoIWNEQ8NEKcRQJcQ84hGGACh8L&#10;OPQJ8agAReSJMJGI6Vm6qHw0cImzkIGveH+aAKcNELSPyTcN+Q8LS+MKtDgH5LMAEuwNMJIcOKkO&#10;gKMuiHzIUNUK4ZhLQTLCOKKdqJNVwAOMkQ8K+LtIQAG3MIOhesWKBJYPQRUvpQwH0S6JDeqH4J6J&#10;UN2ELLJNSJgVmPyK+Q4MlMOAAPuYAKwP8IeVyZ2QkHzeuQ4Rg+OJUN+NyLsQWusKMw0LGlsJVXRh&#10;kACMw7CLGiWPvGEILHAACtuAMPIOSUQJQJcPQo+NMNkV4U2+QHwP45+KwSIMkJIMsZgKchMNUTdN&#10;iIPYaRAPyx7VjHXaKOKRUrUiWRUWmN+juSrUy1sJgKUK+OSN/CyNEKUMliiyOeABYJIV4MGjuKQh&#10;MJw00K5EOAkP4Q9HEH7PIHvU6H3kWQGPuzeAC0oRcN+zmATToLOQ9i0KGYUAEMsOgTQRyWkjuPu9&#10;kRq00JdF4UMOvaqyUH0SIJ800FtlwNEJ8RVkYL/L3ewIOSqBrmGKQTLFmM4qmIYIaPQ6wNIMweaI&#10;WMsK+ZUOuMwPzOiAGNCI+zsLO00OuNzMUIOP+pAMphmKLeuSuu3AHT9nYr3XZmcMoKQPAdXDCGxi&#10;QAFZUL/WkATHOtiAPHiH4Nzb+BUmnbmJtkeV4osNlnqZUMkzOG+ostQMpgWH0nBkmHZinDos4KAR&#10;IIWMkU3BRB3nKKKTKJdQ4Hg80AQK+PuJZKUJQ9qHyISMxXwIbg4IuOyr0duWWb5lHhyKQOeOEWnK&#10;yl5gYhMnINMbvfwMdfsMceLOMHwLsubjIH+MtNcJsVyPQKM3+AaKRTAAYeyAMOTheJg4cIvGcNyx&#10;CYoIawmRcOgTcP4gkDGSeViAZT4b6KZcgI+WmnARVk0IG0qKLDHRwKNeMAO3PB6H8ggNIL0yyJgN&#10;bKOH24YIKzGJhFEXsxQsiJ9mMoYKLiFQ8AAQuUgQHXoIKPugoJcWQBOKQUoK1qMIS+8JVk6AOPuR&#10;U6aN+LSNaU2OuNFsOH2VO/YJCKMQ9BsJMZgJ8wAOvBGAI+aKKSqv2LHVqJIPMJNYQMpSsI+J8Sff&#10;EASU2OgOhNGHiPuK4rGJsJZqiMcU8NMRgOg01nCL2KBZGILoeN+yPKyNaK4fA10MkPQJZnywC1m1&#10;mKNhhTC46IaERwOGbwTaOAIMxJjXIH3rRUoNEuQAURUVycYgoKQQ8o8RdTqzKJQQ8JZO8MHX6Nzj&#10;qMYNbixhyL048ANJgJDvuKATKZUJYrno2HpjoYyKsL4JVp4s2H+RUNbu0LON/tuKY3ARcoQjgNzT&#10;IAHDHY8IKiSKGJIOSJcPuKULeRgJ1s/k3lcMaMdn9nMADpSLSV4Zgi7QwpEJsRQISLtPaAcJ0zCJ&#10;VlkAEMHgpAbpGADm0Aes7d3uwJVJYsiJYV4JwJ0RhK6l2KsttNruaKkmduCKLL8JZD+wHqo4sInT&#10;EASuaNatm5iL+JJrmILm4AOJ0zyTLSEH2kUAPCAPyVzBQZyGObsKHPUkWLHZaRAiGH9AxZKfMM5c&#10;iAaJJwsUMTKKdUWH2yiHdNoHwPQnW4aI6fALeK+SqTKrhpYi46UKK96OLWMLGZURQVmBx3DP4KYn&#10;AU3udMIMc5oAJ1KLDBagMLOjvFjZe2khqAGOuNlmZng3QPIxQL1TuNNWaN+KQUcLCJ0eqPyV4gAJ&#10;URVPqHqOTBRh4H+6jV+JVIm9/rMMp2oMhp4LePQMGPu44HwMxt+AXt6j0KsQ8K5unpiIKSfaWuAJ&#10;ULeSJq8RhROIaxqMsKoBhVuLGN7RxAiARYdynnb6I0YRQ5gAKrV1gQ9xYIbKyxIAfpgQ9McPIMkM&#10;s0YOgVmRhdgnBFgIWZ2ZgcUNbboKwVyPBlEQ4L14n5OATOaNVd4QGSoKkPycVBUJsNyMs9cMpks5&#10;yKZpTbBwZKQH5bIKY+BIsMorwAONVgKAIJxyb8cKGN+JcNz2sAESIVcOMImlEHxlUMgSUN+nXiuI&#10;6Lf0eAgmkM4PcNNVgvhmfC6AZBMIiPAMwSuwf0qv5gKjBITs6I69Xw+JaIasisiZUGN+ID/+NZkL&#10;OKcgyMc0wNE01ouKRS8qoAgyuLWtgIG+gH18Mr0dit2M5X3UVneHnAEAJ48KsK/EuH2Rgq19Rb1R&#10;cK1eVmgAQMwU3rA052vnUhfOKAKRQIA7oECII+oNAncD4VC3zDQLD4M+oICIeBYa+QJGXVG3xHYm&#10;AZBIQVI4uAJNIYi7JUApZIwUE5hEXXM5c/5sB5wEp08545Z8FKA+6E/qJMAnF6NEXfSwTTX5T3lU&#10;Q3UwNVZm6wHWZ0Eps/4jJgBPHm/bJLovWQHFXDaxHba2DrhRhDc5wB3Td3teQhe5YAqi8nNgaI/q&#10;Ng7RHXw1sVE4WFcdLgjkXJk5daKNdYjfYrW0vnWBn4XKINkMjFYyBAXqZdfQxrQzr9aGIqztpa3D&#10;Qn3G3VCL2ENSC7I/dxXeDwbrE8G2eUNeY8edIcG5+lv6qBs3OoW3e0Iu5SqW9PAGvEFvJiAZ5/A9&#10;IvE6W7/Tg7rvd1dfEGuq9/xf+c8dxjgq/bfou37ELgByxLqvr0quurcAvByQvwe6Kv2tDTvOBj9o&#10;WrrBuCrqmgSvJ7N+iKLgbEyJq7CMIt7CKKuq/bqoiiLIgiwbTsQkKxHrHZER6xEdnqsDgoWusgSA&#10;cUkK22LqvSxCKwK+qfHKp5+Lqi6Iv2060OqircJCibqylEwGr6vrdNOiawMQ3DyAsiq+quwbquq0&#10;7qoQ4qyOOgi+rQds/IqGFArQYtCK6hiGpdD8IwulzeqACkaNxEKjLQwapg2v4OU0i7cLE3Exyora&#10;tvaxCFpUdkqG/VS0LAox4VfEMcp436QyY8LxKui4j12sEypYw6OsUazgva/cLpDKj/TuskkHElzc&#10;Qii6+t+wbBomv5t2yFVtrBZs2w+ic/Ha08HAuicItw9NpJYq65hDKkgOC6sxuDXqWOCwJzN+irfv&#10;arq6yowaurQsUIv3NtiKWv7uBEia0TGiKQsRKiLurIEWPxELTva3r0t66rBza06F00DiLyol0Lw/&#10;iSOq3MaFrAiqwZnmmatw6Rzm9nVxNjD5qZ+bWgyBPiss0h9yomsVrIJEKKvbAt+qW37TqMyZyLRR&#10;KmsQlyI1eeELvaD+xBLsi7nSZG0L6i6uyAitgHwtCu2OkC+pDKUPvbKkPrQ3Dgr7mKIIMsULwiiL&#10;Tr6ibdTa3CIrqwcLrBLiHt4vbT7Wm0qOrXwBRkg0IsGkPDpZry2hGuqETqqrcO0brexoxE6Iy3Cw&#10;Q/ewBK6rqtoqrqQuCwfdptDqbN/C8x4mp8xpCDvlwuFHnIiSHolN6caZKiMxtPfIT+3GiutwbnwI&#10;qi8CxpS7g5xp2FKiwb6w/za/rRWR5ovEsTQi082t7D7EODr0pAegAgk8CFyKmiH0dAohIT2kROqh&#10;9MZ6S0JULEW8uBC1VDfXKdVnDcSbFnaKSxC5aEgIVIylIiLKyQOOKIh8hBfTepUHRDFMaQEqJjRs&#10;7IoRIS+riIWmND5+yQwGT0AgsDBCeEhS6UIipiCul9PajRtRDU1EdP8WAicAAPH+BBFstCBUgIhI&#10;uzg20WG3FZViSBKRYFHrZG2kBR4NI4JnIymM/xpyImvAyKmPQp4+IXPqghe5ZFKFZLAel5YHS0Rb&#10;BAo83A0JHKnMGfs9rtSTNbJG40nDeysofSoV02yLiqkuMG4ggiQGYEmQiyU05+zgoFJcYhD7lx/p&#10;SRocElxYFxKOKAREwaki8riJCXVyQBYrEEbMVsiJXSJpANwdUi5dYFFLQib9ApfyJpUImk4h7FSq&#10;pUggVlxZQlHpUJDLJAsrCyOWIa0QAczSqkfJAuk8BF0gCJnsQh8UUiTF1K7N6AZ55AACJCkAq5vS&#10;KslRCbo3446GLuOG7gf7wivEGImVtEMXy8kVhUP49JpzTldLA4888IkdmnMHNM1JvWvTLR2X1Aqp&#10;iVLiQibF0qhBiw6JYek+q5WcTKIIhdsgJQU1DLAgA1Jg46GOoYOM+pFT0npOqm2YbbEdrNOoVUsR&#10;p0Pm2MMVk9JYkPkLQiUZ8A3IkEPJccwGo4K2I0IiQsvqYkTFXXFRAf6Yz6s4r0dKRRVz9liJcftb&#10;YKiQtmL6WKtg4KgkRNib1ThQjEF1PTBdcp7SKkVihIEfpYj0qPRom8lizXSwXNwYMrZukqR4P2Rc&#10;05dV8nBgkTw3qY5+lPPqboxBRi+kLMQNi3yFzqoXODBEp5F3elkKvUE/xfT9rlQKh8v5EXnAoeSS&#10;BKjcwAw+KazJmt3QAHBatUtnBVyjGIdY6IASQEIw1RMRVR61SiLisyAJKVQwUpAmeTgsTYgPkIIi&#10;hcxBp3CkGb+SYtBEQw4JOCLHBi+SKxgIaWI35aEQvFRMX2j5NlmpUMQ3UkCNzEEdN+X03CaSTHBQ&#10;yQo06QC6tPLghdk5TyJl9mgSA9ZBJykOcCPo6p7SjHpIjMAkBES0F1wOQZR5v6QlESoXUirvr4JU&#10;QLBsrLDC+r5LQVuILdCWL/Jwe0rZLmvRVkqR1MZYntgnLEWBS6bVLjXzgHTORf0PyHmQQa/BDYsT&#10;XKeSEv7ASiKlIUuVD6pzqtmPgThGlcgGo0jOAG/IB1Ho/R2bqcZT48FGXEWgi6ETgmIv+ed0paGv&#10;P8LIbpry5UqYYIy6EjK+UaJjyMVkwaHyu2Wx27MkyHim1XAMQi1xgSuuGIyb+wBI7jj9JdBctBsY&#10;pj4ovSXYpqW/EsN0WBGhdZ1D5IigVKhCCjNJJ4UZD9ibdK+P3Ui9uO4oj5pIPU09QU25pZ0N5QIM&#10;DfldKu15CL3ihZQH8V2C4xOCIRBlwcFnCUaJXIMXUlybUqG/N+KDigsuLFGixdUAMtiRlgSoUZAp&#10;fWSkVLENPkxET0n7NxhmiZEqfnnRjw0nEJACM3Ok4zAhLCJpjN+15Ghv2AFPLQekv9LyFHVLFv4f&#10;ZCGvJALFfYiceIEcBJselIqO6cUCy2dVEOHgAnELIhdKipyKriv5n8p61CiTZI7SgBe2iMlgLF2V&#10;PxISt75JsgVSpRCKmDPTP4eh7Y8JjqWS5WpVYGFVMGkAiIf/HJ4H74tHcNiiN9LLx3E5ZDBsUIbb&#10;NEyF5InOLQ0EbTDCLm6XmibZJYC6v9VfKAA3lOqURLIV144/C0F9Q+cE3BJSTWfIem1CMw+5E8ui&#10;QZrxdQW/LSBDEdHjDRkjQ2UQsREbLkPUfve6btCmspPP84tDJaskZmwQQ6qVF87iHmiFR6+QSfvN&#10;wjQ/Z+18pj+uAVEJ1VxEIMHwcGRNo/Yro/ZD5rggwasA4+QjY3BrAkZRY85EI3A3A/bIgrJIgnCx&#10;JC4urTYrJIBMa/hD6pZcQiKxI9KtSTgp5KREJhjAQ/BICuyspco+ovr0gi7/wi5epmg4Iq5S4sD2&#10;wjpIAwYiJIBC5WgkBD5KQ2Ilw9Iiolwv7kiI4kDXyTomzXQAEKYf6PA6orprw+oiZR7FgnJUQCRM&#10;Y9otB9opq70NIAAv70hnA3BqwxA/ZGgsQvpC5cQ05QBQJU5C5ZYfsLQmzVgAhcRIT2omxU5NpNpq&#10;wsTjgBSJwpZpYBD6YfwQESg6oVES4aMTKUQojI4fRJojqV4jpAo4JCb+YeMSAiapagzHaeAAJKjQ&#10;Af0Q48i1onA9I/wiI4KC5dyDQ6Q+qehHY3p4g87RgtB+4jJCJKUIIgzjwp7MMBo/A344I35KhSIo&#10;RELY4BQtA4LLYAKjQnA4JcTNJKgv6jz8gp6gMSB1IA0TYf0Homz2AvoozNwqY3qewRIYUfDckNAk&#10;xC8Ko6rEazQr734yMMorI4J1wyJfIhcFIvIoxAQ1IvowboAnA34Z8iyoLJonEIAog9KNhEIiYE0k&#10;I3Brwowlwq5C5kYhQrYv4xBrw3RhhiAgwhZsw4JpUTgrLJwh43sdwf43DSYjpKhrxowAolxEJcQ4&#10;MCgAboIfgkIrpj7xAgxixHcOgliC4iK/g9I4MAgkY35U5zIqorqjojJaY1JSYmBKjOAa6LAhZD6s&#10;q/gtA9q+Afy7QBMBYrLzgfJkI8klAjIioG0v6RQiY4I04q5YTQolQ/Y+ohAXUxgGcxy6b/jtYgkF&#10;ge8lIB43qroAY2MSgQAY8zz94EhlxEz1osiAokAsEMQCRNrbwp70hU6XwexCJygCDpRNAgkTprIB&#10;JCA/A94ojsAfo0438W4gw049LiAp7RAoiSYpqoIsBEMsQAj4oeY/wus14oRGjvYfwxAtBD43B1Aj&#10;LuAAgi7IAgw2JEMWAxDJQkzK4wJGjRIA5fJco04sAlwhbbc548BLQrM3Ldoipc4/DGrjYshswiIh&#10;CwZKg3Qv4vpcpC7ZgrIxAQdCIwZqxLYqpqYjMMAA6YInCXqHIkBIAiZD5jAe7PwqKMaAEkZV8QI6&#10;q4cnAnDhgfRvTXo1IrpEJCJArpTUwfskIEw9Jrzvooj3wABNoiZ/A8hIFAggzyBD6LBICRwaFEIp&#10;rAoABcSIDD4jIhZaA/AI1LgKVLw6qAzWoprFA5wwY3rEwAAxAhBC4iYhAro0wjJ1hkrb4gR3Qh43&#10;5ELUAgyNkG4sgHNP4/zlQoQtCNhS5C6Ng05nAsBBpByw4nk+YkxfIsBNoupKQ5Aog05rxU6IYtAZ&#10;VTz51P4HL4Q/AvprxDQmxnBU43qQYAauxU5Mb0DvitAkb24hYhD8oBA4I9I9o0IkBC6sq0DrQANH&#10;SP4nAhbogqIutPLMxExKgtCuAlkCc4juKVA/B3InTerNKZIm1M4giPAisjIA6Pw8Q6r5xS4/wkMN&#10;QkwwYsRZpsxZsJ4edOgdwkJcpEL0IeJMaPCqAqsIY84iYq4sBU42JZo9IsBkpz4ohR4sRpoh69bG&#10;SYwu5NsXAsgINiwkIW1jJU66Y6rZ5U8bYkB+IkBAsyw2xnBD7B4vMg4vcwYjJ+ghqE4potAv4sSz&#10;wyMiIohryAgh9Rwec0yIKZwho/034q6/0qIqs0k4AjIiJCIrZD5kC+BCJGkP4f9ZYfBhwrK7gACY&#10;Y3DWYAbEAfA9JApLwkCWAppMaYoBA3FkgjL8YAgvorpGguQuZNoZtuwQlvAia/hC4/dOAAkJiS4g&#10;ynwBFcqGJKikwoh4wjoiIoxOwhAgQ/yiwvIvpeIsgrbJYf1n4q42JnAv6PBfYh4sSWq5Amc7gpqG&#10;gp4/0CwA4iI2xcRS43tkAAIwZrxR5nAhAi6qQqskokYq4yorI05KhcVuAmywwlhDgsg3o3FHRGg3&#10;SPFGovNswBJzQlgsFTJV5D43VTYnCQ9fwBjppHdzBfkiDnRpgvMV91Ixzfg/Bcp1i/gxFIqHAfbs&#10;V9AwYoxC5AqPDwZEyoIv5cTM4nhfJcRnBC5EN5QoQv5206gnDbYiY2NhIfxD4M+CaQ5Nsj4gg1ZX&#10;4rNDYA9WA86LFPQfQsQ3VLQe4q49IhaJIfcsgBdMQBMpd+gfjGIfjpImwib/IqtoZzAp4io5QbJk&#10;rtAflvY87SgerDollEoeVe184p4l1sAi6sD7sZ4e5FEd764iL0hAqRQ9JT5E1FIeEr4Aydl7IjYl&#10;0hwhsVqGaluDQAYwYi72EVte6FdMYsjtgfBdAoV6AewxA2NgzXYmxiLIYgxt7OQOgzONigovcul5&#10;cUQuEsI8BlgfFZwrKwZCJcUKrd62ofk98AofVlIey1gjOA4fd64eE4o8Aic2A3AGOVgi4v8zLXyD&#10;wtAAa2Ap6iQi6BxEwhZrx1kh4BZUAp9XYpad2MQlh2B1QoQO+ZUv4G2I4ARCIxCUYlk2wBAwaLxH&#10;dgIk1y4kyawglZAeSgJMb+IyIxAv6xIi5rxD5C5hhhgsA7wd5nFrAAYsGHwiM+ohQv4kIq4/oxws&#10;QsRNsaYp4sSfAh9SAAA3WG4vI6o/xCItCJYjs84p7YYgxGk2QgQut6wjIruIIio/15Afs8JgsaA1&#10;Iv4lyY4nRTonkbwA4/bWQnEJU/NagAAvpCOjIAhRVAAnAiJR5ZpAuWT6qigggrdXGQ4AUTq6Y/2h&#10;z4I8hxIjYiIFeqCW9dUAQ5yC5swsVSQkxMeAY6Ql0YQBhEI4JR81gfk8gfRcF8weyb4AeV7QIj0y&#10;YjQjZKghdHhn4amYmGeUIAmFLHYH2vxR51gZewV2JPBr2N4h88NjurREySQpbuYh6bQAplD6WHYf&#10;giJMEqAfTlhD5IAsErolUgAATpAnlN4h52M8QhpkpIAhA9o9OJwjOaQATw1D5HYmomwhAiYlwial&#10;geo3pICXORREyqgeorpMZFdlgshD5A4nGSYAbYmvYhV9AfhApEghtVg8w893gBURA8glwSu77ggY&#10;hApJdfpHY3BKg3qPFt0PFhw/Bs1pOWYrKPAtCpbwGhYxw3pswiu59NQgSoIipC7a4k0VQvYlw6tZ&#10;+6K4ohscm2CBIkGgA1KO4143WHy9woE5YBKxwhpIE3Ye7nDHgqpC8SUQKU9rYqo9JU5ZovuAAeYr&#10;pAsZQfQrdDuFYlhD49JaIhpR73QppfJSwqYi96Q9OjYqMftQarw8GFQozaoAR0G2gesDYAfF4ojv&#10;Af4iZU/HYBL7gBIow34iYow+pMZko6prz+wh51mH1fgAzW2ypFQ/GKof4+tdIkwiZGjoouBU4NHP&#10;I3o2M44fhGg9IicWwxwowrYhY4PBgAg/ZnBNYoQiIsQtAiYuriQ1LmkiQ1KbgA09woiC5ICRQkMC&#10;Q5zEgoQ3Q/w9Jcuhg/BnBFr68/QAZELpRGk/4e7Ogpoi7VQp7TwshEIrYrvIFxdo4Azj4mEuTlI5&#10;xcotBGhfI3u4Yo2AwveXApsJb690wBPVpZ6yAjqgJCIsSJgm1Gw/BC7N7OCUgBHX2SQp5D4PfdQu&#10;uGsnqcQoGMKh4f7ds3ofzqYifTwkD506wfZEMtgprq7eE8C/WlSbYhort0GyToQrIhDmknmSxPxS&#10;5AuOw4wnHUQfbVwAj25VjzIfqXQClSonyC/Q15IveR4ehfAwJK2NAgg34/dLwKQKvmREMAYpthmh&#10;QqrnnSiMwvJD7rolhCI/wv4uqC+PAfeXIBoipD8tOiYfQv44NyInWqAFdmYqIl0TIaMlgjqRQ2Ks&#10;qBdJU0rHfDubttQoQ+JytDBHedFFQljeqPA+pYSoKNwoBD5s2dxz03g8Cxg1q2IeZ9Ah4oxR7xIA&#10;zCgvJqywaxNw7aeFooipoh+H1DOb4rY6ol0741DakQof/OQAGzokxNvk/FwuA/zkwaZ4Af/u4fVt&#10;JyIqsaQ1PdgngF32KQ4v56pTQ/xKV+489dQAAwZsyC4aX4BAoxBCIq5R+EgoW0MPo+qLA4L6AfRA&#10;hAouFqwvpLHUPoA/HTCG4AhcvThHeTXRgfer3SY04LX8okJ1gY39JCMQIsQi5jgvcDInEbhIBLLV&#10;okBcUoovNwY04kIgDsgQRgkFf0HfsJg7+A0NfEPA8Re8TiIHesXBUZdMbAkdfkfBkhC0jjoEhL9f&#10;cpd0rbUthoGB8xBMzksCdkPfEFBs7hczBIIoD5oU+e1Fl70pDxpQmpjwp0LAdRnYNj78jIKhdVl9&#10;CfMnCVfpzwir/slKeMjCz6tUxB9VANvDtxor2tT6AV3At5B17q9XFF/CmBZmDR2Fk8+qcnt4BqID&#10;qdTu4CvYOl9Vc2XD+Zcmbc+dkshBlfCV5AoL01zdGpAGrk+Rl+krmLszt2l/FE9meNdW7oAI2jtk&#10;oV4UXeoT41sxdzlbueXNnwZ6ETe8F6AZ3bquYY7VIemrADf8Ev0E+xcnqt10kvuc4sj/k/e3u9q/&#10;GCebcji/FmydVk8pfbpNAl6Fsi6SCu4yK6vaiqFsm9rFrq4h5wkC8KPak6Fu8qruNAriKv80i6v8&#10;uYQxI5aXrq9C8oWz6QqqksULUF8ZMa0wFsWnwRRzHSKmPHoSR/CR5mrIaqtIip1yQuq0HfJjGqqq&#10;oNSi0jJsW4LhFHLBXy1Gq2NFGsHrUl7FsmuIOqm70av8xpjTY1J0J8k7pKu0jvPakr6Nit7Ago3p&#10;wT8DlAGbQUSBCCFDJOs09oq+y5oWsK2LZPbQSQdbvSYd6KsXOjWIS7zIq49q2OJQwIOaeTGsiiqc&#10;JwmyfOECqStkpTGsauabUohcyx0l9TNA/yF02ADeuk0lQpikrSMaiqTsaxbpMiubeq44j2pw3AEh&#10;ZbJqW2ctusiqtVIexo+3IqquWDGqSuk9rQJOricGxeKFrZCgLuqyc/HA6SXpPFICpKnETrUub24K&#10;slXtI/qUu87yuLrUyCpxb6Pg3is7I63rFo2dKSxq4jvKu/y6pekqfPa+zJrmiqfO8/1unKyNmre3&#10;sgiRmws5xU2Xquxbeu8yeTLIsKpm7oqFu0DDQTYY1AA5S7uN7F61N64jLnMxuBH03oZa4x6du9IK&#10;TpabTlsitgR7RqzwG+7z6NI37iUuyNnInNDTQgi+im6D2+Xq6WKg3SlXva7iKuljcCInUj7cA9q6&#10;q46T/PbV7e2YqKSzcxKEp8nHIpSyc9q5IONoKriqulU2+A9SmIoe0ifIqszIt6xriN7EC1Y2ha65&#10;iqN/Ma+SMsi7zGtttARrDGoT+XUmGed5/nrDsdL0oubFq47iruJUCyZkALfx1KINO8bnyu5e690u&#10;9Si88fa5rCm3VKrpCrvbN3tqE/yuMakqrsifQ0SPwSMvascRfZDWPmrKmXN+pZCSklOWhopBpC5l&#10;sIWSck5YUWAMMWWguZ5y1LLISx4i5OD4FAMam5GppD6GRYUPscMMT2FkIqxkt5pIHkdgMROHBHUb&#10;kzMWRUxq/lqFkIWqQ9qKyOk2Kub0ipU4EgALCfRVBdyKrFe65cjr3iTo1PoaAybxxMRjGHGUkpbG&#10;okdVMfQkqZzVnkLe5wh5+BxFcaoRcybSDIqvaqZdIJ3jQGgLMQsrhJYhFRP8qQ/w1pGSCKU4Bnxq&#10;ycKUBbJUnzLyfH+NESUgpVy2GkNIvEbB3CCvPOWWiExqziEnUuOOVxmQPk+Kq1ghqpibHSBhLmGI&#10;4S6kVMiT4sx3JAEhLNL4u57X9FCZKTM0Q3pnFoJKVUmyyiIkvTcaIurVlCHeJKdyIo/zJncSmXtN&#10;RUSXkFLmpRABISKlXOkSUl4JZ5JOI+XU+jSHAHVZentSku3RISKm1Y6Sr4RD9g2V4r5PlLm9PoJO&#10;hwyaIEFZWT4maNUMkfJeqRGpU09k+IWj0Y5nRznSK4ZNuZb5uEdPaaQyKpCr0pAJIlQzGybEvMmQ&#10;snB9iSr1JPDMf51TSELUyW8qpxDuEvKvBshdRyGl1MaQuXcsCrlVOWzRCR/l6n+neR0/xxJQIqIO&#10;1ZqwKaySwIqVwl6AiDm/k8TE3qpDIspKKSUubS18n+O8EuvSrycJBOuT5BBajQAgsIb0adh1LztI&#10;yrgg4gbHSEKEZGyRd2elAJwXUth/jfjOs4WEGNn55AlmgR0657SuNrKmjV6xb0aqmLmWYrhPk9ut&#10;HxasANWwCGgX9CusA/ifEvOkQtCxCS6o1Mie1SjsygGKMWW8gpZizSRAAWZXxKScG9PaVohpy2bB&#10;IC/d86TVrsFkOI8c/1Q7mm/O5R0mZ3jBjMMWf4thLybGkY2RVNxoCqlsaa0iUr0AAFVY2MjAhBTR&#10;HecGWQ6UESPqIKUb9UkomzExNJMUiKQSpx0LRa05qe3noXIOWFxxakPl6L2SdUxxC5knaQd45ZV1&#10;gF5JeWFRZm1XxtJ2f40BvTuQMIyS92pGCMn+MXi4ldFx+I1J8SXII9Sqk+cqQksxYS5mNIKsgvMU&#10;zjGROIRVGrTXjpFLy8d5uAMzE4bXHQnBYSuKmguQk65Jb5ExMWQukQNc8G/O8YtUlEiIvUSRc0t5&#10;ODf3KAQaQgqw26mrN/HSBo/5XDjf6RmQ4AzRKkaapRqxVTem/igRc/2ciUn0KgVGy5apdk4LYRUk&#10;sSSDk4ILdkj5kC71FIub1eZMTuKmg8UUnFCAJHEMWaAhZyzuEnNAwkhJoCSlhU8Xc4mj1fkHv+AA&#10;9pkTSH+0+PVOJEyw7VXqWwsNFCZnErwpwfpVzRE4J8XUn2jypmkMXPc7R9hLb3htc3A5q93RAucQ&#10;QupV3gFAVMb0sJYdcgPukqQ0Sppd1MAMZMbPE1CatLJSItl+8KF5P4QlU1SauEpJfLAYvJTiNNng&#10;Q0hZ1T2gr5caIU/MQfczVIRVIY1SzZIiQWSyoCCbFzaaNLoS2xqH0eOY2lxGiN4EGQDTpxvTry2I&#10;Eb0tFuG1ywVMVykpe4wF7VMpR45czvSynqWq4Y/avgFPom7CwB1/EljoVNUhxC2TRI+VcuZpE3E+&#10;IKXUuZaMWHacMRMqpU7CAgcAfRjZV3AHLjpxMbMmSUpBPGTPvqMCSqkT2XMyZNhD+fO45QoBpI0g&#10;EK4d4qaXjTFXT2Ww+ws/YI1Qw86qZHyccgAIe12hUaPEH1YR1oI/y6ypAAf62hYaWF33OABwHQhp&#10;SVBaYt05E2Nr1VJdoAzYzpPiJfCcBC68FETcwakivYjVmiMav0tUIB9QtLvPY4x0m9JBKvAKJQBC&#10;qwAK+7stRxJuikKvC8mrDrp0kki1FTDJgowFGkFWCBDpE9kakHC3qzCIrDhplwCJCJjGhBwOC6qc&#10;CHiTl6ohi1IXoqgBM9DVnAEjCIi6vNiilLlLj2nbCgCSiTi5vwB/ogiIsYl/qVPwh7v7iTlSDGic&#10;DRNFB7lpChCwpsQSCEjGjvDuKFigKLDVmslXk5i8oyhhl6lzi8jGj2jvKfH+IdCLgdwzArw0CFlL&#10;lTEFiDjRDRDFjiC3C3jWpjiyDQBtw8iuQ8htlXtiCDmxnVDfiqwZCLipkyunAaN+gEskDuPnCFvO&#10;C9k9vIC0Dki5iii2FLiuCwjJiwodh7ibGkGmiFjFqRFSFLmNvDiFwAgClawXkmionACbNqibFLiS&#10;qTNoDiCLmkQjtjiEk9vbsfiGsUFTDmoBI6D2jGlXvpPbCHiwvnCriCj6CpvgiSiuHEwgCDjGjpMn&#10;iZiTj6ExC3qRRXB7C0LJgBAbx0oBDpPDiKjvHLABjvCFx5iDj7I6RBiPjfvhiHiSmWiUjGmXvdgB&#10;iTrQi0Dljfj6JvjiO1jVN0OECDtHjlvDipqRD7D/E9iFo6MygACcN5C3sgCoiKibD6D9iPjuO7B+&#10;MaCIvgi6ipucjVibCTlXqeiIQMh7jfjqiCjFjlq4C7rcCXwJAAiTjuEai6pZiojIk9izDzCPizRb&#10;i9s6iDjSCbNBAAiXxggFQwiHqYLijTD/CfDYChNEvRi8kYB9NPCdmDB/yBCKlTEgiXmvAGrpPUS0&#10;iyCqlXiXjInAF6hOy+hly/mkQnwqiHR+PgDciokaiTrRgCGrOWCyI6MmSQiIwjiKjQH3inHUDnCZ&#10;jpS4nHn8iUl1CJoqCoqRDejlqyAUw2h/DFirnyhuLbS8CGjQD2nxBoTbDbD6CcOojmidCdymB+Dl&#10;nADpCzD2jJn7iLjFjuD6CTx+jVjFo6GmzPB8qnTEDTCFuiRVCDyjCPqSChDJiKv8jjGNjuC2GLgC&#10;HkjTIICVu6iOweMfAFCcSUCtihExi9mxjiTUCSrxh/txiZvZgAEaxcABDGtph/EanjifF6yqC3ld&#10;pajmwLRiB5CFirtki8jFlTEavWDAi5ipvYBZhV0QGkCpmpB9GSCOiriXifC2DJips+FDG1qIBkp6&#10;CrCMx5TtC1O0yFjjP0iEjemWMAFqlxTJADsQB/OtChC6iCjdDdiKjiLQjIlLk6iyKNDTSl0eigKj&#10;CkSDCVjKiPz0AFjpMrCCDvDiCXkaicQxgCEBi7lLl6iwu8Cij2zXDRGQiUjQCptOCgI6D7DQDIic&#10;Cqkgv/IckgmHjmiKlsgWREifLGB/IaigDFiXimATCuPIF/CqhE1MCTjlqRGkCfHTNZidygOeC3j7&#10;CCnxCFpkh8wqAAFTDfiSxPoBCqyHiGCGz3pkCUsqiozmCOxwgAifQRh9MxACy1MYSICMiqnnjGqR&#10;SOi8vfgCRmB+FCDFj2y/hljJwTHiItPTChDvSPSrCGzUAlVxJHB4iuTLh4DRJIUsCLiqnJUplDTk&#10;ikJRMjB3HATmopCnC5jrqgiDkwB9LPgYzUQeQ6gBFKPnDRD7DpAf2Fjfj7DFjflLi0CryzOvkkIc&#10;gCHYQdiDlPihNri71cgBjpDRQpAEC6lKCfDJiuNImuAZFTCwj/JdzUDuKqCVnVDQKRMkFXlTDqi2&#10;VCC1M9i3i5kgjFi2LmDGCojfncEUDez5h8wdAD2nsZinE8gAizOyMkjTDejRI/jVlKE9zUCX2AV7&#10;COnhjV1UrVCikgsOB5E3D7JgikFTK0iGizCp1Z2CCwkggqW9DuGNjSWtkJCfEglLmCCyNngBRrCh&#10;DrvDn1h7CKpYD7FKFLj/CTjSFLqXjVzZojCDk3F6jXW5Ugh8FTPkgBNlB+pwikD/OISoh/C6iTnt&#10;CLuEjvCK0uzgCVjQJ1gGCSjfjG3LyOFVh8PerfCZjljlipvLh9U8En2sAFxijmje0RwyB6jFlL2/&#10;CvpaADFUwWC1FaUhkajfljAHkgj/DekaoJB6D/EGwfip00Coi2Dq3XCMifDQHAEgg/X7MJgHlXjG&#10;1Ph+RWNyAEj2qkC+gFEypRFTDpDqo7IUConggFJpCBJGBrEuCYiF20B7K5B7RNinD6MkC5lJCQj2&#10;nQ3EjeCgCFmNjFzUD7CXjRN4i8s+iCEyuqiJo6LdC1R7jaR9h8VekXCOreACibVNjOiqkajemxjR&#10;GkD7KCCIiTiKjfjJkgicLxCgCpy1JeiIjiXricKJgE1XiLxZiCFzChDGo5B8JfiZqVi8q6CimNnl&#10;gTifLXCiyEiLlKF0iO0BLMCYyjgBnbi8lXmmuDCnHxDQYlADhb5DLkorCIkaoDgDXKKvjRK+CHiX&#10;gxZKDpF63/uOh+jGjSUqAF3jCCXvDaJYBo5SNIjiXPXsPlCU4eACXRn/C7ipjljRHCCkC2X+Sqr9&#10;CP2qP1B9ZeEgrQkalLiTjJwkh82r2QLqCQiSw2CImAZJCGwaiE1oC6phoOC3jRYsCojiCFjpXyG7&#10;uzCyGNiXmrTRgBjXi8mNk3X4AFDFpp0hiT1bh9juJhDV3uABjJs8AapYTtknzEiElSLQi5ub1/BE&#10;aCpViEvlzii9juTWUajViSqRFCTBAAZ5ikXsgDv/h6Eg3QPDjGjuCuCrjllLnxR4C6jF5/B+mVCI&#10;jFicKsEKIsB/iFiXzwRmh8HvC6qRKbC93DKNidnuB/zXVui8qTgAs3h+thiQqniDi0DGq9Alkyiu&#10;GXj2qRCTwzAdrpD/LSiyDejJjpOmDSIBDl6DiULrCHj2jpHCiIjvIBPoSQAB3JiEicBn65irl3iH&#10;1ENIm9Qji2ThilWPABCfHdNXytjVjqjGw+Y/igFKHG3CnnDIlKCzJqaMXoj7TUDpH2jIj7EdQYoH&#10;CO3Mh/60CkYiCgI0V1h60CCUiKkjkkDGjlydC3iSlL6TC3tHj3jV6YQcDSCqxICi0Z6ZiItV61bb&#10;i8zXWAEdHwkovunnG8B6udmCiFjro6GN7Qh6UwnfC1SiDTXKkmCTkgxsEa2FgfqRC5j/ZIh8aziJ&#10;jiXAkJNftliQjficFCPiS1DFzXTzVvDuZNi8ip0eB+lCCrvnC67sgFjIjrslN/VfCZ3Rahi7lKCp&#10;wugC3lB+DIrhCyFg3ZiGtXB/Cq0/CHyvz/CDwZj4mJC8C8uzlLkalw4yv3i1T4wfaYtqCCJjABTO&#10;Cd1/H/jjR6TVi3nvajVgIMZ/lDaaB+Fg7Z2j2QiJywOOCPiKlSCTj4igC0YVivhP8qhgcrnALaQh&#10;iojuFSI3AAPICCl6s/ADlSPICuNkCQ2pB4DewWjAjQFbkkCr0/qMW5chsR5enN3hiV4+DSjTD2mm&#10;tIrgw3Cvk3C6izD6OKocnZC7nADRL+FAJziCCSjIw+dBh/G9YLSVbJ01MQuDh4YcoNYejTZeDfpd&#10;lX2ASriHliC8lKDvCzDRUJiMkqrSDd0KwegCL3jqlLkyi53+OMiPsijVweO6CY1RB/q1B/DemrO5&#10;iL6lB/DRaiRfB+tmCOlSZzgCjRHVFTY2iSuUCOhg9wkTOVCDkgoNjIjfpYFSECiCPIA593t1CvkA&#10;iGjI9GABQIc/iyFXDhD2irlXuiF83aSq16DFukFDdkj2i5ky1UCU1/bbAAbUB9lgoXiudgXli6pY&#10;VBIHi6iS8dUCsSgCm1jQaUaUa3LoigDljJjSEvqUaHiO6+h40UKmi1Eg+GB9ifdL79VhiyDuGAoE&#10;V2ZdChZHACicC517tzGF56ioiqicVEWAWiriMSCUiTkdPDjSGXqRA/+tXEB8jpDiUlVdCEywh8iq&#10;irizTYgDeiiikI3ACZvDj/KRX+EdLICu+oh9QPh8DRCTjiDJsdCQtO4cC1RLB7CSpYCC44B7GNj6&#10;ecCJrpajdigH7JbeB7aWCH2+qvpC8X9+4Bj2lSDQEggjfQuXAVjiDlkg3CB/kZAX2J+aEgkJduHl&#10;81hr/Zo6DqgVfbjfmXjuRk8uCkTzC0AZ/g1fio1/D/CzFTHsiMjGoBL3w+CrkgvQjhC54fbMjNib&#10;H5jtJ0CijIk3D2jRVTEohifxculDDQH8euvCCPk9mrMWjVn9+wh+icQ5CPlSDy5pIbi85eWRCvo9&#10;iABUKu6CBCDP+EPmFOiGA2HPuIPOJBKKPeLACMAKNRJ5g+PPGQQYIRgAAGTRZ7vCVPSWAmXAaYRo&#10;BRB9vabSQNTkJzuFPmYAaSTICUMPUUQUcXUmfySEP+QPEEVEC1MB1V/VeZSp4N2uOyvO2wPyxVd/&#10;N+zR4Hv21U18W2TAGxPyyWp+2SaUUPCS9O++T2USSaYCISx6AvDRy6VEEW9642ehjIOTJW+hgR9Z&#10;eXAnGvWtXTK218YrNg7SWSq6cBjvVBbWMLXNnYB3ZZmnzQD7em5d9AreaCpgWmyTQW+STZ7afFPL&#10;lb+HA2e5sI9GZcayTKyWB22/WBZx92UCbwU247cD7ryV52Of1XGBBWdhPsdEI7qmxzt5mZT/zbfA&#10;xjTpE3TdMqmjDAWua1K0t7yNPArjPalD0A5CStMqyq6NkDqRLimTeAU075NIBxwxGRUSt+nINMyu&#10;i3wK8imreuLKpkzKRJEn5nRwmT5My4zFL4d7dPan51SInq6OM08Qu6caCHcHMnsylCUQOfr5Joui&#10;fgpLRsS4kTKw6uLsMoobwBM5R5G1NMUOQqKRKa9sChHOS6RRAqSLpJZrz0lD4ujH7TqactBPJM8f&#10;s2zLbPI27FK07DmvJLQKPOrySMq3T0Pa9BxU2FVOgvT5d1CuIN1JEMfsUki3ywn6YJInrdN+mi0L&#10;I0BvVtUgNw6zMzt+ntPgvGCxQ7M6ewKytIsUnr2xQa1mh9Z8QxQ8jJHIcFrJkt71HODNuLJbSn06&#10;FT3qa+RN3MUN0V++VjKHEKOLen4GXkt7T24DN5AYt7CHXfiuG6tDMt1Iy1J+nrKw0sSULomSZRCn&#10;8mt+kjCOqjT5JIjjxLFBaqqamVcMrBTbtAsinooCSOJ7X1P2pELKvI0GQJMkkBKGzb20urz3rQuk&#10;CMM0CtI4uMOuxELTpo4zmua4yZQKp8muNO61NAxC1QKmjdM8oamIQrUQi3r7yJ6uKyKbSKjhBDrQ&#10;EftanpQprTKq8bbrJiSWNO5qaSowlLMuwgRb+psmrIxTIAwsi4t0uKSK038vt43SScKmiGHQkmKA&#10;FkymqamifvI7FIpkmiesVDrjP6ACaLexUCx+sxvtOzMxgIuOhN4zKyUi5qOXCJfe2IhSn34dcOhT&#10;4qf7yq7dJQ7aaNBHBnG56NIh16ltOxpaNR/GaXW0n4he+kS0Lf07CMIxUm20Hn1Lo1xhWscC6RDD&#10;q0OMn8Q+ibn3pJkzsGl/wQIAIOIEWhajUyJAhgQgVai2mzvaI0r9Ig6iOIhJ6j9Ap6FInUKueQuK&#10;qwDMmHNCFSJoCgkaQ6W8npxkMPlbsVUwh8jdIFZMpscRNDTl0VcQot5TyemZN+nQnJeAbRDBXEUs&#10;kERoRJO2vgvQJDTkkaiP1o5Nj5HEIwborT7ynwRKalN5JlynoFNASgwiIYSEYLer89C9kfodK0T9&#10;tJbVDkueURaHB/iql0N+aBrIBGBj9XwiFWw3iyHkLIWQlBNCaIdNOdhAphEUMzMuZVyxVy3tFKqo&#10;IcruEtEkT4WAt57SOGnJ+5ohBhE3EILiW80BpzyE0JQZk95TyfpndARqUw/yUG6JEWRM5mzyLaLQ&#10;y425mVKoVAIadhRajfr4R6VGI6RDNlNMUiE+RT5MADM+W1e0ZCWMkJACecR718HDJMiotRaFflkD&#10;5O1JqEgOHvLeSgn8Py1HyJk2IsRp2THyTeQIalAUzr2JIc0kQ6aEGnM2k1YphpfHKOaU0ys8Bi0V&#10;B/RcjiehrohRCSRDpHCROxJMmekQASZJNI4TQ7bJjQHGM2ac3RhHigpPkvgsiKEMLrMMb8p4wKfF&#10;aLIbpyi+EmlNPRJUfysCpz1KmeSbY+DTuHLEWguKiQDovJMtRDqkTsPmKiB+sBKH3uuPer8npT18&#10;IuIQbqCLJjyFPcofJv4IjdSHKuYQn5b2TGVR/GU0hlamAFJkRysAHyRHGBjYmcQJ3hHvZMtqEI5j&#10;jG6mER6hZBDm2LUiiFEY4RC2fddNY6JIkOnNSOTYwiHUvFDcGVEzJmzsF0LQU0zZNCmr4MrKtmUV&#10;zLpNJ+yYmhMoaK/juSUkxdF8OnODGgkzzS2glugW9t5V0eE2c6bc9E5gAz4I0mkbU8CUSpH+T+hR&#10;jbyj1ObXkk0dR73QBKj8t8ESfmEblVchEZwAE9bOZs3Rii0GKN0aAzcg0moWLVLAixv71ABYyXIq&#10;5cTCFPN+70Ja4bikkNOe9M5um1iPR+Sg39tSIFkptg8sR+wDkyrqVemBly3nWuoS4xRhCUTwZMRw&#10;auOUQloJ6U3EJjWLW8H0c12SP7cliRoQYmhHCyE/b4PpOxGDjGgXxfMlkizeEkJ+Wh/w0p6KsANi&#10;sfxPzQPzI9NQqJ8iOGVCvm07ZoLIkyJEr9i5EkClxgir9kZV3nnoPkCzQEETCYfIsXGrAAUfl4eo&#10;DpXRLjBD7JIU+l5VbIl4cKXEZGmccjVMqb9UxfHCk9MJAgEJ6FtMCIVmsoZcUMLJIUb9SJNIWD0d&#10;kk23BQ0mmEObLZLWoiWFvuyW09qIUz1qH+bp4TJjCFoOaT3LACn3uFfiaSXhBiZF0qEQyRBFi8La&#10;LIZu6RCEQq/CjuVeykYobp3VuvdJ9SJbTAdE/dJxnhJNgiRyo5GIJmkJ62QhBHEfloqiVfWRLGTL&#10;4lYW25w+DMr4Lob4qZlTjGEUQRC/hlyOYlH8adJpzV7SaNBRIoZNMZksqUAW64B1wjR5ZhgqpHEO&#10;5PMUUIoZHHQ4jrsbq8hVcXkaNAZkzJPakG/Sby4AfISEJJNITLHxVOXkSrmZWbBpHhWRNPFYAHUi&#10;QFkczKZXpCl8JRIts805ld3DzR+nUwxxjKpLvdKUhG6kYlDeORBDp77TFqJ6afgRVV7HkFL4FUIu&#10;zFK/PIe/khUS6HkJ+ZuDpajMxVJMvZezlHXHNNO4U36P5jgEKeYRAtCB0lNMytMyRzSZL22cRAmR&#10;v0OnoNOviaZCDtnoumP5DphDQOFJFJo9BPzFaqAJnotvB15N3IcWhXDJiRCz+cZtgxQ4ND+JRINE&#10;NARqJLO2Xgkh5ECm6MzLnkUySq8NXkcZH/ASPGVmWP0n5MsqkwM3vgrzrrFmgMJYUunqx95HwcH8&#10;OaJQLeXwvYPILQJk6MLIMIK0J6LwJoMqcKQ6J+LwLw6YIQckIgpQIkSWOaNAdoLELermNOUiX8Dh&#10;BMXIPlBSAiOaVQ30IlAEnOJcLIZa1WLEPQmMIwyiuMAC/mIkMVA6LaxUMuNO/wm+KumGKGsqAeQK&#10;coMqlEIkN+5oAIqkH4xgH8UiM2MUN+V+OwN+LiR+dON+teMbDEJcTBBAJMLIgsMMuqHs40LilqOU&#10;Pex6IQLeOMXoY4IQM2TOMqrmdMIgP+2sI0mQAIeEGHEOI4QKnsH6vqMUcucgIwj4LUOwgiJICDEu&#10;CREyiiLi+QAaN0EDFAmUIsyYKuJQMUMUZ4IgNAPQTkBGNAN1CtCoPILeQwTOO2OMN+9EW0JEZuMu&#10;OMPkcUIyI0rsH8ZMhSJs3CH+1gS0I4JIN+nmItC0KmOMkMKuuKLiM2wMH6RCXwGZG87gH+asIgwA&#10;MuOKJsPbBYKjGMIUgiBvHcCNHgLifwYOIMV+/oHY1IN01sXkPIeE02PkvdAUJYTOSWOwdc1ILQR+&#10;UiCJIYaQIdCEH0N+PQcoQ6JQPeXsKa5YGiS4GwhkIoJ6K0XxCAHw9+JgzwSIOwZM4qH2pOIIsKW0&#10;TKR+LYLbH2AYkKNuLek04002VwTPAOI08SARFmJMNObGxiATDUL4LedUKiQ6LIN+LIPQJQRC08NK&#10;KuTOPkOMPQsmMuQ6Jo46IcUiouB/IYCI6w3ZLQ3W9uvwTYARLQW0k0OwsiaCLEJkNO5uH2KaJ6NA&#10;T+KqOab2KHAsvGJgMqLJMKKuJ+JEhomuJAjUUoIwSac4JgoaAWqGXk9KNu0SKKTOhoN02UJYkoIw&#10;TOZMhQIU22HuQ65mI0qQtoMavSJgTO+CIkQ6zqHmfGIgduKuQ6uKzAKAIwtgLAJ+R+PIV+jCMMwW&#10;PIMUXw/SL4JFNeAMk0JogcAFACIsK0PeY2AGN+gjHSAQNO/QL4Q6ZM4mJYLQJI4cLUKe1JKMzGJg&#10;JQPIMIcKNAJ6SyS07M7iIxB+aSAaLwFpP8E9QALQPIO2PkMUWoZMPacoYaNIdSJMhOJMRCO2Mqs6&#10;PQLROcIdNCABI0QwMzFIH8LiNA9EcKMqI4M2siJ+bO2YIcLiJQQKwaVkI9L6AGhyHy60Hi7CJc6u&#10;JNCiI0PQ50Jg/jN8AAJ+Ke3OS0ngVws6X8nQH6eutQJYJQ+gIUwCLay0JhEUKmt0ADOykkH09I6A&#10;ASQLQ9Nq8YJgYmKuo8N482L4QKTOG3TeZMJ+liJcQKjmAS2uLULiLQhoKaO2caKGVULUhoXwKaPe&#10;bgAGrQXkJFDmIURDF4IEPeWoBlUmLeSWLQcopSIgN0nIXkNBAmKLEOGGD7VGRCn6OiUeNuJ/IEHo&#10;LoSax2I9LuI0XwMI8WmKJcnyIUPIkSIgLRDiHkj/MAQrGymQJlKGwYlMOwJocK/GN0ONOwNuUik0&#10;MyMJT+AIM2j0KmM2dKJtE6MyYKIUc2IgpJVuI0goIVA+H5GdWyMaPJS6MSmgxYKqawLUXwPevwLI&#10;tUIMkYKqdciSGhC64iKGh6JcN+meARTwLqrsyWI4IkeEK1LGCVYinhA9LqeyL4DxYw5+JdPZDWAW&#10;1cHyKeKacoV/G1YKJsOaN0jiHwUis2NIUKL4coLeLQXGvuLa9Et+IoM3C8LFVUKuN+JENAV/ZeHe&#10;dIdsJck1KYAQtSN4jE4UIgSGSIRYMM5KHotCNJXfKENu/BYIKmtbYOlwIQWOS09EN0DbbMPkeElc&#10;NuJEm8HoO2KajeJgLodcq0N4JEjNZsoQJohoj6h8KmXCrmLfBwdQIgaINIq6JZaKAUtWAJTfccG2&#10;5jMDVlUUINccNgGyQwk0W0PkPIQ6QKLQF9dCSeBzWuLUVSt2AAwgJYNBNIJMKeZKIoLsIgMqTPXQ&#10;dgJdawwyJ3SIJAQLA4IcM3HBP2AaW0Ka5SKadcQwKaNOOeMaNAu9J8I8RCfUB4ClesXxARLTe0Iw&#10;KaLoM3PfbWINLOIwJ6feOMi4IQOMOwTOkuNISWMyfOII9lecLa3kAALo84IwLwQoKGN0XsOMO29F&#10;NoIwJQTPAeKHaaHwONV3JYI1WMcongLeK0OELaN/KgKumANvezcIH2NQKqPJIgN/eXXkMuJo0MIR&#10;OzNuH3KWJNHALQMIJk8eH7DwAG2wMuJQNAUVVsATEXcEJcPQZNa8o6IwOwhpf4AJc4NuRWJMOwY8&#10;VIONDgJg6aAKkaLBNGIpaTWqOgOizQAQ/3Ua6WYYYZS7MSINhAI1NUAEWiJzG8GYE1jfE6jgN4RC&#10;PIM2giBnjwpaJsLoKecKTOOaLwPeMqW0wGVsOMpnUcIMR+KWIwjaN4eQH8xEJqJtQFJwJMcKPQeF&#10;FaeFB1W2HtYQMqJ7akAWZQIUcKhuLoLXD0MaJ+eEMqlkJ3R0ACaeJsiacKXsJ+fegiLe+tjCAEKe&#10;OwJIOwKePeN+eERCq8AQJFc6N4LeN/LpCqI0UjSZaWAUN09FCk0OSuLUUAISIUOMLRiuAkKe76AG&#10;VeMuLiRaP45wH9MwAOQKfwO2aNaeJhdgAk6NJ+AFjS1InWKuJEQKSaUjcuNrEAKqPeUiKeLiOaRK&#10;EUoqGKRrogQ6zkIMJ6w3nRZ4JgN0sK+/hK7sN4LIPwI0QLm7MGAMcoZMJIPaeEhpm3lSLIx4IUJJ&#10;hk6+HzhElMysHoOMJEUiXsfxpRfJm+JsK1DOH4NEMbBaAA7yH6xQMyNAW1QiNYXeJNOSKjDBoKAH&#10;e6aqMNqyH7YQJ6pCJcr8AcJoTOZ1VhL8Icco+wkHTLN6ANQeACN+TPJSIoKyJVESMMM2MITOJEe+&#10;CEpnAIb6JYD3sJMO+oItJmHwLoPkM2cpTmATNkHmMrmRNAKHCQ88JA9cN4PeMUJQK1nAI8XYAIti&#10;LUsicKMVS0OMLwJEUYJUJQLjDoH/IqIsJ+W0XtUPSo4YJcMqSan4IoLiWoe2ASQYMNjIJhokI1W0&#10;N4dqAUJlOYHeCxuiBrunJAJUXqW4TPaCU/S7D2OUOM9FS0zeLabaIsPRaSKaOaiaBRvWcu0iJAPI&#10;I49ERQJQPlWwAKGTvwI4PI1CIUWpaALaMqhpFwKmK0JFAGXkN07SJzosH1wGALdOAC7rg6KqJ+ON&#10;lSLUN1lQH6+mLQdcBpw+X864IpwKIMO2I5hfsqAIJFZMHsKeGNxfdGLQYxZqHxlCIVKCLII4SbJ4&#10;VIDpx8KSBdfte3e2LIOMqBMQJgcK3UKbLkhDmuoRUyH2LoSlyoXxViAEN0u8ZMLpq5GOHsMzHoAh&#10;v1ksACbOy6UjGevXCG0ohCLIPkLJiOqCMvVqAPGwMaJknhQUI1wyKrElhnBiAShsKqO2SXAkJjKA&#10;Ig7mAIJku0N0XxXQMJJEIcMII4+MAY1QJ9Mm1eqaNuJQn0H5mrpeI9PiMhba66H/faAcJEM2acII&#10;7ZBqH4JEcoO3dlhXR2Kms60ABY02/yrAaaJBeNJMqmI9rkOVpgHz1OKeiWXkLjpPix0BhGAGQKOa&#10;MyPaLiEB2wPQVwMUNAQKRCMyLjqbSqIxPNBcHnVQAOMULxTWHfyKJvEiLaOMsLL0IWIYeZFULaQ6&#10;dcQ6Q7OMAWKaPIJE5tjQKjmSSbhUNPeiAeMVPvtkN4Q4N5F6H0eEJQKflGdcRQMqPlL3wAKGOaMr&#10;UmBkPIy7HMHsTOKaQaJsLIeEcQMvzkH1iWADrIOUySAguSIhsWOiMyK1PGJs/8P1sEHpinGJEW0P&#10;WoKnmq/4PbRIIlgOAJ2KHkXxK9quPfI4iKBWJ+OwI4Qwqq9YI09QI1sfvWBQRCLiPlnmH2rmgiSX&#10;nt35kfU0MuPIDZ7meEpqXl3RAMI9oqOUl2MwJcZMZNGkAKLIoiIRtQLFj0HssWg8MISWBf8evcWa&#10;Gsy7YM9mH/0g1+JMYBt2KHteLFfwL4KaLRPEIpxsHy9sIQQ6W0oKId5KUjXmH6YQH4PIYCMuu1ta&#10;HgQ6bCIVU92EH4PoIRZ7naJdhULoW1FazE7EHuON22tcJcR/ccriOiXwhKAE9v+EKbOmxI+ObixO&#10;MuK0W09EUisWB7/KMUEb/Re8MbqlKWI4SXhkQKPaLp8IIcNAJlj6MhS0s6MUMyIAC4EAII4YM94Q&#10;H4UGYY+4c9og+Yk/ooF4tBAAAY0Bo5GgCDpACJE+JJDn2A5Q9ZVEHs/ZcFJhJpc/Yo/o4Bn/OQJO&#10;5I+IxCHvIgQ86JGJgFH5SXLSwPTaFQgZUXTU5mBasCaxQprUQZN5y/4k+am6YwLbMXbQ7LU7bYGr&#10;cDbhbHbKAHIAcArxX3Je5m779PaBGIxHpm8sNRHnYZ2BIwHccNcgEMlgspLH1l5MEc0485XArn5/&#10;CF5oxDpawCbU7M+FaA59dM57rnPHoEC7DY8M8oYGQfvZrGJ69OFdKaB4sF5nqeE9JqEudN3X0asB&#10;aS/JZdum3u0Hu5p57JqPl31Ya/4rpvQfu57LJNN5U9XR8eLzgleAFy/fcAbYZ71Zm+J0MQugywII&#10;EDMpBEEwUACasKwz3nVCIRQm/TpowkxzQy969nIligI88SZpZCJ1AVEzFummqwpYnqvpM06Zro5b&#10;iKaEcbHFHDFuO0ZeBLHzppuk0SMWoTlr8d6jro98gI48SgPE4quMQr6POrJSVOK+y7JYr8TAUsL0&#10;Pe1L0Jm6sgoc5aMQsgkAK49D9P0maauqjz2Icr6WMUnaZqAm79NPLy6JrLzqvEjAJ0Q5bNAixEAJ&#10;6p6RK+d1Jpmri6Lorixp6xwOq+xDonW07TuKxabm/U7Vow2rq1Kjiapu8SPUWky6UWeFbtq0oQvQ&#10;5ZN18bFgN3L0Uoo/UvIw4qaqEmcwN6+zpuKzhxo9CYRPooSWO0b1lJFRAJxmlCwum6bEMWuzELDQ&#10;rL1ueCFA/GCXP05b7NSo6wpvOakmrfa3A1UamskCAQYHEjZLoj1hqsxChG3hqjy9L0cHE/VUoI/V&#10;F3cY2NX7hpt1ejj0IwcGRrG4rEW03bxMWmahNS6cvKBfr0JvkZwO4Dyao8/K4SO4qPLooTEQycyj&#10;yK4SbsQ5ahOm5ba3SpKoKjMqky9ZaXMRLyZ4GECauWkyhXvVyKPtOKXOq3YTbTKCmvQ+yvuWoF2N&#10;W2tvVijRhbwRG9I8467OK/TcvQ2rvJ7wp8Pom67Atxax4C47xXYulvNzbzprC8T0G1zTig3zqgIM&#10;cK6XY1LiuW6rartn6UJZmrip7RdvKEryctTGKUMGjTEPtY6CXwmuxrwo9Jnc6avow96brojFMqm0&#10;6v7cnPSuFElObsANpc6DbysvxYLMWjyuNqmtpW0mbi4qACTPFKiNQQmbFuLKyUOqmt0IliTxLGj2&#10;0hMQ//EeHjAE6p1SwlCOqT0+z0B/lAK+vAfqNADrzLwac8RPSME1PsTM95R3Ykicgrc6ZHj7JRKi&#10;wskR9oMF4OKeI5blFEG7NySwlh0zak9NqqAmpxSvvZOqtojxNzikmNSwE/RdDxH0LoTc+x71pFcX&#10;cE+KB9igKLNqbJLzATgEkQ48MrkMiIIkPOb06ZSxylyYC/IAZNwkRrP0R54xBCalfVAot9gAShEY&#10;JYLiPRYUbAjYCakjEGiVPDPESY+xLDqpHBpItUDQzau4ADAEeJYVOKLWkSYxAGJNM0ZGC+TzNSek&#10;3PoUA6p+ianTG7KlfpGDFniNOSZLxpz7E9KOTNzQ2j9HVX6UBiTgDDGyI8fpaRN3shzmNFhBcyTB&#10;PWNzKkbpR3uk3UUZqSRuVQG5J7JKAhEnlEESOblp4/GtnVVON8/RGC6KeMQUR7pQD3m1k8C9oZ72&#10;AjQnsj4EpuTilANOuwm5PT9HvOqRgr51TpoeIQVwFNC5nEsPsWFBpLlnlWkeQR7JdGhn2XUPouhM&#10;yMHkJye9raoJJGnLCfSghOTpwJLwxIr5tZMFElkXgnpHm6mXK+t4+yKCrUFKSUByS3lEOgY6aco6&#10;JDpm5U4YuHJTTqmnMWnoAkkibrEH8lVqBIiTG5aWVZcRVpclJPEVxDgK6zJTJyas4pN1FsBErW8Z&#10;1cTan6fCQMgjgysFfK+XSDJLlFvDNWXI9Bu5TlWKEeI1YyrFV7JQ91aRqyTHFoORA5ZXCarsOm9Q&#10;xzAUvKgN2nYfaaSCFCLoWNl6Ji6JMAMXYFFrRdWva3JZaRnD1OGWaA8xZ9DEG5NqcUo6iz9T2Ggc&#10;UjBiISAMLokdmskq1kcT4QgukoSOJHLpVEiVFQAFaIo20vBiz3peI8kd3gACZtfJEiAy5iD9EyJc&#10;eKgZBDplAOKqBrZuSuOpI0dU99UCdmpj6WGWZJDimnPeV9kJBHuqLPobVK49SuH6Q5R8iT3S7OEH&#10;wV8WuGRIYbK5go52BwAFHZyRo2RR2VkuK4TOwZDD7DcxcDbGCRyTFhJMegrihCkk9LoXY3JQJJFc&#10;NTDEiCADdyQWgU2MhizqrgAG3MgTxScmIkCS60QAC6GIJmXY2pN0vLSKEXYDmYXhlCJMqAoC7kvL&#10;sGpmtbx73h1mBWXRDgJ86EsYDB8eEZC7UnOcbUoT3ShNDaGgBgJ6HrJOugSgoRHigNVJETeiBFIf&#10;kcJYYhI59i5HLLsIHTjRh6NxVvo4BCISXF0wISo8RNTxH2PQSZgOblJtkLg0okRM8mRtI0fqO9dy&#10;BNeIccddhdmhkYJuaeAEASZmnNql5FRErnj3JqUAoESyVLeMaY5DCGSZ4BcOc6vo/ShH2Ju1YftS&#10;TDQNKwe9RYU92S1JcYsuhuT9bfKAgA2UmgMTOS9JI+xXDqlyKBvhkpTT7BO4NcRBRLDTm5Wkctm+&#10;+IpGiNHMgABiFdLSKAak97ByNVAJQccjGZE7k5OWm1qRLseGGNSCTlmlSiOqAHugBKAMjgHpuPoj&#10;FuiiE3XYqAoR7z0H033AGWJWC6EmK4R6yY9jcoALs1MfimiSE1GR1UGXVw3dZBZ1uN5GX2zK7AXI&#10;lhqyhDT7Mauzp0TUySOCcIlkrTLnFPe/UohYS7YjACeJAF4yPGIsKAUuTQFuqI3wYiMhXD7FCKAS&#10;wjxizcvrJyoJ4AAukFRm6ACSW+JODgZ8R4jR9lQF2oEUnhAADi7BLsSDaOiQBn2klUwikDkVkRIk&#10;otkxRC7SSdQSAsJclWE7KEuxgMRjLmnoCSrchYSwkey0QJgLQzqqg88RorhRyWbxMNn9xZJjl/LI&#10;0TU3LN9mEUIwbmvROT7IISyXiNxOiduzH+tiL2CyBb4N2L3/Aov9aFN6mYjguw9DmojBEhUgnY+x&#10;bxEg3acqPo9BZLyZoYxYlg4q8AjYjiSQ1adQeaXweRsIAzmgqx4a/4iQ95dw6aFg4YlD9Igg+zxo&#10;nYmp4Ympdw3Y94nqfCCokhjqyQqwnpAA6qnJRAjw+irAfg4pm5jhhrNYag2o+xdz5gkBI7qoZBUA&#10;xYr44qM4pIkxOgjQmbXAAJEg5Y47LIkAnpJYqwjBXRBweSIIhw6ZUCQQeo9EHwnIlg2pI5sofo6s&#10;Fj6gqI4oukOjXo4Q6bfAjw5aZwxZ7KV4hycMQSTQmpgLsgkRcwkEIY442RgKcpm4m6SA6oRUToZk&#10;T5Lw+jfA4qOgnJ+i7Y3p0RW8JwBwkzPwkRRZoasIfgug+gsJdg2prY95D8PYBg+xEip4rA5ZoY4o&#10;sYsIo5UBLyvABKYQzhI48UQbjohA1Jm6VgnZEkK4fjoA3rWw4R7p2wAY9A1ZywiTjDaQe4+hwwfB&#10;bxrZdgno1KQ4iEAKwyDwy5EhXQ4oa8fT4YlA5ZLxTgr5oaMg9448NYfZoZgI+w2or5YxEy75Ey0C&#10;SQmZ8QiguR8wpovQvY04Psjhy4y4oEO4xA061Smr74ignrZofKI45yLIfCpoA8PQAIr4wK0YkQ9D&#10;UAeBSoqLfCfAkwlgsY6pdhhBEzWQ/YiQxYxZNQqxZgiSfgrDY4eLYwjR4Y6YrhTjMo6JLgnMawAg&#10;m42oqoqzcYkQjBdg6orgm43I+jGAGzODjgAIjDyAf6EK/IpI5Ym5DiW4046p9BaQnomZ7o8Sf4kg&#10;JcwkFSZInsuLAw3ojwjB4cKIljNJW4lhbzK4ojvCh8pohB2BRAr4sI3J4YxBdz8owwxZI7+A3I+z&#10;hYwxbzFwbhYREwsav5SYxbfAr5ACqoqx3ZEzNolS1QrguSxgAb+Qewuw5a6QAwlg3JoZEZCJm4P8&#10;557swzsE6YgiQylh4YYE7IswFpdwxBCBCKSQuRnopoxAm6jwgkzww0lI1Yms5IwyGc3IvAuhAA1Y&#10;/opJ3QvCNYJAm4bM/s4JIYnZF4rAxA8QuzUiB4lBro4TciBAvDlgEgjxiUcgfIrjHQlBI9CZGQ4Q&#10;mqeJLzYYyg6skQrEuAy4sIoBLYiAmYm6gwqwrg97ba7onY3LijhQrC9YhySAoAuVB4oC6wfJEk3Q&#10;BRTjSYA0fQa4npb0JYvB94nY8wlAuQ4ooQnpgLRghB7pPAiEMglRLwxY2sE4eil4gU8wlw06JQvE&#10;yZRECQpo3bYorARNN5ABvokCjolwm5bwxYk0KopssQBEU4f0BwfzsY0AghdkUSTQ6cJI94rhfo44&#10;sJ0DZQgU84AEYgpo/TgYA6SR7skoAI49RQqM0cDgiRLpEx2QjjkIkQuwuT3QgRTi94ADVIiico1Z&#10;WCnEUwpIsI4qFYy4lg9BXRbwkwZNYLms34ti1oFAnpmqcpAAmdJIgT7wAI5bawggu0T4ZjEQig4q&#10;coxaPp5IlA09VYBZUAlihYFLSIfw3MnwiCjULAhzd0PApI3KkwiRL0O41I6tB41NX4hxgIoQuQno&#10;uyOQ6KyAhwjxgMpIglcgjwoSmFgkkwfznI5wsImYFVig3I6qSQNtjMP4BY/R7shIvBgNiTd8AwvD&#10;xQhA6YuQ+xgKtgzTpQqx6QekqFVwsJbxCsMwgkLQAJ4Z4Z0B/hdkqQAI95WglA2ggUZ9XYiAoQ+i&#10;y6EAq0xggh7Bzsi9XIkzH4qI+gr447jItVEgfQ95UE6NM4iAkzfBrZAEhguA8VZ4+zwVPopLMIDh&#10;4Z44lTiIe43Z4YxZbQ5bJwBbKrXQkUWrPogQugYlwo469AfUosxpSY8VtTZxsysQy4SNyY1LPQkB&#10;rIlwoCFIAQm4ljclPz8Yfwr4m6SQsMigf0zAfLKrfDuAfVPAhxADfBfpQIlCaw6Im9IlZ4lhC4hw&#10;1ddwjxADyQfwmYwgl1BoARRafA4tRIlV4TzrvIy6GggQmtMsCyAJUQrArYqJgNYyfBBAj0vwly7B&#10;BA2Rjo5cKgnJ7JaRI5eomFpYigug/QGN+Yr5cdm4ACA4kj+ClYvBBEJM/obMtw+xzA3rQJDKSRTg&#10;4ouQuxI5YAbBDh7JPwuF6QBaSTCQfJoRDJXS6onZAQlF9AsAiQuxVoAwxE2Qdw9BI6BwuzOAjE1t&#10;WAf1Ay9Iolg7ioolhgfaSWEYnc1qMAlAKmIAG+IR7s6mIqZImpmpvAYRAwIBm5oaZzaYvA94sL1+&#10;DoolUoAxI6REuo4Q2o6cLIpNWgfQmYr5fIfg3LBosI97q4GQHeNy4T64lDZ9F4lzvAmcpgfNJQAU&#10;PwiA6aDYmA9Asa+QpqfQpo07o4h1HuKweYm4LmRx1wkgXOSSAc+4olJgAg6o4olg5Z7KSTy8cAr+&#10;ED4gfQr7XYAArjIjFimgkkiYgSBgnLIQew/RdyCCegyQ96cooB7omuDmTGMNU09CbhcIiS8Ivwuh&#10;TidNWwfg6ZEQiF2gAZdjAFkqE4vBLz3wpJyt+wsJdzuwkBTgTucCMi45gIxAoAo9+wAooQ4qSRgI&#10;uxUDuVLchwlTkBiwuEVkJKSgxw6YuyMhLyXYhDlweY95iR/h56lht44Ta4DsuxsQf0dwkg09uFJ0&#10;4QkWRQAklAihLwk1RoiRADRYjVGoBIjwsY3ZACSQ49NQA5m5m6Pp0FYIZIm+CQBoxBftxwfOABaU&#10;ag7l4rcoq2SgfkmMXgAJmAhBiBE2gzyghz24eY8Q/R+wfNpQ5xoIohdjcQjmhgAxMIlWV4f84o4W&#10;bIAoj2TVdVJYl1lYjiOq9zHIkjcg69OYlFv4BFsIAToYeJ4bOgE436OD2IrIkRXRFonKuIZwQmwg&#10;/WdokBRc47YBW5bwxEhb9wAk8ojhiRTh7Iuw+zHohA5dB4rifYhAuRdg/Q9AnpcgojtoekxAy7ch&#10;I+vFVSAOXl2ow2RAfahwvD2wpowAhFTwBkZSuwAFZ8ggiw+w1ZiQ95SABA3N4jr4wWdGAYy9ts4d&#10;NoBNSWnh+AptAW6eO+noApPOjo+JI4oRgNb6AJbwo5I6XQt2PwlUD4ArGpZ2aYBA5dAAAi0Fzc54&#10;P6jaqwsNzAfprBE1iwpMmJ+IpIsZbyLoiA6okzjzmInN7ABLHAfjv66glA1ZxRxZ4ZEg8RqK5AlC&#10;QrkYf4nq25Re9QerXwk+D5PYlw948V/gAVuAHHGAYfGRUCmdzgju5ZlQnZ7ok2ZlzIhAjBdzEBdx&#10;/k6QgiCwgjmV3gfZjo1Lp1y5EwrmAA1KJJkA3pdzM4hVrAnK/Et4gg8WDwAawAz4rmpFaoaPM8Zd&#10;14fYm50EMPHwe6iYAqW64QF3OqDoBA6YnorhJ4y45czuEWt4AeEhMQtTCAvZRa7gATE4frLlUgkW&#10;2oAQ3bBglB4Yr5I5I4mryoBnFk+IASjZbzZIrA9A1ONwHZXWIyZQoGUxbWh4fBmoxYHPWI1aRpDQ&#10;lQ6sHtdgfcsAAppGGlAJNA4TGghwnsAu+giAr8+wfjSAiRM4fad4gUsopJ4YMHagulI2wAf4moxd&#10;Tbv2vgBOM1L+3oBZLxbxI42Q0Ie6YIuBLzuYih61qqAIKXeRrY2WJUlOa4fhbwuy9mO9rqnwfgoT&#10;mU6wAUp27PRnG4AI2o1LPfQAByEWKV5sFM+Vb17IilPQA9PgnpjomuXZ39QIiAu0t1H3FrtmtgkT&#10;cweVkIiVXTnAylhQkR4Y1JRYjwkxfo6Y/WpY3MXQlVYwuwWHn5EiugqI74h1ILYmhr+G8YeKsYqM&#10;r/N7cgoQ3Z0HOIxA44rhI+yQnHBorBAA+x7qSWWwCHDwkwfY4tw9hxdiZxftdw9CSQ9AljvA041Y&#10;oG1IfVzy84jQ6ZfYas3geoo5egtQ2ojx7prZapd3GQYZaQ/U8YA5ewiXdAa3yJiQrnGooAxBbzRp&#10;E0l5DlG4fdIIjyClpAezmtMIBdGAARnYBttglC+Y6PeAeMBsjAnInujXD4r43YmZmo+h7o6Z4Zdj&#10;FIlz0q0mYYfN7QBluGrwehWxW5i4zXrI97CorBTg054ewgQlapres4Aw/Qu0UYpooBI6ywil058C&#10;Esywig6f2IA5gMg2AgB/f7b81tCwAfCBEn8IqKqmtAnO2HBggD/f0DAkFecHfkJf8LAsNfUPgb+A&#10;8Te8VfcXhb/BUbC8de0ffshAMjB0lkYBg7zi77DUtir3dkxCUzk8Zdc3fM5hoFjYKA0/eVBDlDdt&#10;Fh76B9JoLyEtNBdPaFRDNTp4LmYShL8j72nL5iMFAjxsVNEsro8pa1pqtdCdtq9dClxnsrmLsn4G&#10;Ad5rtieMnAV/lYNwUreuFv4Co8hfsRiIAx1XQmRdWTxQMy2OAERBGbsGKvmTdQW0UvncTA9dfGpz&#10;FXw9bxMhpeKCuzvIDsGml8Rl9J3gPxQR4Fng8veHFwQNutt5QTldZd/Ploa0QWxWFes3de1k+8lb&#10;072YzWbEXjDHlZPnledkOmkoOjLo+AJ+Xto/yBObBG8/HHu/eejjghAIPQG47MKOjKVssBkDIebk&#10;HJScUIqO8YRJWcsLq6+ylo6C72qqFUQMUk8FMwk6jvSgqTrujKMq2XsXqKdrlNMu5xxtDh3Ry6wR&#10;x4rbMNql7MJS6z2uACMYyMc0lKOk6upe0zTL5EjHOsusBg8jKXqqrLrN4qoSTAl6aoW+y7q6k7rG&#10;fNTov8u6dq6qqjsO/CjyuIs7oyk7MT3Pk+z9Piup2btBqWuIKA3RCstNHJ3JPQZuqzJRzKPGL8NS&#10;fCjv2wSXxYha6qXGxxum3jwIGrrnOeiLDymAEgsco7nne6wxVo481GeraMtq6zawQi6u06f6T0vS&#10;72hBY6MxjRjDzkv6ep2xSzIfN6c12wr/WOEDqsK2qlsOu7DqrS6Vp6xTFK3KTLNqw7TPtSUCsddr&#10;5Tgp7aoixSIp26ydrBRSJqOsCMwCCCpgzR66va2q+YGra7sw/0FLBeyBusqt0LEzFDLBH68ojWL8&#10;T0x2B16hbingqqq3yhqvoK/Bt5eJ+YpWdOaG/mzQJ2q6e1yhbMJWncGH0rKVq6q6tp2u7TUvgasq&#10;Oo8FQicQQ6mnaqnJq7bom60HG4E2vOOraUsxgtuqCxTD2CnbDr5Diuq3BUOZ4f6ltq8oMLrS77UZ&#10;BVToTj7Nt4+1LqO/zeQUoYOSuFnF5odJpce+zsUYrtssw/Bz8wY/NSEg6rsVcC/rAsCVq20ysoyi&#10;NyI2+ys0vEqRp2+zdIrBTavbq5yQU9q+Nygarv803CqSnqTzGf8YtNiKC8a6fOHm48DoW2qe36hM&#10;KY0gqIm17bjujj1UoHDmB0NS5vfMQH0KzHgRruq6qvw6Ketq0D7WG1OTOOnpsf3rwTNKRMsB+CIp&#10;xIefwn7JjplVQuOVt5ljrFLLA7glL1CCt9KyPwlZJ1tj1PwcopZS2QgANaR8nZxyqk7Ii41R6MQV&#10;wtA7C8rqMTeIrIW601J2DFFVUQBsvihjrEnLAtAkLUwQknhQQNS6RCSqxdOQuF4HVLm1Kyy8bZRy&#10;toUaQT80xEUmk5fsPgjJWWwkHPwxMfyCitn4MwdZS7sT5HKDbHEq5YCtkrPsZgsD5XzAwj4jEiJp&#10;jrJcMKWBgZGSux4gqTk8ICCTl8SNGkzZS0ZkTMObU/zNhvm8h2RFM7xQAkZTmZs9ph4xEfJSYcla&#10;hoxjzaqU8FEryroxGjLMxUAiBuIJ6OGXToABFgJOcpgpETlFZLqmIkblFjg8mUn1cxIWHGOJSOCa&#10;R8B0DUms4gF82TsHWNmBVqJmCMpGBlONsBHzTG1T+nsla6y/zgIWMaeEmG7FdNNE9kwuZ8HRPafZ&#10;k0RDTQLMwVs/xV4Fg3oMyZR7LACMNJ+SkrcDQGLPIaYeEBI2TFXNNGUvL5hvJgBI4glLrCEwmKer&#10;4fasXMDnP6d56ZG6BHeUutlrgY6aUenTTenCfSVlRGgTsFNP2SD/P8cIebjTFEpmoyZ0T2SBw5Ke&#10;lEsSl1vk/UlUogpKzlGYKWRk6zTzLTNH62ghZJ0oEToMDcjIxa1E7U4QtBSMYNEiJGVs6xdyTxEh&#10;8YWaiMTDn2eiP800ISuldJ6oxhJeTDpGKOXwnc1GBx5NSvxFJIyVn4iaP9oZFy7lZMwbwiKMTpqX&#10;UYwVoCVDClZOUYekJ8l8EDdKRM/CRj8E9GrbVNsWl/kPS0U8nZ2FDN7Mse1WLIy8qXViUeHZGVLl&#10;VUZL4kbgjUoKPwTs7RIzDntLqT06zPyGpGOmUtxpWSItyYHEoB1cCR3aMKUdI0QSGn+rIROpwCy7&#10;lHLqbVkyHJSEJSNX4h60SLmgQUaC2JwDAmCuEc8jMBgDDZwcSuFoKzammROResQ/3GqMPwhQrs1G&#10;1F/PoQ+IxDS+VxMWQM7BZFgELYGcc3gH8YTdGnjNFpH2TEvQopcu5yhD49LBN045ilAkNgIPqak3&#10;S6tFJm842pV2TTdWaAI0B+jNn2nWXkxRpjDnWPsf42p+C7qXZASMjOHwBFbTKT9jZjj/H+Psfiqw&#10;BMxH4M2Zhux022rVLzNQk5+Ctk9SMT0jJ0Tjiv0MJDRBV0rlXOOVlxoQdITdgGU9GNUp2mON4aAp&#10;ZxyMynL+goiK5SQkZMxDspZWYn2DJyWAu6kqkHwh2XwleFCHmmZMYcrp0UYlZScRWNt7zvTBIGwN&#10;7Y2lsk9MwaBk0T1Y5fzqY5S5WzDmHUY4iKJeUUAEfq7AhpJyXnRUoUU2px6ygHMrA605CSXoKGdu&#10;09pYCqqGOOpcpciACXwJHrwnJK2TaAOAoYzBWS+FgZMSs6L2ACBw4UfYruawAWQHwcdGJL4nqMVc&#10;AAnZfi/n2MOk8id4iBn+wOA0/EoC/xhISRE9uQwCzdKzJg0xVTFEvMOWDC5OzeFZNqrEl59ql5yN&#10;SS86xx6PRPdxFQnpETam1YQSVQxOyen4KvGoxxhDClLWkPok8OwmddJPzovMITMMmo4oxvBqUOH2&#10;safBBSsUjA27gbxSR0TD05py7Me4q+9FgOipcxTjb1D1J2pcq5Oz/HtRjzbT5liel1RiiAFSklGV&#10;bIXbMjbJjMaiXMTsuufiP5wOLjAD5GUFKX8hxkkdASPvy2wRdDg1/YKSL4bI2ZKyXnHUYhwL/uzT&#10;d298YzFBNxffDOOEn41okcn4NMqE6x1i0jWr6fJWOWi/wbOObWv++h8krJTrMifLIvn+YCQvIROe&#10;akFh2Yc47djlTWGojE7DKSBmYJfw0grJmBw7JWpdLJFUTCHj8DFFLuIDQDpmFkAjaiwCul7iQmst&#10;zCQjGjHGTG7CXrKjNjXh+rqC8uAiElLnoCHmBnUiLjrGBrbgDLnAAuGCckNiOiMijvDDvD8CujeF&#10;LlDGBpqKUlGIMiRjeCwEYmTCqm7OTABGBmTDeF9DCmBmuIdtBCFitpqDDirozD7CUojh/PRDjpUC&#10;LtkjJitiukOJhiEqUjrIAjNuWC7iwClidi6CYj2jeCMtbDiwtB9rNiEilqzqOFLncEjD2qMCJiIi&#10;UiwFVC/q/jrCei+CqkjMWjBFxiLjFJdBwkjFiDUmCiqjDpMCdmTIdkFD/P6iciXrDgBjsDlC7nGm&#10;jPViNuDCWndixCdm4COpuo9BvM2jvOHQgjyodsehDjsH8iNmBv+CFlGFLj/FDQmh/jlDFF3jBQNA&#10;BkFQdgAohB+oft8iEoaB/pngAFGC7uKkcjlDrOSnpC8lGCqjaiVkjCVnUCBjQCUkrtSDHCIiMjeC&#10;jiqj2kODpmTJ+DirCCNoFodgYx/illLjeCexdHHhpCrv2C2iqi7jQCqlsjpi7jasOj4CMmCiekYq&#10;+C/kjHGqNABlGDapuufCCobB8JumTH1idijppBwQrFYlDIuh8i+D7QKiLi+CsqPDDlQj/FLsnjZq&#10;uDCoKNtD5E8rKRHJmp6LYDNjFFGCtufwSEAjDididtZCLrUi/iTlCi4jpqUr5nLDNneh/QPh9CVi&#10;+GTD8SFifkODMC7vbCXiKitiXisuNABCljeDpidoLiEmTDTCejDn1jMDsA+zBQ5iTjai7qRB+JqG&#10;+CcqUj7RLC/ilkFMzMiitmTIvpuidiUjeCtvKB/ndCSiMjFEOCjoFqpgDJDCckFPNJjAAkOCMusC&#10;Lj2iIi6zCi8rJACKfgUkKN2hnFQygrSjMiBzEIdj/CqkriUjsFYiqiUy5L0iNm7OugmOxKcCtlHq&#10;OO6jHFDOLi+Q+iZjoy1DHJMDovevfJ0iulbyDDokEjLI7jHILDQCTtkDHD7PlkbCViriri7pMCti&#10;Tr9C/muMah7DjmIDLCTyVjDiIjpj8C+R3AAOojNkFQKCLCLnyLojLC7o/iJoFkrxIGuCduADHEFQ&#10;0CCplAeOqTy0UHNBjtigd0WoiNeh7jUDUyMCiiumzi/jsDDrjiHiViIm7MSvUjHQ4CJyzDNlGMAB&#10;9vqABHgCKP/CRziinm1ixCrn1i6vRK/i7qUili+Djj7C6iMwTInoFurB6uOC/zmgAjFRMjikjMtj&#10;Cj7ERLrC/idxhDUsRgClNAG0hgDqODp0bQGiCjsTMCGlGGGMbDjDBDpjTCVjFOCDiijsGRhjvDTC&#10;tp9j5EjFIklEjCXlDDDjeDamomoiXtWCfijmBj2t+Di1UCLx5inufwrDMIFiqxjM0D5QSjvCXnES&#10;8CEj2iUiqjeRkklCrpqMdCflDD2itx+lEFYnZCBiUwwoLyYGTC7i7ieisjFUAxODvC+GCkOJqF6A&#10;FnbTQCFu8CIxaB6CenaulgBlLisj2puuHKHxUAFDYiQws0ziEwviOnGiui7kODQL3ACoFlDNHGaD&#10;7RfjUq7CRrhkAtoiPu0j5G7V1ABjeNirmiCnXgAi7n1qPI4g2i6iqzPgHOwABxwTPDLFQjaszCMz&#10;5AAG8j5OviEj8VBDaC8mTFJE3CGjpukmKQkkAyGDJpqKPSOmuR9gFOp0IDLCMlYiIpuw1CGiUouT&#10;nAFUTlDErlSDHC7kYij1riQjeKzuJiKxQgu2yC7lRikkOIsgDPogEjDjokFDrGTEjIQjFD2wuB1C&#10;uuJCiiUvPB7FDDTK2CKjakOFDGTCsjojQDTMHBsi6i7odpRyriRpajNitlJCumACCuRFficiUj2k&#10;6CHkFD7K6ifwOB+FJCwCrvgB/DQM/xUiLmyC8r6tamtDCoJiNj/D8RnxYn71EAGmBnnJuitpBB6i&#10;+DpijoiQ0igrriSlLptpByRiEnGkFXACGpeCVlSh/W2G7JuDZorCPhF3wHXR3iB2FAAzDVSiH1QE&#10;IlYzJCGmglDQ6h+X2DLFLiTlGSngIEjXcDOCDCDlziPoiFLjSLujgD/SmiCzbnRiLr8DiiqpuyJC&#10;czHgBC+FQiqnxi4m7EjC+BkYOV9ALpOpPiFsXCkt4CnjsDojeRDCNqUxPB8rVgEm7DoqzoQyiAAk&#10;+iXvYBrqUulC8wZCcij2/iJjlDpiMiqs+CRuETyxBgBFHhl4nEjNGiEwYB6RpgAkYwVB8xiiNlYi&#10;uxvjNiqiTlYieswjUj8CUi7nJicj8D/GTMFjBEjLlDUx4VyWeh6iXqPCTzHNKCilDYJDrD2CSisy&#10;UiHv8EAuICwKPId0UPfCsoFjQErkFMLj/VMlJiHqOYfB8y3CKi716h+iVvRCsuPADj/DMJADCt6C&#10;gl/ADnGs3jNyYUgAA5AD3Y6B/DakYn1jlSdjUtPABY4h8DFPCypU8DNj/GuGiM9ABjMVsFOyO25D&#10;gC7iXtLABPSjUjTJqKgxXF1C8mnCIVnCDkjPsCHyXC4p3FhJj4fwQEA43AG06Ecj7JIAEYzifkFF&#10;GDeQFiBiModjQHvZvB520iGpDjHKU4jgA0MgDmB48j5F2CJiUzaCRxyV1j/OhjBCtmCiUi+InxiC&#10;4jFWSL5jtikjau5ElCXwMWWzgFJVVh9mCtqEctaB9EFSaUkiJil1CkA5cjvjHNzgGCskFCjiIvnC&#10;0n4znjy3WgFOmCYmCilrahqkKYzCDkFO/maD8HEXdh8CtjFDjiIxICqjpz4iN2ljn0tixIdisjDn&#10;9hsCqjsD2y2CLiq4sCriMxxreNuiRkJjxpupui7v3C+afCBidj8ErpsgXhGbCJ4BjSzin61ifu8H&#10;TCEs0gDJGixSgvFJeiC6WB3RmCIxnSaixQvCcwsRGLIiG6JgG3R21i/nG3qAC32gCj2sZhpjo09u&#10;UB+CUjj7TFYjlRmD8GCscjVOqiL0dh9DjjjpXgUKKCgiVlGA6bljjoiD2kFDpnPifjlCu4coiC71&#10;tB6EmCRkODTClrHiClJKXh6FDGVCeCNm6C8lYjeT8CZ7VJiCYzlCniXqWgFCsj7D7TXig4NCxNKj&#10;UlY0GiTtpPqiQ7qCcqLiZxIIiC+Ce5JiEuLCKjMJWgFkjLA3JCQv7ACL9h+VigDYpl4AAPOjNiro&#10;1jCsQh9CwHGiloiEOCV3rjHJqYHDZzOCgiI78iF3kh5DaiqmgphC2rOikxECnrx15BFcjPxCCjFb&#10;H11gBrXgDlHiXmBij4BgCkOHqh+QXZuh/awB339gEcQPzgCPuiLiXj8G7ciB7CTkjZOCgzQpnbFv&#10;gCjy7iGp2ABIZifiuxn5gCZuEPnpMEjLFL/1AACbsT2aFC/mB2QCnqVh6EYjFWtiHmCongXdKG7Z&#10;FgAD/YnBlx0CFiukjKjiDlsqOHFgWa8if6nB55lh/kjKczUB8lQhm9YonjFHEG/gECMmuclD5M5g&#10;EFY1kISCGpqK2h/pqInnECl1+ifoiCUkYlQiI9CgGQgbE5AiE0e6/CGjFDMdfCSz6L5DYCgxFgGw&#10;IgACtpu2W2sAAKUxAiCirgdd3T29Lk9jFFQiT9zCNuxjij8EYiVlYskic8sh9CU65AF4BCK0wDvV&#10;rCEiqjlRy8yCKmTZBh9XxWXDU4amyh5Osm7dpVwi8mJC8jeFFkciI3EiJi+Z4I0CPvvQHh+99Ci6&#10;eDLDDsCDN1qdTyv5N84DGCMkNCgpbB/DsDapMPIb8LWCQij57h/DMNcCcieqvAGHjDmiE8d1XKr8&#10;XB95SiJ+r5RjvYplLDU3UiBpujzhkgc+yFYiwLGCGj2yVi60lCwL2DgCe4wUnjvb0gBielQ2JsGJ&#10;Sh7DTCwRIKbDHCtm41Dh4dPiQmB+h78dciQrqgAiX+4inqUjMQQiCKlmTDFDeJKi838aznkjLWZi&#10;b6oK5AApQgEDrDMSxCjpz+O7LTICgjpjalQ7ajBCrpuoFzmCEjsPIIdiqy4iFCF+lB8qU9w0MR1D&#10;J2XgEjMHcLklO6HU08MCcislDDamBi7xIISjBL4gDodFEDanEFbi6zNClCgpuoiKPBWf0Bd/1P1D&#10;BDDjsDe4SCCp0E+aylnPL02Zn3SDHMzD/CAAqBPmCAaDAmEPOFPeGP2HAeIQp5haKAiLP6MQ5+vi&#10;OASPBCQQx7xIAyUFycBymPAR9S2SSUHzEATOMP56zeNP+dAWeQR8hGgRADzp/yAIBKkUaBAqVzVt&#10;U9+VEK1MJ1UM1eEAl3VuLAhXV9S2ER2MN2WiB60O+1TwCg63TMAVcM1F+T6NRKazWYg+kBIBX+a0&#10;SiPbCRIOYe3A514u4YnAzp4ZGlvLKCDLUAIhjNSkByJ459zaHCPbE5yXgEGakL6u/gKat3YVt3XS&#10;bvW2ZyRT6ayUAwYDPTgZiqhNpcUVce1O+2S19ZF4cB6aN99O95yuyusyvmcyKBa6SLmXDaxLUgzf&#10;T4KenpvvfRrKPKs0Lh+WhOP7a2hbyJScF6ONI4fCjJqdMCAbAzfJW1q6QMBr+QYzjWvSCjtpabkL&#10;DVDCut8uChLYvKMM5ADRtGvq2NG50PIxBisrhBiJOc5KlqW2sGKEdUbrgqYKpq8qfIkjToA/ITMJ&#10;FADar23i6NCcy5QkozywArrEvW1rNAwdEsGtLTkx09aayED5zzEkS9vK3j3wYzEGPe0bmJFAh0hD&#10;OTVgu8oUzuxK4Lgoi4N4uDZGbQLRqJBjeOwhDTIUw4OHJRq0UeDzOOguDyz1SyauS2BuzEc6auGs&#10;oNp83zaugthv1Ovaat9TiuwAmr1nbWLeNa3ylwA3yays0bOMWddOLgdlgwlRbWtG1qRKXPqSvXAC&#10;9q7LB0N81s4KMpSBN8rsGKIcNuJEowe3BOQQ0tcly3NPTnKNNjCMSkSVo0z54qebTZNany2KFWJ2&#10;3i3jmNalaRNk9YSYImqhOg5iJOg7KPX0/i2N5eLfPscbyu6oTmLY1q+uSrqfV4xeEoUoi2I0uDfN&#10;GvdisIjTmQYauYTAmt41BBj1wofS6LYpbmWfLC+qycuhJq0alwkkSiQAuC6P4zkNpmzl45Og1jL/&#10;ZyLNanKdNriCSqJV7pxWhGAIZlKY4sijamftc4MTDSDI1jS/tulKuolr6MP4rrRro8udJ4mqJVOb&#10;6lg7wyhaeADmOS1q5M5o6GPWZXJvKvcGOgxLat4tiJVA5l9PXBi4IlWyONldTKL2zDaqIzj1qWjT&#10;eMxD5/Nom71qy1rMLYlafThYJ2L6jUrJE2sOIhwwOr3eNuHClbHIxOFQKy504OHlZ7P4o1GnI0au&#10;uujyNJ8rq4VcjFHyWolZr+xNQQkzF9X1G51IkzkGL7K1Fl1/ZT/6oRnCjFCPWggjzdiFkMMSyYma&#10;RyZEzQkeuAxEh5oMMsCBwMBx7pwfsgY6xFl9GtKWbxLxGEpnTP4bI4Z2iWlEJEV0mqAF7EEKW9Af&#10;xEiVo6LkYlLhUylnOXid03wGohIAX0VkQMRyJAiiUjo1pWUJFCR0byC48zkl7OSUQ1ptSVldYwhR&#10;zxLToErKIxciBtUJESJ8r03ydIQECP4XRaBySjFZK6voxJ/EAJgNacUaTQWhObJ4NmQS2idHSOmh&#10;I3i7iPI6fme8xJ7z9knNaZw5xrUGIMVoQYojwDhsSIM+UjhtS+siHm10AKygAoAKylYoT3iLEiQY&#10;tQkDvSCLxLoYlxJGiamcKWUZPilijE+LgckjRfTeB4mQm4hhQihFLkyAY5i7yHNCHKb4rJWT3lER&#10;YpY1qAChPcPecMzhNZcNUMISJUEECLJAOAbUzhRDMFGP+RwrpnDxE3J8o8vZKzam7JKa09a8V9K1&#10;IEaNUCZiSkiLgaOOhFilnlUWdBABslMmwJrEoERcoKsEBIa1c6eydFwOcMikjDACEaK6XQ3zwC+m&#10;YXiVmji0i/0fUsUQcFN15lGK6hItlNxwLikUARXo16iIAVAStTlKiDTKHucwuhzFVG+IMc5CRSz+&#10;K9Y+Sk6B/G9EWSW8ApahwEm+LpVkAbxwDoAN4b4tlQT6EQOYZg/ivyZhHrtCkj1NKPlELoNOvxQk&#10;7gpfmfw6BvjmHOX0nA0a/UKHdNkr0oh0EJE1X1C8jjlSYoQL+T48JM0AE+ZITwuhcK2kMokRxK0e&#10;COS/AAV05KdCfHrV6bw0ZbC+rxM4y0lpXT3lCn8AEzhyTfG8N5M4v5WTmHrJ8bwoRyUrIAs6AA95&#10;bC2FZjkSA9ZRKmFLL27Gf5f6fGJkwX+6JvjoG1LkXAmpdDWvrNaAJBJfyNG1VAn4mdRBrlsPei1A&#10;xXS9pGJuVm4wArlEEOSqAoRKzym1eKTdlyBi2RVJjC4jBbDZE1JWUIzCVisjLw8NvECdCso6JE7R&#10;4CRCGQPOmbIuhRC+k+L2vo3hiVel9hUPqkgyE6UYm2ABABbCuzULgUY5JzDEndMTAI6dfhplZP4V&#10;kox635q9KycM5wJ8sHrOhi0nR70Sk8nuPV8b3wEE+NGZg3RGCfLQTKanLg/0ZECdcdOspBDhFVyO&#10;RQuTzZqPAPXaQnjyUrPJLCKUVWh7MAPpNWwnh6zkyIJKY8f+P9GnTTpaEApzjeZjAQXBOmFB/E+r&#10;o4ols+yPYPAbB8v5IjMFEKWzMz8QgNEaNHmEoT5CZkiP4StzhCqqkC1kSIuRbHMFuLwipAxcjkk+&#10;GZs0T2z9BuGaAQgvcCSHYwJid1QxHk4GeM/PbXJDCiFdqgRg4ZEi6JWKIb4oSFhuHHBUZw2RcD+H&#10;DUIgYrJiTnLQsIcB2hIk6YZIgZx7jgyVwV3cgCfhNzOF0usWq8SBilzUIkSI1pw0rG1U5jIkpmMb&#10;EeJEVl7ij2tD/Xicw95eyhHvvfTMmZRFF4DtUPhpZUToHvTgDPnVyTpm1pWsE3hXThls3GRYzii0&#10;dFEIkr1otBTCG1EF1GpxUdAAFK7C0ixRF49aM+bzj4BDRwMAfpQApS+VmUIlOoBBbEqF/0wvExKV&#10;j3krLge94DoiZ6vwqTy4lCSGS0HzEzVZDCfOwIcZwtl7C/oMQkRpCJ6V+XfAEgBCSqSMJWNknAvp&#10;o35vAR0o+wJRuyH5JKuSXRGBxepOgUJebySJFGVKTxZpMSRF0sCUI/leuaj8e4eU+PAyU45PeuAH&#10;qPoMbNGYbVcV8ybmjOGr1Tlz5Qk3vMcAuBmCuzXIQck95yTGluN5Fgv7gzmUPNSgwjSOjZeJLp+0&#10;fhKzoJpKARrgQBwS/3KWV2jD6vJe6XMI0gGk0J0G9AII0OGN8PfAIG8WmQIcYvkIc5CIQI0h82+J&#10;SSSKiu8uIJqI02EKuaiM+5aAEJEI0X0MwvcLgJEN4X0vqJKy8KQVaI4N8KIX0NGKMOcVwIw22AIu&#10;0JaJWLoJWpeISIUtoMILgQkvURAJScyJuKWMGMIPWLoSQJKOgJEM4VEIO+0NaXiJWIkN8M4L2eA8&#10;KIEJWN4M4aqAELYR0ZAHWJquo0qH2M4YyJ4KyvWKiyMLcPWN4OgeaKER6IImeKyLsIdC8JSX+I8O&#10;6UmJmP4NaSWysMiQYLYjsLcI0M5Au/aJ8kIH+MwMSPKX0GBE+UW8QJ4KXCqJS+YHqL0Ji9IACXu9&#10;kI4hKPYIM9SHEBNFqU46CIsRQJ4K6V6MSR0OcrQ82MKIULYkEGyXEdKHwxGKmM4yY9y7yziYOOAe&#10;aPKLkUe/hGmW41uIsNGkiAWN8uEIM4UI+JBA2IcmkH6c0WWOmMS+MHmeSP5AUTofmaMPUOm1kQkM&#10;SXifm0cLUKIJWO6L2XEFhIIEzIMPKmMJMJO3sJ0ewKIKE/oI87UQAI0VAKIPWbiJ4uGJKOYi6H0O&#10;WJbAoHi5UIgXiq6AQP4OcKEKyxmLccG/yq8NCKM0YAKPOIIPeN8bEASM4M5E2LcmoR0csQMt0H0J&#10;qMwKEQATgEVKWJEywBOSsOHD6/PKGIcOY9+AOR1F4MWxAG2QkTg3XAEH+6w065eJ1J0eAwEIEkS8&#10;IIILGBGV6KExoMWTAnKAMwwI8ToGTL0YoBXL600JK7oJmN4O7JwIMWhAUVAJqooLU1AtwJSTAYoJ&#10;WOS/rFnDMMINaUWXiKEL6PINSP4cQbgIce4NaKIe4N8O6PLK4oaAQrCI8eSKyV6KWOgPKYQJaKWM&#10;4mo+kHwK6I0p8SeNS88KmBhOGPwIgOSMwdOJALoXjBGIcPWDFOhHQTo76lOagJSLgJ8NqXjKiIgx&#10;KIwr4Ki6IJ0KyMwoCM+NkviAFHaIJFWtAJ0R0JXC4IU9OH8I0gUAALYLgOYpkvgI8Lo1wABOpDIJ&#10;Kd4I9EtIiAIBlQUmGLUOcO65LN4IcUeVunMHsuqIQNqNq/uBKrwAIX0U4ToQk3AXKPWU0tyIcWgQ&#10;AL6P4fqJSi0I8RSH8TAL7QAXOnmHwOSTgIkMScGo5K4OcCBSCKMJEUCGbQRPKOmq2JOeBKIV2JSP&#10;KKIvwJ8B5SoN4WgNq7kMoOcSWO6KMTOMom8IhITA1O+J0PAJakAAKQYXiJqKyQAToL6MSToo5Eq9&#10;K/8XONqx7SsSwXiUeJqGpUAKIOSXidYpCJmNGPKJEOdKsIQmifCIcQBMsHsKylsKiKWk7AqAGVGJ&#10;uJEoYIQLoPWlMlaMIKXPyJmJWP4PWYoeSNqOczSH8KE/FP6AJIwIcN4NrI8OYPLFIIYOcdyL/OoO&#10;GdGIUQYQAUqs8I5VGHssGJO7aAEJ8MSLYfml4IFF0AKJ8PK/Y/awTP8KjQcIob8KjRPPsL2OZVuJ&#10;uuuAg8AhoYCK2zChmLdNmNTJAH0mEgWJuMSKyOgYoMwUehofmL2jDRhDeP5DqH5EMpOIcK7C0M+R&#10;0KMOGFZYiNGo5PEKKJAnYOiMJYW5cABYQJrOKAONqP4N4eaMTI6Ig/MAYNlV0NSPeb2MJKu8AIlO&#10;QK2L2LgPXViJ0VWTEJW0+ItZuOm+qHoXjKceSJqWgX0M4KFCQH8lgQMs+IITaJayhYuIdReAIo8J&#10;nQQYoL3KCgaAAyKJaLoNGUW1kR0VAw8GWvaJKU4WwIsKETo1kEvbmFxbqPLEWL+N8SsnGIw62J0I&#10;02GJ4aSI48cL+P4N8IkKE4cIQ9iAKJqP5QyJuP4X9byk/a0IdGSPeu4JibAH2J9M+IgKIYoOG1aJ&#10;0JrVwIhE4NSI0P4MwOgNkL2feKAKMNq1QN4moFFdyyYLlLc2CIYKMMwKywsK3G3JRIWzwLcYoeYW&#10;4LgOGJ8LpB0jEJ0t8zUIIK7QKAIrUJKMSJWL6ZgGq+JDiJaMSQAOc1lQ+TEYi66JgJiJWMxZoHcO&#10;gU4J8gqU1ega8J1YAJicTBUVjA4gQLckoMiJWhgL+7ETo34JPYMNaV6L2IkLgmKKRN1H4OnLcKzI&#10;yALM0+AAGv3WQHxbWAC70H8KzTWM+hYIYVAN9LcLYToGhhcI1dcOBPoNGeA/qELhuJq4sbmcAIxB&#10;+I9U2HqPKNksMjAOBJsHzJ5AtQIJ5MCAAsoVinILcayIcakJmKyO6yAIuIwOYNHe6KQI0eAm6I5i&#10;SAGK7JgAQb6NSuyMgMiI1IQKRPA/eI8OHBIVjBNiWLaLcQkLpKRcIIcQkXiL22rgDOu3CJGIVaQV&#10;jLcVBRHaAH2XjfKMiNGX0XiBpksOgN4OSfmKMRIKRLcLlayXKsiOAdsHqLgv+I5jEHwJqR03cNaL&#10;2fmNHMKANk6AlkiHhBcAk7sWDVMABWU3cBxmDMkLUIkhiHyV6piIMOSQAPegDg2yeIRlkMoNqKWm&#10;wMoycJOfmLgwUNSo4+IoROrTuXKzMXYLfOsAGGPnSXEKIV6eawKHy5QMot4MoMxmkHkJ8QAxQHub&#10;wH9lmPW9qKiYeJ4MwzqHzjjbGMIKJmoIFcSIggqhsI8KEdIzliSNkKEJEPfPtEGIMdeIFokIU/Lo&#10;YIUlEKQNwIYTolAHwJ8J8KzlRlXCSAGWYI4L2LZe0ACI01GoIAU0wKIJ8OcL3H+I8tqJ5ZHBaMo2&#10;sH7W00wP4JFW5VoOmJqY8IJP1TQJKucM1p6IIOhY+L+XiiiJKLoI0N8PWkMH2MSL6NqKMuiamANl&#10;nhOHuPLPS6rUibqItn0zOKAOGN4ETr4Bdr8QkQAQYYoSsO6lIKyKIhOK3pMHvQBTTHQj4L6WJAfP&#10;tqkHzCiJjChXFiVFZPZONH9LMQMU5M2KSJASWOYXjHqAoaUJm1kgq3gU5a4Ji4MI8hDfwH/BkJ1K&#10;4OGfmOZLcPfHMH7m3toIENkNqUXZyH/RjMmI9WOAAMTJ8AcP4fmJEeAfMH81lZAOHKWEVAUKNaUI&#10;gKMNbe4I8NkN5TcI5uFqfFiAMQUKiKMIkboAHekH+ncJTrIMJr1rAKiJEOGTgLo20JKXiy+ALmGH&#10;fEhFcHxAQMoksQOINc6NrhWzAJmTUQMXiI1PIKBdAAOOcKIQkOZIMEyFjxEUeVAeSLYQZJPXkAZh&#10;EPWKMemUQJSV7bSM4R0OSP41pvwKrj4IgluLdUq/bpoJ5vhDfUAGoC3yONqR0smIwfmSsJ8S0GsK&#10;aIxqGALJ6KALYKMMSWgmpqyHzygZlh6KiomK2QEIwGxzPvC8WQNaXg8V7hBm4AZI8PbioM/ABaCI&#10;Nl2HYBZz2UWqYL6eAJrveIVIYH+7CJu0kaYJPNvEKL+QWQMU8KqgqzmH2LgM4eaL2JEtOHwUGJ1t&#10;WAAOgmQDxUYASWgKNcPCwATrKNGP5oyIcTo84RuOZS80ibyJPiOU4P4PKUw4gLct/pcLYOcPLn1B&#10;Dw5b/cwIEMwNaeAeAP4juJP0wJEIYpM6rShPG+0pAH+K7ycIIPWnEJSO6+4MoKELkJ8X0RMMIPeP&#10;ePK1kTB2wJqJ8U0L2NGmomfXCH4tkMWJrtqACP5FqBNTGXJIuOnghVtCmOgOAf/RcnwIIN4p4J4m&#10;oKEbWGewWJuV61lEIAHg0AOR+IdxsJPJVdCJ3h4H9kdroAGN4V7DyJKRrTEKQLougQohpFFWuIIf&#10;mL6V62IOABz53SoB41kvtnFTu9WIhygo4TgPWeaU46mH4qCuCLUN8OdNaAIQGQJzSAEb4KiPWMwL&#10;gXjuqI4LlibZEJPQAU4JWhGH8K6NqgrzcL+LlAUSssZXqIJpqI50MHqMT04H+OZysAineJ0M4eAn&#10;qJSJEPKNbcb5MJqQY4WHqO7kdXsABqaIgkqL+xYKi8aIdGf8gIYiKIQLZn1suAeV6/q0ePSKyNku&#10;RamIRbxWeIILpTbQwJvXKJa5PB7YGALrYvQKv3KVjVkqC08NX5UACgibkAFsXCts6AOUeNGQBkCJ&#10;joUJu1ln4maIEO6Gj+te+VBhhfeAjT2HQ93M5PmIc9gOAoVVOI8M5lytKHuJ8OHO8H99IAoL6vOJ&#10;vY39YHyIkxIIY02IIL6IA/4E+4I+IMAIQDoU9YYC4dCgc8okE4o74sBYwJ40JY45Y8/JA8ZE1pI2&#10;pMApQMpUCpZCABBH3Jm0H5o4ptGAKHZ0854AZ8BqA/qEA6I96NPgDQn8EqZLgfT4k8qM93dVQtV6&#10;ABgZW5YCntXwzYbE+bJMpdDgW7bVSgjbYgELhaDTc5E8QpdwTeaReQTWwZFneGMFX3tBnwG8RfHZ&#10;i8JVws+shMJQAqVDHqB8xcAhSnJnaeD8wB5A/MIBNNSLRU6YEqiCNdpgJOJhaJdSHPt81An+9N5q&#10;9Ho7FhphvHpo66FeQGuVodhhsNbQjo+hRAHuohk1B2VP2wv3Q538EGNDEOp1LRaNDoZw6vZdwpfr&#10;RdXR86ROLI+ZhSqzLsnSKUnDOnI9yusgfT5nQtDVsm/aELUdrlA01bVooCbdQK3TdJ4eb7stDTRg&#10;bEECtWiCXKVEAGmRFLbnOEMWrqjxyr8mB0xpCjFnYpDPtQhx+x6yziMmybqJc4kMIEpCXNGpTPqU&#10;vjJt0EcoxodLVqRAr2HUx0bs0qKcKU4jQpc1wEMMvzqNWFM0poD7RlxN00hS4jRxKoSoscyzDMAv&#10;kCuoQE/Pu+60K7DScNC+6XJgwzYQCqbNP+nCMROmCsx2BaXHNTCxMtAr7xO2DYOo2CptgtDdHDU7&#10;mNMmDyqIvzNSUoS0QKqcCxOpDdSclD7xIhExtDA7EA2mCkKQ9zQsmEFkt+kDYMmmC6qUeFpMI3Tv&#10;g4E1sP8pShTyi0bw00KYMIpVkhAz5sXQwDJx6frqMciAVXiyaXJdIx/sIpCsrql0sNDG8sBZgJ14&#10;GbeChzg6smjhTPuIpTRt01abHE0bANCwj3Kqdyu4ckCYNGyy0MUxckIQybRuRlAKwLgZ1sM+7YNy&#10;gVYH82D72keCcCznUWhCvl6Z/eqBNqnyYJxoCXXYpC6rRDUYG7p+XLI4iXL4+7qOI+8yq23TqYeg&#10;UNQ0lzDL40KovvDSkZRXl6UMsiouIuufIQrq+MMiDYRvlCptHMbDQK/iUJgmExq6mEC4+hl1x62C&#10;sqU6kTt1B0CqyvjoKUb3MSiEd2RvXLKKEybDYy6kCtCz9RtNjh+KzxigKmmFPtNm7VqU2ClKRQKH&#10;LP3SEQugaCZIADCXZwbXMnLyhNgusKPvMDMXYqbJtCxy+R+3kmrz6TMYy0LqKQvzAPuz92McwFQt&#10;Ony/OhYJmfaYn3wpCkTuo+6cQLKYRfzm77wpjMTrsSEURdhOG9kgZuRAtBMHqkNIcgU4h3QLqYHM&#10;Ug0J7jLI3JwYQjgJSYDgg8TgiBo1gwBOqkYD0J1rLRWkqccLWgGGGZYlg9yJ1JEEMmYAqJECsmTZ&#10;AQ4yxk0xmNKuVN3BZDoQkOIjAx0EIILWJcNyKBUyolTK6Tg8JmnMDeEbFs3RaFbNEIIWhMZfCkGj&#10;NCXwwiY12OAAExUzB+igJjVEUY0LtTTH3LqmMnBujoNAKUmMqZOExpEN4lM1ZWTqE4igNxcpfltl&#10;CVwXl9ZiFWADMIcQvxey8oaNgsEmQgZQGjPCmuCBLi/IMAAZMz5LkNIONGDCWB1CupjHHLWWx7mz&#10;FkWCbpMacyEGaJkZpbAJjRwsKmeFhpQo0muW0P4vj+QRS9JA98rZUzdFINgjB1SZiiP1IwS5lhMI&#10;nEILqYBm5gDNFTmsQJQRLCcM3kCRg6hUSlIrkcUJKcKZlFfROCSfx/SfNULzPEArJlln3mkPyR4/&#10;mbt6KMdQ3SYSEGWQoWIyZOgOoBggVMtC7EVkuRXBBphPDLUJKQH2lC7GIFMQ0bqjhDmPEgMMdRMd&#10;CDXG6dUrQyBWXTFPdgaYrpLhs1DWsUhIJKCkQAqQT4qJujRoFXYbAvhaJsGmM0V2l4C6cFCcm64o&#10;x9zZkOKzD0BZnzAUYN0YYxxSExmfT2ZAvxXV2NTIQxknCB0HInBpXs1ZMF2JjJggEyy/TMGELEbA&#10;pDN2JRoK+g49yFCkA8sk0Zo69IYMDNGhqRa1jqIOqOAImBqxr2jBRaVCDEioliYyYCoY2TJzQsIA&#10;dAqFCcGGckZAtA1LdHQOaQZljmjqF8L4aNrpIEikCuKPxdlyXdqWIQY4Il0T3LzsqnQfyziCWUuq&#10;vQ3Q0LvWlBQlhdA2KoI9aeN2MRrmWLsRPIQehgC0GEKmhR25PoCj8ZupQnzoSDTqKMuwjQJypkut&#10;rf0o1gCCJfN5GS/ZKCcK3uQUS4kAkek4OIZalYEicGANguxDR7i60OHuS5ApgFVlETGtZQBZClQD&#10;IxTwzBsCXJTKQZpsRBmalkJwlMpV6QEXYH2ZMqJnzRuxAI44ohnzCGEv0AEy2BCMNkMwZNByGjHF&#10;TMM6pv5CETmEQKV0z9niULlPulgz5OMbV1KqoUzFVL7FGoMPw3Rky0UlNcuAzBLo8Eie6URlEJwP&#10;YpO+KPQijwCqkIcaGZI/kxs3xOAMupsEDgu0oyw2BqzLT2K2bBjJSEIGTNWV1IBKG+GuXYg5dhaN&#10;EALNHB4cGgHho9vgQ8hTIh2JjYyuUFeu2skGKiuyVBSrzloh0UCp6BTIYKHomNMecyULsQKRDJ5C&#10;HkD+Opi1HpLkTmha4UQtBkyxLWgkwoaNGyjarPgQ4Um6xg7tLQVkrJukTl+SmZpCjQL2IgJgVMwm&#10;2zMG6gOQopRuoIGENGYa6gAMvldJYYY+s8iiPBwYAFG8zSXGwQoaNlhfL6FCIgXwrpmjQrEJ8nwo&#10;iSSQYDIQe5G4keXIHPcY5CiY0KG6OGbxlBSjJmaJxXPBZeTwnURWlhRRplrLhIIVkrpumMlZQgmO&#10;8ZfoIGwsWXlAphjLHjIVFIiV4MED7aGAFE6ATqdFAJjAA+aC4IHlsgU8J0EbowLqVk6BU0blZMkS&#10;hY5KC6mWL4uwpTGCql1WteNlGi4NpraCP8rqMDDFoOozfa5Qo2OsNMhomDGyhE48mP7YhClgldbu&#10;aZKZk8LwMAWUhjLGWeMsUh68PnseLuxYyYQlxmjLGf4QSjzqlVujvNDV0AzxyMc6JQVmdaGEmFCj&#10;KSAqJfjDVKAE8Qgm0LcO8AAywtFFiUW8NNQIBJUzAGfNht0AZkzoEQ0NHsgXPUemaRORCquR/mE+&#10;ZvWkgxk6wEELqsGfwEi5JAonAupiR+gshAowhCimg1xAImAqIywpArowiYZg4HLhJoBcQr5FY2Bs&#10;Anh1QmBm7gIBxNYupNZE5MYZ0FJlA6i0Ya7CAf4viAgoyDAjD0YAg6CRYqK8ayAnw0I8JZahQoTk&#10;Ynw6hdjSI0zPoAYro0Zm44wlgHUKDSgFyOr+oAK5Yoia4nwwyMwzCVC6o3S1pgobZgIFhFZKa+Qo&#10;xApuQABiQyY2A+0A4yD/AfCOAAxAomDpAfaVBfYhBmZm4wxcovgqYvzLYl6GwlBKZMQ1w0Zor14v&#10;w2BPQvJG4+6CBCgqamwBBfg9iv4140xuAkTYoAxZolBDRqwoi4QvJl775kpXQsgycOqtg1xm5MYw&#10;CXYgR6wejR4vkWY1wvxiQnAz5G43RNY3UYAp5m6+oAJDSPohD+Y4hNZKaRYiCMYvLVBHr+aagBj9&#10;wfoz5iwr5ArQA4grJAJlA0abwAox0SAizxYrLUYAQ6gwBMb4gApwUQ5z4fwz8SoiiCAVsfpBwrp8&#10;Qp7+b8xAotBLAnBwoghRC7IjBdjUQ3jmwgiTArYxwpQzSZomBFY+8MQiA8JE8GLF4oAwwrJAsV4o&#10;Q+41QpgnCGofYtCTInw0ZA4ywro6BGAz4mAvwb8nSOz+gf0JwBT9UIQzBlhM4pg2AywywvwiBm4z&#10;8kgyAyxdiCCOQ0wiBE4rplhKZMYqJE4z49xLARcsBm4x0Kgf0ATiAAY+IkQ2BE8Szc8VYAEUwAYp&#10;UJLG4fBmJe4r6kYebHIfLkgAIybK4o4nyhKOYe40ZFZCCpwkAnArLLLjwhRAJcqqQvKLxEA2CYck&#10;wfw4kNEwwkCBIghG4Tk0S2JniGhEAqIlxaxMZAopQiA4g6A0IrMTArpE8RIhB2Ypj5C/xNYyw6Au&#10;sGQe6bgAYpByAgQ+6lQgRjJAIz5QYnhMZCBUAoswQAIrKe4f0WIBBDTJYr5jIqY90QQoxE8JhaRF&#10;c2QsijBByvxHo4kCQr8dxA5aw4gvhx5EBxQfqUwrYzSgEKxHqoIhBFb6JHotApQqZDQ1ZtofIzQ6&#10;hKZChAppQkRiTXYFaYZDSjAsRdgqJDUpIrYpUSIBJcYoQrsZAoQvgRNE0CEmAkAwkGgArJQr5awq&#10;Ivgyohk3ACQvk9Qfo4kbDkhApMbzrI0LIAMRggg0IqYrNIYfbZAyEbLvYAUkAArkQzDiYwA0bKQA&#10;9DQhgiAsQ0ZawmRzQuseZExEBlC4YkBA6jBDRdjkAlkPIqY6iCBIYhBdhmYmR+5Gkj4vIwkhAlhG&#10;9N47pGDTonwxxliYaWAGC7YhFLAeqVwkA+5vI5BjJLA/J5MJFKQvIwwH1TI0Iuq8ZiRKYrI9x8Ai&#10;zz4BwwgiAqaaEFIZwwguoqaI4lA1bPYeKxJaQxxi4u7WIfovxMdBgigro6kMkMi61IwoLzb4sKrX&#10;ofA2BtZpBHoyZFYZNaI8JApG5G4vwwgz7pgqpLEiIfcqYAhAo1o1wupQgjBkIvInC88oIfxew3RL&#10;AzVHwojzIlkkrUgkCeYiQ0M5Af6NRHsxogy6YlES4sk34jAydPQjA0IrpA7eREFJ6DIr5DRLtY7a&#10;wokQs4of4wzrQByHghhAswqU7eAAzxYqL3YATeouFhY+Ylw0IywiAro8NgYfKREU4vIupSYoBpML&#10;Qg1PwC4rJLChY3Q+4vi48GAvJjL9IhSiIzAxysIBcPgAAnBDQwAww9w9zI0F6CQ2BaxLCRZygvJv&#10;rHB9AAKho5AlxNc6A0wrKCQW9tptQhTDwnlX9moBKBQvLDEW4hh5wA8H4kBLA2EhIfZAKW1CQxww&#10;wz42ghA4hKb+IhRB08wfKuIljgwkDbggQrpKZLYuBa1DYBg0MFoG90K7QqYyyCSjFOIAEERdgwjr&#10;EpAetC5HrfwA9joy4zE9IghMYrMUKZYBBAtEYf104og8Ivz5YfxByeAoxm4zQ6BzR9oZgSV6BHIp&#10;7kwAY6EwhVQgg+41Y2T6s9Y3g8JMZFc8QkFI98goArruYoEYshpHpBxCg9LPJ3oyEtZEApA4gwA4&#10;g8LvwvMpwfTPA9Kz4z4vxYIz7j7qwyA6hjI4irIqIWWBwZeCArt2AfpCiVZn5Konw2AmA3T6Agz3&#10;AhlPABLsNNQvI2CW1vofkz4fcPNAck4sgwgv0LgA46hA5ANCwsItE45dhxY0xBwww8Jdg+4sQpR3&#10;w3Y3lbAp5DQrsmYlh4oBExkkQgw4hA7/QsgtCy4dY0Y1YwA3RA4rowDQDUoBEi8IgohE49zFYfKV&#10;gnkgIB4qJB1PYBVSYf1qQniCE2IoEswAo3WJgBRrwf9p2K4gwlQGR4IwFFAANZMJYkFXoCY4lFiC&#10;D2IPl1jAzEYhApSKojFR4CqsYhkPcUAhT5uFIh2KofL2whFJ4yzB4n0Oolw6hYeMoAdzpDU+xqos&#10;kE41yDYurMQAQnGIeFwfI3WCwACRYxw6AzSFgXeZQJ+ZhdgwBE4rJlDmY1w6gsVoQshm5G5CBCkD&#10;Z2JlCQZn4pQ+4yZlg0aW1jAtAqIpB0gyC8bv5HptYtF0IG+cC7bm4elqYixGGaI5BDQZuf+DgrYq&#10;I9w0aDef4ZpKaDYF+heHQfuLggQ4gww1ZFY8JHQnyCSc4izKgtQnA6FB4eImCCBfIoA2AwhRNnmM&#10;xEBDQ6mecCriY4g6klICS61GYesiwuEkdnJHsBAr8M4r40ZiTJqqNtQoEMQwArLDYizhYBQ2GGRm&#10;6PKm4gQpQqJlBlmNAsgpAwkIYAOWE/gfslZEBfDN4e7JCEof+IsObnweheIFU3Qe4yZjKSIBIw0r&#10;QiS9ohEeI1x/5HrIo0xDonrBoARAJnhKwyCM8ygh2UQnAqNmgAZm7NgA7d7YwkBGGKAAwvhByggr&#10;qCVA8LunQfpMemFeUexdmMmRIsiQAoyhedgfUcwsjtCmYoh7ABJXYhQ86sWyYflj40wuoiCrYf06&#10;xG7QDVIh1m8iSQpGlb5lAmAiAqIyaWzqY0wyc1Q1zQA1YXm7AXu7RNchwlm2eWovIpTzDpN9WiA3&#10;jmogT6WrQzBiT8kqmUIn1pYA+nIAxKaEAhTCcuQoR/Ysgz4z4upm48N9wilW4CgnAyw9xlhCAsR1&#10;4ggy1kogw0JlBE95w6jaT1BG6jGOJANfd5QuKBoyBugvI0ImSjDaIhYhg6g0IvxE6CBNZGBiQwmR&#10;rQBCAPXG0Fpd4hU6IAbDuHgAkVQAlEGOgjFxAhz4wAWP4rpjNwI3VwMuJE+IgyGuoeTOghziYpRp&#10;aHxxL49YvIagtewfjWYBY1cdI00cCE4iBnhdgaXNhV4kBApiUFoafOYmQro1YzWb41xB1XY12xsB&#10;TiInwvlVooxCGP+pEs4nAtDyQohDSL4AI6EohVorc+xPAgwiA+4rovxjJAtyQBWxYiTIw6A0e4ir&#10;QgQvwqIuoz5m4lwkgayBDWgB11Bdg1YqItBG6FQeEngupjMC8PpZZvAxYsQvxBarwe5dnIoBbapd&#10;l1oeomBlmeqPgtpdlywf6xCgLagjBsdmwkUrou8cQoEeofeEJlC84pQv1ouoYAiTiqwuD5MIpHoO&#10;vePb4A2moro0I0dyh1YoHTuhtg4r++RsoiQrJm49AzAw19fL8e6HbZ+vgkE+1bggQ8hVl4YrYtBC&#10;BFdhggQzVmIozAofFAs5w101I757wnx/gihBwwhjIiGG4DLjginfwewpCFgpCaGFofwuoxy7RoFF&#10;YxaCGHwg3dYAm1iH73liwyBDghm2oBwnBzSova5o9dw9gwwuo1ZBwpRjIviRd37Iwz5NcagBMpgp&#10;4iBlhDSCV7gfc8YeAsWyCCgzHVpGElwrfTAlg+81jyghIhQrsdQd6u0GohQqIrpnQLI8NAgow4gz&#10;+ep6COiwor4mAzWlYog2A4gswhDLDXwiT2YAkl4AJKZAJXwzHtWGArfQQkRdlQIpPvAABdjp69Rg&#10;eIoyZG+3wgVDyigig9zcmY4uAmHugrwr/dIpQwxiSDY91AOHYusZgAEwo6iWxMdq401bplgiBdja&#10;d1JaRNYw3WohxMY8OcfLgA3xczq5RHtuwBOw4BIpRKZlk2HgwgxWpEAlxG8qwljIA2Bw98z4YlAl&#10;xCj6wgD6AMDfMFf8HfcJeULA0NAcPAERfkTBMVBEXhoGhL7g7/Asfgr5fsjD8liMnADqlQTljrlw&#10;XmEZjoCmgMm0nkb9eE7A89Ak/lTqnoHdNFoc2Bkbd9LlgTpFLd4NqUZmAXmgCn4EfFbDNdf1fblh&#10;ZljioJB9npEdetrBdtt0PAbouUhjNff0DAMZeN7ib8s4Pj4FvtuoN9odretZpGBqQNuDsyFwuTov&#10;oay0XBDizVXvASz2MqV7eN4vD30wU1E5d2rwMlD851AUu0nem1kLt3GxCG7vEudd/oeacVlcvF12&#10;YvDz5VXjvKebn6Ao6WIzwSrb4e3Zmc0zEZorp3YQB3jCvljoW9AY9VBbPtzF2qtdDM7eCD+zm/FV&#10;zGBvFZjqOsWj67MgdjENijIFQS0AGmfBoSQenKcr6nLxgcvDrsCjLsnszCroWeTMJyckRhTEq4NE&#10;srrrwqDGsaoa7OcrMEgUvDGvk9ALBPHT8HMa0fI6jJwyEX8iOFAi3Kq8Kyswv73q+xqNqyq6kLwz&#10;iBwqk6htWdzmuUzC+uqCMxSEcKyrKjMKu/HDano0x7wqFc4mpOcCI7Cq3MaqCghLPirpyjcvom9Q&#10;MJDD6NrKqs3MQpsyRw0Tvsw7YBLKuy4MwuCgwqu0Nx5GaoNFNyrxmkK6IbHDEPDCsNzc7qHIfC6t&#10;zckK3OcvC4Iy/aPr6k67Iyvs2JDCoPWG5y7L6fVkKbZB9Kut1BsQDlom9aaoT+hK+qyvChw+5wN2&#10;8vA33CnM2L+wMJpHTbssCv6QuuoLygqq6QrKjtPKW6strhCqNqurKsudD8XJ6jaOrK27cKRYYPLh&#10;JSKrwjaQ2WnK3YVDbJw++VtoXeCcsCzENo2+jMPoxsHhIEGUSsAK/to2pu5epFvA2zDnOqsqUZwv&#10;rJxmu0KmLn7qwrCqoO+uzMNwdqkJDN1l3gHOnqznGpAAjqQm/q83NEoa+uujM3OKcq4RSra8WiDk&#10;3Maty3RGcmkTW2q4Ls79bIfGb6L+6+Oo+p6lzYvqrqvN0P0lMQIsbDewKGnItcYFvHNU1jAo+sqr&#10;14r8PrgxsVIG5yoR4xENoystDorLp56QqEPqzZaOrwwLoHPeENrgkLMOuxEtqHwrDJ65yTqy+lBq&#10;H17oLtNmzWWxrJsbayNn2oa3I6oKchH6rfbir7AsnM9XAGq67aW0zqzYwMNxQitfImvDEKRNy8Mw&#10;rMKudGfJI+jtKofLbMMauzReSVJNiHykE5PobE+iOCNkZJySeBRIy+miLwoND7mwAl2dcR866M4G&#10;ENMCyojJGzAk5cKmxwrgCaEhI62BoJ41akDNilsqpdmqkFKucJ+5X1BnfI2UNmRcEMkNKG5UiJGS&#10;4QaIiKmJDhXCoaOzD4j7ziEqwHxAsiK9UEnXLcSF9ppjkEDTYltCpfSylwW0T1N0RgAFZdgX875g&#10;ShmTXgY0rJGykDXjsUM2JWVBlBRwVdfhNCNsvG6Rlwp1UQkjJOb5wpHS4RCAAXg0SG4sFtOCZpQZ&#10;1TrkdKgWVrZEycl4XguUj6FTMODIO0hGZlgNJxBWMeVwhpYO8AOqJBJcC+yNJo4WJwBSOs6LkXAp&#10;CMy3I8TM+ghqbC6lfJDB0miliLtsLsdUnL9CPn0KyRkoJ4ScnVfAQUjJQ4gk0k4T08JVQRTnQIj4&#10;ayESRiwncMSeDYiKo4KQUgt045wFwWWSc/RF0NrNLaaI5hB1IkHLgSc+hHWbEVRmeFuRRXCknKuY&#10;gwKbmkF2OkCiSYCycmNLghuippkZvzQSU1sFDTdnXomWsuxbk/EjNEXAjaGzEFDLwRkjJ10cHXNE&#10;X0kLMjnG+OuU05xGVDEJaQfIvBZT5F/OcluKA+ycEjMRRs2LsCOmBI2m6b5PTrl2BlWEuDVxvx6P&#10;UUgk5iCrmNLwgQpqWymtrRGfQtxQyQpkKGwIA5bislQTcG2wBgTRGxLglsk5cJrkNJC1wrcgmUAg&#10;UHVukSCSlFLd2+ogc04rlbmKAmW5Dy1GILWhsk5bjdG7r0XAoZ9C7KyIKSdkx8qyJuJOjNc4/S/2&#10;IJ/FIuzSEPpuPkjoE4NbiIbe4AZNhzkNvwJ+RsxqOC7SOJORt2BQTqkbrIzKhYCTrjRu8VdhRojE&#10;EnWqSOc4IgZ3puk1MABfWkIEKGgSKSW3WUGIeiwqR4UXlfboAMxqHy/uFTcXZtkrhjlwNiSdv8uU&#10;xNIOqX1LZoiMmNOcTlZcRZakPtaaa+RAzEBcxAD/ESyzREdXgVekgCnEHFTYDTF0UnpEqKygQ5xz&#10;rmAEWW74iJOUNpkwW4AjJIU2JuU05chZQ3LD+Tcc6sjJpbETI2hUjKy3CsRWRVohK/zlXkKWbFZZ&#10;WUtmBcKhWCBA2wT1Js6Na5E7VE9Ls2A8J176j/kwVsjZbioRuJ6SEuFH11EfaRKooJTUKsaHlBYg&#10;efSHx/cAR2rBBy8SMIemwpuFDlLLnwdcvqM8UHKjmQmLppMwkfiyQWfBGy+5xK2NjVhZa2EDKqUg&#10;8I0taMmJDI6PxCTiHFcKWVHBObvDRrCDI+hga+E/QIb4ja8CTuFWWrMtpds1D7WWVQmBISTjC20X&#10;BlhETRHhLc6gpe0y3JUIG+U7JiIxkPKzMghrYCr6/JHcYirwyPlXKgW5GayyNm+Kyx4i+pR85UTE&#10;XhaY3tyk2I7KIAq/ifpscUSMjr5CPuFI2YiQSOEZjj44yaiRNMsPPd7p4n5gSoTyASR0zBJ0PwhJ&#10;GYEuB1Usk9MwxzeZ2TvrwOqwoY3PRG8/o9hor7mSpIzJyh88KW2ZL9J+aLPjdcMgDMQtkgcyR/bm&#10;ADhdV7nDlGPMgwrKayKcENO+W8h6BEZ3OKkVlykJl6EHPCm5HCOJVNIaQRsTfeRnd7L/V0A8SkxG&#10;YLLpihiCWkGYKb2MAxgS7E5LLyEvqUeml7PCZjVg2GZbWAu2YrJojRJsRwVkoJbjEGYTYY3b5u8M&#10;AKL+0jRQA9+EJQq5oraJy9rL1kbyzJIzrofzyroicWx7lZLdPsiJUC8IwOVRnjg4yMtIqmP1eBIU&#10;N/NTCmInJ8iclBt0AS1w+TRdGJGZiHJRSkGILcm4nKrQDF9Gb+9EoKWZGwNQbMiKMyOqsIusvH67&#10;FSB8qeC9s2gDshjTOiAGjSCBnCi8AyQGiOqvivkcCTlli8CcisvHCKsrB9PFC+uYCHjnMBivkZjr&#10;lbnunmJECIleiGmQidicjnCqgOwYnCvGubh7LriEktp2B+jGmFCyj6Mkk3E3JVOViIi8MfiNkPic&#10;k3NhthkZjEQXOSACI0DEC7EcDAr2GpjRI7BrwYgOl2itjJirgfQxick5hqGkHCjMDJjEEcECDRAb&#10;Q4E+ASwsGpDJj6CQkCC+i7LoiaKbCCCCioDYjAiqktwvh8CNjYn+CvwLCfjnCQjfDECOvYh9mjCL&#10;iyi+pSiFiwhuCTjGrFiJjqq6ieikDMHYDfAdxUAjxVMFCJuDikC/icjEKZCEk2EKj5GpMIDVk3I3&#10;i5DeiXCNmkE3CgiTlCmNjykNvhHvivktiOnoj/h/opD6ChqyCqwLiRp7iKikGxh8C+k3EpCaDYmf&#10;hijwi8GlCCllktDVmylouTuzjIC+mZChkNljCJirmJCRihjrsUwZivnBCFlVDstIiDxFB/CNxiCC&#10;kZk2DYlRiCt7ACk2OtABk3HWtzoniEnZiHn0h+NJABkPomB7JVEViljriykKlloTABC4QoB5v9AE&#10;K8ipHCjRPRCVCrimwnC1iNmFEPllpVOehjATSgOZgDsfyUChpNiKvpiCmwQ5RlB/CTkNoCCdiyxR&#10;ADiMkCEPiqjAyIqAAFjqtkiXBwSwkOiaH3iMCGkKj2hsiOx8itpVPSiLjCiJkcHYEcIwiJk2GRCL&#10;qsiPiTusDnLjk3DAwfiInCioDrlBjGk2EZlQiaDfIygDv/B8kKmkC/vkknipCyxNikPZipP3hmnH&#10;AWj6DJi3M6h8M9ADi4DnGuiGi7CNzFjTFlkZjMDMECH6gCskCIiyi/j5ONuOC+sJipDMQusDBHTi&#10;kZi/w9ivikChjMCQr+iruIh+jRDGrQh6pnAECQi/y8gEC8EZu0iExYi1q/DTF4IrTvH8SJIuSzP2&#10;iJk3HsB/CyicjwjwkPzhQYjwjqihkeD6BSz+ttBhEkjdtXCpQBjMC3E2KFDPO/CMrakEnCkPiruv&#10;B2Ccw/AAjrk3SgATR2gBikKyCkFBjRCqihzNCbSNTfyzjxkyLjk2CrvECWQunYPXktvcgIFlpBC+&#10;mTEPywhwJVTdCzi+nYFzPgibC3ENjGvWjcCoJojPIBCbDrtsCIktuZCIx9MtmcGejxkPo+iaEPpB&#10;JuTkumACF4MwDViMzLC7iBvzi1zqCDiym2QBlBi+sfi7Cmisht07yXgGlBvoCIjEE3CyxHCCv1CR&#10;kZqiDlDGi+gvVFR0Cev8jTDw1GQCDatOh5iM0vh/FAh+CsrVidi3JIjsy7B+CrxYCRusEMCPjEKo&#10;j/O4LUCpIYiv0TCJkYifw+ABKflvDwjEP/h8r8AGiyimyDh8irxyNEiHl4ChimzKiBi7DEDnQrH7&#10;RnwEgAiTmkSqCN0WCaHQDsqnjVjECMgk1wDEMDC8DYm/R6iaCT0djXAVV2MEw6AAENk2DfRvCfiO&#10;jfTp0CCHihiOicqcitikHgCdirkCUlgJDYnCncieioEyMiDxj+ifhoWIikNuCzmVECDvwumZO7ss&#10;ifpwCevRi2qMxUAdiTjr2TLORs0nCtkyCM1hjdsHsoCE2TxDiEirjREtktjJpMtICBioCOrSCIir&#10;iMnYCmk3RzPwC9oSiaCciQrxiIt6AEikLluAi2xtCKuWCFrpiEkeGzEPkNmZDv2hCGsZjICskNi3&#10;HbCtwJlkChkcR/B5DnDwkgJjjawSCHllimjSjTR5ivx7MryLB9ofgDIzkEynjsjqqXh+zoM9rXiI&#10;x0h3SUE1D0GkDEDGjY1HB721h9GkTNjxiNwqj0DRC3UdkNmzPnjcDgCeicimi+y1ieuPgBC+u+iG&#10;wjCJxnh/0d07htwuxqifkWipCOiNkeCTjqqrjoEKiQt2jaiMi/kCEKiqmwEKsLFllkNp0IiHk8Cp&#10;EtjvtNkEoJitzTjGqyDY05CJlaDlEcSdlkEKkt3mCzisjrmQCEiQvmi/uGC7DAy3C1sIvb22CepS&#10;CLjA3giEjETukEiszAiPyyzsCCt/iPphC23YDfMbuqAA0ZibVAh82JutgAs7i20dkKmeCvpBD5NE&#10;AAkcNDCkECH4jx1MxXizktjXENnYIRExGZFBhlYchEYdm1WqibP7JHiB4HACpFiDxJuHACChs5nQ&#10;26B6CsnCkNkNnCjGkeDArOyJiD1KCMj+IvDapVFxm4OoAFCNtqiGiTybEEoVgHDwtLB5ighLY4Bq&#10;45D5Cmpguoi3DAkZxZh9zHjMYlFkC4SIFkC8DwjJisl4YsB/jGuwh9CjibEKymjRDr2pDsm8Cttc&#10;h90/iKimm2CmyKAAnMCHicl9DxiO2sB5IECFCFtCWHMPC1tbiaC+yBB/0wvHvgVRCaPFCyrZjTUK&#10;y9gCimkCCTjAl4C+keDfX2oOHJiKzbGDh23NLP0OCbIXjV4RB/C+4oDsi3O4jTCsvqDsjfEKz34T&#10;P2EPo4DyjYiyz3CHljlkPlB53NCT4AAETk5riJ1FAvJZPxB+1Bh+0GCIrJPhifjYicjvlBjAkK16&#10;ACEt5JibE3DBi2kZikQkCF4uAAw7iCvQifzliepcFJt6ozDTXbjRCmiNrH1mC1jAk2YTLnj0ZDCf&#10;kZkNgWaZ1kCWaPPTDa5kgDC8UtgBP0C2i8GpPJACJEiXKKNSC2icjfJ1WoAqanHYO9hnEZ3lB6C/&#10;t8Cl6FMRAftump3MEPuDFpjnY/h9Y9ybh6jYusEyDEC/m0CpDhHC4XgHwbh936OOPPC9rEz2B+Kj&#10;h9lcCLy/vCgFMUt9EEiQzWiEi7UdjRYdhEC8D6D6C8Zsh7FMCVHjlorCCHt0B7MDX4omtFiEs5vu&#10;LQCDkNtDVKGbiIzFEEzHCB5Uh9vT3gYsiaENxch3NUjdxSCLihxrB+iQjY2b5qkEiri+jYy2B8Fl&#10;xpXGB82fyAiBxgDcSxgBTYkEyHQkoHLMAAuAAECT5P2oQAh41Vh/yWi4ZfvCAE6zDq2oUzw9Tkop&#10;aih1r9OaCLq3CWIWgAxIiDvi3qB9CykDDUNniCjRD5UDjarGB8K0CIpDCL6J7ECvjRKditl4C7UN&#10;xdiell45BqnqgR49CHjGm2NCiewnxr4IiImo6ACEjRMxjxkCC/iOjFYMDlC7Etu2JiqliKi+qyIe&#10;FvDfRih5CmlcgCmwZhiPzgAGioDq2nAAW3p7C2iQtUCJi7CskPkPi3CTjME3ZiiJ3BDRKCh/38CP&#10;4EDTCrsvFkFVjTNXgAjY6UB6m2DArz7Dh9rciHxhzciKoQCPigq9DMX+B4kCGTPBlkE2DJgQ9CSV&#10;CRmzNHDoCq3ph9GwD6V2AVKm2KiaYygDPm48kEwuikBtdOBA9PU8tjC22WoTahi7G7Cd28CWDGqB&#10;s6DPPLigpVEK6gwUivzcAAQ1C5G2GFZ6j6Ie7MiPxGACauZZVlivlgYGifnCuNEEmzbCAFDhBJdo&#10;wtz5jdkZ0BgG8gQaLcUf8oCv5T6uNj4kiek2Y8VoB/5YbpFkaqYQkExBN72liRj6FFC1ihi/lKCv&#10;ioSAB7Lzsf3v2TaxkcXTh26VivrLh+DnC/qHW+1s6U5biZCEWZcIjyyS8VjIH/1fCKm2DEMXAaE2&#10;CoXKipW3DTCTigikCMpBCciq5ZjndDB+nVCfk3VTgCyFkE6olljEP4+aMVDs6IAF6FLRC1kcCgih&#10;yDcTqpWgyyErjx0wi8bkCd1lAAyV6LdK2tB9jMAu+sL9h/DEF4VpYTC4C3Cmi4D6DrqEr7AB0KqN&#10;0lHs8wCf5LB8Z/gAbDVYCGkNmhDxoMkE1EXbWeVpwivdh+9yC23ZvFiPm5iBuVCL60CbJBEEEEmZ&#10;CTkcJdcOu1ifoqI0ifwsc7gCmpc4aFSPikC7CgoAiFy4h+CMglfUkyPLvyh0wu0qsaioGZAb/aI0&#10;fOivm2DnQt0Mj5UdmwZZiruPGcCr0jCpQt8XCfi+4chlEcAgfnF4RMh5BffpiO5QgB5Z3YCh+KY1&#10;vdAAlBjnYqiP7rB+nbi1wzA2f0JWCoPm1+iGtgmFKMktk3LhWxADEPnYNaBpd5TYFkCAPyBAWCAK&#10;DP2EQQCwh+vGHAaIPmJP6KAiLPqMPWNPCOBuPO2QPeRBOSAGTPSUQx5SsKS11y9/zGGS0KA6bRR/&#10;TGdP+XusOz+GSKhPedTYHQJ+TqaSB2xJ8g+oVF01MD1WNPWpumjSYAwqVvKUPSrgmyQqfh2MPpw2&#10;uogq3PO4UYAXOe1F93e8Qa9AKGU6GTikVUD1GcTrBAPEBjFO/GRx4Qq8Qq0wqdU6HPF0ZmIAajBr&#10;PYJsaEJaO3Aq8WQEgTVUKuaoCXh3bGnBbaQzEAPS3MAUi01yaajN4LFBis3oF8ee4x3hfmY6kSQJ&#10;3B5xYEOzrZsOdmcY7mBee8cF1frOzshyuTi8ZedUijeCdzGkXuDVnBaXjcfBUZifsW/2dMuvRzwE&#10;qK0uopydKY4bBJw26hJ0hjdN0zbdJwsKsgZDDoOknTpOohTRglDAGJ0a8Ss8DSnK46CGLWcMFKqn&#10;TSvenbBM2hRqRw6CnOG6jbsc6jdLwrIKyIvEGpEvShHxJbXOhIgKnLKIGymr7bqymjutu7rdSWfD&#10;qG3METvQu6vghM0ns2pjSy6r7XBTN4QziXs5kdOqcRFETqL01zby6wSeg/QMPIIe1CqQ8DdPGq84&#10;hC+L5qm1DBNQoTNs2CNLrCpzBKy6FC08e1BgK1DUN06TAIEtMnqQFlWJpEToQEc5IVmatauHGSY0&#10;ksjStc1CkN02gLIZLs1yWzbbs3T0gLmvFjsRWMRSmBrUMmgiGV8gURKcrIPW6hTLzMCCkKEtLL0u&#10;CNpS7aR1XY8DUNusMupohjHQgudELmnFSLmrMQL03TbyenSv2Cr6uNuwSkSetNPJonD1JjcLYncp&#10;1wpoVeMB5jRv44277IM29wq/c6uTAbdk0KrlpXCvTlNQ8DMnQzacYm6i+okwS0oYvKDPBb6HJ0vT&#10;BBLojXXBMysukvCwqNK6WvAsLXNYkydC1qyFXDmaKK+3U+NuxATbCGmx5jmKhKzTzNq4yqJJ0zdy&#10;oc6lwqQ260p0271oEmjdNK6mmJtX97uPKJys2vDXWk0rSrSq69IUpCnPAhlpUYmiwxBYKGJ09yZI&#10;Q10u2QiCdK43XRpMnDbMQnC9cJETLnF2DLqMvQe9qbvbmz3LSoU6jSscq68P6FsT3/CPjLmp3YHF&#10;T3eIsnWYscyC7tvPSDJpLqkKRTxo+5Rl2HVJ6z4mE/yXOafz1qarwU8xy0hd96GVi6Fug8oyw0Y8&#10;Zx/1LrLvKnpoRsGlDjANLruRspdJ0d0wRX0RE6OgYcxBYXvjggol0rKXS8FINKUhwz0zEFfQWRQt&#10;Jyllm7IEVxngAkqmISMYg6Rjk7oYOodAoR1DwFMKi9IfZlzdFpRAdQwReoGIYOUiJpZKChG3KieN&#10;ESmSJJdKciIzZDDlPfWkicyRGDLEOXCeAoTkCJFXK4VeGIDDBIgJwp4oyNSIKeKEagrxKxzRzBBH&#10;Urhjiwt8Lca6DZAlPG3Ncbpx5AjbngcIaVERCjlF6REn1JZCjSrhKEuEqJ1CewPKqY4y8FipndMc&#10;30ixSBvSjBlKUnBXDSlClGN43RUS9FRjmOZJ54CroAIMuctJmykGuLSY5YJ1HVkGWkyYbkxZSgyL&#10;SWlpRd1gmlgoOBhZGExj7fsShETqCEKlLgeM6EXihj3MiQUgyIieo2IIU4oy5y8MGJMp4qJqCuOE&#10;JwlkxBrinItSefcBc01pFcIUucoJIiFGCKuUgsZZDdFOJw8cnBOCjFRMuUgvBaS9HQNcThcK0iry&#10;9I4sEtJSJKFQIUxwb51DXKOAFHUEB0BgUtEnS8tJgjurSIUVcmkYyNHUNQiAwSXVTEUOUicqJYTL&#10;m3i2PE7pSHmgIcWRhGZ1ChEMNcQwq6lCIHlZobFLqIFwm3OgiIDNYUnmuE/WUW9ZyaHgREbqEI/k&#10;gl3NcroBJulwlhNQQx9ahW3EQREUY6SXTURGLuns1RVzSsmNQucnCwWY0ZSmqEvDMXSL5Ioa4sJp&#10;TpHKBFZsxxuiuFpRWQgp1MSqlcrUhhnZd1rlkJwdQzcfR+FXaCQY6FGyMUnIEXisIGTxm3RAUYph&#10;ODNl6pI2ok0UyEIicCAAq8iSCFMPAaWbpx2iAlGhdevYBjdPffYRyYo3JUFuLTbgfhCmYlGOGdIr&#10;kNjjl4BXe8rhQirvfqiQhfpozNumACp5yRCC9HSDBgE0t/R+vJdgTilTADEBvwYsEZOD3uDRK4oE&#10;D5SDLqef0ONchGHXEOUmSI4dHyBUKsqaq15brTgMS6ygeyIi0k4NK98vBDJXlQKMiDD496imIg6P&#10;tcKXThgoyEVyuThFpHgNcXi9ZFkJvGmCAJChFEuteAGY4vRfyKGbgAi1mK0n6BCzBAY5RSCGFGWk&#10;WExyIk3gpWk8d45Trvk9t2vFJd2VpOEKiid75TlPTqLurFWJCjoSxO6iI0r5ATkKJwMPRjJionKN&#10;c/Q3UvjaE0ROoojVKkSjXzoPhJ8GSBBK1Flo0LykRJPngSYhSsSonQKMY6WLyjkmML09+0I/aKHy&#10;hAVUoxeCrkMU8acskCCYzkJfQkiZFDKExL1it0RMZYqMNaapTyIMqF4S6QqvxcJsD9SeZcr5eFwn&#10;KZ0QhYJejikGW2VM8CTywsMUK3t5BErLEoS6ucp1ACEE6ntsmtxc1R8BKzXchBRjUHSUOcc6Snis&#10;keA2aU5WM7koYKRQsuZl6eFVs8SclBpaG5ZjaoUvSzSIFbJNakfZekQSYAOQrYChc/D7LCbd4oAC&#10;e1UI0aUwRTihHDZNSqao9Eum6jcSIwW5yDFphuSA0qzgBmuU8Xq0gB8agP1zlAuYqutLBXCiCXZq&#10;i9E61APxESnp+kmOUYYqqIpVyBLnSEB736fj+PAZcs+ZCEGXRFlM1R3bJgAjwSgo1S1YlcZecd7B&#10;AjUFOPSQ5c64edkSYmC/yhXOwkxLSeOb497d+JH4comi0jXQGVchjcSZmYnPJIpHXhNuSAGbYPnX&#10;fVD5IiBH7ctMBjHHQWkag6iIBR/BFj8NoRVfDgLOoWlaRt17AAxzTckxtyrrnZMCT6xeCmLBcIk8&#10;q54C8MCJiYUmJTiwt0MQuE6R0sTgKRBOEAtrZQkC66aNRhUSoi1/wI//VKlpGbXenqNULSLwiiQw&#10;Ncx+SWjYAMS6rWLmkcHwYQKqXOJ0YmocJsq2NGMcLwPAJ64couIoNKNQJwu+9uBGNc3qHoN0LCU8&#10;YOMQKENcRENcWCPGliPaOONQMuKcNuLwKiKEt2NcYmOUN0woIYIYswLgM2LCOg1SACKcNKLwXOK+&#10;NyLmOoOoPGKcKQ5uIQXCKMZiJo82NKa+MQREPAUsUuPAL0KYN0HJDW6GLmzGIEe+LTDCAGM254SQ&#10;IMKEcULcveBWMEeUMEXO6kIwNuYmKcOkLSpI0REINiKQJ0XOWkKcDNEkPyJsKELC0IOY64TMB/E4&#10;KcL0wygAp0LI5mMQZiG1FOt2LsLuKQK4oMI0PAPAqOsSXOUutm6wAAWk1YKgOo7GKZDmlAAQNcUY&#10;MEZi8uH+MuPAJoNKRONQXCgAt2t2LwjUJsyomeUYzdGw4sABEMLg2IH+Ses6LmPGeUgApUY0B4NQ&#10;RwGojSUKNQSefSWkOoLOs2BFGwQiokLu8CHoMuJUJWcwNo1+IQu6HgNuZcV2LcPGIUz6UuxIH8ci&#10;OOKit2WCKMcIFhIsKKJs6c+sBIKNBG9uN0K/DQJAgMuqL0lWPACLJTDOIMGdJaNQ+mUvFOG1HoS6&#10;K4BjJudYSiMcOkPGPGOUWkhgIo18I0wpFIa+SSJEKcKcN0oiIENdBYAGMuLSkaMQ6aIgxEH4McVU&#10;IElSJEKuKut2Zs32/CIoRmN0REliik5CHspoIIcONUywH8LDCiLeLgaiNUIVAcXCKyJwyoXCy6Sm&#10;bqIwYmViNuBVMO/6Ig5GLuh6IwNKcIPKVCcIMceVMOBUKuXDKg/UIgOoWUIs0mI5JgAiQ6yYIgME&#10;LxNQsGIMmAIojWKqQ2JiU8WCOGamACfoKyNKKiK/CaLdNEbgHiLDCoIssyMYZUSmxfNaJtLuAItG&#10;w4QwNuoGKqWlDWHIL0uMADNPNVFuKFBgNU+8LuGtPCOU4M2GSWIYIURFNIAQMEN0KRLEIaIcJwvM&#10;MymbLqHmYkNiO6guSWROUqIgKyqUIIpIlmOOKdBIKEnLKvOcAYcIwInMAKzkrCJ6czLGH+XONuKY&#10;nSUuLwREIY3KH6REK+KEcIJmJaNQKYt2nQJsdKJjDmMcNcZ8nEAEXPA9IcIlFYJMLwd6LcfmW6PG&#10;0YGGM2VuLcmiH0MED9SQlWKjOuM2WkuFQUH0wUAGVOH4cSLcOpFaIELCRPOaH1KQHvCXQ8tuNUMu&#10;NcKMxoIMJwZMPAWCv4OOOoJ0McLOVCMEOgKiOGPARaENT2KRBJNcAPEaJireH2K4S6OgKQRAKYXD&#10;LeAINKIZSyH426+WMQIUccIIK+pGY4npDoIgc0JiKYREfobeIw6cKQKYWke0UKKcIUIUX2AAXOOk&#10;NdOoNu4cJ0LC2wSWPLOsIgXPDa5sJeowTMkGH4OGIUcIZijgIJCcLuKEpUYmS6KMKFBqAWPG48Io&#10;80JEt3TEH0NKuChEIw0UIo4cJpP2HxI2MuJ6XCTULcuQH6KYZi6mKvTOIRNqoII0dm6SIwROOoKR&#10;EgIkomIwIYZiNKz4UKWkiSMQKcS6O6J0DXYcqsAMK4ZEJWNur+SWB3YwTyIs02MdHiIsd8I4RaOk&#10;KMpMNUs+Iw/+AHQ/PaIE6qNKXPBoJtUsAKfaIw6CYnD47cAAS6U8ROKMU8Nc2aSXPcItI2KiNcK+&#10;OgM2Xmv9TSIoME7/HtakLmU/HaLIbOKmKcOgMcZMLSXCWCuqNulWvkI0/W2CrgNUwoRPZ1HsJ0J6&#10;7wH6cIYmJoMElWpUKiRaLweU4dXDLkJQKUJbBWJMJ6U84ciwIJMsJwFLcWKEWkyEBQLwWCcuNGJw&#10;RalWUYLwPGJpBwbaJjYwB2L0WkgMNRaQJWt2M2PGUYzOJQcIwyJ6ttSMKq/KIGIINQU9L2KmKM3g&#10;Hs2QHycYI0JwS6KE5cIRdI7AIM6+AIWCpwHqJ6NKuaQwIUO4OZV8KukANUWiSmdkJsYmKESeZqIs&#10;Kct+JsgMtWAS70QwKFE8ZAMQK4idKVKga0H8MEIYb9b+Ji/8LJAIAYJwe+XPDIIhAHRuIEViliLP&#10;I28YLubWJiK4K5KW4uIcRBPOIJO+H2ZM0EJId2IJFcHrYUSWhS4c6ndKHkJpHpe2AcM2NccsJRDS&#10;cEAWeUlipU6cQcJiS6eiIIMuhKOgNuK+Oo9m6CRBRYH+McRANuN0ryHsL1e+Ni+KAOKEliL0PGN0&#10;NQOURAKdh6Is/gARBuIcMIIoOlXIKmkgLcLwaaKnBIK+liKQwyTcTffoIQdaQwt3ASN0eALuoOAS&#10;8iHysaTMsNjILuOo16Lvi05rM8AQfoeUR0IkK4OGKucINcJ0N0sIAItNTeIsgwLuZzZs9dMYLmMC&#10;RgJi8eTMJ7EsJQ4OLiJs0QKicIViL0O6L0XOt2gMD7loU8iCIMawTNB0mYNoK+iGAZBC5AAMKEO6&#10;U1NeLgO6LDk0H0NQ2EATUCH/i8H8+kI0SOHuU9AY8AI5VYIJKxgAAMKZI2REJoWCWCKQuuGgFZnU&#10;REXC4CASK/G0bwJiYmWkJoeULPeY51dkJQIUWkhTLVYjgaAC7qIc3ImkIpD5WezqJjgq6mRBZOH0&#10;9GdyLOakJELCJ0sCQxGNQyJsIVmUtKdOIobmIEKiJ7R0IsOGJ0OVbmJbmM9oL47yIcRUJJZZSqSm&#10;U8OGRaiUKhpGH4MEGRqBI3DAMRisIk4QIEMELDik7eTNi1OoNcwoxgLcROKQLCwyKEOgRAJ6liVj&#10;Qet3AmNiOUUYPAiAKrBeQwS6KZB+NjVOSneGIIjyLmjE+iMRmgriKqC7rzeNBMQYMQR6MQMct2KM&#10;VipsJaNKzQI4ePFtW3BPmsucAKLSNKKMS6uiLcKYNQqbSjk9qQKqL0U9UcIQMEWkuqKyPAOliFmw&#10;QwLOO6NRspksAQJ0i+IFdOIgoYIpgmAKePRwACLTV9ovLIH8K/fqItquJESeSfUOIFOoMux6PGXP&#10;PQQwwpMSu0eM74AIWGSWKdPfo8JQK/dHauJEREyuIQlW4cLCKuOgNLQSAMe+KiNuwoOHA62oUKGl&#10;vqkFRkraK4yaABG1D+Kqe+J1JkLSBrwIBnwMOVtKPwKqNut2cJCGIQPGLCeVhoH+PHCIIQl1KdZM&#10;JMo4HhKsAMYmRAJ0U8hWAG7nVXdqLIIYMFoxvAHuK+t2mvaflAH+K+WILcMFxIJXjLo7hwi5qbi+&#10;LhWSALmlmCH8KvxuAUU8e+VjGiLvDsHuWCKccINQ1uKEOVv2/MAHxiiIMYiyH1ZLuuIQmcgoli0R&#10;NE2WH+mU24IpOW/sKgS7C6JaWkPHiCLm6umnxXxoKYIVBcNUXOLkWYLuJ7PYLmOhykIkXOLbssJB&#10;fkKuOlJaGdwIBrjGAU7aNU7GqXjfPgHiK5UfoEN0RAU8J1YmHkuAJAJwt3y0REPoKqXDrAHc4cMu&#10;wyg4IhbgRAKFYsHxruAPgWH+U9maLuM2KvkhRaMQmGTBMsKRxKKiMEOomeKuWliiOspU/cOkPkAE&#10;vyJj0IKqIYsEH2OkRAk/SuIteIH6c4H+L1h4JXZeUuyiH8LTpKJfH6HkYmPAO64dQAxGIkROJoYm&#10;ysINTwOOO6JwqqJFx0HkR2MURERAPBOpICH6M2YsJaKiEV4sF54xR2AUqXrKAPRru0Isliq+QwPG&#10;KiPAh9coIouUkJfaJNfsHpxKK/pSJiwuUKV6LIOpZ5YMSnIaIYXPGAm8HuXCRP0UKgpJ0imfIwAc&#10;WwH5Znd+HqnetYIqIvQWkOLcXD4AAE22HnNoJEroTNOoKQOkt2TEIoKYcJBJQCAKhTWWH3BALIKu&#10;VjCKxQOOKuO7tkH5O4QwNQL1L6NUdAMROpSaSnOMAbtSAYYnlcOYKcPGLOKZaTgz3IAQw3s0AALO&#10;IYLDQ6IQa5CmItCWvGNUMEKEXOYSVQIx3GAUJwpIWCYnpwMUMEKjLOQwN0WkU8JwKEMuLxM2AMNQ&#10;meIUeP3aXQSm7F2EIgq8JJriAA02LwVizN54ieS7+jAeMRaONUKcliLSDl+12Jw2ACMu99NKAMU8&#10;liOlSGAUOH80H6OkKZluAEIUhQLuLTYQAH3M9fAFky9aAcO6cIq6IAAwG/YICYM+4QCIVBH7CH2D&#10;Yg7YkEIpEAaEYxCgQBI49Y9BgS+ZFHAIFZNDpAFJUBZYApcAJgAZkE5oB5s/5xMgDMAA/p9LgFPK&#10;FQ4Y/KM86RPn896Y8qdNgPTnk6KpSoY+qxOH+LK4J689LAqrFUBjZQNZ3xaXFa41JJoExBcYoEKH&#10;dQA9rxPJE+WrfYEAw3gaM/Lw9rA9KQ851f7S+LOBq1jZ5THvIMHKgo3c08M5ewln6AGtEGdJpcxO&#10;nTqXVq8Le3fr8pFrmHdo4NtDspEnbjaU8d83+ATeELuJVHRutEGqBmIZtnBxBdvni7uo5ut1Hdhc&#10;Pe55WH1JAf4cLHnrQKkHPR4Qe5/ZlKVUp1DIZOodewx973hwv+7n0r+BcAM4eC/nZAqWAKuIQQOh&#10;itKA153q0yjHr+pUCnZA4LQyrSpI0a8PBDECgJ0xqSMGxoHRQhzBoYjTpHDF8Mgsz4JQks6eKsgi&#10;SJJA7GpBFAHHXILBwOwadK0wa9JEpSLMOyK0wABapMww6HPuDClJ4izEqgrTCwPB69q0njTpkw6g&#10;J4jSdAVNadOwvaTAqD05JIkAGTsv6eQeizCmlPqLShHaWKgwrVnVNYFMpJCYSskjGq1CyMAihzyU&#10;O0sOIUv8ipkoFAgKnTKMWgTMMG8iHKlIJ1p1CaBO8oCGMbAVDseqC9skmCgL+h0oVaoCXpgxKLLq&#10;v6/qgv5sWO5LKONQ7MP/ACgMGqDvVKhFOI4x7yMKjS5ucwINsGx86IMnT+t8ubuqwbV1K8E6NXUb&#10;UKJ8kj9gu9VjmxGKoSgv7Evcn0f3ouatN0pT1UKx632LVisYOtC0q0uYSYkcuKEBi0LMHSKQRuny&#10;5pA+slJ8t8VKMv71RnQs4IcnioJ46xzTkD1TKcbOatoDrMX8fydOknk7AZdDvo5B9DsHKyoMaqFI&#10;rfH84PUW2oG3qSi5KgUoIYnlDp0niHLmxrGytZqBZe70BLnhQBpIx8jsGoygKgx7vMehiLN630oS&#10;wmGf0LEAQvIxsHpIykDrnihyhRxEknyrS9pIv69pAkkBVReitIZKDDsw8jvKhA7H5/e6QPR0YOG5&#10;0zMMK6U4O8hwR9cylDqlLKIMow6LL/0adG93YP96wtUKBQs3pNSKdJIi1VLOpSoZfIijHJ6DCzgw&#10;7Ep4oHGJFaSsMwZ3uht7+YoYva9uk1J0nH9EfxmnkCQLH9UUKkCtJAhiQDP+7yR/KDC7oiFMlGPI&#10;YcwbBjVmYBVAckh7BzoWMKY9WZNytE4fESJA5DioEMMYk9ABczdFQR+ZYozPyoGUYgRQwpUi5lAT&#10;gUorRUCSMcH8RojS9FdlYLaRwt7WCYEkKUY1Q5dihnGJ09AckGCBHkJ0wQnxPHzFQLeWUGLN0LPm&#10;IY1IbZUoQD8MwVIFcXYvNbiAUowb5oiFvPUdgyhDmXlzQsz8oCFmbovHClBH6D2fl7KAUo40LyYJ&#10;wLmjF0ZIBoyDkIY9Kz5DfOwTWj9SJJH0DjJJHIxrL4rBcksDmTCqCeAik4RZDw13XAjI1ApQpaxx&#10;HSKkeQrTnizmFKgpMjzcizk6RiXuIhJCpEMTOTAhhujBnJI03As6B1DlaccqIlRe2ZjyPGR56ZYD&#10;sKrAGYcw5bzBxEb684fiUCHK5IRHglxUDpFKUOY2B4B2vlpJ5BEnBUjBrBJhOZ5RPjpFzZ+Yd96Q&#10;SeN9Owj8nRUltEKMKTxA5OjDkaKkjFA50iLEMUOVcrDJjwmJMfHIhxGjMFaR+4YoEwSbHGMO70D5&#10;JDDmPOTSJoiaygOQIMg8xp6nalgPUkwsBDkZlalMYk5J3lUF/QEX9GJFkBGFaKUYkhQCQLkIoeo1&#10;pIi5nkI0jFARDilHOZeTojSvSXK2AAY0vZGqLkKooWdQ5QGdIxKkgcpT+UUHGO9SJNSa36EEWoPt&#10;ARg5vD7R/VmrRUCgGHkegJlRCAU2FN0d5SMREEuXQBVAhVgx9qHgUToizZTOIzJAg88iWikMCJxB&#10;cghGlsEem4Qgt6MV6Smf4QQrS9CHGFSgoeR55FI1sAcjEzAsrdCit4sMgRczDx0RQjUAyh6f2/Io&#10;VApRQDyEkOS9cnB0iQEWJAhYrVPEglvO8gcqCAjDkkUOd6zg8yHOVJxb4AcLiOFzpElBGZxheXxN&#10;1UknRMjpHqmEAYhj2h9MrJiTJMgASlILIJQYsCB3HkiK0UqaVNycUDJheYf+AyWUPIJgQfreQAHS&#10;Ri2QrBIClKJKMXPAw9EEwZHwVKFhOCeKFL+To0r2B8kaOAN8FuNyGJ9Gkgk5JpTDjQyAaVvpukfn&#10;OY8QYykNR9UmNESQ5yqIFEgRijEhhbySSqgkQSJQ/o5LeL+gmcpacsD/oYRCtZHn2ECh+3pOx0nA&#10;kcPgTI7CMWfozQORpQ5+SwQKaTBDMhviHKRw0qgx+cQAl/gVQQlgadGFaMSj5FJCHjEclgPWHQAC&#10;QNxKwDjTjoxiafQtkRFDP8Fk+KgduChLIwAAUaWmvBAnbkCcMglGeeSREOZ+ofLdEgHkgKgVB6pM&#10;DHoxMGSQjTPy3oNJcpcBB6itNzIIX8klEB9KENWRov5Ui9mDMSuAs5gyNGFKBSIE25TBsvuaRxC0&#10;ZzqY1R+dIHu8WJAkiAABbJeGGgGIcVow5PNuFIO8jgfteYnE0OwNThASuFIWzSAMx8j6SlnO8XtG&#10;K3jknqx1HJBhODMKQIwvQ5xWi3m6IdApVEcuEDUCnysOnLSHOfTshYzCAnzF7QtI8qVeS9y6Jdxs&#10;f56nx9BSgZhVBvCfEMUKYdn6wCIEgsQRhAVIpiJrssPAt62yKSPO8To5xyUoF7ZeVonV2yWV8AFW&#10;EBBKCDGDVqWm4BYFCr6QAYl0cdk7IHJ4Yc6SMzvTyANSQsGIh+O5JkgIjScDC3+AAY8i2iYdkcvy&#10;4YxOATvFzjYgXGqcCNRZriAohhDorVvd7MYjhiXCEUIYqhC2YE133PCUpGKh7umcIsaWHpaSpEkO&#10;8dIwc7IIoCcNFDcoJo5FaQeTovZ5LYprJITpVxBDvdsJEz/2CGSoEaaaSYxJDFInSPITwZn4e45+&#10;J10spGCR8l/VwQI3BTC/s/MeUoxNZSXFaL+YVe56mbs/gUgeRgjAngqQxpQonRKBSJ+ogwrQjQxo&#10;8ghgx5H6/YmwwY7w7AjRmIwYpRn5eg6S/JQpB5rwtIhz8pOziYkQwZbxIzFgmA9TfYnA/Q/ZKA9S&#10;mApi1QvAhwoA9TEAnwixA7kghA/yZACg5IwoPsIo4y5QnwjQiwkj3woCEQmx8w9QzAxo7wnhSJWQ&#10;s664rAyjEgmTmQlQwY7EG4lzDTBiVovBDBDLnbAomQ8gpRTo5YlQrRm5H5mIZUO6T8BABIw7BAgQ&#10;+YmTvAmA8gx6LIkhGZwQpgxK9AoBtcFQnonxARKyXIggx5OBPYvCSY6wrgFgpRm4qRUAmQkCmIei&#10;pofL+ZNY9TK4jxSIx7XQiSzYiAnhT4phCy0AfsLq+r9YAa2BAAygv6oQzhvoiw6Qyi8BNYjQ7gmE&#10;UAAJH5QrWYuJehQpq4gogwuZA4kiIjbIpxYgmxH8EUQDVQmRrghAygyh+Igwx4uZQ5n7TIs58xyx&#10;HK9YihaYjydIfCkT2QmxVEfZIIpQv44xn5H6FomwjQ8hnQnT74mDKIkAgwNkhwx4hwxohxH5Hogx&#10;1ghCWQAxWgkQoAH0jwnh7oZxl7+gARvAnzZ7b4owkCJAmQvZA4yhxojgjR+YgxegnUVIjkLQfRSI&#10;njMYuYvZZglQ6Q7z/Q2g6TtofBbxSMbgA5kgfgjRA5n8cYfalZkIfxmobIt4wo9RVA7xKAqQqQqA&#10;zCBQ6RSJKDTgHA8hl5KQlRKAnkrBNwkQx4HcugzDeo94pwpSUg1YoBQ5KghBATCgAowZGaBQuZKA&#10;jR8xB6ULGowo7xBIkh3YbwqQx4zBGZvpKBCyT5lw6y7QrBb0NwnwwYhw7w3Qyg8hd4voaoKk1gQs&#10;10XTsgAox5AUrB8w3QvaNLSTwozht4mw7w7w0pqgfgh0l4pkiItI9QnhwxB4v4x6VgAxH6LYpwnh&#10;Gc5phwfBn8wgz4w58yBRH5A48g9Q6RRwnBA4t5e5bwrQ6TpgBox73s8scIAMNYfpVBbwixB80Ajw&#10;4wwZQ6uYfsMQhA0onRC0XBtooxehA4wrUqGIhUvwsBl6o4lwiz0BqTebkYiSchNY8hVAyhKxb0io&#10;BMN4jgxohg8gwbpyiIgRnomCMw8I6SbogRn6ORpw8K/g8hvqD7tYoww4xrmrVIApKo+5zIlRSwp0&#10;yQqRn6IwAY40XgBZKwwov4udDIBRB5B4qEdoAwwbKxa4s5m5GLvQ3woA7CQg5woDO4hQoCDom09x&#10;qoAaO4kTcQl0QggxA5ARH8CYrCswpjbAgUf1Pon4lz5RABbxjAo0AgmRl4EtRQwZH75q+sZhFEEo&#10;fJKA7BA5l5bwoBekyRvovZehaAowniIh1AvAkDsInAxJn4ucqAlifBFCxgBbN4Ai7gmxm69wz65Y&#10;lzGrgRAQ0rwAeiawowvZCpAouZOBH4VFZAUFZQuaY9NxOwngx4nkewjRGZawkokwxoyh2YBtKatQ&#10;nze4ewxpfImwpQ7BQ4ykBws5C0fIA5KCCohE7Io02I4xOD64hR+QnA9ROAadfgw7agjTngoImD+Q&#10;pDDBcQBJTokCr4hUjI71VoBwyg9Rn744mSZoetVQhU8Aj1KIijGqUMuIfJxAFFEwo0LAA1Q4AI6Q&#10;zAhwizdAjw0skhtgfjoIfMHQpQfwnhCxP5AAhxB4oC6ggz4c0IfwklN4fInUPoAdEQAiE4p1Bweh&#10;KEJ4A7PQegnhWJNdewBAx4vYiyOTFYf7XKuQgzWwfKUwrTdgdx0wbk5ImCQA9BEgjgzEsxAAx4yj&#10;GpKBKCBRSNsIBSIh8ww4wpRQoTtQBM4k+KqjUwmww9tRdhl5n6R4O1yIhlSpA4lgyYplaDiSGwhV&#10;mQxIhwHV0BSLIAaDwwhRtEJgnEVQerXFZ4oZLgnAwYw48gv5OC1whAnhH4v47xOCUwixK0ngmAvZ&#10;QcNAlol1RQEpl5CxA40tXrSghBVA7A9SUNPEnYjCBRB5GI3RQp0doZCzFSJYmE/0mFH5KwH98ww4&#10;5xSIuYws1Qv4Z994kiLzeIHsQIuwxIxJQtyolg4wrRVAhjYIADOoz5E5FAubJJABOByg/ZFo3wxJ&#10;B6BR8wyijohV9QignQ4xKB8xm7owfwhitIlhAQ6Qt5Qohww8rAzQbrlYKYPeFgucb4AJVGFAwt/g&#10;nFqgpRB85wlgpQnVzwhAklK4gwpQvYqRroikqbkxILywiijWAoig5xGYt8/xH6UwnhGLvLwIpgqB&#10;VAt9R4nYmA7BB7KRDI5w7xm9BIvBQ6VApzR5cYmQxJGYqVGgB9lQlTz4hFd4fbyuCwmQhhB8XwgQ&#10;xt4DTAg2H4mw8hwyL4mQxqBRQ5A4w4v4hikUkKA4FQxsU4BVMwlg5zAI+IgioofkmgBLMamwz75E&#10;qwhxHVEYtOHAs5SNJBO0iQhAwaKAGWWov46SBQxJWAzjxQwpGY6CUyR5XRADbYoxK1hwsFPwAZKE&#10;vpNc8gf+EghIhQpRvtNgfj+4wovFkTeYqQ6Rw01UcopkRgs5EoowhztCsGc4fbPoA5Q7gQh0KYtI&#10;nSMQoxUIAZEQmQhwhigIBFp+OwfdYEp9BpNYa2go5Od0HYiA8iZQhA7Beg3SkVrYkQt60ofcVtDQ&#10;j1iY16v4sBe5H5Q4wpn6GVzgnAoDJUHIgzF4mRSI7xGJKwrVtWHYmQwaOR0a9QAk09jYgVPlZwBg&#10;t4ZuoAQ+oQ7xn9JLaIgTaeo5YefC+rzcdAs5V4tIvdjgCF4YexH48k8I8Kc46RCxGYyhj924mBmL&#10;refOHwjoj0XRC0YwBQiwt4v5b2GIzWRs+LiNLIoyoYvBn8wIn062u6LQlUomrYs46WFGUN47GQw4&#10;7GOTCwfpeg7wxJH8wQhw3SpgvEA7C4lkMYARMQmE94f6kTHR5EcBT1R4+QgkxAhQ5wjRQojWLlR5&#10;6wl0X4iAhgkgud0Yt605DJ8xn5A6Fdb4jwhjDFpYvbeYwZwYlkoBNbSqR4izc46wymkQhQvaNwl2&#10;UwfIwpCwhiyGtjRQApOB/oBokDLwgVmQ3TsYrCR+C4qjCDxYs9T4figuPgglwIo2QIjAkAxqAVNq&#10;XApwPG/8nTn249PdjIlghh5cCVeQrAwYI/Boki3QWTaAfu5wo0a8nInAkGFAkAua9EnrNFgc0Qow&#10;ixOD6gnw3RGcrhIMHglhmJbyT5egv5A7Wr1o6Q3w72tYjkugHYx7hgmBQokhKArRGZKCT43SQ4kW&#10;S7n0kejAepeNBgBArVAAfaUN8wH9DZIO8gAZl+CMRIpBsIlSuEcQoeQ5il2eQGeTOQ6gnVBQnGDC&#10;DYihOBTS+tUo6xA8GYe5OBdgv58wqUO4ZQ72fhPAmBCxH9OYBKR+qgx5QucIe6NpO1wwAo4w5w3Q&#10;OPSoMXS4wY3Q8hCzjWzIAqQghgzApUKrx4AlSXCVuAAirQASNApkMy4pNYw6BQy4lbCpNY5JOAXf&#10;XQGnXlbwfxSKEYpiuqc7V4AYvYx6T4wpemIQkYjg9WFDoYlQpW9pB9m4nwxpKGa2zoACV4hBODfw&#10;oxKBB52wiA9Qhg4w5A0Qv9BY3T4fRln4iEyRdjQ27ww9Do+4qVsh4omVSQ8jByCKR9qOWAtPfYAK&#10;AIsFeom1gIxLZQAQ7QsAvdd1y3EAfxA5mPXgGhBIjSORwxAUGuq5FA6QrTG4FpB9tUtwmBQ4jSzQ&#10;jwqRb0/0khQuA04whGionheirwkUS4e2wQB8tA8g7Bl9tWGgf4kAjVggxQmWT91gBgwpH4uuem+P&#10;W1Kmje6wmV1UWw7Ai3lY145LY26YkUw2JYnO0hXgAQwcXXpg8kjbGYhSWhDJA5SNRhFE5kPwgkAM&#10;6YmEFof+5WTAl11RGZH8UorUJYjhegt5SI4z1wB72YeDVAfLEIpnL4Cg8hB5CxKBGIx49RSIRvzo&#10;X3z9/QAq/J/bfA1b2JNbsWNyzoihn+vycYnzVavwl3grZhLovDQopzJQueohO3tAlyEiz7X4A4xI&#10;oAt6Igng9QqRmIxMlgAJSI9RCyG+nHmgfYwopRQs/hNZcIjm0YAOQoqIp1mxl9AQmQrWT8P4APiQ&#10;AowupIfubo30TeM4e0eAfv4QA/yIe5l4jQ0oiwgD4gT7gj2gwdhEGez+hjuhwDiAAiQFigKiwGjD&#10;xjT8jkMf0EfcaeIYkkYAwClD1lT3lgElwUmEQAYMmkoAUOd0mC07AM9eU/DVBCFDlj3dNHBNJhTz&#10;pkkDAHqEUAtJBIPqz9rFWB7jrjhr1UpjzqAHBFlB1norltUKs4OrD9sMcfgZuj0u04j0emU9vgBs&#10;oIiQABeDvgNwzkxE0BkIDsuAl8xUCfD6ylhhUghU/eVSf+dvmOCeheGjzr/densN8rV8qWBqQR2D&#10;t2V/Oe1ym3fUyyUgwwNt9tx1S28yxz542SseOk12emByWjeE76QWpdMkQc7G9m3MdXdmUyotSofj&#10;CEe8djhWK29/C/thXddQ0+WDBel+mld/5m1ccce24YwAqSRJA5jQgmqTjHy+jem9BqvHCiwFIU/i&#10;tBVCycOQqDApElR6qKxy3tgCK6AyH0TNuwKipNBKwo8kzHRExzAsC0rNPgkT+JMtsEs00rTnWrUS&#10;I8zTFLekyig3JLeyKrERL4uSqL5B5rSotRyskqRvy03rEHIFsvxE6DwJYkyRNu/J3tu8acLCo50m&#10;3ODelROYTTrH5uTwuRzT2jyFLGts9nMmy+Myn8OrGqiPMC28no4yTboUkyTNK57Rte2DAglTQK04&#10;dFPNurSFU4CrFJsmy3ys+jbwecFWg/V9NAkqjNSSDaZLeoqYAoZVeVGhSpUDUVOQSt6QLa+ipKKr&#10;UfrbESwpMv7SytWK3tuxU0L/AzJHZblYwimzHGncSbBZcr4Mkv7ZHaxUOwiv6cKcv6bG7elXg/BK&#10;bNKmxz34yVYqpDq+PG26qKKmyxreuSitYikEqKuUIwixwhYoD2LMYj0OmpjdgoMv5r5AxiqGFkgZ&#10;5M6EfwjBL6RArDFW4dkEt6vkSMdQKPL40qxrGyTStuqUIvWssOh/oqpXEac0GxpboPowKxtKvSIJ&#10;Asc0ViuUZIkt6+NuuSZKokS3wivkI5gx2GKkAuDqgt7mJNtYDreqSFa4yi3r+j0FsM28E6QFe/va&#10;C7Ppcv+YL++itP43SBLC0qqMCvqezwbigg0EfLwIuy5ViqQQ88vkEtLELYTQy6CMCqiZNLESqU8d&#10;D4PpWK2r+aHakv27S9Uzq2wjVTKTcqj6LfGaJLavl+HPXTtJQyTHJBt6UI8mz/MpEU0YKljpJl5C&#10;3uwDi3re6CtJlDreo8qmuo4xkRSthSWeMnrmcrNDAr/H8+oMkTAsUkyPNKb0mTVCoE2LCtogRNl3&#10;NDJUaknpNlam7dORJUZMiRJuLadsuzgYMD0PofQmSESFGSMk5ByJ1zsNlW4cxXRpWljYcC5UvBDC&#10;THwTQfQqi4CXFSN6XJBLQCLGcM6iJ0w+34ABLCVJEiHVkksQSgYkBHicFjOgVRypYRxRXLelob5o&#10;DQn0Q+S5NywgKmaRIz8ihjiwk4BLGs0qHSbFUiKTZMREF1E2NaRJCKZjKEyXUglGBsDbkiMcZI3q&#10;ozHIqIwfQPUi3/GdKKgmD5FjmPLAEcU4xNi2kyLkTYkBMj6GaOgeNBKsSPPILakwfpNkOkmLkr8i&#10;ipysFOI8W2IA/zxpdcCfQkD3i/pRJ6dAxy8iUG8MMhEqSHTmING8SYxhvSTIIOMoFQJ9GYQ1MGiR&#10;mBckOw8OMX8wKRiMFtOkDechknyEqQiZpDpTiwq6eJO8ABbz4IdM0m5dTTiJGlKKb0v5t4dkcNKa&#10;WdxEjewjIkSAt7lwRlaXyZ1BIy6IDaokW8ZFFU4DbKcCejSImvEQdAcYoq6n0G4H0TYhRzFApdRM&#10;D4SNLUEuudczAt8kKPPxLs9AARmiQTcHyY58RVjHJogoRokzdyykeLGTYyRODA00AG54EJbUHuBK&#10;owkjhjlYtIe8TIzRyy7R3RmgYkTyGLAeZgYo3oza1J1BM8MiReSGJuNKXJ2KmiQEiKoiI5hijHLq&#10;cWPg0p0ibE4QMfYwZkrCmdfCaM25RUdnGN63IikUSoKBVqbcyUNyUHKIwXJdRJjborkuShKzlTiE&#10;udcVJUbqCktNMGoxyJzIcAELeqYlBY0SA8t0l8FpHmkJUGsiQmzDyOFFKKZpQKbgiXLGzc0sNJmP&#10;FlPoiIzBBje1zI4bc+CBjbuBMDAEkBBEEl/JEasnsXiWMUCEWGi69Buv3IYYouRzDNOBbmQZ/pDJ&#10;XAFNufSPxLnnkYIU8hWroisLfJQUUkBpS/ysuKSxXRf1WjgNKCTCxkiTUXKkU58BWEXEYKlIQwxc&#10;jFPIe8bdlRxi204hEQJYt4jjFjr4Y4lyHS30FIEYEm1ZZiANJA48iSHWsgAJE18pOMwCVVKwXI6C&#10;aDpHjwkq0TuU2YXXM7XsxRNCxlyNK4MAkjR/toUQUkauZY1glxSgkfJVJOkQLkpIjBHkKFWKcTKH&#10;pFC3mOM0Zo9BBkRIRMk3kwZbSwljcCiIrUWsDD9KLQImB9E3IdIUmMe5mrNACn6ZRQZPbyEaLaW8&#10;kR41SkoXUbdERY0RNSAGkMn5gTNafKxpsAJt5wAGOljcwxOKrD8ddmdWKIkHmOOkX9NGoCNaFgGS&#10;gmRiitEiLCW8hUVxxKxn4WUqh40fodLaeNrdNh6L20EAs25Y3EFWaRhYEkoDRoJI8soqyRyWGS1q&#10;gk5iCTJZvkTa8yhRSRFOfGRCuA/mwlYTcCLgyiSGU7I4TYkxeyeljKKmgyUHTBnMLkXw1xFKA0Ot&#10;GAJShAsvF/Lk2kigauTZjATpMiBjtJEGK0Y623HogmwMcR4kGeyfkmVGuot6/8jk0hCQKFA7NwvT&#10;IYy0fpMlalaouCDpxpTAm9d6YNHpnXKkmQi5MyVwiUWqU4aUkxIHkFhLCvY+hHjpIdR+TgxxpT4F&#10;yL/YIlCbkrSrIwX85iHUDEmXKCy3hYdLlFtPjSeHhVFmUvdgoghjjmGSkmYY5hIFRsIKwUXPo9j6&#10;IdVGfDtpnStIGN6romxMho+lGJ6eFryCtOVI8VIscSiKEeUCcw8ZpUImWfyRpLuExC+9CV78zTrt&#10;pb3qvDkiiNDOki4twvuZRytS1KKYo6CHXvdBHxxfh5UHnEFIM6kiFZW0OuxXiAimjTOxLHu64rUz&#10;yKWymGQR6RKC3mKf+YZ5Bct2ks5ERwhRWjJC+CZP1iMHXCxiPEEtbsOmoDOiqCFFojOrWAEjHCZE&#10;ujHCtC2rsB+C+LJACkOiRCxlRkzj8jNMcB8QICcFYkOmYHvC+JsqADOkfl7P/HGCmN3AHiqNFkuu&#10;fAEjAv8CGCbDFEDC2t0LeLViJEEtpDNCwplC+DJN0NpCbBeQouDAROnAQLmhsuEB/DAm3O7iytAC&#10;BDmIpDRi3kDDHLyirPLj7jOoniGEIlRjJDNDAqVplFAkrCREEitQDJuiyl8CUFIwugEPrCpCtE0C&#10;QC/jgiKD6CFHXDxipMOh+i5KjAEKLl4qjiGCtEEkOnMh6QpjFCFEEn6iyiwmzielQCrGhAECbEEi&#10;qRHCsMTjKGYJ8AAHgCkjHPKB+m0POh/rjifj6C/jGCFHOCKDoMQiBCitAiGDxttihj1KSLQiMItH&#10;KjpDHBLRqhkxrneCLOHAAiQH+CMJ9CWORoziXEIjSjoM/iLCQDAnXKOCODFDmC/ixjviIDSxglNE&#10;Oj6C2wRm9jKDmP4pKiXL/gCPLohCDEHwpwpsCjOmYDmJDiWHkCbQYFXjFCRDSkeCfkIjFK/iZDbx&#10;dDSrCDQmACVFrj8icKoFYyGiXQFB/vACkweh/R5gBrMiki+F1HKpkC7EIiTDFCxjAk1iHCqFAi/k&#10;IsnihqJBtDHPMiVJgiypQihkOlsSmwxisMvDGHAmkELAVCPC5G+DjQJCIC3tRCaC3xbiiv3ABCQF&#10;2iLDbpYB+sbCsOYCUEIiiiwxFCDCwiipfAAkYyVCoCtCcDxkOlAnVjYJjCKD4PFB9kRMdCUD6PGw&#10;ZixCoC+CbGnkNCJReB5C/xtjFC+CPO8iVQAirDxpFg9RQgESXjHL3CbEDJVJ0CLiMMhCXOziGiHT&#10;NOVy+gDsAgDRdK+jZDJDxxDQvR0iCLarbTggEKyodDejDC3iPQyiXCRHKiFEusPgDCZFdCqDFE3L&#10;/DjHkOcB5N0ERQqjNDHGQBrjNCFCqRyjOinDSnXEEkup9jDDSrwiCOwiCGTAZgbT9qnF9NlM3Pig&#10;CPDPDC5JlCFDAmYC2kOxWCKD+DFT1CLHrikjAsJlajmCZR1lPEIx0AFFYlaj6CbBVURQoheQtqvi&#10;KDxiTDoDel7DmDbx6iDQNCsDJCwjJJlDSlAqWhIysk3DoDNGYNkG4isC/i3k0Cxi/i+SUgCRVDjS&#10;LDjD6F1D+KypNz/gBmdioMWh8CnFdEOytiOFY0aiBMwOjC8ptx3CaKkCoiKQ/gDGcwHiJpXiURQC&#10;JO8C7RGChuMgCriB+NpDGEHlRnvEIkfi+C/0Fikr+jBiTJRM1EFDB0zB+MJl7J1iSDJCbTHC7FjC&#10;0CWGYCZOUErFdJIgFD8D8vnxhjRrQDKE0GcLzjBjSukLPs4CpCZJoB8vBR5nDCyjenvDFQpj5AaD&#10;x0TB6EfnahoQ3FhjjCZCbDNMzk3Bg1nKoFAiiuAiTK/CIR4ioDSvIiCSZwIiXU3B/pUCbKeJMCzi&#10;5MRAGoxLeFeBlIWwMObCCOoCJCqEEiQRkB/HKwmCBEExbttCziFUmB8stiORWh+1KrNiXCqC5C2j&#10;AkO08q3AAVZiKLGiWSep8jOvRmpz6roB7DFOFB+T5TlsNiSTKgDr6NWiJEUV5CkkIx/CGQIDmCpC&#10;PGRRaiXQeCORRiXNdibDxi+JDCXCTGYR7AJD6SWgEqyhM2kBd2lShiLS2iZIAUAB+Q9B8iZNuCsE&#10;OpeikmoiGCRSiCdi5GYCipZOjiXLYAAjHJlDGJM1rRLB/C5E3C5QPlOGCCkotC2i2vWiK2miUC+Q&#10;qkSN7CBDoEHiZC/jFNpGYTxif0MI8GIgFP8h72th/EO1ztRgBDxjJNpQ3iBDei2CzjSqwCQDbtVI&#10;zACyHB7tKLOADIBADiTC+C2k3VLDBkDTPh6k0CtFdERM5gHovsk0Jq3iGE0JTCzwBADDSiwnvItF&#10;YqFUgiFFAitERHfB9BpXp1fEfDTvbCLDSl1F1JSCGUqABPDh9C/mZiev/pft1jjIkiVC+CQC+Faz&#10;dLDAFqZMOmgjKCRDpC5V6iBXRCGFvCLQkimMe2puPh8CpQACIEEjx3FgADNHz2tPziKCQA8YJw8i&#10;GWUgAEEhmYNT8svWwFuDeuSACkE1zCBCZFJjOx5W2AEVGB8i/sF2Lv5CsTCAIpBuQHIlRiinK3bl&#10;dCYHXK8jYLxiykcCuDJCFESFR3OCDDzChjbwUluC5CtR83hirisHXCTCwjmGYCPHWCkz7h9jNCRC&#10;FNdjxChqOgBm/gVt0KnNancx6DPCe0BniJlDmDoTigBCwk0N0TE28CGKLkDG0C+SjqFGAiej3jut&#10;hiyjFMzlai/hQ5HBXZID6UrgDmxxSjKDpKwC+Efu4Cyjb2Wh/C3kHkfjoBDZSq2D4N2CGUfluRHn&#10;myAjjC3s7DjXKiPVOCICTFDioRIisXCCyi+XWieo0CmCFHvERFcCWR2DYMuDOkOkOjxiRDeixjxj&#10;NZYiIFciYJH1kYVGYFdH8B7P500CGVHl0Cy5qgBjmDAnK4+SYCIEuixiQS2l1Ss1lCfjJCtWPGYK&#10;ykE3KtsDTiQCijbrgK2ZKgAicItKFKFRnCFXSHIgA2TB5ESJ5DupTiaWcACDeoSAAnYDByONNYYh&#10;+s7gCgd6RpyAbu0CdsgRZijotHXFRoEJJC7DFFFCJERD4CTBgacUjoFB6me4YABZcgDmdUsMWmWM&#10;aACE0W1gB1xCOFGwMieitZ3iCErAcaqDoSjk3OaiGCZG6IGiULv5rCW2yjKREACvHC7Cx4Qw2B/E&#10;WCmEDCpXQjKNVCpC2iFXePth9v6gGviB+CpKvB6aMTLiWJ0ifipMh2EiOZP6Q6dAEEDFYjNC/rgN&#10;T5dUAiPMXh9tZEE5gAAgU7OEWiGVCiVal6nAAiFOpCLD6Dxy7B7ash/bFiRKoBfbYhN7ZxuiaCTW&#10;KgAbCiXFbisRnDHCqDHFrCaKRh9EEs0ruKSQTCHCbHvErDkiXCijxiizDACqi0hiy2N05gATPC7D&#10;pRwB7yvgBwgizvwCek3C/plbiZdh+7SjDX9B8ajACC/kREO1bABsfikqyGLDHSXibGYEIjxmNhqC&#10;nD6UbEGiTFYiTT3jjDGUiCsFniMUyCpC/iwjpCPNQihuuABWBNeFPUJAEjVCrVrgDwrszw7jjCTN&#10;pXcDYDxshvYAClYicQzwbCkl1F7DoC5C5D+K2E0b+COVUB9E0FdJzCICRCRZjMOibTsCk5oDDItK&#10;VyLh5ZniNFai4iOYXT6p3i5V1q2C5TAiVCcDoN4B72fDHienuGXCaWQNpHvTGSAACC2ii2SNZTWT&#10;GjBgy88CQDpDAl1aCDejhiIPrOGqagAibC/jqh5ywih1zq6DB8LqiRAKGCUNnyqZg2aiJWnjDK0D&#10;DF7EIlankOWCVYcCWXBCvCRE0QpgXdVC/5XczNZo94EDjErQpxsgFE0EIn3B7j4GYYvCRHAiTDAy&#10;8CWJakOrzAAzmiGL1DAkItdixzOwfavY4jAiQD+L3XAPr6manirFdbagGESCFJlZvEI9dluFa6Fj&#10;KLKADjzioEliaFanA2kBM1nBgj2D26k7nraZeCIDbj+a8iTDNUaCmDSj+KTi7A2eDu/imVtB93+B&#10;/E3CRP2ACtWB5DAkDTE6+iMLniUI2iViWa6iWKyjbkrF7DpSbzQCII3CUJ/h+KL2WC7DnCBCtaUm&#10;6h9OwPyACqmjjYtjYD4UIAFL5cch+ErHDjBixkH3GgFCQMq9NMsgGeOB6lakuinJWiDVQltlux7i&#10;VFYnQ6fWHiTE0QrkRK2F1YCCirEh/7gaxB9ZvN/gB6ADKdBgB9piCGFie+VlAjpP6DO6eh/0vB+b&#10;RQaitFYgm/CE1YmaxiXCPNpR4Cyi5dfD2nXSYo4CzjAmkMyhqtrihi/joOVAB4DPs0hNGCWDAitC&#10;iyyNkgBCpFZ2TgAHsXIU3gAHkF7AUfaBjfbVcAEDNHhCsD6DoCPXTEDE0ahAD9DCyjNEf1si7CPC&#10;tGJCXaudjisM2CCDhR+i7Der0bwWfiMWIgCmYE3JClOUyXwwMTuB8xhACicVDAEndKAnvCtEU/R7&#10;Ah706h6SKjOjel1bw2zFdSMiAAwGP6CO+DA6EQR/AqGPqHPWIPiJQ59BGLCeMBCNRB6wqFACQA2R&#10;AuSAWTNuUJuVPGWSYCgSYP+ZAGaAibAKcAedRSZP+QAB+0GRA2cAKf0WGAqgv2YU0CPaoU2aAGdA&#10;cB1eft2tCSuAmvOywPyxUmSAuJPiOUmrgOi02XNe4RoIU0KXWXU173mwOy13l72uyhjBUsRYXDWJ&#10;+A/FMnGT+pyx4vvJPDKN7LWUK5ml2WBAyf1B7VOz1OlwqpwgHYjJPuh0ul0Vw7HMhUJ7V87fahOD&#10;O96b2vAmXO7hbl58XO4imu3lUOm53OufoS7UbvIB3rVpuhztXLivPVZKKTYEC3yLjzBr0ail4oHw&#10;rEXJ1/Hf8J3YIMU2i0XTTTc4hmP+9ANPYeUCN6ei5QIeS1qmvypqGCUIJQbbcqW8ToHOzqivEnqk&#10;g3DzVqa7oTRHBKFKKxDxKKckVqa0B0xe3LfnBGZsRqG8bp+ji/KKnqzr2uShqqjilpcyxvPFDwNr&#10;OxC1qK9jcqmn61hTKipoUOMsMgpKksoeC5LWpaKKKpbuqaqqep6A01PwnEDM7CqbLOqsmKus6ks6&#10;qc6AG258zOmTOqa38AtmC9CzUAxoUTCAJNRNCZQuctIo5LrtA4IlLp6ji6gpLrIKW0E+LkztDp6h&#10;SmoU+J1t2pr6UO39Fr8s7Vz4iikqac1cMQENdh3XqqoUnrEUPHiZpon9j2Qn7VyMdFmtAnsQJg2a&#10;hqG3aqm5bCKJcaVuRedIVXBRx/tKgi1shQ7OqGC110qEF3E9eBeXk36m0W9j1KCx6WPostogI3al&#10;uUdr2T4yEE4EKmE0uImBMQv0wKCceJNAtaFO6qayopbSTKqtdUrckyKPpgTcrKsrfqmjihp+uSl0&#10;PCTuvEn7fpcjjQKKtbUS62dlMkyDUQWmmQAK36epdgSXIU1apxmcEksRFZyJcD2qJ+3MdLzQ9Uow&#10;E8+VOgiOQSn8kvY2JwoUqrIO6/qxNQs7uwCpKOVS8TxOQmGkoI8U5J1ub428rgSOYmCltXpunrFP&#10;mTq8pKFTI4rEKK0DfvtKgUqSGHMtzpqfr9VK1z4xCksRPkGLz0SGPE2camw7Cq7yf0DLW1dDopQ6&#10;m1S1FDvo9ipp7TcEp7KSrtA1FmnQxAceUavmSMpMeoku6YplYCZNBFKcI52qHZ4kEDKWqaKLO9yx&#10;LXu4CNWtqYYqgiKKGyF1gtWiHUPVfpn/7ABSikGJHHSpRUuniKqZ0spoHjmoUWgYppQ2orpJES5w&#10;pkiOFTJc0c5RZVDoGKSUUspTS0kMLOWc2ZiClpDKCrsEJFgIruBAwI37KiRKHhUT0QENUJFFdeSY&#10;jxBCqniKaWd9g/i1niT4yQ2pFFKlrVKQRBpNHtj6OOWIorSyaLWJ0eyDJvXwROTVAInSfBsxhA/G&#10;Mihq1NlFeOoszpZyXFlIUgFAKi1cDmPstgbhiCzlNN2OqPhP1DulJpFhNRPSlmIHFIdRcPyJG/Kq&#10;RQ35FCfqRHK/ElzoyxKHLWwKDpMCOG/L2UN9QBCzm/hUU1bxVS/PxJ7DN6xUDumIaMSaP5tzEPxb&#10;kRA36sSJJ8STCo3ahQLndKLMBVJnyoIGcCRw1ZZ1QG3MgbMhRZ0+E/M7HwdUYwPl+IoZAn4JZvGk&#10;XyTRLpQ3KGCWSjkiE2CFG7IoQob87zxEKQSU0ss1iflJKnNYnsOSXkwL2WV3xMijk4NXJJSshSxE&#10;uJ6U0uRvzxPxNWkQkx9A00VJ/NYhR1gOmdKrFMyRCiOFnTSmpPhnWZEgMRQEnxICXTgH6smhRMiy&#10;mjJqTY0B7CfybAIoc8QMafTRIkpU7pCjsToHqaAs5uwZ1LBzU0bVTwM1RKKtwaUKiln0LWb9ghty&#10;im/T4UsoaF53jfbYPwspkKrFBS6XujhOipmrfiYZJJU0+KHIUnyfCxpzrHVQfEzpoKxmQlGV4pxM&#10;CipaIZHZChQU+TuneptAxLjfp6QSYg9hQ4VAjs0bkV1nRp2fQMeJSpiDZlNGtadBNDibUIMQPxUx&#10;MD6KtTUX47ANLbB1twnw3aBiqm7eOfQqpPyFM3JwVN75QSfkuZYRoyEQUumoNnQuTkuCvE/PWYpQ&#10;9ETXD9PoXs1EJCgxPLW1o+RXq6G3PFBhNRHCymoIoWUn8gAAniklHMvyASKTALKgagb+mhEwNXJY&#10;fhSTVywJkb945kFKk/UWkssT0B8LnTUYg1BTTZl+tZJ0rxoJ2kEKGXIn9kSTQeIhawpqXS1zSNuX&#10;I2ZFKqG/XAColxq57EgPYCvHGOQWY7LWU1ppRTOtRPFRgglxx+tmKXMC84+SpvxnWQZBLtk1FnhU&#10;RRgShyOHsPEX6PD0WOE6fiUsaOYyelyY6VcosEyaFlajckk2XJLpqreZJoaBiynfH2zQk00yQG7K&#10;KUMs8yjwEOuCSDNQAS1kUUXlkxUzCoEulC/UgxCiklnQ0TYvpeW1m1W8qNNRLi5F+N2blQ5kEzE6&#10;sgb0np7Czqpz0AUhSbiBKplYP8s57Ci5VIddsfpoJ+FJkkbOFSi0A6ZHugk2aSSODO2YJTZ1eCGU&#10;tJpdofpcjV6AIkVVIREGYk2LlR4fZuSmlLV+QQn+Bk0aXAQ002ZLkxE4KWWstcMAGl+0gTg+ilSm&#10;k9lDK8sRs6QkSMgZ2qIGZsTeBKWe041uCn00tvg4R3TQGrPmcLguBc4gG14T0zsVAAl+VsTAvxqD&#10;qnWcOh5Lu2x666H0nxaFHyCJ8mBJgq90gCEcMgew39wiCVwXWaBgSTScQqU2RSYpIDUKVyeO8hRu&#10;TIKLIoagop9CFP9PZCo7sjyHNiJA+knB7CmoGMQouaxqzV39hZV8oJck+GgpmRI8R7NilXMRYqI5&#10;DyIEUNERIopLkulFcUSQorAiKUSAKaumI/ymz/JIigmzGiHOdLyeI38QY/JqhVwVAyF4RliKqd0O&#10;/oSf1YKuXI3b8SqxbvmTY3d/emm1dQApQ5oDuk9klG0knqlD0u0KAAlxiPcALOaQIoZs34nszuWK&#10;O0Km1HFI5KEptckPFnmtJLkZCCfreIVrjoZFlFlVNWhc8TAjQGdIonwotix+v9PoVNTbNioGdYWf&#10;ZgUKifkUsKASvf+wAGIFY/+J6mA8ANuzgH4KWJ+feJYMQRM3gsYNuW8PYt6IMT40WIgb2IkKGIUB&#10;fA2PsbMFvA+S6KmKqhUQCo0RGBMFfBSGPBWUWN+LkNA4mzoJg7aKgiWH8kkMgC3B0CLB4S6J6QMq&#10;eG0YEL8KGeEpQLEceHmQ4IYMQ9SuQJAaiQC8kHuKq6KIcKSKWiAKwJAKWLktaLEaUMkNAUOrGPYM&#10;gT4ogMkUOUOPYjsUqmAmsKLBEJ0QSgcAa7cJIS6YEbcIkg+AUUqVS+4AE4qHcjyJgW9BOjmNyWC8&#10;8J0LOcGAI0UQgMQQMI4eOKrC8oSJMKmQCQMrGQMNmNQiaACwaIkLLBoHspGAM0CIhCWAUI4iINvB&#10;KOsJ+S6NWO6dkeIKgrKNmB1F8MM7+JxCM98JMXIH8f6NAmMHsKqQS64AAO6aAKu7AJgKGNQkkaie&#10;Of6LXBOPy6+MUxSIk3mIgryAC4KkkOwPEU2KqLKS6mtHUJ0VSte5uIgKQIYIUpOAAUOJcO6T8H+7&#10;2HwPENWYeKuKaQSmaHyNeJwouj4zMJ0P2ACuaKuM6L8cmK8QMUqN+fGII8cAQrGNO+wJAlmHyg2J&#10;wgsHacbI24yPYN2KSpKIELWkaIcKaWEymIkh2H8jmNmUOQSNQKqkk4KIUhUNAIU9+3+My1yIsPYm&#10;wLWmsYE4KfiL8EdKkGXKoJc96KmaCKmACRaKgKGVIJkNaKC8SJcQS2wHwS+Kuq8NuKWUWjsJ6MML&#10;OQkfiKKSMBdLs0SIcZSIggoJNGSJCJELWv6O6aoA8b4AOpBAsJsliAKQChQPsKWL2PpCaJ0kk/ON&#10;uv4e81UpkJJAuHwgOIQTwJoppK2JgJ+LOmAU2NAVSlATaN6ZqIgL2rSH6KGYEhQKWKakgJA1SHoN&#10;Wd6r0AAIpJoAMPoKKkkmAJ6PEjCGyxiM6MAJIKaJ/MIMQeOPEKG8oK8YOOUaKJkdCLEQknIw2mON&#10;8K9MmAPMIS6ggKCIUMgjmPsJckOHEPsOIOKUq3cIcmxO2H/H2OKLUKuO6VSai3EJg+aHmjmJ6LKP&#10;E5CAJGsUiz9IUJALKL832WKACJcLWueIRFuOKUPQwAcKSq0MUwhFiHzQkwBBkAIDhRTDmKs5qJlN&#10;yAAmwS6S6hUKmQST4tUAQkdPCHsPsxVRILzLw5aNuKS3OLESsIITyLEh8JgM6U2QeQgNyo0KqUOa&#10;aL2NyluHqPoL81ecsPEsCJYT5HWJIeYGqhVP6AGKqUWT0MQPoN+bMLKXMJYjYJMwuLyrGNWuiJkI&#10;4M6mAqaBy49PsH1OQJs/4WRGG/uIcGpUUGLUYQShUa5Pgd4MU7CN6kkPtIeMQ46MkJ+y2LyJ6msN&#10;mQSLKU2PIBahU/+FYOweOKKQDKeXXMIBlVjTIFLVpJEKaUOMQI4Ka7Upe66MkmsS6NADxWGcyBgP&#10;oLgGuf7ALK+H+QTKsJ0MQjmLk/zFUVTTqHuKWT4U2NQhUPoPCTjD7MSAQ3uAES7BeKgT4T5TwMzI&#10;oKgXwH6wqcIKC4WxiL2ZmK9KyuUJAIo6wOKL2LWNAU2KXIiAHMI+SH4dMHupS2m7MH2+C2oIoobR&#10;2GJYpA2Bea4dY6yK8I41CLyKqMYGSmAUWUqUOLOYEMIMKKKQNNGeqH+LkR8LBObP8OKKKhY96S6T&#10;0KmS6Y2AKUqRuBuJ/BOQSwcH4gqJMMQMgQkNXYAKgS7FqMoYgH6M6KTEwI0PEMgmAPoOwhUT4jmm&#10;wI4hUL8sQAVQSIYKGKnUUGpHIZXV8H2jmKW/sJAL9AoQg3KH8XoJhJaNvNkT5EMAInih2rqtmLzF&#10;YHqKWQSQvS2K8aaUqh6Js8SI4Jct4J0LKhVHEHqMQL2MQU2viNu3GKCckKgfidIq4JwIpJgJ0O6M&#10;6N2UOLLLDV6AAjcIIrWLBaoJ1LIQIKTJEKmyAIFIqASKGl0HwXEJcUW2GQgo0KWOwKGcCKbKoGWE&#10;Lei6iIQKbdQAOeGAGpc5sN/PghZL4ALe/I43JcoJJFgJsvUAMfJANPUiZU8oFCOH4KaMgKm3bE2J&#10;pX/ZmHm1I0+JMmWIlJ6J0xEAKQuhU8ShUSSLk+QJIO7ZAPsKrZ0MoPo9GOFEYH4bIMUN2VSskK8g&#10;AMpAWIIKSR+I0J+mw4kKgrvSGIYqMYEQDJvgAAOI4QMMMQSxAxsMUeOI4J6f2KAKCYEfiM6VDhHC&#10;5dAJws+GmU3F8B0NQ2uJEf7WZGNhyJlNw8gJ4JkJcMg18rcJoMRMJAYAFYFAcHyqo4QL2U+KgUWK&#10;GqQqCUqO0gWJEQMVS68AFTCJ0N2N+QSL3bwAIgiH28CAWajZ+NXCCNWLKKTRLEifpJreGlaHsmAP&#10;YVSjsM6o0MgPsM7dwHkusKCqSygQINQC5k+hUKGJcfyykAMLko0PYJcdYfEIlSTfWH7N2qMf7aWK&#10;ulSXWRPC/ZauGKg6ILqNmLkPFBOKXMJbRUVZKIkjsIUUqNWNAmANmdm5gH8QvL0HqUOhQYFgUAWQ&#10;MU2KnCC5AIYL8IVLUHyJ6f6LlIfFUQMjePRViBkM6QMKmNAZavCTUKK/2L8qoT4mxjiMkKmLkf6a&#10;a2o2gAVPSH6qGXLlrY9i1NIAJbsNA+YJYS6UWhQxyzGGiGNoxJEkkM6PsN+SSB5pAmwE1pGL3Z2I&#10;cZQJpCSwwKC4814f6N2DBpihYjmmtXsJAKapwJANAy6HwMdYYH3OuASIpSmzkiqIM5yMUmBgKJMS&#10;M5oAG1oIsT0hUI4jLn7qMHe/yuyMkaaJ6o0mwT4F1rCB9rHALaihEMysmLFoOH8PEJdJcAYTGKCL&#10;WKGf7n0jGKXh1N+aQlkTUM6wQWaKmM6NQGHsILPVK/MIcYoKuQSycIJmaUKKaSMhYhLXEN2UqN2P&#10;oKTVCQIaiKWPsI4PtCxiIAEL8kJh6OUUPVAMyM6hYp8BiPtGaQIZ+IRW0LrCCKqPoQNBiH2N3iuJ&#10;YO6MMLWS2IYTmLELkUWO6N2L3bsMg8+OLLQAGLLlHceJMdYLLMkLEKGRKIJVEJIo0O7NusKmAIUi&#10;CQDCc16KgpUMgkkJ/CCLoLqW8MgYFhKOMIEaaNyUaJkO7mWZ8JZRxVyuoATTEAW/QJxLMMRt2T5j&#10;SKhes3Qj0IMKSUXniKhbgIsVSNyNBfkJYefO4NuUOJ+J6LWrHTMIZimH0fjUQH0PEN22+JxZaOcI&#10;ENma4KajshZM6D1xw4XuEIYNRSOH9QmH+fMLFp8ACLLY4I1q0zyK9SXHmHqPZHIS6U3IELyNyT5N&#10;eHqSTBgKgKKL3xNReLkmtc2LrTgKvqqH2PYms5YbMhZJFU4JtlSJMhQLkF7zoCBzshxIcIIQkN2L&#10;OIoS6o0VTYCLq9UpUJ+O6J+NRD4HwwDnALzdPC2AAKG2oQSms4QO6PYzKI0rGfiIoQufiMgNyLls&#10;IGHtdwRPEHpbKAU21WgLEPofjo6K8Pof6KqPsmwKmf7m2LqYBnoAM0OLPbmNuUW1MsKOkIRG6AEy&#10;SUK/COjr4AMS6UAJg1YIkTeKCQM4KN/B8JlnUIIJ6O6dhDWTUNWS6QTd6AYNWNRWRmeKu9JTQJ0L&#10;lYILK9UMRGgIQq3nIJkLkZEOFspmqTUUWnkQIMQN+NWDZ4LvPMIKWL8rsIJVYPQ92JoaaN+IUdvR&#10;M7MNBUCt1whhUJApUPoNQ2QMzR8+GM8JAxis0BGJ6N2tsBoIUQkPZMwAAM6Mh4mTU2UIhDQXWS66&#10;0H0NAQCQSgVNKJAO6mwN2NBiiH+YENW4LJQH8W8tCJtdIHybqJsfj5PTyH/ECMVexfMAQ97xAJkY&#10;FWRSKH4bMQMN+rAJFX6HmS63YMzmP0WMlGNj4LLKQAiO6QSUqfmY0PZpAB4jnZAQT6PTULEbiIZW&#10;K4QbNUYGLS+HiKKQT2SAuPpAP45pTk04EJYIoB780fiQMwSJZx2AUdBMvNdaMxD9JfAJpU0H3SCt&#10;kAMJ/3UAH05kSAMYEKqVSKrXUMlCIJE3RpXXgIQ7eHwKTXIyiIdhbJSH5tKJkUPOVjA2qI10YAUZ&#10;6H2LlMXrxv0OKmshQ3kKvj4/wJhpRQqJN3ts6KCM7XuAS38H4mxPgUWS60p0aHuUWqomANWf6a4a&#10;jLsBdC+H4IA9IEIoI8YM4IQ5IUK4Y84cBogEok/4o4YsKowAY0945FH++ZAApE/JI+5MCpQE5UJZ&#10;YHpdHHvJpk+wBNQhNwLOY86547Z826ACKFBnjHplOQK/qVGgDIgFTAJUQjU5hQgQB6xBBFPnbTpl&#10;MH7YYc85QCn1Z6U/pI/AbbYgBgHcZg5rpYX7a6QDL1e7O+nhfwxgZcHnPhXrhwXiQti6iBHxj6JF&#10;nCzMo9stfZlfawBwfnaYDtBcQHNQA6NNUKjb6JgQwFNdh3q8tlSJA+ZuELtbQbfbfaaZf3hZbeCe&#10;JwN1oAdMrtTMs9oE9NJunT073TOICdhotgI+44u9rgpHs3HuRMqdjaZj3xwMSC3d786D9ra91MNJ&#10;a/bm/xiZlHr69q9qsuwLwIiQJBDBCiPamBiwaRsHrSzbdQEsLGrSjy3sa/YFqYuyPNu4D4votqpg&#10;i3qlQwiDgLsxYLLWrjbsa/7EqAbZ3xuDUcrspDUAIpCZM257VIMlQJuitrYPU+61pI27THQwb1PA&#10;pEirs5AWSw0S3qcakuqIdkwK4vrkOapi1qY9rRHVNbNy2pyRNE0iZOa667NI0jkNq0jmtg66rPi2&#10;q+yKjzpnSt63ue58DHHRgP0c2R5Pirj2sapDdJk0UWtICtOLejyxyepDNw8iiZKY953Oupy7SCgS&#10;xwMmD7JqpikL6pkirS67mqQokWuArS6HM68itJFIDJk2DavUtLRSYkjNtIq1ILAsLdI8mC1tvV6J&#10;VQ0UKH6+MZLOmENJIp1EIEmUSuQ4CYLS5rWLe2CmL7AgLmzfBD30pFJsS0VSH+pC3wM0SiUYcYQY&#10;Stb1KcqzauaxrG1CnOIqi2qkLWzaiLGstvr3e1HA/hIQXkw7SPUmS9qIpz4nLly9tupF7Kc4GD28&#10;oT2tJG53yKt6+r2sZuaE+M+uIpz25ccr4qs4CuLGmDkQMDup6o27SLs2toJq5rNsapyPSWfj1Ser&#10;6OXwbNlqU57GtqE+3aYv6xtI2C+tFsqYpNWyNAzvi7LfnaYNFQSVQNFuDqI9TRL2p1UKQFPH5C9p&#10;ocmZHKuavdULSvtxH0267YWx8wHZnYW9KrSiOAjz1KQqzRVQqzrye8ExLPAynKYzZv90uzG3sxqr&#10;U4CqvJMtKiI8ojGpg9tv529Uere9raxLC6KKY0Sy0hNZ1Pa29qH6tNpNk9qPLXErxopNK4o8bH2Z&#10;G3SiLetftLfa1SpN6KQOf66UM22CylMMKOcwZfTgFrZSXot5eyZM7aSyEhQ5C0ncBGcgtLnFRlhf&#10;YNhTanSIFrc4XaBRJl/lhXIVEGEJ0DMjMa9ojyLVCpFUgl0ah3hxFvP6RQxrczDtdKixkrBwEiqi&#10;KwW8+JTCZKoUg1oABojaEgKQUiCpUTRE8HWWk0jyyhN2JmPsE0XS+nZLibct4xoyC4jMNONBaT4m&#10;3NEUw2BVinItZHFSB8Fx+sCIgTIDce2dnXKqUIpzGCSI5A0Uw55ToqEwL2vEiA1ZHSEPiXtYJSDn&#10;mDgC6cgxY2dkeN0XuKBSknpFPbFExxjzdGbM2oUmRz4jEmLsVZEpzy9tQNBFYmpMjanIiUfE0RtT&#10;br2LSDeYRTIqFvDrMcZcyS1pFL214kRTCnG1fGRQpETCcq7ieAUt8qCsFld+UIpkbodlYNIUgpyS&#10;iaqVJyzs0hZSuF7Oek9Fpaz4ljkIZuDKCAQnqYORgFSTzSF9dEWUzc+jms7ZCUgElCz2tuBOUxE4&#10;/ixsHGTRUoi2SblOL6sUihMDgHIRESQsc+jgEydSRRAzWSsPWLiXac5jy1ztJQcgxsryhGwK4ddt&#10;hICYUEm40Ibhb1ColapUAF9Ry+lWLKbeUjVywtJmyAUsqhSrGwkEPxItVTDxUj2BthhIySRUPak8&#10;2oHKzU1WqW1pJWkOlhlycg0BVhvVzkIXZ7RviNFIqsTkmR13RF9NvHCsA/CnQGeIUopykEimbqie&#10;pupcV4GBOUWE5D3ormJKQM6zUXQTFMI9UA1hHm/EQNrCoqIhLUMnMeXaPxHFIIlVoToih6mqKQKY&#10;bV3hUUekyoCWejRZzNlpKQ5w+ZJGwE1Ksm0iFRwXkeOuW8qxMIeAEreA49RtbPEUN0fEspa1UGbO&#10;aywzqkKrntLeWOGh6itJ8MOc8tMHiozsJqbUsaJUWnxSLBIphaaXWDi2Psxpuk74DJkeotcjhqtJ&#10;L6X0tafihG6KY8FVBzzYRUveSQ55pCiGDNgWmlJIFPkONyW0spTjykmfCPJnaRaTj/NvZyQjOxfY&#10;zWCWlfoCzYKQOu0soV/yxnbO5KMpRY7RIVKiUg9Rm5pGJM2WOApJCiQSKQXY59tiNIGKQcg9VSiU&#10;GkgefE4Bm1IHqW0Q5m4CEdk5hk48FJCBwGDXsTIqzEjTMohEXE2B9SON8AyU4tJsEPk3e0iU293S&#10;SGks0M5c5EGqW3JAcimQCi0kwRa5sqJMKVAHdEW82pui+nPTGaCJRHjGuXL0eYkTPrfEiNqTA+Jb&#10;1UGNioU426LTntJUPaQkJIjNm3ohcuo69jdKoKcVqNA030gDwQ7ob5fU9E1zITd0Re3+mHQnOAjR&#10;4DalOOqRp8hJC7W8JqWkspYzr6/ANoYfjolIFpPbeYiBHi01dRa6KXpIMECq31DQtbtyNOwOJNYp&#10;JaSlFWKQWUuxsLprMLiUh4JViiR2NrpMjhWpCKFiodc3Rb79lK36SIuxdlUGsNIY1s5g1Wj02eAD&#10;PQ9zav0LasZVFcDQGsKIUxSBmCTI9wZhggRjeEFhNEs0khSN5FKyyaBABes0gFeCkUFHUV3mW0Sg&#10;8Rq7ilRig6STdpSttkiUoVFAxayYMcJQiUp3NiDHXRKR5LREC+6LANFSswHCPHnvijfQBFDlkaOu&#10;c8uxZTSG1LKwQuIwPEOlBaU5ndvx9HXr0YduA8KslCLs4ovR8ZCNhKIDLz3ODZFpNYyMtMMs3M7J&#10;koXM5sCneQJyeovakCy9YH8X1SByKY7QMezslgJe7kiOQX068VHRItMaUTSwBIaULBIc1kZTuzAK&#10;VMRovqLTkF29gXqx4A1UFrL2WUmSkK+nEXpgsfRMixmNtCRREpfWDngL77RIpTCYJAnITWIhnePg&#10;C7cXFYKHKdIqI64tI2oxorg543S4bI4nK3IAg0R5Ijgt5J4tbPg4Bew0h+IkhVCQgpA5o9Q9rKYs&#10;I+JBhBrxTM4tI4C1QfCxjNRLo24QUGApx7QmR4ItYjzlZWQABSwtrnQfZ1p9Qigqzo4fzRwfIuw9&#10;qkwv6kIfg24jx1Qx5CIrCZwASE4GCebnwehZAw7upex0Q9pSEBo+I5AsqALXIAwvqEAvSZIZb3sB&#10;InIvsIb9DMwuKGj8ofQ+ItIsZbouIzZnY8A9orTKS2Qf4uw5rogfhv5G48At7AZO8OAiiGiAMPQ9&#10;6Tgto0RIrUoy4s70DFRG6G4f6Kg+I5pM4jRkZooBItcMAsLUgqLEokS44ADJSnhWIe40gtIvYrR3&#10;wqITsXhdojhIo3Q2ppLoAlBMzQ5rYywpiZoqJJw0w5qro0SdCJYuMD4xJZQx6qIsYzbc4jRVCB46&#10;49p7Qqxewso6Q6YtI24549pDZYMEAnJSA2DtQeKhwtZpLQolDoYuJ7JNY/IrBQpQAkAogF0gcepl&#10;w3Qxo657UhA4jCAjQ0g9Ix44BmRAh0TOIkxdAehbBJom64IpQxrrof0Mw2EhYBL7Ax42oq0AgkA5&#10;qCRIQiC8IkQ54257Q2r+YjUkYqKfQspVEHK3AsMR4f7bQkEgYFw0iCQ8Aqw3QU8pZIqeohxg6Kii&#10;4ksi4iD1po0V56ojQtIpxIosrr4AUW4vTiKIYiBSEaIx6Zj7Qs44QiAsZpKmwBA3giCnUBYAo28o&#10;kDwx4yQT0vhBoYqUg9pVkKQqIqwvgtApbvw4iT4fwzYmR0AfApB6YpQzYqwtbzABjAy4wiifQqwv&#10;rP4w6q4pga80agpBDb4fhVAvY9sdQxI2AuyNQzpBQxMHq6AoQ66HQeo+MuCNsm4w4mA541hSA5pA&#10;w4wtotY2BAwzbTAkEAAAApxew2rPkDoyy5grSKgvpAwTk7QY87jATcYpSTovSKgsZSCbYrApBkLN&#10;xxg97mABouzD4fMkiyojgvqQj6acJKw0B0RhooS64kC6cWQfMjQfk7AiQ5DvAAgYlBQGNBkx85Ai&#10;QtMxwkgmDP08AtpSBFomQ3REqCRIqbAAoHFEI5o5AvcRsWwpSKjNwZtFaoAtIt7y4uIohew9UNIB&#10;goisUawkEgAfI0iEYfo4A1h7TNgjzjofw54jyGhEqaYf6wQASoD5jMoeZOosLsJHwnIphQq6pWsw&#10;4fwmA644ChxnY4D1wAo55EqGivAAIhgFYoioChw6w4hRIgQpBOQkw5DKwAIuw1i7AjTtsJwf5pNC&#10;IkwxpIssYA7voAJs54M3gAI+IoktgAxQozZAwqxOg4gtZzUtYlAt72iCgpQrg3U24mpIqAgv4phE&#10;qfhRg2sogrg9VP8QgsK1AQgtYsdEomr/oAYmBvQAItZb61g4h4wihOImo3SQKvgky3ofUfIAbC4f&#10;hoAhy6Zr8rIAI9oH9axIqB4tLJIrA5A6544g0QwuJ4JKglVYYAD2gxoyQ+LurGwrgnzsYkg8AyVR&#10;4lAsY54+JSA4A5p8AoRDY66rrxRioAk3BZIkDZKy4Bc5tEwmp0RnYtJg5tIfxexeyGkCxAh7T6Li&#10;ge6KgxpuQmrcNOw0IuMJY59SwBIxo2A5rcoh0iwfdTApTZzR40A0kokKoRVm5Xoxb4VOIgVZsYwf&#10;g0gsb7ZPA0ApBqi9geo0UlwA014pQ2CDYCo/1TT6Qkw2o2o0RndGqro5smwAI9Q65nY5o0hg5kIq&#10;1oIhw9AjQ4CrpBYjgog0R7ojguyKkK4fj8YBImCr4AQsrBAqyfTEw0AmU8Yh1YokQqwmR0SzlAIt&#10;Js8ZQvTWgm5Aw67BDPgvAnJVA64zZGYBadwny5QAz+okyUQxM7gY6YQG71Ak0J4fA8A4DWQnjwgl&#10;CdQAotbZg3StgjUaoBYsdbo4juo29RYuI5BeyMwXCCQvbZgySAK+AAgmA5tJo0QpzlImQwdtoe5x&#10;Magx9eAficwkTUIB1GAAZNAxIrjvYf7nt7iqKbLpYBjuqfTZk7QTgVl+dbYA8ugAjIQf1Ogmo9pN&#10;9/1YwArLS1cVZ+wfa0YAwpA+NHouKlgAcRgmpnYvrNkdczQf5VA2q57rYtgttbLgqLNGIg0wQA7O&#10;YqKWYjhYMbY4iJIrA8FHFhIqNV5kIt49SKkJLyglUiQnJ/8h1W62Yx6pwfo0QzZ/YBROwmqXjhon&#10;I+KrpqhEoaWJ5Ip0QSmKY0gvdF4sIvY3Q5o59s0AIAgpwojurhIw5Qopjm5vZvhXI4iRQvQxo0Ur&#10;YkWHOAI0Aso2A2FXqQDVIiEO009V7yIepFot4buQZEuO4kg9r8FqokDkoqI9o5gywstDIkxEowah&#10;BRw0ga2TMKsokp1KTgIuMh+HgABYIYOUuQYbrWJizXYARctZwvRneDA4jhQrAmVtKcLSN+6MgYz3&#10;oxp4MOw2AbWYJaIoRe2ERC2DwBAvYjwrkPIhx4I3VWghxI4Bq/gsMbgAI2B/QuI649Qxr/4qKhxY&#10;IstzIrFoQs426Po4l9FyACEVwASAJ4BTg5ApCoBIr4YngsbtIwJncKZFYsI34v4mCQg2orhAwjy5&#10;IrA0RMkTQfR/1TeDVy0uwm6oAj0ekY4AFF2DVCof0VgAg4BYJqhjQgzdQKeksog549ToIfqwrcAs&#10;Isqx1qcQoyynt2Q1IiGYYBAt57REYBq2IAoxomTjjb2Aqja5AoRIoHOpI250Q69nYBJXggyJSyYf&#10;r3o0RnL3QfGggnzuTPj240CKg55FpSBewyVZorjNxFuA57SN+D4AaohqY8Cropyjgf44BQo3Q24v&#10;ud1/dEwtJQo4AvpVBcIqJFoseNQBI2p7SuYbw66B6QgseboqIuxJ+jIAyNYm5ZwfjTIuwog554Ob&#10;QAZu5HgjWWIBI5CCSh14oygZhIozJ2oiSXAkGqefhiuzK8QB6aAkV+8HOBb7g9+vgvIvVp4moohi&#10;4nL3IABYgmpEpb7T9OYnIt50UI4xNn+uZWeoYf9zodsGhTgssxYp1CgkQtOLQyx7RsJEqJs+IqI5&#10;584f8lQfI0Q+LlNQQfZ6gf9/rVk5kwgoQxqgYlEL42R14oQ+OAF7AAY3Q2A5GCIs7SAmopBVA3Tp&#10;p0QmTZjupEpSBo4xI0gzeAD+wA5h+mYjlvxBBA2RAlDPlPwf5s8aAuOU5VGxefwfo69RlZPGYuIm&#10;Wl4x4jxEsr4pBnY+I8FTIfQxr4NLhwQs5eYjVpeoAky6Z6AxLPh4KoAR3KlFYZrwJ/k8+6Gm+64A&#10;KnwA85tfgqwBAmThgAY/ToonMRuN4pUT+ecQcjAt54KfWbIgQol8xb4p1Hw2q5w4jVD/i7QtqVYg&#10;SAI1m8YtthAZXRS5gt+j4uhkJ4I9XA0iAfD1gkWvmIA2BFo2864s+q9Ewqz/IB4vZEqfQ25YJFsX&#10;gTrBA8EWDAPRGLyxI2VRBAw9WwcBwuI5+tYw82QBaIInLUC4Ewd5vEWPPQAf+B8HRigqO2IfJY0H&#10;I9qB+Igvsg+mwA1n4tO2gAioEKuFYA4mA8A66A4BhNwAQt5YJItBgGJKosJkIteK4fscotu0YAPD&#10;xYIyQYXfIphnZVAspEs37n4qND85QjmBUZAe1xwBgxqB79tqe24t6KgrmA4stZaLQfZA2Y4fxogx&#10;E1ow4vo5s1IvTdVAoCWvw6cDEqsrAf96JOAuMjE1QxJEIzpg84I2ROYyw242DYQtp7TjYiEdIgSc&#10;IjSB9Vyakd42RAx4I0l5wyxpIpkr2/S6gkDgVc3USJQpgsfoQAIo1ZAmovY9QohqjlY2qEImgmrt&#10;90ECIiA9qKjgya4yw9QMPuQvZFtAbIoftXAsdc2w9gtAQjirveEqwBNiNRl/Itb5OZoec705wkQ1&#10;l043VjAhw68ZYAkeIwIyVJQxKxYrGjYzYyQjwsr5xhJVGlOh4Aw68AoqJg50THI2VcIAYqw9RSDl&#10;+PYjQHf24673thYAAuzN0+pHIt/emA/3fsAgxQrSgxZnfrR0U5qEoAgrlsT/AiHsotJVArgpkIT9&#10;gqfXYepqzAexxHIj1fYpS84h3d/LnxgAR4JAzNg2AVf98molRnbpIB0G4kAvooh+of5J57QgADgQ&#10;ggj5gwLhAPhQAhj7h0MAANiTzikOfb4jAEjUQBUde0fjQEAMjdclA8neUpkYBCctjoKekxC8zfk1&#10;f83fs5d87DM9g0/fMhm7/n8rkMvmr8nL9BNNk4HbtRBFTiQNCNXocxekrn76rwQsElddDijzB1nh&#10;ALAtrl8/AVvn7muVvAUzC8QgQDqrevgWvz+wFrwQFn71w1XCNaumCtNLd2PpoJxFlod0lLyj72Cu&#10;bwT3z0rA2hzNLuzg02Pdwn1VefVL0IGvOee+Rn+ZloTrQM3UvjD4wD+kLp4VgCG/tIf5F5EXLuwm&#10;52X12hcPT4TpcfXnbv37T7lV3QMi1Lpff6IG38v7OvldTBGC79Diwe+Tt+mZwVPzNPp/nju/n6Qs&#10;ip66J+p4KQMwRUQSU0FqS168sFBrQvuk6ILTCCaqWuj2N+3qzgc3sMre3iMMWtbfqqqpyxU4j2LI&#10;iilpeGkZNYeEaqHGp4NY2SVw83qfw8n7XoshQHtepLDHq2S0yQwTLqeCUoGpKQVyopaIKe1iksyq&#10;qhrwgR1TA3rbt+9aprKl60qymKnqGl68pWzK0r8CwQzrOaQrSck9EVPj2A3P8uoYob2Mi0DQsun7&#10;bqfECcqHAwKJey5t0my7UN+5wTO/MB1Ly3rIqrGkazcgTIqG15v1QuzMqSl8iPodsiHZWTGpy3rv&#10;qexS3sEpc9HIggQLKp6IKS25z2NTCnp/TYWWZV7It65APg7abWKqiy8gxbLlhE9SRtQrSgIMa9x0&#10;22UcSJUJ4Hjdb2Oy4ilsynoMp+pd1ni+QPIsiCQ1fHCIBbgDHMe3qnpWoahpDeSlsE16lzYm7THB&#10;DyLSC0NJm3aYOxwp6Xtk16IKGqp0ZGzYKsiqJuoheS6N7KAJPY2SlpWyK6Vkdje3ksqft/bIMVep&#10;eSqe6Zw1Uj+a1kugR6UpbZMzV+eteuRzLTezWLytLWJClbBJC7KQw9HE5osiyhtZQimt+38cQ0qb&#10;GIQwrDLo77Ixw1kPDtvEYI6iDM5tlzWLo3+pTm9mYM8n6Xqfhqcq0laxQ88ictQ9jXropOHJO766&#10;YQjQZ89R9wqCjShsje15WMc855KyK8pDxZ+02zNH1uk7ZU2266KXHFUG+1iIMurUkKqDniHF42yq&#10;8i2XBJ5lo56iHoIY37qtflyfvZ6Ps+g37syRHTPYjnscJXHyDKGlaVzIkaLRUcqq3k1GbNYiyqro&#10;vKipGpK8q0iHcpyexgpIzWGZLyXlsxU0/gbeYCRR4lIHNpMAoV/JSSakQLKUs357F7HZOMQg4hEC&#10;qmvJ+Uk4hK4MGALydk2hBiOEdNYdkpb2CGHEKGUkn7LiXkhV62wBBTykm/Is6guxaUygIK6V4p8B&#10;SBJIMycR1BqDXkvRORJuRuikwWIo6wgTvGSpEMy5EfpvTftXIQb0zKcy6NkJuXQ1hKyIOYAOb9AJ&#10;J2LpEZ6aMnKQiHKWMAd8kJdCtHsV6cQyJ2XFGhJCb8wR7I1D/LzEAhyuQBNKBGDCSx1ZKG/U2DqT&#10;hQ1xjXSQyMdDQyLHEV6kQixsjBKmNC1grzISJEWLKXk9ht3OAELya9exgjetZI0vIyKr3UGZgSpg&#10;4hVTfnfIsxcSMzUpDURKAVQwBiINbLWXQoUay3mRl8ARhZa3fEMNYa8kKAG0GAK0S9jpnjvr7I0Y&#10;IixSSyrbTmYhexvXgmGeMOKBJL16rrhyRo9komXM2n2nUEMRYxkCPCTlIhSVXgaokwIdxiCnpWIY&#10;T8ixiGxkOLKSEvKrCO0aIch5QIAKTE3lKWCVgBmXAopgkQtLUhN01LKXaRZU3AFvRwXkxBiDUMPH&#10;+VUlc3SVsROUcssrERs1NJClQFZLzMxfN0SFmxvaZEIgCAE3r7S0l5Zsz0iyr0PKPieY9lyHjfkQ&#10;okBpoZ3zZF0JevYtMonPAzZsxEIde17FJpSP+OBL45gHSQa8y62y6QLgWzY1DCSemXOvZEcZYjep&#10;HMMZcyJ4icn+IMNyzxiIim9V+jgn5xDvsbJOvgixmSLU9IExmjAAI3EMVGAM35QxiW5feT0rhBjf&#10;khNYYIl5qDIotJubIvJT5sj/Nepu5RGi0kWO/BkqdMy5MRSI+2BJeWXJaI+VV8ZIy8mXKSy4kMN0&#10;oF8G8bcrVbTBMZOy7Ej7+iBQDI+YIyJSYTE5LpGkh10zAGsO+Uk2R3yVnZNYo+2M5KBFTncAQspv&#10;z9mAEFhUlZFjflaVeyV5A+pqkjO+ahapEifnfSMTW/w+7vD2MvEMhDTj6XUcLSIBRITiFJLoYgGW&#10;OzskvOIb0srskDHEJCRZjKFSEVWVkawy9aSzwGK8VpcyNSqmXOyZmDkEJVFrZcStexEDfwLqgd8t&#10;L2npGANkexghJyQ5me0Uk6uEiTnZlERCQpO7Wo1QGQZ/w/W7FndQYJeSr2XMoxGA21hDk5lPOzLQ&#10;qa/iGYrMRCUkbFzWZOAcexIh30ZA0ETp8pZkWaFvOzCQsB2TUF0KejiGxBkkMuPYXmNBbzKlvnKR&#10;pXBMTI1BJOflChDDMlaZcXkzLLiylpglVwjEbbxECJeRZTeNNRgCyKQ5Tac17FPhkAAobcB6lDMF&#10;tkk6aCET7SQaoE8okPEh14AdIhgiIYhMfS0wWF7/m6KGxFXqSAgb9b4R8oelAA0QPoh5Dw2OEEQW&#10;iU8zpnjWM2LthgwCkSUlDvUVUiCHuKDySIkhR5rK16RJqXkyLGaLEnWYCwl7JSIWRqaNlmzNkkGo&#10;UeXTLYBSywUJqpijo+zqlVZLKKZBgNCJQUffokZv2ZEjKqiwqY0OoZZH8vZm1UAi9X3QUsZPWxhd&#10;dGL1+zw3E2kdJCVVrRI5GEONe+oAM6x74yt+RpHCoCvHVUfu8tZK50kds0P018ROkmAKPSMgxiCX&#10;0wBQZeUWBydlLfuQai5OU4Ef4yWcpKRBq+ZNuXnD4AWWEY3ibouiOK2o48cQLzvIDAOokpXIjthT&#10;RX3LXg+2PgPPFvXsUMtLLiqpEUevJIgk/hdQGhyYq+zyHkMcsTU2R3jdM2MQVovK8m6leQ8Us3pV&#10;SlnZLodwac+5LAwSImcjpFjBdhTvrc173+3mANfDQm5PyhtDLpW3YhH5ReIKWaw3pEFGB+jiC7Ek&#10;F7DiFHl7L1C0q2k8k9K2iymXFHiLGbC0jviXjEGbAjwME5hlwNiqltiQrIiIBjQRH2iyjXj8CPue&#10;t7B9jslotvC8kiGIt0IriGCViynUAUwcL6ABj3DdGIoEihofCaj2OdB+FNkkHcC3jyiVi8nziRjB&#10;LUADoaiajspKGKgDJnoFpJCQtVkajbjMkPLxiUi7CtI+G0kPCViXwVGbCIEkC8kPFugAkiGUC0oE&#10;q2injZCnkeiML1GMlXmpJsCNMgiPkPCytXkoDUC7F7D2MqiUu+oRCDEiChulCctbgCEcChkPCIKE&#10;C8hGROmbPOCGGYiciLDUP0gCCfk3n0AAiIDcjdj+jAEcI/i3pxjQkiDar5sUC3iyjIiQkNjACVug&#10;DNkCkDGej2DWPpFSCmmXPlh+Cymei7C8lNj2PvC6GSq2ikkcDsp8h6iqkkEcOhCJDvjMtwC1lor4&#10;kwDBDEKoDBNFtfs3HoPVB/Ktx3nonLiciyuEBsDfkiFeE9Cqp9rIj2M9h8i8j3ibjei8lovMhqsk&#10;AFifjelel5K2KJDZCyjZGei6CVkcDXwmtlB8Q8CTnVimiXi7JKPiBaSULEC3neC6EiDUCyjWC0iQ&#10;oxDAGbKGh+iXjbjvoACTlrCHEkC6P1ivCyiqyHiMEHCBEIgDQZgASMiRjsmSoEjUCfiqtGiBDMiX&#10;jvx8i0ifl5CLEPRAACHUDEJRCQl7GSkcCxDbiQkmC1pzAEjelHhnS5lMC0whiarIrzNbldxRiHD7&#10;DBgCjvvYADDZCxF8NDt1CzjfleniAODIw4PFGRikkJgDiVm/okCTjUE0ibnsxvEanCCpjiDXtSia&#10;xFCpo5CmkPGSiXgXTWinjIl5H2pPleihjLkkODuEF5ChjZKfirpNEwL1TYCeiyitGesuiRilq2jE&#10;DLw3jQvOiqmIp9yYShiKFXl7DUDeiLTsiHCkrgCvDxjdSGn7CBPbNagBChvTgBiVvIh+s+jIqxj6&#10;DIr8CmjMiVjiCxQTNeiPlPiJDfikleuFiTt0IErIilkkH2nCipiljLxSDHoFjEM+ifryQhCpiflS&#10;ibzRidiXjBRkQdpwCvCITLh9MTh+CXmQUMPYh7DqmSjWCXrmkwRujDS7UExKmSjvgX0cEkBR0dvv&#10;C7DiGXIzCPsyiGDejXk5kcCyjbmXCLCQjBDUPOiXi6JZiBJ/h4pnjWTWgXRVPbgBFgiTksiajWDI&#10;pRDiC6C0jMmPiGiHNpq6CENtjLxKjqvyAFSWiFDsoEmel7CQscC3pFETDAi1ikl7PtCctyAFucia&#10;o7FsitQcAUv4B/zmgDDKCboEiyn2heVMKdgBDsiqiyt4CGGbCqsfCwEcKviBKSB9kkRr0wivAS1X&#10;FXqPsGgEKfCru1vBRAiKM6GRkPCtDMkkLt1TiDFXjX1GspDPF7DvlHsph4EPJeCMHrFwxY1ZCli0&#10;n2jXlfitChl7UmLoU3Cps+p5CKDLsBibCbzGojh9IeOUz8DQj2VTICq2r1VliQmpH2jbs7h3sH0E&#10;gEFziFNkrK1yrACcq2u4gCDBFXkLC1nripjM0WiOhG2ICyl7CljiDMpEjAPOxJIIimx7B+itEljD&#10;OpGS0mzAERh8DMs6iGP9ivEUCJC8uhm0lHk5zGkiDeubDPFfj2GuCNKpiPlfihn2kkT0CcshAKNw&#10;l1qKWhh+kPDUDUVnB8K4DPDXjvjsyaB/KoIEjfl5Uhx3vsCMLngCUTh/lXlHnsjWLIkkCylXinkk&#10;IRiajMw2DDCtTKD2UFiUjX1XASrInUIpgGkdiRjbpVibixCQkcGXEriTjIrOB8l7VlJ2DdJHjAK2&#10;iqqEDfhV3LpXB9EcHDB7ik1tF2CpjqiVi0itF7LIplCHF7UskiKykDKQUqL+C3jUTdjPSOl2id1K&#10;iKC6CIDEE5mLjBRUgAihqqAGDWCf1PgADL3RiENHAECkjWHvCvWdgCSFlHiqlNjIxzCdjBR41bB/&#10;Cl2yEDDv2HAFQuB4IkkvkwVBiJO8ACu6DWB9WNB/O3CVikrViPj2FHzaiUkiF7SOTOFBCcCciICL&#10;DbmUIElXiIREl1xxibi7CXk5sriPi3NbCNFtlNjEF5E5wCkDD2PiGIzIh0GGDQzzGIjIiXs/gHR9&#10;iFDWSOjMkiGpGM1EB+Ff281eNdCmhZYdFoi7OwlXiLHyCMJRCxOwygjQl7SwwmCbtYiBU/ACtVCT&#10;ttpwrZPAh/ChxQAADvl6I8pECNT/EMCciqjYjPoBCvU0gAC8il2Ok1B6TQAEGSlMCfnbEwC83oh9&#10;DeiXxWjwCHGzy4SjjXjQjZSOjfr+0+xfiRp9lHmXKT2vB8X8kDDej2DLkLh+DZC7W7B5S3lPCmnX&#10;v7h7K2z1iTlfi0hL5SwsHmCXuNPCB8jiNvIqgGDUDEXrCJiKFhzSl1sDQnC1mIi0jiSQADkcL1Vr&#10;iCDfklCEXFjZDZM22VCcl7T7NTidjbvKgHDMiykiL92PCYoYipwliBDeiV2bh7injbiqzth95CgB&#10;DexKmuid5eiwL8vmDPTJi1mbPfiejiUNi1l7IElniMDsmMhpaAjWJPi83HB7pGixDBIIB/H6i3rj&#10;B/5CC34xh73Ih/AY6LiVjqpYAGjbilybCHDfjUQa1cidjiDBCfqOCHYsM5ADiyjLuMU1B92CJ0CY&#10;6JoWgFZv4yh9YnHSCm37h7JbXBiSjvlfjs0vD9FXikotLbDAY8CO4TiOuSSRiOjLq2jZIQCJCnq2&#10;wtiTyFzzDUOCB23kQVJeiviwSuCDDsn+5ClNl8C7VYCKOTgDnURIptNqCNBIa8uJB/DqlNqEEPFN&#10;3/2BB+vJ6gCWjvlXx4soURjQjq4HiOsviGCQ4QjEWrK2jM26ic6oAFDvkiGAAWkeTFDAK1DADEbS&#10;B/U0DQifnUFNtqh9jiUyi3pP3eCriy0ijQ5MOpDImwEammDPGejBOUpvgCl8ZlntYW4BB+30ABiI&#10;Ds4+uejq3TDr5wwpB+Y7DfnUJDgDZwC30RCtFHi0pnxjHkiHWwDX4G7BjXkkSJORB+YnCy1uACR4&#10;mMw8izq2i7DWBlb9TiCYiLSBuwmUN+ggUSDWFXkka1gBH5iHK43ZDHkcGcCevdkoFoi8mSwjDDCL&#10;C7DLmez00t3nivEkCkiq1fDDHNC35fv/Y/gDDq3WgKUJh+NuiDXgCBC6CxGbGMitClmXHaD9Ckyp&#10;s+C38Ph9Ex1AACyZCNLgvZ7JCNH2jqjIoE71DDH06aB6Dv6XiJQeAGGpGXZlCNZtgEaIgBUOYcAE&#10;vzrPCfzlCr7FmbbWiNFok5iy84CKDe0Z8wIIK2mXEiJKCnmLmUF7FXtvDEFe3FxeCNDIsmkoIEul&#10;3hCb0+ABT2DIjiC0p7F1nUChk5iVx84Z3XgBlNlXuZDDDZJU4yAAlhQaZdYn5Crl3p8witZ+h8DX&#10;4RgDClnECOihs1gDp4PkgALMic6TiDIVh8ymdhiaiLE5ill5CVmei0jLoL4uTCDPClxKp8CY4zsG&#10;ACJRdHFiCWleiLFfmLlozKcw9glHt6u0UKiDW/xV5mB+uzNb2lDfxaADEgCDDiFoj2KahNhj99pK&#10;IExCCKDiGSmIr2CYwylHi7Ktj2LXABzHjQxLibitGpFojWY1Can24odci1yiiDa9jejLsOCb3lCR&#10;i0je0nDHlompUQkoaFVbgCYgCR+S0Ph9JcjQyxir06gH54B+CxaDDiEnCT1qZjjAZXsmCU3kHNib&#10;jbjXj2U8l14xCBbziPl7LkiUCUjfmbDZCfmbDb+Hh/9ODI3xivV6C5QziRi7Dqq2vEF5J9lNixKH&#10;546D8FjPDUHUGeltjsy1CW2Vh9Li2GCPjL50C7C6cSB6me8FB9rl+K7rcSjdaWalmImM7kB/6Ph9&#10;k53aB7jXjqx2o4jAGXH21GvHh8v9YBiGcQiajI8DoZiwDEDWGSjiBtfYGqivZ0HeOGC1nUFaIwiM&#10;XWCz39h5Ju2C6jCKJKIlamB/D2YtycCOhF/mddB9kcdEAJCniyp993WwiGEiXdxQjPH9iY/kHza7&#10;C6DI5bcYP490jPKt3yWxOkAAmSk5pgapgFCLC03Ai1vDCOynAAjfneEkCAOaBPuCQUCweEByFPqG&#10;AqHOWIAuJQ4FQx9PGMAiNPaOAOPPCQPmRRx7BGTRh4ieVAaWRSJAsNzGEACaP+bAGcP6dPSeTp/P&#10;ygSYIzQAR4BwUCUmcAGfO+nOOoOmpSB4SR8VeERaC0B+T6jT6C0unO+NAiWAaUDK1Be2Ne3UaSSJ&#10;8yiCgy7TZ/2W8Vd8BK/T6LSijUSuXYGT4D4kBYsJ43FgIG5ENZPKSRg5fIg1yZuSTOaO3QPXRY/E&#10;gcE6eCyTRPXDSTH1ugPfZVSxurbPLcQWfWwLj7fCHgbJ71x+8ULceja+CWWuUu+QiXtrpBTqQVw9&#10;ey1Bx7y+Y+y8cLUaUZmkgSuOz0Uik3jBzTiv0IfGz1Sz4+fOj8YaXzx6eXqAo9B2PiCCuKMs6KMe&#10;asFA/BiiNWny8JQyi+O6xbhN4iyzq4s6loQ4SjMytxrm/EgMRMhQOKIaEVq4GkXQKjzTgSs68Lke&#10;cbvel4Xx2XUehVH6Yg2nzHsozJ1yOuQSSUx7gBCcUnm3KL8HQd0qoKokZK4kksNO8q+LwqgHTEny&#10;9JshDGgnGibKM0q/AlEhvrAgilqNIKjSecT+IK4S5NxPx5P4riiKkdKfKJNjEvfGSjLwolFNO5yr&#10;p8ikvpss65Rk9iPKIx6+J8wzCrshC+NAdrKLw1a8LK4TyrkogK1gsqEJI8sUJe1TRM2ckZOEryPT&#10;EBz+O8jS8QHUqlserlCG9ZgS2ccFoIQGNp0amkZRueaXoouSKMMuCSI4qkUU0Acgpei1sMfVqRWA&#10;srDMyVd4suYLwAze1YAq8qzrLBzRLHLKgIRYCXoQ0sOJwc+EtKx7lH2n1dR+FVKn+o2EnOgtsNKp&#10;cIJsvijLHNDVvesrSr496lgflKDIPbEBsQxMapEpa5Lquy5KXGTSrK/iiJepcAwHPy8KWw1KKvlI&#10;HqpbCuQGguCIOx6z1AoEBoogqhKJbFPJ1bFsT8kiy1cmkqncs9gL4+rF7Qlj/rO0psbgzKECFukZ&#10;JIZe8ILP1bo5TjFoEc1gRQ/iUKWsukLk65w3sDL36RAyWUifEZLlwDMszhrVqM96UcYiiiThNzy7&#10;AjS5NK/iyszQk3KNmaRL5ZwS8Y1aLJI/6yqoyilogcqKPB1x88Ynyzp82x1YtPyloKgrtdis/AaQ&#10;8rDQoq6SILjScPKhGSMTXjZKNKZJfE8r3q45qcP4pb+PegvMMW97CKBb57MeoiCoori+PK8uYnz8&#10;5SwAntAA/wmzJycL4TQeVJq+Czt+AEaVJrawDE+T8ngsaUzyqLI8ZlAa+GkC8hAkEixL3zFATQlE&#10;bZTSnAehY0hwBZTKH/cepsohNEhmLUMTQrhFjDQ1h9D8oiukArQHAWMuSGyWFxJERZUZVy8EFLwv&#10;olhZSSJNTQsIxaUz3kWKoT5AZ4CzwoJeXIqhZSKHCWGAgpZ/yEGGbIWUFccU3J+ETHUHEdyxqlaQ&#10;UtbBqyqAdkAT58pQCLHlNgPx4yGCGFjPefw4RKCqF8MzHEFcdwcGPOEcJAZRkZEILOkcdZXE3EFV&#10;KeVjJiVCJoT8thYBhiLJ+TcY9UqMpOkHJQSgvCaGfE4KMXI1ahCiFCIRLUApfEBysTEUR0xiSyrY&#10;JIUuUyNzSyCOKf8/k0ydFGM8ABNxKJqD9XIM+cQLZyJqH+dIbRcgTTrJeT4vjvE0PGSCoQ96bnhk&#10;sTQgNOAKZ+SWd42Q8B4CXEScBCwDwzKEQWKcn5pBrmGACPKxYoRJCjFGMNNgfz6ieGlPKm4vBvCE&#10;GrQUNU8BZYNADMeWOYBNHakcLGlojhcoKJ/HlGk95hlkGLJIe8ilPCHJ+RkQUvhwjDEIK4p8ux7z&#10;3l4NKUY8pXydGleuYmJhBzSs3YQwlfBfFsIMA/Nog5q3Or2KIeAny2DUrgHsiYDC2D+UTI4foiVS&#10;y8QFOLTInUDkZM8JrXUf78R+EIP4S8lEWjioDRk0g3hpQYWNTctgixj6sABaqQ4nwlbMUIGYC6zh&#10;vDKNIK0QQohFkBuAa0Vcwy+DMpoJQUJsjvF8FEIoasssKAe23rS/QxZFG4DYcASRpDHB/pyH3L40&#10;S7zIkUqgP6yZmTVlEQCjIspKEZFLLO5s4tzyaGlKEm44UoEBlnIsXimY8ijPGcY+0yJRCSF4UuSJ&#10;z5NJXEMLkby4RhjHmZUeAk4RVE/GleMZmNZ1D3jdwMcKdYJlSmPIQgMl6iAD4GG6UIx7hScQcPiX&#10;g4TxlSv5KuWVNw2cRJBmbNIxLUi7KlbI0g0sgAOuKxcT4lBZSXnCL4VxbBeF8FyIsrIg5FCLNITg&#10;vsjRXDSrYP+gMvB/MZEYQHWwl5fCKIdZYjcspZ4mj4OFOZAZS3NEeXxU0jxeD3qETxhA97ZEKgCP&#10;eaW/RxT6EsN4gF+BNJjHxUOR5ohdjMhuz8UKKBNqDGrT8usfJCC8FjQHM8nFV4lkMqGbJYEAnjTC&#10;IPVMA5S3APSLtdcj1401keIoWVYFbElAkNKXgx7jD/3EMeswbxj04ZbimsSuw/T+VeBBrtPx/KKQ&#10;bMidAiSWz3HFbIkFGSZCNQ9iBEA/jBwAkFLOeXZsQIKpPQCdpB7XEbk+fIcUgpFil6gH+QiAg/zw&#10;NIYwjc+xOiER9NFWoex5SLGlwSVQwy2JtlnN0TrKgBWjD4jYQdpCTWyCY4Rqel5QFVmyLlnUAGxy&#10;YkFaRFgARBXUEanMXLGykidk8lAXQghRgRclCjycrmcQDNWtETRPy/R6vRKTuseZ/FgSHNK2TGps&#10;t/mZWwWPcZDEBnCYM5EnDSDM3UNORZjxHiSH8e1wRlLxtplJMMe9gpiS5UpKcnQjx7zHl45unOAA&#10;ATyvJJwUIbna00KYUgTisRGCKLANLSE0RgCGkOIQUZsnAYjlAP+bxAabjKGGXmSoE8HVYFyQHCit&#10;jvHePGT8XJUqA6jFAijzPsgAT3k+ivRsxOkyPFcr8P9YGLlgDN9UYZpC10blWicTY4XsB8XCK4at&#10;KafjV3VJxe4liMCjkEPfe8fJZZoFJOeQfzs2SPcPOKaQxPLB9mP4gQg8hSSSZTJxS0exePrgEQD2&#10;Em1lQFEIKXI8jEaaDOcIx+weKMq2LYKMWEnBfLImLNKqEBg0v+FnSCKoQGT6NwbcMSTckKKSJQLO&#10;p2OKJI0sAK+o+efeOKn4BSBvAszeH67sHqiIXmF3A8JeBHBCSCRQxoIkVKPAKoLkIQskJEQCIsSC&#10;NKNWLOrYZ2J4f+JQ/MJyJ0qCIIK4luIwMocAeMOEUIMMwSpgHskaJ4MoPAL444NkJeNWTQcAewAC&#10;LwWwMoP4IsZyMSJeLwIslAIsxcP+ILCeHuMybIPeJINKZcJ8ryr6H+XQRuKWXwqO38JwIoP4jAJY&#10;Ys/WuyNExck0PiJIK5DMIoGjEQJ8SaoiYS5KBEIQSuJoQGfqJoQCxuKAS8eoT2Nk8EPiRkgMACYm&#10;Z+PQWBAgH6T4JEwE6OZSKo72hogGKTEgII08AGlAwGAoaWKASmrZEiAAb22GI4uEIoTcP+WAlASm&#10;oMLOLOQHCKMMZsJEPePKUIN4aQmcI4Rk3aH8KI+OAIq8bIP4uUI80wRkt6x6I0tOHwucNELwP+OE&#10;KWbI0CH+l2ACTcNWkOeJB2loASEPH4WAvYpcKclaLsIsf+L4IK7BAkH6zuAgT8J8jKI0zEAGW4Ic&#10;fmK4xKHmLkX4JoMyw8Hw3+yU0EhYnIBavjFgAILK12BAh2IYxUSqL4eMoeAEKWPeaaIISaSCbIO0&#10;J8P4L4KEXOIYlATQ9KBtKJF+AW2o2qh8+SAKgFKTKcWwcULGcA4WH4bIUcOKtGIY+GJYKIPKTQoc&#10;AELGLw0QJsP/FMLkGtLSbSYY8Q52HuPeOEzIOKLKL4UIJecYLKKMlALKwSvCJYdjA8F2GBMGUmIc&#10;MyLwUJIOOKKyIYKIaQNWTcO0TcgcLkLweNKQAAMe3klAlAKMDhM+Mod5E2HuLkaQLKNWWw+Ml4I8&#10;WxLWPKlATgTQKE34IINK9oIsKMIpMKAUWw7KACIoMy1oAMQyJYTgP/C+IYhyAAL2KuKIrZMwLKbI&#10;cAN5JidIAQkw4dFSMiIKWAcAW89GkIIYo6L8P4MyLOMFFfIeAROCNkQOIcLwYtMgL8lAILJSBRPu&#10;oMT8d4LG8QsaBgP/BOOON41gpGJQVINA/k1EIcxw26J0/uogKSQCIoJI1O6eJ4IsXwPBASJYPLPu&#10;BQNKnQRQMM1gLGL4KIXaI0T9HjL0SOLGd40KKTK6KSmWAOKIyWJ4roH+vwMXKuH6LKv+MSPKY2J1&#10;BqHoL4rYLlCjHWJs+0ACMy+4IKKMNWIQlip0I66+sOPi3UII2SJ0lAkkMiMMLKlANW1SJtFKMXC2&#10;NOnceqI4b4Hs0cHyJIPAV6+YAGh4VEIOK4fuIciIKENKfsIIO0MoWAQCuIsKPwJeSaKEP4lAxEGy&#10;MeTcN4rYP+PKJeMoLGl6JEay3YMWfnD6hYKWTQIQk9Q4KSV1GEIcLlVWJEPKrYLwSmcA+IfYIIQD&#10;FopKI068AHLknAJsT8bDO0Aay+AGgdKMyMMStAIYf6qQAYaQQCRQiIcoJE9cHmmGNO9I1uS4ATRV&#10;S4NOOEo8JsIKe9LeOKRkJeSmhmAHBKAWT8TQzaMSJIJeVKVKxcj8JAf+KpBCBGWAjQMXImIqIYSm&#10;msJ5O4TEVLR7U0eCXspyAEMNLSGsaQjS+ALKPKKELkJIXwJ8NXMwLkWAd2Igfc4uIJSSIlAIAOV0&#10;JfSfWUJtY2KSSCd4LOaQO0YicY64HeJeT9GcLtI6QCKEdaJwVK4aOGKBHqNFNKZSIsMy/mIIWAKo&#10;cUTwWBGKTEPfCmIE8QbIOEm2JJLEJsxcGJa/X0J8jGJFOOJsERbOL5bKH/SGH8UCKAJ8K4MeTQeU&#10;eWH2cALwKEOE92NPLI3KIOm+U6KujeI0uWRkLO4hbiMWxcLkLOWmBicZE+OK9YZTFMYsQCLGPKVK&#10;KMLKV0q8ItccSCnEGeSnVKAMf2KSVKLlcmAe1OKEhuAFKdKTCdWmNPcOqUH6gah8ieIIUIKoV0cU&#10;IsIsZFAYI4LKm+P+cYKNYeRWGgNXcdEoAATQmIJeO0t6KNVHT0KAjSaRBXU8I8VK+kKWWqm4L9M0&#10;b6JoMoSC1OGnfYFdfcJ8XxHjMuKSLKIsZeAOkM+FclIGIYd4MeQG/tOSJ1dOAJQeLGhQV0B1gUCx&#10;gYLGcIIwPBOQH0JInvOHKASOKISCPePEIxb7dKpoHkIsTdByACMerAAKlBcMJYLkPKP4sSZSL4NW&#10;GRhmRcBpbouKZkJxFcAHRy2QNONKUIiJWSH0P+NXhYKVB0H8O01ONKQCJfbyNkwYIOPKKorGAzKy&#10;H0LKMfPUJ8326MACVKUIPAN4CDjKPLUeSCYGIkpMNOMoTwcUKWV0Ys6wagbUKwIOLlgCH0NKYsWw&#10;1PY0NGMWIQ9aNObIlAsULYcYKXTmOOTcGpkeV0WwIo/gRNh3KMYsYtYeaGJxeoKgxQAZUCH3H+3m&#10;PWJs95CsJtcZK4JpSEJxJi3+7cASLwr2J6J0LOL5Y80aMTUeq8IKNWIoIorQIIJeXwQDEcdOJ5VQ&#10;J1T+MSJ8aQK4d5XNGAHsK4RktaJML5XGeMrYQ8NkVVHPQaH8d4xiJ1MOJsLLF7B8IwTcKoJfehPU&#10;LkbJDsH8WwaQywIOjMIcMNE6AhH85cNwLk74SrNsI4SmRRaOAfGUJYJfFoPLdEP4aFLKOoKMk3Fe&#10;IoP+eNeGH6TQMeUIWwiIKWoM1O9UGbX0d5nsiTIAHfEc5+Kdk2ACKIbIMznyAUPeVKpxNXV21CAG&#10;UyY648H8Rk8nhzN+IcbJdKKWW3VaKThcNPU5WqIPR2AENXWwH/m4IOmORuqeI9WsASKoP+hQKFI7&#10;fuKMT9PNi/pebIRksA7PoAJFder4ABR+NwKIykIcLOcYIszyAHrMANpxhLISt61OLwPAK5QCAtiM&#10;JENKpOQGO1mqNPn8AAYsIQJQWAPKThDGOoKoTcRRAOAJWoO0QC1O4q5ASOLOKEL4T8p8AVdsH7qo&#10;6KANR7ekNOLKcAwkrYMfkWI4XxGiKSWwLkQCKMTca2H8tCH3PdYAH1iwIoEhuZNwz0JwILaFTKNK&#10;60JHeKdKJEnMJ8YtbwJNI0AAK5HceyKTAUI4qJGeHzi6qtuoAO62/we6S6KSWAkoXI1OOEWAMyP4&#10;bIJIT8L4fW3BB6KASKMjQ8LldFNoH3LgNk3eRuOEP+rKoCAtieJNdfdiKI2eJYorSwH7r0h+PeLH&#10;XsHhEQGi0SKcPfBSJEcg5WIdo4iyPwhQyuJYsGIkmJKWiIwSLEKcNWN5hvIirYleNxFkH2KFBlhW&#10;JFpfI4KAZQZTpESULKEDygNXRQAQK4LG29FjnwI1SjufFCKvvKHtaWH3oIHsuM5iZSIoKpr07WG4&#10;TgQGCzzeoMP4gxlKH+tyOTSsHts67ETEJQ6iALdvAy+UOKKMQ+I8LHPyNxxVGmLY/ONkoxVoH298&#10;AMLwGV0qoMWARlUeJ8OEdiPAQGbIWxWofxyVl0AOVmI4aRc0I8T9UwKc+A8YPja4H+djIQAETgIQ&#10;oNgo4+HohKH4sWMTdmHyh+koMNdEwTDqKBswAocYwkcV1VIkJEUIY+KckSLYLObIPKumIw7pmaqi&#10;MSKJ0KAHUrywAKJInMKMpGCJ3USbzWcAYsKWMyTcnbDu84OKcUJQnREuH4MeJfmjTWJ1QmI5fEJs&#10;K4wfFfK2ANhMI8NaI5s6bEAANXZ8I8ikAMK44sWBd2H2OEj2JwccZTvEACV0zcMjBgMSKX4sJ4MM&#10;NXtyHsq3OaJpB+HiaRHCAGOFpsNAeMIoxcPmJAV8AHJqH3ELVZkmNOKNYOJpeMJ0LwMNfuYtbGHy&#10;MNX4NkJ9Mrp2dGI5gItWMaNKN4mUJF6OAAIs4tehf+PiKNlwTFb6PK1hHi90NEN4JfwUHuq8NKJe&#10;1aJ0Ys3ILkJQhQxcLKREYiPKVYKTyqKcPAlAOEcYrcJ4QHmRSM9iH/TAAaWB7EJ4XxTqoyJwKILO&#10;VKcAMoqcKSOFyINEIoXJGYKlFNeh8oIYMeV16iTFiaPREX3J5oQCOERkYsTQ2VyoKAgdLyI8cBhP&#10;4ymuMSPUAISm2hJj24AOJR6eoxC4APy2+CH2aR6eaR0gnMKoW6LsRkLHsmIx8l7uH9z9v/V78iKu&#10;Rkd5GSJYWwSCxcUE2L0CAKJ8UJJjY6TFbcH4TwYbG4IADIEEII4oMDYQC4U+oY0YcLogAYkIIo/o&#10;s9Iw8Y0FY48o8BJBEgC9pIB5MApRFpU/o08YQDQLMZlKn3NXXN3vOQTOwlPYY+nrQUfQ35RZU+aQ&#10;76VAgYA6dTJlTgHQXq/6tMnVWQfW6K/KlSne7rFBAhVn/IpMB4w9K2D3xb5QAgBc6Q+ZlZpFcwAB&#10;r5errIoUC74BgRhZ2CQ9iXLi8OOsdL6ZhQRb3xLa67MxmZy95lcaoKtAGtEDtI4NNp8HeqlN3XNX&#10;3lHhsbSEdpog1ZA/uclrpABLzeuAAH7w6lw37Ur1Xd7weBrnRz7E7rS2epYHN15/lKZvbaFu90WL&#10;4eu5tAKrjLbTnZQF/Zg5VvbrrpI9pblLbYLJtAj3gtKqoc8AJkCcBq6ecDLMpi4pWiwFQayCBBFC&#10;IXwmPcKtODMMLitKWqkn6RQaBS9Liwb5qYlqfri4zArAqS6sPFLhpUn5yRobUbCxHDHB1GxtI8eS&#10;RJesCVJklrBtIByVK6dslyO6LAyPHyzRBJKisO550LS1SnLSkUfMkwbXKow7ot63sjpE8YNzUqjK&#10;QWfy6hhOMxrEuL5r0wceNswKVOMzLWBZQDYngqRx0KDtDraza9O2kFCnHQ4OuMn610dDAMyOza0s&#10;GpiwKo/TDxAEdRBRUjoqkZ1UNyD4W1YtrxuobMfLqykDHmuLepauMlna3ta0gkTKJkzcNJOlCpLN&#10;AYJrql6ZJEClnocaKVCTaiZGva7TsonoJLJSz5qotZ03EbtyR8yjBrMmS9SofjXK6tcEpQ3qpK+p&#10;TJLMqTNqYqSW32pyRMGzcvr4uLXLWzb9OQud1LnfCnoE1zjVq3sQBDizjLjgqas2sGGAA1iyMO1y&#10;pPm1yOArWqRRapC4q6yjAm9mNngowLDrM+aVLWl7WMGl+UoklSyNdI9cI1I6zTKkD52Oqy1rSn8Q&#10;Kopj9N7ZLDs2zaVNPdKYvSmLMsCuNtqlI8rxBWC0rS3quv4rquqYn9LNsyjPKCkToyvcR0v4yi9W&#10;Sn7Eg9WEjrqvSZYmkDKOMlTDsCykfWGlDBsCySfsOuqutc1zBp+3rfgAtKqOM4y2rM4zBqlKKzKs&#10;lSXsld6MPm/Sf2SvS0rjfiNLSqSRX6gTAqokSzYOnLJJlqEGtcrJ1LuqyuuMDHoq6mT5ylBqmJVg&#10;GCJQzbKLqySVLSw6ZJerqzLrYgDpkw7KK7k6VM2wcXpQ1yRNdQXKMKqjevHmasFZTUBtwJZCutZI&#10;sZtRJOSut6LiYcwbelaktJeT92xJltl1LqcZk5IjjFkTuXxWriACPNH+W1Xb4STKCg+AYw5aWXkK&#10;LaN+GSLCnFtMkISHBZi9NIJAV11pCC4mbaYP8n5xmkgEdUP8rpxThw+QWcY/TEThogZuSRYBb4Vo&#10;je2AI/RrDbKQJUW1I70QMMnMkS1Rywicq1XOXwrpdWToRBEUw06NByMzjsslK5lCflUL0YdSxbVS&#10;AoP0Xpz5zIdlWkPIiRhcyfoAHOeNHxIj5qwSuWYuKUCPFtSuuQbqgAWLJJFCFAxg0YD9RAtszaR5&#10;IHxJqTIyiRzDmHN7GR7pbyWl1XmU5WpbX2lFLSfM3pTGTqWcCLSZAwJlFtbCSgsBtiDDijkWklRc&#10;XFHDVqTI3prjJHzM28EiTqyrFMKYfM1kkC1hjnUYM8cbQDIgLqWswKgkQLJc0TUsx2iBF1fwQota&#10;ICfsOAGTQmpvTBkiSuV09gF2SEkfgTktqbjAqwoWa56hJEjsnMOskyiHCnGuYEYVHgJqSMjKcWBT&#10;RfDAnRLWYNbc1i3ogNcWaar3CcunL4iAuMRThkiLao4zcgStqQVUWlK6jlkqWW2eMn54zXIgR8o4&#10;urMyflSJkj44y+Sc0LPmfMl5UjDvGJiVItZ/JUk9NcLmtQOa2AxrdDIb6qBnFdLIycwZmZomBLXH&#10;ZXZroHF8L+RKIxIGckYL03on5ZEjlpMkSJzJNXOEMicP4kVFx7JHiYP2MJWzXFxscUVtdoCQOdJA&#10;iohRxiRPLP4cZVRgzekqR9TUAS4CMH6WuNdVTsjaGUP0WalBJi9GSeWYEvRxiulgP4WazpKEQF6n&#10;+g0+ZayyIyIZL0raICRGSR9IYiTqCnPIAUS1OY7kjpDJiYEtBJoyNpJMM29xgWJIGOM1gnKkCZGD&#10;Jk5UhhVFvlBoORItMdjJAcwJZUmJejWSeCXgs20SSRFUeXJA1xTCXrbJFXA4zMzombNsV08Za1tr&#10;JlyUi5pdCkG2LNH0oOBAOTxIxDwAlywBF1aeQyUxKD5mBN6WunxWzKFSMGXUsxkjenzMWOUqUZCR&#10;G9MPX0mph1tq7N7A0nbsB6FSK60cqy9CnK7R8kdTxtCWkqRBHaAJxi9G9M3GSvxOze0BkURLL5pD&#10;omuBPnenZDBq57Nsre0pwymUpAMUzMIEbQj8sKPRHyljMmSpCZIBEmCUYIJuts/V2X9FBv0PovVU&#10;CPT3H2ZswJ4yu4oecUUtZhy1mSG3q1iwIaZE1P4Ye8wBTXQij+TswbJ8jk/ZOWtoo8VzFvP5LsAd&#10;XiEFMVAg1I4jNnHzJaWYwJZjBmSxoSYlTpjhvfMKSIlRmYjmbOMTI1xySimDcWRYskNABvpK6ypL&#10;ZJiRRkfIQg/VCzxm21eVIyWR5rj9NZjBe5VjDxkLWzEbxIiwF6LaWvYY+I/FzLaslk4NuLHLkYXg&#10;iUjeOcdV2o7I6PjBmnrgSqQc3ygqCLrGTIJSD3kgKoa5uhKC1kyBTzclRLUeG9MklwiTHqFwqLm4&#10;F4ZGDjFmP4jxk5m4dFzN7C8BZbQSdTW2V0SfV80FzNdz4AJvWTyyJ2fPFRVB6lxpogvbgCL5k5b0&#10;pZ6wCjWH6JbJ5CYL+pgkOjCgA9maYD4PuUo/Rg1dlMMpNQixlDe8LLmuhppGCZDh8hizWhFiZEyk&#10;hQsuKTiFOpI859H1HC38DH+XpwK2y9E/k8ePV7ji3vLoXQIlpri20GL5tAjRLzBogOMWDa4Bz9FM&#10;jsXFnyBjJHjSPiwZnyVVFdZmW3m4KcZZ1leTH5iz1HHjVmW98pRSzXTIsXEySu4Ej3bqPVjGky50&#10;EH2qowJgzKGSONsUkEyBaBB/sbauSdi5mBbgQyTwzYmRK5QRloop9YnY1w6I9QASh4e49wizMAoK&#10;4o4Y/TrIAA6Il5zAooyTwgt7Wr9QqREAmQ5QkEAgfhBQixFAlAmQurHQkBdwoozKUCpJDBWAshQR&#10;jomI1wn4lq9AiRmaz4fi0jGImrTpBp0Y4Yn7lofKsQAo4zlQpDqoorI4igEAn5Wow5IAhBWsCQfo&#10;phXbLI0g3p8TsIkiN4pAwYqiKgqzQQlQwJmYpgwY1gzIvSX8IIhjXIBIlT/ofQw8J4fMDgfDhwjy&#10;hZZYhAtp5bKiWYsgakRhmZSBkQmo6L2ImobkSsKiFokxKYiwrrVobYupSAsg6IvQ+aWAt7dA4Zjw&#10;wJbYn4n5XahayzTbrYkw6JI4vQzYn59wjgtI6Iwb8b8Awoo6DAfKVY0hWD+SEYmItrIAvh84pBfw&#10;AcJw2JjQfYto4xUwpybYmqDkJAhg+ApB+oiR+IvgmR3YpziIACTz+wII3qnAAxIgjRmZQQsg1hEw&#10;jQ+ZZMEcIYfcMwfIl4yiMhvTu7YxvQshWrSw2g1jVInZ3ojRSz8JJZZIwbdgtJHwtKbImI3qaJwI&#10;w7/QAAuLmomIskXAoo+QkkJIvg3gkByYhQpgwI7It7S4kUcInIsgqgzYroEsnLI7mSLAuas4CUTo&#10;wJEENQf4yRDohgOcpIrq8AqiAK9gA7vpWplYfKkzdolIiztpDDmImotL3sFblwiwpiAwfxOqhwiz&#10;LgAcBRZoiRVgFsaYwI/glSAIuIwMr4fJRxEA6JrgAozJk6QYushLxwmMYQfItYyiE8s8bCHoorEJ&#10;AZSCkgEzjqRDjQAKRsyg5g1i9wZpK4l4vUnYmp0RGKA4nMIoBUdolUOsl4fBrwAo3pbbQQw6qQpB&#10;3IeJ7MmTrqwgiyYIkj0Qw8k4wYAwshEBXbwokzIScYgQ/QGc5YuIPM5wqiMhwwmJEEqY1xmbIqKw&#10;iSngfpHwpguolUZYAzCYgRECPkbokB3giRWq24Ic9ozZyAnI/kvQqxHxbYsi14izjAAAtcX4BAqk&#10;U4fqfg2MHsyoubmYAQw4sBZLUQhRI5gzF4qx3wBkUc7M3CJCTYra7QjwmQHFDrRowo4w1k2jo4qw&#10;yQyhMIoIuKAIlRQQ3rGC1wkCFbRItLI5VTeAAYrsC4hIhTyAcI6JZIphEAH1IYw41g5iKQfp/g66&#10;lovkltHjyE7Aewtsc4yRWCoq4AubsTG0Zgqw1z0wucTAA5EBihBrXwjgZdNAJFNQ+aTwuoqQl4+a&#10;SA1gl441HpQUtYAJWsl0O44IkUFIAUERKonarIpyfIt8MABwkU7wpC5Qmpt4gTPIfU8Bf4iQqUgw&#10;nsOgt6zNOYhBmYlR5aqZZ7swqxI5ZLKJJbLAop6oqzdIf0pYhjUAyLSABAtKyclIAg8aSBUQEcEB&#10;BpQQzZK6WqMh6KOzJJ6I1gtItseggR4TOIAMXICpSYjESobg2zI4wLFgtZ5aMhEogSFYvQshmYtZ&#10;VUzQ/h5Y4zGRk6ywzY+Zk4vUBBOglAqhZI3pXcjiroezr40hsg0gzKiIiwvQ/RQU348aaMKgwMtA&#10;n5hIpwrs3Yexn4AIsBEAzdMcEglB8wq0bIfcFghRSwrsScfYop0qcSrQzisdhgosOs29Z4oqha8U&#10;A8IguZPozCgAhg+ZmZEAl9G8Hjzaj4mqhoews0YgBwzYl5Rz5orcHYjQ04qRSAsB7Aiz3qI4sw8b&#10;JgnY/RZImc/IkA1kkYfihYtJ5b1w9jW5A0ao4coRBryYfxXYvRS1PQhVKM6xZ4vQqgl8zQGVvJZN&#10;iAuJQUjpSBHzuQjVuooJoY0gkVSJEBHgl4/lFAqrLYpwlTnokwqVYQDAskw5JZy8ZwgS+8lAmo40&#10;Tru6YQkAzJ2ouZE9WAmoyUkU84Ag+YwYK92RwLxgf9MgBQqRtoopQTEaDDTABE/AlgjVtYn4zYw8&#10;dtwwB0E4fw6Ld67ovkPVZgiQlpEBk5ZNRofaMiOQl94MXorYlQ8ch4dt4wnYsxk5EBWoql5wAMeo&#10;eJvRTooLGB544agStgHNvIGUyV/V/cLiaNNAZZWowY/Q+cToyjYAkAuopgslHuAYkg84jRXpAxI4&#10;wIrpTYgRZItZtwoouqISk4pQrouIuotpEBI5Wp3Ap2CwBg+av4AwrpQU21AoABVUnIEpmYQOG5Hx&#10;maQouctEhgeMWQA7QgoNQIfiwIALTweSH4Bp+YAS4wotQgAZ27mgjBK6UFAQeB5cKh5YwAhS9IA5&#10;Pbw4t6KA2iehBrpljIkEsYyhyIAQtLGEbYfpRYgQyViBXZv91xHwqQtKhYsAzZIovjO4E6AI1g6N&#10;PwhktCSEzrxccYmMc8ngfGPVLAAB8bA5hoqwylxDHAkkLEmYe65NVg4cropDCSgokEKgHmVDRIyj&#10;4IlF4qNaUqnJBtf4fzhBI5I4mQ6I+eUQfKAIzJvQkQw4pj8dRQgRZBAYlRI4uItqdg69/AtauFVY&#10;f41xXZWotaKoe0L4ooqVJDpuSchZoBBcadleKQAUOpgYA06QAua5ywnaIcfLsgoI/T3s6lSgAK6g&#10;fRjMq4fzcYmLbwi0Jh5ZVRSAtYteGCwYAhRVmQ4ZQWFOc84otQjDIgkBHyAonOO4fV9ccTQYgSSA&#10;lRSAutm5Z4uo8ZSwtNIxhYmNBIpSWhpMBlUYf5ZJH1l4BIphz5J40kuwuozKNQe4vSl+fUUgmJPg&#10;4YqliB/IBAweDRdqfAq+lIndDQeVkYs4iRZLuI2gl7bQfoa2rYwZZI4x0K/1Lgf421bQrLaowotd&#10;rzQ7N9PgAAsxbYqkuuSoAGEAlAyhEA+cvojgyh9gt7GSAkklRwoophWqquFGsQ+eODyupwBKx9jY&#10;pFs4fouJEBK7gwjEIGbo4xI4l5K4w4vQl4zLzIsYgmYAnesAeo+aIInJmaql1QfYmWfgAozYsg8d&#10;oQnMMYBOnQzCJYpwFe3wmQqizLKcFQmJK5k5YImKTI0mqwCJXaMma5H2Jm2Ygg1zhAmQslqAfxHx&#10;qpAdoAn5ba8tqIpGMAfwzKsgjAsk1mg5mauggmsodUdopm2we4pg1wl6aIw5wgpBl1TQp1PDl4Ah&#10;I4O3Aa/LboiQw4qhj0jsc9BRAZjwro3epgf5vVR4Bh177gqwl4uIvQ6JwouZ6ZrokwswqgyRk5bY&#10;lsKhSww6DYiQ04pgGnGESQjVjAf4sAsBSw/l8UDIfmlgAgzNHpNgt/BBuzjb/duIkA8pHV/nJbjp&#10;HwZXJ8m60QAgn5HmtMVgfT0S3g2gqlCQlozM18TJBuN2poAr2c3If3EYoIn5Hx/4dVW++Qqxk5QX&#10;CIfec6ZoASgUbwfJQRHyOQ/RVSMgTXQQ1hS0chYoAUjrUC54BQw55emoiSeQhUi4Ap2hAdCTG4AR&#10;kAgmbYmon4yRpwkw04/QslPE8ot4sGWw0guo6ItK1AiUMQkwtaDLQBiAmrHIhSEkilDc6ZBoaXXx&#10;ZJI6Ox0grfOQ2Iro/RvQuqhYqlXaMg4x5a7YubQSOwtokRXZM4iQ6MmIAIykgpAzEoAB+42XEVCJ&#10;3QkwrpwOOBvxAZHzhGkokw2w2yhZRw+Y4x4ge41wlq7gAI416ojm3Qdhk7KQkDSQAWYgBkEqJOGF&#10;WQBGIgtJeIAUp04wpERgagI/i4mRWAzcHSyQoq2+kAkkW4higSXUxYfhWtxomp4AoNVt5YlXTGoY&#10;fsAwBIqjagvuRYA2NarY9mEwlA4ww4qUBgyTNPk3VA0m2LvouNPEtshQBODIoudOH15ZQQ6IsgqQ&#10;/Q/XVgkxzdz4fe1Pnw4e4YAVkAuJk9pQeJk878sNSAlFZqJQoqEWcWcAfwtNJgAxI41nQwA9SYAY&#10;tuhgvgtPrgA104AHlYeo1jco4IpiTQeQ6OTgAKTwlXZBcRSA3tPA+ZWsiIvgtZXcKhK4kWGhI4zJ&#10;VTH+Dwd9lYlXwi25VST1txDCTz94wotNBgBY/XUAA5/dGOlAAtVJt264ghQR5aQZWvkoAntSymqh&#10;AbWIfdrzeoBrxIpRHhI/fQufiFqwBI+ZQTV/XQeVdzEwfI40rYfcSAffwL6YArnMeBZ5qQgScAAM&#10;6/k3w0F/k5AzGofTGSch34hSSDOYgAODEDekFeUHA8JfULf8NfsPf0RB8TiL+AcXfkZfcbioGj0f&#10;hr/CMjb0lCkni4DhIHBMtBkvdcxisphb6AE3loJb87AM9CU/kMVnoBn4Sd9HmLrC9LC1Ng7yh79j&#10;b7BtVo7vB1Zk4UlcpoYZsDmsT1sj4swItEpitbmsfe1vBVxrIOqoNubsvDjvQEvk5At/iYPbuDwM&#10;ZfgLxF/Atzsz4sTmq4hyVzwLly1gDKTzTpzlve1FnMVdujw2Km4AleNqMr081qcffOxcGzDW1tAI&#10;moC3Wn1cJqM1kOnePDxsfuuKqN8AkvBkfxALgYYkNbusfp/MDvZxtkeszi87b7u8Qf8ge82Ggr08&#10;Tu2L5udNC2jdvgj+Wcsp9vtkYRwONGb/hrALTwHAjTpCocCwTAiKsaYMHKKqZoQkbkKJC3QBHvDL&#10;4JWmq2o87jFKmecRpSxTlKSoq6uUqcII2wzuKKc8ZPy2MRnm5i6qGmiFsC7iormqbWoWCciMU57w&#10;JzGwWSW8wPBTJ5lSiaUpx0i7lOGeKhrqlaKtOzh0wye6VxseEysoiaQywoangrNp1Te6KoxsxSUx&#10;snKPxCjbGpW5ihsaxTSr+wyPyEfSpqnEq/vkwKVu4qahvaj7uNqDT2tuzzbzKeDmPa5CH00qbDPa&#10;CFSMC9qhufUgIPID9NM89rG0SArHrqms2Tamq5zDGyQvhMLDKSubbpSqcLpCqaVv206ruUYVnOyD&#10;qcvTMIp2rVkZHPL8LvapLMM87kbMNJtKTC1SHvSqKhzC/cbP27h0XhYrdMxC6rpzaE8L+/bopq+T&#10;uBtgCPsGbtwozGy8HY7ksPbeQBIqirDRsudNMU27TpXhiNvkua4gUmrPQu26VwvdKezyfaPzmv6U&#10;46qaovWublYeiL9JG2DYvS/d1Qzm58oqqYN6Djq51FGiQvalaQqixr2tO9L2g5qLAy6m72pSqNho&#10;uwJna5ji4sUbOwqK5k5RGqbnrrrC0MMxrmMamrlU0q8m469rDKm5TlQvLFVSTEc+JeqM2greB0Mb&#10;VjHtu26PwuzzDKeoKI4Q1ibzoi8sKnUzYxUviasUq8NoSrZr9IyQQrqq6hJ7L4SdarbTxsxssRtV&#10;Shs8kPQKax6Q1Ulb5TC26lguj6owYsyczWg72qj5CetO9q6pS5RyeokMiAmwPmgC071qHR6e4QlL&#10;0rrVT0sUmvBpCwy6/UjKau4p7QJbXiG+kvjA2OjahyqAaK6yANTRyjhHDaSQ055ijGmGKGR8oaFy&#10;nlzVUOKCRc3VABgeVlGxzHcFHTGiMzy0DlHpcUWgp7UQOMlACpp65IVPD9du/UlJFzPPxJ+SszxU&#10;SimnKGRU5RTznr0N0Y0pJp1KGKOYm8dRUXzkLf+XMuaBSVm3TCNaKhcznnPKifZwa0CcrLKOts2I&#10;K4xEVOelgnIlo0NKIee2DJLyhpYQuelvw8y5luLe7Yt7MyLEXeebE05H2GkpSxCItC/TRlDOUCiR&#10;RFYlF/Nuc8wJWyUm3P21Yi6qi1EReu4WAY8SognlAU9jrCFsIXhMdF6g5DZjgcKVEwxpy1knMUXV&#10;gANkmoKQSRVC8uJcSpPstg+BephDjKu0ssxyjAm3PkTU57dyNkpO4c92JZiPlzQ4QtHBVUwkhg0Q&#10;0oZSZhHKQoNwoarD2nPeuac5Rz1YkXMU4M9JnlNEpaCBs6Jij4GGGBPuNQ/TbnKMMYFMM0kRnrPW&#10;ccv5pzuHyP2VcxSNi6ncMCYoip7T0jbowDKjT+CGkVU0bdVRNTDG3bKPNWUISDEHOU9c5R3DDS7J&#10;uVEwJV1fkZOi9w8UBR/kpOeUM7jRzYsnpqPxJqF5UnPJyDCpRjyclPVARs26F1zD9N4Q8ramqIlk&#10;QuzIiL3wAkfHDWGUAJ3UkROZGYlpgSPjVrYUM/ZRUbHyBjXOukSDHncqGYUjKKyNo2KnCY5jpBrz&#10;cJfEhaCNmJFZTCYoj6qirr5AKYZuKZTArQevW4kZ62OlDnqUUalnz1mGM8l8+Rhk1E9r4Pswzni/&#10;x2HsYY577R+WpKuYElJIZCAIJSmFVUjQCkVMUzkkZUyQkhM82Qh53ChkrI+mF4hDzGFmuCQU5RNW&#10;5FHLqVs6MYgV1xNHD15VQS/krKGeArdzUMpYeiRczBjWNlZf284m4z76ErrHEiJDrQSEhY6hdTSg&#10;yPE5t4qQ+yYWEUwAAmErYI8GPFIiTU08mR/TnMQStvJfD0mNNEaMHeHSVsIJq70hLmJnkXviAGkR&#10;GUw2PI8jYlbHauD+XaSNLhEXClbWgUkwJdT7HPOYU8FWQTuRIPax0raYY4kFwiRc9NFTYmPY6RVh&#10;E9ZlGjMCZ5jrlAAWyJy40t5hkwtQaiwjKJEYTSpKKR8lJSScu+NGdynVxi3qNLIqoj8UkMsDSbmq&#10;dxf3ak9qmYozxJRvT1JCcokMZYCEJM9Fgh5dSKzRMRKk5R0coFxwRbAxBNUsQmJTksAZU3JkJl0b&#10;pG0JlQkZKuqo9BBT4I2KiVG3pDzlOFnMzggrwipntgoRFkhDycqHT0WYlOXTdHpJXPVVRjyPlbks&#10;AM9pFSa3MI8VdwaWHgFoKiCDbisCzF1qibpwpKy6wSHEZgEW6TMGnGju0Gm7zb2rIXsUlqBSQqaO&#10;eIPfRgZYYPIXEMm9t4YADTDDHgxV0LuWAGdzO+2iHk1KGy0jZnjG24ILAmvZfCPwgL5Ho25cy679&#10;H9CZVVyB+nKJSpSDY77WAFnbwRDJzzPHKKiCXmxtxdc5PkjbE50yTvXNvtwEDppedF6MgUqJniry&#10;rioNY9b+R980IfCwv5Qz5FRY7K8m+1ADHt1+P0nKByelRNOTk+B7UsaRLJ0oo5t82kJshsIfcUS0&#10;ZFLiTnaZCSQyrI+9czB+0v09J6jYp5VzGsd5ESkla0iCsIU0TklLCIjEv4oWY7hFUwsd1mP07hc0&#10;tFVLmaEiNUyo0/Iapoop7WEF1Y7zIt6gCMkVJDy9lKIzn9qHqhY3bVTYmY2fgjYwAnkjyuKQ05mG&#10;x2lRzIXG/Vu0M9SH6TXeJGUsHP8uRE2/xR/lXUoZ4nNIy0Jh5mXwuaNtokRKG8InNgqxlDYQZ5VQ&#10;P/5EfPXKs+SF2MGxKeVtvipD2nTEvjbjuD1kwiijkvyCsj7HriVlNIkLACXvrh/CaqeDEFVCikng&#10;UmOjGvDi4ruJhKMBtqwhwj1lXjYswjYiKjPDFDuORMAADHjB8CViVjDPviMihuWnPijicjlCQCGl&#10;jPijGtHB+tDuOiIiPuEELjdK9B+D5GLCbjlCciowfh/iPsICbj5LjiXoTQlkbJGCHihkbHXnKi/q&#10;/OJi3kbELnTCoj4CksEBiw3v5Afj4BsQ6KBjEDmDTlsHBipsNCImOiclsJ6ryCeipinjorvB2p+u&#10;DABmEDbj4KtsLwvB+lNPjiIuhDlDPGzjEFLC0DGj9mQDdCninqvGEDlPFiWwiACJhCtmOrph6Dbt&#10;+CbjGjTjAlNOhQVqtDdPph+DuD4NBC3jGjMNCMFCTksCnjuO2CsCsjmLnh+inxPCRiiwGEywoCWk&#10;OiFnYERpUsGARrIM2CWsRADwpDdRMC3lsGOiorXFIiPJICJqWiyQ+CzJ+i5iQv2rUC+NsEMi6lNN&#10;CEeiyJ0ibjwEwi5jFDAlVCQi6jwRqgEk0jhiPjAipi2CFkwianhIkFVEsDGi5lOuqieqAiJjGj1r&#10;gC/m1AEChoUEsM0iPDFQQHhDFELjmBtSZKxpmiMlaCqkTC+D2tKiBhjyfCildEMteL4CenBmESCC&#10;/nBsDC8G+iWl7CWorDECniVyKCFuhMHB/JqiskvoTRuKFjRt1ibihmBiQgTSzELiPoeC+KXNVCjk&#10;sI0BLLRC3w7AFmEGih8qZCJpOmQi0EEECCPikiQntORELvZCGokRyh7D5HBsTloD8DYm8C+OPist&#10;giNjAnTFKSRgCygCswrAAIkCakaB8mOvUv9CDj9itj0muBnJOCbj0iUiPj9nriilVObASujzcEDC&#10;Gj0juFNFNQRHCj0ikm0taMLwOAFEsJkCJnIJvCeiKnruKiGm7CMiVlkCEpJi0Hrj2jriXxsh5mED&#10;0qkCWskh6GqAAKSCHj4DlGdh7jTogABQoiHkLlVGEEsP7jdFVCpikmeiaiivcTiB+phHriay1ACO&#10;VvXB7DGippgCmjTwnAAD5GED/gZoTIUEvtSgBCUjDGICMtEjED1iPiPt8DED5Dn0CCIiUinrGlSC&#10;PksFGCEk/i/kLutTzi0H/C0Ccq2Bqt0gRD5IOh5kwsTjAoTDPGriHinv8CE0QCPC5xjs6lSUCy/A&#10;ARZyxCejmCpjuCrjoihpiiHsciYjAjwHyFSLZUeDMRCiD0qAACrprh9LJh4ITD4OmzsAEEbPTB/i&#10;oiQiPt3gaC5r6BnsmiIyXjdDDNZUyCGinjTj9vFCEgfVHDAj1iajmQMDFDwFnBhJhDPCkxQABJ1C&#10;+NUh+KgB8tGjETKh9iKx6OBqHC/irj9mOlHKoUbUUCLiKwZsVEMssiEihj+izGVLIuMm8juCcwVC&#10;/j0wwERuEi/iiluiwCarFi/nhRUzXuDQDgCCokdh9ELjwCQkmoFCeqBEMlVROAECQ0dFKD0iPl+C&#10;FobiHipphLsiTouveB8kLkUCfsJPYB+I+mfVZgBmT1PACT4h+zzS0wjCPDGzJgHDlLaiJkwpxiii&#10;ivJgGD0mwhsipwNCzKCB5oDi/z1r4oaAJDDHBx0iPChj4CaioxKCXloPDCzFECLsZgIjnxBn9vzQ&#10;TEMirkbSqh9DPOzjYiVonibjPD9vrCyIkGpqusSn+iIwmi0iLmO2QQhH+D1j2kwiKpUjTlWDPUxg&#10;IDuOTPMi4ipi62kB/MESMDhi6jGpUjHkmqfCyUMDAo3jhii1krfiIlCiO2SieztiDi6umloJ6jXi&#10;PEsH7ACWhiRnCm9jhnhQRDbnr1hCWksFKGMh9mmibjbxcB6jPJ6wgjECotbDyCpicq0CcgEkLkwz&#10;uAGCkzGCejgCGiilND90AXT1w1Dh/qJCJysMUh+J6odiIjMFNJUnTJIiTtsgENUCNmOrPhqJKCRk&#10;QGViLiklVDlQRKFCyFND0hG3tU7s8B7t5FDNhKdUkgDjlJhO6AED2iQ0jB+xmkLtdkakRtECGyZB&#10;tELuhDmEbPNFSOyCbia1FuDWETskiAjYCOUCLr1gBjmD5D0ia0Y1fh+DApBiCjAnNB82KpU0C3cA&#10;HlVXHEiLuW4r5TckEuoX6D1lsGFjYnC1GADjDVCiHstX10N2DADMtWmgEKcB3ELn+XJDan1iqjT2&#10;pCej4Cr2Wh8NP0qgAjDQKAF1nEMxFitwIici5nBE2lKCcjGhWYsj5Cc3pi+TC4Zj1jmLqiFsBEMn&#10;/ikj1nhUFCNuCkrC+HwiLmPi3iiiQkbBl47i6gt49YIjhy2B+CpqsScSOgAkbLwB5D5YrCWoGjdD&#10;5J5iMCMj9riCGjo0bgECoir4fAGvpS+r4w8X+4yCWpVikipnrjn0ZiMx2gHjegDnHUOvijuWFij3&#10;MiKjMXM4lY4khkiOGCPX1CL1n27B/GOiPokRKwJCFj0jMFKHTELt2hoicmOlNGOj0kbD0r9CVlsU&#10;9CPD1xfh7T5lSD5SzATDoj7EsORColsCtic5PAAXpFSCcjnqNAZDPRrh9FoEmvnB736EohlGBirj&#10;21oiGkw5AgGioj0nClKFCCb260CzYWDizLTgAjvIY2Ch/IBECNJAF0WyHMAiWvoJViap6pcIGPBk&#10;RtICIsLC+SPgHiny6DowQRoAIiVvqjEOxAAvdPhCe02j21SYmCFuXj9owB8jHipsggVGRCEzwCCy&#10;Uifm3CzZhCPXv5AEyiojnj0jo1TCh4ZB/SsIvB3lKELq8YzZOAAyah+Lz0QgDZ6GOzPEsS7yDiGj&#10;5CrrMAIsvZuwkgBGKi0ViACqACMmOnB0RgFjAxTCFV1i3jbwSY5if2vCXvg1JCXrJC+FtDdCQikj&#10;uHltY32W9AAj9vgjmD7D9sMizi0TEikoFx2XPCHoTEwvxC3or7Uh+wRCo0tux7MkwlsZwwdnOiFi&#10;60g4Qp63lwMJ2CzFNQMa2iMlNNODhirtPHLjhvBaIiIjPHGDdDmXngCnrjwDbiiksX+AAPVC8bOi&#10;Wp/i+BmbzTbSNjYmI34i+SsXSiW01HHiDwq7eCqx3h6y+AEPADOIcibxGi0HBjcjdVjh51cgDyLl&#10;SPoE9iEkL6qiC2OACirjPCizxAEqsvciG0BiFvcDlNwbSC+Toh/jMLUitvKh8HhD0zrADih3uphc&#10;UiNyGh4kwhDcaCpjbtpCFjwCrit3ziPj0kphpVpgB0JnImH5NgELUqdDPGnCCysEtu4CPIfQ7iXs&#10;a6tiHqqipNhDoqlAYQMKvSXLWiPEvkwzvFNFVMeDLFKDGitmBjH7Wh7D1jlITDqCqlWKivd4ROjC&#10;Qj18gGEHC6IDFCn2zh4jTKYupwfDdGOssC46LAADPQYD1oAi+KdCPjMQJiLsXi4424ErCk3jlD4W&#10;3B6ueCe7qUM5H19Cbj4ZWh+C6k+1v4KAHoTY7hlhNdatDCGl3CyD4POisioxmCPdLuFiyChlsY1Q&#10;Nh8GOwutfF5iwDwZyuAiLkLj5CKphCUgidrw9iN6IZ57DB7DT5i2PAA7GDmyVi/juCkrTDhjFCiw&#10;eCPORM+AB45UEizLbZcB9RWi/kv7ekM0aCcj1nBoECzWggAX8i48zX9o1rxACxdj5aKCusmD0iC4&#10;uFScyCbmO9NkLvGeIj4DGnCirlWDlGOklgWCoj25YTJC0Ckw+h/QXJviYj9jmCvCewRXBUQjDDos&#10;yh/YMCIi6kv1Uh/qQ766CTigCTZif0eDPaBEyjMQMa7gBLBZ9hp+pEwipkwj4CQ4mh7ip0uh+j4X&#10;ujDC5+M5FeZqwz1bdh9CcuvDdTki+cISsCP+VobC3j9iQjU9j6qUSDRjFPgqHkRvsiG1TeSo/Cbn&#10;rlp9+CMnhQQQMU8zm6bCGqKN/B9FidtDhjb8WVZB/CQ5iCXnBjHtnDY9G8XiqCq8j95JKjYnhDlL&#10;8E3nBmO46kRjFE/CzTzeHgB+xAE0nB66ngDC5jmb0h8kv6KD5Z1usWwiNxR42EM1BgBCawajD1S7&#10;4Jj+zjPHB7CADweh/yNCs6GgDCnjPchHBw0cB7avOCyDokLwlu0maTICNlXPXi/jG4OC0XRSoCso&#10;kI/iPCU99h7mECAAmBPuCAyDA6EAKFQsAw2HOOIPyJBKKOyLAeMOiNBWOASPRgDhuRNiSQgHNaUC&#10;OVRwKvmXPaYQR9hCaAObPScCmdQ5+z2JPyLOyQS58yB9UeZP+lQ6PAScPR71EH1OYPaDVcGOutRQ&#10;JUEJ18C2Gnv6yV8Ju+0Up/1d622Fum4TYB2qZRBxh28Syf02HWh32EC3KHADCSC1W161V3YsNY2H&#10;WrAU8FZOHBHLT91ZkF5uBAmmgbQYQAT1+02n525aADaKovfSAjYZ3Fu6m7AEZMFaTSXLba25VMHv&#10;PhWrgaSHWTkP4McuzODnUd9BTpaJ49XLBHpBSn62n3Kmyy1dXxPGaBDkTKtOum7M++3rwvkWr0wu&#10;iciHUTxA39WbSeKZNS0CiM2BaxrIprSMydUBuEebRIcq7bIc6D9AaszkOgfEMtIp7DKUDkPh9ELs&#10;plAcPg41SiI0dDbHhFsXKCC8YwohbOr9Ch2xwbkdNaxDRJMD0gNUhwWyI8rRSPJEkyVJa1RUbUnn&#10;FKKgr80SZQYC0sPEqq5Ogh0KJBGILugvzAKvDJ8PEojWsgsKrxwdqms64EzuQ5YMIcuTym9PcBpY&#10;proJ+3CqxckAQ0MhxzUSkzVIYhrrztExJ0kYdKB/SzcPOgi5R4tqTOAzqmvE5CnmdUoWVPRqHAC5&#10;DZ0SczbQGxEUJcmTxJA5EExMF1drkmToG/YE5wy1qfxNM8WRawEZoUojWKi0T0s62zEOAuTkOuoh&#10;5W1M6FwGhzOqfFzxK5LqGqu3DcKIvzsqI661NIha/W0eS5LMuU3rVCiiOg1VgG+EuATOwbCNJUac&#10;RMwCq1EsiuKavymwGkwM4nBDMuKnq5Rc0UyLCkAP4/FKNOccFDBChaqqbZrCQSnQUqI2bcOu8q7K&#10;SpaGpAk14IUpoX561TWwSE2hLgdIe6NCigz2b1KGGbunQYwDgJ+p6ZKe1TZodO1GWYly5Y4AqzWI&#10;iS1NEzq7K5Cl3p6wE3wHN7bWU/UBM220GXcpTWtVeaq3QybSNa3C5NEqqQTwmym3E6swr83GJgyp&#10;8Bqqq7oKa0ToKqtTcbazbyqIoi1cc1qHPE0TSMA8SmzP0qeuuwBn9eEnYwG2bW6EE03qbBjVNtoj&#10;+J6oihpc1SfsQ20wtskzrxdFzWnJ5y1TC1rbOuxC1TO8VAsm2y1TfM/bQZFyzNq2FMLIn7SQpgqy&#10;Jkpq7JMqrVJUEbkX88qRA21rSQGn8zp+hy80XG2J+yMvAHUBkyKqnY8RVzRJnO8R5eZXDALYJcgx&#10;AZnSfjng0UQzqDCZGdJAeVDo/0XJ2KqT85B4jZGLSAB40RTSzHQasaEwhQSmjlhwjQgR5SglXKqC&#10;KIBRDdk2QGYBM40YkA1iUgxV0BSQFBJkYBXxR17o4ccZ0oJuC/G2g4QIoJajflTRqWg2z7CPLtMs&#10;XIhZtiqvFNg84cgII5HiKeVdCkESKFNMQYA1RV15p2TOio4DeUAkuLMVU2yFCqlEZ+VE8RZjrlmQ&#10;YSAn7RHHGkPSrsFztCooUMaBpFybyFkgLMgN5rzylLpc8PkuR115niENLEtRC0dDcJNFwlz2QFIU&#10;PFG4BB+Dqp2OQcBBkMwDJnOg4MmC1CpouOudk0kjDQRRLClgCyoTqzRJcmdM5gH5A3nAgNIxhIWk&#10;gKqwYehpD5FadiCQpprT0m4Oggku0iDYGtJA/c8puHbELSXP+gCVSCJnaUeIbNBzxHQmcZYpqCTb&#10;JnKMUchZqkrHCNE44qppCZKpNahQmRMjRFcS8fp3JwiTQpOqUQhZgCuOFVUAFBhooCz2AQ5eZZbZ&#10;PkgJkhSawJ6fDKqAIqoT8oCrcIUSBNZSqJmgjutowByBr1RccbhClFCCGtQYbNAaBR/GkVcaSaxM&#10;iflBSiOIK1ZzspnKItEgSYy0VLAMU0kB4nDADNUdl14z0KIUTO3wyZiJbmwkWS4q5P3/ENKaTI69&#10;hiJGiZHEUsJqjAGANaZ0wFkACoupKPMkBICFmIJ/B8gRCyZEOJlWVxxojVFNbebCPy2j8n6QGVdo&#10;hIF5yeMa/I1SDLSEEamTgn6DLTEEQodAxDLZrV5QTSc5I/iFoULtNAnprS/JhIW38qJV1UytMsdl&#10;lqAxp3hegjE3D8jcGtJQNYUd60GFyLUZ0h1MTCLzcyZMq6F6JM7I8kIhsQwBm+cOR5Zw9y1E/VTV&#10;U0FdToIMNxDgcs1pKESQGaIvZHi5FyVdhcmxLHcEeWWAIcOIULFkvOVFFx0HHEgWqTY1r+SfESLk&#10;bMrivSCGqNwglwBkyFlBTsbaRo97rk9LUzAyZnblkINUmdpw3SrphimPo4C/DQY4KinY3BQTVYaA&#10;GQswRDTEJ/KOZ095CjstEtKQ1eZ0DcEgeGRLJ9fSYTaHymUrADC1FPQpcMfaKs6gMK4km9JrbdVM&#10;P0emIyGSnksJA44xCLkHkGNUcheZRHNgLNJhQiRuCmlyTSrQgjAAS2iASWpyhHjkJnJMYgh0ISaE&#10;/OgbMxC8zkIAANEAERVyZSEANfE4R0C1G2XiWgllqyPaxW1NYn5tnJlHg0Odu4/zSFXIcVVAZ6Vz&#10;5FtGQqVQ+SSDYQGXIn7mClFmTOgw5DKCPIDbIYQ2xopBFTKDNYtSCSQF+k+VXB2oJhlTTPRUea89&#10;QLzIWcDdABDAG2mSYS/A+jRID2IU0AhP6FgRLkSDftxD9IuNwmdBMkDLJnQHlEo5JtwkwzYaBuxl&#10;yJFNJ+aJecn9Oj5ORZIsJ0FyFH2SbEgRwF5mtKIILoBojkE/PEQvdYADAFqJAafbIAqMk9M6gPgR&#10;Ci1FE1cUc5CLuaAFOyZ3WRZDVL5P0Vc0hVZJkYfUP5iTEyWEm1sWo7JZrDgBMQhwjHYgGteLQq7i&#10;yGXEjx6YAnRJHGPgfemdcy1AfFUAJkUEXnjyuIujgfUshtupgCXWdLH+sybP9IkhEhpokEnIPKaR&#10;ec1iuIMQYeApT6D9HQPgWQoPhdVENNx2EtRSqbD2QZC10DEyHGt5maDX5sJPzWTsF/5RIEKNxAaZ&#10;01rzCo+oIpGAm3lzoHApBwrsBoMHdDIlsEd+T+8MZRaXIbf6QcfrhaXJBhPy/OmLCgMpuSzrtEQp&#10;0IslPgTsvMW+2AAKquepII8IW2atiAaak5WwsJsy+I8NszAH1AQi250ASMA2aJMIW48AixCHCKqo&#10;8IIM66U7uKUpUIUJkMQ3iSwuYH8XmzoAYKezUe0NgQYL4IaM6KIg8IIk+KIBjB8K4TeRcm6LCroI&#10;aQY9yKUQGtsW0LMTsM6FtCgQoz+SQOQ2ahaZUAAJ+hGNEyCH6QoagLCPKOzB8BiUGRaKeJMfuRMO&#10;oOqSeG0FXDgKesSIIIXDmH2NI9qACLkNIJMZqLWIMesQyLM6sIkRcPKXmM6TeLMsmLCN6KiIWxcH&#10;6JANsuwHusoKiJYXmLM/0H8MQjUIUoOGyjkBAPiKUj4NA19BKJcNwIcJ+OIKmR8IQoiH0NnFdCQf&#10;0M2JkhGdEIaQGKCQYPLD6IINwNISoMJCQH+y4JsIcPoJcKa84v+KiKeNs9GLIdsNIOgNINULsicI&#10;wL8f2IkhGNITOK4OuQmP0wcTOKaLUKaPKVAI8KeO3EfBOII7K5Ms6AOhAIws1AKIUNE42QyMAIWn&#10;8MIykAMR6MIIc2aNEOuNEMQQoe2KUM6OgMATsPSYWH8TOL8U+raKOv5D0Js6IOqOyTsXnGeLIpeA&#10;CKI1xDoIUOQM6OQIWrKIcZHE2+4H81ATONmk+y0Xm+CKi1QIQK4YeI8LoIIMANEPKTePKKuiEJ6V&#10;SNVEUK/EiRcQgNgJANwNsPSOgwcRMKCo6P0M6JMLsnwIwNEp0II4g1MLILkfSJ6p2P0KCWsuaLkK&#10;eK4VcOgrSQygYYIJ6KqPSOQgKbgY67QbWLDKIAI0uMKIwNsOQNxE4PEMAJBLmH8aIOyOOLIPKJYa&#10;ItUNAPKzaH4L8OuNIKaj+OXFSH+/w7GIMWgK0QG3UKUrEIlMkIwwNIGAEKZLUliENIcLbBM6cJgP&#10;EJNDsQOJ6MRFG3qLQqMAFD2N0H6IWXmgQJgNEOAX0JckUJhLUAJAAOAs2KITDFmmeOkKa8K2UIML&#10;MKuLUNaRUJ+flL+K0M6NITeKecsKOig4wAaM+NAnbPRNY8XP+MImoAKTeNmOhDcIcvSJ+PKdGpSJ&#10;cheI8Jk9w2gJ6awIaKIMANwRcLU32AePLIiH+6SKUtuP0MRBFNiIJFaIlHIIoRdFGIWnmMyfPMMA&#10;KJkKIBlRuLk3EH+JkTsxyAU/41sGBSEFlSILkM7HUI+IwP+JtHYI8XYJcOQukNKI8Vca2AELUL8z&#10;gHsVSIcyOAcs/N8JcLUrKKaaMB6K46qJcKe8oH8pEzQW0Z1OAHsM7E4JMGNTunKIwNm4emwHiNUK&#10;qK5Q+KvEjOaH60wH4J5Oc04OqVvLYJsxUKmOgTCNmmMOzA6YGABIbISIaIWX8QoJ/FOAMTcRwNET&#10;MQyPCOqQHC63AIkJNFGNU3JVOKVM4MJTAHqNwKe3KpMIQxiMWNELMPSOunQOg8KPSL8ccrkIwMQz&#10;kMAIc9uNAlGIweSMsBRWqOgPSKCOAfkmsMQMQPSFxXAX9BGAONU/kAKQ2uA/CIVEYAKlnJcLJNvT&#10;kMRKwMmLkh8JhH0AO5LS2IVUwKIK5QyRagcwCAIs8IVEiMAOgORLQH2IWyWPKWEHwsuM2RUK4IW5&#10;yNur+LaNUZKLUQYjgJlEoyEKVP0AM9MW0QoQGuMLavdFUKKIw+gKjAjR8bYRwPK5BYoI0uKKPHAH&#10;4JkK5LLX0IkTfQwMmRcW8sQggW0zWIwVmHzZ6ssLDRkH6vCGmNw/46yRaTC3whw54W0cEMINbVCK&#10;e1BB0H2OQ9AACNamsMBA6RccdDrSSAPUSH6NmX8RMgEIkX2vyAEKaQpXsIM/AH5HGQyaUgKgaQyW&#10;lBoOEJZGIJ7JiIVTiKqKfXGqsH2JA7SySQyKJOWLkNwLNGaHy/SG3MENgRIM2KIU2KiXULQOQd8H&#10;6IcK5ayHgcdC0IwOg11Z7NsAETONeNhRWAkOBFCPETDGZH9GOKVV0HmKuiyMmlMKjMcMmPs9DQCI&#10;IOBWcMnK6Q+wdUaH8KJZCNgMRB5TFZII9LA7zAaLbImKOkGKjI2KmtCIIUWNBfiH3QlUOJA02JsM&#10;BOiIIjhFGNsTe/5HXeSQyKC2+w1NRHc6aMQguIFERI6H1IIAAIdcpROH2WmLaQpGhKysEJgIcD3h&#10;CONQsJc8sW1TTZeAPFYIaNaTfI4AS+GANQuLDgqJxVYH4NbM6AMvgIaJ+NbA0K+NsPE7wM62aMAO&#10;yhQLIJZFHFGIcOyOBXiOghkJwLUKuL89hHoH2KeaIKfDwLaYgM2goHyOyBhjLMfQBP/OcH6KCvoK&#10;UVcRVdGKa+0o+H24uH2aU7eKUcgM2eqKUmYAeXmTONxBeK47JOdKkAm2oM2OQQZA+P1QiNAKuKaK&#10;4PEyXWeAMS0JgPKIWKuikIKIM3aMInEJoTC1sXmFFlQwdTpU2ACo2IVUKNsNwJkNwJNgsH+cC87I&#10;CLCMQyW7TJgLIjgmsNEc/guXnksMmnABuk+YcLQxaKi2AIUQwQzZUKPMGALfOaJVCw6AINFbyH4N&#10;wPFcAAYxKHuOQnUbxmeNhI+qTQmH7PplYNsnankKOKeMQaJYAMnf4W2Qy9KJ6TewQAMJk0rJeIFS&#10;aAIXKADkUAWKa3eAfk8H2J+OuBnomoURbRqJdlWAAUyH3mIH+NmPKt+HoM7Pi6gIEnQJ/JZYaIUR&#10;sP0yzYIPSMQZKJkOAKeIWfuTsOuaqJxWWJ61BOHHgJwvSFdqHE8iIM2NVOwHsl8TVZkI8Ic4eXm9&#10;cAa2mJgjXArixTkOyNFECHwVYMWxmJs4IJgXmJNHEJ7CHXaKUJALtkMH7kGLDenJUeFkiIMyeSS+&#10;ZAIAJmgAFmkHwwdXjGQM69iH8JA2lh6IkzSKOgCNsNgcrJulWHyLNW6LaJAswaUzyZuIw9mY/YvN&#10;mLCVcJkKurmOqruOkQZhmAKJBYSKOqeLIQoKbhWADDcQGNsOAOBAOOq1OQzoYI0ZKIXiGKUJNIoL&#10;CKCJNJWINtGHjmsOQoFbOQNLUPKNmaINIOyORRKIFNJqcpeLNk2IUaINncRYkLDKMH3AyIUKuOyX&#10;nq3ZdZEH6LUIcPSvqAVHeAJX+IphaRwRdReKOflAcAJXHkFY0HrRDR2IJEcyBXWLCbEH4OuLkTo8&#10;qNhKrP9o0LIRck+NJsWARZwAWS4KOJYPEekNhE4OQMBgOM2IdViHwNmoxqrizESRxtaH9gcASPTD&#10;EOkKq+iRat46oZsACNw+sAHeiAUKJxQK/x2AFYjBSIsQGTDn0Hlf0AGNnp+AIhWHcS+IxMxxkM3D&#10;cLNSkaIrCxq5QOFO0rrE4zGAFAAUFxbIGKrEy2OSw/gLRygSTF5x8Mm6ODtzyNJjOABfeAemAHiv&#10;uubXNfPvW9zUPscAAlEIVYjfuMIr4QyfuQHqYHubqOETPghpGNbFGgLjKBgOBnAOqPSZKy6ACPTS&#10;02aOvDs0MLDS1pRuQIxwIccn7X7epjQ9EYsKoJgNmTOVchaLsNsaUOQRUL8PLSwLQOunOLJHkHuT&#10;sJkRUMBMsOlPSKUk+feJhKCAdzqxoH2LMjgTfN6Hq1ATtMpxYHsL8ywNATfO+RinfHnr5tY5qKO/&#10;4JYOugKOQFD3y265uH0QHusLawrm4MIKIgLiOOlFnDkI888H5HjioKVm3NlwYMtEIH5IEIUQYyWG&#10;l40NwCb46e+OEjoJx4sAENwIWvaJuJwKbur2WJwKJJOH95KIVweH8RuRxlwAGlwlZJCIkKf1eAYx&#10;+aU3kKURdrKIwccJNUP4owcQHkoOrgyHrQ2LIOuQSbUH7ct2uHsQcIaNVctJThGAC6uH0L8VOBZ0&#10;8aIKujhUGKjjUXmXx2qMaQGLtNoAOKIMR6EH+PSkSP0uaH95eTeRMORb2H1FGQp7PcCYYIo1sJBE&#10;4ZGNUmtHMKONmRUGD8oQSL8whHwt7jqQzxHUcAGbKIFAEqPLNJuOhZaH+bmAWKIOyKDrAAH2UH9p&#10;HgeW062j2siNAMQi61GKUOuL8JM7OAO+KAQL8LluEKONaPKPToiMsflFCk+VTI0LRwIK50oNE4qI&#10;wjwAkKI41zvnQHuwiH5tQNaKbbiAIQT9kATBQLbFwAXfzLVhuORU+IkLsayOWNmQp1OQyTtgQAGI&#10;A/YE/oI/IMDYQCoU7oYHYc6YhBn4BopBH8FYw+Y03I5FgBH4kApFHwAEZM+5RAn6BJYA5dKo0+ZU&#10;BZoAZtCgU+p07Z4Ep9NgDLAIB6JOn1KH3JIQDXxTadNALQnhU6cHqtSKA/61FANQgRXwTYXfY6m8&#10;KFEHSDLVXHrbZcA7CCZIGbpcXvd7xMa+CHXfa5OJVWsE/6FdruEMRIgFPHbfXXigXkaNGArQmzlw&#10;/mYlQLa9cYFtBQJjca5S3Fp6hRotagZQKRJKhOMEDtpDHdQsFRqIB8ZJgjSK5Kt3RpVRpJkQW8uV&#10;QqRoAtQnp0ZxeMVULjl2yJO04e5rMQEMFUKA0/JSA356FKosD/ZKqRRsF38VtroGXj987XLxrN86&#10;P8DUAJIiyYntArds6pAKQUoycKgxSgKdAp7NoBzBL2csMMFBQKLi5R5Nm2ilqEzsNsUsZ3qg7hwu&#10;0EiuKcnD7ni3bWLxCSjL2i0PQemzfIkrigEBIKkIkzqoNOcQQSSxSSMU16PosiTAIEiSSMEkihNE&#10;jSVJxDrlO+oDkOQiyhJizsJHnNC3uiejdt29gHpwhwOhVOgQzsvBuzyvAeT4rCbPSgRvUFQaoN83&#10;ZyUQzagJsvEKJ8CQMUi3cSpGklLUvTFMgAmMVKcvCuQ8i0NrKbVSu+oxzVSzsmJEozOrwt83zW1y&#10;kJQmKjJCkU5MUrk3sFQB+sErjdsUdljHHZC4vqoTjsjN6YrKt6nMEmNMNYoSPI+yi3tY+oTW+dVw&#10;ktcbOtYqCLKMpDWKdDzrLDCiuOQztjHYylPLvCyvolD1D0Q8SbQ3NakLeiyOG5RByMcqAoYYqwPR&#10;O2yoLenDFRiiSLTAyLpru3anYugiY0a2jgoFhDWTsELBKQsqYpwt9WAEsqhRehTFUe1i3wkoS8KA&#10;iShTU6LnKcpCnJipygMUCelSalFBqWt6uLezqLLfD014clTGToFQZ66i0JRimM0HmxS8ZUlDJowp&#10;2xqQEe3QlejWKBE69qhj5/L2mKlqQlVFACqFUnNCkWIk+skhBGIL8Uzsj8UC6gLjK6WQkXnK1KbS&#10;SbHLiwpIrijUHR7OqBSIMLiiSVLxI6lucpaLJmmiuG/2XDqAqET6UCanLeqCSZCu63qWsrSIo5Fq&#10;o/CTvscxS474gShKWzqVNYxioL25ySVWj68ORiSXGP77kIlCnmJQoUNnP9DkNtCioRiqDip1ZiPy&#10;Wj6oKdMiNIl1qCNtL6bGKdcQI3Ze2xtjO+SQpz/gAmKKcf4dBODfFxVEgppBInokCgqAIZ0GznJv&#10;JIWUoDMymlxMGVoxRby3mOOckMgyayoIUN2WVNZSy4lPJoUJuhX2xlxXoZQ3xMVensKQmsnCZ00G&#10;7VmwBBRZSJGqIIUg+oHIpGKMcXskkVSvoEQKSRx0ISWLDKIcgxh2DvtjJIb5Chb2xwAIIWVCjZx9&#10;msMEbspCVknkEM6cgvZeG1poe4TQwTuyaOvAKSp7IACoKPbGXt4RYTkInjmURoxTTzgbKQZ1AAGl&#10;wjqJibsiyR1vgmQkXgvZyIEFNO+Z1DxvjFIeKEjEqpVi3q8IohJFxTVHs+JYjokRUIgEUJicgt5g&#10;lFk2IkUh+gADOprLibs5BKiSG7UeYomJipXn3fIPsmKGyVFOKMUtDA5VHlQjkVoiw250FIBFOsvZ&#10;uy4lCbGUaapIi4prDdPcnCHi3kwI0Tg5EpCvmMTeUZl5HyylOMov8AKMTBQSIIjFN5caCgAkyXGT&#10;atFatjhKP8xSuQBF7KBOsEQOKSSZfQOcmJmQPuOaIU0iya0VSbME4ciU4ZdAETfF4AhyJMqPK4pq&#10;oFQZNlInC2A+8niCFvOoSIixnaaoYRiSpDaqFUlcYCdElUBU0JvLKUs1hMTfInNZJmpxBjkFAJwX&#10;siUDjGJhMiRIuLmwEwBH6RYpxwydKfIoVBH5NnDoxN8huniAJ0DbEbYc5BSzdlvQgU0t6WCbFOIs&#10;e8nVDh/LmJoYotDwwDFIN8baIw87GE2N290AZjDHFGdkN9ZA4wh2vpIDhCKBUPFOdISo/RdzbFlO&#10;+ZRTCNyvqhIJR0gxvjGSbPrBlc5BDAlameQIwQ17pH1JihQspggW3ZJUWVE6G4UEuNGWEvFyx/ES&#10;MEms3ZQq4FhJiSp6RakJEWL3MgkTLCNO4NyTozoJ7+A2v8Z0tDBI2lTMYVyTZ3yJSZgdCo0Em3SI&#10;nK4o8t5SGXEuIlUsARJKWj4QOW13EViP0/I+o8pZeAZYnRPOGhJNF1FqtqU1y4zMZJrMUXst5EkY&#10;ukMU2O3I926k0PgVpu70yeSZoVhMlJAmoEURichYhIjgFclqgUbGVU5Y9lKZGOFE3ekaN2jEixOJ&#10;8nKxEADJA+0TsoweWOXxGn5AARURJbZLpkoxhmQjAJLmUGCYMhuRZX7vgDVcW2zkeTItAHoSooF7&#10;wGSBJcVxPyi7iD8XuPdN5KihPVK/HYACa0xksN9Qo3xSEaoFMo2NE5JEJXCH8o9CRS1fxfr2TQki&#10;JygWtL2XslSFC9lOx6TgixiijIecOvNYx8TEFOOqTRAZGjnaBLQYLXxFLLFQk2Z076b3VmgTwnk1&#10;hFiLWmUHfIr4JdzQgJsfUcG616HOQ9ZxuRNmsk8vxOaJ5KCJY/AKTjRZApfgGbMVorxX6GQmJFPw&#10;fKHk37gIIUBvbaCdHOanwybmSrwEawgRQp0lTbFGg8R+OpWn7ksQ3srg5ApeACORJEA6HkJHON3J&#10;sqFAydOnIEZQoEmyJSVQlNTNxLDkbRK0b4oBbC21eLVec6KTgAViLVBkxSEiSJvKEwhlBOFplaSO&#10;ZQ+qa16MoJJwo9hlETm6KI8ssPVVEFlQknKTZe+Kj9PqysqYa+7WWyCP/cgCCoLUI0tkABFnkl9h&#10;sAUozaQKvvIEUi54/SSXzJQm875SC0Ex0iSpCRgprEsloV0lgKPQAs9E7gpBcXcFcx2mieYArW5g&#10;II7goA1fZIbkqRK6ptEJX8BOo+oPvVMJrYQY5D3TLmj/miURixBnsFtLwmswTY34D6NZTcpzfSDR&#10;aHtYslycigNj2+QTkwAicJVK0hswUfCmwsH4m8xSIAHISKAbsrhjClkSTWcgymvCvkkMoayKQDg5&#10;AZEAQP8AilRHYAIuJyIj6DIpxNYvZbAgg3YoBnKLYj6lRDxDxxxhDooigpA5glBCRhA+rHpTg7ic&#10;IGkFDK6YB/IgyQ4pZmgBQpyEgrR3zSw9hV4w4xD6wfh4wADrApwpp8Igw3a9ogT/QBBE43Z5QxQk&#10;TRwAZ1ghAzqtQgxI4lQ5AoxYDN4pw5D6ogRDZDyP7wwnS1ZhwsopB0hDyr4jTSZ9wmgvD3UFAGgz&#10;os4iBGLzLIQgx3BwIlRN5E6wYDQqAxg20IgmIjT8wrS6Qa4zoFMRg5C3gxAkjRhnQljmY9g1kOIX&#10;UTJtwEZR6a4eJw6TcSYAgiRCQspQZQcKQr6E4l0SLxYlC9IlhGKJA6IuJsou50kCgewpcJiegsKs&#10;ofhsZ0icJDbSAlEBQAEYofcO4f45D9RKIhQwSk4vZR4mK8iQUMQfRjDeQgYghN4ygxgvD/4vQr4t&#10;AvBR8YZBRqglzvJCQt4vYwRGIpYkg7DHTKAlBdwBJFQ5yBx3DhgfzNJO0CAfwzowRjYe6ixcI76B&#10;yTKQhCRNaNK74oAvaTY5DBAgwpyUJKAgyS4tsUhApsYqAsqZwyJzwnRFRR5xyGIqYa0lkTbhwhAo&#10;xCRCQnBR8bQAJQZlCrJNAvbl40BNYsrRQmwuJLYhTxgyQnSQgrIrRsYiQ3z2Am0RJxxo8oQsIpcF&#10;4pqeRLUIw2hKgkAgx9o+4pYqBIomjREaQr4oR64j7pQeicgtUoIAIiSTZDbh4faFIvp0hGMGYf4l&#10;STZCgoRpgfbaYAwxUuAoRUA5UsQmhkwtUjQfkTooQlhNZNZ0gtDqY9ik45Awwe5xyvoALdYcEZ4B&#10;UQgfKs60gog2xR4wQ2wuK4wngpcmYhTO4Bsap2AigpaTaIIB5QakSzAAqTY1hQcoYgQnBdYpokik&#10;6TJGMw4ihsb/otSZgsJsYt5OQozxpeivAfQxxDb1wf0XAlzTTvgmhNw9irQeZ/oxAwRfY5RI5w5D&#10;YN8+ELYyK+gAQoQ2x0hHwihLIfJNb44A45EdolwoRnAl8VwfYoDVUCokokwyjthAqJggwssXgAUI&#10;ofopApY4QojqglgHNDr/8lQeAyg5o0DqR7Qu4xyYIyIpYmJE4nBChCUPg9iSpCiZL3xTAwRhAvY7&#10;C7gscy4B7rMvggTQYeqeo6JPIbpxwt4oyNYkQmLmy91KAfsLofrfgmwrjogmwizJ4ARGJyQAgrhE&#10;5FiZIlRI49Y9h2omkxTfYhQ3Y20DwlhegoQyg5A3wnBDZN53Cd4lkRIRVPtBB+qG4lj+r5Qj4oQx&#10;w3ZihSoAAxyVgkUgQpYo0wogT8jvThinRdg5Qi0zwpAxhy5w5hwoDZofLZYAooA4xS6MAA41hhEz&#10;UXwtorjcMsolyk5BlNgoixofAvB54hAwUxwt4sorgsrxQfoxQF1YwqCBz7pNAwSBxpJpUWZNgojW&#10;IAg1YtQiQ3blJdIlBR43YvFCAfhehw7ScHpzQhQLlc9WgnQ2yTY3wvIjRN4iSSArSdwsLeof7son&#10;SYoAI20qQpryAfZNcwAkUd4rYijvLfQrg1kRgFKcJOS0omhI5CiIY6K8lTAeSk4aNjMwY3dEqRAm&#10;giU3wkjvNLwzpewpovAuL74fw3aBxw8oB50SkNxfArUWokQnFJ5CQqC1qA4j4t43YiQqFABAovce&#10;VEwe5Dzjw9kHoixCg76k5DbYIkQvA2z+YnikT6JQc4otTYQnVCYoQ3ZelXVmIAopZE66wqciAAYt&#10;A1jfQwT4srIfI3yUYu8Zse88Yojt4r79ipggi4ABEtg1gnFVIuMmRApr5AoqAvCU4fAyAyKjEogB&#10;QztX4qdOohTLomSDAmzUgu8fArgwVsw2kqYAIoxCjJwoicMObWQAwwRDynQnBZ4jSJIAKug5FCdc&#10;oBThBxxEUyQ6Ipz+ghEKYflUQ77owepI8pxpReg5CByvgiiaFQAAtcJJI1luApBCQvYyhNa1aTI3&#10;yFwmkHAe4qAxw+tQYfgvaBysIsZGA+7wsTYt6BzFoBjvKMQngwUbwjBwNqMJlAIAY3w5BkgfooxN&#10;agglwvD+R4gyJuItbjQpo1jqJAooz1AkSW4fAkgnBNoohFSH4jUP4nBscpQf6k6fdAw77nokTQI1&#10;ksgAoxhx1J45GAYnQ5Bw6cIzgtqTK1pChhzC4u4+Yhldou4uJx02YpFn4g1uAlVrgfQ5wQWJgxwk&#10;lP4AFgijjk4foxylglFUwnU/x/AfI8w86oCtAhQo0+QBY1hE5sYsovEgjgwAVvy/IfRfM8VsghBP&#10;gHj08FduIk4lEd0VQkWGAfVMF9QhWJAkQ5AnAspsaTIFeRdGtGxSxHI5Rgwiwx1zYe4wTmQmkPos&#10;Y1gkgvBDxegrkvbG4g1z4sYzswYrkk4n2A4Awt7/9twgQtC1pw4pZel0hEIhGCQxYnmB4exAQghh&#10;xR5hwkmHYe5NbfLgg+77gm4hQ1hOSxIhB3gj4lQTWasRMeA+6PTQEVgj6yQgiN4rQowxw78agjU4&#10;GBYAybN5oAyQ6uk0QzoxyTaTIpxN6k4tAHWfEnQeYuIoyiVAofspok0/oj8IQflYGBABY/YtVU4A&#10;EIApoxwuJCiwo5A52ADTF1WP4oDDA50Y4qGjwmicIt8HopA743YlSqNSYj8XYkRfgokUTf50wgwu&#10;KcI3dDBKcjYlAzoxQLGnmfURKAhNGJ4mzVIj5OQixORGKpQu7ytd49iYYrTDTfAgxCQpyTOECjYq&#10;BCRGYtQnEAyXtNIhF6xAonApb4YlBWAlwsoxgxVjIaM7Aog2UGgjQqA3ajYkl5QyNRoAVfhxQwSc&#10;Nvaj7/Yj61uirKQA0UVXoggnA2wkjuKOEl4BuHodxYpY01ok1XYBuM5ND/7YY5WAgAanWumly2g5&#10;RZYlgixehyAsMB4lgspN5eiAwxAiWp4f7QJwIiUp8BBzgj6SYfC8zgUyKnYyL8JCRN4xyQlkDp4m&#10;xZoBaBgpq9AollQvAi1muNuGIyMQ4f7NofJGNm4gyuj84u76KuUUU/N1cPAiYiiY4lF7I6N/iYgm&#10;wqGD5/4kVXD0glDTgixsaWwimkQjSuOZta1CIqY3ZE98YulxOHkXjCghRDz/7/5Dw2wnAzpwI+pC&#10;g1jphu8MgqwiyTakRhEtkhjfwjUiQr9fWz/DYDw74nAmItEMI92qQfmIgojP4BEA68iYTi4fO9Yf&#10;ZChI5R4soymfVSQfsa4+tCRVonRKQftI5lBDzuJgYl2Y4g9XgrVFYjT55NBeE/UbdYiCwtu1QBMk&#10;YBZGJ3AvAxg1hxxR4pBsIjRGKcdj+UkpZNAnA76TagABEK9fO+gAS6gjRjwg3PB8Q2gnEgQvBQwo&#10;gvAanRYG/RowWRBNEwJ3CcIrlGY2kR4748ArTugeAmJDwQfUBCTQwBbMu/RNAoHN4nxsZCjswA6x&#10;Qol8GDAA9yQlwoA31z2uWLolA2wvCbqlwgljq2YezTNQIoaSQjRw5roGfLYAz2zn4Ag31BIe1usw&#10;QppD0eoARR45xei1o1gF/b+TmRyoAiS1ZQb9AfGgZTcQxBT5o6IiXGqQwtpsahAjHSRpQmIxxovL&#10;ArQ1iDYZx3BChORCQ+q1vNfGLMu/gA1VoBNuYe/YgApngmzXNvUG4to74lRNYGPjQxwvApBN45BD&#10;Z0jMQhTGwl2+AAIUPlIZfld2jQ+f8QuDgyJ3BoYlBsYoUH4fCdoohYBDzHvHka4yhemX4fyyAANY&#10;IqZenfz/+RYFds4eFdwfIyiBw5wvZNZ3DywlCPYu5E5OUGvK/XQffiMuL6/mO5okWrQoiImQYgUs&#10;YtvJ5BXIgoA1hCm8YhVnLFkV9W5RmIAsLVY5RCgxmZHPLLQrQzouJGIxV149hNeNTDxpQkkycWgs&#10;IMXyhE5NYY3zEtXdQfPrQe5eh0nRAA5n4lxhAsokhCi1omJh0f0g0CbR4ikVe0HPk0xv4mgyj/4p&#10;e/ZApGLcwEo2xE/GYA61fc43YxmNYf5gRWofcRwqZOSk431/QvaVYkw8LWh49wwgguI1InVFPswA&#10;Um21O5eaYgRHu74ggpYnAtBN5I5lE5YlnxoeuYggxsd0wA87io4onyA6I+qRQgDzeYDgj2gwJhD3&#10;hTYhgfhwBiAKiQIij1iwMjEGez5jgFjz+kD4kT9kkUBEQAMeAscfLplwmmALmTfmjhmwQnAYnQAn&#10;jjnwPoFBctDCtFAVHddJlUmpLrCNPmQLfdTAlVqz0rEYBksggDqwNsD6sUarVWngAq1PCNHAUssA&#10;NptnrD0kj9tgGvEoeF7dl9ooVhAJll1eOFlVvf+JkD+xL/lWBfmRuuLlWFeIHzGLyL8rtifUolAO&#10;0UmuVYxsCednlVnd+tnQYzAHkT4vrsDe3dG5usmlV4Azn4FRk3Ac9BzYU5FRs8mud7eFRiQKtkox&#10;uzz2+rvRhT34ge70udMaq3Rq2eq1ss4S9VTfebbvvt9a5wa+kmc331rv5AUxexrT2JQkxxQGt6gs&#10;ss63rqzaLHqEMHLOd0IpQ7bAwGcQLwwurtr+kx5Q8ky3vY7bnOilS6tjDx5PZFIMxaxqUM2yzorq&#10;tT2Ki3zULq/K3xaDKrJMoLnG9IcHBCwKzqa+gNJQpqrMCxaztuDZpyo7cpJYs6NMa2L2Lqti/vY3&#10;y6qCqKNRSzbvA8qzZpYq0IndKTToEs52zqrTGxMkiorqDk+q0tiNOckzFjrQr2JYqLGpwCD2TelD&#10;fO27a2Let6zq0xbUTfDALsWxbGqCzzGpY/KWOssSrLqubYw0hTfJU9jFtEBy/hXWqorYyzfMaxaU&#10;PzRYS2A5yloouYYWMv5q2SCdlyU6Kz2faForOxZoWqxqrJob8UwmhTNs2wNVMwli5vEqrtvYtirV&#10;k3J0LY5isK7c6puclC/uitiu02lj1AlBi63+kjFq7KCeNmjVlgm1DjMjH6KWGBDXwY7CCKs1CULZ&#10;KUiv23z0Wg9irFBkJf5HfGKKqxrPO2q2EVklTPJM7bNq02LZuilD3m7HrZrZC1ZJMrr2PYjS6qjW&#10;Ta6Gkk3z6DiTM2lU6na/bnLerqTHVq7os22auzwj1wKxhCUNRqC36+eizrq30wrxQCDMbjoAJU2N&#10;2MClSVM2v7Fo0tTfJ8cdkmqFHBMCzz2NmwKotm9jNpMuu1gMrrAtntK8MbtCSaudT9idzi2G1z66&#10;sa+5zJRqDYs2jTAq6t6HA+prLYIADN0W2qWaXyyeQYqK5xqqfTsi31Ft8EfiBl4znPy/LtIUoZyq&#10;th5s+icnp1klCupscLrrw5y2LYljX3Ig2lrmuvdJkwLonB9QQfYs8GO3fi53Z9gQUSxMGXYub9r+&#10;uqm34V0rqi3AA6gIY15pm3rEENITwrq2VFopJMl0kiPS3meM8VpLJBjPMlAGc4xqsjou1I6R4/Ks&#10;jFm+JQXMs414WGoSUkphCb2BQKIobMlSKTxkSMWWwzxTUpGxdjA0mh+ygrXKqRorpvjYmBJQSo15&#10;niUJvb81MsB+23lHNqV2FRPConUMSdE2cEWgj7UGSAs5ni6nLIom9WRdY0EkLuXg9hb0ZkkdGh1D&#10;xZygvuIsZ5TZvl2KWIwewrps1+GNUahFXRiT8n7LeSg/Zs3mkmP2WwxqZ3gF4RkRIqJVysPNL+Rp&#10;sRAkekoOi35hB0S5lzK+WBjhR0tGJS5GM2ZZSqmbiASAxp0SWGeNi20ezEwBt7KeRokyDFYEgI0/&#10;Yf6ZSDF/agvx7QBncAAQYzso5WjNldW4PctjkiRG8I8bFUpIkUutI0exNIFp2HglaA0xbozGm+K0&#10;5lRZbDaqLee14hJCiukqI0ZZ9Q4FagrM8XM1ZPHPjaBVQ1fhKColRM8ZQjxTUQFgRTIcxJtT8laK&#10;6VZ/hJC5uKKmSYzyPSrFNKiW90Zbwx0viWQhV5U0FGRpmPsusojQABnYBY2J2yVPLHu1kyJLDLLq&#10;NEbNrRsyRGLX8SQx5CKCqdJAV02Iy6sLsK6UE6IIqvFqLYrwiCKXClTU2Y2dBByEF1LeDitxXYML&#10;SrlXNgtTB8Ojb9HwerQm3GJM2eYqqACIVlH2RozRkYbEeVlEkvBizaqPLwgw/JTS1GBJMb5fhWjZ&#10;nbLOZaK4AqogJooAVNZIl+EaJZDdDy/CVRNsUaIzy/F+HsemOQ6IObcJKbhXQnhnhMW/GbcFBkIC&#10;JFsXQUeRY/5BAMNmgEii9yjmeOiftFJc0UrsJQWoy1xAFGBO3IgqZbCtEaNibU7Y0b0AzvVLkfzW&#10;yCFnRSYs6MHzRGNQoQgtjUCUG7Ioikt5cyomWjEPs7aSiTS9LEWeBBEDNlBVMPoxpWjJkgu4Sw3z&#10;sWEHgr/BYfR7D8kmVkZvBA+i/zYLaRx7pR1ZOZv4AgzZjTXg2xkVF5p+cOD6RSl4o5c3/kEMCvwz&#10;bUHsUgKKfk2JjTAnsLOWyXBmEGUPIhR4ghsTPFqBTlcFuWYWDXQYZ5NKb3mopOyRJ7CbyrFaNQZ5&#10;qBdWKkCs/a2wapyqldhMSAuZb8L1UO2f0zBKDuneKaWxgxBgSaFPOUeyRrVNpvLewgjSb3ojZUXM&#10;xJRvjBkkMgZFWRqC2U1H4W9zNPb9kkOc8IvC7Cou0L6b5FJbDUKLK0flJR7KEEeLIRglGCjImNOa&#10;XutBDoNlIKSShl5FC2KLPA1A15JiTJDG8sAEqoiOF1qEWwlSsi2JpN8fkups3MuppkR4lhiy5s/I&#10;IrgwueC8bjqqQQ3xViWGNQsWfWZU9yFYX4W81Bb03u/H45MkhjaVlgliP87drgCnKJ4ZstW3msXF&#10;KOew17UDAtQaaZFqBfy2U9waUA4jo1+F/m2QSjsgypzRPUSgqzfsHEiLOVbBYAZhSoWWY1ohMl+H&#10;EKi5EhBm2/T3KOm+ypCMRqLM3nwA/CHQmJ10PxzKmyUG1QYlIzzXDE03KsftBnCCmujMCj0tizoG&#10;EE2IWJN+1zRLeMiV1ygBkQlTK0rIlm8yeOtK61A/OWQWvYN9Eo2OfSIWcWgYvFrd6bEeNmU0t5LC&#10;WFBU3pF1txwBFdOcrI1+uSeReH/twkjCDY7lIolszB29W4pQZPMvBQS6ksagvlDBag6exM2iQiRm&#10;y34PJNZ+GcAKiD8MWzBbpkVKk8Lny0fGXSxeMI4bM2KxgYBI+gVF+hXVpkgLrmFDwz/tCv+5iA0T&#10;9DyliMCZY1DS3WoMKCYcsBtXjAyA7+/6lvP5fVH89gljoz2NQbtrYg0GR7PMAADZt7h6HDCRDUK4&#10;CMDPMAjCiUFFoEgBtpB8k3iujNu2k4jEoODUFICFCUHFjIpTCJEns7CsCmlFt1ADHLh+qdgAigke&#10;jLDNqvARDFk3sZAbP3gOwAP5ieDGhLQehgwfiul0iqiUDFj/rwijjojAvwh9IkCCOjDIk3jAjAwb&#10;jwGYjImaCRFFuuj7nWkgi9tRh+vJDovyCBCoj8sziMGGgELPkciSQ0AGEUizt2B/LYj1CNCmmEJu&#10;QViIQKDIhuQ/kpNPFYjRHlCJIrDEkUjZjfDwEpGli3jauYqACDGEERi9jFjZr/isDfHzAFtrCPPa&#10;AFDfBtxRu7CCDUDFjwDoioniARtCgSC1GcPNELQmoAMxNzijqeqTCxC2E3phCNQFCZDYkGDAlygC&#10;G5jct8iwI4gDQ6gJCgiYATGljLCmimnBAUC5hjRsnMj9p4j7pxACsRPlpzEPDPLai/qblNjtt/Ea&#10;CnpCCCDPEEiSEUx3ABrxOTB9jGnGmAC3vdrSh8DNlsCaOODIo1AEDFigj2CTCrHmkTjMMmgDnqiI&#10;CziuqBsBjXjUGnCPGPirM5iCCVDZtUCZDpw+MfCEBpSTgdyUjLELDou+i8P4gAQziqiTDnDYi0in&#10;jGqVCZCusLI5Cpk3qULAiptwAEvDDOCCN4uriPDwH6C1DYiTCorghmykh/wCh8GHkGCWRdB9R9B+&#10;sBiojwC/yJiCMQwPiIDapfijwADZtHCDDYw2h+lZK7B8NLCOCNFZKBgTy9C6iVC5l3CKC6mEDFtA&#10;ijjLF+DYizxNiLJjiLC5rxxJllqPmTjEyQgFl+C2Q/huElNggBLakejYiVDUDtpCiRIfDbirCUHR&#10;ynDMIJB+i1IokIjoitEGSsiOQEAGD2OxAACNDfO3oyCKOYKiiOGoDUEei6jwGlizwiN2gBjZuFAA&#10;LaiVFFpVCsLFr3ieCVDnDnKeo6h+irMPDWpbACNBCRiSiKDfGbCIJXvJspyHDIkUjAsWvcq/SzAA&#10;qrDMOXiqstxpDCi6qICZEGKwCjkFzFiKDLDtmEKejakSiPIUCIFFtBiNiOEUm5DMIwCRDolFk0l2&#10;F2N3iqk3igwgwkCJC3ztC9vmDMDoCJDGg/UWpEh3C1Czx1DMUUDZQDCBFZDfGdCRDwImKdsdABQs&#10;B8Q+h+HkjWozixQagp0lxrQdUnAABYUohPUpiuklD9rVB5DPDZgX0uCgkGD9joyUgdzQCPUn0zMw&#10;Chj8l2NXCBJIiRQlmUM5ACD8jGjai6xTiQDNmEDNj8j2RXOeAEkLRoDLD8k3l5B9wbj9jti3jtmo&#10;Fbijloi5jfR4CwCojUDojULDCQD9wQAFCTG4D9iok3iTEpPnDfUzFnjPBGVVhiVWudySgEwwS/gE&#10;SrElFECZFxisCVCgmZvRiFIKixJkCp1bgFpyCODonMwOipkjieVTieF2GECrBi1piNQvB4D8i/gh&#10;1tDFjnO1B+SNgCMlPiCsiMDfOYukIITzi8s4h9HHHfFxTbRbgBDUTUCIN/L7CFVeCMpniirajA1n&#10;AAE3iNKe16gAjLC1Jl1cCOEGCVCuvkB9DXrvjEs2h5yegDQxjCkegeWNrjCpnRjPCWDtjLMqCxVl&#10;B9qJWSiIRuPrCSP/O21xQAiRVwQpNwgCl+DnDFioitKey9ATlFiVHRrai1HmnmlwgDi2HmqIiZIt&#10;gAPBG4iPLrEPI5iwLwKcCSSECpiopkh/CTCUDY2TEGDLHRmlz0iUpxjMC2C5m/C2KpiQDUWSB9PC&#10;CSTEOxgBitSqJyh8C2UVRQrGiQCWE3zEpNDCmliNCzjUFNxhiEDGjnDPKemgCpjLG6iPJriRGljF&#10;yrC2DiQbj8m1Cpq8ieCTKCizm/GugCuBCZRzCjLoixMjjEyEiKFZCmjYpOiqjZlZGoE3itFNmoXD&#10;CeDLC2GECtHmz7ukiIWtnSk6i3i1NLh+iNDolNyRgAuUAJDN02B5jG09jI3MWsiZPSgBDtsNDIml&#10;izPMiIUgCWTW2e1/CEOKCER6J6CMIeCxiDOrSqipy2h7C/kGC5mFCgCVDamlk2COHMiTPPDMCuz4&#10;CEDnVzDIzn3GvxL8CjvUADStjnDUGwiIKqDGDElLiQTlh/D5C9oAIaMXDI23z3B+CrLR2tvxjDCP&#10;DomoDNkpD2PRWjugkIjAlZEUjYqFu9CrOD3jiqCqj8nMsrgUi3jNjUCVC/4IB9GijRSbCqjwUKLX&#10;gHCooipZDMEUjtjXl2DNyIgAmVFzCFCoyAShB9o3wwipr6AHLnAENDgBCTD8qeiNM7iwDLCVIu12&#10;CVC1YFAEzfDti6xA2rigCUHsVhB9jLCUYdYojMA9ZIDPP/Cz4mi9yXADDZvTjEi1DOvkiODGxDh/&#10;kY4XiVvlE313B9irK3AcA3ZWzn1UP5DLBF5ZhlZajZqe5QkgCgRoGBiQHWkikpZYUzDPRRhtjaqO&#10;DW5Oh9DZirXTD2XmPlWRDCrCEGDoyunRwbzX3z2WieJpCxKB1ZkGC2UvCLQnyjgBl2DGjNnwCsDV&#10;CPFFqgCPJ9gCnsDYzuwbraigzkieD2D9iWAj6AZeh/YQZJCeC2W6FnhI6FBbaGV/i8D0j1WuiICr&#10;X7ERCFVmHZNdylACkCigHR0uAXiml2EpEGCNCVTyB8Tgh+XcE6mfL+kPYQEmCkr8k6kUnRjnaAAj&#10;q00JB8nMmoQb3rCjjnCui1CVCtZ0jGjEp/0yreixDN53ACulCSDPWRjMIoT1C8LyYESyDRC5qeqc&#10;iDCrDnKMj1FF3IB9smDIiTDZw426iTZiitJ9Cqul37h9mLsdisRraQWMB4jUHMsNh9Da4RB4WLDX&#10;l+D8jayyh+QhACMRsUgBObapixWAVQiZQHyxgBnWgabNsaChjwMYCdHAHM2oh5UgSC3YAED8vfiK&#10;HmsBCKCtDPTQiBKuPavDm7DG0vjkDFrarLyXiCIx67CIGH0gDGygEWwVkGT8gCCzjwGEKEgAY2jf&#10;FsvPisSrGVllrkmnk6jZk0izjZ4sjHCPNnOJk6i1G/ElaTiji60RABDovOB+nMzVgDiNDamETWir&#10;CNNnDFqCsWCSC1R441h9q47oDEo0ieL44PiIC1Dor5CJb1iCMgDIqB2YXOi8cEB/UGACkGDNjfTH&#10;CMWyjYwNpvURgFYwDRXijUNIkGC3jXjF1GaLiESiCtDaopCfAXcb3uB9y/Cjiot/cREiiWMtqe6o&#10;aziNaD20OIqaZuAADFkOCKCmnuceCZDFk2iql+DFlsusjkGqiKE6E672b0sTh8kGaEDPFZGEDLCo&#10;kUuMiiiUMTCWE7z6B+C6jAlHCIEGTviprlznukT18Nu14SXGC9sDiOFZbqJVrWZ5QhiIHMj8jXu5&#10;IRgC7H35h9DfIyh/XpLaki5GgHDGiNPbCw5PB8mAB+jNlNlQCxDasB3TJp7zCfDyCqiuR3sE3zAA&#10;ndisDApv4JABYzDImUp/GTACDwF2RoVZklXfAALLCKDFjPDUDG1AaCgAXZjMS4Dtj9hBdsTWqlx/&#10;3t1NjkDok3i5jGi30hYN3XB/678xDiCWEU0MicA394aQXy5hQdjEwAFdiQQehLBUd+FNi/4xzxij&#10;v2zjCSL1AZnWrd96QdNIHoims17JB9OY5mjFCQKQh+iWHmsRoPYOiMaJAAjPSMgCjXtY0jieQb8X&#10;CwHAakB/j9kei5xei8DNnm2I8YAEu2W50UiZRf9RD9rUWFiLElKY1YiIcXh7irCgqeoCAdOm0tCR&#10;C5jAjG6i6mAABL+qhW+riWDAtJiZNzAB6HADNuiRZxCjj9i6583/iPHRxGk+vWE6zpiJEU7YCxCt&#10;GcetgFlhCPGENIxWTRCFbMC6moGoHAH6QaxUCXVZ08B/DfcogBCgjfPVOAjEm/X4gGKxAApJ11AD&#10;P96oiIE3j8wYn/D1cOC8aqDC3BO+itLIADCUBrfWqeu0AHRjh0blcDSYzwiMGEHRjLC/r2bY+pjG&#10;nM+DRrFZDtl2c16WjRTaCLMHlNi6l+CWDnDLazjA6d5TtMOidI9L6vzzCTqxkPEpCgrcAcqe/Whr&#10;NnHWmoCGBsJLkPWHCLfa5xigYgQOaJiqls3S5Nycd7dGGriABGBA6CAGDAeEPKFA2GPaHQQHPyJP&#10;2KQYAgmMRR+vOOAuPRp/yGFPKGA2Qv+Su2VBWWBCXOmYSOPAuXBCTvqcAKdSp2zWSzh9Rx5vSiAy&#10;jRgEw57SMH02Tu+oUYGBOqPurRJ+UqEAcKV16198WGZgOyTyyAMFWmlP62Ba3Se2P6NSOdAICXeL&#10;UoAXu6ga/O7ASe/Aa4xqsTW9gCgXcCTB0xYSZHAO6kVjGVZ93WLYmgAXPYkEaGiPTGSOSujUU0H0&#10;iLVuwvh4bF77PMQII6Nv7m0gqWBWkXHPAXB7F4BjjRrGULe6/iVQJ6rB0KbzmdaO61tzdkQ9vXuv&#10;vOzwSUL+PZveNVKLViz3GLSXB0ilOf5bbRvn7YzB6/GXXsuaugo17XtsoDQgQizRvahjErqpS6nL&#10;B6IA3CTMOijjXuCya6wkDaIGzDwORAuaFMYjTVAzE6eOI2y4sm3bMMwmqoHercHnKiC6tGmrysHA&#10;qpMw9iDMwkq4vsfKzpGxiLQLIqkN2k6eMSk7/pOs6gRq3qTnBLTIhI4LdnHMDbKwpDEo0s7EL24L&#10;frYjSkSKuK4q2yblrCs4JTuoDXwOoizyKuq6xODKgJHO4JHjQ7MLq8qNRADiIKEtwLMwr56qQyby&#10;vGC6sKU3atqEwaSpGoDnN2rECqQnkZK28tDnis8CzihCZj7Wi6swxjpn0k8cKI5zMItIqlIgoEqL&#10;IrFKLjSj+sYuIXWcN1oBHaTE2patrWvbDErioDBk/bxFXBTL/qk0bMCJc4h3SE11sHbN3XfbK4vk&#10;c9KHJeyhKU0bgyLAqhLjQrBL8zEPGzGUzLOsjGUGhVIwKiyNKUDWJLrUzQvLQJr4yuNAqE0bd2Ik&#10;OKIkmbRq2iCsKAmaTyKzCT0Ks6LLqmt+QK0KLN6FecpquLiJ4uMZMG3aIP+wZJaMWekLimakQLPK&#10;wu2EL/o1GSSqQiF7HIcOtA/ritzWf0C0WilKNtPr7ruxKsLiuqgLOk5tbhQNKMY3ci6cfEimtvTM&#10;B1vrdripVYLYzrPV2nSlMwxKhJq3d9M8rCNOdSh1cpQsCsmwdAxrSkCqwiCLKAniZq0hFIosmusI&#10;hGsuMZSjwHYoEppC4KgSKwdKVW2a6pO2zHLOrAf+DSLEsxrCLUoka4ts5jY0o3t9vttqyNfAriUK&#10;mqZ9eyaarqjUbp0jSZ5inSZhR8wafQnhkfWrapOJrRwsw0anqhGuJA1ArR0C8qSt28o1IAEWLOZh&#10;NpGGRD8IsVJmCQSrHBOCRo4JWCsGDI0kU5xI0CmJVwSExhwVGkjKUUIrBQixlkNQOg17XAPl1eIV&#10;YoRuySuvM4Tg6BfoBlWW4X44JJUClbG7D8rBtitwSIkYxApmBlRJeeZ5IpjCSkaIs6AnCCydGDT8&#10;To17rznEnJGq07w6wbxhMK2Mr6vB6HXIQXEqRiQOxtGrG84wGDymJJqzstjGRrlIKARZRJOjGE8L&#10;gWxuhaXOkSIgXGDpnjiE1K25xmxBisGqMSaMyZJzGOUHUplAhoSzmvJmtY8pSDylbbSRIixqlKPY&#10;I9DMfRiT+rFAGeUoBUlWlKjiq1SgJZdIyKkXFbRbD1FkKUWcwZJyTlYODLwoxFlWykL2SUrZMzMG&#10;vK200nBECTlKKANKbiXDVGqMwNCcR/yZsoJxGMfsNx9kaMSbZIsPxuobJmjw0J2DsmqggZ5Vqty7&#10;lSKkTWN41SpGDT2PQxJEDyoIIMRCKBBpjUPOsTpTJuziGqMYVJ+Bqp/kuMSqglSgStkWNyN9MREi&#10;kF1MmYxrxGEinBkCP5ShPCLG2IsUheZNZBgKSWfYpBZylI+KsUiTClAVVFVbBsf9BTEkWIhDw0KY&#10;Bxv+NmwEAzZh8mbL2UIP9WzXw5AMsIgkVABTwQ2gVShwS6lnI0RpPRBihFAreTgjQHq6Bzrs+YFC&#10;8CT1YXhX0k6NRS2BP6cSJpdwr2HBnYl+9fbGWNI0q0oTcBtVQOCWd0RHoiQSLO69DZJVWjbtApQ8&#10;5RjXz5AKoVlhVjbUNACfsnTXyhElkqSFApjjEn/RqSeGoBlClxp2PlApwYTtQicQxVprysGYgWAF&#10;ApdUiqZUa/dQpo150tM8a8wZcVIqBMmIu7zehrF1N2cExM1TQqFYASF35EkKlCHnLAurpiDQUIpa&#10;AbaBV5xtA6kUrZqkMp/AFcoshk2qEMj6AK5ZM1KGvHFg28C5wiXyACcS5pOlQkKd2SGZBnjytsJw&#10;YMrB5bfGhmkVYxJSjGIqIESc0ZJUimJPKkU/5SsLjyMxHGaBCLwIbjWXtIpk71j8JnIhtBezXmJU&#10;oVK/hCCNWzH+awgzUAW5TLjQkohSkimOjUUYk+CivzWH0ko0OC0Aj4LqUjJpgAT5rucfadCBSTm7&#10;e6RRkxBAbZ3qKCoZuexp59roB4k88KFABKFaUiiqiEVowAjIiEmDJpcMnckqzbr1FkwAAI4JUm1T&#10;AIlJgEWnyaqUvs/s2chR+FSMYUgrc6DXmOsSDNeaAiBEWi+UgmZIzBkzSKcSDRdy66yAiYmZQDHx&#10;gCWAfYmakSgIyMTU4BEJypFAUweM0ZSpQkYi/cs4OJZ1kUKBJi2pMFAmMhOCDczYTZnBIsys+xwS&#10;4zTLDa4AWhh+uGAEUgqRJ3XlxJqUA0Z/zykjODfTetD9UkZIph4fRZyhGquCZ4zUkCJGvkYQiS7l&#10;CZlALWWwi2jKwl7SqTgqRSDiFCIgkwjBJ6zmenAVZTNNSMGDfhmCtZFDLF3OIu0vbLbaGhiMxY2e&#10;QCyYdj8Xcwe0cPl+McVKDJe4uEKRkbtRr2TwKUSLEsApuz0cSH4eU8prz/u2L8UKoA+0ZNfLPBEi&#10;UJ1AmJ00RIzCDSdbmBAXWE7+TRlFKNeQvaCQGkQF54HT4Ii6yJAL2QoxdSRnlULichxiTBmqKAcR&#10;+5WJqEIUCcGL/dNpal58XfyZsVC+dHvfouozvULSBHakfdlSyOKI4cFz9biOJFN3KUfhjvB7bI8U&#10;CrxJRsfBNshspRI88pOJC/AjSLirVIn8UZGqK5BF3JGSMiGZR8ElMcHj7hWCTkatkYA2xmLMmMoZ&#10;zYiUDjPK/INt9yh9T7OvhUH7+kugS16w1EUvBBlrV7/4saWwG5AEnEGgXSCGNtABASsaXmhAIdAE&#10;G4OCVaYQ6GNmVaKQzQIqIMKUv0MmGXA8YOAGKwZUJCMwmcAArUIo7UH4X8LY9UqsdeOIz+3UIMSS&#10;IMSAAC8sLCQKP+Uak2AQde/CHcUaKQUo/gHyNeKQVyIsKEP+fujiKRAaHszmH6MSN2LOIgjiFHC0&#10;FrC4L0meIYiiIMKkxyK2AOMYP+J4asIINGJG0oH+LOuOLCv0Li0GPKMmP+bmLu24MGVaSKI0LiMG&#10;54H+5QASdyHuKVAeKQymBaPWLYksLuzAPKMwUKdeekAHEEUKMGS0HA9MJ0dwIQKEVaz+q6JxEkKs&#10;+QH+VaVazyJqsgI4b+TgLkIoUahEIk7oLOhOngP+LOPKKwOdF4NmLiKQ+wJGMqIklmKMzuBsQ2KA&#10;XmOINGxCNmI0zgJCUKfkKIUKI0MGXyKII0Uoaq2wO8KUIsBZHKqsIs8YTvBAKkUiCBHcJKfWGQUo&#10;gELIkwhOUoMHDYIU3W/y66NmJmgULIN2KQpGJ4U+MGL8NeqoNslENmLPE+AOLqJ4N6MYKUP+/YAC&#10;awBhI2NGKENs4iACKAI0waHE8GLqkw9mACLqVag+IUkwk6LCNsIhEEKkskUiMGIg7kAE+CGwUy1f&#10;DoKJIQL8KUMNGOJwJ4lGIQUKUogmL88WqmJCMmv0eSLZJAiHKMH0jMncPsIgdoJwPgIcUoN2P68i&#10;KaIsMGMYf4IYuyLYNGUoVaP/GoH/ESIwLONUOAM8G9L09UJOK2kwJKOCMwdejiI0Mwz/LeUO4qAO&#10;depoIMNGMGOCPK5CV0JC2EKgJrMiNmdeJmQ3D8IobWJ0dee+0wM8UCKQGfNQUamYUOKBM2I86uJY&#10;5UK+noAQK242H9BKIRKY/0AITKIoMSLOMmUCLiKE8cHsK2OCNVNQGehUMG1XEcJC/AIYNsJGgSKM&#10;P6JmNUJONeyWAOoK7EAMdemSKgBTPLOAhMNQMSNVJmKs3QHuJOOI/MIJDdAwH7K8laL2PLHoAGKB&#10;JsLdBUNUUU88AQOcRJN+L2N2uRN48aWqOCOIJOJKKEUywyH+jiKELOXmkwQ3FQSKr4sKAIJOKkPL&#10;DyMYAJKaANNgArKSAOUideI0UjOeH8P+OIyGLYPKODEMUzDaemLCGNR8IgfQBoKBJJFEro5yhsmE&#10;IcK2DpSYMcQKJmv6KaxFFiLinMH0p6LIUodkH+UmUoK+MnCMC/TFTHAUWyJOWsr5TLTUWsMw75TW&#10;AAI0OJJI1oO8Mc2K4I9ZRI9u6dH6vwPkOI2uASsyPKy8UqIwt+L6L84OASNG5oIo9URrDInQgIIo&#10;PLDHOmxXH6mIL8zEARDgUOIhJJU2AMVEJwNsUos6IYKxOQM8zAK2LO3wmWIMGLVoE7VsR2L8+WkI&#10;NC2aIYnmL9JSN22OHyKUpKH4VbNAAEQKgqPtEaH8LrGEIxSOANHwL9MkLImyIcyIAIkwcsNCi+hK&#10;AGriH0OIMdSCtXQOWoJqMmMmKQNs++Io3sKwLrT8HOJLJXMSJcqglUAWKUdfT2AAJOSEIYt/PuW2&#10;6SAMIgKQVaKALjQKLuSKKEIsJHIGgMtepYPslZPBUaNC9INsCFZBXuJ0MdE2MSJ4rataLvVYALWH&#10;AmAHN8H6UoywPsUimCAGUjG4HpPKBS1uIVBZWefAIoOcWcBcBfaNE2sIPtYmIUPKkwaxIrW0LY+s&#10;ILBo/2ACJLQU1OKMJ4MwkAJCK3G0L84yJxFgH8823MTeLYOIN2JqKQMcIgMGMmJLL6IRRo9698H0&#10;nwIpWW/QH4LO11YyWqMYJm4USOIVO6NKIUhaH2jsTgRkjiXWBMdeQLJIXKKtaMBeI1ZOLCLiVaNU&#10;iuAESKWCIcVafuduK+MWLvOkAbU6l8L3dcAAJGKkRkSKJLVWIQIgXnPcUCwONG/GKsj4xML2KUqp&#10;doPsMGJqJOQKqgUbCQIxFIH0hhVUIkLiNezOIxaWHkpUIQLPBqADPvdqIY3pHQNmKERkPpKCL89U&#10;MwVbbsAWMGPLWKIEUzKugkKUKw0G8hVzb63cLZVeLIJmz6GmifBSM8Igv+AEl7RsNmRk5+ARHSAk&#10;NGdqPsz+K2cIAKdepOJ0os18J0+YH3ZsODKIIo4IoemMbsJxQwPkfuNGSaLSKAMwZSI8oQNmY+Jw&#10;w2AKdaK+3zMqWqLyIcJrPdWQcGJw12NiJOjijQAOLOUCi0KpC8AA+kH8SLcIJ1dmKggOoqKaQKN3&#10;JkIJWuAGUoOI7SuuLCUoaGP+K6J4P6qYIIK2SKNeRk7oKQMYRqKQxnLCK+UzWyHsfuN22sNnROmH&#10;PQHQ6iLSJOUzGMH4JGUzIUoeJnL0G9bKEJkpjsIxiqAERkOCrMK/hxboAOxApMIw6+LCOIRlJ0CD&#10;lSDTlWJLTeL3EtJBldlllmWyNHJIMcOCJGRkwEAHYEKs4IawJKKlGm6AHuKxiGH8NHf0AM0GlhDC&#10;ADENQgIYjm76IMjiU4LSLiQ3ZkIcMdBMPKe4J0vQTvCLGxHVFmRAMcQuM8XEK6deJ5fDdYocJDho&#10;HuX+TvUkLYZqNCgAGoFpn+GToDVHBuKQ/UOFUULuIhcbXQH7YeAINGI0KFVKH1FGLCvELTXGJ5gc&#10;9gHmNfbgL8i+N2PwL8xYKIQKNeMmNUm0OoAEYIMTI2BgJPYUIxGiHuZKIQJLkMAUMSN6qgIsJmPK&#10;mOIkJGjjA8GXGVj4PKi+IhCAJKIYKAhOS4UoRfPaNDo+AMslLiNC0y8SJ002H8+8dmw4NmLNgAI8&#10;n4AJegnQKwhVEWOcJmVbBgNideKE0UAEKxNcAWh60SM9h1S9BBeSJEIUUKjifgP6IgeCB+NengvG&#10;M9Y/ZAJqngUpg0AFJILikw2qIc15QRmyLYk+L2KxCsLIY8LS1aJiIVsoNeJKMxsoMGkwN7BvLwAK&#10;KU48AcrwKVNuOC+iIE+wI0VsKsUiqQR1KgH/snHCHXBkM9U6i+7iIdLvFjrs1M62ACP+GBuswgMY&#10;NeysHoq8QKi+JORbtKLCJqkwSKJqJAJCJ4s4QljoLuTGIw3k1wL8awOc78I1moABQMH650AAa/fh&#10;GkIoKQJqJ4NsJ5AeIgi+LrMIIoJnBVRLdVb6KwJ4Q2NaIRIsK7E3AQL2RkLq4cNDE3nGAkVyK3mV&#10;tAIk1rlGNm2ANsJqMwkwMGLrXHW8AQhYL3KKH4MTAeu0LcjikoMBEAL9duAPZgQKfhJTJyIc79to&#10;KhtZAuASOCMdEmTuz/dEPtBEI8OIIhVQQlt86KAILjEeAJmIAQVbWg05H8HuuWn2KsVa8Hq+peKw&#10;UycCNCJKikH0lraiH9kwNeOcI1lgJ046KhOJFeLTQeJDbmJC36JwUiXmahtkYdnmqSINw6KaJGQG&#10;JwRqrwdeLqqaIZvvkCkMIIxUAjF8KoMmjwzkJ1XeJCQ31KAmRkMdw8AQkwJOhVawLCTVewgYH2MZ&#10;cWKAWOK+VKIk16AI9I3kNtTcMwIhzkIcm4Gla8H+Dv2lrQ0vv4KxYpvEHwRKKayqNmNcLCNG5KI4&#10;NGrwEt3Nv4/wH/StRraAAFc6UOKlTdloXdSqvYL9TXegMwvtJIKQY6KJzgIlO6jN1yATr2AO0LjM&#10;y+keACMnLls2AAVaRkN6KwQ2xGAQXmuKAaKANUgfb7pE+oIVfcLi+v1wM8P/oMszvaAIQKaxJgHw&#10;ziLSJqxaIYLP2EH4NVusGAFt53mkAb0+PM4TYuASVbdXqoH2jiLP1WJQIYN7VGLPjePtA4MB4QHw&#10;NtRuM91+IkU8I4tZTaM92wAULqOILqRkhVNsIdCNJAi+JLjIAKSKskzWBPdWUjM8H6MwSKzIzN6E&#10;z+z2GaOcRkNVH4H+KAJKkwdfZ2YWHltUIZWiASqQngNUjiKA1+LElWL3WmmKJCUo8HayKU5ka0Kk&#10;v0soM8JqOkJCRkR6KMi+MYB79aP+jii+deRkMnYaLZGGLDVwANYBbCANmfXmiwLD8KcqTuMw7oNU&#10;GZ+QkwCX+WSL9WLuJq8H9eONkifgIt4aNCdeeYHhAkLI4GL9Y4AQIhPkAcWSK+JHG8K+McN6suAX&#10;z7XT8+HCP+xcPtt+9bVbq2M8iSGV7i7cIADAY7IIAYNAgY84U/4YCocBIhDH+/YoCYsAIw+41CHb&#10;HQjH3RIQRI4cCnzJwbKY0+35LYMAZa/IwAAlNXBNxVOZO+ZeDp89KAMaE+qI5aMAqRL3lS5GCHjT&#10;wnUX9U2pVZfKQbL6a764Fa8+LA9bE5LJSAEFLRFgTO3PbZLNQlYHxWJ8Dpi9rw0L1aAoF78B8AA8&#10;FYnrEAI6cQD8VLwXjZ3FH7U39WLhK7U98wHc06s5K4U88w98EA6A9MhWMaC7w9tDqZnS3lJcAB8/&#10;WNDHXbZqEMWjvQ5v8lfMlT3jpQhx5LpZLxNThp21ehige6+oG+txOlHwiBu5MaI+olZtXcpLMZf0&#10;pjuMgBfZau4BsJs9XbXP37ho6xcshL/fkNKrCJIk0LJKauTvsMl6ogmkp3Qa9gCpemK1JWlYMws0&#10;q4NmsyXtKla6qw1cHp2x6KJ277PtHBp3QUl7ZtwiTUrq5KgJmC0bJ3FSZu+0aJLk3EFIQyCVsMma&#10;Vskrh3rUw0NoNBUHokyCSsNBkGr8C8CJGlb3sMmKSqMcoNTDLaILMeEzLk0a5AxNbZpmyDiIIdjf&#10;g4wzqHWEU8Lg4iVpis0XI6tTvr444IKbJSIJK1a6x4hjCPGsDtNmnc+JaksHs+1bYJWhErSQqpqL&#10;qpqVzWDAt1M7T3sk/qKLMiSYpW2dVn677voQ4jYSQ0sHjRXgr18mdgWDYVhIkl7JLMyDYNm0c22H&#10;Z1n2haNpWc0rcJea1sTjB70o6szvpnJCENW96Su+6Sdpmz6zKamMSH6tTPyRLqHJjBCDPel84oQ1&#10;LIMk0chI07SdpeyDPoQyWDqnMINNm1yMo00t2Ja1LQpCdDNA7PARIk1bING1KmmTkRL5I0qJJmnb&#10;30JZbBQChjRoQsyyHI1IQ5sszU4axqS3WkazLNDCatC0ZuaLOaYuI0d/opAqwIQuTpNXOyEMJQkz&#10;HhNyKM+mcFRU79CJWmbcKa1NCKal65OJESTwemcHwewjCNTCiNJnoCgMM0rUtHQhv78viEQeuS5M&#10;QdMbAsyDOHUuDP4WlbSsNB5zcm6SZu02zMKa0eDIE0LYPe0rQsguqZokD3T5sENSSQw0vp2z7JJj&#10;rJ+yYAL93u7kVJfKyzNgmbUoktV2pO0dSN6aIP+SFflrk0qEBL6AU+k2Bp+rL8Hzi0uCoU765R6s&#10;EAZc7SmpmtSJSQwjPy4lsVUiwEBMw9/anH+jtUI1aENG97cYcACXsDdwAZZT7yGJIBHAcwhMz3kx&#10;Qee80ZoRtQRK8BVlgAy6mQQkRYbsG2NH0LkDCEBalCKHAIhopB0Bqg3hUNKFhhkkGwgmTtq5O4Jn&#10;EJ2YQE0OUvmrLUZJuBYjQsEIog9CwGSJHfPeRI0pMTSnEO0XBOLii+GfeSB9iyD4JnWA2+MkajB/&#10;uFb0Y00pqy7l4Pe00fBqyJF8NKWY0ME3FExcOd8rBkCmrIIqRZq6CiVmjNWSssxMTYHaYAPuDY3S&#10;SvlIs4cwxoSYkxj2VE75s1jlIgYex+g41CE7NmXUyRMyXkzgiNpKRECYoKLkz8pDezBHrPYOKWBK&#10;zpErKaxY/BKU5xHKIZBmbZTjlKKWbNQjRRuAgmMQgwxhDpGQQOYaUxLSsHOJObAnZpYvElLkTMuS&#10;hHFFwkSRhFhBpRnal0Pp0JmHDxoZnFpOJLyJFNUUT5WBgCZklYEScusaiGF8cK4c0KpEXkMLgYY1&#10;b6x+OHMkZ4hTCCBDYodEUtRWCbjgL4aGZBECsHlJa8EiySC6mhNWZ9QjC3DuHaUYJIhGEkPfHwki&#10;hBUzIDCpkXUHlNSsHEomYaPhGiYrNAAbg2BJXDklNwG+o0fTBEvm+AA0KD6FDzMMrUgRTTiESM+a&#10;UuScQe1bD9V2Ca01opola0wkZOyJGjbbWCtUnyMFmrVWo0o4a5JxcKXKm5T0VGSfgPdcpRDQnSMk&#10;YY0ZO0HmSNCTOIpOziGlmqjQjEDjBGhkCS10hGF5gKrkOEuBZlCDZs8WpnhSJSgEIkZI6RszQl8Z&#10;6AhGY9DDHaJeQg2dWSCHCKmRIlaczVhwt45McxO4RHHKaYRGRDoyEtNHTsfZOztGfNmS9UhJX9Hc&#10;lCRgvhqTiJWPe34b5WDcR/I1BOtgADCJjAIXxJErgCtXLkpQfkfi8WEPYTFQiKjZzYLAcQ75TTDK&#10;kYWZ9tJT7ClTMM7Elp0ruKEVoUSyAAzZpxmcogh0DzMGwi1RO6RgisOsIg0MwVHzMNXMMbM4j0AS&#10;mfIkYQySLTAMdIooQrEkEzJ2MkdpB8xgQGEdOB52bqSZjNyAg9L5n0FVNPYS8uBkqgkOMkaUvhL1&#10;7ABNHb4mZoy1SqAFHUikRQUZdLgXWipmBvZjom4U1ZL4bEnJmYQyBhnbgBNWoYixkmcmARO9wolx&#10;73mCO/G4zEE0kNkMbMoxSrSGFmxWQYwxnzUk7QVmwihcoqk7G3pVQihDcFwMhoYf5oXNGCTiVgtR&#10;sDDPyKQv0qZWIhD9IQQh1J2q/mKavMSQ+Jid6BJGWqwZJ2roqcOy4f6mC8FycEWApqDySmEbQWAu&#10;qESW0+RURJB5Zi5SPJaU1OzGCXkv2mUg2eWh+sLPezMyRakVGpMIXJWxTzYGjNLEXTZSDvwZASZC&#10;GhXjRu/MaXI2BCDpNxLEVhq8GCW3OMAS8z5dTDSHYXKcqJKy5FNngXhUjFjQzhACaUutEyduFx2k&#10;spD5CMHa4APWiahJCGQIpRwBMCjuGrRVxGLpgs/D3i1RIm7C5QEGlgOJB998mFTJ2xiCfPZMkSIQ&#10;TOy5ajmGNUJs0gxoTbkdUITEyRcn9kdKxg3lwBjDRaJW2MkZpSZkI6sVNxS+CDHaZmYY2B59C2iI&#10;cU2Yh2jDQTTsgo75L4imhi4AhEJ7FxF4a+cfFVMIhnsdnEg7kkzAU9MAe9lJ3DU6ZJq2CnhLTvnE&#10;gmxg4jC4tGQLUZBi14+EEKQfJmiZxAa+tNS1fE3e9FJk5CSM1fGifJINWXwiU3iHBu+AXDatGyGE&#10;rIkSVq8/UbHfLUTs0fECwJIJ2SUPP1aag8rfWBjheCSkrzaRA0dbvspFI0RLKN1QALFIMsLmQCHS&#10;kMkyZ8z6X2LFqL4Su3xLzv9XLBlXmiVYxoyBwo2Zixw495L69Iii2AgygYiDtI7hlAlAlJJDJIqY&#10;uRdQpBQgswkpbQ9g0o94uo74kqs6k5Sw9gEkFBHBKovzmol7uwiAyCJQoCBo7iCZUgVsHAU8HQ1Y&#10;1brY7jCIAg0ZjAuQ1Y77ggfgtQmYpoyQz5jSHoqcEYhjRYhQwx5YFZ4YfJsIjAnaoApaA4EY+S+I&#10;k50TlafYtD8IpBxTXYfLxwA4mI0Iz4uB/4k5yI9g74whB7SobZOIprEwFkP7XABA8wgwyRL4pp1J&#10;451Kw4jA1ZOJbwohQY45B5q41IyQ75JBwonIFQyRdwponYrDt72YAkJQkbIwAouoiQ3AwjfwxQ1Y&#10;0awIiDMYb0L44kUz3omp1I2Q2aAgf43AncRoghJ4hgyBq4uCRTeoigmIvh45BQuo2Zb4jD57zIfi&#10;dwhg2Y6QuCLRKydIkbiwzCFBOzsQBAlbdAsQ3ETgk497xgAyCrdwoCCY6ROz6AfAwgvhq4l63w7Q&#10;urK6VTBYfSiwgQ3BKwtQuQwxq4941JzAe5wovi57bYAJwowzJ4gw1Y2a3xFSKsGgAyyQpEhTUgiE&#10;Z0XiCaCakwwT7wig2Bwo4grA2cDAAQ4Yp6Hw9igIf4kq/giEXwk4rYrg6STJjCcsgABi1ZT4rBc8&#10;dI7hdw2YlbX4hkaAACQApA9w7g6Q0cEwApaojrdowTHbgwA44gmIz47R8xRosSbY44nbUo7hmZUj&#10;9BhIfxtw9glcNpKgdz2TOAvBKYhz3QvBQgw0WozCLQtQ3BB4uqFgaUL8LQABq56QFJq7awfg1Zwo&#10;iSCZZgwAkol4whzwpZ4AhhFRBS6aAQpbMIe5q5OIuAtShwbAlaHIExqMvg46QpOI1IuRBRMpMw6Q&#10;98XYwA2CzI2BB80CqohgyUZonzHDYofEqAAUPA9gnY2BQkqgwQ4jb4lJSTNQjBq5jB7osAmKZgog&#10;kqwwzCTJQhxghRuQx0nTsYoBw6OwkaOglKEiUaLRBQ94uTqAAJbYlolY2BKIhw6RQIojYkDwoCqQ&#10;Bg5oiC7Ivw0JL4ww6SyYfjDIAY9Als1g6Q1ImIuRq5FJBoww9SPIBL9QAIlbyYAz5s6wAA940IrD&#10;HY941Ywh2QjCvofTp4nwNVGsfgASAB2wikWAAhOI8juYkczAsTVAfxE1AAsAIVJIOlJcJL7IyTRL&#10;bc2weDVUQjxAfo/kCD7I/woDY49lH4BTN78QAEQbKQwUCIfKTI3A76zJq7woCDaIhgpsGIhi/Qoh&#10;UZNbagsBSYjTKAiE5MaQfaPAfo0IiQ+jnQjFFIlKzKIq8o7g0ol6CcC4hRQiSoARq42DHYmY1ZOc&#10;ooxSCaFA7SLTvIqI1ZfzPjBYvguQuA95KxB4R1V5T5q4sxBSaQfI2YpsfYiw743CIIgw0aO4pBNJ&#10;SAj4iTBouRGInwrFKQ7TLAyDnpOdWYqIz8S4rgtTT4AcgxMzrIdo2D/YqYyojU/gBROImaxgk5hc&#10;fx10MYzDRgxoJdd9BopFEQk4+g2Bw7bkuNPggwmMPQuo6Qw0EKvwzAmLaVAQejNAp6IprYjBRYwV&#10;UwAYkoz7JYBShIjTRok7GQeAtTnsxkUkcYjRO0ggsCYS4QkZUg0YwxQhzYhQ0LzYp8O4sUNAATpI&#10;jCTNCA1I7Tnp/KpIgw2dC4sFBzOQBL7ojROIFto4rEKxJBjBOwXdp0jgAU7ofRB42A+IwA+lMVgI&#10;fTsogUk4fpOY14pY0I4hUhwpBSiYpphc9gBE45RwvFeIAQ1bqoltcs9RG0m6Z1TQvC4oBS7Zvxi1&#10;vgsxO0ui/4hRVA7hO1CoxpJAtQwksQixjAsxVIqZk1Oll4ogwgldogfatJ/wg0tAiFiofagwkoZl&#10;0yKohF0wZhhY0oz4F915HIjAwgwyNYtBL46QuQvg3DXxG1Yo7glZtdWzyMpCfAnw6UIxVgpIgy9o&#10;jVZQpFzq3ywAqZJA740JjCWokIkoupmQsgw0/4fRIAgVnwlo8QvAyAhDVc6TOwohFQ95UlODYIhR&#10;L5OYkokqFCCcZ4ogtUwTqg49rgBgZWANSIsBfgih9oj63xhZQhPYjS+AezBVO15olNRIBtwQ6k/A&#10;fhyRyb0IiipQhyVIpAyVcgjBw5B4l5xVzZN7dgpYiSEwAVF4AFW9IIgyqwhQrArB1JOI0YuuGCay&#10;yIzAwyl4fyLTPRHQohPQp6N4rwnbDwAdhAeIyRQg0JeV8l549kR4fQpovg2GLAksxilivZKyHgiw&#10;ldQghg1bTwkYuBQhZIpdQFVgvxO0MIew75Kw3C8xB9Lpt47Tj4iDzAfZOxL40r0oqYmd1goDyojp&#10;UQjQs0V4qY3Ako6QppQghA0NY4xsiYAItR5wgRB4OWT5AwomPTZUigvApqogjol40c7gij8hCiIr&#10;6oPNTL8YjFKGNIBAuUh0u4ewlY7T8bYEX7wgohw7/wAZaVEFM5q6FAuRxT0gkI94vgmY4i3xDIwC&#10;vQhgnePVlYed5Afo2BCcaZVwlqJJl2FQeIswrFr0EgAap41I2BUid4kY3GKRzOGYAIiQrBUjeDlQ&#10;fqTOG4lKTLE1QVFAzCeYA4pohAviLSzwbIRmhyYgyQuAuDkVMbZ4wIwTf4sRxVEd8YflyYf0y4gz&#10;N8dowTUwASe4fJKxL7vozCiY6RFQuDjB3QgwrAwl2IACCbbA6g3A2ZBTnYAL6Yh2YIe1IQepwuaA&#10;tAs1aYog3A7UP4FghAlZONEofIyAwi1ZxV75uyVQ1LFgA9+B2pq4z5Ug94lcHolI1JFQtTVYmNmk&#10;xRM0OYfJt+uY2d77qQzAl5FTHaCZwphd7wiyOAzkpQjRwqQ4tVZABxIYiIhhdIhQuSCeDAmIprBp&#10;q4yQkpBRUkSwojJtLmNQmsF4AkxhL9pwXd0WVgfpwthZYdSoywixB+rogzgcBQj+EAAQ1I75mduD&#10;3YtE34wWGGj9Ii7g3c46bQsA0rLoFEg47hJBL4HO5w2Y2Gl5BrZYfBj7fdPQk5HYwQ0otSi4Agkt&#10;KgAI2A1ZUhmZOa9z4whhOLOkAN5NSxMw2YyBKwmJbAaw947WqJuiiZxpMKysp4jTnrHZB44iggvA&#10;l8pgf5iw1KH4epBUOImoyRiyzeEMCxpwgQ4jHFboomSggTewk6VlbAiErQAZWVyof+VQwU/eVuWo&#10;qZw41aLRFSkQ48dAfMmUU9ZIlJdxB5vIoAyQrGbIkaTJOzUIlK2wf0GQeg2bw4f2RowVx4BI1eAI&#10;ZQH/KhO10AAiTJhZ2ol8V0k1cODogypfB4CRx4oCfQf+BYp5rgqXCofAnZmLU4ihq9ZkqIi5h4fY&#10;yRR4fBnAxu9YqYswldlSk/GjYGGQBBKw+itA9k6YBpJA2d9FKofynQqJB+Mwf/Q05PJUcwjpxW24&#10;okv0mIqdi4fK5Qs1gAn2n6QQpYuG2AAJp9oFYO3wlonfIw2ctIAw4jN7/Qojejro6Ql6Rza89Ng4&#10;gxxQ6RBQkovjHDmoyG+uJre4CuvJBoupFU/UzYxu/xB7+23i+YlpxUnYd65gj704eZheq4pAiQNn&#10;dQ0M3N9YfSYAeWW4hFNoolmWzUf4zA6S3gOAHXfuWhZ2a4f9gghkUzK3O2Wi0tJ/SQiAmfhXhYAj&#10;9CtRxRL67gnfVQeUuxyojCc80hMyCedfIABGsvL4fqxoemxoeeUgAIpoz8JfP4pFWqQ6Kol+9PE4&#10;g14GK7uVvo7lqw2ghWgge41Y6SLQmKKomJxWrxV5uqcDh+CQBtk/Jwj4ndXIBI7RBQSvrAW3rVh8&#10;EAn26nG2PQ9+Vw1ZYVMTCge/GysQAdnYAZB4vlVY7gySiaKqvIqanwmI0YwkJ4f0I+DwBQsyUYl/&#10;LXOoBI75q6LQ2Az/DwfJOw2DE2dwpdkQfBiwswHHyzHa30r4lowlDQdwrA0u+YlrM95eAgxuGoed&#10;EecSR+jvbXg4/UMof71J+i8XhQ0LHA4g9/AgiEqQAzTmChB6FFo4Ftn4fBBRQgmYupixjRwtBxW4&#10;pYus5JI3NowwprYGQxMPxIhXtl1AgR4Ql3m4jQwnZItIiyW4Bo0t1WUPfAe5madog23o0goBzjVt&#10;jyEmdGCYzB5pvGxd+IgDzAcDAEFA0HBsJf8LgoAfsPg4Gf0TfkVfUXCEZdMbgYDFMfjbph79BUlA&#10;kneUpiMTfwIlz0mAOmQCmkjDE3koKdk7ir8fE/eFBkYTokLf8RlLye1LogTk4ElwIm4YENVkLirD&#10;orQgrgPrz5sE/fFadDqs0ZCFPjoBtlRtgBjsNAtzd11sT7vEJBs5bd9vwkwAewVPoLwA+Ht9gfM0&#10;AWHA9kkYayTrymMx0NeOZu94nbsC+fFGheejvD7o2OpM5nLc1gf10NxlzAoL2lmdWFpoj3UsxlRp&#10;b2hulo1Rc/Fy2H0bziIJ5j151eB9PrDi5gJDPXcHZp9o64Zz4X7Lgprv8kXfT39FJDfrqN69D3a/&#10;xmD0xnmnvq9el+dT5Nk8h3hhAIIwGbsCugljku6ZcFu6t6xLeBkItKxTHNKiK0LqdyInHDicsKF0&#10;QJ6nqnpG1CUvnAYIsyeKnscsQORg6qyLep7FHJG7JA0nKyNkhqeveoaiMckcHrY0rnHq2gFgtJjq&#10;xWnLqsKqIKyo6slL0wqnqM2SoqihqjPM6ZszG5KcxyxTfqep8IQisSGpYmQHNiuZ2zrKgKuhHqCo&#10;6kacvMnIb0CDtBrigqjLehrfmnRdGTupK0OKc8IgYClKoi2T3yQzqntKnKmrEFtQyVMqSr85M70i&#10;nLZRKw8kRuclVoex1Jpyqbfwy6r1g2+bSnDX0kK4ECOqMjs7w8oIyWSxUVqqEKIrEpLSvMqLZOSn&#10;rGJHJCWDzbgiW8htwXDcUMqfOLkts6tJvet6op6CV33FcUkNkiLzJZLyCrEx1EXjftwv+1huHLga&#10;RsK2yOxcn7HRgDmAvmqKWPM0sUsVLa5pY373venqOvqi9JsLd4JNK0rGLfDKjT6kqeuqxinoawqO&#10;vNhDDtlJgLJYzZ9tksSIpzm63sYsTZI6qKnt+tFdKnXS9MYQOnmrqKOp6wqRsY0uipcvTHOqxz52&#10;mlzfo6iLhIYgtpIuxUUvMkbu5unOPH0pr3mtuslKa37zIi37qyO5yIugyh15vVgDqSwrf5FkUkJC&#10;2SWPmnqcre77zSQb3LqTSYlc2iLCtlyrnLevTZPnMCLs6nOIIm+b5r0t6R8ExkAhhDMVsVOp2109&#10;7HJ6kObtLJSRo6ljZL0o0VpHTi8Mcv1Bg6iNJ5uc3prQ76epY0rbIa+d2JciL3pYy98p+6CO56g7&#10;GZMtinsZOK9YZbCH+wvCnr1SoKKTkVqtGWn+qSX42yKT3k5I6dVwpRm4qTI6clSaSnPFzL04IiLB&#10;Sgv1ISfMnKYxsrNMYqoubMyBkRKawEkbIjfpKJYUZH56C3u6PQlchJjDCujLmU88JjncHvLQe0hL&#10;NzfrEIGzc+5KiDq+HCXpUgCkVkRLeitNRJ4FEDKelEoKk0VlkOmDGLR+iYNEIGXojqK0VkNRSitH&#10;Jv3BENTyXM2zxiFlPeIXM6q130gCRWnEt5pTqlGZuYUiKKRvyBJGckEUhSxDQkQilZpYnjmZeghF&#10;jhA05gFJGdAxTQy5pILeTknqSDwg0lAzcqKSJBmjSsbRbREzGOXG8U9JUlyft9LwNqWhsgXy3PnD&#10;cw50CyF6O+Yw2xfipsdJoT00ruEcksjgRM8x1USEPgQTQliSJGjxVmhE05h3wmHNKf8pJrgPnzNk&#10;Wg2RPTkzbAOUYsROSks8J+ko6pvyRlGPedAhp5i5FzRSY5rICCnqTh4A1IZDzoGMUSUs954Twu4J&#10;GeZ+6wSWHvNKWogaSG9EHXoQd+5bzzJKa4cxbJziOgnpIoEG6k3bp1P+khJCcYLANJ7LQbTpCYJ3&#10;MYXoliFDDnfSQowoyoQWnJWCW8zrDCxOCQ4ON2JNC0HJNLO4fBPSonzkqV4x1HwEyskKCJJBYimp&#10;xIinElkTiTlRbqNYzs4At1rRSbIoybyJlGKMhkiKhQAHvMUYUt4O6+B8r8y9fy4W/JJNopg9EjI3&#10;knIjIEb6uk4tWJoWKAxD3BP3meP2fBBS3FssDZ0oxv6kl+LEwcgc8iRkPIaREGdq6ZKNSo8Eh5nX&#10;7nvamRU0rCR8GyMYis20yx/IpLE8OuNch/o1LA+ot4ASjMlJoYohrryH0AJcusthIzSqTauXhO5E&#10;SInDJcbKihHQBpKJzJq5IAWb0mKMIO9h8RrtBJpEwtjtiwXwAFM6sr3iDpfuIb4pbvCKpaIWb9WI&#10;/X5j7pedWsJMienQJ6bYxhikuEuJYyoBRhSxFPvkAEhs/SRu4I7G4f5nSR2GHuccA5yTHJxUPfMz&#10;KGUkEfBSCvGhPTFGKLebIxRUTzQaKbZMfo0chFiMEB67hByOt4KWeEzpoQUFJPMYpkVOgDkdcEnA&#10;mR1Tk0XANVUB8KiKspIfkBsRAzFP3Ki/cpJ0EUn/WWZk80J0lG0euRMzuSSiW6JoYksBpWRGFOg0&#10;k9b916kXKMYqEAAynopO+90BFSRXaRPMbIpJST/pxPfCi4Y/yG1YYqQtwRHZwI+IqSw3lkSfnmPM&#10;Z1HJDcRGMM6nFJU9yLlRKMSxV5UUlHQuYALWg+iopxtSQcwhQYBkln4QN3BTYFmjemOYqKuklJxx&#10;MkQn9zy2SIGg84oySMOxSJOhMsC9yXE5rERMhr4CKEVI6vMudTy5nQRXGAgZpSG6IIvhog5LI8l4&#10;Lemkk6aCllROquI2VjyHnmhsdkFXDSRuEIeWgllSSm2MJYndmBQTkrULmSM37XiYWbACko8J3cQk&#10;KIWWI+bzsuMMOgZ20w/TqwCPRs89x6CI7PMYzkoBQWbvIIekgxR3TGbPOgREqfOyJxGLetYipvzv&#10;liRWdAsRjM6j+3OP4kZEUkH/McqdKkxABE9TjEacFdiWP3jiAWfJsgCqRGd3EwAJOQD0XxXeFhbM&#10;C0NIuYUtBTaxmZKiTmP6AyGpKfvHMiu5iZk0sZe435OZwFiLEwMcuxzVJ3yiWAnuJeOzQIWSMvR0&#10;N6ADdwSxSdxB/8uK8DX1xUT/nhMUf898HSS+DJKko/5ZF0oRRaYchtRUYGFUmvow6ky3o5KeiuVi&#10;Si3ys34Ww35LN7lgMdpcmRLDOp3LQinG1xyakPKencnp8zFMTQGkrZ5ZAS/tTiHv+HkSSkjtoQPy&#10;hP7bmHMYUk22GSTqgP4A9jurOwCF4ikncDZDSk7tnipthLPCFkRiTl+AADkklKDQCrAjfoNCQkMj&#10;zG4j3sNj3juklC/J2u3ACiIlXufjMiWCclIlgvLDoCnjkj5lJjfi3nBKPDDk/iSs9ABNbt0CCnBC&#10;0OvQdtDCFlHCUjfpIgBrvAELzgAionnQDk6ldC0DqmHmtOUB/lIgkwvHcJqrVgZiehGQywaCYElF&#10;nifkMwIgCC9Cei3klHHCJsNixHXC2QPCaCGv6D0IUuUifjGIdr9ADMAB+GtjDnUCSkViQiOqturN&#10;SiJjkn9C5j3wfIHDCigijGRF2iKj/kVj3j/nokmFJsTCViJjFKkiegnxVn9h5jSnyiBnBPNh8qZG&#10;GCGtvCCndjDj3mRC0DSmohqpbgXqaB6CencHBMCxCwEn6L8gELMgACjEDt1h+DSioxqiXQmLxCBr&#10;7COlmwbCljbCkintVCLkUjqj3jzD5iIqrjDqqCHt+sEIoEIicjuk7i9HzgDN0j0PVC9G7iiH7qZB&#10;TSBHcFJienBHCn2M9i2CxDFGujDvpiJnfi8HhCBoPACkkFIjZElE3CCryjnDZFJx1N9iJjHCIioi&#10;kCUjGF1GNB7kUj5inimj5kVmRFXongCCmjSj3iolPifj3mmiaC9KelFsZJ6ivDZJZB9j/iRi3jpj&#10;YCaMBB/seCLiOjfn7j/siinq6CDrpAED/m2R3i2EUnBSHADjfikkUlJj/qZMikkH7x7ifwcDKFXn&#10;nQWiSjFN9ADSoCnixDoEMv2gSj3ikgTTBjGEMuiCaDvjwkMnHiYCxDfjoNMjaGMj0Dfioj3lgi9D&#10;wimicsVDDiIlyvGgBDzDujCjFPEFKjFNKzVSQEIjpiOiQk4yCiKkVocE6iIiGiksnRAiMqoDwiWD&#10;bC3jHGjilykNKCUjHRcAALwCTsLCQijD5mGElDzMci5nBGbx9B7jFFmujiDurj5xHh+D3zcTVCnu&#10;CDmO6iko6uxiKi0COlOiSjqyfjGjDl3F3i/G1EBijHcEVyDiHuDiZFmkUsYDnCjPkC2DHPogAjFQ&#10;mCciWCelJipoxiCkaCTmXCTgi0MCWDqsKiHojQwCFj/jGGGSRADEkCevdDyDuk9QKDRp1iSw3iKu&#10;kiaFJkChuvbAFD5ncJXs+i8DzCyNvgBwakIpxC5imt3ACiyH7mGCRsdiXGGDpjFC0CcjbDZIzili&#10;xElStADBBUuPvh8uVCYMgNum/iDi3j/iQyyA601AfU2QMU3AAJzDRikpjC8DoC3kUsNsuNTCJrAU&#10;4CLNaiXQL03lxCejpojDO0Ph/j7CKqcCJjSrgiBnnEkDkj3zHivCjDCjzT2iBoNFgmsCBwgB/D5q&#10;Dh7CjG9il0YB+DHEMC6ijCyCei9Osj5jHCchpVbGRGLACin0vMUElGbjHTlgCGwQni2DuicklCki&#10;9MtUWifqgDwhN1oUSE4xZjFUNDmOlB/LkI9rEgCMDpOCKz1CcouD6Pwh+jkmfCSiIsRVaP5iHiel&#10;IklCOncQsCYCnkcsdPwABSLMQCBkgSwAAwTyLjnDqpWDzKviZHACvDGD/iIiejzD/ncOGgVFvAiR&#10;gJ0PPACtnv5AFOuDnDfuBB7CeixDvz3C8D3tmCBueB8CIxgEciejZKyACCIkVniiEr/VSiF2L1/y&#10;vh+zuADGZCLo+igi3sZCkwJjSqZE4uoDPj/sgCRk4kVijDqxyB9CekUi3zBgTMaAVyQnWB6QfUqC&#10;5jGH7jviojbBP20Nnl9i2EEDRthgDIvABqJ0KpixIOtPxCTxoivPMCeogABkVoGEIklQliKk4jqk&#10;4ixPAh4ixDuxxiLk4xrC8LnCCjkiQzNwei5sSCHi9Q819CSq3iC0FiKklCoiOnlDTCFikipxxLFK&#10;MC5vqh8j/mIiLxTB/FJikiQvlW8iF24lJ1ttOCCj/k7kMrRizWy1A1yiRuC0Ji2G4jzDkkMjfsnE&#10;kCOikjFCpiWD/mjCTi9CRj5k4mRHcDvi0DbDfpwSVEIxfUe3HiZJWThh7CknuLqiICD3Ih9ojFJq&#10;SATjbKXW6ABJjk6i3k71pmPkIwoFJncWDCmiiVRiCiehsYIOwAKjzCxH7xbjnHBNeyySGjmKMgDC&#10;cj/2PvOCKiyDSi0K4B/U4h5i3knDMuyCZCmjFD3yMp9EBmbjzN1YUiKjksis+B8ijHqjPiRikklM&#10;WgAveDmEMnBJ7CDCD1Fh+CprzAAmAijMZTzAEiGjquOACjGBmYvBi4wIHgCjoCmi9Df2Oh6i0FJv&#10;S3u3NiEuMh4CcrcUmCwE4lhiFj5jvjoEkKBh+kVjugdZApwBn5CE4snQUkbmAnBOr4Wh4jGRhEcl&#10;XlXk40BC6iGmREMvDjaX3jHDbUxh6qNu9IPnTid0gQ/B/ikixCopJyVh7tTz5gDviEIvzi8HEl3v&#10;egGCGiojFC1i2CcuYgxZgjq3yCzVcw4X5h+kkSWTsiwEUgrZngq5o0+1BrA3Zh9Kkjfn4uZDmFmt&#10;SB+CcwCCWDCnBS/1BZqD35xjKDw3tCXQ913YdjRj3rli8D5gWZ7CxIjLrkIk+CHiOj5jqqiCd3IC&#10;XDSx4DHDCjOoYAG2IE6jS2n4YCiDpy/jbR2MUjRlI39Ssi6lX07C2COyjqQOEiLldHUiXOxVxRmV&#10;hCLimvfp0iFiIjGCOkQAXBlaahUab5jgAxvh7VIABsLCnkkZtLhB/ICjmKciwFJ4nykDzCjElKki&#10;oqCiaWTiiPkjJXRCfS4SFifzysKCJ4WajCJqvCiiFuinpklD5jfkUtyAEL6B8l7CJi0RnjHD+DR6&#10;gDnLqUFCwGbgca+YIBsDOmRC9CyElPLRzj0XTic0mgERgGyC8EUqt0aojRvZ9iCCCoKB4SpNgRBz&#10;aJtavEjSJ43AG68KIj0TYkIuhCwY9CvMjsuiHiczviaP+xACaS6RTiwOFCTlImRYntHZrCcjoQvA&#10;klgkVojD/ic6eu2i0GblJhO7m4wBiodCM1qxIjRn71c1sQ5tTSbCRwmCbCb4GgAXO6HZ+iBiejfm&#10;bu1U+CT0aimzWAGVbBpDvjuncZvbTAGa0KED0C0TnuQmwilo1gCi36/X9FJjS2YusiR5CBnxhMwE&#10;RElTk5/jmONiXW1rkiWCOjwldGaADsgElE7lGPiifj/mKNxiJ45DDrfXsjyR17Oh/NEv7h8E7kVr&#10;ah+NZ7LCHjS2HWgkmFzDRm4rZj0IaACjOtotBlK4fDflIi9ZeCBiyJsgDuRHcVViMjoOjCvDw39T&#10;GB6IJugjnDklmvRCEn7kVklC0NnpWEUjukeC5j/1PgB6c1/B+6clJjv8FJQAaD/ixFJkM76YmgDa&#10;/Df2tsDjGCI2QSfQtjZUklK5ly0EIr+B/wzh6Vfz6W7EVjGaZ2ZjM5PqtjbCeiG0atNNTGxiDv1H&#10;piOq8CwGRDv8K4tCXCktIhXGA2AjFaHgHHZ4Si8H7z6gJJhiByli2de0giYVU1ElJwZjRjHM2EBy&#10;DDKEci3kkFmgkdpBk9qEM2JJwKoIjKktni33an7lm4AB2ojaZmqIqkI4RMb8Ki0TXMzCwFgCuDZD&#10;f0a61ybO0lK4Q0rifmRGhCfq3Q/h8Z5h9iyMnc+gADqpxiMiciRyTskCBsTA6eIOtiD9w18YfiF2&#10;gB9b+Wvi5gpeOgueP5qK5i6wZCT6mCFjSjOlIiOzID0dgkU5pl+ixY+Pj9HZqCCjfrBijDwjp4cS&#10;WC0CxHkiTwbi2O/iiCQjO40DS5XiGncC0WGunilk7j5v1itDoaBgEOHkmJYB8Dgi8XLCiCGkMkcl&#10;J3FUoiMqupYjmYfDZIAkBxDsqpJCaLHCZNn3SoQ+GgB5WjocKlmkc6bhUBZ/A6c4topjmIVsTyni&#10;TiGjk9HvUEIjGMytFXdh/tCCDw+B79wi9UhAGPGAHDZCQ5NAFqON8iTvjADkggJi3ikjHD3inn7i&#10;QjHElEV7YH0mbiyegCHjGGRCG6UR4gCGy1FaViiZyP2jHNniepWGGTpi2CQjfmGdZ7UjPoxDMn73&#10;5YjitCjCcnBICRt7Ph9tsAAvSkHCfk/ZSB2LGYrCXeggCDqjO08CDijH76g/Ek1PFB+LTiH68Y+t&#10;e3JiAAAHQN/wV6QcEQkBwt+Q2EggAxESxMhRUMRd5xlyRt4x0Cx98SF6yN1yWLhiBg4LSsFS1ny9&#10;PTF7TMCTV/TeFgMATucgKfQ1+AmhPuiQV/yN6z2fBKmUB9U9+1EIVNz1WUhWsVF+zsAO2vAuwSF8&#10;U99WAFh20CK1OC2Nm3SeuWgOxl5z4BREA1wDXuxW5sw8L4GZva8UB74eWgqcvnGXaOvG8AzJQd6B&#10;PLR8C0IE2IH52jTd/XTQTm2ODOg+Vha6Y/Ew/GPmuYd71y7A3bbLT0CxbXbXaxYELzUCMHiD3jUb&#10;B2KgXTU1520R96fha+9gbX9S95ThQ+xO7vBnwZSjae8YnMUCc6CtXKHgf3O/4a/ncDMe4D9PGfak&#10;Oz+Vz7LsbcAsS+ytOcqYIBBBKxNesS5OqrRkQiiYSsGh7BpO4R0w04C8NeD0PrwyiUqAeUSm5E4W&#10;xSkp1rE4ScnhGDMKQzTKNe2wGtKzUUha5zJAYszHxEgcVugqpzw0dMDwOri8K4sToPgd6tLIGcqs&#10;GdUsNkh8fJS7x3JyxLEv4digNO14QzQxKcq02TNSQ6roSwdSxMsCauK4wbQMS2LDpzHyHs0uycqN&#10;LxX0NFYKUS08Snk9CFq1OoN0lRic0Yrk0BCzUPg8nLNMw16gK0zTBugzCuMWximAk1KczGuzNCRW&#10;LhFXWgNVsGNcJSrRzV5GB4MHXzXvq9wWWK4SxOcoyyVU5zloyzC8Ps0ExtOs1GUkDa7LobtuOqxK&#10;jPs6q7Smp7XqQCN0RWrAKzjLEbqMnMTm5bDoKM8bOqRA77NkoyUrEsQ9YCskCq82UbrIsUDtkuzB&#10;iDhwxYgzU74niiuKMuizLs6C8HRjsvS0hLoOqszNNTU2K4rjp0JzdeUZcACgOSkNGOccubLI2SxL&#10;JFyFuEylKxLA7gHDoikY0ojTsoh7oJy4TMLtmxyrxXzTrIoD1Ki2ST3MkaHuqvDZPsri6VsDSyS8&#10;50kBXtajNlX1GNTA9fQmnLDMQlrwAyoCjWgiKgJSrlAp9RIKUxHxKcQa/FK0uzEq04WGJomrTrFm&#10;R8K4sjE3yqbEqBsDD1UlLTvs5zZai2VVOqzTqzwma6V8k7UugszBmb2zgOA4S6XGqK7TqsTEseo0&#10;xrMuixPssTNcIu3CIeykfLJdAIuErVfMe0DZXlHbML8wfpSMHfw9omajVCqLHrInLB1VOScugxLQ&#10;KAbH5oelOVK1wmyuE6qyIfKJYjMFmLwXhfR7jQJROAY9wiqB8mDNenIk68CFmPRuY84BdmlEJM0n&#10;I4CE1YhIXWUAcUIzoKMN8SFKJRjEmpWwVoRcL2iDhKAa4xhWjQKjJmbwBpg4GFGR8a82R22QlEek&#10;ZROpiU5HQR8uorCN0jGnHHFEF0UyuFaXW/EhpOUVkPLsaCLxN4eE5IWvUgpZDXrYVAQ1XxeHGktM&#10;wdBbg3QRxzOgSlvoARlx5BTHsh5sigGvPsZ8m6vBzIHekVw6B9kOmMM0eUlpgy7GYOqcJRwAy6J1&#10;cUNdOpsizFaWGAdPJNy8E5OcSkzRr3GE+LIZgx5JzqnVcoSEwZ1YxELMoXIrRgyyLrc2BA16TSdm&#10;yX4QU3RIUfGYMoYmEY4lonuK0cA07CyfFGK0Vw0CvpDk7LoNqbhXC1AiUwYOTZhzQI3G/OcrRTin&#10;mDTEfxVTfyBlic+Pc0RNy5K+IeB+fROZzjfby1EozlSZjAoIBygy2DqxvKI8YkLIi9knKQa8rksX&#10;Lk7ZUZhwiaiFpIK4YlCcgD3F2KQmsqJg2CDtQe70nxmikFAXWr4/x7kfOqKEjcuijI8jLjiXiI5L&#10;TKF2SdQ0oiPkDmYLE4EoVJB+trBWSczS0z+KUIW3moxISgSVKApiaQAjQKYBhV8YtYRk1jB1WWpk&#10;QDDwxMxAdKJ8DEgqrgrgGJlEVkbHIZoshKZ6j+K0dgAxdDoS4KkVM2VETGF0f6QmvRGS7HVKAjc8&#10;5DToHCSi+8lqUXeD9IfE8zpdi8KMIer4zSqjoFAekcgmYe7VH2iiOMyhhSGmaIeaA6CYyKhCDVbl&#10;sTKJBD+JzNYm9aB7mnK4nIpB9lGKkKIWQuj0o9gpelUBiZoC7FAOEy+3hBTnXGJGlGwpI0vSOAUv&#10;YgpjytF4koQ0k5p15UwJ4QtwheIvj+S8XRG5OSH3hIimMzTyShGDRu60e1KR+n2IeY9JCdVVXmKi&#10;vcB6rT+GpZUWadQ+jhI+gERGvxoCUoHLIdU15OUjJ1Ruqqb4KMUHOEVitJCgmek1Oc9I6sYQB14K&#10;eUA6DuyfHQLscI051TZEpmaAdMJLTnGgMooxHy4S9mgJOc6xxDSyGnOgdwkM0TD4OhinUzCcnpK+&#10;LMUZsZGUoo+LonJpxH2ytlTq9Ap6vixUGA4XhI1iMbkNXW1Up+SUSuiM6MLQD4QduEr2Y9RhQDqr&#10;nXRNUnaRniFgOcgkEBeC6SEek4QrjUTNI+V8nUrUEgB0tIafZVRwjEq+KMe090nCwF2Nkj60uoz3&#10;HQV8qonJ1VfS0IWSklIOdfVwBUdAshpU2GHLpJ4j9jzbNln0B9QwrxU7RMGVwh7mCnrgPcUY6EWB&#10;+SfNfAUA7US5Y0KMr5CpCW8pIJOr5bGHSpnOkIScxJZD7axH444qKSDMOPOETU6BqbjnuVcT4pFz&#10;V0b7fOR2iZncLmSt+TtBlQh9maXlnIoCSCjNltoURG86arj8lqAM+xlEaEHuITtOBRDhI3c6Q00B&#10;g9RD8X6QM15dkvI+rsnU52cjMGaxyRl+Y2EJ5pALZm0ZTED1jGTpJyBPuQlAKQhOP8NSov7L2a9F&#10;a2K2DvLslFG+VCiEPLol5+pA+GgMMSS8Z+2ADl0Wwox6SUVyD6WkTc+xg8MFgSQaffgBDtE1kISk&#10;xJg1GFIbKbI0E/S5GvNOZpOpD0DoBG2tiuxSDKGyGr5mb5p0bmyct142yqkkZCIidBU8tiDmDLk9&#10;IpB0HUFMOrpI6BrzBmyJy1FKOkkvMkv++QgrPAB5TM6mAlusOVE16V5JSxO5PurL3zY70sy9kPaa&#10;5MztwiyJRcJN+soOj7F0fMP1A/tTD8lHogdjJPnpMqNTigFE/Rqfx7UGH+hJzBpeLJIk9ySDKFIC&#10;g/+qYOczqIyMedIK8cIYuWeI+JSRWKA9yQSIen6KAR8b4I+LwMGMG9IACNA7YIekIjmBGOqkIrsN&#10;GIWLwzkRW5SH2wzA2JuMeeAJaa+9KKILELMDZBuK1BeJCLMNeIeLMKQNABlCEC9CITqYo5eJmK4L&#10;MewMOTkQOTGOEXWNeSQKQ8QJuUZASHm0lCEBkLMYoLoyYAMKMmAuwJ2OgaiUY/6JIJKawH6eEIKl&#10;eL2mWUAKEOEzEJ2qIKmXk9ockAIbyN2J8K4V8LoMwOA4iHwSQ1uL2MeU6KE0Q+eJ8PshEhGekeQm&#10;MMkOgG9E0byK0wCJ2moKiQIKiNBDsIKM0MSteIiK4SM2aNOLsNTEYIWPsWOJCJSBrFu2aSQEbF2Z&#10;UIeoCJDAKPsPcOq1SIS9sIWW0IyzcH0b2IKkI2aNePMI+IeZOAALwM08kaiMoSqBnFOJafTBMIiM&#10;eVUM0nwISciHsQO4+H4kQKJCWJvB+JGgyAQSMzkMemKHwbgJWJyJSJPH4IGMeIehoHyNkNK/uO8m&#10;+0kM0LMkIhiIeRuGdIi18ByiQSwJSUY3oPcLESim+ZoK8KMxiXQLINSOERCIONKc8gGACNe+cAMM&#10;1ICISSiV0KiK4WwNaIUIXEPGvEc4+LILwKMqeJutCRgP/EjGGL2KQLw0kbKR2LM9cMOaiLIxoNeO&#10;EJSVUOAL8FPK0RWNAr8K4MeaSIOLwMwJyLwyrHOJ8lSLsAEiqKiLI+EwexeAIeCI6Ru9ULQU8JAJ&#10;CTkNOqUaoM6K0tmJuOqUZE0G82ANetabzF8IKs8IiNkpiAOZyJCV8VfJ4H42Q6KJ9CkMYNkLIqCH&#10;wTq3sLMV9JKIicINeTGMwLIcILILsR8M0+0USK0OgMGBNNuNWI7L4M7JeI6LsSQbKbanIJuRuNeJ&#10;SYMNsMSNekILxLC/OKmLw1UAPEGIy3GhyJ8TqLoL0L2U20OIdLQAE7GO8Tkn6NO2bGIIKqUIeVUU&#10;YNASYIiKMSQM0QOMo7qH8ZUNOMGNSMpHuIaLEJPLIIXHKRg09LcKemWLM+oIWOcnYsuPgWwMoS8U&#10;YBJQoY3PgIKTqOA2aLsZUOqtamQMpJOLYek3wH6TkaWKJGiJa20KIV8m/J+IK7IISRuTGNkQGPcN&#10;OebJwAGS8TkLMJzDUHrEeAMa8L3QsACspQeUkusJqPsRuUYGtSiNKX2MPR+IWNA10AG6gJGLEJTB&#10;U1BLVGOAGolDwMk2ArlTIAAPwHy5+LqJ8OAMGOBFQIO0kNOFzTu7UNADhT2MiMkRWkI0MRKuqIaO&#10;cCbUNG4hiV9F7RmNsS8yiH4MoLEwmLBS8L3RoP5AuJmkkL2U+MYyAT7LlRQH2o6JaK1BUS87uJmK&#10;0ekLoXWx0LuIiTkK0zk0YAAeuJu76NADPV2gwIO7OLoiEAQMGqYDRWKT2YmxCjGKIxcAHA4ILROI&#10;SgoNsNOSRUCHkNeOg4KIyRuimBcm+4eAANAg4MDDJDKYotaZUMoqgHYWEI+LJXUJukaIirsRuOEe&#10;8XRHMAQm+ZUTkKMKQJO22JuMS8KJGcyJaNASQjYpWKELpPYRKK1PsMTEBLYYm2qJ3MMNS++Iy/SA&#10;EOqMfMiTKM6MGOkJqKAfhMGL3DIM07mMwUYXWRuPtNuBMqZMMExZsTGnm37ZKIaK4R824OE1YAWK&#10;QMxVfNqJmRvQSISNALE+IAUV8cJUdU4I+JyLEIe8GJnSGRvWYMSLtO8H5S6niX+HwguJ8Nk0+vI5&#10;jJ2ASLxQBAsIjGqLIbKjWIiNA8lPtYwJW2aUwVUFrb6MwNkOg8iQCbKJOTGfLZ4J2LkLo3m2uIKN&#10;k7VC5SYAJa0J8OcKQMSkIMpEII+MGSiIeNTNaKeR8RaJqLlM8KeMwRuSjGCAOnfP8JCIfIyAPBU7&#10;+AILMSiM0PsNPImLpW7SSHeWCMZS2KTLkMwQOU2K4heEXSiGso0AGpMwaIK485lFNDqJrZWK0KjJ&#10;VBaH9NeMkYGKjaYlqRuaYIWV9ZgPcbKyKAUOEpGIWNkwYs0ISLENkyGJzMMMGLoQOm+t2AATGOA+&#10;qAI2mJ2zKMkNlB7R2r8MTTaK4/DQCAGR8OEZUVU7wMlR8LAOhG8AVa6RKVULM8yGqV8OMB6LFMMB&#10;phOLwSiSMyDbCHwS89OAGW/PSIWLNKcKIS8R2ZVdGJCNARWOEcITGnGHuXWx6+sAeUwFpiSMxBAS&#10;8NPQoBIKAOdfAH6NPeYnkIiasvUIvFKH/KeHuK1Z8JuNOaMJ8OEmWvuo2Q0NkU2iCJrLMKIwANtT&#10;6AYLxByI7ec3+JXDOZssi5AIXjIAEw8KeRWMwR8LsV8PsJPfIKI/cMwS8lOMZMMOctba4/UXSJLe&#10;3HmJTLWJ8rWuCMYSRKuMChicIKQ4WAeNA2aS8rtA0S8VVNA/0AOJSNAGllqOBBkADMZi6KIVUtah&#10;ivwITFSADKKAFNiPiMZU6HyM0fc7DaUJvUGH4Z2JrD4HtPcJ2/oDC2sH0bzLeKekuMtVEKMnuRgb&#10;KTGF3nPMMOgDXnWTqKQNOTktazQJqK4Si/c/+CghjlqGkLsJPAinOkiI+sBWWJ8IeuuJ2LsZwmEH&#10;u3KRgbzH+AcjulQpKJnd0M6LETHYAKIhiOq54I+rCGK0kJOSjL6IXIiGdFuBqV8TlQGHgcI6IDdp&#10;g9aKJjaAIPsLNo4oMC7p0ZauyH/DJfrQuH+OEUZNWKesaL2TleCHy8sIOKMLsWKBZRfFVWRU8L3g&#10;aIbGqZcK0RWn6MokILEf4XK6oH6M0LoQsJmOraqISNfimKNW6bRI+IKjizk+MH2rs2+Km7mMSkWO&#10;uLMLE8uMProMlWcH+PsmW1BrCH0KQcJRAHoNBmkAJEaASdYJ2OENBR0AQM0aiS8m+K4MwNTdOH0N&#10;kafYWASUwcIR88kFRtXVrtG2TcQAAIeRXE6NslMKETkfaIWU2KAMosmJrOEHubyukZgIaTkcItIO&#10;hmaAQLtFEH6XkK414IGvkJuekJzN2AeMxfaJGOcbKRuaiPseiXRIOHdkMJ8BPvOKBB4MYOAJTDeH&#10;+V8SRQUAGOcV8KAJPUMCbMMFnv3ieOETHSHdwKETqNfHm5YJaLEKMRWNSRXHUiyvgUTWSAGkIbKr&#10;UI+TGlKIHEkIaUYTkXXlem0IyXWIeTG1KJsJuKMMoMwMGMxaIIyOELNi5umr4KiVVmgU2m+7yAXB&#10;ULsTGKRYgPdaQLBWOABv2FmGVyPxlm05qJ9soAAOhVqJyP0JGPtJYKEPsdgIuLw9GIGLseKIyK4K&#10;Q3cAgk/x4P4ogJHlwKRdlW0HmQwJqLMjjwHM6MOuAH9XqJqaOH2MGQOn6bKK4Odl1AovKI6zkxEK&#10;qK1ZcKxmZBWLAZAAQOgtbJa4QH7gmKZZIAIWwNILYn6UxpsLCJC6bVgAC9MJ2SRM+J2NSS9uqIWM&#10;GXX1OIEIGk6KiM1IwKe8k2aR9HWSQLk0k6CNfW7aWZmRLeYM1vwzkJShiOAdsGa8l1f0SArZaRLf&#10;QAOvnpZ1IAA3AgeSwT0JahKRLZNRWIKZUcJoqAfliKBEsHwwqekK0n62aOEaiMHJbqGRKop1aKxa&#10;uHsU2cIOIGCBx3+0SJGhihi1eMkTqV9CqMPtoAaOc2bb+MOIetaYSKnC4Ft4sU3RLjAMkLwYOKeM&#10;fxeLAyHXgH9LOAQKRYnVecI8aKErsMGm4G0TqelTSKBZBw32+IaMTSfUEmmILRgH+T4HvybuSKIK&#10;AxOxQOgMom+TrGaXs5ikCIK3ByKGj6mLsD76sReRg8YM6MoZUwdemCJ7AGn7FNQMYPEIKUYRGIaq&#10;3ckMo1qKYLNtCLMMxYtGsIimSJaYx0+HxjnXtU1XcKfO2AM9mMYKMhiLoueLwVUZUjIH+0kP2P5M&#10;EH8K4DL8oOgkJ5WM0ATiKAIDT86ufDLDuAAj9thkQpD54H+k+V8z4Hl5eJTyeKjieRvBAZdDGb9w&#10;cAHXKZQTGrtK4JuoYHxB0HxZOH8KAi7VxFCPePhSLDEIKOgS82BQiO9i8LMrsLM5a277/GZO+AQR&#10;qMZaSARxUJms4AfStWalFJUTH40AZr+IORvzuAISjmt7qACqr72IiTr1kH7fcAGekIACYEB4IBIN&#10;BAO/oUBYY3ocF4g+4kAopBgIFowLI1FAE0Y8tZA8pEDJJCn9Fn5KYk+wHLX7L5aA4sBppFnnN3dO&#10;QROwDPZ2CH/QZTQ35PQCCqRK6NMaQCnzTwXUZe/ZiAKtKwjWYYBXZXanJpMFLEDrI6bNQX/GAsEr&#10;ZInlK3tcZoBrQ47sDbxU4ECbnUQXbnDgRNg5+FcMMcRVgBKwxjWpj7ne3hk2/lbdW3vmZjcXtfrn&#10;TQnocy93PpanaMq36noQnTbdHK3MaHP8VqQft3LuRXu5i9N9EOAF83cXjxank3huXLCLRManK+K8&#10;cVCMaGJIDH12a3U79bubLZy7rYEuj45XFvCHPVo4RMa3HItspTaqyEeDELIDnx+3R/ZMoy0PyCEB&#10;o45RdQObsEv3BZ8OujiVnVCK/PggyOKefKTPYgiTLQvajKMn60IslbbgeqajMUo0LrcEcWrQuatw&#10;uucHokqcInUdccuqrbsn1FKesU3x6J+ua0GtI7rqmDMlq28LDAq/Kbnmiy/SkrchOREqtrwBqfx6&#10;dswNKc8uPy66jIcb0ntGky3QGCESrQpscnWoy1LMdLFOBKSfp+zDMtoqzOItC560KxSpvzBbIoFM&#10;B2z4natr3IULq2oxr0u671A4sQKUajimpila1I4uc70KermKDFoRs5C4XVfVa/Uarp2GlWzlSExS&#10;hq2pqhvGrbOMCcIN2IqbFJi67ov6dDUtYEFn0Gp9OGTagVWtBa3S5WgP25C9OVpUKJKM6Jq3KG9z&#10;1O0aYo5BZxXcG14LcxT8pXSKBL8n8724D8SnffzHmo5SjOuva0VO5ULtZNyfxutC/OijjBhNOahp&#10;itCTJ+pq9ylU8SvHC6OOiobRr2ocFpNE6eyWDMSo4ZWXxUp76tHEKgqalapwukyLJ+qaYtGuefsy&#10;ra3LmxS3KbY6W1eF2epfJ7WJ+t0erRLjFJNLlGmNrdbGlO4z7AGexOjRsmpzBbnJeva1CzttymrW&#10;kxM4tEhL2+shR6oyOKHC7vgG/LkYKoLx0a6+aJ3IShsVaJ8y5kqUuiprgVoi2fJa0cLvyzi905G6&#10;51yqy5uirYu9KsCFJWkytxKLHWiD17Fdiq2L9RGqXx7EtT3kqzx8ogz6zFBcb1PHsermEvkBJ5SE&#10;dkAEepM2CGRR5vZNHMU0Sk8MFtHfx3y4obOS55irQoAi5nN9C0b2lMF2sFTFUua72pave5qCmL/p&#10;6hFhfFDaFEcKmlJ7p1ytsoJeRYrcCCGJzLcQh/oBzOF+R6Yo5Rfn1EURKYpBZHFOMrgSQcghe3LA&#10;DLQMCEwIoUPdLUeNNwNIXDchgMKGUMBuFTIQhkzL4wAGcJ+QgvxnEGH7SSS8zhcyfsgIorolJU1S&#10;E0LQQgoZFiOMbJuZxfZUy3FDLQYpC5uwVkxR6yt9Y/EFpzLmSaLhTyjOHAQU1RoMI4GsIQogsiUl&#10;aE/KMNOPSp0nnRM5EwiiPQlyDPqo1UyhWTH7LckJzRcSOKNL6VEtyJTkKnTKSQbcmQUSbJMQgjhw&#10;x7KaVOXtWhoypsjMy0oAcQD9nIKMYgGKfh7kcRuawtx9U3I9OurRnZBjYktYwTtEqPTol+ZW34+p&#10;9UemsL2XslaCz4ktLcOCajWxjGcKGfktCPU5oiIMhchBbiLEIQu3oika5Uu8LYkJLip03GcKbL0A&#10;ivSUxhSWqc8KPDsn5KbGNZZ1yTRnIUSglMpiXn5J+M2hSqzTlBPCjAhiXCft1IFBuc5PSTI9Isqc&#10;tB44HF5JelgyZTWYoXHyU0pqpxsUrPGpwD1LzkNBJamIvzNyVkSK2Qh7poyOF+TupouaUkpJaIYl&#10;IuapwQ1JIQRZZZ9S/RYJEVuNI+U7qcOuj1TRnDFGsI4Zw+qyyhl7A1WMhCZiekrrGBqgBCjODLrc&#10;o19A5lGl7pqUgrabhoV5U0TEn6YjqnhMVLJU6Ny1NEJEUZThHDFI9gsUFZanG/UNH+Ramw+3uoJG&#10;6VujxBF3DipeB48KJWpEiL3J4iinCfkrOuXNMQyLXJcQAUFIRWyfpSIs5Vp5hrOwfAIYo+pc34pu&#10;JiUYhB9StlDI4x025bkiE0OjJYshCJMjbL2eNG6blOFGsw6ohhFlBS+IYXN7ZmWqFBL2TEizpywF&#10;zKnTwipBnwFxjoA61JEpNgoL9dgsRwC3LLM4ddC6XE1kKhkMKag4FGn5D1gskx4Sh0ZOyW5BZ0Q1&#10;4VvumhI41i7DjgiVEuZRimx/Jegs2ZOymgdxRhtC8I3ogFMUrQoywC4o3WIBsppFkeurNvdNTWJQ&#10;ETmAExxQpeyt03IkcB7tizspSTFWkvwVsoQKALAEm5CIUAiD/lmHT03Yo9VOQgzmRh9mjLQk8r5C&#10;imvdR691Bb3S0FqWeCBleXMlD6LceOxT1HYlTI8NFKSQk73xHsUOVxPTrluJifkhEPX/D+Oi9o/a&#10;4R9g50om4Yml3mkcOQWqf5JD8pCM490ptmDWEWOqj0tyF6iAFwGP4jibjwnhPGSaypHEpI0H3kA+&#10;Q/NGAHPOQbFAHUXk0kaPZTiC0LrCLUWiuNaYXA0BbtEbW0xXbVrASmmQA11EuJeRwo00QBt9KDEc&#10;p5Q0hJuUOVPbsgTs69L8gtWiiT9puRAo8hBo0bxSIohdJ5c6BD+Y8WyPhhsD55MWRIubhSSJCX2q&#10;c4CEyKH1LcUZHpyEep3xiQwqc3Sgn1U0ddvB2TkILSkUYzhnK0mKLQVNIR3CokxsxfdlIAVTyqOB&#10;RogxTYoEptCbcoeVB5mjNGUawDoSaJiR7HAGCXEbmcn4UjnY/DRl+seWIjiDoklWK2k/qJCMuVPJ&#10;fSYp8z4gpuL2hdKRJnup3YgRQocxDi18UgQwoccyXk/I5mR+5LStloQWWpDQB0hIloIPyuKq5oEG&#10;dwbdU5MS5sVJazp/5FEb1JBCVNRsWyrH5UafUn5Q4aWfp0v41nJy4n16B40lqXGHFRUoQzytSUhV&#10;HULtMbS+04FBSlUsgzOCXrCRKcA8ZTXjE0vdkEm5MYyo5U0SY6+5jfWxH+fU1kDCRJFKCVtKR4zV&#10;mhSF0UAHXCCJBN93kzNabkqFNHnF55CijFEJScrMxL5+2nLEgspqfSGH1ZWnJHIYcAAzg1I65EqS&#10;4BhOaTr8Yqw6Lvw/a9LNApB7pC55pBYxTz4lKxof4lY8arQqw655q6bYLIoiRNpAZG6SAmg+pO5q&#10;wqwowvY6IhCeIhTGrxYB7iAARt66ZDwnpbQrqiQna/4khU4kx/CgYgyRY3zDYkx9xwQf5BYhDOJ+&#10;ouIozX4AjdQl4kyuLfomhHo5RlbCAfQubGojizBU4prVsDJLw7LtoAQkxEg24vxU4lYhB7InIiw4&#10;EIofyIIfAvY/IoxEovY65VY1guY0ZRon5LI246A4qvIaBYRYQ4AUcSRRrA6zCWhCJBZU51oLBeAG&#10;wtCGi6bA7VotQzg4CuLuoggvx/IAI66uJNw1goZG5PYnabwAhIQ1Ayo4A1gqZLgrbL4giYY7Iixu&#10;43w5EWoxUNglY5BJ4jhWg+reQfBtoLLVQ26vo0ooxsAM4I8bYlbYYAxq6tguMbooJ7ooadrIYgQk&#10;w5Q+4C5NAuZZYtwlcMRYhpgqrPUe8fB2RG4ZkfhBYlZL5MAlYjhMTbwnqIwna87vjuglK3jQAs0N&#10;4B73A27DazpJ5KT4oAxMS+4proDA4+oxQzkZgihRoqb/ApCMA7Ikw6pObFYl5LhKQvwiwtCSpQqd&#10;gvDrwnpKgqLQRLhhRAYoYpQnpTkIYhUlAfR8pThfbaIFrDbAqzBG4lZH4AKNAq4iQ8YmMogfwtA9&#10;4ijM7Vyi4ALB4hRBbjIAo1kKgiTVomKuoBS3wrIlZWg6KNg8Yn7cEcwvAjh7pTTDJiQ0Yocjgl6z&#10;7oBMQuYE8wzf5C5HpWghENgrY5AjghBHpiRG61YmgmJWhTwign40bpwsosw6JgkdIhTfwmgkwvZU&#10;4jhLjToBhVIf49whglZ7o8ZU6uKz4kw6JOZThHotQ5BYQjg8bYp8syoAzDasSsZZYqYpplZGYihU&#10;Alq4whhU4vwmLSRO5MR2gfw5AizIghhNxITA46KAwfpHrt8YQg0J4hAghKQ/JLkNwiQmJbIvBvgp&#10;46r9IepG4/I/MPIkw+p8rXAxTDY4C6bywxUOaEIgTMIiYikOgm5Lh7rdAqxJ5IRKQxStI6KuLXo0&#10;YprEglJngnc7YgR+JVaRgskrxug30qgAFDxPhOaq47IhBTiOQggbNGgkzGqPQacPAlp7o/Mv4pAo&#10;w5BlZRQmhLk7QgwzkZoro4Apo5U0jfyeApA54iUsgnrYLYI0aMwmkYIfTtg4pxwgRKQ0Y66PEgwm&#10;hC9DY/ZLhC7Z4vw5Q6I5Q0ZWgvzWb9wnpdIzIqZU6cYgh4g7I8aC4AQuY5AlZjMCJfwk1Ogfz7oC&#10;Y5BNwtAoyuLGsIgloocNizpEotw68y4ro8bqoCi0oghqovFFZBYvw5B+JkI4sj4qw0YxRN0+YfKb&#10;IskMwpA6MKQez54lLLhLYvA4ENQfRiglI69KgAI8Lqg/sg4BBTlCgqxC4n41g645A8MccJw/ZfEW&#10;goQlNSYAZhooIhCET+gpBHpG8soxQprf5IUlQxs14As3YjDyxlZThOZIVYIfiDIqwoaldfQbBYQm&#10;LLIP6WAclgRRpBZMQlZIQN9hI67DbA5KSGh0Yhg6qZwiTtD5IlpNxBYzghBEo0ZGIp4iyBoglTQl&#10;pZYjj8we4mJLgmI+piwoLyUr75Aeb4jJYm8sTgA24vdjMcU94lo/JU9WQBwLdoU5wAYoYtzGoO9p&#10;I4CKIgx5olc+AkSAAl55ooxKR+wf7YMxQro0bkY/YqY+q+9CEfNsbPRWi6Y5AkxOc8jngnMxwydj&#10;q7og1MgAI8Y+p3wAlqom45Flof4FNvw8Z+NgQchmof9uAApjU0Qfx7oqYrZZZLguZTjDY6pU6U9X&#10;Ss4iRMQF9zSfIhiegflWwgT6BIZxA3w8otglY5QtDK4jg6qrwrLe9PAl5NySgyZQhQqiAAtb4gUw&#10;wE8+oiiawYt4LwJvx1MCABS+ofayTmZLgtwt1iYfc6YltdIhUGIpDdIftQlD4gxEpC8B4fzVAkSX&#10;ghRTi9gl64gghC5lYvdmYfRU5WitMewAF7gp48I/IraX4mT3oiQtAzl84A72gesmYybuwft/xTTi&#10;w7J8pKURo/IiyuI8a+5U45Bh44phYnZBZHpwAycW4oItzK4vYxTwNUoqMCoq1NAfBMQvbfQAQixN&#10;CtJC7A5Ete4AAozD4nsHYAK0wAUtwCJIQ68DoABNwi2BogwkzNpfw0bZAp62YhlcwpA+oow5Rrt7&#10;ogzrAASiwAVM4pAjl5wgS34mlIy3oqy9ozIvxkiio/Y+pKQveDIsgpYlrkgm83gyZEt3DbdoolIm&#10;LhQBkM4zIiytwZYtQ4ArZBZewBJKSrL01kIA5ZZldaIyauKMTrOGh/QgmM4BIkxRo8eHAudioeZW&#10;l1YijVqW4rNHolI+tbcPYizA46pIQjhHq4Qlr7jdYAQ8I6ovyzo4BIQizeoBAmM5Al9p86gAZlYl&#10;ZO8kUNp046t7yLQoJU7LhIRZciFbbVolZLhJ4ppEo1jLxQotBOdYhU9FwfSRIfCfAnLYMmIgwtC7&#10;d4xtIfqJoAw5FRpAbuQBC27nMk4lt4ofwv2ZsDQiRLhOY0ZU6Ggji++JgApRYBMgoAIzhNxnIp4n&#10;5NytKuKGi21uQnY/LCQ/c7DWrfYp9+4hhC5WiSIBYvc8Qowv1L6ZozhMS2om797+Ay87pAabY7K6&#10;oti5AihKIm5IRCBCLYOngeYodn4lKDQ/abQoLlQoLhJMD1oBeGomhxbxQ7ImNnI/ckIwwozGpVY6&#10;pKU2Jf0xYgjegntwRNFGgbIzjGsbJVapg/pWlPofTOIGuuh7qzo8KuLNg/ZiQixIRoommQs6L9RP&#10;7Eyuy8ImgjmDgf+N4AbDaHwqOhgv2EOwgBAjlliYEIwAlVpQIuI0axgqJ7ozhNBVcLYAxKRpIqwm&#10;IJu1dGQA5G5IVpIO4Ie2dsgq1tJHNk0kZMDyzXEMDHzBwlIjhO+zw7J5QEjK+2u5J6ht5C5Ro6L2&#10;w8bkIfVvIeb9ofyswAMtgtURo64tBzAp9YgKu8RBcRpU+OIecraiIvBBY+t2A0g0o4A0Z3eIJAcs&#10;uxI31MIzLYLlru4nY8JLlsRVop5kRyA4o4FxghmLFa+e2dQoMP0HgvAn5U8X4A54tF4gguZEtKzF&#10;BU+tAXfD5BbUuIohToWMoqO9yJAASH6+UK5U9X+h8K4hBo1Zop6HAe4hA1hIR7uUIARHpIRG4n8o&#10;zf7Vc5RJYtDiYno8b+Qw0IIBhC87w32HBHoveABBYqY8cRo+pThZd6oBTqJlejYfEWYBAvxC748Q&#10;IkjDdUwyYuAuMFgABRtlWYZNx7r2cFIrMVbofCABulOyG3QdqqosQrZWg4GZ4nozhG6uLYMnQBYt&#10;FQoBWEB2a8wgQldUAA4i1tQ7K/RTpMA6LkwuOLBoQe+lQvBC4ziuJU5C5k4hQ69EABLcgfKfQfWK&#10;xOaVSAt6gggldpmMQABMRfbHIhlMQkjf/SIAFl8oMVgkjlYl+72yiVQqbbL0wexwhMGz4BY5DGot&#10;EivJguI6+y4AbGAnvOIvBHpLlJDdgfUuujABFw0hIAcLJ9A6pO9kYAdAwA8/IsgmJ7rGQe0gQinI&#10;4kQn6QpMEGQf3CRQo+uE4vYtw1LYI1hC5ffPQALjZHNCYm9HFvwFI/JTmRZTRJ5HoppIRU88IhQz&#10;wmjA8VAA57on9DgfgjhEquLyw0e4w1lwQxRRqVAe5IRJ4tAob7YtkWpZfB4AI/JWgySkYpF5Bl4Z&#10;QHHppNzIQeumIfkDNvgzhKR93kgfxSYp9wyPwuI6t67bK4+4K94Ah7qtI6sV40IXnthYQqeIQgxU&#10;4uY6/FwnYmJwIgSporIodwStLEApGLAziGjYPLQsUF44rOrP43zGq3AfsBvMQm5lY/Iqb20pbWgp&#10;CzoqZJ/aQqdHmNwntZwncVZHrvWxYnvj47L6XOwA1/2wIAovwrY/LYJHchYfh7rLg0bGquNfTA5R&#10;orArMaQJX4QzkBB2ofZC7YOeqzBRrDZ7qZIrNgmrAuMnBD+LA+pEYiSjZQquYgS8Q/dk4hE2ZQv8&#10;QepJ6AYknXbXZOa3g8bnAAm5pMBO4jhTQi1LYowL3/AoxZZBfjIgCTgQEggAg0HhEGf0LAUNhMPh&#10;DpiQLij0izvjD/jTnjgIjwHkARkQMkkHkQRA0piErg78l0EAkHfczAs1jT/dc5aU7es9jDvBVBlz&#10;8cVFmDypEzfcypUzlIGjwIigLftVDVXctZoIKe1dfVfhb+edjm5WszstDYtVIeU3qb5uENAQJulT&#10;dF3AN5B97e99uVFcQDwUwCWFkAHuTtxV7B83uD5w7gyTjygZywOzAWzV5ANqbGaC1VfrR0gV02CA&#10;eHugJp9Podyd2x1FXDQQ20Wemxd2HCe9zAOtlh3E32wQxgz5G9CeScFdey36GomEwsNDsbzg9ffV&#10;yg+PzlP7VDsNy1FTuT49Fy50w0Wr6+PrLlEvzFH1eP3dX5mE9evgr6SAYmoCs4ziwwE3D+BZBTGL&#10;YC8HLY0Sht+p6lLCpS+nu4rFHaDkOu0x6lLkp6trk3Cfqmn7DpO+54tW5zHqipTCgk1EWHhG5tRy&#10;2jfwA7SfxmqLONQ3Swq2BsjxYu50SOBrdOUk8MQFKSavQfCfqGk6osOqaJHSoa0HZDEfsMkCbyYD&#10;E0O+lLDzUAz+NIaLihlOabqix6fnJPKbrCqMDJq66YSq/iDxYm8MM47q4TYvIKUbATUTAg7iu0pT&#10;tLCmCpxYqaYNXG54K25ynwFGKZqHADnNFJjHtRAi8u09iqpaly2Lk7Tis41brLHFi5UaCitu0h8m&#10;KU6aCPO9DGJvFihww0Tfrkm7OHDadLIW+YSuLMDVwEx62NW1DDtQm7DwwobHwE8SFqi1CwwKhaDq&#10;3FkANox8WK2pUmOZFicnWEF/QBXtGqU5yDvGhrfssDLKHHhIO4cti2IO0UNsOn8Nxmx8MOKg7roO&#10;zipqjWR+K3TztN/by6LDQCCKUobGKGmCtqi68HAvLswMY66wtQtjHuKuTGNXZqq1qr6fw6Ditvik&#10;7Vyqx9PMeqbURybUmKex6T5Ew65QxXy5A9sAQ7EZeyGbszVpO6SCSq964K20T+LlKYCmpuoV7vgw&#10;BG7vcmNMCslSrqyUyZCTMKfQy+txNAMO1MEBQomcZs49q6QFMAT8wb3NG/zjD4cDs8nJADRKmpS2&#10;XAkCorY7S5XCwaCQFFkqqeg6YKe52auU3CntoEffKi7T479DaTpg+LPRZ0LrqVu4VzmGWkX8EDqI&#10;Xz5fev7EBB77a5OZKuEyrC6+zsuDRaGfrUA39UqqjxEMHug+hL60UAVMklPNosLRNQobRIOYd/pV&#10;SbkPLkVNTxMFfICSqiwp5nAlwPQwiIlIb4KBFgsoglhBoBkGgxBk/huDUFyLYoMgxUW/JMM4tEvM&#10;GYNEaQwU8mC8iSGoNwnA3RU1BE9MemBZR9ylQ5HqVN/xBltk1cWixyZVUMJEIWVsKMT1pjhG5FNK&#10;pPyTmMWgRo4o24uAki8UM/jrCGnOMOOaMx2jGFbIOuUlxtDcKoKqahABnC2RmHMSdS5BComiLlHg&#10;haGEuufXOTYm5GjDlPb8bg65Wybv0JIVEHkkX1AbGVJVGYtJMRsH4zEoKGENpVSqTc1brgBqFkMm&#10;UjRbCou0IMukfxqybn8VgP0sJxSTn8QEQc3BnENnOeGYo7UkyDm/KieorqACDpMjsB+ZiAEMLrME&#10;T8mB2jOHFQERwc6VUdmYSqas0QzJwFbLCnUj0OD0LPIahgsMoyQGccaWhARwSFpMlyQY7RqH/kgb&#10;gT05RMJsIYSYkM2LNSfk3jQXs5R+R1FPlInshZvzODBokgBJRnD6goP4gAw7NTnG/KnFwbYp6RH+&#10;H02ADwTqUGMMefxDankBIkIaY9rjiSLHaKep4w6Hy4FhLCYcmBv32EelwTUziAiYSNKqYdEBM25E&#10;1NWu0vJjzWkpNQpUr5Q1HmCOLKEjRnEqoCKVUUmtLDFM1KG5AfauSXGiGzW2LwJJYEaJhGAnpv6F&#10;STP4cpIRgkNm6kmUOBhKTzEOIMfx8xfT4q+ekxQkBMEQkNXwkdGZuCTqeSqbgrcSR+nOZIjdATCS&#10;oosJhQQjBjJNEHNRI4BhMDrlySUr4sLC2ZEeQA5+vYA5WAANWhs7RqzcSzhAYJZhfSlNYJEUqWJP&#10;Wax5AIwMrq5i4FRVAV0thT1hkzQ2YwxhP2NkGdOYJTxomalPt+QQtiAKVk9fqrMpBU4hFVWKAQ1Z&#10;2j+TmHwUpTxSl+NIqqqUlyVX4mrLoQdMDSCpnFOUaIY2C1nGYqeQtKpzkTkUNFQpxZvztN1Go5gE&#10;6ESXUBMEhUhcHyLFTMOc5pB5DBGih+egzljwBFKuskdVirivnKKYU0zhP28mohoRYoZzrYELNXNi&#10;Yw9kAFbN0t8wVBivn8KU+0jTNVrmuJcc5GYKctGiOcmZI5nDDobS66GhS/CfstJcVEk5vyTuLb2N&#10;3BYxjcSRB4WYKx/DdRRMOgI0RoDROhJgl2bYDiwkHKmbgocQHSEUN+qlI7Hi83vH6hgm5QyD25NE&#10;iwg6M741ZAGdeABLjV6SCrqVMB2gcapEJqtkMLCH1QQIwUhhDSwpVjsUp/hLo0lBazq6FhooVABf&#10;CTSpxdIpjcmwzAgini2IYOcdUlyLDnGoQ3ZkvJMFcF0RYYzbBeSwobcWDXcTVDmFDSYY4uBSnpJK&#10;KG9JfhJy2aVJcsQghqDHmPVU24oJBy5UKMe34mBj0N1nJTY6phDc9pTMOUpABSqFHOYAQ1xd6x+V&#10;LH2U8sJjybtICNx1z6cFPDD5EiyIYAFbl5OcvxKqfCPFbMOmCPbRCG39H3wYfZ/CwxzxsPo1RdJ7&#10;mCnyAfSAASlIbNFTofJyjGGcLkaKUmR3SkzM44UBxUyDzIIMYeYpDShlDSVZ8yxbEqqeRYYdACni&#10;DnKOLzY2BsUqozLZAZG6USasJKaTM0TyyZpbIotoulmjVjX8E81mrxisxkMOSArZMKQGocWT+kyn&#10;rSDvM4fyO0iixm4OK35vxTzUIuK6MX0UUUnkiRmkyFBeboD5riP/ABBt7FwP4UPeQ/DtGiQsTPQp&#10;BurEGQA04uCAr5lfMPT0kBbDDq+MBPQmsaoWj/hTC4vpNznFRKH3wBbhyNGvIabgxiVfrkgOGRqY&#10;ZmDix2QFtkBOb6335JmaBflRiCQkAAjwkiLCT3lAJdXgseiPEWDlEwIOinjQPBBritjQEuklOtgB&#10;Ijj7qTEWEBDGDdFuikKNJ2i8uyiQG/C2O1iCPjADjnO5B4HBE3CeiwkZrkh6jVnZD0ChhrQYHpHP&#10;m0CRF+FfDVilDcClPiiFjHtYCouyD7tWgAJJj4jtQLgDkNgTQljcI7HQkADGClI1i+wADekBQkPn&#10;AAHQnPifugvgB8m1ACGFjlJXDOEmCDkqkaj7pDiUqHB/EVCRCoo7DtC2DdF+AXQ8MoiPEMDHiDl0&#10;MriuvtB/p+iCDGCokZidhpKFEALBsYiZoqiMLDCqitjGEZl+IYCCFqh/IGudj+EUiQDQC2DlDfjD&#10;kqnQuEgCsjkmMupTgDkmQbFGiYPmACklPQB7CTifv1ClQWh8RbGEpeiuiTqvQXCXJxiNLkCNDtQ3&#10;EqxZEjgRRnjkAZjRD4ilAcxrEmMNFfCDm/DtJsD4i2ElDnDtEWQpCDKrB9Nhh9s+CqpmAPghR3gb&#10;x4kunNBvFPNKCNDGL7GnkbjVi2DQJvCqilP6DRJoABjVi5EAHbiuoFJQB8EmRNDnMwCQR7h/jeDe&#10;ibiYEMCTilLuDbC5JsM7DdEMA/ySILAitfCVoNgAH9jBH3i+jGMcxuiOCppJjuSUCDt0B8whjtDc&#10;ONCNFfEMQDDdSMi+w1B4jcMzCMEZlgrCiekNjaDnEqjiioj+DODGENl3B/STClGyBljruYh+qkB+&#10;rtiMDVvPDBEqkunFpxI/i/CGrfCLDHuKN/jTCbkNiYEBElGri4LNC2CTrXC7s1jMEmCwmoC4EmCY&#10;SqCeoTkjjcDwiXGRJViUkZtUgcAWzLifhkzNJwBmH9CqyviPJ2QkkNjFOWAESbAADHihilS2B/EB&#10;DtDnHdCLQ9AEGeCkDQCtlDi8yxCokqi2Gcixt6LmiZjfxPgDiTjRLyMSiKS5CSDRG5kZo7MqiUmF&#10;xngRDRF+DUDnEmDRMPOuzXivkMFPR2jaQIiavuABTPTujribmei4HPyCsgiuiYEAQOjbPwCXEuxz&#10;j4ihkZggz/kujlBn0Bl6C4EZnKAEjDzvHyB8kNiokMDUR6ClUBhnzBAHDVm/DnEuy8NigEioxSCQ&#10;F+Nti9mEjRDHkqi5UHi+qggEQ0RiB+RjB/pZrUDBPbiq0Yzej0CbuXCQChjlCfkADUGTDMRygAPE&#10;ADtcDBEwMZCVCDCtkADcGkClDrv8CROaTHh+OnPxCLDdHpOaFFgAjrvhMBiDG2h8i5Di0tPEiwqF&#10;KFTrT2CNEZvwgDw3IAh+m/TaD+IDiCN8EjqOjMTYCunpE7iMC3i4OkSyB3inw0jBG/McjQUixxCv&#10;ini5C5IEFGxwiuoigCifjHjcEZiTkAQUiNCwkMCHmoiKDUGOiDNARCi9lyC+iYElPSgIjRDOE4Rr&#10;AcjUDADtUUCGyHzwi+injrkAT2ikR2jUQDEFAWNLCDHdiUifjVjfkwF7u7rbz0CYN3iRDrmXC91i&#10;04jCjcEMR6NqiguIgBCYPvC9jtIogVV3EBKCiNHi1XAHkBHFqQIoitjiqpCUjmCpkDsgCXCpjfs3&#10;nP1fABUbB+jfklEAEBD+EZqwi8iojiihi2L4jnEMDfkMDVj+D3CxjfjUCorKCRCfi5R9h4GxAQq5&#10;zISmh6iwtDiLEAVZC7z1LWuZ0aivit1mgASmAAIljYj+G/An2hx2i5CtmEx6MXu9iQKPCKF+KQE8&#10;E8rWCxoxABH3RlCNEmC5HF1lgh2vIowYBrCfkWDdCbsOCn0liZjUFuHy0bomigi5LnB7OzCSG5ih&#10;rZgEHQxCACMoCZpTB/jfihjtFRiPMvAGyMCCH3CT2MC+jioHgl2SiGhUXJjaIOybiDvZ2BCKSsif&#10;wzoiC6IXqqOgXLiEXBqiIViDLDh7jREqjlHQhp3YOg0ch8UJCZl+OGCSEMUxE/ixinkMNJNQh+Ga&#10;jREwEZlfQlgTGqKQV+ADFPDivfj0TEqhCeit3mCnipi2K7D8o7CDpJ2qjtCopriOVHCDD4Csuli8&#10;2HCewhsnB9CnjipSHViv21kpjUNegADcIsh/1UAFiojQTKzrDcRE0KFPW4iZ3QgDNch+U9R+C6F2&#10;MRodW2h+w2ADLNLLiLJ62fC+jHjaP5ACTmgGCDpfDTHTQLCSJsEBXEACEglWz5RbiRI7EmCojV0g&#10;CSCblfFPDZirjVjOW/qAEj2+h9vsTbB5ETCMDDgX4ksRB/DH3pAEDrkqreCvjVitjlR6GmC6EAF+&#10;NjilHPzrHOBvjQEWDr4ZCPGammj0PYh8inzvLvgB2LCCCtkBPdgAENkAI7TWzdAAjnYwD+EmMBC6&#10;VKiGlXiCHPjABnZEGFjUMOKLzc1Y3EvtxisiC6OAt0iZ0hgHDHjV10qa35sViqyJADup2WAACYDi&#10;sagA4mv/AECw2qtpjBLmCbquB/m/JRGUiFzuiqwBFWz1DcFfDHlfDOTVCXVoi6TuCqjcDRL4qvia&#10;jcKTHZiU1GAB1ej0TTWXiKEuqLvch9ifjUDfpsDaXXE8lPJGWskjqFConpEZjrpsSczaESiLYHh/&#10;EZjUEqr3CKQDO7CZ4Zi6LOh4QJC9rhh7i5MziZjCDCo+iREuitnFr0j+0mgAEwD4majfwVC5EWEM&#10;DaEZklGQXC1SYIB6wDWvAhklRTiQEBC5IomEl6j7jijGWRgIkAM3jGEADdZBT05cCqjlLiy+C8uM&#10;CFjrjtUFCq0LEWDAW9maukEBR6YwDiip1vh/ioiYFPHQ1ljcZ7CKQhsAgEiYENi2EmF4j7yxPUgA&#10;kwIyozCbm/J3Cvn3J0ABF+DVzEQPiF4iCpmEsSB6KsCawwjREu05NRC6DPHfARiYC5MHixCxyWMf&#10;JZjV5h0YZJgEtgp1CFu/AE2q4VE/ACyfB/ihjcEICqklDHgk7Rgu7SkADVmFwjiSDADilfDtEu4p&#10;B9EwWOi6Patm5HgCCnkAHmmkKLx6NjnAD0FPX3jbUXB8C5YyNHiEznpCPoC8uj62CNDVjirrh9jU&#10;DmEZ2YB6Y1XWY0sm6P55jCn5B73BPiCQHUADqgD0ClR3ghEuw8AXCBBJy/rCXSJWiXDtFgCv1iCS&#10;GICkFfSYb7XSRwWaCFq2hsqTGkEuj4lPT0DURvikVYB75ZXoxM792PjMb+AGUkgBpJl+ZlCCAYcR&#10;VxC+qFDdHa5ISKiQOgpZP5ie6AAHihlPWQDBDr4eC8kNDFKFZvDMCpjhYMTziXDH7oB9HqB/PVqG&#10;CQTULpCg0irb61h9DlYDOaiCRMACEu26AGbBgacuGkElDPBq8wkWZNC6HVL2sKCqp/yi3RgAYFRW&#10;B/lxRWi2DOEMapkbif4kgXsrB+ZUEBDnTUNlP9ikN+OEclCG4PG8zQAEbhiU0GSzgBihlfRBCDqF&#10;YsAE5cpaCFq+jYlrk+p50/Cu7rjJDGGkDOJZy7DFC2R2klCfnFosIxiuklKQEmTLgWpSMdiMJ4ik&#10;D+CT0pCZ3DHQ846oiPL8EbipinkNm/WKikEWKTEtCQEukMYli5D42MjMC5ZrgFi5F+ayPRBi0adI&#10;K1iqqbCUjQGpMfABzUL439Xwiamih9QdwMAAih5UPcF1CPCwncEHCTibumiqpXY9GliRCnjATrVz&#10;7FDGXYBpnPjnEwWtCGpOAFDtbVAGCwifrc89kujiib3cAGd6DBF+DDvvj0bqqZS3i6O7x1Cao7Qb&#10;5+ig7MjcDQTNBknnvoh/nQ6fqeEACf8YDGEBDdDdQRCKFJiwCFiho7aniScfh6GkP+ADXkRuCv4c&#10;jBEBVuL/71upC8itkunpV5gCDAR22PB5nQzaFfDdFPCbtPWdj9ie7Bifz7AIDOGFilGas3nFuijF&#10;Zfi4DlYgm35QC8iTx6Phh9DVsckmHzwGMsDC14CMQdWlgDwHB4lfEuibqTUxgEiftMj7mS4p3QC+&#10;q1B+WlOLiU0TVDivilGkZjn0DBDQGzBmvytCKeYmC4Cp1EnxB7xd6WjbTaObPW5ujBC5EZtGiqif&#10;jlHgCvtECXRBD4it8bC6DDjf8DqTcraCYjiQdyADXWje5WiviYDDs3kZpajbCwjmDaS70+C4KFDG&#10;K9C8yq3UAAQVFPFPDnDcAx/7Atf8NnLqCkGCCAAAAAOCBKDPuEAGFPOGPiHOSIAyJQQBvaLQ58AW&#10;NP2OA2PO6QAaRECSBuTRx+tWVOGWRh1S+FAF/TOPA0BTeZv6KOeeAifRoCvyhSiYzcBQIASiUT4E&#10;QYJPCoAqpTl31UK1d/1l61sF115V+KUasv+tvUCWeuguEPsIW2kPG4UJ+WcCSIDTmmRByA6+D2/O&#10;zAF7BHPCXSY0ikXK6YiBWO5XKjRi7Sxw1cKg/MYvGZvOZ2kWOxvnRTxzuDTXa4PGczWMVB4aJ8wx&#10;50i6TmY0y5bJ77ucxZ7bDdvejUjbQqaxIGXwHW0IaRuc8J9EMdOvvJ9dfAOyKVIFXS7PTwb7kUy1&#10;9ykUacxjMA/YRiY2vfUajAn6WXfTXq3ac0aKVV3twoSYqAjCcgzAykLKtYDwWuyYuYpjrn0mrwHo&#10;6r/AvDDLA5DYYQ6EUPrWX0RGzEiyoooCUOqySRLLCiUNhBYDwilDNrGtajOC9a1uCui6LSpD4put&#10;MKApIqYpic0kvoBL5JwmajLpCjfJMDajOqtaarSmK7JedSnLSlCxrK0inIw30MAuuyKHbNj1qRIo&#10;KLW2UIyXAwMoonMXtFFKwIICM/tTCILUGijIJu1KcvXGK6KBNh2thCLYLWDVKRi2CxvWxSz0c6qa&#10;0cy08JmctRvW7ixKy5DkG9VbfLkuyQHcsq6Ripjbp8oxtVzP4It8dNfUKoT/LG/abpRG9io47juJ&#10;Q5EYrHJbNAA/iCQEjSxxw3chvApkYpQ9clxWAzgpiuSKUs0SkLWujYNIE93LlSgNLWjC5KAyk4JR&#10;GKYt9CIPX81LgqAoEYuq30lopCimVhR0YrSnLqhHiLYR+gVYKRNDXLpUqpLHdbRXNBZpZED+SXAh&#10;xv5QEGVJQsqmLHXayqA7kKQomJ15uo1dvehCKLstaUQpg6CQjkgP5kqS6IotbUxi+yLOyyzuQ2Dj&#10;grk5CUHHrOpwonNHOiCaxpi0xwOmDCYtS5WbnXJbLayceOrPGK5RshFNR65SKMopi6LlbqOSOhSU&#10;QiuUAH5CLkQimthpmoDkLksrswctrlG3yoQ8vWDkN9suXKzOTZIYmKKNctLfIosKbt83ynPQmbkL&#10;s5DmGB2b5voyKHTfItjgEuzqtSuygQita1pjTKhTo+kIOuoElqRr6YuzVZvTg9bZKZqqhKZPKObs&#10;uz/a+/yarssvEOupHmoFyKFKQmslwicX4Kc0LRZijUwI4o1HfKfSkZYrZwSytuLoJmAiuy1llKoV&#10;U5SMUIpoLGl0jCUCzuEJ8hE7jNmbllaK5cEJYznjcNca42CxABP1AKXZPQ+Xbj4d2UwijTh7EYKY&#10;B2GhsjkFGKAWuERoixlILSXJHZuy1sDQWoMCxTG1JdSWTVZzniEHIBtFElARoqB8iseYzxnTHFCL&#10;WUgihm0YxZjFGMz5WSUHBQol0dEa42HwIscqIxaTUt2JqoYARwSKHBX48sjTTStqwGXIEHUg07In&#10;I0l1Lp/kYunIJDoqCSRzRGKc4N4513yEScUVlGJqSUHKL0dxpJBGTD4KQbIikRnPjzNglQuT8BxJ&#10;LOUzUhROZNlwRjChv5CimQyJ8ShOzXyMJLOyRh4RCGHE0I8DSZQOJmFGF/M8Ys0SjF2KQTE6pcin&#10;HBJUNVYA/CgG+KQdw3xa5GADKY9c3avh0lOKAfomaFIjNqQoxEEZNUItjQomieCg0IoRVOP9gRGi&#10;5GpTQUx1pOiCKjHLPRKxXyjFMGjRFsrPSRGuO4co0BWS5EodgRKPRFmypwbmVk6psDuSXAYWmHMT&#10;yJExLGakbtMQZ0zOQWWNhTC7IRRINkpAKKfLKKkNCoRvoOSQpURpJbViJH+OrEYwxCyGHrW0PSNh&#10;3EYxsIwRSc5Pi0kYelQo7hdiMQ9IEdVxY/kYoUQiRQuhGJFkEdqAlkAB10kIpwSJTpHkYpLLWZYu&#10;hqTylSmmSI9ZsK2FnNSZsmKkiEE5KAmg/NhDMQjJmrIs5/jlG+IwUg5BaTqoRJy6wm5ay7KvJAl2&#10;GgHRhWrBfa1UI/loFnJQgQmc7h/HjJ8ldur2SfUdAYdw4Mbh7F5IgZYmppD1oRP8SgtJyoKAILou&#10;MhTdjKQLQWTlWaC1ImiSWcEmpzDqlOR8V0jBaY2NlS6o42Rdmps6IUM++CVE0N4IJAFrJdLznTKA&#10;bCex1zZE1KAf4p0kDXExX0QqA1ux+Q4I0WU9cKTsv3H6cEpEfh6nkIRc4oRQCKVrIITUmMRicq5G&#10;0v4DyS2RDSOYjGnbRarILKNS4rLASNJSIstxBZqWZngWioE663z6FyekTXExTi7VCGga5WpCmNgK&#10;QinBeZDlGEaNkrA9RmIV2OI1lEfBTMTPbH6jE7kri7GyO4WukxUjgpLhMhQ6plsPADORmkBRaSjF&#10;rfmPk6p64tj8nQPdTBmDZZKJ9WdJc3yLE5JzaUkSEZZABOqmMnkbAoaVDlpcsb0qDlGnGQiI1kDq&#10;lfOKAE4KtCfEYJRQomJyjlNFGtq9IBFyHDJ1o1NNCAyHZ4KzcA3enR9tyQDVAeZOSKJoSWbI7xIj&#10;fGuPXbofau6NkcN8bIsZQE7RAIQwknzX6xEOQoRQvwPSygk3IJDcydoyECIwrBOGNAC2bIFe4AL/&#10;SORf3SZ4safB5IUkgrA3x/i5asL5C4gkTR/zVIUcGYZDiallLsdw2BsCkGkVgWNGJOTlF0Uc8w+i&#10;UTwcSIFo8uxvslgBNgjQgR3CxnKP8TllA3zmJo0XsrG5Pp1G+JQZZRZZ0KURGjuGf5yqYjdiMXaS&#10;BligIUlKQwnKaCnclO42rbA+1YNfQUgspC7gThH64UAVfX+fIxV3fs0RMSUGyQobKII95cD9zQaL&#10;eAAG+FC3sACYBDimGyPWvsix1YOUr1+gs4JKEutfLGRQjByigbEoSqNsr4a9dYIFnfBRdE7NhIU9&#10;LkpqSik3SWXooCuynFrkgnB0RBC6ZwOubCjBWcZGgYaV0oxlrGD7P9iImZlGyncIwbBWFFC7zvPB&#10;asYVrQXq7SWTkuXcV8EcOYWs7KESYllThLshxQJ1Lx2ca6/o+inG+elOomJNTfJqIJtSjRQix3BI&#10;QXTksBytkYLoqZZA/atgIeMPw9xCkl/9PqK2k6L4O4c6H+LSwkLkjKH+N8LSRmfwScH8OYJiaEAG&#10;pKNEhIPaIcKMRibUQiNqJmLkJqOIJmh+KEIwZUBAVgraIca+QoNgfcOuS6508EiEIQriKAXI2CAC&#10;OYUcJzAGl7AcAENSKYjYreAGz6LkQiLswSH2N8sMIIv4I9A6biu0Ouau3qIIXow2I0dQAEvEtkI4&#10;OCiMsoH8KY6WHmNIl8QMRiqcsuKqJyiML0S6OQ6uAOKcnUOYNSOYdK0SJmIwRMIIjYRQI4LsbKrI&#10;AAJyOCOCxeAOQoosKk2AH4LXCSJE+UWCKqXioeJ8qeACLSIoGxE+fAKqnoKQIwIwvgGexMtSP8aK&#10;MoSyK8K+7UZ4IIKQOYaOAUOyTEK21eGsBzF6OYQiS6OC5KamxNFOcqG29OAGBVGWKA/WN248HoKY&#10;LKmIOuNWI8i8kaIQRiKMQoKAOC60KAs+OuL0SXCaNELSguIU7iLGQoRiuFG6I0TQLoTOQwNk4uJm&#10;OCLGmyN2QivAK+usAONSUcbLECqQdstGeGH2wrBmHuJyKQQibUmEMAkgJiENIsBNIwkgOC9UH0Uc&#10;QiKYg4JiIwUcSWVgbsLKOGIEjwWoIUfkpI1EJmLoa+NkOqLonUMsJyk4I4KAKMLkS7FsOAN2a/Bc&#10;PoOrB8AQm6KQP80QHsJyUgOur408UGKNGnFKHwLSKcJqh2HzF6ByOCOUE9LDFGjEOqPOSa3oH7BE&#10;H8jqKEZ8saJmjC3uIEkcHgQiLSUckgN016IsLWzAKMQiZhAAI5ISH286AE+sHwXqI1DGLW0iK2Qi&#10;tEAFHSACrVCqkwI8JyOyJQSW0CAfB4JmS6LK8MKyKQOU7iKYbG3IBILkP8SWmoIEbUKALkTsLsbG&#10;JiTgSWRiJqYsIEP8NcOUOQO4lMaGOuIwa+g484IU6U8nAfFywuJ89aH+tSCROoLKREF9FOQiPWPW&#10;QaIU98JAnBJUN2UdIWAO7OIZCcdOLHHQKkNlJSAAS2JErOtIJFHvDIVuJuew/0IcLSNgV2aAPALX&#10;BOLWLkN8JiloQWOYbULSPXA0QW4qKyQoORJqLOz2MwxAcCI4ogoiQ+BELkoUOCTQ9MIVQcAOKYMo&#10;MsPWKAOUJy6qOi19MgIMb8H6LojON2KMNSbGKcLKMsf2KBL0HuLWOYV2xIORNuSKa40UH8syIs1W&#10;L5GSJQbUIo5QAAOQKAbGwIKiqAziIwwiK6JiQosGANE2KM4i7gIcKUe4KEWmAGLsLSLsbgAJLiAA&#10;QiwKIUtSaKSWOquaL4O/QCIRKYKRJcH/IcIFBuIU+kIUNcUc14HuiM/2ACRiOyKMNcLWLS3yI6I8&#10;0YAMSaAEn8Juf2LK+mK2XiQmPAOCOQUcTs1CK+RiIwThSnJ2xqPAOqTsm2g41iHsLKxWQWP8NJKO&#10;OUWMIQR4LOulE4K64eKkQjFCHeOqtwAQW80EIYqSKE4wL4MoV2LGIwTtS6MAO4MsaKPWNILGNkLe&#10;LhM0WTWUn6H0tSVgSWOQPWoUJqbUz+s0IcOQOVLuTYNSV2P8wYAKlcO4iIAOJyL0BTYPF2LWTQQi&#10;tSpqK2rSZoHoV3U+AES7GWBUSWcAACS7PitKLoeIIVVSTYbcLtPeV2MpIwBNUkMANSLpBOLpFiH2&#10;9qQeJ8TqQMMoGvZyOQiMhMPwK+TCKzZyGuJiMsKM94IcP8OYkyH+LWV2r2/+HqNkJyLWlcccKEOD&#10;V4APW0+vC2IIJQhWN8OU/MAHJE7wJ8OQbUjZYOBTKpMEH6ajPaIYLkQoNTBOS6KQKBIeOvQMIUN8&#10;OZUG+iOuLkNIjYOzK6EbcQnUS6TsLooUJQhIKAg4IwOCNcP9Y+IQQiNTPeJi2SAMM2PWm7JyLgrm&#10;LGqqKk5GIsoyH+6kKFRmOU7WXKIKIMJqnVLcH3GdSDISwMuuJmWqALQIKERgQW9CT+6SPBK6LKSW&#10;FbeWSoM8zWPpASgRSVYzURKgPo7rLkIENgkgOzTCJvLQjUjWUcN8RiKANcOqUaTYhI+AuYK6eQAT&#10;LU/gHqNgriJqJyV3OAIk8w1IN2Oqb2LPGwAHQgH+OCJzF+Ou4AKEqO3eIca2PA6HQ6MSKErqH2dG&#10;KhTSH6V3NGH+7mH4q0J8KQVhBIH45OI4QiwPf4HuOYLoOQJqawazE6IJEqH48POIH1ScAcXiCJh2&#10;OQFzh8kCGWqaUHdUmsK+d+RYK3MaK+SWwwH2tAJnXcPpUHI+J8cyIkxiIVViH6QoTtGTIgZuiMJQ&#10;ceK3FqoCnKnUKYSWNTV2LbioAQO4s7fdOKIcpOK3dw0cPBbyIE4aK2a+KcGpkAXiLGqYK/cYLPjU&#10;LhVeSKbVBONSiMOZLUZ2H3RHMoW3E0LO/EIVL6tqJEJQ+5CiOvWMLG5lJjQqK+S6amLSXOHylc5e&#10;aLj4HrAMK7B6KkQo6mpGoAI0bKoUek0ePWJzXWH06mOC7i+Q46gnWqJmz7ESN2KRfGIscbiuJuna&#10;JEsOLrPreGI1VQIkOYTgRiOQLoLGOrERRuJulvmwAOSXaBUIJmTnGqJmNcLGbKb6QXRAN2JjhHTM&#10;HyrPacQYJE5KJyOQbcOYOYuRWkHmOUOYOyNkoUBLodiw5Mh4KyMsLkJzXoJ8IoL0BXo2OyLLWCI4&#10;NcYIK+6MSSKYXsJYTsTRKUKqKMg4N8kgamr+LgP9ZTftmVJeHkOQKQk+KkMOIEa/RiAkP8bdQ6Lk&#10;bKOVcqKqbVc5WKN3W2QMwCKq7uHwJraOHxRwLgbUNSNgLkxM5ea+OCV3X/hYIkIxcsLQK6bcJrF2&#10;Ts/uLTZgIYwkNhocBKQim3mMrkIITtM3euIINdQKItQnlOJea/GPDmwVhWLOKdHdcxneH9dURiTg&#10;OqKWJ8NkIxQ6NgbK4RkqHpRWL4PWUcxSamg/QsAfceJmP9QbAemxdmI9OSACKYP8jZaNlqPAJqWi&#10;vKK6Nhg6lqNVk4ANBAI8R7kOPpkAGpsiSKP6KrD0K6xJcoKhZSg4MpDDiGKzhLLSIEdM9RuHE2zy&#10;j2H0NSjZSADbvJOoCQOznOAMQoWE/SH5CKSWV2NgUcsAIQJRNleCXQIFgw6fsrWmPpTjCQOuWWI4&#10;LKNcOQ7SIZi4QMV3uMJiXiaUwULKV2LSnUnIIId6K/BwH4JQOYLLbwoFgmIFAaH6NSSpBUHwBjxS&#10;LoCbxYDpxcfQiza2HwN6jeL5ZAADACAdeyiyLkbclcP8/QH+JibdNyQW5IJ8x2HoNgS6Qoy5JQJu&#10;WvygKyoOkpP2HxdU4sQWSWLTf+AJQQAOgkAJM7UuKykg6nLtt0T2I5yyAObUO4OY8oH3rIAYLWP9&#10;T8HpI2KuuETgbKujnKAELohge1D7bMAQNhUPUi8kABkow5FmIENcjyN3noRiAPGga+LSmYBxNUFj&#10;05OzMsAYteKANS5ekgomIIOzu5loAVAQM7a+JuLkVhwGH6LsXiJjOGAHw+AKtm1yIQOYIwjYXiKR&#10;e90BuGKcM3G4PBYpqrEeQW5fFUKqvGAXu+sWY+IJb8LaiNYubGbVN2JBmCZeT/AwHwJRfw4GJ8NS&#10;/ya+KAKYbdkMAIODcIjWKcNg2uKEOVn0P9hGO4bcMs6sIRt2LOTQLLxkIw7IHyLK78cujYBd4YNS&#10;Gb4eZyT+LWbYKu8IJenUIpTAPAIozpGpvALgKM4zCmAOIoz6heK2gwHWlSrcQXdVPeLpyKAPd8rC&#10;JFZfC+H7XCMwjZklyOAQw1ho9dizCeNEOyzpy/gCIoQsKr0RTYLLwCH1vh4kmMK7Tj3yK6LoKdak&#10;JmKZoKJ4JQJqyqJBZoARnIHuPWS7H27YJENhF3Yu74Htkg3Va4AKRclyACUcLSc0IsIpZEHaLXQ7&#10;D2Hs2cLHJAcuNh4GKzE+GwancgI1H6cmL4p3EwJuP9hEK7BkAOVgi7j2I8N9HyKyLS/8ASQoLSwA&#10;I0YAN2JQN8Oqn+cFwEKlLQLS2RuIAS6iZuzt8p2h5HEkj4AK/fLe0UKB7iAB8IJ8XiUcOUiYQX7Y&#10;1eXijZJsV8UdKIASKALTK2OCanDENEMoanMJN0I9T2K7MmLobUMstMHctT0bCMKyTgTgbUNIOyP9&#10;C45A7sOiP8zcK+XjWoH5hmIA94EA4IAYM+IRBgC/4Y+4cAIhCgFE4E935F4VDH+5o4HI9EwE/pE9&#10;pIGpMB5RBJUA4c+5E/pBCHwD5pCpI9pBLZABZ4559IIUFqE+aJMpBRHyCKVLXrTQZT5aBKlF35Mq&#10;RN4rMnbW4Ufq8KLBEAACbI8bNZ7ICY1GnnbakBAdcaa9Xddao/bxLYU+r4Br9GqRCr8BrfIMHYsH&#10;MpbYrw/Zfc7e9MlbXnFQhlwVmZQB29nZBb8HcQc69JYp4BQXqZviL9c6pSNSC8VDgbtXht5ltQbp&#10;9dF9jm3fwTRwyRxSfx7FyeVjZVVIrCpVlI1ack9JMGqRg4Vyu53Zvt3hW3a4vJWq3VPAGfVaaeDI&#10;14LPL8bc6RsNS6PxCgp+41pHWdUANAvyVoIl6Xr4fSbsamSNMyBSaAexq0sG7SDA3C7xKQs7KNOl&#10;TTsozcIJukDLggcsTqECy0pet5wRcjwOI4cyQNEzcGsy/YKOqmSXpApQEJeup3JfBzBL9BEHRzHL&#10;wLm9QMurH7wJvAB1QhHqJgjLK3s2IcuhBL5eTCYsxo00SVMat6NHHNaqJk06zrOzaFLSiqNJawaV&#10;JazbGwQ9qQQQsUENOva+Let8HIqt6xHlRjqtEoCDIrFMfre176nyloK00sSbxKxqqJe09GHkm4R1&#10;MdNUPEhVNAq0TYxlQaDLTUcEJU7blLe/B0OutKbxSt7RQcykrgE/zTpeqj2zcnhyWbC4NglaKxRk&#10;lrwOqEtsM25yBAvbtRplFLKOrL4QQQxqb2acgX3WiqxR+dl4MahTNrE6rYoUl7xTkgxs36m8f2Qi&#10;6XrO9rBoq9rdNEyjZn3BDwLExaIJu2L6KJW4AJVLbNpSgloglH8IR+sAUI0hSZSo3TdI06qW0AiC&#10;VRYqTgne0605cADTtinxztOpD/N1LIIwRoKKvAt7YqolUHOquYQ6cjUEOuZGp6cEKVQQiqQROcq0&#10;x/B0foyhljpFeB2Qg6CCI1VB02wErqsosUnG7ubYpe9rWAMhVCH00TT5mpC5urFKZLem8EYY0+PJ&#10;bEsSMul81nGzbKJboMioMlq1oYwqJrnHKFT4vlwKFBDN7Wm6ZLm06QSEkGKKbzyDQRjzNrTXSKvF&#10;CGZ4Q2rTvEGHfpu/0qNEtMc7i9Sz6qirGx/XqSQQs6K7Ka/qKQD3rwqANvoQ66NLFRSINO+CzY8s&#10;UILfrKJwRxiJpejWPR+6uqwdMq4t1UfqGvreZg7/qWkyM2XM1ZEC3grgMghKhLSKoyLSRpmpZFzk&#10;kR+M+ChVESm/Y2AcwZZyxPXA8MuEDIzHlNVYQopBL2yolTOXgsRsSNNbW6BdWxBikIfLafo/bW0f&#10;liIUXM+ZTVBE8JAXNUZZ1niAiQjktBZCNLEhGPUpBaTGkth+PUt5L1RlvNOacipLWxj+OmWSKMYi&#10;iFnMaWIuZm2ymbJkQot6JUqFiJAZtPBBEqEqY8ukCce2WEOLmhAwbD3wk8NitU27M0EIQMaqwlR4&#10;nyndOSvIgxIDKJUcEUJspMkclIQhDEkEkJQAAVoXxsrMzKFzPEVQ057SXkVZiAQ08UyHSfIgzNEr&#10;OyWjOl0uSPYEyWojImj8mRYllgFOqukykhSHGbNi9lgBIjNnNIuYwvJDiskIbuy8ghOyeHVRKaIm&#10;5gyWlncVNYgSJSFHgPahA9psWYEiMaY1KhNy3v9A6hAyiJYYmbP9KwkR4mZzPH8qM05NyVNBMahA&#10;GlCwRUNGBQ8aVETwRbJ4S+NhCGWl8JajIt5SHCFSJfOEv0/h/GbdOQhAgA1lEIjoX4is4iHNlNEw&#10;YgSrCxMLIQTEhBjTdN2KehAadQVyEgmyABmZZ1WGbM+VMi55BxAsqgDaqTOxm1VOqg5R5E1WIuHA&#10;W868aCmkyOq+AABZyqJIM0Sh+hDGPEVmkPxJy7WJEkNE2Ut6KW1wZAO/+nZeDwG6lWU8l5MiZQxi&#10;oXgkCfy+HvNuuQlo4bIA7skS06pjTqlnLm2ttYMbONBRyggm8DieDWtJJIAJKiZFULnUsAhKjYli&#10;T3PEfpNyXmUb2hAs5MjGmUJAVQ3RLSXxSLwYMzaOTBwegMCu2pbWZkvRKg4s5Cj/EVbqSJH5pyxF&#10;IUCXy2BKIzkQQQZQpEMTRJCaCXN7xEDBmnJkZ0bypgRoOpTaQaxZwcX3JlesnidiHJSJIoczJ5h2&#10;ttPEjQuNih9SBNue1CRZDTnVi7TFeAJ8KGUPaj8jRFVdQxXSW+lY+CqFnAxiNuY3UUkqSEbGQBfq&#10;dD4xGBimg91dHtQQj8pCVAP45Y8Rqk4+C5olMo8YiBFUYL1MkulKaAJFF4qU+0kRLY8LRLOYM9sD&#10;wElzRk0FUba1nuWACj9raJSxJCRWSI66ISaHVBNmuxg8DTkam4AUisIBluQOqe1FJuiqGDpCSQtK&#10;kAAmNUuPm7JRD/T2R8UpISTib1FqTWozJaX2ACa+UqbxlyxDf00MzTkvcGgJz4SKM1wy/NlwoCcy&#10;jayXliIqZQ3WRh6GDbKnUhkvTwXPMy2AgxKibktR+qAkQ1dhZr2ICbEpb9dWnQLNC701SWj7MoVQ&#10;0ROn1F8JeyohhL7Kl4LfZQySlSL0eIQRUitnAYhr3QRomRaSqKsQQW8s8tAAZQIJLIfZSEBAGR+X&#10;M8DO5GEErsVI6rHkU2XLMZQ/zVUhZwImeAkBKjqoILSbE6ppymFNNiWlzBDSHHyLwf52AASbpmIJ&#10;KMfRICXkqMGhC9MoS5wuIZPQqS6anNBQQS2GORCPToINKE5TAR+JUZm6YkhL+KGSJabFtbmR/ntV&#10;G30nhjUhFIM2qNUefyKECM3pob/GcHE8LTvAszW1YgBZ6URIRKixG6jys0jSrEqMaAOVQ6puibm6&#10;0BTMvxZzYntaYU1UNFSRM3ZSbW6JBgU+JPFQLMtA1GmSKQs9TKmknNrMbVguJN1RngrlvMhyJSWr&#10;JKejkqjvwYIpGH6kpDZUjIUwFcCeGzmjFSIqtse8WSpGNNOhDcQ+DQlxz2kcvhaSkReJ4XPZMyh9&#10;zvH88MuKo0/TBKVbIfqENKgIKQ2skCKSXwMLJHIiba/TAq/JfSdRT4TkiI0YMkF8Grl8vdK0gUvX&#10;pLw40Q46pm0fvNLIpQqT5T2AfwakAbU4060AkglrF5BBXTkJnYjTHID5spBwkBrr6YvAlQuZBA2I&#10;t8DQ1KL5tbF4tJrZ5YvAm5yozIo4ohCgvygQloaEF686sIhApBEo8QjSloAzdgi8FIfJWogog4hA&#10;l4wb3oqgm74qZYlAhSVTwQfwuaGbswniGJHK5KXpzYAUJwghSwfKAYABBAwZwwvhBxm4u4vBUbnj&#10;L4pQ9owIgyZI1K74ABspVhIREqAQkhjw043RdJcghQ6pXSnw9whixIia2wgw/wjSXpEobURRjydo&#10;1IuZRDrQlDdYsglqcAkkNQohYAuK0wsRnYhQ9rCIfZErEpHK8UFRAZAhiJnAnhvBwApohQ64l4pA&#10;lQzZEopAisR4zIpBXgsgzYpAyihImhspZ4t5nayAcJyBjxfAkRvY9sRoBYzY8BKgkA3RFLhwiY5g&#10;gg6pvUbi8ouo/xjy/QAowaDAA5CDQofJEowcN5dwpUY4Y0eBfQlEUAgQtKGLsozY54gw3QhQs8W4&#10;gRPop61AhCN4y4kAxos5JxEpUcCDX4i5Q0iAwbTwvA2KiIaQygm7yTZ4fa5JXRXSOYlAl4bEkZBw&#10;8CdI25G4BRITexCYvw8TiY1JCA3gpr5gqjDAhguaHwvDYgyg65nbAwBwuY9o/wzboEXIBRvaC4+4&#10;/BEq6ceoskdYvBXUJ6s4vhISiwlCGILcrbF4tgto05Vg0UVweq4Lr4AsZcJoppCBBDrhfobLTgZg&#10;pBjxLoIYt5taYYiA9poK7oA5tZBypxEos5hw25CD+4fcQ6Pa9xH4kBlYySXr3AAhBBUY2KgToDVY&#10;iBNohEm4f58wmkzY7gqhi51Apoisfwogm6XoyglQjSew68bIAbnw5MOoe0BY/EnT6gfo/zRIBBio&#10;fLrAARH72oqjcIohsq4QfpnZGAjSlJ5gpSLBRiL4ioq6CQpQ05ssc7IYgS6Q0ihoERyCXo6sy4AB&#10;Z43TqpRhKgl5cgio6pmaXskAA5rZ1KITaofQjTfLF81YhklgshBxB06Ye0zoB42LF5va0QAoyg8Q&#10;ygyjGIxo0Ro41JrwzI9pjxkYaNCws6BIh4iDoCa4fBBAkBoo267YfSHiGgogio05BwxsOJTReibQ&#10;AcAz4Ysj4IAzcggTPoewhQ3VBYvw2MWYgkDgvhGwhgqhHKt43ROMJIgypyoot5oMeRjbZI6osTSc&#10;8Q2Kogp5yCwghECYiZUYqk5Ygj6IARsrnMp4BJ3YBpsoqIqQ8T64t5DgngwZmcHEhAsyDzII/ZH4&#10;xsY4lS9w9pJxi9JIA5GE4wshFIrAgTVw2pmaGItLUYfpFJspH5HIl5nZIQt5yA3VGwe5H8WglEG4&#10;lEXApsdAhTiwhxISew8CDYszHsm05wkUxhzKLlG7J4hyGLU5FJSYpUCgsos1HBUZjw/xBxUal4vx&#10;9whjGNB42IBc0LXYgjC0gQgjEpkIpRUZIgzIhQ2KCM2gvjvwyQ64uZkylhjgAYnIhwjQ3TpYhhWZ&#10;RhnQnxEs/BAjiLawkbPwshspGEfQAIwY6sic3I0jV8zEHYiY9pIR/I0TGwoglRJz34BwhQbdiI0U&#10;WTtAutf4sRVi+QghH6jIfQykCoBFZwhYhkpQBdTAqSGIjUeAYyPofYm8MVGQBNT4A8P5XSDwwcqr&#10;BIvxoIl5tY8Q0QsRmwvjXqPwpowbSTTAiAtJBzXwpScofc90+g08Y8uBnY9toFgYfhpQzI09iIbY&#10;lS+DQAsSzCICjQhxHJO4vwt4mUnwn0DoBaewucexbragAVOglBjxCEOZxzZgA7IAto9o8RXUY4Ft&#10;wojRKhBAl9jojSVArdLABhrZcg/049UwnglpFIqlIIfSkk29o4sgl6TYog8UdoBCpxjzO4p5XRVw&#10;1NFQvEH02FF4bl2Vjg2g2pByJ5RZRjjYf7zpw4hAjQKd4IHV4aaJtIhglQtItJ74qQpDzggQsRKi&#10;qoZpzo/YtIuZKihShaEwokY4tI0RjxBw8SFBeKxAic4Yi9Sc6oniXrG5AD9Yv1yoAtzIqSw4ftA0&#10;I4fcJYAt19ogfZHM+z3IvBFLlosQqljtYtGxUZB1tczQpSrwk1kE2I7gis+IpppbyAolMIAap1dI&#10;2sl4sghU6VE4gTgoyQsVxQhyW1vgf19IBBBBGDqglAqhtaXtDBAAxt0A/Y8ByhLImRoMcqJsZggy&#10;rg0Q9pBxEo6p1Yuos7Yi+iXpIIurH4y+EIgQ8C5okQmSXomQ9r0gi4lRZ994AxBySwyTuBACDz/l&#10;mTeovApAkBXVxAvjN4hhtFcyrRTUcN+AgwqgGuPjricYszNpT4i9blNgAmMgejeIicfIgQt8JQjD&#10;noiGMMHBURRlc4fYhVhQfK2IxwkVnAi8LF2AAAwYuYyg0Td4qRjyXsw2RzoJAGRYe5OggQ0Qs8xb&#10;6QBDfLBgvA8TmAf4lTuIqUcRKhJwt8Y7rwBJRwuLDz9AohUYm5fYAJtYlUCFr2YYqQzZBwtLogex&#10;Vg8CR4ACMIBJBCXpf4pRBjmIkhrcjQfcF4aDf4AedTdpTUIokhIUCDKYvyL614iAlpjxUbOK906x&#10;eFHgAzEIsw3UZwp98I86aYiB1gib8AAQt43QpExoegmVxIkTWgtYw1Y7wdswfZg4p6Dy+BqqXtEo&#10;AJIVMAhgyhH+fwiYwZyBVjugyWlpRlMwe+DV3Y0Q8BVgygs9HYtr9IfyXomwkhBw08otWLJwfwyI&#10;yQjSHaAgqTMgsg2Im4yhCD6Ap5nI1QkmLQhEizFYAwxozbkgAeJIiaGs+YAVt6vgfCggngpEzLEA&#10;i5EuEQfLYmtIAosTiGDAfJGRrcCFTYgTU8gbHwppoLuo2t/4hgzZyDKICV+IkA6qp1npVBwIyUCB&#10;J0SYBI2JIS64nkK2HGpQARUZZ4yg8BH7Rop5rYt5IRHOXL6omjMNpIAA69rYBTNAB5TgkgYm3stw&#10;l5s4gxB0cQsWAAAgqg8RZ73Qng0VJAszrhPMJAA9UO6ZzV5goipxdYF5VjT5fIrbHYhhH5j0LQzZ&#10;ITYgmQ2KYom9hAuJmYhRraFo1KnAfEJ+Z4pDY4qUCE15CAzZdJte7QwZBC/gfZoI8FBsTYvGWgpR&#10;CAZPBtwoFt84fkwYeGLofjfKJYBJoJKhIUmQnglVDqgzZYfysQyS7Ghouoxt2QbgHPFgLnFxtpH9&#10;Id3lGwZXGpqYZDtY2sdQv0VTF5Eq2gkQ6rF42KXpyBKir4iB2gsgudSAzZm48B3I4JZ9TkIwog0Q&#10;hUAN+ot+XxABHNfY3ofg9tAyg5LO4rpghhm5UfFQ6RzKGI2J0glAsV9gohFLe2fQ7rbQyRBA/w8W&#10;QosVyYsikQAw07Ww288WjXFV04yQkCXpIQ3RyFAJsqXvGQ6o6pVgs7B/Soegze8Af8HAwbAABTHg&#10;kgmTEpkcYon1SokRmcKxBxFLfg3EGYogxo8Q/yagfoqiGO2A05ncCAwdAwjQs4lRVjhk4ApT0Ahx&#10;By9zYQaqqAFhrZUesMT4p7Gr/YBDU/HYAw9pdIjRXWlIi69lcgA48BYQtq+g8QlTvWsQvBB0Mgfv&#10;KAmogws5HOpoek98N63vcAnjGleof1lt4oAYzeShUgkghVeLEZMYYpcjzABwpFJmhBBEukAYakyH&#10;cIfHZAfY65soxut8ccVAAYm91ABiXpBwmWn42o9sYAvFuQsg6ow9F4xqGLw4AJyDF7h4ghbQi5BD&#10;F4xvQGcMqwuoykCECGy4eglXAyFmfe6UuDxIFJA20daoBDo4ehXQmU7ptcsBTVxjjA1Il7U/FQuZ&#10;oJ4RABYnfgfTlmlYtqIYpuqAACSgtol5i5KjKsVlrNKYiAmRRIqVD4iZz91xBAvgio64HvwgF3w3&#10;vQAhUZ7LgweMCAm7EpoOVghWzwpVpYzI8Q8HRouo0/bMUOTApWkIBj84BhIVqJYo0ivBVA2I0XFR&#10;VhUblvjEO4nhFPZnppGRCAuY/yFVjbS3EonhBAhSRxaJCGX4Ahva02lQf4ymjAfxDogmi4vl8AzI&#10;0RKgiq5IpBGSYvJwvgiQid8QkSGKrZFyDw9gqAh2mJTfpQfYtJoI65rcty9GxglD/IlCRAvhtuAo&#10;3w1IjWmYgD0D8DBcFfsHAEJekLdMNhIABkRAsTeUViIMdcZiYFg79hb0EUhfcjfMlh8PBUpA0rAk&#10;tgoLC8xh8tAjYmzJnD/nQDngBn0/flBdtDB9FDlHfFJoL8B1NdFPooPAVTlYGn4TrEfe9be1drb3&#10;qsPkr5lIKpL4BFps4ltlnjoJuDzuVVjtNB0bd95CN7qNpBFju1Lsbxwk6f9lceJi8VeUdh76yGRf&#10;2TvYRuTzqYCeGbrr2ngDjYH0UzltjvtpmmEeMdsYV12JccjfYn2jq21YCc/zuTf2fBu/hrp1wVvL&#10;vxmZCHJxlnCXNqtVr9wBNLmkP2WZ4sds/SyOyzbwsuRobtztug/S3A69Qh9lLZnvXXxr/JCHsEId&#10;/Ev5oSv2G+i/OY5qxsMpbDJo6TvqqwyBg+r53Qer6/I6y7Lp+DMLqqdkNLOz6/J+y7sLys6/AxEs&#10;HncqLOsMn6zsi6Ctr86ThsMr7Iq+cMcI6pbVIydaqg1IDhq+3DMrGmj/rSc8lI2C0mpOhLeR6jrv&#10;sYwzVLsjrRAOyTJm9LyywuDKHx0oMNHYh6vsrE7cHrNpoTeF84o2s6ys6qqot5E6vpo2TZI+s6jg&#10;5NEYLSClDN+BrirKmkTxwcMtM+uzPsMs7eIu7jIO+1TvrKh6znNUCHy02TeBBUzxposs2nrIStuK&#10;DdYQmuVEJon8tSaCzMo2zLGG3XyaMzE7Ppo6qEuk6SLzDLT9rs2DZGpaDIqil6lsZVbP1AczxqW3&#10;lV0Qh6qs+3ilqqn6No3VcCKCzLHshb6Etks6NsWiqqsy6TMs+4rGS06S7KjJRzzCn7DM674c4RPq&#10;RmXhjKxee7pPouyvo/E6ypsbFYA2zLhy8byqo+i6ltwvyQhEs9bNE1Sf0C8x+vm5LeMyY2aLYErV&#10;N43lcI6zsTv2y7eNkyNEUsiLPp+h+Vp83jIsZoV3N+pdDAon7eUQl6znBrT8A6qtV1E0SLo2zsSg&#10;w77M7Oqc8wesbPvCyDnpW8dV36uCaK/GrIIfo+lsmsaO1Wjqqsisbr7UybIsyyKHhnxoq8fbKfrC&#10;hKNrGy7VKXLSHuk3iztVE7DIu+mAyADWAo2srMsMh7dsm+ivrsxiX3YhK7Nkzqlsi76L6Iydsrsy&#10;LKy0i+tHAi/Bsg3DbHU3HcsgpaYgu1TZI23lNMIsu+ADeSJs/wE2z4kaXo/VbVVwmktJ+u2vTazr&#10;Py0wzLwKnWUgO6Sou+qKaTCr+lACsgiJvBuQDBrAVHsAxuFfVWdJLRHSNmfLO6V9g9TDG4LGT8cU&#10;GQZQbNURt+RQXymEIubw4J+3QkRSeABVZnSaKILsogz5uDKlPHQLyGyJ3olLI+XY6RjDeEvgaQcy&#10;5LyLxBH6bwqqRiWmGI6aqBSbUtRJJKZE2gJ1xlLKCZ97xB26gJK+ZlexUzBElamrwipH4Hk8K+Rc&#10;h6q2cmTJ+WNoZvzImdOKS83hG24gGJoX4zq4CVmXKqZdDpaSHqIj8V1mRUzggqkcic4rYADnBi6W&#10;ci5fkXErNkX4750o5GQL8j1VbJC0mXM6WU8ZHUTmMKqohxJUzBmEkyAYyqpgQPRkKAg3C4SeKIMM&#10;cNhUwR9liJKbJ2ZUz9yJHsV+OJJUEkrM+5MABZyPlVgAAxihCzGGXNwRsh8zR8p7Ja8Uyq8yInDK&#10;icU3hnRsztO+eMj5LyNl2Iu2Uh5mRyz5I+kQqZuIekVmvClE45KCGqM6Rcl5hkekvO6SMh5HzLkX&#10;MMohjx/SdEfO+COjU1SVvLP21MsrHjOy2NlKkjpByfmRUCqsi8ND9vUImXZkJETZGqNgbg+hlzpE&#10;0oOREypvCxw0MucUD1RTVMepSZAj6EiDq4IvAhm0gy5KXLg4Eg5uJ2jZeiZU+kvABnSXeABbKZnl&#10;kbmec+SRD4imiNwCmtx9CyrQGpBkcSJzMl+nWV1MZBzOkfM6YwpdJyEEJKWVF+FFyFw/IK9UyaJz&#10;eO2JGV9XBvCvpaLOZdVo9yxq4K+S8qrHiLk/LKfsr5wy3lwMy8sz5H2PK4TYm16J1iSElKiqueJB&#10;rBV4MmbJLRlXej+Naa4s6jiaA9uM8UGFyTiwIhoR8sdRQPEfI6VEsZmSXnSZAQuBB9jLmyMqjQra&#10;mB9GGOKeMuylTJkPscZN6JkbRnNMNEYs74R9k/L8RdMx+4+lpr6Qt6JvJuFYWcSMjZNIPFyLOS8m&#10;knx9GZiwUEs5xVzkTiUAQwy6SdG8N1IoybqyEysJXG+4BJQY4lCtic3hDxq4rf0S1cRkzvl2VXHU&#10;rpqiynSI2mYqpuBpY9lsmYsZ0lcKeKStcnlOyWlLJebhE50oEGVKBFknkiwBPoNEj0ypjHlmnl0V&#10;gmmEiJk0qQT5qZdjDXkLyWUb+ay7NTMuWVzpSigo9NwZ9xRkBu55N4oFu5WyXrDJcQUzpYzeEdMM&#10;9YzZFyxkPYkU06RHaPqGMzjMyB43cFBbKohqaWmMPkTadEuDSCEljoQQUj5P8HFBuSDCrLZZ8jlK&#10;Wfsjc2y5GfO+9AmNqTbFnbKUuxg/sDETVWZVspsiymXGdslMxdiyk/O+R1Bl1Spkd1fNEleOCJkv&#10;IeaE0Rhiq0EHIftnBk1UEtV1mElp9lVnFMiYYzJNJZ06Lgd8l6gSqsYR6DffSq2fHNO/FElZF81j&#10;fLLK4yBsGNGRi0Txgxm8/k80PewmNeR7F+ruWmGjVTJsaWKAAseWyi1yQZOYBiVjCHUJaT/jWwCW&#10;m8Jo5k0UWx+39HoVEpZP9tEJOCmY+iWjO7gxEZ/B4/DI6UH0R1QKgWykvJerhzhkyNsjKxwsAZSz&#10;LuEJKWdLRfiykX6Km0jpX9wQVKxEA0Rskek/dEcncY/ke0TN+TSN3UCJp0JS87BpUzh8WkYQ0s53&#10;xaeBNU38g5G3Ggzls9opajl8FTMMoEr5hix36JaQ83jy1fDbNlkQfBnzpJDKwloyJSzio9R6Xaj1&#10;8CdRhAF5EnRdix85AAUvuwCnUEpVkPM/ZSzglnR6Zkj8VWNTHAEYwz7y0TlnKWWVspVRffPa4oia&#10;xcDVTUIWTQxy8CRmGMio59ZK8uc8OSuUn03iElVvRywAhmSvmdI2oFE9bgUnFNV14yBZ66SnJTIg&#10;tJjGNCqj6DcDcDhjPmaBjN3CpsIi8ixjGNfiOrmiFizjMjMjZCfiOucCCq0iEiflJidMKpglVjMl&#10;ENfuvh6uzADtAP1tpiDiPprndiIjpCHtXj6Dhs+h7jPnpiRjOp6CIwJCpldwfu6ikkzPbgFDhjgs&#10;3C5ETjKwfABDPiLroNVtkhnPAhaAmQrlVifkzPlCgjcCaEzIqvkikifiaKIiIifhmw0ivv5Iqilk&#10;TuVPyiJnlkAgJPaCkjOrMDXCviHomCDj6NsACoWNzIxCgiNtwBpxED7AXRFiNkwiljOjZD7Eejgi&#10;/ETi7DKiLtXt5AEwLQWCFtZiKjPpCCeN2idEyB+N4G9QNifDIutDRCPjDFSDJnvh6jeGbA1RcCvi&#10;OnFknjIjIwyCWlVlvDfnWh/E/JtF6iVi7REBpgTRnDGDGCyoynDv1CNtPFWDXM8huvojfxYqHLCM&#10;pABlViNqfm/CSjPpViKjhwgMquUifCvjPqGh9wCmaEGDKnVMzh/tfwKifQ8gKjvxOh+wOh/msCzi&#10;kiaDGC/LIJhiEiOwvCWjGLRCUvMmuDMkew+CdDpDZJbJuiJiviqoaCLtwDVCqiLp0CijhhiyVRTi&#10;Xx4CeCNiOjgroOXCWiqjVD6DZHSv0luDJrACgjOjxsdisiFiytCDJlcCNiftwGuPJjmlECLjvhdy&#10;pMAgJvgCFmuCNjglVlAjiocxwlsv/FYCzpSAEGpivnSonoKCdEzRRC5DOwRwhB8MZE2oOiJorh+D&#10;ZSBnSkzCllcRgACI8LdrIitixxBACCqy7jfI6ODjEioqqAEixlVjgiyi/HtEtQbCHioqli0yAiaL&#10;SG8B7tuADlskTmpyBifySCVrDh/ivp5immAj6FiMkigifwGsJs4DJyDCkwUjUjCGMLxKgRzo1Ctx&#10;5DSACDhnotMjfiLlAiNj9iPjimxCJtDCdEqxTCDiysCiWj9htTuiLtggCjgnJCViHi/DGCxm2pej&#10;fjZL1h/EDCWv0kUiuyqIHCJj6DOiXzIk2jviaBXT/CPl2h9FEAcUCHSsRK6DYCymTEFCdCynBCVv&#10;zCTjIzuhtErimvBiSuUACEtMgi4LzCmkeiPofO6ACw+h+jpQcDCSdCkjZTNCFyHgCC/OhniGtDLz&#10;niF0GB/jZCxj6CHq5GbGplVnloEFED6HZCCjAigivzPh7lyCVnQTrh+zKieCPjZCloaCqtZKYimv&#10;LI4CfCaDDBn0xCfvDj9jxj6CNj6CPktC7DijMu/jNpPCSivmAzwDMiojpP9AFP5UFCQjpBf1AH8i&#10;ijVGAi/O5h/G0DNk3hoIECqmTPdl1wVh+ztMLMMr0iEuqETpAADCLxin0ifH5szjtCkj9ifio0uh&#10;/SYiGwRTliIxeAAColsiorTKmkmjeCPx5Fuk2iLntIICktXiOlEGTULAHPSiMiLyrB6JcixxnATH&#10;ojgmyzNgEFVjGCviyjcBr1skwj7K6EenDABCOvPC4VPgAjij/DkjDCyiPjeNXiyjKkqCKmuKslcC&#10;yxZB/FpiCjVNXjIkwvOFji4IEAV2BTsiJiLvsgADGLBB+jZPQAJixiNpZjOjIiLiPrViFjPjxi/F&#10;Bh7ktEtG5k2ilwYiEpZilujEPi5RdjIGyg6WWG9ieETiooaEstuidSEKAC4OBymgJDDEzDvnojvt&#10;jP9lEDf2U0BDfltigjKyzkgNbigiLsjABjDPjCeCOiPj9iqyeB/CHrAiD2NOdCGzviWiOlFiWjsi&#10;DjGVpHeO4zZh+SXABy/j6MehpGNDvjgi7S5wTV8jCDxoq0ItRAAP3CJjYC7NzgC1kRCB+Dii7C/E&#10;wjMxTiziH2lCtjvo7iCioycCRjPuxKCOHgBiPiyjvuIh/PyAAoRjJjMnUwEs5B+DcD3hmNmifDGC&#10;oiNjYFcJ7WRv7ikv4q3SbDCDKjOkGHlDbBkXiNwJ5CJoTgGDilcV7CXiOkzDhyWitjLjxgWXrS8i&#10;eD6ETgUXuVviX25DKjxjVFsj7UHCDiljZNXjpCyq6EGLHimzDVyOfCuiO0rWnCIkTjZP+AEWFXHW&#10;ziKqNARjMjL2mh+DVX6iRrXCsNUh+DLtQAElVqSXMzhwbieCX2GCt2DCDlVrdB/JKDRDeJMHn37g&#10;GC/Cqm0wnWqIuDRWFS3jfyMB/kBidDMqZRkB5FHWZgD2qrEjJtfCJ17YOC0mbEkAEI8iJtVmTKFC&#10;MiOuX1IgBK6V3C9vRigvGgBDIzLiWl4w736PCtsiCiv0RmcyNCRwKGFLZB9uFCeSoDNlcDOj6DIt&#10;fjGQvkNCXhgY7ETilmODXEGOmCCkzOBiOteigiaGyj6W/oU2NmMDZGpvCB+wch9nSlV39DfiqxtG&#10;A3sAB2DjMjVE8DJiaDPkwjI01jRE7iiiv1shrizj6Coxjh6NBiSi7EtILCSmGBl3rAWWSk2kTxLC&#10;msEiC4jACiz4MCwPwCi0NUdiS2IDIDGGyifjYXUCUtvCV2CXDCIxTjKjZVFxxiJkwmyvUDbQaDXM&#10;FiSjOwiCJx8B/iz1NCEoFi4CqiNgW54i/D9lcFEKsjVC/DikzGgMOidDvmPYlB1tXi/RFgXCPuYA&#10;DwMAFwli9nWCumxiu4qrOiCnaAAUclV11SiCUpNi0x7vHH6RWDICO3OxICRwOMji4MJgC1mifqaj&#10;CHliflVksCDnl2OjRMNh7EemuCaYQi0twD9iX6ZCmjGYzjhiLpynuuGCu2gLZh8ktDLiOroCyvMl&#10;HGywbGHTyCEnishEmvRYRh+IaFb1bHEZliKnoq/iKiyiluuCUq6Dh2Th5z9B61KDeDDJbY+gFx5C&#10;Nnlil26DN1iVwieX0amjDFcETv6weikjVPM6CkIi0mJziFMjNjDI9CV5RwUCeDVSfS8amjhgx7Pm&#10;pw4AAjVTyi0pXgBLuvtidFHUZCgio075jCglsjizEDJmTImjCKkh9DcT2EHxtMSgYwbR5CxyvB+C&#10;fuBmpiOjMjKzUgDL5yIWbgEjZZxh8lsvpZigHnPDCGp3TYPCGvliU1SifaRiCqhWUCDjPmnh9MRC&#10;q0KGpi/DcbyAF4C3UvW4MwYC4KFiC0pgBmy3nkNMXh/CvlEXICEjxiowAPxiV50H/K6C7I0gBjij&#10;9ixlEE6sOB/HSnlpiB8pLi0kzDZXRHlt3iWnNCEiy8SgADP6iPzuAiIiyvEieBj8ZVFiqiyiyjVL&#10;PCV6EaTjQZz6Ph/8RgCEOCeK6CXj7L46bifLrm7PKiEsVhqjcBrcpU2i8mp4fAC71Oti0lKCkiqi&#10;aCo0xBnr3CUjeGy3KC8jcUzCh8IcJiSqrVJ4vAFifjikTmTKTCPCF4clAs6ieFVz0gBi/ZhsaB7G&#10;TSAG+h/WQi4YrjRQ9iEjvwUtLh+Ho2sCgnMTaclCC6cDPlViXi7ETqeCuy/l1bjCfOGh4VQv0uZO&#10;wit5JgGjhjMlcDVGNP5ASdaktCljPkezVoaSCh8D97/h2bRQmCk0AjO6Yk20kh+YCkDi4NTifIaG&#10;pjeYsACFVmYAIDZVoiFpgiO66idCLha9wddDRCXj6S/CfXwih8HCmjv2BAVmytfjDDP5ECEjijil&#10;ICeDZDpNXixvM8jD2VkjDOdkNDIlFCUojZ8JDCEnSiL56Emxi19J8okMQjJuZE7CV6J68jIOBmNI&#10;2k2soh+MUiE0wCdDi5LiRi6immNYDiDtCzsCUjPrvidDO05B8wHin6eDJzpACr7C0x10tgHDgkuB&#10;/YUdzAAjLi7FGEHjMiLizz38hYth7bcB4sW0Yi0j9DmjpRMCI3uAUFVzfi4CxjYDGEzUKEekzDDV&#10;miv27Cmj6VQjMmCCdJv9Siu1xDpig5hio8TjRDMoaRfavkwjeHooGDRTbACwJipxWikzCiuiLq1g&#10;D4aCm5UVmiLjLlR+T+WRZqUR+i5DDCPjKiaPiCPmAlEDKslisOaYUCxkGDh2uUpC00Ke6odCFn6n&#10;omPDLrfDfvXB/iaDg08cmdqE2zFAGkzCHjinSwHCDov1JDMkVCdMFRguwfMVUiDjMrLSDxBgBLJj&#10;JpdiV4Ci/EzS4csMCYfiRmXRvSGOPCS4yh9mmDIUeyGiD+hDM/2h9SP0ICJkKifPN3cB9CAPaBPS&#10;CPeDCaEFaFBCGAuHACIQR6O2KAaLPmMAGNQJ7RICx90yF/yOSASTA6UPOVBiWA+XMyYCuZOSaByb&#10;PqcAydTh9OifQZ7hWhRR2gijQ4FvilRYDOGnUIKv6pOyqCSrToGOKtBGuUYESF016PgV12WpP6uB&#10;F62t322eSa4ASMPmNXUAhO8PG9Wt6zYOUyvW133yvN7DCXERAANnGBLHBvINTJXW+WANZd+ZmXA8&#10;D52vTyoP3RWCSVi4yayusFatu63Ha8JYoE7MBbWkWN97ndXwB73OgelPi57MEs7jUgecnVgq5sXn&#10;CfoXAG9OwTy+BTsb0B7UBViwdgKUC4V654SjN/0cTuXzFSS65vMvyx7eP8HT3Hta8O/vuKX/HHAC&#10;xI+366pIsbtPU2oLwXABxrm/LHOIxT4uIc0LJIqByw0y4NK8rAPxA35wRGoCnHCurDG9EAPrOryV&#10;HmeEYs2uALRqpieQscz3pcjjNxieCgOW4KzxqCy+I43S6rhDh3Sas5rygEEpK8xSUAcvieLmeUtu&#10;mBr9g64jlokvi4Pi9qRt1F4QzWuqJLm3S8Ams65rmuCSM2oDuNS8Czo5CSIR+17FKodjdKAlgMPi&#10;+KgO0uq5sUpj4uCnjFOCxTFRepj2Ig3S5uXIs4rOqDXvBDjNt/CsLTIky5pIrzlvQb6vIk37FO4x&#10;SwS67jtPjR6ILg4L40IpCmS2eS/KI7ivO4kjlqRQjxJMs7uKIVtrLnF7iBTbbuPskysNSFlxLgzb&#10;FNEfruLrS91qI4KkOJY1z2M+MRnBLriLhc6gRevi+IkiS0xTRCvKQs9EO0ojFA9hbJGpOyRy6nlo&#10;gJYstqZH6vOCuavXO1LtS7Yzl1ScyvN/DRytSpiGAgpi5t+3TcNzDChLTQaqXPOaMJK084ysrDht&#10;nc6aHIkjtK87SJXPOLtOCoFJKUsdaohJp3LGucDt6uE4u4qC/LOhATSsbWxvjH8cqIXu0qI4lUNm&#10;pC55ajFFMzKiIJ4kiSO5H7iLSoCzrguriUajTuJ5qimLgpExIJhYPO0t6TUI384tS+LtRaoysN08&#10;CSQavyeXqF/RUJLCcN1SqlJIngbdY369HjK2rIxV7VytBqwYArikMgDbftSDPgGx4SkWa1Zl+PDj&#10;BW2FLU4EljXu5F64J8dCoR/VyjaYpSeStbqlWNlfqSKc/yO4pC6u5lb4olQkFgv16eKwr2MqU7Ss&#10;O4rFVgIoj4qhYxTGtm1UIbpc5PEulEKQdxOJYFdm9ctA4zJPD4p3Jc1RFKRSxl1Piv0tZ8TdBUhA&#10;lIEDjS4GpMUr4ABJGhkSS6j8s78SdLnVuRBAQBXyDnaokVo5vTdFnao5cs5UneEcLqUQ3SRUrIvR&#10;+2AviVieHERMTws6LzoAnN0sZqiXT4sdLKcQzZEmVlzHVGMG8ZTBJKJMXyMY6ivFpIkXUs7Q0EGz&#10;aoWlLqtDOmKLOcE4JHHeFzL8yczcGjMnEXOuc4hwSmRXS3DI2pijNrLNqi8rC50+FSI4i84K9TiL&#10;iBYj87RgiSPAAy1Q8EjgBNDM2UxpxmSSFnPiXAnhaTiKEj0VI35QCsEcS+4khyiEci8mEXwpDuQI&#10;rnL4ZtwpODluIJMi+I6NUumKaocsxR2jUtsM6+g2qP0ilWBINycRgjftDXOz4nUdSuQSMys4h0vg&#10;FjWnkeA4J2mcFSSGVIpi5y4EcPA0YoxfIbpFOIilAxHzXq8MzGcjRmziFaHEDiiR3FYmbL4SReJo&#10;izpfbmPwupYy+HLOWURKzdQASwMyWNYzeKWGbJ4iZFcHjcovZ2AQs5ElIEWLGcE3SwClU5ANA8Aa&#10;iyDHBgKTiGalySF+SsXUrESCUMrNeWk3TVE6NyMyjRGrQy5xwKkUCc6ViUL1LgVBsqMTft3JGXBF&#10;5dTgl1KYu4hx2mXm5LhLcfyxlpm1PiVgUNfy+JdLSXU36UBrmIBLHMBII7GFpakABYxxCxrrUvCi&#10;IpFJZlcWNOIbjQy02TV+SY+JYK7rrYmWBG5OCkJdL41SERHBoWxBRbNYhFjfncjeRpqhryOFMZOb&#10;9H9Vx8pCKU8QkZTCmI5NeUA4KPygFMscZ2YhDk6kmN0VgzZuikFAXqfEvyxi/HaM2ctqkQyBOvRe&#10;b815YDtJWSKNO+BQCkGCVaSNRB3COPRJUWMzZYymRUOghw5ZXrGAjNSRxqjwhsNjG0YwbMuidV0M&#10;6dxSMEakG1LA69Dk+zRUKH4V4+JTDtYVH4Xws5aSSFAIkVAuqwyHSEH4+4xR4COFwYujF9RmVCT2&#10;NEVi9pKCxnxOXDdH4zcjIcL8XMnhPCxy7IE41c52i5pxxyPyo2HTelELHhQixr04m/lESO4g+Dfl&#10;gI4TxxpPCiHgL4bpM1lCIIvaePhqJnV6mvw2RcjB2i+HxZOWk4KHidSxJND83pyygGpXPKRLp2jd&#10;FePMAg7VIjVrGx8b10ha5SFjwYdxwRvb9DzK8NvUiHCzu8IlE82Z2nXtJNEV5BsVTBFnaQQRppBi&#10;kBQ11GuT1Mh9lwKwiY7RQDdQENEXyPpAtKAK1ob1Ky3gCF1K8vslR3HAEbI4QJ6iOYRJFMUXB+xO&#10;sVEElIYquBFizlELmZteqiDXxbkOP04JpCRnaVydPQQDCOM9JSSquJSigWGlJA0AduQAlALqYJQj&#10;ogXpdxgbw3uLSqJrBCfFHLvC6pdNSwYlhWHJGdJ4boiVvSLFp2yQJRBJDdFpT6QI3RrySUQcacEk&#10;hiuHEaRM+6XJBizlMdeXXYw/S4NULAytjhooMkaLgcRMZay4Ai6gdovyRRddVNaN3LgBjuVCJI1c&#10;j+jyjJWxCRZ15xMQGZ44Bgjjr8aECKAWNlerC9NgMEcFF+cm50fI/0CuxJr/U6QGZ03Ry15mZqBK&#10;A3pZzFF8ReVArHfB90Q4oi9Lq5ySHELm+sgh8VTmdNf1cvxHCz1eiCb+vs6UmuBNnHt7ZOErMrXP&#10;bwgXPSLFETcRg4MvVpFSRyVhOMazZGzzabnsfWq+GZLq687hY6WD/ikVLPvyOlWiMypota5z4ocP&#10;B6oBJXmwGvOWVDkRBEfveHwXBlcnDZ/NIkYIxWXzOmCKwyswTezZpBNWdYtbmAEK2O4NqTKlcJGz&#10;ALaewAQpQxKLWO0EjAYXUIgd4UEIgUILqZWOCbAlIKwMEjW4oKYMUyWJwOIL470AK1aIIXOwYKwR&#10;eSyIwO4heJwo6N0J4OWLq5MIEogKQZWQafc9EKkU8NWv6I+Kw+eH818moSaRSR+S7ACH5AMS6eKO&#10;Y9wKUX0IMReLGjwAOJIqoNy//AAJMQII07+AMOChyRqTyNqOWRywKLGjWwK8IS2KILqI4jcII4oL&#10;GK8huiURilQ3OqCMyODBmI0yYI+SsTOH+KgTiL8MUJkBXDyHgnkGsvgGmN+1IG2y0I+MUN+OWXOM&#10;VCsIIKYjWS6LGXO0uAGJ43iH6des+I+8ypTEuIg08NmNSKA8u/WJGKwNeSsmU+OUUI4uMH+LOWMK&#10;8jWcUNWQ4KAaGKQR+jQAIUIw4H6I4WMwKN+d4R+hucaOIZWJ45+cINqRMPAOISsI4iqaoQ4L4KwO&#10;CUIUIreI0KgsREeYkIMPGKMwUOChE2mIMdeN+Lm5aHsKQLANSBpIC52HuRMd4O4LAo4qzC8M7BUJ&#10;wWMI4xmOwNeKZCvBWHySKKgIk28Igg4HqrSJwiCKlEoS+7eI+aoZW4SLaPAb6IMLGmgNyaoLOy2N&#10;rD+/yJwKYimJUI4XOKQB3J8LGNefcGfKGZWSsXqOWPieofcrcj4Hw/aLa6gBEWMh0KMJ4twIIRzJ&#10;wKkVilI3WJdA8dM+IMydfKiKQ4oKIJII4fcR+kQNmvqH+NSS6deK9B2IEKIKYOWdeUIOI6CfkKMN&#10;0UIXOeWOIGjMLE2IgY+Om5oJGOCumAW+aLqQ5CqI/LiOmWMRWLHEonAL4aGL8Lqs4goAelIN+QaT&#10;iRytuNqTjEoNewK2INyp2KVG2ACS6SKZOnAao6GSaKgLSwYQ4RyLA/gAOMUhu4YXqLqReOWLGdeS&#10;+LOzCH+UNCoJUN+sQQ+RALqFpOwWMOCkqNFFYw+ey8SKkfwKwJ0Ik+XFcAAh6n0IsSKXOMEK8f+I&#10;sN0KgKYRSOInA2KNyWMUIV6IyI0foHwK8OImK82naNWT+ABFMNEhOIwKIURL0KpGyJwQ4nuryS2N&#10;+K8S6nyH8OWLOL4eoN+NMJMUQSK2SHsN08QO0AGY2KMpuII4yOmPiapF0AEKZKYHw0QIMeoSs+a3&#10;AN6gCAFO0fqN6WM+GH2rMMyXOpMOCXSI0R+xQJHLe3gH7PeKNFm3qh4NzSYNqLSSK4Iq0AssQfcO&#10;JCUJMdevY4jG4AEraI1MOAAReMEJ4lI9OAYMUJgGYLGKgxGIskyv2I/HAJQRyocNmWMLGOIR+5Cp&#10;mJUMENeZWN+EzUg4M34AdO8lRHaMQQ4K8ViN+fcO0MUR+ZW6aHqLgdeSQNyeoxgdeoYADT2AMWMN&#10;0O4OXHkAQMEQTTXOkM6R/BiJxJKALRmJcSsuARiOWWYJGtAhSJGMUXq+iH5LyL0LOL9FOLhEsAKL&#10;qXOR+qALPTIOmStSKLWS6fmKMLHHSKowLSUKM9gNEWMqAfcLnWuRiI4PinYH5TkeASK1mnwdSJGP&#10;ipALWOWkYHkPBNQAE+aZWlIfccgAIBzYWhuhur+FCLPG+NnKeHex4H6zmPoALLwNWcGACeoLOSs3&#10;+HwN1ANU8XWdeSs6CXPLedeoS1ANrRCJ0S6S6M2dwIIReTiOWUIgMOmLHVlTML0e0HwdeXqlITaI&#10;ILm4IKgL4BnaaMELGLOKREe50m2I0JIyMGbEXPoIsrw6uCLa+YqHlSaACUIp8HwLPLXXgIEapEKJ&#10;4ZWReO4KAMFWINq4QI1ShEMKEs42kKMJIReLSLmKIL8R+KYN+jWyENXPGAYGlcYKwwKLA5sOmLSK&#10;Qog4ZCHDtSsINC+ACL5U2wmNqIlZ+AIuuJ0+ahuL8LhRQRixgekJMNfSMde/wAULScaTjJWK4PiK&#10;IM3TgLaO5I2AAeo6CN+WNHgHuPANTFgAS+KdeJIOCSLXcNFc2KYO5aSNsIcViLGKAQaSKBbe6ReW&#10;MS6iII0lJFOXPZQJQJ4WMO+OwO4SSI0OWRML9Q6KkR+L4LTeCNzWEHhKKJQnqN6IkOCS6ZE+ELW0&#10;UNEsGoaJdJqAVZJAGM7GAS2O1FUAKzeAAKwKAjWoOAKmuN6J5EyNW/KNqNTJQI0KQO0s4M2BVhVE&#10;oQ4LGS7EiNenA3SIoPiLq5kYWI4IkhcKkLSM3XeHgaoJIKQPuyaJ0N/hUBUJIGPiWQaUsIhO3PIA&#10;YU3QS9cJQ2GIMO4UIcaTeNyfdfKNESKN1cYGkBjjLI6O0JIPjTKAIzOJwM+wuAEL5BKHoLSTiPc+&#10;mAJRUN6hvJCH8TiLGaGcaUIpIJQYIKQIcJ4KQWMGrkYiqepFoATXSkOzmgALwLGZOwLO8T0LLh8N&#10;EKYZiH3DjbWSaSLcAIwkWNzZMAAL4XPKPQONmK8Q4hKLKI5i4H3KjU/bUHsKAS7IHjSwsH1g4AGX&#10;ON2LWTwIMO0yCMyepUTlDP+KMgULxQQLSZWhEiqzcMyUQL4WMLqYwKMgmJGO4aGN0p4NyTiKZEII&#10;gdeaGJIUQ7WL0StQGIcqEReKA7FLHWeKkngXPKaHwKQEvoApqLOqmK4aojWNfKjEWhqR+ReSKsel&#10;eKkaoSs6vjkL1ehYuMydKH0I49MMyz4LWJIS7O8huLTFIdfH2KkWMLmKAOJCeOILOyiN6MUMEvGN&#10;XO8aoXPmUytX0H/UGATbKJMMFYy1TJAKkmmbtJuItEAAC2aAGrkAWL5ZiAZA6IhOSI+LOR+vmLab&#10;ALrIeIFHWACUmJwjWLGQ4qSO1GIAUODXXFeNqlQLPg0LGSsTiKwKgN+tmBQYbKGGeFfr6PAKgKRn&#10;4KUrYJUL4LmdiI/RsI0N+S6RzZ9cSNrAcAAkMo0KlIaH0ZOUReGS29oANVgNqN0ZXL476AINeKRo&#10;aRqWTsiI0eozyAMI4iAiClYIML4R+86APJyHnExgelw5AJxrxrgJGqOH1LffbC3rdgOd0IcI4Kw5&#10;8L1sAIcLOUIKxkgPjEik8euJHnYTRfyM6Pjc3VMH3gAKUSsUIgwI+JIXOOWxqJMOCStKRSSNE9IK&#10;AZOJIhELOs4LGbBP6ToOCUQMUKASLpEIwn4JNiQ4MRTbjto/2KkMUc0Nyv+JUlIowS28wIxkAJpt&#10;OJUKAKgjuIJHUKUOIPBGuNndqLwepSeK4MUd5r2fcapSEHxK4eBc23YRGLnYEM6GNx0ySIwMULSU&#10;QReStUQJxT0N7EoV0NqgQIc7MKMIk4uMhkUS2O45mKUZOODKiQaN/lVti80HoMAKMWMNeLgL5iaK&#10;USLCHEKN0N+s5wPaQIxl6M7o+HrLmKMOkOmRecadfZWIwLSdffcACKguFfmH8L4RMM3p8UoIgLrA&#10;+H0Tiao9JCAALbwNeMoLWPAaoJ4aG9eIY2sciKoO50uaoSauFANl4OnvCrCAcO1ViNWZWnAKBCQR&#10;iX+IIJIpx0VasJGStY6LhxhDQQsM2PBE1vlTb2GACJITjAnmeARvcJRM0KtRuJ4UITjsMIxW0Nme&#10;4JQu2INjUOmLnfWAoLnLlnyH8ZcukLWZWLSJ5o5u9o8N7wsHzUEJcqqSa9CIEO4L8ded4VjKiMEX&#10;qKxboAFQrK0H80mNYNbU6N6JIs4N1rxlEHsJJdiIMPB0OJcXkS2qIHuPiSKxT22+qIsprkoItSuH&#10;+LgIlHCIFpmLbFIIlgaH+speaKVaiIcZ+IwSK4o4YKYn8Ow/0HqTjm52Vxg42KlnAH+4JseAVIti&#10;uHvDGSaLTQAKgMVYAuFmTFXP9VZSyH2qSEr62LmS+8oOnVIL0IkPAfcKQnBvgH4tiGgcaS++bWwI&#10;gXOViR/TiJw2gUyIsOCbaASXbxC9XoiSb70WNpYNmdQHwReXNsqH80CKMXxvaKVHuHuO1XikLlh8&#10;YNny7s6cqMziiAYaGfSIZkYGriRaOHoLgseXPDkK4p6JNPOLGAKNfm8AQfzwYH8KgPAkEJcKIOWL&#10;nSq/7if5iKkME63FaALL9AOKklJyiHkIkdfrWkaNEfcJJnRisN6SLf4AcO4Bl+0XqFJ+6wVZCIt4&#10;K2YKlVKIE9ISstKABVmzGKhBb/JaC0ONXbhF24NQUH6Reh2AGNflt0iIAAoEC4I+IMDoQDIU8IY+&#10;ocAIhAgFEAA2IsKYw9I0BI4A48CpBEnLIwzJQxJ3zKXXKwRLXtL3nMRPM3bNYIC4UDHrO5u4Z8FK&#10;BKXy7KJIAU+6RDn0FaY96dDHgIakG6oAatL3tSopCAcHq9TnvMXmybIDbNOXRaRja3BbZ29asAaV&#10;SH2CbtcaFObFdH/fbpFHdgaYFQNhaE5MQF8VHAI/MdN7BXK48sphQNUJzI3Lb409H9nx5obA59IH&#10;NNLQQ8dU/dZn39SglsYkENo79ttAhpg45t5OYpqI8A27w945rMDZvFKEBeZXMC7stlolPnDJQzjn&#10;5dNY/ahdgTlu3SoM+LBN91iguHfUE/ZWLfrgf8c7UAP9YlNXbxa8Hq5SrSdDGPG1yhG3AqbusbkE&#10;qkELcIkqDgsGvp/nTCi4wWqC4qUt6gAot6sMY4LUKU464s61CyGS1wPxW7CVnWFUYNcv6IOCqDtv&#10;YCa3uCpT8LE46xJu9C3wlGYAKwzq6KM5KIKw47gq41zXRw56bqxFyKMs1yJO29QOu2rCsPGzqcgj&#10;Mrguw7bbHeuL4gesCxPRF0cJODChTo576gOuL8LepTvNcm7cQ4qCqA210XQodLnsoeTIKc463ok8&#10;bcKEoyxBFTANU02IJQSbjns61xx1GpTGOZU4CrinNTokrD8Jy1DOzzU7too47nopTQNKU59Tzyil&#10;TukgTttIc6c2EAUJLe8ahIlQq3riuKwNcuKJIk7zn1qiFbsCrjGTyujvO3Rjjqg1R4vQ1CKKxCTd&#10;Kwoztss7FGSK7q7R2hyuLBPLgpyad/hJgLvRKjUPo4iS3uxMoItco01M7CK+qMoVEhhiz8TysClM&#10;HRM+ocm7LKFCTgwk7ClQlNUsyifyJTVNs1O8xi4w5hcYBVHCuODhaKIo7D8NQrFGPG7bsLooh2Rw&#10;ikcQwq08mvp6cz+z7sUKoyoKxNTGKEsEfpjU8SKs1ywEpsi4qMt8GoEsC4049CxS6EG4okixsIkF&#10;m7wljSHPGxByUSrClOxXCIWpaIAzat66ODlZ/Lo57UVOunGTCgzgtG0kONwyx1c4nLGXOrkiKQ1y&#10;cqEuihM6C3VLosSKIk9CwLe4tMBEukhr6nKwMtRliw5OjxyUgjOxxNtyLMsTvOwozhm7zh1B96C6&#10;UY10vpf5ycri8dT30pzosKxkOZIvrxrFmSrYw+rB1O1D0OsxgZfh5hN/mcX6q5U6KMZCXkLspS4m&#10;uMYd5U7AyrJqK4TlCReCUlGOCdssCaiKHjf+Z87ZQj+kONQpwyx3ioFGKMuApB+EQEeQka57wBnE&#10;lIIohw7abRswvYWUYuKpzsGWJuUo1xbyjGdQkRRc6qiFEUXiYV5x+zXK6KE9kgzCyZgnOKhI6gI4&#10;pH4LaOA0IPDnwvGyhJFxqH9PjIMdgoSjGlHsKUcGBprC3k3h6RBxRHjGHHIkudQqEmjtHKUhw45O&#10;YcGfccYFEJLXCgBNRCUz6OGFlcXO18szeh9HbP+oxuIIDtoDJSXGAL/SHKiVGDqT0fx3HHWKfhCR&#10;jHpmfO8Z0/adEOH7JuXwvpSjirLIMVgriYyFJ0GDLtQpEi6HgjUTuCpKTLJ5XOjiUpHFToSJuYw7&#10;C5zGJpNsW+AZdlCnBGlNlbxHFGKcguPpRibW8lOIoTl0JfT/stNsRI1DzFClxZ4RApSlSQHYIkWB&#10;UY406FCXeSBPJEjgp5Juws4JdClQ8L6Z08bJy+yDLjNsAiSSQFin6AqPkmzPlvGpRsF9HY+j+TUn&#10;QrCQidnHXKQw7yanIlInuU4m52ycm4bWVZrRKiVnPO8cd0Q+4TnYPGWBYJhTdG6RxFVc5z3yExa2&#10;U6LxHDvGWQkUIwaHiXlxQkuc4JRlTmMM0scwpFIE00I4wsuhdDcHbaPDUwrC3mE5jESkiReiYnYK&#10;4ahpkhCXEvRMS1PJRlGI6I8m1KZgTvF0G9YcFFiSwNHQ4jit5Qh8neOColNpWDcHYTyg8jyiXVAW&#10;Iod5PJb1GKFXOpIgxjDUGuOCVhopSE2uLM/PQo7ozPmMJudh+o4oTGFBLb2fK50FlCO2eEhyElfk&#10;QVOcF1pECxJqTynlCSEiJFKggRBTh3ibxSBGzYo12CCGoaOahN5MSuGaTyahc5UDykEOCRJo5g1G&#10;GWPwcolJxzrGoWK+UjhYCwQEACd5F1fSQFYTyJPA0CrIl2VOW8oSnE2HxOOehiwMEJLFG/hcHeGT&#10;sUKINFUqBQilFiQktk1pnzjvmACVA8ZjDLFgOwVguJb1OF0RccExhdCsW5kmTeNI/SlWZIZTs6zD&#10;aJkxLAYMzstB8RvAGbg1B20JRVUK581VQQDG/JadgsBQqsz+PqrEjR+8esvNsdYzpFHnHoUZlslJ&#10;4y6M7Igf9lQ/pqgJUShI3FEgFSBAQd60RlKclmKwRIoxOVdG4YWC7RQ2tGCK0csU3B3kRlmIoa6Z&#10;JjTHFCOPMMfKHFT2dMtdUADR08k5oLWUfZ270GqXxI81iElGJ0ycS1/LByBGuOxowbSC02liswfV&#10;kZHiwZMVOfszWigXJqLe86ahzEOO0NdrooRNzXSFL6fgsGfKdlcb7JN0hCkFlvRddp8JHj/rnxaU&#10;4oQJt2DV3ceO+g+VGXKJiahIrMC7F0MiQixxjj8LIqsX4pBwVOHbOCW9c5OcLjfTpQIgkMirMIJ2&#10;d5o6nFGFCZiRzLBqAEEU0KQosRuDgnPLeYwqCLldG6zcUhRJjCsGoTzQQjypzinYgjLUl6p1OH/O&#10;sUZBcV9Tj7WKdg/5WCKFvO2c8wduU2sLLfqIyxRqmgEUYds8dOi+qcv4U60JO6REvaOvIxxdEnEe&#10;M07Ro5x1TqgI0+slukiHFxRw0Qx2y3OL7Pq8okBqLDjexPWNMpYDUGWKUdQoSzydlgauS+yRHlC9&#10;OJ5w8kEaNzFpd0YV8Q/znv7JieNXSeStEQRwtgwKPCanHMscFo6iUVgfLozMoCau/gEg2XZNTBgC&#10;bUM+WBc8eyFISM6djzJmjqZiI8wtWBLZ4EQPGucoS6iIHWZsTk8ajHnFK76uMyiuqfEGhOTd512k&#10;rkQKMc8y1uegn7OwtUgRFDO2oJb5QAbuamEtT4TtNuTzWHY3wAl24f4xhhYqApRa4uy+Qmoow/BD&#10;gyw4om4nJHBUIz41A/4wbXwxxWg1hU6AwhAiTYLJo2goyn4pwt5PI7AqBNo9B/wqwsQ7ZhZ0yEIm&#10;o6z3DNgfKmAhRc5OhRJqgqhkoxzLoBRPIyyrCOAjg1w/48ZKCCiYIeqE4uIyzBYnY8ZkyjAfzxoA&#10;bbIjySwfI7BUzZwoAnJ2g3BVA5g3RU4sQnKKom5RIsR+AGSLQqA/A4JXQowihwIxw1zkjyIBYrD4&#10;0D4CAZsQApQm6GY5g8boI/B+45gywTURhrLjQiDjIAgsQyw46gZMp2kPp5xRIFsTiqIlJc55w544&#10;pU5YpRgozwTLLTIlI3ApSaAjgoUEwhhU69YBbGInaZYvoxgpRbQADeawI+LqwgylYfYsA9CrwAwr&#10;AsBCQ7avYBAxkZQvqewgRNpMRgol8QbiIgStQAxKgm4ghnoxy2y78VIfj/QfpU7BBNr1o6hQYhh5&#10;iAQ5kVABA4JRhPLvpHAuKwq2gfxZEIIwpFw6wiRvo1BkAwpPL54lrCaJpo6xIFAXUh4TkiJQEb4i&#10;At4rgiQihfgjw7YuLNIxTUohSzo7CVIjRCSqAvo55Oiz4uxo4rEMYAri6+osxGohgyxTieIAA9Bo&#10;8lYBLnQ2J5xygfAiSughDB4B7NBzhThPI/A48oKzo9CSAtJsAALhYHMqxU5RJ5wuiEDVI1kF4fYr&#10;BDg7yJq4Y1hLpRg9CKpOhNRNRc77gxyLQ4r1osTb4BhRi6g2w7a6AvpVjW4z7yAeoihHomLUwjwr&#10;giguLDYjROkfAqy9QpxNUY4nJ7AqzS4uJRi+IwpYpPKfYlMsIoA7aXogUdAqwzR/gBJRhU7hZPJt&#10;oxQnKSr3YpxU4ozSwvooQqBCReA1kd5e745MoGc4Eho7xc8Qwjy3JFolYuIm5V4hRZogQ4IijVpC&#10;UJAyQBw1At6u0WQ5j15wzdwaqOsXMIoz4/5Lo705gBhDhPJRJ5hLpyQz4m7hYiizszAygiT1qJIq&#10;0mgeEGYpw7wiQoRDgt8A4dp2hRkOIjwuMQAZpTicQvoiQ45TkZY1gm8Dovot4/47Y3AsT0LUYog3&#10;Awbg6kos4hTmwiChAf8AkvwfwsD5o1Q3Czrkojh5xLrH4+sOohyNYgguLpQphxiE4sEoLha64uxh&#10;brswKeJWQ+onLpEsw9Qrg45DhMAl48btgehFz+ABA7c/4lJyA5jURhYzqloe6jYaiVy9gjxWwsxI&#10;orA1zo4nbTw5hYEeIpxRgm7q4sx7ge55zsQflLBwwAIvYpAuI45AQz72oBKq41RTj4Qj4kBU8oIo&#10;wZ9SQ9Cy4xy4w+sBg3hOgsFF51SfivQjRGSlj9pbYsxBYoyhgf4/Dvq44ABPJ5iA4hQuNLoAsng7&#10;BTw44iiZs8QfwnI55dlBwgQywijVAfcaggw7Q1g8dS4A5LY1jBEXgzq24xy0A+r4Ix0nArhLpLoo&#10;ynYwZgIEj5wlInJNR5zIgBUkgeho7moxxOlWIBg7woQ4pc6zom7VYeL9YqzO8vg5g7C6IvpNtFgg&#10;1f4f4SVgzzKWAf8WwepG49iDQwo3AIFiQ4Lf4wrrAf4rA/5vpNQuj6oyk2Afx50fw6NEoAApTEIm&#10;NhJ4wBouLTi2EfgwplA21EELK2sV6S4q09wfxRhBZCQnIrBRI7cDAfsXRvYgw4Fmofw/8SwCIqDv&#10;S2YfYiSUzQAu0jQAYoVkbVpDlXQglLQgSEYAY4rdgEwzUx4e6rYjgyyi7VwfsIYAclw5kkwwo1xc&#10;9Io+tVAhxSwmK3LCIxYjg1AnJBZXQpSzoUNwwZFxC5Ij0ocHwjyDokAm5Ns2of9ZIftJ9EYBhCQ1&#10;FOogg1w71rkWoqzP4eSIYAxkTgQfY3BYs5QgicwhAy04oAbjZo4sUOYkCbIaQrlbovtWYlqvwyls&#10;b/org/FCof7EAhxxEW45g7xCVpwxw3At5SIgQ8QgwsQoxRKJrCYukkYu4qwnJRMeUxIxw9DXRYo5&#10;dOIiBDg59hI/8QQghAI8Ygw6w7Ym5j1tg8dkY1wrhRwe4y1gIpw4LDgfDjglpCQrh6QyhHEFQAIy&#10;wuloI1jPNQVnOCQAJHAnL1pCQ4o/79giYiAoQxgihNrJl/A+wgSJQ8gpwoxc9YAf4ywqAiQ55BYH&#10;GGYIWGo1xo4zQui3JHBRgzt+l94jgqB36MI7AxyFo+LkwhjzxTQm9SQZ5Ohc7qUcgujhazriAAIa&#10;2LInJ6AH0egyg1xYpNtxgfi3MtxTUu9vIkFFIAVIw47hY3Q7Bo6CYfw441F6wkA60AYh65gmMJyI&#10;hzgqAuhLo8b1pswkGHw1kELnAexRNPI3AzpThvr3oswm5OgywuMg4lNkFeIlLSA2g5804+YhiG4h&#10;xOizs6LyodE0gAMcQBYzopUX0P2GAwOF4gRDmDgsRPKDmUdM4Aayg+LWoAhNqSY44oUlol5DgiVV&#10;g+qCU/Ijz7ofDFA4J5xTgzRfohQiU9g9SAAjltc6gBz/5cNqo+q4gfToNBSJsxpaLbDrY7CztkcR&#10;wAgiSiAuJo+BQhzvAA41AiRRgrA7wnNcQfOVt3sZzWwAVjogw7xHBRLIYz5oY1gulJIA9cAnJPMq&#10;IdAqA56L+FowpRJOligmpNqOWEwqwpRo4zt3QkM54j1GIAlQofyx8AoBIuLVpNU64nYxg10l8WAx&#10;xa1UgAEYIfEwGmlNAiIgThwBZXQwZiYlJHBHGK+ngfg1wpRF2TA+o/Bo7Ya1w+JLqb5RIqA9AiRP&#10;KfNgh4AkBaQpxsU/ou2SIxDawf4S2uJc8fQfbgIf4sFhoCa7Q7w9FcD1QojcoAZNWdge44osRJAp&#10;GD9XkjisQAjTgsAig/9I2IoxzUI2x4IBc6CeQhw4LhIhRcQ1ieczwl4nJRg7BHDeD6IkqKsdoeCs&#10;IAKb4543EvYf6PGUok4zosGVtUUsDnI5gxgxiuQeaZAvtl+swBTOYow9BNV8Ap0bYowrA30irxIp&#10;w7YowujK0sofswF0pNo595Ieo12d7YAvom5HBDhBYUW9QX+9mjcJ45g1wsVwAhU3Qftlo1grhTiy&#10;w2ho43RDg1A/E5wAQoxZArBc8aQAShYh2ew9jSsJQfom4wcy4ygm9vAfRU4zWRWFAe43A/ddK0og&#10;Vsdi9MlsY/GLIawiUpQ+tQeSgggiQ4qHYjWHgyigwhxc+WIxjcgoBOgpSE5NQ546hNoxgt43QiSL&#10;REUKhRJBeqglbldqIgW0AfoZnKb1pQosQ/BiIf+7RKrxguwxlLYfKzrAI+tTg2giVcBc5o8hABFP&#10;lfwvqfNh46MGwBhvrKYjhDgpVcAzqRY5ho4xnNUmQBorlkqKq7QyzvsgkcYBGFnA4xwzrkYwInIK&#10;HSeGoIQ/CfLFYjgzuV/Gw1Q49ypHAt5YpTgoQy3UIndSofgpS1Iz5n4lphZwFk4fRVwmvQYx1sYu&#10;KKo/YoQt4ZfXyJsTwfO0QfJ5j1uOwmIihThywpxCQ713HLIrGEQpAt5hYyw570d7oANYo7Zc9N0J&#10;gwpHCzo101MQog0i0ot0QnYoRNQpW4TtQ5g4ttQhQyz1o72fol/awwJBbiQeo8YqAweyAiAuJRI7&#10;xDhc+hAfGiw1g/bZmnAjjzYvtkBNRDjHgjzUAwo7BhNS24uZ4xxc7go1jqIkBQuIYfG2wfRPJDg4&#10;ozosRc5Dm3mw4jQ3Qy0Eg+pc5PJh4jSzqyAlI1w9Dtawguxc9Y4fA46j5VY5h5xFwwdi5RmXDIwp&#10;3ZSEklAwIuh2mDh5y72VwjQuhNpNoqG01aguyZlzoz5o8SJHGiIjQihLql7EofwxhF0ZunIz67Q3&#10;QpXhoeozqTAjhp4a8bAALPjGwjnvmx0DN9EXoyix8QgArKgeNpAAYsVtAAhCUXAf8mIfJLU0fxAs&#10;Q4LTfw4At6N5QAtXJwgz4rAul4oxi7ouxXRHCSaYp9IpnsIfmmQsR5xNTMwjUndEwjQ4KzptIAXA&#10;PngozF4l6Bx7owsvQ+pYtaoA7aolqfJHBc4T36tisZAl7r4e0FnhYrxLu17CY46XABlhZRJYorAo&#10;Uugz5ggek/BaIy3lgmNoofTEV1HtQemvL6AAEGlzwgAJBICgkFBcHe0JfMLgsFAEPAcRAkTiIDf0&#10;XeMZh4ABEdjb3kEhfkjd8li7+CspBsrfctfUvg4LeUziYEhL2joIh0PAM9isjfkbdNDeFFClHB9J&#10;o4UfFNA1PddRpIPBVVf9XAtZcVbEtdp4Gbdhl76lr7CNnnoBr81ettelvDlxscVkNpc13Dt5CF7t&#10;ltft/itfpr4r9lioHxE5lYNq7/vePCAqyTEyiky0zeVZAs5gQJiuNzGIA+FltVBU1mOPr+NB2td2&#10;visVCWzzUhx81t70srs3mmmuDjLxs4Rxsb3Mx02m1oOitFeEhnNldXT01l3NpGPZcHbhb5DPfwYj&#10;8WNnM12YSzFbcTk9nDD/vefxjcnirh+1dEsnucR+Lzm7MOmdTFrS/CUgqiqauWdsFgZBqSneccIu&#10;6zTFg1C0FnabUNJitp6gtD6yvO3JsxImrFs0k8ApOC8WMam8Hu7CwNJu3LloK0zNM0sagL+frTIL&#10;GSQm7Ibhv6wbzs64LOqBDqcw6xZvSjHoQyor8GgYCcsq+xaKqGdKGoI/SXt4dicwe74MvPDqCv6m&#10;rRLKk8MOGiqonW/q0wfLIJivPjJBVAJ0UDDrGqBDCTpi0h9qA7qvw6zs6oqDdJMHMR9KApacpOwZ&#10;y05GSToKblQhJUaQtedwTVQmsMMa/qTmNV4b1iscMQxAzFoLDqKx6xsOpik9TJCzTGtE0zGyGbsZ&#10;Pmi7uqmnKKo3WcFsbQiRuSqoPWwaVtTQ01OHKmqNs0m6brSkMesw7oT3UxdwqzX1loWk6Ntk2aNu&#10;cmrnNMpcAvq+zOmhgD3g/Hi/pjZ6HsGoCysGwbFqAr6vuWtaJw6tMeyuzTVqvOrFrGzSKpzPy8g6&#10;4K7nNjKnrSb+VzJU1JA2jabu6oDzv+meXwwx7MZM/EOpqkLlx7XKIt8iaCs09TFpPHqv1XaZ/sXC&#10;aspDkCOoK0STpOtLRUSsbRJusbluWtLcrHHrczJAyY5Wb4RbczTOsGjYMbo9hyRYC6QpimtAnRAL&#10;+5GzSlw7Os0JOxqvrGm9oJem6cqAiu8cYfSco29UDQegqgcekce48rMerS89KIur8yM0guEpHDqp&#10;4OjYAOKh6gXEhLfqbXarrTHCss6zrcz0H3g5GkKbsWxqTtykOlr+jbMTImMepioE0Qfgh+4WpvU9&#10;uv9EqAxqQtMwbusbAyKkT8+yLewaYtFz4Cq+F/4yuxoafqmrGrSm7BnP/jgy8rgtpJ0OkiJGRUqZ&#10;3X9FNKAvJ2RJCTEXdsPgnJjUMFfboBhY5GyvsvK+gE7rYyenBMeVM/qPTRIYXAwgpqui/n9I2lcg&#10;paSymNJq2Al5ZSypoR61ki7diclxA4f0zScz+HxMGY8w5iEmFtIKcMsp3WuFQKiTk0T/BzpoIKWU&#10;/phiIsSKeqEbiowSExOc1onqBiymdJOaZ8BVTFkxJiDKORaRKx1GrHc3Jok3GIJOc4r5nS0odRkj&#10;0m54gRsoAMdAjroSemdLKWNjsNyWkVP6kskbxSVndSucs84wpPHDQMWl+ZV4KlPLKcFPRpjhm5K+&#10;RstMVmXpogMUk3KoFQk1R6iE2ZuSNndIKUuBI+CfkjOCc43K2APIPBXMspaBjBkFM6hhvpFUMGYJ&#10;yy9lpsGiFVMwgY7pIYrN4ksPxDp2xwGdSuSc7pFUNDamQRUxbyiLxvIOWMkJBiDmaMek4tqXjNI9&#10;O6h2UY/yCpXYsX8m5ITunDXmREr5qS9lfM1FYnLfY1lVbgQI7p5zljXo9MiRQCEUEXi2S0nJaVTG&#10;YLKj0goUqXAupgNGmS4yEmiI2rUlKV4rGibkQ8zqeljoYZM/EF5mkHlpQNFY0x3UPgWY4SswcETO&#10;vHIuSFW5BCQoBMGyYEFXSNmDcUQlkdOzEJkguh1B5wzNIBOGSdthjUegorkYOqg/iCt2T0eck5om&#10;0kpruewmqeoxE1nMgE8pEzutSAKWM45B0Hkxc0SMtJJ0DE5OGuaFp8S0l9HqcNK5OYLpGKbFEAw1&#10;rTFTQ6aKMDQi2uqH5M8ghGya2bInZ8jpiycmDokVliYBCT1PAaZhvBzi6Ego4a2yBBE0IBW8TGro&#10;IEOztTqnIs8/y/nBKnKst7iSXndTQl5PRnTummpugstKSiBJHNmcMm56p0INTIeoqaGJxECaiQsz&#10;S5SQNMKfIAnpgybnLO6729JTVnERLKZhfBRSyz4AWRtoJfygSRH0TVGVij+oPNMc4zpNSTgtxAto&#10;aUcgZRPIXiYfKDzRFpLSc5LzLygFAfuVczCV0OFtMbSswBEiJlfjuNVNCjiBFLw2c4oqPXZlZO7h&#10;4i9KDXkFQMj2F6DccktXQQuhoAy0kbNEggieMsvkjBZmMIWZbc2jMQc7LJBSKwZIfGYAJi27MNJW&#10;UsspOT7DhykQ+uBf1THLVNUglJITGmaS8oMq6Mg5aLPOg9DsyDBqmJOmiC6aCgA80wnojZjVTN2O&#10;DQohZY57Eg1ES9DpSyQljwaQQwc8h/GdyuPkm51SW1RImx8iKZF1AnP7EkA7iyHmmTIj04dsABQR&#10;O6ogp7aDeSMACaZiBT9jKmK+WkxrVzESuJ6RtMlzygIPI2gGC+1SelltSYi7Q9NyYsbxrMqpNzRM&#10;KhwPvbQAcZj/LGWmSBKzlrHZGh03NxwHHBUScM0x+wBmiZfmMFlcgUC94gJziWecukRoGUDhBi42&#10;EgqanW55mskgFJPAQfjbgRIYI27sAp/TukfJARUgqeouADKAqY4ZUzTG5NMTdbxQOTbcN4YtDB5y&#10;cs6JmdcnqaDVbSKaWUmLfTBmaJylczBQBh9XOyDFCI40Za2AIUA5xoogdXGGDrs2u8KGLMGLjtnD&#10;jOpRG8gEjeIAWmNnacsxaHTNIdNMZh0xvG+lLhYP0oBpk65MH9TaBo/CvlTK/t8kpNUvRi46VFLZ&#10;KyQllQei4hJprbAILKc6dZETuthNamAASeo2gKsqR0k8/B6qVtwR0mp3YrJXQMjU1pITcxQ2yQ/q&#10;hM3qkjTIQUGfxwc/Jle/zkizCkqmGX9F+oNFGFPJiYMaf2TusC8yS085BSpzIpoPZHpYRtpUBCTc&#10;xqXlojtmQUuxhb0H7rMGgExcrafECU09kgkVDECyhjwApDLEssCHiasYiRnjJSEFjOlEjjC3iNkD&#10;CaivlyIQiMpoMhijiCmRjnG2CQiaiytrCrrIh+CCibu9i2wJinkrjHkrivppiIiNiCoGAAP9jCCn&#10;kyEZFUATCbjgibiKi0kAswACDBk6oNGUttiHiYixjGr/AAigKeCmqBljipkZDOiYpPBhAgQtjuiy&#10;lTDTCpjROBEOmTE0DRFTDgpzDYw1m9CDhkQ3uTIsCCCYiQpokFrSCxogDGutvjgZsREOixoDiFjR&#10;DROkAAwvDXjnCcibilrekrixmGCmkbCCM7iOjnEyDTG8DNDnNUOXiIoFiLjcpzILjND+qmkejBjT&#10;F2CHiyiNmBKvimjnNXCvkemBCvjnIQAAjGixllB/QgjpkMDNPHQkN7CJiNxUIFCRp7iCDcjOvBuX&#10;B7jNCNicoPjWweiMmNB/uMCXkeo1MmiewliXjRIRC9woh8Ilh6rrB+n3MDgBt5h9qrCVipsSAUx6&#10;jNDREOvRgBmmrzNyiWj+kDCTkyGfCJjHuUiqj+j+l+CIjhkvEyO6EyIeB/GhgBtYjhmXg7yMiYpv&#10;iQITkFx2jFipm8CpqYAXJkCNuajXmTFTRICmvmwCCgDMFiirqWCCEHpMAGi0jujgiTwVADE1iCD+&#10;jzwgR/B9iCoJirlFxBjEDGkAk9Cbl3h/DGq6CrsNCqi0jFkHr5yPiOtjQhx9GigCRKgECTowO6LX&#10;P6jpogCaiKwKgAjgjhjRSojhrOREB3GMEcgCjBlziZk9CCvSiXs4E3iWruB9IYiekrsXlJwpEGv/&#10;ADspgGEDJlgVv0E6hMzLw3hkKDSiiCivyeiJsqh9jljOwFB/iYiyo9CJiTocjvigCCpzDFjMMvAC&#10;EHiaoiOaJLiEjhkRC3wZiLuDiXyqB/lTGBEDJSgDHPRuC/kZGTDujBiysSIIkrlvRmiBEOkDEfiC&#10;LokNDliTjOpCCExkB8E0RgispkGBDHigDHvzOtkejFjnCxjME9EZJzCgCNyhiIvUO4M+h+wTCEkA&#10;toL+iBNSh9DnRpCHz0iRkvMLELRYB8KrvUksi0yjiOjOs8j+mbB5G8RqCFwGumB8Cam7DnDzkuCI&#10;jOiCiQsiCqiYqDh+iNxwh9UXiDj+m7QzDENkp8isjBt9NSicjBCmjg0giMx6gUgbUjRji/q1jppT&#10;iMjzmkiVzOinjlj1DMEZDgjujcmXy8gCwdpzJDHvCriawfCEjGm7HXiHixkOjMCxjhigJAwUiJjB&#10;zRv9CLkeiQjgoLpzCxkrjnN4DEDlxdiXzCrRB8Utuci3ixoLjGjzkejnOUCHipoLsAjWilpzIBxP&#10;R9inwSL+ADDMM4DHqFizjHjRNQB8m+jTC0jOtaB9pzUiG+oLtBAKjGmTLxCFybiEtNirkniVyKCK&#10;wQieq6jTEOjHkyGIjWpEMVieivhmVmP0CdgALqAIjckrk9KmkDGv1cCHjlpzBnVukHkDDzkyEHoT&#10;DEUYErjcjNH1iDogReCHjFutm2CluQCRlqB+CljuicqmjMFvNzC2m2OPslCFjTFPztC2iNnAC8np&#10;Tch7PXiOzBh9icxliGiNlgCQJuiUzvmCiDrFCCyagBDO1RjEVGiikAuYksjMTSkZRWiHjgi0kyHW&#10;qHCnrih71VqegAD+krx0EMDOqmiKowDnIxVxi/jzl2gCnrUUCQQ7B2xszwB7TuiLyosuDEIUgAQC&#10;B8uRiQTC0PADQUB6mHinkZCCj8QtggCbjnSgABErjgnJkelMiLqjwLB4ixtogDClkvCQ1ch/wD16&#10;SaEesdgBkyVUiBCgDcjFhFXDlTEeiatVTCCnuVPGikjl0jAbJDW8kMIwWWieibj+wmCrx3kOlEkH&#10;ysiSjuiTjl0CEvDlnOB+KMgEj+zPHSink0EyRzItD4n8CejllvJESdSlgDm4ntvCRlCQS/iF1GC/&#10;3bB50TtWCmu8i2mDCIjBpKiBTDwniRjumXk6jHkAjRDNDzn8iEzplOLaACDltfQuvvDZn0h6IrE9&#10;DNQQDSiqkOiTuqiRkDCgErkyGRyrDkip03IziUtduHCclXhjBgYDm7CQlgreWZRPiR2qCCkTCViv&#10;icuEUfh8DGmX1fCWlhW+h+kyCxtwCHkZMIh+1QgIhsYUgYYV1fgAtRh7jBuYCCP2CXv0Clk6xVCV&#10;rDgCQXlAkSBs0GANKm2FB+Dmii0slJVhC2hlYmNICm0eNRDTDgt7j+jloLoLySuoCmjuj+kMPut6&#10;QDCJorSSs8qmjGhqY0CNxTi/m8SB04ACX1i0nrCxkkiMjc0fCn3jh+jB4kANjzoZ3PCWpfCCFTVA&#10;h9CT0IC0yowKUyVdC2vVzUgCDGzSjui03zCIogDFj1YKCOkO11AFjTN5B9m8CxiamTO6G7W9h+JU&#10;iqp2orCNjOuGFkoVB8NCCrkriN32ks07CQXwB7OZibnDiryth2m8DFs/jW1Xm6IwTJicjcib2miT&#10;kHuER0CvmTVYCeigGTJfijwhixs8zbiCj1Cc0OB8krmfyOjECQyKDHmjy8kAv0QJCJmVGVjOmvDE&#10;DKBiDRTYy+kstlADEvDHiTs8pDDlowCljOupkGncB/sUVmBmLnulgDDnEZDQjEUAmIDhjGk6rTBr&#10;QoDEEr1SkdlqiqjPisCsvEDBwYABmRvqgDCpntB8DO28CHzkh9DljgnviQDHjFjhiYjziY1PCLjz&#10;hg6i4mBlCpyQik5yiQ5PjBipibmRskYHmjP+mrRKCWkAtODXiajNCYkrkOiyzgB9D+m+iQmX4JAG&#10;k2D4zjjbC94LUPjG4TqTpGqNCFlTZ7CXkvDRE9CToYCCCxyWCXjhixk9E/MACEkyCymTDRCp7Cks&#10;3v3NCEs8jHjOl7CiiK2VCWsf0tiap0oeEyWqFiCqjOib50B72diBCv6aAAMHDnWvgDJ1CFia23B/&#10;SfIaTQCrix5hRtHVscUwtbisrZCJ0CavkG26Dugj7lP0IwYZABY9PfADlvJcC/jML3gGEvJrCOv0&#10;D+j1aph+DlqwHG5Gh/krMqCriNu4ILiChEb2kyDlsdXhB+HwimjIC9iCoLgcb9EDSUCRm7G7FTUD&#10;gADgjMMtvFigIhCslTWZnICIx87Zia6qgBCTqRh/NcAB5Pjlkrm+jHjQCZ4vCQUZI4Cb3/CRjckA&#10;jH121oEFnBi2onCWiTk7xwJ6tSiv1SCQPVCQbBB9G8aGO+CqpzD8Vnq9jEQSCYjFjcriCImnh/ph&#10;h+a/gBYW0cAFkBie47iOx0LZie8LvOB7TNgAicpgHaiJqmoLqmzJqPBru2BcJ2xI5a8QiHil5DTC&#10;1UctnebVCnj6QYs+Crr6gEm1mVipmBGdi7j+ljmBCbkDbPh/E6kZFvEriKnScLS840BqMSDOTrC2&#10;iviK7LM3oeFjmKieiau6DGip7Lh4EHkrk/G7NeiI2mnJt3AFDGy8ACjluHKwh7XAiezViWkvEUjp&#10;icjTTeB6TPgCcRSEj4wSCNpHiXr0AEodoeCyv1aTgCiajTEAqm15h+OGCxkA8IrEQCiOCO5oXkCW&#10;qBEG1+h6oLzAayD4i6ieicny3oim2qWijOpkEOjz6dB7jH0WivutjkCqk9QhkvdTCHk66XCalvRe&#10;ogEZOdzdCzpQ1gGNiotXclABm+5LjYjgogDcyA2oCD5bB/ke76B8d0ix6cirk0JwH+D+jnDH4FuV&#10;j5CICIjREHj+ip+M1KCjiQkyaLAD3/tniqtXRh7YiL3cAAlKicoyCiivjME0DhwAhjoxEr1JgHEH&#10;k6+JAA1OD1CKqGCHsFCKJtgFDMDGqiZQiRjBtYm+iyogLepgywjBj8DhiChd+7EMK8jZnxir6XEH&#10;2uyw2Oi/7RgFaOk9Ln5+B5OvCNuAH1CmoL3uisj+xzMOrakGoL9OCBCNjhm+hRfOjHpODZpbBuEr&#10;vnAHxsnECnsss4EEjW5eB7icm2JEXih84iI/c8iMCM2I84AAClssiv0hB4sbh6jG+6bACXjMT8AB&#10;6OzJjO6Ai9tJRvgAovADC01HgActAAq9CLoLogEyZniEiQrd2jHOi/66AA8ZAAjOm+oLG6XRh3nU&#10;CCOt6EvaMwh+JeCH/JDEXgRziRiAA6BACCP6DAOEPaFQZ/QQAPyIQp7PWKAGLBaMRJ/xt8R16R8M&#10;SGNv8CSUBSd9ymTgIFS2LAGHQx7zOKPV+zeOvgDTt9T0Fz+XgihAeiSl9wIHS0FSUCPKnBqoEypO&#10;iqT19AmsTmVyulQyPvR52Ga0QD1aYwaRyEMTN7ue3UaR0x03OkVaR0iRyuwvN130H38JYFF4N3YW&#10;sAmcvHFYehAh848TZEIZOHX8HjHMBPNS+9trPO/QTmR42nPKJWycw6HYV3Wd/RKEAOJRDaPwC7ed&#10;gbD1aramCTmlTd+hziBXjY2vwzQO+GOrnO3oZPpBCHS/FPG97SHYe2BHvQy5umV43Yw6V0ajTXjB&#10;WmY12e8M/F4fOX1+HUqa7S4yUL/3aOEsiRsefLLApAzWNY24Cok7iZoYkafgW2ijIc2L1gZDEBnL&#10;DYQw6iSJKs8iEKQ3KrLIiTcvwijvRYCLLBHGAXRkqxFRqaEbqUpDTpmw7RI23K9salamRYka2LJD&#10;AGKQ4S9hLJ0WHJKITymEUqmtK5zSya8tstBThKYhjDy6273nYiSavmeEWKY2jpKNBTaOIDiRtjMs&#10;kwG4Rwz0r8IjbPzSmlQMkt2nrwgbQ6yMPKJyJWhyaxAnsWNyyz+guw7Spel6+nW+IMpWqyXyycxu&#10;VIlYbVOcdUtKkZv1bAwKLYElZOE6B2pe86UqtI6iQGq1HoVCLGtpJLhQHTqVwikblNAwIJIlAbSs&#10;0CaHMa1lNrU3LlySqyvqUlctmuD1xSS3LDqY5avpWFV1g3druu9Q4GmXea2KgDV2g265xX3JwSuk&#10;h19nEpkIJ/FjlpqvarJWkc03i6VXpfSr1topBgYtFivrMgia0rV8FNysho5FJEMIYqh0War8BqQD&#10;+W0rUhuJemq2Lcc7WXsozcmpneWg+0q9tKhjtIIpkIm9o+IIs2KtJOkaXsOh0fH+o1tQwl98IYuC&#10;N02h0OhC4RwbCFmx02w7DoY1iVvXRbw07eKrNYxrGstpgBOWtSyQVIyZqYlbPG1eLYqNAbGzCrCg&#10;qFfC1NpnZqU3ACiQjNOzoNNLrvKglXpy3KVwUw5j9AHnRKMsjWIY2M6IQvayKUyyRxMoqUzLSsFX&#10;ED0FIwC14tKUXeockbLLIqzctKqzDpehl4vD2znHUqzLOkhi9oYl83tu2LDzThKewUpl4yTmrxqE&#10;9CUqRPRw2koycwUxtmtil6cqMy1wTlAbrr3jzbtopicyShhlnONNR+TtJJK0NjlKs39nqLClIDIY&#10;1ggyAzWG0MOWQ1RBCrPnOEp1W5KCUnLIkgosh0kBq4H2SM3wAFmplQGUonJXyXoROkS95ptCyPiA&#10;RCgjpTEkoKIYTktiaXCFCcwapFilYYEWKY8YrBDHcoyBcgoiRTDYlsaGAB2xwkykSOE0IiBbCJGR&#10;BMgpo43jYnXLYUophbC2FqOEYd5pVn2FCD5HUphXzYkMWKY9Zq0oLEEXiB2QQNZCKXKcml85e2nE&#10;WVqWwkZIyJErNogMiTzV4oDJG/skqETkkGLJGxHhWCRqVKYotZqcjaGleaTk2hliuEtK2Sc5cSye&#10;k5OEsogxDimF7QVLokpEklk3KYRKEZk0rjWa8cJk5DCVuQAOV9YaSUMLNdSAMkZpV7F7dIURmRFD&#10;SlkJeioeqEUKkIJquYkp600oRj2Pk5ZLymKvfkX+UxgVXoDNyhFJJlgcT9VeH2gCNxoLNKQhEqxt&#10;Dekdg6AJ6RYUIrxOEbEq0DTHqVMOs0w8ggOusJahE64xqQRDAQdcnJNWeqiVSONfBtDcm0TTDglc&#10;BSToKo05027QCnMLI2VY650kWHCBBUElaZZWEQSSUamwBSHGlOvJkiCEWAg6qks2XpBFaHQIYkUj&#10;ZDi9s1IkvFaQz6xLNIcgNxACDWJVBEwFNJdSem0JkTMpBsZXEnL3RokbAauFhOkaxnpsUBpJJrGU&#10;ph0iamNOEQ4iR0l4lkJymljQACGQtJbNVzxWCJEMKYz03KSV4kSZ6809YzrSIsdy5snZIylEvI0R&#10;uGcSiSsnZ+WEqzNTWGYBi+0wIKLeLSLYY0nK5zQGNGzcV3JSilFGL2cuA5jVKlKNoRJCKAzpHXK+&#10;+ddYKldllJ6mWA5Drs1qOuotsI4FwG0LYvGHE2wDoDJypspVCR8UZkFYkgkeSDFKK+osl6KSWmxQ&#10;iS9OBEISyxVenU986yfqNIJa8AKA5FEbJeuQnZwirF7dzdknKtUWKbJqS+TBGyalMQUbFHJAl1Lr&#10;No39gJuTrzMJPLYm68TroKJWWSiJCCcoBI3Sm3gKGpGNwvbQnp6yGE1Xi/8v6ZTD3uI6WpaTFCBG&#10;xX6vYR+V2TlqIcUjJpj1QEWkWAHMJbDcplTStI3LtmPk8J6cs4SCnJlYPCXs+5LaCECK+TXEZJSc&#10;3BJLZ1DCQCwqvQi+QfZKy2FMMOrVZqaYbFEL2pMv8qyOnrJecLH+AnrkIeKT1TaaXczNJutI5buY&#10;AgCLYVY6VEiexlMaWw0uakyHvvwP4l5ZMcE3VqV/CgBiXy+AI/ElRJy2JBiIQgkc4MwEbS/nwjuJ&#10;SEG5yFW8iDDD5q1KYesw5XzhLSMaa6eBJSjPHIsq8FO52qGgZAUQw512vEOiEY/RBMyXml12R8GW&#10;+dYFOOWWRAZ7ShE1IciySZj1VkbKUHrhRtEylI2mPoshsdcFENyUyoIIAe8ZKQwGNBMyJWKIVp0f&#10;VJSKEMV8RTdI7yXrxNqRAozKjHu2KtCE28dyPqvRZrFcRVjYkSZOTk8KrzXOaI6WQoxDCJK1Ma32&#10;Dw+zhFGh6bdrQ/1MkWKNYAx6SbypyLImg+ZSFRGWIctIpTryemjKEbR22nz548H+4IlMeib3yJG1&#10;49JFIRFEIchHMhuSdqiKZxUkuyiYEEWlMAgVcR7nSMOdKKDPRBeRb+bQpS8TGoDw+RZAcFwAcsIg&#10;psq1MgBLSqyd5CJll7UrIggo6SZTYsBGn7Elc6ACXpUPTgeRIyjFWqQSc2jET+rxioQiwKGFPk9N&#10;ibQ69FzAnhPXucFJOVmoDvKNj61FiseigP5kAKCjSmH+hRopA3fyUkI7xkHq9m/vnJW+cr69lanh&#10;KUbk4SSSvkjU7QIw5uS2GHXiNYm+KIRQJ2+gmOKMjEMaJGIcNoK+MsOFAYI+jAIUMsOWp+JuuiWA&#10;J+TYIg/oJwI6KsyMvyJa6eJSjKbw3YKwXiLYJeVkBIJeVeuSJSNiOE4em0VyJ7BiH2XiJeNoL2Ni&#10;NyZq4kKIjKZOOkBXCOWkjEXw54IQvKPWaqAYvYxqNuVq+KAY68HgJeTKIYQUj8KIKsQGVqX+gu+S&#10;IgIYxOAcpSMsPWXwF1DcF/DgMaJqh8IMUIH0NoJWh+h23EJSeEJ6WanOKwTKWkgAJ2qKH4wKAEfe&#10;IsP0I296AENywmQw3aMUUcIojKKURYxgAENK2aAIVeNYnYJuJWTkWbA6H6F7FSU6NoU66nCYAGK+&#10;RYVeIYLUXsRYGRFwG3F0TAIMJyIkK+NzAW2qkeH+LUKQL2pSUq7CL+WkIcLYOEK+MOJGb0I2yiIg&#10;ROIUTSqcH4PWQGLIIYVeNyo0jEExHKYC4usOKESSLIe2H0QUJeWaK8I+eoIsy2IEVERgBG74Jm56&#10;IVBmJugONKisIgnCJaIlBaMOL2g0JuKUPCKQNYNyZ68oJajaJCWE9WNudOIQNcKsZOKQTKxuV4Me&#10;4AAQa8OuQi1CJOKsTSheI+wYAA6M7jBEAUtUsqI2OuMs6WJKIcPCKsgOLUMsTKL2WkRYTKMaNyNY&#10;NiTTDQ6qACTKmcNobqL2R6I6MOjmAQbq4KHzJI7KI2IkuULCJyegMnKjD2AIRYRCKEkuMeIc140C&#10;J2UqWaLY9mKw2yOMQUL2OkpSf4I6NykiJOJePCWaWaOWzcJuKMgOdzFEH6Ok5IHqQEMeOEjqD4L2&#10;uQJaOvKOzZDuIg1qSS+gCPNAMaZOZqNLCEAOOvNIKc6OgiMeNnIIIskMHki8H4ayJSKUNdAfGGH+&#10;Ic3WAOSEJPGCIIQGd2KcZOmIciJ+NiwGH4eqJSWkTKfCJOnKAGNKWaJeKsNK1MJ2wgLCMbEfNqH2&#10;VelwH8gO7EIIS9FGJOIYWoKEQURYJWOXACAPOIHkRKJ7N4J2QiZqo0NiZqIYLI8sKExCH+RYQGOW&#10;OqIszWANEWAC/2J26IHwomJaMOKQLUihDdQwF0OuRZKaoQJ6IY1INAMPQ8H0SS6SqwIMWkogJuPW&#10;VfJIrUsQJuLITSIcVqXmGWcKLQI2KY5eI/L4Hwe6JLG9OQAWNYSSU65AHsKYIcOE0uJu+dLuNuWl&#10;QkAUIcPWPCo0IkZqPMgEH+JrHkK+HoTKC/TIB3TMag85TSAATKVEZgpSKUVefOZOXiXiO2KwKMNK&#10;TTOuJ6OkSYLCJGTk32HkLIUqiCPmXiNyTSUGKwOuVeyZUYMUKYNKQULsq2IJAsOEH6JeNjIgJ2iu&#10;Icf8IMVqTKa8UqgOOkhuJOMPE0IMOkUqTKQSNu+my8J6JqeAL+VEVeuyOWaWI6TSvKx+ZOOFJYI6&#10;TKMtBaWkbGBYXsYHGIWgKcSTB+J2LYUWKZC0PeNYK+4+IIQ+IVU22iJ3B4IgUWXwoWiYASOkQUKU&#10;Maa8U6E7XeGHXiKZWYJKhBAyAWOWJy8OIUpZU8IgWaNoQiIk1AIwNpXUJaNZF0G2Ksds2+IKIMNK&#10;UWa8TXJ2IIb+JHWULYeaLIMaKQ92J6KQ1SJ6OE0a7aKJBOAONiNiKYVaG+NyQUfOwcJGWaNYdyVO&#10;Bso0KsTKUCGkL2Vq4EvuIRC3JnEKAMNofOQsOM6gQwK+dzWIHxOOAOMPaiSScaVet8JmQiIZIuH5&#10;RmPmQGZ6KVBarUFtbKFfbOX7RcJKJemql4NutYIUvKs4J2JWOkWCKEW6lg2IJmXiL2IkjKKNGeJu&#10;dyKQikIULUQaHubSJOZqJrPMAA3CAIWkQjX0M1YUdyOEliJYJaOWKMykAcyOIooMJ6MsKZMUJ+pT&#10;DyINPQH6OWJHZqIw6YAENYdcwlHqIIOXRhbwI/GIH+KsOENzLEL+SS9iGmLUTKnyJ+U6hZMiJuP2&#10;AIycHwOzA4J2KY83YeH8QHVWO8vQJmJWOuXKKw2gAHJ4LmVEbcUPByeaTkQi4aIFKGM0Nyb28WMm&#10;PWNiOWL3MGMCpqJOWaJyTLcoI67kH6NZesMelGP6NLXyoUIsNy6vZUAGJWPyIgKYKYKUDvgwcoH8&#10;5mIVBCH8i6IMQu+MJOjE3yBkLIPCNZaisePmVEVrPWII1+N/gEIMJWgcINe6HuoXcEH6KUL2JXFO&#10;dyjkNuMOJWUXdeMKOuXtE22SKIiKeaxyAHN6jOMWKwwsJ6L2PXVSAEZOrgIMpbgoJKjUJLivM3Np&#10;hqJOtWIsWWHeKRXEH4KQXwYCpiQwNYWlfBboJO3+JKZgTlSZUyH6q0H/g1RyH8JGxeIMqPD6KImc&#10;SS4sqCKUpTDOJaPWo0SmBOYCE/k0TLi2KNScH7buAQTLf8I6NpkKTwJuJqdyJGSS/mJ2RYXiWaRY&#10;+8KcL2JfYVcWAEOEKVIFayJ+U2MavVb3cUMKLVMgHzHYr4Mm7gH3J0AJfcAcWlHWKIQeI3RWH6Ik&#10;MsIkPCNoXwdEB5mZEe4up1N2gu6QIUMOvKpSKs+sGwXsIcmOWkJfViALgql+IVnpiKxjLMLZEBdE&#10;KAIudyIyIU/IG7dGH1WsIsy++6NucadzEsHrQYea4IIhQ46qKYVqKUjSJaXBTMB2QmJSXiJqwQHZ&#10;hEAZIGH4LUU6IY0BCiJSZrHeIsfWNuLIOuKtkFdqH/ejHa8UOWsiJWa8X6x+WbJfd7kOMUJWNKJq&#10;5Si4Ju9AUKLnAdlS5Li+J2MagOmHH8IQrqAEQiKULJdMIw9OL+rUEJrMfOlbeGQwRZT1oU08L7b6&#10;LCMsQHlmNuIkJyNiJWIlQKMe1yH6TTQY7cNiNLr4HzOCNUdykoIUmuKdT2H0PWKMaKJ/b9GyPm4v&#10;FOj+NVr8snr7C+J7O8JSMOOWMOKUuyo0XspSVEjK+2z0Hq8vNaIUbyNvY6IEOENLEjduAAuKGzWU&#10;TSNK5sHoWaQjfGvsAAiAJm4eQimKAhQGJWWaPWrUK+EpumMOU7kAH6K/JiH2QjfkI2QGQUK+KQSS&#10;UrWkAMOFtaHqUXsoHs2MAQSS1eJmSSrmIRuGNui0PfMw4CIok09qJmtOI7PwAMLVuyKI9YMmQGLZ&#10;j+H7ejKabqNyPWOk5OJsJvNKIQRZRqOho2AUleAVwIAPEaH+ukJ+VeTcJTiik6H8nIIISSL2UWQU&#10;JyXxD8H1hAH9uOHvUqH+JzQMNAXi3IweMfH6HsJfpyJqPtUuO9RiH6QUKMfPIKKWz/qsKFdgAtJJ&#10;C5poKINLSGAOWadzD0HxptBwJaMsBfzJlIHxT8HmQGMtnoKMpfVUKw+UMVKS2QI3xeI6YMNARYwi&#10;H+WaKtrMEJc0Okv4IsJWK+YcMnBbBaTTCOBWSSjKIdkQH9R+w8Io2KLCfhA+J6R2HvcTR+JHE902&#10;MshoOcKUWaWwJ2UWjgOcK+U7BsH2lAHuoLA1D4H2IYSSNLo0JmK+w4O9SWIJImAUksUOWaVFtkAK&#10;hSx24nKUPmNzsUHtJCAOSTOmVf0ZoKjiJ8J/wwHbvqAKQiU2KYTSPWeHjyAEo4AVU4MMKw4e25IZ&#10;BGJuxNQnUgHjwgMneOPfy0a6Q6Bp32IlXeE7t3MzQXghz3laJbvgHuU3bYI2Qi0KJSejhCONNcH4&#10;KMMaRYo1rGAeZOfUI6VFrSAeZqumMfnpiiQUMsYDpmAKU3vmmsI2y6HzMXRNq0AGBb5pAaL+xI02&#10;AGKY5/44Sya8Cj6BwvTUd/UsAAL3j22CI7jKLYU3LKHwUqGZ6iVEKUhJgO4QJafPfHOaH2UrqWJT&#10;LcAYKYrcH1G2NyVfxReja5R4JTz3sAIQMPryJPWML/1hvDtqJurUJfUENodyWbnbveKFqkH6ueJa&#10;kIBrlMKEIkFv8WIkWaX6QUJqVqXjZaa8IkNKK+LVDm5qJKU6QUOuVEUWWQJ+QVkv32Bp6ENUoaHm&#10;Jr8uI+syINW0IVuAL2JrwQ3oIt0jByNL25aWAZOUNvkdYqAAZ6QVBaWaET+QeaQVlRh7zEL/+WMe&#10;OWt+KFxgXbY4KF55QjzCAUOuIcUrsYHlKbN+AEKYebQoIFW+AG66IosEIpr9mYJHL9X4Igo0IZG1&#10;6uAUMOfOdzA2IA/AdA3tBQ5B3fCQFC31DYK9ghEX5E3pFXxFwvGX/GxHHRpHwRIWNIwDJXdJ3DKX&#10;NK5CCHvL33MQjM39NQPN5KAXhO3rPQXP5uB5O7pe9wtR37SYm/ALTZyCag86kEqpCwFD6sA61Q4i&#10;EJ69aaBQpYwJZQBZ4baX0ILZMwiHrgDLknbo7btRwtS6/ZQJSX7WgHG3/LaWCsNNX9MX2BsZeAfj&#10;wbka/UnnF3wzsxK3NisiDagCathgVjwfgKLabGFNFlIyF6LgNE6tk2dprQrt8A+d1u7OALCG+BOc&#10;FgqzWqXLXLyXXy6DcgZgrTituFc7D2319TQctzsRirTpM0GfE5PJnbdu3R6dT4gzvYq9KoEuW67T&#10;HRHlKLoudCXfmtED8AM+vyvtIyh4wOa0Er40iinZBzgA2sKHoeoL+M+sLdr8xSwuc0TFNEr5uxEx&#10;gDME6a3KXA54qDEjPumpbEN7FTewAD7RIfCSCnlHb3rCFkfhbIKBgc+ags1EjAIenKvwEpKisQ2R&#10;1MAnL4qGsLFL8oLFMAr5Cy8pbLMQ0RwTI0SugnNDSLxGr/wApZzzgyzFN6wS+R2eRxzy6KYzuwTL&#10;LCvzdwcdjho2nK/L4parMo/iuhRR7OsQoc7rCtLeLOv07rSz6gsE0TBKW5yvs6orFN28hyTQCchs&#10;RFSwso+0ot3EkcKa5JyrxEhtV2Etet63a8MEz7BVKmIY2O6Zo2VFScqKlqdng0jepyux2sBEiwtE&#10;zT4yGnKHp+Ba4A8zT3vSdDPqez6oRI0TkOSg4OPtVDANIwDW16EoO30VN+GDf0FsepbAKWpbe0Uh&#10;dVJyxC/N6wD+M63b9LksL+KCrrO3AEONMsoa/ME97nXK9KHtEvjFXA3qht7VFzLYEDLTvi7IqssL&#10;EKLaoU5zjQQuEjcxMNgyJsU+bEBzowbaQ3resRhSaxVaqir5QcMN1kC5N6vjOssZuuLS3sQK+nrn&#10;N6v0hy4nqHr8pco30Dq+L8nKg1VV6pVIl507xEj5q6vk5Jilq+TIcD42mkqiwGnqrQ0mK8AxxzBO&#10;cz7FJa2hssUxVHhREic3BcVoM6r6w1RCCcxUxEkoLPJx3Ay18RUwWGq0nK3Pwl7KJa/jKSoqged7&#10;zLAMQ3bLHF4lb2rKaSsBaCH1+3WpQch8SLT06tPfxwMLSoahrS9jnL8vCl3goMh3xtpI/Ob/0r5c&#10;ylrc+KghJ+K0yjBJrM/VSlw2prNJavy3GCZI0As5iCglfJaVaAhNzFF8LclFVxTSWlhM6plHZfDA&#10;F+L8fxIZLVwE5NE8QcQIoRIQcEmAi43oUFWBVCtUBE1zHTK6d8x5OSwgwhsBqHCcBzq6V28YuxVj&#10;3lfJyV0wSd0KE3IfDo1MOANH8KKqppZNU6llKCWohpnWKEJMofFKL1z2HvVUXxEhLSuvxBIKyNDg&#10;jpw6Oc7AtBDUSGdMAYBk5PycmkjwY+HTgldjabwOk+JpDdmpKKUsh58Slv+Jm2oiZiDEH2MRAgmp&#10;uzALgWquYzpvVwFBL8c6TJZyvnvN2WkpZn1wGIU0Q01pu1oIGQOdNVR70YlnNEYAwRYVoLgO8Q1n&#10;ZVivxEI2YpVB0z4wRKa5MkJRScokhebcvzaSkmUVub16RDTdncJqZpyK6zGGIWg8gAJVjelBKtOI&#10;s6dz5l+RqfEwBaXgE1nAio1LWiLoqMsXhHI9jnRAIqkokpXQXUBhECJLZWkol+LS/1JxLznIqem0&#10;5A6iCymiNFPYi9CSQoqNIXwPtHSclWMEV8qy7DDNxJuy6Mxnz7Iqh0YJDNCyij3K/TEl5OVoF8ME&#10;TlVBaSclLVoQV0qB12khYiYY50TC/K3ZqTUtJlCrFFny6peBfFij7iYUFcxrTelhUHOUhZ/EVLiP&#10;eugkpfFqnOTvBYrRfjELgUGqpQbZSBktiqQ1lJJwZ15lQjswBQYUDeMQWkzpaZdExlwTtcFZAAyd&#10;LkndcScyzrULsoMvi4CwzkIXJEhZbjNA3s8b2bRcjRF4baDK0worUNcGayYmJpIOE/P4oM5yziQz&#10;MPSV2ZZjJNk3WgYoxBzlQlyL4UE+xfI/mAUqQ06421VFWM+ZZvkVCbtYLKMi6xYUSMqLOoMxBLUO&#10;mGQqQkpanqKAKXxNUfRfnBFucUUkoYPb4A/vk80fJS1EkTP4fNUxuihk5N3L8iL3ykFJPfCBEidz&#10;WlDNIUFcFFh8P1KWa0tzqB7F8LC0Efhny0luIeUPDRDbDjwOcYSRpNSrLQMQYJaB70IPCIuZ8zpe&#10;HVFfQgX67xciclDN2Yg1pii3JDNIkgrR0yvtQJee9g4AloJ/Kab1VULSmFNPiZ8paVim2KKHctFR&#10;bl4BRy8YBshSYQR/Wq9ok87x/IXKatCkEwSYpRj/J8AB7yc3+N0WGnLyStEtRIoM1q4CuluPYy5V&#10;QlNDR/n4PQ+ZS0IGdNECfSBgCUjhXMXssqJGCETpuWWWxG7gETN7h8fRor2j9OJV40hOTFJRRJAs&#10;sqFioFuTuUElsiCJwgNFGaP8jB+M7OcUNFVvqmENMQiRgADyumKRVPshZfEIIvImUWP8OjNWFH2Q&#10;8wEbVClWRUS0wC1Sgk5tYPssOSdslyMUtAbG6yPg0m8Ts0RYVwRMU2VBw5SXrsYJ/H8W2/TSFLzs&#10;PmDtZSyrgjAmgxRVi+JDK6Z9aAvOIDV4kal65XTKNtRVth6pFVoapJLOMm5XYmJDN3qomPIADrVy&#10;MPdFRQTRGdPYnc6dPCS1/eulFQZQXr0+MYLrny+MalJ1OAJEQ3UIGURuQWJhgoEgHN2WEr6JEayO&#10;JqnQjd9IxkhK+aLHewx9GIVUio6aKj3lFUWVItOrSYlFOc00fxD61ADKWnc3t0CIrZMMYLNB809j&#10;7OnEy+4/JlElLCWEnKQ3Fj7K/zwAxeEVIkdiANFRRTWn2RqV+hqBzemUXBjYkJfjKGKL0T1Q5SbL&#10;k3cqiTBhP071DAQHr2BLSH7KQP4cgZqTBRM0gCczpXTWlpVQk8msomqkVKWWlO7wTdRFR3DEhrly&#10;YrEJeWnwYAWYldIiqrhJC+i0kAVKPYnVbIkl+lyxA+avCokN2Q9eBQ1wd6K1cszp8TLLQRIZZ66J&#10;EVF+aoPkxTTAiYlqP7tQfY3Yz4tz5QfJkovgsooo1L0qDDpjqgyzoYsIoo/g1oqwh5aQs61wkItJ&#10;sAeo+Yywop66RQCIlo7YuQ6a5aJizQAQnJGo+xIIFoUEGwYcHAvBQI3Q0jFo3T0ImIz4h7+AAcIR&#10;HRHgio0hto0RmBHcAkBYAg+IopnIFJKJKIoYtwvglpIZQY0Ryo6Y94qyJj4gfKW5Ww5ItIwQrrJA&#10;iY0gyzeIpowAtx65WoAqP4oo3oh6J5NALsPo+IxSHQxQ/hcyfIyhmyhi4QsoxQnJtpQYacR4xwx5&#10;ogmpEhzI1IkYYyv5IcQwmosIwBCAwRW7pYjaJjUTxYiZIwlY3YoZGopYopcBEgzTy5tAgqWYABaA&#10;0Q6ZEgvyEEKhIZFRKJyQmL/gpotyGjKQqj1YBakwA4z40Q/g/jp4pqXxxIhY95FQ9hQbiwqRVQvz&#10;Uqa5q4s5aCVIfQnIzoE0dCvIGYxDDok6v4+Y9494tIvw+aGAiJQRBw1I/h9Ib4h41qP8LYgZEiP5&#10;eorQ/gsKPIB4yxFRtowBGotxnY9gTciZVBIbMguwh5645wxQoJH4FgqxVDopQY6ZK76IjZFQ44kI&#10;0gtLbQf7qAnorgiLYzS4xiOatYpIh4lo96tgmpQZEh643ZcDWRHZeB1RzKEB67/sUI5K2Yl4zQzs&#10;mYAhswrSSjPYkJ6IxhVRlypYfzNof4paPqQwgsNgfkZgvhaAoLqgfwygyg3sUSHBuwe6C4pJO51R&#10;cRfDdYbA1KSon7KgiYzqYwAooIyj3wjL7oxhQZFRIbswhZwR66O4x7ScdAEwvjd4eCdYqglp1QV0&#10;zijQx5lwrovwwAy0rwtKHTeiaw3Qz4xA1JFUKg0g946ogr+onY97oZO6iQAgtxVQ5wY83ygIFw+b&#10;9Q3Sb4rRjJjQzAZyQTO4po7Qi6/4no+Iqw3bhTTgrQvjE4nbH5IYgggs3Iv0lAibY4yxcAvhrws6&#10;UoqCkMaoAT4QfwwSv7G4Bgy0U4fj7YAQ0hTi3gnZgc8S6QA72QgslIBDKok5aowQ9hGpVQtKkSrw&#10;qxcEVwl6hQfrqIxjwopozoz4/iOjtYl4wCGwGBtqP5CBcyh4fzEjKIAr6ryYl89IBKton5wSrYpo&#10;h4xBOxHYOlHLIIxjYD84qAyxVQ+IFdIc4BaBFUjwvxaoyxSw3Qooygr7YQxImI3Yvgr8NIja8ZQw&#10;koyxapZol5dQqBIZVUWIladwrUCgjZEhaD9woCJAgpc0ZwwxJlME6Y3RVQyxJofpaAoo0h14jZQA&#10;pIzrRIygtI+MCEkofZs4ermgAK4Ym4zopb5wfRQbWoqjMAs4h6wQyIzQ6b6AfZpQs5qIsrWwfjuw&#10;CBdIBMwIvxQZO8Zg0kRYkslooKJhW4+chs4wn5zIGtXYZNXoWNX8mwAdHYAy5IfTDzWImYh43ZnZ&#10;O4ygywyhVQlqipA7OgkqYokLpszyPBKIvk21P4psbopLrg3SvYeSOQrQr43al4fonMIAfZaB69FA&#10;yyn4ew1JNQo4h4+wr5hwhKP5FUfhVQP9gQ3pwRaD4A8g0Rm4uyj7ZospKKJg9jSdUQAjlB5Ygptp&#10;cVdzSbSYoLlFTQBpeChDEApo6ZiFdQfItKPqlw3Rcxto1IsMshEj/RA6EDP4n8AwqAblnQ946ZGo&#10;1IqxIom4ltNgBY/iBgmZQYvBcQ/gvCv41I+IviaAfoxAztLwe4vyHUHYfMF0SgxhwQtM7ggdG0Bo&#10;l4obCIjIHFtI6YoI3Z1SHQ+aHVEzS0BgtJaotxfB1Rc1aoAI04ho949jcU/4wQoZIYtKJkElDwrS&#10;84xg0TQhNBW7oovyv4941gjI51fgd5GhAAnKEFgyOCbomoz67jqlFAwFQQhaor743QloxRUYyK5A&#10;po94tznIm9kQfQtxzYkpKJnbGg4DSY0heAyxFJA7ptZwi4xTtkcIAF5IBgnKagxgwUZQ5w+07IeB&#10;5gs4ygaV7QvAh6TAyIz7s4ebA5HZIYq1LguxcAoZcT/YpNwAksngfw9wirc4BlPgx4+L5ImpiQBj&#10;uJTojaP7SZIbCcg1fpvCEBcQzqEEGljos42AwxtopZfgVJwQro5w6Y0R/AiZao/h67FIjY1IxBQa&#10;4IBljIqQxE1Ymor82geFVA3qqowVMdCwpsdggovgnM3EukJwxla4BCv4vFBoAUcg50LIsrxjmxxx&#10;wgs7RYiYwRnZ2gqTOokpFRO6Uwn4sI0Iw0PGBo42JjNwfZFV1Jpl94pOIECwl7cbJkwV2opIy1Dg&#10;fdB4n7JK9DDBaoyiJg0g+I+JcyTgpIz4rpFUXAwyLF2N+c64srhoqBVDzopItNbU4EDgAFfYrS/d&#10;dTcIkr0QiZFRcC2gBA5wy2NorS/QmNG4eQN2UwwRbApr+4i8WAxigY6dIYFYzSP5owHIqyHQr8bw&#10;hbBw/j6gl43t/IfxcEttUIl8DQgs91zA1oz41oh6EDlAlo18qk5gAo99mYeLFQnbtpwwl+RYfuPg&#10;frZgAQpY3Yygz9uY0Tvo5wsIobUoz43oq2KIAItI+bBYm4ygzpaA+wzroo98HQpJCEneNgi4vmA4&#10;uBMImovwoo6Yyh7ymA5zIVYQx93IAJQYobNCQgl4t1+AnI1JIYxQoY1IvwHeki0wGUHAYYX+lTUI&#10;qF20XYpIrpO4pY1IZ+mppAG2a7oZKIrpcFdI3Qyw+JS4AAoOPwiJ66v5VQ/jiQapIaxNZACNdoqV&#10;PAqD+gi8uYfo99IxA+ilcYfNKonr8oxBtooI6ZneVIAqEDMok65aHQugTr5geRcxFTsgiqUjUD8Y&#10;AN8YeRCCP49mdohYltnQbgr5l04Ar5KI/kw4AwzqyAAEcABhVRcSdohtwggZapEgwTSZtpW4pdqo&#10;ktsAgb9Ygo0iDIhNIIqgsOthOBeAwRIZqwBi5Z6566vtNxCY0Q9g9krlVoko+YwGKgqE6oAhKIoO&#10;wQ9j3eeQ3aP5cA1I3bLYmY0g/g96uKaIqQL26zsJA5W5QZW49+YIxBvwfY5zjQAcyZFTotPwf7Ug&#10;hZO8r0T2QwAktgqVlwsdGomtV4mOzwANMRVRNEyZypW5W4oqHSMQxkMbjgndqgyIlor+ugegaHB6&#10;M05YfO9wAY3aEBGq8Id8P4mOyYfVRVSRKMyYoO9ghaP40Qtwlo3uTwi40Tlykrj4s+TAfiEDYoxg&#10;nOgQfsAhcRO4/hLIm4tJCA3o+MEwpMBKSwuxN5ODCgv28Epoe8bYeejIe7KwAo0hSjNYngnqP7dr&#10;hYgZhlTAguYgAAxA+JQY9g0khAx4z5aoYvNu1ogZcAqw0mv4ARKJO5cA1o5xiwiI1Iz+moZ4XPQI&#10;wQltewx4lsNQiM8/MYmpaBCA0ic15Yl9NAf4xQvAz/O4n43pKI3o/gy3EZHY5xWYxgz4+I1IygwU&#10;aNk5O4xQruigqyJwl5SO+wx+AYAYr5O9bwf/Dbcgpo5xAoqQ3dowspmgpt9Ik49mqYBPL430aYhY&#10;oooYr4h49mfPBCKVNIxgpZQY+KAAgq7AxiIInt0xmYhacFRmG1LYi8LCRYpJueVXbAiYnIloygvA&#10;/l1wBpl14wfAqwzowUE57YhqEwfA3sKjRwwxQYwUqAxh1UBiiYw1t45YzqbErqzYmYyzzeE1/Qwx&#10;VCjoPpc2VoAzwJ69EBcB64opKKEC+QH41JcxKKcBKOXwe9deYOeR1WqofAxCmYl8DcSQ5e3A8RJY&#10;novhFVolj4op0M5om4xBRghMOAAtyoC4q20ABynEk5A6kd0Afw3dWAALxnYgAtHoeKKAs89YsApv&#10;ZZQaU4muzoyInI1o0hVCSXrNOxNFUEW6xEvs9QjcwgiNJ4nq6IAiRKDGrAiqDYkL2wBxxFRYhqAo&#10;nooL04A89xEhVQzqeQse04CSMyJgV/zYanzqzEGAkvq4Ay+2Q8e43XoAeo0klrPwjOwQq0FIi+K4&#10;hZyqJn0U/VAAkOLABWEJB0Tgf3woBA3or8kgppQaCegYfD1Qm5FUIwewsIZX6BGooowT/8rJNAvC&#10;Mp+MoYeVNbMxW5EgLH8I/hW6ITgm4Q2W34BLuNRwA43pZQaIvBVTFYiosLJ4jcs4nZP2T4fAtIgA&#10;EgQAggJgwIhAChT4hgFhwmiEEiQAfcVdsXfMZhj4dUdfsfiQPkUOAoWkz1lEffrplgYlzmmALmUz&#10;AM1d83A05lUGBL6n0zflBnz6jL5e9He1JFVLCFNmoBddRCVTlwYb9XlD1FFbAddkjwsEVfblskSg&#10;QECNpnjutk8BVvdlxtIRf91nIGt4Kod3jYVvzzwEXdsklQHw1ZiQfxQ2xkKAWCXORocSpL2o73je&#10;XlUSnl1f8Sx2Xy+Oc+lrNTCUIBFFkmCDmvytFBmz1QO20bicEvN5ysquYs4G2BwZ4jo4y15E8mDm&#10;p9+Cti4gZcHT5b+6wT7FNCDY7kb2YMzz08WOEfllUqeXpvNdAdZmeez0qycEx3sp939meiUqmczw&#10;rDPqrqZqGxz0nkoMEH4wS8pEB7Kp46ZwNQ1TlgbCz2I2wQLw2sULAalUNgu7AJpIiTPOW4S7pYdK&#10;Nw8rKonW7TuGwDUasMA7/gOzzHRgu6nuExzAHnFsLLEuaJJmy6yHLDyxLOkKRJMCySQanhTyu5bo&#10;p4mcag0vKVSE4x0KeuJ2O/EcpRHEZuzYXE3LYdztO05zVLvBEhA3PLPQimbULOmZtUDG8PQQ1Tvq&#10;fBqis8kjLrAeCnqK9jeo/AzUUSjLtLvJcEPY5abne77tNQ6x/IlJa5tQyrvsvBFPolD0bqGjcGud&#10;IR41u1EVpmubKo6dU8g2/SCQRUjHJ5R0yrFM7sPEekYNeDj4LrFdmtRAIBqGotro2ma7sdUlSNVS&#10;KuwMubLxgmYKXVBqzuWEN3p4lTLruoa8sdBEdoUcN9qrdQKO/JbPMEu8R38s9SJ4xyivwrt8gFR1&#10;bnjBC7srBqVQa1EyqKiVmkRjyiqysS739BEGhdk9/VYoMKwsH+XG9mDBPkn0DM9UlP1IlWIscz2I&#10;tUrMEIkrMbwQoqZqq9lfRMuqNqfZrvxvZqeSEjdSI27zZp4kj2YjEKVKfT6gKC7TKokoqntUcm1Q&#10;bAyirPBrKruzynrPOCzsQ3MpMUD6stKc7tTLBrtWOsCi6C+iFRusVxgGp68s9BCxVJFcRzg8oRqe&#10;p6svunMERvDUNv2j9/RDZqntRvYO9VXxK9a9iZuEvKnscsToOJZqip4iTv90gjL0CbS5ryjepsBU&#10;j/I/KW6rYzythQxzBYjtRyJI966wau9SKKvK7qLITUJUu/PoulVPrOs8CIVfwQfY4TVQ9iMYaWf+&#10;I32cMECV/MEOW0bHIUiMbMAVHGOXeCFXx31mmCOil1MSOUklHTgc49B6UxFiQad9wRTUZliBLB06&#10;KZSVFZMEao1SMEyqDSKRU5xnkOoWZsdZCKDUQpwI2WdMqMAWw5KGWIrKzW9nsPY8AGEQy8liRGg0&#10;iQz4lL+OWY4jZqiSPHJks0qqviVIea0Q476CDHGoOWUNaCZWDnWUcd8IcZ0GqOTYN1CI243HCbMR&#10;lZqpDKqLIceyMY/iVIwI2WIp57IonWSEh41SGCGKkOEexUhEjhFDOExEjZwocgtQ8douYsJMLnKi&#10;Y42ptiZwBGyaIo5RUblzTqTlAxKloQVIqiFs5NUEEbLmSpOByyeHRMqZc9jtgMqfQ8v5UhlyqjUm&#10;IlI6JqkIk8TsUEyqN2fkoRuhFKRQz2SiHuh40hpXVAdTEdqRJXUQvnIEVklQyJzF5eckIrJ7DBOO&#10;Let86xqEhIGO+XkocwSjqkUcXN9IAlYGGME98qcyicpCPYVVEJdySDOoYK6hxeQPURJ4Tws8BTVK&#10;OhYRU85HyeINLmWcXdIX7IIRGd9XZaTLnCP6TIzyZVZkiPYl0oaBkyFxMq+4hB+S6l5RuzMfT01D&#10;k1I3G4bZVUgP+AFKkj5qnDgAb8kI1SXUynaO+Vknh2jPFFXAdYs6S0hLQJIiuAr4CPqfLumUxxcy&#10;nqrlGRklU8B/M8Lq35Fa/jUIeKKZcjZjkQ1EKKh4lR3zHKfJVOIAhd25F1sKQI758yKEVLvU8wBq&#10;FgFzPYVkosk2IliRvCYuK0Jlj8J4ZVUjUDDDjtQh5MscCCThIEeyLhCiznCLnagcaHj2JwKG3YgS&#10;HkhN7RuZVJZqizseEQU8oZngSXLRCagqsAyFRWI+/YxgNnnIwfsgafA9yJJwYmTlGBmyCPEINXoh&#10;hniNnxI+VlIgDZtkkV8UMp5l7AEfj9UIhpDjHFZVcQS5YJEIohaIUFxTtR9tVOsRJBB2jeFJPYga&#10;qxBqIgeOrVwgVyS63mHwY61gADLpCMujdBq0DBFnX9bY1Bni7mXMql8j57C7lio2P1vyXVlGzWaS&#10;RG8eUYHCxUTky5JDVIGJ4WIvJJF/AiyUmIz2SgRQdBKWcXWUxZZVJUlLARhiNzrK6RubaIWIzCJd&#10;eghhqKiFnJ4Zcp5lUPF5Yi3tEpBDBHamkSY5RMSZINttR2mBXTHZoIMZ4s6BivlgkqU1Xx2pClde&#10;2W9AzezUF5ZyR8wSZYeniRggYs4K9OHCLEZUwRWUpINQ8p8oaHlfIIRyWJvxPEPR0KStBOBqmIji&#10;1tYIhRPEujS14g1fq6iZnLUKQhIRjmYDeSoSIiRc0bsRQQc5OCnzhHCKuN81RMzHFDa8R9BBl3p6&#10;NAVf9DyKztIeYoUl+y/oHj3emXlMsiDbFZNUY5Dz8yznNL8ah+y0DUJdYWTkbnASnscPFbZk4Lrq&#10;kqemNXhiBkYFiMutIf/AyCR7Ki+wECCChnLfme4mWQSHQTHkXfBhbzPGXKKlUgyBkhHfLnE0hR0Z&#10;t0WIRNsa3N5iDUjqXXG4DEEVEMuXnbpR1gF3QaiNZpQ2/K1SEYAmZ31HGVRHfMo5YlDGzlsQZBrV&#10;pDnWqOAJISNzLnOawAwiRYjPGVX8XeeZ6W4FJYdW8hRYj2FDV9Tof6NznE0Jqv5vxglP5QnUSg6J&#10;Q2dK3yKRV2hFThcBG4SrKCHtjlVYiYIqpYihvFHmXk51RMJlDQeQYvKHmMFT5zJgWBji88YeqTIw&#10;hH8Jl5UcZQpJ327koX8gYX3u1muDIMezZhhjhEqYcwwAeYgMMR2q5cz2pifaVLic5vZeZQZQziAA&#10;s9tmSkij+V0iSjjnaTH7Y7k5R69kKNUTyBJF5towQbtknxoCFT2J8Y5Eajin89aaTXGZeydKOCDH&#10;TCaihsdiBDtO2h5CxF/EtiZK0CFQCDDFoOGBqqoCEHPDDGnDxCeCijhPXh+iSDPF4iPnciDDKkhE&#10;VlSDnEPERkbnYuTC6rMCMqqiUOhCgl5icinntCMwQiDChiSPzgBDnCnmiiMkBifHOADKPrekLNYB&#10;7Fmn+gBF8C6pTCEDPChlHDLhJQtC7t6iCClgVOkifEQsICUP4B9NSibrqj2PHE4GvialSO6CuixE&#10;YL+gAD2HoCLkxCZkPCnmqCGG/L/iIATEMiLlPjviSGalpDNCPi5kEQyB6lSERjPEDF/EmiKlPi5k&#10;lkQthgEFPj2DnEEigizhoRSODkYDPDUMtiUHMiaiJIgCuiho5jrDPDnERtjjnPDCPjUCSGIizmIj&#10;KurCEEpFSFmlhAADHIrkLCVL7gAp+kblSCniZjBDPDhCeRQh+HRB+nLm9qiF/L/jUFmhbRxOcw4v&#10;jijsJmIkRpAh/FoHeCDCJOKAAOqB7iSJYiGCxQPJvgBkVv2iou+AAjHGUijissNQ+jAC5jPOxCjk&#10;hMnDHPWgFxYjxIJL1iUERizkRxliKi5kuyFB7oGiPkYEZqLiwCVD2EhCVHnCztQCLtNCBFmi5jvi&#10;7tbBxMJkEDhDlkpSZlSEGjBD2AZyfjVEbyZqiECj0iSDnC5i5iNtVCPsBh+G8KnDSl/FTCyMoSLC&#10;BH7G/GukNjowmizuQACjKtaFbiSPEh9syB8EniCEbjUDvlgGkCuhgS5MfC6ysjSu0ikurgGCswOi&#10;SL9CFQeAEl/EpO7iukPOMDnExPHHLi5kDHpkbnnCqiNteBpNqisk4MDB9kGnICgkhDKlml/Lci2R&#10;FvxifDvjwjxCVQgEpCeFxCMjBJZtuCgkPMoObhrCJF6i3kPCSMoGjiXDUBlTgvHFPjLmhCUGIi8i&#10;zjBF/EGjVDKoCsQjDTghlPrCHDKiNm/OMFmkulmjYiMkjiCTAiVExLEP/h+jvixMiCDiECzjtHIi&#10;KkbskF1OclmkRi8nNiarVC4tBCBFPlHMIgEiZissJjnSnTbMoLoH/DBQvi7lPlmu2DACzixQGAFl&#10;bFbjhDKlHEDRNigtpDbQNiMkbl/TKEujvlSC7vOC/CzlfBS0WinkQjhMJjhRoiZF0CZJttzh7EYH&#10;0CfCSC7kZhp0gnuCcxJC6iePhqliESzEYSMCPjtK4Bk0okGl2CBDKizkhTQs/CFNwNFgByWgCFfD&#10;HHkB+yAl1O6ifLbHZRWiCEDDLlmoCqth/S1RjrZCBRmM/iBCNsWi3qBAJUzh9TTi6lmxbi/SyiDG&#10;Nzwi6jKp5DADKq4OVAEkXCUHGCiiVL/ihtji7iJEhHssEiCEGw7iFEhPfKJoaiBEVqaCakhChjUE&#10;biqizjvmLiRIXh/C7kxMCna0eB9CzySxXkPJ2iavrkbnuwiuPijihpLC0jUDOQSiklmrbDVCJERl&#10;vCFGMi4kVihhaVtLQj2EbisiSCzlFC6xED0jVCxAX10DovHEI1xB/iSHFiMprFSU1AAiimIiVONC&#10;fLCCPodiKptl/GIlfIsgClmxLB9jKz8AAqggAxHi8y6B/mjCZPQCkiqw/B8TUB6J6jdgFSVh2l/C&#10;xTjB6xMSkgIiVDKnNQyv0CER8TrCkt7iaz7C3kxERuI0jCDQfiGHyibq1Cai7l5CkCkiJC7mEiFC&#10;JC8khEGqiGtiujVPugBl7ig0BqIiJLVjbCxJttZC2MnEpD2BeWvBj2wQoJSqUCjkPCZj2D+CZDvl&#10;/Cq2Jh7DWiLoQCQCCQODbDtGwiZEhCzpnCEDBFuCZF/TAiiihvHEPDowQC6n9iYF/KSjZmkiOkRq&#10;0i0inklnLixMnTNi6vxSZtjixTCgBiikDKezZLROtNlCCKXCGCny0EPJdCuwRB+j2Nli0tnCgukD&#10;xWrnVC8ieHgE4R1isiqm9k4QcjrEbpIjbE4EVin02ijr/tUigiSDhEbjv2ECUD2CeG/CijtFHNpj&#10;bQPEDOmB5x1iZsoGIr3iHWwBjuMKW1riWCss9iDWzivCHDhDLlSCsizjUWQCCHnJ3AFCZjKloKZj&#10;0ihi5lPsnMJrBibqiKiFPxEh/vMz1jViM17iPlfDhO3h7PviwXZCCWURIDrWcB8OMVTACQgKbjbO&#10;OCCJtkPFHTJGrh8DUC5kpCJAa4bElhi4cqvOmh5lSVQgBTcgFJTwki0jtCVWaCjv3CRRiXcCKihl&#10;/DHH7E4IsCDFdCZDVE4DUROFmlmjnRylmkQm/JjiECnlfOcsVijgfY1GI2AFblVDZrOiokEDKsJk&#10;ywLkdQpi0tDgIFmpQLLCupFiCDliz3MCRLgikislSCztXjrEEEyk4DtKtU4jrCeFICiiMnXiZMOD&#10;bHhiGCZieI8CBDkBaqiDnDow9kLO9iZGIku5FCBRnpBUIiBEliilPo1iSC8jVQah+FSN/CMjhEpC&#10;sqiNJDrEpZJB/XXABkYDUSew5CKnYDbJBkLPjYYWLi6ti2VAEQDjAEEEQkxDLnsCciimIULjbJsC&#10;FFSChkEGdiFSawbCjs0vzCGLEh/wuIUh9kujKo+CGRsjtLYRQtXQmDrCVFHDBX5IgZKiaixLYgBD&#10;2DtH7KkABK/6BB/Cn3Ai6pSDDVDAElHHpkyjlznl3iZlXkLEbx1CHCi0ESSHkiTQTDADVCh1+h93&#10;/aIwCgCJyW5vsJxUczSDKiSFoDojor0i6mIrbIUAGmVB+ahCGQUaBiPhX6oWnCxMJrbOvismIjtF&#10;mjEjFMnF/FfBmawWE56GIiik4FiiFEDDtCJDBP5ABDPEhMejbERleVnDxMGh7GFZLh8xWAA2XyAC&#10;FEEXlCalHFgGwCbkR62lmr2in3pscDxEECn2/gFu5GHiwCzooCHEhXYJHDbRgCKqXgH18CgptliD&#10;rFqiplSGIvxMZCPin1wCBCZv9gAxALlmelbkYMnCSE+CZFHC73pDDQrCfC86205pVDXiqisgb7lD&#10;PVtBaUohkiNpACHIWgGoMgIDPXPm91XiBSHkI4BQjiawYh8xyqzz9i6kRuysNCZ29jDEViSFm4aC&#10;CCzi7l2iYKKCBZLB80HicjvpXCMkRjUUaAFkPDKk5CmjLkZkhEynp0sF1JfELEpMZrhiEEb1UgAi&#10;JNCh4GxB+KcAEFSEEHrB/rpB+uMCnkVjVN4AHQnij7XCHUCjDxV7BiwSZyfgZjWCHGgCgvxD2Cil&#10;gGNCMsUsMijm9qGBnFgFgHp3hw3jrcQ3rwAjxZqiVDtEukYHLgT8r5RiSODlmucyEjDK/CMkPDUR&#10;cCfR7B8E4UTJ4ip8IiPrTAD15i3uziK2DC5kV10AXi5npo15Hi2FHQKgEEhCqrkCfSligky7YiGN&#10;AAEmcZYh5w+JYcdMLACYXh8CJMWMHCu3iK4iFJtqfFfICo8izpttfgKCihr9TuckYcbgCynZPiDM&#10;RCRC84kB7yZm9qqDZn7DPacB+iNiikliZiijnO1F1dVkb7eickyzygDX8CBKmCgqiHLt6ELE4HxD&#10;Db9gDFP9OiPkhFGSF5ZACCSEyj2MJ1wiMpOcKDDci2h4JW3CZsjiHbCE8kl1ly1jDEGqmz/CwC8l&#10;fF/DKrHO8JFDrRkFKD0iqwVELDtCSTbMqhZDvjvkpdZDsDnDvsHj06TgCy8DLCj61iLj2ElkljhH&#10;SjxcCimtqjheHiTaMgDiJI+qNCP7hiCK8CM9kicpcijjPEGCRVeogQdB86YCfCs1Oh/RqDbU5z3h&#10;9jOi6tjlPinkPEQznCk1qABemCajUKMC63jCGCsjvv0iDPC7wAA63jARJj0oIi/WiABFSEhERkhW&#10;Q+djUSzCVDBK4cUrFgCIeCUaEgAiZjtCxdpAGlSSZkZ8+B3QPW2CXOv1psgCjqTXAF1az6JZft4i&#10;US0eiAHEV8Aia970OibxsmECDQiB84FB3sjC33GgGJtjo9Lh7EDCN5dkyjUXHh1Z4h7hM/bCz8vA&#10;Dqm1ZAH040QB8ptpbjiEQjKho/jG/dzgEChkI+j+8B662ieYfCuuhh74Bh5DBJti569B8kb/cn5F&#10;higxyizr9iUWjC30cieEYDK2ea/gBbZb5icizw9WJCfbLiEfzAFWZjsXjgHCAACBP6COqDAaEO+F&#10;BaGPqHQZ1B6JPGKP+LAuMDqNBOOM2PASQPyRAGSPOTOKUAWVQgDA+XAeYQR/PiaQIAAicO2dCCeS&#10;Z5v2gSJ+UB+gKjPSkOmlB2mSx70+kPSOBOiRZ/gmsAqtSoCz6QAQSWEWWNyWUXWdw2lC2urBG3UK&#10;SXEAg66W4IzAD3GiRR4ii/UK6A6bSx64UJYeZBDFOvGOzHXacAhwZMV5XCvWaPiGBaiY52TYB6GW&#10;V95aV86fQgMGavI3GrPvYVgE4x13iZVy47KXA+tAp7b+MAvU1yJB7SvKHPqZBXmN3nVGlOmo0LYP&#10;uZanA8Go4Ho1/L9HA6sGV+nve+A30b28YG7bKFO/PZ7DhL0A2IBn8ad8uX+XbfnsqwLwE5KuKMAT&#10;MrsjxmrGFjnG6qwWwinzMq+mzFAg6pzw0qbqp8CkPvenwNRGqyWP+8rLt2mT9P+4LinNGEPgpAQL&#10;q+qzdm/HKvgxHiUHE1KdHa6L9My3qrQu+siJpIMLve8SfM3HgMNS2UDPKzL5qYDrgx8D8vOYCq8N&#10;pDRzs9H0rpor64wMzLgm9N7gndOQNzonyovq479LjC6vuquLdpY/Tksym0WN+3rquKqzUq+ljkui&#10;DlIrwGFKLiwLJnAalNOmkTkyDLwPxo3quSkuKynI8qZMCG1WTkdzaU0ajizoDafTebzkuq2jIwNW&#10;iuJkuK0nCuJ4WLSIOWKeD/hFZiom1Z9FIs8To0W0KbMiwMfK+yL5ps96ourLUDOOr7xP/KTUmvdU&#10;DKi5MZNTMj5qs44Q3qlhx3w4LrtDLTMqIrjLx83aiMu/TUqI3uDqAqKuTBC7UuDKVXFTij/vqu0Z&#10;T+3aXNTMCZPEr7kqEbGSOOyLqx85KpzA8r3t7h7QsjINHIdEYNQcljApk47Mhxn0yKFeENL4qc1J&#10;JC7/tlW7dvEy7eqI1KpujMDq1c967OOvjItTAzqpY8TNvfIL6uCwLyuPPySN3AzApY3qIOqoTjqs&#10;myiZAkDI14ozjs8zLwtW+rxKtIbTqI5Lgq5VzqNhi63N6yKhJtTBpcpVzZP+yLgqIoj5q+EvPrir&#10;7ZPLjrmMDAyZMimShKraTVqIr6fP8388tO/6WJY1K+PFZK4qmqzZKmuzxQMvCIK+zz/5tICdQNGR&#10;Zeg/hy2S2Svvq99mBE1K48igT5qIyoVqmzNT2ebWDNCr8cm+qL/t6m0+tgqzyur4yDJkoifKmEf+&#10;PrYBJDym0QMsk/SZDNn/LweUmx+AMmebyTgy5PiuG9OSURSxdDZGXPelgw5cUYDmQuTY3BJDaM2R&#10;KQgzLdCBkyIIq4zbISHLJBTDMIUNR0Q3Vifo4KdikKEIE/4ghUS7Eyg+zZMCQYbjoPaVgrkPgAHv&#10;LwSw3ayUZFcU4PxRhIC8KgVYDYqJmxQRhFJGMmyxzZFxMiXY96tEwGZK4a0kjNB9LHF7HUJEdzox&#10;CLcbJIJ81kn1LxGgnBnjXmwWScFxBKi8GeKmbQvBXz9HVOCTY6p1TNnJQMbszxX0Lm9LsYE1Jnjy&#10;l8Vcq4qx/zUnVNSXYrh5TAmbg+V9HxVnHk4P0NyXBU0GFEfIWWJJ9QXzBMydVKRUSrHiVPCcA0nD&#10;FHiMydEmSmHsmXaKSAmyPktG7JshSaxAjkm9PeVwwZCCZJkRkq4zJQkLxNJqQI3q+BxvhbYXQnzn&#10;wSqndwQgokHzMn/SsU8zJ+kZH1cWPs8qDjdlxPmlJyBIkDGpWSrRIJtDMmbgYV+KaxViLFkSAWeC&#10;QW5kWMiXidJIibG2IJNsmh1WnFaJZFEhDrCgGRKI8UmBx3ME4JtEla5OATU/OiURY7MidTiIEz4H&#10;BqVjjRqY9JZJx0DEsJkzYGlVUDLqGukE4p/yon6nslo2k8Bk1jUxAwzMwQXsiJEbolxwXCD5K5BM&#10;rSZI3EqN6fMbdeSrGBL5NQjhXyuFfN6ZkzKBiiHHeIUY/RlyrGXVBRhjYDz6i3sogZKpRj/nVLsV&#10;YoRmZUmxNkVhgppzgwqAAfo8RMkHFnBc3A2BciSGXMCVw8R5TxE2MAXRMB8xbW9GPb8vBU2bHzYs&#10;ehMBcbaGrNo/wEZXH1i+ugbI4LKCUFWfChc3aZDaIyOqfM/RNlRkqMusIqcFwHOUGkalBiDjyk8B&#10;BQWk5MGjABPEVEzJ4iWE+PqgYoR+ionzlUaE6sH5JEYdyaIhEQ6UkCOOqouh5YgD+Peak5JNkDFc&#10;PmbIvh5SomRT4SAzx6iYHDJUTIu16DxT2MibSShsDeoGOS/Q2BRHFEiPmbsyJo8QGOGBj0auP5Hz&#10;dJuThJB6DUs7NKfU3pu4RgBOCfUqZ9T/lENAaE+pLLDmlKmZEmx5cZD7J8frC5KnVEEr6YU3rHiC&#10;FxN7iIA5NlaImN+phV1VQaF8Kspgmwlc+ZHIIeJC5Qkg5tK0cl6x6DdpaiqSomyyUFZib2aWeB+i&#10;hEshESooR5dIIHJpn4fxQmGEqBrqMqOFijLmN+VYzx1Xkm/K5lMoJIr6lIM3p5nhNEpEyhSRZzpI&#10;D/1PyTcY5hPj/tEI4fWwBKj/n6PrhwpBRDqkQvcXFHxMjNkaB0lpTGBDYITJogY8R1SZGyKFOwfC&#10;yTNnlK+Xg1LWzQ1dNOeUlhXHtxxIQdU3p/zAl4BPv0vwKDdpBD5wPH41XAmsyIYoqywl6ghNSrRG&#10;hNirFxyuQguIueMIMPKqBX5BDMyCAQdsuhEDLwMWOcmvI213mhQvY0wp5Vb3MP/AgmFGx4HBNkXi&#10;yxWD6qnP1NUAhu0ZG0RWadZJPj3lWMy+Mmh5V5EWLwTZmzJBscyN+oPb5RirKPKUVNKSNiLT5AMg&#10;aD5yTZGRPe5ooB70aJUKwXEnyri8GXVo2InSEQW18IpbUp5Pr3RJl4TQtpbjUnl5s0g35mTj85Jg&#10;bImR3jCrHLwf/XY/2bHVwaQRIJwS+E+OOkakROEVYLieQo/RsoP6XALAz0Y/qUD+WSSyhRh2gmhO&#10;i9IuyUjq2CK1HAAMHzjqFNObsqJECWF2P0bSghIlkpgLxfghBX1XIFKNpWmKnSHbizMRRAx80LnJ&#10;MuXbsxWKokIgYDL9B/1bkQJscd0hoTAlTbKXSd6+CZPSKswgrRgVjvmLikqNgPEOOWSVAL4LsJ8d&#10;6JIaoNgkgNOXIJAqgKMKIOCP0PmKEQML43wK0gSKeeuIUpaAUzKH8zyMmKISkMCMiPqu8NOvQm+K&#10;0VSIIWSviAOQqIEMuQu3IJEwoIcYAMKK+Oi4aQMP+J8QCQEsyNg0EJ0WORkOOPevcMiK4KmP0EtC&#10;o/0AUNkZsRkxgIcLiLwVoYiR41YMcjqF6MuJksGSWJ0VoVAs+zAJMduIQJsTA7AH+3KJUL4suAEK&#10;IKEPqMuNo90tetguQJUvII4laKerkAUn2RghmBSKsPepoc2H6QuMuOqP0WELwlqAQ/KmWJAMCJsL&#10;4K4OqOSRoOPAiAE50KML4VBFSAEWSMuPqN2UMHsngw+AJE4ngVEK0KEY+NWPeK+KEOCgYQ4NgR8i&#10;SP0JYTAN2hCIEPejCFAiSOC3W8aKwN2NTFaKsP0K+JkQMQMOKLsTAPqloK05cHrEGAKNkNSN6MCT&#10;0gAKeL40yy8HuQMpUHwJYWSriJUPmPqa8IQMi9iIQBVIFAOJMVuMyuYMuKi5SJkFjIa6OJMN2OKe&#10;kPLGCIwMuLwPm36BOOCKmkCJIOSqwVOy6KenhHwJUagNCgUIFA4HuK+6IIIy5BsMuMKiWAS9eL48&#10;eJBFgPqPQJ8M8Mu3ANWJkRkg+9qAG8QHskAJgKsQMN6LiKiKJHkHuPmJkWSSkQMkKH3G2II2SAK5&#10;mN+ZaIUVA0sIFEuLSJYKmCBLULinglwG4N6PKiSW4MOK4L4psAPGuJgsMYWKQWqAGjaJo/+NgJkL&#10;4MCKIP+cEIsukkQAWKsKmBnMgeyGXMmDnMqL4OCN2xeKMN2Zs3mJUM8KIrQM9H4NgoGPQt6FsB5N&#10;UKERSJcnAIUv6NOyUK0L4aZKEIIKEgqKAOTFkNOLwKs86JNGQIQM8JYPmMiK8JAN6+gAMTINSsiA&#10;e/yKA+0H8/cKeMuK+a6NgK470HijkKmSCeEccK1D8MYNS63C4tgOOR8QY3oNDKCAYR9OGAMVoOi6&#10;Y3OWKQvLIyGAQL4Igu5ECAC9UngKseyKsVAVcQcuGMOg+K4pIJoPFOCHnHuWK8cIITANSGJQ0nsg&#10;Y3SKetSIIOiPmy+NSmeKUJ874Huf+ACbSACNSiyAIP0kjAYJAKtMc2OPSK0MyM8JsNkOSM9Pgg+W&#10;OOrG6KMM2KEPEm0IEL4PetwJEg+QMOCwqIEOqMyVclANCM3BEIhKM9UTAw6JwJkSCKsLwN2NkM6M&#10;cyZJO1iH5HEIsCHTgiSS0ekq4KQJsKmNSJsPqJsKjKA60IsMCiSxIAKJsIgpgAMVdToN+nkKMLsG&#10;hUfI0KiOOPrHOPeLiPEfyJMPKQuOCMybGPQ8MJINSRkWEqxMgBmQMSCNkUCNOLiPfI1NMAbScH4M&#10;8PeasIUNTT8AE1QHsPfPgPKVpUGyoIEVuZsLgJJKcJIK+IgVcNyKzR0JoX6JpFaVcnsOCJYvQGLW&#10;0NkK4VoSkb8LpBSPRO4Lo9UOCFXXQVu3YWsm8IcLwNkRo9bRsItJeH8NSPFPcAGwgPQP0X+0wJEO&#10;iTWKMNlE+IEywpmJyJ0KI6iIEKIKjU6Jod+IuIw7IRgSkKnLihuNoQIkUJgK4ekPnXeKwMCKEWSK&#10;+WOJlCGJMOq98R2R4qCKAvAK0Jk/YIEgYfgJBG0JAMyJ8OrJQAG6eH+bqKAXmNKkuIcMiRkmS9CA&#10;QSkK4JYt+GOugF9NqJdKUAObdA25q3sANA0AU4nVENDSAKMN6Pq/QBkVAMCvsJpMON+L2IoKmRoL&#10;wK5NyIcMuLiOTFPbAACoDVbbCAGMiNlOWNXTOKA0AMUMCNoJ9T0PQPErGGSKiPKFLcm1CALVOKIV&#10;uKjUtb+Rk5OIc4aOKQNbwIcGzdKfWMzR+McoKOrKzWPRYNg+MIQKsSTAcNKmPNvBGIsQMQvOQJMM&#10;u084CJ0lQwQAMg4AkQMVcv+MPHVZm80J1PumKKQIhHyALI8ADKioAJo5aItZ0AJOeY4NCP+VOKEg&#10;YVzCQJGJIJkKsp+BMSkKFdKGy5sLspkH6LxN0H7YPfqJhSIKNDbHoIEMiafOmNgM8MCWSyCAJUuN&#10;XduAYNSuYBjggKmD9gmFpgqLxgC/3XCJwrveXXYAAN2P+M8QuPEPqYgIwSYMUTY8EIsnMQ+KsJkL&#10;wTAJ8tCKwLwpCH+yQHkJk+OLfYAKULsPqNpd+NDHaAC52ATe2H+pqKNZEASqIHaOTTAAQTINlioK&#10;xSOJFAoNPeQTkRkNkVcLCBIzkHtaWH+Kig+nskOwM+uH4P+JsPE3cAGMvJGHuN6Sk30LoTJKbF2J&#10;EK+WEM3ZAMQIIN6MuODXWAGN6L4PmMuek+eNWJ8OC++IdVUKwMzAMLdisASnUMURkYkTkvcP+NoN&#10;6S0PKfWrcKUJlEqNgUEIceAKxiW04HwJknGAML5QeHwN2K/K2H8QMWOekPfRWNTRmH3ClRkHyOOy&#10;2JwMCZsNkxZXaH0NplsJgbMKeM9GwIsOTUoJJLsKMIhNIH2N6WOUxHWLoOSLiyqAGK+TA/qHHDOK&#10;1jpPOIsrQRoQM3+OiJ8J8g/ggBjL8MifWJkPqOSWSekP0RoMIMKOjAuKNFGIceyNTagt/fZTdjMK&#10;QP+TI4gQEOCUwOSMDmta2ACro1wR5fMH3M6IQGZpQQuTuPRgQJk5wKwLsOKNkfXK+HsPEQcOjJZB&#10;FOxl0AJCgJUNk1MAEPeJYVcPmN6NktNNYMLFMNLM1G6MCOronaSQ/HSNCF/qxLcOCWOQue4JFlyJ&#10;AoSbUrbMZgqFpW0GKLiTAlON+MCS0JYODV1RLMCtiMKKIbaIQ8mN+KnmkAOKszCNPhho/HYNOL4g&#10;Yj4J06QIVnIAcOTiwH4RkMuxyhQ6aKeLsQNfgekMiKmN7MIIofQAGPqTBmGr2weKe+CIELiX3KOM&#10;UTAQcM3Hqy/ESP+9mAk7gJMJlNAKAPmOCLjrmHxByH5RAwkIVYYAARpl2iSGHuWUxIvmmLps4K07&#10;cASJZdZXmUQfkIsK/jcIErqAKN6CLvC3+MuMyeOJAPKK4xwJxkiMUfikrIoJFcWIFHKKJmHZwAJn&#10;cAUPeKILsztXEAaPEekOON2OrQIIsngE7wSNSnsM24Lfg2WNOSkKIBvwpjCn+HuSlP2tUOc/WIMV&#10;0MZsEAOOPvqcLaJu0JAiSdPf6NDUFPfxWAGZMJxE5pcIxfo3bvWIwaqTk5EActMNcIs1gH6lgRgZ&#10;sYSNDEOHunwIQP+N3L8OONTk2AgLiP0MDOyKNsUHe8WKxfoya3lryJgS0oaH4L4M8PFVXdlyAN+V&#10;cvKJJuMWTWTRdeJDsALKMTI7UH7jeNWK+dmHsT2MVEbEaJ8DR0HdiAMNlNmAUXKNXrwANv+LtISK&#10;QK+c4MPjoMC/GATgMWKekRovMv0PQP+tyMEIFvdbuJIMiOSJYR8NkMyN3b6HzOpFbqCIFIAAMN6K&#10;mIgKJjGJYs5j6JAKiVcuZYxeyHwR8vcKEuYLtxIHycGKUg+Mvh4Ai1AKRbmJU5sN2M3ciKebkNKv&#10;dcGAY9VNiHzbWHwSDc0IUwyKwOTWCNCKsIgOKMCJ9JyAIM8RkGt3sLinsaAJEQuL5EkH69aJYMiP&#10;0hMIsd0Ios6JoRkL5VmP+g+N6K+SCv5166CJcn6N+MjWWINzO7GKNkMJh2SKBsAHzLcP0M2unO2x&#10;K+2HiLtU8J1TKJc4aVAekOqSDpqnnsaIc5oAPqsAGOCiSSC7SIwY0AeKjHPriMKKmivloK/jClMI&#10;sIgW6IEJ9HDJ4AanOTln25XkQK35SH8TIKj3sGsMyRoKs0GK0J9FWS8L4QcKmw0IpeYAVTuI45SL&#10;sQuSKK0Oq00NOPeS1rMeyOKKI82IxbaHtAQWLg4Al10IQ02a0Jw/EIdPEAjqPWgHwPe+SMY8zl40&#10;iHk2YPQJlRQNWx1vxK5RqIsiSdFpgLcOrFAIqIsQuPKN6J86ogYzchYIIPKRlzCJwZYKeF198QMg&#10;eARyeNCfeIENSgYMD0RpQGYFd+aK+KmJYM3KYKNO71aJoOCMiTISfd8MLhGNWLwPfaOH1UPlUH2K&#10;iJ8N6M2d39CIQQMMuWSwVdyH+dCJASCLwezaeIRLgKeKIIADYEu4I8oME4QD4U94YDoc9Yg+ok9o&#10;oF4sCIwBo0+Y49I9GAQBZE7JJGgNEn1HnoEJZLX/L5gEZk/po5JtNH9CgeAJ4Ap8+KAGqEA6JDHu&#10;CaRRnDSwtTX5T5RFgvMIM8ocDp8Aoo9qNRqIA5MJ7FIgKw7M2LREHrX5QBLcCrhMgiC7pWZxbgI+&#10;70/b5en3SATWbJQHw8MMDMRdAW5cZT348cgRMkVco6cs7cxHHzjr4/cUFdBcp1IMQDM7jsJjp4AK&#10;+7tdhHVscdZLU4Ns89xcsBZA/vZaHOAIOFKsM8HXx6vuHm3+ZWVpz5BX81Vcs6arjuEIJwQO4Eu9&#10;hJs5BR47gCtXq3P6W163R7aN4aNML9fs1ZNWB/x9I4Af5nf4AKcJQ+cBpavC/LkxyjJQky1NKrK1&#10;JAxSYK2bkKqkgQGrIoydKuxytqqwjAPwA7VpAkh2M6sjyv+kzqqkr6cL8xhysI8q/K+kyUJgzTdp&#10;EloMSA4qVNWnEVv4xzlLlE5xyYmASSfDCcJgtSpP+u63OOdaTK2DcuuKkzOwiuimgssQThDNBZzU&#10;R02NKsi8IQCaUOADjAMc8sRsUvEMOLIiaOqoQNOK7wJL8slAv+yB4rwwEML8rbpI5DDNHfSreg+1&#10;aVOqwFCP+qsTrIrLz1GrqGNXDDFM4viTJwzqYMJRTFUJPx/MArbFQwzsTtKvDQAqozlJwwiWqqZ9&#10;jS6DbO0Ix1HoonFkUUvDNMdOjHROq9pqevCTM0c1vLIr7yvSc4PXKlS5JAzSrqylrAUqd6vmReQa&#10;XowDFQOmTlHFfYM37JhxuYb9CNKr7Or8kC1LklqtpAkz/pQxzwrxGK9Oq1aWxOCmNJQ/6tvadFCJ&#10;aq9A4DIAMK+8LCRyiTNP+uyaL8nUWI0oy8XeoyshNnTOpVIq4JQzSvq+1a1L8wC8KyzB20UvzVpM&#10;xSss6r8Rwxcasq3hSWP+lqUKyZmv19OK8K3VC6UJWTvBHtUxAXLKVKzd6VM1LLAJglDCM1PjDRmb&#10;u+2QGHAM0lCdKlfZxLwqSyMUZPGM0nSjNidTCXKDzHMdj7/2wjjWtdjQKQWjWlPKwiQJ0lTFLVOg&#10;V9WnSt8i2xwcilDOqurch1HlyfL8x2hp4zqdUIzSjJwrajMUsjAJQnDAM65VGKQ/+jKQxSWqyDvr&#10;lj7KYpksj9Hy8tCaQn0RtLriJFL9DXHcxSpZNDCjMd2a+Ky//SIxEa2IkxyYNXPaBFZVETwkxRiq&#10;oCL0asq55TVkwRG+or5ZGlGaeuB1DBeDSstP4iMvDSidGAGpB9bw5ivoYKugYvRXzlPqNWk8EhhD&#10;OlVWUd5CZFH9kvNKasqRqyUQwL4TArLaAJJxOK+okBhH1EwMAaU/5miQEgaa74vjCyKEgWQx9Ywz&#10;2Ak4KMSYmB5SdFfL8hhKxNFXEvfEAIvBMIGH4M6dUlRajlBYjkEiOiil/lGTeW4nCGERn/LI7AaU&#10;gU4hNkITAshykRk4XedVwzhjCAqkgpckx5V/uiLgGqTBhHDGrMIWorYr5QN2JQRKIxricE6ZMSY7&#10;gQDwvqKyC6WECieIyMY30bqijiuRL9BEjhgygFZLwSovETi9ORKuatDRDGPpxMc3Ul6cSySiH0V8&#10;rJhIJonP+lkr6ik4rpI4Vk6ZBk6FqM0oQ8JgCpJZiEYZDpTycIgKAf8kBZIpD2XG04jS7y5P2ARG&#10;ol5jjFFfV4W4qryCkFbYmTRTJHjHJkY7FMjBynpAJZMSosh/2lF4KqoEoyDifHlNKeMFCdHPBnpM&#10;NmlEYj+E6PKiI/BgiREgiQUhzxflkL/JAcUnE7R+LPS6atwxOolH8nqWpyK/QMkmTIatRSZJGL7U&#10;CaszpxX4ssI4oREcIY0kvJAUYkCty6GENWX4/8YC9H/TjPgAxVV3q+Y+WSkRqziq+NKMuuzJiYDb&#10;r0zI/iZCruRRsXpBREivmKRGTpqxPiyPqL8VcnBWSYOtIocoq70S9GaM6nE5ULERqKP+hgqpajAV&#10;dIYSZQJSxwlqJwyY4pxTAE4MciNiE7iaEgNW5RQJxWlHXKfH0/hfkalwaUVlj6hC1IYXeYAuRKiW&#10;nVJgopk1pB7l+KqSqlhcGCl8NWjgjStH5D9LUeg9KMwWXlUCV8/5qz/mOXeS13oAC/KKK2gEiSiD&#10;+RncGQq0BBjVnlMUeVJJMiVKKROSozr6mdAmJMYBzznijVqXvZcjirCaNyI5bMfjzwE1iJ4TA6pW&#10;UMNFL08ckULBq4naVQ6ohLDOrvJMVk6tehtpmJQeW1BgCrqKKuTAlV6Sek+P+WpO5cCTUCMQiNzz&#10;agRrjVgZCWxjjNFqmAW8uBXiiRFnjb8vRsyRQDIYVmoYAXjF0e6XqGY9lgk0UIfYnhajy5lH254u&#10;SGCURXOUeWEZAjNIjM6oFa5DkRlXWQL3Qgx9DNUIES0lppUjABfVRYkReL1H8yKURmYBjisHIweW&#10;2J+S9FkKqX4lBcitktcMdkmBOER0wAKickBgD/lyLxAQgxLYXF8UIcVLKJyqshJYg8iBgC/FGsOQ&#10;pHRL1/nlV8zgn0OiJVlKIpcrJVZtFEVOQIqVSF3wqJ5e8rJyiYGdJMYSrB+DHRNIwZo8pahi7tMB&#10;CFohEG8kCaEUTVZPrsj9J0Yozt9B9bQLARo1JTzlEohQbgloOeFF+a+MwnQMuIK+m8PklTHytl+l&#10;ybEkDlCW4ANwicEXITAFfQqNwqpIDslyTiYQqpVX1BO5hkpyJRjionKMJznBODiGGJaZpbI/AZ9B&#10;Br0O6pHjOmavKCwq+bAAORivWxSrkSVKvKAXiMo/ycIwJoN7rkE5+EmROVlRRIOAXcAMr7AxfCUI&#10;jK2eWCZ1S/IjLVe/SYARo93hZGfsBJDNUixONUnRZF/01L0uwli3COE4zhuMoDSiUYRL+Ugr5IFF&#10;GdLwpca3mQY+bRO1IomqbakYk8RQlSGL3rhLgXgxVySkEmjOopDxFDNGlayBCpHQwasmYCG73joA&#10;DaMLg6k4B//VF0UUTp8hiEMKERmX48qJiSZDAUSYvxpScMYJJGMfycXDEmJ0XjcoB0Zmac8cXYh+&#10;CqoYMB+bL++CiQYACTB+FvT8F404U9d9hj8HVUIy8fyswfYrKbojDsQyBLJOgowwByIkxGZMhqIz&#10;ovjWA/gwigIohRQlo1AoECoAZGZXwvwkxcbPIBpNwkR04ugtQtQvBj4344AlpUL9wAYsjygyCCwx&#10;BZoew1YwAwAlRE5j4uQlC/ouBE6lAbI3g3pVIp6pBQhcbd5bzUQiSgokSvAl4shuY444qpA6r2py&#10;IxQwglAG0MBj4rJww8JS4nAzT5wuBwQiYij6gvRyjaYgzVQ/A/4lUHgkgnBQhDBhokwjUG6dYeBE&#10;a2R/Qp4/8CQAIrJXyB4kSEghwlo5QwiEwfZMhMj+YfguQZUTIzTGQ7I5RMjugnjAYyD7Tqy7Qng/&#10;5XxLJRQ8orZzyv42Qp5oLepXyyQewtRpRXw1beYBpEY8JSYjojy+ahQni10HQBIzUSItw5ROhcZG&#10;4ogrbBMYoBKjAzAFMaypwywow8pRQ6oqrxAfIrZhJ7gkQqSVwnwxwtQlTkIEREbHo/iaQkAzolEV&#10;4dQxxRQuUGQjDgArLTQBEB4for8QCWwxRewug/4mC1DBKl0QREZXwqoVciAlSEotzV56YuhEYkzO&#10;giQtSaQrIxw0pOJyLsx2BZAsg04p5wpfY0pLItRky94lCaIl5E5kwnRd6pAkDtY/A0omDNIfxDAw&#10;kMZfY+AhhmIhREbkYokDIfDEgAo5SvgALzovkdcfgvRw0ESpCgAug1ZeQZCCYvzoIGaFhf5wwzQv&#10;BcAokJAfiI4l8XYskjAjUXomwaEuYacuooxS4F8vJGaeAfDIwBi20U4/g1bVgmCnjrMpIp41Yxxp&#10;TfomjRo8olozrdoYpf6MIgQEszBXxQhOi54yA5QwB9Q8r4oBYnRMgqqagnwlq1B7YCInQzrRYxEx&#10;gvgvBegGhMhpSwYfSEIlQTU3o8pd4/w/ovi95zxwAGA6pd48okwHs5gvDHwABRUrhd44o6o1TDol&#10;5/IfUS0fIBBgJDBlYfUGYeLLAfBjg/iEIzpMgqRCQl4wEW4zAshOjGwpZ/gngrcs4AapgyBgjeqb&#10;I456x645SyCfzGouE54qqrYf6/wugkxj5d5WhDCqofQwDJoeIr5XwvDSQnh9SDopAvwrIlTKwAYm&#10;Ak0IIBUbRn4iRPIugkEqgfZyI+QvTGUdcawFJNAEJMxS4lARdHhNQWZz0YwBIlA0rdABAxT7QrNI&#10;psoBZpQuQozuI/Ce4nhzz1ABR9SFi4wiBLL6oxCY4njshI7/BSpEZGYnQwhf4ltJQgRpS+IyAzTw&#10;ZjUt4AyeQjCZIe7gzeqcCb4nyQIaRM0RYApQgzo8ooznwjk9gf5d6LRU064f5ONGbkIlVFYBc4L+&#10;KrjdA4ovB5QmgnRaItwwAqpOJ3IAUAAlTfKpaWYvRWYnj+AwAzU+oACYYjEfo/5d9CsQ41YxUUQe&#10;MYQfwuRzxQjW4fooxj6Hwnyx81IlhLJkw0rmYhglo1Z2AuQmDNYkT2IexlQjQsg4ozSbA/kmLrAm&#10;iAIABTtb4kTB4njxQkUsotynTCojw5Q5TJQ1YnRE5RQkx9UzAEtZAAUDYuVRFUUd4l5QIkxQhWwi&#10;kAQhBDBRQtAbA4sIlG4r4wgozyovlMwoBS7jAwx34hR9QlC8InhKImhd60QpDHYl8ywBqBYl4nBM&#10;gzpRQqRpIzCQwkTeoAZiQtwrY/55wt1a7yYjIjSIgjDv4HFopcb9QpB2Bj6dAi1jJioyySAFRMkN&#10;YfQrJyJGZGYlpd7DD/QA4zpEYkFfhrrZrboogzo1Yowq9j4iAnBX0N0AInwkwsg9YbQrdiMxAfiL&#10;ouDb43EmAsjLq7onixwmgqpX1UaBAhwxQXFxYv1vQBQvwvAq9tQiQuUnYl6zw/lPAAdBJHlDxAbz&#10;IazJVcBDByJwxaop40QhQzQ+4/DfyPIAgmE8kWU/InhOgsgxwvBf8uoaaAFY8xwuB/Aog8qYQtw+&#10;pHwllRYe7ZwfVGIfYxQ0rCwfM55Oglo8LULT4kQKl7QuVuhpTqYl48pOg6ovDsIn0wAAEhYo1xYX&#10;Dv5i4lgq5DghwrbeAnhQj/on1s5UY8onBErdLxImgr69hSo1ZLIlqfYoBnwBQshRTu4aMZIAj6wm&#10;gq5kxMxQJ9TKAjh9QsllopoxQnTcIvgslLIeosiytgQf4qqFiEMF4ATjgliEIq5zgdxRQSuGsZCX&#10;4nwrZky7YoikhjQ8olBcZS7pNfgmBpVhp2AtRGY+Il9JKiI3AnA5TMInBj4nUAoeNUZhAiAzotQ/&#10;5zIh0hYvAr6SwBTbJfqW1BAtyEK95OJGZQg8o8JOldgAiRMYYAEtYf77whUg4l91gA9iQoAloxSW&#10;wwEqwogwFTwAl/dd4elXIuhOJMIjBi1+o7wtSLllAvSxIAR2oiguRKQl4lC92Q9zwfY0pJZJg1dV&#10;AADiAGR1YFaFgkASWWQWWWjfYumKzICDI/AkCM6U4hRw1rpQhDYhTpgwhEZmot124p59QlqugxAk&#10;xRUcQCMuYaBZFSaM9qg4uEAfppQ0sggpBdAjB9Q8ImBd9SdLwAB4Qhk1g4rfJyI5S+wAInQqtsAj&#10;AwmB8f5yL7QmBDArMIFkIgSqQvkdAiAuSLwhQ5VFABUtKYwh2MYzCFkCGEIkVnY3BRSCYvByIwGD&#10;4l7cE7FswvhM1PtGpT4kgshLKpCJ9WItwltMgxg5Vr4/C44gQ0ov0LooA8JOJj4zQqVEonifQmRc&#10;c2sEVuhRSEJS8QYfQ4pPA/GQZvrWwoES1ewyBz1qaq47wlwl4rZ9TtouAkA5SZopExYzBc4mRZAn&#10;Bf4xxigfZ0bLIAMsAvEp4nRMxj5zyFgqpyOCL7YhArJQhgJgIsiUawgohgLF53QvQuQzVnQ/ipGr&#10;gimm0g1cwAolAkDrgbwwhsIhGh4ds54lBDA5UHLyQogwgq7EQfYvC31Swf8IlCR1AiAsjMNYwAQk&#10;BxgZIFu262EQo/i9oll74f4qREdqJkw6pGauwZafiNYA8NAvQlD8+5VPYAVWD+1Aw/hUEcgi2Ag4&#10;9Qb1ItzUYmRLYiiDVDIAgtVl2gZbQt07wgT1wtwmCYIjwr+VVdA871gBJMhzzBKEN0F0A5R9zeje&#10;uRZWopGmIA79ge4lRkxOLkqoQxAwjOGPgf6XwfCywfZLImAqWzwgSjoxFCQrKnj0AfxXy/4uAzou&#10;UyYa/FBLJFV4A/AlrSrgIAyhYem94egnFG8OIeREZcYsgk1qKXAwx9ROMPeJ4eZ4udYl9qKQgJpg&#10;JwwlAra5QmQx14gvKA+gABovA8IZ3LThorIkwq9RAkBQIrN3Y/5Qjpdawp9n4BA5XIYBE8wALPY/&#10;Bm4hjcQjTwIkUFItzeIetbgjgwlm1tAhhMlG9fREaUodwlUPojQq4kBOO8AewmEvyPwkSjYoQqoq&#10;SWwqSj2Fpco5VujiQjAowRPUfECM6icSgpuOof1AYf+VyL7a1Rpd6K61DJmBGAAolsYATo4jnEB5&#10;LZ4/hpWqAfCsmE5BIhg4olBQhzzLgArS70ogRzwlpGZgL+4fg0r6RE+RwBbUolgrdcYnQv0xof2y&#10;ABYrKWQAD/IxQulUIhBd48NqiYgfcvw5T7Vv7SItxzw5UdwAPattIh4iGtQmmrIf/eOL0CYoAuXc&#10;goxLIuWdt4QuAG/iI8oXnigYHiyIBOIxQoyHNVIfY5T8LxgfCygh2PQnYniGvggjFbwAJQNiBNAz&#10;oo1Gsk4fk/FCQwmBKeglhyJvAjhE4qQmCJYjhOLrQfwkCEIo2+pz14N2gACPAkRd92bsdWas9zIi&#10;QwDRpHYjkG7M59Q7PQIe/oDSgjUioBIo1UwolDQAFUYx2GIoglVRQmjGgiRRRQLpnYgAKbghFfQ1&#10;ehIhkcO14kXr4oxQJpSCfZ4Bp9REZE58wfXF8rIBesAp/mZk2KI3DYXKoAE3EogvStInhE5Mm5Il&#10;BGYwGVwmBj75qE4ojVgxQlGyzBLHkOwemvW8XKgfZ9QzRMn2k5BSpC4gQqr7Q4pPVT4pAkGggtfX&#10;AiQkx2Bz3iIG4rI4sMAG2s4mhyNG/eI6tQEHYjwvwlrko4qToiFxol61QmhOOmovRpTe4AVkHtQ/&#10;g6qZgp9cvOAjmLo/hZAmB2WwWSBVdwIgAAAkDf8FfkHCUJccLBENhwNiD6iTvijhiwCjAGjT9jj7&#10;jwBkESfUcfoLk0aAwHlTllgWlzsmEefYKmkmBb5nD2nUoDs9Cs/kABFlDclFb9HadJfFLAFNjACl&#10;EoorkCFVnD5poAkjwrkDAkQBrtsTzsgUswYtAJtVLfD0t1Pg78gr/r1sswUB15rLmvgcv1sf2BB+&#10;Dr1uegMxDyxTexgjx0klFqBMyr0LcdoDFZxTywL+xwjnT2kk9DsJCTL1EuCzq1jo11PDexkls2Ib&#10;0NztgF3WSyVede/uNBrNZr1ZkVxuOIBmudFgmVZtlXyVgmgKevXzru7QX7k2lFBoMqA+6As/Cvad&#10;zP9TK9gD91VCHisFZ8nuAdz6vKuPMyQT/ybL4cwIwGe8CwM+y7qeuZ4wYkj8sQmS4q8656ryBwmw&#10;w+zLLEdqrrAvwOLIebQpk8isribMUmBFcAqe8iHMkhynqelELKzCiHQGCKgwYeLqvIp7OvEub0Li&#10;4amvIoK4vMzqrq4eDvpAubNw4wYHstK0TKayTuAusAXzAoJ0zHJ8RMk+Dapsr0epJKy7ritj/Amk&#10;kRLiyQMzw9CbKDCjGG8q4YUCkRGUI8SrsM8jxNq+zqtMkiRK8FNJPEmz7Kyc9MGxTSpvQza2JIwz&#10;lQig7xLip9HokcVVJFOTlREmzNvskTOuUq7VJs0LDLmrz4VEj0OJFCi5zlALVJIq7yJRDkdKyuaH&#10;BDaCpqm1UogDJ8ZIwklesRCiYHZTBzuUwDBMGlCZOYuK7rY0yZNVcC2PtHTDIcwyZVoxCgxehr0R&#10;FLqbM7C0KQstiURFMZ0hBhNwGlhkDOU2oTYizqUQMuaULmm0nq8zqptIkjlQtiyNW9CiSBtk5jZS&#10;EuVqyoMurnHUKNYdS4s66sKOUh1moK/i1LnICMJEih3g1orzMkbmkslg6UPssCn5akDNxOg6RPtA&#10;K5rBHrmA/rqHPJmrA0Otz7Ictkews4MpIK+zyLAzrN12gbqsMq6ZIcEW8vtg6SLur2hqeavBPJED&#10;4QMFHEMwkSrpIp/Fpw9FIIGmSntIrLDMkrKWHK6rnI9wRqhn0SbN+dag6gpyMPtmblaH0u3sC8jM&#10;Pga/ay6rOOKKoYWMlb0ewowyRIcmTxPFqz3OOg8KN4tSstDDiZNrLqrwp1bWVcsgPe09Cgq9jSBv&#10;FHMB7GejOvs8UrMw0y4sitWig1YyOXBCyp2gEKvLjEU/Lu0Jrf8SQ7J2j7HFKaShU5HSPJyMgRoy&#10;xnSbIWdKiIGME2DniR0RYcLEQTGbgwj00yDwGFsPEZ0p7OSGulSseoZ5nz7FsKyn4rKxycJWVCYg&#10;yRIiSFHG+aRCjQyUJyVkRI0ycjzGhB1EdFI2T2DKKm1kiBkirlXPg6VAxnTyFzJEfQ3RKDyHkSef&#10;ZAxJHTuqPc8QlSFk+HXPCSolBJELI9K8qAty2wGLeR0iQjxNj4EySel0zqIkrG1K8OCQh4j4FTYO&#10;9oDyWgAIHPcXE9EaCQK+H2b435KDmJyLiaEkhMibEyMkk+G5EmRAGR0+clRJGhxjAEngDJcT7IlN&#10;0l2V0Sxby3NCZJKxyl/mBQsSQ+zQzxF3MsdVCxNipnmQMmYtUpz3KwMUg4mhIkZkYPJIpSQKTzDd&#10;m4t4wyFjzFxdA5t1AAEAjanQqocRc0LGSOVAQAB1SskoK8lYyUJCMHiOUZsuJDmJkbI4gYtiFCbK&#10;fI4eIlB1SZFsaGWA+D1T3GbKCYY2ZSzOmdNIeQGVG3EAoWkUU6JOGugfkUeIrxm5PEmKuU996Vlv&#10;LoIOC2mUrkAmSREehAxcTqmbEdT1ER9qYD8fsSJEBXp9GISESpk4NiRTOAGZoxTtRrqaGwcxbxJE&#10;1EDW8Z1Kx9i4qoH1RQjjAUKRqJBPcwKAZ6EDUYTRORbEnkifefYyRTyrtTKaeI0J9iUHoPM98rwB&#10;FhEFaiAE5hV5FGmJQWydpakDRXIKU94JEi9l8daRStYBEnnKLmZIoKTyUEOK8XMq5QZ5FNeEQ2YB&#10;7knnionHMqpKCRRrAPZyyJGCZHwkHIREQS7fP+GsL24RpDMHil+RwoJV0jgATkwc9B4jNy7MRZlE&#10;R1Sro6OqVOjBPTyFXJsgZ95JEA2NASei7xJisoKIKV6tRGkLH2eodczBNnHESNCTZoZNpXOlW8fa&#10;mQLUOGbZnOo8RkkekivJSufJKiHHMnwAImRVy5mWRAZQgcBiMISIGeAkEWgCnoIcfAlDQy7rgMMC&#10;vFBcz7H2LmuA0ko6wluferE9ycnSyuQ5ZMfV30CnwPwTQoKci5ulJEZskjmwT5Jc6RAuLQzDHmR6&#10;ehK0VTAkySs8aIRCSrmdJkw4xFVKh2UKbD0ihT2DnwTkaGnZikKN+IGU9ER5DlGGPsU9r5ujDGbn&#10;VBokRqp0DafegY0JcTyJWn+AaPA+ysvvS6XdShJjSTgJ+uCXJainmSQouA+xm02XIJBNwbqyixFB&#10;Lnlwjx1VSkHgOP0oJoSHPvKuhM66HDxO7MlElEBYIkoUj+WRg6FAd7BQsV6yA/ynoUJEzMrJps4m&#10;6qkeZocAyBy9H8oYnBhnYD+QpbRCxYD0FzffacABn0ejI3M3Yjx+iDlXNDPBHrcgCaEi2Ro8R9qw&#10;alMCYYrJV8Vnu2IbraQBC5nMcMgUyRNnGkYd6TDf4BU5PALcQ4q+8gCmdLAbcgppjzJdwORJCzQ5&#10;CDgPFK4mVs8OlNLiVfLA+jmGYOrs0AtdicFsbUAE0Mis8mK3tAgfcvCTK5LdwckxQTOleiKTosE9&#10;i1EyFj02HU/SG3zJMQ4kRoaunuYuQUqaVjqn2KCXfKJ2iHGbNMcpCicisoGOrk0ihpgXdvLugZmZ&#10;oS7mSPENDvDDBpXiL40kbnNbPEgK8dUoJ1CaEor0To03Rifno8ISDhIArlFN8mAA+x6NinkcylvS&#10;xGDOlsQMV4q6BpFFwIOTLXhgUKScI4V5bAAguexJkwcwpbkLIWLuTbfh7jOw6JQZ9OR6DLEOBr8V&#10;zw+0KIGSf5g3U6j4CP+giIucYiQGY6KQM01DzrlsJFb4JaFJXTwgxVS5x2nNmdIcUEyRcy5kyRFx&#10;Mg+ph9ko9GgWNpHHsDztkRI8hpjyEeqdCaEepXMUAVhowDkOC4trIovbi8nNiUErFgjrjyCRDlFE&#10;iVNeh5jyF5C3CwM6vPDAjeiBsnC3CUDLDxJHABvXCGinoWilkLHNwPvJCcNmCyDiG5iaDyJkifjD&#10;QVgEK6rcCPE6CyE5DpiIGKECq+CNIvCuIkguwnivBEwpG8gRDPmDjSCgl4D3M1CaOSiJEKIMC7iU&#10;E9iQELCRDMCSD0C2DVIkwCjQkDDakKCwPBiaDQlwCbN9icNVmyrVCOFvMkgTo3C8mgMICPLCw8h8&#10;iHDSEDEOJXFvERHfEGERDNmBiliZLVsVjyPah6D4EOJUADkKCZNBiDiwRQtTvDiNCwDNuqidIXCm&#10;krD4GdtjCMC5uMB/pXLTCaIADAislFDYkuhmRgqOinwEiDq6C1DOjLL7iTCZDqjqivDTDNrEHtCR&#10;FvIoicRcgFDTMVD3EejyOQrQiGtOh+inxoCEigiRFZjAnuiBu/JFP6CcJlwbCmt4CRDJOQkQEDNV&#10;jVEniSDxDDCgibEdN8B/EOERE5ERCwDTIkkdPKiSCsibJqCMR+iOErCvGVgSn7DyDSJXMMABGZDW&#10;CwOaoMGZxVDFEDMSCzFvELQ1ClkDD4FwCrthsLiNDQigiSCwDJDyF7DAjTQOB6ELJqgBGDkDKBCl&#10;kejMCUDMDDFqiHRghmEDOhAFi4jMRLiOBhSsDPnSrjC8iwC5pNidRih+M2izLkxsCQC4mZqRkutL&#10;i1DPjxEAknymCNCnjQu0kCoYiOLBh/uYCbCbErD0PLjtDJD9jXEutZB6rRCBnSiHERCskdM7gCqK&#10;h8FcCdiNSCI7idJSmZygiMPuCJSZC8jaj4DVGCCNJLB1jQs/jPyCI5B6DyCbDyTXFqnSjJD7MHi4&#10;i5oMASTeLsCaDLKxCSxmCPEekEmgiJKnQkB7zfAFFKj3IlhqToi2CbDlCwDyDQuVCVG3CIO1CaER&#10;DhCmyHq8o2CNS8h+rlw8CmjTDOmqB+DOlvEQDlTeASMdDyD4DNiwM/nShiz+M/qsOhiQP0CGqsgC&#10;OLCIOdh+jpLHECi7vigamhkRCSDmCH0Dj3KQh8iwOJRrp5y6JrIuuKt8i3CSQuRnP1iCx0wvjrlR&#10;jkE4ClsFABA5UYinp1GwCDxwiHAESOiNDNluiYPECVAVUgiRHSi4ndjSC4lwDOlwJ1CvCwDlBCUo&#10;EKC2KRwxiTS5C3DMSGicUnDEO3gXEnpFFLCmlvTohqIkmZruicJV0AjAi2D4CSS0jWEDDVFkDdEn&#10;jkjEQ+AEC2TTCUnigDi5tSCCknkdDzDzBh1ECgyBiCjOt2nwCVS6idCgogh9EeEGiOGEgQIwECi2&#10;DQs5LpiNTIiHMhjfi5jxCsnSkxExrGC8l0izCZJYiPGcU8j3TzD4FvCnmMiuD4DxERVciTD7Enkr&#10;SvvTiPC2DlKRmDibDqiSEDErUHERDUBlqjCVDNjSCRIuDdCpzMh7EnqIABjlOniDkdTjABPAgAl1&#10;iEibO5idELEdSikCzrDdVBB/i2F6C3F+juN0B9j7DzCnkeisgaWBDOjVDOp1Rrh8n7DajlMYNxOQ&#10;jmJ1Gh1vUVCPQUkLEDEekDEQMziqz2j7TsCcCsoMQii1IFgDIwqAkCtUCVIRJUiSCOI9xDPOAEmZ&#10;oNKFCPERH0DBiSDTFvMriVUJiG2biZiaGSiOT2Cm1KV/kGDajaigutjBkDRDuUCDj4PTB+P4B+IM&#10;CvEQCsqFilzb0Qh6CrjqjOkDD0HSoJgYi4k/Ee2uim1MmSDrzGiyMfgFLFqLU2ilwPD3EAibWCjA&#10;jQkKD0CnkdQFCVD4J1CskqjBypKoB5EXDdCRDSDlKOoLEBn7Fxh/CHE/D4ELDxIMHNkOCbDmHkh+&#10;GnuFC1Crj0GZjzQeiBsNACIPCEiSVPgGVAiQSbJJkICPTSilkQM/jNjlSjB8CwCSDVDDDqn3kRSx&#10;DO0iCDpJAAxZJ1TlGQiDFSVIIyAB1hDCCBir0IiOIQG9kxjOrFCNH3n3i5ynuUicCHWpCmkDE5DN&#10;wUpYJniTM7CGuaN1truIiGjNrMkekYiG0P0QB/PQ3YCDjyKCCTHSkeqRiSJ1VMlTCMI42YCqx5B5&#10;rUgECZVMjaywB7T7CqiRWvh8GhkQEOEepyjOj4HzMaj/DDU+WwRukGWruqCJYViqjVRxlvYYh8C4&#10;iZDSCvCgkrTIuyl8CQIVBiYlCRDqk5EONwiaHMC1F8jdVmS9DsDAwhh5xnrAgCDDH3iZC5kni70c&#10;YyiZJZAC2wh/Eu03iOTpiTCpjxDqjmBg46z+Bi1fy/J/DAjqjJR4B8xslxYZMVjVT5oMWEXZgJRN&#10;x1B/DJC2GX3rh+CRQFurgBlwZKpyvIpO4zh9qciD4ekKPGAKgjZSVuHSDfkdJIi8yMELE/LaRZCn&#10;jzXVjtjuQqDxBt5cDDDDGZiZDzEQBD5gVvyMCnmhjmYOGEj7DDEdUHDSNQHdp4EKVpE/C2Ckhpzn&#10;QVQcAFEDWEDDL1B/qECNMukCkjEkV5vBHJ1jW9iIEaUdjFR0CJDVYCKGCKCHDQinjcjdEPCIIdJX&#10;Y2h+y9m258icRK4fCDonAGrM0EMH5ticUWh8YrB+i4kKZ2CoknkDY5QuiPMHjzCgokjTCwC2WrjJ&#10;LHjdCHD0K+jtDlD7DlKjgGP7h+k5DOqlnNuQr3j3EKTHCmjmSMLM2QB8y4iuCgwzCJCUREH7CniZ&#10;CgiZUuAGHQYJCDivERCZCUDN5UjtELErC2HNiHErabABjSCbEOTSCXPEh7Q5CIDOjP4ygECgz8Z1&#10;zPCljmCpnSkA6ciBCBzgvdWQvKCcaoiyLzgF4SDcClknvCiIaIFvXbSrB+vHgAvkkCleCqkbCmjN&#10;6MAFUdADRiCxKNgZNkCJO2B3mZ0/1ACC5wbM4KK2abjrjq3NCsi7jMELNfqyh6jxRCC7ztgGmDm0&#10;C8odamIZB8jNnSrjh+58ACxbDDDMX9B+UVnNvgD/EDO9Q1iXMhUTiJGZvF50B92Yh9rSCcPpCC1L&#10;B4jyDOjaq8AAC5k60bCNDlNV1PYqxdCOEQEwAXiUT1pfC8mnCIGegEiSKqEnk5DLYRiPOZCsCmxz&#10;ZFSaADCri2QDhoyqiPvIWUh7igufAFppAFCpkQDOp3DEDxC2Cp4WDAmhkDZfC/DTO9KRknjTCgjL&#10;D0NEjqi7kRDLJlZx2qiq26QNM8C3SbqD3sgBHNkdakiQapiogDZlEBkrL9E8C2J1EAuGmzCljxaK&#10;ERERVsgCoKiVQRACXTCvIcCOCriRRNCByEonmfCCzxJGkC6liIKwCsyRVih9iRXUABCvDQ3TCsog&#10;D3iq08AGCbP002B/CUMdLgORk8MjWjsqiPEQERVqADi7nIpSP2B/ke3dAAivaUB3DSXqCNYuACMt&#10;jAi5iniwEdZvCskrDSDmBU9VVvo6a3AGqTCBvX8tGhxqiYDlL03tPqAAjTDJbF1J4XAJnSjq49h/&#10;Nik5CHMlgGwqEeuQuQtzBkLgZuiMCwXPztDdcCZvELGdHUgBHJACWFjEEAsHwlNECdUWWsaBi8kp&#10;jFWLkC5J3ECqwfMLOBcziODQ8NxkdE849Ih/2s9KCdNCjBojgdDVJAWdiOb0CyDVKOuxs2DrjNz0&#10;gAONCfuQi5xACgu/D4CRHNiRC5wqFBlCCZJsjQi2D0Eni2DzC5jlb51MkLIklAgYJGEKBdeaDNmh&#10;k/YugCJWKwbzC5kDELDqinkArrCcDyHNpjC80fgD0+iHEntliEn3iUOwh3CskRYFgF3IgCkKXGAH&#10;jlEn4FDrj0DJJFCwV4B79tgATCCD6IC2PaCBtuiIL4h6vKuYa1vK6QiMYbB9DQkRKlkKJyCMCs9i&#10;TZKxi88vUE+i07CuCss0D/DVVTimqRjQ6aJCEuulAEkA85Mme14oi3JGU7iDkWiMZKurDBigjVVN&#10;zlkCS8Cmi2SdDddcABFvRskKEeps6JDrz/ibicCRH7C7vU41juXSiJJFDqkQV0gJERU3Cqj7ZEyd&#10;whYLAIZq4lBiRGCxfkWeCEzvy0CDu/V1jWdeo8iTCSSCC4qCili4kdDyTAj3bx99Tai1TqiIELEm&#10;icNGizT5/lCljTfgCAAaBOeCPSDPKEP+FAKGPmHAmIP2JPyKBeLAGMPuNAyOBOPOaQA2RBuSRJ+g&#10;WUSIGhSWPWXPaYAeZQwBSgCg+cAudO6eOqfNigP6hRwGOujPikAOlSZ2U2DPSYPYQ1OdAtn1cT1m&#10;HPmlAOZAehP6TAiyPOzNO0V0NWt722VUh8TaMAF9XWFP+uzSnywKXV9V+NPt4YOfOqaSYJYm5hDG&#10;RR+WGBAazPO/WGiWGbO/NWEM50OZ8R6G1hqq0TC4vGTaw3Nx62jOvBvCEPK77Gtg7cWGTYULb274&#10;6vyrHYGeO6t2Gt37EhK+WQEbgHVHZ0+7xYLzSXPWcA/Hc5y990+G+cu+V+53Oo1Gw9mQOa5yoCfG&#10;4dS7wqIAnt3AFfsAf10P+5y/PiAi5njAymnYvi5qeDEGtmvjoNelQYworbAm/DDNHekyTP6AD9gU&#10;ojIgjEkPOzDBvwMeK2nujwJqqm0Brgxy5si18PLurZux2myshPFSquKqrzIxD0PLhAaaRU0cPRYc&#10;MnuWkgNxw+p/sip8Buc7YKy5EDsrgqKbRVAabOzDTss6DMaoEmzCwGyL8qQvzgJk7Lsru+77wGk0&#10;VMcmyVMDLgKsCrrtq7EgIsYCBj0YXtHQ8lVEMcv1EK+uCVK2vkQMKyaiKersBq2+7LqFDzVvOAKa&#10;SQ+MtJwrsPKrAdERAEVa0E9pmVyZtdmdXsNOcrqvvvECVL8qK5w9RSupsrqwr5RCCHPDUjP65znK&#10;2u64MjDyTQ1RCTN6Cy+RZFin2Q/qTLDVYCRAu65vXOx6r9bKkLm0bQhHRTAqrAK6qq7YVYCu7iuK&#10;rtXv7RC8oYtS1xso6kMm1pxsdAa+QaDBGYysLnLmrbstjPCIOtRS+BdkznGvlIc5Wm0PK2Y2YGzm&#10;UNNnFk1gMkytq2miwsDYb95sjDkrrDzZqIucQRA8J0ugwLZuW7KvtGucNLmmmJUQ50B3eoSnr8k1&#10;FOykzHRBAaoq+mytsi2M021NiURZSCROKr7IwHFj0pgrqVRU2c3oEw6JRY6CtudcJwcQmjgpE17r&#10;Jora4RmijIr9HzIudtwDOLAeXIdRT2hB0Loa2jKNLgwMjqQwKTOyp/Ony6z7u2+6utmuboOzUh/Q&#10;REDX0VqyGK+bfh3wr671OANETTxBwKJFSbM+Dlrocr6iOL5ga+zi7IrgoBsPucnwr5aNwtGqrvnK&#10;av1MDFjMJR3j9qeaX53DDz7rumkPMC17oNi6BRDZogMcV0yaaS5tiIk5lNJsy7vRUEdkvy+ConLe&#10;8cVFxfEEGFMiYFRBd1xltMyZpPZEjio+RA8MbaiHolhWiC2FwKIYIDMcXBYBSinjihw94qJcEEFE&#10;Q8dtdTqiNFhNm4Qhy4SwoeW2f1YJMocDiRAh5aJfivmOOy3skRgVmFKLkRgr5USnoqQ8XMkxxYYA&#10;oMKX4vzFzfkURA8iJ5y0BhFjoVMEKUi4E2KiTQ+5sTXlbQ0YFFRJi/IaJsN6RB22mkaRAX4mkAyl&#10;FzPaWEE0lVoogKI7InBgXwjkQ8B+UDLT+tLMjAE/aKiaOoP7JUEx2zZuhBAgI+KGitmTRU2cmSaT&#10;YyBI0O2XyIGLpxHwVEyZUSiEqdaQYyJXU7kKLmxwjDUSZJSPgfFfCKlonFl8O0r6HlEKqKSUo2aP&#10;kNGveQfo/bKRrgrnYTYojzFEF+KeTQ5yKnBm4Lu0su5X3SF0LqVFSZdUXRjIxJ1WoIiwphJQdA5x&#10;jkWRIKEc45ZT4fH9MCi6J6CH0JSMm/k/qAzlv6I0TQuZRH0AkpQY415UTIzNH+a8qpjjrGxdSPgD&#10;tNyiLKKUXA6xzjJi8qBE85zR1UIDJUV1aKLi7ppUEXM/46DAmsNcUam4HSqlRqqio6BjkEFdgMRh&#10;6KKivnbfsRBRSUk0lEF3WsW9bRqVvNmoQpSIDtkqPu1QzTwABGRJsZGJJ/SwnWJNQoApJpUkaUsU&#10;gkyyyUFfK6c6wxDEBzlKMB6yyKjdIcH6qgAJXSqrpLDaEfxTzsmTRYoqdgK00yqAA7QpSiCVEqTS&#10;SpFjS7IgCXCa87ZhVBSsK2YU4pUVolzs8Toxwj7kL7J02swbEqAj6pQCRi7FznJpJsjsboL7tIKI&#10;wk8cKvRnQZJ8a9PxKCTFzLgSYr7YyKIDQGZO1wA0WFwJoTQu5XbTmMcDZtIq1CaGRLnHomBYSnuY&#10;KQSomxs5RAAMCuFFVMCdEmRBPw+JTzbm4MCSoydfCbEpiyRpFlJCMIDL9d59CipQAfL8ZO5+CCUJ&#10;NLaVEviLj2pUH+oqp70b9oaLCV9RR0H0FbUVh0lBk0kkMRAfcp6LmLnFPuV9FhWyoosK+a/I4AjH&#10;GOSkZFbpmk0kmU6Rwu6Hp6oGMqUJupAjXyNLqdAlV9WFlKMcopvx8UWMGKUkOXJnbGAFRAghQRYS&#10;ulEJpOou5KkPFEKjnQhBha3jUNm0slRYZOrtmcRglRdynwdIUdk4tDzelfzOP6TrWSyGxUETYwJX&#10;0ENLssB56JyztmRUFIAzSHrygFxEAGlhArQD+G5sErdqTslzK+VW4oCytoIPvI4hhUUpHQMjQ4tp&#10;c8xn9jsVtXYzTnVPWiTZYREDIlbQ8V1iSginnWMiZEmioSHUrJgc7OAAkVQHJctQABcFwmzm8iSZ&#10;5ZCTGzk6wompKMhkoTcfEm0bR+HvJEV0uE2yunLCjxVfD3oXAtNjv8BCKin1PRYe02LQQAogxCQw&#10;uBfiiUNIoSY6E2ywlVXwho9qICbKCRyQ7YI3NXxqLrQc4rGyyHFLvqsmTF0QGjMdfAiCGraFtLCg&#10;iJYAD0EwQKgY2cT60lEI4YU6CGjlqIQQYAjRkzRnTINhMmV+C2w1AGxcol0X0TbqeZOo5SjoHFo8&#10;kZeZCkVFd2N2spR2VwmxK/E8IHiS/GvwMPiTvTAEmRi+TAx2GizGBhmUivxQiosS2ibgoiCDoKIM&#10;CX452TyZRbAGh6bp/RoevBv7GXZmitsHABlMtpjk05KIMVtEDkh+HLsyP1DS4Til8Q0iwyJ90EFh&#10;caRZH0VXJkCeiU+oAvDZ0dskfHsg+ybKKK+c4m3kEpFdZgMZcPvB6FhnUSo61T4zsXNiWE7eEj9r&#10;NKGRwmx91FE0K6fQRQF/AERUUQ+0r2IEKI1MAQnAHwio8EAGMc0EKUJoJsO2TKJcq0Nw4IK2d8MY&#10;LmYqJYRUZ2IYUEK682H8PmIMoIACtua8LqcuLI/wH8RksUIkRUqeQGTSOsXCL8TSMmO2RcMiSkei&#10;KINiuwj4IgjeKEcKLIOWwWNekQG8jEP6kyIgLuO2E3CyXKIMyu0evyAgR8OcUUUQBnDKQQieBlDS&#10;UEQ8qeUYGOieNeLufaKEK6NqMGKqJofQL4LuRQXw8YLIQGOy/URAKqMmbQJQLCypAeKqmWKURYsg&#10;IkuwOclg5SLq2oHu7uAGMmQ0ySIgnpBiKUK2aWJoniLq3aPifQNGtEH8oOykJgMiKiSy6GJ4Nege&#10;JcL8MiRURcYkNGMCV+LIOgL4fQt4S4MmeibuXIRaI8RAUERULQGmUEKiXC8kJlESLaVgJ0jIIkQ8&#10;L4Q8bKPiQQOOKEMdBOOgieqqpcRcNiMcXCieXwJMXcIwT6+mAMzmMY/OlYKiL8K6XCduNwJUKYKb&#10;AkYMOWf+I4S8Jc52UULgZWByKedZFuLqUQOkIRBMIEjORYU2J8RQ/OfQUQGtJABhJE+yLMPuxcAK&#10;bMJgKeMiUAI1IUMYOyLCJUOgPuMifQyyIoUQOgn2JktgJEUQOK3w9NEAPiMcVEIgNexSOyfQ1eJV&#10;CiRcu8MiRAKiz0AO/8nEIQKqiuzwgE5aIkOWJMNi7UAOW+IkqeaWOKBLLUQ03mmSHohGH7G8P2Mc&#10;OgK+Jo42Iwm2NjEYIELmbiP6OyUUfcAKOcKiJU2mIoMCY8JcRYOWQ0UEPuQ0Lug2pGIY58H0OgLC&#10;RQRAqqCdM9E6ASsWKUL4YkYkJoMKvmKQOzLGXoHwcgXqIwfuSq3IosI1DFJgJcXCO2aXGkN6OW52&#10;OgJMhoLJEKLMPaKqvituLu5sJQMCYu76H+RoIwmgACMm1GQ8m2Q1JWIEUoRI1YKa9II0RcaGH0Oc&#10;MKOcQ8aWKqTSMcPUKELmOs9CKa1eXCqeNiNikILqnc/0JQyEMYQ8ieXCKiNib4QM8CAPG+AING5y&#10;HyWiWiJMmqQIIwtqPCze2eJhK0Jc4IL8waN6McNjLgwAIw9VNEAGKqMCMiRhOaI1BOqeuiuCJhQ4&#10;sQJkK2LnPGIcMjNSHwsSHw8sHm2QKUrKASUEOcRYQQemHyieLgKqei+WTyASKqFdSkaXOpSELCUU&#10;1yOUMSK6K2UQk6RcSkj+IcwI7SP4sBDoKVCuJxGQHurIP6McUFLpA0zyJ0YkFxTuGLTyLu3AJkUF&#10;Gm18IkQQxTBlBXFwIELCL8NHBoHwpKI4RVQsAFCYAQ8yLiJQZ4VKP6qqm2K+lIIEURMQH4JMKePu&#10;MKKfJ20uAC3k+2vdIes0LCMKKIXCRcwCJRLKH6QHSAAGUQeyBqKqMKf4NwWi3mURDWP6L8OsG1WS&#10;ieYKteRJB4LqK6EhWkJMRZHgIVBwPiUQoOK/EMJkCzW+fmGkNnJEBgpCP6RU/O52NfRkH2hkIpFr&#10;GKLMLmaWlhPyH0sGJgcVAfLYIYLDAKLMJsOgK6OLNBCKMGlKIQXC2uAAQ7XOQMK23cHyL4rkAGfg&#10;AUOyYuKep4Isk4fC4IJoNnDGRILvAIRIUUMmcyzwvkLa34P6JsaXQSOIJ5VOH+LCQG5iJ0O3PcH8&#10;r0JtX+Hm7ml8/KKUL9P2AYKqzILIMcOwJcURFWPuX+JxMGNfR0LCMmUEOsMdMiM0g+HuOKMjGEO+&#10;XCJUQ0vYyyMmKqLuvIIoKI6MAPOoKegWIQQ8NUKEKqXCOcOsQ0YkL8aQP2eihRaSAQm2Jo1eK6Ni&#10;O3LUBKUUO3E4P2520eWiwsIcNmMgIEK+K2K+KfSuMYMi7G9SJQlwAOLvLgeeJQOdaQP7Zo0IIYJU&#10;Lm6WLMKqm2PuRctsIk04H+wyJEvQKQQ8QGk6bYM6NmUQRiPjAYPuyiIcYkOtLqJkMDdYAEOyMCjO&#10;jsRQLCmwIIKI+A00INKG46QMvdKLJyRIdqIQJVKCWoLu2dUiIc6qHtFkAQL8RBcYJwSuIMm2LgQt&#10;RYIEQGUUPuu8LvdSABJiKFKuAGJsZkGyRAujM8Cc/2IhIsAMNiMCKeMKQQMDJ4APaWIZEEIgMmQ9&#10;XWX8J0Rci0yILuKJAuHqK+1eKeGThcYvMzCWIcjOPbeWIsK6KePaXwwWOdRuHzFWMC9wHvNA1wIo&#10;L8ggLqLCaWL8PueQQQXxXcH4bUbeAKxhEwJENm9RdGIUJMYkL4JoMm1e3YIZREACriI1YsOyQGd0&#10;oGXQIkWjGsHuveLMO2K+m+IZdIPimkAPiyIgq4KaK6m2YvAiKFOFBqH6KfDwIZkSwiIkMCPaOgJs&#10;qUIURA/sAUWNFeIFa0IguIKUO8O+CJlCuwWiMc3Kp2KQJss+IlUuLFkcI01fguI1g2AEKJkCl8Jo&#10;jONffsHpWsH/NWP2O2WeRIfQFjmLQOMiUUbs+4JkxWLMWsLIPupq8g3GepGrkKcELbR4K+WIJEOc&#10;LCLuUUMKSkRZMOIFCiFFnRWEIYOgkxP4AKOhVyLgKJcwIdAcAPjGAFcEMCOQIcOWKjBFn6MTRUsK&#10;IklkAIXCMKL4MdDkLaK6Rcp88uI1FcHsa4H8Q1oHkUAEXW/GLMLDHIIELgLCRcvOVQUUOWVjeMIY&#10;UUCDpYOgPbGIArNaNeL4OsKis0H6Wij8KNoUIoO2LuNmE5qCm2NnFOAIOyOcK+lgm2OWei9iBuGR&#10;qgMDIaoqAANfAEF/WSG0KiVMKESrZrTQAGkeIoQQmEKeO2RUZCASxtUMANMUIcqIACc5NqH21yqu&#10;JgQ8XCU+KUKiRcuEIIK2McoONer04gKQXxIylOQMMCm2JMecQMLuRcJtLHNOJ9ns0SI4K2tuJUPb&#10;moHyMciKNxoWIUSIPOURpgKq2sIUSkQ89eGgOKO2o4LNkwHtZ8RJJwH4LuOXYpjmHmK+UFmSIEkF&#10;QMIwQRJaMCH2KJLAIknecQpiIpjyAIUwIcboJlJOu8K2iAKERYYkLCOhpOJ1gIH8vWIlVARUBZvO&#10;O3rIJwMc52K+K+BTvgh2KRLgMcm2MKTSQ0SkYvXIXDrEH5nUAEGJwFvsJ8NmNid0QQQQSkOcJUNm&#10;1qIdQZZVA4KMLClgNKI4z6JtdgHm0Ca6INA/mWAOPoH/S638dKH3TcAAQHqgGQYCBURVNkH+W4Ik&#10;JVIQHqj2IYkgAGMifUGq/BAe7sJFLsIYO2LmuiK6RUMmOyg1uCI0lMAUQ1jawZolRxAQI4qiIwuY&#10;HgLvEgH6NetSRUfQiUIFRAPi1eOK3sHrcUQ1PwIlyQQMTTsLUYIxx1xHAZyG3oQMLDV4B1z7UHTS&#10;IU4il8RURUk7PO4AIlPZMSI1qzXInyPCQ1eaAOMmL4JUK+m2MikMJQLuUFddNiIgL8Nnx6eiNmwo&#10;AJy6Q8Yuw2IFMCMYxZp6JwKfhDPKLIeZlMAGR8OGI0qfo+AMRALnoM2OuMIpRrHlsVNsLI45ROI0&#10;LvRKe8jsJtVUAEmQJcMiaWNHGe9bYYIkOgLnbuN6JUe84Ym2ToAPf8IhuNn4HzqJVXZ+XgHqXOAA&#10;LuWiQ0tThiH8mLky3XPtYPyaH2xS3OS5dfHpgMLnj6ASyIAKifqcQQtMLbCUtGINKqNnIAs0PuNn&#10;SRr0AG1lTWPjJqIFHCIcm2Od2aIkQGmAQaccIYraFvIgHqk0AfeL1OLKLNfyIcL5EbZWHuLmMCQH&#10;5KH7R14+AMOzCQAStiJFX1g0IpvyJJiaKEKuGfSkFcRVGoAPjqJlJYJE3WIFkqIkJsa/vIIFmeAR&#10;MoH2Kim2OsQGK+NmcpBfO4LrjXIPTNxUPiLfNUJc3mRcKIm2KeaXJl6QIZl6JsT52OH2OXAyAdgw&#10;IV8GIlsz5MPjRSJ1wOI4ei56LrkYAWQoBiu0Be233KURKOASMcKrUkNehRVMNweiMLAoJQNmEv9f&#10;c2KEfYLbyKIwJo+EoiLIeiZMBc0eMigcS4JsqfxY52Sw4UJRbWH5UJjcH7rcHzQZEyJo5J9mHvOC&#10;IlcsANq2WpG0H6YuJsOL4SRUXCb+AMfQ8IN6WiSkm36+LqRAeiqe98P3IHZKAiciKQ6CKERcRAkG&#10;IkIAD4EAII+4NAgeDoU6oY/ocBogAok44oGYs5owBI1Dn8/Y89pAFJFBABHn7EgEB5U1JYIZcCJh&#10;KgODZpIJs9n/OQLO3pPXrPwhQZy/5lGgJMpJJH1S3FTQ9T3xUQ7U6NOwLMgZWYUDpM6683rBLhDW&#10;QZJqG8LRZI5ZHnbZoDQXcXbc4Q/LsA7xJo5Bn3PXpMARc3a38JFgzgriC5lgHPjatb45KJJEANCJ&#10;EFKeHm3m71DpsF9BeAGJNJXnW8tRP3rRrQ8Hvr8pr3vYqa4g3t6mHb5Ng1vbJfHzwba84w5sI38F&#10;HNlwXy7+doAvgKW+qNHAD18nEKM7O5qgT3+c78yM/Jl6i+O+CZlpunfNVlKH5/PgLs/Mvfu47AV+&#10;6M8f8CUAM2bYJwIC0DJIob6pkxLrgCZkHg5CMAAk+qSKCCDwvqihxv2BT0rI1qZI4yj0rfBqbpAv&#10;jztq2UCAmCMYMSdEZwMCzEnDHDoKG3oNHTHyTPS9KOQ6aEitIEiTL8ckltFBq/K2xLLtkwTVMS0T&#10;wpsDEtPS4qjMS1B5JIviSPqt7pvO0UeCJNYTTaxLZPq/McHCmy9oM2Str4vk4LsviUK224Nr88L5&#10;KisjahLRKTPO9LRMEqzTIQmTRNMqwK0u/KEJQhEwL9CIOOZBsRIdSSVOK5iSI4oz0sSctXNa6b8s&#10;Aq0LqG6aULI4rANUviyMojibQ6mUtAwjjmL44qhtk6EYAilB3WglD8rUhzzpNCcOysvDTKHQNjOC&#10;/x4pQ47RUA27z2gdyjJk+rmRdbicsohh1SguKtpI1S2LaozzpJPCFOPFyESon4QYMoclnJZqhtFS&#10;a8PrZTXqMyjmKM5j0w6vzVJQmThpMlFRJVILvzBBr64alSzJzBjrx8dL0wmy7hvqsi3tFebZXTl0&#10;TOu6atoQ6d0xmdDDVW79wwm1VXHLmy8RClTKMBK7nR5Fzpqs9MeNVcJg66X+vpMwCyK3BqUMSwDz&#10;xcrb6o46cGqsxLKKNlzIok87LpQvyENUmzKVqnKEJIxKTUWqLAPSozZPO+pucbDqyLIobYteobgO&#10;DDrBJNC76pRlR/um5iTR5uoBSPNoTOG0yxBX1kjwFcKONza8AXmwStpMvk5tbQKxOOylwsoTHhPy&#10;898q0hWaKzHjzqMsTMmf6DoUSEsGsS45m+xAU4u4mShuyAzpumwCTOHW6JXugk+PqfjRL5cMGxdf&#10;iopM5i/RdYjRPq2TWqGE//EyTAuEqxMjioTOYShvpEEeF+JQXxBp02SnXUCa01RVkwGAMSs0qxVk&#10;VlNQab8gxwyrFbJsbIlB6XtjsLeyA65HCZLzQ694gjiTXrCJUfVHhRjTE2Qa2Q66/wHFWMEWRCZJ&#10;FLgVXKQoxJzFZk7L4mA8JZGXEoJQp84q7C7PMI0WQhD7zrnpJsOCMTS2/j/QsUFPxEkOmmWIbJjp&#10;bShlWNys1DrCShoXNqYA6CPGhkmPqulDpsjpmmBHIUvyDXEEaK2W8t5zCbKQK8ec/JxT8qUK8Zco&#10;aDTmNxIgTYk0R0OobPaQYIUpQPynOmQhDsYhwHQg6OIwCyCMEIbaUsmRfDWuyI8X40zFDgo8OYWQ&#10;vyF3DnfT25QnJ4UJlGJscM1SYDDLhNEekyg2ZrGZLIUYoxqiOEcMSvMxMRSCINIQi1AjilDFZPyN&#10;WdixFmo1POdM1pnR/LhWsR58JS5glZKsg2D5WSSRUIkeGDBcWhkkWa6GfE+SSEyMEcxZqzQf0TB7&#10;RVDssjijmTmyYuyYEOouGRSF/wJyTKjH9Q4uZYiOKVJ2+UpaCiVFDMATYxLjRuI1ZcdCA5EkGl8K&#10;sTalU3R/NXJ2y45gIqkHhqQCI+prTKHHlYZkwxwz0nDL8TY3K4TTHDMvGAkJIirHhkacEkxsj0ky&#10;JsSSU4H0OpgNamAbVcUjraAGhcwSjydoNLexAnLYyFF8MSrImJKjZKfNqeE6ZlFAn1jWV4kx0zVQ&#10;9IUSSiCMDmTcIcW89JJi3nxKibJMBNjLmAJkbU/JuZ/HXQuh0xo53PHhNywk+5PWWABRcvMqy8zA&#10;ITXSTZfQ8yrIdgGSojj2Bm1LMSUamRMDVHnQ6dOTgBihsTIgao1oNLsEkXTYE7kfi7HTKGSh/UNT&#10;91pIIZQ+q4SwDekKCMsi6S3l8OmuslRJEeHTNEW+5JGjpizv8MrACHUOsoAOYAozIQDzaI0elfBP&#10;z6ouMETZ6aYDKSpIEdMy7LiSGiiObI2RgK9l2kydcsi/jX34LweklBzHFxZKilUuJ8HAECk8R40R&#10;5yrEkgeUsyjUx3vrLtGcCBbyjITLIkcmzCQYZLqWYZDcFCfo8ZcC/KhrTwkyOmbI8JrTAJHZdXQ1&#10;QjsxGAQaYJBqtilmGUCukowOM3FkGxnFQJbySHQaG10YN6yuleMoSg88Lr6kEMA0tZpwybGAOWcF&#10;gwIC+HhROSBZstyDF+0IjAraQz9mUJlJUvBHL2ugOC0MmR0CUDd1MjUkhNkLxLOCeFMB5iokoQ6c&#10;NhNa7GH7gaQZCdXCRGiOsddZ60DTXeH4ShcJKFmnn0OTBC5sirEcOKYnFREjVHTiPeEiSF7UgBOY&#10;nOHkXzvmGIRgc65lCSSswgXQgVI4jn1Om2EmDQ0XIdMpBEAJKGllbxGAE0V5iS42acWjZRIJvFxV&#10;YXGNIAkKkEOnetQJl7xj3JQ5Ugx+Uay6H6wm+JBjmI1JQmBipGjTRHywUu6gBjmLZLjjUftS0wGC&#10;TmSRea6WsHfKMqkh2kh96AJkAcvhpjARHdOp+I5ojEnDGl0maw2TMmXQbqYbpJCtq4Kza1MCFzRL&#10;pKGenUA+UOtAKXzwyV5yIGAI5PYqKzTVHDLIk4npHKwnOkQd8kmAy8QVJ2nYfZRr25+Kip8owzvB&#10;EcYEQKmzrAVlk6gedUJ2CCHMZcVssjxgGGtOKdC4J+y/YVKWVswx+eaE7LIYJpaDVAl8MEcMwCxy&#10;Da/ACZcIPsQY+zIQdA4s7BqnMXgURkR3z68jUvo051I6qltJsW8kx4Tjv2QIkA75HDVF+iOWsrJ4&#10;W9ECceVk5mrjUdqKAUE6ZZPMgK36SAqxZBgfpJQDn9jCUwOCLj2gfBKFiGqc4RJj5EjZXoLs/Uno&#10;wxpZDowyoSboy4t4rY6bpZDZCZqImB2whQmyfIfQt6VQ/bMg64+q1qRgmjHYfQmxMYgh04844ZpY&#10;8IxJdI3IvhVQjRZpdKXIqYyjb4ALk48I1SpZ0g9JdKmwyjHovDZ4hzEogogwww84oZobwQZwFMJQ&#10;wBMQgwwA4Zbwhw9JeY0Qkg/IoxC4vxcI9IrY1olDLI15Hg+qe4fomQ2QkxYhswuIqzQwkAzIrY3I&#10;xIvwvg4Y1ovxMD5I5zG7WIiQxKLAfg5Ihw+ovwy4xYmAobfZuAuLqgBgqw0Q44XESI8IyjcYjQk0&#10;BoBA0SGQABF0RwvC5YBAwxobrb54hwkiQ4665QnIzI4qvQmh0g0S8TIA5gyAhw1QmRfogjvwfDjY&#10;fZOYt4ygwRDrTABRCcIonI9I1URAnI5Q15MBCZoZkYBKI49LrAvCtYxJQgqLKgF4wxYhIoaA0ytY&#10;3IqzDw15Daf4BgxK1pcIoYzKzwfAsg+oRUegrDqoxo+saRJo65BYuIG0f5Do2sCoBRZoxI2oY0hB&#10;DcKgvA84vjBQAgjivgf4mxZrFY4LcgAIk0ZQnQnZiIe46akwm0VQf4kzr4gSEgkBpcXAqLRZGqZo&#10;tqzgmjLQ50HoAamYkCholQ3YkCbIjUDpOohyI4kzowuL5xIKvAApDrRA15dJcMjQn40Q1pBqggmD&#10;HIggqzxoAIoY6DEwe4kzo4tpFw2S54pY9IoYxKUYvonssgfQqy9o88WQfkQwBAox8Yjy6JGosihQ&#10;frzgfQjh4on4oYacwYyhmIkRhLGQf487/gfg/o/yY7iSNQ/Yjgk0bgmQ5hASFYiR8wAUU4nra4nJ&#10;k4vAt5MA0T+UJggi6bkQrw0QhD7Y5x24jw+sHgiCehoojQvgvwvz3A+qWIgyEYhRwgjyCw1BBsm4&#10;ewvhDo9L2YGLRYowvwww2RhMXIAAmQa064oxGqmAA4sjrooxMC1olEogBZC5nYmjic0IuxGoqxhL&#10;6gBgvzRa1qtY2S1oqw+pMBdIhAqywAuKjgfhC46atY8JYg44xKzonJhYnIowlCmw87RY1Qkw1o5k&#10;yk4aJwgxC6kIZAoypdCYhwwCsQmiHwAL6An7K4lQo01ogRB4ZhmQtoxI+omz64B41o0QqxcI2QH1&#10;HIJtHcN4hQa9H6u4uY1snoAg6A4bsYAA/MlYfAhAshcI5g6Y+pwofEhYAbM4nJDo1Riw4IxJcKuw&#10;uZYjuId4ykh0nyFsKQ741pT5zojwt5DrOIbDAAZQL9Ohl0+onbAhdI84zIlgagww1ovi0glSNhLS&#10;O4oJeZBpDo8NQwCEUA0UthYlPraIuMSoAk44k1RDcABJ6wwheYy67AGg5jyQrMuAiQoa+Ami9ZYg&#10;9JDZMCI6UA/Yt5oY1pIQhw4Z+BAkl4eYt66wtArZT4vhodUC1tPs6LE4pblQxQlRDswYaZ05z0cw&#10;e7bc0g1BCaDYnZjYiSyg4I/KxodZCYxIob1gfdKIuwq0h9RcZA79JRlIjzZBGA3KApABi475C5tQ&#10;hTXYtqm0MAe48I0UTSZI5zWQ/ZcM3wfZ2CoRHjDYvAvg0QvwwAhBvYn4wVH4a44pMomgowshDs4Q&#10;fruEjtdQBKGInNK4f9JorNgBz4pbNgjYh4iA9KgoBY1SzAf0GIkEmqBinlTS7gdhBEjgAo6aOpJg&#10;vAxIshMFmhBoy5F0p4eokxBq1pd4rzOgpIAA5ikwyg6AmQt78VPBh89RAxCaioHtOBlwzKGwA45g&#10;yiVin4kArZZsLY77qAww6ZcIwwQdu7RY9JlzGABYkg1ohBQI5jNwHAjg2pGo6ZT5FxDYXtxk9sUx&#10;9MZw1ByYe4wAv0rFLguJMEkYk0lAeyWofUsAebigfY84mQlFc4jTmoBNU5aD8ZBoygzIkhoa7cRc&#10;PouMNoezTQlQqw1oow4Zoc5g5gwQhD/IAQykpQmA3g3rgdz0IFUgqIqzbAARdI2rZIqJcNZJoJaI&#10;iT5E2Quz6RS4yk/Ygw1QkhCY0wy9nwf4wByQiAq17Qdwsk9YndOAwwlBC9KApbeY/YmVJ44J04qx&#10;F0hogw9NdgA5ocD4g03omFj4Ao4d/o/yEQngnp7onIvjJAkFAQ5yVkgouI1RzAuaQJiQjRF0QYno&#10;vgFWFI86Vi1qrI/01QAilwfQ9Ivk0QAbhKujYjaxS9ERlw+phK+gA9bYfI/Iy9f4vA2VmYn44ot8&#10;5gF2J7RYlA8OCQAohDKAeooZMC6LUQlV4gjw6ohwqxoY85zYuw1oxLYw/1LMqET4nJ09hovA4ZFx&#10;ObJYGCXgrwv2MAjtdwiRYI/dkokgsiso141qtdGondjQrNcInI1pdIyjvCDYlDWhJYhDA1lofw89&#10;A4f48JZo0xFx0jnolUW6mInJAQsgxIjiuIbRFxMBtw64kwkgwFG417rgpY1ozIKmXNHIHwyhhLpd&#10;ywnZHi2Yeg4YwReZHj1AuapY4Y1gtBDYoasYfMTajA+pCbtwemVAhwrY4YhEOotFZIwBlxFw8J6Z&#10;Do1t6wfD3DVAgi4QnZXQmGII+o1Qt4YmeoFue9cc1Df4fucwtA0Q1S+4pYmxtYuzfQnNoI/YzI2Q&#10;ZOhltl5ofy+w3okixApdzghQ2rvszYpdQhYgDBC41ojlIYrJcJYgmVh4mAlA02IaI5MCeIpbswhw&#10;wQ9JKWQgtA5lUQhQvw6A+q9o44rcMhywfJFwlExweI5g0SZd1InaVgrcKrsgA1MoAieQtBC7kofT&#10;eABBpZOYFmrhZpOZuQjUOQno+ohAm0Y4f9y4fK6AuJHhhOggfgwA3IwAyjEIfg2RcK4w89UYBkWI&#10;iQ5g1rnAf1BYiUiQq2ok1Yda6Kug8445obtgrJTVbQghCYoYm1Nhwgqonc2gAzXwh2SQtpXYn9Jb&#10;prXtr0uQlV4Qua3UqonY+uzIAtCgfo1regiGeQn6agiCIGCtlQfQ+o47tq1QoJCeq2TxAglBeYoy&#10;eiR4ndWRGYqww2UIA9k4BhDo6AwQkmJ4FzxBlwwWThGCkZab6o5w6Y8KI4zI0xMFd4CJMDKRHx4Q&#10;TAhAoY/I6d9QqykYwwqypZDY/I9IhCI5Q4poYfAROZ3AgwlAwFODT4pb94giYYoNGAkA9OVRGqBw&#10;678oe0kd9gnLD+BlDwmEJofY2QurEQnI4cJQFKI9yonowQv0Xtp3C1hnAwiQ0xDooy1pDsFpaCTE&#10;Zgh2OAAZZryIhUTEZIn90JZpuZHxeYodjr1QmGTorzkIAg2RC41SI48NGw/xI8ubze2q79/RAkZ5&#10;ACZRAEkQjQwRGtiosUxOI4AechRI6BOYwxGqOkyYhwoYaPPA4ZeoBYkzCg7QjQki9ckAlRC4jgwS&#10;nwnY0wxO/GdwjA0WIwvBMFa4AovjcwghmYu0NQBZ+IjWu4/1ZpZuQQjy+QpfLgAwkxZojmBDSDSy&#10;v4g0P5F2VhMA1A+q9ZXwiGk4BBBpEYiB9ogw4o4YFHYQ2Q3IwxT/BgAAmw1tETdBAg5laNrLQIpL&#10;ZcTJbYry9s5/FdII3IjlVxS80ovFg1WofxZppYhArY/LZo14vxl3SwABZqrwe23Y+pBuwOQ4AqE4&#10;75eYrY0wvjTY7lMInYkw4uLwfpMC3+/ogRyNkjYFUwnJhwAcK4jRdIrY9L1ItsSggRcMMYqMPYfA&#10;mynYAQ0Q2Uv4qJoYt4RnlIGvlZcJofdoiBZoyi/wWZhOrgFhGo1s8wBtkYf6qg742RjwjxcI3I8L&#10;qA+rpzbY67NAfXSAAfpetYBZBoo2VwAIkg4dNYiV96WxqE2hjTBzFwfD+ABY4bFofgkk/BaHbmzx&#10;84hRBpMFcQ4KDQnb/wegy48MMQu0DuJO0XrgAyVgkjm6GbBbuggjnXdIoKtZPQg3Xwfebot0Dg64&#10;v0aR9AAAwBoZeYt+2fOof02YiHqjfwvi9pdPkJ/hlYuI5hYgxOkQBk14d40wo2oewgu0h49OM7GI&#10;iHkofEvvH0uMYwqOGrIB/Iu3PAaIo3E8P7YgjkeBDsXe3AAw9I2WvoAV1WrBHhX4hxOY0y1vxQfe&#10;aw6+qOKQ53SfF4ANq4iF2RGYwAwDWcmAjy5oqOIOkwnrBggnCAm8ewBhFxoYqyAwgD5fIBgj7gz+&#10;hDvhQahgAhwCiD/iT4igRi0QAT0jUGfYFjwDkAIkT9kkchwAggBk8Sf8If0YjAGmUUfEYec3jwFA&#10;k7kQImQGns0A9Dmj2o09k9DA8sflNp0Yl0kfr6qlSjkCfIJrQQrkaek3eYSsQVsgTs09ntkCsurA&#10;vtwZuDYuVOdF1DF3GV5ct7qj6n8ndmBu4YDmFhTveWJk9SxLywocc2RSmTlkpvssnYEk+PuAZlkW&#10;CIg0VybFGewN1Am1UxmTr1y22Dn2U0jFaBNSbe5dO7D29l05llSl0se/FzOmpNDlMumlgBXPqViC&#10;XPBXFe7a7FcCHWBndvuoBs/pU5EPlC3n61OwLsk+mp0pn+m1zrB/1jE52kQdv78G2bz/sGesBMGz&#10;KpOAiQFwSlKlKcqSnL6mjrK8np3Qq+bOu0rD3oIlyepcpTTJ+C8RqwqSzAm3Z0xOup0MzBahp6B0&#10;ZJo+oHppBIFo446jKYpqcpAAalKkcciNstwXxxAR6hLJisMy9aUyIcaORw6ienFLCpJY9cRgupyl&#10;P2dqwBFMiwL7HDrHjNUuvEoaftJJgSo5JTqTUeKWJsm87Tick+tBOjnyAeFBoxJTnOgkiMHDRc4u&#10;sjifu6BjbJ6jj8gEk6+tybdKIMpTMp6lKwLBE9FnCGFTr6jAP1XGVWgcpyXMapTwMbCaRIxFifts&#10;l0pPBICUowrFWp6zK+mTY7VBMpycz6cjHqkpSeyA6zQJydVrvOCyvNM0CaMek8KncyJzVm1CaUij&#10;llo8k7OsO2zTJpJSnJoqUcJOlynKeiCaI4nLqOolMNKajEquelkUs6vswqVVrG3rBK9nKzMgJYry&#10;XSUjDgpKgywKxJQ25AKmRIw2Rzt+j1S4jMIWZYzsUvngKBPSpslJYlzrJYn7rYjVYPrAmjwJY00g&#10;NtMLM0+kTkgPR6ZRwlisOs8C1LAjCVokzprayFetpPiKlUGeElRwsDDpyvsNgCn7QVa00sHEtT4J&#10;kjFwxO6yeu1JTbXCpzqMa6zrJzOzholgCCKUjFpJBt1spTHFopFo6dyUlN/OezKwLU0zrRZHCrIM&#10;y6JUixdEohcLOqikhs9VJSGA1IFIO7pAEOk+cpIwjkgPA7WwJcn7pWOZId+Ew+wPmnqpMzSKsPnN&#10;iZI5UCCRxOziOK2yTpzRyDVasClV+gjTROji+pPuIDNsmCIOklgKfYlzMl1+GIxwrCMROrClXSps&#10;atsqSsKweAlJXiTknOoyU6y/znlYJOjgrxTlZFDRqU48CYW3JxOkVgmhnTsDaJ++wCirWLoCZmPw&#10;npOYSkeJc+IqhhztKtKw2A6RJzMtCKMdo0xSiXFeRwZk2xXjwFOaoRBpgBkGFNKUTQ2x1kCkkPcv&#10;kfiQH7lDeSd1VptilAdiwYc0C2QXRdGdF9TBVETgnjIN2MzqB+k0J+jhMgIlNOTIKQYnJ4FxiFjs&#10;z0zK4X6EQNACmPxOSUpdWy1kaxhy1RYA690kBh34C6ZKzUiRLkWJdbmhVIEKh9EsdASwf6QIXECJ&#10;ovgpqQD1ngNNBEpp80cN0LMjh26nShkudaidLpUlmm2LASdgQ/EJEaSATmEzSSHJSRwidsBLFwo1&#10;ROS5F4BynJAK8dIpSLAUTVPmX1kp1DTF9XCS48B6zBzPJAU52Tox+kYOo0A1DOjilYJSdJDqtyIR&#10;FH5G0sCdkpGPhyRpKxIi+vuJ2bY9aQJEAboMmGEBCFAAKNsRwljPyKFgNMjhSJ1DMmHKwpqD0UCB&#10;JhJSb0DxJynKRMy8YkRtp2D3ROnaUpqCekYbcdo+Z4CcmNX4QZE44KdEnSAS4k5GCnUGA2q1GpYC&#10;fmZl6PRKSkaOD5XHSAqVFidtgSAg8qi2ZEFqfmQJCBFCnNDJAS46k3zAjfrNSBOySiaHUKwTlHEK&#10;SDJAWuOqNp1iUkcTsz1JRjUgRbPOTkrBpjGtiQSRhxqCnooJSUyVVtIHHgIK81A4rmCyMlUiuFty&#10;NSTtBIkaZVpUipGHg9GxMi8UBHaI4dJFJXjrHaGja91pmSaGgJ+yU6R4BP25CHbuuZP50kUK8bZa&#10;ZxXeEIJOFm5ATLlE5XCX1cYy7oJdOo60k9OhwPSTUu4rRYCnN/OKSyGRO40G4NyZ0pRYDbF9J6iU&#10;kh2ifuwAYV4lh2lm30T8RZ6AAT/jeM7Ig8BXozDdVODBHDYCsJSqEs2tKAiXI1k0VSKpWi+1zL6j&#10;UqRtpXERIlgFZKQDGlqUipFUqka5vMRGScq5Aj1nUr6RZPGGh/lYL6V5Gp2jQJAbKR4tTqhsphNE&#10;CA6hUr3kyTsX2oxMisEurgRwfZ1COLZPALTKQQsqLNmiWIlhHETk9bQY0xt4QCIsg8jUzJGBoZnJ&#10;/F0FxjSsI4iaPw21gSjE0bwgIrDrXKEeMOSlIGMyNEuROZmsg7FIo/JAjsexTkkoCqKTc8CZ0Eo1&#10;IwY8mmARp6XMa60pRhzDknPKCGNWQ4Qj1wDNUFD5CCFBq8U3JRCDrPnIgVgzBO6RRGKGSzQwA49g&#10;CqqU0vrDEZFYPXB4pTbisKRjWgnPpVCeo4V2QgjCkTD3nJvEOl+sSBVUJAiwzIJNvN5K1lcCSOFx&#10;k/XGVInpj5LkGRqlIpUHoNw0HsS6K0sSEIxRltcARSjBweJSXkGRLDGphRrB4llxR/NPIEU6kBLs&#10;eHW3oVoqRJyvB24s8IHZ4KzDfqAU1ZK2WwHgg8WrS40zGonrGahE5YBcctRYdZjBEHsHFUqRRm5x&#10;UDEe1eVqZp6zbS4JurAhDbqQJKW6TQihpjqL2Idm915MgcdRmYQQx8hEaop43IoAZPUWHaUm5And&#10;EijVIOKScnqkZRD8aURg8BQtbkSL6ilapHq7kGMO2Mm9PiHF9UiU5MMwCPRTAYjVsEnx8ysAm1Uh&#10;xYCOGDJcdok7vixULvSVQk5YHvAB46PwsEHiOFeO0awA0MyJkUSAl16ZEipFgU4PslJLCenzrnmo&#10;/BFIAkaSkd81CrdUAB3QSK6Ay2tgrJ/nkAsuSHKRMb0tBKdsUEG+LHEffciLGDGZ9clLDwFuAI8S&#10;xHCXauj4h25EjF+8VnPNskqwBAp+gIl2Nz+EZATmgx/B7l5xSfku6eAZUJN3+CSEUilEUjBjDnqG&#10;/jOqbh9iMEgCemLCEJfiPNkCZFmlIjQMKCqLbjULvB7klClC1NpihuZh7qaCPCMCvK5iME4iaC+m&#10;KCJHljXHWs5B7K2iPKRjurOB/iUolipiqDTDpJENah+P4BuILpQCKL9jtDtQGCRElCTlskalmhgw&#10;pHWjbDMwgicm+Dnj5jMisAnwvAmwwF7iEONicjtC+jrPLibsDCBClE7COCUiaFxqBDAiXCMI8kKl&#10;WmYh8iWEgDqBpQ/nWsClBifiWE6k1DBipQIACivFmkuisFwqhDwCpDHj1wzCqCcvlDEkgFStVB8E&#10;wkUiUmek7H1CJCMCpEwlIjwElDMvJAJCWDDjMlWvQCuFsi1ClMeFRCblIvYCRCUlxi+jpCflwmNQ&#10;eJMiJCTkunDiIDBivEpK5oPP8iEDqEvihjTH/CBEHCmipGSiwARxvCsDpHlCBK5iXGem3JPEZFPC&#10;di+mIqhFWlwrrEMiBEcCnFxkgP5ClBfR9I/AUkKEKi0CRClFUnSkKwcClPXvSh8CckdCdiOFNKhF&#10;zwbqXCRKHibkalIrXhojHilDbCUveqvkeEEEEjtDBjbBryTjSCOMyCdiMO3ADjrGwC1CnPeCHDGx&#10;eAECMDGlaDElCkBQJADElEgEWHypggEHHN7B/CpFxi1HnqTitRiPnh9v9lxiejbPHQHqwiEGwHCv&#10;NCIHWj1j4ijSThrjbDOqUpTCjCfjGkUkTjwITpgD1iaGwCTmWAWF1ACpJkRnBh/iME7EokiDaitG&#10;0O5pgPMqhAZzEDTAWzFm9imsuCmlsiWONifjBlmjqETlmseEtHCDnjQDBmShHTQtPkgGSiXIPAaz&#10;UC+lmicqhGehlTXisJKCIFsjtCaR9BfQ/hpRYNaCHOcgCnNi6ifpACCJXh9iTiiijETrwO9vLCHC&#10;sCwM6h6oPCvQ7TeAACfklCTCHCerpiGFIr7ByDSAVTxpyLxCED1wNywh7RSB/kwjtCew0CHRiEgP&#10;ICHDwKHCJTsEBCnTIiJEpDpDTKojnw4jIivC1DMvah8CnE7CeoPCTlWq5lsjrDGkqEEiOQSACi+w&#10;lCQDrLzChjqT2CaRUDuj1n1n2FcC6jpOkCKCckUsaiuN1vpjdmeielxupgAk0DikTw9DMmTgCp9h&#10;6IPG3Ew0DieCRGIkgDMilFmkakaifk7EgKJkcEErujiqQEwmIobS0iZJmmeovhnFI0AiSDrIPE7C&#10;lRkERvuCdCdqhFSinLrJvQNHqitEwt8AHJQiEMAjBjQOACpDrClDKiCEgG3DHiwEcD10lChk7Fmw&#10;+jniOPFAAGSo2j2ijDpEaiaD5ifiMO7kEiei+jOiTkwjDqhElCXL9ieilOtT4DilIu4jdo2lWrrJ&#10;EGwDbDGk7LGEZDHl3ijKFjOj1tZCJCUjbIPSAAEU/DixDB4ier9mFihjQT4gAG61WDuiflszbkcE&#10;gLQiFEa1GgFRVid0JjEzEAZgxVyumAAE7IlCdkgClVwh5GS1ECdicwdiwFSjTFkivFwk7DMqth8n&#10;kR1iqOaiaohCDPmAFiaCsETtFh6ipTAgEiWFmikTtiRMLHSABEargitEWAbWOCUk7D5kbkEj114D&#10;AicrhCQCsDbLfh8MnjzseRvARjwMnCDiEMkt7iRKxDntPjpCOFwxch5i+x+CsGIj1meowh9CvJMR&#10;rh8ppi6melWi+qcqdHWivCpPwu9CUCCWbB/IfimqUCZGwWHNEElFsmvmwFBicuKCNCUyVgCGolzC&#10;KGI1NiFDrJaiSFIipW8CSDDlIk7HECRO+xtCSOYgBG+jElWjrVLvbCCNxDGr9o22vgDDqCMOlDni&#10;nCfi+jTWMgEz7iDPerPEZDpEuoPSxlNPfgEQsCmiODrCwHWzinrCHCaRRixR5B8mSmcshv1h82jj&#10;1DAj+itDTDO0EPACvIcCEJMGwEcK5jqDbFXEZDTGSsflsmSGSjZXRn2W0iHNtABiOUziHJIB/kpD&#10;MwqMJCqKk1LD6inDtCXEcCaOSuAMJlrifkpDqMQjvCqDqGwD1ojiKPSB/jpF9ABFWiMPhtPjOzlo&#10;BxTCSXZE1ClETq9jEkTseD11vgCLGjeiWK5hc4NiUkUvUh/qhCemeivDMkMCuTcvTkRnylsjTQpB&#10;gzcqIPxEEiTklC+0etWic4YyEB/yi39iiOkux15CPiQWTTBCmiwEaqEh/IgOgonVqjzjtE7EWTUA&#10;awh1uJFiFCT3xCdlsvMwViqDQDmKI4mh+C1DtGvChkxkyNfihybSRAFn+iBCeklCvK3NlCQXkkEi&#10;aJOCJPzgFDtDwQ0h51z2k3PCHTaiKXIiOFSxQlVx0AHQnj6tgAHEzCqTqgCDTJMDtCwBq5OiUjBx&#10;wCxCOUgDqRiCcj5kw1CibvRYi2HiJFygGlwsvz7DUEWWYQhoBvknYidmIx+M3vwjMr3CZtVh+Pb0&#10;gn2Ewk8h5m3C1Fs1ajEinT2OEJliECWN2kiDqWYD119E1TNh/1ACJR6jIxkihyxlWjBzFgWxWUuC&#10;CJkj6vPiNEwmes/B6QfCxQgjTDwDpINvWv1CPDQCOKhWfCbiej1kTCzFWoNjwR+FSkcCcyt0BiKI&#10;DjniwQ9UMSBiYD1jQCpKFjrQaACifkwiXaACDJCDBkuy3SAu3h/3uihi1CXZkiIEajTV0uaCDCnJ&#10;UB+Ubic3nAHBX6fge6gmwC+klCew+CQCfy5FBisBI6m1W3zLJibqfiICTjD4ACmkUmdi9ymWaB/Q&#10;hkuqk6SB9sDzANsQ91giCJyiHEUy+k1DQWTgBjqLaMhsAq5pAkRkgK3iEQRViCRCnDbEGiSMGj6j&#10;wEWDbFxmIn5YZiHCU2JTriZRMX7h9GwXhSWCIE7CvFspsDZDB26kR5giuSfmwDTOSo22YElNwAEk&#10;WE7YmB5tP6Bh5shMhiMQ2k1DwH8CDXTkw1NCIVsCQYETJKzFI5nh5Neh+Xgi4LUCDDGiwDwUmD6i&#10;fyVD6qEEZrgCNRE7fpIiELfDnqUwTJfCQalB4Hyi+jBs+Ssh/QzjitACzGwCvNNCh31iECnWQCKa&#10;DgJyBNmCRUEiWEWC1ODlCCIEgDBifkalsrrBm8EipTZFL7Ga0id3QAHMmcJ6/itDqNhn2NyDIkUj&#10;qbuAFCvC+7Gp/CqElEujbEajrEgEU7Ci6wdCdqQRyNoCIHRCHEamSkTipK5kgMfiWXIlhEZUFk1C&#10;ncbizDbONie6xCT3A6dCEPWCRDDjH4bh/ClDtEpUfCncAB4WHX2iKKeCQJdQjB8bBgH2HDOtnh/M&#10;fjBkWczCtIPFmshgDICDnvei+j1yx73CNFWilZ013Bhc/J75uiSCwJEDB6HCPK5y6iXTSiEUJLvi&#10;JGeiaJGr9jD3LnnO7CFSuFLCT2/CIL8iUuSsf0yH2V9idk7ZhADQWh/pTj6lIivEgN3E3dLB9yNi&#10;h8cImCjXjB/DrD5icipGwDDpEF53+idifs2rEAA0/ihvtCU2PE1FIutZKh9XsgADMonB+CWUsiuH&#10;EgB6OEBFNS6j74hkg1FE1Vuv9HFEsGe4ET8B/uJ8aj6sfinET5L3vAAVtB39IaJDimIlIrbCxVdh&#10;7SYFBivIPRqCliJEw00ALssiDFgiBCoWaiBYngLW7B+pCUDCyIdSRiuEwipC1PYjXLQCSCfmwWpB&#10;wDO0KgFwm3YiKZEWWCDaPsfif8QCqJVULCDDMmwajCJDbCckT6cD64MlrkoCCCwMAkTkaqajEuzj&#10;uw3iCJBYoCuX8lBjbGSi+jQDLTm1IjZDqackhCSDMmIjwVDEEnuChmSzWKDNOiHEnjAqmbsh/18k&#10;Ki1I2ilQO40k9E1DpOxB7Y/UajIoPFWj1pEVkk7DTHym0CXDTSixXiFJpSkDBrUixD529B+kgP92&#10;q9BCbiaCUkTmS9DACkalxyZkZDrC+4bHIjl3jiDEWArfXAofYCnc8B6Y9iJHWzGh+RTj9mrB/7EC&#10;9s1GwNQgDE7CpSaAAe+CwbFAF9w6QZ2AA4A6nh9S7+mAGK5pCCesf+HB8pEV/gCGOiBE4vMCQJ0D&#10;nielfCQO0U8ozCwMeEWYlPqAIlsjDj1kTnWxO/0h/DGlwjBmwCAP2BAeCA+DBSEA6FA2GAKHPmIO&#10;uJACKPWLRQAAiNP6OQJ+wQDx6LPUCyVpycLSkISuRvqXS94TEFTMCTV5TeDA8FzuMRJ1wgKTUCAG&#10;iUWVhAB0mIPmQPinN2oR6FA6POirTMFSkLOSuCOvU58VORyOwRx/Vil1ME2t2W0VW9x3GbvKj0ui&#10;0Wlhm9SOdgt53+50kB1BuvbDX0J4kDYu1gl6Y+X2C+4QNZWcyOjiLNPvOTF4AzQZx90t/6W+TuX4&#10;KMRoES+zUWzO3ZRijyUC43G4kJtneW12Y96BLhWZ38Wi5UNRjBOXmX2saqKaAGbJ2hzrUu/vPmOW&#10;i9LbWB7+GX6Kj4sDazSv/BYKQaLwvep2bROf6BX7S/zX2R0KzVjhAk4p3tshwBNs/6QKwl7gLicb&#10;BKK9iCJGfkJqK2yisMeyQJfCZ+NwtazKWsCgJA9LtwJAkOPkzihMbAkHKI6AAQ4+wKwCD0bqA1jg&#10;A7Hico9DCXreFTpPe3hsgvJDzJy7MOHVJx3SgkZrynDgQysoSGAaDEtnTLpYy+4DkIwka9Ay97pI&#10;8nMrBCnzsrmrC+r61jbGHOpoTukbRKK4DWPeoS5r6pbRNsubWQCoDbRSji5o80TrA495zUlLYMNY&#10;xqjuAeNNNs0SPN00jStY80oHdSjzKWsyfMa0UOU0eMsqE1KkwI9KRukorGqKsCiyysyRww9KsQ4s&#10;DGpfAL/rMsEOKPAiQScdSpvNDlSNsCNrMErFXPGzlrAi4EkAul7qSypagPMoT/rBLLzWCmcsm3eD&#10;3qwrDqK0jyQPejCXwxCqSsCpKPL7B6kpeqx0Ooxr3pyoSQKFMtUokkdwGxigV4tLNOM4a2N1yoks&#10;m1kCcvM4EaOywUMJytCILNAaHME7KiwJNKDGZmoY5vLp0qLEjSqWE+fvSnKzVcudSPSzz8PMxaXt&#10;Y1jpJ8s1HpyoGfhOaWrqxZ9YJrbqsNeoiwNE8yPLmpcMQ4pbfPMsyX1wtawMFU6ILAkCQbGgTlKS&#10;jEWLW97BQ4l7bI8jFn3ApeRMW4CivSxqRm/x6vBGrhyI9QibqXbsYpexrpUpXqON9LKMKwjy7qIj&#10;0FMe97ssajC+qPBl2NK6kCPfUTFrmjDPK0QvevM0SwNswSPVAf+KGwosOPSpdXO2oqtQwjz3vNWQ&#10;BuAsCPPTRrOPeoChTkjT6HOwSjoxyqSyAlz09Gmbst1AjRMFbtSceb6sJA3VwA3/cy26vr4hwwBG&#10;bANkA2jgEYN0R4oRRWlGLWe14jiBCzAogoSN8RIDbEgI8eYrAH4PFCLIU5Dh2UQEQMFBIjiHINmL&#10;QwXMkZUyfFHQwqR0hAiluiIojcDxGGYFEP++JcDJzDG2gCOFMpLz0oYL6oAnZjVXIcPyTtDhrGcl&#10;CXAekwSDFHocKLEsm66DhE+TKhg4A4IzLgO2i8AJ6yklFNET43TDCCFFJeTlyZukeAdIwaJZ6BCM&#10;HmXkTNAJIC8EQOohiPJ/COPkJW/4nZYiLC/kkSM3SrEJm6WEhMl6BEskeQ4dIl68BtprTyZxAjZ0&#10;JutIpEkwzCyaoBN0Y07K3UOGiLmgRfoBXtECK0cB+5BGvgBJeSMoBGIuk7PSdRTxiXSlEKWZ49JZ&#10;iplLhARY95U18HhMEX0wRLzXEcc4aBAJnilw1H6awpbTCNG2UuSucyATzHIcQAYxpQHokCd+ZwrS&#10;NH1kURCU6G5DHCJOUkOY95I0LmGjABI2yay5ySF/EUoUCiag9osdQzzFgVpZNYZ4cVHypoBW6UJb&#10;prCTjTGdSmUUHCZnUPSUUj0Qh7IEMaUugpOVtj7YEUSKZGjstNI0r+hRNTGk5VceYwUcgD0dJiWY&#10;o5onanhjyR4jxwIkGlQJCQjirlHt+KSUI1iz16kpmCgQpaHDGkgeGQIvqrj/qMIEaIkacySxYjaU&#10;Q1hZnpmLKwgErB2zNAirappGiWTPJGKnM10xRFwF9eoS4pcJyHGsQ4lk96yIIkOPSb4qZ0iMNssg&#10;RAzxgjpFYpOo8pYLrVM5PeZ6VA/HxSdIFRMgQJbbHvKWbYrB74ilFCBb8W9wUynSZk3gilBTpHSg&#10;ORRUhWmtgESNDonyWUMGYJWWA3Q1LtApu4v8Ac80CLdLAS9MRFCwKklEWa4o/T0rRMWVM2xI6Pji&#10;KmCa+xWodIMnuP0oRwIdHAc+P4paAUMLdXATlIz4i+m+I8WBHxAoVECkCApAKWXkypLWolCZQnip&#10;lN8t0kBczzM5uehgjCBIdO6JiUu2JDD3zcKSSAzxZlSFLYSeErRQihKPG9j1m4MUAstAEgwpZ/ys&#10;LdoORYsCriwFHBJk+UQyspA0yoUI6kpR9waIEhg95og+5fx+RgsBvicx8ScWA1irizIYN8hzABDD&#10;fRsAG9ggSBjhSiTKR4nz4jkHmLAwZqp0jfFCLAt1DEoj3prmuQokFljwwQH8aLCxRGoQpQmqSwJ/&#10;jhKUBfp01jBj0jG1FfNUhZatqapqRBLKBC+yKH8pYtbqCXZqnAWugpIEaFTKwTlYBpTpMGKnEVe5&#10;BDfR5qyX82xS3snpNKYRLJgkdGPKmUVZ6ZVlITPMgRBlgWOxrKSWBcCpCzM5LMXNyKBC5ocmqPXA&#10;J1DpLgy0P1DkXCiEvJAhi0pMxq77BZv1zZa36nIfrhEfqWVXHtM4hw/6GL4ElKWgQ1hWLkGgyESO&#10;tRSUAocKmWAqarkaN/Qms8nJjdCrWRot02wrOVFmMbL5dxDSHFFIwUt8ACLrAQVcbAjhYDJE7haT&#10;cqZQlhlOV0U5LKNCzIxvmf+PZnMhIcddE0tZQDPYnROAI0RkSnFAW68QiCJTmLgKKgGQo+UUbYr4&#10;TNDCWCGIBnUAhUhQipoE0IU4xstTOFTL6gEkZti+m2IwkK+a4J6kIJyzkqapDBJZL6cA/8+R9lmf&#10;2BvdDlyIEjZGY87J2C/3jtCPnMpnDpH/JeKv0xIz0uvJWf94RSTGplIwelIxRz0lzJBDooQwvdE+&#10;J88Ap1JzkHSQwSBVRay5ob3mPyYpFMLj8pyY09KDFKFY6uAIoTBitGiNEVg8xc7nnvN0zsgh5iRs&#10;mKT8kfh5CVquscYs3xjSpmiZySCYJ7jwoc7+SW9avCGIc16H+K0ZyPSJAcmJyKOUe/eLWVoNK8a8&#10;0L+/iM4+gNKMEPePeMaLMN8NsUokqM4waKcNEnQIgJAIwIwMaKEQIQCSI0eJmgoBQVcN8oKNsacN&#10;AM9BAI0I8OQWeM8tUBcJeO2QYcEIEJyeUNKgmgocmKmQwOyRoMaM8MaLmJyjMHAJyj8vMKcJefMI&#10;ESyQ4KwKOMEgK0mACM8VJAuI4PNBMJqfOAKKALARo3+ASLMdkH+IwQYLM6GHwPeNtCWRoPsy4PCb&#10;4ASx+P+P+VcJ8OovsBMQxAWH+M86Cx0AIMafqIwyEpSGcOQK0cmOAP2Jq60HwVuKIu0GoOQPTDkO&#10;kSmGuyoBoPeQ4NsfeIcQwSyVIeOBBFoI8NZDcJcWe9Y/0IcJ9BKLWxIIYJ8XsIEMELAqEHsN0Iw3&#10;yAU5klW2YH+YMyeBIwCO2L6K0iKM9DkOQVIFDG8C9HAfEMa4yQmtAH1HMKWosB6DbHYPM9iNMIsO&#10;oLAM8KA+OJcTcJvAqPDGGJSQ0JcIwoKWwJmx6G8h0N0XENkVcXA42KcJHEW7qHw2OHmNYOzH8H0W&#10;6OohkMMTWME3EI4l+AOvmMFGgH+NY5KAixQRuarEQQwM8GjJeN8fqJ8lwKINsPMQsp4w2JqfkWs8&#10;8H0cmKOOeruLuNYQI+EMMmCOAKOYM/sHu8nCIH+VcnSJcP6JmLSIULsKIIwLmW63s/GMWzWMMQIJ&#10;ehiJWNZBIIoNyMSL7CkjyM8ZyjyvmUMOKQIN0JA2UIEPSJ8bWI4qmuMABDyJKe2H2KmhGL+L6MaN&#10;8KAO2xsLW6zH+IoNs2mRg/OwwASIwzIIMuoMMPSWMOLHHM+LWNYrAI0QIvmL6P+ooAIfgM4JGjyK&#10;wIwP+W69MFWvmOkN0TKKWxUHgsKIYiYAWfrFoBA/8MMYMNtH0HuKAYMW6QC0kIYPK7SAUxCJvDK1&#10;eI0QYbcASYGAHJsMXO2KFHoIQOkRpHsH0gZLAI4hCHw3UJqOkKmfEJfN+NYOoL7NUeq2uH4/aAM6&#10;sAEcXGgMELULWOoKmIw9gIoPMXBOIHsaqJe00Ak4GQmOoKwUoaEI4Oowe3kQoKIOkPMVdBCHylEV&#10;Q52KdNUX0JcNsKOI8N8FTRYT6PCKWjyOkqSqILWiu18NAG5RyLMSy8wMWOQMFEqZqGY7IKIPSPec&#10;CJKVIlA8/OrMGtoH6rOQmQwPMJAJyeYU1JBMGigMWIw4YIU1SKYIJPwLMjyRoywVc9qJuPSLAP/O&#10;yI8KOL6OoNslE6qIoKA26hKKXTCAOpgIEOlJMKcngMWMEmkIUvUIcXAyaJWekPCZ4H/PwKWJAW7F&#10;Ccih6ACgWKIcmPMtsBKlyvOShDukIKIMaQwK0jcM4PSW7JIM8SyW6NFUsXKIQLM/yAKWen4NLDGS&#10;gr0PC9RAmVmIc8gh1E6NWI0MbA8HwmjRGHwQwJ8gyIIMFQkJnGWNBE6N0OlGsJ2KKZyziKSK0QhT&#10;4dMNYTLVYIYMbIJGmLNHeH+7eiKmMdPLyNKK0N9P4MEsCBnXuL6JecmpeKIRoeOYMRoiDW6JTEMN&#10;lBaOkWeKEWfB0JiP+VIhcIsI8M9SqIMM8soQmNs0cHuPSRosUhROsAQNEVIKOlEN0MFWMrYNQJdO&#10;2PeQxOq5A3mYaleOKJfUYHuh0s6NA4uAHWSH8KaKcQwKAJGI8jyWePeLmKEPSOkFLaYsCUoX4KIQ&#10;DAsLXPii+JqKmEHayvKAAvnYSJq5cAVaUNAYMOBCU2RMEIEJG8cOEMaMEN8zQnWJKskAEp+I03WP&#10;McmJfBaysOoNlXyJcQI8gzEKcTKQImgNKgKOQKKRpIJOEPSOyPeI8UpVEACJzBa8mXBK2JvIIQxE&#10;qoLba9cLWYNTAcnOERsRvPAJiNYSMo1T6H6QSJcLmKOKmOAOkLAgGGaB5d0OyNsv6MeQw36BYj7F&#10;6IkL6uqyVIaIvMiJKZYJKKENE5m1UIY2SIhKMNAPSNYoQKJRyG406BejIMfH4AsZQIM8AIoXyIoL&#10;M3GS6KwKERo7KOAKFJGNKUoQ4MENEPS4O2ILaNsaGU0NYqpL+P/fmH+8eMXClMKQnb+m8VISUING&#10;NaAMMW6SyOAI80hM68+NEuSNAKOKOKFJeGiSMciKwOkJHREH8KmbaY8xcPCKKKEoLClRnNWZcYIJ&#10;chxMBhamcIgh0tINA68HzOq0GJrSMPDZeKSW6LmOlMQ6mIQ54KciKOQ3uMNDvTYOFO6AMPSVIJ8J&#10;AL6j+MXgCH7TykBUaIJEA6SKSL6fiKS+oIdEcAIy6n0JSg8A+qOMWbqIIPeJAQIqsJcQCUfjmbMQ&#10;wMMP/iIHuJGsDeMMMiKUyU06KHwWS62IQKEJ8PS7EKIoKFHkyK0Oph4KTR2IYUeLmP+OkPSiKMaZ&#10;y+WABZyAYWeGXlcO2QkQniEAJWIAQWfGcAA2XUeKdKUJXD0L+WfBbgAIEM9BOIcJBQVLKAg6iAWJ&#10;HDQAINYZeL/ZaMNeCTLjgH2QwZyQ4JHNgIo8SSgIwK0KmOyKPEqKEKwYM8mZUHyQwjU7GOKK1CHS&#10;kMNdkJWmoJqqQKSUoQY8ngqIE1YJ2OpDiMXVUNLe4N1C8KS48PsKmLmPSQIP+GfomNEL6M8pixiI&#10;IOzOEdSHopGJqP/fwNKnmaSANbrlsSdBlOuLiu4BTkSHsQCKFLkI1mULNNIAQZiIcSELmWeQ4K0K&#10;WVJCqAAOyVJPePoP/YuH4J9IhF2ALUchmSgjzhBJxUuJq8mO/CvZWKIsuOErpVqScTXDOQ8rgH7e&#10;OHqRowcIMIwZyIwVISyCbrgjyKOJ8QYLAtZBWAUNswKWsyOWsZyh1fQAALmSEO2VIN8O2K0NsOoO&#10;AtwIgYUINSQAKJyKKJHjOAGTKMEfFewqCIs4UOFsWMeYkSRF+ATK8AONFkmIkP/OqPTjmvmVaU0x&#10;eJ3aSNLffh0HyNst1WlfSI4QDAHK+AMsqIYI8OyIwJAJGFnuSCJuWWoJKIwdWL+KEOzCkJyDPusC&#10;huxLQAAlYHsPSZzZqwkPDe4byAGJ9MGgwJKOBHdQOMW/QL6oLGm/AMSmSNkK0LnqwHw32GrCYLWb&#10;kHyYNC2QmNYLnfiJrjnlcGWx/O2OyOBgWOAXaAU26NERoKEo1jna2PSY2GsJ8GLw7gs7UMMoCAaO&#10;pNHDTL+IwOpbwK5B4PTwReCP+OzhINAcKSQ7WJrcinwMWTKNsVcYMsCoSHssjoWU0QIYMVcI8xuH&#10;uXBVeL+aNHgHqTWSyt3iKLWKK2KR4z+KsOkOy2GAPuEAbc+LWKwsXIcIdIOJdKKIcs+I4pywDlwV&#10;qIs98HwKKVc+5UGKTlJV8AGSyJeW6/MzmKcoKRpN0Io+QH4JzJIMbmGqo2hpoIkrCScqgIdQoINV&#10;IMM8mQZOWWtuePFcBmOIJwgWejyQ4JAfrHwHlDusbtniGNK4JvwjyNEoKpoLWP/MMHm3XIEAU7wH&#10;2uUMeTLBmAZ1JjKJrG0MWPe7jxMv5nzPRhQIUNsYMfFq8jVCyH7rEASaOJjvxW8jYL7juqWI09sI&#10;I4eIdpaI8XAOztQJqzsAll6Ahe4KARoswH8LAyuItpUAQOyOQVdtyJKKwcnDJGAS644IVMeH0qLs&#10;gJd12FJ4XfcPsW6OATKPMM8KPg2AYMEM9wIMfUdNeJmJGlFv0LmOyVim8H0dYLXSiH5hONE5IhFJ&#10;0AI5oikQmYMKAvaIUySHqKxIqIIk4IZ5MATDlZgPTs8AkYeI4QxCAJKWePMsW9aet18L1r0MMOkc&#10;me6IQcsHkKFP4VcN1C5xAHssWcOIMksH4QJMkIVaqHkNEa6JnlwKWwmNtCkUePSN0LMJyK0O2N0Q&#10;wYMauGkkSJqVJ4KWb52Ic6EQm9STiAWKFn0AGpOh08mJzvGIoI8P+KAKLClEQ/pzYJcPeowJiKBD&#10;tQiNlPYAJ3uOkVJiWAS4IOAVJmoHtV2Hu4gI1zqJmfKIoRiNZyYHmKxrIjja+MejyOyoKXAkz7Jz&#10;VvYaUryI5mMAEJf+WbuH6MEJ9jYAELmOQBt+uBb+yQZoHQsNlu5GR+nxkAYbtvaQmQIKmYNtkAWQ&#10;4fEQ5CkUouWAAPMoLPOAM7KLNT+I0nKJn8qIAAQC7YICYM8YQ9IUCIYB4c54gAIkBIo8osHYw+I0&#10;Bo4+49EHOGJEBZJJQfJ4kAHfKwVLZSC5gDJk65pJX9NwbOQFO3TPY4Bp2Ao8+40+H1R37SYU9ApT&#10;ZLCHjMgZSX7FAJAgCHK1P2HXaaFKW9bFDARVJTR31RZo6wdbUTb60HJS9rpYnrVos8nLe5TebQ88&#10;A/ME+cI38NX5gC5TN39Q7o9sTQXvk6gF8tJ8wD3Hm6thHyHtBUr25ZW7wHp8ZKYcB7zRcTpwHj9h&#10;BgTWMlk89aKlIJyDaDWLW/+FwwnxaLZLRtLQNOZJcE/Bd0Q303N1cA88M32p2293RF36W7PFjAz5&#10;Zb5wVeaHw+fj8xWOHa5EGLJjAh97zpZ/z9h8OEqSpPKDLPKKlKlqwshrwUsiSuudUHqCxgLQmorP&#10;ArC6enS2iSt6n6oQyCUQp+xjMQy560N6yZ7vOsignhF67NolLZoMzypNKzZxrsEceMSn7YJ+lKyL&#10;WdEiqtEIJOe66pOGoLigm6pzRUobohc4cowuCqqKxFTzp+oLVrIqDetgvLVqW3rHrQoLhpKtDnwY&#10;kiyMS2htzs0skN60bGKsqypM9JDGNKcFCNg2DPRU3rzrQ1bGRanbVqG2kVJemCqLsvLEuGx77ghF&#10;S2gc/qBRoBNQUOwiitWzx3VYoLnton8RpusjzxUX1bhfXK7TUo8kVkxh/KwodHgFJ7pg2ooVWUu0&#10;M1cwSySzJFiVYdzaMYoYNWyqjSzog0npSosoxUcNyJKFFzqkqyyQzUC0QzDLeqK67aMwx6ivmqCp&#10;KGtBZ362CMA7aigri57GN7J8gokpc7G22jYLIywL4SAEomhi1CHA68ZtPFTr06zy8xUoKfrszzVu&#10;Gr8Xng8R2SQ58/sIxKhry4aiuGCOcOHdKKM8kqh5+j0JgtB51SQr5xaQ67nqtlkBLRnAItKr7MW2&#10;lbrtXUDrs886gsfJDHqDWrJrI2Eo1Aobr6EzDrqCsihrsocssineVKsxmVPOxifqKEu+4iqzHryp&#10;aQJKlLSueoqsNW56sKk2CqU04SoahDaSS4ybzqwtFO6hV6DK+rHHqTKKqHJ0zYN6rDr8OwSsZY1c&#10;n1ArCi5Y3q0MeuypJKoqqRSybhqGn8VSRDLGWEjy0SQkrs4i69QJ/JHNvu57z1BDM4gKqSqaEorG&#10;OuxlrJvXh9OYGgcfOxK7LW7NwuqoeTIdJGMN6xOVMSqjMUbWaGOy1baF+KOZ4tZKTMKgKWm8wSKi&#10;rFQSeVYrBP05kwTMQ43JR1KESKGk84ZjC0FYWolkzxZDnkpM8p0zphC7HfBEVgqBpVQGJLQVQxhR&#10;S0F2YmasxJtidlDWuR4GsPyUjJiEbQorvCknnJSddajLAexNDfE93ZGjVqYIsSBhhQyitnI8XZIo&#10;6FQFBKopEjxtDPDcjM1gtpsG+glSebRBQ1zMF2Q4Tkqi1ChlSjsR4kpSyUlBagowhzGIRGCMSUsk&#10;pPzHlLhOPlDJUmhOaKOas35Aj5l2BBJdqCSEBGYJAMuTw2JQLUKsSVCJNz/D/JSVQqyJyjlWKoSU&#10;rBWDaHPN61BohIDGFfi6ZgshVDrgzmAWtTpVGiFWKHF0r7LFUkOJSfNxJAkzkKJSp1ahtChmJT4R&#10;RhxpzSzEQep0oMJDCEEHakg86ByBFFK+UMoJpYHECNKfOU5iUVPtHMl8nZvYXFtMwUU55iTVz4KE&#10;R57pN5ZmCKsWglMfSdpPKkX8wCnYED8JSc+chPzhl2K+8YgRQVQG0GdSEFlIyQNEWOWRajk2cFkZ&#10;ETsr5aFqDWpkfswSnTaFUJ+Vgx6sSOGwSybBlkrB9FSR+ac65S4ej7NWTYm55zPFWNoViHM6SNkc&#10;MYzQ4Uf4AmESARw+pNypSgGwXEoLLChlfNgcOnRdDPGwYi1A862FslraQOI3sawP15M9DOqoBq8g&#10;fKWY9lRz2XkyjBEclpsIjD9M9F1bIGiqKgK+cM0rQour2I0WhwRCnyl5NGfNojUJVEULIMq01gzB&#10;FoMTSMFhUJyJZKkxE4Zo2VG9NWec56SCglDpkNaN5SyllQWGQx77+wET+MFIoihUmxD3QKRIbt0T&#10;aJINXP0jRw2WVXIsqCVZgjhnIKOb0qxRS7KgSeV9FyLyoFQKWp0sjREnm9mEfdSoC0MlokWzAfJs&#10;CQAnv8Wsn7UFOznIUWuljvzhV1VBY8xJniqSvJIyoqhXzHzkefTw4Zw2Ik/KHAshDlx7zoAC7gsR&#10;UjHnnaqO9J6bDhGrN7cMBBKS7HHIZKQnZUkssqKWucFBj6/lUwOPdqCKourUKXY9DJWGiMqxoAg4&#10;Z520oTLQWsoJJYcEwKW1Cxy2WtGEMeqowhQaFESLI1ArDKoCEnRUbsiBJTaUHH4qIANdWoAkzs0Q&#10;0AHljnbGoYxqC3CYU5IFfUKehSyFLro0iLpVkMkpWobAoLdrjHnZVLCjpQVIEOSySWroBkc11aWR&#10;QaWowTalKCXY65JZsE3KWedh5DCsSXBAes4SOcrEO1OWKMQ+zEmjYAVRTpKSoKgOyk8s1CwAZ5rq&#10;SBY6PARnXLIXm6I3c1kykGPyuBLYdACJAlklJJa/nDGfuMtaoKGACLyiQk5S5yFQD1u9XILyUyQH&#10;1nwu2UyaFUf+RYrE5DVloMZqEAiYCHaAAXd8hh51yDhOeWt8qTzHlrKGoolpUFAIhRUYxHOdgSZl&#10;ZwMjkEwyk4cI8dc3sMib1qIENrlhVs0gPU6lE/RHC4pkUMoYoYMOdZ5MeqAqDLBedBKK5QgxSyg1&#10;PIpFEfCwCblFJAV/kxOTrsAJ/bYh2jzTrU0qSSL5O8LgGZUViXSRTaRdVAtSgJHSPKgPPosijCCO&#10;GP5mAbWRo2vIhZGRxm7OGGLHuCQgqVNiDSeGW8lEKx0MnuJPjMjTnTBF5K+Xgi0WS2lQTFh8gSiy&#10;jkpa4TvSBO2tktLJBAhhRdaD/Kt2EgTUCpMsnIscopeUsloKLHEsRQbij+uoQ42hUu8gGF38ExJc&#10;WVFSguABzwCbdkeJ+llFTphycLMYZ5gBZDPYZOESmohHEnmYRVOQzxKeVABsURpPpFIDlHKwSU85&#10;tDhqd9zwF1pAsgoZMx/AwEFR9HnJKzsAhKJ+pF7uAAw55HIrBiI873wnZY4zzHgpa0YAgxK6wfBq&#10;C2onJ5YwwzD9IfRaj2ozIB7M5F4sjRgno87E4lpJ6t5nDaYorZxlhlgtDgxoQn5jBJA2ApZxw07r&#10;YAoYEHoqzlgbQ2hqAGUIkIBTg+487HgoI7obwtBLIoZMIhiqLQYiQqAY8K6cgopojEArApZPBEIx&#10;hFQxJqA68JjKAwBoTggA7OUJg2hfImQ2DGAqzAgegxg85JonZ8Y+cBAlpmaKoiA1aWIgRlS8AfR2&#10;A4qRsOA078IiQuypYkhZyigiQxL5KXgsghg0Ysg4baaCIBbicC4kibIAgzwuxsIlqupFSx4zwoI0&#10;bHiQ4jhwAug0o3ouzfRGowiLpoT3I9gwRljPJiYEMYL340cOkQQAI5Qo7iwwjUoExTo4aKYsRaJE&#10;I9oug3qsRKLwgGMbSH4GobMbwkB7ZCY4Z24ukMQmDShF8HIAbgAm4qwxJHJ2QgSvYm7f4o5og2gx&#10;LPIasfY3oxhk77IiQ65/Ih0SgwSMwbjHii6nh6BELjgqSchHL6EbQGJgAqQrCFUfom4qCuq3pRwh&#10;gqBKIvJoR+AA4ux0I078Q4Q3o4bVIkiFQoJLIn4qwYMmgkA2kg4FsnJlguxFkj4hEjIfwqgtA2Al&#10;JUBY4qjWTIpVgrB8AgzaY2kQIgSqAgzjIm8KAhw5wwQ2AqxtYwAlLjbOySYAIobgw57lAfwuychb&#10;oBJAUow6aUYkkbwbLaZGIgwkpUCoULRB7/QUEvqawjwxguxHJlQ0bJo57644Q54oaiowQr49Qj0r&#10;bpIkhaj9ogy1TLAhRoQuyWxB41aD5C4xhS4uwsQ65qBqA24e4zw2i9IeBHMPAAUnoBA1Y1Yx5FQp&#10;adgnc14zD5LF4jwpZDIG84IxKv6tYew2j6EuQzw58g6FTDoigqhJAtZLYgThYoIqQxLTYkhI7vAn&#10;ccApI2iur7CVDMghohz1o8RTorAvLtAhw58mS5YmRuYARFQsgx7CAAqEo+7UYaQ87Zwn4qQxgoI2&#10;CkIZ0bickoY07zQfQ55DMO44QxIvMOhDKGAo7SwAJFUYwoL6EmIjgxIx5eIjTpAAgqTZAAD3omQ5&#10;44dDZC5n0wCUxUY0544fYtBJ4tAqAn82gujIAhhcCIofCNcG4hQ3o2hgAqBiwaBgom7Bowg4a+or&#10;AlIqyv4x8JgZlKrwI+5X4obTon4kokpJFFR0xWglpFQ56cIiSGosSmgfkCBvIm4zxiMogiQqkeYf&#10;0sQtEq4A6upLMswpLz4ARUAqQzBfbzYiQ55FRFRahqCXIpqtwyxUAkplg+Z3USAnZmw4QrECcZ4h&#10;yLhI0yQAsZw4Qx67ofg1Y0scYo5TpTsYIEI7MloApJw4plQoJDIqwuIqUIB8IfzEwuhxomQzwYtY&#10;AxLrRF5JDnQGDkAZAotVav8eIAJjDKICwopFVVYq1OKhY7LPhlSckE4BSJRVhTopY4ZASso8Roks&#10;T8YlMGw076A84qwu0HAmSRYvKbYAck4AZ7gjQx6nYjhKtDwuiuo2FPgfpkgsU1QgxLLTAnYtBKIo&#10;YrCEYiRFU6YAJJ6gEggmD0YjjY4ABFReAnIvI69VzWRgA4YvLo9Jg4Ug6uQDQ4YpdfAfFJYfI1KD&#10;Ajws4o6xctQmBASLrm4AY1aEzt44ooL9w4Q2ichKJdQhjFgf4uzwQBJ+4pKQAA6f4mCR4gQxI0q8&#10;gsQkpiJDJKLOBaglJiIxgtaFkn4nJTqpJ14hzP4lYkovLelKAiiLtEQFduqN6NZKNSdLsMIybHBC&#10;6Hgm6chJDgw2EfI0BiKQwkkDwB7Hg3ozElNpYsUJlcgdgadyw7LZxZgnpTtHIexFT8dq4lglp7Qp&#10;IxkZjoZnEz4Co0qupq4hwqkSIx4xj9gltO5oFkgiwobHko4pKv9dwsQoopc/bWQpcEYig0rnotsJ&#10;xC4shHJiJwwlYqlDgAyupY8SwBFZ4wA2kqbN8vAwRWCqwm47JaickSJwoiTAJnCfQlaLpogx4It+&#10;ANl+VEtkAwCchhh2onMEIeDEA2BFR4QybbYx98AAwx8iwgQzAqQtcdSupJ5ljAR6YwTRsgN+tL4/&#10;4mThC44jQ3qclTQA4opHJ/Ak9ppPZ8Qug4ZyIf8yIAjkQqoiguy3sZg+Y2gr6VKxABQuz6CLplUN&#10;Lzw04tcyoBKchlTCgug1Y64r4oon484zAq0Xgfg64qBog2GGoiSNABw3o7JJBswto0pqgpMcwxIB&#10;ZYg2A0o65llES/wE8f71AikCYzyx4XGORZQFQsIsQzFngotFofdIIel7wfgqTaY65oCpQhz6wwho&#10;VNAetoQgyrAf43qCYA7ztP4to56hwmRFVywaYxJiIvLyFRg08kwgVNVx4iTW4A6xpIrXIepJ465Y&#10;41aGgo5LI884ggQUOW6eIkRUw04pYn42lBwf4zBagsg0cfYapTpJ7/AeYpaLQfYn4+aDYm9MqHYj&#10;0s5xjS7TAqhlgqyw4fs2OL4fsUwBQqExVFwf2aYAWFAmAtAshuAj2RgBMWwBIpY55Y5OAhhkowlu&#10;IAgx5Y4kscICzJRB+P5JAxceghxiYn9gwBIoa2Q4Q2Bai/AigxgqA4ZlRvQjhiLPIoaci/TCYpo6&#10;4vKupgAImkr6AqDIwhRTueo6eSMK4Y4xIqEJh84HAzAX+m4oLeLBgmArCuooJJExYib86d6WI4Zo&#10;gaOpBjEWt0om8uoBKx5iKN5jCwi7w4V2Ykjb4kgqg8+PVSjdAi1kwfOdGJw4Qpa6ZEQjkWYnNQ4y&#10;dVeJoig69J4iQvNmofQuwslQAmQx4qFCIlo0olLN4g1Pypgf0xgfgxJoQ2CvgfGKeUOO4lAiS5FN&#10;YpJLI2WXghQkotZJ6qQmGq4AorBKMV5WJoll2swgwlKsTZ2djhIluoZnpOQhhUA4Y2B1YlZFWwIB&#10;KBg4suAAoslsoeKdQpsqE2YA9yAtbFwnI0aPIfYqA+ZHwjgkFee05hQhQ55LIzGxZohyAmB94wlg&#10;RjYAehY5904jSusroeZ1KqgfAzGU5lmT4CiMMrAkhTtvQshXwjhAQr9E4BhU4fN4IhRlUuQqhTYu&#10;gkCJIwDMAfMs4qycjMwgV84AFzuToixiLWQotpSN9BA2IujDweMBKwwnalIhBJ9HyIuzYgRUBUFn&#10;Y05DNuoFdYYeCou8Iwg67HgtErIfhlhFQHPHg57NFQowWGwfraZoQ1ZJBiI0oteFY2k+sWQlYpcJ&#10;mXwg29IANyBSQg1Swf4pYvIuwPvLwHfMF3AeQ66uoteM48SJE8gBCbuMAyY2lUQijVw0+1cS9cJy&#10;QhAxObgnZTpDI+bdK4ztIA0F48QqwpYopv4iiSXEJVgzwxK7NNwwjQQAIkoq0uVYxKNG4jhUA3rB&#10;2G41acgkplQ+Z/0W9mIm4uKjA4QodKoZg4YzBp5nFhogWAwmQot2Uq1mgiUBQAQ2Du4CTIYyYzAt&#10;ZlTy08oA7YA+87YCQx5omI4wBHIvIq1Ve14ApiLbYqlfQuhfT5gjlnw+615C9JIfyFQYXctvA6uu&#10;70tH23A/hjgybl1OQpKcia4mFwomFoYf6gofxajJ+1oimwwu2BODA4Q84xKr4fxolh4AAktfYA3f&#10;Q54r8CA0otBATy4eKclEAfHiM74g0LohUKIBBY8ZhhgRnkor8AdBTqonJYhiI7I89YAYoqhiI2ic&#10;FhQo+hQzyFFrQkhqA1aeqvo54vJUGJUWAigobKgnYqw+a7nf4iR0Qfo1bCVqAo8Ewuh4Knrm/Tof&#10;qU/bYfZtohj6FsQm6auwQ041e7YBZLIvLjgorFB0Z9wjxFVSURQAdioA5ATHQhV5+oQAg667A8XI&#10;Qzzs5Vl5YCotBlXaYwjdQzJHIx+a4AIJXyIkBKIz05wAg1c04nYxgW3zglOB5nHMAHaLsJhJG7Am&#10;7Hgq1hgjw+b044YqnfUIRnI4RjEg4kDp4prPPHQyeTSN4uI86ck3YwTKoknx9iPjgBJRInPcVU1o&#10;gg2sgf464uPawgS9ghRajWWOgoaswjxDP3wls/eU5aQhnv4dguzyQeQtFHAh2FZahJ4kszZnA2Dt&#10;j0Qhhog1ojSwoBmiUUbMIgACAQOgj1gwBhAHhT/hgIh0CAUIAL4ij2iz6jAFjQAjkYfTukDjkQ5k&#10;gGkzylD5lUmAzxl0EBwJmUgdwTmz+nAMnUUfEqfMQCNBmQJlDyiUelzxnQMjgAiU8ocaAsSobtqz&#10;3rFBCIbrj8r1NiFeflYe77swjtDitUGerrtwXuE0DVzo8YAd3sUSdV7dl9BV/CWBsVLnk4fzwxF7&#10;dV/BViw1NxQZyVasQpy0icbnzVNrVwC+Pjjz0WKD2lob91EWez01lmfeBCWehWzA4E21NpulDw03&#10;kMf8wu4D1Wac+iedudbv5UQcvN40eovGDvTxk8qzt4M8Dnb1D91UeqWMhwIbnlGvnBvpiG2AmM4m&#10;semIeAL+lSvrs8fsqUebv9Cr/tU8ZpQGFECrEqQKQSmCJLElj5Ik4zDJ4ljxvoBaPNmiTVBJDjfP&#10;g3zjJ8rSYJ83TlHecMUuMiCwIE8botEC0ZNmbMaogoafNm67GRaASmrY7r7s8REiAxI0QNEa0lPk&#10;+CePG4z4MMjyaPY2DMLmDTfJg+T/gq+8Ego+CJROiTYKaZU0JIHKPMYb03OmDqmoksi2N8iSlqGs&#10;ipO63zfHTP6fKgmTZtwjh0UO2CfOMD9GJ4CFH0OdDXPSBrGO668MoQ4MLTmrD2SMDEamyalSB1Uz&#10;2J89iitnMD7qWprrrI+VGA+iCkqG9ixODSjDPY1yxRO67tg4xlcNsiDfKS1SeUo7qeKWpaxV8syx&#10;LIliYKa1TgpgwadO67rJAysT5KKmiII89bbLqfSpR6tlwsU8apONSMwVAnykuNR4IONCzurI2DXP&#10;ZGQLNc2atOMorgqSiE9tQ8bQAA1TfQspLXJg7qpLIcmOAfjwS5AnyxOejDPS62FwmNlRM5Y3WQBL&#10;fapNcnzGPYljDO7E61HEwzg1AmwJp4nyfMNfdjAIsSwq8iCfNc67utciV9pY2bVLZMFKOCiVKVIa&#10;jPI83zDPgxk6oZMCfIkmjgLuorGIlBaJIQ1Smt88afKGljYOvODGNmnlqqw2ePAe+4Q8Na6CO6sS&#10;PPgmmXqSnk/nTrK7sYxlets+Tr1ejjXS6+SuA2c3RohwapQKFGdrYnjXKbgjgog1RS9noC0BHcKh&#10;mB3XJJgEXfMY4Nh7Kf92o4pOgONFJw0imGCS6xjkHB6Tym4wyaGD7GOHJoAQe7Sb0t9E6h0pnd98&#10;GjyJOCjy2KGpr5X+rFKN81TdKG4LuqK64V/2F3+o8Yo65vklDWIk4YEJYixKUNmb44JzRynIPGU0&#10;2aFCHEeUihwEhhjDLdAYqglS4S2H3MUCaEi4TVOjHMhA0Rhj5PALuZwoJEjXFLPZCd0aZiOFSJ4M&#10;uHilELEse6CA1REjGHwKW4MnxiipFiPgsM2Z3UNEWh0TwijcAAtNLM4Mwx4zXE0NgpkAMCCvHsdC&#10;NiMyeChkyRO4M65WifH3TEQg8ZHj2PaNUTArRriiliN8pRQQCSJHsPHHwhh3YimsJouE2B8C2HBS&#10;6cY4McQAlDM8Tw2ZUiIAnk0pQrQKpPHdJoicbUoz4L7OuidPpDFkEMPYfKQcYiyE0XGYhMCXZUj/&#10;QYV42BMD2FNVASxrr2lQIWckcR0LQDgmuOQt81B13BmukiaxfZTYgzRHoTAwhFDrlSMM9gYJLDdP&#10;7BWb4sRxC2G0IUbpMEpVHlJh4MtoCcCyOsLM20v5YlQLaLu5Ijx3T2HdJ8b44i8iNHGMwecGojaF&#10;ESMM8otkKD7y5LGVgtk3IND+nIV4qSlDkJdMMhEnB8CWODOCeM5BwTfEQIgbApLlABlseVSNjyZT&#10;Ap8IYpGB0mgTmzUiRAosLDEFLKki8lBjCpU6F/UlcJ+V1EIN8d0paDyEFDbmRxyUQShtdB3Vsa9X&#10;TVKUTk3EAJLCknBNmeNzZOimmuM8wslx9zYFSPZChbhXiit4JMU0xilETqgPgYoth7DrwkBMWQiR&#10;LJekcOuutpQ/DxpgO6YYlhwXMAEKkRI+BZDfE+S4f9WBVkLEwQszMlR3YHQOsITApMAz4KUMYCy2&#10;EYoEFkKTBi0R9LEG2O6WwzBWj4GzJoR5iBOSdVnIcT4+B3XlRBKkbMwyFpXj8MwaqwiFjGJYKWKy&#10;7QvbuG6aAUtOxCClmucGaoopRVKHjeGwRXRdyk0pIEexwbXUuqUP0RonkUCEX5NQU0qRWjDMaKwU&#10;1oBHqujXdCUMxVzicEeODPoAbETfPFKcQgorgyIVCI0b5v7SyBE8Qsl19BCD2LhTAZ4xTkjgpVMD&#10;Ch3wIpCD/N0pEoZrjGHGg4TQ+RUj5FNdC4M3xHjMHGaASxPRGlKEwN8WwpoM8nDVygTy/1BTRKUN&#10;ghbKA1RV5baBYRLp1xcZhKTTqAxhiIO2PgVI+B7DfFLKSm4bxmDXTgNKnBSi8zREeFjnuUY2iyFN&#10;kMX8pphs5kmP2RglhxGfJHIZj1QqijRFNOCcYmBMCpFDQs+sgxECJRBtgCx5TklUm2ROWyNxKlOX&#10;iJ0TQ1RZMA5IPSxMhhwShmMJYao9hHihpqOuNvXxEAl7Bp1MkswoNjXcF7EEpZyG+T3K8YYshEIj&#10;E6qqABsEhTUXwAER4lhxjVGeYMQoiR8k4E+NUzU2xUjVGnmZiOK5KmtVijmR4jGLAJHBZ2qAjy+z&#10;70oIYlhD5DE4GKOIwQ2BxDHE4JYWI7pHixFsI8ddCyoCyGuUibAlmki7mzJgUPLKXT2NvIIddURn&#10;ksWyiWV41RxkulLYxf0jiFsXpdKGmA+UsivFsckcY9i5iBGGM9QEhjQiVFDksQo+RsHhliJgYZZR&#10;FmgJdgoAgnxUifM7MwuFHhHD5YOheRwrRqjrtAPZ0QfNjCBFSWGvs4JLCIInJ8eM3xRWAlmPZSAf&#10;xqj4VsLhMM+m9CMGzLFXov72rZKUtRCQ9hbOnj2daRw7unMLEoWsSY+EKAheZD/5tdb2ntE04kfS&#10;wJtjr0XH8pFe5KmtnpLYYY4hnq6j8lWP9XMYjg9WJUYxCz2ouFmM89o110CHGzPljiXRgT4eS3eP&#10;lsRrD2EQPHAuVKFitKiWGTw+FXz0kSLZD4+h9yeGwNUT6nR/Ru/EMQUNCp9DrFWcG4orxxFhvuMQ&#10;eyvABiIE0NmnkrBwetgAHrCQP7j2D2CliiillKIUCiikt9N6jbOMiOFCCOD4HJCyIaDbP1CHEwMg&#10;iMDjChpbilvxiVDFJfEjEJiTNvi4HVCDNmgFJAjbKnjUCeDiLwgAj4IDPFiDDFFiiZCPGCKxKxiT&#10;NiB9rTDmktCCCICyNcDbCljGCfO2iTC2JgFSKsCZH0i7v7nxCZNaCZFQFWEEjgg+wxOWD/uXCCCW&#10;L0iHLNrSmHiHM0iNDZwnjgi7npBwFhjrwlgCPeh9rIDUGjqACVDjJbvbiNFosPNtiMF1ofq8iOK3&#10;B4tuCTCkm/CKEnjRF9jXCPGBDbDZkvkEimkLDVLGp/jUQrgBuakEiWIDELQmi/jkDviMCir5GPEL&#10;Q5wsCZCWIUG6CGiHFph9mZFqCviOIHChl9joCUCaCkv7CZEuwoADD4DPEwEToMETrOgKjfDkEToD&#10;CWD7hjxujGKdCIBnxxBixyHBjZsXiJEuogoHGgCkwIAAMliDBvx5lRC2CyF9nai0HBj5CkvQCrM4&#10;PBiOChqpAAiyJ/DbDgmCGhiVPXi4OGDUQkiyCsDfD5DPRZAHm3KxCxFAiKHQjdFhntQ6mei7toCs&#10;LMDWCfFKDdDiDiDujVGCRzCFIBjPQ0gECyOvABtUgAk1DVIBgzyfjXDiGDighpyihWyjpnizChiq&#10;QrCELbgFjFDkCmihi2CIGcDUCfRdB/p0ADuLjAsHiLOXh+p+xSCEGIiJDxrIicDPSihpmCCWDuj5&#10;GgDDNRj2i/jukfiDF9ixO5CGCyDZlPkjMsuDDAj2O4CVFfivPgj6LDCEM1D4DWSyB+oICHGgCmtl&#10;i3EwE7idQhlbCXiCRSjXDFIMO9izCIDujgkciFCpCWGgDXD4NKCCDLAUtPs8B5mdy6CVP2h2kwOE&#10;h/D7y+h/y+CHL2gBr0D0j2GdjXDDQ+h+iivoCHCaRWAFCYCIJLiNELCyIUCJEeiyKSxeDbEViBDg&#10;iySxCeCaItiHC2EuzUC7iYCeTNCEDuksFKGLiCFRHBj4ELDrrziUOQiEDYHJH+gXGgQ8CLHJCeHB&#10;iWOHCvH5S/CsD7nBz/gAt1o1DlS4jEDjIHA/UOAi0PCxQ6iij4HlNCgDD5UFiMPHgAIqCKCirrC/&#10;ifO3CBStTuCOETjkCYDxl9itCeN4gArKnqE4CaDXFwzoAECmiaS1KMCGDVEJCKQLCdD5IHHbCllN&#10;j6CYHJCxEuujgDy0jUCkxjB5EsCWGRCvCeIGG2CUFKCiqoCdI6DbDDIVB50rAFixQTgDIIiOD7l9&#10;sOSOiuNCJ6iUGgDkKqCLELR5hvogmjCZCxELDkIUCtDkGgIzBsFaDuqmACD4RCACwamxi/jdJZh4&#10;GnCrGgUoAGDxu3jlNKzQCEDMHqD5DgqESKDEDXUBuyptCrNfBtt7DZjkLCCij5GBkZLcmkCvCJDf&#10;TvC7iyFViFQQiLDxwtAEqjCNSSh7jZj4LfDWNFgMFIiliIH1CMCaDdE4DZy5icCJA1V0ilkwHBtM&#10;D6ClvTCJDunJIQCDF/DUVYT3CCDDTtqpo0gEnJEwIwUtiKD7mwicP7jYEYB5jZrRizCaKXWHB9ie&#10;GHB+xNACIUD2EujiGgNzCLFKCyLojusaizFOh7tTCgjx06CtHBmCQfiETXjWNSiDEemgF9lKTgCH&#10;DgiaCmx3xAB8yHh+xPj6R4h6lWi+ntFHFHn5iLMJxCidHQiWQgIMHJCIFhjjD7vvAFjfFROPj/jY&#10;Q6hh2xS0CHCWFaCPFQFaNXKLj2N/B/lIxxBnjiUWB8TjgGoiNBDQxLJ2iXDMELUyh+KzCFCIDXGo&#10;ynCCMY0ziGHhjDKKiNVTXBADocAAVwB9DfDrsfCuHUFLDUHtD4Q5ABj7jiMXspgCkLC2Dr3QELXL&#10;irDYFpDbEuimjxo/ii2qiBF9gt3ci2CaTyiCHlGVBjCtVvCBMMCBQRB8nBiePzI/CKCkil1jiGF+&#10;vRCDH2iODfDXW1CsNvVDD6M2OhiKTHh6P7jXKLB/GGr8CKCh1AB9qwgAipQYh+xKh50jViCICWEw&#10;JxD5BX39lTAdCWD4Cks/iOU4zHCNLZCmieCPGsD0ipFIyUj0wFiXU8gAFw1ECIOKSTWYCzUZABYB&#10;XKC7lnCKXhiBiCDVWpT5DUIHIMAbYWIDTRC9jkXdiQYJkgDUHBnJDZmdnQ0+CGFsjVOoCbRXl2CN&#10;GbicDuntQWzcCcFhkwV4MGxEiEDrj4LZTxABINzFCzCtN1CLEsI1mPDXGMiNCaYJiJMgCGCtHEAH&#10;CpELTziQF9yDDUHlL9G4twgDwPiGXTiDSxRQiBEGwhC7vGCXSLDbUECKG+iFRe3th7DDDkD5BKZH&#10;ksCyETiknJCkn4WTiDY/ADX1j7yqCDiEYHgGpbrhTiRDzWCTDjU1iUHQspOuDEXXgCD5MXjZmGXb&#10;2+B4wPCZiQTMB1vTDDD7nQi2DxiWDkAYZjTDDlDXS9ivWDCGDPYECKCPCyF9FH1rjWCmjYSIh7ii&#10;jXQ9tAgFF9j5DMF9iloHSnifCl2Qz1CDFKClzrgCv4B+CfVdDgjkFQDPT8jWDPS5CbHlUGZ5Q2B+&#10;34NMiMChilyDgCOIirHQvpB/ifCyDrmziViTZNEwVKHlEsHUMOh+CWU0AByhCFY0poC7lI4OChxk&#10;jbDwNYAGl96HisIOKGkUjPDfCmmRjRWSB9j7uTivCPCtDxCHiBDfP7nlZaCXDgulCDDdDPChyrCc&#10;ELChhBaoiaHB3i4rWECZXOaBNZi7j4XJlkiXCyFKS4DUOnCXDDHBjFEwViUyCVZ/iIFKUjWdiQGm&#10;CVHYiLC2CJFwjg2gjuiYCyEo6rgEjkGCTTysCVWnACrKCca6B8yp5dCaibRiiMCyEunQ2CB8SmCi&#10;CUDFUei7lhyMgA6s48h6kT5lFHk6CDGbCTL+B+kLPsiLXY09C+x7lHjgpXZ1h6j5DZzZq5DbCYEs&#10;OeQHwo7Ut0iNMswphqLCC2BhbmFIqwCOUdigiPFKAY7qlCtrCMDDMGB/HdBgVKSsiODVPcB8o9qN&#10;YiCTUXgFPG3ZWdC77SizCeJBagABYhRDB+CaCWY2CKDXIHGCDVFw3mB8NLiZEkB5iikulaDdDIC9&#10;iPHlLLiEHylHtBicXsh7iJcIgIHAB7m0CEYfB7LCZtHBnqCtaGCFKkhfgfcUnUUs7zAChc8X2BCF&#10;E4Cmy65LiJHqLDiTM4HQ03gCcJh/Nc0UizGpiTDZ1+gAlQFI6GiWDFY0CTbtCFRY7hADOICMMlCG&#10;CJRJh8NbCTD5Hxj01NC8CvDZto0ZwIiFGCNPlRM+gcc2jkGSB9DkDYDPUUN6NWisELDYD5Q6jVT7&#10;AHDYIUFQXvB/uAh/kwNJs8iMcaPVCEXpAFjjDZrXNnaOCTChjkDXbqgYjZ82gcCJFIikvSicSJP+&#10;i7j5NLVqKLnlFaKYEUmX4nB/DFD4Ui8zAAGoCzCfHJDdNznLAFEwN5h9DVELP5DtpTjlsPiKKeFD&#10;8siFELETjjIMDVEwC2D4NANspWDbDKCvFoCdExjlHUQci2B6lh8NMbjRDxkmiKXoB/5oB8IPB83r&#10;vfC4DFVyCFJ5iKPWicHJDFDPd1T2gBj2IHDFNjBQQnCVDMZGjEaNkpiQELDdQ6knCHET2gj4EsCm&#10;oUdXiljiCtH79rB/mCNdCZD5IQi+jYF9mCD2CyIHb/jJZagBUuDiXDAA0vWLYNiTDYCPCeFbiZCt&#10;HlF9v/9flwjjDujFESNUD6aa9tCdCh99C9qWCXcuZN1z5QPci/8gh9FI12iZCfeQAE1bh8MAbAu5&#10;5ViuDXD7zGgAj2DGEWOwCg54jVD76xh+9IOkDEFaTPB4lKeuP+B75YMmCOJY5didERCgsdiNRhiZ&#10;X+m7CVEqcp1CCZcH33XHisLojrlnidYOELayh49TgCoUEwWexGAAIAiGCPDkHH4JeIjlVsCg/P7w&#10;7YD/l1wMgECkupbViKNHDcZjAYZYIZCzFwjPA0/giPb0v/ihjYezwfEZfNfLAGUMB4MVwmNqa7iD&#10;b7MKCeDVHz8rCCG6w1CGSrh+vwRKCHDDDGDfZDgDik8r9CDWNai/2Zh6nOUViKGkuficQhvCAFWm&#10;B7V7h+iAAWBAeCAODOuEBSFASGCOHCCIO2JQYBgyLPOMOSNPaORQbR8ASF9yOMPMKycNSllyt+y1&#10;8S+YSN9hOaQICgicOqdAueAKfPegAahP+iSEAPqkSkNO+mT4BTKmO96VOGASOPYUVmeAt+V2thGw&#10;VsA2Ot1GJO2aBNs2uThV829u3Fy3OEOuKW2uvyhAa81sPX+lW982PCAGKYRwYmNOTEuB0Y+r4KW5&#10;N+vXLW1/ZmLAx052t1XGhDRTLCAnTZl/TaS3vUZOjZOCAe81er6jY510g/dTa83sL7/UXmnSWKXu&#10;2inkTKiP93c1vc8G9GZTKShjrTgEYTRBBrd2FBS80B70Z4+XN06jTDog2ICBze8HfG0490U6bK/8&#10;Ar9Bv+ZZ6sWGMAsInR1OW5AUrACLxOad0Bp0qrNwYyazu+kqkH1BKpno34LtQmzCIovKjKMs7Ntj&#10;DR5RSzbUNQqqYOwzbCJkqrTASwT/Ow2LxMJEaQsEDkgKNAitplC6qqc76shQeEmG/JzNqqyabKc5&#10;bBNjGsOK28p4m5LsnG+ycauWoyZIomDrAwza6t0B7FgtN66vW1D/N4rqnSghjNqMiirvEpQZUAbd&#10;BQCGKZQIwhsUSwTsS2ozYy3BKjLrGrvrq2K/g8bVNNipSzxqikUnk5bvr6nkaqus6tr3DT1uWDNX&#10;pkmC4m6D9aw0cNcQYmAaV4wiSnZYEaqc7CbJs2CCJKmC8vWmDtwu1Dvsm5c2Rq7Br2umAV20mzBQ&#10;IqsGP9MSiJlNlmJemSlKqmTsRygjsPo3EyoMvLYuXAlQnPfIW32O9+uWxaSplLdEmw/QFSsgkati&#10;wT4gdUL6Ya7CovowSKK2cWMM2vabLS2KjKcqMdKAqL3nNfYWv4DaSsm8Tvwu16WqdkrCVDC682Ad&#10;lag+tLJxAgz/Q4tZszRUKqu+mDYqdjBxLzGuGy27cNKdgyq4bTRtME77/UEbb24NYSfMmmBq7JA7&#10;xKqwqxtjfJz1UoUNA7uNZhNukZJG8TxLOpUXpxN4LMm9ddJfDS0r23EL2a0WDLzC7BPXTiUqjnC8&#10;ooijsMEmSz7oEzsNQ4iDXUkajZsryeS/DjNxqmGerHpc2Mmiktv9lK9wTb7mptgyZVwcME2MlsmH&#10;gqrltRBnHoIo2dLScfmL2iiqqMqPdJHGsGL2F/sJg5eGq3Gq2pKNnwuW2MOYMya0wS3qhRuyzNmp&#10;96jLmctMO+iijaXUOU4bESQ5xDh60NJTJ8RRdZODYkwJKXl34/T1pRJaZta411XgZRqSVGJYynPB&#10;Qudss6GmDFOKcTApxqGDGEJsf5wB0WdMlcqQZJRsS8mbYaXVL5sWUo1JsRRpYOIeEwbYVEur4yCQ&#10;TPEcoohk4Pk+KMYIkqCTNu8AlFEwReYhAHbg3FOpeihQNIYhxDhUWuM4KUglL7zBxm4MmdsmBgka&#10;mCLSCWOCQAOOsACah0ZSH5HPG8XVAj2iiGCPEU5uw+2DF1KM34wR9D1sNRwTgvKoUCHbgAVNVpRD&#10;YmLY+T4vaoStoEOWUqC4ATlk2dIPw75TgYSpL2TJLo3IEldQucss6bDYlpJkTY8R2DCIXRqeJC5M&#10;mDHbhCS89ZggQzHO+MeZQ0pmIMMFFECSSiqvDKIdg/xUTJoXL2VcqrxTmsbIE2AASOyxqxJeVs5Z&#10;yzsFGXMPhLZmzJvBOKUJ6Y+0LtiJedgvKCUWGZNiTKbZHCqtJJ8hdgxRngsNQuegkLDSYFVOxHIm&#10;BUUEnYm0UI/yCY5H+MJGBQUejYmbME84gyoTsTcIYW08UFSMGxLOU48R6y8kwM2VuNhpmDEwS2ah&#10;BKvAaE2c2XUq7S0NPymgzRFMdCbUnI4U4iiGk8AEOwzgxrmyYJsIobEvaDIBACMWCKsBmy8nYT4R&#10;xjTbyqEMJkM6thaSjFVPEagih/lVlTKMdum4CTDtpQ035LZFDttcMImhLaHC20MAAkUpEwTRHYMa&#10;csijZBqlVLbSQAamJxUrNMqEikci8lVVCwQ2pmSnSxXGSNtgRbVBWtYltDRVySlRNwls5akSQmEU&#10;YeUpzTTTH0pQAR6JTD1mEXqUSh6eSLItIY1Inx/i8sGQuUovaWytxLLfXKFqF6kDyQITI9aCSKNs&#10;JgWlLR5ULpXNMcskpVztk2O28E5biCXmEP8waggAkCGxOwcsq99T9FbP868ltFwDFGJKVUiiBClJ&#10;UKKSG/wCjllpQ04wpBuETEEK2hc/ymFIFgeDYidBRKTE4JKy0hRqDlnbgOS81B9DsHbYgfEzZMDF&#10;oHKcVWMxbWcMKIITCjJYCrl7M3U8qZkyokwLOw2g5ISYGoRrWAERTjFwTTISMmF1h8oXIohdDU0E&#10;NHfQ0VsE+YzUKhMJH4f5Ri9nrpyS+uJmUElpMImFGppj1kUDRnnLsUSty0IIag7CHC9kwGboUtJF&#10;GDGossSU5ZMkNVaKEYRhpyzCGC0UUIyZeWIk4KcZMkprSWohK6hqUBFjcUyK6ZNDReytniMmVtBj&#10;JW4gdy2Ugya8gBnfcwSM2KF2G4IIM8E1ALNiO+IFMcEJRo9KzJtBNbhb00MlPaTB3lCEmEUOWmie&#10;YBsrkhmhPorqBCoynJ8gQihTlPGmK2RRGqFybEwQ4VWaGyCbNCZwcszYud9FpQZL/KxLzBGCYMto&#10;FeyDto94QAA1FkozGLMEgzMqKWcFteCUpRxBNdj7L2ct4JVUPljToQIybS2UniTYf5C52FwGXJOW&#10;c5ZezCJsl4aYwmNyGHL2QYQpUpCkPBQI8EvZe0jk+Kud8wiLiXyZAETYtpdTCTQZwgQmxV02bIb8&#10;ykZXWZWkwPEgmpxBjUJsL2eIqJTszcgMtGk0VNCLIMLa7cdyKzMmCKMTYqr5jKD9nUThkrS0OI1Q&#10;1liNRL9gADNiz4AZuE2GCK2SU9d2ixnL1eT3ohHDsJsnIAEsRY7sADQ4cs+hNmGwFARlBkqWyql5&#10;Nw8Y6LoR9mS1CQYmxRkNM4jkbGGBXcfGWNURhehBDJpsNQ9001sCMFGlSDAIXyy0pbMa8ExfXCgG&#10;CJsqFhpqG8FAQ4TZpb+yukUmhygpEUyulVb9kMgxZ9kFVq2c1thhAa/xMIl9C6bKKFgtMP8kp3zc&#10;F5OCK6JKzOnyJwJsp4LAQYYagySYgmTMcGKmOWaWzGBOjMQS7EKE2eHyJk2QxQKIoCHsLy0KGagm&#10;dUJePsIEJkjgBKdg9kIEKMLSOw5MN0+eSYfknuZiJ+KAZwDTB2I+BsQ0ZKau3aKQlWJGhiIskSMe&#10;fSK6Mab8PWnMHwyMKY9+AOQuK2KcOoIwWgIUVCZgH6vEJeO2KULqL2Z4Ja42nSH+NYMyJK+uMyQY&#10;VCO2KqfkyWAAveSYuUAIg8P0VOI4hIP0TYS2hmIQYQAOWkksIIpgKANQQuoWJ8hEbDBuAEO2MIOW&#10;P8KMOW1gOaaoIYKcK2laq6qiLShwIE30FyYNEwJ4gm/8MyZSVCVDDOH+7oJCQS92HqOWeOAOTQeD&#10;EoKIZKKUZwQ0Q4QIBJGIJgIoNwRqvsII5mAS1cJat+zQL2YMc6MygiOwy8KmS2LaYaM2jMPEUwOw&#10;TcTeKuuGLGJKYWLeQIOwMmNwc2KUYaVmL2UePKO+cmdKAWS2YMTYmgWUK6LqKUNiogJwfqIMygNQ&#10;DJIRHEAs2MAKPWLSrEK6JsPo8AKm6EIY4QMILPAwMIY6IILyMIL2KcQ0nwHwOWRqNQpELe72AQ08&#10;Iwa+NMJgK2wuAOeCS2KuMmT0JCiqMmZwKu0mKIoSPiNQPWqYHsKMVKAWJsNiesKEQ4gmb8KcKu5U&#10;OaQ01+IYLyJkruNE0oLGPFA9CEH0PWVCNQIcBG38H2uPDyKmbZAkYIY8wcMsIoeC82ACNiK2dyP0&#10;lKTQBdL4K2feGoPpGHGIYIj05SJwKu6cLGMEKqjk/iBqQ4NcJC7yH6JKlaMWLOMmP9M0faItKwJG&#10;cWTsJ89yH4PEgCIES2z8AOKuZwmg+o5EwGKQxmJfAwVC5k56SYgWO+uKH+KcRq00PiOWNwPbBSYE&#10;PKZKP8ZwO3JaHmM2kKIQBnOgbYvuGROoCBOsPaVCKvImNM0QP1AklbOyI47qIEL2ZKTY8kJbEIJs&#10;v48sJw26ABPQH6QuvAZ+MtAsAMMENwcSAhLeAAZK68J8w/NEII8wKAjpJSHyo4bVI8K6NiJsLOyq&#10;H2MJGUAOOmJGQuM2P8zkLHI/Q4K6N8N/QskIP0iKJGmgL21mYMMWO2MWvhEOAOl2KQP8auUwJKyx&#10;CuJGgXCsJ8Rq4QJkNxNcALR6JCbYKquqJCK21mKuu8OjIQDIQTBCfkd4RqJlNKKm3AH5EWKQKMMI&#10;Zwr8PKK2PWtGH9S48iKJECPi/qN2IEQvKIJwkqH/JQIsLOj0gmLSO2RqaWJLQo6AKFHmHiJK0eII&#10;0cKnNkHwO3HWJacKrQHokGtK1sJafkvaIE6+AGKMVDJeASb82wmq04J8NwLqrOwKR6NQJkUwWeMy&#10;MmQSsGOsKiQ4MEZwbYS3CwHm4mJOEVVwJsKiXuRSQ1F4H/SoJHOWKc8UN0ROrSAILyhQJaZwvGJq&#10;IEZxVKJGKUbYTYmsMsNQS2f4AAQPDYPi7UAhPMN044SZNqN0e/JcP0kaAQZwJkPCKAVCb8Q0IobO&#10;IY78N/ObLyKQd4B5X6LO9hPkKQKqQuNWKGKJKkXYAQ4yIpDwQus0ASKiLS+aPKycNMKMYkKYOWoG&#10;9wAOhy7AMzWaJeIoPWWKIFRsJCqwIM+kHuMIioKIgUIEQhM6++XmK6PWP8iMH+66LANigI3+HxQQ&#10;RrEyHdGoH8JKpeJ8/QcqrqHo/yMmkYMsVYOiRqNwLOTRLKX+I0K3F0SYKuQuMWTQ5rBwHu8uN0K2&#10;LymEJ8S21vWFDM0wJaVCLyLbHKACKiS22QNiYMJsK2K2Ya2QZwDLcDCMAY3kiikWPiYMQJcSJ0ZS&#10;QSRqVCS2v2KId4JgjkIoTQQuQIccOiLyygjM4CLfK8KFYuJxNAH4KdaYjMZ0RqO3ZwbuKAR4JCca&#10;LemgYaQ1GcH66QHwzVAvTZEYH0P8zYP0NijsJCn6H8M3BSwAMsjkKNSKIYKiKUS2VC7/YsJCteI4&#10;zoASJlEmLGNw/4M7LKKMZKbYSQIWIY9QIY6mI4kUOiaRQIN0bQLG+8H4kkOiQOIoMmZKZKLbOoGQ&#10;JgKvciJwPoyan8iGVep8UxMWIYyIHoMWjMPoS3RiH0L3WWH6c8IwM2OwRqS2ZEHu3Te2JGuYAEdj&#10;TAJ5CmJKwEH6QIUxa8KQK2ZwMWO+x5RgLG4RVEOWgjX6B4Mm2QK2YeMed4SqLehMIEnrHkILZUJe&#10;l6KAmYGk1mTQ8cOiv1TeOigmjMKiIpF8JSJsMWmhDwJkQYrIIMVm+GJ4PEM2TRVkPKTY0Fd6AKPF&#10;DQH+6oN0NxDpgtH0N1CqJ4NwNKNM/aHdR+M6Z1dNYKAMPEKu8OLGS3I6AOgcH6U+IMO3KRUIHpb2&#10;J4GnkyOWBvk4LqKqQTHQHyeCPEKNQKHu7kH8ZwPob8/EH1FOKILaNxdUVqJlFUK7XaJGQYLSKiTG&#10;JCPoKVMiAAM2PW8mAWBzmOgmMmVCQ0S2xK+mLefUAM86KjFWH8L3daMsKirwLfU4H/AaHwQYZ0Jg&#10;mglaZTZ6IMyE7aOao3PsN0PoKrLKM2laq4IENQ4PdkKQO2ZwKiKjQyMsMFVWLGcuLebYO2LbceqS&#10;9i8MIJJ8PiPFgLTIJC6CKEmg7KJ8NRekPKnAAKZKb8VClwKAOWLaMjdoiiMmS2c3OcHWNmI4QuVC&#10;MmqEI4ClpmCdpq+yHuKiPEVDXyAUj0QTI0IEauQSMFJmJgQYkGLyQ1PjZSAGwOIYNRT6AMb8j6Jf&#10;HyP0UwVCKcjkK2v67SJaPElaLaMCLfE2AJGNPrFtKASYLzMmM3jiKIbSADJwIsJtQQS2PpDKH6Io&#10;VSJ4IoZwYMmKLfJjhOK66OIYMIVmjkQTn4KZmHinQYH49dmLY8AG8KeDQgJCKvb0IETYJhLA1EH5&#10;bYH2QZD4HsMIUxP7Wk40KENRV+PELakAKBdIARYYMy9TluWAjkj1gWAJZKALjSOsQvsuImIMuIII&#10;P8eDqY4uAOOwK2bZkaJKMXSUI4LyLqO+tARSgm1mLzO2ASjvEYL26UgWYMZKYNbOK7TKADTcAQsK&#10;N+O2jkO2VmDrvmL2gnY0IZmuNERIIkK2XSrUJGwYH/IEAQjWLefkTZwGreIYYaNwsO8qHsQvbWJa&#10;O2OWVCWqJwMIPFKWOaKuUABkKvm7kSz+MyVCP9QdZjegKYmhJIKrZOAAb9LPlLfiIZqcAIaKIaIc&#10;O2O3SYAawzX2VwRos2RSP8Ybi+MztLaYQIQ4LOOw49s4N0LrtU0BU8KeJHXXfGPfpvIYUxQ6ACYM&#10;b8NQLSKUu6JGKuQSF5zQS2LqLyO+eCP85sAI1nOgBms8LyK6OwJKO6GsaWl8KQNQMWYMNw0hVGAB&#10;fpKO1GKmQSjNJMNMLSonClQ+KFd+H1ETlOIs5efWLeKqZxLmJ5P2JtPoAGbYYbzAMy8RUMYbi6I0&#10;Rqau6YJO06Jbg9ALtsmmuAJCr2AC7MRSqWgM+A7zXiTeXFTiMymxbgRSeCKMQSocvmLGnlBYAKK3&#10;qiYMn4Mzi8iiYMumt1U+M7H6H5C4JDUWAMLOLTpUYMLxvQJCS3gBPFMkJbFQAXDUH9V+ueP0vUIx&#10;kuAWTRzegHkkNE87PyM6b8JhkyGmUIxXnAOaQ4wMIwRhZmH5tiHuLqwe7eIYPo9oKnnsNFaEJ4gi&#10;b9haI4bYQYeCYMfsJCJKgmJhATaSIsLTmOBzFgMaleH4wm3CJ1NGRqL3icQ48GHxXmIMNiVCTQ/I&#10;H41RdOJ8S+b8LbNMAKQ06GAFc2AbZ2AihAJ9aKb8mgQujMVCTkMyOwQIO/aQAFtb2aSZvuAITRjl&#10;A8O2QZucXyS+L3GIBIPWTQcMM7YQAQjM02AR6ARSTYWiJaGN8CZSWcKQIpbAOtAxsotyHiYbm/kQ&#10;I4L2JLxKMsED8q1nVgWA62JeLSPEaWO/ZzFeKEefxoIxw04wLezWOj7YJ4JlAUeFvwKEPFF37IHh&#10;LwAUeC2aVeLOS2UxIsAIPokF9pQmP0m6Mzom252YAC9qWBFwLypGKETuIs8CJDLAdSNMjMQI2QsU&#10;H1JvPSLftnvOH5wzXgRT2UPi0qLfn8Hq87PZKNZQN0ZKTQlCQZJmt35qHVdEAMeCRr2oIA/gVAwB&#10;BXdB4GCn3CwDDW9D4SHok+IoCYsDIwBI1FHwAo8/ZAA5E8JI8pMEJQCJVGgI/pdBQA5ZkF5pHgFL&#10;n8/J0+Z5IH6FaA4KFNphDQCE6RKAhOn49qdTJ4+XvUwzVXRV447K0JK5KgRTJEA6m95oF7C/7RRr&#10;GBrY4bcBbhNo5LKAFbDJHgD70B75OK9NnngZM8rQ/wlh4SDcVOH1jXpj8a+qVOMe9JxFgTLKQE6V&#10;Xr0Dw7oUno1ppaqGQXqbYBphXqVCYwDJhTLgBXXt8LigbfAPupxeJxUZ9n8/HKu6JZq7DfpVqQXY&#10;Zk5bHtQd1cLHOdSqjSnr3Z9C33PqM5/JgXmIPRRvA6fZ1Qdsa94LnGp9sXb95ZNtu62t/dCDoSwC&#10;3j7na1YQwO2LPrGw8GAkyqfQImx4wmvDTsK9AQP2zbBuOliONW1afLCjiOPcjifK8nCjK89h0sHC&#10;Z4pszDaqMwoLRuzaorKlgKR608WPY8zNlzIiDncdUkN07p6q9GCot0D8ohnKYNyqmEroKnxuy2bc&#10;usrFrKMe1qVo1GDeLwpTavM2qnHswpvzg9zLswiycJ8qKvLGljwKYwq1KmljzJ8mylJglkdJpJB1&#10;RuCyYNi1bdQIFNJrCclLKM482vA5SRNrFSGxgljMJg1aOK8sCRITNqON0yqEvcoymMGn0lnHWzXJ&#10;Qsswsqejioom02sKCNhpg9yozasMegowdhgjFroqMmC8IkD0lqMmz3ITZqcPAo0CK8yqbJ8ws2pY&#10;2qYK0diWKU5yhHADF4MK91GMic17WU1dAsCoqGsKmybNWmEW2VWKdOcsLBxOkDCr+j6QSMsKbHFi&#10;dlPcd+Lw+tlGMKyOLnesb9tqplmoSyKcISllGK8HmWQZe2XnNAijMG8CzrQmCxrCa+dhHnqvYyAy&#10;otqaGiSqDdtpcmyWWuj0ls+nCxuc2rsNSxjGucnCmK4ElFNO07BrGtxwuPZtmsrSDFPBiZxPM9yw&#10;qi9znMLjjG2bBiOPNjzMN09zjpw3ivTapkzpI1basxpaGoTPidY9uh9I4z68K81amM+n0QLZIyiI&#10;LtbB6MOXQs/GGxRgnDVq8zEYLHqCxqnhiVLGo0lqUDnbS2bqbK8qLKqMyLYsjNqoo5Aja0UGHkdc&#10;qaouc3TVyWnyWSNjylNisbNqNIzIoTNa4Ki5K2KjJdmsKsK1rZqS4Lw3nhJ5NqYVscdm6MqNOLF5&#10;SOKYzavPIc8ogfbOWwhJNjjlMMibo3jJyBrnIKVEmDL10toAaV4yKymXs9BGrIkxtX+t3Io5kAxu&#10;lTEqYAWwyrLzYnuf64gjTHl4AYWCWhBhTHWj3gYAAqJhTjuULYV4/5HCongOOf8oyMCbGRMKsorx&#10;MIDmKX4UYAJeFpEkQ8RQnB7lmowUYTYphPkYF1SWRxUhbCfFMdsBxI0LyHjeJgtRfQ81mp5Kme4D&#10;UdTeG1D7HmNZpzPlhJgQk3hsSlEcXESAysFUex+IKYBfZBSwmxPEQ0qLgy+ItMLHUDRY5IgBUY30&#10;q6lhyQYM+o8tj/TImrY8Qkph4E2m6RgeAnz5G5j/XMXFf4AnvkaGnLsFEvUjFjN4so2JeEYEJQYt&#10;Q3j8UMFlLCeZ1hLjCqKKMgxZrCh+kJeGRRdJhUaENPASxBhlTwGYIS+YqZ0VvkqU2WxoygpDGPMK&#10;CKeRUYXlKTapMFJn02zpAQJ+fyMDIsRI9FUfBg0AglLqDShSyksJXKjLsaba34kcZsP+I5jSWEsK&#10;ZJQA8qzwELKYWNcpGpVE6LC/YvBRiWMvPcZ86JtXJkqJwUqUBupFAALCqMgpm5agFNWdEyIRahEJ&#10;QI/1GCRmUEaN4kt6BIDam8ZqSJJbI1hvlJEkYz5mCjGYKioosJzj9G3LwZEpTHgTVnLLVOjY/DdH&#10;bJQXUsbLzwE2MKgxJbhB4FRRhLIf43K/NGLGTYhJHDNmbGjYeDCdyeF4OcUZgJBZX0gJ0borxLEY&#10;GYLwbouqgyPHgMGbwwabSfMEIa6glTHj3GrP3G4jVFWxH/GLbFBhm0GPFLgWGLpIDwLpN4Swypda&#10;Gu9IaZWHLNyCmrN4atpRGjIlGgwEa6D/Tjrufsm1NqDHBE6PAc5/qypuPeJ4bw8za5MQJJcbWRg8&#10;3VITWVRonRMKmj9NqbUsJLFmv9QwwUfhvEWyDIokZFZKlXnVimPAsM2CeIEMKTA8xg5egoNim2xh&#10;qTIkwf+aszZtaPkLjWUx/54DoyzH+oajIBJugBKYUZ+LWCXMHJEeA3xLo5D3NjiwfxXifJwG+u4H&#10;ePQtY/Jgx4/coEGG1MGc5RSBAT5LN+SS3I/Sok2dmd048mDdM4KmTgwZMF3HOISc4bGYYzpGPBgg&#10;fKIlOlwMwUwmxYUCEsTmAnE5UCeG6PMWFP490lmRhfX4bhYyEmVQYZ8mxzjIk+LGdoni6bOACQZV&#10;ohpMDeIwfaPkhKtDusvweuAx5XrxGBRhWAjxtWompnIQMaWqSomDISZszDL1lIyIsZWFgBL2kaKj&#10;EgtGdyRH7gwWMpiSyvFGvqRrFJDVFGdJVVAhbuyeZHaqS5jxPoxgGfOAaeQIibMvMq7gHO3yOGFs&#10;eABtZ5gX7ncMXBU5OjI1rH4eYmyTzFGF2us0yJLCx72MaWM3THiokJMmS6QJGCmPxWagQ3ijM4Eu&#10;hebE3h7miDQEZxMr0mD8ke1EAJZpzuEF8MiYMmyjCw1LyoVcnBn7/EdI9te+hIjeKKN5sw8JIDMO&#10;6JUf9nY1zPrKSNiQAhMHDkWLDQAxpg37EsJgjA/ZZabVSO6UZQpBTzGRRaVE2JtSvKMLGso5xsyd&#10;KMN1dmjaBJnj+LqXU1aQikH7SW2I3hnyEowNXOEx9FCRGYMrfA7vaTBEms2wstBmyw6MJBJiAIBg&#10;a+JQItQzZ4DzGFn8J9dLfy+ZrJ0q4gZSj3A984s2hveh685XSjCcRCzI7OHzb4x5vImGNMKktAib&#10;UYLULHLkAkLzaFwTbukAqijwWpLYkubZaPLD8MLzKjw+yYSYJh56RfGDUpGQZPg/aLT1nsP6NYz6&#10;LVmgq+8kvRJKLmqgQnC8nyajAksN4T4zZHH1l8Zp6YxpYTlkulchPrBzTUpLOySixohpdwyoFkAZ&#10;AjCYBYzBFpAY+6nIixTwlw4YvQoxRTk4vSCgxqi4fRfwjxOwkD1ofRRQ2JBhBYw49xzYjwoz94A5&#10;RhvA8wwKuow4jg6KF4mCrgng2qJoBrqAlA3jNgjx+BWyuAqY8BJZoysYyIxpFIlx/rv4fomxsRoz&#10;QIx8IY7rMwwo5w8DhzjwxpIzcaTC6AIwyovDnJEYihGotAnwzBDQpD3whZjcM63SyQfgljRq3oja&#10;KwlxJbpoAbfAqYnywYikHoAQ2IzAsKgIkRBjyjmLnwjhNpJZRwjDYgkRNoyoHUSr7J/o3Qn0Pwga&#10;JYgo/acokQ5w2Iowuopg/Y1Y2KrwkTnI2Iupl4mCBAvijg3QwcMwf4nDHQrzLwgYmw2Iyoz5eQ9w&#10;6o1YnBFoakY7c4F4L0ZaaJJCQ4xpUoiihp1YqYoxzAtg2rRBQAjQ2olhNonBjz6Qw4nw442o3Tso&#10;wpkIuA1b7JA4EJ7YgZxIAIqIsaUgAwrwhInA6InxyIvRNrNokR4g+8bojRqwyQlBVox5NosY9w3g&#10;mwnDnIIMiQqJdIvAsIpRZQ8EdQAr1ggoypNr4pEgigsJBh4IpxBkPge6KAho3iTQkAnBdIwamIBA&#10;sshovhsQ074o1aM4wohLnKuw7o3RFo3Rl4/cjBHrQAgatwCCNYzZGB/oFcqMggAhIAdImCF6pEpT&#10;RYrT/IBA2ppAfwqLwYrUDw2KBwgo3QzZJZxYhY2Jjw06LxCYmEWohon0HB9gp0YhpIjwwcGYgpTT&#10;DYmAnDloAY9wrxRUQju4iywgpBfMbguAz5agrziYRgYMyxBg042sxzn4gorw6JdI80RIzcZIyK5Y&#10;Agpg3StsrYdgmAz446JQlQwpFoupNpZo/ZrInQhJZQpgzDXQf8Bwfx/ossvAe0awkDi5f8FgeZ+M&#10;dxRkHi7QhawIjzcQtgvC6wpzQo1I9w2JVgxUUAAY3RIxDDLQkzJ5kA24spoyaoig8BRSAwxsWAxQ&#10;5xl4ox9IAomxRQ5wjgsYzAjjIzvwoAwo5gBBJZPDAQgZAg1YF1BYow3SfAnzMghYT1CZB848golz&#10;Q9CwAiM4zAG9DwssacuQgrHSUCbIfA8EDkTU4ELgthNrHAkBGBAgysWI3oxRto6sDDWgiz2onhVQ&#10;pwqJBg6LjIwY8w2IplIwnRGCTDbJqZX8DYlwqI3lBYFw3R3Bl8RwgqlQjQmAsIyqvAmDxohYsI3Q&#10;phjzsIpwhI8Y8iTA81GI+5RhZQbVORtwkTmwBAmy/g9iY4iRNrHSfBLobbJYE4mCNc+o1Iypbgha&#10;QgjyOLZYvsvYASWAkA1ZMwvjBYgowq4QALrwfjrogqBQBQnxOQl1RCaAtE4DLAe7hYfyEYBAypI0&#10;9YfBXS84uFIQ1NJguDCqRwkQpg1Zl60QkDQiW4460aRIkQscQwAYmAqJZo8y0wBE3Afgnw80dw8w&#10;8DESxQfKTAuoJtboZlb445jym9TgnBRRSI+4spdNWIyI8BZooxkoxsY4agr0d0sUSQpw5x2Qhojh&#10;ZRFoz7GLG4lQjinQAA51VZ1Iiz5KUEzQthRSF45wnwvAlkoQ9kwTgQvklI50mwA7Nw+4woH9kAlg&#10;/YZtkhpgAQo1UEDwsatQfg6g6olhRRhoAVdRYdLU04nQnA5yHhEAuo2JFowdAonhl5KYGYMlown0&#10;6660CAB5Fpl7Twvi3YrR5g1JPxxUeIjViUO1E4hZAgnBZRNAlAsZcgpzegqaa04h3wxr8wkE7oBo&#10;ph0wlyUBAlKcCwfUUdfcMohqjgwckwe0Jj7Y9jdrdgxq0gAJ/InTB5I0lJNo087IBZFpRTfQfTMr&#10;zIlEV6yBCYoy5KHqdQhbms6YtFgA6K0Ip1ZD1wtDgIfwz4903z/4AImxBgmwypJZRjHR/r2gqZZq&#10;lJfotAplp4A4wp/qkofiyqpQvhAhawhqF4llkgZoKF57MIbAqJZQyLSAAIsrXIxpsS74AoysvwAB&#10;RhkQnQ05tYzCUCF6zAkgqIzBjzVggcnNHcaohp/qM6ugtAyJJbHRZRZqIIhYzca4A1Hwew3hoE1K&#10;Jz54AQupZqNYQGBolg5xo1TwAApQ+ojBl5GBZUrosbTgeg5wzDfgxQmxF5CddqqotBrcVxewbOFY&#10;/9qYBbuVFopw9y9J2ABFtIfQ51fIqcgAAaTAzDPwuVvIAJ3GBRYggtVpcYtA3lZN7hl9ahA4hLUo&#10;BZBIvVXQACqIAYpWLE/NqgtCAYjy8wfxJwnjPI2pZVSoA6uYjwvBEo6sG4xs3l+Ie+K0ToAB6IjQ&#10;pTN4jRZTRo1Y90dyEUaRLIkATeQt7iu4vg/aaYw9BoxQIWR4upaIgoyMywYJdI5wpg4+AkO4f2HI&#10;1LSoyuHQe4jhRSUA/8OoAlewAZGA9wseVg6rRpxitgxRtZixi4uosKMonRyonQ81fhHsdwzEDQm7&#10;aRi4owH2ZA3h/o/c84da9y/YvhJYwqUCg8SIAcaIfFzYA0SYx4lg2LLgoTbJJcb4lwsJrYZOdDbJ&#10;ZQ3iNY4QkBRgoziNBxSdFJiBVIgaIAnlQAsqEFOzV0xeIQwo8A2pIyMIilgDNAAYmxJZWElYnGZ4&#10;5yX4qYsMUuXYtk8geVVYowjkfIlxsUngtBRTtAth+JRg/4m1lY7r1QehGDkYvljYnxjzUgqYpSkL&#10;LMPGlQjQwrqIAA3Q8Asb+IfZspYaDQeQqJaYiR5GpQGDPzHUcBi8lwfpZUhYqYpiF+hY7opgjlFJ&#10;6Qg79gpA3hjwmAytMKj+Yeq4jw3QZetYFutsvQfzPYxopUi4lA1aNaF4wozYmxI0EwAQ1dHTOQuD&#10;KYep+othAgpSYAvlPAvg3RZseojDlM3s+GQYfptbIJi5RlBIti9IyIz4mE/wuAwrRtNIho2pdJBg&#10;wo+AlS2o+5l7VIaVazDbHoHYOu2orwwrOgfJdJJZj0pIBUFAkkuwxwx7wVOojwjl1IwdMpi6EFQF&#10;KYyI/eZQ8gr0swng8xMdO7lYqahggo44wpo0BA9gwaM4jh/p2glAz4lkI+OAnRNpdOfgtjEVuAfx&#10;jyTFXoth8AA2TYfCCIthrYoxNo3lCoftQA1e/oAwoy+48jbIwu9WuSt4oGPQAgurHQXnCwoxal9Z&#10;OgzNrQ3hmYk2vIpEXYBW/LYYhpAiUBp4lwsYz71F8QfgyqG+EQkw1dsQtCM4yrZWGzZBJA9wmB/p&#10;RUqIFcUgoAmAnwnA/eNFRdk4hospbohtsACDDQhYljGY8AyJ3FnQlRZo1Ywowb4AAwwYzdsoe+WQ&#10;2qqwAYz5owYnNjb4HIyPGLdVzofcTLmgi4jA9wzAQ3Pd5rIouDpgxQr14oAmG9UEDE7+x4Bg2qUG&#10;XIkHLQBEeABViAkGrQimtoFo8Coo8kfoB5wIp0OYkBzgAHA42qM6mdsNswiiUCM5RiTaUDcY83SY&#10;fqO4uB/ua1YQAQvB8ZYZ4F04f5ahRVAwBA3Q/4nDSowsNI27Wsh9Uwf+hJqmF5CfBwfUc+m4f2Go&#10;80koxqSdnDGQlRRRdYlIlQpmDwi2rAeo3gqInDbLbI2I8BdwUveMxBOolx7oApBg8AvDB9QSDHUQ&#10;yp+LP2n4qcoeA4AAvA2pjw2NnxIIwIzbgpWwzA08RunLEwuG0AAsmeggg84G0gAPJ4ANfSKE94fV&#10;mWceGQ6tKY442NaPDQBNkAH407Px/u2Kj+aV+5q41J3B/5Bg9QhYvA/bHRrbt4vWz4ijmPo9Yipw&#10;uD0ofbDLNVhKtZRkd2FYbJRUN0W/FYqfpl1gxpRTfJYZCoqsPQwp+JalMk6AfY80JIfwyIjg3kKw&#10;1IsY8w//F8NgfYzF/gqJ9wpw46F5owr13bFBxu5gthoEYIB0lPbmWYBr47yoi0kHqAfg/ZNsQYi3&#10;t4tKSQngyJuA6t9okw3RCRCa5AvmNoBwr027hheAhKn4mRJpCYscSoHWpRaiw4aJsXwLxwwKqgCK&#10;og++SQAAhNvm9evYg5FsZJUQiyVgpxAj4vR4pRJQ7p074I7u1LggnRFsnZ2w9wpg6Iuo93F4z9OQ&#10;bSF46JJbWqa0PNGwwPKYfYsI+IhYpQ05dLB43VwQfgwYsptZl44AlwgATgQGgj3gz1hDvhUCCYFh&#10;zgiAdiT+ijxi0MfUZAcbAEdhwFe0hCEjjYDBknB0phTvhD1acvb0xdszgz3A83E85SE7iQddE/AV&#10;Bf9DeVFedHctJftLddNjL6k4MggGANVizxAlZqoBBVdflfo7zC1jsjhs0Uf1BATwtkrCNvfdxrIE&#10;ltFeVoDN5ktPBd9cl/lIOud2m4HBGHjoAluFd2Nob/udRemTxNbdmXwOPw4IuL7r78yb0C+jxNPc&#10;2nsIV1VqqdXq4i2FqfGzzujC+Plt5DNhn7oDW/2WzytVu1zxNJcsMtGbzdTroKpb9voLj6660vae&#10;q7QV59ztWbp+Pz8fBvlzfRBPpj8rlvax9bkL2tFXCn1ws1+oUmuhxNoc7/g5AL0gSxLOsCtUBrQx&#10;KZnahjGncra7K2D0KAfCz4q3Bh0w256tnzD75ossjAqip5xxOzaorCkYIK2th4QewrtNmfCmnW58&#10;Bqmx8aQ+fLbLCx6orRHbZx6E0jnVJLQumEEms+rbNxWka5s2t4ItsYMskPLa1N06btI+z6ormj6n&#10;ui54NzSq6Pseuz8s7B61QewL4rQuYRzxCwHs3HrQxozq1PjK0Bm/QrnvKBq1JqksknU/MmhBF8es&#10;+wKtxoj67IYlbPxozbprC56rvug0WQGj8bKu57nrUuaGK2v5yKi3U3PqmtGujNINrtPUesfHsWPg&#10;kKtsKy52KmxLptKjK1MKlaaqiwqtpKwqSucrroqfREewioq0MkyYS3C7Sos+sJSXOxKWs6x89LRH&#10;sNnS6It3ncISsTAq4mzfRtX4zqns7Gi5wGz7HvilsexKjLQtDPUPQ+j74s25DPu0uapt6tS0Oej7&#10;OpKrbQujjyqpq6Kpm7k7HhnlSPysj8Hrs6IZZkKmaGVm0Hxe5D/nOwq5rDAawm5oTEqjAIOO0rcB&#10;xtRujQSii5s+56VvjPTnui6LHgxrU9Rygj4nFsGtAw5DhgDrChpa4J8LVF8BpqtUWM3sqps6z7Eu&#10;jRFApCzdgnsqL0PSmJvJ7GzNs/erPt7Ginu8oL852zbApqsMe7kjrHsekrHpqtC0OnaqCOiuaatO&#10;cySt0xORAC9aFKfTrDxYp7PprFiVsSj++9ErNEOm6aWpqlrAhj4YceKtRn+RB+hG5KzH7Ukqo3wf&#10;ZrepI4TROcd7o66LCxstWjM2x6P1gj65sKxLNxeqKp1Ge7H6upeOo2wKSsCwu8qDXLPquza7R6Ss&#10;uaL2AlZboXE+J00aHTOeZ1AaDyem2LmjQqZWzHlhJqg86JaF1lDRYSWDBSzNk1AlCM6JdjzlLMK+&#10;18RDjPmhJKzsiA4C7GhReYUEMNxMw5bEWEsKNmdwVKOdErZaCnloQGhgqqAzomhhGBKABWSGPYM6&#10;Z1sSxXZkGOmj0uZ+SVsJH0VN6BJy1LwOi2wthUT2EIaqV0q5czHxuKGtIkpG3Ek/bEYlHp/j/mbY&#10;2Q4rZnSWndKyywt7fCqs7KigxGiYiTnRMDBkiiLy7FTdoSM/J0TpkMhef8Y0nSVp4BGXNRDICllo&#10;bweU6Jn1EKAKCZstRoQVSxRsn42aD2xL8G0ECXUWismBKe2AcTZx/ktNsqwrKNH4D9huCEsJVwYT&#10;PRsWYcLqSNxNLU9QaxPS5uCM2b8DTUCvovLmlZP5cVPF9dKnqYDcCRloI+csw8Gx/uqLCWpXJvCf&#10;p6OmdGYAH5/HPmkQwqc9yjo9UQXMlqNGxGFKiWQq4j6IDVokQxRE3kBlbM+YUqabChrwI+CSkBgW&#10;ILCKrAEtjPz0jApUDqliYSvsWIIjR6JHSwlbN0rk+KiyNrtIobZGh2D8lzBXUM+I16jLkK/CEgyP&#10;TClPLsXYx506OD/aAUc0Mqy4lqWwRlUJrh4zeSstEqqPS1KUJSeQ8qei7KFG+0ZFhoSW01KqVEqJ&#10;WzkGPbuUsx5hV/EZfCUMskeSKGBgibNFj9I6FfTWQ5/AAirl2BRZFk43S7FkliCplxjSSids44sj&#10;JUy7FRQGS2Js3ge2nI+9oAFRajDbtc30z5T0bEMOeU9yZR4wEbNCVtstZCgkfZ2Z9gR6TCo0QGo0&#10;6Zn0Bm9M/HO5xapjAEM6dFHrHC4qIOeuMk7pS7HxesHW8AvbxE1XgXZB503lnTRYYMopmShloTqR&#10;Qp5HzClXtEekkpnUeo9tAUWbxZKlD3LJAMAi6SEPYiafF25Dp6lBK2R83sTZRmTewYUhiiiDFoUQ&#10;9KZJUzpmdMSWop7lgAHTJWYEzZnSPvLQGiynJBjPqwRYhQDxhVYH5LsjRzJG75kOKmu5D7myDX0J&#10;vBOuZJ0bG9N1I+vRQznykH6Ss6ZUTOnTQY3Yjq24knpM6VMp8TIR0GPKYk+J0SyM0CpP4D4vs2DR&#10;zcVstSiC9kZYAbMwKLzQ2uG2CzPlWx9GfxUQ5iJh2xZGACQwsKjbYkZMS3Ew6NIRQkKWVNHqA4Zm&#10;TOjf8sZamGlVKmgO4ps9Lj0M/EY9JiSrnhbQQiv4/zCoMRYi9erRCT4LAK5wiiiC0ElwUR1YqjTH&#10;5qYMQgzsfy5FZKugMxKqygxwH+sU58YQGEtz0jYx6D2dlqCPtsQ23UBmhhi9hMxS5yj7MLRkm9yj&#10;0krYQSdeCLHcFVgkQQraZyumhKuS3Wx8V4JWLIak1VfKslBumUslaQyho9M6XZoyiF1XXPLtYoeh&#10;qmE3kIBE6Ntx56qH/gYepjznzAxo5i95FDtIMVyaEj6PVGnPLIS1MpGUbHRSsWqqZm+Yj6M6VdB5&#10;H4+gFUmV+jBXzoxNMWTfWBIztQaLiz0rJhV4Fzy0AEZfVQd9XVyVMwKNEGKwKegNN5cddkbMLZMF&#10;vZ+gj8t8AKSZBEbTeUQ+kth8ZxFZaMYmhBCEenTMLbveRsyp3UQ+i93pfVGlbxcSHLxGasD7uSWC&#10;3BBCSoDWLVUeejSR2qUqVUtRifAwgMOVFPR2i1C89MLH1BK8ac+K6nqcA/EoGH8+P2ro8T85M9oV&#10;2XxGXsOlSsTVGiuZkrDJvBQoZ3zDloGd8shlIASE90GAhKxDD4oMO0aEqc0jnnI7iYe6pDjQmPKu&#10;Vssh8fX3wJDVPzxBEenxKuaFSB0+hj8M6WSShBiySgz8VslpT7HiiqeB/CtitjnpZjJkWErD4tQh&#10;8Cwk9IqlijLmxLoHHD6mjEaD4lXCqkGC5irkejohsQQLJpdAgFECyDCkWFGhHQVCpkWCWpVDyjAk&#10;GCSgawaAUwbLeHtCrppLJtIKlkPsyCQjpj4iSnsF6nnCgjkCnsHsGCjjCuEB/kXjni0H2Cbo0h6k&#10;cL8CNuCh+qEkikPj8myssAAMhB7injCiejAjniWlGiwl6g6Q3hkw4hjw5ucvOiOlYCpkdChkbDnj&#10;Ci1EXC2KTB4D8i0M4CgtDPFh9MbC/s+AWCtwDB6CtomnGCsv0B7NbEaJNCNiwjEsaEenlirkaPVi&#10;HMcjZiyPgDZomw9DICsoPDGjEqdABpRDylcmMCgkrDkDNkBjnipoPh+vxCLFEC7ImiajcCEEXipl&#10;EHsDAj+iKDQjtCauvriCbuMiDOVCHEBomi5xLDHkXlNCFCppXCgs/DWiLCatzivxCiqlcE0qLiqj&#10;xCviajpvnF5gti0DsLJw1kkiajnmylYDpkBininkHkrDookNDiBE+jJiPjAjpkyCHLFgCpgC5its&#10;NiOtAgCoCtzIUgDjEjPi1CWs1CokejdC1DkFIImi7FimJivjpi0EGDAsaCnkGEbJ3CHCoiSsUi4k&#10;rHSwBiqyGi+uPGxEGHZCvwyJXjJomrjx9xrDJrEI5jNPkmniswtjpplqJBqkshgitkHkbFEAzywA&#10;0SxEaKjBrlGxUEaB8SPCviSkGDHjdIiPGDyiakbCPiawWCRoVgCjosunQuDCFCWjpmdkWDPspiTi&#10;PiotynIDDxui2CPq5AAinpvDEkXirjbD4knsjgGNFh9EaDbDOrCh8F4M1CwjNkbLhC5islijps1E&#10;+EPiprPM/uiClpgGVAZkev/h5R0B+GqELDPrmiNmrClinjbCVirmym/iliSi7C0C1NKj0kaCyTUi&#10;sjQmxDHpTJSiKiLRMiBBoTvAnTwTmigzBD/nBDQiGQEiQj8kepmiLIOiNzpgCR1AAongCGjCnkek&#10;HiWi0ImlkiOxiihq2DdDCjNkHjHolCltQCbi7CSi5thh6iSkemWiHO0lLDZn1iCIFi4jkLaCum3C&#10;DiEDbFlB9CWlipljdCyC1DYARDehK0XJOhjCSpvIskPom0NSNgDwsAEiou2w8kWCak9DerIgUEGJ&#10;pPJj1CHL9TXy/B+0jgEommdk9EGUUigmxFMCij8pvDQlYDNmjDOjNlGkaEXmHB8qXB+CPlTimyQC&#10;ECom0igxhCizGh4GxS+C4oyTsh/GjFmRqClkew0iujOmjM1JhS7CDEbQXCvipmKDVGdlvCT0gELO&#10;8Csiwy4ioCTvxiqjpqNybiT0bq6vOCgkbImlGoBDZlEEHDGvNgAkrCpomiShOVYK9ibkrFijApAC&#10;EDAiyJngYJBACNrjGrJlGskifkqDDv+CEUaL9jPtoCukgiTtjB9jCCbq4ijkBmMiKR3T6CFE9RQy&#10;0h8FciWsfiKN2gGJ5CSiVmBivjOjQkBnrDtD4jekBgb15gl160YHBHkBniPiWlYUhvaomjQwzCbj&#10;8likaDEomkbPHh+EbM1VvB8DNi0ErDnsPi4ioirk9An2MjNhW2ODsDA10h+LjD0jAkHkHpvD4r4h&#10;/O0omjEkbCwiyE7CspzgFjOj4sRCMjCj4vgk0zfzZh+1sp4AEC5oiiKP5lGEktmABEexoiMw6igp&#10;iDRo5ABkFSLuxWiiqkXjPvvgCjpmjCSjEkaIXCNkaLnABjps4uIinCMoYjnq3jJviADnNIOCRtOz&#10;IiMiWpvAq29Imq2LJqvB4i0FyijsSTMgAznEPnKQfiOi1HVCtiVw+ib1bC4iGTKC2Eei7DOq1Ci2&#10;viOjCvd0SI1ELCwo7ntoUCbxNABipnmihxvCBFGjmiCDQq2DbErJgHsDplczngEkaOfn0DEXSh+u&#10;OOxgBiwv5TNF4DAirw7AACajOhqXnicgTrhgEs3Bo0V3h1Ch7jPxCCKDnmjDAjrBdHSjkDkMaBU3&#10;zioli2aiQiwlYO3jfi7CW0Dj03Eh81aDL23B6D4n5AByAiNTglVAFV9iEEbC5rJjni7FcjdOHCEU&#10;RnO4Hoaibia1yTriKTgABr90lgDUPh7kHxJIRxxABP535Chp34HjAkeq2Kgisk9YQpeACEe2yCNk&#10;MiZsaIhiKEH14j0lEQlgCjQjkCyJhDHl6lilU1mihucCHDeiawCCvOhCqom4e1oEBycvQt3ENlGo&#10;mjkCP0VjEmjF4D4nSi1L1CRxy3ACKC1LQiTyXYLCvvsCCCGVEB+FEJgRKACDpvwihqRU0ACz42ti&#10;WiV2RAEmSiCEHuAAKlEDPpDAAvEh7U5CS1NCCDEoYySigmuiqCqjOiVkED0iWjNrDiU0sjfj8kGA&#10;05TFGiokrSKYoIRlEHypBiHO+OkCZoWjJjtEWCpkXnSiyGdiyDnkekXkWE20sD6xeCCJrCgnBDnk&#10;rRGr2B5Y5VuCLCtlrAFDCoYqRh7G3igxLOGEAiViPtDM5h9FiomjHw8iCDerVJpC8C8ipnGgBOXC&#10;xqGK6K6Cai5lGjCyDCQs/TxABFqYZtPKYjZv539i4jEk9CekGNegAFTLGDzXfgADAi0Rc6ITjiOr&#10;Gjci80RsWiRjnhT6P1oN/ij0LB8EBmxF4AfaU2WXgJgSyl4CWphWiB/EBi5jouVsgihjEq2WvMeC&#10;MlYO+jJ3huKgD2zrftBCQldkLEaSOADiakFiZi5tpT8EPpU4ngAiwomsaDnliy3i8qWAdOzgWmbB&#10;lHsGdqrjyzsPcgFEX5xDOwwCOt9CO4qCN2mB9JcDtDnmd4ejH0O4BIWCvgwbA6lib0VjHyyhXbEE&#10;BiV3YADCP4ZABsCMMQyiM0/CUlsjy4SRWYYYMszCxjQzVi+5FjQ0/5qt0ivkaDWUmTHijzEjZi5n&#10;lpQZ7SqC4inuois2KIpinkWEaKbC8xqh70xiqiw6bMfCCU6CmCmgXblC0FNqktHjZrkC+ioiPtLC&#10;jCjv/CLQp5joR1AkA7qD05ah6DprTgewaAanlnlyziDU2u9EP5xWt5IgDKgD6jHlnb11niq4HCKb&#10;pvwDJkBk9CSjQorh7qtClvjB/pgUV4L1xB/GxMqC4oyxDmvCQjEjHjtFckB1GiKQNisjEjQs1Z0i&#10;Oi0DAq2VNgCjbDCmjJpDkDdLrB9kH3VC3jozTCmlIJpFi5SCZykB6QFiphm8f7yOFii53iWj8wqA&#10;Dom2YCKBi8mDepcAs8oAw8pX1h7HSinjEnBE5DGtWiajAlYFpibjOtdVx6qMmh/jQuNCGMAlGrtA&#10;GLJk9CamxCS32i/iekBty1ziFcuiUiWio4QjPl4EOiqlEMegCpkClwpCKVRIRi0FikrDtC7NUCLc&#10;dqzAHGxC0CwjAu/HViHRpAEjpmxDei5lixzyOGdziiFRrgCjNj85hh5bFjD6aCslfEPkGFuB5FS4&#10;dy5sYCv494+un7TUziHSyi0TpCsyUiimyjbHSkbCyM6h8D3ChppUh3HCFUGCNpQCwkGErdGjLnPC&#10;+03ABWYgCdRCsjtDCkemjIgB5kiB8DoiVomp5PBB8wAqNCCXli0C7Zwd75LRpgDv+iMlijElc4TB&#10;/a2CNkWI2islIPScJADJQEabAgwEbE9bSDHsaKkB+S9TUACVoQJgBaJCKd25xD4jny7iCDOiGCri&#10;GZXgCXKWqh9iSz+IRjbCrxjB6inpsVdsaH+DDkGcKihkaOjgDopi4u6gCH7jy9I8RCKJpE9VWZCj&#10;GubCHdJB45eix26sqi+pvdvgF3o0HirjpwlDiCilODZ+u8ACN0zL+CCCnqyivkrFkPDEkiWkXqhg&#10;Vy+gDJqI5tSiKCVvYgEFckbCniwvbiU20AG4oiqhL/GDOpvEhTtB4kaAbfKHpaw3ljonSysFUKvL&#10;VeTCDRE3OAAeViBRmh/ZsGdia5tABYk2uC+95iouNeZgJC1eih9i5l9Bs9c9Pi+kaSaiKFILJ6+i&#10;ojp2TiRCRgk/kjAhpfmHlnsbiAC9C0G9gADo9BziWjQr1oCCCFixTiDIYvnD44Bh660ycQtcICli&#10;yCyAhf2DOjsBmf4EXxG3Aivrzi++SiujEiwkHioiABCBBaCAKDACENeFBuGPuHPmIAOJPyKAuLO+&#10;MAGNQ59wYBAWQOKRAiSByTPqUR6EACNAF/y8GzGJAN8TV7zeUPoFTuOP6fOegB2hTV8Td7vWkRR+&#10;AymS16U+PRB8gmqS9/zOqVkE0qfP6nvSkPWPBGyTOpWQIvG1Ou2WEZW+SAiu3F7XWdgqvxYF0awu&#10;S/Tm4urBBLCYWQAUM4kDYsCY15Y/IFDJDjKOPLN/MZCMO+gOe1PGPZ/EhmlXp+6e0R5l6sRa2rXp&#10;3bGlPDaYeVwIIXHYu6740CR6W2Gc0rTv2u77fbR4cCNBfncXlb6szHqA26vYKdnDuDuCDvbisiTx&#10;buROLr5C9N71CX2VKw3fBOrxCQHfXizN2/mPYfccWrMwb6PPqBy4pau62HWxYDI8dEGr8cgKwi4r&#10;rr0dMLQGpTrtwpS4nnDzlQE+rnAuw64wiCqZnDFS9CTFrsgosJyxkrr8naw6lPKozqK/Ca6uKrri&#10;qInMTs2nMFAfJCVq+rKWw8ea7o4z6iJmpgGSdJAHrinKwriw6PK7AydvUbzmACu64pmyCPN2uLIO&#10;ojyspmpTILiA87OKz86zspSvyqqyvg/QKrOUsKOOo66CAsj0nSMxbcS0lCOJmzr5wRBCuyw3zign&#10;TklKfGp2VCEdRqslawrCbtUrQoQOuU3DfJmjk0IkqycyqyE7APOSKUSlSEJyjyOOLCx0yrAdN04r&#10;r4x6eycs2wsqtxJ0BqMnKurClac2om6Zyww6OKyj0AI83zPqzLqQJayDrrQ3EB2+h0apy69cr0j0&#10;quGiiV2ylAMX8jjfJyoziwU9gSr0rtOYUCbfDVhxrYhLGFUSu9c0006cuUhgNupJylKM3CZpzhSr&#10;KMjijKk6issO6aYmxl4NZi67KBw668osrLNtxeyDOUrMxuLF8TqNB6lM/RKVqIrLfQQG+nG5qFwK&#10;ozq7r1aqUWHCzqMOsLfMPEavqk4sq5iDVc0S3CWs6laWq6yDfVzUJ2MPraQNGY28Y2yEqKYuKPOL&#10;UYRwadEas+qwVcQzquqzAdcqMz6jLijlc6+5ywqNXKPBRzeuKQTPPvQi1/AxRKcuK+bdupwNfAAp&#10;RtdehRrqkyDio466PKUw6Wpmw7OpyrLrwGlsVHCrqcywbPkhX5aOI9XKcq+nKzrJXMqqknMEOVLC&#10;0Jalau1y5S4qtE8B82FEXtxwMEeI7hwKM698n4tEpolAClRPBTN1y3cFLC7wICuldJmbsz5YS0F3&#10;QGycm5hyiHXSqXpB5hUwEaROV88qgQPrMUgPolZxSsuBeICGESToGE1Mg8YlDmE7FZOK1cfRHiZu&#10;UJA8E+pMzinFM3DAmZEiWmHMOdcz6VXiFxLQco0pFiumHJyb5BRWCqHKPiZ90ZaCwsKdCAsnMCD6&#10;lEKswp2xdTcHXUkRJMaCEsF6hISBKpdylN1AKfEIkcQjRzLC1AbjciwoAL0ZBBR10FFSRGqkbrGz&#10;km0LirMAZHBpSLkQVZEatimNyVzE0iRUirFdjsB6TSOynnpPUaNBRK2REoJaVoqjCiWnFHNKtjbZ&#10;UFEtJaVZJztDTwuQUfEkwHIDk7JaURthGi4u5JAjUu5nUZDlNHJoDy2CEOsmOlUsMDS6lZI4VJF8&#10;xyORsIoTNkpN0vk+SqWgvSsiSErQUEidBozIHKN26Y05YXBuTTs9IiBYWCGLJWk5XMpSqGfJWggw&#10;pOSrHFL0VYpRUoJgBnkAcuLcE7GbKyV1PxLylK5KIUYrpHijGHN8dcrpREFMaIYYdJxoS1EcMKzw&#10;ARYYfl1I4+0tBo0sFZK+k4r6pSEP/QQTOVJp0qldKkpkxpHCcmFlWOYzZaDizmMWXEvhSExzKN8X&#10;F2Zj2BmnL1K8jRVofEgcWVSMYAzPyLGk6Mwp4CqF6h6SBuRHClMAMagMrqCq3kOWYTM30RwFpVb+&#10;adXKxD91sVCb46hRCpFENaCJuS8B9lEOOY0pVgQClSYsY2nAACrGFVyTNwZmzDq3MfCIENeDGlGK&#10;JIckiGS6o3IocUnMuUTm+JWi9RJ1A423GHbku8uZlF6V2PxBVGSDK5OucVLxBirNiNOxuyJBjNlh&#10;QUaMsKA1ElGmOXcwp8VEmjN8gMyCTlElEnaSiDEuXBktN3PEjhDmQECJyYcvUxyuovqWvsACCjDl&#10;WgUPcj0z2+kkbcY8wqSyqVMAMoktCiaAkoQAgp39YCHFoN2ggu9iXXjaSqjVAdsiEEtp+T5VlZDN&#10;sGL0rlsJECW2VAITlJz3ifFKViQ46koSEU8I0R4FmOTqGQFbj15I2TRketoQUgx1DfIvOpfYABRB&#10;q5NbkbszZPSfG+svdAxZynMkGRqokrpyirRiIdVMklZATZlKyUZMICqqjyw+P4qRmyWlom6Pe0gB&#10;G2k+e0kiYJSiKP/SqW8GRd3RqskEbuQRyjOwxTs4Yl6VV0AFRqdcuNczFvNINRwxpYUnGdKVMoox&#10;erDk1lzSwkCCK5E+jORZ7szSDNyJnKgjVR1+D6p6P1xAKiWkeyaNWdRj3nkoM+dSghFjionK7UdK&#10;pykFbLMXL0mpnzemNM2V065dzronhKUQfBvj4l6sYS18RL8lHKJnSAxZYTPpYyCQYsJuCu2qHsq8&#10;5ABGSEvunFsmt8UZGWHGk4uOBlcm4uOALf5CAi8HBnwkyB8Rt8NceWstmkyfFfMOWgjhaDVjLf/n&#10;U6+MCJG7KIYeAJPkMTbkqRBXJSkBlfblpQAyIywldZMQ5E5SkFGmNOghF5KzCwVKeRxYmOQWVnIF&#10;ZROxLayGfpUS065oyjGjKkRwr5vupmNkgAwnJLW5YPAS6MsL8CUFfukUhGvUeaIRI5Sor5Xb1kOJ&#10;yUQjhKy4oK4kP61xKCw23Dj0JJx5TIdxIQdewBBm31DrtX5PdrTTkencP29oECVpjkeSh3kMy6lh&#10;JbGhJyHoZAFSr5UAvmCNcpIptaaZVCpHxW8SAo2MR9lxWJnwilDgDmbQHUIAjxIMEeQUZAozCm5X&#10;1AAgOXJRMf8iJ9sMvQCy0YnHzPcA3yB/c8MISs3xHDlFET4U+GxpzqXELqgMzaTplMKkEWFGrCpq&#10;EOwIAk3yWC79mH2jVjZm68kUOor0gxOUHonKkI82mJ8ReksJeN25GH83kAIuEAEL0QKI0K+KMXwJ&#10;yJQRqPiRObKgiMIfoh2Q2IoS4JIv0IcuSIgKsWOp8KYKkL0cGw4AA3CH+lEIkVyLCo0JuVYZsKeO&#10;ogMLIMgKyUSSqboJiL0OoL0DXCKYgGsRGYUMKn4ASuCJ8NwQULuZeGwQGROSwN29kH4KyOULuJWM&#10;g3WAEJmqoIg1AIgcCcGScL0lyLuOUMgQGMCMEmORGSwSqayHSSwqOR4NOt+yU0cJIMOKlAyAkoS1&#10;+H03eIorC9USQ2YANEOH4JmWkQ8tEVymUpKIMQQj2MeQUOoPcKQ7gIcNGW0PqbkSwK/BmIMYUOgN&#10;oKUs0TsNwKsNwLC1eU4LCPKLiOU6kKeKsLuLQN8ScI4KsBbGEf+KyPiFzGOQeN8MgdGgwJaMKbK4&#10;KyUAAOKTGqObkmOd1AeKei4JeTaMexKTswCHknG7aK+MKKUScowJ8mKKAti6sJQK62gl4I0NsIRF&#10;OAEyoJeM+Vyq+ASOKJaN8SANOSwtEjmCMVyLuOK4aG2rILCbkKyKsbkfmJrFYMIm0H4UQIIa6Mah&#10;wIwKUmgKQQUouJu4uLIQVBCH2liJeYUY8IoQVHOIoQGVMKQM+I8GpJuMKYVG4H+dwIonE2INOl+A&#10;Cj6LqRqmEAKK+RGKkbkQQYU+KJqYUQA4sIc9BI6He4HICJ8KIQG/kJWblDqhuH6SwI9F2J2OKScM&#10;+48AG2uQjAWKynyQ8USKsLCMhD8AQSwxoAAeIlyQUN8GJL+K+YUroX0IQMOMKSwQGReeWBXEiHm3&#10;4JaQQI8wukmMWI8RqReSwhUAOPKSqfaJabKMgROJaqJAoPzD0H6Vy3qH+9aIkLisWJAQGOUYQymM&#10;a3IIkw2MbDEJI6YLqUa5eOcVyWYoQJ8dGYURedGn+LYPLNGIdMoAMVqJQLuLCKVA2LCKsVyWENOQ&#10;VH+I0WIL1NwAIu+Q8eIf+Ks50Oyz2H4KsLipuJfA3C2NpKyH9HuLiKIOC7IPyD5P0B3P4RqKMK+P&#10;iOVNYAGmOg8KoRGOumYAAK7NOReeIKyVzLQLUOK+aKeXCIMRoPyMKN2LuM2L0NwnoHyMK34tFJ2Q&#10;UI5A2oM9LLMYw8oIlBuHoTgKo2jAU5GoHD2IkN8KNPkPiK+lySqOumOY2o+JqKkQVOcKycGYVBMH&#10;6sIJiKJOm9mMamIJ3F8Q8JypVROIeIg0eTGVZR0JvQ4J2MOK+QUYUKkK+zkJe6oKeTUIMN8dG12B&#10;pTmU8HojcUsLaKQWCIcNwM+Kk8/RyMaSw5iJ8BTUM8YJQJWRqzg9GTtPtHoJAJWWeMJLCH6uaAFI&#10;yAtCcH8tMJq3dNpPCMeLuLvLmKRTKMWSqI4bkY26MAPBKPrAcACM6L0JWKMKMKsfNE2JkIkLuUSW&#10;IDZWAKlUMBSUSSCJqSqMKKISwLijsbKN9CmLjCWgoQiJmK6g6NOpQMIcGdGKMZaAaXuKZM0Z2IsR&#10;q94MW1uF/XSQeBjXZImHwOiMaOu5mH3FqJEJXAaJJISNPOoJqSw26IsXYLIKsJmquH7BgAG8yIsI&#10;8LCywhWKqJeJmLubKgkJ8cgJuOKKUcDELRQJqVcvdOiJ3W8mON2l2AUpU/k9AkQJyf2NikEWgKYY&#10;+JuoaMaJWdY2ENOM2NG4SBmI8WIGVZ+wuJbCiJ2BdaKcaVyTtGkvsKUeIkE34I8K+OUOorDHvRUH&#10;4VzOSHWJWKykFZ2I8PKOvJYQ8KUJWaGJu/QP1FQU4a8JA/sssJeVyKkJWSqVycHPSOKVyReNHIMJ&#10;agSIcPKQAM+bkKIRqSqKyP7RwAGKUx+RelMAS2UMWY2KMRqN8NwfaJWKUJaRHF+IcXIMaNwK/CZA&#10;IH/LeIQPKI4cCLiOK34i6U4ScLCbKYUeIsS1WAA6UIsfaecTtTQKeQHWq5GScLRAWUunAKYN2I8d&#10;GMOwupmKocGb46wUiIc4HOdRkASKNXgAIkFM+ZjWyAkKkPKTeuHd2IgBPfKWIWIpiMTDGHyLuM+V&#10;YScblZ+GUP4IESqPjZqIMbKgwfMYMNxPEHmMgPKT+U+PzIuKVC6IQNHC8MeQeQG2SNpAgJuReMPJ&#10;EJqSc1qSw12cDH7gGHpVqJuw8KYM6OockzC3nFgIE8AAAXmLrXwAQKzYYNoReQUY3CUMIVYKkMOQ&#10;eLC/+uQJeOvdfJCMXKmH3LS9kM/NCQjN8xSTsQGN2PikKHgmsOyKIMKM+1q5chcMOSw5CJAKybk0&#10;kJJRCK+RqDbjMCtjQYEJuyYyaLvQAMEveJAJmOvbYAKM+ykH82yGhj2gwLvDyKemU7YIcTGcCJmS&#10;c44LqKsOoSw7eJqI9NsAGsSKlHyH+Ou1nOtbgTsTYJIUWQ8UwSQesIgSc3mAJa2KoLCOpVuJeQeb&#10;lZ2SwSdjdTaMeK6KsSw1zbUAmOLHMMILCM2dGVgIkkEsSGfmIROLvSgKQiKNoRHEwIskuJ8wdeiH&#10;3KPUI+mIQSwI5CY+FYOYC7CKe/8IgM+/qIxcQ8cJuRqmPZWTtKIHtfoAg+VBdJ+AWKy/Ik0x+8eM&#10;gQeReSrWuH6JyOoKU12B1oGN2N2dGPKLvgmJA+uIcpsKeYULoLqiSXSI1KOm4Je5kJudGY2Gjo6b&#10;LXKIMJm6qAJfKBOI9XMAMYUbKFFpYExpcRGgxNVRoJauqJvfgVCf/QMAS7aH2QUciJIQGKIOLgQA&#10;ARKJIKJOOX8diLQ+kMLXXXYVyRPMeI1IEH6JmTGN81uM7CmKsKIcGKylyQQ3BXyJ2s4QaY3gqHxi&#10;AQ9Q+IE35LUN8f/ocHpOHU4m8IM3UMSQGkIMafaM/SsHmVWKEL0iiLUN9qENQLIbKK+QeK6RGL0Q&#10;0IEQQo9mgMWNHH2TsLQRrS0saJrg6KMdHpqHuKsdHk2kOYMPiM6djRhh4IhMXLIJfGaI1BYxcH8f&#10;a12WIKkKUN8fbOQIQMhX1n8JRGyACM3JAHqKMPiMOUTFuNpYSAXcEVCQGzOJu7oJJmiH1UeADOxT&#10;5hSIdHYHPqCJqrgAILuQUacBvGEBaMgbKM+faTGQA9EADK2PreUdeSqNGK6k4HpTAHuOpPBv6K+b&#10;LCORCAcL0PK/abUKAUS2NCeIE/afaY3fwAEeEI3KoVoJfJuGpKUIgLub0MeROqOSwQQKldqI4NwM&#10;6VYcHcyxu/2JQOvi2SQ2qJ2K+JXmeH8RfIWNHBGHzq7vHc7fEAO+UszUoNOMOOUeIYVcw9kVyQGW&#10;s1QSRdCI1jo3mKNZeAYI4j/lEQ8JWGdy9F4LJPuHrMiIM0AMkChMXQGx/RhmQHrAmJQKIo6/CPqO&#10;ooTh6AEOK1IAKcGI8YraSxqIkK/pQLiM6KIRON2YU47J8LJgoMWMhiSArkgrWAKJyW6SQrdSkztt&#10;nZoIQPuh2AGYULQJWtEOpIWfMWIKt0fE0MWN2qOYUJmf6KQ6yI0MhwnVbDLfYJ2feLqKlsoH8vBI&#10;0KQOVLlowJ87S1VUg9CKRcMn6LUKUSwM2TSMebkOUnQCQD72wKM34qOWJLwMXQGNw12OpDYNpHUH&#10;8M3s4OuNeIsfjksIQKVkaHxJgH5KE6aMTH6QQR+J8KyN2/eSRthBeIQ53HsKQuMsEHZEzHHmcJeh&#10;zTeriPqlkQ8N2sS5XF0JeI5y8GcI8Bf44ZSJiWAIMScOKN9CYOuKymOcDE4Iih4I03SSQXGIMKIN&#10;wLQJyMhkUJi34MKLiLDhgKQRfuaHg1rCOM+PmbTqo+TWwxkJiMhlQJioWI8SwcGQHFkIkMPjuIcO&#10;VqYJAMgMLjmLqROiX4eAdT2H3MyJuLmJIMgw0PqsloQJ3aRnWMXYwIoSdoAIoYVCmKIVZZvSa8MH&#10;2KsRqMKJWKkeIcCPiVZkwH+MPoUAKkEYUI9t6X8M+LRpKTKJasSLCD/80cGwUMI6gIgSriiy4J8c&#10;GLQe5orA8KSIqItVS7aVyKsJaWIRH7gAP5ORkRPFaAOjsVycCKMPm7+IcPiJaSwqAIgVYKiIgGZ+&#10;UM+ReLuzaOKKkScWIdHkEH2wuRPUAAHPgOWIMdH3cABIWNxVIJfR304X2f+K+Jmlz1cU4pMNAIMf&#10;NHQQ8WINwaSJruYJJiuI0JyNwIA6oEG4I/YM7oQ+4UDIZBn7Cn2DYkCIoBos8Iw+o1FgM9o8CpA9&#10;ZEAJIFpMEZQBJU+ZY/pdKgI95kEpoIps75w3p0xJ4BZ8+KA5qFLHyLKMHaQB6UC6ZMH/T5IAADU3&#10;5VZ03mlWXjW5w74hEI89nnY4YDJ8BYoCAHa7DawGCbhXYhUY5MKjCHcAr06L4Gr9MJc/r0Aoc9MN&#10;gae/8M9A5jcXibPIAVHKq/I0+rTg3bm6mAaA+KYC5QEYcSdMGdRDrLbmbrW5r3XsZE9c6DttZ7c4&#10;d1JgtnXTv9Hks7Z7G8wvx7dZ87YaJeLdGHhsXXvM7UajSgPnclZ8TxYkDXl4ajNAlDo5gbTDuLn7&#10;djQ4FPhYeKFfps7Ps8WH/10vVY7CoRzMkhzKrSsLwnk0beQAB8GLgBLNna0LsM6dkKrOuySM+2a3&#10;MChzQodBzsHHEYQxLCBzxQCcVKitKIQKjyOLcokGAe2a0sCs7sQcyrKrOsLLuhADErKqKtnimR7o&#10;cJ8ljXJqORQc5vylCp2KjBxyywgR1NQDMkMWz7BsG7C3MSmCiMuxLEqjCCHMk77vsuiCuqitzfnT&#10;FQJo4iEtTw+gKs7B07PgCiysCvh0PMi04oU5SqKq7insqyS3MrGi00mtcuRo2aYAhT08HFUMRnG/&#10;QPyoysIKIh0kVYmTApgmDoRo8ioxorssHKy66pU2bQq6wazwGqrvsCjjBsStNPAgyTEs+rsjQgsN&#10;DhPahP2sohsWyxaHQAwLKsu6TRtsB1vKrJEbIowauy1LjKs60MvqAojB0SA1xs/I0HJhY6nsWiDv&#10;vwwzJMkwbOocyCzp9EC4MGa2HA9iDFt0cLvrdZWCL0vC8BTjjOsHJComNkWIA9ZTBphBzPrAj0kU&#10;Gt0bpczrEugDGaugz9lIIDcqNebjAtCvwNM7fyFMlA7yMCcmlKQDqu0sijOrxkRjOOC8/MG6DyVg&#10;lTF3HmSnrPLTvsGtzFsvKld1gqMkMrPy0o4h2PpksqiLK0LAsDJE4I1pRyPc6EkBNwTAog4rLvYt&#10;bA30lUjM6mEaKis9DwdrKaQulSutncaosvjABMC4qYaDsyNIgzs8TakDvrKwbv2UWfYdi7Cy6q9z&#10;Q1UgzLs6jkcqUtLEqJIy0uw7CHK67FgJ86DePsn12qqxNxwOojRwc788QPvKZSNGjErc0bBmz8Ut&#10;Totdxu/JEAQcrrE0GwrDKiyskZ0jjOwmqa3M/OyHKisN4GGcWARmoGHLgEXGcUtJsywgggYWU76A&#10;CzmjHBBNnSfiunFKIwMkCSC3IQSQYFPCSDVEMWKRZVZMiHGjQO3clxHGglheKQZKxcIBmdOK31Ki&#10;oRxJSG+W5PxZwRxBMSspMhUCSGdMuNeJTE0qFhLCZU0JlzQoQMSYsjhizvw6aCg4qLch7p2Lcg4j&#10;hlzAlhWUNONCeC0qHBLG1sphjOmVLKRAhxl4BrgNidsnxnU/JLCeqVA5bkqDdkINqQxREwF6TQU8&#10;iBl1xp2aCWdABbgUSVLwTBipa1lFnKi+IbK3yNFnNCZ8hxbiYFpaCRBABkjLlEVGaNzhGiYFnMCZ&#10;0tyhybAiM6e4ypiSOFENCbMyqACOGSKidJwxGnSD6UG60iRbS1nQOKuOPQBTZmDKiQ4+5IiIFlMq&#10;dItJoTvmfMSZUwMXS9N4JcQ54k7TQw8aqZ80JYTPllLSkZZT/CSFEkIN1co/EHGXSQdJcYoaDNMk&#10;8Xgz6EJWksjGRowZzSEEcQAWVBxiXDlAcegw6xJCYKHM+70A6NGLKeNmgBfg/zKwrKZAN949EuMT&#10;XGsp25LC6EWMWcUsJgS3PJAKZ9dxU2SEQMHPIpigzIkgTwLqpgOKnEwOxIsf5ZzoGDPWUAiCSEjG&#10;DUObxshazqkkXuUAvBgzRo8KqZcy6B0uGzK6W6GYCUaGDMqjIljwylHFe4gxAEPCIC1sAtwoSWkj&#10;FRM+dCKBTEwl6KIUQwKRi3EcLwlQ9xg3GlTOwkY0JvJbl8LwbxJBkoJjgZ0VF0xUzZkOM/Rcp5nT&#10;Oo0OwWmxIC3NG2QOhA2Z2DE1EL0ZQqqB2dRegG0lpSUGmTBJEWFPE3iqmLQcYEvCykXNQKnMUkD/&#10;SPkgZmRhKCdmOApWUWVJFGCNHFQcQ55oBUqKlm2PVA62RsRtBKQ5wpY2qnJJ8mcjUAy3I0LCdC2S&#10;5iZFhSojRpk4CKTJH0vMvSg1BmdLSXhB0GgFPCIpIgoBoTOqjKid84JIKql6QAaN9hTzsTTNtAFP&#10;FGR8Dbxc5CjyvCRM6m+bFByhzvqDSpAMiBRDyW8MIQYsNxymKQTSWdPyABIZLQOuNQZvFBmBpSuP&#10;HBEjRmBOha4qaaiSGjeASxKig0PwyJIoNThKkfEeLwkhByXJskGPIdh3hPkIGhh0WUxaeDsDFz5b&#10;ApRkjpHYN5LUqZlzZmdaqZchyWjOtMnK9Ap6RqzlVNmcUxBT6vgDIcTBPBkjFrKNGTBOxi75Ar1N&#10;DzLQAUDlpRKCEwbPTBkcgCxMvBHEkUi1kXA7BZ4vGVLxj4mhED3MkOKdKWhLi3P5KBsQsaVDF3wO&#10;kjSXKjQAlRKJV4vVHQAIHYni4bZXVWj3KdpgvSEGYD+KIYlYhLszgEtyUohz6CZGVOKWUrtSQFJU&#10;IgRwqJtTbGdSQdgyTbCq1GAXDzH5CyGOOJVJUFARuIObn2SyJQ1zpIAS1rEixEDKwwKVJkAZcySH&#10;YKigCGI/W9j6PcjRxGmiDKHo+Xxkh5FmKRKqqMhxvED2WK3RUhkiQBFELcdokE4SmQLgYkhrBGDJ&#10;bnO/scfx0uQGzGf1XepDE8Q2LHAwEDE0uJ1N/YYoBwyfaPH4Z0wJRNU6p5iOhJCXCYMqIUaEyp3+&#10;AEyQwAAmBbkjatoIbbLgAOBkyOLJwkhDjAw6LDnMArZ0KoQDn5EMXkzPyeMXf86BGCo97LWvQgxl&#10;aTlCWU2smTv5GEKMrxoA1dK0zKMMso7Bi2qlRMCZ8wLDhrJcZd50vXoCRP1KmjSHiRCSMIAKkiTf&#10;ZSnkwtUUBbeZAAFniIWsxJofYbwINDxPzOkzEsO+Wn4gAE7JGQ2Wwjyhi+EwXGYk7FEh3PdKeYFX&#10;Cpe0EuIgXhkhgeM+9Uf8of5+Iqpgr4JBiegoBJCfqtQjRCARsBipwHBnpQ6rImRA5JAsKlwgxKhj&#10;wvRYQfgiAs6gQmRZT1IvQz4ySczZAtY6TDS1CbhookAy7khDIoBPQhTsxcYro0K/AAo4quYvRcY6&#10;A9wog2Yq4yQvAwMEUAIvSOYhRk4lRPwqJQ5iZGhk0EkAwmQ7CXi5owwtwvDLwp7PAwwwZoJO0HLZ&#10;IAaHBCowbpoig8hFr1AqoojcYf5OwmA0I6DNwkhQ5A76YAcAAfj1QxJA4xJqpPw2ZGgiCyAtYtJL&#10;SbohhcY0IqJogfY6Bf4iRPA2ZKhBz8IiBQZQ6Ao6AwJoK6JTzTyOAqYsKfpqrk4653wigiA7AwKz&#10;IrZKkEwqpBwiBoKD5mIqZCETQhgakYC77oQtYohQZyJhQgz8CEglxBwtMG4nAU0aJnrfwBxphp4t&#10;IBCY42JZJTzMYfsXQfxfaxcD0ZAfqWIzEVwhRBxLRBwtxcZPCN4xYeg8j4AAIso2ZWiI4qYwYy5C&#10;A4qlItwrIaQs5qotIy5PAs5BxIwypU4qosItJPwmCHRUo7Djgqo7AsK8b5YlRJERArYyUOophPw4&#10;oyppg8ghyfo74yQF0ljcLuIoBBwwZAAqI0blqwokiDozcY4ApPwxJCA7DUIlQiA7osZZRGItYmDQ&#10;wkSMQiw2Y6BpjVqrRIwrY6TbwokZoigsJUsjQf6Ab8LsQfAW0sSy4AJF4eyZZH6UInwqJcZJBTYk&#10;QwI2YxI3giD3BPA75XA9IgwzpQZ7Ilx0IlRuglhr4f8RoBjtQqYxZYIgxZEdIiIiQiAEkyQG0ykP&#10;AAAiA6EgRAChQoAwaEoAxJAso8hA4z47CKIjRm4oEt42gqZoMQ4hQrpBwog6CWAkgyRphUqTxqpA&#10;A2ZlIoBQ5LStAfgmDVI4rFYjQ8hqoyqkKPYqbApBjrgy72YkhAClCxYxZJAwAlw3g4q9AkR1AgxX&#10;CsYfAwLeQe8wj7ofIrotMq4uAxMAQzz5wwwsphYBJoYwxqpIIoTUwFYjinYlxpAlwogs7fanB+Ef&#10;S1wtxA4aFBgwKpAnxIxXAJ1CYQlCo2ZZwnAsJXAwZA8oZsAnwyoiAxaxzdgkT766gAMhYqpDwph+&#10;wpYpgy8AofA4gsY76gMtQApIwrpQaBIkQs84Q84lwyQohcZDj+whQy4roy7hIfcNYBBABGZBgyVG&#10;4fUwhBxpjhgAgq7Ggqoso3iAcE4fxsQiS0YyqCSCYztDAd7rj8oAccA7EOVBQ8JByDAlghxKg8ii&#10;wuA6Qz674rs0opQzslIiQhw6A2ZUZCAKtRQP1RivpKQz58gkhmhmotJKgwYxY0bSosYokGgfZI0h&#10;M9wp4sJMolQ7Dio76+QzpdYgQhxZU5jxojTS4f9TqLxrx/AtaVk5AmgmBPwzrBABAvE7AmU9oBKr&#10;YvQyVFQfg3hB0D4jSlgBY6CYAph+8ssbABC0a2IihZTRQgw0JJBcbAIflV47Bnr9gpRXQiz5NWAf&#10;Q6CkQ6RTAAbIw6A74mDkQABKBcaWYn1EQw1cAikYwkgxaswlAt1C4oAypKE/gz5cabFSTzQkhKhQ&#10;7rjwwAA0NUgAli70ge7+4hA3hca2oB1TQeYjj20FDlwfswAAh+QmRnRB0QVUQjwyojg7CHhGg9wx&#10;YypOw0acYoBvq+RMYtZuIvQiBGisLwQkBBzrIqYTNpiHgtJBxoAvw0I0IspiabQnx84iVgsuFkzf&#10;oqZ3Afo2YspQ8VQpRIxQZ7A8KXMKAviX4lhLRZR1xTw6S8IhgvFjQwM2IuC/QfQqIxKar4wzosqt&#10;Y8MPQ8J+giwwMUoeh1ixYz6eohgiCMoj1jQtzQA2JcQ2yqIjSHw+k9ixofJZQFt0Ysr3FfIlSEYB&#10;g6CLQv1bgfpJ5FFxoAUh4ig9w2ZXAFV3I4ojhO1NRQZPwhwsJGlMI6QiEpgAxLhPBCCHQZV5svwf&#10;zVJZQ8g4syMyTGA6wsIZN7Q6BCBKhZQ2YiDoEGIAAvAsLVpObw8xgp5KBQZccmYkg8lnAqo8iOLg&#10;ooA4rXYnwjiK6AAuInE7weso4AbVLfgklbwmUyQEgKmBY3hKhA6QwbQq5LUrg3Atd+QfhLlWQs4v&#10;BIx1IBTu4e44rD4BQohnQhyAa0aIIEYqJPAwIxcqYrZHAn1Dg8Jbolw0aq9GYnxJDWyFAg1qFab7&#10;F14i169twfIyQrsOIlRqs7Qfwz4jixD/oAtl7/4kjCaDbAaJwewtLNguDrQeaMglyvAA4ohCE/Ij&#10;Fyy7T+Ilws4z5A6UQpgtNAghRLWBJKgtwiDVsCQe53QqcLolA4QqZIxJC+A6DKIlxCDVoSORaAZU&#10;YrojimQ22CAxZGhvtKYuF/gegroxYt1JInAmA8k8xFgigtzujSAf6dQfz3DrkZw2xJFtIeSnIsZc&#10;YjhCFAIfxI04xFRrQlWTKm4A11xnEbopmTiaIjE/4fyU11Ag2FUtxBgY+aAHeaT1Srgvg78SAkik&#10;kpGZYfosJQolwxJKgmBeIfEUAl0MrZNJ2PZBxKAhzDZEZkg0ImCNAacoAlExYfs1IfF8JeQlgvBA&#10;BoIT2gQsqfpvo4oro0dTgi08AfqHRQ+EogkBKtTzwftxQkBOzVpg6IwAC7YeBA5GkDlvz04fcmMK&#10;ofCA4sdkAwIy61gf8XwBiNQig7BA7cDvGXoixKllIqNbaiEDb6AmFgwfD1QsMcQAQjlNqn2Ma6YB&#10;FsGbQAYog7BAEH4jDQgAIs4xa0okgy44trYeo8gxKvYB6UYoAwJUY743g6U54B+ZwB+dwqbawlhn&#10;WZQAhicB0cGWQeYiGuVoIgxLVH71ofSoooAs5cYxYzo74sKXJc4kTRYgWpaAYtLN4foogiBKgs5n&#10;Q2Z8oAZtJQYvBKAyRwghQ2dmdc8BJB1FwA4iAmCHhkmHgi0JYfe1BPDbUhAn0aIUwZ23I0I8hBx6&#10;ouFawBAzo6AmDXIBJJGOQn4oC8itRWRBgs48lMItxphpiHQypki+AmBqs3ouGJAnAxcUIvwqNdp5&#10;QjIjVEIhT5ofB9o+C3YhQ0dLKUAfRCBGmiT+of0mtg4qu+zjoj0M1k84gqd6ghUsw0JcdIubYmNl&#10;gghKgGPBozIvRpifsshZROxcYiBPBUdeohVOAlRQQ+BcY8lvmPZDog1QwkRUq7Aexym8ofQs54Ir&#10;YohqoHPGYxZLQy4q+RwnAtI8g0I4uKjhxkjbQrrPgYtkofxJBQ6oIAL6opiIof7DAfGyUnY7G+NM&#10;NMKcgp9x4oA3iUggzgQkHDVTwrZByYQqtkkGYi0OQjgxNoQAUlgFwLnOJCEjweOCBQ9kTxwdjk87&#10;gsfMLxfNNUopVyWMQigrowL8I76/gtbipv4jBBxcZCDXwhA79/KawkTNYmWmIBBKA5YjxO2FTogB&#10;RLRqr6RT0uIkRg0vYqYs5piBAigyooiHRBxCFE4BExQn11yzodBoLk72ufofJcaf/LoftmhKRqpQ&#10;5PxUYtzVpGhA4sKH+Gen2iqdTwIxJphPwwJKgroypeuIxA5IxjQhAxKc4kgR3c3N46AxbE4sZkFh&#10;weGz4kBCGX4xJvsxoBEQI8O2YkhUfYKdXDgAi84gySYtZPHKA9oxtew6QwZca9uhGe7/xKg0PNZN&#10;JNImD8JJBKF3IFQwYiBOw2ZPD3weufBPwyRPAvCCwnAyS9Y/Sl4yQ0fjwkTiQAC3Qp/M4fBJGyk2&#10;AnFoAAe5AApQ6+A8i75GhCAz475A4y5PxQ/mTeIiWspEbBTHolhIxvosIVHq4GnrMYAahOxXAzsK&#10;gAWNIBSaQscsxOxPArpQ4soss7rz4qtpQAJJHr5T2PoAOo4kSoAqr/QgWHAsZq4vXiNGFWNIQkDV&#10;Yig75GmhQA3Cg34sozpvvGYHM3nvAoGQw+CnT86dQqO0Yi1b42zocFgeo7wiRcZesNwffSrW/XAj&#10;Q0ZQZRYfZA5KBtOru6G/TQojQrp6Q8MI5T2ubk+v4fh0AsfpY2wwf05IYhgy4s474u4hAyRoO0If&#10;Yy8dw21T+HYmVX7KWk1VpT2MdTvdoAGwW9VmAeymlqYBboAruEChofJUpQZKBB2+gjQxJno0dz4f&#10;I6AtyE4e7vogAhEIKgjlgwIhABhT+hgGhwLiAFiToigViz7jEEBQQjkIBACkAPkSxki+kwJlEiB4&#10;RlgMlz9mEsCIHmj5mwOnE2fL/nkgAUcCAEoT8okKAM6oQEoj8eFNjU0A8wfoNqkOA06hj+owUrlN&#10;eFWdlhoFUBtcCk8f7ytUSAterNAC9xtTydN1tAAvEYfdZdt9Ad/C2BaWDFeFjVJDOJvrtvVGemPv&#10;4DijoiwVn1SbmZG+btGPej10Dx0Wetkez1QlWRe2re+tvAA1b2o2VoE6n1GCe5tAs3lAlTr4GenA&#10;ObPFiALmUeurplwMefPd3RlUapdQrOJDOvc3bCXdtFZn3Rd1Ls3PedZnV65tGcnt1r3pdsHPz3IT&#10;bv38z6/TQ/nmuakqMwILJ02K0JUGEEJ817zG3BpxQe5a9Pe0B6qkgxyg3DKsrI0R4vrDqpNe/R9L&#10;IqypPMfEUqMqUQrw4asve2LsRSfCPL1GiPLmpafKs5saJk98RwI1bXiJIwnyQubFtiacmnDJ6PKN&#10;CkKMi4clL6D8syov7xKBEarJUzzJsijTmrYxzHmvNQTTYpLjtid84pUucaBJOx1TxOJ3pU9KMQyD&#10;cRqyyadOG7oJPepKrLYvSNLCdi4gunS2RopLqpovUooU98JtAlAEwKnlDQo5qoMmqThrQvTIr1CT&#10;WqktC0LItisuXAUaUkiSnppTIAsinS5vejSjOasaqRG8TzJ88wOWYrLxL1DsLwpOkUi9aw62xRyd&#10;VwArtnMmTFwo8VPQu4B1oEENTpwo0aW9V6eKSyKlwopagSaaYW3yqTjxpDqfLYtCPI0tikp9CkR2&#10;O6KgLZMLHz1eK/rNCjXo8pLmuXEdIQpgKELQ8SfI0nSNLmD2Sr04afUqojXqSvURnBmCzMq17POO&#10;489T/C9HTQejjqXHCEPeDGhw7GiyOGqydPMpcRqNTykq8qSdaGDERsW5bFsXDom64KWvBdsDJwvD&#10;rYpktDJrYqFHNetDimy+q2NfRwQbo2L3545qrMquapKg8VHKyrOSg9RzYr0lSPMiryoI0tCfLQtm&#10;0po+q5vElS9XMnz68Sv6lmdz4NdDcykKEyLIworLhxi1fQg1GkRtejTqKKhTXqtT1PLchjPBn3q5&#10;pU+5uwonSyLnT0TJgnVVowqD3qzPSfcGlVHOH4LmqWpKsrQqyrRG0qES+hys0cEXyo8b30aoyNvT&#10;sEmDSmeqfOaqU8HVTyfKWmSNQ64ajKMeY95njXoCJ8bYkCNEBIjKS/RPBSSVHiMqTI9RLj2jkWAa&#10;0qBrzYlQK8CODxWULnNKywAniUjQHYMiUYthZH7kgJILEZcMWbEQOGcdwZr0OlWKSo4+qqSMP6II&#10;Vk8xsSzFshyQ4qRkXAkMKMT4qCkCfGeM85o3JZjxFoNieYoxGgXxdG1F92BeEaE+K8TolRx3PjOB&#10;/GsjxSy9GVM8V5pJNoFkwQUXgtA0Y9H1bAC48J0VzGvKgWxEZeipGeKkZcmBRjIlJKAWgypbDIgn&#10;koVY4ZUDlkeKkc0rzVBdSfaoWQoxsTmnNcUU0b8qQUyrPec0pJky9FQfO+hZgHIyFNKya8c8uzKl&#10;SJUCiYChm3GeXMVIZMx0FnPKgVYoxcyslLfKCJNgJijGvfq8FB44kOmeZ+ikqRHioGeKSjQozVHV&#10;j2KyVaZ5RFOD1LYoZcxem4mvLxJ1ocBY6FCKMXpN5qy5nCJxHcABUJql4KWVIG1CWuBNLmctCjbi&#10;9E6T0acmhSVPJ6LYccvRSULlQMiZ42KkC0IjMilkD65jlwjIkcMyJxyrHvLm00hRKlvFJOGWaXY5&#10;yfKGU8OOnysSqFzR4Q6mxOEKI0Ksa90gBEdFEdmPyUSmjWojUQUKpJeFDHNP4NAEtXSsEMdQQxjg&#10;CClmvPfUqfIBCfEee0rAf55iPE+J8cd/ztS8HHPe/VTxHmCVWIcVCcaKS5lGLeRwnSNDJswHAhQ9&#10;55pVgpERZFP5i1WEYVuTZ+rPiiIUhaAItijozkQREfpClOVzVsIYWwqRXjKvoG8dhEanqPmPJ8eA&#10;kBnoek8Mia8sxWTPHmVmQwlRRilnvK9agf1si/qMIIp4Z9z26AgMyNw3gLK8GuLwT6BRQqzl4t6Q&#10;wshsZNPJJtXIkBHqckyXmaAmRkTzHHY0aCWBGC5keU8VKUZqypIjrG94iTrX634IUUssjFZ9EKJ0&#10;/856YiKU+HGh0IWEQuYTL0DjCzwY9DRV4Vld4/ypIUNihRdiKS9EyNjKQlzjiQGxgEXiDwIxq4xU&#10;gpAnRXjhojMmZ5bjAyJX5HsxAAZryyHNXvi+zhKLxj9rcP8oxUDYlWT1dE2Ji36vZIYRpx5PDxOx&#10;IIUY75DH62wP0cMjR7yoUHJgVAvSejsFoLNPYDBUhm5zgcSKDRqzKojW8eYtBkUaFmI1bsvBzYK0&#10;mUcWynJw03EQKs9shyNFzFkcgRIlRWTY1ZJeTBChUCgP1fqSqSxOBrajKAceoADUaWzHpmU1qekK&#10;J/kMTA5qI3NkIwySpASNiMFLy+P44ZSyrEeMWwg/SfR9mTgISCQZEopkgQoRooBsWaGPLIZUshUm&#10;3THGTTkjyAizO3JRjc/RaCpFAaAAhRpYiOZnKIiwmBxyyXTlcUKgmAyiUyACR45pZDFo0MOUIsxU&#10;jxI02kXjbxXH6lZeGTY2KPyWkuOGMXiQMeKGxhuXgxZHjjn+LUXpSCNHbEOMi/UW3JZKAnCVylcy&#10;ejFtUKWp496eqyl42eQS7R+ioEyT/uZFK6FIGRh8PuVI3yyTpIcTK54z9QEOM9gUhBr7bAC1iP0l&#10;RXoLj32SAKqoBMmk0WeRiLBq9cGBmACgqCF2sF9VaPcYnbURrUHwYszYNydGvL0fWroJYMl4Q7dP&#10;oZXjxPKL+eZQ2HTPbEH0UYGXiyvb4J0/WFJCovja4oDEzyHVhkuRGuYqCni9FZeuURPW1iqF64KA&#10;BSaKa2j/KgccIfrwa+xKk8GCq3i2eTlkQi35zygEaliTREcUjHrCIUUmeYAKc2POHqMa1OURovIY&#10;gI45ST6niXNOIoTFCEKG4GiohW8wCNUKkYvHRNn2lJi0QqchClfE2M84ckX2ACRJL/fwniI0O5DJ&#10;cUazQ/E9CNCpKXjWiliNKcjjiZG3IugXlHJFB+ikiksHFPERjKiks1CMNGieOWmhjxEqicC0N6gA&#10;jhsAiYMeACijH6qWC/j3hmQWDJl+EUkKA5QZAsQaDPFHJArsiQEljVj6u1jjmJDQCfHnCGM/EUqc&#10;nBjzCvG7q6jFigMHCVDhjXi2Dli5mzCeC2CrEKFDERmqCrH6mHihBsQxO8txB9CfELjsJmi1DIt9&#10;CXCNDljmkGhtizHWuoCGKcipHBisnGieDYiNJsigNVCNQ7HAo5h8iNFPDUnOiiLXH2lBCKDIj/ih&#10;LzOtDWi5jjluDIrAChDxI2naAAwsCHRBi8D3irC9DxKclHGqQZA5CPLoirE1BrpsqVACteCeKcox&#10;iQCdJ2iVQlgAi9RYrHiVEhCbDjsGB0CVCgCpC9FPCsiPC0FtCbERqhgDEaCslPCZO6o8CeNph6EB&#10;PTujADC5odChDPDmu7jcikxjm/DojKwsjQDFxKP+jIwhh/KkRRCCRsibCPDYi2NWB7rPiwsXmqNj&#10;DJkOxwi0KMCJCpNAwVDWxqEaD3jFuyi9RKLijWiyD4nIgCifDFikkRjjrCgIJ5NmDHt/CCCVQrB/&#10;r1h6jzMHNriYCzFZCJCvN0h2E/nsChiiP+kaCoOwh7JsjsDhkOi2EBFHJ1MriCNkDAqKADxziMCv&#10;EaKNwHgCHiCqNLDVkRiyCNDYlHDJlPE/kBFDDBhpBgSzKnkzCJG4CJDKi0FPDFirO9gARrCGE/kV&#10;iYIICLCpD3lDCZELjPLooKkgj9S+iWR/r/AClPC0DmkLvfCMMWgACzFDCgCPMHIKnFiaFHFILQgF&#10;onCaFPCjFzEeiXHgipGnihHvgERaC7i8iMQ5Enhwj5gcivL7iYMOJFsECbDIv6ABi+C+iPFILeCu&#10;CZCyCoF0C2DJjsJsl/iJF/CQDlsHCgD6jhx+DVi0ClxPB+Rwy4CHCdPpihSEk4lPSiCJDIlPJoiy&#10;CgFzH6jPOrkaBjz4MtwcgBDmizFHJDjHjhuTkBC0C5sMk9EaDxGJzWlWDXijSPj9CslzJsrqvPCM&#10;RSiHHwgDDmnDUHjWyf0HB9zds0iaDju7CMFQB/sTSsj9RKK6gAy3CUHWgfUWHMiQEBH6qcw8CYOZ&#10;CiIRCGKPLliMQkimjKlvDPJIlcnZAFDmnWxYilsHCdNOCOCyFIPmDsDXipCki5k9CoDFrqpsiyJ+&#10;CIQ9iCD6vDDHj6qcpETcAAiyMcCKMsCQCNMRCFCoTRCHC2DxCkmqUrC+iki0Q1B5DjolImK6irJu&#10;h8LA1BChO4EOgO1EC0NFgFjXiVN3B+i5yrAGipURh7CvLovjrlAB09EaDPNBAADIuShbCdCPGjCq&#10;BD1UCVMQDVwBB7zwh30IADCfDIizDYlPLDrBC1RqDFlDCfC5ivDSCJR7gDDPEKRvjVwoi8IKjXiZ&#10;EaNTigEbkUkRnWi5lvCoFSCaRKDlyZgCluTQCFH9jRVHCYQGLzCZC5iNCrQ/kHj3iZDjs5hmgVV5&#10;EtgBigCssFB5ifCgRqNwAEuojxPDj9EBE9D3sVABVHsrB/Ck0Ph9lCjuk9CPERzTCUGlDnjIiyFf&#10;i1FzFzBA2OpopHieLpn6jYkOwxBsGQUhugQMi+kRqjkUnuCHG2CeEaDsCsjjjhjYyzBgF8gWilzf&#10;B2mqSIqpsxicxpNiCfEOpaz8B6VFxRgAClyaiCLLh8xQgDPoB/E9HTC/lPFbEUivDYkIiMDZiLCj&#10;CdTsHwNiNHADCpE/jXmmD9CZEOq6CFH6igD3i2HBjxV8C9DFlPCyOhnBjJnW2oCmirD6kRw/CCTz&#10;CUR6DWivQGn6kwCRDjkRiljyCuOpjXlDCdDFweofiWI3THjH17iFC9RlCYC5j6zHB9y4uvDojjwG&#10;lHCNDPUDruDWwKiaFzVEAOjhupn8iWIKlIMniHXhgDC0IKj6jPCsw2CEP0Dni2CzCdHglIDzDhj6&#10;ioBXXslvGqUJDItSiICZQMB/oojHshCqOXRPnC1WCHCzPfgD2tABj6ps0cgBo/h3D3q+CJSjCw19&#10;N1iaF5CiDIkRyVDllDCjJsn6suAFCfGGh6XriaJNiXCPSjiHFvDXjxOTj3nTjQTF4JCEJEiQJss8&#10;j9POCaXeiMRCL3Xn1hPvAA3iuugDwDiWDXzznzCEMXjzRzCXCszYCrEaMwjEi2RqPPiGWQC0uOiM&#10;VBrtgCP7B/iVW3CiRTOwISvviXNciEVOjHidFvDY23h9DzBlYwlzFdADlPDmvLjRSQCIXdqRCeE9&#10;TYFBibE9GpCbC9RJACX4JCwLiHG8iHJtjHtOk8CpLVSYiuPNjgCly7wHChMj1/UcCaHkB+i9FvFP&#10;KntJyOCQDIi2HWvKmqHBGS14IYhlp4DgXKmVi8WLiqEKLFCPFDFvFigGxKXiirQFClhqZbkUEUx/&#10;iZPMgGQ4CXD3rOifFKChDzCzDPC0UlCaC0DzCZDpogiGClqcp6C8DPJsuy4CjukKW7DWlPWhB7xu&#10;tfiiWFq7iIWlsRh8YzvhDjvjyKiQYfEUqMiIS6B/C5vQh+M2ieoDkUqvh/VKCWU8K3QQZxB+KXCH&#10;DF5+xiB8qCgACTBfIDABEOgi6Jg46KrGjoDoo6h+xbSViiFHCPCVDK4RCLJCD9Oh1IibFDHWuh2r&#10;vJjyjniPZ+0MwAzuibDzDIoIiWEKZ4B8Vvt84PiYDYlTCYD6j6rFDKkKVZi/slzqh7DmlDZIk9EL&#10;kBDzUlgILWCLiMCdELCDJoup4hNnDQCpCl3d1bCUiRMCCqEOjlwKChW5CIIsjnv1gAioM/iuDPR3&#10;h6jhk/jKjIqc27iJaLjzB5lDJdJdy+Dug+bFQQC5oKlHbBjnj3w5DsQLB9kTjn2yibZmWLC/ifLK&#10;h9i2E/kKTqCESyXdjJjYnECPCESsB7CPDJxAi/jJ6mjFnBl9iICdFzDsLHJVkKFvONCICoMBAAjz&#10;H+CcHBngppjlkOx4iQbYgBjYrjiEDmjXjFziFjW4CWbMh8kRpwCaCvCllDDlijCgDhymjxMHbSAE&#10;NjZWjuoAjHoVCJFPKcqTWMh5CVMQjQCVOOB5CZafa6kUkLkRnBsgCVSNACq0WqCJaNDjjxUK3WY+&#10;CXOpizCoPmPXghsTkiJ6imqRj9ItiCGNieHOABivKWiIVXq5iIDzXdtyiODzUEB9SFACsHDXtZj9&#10;DX1oY9gDC2aUB8jjj6xY2TDFzOXFgEizafP+ioEKCPYaCUSkB/XWgD2ZB/mCrzRL8VDn2DalX6wd&#10;C+qdjuzszyACuToKx0AJoeDc2UAFD33+gIDYoK5iACbjAHOnAEUoiYJkh58DkKZyVQC/kaNzqSC/&#10;6n5tDQC2bIB5yyQFaSh9H6nWngrolPUBDQc4jh6kDQQuiHJolDDsDxClmbk4taDcj3zYDhkziFHB&#10;uhxCDYjj2nPmMaCbPVz+CeP5NdB9lINFChNhC+0qE4jxER8Si/ipJPhdD3k/ifH1C/vJkO3vCOCV&#10;JakfEUm3DFoKjmn6kOwJD9a5v0gA5giUS0xaiiC0OCDVxMCbD3o4DHypgCDlwUgBwq4Zi8CoPEJG&#10;bOiQOFDQJz9GODgKHegZvYgaigDJzYH6pskaXQh90DKpB7jIxDClwykOlDDjlHE/pozG0vDcsHVr&#10;KKzwCeJmCFDJ4nxSDW3dlzRcgBLYiUG7DWjIjJjmj68+RJiQMXipLFWDTWAAC9Uzj9OGkUpa1oh8&#10;CpRwrV3CnxCGPCDuxliMadiHCyG3Xd0NkWWnEci1axiiCoIqAJ7uiEPU9AJbh4CyCfLOmQibawAB&#10;YpB9zsmeGl4o3iDVwWBmSpatCbA0+68LidVVh7OQC8ELlIVA5kCeHBjVDWDWjPEyiXJ4iMDhqcmq&#10;DxVzi1MaimjJqTCPKYC1CVMs8qTUCJYm1r5gXbihN/gCD3lHYliyWC8RGOieCdOYWhwzCQQ6i8Jn&#10;KxCeehIljKvBAByc4mD9DIjxFDCNFzU+h/P4AHkR9wDm8mC8Ck8HX18diJCPWXB8Zpi8ezCPRyQH&#10;irCfOkuXiULovCiYVtiqH8CiCvYOgGArf0u8s7h7Hg0jiiXaCFUBp6frumDHj3kdiQHoZ3iHCAPy&#10;BPKCA+DAKEQkJwsEw1jw8FxEMxN7xV5xd+xmGgkCR0Dx96SECyN1SV/SeRgWFhOUueXPuYR0CSkB&#10;zV9TeNxEFgGeSF6B2gRl+u6iP+jRsGUlvUsKU1408DVGU0kGSd/Ql8Vl2VufBKvACwTUBuSyWIFW&#10;eEhu1MC2CS3Ai4Pa5A66A27UKwACiO4VX10X984GE3mE3YGunERu5Pa80KKvedQmeAGNymtux65m&#10;4AidZOxZujP/A6N8xt26e91EDR8Dzd9BrYRd50LR53JzzRyuBPzR2cFTB94uDA/gQmrSV1VSN76q&#10;SnQrfobu1BuVhXrazRymE2RyRsL99x+GxSmnvEMefbzyCPLfcPd6PWZONvD6Zl66ry/bJTzgZ6ag&#10;jADJtGrwJNG4bJlnBIUwWlxzpkrJ8OBAAIpW1TVJk0bVN9BoOQ69bPrgsSdO4ugHLyEEUNcdcVt8&#10;9b7NYxadOGqzQqEwyrMe0aEvODDWMe3aJgy2TgQaFcjMu+y9tY1zJqosTQu+C76HgvLgPsx7XOGn&#10;TXPsmSfKmpKxKsyaUsehLXNGy7NvinjQuHCDFp83zRsM3axR4EU8hbPcaoy1KoqaChu0GmUeL2d9&#10;ER4wiEGtRoS0exB0pW+zJxWdbZOmqyhUCmUStk1i8tUvLysMmTXL3JDMqEybXOAmRWVgmQIVmw0e&#10;KEpZvJ8wyNxKEdfJkxdcUs0dIuAxbQtHSyqNGvKZJk+1XI6oUIM2sTVNDCC8yeo0IMmvLQt2qzlr&#10;PCDkJXCEMMC3bJqE3YPXe6Yl3klbRwa7lcPW7irUGboP38pCkzQwMxJO6wKpk2SNsmnTdoSxbXLz&#10;PIRPCceILAnS80s1SUsm+wLY/OyaqE052t21T/AHBsgt2bOWyDCadOA0LHrFKcSwm2RuZ1WYINdj&#10;4LZOnjFqEhKhPKqjNmvpVMpOhLdwhJabuBnjdtlSyEhZrL7PtnlEHfQLNwMgzR68nTNm/tFAsm0L&#10;DNUxbWJlCaNsfH6BNVrzXNC7mdG4oTFs2QfAuG7KRsvZyO5sulwIE8rHpWhLZKo1jgORgzXISZ/M&#10;qADq9sffwPv0hDys2lKhNk8aR3YjOggC4CrTngaas32a4PLKcBMC0KUs21SrJltBvrEc3h5fAGDN&#10;ZKbdqEmSNuRmKYRK0axbois3qztajKs1TdvXAjHhR8CEo22UGvkhrdsenzXNV6aK5+1jds22ULo7&#10;o6ksNBvwBQ2TRse3xskCBSgEdNKpMFcMUNcpE1Ro0pliJkNKCCgUCGbLyY80JoSZHrZCAMlJ9i/j&#10;oSCy0bINYSGPMmbsy6BD0gBJSTIvbzx9jbhkcMsRVDgGqbmRWBxHXdOpJ4axCCoiwI+IqaNdD9Sn&#10;oEN8ZM5DTB/HrLybtgQ+S8sMIEaFyZMFwknKoYYcUX0SnYMChA0bP2OmZOA7wqJmzLsNIQaE5CBF&#10;JmZISZc3yBChEbSIS6PRMCrRuAEhYqRIzFm+NZB9bRNWNkjSGTBgxMoFmBa4rN4Y5jDGGTMQgsSB&#10;BwydV2Q1VcPyPkrQaTKLY/nlrSIyY8oRe09gtQeVk4Bj0JlCSYTw+yJWOE8a8XlrxMjQmLN2cCJy&#10;JUpsGYMbIUkyzpkyfgQImRvickRW2P+D6dzzlWg+Ss1hmyhFiXbFco0lWsgsToXZFpBD7MZRWYYs&#10;RCiFole6V6D6BFLHDYMhMXc+waT9SmToxaU3QgCMmYsqjPIjFZKo38uCaStkyl2bcxZCT+n8JgaA&#10;o1GB/lWnARkhL/iz0FLkY8vLwAT0nb8XIoSyzAk6JSaoGNMXPv4Jc+YBJrFLGsjwRk1xhmKE6RKZ&#10;NBr9ACNed6SdZBgUomLLFCcgSEkATPN2Pw1Re0ppTLya43ZeTfFiLyLKsBQmJFiPeYGF5EY+j7N8&#10;kYFapibqWUshCTo4TfHINGXsqjnSKm+gKPuRIAy8lWZkUchsRB7reLAg1OpAq0v8MChOqRwz1zhH&#10;5U4fh66uk1NGjwGdnQi2fJ0UIYtoxy2ltMw8m8fyBVkbsVE0JmzFqBq2WCPJDZakZN2My3ShTznD&#10;Z43wnxsANGjMmhAypI1LObluAFkk8iCFUJ8YouRlzpmuMfDghpK7dDMRLEIAEkR8m+GpeOEgNSrG&#10;bX4iUqx6yEoTMWeU1RPixGjKoTI4EH5HkdJScBsQD2DJTGxgGk4Jy8oQZMVE2pEUJmPOBEcAiU0o&#10;qNGtWywxG1xgKLy7suElbilZika4m8MhtnIKslNz4c8UGsteXAy5YmoEfm9bggRPj1msISaEqhVi&#10;Wx8IaVR5JAjNkbYochlZArTIoBAcO0zND/oAwaVklZj6DFJQga42SgQQ5ZS6R2SrRSM2IAAaE8qj&#10;wSlWi+OI0aE40lwt8rNrx9jXGRIRXOJx9jhnlyRXoe5rjNmuKEaGHYBLDITZ/B0zJ5SrRkMCao4B&#10;jq9lnVwC/STMyKmqZ4ZPGxCDGkZGnp1d4HkJpTJoTUhITdTafLET5XB9sRaAJsTdkhKTd0vKicBK&#10;bbC7GjI2eU9ZKzjklKobQwN0CQo3JOTKD6PDQnASi7Y+hVFAvAHBtNniE9aAGO5fkmZI05Fn0yAK&#10;rJN0eJTuiQ25Ze9Nj9R4aqf5ES82mISVRCB9kow5HuRtrx60ouuJOaqSqBGLAAN2aGaYC8nj4p6X&#10;ZRRYDXJTPKbJHh9jdmGWiAQnTdbKk8SmZs9dix+UDQmtd7JJ6Oj9MMZdKaBIgFZLE9EwJm1slg2m&#10;OBBYKTLFbiWTxEs1XCAFtYPxLBNzhmPJk6gAqDSEm+mGTA8pGyVmGJ08AqhuyNtwI7Aw+hrNEEnq&#10;kb0s5sjN11JK59nh0Bbr85qTpniEM5ACbeR89xAp4EskIXKDVqyamTrwUlKKUyZEJJTB8twJONlw&#10;ZIfYjfBCGk+J0dMnyJa5ufRzY9AD/yLoEe0VE1xPjZKU50XTLw/SVxtIF23M9Kyk7otoRnopNTgH&#10;zPoYbwBI0GmbJ1V4sCxDEAy94cglJVljlGJShA9cggDHDNUTpiSQWf++JGkHM/PfBqRMez9xIDq3&#10;D6MupYyfNV+E6QJVc+hrnP8HlyXSwY/zNqRKsQnh5F/W2A4YTdDoHKv1gMnmQzZVj7HIN8SizAyQ&#10;VGKeX4PWJkrmNUMea89+JOa2MyLE6afOIEKE34H8MmYoyQwsIaMmPW+C/ULgLy5mSidKIyN8JSMW&#10;NUZI9mAKNGmAKM0aIyR4CRBmCDBqNCa8QSFmUsL2PKLEbaKiqm9KIiZ4MGLAo+0eAU9gHgPs/CPo&#10;cMI6MWo4Jq5qO4MWO4QmJWOAPIKeQmuaRKLoeUIyr6KsrmOHBMJGZILyoQMCO4QII2xiH6wWIqUi&#10;r4LAN8X5AE9WH69wAATiJCNGZIScJrEEAGMeJSVwc+tqAS0C6GIqZI8wqQ+EJHAiAS8yAMJ0b4QI&#10;WALkZwIuQmUWAESmOYKSN2JWZ+tMe4IINcl+I6X4MuQgUsDJFkB/Foh6AKJ0ZIbIUQJ0MMPsJ0Sm&#10;vWPWIIJS6qI+KEO0jeKMMMjgJKQIL3GCHk68AUa8SmbALgiyH2NUIS56NGUCpILAxoIIL6BULMLO&#10;O4hMJ4KEM2YoI2c2X4OGNkN8J0KoPtD4vmMCciTCJqMeZ5C0kYIuwGNcO4MuWaI6J8ISRKI2voKS&#10;OGOGqCJ4O4zO5EH+TAAYQgOAmqdUH6Ly7iH5FGAYWgJgq4LOGdJKpiBiZIPWKoc21MCaQma8kqL2&#10;MWeAOGr6NkYo7m6oIaNHEs0CwNAmIyJ83CH1BIKEH6cuIQZ406GmBdKaJkMnKWuE3oO+MmeAyQ84&#10;IuWsKi/i8CL+JSRKLyPWUC2MKuIQMMO4YIlQIyuMIaQ+JqMMfWKiQmNcMuT6H6OGNdBcH+NY0csO&#10;J4Z43KASfQIqKERweqIMOAii7kISIQN2cqOsSm9eIaLyI2tlMWAENcZIUCv4MCMWZ46II6/aIQxe&#10;AON9L0OAhgKwKyMePsUsYMc2qYJqOQsgI+X4Z5HkIi2+KoRKZIOQLENYOGNCZIYQIuwuyUtKN8Qg&#10;pMpOooi0IEvOLgQaSiJktMYkZ+qsPo5yACQgNCYosszIQgSmNYbkIaFPPMNUOmN8NUNcQmTIJGRo&#10;KMR4xKPpB8LtMiJgN8ZJDeLgSmQm5cHyKEN8RKMeNkLyM2PLB6JquEWwKyZ5IUMCI2N2PsQm46Ls&#10;a9PcAKNkL2Z4TcINLSNcuFECKSNCfKJ4QgWodqKeN8lsJuzEKemaI6YWIi5mvsJgMmPaIMIeGOBh&#10;R4JSUsJlOgAQ2IHoNGKFOBIaAeUCOHHGNGSibuUQNkOQJkc2OAqgAiL3PUKjQIIuaiH0NIMClMIE&#10;aoIGIImCLkkMI+OAmMPo0TNWIqOBLqKMJkdoAQKENUNYFdTyLyc2SCISb4KsKohgc2Z4LyMuZIL2&#10;VOKI+ALkNkys/gI6wYegLoNYwCGwJ1NOJgJ1BSNOc+Qg9IH4WeMzEQX8Mm5gKyUCdYoSHwrOAXFs&#10;T+ANRANgDZVmyQKFUqggGkVwa8MeJ1LGLsTGJ4UsMfNgLkvi2KnQ28I+NDUMNOPslCADJeUQNUkm&#10;AgNk7WKzK+LoJSG1W4KpASIqN0IFJ+H5P0IbLgJuscHyNDCkAHWcIy0+I2faHvW4G0KoQJMVVAI6&#10;2CIy6sAI/eHnVZLsQgp2KGKIpcJGNdLA/mH0NYm6LgVwQmRAAQXWTaW4KyM2pYHyQgLEUsM2uENc&#10;qbYqH+OQYkM2L2UCJWOQPKNHKwHmeAruKIMWD9Zmf0+ydwHyPs56J0+IIILwLA6CH0MmUiZ/SyAM&#10;zBP+GraSzIMNPEI+kqiwI+PsNkRmJPRkJ2J4MeSUI+I3H6JgQawyJGuE4uIrFWUQvUJOZINY+KKi&#10;stDgr++QKiN8VaJhWNSIMCRKzONYZISmB5b7L1B2KIN9NiAGU8IuJ0J0SjRwAeSmMWOQQgvcLkIS&#10;ogJG9U4EIEclYaAOOAVAiHTTSqH2NcQhckv0JGCjdMYkNCaUGuOQZIguKMMmykumK3NJBWlmfcY+&#10;OBaoH8J0L2VYJvCiJOZ4SmS4MyOGzOI2c+ZJbGHu4HTlX0KSPsJTLDZ6IyOQM25UI+a8N8ReI++M&#10;QIN3d0UsLySnImQbcyAOJSJ8NUYkRLFSHk/Y5IkU1qJhXuLAZIMWOmthUYIug+SDIuJgZ488ADHy&#10;AYssY8Y+J1F0HeuuKiiULOKEUiPKJSOGOMJOI2KEQaUCKE5SQIK9KELBGIIbAqNGoGNYGFhOJWvK&#10;O4OGNYhSK9J4JOJ0g+mcI+yQPKN2Kokqf0g+YUaELkNcvGGoZ+zIN8Sm73gKJ4MNdE00LAN3QGIq&#10;NCmSIuMMnsRXK0AMNC5nDqAAPWhu80JuUCNCFTjGBxjKkWALImM3G+ABdhMJX4I+SDTuI/cGPKa8&#10;MMZ4KEtMBNj3QqAa5/gSMCKEvwOsOQxWARXCH5LINc5WHwKEkrjuVmO4Om9Oy+J4M2MmQISCxdRO&#10;HwbKIiX4OkLVXwPW0wI+inP2ARBaI6PWSCX2UHivYkJ8/2JObCMDUAKTgqH8lYIyNCjkniLqLsn6&#10;BpceQALyoDTY36KiJ0rmJSV8BGL2I2J8liHwLyoWLlWAAClOMWNlBWzsINI04CKsUsLFFYAII2t4&#10;AwUtluAYGHnaM2UCxqJAJCr+NsACyyBDD4Uig/eIHrUQJuaeKyYS8WJCpyI+l8UREIL2JlUuI7Py&#10;NPW+HvNUQiJgI2slTKKMZIOmPLR+I9WVEkAKITZCACKFlIJ4BzpODRpSNCPWGjpaYog/H8AKQmK6&#10;K8kqQg2VBeJgMuOHmmMniVk4MWv3c+NYOmOQL2QgYNY6LgNUSCtMXFA2J4/jEANOmqWrfkAMSuIq&#10;QgSiNcKsUDkWI+N2tNnvfFYWQgw0AQSm3GPoa9XYJlbAALNI8QIaNUNkRKKEOQZ+MMPKMmO4UDq+&#10;Jvm8AeUiM3p+HwqALo5+/Sm+Jq1GAHagAOJWUjnuMeRdAca9UrdaKMMvmEDTs9PWJu7mSnFQIENZ&#10;guIzA6LkM2krUCIi4kIFZuUDLmJuQgZ+W+KM1mJIJKrmYkUjCKABk2HxuDLwJvNMiQHiZ/CsLIbM&#10;LgRLSAaaIQkqORDyABbmH2KpOTWwJGI3iCV4LoN8MMRKp+IiNViDmdpENCGJvVF8Ijr0LswcZIQm&#10;eOI+Z4KoKoQmg+ZJO5o+iCKioGRKMuNUR4NYNkPKwKKyJ1HiLOfZEGKSMvFoB+nKOAfIJcg/ANND&#10;loLhtIH4NcMWMMVCtcKMYpjjv8MycfMYoIlwMysEJhIOk0JqI2PtXpj2BNQYHwMetUH4I2wcssQm&#10;Pth0fAss/SITaaNaJvP6QAR5MkATkceGZ+vSLpoUI6gmLhsYAGN8JWQIVwvuL/hpyNYYI+P2ACM2&#10;mOOsKFjsLsNktDl4KMUsPsPKyLkTPsPoJ1XXfiAG10lAIyc/QuJ4NlGqKa+GKy7+IQX4/rHqJqKs&#10;QIdGLiLlbgANJ8KztvIoJGxEyQloQAomIQMfY2JqN8KtM/jcH6JkKEoALkUCkqYwLAPWQanK49wP&#10;xuIrAZAsPSMflQjYK2NHnu3YPppnD+dzdeJ4vANcVwJkwgO+/qUiFj2XJOnyqiI+UqRW2/CDXyAJ&#10;pCJqZ4JSL2s2POa9fBm+J5COHuQnreLBBgH7rQR0zmk6J06fV+JPiCOm6MQIzPd0MXOGI6hgUDem&#10;HlshM5XUKMISQIOQtMuEN8pAAUkqUCNGNCMmKsLyNZqEr8LBr2KfyIPoJSN8rmJX4bZEQzxCH/e2&#10;MyNVTpnvHaKAJXlKAPI100AEqGKiIS0+m0MBHwIuPsrYMeZIkwIrhmI60uJ41SJCUCg+Yoc+U6Lo&#10;qNK2h4KMPWMeSCfSJCKsJ92WFic+N8YMZJQLc7YaYMKoewH+rgRXGAJPz6ACQbNQIiL3zsH8MXd8&#10;H0adKAH7Es12KeKogqIqPX18Ho1cAGMnxdMYu9eAH8r+MnOIHmLyzAC98UCF8YL2GR8eNkQgNkOc&#10;KNKMIyU1DFD0kzMw6F3AACf0Lyb4ecmoJqNDfUwQMCOmNDWEIqtMLEZ+z4LgN2/j3P6OAcMvGkca&#10;IqN22sJG9QAYMNGOh8ACLzUKK38t7lAbAfxgIb8wH7c2I+62KsH8QOJ5p2INhuIEJXoWIiZIN8cW&#10;H4OBe0LQIQbiQALFgE5Lc5+LX3+SH8+uJkMeM2MLzSIuM2Z5ImMXuUHIUiIA3YE9oI+YM84QX4UR&#10;oYE4c7IgAok/YpBHtFH68I0Do4/I89ZA+5E8pICZM/pQBpVEgE+pdFgBMZc+pA9QRNwzOY4DgDPZ&#10;uCHxQZ6AZ+1KMGqRO6C+Iw66c96hS5UBn/VZYB6xLAtW3FXQbX3pYY8/JiAAJZwVaQHa3TbQfb7O&#10;BJrO3RdbiELxKH9Q6HY4M+ZE+7iDMJaQVWAPM4Q84cE7jUHverHU8NU8C7sw381eAhZanf3PoRBo&#10;6+DQlp7iHNVhAZgXHr4tYXpQ6XpbWA2zudGIMQGN8IeBbXTS4g7LHGJZVX/GnhrL1t85WwsMepM9&#10;C5+FS7/fwv3bq6MDf6HJHlegX53f6Q766HssRS9lwBCBfo2PsKfxi4tS7LY+6C70nev76AKc0DM4&#10;ckEsMsaWKGmYNwgsq/rKxaTAS+SxsXAiZm9DoRQ+mrINYzyVKG27ivOBanHWxC4pq1iprHFKfseq&#10;DEKmdUcpqjDIJ+sYIyAuKyp+n7AoxHJ1RSpafxW4q3gelidqmobFrLAi4nbLKap/J7OL0mbbtump&#10;4zJC0hJkl0Jpiw0nsC2SZqm24KTmljApm5S4mPPQUT5CANtKgRupmuLbshFLbtOCUsnbAi9OUssg&#10;AjC1FqGizDOExrbwIxDhKGxCxqGsq9P+xcUsDAippY5iMQspcLMQjDXnGv6lt8DDbp2CtdMgV9et&#10;YpANV0CqypmsaZwIsafr/T6PRSstEuZWVMzCAbDLi0tjvpWVAv+6UUuUjEyHipbOA9czA0WliWNL&#10;AilpqoaatkuKMOVCzFv+ssU3EyCZsC1lEq6cSpr0wLArjJ8NPov7lL/FKWLi74V4kljFxXXCOIso&#10;bIJYw04JVcUSAM27GrK1jWJ2D+UtUDjISe2TlJYcuZKHPypys+jir+vShuZCzvowv9gJ/Si+L48i&#10;/ri9YOuKsqdr+mbSp+xaMMWobAl/rCMaEm7lQDSN6KqqdzA9ByXMwdxtbTALDUalC/pYmsVrjkCY&#10;0WxCZ3enrWKHFLyMDOYKOK/6WLHmRynDxC48All5LOiyMRTFvHIJeaKMQv7DDzzVgbOoxqOYvWzq&#10;HAjZL1AiLMXMSQNk1lIvwFMAwScjIKXFMLSRSKLWEzjEQC8kV2e07ZVlRNhUWyDONuzRvukn6l1c&#10;kzWOVRbWNuvXdV0qalmT7gX+9RbAr0liLJnYDWLHRaZsM8krrOxdIrHIabr0srhUjHyPOIiFEsQn&#10;6MGGPeUEyB/SPG3KmT8ixUyZk/KuVh9RaULGGL0aVRK4nZEWbSNoa8G3QEoNkokREIScgZLiiksZ&#10;5FxKLbAP9iBdVWlBMCaVAKiTZFjMaX4gxcYAj4WAYFepJi/orMgC6Ihhj7DYNY4ZcTYzyFDQWR5J&#10;DsmJArLiTtJB5Fam+LiVMuLZzWGQOUUs76fAUGQcuQaAZMTWGINuTNFKrCTOeP+ZwsawjGk1UCgM&#10;+iATAmcQsdcxphifq2M4k9qhCCapIUGWc1jy3FkSPIZBwC0wBnKSQmcADay0mBKWysEcn2SExOET&#10;N4BMUCGGGfKlWx5DbmBJ2osn6qCVE7LGWNOxLkUjVl0CqXjjCwqeKwRgmqFjyIxI8d8n5QyWLFI8&#10;ouEboz6EsMsSIpZu4/mhJYOCbTYy/rih+Alvh5zWNnXE0gs5Q0eFQPI69GR51XlYZ0ShFZOzZHCQ&#10;scozhgTDGGLKy0t5gTvoWIsZA9pYYtkqn2WkvsBS1voSyiYtbKyMF6UIWsv7Z2EgFcqP0sqwEAkY&#10;dOQQxZgULKJUikYipBEJEGQJBk3cHzTl6J2gQ25S2PAGIwT8xDDCDEsRSY1gKK6TkiMQwYs6IjCE&#10;1mmPs8kfiTE/iSzInZZShk/Nk8uT4IzZGNOK4Brp6S/nSnQRRFJcThHFQsikxZcW3kSJqd81jgH2&#10;gEZKYSihZ5+lQMCn46UtiRIBcMykD6SCpnKiePwxZO3EDhsExcBzpSUFlMCsA2U8R/FLMDLUjykX&#10;CEeLiRZto/jmPJLWaw4q4knuyIw9ooKtipt5AC4ZpRQy4nKG3bcHduSxl6MWcqVpIi/oBSeTMiyN&#10;0Sk9TiWs6RZVbFxMasJYRykUlDcMkgxp5AS3ZoCSZE5EGqk9giWkjBskK3cLW2cwzFCEOAJqX875&#10;jVI00LWgFm4BTIGGJq6oepZRd39S6Xhb5yiqopgyk9FLKy9F/cMrIyBcaqvzJQeQ5hZWckGNuX8j&#10;BZWzwMIlaF2R8i9IGHMCbEiFhuYnwyTGlBGB+oETcWFYRtzbFrKGcps8O0PgiDTjswxuRsjNyBYU&#10;qpi6fHnL07JdpQb6ExOUXon7zSbodG8X84Vgj/2LQI4BC1BCe4iT8YFJCKTmGLWAos5iTzSnJKqb&#10;IllqUErCSm0UsZnCYExxqVUsqFhl57WBXke9GzOS6GqikwyKS9FLVgRRdRElFpPjCUF+BHrOj8OU&#10;YE5lZZGGETqSJFKBC/k/QDIsuIBLkgDKkSpR5MS4oE02PtRNU5TH0J+/UtuJxuDG1wd+ZZLyCBR1&#10;8FnYDKzyN3JcTVs55C42ZfyUE8hPyZkYUiXEn5NdnkUcMrampQSdw6KwWUpZdy8QbGubsqbhjDEY&#10;bPVlAJykqkxQtCMmZS0ArCm9gIf5FifumPoZAsZkELTJJ6X/C5BoJlfNZaA+iZizkzcMpFyJWDIG&#10;NOUsJ5ZiDi6zJjhsm5UzEV1AYn5J7ZR9KyIswvPBMSLGsLiUtAkr0smGUjlIn9S7xlhUirYGXOSW&#10;F/gyeRnZPaMorMancquKypms4EWsmatnDKJJqWPNhEjlSyAMWUuJ16qE9MRUgBhwkZk3OEWNcRO0&#10;nk7RWrbgAAVsgFNKWM4psrJEjJIf8jBjS9HSSRrY45FNRlnRSimNx5zaFBkx1AsRHoHgKMWk9JDS&#10;sigLO/YKFZrjXwEH47U85PzmKJQIuJRM5EykmQIsAmd8T6NnNKkgxZpbPkEKmcJYFYx+l6cMlwt5&#10;P8tlQJmaw5ioCekYYQQjTp9ClqR3MWlRJQzSzAAOvwlz/SbjS+lPmahQVxAk+wTVAmlSRHKSITcx&#10;byMAHndl04kFtSqoWJYZBSJf85l4XgSAv9RgCb/JvhQiDZ1bXtIM7JlY242TgYfInbTD+okxAJCx&#10;L4lwxqJyCCp4m6goehcQvSJonrVIADmYlQ5iEbERRIE8D5AI4p1ItYyA6RgJr4ihRZAjhQAgnZHY&#10;ign427ewf4sbzABa24bbv487JolCQ4eYob5InopY5RcQlhCxwDmoegnYixWSEbrYqDKgtqQItIv5&#10;VIiQyAwIn4zhSIww5Qxo0rjomKXgFRAhALERYQww2THJQKygsJ6ZLIxBPyxYuJwpmSGwhwjAxQhB&#10;pQ4qMAqqZgfgzjHJWQvQ54tajK3oqqFYW0RkNAtIxoxCkIew76To1RWwwIxcHEPr3Qlw24xBFMLD&#10;7oqov5WSaAAo2RuwrApY27OoAAwI6T9ogxZL8AhAsrFgijURAhFYpYyDEgEw27EQmsKYBQpYlgK8&#10;Y4HsZIv6VIZ52Rs4lhs8FiUYlw0rywmbuwlBwAiwa0bgn6b4nY5iBAgglhSI25cQ4QxBjgtImrfB&#10;rgqpRYv8MYmZ64gjtYn4ZEfAHUfQxaNYrBUo85Goe5uAkIkQn7EQsrkInomZs6/4CD9QiQmbERJ4&#10;pblR9whA25WRCwv5pQuIlkPIlxCxAg4o+RZAjyHwqquZFbCbVQtCTYkSLgs5yTUglUL4r44SjI25&#10;+4m7FwkRWQWcn8bgazVgiRcgvAPEo515fI86nIm8SgoI5QyAyBeLw4fgwIyAqY/5PAs7VoljJcDD&#10;CAfw24wxCwso5QoY1kJMFYkxQL5YnpFYn76QaSMg6R8QiQxZsY74nYxYmrywwIi0GZlYmZNQsyo4&#10;qBe0WomLh4A42TOkeskAkx2RYBJ6NgtbQsgCvAmLERwBFYixcRe47pdYr5SIparMiYoIwzKRQL1o&#10;eyNMr4BDAIf8xgvBCw2SeYjkngfZJYm5PxYQ6UIqSAkkF4jIjUoKKazQsgmK/TITe4gkGZJ4uImY&#10;lhAgoZQJCyiAAYqb+wBBAImph8rYiQxAxYvRRIwLWwwwoZRZSMSI+k9YAsUAqAn6CQlAsZWRUQlE&#10;toAIwx2QxA1gxY65GjTIBg0pWSmY+g5QqZFIv8HDHKj4iib8swnowI8g+SfQtLWAABuIpzZAs5ZY&#10;rCHAfI24/427Wx8opAxAvR6ota4wAwscHBYRQw8426wglTaIs4wI65wz7AEhFwkE85opNgt475RZ&#10;Cym4xolhcRCw26BoA7zw059g+iwQwxzxSMbQglAgjhFdIAB4pYixCzeof5WwsoZ1McMa1YlUigwh&#10;Agsrp6hgAae4qrKRFKrIobETtIsY1jb5yYexJDZQfgxDhw84movQ5g0plaI8RwBQ5hAjESrJs5pR&#10;AgFtSInZw1LxMg8gjBQLuElgAhYBSNQQlAwzfgjwxZcRFIqY6RRYso77c4igwIxp1gwkmRMEEgqB&#10;qYihwDEUTwrIiTwYfFJYmo0pRY7Qgw0pYRJ5VYilNkQIvFWYAZR0P4lx5woIjB6QqreQ9Izgzhlb&#10;5wfQ/5J4HNcAxaQTjYlSPgkQi0Ag86zAkRgiogrA5QxEHAzg5gv5J4vREIqD7wm52Sg4AwwLx5Wz&#10;+dc4ggmouMegexFYygtJrAX40rtojx3grEAItZRdbQ1Q5hcTERAJ57wlAIoZAIoYaNkSrIuI5iZA&#10;m4ziPQAqbQcBJ79c+Am7aQm9G40KEYxYsbYgmgkEsQtI2UoYAQ1hC0qyvQkVUo84MVpDnIGRs8HA&#10;75FZcU8IhAuI91DyzRAllgoasIrYjAxFkQaJYS7IEtHgeskofgw0VYtY5hWzNQf4lhRZaws45TYY&#10;rCxZSJcQmpYRs478McfgwiYwfg5irI5hFbaBIA8gsrSYiyCr0IBJYVgwlD+jpIAYjCFQigqY2Uhq&#10;+ojA5glkQqDwsKKYxZQJsY0oyA/YoNnNEoDULgtLBwnqw4vRCxoCNAqECKqAwhUImLIAZoUl3osc&#10;3A5QIt4QNl4hSI2Q0s2opwsoiyxbERUghFUIqAsY5UfoA7U4Awxp6iuwlEVIA40owJjQqA26Ks28&#10;9grBC1FIAY2TERcVh4fhYQmayrgglBKIjg0oxZwwzglg68IIAMW4fpJ48lIYkxngjRW1owBdxVJw&#10;kkWIfN9wsuCFTbqk6y5AlSqwsJTgtpAKioAY7YgwnYn4+Qw1jYoI1hRatggy2lGy4Agwn7ZtmYkV&#10;rieCns8EVQoJFI+RW1oUl4lVlgyAv5gLehMgvQjFx4fxFY0oziM2GwfEsoqt/QiYigvRRaLwwkWw&#10;ig5gpYoaEaub7gfc67x61FIIusvwglXV62ErTVXi8BCwkw8hRLvYfrKABDftfLouHgA0HAstqAxG&#10;GY7ZPwxZwCewk05ZgM8gkTwIBbPIkwsbzY08yYrF1wAJfwwg67XU4AeRSLnwlEkI+kmAAjWwn7HI&#10;sbhAAo1iWI+gizrAmIn4ncPwf+AIkhFZJ4aeWpPzzjWUnY+g2+GVJlSwkjRYAQ5RROWoabHJZQg0&#10;NIsIww26a4c7EUD4E4qZRIpeKgzBwyrIqbrgjDvBHN34+gstFa/ItYnYmY8hJ5AlNQmJgMI5ObJz&#10;+7WIAoix+gmIv7KRJ7WxJA/5rYBEmVm4jw/48mYqIgF0MIAGAoeAzhYR+ImNrwlg1gllsNmwhCxd&#10;gos4z4gxs7HI241hTonpRNbgxAxrW16gwkhYzFnlRIjRYC0gAb8N6TSQiRSNpwpxAKwQzkj4fRQJ&#10;bw86toAQ2T74BEjoiVlg3Ypa3YlBcQn+Q4fcQwAY1lfAe8eYlF6ozmdOXIBAmo/4GerlLQ2Q8jlw&#10;doi1YpXYqF7+RAl2IgijPw661gfBAK6YnpAj9hIA4WnxcAihsaookUaYfVlRAIyBcTLJOcfAZAoa&#10;wTr+rJ1YsIwJ5ZldsM8rE5s5wwi07wuQkAxFJNWge9YYfOyoiRTQ+kcIm7EQ1gwKA+eAADQ6AUw2&#10;Nwkle4kEtAij7cUYgw5QnZCxs+DgxFllHQLu37dQ9MoJJCE4kmH6HIs45g50HsW6u4Ag/5RZALMI&#10;84zjP1n9as5ge0bzNcN22ofIFm8A7+d+OgjxAOjAfImb5hJBcRYTFOg4no28CJlY4QlilYfIxCpQ&#10;lS2Q9dWABgmqrI2Q2Q/4iw4Rs+3Ak2uIvmJyFgs4sY245hs4zhFMnQBG2Amwm+Xgij2TEVsOaI0o&#10;8igadQkhs+RojUwYqZW1ClopMmiAiQ2QVXGFrzrIAOkoBgPvG4GHHIqdt4tImd+MqgyAjDtwiBAl&#10;S4ijGQr6Fegwv+EGGAfdGABe1YfDwAlz+IerHKHdRQ+ixRxA0pU2GIik+Qfx8GPE660M9o5R5ZSJ&#10;RLaofopZJA25RcS4kQmoyolQvWuA84qYqYi1VwhxAjjQBGRYBNeYjSEY5g/7QRamDuFIn1mIs4zg&#10;ww1hFMZkrQAh7ACpY3KonqpovFJAk9+giV7Ll6hQno7515YAvToYlxn4ig+HAIegwxdBLJAhRJQJ&#10;ROqAkC3wtdPspQBdtAAc6Q+ikYkRRZRNv7MwjRmhCBSIxY2RwHFoAQ74oZWyDObQqDfQAojD8wep&#10;J79xZo8/Wo05FYHHcpaI15pSK4kokxdwkAjFXuq4ApwQ7tdAjg4sAAsKNol1+oB07oiRCghA6Sm5&#10;YHb99+soe44XEAgmKAAVUQfi0N9xCxF4wkk/BgAjjAAAxCxZYWSgBl/4nbygcbfwk3SwsezQAdsY&#10;4ozl+4hBgokQ/464v5lfeoBwvU7OQglWqYfxcQ+W0wkVMYZxSMGZSI64nb5Qr79Af9Zt7W/wkBJ/&#10;oURQihJFwoCIqZAO8faNY4jS4kxwfTMBHIqdr2rgGd9OYMwXRoAIi09Vd4qwiR8IlA4qrKb4uJC1&#10;D4sbKRRI8jSZYEw4eYspRZwF4wsPIPI9FQrDo4whcQ2IsLUA9I0t6vfAenuojw8ifAvA4Q68dQBV&#10;iIA4uJAI76awkxjYiW6fKIlFdYfcBgnrLgAJ8Yghdg+mpAfx+W8lwAjVImtM+Yj1sIuOhazws6wQ&#10;1hPxFNyofosbEQpYxqKbJIfEuNtcu3ltdwA4izWwzj3d3GuV8wA8aAzBjIno0pcRpXlypgkhcSdI&#10;e48k6IiQ1hJ/oCAArDsojgobEJAxz3sZRJFZ5YsrERQIgAMgQIggAgwJhD9hTzhgThz3iDciQcij&#10;6iz2jEEBD1jgCjz/kEKfr7kjgkz0lALlQFlgGlwWmD4mUeAUuA0gf8GAABnkkfc0jj1mkCBjtowE&#10;pEIpQJflNoIaqBnqQOqjxqzSrDirUyfD+rz5sFUB1cdNlAdnpUsAsidFtDNvsD5cNzs4DA93mzsv&#10;QRvk8AMWfUYe02igcvTsvwVxQSxk2tropVef1BkVcu4HmjkzVKlD0nwU0Dv0Uin11tU+z+goOid8&#10;2nFKpr8n2xwQX21qjWSol+wE6iD3srpEfDrlc2OduusDHLpUMedIAm/mwK6nQ2OxomSjXOy86vwg&#10;8Ad8Uioztb/ncfptWSwUqBeXdXxB/znFq8Ag5YYuM62LW/xSQA36dJ0tQmwMLMEAhBTJMA6gFJ0o&#10;JvQk6CdHhCznQUCC/Jw+J1MYCTBJopUHKCuIGxO6CfJ06bqLmcKoA0rRxL4CK6rqnCdQdE4GucxQ&#10;KsBCx4Me4YRslAUBgAwR3SWnT3M6+YHwy8rtoZDroOhB0lncvydLqvyxPKtSgpxD8mpU6CbJ0rkG&#10;uomibLq/xrB9OcOpE6Cgx2nzysu3aeMlD8HNY1i1JswSbOg364pstSuMknDXoQoi1HlSjQAo8QOv&#10;uoJ1046C/GzUDJP4pq4sesUHJMcFLL8usgy8njoLiwSiUs2L3Li4KfQc3yITspCiUMlznLeDKdLi&#10;y8HOckTYpo5zYrioKHAnSh5R2uqRKUmzOJQqx4iJb6dPKri/JtLScJ9NaLLjKDgo0mztII6DOtiv&#10;zoLqmzAU4dbnUxBy6vdDNggNB1uxlXh7pwwDAR236lJ1KCgp1HbBLqjSuN+y6nqhIMHWo6DJL9Xw&#10;CXulyRS1DKbJ9ciXMA503rPRiZHPmalJgC1CJsl0oOcmlBNFm0Mygbeh1usGNA1FKSJo2NqLFcyQ&#10;KJalqBDqjoTIxifMPDoN64jTLsAtS1J1ZqGM6wUgo0nDytjGGuA2uKcIkbjJBdurfpxDNur8mjDq&#10;U/MHN/kKFS0kSRQ+tTAMev0aVeAKfHNyG3cgc0Mw6E/LtsC642ox6gvcri1MvMqDNjUSDK4nyabc&#10;8psda92AQVbqiLq85vyI1iuQdWyVKCnylJEnEqHmpWEosmyNJ0y8gq46CNYos6gps+6xLquMP2IE&#10;vs4CjHJyCpVqW7KAb/GojfqCwTYserixOKmV8YUfSg8ynzJaGbdpPdKCROctTOsAh1RxIDrlNL8e&#10;4pQy4EF+ZsdBGhlzYoSG8awG0EycGxGrBd+xhzoE0gqU0pRPi4nuJ8oMlhOjAOBJ4TpbqGS4k+N+&#10;WIkRcWbQBH+t02LECOMqJ4Zcny0SHE0UQRAtJLGbBbiMe5II2olIdXETIoLtS4tUBDBsjxrCbM2W&#10;o5MzpIlpI+fsB6MCRwAI9MUyZJaxDoIZJ0vpPhAjUEkMEc5oo+T3GHKClpKBgDOo7asSB2AEDNDk&#10;W6gQlh9SWG/jnGADxaiaHBUsWocskTYk6JwUQuJRFCkYLVGIpSQS1F+haSQsR7iaG/QclwgxrEPo&#10;+ZmOdfRgjAHQR8WJajGC7uNlAWAjRagVS9MuZI1gnJhKgGyjhJCxA1zJl6Coy7FyISnJ4tQw5giR&#10;SUJAjQ4JdToFiMEZ2RSWkvlUOcZIriNHJn3W6g5yaMJgGiI0pYmy1CdHILOX5fT2QSoUIMZ0jRgC&#10;4qpNipZHZajBImRO3AkBroBKkLAXUySWkHMEKsh8nDykLGnJIUpVhZzAGXLq2MjwyKRBSpItRLSH&#10;29F+J4XEuKli6k0aWU0wC3SNIfRoUEmi1Egk+ZsRpya0o3j7JwtohCDj7HgMAUFKCHT0jjJosumR&#10;FkglBaCfM0pZ0Ok0LrLEpBIkbkgn0AAmxvCLTWH+b90wAClQOKab8jUkyDGASgzaqBsiSHOMEX4w&#10;R5UoO6KaTgmjmZNkQPcYAsRGkoE4WobErkgSlFEQqhYzq2x6UeLOjSPRKFqE2oGSx0BLJAs2MAe5&#10;LB1EoWPIEZI50kRyrUK4UEpRdSfE2JoqMfjxCQkKSggx4xLi/GxSCpYbtw0PoZOgt0oLjCzorJc8&#10;4jBgDDyKlCPs2J0I5EqV0dQoKV6ukKPySJMRHDoT+LAdBS0KirGdMum4ly1GrgSusQw2BTbPgFr0&#10;RiRV1wFm/ShMRGBNnqFnYEe45xvyaL6VSYC35TZFOTbqC4y5ImMkchufMZOF3LgnPcaw2JPq5kwY&#10;OTQwVGB9m/d2AsmhcW5I7cydCrxZznNyJsCnGhPopJBJEb9u7UCBGxLqg5IJNsIkKLiZIpSGRjZJ&#10;Wk94hEaUFF+WohkkRgEjRCIQTTBUKXTkyMvYAjz9CvSWLAYdGilpWnuLUc4nxOKXkeQdmU0C/izr&#10;SilFI2MrTnGsRgXE8pIgWZ/Q+T5bpcTAIyTYAonyNCuLdxMU2ogCSaIdOCCbSkSELGAzEPmcBPKa&#10;EES0YdYjsyz5JGMWp15KqekE0KVokWGTJJBguNU5xztB0No5WWuJFoeEkbDIUkBkpAkiMlHwpC3T&#10;3GCX1eY0FpLuj9N+VzNFniZPoKarsgxuSvJBPc8ggxIp8BJ3Aj52twxumHt4Po397iQE+fYTJS0I&#10;CwHlL9VcAZkig2HIJbMlyGcOFNhFrwlrLCLWwIQtIx5OC/FBMuc4okAx+G/PKUEjUiCVFiRpBA7x&#10;PCuE0R2ZdLR0iXOZSgTZjh1EkAAJot1bpalLGshCSookQTgFl0wQImhYorkwpwR4x5SiNHltQAw1&#10;m5F4AIMulA9xdUtMPPm6Ur2LwBnrK8sQFfVTADE6wJnrR++TkGCP18KnYUYG/aeP/fhoyFGdUaV4&#10;0xLDoGCioAJjqlD3JZSXlgiy6R9WxLOSI9xkjJHlJojBIJOmLEySgUSQIIvGFcRcB/yC8ymzVINW&#10;QfThCFSVIFqYlRgFmZfJJ20ApODOlBKIydBR0NQFv8oACHwEy68LIZdwAh5SfLE0sPAwGNAUodME&#10;pY5xfhr/DKUe4oiUCNHuJ1K1f5KyWbnKCUEzsUiNLUJ8p4njKSSSKPLIpH25CNO0POx4pFaCvGPb&#10;SSC4xSDLrtIIXUyhCuZVuXiUg2JIk0kGPclpSxkibL6jJOViWDDkfLaiDCcEYEPkgjBDfoYt4ijA&#10;SQIthCvDACNCfEfJBwDiQEPi6rOgCktDBO9KVCeDBIRjRDJFpOTkfCfDOjJFqEHLEiQDfwCDFF9C&#10;/FMC1CREHGbIXiqJAlujyjfrZCSCRJFItiFJdiWPCiDKgI3iNCREgmbJOkLIWMxi9H+iUFpIlBtH&#10;8j5kYCRJAkXJlliQZi9O+ABwTB3m3DjiUCdEMkYOHQhCzlji7jfkaClNJCykgkMlMIOh+HormiCO&#10;/iviwLNiXCaDLspCFK8lYCkFhi3jYnMunB/NuAAJAhZRMDgi4kfEoIpOYikG3CfD3LwCWF9CaCuE&#10;bCzrWC/EHDsivMhC7p+iLFqDOi/DJEMkdkOktFpKKi7i1JAkdngiCEfO4CkEICOKPpUjRJ8I2C7j&#10;JRUgBktJfivDWG3CcBmxsDYixCdFLHmiCEZDnHMw/GVgDCdPsHHI4CMCaDJCfEMktJMCXDBPirsG&#10;lCPJXiMH1iqRKkoFpAUR/RGAAkdgWyBlpCRKmkdl9FpDAFUifPGAREiNqOHiIJWl9EdlunjtVO8i&#10;ZOEiOCbG8irMokFC6luqCiwRgiQDACuDnRjh6jWFiK6CFBgyZCuEoD7ilIYCFHalpLMCLLWH7Egw&#10;jiRiSC/HcMuDLxnCvOfN8iSCcHJqfHICiHJHINdh9v/CXCdQXjqikGQCeEHKhiXSgiaDHoFikiEN&#10;XkLPtB9vIAPggS2pll9Bjy4l9KuACLprMh6DoE+qVCuSvgDCiJSsdB7vLJFBoTCv0h/pZiqFUo2g&#10;GMqO2CzjLo4iGCglViePkiVRTCPDBHWhsKKKEiXCfCNF9KbiOG0CCRegDjfkPixCaD3LXCZEPjDo&#10;1CDDBFqCiL5rbiEHcjqP4COJYKpELKNPsiXEiEXDoSFCLC/DDkHClDfy5tdC7joK1i7kaF9RKicD&#10;gkoDoJSIqmfiYAizwDyhKTxhezypjEBm3A3z1PeOdgBEXHMpWixDnDDicTmCEHBB+ljCwEoC1Lxx&#10;ZlKEoLJiEDOtCCLNsB/HrDGDWESCOLWROD5xBh/R+CHDgqmicFMJmiZFqOoMsgAnJi6lLJTOTRlB&#10;3i4iNCiMgELDutch9LGCZC1CiCREaDDtiACClDATUESiwR1ivDYkaCgCOD8jOjWEaMSCfLBh7jLk&#10;fEHCNEZEPw5ABjAFLFum3O1h/Tfh9CbUoSg0jpDiIEiUZC+EMvhhrlWkLFxieIxLWO6jqGUR4iMF&#10;HyUH4Mp0DCCKmrRCLCaTDt7COMWikLRiVP6AEC6oACvM2TIC7kduilpFummiqDy0Ch9TUCbDyi6m&#10;3C1EfQQCMEaS01CD4ifHCiFFqEoMJh6jgxtvKwRzpCEQGCIRKi/D8kgjoDytah8y1kMnGlpHNlKL&#10;gELEtF7Q5z9j5i4qUgAkHQmh9mRU6B9CuEfVQh+jnTLgFmJETjWREJbtbu9z700zAptRHCGHki8C&#10;XIPiSDYuzh3kd1YDlsiwKOBiOCcEfNtCVDHlqF3GcgDHUs3DqCuGbUBAEpWi/RrNfivKNgBibCgq&#10;vqziIQ+iQCNEdzcCsBpBH2JqmiiPvDFJ8EHCRU/ACNemwl9UF0RgAEMjH0QDQEaDYsdh/ixKglqC&#10;glukaCfF9FLFpSuAAr6jy03ADGbDBCdEZGJiMDLpPieIpEtDnGKzTiQFoCOFqFpEdpWlujLjOi1F&#10;pEHL2ADBh2swIgSWECzkfDfrWSXC3xzuMgAyMAEJDACrpiNCaPJB+Hwj5iNVijLliEMplihiBLSg&#10;FQViSDAWQgFPZB5kOibEfD7jnJnB7lqEZCiPwizr1C7svABVajgm3HyiIDWSSh8lqS1jLjD0oUNi&#10;FPjCBNmACBc3TWEnxgby9C2C2kfTeh6jHm5PrK7iGRJy7upB/R2kFJMh7V4kLC4i1MLhkge3iFuu&#10;32g1sABjOxzjAFqXXCzvACvNyFMOXj3i7kurliDFNlOD3G3AxXvkaXYiJJAjADykaVGlKDjIBgX3&#10;2CdWImbNKATIIFUilFLDOq8CMC/OxiICcUajWE7iOEPxyCNC4lniwCiEOi1EoTChoFTjqCfDADSC&#10;SFLEgtniZTQv6gCCxXLB7iNJch8nih9UMh8YPVuB7q4WRkFWy1AAFsc3+CQSAJWmbFpEYE4yHS+C&#10;QMRCMMqh7zcG1t/NTjBJWopIaJGCPSWTbiEEglpAc4mjBBFYoBnYpOTkHAuYrE5gfEHDoF9V/N6E&#10;wiWDeiDHALCCVDJViCrIDVtgAjBRZB9EPl9Vdh5EoSOB6lLGzkLRPgCQPEtThAAj3CxYQrWDCktC&#10;6zXh8Edw2DPCSGbCaEgs1CSWNXQiVDsCBGwO3CkLFFKXGgBjY2gB7EgliUeB/P7iFJUAAC41vACU&#10;cQNjGCiCgjAMziVFiMfCz4ED42qCHFLCcCxIIClCaEfSEiHEHJWilEtEdixDDp+CCF9Pjj5kdjOi&#10;iG1CjDnDOicQoELKgidClZjiqyQFKFiYICLVNB7PLULjxOgUBiUQCiPDACbHPyjADkN2lCwUOt5i&#10;SVFTHgBkMo5sDlORastAAZ/gAs9iwC/FpDnVkS9DWCRHa4JB90ar62yt4B810qViwEgnRDGDAFZi&#10;iCBV718CSKmqtiLCcFLCNEiCgmpFKCdEOi6jfkOx4Gc5fPQVkrdD51VgErWZaWDCXMjClgEjnEaL&#10;jirN6D4D4kMxTonCOZIh+yLiXiYDmiGC/JWkdj85mgH2bJ5CDDfkgpFG5DoD8jyjgopERjqaVB5D&#10;JN3iSDHwUCHXnDFEoPYi7mmFKOFXriDDoZcAJkPyrADBGa/yZBgibFpWtlLEfYWEfLLAB20kO67A&#10;DjykdETi6jCjLpWtRABygCUGxCDV6xBCVDWC/VSa7uUCPTYi9DOn7X4kYITiIT2kVCDREkFWlh65&#10;oI3QiQkSlh9j8pAlqC6jYicJyi+ClWe7YC7ifEtJyCZDCrtikCaUugC00AA45ieOHEaNNgAjJCRX&#10;Mi6xXZRimtlAKOqgVi/SBgWjyjAFia4i0YlELL7h7R2CSEtDYilMHi1FuktCaJWjoKmx/AUPFDNO&#10;oU9CCC/DfjOjD1l7nkaSsFKDnC4iRUMC7iRRKhVcKFiEdplnECLC62ZjQN1B/ho8QRaDO8Rh6PWq&#10;tMBCMHG6Rh9QRgA29OSELQtxQ57kTjykgnMjWEzAF1+CYYzCwDfjnEoNoOKiqKniFZVh/jOjym3A&#10;4cmlLLWNyJWz9B8jYq3qojAiMC4kaQJh/EtJWjYp8FUkPxcj4y+i64fCjSHH+CWFkr5CEZLW1CwQ&#10;BACi6v1gCaUlKCbEO82h5lqCaFiDnDyj2iVCdD8kYDHjgqUCrRKsU0diPZ8B/FpF9WjizjoH9CFi&#10;GCfLviFZmCBOKAFuGCBCREMl0CZUEgJDnYhmqc55TS9PLDBafAEqQABWPDoISAC7xIpBT9dkABSR&#10;RCVAn9ggl9hlD1vh56d0tCICfJiGbEHDJC1EOixDJQtsWDbPSCUHPCVCNFicQBokobnlpEOsmAE4&#10;tLuMSJwgHW3C1DCkoDY9o5uh4jYz2i68t5SpolKCfDLz/GFIZCYDO7nqlD5jOnJqXXoCvCxOsBiW&#10;t0Iy6OoO9DAEPzcO4i6iuDBDCjYjgzGXRAGOCAEtyMMmkh9jy3SWdF6Idi7kg5PXjU/zkieTViqC&#10;lCglUneymCQX1B+GzCMCxEoEcjqDf7WB7koDWWa12h9DoJiJ8YtlOVrgDz7CmcrjglMXoh/NGCIV&#10;iixD8jYl9IhgC6K0PHIEYVfyy+PLhrpCwCbEoEtWtm+C9Ade3Cuduhi+5EP92imjL7IDqR5Z0h6V&#10;dCwchgF7fK/iQEO81CGY/iqZrCFFwijC1enEMqLB4PDh8DWYI97R0aanC04h/8Ti7C7mbH1CZEHD&#10;O87M1qwNmjfkMzlC9Tz1UKxCXfKU6gECuUUDqMu046Xj4s4AKFpC/NAiSEXOOETvPgBcD/LH4B9E&#10;YX7CUDDrpkOj8qO1EkTifSTh/oIFMFMYKiIG+qijqEaEPxKhZ/whU/xjLlLEMj8liHMoOYciPRKi&#10;4iaDyidXdAIS0joWtjymXCXZSHC7siAP1+g6CAeDPiENyFA+GAKHBKIBCJQh8PaLAmMOuNOqOByP&#10;AyQAqRO+SPeTACUP+VRQFy1+S8LTGVP9vzWQAwBzmTPecgODAcK0FnUN80WIBJ/UmHAKfxQEU+fy&#10;gARZ7PSrUl/VR91ulhGvAWwVZ6S0F2AC1t90sCWu2Pq3TeBP23Pp43W2XV4y9+U++Ai0A3ATupBT&#10;CDjDUEKzeivnAA2sTevBGe2isWIA5e9OnNPLOBrPCTQPPROjSXq4xp1ufVZ4NYQKTVvh3ZaxzbXE&#10;Wa0OzdPXeZp03i+XHIz/dOydzu8T8N8vFze0XFhdES9OMAmCA7LgG0W23T+Z8Vo+HePV3eWqTu9T&#10;O0T3gwKzZbL2if3ORAqj4uKT9t/sQf3RHmpaZm7AYMwKqSsKWnrsrEvj1pytjsr0xq5rE5C6vGOs&#10;MhvDbiv2basP+kh3uqnpyRMiQIJmeEVpvFZ4JmxasANGb/rivS9LECcdL0pqEKWxrTIEviZvGtS2&#10;LWvS8J6qQQyavTxrQ8p3Kkxb6t8yLIxE1DFxmAyYy+CxtTEmcCgyzh5LFLqsQUy62PrKTlg2iiZt&#10;IdALzu+q5rQjh1KpLqfvYp87guhRuS+sjxvGvTELEn7Fp2vipLi+qKOrGKkrnFFJpE9KVLQmaxPq&#10;FtRnBUrZA6o9SnBFCjuzVzLoosUUOqik+OKsi+KW30vr5LsTHIuabrYnbsxcxrsz4n9IpQ+qZvyg&#10;6EJ3ZSnoYB6em9bCyKxHQJqWvTXV7GaKOKigPXNLpw3S/oQJvM9ngOrFC1Oma4ooikcKtJoQrRdJ&#10;wr4nqxMacWBgxgq+UsosXS7CKXnLhyezKuJx4mFmKooxcenwsjsxFQaxLYn62MiijGrimdHKKs0v&#10;p+pa+YccsRJ+szFnbmqeqOubIrmmbVHOvC9MWpalrmrC0VazCXrQ6q0S5GaqJumasKwvVuRlGc0x&#10;nFCpNqcz6JFAKVKknalrRG6XqkvS2TKua9ZqdrsrJSSBLEsixP++rEP/QYT7466PA4YfAlrwbEW5&#10;j8jgI6ufpeyMovK6r66aAyyTOxr/qoszGqktk5pVbjrrMsy4ri3LdJnZyELwti+Uuf0jAJ0KwLi7&#10;OiKSs0uripfRIEx6QKPiZxp3tzGuvbiKLYqmLqLOoU+bv7/y6tizKxU65v/KCt3vs6UYyrF6oQ7K&#10;jw81lqria3zsQ1yZr5oCipuvCdsQsi0LEqiep+6u/wWqxHf7np1yyGRUGXwxBkSyFOKeVJM59W3E&#10;9PGddLqXURHVS6Uthg/FVIobiSgrB1S5qIN4f8xqKCdmLOy8gixP1BlST4XMqhfDskUJ6mddZc0u&#10;moL4WQnaLoZE5LRBUhxrl+nXaWVt+BJj/kzMaRQxB1WhEOPUVsqR9S8GoJ6qd74+D/n/OydVQBPS&#10;cntH6igI0ZTGl4JunE7KXUhkqRcnV6ZSS4pSMWuYDwI48HjOKVhtzlyLJfJ6240AJE4nFMaiIrCf&#10;E+OkK2dV4B9WCgYV+l0qRVIunVIwYsthcUBjdUHBsqZFiepqKST0vQ2ZUL9OKVRPiDgBl6bAP8sj&#10;bjIx8ZsTlLqg2emsMaeMmZ/y5yXASTtVUdokkqKOVorbtXXEOOui6MRUjqliIoeM1AVpsBim0eNg&#10;Y4k6m+KWvpOqLjFmLLMop7YAC5lmiiWkhyiTeFmJ6WZp5ICsFSJuXoszYyHFSOSQYqhUlqlzZCWs&#10;vBi1VAmoUtUvU3TWJSKoeMxZfFTp1YggUmZeC8LVNxEYupjTF0CIYVQn5ZEuloPHJYy54yyGLMaf&#10;VOr+lXn/J2yIrxYkqFFgvF+MEQABU4JQf8vhkTxlSjiP4tBZm4EtBRU0JtT5FEciOPc7xKiqFzSk&#10;39FBVHgJnS/UksBVDGkzS6eM/7nR/l8eSQgsjJyDUHKKl0m8Hi3FLMXO07J4zuD6b+26ni1SyFkP&#10;q1Kwk8icl6X+TltyXTFlUk2QI+qIi+FsSkdk66UjxlxcQ7AsBczFpnJuY0rBxSjlYLYNW1B2VBl4&#10;jwCM+pZq7FFIpI8kRMz6pdUqRg1hS0pEzTiZGyh5VCpxLQXwY9xzDA4KoXonZM23IiBldEshPy0R&#10;VI07My5cWdkqKwWY/6ZWlEYqKVIlFIVmEiRcXhU9mzfFkl6bwpZ41TnjqWAtLqUm3L4HpLWwhvqX&#10;kiLQ2gl5cTFFFheU8vRZFOj/MWqcxBjUypfGZhMVeFT6nZKWdcrCKH2j5jWjMneBwENeAUZFshWy&#10;xNtZqa4yJVISEmcOAQvgMMaXaLcWJCpJoZmcOLMKdjpx/wfJadWnI+TfFYnMWA6YJSpE9a4iA0RM&#10;wX5TKkz0mckS0DUy1YYAZZjrsHIwXGhQJrLEEyIShPleYQmiJ2XNM63ESE6xgVY85JkvmITqTc7M&#10;nY7FUMidXDqg0XPzK2tUnqIlXquPqUdLotNHC60gT3O5QSfk/uhdE6p2TGliJmXMpaIibk3J+Xik&#10;BRUyvnGs3+ahCC5lSyuwUrFASUE7RQmc6p9yitcWqTN1ZTy542H0WhbVhCKFYIol065Uq2kqbdHs&#10;pM+nY6WJITM1xPSqTttASBzBYLbEiOqtKgEKSDEzxOPsn59SqFxgUZx6CM1B0+J+eNLrzQUyDasA&#10;Yn5rGZFgKkXNFyIs3o6RcaiO1raym8m6XFtzii63gK2YtOKZTUFxL4mdOqv2sAGLQtw+uzh/H1U+&#10;Sothi9CFoH2TtypgCpFoyEAu8kHCkl4TENpl6IiqbpIEnwqmGSCFkOrKgbKX9EnXLwl01nOyHFUY&#10;QPlriKHjLRJMVgnZPW2EvsqZcsxqF5kqd2P1ehAi0FUTqFDsga+zE7T4f/mbLz/mI22AU1Cg0+X8&#10;qQVstmKZ0yR5mTcrBjTfboIsXzwA9m3FsNcTs8cwTLtVsJp0txUscFWb4CdIhvDrr6Gl5knbTCir&#10;cWqXhbxLysYk7mV4/5PTqouLYdUmZNy5+rIwf8xZejssoHya6+JvE/kGZ7Xsnsdk6w/RngElCKCe&#10;lxLwigvBM1qlLYWZcmZ2XvECTqnFOISvsWtbcdEYRaCdn/LJ8gupYrWqqJnYK2pKlB00JMRQtBN0&#10;Ek5LnWjNJlzKlWMiXonqmiBE3QaK2Z6LMa4Oqz0MuS6iKH2KkTqkAJywKHyW4TcJEOypcMAUaIMk&#10;GKoP+Z6Lik0LW+eACRcOy5CH+PqPGWwG8LI1CJAvoMuLIGfBeyWLYL0IoPqLY/YHuvCASrkJCU4J&#10;eLMLwV+A/CEfssOJeJmLMZYIcJuPqLiLMk6LYBpCitMLWKW5mTimUH2+WJUTOKXBOUGqaBQnaRcb&#10;cPqP+0qIML0KkJYJbCEA+T4QsHi+iMuJ+LiygHm/8KeKwPGW4P/BUAZA+LmJ6VUKwtbECJya49eL&#10;Wh0JMLQTOlIakS6UWKCLYNQboJagQAQKwMiL4RQNYTKZePCGiNQgWJFESAI8YH8LYKkkoJQIomYs&#10;SAGLQZ6OqLNFUJQJ6WqSkKWPqJ+OyS+yQKK36Lck6WCJAnwnsKS/+H3FmIwLQWqOqWGJNDSJRA+2&#10;6AUMEJRAQREOu12JUOKKWs0cQ9YJU+cRmk6BrHQPqKkrUIsJ2KO8qHqbcLISUJy6WLYm6Lmtan2J&#10;NHUJQbcdQHwJ6tyATF+KTD6JAXWKwJmeBGsKwp4J+Z6FLIkPkIMMiMQJudwIEyWPHEwo6H3GsJ7B&#10;sNERQT0K2LM5mb+ruJVGLD+Rm4UZqRyR0IoW4NQMipOK2KOIoWqJ2OKJ+twIQOKzAASLYJmuau4K&#10;UIdBEK2y0Gojsp8aCieOqngHqsAJbFsAALwSkJ6PrJ3EYK2LINca4QgMuT4LZGekyfcJAnWLAREL&#10;0+EANH6AAL4RcS+XWTLHKAMUGVOSW5eVAKsSSLqt65ELWWqTiZmKKOKSkS6bcmeRWSAJejsMQMWO&#10;K9AIcRcucZql8JU2QIIIono8CKeRdF6MubcW4S6TOUYKslBEMjA5eAARURXBeGeX6KkRdBGscLWJ&#10;6OKLiNckMMARsJeW4Zeb+tKKSV+PqfY9EKSimJE7uKsTOLiTKbcbcPQJede92AOaiKS2KjkIEXGN&#10;0CjPCDPPGbcNgMWTqKoLFA6AIMWOuO+N0jAJzEXBwmWLdBmIQKofUJUvGAATyLc76MCJNBOXWi4/&#10;sKTOcHojZDyKS0AJeLmTqKWVPOYPsIgJ61QlsHaLmOunzCNMGAJHkJaMa+IlCHsKxBKN4OykiT4K&#10;Om63oPHB+Lq6mJyKObcb+S7JLCyLq1tGaxQKsBFR+LEamJfGiHuTKToNILIgcN4mmKsOvG2IIf2H&#10;oqMLALwX0CFSuCTSyMmK2GJS6GvS+SkOvDqKSbcLQyXIyLkLcOOJMzG84HyYCMAL0NRCQIM6aIkL&#10;1DMIMTOJmKkTiLYN9HGH+LEWqkSI48OJMKoW4ZaKeKXRkjAsQKePqJuLIREXWNcZeLIRQMiOyGxU&#10;6IoKlJqK8MQLmLwZ6v+AUZ6LmRES7P8H0JmW4m6goRnHAIEKk8yGlSuCENQRELMWrBkJebqKsJ6T&#10;4MaqO/mrYJac2oMLqMQRQOuNcSqa+Icg6IwLxSEH5RuLcPGLEPHIgNUXWccSnGoRmOKWq5ZW0N4O&#10;GIMkiN9BOS7UOHuwWxINRDbTGH8yAH+SkZwLcIo6FAMRmPqJ6GnYGz9VEKCzGLiRcKoRcLNLc5MH&#10;2MWWqPqa4eAOuKOTOJ6KWOqMaNct+K8a4X6PGTOuWJefCIga5R+BFUCNQmSIsn+AOY4JILmNczKA&#10;cJ2+CK3Q2JALIaGLcLMVPTdWvEaM4p4LEd0LARcMiLia4KOQmLdKgAEmkIw3WHktgIcdiAKieAFB&#10;O3oS6P+4sNIW42GH85aBVbMF3bQBjbUKXGAHyLRaUPcLAJ26kx0JyS+T5MaHgXcIRDaKOljS+GvP&#10;jFiK2L4REzGP+TgOWL4NdYwJyu8NEW2R0jEFZcoUKKkeIIIPrAIJATLQQWbKOH8ckvrBGnmLASkX&#10;aM4LYJvO47qH2OzYy6SItFYABKJHIIcoKAILEJvLELWfiKCh6AG6QAETOKOLEldWyH0dfUcOyiyT&#10;ONZFMJmJ6lAIoP+SuK8wUJeOua5OIIgk6WWAALiv8MAWqIoOurAAK6AW5HWKe3IieL4UGNcb+kiL&#10;EVOWELXNcnuJQNgnAIdbEJaOuPq3KNQZfRqI8giRmKwREYqBYJ+P+eAlcKoOKlhKSMuJvRgHipII&#10;NXOH0daR4IMsCJaxyqoIMnKKKJ6JvfwKSVUNgV+L0TOvMAAMW8UACo5aQRWOy1ddsAELwW5NgHg8&#10;mpqLWIoZGdSLq9SRWKOioLqOLVCAiXCAMTrU2MuZiWgXs8c2CK2NQCxi2m0DEoaYGTqP/aMIcbcZ&#10;6MW3oKw5mMiZ7X2H0/Cd5O21YLc1KHzhRH8ZqTOJ+OueAp8T8XEIRAKACN8TK2VWSJRW63HdAPqO&#10;vHQBq1Qk6PeKtIBiIHwLE4oKfS2H3e/KvDpjgH9FCb+S/IAKivKYSRWS6W4w7PcJUxCItZ4Ic/cK&#10;3jpbHd2NrZSfqIsbkH6ewH2PrZoTaLWRFgCIc5AK2LiCHmQuSLgIEGbmaGDmeQYKe9qIMh5WQAWN&#10;ZioAOLMkwIwLmZ6coM4ctcgKSOveELiTrTRbGX6RRlQR0fvhIKKLiJ6ZeJui2NEpsAjbHGs5IJap&#10;QN4Pqb+82K2TjGgLWN8S6WqsaIsRcZ6W4q+K3L8HoKXCwdeN8ZuIgKoMW6W/hauLBFCTjXgqEKev&#10;eHqkiIoREP/axlIvIIo1EIMLYKWUHRAAWoYJeMWNcRRm2Ixaxf4AEj6NEbce0H4y4RcPrU6GwTjS&#10;SJy/iAGNdYGGmL0b/pQNEMXdgAELnRxG4pGIsNdAcS6N8OKW4L+MBI8RQL4Z6NQNRX6JiTLfsAIx&#10;UHaJ7pEAQNRrMKfbzWvLGAC/2IkL4NYGRsA9ULW6+H6paKKmY9GLcLIV+OqVGBaWqa4cWH5neAOL&#10;iTiV+S+SCH6bEJMOuULDab+U2AULnFGM4VUWqkGlmZrcQPKtEUwrrmJAkpWN5gbnGH8fKIFK2JEO&#10;aJAOuZejsOKTLeMK2VVQaL2WoIYuwACTrscKkPGV+Ncs2LMKkSlV+H5MkKKr7jwM4N8XWkjTQXII&#10;QsIH8KPuEKsSk+aIcRQOKtbqPfoNkxcIkWqGhvoFNvsTIQLTQSwK9NNVntiAUULnYxBUQIsLmX0O&#10;rtKHkOrqUAGZ64dddQMKyItCYIEomKfAOIxKCKgIM+ksI4qM5A4ZSLAj0N0yWxjW4N5bGWmAQLYv&#10;yJeeiLWUeJMVyifBHceHm3u6oLcP+kiLZg2Mas2J2dHtyzlhGAOLILMRcNcVULnbMBULZFCX0RQK&#10;WzGgGKeNYS7unNc5hdCKKN8Q8WrWcIIUHhxL7G8N0REJmS+RQS2ri3cTvaWNrH+JU9nQc8ee5IqK&#10;8bKYaYcYwIMrOIQfWKfToAOLZD0N5FNyEIFoKAJNcLiZe6ALEnIKLRGLRLiPrBPAiAUTOvqLEOqR&#10;RnWIkw1KQAEOK7oLxExIcIMn4aELMT4RdTgAa4YHjk7s3FaIRb2HwDp12CR16LmX6eAm6OuOzIWY&#10;mLYjsk6NRc0IxOqH4aKK3kp1YsiJILNLbzsH0IoTKP/F3t3GCJQT2I48mxiLmMaNRKqAWckkiNdV&#10;uP/sSH0hQHtT45eLmL6Ke/EHjdqH+T4BX35EeT5wsAQiIIwRgKKbcTPDAbcXWJ65RaJngHzpgIcO&#10;eIENds4Hu16AQtQGrgWKxMqAEP/TdP0H/Vo68JU/yJeJvvQIY3ozHaAK21RvoGh3dbaah5LYMAqT&#10;PZHdkRnkbqfdKALEeTOw74WJMRaRXD4NFQUAQo2IZqL26nKW5M0dPTWJ4JyMjfaAEekLAIoJ2NcL&#10;0k7DbgOANqsJnXUAPr4Ag7eLYk6Y9WEJyPGREesNEOqizeiJy8+LqLN3IMBw0ARwYUKzHzSJUdAL&#10;A9t1mLmPGKOx+H/gSJIJuNc2+JNYaaSK3DarRFqLWS+S6KOL5ZuTqNJhnoUHsZ6sHOXy5ZqkQKSj&#10;s6Ajs9QIwJ+NQk7a1JJtgAF7IK8jOo0Hia4ouAyLYJ73cs2WOMvaOAKLFkGQKzUHrtqHmRFFyPLj&#10;yIMLNgsLAKWIobcLmOqUGziAGW4KGGc1oIkqqH+J/vGjmPK3eRnHYHsZeT4S+KOpTlzXGcmJcwGI&#10;F/IKSPrUgAQmKXMIAGIE+II/oMC4Q9YU5YY/YcAYg9IkIIoFIs+YxDn7GHzGndH40ApEA5I+5M/5&#10;RCnqB5YBJdKH/IgEDpo85sGZxGok9JhLgI8KA/KEFaJCAW26RPgjSwZTWxTwhUQLUwnVQBV6A8JY&#10;B41EK8AQNYYM/plBHw57QJrVXgfbauALQ53NcxFdQRdwveaE/JIA6y9sBZp268II8NTQZe7aD4+7&#10;nljxlkXVk44HMtUQhfb2rc4z89W6IFb7b8XVQnOAzGp9b8I67uCL28dliMW09sCdxpsXZr2Ct9Rr&#10;jPtfGpVr7iHeRUwLYQNMLNzJM+3v098CpoDum95s8+V2+VY7H29wCe2+vNmOVXnT68sHI1Gujr8e&#10;8vM+r7r7HMu3qMR2+y2R4gbASuog5Sto4jStvG5TWuq7aYLGmDrp9AAXwslSBAwG0NmBDqKBAEMQ&#10;sAezmI4zDqvq17qret6YI4yZ1PmsbqpkDcbK3FirxGjSYPmmDkA7EadqMjTmQAxr5p2mSVL3GwNu&#10;ZCKUI0vaVPmd8ruVCCDLe6MBAat7spg6KOI4xEcRy7JwzVK53p27a9o4t8Rpkr0Ryg8B/PWdMvK2&#10;sb5sW5SZQAxDEHZQztuY6sRrMxD6vm9rtremSsrencxJMry9uUszGy8P9PhRUKzG7Uk9Rg+rlOil&#10;TEKMa1XUyoSZJk1arglWyVLMt6xvqsdDHYhhyurXwWWIoydvqrzmOGhxvWazClgijizK9FTfLHFq&#10;UBJbS31IbqNPmjTsteryOJ26ILXRAyWLGra+rGbN4JlaCONDPiWTYjisuusbxp9QKRLixERrexCx&#10;q86oPYScWFz0ozqr2nbTHbibX2A5SfOu+rryM2T8IMxFoLfaDF1sCTQ4mdpiZVNjmRHLzxo48aZM&#10;Q6K+yccmcI414NZ41qZPqvcZIM8axpUravT6gyNL6mF+pdEajOyvbXqyrz5qMxC3xWq8esfBCHNR&#10;MaMaCx9CKbL2kJYzDMKM+rouUce4xgt74JMmSjNavqVO3dALJhBKWI0jlLn3ZZ+2SsKtqy5jrrmc&#10;wVchhZxOY5Ssr2zCZOzIDlOy7KvOi1CZPGrbMYMiE6IhdiWVYhERyqx5ndi3ihK+iGPH89Cpr67K&#10;VBX3yxp2cHhPmvILrM8aYc+k3HK9mCMZLRrzTeoTEJ9SyUaOiDFviu6sp27NHMe17FsQvb6sa5UR&#10;osCl9Jonzs3akixte9KIG5+6+qN9bo8oqazHbMwX065HE2OIAMY1EaAC+kcfWcwsy6gDnVOqno15&#10;O0gJeaidNNQ4SVEcVkSIox0URnXMWeMvrJWcDkbiONNhW1kEQJ8YtGBzG+pAhEYBNjxzxm4baeZG&#10;CXoNntL6gsqZe1fLaBIT4dES34OrKa1Yx5eyvH1K2dUnZoTWmNeKTBEIITxoAV8dErZMi+psOujQ&#10;kS0yIHtRGYszBXjQvCHAJyOivjMMlRGaE9p80MnzPGfMrZr4VwlNwmUppWXAAHL6fUjjxTtnROih&#10;lNhpiykEJkrogxMGBGAcERgxaXhtShMwRwnxPSXHZOifUsxWzEIAVoAA5klR8FeLGmxvpzDGn1J8&#10;V6K5RCvI8JQVl9ZWW+jNmNKYAiGwbMFIMX8wBb4hm4JgaZzRyDMJOA/NlNhPiZGNJ8hkvZMitpeR&#10;yixcJ0z5q+OuSpngGjFkyJgW+VRBDlNaN8mQjD9QAqCNkWMjh21fJwIwUZEZyntkmXMSZX0tCDHX&#10;KyTAvpPj6uoACTAvcizzJnnKABEb9xuEqPq68eUagAlmOiT4jhWzot0Icz8+p5kvUHH2V6gJeyhL&#10;QLGX1AE8WuEoL6TtNjCQPRKiWcQhUiUR0RJcXt1xCkgCNqgeN4LwkYH6JswQpp2SdmNV8zIkTKCN&#10;FjNMVkvpiyVHMI0N+tRHH5l3Pqk4syel6oCNea0jRryzIZKeNguoInrEShGTQ5TJUPuSJkUgbcnR&#10;8nZJ8X0rJ82EMJpcPqL5sqGD+YuS6sJBnmm4fXKEbRPixlGK2v4qZWUAFeWgTJZo3mds8SKWEwwI&#10;y+rdL2003DsRnApt4d8gzkjFqoKmTJTVwyRHXK8X2vp84Vl9mUkCvZjSsnbQA+tvpPmSwPKmWNAB&#10;oWpl3LNEsdBqDoEmV4QatQ3zol7J8T6MZIqLkkMw0Qgx3rjACWAtAvZqFgE+vKPtYxEjlFGauQhK&#10;I/47FRljfAoV/zqowQ+tCKpvr14NLC1QoJQk2E7LGdlBpvjlHjL2VlLxWSjEyaKQoxZe02PVs0Q4&#10;xbKDrl9ZQVtaDAyrnRLHUI8doLSkutGQhjRNC3lei7h8BT6yvFmnJjmhBEnHJsowPomCI5mD+fIU&#10;0jSgCpnbbqPuf5NjFnZV8vw3CAETFRPrJQkSSiRK+K3A0sKdTAFjOYW+OU7UAGLWUXcrxKix2+H9&#10;TRQxfSvXEKEngfxfS+nRXJJ4tpfU9RSIgtA5l7iWUCHya/E5IjlLHPMa9fJQHJGIJknEq59VoFsL&#10;cjowBe31nVmAP865jTGkyI0Wa/xzCwnXOiUYjhthpxdS8yglRykmFCOUfU0OwCMGIPGY2oCV3cgF&#10;NeSpFB5kAEaBLt22IBjX3xAHCs6t4jFvrpsUKvbJSjRbJQdU+aeixpeZLqIjGNGJtZKvKUlCIz5G&#10;PNbbNaDhqhUxLaLrhAr+FayIc8V1QB0RzZA+YvXYBk2JswOic3xeztlbRGVsoxPismLx+T8oB1Tl&#10;U6NlIYBlPAAYdOm/khGqyIYjKAYteA2X1ojvFQUqaTjmOSNCTA5R8zt78H+T6+g/tokfVWU2zIBL&#10;Ln1NGVeijSR/EwJgr62ZcRr9fBp2Gcr8QBnZhOrYjVszqulINFkj5PokVCNe2giFGyrl7OjAgwDm&#10;TpmYnbJdHPMB7k+LNektQJuiRFKFGIlhO70xyWhIk7ZHDqkq5kAsszt2gFCLMfM/pNoJT3IyQ6kx&#10;JijPJdrOU+sK1OEfpe9Im0/iMGNyCAst+lAAkcOyW9kpWQT+/K2ygxpfTt2dASdmkhYy9lb11kAg&#10;ykygWXZibjY7uiSE6IlHwgQmvuEwNbeJGEyD617PadUvtoE/GPuEAUn3wySPFq0RL25QujkufTq8&#10;oX8DpkqZebieTUIu6coowaMAgyIGQ7IxpkYto+o8Y6Ku4u4akCIsxEZEZzAkRPSVo2RkpkIq5VIk&#10;z5TZS+47Y0IlQzA7YrLiosZtghCtizgiIiQnz3A/YnA6L34E6owepADdIfhywoSaYqpO4fxEZlAo&#10;wvpeYjAlTiRCg2Sdot5AAna2ZICFZNg6K9IncGw1A7IzA+onaJCUgl0Bg3CG4ew4ou5OwsMLiwAw&#10;BwbrQf54reQgzCQlolyX4hxLQfy8QrxIAmD04lB64f6cIkTiqeAlC7QAo6Ju51owA6plCewBTlw6&#10;rewfIvsEghQ0J77/ao4hwlQrw7Yow5RIArJYA+bXjC4u46JNg+rPgsJEY8Y7LAYhDxIArKbToASJ&#10;orghwozOgewmRxxkq5B2pDIX8YYHkYoswmQ1527S7+wqYlTNAjEAgaJkqnIkg1pkruQu43QtpYCr&#10;ABgY0b5DI+o7JRT/AfgmAxrjQBREY+rBYAQ5QxsV4qZvorbbDjYoQnZWAfhAA8cS4iTGJlBicGw0&#10;wxomA7IjSyoeKeYfA/IkRowlhEY1AnZKYoS0zawu4zAsw7Jko6ouJaA6I6r1AAInxEZxw5gzBlA2&#10;I2Qra/4mEkAlA8YzAt6/IpZEYmAlT5AggxcT4qY15lCdo4Qu68QmCFw80Jw2RLpAQt45QvaIgAo8&#10;ZGCv4ehMMl43A0MjopY+Yt59YrZxx4ovo6qFJewA5qTCwAwjQzEBAj6+Y3AnxxxlA5g8ZDInwlUR&#10;0fImUCwAQswjwj46ooxLw65JwmRLwR8wi9LwAABaC1IiAFsxh9Yt4xrcqJYrYjQ649o1r14+wki5&#10;IkiTYeyAIkg7JEY6o5hbqLonY5QjUDwfZlB9YxZAA0Aoi2pUg15SUC49YuJxgmg145ijx9ZWYlys&#10;AhwvoxpvrkglgrxNizYf0Bwhx0gqJqoiDQwiDzKtw8w7I659axokokyyD0J2Yfgt5LxeQpcrbxoi&#10;Qvavo648Yxc2inof6KY8xEr2Yj415X064mhGpGzqpFiiYkRcQu60C2Y5RlAnxLx/4mwji8Qji4oA&#10;plDKQkg00zq84fw7KcQljcIoTPYtpNh+gqc/svIghlxASiAkkw5MA6a8S0B9Yjg+pSIq41tApAQ7&#10;Jr4fpJYhQ5gvojQowrJTdEKZ4q5xw9ovb/4fTrEUkUsagAZFwjA1rZAhQ54sIowsYjQuI7IG9K4Q&#10;9LNBKJZxy8QjRLw+qxBaCoRlCFZ8A8w8Y+okIkUoYlg7cCoqInYnYrY+Y5UGwmQ1qTAf0vQhwsZv&#10;ojhbst4sJyAFTKcs4qI0Jvo1rTQ6JuYq8qYf9KYhw0wjTbLKhKQhwt8jI6Yncz4AamQjiFMnYAom&#10;TOQAyHQBKXUZgApxw0gto0wuLboEojRNg7YmU3IB1Jo5VXYAtW02wdIlU9YtorY5RCpC4hSvo7I7&#10;Zxws1Qh3wFYmEb4YxEaFYxpIA9ot49rJoABGAxBLw6JPQzAuIsYxszozAnZaQggryHofRAgAIt8F&#10;p3AqI8YlRwgmSdr1odx4onYnyAoiA5hkpKlG4sJYRQxh8EIAsfoejA5Eb4wrxLwsYnw7aJA6tHgq&#10;ZGDUAfR2oAJ8IeUkJlowCM8ewfjWccQ6b9aD4AQnY8crwklVQAha89wsxaEzsPghD5oAi3CHdKgt&#10;Arw5U9oAAvp0Q3EfI6osavb4JiYvrugAI5QzBIBlFS0IZiY6Lz4ebywkgvckwqI/6yzmpWIkRt7x&#10;Qfh9bLbSIkjUopovY7IxByULQqLB4ydWUic8BHJNg1FPS9JAC2Zzo6bJYgkk5iadpGFt4CEgwhxJ&#10;wlS1YkQt8CIaiFYF1yI1A68Qgf7YpiYt47YsxAA18MIBKhYiBAB4o69zImy3gFNdIfAmBxxAAzBv&#10;tJYfLjolkp4yYowo1Igt4rM3YsI5wgg0IzBACcrEI3Ds4CTniJdfwAJBwmyNotoxA+Y0It4+ZEZJ&#10;xxwvZvouIrY0ytAhxOdxgq5IA7JlFDAflP4jA6px1x1K4G59aVAkyBgiwmAat+Y162ZvsSMbIqpN&#10;gRF/j/hAR5AlAoxIB4q8V6Aoikk5gfr+4ew1834AhLx245SBwggt5NjIoiAjRlBIA0I6qFY5SDac&#10;Cm4pgppXAgjO9R9vozCpoetFwAFKQgy8RkqSAkzWYvpGCdsugq59ZvYm1XkiwBAjkpYoRnUU4kzl&#10;M7YfY7ZdwgxIA5lIcDr6wAY1464+dyo64zFsQAtpgzA0J1j2zu1E4e68T6AeEO5vovaoVjactNYA&#10;SFZ9bAoBYlQ0wt4uIjQ1qDojEXoudVGAiJdoYBJGZawg0LY81iMOgiAuIt5DK1ppkPwiRXLfYlw6&#10;4mEw9ngc8m46ZHYhw+YswszSQ9YxAs1XWH8Vo3C2Y+adYhTPB4QoxABf4AVBllMNof5lA0x8w80M&#10;dFlNA3F2QA6VI8xPQlQGeYYSeYolSxBGBlC7ooii0e4iUJoq5yRxxEcjzJ4egryXc6Nlw8wrKtoB&#10;CfgeI8aLpEdM4fR/jOZ2pkonajwGudt9wfdeghREZksGwxqHIgmeIeouNiAg1D5Ly8RLzpAvpRgp&#10;pGA6qy+bAl2FpEZyQvriRks+QfJLzr4a9068QswxY65EZDLeAx9zWCgq9dYhEZAu4uI0xcGTYx6R&#10;I5QxA0wmA9rkpNhXwjg6Kdt045gZGnIsxrbl4gwpWEYBgr0x4j9WS8UHUimhQm2VwqaEOGghzs0a&#10;owhlF0599TgiQ+p4ubIALwQjRkttgpowUfwtsJYeL9oj7SwsLxmXwk1oV74AArI1F2gdQ0wnxPRL&#10;LfrOr54kRvppy9orYvZkpNi9OvqIIyxEeC09za4hTUwkRjgeJA4jGTz64hw7ZJwrd0gq4vslglE8&#10;YCI4wtFfFdWDAh01UWo8ImyFcXRAoqaLovZYBm5nCC5ASDYnYlSSYqo0JDLRWJYfxHwlE0IwA6NK&#10;FU8nNs4Aa1p/eIwqdeDSAB5AA6oswmCdpPWjAtomCuowmgw3wt58eseQ4ALTU74rdYgqcdY8xEb2&#10;USYkmBdGIBuD5NQlRD9lLf4eQ6qrwAQrwmA+rehWzshPQjipIkgswlQ1SU46bWZko+ZLxvplAjhk&#10;pPU6QAI7JD+Tu0SiolByRJ2ldi4yc7MME61vx2pLwzAlRlEIwpYxZxwxbfAdoncUoA10oeY01VA8&#10;aj0BQB+oYd13ofB9Y169KJAsxktbqJ4iD9Y5jEwhEOoftzY2QzA9pzwiBNlMA8wryO5W09gu4o2i&#10;iqARpaDiTh4141GNwi1TQgml4ywmRkpI7pwhQmB4p9YaHOJIEdgsNCokTP4lQhSEwkgxbQ4kQ8fE&#10;2ydGuxosNL5AYh0QIAWHgecfK+wAovdhQrJkr+oAkM45olENIehJybmt3KVEYlCDwkdrNhCF4AI1&#10;4nw6JAA+pGAGHVt2whDhgfo16QIu4jSFIxAjlphLxaA5R4p4uhIAmMCRgjFfnD9dup46Y5V+433J&#10;Q+ot8IImWX4fTirKowBX04IfttIBlLYdDRnbw66XoCovac4e8vohAvpvIkj6aHcaJkr5ggm5433P&#10;dJQlGoQq4seTQfstIdw7Jx2TnM0qgBJyQ15GA8ZktHofAlR4o6KP4x8dr2gg0dAqOkQBbowmyWWF&#10;QwGI4AZEYveQzkweGrQ7I+Y6IJXkwNflAuNx0CYwEeIAundkZ0wAJAAsZGHfL9fhAzQoU8VNnUAj&#10;ArxABJ29LpaDAhD5YlgrKlJe5K+pofdOgx7w47bSepFnIlFHAki/+J4AC8VmgpsP9GwervOs4pdn&#10;wqYnadsmwhXOgAzU4jG5gfI0I168R6IfQs1Z+DQ5G6neA2UjRW24a0FQg6qDYsak9VZy4qOK9eY3&#10;Fe5nmsInmvEMghUipaBLyvYow8Y0w69BkzsY/P43EeGTIwE5BK6nYlDioxHtIeosc743o3zqgkjp&#10;V4kzSGAl2pYAscfeUMQkz6o5YsL+Yflw4foxEW8kPtofJ7PUwu+cDkpVXPSHYBIuN0+OgtCLpks+&#10;FjV0I2SxEbolQmXr4kUlfQoh4iCPw3FnEVMAABHDwAnsEPof+Dg3wmA7fBRAUu4qJJx9oB0NmWhi&#10;YgD1gT5gjpgwPhAbhUEfL3hzkiAtiQYigcizGjDjjQGjkdc0fA8hhAPBslDMnkoNhz3eEtBMvdkx&#10;AEzAc1hkacYFnQRnkzAD/oDtoUKDYEo1Af8Qcj+pgCp0jANRplTfz9q1OAUpelbCVdflfpFRALrs&#10;jvs06AshA76tlGAgKuFWfr4ukdfd3e15igYrFsfVkddYu77uj4lN5e2DszvCmNroSt1+l4Jv2Fmo&#10;DtE+n1wBVbek+B2htAT0kpldyqbx1Vqy+A1Tx0IOj7muWctUryc+Be7w95gzpnAh4WkCbo4wa5GX&#10;oTtuWIy9IxoUv0rrGTy7y7FutXRz1+xdYBnhuXEkcMhjZ9GcqlMngRgT19oI+UMwAX+3v8IMn1Tp&#10;FytC5J8csBN2BYQQMzz5AQtCkK+fi0LQ37sHk4ifKQtzYo6nzFsGzjiNi2LiLQaERkXEoLROFEUs&#10;QrDiOJCTJwkqcEpSd0axs2KprQ+wLw0szXhPIDZghIb+qswDYsGpQTSWsUhggjr3o6zknMWyZzyu&#10;nyxJWn0bMGjp5zBCTkA0/6rJ9BqfLcb01pODKVrUjq0LdG02rkwqGSuc8lhNLq7way7Jo7GT5LFC&#10;TPKxIATwJJz2r8hgK0gpCLA498bMQhkTgs6KkJHSAKqwzVQv2pkJPKgkJG7VNPUyhiUrEtR1VjGw&#10;R1oxEGrVLSHQ4uC0MUsz3uWkcJKVBKVskl63QJBD5KwtzEKRBNQJmwr3paeEwHnRieJWxDOI7aVR&#10;XDUUGmncrXqwy65QlGyVsWtUnM8t0sqjAjBrEnylA/fRxX4wqOxg7EFqAuSOwawcGrQy7BrksKos&#10;QuTBpWwYrYoKeLNmbmM1idVsJ8tDTqtBr/J0wqxLcxapqwcGVs86K3YEf8E2snzLuImJ2Lk9rBti&#10;rEnM45akN/OKdLkv0E0atjjHRBrJrQwqUsuzi5WtpS1ZenSkMKrC0Kw97BycqaOyKfrEYSmqp1ek&#10;K3OvgKdMAybYsu2KVwklbOJ8hmuKcxafOI9u6odCSGLUrEdz24QQpSkcds8bHHPenDzIJeypKZNs&#10;xp8lLowTjbCwEcriLVaysG/0sEqmz0GoY9qkM8qbBu8s1WIIrDOQlTy5WwpDJpTCT2qwxC1MnBM+&#10;n2rDXrctykKQzisMW5axUy6MuRqtECMLCTosQ9r8tfMblwIybHxsxaxIZa2VnAx8nPeld6rvJ3Py&#10;cvzUKYsS/JSyaxQTBKxKQWhBrDQAlqLkCSAyOzCtKOie81xqiUjaggCmCTN0dptWwZ5jaDXEFoeK&#10;+kzhbgSwhLUVMyY4YTFiQatg15aCpmXJSrckLwC8uxHeWJHZPisLNKM3wmZYiRloKUT5JyDTCl+N&#10;e1Iqxgz3kjScYUpRe0CKDAQxswZaIIDaBVFlpRbkGkrR2bEtBiDPNeLugl5Tyx/plH6Sk2L/Sosb&#10;Umx8hyCVREMPe6cphiDCoNKmk53RQFPRKIE/9rBQIilsT+TUnyjiCFoLUYUwaBDLmvNigRChM0JG&#10;AjMUYzij1ILOLy58lLQCgIJKgVEjpYiOkrLEugmpy1rF7KQt0uBWD0DZVoCN5pTjZnRNsSGOQ9zm&#10;l5J8YhHaCTEFuiqTonyCVMmTRaaQS80xgTVTaCubBPjBnVJeZckZnCkGvQyTNBpWDPFyKw7gqxOE&#10;GluUCRxABM3tk8M8p4hhclkm7MmWpz62FMu2OwtiRIAyprWNegQlabSGNfSGSsqbWinLyJmWpm5n&#10;DokMGTRk/M2AVp2LoyMApKzCnqKYSktDNyxOvLvAYEiBgQKZQSUSLpDisF7Jwcs/Mvi4FiiiUw/K&#10;4lwlIXmAElc4yflApSUyFhTSnE+MKVMnzhCnMIJ1OUpx7y5HvZQUw4hK2bwYVjOippMzokdJSYVm&#10;5+X6FWfcbtQRTDBp5LkZNTJiDFmxOtIqoE5CvlYJWSshhfi0GLPehI5bGzLyLLYg8nTVijFihMOG&#10;WRQLBE6aUUgqaBEbVUAKX49pnDZkpLkZ4sVIy4GXoWXc15rzEBttcEm2By3HDYTWN6gZSFsNsHk1&#10;kujwz5JengVY5RQkGmvNMQ64Y7YXoNK/SxI5oSfHtLQk415PpVkOZuzc8ZpFMInM5ZGSJu05FGMR&#10;MUvKBD8mccgRo2JfifVqLYQwpBDGmzMJnZpGsOgCF+ZSU4wcbgAmFsYAU35k3flOKQYOp5TLnFlL&#10;NVIAV8pDF0U8Zw37aQDrYTaDzDkEgUl7I6YsxDnzAFYMAZ4hhyzFmXYsFNHbnyfEjNezs0LNyOmx&#10;MXVsfxK0GliMWxtfQHzPKmHyglBqNjJkrMuXtBJr0E1rH6qJCTVwC5JIdQNDBHGlKFOwxsqZj3EG&#10;LN6Pan5MyGUkH8SMyZOMlE1PaYhMdRocFOMme+AhVjEYXKig1WxXyGI7YkXe1I+zY4JLuXsxC1iO&#10;o7Mu0otCCTBnEWxZUAqTixQhBKqkbrmz5JnK+hLTCDX0y5OivwcRyy3GAj4Ux3ZL0nW1ScZMDus0&#10;EmPMQhI15lzPWRgWQIwaOSdEMNeplaxgy3VzJeg02KuR7mTKQ901R+TEbOKAe+yJk571sIcbGJZC&#10;GYGXbMANe6oS1F+KUSvMZbj3qeQbk8thajl4LH8tEpxKz87jAASkvynmlUuOeUAwaNgXcDMuZdz5&#10;fhm8JR22MtybSsM3JGYsjpl0bFuM4pcghxMjo1qEtMuhWNB6rH8B7kl0idFYWxDnBBQN9FsPeUQn&#10;zSs9ABLcWJD5oSxFieCSEqZfi3WBLYZfkRk5QD2wHHYgRHVJl+KwbFCTNykSWNKSWQQ9V4lGJSZw&#10;2KOzHh268TgEXYU9kdWWAgzimTCk+QkXu8w9ni6PPlEeWpTlsJOKRqaNhoVjgJRsUgohgzf95Ad2&#10;EER/CgM3Qaxs/KEpUlRMWcTeRgi752JDsxdR2DoHRMbf0ARfo0RpkKP8rBhTtEhx0T5+o/jLoEJ8&#10;twvKbVJqJNixsvZajYw/aIVaiQAORZyr3UEoELSat0OwjswexijXWI4qIuRi2WmNQIQxb9YwAFTQ&#10;azfJx8k0EzL9oklqEjBmIUyR2spHCldCK+Y9a1t40GTOmQ4hmmCVmATHYn36ox/WRdKN+yKCW/Ce&#10;DwDwikGbjfjFkEjPDCkEtwipjAECGCCOIkC5B+ikIjDVKkh/COjHvGCOFrDFnVieDXjJisEJC5Cl&#10;DCjohBwUtMNTGMhuE8i3CVuKijKHI8i8rmCvuciounDsDEC/FACXpzCtkGp/i4FgiEFYFYvyDGj3&#10;mFNDiKDACpnhCXjZlrExikFMjZmtidJJCajBlrJDh9EnMiGlC9mlOmCnFiiHC5CGCxDLi1FoD5CV&#10;i3KoCZuyCtj8qzi6DPDLiprIosgVCsN6ABCxQJCrCUmlGbv/gIjACkCUipplC7jLlEjBgfxKtML1&#10;hxhqxNDlmbjEDoixL6gCjPGbkbEnFJghxUClKeh/Gbi0D3i0NitBCCDYjnCaqZh7jADEE2iVi0Hz&#10;CCCxDowgh6EdD7MUCCJdgBCpk8nsjGjBnkCjDBtZgOjciaCajfpaAFC5LSi6DECiN8DADiDui2D2&#10;j3i/IrgYx0NpC8uSAPP1CWjEKXLeB8EoiOC/HXCmPKMMkwQoueH7F6DdjZiRjYqDjdldgFEKvgim&#10;MbCOGekhv8FrGwCmEGiRsgkCC3GNj3kCCRjBlMkkiIR7CtjLwTjGs+C8w2Coo9ivilAWSWLMCmDO&#10;ExknC3HsDsJGDzH0ipkJL1CBiCCPCPjiCpjiQAgGGCivrakUgURHrHiouICEFrDHkGicCcLqDVDJ&#10;jOEGjHjbq/h7i/ExrIITKXGPCdBnyyM1CYCYj2w5qmPOi2ijIiKPirIRimC/DWQuxIiathkTwYCH&#10;Srv0iuj8tNEnEElqOkiOC3NIC7n8CSikEJP9iOj2rOD3iUjZlMw3igGmCXk8mSwcytB7wMiuj2yF&#10;gDDLlsQIvdi5LanEDJjEE8sYiEDHjCt7s9ivptinE4CODJmbjLj3isC1DOECC/P1ivjADfk9jiQc&#10;gAqPB8GDC7pcvlADDEEbC/Edkpkht/Cag1Tsi5MPCiG7iZxYh9qWEdrIlJjXiVikMSqIijECGNui&#10;RoC7mlR2DYjCxagBtDB9yikHCdEEq3s0iETagBJ8CjC/Dli/CxFPFsCxGqDjG4iayXB/C1CGMiIS&#10;CXjllJjPG7C4DEOJiayNzEi2FrKXH0u90FCWqFCCPPgX0VCOtMFMixOsrTiamGCgPfP70bSEB/xt&#10;CotKP7AAJlgCt8PmCrDfisCUjflJy1B/L6CXi/KvwhCvylACDLjfkbD3kGknQ+KuDSDoorwmh9zG&#10;DsC1EEmlFMxVjfqWDojCiVtTKXUalRCkCVratJugiaoZB7Q6AASCAFvmizFJq7CzLInMCZlsGbm4&#10;DQjZxpCsE8iiEbCGG0JUCOLagYVJyUh+IxCtzXAHybCfDXjljBsPA5VQ0uIIBr1SiVlrDoxSEaua&#10;iorSUdt3iQwei/VZh9ORP/DSJWinEbC1U2iOGNk5kaxvCojHsJB/jPM+h+CRjEQDitiRp+EBCOr0&#10;i4UrTaC70HlrEdi/COjCoPDOC4OfiCIyB9ip0lgEzfVvijKHi6EGx8knD8j3wwJCACjYohEhrQiS&#10;n/KkConOFYikNEC8jIi2R+AD1pAFFMqWUVAXrIicP9wzJES/AJCsC5QZL9i2T3HkvCPCSth7ixDl&#10;nxkajCjCjJmqpgCdN/h/i/E8jBiUisUrkhi0Nsh+kEp3zR0ZLhCaq7u9C2QWtCzLivj8uojdj1h/&#10;Q4AELjCSvUifRjB8zZOcvpgBDCtTUXQdDQnPi5PCEGj8i5QuABj3j2ilRQisFrEGCv1CiXy5B/U0&#10;reiXht22x2I6CZ08COkJDflPS9h7y+h+ECOmubkGu1iKCptAh9iVi9jH07FrOgB9TCB6kdi5DY12&#10;CBW/DsR7h/C3MPPbiECOjEP9kdkCCkDFlsDERO2ACjRhEJIANPjsDHq8gBkEjai4DXmbywiZpRih&#10;EJIUWfjwiVjXvhABnKOaCjPVq3COHoCoj23cB+NkAEj8jlj3lMpZi8jYlrJzy4iQtdCtjJnYL4iC&#10;ORSxACp8gFzMAEwKWHh+DHixVvXYNo3dCHLFB9R6ADIzh/jLisJRCS1aB9C1Iwi8uCiayZi6NUiy&#10;Pwi8iUkCKBqYD5DKi6KVB90cCGJ0lIO1EJDsFMlLC82ruwwyCKIBD3oBD8k2sdTwLRCrH9VIADCk&#10;WHB9OGiTlSiEV1B8DljiNMUwB5CfFsUJTXiui9iiBdYehUYflMkxnELPi4DBkJEEikRNBqlFkhuL&#10;i8wQiXw1iCE8k2kGiUkEjl36PqI1STgAikVojwxfMij5ClFJlwPURCisR2DAClCsPDWUC2WJCrV5&#10;X9KqivzSEwEGjOIXCSlsDBiR1UDGlrKKleCdVcgBGRXqgDixC0DPJcgaZIC94YjSS0ijWtWbgB0b&#10;5NUbIBP7vPvPCgBrZRDQDQiOmlKWD8lwZQB/jCwPCCEEkJF0irGlYOrKC2DBkdiGExmNwIwEC6Kl&#10;h/DPD2l/iXlzinD8yrC4GlBnZmE9sQCODMlQj3ilGlDJnGCt5YvhiHCxLNivrCCBH1kh3/x5iBEJ&#10;EGpSB/jEDHkCX9jEi7keh3j2r3jwtNDC1JgYFPDXmlHAB7isMiEGilDorYAkgl6CjlorkbU1CHT6&#10;C8ljC2LcEwSh4lD2i5C1D8wYkazdiBC9jYj23QwbVqh9ixXViXqTCdDED343uAkai9j3x2WyB+Lg&#10;ToLzjdi/HP5iAE0dAAsrB7orys3rCaixHU3Uh5YtIco2tOiZjPYaG5DQrMjdvPiGC3Dli9i/YQCz&#10;GNlNmB5FT62Ah9R2K2gFjPDAZwgIBf6zifAu61MuB5NbjsJxCOD2ygjSD8lsWrRDCSifC9k91FEr&#10;soXah2jf0G2uiBV6CZkEjODPGlK/CHGYDotwZDCojBjolsOWh9W2htohivmlFsKXGIRZB8jL1+B1&#10;GeG9izEQm3CyC1DHrajiN3B9PWiHQ7B6J9iQySh7GxiOiR5/CECUuqmniSvrCv6Ei6KWHRinCUv9&#10;lJxyi2CfFPCRo7j5XAiHUkoBQ0h7rUUUCgDODXiiCRj8hqbwob24imGNpckbWwCXx2RRiYjJkqCz&#10;DHz7ikSBjVLIv8WaEnNMD8xpClLIj8vkACCGNTZYDsXdwLCo3PizHMiSjZx2Mx3e6+hzqdAFGuiB&#10;MViajYiGawmDwbxpZzCvjJjAQ82QiOkXDsDJi94jn+AEMRC86ZGxI0C/DZ6cDftbC8qTiYmoX+kr&#10;ErrfEFCdDH3+gBi7E/CvvoiCCfDl8YB/kCU/h3i5Ush/N0ijY6gC3tB9EJXyYVV0imDClMlPQ906&#10;vqDXjClsDY6KiQjB7nFIDl7OkDDFjAPCDERVjXsiM0Dfsgi0NTCprjh75ogAGoi4XEi0D8jAC5CU&#10;kxipjFw/iRk8jEIruuCuknLJh/hNdLRwJokx6eJtIyj5FXQc6Ph7cq07aUimCVjYlJ6HB9Sdh6lr&#10;ECWni0C/ZavQACjOO+igDo3ezmUv2fB+DPSoCvzNgAmNk2v8ZZB+9ZjCikDH8AGnC6TLPRCnE89l&#10;iuz8pXABvScuCqDfz+COAb9vsgknbSgBbvjwnnCzD2u0iZxqPqy15N93qgE7iCM6j396h62zAEkC&#10;KWFsCRseCvnckwGNlsIeAAD8skCXlgChD8j2iGRV9obb4HinVinwiXvji7iOrHACCsERhoNTMPC9&#10;zD6kqjh/jADZo/h/knDEOUinL+CmUvcwgBjli1aXigH0qsM8cXC720doCpjESDSDDLrrh7jliGEE&#10;tQivlrGOiZ4pB87JjGggeoeomNrarI185WC6PuyTJG6Ti8lqiWjolfIamHetB8t9lIG8vQ9XiOI4&#10;idNziHEds3i80H8nOjiCVEzbCQlDCtlPCsNmC0Bc/ACGAe/Bi0E8z+lrDYlsD3k9jXnJB83WbYtm&#10;iXkX5ijVKEiTrxgCLBizUBACMyveCwCgYbEwXPUaCOTEPjtnjwpwOWCSu5AFNBknBHfZmbmKArKO&#10;Y5B+8zDQj8i1bb0vCcWuZhiOAifijEH0jLw2ia4/UPh9RHCmDJ9CiyECerNNe+M6eECBJ6+ziCFc&#10;TZh+NB9FCzL/j5F3CQ3jio35QRjseOC9xQ5UinPUjl7KEwP0B+CUiGeg3iChF/CAAYDAWCQUFQcE&#10;Ql9QsIQ0Dw90RF+ROGhABxd6Rl7xt6x0Gx+HgeKvOSP6TPKUAKVA+WQkEQIDOuZCCaSGPg1oTkMz&#10;sGT2IuiJ0F+B6iSF7Ud80kF0uCv+nPuoRV4VMA1WMvSVAKLgOUPKgyR51utz0GB+zQcFVB9gC2N6&#10;3A64TeOvUCXWjvanP+kvl3X1+3+tibBUELYUE4cOYm6gSwWq74u7vjJRt7u3LXe939+3lz53Dgmt&#10;uXRBLSZJ8UsF5qg4us1nUXvF3PKYULZ1z2rTTe7hXeS67zJ15+t3eb5qsyGtzDPtjmOznCHoRXTa&#10;h39XSBLF5St5pw9287wK5QU+NxeXbai2ACrhP2Xuyemt1m84u1VUAyGs2iyVm+u6TH8/qsnTAatr&#10;gBy5pc+ysqmeCzA+tRzQi962Lm+SnJ2DKtsWlywOcdgMRAsCgru1qVLyhZ9JgsSLs0tTNNM2imqd&#10;Dz7AjGywLQkLPrymDqneq61LAlgHsWm6CxGo7FtQ0ysoLIa9vS9gJxsCLNLm9LTMWC8ty4W8vGFM&#10;CYApMbwSGmCsvSvcQAw9J4zcu6Qrmiqrs/FC5xwg8zIE9Ksv+/6rv+tEeT2tjTPSrsULRFEDK29K&#10;Cr2rcoLZQCTLIsCYG7TMpQwrKgoLNx4yCkjUMXAq4M0/qbpdBjPrmkKhIm9b2IqxarwZFDaBLXSi&#10;A8xcxgoz8qLyrKrrvKjLHbIbvt4/spM1BSVPS9K8vtaanWktj/uAoK0VAua9tWusqNovKQxQoLKO&#10;6cKgryu7KQ8Dt4z+jM2zdIbwWWCrbNMyiCtMu65oKz6XLmmElKXAy8rAtxvHVhwYYgveBMPLDJGv&#10;i8PL21D/r3IbTRQraXKvUDKL2l0USHhx1IKceWruvKCyoq6YKCkLTSlaABRQ+ioKDLj/s+n7aLAy&#10;i1WQzSYCPpQf6Zlpx4Y0Ry3VIaXNMzS7vSq69qvNdQU8gj02eqqYQGdLwJDUDFrQwQTK2uc4Ie9M&#10;ULAub+yGxIOV+21IqTK62QM8C9r265o8K0wN8RDytryrq1OQi7KJhBi0M+gsjomrq8v/HzUNRcyF&#10;rU6+rqQpSlrylyyac2kfLIuayLU4ajrI67tr/tSDqurs1kN3kPOuKHgJoEDKR2p1dBKm8InMn77L&#10;vBk1rzDANemFfqoLwpormzUDIKyjFoLTJuhJ8a9rV1yepgzRyfW0yC3iDqYPS2zVIm1D7L3Bnlfe&#10;xb/rVghHTFv8JMqA1BVz8loIOzUh6yFOkTZUbRV5Ez/siXoWwrZpoFAHNyR8lxYyelXZQSwvJVzF&#10;rhAIfglRMD7FXKCVssBqDNE3gwRMkKBj/pSKuWQoKQyrn2JuoohZQTTH2MoT8mB/1LEkM0f9B0Py&#10;DswIIxwpJQSrlgSkQU2ywyVGaIKg4tCaygtRWQ+8rbZVVEJM0ZQb8aybl7R8Zpo5mjAEXM+qA+xa&#10;CfoyH+kMsken8FTK2fY/5mi9oGJgXdHyGEPGmeiTtDyginEwNsCiSkLCJl5LIigvJQT/moKCTAcE&#10;oStoYJgNuUyxCMgxlUj5PhKkGJcXUhiQRJoKD0JgWogpLjcGSSGWotB/UGL9IJEdPw/lHEEJcqBy&#10;4/EDGaKuSEoxR0hpUK6fZoxliQn/JgSE9I2ZvTaIEmsxZYCyF3lmP4mByjDoGOyRtdSv1uEIISQV&#10;GhViMmaQS2MgUxR/QdRWekm6gSDlbScSwmBezyjiQMWgio06HC4ogS5Khn0DGfLItUthZDbOBKSc&#10;YlRlEqNlJgsgvJwiLtfAKXk1BMC5n/VKiwv5/z7H9SoUErMhCkqyAmqBw7iFGwWIuf09NFTDn/Lu&#10;gZxRFzryhHAYukphyyGULATcyhN0DNvKOXMvLKnEAbRaVBX5iz0vOKmS5IavEpJUQcVs/pIUMFXb&#10;KaYtB/0hgirsLOvARq9EhP6Wglzmzql5SHMtRBC5Bl/RRPghLZSQq/QY3hAxlGVGoOA8pxxDzTVI&#10;OdVcuZHS8maNQWQ3xR5GFOLASEsCyCrq/NQRVzjpinGoIKfYub6xyF5emBon5NybnpQYM+4DUbel&#10;sgyzsusKABU2JUfYoNTC0FXS4f1HxFVQNaKSS41CGi61RI2f+6ibi9loYkQQ8EICFvKBPekudCTT&#10;EhVsVMP98W8TeGzUxUC3iOpULAZo4BW2ZEZP+h49JIT7FgIKisAd4ikv+ISV1z4+npPTKCpAi5WS&#10;9rqQ8ErDT1QVtlF7h9spBTrpGIIVlNaDIcEZaIZQjaDC84MAQ5Mg6aFsFZWRHwnsdiqmPLqWg+JK&#10;iyNiACZrGQCigmfKClQvZdyvkkV/G1wQ+Wc0mAGioi59i819IOE3LgeMvC/zAXnDjSgjloJhWcoi&#10;Q3wldMoy8pyv6FkHNQ8cm66mGAszxLsfDmiTH2p+AAua6qVMILgjVGzJSknXYYmclVNEbEws+X82&#10;xwDwWJL+ddqxf7aEdx+AJ0Y9jUJrwoANopUFkTZJMZQoNYS6n/RQTBQxbEUaVIW62zxTsHEPPs90&#10;jZXSbmfpcXWnoG4CkZVgUI/7liCFbk6UtDhJJpo2bkQszSa0fLKtNEov6yEGEVPSqsqZszClXmaX&#10;8rKPjPzwImgYsExwClqSkVllVpR/kVNQeMFJWZTDbtscA1D4wSanIeVkrr+y6oMVAig4FtiKlZrY&#10;X1IZwCrpDRQ6E0hqCXEuoSWpBijCL5RHyZ/RgAiyI+TuSQq9uT7HAtzC0i8UnBNhL+WRDBXXtF/y&#10;sANBh0AQnpiAPqYQBSyNRRQf/P9XSQx/HgaZmhE0fPvXec5Liv45F/MoyNNyUiXH9K2UHaY+iQ7e&#10;LYVnTI/T+2sKXYoBC6q7Ai4UTKgjYKgAD5WTItBdzNbfISXkraDMTIgIrJIzryjPpcQYf88BmjP8&#10;+dwRlBiQ5zvyM7nEBVsyql7S4XtfJWZ3pjyo7Ufom/RJc3ts6eZBGVFzvSCc1Em5LlONNOVJJdTN&#10;I+K3wnWpPT0pDdiPYl0UACxcIJo4CM/Nd7LIvGsb6oFfl3SlzDM5LEUFdMWZ9lVEkbEV3APC7xDe&#10;ikmNMXsrOfiLmm2eWHj5SSC0JNogwxcER+JrM0Y0qBpiKmfeOS48DEAYFgLAOuLUtsRQgIKWqGLg&#10;S4R8BHAUk8ImfuKSYYkCKqQMRQgYRMKcpeAGMWQMQYIMIOP+q6PsRQ32SG2OeUduAUQYnOVAK6me&#10;IeSo2UAKVAJc1KH2OKL+LmVAWMRsKyyQImK2yoPsNMK6pEIEPsQ8SodEL+YuGufCkeIOY0KWZyKy&#10;Lms0HYLmOuLIZUxgJgP6LuLIQY1iAAQ8V4tyVALI8WLYbKZUMoQwM0SGLuLQMWcaKgJcWQVA6Mcg&#10;I2ErD2RQJyGgtsKuMpCW5EIEaqMkcWKcQYkOtIMkL20MAiPsiII2JgIqMo0iH6sYIeP+ty/EJUV+&#10;V+OuP+NoTWXUw+F6GRFQV4TWsOH6IqNoMWJg9wH0L2MoWQ3cPSR8LASoJgIKPSuYcwJQmiHsJgtC&#10;J6LRACfWhqLgMok0KdBgMWOu/oH2Q8NQRQZwKqQ8IrBCIWxoAAXwKdDqMsP7AUBGDTHMFtHQDNHU&#10;NMQwCxHc2AJNHIc8IebLDuJMSaIIJuOuJCJc9WS4GpIAVAbwZULuK2q6RQLuLUZUusHyU4JU+sYc&#10;+UBtImM0LyMooS1EKSfeM4M6Kuai3c1sHq0hAuLqdOISh6KqJuGlJW/49qOqKySoqSAGOuLy32q6&#10;WwAALAJcOAdmNIQNIAGpHIacJCJg1UInF4IIz4H8oKAeLyYKIESkueIyVARKAEQMjuIOWaPYUoH8&#10;OurELYPsWQNoeaKOPS/+NIJgtsl8IOLU+Ut4I+3EAsPg/KMkM+NQWQTWOOIe14HuJvF+H4PS8KS3&#10;A0LgoSGXMOOAPsM0Qc3mMkSoV44cIuIqP6K6voP0J6+6AgVARE6dJeWjLAKqb8AA54M+MoK6Q8XK&#10;IeMoP+Kyxga2IyLIKuJuSWMkP6TmIyV+6U1W88MOQQISOvIQKORRLCMtLyJUP+SoXU54PAOAbqL6&#10;PSMoQctAKWoS4mJZJwLI7iAKPcJ6XaKOSkeURQpWIEJ/GqIWLQZUK2PAJcNobKNgLsKO+aKOLyNM&#10;gmIUIXDmH2LuQxKULuOII+K6v8RsXU5a3WVOjmAGKuPSIrNuHoXOIm/GKq94joMOK7QCIubKtyM+&#10;86Ao/eIegyK2V/OCHsS4+AQWKmqZJWGkSouyRWKyxIAKKCLVL8KqJdOgI3I4HONQP4L6P+Lmfe2u&#10;JYK2RQwGsxLqMORQg2AaIKJCbKx85eJML2oEAULmWQ7anMKqeIM+qKJMJgoSJuaoISZULI2iAjNO&#10;OdPeAIhMKuSpLmAGLy78JUNiI6tszgLg68LYxg6qH6S4WcL+BdUABVUEyaHmLnLILwKctspu3MJU&#10;JcBvUeNcKWP+MoeUNtPsAQTXK4bKKCIqV+LInaHunYLqWQbwK6pwHyR8qOLgP6RRQU7GJUzYI2vb&#10;SMHwPAMW8UMOKuxe/qMkKyOuYAI6ywKdEiKrB6H4PAKCK6KCOANY0aL6PANQLUewacNsdopOImu4&#10;Huq0KcJCLUnSIELUM+GdXGQwM+z1CEJQJuhCAeGNXaCHXe44KmSGM/IYJhU+LqQCJUJDV2H3UoQj&#10;E6AEJCMoKzD2EqP6GtYQeVPcKSPmLqtsJcKyMWyXOEIXKMH5EfTi080uNIjyIISkxgceAGRQJ/Qa&#10;JgS4rQPYjKQG+UNtH4ISNMLULU9IIa+qMOLQR8acJuMWVAL24qKguMAILQj0JgnqAC80KcLIJhAA&#10;KgLRZhZiH2R8QM8YAUhuPYXVKqVAJDMIAcNMLBZqATEuVpJKKdAiACtsCzbQlUBiEXbYEbbcLU54&#10;DHbkxcKc9WJCQYReMlZuOqIrZCqIASeOfeGbcHNYJU/uMOZUVAQxPEKWqYP6No1eIELyJ+OATW7u&#10;KOLURQIqrI6WMkQcR8OAnUATUMKqIKqMKOoDS7CKKqIqK6lqJuveHgSGLQLBA4mQ9OAKc6KWeULB&#10;MiyqIEYmASLUP+LAL2LBb7E0UqJ6OvAcHyLI9cH5RYKW3aLYnyACO0IuLyVA48AHWMaiG5fBbVWI&#10;ACl01MMsL2P69WLQSpRUKDOmAXBPWSJQYqNOKWK6eEhMJuLABff4TiI7aqAnUiAWNstsac6U2qRA&#10;LmuUAETKJZa2feKCoSaiK2MofDbKQMVAlwxKJUu0AINRSeAGR8tsgCLqKCWQVMAcqeASX4I3S2MO&#10;JdbyHwYMLqJ+V+Mo6+M+SkK3GotgH+qYh0ImSosHg3Y0H7CWzwBYNCNEmsKhTdF8Kqn4rGdIHyLQ&#10;OvF61kIWtGHtUWH6RQOuJcNs++H8u+HiLuIrFY9XKALUq7G6LuNQOYGwJguwKWwmKTGUAcVaI6WR&#10;cLiKMoZuPZQeH4OAffe5EQH/IuPKffSYIep4Mk2CAITXdIACkSJ3DxTfJIAILyJGJIKCNQNoKDjm&#10;AWQZfAG5UmI3CmI6JcJDkWAPVUAcmIH8SQHs5dd+AMguMlfHeaMyL/e2Lhl2H6tyJCYYKyV5etjq&#10;Hy1cIXEIANXiHgK2eUQMtyG1mmrcJ3JpESKnajTvKOIEM0eOQMOBZ4KS9uTdMUL+WoKq26IadeKg&#10;sKH1hiM+Kyr+JMyIKm7aPsJDekAWV4q7eGJMRQvDA8JMGDoJY+KgPsSkB5oUxWHufeWQ+VJQACSG&#10;WsH+KyeUNMB7oyLRYyK2lZVfKsLhU3AbRqITdOHtMOGWbxGiJIbQTcSBiaLYQwVBTCAQSkbKajTm&#10;HqLkI6yE2TiJJ0ISM+tyP+twemP7KwAUUSxmJURRKAoSLmg8AYWRea060sH6YSKcMoJDCORsSG24&#10;KnpMpQSGLmYYkoBQSkwMIJLWAUOkMkVALRJcHfFYnoOck+IFdoycTGy8DwaiocGmWQP6LmgMJUWQ&#10;M/YBS0ATl/VANRBTigJNJwSowVVRb4Ia06JCOAzMIEVALzsyANVmAOLUvKIyR8P/a0u2J6M1h0yu&#10;Kq32NeyjiZP0KPjvTwAApkKqRRhub+LhQ8AOIKhyJ6LuRQUeKTnjUaISRIJURcL/EUIFhZL7LeIK&#10;W+KSJgRzL2IIR0MOJ+Q8r0CMbKEFu/NFImBtr2zAF+LVUABcSpBluOKPcvGGIEQY7bks4AcIcKLI&#10;q7M25QIyLU4MAJmeQjY66FO6KeKhlItyK3aeH2VqIyyUyjNWJMvcIyacfeaBS4H8paJMM/qQLUSK&#10;I+R8pQhWIzbKV+IKmCI2SGxGI+cYJRRGt8KmZAIvTc+mJQILt41CRAaiKzaTW+JuKCbKOuQwhMts&#10;R8rnwyMPX5C4L64wIS/ILEQ8Jdl+S4SGuAGePsQxj4LuZVw1nSKmJuiSHmKyV+9+KcPAM/yCImOu&#10;MotsajbwL+bK02HqJCV4eUwQIqQdcGGaCnz1riZVCCMkbm20H7dsAKMoQYJvNSAOP+S4LQXVoiNM&#10;mpxoIIZzp8ALZaIeOSIESpSGsMJMMWSk+ULVlAITWiKhX2LyKcn42aAXhAq2YdLeAbjEYZYgJUZV&#10;hALVOzQoASgEH8JD1wAHlcVuiCImnIJ6ILBsH6cyWviwH00GAXSTkcmLt5mSH0j0o8AFS+I/poSe&#10;wWKhqIKciFV7AtoqJVL5K+ABz8HwLRyaKzqUAUR9RgKCumIblQLoXERtoi/gLUL3QYIbJMJfclW4&#10;IeGH4HfSvSM+M0+VCqffd8V+Q9xqLrojomLYR8X9EOIxxFxiWyJNt+AZ2sl6Kg+US5F2IFZGIjFe&#10;LqfiLZEsKcR9YaAIPSSoX+KOQMTWLIWRISKh3oIKfS5mJ6M/WY1aJMQZk6KXFoI3GgNJEkHuqZR3&#10;X0If1vMwmLcqRAMWq7xIIIS5J6AkbLwRV4HwLmNsM/nyRtrMNNsGZ0IWaclq6YIENQ3KH6hNHIlv&#10;naJQQYkKLgJCJ+TTumIFd8yETtlSISqkJJZ6IWV+JCiWJNFyJIsiI2QwmSTdVOQrcMIaPAjeL+Sl&#10;e4Ju54R9tMAJcYAWXmHoacaix0AD2nRsLZYmHs704zVAPsNsSlXoIzJlDCj1WaAEZ4H2owAALJ8Q&#10;L/cyIW1G6wHjDcJZHmmgVAM0QwC3+bjgagNF7MI16OLrgyKg754yAA971qIPaWH3YBFwOqkNruzk&#10;KXSCAezcH+6T75lt+zwWHoz+OuKyVA+U54wIKr+CH0LIPAJgIA+oE+4I7oM8YQAoU7YY+IcBog/Y&#10;kDIo6IsCYxFAZEn6A48AJABJFBH2/pNCgEDZVCHiC5cAZhJn8CJpDHbLgXEAMCp4Dp85aA9aFHgG&#10;/6NIgIB6VSJw/Kc96hHJI8qpGp8Dp1NARRn+569KJAAFtY3HZbDYSPaSla2lbYE+hDcRBc7fXJRS&#10;Ko8gfe4s6A/f44EMFcRDJGph61KgbLKJJAzj4wCXzkwLlZJlQLSgPNnhnbe2dBhKg95RRK5HJgAX&#10;Dq9GHddJHtsXfs6c/Art9TRL7KIc+Apv54CpJkaRkW5xw1yZRtZlYcwJOhqWn05QEutmJJvQv241&#10;faE9Z1nXg9PJOpk8/RtavHL2D51k3ztfbWvbYc1Om7+fbkdm7/gCMAHVAT4A9ArUpY1LIvE9rRti&#10;eycPIeiSMU3rIrmECDHc/rFPspSUQy2qUO+9B5uC0acKuy7KvapCiNcDrrAkkiynGvK8tS0ZwR0q&#10;63swF0fmZIKuJ0lATSM78LrDEjMHZJraqQt8BHUriuMYjyZNSnSrp02r+w+gzauCq8Io4q8Wo9Ek&#10;mnYmQMTa8StM0pE1N+CjMN6s6QKuxTRuCrkpLCjitLCrSSJQ1NAIk4K8p0liWLCwQIQcsLU0IgjM&#10;KRQ6QMwllDJgdNPo43qZTonCdNGq6UJlLCYSWyrRtrEiNNS1CYMwzStK4sKuMit6rrC8SSPhCMIt&#10;uCqwykEVkqI79cKM2qORChStVmiVJpgsKspo8S+xfToAs1Ek2gwojNLAkDIo0zRdXWZt2g3d8jBN&#10;TIAKAcsEowzQJ301KNVoALaysAdIKkgi3trKqEOyhyUOIkaCJw4L4RI2qcXEt6WM0jUMuCji828y&#10;KOKREkAAjSCZPgnV9AmmVbpookItHGkyIkzTFLqoz4PhB0XwckiOK8c+SQyzTUqu3q3qYlz2L3Ao&#10;PTolAU6ijlPnTByiNSzBv60jTv2SESrqInTUtq3pt7M2qSLC3oW7YrkYqvGOqQcjkdHAyKwwzkii&#10;RoC2+qI4KZK5jyFO+jjvv6rVmn+kmvKIt6dRi8WNp4zUIv63qNTU9u+gsv4PtS+CNBH0Z19KzD6z&#10;wsK8m11hxdczSOdCikHasjyuO2C6Odo2KrtGsKNQdGlEH6zGYKgxTMdccXcK0pCkLC+CiLDiiXK4&#10;t+qLDYrFMimTxP6DnwC38TQGy45uaA774Jk0c1JRB0+qMrSiN6ljgtqonfJAnH5ocpDNFhKQSR+A&#10;/yiEcMUTojhYTeEOOCSwjTrBtHQBI+xJrBinMkRIDCDRXDgoRaAhlCMClpE0NqpA2ptXoGTKIyQk&#10;iZyiADfUSYnRYU1EaKI80kRbyOH9LCTIpDJDRlEPgZh/IACuFXZUd8rhJEMkyGNE9rQ31cp4CdFU&#10;IMVxzRZPgY8DIJ4vFEcmApNRWirksZURwmRWidHfheR4+B3zMFaQinRFJBIekmI46UdZ/UxE+JkS&#10;QrRNidGYbqW9SDmi9kyN6iwkUIgBGpcGAIvJV2ik+JIW8lBbzNGRM0ZokhLFIGpaOQInDzyQsOH3&#10;FkcxijmkgNG4Eoy0CnHVOsUgzBOkaOjBGVwrRLDIogKcUhrhQicIOJ0YolB4ibOAJNKWHJAkHGaK&#10;4f0yJXGogpQcN6bRSIcFJKUvcBKESiSgMFGwjxvUpIxZGgBGLuEIoZJsVpcwACZPKTossoTJCbEo&#10;SoUYwkjozkSWGeQki9QWUHeUbVoBV1YHoJlJghSMSNMgIkiRWJFGxlOMiXkoi6CKIkN6d95xIiOE&#10;agCQQzRtTRtEJgg53BYS3lamjN8mBSJ+FGXrLo79MwDu6NibVcB6FTk+JsckDUsh+UpKdMghRXE1&#10;EkKI8pkhil0lKJYnQ0ZOp8D1auTBGhmj2oRRISwxRXCcF5WLQ+UhLj4O4JYSRkhOjeoORIZpB0vC&#10;aIOPbUgppTiiNzIkhlSBkYBE8MVUhZ5En8FQUgTot61gAskLCnQzTnDxCMswyQwixSbIxZeeR/0n&#10;QDxJKEg13kliCG1MUUQ8RKESKKKohlbICDIlaRoSRtgLTaniLee0zECx8PvJ5CkfJHIhGTLe5ypB&#10;SDvrFqCPMyKIihRcJkwcozxh7kkJIpCeLLo3GTVSSaABIjxHBTU5xupwTgv/JAhFOBSlxIOZI029&#10;RPKZGxVeU4rUFh+IOSlBoGDVCrriNHKMfReankEP6VdF4K8HFXSkRpupWjamHGoVpOhMi8lcO+pA&#10;3uDgVy9IQf0rkTSTGKQyamFxtajFvYhcNTSrioE2nER4xQ5McF2IVUZ8AHDgn9NriAnEUW3k+dSW&#10;EvrZhtoRPhSEoSxS8mjMUtMmEbQB13KMalN5NMNFUnceQ05Ej4EkNqfArRmCuGpZuP81JwSUJSx7&#10;cA2q7wN3CAUaM/sqghZ7Bpn0auf8lHfJYaM8RMkIssKUbUyNjiBTTNmnG8hnSuMDIlLAf5tXcIVI&#10;xJkgR8Cr2NIhIohxHEYyqKJGkmiEZVRcLCf0kiLzgk4K0ZFNUeXSksZEeirRH5TgENqZjHA5IvAn&#10;WCZMrlfzYkaJs7gvBVDvskJwd9mY/aWABJQSQnSDmTR4IlYkjg/WVTVKMW8vJ8G6jR3QiTI5IMQB&#10;j3cmo77uHPORM8QIpBXLfkKk4UpEj0iQbeMig662l5ZwjAQSisBez+riJsiQpCkOBFOmYP5jBSib&#10;HqJ8hGqBHr2AAqQcspxmCw8VAPmrRssbFEeI4TiBJIHOIcJAjYqmaSYIx00Alkhqxwk6yUCXnxoz&#10;hkYXqkQhRzjKtNNSd+QREK4kQzCP1qixbeECLCe09pwYIY9SkaMjlRtij5o6Rgm2uR50lIoDztBt&#10;clEsZIRxi5CFKXeAG8p3FciHMSPQTg+GdCkGjNGZg7/LCJaLIgMrw0uidH9MxFyKJkTMHBKQnTHQ&#10;AuGnpKdNob2ACbVzNjRTahSkbmpWuSBkhmGqGaok7On8Jx+R61+ZUoikC3lvbygArmqAEWAH6bUn&#10;RONtkzy4SY7+wQcfFTVPY35MiroOQyThzyUpVU34IPwlBKLYDy9+d81JOJ+j/yQRaBBEo9OeMwZF&#10;+5HqRgEbF6MADVEXk2V8SCPRvT4G1Le54rhGj4R6NTedvo4ojDcxHSOgnzyZCKiAATkQkBLIiAzD&#10;dTf4pzkwfR+T9AkQ1K8Ifyk4fbUAAxtIkBhQfDU7E4lQjTOgzQ+BNRuq0wexGJUwqApDT0AooyDo&#10;8hByVgkxlRIYiA+AsI0ZwoiQ3ori560QA44L3olz7QmBDMEQfxSA+4iAt5uolA8IzryQo6kYjkKY&#10;iAxQzRqjgI2IrhzgzQvojgzQ3pNSGZPAjQlh6wgQyJCJmzk4f5x4iDe7lAfo4IohEgrhByLg9pqh&#10;zxF4mRC5VQkzYJkhlSVS/g76ow0bnwEonSVQ0YjQ8Q3o0ZeonER7PoGjeAoSMohA0Zqj14AonRoY&#10;pSvABBNQ2oFEVgnA8Q0Y1I/q4wjwmxkiIAqDMgpxC5po0bt4eJCLNonkGAyZDIt41JF5cTLoeQzB&#10;eIzTzApDOieZBzJRKREjbAiBHEF8CwmCEIkBGMOgAyi4BilQqBGJDIvpzwkj3B9IybvwqCPRipNp&#10;joqjaIoQkiPSa6WwyomRGKLgXcf63JepXggQJkgo2oa8hB5QvIt5NSjgjw1MHQAxrAywgjZAez06&#10;mgAKF0gYfUiYAq5goS2ruUCiF8KgeBxQnCVQnROkYAmA8SswlxNQognAzQq4mUR4t4vo0bMYgg74&#10;2A2IoiYYeojhcR8ya8WI2ZNRkg+BEwqAsJcQoiKJrxCL3QnA3ojgrkfQApVYAJBwmT7kGYnhhoAh&#10;DJGLYI8SCDzA77dYABSALst5lQvIyMR5lREjxQysL4eyqYlUdgfI0YwhCIvJSofb9IrhCMJ4AymI&#10;miPQlAwglBepC5cohQnRKUPg2JSCZIzstYkAmxk4yaoy1w9B2QBhNUBApA8QxRlQ0ZCK+gnhCI74&#10;0ZSBCIyLvQybkgnBKR1AABlQt67BBxOgvKPUcwgxSCkwkStQfRiMdoqDF4BRertpmgpSwYjBkhoB&#10;OwhysQ9BSArSGIfyrLphAEzokw1IF88qs4qj6IhSS4gQ76RgAhUIhx8h7YjAmQmwqwn0bIe4/o9o&#10;jSI4nw+DZoeRBxjQgwsMJi16+srQnUgoJgvoa1B6kAhzQgzsGgej84AcPIjw9onRoBSDmwhxA4hA&#10;Z1EbqovZziJQowohS4kQ2pzkHwoQpAq87rzBOg3r8ojEmABa+o4QghGgyL/Ao0HoqBBwzAjSVSg4&#10;Fh5J1z5Y2JoDuwfDNwhRsghx2AiQt7frXgAAzAvIvqLi9YpUWYAYzE7o9okiGwjxKSG4mi54nAmw&#10;jg4IjSKKCRB0Owf5EjloAAlChiYIkRGh7QlTvAeZ/gfAmQlAvIjTSyaUK4AgrR8kQgkw3ppIBZ6a&#10;jQjDqYfRF4oi4Aq4zBF7cgqg6YaZjIijrB1jHrbwjQnTbI2L6Q1MrkkhnIyZqgmwzBakPAnhv4no&#10;n03435nwiSwoBSP4ghORJtQr6oAQ0bDi6Yx5BycEUdTQhSHwkRchD1Y5tAghBDKp2wowu9Fgpz/Q&#10;ybYIjVFYAhnoggmSnhGLb4iQ9pBx9ohR3BKRUglw4JYo+BYra8nooROjKC2Ig07IeZzw+BH4FwmT&#10;YJyw2Yq53ERQgT1IBg9tGQyYnAZ9ih4A2IzD/gmArUMopSVRQImgG9kI0YzgzqPS6LfQjElY36ZQ&#10;hhSAsLOkPYowzEGwlTUQfAwIwUeoeroIBLkAfjOlVIiA2qVQ1JYrfwAA/rCy7A0dMoghO8BYmErA&#10;owxU9YfVG4BLmhb4pR5RGjEA+AliowjisYhFYwASpxJtagA48wkyuopVL4A9aQAhGImyPTAAmQnR&#10;zlgjzCCDYKVSGltAj1J7LZxIjQ0YvNOpoAnEr4lyY4lRDIrQnA3NDQvbnRz1GwytsQ9AzFMYyZ8w&#10;HVz7tzToyc4Q6wt6N4oRSApBzg4JEgrVdEoCc4hwt43ovIsJowhwsJ3B6IjzEwfw5gkwlgrRlQxR&#10;5RcSRYvY2snwglN7GAABlEOokUww8lCrjpCghzHoljJgyZup5TYIt9uNfIfZzwK18iO4fxzyCREg&#10;8U6AftIgyo3oxSIYyt7EUAqAyI74yL+r1g3p/Yjw2qSAqiUImAxR3BEgxQ9ovorQvLjojg8QzCcY&#10;hFp4AFxoBrm5EhGiVSiYjBDJOkkQBA9pkk4J0rjABzwIl4mEIIo1+9GAkRBTSQo0lg8hbwnUkAer&#10;o0j4kQ/ozSPVDIAZWRWoyqBwilnACCAdtoA6mwhRCL9YAI77N5AVqQf4mTHqPRoArReJppepxAmi&#10;NAk1cYyrKIqCVtPNKQpyHQiSOQ8grQ77SAAgzEzAhRYAgk0d6y4I2IjiVS3JiYpzEgoxlRpsqg2Q&#10;2bXYooowbGQ4nQkhEjOi8YAkKwf5CMI0HYygypP4kArTYIwg/r0T9jWIlw0aFz6Q990Z0t2wnwvN&#10;5gBR0Ez45I849AjV/gl2GeSYfI1JkhYtUJ8lJFz4HQ/IbpKWLt3wpxZgmg/qkSkgiQlgmQzF/4mC&#10;o2L4ApMIniIgqBepYsBgA1zIeZF+YJKQlg9t3VWIq+Y4AknQqBzhDLyZyt6YnmRZd7MoyYmw9o8R&#10;lRgJCA8g3sDgmWQ4bBrwlA+BKRYonD8zgoAQ3o4JxImlzgfIsMqwhwqYqgt5F62wso0ojwrQvoto&#10;aQH2jiQYyo2orQjVK49BDNchKQ2qPTFogQoliIfJzlSRes1QqGJmbFmIf8rwkxKQ4JGJfgig2unA&#10;fxUQkw0ZcTyeQgzRIIZjvgkWNcT0/AmGPof71A6xEiVRGKKYAA79VAihoBlTiEMAozA0G4fyLgkg&#10;q6NQiBfoiYihhgjBKAgRCI8R5TPYIQ77YaVToYiAlDHpEg74xQnGv4lxCI2pqiTQpSPQpF4OhUig&#10;fbRj2YjhzwnVhAd8dwe5jgiVTmINsgkw9rHper55AR1JqmVJMY8ioYBwjUsAf6ox3oqAzAmRetOA&#10;iiU2rIoTzGXw3okiowm0i2Rt+QAot+CAeJSAlgq+e4egxT3T24kynkUJT+poerDwhxTghUJwpRB0&#10;mkjKOImhGhOhXonwGu8JcWC4spupGkNmsJhYhV/Qfg0ZOl9wzIpQsJuruIBGEwBYzAxSPQkiXU64&#10;fA2q0georg+AlCvoflFAf85o3sCR1QqoikNAiGNIehkhcSeQhQt4/qLYx6i3Dgjk+22daYj05QfI&#10;vqo0M2h6lFaqR4mIk0xQre9IfE7jYwo2swnzNcyQAUdQkybgmjycwWhJBxRYiCCCKOdLLL9kiwjj&#10;4oHAI3Jokhppzm48waYwiBBxGJ2oAcxA8UnkDYwQ3plQkmYwoVjgA40ehIBAxWfk/giiowpG3Igj&#10;3+X02gl2wwA48S44fIzUzwfInAlCPSVW1QlBzmkIihYQ8jwQfuGgkRKQt63I1JEmBc6QwTAoh3AY&#10;yZNWs4mmOvNwhxDIxUC+JWfAhxeJNJJuwAlVn0kiLhn4rx2KFQjxGJJQ9BL4dzMwmiVRMwkQvpYo&#10;nVJAt7JVYQfbOgX3YhzlpofdOgkVPQnxGKfQhjYJ9YqFt+G5qgzDOiCE7avJ3ZSBuqCQq4vKfYhQ&#10;q8xBkkhAa8/wBwvIlmKwmjZ5AC1Yjwt6AbSYwQ1IvtuL9MuQjEmwkwrnT8bg8h5Rz0A4gTxAiBDI&#10;lk0drMDS/IfgmVeo2+RShzbgfpklUYBgt6f4kHYgXxoFkIG7OhDJBwlgvI75qne4kw4PbIBA1JCd&#10;mokxz3AtemaYyot+fhSDTIhxSBEkBBC5pAkR3Buo8Xb4ql34fx4o8nYJhAeORPFIA6roAIkgzQ0c&#10;zIeGr4exR4wTyY1J5TarcQf+YgBAzQvInFWqlo2L5UGQf4vLHqowvJCNEYZxYpcRlQ9omxB2OQfZ&#10;YpxQnVLAAdOpBYvbyYjhNUOAlXMl1jywfgrRYuxIhEeYeUAABNiwezYKBohAjVD4fApFdo2MYYfM&#10;vozAq7xwyvz8XIfmBsKo38XogRkglFPA4KVRkkzYABaIARqnloghkmJIARxTpQhiyY34pBlTFQkQ&#10;zBFAnzthAD3AyOFL6ZDIjUR5zjYLVwgkNofRry0IA4+QvYjRetQ09CLIlF+IyaKMZKZol1mxCIri&#10;ow4JoHQwejNEO4ogxX3kNYhB3E2AqCUXFAgD7BUDAEFfkHf8JhQFhgGh0FAEOAwgigQiz3jACjQX&#10;jjbjwbkAJkUQiDukzolDWlT7ljzlwdmD9mUKlzzkkFjU5AT6ngEnzyoAPoUsfYRo05eFJg78okiB&#10;Myfr+qVJeFLp0Ye4MrVAeUKAdfethBFjiU+Aj0tFLCdriFQhUKfNxrkMApAuwrvDTvTpvjjvznwD&#10;qwUDwgKnmHfU5uL5BeNAOPq8Yrj4ylYowRwmUfDvzlEkAby+NBeLiFfAcmd1Q0QW1jC1wn2FLiE5&#10;s05vjp1gWhcMpdmtD0rFOe3DCXF24e5EQunDe2aiESqlYulEs2icXXEPZpfMw8KBvfx4Bt8JqT+i&#10;UKiVEpsiqk5qAH+FEB3z8O+tMHiVjBF0zVE5jkA8eMBIgrhiQMdsEJy0zwvC8qsKwnIowkFsKApC&#10;wOQwsJ6u+BqhAezh3w0rQGKg0yiJyhTshCbUWOYiCLAgwBzqID8aqIpbUIkzT9LMpxux+CsgsIpz&#10;Dt+tYJtymrDv84cONMb8oNMxb5gcwqCIK37yq40yJSCCrCLNEbyw0nLfvC3LUSOdc1q4pylpzEb9&#10;MmyiuSWliJNMmq6Q5Iq0Q5D0PHNQS3ITGEFsew7bg1RaFHLRz9Q4syiIhEcEHanLLtM7ieKwxb4A&#10;PSitLMwjLo8bcBHjKS4sPKkQHZV8vQ8/TTNMpyUHQrFaK+msFK+qDwy8zUxrC4oJIVXoB0ccqIQB&#10;GSJKW8tis0DFqM1V52PC37D2u1EvMuxacv037CTwr6IKw8qzJqiUqLguIRXg37csOiFlVRL1bq5A&#10;DCSgb6OAveiDIOxanIU/TmLpLz9TWda6U+iDbxgs1isvEdbt+iDRVubOOLMrlrw1UjLqM+x6WOjU&#10;vSpT7mLMiSIKdBqpRgujf0OALmQsCjUGxnmcs/DTwypVFPsEdTwqgrDbokrCoWLLyFKwiDfv0ojw&#10;prI6zYegtUPe+DCUEc0RoUqDUUWDSIUkljDw8iGFzW0Scw026cwBYrRRBhjDwwDmmuMvlisO/Sao&#10;VHaxvKhWwMJYtrvDDzD0+zUOMIqEZbSfbnodT6uNu3LNMIFPQG50VipqqCiPKw6zIVLysLM8uqse&#10;3+WokhyoHJ27TRHDynKow9apE39CH+2SCvKnKsKXLzFvCxaqQ8zW94dryBpqF3rU/HKHN+y9PrNE&#10;EQLMG3xRA8rUOZYt4BE2aNLMqjfhN+HbnIhTf4ii1rugpIM/3EcNOYVAiCRzwn6L8OM/pLCIEKPC&#10;Uswhi0RmiKgv825RENFQKceVmpXzwl0LoRIy5+nuHwMOaJLzRTLlmIgUthhVEfjdKoWYGcMUNHXH&#10;EU5EcBTyvCJuAApZ4WYGPRkYQ0RiyoH6PKRAw5OUqFcgAQVEENEvIcQ0WZRSizTFQKgTUrgKIuIS&#10;CiVAasYVlGagK0U36n0jnMgWQdMR5Y3D+KIQphj0SGHlLoiMpxXEjmHMWfI+Y3pAIjZyM6QixSlo&#10;cP06knyIFDFfLoRCNSiCeHhZeSJKhZmrEuKgUtDyIFeEaiQTwuhpjylOfMcMiTmigJHP0YtkJA1Z&#10;q+JkVRSJPmilLX+iWWUWFQgMK9I4hhhyJFQJycwhQvZkQ0liANdJPmYj+U6XErD+wMhjmtNQEc2T&#10;9NwI0Vh0Q3JagEMUXEqjOWzQTJYWYw8diGIySOtAqSt2jkySsAqdgBUYI3IO0JASIylkKOYqhGoH&#10;xr0FNEaKDZDCoHlMWpYy6MAVURGhRMmAHaEGPT1MEnin2cioo8+IGyKjwsMKchpg5w5ADeIoCBLR&#10;QCnG3OYUtT6xWioqQ07AAKbiDzNAIYdSyGjPlEMXNkEaqCnSbIPPMfrbSxtFRgqiJR8zbs0LQWag&#10;Z4VTIjQAb9S1R4sD9MOywn0pSRGEJyjCb54TLmaTeRpjBBRw1xpWp8w6qEYLFaUQ5YpWEQTUm+lQ&#10;6RDDcl0NFNEfJWDNKoRAUt3JWillEmXYEAqGgSWVq+P0szDKRGPQ0U5xxPEPG1I0bdosrCxlcKXN&#10;SiY0FqAYWvKSN6nzFped9MAApv0vE5a4TMhKDyMIwM+aa1sriwtgpSZorh5aKm/VQeivRxSiIeXK&#10;AMnJ5bCkYSmfMxZpj9IMMejBW9lQSTjHyTVchDiltgWvSswhzCa3dMeUsuht2okFP0SoazezRDUv&#10;5QMohUER4AK0eEzJlC6EKQ0RJ+VRGGVMARg4zRmofEidmAY5iIG0E+aYTKak1DLqWGjiE3LOW5F8&#10;BLic/U8B/Q9kkPoxZhzwrXNEYQ01RGioaScV/BBYTCLKdMSynQ/EjrXRkh5f9rZCDOKwD3JiyjDu&#10;FAQb+ipRIGlxoWVKBxWqbksucAY36Hnuk+MWb81DgyEtmIhmYf6HJdADRhcgoBEFpGUhoQpf5VAW&#10;Z5eORhM5rDRUVoZlYmVAkaoaeaUmipsATsMbATVf6IEKAtIkhzHxMjUIqK4b+F9YyplJNEcw3JWD&#10;f3yIYp9Dxl0QTfw2P002XbagDPCaZDiwEgwtLMYtyzryWGmSpV4fphFPmikaAMxdrTLoySoYSFJB&#10;1bnMaKVA3NI01lQM0YdDUECZIaiWVwoBCmzFUOYlTKGLAAocK4Tlng2CczUrCcMrCxS6FcSoXQYO&#10;9QZb3a6Acw6tzCA739pGGkBVLKWWub8pxizFwHH2kdI5pjukJIgeVT5OSnG5eIAAoiln5N7N+kwe&#10;xWLzgGMOXTPY90YGiN+rkr8iSeNmNQVinBClioeSPXQnkLTaE+NQYtnMmR5xvH9dce+QTUSPILHs&#10;nhNdlj8P1wcuPEyNFckgcM8KHEOWSM0aY0VKX0mEy2Pu3SAkDDEhoiNEerzymmlCPqLJLilhD7gE&#10;7uQMe6EQMuVxsCLBtQxBnrcuPKSMFmRUcwxZzN5HzJyODxR4URnOIKs8g6mx9PwBMqi8xAzlnDWV&#10;SBExLNdD7N+tdGC4CNIgQB6MuMCSErFMWblf5CrUEHP1yoAZCvFDgpXGc+BOTRdLWUiAiVDUEd2K&#10;NEkjRCinKoMOl6UxJkjmiKWUvwA90qWtKgteRBY1PkKVuVCDhDIaGa3hHUqRyiGZzHxDQ7Zw5qEK&#10;PLo8ziyjmTU8cSQrCR6Vn6Ig0VSyI61jKMGiCiqFPiJEQC6OQCBisEYCFDDioGGEAN2h7C6DCEqJ&#10;qLiB6jyillrilkQCuDCJ9B+DwiJEjvvCGDmOaj4DNCJFlEvCiDNC6CoGcizIQPiieK4hwsUvZCxl&#10;xiBlUEOFGlHFPiateD5j9FwixkQGckQEjiJFTDCI7itNZDvliiuF/t0hgQsCoDFi6JqCqFiicswg&#10;CDwmciJEYDUDTCsCFCIFUDwlPubB9CnDTIWkvEACqCqJ8oECCkRiJOfHfgEjyvLgFEQFUDyjcuPO&#10;wh4kNGcwEAFDxh/jwv3CpG1ihCJK3oeCDuph7DPnyiTC6CzDeifRQACCoFUFriiLWqiEODUD9NJj&#10;vklCeFUCJFLGipqEjupCCiiERksipFJibjCD9KVmGF5ieHUJRKFCZDwkNEQGii6DFwFiEjCGGKiN&#10;yFWjOCoJPCXCcliiJOnB8q2gBIFDHoqgNGwDLioCuEYEYQIxPiDisD8ixlkIaEPPGjKDSCCjIh7m&#10;MjGlbrRABFPpqCJENDNLxFPiljPtLjskOFtCeDUGwJqG9kQEOSIjvwHjkDmLWsnjKiMEASGlBCcm&#10;GDTCljNILipMcgBkNDywRi1kZClneieCiFPnhOHCeKziLCuCFDPkCCgNSAClLKzCNEYJnlPkOKyA&#10;EnlC4ilkVFiiqRuCRiCjmIWkQDPmzCnGilURLEZNqDKHVLeiMQVCHNsB+iqR9AFjTRbgADDw7Ckv&#10;njGizCsFLC6KEgCyQxMCCkOF+kPPMh7DCGivKAdS/iJBkzBEOFbiakQQjgECsKTCxpfgBmCiEoCi&#10;6CnEYKkB+CciIGcmimcjNNDC4suq+DOQwD4MKioGXCCjwuHh/o/AHFUDcsSh0jLpOChEqEOFijwi&#10;qFLNRiDiarsgHEjmin1gBHLCnIaDTGzDTC6CqClqfEELTAECkCkkvIjiCsoQ1CCjFpWvUvHiHGGL&#10;Wi6HDiEiJJkBeu9CcyTPkCROLmliMCoENCaligzT4u5AnCiJqFUEZFTAXz9CcwOigC6DDsTgSmLi&#10;0PaDCIMgBqZQUjKFlEeCfFPy4CGDNKBxPCfS0ikqBmGDLkPDyjNCauLtqieDCGcuoCdQoAGS4jHs&#10;JDHr6gADcxwgAjTENTGkZEYGctAh8kQGgDHjTH5IaEjjhDhkvO1CCjRCFOPDCClj9QbrWl/qWh5Q&#10;Ti1zSiHDwiuLZC4oCmckRlUOIipCljLjUUMijJw0ZCEkQCnJqFLUtiCww0SKVk6ieD9FilPlUENC&#10;qMujfn5EYCqEjjNODSnAAHBCXCSiTEvG9t0iFLBiGGzCzKfiwpVB5KUnmC4i6T1UpnYi0G9w/IPC&#10;jFUNcCfEjsMCClbl/w2j4DTEYSBDKTwHhiDm9EMOPQXE6CgDf1NgIkYGwG9izE+RYJ+itStB8CiC&#10;JEPEYEvCIH5BO1kDUERkqKBkvVJOEENRtiHEjqKllSYD4CnTeC4iakNENCILWsvihRMxaH9naCHF&#10;LCoUNChOWB9DmNVjNF/oKCwil0pADEOPCjhp7nhPowdAECiFi0hxLh+DDvpC0JiCNEqDDkZEvFPx&#10;iw4CRCallFbkYDCNFDRERzUCeFixVCTDmFTKiCzEZO9NIisDwucgCCqD9ERiaiiEOLCS2izCfFbt&#10;th5E9jviIDFiamimijRGciiRzCZQyHtC0DNGGLrDGlPwjCNVPACIMC0C5iGERisF+kvFiinCcilk&#10;RvzACjywRCHTpgALJIpCwuYCWENFUPer7Cxi2iZLFo2CtMPCjRsB5rWn0ialrt/AdinNjjACuFUG&#10;GK5j4FUEqDFmx2gkLEvClrJI9C1n5MXxiCpCuV8B7DRC6DLn/Dhjfw9naiZClkNNXjNWmT0AEjTF&#10;PkYKChrkvERiiPjThCfGDCxvoV+ERmtAAQfiEjTF/rgivyfJYW1iCiuL+BqDfrxKVzLzri4mGH5U&#10;5kBUOVVCpQ2LviLQVlHWJiLWlABC6EQERllDRVgiHiCxzigXZB+UuB/UXsMgCTcj7h+Gc0AjRLxD&#10;Dskn5VBh3GbDDmck7B9uJD4KADhlUCzNFVVw+UUjKI8igDmPtiEjUSSB/DDmit5iGD1gEwFCLTKy&#10;UiHNHCOUjCWN0GeLprPh9JqMjCOT3CXRTWzCxCxqMgCmVjhnLTRADoWqiNeiRDmMyiXDRD9JykLD&#10;fjfzrAADy1FxQiDoCuKjWLLicjziEvvgCiIGGBV4ojFjRJwu0ivqeJ1DEV2jhkNFPg6Yvgs4ws2C&#10;ZDbkZWeDG0nXLiwlUAYY2lLICjPmhj4Df0UAA16CZOlTTjHkRjUIPixoLCRCiCuNwj54hFFinCnQ&#10;blLPOh9j6ifF/0WJqDww8CBCBl2LtC4jNCaCXGcllDw3yMVT1h7mqCWY5ADntijXJkZDFohY0ReC&#10;WDmTsh8izEqEPLtiv4lh/5CAHQhpdiFXTCLDUSi1Uh8CnJMDHqUzbUViMDDw4rbDwtRC0Jen0lbk&#10;OXd0ECDjfiaoWn0xcitZRCcpTh7CJXnVgQ8gAWWCWQch+DykXTqDKEVHKDACJHdChFPkqSikZENF&#10;rzFCwz+DOEPGbUkCDrxFUDTDCG2CCiFUEt9CeFlYFB/uGiv5NOICC0WQDiMNvikuFF/n5XjiIiHI&#10;jCpJ/CDinX6iiGzSRpLD5kNF/l/kPBTaYhmaZ5YixrW0akLRSEBTELUn9jCCuEQKiD0iWUQB9XMB&#10;7F6lHRbCgXsTGj1CWEjjUDNDPioQLSkJ9j5j+DKZSB946kASoEflLFxC0F3B86Bh+CqGzZZWkwdi&#10;0anvQKqifWD3XACLJDDisDcuCFXjmEOKByDCQEYDmazwfDvjykRn5CFOhTlieTHh/iqFb0gB7EAG&#10;wFPjc0+DKH5N7gZCa4fC0IciZUGgCCiQbjNEqNkiB5P5XB/O1jDiamUj5jTYfiEiiW7lX6qn9rND&#10;sjTbSvECNQQDyvZiMCqJRiv1UY1kBJqCsGOBsi8AV4GCRDwo4jyCpY+ijVVizJXgFGc6dB4lPgeb&#10;vlUCiKiLWyRDKNGiXWyh9nQAUkQDRMZDGvsgEERxmi4lro+C4jRDymGR3CHSUCpHeCkrW52jh7pB&#10;/j9DpiWW/EBEOEZRWL0CDkhiRXtDOCuFvW5DOWujHpUj4bmlrn+iwxAjCPGCtD9GzFiydB5EOIdj&#10;UXhT6n9rxTTCSCiGQCw77CeifDmVwgHmIC+CqbTgFDTJvnOsDPwDrm93zb0yYtLCTCFKjT0y6gAP&#10;/h8FriuLWgi8rjmDPmGYyjACqWHGikAFUFUEj4mjUV/jipiuqDHkOWtCblUV2VvCCjCTGsfh967i&#10;MJhtBkBLQifaMB7rYB/QCCHCnDNGilPs+gLM5DitTChCloaGGFUIO2vipHXCpNY4r0uiD8CkODLl&#10;zrsC5T/CGdALoihLDEqCqRuwYY8CXEjvSXsiGX/B7EYa2AETBBkhl9cCIRfiyCHdK3zjxkUCEjfk&#10;NHWifBD9jgy9kmiiqbljc3JlPjbj9Vuiw7m08Hb22B+kYHMADbFh9dYktivkRlrl/6P5blaEQFil&#10;ilLKK0rB81fmwZZYdCx9AEqSg8NCHDDjCRGSirVjqjGirCRO2h54agE2Ch6bXEgqlOSjmFbicy5Z&#10;RFPjTGi7mrLweAFd2x7AAFUXaD4RA7QrOiRDRH5DTCqDUF/ofgA5yCpCc15B6jTY1B6isEPKK7mi&#10;IIW6khyjw7BQekBCnFPsgjwq7CLIKiZCnEQDNEZSx0iDGvYCgDFu+H5CscD2oitDROtDG6RB/Can&#10;5SFh9Y7peaFFC5giTGzOQ+ZChQPiWDLn5bUgFwODODNG6DkD9FTD9NgjGyf66N8lhCpe+B/bdjKZ&#10;GYCAAlfjHllGzLID9XYjGqKn0iuBX/ICFIUXw3OiDwpAG2wRJgHs3jKa5qYqkjH3HsXC45cnjPSx&#10;rCZGbTJCRDbjLidCNDRZiUfiRFTClgf/b2ciXdlilCDlrgcff13CMiNcHADI+m1CefJUHD4OhCFF&#10;LH8h4bg8/iv5jJnZlh7jbm948gAbTD50kix6WiOT/ieCl1zADDTFLCzC6blkqIgiBkObGnCat3f1&#10;AdeADKuiRER5dzUjFrkiAP5/AiCAuDPOEQkHwsEw17Q8ARF+RMAxUGRd9Rl4RsDx2KgGHvYJSN/y&#10;UCSeEveVAaWREABqYRl9QJ/OWbCGcSGXBieOifQqFwQEPGiAOjRN+S530sLU1809+1GPu6qB2rQm&#10;XS6nvmZSMJOuwQsH0YBywDTSEw0Ehe2Sq3PevCW5PW6SV/h+8BC9XR6hO/N3ATSZPTCBzDALEXaf&#10;Oiov0HY+8B+7V5xZWZYgBR+lu95Z3CPS7VvMUjL4jDBy1NbVRcGWYK6927GyQnNhHbTKDAvF0K+T&#10;gQ5itvjhScCA3jSGkXYFcvbBGyAXoR+7W6zS7XhWaS7ThnuS7hPizdKS2B1tXzUR4y4a+sN+2tU+&#10;zd+XbF2ur7WSbOWQ2Lr5VxPo9oNpcwSMpcjZ4OIfcFLtBR9rUhLGqQj6trcdkLLUpoLJCuykMAbr&#10;MLMKcRMirZvxNE8LHYmS0oa6ACwZBTGuWBTvpkuy1I6A8XRmsyZL4j8XMwmSQplIDoLcx4HRczp5&#10;RgfakJCxqhLUmSzKFKSCG5LSYA1A7WLsvQIRymkkuMBrrwa8hwzWzbcrUtyaLVJiPs+5qXJCtUKJ&#10;UCk+SYrayI+oSupGkKEtYlz0LNBqeAwxrvuImiaOIvwJvpMKXFHTMmMxJKhLNF0JI/UQAq2kKts+&#10;75FVUM9WT8p7/MarcmRmpDyKEdNcBBXS2AvHLiHNYDyLJGbMLcxsUwPPgKLImiyWKlSPplMz6NZG&#10;ccrMrzctYxb8wbHKtwCzEZr5IiMy4oSkPQsSQv9HNeVwdLiKEuzyKsDqkQIfS1Pi4UZo/HMUplGq&#10;MvkiLWWao0ThvhdUOFYcZuW6iWJDA7G0ZBqaMXJKsoisUmUek7P0osUD0oqh3SMAtIoFHOTxcvlG&#10;QzJjTwPk6aTowjN15iSzANFysIjeSCUVBSZPoc+kKQsi7LMsUXQ9KcWxc6DRonZVKLIZGtOvk8Do&#10;+xrSgEmUktYrazSSs0Uy4szcrIrb0L5GbvnHullBlu7VGssziOJB6EI+sSzMxk8ws/OGWI7eEXQG&#10;gTWPQ5rMM21l7QyD3LO+X/MrFQCK3GukgsRJjcwakN+HwlyZLVH6KxS4i3Lsj8ww4idjKkiq7LJH&#10;NgHNJMMs+oSyKEl1eOqiLMMbbyOvIrbrvJ3buAy8ndWAFvqpc0iMs+tSaNExCEq2j6keEiLPrImT&#10;zGqEX1RzywPdgisXLs4jvrVF0G2Vl66SZTyWdIh60jjGfaAABMKTH2mfPQ9UFpH0UlbKEfktSjC+&#10;H0OIfRGZrEcmhKefRMz2yBOMH8S4acIwYQlM+S594ATFn0BTC2F0IDNluIScRDxkTPq8M+gc05NC&#10;3OLIig1fxFT8phQ8+oETzSwEfLceRAJaikHELs3QcaZjIlkOIddMJ5DNgni4CiLzJzMEhQavA4hr&#10;CvNIHOn8o7Vk+F2NY6khqTEolRPsOosiDS+FkK8kw1iXiLkJNymEj7u0ekyIyi4tRdnjlRiYe0mU&#10;GS7ElJki5A5Ql7GfiMVshJMikGYTCvOSI/1dAgV4S6OpzTiGNS0NxE5iyyIBBNLFRhZDvmNkgP9C&#10;JEyto5L4NiX0dTWFkGJMMuQJTZkIRSuExEvC6I5O+s8e8dSQnELIkkhKSSaIHQaS6LgJwgzfjqNe&#10;cRISPoHGjOczClChI5XgTRGZIVaETf4AZMJCUJlPRyS6NDDwFINTMZsoTXyoluSYV5lY/nDj+LMm&#10;YxbMjOluegUIzBn41ADUojkpCZkcnXNYNmjyHkmFiomYRHKM1ZGdcCSwzBNDMEuLUikz5uUcyGIy&#10;TRF0+SIouUORE+hjTiHNJko44SSVRqiNzMMYgz6lFbRmWp+p0DiGYkWP0pB3yQophSIOrQXauT6a&#10;QYtJjJyhG5RdQksxdoQFILUdcxqaxwozLdGgkJrFlFuWUikxpfCvNMJYXxMxjSxUlOWYMwhYnCmE&#10;XgUhHKlCvHfGFY8sSSVlI+LoTIoSLpbEdYEcJHKOTFo5K8g2XdnQDkJUpStxpFyQn0KQZtwBC0kp&#10;OO+dc4klSCJUIyWStxrF0lEO+WRMJxEXFiL4S4xsdTiJMPIXw65107kPMbEZA6B5imNHJdcryOzl&#10;liLcd9DzIi/KmKerwvhYkG18AMY13JHTvopIStclkdUAnNQOSF+hDSxPSI6XwtRzSaHoLUgcmRZC&#10;Qw9Og20oxfDmnoO+mYshZjWJJNyeiopZnsD6GZhlRkozF2HHofk3yynUEZLsydSh9GNkRMWZ+bsd&#10;TcpJL4Zg3JSDrqUeggEZ2OZfDYLIWJGaSTPmffCRNsZj1XD5WiRl75T2EADYaPilIBi3VqIaS58x&#10;GUAlbbKU+7pwi3NOOg0oo16DGrKRm2F35BF8oNM+4QvRH3oEurwVEzD8zhWuIqydRhW7hHQOaflk&#10;5zTN1uOajNMySUmRuIvlQBM1THpjIER8skq3oH0liCaEY00SFPJc+0ZunyhHNRyY1A5uTMZXH0Vs&#10;3LFTGlRQa6AAVgCFluSqSwmQ4NcK8K8Y0zB36KXjLZnJC2YACoZOUcsrbGCBEhSYTS+ABopGbQy1&#10;goyScCrQfgdAvkzs7lLQCax8pRjFoJQVoU5Z36WGIy0awi5milxeBQUhJJaihKMNZl0fCZkUje34&#10;DPf00iHtEH2egoR1ykXgAmTQzZn4GlPLE7soSvGUozuuOSmRHVZnLPolyKSOSPpJQafRJivKyHQQ&#10;aYtLhxDyEuBXy1FNzTX8VL4kUiqZYAmELIS6EoMKdgA1wOA05ZC3Y7G10VJhn6MnGBd0uBRQiaF8&#10;Qad/C6DSEn+okYi/5RJykbLFKEf5wCnozM+0IBEaD6H5WwSNMxbkuJJnENczBagsdzI+NLuyB0Un&#10;fM2yep7KiBYBI2UifxxkG4WjYssozkSly3Lsi475CYCmdO+rySZ0MBlGRTQeqXm0cxSLUmHjxFTw&#10;kVjqY16BZC1WZAOpQsyYcBEZP9iUqnHzH7hAGUgraSUUqUJcW7EY+vIF64FzQAKYXTV+OMsR0JnS&#10;acCvUUZSh4h/ouXgLn6z4CKxlIu3wk5LrUD+I+9wp99SH0VEL+cJP6TPpM1oRlk5LkzE0XWQ8mhr&#10;LxD5OIQm7J0DrxoPyLsPooWOMqUGeNONYicnkIITwIaySH0LIOuPQOuKE6iOGJOnIIqWUfkJOMaZ&#10;OMaROmKO8OEhAkCL0tWNik6MQRcUojqegSWM6UgIFA6KiOaKEiuNeSG/KKe7eKQ3gOIM+RcJCjqw&#10;oIqQCKEPITMLE18MIqcIaZKL8MwPyRcOIQyQ8NYLEKEK275AYIqXgLELU34G8Yg2QKelGkoI2Lcf&#10;8HsLEJcZwHoLEMWpcIaPy5aBWMaTMjqTCKQRma8Iq0SJKNyLcr2JKRSK8LMZOoYJ8JkQawkIM9SK&#10;ijQ98IiSYn+KWO+S46EJUX21sxIJLBcHkNytO6w2WIekRC2ACRyLcPoNPCUNAJK14MQgutUIeM+M&#10;2+UAEV8JQIQ4QRdCMLAegMaNYQaKETM3gNOGPGO6KG0UYV5AQH4Jk4yAU2uHuMwL4VCACWmNiPIo&#10;SLUiUJUK8RsJKRyTM+8NMMMQ6MARmPIMa4uAOTIMeRcK3HGIibCLUJcuGIWM2MaJoM+MWRmJcegR&#10;m5CNi7elGQOPQ6SAaMwLEKQL4M+Ryo8GyBJIkoS9UpGHokEIqLdCYASJCnm7SAkO/DA760uISQam&#10;gTMJCJoKEyONYL4dGQUzOIyKQjQU6II8KJY69AWASQaiAOWGDJ+BfKDAlJsRioGJUO+NYO+UoISK&#10;FCSOE2UH8jQNyJklONsNYI+1MMQKEjQwcKMLcMwZSaMNieg5sAaPoLUPyQyZPJ6AULVB+OhDA0OM&#10;eRmNypsOguCJOSZGWLYJoZoI2LMM3CmKaMWOCOEVOMKMMLNDQQUJcL4KEP8k4InG4IqTMucIiaXE&#10;GQs1QJkOIZSQOSSssIISZD8H/AyJKSSMad2lG/uN8UpNCAQLc72KoQOLITMTCNzI+ziY4seGEBtN&#10;824Hw7sGklWQOhiJU0cAcKEgUXOIIJcecWAISJ1MuKMNyI+m2IioS7GJOneIfFQJUOIieJOKQW4J&#10;sOaOaJCOucGKoK8KEiMOIJcG3PiJC/WM6KQj8AYNyM3OAQbP0I6LsUokSJLGsvOJLKTAqAIpaIkI&#10;mM+SS8FJ4H2luJcyEdvFcKivXHbFGHsRmOILMntD6M7H+O4NOKQKQLMRnBqJONYM2P8KQysKMJoO&#10;/MWH2wQAGSFJkImMa2EHYUYjq2oAGJlH2pII6K8MwxQMeLML4vQqKQytEKeOINyF3SjIgqjK0IIe&#10;CIJQSAALMe6AFQcH2UKIQbCEPTGCBTKsIHoIS8eIRHkAAjEQUgcIIK85+/2AKhAOuLEWUPI0ybyW&#10;U3mIbKmIyuTNGHkMiLEGhUOeg12KimoKMjmH666JMJO6lASAQSYiMOQImjQPIrYKiJCK8egYKAAJ&#10;o/uoEH6JdUEHkS4JC16OEOaPIMwTMNcNeZuIqROtwH0rKJUd2UofaK28uAGO+RcgQKIyiXg1kAeo&#10;wImlWN8z6AKQOd8MI5WIjHqIic8HqI+dNQMHw5KAKyGH4k0IQvaQsJCSSeguILoZOLIRO10JHCGA&#10;CehGqInRM40NiV5V8Iy+kTMjQMiZaKoXhKgLUOJUUH670KWPRFsSYVi4cIXHZDSLMRymmJOKEQ2J&#10;LG6Hucg3U7COXSSJLWgHoK2LtA8RMgUTCZOISk8L1JMMRMwH+K8VKIfD0OWLVT8ASJkJcN8fajQc&#10;UOgIS4qS5WOL4qtFmMIlmKMLEJkRSd2+4AIZ4Mw8cOERApUMQXsK9PsI2XsGpay56T0HuSSW6QUe&#10;gSYTC+IJo3kMfZsY4JkM2WVH00iIqJdWSH4PyNyLEik1aKjRQAIh9S0JYLdGTFeAFViJYybNfBgH&#10;8QaOIv4IbS2KefaJoZcOgXgNOdM+bakAEqIc6OWM28UHeI/DiATXjW+KedkJKISjQUZcwADaeHwm&#10;0QUJCRcK8TCM2XgNY+MJYK3CAIeTMOaf2IIM/VYHwM3IOImRmLFFBCeMQJlRlAoHxaW82AEL4TCN&#10;YZ+IQQOK2LUZII2PoQyOaLdD4ACZOMisas4I8IqjuQUQCTDDpSAIEPyK8QPaiykJUJojqLsN8RSw&#10;IIeTCK2KQZOJDZY6WBcqQBZgJf2KfP4KWJDbsKiBVgbeYOuL5dw5MQUmwIEdWADRkSSRmTCQDbgI&#10;6PQTDDAISd2SYehXYAlBQAEOI0uY4ABayGom65ULAP8Pyd2M/UcMbG+IySSgUhsMIP8M2hQJKLIM&#10;/V+Ls+CAgtGAOg0HyTkM6NyMaI/G0JUQaX/fKACPoMiLclHfOH3MaLpWGHiXgSSmYHqM+TNQHKKH&#10;6zwADAPT+IMJc4qWUz4JOLILIMaPIwgIwpqIFSynhDG/wJPRlPeIiRuIaO+SSqmPeHyLtcqAMlGJ&#10;kPRJqARWwJZdsAMRWIQQqQtkIABXcrgJULFVQLcL4LMPJBbgmH2eKKyLtYm/o7+IaMW8+L0XzNxE&#10;2H0luLMWUFfl45/DsONYCJOswKieuImaqH5kbgsLoXKH0Jc/OEKB1mikU+WHkMazTUqM7JScQ9WL&#10;8PIMWegLUxmInW0UoxEIiFPnQK2faJkegRORkOWLs3gJkd2OuUDAVFIOgLsSYRzZZZCKifiJLFDS&#10;6ImPzIcI7F6HWfbnsAQ1+HyMxEWMeP8K2mKK3cVI5O6I61hA4KoRnHuAe2ND+IMPIWEKMyXiaIbZ&#10;UAFQ6IRWsO+ObEwHuKQRcbcKgKjjII6QO+0AYJoPyxSAAI+RmRSlAH/QCH/NeLcRnADluamOgjkI&#10;e9QIaQyI+SYQgKjoFGSMisUI6WqOWP8lGSYMWI/ecMQLUNYOJhe7eQytCQUsvnyJKLdjoAIO+jwL&#10;pKzpUJYPQLIMiv0AOfEKFNE8lagMQLdW4LcOISSc5jaIuO/eGH4MxDABHsjcSLoKQW0IviEH+1fq&#10;YNwIMO+LsyicEMQQCWUQaikrEIJXOHqwAIa/iIEK8MWt4yIIzTgAQJkQOOyIjWDZ4IQKQegJkqYO&#10;WMiXsQOlGO+L5ZNF0MJPiG2I/oETMLsPQXsJclcKMXgJk1EI7RsH0O+9CADjtaMIWQ8d3EQHQheI&#10;jmssKIWLIL4QyP8PpHsOiIq0gH9qKPQNyhALJkkMfOQUZPpmqKimKjrgQHeObcA8GAaWVOif/RuH&#10;4LMPQISn4XsPJpcNsISQOLUMw/ZG8JHboKCIIPRn2tIM2uYNfDY+yJOI+1OwSLo4bpOASuNBmNs9&#10;oAcJkTCjrf4ImndkAccKIOIlGTyKeI+Q9k7xgH6S/iGKNroHqXxm2OuM+TDvQHoOIgUSTgCMwPIp&#10;iINeiL0rdsQ8wQsd2mKikN9u4I6/aH0RSI/s8JKTMI+V4JoPIQaMbwsI2UYQC/JDUIXwuIaL5kSM&#10;QQbVuISj4IvDpFtSIMQPIRSjraEHsLMmKLE3SqkOuTsY4xyGdDokKH1DBUOGgumI2lrbu2flXgIB&#10;ZgaBULdDAM+5mpo0kKNtsI2K9u6UkJPMdd8sQVwegLMLJasHgPJkMATdyHsQzFwAIIShOIiJoLsX&#10;hlsAMRyPIlSKjRIImO+O/Y8bZs6OFzUOFMmADs0am3IH2gGMayAMJM5xQIqMadwKMhAdmH5nF3cI&#10;NQIH+7EMIIS0vVLOrxOAIrGIMLMP8SSrdHcAd2oOF1mAIST1AH73lgvOuAAp9O2OX4bCwKffYH8M&#10;wQyIS0UAZzOLIUYoSLIUp05GOGOn5Q2+7QVmRUjQRYyHzmKH4L4LfioQUEJ5oCN5tu+AGPzbMAdy&#10;EMAPIOawaOMI/uXgCfa3GJO4WMIK252QyPoGV6fRcAHXsKevQya1WI3W5fyHsQbvt3jQfYt3lK7R&#10;rFgsHtngOQVEKJYmKM+QaZORmY/4LmUHraX0AIbRyeMMRzmIRi6TCLcQy9+WV2cLAPRi+HqLVufd&#10;KIRMOHpgr4smWs1UCJPbQKyNyLsWUM2O+SuKiXgLMS44ru0TAL1eBVg8IQVxTrJDkJsTmIqNzLWQ&#10;UNYabw8AQL4WV2uAXimHuQzoeQUQOPJYpqMIyluOb3yACJoUZ0srcNOLt+IQaK9uXIkBJQ8ADDBX&#10;mAUKFyeL1I19SHKS4RTt6O4LMikLNLsRfpCAXQbXlcHQyN85/eAPoKESSP9VUIeNYNzJW+YIEO+P&#10;IWU7IIACoEDoIB4MAoQEYVC3HDXvD31EQzEwXFQRF3pGYe94WA4865A/ZEEpI/pNHgG9pU/JZGXo&#10;BJhJn8+JpEX1LH5KntKBPPZxFwQAaEEKICaMGqRQHRS5gBJA65o+HnU5lUY3RgS8K0+a5UXrXw5Y&#10;ZxOoMB3jZ6+9ZQE7YBrdG7LXHy+7pKKa6rwGL1NrlOoqC6A3cEJsJIn6AMRUXLi6IELcBnbkZ0/8&#10;pMoXQgDdH3j6tDwbn5lQM0FNID9M6dRTYQAs1mtMD4a4xhs51U3nq8Nq7lWJxZXlv9XQKblH+7+N&#10;iABLgLywvzdW7uhLr/KLlxM+DbLyMfmK08ORtrLxIIDrlTZtywLKJRxKBv3lxNIFNrU6BuJF3c16&#10;PRmI3aeaC6sKi67uK0+zDH6jaSAk1aUJkvB1MMlzxg/CingZC7iJw64Sw4EEPPQx6Nqa8a5Jw5CU&#10;KWdDbJsly2AmpANOI/qvsMuRzxulDGqwC0eQuBjjHes54rLB8HswgUkAVHy5I2160swmUQLcrCXJ&#10;kuQRSwFMtMWcrXo2qLVweyJ2psv74x8zD3OI/7xwU5DkG1OIOzmoCcHBO5qzy6B3SAvqVOQzDHqw&#10;1bNNmGDCBNG5zttRT3JQjbVvYi6ULS+KUM0jcXNi7skMfDKWNfIDutiCtS0Ctz0OuzT3PQsiDSAw&#10;zwspAahVW37NJc4jML+nEjoEwzMM1JEhNfNTKMa5FPn4qKFpwzScOI20kLSnDGrKzCUNWpqnwU3i&#10;WPRPx7TmDqUMNJCgOI9ynqAp6ntfNzEO68bVIQ90xqa9CXVoAKor+qKgLLMqKtW5CbMM9EfPctMk&#10;JQ8b0N6g1FGLiabKw/WLpkm1JAQmTMJ090VoinA95IJuTIW9ByZUlydIW7tFOux7DOvPJqte1aXV&#10;KCqypk7qUR8GOg4RC9FOJB7NWSyiUJ0xs9vQiYMyYh65M0v7uyi5bMOQzVBoQ4k9sxIAVbHJDuyB&#10;VLP6+6C/pk1aoqjHzDaWlSZNsl06pZnWdLkzF/oujeKqNS66o9FKsWGs70Pcv7V0Iuisa0xEfb8B&#10;CNs068hM0pvIKEc3PR8lB2dExqmrsmEgL/0R2QUjdMrZMYN9i20rK4p8XPGcPcsMhbXuunD3LlIU&#10;xtemTkR85GeJNJFrINO5wSMoTkPRBS5eQgyN8U36dYB66H92hSsMezWDJEzSop1HgLPcq6jKapqg&#10;KAzHcnCvQMLS5D41wjLbYs5fnIwKieglCwS6H/T2dUyhfygLjLkXI/6PiNmxIWdcEcFV5EEecgpR&#10;SPlPGUKiTYnBT1hECI29I5ZMiyllKwCSFiIiYkmfSXIspojWj7KA3IjyiinqKc8OY8ZjzHsPJYYY&#10;nR2i3GvMwjUrhjXLF0OI6pyh4zbIuMMU84iSGAkRV0UItJqybHIKi6F0RMnTAENQOk17m32kwMwU&#10;CBRFy/jbjkZhHy+xkR3JcDSPRjzkN3IucRbJCDbFAeKvErRUWoM6YKRE3RXE9k4Kwi49Bq2PEqL+&#10;10ARUSmndPQYYnCQDVnjSEehDwIDiF/QekJRTvTPmaJ0kIxsbSLm2MwU0zBjUgHmIjDgAZaS5GNR&#10;8x0oZRDHxnO6mOCoIzrlALk6p2IGwbTRI2S59Jfz0FRNed0pr+h6OqJsbYnBCywgcKaj4p8PScS/&#10;KIcQuQHp3ELG/PE9EZyonIdU+lJCPjNMJN+U99JmpCEmM0/U8Z1zGrPJYRtMZfCuk0NsciNxFSXE&#10;LeOYhGDoCPFNOQNSjgIaPJIMMOKkQ06SG2T2RuXkATlpIi2ZkugSaYFYMEN11SMx6maSEWlCgH36&#10;lANi/kuhODVndLSZpFJ12dE6mSbFFJQCdFRYccstJf0oEmKa6qKj5S6HXNsasqpNIekbJQ+mr4+G&#10;NGUSQvQASe0FE4JQa8wxG2elaPiZglxZTVnuZ1SIcR1z0PvIuVhqhdDkRYINLYoTyR/NIMRXiQRU&#10;5ZAIKwntIBLmZmgJMS45B/ybJ7OIcScqFybIPjUAklBUTGyBAErIf6KVmksnyhcnRMi/EVOQU0xp&#10;TxlW7W4SR9xMD1mUJwxcApOHfm/SEo4jxcg63NCDc9LAIp5moO6cRHyQlOECkqPZJDEADm2Pc/Ai&#10;7VSKzfKnYYA4O71GrRS6o7pOH0m2TGY0uVxHIgAJldZC8chtocBKShIB8Tuk6PmPOZ5q0kHXSQly&#10;M51zDHEM0eUmBqy0mvMfVMipUbGAAT2TY8dAy9OzJNX45ZUaukIM0U9qBT5knITGj4mxMjNPDNMr&#10;wljUCNmYP/E90S0DKXvJYX81xpiZEbx8P+xWMrCGIJsQtB58THqwJEUCPhiHVXKAGcSD5EUkNQJc&#10;Y8ppZSXVDK0YYmVgAEXoRgZp+ZabwG/hkQYv7NyELYI9kZb7WbEkGJ0Tglyezxl/nHNq354yoxnM&#10;MkBLQKScUVABeEi7fChGGZkSLE4AjkJCLKY9bVwCPHZMQnsmR7kfHoS5f4nCSAW6rNWj4ps7gPG2&#10;M0NnWhr2dEyGdrmcbqi0oBJo6o1cnSREyRMYgoCLiegnKxZM6FwR/z7QunuJBQpC6PN/D0xpNj3b&#10;Bz1S41qQD/zxG+gpccfgEE616UZIRyE9pjMefG34BLbkwKjfoBi0SpkoPceOhZNiIpCQUZhSJlDD&#10;b7IITg15KK/kwL+U0wzKhyIKJQntpp0JTkVc1p4AZmJRsXJ0atBRqzHk2O6i6TRMOM7xAIrEg0TH&#10;Wj3LKa89GtBsv1OIS7iCMNJL8JpTs7pj0FcdALxDLRNDxx9I0Q96hXDh2fH+m/qBKCcGPNi/U1e6&#10;zEUeBCV4r5wiYHEGt2F+pr4TAFMwjA2y7ySPTJIY88bgCIqqLoN7uiQGod0G9C4AhrwX99QV2Eax&#10;MkuP8KMi4nBttknXKeY8bnjTkGvOId3lgB1/E0fmi5XbAyEGGQVsl1RCymwHK4VhMaXDpke64PUx&#10;pQCsE6PiavWBjzdlGI34C6OVQAPzfmopMZyLZkmOJLx7gByNrjCH8dB6cRtXuK1bQlR1y5ELMeTI&#10;v6SNq/KZ+hfqVsCBFyzGQi9rojOE0KBJMhCrSVI+18PjYhLMlGbLcXLtxBCNpCk+cYmR23omJJoz&#10;Etx6wA4lCMAmiAgfaXQfQ5DDABYzTzgkhPZHylgyhnDpIe7YoAA8ZHxDQz4rCQYi6TYrT6CJYojo&#10;Qww8ZB6sQjwnCEBUDGoip9bl41YnAppjIiIpr/QALew3JxoAS4bbqXguRHzUDaweQx5JAv5Pavg2&#10;KIwAwzDpzp7qDGwfhICVwlTPAnIlQM0LKmAJKnbMwkxuwjJLwh4nQlxXIyiTDSgtwqJ9IlzrUKwu&#10;Rs6E4kzvoF4v6jgagzBFwa8PYpp9IbEP4zSnaCAh6WIoS0IBjiAGURRYwf8PYa51DjAugmyG4kQp&#10;pYo349A2z+YBwp5fA5Y9www2LRZBSvi7bhomCGgfYtJyYmjao4isoxonBIQ8Y+JMZaoohFJFxBRI&#10;EAAwycZFJJDj5eo36twjyZ8Ry+5qAxq/hHxFzP46A20EIfKWomEFYfgzBSwjw5AmRCQgjHgdg9A4&#10;iLprwyjqAACtT1gowqMFRkQlhIRFwlA845a14fkO7FYkAzSxwAQuQmw64/4tI9BB4mT/wAw9AzTd&#10;IBLUhC4jZJBsI4w9DmI0xkAqYnA8Ylw+I5ArAtMNIAy2IBiM6EoxCcEFgB4spICVgBo1aM66MXgx&#10;DToAh+ZqCZ4jYhaxRNAoSqAghAQz5FwXcnwHEoDvAlyM4hY5BIEYoAaEYBReAACZJ+omwsrcRaYr&#10;4x5sAoQhbWAmx1Qp6uwjIw0BIr6Z7F5C4+K44eR1Q14oA2xwYfaSgoRB6caVIs7B5pQjzzIBYsol&#10;Ba7/YADxobhR4h8gwuglwuSnca0dgm4lh1Q/I5YFExwmStMVAi8czeJIC/MCQhEVZC6a4miJofaJ&#10;IkQ8ZvBZYmjSofprAAomxnRSgr4qJMY/5GD/Itw7oFk2o7o1Z1RXooR8gfo9A7o/4qIso9BSo0jf&#10;rfwlxcokRIDwwliyJxwfbSABEJw14mynAs5HxRTrQsq/kOhtwmkCw2JIQ/4rEEoggzAha1IjxJAr&#10;A5CcaGYi8RivhMaBw5op6IglUOhnUMojJLg1b9Z6oxBMZ9KFgEgtMP4bBHw8Y9xITWCeoxA9Qjxq&#10;wrQzBMY+KZ4tIoA5BBQmQtI9wlwzCmZnQzUGgfQpo/46464pr2YBMm4AI8YzAZdGKZ4xox7vDcQt&#10;ItKmyMLT4g0HoApZQ19Ak2oFjcSvhIRFgjKFAgyiC8Q65Pb5R+pHzbgAsLwfxB9KYzSk4h7DoiI1&#10;4nBxghDRpC7lLUY37MIgwtJZAxBEgrg546AjZPZISjQxArA4h0jjUAQxE6I9xfbCAuhJCL9B4j02&#10;Ugpi7gYf6bYug7pGAw0g4r9Ah+7qCSAoyzwyokw1aIoxA15Yg0xIA4hpgog/gh73wlS+6JQfJ9BH&#10;jTj845bZxYCLgr45A1Yv6M7VwmEIBC5nRfsSIfavhWweUqwAIssBjKcDyF4fzuAfQl1EYkx4Is65&#10;4IIN9aQhYhYtJIU1A5BFLGIkwmxHwlylQAp+oww+JGBB8sAeo8YmQ2JFy/waVdwqLcA5pfIjI9Ap&#10;5c4i5xAeIoCgwokeIiL5weyogr5JChAfhB5nRKQAw5ExBA4kUqCw7jQybp1aor8aw8Qgg9BPYsrI&#10;4ppIQwxMAhFQAiI+MOIAqYIk1KroofBSAhA64+JIQuRF1QIADuQfYp6UotNTIAFZweIhYrFBQ34z&#10;sColh+MvgmQxqkgaZsYFUcQr74IkTOIA4p4v5ZTgJWpx4owm05IfsagAglyUDOrPYA6YQAMdIBLW&#10;bWiZ5PY9wzVQ9O1UIoVnQv53wlh8L+IrgmwjYuTiTO4h7kQtw4jTYt9vwhBMY4h+pBSXlaws4sq0&#10;o+JB5IEF4e4/Auhboow9BFwtMrCdxOxO6rgqZnVNgfLZgdxBUShA5HxIBBRJA5Ap6M8hwd4n7SIr&#10;lttMIlglCUo+JF1A4G93sRkjYkVpotQjxjY8YrCHo9w5D+pxI5Ypov8YQASDk2bMqrQfZZwukBQp&#10;rcSUpIU1gepAgeE9IAd5wio14+J9L5VygfckYfiBAf78YfBrgoyX12gugmTo7Kx0VIaxVs0WQs4x&#10;5MYzArC1ivgx5vYriu4g1n4glDgr6+4v9ewgWA4fJwIBI1YjaUopplohU3kroeksYBkhrSYkR8Qu&#10;gx67IBRt4mjgwB1U991/weNLz9ygQug8dgkwYjIrFqgygzVrcKgewv4mwp9AlU5vomlZgf0aT1cy&#10;clwhFAhH2CZqGEofZUQrQ17cQm07wfBBR1ScbWBB5sw4wxs/ohD7wjIzTWEOg2JIAoFvUEQCDrAA&#10;E94BDkgrVwIg08oB0ooxFz4ecGQmAww7q1lyQ9x0ojw6416jA9TM4mDWFFLegmj5TkAkgxo91dwa&#10;V9VHIh4qNV9YQg0wQfYjYxpBScaZLvCmYlwmytUl8fgiI7qnYspnwj1sAAV4woxLmBoeo7ov6yoj&#10;ItJ+rCQAhBkuwoVXERBlUaVooAN0wi57IeU6ouiHqnaAQjw7pKgjJMZJA/YoQoAtOLMHb9ofg69c&#10;5nRIQjsbQxEHUfYrlxomC4wlitQ19dL4EuoAYmzAtlgAQx5LhJDcQoEOg7pIQ+LeoyjUQkyoAfY4&#10;lrQj0G4rGXNmaOhC+gjJDPglWLQxryZJA14qLcUJoyjcQ0OZo5Y6wz4wwmwqNb4mgprDQuhPZqAR&#10;umBGBqAnRRSoQhA8Z5w2wpo9xBQqI9yUov4x7WA5CHseQAuohzw65B93oG6HonRgQBedTk7lYkU8&#10;Q5pRSZ54h5T7orl+BL4moiIp4/4pshBJAaGs5IScZA1UgewxtI6XdqArjUo5Y2zycDLIIiouKhof&#10;GUGe7AgexBQpsboB1o4ogoB+dxIkQzA19fKZ+GBPawQrjhYAgqJU4A1+guYuicbKQfp9Ip4nTNFm&#10;dYhA5ICcb7cK7Ag66ssVJ+otMGYk2fIrGlYmllV9wuQ1Y67t4iAiIv9A5nRIFSqz4zE4Q5cbYkwz&#10;FzQhQ1ZmAz6II5YstcA9ENkrwkRpIf5Jwr59KM8l7pezIfaIQfhIQ4lTgB6XmVQmEK1JmOgiOGwg&#10;Qmw15qGYOG4fZbwfk4zsrIV7Ar8aIz9kAASZIuVxYeNDFfAgR8YiO5ICJ+pcY1dA5cZzAs5MIvAw&#10;1OYACdlNohGQwAZPuvYuQmRPaZKuIh8DQBo+ImTmj6wkwnWHVXgww156Fsoi92QBBre/QepBQhYw&#10;1KQhBPZ51LQe8nYBqMmhlwGHnG2O4A6gIfxw4gR4z7QjzKgtxPbkotg2ynenY3/KgCY1avjaYAJ+&#10;bKHKQ6Gc4AZManY900xHxHxMa/xLh9OFgsuOI66V4s4v7eYAgrBRTypt51T8ukYygoBPY6/AgBGd&#10;4fgrG0+WQAYv7k2FUugf7ZzDbZ2Xg43QQz85C5YrlmorDrUJacYv59NqwAN5Qh4p47ohdpO7rhwk&#10;RUI4ynbLcxM0l+PGwjbiAhYH3XA+LmgpqHrEgAqooukGLPIAqM8wAe5nXRgtgw0vxGA+t2wfhuoq&#10;dh4s0uYkQqLaov5nWR4AhBQ21zAthHw7pHwZ/cgpohaZ5IER2KoeAnQjeKa4jeLHIoReYmBoIGIs&#10;qmZMZzIugwwtImWxIfonEXY4ygGJgAAzRRUlg41gQeo64lwrF5YeKvI369CTwllWQhCbwiKnYrAo&#10;E/YenbcjLdQs4+N4QlxJGlKsyRghEy4f8fqzCxbJYAFMQBhglOgo3LSLIfVnXHRC5dEM9rLLggRI&#10;CfC7QoQnBGEv2S714hAjeIPlYAQmRtvjJ0RqDWSoM5ooQ2x9JcCBofJFwnT3F2oARGQh7MGd3rIA&#10;IuThUOQf3OwxF8gBcrR0QzQ2LL4twoAlEG+D2n0YgliRsaYoWyAowPnwq/0xwFD1IuRB6nZMYnQp&#10;45AxpB465GGHYf5F3C4fJRVkQfRFJBR53xG0AmBPcmcMYlTfAea0pQAoWyc/wowuQ8Y8bwB9IzGZ&#10;zrSM4mTcS7zCgr4mV7oj2YbLOeozWhQiIx46gri1XP1H4yg9y1AonGu745ZRQtfcBDAygzA2xIVM&#10;AAQhYjZ+pRQxviYeUtwAN9kzgfAx/zDp3DQx5FPU4hTpAel0V6QAw22CIBU1RUopQpYgD1gQWggO&#10;gz8hAJhTohgCh0KBIBiT3igLi0Ue7/jQGjgAjz0kD+kUCesgekIfgHlUWBcoBkvAsxfUzjD2mzvn&#10;DwnUif0eAE8l4MiQBlADo0af77pUqA4Qp1DlExAtDdtVDtXnk8edbAldBVfsFDjljA1IsczfVjmz&#10;2kwPt0OATuuT5ukQsdIplrn1otcootGqVOCFggwOllIn1uB88pT7fuPs80ijqylDx79pFBy9Mllr&#10;iD40E8BGjroE0D4CupdOrxuNlga2DZ2Qb2lw0tolmny7y3lwxtSy9jn1g09VdurdIR5VSnDvCnP1&#10;IV07i6k8cPXxWwDWF0ujBEYn3Nn0Q2gbePn0Xe0c6eHNy8QDHxFnzCX1lCo/Dc/XXcNjuCmLCiTC&#10;rW06WMUy7vIwhh0A/BrLgbCCjAG0pxwq0sIAawrGuMsbCrkdy0QWE0RgnEqMJ45EAgCC8WKRCSkL&#10;QnihrofMMMKyzLsenifKYqTTrQjDLwky7BMutZvSQziLQk854wwrZ5uUCLgR0kSfJIoLSsUjEDse&#10;qTkPiDCUOQxqfJ8xq1sFCSeQkkikJ5GieLAnzowkD07qZKUMQk54KSgwUPt4eUPsEcFDSklE3I1Q&#10;QQUbDCkNPKEcRyc1Kv4sAn0yggLGvTqpHZUCpKQtbLyg7ymJ8yh1KDMLGsLNqBQwc9Zxo4SPpAoK&#10;fOocTFJJGkaIhO4PMFEoJuik0pMFJrjPLQxwJMwUwm1aZk2qkieIwuC1qHCSxuiwqfIwtEpTCqQM&#10;3PJBvHLdbLqRXagxikTvQ6g6EHXe6WW0myxpMtDTqQobvRolByYKy6h2Kk0zqVaCnKY5r6gk4avr&#10;hUB2KYwq4KGlixuQy6fJNQSkO8uDvP0bkwxooamIhGifKQ2yuz6kkoLgjC7I4ljfpjCSgu8nizI4&#10;pjSmhotTNGvaZwkiEdo8pCkSDKp/NK0qeMuqUF2LKSmZsimAIlGjLsaoawRgmaUNOwWYIdLKurhI&#10;ybXuddKnNGkJMKnmqysjyMNOxilYOiS0SgjAr8MJ3EOiEXFyhJuCnIEvIyajBt8rFgLwk5oQ83Ps&#10;mvU0ahrXCpxqGtDSp89irg7XcaBV1ywcevyEJYkywJIjDCrBBfFhEnlNuM41iwwqSSP4Dnjp5VTL&#10;pY5r2VEjTBQWsbiNAoMaKYxqwVU5Dyp9CUEoo4yhyaxS4PYwSwPL7Kvxo9ihx4lTvVgerFWdDCfU&#10;F7ClJQsbSogRA6JGEoIYLAcg5qF0IFwQWWAxTdGGgQJQjQ6JLFFNPKQRBHJjzSlwJ4adlREkpI0Q&#10;WWtVRSEMJSKQk1Tavy6F9IQc0taEiUGXLgXA/xDixsrJUhgnjpiulINKUM0qm0gEUfmgYtxpzmlj&#10;hmY+GpDkMGnKZBU95CjuugIkrtm5CjGmXMKdGCZFoKmCJ8WtegDkPkQQw3J/BvD+GKQkT5DB3jLr&#10;rHKCSPDEShoLUEWgnxUjFFBVUpsnyHyWJsKM2Ex5a3HlgNKmgmyjQQFwaOAgy7kQSkYjsh8xrqi0&#10;EQkoVs7xpUaIYLGRgqUfyYlqJsadQR3kmrIOUg2WgH3NghLAMGXQpJeILf+QowRGG7mFIMRh5xMS&#10;IFBJISYkxhSgvfc+ZdJqfSxpSLQh8phGDvF6I8ZeRQ/SwJSWE5UbZSCSIINGSgiD6wFSgIcWBGk5&#10;zHoSKgQhCSgnrF0UgaB/hHSPHsVUCmgRKGuEOJMY09i5wMmyGyhg6IJ6IHGQwWtqI/S0KTLQVJ8A&#10;9yUGKO83InhUlVGNIgX8AZYzBS3QlCc5RQXhkxOM3ofytSOJQNOd5qBFDLlgUEZeSR7DvMKI8xYn&#10;jFkMA9qQZeLRFC4GnKkh805QXalfKQVJABXy1mBKdP0AzcqgGjJInQ1KgjmksouRMihjXXAqQk7x&#10;MpHpAkvOMXChTdEoS0LgNSvQwq+MWSgoIjC3CjE+oISqWlClhKqLg7xRJAneLOooRRKDZh9NUK6U&#10;MjDCSQFgLgwsfZ7CMQWH/YUA9mCKIfYsUhiJcF/GgYjSY0rWUSlDmUrFCMiS6E8R6TEn0HTQFMVU&#10;WihixTBOPpYBEtBY0CkWSaYI09USXo0NLIAtzp1bj0MUc1Yqm0JVnACps7w0bxDOvJAgBpTCULzI&#10;5UIAE7oakoKGchLZFCfFBIgi8jSPyZ27AKWut4ACUPeKM10e8Qiu1TAVMQgxPCUKSIkMvCBjSxvP&#10;H+sVl5GrQkaLQSi7xiCPHNUEEvEQW8SGNBjidHxoEmmFMuMrFw3cYArxlCgjVa1fF0Mun00tDJhF&#10;Gpxhi05cjFH8KG7xBZTKqkxQ8XLChjUJFwbk6qj69zmojBMWB3BBigjIy5MEiheSbFShiUZQSWCX&#10;lMKG1aDJpUJHsJ8mGQ5WR/IfNwRYkxPEpTbJs3Q7zEUJKzHPJIsCpDHpXsc4tD5UjStyhuAJKBzb&#10;lgLxZBorsoyumNKCn09mkUMVEJFksdxJDkYKAcickSUihyhHnVxNZImWEKbfIsmxeCVR2bov/DRM&#10;9LAELgRBVVCjWlKzUP2Fw/EPtBAMShYpl2IH1KAS+M5PkoJSKlKkjzIiNOyH4n0z5oGNESMbKgmN&#10;NNkkIyRtkhBpSSIaKUrs8qUGaxPUQQgxTlyhlSRoYo4xYNBk2QwXA/hgtAFDQwShuUYQFlBeOBxP&#10;rdDjJQwprgf+vSFW+HwlIkhLFBJ92LHbORWSUMRLAt0jigjCp9r0NQxUtIfAEPZHYtYL+ZNySg3A&#10;exYCUEsq0BAy5JIeEiG/0EllCVzlwBH0csCfeFnNFZ03CAy2cAGSaUPhcVQEo0U2RhumAgBofLgh&#10;IwXFAE2sLQTMoKUuR4DIcSQxsdtuj4MuaVKRcN+j2KZuSNhHjGqCJ8acwstHHlMU3fofRPpSoQdC&#10;TYliNC1npARq0fyu08nKOMWg8pgkaVNNAYktyQijWxIZnEf3hEaHeU2XBQUXdCkeNLjAboMPYK7S&#10;ahjNJInLmKKQYUxSwimHeoUWskjfiRISYtfAiRcCkTxIERhiLqopkCk44D1YAC4e8JU8U66cn2F0&#10;1UzsApyCxneIgn1VR5S1qPI14kexPD2FMYjmUgTIzRx2SKY9D8eASOqMUUMxRKMnCjDCikFnDSjy&#10;ieBsQDsXBlHHkPkCDQF2r8jQG5CICkDLghQLAXQMEoKrgFEoCWP8I7FVEoD2PPABiUDCiMFNpvC6&#10;IgiJEJCTEFtdv4B6kJDorWh8O9jeDkGImmgACxkPjCjvChmxiJCgixiSQWAAiIEzCPDTkMDLiTKn&#10;smCYtsLRiEGYgCEuh+jmwgtwClLBABjGkpJ8CXvIKXgCvejRomCEQuAAlihpQ3lphtQYDRnLjSmv&#10;gAwnDHk4l5DRi4LpCulBC4N8C6CfCxjFCWQDhsGIkMKwpujHiUGyiNGXCPG0DQJHCurPCwH5CjC1&#10;m5KGKQpViODBLTCMiNQhgAi1pSC6CxwVB8maCtujgRg5RZjTv8AZxbjTiMQkPXBpxeigqBAUiMHe&#10;L+DjDojLhqxkEoCxoojQIZJ7CjQ3hpHVIyibPah/P5AED2GIi0J5DMCNJnijKKxYieRAp3ivoMDH&#10;m6HLjGkmpYiQKFH3CJL0CELCCECMLnDQKch7k1CjCwKyiLMoF7x6h+EFtBCvjGimJmCQFijvO+jQ&#10;P+x6QmLnh8PJgIkaE/inEPiTC1jojFNAGIiTJzCBP8CSPMQViuqrPriBMGCECTOSADJ6CJQOiLD2&#10;FijGoPC6Chu3kpEZCJHliLODF7ldi1r2CoiYigipC0EhjHw7jvD+DvDdDHj2Ofh/EVN1iDCyCON7&#10;meO1ABSEiQMpJ0iEIWB8ieFiimFsCKC1ikPXJaD2RjDHigiWFdsfh/k4IWJMDkHHmAosAAigiwRm&#10;B8NJh+uosNnZiLEoCeEMFBRrCIFnCWCgwiiOOghvpaHLqGCfEHkIAUTOHiCBCTFdwMAXPoh9yAh1&#10;v/gBoaCHiFDkRwABiIDmpPiFCpFXijFdjtRTzYCcDTyakSlPlQPnh6imH9B9qNDRkJCpO3vMiHCe&#10;OFieE+imDowdiRBYTquUi0J2TDB+CpNYh+rxBokMOFmSCHHzinHaCQHHliiht5h+PciDGIm5RYjk&#10;C4DjCUM8DlTMjHkmxLgCL7ijFSitsjiVP/ClGZiBRNDRx5h+TsGGCQDvTBimEJG6L3TUC4DkR+EJ&#10;iuzkJkCFDvFeiBQbEmimG5JrCZkBpWjQCIKNnSuyh9MkgCkJNwiKRygBCIKZKFEpDTiUDSgb0eqP&#10;DRjou+CPEFr/i4HPDRieOvijEPz9ivj5gWR2D0CRQjCBDTjFKFCTNNyJiwENiqsDACHbiKJ1ilCw&#10;SKlNj+UcjQEaEpCIOfEIQBFDGgMgKOQ1zjijChpbjtCkCTMdCuqnCYvaCJRkBqnVOCiERExehpnR&#10;r/ClEaSbjQSXLcB8rIh7koAfVLgkVMj2PFxCCPJMCpBrVQiSEmvGiRSMAIDvDOibC4CSEpEoM2Cj&#10;SQlFjeVHClC1uTjnmLF9C2CQC1w/C6JhgHChrRMJtqgCt4gBL1ADPXSOi3GyCvyjACmLDjTuCHIp&#10;CVKMreCPTXDSlBGLGMiHCWObCgieJaCeEmlxjlDFCIJJBZV3D+CtCtykSjwyCjVsgCw2DkDtCeCT&#10;CgjTrpiYwSCWVowGCbCgvvEaC0Owu1iBS0CRLrAANyOWvtAFCkHHj+CMSKjvRKh8SegAthrRQhCl&#10;TeCdDG0nhE2URnB+AaWWDbiZipQDQDhd2ZjygdWbEPpJFwQljLkFkFihtASqDmipMrVEjBI7VYAB&#10;lBUNgCwKEvCYjS1/yUCYm6LiCnDSiTI5jRvcNch9PXHVDBDjNAOciLJyFNm8NXCVEPjtDmtACmEm&#10;igmIigi1jjEJEJCMDGrZAJ26ijM8jRu5iHPZkIQJCFSBzxgBDTlJ1kCpCULOq4C3EoHyiHCUEPkJ&#10;EwwNCVRtD6kpCTScB810gInHuFjTkUivi0GBPuIoU305tvgAixig2th/o7F0jkEaPkxViOCwWBxn&#10;gBmQCQM0CJIejJVKitsniHIMh+2kQSCfC4XXi33jInCHEJCwUVWtPOymCNEqB+xlCOC4DmzvxbgZ&#10;3IC3EaDkNngGIOUpiOOerbAGpjCdL0w03cPth8jynLi0XWC0SfgF1KDTqUCnTtDBWNnZG6CmDFRB&#10;h8kJKZURl8CLNuCFCMWvCrjTiTPXHLipQ1B+EmiXCXiTRYkoSlxvQqh+WkMJCODGrLUwCSCBIDiv&#10;CvsEOWiWTgifLzFgUO07W64LiOEMFNpCCPBR4fldlr2H4WgFCUG+yHi3EMXaiNPHCkDkFis3CPMK&#10;TojUmLIrvHijHL0jDzjTk+ikDmiIVqCY1ngFLdCVGsWeh0PDC6J1CFW+gEUbCuw9h/C1iwLkp/Cf&#10;iRCpD2DSlVT2IUjzjou6CvocwiCX1rgD3eh6EmuyB9MwB7DSyTB8koTJADDG4vicC0P0S7Q+AEF0&#10;ipP+C3YQEw5KjSlhDBC1pJWhCYlVPzkMEICeG6FNqTDGkoDXCLS4B+2EiZtFl7iTJJDSjClnNhix&#10;jm0diuiWEP5jgCQwjlLzY4gCLeiRZKihm5ZHkoCSJ4SciJIkAHmOX5AFR/gFjtEoRICv3IgBD+Lw&#10;DRi0FOhrmihoGLUwh7y7h8iTCx454jh8D2C1go5/MrSUgD0lABgZaCtAQ4i1j2CeG5QswlCPEmli&#10;ipEmmIsegBiWHRylLBwlrNB6CMCTKoUUiFDLvjAArVD7CEChuJPICTGNiLUvjvEpLAiJDjSJ2OiR&#10;ZNEICUFN2PVHh8CpEoEP0PC3G2gCHLk02rRMQlipGeiXkoBa6n0dQrCHGIipF8iHDS4+Cuix14h5&#10;iINQYEofiN3uVwygHZJuAADSjmjC4hB/OCEIEVWPDfClFRibO7i6CgzMMPzdjQZun3iPX8jHjGm7&#10;aNAAHAgAo2h5DTgqbFg4bGlhFJo4wl7JEmhS7Kpb0egb15ipiJbJZYlKoBCt0LinRXh5nVRYhebU&#10;UYil0Bl7F74agEn/CFC1tAE+0DB6ogNKnPjC1Sa6iVPwjRjCkaPXFiyoqLCZmIjjTzh6EwkPtUiH&#10;DkDSovCDaanPgEEmjL170/gCjS0EAECeP3jeEoG6DokwkJC150U9iQZLiNEFjojS58C6JTCOD+EM&#10;V77NYQX1h6mfXqgHi0FLiv5bClIiCZ23iXsGitwrkaDTli5BgFDojGwEqQW0ADjwG+L6CPTAEICS&#10;N9CqmLI1EIDGiUDjUSh9YBB+EaCMadCCbJCxZwatiROQj61UiLCwZQCJazls1rR8iNQTiKNtF4CZ&#10;k3iRDjG8m3CHNADy6fitqECdiRDBZNv8CMNAEw2oDQNCB+zFjeCTCUEwtzh/i1uFm5Y7yYDAUOAE&#10;svMCiJIADUiIaqiLc0HWC6NAGLMLh/0vmxa5iNQSFTn452CZqsiYsAiPcFDQDSlUCPXT1JtZ2uJ6&#10;h+DCimRl3VB/jFEFj2EaDtS6jvC0GIimCgjtTvq+BhCfGLdD60NL2RjQa/QeiOMbh8w6iu9AACtM&#10;amitjTiwGPiPazuF9bjHuF19iRVEjLsrdK2SilVqgBWQx5CVG6D2KvgEDBdPDYSHB8IKihuMyAXo&#10;ijVz0pCsubWIJqCOS0h709CNGLYLCYkmiSDjPTiHOuDgiOFilVGLaYiKYUX3B4NXgEoIi6FBEwrP&#10;DSpJNrdTACCxt3it2WAaRolN0ZZ6CRdVZcu/CDHHobSsjvJKs7iRCIBgeNneHVZ+MwxQgDGBiEb8&#10;iIFBWPC0RDiWCLbYgE9N6Th+CIaQSKCVDG3OdUiJEmkwqbw+iHNSbtP8Xs3DCfFnDo0uClVBryBn&#10;YP0li5CMFxcg89bAila2D2ZyiEAmesv8OFnxjzqFK11QhrG6TYiZpDaXQWijCxm5C4YlC6DCpWB7&#10;DBFBCTG5L7CFI7alxOCbCTdEjT7z3xrciROFjGuPiUY/DlVOB8iICh0+Dn2ldtG9gAbtCkSprbgB&#10;koCfE+tAMKVlChk+urdnb5ADcvYqAKhffTw4xT6WgFuMCBKdiv7zCbLOariupEAB+MPRtvCHOdyk&#10;iZtVSBjkDoxJgAW4D6iMNG+BVfCHMMh/kJCmKGa2XmNoCOCkT7CRcUIjCjt0YR/a6b8CDzjyhH/x&#10;eEbI7JfzbJC0bUBeGIsTgY5CiiXd4jMgh3EaVviDQ4iIEmpJKFOUiAAaBPKCPuDAOEO2FPeGPmHB&#10;OIAqJAWKP2LRQCwIDQR5AKPAGQAuRSAAg6TPyUBaVO+WQx7uiYPSZCeaACbSYHQ58vOeAefPqgSh&#10;+SQG0UL0eLP2FO2OTqePMIVGfAdz1WSPWsAmtPauSR/1+MOmxUUGzYARoGWmzUB9QgByIFu65Waz&#10;Bi7BS8TJ6Ou+VoE0K9WyDPu/AjDRIFATFRi/Sx30m4PDJA/KYiOY6jhelhrOY7DZ8EWJ0hHSYoCT&#10;B0XChVVz1OPAKMaalhLaRq/Wa8BS3MPeNPfUkN8G0gyzYO5O7B6+/SSScesPXERq3a/JPCv9d/hX&#10;tddzd2Mdep9fP8Pn1EIULTRjaBLB2bh6/X+azU92fWVBbj6/h2Zwf3cowygHqStj6nYnR1QQnDhp&#10;0rh7NepLTI0iAJo08zqMkz7rn9DbBqeqanrYnENn8fESo0/S0pIoSkpIDMXA/GDEQK+7ZIUnScMy&#10;zJyx217HO6c0GwDBB1LgjEGpdHqWOGqchu0CqhLckkRwaoURrYsySNevS4I426bSc67zM/AMfqS8&#10;zByGzLrp0E02rIki2PMkhWzo6sSnwnTTRGnS3L816ORHCDFLYuFCJEjUBqApLPsGjDSAixBtUk18&#10;JxG8zCsM1Bv03NoTKSxy3I0+5t1I4INxGcVUpJM7BoMDtXwC1C4G7WjXzu17EM+s0htMoScOeuC/&#10;Km0ySL1Uypqcni2LJArqrcF9oKSvShL4dbWU6nR42017TR2crM2GxVtHijDEKEjTjycszlK1BS0r&#10;It0YA/AoQXqaN7g5fLnsHcapqnJ07rYnSrqwnVXg6oSSKnVJxNMsjWLIz5yYm8y4MGjjko8t0Op4&#10;vSOLI9dgq09aXIwnCNW800NQ2nSkue66zUekiXPW4a2L064XZ1JydMQuibI4xGNoMbGi6M47HKEl&#10;ydTvO6ppc4qDZwr7ROqGWrixrNHr0nSNBnr6lmvsTn4Yv2BpBB6LLYz7TQCtzLpZg6no0wcCxGwa&#10;cTux07ymrizMQvzqrY3MGpJLG0I8vSMSctzPwbEa3Tus1xqEsi4QauDENE17mJAl0/I9R70MUjSc&#10;XOgURo0z77qEUHXc+rTEa6gTTJdMTDTWhzXqmsyMTuvTBp1JafOunCXUBDa4NM569M+kjMr8pKnt&#10;eoVxtNnybI00zRGf7q4NcjzhqSty2NE9ahPamyvK/O8qw2I/4EP+SyZ/+v7KFLqtYmcjc0fEbMGf&#10;jhgE0klBbmzgBGbAk3JfgeQNQKMqCBbizEaWqSQwZpl/E+J0gEshSVxkkL8S4vR5idFmQCddqpkg&#10;aQrLYYgnDAiHINacT5R5fiyF6aMRg4b3Rnl+MYVo0yDXHobKEUtVZUWaG0NeTovx5jEDeigXYDCy&#10;HdEeMGg15xIDql+X4tpeRnzXrjd6RREaLgMoTW9FAbx5iOH3OuqEjRAlxnDiuVxcbkCEE6OeTozJ&#10;r0AGUPEYYshwxhSFVINsjhbjOAaI0Ygly1URojjGAUp5zylkaLIYgjCIznlukCAg65z0RoBLgkM+&#10;5ZlekohIQ4z5Sz7ojPWUkjkZidIFLIS5RpFDpEIMQc9YhIFAkWlqfWTxXy4O5HyX4tiASklkLIRh&#10;pRDCNNMRLAcvyDXqEoNQlEkC9QQGfIwwxr4MwVzlWqRwFU6YwraKSa8wYIZ4E6L0aJCaDYpDZnwi&#10;Mp5ojcmfWquM65pmZEgcwSKbgAUjkNIcUkjRUykoFLgXBXBEihRSIxEuVhhizGig4UWZBZjzTeLM&#10;ddO8ajULVOqU9BqIkNoNLIldn80yHHPUwAhi5HCCRmI1HgAZ1SiUeK+6cAyEyME6OvE+KB5lxoFM&#10;+VM45uSSGmI4VMz7gCtJ3LgUl/cZjj0vUUUki0qDFTNKLBImxTycEcikiOZRQIDzuIMiN3hNjhoj&#10;qKQ4a1eThy7AGcd2YBipmDP20AghfmbFALMZAkSBT1qPUeS4D1kS/HrSGl4ACIyhQCHDBiGljgIk&#10;uPAT4wBMjvlfOcVieAITrlsI4tImRuXKEoZIQyScFmpEyOeiolBbCXE4ScX4xFATFE4eWViAg/Cz&#10;F6OeRooR0SBEkPuVMjRHCnnXBxdcnCWSPP1OOZ96JFj+jgryNYpZTyOHPJcrcjyDS3GILYddBpqC&#10;nnHgaDwK197glfNYeacoKzjqSG0OPAR1ykvpAATowZSUAxBK4yYkxn3rGKaXFUASPyzOmKESiYI/&#10;bbD7QC3ZDajydFskaRJccapvODLwde0Y9HHFcLcyUiipi1lAL0Xo01WSLGOI0wBEpuScP1Jw+AAS&#10;dy0FpSdPgbIt8mEYQyV9zpzMgk2RWRZ/5X5Uj8iFjAhCI7nWAJ89ciRjmP1AH+wEoBZHUkCMGeYt&#10;hQnd2iJQnwhBpikl+GpnkjhJHGmHIkTpu5Bn3SRJI3QgyDS2GvLcCjRgldHRSOu4Z+wAChFP0Ahs&#10;3BeJoQFIQa9IZrHfIlL0UlBt4ScA11Rak3w08lGvl8Yoz5LillkUfnYix1yn0XI8ThBqJyPkgoOo&#10;xVo+xi7F1QDU0x6yyTYcSTKhpPosgBKeUIzJGBj7XJIo8tyP0RnDJcg1uZApFGcGruVTp1TBqPvg&#10;VxORIK+Lee+T4jSQ9FEIM+RyOJAihHXLgS44ZjlgEiIw1EfZZE7nm02Pwl2XiJIFQaVN9pKDBwZA&#10;OsIn1EmNEIsiB5H4xOPHVNMaaNxXzBnNLlgkixpt0EG2+VxMJUYwEeaCRJZZRco5VH6Th7BdL1AC&#10;I1yYdxw94gH526MAjyjFGoVsiUwaTkGm5KmXo6p63IolmiPdBuOSRcRH5D8BKP4pH3JdeHQPBSim&#10;5NQ6owyAUGnPSphpDZJEA4+HxFLRgKDh0CNIc/OIBycYxIZLkAqtBu29JNREkRzzHHVJcY4sxU73&#10;FANemOQBX0fxDH9jIApgy3LlIlGZhhr0RkkPWU+WJFjEJD0KQI55ZpnZmPWvkDhpi3IjXHnkakPP&#10;HE2nSCo6qQyMZqQ2+MhC4QCXoIZoMkmAhxnVVMycgRjiprjM/YoBZJDh1mABaUf/bSsUYHzWIAlI&#10;yvtrMMbnozLSLZDJ8Mz9xNATojKWa+T5bihGxMVEwrWGf+E68oAeLIXGjmLSioHyrmAA3UtMLkQa&#10;s0uAMQooJQKWLcPuLIOOPWLMVAzq5CAIta/WJMyckEKK7YK4BHBKQasELSMyf2J0NeagJsLcVMXG&#10;I08wQmKWUSH05aHs42YIHqemvWK4MQQmLML9BWIc1sH6L8vOKwnaI868TuQCMGPWKmPUNoj0KwKW&#10;XMJQXGI4QCk2Q2jMNE9k1dCWIsI042Xk0k0mJsOqQCLMKEbEGukOOqpwIIL08AHuJ0yJDc/40sJ0&#10;pmKwI4/gDfEGq0YmLYPvBKBGvCs0KWWSHmOGOOKSRGbYMU8mMM9WAMswJQ4WQ2jgAMOuMGX2IMaa&#10;RKsGAAQCU2G+m8JcKeMcXUJsgurGIsqeLw2GH2mKH+9GcQAE7yMUPIKwL0p2Q2W8YOvSRKScMQ2S&#10;NoqiMUL9E0H4Nex6O0NeFlGqLYdqIYOOcOACBFG6JIqMOwOwLYsOLaIQn4LwLY4YAUI0LYKmJII4&#10;ZWH9DSRG6GNMTu2Y58IFBcAAOuL8uEAIL0/cGYNyT0Q2QizY0E7gkivCQCV0JsnWHirYK0LM/g0c&#10;EqilDULMRGyMdQQ2Wq8InGssKSOuvCjqHsYw5Y+SJQSGU6uuBwNeGNJjI4AMNEJIKSVyMM8IOG88&#10;AVHcoIK4ZUK+hMMoLc+keIygJAgONEVMM/DALE5xHUI01eAIzaKiI0tWKANMQKKe5iAEOWi0MkKW&#10;L8T6K1DgkWwQIM9kwKIMeGAOeYJk8IJ0LgjMNYkW32K+PgI9HCH+QCTu3w3FA0AIva4aPqIwKSJw&#10;L9BkdoMUTuxGKA1iIYrsjJIMMUzcKA5eAgwcAcI0FRM7LkJEoYIEeKJMI46WHwLNE4H8WnE2toJs&#10;6Q5CKmR/E8PiKi/4KG2A+K2gMNFYJ4PXH+PDLw4yAGKekWTuPWW4MUeAIMKWPMMyY8pyRcqUW0fw&#10;IJL2OqUeru/CJsMcIxC4MpNeLY+4uSJkQWIceaMMV+KwTuOe3+JYLMLcSckW60AWU6zgI8MyOGL0&#10;NylwIMLIMHPCIoKe80eqW0RGOrG0JsPMpIRKQCKmMcs034JEtDLdGAJkXiRgLMW8nGM+LdFSYYp0&#10;IE/IH+t4IZCkJ8jEeyIEQnIIMU86IoOGf2FVRkjUKSjMNymOK/RMAO7KRGSHHjLWH2PmJ5FSMG43&#10;CEfUJA8FGwHuQKL0wuJNGUPYri7iJAUEAIQCOGR+JchAK0T+IIJwxEIclcJUNQUqkiH8sSIsL0Kn&#10;CSIJTS5yJMXG9rE6IQ5mAUM+L0UfCyH4KWIwJIM/BmK4LYWqjMc4JBF6AIJ0JdTmH9MOJPNYHuL8&#10;NEUMAXD2H4jNSOAAPWkW3KGqkWwwwy+QHuPMW8m9EsAQQmNQvZMCL8NZBYI8PMLcr8hiK5VeAE/g&#10;I0KeKeTgLYq+H7O6IJDuOu7uyU+4jM7mO1GeTuOqfQIMOfCeMoLZOwIoxI9YKwUeLg9kikNfRFDS&#10;LMOe52MGNYaM+YMcKfTOH9WaH3FAIMUQIsZmIY/ALYpSJ4v6CnXvWeRKLcBbX4MGf3DguUKxQMMk&#10;MQYyAFUYKWMyQsitFHX006I8OeMyXGOeKEQaOvOyhsKKJcpgABSsM/HSQ3H3UMADNSQaMQ3qAGQD&#10;VtK+ACTuIxV3NwAGNMJwM+KEjMdlCMUG8k1+ACOGikXuGi9wJwY4HmL0JIJw/wAJBvWqzAAPHAH/&#10;LuH/NoAgMdQaJ9XgHuxxZ1HKAGzWjir2IFQQAA9aJs4HIeI8rArCJsMRaBUoMQTvK6KEhLFhOWIU&#10;k1MmH9HYKAI4IwI0CVb+D9cC53DUMG6Mk4KwYYXk8g5oKAnOIIpQMlXZSDRTE+K+U7G6BE9wG5c2&#10;43aeKeUeS0JkLYg+JAwgW1AeIkOvXcH7RELdUYs1beRKLYSc6vLbDuXGjMqm4uJEBJd6jUTUK+oS&#10;JcHvW5SQACOva0AIKWilYCHqTMKiLdUcAcOqqcLkwXRaIRXUWqJwg6IsOeKSJcUewM6iJlbSH6Te&#10;JAOu/APfL0K+eMIYM+vCyIOeVM288CIMXWI9dW8QAWQDJiGMGXgCL8bcIRFjMFgKIMxeHsMcUWMM&#10;McSQI8nAIoJJdiHwOuXHGcQ3BGHtgMOujM4SMG3yAMNNY4QuHgLJSWkWNEBLhYMcNEM+UfZMImIp&#10;eGIY9eAbUYm3dcAGJwrIAaI5DebEVNKcHSQmOuKW4gRLb4Ipd6BIf2/qIQKeOqik9UJCJGJAPuYP&#10;TwJkUeQCjNFSBTjCLYF/jI96PMvC6pMCc0LFcwL0XHZgAC7LZcIpP+KAn0J4iNSqItWwJFViIQWq&#10;NecyIlS8HkgmIE+4LJNLCaIo08QRe+IsM+Sc7kMo+eJMGDkuEzkyMGilhuQDEmMM9oIRUs+8HqLN&#10;jmALaxkerALgv6RG8IqIIpNWH4XHPOAQRGNMi4IMJI/gNeLIwBRqRcQKJwL0LIsMLS4AKwtYIISG&#10;v6KmOfV6KAJITvH6K0J1XMJ4OHmMAYYYlWHyJwQCOeJwSGKnaY/0ASYUJ9a8KTPsAFnY53FIHxWA&#10;HkOve6H6wIIsOGOGPMNNU+JMggGVhYBKKmcqKKvNDrfKIsLcYOLcQC1kIUI0L1ChLYLSKTkBkWAK&#10;RGOOOOMGBto6UfFSyuH+j3VoHsgAsu0wJti6MoKfaMJAXktSJdTkIQtzj0H7P4H2PSIo/YAOXHcK&#10;/4ScjM42I1G3CYAFDTOYKibSH6MGF3qaOOOrGDH0IZRRpOH9lCAHqVjuHnnYLYTu8JJcCrrDEiIs&#10;YOVMW89wKeoAK+OfqoumIIdKJMGlrlgGMqIkM+meIoKXC6IoeQH8WqMQ1IK4YiMMLZKm/oK/UZN4&#10;HmilFEH3VWAG4sX8S4IJTYK2y3fMMcPuJ0kXHU9laiu+H6r+NeXkKEFPtMIwMHH+OqLMPWfWH+ae&#10;IZejXfpqMQoc5S1gMMTuJwOu92AAzeJQKS1CHwLgRGNzeQJlFDYEQ3ZqJQ+4NeqYMMvDnQAOIwLd&#10;tsH6ZuJkqE/Uw5ZjtTKQADA2AIDhvIC3vNIyZ/pM/uIofqJdgaAQOqKWL0WqLZiMfYRKPMPujMjU&#10;h5sAIsQmpkHzf4s0LYKXvEQah0LSI4kXB4PuZ0BcL8GBwks07+IQL1YKIMLYKSzQH0myH4ScqaJ9&#10;ZVTEIU9kI0KWW8MylkII+CKK18AEf2KFFMRQAZuvVEOqI1RY+OKxqHBeIRByKel+ADm7dMHi6zex&#10;a6Q3mHuQIMNMOGM+LgW852JcOqt8O1wCrXSoADCUHqSgIQLg96vCFzzG1mKKjMRGMcq9a5D8Idug&#10;psINpMyeH+/EI0TsRMufUOLTGMHxhgNIKEXkLM8whGKjbgMMSSHeL0jNveSLkZf0jkW0L8mu5c5J&#10;fwroLSL0OGsqK1s4Q2SHcOHqVNpGHzfCNILJzYHyXGKSScOqRGfyASNyilMaIcOvZKjsW070Ai3S&#10;NJkMAMLcMyM+R+42KETvS4ATCGK0PMLJXUKnvoKAKeW9bAANPWKwPvFSikJJhkAVM0OGO4O6YP1a&#10;IIRGYOJ0j+AfY5gCGXcwKmUfrYW0QaI5Y2KAOGMzESOGGd3uEh3yRuJMOGSdAPFxunluMVt7w5QU&#10;K+y/aANMVNV4H0Ou7FhrJ8ACJ0f2QDt3KFpSNJoYMp0GAhibHuy4LeJESG0SI8KWJcR+UfSFaK2c&#10;IEfMNqIENeJxORA4IJdCHpxfHjw8I5fzHyANDSNEcsJFLGIRqK1wJ5NGAc/sJR2wK4+YOfiaIwMd&#10;hDMWAIYOilyg8SKwOHjCBSQboiMpBaIY8YoUHyPMKm27z0IY+IAGZeK/kSIIOOPMNQNyp8JALYBh&#10;7wKeR+t0H5WWMkMG6GhmAPGj5gI8XGScBZ8SpuHllkyOAZ79hO5tJ+Hsa2JkePxYIoMQLJiaPXIc&#10;AAaHFvYeAELM8IWOzkH5IFDgeCIdjqH115H2TvS2JBUs+Y6gg0IckeL4Qa2OB/96u0AELgkWvCvC&#10;R/XU6uVl6EK1Eo5Dgq5KJAWYPqt+/2JQL0SHjhgyH8IxsaQCNe3CAMraH0J0NYZ4IcoPWgAeOuUf&#10;zSKL5nG2NePzLypqNetSR/Q4IQjfNyAOQCPNGqIAsnDAwLBXvBwdCQZCwBDQFD37EX9E4i/QHF4x&#10;GAVG4KBXtH3zIYSDgfJXpJ4685UAZYC5cBJhB3vE389Zs+Jw/51I5YAZC+QrQZpDQA7aNGJcC33S&#10;5O9IfTwFFaS2apFaICKxOn/T6W+5pPa1PXhY31ZY7P4WDIzF57RAnb0lcRDc6JdYbOHwB71bbtfa&#10;JNIq4MFT7K+njh6bSYrMgvjQzjwjkXTk2Dla1bwm7s0IM5FZ61tBjwzMAJWARH3s5tVI61aXPrwT&#10;sQ9s5s9ciEc4IAxu6Jk3SyOBeL0B4rY3hNKM7Y2Cow/OdI8LhdmHoq7Otzn4I+1Fa1XZlKnmFvFp&#10;PBT9N2AN6drT6S8vd6QNHdRSdRXcLXfh8ONadJw9Q2q0uMBsBtI2rwOGvD4J61CwpY0StJk1C0ti&#10;BLDni0inpk7QRwojqKtq+Cmp+5cKLmEK8FNFJ1RW0wIRctKup+pLNHcvqeqe5KaKenrsIwjrTKen&#10;6mqInrSK0vDltuvETLwmjSNQ0iKrTCzhqIirTNM4aesK8QLJkzCOrwd8xq62rltQkoHsIsp0Ta0w&#10;NTg+COqfCifnXO6uo7FwII61RzKI7DwT2DdCK4paiKfMUxp6clGzGd7TKI5anpHRCHuw5c0oqiq8&#10;MKp8BgaioO1GjC00e26e1GDr3HkbVXQUlkLJo2quqSsCdVAp80ppUDbrSjqmx8gqktMns2nRWyWG&#10;/ZaetMrUuorRpyJ6btqoq+ASWyjrpmvbpD2+1DdgxPb4NI7AJXQ+CtIrGlTUWlkWxdPKCoxC0psO&#10;wrly+t99IOiqfq64amq7Il4Kw0iMOHOaIIijCRv6vVOJxOANVZCy8OsdlWLWAa8RojqkrTXKoAE7&#10;C0pkmUypsceWOmiso4ai7sOGrqn5emDl3YzVJoeroP5+vDTOM4cqL1Czbvy9Kn1ZUGKWqbsNuxCg&#10;YaojrXnO27k3QCSOrSwtumu2rRLw9D0rxNLCpkrSaVYmi0p/UC3Le0xsbrC0KNQn7wTOj9xJGvC0&#10;tNf6QhPwqMIGcKn0wjbwNJR6kplU7Iq07CtOMps9saC4X85zTSKarW4r8ABp9LDcKK7aWnt8vC8K&#10;6zCaPAvDwUsAXQJ1FZ1JGirlsLR6m2OFPhCP4jbtM6dWaecvlt9qTY1YmVbn+jFQLxv6cJorTFIk&#10;ic9ppO519uf7CwpCyiK0p7SXyjfKOc+DqusjDTJGn/FgUojh/eiLa8AhdmlYRoU9fo9zlgUgMUkr&#10;SFj4E0QontLowoIDPgkhQ2pGDMIUNMd4g7HD4GoI0+wnRRE0oUJoT8jpHStKsLwTKEhEynngI6Rg&#10;npwyfnnOchAg76GSM2IiV1sBpjSHwMK7VmpDyOldWOsIArNwCEjI6T0n6XRRxTdEXVI5OEKOji0X&#10;UmSxzFkHNqu0hZSTMOaOG4huo2DfJ7SAQ8+CoEaHGJ+hREhsT4G1NIxl3hG1Hkdc0RUG8gSfmCHA&#10;NWQxSSMEyOSTIjqViIwCI2wApbW0/QGAoaJH5WFWG1J6Xg5KciCx0I2dgokRQBEdWPJYkZ4DTNXX&#10;EXg1DAiTk0MwXwACrC0nDVYaYmhGEhkNJlBYt5XSekVXsQs1B8E0mkN8hQp58CknDQaAGRhBZTJp&#10;KCBUjEhhqjHm8TI5Zy5ekXKeRg4ytSXE9Jk+BtROmIAHgwVg4cPB+qsPArAnxISnp7a6QtrZeDSE&#10;0Ue14srPwPjNoQByhRyymkdcqTpYiWAEGkLRMgj53CdFNNIYwxppmg0SIqlAmCFCtHDNquI0ziGh&#10;l6NrE4gr7R+HwOwUk2pREaHdKWhYwpqGzklI61s/B6UbkPJoTR1xS1HzZNuU9pB6SummY4CaqRFV&#10;jyEJocskZtSaHDWPREBFBlxE/heSooi4itT9AYR1Vh2DSUOOcaRxyYzklaIwp4h7LBxnLOGoQDa4&#10;o0iJsAYWbJaazkFQkQs5Z+yF0YH/JkBBw1zHOiUXgp6NDsEdmCRctK1z0sFACxlT6AyO14f6Awis&#10;HwFGkktQoDjuSmgutgeQlR6yHtXRwUacpFzTE/XqYdvJIYgEwK0hR+hIa1nYOdMUiKoFWLlJgRWE&#10;twCsIUNuahq5mHc2wBchYmRvrWFaK0YU26By9WyHnB0j5y6DFNmyqoWl7wgXxOneAnRXXNKuG0r0&#10;yL4CRp+aYgN2BEzCk/KITKWBHz4F4MwxRY9MjnFdNQdgn5ySKsUPAUmRpDVWOcBe94ib0SWSEIxc&#10;4AjzgEz3PScZC1kR+GFIqo9jJHQWYzB1jUzCaZWTyL1FqhAzU9giyAT+NKFljoWJ6bXIibVsgkJo&#10;U0ptVyNmorsAJHRDzlsWMO+BP02Q1Zda25ozDpRpjizIeAn+ZBxHDuiPkmUy7nkRmkTqsRD0KPqL&#10;KZg6JZbrGvSKTA+pS5ePdRcRWy5BcJEhqM9gibCiCk9VKQu+g/7lD9J7Aw2JWiiEdMK7lUBIzlnY&#10;JHEqExBa+G1EvqeChNlQFJnxeMlT8isG1KauJPeBCGtJANXovRWjfPLHKaQ0RRFHppYzQMtJC4nk&#10;sKen5rbNCl3IOeQnKZxr8HwOXLaWxqJbOKOco+tpBSKnDNMhQvCFENia3RpghqC70wgH/OMAcWy7&#10;EV2Yug7C0inmYK05oro0t/NXVAaZC1JbykwJ/cM2KFirENU0RF1hOCn5ABFr41FRSJrHQpF8e4KO&#10;ONCLGV0b3ITTFJJ+mgkpPUJmxrw5qgg+nYkqXEhZVhPYTkFvQPZ9JMGjmRmISwjBt8Y82PUTcnBI&#10;z4EyMSS6eZDzjGoktDqU5BULaBH8kgjavyCnGKfmoiaID0kYL+RMppPTlri4sP4+D5ydbJACmkp5&#10;NN/DSfBAFS8N+1kFjb1EAsnScSkIasd3LayJ66ngbFkBLoND3phFcfCoCtHwRobkzFzT0ttImh4i&#10;J2CaOa7yUTMXEtKkTnxYUAvKQEkV56AEojV2tlNyXEIssMCCmFOHNlP2vrWHTPB4IfxqGP6NJYcZ&#10;LucwBIhJOkIk5MthJjsyAOC5sTllExcRGihIZpymJHbkAbIkB9OgNR7vpzinrrIi60nCGyMFPNQU&#10;0ivEjCk9KTpkgpaTRd8HwVcrBhVZk2MKU3UAhJq44w+A25CzNA+BLozDUomwTMBgppnh2wk44b3Q&#10;lSc4pY5Y0gvBUBhAi40jsgjbOwfSJSQhCw7CbI0iuYnQjEDoliFiOw9J3YiJp4ipzRGgiozA2425&#10;NItJAAhYwo8BY6dQg5rY1CXYrAmjFbPwj71In44ZsoAwipUAiojokZPZ3KrQiZIwnUDwBSwi+opb&#10;Oq4QnQ4zEAAMDQmB8UFTnQw4jAoYhrqAnpLovAEsObjgFA3xZYb4I0PRx4lwjArpjIjDggA47Bq5&#10;Vi1hIKfTuofhCj/w50HwlQmg3KFAnTyAzQpI4AZAtJpY9zY4hZSIho5ZrZHjaIBw4x6whJsCpcRS&#10;SwwqjaMAmxR5sjbpMY/QsZjJigjAKkXQp54QFIp4vomkJ0PA4xqgGAio3xaRjLWQk5R6oZkr8Qh5&#10;jIrorrEw1Ct0RY2Iog1BR42o1A4ziQL0cI5ZwoE42o0Aaw3w2pHIicGp7gfyZxkh/DXYnTqwBQpq&#10;gwpIwpjL5AehaQtLNYjpNKfA40PwpcRAfLSJuQCaDIpca5HYlj4kFYALdQABtg9w0wtKnoB8KIiI&#10;wojo25rZPYXMkYakkrjSSx/JpIromgrpPZOokJvAkAkJUA2pLrkgkL0Ifwn7SwBMlcLAmA4wwrEk&#10;iQogvA3xLqh6xql4nQiqvBp5PabL3iugi66AianAfbI8WBMZNIn7awjbNyuAjoJUsYM8srtTSQlk&#10;nztCzohp7KdwmDeQAAn6JiX4AA0gpJC0koahR5PYy4t4ppq7p5XBAYvAnpjKFofxML8IfgogjCPo&#10;gpVUww6wp7XxCxLsl4fJY8g8SYf5R5UBhYAS4ofJ3oszQy5MtIpaKAkMxoi5CxNJvgezsAhrQg5x&#10;NLTQso0zBwfgpo1BChCg8D1JnLOAvQp79giLPquCaIvYlhGk2wgon43w5cgofY4cHYmyrYvQjpGg&#10;pJUBe4eKSw7DcM7IgopqMIzR8BR7nIAh+o5z+Ihwh4zAn7/ok4ipp7mYlixyyAmBUDEjKQsqUyaY&#10;rQ0ja4lhPb94nolg8BJyuAAgog0Q30wQf6Tglj3imYlw5ZY5zwmAno+BzRWgpc9wABLQljsIfw5M&#10;QyhSFYg5ik5wArpE+giJVgwsEg5xGiqQExZyiAlyvA2on5Vg8yAAzT4iAqAxR564fEoQ9MiRVhra&#10;acnkUJdAmg4ybJ3Ltwh41BPcHgBg4cPgBZPY7Dt7y4gpQwfZNJrZiks5Y42824fRBMF4hI2rjIiJ&#10;3IblOo0kP46wjpig0wzA0QTFP8vQzAro5ZCxra5g9z6ofLXAkZUDKoAQ5IrpihOxO5UAnpCxGhhL&#10;goAjPIfSGKcgh6RwfonhWIw6oLXIjc4wfo4Ykc7hAYmj2AfU/wfTqBGk0gfQ0lEqWIvQrpCgmQn4&#10;mSqAi9VoBs4IjYno5I4x1ApaSzNAjo0SRIg5NJ3JDERTo6DYi6aoApmAfq8ycwsZcSn5dBLprZcS&#10;SwXdc7JYtLEY9I4bkIbw25Gh8E4ok4zBt4kQhJR5Pzswij8onApomVG8gTFI4wsaxhPztg+EAw9I&#10;0UBJQk/oj53xMYipxCpoAzx0FIi44Y3wrRR5GidZO48ChogoGVkg5YJdk42sclXAu1GYw426bwY5&#10;LriQmhPxxBjKZI9I8A2omSSwprMwkL/Qiaj4BAwsf7iwmVGT2IlTCAj4INpwH1qAtJEzuMPBjJTo&#10;ss8omw7BYs/AgsNoACZ7oYeojrNAFdsy7BFc1QfJR4rSvAtKbI0xNIrR8ArpvYjZ8sNYi4mhNMZw&#10;iqelaAe74wejEgok+QsqbLwlr6Wwn5zVJonQX9yA2sIoBE6ZCg+D9Ih7AYkKS1UI7EFoBMMwAkak&#10;aAAQtJgYpdO8htMaIz2Ystvwh5Vgjo5bBInF1Ifb7QwqvFdyPwxtOQfpR8MAAkwolkiQwrfAh6JQ&#10;kY4bgMIwiYzAPd6A3IvApotJ2op4jor9BD1TeTNYog2tFo4wZl8QohrakgnRNJCIj7+xYxNotN7Q&#10;AItNOobjml1YAQ0hxDPAsr4YkMWoeA5JVQ8BCwjFwwfQ7EnK04i7tIhr2lTSWxCgjB2ghtlYACOQ&#10;kKoApZdQnUxC0q3mBKpwpanYj5Pdpgez/4By3YkJNJQMSEn4AiSyngnFuIko8E2i5AmRrY7CY4Bi&#10;GYvQ+BXTk7nwi8UVBIlU/QAhDIg5aUPB/4BEyQdibI3wnorpUEsAtJjI3wwovEPDrwA1YIjLkYl0&#10;zAzwlmGqWx/Qft5gBAp8K4fyJSBYibR6tLqQw45eAhNKylUDdbZV2A90Ld17vQ6ZUFWxzQwAiKRY&#10;g58BCy1i1hjJ5A9w8E+4AKsYebJolAgtPo0Qx8iRPwqgbI8A8AmQ+A8E8IiMToBh8GHwh5NJC1Tw&#10;Ac2A01uwBWQjRYvR2YlSaAl0U4BxR7GYFh8GEymAiokYmgmSbJrYmgpJCg+gj5J4j8nh3Low9I28&#10;lIA0uJR8PA5IkaSziQXWboWeb+Uzx49IpI7FnYg4rotJ4wrGSdEJgMeYf6Yww6bI4xq8JgvTT90g&#10;s8nAlk3o2KIJswnA3wJGgY8BjK1wk5cQtIpL1IrtZI2OP7ioiZUAmUTSolfgfspJrdloeJUFTIA9&#10;Uwnq/4BpExjNWrKIj7FAA09Q5OFAfIohAom1nok5VlErDyosUcxmCQmAvBVUOYEpcSvgrS/Gnw5d&#10;hQA0pOlJR4n9dySyvh3JLorRY40RNYfR3JGg4dkgGVNhxomBxA+DXwvGjQsopJOg2I0SUQBUtRPz&#10;3bOQkMKBAYtJc9KIiY5J3I1A1BjJp5Koho0xrYFWv4KewI0lrl7Yutn4fJNMBgTOgYJA6Z75O6Qi&#10;RQowog8GLInArojBD4m2SdbY2qBELQllrIer5UN0LwfY0gIu1OrI6Y30c5q4rovAitTiNJMBelbA&#10;g45bSJNJUCGorCI+EDPQj5VjbQlhijZwfY+BCw1EIAlg+BEbdySydABZGQlz5sJb620zKABRNJZI&#10;AJCyrz34AprY0wjobe8w5JjOf+o8RwsrXBCjzWWgA4jDCI5wjty6zQhcx4jwj4023InUjwgwg5PY&#10;iuCIADcgnAoldWDwAzhQiLqA4Zq4aPCSrAhOsgh4n8ro9OUgfreA00R4eazyEQko4brgfwpIO/FE&#10;YttVf+c4peNkLIf9awe6vmIewowrXwppCg6a/A3ximdAhagAmAruMaagg58g2NrYrF2gfB3IwtHM&#10;pQAraCmJpOkJVki4rEPErgkIpo+BR5cVnQmxSSSIkPCwAWEIewkZ3ItNnAAwrRPZrZq9WySABRjY&#10;i5LomSIenVTYssbtiAsovCSzfQnTQ4fI7F0IjrOIf4+wstKYoJPTQYiIpJR5Vg5L6O0of5cWqnRA&#10;vRPZPe47F5MagxChY4ZPUqqzQQCEjgiwi5GhClTg+CSyo4fYvAn5q5q53Nyw9O+xpV5C3WdaNw9M&#10;9gflR3ILEs9olxViSzWokMiT8YnV2ecYl27WrgAk0DAog8h4ANNg7BNIoiS0IYj4ppig5PSojabO&#10;zE1ow4npNN/fQtGozQ5MX4hseAAQ2p8BcRLg8RUBp5ijbgfiSx8CQg5PAtoMd42KRBmW+ogva4e8&#10;+YegzDAwnBNNUYAJPfCmE4rBjOG5dBrRdJpI1DIwlm7glyaZcSvGMABabNSww61lBnar4GworWwk&#10;uIvowu8wbY2qbKg2ToT3ntULDDmt7IAI2o27b4Ashgfe54BVBfYwfkGAfo3x3KS1jwg40lQQpZjI&#10;kd3w+EtUeQA9HgmxzWv4FQZXso5I6ar3DIA0uYiOM83w2ImS64zAt5q6iQBDvwAArWfAfgvA0RcQ&#10;7B8A4YjC/BNI6Y1A33J9oa/F8uh4iIn8DGy4pYrVvmfgj9QpdExT++Bc/81NApFwJP0DJazAg5i4&#10;nBY6pQyJ3O6gBYjFFQe58BUCbOz3aQidUJ8GLgnq1ivnMAepR4+CNMmgmw41uQnYhLeBigzCkwmw&#10;3wpowtHq6RLCBpF0QInRR+SA9xPyvA1C1kdQowrWrIMH8I5eioAVEo5JDogoVn9R4gI+uI5x3JaR&#10;Gk4F1QAtH4h9q4fQmXZwf6FQgD4fAAggHgz9hEEAECfD8hz7iEMfUThD9fMXAkZF8bHcdEUfBUhZ&#10;8jbslhj1lD/lUVeEteUvlD1BczAU1hz8AM5gwHA09moCB1BkIKctFmYLDNJc9LCFNorllrwBFTEd&#10;VjIEdlZf1bpbnncVhU5ALtsgSs1DoIOqYIdFtnoGlT/BNzel1q8xAt5obqvlooINwF1elvdeFB+H&#10;COJn4DxjpxzUyGMAcKCuVi75q9xhVbf1iq8Kn+breSe2lyUQfeSyWJCMMsVi1FNCGoy+ohV5Atfh&#10;G0i83hVritxuYJuNiCnHefJbXLc3NvwOn8TfWABr362le1il7ynfDuMMzUE3GS3G44e4KPpLfrsU&#10;Km9X5LzyWc7FiuMx6VvyoVodiiqyHad0BA/AiSm6d8EKOq7UPMuaGLe7Crre1D4qydjUM46TZQkn&#10;qhsko7ZME7abpu5pzIUrsEHet7WM43C3nFGIJxmBkaq6tK4oq6Tbryrr9rEoazAkyTLtYn5vSRGo&#10;GKHAR3NqiKBKGirDgfDCtxNJS3ri+LURmCbPIzJTipy1ycoq7EvJu/aru22TUIZLiIPitK1oUisP&#10;pm3C0sWxkXp7LzhltQRw0JCykgzIiLrjECnKLMYAreobsOse6GRUmLtoqn64pvJSfs43R+pizihr&#10;WwSfsvSjnuwo6hresT8p6o6buOCklJ2qK3rW7ads4uLOR4AsqLWuNiJUm7UO2oc/ANQ8mqOySouo&#10;n61sutp0GvbLUA1bjpA9b7WQAo64sk/bONlVyeora5t3bA0LJi1CdoUna3twhSGNEf0xJU+bRsZI&#10;S40oEGCK6HmDqvIyaqe7YS4dJtKOGqLzrzAC13SAyYtknbsJ+q9dpfSKQs4m7WOot6FZTlWVtRFT&#10;4o+EUTE5mbpOxJV/H9caVUoC+evind5IMhjLtUxk3IguNrsFISYzAAixNxSklJindmJit7hsk+Kn&#10;qiIuvMgajKMrFTUSot547Q1CqhGitNJqy64rfJqxKO5ZtBlvCrqHSlqKnACdtkuLLquqIN8NS6UU&#10;om61oY1DWMFp2SIcq7BM41FKJ21jJLin8VOltB4oqP3RrfUCDQo5LhulaKWoVJTpO0l7cJ+t6GKP&#10;JrUJ+vh1KviSWhP4GegvACFO2yW7PizjQoJLzcMuzlvg9mDhu3dptuk6SGJv5YASFk6es4rrt93F&#10;Snqu+DkxEl7hiv9oofetKxPihi0quziRmeFX9Le6VrwMpQwR0jcIkIchZfJBG2kIckPwhh2ChwHA&#10;ATcuL2CJtxJ6VcDsGQaQbS8CyDyhBwv4d2aAmqFkYjiKGZ8gh9iVG4LWTFJRuEsk9JuRVSh/yyFH&#10;J+tcy6hy1mSWudIvBeSfpCNQkJ0BFTqFRKGZx3aVDUFvJul5Kj0UqPWOGT8hhPwLRdEpF9JrMD9w&#10;PIE51BBki3t9AQYI4bES5nbOopQzjFACpaJWQg7BcX4mvADDY6xcV5kEPCABwRFyxM4cWVMipYhr&#10;SNPibI4ZbyKrMghDeBLsyavJK2ZlfpjElK1LEC6UQdpSL3kESpKxnB/G4R2QQq45JYJUMExckKFi&#10;FJUKuQx0BDDHDpOorMhx216EGaIYxKRCEAAYmUqgi6lEVHUNYdsEk0ztmXlgOQ/Zw0VJNPi+gecg&#10;zcHxf4RMy6VCFIANY/I5MMEamyKidJhwJS0mSd2iYipqH7FbS8kIy44J/HDNRG06yFjqJ6KCTczh&#10;YJXEZMktUi5RyYnUJuZIipVyKq1gGQ4hSKi1lHQsYJW5Bo+ABJ3MoDCOSEExMkdQtKXhgUvGnTE6&#10;RO3hExKi65GoHKdSSIQYUdaFi3k7UpT4p52HhNRoGVk4ZOyfliMFIODIHTJE7l2QIziKmRAKQApQ&#10;t5so0E+JqW8tJuEhFrLEsgiBazpFXMuQxBoCVWkhgEXlKkfh7penKYcmJQzWGsS8T8rqlEnj7Usg&#10;hCyXklJsJfOknJa0TK1M4WtJRQztvCOwiamI06fTVkMTkyT9SMkxMETtWo2bTH7mgYkhhQyntrbo&#10;TOqK3ANFHo6TOEBcadAcJ27AnNFiEKUaUXU1joC1vKJrUcvJUUcEqIY5YiCQijsruldMhRcULGSK&#10;uIy7R2E7mMLWT81kXQLJNNwf6ZEOSZnSbcAKnzwihnuIdXYmJaXVETp8rQ484TkuvIml5a5a43AJ&#10;KGkgb1uVDjfwQZcy9rwFk/OofE+NUVKXmH7BQfSQiKk7QANzDgKcPFpRUkItJnHB0MMYWJYBBJ/D&#10;gOEXMnZDFPE1MEzgySpyakKRaVtSh23z49J+cMmKlDpE/tkGbIy1zZHxLilQuJUY5FbOpIAgzYCh&#10;pUl6rVggIBsZbPiYJABcXhFrcMBstZ3S55bGwhYq9VR8VcJ7JAuaOiJpCeicAhAws8IbIyvo+JUT&#10;cVRSU74eCAHdnbmuWKqI49FJNd2tcuIR9IBq0krU2U5yyObJU6Art4ifmo0Vp8cc7yJnxOogB1Zj&#10;DpSWH7b7Cs5CLmcUobZlRlyKk3LekqJRgCf25Cxr0mI0dgYEMuhMiFvAAqUKirW4hU6fFXSUdg3G&#10;Y4sk1NwgalRjCbnjMY9whR1DBFRM41gudPlXk5vKmaBRWybwpIy6A2ULB/q1LXggb5+1D4TJyUNW&#10;okd+E3eiwoAS+CBExJuTsnZvoEEIMvtoAbpStmooaVPaBeSxa0IQl6vZIVKHfIEQq95BIJEqrmAV&#10;chjISACM4NXlWUgD3fJqVdSmmB/lXLFzHbEBMmktQ4W8Ay9Se3iIqHfoQMeicCHwT9JpN4HEhNQW&#10;niYBUlIWP2harFYOUFbxmYwo+BFSEhMk00nRBjsE7xKAQn5+zsa2hoQ42V3CEJKcUQ7H5c0AIm2m&#10;ALT6lC0trPiMrvwK/AO7NkbJ7RDkDanAHVHcoAZvcFIMpgl8UYL2hJRdUlSVLZGC4IQ7DRZDhkVv&#10;oXMm50ib6VlOP+jJOCc2iLqZwtKeya9wOsVenySp4l3JSSo+J7SCFDzGWImJw8FEXpWYA/YxPkDN&#10;+UTcsRw6okKmuZco94jUFH0+dIuJV0mlPJj27VZGbZJvIErWIRKEqHDLWlQyR4CVKfK4UsitzSt6&#10;CV8SqyJayp3iS9HbmZGdlG0ChpejLkhCrlWCZmbjGJvC4khKfLxJTAAElC1jhpjh+ubABiKinpEg&#10;EOHF9kakAK8gHifnQEqGOianOCaiduPwIEajhjBMVoTpevakaqqG0EqGgK0ipkhBdwdm8AZJ5jGK&#10;xi8kmjqPEMxwEABrSL8i8nhGnMUCtwnB/DLoQHcqwiepcCMv8CpjJDpMVlDmssTicmVlHlHrqPLB&#10;/jUGriehNQ1ioj4r1k6iCFDmdB/jpEmkADJMHDAMWgEtiB9sMiDERu5CaixHdnhGBDrCxGUCCJVC&#10;ttlgEChqfKojhqnC6kDAQxLlKD4iFDZCfompNiMhoRQgbRRkVGXDklaqpiDRNimixCokqDOCrijj&#10;hnQRJtzC8r4PVNjjrGPN2m0JBpZipjUHKl/gBqQgDiFC3qOCpw8gGjsDpOXOrh/CGAmxqMspGhrH&#10;hIQRLgQiduYDrMOBuP+DhndjODJEmEBQiL+kZqijStzgAjUINgaFKEqRaC5xruOB8DLiYjLjBMxj&#10;qDgiVD9kvLZG7NaiHDpDLnhJrvCh+JbjDnhDLt6DtiYj4kCAPjUIQMCMCNDicovhKCOgdklEqSGE&#10;zjSjpRlP8CGMVnxCXiKjLndtOiIDOHQRmDUQZAGDsCojJCxM7G2nQODRVKFgCC4qfEqAZyjgeykl&#10;rinlYgDDsITxeACR6gEyaCayZm0DJLEEarcKdRWiWkVDJO4h+JmB8jyi8kpjDjLnQDcEqCYw/gDn&#10;QHQDpKJCHR3ElCbkqIuIuijj6icjOQoI9CgrxBjzCBeTDDWPAAVoJiJoCESNhiejcMSLOgAxGB/C&#10;bkLMswBizDBOGJxCeixMzAEySh7MFreiMnGiICfvUjcFQj4oTlmPJADCrwNHsiBCrmLRlwqgDCfl&#10;KELDWOPCQyeCpjZMPAUg6zjklDOFRitinm4P2iaj+t0B+jWCKijsui6iwicjsEqDLihjUJei4ppg&#10;SDOCnsXiBH8C0jWQQDsDWRIDCixC0xkCekmunDSkADOElN6DqDhprw9irxrm1jUCbm7IqDDi0s5B&#10;9ItiamYCrkDDsSHAHzOC8yetTCJif0JACjZLZHdjLtcCEGcCFKliDSxQggC0HmVHdkhDcCGDJQJi&#10;QklOjGtDkpsi5jqC1oQDJE1DKulgFE7CEMgCUCfzxCKhL0i0WQEiMjZElLxRwN8AAsxi9i+NPu1A&#10;DKPCs0ME+ABsnDrCGHhDqCYp8jOicklCjjWCjjcPvF9CYkAIaoEqfCoibkhDJLxKorjABFaifiKj&#10;ODtyYh9jjDjtsi80eT2umCICKjhkvDpKfCKnmi8idsrjjkTJ2AGF7C8oQDcMsjsCGC10TgATyCiv&#10;zi5jcCrkqCjk4DksVpeiGUMC1vHAD0qFaxwHhD9jcFOSDiJirnPm0KTK4ihgFDZD9kqEvKRrqGki&#10;2jOFniZyLS/zTACQy1nvRiJiGCrq31nmUxnCJjqBe1thfVuuGGnPYABCKihi4kDHQS+DSrZRYCMj&#10;LvmVm0ED8CJziibpex/iEVXP+NnEairxwTWCDKACIQKEACxSGDOD9xVgIGwR4kAMVkFQsCpq3C81&#10;aC8trgBkqEmrTBsxRgbSoiGCGMch/HhDUDpD9kAHQC3xAh+D4kqCnkPJjCQzFh9CdqvgDDyC8zXi&#10;8zxDqKTPMi6mhiLsxlrqTD6DSoEh+xDh7lJjrTuiQjhqEiECrndsLKgiDOiAYnLjrQzIQCKxhzLC&#10;HCoveAAKTNxAEklLZWjTrh6Cfi0lKHQDsDUCxLci0prprz7ity2DDkVJekDH8FrglW/hN3AvBCmr&#10;cibs+iWjOLCh30zi8jpJrpejsMIH02fCBPsiMjt11gCTnQ6VpCBJusevmi5shiawSgBDt2wwOKfA&#10;2XVqTEVNgBooT0AiICxDsDtnQD9jeB8v7i2C2jWODiHKoyRiBHQOLB+qfCfrwDEz4Cgi41yCVNPl&#10;rijna2POjwTJUCIRUieOrEqUSjL1OxEieidixEhUYCCBW3ziYgUX1DUHdw8CajhiGCKi3ndrEiM0&#10;2h+xPWvB+JgB+K112DeiHFalHkLNZII4AjjuSgBiYw9tjCxFr4FiVGqi80wnuD4khOQh/m/iDDoi&#10;KLfjrOIDGMoiVCjijidgs4TgpYUi4jsEVVTj5OTCCU+2DDKlKW8UIi6s3ADHMCDEvJrk8AFj4vUk&#10;lDWEVM0R2B7C0y8zdQoCbraCpj4q8CLkGC8jBDsDOAYYsRruVBqn9AVD4ifj4law2jklEh8zYjUU&#10;9Ct0PB+pRAXG7CnnhSDB+X5i+UStyTIQhEBP3B/KTUBCHQjjqDUCojLiFEhEQi63m2YP7Ctk4h91&#10;3AA3nB/0Qi5iridi0io3xCc17B+jUR0h9KTCFW4Ccjti1t3icnohi5Uhh5VixDqXQgE5OjAEDFmY&#10;SCZnPYOh+omTgicnQLxDqCGEmjsUeRzh3DWFKFKUaK4ZaqUB+2yWYiFNUjrCKkmtPoLTZX7CHZkD&#10;KoZgDEhQzWRiJjsLZC3j4zrDkqTCfssiuz8St3rh9kVS0AHxzCQxQhoWrM1CMjqSLIQN4DBChvsO&#10;RCJ1ziZjBZHlai3khChiui1kLJesVrViQjcKTD4i1m5EBDpMslmCxEmniiXiFELFa6EiQlGAICrl&#10;D5Dh6Rt3fh+S3sCT5ADDhlawxCVN4ZoCJjBY0h/RuiMj4lli9ZdgA1rDBCGDZVuhfQdhdwU5FPUC&#10;8y8DD09iXmYHrEVCFOgCEmVaoB5DJCFMnh/C4j9wfwLuFCLyXCL6KueADYQABx8DLpHimntiam5r&#10;G2ICBaV2HACCdijndi1nQDUKAi5wsgEDcDBFDxOiQpFic1ZGep1B5jLi0lakAKouKiLwzGlizEmi&#10;TiUUELsCMijjpEhLdiJnqCXnbE8i825Cg5XwRjDrxJrxtptEEJrkhC3kTCjjLkVDWM/C8jhkACrm&#10;cJeixAa7hC3sgjrjSonjD5Zi82sB7vigGiFLIMoDATiqbiCWlFKiBEvCKqfDqDLqfLZETEAO0iHY&#10;VjTDGFKCu3XsCD9hXb2yLBmb4ATb5HojOKfJew0CUEDHhX+HdndiYukiHN6Ch58ACCbjqEmlHjtp&#10;WgAYrCtufADEmqvNtiajpIFlN4IiDAvcNLxFshrxr6zgDIDCBZfiBXi20qWCgk0EZ6nAHnQHhElD&#10;UHQCbkAY0UPjGC4yLD7nE5pCEQaB4ybqziHU7QVDvJOwkSggAFKCFVc1sjACduWFakvBjcp0CEZ0&#10;wwLOTnICc4m6CPW8HCD8bAB2XABslCVRoQjzlCUWw7rooa/B9zJSy7di5tYDrHrYSiDSdicxaxdB&#10;78gh+cxjti41IAKCbshNXB8i3smcMADrUgIg3dHyjgZy1G0D43S7mZQyZY1EascDErnc3it8liMw&#10;TgBDqN2ACDsC0kLPEQKComwCFFDqfDpHhclShD9qfDZTGinuTibx4oThg9fpciBPSimm1mwLxEVN&#10;WROCaoRiCEqVeCZ3XnGCBa/gEnTADoVYDB+XN4gi8zHgDUbTcgBEAXuCgyw2liL8y6mAC0XAFZmU&#10;cr4iEXwa0iId2HYh5PgCUSLCfj3zTiBWbACirqm5NDAc/EvMDsEBX+Ei45QCCJigBxvB7jBGVrag&#10;F5hDS2KqeB+ifmza0XDDkio8mB9S37Jh8ihyoi3m9CQ1qC8wOJOB/ulDSioiokAWKjqYtxtwIipi&#10;j9wAEMUgAKspei119AGQ9jsZAiIQ+i4xwRUcJgBC3tPjWRtkALZaOh5WiB7PcB6j48YCIQLPpCZ9&#10;2GigB0gB6idkmkTD43NloNUCJ87gDmggD6IAFDOCjinyolYCJoY6miHChnhCFLZYepYHhHo93h+L&#10;+B9OIgEJBuajrRIoM5gEBHdpNB/LxVw5uZM6g1rOEh+tPnhajdfhg96ici4wqABCdkVLcn1atObh&#10;+JeqoqkB7o5i57bkEEAMxkvPyCJkADhqBB77ZCzZX2nh+/hFrlazSlICesAceCLKHiZlVeVMTAB6&#10;C94B+2w1x1fe55GDkzxWmAFc/cYm0CdvN39iZw4AAeUgFfJ84Y10szPd5h9ndi4lDw3zhimjcQ5j&#10;Ljtj4gW/+CABiBP6CAmDBuEOSFAeGPmHPyIAOJASKQ58gKMOiNAiORQCQwDv2RPiSRB+PuUSkCys&#10;FS0JS+SPgAzORP2PAycOGdPKeRIBuqgNChC2iPSjS0FBGlAamTV7U+XhIR1OMAIHVdzVl71uTVV3&#10;V+VgUM2NtWWmAYF2mnvZz221x6ePJ43N/3V53esuZt3sAX1FX8i4G9tto4UkYeo3GdOGUz5649y5&#10;EJ5OQSaNOjIuVqZujPSOZ8EY9630AQR/QYE52U1t76avu64g/ZaKq2GwxaTajRSawzWPaIXcEbcM&#10;LcWZgHFuDlTHWWevV/TWuaya0gvSdWq6Srg7TbIHzgGahx+O7vOkW1zzG6v/WVUK+8O/GU+W5vF2&#10;/cG/nRWHFhD/KUCLUNYuLwNRACqqAdT1rDADyuO9YSQipDvHXCpewujz/Ag0ywtElKaosiy1u80i&#10;LKqjzUOO5yMPajCzo8kzjtEmqfNMzrSKi9a1pimrUQS17qtQyYJrOuLSNEs6fJAz7OpMlKQJiuKU&#10;qq1ifQ0sLULC4oLEhLrPpqvLXuOmqYpi46PNJDR9TW0yzpMkDRR4kUAPyBs1n0qrPtygx4T6+52u&#10;8mstpA+rxnGZFEBDRTjp81ikKqy6oo800EpS0i8u8qqzuO6snJQ1jXyGnzyyingS1Od9UwMpT3gq&#10;qpq1g1jRKQ1DPvK8CPJ8z6Uvq0yTJrVoPWE5RwLCnxxWRACapBOqfIsyqIQ+kSQWWhi1tI660vW7&#10;yLJUlaUvBaR+qQmLtqQtaQNQqs6oEDEhkxeBu3kDV6SG+p03wkzPtIqsaoI9b1tM8rWIss7vNQs8&#10;6o9OqLJq47XpM0S1uOlLvNNOrP2aiTWTu4+KJQpCUqQzrXtE0TwPQlLRSG70hs+47PpA0yfQA1iw&#10;tIj07oUcjOrCpEANfJSGJM+rwJNAAL6Stc7rCqs+nhaoDqrO7UNfO6q04tOEKY7bX2EDyY6ewcKn&#10;Ws+kgupFUnelLt6epEVKYpCwukkTyyehlOogdm9yGkDt3UjDvLO7d8HS7bqwBduZX+urO4+fZn8j&#10;RQQ6ey+qIMkHBqvIaotQn1sdB0Onu2oRoA505fdTWBqw4lbTUsvrPqq9bwPW470JrIe9nZr7jotI&#10;7HrDCEIpNeRutZDUhz/oQDrin2sgW1nCpBz6+vrzyJJi8DjtI000L63yKJq9afT+qqLPApDRTruA&#10;DItO+zaTO6UuOkCQbI48HY8AMttQzrsy6oAIs7YmZeSUwCIcd4kB60tnrQSmQkjTk+hHgoTV04HD&#10;TIaLOsgcR6zqlrLGBklJiyfFraeWFth2yrkxOqccsJeSYlnSGUga8NVsgLKqaJ4x9WaFKS2eBUJk&#10;zSKtQ0aY0jS01p/XSQZQxvSREWNYes8qdxvRVbUgAuLZCUiji5CExY34wNkCnGMz7T2dkxO8aIZc&#10;awUxtOqSl3ZeW1H1JqWc1kdCREmI8080xcT9krOOaZp6myZmkehIMphKT1orAECiRxUwRtnJAa9w&#10;q918ExNQeUpxTyqlrOqjgl5NTtmmOqetZh+TjuRGeq0y5pjMmsBNLEhAG4SlPPK2o0j9iGFxboP0&#10;6pPjbErM6wY2TBCHGfLCR5dBDCwngApM9s5ryyjafGwAf55U/p3QASktb2ABkmPWXFIZ1SwmmSoa&#10;wraWCDQAH+TFgpTD6rKJEnUmJ8y7p3dqXU+pjSJGoTujQiUmx7Mxl2Twj0Th+nHJMTFsh6zUEmYO&#10;QYpBIJngUEjRcnxMXCnlOiU9xxMzqmdKQaAjhpJ3EOYgRAkB1U7sYI4a87xnTPkxNIUh5B/k6miP&#10;LGAb7rQCp1afC4lbDiZkpjg3s0xMTXtnkUXU7RVzWQQHwWdBcwTTDKqwDmrU1R/mmVaaIzJn07xL&#10;ASmYmb7CZqrAieU3BJiIFrPWC+uTOz6lnPLVUApZzPnbJNDcizO6TEkhCWeD5T5vGOeCSt74AHfE&#10;OXAThOqd4WkzO25cBKGmvmiFFZs169ANHVd2eicpBE61JJIuInydy3kUPKhEEhqCYsLPzMkiiDy6&#10;kWNefWZYB1bk4nIStOpIDSFnM7XgnxqCPGdTuaZdqfy4n1T+Wcmst1UyzS2vsvtETUAJsCPgz5oj&#10;SSaJGSQ1Cf6KlhM7EUglqwCGorQx4uJSE6kpfwTMqsbyUH1Tq+chxPk6nNKYaY9DZzOtqg8Wk1lM&#10;SjEmJ8d4zNTKjD7RSTMuBPE7mkvKfd3YJ8OMJlQTM9a7SamrK2UiwhaUAKtuKXUlJpjTEWQ8Sgs5&#10;ojvFITuVE8CrSap1dCaScJPDOngFxkMFeRRk5HGdkkqpSGQkoJ8+QiSdT1x/AKbulTQyIHHaeu01&#10;hvCVmoguMPMUsQTEgn+SJipslvAFJitQkR9SQHlZeTOPpPHvEUJMlclahqakteeTMpGMDHkgfoTN&#10;ppGEAGdNM/MlB60hpvIY9uQr1i5kpJNaUghYU7qtTun80xl0NJbJ8eCKBXCIFVO2eU6tiyU6eIIW&#10;cKGsTTJbJS8o+7ZILkmMzb8Ap5Wn0fAChoqp4E7n1qeA4mqfzPlxLDGkx5nyLE+d3CZPsMjJ16I4&#10;78vpHmzlhvmSgzpMTTG0IwWtERT1n5YJOShnahm1WwJIRYLu8wtb1d2YM+rk8igrOOXk9Z6LYkUl&#10;VmQpB62nxyVSlIlBa6OYuH80+qJIiw13qcX3QoAcoADpOPlmZEiUlnNJgwiVnoQrtM+DHlA3OVFx&#10;PQWszpNTLnel7T4tZPnEFKznxgup4DTIAafz/oB6AWdDKqag9Z20/z1JQ4WC5FiPHHaYSu/g+U7l&#10;IPK2SSGqi0mfbUnU7ZIIQoaMuZk8pSNIAHMyaZKpEkxkiOOgUg20SJYY7iQ7pQ+yfGvPAdsz5azX&#10;lhJAR4ix1Wn4tIImcihzCtuyIxObxpBDXyz4u/Uhihj18F4qAAkxr6mj/8oAc7xnykAf9IIT00e0&#10;+oJRMRhtSCSPWuMWVE0hr/REtM6Z16oAIBl1m8aZs5FvPx3LmT4lMpS6sCLuR4jx60/nbx+PImuI&#10;9Gz6Pr8MiR29Sj3154MtJqiUOPOqdswZpuhgs6cRRO/KhuYTACaSC+4iCG1kA/vUhDiQc149k4iU&#10;s1iUyI4JSaeOqUkIoTqbIZ2M+QANQNiNkQ0I8amTWUCJEkYQSmCAKSmIwNIoQTqKQJqTuO2oqoqQ&#10;0GlBGzEGGJis8LOdW6gTW4+KYvAL6J9A7BYJQJAKqQASGsqTWhiKYj0IokWwCIIRKpQK+gIY8ZOJ&#10;wJ8QmNkSaIgaiOPA2Ja3IAEV2JQoAAGwKVS84JQaePKQANIO8OPBAmeJAIsNMd2x4L6/gH8aKJwJ&#10;MoqJA66PyJSUmIIO8ymMeocIMLCsa44IIJqaeNENQoqPqm0KUdoJwN0MeNYQSPAbUkIACJ8J89IA&#10;+jWGWS3AcIwT+PW4uoqKqd3BaAM+iJEp0Lu5QBiXafgKYJiLCbIbeJmTkXGJaa2AMOOROIoZuL6b&#10;UxtAgNk2wAQ0uPyNIJ87CP8tGH89yJM5aKeoqFpGaBnGeF/GidKM6XaQAxemOI6IoZEJaU8H2I8b&#10;IO2ZgI42ATqLyLCTUTW14OOO2la8OJoTmKUBBHkJSZ2uWIIPKcyKZFSAMJSVsLuaeJMbO8IT6M6N&#10;RDKIILyiIP9AUJ46MLqTgMeLiawvsIwOwIwM+J8KrDUI8c0Ac2kb2WIzIOq8UHvB6AINEJuJwfyL&#10;uKqXa8MH8zaIYM+LyLizI/KLCJMKIBaJMmHCAH8T+OOVabUJSJiRGNk7aH6KijwH6msH+PQX6Ik2&#10;GJwTulqHsNYR8KANYu6s8xuJePrDyASKqNMhCJALiPWTu2KLmJMTur6L7J6AM0+I0PQLy2ML6BFL&#10;uERLyS2mmiqG8bUCBMBLuBEPWJiQSg4Q0NYGNMU/KTqJq/UbUJid2OOLWwELbF2H0QSO8bUI8PqL&#10;CpoL7JQtq0MJWe6IIz+ACNEPWTqbOgua+lmlnGiF+NEPqtyLmKqPqSHLQTWOy4sJQO2JqLiXbN4A&#10;A0OAEzMTWM6bJCkTSP87gATM8JINYJAZ6JWd2NQQ0lyIaIcPoLmgumUKeJ8bIM/EwAEhQJQPAhCh&#10;CJSdWinN0uIKMo6HskMrScwl0W6JQLC+MH+wiH2KrCsikLvLOTWsOIkrFB0JIvMmefeTWPXI0JIO&#10;3FsAI/wAGceu2IMmMHyYC4c0XQOHwNYM7QgIwNQO3JSAYzIDtRQ2SPuPqTKJITvHwIYNMlnQ+KND&#10;4rsLubmKeLiI9BqIw+VR+8C8SgiIwRmWmIYUaK2jqKY3SAPFbG4IgPWNIafE2wjG6bJGsII7O9QH&#10;gSsP8tSTXFrREIMhqGuTuzIqEAKTuPQO3F9C7EMcaKMPAmQJXFWJWQ0Ist6AYS2cKM2Gof6INNKH&#10;80k50q6IIbIVqI4OqTiJIgUIZRJG0ZAJahYLTKWu0KrKe8eH8S2blToJIJBTkI4hCLWGBVIMyLWg&#10;uKqg4TuNed2T0Ig1WIoMyLiLPHkBAJAS2OOom3ULOLCevQsLObId274I4umLuV0pKL6PALCT+NQ1&#10;aPvP0KqbOKrKgm+IgLiwu23NEACLiT+JMIsd2w8Aaw4BOI8n4AGNImnWGAQ2APWKiQAbIzyP9SCA&#10;JMmLWk4IwSGqoLrP8JEnQK2RuL6KQQ0d2TvTmp+PzIgHq3eIMg5NUPyKQuPQvSSJEpYTWRAIcNZC&#10;ePzLEIIPqQTXUTaKZDFBAdKhDLYIgQSJ8kZQacCNlQ4H0X0I5WoneAMKqKitoAI7OO8LCs8ptYmH&#10;6RIL6NYGzaI5sLSySGcQAyOGScKpEz8Ik14V8yuAOM/K+LrZ8HuLOiML6tUKe8YAENYM/AGAInxJ&#10;UJmNYbJWoKQeMPiA7QEH0kyLuJBMvG2AULCaeVaPWpSH5KqM6O8JMzuAI7pOeJWPKm6IMQ0PLAzN&#10;JNAMfbKAY5y+cms+W8zbCI4KROUMeQ1baNEQIJwzXDoxcNYPAbJEvSEHwJSB3dU58T6M/Vq10MiP&#10;AozU8IYNJL6JrPyLSfMIxVq2ITWIsGneDJHRdF4AfVgAITAKyPAq4ae+kH2PXPGIobyH4k6KeJqQ&#10;AO8wAfc/sIYbUrdWsJ4NYNNTCAFP4LXaIGydWLWCjfYEXfcMzL6UMNMCvfogWLrc6J44MT6LWGbf&#10;6jaBSofZQQSKAbIoEJMNY42n2JQjKT6oQXFXqHtKoIlcOu3LSHjcWAKO8O3J1XGQALCNeMG/6KNd&#10;wJWp4cmbI5AfBFEsnW2J42EIwJ8r4IgPKLCPQM+NeM6TqVwIoXaOPJI1qMmLiQSQ1WOARP5NuLmU&#10;zSIMfHYI0PWa+ZUMeI8s8M+a+Isg4g47vSQHvaxB3H5BomYy+INOAJ5QMH1KQ2cHqPAM6JAOPWEK&#10;vLARgyyJnfQcnSKH6NeQ0jRZcIIT+VbOGK6IwTqaILmUYY2K2hOJXS+H1JI2OS3F9MACA3mC6NYg&#10;5J5PgIJWwAAlMIYKiYGK2TvKaI8T+NIvSP9csAQ6LUAL6yWJaZ254IIviJatsYA4mLvKULnPiTqh&#10;4IlCYH5L6cnJWHnlKKM+4hwIwvQKMPKuQIoNMKiJMcKXabIIsafFNjYIZX0H+p4lm6sLuoq92H+2&#10;gIcLOQ0OoW0Lqg5ggVEImzxamd2bSVTAafFAkKZHWc2MmPKNeW2NkQAmIAeuaPvR2IoLiM+xCIEP&#10;qLyQ1BDXlk6JeMGdSF9RyHsO2SGQ0GZouMyp4M+LOZGKMg4NQVabOq+MfV4JWOqR7YkHum8eAHqI&#10;sVaNuIfamLOItDiAaM6OCBcNeoaLrk0V+JExrUkvIIMI8JiM+PAPq82K/MkJmj8MeNMzIhCafImA&#10;Cd2ajeyK2J89lN6H3fsmuLuIsS3hoqsIINEItYEP8NEd2aekmK+khRuHmI8gQHya+J9fQPqLjRGK&#10;uVbh0JwWIQO9YVTHsH8QAPQKQKiJSIs/VpKAK72KuoomeMyJAVaT+6SJIp8nUASZyTY0yJXjuKqy&#10;8AKoqRiJmKi7MIgtkAaJqcmLObUlmcWH8Z2Z2lGII/UT+lUNQJqNJKvqHmbD8JEKQOqLOPqSYKMN&#10;JCsSKJ4IsS+JEQ1txSMakIw+KLTL7JiAOS2LWSGbU8AIYpgNkLiJrE6IwJAiiLqNYpyMerMACNMV&#10;6IISgJIM/ItbAK3sWJSiuKUI8JqNMKQPqWIKiguuluYP8I9hEHpXcKUcKM+oqk/a5N1YKI460AWs&#10;WrgLqLOqUK+KiB9wzWoNMBVw7H6I4LiWJXUTqZ3NCAIQ0LjkeKYWIT/buT7N+JFfGJnrEALvAmfW&#10;pE0LqM/ZSIkaeSEMmXaMG1o++woIo5CIgiAK+LXYGb2NJsQIdlonyH+JAp5aQNQDbywBly0/UZ2p&#10;5baCVzByOH4RCIcLjDUdXXG9yd2mnpoVTgQJINFEcKZQddRCqJE+I3AKNDIIc8FzJtyL7RCAFLfZ&#10;sJeKqB/0PZ6JaLOUNfQMuPqbUcOLSJiTvW+b2O2VmJbSiL6l+IkxNB4IhfEIItwK+5EAGv+K3gCH&#10;5F8NIT+QAkC4cTuM6gamsIsbOMvBiJEuw80IggzGLjEASO3VqI8GP2IMW0Cv6Ilak3WH3xIIUlmP&#10;qVbG7n1auJbquHvXaJeLXX4H7wRWJp+NkqBf3PAn6IMxINbj6PuJBXGPKI8g4a/wcNCMeuCIYNZX&#10;NJILWRaAEPULrkMAGyZFlD0JXfoCugoCOPLVkJ4JrgU7wIkpWxQKUg5xkACKqJAd2Z2IsTqs8mAJ&#10;XWveLxgH6g5XzJ8bUUd0VnqJnRAKuNJeiAIj5kzd+Id0c0qJQbPwqJIVJss1eKZriKVoEAI4yKqZ&#10;2bPa6HsKqmnGeBn23zIHzPmACl0fsWcIcvwH36abOMyPrZHiQHjzpdyAWY6JmbJMExmMeJqs88QA&#10;If0Y9rfVdb4yiPzeOJivkPy4iH76e0SKMXaLCWJogT2AT42AKXaGx8EMuUNhIAKJAMuJjEmoqJjS&#10;6AhuruNxjCDYCJaOqbOecIkSMuyNkPrzeHw0ffAHls+IgQBnkAINeU1J8TuNYbOaeYyPybUWAPeO&#10;ObVdkIkbUT+d3w6BUYeOgtItmJWNYZ2oquGKYkgNF7uHoR2tOJQI9vIYAO8PKkYrqKaJELW0sIgh&#10;D1wH6dgAANQ8cAE78K/kGIgKQT+SGItRmK3ZeQT5XcuJbEnH2lwL7k8LvTuIcvqACM/En5wIA+Hh&#10;AwNBXzBwBCYUB4YAoc84gEIk/Yo+ItF4KBgnG3/HXfH4yDpFHX+FZNB3yHZU95ZDgEF5g8plFH6J&#10;5tLn3OW/O3XPQZP4YB2nQ6I6aNPwYA6U9qZQZQAahSgHH3fNA5VwRWQTW5pNJQ/rBLn1Y5Y95c6L&#10;QNrVOJzY31LrLbqRLqlCpdYH9UgVe75A3hZX5gYvfLdUACBMQDcVGXbjbxJJy+5JgX5MnkBcxfKl&#10;ZYkELdEHmC9FJAjpbQ6IzhoUD9ZRMoIdhfMNeLdGwm9dwJN03d5eMwBaC9OFlApxalGaY9sjhndz&#10;Q3z9tybdZcjLnV1wl2SP27LCqltgx4ZRlsNfpdF+ThsQBKyCMUDbLjXbQZJNHN962CaR8qlLqCty&#10;gtYB77nM2SoJQnp1pgC5yQa97ng2wzhHozqjHS9qaQmoL3nDDrsgk36yssvCUP6hzSgijLwgw5Js&#10;xcpAqxilxuRpAkOnC7YjhBHaFIUyMJrceMhIVGhuNgEKXJJCxxSY0CyrK0DcHq9a/NEBcpJIty+S&#10;EeMpLcqUrS438SIO9aLxMATbJEBy+BlNzfg1OL2mrOhrzsdk8LisbKM6jKpMpOxrwElDIrxKyFIy&#10;96aJI0DDKIzr8s65L2qQjKaKkkj2spJyWocviFMMsr1vybFSwgx6OsNNa+HBVoP1e5ILVlWcFppJ&#10;hxToarSNLKS/MipCgt+yLkr49bIrdNb6oo6qXIcyj5L4i6gtBFC+RGsCaU0wLDHLbrfpMCrfpo96&#10;vrA37kpIhT2zQw0EJ6miysMtySKCmkBPyjKkC/fYaX6qjTpcvyypoyj8w+i7KSwjspIyy1wSkqQM&#10;4k0CaL8vFmoctz2wWhS8RcbNVJEjKyqlCb1vbKy3IzCb5OadyyxRLiguSi63Jcwz8rc38rMi9suJ&#10;Jm6oZcjNWnAHejqoi6XLtjDDJdPiJMo5aoN+34VauamsxvFEUJovE1spHqE4wl6YQ+kiUPlBapMM&#10;zq3KojKMvzpKLIUmlisQpEBPehUAIZS6lNsjMEmZwpz8O9d6IZFeXQI3huspbKssol01wE9qqPkl&#10;zO7IjK8LxD8pPazuwoS/L1vkyOCMDfCCsNyQELw9cLSl0jAs6pCqQFaKLOC4UrJou6wQE4oKSllr&#10;mvb4qLsjoqkMtKT3uTNcJvasqMvWvDLZjIVwJI5Ocz2wONKyqkpA99EBJdCc19SnMBPojsJ8evnL&#10;qyhagoYvFNogkj8qzKkyogpeD2olKUg0cjPSsubIkh8lBp0BLiIolwjJlE8DsKk6IrKtCYJWJIX4&#10;kiayqGUTGWAyL6APJSKuBwsqVkjrtIOUQvzEgMkKGHDdopZYJD9MoeswxJDGGNMMh9YROS+F4MiV&#10;I35FzQFIJIe+FaNzklsH2eslxv34j/LcZFLirwPxHLAQoyhOxvkKMsrNNZQYnEdLwlxCZv2XKzSk&#10;RcwyVoDADXUVkwx1x1PFRQgl9hIj8l4IUlI/KKFRlbJQb8t0Fy8FIcAAND7hxzmRWCZg9qAmiqzN&#10;+jchRJEuHJCDKMIEpVcvYMRChBaE4EFIS4lyAhWVFkdKCuBlxfCynJMoZaOBzSUH5deRSK5mDOl+&#10;TXGIwJVD2mWL4rMyzniwLoI6ihW5fG0mNeKb8ki1x/N+AOSEkRcyHHrZcfmUYQSaKlnUNgvgS53K&#10;fISZQwBgSXMuPkNufBKgOlBLKhNCxVDkpSMi+Y3C8SoEkPWhMqR63slgXmR0yxJDVTxMCSiHRmAW&#10;UZG1RtfoNARUfTXF4lAy6SNFlfScoKKDIwXPWZQ95tCxnrS+UohR7zLHtN8Zg/KtzKF8JodEpjTA&#10;BGGPaeciyUkUMuN+8siyojEEXPaj84TxTLFIW0Pymp7zFF8XAetLit6FFKpYYglDmCPrgbkVslxo&#10;EkqpKg6UABZT3l+h2VRzhDoklKhKP5LiUmggBIUfk/JUiu2Fp8RRnhOSUWJH2qElhNFQFQQmShaR&#10;DCLunMQmtShPy+Bls8jsECUTcITguwof5SFjPvNYfKKc4zEPgK2UEyxQUrR8MoRc21FwCpScSR4j&#10;5kUIHtMMaczqKzQHvQ+X5bo5TkmgMslZBKa5flbhGYFLkNEpFIkMVs0BJE0EkPkhNK0KHHg6vMgS&#10;eY/CpJcZQaI357zKEoZcZ0yIKb7EKgQSgvh/yxlBPyhNCZFwR4DVWXsyJJDO0NH8gJNBSLloEmGA&#10;UvBTiDnJQE1AzoEHBEFJJbwxFtL3GYOS49IpkT5EkeKZQ9s6n3D7bEAB+wCDf1Vs4XttBBzbWmra&#10;P94BFD2n5JQSSXBLCpHJmQPxexrD1mgPWuApBeD5I3QXiYxqH5YgIPWUGJRmKJFQQgVKS4BTKF+k&#10;WZgog0c0Ifq0YpLJbixyRsgQk5J72UljiXUc3BQS+GRzuPhIq4CaXBKyokxUuSmDW0QisvGWwCnJ&#10;QskdNZkT8llLoUpKT1StVqIc3EgqXErGGMMZEyhQYaZNJMRcqhLiUFUQnOKodbzAkkwGCMvByUrP&#10;XILHxskFzOntPaW6l5YD8nJhRChCRwhlbJPkCjZh6xZ7PSlIwsaXHKMYq6Yg0ByW7l7pyAUwxFyF&#10;KVIKS6lpgRvbnQnF5D5UruxsLAXUhOZQC1RiMXtNZNBx75v4PpCaUkIMuQEUiQ5pi0TyJZt0ymqS&#10;HTHISSTCZDCMkX3ON5NwMt8jjJJtcAi8ix2RACXwqhCk1l4LLkIvZhipHtSAWM9BTIaREMwZYyis&#10;yqRbJyZRNYN+dHrVubY9ptlEEFIUwMikFzVmsMgTkvBnW4EFPlEgnJ8sVFZJQQo39izRHrTWlxFc&#10;TH+kdIwQXMBDNJFbLcwgwKVpnkF2yUwwy4CXJSSkwUrZ7zO8oKUrMmkfFwGnJIoGc/FdQk5NAd4p&#10;T2iZQXSLCg35Ci/cXNPRYlm4CEk0S41MAO+yLyUM7LwzEDAIITK8QePlEwAJWM6Xi8wOuBgRi9Ah&#10;QI0vZeUAA58sGv3xD8tQYi9OR7vV6MxDAfKAoIGsS4W5lyKInmLILNojqXFwLrKVJYhnpSoRkBN9&#10;nBRlpI6jIYb8jJkUrH+IY04hyR0JrgKIQolFyyXH56C3HVxNEzlKOoTnOubos0RI71MBCm6PRA4g&#10;6Ejz4hwkjG4fJr6QQra3RpbyoiglAmg37CKh4f6gwAI34+SIofYvw95FDt4kxvhsYhwMcEqFCf4j&#10;4yyXQwKq5nY0QyLrweaZYmSRIBLY4ehCCSjkjIgpReoihMwi0Dav5SQpg/JKzcQAw+Ti5/Z1grbJ&#10;YiAoJBJKQoIqg9ZKRAwAI9qShNY2aEwnI9YzYlhZgAST6aY0pwoZgH0NQlAlxBIzplw94qRTAjp2&#10;BD49aBBcDmQwLwwAavZlxD7oYlhWcOwxA2wvA05Wb38PozAjIzpXovwgZKxLwsbOarYvZfLGoBQp&#10;A95KTI434pBKzxohJLgoiSgywlC/y7giBCxXzpQsEGovg0B/LiAgo9aC5OIDUMZ1YfhFDCLH4rZA&#10;hQYg5siQIBwspNYtwlDXp+4hJK0GIhSC6yoA8JAoIvAjIqhD7ZgFAwwoLqwzBBI9p3gfCfAbY045&#10;IlEMApQvw9Y5IoI9o340BD4woqBKggY/MWQhiN7LgjrVQg6C5CBWYyiBwg5tgqBG7TABA/ImhKSG&#10;kSAgZ4o961IfcYI1j6QAYww96yYg72wfxFZuwih4sXDibSLeoBQ3407+4fazQrMdwrLbQig37wYf&#10;b5wf6SkOYf7bo9ZPz6YnJ4p4Qfy+wFJAQhRCwYUowsrnQG4soW0pjeUaBPD8InIi54ooK+Ig7/gf&#10;6lI0olBmwhxK0HyHgwIvCIY7J44xsTABg+Qi4mhWbUCg4jsmh1oAwlyC7jgfUY4kQvBBJ4sI4n8R&#10;4eCsorLdgiBD4qkbghq1wAg97NofRW5CAlCO5KzugBLIIjovQvZLgpBW4spFZD4sp5gnMXDgS2Ih&#10;kmwpUn8eI7IsscIvgvY2zqohJAhBZCEvg0YjpBLVYj4i4vBBcBAjIvyaAfzfo3Ai7pIfYjJKSOo0&#10;Q5MgYfJD5NY44gpoo5Ji5jA/IzQpRCbIwhI9rhwsBC0rpNIjY/Ily5YoJWbpYiT+AhMgBWRrIaij&#10;YbTZIZUXAhQM0+8oYhIv03b26BYhzVon5x6FYjIkhlyMhBIi84ojryQe4yjmwfZLTAyxQg4qkr5v&#10;8H4xAw0SYfRKRkhwIjYwziqFEaRWadRCzic/gfw9cyEAYwIjL3AfQlBAQ0AyKHwqCv7lM/wAQ5Kq&#10;QejXwrLQweww0JDT4qC+DWKWghkDQzCBCLwykfQAse4iBAVFIlzOCwpARD4vj5YBomi5Y5JLgvyF&#10;YlA98uRMgfMdYxCeo5ooMKw3DOIAEWIiDRjA4jo5KPhtb+xToASugzBAShI4SpY4o35LhjqaIph0&#10;A7LCMMsnAsAi4zscArNPoApNZNY9Zc4pgvgMlTZBY07msSgpg7rhojqqxyYwIvji7W8MQnLjyw4f&#10;o+SVAAlRhKw049pHwnI1MegxFLcMwCL8wAUBCPjaQfTzB2YowwwjJCyKivMOQ07NYBsBwACowfCz&#10;AAhDI4TMhMoxBFBCYkhEIliYAqDe5ZYnK94xQmwE4soY9da5A7Ii5cB5AdzkYsAssXAkiFYi5CAy&#10;JCoozUQwJWdVwsovzcIn4kgsscQl1LI7JATWrtwqAviKg/KLD74zFW4fakgZZG4yKv0AwjtIJ6A3&#10;FbyTArI95LkEQAFGwAJSwihWZp4wLJ7d4pQ+TAoBSBELEt1lQgtBwsYwySi0DHYmlSokQhSMiygi&#10;0OQpQjNXgf5kIBzLIhg97VxcBCy2QmQso04ywyIjItxARCwsqQghKmAfQ9o0A0CLyqgmRY7N4iiI&#10;AgovyNYf9Qwf0d4zIvY36LzxRGg/NDZFdHomhK07AAbaoARopCA9ZWdcIAJBMnYAa7YBMdohhD49&#10;rBQvwyhAkVAhh4rsYA437nAkRRoqC2ABIqiPjK4tw/IkiAEHohliRqoAp4qLzeAAEosow5IH928c&#10;gZN3VLkYQfK0o3EwwqBK1lM0DFwhJWaaQf4yhFdKwikmQ0AwgsYvkhSCZITic54kVzaoVJ44Vw5W&#10;RKSPh4LhcvIsIh0grzLslcozCC4oNZFnR8YsgliBCFY21Vw0CC54qCggpFAhT+oAawofrF4wy/Yh&#10;hijHzTIBIi7XAAwpD3YAk6gsEmRDQhjVwpBNYjKthjFNweotQG0CbTYgplwmguQn8tYiiM5WRC0P&#10;gvxCYvCgVVghMDYvDC7tI0R3bk4qAoIi5CzK9toA0iSEAjqeAAEmQtzDwAhAVSy14phoAhwmhaov&#10;aFQq42yCxPIlh4rn0ZgAAki5YwwyilQnMG5Al1QAYkhBLi5lwqhQgnOFuCIqD6gA4i4vxAQmjzwA&#10;sKqzIkTN2PYsqC5AUbRNYHuQQkiC494wxj5C1L4plIoAN0osBKwjKv+CAfw/LzGOomQ/JNdFJdIh&#10;NjgAUapcwzA0CbIzD0YfLOg0SMhI5AhKzdof93oww6QsbRYpUIgexFBP4wNfwfg36FeOgiimwmTi&#10;arxIQvhK2WgAZCdaMeYAN5ofs4DtgiBKSfQmjTgA1Dolgyl2Qml6AvY5IjNNoxFlYrrF8A7sAizH&#10;ofoqUIw0TjzjzqAfdsD2osBNcUQAAqhaYiAPWfZWbi5Lkz53ohkBC9oBYoKPhCc4NkTeYrM5IqA0&#10;CHcmUKgj9cYfo9r2kRWWIpg35twsZMJIRmosY9uQr5gAxLg0BlzLT4AAo0EwIBAyIlCVZ340Qtz8&#10;YhySj4gtFcwBqj4EQqRG4lw9IqB2QxDI4zqFA9ZG6Pg9YztP4xGI+dbswsbrABepjJQxCuGHQiym&#10;ci4qAmml4g4i9mAfyvY39peggqQp+N4nIoOagimC51wqDF4YOuZx4yYwJKTeQvCC5oYgomkiSRAx&#10;DbtIYn7SoAeRmGgflB90VramIxFtQfQ95sGu6gollMQq9p4A4qVjY3FX88JcA36C+IZKyzYpNpAt&#10;0cln4h0/cIIzD4+WYsBl14YxA+UPh/wrZ4uAwfsvQnt86pwAjCI+QzpRUCAhAhIqWwAAmgw66sIA&#10;YjMbwAtHq+mMIqAv0D+uKigfmVABYyhLjKwsCC+VoiCFBD88ghwoKUIpgi8CIioixBdHkL73lPaD&#10;NkKiAmWUAf04yWok2oeB4pk9FRwiyGjWYpAvkeAiAXXBAsoKXBa5bZ4WZCdhgsDfZr275PByN52H&#10;N9IfY94yK0Qeph43FgGKOyge8dFXYvY/J6zyYi0rgscMZ4qLhIWpu5IhglBAkQAhO85ISb3GZZQf&#10;pBY34vxLgi8WxPBcCZUAIAI5MXGlOrgAI0CBA2zYYpkX4BJl1M7PYnKnDYSwQBJa1qwlkqoygwJN&#10;YpAqWTYjtGtNQhw2zbYBQi5D8CQzEoMcUSS0Y4Q5N/B4o4o06hepw3A365dr4sBLgsVtYfsqM44g&#10;qMAfw98XA94l1ugAs99HMhIraPkm9lK5tKY1ioQqnKQrZhwk0j8sKrAhIpAtwvB4pCFKgi220G26&#10;5Ho0BoooN7AB1SYi6+YiSH4jpl0cgqhW+xgfSSmSDoVUYf7+gi2Eb3PCgfwlBNYywyw229Aey0DW&#10;cXAFfbIssbA7Iygok95AiALjohIzooj7IEzcvMfV+v1DOrqwuZlVySiLJ/AA4lyVxIRNedOOA/O8&#10;A0W6o0pCwjKL3QYfwwwy3dJMA0SOYixBJFbLoAJWaLPOIihIuFw3A21adzZAnelRkXaoWqABItwm&#10;g5IpAyIhWoIAIvEaSPLGV1yhChgAmPYfSWYf49o97omAIhMXDtAfmx+55ou0dHV0AAKtAgoyIM/p&#10;CLxAhCeEQimzUkpWJWQ36PmXcXYoPRKOgqFg4vebgiDIAg5DFDHGgA7I+DOT4hndImkuyMg2wpEq&#10;wfIyJASSnImoghJD6C9fYiQlySlI4fg9t0QoNZgvHmhAQ3QEiBA+UNgh0DYlBvQ1gvBl2EwfpPog&#10;u2QAnFofRD7vAAY9YpEmmt4AySmDeRg5NFYg81YrJWvDDUDVwkhCcXBKTbtsgiB4pFcbrF5sRQIZ&#10;33d/WkpIVwc8pbqSnLoBJsg9QxA35NAvhFBQw0VrInKfW2I0Q96C/KYexqQnPSOhg3Avk14g6QA4&#10;SfXzbF45IsuSs0JOJZIjpCw5IzvMon8dIAY+Qy1vonP8pJ4e5uYj4ynl4gAEesDe0Ff0HBUJAELA&#10;8NAkPdsRhYACUVecXh4Ei7zAsdd0fAMhC8jfklfsnBspgb1Actg7+BcxkIBjoFmcRdsbmILloDB8&#10;/kYXjbnok/B8fdz6pT5pgRpwGqAaqT7qjxqwjrEzmdQAz0r1flb4sUpsgNpj5Dtpqj7bltC1vAVx&#10;l7yulnnslfk9lcNA9ifE1vF8ujyvEnfsJBUvvEZBONms9B2RqzxjNOCInzFvC0ZBGdwzM0D30Q80&#10;lEc611GNBM1c2tnoQ2FKfWD0T32Vnlc1vlcmeTteWw1k2svrkTf/HxG11Uz2WDuICw2IioS47/l/&#10;P1WTs+DzoIrnV59rtcz1WwCGIwc902WteT7trvE7tdc589rlcnrW/Vc81+6qXumjaNoyvCyImnrn&#10;uq8yZtqiaXp6iayAZCbJpXAaHpmrARnRDjuqM5ilA5EQYxJDh0MMozEHHFYJxab0Xg3GKuHXGi8I&#10;22TutqnDnr8iacJ2nqZpqmrZJ6DMjw0CslIycMmtacz5Ko3KOuegp7PmqCjI3KqCp22rEJmvCuO6&#10;riyOrCYGMmvARTYyIHOKic4zkhavnJOyNtVDSuLwwaXm3P4P0CvCexMcFDHfRErSseFGLwmaXuau&#10;jppqlZy0snbAoar7qp6msaHWtYMVEqQNSODM2BEClVUYeCyOebNYRM0zDJwvjZMMyaJrwoyyNU26&#10;mMRKyVrJE1TIy2VEHenFVApE1mL4nson3NDq0GltWK4l7/oPNzawIkqMqQvigsMwy+ImwyJ1Yr7D&#10;LSDrEO6vEuHsl7ao2rk3I3NDZL84ioMKk7EOq2VKIGvi1q+jNjqVcSGsQ3SG3MhqXzdbKDqRaqS1&#10;MnDBq/N1mJqnF4pKmbqtq2SMtq6bnuemruu6l41ZlUQMRWccrHTnK1sQnbJyIpS1oyrjasNIKQp6&#10;r80TscjEL4jLBsM6uFIes+Mn457ZZQh7nrxByDvaqyM5pIqW1gbMNMMr8nr9mjLO0pk0StBC46Ik&#10;+aaq47nq+nqXu7Um3Ks6p2cG6ebSUCtgoLT6NzcozDOm/zq7yuNqOOnrqrIvjzOfcqTpXmzNOnXS&#10;SwilNWZM0SjL8ridvNZOfn1Ny1u6maeqNN1zzmhcrGR3tDHBX58oy6rB2Sr6Zt2qDZSsvjsMayyJ&#10;qC2qzq5vB/t4kSRzcwd7qgv2Ho6l+SuPeS42EgagprZKZvWpwQ/fB6Wu7galqY6rpqM1S2m47t0o&#10;WXg4bXyqETbUa1IZHTEHjJCnAABNS/HPU+WsshXHBjsacQ+Crh1fFKOebU6piHNlxeoVCAI/iuGG&#10;LOmgvkFX7kVgqi0CZZzVE9LIYZZheErEzJ2lYpEFSdwwNM4c0yHifkrMMm5/wAC/EramARVjNCvr&#10;eIeT1owASJm1OewcqikyOmTMsoED4JYxOzM6TsmaJjnuHVYLeNhgy/FIK44cmaVjak9hyVoAMHjj&#10;kzO6T0jZZGCj1Imrck6jyDu0JCjk0RK2rHTLIRtw5SCXl8huSUyY05MRiBKmQqBKzZOsJieIqhfi&#10;an1JcS8g7sCkHPMQ5wk5Z1TPYACRtZL4iQnPK4k0cJyjGwwTcd15hDTVFcTQe8qhLyzlIKNF4pxg&#10;1WHwJKbVw7NCJmWBBNc8yjiQmIVIOKbxL4jEnPMV9ZCiDBmIMQOqdRsjqoXAIcY45hocEFg2Po7s&#10;mlTSaMmzkdJeDZFfJeskoxO0cGdTcdVZJsjnoAIqTtZMpCOnVKC7IqiT13PvBCTN3VGyzl+RNBUx&#10;CJAYnVLPQ8sQ36UIiA4V8nc/HflINkZMjZhi/N8IOZOMxISMnPgqS+UQ+yJmqK+uwk4KqjEZVMDm&#10;pVMiLgsqcsl/culLDlZOUqSZDXIj/ZSaJx5FV6miMsg1OhXjzS6owRkjZK5vDimuCAiZGWPGRImT&#10;U6pM51DqdwQ5rZcSvofaOS1HhYivpWJ2RMvhhjuk1LWRsl5EyuGqImmgs5mi/F+U+eYnsKCmErJ2&#10;TV849SanTMMbJnZCSXqfYEcdP423MsOISbJNy0SYzwH+sy0hVDqlrNqi8byvTGyMOPUhI7Vi/JWL&#10;W1oAhfjZLQfkZ18ABUzoTTcGO6hmqUDfKRSwmJG1bVWIOT01RGZPNZH0VsqBXz2FUWSdNJ5skDEL&#10;LOc9N07Dj2VLEYYlaZSUomOrJwAxNa1gewEWeYCih7Q6JibQ0RMzEVoIul+15SqgmNStZiU4/i8F&#10;IVJV8e5GS+GqlUR+3i7k3UaIXVcA5eCglkkwNM6ZPXhnHMGsy1I/2mkNJ6sm/JUC1k9OASfFBPSc&#10;OFRWTtNy1gBpoLwX4nZfC+EzMtKYAbh4GGDeSAa64ystJWL8aqqo+oK2aHzBcAiaKiD9LXlcozzS&#10;42GYiScmphjapuJWc/NwBzDFcK+ROvwAWAD9SsRlNBtXygCO6WQlbcwBFGJxGpRh0yMpuMm4cyZh&#10;iZlnSsYNuRLcektIye4zpaydnPTwY0l6i1GFfOEaKTVvHUD3OmYgs+gkJ5/MeS0vBZ4DgFK4UYjJ&#10;OFWHTviXExZD65kdKDgUexNWlxV0GaJKxOCjA12oMXa1GDaxSAIbLEwAC8O/VIRt+Zx8nkhgqRMm&#10;ZfigzQH4RNNxLzLGmwsAMxFbYaziNgyAjshB+l4n4YYbXATBpqJLBMqFPiqKfsCPif2Er4FML4d0&#10;8NuDkEJ1yUyO5NCOkZzSQ3diDDRE1VJxMffHIBkL0iZFK16CnEzt0aK5BGbTo0b7qEqhXyalBfiA&#10;NhJDzVEvJwS9w+NwDm1O6WEsTQoSGiKQjEDZiCVmDYIR0naaF/AGajHunWxiFwfITHYgp1aps2pU&#10;4cyx1QU9pwEB6ZyjCamay4WJihkX9tFJaZa3hliVqffoPowzCx9WNIW84BKkClJudCRWkSycDKKK&#10;QX53IAEEnHPNXcwZO7WgHSsROflDAJcmH2VwFfozqkr7SClCFG05vTKYqytcL0Wg/9knwujxivV3&#10;KMlZFSK7rk4LOWAgc4CBngr4V5Um3CQk1ruTgxC/CxFc9ATUF/01WSa6dWIAHazBjd+4iYZv3y1n&#10;m1eS8muHiGmTMQS9pOtSSmDPNg0h59C4rJ/ooiKBXruj6OemY4/Lx7j8CWizoYLRilJhioKFiDiM&#10;rlLvB/NdCOkUCfiZwCB9F8DIq6DjjFC8CTCUCUkrCzsavmCEmhjRK7k0JDB/DZDpjVDui/DDLjuH&#10;AACcDDCapHiLjNCXqdi4jzC+QHACvNiFjav/DDCXjDI0klOpgCjai/CNnTp4nOtRi4kxoyiYpcCo&#10;E3GZA1DzHfiNjanxh/mgv4wDi4jACSpaiDwTjVK7p6jLDcCBmni6QqusCTv5ABL+Djidv1CvDDCd&#10;lWIaCUjBuXCqLwDGuwB7HJRDsYCHikHICxC1izvBAACXpACOlkidikOfpUiOrJCmIOuQqIv+iqCz&#10;jZIYJSi4iek0D0iWjECcC8OnLCCYvnB8C1jNDVDNFki1ialWMvDRHKh/xBgEwcgBPUgARcN9oOC4&#10;tKiTrYiWjDIwDpmEP8CGiJunKcgAizorjRCcJdCkOoi6FtQMCDs7CFwLqtCHk3FPi/C8J0CEi1qa&#10;oqABlusFiQtygAjnupClDzRMB/LaE0C/GbKMErC8JEAAv0xMgCtCvIMcCWtxDOiuCatnh7whxwi4&#10;liEOC+C8DJnviEjDLeOnQZxjB9ExF/iSk0DDGbDZDzEBCLwBiTs7srraGYCDmlizjpqEFERSgBGa&#10;QAABoCCvCyGXjOjnq1uhElIwC+ETCNtjgCugCIlOiOx3gBlki+ASSqJdDnjyDGjJyMixCzjalmPx&#10;DjnliCivrmABiuCcIYF0CTtFFmGRDOrZAFijDzDpjLDLITiTjTOQB7icDTCJjBjBsJgEu+tNgBwV&#10;jOjZETQcCHqaCxC8CaiXpWi4lOCWp+GWTLSriQxigCjNCMjti6Mrm9CvKVE3LeQDADRHiDivoFR6&#10;i4kntxh/jVGJADn+sgCDsujVDGvARAh9k3DECNyAiSjqivl3IYDaikDJjNOcIDpbAArDs4QHpCiQ&#10;jBi1zTC+FSKpivlPiMqVIwDLGaDpkTC9iGjLQ+iWjqicK6iQjVFWDTPciCtOgBxWSSEJoKjvjjk0&#10;CJksL/iOowENDNP/J+K7wIAHrbh9jVQeCmC/CMjEIKiMidkdyKCUuagEGbErFUSqASJqOUOuPVAA&#10;TziIjap+FWK7lTAg0TCzq7o6QSJ1K3wwgDEnmlq7mwB4riiCjatdiuRHCmETKMDJlWGRh+DZSeh6&#10;IYFSENIKqnAWCepPioKMJdMWoKqpwFCxNsjRDEDVE0F9EJi/CvjnwTCQwPyNzogAjVNJCrJ+HrTH&#10;wziQrciqQ6QTsGCEjByHkJqtv/nvCxCdmlnDmWnwzUivKhCvDqwoABM6i4lyTngCi/J+FmLMiTi+&#10;CXl+luOVCCi/I+DOzAiyErKcCYqBCflWJ5h7C+NdqpnDygGXiZtKCrIgklM5DRC1uvAFCvizijCV&#10;jLGkCvDBizwuDRHRh+E0OiCZsYnrioDEA3VjoYH9i1pwjDiEnrSyjkumCPxvnJC+C/UgDZJtAAjD&#10;DsirCdjuruCGicE0CVuEB9iZ1yiDmyABnVwxABVZuICGiuP3DYMPjGt2G0ivCJjJ0EB8nDiXq7lm&#10;NSCLoyAEC+DEV9irC1v9iUi/FXM2iFyBnXxPh/nVCxIsiGzaB+xCt0ixGaVtDuvkAAp+CdyHCOrF&#10;iLpNG2FRCJjTOUgHDuDOzFACCdoUkJi1jnPih6CMlSOnFTWOh8CkDTDZFWFWIeCPjECkE0MXrmgE&#10;VDRhRVCEikQQgFOGu/CTtlVbtcCSi/E3LwmqCzxOC4i+LgDrCD1uDGjZCjDnlWCyC1lmErOr2yzq&#10;DGiyIEiqDzFWNdiVxdh7lWJ5JLWFJRixIwE0GMDjraJggDlWEtCLiXijC7CWt0TpC6KpoYDLFMCS&#10;idjBi8KATbO5CDmVi4rCiFnDxRGgCqCajzK4CvHDjzCcKICbT1DGiJlPjDLPqRT9RoB6FkjEL7B8&#10;CVlWCVijCeyLiSlsOlh7xxAAR1gFJ+S7SRh+DOObOS0OLEiOk3E0CdqVDpz8CF0olLCyPuBumzEg&#10;TzDjlPynACizi8UvgAjri4pdN3iDkrGrD708B8LICFnEh7WJgCmvITCoE0PoWwB8q73MLZwgUrCE&#10;reIYPMCUj9BrKjAVGOivCZjBnD2Fm6KuHOrOCdiYotB9yoTfMH1XiqCjCasrCG23CqMpX7gDDapd&#10;ED2mjZCdwiwdDYWgO7ABvQPmilCathgBQfgACyF3CkNqAaiuC/DJ4BioNSgEqszMAAwzB/RclGQ8&#10;h6DqkrIjjI3x2mMkk0EJpZWGAGvRgVzkivWjCC2XCHxdDGjzTACFiewWCxETRXCCie1TDOjalkkT&#10;DGDHCOvTjnoYPIwvPhB6ikFWFkmfCOgbZHHDicIKikCNknyyjVXxikZJiLuVivIKo+3zh/zHWTiq&#10;irOMlPjVKwjRNXmaDzDDPToYXxiNvZAfiuDQBmT2CiOjWZU/h6QkT8xBZQYNABI8RrCmDuigzJgB&#10;0hRxiOq1ivr/PaB5R9NECBv+B/jDL0h9jn0wgFCkSfzDilISoWgJUWgCDBiM2gUeH3lSKfpyh3jT&#10;CyE3ScZkoq4tCCyujRCMkNHLnJgBU7Cv5oiz4WB9idiNi/MqCoDLK7r3gACzkwiSp+CyPACyM/wT&#10;5+B/qYytB4l5vPX5h/ZiDqk3CyAw6SFmJdC/Qg3UiOx1CEuZSDPbB6SRT9gCi7iS6HK/gBkhCO1Q&#10;T5gGDVTgB+Lr5vgEV2gDN+Dai+GlpQAF3FIAYFgFZyi8J62vgCIChzFSC+aNaN2IAAJFB71BiYja&#10;w8JDjOlciGVxCIqVXSAAEti4kwCQkrODCuivaXB/OiCyCZwmFGCuIYaFiUxEgCQXCqU4gFakCGre&#10;KMHDxyXTh9UdHhUXUJosC42LXgCBrHQrDIu1qVSYh/FPikDBkTJyClGOC6WujI27CEjVYgiuRbiq&#10;DEbWvQuDwEq9gBC8D+zGnSCFjp34NDSgi4jTP4ACaah+CVjuoZ2th+LPlSIK6KQNB+SwB/nDmljz&#10;CV4wkJryB9aUjxWaimE5o5iCl8iLoHRGiqafiCujiBk0YrB4ZiZia9B4VfKVTnWNiWjzK1n1iQ11&#10;kJEJjVWMAD1NCCw47eCyS5iK3AB+E3IKivxACQ3fw0p1DNYjCPvGiJ10h/YKh6MQToB+zhCvXOiv&#10;JAjza5I3iPnDjq17AE6bzWABDVaJCHn8CjCflSCjE5mzCZho8cLeaRCVCBlWa6qfnkGJ7ZgCR6TU&#10;B/DuikZhcLCjC8E3X6xQB9mVCKjniMxniqLrzijRWNDnp+FTSajjlkzcDGjBp+KCmXiz4Qr8CBvy&#10;xzDIjqiuSUDYUGiHurX6VKixcdgGuSTTK7iX6xh/DTTYiTzVxDh/6GOlADCMtFL2ilFSZ6CWoYCv&#10;jp0MFWXfoVnB2VCxKpqVTmPcCfqYClC/HrYdjukn3tCYk0NRCYn8jGl2i0u1iZlknfiVslixYvzV&#10;7hmbE0PTjak0DNKpjanilEVLmXu1iVowX1QEB/F7CLnBHBicDJlUUkibiIiNsWjZK1iJ0+X4kmnf&#10;x0L7dai/iOxsB7wiVHiGizlPi8PiVC5qiUiJ4HgGjZTviKoYCVgW98IKkTJ+J+ETDZKMCuJ+Kpsa&#10;jliQuegCScDIDIi+ISjVI3XQB/ErJZZ8B76pNTCDjBC6YUEqC4zOimCuC+a2gBXJ33iDjqiaiZ6A&#10;CSijLSgFC+YhjNaL2Bh5mzCalmVhCHjEMzCvT4eRDawbiDi8DNDZJ0p1DzPDB9DfYWi4zZVwgD8g&#10;gDt5mls6CBwTjqmluR2xyFABus1iADbYF1FGC/dKixDECg1CaLq8gDjVaSAwk0DTCzpn5gABpjB9&#10;ijCuS8iQlPu5gHErCajaydzLwFh9SyiJwe6UKwCnTK+mVEkpgCu+Q7pQiqNGkleoGbFSE3FNywx8&#10;DYRqlPoYOSJdZ0CQyksTiDicKD/Nh9CjNtdiHDlk2BC4zxMnISiez4UHYPgF2gKFRTCWrtAF1Y7t&#10;eod1xDiJjzBn/kAgflJBilIKuIjO9EP/Enivu11IixC+CyKVJNN5/DCmFk4Iq7iv00Wwh85y0sEJ&#10;jq8KiBjXjYilPG/ngENd1LCQ2S38CyVCVFmcy1N+uCiAA0GviCAWDP6EPqFAaGACHAeIPmJQyKAZ&#10;/xd+Rl9xsFR0Mx9wyGBA0FyV7yeKSd7vaWBeXPOYO+ZAmaQR8PGcA+dAyeSqDAUEUGWPZ5UWLv8H&#10;UkCUuNvulgRz1GdA92VWKUEESqeAx1V1+1+RgOxQh/BCzR0FT+ivKFPp3W+JXF82i0TasSUF1uxA&#10;O8AG/U2/AEBYOjhLDBvET9q4sX421unIViVOPKVijh3MZRxy4L1ibN/QT/BgKoud66eIakDzh44G&#10;j0evv2j6nZxCbSqyVi26d6hPfXsI8Gp1V2anJSeyBblVsMc2zBAT9G9w4AOXrPDsVhl9u13i12vO&#10;XGMvyjyrR3Gnz/Y3vS9h4Br4dSf+PqU/U7HAX6n3F2/2RuaDCKKa4ikgc8ayHpBLArirCtqGuLRw&#10;AEsJm3CrQG+wKnq0nifwSejRgpEKhvc0oURM3wJtGwKYHmuLYpG9KDLw8zCIupq0Pc8a0G1HjDAk&#10;1K2psp60G9IrggiwLqLxHyKJkd7YwKpsXoEzhoysEMsMwDqRpCcKtgrMDePmjKyS6kayKHADUvc1&#10;j+na0atrisi1xCCjUt4+ANK2m0MqWD8/hHQKnm7QkIMGt53N4p8fNG2Kfx4bSRhFSbxwLI6VHRTK&#10;1yctszoQmgEqe3lAhHOrLIutqunUtqjw8tafxMFEfOo0ps1tTJ0KeZtdsQDblAsm1IM03ibNY0b3&#10;Keo6hoo16Lps9ymqfKCksC8anoo59QV6oYPW7XpuXAc1xMgdNxHMoabKG2K4s5UDeLIrbRpSk513&#10;rXrypQhiPgy2KyNZVSsL3ZSWNEwa1xZX7x162MPKfUCyUar6sOsctQL3FjnuOe68NSn69ptI8WNT&#10;gSMIzXDNNi58/g+3isGll7ohPI7b3yAzxrwrCnw8tC4xQvbxoo2LFmqn7iT6Aitqa1KpsDVS92Si&#10;7RrJQwBJtFF6nWrFfrbdSvpUpsPPHVTU1657nuIrCp1BHwsba8biLilUWIop7A52jqbKbJ2nqWrC&#10;fqbOSEL22NEQK6bqIc583KfNy2quoMXK+9zYqwwK0TcrDUqaim/o2lTeQAraKRZDy4qm1M3Y8sSm&#10;1VaqMtoi6nrW/IAxgpc6qOtt2JcobA8OADRrXzSN3iwcAOo1gOeUwKbRZwJ/Lj0SGLittQPGva9r&#10;RWxspUFfvKO1jAyciittjrp+6xG6OyPUCsTrCYS0mESn8QhzYmR/Eim8lS4w8ppTSho+VAfsiTcy&#10;GJjH4bxJRJUUK4JGUcqZ4yjk/KeXgshbU3G8NG9UmhaDqFNQKeM3hI2gEVAMnUlSoCppdJsT8o8L&#10;SDH1KWXg0pR0wAVeoQouJ7jAlTXmPcwKdzTlNOe3ZBJozqFDVA1gtZI1QNUbUTQshe4dnYLQVg1i&#10;+1zJDI6qApqeXigCUQUM1KRypmNBeMeNQII2FDN4ixg5MDiFkZiTZUBo1yFrQOQg6hvCVIXBNIF3&#10;7WHbAENgV8ikUyxGBNGTY6j/iNmpViWRiiKC8F7WYRdACoEAJ5JGaM1iXUUDClIuYzhaCtmsO+UV&#10;aRX1olLee7Af5bSyLvIQm6G7g5EEMcqX4mxRymlkR8W1I5Rz3MfIIVNFiLC0FkQKismBUy9mjPGW&#10;oopcUfHjMCbFciPjeEUJsXhZ52FugeJ+dQ9ZYnwE4OedQsk2yvmpKeawvChBup1J+W0pp41QKIVm&#10;Q4wLnCDKgJVJkf7z5Wj9Q9IEEwLaHGsOoVgoZI4AEsOoeMtbvixTlLaZotpKink2euWI6hzyKO7A&#10;ueciRTTRnPBrS8n6XShzMI6U0o6BS4kULWTY0aPitzDIUh5DxxDWFoNiRSR6CTxgqqY/JiI/SmvN&#10;JhDkfRZE8pHQWRJXCF1VFxGtV8o9TAVG8e2OSsxZFEJSK+uQ1LvS/IsJGW18xLCtqsIuRQvZrEPG&#10;cTqnVOJEl9loS6cSsw5ChlHOpBEjJaLCxFL8ohnxYqPknR8sgpazR/k/KGdRRBFCpmxNiUdckbAQ&#10;SMMGbEm0GjBlbqSPQrZriLoFOom6apBjAkjIoXh+hDijzUIzOiVxG0kkOQuaWcqKIXkENSaNrD8K&#10;hIJL6X5ApbTxszIIk4tBU6/j5NTYUto4rwFPV+d0kpaJtF+LWRSERpy9p7IIqA2J1DUrWKWdSp6q&#10;k3F7LxVQzhqaeGDRQVs8bMQqYFYog8iTnzTnqK+VuhKmFMz0JKU8qZvHhj7hGQJD0MgCLwJ5XIr5&#10;vDxnjY1OseJ3iimjl6AE2KLECkqL2U0vRYjUqgLQbxC5rJFADLJIkhJCk6uGLFVQtaDiWVoLer9A&#10;pPyKIeKmk40ZQ2MlBKm1wlmS7bVvJgaM0av1fkqdcPxD03yGkOLisshiTlQHUoDCYaGbwWZxKHjA&#10;sSxCCIql8QTFc08uACNSXhACpH4W7cQUdl40hf6JLbmwvxQ0PF3JKVjEZGTWEUNSdS1hDjeKgjsT&#10;SvEiy/H0IcZ4ghzyhnjVxOchxbTjFBd/jEjduilzhwmUu5BFz+H9PdAMpeFTUEQKfggfJZEgEKKf&#10;RUe0+SFJ0RDfIiBsTRk/JGe5ijKy1o+OIk5Rhg0WFHk+YOaA82IGDKmXg2OVh7FTQ8amcr8s3jQZ&#10;XeAcSoGVwWIQyscG+TeHEnGPA8ZozSlTV6k455KjxpOLi1gwJZJgkIu3pwmxBJXgEcyRAsmzgDmj&#10;j8Sc2MVygqghvYWnMvCg6WIgkfIJSS8XHN9WRWxTxjcxXIhE5qWi4rDNOYG0wAoLkKNG78sltQCn&#10;EQ8T8rZRynosyqQph5CCVH3LAQJFmMieXLRqa9cgMOtIsScSpLUhx+lbNKxgs1SH7Ff2UPoo+Rh7&#10;NYNYVMn7WEfGpnAQQvFmyHQmANhyXQ/S12IIcXg4he7hgAKfivCxEEnJ1Iom6gQBS40stOV9HyWi&#10;tlkTqU83JQTeLk1U4i0JF2VpOM0j5/XdHpkSOe5EfsNyKFoKbRcjJo5y0Mgwf01nQtrmG4KSdC9u&#10;dagEOor9qRCDiHjLsUIlhaynl7KGT9LSWAQtQH/wYjNh3YlLs8TqkYA03WFS6iwp6VholYoYTZ/R&#10;pd5KIVfDG3hFyh9B9nuAvxW/2gFn1rEkp1GjF+V+OoTyR8M42CJYXMNKawvoAImQHwxsI688IM9i&#10;IcM0LwVAM4UcIM6e2el2AMUQ0eKCMCwyAadUAGgIHyIoiMHoL2LIbykiIgrqIUzoAGZWXMKGSWMM&#10;Xk5IAQ+SAQneL882AQtQIIQQueQ8JsJGLQQ0JOLoI6UQSOpmJgJGOe1gH24WcELELQKOZuJKJs3k&#10;+kNi3lAyAOTSOacoKDCGHoswjIIgb4AJAiAAL2N4LQNSLImsHk2FAuAK6gH6Kwx6gOIMNSOeKaCV&#10;EGBlEKQusmHugMAMRoAE2mOwNGMKMMVUsgN8NS7lEkK69QAMXILQpwIkvs/oACh4zyHxDgNOKwXI&#10;fbDNCsL4JKSCIIvUIy3OIUNKk8IERQJUf0RZEgIulk7IAgjcNOP+OaV+VUxaJgrsNeLQLwOot6MG&#10;PGKaJGTEIMuyJ0wuLQUQ3+MGY4IgJGMCM4pOgKJgN4awxuNOVwKwTcRRGOHmZyKWXMV6uo0mX6IQ&#10;pCIILaQKKOScQKmkLEK2TyTyziBY8+OoJsFXIOUgLjDYLQ7SRQPGUQLi2KH1IcIyteL89kH4pEIy&#10;RmJOiQIcLQaCK/AWTYJwtIrcACi8I2NixJA+50MFFCNiTqngH6LaOIJ/FUAQKOIoUQpAvqIe2AKW&#10;mWJgQALI3GAEUUKWNGv2ImIZIsACzGNOUQX2KPAQIyYcJo0gAWKxEOIU8kAE0wJ4RYBJLGJsNiK2&#10;V6KmTy3e5+LENY8yb6KCX2LWUQTcM0JsqAH0bGIgV+Lw3kKmJVMAJOvOACNZDw52LInFCEIRCMIF&#10;CwIvCCHwKfERKuAS5MAOmwMMfCL9DiI68eKwOeM4K2OerEKa3eSOnsGVNSIoM4OeJ+RYVw0mH4Ka&#10;R8dov/K+1W2WlYKW6KIMgm/cAA7uJZJYAQQKUQOo6+IuQ8M0ywAK18HrF2MGQ8TzOCHsVBMs2iIM&#10;ScVUqwL9DkIg+QIItAK+Q8RZGgI2X2MCKaJ+ZAOCLaYoLxCRJ8AAyYIYL2Tc4m7wAASEKWV+nk1m&#10;IJMGKGhuJUJsqoJ+6WH0+kJGawTzAaAULw7iXqPGRYL2hCIzGmAKJslWHk8LE8HyN4LwLCLEZWJU&#10;YYQSncIQrFC8K+QuLWLaLWhuScSOVxGWJKhUJ0L2KmNKNSVVLYAGQ9J0IYdKIkR8JsQKjQ8LB6AC&#10;biJOmfJcviIcXIS6VUb2LEV2GaMC+kIoUgLWVUJsjm6dMDNcJhBG/kH4TqKGXJL+JOK2WgI23UQS&#10;ZiK2K2M4X+K6VwawOoLas/PEaUIhHMHq1IHwLIWuIYTc8AAASOXIflS8IImNEeeMOa4hAYikU+Jq&#10;zuz6ssAIyKJ4IoNYV+NYJGLW46I6K2J+J+RQn2IzEZShDeLEKePGf0XI1oAW+ItWJ4XwHuJGOof0&#10;+kg4ASwkAWs0JYKwjuMGIpKQAIzwADGcAEPcawOeNYksJKKGrUH7JcACf+I2KwpUHzCnLAAYKa1Y&#10;IhGCHrBWIILQ768JO6I7QOJ0boKWDrXkLIQqG2MCwgHRKcgQLwN5HoH8gcIFDYNKNGVAxAH6KfYI&#10;JpV+JGaG2OI2PGNYKxBOL8NqAOKOQYcgIklAJwhvRcqDTiOjDq3yHAkwIYNiNSyEAGScZGLFKEHm&#10;UkUm/4KqYozCLQJHWGHtOwAKNi8KNG9gI2RQIoomIE+6NYVITyPEIyYpIFPIJgKwOIe2NTZHQ9XS&#10;LFZGRQlqNOQK/jFYNSJVGaIuJ+KwLjSMKSLIJGLwOeVIBdbY0ufrNSGUE/blH6AG2kIEeUA5PsP6&#10;M4JUVUQ8OeNiM4WOOxHwKSKbAmJLI9PmIMM1bwOoL3YNPYAib9N+66JON4SOLbYSAShSJoJ8yyAC&#10;KGK3Pi4oKCOIKeSOUgJ+R8YaKWzC6sAE4nYxB4IQQ8TqPcS0L3DqJUScM4XMXIUQJGwDU6IY1MJY&#10;6IQSIoLbHSP7bwQBCkLFQKIkhKANIEPcTcX2hunSAGKGLWNKVw0WoAL8LiQKTgJ4PcPcLQvIAWNY&#10;l+Iu+YKWZIH/YmxYK/ceLE8+NizIANCqH8KOpMzKAALQaxY6muIlGSTrT47CJ4SOLwjQQBViSKKe&#10;VwfwGQSmAaQAUQYAKCXIL3E0KeJGURUIKXe6KKLwdpBUx+H0KeauXrIoH4S6OefkNiTc7eJ0LI1u&#10;H+Q8PwI26aH9eWKCY7D/KAAINibgIlbEKDGkNOT4L8NGURZGV6UWMNcgIU56H0x8H8tUAEna/eH+&#10;i4AUNSXMQ8LaRiAKUQLQTyKOY1epEVMGQ8hIIyjMJ1RmUynKKwVUVJgUawNGcBSIMMJ+f1W63QYC&#10;LFG054IQSOnKaGS0g87PJoIUN5bYBdbwJsjyKKN4tgH+NG+sH4JHDmIQtIOoMmMo8eLjT0IUeY4l&#10;BaAOvcHwJGoZbcAAswt8H4d/PBMiKWM0qGKqRYMDbgNYnKZWf0NYQuKGNYapfkj0IyJsK2sKRRTG&#10;HmSOZ0QTLKK+kaIJL4JKfgBTm7Xq5wHqbDFkK+LQ27F6IgYoX2psWcIIQKQ8QLZYAHRRh+IUKOL2&#10;VxW0H2jCLIVAVBAe/wIURYNKPGhuJ+SOK2JUVOH/MTlzWVG20iKCfKniIiIk9DoWJLDqXM3kXMRQ&#10;LQV+zCuwI6VMKCPGO2GWB9pQKGLbd0IMLiLWQKymARBQKbYGwAN9f6RGOwIoNGu0J4PGaGfg/yH2&#10;Lxk4JPmsH7MYAbD01EAAN4VUhQJObqL8XITqSPJuJoTyKwB5q2ocBaNYGxrBokH7n/daAJfoekAM&#10;sLMcH+LITcjKOCJtFeHwMDKWHzYrl4HYSOPHh2K+PsIgLWSO4aH9nNh0QTdYQSGnsSjQLaJ/egAG&#10;e3W43IJ0m8NOOIV7HKI7fgaQJ5a4H8KnfUKKdYK6QKyaQTdnrXaeKqh8IYujfqNkIuooI2IomOLE&#10;0AOagUIcNKIoX28iI2NYLaXMlkLaLaPdVSI22IIhqEPHdhk0KwuAqgI3UKAML2TqR8ZWjRGYfqGB&#10;u2Fvu6+bfwIMX3tbHQKCQLYQ8mH7LcRCWMMGKaaxB2Z5iRiGAOPdR9YKIVX88ecdByPHt6H3FMHr&#10;VIAU76PQKWK2XJHWK+PAJcOpU1wTqQIIKHKmtiKSnthAIFIULEWmAcIoaxrKX3Drgu2ENYzQAMLI&#10;KmdOIgsLA9CBwVhMJLbovEOUKwY0Jsz+gYN9B3hGAIawLjZcJ+NK7nuTNyHkwYH6KHflkzB8IQPd&#10;jiH5dnpUIUkLpWLEUQK2Q8aPM8KCXSroJ4OeNS5GANu+AGNKMCX2QKLQpeBq+lW6sLuQAPpMNKL2&#10;ZXOUMpDPC0AW6QKXoSKCKOLJf0NOPGrmHswcKWZCJgL3BisSJ0woJ0+wH+oyL8OfQwvWHrWQNOxU&#10;KC0YACQLZOIgXI8W2aIcQANGQ9A6QTSdtcXJQhvn1SuSHwPHoQXoXrjUIuOoRYfkK23kVxfNTmS6&#10;dCJ5NsOoQEI2LimAc9MEIzNaIM6UJ0ZWVAYGHsfkkuLESdIxsAOCR8TcRy0mKxosZEIgMCQAYmOs&#10;QKV6NLyUACIpIETyQ8cmK+Gp3jaDZMK+MCK3eCIEV+KmVwS6huLiJ+LiSdZw4wK3iEAKTqhvcVe2&#10;fqABKM2g24JgVwN5r4tA/IXIQArFXqXJhqJwZpMBhSH8f4pWI4I6Gv5MVjDwQ9fkecIk6Ok1DI6i&#10;AbEKBkLintfQOw7BIxJmXJbwKGKfy/A0H72MIvpYALc6ASKwsKJ+JUKG4qAPM4AVJCH7SqAG0+AG&#10;8L6xYoruIYN4xeJPxoKDbsAa771CAoLRmwHw0OUgNZquAT30J1a2JYR9mjuWIgQKXAG4PcBp72NY&#10;KaiwJxawIQ6MJ4NjyaIFVnmyOVCnX6K/B/RF6vFJf6qjFgIZv2ANBYH2lkKOiDyGH0QIKT3+IMh/&#10;08AORRxQJ0RQCJ9UOeUhPz8wYuy2MGV7OHtKHpQCJZwKkMIvsJulSGHyweJP2jSDzEKWS6V+hc/g&#10;JYesIzlOIc4OJkJsV7BwAMQKYpV6SwKwLQMCYoVALwYpucIdMo6SJhKkI/LGBILbZGdzitkSOD6h&#10;qKHv5+LNN9VORZKdPSI3QqKSNG+oIA+oFA3/BQHB3fCQTC3XDX9D3zEXvEwLFYa6wFGYOAwDHQJH&#10;3xIQRI3pJXtJwdKQBK33LZGCI2Bpk/ZpG5o/QPOZkBo2Cp8EKAHaEMaIEqNK6QAGnS2VTYG8KhN4&#10;WCQvVZ2/KxSJ3BX/Ha8AXHYaAEIi+Zu8rROQODLZE3vA5C+J3GQFW4LSIHL43LX3Xqw/Ie/rHU7o&#10;8cNca5cXbiwpjbLRglhnjO53bq5bsaFI3iILJXpXAboY+BLVFQLU89dNG9dY3tcIthoQbXL/Zang&#10;bjOwnu6fUN9fIHA9NfMhptlo426eU8+ZN43pgj0Z8CpvO6nbAYC+1kqEHdY9dlU3P44G7vNgZO9u&#10;/fMCD/dXoHdLLo8W7fM7pfo656bVG42wLRuYebhIq+6UgcrSZL4ja1MC1SPp2ja6M8D8Kq8tyyqQ&#10;0a4uw7DAsyGEQg9EaNoGdUToGwJuxWi6vPcB8TnU+60HktTsJ23zTJegcBO0BcaJuwKEneviXqQ6&#10;a1Jul50SYqYOSe2SuN8uKbqQ0y1L8rDvrU9K+NG6caLG0zPOUdK3BJNDdgmtyprUrhtTgsrsLGry&#10;kL4m8HgIm7PJe+aPr+7CNskm7sSeDkSoE8Zzx8yTJKm6IIyKkcDxopC3IGpEYw+xrZMzNS/x8yEu&#10;JOtyvI29aWq8DNVwOcVXO+qa+RonbsSGgbZLVNU2IWvi3NGtyqguEthrG78yqmc1kpu6aBxe9KkL&#10;G7CkGrajvzQEj6uw2isLoga3JeCtwtkwKLhDc0jKTdN1XWAC+N9GLJKQryymbervu7EYPNcbywnH&#10;GLvriySyq8vjKongiWvTA7EpCvaWq5KSoOAgVruwyAbYwgZw42cGOwEv76wOuNIRjGgN5OzK4rUv&#10;6+Lom63KkhbkIOdmapfAUhqmrzpp2wKkK44KBL+gc1LU+8kpoyE/AIuikOO0eoAIl8Dq+jpoauYe&#10;svuqbppeyCxzUuMDr40yvNMty1LdVxxa4nyBsysrZXkjslyYzNGMNGjArVbyJtHHSRq4pCbr+tSd&#10;vS03CKwzzUJK7GVqxGi6LpsyKo3OqV6CfTpg1zrMq87oi9Ei5y9KwKvQEm6B52n2Tg2qc+ojGkYr&#10;HGmanZHydm/3eipzMr00NHCoIutyxtGrydm35UXq4m6x9u0eBo8j7faqAKd1WDJr+277A0gnbTQm&#10;kqXunjZwgt9EBSigrTIHWaZK59ALKnfqd0gzyNs9lKQxf6QAtlI6Vwl5dErk5YKTIwphivI5Iq4M&#10;mjxyOn3K8+ZYJgTakRIGTdiBBSvHYLofdxJNCpptJykwdAGIUF5JGXQjZozIHYYwDZCoHzRlISGL&#10;+HBvl1GmR8dUmRfzTIbJCZ50o5VwgVUuQIsppjpnOIOZItRoy+F/cmRlHxdC4qwIWaYqZOybm+Ju&#10;bkmRcTTI0OwS8rjZyJvgIrFUAS+wRxxQE+EjLhiZICi6TIi5oydmSPSpAr0PSaF8K9EdBIBi1F8G&#10;zIsyUAnAkFMkmpSBSC/rmBCmWExXGZkcI6i8uKDCcnYK82sEEpUfHTQOmVRThScluIusFKpLCWlu&#10;UQPorxU3Uk0LiXFv5FYfAGMCoqFAGC3GBMDCEfpkJKFYNMnYlpA4rkZZUTkl6gSDoCJsTQwM0DtE&#10;vBXN8zLnQNIHMDDolaQyLmeRogJTKJy3GeK8WObI/UXrBKWNOYcJjPFcSGgeI8xiHyxAA3geIJ6D&#10;FlMkXwspXGWkZL4VN+SZWeEyjBCIhZSDPHdLoXxfqL3MAAdUQJYJLy+ICjMWyj5925lfMC64m5Fz&#10;pmBNkrItBdC/ljQOXQ6ZnmAEhSHMMzJ30BRaAShIjJkj6lcMyWMgZagTVPXyy4mkBCKoCikS0jZ9&#10;5xFlO+TsuJF0Xm+MCTctRsjsKQLckMsZcSXleQPJYnc6zmFjN+S0spZaYkPOuWxGNUh+tiJSTehJ&#10;LTpqQUg7cwK+T0o0QObIja7LIAAK4d8ySZTJFuma5kgQ0bOF8ksZAi75p0kmJOmWKhGUhnYRoZ5Z&#10;5KzRyiI6X9oBAovsSJasFDpbCxgzt4mpjo4Iiu3duzojsTgBmBLcXQl7ih+FXKwYFbY/DfIvmqWw&#10;76vyJ00HkWMv5Xkg0BJoVyWpN4gkfS9eYlxI08EZQPIc6ZU0fVrJDEUXd9bfo+ReTu/JMphvrH+X&#10;EzySJqEvJGpIBA3MEIHL+d9F63SBS3IXBkmhsi6IvRofesZND0ziUxZofVjiDlILLAMjJA4oE5M9&#10;EdO94SC0AH8ZYgrUQCFeJeZ6L02iHoHhmi874QMfQzhMmW7A9zfQsIOdN7KanYj5RoqUjpgT6m+R&#10;6dpRReprnMiOas75rFkjmR8mo0zwh4ICjYAU0bfR7k7TKeEhcmSDEHewqvLsRTRpiIq82qZGYlkV&#10;wCT49Mfzos9vAP0nZSCNmZdu0MgT5CfICwJCsjJnjsHTyMAO8hFTRttAVBcfMJpPEhLKX+MJIiRn&#10;fN9b8FOqS4pZMBoOu5ETAsGHvXsBhZY7AGpIS2mxWEIkHQAR9SBYwX7DWui9dWXRrbJqIRuIBFcO&#10;2SIKX8uKajvnpSGXRyRGYakrxGSMuJfErRtIyy8iZ0y/6UocS0qdtR4XEACVwwN52oHPIrcJmpsp&#10;hl0PSaMaW/TYAiOmaNyhHS8EC3kaY9JslQlGiKW5OZQEBHpWCaPKwA3bm+PuemQJ2tegDzK7Aken&#10;NOJCISS9QBbL/GjbXJZA5akhnwiURE9JYybnfg2P802sX4EFRidhRVCyClqlOT4tyAi1O3cAAggZ&#10;1iFzRAEaM9BJyBmjMkdiVgB35FxzITI0sviaHfNNEc7qkF+xxBGvk6ZZVbcGJaOTtyQ3djfmmAcu&#10;PJwGFxLoZkvjRycmZM8fUrxno1D3fkgvEJKy6RFWuS83zRjzFqPqrgnJXjJTDO+dhMpdDbkPL4gd&#10;A6zCBO3kJcUmk1uPEyx4aw+sQh8Z4JuP3a5GTMnTO/T+FDt3mEFRobKOgAjA4kAEi9OA2iN+mUg1&#10;caCwwSk3zOQIrlQzWGeUMWouj8rDHR0qVOE2YCKlx6AP9SBf+oj2nYSsrz36KFQyVqU1iY3xkjyq&#10;SM0x96DAnksRvtY+jAx4IWX/TQuI6Z25HwrzeAh5KiQZVIjrz4nwyAm4rwwJ8xNQvhYKj6yIlYty&#10;lQlaxYtB27vDEogQ76zgaInZQw6ZATuJ+qManwhJGg75FYbpQxAQtwv4jZA4zykL/Qh7IYgYjb76&#10;GYsaGYHkIRAQbEIptZGg0zegAp6wso3wqYySx4laCRuj+TPgkpSAugsZIZsgio75mIBI9Ii42TMR&#10;+QrxGitojpXxCAmUNAAK4y8Qg47BF5p4AhfoYEO55QbbOooAzI0Yv5QxSBWMBMN0BAfY0wrg6Y6a&#10;MgiqiRtz5wgol7nQAz2IARSBHw30PYCA5I5QzyQ5PJL4nwviTQj6ojER2QtAsYspHz6gjLawhI30&#10;Og6aKYv4rBdDaDnAio7CGbQwg4KcXwwJtaoQ5jLQerMImR7KGYtSdQtArwi5Hztwcj7wiLRQfQsr&#10;G7QgmURTUAiI+4yRSBYIgZIY+6SYlaWo2Qv6RYbKwrQImRMpUYew0aSwv7foaUQ4grMrwQip04jo&#10;yRt4xov4+46ZNQ0caAriQpcJA47BfrW4tQ3xA7zYfwqblonIsrUYfDsJcIl6pAxZTYCguLeJh6SA&#10;wzP4k477BAbhSB+RGgqcAofyXgj7DIfr/gBKQQfo7CAAAIwJvQh4yCq4fZHxSA6ZfIFEoh1yzIAA&#10;v6Ioi6RroInJHg5hPIm4sovhF4vg+qVwhpAgArdByYvgvgsZtIicA4frTSY8Lo1gv6Wgg4uiUoEC&#10;1glAlJXYBI7EegYkuy4wG8vLsxQQw4kJ7Ya7f5HzNgBMTolaOYio2QgZ+R8x6IiIyA3wi5+TqAh4&#10;2R7I7B28aBIY/Yk7IY2RNQ2Q6a2YfUsajAksHAjccAgS8ppgjMyJ9BuDWEAwkMGcWgfggbh4CAtw&#10;9I6YpCjYlrvgA430ahHzZoApQbHAfw2RSEmZMpfKCgqpPYkq9olYrkfIApH0ayO45g75Hw0ackHQ&#10;j5Qwl5fo+qp4EwGU9AyDfQk4v42UdLLpMogYvifolIjZhQlMMbnYf476YY3zLrwZIb34kabbmIfJ&#10;HxQzm476QAjovgz0Hgg5HxfoyAqY74gbmYoE6zvS24qogcaA+6I5SDmwgpIZYJHzGAf5/wsojZAR&#10;YMewf9Cwk5IY0zuMtopA7A0cVgAQryRIlstIiY2UaQfIv6cTvY84h9Fwv4zwsZSBNUOAAbf7iqLI&#10;1hF5xoeiqwj5MAtDQQf07wlJYIuhLYnI6Yi7aok5SDuLUIrDcwrAGtNoyArgspMpHxA8+SZ4gUJQ&#10;rgyRHxGKbgBY2VCtO4g5A5rwozbYAAgc7g7SQ8CwpIrgi5XoiaXIfpGgspGjfYj4XtTKYcEonwv5&#10;fpIcF8HCEyuItBIYv73If4ug3zWUM4kY/QgppolcZYeVOYlMIBCoHtXIyTLtAIh5m45g+pPI9Iv5&#10;AShQiIrgyA/4h7tMU4eRNTqa9AfYuIt0lYhc74fwx4ow+ouJ+RGLzolJIdQgCTgofQnbiq/YAyHA&#10;X75Egwjo7BNRr4oC9YATAQA4wjdIfY9JBwjLfCFFagtCIpSAsssAnNZQfyebygwxfbf4sYsahglq&#10;4z5gj59q2j0othdwqArxAI5jboBA0xIbpgBLAwuLZ7CgjKBYqNiwBimQ0Il4zLMQJFmM8xRRRTcA&#10;la2SDZNRa8L5IbiIk7AAkr8bIojMuQgaI9MIA6YqgE7oj7wAjqEw0xF8NQAkLgAotx267kWokcKD&#10;X08AAkjACpRU3Qk8UYAhGjjYBdSAe9G4j51cNIidlgBojcljaIrBMr5RSA9KT7OAmUdL+sB8ngo0&#10;aAuhA7Bg9xSEYiD1ohg4jpASwcrwss2gfllAeCLAkKJomlcjGS5gtyf9XzkIrByoAq6KPk/RHzSc&#10;BgozswFt1gqZdRkAxcaBtAnIv9x6cwAA6aebdgm9SRDRP90LgglZpAfqec0TjtqDTFLAnzcIArZI&#10;a0tpYJA8+4BwzJAQSd65F50QIoZ97g6bsxGKso0IjZFojpYItUis5CEyQwlZSA7AspRVBYAJRwhd&#10;so2ROgjrLsF40dB1QIAYv5A9xAj5N0kQeL0AfUaCYYl7MSvIfx3ImQ7F5xfMc4rC6Iv5tZNRrokb&#10;yI0Mag/Ij65kq8sUbYfL0w7CponKPwk5+Qty64j5GhyAfgspF6X4so9J7K7yB+FwtInNQAfU9QjI&#10;qZ55mpfo2TswFWI8tte4AR28/oqEuwYiE1jAeA+5F7009o0IsZ+RfruL5TE4A40zLpUA7Qv7bIAT&#10;4othH0Zw7Q76I9SSNIiq7t4IAENo3oeF3wAgtxA81Aqov8aAyBHxRU3lWQkqVAlK5Bvwj5TVz4BC&#10;Ip+TEAAY+5h0n47QrxGJIc8w0ZNRAVAQBB25ARSEqolo2RHc1RAo8xeJdIneHrs0PuAQnMyQj4yQ&#10;ulpmPAicd6xJEZGJA5HxH0XgAb01eZRQ2RIaIo75GhkIlJ+TVIFKYZrYhbhylCCI80rUHoiIr1aY&#10;iZGhfJ/NoNZYnxSEo717CY0LBwfWAdVIjNRmGok4i4pFK+Woe525VAfaZYfldSI75UxofMaCyo5R&#10;9wtERoBVnwewvg7A7+OIANWaLghbmAfVPIwwncG9lUiQlLf4Imi6IopEPI0yExLAjosozy35F5nw&#10;ldJArA9Lf5AQsoi6GcZohtX4eZuI0Qj5U1vgA1VaBAjOg658yg0LPoBRPIz19otgjaEwX2o7WwnI&#10;0xNSI8JI/wAYspYLWRDwh5nKEYBIv6E0trwcWYfhG4mTZ5F4ySmYlt5iAoA4rkF9d43YqY/gnIrm&#10;tpUi7MQeF+pQiosowOpOL+u7V5hgfCI5bVusWi388wuiswtgy4iZ1wKGxgm580DYeWSQgZA6YaGb&#10;bAtBtZDMcog49I31WbGSTea4kInbTIhc3wvojqIosoglWAjLX4AgrmeQ1gsYl5b7SAAQ75hAfYrg&#10;sY9KGa36d4kouwf+t2vYAtPsmJSAi+mQBpSCtgkb8oAGywjJIDPIAQzw4goxF5Zwk8r4oCIo7sAY&#10;jqI635I7Ro5hGNfQh52914rDxonMRbM2HQeRSG1gf5y9t4e81wCzWWK4BpkQkNF2uCi4lY4oipF5&#10;7OI4FUttWIAB26tIhIi9sqfYgsJwhdiRPWcQ+4m7wwAdQwulyQvl4dmwAFwo1hMIoEkAfZA8VQ7W&#10;vQri/Q956YAguIPfGwogGIKXHS35IZEIGA31E9WoBx24yDc4n1R2l7Aq9IBB+TFw+4yB8wjZ+XDg&#10;lpNVKghghopoZUw4Aq6Au4leJV8IBpNQ3y1QtFaAAgncp4eZ+Qnda4tUF+WAAhPgkemuqFZqphoK&#10;k4BgunFVuYhYyRIY75pZHwuJ7Il7jXGczWAg3zicNYA2hqNw9mRbJuW2t4gvK4BIuMBomhA8PLyq&#10;FBQyGeZY6YsZRRF5IcERagas7AiKsQh4zJIfIRR46I2RGhIbcge40wv5Loluhcwk00QouYjNhwgo&#10;9MKYAJpewIf5fqb4FZ/Ag+YwtFuIvh7JF9ZgfKZBGM0V9Afoumc6Ey+A7SnYzwkp4134fhH0v6cW&#10;AIAg9MJ4w1ZIg+1YgTuI+6SyXoAozOp3O4fO54BBIaKIj49LLrf8ts7IA1eAo2kBxwtmQ4e5H2+0&#10;tq37f5SgtDQ4xuSUaguMF5ic0YkJtYrhSEtuCQ0IgbddlQpGvLV4yRAWPQg5RWINeTFkXAAsGolO&#10;L1LehrilAbHIlRdhcgho31OofYwLDAh9pwALSo9IYvpoFnp86dQ/ep3a1Yko74t0PMYmjwALLY1m&#10;CYfh8wseTj1daJvggXpO8wBRA5F+ZfZwqZtYi4m49OdYeyBwfo+o0044fsLFk4jpRVnbDWuQe4jc&#10;zYexw4k4m5YM3ojK04ATl+OVAmcwnMs3mwg6XA5gjZHwvlmg8eX0/KYDQddFHOUkHMl3AIiroYBQ&#10;wNulFFY7FrQY3wl9gQiMiHfl4cB0KgBCPowyCAAIuMts0Sng1kYnNAuBhog6wABw0wuOeowI6b2b&#10;Pwk8KPBxmuoYBjFYfowIMP7Y7DLvcIhZAVywfAvhfIyClwmn7xJm+KJIfRAQ+/aAAbTTnw8fa4nw&#10;9o9wuMFo1g9KowgACc8DBkFgz7hD8hT1hgLhz9iACiQDikMeoEjEQfoBjj2jz/kAwkUWaMlF0nb0&#10;pf0rd8tgz4mDzmQHmkKfkYAgGnU2B09lb+fVBiQCAtFjgBhwLhD7iwopwJqDqqVBfQAqwUrDyrU6&#10;AwQr0GBFhqwAobxswVtFHDVrlLedlvob5uUeez3u1yfMgf7wvkwfE/uljmgHvVaeQKxFcvVUnF2e&#10;9FAtHqAJgbnCOXydjsIIv1Uv2TrwQigDxwW01coYg1QZ1lOFE4pLo2Ti2mGvGDrmNu9yn84mTzxA&#10;KsdLi0td+jo9cjTr5lc0eh0dvdlLpfBod8eFcrAUdvdyd6pODbfjDnlnE99HpOPrvxL902pIs+VS&#10;dWGjWXCNc5jr7ejvCbJ+n6hrGyabIMizsNCrjBtGizNsmo4HwkbEKHdCy6LojSkpsrilqS4LqIQe&#10;kRpw0wLJ+mzQsgoaNLxCQHmtGK1g1F7WAy4y8G/HTyg5EJ9rMeKkqGvyxnLI0RnpAKVhJJjsLGui&#10;lpxGakp+ccrAxLCcKowy9OCo6jsMqjNo00abMml6YSwDDunaizgr0wbIOksYGzqyrgg9PIPz2EM+&#10;xmjTNpw2hxGpQsdG+myxqOqiLRssaLReya0AqyD9scnC9L9JDHNGgyhoso9PoY9DhoQyqeJ6jSDL&#10;xNgJVcm0kJxF6qLGscXqTFq5MgpaqMc4LRsM8KaoUvCNJ+gybTMqDII0o7pKTF7QsGc1qL0xahIk&#10;xz9zqBrJqSo68LG9EUq9Cx3KGmyhsmodcIgpK9T2D70Mc34S3so5uXypbN24xztxmvScKHczRo04&#10;yjo0ujDOxNi8K4C+IRq1iuOkzb5BZWqrSQ7EGoZWKMKo0cCKgwalyQyacTiot9rDICNKGpbt1cCW&#10;RYzQaLKpXaEHBnih46eqxp+xyfmbooU6O76QN+cmmLoxzjacuy6Lwi0HLCvyuNsuaPW4rjsK4myq&#10;I1Up9yMcskA7tM+hC9CuB9t70Ppphyaie7sKOmzDMGvzjMGzYJ8BJDBosn8TK4dPEOxE0rHGpYRc&#10;evy6QGqzRrpii3zUvTHI1hKPZnCCOKW+kkM2yFuUAsKjpxJDgsHRSOJtZiIMh1SMNGn6NRevEooy&#10;iFlAThCIJwm1ZQkvzf7WpLjXFVKIZqADR02xy7WskDBt+w2BIlcyqA3710okyDtshpJ/+Cfq/Zei&#10;TfqOKP3aOFL6Z4cEkPx3HOH6vEZ+8DbQqo2YypkG9kwOk4gdJ+yuLSJoWNwAEzcE6QERJy47EgJs&#10;McUtS5GE8geOkaMvxQ3qj/JwdJmZfjNtBJWTgpYJ4WDXhcaNzRux8pQIQyEihemZljKoVw36L4Mg&#10;EKG6ciBdDQwsBOdg4x6EkHGBHE0/BwTQk4fwP0yBxjsIMIoXRcxvy/F4SQ5IiRPyxlDaGSsxxSTR&#10;uyH6ighSzXYEKPQXpmBCCxl6LGc4ihm40lFhOVZF56D8L2BKQZHhNjKmOMMTY37JyoF4bERBOBNF&#10;wFyKGVQ36xSIFcLwUM65fDJk/XMfgyD9TLlcM2T8vD5zfxsH4iYyCk14rmFdLNswPJbAxlwcZfI3&#10;C9FLW4dAihgzDPPTYZs4JdCcFjN+ZVbjjwRRjIkTg0ZmyuEWYgBdag5hnzbcGQwwa7CHNkJ+pMxx&#10;VHeAESoSsgxkDolvmu+kiBP2ZjKnpJ9JTMyNGDI0UtA5DFRD1KSh1UxAz6FHf4Uc37xQHn0ReXpF&#10;ZEi/F+MGdtsxBifwGUm6wxBkDIQ9QkUlJBFj0FDIMaNcyQEnkeRszNmYNKXJqJwTgyBNhs01GRTc&#10;/aYiwkaK5EpEZPzBmhMmYMo5FjIF0gsXagQ+1uEGJwcZIBeiDkIMMo8hpDi9N4IVL5Op0o8ADaEX&#10;Y0KZCKOtJoaMyZsh0H+N4StE1ajtlDSRVEkEDTHHJJ0Y4vxwXhkKN/Bs4JFqyADoiTAo70h7mhIN&#10;HIiTrwAlcg/Y0qxR0TFLsYAJF5oyuF0SYCQ9BRy/LcLiXJNh+D+kUI1DkqxeoaD7LwYEq0lSgmOI&#10;sfs4xVJrxNBGdJGxS1BlUCfcF86SEtlaXM2AhTfiwlLPQT+L5HjQk/K4VQodmyPPPLoiZNTGQAEa&#10;G7d8vErJslHJ+j68hKzsF6pqNkE17buF+cYuYix9FeWzLsoc4NhaInBING4AMICQEaiQS0yFEiaJ&#10;AOwm4xB+AVYNJwZMI+ESuDTwouY6UYirSIK0iaRJCq7kcW8Q4pdsh9VEI4VybMCCdMzL0b9bimGl&#10;EyRfAMfBSS6QGNCXqfMCyrEGw0PKFA/mWAIMgb0jBej8F+ww9CLJHsdgHNGt8jiRCrTjLRes0KNp&#10;uj1XQQqjQCiNHBiqS3LRNFJlHssSBmZNj6NfJ0UuBjgC/QuGumqVZKyhmQKoTaaZmywk/t6QgnB2&#10;DsR9AATYwYWtFNpA6mw6UHSKH4K4kBSpzL2gmPQi837jEkVjIgYY+hlYbADIMYOIxSTsLqKgkibN&#10;ckRmGuOToyefQEHGN+n8iEjiqa7H1IwBNmSKK0KsXg9Bg02GTKWRqtRm0kNYJ0two5m0wFaUmxyG&#10;5ICcHBw+AFG0zjpFLLxYogp+DQnYngP3XA/ShmVSBNk4MWyZE/KOY5ICZbk48AAVxNmMB/mjNGYw&#10;jBS0DEFSAi9sJQSxpaKC6UorIwEk2ZmZunQCC9ImR5M5tZum7F8TYuY7Fg8CkwWuPpypHtKFFL01&#10;4vnKSdG/QASuri3AGl4z0tgAS3M0j/xQtQ0NoCYE/P2fhF6kSoTOmvAY9Bhm5psSAb+a6NoPEwto&#10;QxRZQXyFQmgAJMJQTJFQKSUtF5S7lAIVJsMuRNjxjbePvElaQDQ3VJ1HsArA0LE/rMAco5SXxlFM&#10;cTZyJHuEkYLpRYlZozB1q5cQqvhGDDJqkfFQotdB/smRHsUmiSNwFyOeV5JBo5wALLo/cfrZgV+l&#10;uIUE0ZjiDY+LtgDfpFFQkTIp3AAzOCg9+JgTZSaJn+P8mdp4ftjlBltUKNQ4z6gBGhQ2Qp8u2TEW&#10;hTqTZc02X+bNJgZDlQ8Ooj4ODKYsJjr0kgM0WGXpCK9EwPRAZEyk7nIjnPEFOpkyLXcXaP2cxCCk&#10;17MQubrY+l4phCtEkHiCMCfqsnQv8CHMkrCjJs9iFDRjsCDI7s3iECNKpCCvlh+PTh9ETCxvcB8E&#10;ZjNprjfjsIjMWCQDJrPiOFeqlCdEXihjfoGi9C8LIgBPREgQPChjDDKkXEJE1D8K4CsEgGDiOAhw&#10;isSD9mrAEN5i7JskTC6PoAGjsCcDNj0DfroiVnagCDHDNjHIDGLjtruDsFDpRkRjjEkOah9CbIyh&#10;/DfqeCdD6IGnJgAC8C2iNH5rYAAFMiYD9sOlki/Nyi+HUAEKhOsCrD9ifi/K1DJi/CbC6M7h/C9A&#10;cxJH+D8AgRLFDoDG5mXCIJlCZO5PtifjKkZjMrVnqixsqAAJskXw+uewDh9jciMHDnEFhMoNgigi&#10;ljRicCuIJp7MhCEKwh7iqDQjfjNiDCjvxgEElB/KiqrilQKCINpCOHlirIsABmACQQIQLiHD9rBu&#10;xswjECLCkkTC/D0DNlDjBwRCZDiCGBqx2i9Dtj8EviODDE0B8Qlh7jgikixikpqCdO0kuCQPRDNg&#10;5yCEeDjG5vwh/sXiMChifkgMjACJcAYv5CGK1PHlGCGDKj6CbE1H+QOI/EJKjCikkIDC2pIgDjpC&#10;/FVi5CwCwihn5lJi8EQKqCtLBifpjDEQpQCPCrUCID8D8D6CuHGSHCzPXI4iQD6DID8I9CKNtjHC&#10;6DRjti6AbyqGoCPJnN+EziCkkH+K1JNiJC6H5pjiPC/GtB8ljCVtzwtiwlwirLpigoplAvGCtCjw&#10;DLHoICVjNjBnpi7OHI6tsMjwTjJioDgnckJCNFuD8EZrOk1C8K1DDC6D6IziHCcLBCIRjirNUywC&#10;PDsJrpyy4RoPyCQM+N/ABjDE3vxCrCqF4lkiFRGMvERikiki8DsCfk1PaD8D0KTELIyC7QuC7CbE&#10;ZoMC7K1CcTMAASyitEHioCljfjtzXpWjTChjjCDEVCij0OwEJDghwzuE2M6FQCOR9iHDQixoDEbC&#10;8SvgBDBjYCHGZuFB9DsK1ISiYCLPCB/KZiFTZi5C/HbiVjDDDH+CbLWMnCIIui5NRy9CaI5xXidM&#10;TL/iJMdCIzNh7JMB+jNpOUICQPOxbB9DJi8TZCHMip1CCrqCJHGMnq0CoKFNLk1Jrprq+ibydh/E&#10;YhrJdi2m5jHEeOwiEDIFkCFMciQM6DVAQDDPjl3CHDjDQCvCjyEvFqYkgMFAFS7CLIYh7mZkkINj&#10;DCLM8iiiNJkirGZv4AGm5mPgCDQkvCOJ9iEL6CED0ieikk2ClkgEkCxjIR8iHCqQsiljjNLzIipD&#10;gxerwyeABjNlzUQAFu7DEEgEgD0KHgBEeIVCECjjQgX1KiDDfpv0MvJiECDU8iOE2DBkZzSABsSP&#10;2h6TwEviqEkD9jNikl4i/SkiiibDsINrOi/FzUPiHFDi6GZjIVIh9jHDwCHOSh7H+DjDRqRowiVi&#10;xk2CbD8KDiOMWiZD9lzCcNYELJUsQCoE2C9EkCNP7h9mcuGirCNTICPCqFBkgD6UFiqVBB/GniWi&#10;kjIQrh/C6DJjjOcixumiZCNE2M0CEC8DjUhgd2CC8LdAf2EUaTviGG61PS7gDTPh9EXoDDt0jPgi&#10;rETRFiYVftkiIDsDJ1CkLI0CKLHCDDDJ2CKmPERqMkRq8ADOJ2ImAqYgCNaJstxAGFIEJTSgB0qC&#10;QNzsg0HJ1iimVACkCiFC2kZwZiYDQpFCZTdCKD0DtuYucoDLLnBCaC6D4CHLpS8B/DiiWjJluCxz&#10;3CMCxvWB7i2nGT2VECVibAsW3gi24jHHGEcC5UyprxqjjILiEKXAaEXk2SvOziFNXB6JsjsFuGZo&#10;jCuCfjRi2oIgBKcign5j8CLWdrICYDgxTiYLWrmCeuCkJDBkMiIUHXHpLO2B/ETEZsJsKNOvOER0&#10;q2uADHXCrUvsmKwM8Fsi7DDFJi6INxciMScAFFJmZj6H+NNCZK1NWFqXYkgC8C9CbDjSzUFqpjqN&#10;DD6FJmCiIMR1lCgTQB+jsHPmSN8QKiQDNkgXMnKTSqOCiyWgED7jLoGiuRLAgCkrvhujKiNOQh8G&#10;9Fhh+NrVSXuVTWQCwpFkSHbSeh+qq3aYDgB3nvFDEOXh/EeEkC8N/ubHaI3h+DjDtrkFkprxQS8i&#10;wjBlbz2lXJ/jDL117iWuBCFRogAruPBiCwaCf4MAAkZp9J4iVprj8SDmmUaE2SoWoCejHIG3snOD&#10;PioIGsnkFiaHGKUh7K0jZX2ixzEPoo23RiaVgiQCLSVCCufB8C8OpmqkZz+h/IoiMS2gADJjKoEi&#10;vDgmzD8FzYqgGj0FzN5COMaU2B9kbVACoPaEkVVjmidDtiNYBgEH+DgxRioNLzsNBGQCgjKx2hqi&#10;2lzHzjIOstoCOIGn+DflgCtJs0qlzPlCHFuFzEkChuxzpiWw/ivIJi9GUCMD91bOpC7YVB3i/IGm&#10;SiETrKOIDCLDQjjULqICYQNNaBtZjtLjtvikujEDBCaDg00AAjfrSjLibEbKQiGEPCHEhvrijTwx&#10;qCaKAidYqCIFBluDgluHMiQS6zAACEbUhjfj8QBgCUdh9jpNYgDJri6IG4aibG5nQAAm5i9KgCaD&#10;pFuQwYFgCE5zMi+CuAW6H5G57C3tnADYg1CCwj90MQaiViqD0WPioRjZvw8iQWRgB01B94iiKXai&#10;bWqsYh5j9q5izWtAFjNjf0oJ/H11+JITUla3oCWtv1JCOH5tCC+YaX1wVh7wIirC6IQibMLiVluD&#10;6alAACf4Ch6PEh+HN3tCEVKgXtkCEAjawn+X7GzEgThh7nVkR4OugDmIGt+DDG1m+iaVvvUCKPRD&#10;Qi6SRAC3/qSCCmzETDNuRyGklMbPAGMyAB/zLB+priltGOTgC1fjIFOYECLTTjEFch8iuEXlJjB0&#10;SrMEJE2RwzKCMOqh9XzjEDBlJjQjqqN1ZCFXRYEitD0HCCVk2VkCeicbYUoqmtxjLlfDECf0iiWt&#10;OTYiHDHW+g2bk1+ju5jhtQ1C7Z4jL4yCKCDFDixkeVoAAlzM6QeAHijq1UBK6nAOhEJEOCdGzZTi&#10;JCNTuBwjIDDZUJJR5Ck7JgB1cXBB+QskkTj1czZZyH8i5LrB7TWh+IcFXE1CjkgIeCZQhCW06iip&#10;rq1UfUY2aWSGNa1Nnk6kgCTgXIDCbEXicF4tGEkE1IrC+D9iju0y5QtS+Cx2lC/1l8LB6DsNGF6C&#10;ZQJADC/T3ijxq6fB3mZvttVOHvmCoFJoDDpXqDIR9CrZxADOGACsZiaJrkZn4C/BocrEgQMbzADD&#10;fjHaNKglylzELDfjgnd0eCi7LAFR5btELOY8VMBC+UeiCussuh+CljJpsjRluNADWOaCimHCdCcN&#10;yCvYlH8D9ilmzCbEgK7C7akEXif2HRe1iX2rdE6E6oG5DJshWdNH57u8kiHEkSPgACLaUgBi8b3i&#10;JIGkKBsDg8RERvUvW3uVRsDDBgDw5L8DESMB6luDIZKiOclAAEXruChoGslCVjfjIDNyEC+NLjHP&#10;rB8DBnypWdZlzVkgBCuX1gC45H8GZ7Or7B7kbESjTDBikiqAa9zF4rzh/ZVB3hmd27m88cKzkZug&#10;CkNYSgJZ+CiiuIdCgnRkRiLSZZmirJTiVtwivCqPyh9p/icYKqy7L0CiYCxj96u8y0GADK1cvgIO&#10;8iHOJCg47ElNCiwucI6OzB8jjE2PSgVwUgAk2J/1QCaM/HU1Pju9PPQVzvbiFO9gCi6Q0W1y7DHF&#10;uEX6TlzDtk1NGS3h9FzINoNoDaARBFJiLSU2NiMVGCepBWHE5C3pqiGDHD/iFV2i5C9Lt6lkMB7b&#10;NEJD8LVAAEgC6Dgm58ScGsqoUzAvXgB1rCtLuegiIKfB6ZdKmE69kCxGMibeKCLX7CNQ24sdaC9b&#10;QiGUBh7MoqsaeVyitNzCYChj8FD72XnCQDgnGDg2BDVcjiCjfCZL5CGDIEgFzODTXLDQVXvJkCMH&#10;GGuidEbEXluArfcHGFD70ERy+B7ibIhCNiOCfxejg+DiQZuB8T3sz006t+E1NaMoJK8wWWXigjUb&#10;1CIJgABuAACIDCxkbYgCPRlNBi+FJ2z+j1jpgiaEXxHCZD8LWihymAB63CMcx7UCaYwi7DgkkXeC&#10;APZ7ACCAaDQcFwl/wsCw19w8ExGEgt+RWBPZ6xkNxt7x18x94yEBSOSASTSF4gOVAyWQcAy8ETEH&#10;zN+zWPvmav11Tubu+fRV+PqhPCiISjCqkOulO2mT530J9POpAqqTEEVQFBOtPKuOmvAewCmxBCyU&#10;p1t+0U6sREEuy3Qt/1B/XMKXUSXeXgGmO2oT2fVCnPjBVipPOczMHyrFAOrYWbyisYJ8UCCACHvu&#10;JyjKyS852X4WJySOve5v6gXnEYgG6uoO7XXmoZKcweLySgRO8ySL2AD3mMvUXcFzcPJWzECPkXUK&#10;UDVg20N96dG3OzovRxdfEA7taPebyuPKGgWzd+WAy992wTnR4rL+Ggb/FBX5TfJYrK3DL54Ahn+Z&#10;enA1ADeHDAarMUuC4JICUFPK3irAjB7+AyEUJo2DbJKA1x3Oe0bmp2dTqrICCbpzEKTAIi7Rqgib&#10;FKBFsXNGwLBMQrCSJIyTSsU54Sx2qz6MEvLwsuoDCua8qDuGc0JhEibRuUrDEO+sy8ouoBwStB4I&#10;sqi7CvDDIPS+i8FAk0rCxMxDLvkCsIwADTtAcxS2MUYc5lTOqiHhEKrIm3j3Iqp00q8dILUGyqgH&#10;HQ6SBDRSSQyrQJvCsz2oayq8suibCqs0bvryySJxNDMjIM3kTLZLrXIO0sTLgc9WKxNy9zcoDLrY&#10;oDRryxTqvDNzq1UhbFKwvcPTS8sONWwipMREysRNNyrSVJUsLyyrS0CZVrVYc50W0y6cvuhasO+F&#10;9xInNKsPCbV0G5dU0qg2ChMu4qIskvKsNK6bL0c+CVJyxTCrY0YP4Cyrf0KirK2xRQQqs8rFQ8g6&#10;br3LETRMoDFVMd2GJVEzpu+5RyY+26EuMmazKgoDeObEyDpzfyI0kAqLuavqPxMiarN4qCsLzUID&#10;NGDufywkjeUcg7JLWiLqqc36nTXACDsqnL6pUi87su78goeyqoMUkjNpGiYObC8rSpQkjCs4l8TW&#10;0dGwg43i8wykizUuqTFTEvefg6qzK1miK4IOuCb1kh6gXQbUbrnbiagvxi8r20rRtHE0sKsuDKwy&#10;cvMu+g7FSxQLC0CqCrZeqy8pu76USI1aLpvO+roa3jFaiwW+IexyPyYjrqhh3i7hIHPgLyY3hqc6&#10;d2pepzmsk8KsMukiD7kpXcnug7LhX69UpMg8MrylEPPCqzSwQka8xMqDf8YC8apGg87sk0c7rY79&#10;HInEaa5OsETa4kbwsky5pSbm8fwAdUpDVaEVdGQ9ApKjLkoOqRMqCXwPImY+OR55BiJpuTcVhJCA&#10;kBsJLgaVtZbC4E5V0doqBcC8viIWVBEy2DeGXNGSgIsNQww3PCgMcK2CoHVZCAsuAGIhIVGvEUoC&#10;boJJiO+NmJiGSEEJJQb9EyETdECMQdUvZl4tEPLMQc8LWyVKOTcncnJORqRniEBgxTJkXGXKwdMx&#10;TFCKnhdqPsoDzSHmlN+YhwRFTlE5baYUvK2FumVIIVAthOSLwFAKmJzI5TgguLyocca5iGpuBrJk&#10;355UPDdk8b9LZUjeHqI6VAysElsHNTumUkxVnNkGcsQRfQA3zFCYaTtEJzSgQpIWSR8YAoTgON4h&#10;4FExTJIeKgaNyqBx/kkKwk4qiRSWNteuCtEK7h9OGRCYo6cjzLsFH4zol6tSOmSlyatVarFBgWKg&#10;SiGZIYtj7PDKMmpTm1puQrAsAagV6lzhUS80sDyElWMQTlRyEUsNYH2kgy5ZkTGFTuQeH5UDvlQf&#10;SVBfhKi8puNKRdgIH2nkETujsEoJ6TFsMkJqlQx6WImfoQlExOTqpYeqRBeRgirFWocSY8JOUMol&#10;JMd+XxC2Jkmbga6Zg/zfnMNW1ooTUCattfSdMrBcDJRwJVAkfZNysKoLmTcqxoiOmlZZKIsBijeR&#10;eIdHkucZCamSUcWxt5LzfnNN4Wwy6VhwJKPKiFNKEW2kTkMQQm9LBjqBgqTcy5hWvTAIaco3hiH0&#10;vvI8R8xpUjfnTKAlgtklKPkXsWVInMlgCq8JMeV2Y+DmyLZcQ85pl24kjMVBk7R+a6EZKAaVNB8k&#10;3EHUCjZ2hBGcS2JUd9O6YrYgCq8P48LpyuG8TE8owRUI0mKO/T41xQJCgAruREvJcCsJpTcWwrBT&#10;m2ombym49hD1OkJJIShtajjwlscAQsySJizE5RMeE6pcGq3suCABM5DzqxpjSiEypozZE1PCrg6J&#10;v00ncLASSIo10xEXMUj0j6Yhq4dpIROeJB7ugJNHakvw73ED+QuRVLFHC5vnIySgw5M04kqhKTU6&#10;44kPFOvAVQi9gwAFAIvBVMRiJH1hJGaU75cCnHlOqtg0pUGUkmIuXsoF+1JkET6PyKJGQf5fCHmF&#10;LElDnnPMKb+rhVE4ERZWTWARFSJ45fKSYkhUAQZ3JIWx/RKpKY/kOUIi5cFlFUImaWeeEyRnrqyT&#10;EtkFSnImLyxUlVCpvkFIMVBNxN4vlCxcP4m5JCnXqJU0cBOMwHmSVASxNxeceVEJMjjSZDZfk5Ju&#10;ZVEJiCDm/NGm4i9VCqQDsbc0j5lTvlsLyTlIRFSUHTJIJXZzeSbw6MLD06JlCCGKOQCMg7a3JEmd&#10;8mk6o29xHPQiVjNBNyPzbo0S88q2E7mVL3esfcayhJYNCSMuBz0PKuO1LEAB1XIEdy3bYzpv56D9&#10;boPOmhBjfoZLYdO+RDTqvpbyiY6pNzp7dAIby4A+C2aFLmTl30jybohTc+nkA/iUFmWwaNexbjEG&#10;5fIS+Ko9kDELJyWY3h5ZeFxKESQ0u1t/nRJITlIEBiI4JI6xYhukgBymsHFQkaGSblwKsUA8s2E0&#10;mKIOc0xVJgTgt7EmkypTodHNMqnfqhH03ImO+igjp5enIdJ2o4xBQCzIZOmRfmJLzFNr1sWQ8uQH&#10;DETKwfba+NiFnlRMc0lBN5Mg1nW0knxe0TSeG6mKOpOS4PcoAXM3Z6DlGaIIeUrGmiGnNnWTlLEY&#10;jtHN8wJT2UlDEHKJcS8uGuztZANHiIsGOTwqOSwYXrhBpHnlN/Osx5IYwADQzP8AOIy8kHRNGk8O&#10;FUKtSAGUDcQ2+pACN+frQVPCGk3jYPxFhFU3ZvH4mYmZTslkL4MWBMXMkamFQieUuFWABmlXKKoO&#10;Ud8o+6yJeW8H++6wqIuSQQyMkMKNKo+Mqz2AGgkN4OqycOiL21ytwIqLYKceca+IS/SH4Mkb+lgI&#10;WLMTcOU2SH4QyTEU8/IAKKcgCLAxuH6oKJqUwJikoPCSwtWIEOaLY1qIIcGH2VGJMMuWwIuPCIOJ&#10;QMUMQicIMSwNKmw68JUJvCqAGgOH4N+3OHyNGlOS+oQQeLyfSNQJmmkAYa6yBDWAAJuNG76ACqcH&#10;0YIsGNmIMPCfcMEywAKMkN+KwwUMEUcQqRNAMJyRcH4NG46dKJebKf4IaV6H+L3CW4YIyTcNGwaJ&#10;URCKcaELAKgIuKweOL0KYIvCnAKIIQiLyMKL2N+T0ISTEOqmWH+KcXUG4QyNKrEHusYIIMuTcMvE&#10;hFgJiLgOqMuOqMkw6GqkiOqOmtGKoOmIOO/BuH7C0MUhYH+dYssJiCJG0B3G4UCGjG+QyLMy2k2J&#10;Y84IW5KLIvaAWSQMqIOTcLgUccCZoJNCeNcgqjqKco+hWLmU2JejSIunXCUIa/qJeOqKgLMNKaMK&#10;o1gAGi6VELA/8PkTuSxFI5CJqwkAONGImImPKNw9w5wJqj0IyNKUcGnJMTETENGxqAG6MM8rgK0M&#10;u6sJjFufWJubmISPDAkfsH7F0AAfWAFF9BgMKO+QybaEzKOJIOqG9KWNGcUH6O+52JYTYaWJ8MKJ&#10;yBxKwTELM+6Oeo+TcpkOiNKpyJiIONGLMlCHm3gKYJIo+vCPk/gK4rwIeQ8yIQUKAJQPCJJCEAAN&#10;+6KwYIadeAKMqf6MEIOfTIQLmJIf+NKn8IWLYTcMQUcOew1C8I6p+LILYSwKcQqImh0O+WaJizuB&#10;AOaSgK4JQ8weyAILMkeuidWIEKgbaUCzmAIQyZqIUIWJQTcKcJzEWACtSMukQIiNK7kRdIEAKImh&#10;CLm3oH0pqq3GwAQf2AERWJUrJJDOUJULYnOAaQinWkiRC/2LcIuQyNPEYJCIm2MJeQ8RCs0IrD2I&#10;OL2L2TSaKMETvFYJi+IJULMObFiPCU0K4NKTENKKcLYfSOaLgIur0d4Bg2gI+LyTugqNaNcQiKsQ&#10;yowJqKgWwbypCAALgJQImTEZeZUIMnXNmfSTcSw/0IXFoEnRYQyOU6uIqNKzaH6LhQsH6KwN4UDR&#10;AIeViIrRmXiASMkRUISsaNGQy2QpsAS/GYmKsPCQ87AyUK5GoLmxyKsTEvuJMTuTcMk14IEMKIuq&#10;0JIRmmiNYKEkoMKjSLghIW+KoKgJJFiMqZkKERML2nWRCbyTETY3tSIsGSQGLT+OqLMOqMq4ALmS&#10;wNGJuTSSwjTTiNWOmOekCKlA9SSImN+duHyb2IImcKoN+JQNKjSN5KaIezSKyK0JyJRLkH2RMN+g&#10;0O0ncciHvDMAerSIMMlJ/VQIiT4IaxKJqOnSXQEJ8TEUcTuJufSJIxyJuQijSJypQMFPRFEHaImk&#10;et0IfRMO0RCSwQqWGJYVuJUKhQ3DZXCAAyiKEJQTuJQLyo+OaL2Uqi3EgMQNLNqJMo/EJCGIrUsK&#10;kWkIIxAay8TJZBwKk7aJNUIOiX+lKqeIIUcoqKFI8AC/CJeTuZQNWe6JCPKbWJIj2JmKwjSQyL2L&#10;MUpFMAAmeLqRDXiNciYGylWKkOqJy0MIbSaIaKgKhKcPClm7gHuMkbW2yJQIuLyO+KspiJq5TUyM&#10;sIfD/YOH0QwNcLMCFaaBZaer0mRTmJMwWjK6DPaJMKdJzCOIelIHu9OI+Qqc41iAKJuRMNGikJMd&#10;aKJEwAGPLR6y4JCpeIoIrCcJmNKTuL3Z6tuHq+QIyObNnRkIMKs57EPOrRoIXAiJMKwInE0J8PKJ&#10;JYiLAL2TEp0KVVSKAPDJIK0OrKiAYN+2EHy/PNsAXEaAERSuJCyIjEhQOIE3kuGH0OmOqDXdoCbd&#10;sNKLML2h9XuIyJuOUOUO+ImQ8UCJyCdeNcsHXGOUCbyUcsoHuMvCkraKIKAj6H4KcusK4PKQqTZU&#10;KNMIrQ6JCh0S0IFcPFDDeJm5cLnGAARFKADC+y0IaNK7vbqJVIMKEeXEee1DvV2I7O1KWG9YwIyO&#10;UMQJIOmQqUckobWvmIijSSUOmmKBQNGUCL2TubWSQ81X2ISLyfCLmJRTUIiPIJaINFxA+AEjrZdb&#10;KI+Ns2UJDXAuELAoUn6H8mUJjXqAA1aH+PDOmAHMGrWH2JKJML2KsfSPKmgAUgkmrK/IuI6OmTuP&#10;KIvJaACKAq0q0kej4I+eYKoccKaL/ZkH1VwASIusEIJRwLBYNFyKkTuKsOmvFWuLIPDVk8xKwBwM&#10;rf++7ZAACO+gqSwfTBWqKAJHMH/HaIMnBGrL2TSaYP4MKN4QiMQLYpI8GIIFjkmGBkqh/fAHiegf&#10;YIMQy1WbSyoIFc8qgH66dN4JiMqSQTcJQjSNG386hJ8JGKwTuPCYTGOOaOUQyO/aOephHlizVOox&#10;eKEOULMN+MksUgUJijS+ozoJGOmh0TSOaIPTcJGhMIaMKIPR2H290TeJVIIACKsLYOVWwQfNFQ2O&#10;qF3nQUCaoKJmOH2MqkZkGAMObQKNW+EQfGOGlny6YAKqAAJakH039OMTFgCHqSQJInWjwi04sOqO&#10;iOVOXRTkE9KJZAMQ9JoAEMkQqLgr0QqMQN+TuTSgqN4jGKI0CIWN4SQRCLEBSKsObEAHwQ8vpBMH&#10;+JzjGABhoARHcO2I6v/ncIIMQkiSVfwALCxX1XFqNaKH2L2JukoN+MujSglFoLy4+IS3MIyTTX4H&#10;2KhgIJGWnH4K5S+IEKw+U2HXsH5OMgGLgUCp6JqObmqPCAKTuKxGuHyLMLYN+1uJmKsOUMKJRFDS&#10;sQUL2OnqacIIqdiJUjSKsTYMkr0bW8AIINHeprJQ41cAINK7SKJJkAQMvpKH+MUMkJRMOKUsahc1&#10;fMamaJHAJm+JkJmkeOVf+TSbWh07AB1toSQe+IagcOjq6H9D3lm6RjCIFIw0gJeKwMq5uH/TGAUK&#10;dZRNEPDOSH87eIFiVcQH+TcJISwSw0+JHBIIWL2QzBEbQADTeJi463uAFrmm4LcTdh7MFokAYLYL&#10;ZL0I/TWH/DcI6h0SUdkJq8xRQJZFwwgPk9uADc0LnH2H8jKfuIqOrXhOuAG+hDVpsI6u3jgeQJ8b&#10;WKAKMEIeAByJuSQogKIPLE2JGLYjTMCKckeRCzCCGMqGxxaGtxeQyBjxkbzs/haINCuNXmIIzPxh&#10;4II4u7YO0UdNElmO+MKKcWwRo0SI6O/s2IFQyZ+PKQzwWJnvkHzHkHza242LBqLVEH2O+RMPKO+O&#10;bd2H42yRDy61AJ8TZpEO0OnSEXeIeOUjSTdyyKdJMGmPDyMJ9OidEJi3kKsJRmzVsJGMvOIH5icJ&#10;YKBzJCMAJ0HvOIFNm41J+IPLK6XbIJzFDg+ATqLlGLYyAZyKxAALrQ+QUo+pILYxgHqJRKc/iH/K&#10;cRNwhi8H1hKcoJiOmJvFsLm7QpEKJEMgQJiymAJv0H7igJqOqTcbaoTreAK8OJUKATuh1eGK8TZU&#10;qIzANx4IvbG+2xYQfjwXgMFx+Hyg2Kpue98AORMpJ1CKobaIOOeEZ3eQyOaoV1QKEUgKUfT0xYZq&#10;oKp18H4N4wwuKK4OU86NcObw+HhBcITObrchiIfuHN8JqOeQrZ/GCIW2OJr2zCiQeN5ZQfTPAHYj&#10;l38LBaBf0AMguAMkpzENWTTviJGKAWwMUOboJ5aAFWfPIACTYOVyySwbyby8QAAcMWsGUketAtcN&#10;Xr73q1kIWIPr+AkQqL2fSSOOGwrP2JiN5b0IFhs8ZBhzSKcHf3MMU06Mvn23QI/lMAQjrW2AYMrw&#10;vhYHjI7T5L5gELqZuLA/mAOr0O+9aK2K5pQLJqLbEIMQ8PK0rlhdOnLWcIiUcML3j5XwDk4qQIX7&#10;GJUCD8qbaoVUaAbwhqPufb2ACLN1uI/C6fSo+jTvsNJq8HlZgAK66qbqOIILgLNx4TYy3sd8N4uH&#10;64CHuJyN5FA5+JGRMUyI6nIHuQ9ET+AJMKQBVh0phbUJAJDu4H/0oIMTuUDJ2v0JMLYTSOUUcKAh&#10;0+6MKOqMV6QH1wgN47K8qKYIOWXa5VV+yIjKGK4MrFi9CN6Jfs4ImMRoh+ibaIA04EDYI74M84QH&#10;IUHYZCHm6Yg7YkAoo+os7IwAY0/o4/48+ZAG5E/JI9pM+JQFZVHH9FAE+5gAJlFn0IZtJH4Cp1Dg&#10;HPY8/5cB6E66JBAa36RRpwFqZPQHGgCBalPwxVX7VwJWYc464CK89bBIHzTok7a8CAjaaI67SEZg&#10;+6hTrA9QTdXVd6NP3ve5wGr9f3PgRdg5/NJM9qhe3vP5ZOKyBLfh5Q+LqCQnl5pj7FMgABs9LHho&#10;QXo6EB5+9NRh6kBZdnMfUM8Bsfc6dTsTe4doXhTkBvRbv3jwbfGHZwXjk9Q9KcDuYEucD+hgXPhY&#10;tfxB15o2u01+5xhv3xJ4Zo3PJq8rk4M75ZUNGC3F75ZtZ6H/pTAt7Yc4P1ippV36mixN0/yxJYt7&#10;9HAtrHv8wyTAZBzVoc1aoJ0BT5AGxTFP9CyaNWlizpo5bmAhEbKtKpzpJ+yrKvaqoMPinp5Ri6AH&#10;oc9MYnkiB0smxqcJItrOQGkEZrudTKtiw63suCbJva4y3ocsSfqclyXJw6h9Q+izktKqCfuYByxK&#10;hBwGMOqDzLrJjRw4qSHPa/zNJAnCjPs0sZgpO4TTyD09qM3SzxyqBzUEsURggb1Dxus6VAqx5w0d&#10;EqhJct7Vsmx7JJQDNMredFOJdM8VMe+yzodCkxqhJRyVSv7FHdVriQOnCxMnTh0Rm41Fqg16NLFN&#10;6stXCzYM8tafse07UOcCTORnHh+TuCiXBRaNnRmtZC2sxSoU8qSWJ+1dio9MaaQ8rzFM5Zy5p+9q&#10;yvTL7FKcx6XIc0qzzGyazrnCSNM4ycnoQoynLemklLfLqPMrG7/JcycqpIs7HwpCjkrWmkvyUlz2&#10;1adyWOJGbVm7j6GA7FqoS+l0KKc/zS4enUlOuEFFpc/xsZmZ+axzG6yseljYtLbCNWm6C2rOs7dZ&#10;mbDVpcljDpo2K5vbL7DsrjKoM42KWJZbyssq/0iULhVMUy9MKUKxSfpc414Iot6cMquKeseozFGd&#10;uclPtMauHHijmKczmTvkh20pemEQJ7CjJrFjqpJxq6OXyAItcgt7Jvs2LOcsmSf6omSWSgkC53Qj&#10;1UnI0sjM8x4VdQ1cbvTvqdLOqGHKzy/Z9p2vLJxHfGONMcbuMl0vtXDSe0K4gL+NSapY+bq3v8xW&#10;XL+1vLsm6SaUWnC5yIubSoc2LV0KEfwbajSfxzjLibxHOlJNcYEJ+2KXMUufXo2jmdcaqSxLOxXo&#10;gBBSrovAGZwa0AybAhS+Wc0pq3fEULWaUw6MzdFiM2TI0qtEekkOSkpSxJinFtP8cZQpc0ZvdKkb&#10;GExnjhkYJcbEpA31MgZMmhQlyKi6tuQuXuF5jziGxPSastZkzYoUHLEMpxRjSoLIsYonBZzuDXPo&#10;B8qBpTSltIUBw6SSmrEcLe3hQphzkohAcW9MJGi3qLLmwwfhP0gFXJcWJdpuCEJESUU5MZqzSk0b&#10;XBcx5pTkudHy+AEYdpBIzMmcg1BijjOMH9AcryFFaFtSIeEEjxgLnJgGNaFqXwYybWQdobRb0pkU&#10;SJCQ1hFCxK0Paas1cTz7GKRurQzhNCHE/kKSgtZOCnE/LEWVlBV4jlXMqYcuaX5dEgKMVA9KxCsn&#10;JjUTJL71ywFGJZBMABUC2mrLfC9iBOkZqFmKPkycQxyntPSYdvBnC3rzK81kAhYn4F7THEgfRTic&#10;Grm+00sEsyPOVJkWIxRh5fj9MqWJCk7DOTvHusEAxkz/FnRmoFQUlCxQPOgaUn5xjSqFS4Ros5bU&#10;9geNjJsGKPyZE4P9J5HLXx8IZKue1MZc6PliLmuUmZFqAt4TWAU2JUC1gnp8s4/zIUWk4NicZZBb&#10;5ykmYycY9KghzE4MUjNHMGistJI5SYq5UHFkcKNHkfjfCZG6NKbFAhHExmlZKRQzihScLOQoy4nA&#10;hK5JEnUAgzjmn+1VIpMoAjmSNNIIpVgftVh/T0JIjMuZZTKlvRWaOUBPTSmTMU8GNjaiYFnPSbqS&#10;hLD/M8KEY8x86CYFzMOe05JUDKzslyR44ytFnFGf0XtL5UDDoRKkU49ZGlCpjteQQ2JyTJ05t2g6&#10;QFHzKmcJwMW5R0mMm5NCYoypbbGF1umAkpx7VFn+GbdsxS4SLGTMrMQjxLDOEsRnC1GZLkpE9Mma&#10;U9pLioHELeT9Zxj50lCmwTAnCFEBFXLeY8nF7jRlzN1FVL8PyURrH6XNXoBIYk6WRPyapGjklnTK&#10;Roypj6aAAW6VIt5Zy3ntN+C0FOJSHJKdiAR4UAXMXjI5bgjhxEiTTJAm00Zq0ZlnSVRsALCCr13t&#10;0iN22Q8iO2IcZOfQ/yjFzOSW+UhbW9AOsAAIn6NzIkmWQQ5MZbawO3JIjkhyM0vmTOIWUoJQiHFG&#10;TGi0ozsyflzPSXNG41c6JEckSiFZnrvD6OkaV3BKExmxQsWckQG0DotRuThjJNFkGHP8f6ShSiSM&#10;9L2zEq5PyHI3x8P20Q+yXHEQSVl9xnjOECGmyE1Z7SaE4UcOGnwJ0ZuGJQWcpxNEZo3JYcmoxztV&#10;EWvKRws5lTiKFKNkk9MgEDm6sWTA4yFDK2EtISbFKB5vEee8iPQtHy55aQeVIw7GTD0EJ1hUrzyA&#10;C14Nie0n56SzmMI4lEjzETUFrwae0x5Z74EaMUZNL+lB7nEaWRYH3A5BB2N0rRQu5AEQtrwWdL6F&#10;CHbmTyCYp2rc6DVOMDvjRbUKIHIdQhG5ToXk0lilo1BOAYcphCWDBA+CxHJYycmzhVzDrcI8jee3&#10;N0YlQJpQMkChTdI3KMpTBJMjY4gJgsYeiViPRLK9uIBSugAo5Rmv8npNIqshQo2grJNCjFrUARpz&#10;5YNmk6q0SSyg/UTE+I9sNEZYinIzYyhQ2ZYEv5MNRmcA50sH9RtAAR/ZFMVpjJ+T8nEaEx3AJQoX&#10;KZyUxmHWQck2OVx7FtS+4QAZsUlLOWQmPV7wCpGcN0Mr0hYi2kuOShShs6ypFtPSWKHvoXNkcN0Z&#10;wp3ZQFEsieh0jihfVFXNjaEmRDjko3MPK9TkQDPc4KldAutAZ5VkJB0QfCi759tIwfY4nVsWAA2c&#10;XW7qDt3D+MqWdFpsZAGTN6ICpxRi20Ml8ULnhFuhlSQOyHD+5XBkWS/9IfJrBxQkokzYohB/wfox&#10;7/z64f6HggwyZRbDY9qvBgof6UJKiwRCwzg9LmQjg0qNCfAeox7QJ0zv7X4fyi44Itp8QAKDJJQy&#10;8DqUwkAxUCIjQnBcxO6SiSQv52YtYakHo3RMZuYZw6T8wqoly+wmLFof41YtpJR5Roz4IrIpx94i&#10;hCig6vYjws7i5QqQglDwsLArz+oAo5MEqRQn5MaN4e44wto4g5IoxNIBYzg9plwsR5QlyF5GxGJO&#10;QgkIwrIuYmg3Qv4x7LqpwziaQjg2JGYn5WjQQnqhw6B0Q9oHMSTV49rLrIrwztD5ovY8gbg/xqIu&#10;plwpxHJRZvw2r0Q0JL4sSgzIsVhy0Lwf6cQlwmj8IBhzghDmYfsKYAUVIkAs41wrI2LbhMYBgmg9&#10;g0bIpnAiQljewrQhA4gzjDoAo3RZBlxGZ2yVxGI6Q/wso6UThggjRMbWgnqTxZAyon7fxd4rJJQ4&#10;wqA/wqAlgxRZA9J2Arw/0NwlCagqBXIrIoyNA94cScRjJiwii8Aur6hQq1Yf5A5RZIgqAv4w8MxB&#10;zugrKry2D/QfYx7zAnDJwzwn4s7+AfpWg+wmgn7aof5jIs6eUVQqQlwpxLYoUGomT5wBJSUJAAA0&#10;o9IyooxRY1ZZyZIjwxQt5Ig1YxT/AmBlQrJL5HInAmguYzioYkguazwA4mjOIsA1bw4ihJRL7j4i&#10;gw6ya24nsPAeQpwxQNcs4JstImh0TrY4MeYjRCxRbLo5IuaJ66QmAbMvIZEvYv5aIFBZwh0f4t5Z&#10;Cb5FpCj2Lc8uBGBGMvwzg5JmoZ4lzLksQgw3TJJjJ5ovYt7GgfIzkiDeInUTAfg0qaglgmkcQAYm&#10;iKQoQuY4jnIf7/IBBRYn79ogjv4AhehBwx4ypQoljTRGQ6DJAhDXAjgzgspLIfURgAYx8aY5w24e&#10;6ABU4y4sR5jS5gwuouZjLqTxxB0lYApOAfJCiABG51oBQw8KwAQsUPQBoqAsQ2Iys0wiyGQiomgi&#10;0PgAiOoqQs8ZgAk+IfQ+xFpkJl0foig6Q4xoYrw9LAIoRsQnSPg1A4w3UlpwonT2wnpZj4QAA9po&#10;wGVDo/x9Qew2I/xHMsovYtbfAiif4kwt8l4A4xRQotaIwoSnI9JMYoxHItrpgf5e4sFDLmwf4+zI&#10;AAJZA/wt774BLiYoxQ4bwOFJo0pFr/oz0tZVKj6romAliOQy8GYAM8AybKpGLxgqQqAycd8DlGYi&#10;0+Dd4kEt4ALr4ohkI4zDIrIyYnFMIAtHUkgjxfYlC/YnRL5vEWQiz2Agw9qINPw5kI4uAjVES/wm&#10;D6goxL8iwBA/xCgxQvIjyvAzji6F5QpFpZCQCLEjojyS8vIbJWZTicTKKgoqU+s+VBwoQ9pQp5Q6&#10;QnCF7HA6B0Af6eQw5ZxL8IJkI/0X4AhZCmQsDn0zsJJZYjg/0FQ2JvA4g9os61QnqaAerqBJTPYz&#10;hHM3IBhSorIqA5KwizozxIhtgupZEfSjj1gAsn4f8FRjI2IGleQHlek19dMfSZoAEdwjQhx0Qhyj&#10;4pxZECtIR2cXFH8c7+VdMVsVwjwt4lwsqLYrkAwlihEAwt4owypxIAqxAsFZQloiiizFwf1DJ2wm&#10;gtbmojhFo4zI4lBeQoQs4lhMYEtmZ/gn4taJqJrVtD4jhkIudUs+YAQyZQosSgK8kJKwRRYyonBJ&#10;o4NIsmyBYARMwqRlwt4sszyDgnpJVbwAgmj4wkxIiWjWaRs0MoAvZl0djCg1FqQAps0+gfQ/EAor&#10;I9saAjwpw1YaNvDV5ZQ6E9okAx7tI/wn46RZxhYikXRAD6clkrwkwqFjxstPQmSNFL4eRCg9qKrX&#10;Q4IliSRwLl41A3Q2KsQoQ+wlww5eIhA/xGZWMXorww6LIfw3RJQ1YuY4zuFC7F4npkNQIfQn43T8&#10;Ylypy21tgjwUt4gtow5Igs4tbyYmBMd1QfLe7p4kAyov4pxvFJdJYF97KKtbQiCcQqBl0YZBxL4l&#10;g6SJo0qSSSjSzTj4YhCnYjVk9FYmAspG5GogzP4fEeAvgkgsQhxZE1AxVRM16Xofo1bBQyZHIoxW&#10;hL4tpZAuYya9IigpwyrHYoRQoqBjIn5IgtZeolBG92oAa9ooRL5gAmApxG85UaIyYzj3gfztKG1V&#10;ofSMYAIngnr+d3cL4BBZyXjtgf7DQvZG61Auon8KomVhwikc0LyrYf0CYxQ0oo1jwx49pgNVwBQ0&#10;tGwghlw2KKq7KrIjSNEpwmQ/xG4vV/QfiFq5DSYoQt5Z0MYmRMYpxZwYeORFoyopyW4klvqcDPCy&#10;wfZIgv+MAACwhjI1bWQfFlwA8fYyAmBCl5IoiPYoUzlDJCAhE3hEYqBr0K4f49rvoEWTqQAWeUAQ&#10;WURkKa6Eoz10IA5L824xTyQzw9pCkBQstUIAwtbZ8gmPYATtYAbXI1AzhG5Ur8Qj1YN9gedteWxK&#10;i2Ie75l4Qf+CAAVpQkgxR5U/j1A1EROYSyoAQp1FDKgjw/rR4ftgQnuToESMQkDBrCVilwxYQogt&#10;5GZZBZySiSiF7HiJri4pw4kTk9wzxx1IQtoliGgBIsUHoagypCiYZveGsGgkmAY9pJQ4kWYvYlhQ&#10;uOt2wfwt9JaF708GFZAAEXyZw5hG5jK/6ZY1GJwglgI5w0pfoedkNXQq6Qwegzl/o52EgfYn8BQ1&#10;ZP1sYBTkInpnwAIv5Xgq+Fg5Jl0tIJujdqJfR2ukgAkdtRofdFQeySlkkJLpVS7wo/0nIupN2olM&#10;WplhYACC4fg4wyY3Q5IxVRgfuG0Twk1DKjQoSQA1ZMa9TpuNIA+dQATNwj4kFH6LzvMKgnaOIu+I&#10;AjUpAAg2LiZL8Eohw6QWmyEf+ka/QkhCiJ5WipxZE8rcIkCnM/gxwrItYlyj6/g0It8qSE+bgs9J&#10;agGNQmFNIfyEYzzORGI1Y6Q5OY8A2j77wnQ3WE1MBEYt5MenYBDqRArpKfdUQf+rgBJRbfg5jBtP&#10;YfFugf75AdEOYkFoTIQmRGelyJQkkD6/IfYnGIIBLGwBbC4AN1oz2Y5MZ1AFWZYxSWCmofWKJNQi&#10;0hOQgnTyg5LdWbAfqx4p4jSFoto3U3ojjRIkhZBJVY8bYiR/Ir1+ghFxAfIJXCwNXDG6hIlYQzhj&#10;OKWRYnSnImhChJQmji4lg0pRZJQaHFg9I9pZ2uesAANUq0w1Di6J6j5GYhyTy4YBjh4nVpwfdQYd&#10;6cQ9JjI9I9LHk5g0NrdIwnWtcXFOwye8WqYublYesAAAucQAY0qAFywhRGZUwjQ4wtYt44zrgAl5&#10;QzwqE8hy6Vovd5YfbVe8GU40Q0Ys5jIpYpiAAn9nYf0U4eA1ZHKVQqcLz8t6IfNB4emoAozxQfBM&#10;aVLDwt4mE++NAflH5jOCQuuK4Bu2A41pY0goVSwghJQ9o0qF6SRCm2QAzItwIjw6RMcf7TqdwiiJ&#10;uchFtcIigqC7YZpZ1Eoe4mg4wzMPosF9TXYCQmhWiJ5u4rhsgvYqAud5sTM79b+sOdw6CNDuoerM&#10;gjLIICDu4sB6AihRQlWoBCg74G4XHdQR/diF5Mcb4ANCbzIz1Fs7wmiF+wwAIyo5OR+RFdQBG76N&#10;NuonosQyuVg1CviBMTQe/SxMdISG04gf0YRRc8o/2s40NuwqWEMqgi0u4ffX4n8AmYvMY4OuIA5Z&#10;zfMfRChAI0OTAAWGmXYjjWw6A2NpIutSIghZyKoyqcTi7RRVsyA5I5JQpqu5WCgA9OU3Arw6WnwA&#10;ddBXYkEzYjlcA1GWAmA5JFr5ShYlDHIr0f81YA4sQo0D4+xlIoQyoufQfjQlF10ZY9o0ZZAx5HKR&#10;gBAqCxQuohycXQljY6HSYmD4g1BZ2FG/+a7wohyigB+J46AGfxiJ+Za45y9o2QLwWbODQoi7AlTd&#10;vgYAcmofeFjaIew4lIgq5ZGImsXw4k3oQ1CfxDAe9uYmVMdsQBAyYuc6ofvlyKqSnUwoUEs9B2ye&#10;QuYyqpxI4k0EonB9MQ8EYAgnAtoFn50146Uf4w4T36hWnrQlwtbQsRwB5vAyomhjIlmRgrxjJMeq&#10;wAH4Iuop00jGohDCLUgmU8Cw3S4jmoA/z1InTRwq4nAw+VAgAFgTuggTg0HAkJekLfMNfUPhIEAU&#10;TB8VAcXckZC0bfkdfsfjr8f8jj79h76A8pAMrBEtesvBsxkb/lYBA03iYCgQFiLrn07k81msZcgg&#10;o07ks1BVLioPf1PiMRe1Ta1VDVXfFZnLhrgdr01i4De9jpYKkMtBA0tQctkzbVvcFxiNje7yuwVv&#10;ARvUpA90p7+BeBk83AzpwwAxF/nNlugJxzvyEEd2OBM1yknkM+dYOzgbz1ok9ZfDt0kNfOIAF/eO&#10;reGtsqH2Ao2Uhhb0ks5ykzqb2vkl3eobvBD/DCXFkrm5DU5VsDgp51oyTf6Tj6nDD4t7GBBcz01x&#10;cGoowgv+EiL7812eTl9Uveu0hd89mEEnzDH1dH3yXR6Tn/mYjq0Jmv66JCzgHPMfaSoimbRMIBkH&#10;MkiK/t2v6Ngs2qIpKtEHAYsqTr4CEQLK+oMA9ErUGBFDCNE3a6LC0h2rKv52RmtCaxACDkHMg6ds&#10;gd8Npm6hxgpIa/rKmbULC0TtNEsKSpOvynpzA7dyGCiZpqecst2pCQI7G8DqClYLzGk8DrpMIAsY&#10;scMI+ujduY1C9AjDbTL+maQpO8abw2iLKSqviYgbDa8ArG80UIsqapO1Z4qanL0PUcscw3OUXvQt&#10;DTJO9icvY9iIprSKaojJCLr4mqQqihMsnmvj0KayTCUwhqdprGqV1GxCZpykrfKm1CdtE1EdoE1C&#10;rg1AsDqaEdll5ZpK2fQkbrpZKKwO1EDwUka/w2yiI04l9GOKCSIvRbyJxesLKL40ydt2oSV0YiKQ&#10;p3WKW2u8ySqAh6Zz6xzyvMwi/taeCau03bKTskbCNMnK+LRGZ2L+ktCLDA6wwLOTuIbJs2rGmrUM&#10;oyUbrRdaGsI5lCXFYympOZOXVW9hmZlgb2VsAKwpnQimrQwiwm5n60JzArRXMAV2IEzVCGNpYbaa&#10;1D0VW7VxLQ2tUVTLh+nFrVCT+lLKJ3gc5M1miXp3DbtbOwLJNNbjHL+9idxlGdyoSDO7IiokMpbA&#10;6ZrKviIyesbRbSBb5hJYwTcSui+Jzf59tRbJ/12j9GRewiSrK7S/r4nawr+kOEn+9i/r/MYL4/XK&#10;R9QACZpnVcDtq+50TAh/aH0tDFInyCE4gvm+JHVYS+FZYR2M1Hj9Sf7UdyAWnrtA6+JmzTTJr35/&#10;pKv7aw2wlGBf70CtQk6qmsbPypmTv0R7iFAych+HJbEoPNQbH6L5M6IITCSp0CmdgKyTUnJOTak1&#10;L4aJzZKSdq4eOTtS5LSdmmYggsrKB09AGJOWUnZqC0FhM06Ap7XS+AHUYwNcTkx+ovNEvkgROSmm&#10;EVWnIvhtR1QzUIwMnLPCbklPI7xGbpjKQzHUhsk52iynoQKRE2regEGSQPBsi6ZixpyMosYI0VXZ&#10;HoKIbs9hJS6LiM03YDJ2jTGENqqtH5IzRHoeiSOBSEynmUNQTk3ZoidodIeWgkrA0DmEPYZo9gUJ&#10;ABtkEag00a3lPIJqj0+CnR6sQO0XxORJzvHSG+bIFEYC/oviAScHMnSmpuKm9w1ZNVjOrNQTM2pt&#10;WBmGHSahHKPTaoVOsdgFpJWtDifoNiVhRF5kCKa9U8xlD0GiZqS2QxNW4lPQ2SEujsnEgmfuSglJ&#10;dG2gJJKZQ8L8XtIOO8Mibz8U7kdNEaaMZNzJKMdNOEfh2kCpHeQag3ZJY4wBJ0QIiLDCJkll6AVF&#10;7plPkrVWSE3ZMyTqTQdJgp6PUNobYgnEvSB4jGcNQownZtUllZQEWOMCBS0IHQ2TsuiqyStEISWE&#10;xZSySumJqYRcTmTApVO0jdAphJ3kzPQ7AhZJZWI5LQehjg/TTKMJqkwi5ujdyhJvAQlMSk2D9YMV&#10;NgcQAQ1TmIS9ApIZTkjfeAhA9IiPkzl+SsySgTCHoRuvQm5qEqumL+nKMBRBJ1xpOApgZkjtGUMo&#10;qssLnioEJQK6Qp5JSmtsQcZomp6JIkPh2AR0KB4DFPQOWVVdNDEGUNqWExpjpjkrQOdpBJCTdwCI&#10;WTsg9ojbEfSMSMyRngNmEjcP47zxC6IFjEQ0g5pkD0gLGvofViC9F0lIVeZBAkRqJJWU1YxXgOmo&#10;m8MhRiB1Is/G4ZIuhB0DoHQqWFORtyJlEJ2oR3x5kNmoLoYRHqjDJS0NFGZBxMy0GUPiTeIFLgF3&#10;AJWaJQkQn8AEL4U1IKcjTJBMIQdQJEUcysQqWgptPiLoFLoUQyg3sJRgIOXRF5JzKHaJy7sAkHh/&#10;YKIqjcIGI1ukJJPAo2pqMNETJqXQzSjIwTvJyj2/KDrTOYKXO51jqiV2UePdwASBzTFhJOVwcJtT&#10;dzMY8SsnL/SBR4V4P1AJT2B1EAHawIeWSwzvqyP9iWUSSlvG0oFxhEz0PtJOPqvg/jREhUITNcRz&#10;EpHmKIpFiCLxM55LpkOopI0ynmJyaZEdZS7ZJI7RQgRJ2gkTJOZImpB39D2RGbuHABslD3ZAY6ch&#10;DSal/XkR3G5H1VqESwlk01tR8mElYiMkKG1AkhL4ZoiJOz2VeH6YQnaLymlhUCj1Yx7INQOIESEn&#10;JoiaxHISehDZtb3mOycAV2xqDJLi2MvA1bpkbo9JCWF+KcjlDUk6DlpoNpKG1lZLc0x7ClFLXFdJ&#10;Kq4tUF0vIWM2uXx+lSKmht155jtZbMQXRGJTymvWPYeh5ZTzJMDUII7hjpiTq0JXTUkZphr8VQKS&#10;c2phH+EjrYU9lwyTtHMpmTeQpKSw3hH2NvlRmjmGmUChVko+TJU6MMaY9EiTIQRJHBl5BBwVc/Q2&#10;7LOyM4maAImZJAs8jEZpIeWE2ppkbnaTQTU2pRAZ9XU8Qk1BJSZ36H0/F4ktzCEz2+uJXRE1V4tL&#10;GWgkJkiy64IEX9QL4SH28cvqJLOyr2kjgwQIsJpjduAIfm4vC6W3FPJOqs0yPY4WVMcTViCDCbns&#10;XESc3a4vAkJNFY4rLnSLufI66ZcWPrAD+aqR01BIbBkNRaRfdYCjcsKrSYhDfIwDHMIO34lLhIoD&#10;3VWow9hRD2H8HPKxQJZYmkt64SPjJNzdna4OP5qwBOzgCYG/E9iB+lAA2JiwlZfCwnQIJVv0vW2O&#10;j3Q3m0jp7LlVKAOYS1kYDKKBVWLb+2YjUKKIerUlpRFjCcoKvugBFVmdiWrMgEj2DTGviBFsCEmB&#10;q0ADDVDVj3B6Cwp9kqicu/iGjRDLiHnGiEo7B9CQwRiOiZkCtTjApUCFlqAHv9B9DKC6CclxCQkD&#10;lGOYOTK9gBp5gBKSACNgDEDRNkACQDidiQjCARQkCIsQAHkKqpgQjTOVBtkcidiiBpwrHZQZDinO&#10;JfCKp9COrjAAnIiSsKixqRissMjAkenZC6DmQBFeh7CQuojAoBuIjEDCNtiLj2E5DtFAlRNki7DN&#10;FjJWFGCSvRiboYCUnKjSDKE5EblGJbiwpliOkoB/DCDtQKIQppt6CFoFE5E5DCAhRQkNwzB8N/AA&#10;PYh/rOjAnsiFvLKjh7IwJDKIC7EqsoFeQcgBiSr4gDC0OJRUjzCQt1CVjdpWC/o0i7NPh+FrOlo7&#10;iWu3icNGPBxJixlfiBJnpnsuHkoKCnkXkDj2DdqtiSjtEgjtJ/gApkh/G+ilkRi+F7h9lIiiFGGI&#10;Das8hMrrx7pFh6icqBCpiZwbgDwEiGkXjLPHrODzPzFeKbC7CmsdEPCUvBQRCOtOkoiJi6CdiZxK&#10;CIjCEDv+IliCC0Cyvwl7QgCsqCL9lTSDB9sGABk5Kqh6vkquDzGbGoEsgXSbGIK2i9EclhgCjUSQ&#10;vXCVidlAmBqhisyRSPB3CTsNjEOIAAiQjKLpAVypCcs/h9lxAYysDNAdytiajNHZEgsjCIsyCUnm&#10;M0L3CWwSB+IbCJvSlvh6kAPZADRth/Muicidi0InABj2Daj2HAh7ogD2A0zBAszCLHjADApTDEDa&#10;jREViprnjzEqj2PciliTviDCHhASs1qxiYjKCcpWDvLZjOENiDyUAAlVjapbj2DvH4j0RuyZS8AE&#10;EWHBCspLAizbCahpTcjasXCfM9tOSUzfB8kDp6ABNYQcCxCxxRiPjKPiSGCRqfteCYyOljECoGgE&#10;D2GBiTnsCno5isjUD2PqqFkHP3D/B+CwidkDkXwhOsrGCniQiakKiZiSq7DAi0OACllGF6gEGBl3&#10;F3kenTLMCxmBjUENkvjzDghujtPWgBiajTLUxfh9uTiUiyqYDAxjh5CwlYCblVx0DKMwJDQ7iOtK&#10;CWq7jHFxKOCWtXCYk5LWLxjERFB2lGMxCapWEez2NXpxCtCJrFiclVwlCWjduHwuAHke0JADjUC+&#10;HZDtHWo2OtDECIlGKriOi/0liRxXw4COv0istmgEkNEHC+FjFCERkchm0yhhUzqyOSCGtFgBIuTZ&#10;h8HTMm0mO3CltMgEs+ABqLDAj0FCMPDaiyiSk6CGkewXI9ibltzxiVrCAGCZj2DKTlB+wJB4nZHD&#10;ELiElxF4sTOmEbyqCHkCx0PtCPimmBpPooi9IgCIkbmIGICyrrSDjEMPDKGeiLpsCjSOjKIwHDHZ&#10;Jbk5GB0ENv0ESeGbENu2UskHGiiyhn1lPKiHimkNy7CBRiDDO5CYx90pinptgGVSh7jdjCILiluS&#10;gDsTiEkb1UkQDtGINvn4wAPECHiyxkkCotCXq8DHE5SaB5kbi+FVmID0MdTJgFFFjV1JCD1cG7AZ&#10;WDnTCSjai+IhxVyKABMVgBGNB8kei5ixqWilmIDKCakNnVnqFbn8iniwzEnjqMvfEsn7CxlAiTog&#10;GBmBkkvOwGDzNntjqJN/slgAjtHbFCJLMfCZvOB8RlgADNEejdiwimkbjTIykslxCmlA1JDUH4sf&#10;DUGBuKhrjJS9iFviBT2uTHh9yLO4rAu8B5yTB9CZjKEbjRSMCxwGgCTZB7tiis0fgEECkeiynRin&#10;nVi/yCAEj0JKLlMy2JMeAAsMPDy6TFLRp7CEi6D2Cy09AFkCw9C9L2EOClrpQ2wSiRlGCylpCxzS&#10;oACJiQtdCKlVlAick5CwxLQ0jICSrtC9CTkXjtHZVQh+iwwwIFCwviCDp3nTCmurgZufgVGIQrBp&#10;pbicmBsCiE21h7xXB7Iii7VejWt5tMHk0lDAjCSljU2HoyCF0kCUiQiZoQIkiPmBjTDJEXrWBR31&#10;ITPpxTCSkXi6FGRcUgiHi/lxCDwLCOidlkDzEgiDpHiUmBsjHZQkARCakXjmER2rCcmIC6EcwXML&#10;xmgERqgClpjzDTFCMsghrlCwhq4PEejRMjW33aUOCBGA2xB+jKQgjOQvB+NqgA0vAGK9CLidrSCD&#10;FjMcWACHrqQyiPx7kEWxiZiD3rAFreC0QiiOnZFAkqiTkC2WjWljEe22k5FHi7NICn2frxEHC/wd&#10;wokRiZmK2ZuJiGj2NUTtsP0SDAic2rCyubC7MVT6iWlVnwDEJ0iRyeGyD2tDjVlAx0CajJU5B/id&#10;12Y0AELJiboE2Qh/CDxEAD4kB+HiP5DHDtMjGIEexjCspc2GgFjTSIQUDtiRtggEWGCHmBiQwwDC&#10;CywOh9Y82EiPtaCX1rQRiauukHTjVxZSjWi+EtiBOL1PDODtCaga5h1iCWjYBDzchpCTowDwodCb&#10;xzLdB7iS0UAETrC6PmtLCOu5jENaksiDzGh7E5J3tZiBDanXEswPsO0cxSiLyfgBiQmBiECEswCZ&#10;lwji2PzTEskb3TCJ5EgCCarP23Cp2TMSvqCRkNkei6LWRhAAvGDHC0FAkXkNj2Sju7t7iErlTnB/&#10;i0LlQnHyhs02DTaPmlhjEci/4OCLjRISiJiw5DjCQIinkCicuxiR3Oh708DUHZE5JGB6kNlXCKpg&#10;B9uXVq6WCLkekKvlh/qWDiic6bYPBqkVUtthACsph/Pj1wCGmIECuOxKxDi9QsCJoUkuy1DWjakC&#10;0PCP5ZDTCQnDXfkKzDIgCmuzHgEsnTWqDW0mB/lA0RgEQ30qnJCJjeiPoFPol3gAxsvuCOqgjVmi&#10;2zjHD8iCCQlV2JiZ6aHWt+w8iXqwgAsdC+Dw5tgAQ3kD7JEsj2EcnFiUkRyhCY0fCEkNpDFMiH3J&#10;AIn4p3japKCiFV1pB0jCBXbfEejUX4CxyNjzCwxd7Yh9CI1XB9lVuMXEtoVXgADREbzsDW0ACL7W&#10;z23DgAZH3QMgjzDJER1Oh9UGiGjtaLGB1ih+DB1DrAZqNDB+J3jtLpLlSlCJlCJRB4x2jENdiLm6&#10;CJSKixiziWjRKtwIZHwMvPinlWi7D2TNgG32wck68FiU71CwzMAccMz7Cx6P7hWTh5yhjWiT4+5y&#10;3ujEMgDUMJBvK/in4LUI4aVoipy7iW6LRkvDAEiTsOG4CBYRCpiwj0DJA98hAn8iYzoKlTwSJcjC&#10;DJVxgCEeDIEbkNqVCWapi/yqjUCmjUUyhmjTaOCvR1AFV4iprpDJHZDUKAwSS+CX44YiiBOURkow&#10;Am85FA0EHpiGpWPibIB3J7zfibPnH9iZCR1oAC0Ah7jRYj3FbtPoHkk5LhgCjtC0cVKfxKRvCYai&#10;ABIgaZHdDEITUHCl46Mdh/1niJpWSICdjJCDqeyFiKvMgCCSi+LFjdlVi6RP5EcYh7GbJxiHX64s&#10;CRxxjqaA5CaJUviUpKFAp2DOCQzMC6Joia4yjBHajzdnCXynyCynCOiTkqs0Gi6kkClxFVkRlKC9&#10;HTDtD0FGO9AGGBpbvidEACvyjEGBiy8SACnVzXB9imoVAC1ttcjSE5XwY7iDD2Fg8TiPjTdGiV4z&#10;yzYxh83bClqVib38Z2ilytgdjJA6+LiiE5CyowDCKtyNb2h/WhDRIWibwBYDjSFU6DB/iwjdwwTt&#10;CP9FgACy0ERcO1XmP9vviUupF9+F3vADqnh7CaqhCV9ICW4sh9iQmJi8Cmj2bQOaB02LB7i/v/vv&#10;bOM/eeB/pWFVnTeOiUz5ax4aiBRngDDTEKkK2agHDrDmLpCdpN+cAAkUBgGZBmE5FxW9smCJ6bUF&#10;Cx1HkHak98sOEClGb1DRVswXPIEZpSl3vqqTcAh72OEHCwvRDijUEgkglVjKd2iZi+ER7Rxph7iI&#10;p+kxw+CYjRBo/TiDyFB5PSiD4mjOC/i0SbAXDwjUVLACVvgFcLSgQwiExZh5DRCy+7CnjTJrjHI5&#10;KkADXs/ldN7EMuC6JWSOCVrWTviXudB/487nB6MHCxjtFCW1CRmWQPRoh9CcjrEqu6B9JigETd0B&#10;DW5LrAL+iK253sfmNZCEjtMUjEHiRejECAPuBN+COODOeEPiFQJ9wp8ASILSJOiKAOLQ56xl4RsA&#10;R0Dx+QP6RPySPeTPmUQwOSuGOmXSJ/SZ7v+aR0AAWcSh8gGeBafRl6uyhAmiSR+TwAgKlQycAWdA&#10;ioUQEvqqBOrPGsTCdVYJt6vAywTCHBKyUCNvAM2mLAOHA+3SCZP25TajWuoAilXkBUawAyaP+qPo&#10;F4ML4VtYcQ4mDOOpTq+vbIYGmw4G5W+1yZXnMSaHXJ+u/QTbQO+1vPTA7USDA2QJPTXXmQXfWCja&#10;CrbULcOxybt3b3PU2sPGbSCIASm6Z5656UiYUZwc/aCjldPXVKGZB7ZUGwzBgujdoDeGm3nlBXzW&#10;flTKgTblQRviD4JP5WkMwykXqlTbscGXOnmpIzziuw5D6NQByjJAkCmqAoCuO0vpqwiacJu6HMLK&#10;4pCbKAbsOIQc55RAwKgM87CkLO3p3OKkCbAhFq7r+vIMRkJMaLcB5zRxFDPKAaEemtH6zqkBUhrq&#10;iy8oYtaZKkmy6JI8IDNiqDPM8kC1u7J4NyzEB5IZFCbJg0akRaCCdIZMqBJ0pq7pBA0nuC4rmJEd&#10;U5hPOqGL+ds8yevKHLuhymvsnibL+7sjoFLakRsnSbRtJ6mpAhktsXEjIKBAyGOLJp+Ic7C/uKmA&#10;O1CqS/s87VFo6mCYHXVbtMCmDlSGBVXtcClaqam0PO1KiPqQoyfAsmDupAvrCgvMbuy2bNlPgEEt&#10;tHDygSqiyzrWtaYLupq1uKnSjMDT6RLumzixwcwP3Mm0UOLUyUUugSHL+hlYv+fi1oYhy+rymUnp&#10;WDgI39AwcYCZOBj9grsRskDzArGzfpxBScIdJ8xtw7S8zA0EAog/ABRUj7lYeArkMCu9Yryv6HOQ&#10;hi4JkkztOKu7R1KyqbIY5S7mpnDoyfJ95JE4q/ye4rAtgj8NIymC+s8o0nyYjqgPUjKGQNWoKL+7&#10;CbKkprirzJ6gA1r7WO1fwIhNspy7OhmxmdtbgzqE6gFPuKdO0xqdJQ4sbVipDArXG0vpEvLup0tb&#10;g8ElGspxDhu2Ym1yLzqjtasyDho+ih0O6v7EhCmDWYVMb+mX0LcKlX6GTMlAR9TJ88nbyybO1kFY&#10;uQxbir7GClODX7utsFS195vaqbOcstxtLINvupU5nUv9fqA5Ux9Yo1mJ1FaO5MmjkK8bwSe4vum+&#10;/8HwgA5TdnIhlmO0mDFodVZ1oZ5SbLXB6wV6kiGK4qTAyevq+79ppni/m4J0UA5BDlUkiWK5okBy&#10;DlFIdOTsnhTTlKhA62Nv4/jRuKXIighyZx9l/F1CFyxgTlOsP0ZAqRSDikMMCZ4wKvzijXhkWszz&#10;3y8qxM83onho2hn4SQRaABNC8tfA0co7Ri2FHsNc1oiBcS5FIVuqgkULS5FcMCYEv5ICdL8LOsUo&#10;BgSkFrbGmMhzwi+lMJwQw4JgS+oGM8VwkBhxtMKRscArELCqFSKMpQexSDuqxdYTItZjzIGsd42N&#10;GQGHWIoOQrMehQCHKjJo8ohzY0MkdNw0okh3SkROH6TBeKQ5LgAjOQJTpNC+n0S2TJWJwSHGBS2c&#10;hZQ2Q1y1DhLcv5f34kWL+cp9pDCgR7LkTBVxIlYqxL+gY7paygPwI6CmaBfSgDBmok97gJHGEdM8&#10;chcg4ZvLkUgQItblnWNUMXDQuSaioEOTGX0u8FAhzxKkywkykUQCenwYtrBRFYmBJsXcpBSHBkWJ&#10;08AfTDC5HFWqRZQp+CpNJLlOBjxrnWFbKs1QnRDnTECRtGAniW0xr1IEUaFJPKCwRJwX0pEpx/tc&#10;PCdgzxMKXAGnQP0mRf0bJbL+Xcu6xzBzAIywovKExppPNwXknRxUnrUIsTI4pRooE4K4d1AxylNG&#10;jWkAM/rTGmv1H5FiVBYCMEZSueEoCY6Ak8L6cppBYDtKxTG2MvM3hwn0KATBp5JjnjgJsk8mCT3k&#10;ACo1SMkhjiwT/nWQsgSYy71OIgWtR5H4gj/JseQ1ycR/FSKBCoiCTyjE6JgVJvKQ2qQUbKCYVdqR&#10;FWrdIT4prYTKoeaoUhniQ0nl3Se5ZJJJlilrJsbgppSIs2SLlcMA65KeFQOxMsi0PQBMnIUcEu5y&#10;kbUsOQ2MkCYSeP7LAo4nBeZdgDtASJmxUFYzCH6cU7pNpNFHJ4Z6cZFCdEykStoiCmi7nFM8ay9h&#10;cidGsA9gFGxrCZM4GofRtyERqjbwYsx1IIxo4RGRhMpBdyxEKJtIQexfTundV/XQ8B4W+UEJQigr&#10;hDLblQORNIjK2CcI2IcNzGR9C7k6bGU2HKQ6+nhLyigGmPxxZBOxXs1h/S7uPVq/kqley107KgUh&#10;0pAiZXodYd0qVMSRA3y1ltLaHjuuKKaCzMRfT3ULAHcEnhRkxlGpmoMmiLyaLzKa8qoRSpRvizcP&#10;85EqyTIGSEkM3BDCznBPcU1WLCjkSjjEv7Q2gChF5YUvy3zTXJD2KAdcyBOjRnYKa1S05IC/oeTS&#10;TklBeSml9Vi9UABnkt17Pc6wpBo5QgKJkLjWxizsFAvAR2thIl4WEH5qAmhxSZHdLOkEohf0TEbN&#10;Yig1heY+WBo2Psu7IyoGsfKwomBICgE6SWR0hhMJkmoq4AAhmQRxPGW2SiyIB79FyLu3Vu28i1yJ&#10;duAI5FTABl53lXsripC5XSKgVwvpDjlNjSeu8mh3TlKYs6eG+C0yNyJJg8aRCMjcWfJRA0nhwccg&#10;KivyEs9f+IFyyMVA8ZSrdj34cASwJDqal9KM1spSTzuvaK5BwhRfyzEbP6L3oEiTPWBZplIkzyjl&#10;FSPccXK86ScE2NYQxhVKzIOWLOvw6JxT+o9GgwrMQLK/EiLOuQ4KHnlH0lmjaipKCgHYIcrGGBEK&#10;BgDKkwpYoRu8FNQ8+1ZmBhL9/qiAWycN0h6TABSEixkyFayIEaxoRVC8lIM81Qpqe87E8xkNyIxl&#10;eZ33I61QoCmSOnIJtww1x2Moj7rxWQwd6DWUeACU07EOC5HdM88LVRfCwasRBh0wZgTkIGJsgaYo&#10;/mxvGL6Nj5Ro0vRSH8ZInBMoJGuL/ykAWowCsK+IVQmFMC5U1g6Sj0w9CmpF32UpBfrAFpPTvsMi&#10;BSCHVPJI9cf5IMAgeLWfSRJMizyjdYNwOw12AAKQKALsKgTeIgIYsQAQPWI63eH6KkY23uWyIsRG&#10;LkRKJ4YSPMS2SmLkJA4i/OsEIUsgJwYUSeBFBQPoYUF3BYYKD8TGp8AWK4ViO4MGlyJoSeOQ2eKU&#10;OwTgrSoaY5ASIEj4KMapB6IgIcNGL6KkOQVieoI+g8Js/CggAC4AH7AELueEtGAUJsh0ACNZBA16&#10;H8IcWGLAoyIUMCxuJwzYKUS2qgJ4OQLWLy4KIU9ok+JESeosAmaIAOIcNw/umuX4bGF/EIIYXMA+&#10;kSIYhkGuJsiI3QwUP6JAO6xqJQvOJIUSLcQMOONMfkMquWMGOCKAWKMCVi44AC/McoAOOUKAao8e&#10;H1DAieJ4aoIc7eSGakNQO6t0IsaMHqkEIsJgRscQAKdYl6NcJs3aXCI6YiPCOQj4NYClGgNZCs0S&#10;UE9GNMRsNGKNBuH+OUSeiJDyXYNQLy/M8M2VGqAApkPyzwfAIYLyP6iYAJAiKUMCRQKAfKOUkiKI&#10;sqKUQNE6AatwPCbGLO+wV+O0e+LOO6eULyOQOwJkKQfwKIK4T5BGIsdYKaP6tELcLuRtAEJsMCg0&#10;RweUvGgwNAJkO0OQFjJSNwJsJ0OUNwL+Kk7WHygsaaIYKM/KJIOVDoHwwsJEM8KkP68kuKJoj0JJ&#10;EkMHIGJQLWpKAC8MMC3CgOqyJALyQEMg/oP2Kwao/pEO3QamVrAeKAPoucRQbGJ094HkSe+gAKIc&#10;KMOQLybGvWI6n8I628KIKabmMqL+xGLYIURtJgKIOULXEwAfH6IsOiS2JgeUOQRQKkJgR+Gsd4Ly&#10;NGcIKwsnMFDgNM4+JAq8auI68qpeMhAeMoMrIAAMNGJk0wHsqAHqS2WYFBNe8iJ4JhBAJgP4JcKA&#10;qIO6ksJ4UU3YqkKsOQRsO6dYr2LuYCBwmQJoMWNwBLOaQML+r2JkXIJkOCJgymJIOCv6H6Q8KkKk&#10;LuKMvyIgtCKKJIBXPMB9PQKQjkIdEOJ0ETPeORHMACSeQMT+Jw3KRiRkhWTQJSIFGoAC9ESYK4vs&#10;AIugHwOU31AEJhMuACZKKUU8IgP6Y6AOKQOUO6fKLyTGJgQMdq92LmI6L+LWS2RRN0X8dYKBOSH+&#10;KQKlDlHUJuJwLObG6GJ4THFSRQgGIyJlM6AA2q5CmIKovaRsV+LOXxHm+5J9Q/R4KgxAMqKaKaS2&#10;3KK0bvCEH2NZEoHyT8IVBBF8AHNLO8KgweWIMLF4LOOQQ8JtNQUORBGSfALWNxDsUAIE24IzD5Su&#10;JApIKJQ4IgMCIcMWX4/gIU3KKNPAKhJuJwc4LIRsOiiIM8GlUcEHUg8IAUO6PoJlM3NkJFQJTYyw&#10;H89s4CKweMOQaDCQIUoEJQK5DOHxTwAS/ZP4HzG2jCIsL6LPSgxEKoO6RQgOH9FuAcnoHuNYK4KM&#10;LOe0BjWKpqLW3KZi6cAK3+JoKMeEWuKg23CgJRGCKIeEV/AIIySeaA5KH6QMTGOwRQbcBhXKIYIk&#10;Fo/u/uWKOwnOl4Jo+UGwfKOwbGVjGOJwrS9iu+KUKkjcLkxXQ9CuKUJgKaXmS2eUiIZeKgVaKoLO&#10;LyNkLJV8M8IYV/EsXpVkLBTiH2YGGTPMBWpUJ4L/NOJMXUMqh+AHKEH6P7YeKgs8JIKkLPHaKUwe&#10;B5ZqRtMCIuwwI6k6JMecsuJ5ImHwMyKUO6wGLJH8zyMCNUKo8DHXacSYLOKNS4rKAMM8NwdYfaYy&#10;AJalZIIgWKKMRREPB23wNMiIL/RqfDRmACJ0fba4HuKaMCOwJhEOYUNGKagCKE56Hg/uapGEe+Jg&#10;RQwYG2MWOCxRNAHsle5DJSFiQ8OKhMI6vQp0JoZUuIH7bkJE1OLBcMAMQ9PCAIX0PDNmLkioH7co&#10;AOKaRsjwH0KNdEH6ViJkL6MDIcrTbORbWiAQl0I6cs3EiEKUViLWekPg4OX8csV+Lyr2eMO7KqHs&#10;60JcTaPCg8SeOVQha2k2MGguJ1aUI/UQAkM8LzYYH1RTPiJoKQL6OCViPoV8J8iIQ9ZENAKaRRS4&#10;MDCVYCL/OsJMzy6SKILyLWuRWkXAKgL+QQaKI7R2KQVikkH+NHAtDu+eKoOUNGCxgkDdgoJtUBaE&#10;JMf8AAPcOwJ08zKmKVRkLkKkJARs3qRkzmTmGbhWBnha6FU+HiOIIg2EH+cse0KMP6L+OQv+LIRR&#10;cKIFP2g/BxcOV/h0NNU9AgKIBtiWiIm4RwKMgo/vcWF9ioaWPCL/QdBFJ4KgL65sMGNZRwHrbcqt&#10;RAzeKggopuJoRQi0JQS3FgH7M+ANR+H0LXaWH1IYMgVi+s267YIyQM1NXxN4LcogH6KAfbT4IUTG&#10;z8KIsGH2JkuoLfcqLyNxEnZaPDdSIEumNcZcIgOUODCYNNR2KMY+I/CsS2bGKkefdsimKpAfA7kL&#10;j8NQrAH+KfgCJoJA3KrogoYtDwPDkacjWcQBA6QwJ4kSL6X4aosaJMOCJk3QeUNGSfe9DaRBQ0JE&#10;S3fMKwwqKhdMj8MG6aH7PsAKOUqUZ2AMOK48++IslG3uLueVIyAeJsbGWKgpOaBKr2csErnyJkLv&#10;EOZqNcoAJ5oAACn2ASLWMDUIAQMCMWV+KMt6ItUGJIMCO1FCIyL61VgOSG11B4Mg3skmTnS4MWgp&#10;o0AENGV+7mM8tqAVAMAQNwJgbHL3oMKpeo3us0IyP7WRdCJFGFRDZyHwYUV2APoOJJgszSJIK4Lu&#10;8yJsB1qWL6cUQNEOL6S2rppQPCS3XjFTNKgvJYJQkTbHguXsIULusnkWATTKNNl4H9KWKIJ0S2WK&#10;pnPkS3INchohn4XMfSJElnkgAeTGOCS2LyOwJAlURBLu42NcOQowJRhAAEdYRsB7scbc3LVS+6Uq&#10;IygdCGLkO1RGRQN6wAwCrgRbA+oSIhCsZ/fJHPaefDogH4OoHoO6jUKwQMKAODbYVXtCH7JaNdOE&#10;MGaoi6MKPoL+L6eUQNg0gvdYJEdZR3TQJNs0HcV+6+ss/IJwNxazA8I/BQBEjq6efCKBXi6sI2RR&#10;dfZ6IzI8KoJ01sFwJ0LOeUJgW+H8fKNY1yIyf1egJRYgAk7mMWkSdZc3Zcq/SOH9G2MCmvjmmCJI&#10;ORkqARARQKJoLW/iIhWCJILWeVLKbsHzreJqI6bGKMUYLdr+MgbGfLI5X4KIOwS2zgH+sApQAKJg&#10;JtSILA0qS2O65kJJC9hII/kbG8a+M9DEV+NGJszqAERsds/cAIeUe0SjoTvKJRmAH/yMK8/uvmJM&#10;KMOwO1DYAFvCZYvDRXWubPFHSALlE1UOJEfaKAdZrELkLyOCL+ELzYQsBzBBO0LWOUQ8OC3yI2Ka&#10;TGao4FdwJoeKSy4SIUdCGWL/scB6M8OCgmVDHGJILOfKdZzsHhCtJpg2IIdZb9LkKoqyjIIVVSMD&#10;nqkSJsP6JkaoWLY8J0E/1Qlm+kJwfmAYIYO0LWW5ohXroyIy/TjFogYULOcVuu8sAFn8OXxUKkSe&#10;u0ACJBXEN7yGH+LW1SI+S3OyI6Lv1aMWxCpoIsV+OwvKLwY3SMH1TuJIS30sKIWsJEuyNCI6K4/k&#10;H5w4AfvaMCeUbcJkNwJkS21UJtDjF32iKgOLCdSmAJG6PEJwOCpq3uJlMKAHbUOKNGaptVisAM9m&#10;SGOQWLxM5QJwOUweOKYUkSWLHgfKroQ9jwHsMC+xnJjkcAKU2cLJ1uS3DsJ1hMItBoIFQWoZm8KI&#10;lYSHV8OwKlAesxs+AgO6eMgSMSXIGB6KFl6ObHZuNdL3RYIsoUxJVeJoXuLBoEjkgoO6OCL6ybtN&#10;Kb3zHQJENwTHgFesAXO/KMV5ZCzjSQH6MCRsfaUMH2KA3a2mcsbH2YSIJJkIq8ZkO2IELzokMr2+&#10;H4LOyqMGO0Ice/ho3aJCJEKQOQ9kkKLIKMNYeEfabceNlnY8OwroLWfbxsAOroro1R7x8GI2qyWK&#10;L+eMIcM2HugEJQL6O0jMLBhpCeQSdZ36HynZtAI+iiAB0BVVogViQMJkWKbG/vXieVwVPkiUHp5m&#10;AGc13oRAXJAovEJRnWJoCb+yBf+2zvjLG56WKoKBOiJMb6LcWLtoHWeUao/uKQeMXyJM2+SYKN6m&#10;AYzzUMAKfF2eKxx9M8IABQKCYIAYM/oQ7oU+4Y+Ic9IgA4k+oo84tFH0/40Co4HY9BJACQrIwbJQ&#10;PJ3rKXNKwnLZcAJhCH9KXrFnnEgGAp1GIMAZo4qA96FDH2G6MLKRNHtS3TTYg9JwDqlJwOJ6tOJh&#10;Wa1WXhXWvX3DYYxS3tOKfGKy/LVWWRbXXb7hRJlAgK8btNHReapOgFQnvGL5HAUDMJdniBMRJQbc&#10;HzjX7j6IEslhgRla2AMqCJ7jXzIwrT8e/c5Wao5dNmZBan5VHVrQhr78D9lOL9RJ6EdxUgdPXfvb&#10;5oRFwcNIHlxcQBJlTXTgsFPYc+JxVLTao0/3J16fgqMG9eENVod675lsgfPcIDKJZMzfPPGG97xd&#10;8fJZLJ1Qz9+7MgX+5BtYYnp2QC1p1OkmDQuOwTVJo46/HHByQIUdzdOO1S6L4lZzPIjCQJ6rLONU&#10;zjjpCginuUjCcLGpbDNwCJPxczysuPDqYLg56nvCmRwR08jtr4A0fyAkDdMUjEHHGZUkCFJQLSZC&#10;KyOeEcopw58dHA65yHPLLDLoqicO60xyq6eDqtU1TqroxQLzU4p5KAcSszYDU5JArCYIwCk8SGkq&#10;rBPOQNSuWNAmTQburpIEKLVGSDQStSerMiDzue566TwChtUvNQLt0vx206kCML8xSZKymisvO6rq&#10;qIwKORAxq+QGl0LJ0+qNMkCScSAmUgMNWyiNU7qnptIiKKImiaMU57MufIDQqJOiJMEtEDNCx7zp&#10;wzins4kExL8vjON0mT7gzKaHJs0MUIwiiyMU6qyIxPQGtCkFOnbSrQyBDD1p1IEgTFIDztCvi+P2&#10;Ba6T4DGEMy8jDQiaGHPCuGCIwzKsr9E6cIlgjqqy6rQpkkCspsl6YWvVydVtYd0ufAbBR9H6srI3&#10;VK4IlwW5tcUqk5nRn54xTdKJVCNOO6KTp6mVcR+57QppAJ2BNp6cXapcWLJgiqNCvyyTMjS+MyxS&#10;nu7diNJxeieuOumgI0mzVLJDiDLosiero0aYLpqKNKywSn7uf66JA56QNDYSSqUpdcoQ5qDYIzNV&#10;J0mzMvDJgLM4zK4KejwO8k59bA5zrz0ubSabSf+CXoa3Tp7zVJHwujjsU7rqufgjBLydCZTKtTPJ&#10;lFmtn/MS6Lo56iaGiWfKk56+JpjtqsJNjPYIkEgJ6bfqMEojBUQfis3QfSiM8m0jJtogDs47Yl/O&#10;7assMwWmsU9TKqew3VnxP16SiEdfLU0NbX0vqhOtMQTIog3YCAggMowfje3iklY4Ro55hoGj/J6a&#10;FNh1SMLcKEcc0Jzz/D7OOwRWxgjMmeUKQKCZjysl8KzAIhhfjQkYTYjExC2WTACVtCUArTTOEYOq&#10;ZlySEzEGXMudVCI3IjFwLgYYvhPSyLnIkccakUUsjnM4XxK55C/RTOU3yDhQkgFULo2A151WmnhJ&#10;6YJZ7GFuk7IpFgoR502PIJ0bouh4SQPEAGTQwTgiLGZXI6wgRmTzjMkISBggL5ENdMsnYiiCiUlk&#10;aakEgjdiJHVgQTg8zzTimcTEeRIBqiMDZlE/dcRMi/O7NwaExRx2ml8PIwInUHz9nKLoB+Wz7wEH&#10;PMFFN4BApQLpH0ccjBz3blqPSUs0McDisEJ6VRppqm5ECgQTZ4ZiSSzCXUfQexhiZHPhgcWWwHxP&#10;TjgibpVJDE2HHXoN+dhzzqlUM80gAziQAthJLFMW0+XMJKCEjYiBun+nVOVASgg3TAE6JkVQzJoZ&#10;OFdL8ZwmRNDPOSJ6kYvx1TdE9XoTZzoHJZALM8eSjrmDuu1GBScsI4TwobIIhFIDBEgTeIocczLB&#10;C+EyOOccatOwPU9hWQgshT4zkcVk/4e7y1qK2nSYhIBRDnk9O6TY0hJ3ax7MeZk3RICiLAIgSAmR&#10;nFKnKqQdUnBqkxRMKWamYxDCMJAUqRiFg+yZGKVtU0ohDCbHVMMlWrxCGEAYJokCv9F28SMH0aE1&#10;RVCn0/H8cemJDkgFZWaQw85MiMGhPIiExE1QCJAqRDIAh5zdG6RYbo7Z5C4JuGjasvx4UREEmGQ5&#10;M5AiiEuOyRwvhxyaKOIkXStqP1nEEV+a9IDJR8zuI0U83R0x+TvJO5JSqLH7mCPeN4WV1xm3ZS7A&#10;sBpfpKADbQQwwRMrnAHaahEz0yTCN8jcPehRlZoEGL9WUtZMDKGVLoZlStGCpGcQGeQ1R/ShHPXp&#10;BaRpajzlUKpMB7pDINGPKo6M46bDu03JkQgxROE2GqcBbAijsSHYALVX885fk2GCJomJcRzzdV8I&#10;IpkvhGJSH3YIlcp5cCZVWH7asaJqjyF0maScnCYgSZFYI2cgTtWCNxJ6QfC4/nNmSh4RpQ9myGGq&#10;N0xiJ5iEImqMycd38gb4FqMEThghdEImoIIZw7sFSNYFI0SA8mBh9OgPCEHPAKc9Ahz5ZEmB1Ypq&#10;ZQqQLGOHyNJiYpn9rlCCER+t6QIy8LjHzMIMdVeiYs+AhJw01MEiAXxCJhjct6tkME9TEee1xiEx&#10;YPNEY055nDz5VAIwQxSfGQEwNUcfUAADVGGrsPvMIBVpAAKfQkk6LC+NzMcY9rSjSDV/O6jPXZWo&#10;kl2QihgjCETOTR2ERTaSRivjXPOTZAaLDqolKaeEzibDM1wIQX4p55y+F+giqIhGpzCE8IMy4Az3&#10;NuGGPO4Ex5nF6U9A8TY7pqr6D8KJsofLkibKVJ7oMAq4lsEQPDloAdeW1EWO6vxH6pbDYZkqRq8h&#10;GjOHhN0Xw8JikIu14MCXmRWcggHKerY6pcM2nFPPX8miLNBFqMUaGKZfIYkxIReEfa5jHmCXowM/&#10;ZzybF+MNJkBkEa7kMS8a+F5FLkD/KIeReanTOHPl+PorhXSbBZ7YGTt3NzJFUJkU9ixFBp93PCiy&#10;QRhFekMkUAguiV2CY8M4+cJZLi/aUACVnbJCkqnKTFvYfy7iKRiAgSCLRTcFEnswbLVBvSbbSKoY&#10;blpJWCJs4MYI855AVetr/okAE7BvjH9p7KbA+kPlqm6Q4kBnJVmIgQwQ8JWfYcnH+mwziYCsqV7k&#10;Qht2TbbgKSAU9q5j0gEYimwsu3zzQqVL9Vm4RaiqJAabPEiWTx/bqMaTYqnFJHD1JAWTEVzSNFUJ&#10;secwTeSONH/OQi6o55TKPgeYwRCI85TLYYmyWAARUaww6raQ54qgsiuYkq3wij4xibMY1Yk64IBI&#10;jC7YAZppPwvjHw2R7AxCjolxzCKa6omT2RDAvz8ZpIhx7J6Qgw47QofR/pCKTxH4ugmg8jDoBIvg&#10;qg6o8gmjswtRggmjzYA48hzhzp+444YkKYW8KqlIvYnTL6nIAgjB0aNKg4AQugmxgh7gqhU5oK2Y&#10;Ar4yhgxosg/IhAogrKO4xByUG4nRMQ6omRAYzxVofI0AyAhg3Q0IqhMTLLLYAg2goRZQh4iAog86&#10;xxH4zgogp4zxSomjohLL6ofo84zL+wizuarogg6pFgnqwJH8CQhBAoAAzwlx/gyqKZ7YiRMCtAex&#10;hwaAzwkC744485CJ+4+YpZginYaoHcYg5UGAk4wzVg6row4qV6WCeQmy3QlJzA45NzeoxSa4xCJw&#10;Ab3oxop4lw548LTKtQfhywiAuhDzZYfqjoIsdr/LUAohMRWyYofjehaYfqJYg0Tok7qYoQxTxQ0M&#10;WIAbacgiyRagfrjQy7xodwww1Ugwfp4Qhh4IhzbYgx0QhgmQnozI1RFhgicIlxOorQ0InrCwfxNj&#10;5ofzOAf5XRH5CJRQAInC/IyonsewAAog8JPyjsgoogmw8ImhehpomjmQEoshMEmqAAAg0Jeh2q/w&#10;1oshkIiw3RK5MRvQiCCg4prAoQrIog8A3pTJbQggqhujXgtQzJNkCYBsHCKbg0VQ0Il0Wyjo0KXo&#10;Aq0ArKp5t7SAmBr8UIBIzIvw88n5TpSYgUNgfInpzD4ohCvQuzMoiR2qjomRprhogUMD9otQuhgg&#10;88RwwhIAZ0zwGM0A56UQbJPxSIhw7Ylw85ZAhzxAoR04awqgmj/gAaE4fpIAvkno3oxQ1UnwlIns&#10;GsmEQ7XxH5Nk35H4zKc4faHYikEw5AhB2sBgADr4sgwwSk6wFc7BDCjozKhoeCKY8JCIrKijJwfy&#10;jqPQjg3R2gvJMAjBPheDJrSojQ1RNh6gbaJAt5IByQ0JMRNgvgwxcRNhqo/bIAgwwzuofUmLMQBA&#10;wybQew3UJQlIrJTI3TnphByRzE24nRNhQYZM146omw5ST5/T6zkER4xA1SmwnRFjWAwgojS4rpHA&#10;hEBUtA6pfors3b3TJ8ZYnQohb4qRDB6JH4jBQ1IQikjo/ZjbRQf8QYk5IAsjssGYxB7krathYghg&#10;kFGpH4wxyUuwhy0AntHYAU7gxo8I6ozxegww3TiJPCrQhjxibIew7onES7SY/aU7e4ro8htZ3IkY&#10;46zhWiCUGwxAjEMgiUkss5xAjkIgjUjS/AgToBNRSonFGIfwbFSww0/onSh4xpvjYZW0fIAIzIuh&#10;tgpbKICSejgAwhNAkpZbkDBi75IAwRTIzJzEzQhgXVXAX1XRCNB4/Yy5owhEkc+Bw4fwvjEAfB7w&#10;kcDgqlA4l02YqjV4xppqvrKAhzvYBkzA/c5CBwhwuiDpMQvhT4ilYU4IAY88sZA4xD+Q2QmTrofV&#10;NIqR8cg4fo6pBAjg0JFg8JIw1QlxIFFg9CdA4pEYBIuTRoyovklzKwfYkEXAgg7pyTc4iAnojBAY&#10;mQmwZdjA7algkNRYf5FkD9IIAwwx2AjR2pUwwkeg20+FD4ixPzTZAI8gwTBYioi1jr4z3wkrkCeY&#10;jgp8wYApgilKAwEAkDpxTrHDJ444IdpTIoElJIAAzg0NMMkgnQ8Ip46tnABpBkRQypwoe1Wgjxn7&#10;rQiSFInUgsgomSFUgg54uCs4gwjAmjLAqQjD25CMo6E0+If7laOYqRTMEVHlgIeVp1qIjQuk0wfF&#10;Uge0dIfLJgAI6tT6WEHwlJrIpYnrTI8iIblAxqKba4lb64ihpop47ZPxCJ+Qh1Y0+QtQshCJMEVA&#10;fxiovwoRNilzkIlNBibQ4457XRuogQmzNg16xQiIiVYhCJFgrIs4ignE/Qx7OkqAeY7ov1SQiVlQ&#10;AMeh7NUSaQjg547o0KJsQAfYnBtoghxoAQxVTIAVLDQ4rqxIk5ghx4yozkAowgzkVSra4k44yslg&#10;A0OImAlwm1VYBpuApY45Fh4wBxcQ5QwyMhAJNg84rKOo3tuIBwzgmzHIjlSjhy39/TBwxAnpAcIY&#10;k7dqYEBSsgiQzYxomkfoe914e4ogUWFwxSjhzqx4fA8KKY58k4k41Rj4gigAyozxICKeAY3AmTCg&#10;7o19MAjQwxpomSghK4mRmwFpCJMQjBpo3Q8Kv7yjBofdFYxouIhhIA7owRAbVYxCHoypgg0JppTJ&#10;SplonQ7Y7ozxW1PwhkYVXQX2KhAMi4fY243IqUmgoSNJcQrJMBzAww4YggwwmgvkJEDTBV/K3NhS&#10;KonUgImEJhCI/Q/YuA1RW0itUOHwkYrJjTKl+4BEcweh6whgmgjGTovhMUN4fwwwnBSt04f4vgsk&#10;LAAQ3g3o8h2ougz1A1rYBCpEAIx478g4p4vhSqswro84uBsQf4sgnBWwnq6ouiv7P06Qhw0NvQAT&#10;Nwf41UHB/pxkjAhBghyQwVoQjD2Q3UYRCIkGFJbwxo8heQggrIxRMR3AflnUXYwgzJmIqQoiMAgT&#10;3Ifmbh/IfiupH5So8hPgnDu4aa7IZuOy9QBlZh/97ABWaN6VNwmCv41T6gk7CbngwlqeXIg0CIpZ&#10;WwnBgOSYx4555VRggzhVsYmAzhyQ7p7Ol4lI34x9t4lIqgwVq4xpWx9Qu2SAAlVrft4USIxov0eb&#10;pIgRCMUY3F9DsAhgqhNgvzVhe5H43Q5UBS778okdp1BIAp9wpbMw/Y7YzyoIiCCAmAoljAZeEgAd&#10;Qg/YnrkkbhEcJiSwjighzFOgfp0YlxMGNsBYhBi4AbnYeWtgpYzxFgw2MYrsueqt8o4pIBWwmhIQ&#10;qUdAmD2TTIp9toAKv7TxTJG43osgognEjdHIfwzmzQggmRJ4h0JeHItToOhAyVh5JkkMgsBwgzXc&#10;CEDecgfz2AshDEiIfbiklQ9lFohg6tSmfLBIk6rgehggpAFgkAp9rs6LrYCD4xghCOXAvxAY7pcA&#10;hEBInRaNz5ALfQALPQFJggy5NhK8oIlKHQxo3RAZMA7uBomDTIm0/g4rYohAuB2rDQ4srgx+FKiN&#10;yQoRN2eMw0vAAozJ2o3Rpq14BNicC0xQjYjlHoxtc4xuYwfue4rsl6xAtULohloWkqUwoWilnQ6r&#10;SU2zkGlkMIgSKY8Y2RCJW2rmpQAaGgfM8N/glo84sm2ABJZNg4nV7WI8+G1d/G9Aiw8kQUg4vg3Q&#10;skLbWY/ZWxWxFhMBR4ejkQAA446omgp8OwAWt/MqAPDub6+oABDF4orfIU5I85iQijYK0AziiAhA&#10;nuBIjQ0JAYG/QoQPQ7o4ABzGWwpZK+RIlOuxggBYjCewBrsQghNm0S6g95IA+IFwvnBQfq6vHQhH&#10;R4eo3RyTugoRAeCN80rod8lEWgvgz3I4pZ2syYArvV94xuuhLgk6CIwRWxTIxT14yo6s0YXvZI5T&#10;bQxoxRcXQY1oxVkJWw5/MXJwCAmlO4mYlNeuMojVAQBbaSuO1QiV+Yk8IAhy+YiR3r2TgwjA8jqz&#10;jUcAh2TgxpMQsjpR5IlOlenoihNjdgysd4AFtIAGoLRfHAApIBAdnXcgAd8wqheh1418aooERYfA&#10;wWZ4miopehIAxVgofxMVHy0bcYi2JGqwfcqoejJAAosiDozOPgCOOYfcfYA4rI4IET4Q3oqhKuTQ&#10;tTr8eiotDIAUlB7mcfmYyvKIBGQgjzYwA7bguFcO2IhGzAyQzI7QoxPg49DifIW0YXXwA67/gwf+&#10;ooeNUBSteAB1bwoXGYoQmXl8fUDPjokozM3Id/aXqQfwomWOpYAwkF64Atd2ZYeGrA4tbYf7+4wh&#10;pqEYka3gAeHWxAigzKL4lAlNU2G44uTABYvjvofe2vpwg1QFdox+vAku7YlJxYyqDfegyTmggzE4&#10;jlf3EIwgqgxScIuk0Yp5So4/rmD7BQogjGH5H/NVbIBZ8fppekIPjwhhKolxgndQAYmVkhvogVSY&#10;3o3QzwnqIwbn1ABGb0uQgRP1tAnT7zAZ1eegBM+fzDDAkoKn9ovxK4sg5SywimnAxHJIqg4/IgAF&#10;wYf4gADgQLgj6g0EBYVhQchgHhwAiERiL/ij8iwFjD9jQCjgBj0TijfkQPkgOk0eAIElUGfThlz3&#10;mEafoGmkRes3fM5f07CE9lQEdtBfFDiz8elHlEmB0kB4Rp05fMIDNTBNVqDarEcATyrkCAYKsAMs&#10;VFpUYAtee1pmD3ob4r07f00A0/lEsn8/d15m71otVBIowFiBkRqDrwzbxF5d0IdmNxUMDmNdmGdc&#10;sqFaF+ZuUib7wz1aij/d+jylw0NceVtzzwfetuFFlDx2VBdrz20/mVQv0s0Neo70noQte/iMopwR&#10;dXJ48/1GUrVyn97sAKlFyqAT7Fw00UlEI0EUhwH2TxBvl6eUosyuW2efh1r7r1Q8II+nff9QlnJd&#10;XBs1Kva2pkry/L896lJ+tJ7OmiLsAmtbgm9CC5L8vapgylitLg44TQ2C0OtW/RwRC47QvsqD2Mov&#10;zeoE8Lfr28K4HHGLBOnBDpvoBD3rW8cbxYo6ZIQn6tJYuDxrM/CDMU9gvyWMMmxiccGIUCqIso8b&#10;aLarTwr8lCfg7Ly/LgbMxNDBC7pUEE0QOtKIrWaM3MVBbsRuvytPGli9oQyE3Gi0Lxt/G6EL8/Sz&#10;Q6CyItWqCUMk8KWRs+iEL2n8bpQlCIgxS7ygbS4MMhOiOQgbxgVExR01LG8GHFVKEKYorwrXBitK&#10;gsy2vec9bUKuDOUzG50V6wStL8y6OPetqzLkhDFUytaZVrW0pLkuDgoQpKTPZSaPLMlE+tkuEbtC&#10;orQnJcTwoi96UKguTQuClDpqKtrgpYmVSnSCl6vfBDfKOpimLaqD3rlIadrMllvIorUQnAC+FOm1&#10;atIiCWIPCrzxxIjl8IEmTQtWuDwqYmSULWsqMNDOIJ3qCitOPXp0QQ0Z3vZf6aXMjyfrahDQqgn7&#10;3rojyioQ6a5YajqPL9TLQrkoq4LkkB/wY4NNsgpRg6mT2q3EcitKY/iMK9rqBNRa4Arkr0bu0nai&#10;vYsy4JRG6zIQ8cGLNJ8GT++jwwRC+hgDiUVoc1bVpYuTaOMpz3Nbm6KLNnaVLll22owtrjoiryir&#10;3BCZKYrzj2WjWkp28LaYqATwvCqGlJpBCEW6+iWPYrVMqVBCzME8M0BBKRudy1YPd5VJxFr4Eb0y&#10;hCoK8n/KIsqFCumuyVQYtavLXFQBp+qCI0LCrJLbdKKIQuTFL2pilNQyVso80KfsEwS4SCjneA9l&#10;bf98plMqh7aaCh/LUHL/jUMUghdhYCtI/II8goo/Dws4JyYIhB7y/MQAkCGCSNyJQVKLA4qpRSft&#10;MR0bJHhDjQkIZcbRy5GlHAIJcOEuUAQFFrOGUc2hMifoVQ0htYBVStFthSexQ5nilPqLEREn5fkA&#10;kCP+UMiJcoMAJLat8izFwBnsPYXAHkVSlERPYZw1cRx8H6NC+89hqzUERKKYJLwHV5nsJkNaNkEg&#10;QjmjgggopvyUHvN+ggiLKy/FrMUW0trxiVFmhuAkvcSSaRSNsW0vw1JGArkcSguBNiblmQYVgbUj&#10;gVt5AEVAqBRUskOWUTAn8lgbylbSRgupBitHvPCsw1pESZMffORQqCNy1mUUKeNxB9ycx7JgoUlB&#10;TGFAXVsOc15FniE5LMX4bEzTIGSMEvAgx4T2IVJQD6bBlEbmqM8ys4JMnKk3LQWk8ZPzJEIK8eE2&#10;JslGlgK8exVpDiUGKJkX46cCpOIMjIRYrxoSZMrZcb8ooh6CA1oMwgyBxyioIMVMUrx74zsuUys8&#10;mhWj9DSowz8sBxwN0dNCwiCCLiHSMGogCExYDAAoL3JZnxBDqk0MoNWmQMKaHhd8VBaRBDBERME7&#10;kbiCGxkCQQZI47wjym0bKTs95Mi2lKOCaulIGqpGQOmVp/g5RWVZj6UOWJGmTpENlMNtxBFiFDSE&#10;QYopESEGrJ+k9zZMCIzqI8YqTR05h0Oa8bsgysiMF7USR44JtIZlTZOTI6Zgjfs2IJHMo70SYR1N&#10;avM48rh9njKUaGOA5qpAaXiRpY5BDjm/NCbSz4CzKEya2AUtpqCmIZKeTkrRXiZHEIhKwhxcDUF7&#10;SkVowU/iNW+H62oncOShmhpMP00Jgp2gKL2WYtZkC4EIIQuQiBXo2DWUKag38Bi/JqHtMO2ZRy1t&#10;IIsWs450y4SaaZTwsR4SzPMIMUomTpwDKbU2oUuQsL9NVE8RFG5gkbxDKqaG+A+o8EQL8eE6bYD6&#10;HsLWje2JAp9j8NQZC5RBj3ywI0y5k9xquEaJZgkhxv8MkQReTuIRKjUFmRuWQkxqIIQyJVeEehCC&#10;IlaRvZ0fp445EWSlPcimBWHEQNXAcixoTJHBRmWA0J7JhlrIjZkpjrzywrI8XI8Z00KxAfUZAbuX&#10;xM5hKKgw7tZDWl7LkXJBxPW4kYPeYJaDZ3kk5xtBYiymSUHhyGABwJNCZFriWXAtbqmzEsKUdNIx&#10;OSlFtPHgA+kxbwEaX8a1TYJdLFwsyaglCCGc4zc6RZgI/oToIxKAAuRkC9nvpoDAD+rSIlwgGRo3&#10;54V3k91eTuhheWzD+JRBBG6iCcmUOmCTYgzdjEIMFSIA7Ljx5/JgV4wVEyFF+SkXCoZjUEG0JYSx&#10;TMEC4FeLNGc8K8zJISKqWtYxNDYEeZWzUoZa0EarffBUABqLMnsL2Xs8cikBgJZXfOpRrTfoMJ+b&#10;Q1F+hYBB4VMU35tN6NrI8xM2RoSUFtJQMbjBqH360KHfSJw/ImkU0FY8jxtJhpHH0XKqpHDw2ZMU&#10;C7mBXj9FrUy6kglrSdqFSe6UnL6CVVNJMSwwS89kFjIseOYZ+i/ODI8hgnZ4zdFVSASpgo/zjzDK&#10;KnvVoH2mI3Kg+Mrkkt8qFIjL4e9m5hpSNCZxSBNz9K7PoXuyA+8D58INcA+1SyNkcKKvMlDLtLAl&#10;JRVcqEw0Jk3JYQhWdZm9EoPYwg354zjix8oTIymxASIENay4mR+i9o3KYXuCBwcTj+VAagrRZutn&#10;BmKaHNGfiNGcPDR0DZ6dPj8NXHQjxnDaGSP0ED4APfhQp0Aa06bsCTEyYQWsn9oygwEAXBQiBtNY&#10;csIdC8em/QEnvOCUwEX31CsnLkM/8gqfzJwxMQ4wULCfqFNCb+cGcx8nPoqxYtJcjJE/z6AZcprS&#10;zMeh+FPABC5DfnmgCF0PYB+pjh+EEClPEiCCzGTpijBOAB/HSP1CxCUNNCPrqmviuCtD2EpGXD3l&#10;Mj9CfkpHOB+sFMmCKIlD3jWjKDVl1iPCmJaj6DQiWCUGyD6CZCIi2jfizKFCLFaDWlwQWs0gDJUh&#10;9IDEuCVO9B+kyufihsYiNFMitPHDbFMkzACLeCxClD2DfpoCxDUC2jwmeCUiVEWibjwpdvsHbH2g&#10;BJ5i8oriIP9kDEzDgr0iDC5EGFMivPvgRDxhFRBtjBmsuGgCaDBCfwzJAiMLEihjwppB9N+AEs4h&#10;/J4P5L0CdrpiHGACDFMiWCirMs2gCqri4CzJBO+LypRCViDOyiqlJD6EciYJ0CBLMrNu5j1QEpxh&#10;7D3ivIIDFPqgBDgjcCNEbpZAAioRHh8GsiSDfimCfn2CVIoQXjWj2EwCdlNsICOC4C9iWHbENgTJ&#10;hmTiEDOBBxzj2LNxYgEHPB/MIgBmUinCmDUQtOqD6ReD3mTi9j2CoIagTFIiVFhABMJnoIjCbrei&#10;KMbiOJOCcjgj2FAiqsyCPJEB5iZD2ITi+iqgWSNmTvCCcjVnRMViMDxq0iIOnB/DUDji2ifwIl6s&#10;xjsEKnbJIOAh9jeCKGjGDCOFth4rMu5kbphxGACC2jFDpkUiKExBslNjFJ4gDoSC0lKSoDpjwyJA&#10;AimSKORh7xZh7xih+jpp+iKDjgRyxCinwCbsHwbuRNcC1CYJqipifyKCoAky5CvN6DmjDF5wiB9t&#10;nB7iZFXCYN8ibi4G6gEDBGViWBZzEPgAgJmhsGXC4JziCM1CYqTgFEBSIjsDghoTNHfQvjbDaRqh&#10;9i/D2MGAEGXDgi1qiCnEpDUHMCSHiiBCmDwjOJ7IBCORoidi5Oai0rAigi1rBCVDgj5G/DPQtyzg&#10;ECzLGB6Izn/C8iWEaiwFMqrkGHYi0phkFCIOIGxCaDgivDKC2iIsWD6I7i0ilQlC/Ebuti5IziUD&#10;9DKDKCEF5jgkENYh+mvABjVkEC9mRACuPv4vcDPSgjfoIDfi4DVkKt6FKiIPmCVC4CZDaSyh6jaA&#10;Z0JhP0KmrkEPMPpAADKCoDFR1qFi0oIJhyuC2jJDKDjnbGVjUEKjOFCpizDCDLNxjiNSFABGXRCj&#10;JQnoIFCgi0ejBOZiYF2xVh7iWDaCvDVizDUC5CmN4C0itK/CcsCwACIjpimOVCwSxARxAP3CKFRB&#10;gBR0wTWgHi5IICmUNUNE7CDHfQriPR6gCHRJdCCIxiIOviTRTmRjuCPCZEEDxmYgDCETviIJbCYR&#10;RjsTzj6CfjjucB/RtgBCWC1i9yRACv9MMDWkbjxwas6CCLKRpACCixUwBiaEbx6Dykkwsjy1Oi4N&#10;Ay1B7DxjIRPB9IigBwDC4I/iBCULaAAOBjsCzLKDaKKADF+icivFtHuiCEERniSEtmeiLTcjyitL&#10;5CNTkCLJiiI05gAC1jBT7CzTHRNiCiDQlDjr3CMQ9B9UEgALLCTN0gDEpD4iciIilIzkpCZCtBiV&#10;7BH18CfimOigGTLAEoLjWjgjrCciiimVih/joibi5CzUTinDFDoHGCaQVgFC4FNizD9GXCzVTB5j&#10;QnRCik5iq16COCIiWSgyAACVGl5phqzh9Dfpkh8ilVsixWEh6j3tQoIR3jpCwCURvJVCOCvC5Krj&#10;jr6IIEEGSU6CclMvuCeizWO2nD3i9n3n3gVWqPFCMMvhuhE2tC9naCHMWiLJWiNG2D6ClLNpLEKr&#10;/ixQoi7jVyrDbDQkGDUCWAaW6SKQK1VDWmgjPO1CKGYDWlCqHv/CMPSpPCOTUgInyiMGXQUCYUsg&#10;ZXHrM1ICbwcCDDth/sdSyC81QCiwEADIGCCJhtDCTI3Ebjjj9DUI3JVjWvXO3Dky9ii2qAVQ6CJW&#10;nB/yTjaWTyiCwDKC9i1s8iHDpxagBrhB/QDDwi5F52ewliBCfi5EpEbmTkbi9l51rkbrMsRADpIi&#10;ICircibitAU3wAT3xN6C1j9IeCIGXVHiYDUD3sc1Kh9qrnqtFCTIIJiioUwBRgnX9SkGrpNS6CID&#10;UQ+jyiZCzTGEGDj29B4D9DOF5v+h90rgFDUEpGQCYU2AAyjB/oNR7AEEGKrzViuRfXmWI3PQvCTJ&#10;iwSDyi9jVi5NSDWtHAEC92gCaMPB8L/D6GXXdAFO6sBAE1LjZXPgFnZixCWEGDw2GgIoOh42vh+J&#10;ijpzBkbqki4nUC0jIFNioDpy3jbXfCPCoG8CDVIiuQtkGD3xhGKMgiwCzGVrbADnJ4RACQsB5q+C&#10;ziBVeiNC/CiuJB431IXR9zPCgg45AElgv2sC4Otlfv7B7GXDVueB8zuCBGTx32jgACZJND9YCCMC&#10;fjfilJLDEBtimEKitC1jpi1j2BnZTVqiIPAphwKCNPAi1scO4ib5OsgB/0HCguogElMkGKfLzCnD&#10;LCcqyh8CitQvQF9gHslCxEbn3lNitBT5nE9lMlCsAkzC9mV5YAECoZFiHT/PCmFDfitUQB7QciPT&#10;yumiONkpxCBC2oACPEEC1lNjw2AB9l5ifoIFMw/CBDQ0NCzZviOD9E6jZJd1By+TKLWCST/JDADY&#10;yCdn1idzAB6kKxkMXAHCECimXC92WK9B9WmiKRkCfvbB+nHD6RLHrIKtrC03iPUiMCED2SZh/XsZ&#10;pgCZNCTQQDbIIRUGuCBaSiJCfj9GNidyViVCtREVgriiKPXgDXaxJDBCzOxC/QGiTFiiMPSQLjwk&#10;KkGEKrMiihQ6uBfavWxgEGTtEXB2vD6TwgEWD6ZgHDxlMizPPj6VrCuXQiDDUadu4AEClClC/GVy&#10;CgBrMmXNJ4Hv6gBTaAFY2gBiUV1nZCMDi5zABDVqdiIamra3ViKLl6EiZDJDp5cZLgCmXPaDT4ww&#10;nW8iaCECWF50hB+Djv/i0r6ZaWFiMCWDUDBLuiVMtixH3jgkaC0hBbe5OyIAEjjitZwCLbNickb3&#10;xATj9DjwdMJVBD6iOVbXhiMCoQrCODViI0srcCuag1PVmiaTUDGn3rj0liSH65gDWtoCxPlEQ7YA&#10;Ci1jUGTpKDsMniYT8pJ6yADwTUGCdifmER3i/JrU9CNGrjwqUj9T0NWjjkGDFCUJh3az6XLWRHRi&#10;Ht6cLAADQ5XiOCZN9DZDKZ3OSAA6B0rYZiKVAgAPaCmCzDaLMoDFGCDCzJhmnNbCIDf30kkC810g&#10;HbU7iQGC0uGiggcchHbX/8MW+jbD9En3VSaiDNmiNSsDVlM0CCdjf3nCFDfj2avBfAc8uGr2sb4l&#10;6jCCdLhxVB+IGxqwlOqlQD9P0AAOQh/ivSbB/rpCCDpmVilLswPiOFMjghlc/OtiIsOiKUlCaVcp&#10;CiIXmiaDx7agCcJi9sZACM3ixNEh8sF7uChkEbu5HABnuYMiLaIiNDBFC5QzJh+l5kpCoGEDxjg4&#10;bAEXKVzJZurCnUFgCKU3fgDw5B3Cfz8C0znUncynQCgrCiNOaDy7ZCuEET5C06Fh/C3id5RxWQDy&#10;GCUYX8gB2zrtTCaC24+h5mXC2hNdwXwAUmVii9xCUZ5DJC1j5x7iBWcWR7KB9wzuxIUiixyCCDaa&#10;WDbWsJLHbDgoiY7CqiIjOOMBjDfut0s0sjwqrxmgHzWUaCIEn8JizDVj2VXiaC/KfSWU8B/jFZGV&#10;hB89b1/C/DjjjiERAH3jUUvGrxSVy0TDDY7uj6ArFiLE8CCOLCPOqv4eHgAaOWOwyiHC2vaWeb8b&#10;PDR6z5xgAkEO6mT9EgDCvCtabiMiNKrjwjUReC2xoCVMmjbGTzjLHB7jaGT54iLY1mERACUKmChp&#10;0iHCzCvDFEbxJSTi13CyBiIN8Cb+NAC7FgCrqAAY1i1ioDQi/C20Zh+v9xFCVaq9HrPCaCfi1i/E&#10;GUMNiC2zGHbC4IU25CDPmpaCcwkADGXClNSqWvonWcYCMJB3tAAawNlGi1niOCmLNlNjphr/aEbh&#10;AfboUvkAHVDzjiMdsOVgBe8jaaGtRCwTngFHBCgrZKuml2kB8oICikKizLNqADRjxoU9MvGe6gAV&#10;EinFM62DymdPjCwQnkeh6Ld5EHp8ezqB7R3wCiDD2WlbKh/i27UmT801ECVe6C9tyiAAYDAyCAWD&#10;PaEBCFPyGPGHByIAGJQYCgCLPOMRkJRsDx0Gx8IyEHyMMSUFycBymQhE8y1my8LzEEzOTguLACKA&#10;qdP6eP+fT8RUECUOfzV90cEUmEPaGPx8098VGfzELyuNhKCAwBVt212qOewPqxSkBv2zVF8Su0PW&#10;2VmzP2JAGBAayWx60MCXOa3ikghvX8ZYGuu11YW3zx/BPFTME3aHPG332+2J9U98x3MAe4unOTea&#10;1ma3Z5aOlyUMRS4g7VW8ca2yTfYbHZbPabXbbF3bml5x0vDfZbLRSKYiKT+jvt78mKC3mB7nYN2d&#10;HfPCl3jKXGrhrtBnubK33ZxeGM5i55Sf02303j6YU+2tgLZWh0fN1/XB8l78fEYib2TonYpadAUe&#10;kCOOw6eIUCDKMGl5msCGRxwicMJp+/6RgeprLNUBy4re3iarixibvCcT3t40Z5OOx6mw2uK0KuuK&#10;8HfGasriiiswuwp1KbATEIzFqJJqpa5ssn75nQtCVrin7UIktELrQpb8MQpqbr6uLKMY+p1rICsv&#10;KavALTEyyPgaEMzrexQJozI6moopqmvw/7EMY96lsw/qUwElasuEgzKMssBzsoykdO4DK0KaxEbI&#10;M46royua4uOm7eLjFCrxQClNLs98CHouM1RMzi8Q2m7KJupcUMfGZ3g7VxKVgiht1nAQYVtUyxLw&#10;pamsolbHxqiaDJvJafHNY1BO0DUUJq98dMZVhv2i6YSWpVwOumsi3w2bNuFzb1qBIGdxBpckhIRQ&#10;USS2sj8NydzjoovDjrsucBMwxC0LmptOwJMCh3a86GIpNUrokxCs00CkBBNhYP4ayhq4hQS0LfVj&#10;p3aubEMfMr+IspuAH4u0+z+sSmr6sjEMxDd8IEprBswvCarWtimrItC0QSjKaxugi5sxfStzmniy&#10;Mo6drRQsilwTjyfPe/6KY2njGKbFDeBdq2VrmAybw2bWu4WEzMSGgTKUEmrHput65uPKqLLeij9a&#10;imeTp6nzEMGle2AAn6brmvrjw2t7BpruZ/Zeocy08FfFPk+b332elWMet+fIYxjEPwzFiH+t68TL&#10;d6DLIuc7o7GKhuOtFSNVMqr2tM4QyM+Zj9kTnaMxLwKr7qSGMGxky5EAq8U9pSGQEjK+sRMreTKy&#10;zEU9DfKH4ucLw2msFq7QS7Pw/D3rxwi3qu96+5olL3re96yGn9IWfWueJrNAT8LI6fALM960MReS&#10;2dvU6LLx7pKS+kZLimUuxGWEFoLIWRz4BV+gEMYmQj57ysk3LsYNZLCCrl9TKZgq4f4POyGOc4Dx&#10;VC4t8IE54o7/wBoXLi7kmZby0N7IsZZGSM0yntBSRADhlFPQibcQYwaOmNEffAVtHTozNESXqR0n&#10;6PzVFkJqYhA4/kcmFgERIm6YgLGDPeXEshTS5rZLMYgpbCHkEfKyZRVhlFjDmLwVQm5aAVRzfWCw&#10;28d48GyhkACEpFnrDtIyVktCrEjv8AATVVBCD3pbLetYIkjz3jdkkf9TxlHCKLIlHMFRQQRE3KaX&#10;8byKELl2hQPspZdi3k3R0VcH8rSKGyLskc6bpyomUNEaM/BcW8rYfIVsyjYgDF4OmxkhyGzHokR0&#10;/ElJlmTEpJu0EfxPy4zTIkpAgRvFPFxOmRQtBjDMGvIsZguyh0skzN4RQxhxyfuwHQVSCcMynm8L&#10;IZZTxVCfplLwfiSxKUUGlJKW9TxWUitMK2XguJ+DJFJeYTwuaalrOpQ4RJI5xzKIJMep4n8akZkr&#10;XawQAJkSkmIk410bUOi+sIXbRdAhj0UFoWSTdKbcQEw/AKT8/E3iOkZMeXgn5czHl7KHPRAhiIWE&#10;STsQgzBP6Bj/e0cldpgwkVREJVMwa0RvsIBLVkt7hDKJxOSSsn5eDgugJSYhEg5K0FXIodNARZDH&#10;1rN9KAvoQK6F4RIp447DQPlvGtX1WwMAN2BLehMcKnhwWHMHK8izNiomDLIe8xh+ENzAfyPVDZeE&#10;qJwH4UtJhBi3n4dugIyiZSyJ7JCVRaxVz/19GsOW1xjDeJbKW381RTS4lzPwTeWg+IajvNASebbI&#10;x9W/AWStnJJ2jkqJCX2bM1SMNhIQYgvrj20kCo85lJxUYFl2MoygjtoixF2QFbYiRTTqlDPfN8lJ&#10;SyMnHddd1oRKTGFZLsTerIJSKSMLMXZ5qBTjlHKa1AfyKEBVhKGbK+A/lFE8a2apVJoy8GMRCTM6&#10;9zh5l9Mw5woZlELslKSCfEBliMl4UEf46KhCxE1MYZQuZdp5lPL6dOLRb7qgGU87c49pSdF4JucY&#10;o5VyfoJhEslmQ9RS5HF/kkskWlD38wYRZC+PCLL3KigmExdCUmUOOVlmpUYE5ZLEfjFRMza4zLM2&#10;8o6W0UFNU4VtBJ/zpqHhUvAoeXR8Y5gAUlTxlkdLJMYXYn5mEEnHmVAkxB05EEWi8SnPAAyfscJw&#10;QYpuiQAKsbwQwxBeMFn7x0Aoijwx+HDJ5i4lLtyVoiIsStC4gtWDM1c7eERVFPRnAaTenhPkLlGK&#10;OXGt5Bk6lbU8igqkODMGMKWmU96byGSzKOkkkJZFPICLiqwt5SzGLmHsYxC9nzko9J5pMk+RS5lv&#10;MegLbCIKjFbgeVAqJK6Fj+Jugk6ZvD8PONUX2vQOd9Fzjzv020e1h3lIaQ6BBKafEOIyUtdpb6ig&#10;BKWYMwdegY8Th0XZCI481Gj4CAEikhjWg4YQTcxCRyll9PwXguyOi0KMAKXZcDigVx6J8bwx6gm1&#10;kMMsWjFChMfD7LtZofkqSLFZTKkct8ezLWuHKNzpiGSn23IEWSSQ3Tj6g1EP6xg+C3rtiKAJAxZj&#10;pl9Lw9Am6ZUN9KIofizhPuz2uMwZSwIG5UZnUaUcn+MTfErP2TxAWWyCXnAIXatA5C4wifx3Ynxx&#10;zGHTdvIEgiR0BEUhwmWUZdi2WYJ4kcuyG9LlOKegJLc6ifIoxqhthDRVXOoKGYguxx5+kI5uPwuJ&#10;NXMEd1QAA46R77tnj8WJViajj6aIYUtoZYi0WkJT0AvB7zgFP9IWY/6WxC/TCj9XqaHyT1/TcQY/&#10;G4360FwPHkjPTBuICkqWJFB70BLzIFoUlcmjeLtXafglYI/7dxRQkf8mWijokseK2PwMGi0IyJuI&#10;oU8JuQuGpAUUOQEPeIyu8AO0gKaU8L6IoLsKu9EH+QuumK2JWQSduKyjaN46mQ2psOSyk9wKOLIM&#10;w+aHyU8TKmg8iIMyoHw16AKi06qIU6gAMI0I2N4KWQuJWlyIkxaLYuaACq8HuLegwI2IoMsOmj3B&#10;YKeTwIuIwYQjaLILiqSJ806ikLM52PUKOZ6I6U8Ioi0LsMYTUKWJWfKLMsIL6LeOOL66mzMH6wqA&#10;C+OI+jiKjC2qYOSUmIsLm8cAYMwLRD60CI6Mo8wH9AoKSLe1ALwWS1uH+lsLY14IcOm+6IESaAC7&#10;6hSKG4KAGLQTUi+5wKeLeJqJqLmd+MQ7uKS70J4L6h0Q2S2KaEhFu8GQEKyMYMZDjBUJSf8/CAAL&#10;QKyPeJ+vmIIZaK6JqvAH0MetAS8m6Jmga0WAGhE5yKjEuHicGJSOm4uR0a+tybaLMQSLQpuJmIoR&#10;Qog2mRmModuoyLEuwACJ+OmYwyej43SAE/+AEq2JTAO6GIJGNC4+SYCIMLiMsQulEJGMspUHodvI&#10;EH/DO8sHqh0P+PeJWdueeI7CEOSD7I8R0duh0LcjGJ4gILZF4Jm7ip2KGMwMeMwKy7wHgRQBBJoU&#10;PGOJmU8bzBWI66+H6RQWAACLIjaOOi0LIzoAIQ2L69UAIMwjajAIE8AWWJOmkIlCOJyJ1FcAQ6OJ&#10;8oqIUMeuYQJF0II0IOSja8GLmh0DPLUPe39La5kH+j6Ng72H8weHkIpFSJOLiLsjawMAIS24upAA&#10;QxABO/sBGvyPqmwQIMYJ+fcH6JuKok5LY96H0Om6yMoIyMoPw0a2UH44mBiNMNkMe8GMGRRD2Hwh&#10;oKGz2Kek80wJ4PeMeOOUsNGQ2i1B+IQj2MQW4GyMHNQAI6AMcIcL6KWMe1IAGftD4I6P+QSrGAKg&#10;MU0cMAIsOHBKSKScdOsS3N6iuACw4JGhcASsyH4RQTLDCH2VYQuKzL6MGysym2+IYKyXaKaKo6yJ&#10;qQSKW0gVYKaJWk4U8a+8Av6HoOOrxE+AIoCIITKRQ3qQIOKJ9GqIzGQAYyAJ8SIKejaMtQiH+bgH&#10;8LsVZHfIHOMK2KWSONNEBHxO2VyKGLmOmZwIwLnPEI+7mH6fCKTLiydQ0LYiCMKRQGBR2Q2RJAhM&#10;HLix6J8t0KOTygSNqU8lAN41oU8LRGaLmMYYQWsLeR06UMeYQz8JmUCLAR0N456uSLKv2LYMeQuM&#10;scmpyIwQSPwJ+vGIZFCzaPgIsPeLnKsIMU9MXQkIFFUIELwLmTKWSPw4vRSN802maAHRaNGRdGyI&#10;kKy/Ir0R0JqvUAHPILsMwQE+9DsZIIYSAACXac6I+KW7WH/OsAELRKVOQAOKWgGI+wyLMKXKOb8K&#10;PPqIQVYgU8QH+YMIIJ+RQLmQTFK88HyJ/OOHxCSJXIkHqdvE4R8IwsqLsL7HsH8tYdcV4xSJPTvJ&#10;Q9iMs9uVYOOXaMwjMplFbSG0UYKJ4Iow0AI0g0+IULfWS0k2WN9AcIxJWgcwoLEIoLI5MOSPSIZT&#10;OAPSNKMIMg2I7XOLMTKQExXROLyIEQ22QK2MQ8GE/Yk8GTU+RUOIESxYVAgLIJ/H6AGnKATViH2Z&#10;iy80ZF+AG9qAOQ29aKO/UJ0LIYQsSIMKzOWKePejav0H66uPw/YANC0I7PWAAPw6EABVI50LEMYy&#10;+gSv+KOppFCMQcIL6J+mBBRAK+4OSbyKynyOSLm5QLZByAgZ2AZGIIIimLQ3iIUdvQeJqfSGmETb&#10;eLiUOUOJqZ+AEQSMYLRG4AGIoL7GwHwQ2ayIFZkAKKoBRcMP+YoRmsgJmL7NYZALZH2d6I+8HZ6J&#10;qKuLQvSI7FQJOQTAsLY6nQcJmKWmYKS2MIQJrdCASIoKud4JnUUHxIg07RI/yPmUEMwCzdxM9Ldd&#10;2NjQKAYNq0e73GrLjC8H6MQjaXaN4hiJ8Brea8MJ4R03emoACTKMo3MJQmdMm4SIQTkOjW0JnW6N&#10;zc8HrUiI64+0oJ+MGjaMGownWH+KW/OH1IgMsdLQIqHPaH4xGKHNqVG9WJ5LiMeVmG20LV6IUJ+G&#10;hgQ+CKHf08CLYjaMoTU2qIRZ+AOKvAgPwUEQuMHHcS8LiXbgon2AGfmNUNMLjcHWg+KH0S2dvNKN&#10;iLeS2UPVMKSegXaQ2Q253c2AWQ2KaIyLeTKr0MoXAVYpgOTEQAOLeIyPe9ZImSspCJ452+WK2L7g&#10;0K6h0Le5YLjOkJ+i0mQMKMwTKLme4vQK3UFcCPMJ8vIAC2SINN6awVYjSLFiaAQc0LfMyOTIaqsT&#10;UGHj2MeS2T8AKr0NrJ6LiIyJWnAb0J8P+8GpIL6TVCSMsVwH0TKKoNMKyOnOkKaUPX4H4U8LsOmR&#10;QXbbpNaH8Pe7UIRZZPKRndIARKITEMQKuQEMfMaXsJ5PUIVlo6wKjh4IwLxXwJTjgH1gLbCIMTVW&#10;WHmOsLEMQ35XJRMH0MQMsRQqVNWngHyLQasBdfiLQMsQEbu2fIIH4V+IIYQKzO0R0MwQuPfg+Ikq&#10;EHojCJSTK1sKGQ6LOKjmUZYIY07CGADSEH+U8k4Y/a8HrbJd+NijEH6MsXaOOdvbVGnFMHzK2H/A&#10;If6w2LFJcI6PeOmKzhvHiI7agJSeMKSUEgyKSu5jiY6IZjoLNndZQOSJrk3JaIdbE2OI/l8AGNMT&#10;UMHgkHsLsU8i6WCAK/4H2WTb8m4Ki46LEb7FeuWKS06hFBRPs72MyI6KuJuRQVgEoGjqyKyJWQFT&#10;6IFVJM4LxiuIlrExoH6MZCcKeQ3OZrGACSVCIIFZyQFUNnJWZVuTUs6AKvZrs58LYO+LZniAIJ+L&#10;It63RHnfcsVkQnXeK7HJ5aZjqLFfro8AGMxXkHmQuuOAXshfkK3dQIxa0KGLffoIlEVnkIkQuIoM&#10;eKot25KKSNNcsI2L6KuEdtoF1tsKvJoBATKqAAJRkMlm2J0JWOOTKhhZKAGOJjYKeUOYQUO8G7SO&#10;TRcAaQE2oLMJ+LsNMQ2MHmlWCJ8duS3saAPAqIMLwYQ7iMsGfvQU9GCAIsIQTXQ0FK8IcJrKyMpF&#10;DWHKOqaHuMeMGUEk0Dhv/mXd5wFwHwHamIQ1cGY6Uh04/WgMthDAaK3LcGlwncDB4IyIw0KS3lxS&#10;cJ0duBtw/sSJu8GR0P+MfhDMuIwl+IRbFNkHkMeKWMpX8i1m0KfEHSIH2qtDKINqyGiIodujaPxF&#10;GMUIyVUmKNVt8VYLnBKJ8KWUTIK5bImJ/KAzFKmbrJKI/rMH6KyKXT2AMMGukoVmmAAMwPwIzbOI&#10;s6VqGKe2uJOLeKyVYQSJ/COKuJWjaYQP+UOWtqkAPwMHtlCJPr2HnwczCOTo3mC6iJSMxVOHxP+L&#10;ijgIsVYwLjQIYJqYsNy3AAWLiKXkiXys07EKGLsawKu1mviAHuILNN0UO0KeOJ5uKzuKPJGH6XaI&#10;y4uSPdwCyEX1yUFy4JOQuQENkMtOUIWIZYdTjLkJ4W8FySOPeTVPeNyMtlxn4Bf2m7irMPCRQQS+&#10;Y3YHwX+J8S2UE0h0qN9JiLQIpVCIQLQYQUA+aJWKoMxg2LEPHscv/lEH5smXbbQAgrarKJ47CKSL&#10;wQSQuyCIVLrDkKSS2YRvARQkMp7cEK6ZSNXrNLm3KJ0cEJOg1D1pOH5hSdEIRSNNhaZbBhyLfYSH&#10;1F8H2iaIwKvUwfH1MI+QTAUGoduyvsThGAdiIHvuFZOGx54i01OJmmtZ8IksqkEKj21oe+gOiduL&#10;sJqL664I20zGEJubLyqH+MwOO8AQEKWPfWoH1SMfMK2LIwk4FceHqhaKSsuKGduL6VYRQRReLujr&#10;WKeOOUPH+AAl4AGYQLm7jlgJ0k5EW6UU9osAOYQ1+AFgsJ4GV8UEP8YLsi07MNVEXX8qX8NnmLgi&#10;UJ1pr0X0UKSOOQEoBLDZey/ZqHziVf+iwItIsK3Ul5KLtKORRRgJqjaTULRgUAIIp3lAjFj86KOM&#10;sfaKio8MZCOMRt9p6/BKQNUOOR0KyKaQuLJnVjUK3wrsDmfFOLNFgH9vAlJRfcgJSi0wxI2JCKaE&#10;n/IpIQENMQTLwAX8MZhza7oAKpoKoQEOmPfLIHuUOi03WHyanUSIAAQC5oIDYMCIQ8YUBIY+4cAI&#10;gDolEAA9os+YwFY0CY47Y9Bga/JE/5IB5NAgCBpUDJYD5cA5gz5lLpoD2/N3lOYc+3nPQ5PwXQZE&#10;/AnRYw+aG/qU+qZR5RMAHKKU/qY+nrV3TWXhW6mbK8M7BFLFY4pR5UBpRZLVa7ZbbdbJI/7JR7jF&#10;ALd4YBLhJLTb7XO3Rgau9Ys9p683piZ3CAQ+MdQ7jdwLFI4CR7lwVmYpjnw58869BhXfo9JU8yCp&#10;y8s5VcS9J3R8lR53QQW7ttpw/uYU8dbW3hNIpu9A62rxds7qrcQly6ngwFz6hg8C6At1X71wj2cZ&#10;h85FNJNJMB3V4+eAsPZ8lheBEN3p40Fdpvt91QtO+u/aPrMS9/5IPuwrwoobEBtovKQIoqCprys6&#10;htbBiRLy8LsgighzBDC64vKDcNopCa8um3aUAxEbfI8dqhqG8KjvCqBrxcigSRiyrdgpGqQNIzjC&#10;okBxxx6CEfx2ziznZIkagonbSMkuKpxMDMnMK/R6PKkDyqq2kdsOijCryii8pQ+6ht2kEkNGrJ0t&#10;8cU0kTNYsza3ypwk7LyrmjEzMY06WAYij7qqqBjT+vLCrOzxztOoaULyxj3hTRiptJIh2MlPLxnU&#10;qrSJ2uLDm9TcfghMCRKm8ruog1amMKlDyvKvKqqG8oS1elCbm+zlMp6mjTt82KMMkp6YNOqahv+i&#10;y8tyD4L2PHbTv4e9INSqbWvs66ppQ8KzqgwrKuOqaaJQw6pqPJwMvu+7IruqCzsKzlOt2ijyqO1L&#10;JKgvK8tos9OnLfDWooqbdw2DbGKqwqoMk/zrsYneBJhYLrsk+6KYKfqq3wcr33Cw7ytouKqt8oao&#10;KKCbRNGlE8taqDywy57JRQkVl4gqsEKgmEuIgoaKLO3zGM4zj7tOlFdHy8NpoFHbGJo+7wnJpLUs&#10;O0lislQyRKhWiSYGu88ooDWsg7reP62Dqzx6cbOOGw64srj8JslOIIjntpZ7fPNwpA06qppbCONO&#10;8tDoE8qoRNIyUKHPK8sq2loIc8s8qO5YJMG0zMxUjDWwq96UJQyrwpAwbW1wrbWsOyVCJ+Dj7sYu&#10;OdMc8LUto07OMkzihsPI2XogqDGMLdrnrOlDB9ax0lLikjW8ZBKlJQuLGPypjTsrZcIpM1MJtTIz&#10;KwnPPGQGbBVe3idOrPHaQMk2j37opjfKhHesay16MXSxzK2OC+vNTTr7tTSjJTnUnUpM4fyGZWeY&#10;l/Jz3GFVKmqcgRhWMFBPKShTppCQEgHDBMnbYWkjkPeiMDCEy4lDM48UqY/llmSQUQw6ZRzjlQB1&#10;CsL0LSoFsKmTs8LDnakwL9DcihcUvnXheW5vYAYew4iFEMABU1KG7KOZw6ZqU8mSJ2TuIJFD6Axi&#10;obQihVVCMhHeb43bHYbEQRMYMziOy6kQPKa0+5vi4r+NSVU6b8SKGpGtHNiZKCzomNoxNqCKDwmc&#10;KnBwvhAlArDIYNyQxjIxGOR2VM45Q1/QacOPtTpp1ZLLBNJcoaJjwqUXISQoZlUzHvMkVWCY4T6E&#10;UJQNuVSE2Pk7deY4+kHSRKQY+ik8JJj7o7BBLtCZ5RmS/Soc8xjkR8mcN8n0mBcYkmOJAZUlBnCa&#10;S9OepQo59zJOMNI8ofTQSlE0KGg8fiJiKRWIgfdExjCoHhmeY4uJIChmSMGXE2hdCSFlIwxopihI&#10;UG2guWcS0/wcUBYmnlj7+ixH3Uoss2iEyzxpK2YwyowqJF5MOTsyphXgkkJoXkGtHSUSGG4lMgxp&#10;DhmpmURg5pVzdmDTyalyxAjYF3jOYlu4CSoNlJJDQAEiCroTl2CA46FSpxjIkZKUZTFlvHJIeWVx&#10;dzCk7Tyad0ZhWsgabTU4ixpGAkWW+RgyrUx/omV4QI8KDTEqdKgpBbhAizk7OSSR54Bzy1dHyZsx&#10;5IizmVQcSoqFFyLH3qqx8cFgzSF5PvDIk1Rx9E7KmWdxhFDTnOOfE8hxklln0J2qUqo+jaOMPvM4&#10;gRcTUk7XcRgqr5R9GcTyYWnRQ0FkqdwWNZdeSON9JgYN3IAjOF5PKrmmRzy8rwLuYw8pkrDHXKOY&#10;x8RQYml3q2PY3bdSXKjAAfdwFLzTnTKmssGl3QR3fR2/EkDE1IImJ2ssxiOyaOjhySSC4ZL4FHNP&#10;BoyRlSKE7NO08zM1i7qIIYWdMyO51j4LOTQnZIJpACX2UqkEVAY1mHoe0zJla3FMYAUw1JFD3mps&#10;8dcw8Iy7rjOu2FYqnx+KYJITsoeKiRN5OelYoOByDUYJInkoZg3GOwJEYMqDinJQCLuWdZaAS1ko&#10;MLQVlNv1UuLOWYMlCEzDuMXmQw06MQSHFGqLnLQ2cuMEINl4Bp4UdxkJJAYpRQyQMfPopCPpjrhA&#10;FPoeWDTHzUzVOust2JPbEAHrjE5xBzzCqdJ2kZ+xOTWnDKq4wyplTysfRMjtPJgzhk7O8aNTs9B/&#10;y2APYfP4ArZkqPCYUw50wjalCnqeIhFJ441JZESHRAtU6x1lrMtbGytqQKOmEhRrXHgKWiP20pR9&#10;hFVCtsVj9dh8KUw+fykhoDIEkM5r81JlWFj9qGY4ijLSDJGOGZyWhRSKHHYnKUqbpzHGnKOYOyhP&#10;M9EOQmTQ45voNM7h5bcq5nGJuMKmfc2h4SqrVJUSAo6nd/FMzyPMqRSmwrLM4aR+PAADT22FQg8a&#10;rwSnbJ6bvPdYCQNFJcXlHZgzUgs5IYM9+1VllQLiYUxh91CLnJUfdd5OUdmVKgceU8ZjoEwWWjsq&#10;p94/FKJ3bQBKcCTX5LvYMcEyABnrAAbuEoBC47oIwtQkxtChmpO+S6LwA1vFKLibsw5wzCqQBl2c&#10;TnaTw0KKCWcshcTWnHPKfQ8JcUTG+No/EaneydomPvwkf1hSGJGBR4WqsiR8HlUgcc1J9zDn36gU&#10;qNpTNKjvKOx/upJFlqWNGeVHZRy81jACVNSBKEjLhTSOJxxSl4kw2CWQ+5U3VlBs0kY+ieTj0/6I&#10;Yz0iRKXECUobSGJDofxXwsQhKKVSmI7LOUfChDvAexKVzIjDHy8lTlQQIbv2343LAXAgAN1ka2iJ&#10;zMf5ZE5ynXxdbqu4/KrgF5MRrx60ilF5M4kbCo+uu9zOqklcwmBlTHYq53gq4oZTozg45cKhweBw&#10;gji9AhA8IwbMwfwoblghCHZcaGbESpgh4iDV78LeoAb0S0jJIApZY05egoJHYvIqAnY3Y1rC4fQu&#10;IwYmjmyL4AAyoqr1IIkHjwoFA+g1o2hQhTYbw3ZVI543A3JPIyq14AwVcJ4SkKI8I2hj5nogR4Af&#10;7t0Dwkgyos5lAAQ+4qAvoAAyRiY95fxHZIwyT34AI4Zpo3LfiBjQAwoiz1Jfwxj0ogRg4hxj6MoA&#10;C3AiCuh9iYoxx0ynI64sg3wlBPAlg1qT4jjdY95PJExUI541ouKz7RYBIihQgs6BqtglTSgiBj7U&#10;QnsKYoKxolQxg1Is4vIoY2htTq4oIyokBC4EIZcXCiQYSUolDASQTKY8omgs487UAkwxh0cT5yw1&#10;I4Z2YpjKxPJZYwYvLdafC1Ixyy46sFgmDXgpQ+g2gnY1oyoo48pEzn7ER+K1AnbvYagF8dokBRw0&#10;ZPLZodaBxH7lo66sCpQf48se5iIphToKsgKcgtsD4ig4cJYjiIkSrBULYf5oQAKgzWkiTVKlIepi&#10;ZShuwiwoY47IYkxYDFozIw5qQxz1YfwK8k495PY66VQbZWoeY3ZSkh4wYo4w8fRVo57IwizYJj4q&#10;DcjyQnJA4iAqslhQjZETA65mYAA0g1KlYq8lwD0qEQZLDdofbwDGgf8nhmQhjZ4f6tb0aEIfwqAo&#10;Y3w1Jj64g5444ZMtQ9wjUDgfa64AI1pZZShYqdwkRk4kicAziAopik4fI2iuYpYphYoqBIzXQeKl&#10;4ALXIkTBIs46ZSA048JEws5zQq4qbagkQmklwysVIAw4Y8o8I3wmhPIkDaIhw0gs65TJROwhBZai&#10;wjhIQlRi454mgqsTw58QAAAvI1qbIjEpYnIoZMxNYRIKk4sP0MYsgoZiZ4Y5aDUnIexSCC4oajoG&#10;pSjLgbJ5whipIgTnoiQ2gG88As4zgxg3zpQ3wzjyMCgkUmgnrfY68LwkiJgljuAxK+wiCC4qZxkq&#10;63Yhgo7wQAg8I94mkIjRjnYAcUQAAs7OojA2hZY+5CadQgRq7nQAQ8JToqolAkA1LxBExzAkxZcZ&#10;L8DwAqD6gfMFIBcxYfkdIhxk0I6+RyAkypoAooZCp+MxMzAfhcJHaC8cAxIw4o82r44BC1whk5gC&#10;QyQ4cqADwuJZdHBeQhg2jHQfglAxglDGQBst0itBxgwhA1rf4k8UAAww5Sh0a5IhBwwxIqq44fsb&#10;gfx5AhD/wyYiIiQlDEAAtN4BCp76Cl6mo09BC4ou4mhTr4YfbpSowu6b4lSxULEFAhglBxiS4ExI&#10;xHY8o1IadS5SguLohcJ0aQDTMAQeoQlUVS4aZTomjHolhwrGL4gkTgofUTQBLVdT4fg+48o09AZT&#10;Zr0SQlicBSlJT8geQoaYaW4A4wZSBZZCc0skgq4kBv5GqAIeguI8L5QfREw8o+9WQ+7ggk03KAYA&#10;SEBSBIw07yYfQyT7Mr4fxSFE5PNaEVjgIg0ios7iDyAhRxhXoAYpIpQ0g+gwYxh645dCxTtgQCEt&#10;QZIZVg5EzQJH9dgpUMUX4AinQlB+KtAmBI0txSizIx1JSn4mg3w45fRmgkSxRVA56/gAsYIlw+81&#10;IhBnAhBYQez0QqpM1DIg8C4gRiRfCDQysKwAJ9wfA44w4vJIwvIuJQg8KqsVxlg/hCbiy7oGgt4+&#10;5iYkAmimIAspItiD4mDpjPFVokwkCjIf7lSQIAMidsrBYfw4ZMw1IqA09Y4/hSAqdsQf8ftojzQ/&#10;hSg8IJ1vQEVviRg2xicLQACC44YoYo8ctIRQQlVJojgqYqsEgARfxCo3b6Qf0MbSQ0DZQno1Kg0g&#10;ZEyLpUDM4kSUIjToFZYesD7phsBHpf0RYzJE1U4mAkBmImA+6kEljkgFktgConZMyUsu1Wg648J+&#10;I8p7I+gvNRoAhE15C6jKYAk7YALCQBUPaJ5rxtZ24ixSiRYpUwIfw2g0kcVBgoIwowZZaSAxI3w0&#10;4s5PMfghIhUm79hnRPKeQoJWSn8t055K4iQqY6dGVQlxopispqImDIgADdYqpSBwQlg1I443cvY5&#10;YVGCBI0sAf1q4sY6ZMwihcLnIAAw5MxQhSAH+EIoYmQZ6m4nowad4u5cMH0BQ663orcIgwpsIwYw&#10;r0RSAwdeQkz0Iu7+YfqYlLY/AjCg0vw+5PIlAo43zZEHw448M8grdpIfl/8GQki1A092ZmN34zjR&#10;oormAAwsy2AiwwY6QwJxguKvojhShPNuVx48txYBN5pEKBIiyyAzOBIBj64pUE6/cpE/q0wpgvJc&#10;MzgpV7w0Ynb8wfQw95FIgAgwdcwiFKsPQhA044Z9OR8CAkyx4iGG4q5LzWAiBFgmGI7H4ekxLiRj&#10;KeoiExL7Ybpfwikw8+03UraWZIk1VOQAAqokA3xPKnV+YBbaqvYA1xIA1NcgdkgASZtxgpQ1pLYh&#10;jv+OQew2lWAw7iBCYF2a00ggxpBpLpRM0V4oJmwlRHYFuceK0G5t4WYSOdIs9nQjiiBvAzOCuAoh&#10;ytohw04040hZco4fpHZxjpS74Ed+QkkdGPYfqTQkyRskABRCeQQf2VZcOHIA4uMeYwrQg68aA/mY&#10;SlglkjY2y+4hwvLpWcYFrEQfsR9WNZggxSAkDiE9wfsaozg8MIIoNJ4Ai0bTpmAAdc+PAfzPwfYo&#10;6EAqbk4kR88rQAkswhGZABJ+KqoWupoYmp5hIAZj5HY1q4whi21fBCAhi9IiQqpuJJw8ow9bou6F&#10;YHRSBiemIxNJg/mK5xNXglWmAkyWQfhIxQhj9Oo/lDCl4w43YvMlIsYqsIhf1HFKTWweCOwlRI2i&#10;DSAlg3aC4kF3BqoArs4GQt4zh7KXSXciIt1nAct7hPOAlwJZdqtSkI85Fswt0vzsY0AzjwBZeBox&#10;w32rCdMjzoSyhZcOgi0HgIgHO3oo8lk7IAgmhMxsMv1wgkT/MlWHwkwo9uImE/QixsMDEPxLQizp&#10;WEkXwAJZZEww5Hc6jcRfAw9xwhyzcvokgp2TwAEkbxMnCmBXYu79cxJys7g/g44aG+4zjiwvKn4v&#10;JiemyJ91oBUvgfVUj2w6sGwAdPQfcQwf6TY8eMwmEZhGpHcCKlQhRTuawF2Rou5ZdOzoYlQocYQl&#10;Uko3dAIjUyYlUI0I4qF2QmAo5CpcNFLqYzIwY2g1I094c3Aq5CtJQ08gw0A0h0ohA1JVZ5YzM0CX&#10;ERAiHDo/iTIj0AIfg0g1o1o1ILfKwPPLCQYe0JsRIrY46Upfwmh+IuJM3KYxIqbKwigZHNcz6yYh&#10;wuKDTB1iw5+jwfcliUozikFKwhxPJQmO2iA7j9q/wAg8sCQpgyvIQBBN4pUg9VIjgs+qou449JRU&#10;R/g8Q8bDuILYWLo8uYQkBkgxNFoARSBToyR+MksCoixZZLIiGToAM0IrZTvUAej+wx0GAxghFuWo&#10;nBIi0b4hw2hTp/FQ8WIA9z4fguImg96qr1M2ZVOwwqdKIxwnZTqNHJQAFYQhChk2Qns9AhRfw3Ys&#10;5cJIww6C4+/MajIo7bI/jcwfCqOgg8PD4A18g/teApUIhPLMlWYvI0g8PIofQlA2m3PLerYhAncx&#10;PTqQgAjwEI9Cok2K+LQ542kfWGgiz3gpWAIfmM4BNEEEqgIHBYpIZIjlwzyitFhhQkRO4zIqAE/l&#10;lvgEQ1I1JtoOaOYaw9495To2g+94whoh25opRTskokEq5FYkzatVQBZ6o7QhFuof6EgpT1JCcw5Y&#10;omjboxzJ47IyRM0B4BGcAAzqgfPVgAA2kc1Nimgi4jF0ofHOYAUacDuW/Q62o54qY+m2TF+8vKEA&#10;geuURoHJIfrhiRT9AAA1vbQAw4404wucoAZCqn4lAqt6bI4op8YjVoRGp0bLQXIXnzPo5RIhDqLc&#10;svPEBlYmmaIjhSFSJHY1KdD10JEkInvGzQys5H48o48XvwORY+/tofYkB7NSIo7iwzhMwwYw6SPs&#10;Ypmv4AAbX5N5Fx8xKt9uYhENQu5CY+i1kfAx0IlvQJ2vAe/lgE9wJOgfKC4+koKIQ3xiYqt7Qfxx&#10;g3cGYq9lYBEGuZIf2WG0+1HOpMw4cNc4FrrTYgD9frzgjrgz+hAChQDhkCfsMiADhz3ikIf0Eeb1&#10;jTyjgzjxXkD6kTjkjmk0KAQLlUaerplzvmD8mQHmksmT8fc5e07iz/nwFoEqBYMoj5ozWpAApU5f&#10;conz/pVRAEYZtVlEseNZm8OA1diD0sEoCFjdllblnBtph0WlkWsD0qIKuU0A4Eu0kccQroGiF0vY&#10;JwAIwV2AlPlzpcGJuQKp8oC2PCORt7qykOjFPB+ZoAFxd7cmfCmhvc3t4B02np4O1VMrLxwAJlDY&#10;2VCCe1Cu3d2504o3mCBEUe8oi1RrcClG+uljCFCoz5kT6i3P1tRdvV4GZ7APxdMvbn72LogMiEOm&#10;Dv5oS9Hh8Pl07493qok3w/li0Qi3h5uqB3Pw4Y/z3Hw57iJk6p2pum6OHkw63ogU0HBVCEAMODcK&#10;MIqKnnhDJvQ2li9hJD7Qgoph0RIizDxCm8QmhFcMng3zgM2C8ZBvGipKUbscHFHUARa3J3Ra5rXr&#10;2csiMW3yhOAbclIg04Myct6br3ADIgiqKmQStIGwLBLsNenZ7PClAOzGcMyowzcAL+wCvrAi0fNq&#10;Cb0Akpk0Pcp6LJu3ybs3CgNzwmS3re56LNe56mKiukEtfO6EOfL6HP8DFHoEgx1yyoSot9ArHgsh&#10;02HpACHSyqK9qeqMstelEAO4rqWIihjNueukAUYix/S+ujFy/GCgOU17FvKyh1Tg870JvLKWKYwk&#10;v0QmkqIwiDN0qiCnufGQLufHzlWExqFO2nLTt85qIP04EWpuujCRIdFIP8qLCJuwjFuehzFowuin&#10;2qkSnr2ujnwspTNtOnqfQAFeDhbhMQy+kxzPKljgL2iyUM2za9hhjFOPKSGOFdjzfU45U4SY01OJ&#10;Q5tlp3MKFNesp2Ida8v4gijfOU8L6oY8NoqBJwMrw1r8KNcjVN9gh/wTBM9JkpiUS+xbUtVdCaS+&#10;07CPKp8EotTkCyo1r2vc585S+i0ANuCrTte07npY3yWJYzquy+wjhqUoWgKIxbPnI7GSADsj3N8j&#10;Dmr3Ki3te5UqOxKmemzxpY8fKmoAcvbgZwAcANOm77qIvbng1z9I8+DSHObADsQBeK7ZdH1hN8F3&#10;Xpvu4GNOujWuaiy9ubODn70lDsKet6o3OmWzXEoy4rkm7gQTTjXtap6brEscqMO4DFtfKgde08ss&#10;9FG3vgA4DCM2qKLNO0/vvK8qMK4rrgP0taEM3y05SiruKqBeCZN98EbKeagnxUSHDfgIawrKoSBM&#10;RK6RZArJyjP4AKc0uh4SHIJMuT45qLUAMYBgFmDxLElDbO8Oc55+iIHNR8SwjBUX0FKJQUxf5dks&#10;k3caNlAELDTK0gCjY1o2ofIFPKc9VZOShKvAGeFYQzolGvd2SJ5RFCbuZJkSg8JhEfGEOAnB75vi&#10;mKoMAc8vBm2XKcLoRYjBwEGEMJQRA17onxF2OwUw5rtijP/NMxIhBwDXk3U+UIwhzTTkeBmUwiC6&#10;0jGCR8t0AS4TfGCeuYBKhEBryTcFA8oDwCwHKKESx8hSibr8K6wAAChDAH6iEe4tpCECgxlYggjh&#10;5SUFRUcTsphFnRHNQGPxaBDFgmUOalQ57DS8MHBWx4VxmzDmnThGUhBp29I6HE2k0yHwSHhS+6wy&#10;jQwHGtS6YBhrLiHHhmInAp5GIawjIc3o6ZSohj7aLHlmhgi9mJHAnI5pzUsyKIcb48Msx7O4K6sK&#10;PSayGHPMWCChBdIfDaS+Uw/RTChKHKWUwnJFk5FMPCgBT5ezTkokeAmARAkAKCOeSJugAC+k0JQg&#10;kvRXiGFvLoTdOhQD7EIQAYs4CcpoJ9Icl9UpPiHFRKFJ8nxhCmKRb+PgixhEEl0N8Q5+ZCDlS7AG&#10;pV39RS7IANaYt5AClnkEk6AAlEDh8mnM3UYnKADNmYMzP5WJIqunPXMhlOBN2xqNJE/AgR4XoEyY&#10;aiEzdQSlFPhGVFOBKLBAAokABThb0fAhsgcA55p7E0xJkYQh1UCgVms2aYuhbwi2hBLaM18NTyte&#10;NNQ0nJm0hFdioUSQRDhWWzEpbVL6cHEGRM2dgvxeyulPIgs0A5viUHANbHsmTRiUE3TGB2UABjCF&#10;PmYP6oRKpcm+aeT4t7KC7FPR9O0hy8i5GEo4aY5t4S7GkkyWMjBeyHT0Wub4+hCDX3RJ9HIoxviI&#10;HCIRLlSpp3KEUteAx8teB9YBHvc05pz7glKLo3IwhdqKLgs8TR1BMk5M9OUXsEWHSmC0xAVE19xC&#10;FO3IQa01pN4KECX0dAhAHsYA9xkpwpgxcbMuBTjkxbFCgIJkIQw4EjAEU1H8TdQxOayIFSzfohh2&#10;CUKVuMVk5qXyIHKMIU4nxeymEsNecAm5r7p0YKI8YfNKQDu+MzZAEJhAOZtOw/0qSyScnYhaVJU0&#10;niZMuQTDcpTRsCj+M2eE4ByimFPoye4whr0syiKfG8AiADnnYIsi1hpN1hHPM2Uxb4+yWKzPdg0A&#10;Bz7gEMKYW+RSX0vkoB9qvGQPS3yTGupU55+TVF0Uq8Gdh7nzGmZSPZKhUW9LTVec0zdRCoZ9IQUg&#10;ayCUW3/NMUx+1vinmLRanJvSRBymEqeQIt6ADwksOURZL5b3uFpIgUxOR2K9D9SpqVQI9CIJfeqR&#10;RVgBrhM9QKz00+bQOEonpS0vhDEyjhPDFIfj8R/Y/IkQI5pTEQthPQn25u2FJj9NbLHPA/ChFCN8&#10;2qko+rEqVJZm8pRhEqK8AKvgnxFnSFGNO6IwiAC3FgJYU+t4+jlHNJRu8eiVF1mbP0RhFBMlByqO&#10;qlk8q4yGEsQ2N6egceoB46kglYRr2er56xQtSpm0Qgm68Q41q66NbDnuPkFnZyIDJ7Uc+QSnCooA&#10;Lx01HzLq5EU7qPfRJgFanAlqQgwhLJfmRJYllo0M7k4GNOgVURaX+FKOfc0pm/yGdKAG5KlhDC9k&#10;oMIUKqjby5Q4fOSgvd5G4k706TQ8vYCsmbN9gxWGPSOYRLskGggAzS68Ls9/eLKiiLCMW+23zmiE&#10;UfbYYKzQBbygBpwRRABQvMkKM2SgjFzdLkiRaeFFpz4teOJFGwwHlDsHNeiywwHmvZEsLfaz2rli&#10;boAvEAp2pWfrlEMIYefPWKIEqN9rgAB5TCMhCniWOPB9MhLEr+B/EAEvrACgHBiukLifDrjMu+h/&#10;LMMWKsACKQh+jlAowOOvATCbhqQQkCkWiojgCHDTihF0i7GzJWAYhcQXhBQYjDpNCVDFkswbi0se&#10;OUiaCLDNjFjxiBDyjFj9DmvPAFNzicpRHijBDXimFcrxr0iZJpAAiHNPB8QBsLh+C3t5jgvoCgiV&#10;N6lVD3Cbk5NCCcutigCbH9jBQgB+ibwHh/rFtNQoACKZCcjmihKAADF1wTjTFrimFKsVh+jfEEio&#10;lIkWlqCfigDgPDB+DnsSABErMKPlC5E4NFwVjbjmumkErmksjgCMJ3iLiCECtoCZE4DCDwwPHtAd&#10;DDpoDsBURYAcRZEQioogvuiGDTjWt+DFjDvxOiCRCJiKL9iFJyiCDkixsljBCmOmjDl1piG5sDI7&#10;G/J4B7jFr7B/qYCaCbkqDXmsiEPwijChDFihKEAQChAPx0M4RaiYKLD0M6u3tPiGEfCbjmjfFhCm&#10;EXp4shiGQKh+jwkTjQimCHChEQx8h7oTijJEoMCjMRjBDmoRjXkfGrxFACtMCgFPCGCoo0gBjfFa&#10;w1QtCwNQNJkMiooPAspqDywQhqRSCcjWj9OTiKDWjNjgDmpFR6jBETCXHvpAPcACSaodipICBvl1&#10;tTCfR6CjFhNxPeAGE4EAEQoQjDmmCFQ7B9jnrfCujFi6EfQxB8ECmzMgjTE5DXxhgBD9DlDDiWDD&#10;lKiMP/jTCIDFsOgRDmk+iIChFmOMjCFIuBi9oaksi9wBNnqKiECIIrDdDTDWtWkIAVFhEfO+Ccj2&#10;DTDNl1gXzKQ8pmoctEC7NHFKsWjXk5Q4MTB/FZCaHxwGCjDsS/iNC3kvmVgBDnwmicjnkWmemHiN&#10;ChPRCuj9EvkAECwrCokEinmXC8G9RYBUAhzjiMORjMi6HzjTDgBlzoEvmzM1E5CnlhGXCnk4S1iC&#10;CLFrrRgSzth5s1LECBF1oamGzGiKILh/i6CMMAJQruyjPDwEGwKTCEPBi0iMGzQ3mAn8i7CUDTlK&#10;r0ACNMicojDwjXuxTMgCSLACiHKxxiCfD9IXicnAiCP2j3C6DjvjCBFrqBgEiboxjHmXDTi3iHOs&#10;B/kWi9ojLOGKjmn3jVicoFADEAEAE4EWy7CdkswdI/ijEstZr8wmDAKOiFI/C7ECjsChUBs9x4gB&#10;wVACLFuPh9FKk5UWssB/p9jBOxgBywAAjsS2gAtiKaCGiBTmDTCMEEjNihF1jXjwyZiKEqIRwUCV&#10;IojTECiIFOQkB9zeDqimFOOG0KjBRsgDjRiZCILJ0ziCCojsI+CGMVCiQhPPoXCFCLQGgDD9DfEv&#10;pqAoVODlF1tYCMO7jXqTo1iGEsgR1UFhA6VVyhGaixi6E+iouADFrsh/mnC5EswnCaC9i8Fji0oq&#10;i7UiABGLCulruNiVDTkQjWlrjXoRjWiWCoiME+j9C3iLDgF1yo1AgEEqJ6DeAUPsiRFigJTbiFJo&#10;ChDn0ATmiHVoOS1gzmiriNDNxQDBEv0diFC9iMCLChFai3sr1KCELFkQwDyEB8mXKHic0HiFCHKb&#10;i5MwCaCIEQ02iiEfKFlry4syGdgCwpp6Sfh/jXuzgWM1UlCBIartijCqhmzFRpDT12KxCFNth+in&#10;0tsiC3kWxpCLLegDCnmzC8GzChD5iYGXC6ITCGNGiKiE0IM+AADNjmlOHRDWlhIiiGEvsYAPWmCj&#10;GzCogd2tvGs7GC0ah8Krh/tQUTifGGqPC5IKiOMySZCgFMjBz4h/0t10gAlMClGk0tD3Dy0NCFNv&#10;MxxlTHiYDCSNuWCBSqCWVSgBvZACGqDTSjh8vLgBstSWisjnihAuXMGzF1hpXOINT6h9DCWqlOO5&#10;iyjW3BiwFdiKWrjnCRJrCdxEh/qmCOM7rFCckWjWnKiEJMB6J6GuDIzmgAxGu4CSECk1AEkWkEjT&#10;sqix2YDnjih+mrCYFSSsHkopwvPkLf2vh8DgTdj3FFDAPgIODNuYC7EWvijfiKIRkAS4kAPzQMCl&#10;OBvQC9lIm3CNK7CdkaAb1UARiMEvu6CREEihDykqK7h/Ffi5OALziBShVcoiCVHRMt36zSgCjTvl&#10;h7kvy4kvlK3ZB5XFjTk5EEjgDZBsTxiFD9H0iYC6CmPEjqs/mqnVCyjyyhDCTi393EzyCH2iifGX&#10;GGkEs1GTCFDnl1jfEeEMpoQ5gFRypiR1ClEWqFkVhoEvkCq1CgN6kCq+T5B+OMAAIAUUkMqwrEjF&#10;rAiBL3UyiaDwzVidzRgDudPyAEjsCWIRi6CHEJkKWy3Yi7PFgGz3gDTIRKAFSih/i9okDKDlPCCE&#10;Hc0ggEC318z7iNU9XnCZGbiEDmtDh8RriUC6JcG6iVPXABqmiaCMD9RUCiEEyMUnCaHaWHvX4KDT&#10;HJDDi9vbgArmxrv5gGEsiMQJvhB/TgiymzDT28AEDCSrLXUIh/lkCNW3gEGmidiomgh8rllASQx5&#10;Dcx0APrFkEmej5CXEqV1zbCViNM6DTVoiCLM3DGlic5n0YAHSuUvi7S7ipVAB9jXi320AFSuYsB/&#10;pOH8NwiENVgfRVkhkiNYTHCm1/siiZPoiFCokqEQhDaHhc6Ii6ChDsSCpHC5CUPnXs0UB/q1ifUI&#10;ABFRkbF1jlE5MzYGC05rZrCo0Ch9jNi6HREvjWhp6aC6KwihFORCilC8DTp6D9D9FhOCsKgDqHDV&#10;EEmuisqTjnksC04C3aEvnqCXRPXVLOgAjDjFxLC0i32ejbwAiNVhFXVTQc2FCBYCCdj9EEpYCFZV&#10;aiMJ5SAGDfC9jFjTjwibumjXs1GzCHMna1jTYNi7E5FIjTj9EAJ7CjIGDq1sCXJSDYCFJKh8pc1G&#10;CZY+XzuUI0CwJZCRKnQ2KCiREs2wWwjMlyiKGXL5h/W6E3DcysiaWFj3ComzFrmzNYCWGzZPQFgC&#10;iUNRCfLQgi6RHwXCrMi3pIyMtkB/DgKcj0EE1/ABEcBundDa4LFTi1CBNU0iiVEv7mjwjsEEnUgC&#10;CHP8gF1rCKCnjfEWzdCd5Eh8pXB5XGgAjlXUh7vWuPtaAHDlDJjKV6i0gnb9vqDKSVGXWlHEjMib&#10;pnkdawgBio5NgAVR2ALVigCMQzaDABNjQMkejc6vB64umXGXLuX3gANpi5bgEW7vickCrVU9j3WH&#10;VCCu2TB8kQ000xgBozCCEvb0CunMSeiWIYgCGXTcOAgBoODsIvAEiLDWv3PZijLEnTDMkfDfNhAB&#10;4u0uxJB9t9s2tWnSj3GXU6gAkElKlODgFODsJyCfDWjpCshgc0JBbu15gEC6DsDy09DTjlDlCIcC&#10;DPimDXkW6b06CZaC5LVdADjNiIIR27AACbuBvfiBDfDWuBmGgZdHhN9Ikss6llV3AAjnkC41me7M&#10;h9QtiXPOCCC8C3oRzFEqWQKfl8kAYRoQlKlK3uh8OHDQ225W8uCOP7h/ibuaifYXgCYyh+io5oh+&#10;b6bgbyJ5Cu1QiRGBDTXLCVDyCY7JjTDfSIDAasDain7wV8CCEkCKZNHjilEvnJahAAvR9LEWoRjo&#10;iRKZwdgD3ac8DAQjbpAGkvpGycCEIuM5jMuyh8jWjfLkB+EfTQjTks03T/ACE/h+LPiwUjACV9wL&#10;jLCCdJjTZ9gCkEugiCRSh+E+tIdkigC3jlK+9/jcmzCmSvt6WECBaWYq8HACkAc2ObRFiKDyiojl&#10;Odiwc3DMw9GXUEUhzAh98Feah6Kudvid3aVLYxeCmJ2+j3L8My7iWXABYODsCMDwjWmejfAjesJB&#10;CmNsbFB0n9B+aW9UQyixhMeyhVezzCC7QbC01MbOAB+jjOW0iBQB3Jp3UhbGgBNRgBk+kfC6CIby&#10;kMkqGzMIXGCdi3lOchwaAFp6epiiUNgEekgBEfehAAIavtgAZhiRDylIj9WpUuCKM5efCjG9Kli7&#10;G9GeiHZ6iFNnAAlIz+Xah9wiCjC6cGB/ZGCCDT/CZ1vk9fDw0LCM37c+iKUWpRUwEsi6Dymeqk0/&#10;DHy40PjgHRZ8iLDsGxCdkE8sB8JTCREfLF4NCDEqP/C7HLCnkQxaClF1mBiEYpDqrLB+DF2GAFU3&#10;h74+dwCfDX4qACiWEfEBClCAAGBAiCAWDAuEP2FO2GPyHCOIBGJO+KPaLAOMAqNPeOP+PBKQAKRB&#10;eSB6TOqUBWVBuWACXS+Xx5/wIAvmbTSRAKMAOZTSGO0HUEDUOXxZ7POkOylS8IU0J0+bPkGVN91V&#10;0Vd9VmtQQEPGvBiwVd0Rx7vizS+FP2cg22QYCw5+P65T+aUMDQgFvC9VMGXC7VF5YGqvt64W3AfE&#10;S+4WZ8TudgTIYHJPLGUEHErMRAR5JmZ1w5+7WAMXZx6WxOvUXp4Tm3TmXzmZTLB260y/CvWc1yZS&#10;+yNvfW7GTm5P6aWRyceZah1yoK2nEAe4O7pTKdvTrSh1YOtXaX3+bU0IXatN/ySAJc/rPTh9XrTu&#10;X8CzWnGXy3S/sYMhfkM/vmVrPnCrx4pomTJMs4S5LI4YEwW9K3OxBYEuenL0uGmS8B/DC8HBDbBr&#10;IxSHJ+EMRJ+yzLLSuDzLdAJqxYjQFLTCCcokCLBp227GOG80IQC56ZKic8gMgAi8Ki562AatLhrg&#10;uCuKiuDnqQeaaK0xkErkl7GK0qLSnGpR2MwJRFTErjhpo4beI4wajSEnYKTc6LpRc7EXNUih3vIb&#10;6jCBPcjpIC6oukdyyTs45yTw9KZOGxjbvMuDqIwmUhMZHybNunLnrgqLLJoqLBrwtK7LgtMZ0CuC&#10;XvTKMjgtVZ01a57nrS1Scp3CEyoE57BuGp4J1yuUoss7ahvcl0jLYriaHFZJuWXCCaLg4cXLI1qR&#10;Q+fi+LxGdWnTVYLL4uCaUKlgNpyo1yIsrThslIVKHywcXMtWwArdRSzK5ITnzIuSZQgmS0rw28o2&#10;chy3K1CEaowsicuYtJy4a/YMp3AN1o8naZYIrMo3EtLZKrCi5KimiuJ2tLJRcB+Tqirj/tFk4HsW&#10;sydq0vjtKyt1v1uxC0p2nLapdKL+qyyTGSEwaaLdNbIKjXaaLS0T8iEFmorIc2qPuqq0qMvitSEt&#10;0/MGMmwUKrjDsRezIPBCEhXyf0IJ3M6XQCyyduenaaPA4KROHKINb4vjzMkqK00uxDBufpSnxEEN&#10;oI1IrEKjqhzSE1QO8oxmW0CoqLVO62+A0l8XLE4bwXKkTGTqikPJcwckrlAaPXimlcKqtzwLJB8F&#10;rg+B8beAC4JzRqHZ2kUVK8xjBwgl8hLhYIDRc56xcoDrktRXc/RmrU/W41iDVMl0ZsY9L/4acs/T&#10;2IEoy8yS0rTg4Bzsuyf+iuyc/QpStLhGYP/0yT02Wbifjhm0IUrMjBOTGE0YmP9WJejAGBVohBBa&#10;QnBEiJkWRGaRyxF2Jkt4hxWmWstXMPYtwRoSIuJhCeFBwz0mDPMxwfaCkFnDXoPhXo/ionmfnBQj&#10;yWSslkQCYNDpHDJF2OwW5CBXF/mFJkXA1S3EIFaJoXhKKdkhHpNgR5IRUYBD9d8SIvhwyonpMkBy&#10;MgOYzRkA4ekZ8ayflcQgto7BjE7JWH8VwwZMijHdKHDUrRMjclcIIbslxZEvFiNuVpYBWSflGMGX&#10;AyS3D1kYK0dg0RND/xML0c8txtznl4ZuAF8B1ioozLgUY56gVNkCJkbeOxVS8PROeN2WQIJaGic6&#10;WIyTRyLRBHvFAgRWnkmQLgy0wadicmWNUW4nZqixA7mcCqaBtyaHYgCQYox6VdpRTam5gxVVElyU&#10;KbdlpljGRoOYx4fxZDJP4IkVE1RwytM6Iw5BCBJgPJHJkaowZ6UIHiKzOhFxjC0lkfYVU2xhSxJe&#10;UCHyhgXKHEvkaQ5WqCCOFiJ2rsrS3DBqFJ2nYtx6WrD7BFSMyz0WSGBG9SkZ1KzboQVQUgtxbiyF&#10;Rj8TkkReCuJ2Y2R5AKoCiPeIkkAc6dmHk5SeYhITrh/k/LckJdRkD0mMpGCIuy2oEGQNuWmJBCF5&#10;lyMGboj0nSEFkSEoF4QAo9AGJehAviuzGDYrgaoshgzLJCc2PRWBCqxALPATQoxdjLFkX4R5OxeK&#10;ZEcOenaSIAy0oBLhHcjxbm5EYQqR4upQ4wE2ZMycu1lwDMyL4VNLRNp/D6JkoE5zZZAkelGRImlQ&#10;kXFuLEkIvjWCLFwOYtplrnU7VCOYlEtJWyCkGSmVlIUCSdraSOeBmJWWWk0MYmge5XKjEOSEXaIB&#10;VScugKuXw95Bk7NxKDL4AJMmCoLPoQY4ZXAg3tBTe8qK2i6SqI8s91pAi+IuOYKK/gj7/JCLxbUh&#10;UJiXF8SOc9Mxci1lsUyTaDg/C7FGMstMARNCY2WJphkAL0SxFMKbUo5hfCfnDYeuJFzmCXJcLwhA&#10;qJty8GMcgeBbhNDBpHNunZYYADbouKNTQj0EwBIBnWQ5QLsh9rNIEXY4aBx/InIcYOzpAjXEux8P&#10;+fBHqbEiqSzgA5RjJNbmFB0rKAUjouLskJaRBjnpCxmQJzpdjbnDNEY6ApIitG3OUZI8DT6AlmUC&#10;lGAhjkuFkc6TK3hFKCj7LdMUij4yZOJJotpXagSZJRy2AGbSkGKEYMYeZQMhysnmRmYOu0JydmDK&#10;iy09JOzGVNMhDknRGEIQgJEDzWx3IUa5AATIn+BzE66OGhscE2wKXUWoS6pULiXpRRuWaoTvIrj/&#10;UDXQoLIpJT/OsbdGZzCyHKi7rEAagSyJuAokJgJAmuEGJ/B9k9tCpsMYanYJe83oybMKNffCdppk&#10;oMZVVVqdnllZhDFq9S+r6kOLsnY8B3ipFTkEAAxh2J9FVKNDwfUdCok5mSQYyVVwCXFH0c9dJgVH&#10;YYADb4lUvJWwvvvpgpBjzIFkSiy0n5fGHlwwel6g49YzA5QhGgwZ2EoqdauQo25Mj52iKzlEALEj&#10;IFaYekco1AyOVCLgDrrDUQWFRS9ic6RNDlJ+JoniWgICyLcNUoA6SKCQFwV2eBP1Qjn2CQXxal48&#10;0LEI5KP84ZZGHlcLsgEnNjiHHpK4pYkU3eWD+qiWbuZHColiUKUYVvlQUeXm+P42JHmaD6rMRg5m&#10;nSQFRfHZUf6dixJRLsZpzpoijVCG17GNYz0hP6A+gFyC1S03HzCPwvBWicy5IM9MdZeCdpLIcVzS&#10;hHmzAEOHXkfpXC4Jc3cAx3S2t6kGS9TH4ePyFfSIc1orJgyX2BI4S+i5T5GdFH7xkkWRnEpHMY/4&#10;n6dligN2iVHcxSNyHmLSL4TsRckAIIqeAI82H+NUQMJEx2I00qKQrmKqcaAOK0LcX6wGI0+MIwLS&#10;SiJeK4NEg2KmMkRyJAOYw0ACcyHsW00TAUAEwkKCOecgNESqI4QCJkha02AGLsLIS4L4jQ4e0+MK&#10;3SAKMYk+faMGV2iWIcvWIIJyNuzOMgQgayKmQgMYQCJoOYwaHyPAcgYeJeKiK0LESO+AJFCyJ2xW&#10;QWRcKiXEClDYLccgSij6ywyyZCIIOYS4DrDwf8LsgggjCgQWmUzou8JcsOHuLwSOMGujEGIMJyqU&#10;5W+eMQj+AQKMOYU8IQhQwCKmSOhUOs7oASBbE+YeSiS4LST8hCUCPS4YJkMswuH+K4Si3OACg0tY&#10;JsK4aGMgJoNUUC7SJsLwNUQgbIAORIvGKy42AKzoAGJeOGaQuOJeJoyuH+OeJexEIYS4NU2MAEL4&#10;NuL4RmKM/sMQYeNEXEOGLERmba00H+LgPSR6I8xYJsLS9iG0OYCZHnAAIoyEMC9sJ2GpH2JyLxA6&#10;IIOGNuMsQgdSAA6GJs7yAWJeOUzAAIMk8yoiH48yVCIcPAQCOwLwlSACJ2MsT8NVFKJEW0NvGeMk&#10;RjDIIcjoLsW4BxJYr6IE10Jg4eKMomH8gSJoTsUCV26kIsL4wsJcgqI6+8H6OwlKIscCIUSiL4Rw&#10;LkJ2yUq9AiJs5xCmQW6IH2+QH4LILgaIKqMslWMKLwvM2wHoJ2xCKm52WSHEPSDTLXH8JcPSGzLg&#10;OUMGUCK4MlIOHy0Azs/GoMhPESAAeYnEs4KGLJGeJekmJQhWKrIapAJQQCbWTsi+LlLoIJCEKMJk&#10;feKGK0W0XhKeH2jlHsK8PAPMWiI4QmOsLwJ+QgT8J+ntGAOUQaIMV2LsBNNpLQdML0JeJ+PMzILY&#10;0SLE7LJuIotaAiPAK5MSH2JeQCW0RcbADIZUM/HGKuRcQCW4LdC/L2H2qEKi6wB1HgSEV2JyfbBY&#10;J2VKIdMcIIcNIRBxAqI8x4Isp2H+V2MlCaMKpnHcIUbwAE/kLOJdBmHu4e0YHeGnQGK0GFQMW5A2&#10;KQJymAJcPkLMOYZKI1P2HwSiMGQCTwOwMsV2PSBhQ6jQS9LgGyN8G2OVB6jINUlkG6rPL8LcZm/Z&#10;IWNRHWH+Si8UuaH0SFIDK+IQJ2P+T9CFOsJsR4MQo6IoMYBPSOMkjaIIYELiLkbuLM8yrPF+IMLs&#10;V+KCsyHyLdAKLsLs3IgkIU4kL0OUq1CYJERsMKcLG+P2hQkSH1SAHyZaUKPM9Uj2KrD4ATP83ITt&#10;CSH4NuLIewJILIJw/fEgdKLMLwLIraKeMsTmI0p8AMW43JGWPSKiJ+JyLs2sAGgsIkfGYeQIMCLS&#10;GbVEBjVJS+H6XiJ2MkLwRc72OUeU+QnkAGbWUkLMn5D+IMdYbYQWOw+yAKmQL0bc5bFY8HNCKa8M&#10;IJUwIIy8MEKrK3KsIcLxJnDQI0J2SiF1WuCPWyDlW2PS3EI4JotiINSmAKSEEZXMFlXQX2QWOfJM&#10;3AJ2RchdK7DkAENUXFCoLMq6hkaNVwIUJkyM2oAcPScSeMKqPAJk4WKGRcT8SimoLkLsveBS68Hc&#10;7KhkLmIZU+HkUGIoL4q2AWW0LINESiW0Rm1OKrGfSEAOfqHY2mKqqYIMSO5gAI4CH0JoSiSYIIbm&#10;qQMgOwT8seKqJpXaOGLsLcGlaLHgYeMsRmV2ZbGuJkPS9sMYSPKcH8W1EIzW948CK9D2QXRgHWJ+&#10;9sCtbCqEJ+/2HnRS0kKfa2ATXzRcH2SOymABPoHqpwIILEuCKyydKwTTZ+l/bwIUruiMvRLMJcOx&#10;XYQWLSLcnsKic6J+QDXyi2yGH4SONUOeRmJ+PATAwJJgJgyW2OAANUJ+M1byJ+cmcoSPJhRyHqVS&#10;LYTsOwhcMYKjBGAlT8sQMQZa4sxy1oAFCEOVW8l66WKGYsIMfaL4UDNMHoLsOePA9+KypWGcLsDh&#10;eihQNvaKGk/qIoNuZBb6H1QS7xFmHyniIU8U+CMCSEcGAOPAZStW74LkTsW1F8QWSaJsOGQCfGRc&#10;pOHlAkcgXEKNPIOm84KrG2Ikf8SOLIPSfuIcZbIeiwMggMLMvSAK+2INI6JISET8LSS5WIHi20Ik&#10;8uBQLgOUTsmky5hHFiswLkMYeuKy/QIwSOTYYQ8gJsLI+OIc2FSOBOCvhyfHdoHuLcxQAAKNG4Is&#10;2iMGNU7KmOKDIiK1AEuGAKnQKiKNKu8UZeHwJy7Kn6WEIxW6OkNVTOHrPsHyTsnsgS4tFYNucgf8&#10;MsFJjWc6KM8QptYwQgW5HhhvSYNUPSQDRCJolgMQQDQ6Bg3IW1HgSiQCJeW4UDRDVeH5N4AbCeAJ&#10;FqLMdOHeL5OOsHfZJq6eKzT5kVZuAREYIEMGYeziooHuMkBvlOKMpSG86O4OWsKndi5aK4NUs2Af&#10;FYW5kK2QIFlwABRkQhZgIwdiMQOGfHLQbVWQKHigl3K42rTLGxcGABCFKOH6S8c7bvTcIMSEeYWq&#10;QgTsK1WqKRUeLsLwnRkgHxhYAGMsPMJ3fUARk6PAVeMQ0WKqLhcc+5QdiqJEUCZaYqrCMQLJlUjQ&#10;eYOGsgH+PrQaIUW4JeP+pqAE+5GMIwaKykJEMGTwK5MiH9ASKCJlQmRnWic0dUlcIRmyKyfHPBL0&#10;H0LtGeLSNuS8Zap6IVboAQV2LIfHjWFIMkDVpyDLp2ogKrPzeUKafGFjqGF7qKfbGBkcuEAQL4SF&#10;BcAcs8LtHgLcR1a4JcK5UeqcMDUQI5RaKm1WIw7KUDc0PAJeLEOfaYIIiaVWOeBLraPNGWJpfsI1&#10;ioLI6YPSWrAgiALsdGXOKzJ8ABruJc5GMoLNiWI1GUIsyMnQ9MQgk+YewSnTb2H2QCLwOezgMKS9&#10;VEGac6W4NFraBKV3VYIdKSKm40L1Xgh2z8Oln204LMSi8AKG1cAIuyH2NUKM7KafpaZOf4OtDGAF&#10;TIARCqK9KaKG1BmuALr+MsLwyYK0MGMkKMNUqEbsKbcmL0x6s0I1AGAQs8sTNAHic6zYVWmYKuJo&#10;c63Ib0KQvJheAHYahkSPDYClEFc3vmABYrkwAIfWIVG6IoSOPNbgJkQDjvE4LII5VNms/dd2MgWO&#10;IEMsK5T+KygeASSOQCcuOlmSHtBELlqVfMJEKiTssmAGqEJ2W4RmLSW1LQMtp2DK1KAAqE9mJ+qE&#10;LRfEQWwiItFhg0JkRcTUItFRMy1CJAwpn4H+ruqE1QJtIa6QLMMlAYAUK1GEAcOVu6HfXyiiIQTs&#10;PSLgT8QDwvnGOtY7uuHyNVtYAG5mZOv0JUKMfHXBAaI9vkMkRnV+HgW1nYzQI49EAkLdGu72PBDi&#10;H/L9QYAA5BbsIUDF0KZaW0KMOULITpWAIwK4rWQWJllVNoBNduLMeiS8fpnAIU5Bk+vLe/oY9MPA&#10;f8lIIcV2W49eSAVE6MMKneLkKMLwOZEi8IH4SEQCLFHgBd10En1500HmzSALUvmQJsLcSOOU3Iyg&#10;KGdDw0KzLRyyJJIaYec62FlUxuIoJkW4K1LQLIKNIKPMs9w8IorPzA/+Kmd5nWJtpGH1vkKN0A7c&#10;/VmUH2LFYg3IP/hLKyIdRkJ7lBnm4RtiIMJeSOL4SiUiMgd5m8IwsMIML4LsMkZa2ENVr+yNWkAS&#10;JfdKA6RnJxtXMEANwII5CRlarANjsuHrBAAZx2HsK5feL0kqIEz6HwLJDPTwLNXbYQrUJd18YeQg&#10;SjpjOMOtDokATgHcV3RG9sJpywIdJKQWuhShn6y7o/biJEMs1IMgMsLF4iIGIIRdVSMC5A8USirI&#10;MhLQ9sKivyI0QCT9koOtHNVlIALk+oMg2WKRiwANJoOwQDBKIESiRnr2KaLhecFT8C6SAYB98KCh&#10;8PYgRdqaIteqFv8dkSMgbp4SIQ+hoZanl7VvofBziyAHSZSVu2IELI+ak8IdCk+sIMc7H2GoBf9Z&#10;3aKzNIHuPAuuKHAyAHhLS6TcOYLsZa8y6cAIK0UDt9oI2+UCpMIUkcMDCIIcmCAJsDmhFvl0K948&#10;HvPhnKPS+rgcMaIxC6JcR2K9pWMKLgLxX2AKLELEBJ/QK4T6JIyN8l86IFZKH3RxlIish0H+l5t9&#10;/dZ8H3umIAEBlAxTBXPB3dCXnCwXDYcFYg/Ik7Yo64s8YwAI1GHi9o8A5AApEBpIB5MAZQBZUBJZ&#10;LXvL5QAX3M3ZNQVN3rOXzO4W8wRPwnQXfQ489pUBQhSX9S6YEqc/ag5qk/6oFKtGgBTH1W6o/5MB&#10;66DbFCXdM32GrRXQTa5jNXZO3zWAdcyrdbWCaxeb1e73UH7IAHWIk/MBHJe95EAogFcTfnlj3hka&#10;2+rdMbJg8BcJuCsTX5IBqxTglfsnXa/SQhWKZQ3fWKLh5y9Xxs6ZTLEDcTPwQ9N5WLvX3TwdRDr9&#10;RbduhjyRFy6xcGnz270cj03hXaxiYdrJjMdm+JbscHLpfg8/h9FX6xvHpXa7HHR7+C6Ydd6xXce8&#10;p7XaLscTk7uoqOO6r6isAo7ErcB8EqOrq4M+tANGzCIPQmnpwwsrrusTBIHs2z6mLmByjtcj6QOm&#10;uCKHaz7RKK9T6I026/HFGS7oclrBq6xamK+1ijsmvysKOw7usGIMihXI6yKYtz+JE6b4gjKDNtu7&#10;rDqOzySLchzJx6ra4PQjS4MPKAIsOoqsKCCaHRQz6/NuxajwibLARQszEnHO6jtvEDdPedCYgZQD&#10;vpyjhr0KLFDi7RKepioq/L9Dc+wmD0QKPFjeR4lTNrNCxwu6za/K+DNRAtUht1NTjDumslAAZEC/&#10;OnHyoPU9iqVYnrusAxKmJarqzMA9QMWCvzuvS3jPqKr6mK6xLBnVZzFhVaL42cdTWL8o7dL8ltYn&#10;6yaHMAwFrpWlizKZBqSM6ky7sO3TUNuotqPiorNpa0TB12ljJrghzb2SpZyYA3SYqOpjDsArtWJi&#10;xNqQ2o7WM3gqXvVDbEqw+7Npiwa7w21CsJi36TJ7YIMMBgyQNIra7tEwCiz6vzRJ7UgLLgwDWLJD&#10;c6pE+8QLM3TE5+kTAKYorJsm3y1sHBaqIcjjWN0waerMDepr9e6l4okSvqO7rdLMr7LokybB4GlT&#10;AMEiVGI84ioKPjcEpiS24ueabrL0o4R7xqYNpaix1umo6Yt1hKUIduoAM2/SPZAA9wqg3WPJRbSW&#10;Jiybu1Y26j2G2bPq7HSTV0pcxw2t1QJMzaHLhp6JNEw8H5jUjPsG26YtUpapHNpKVM+6blhErr4q&#10;why3Lgo6zX0nbE1Yu6/KZvvbtir77zG9TdKKplWQMkSWvVMausO5qdsGhwX/IxbptvizHyE2aWp6&#10;h0NxQo8NsHPtmIksyYp6pqnLMsyHHqKsBRUQGYAt4BGWYvxsSYlmMGZtvpbSarmJ2WYnpgALwXKY&#10;epL4ACYn3Jiag7qBCQFdPUWRMblTZm3NYXBSSUzZlkMAQ5MbfVPE3L8YsxLEClmbPUYMbUP0vEmV&#10;ZBcC4T4jG6bMXyJUSy9PHHyjIcTByqAmioX5ahBxzldNisUehZCvtpHsd1DaY10gHdAP5DZtyzFd&#10;RAeAiRrD7lmKKd00UXC7ktT0XNmRcD+lbaGR4mJn2RsrZOVAb0hxsSJT6rArhVC7lweWo4fph3xE&#10;NJibEuBTC/MKaCSArCrC/FdMGwAchcFqK5JEtkqBPT6lUMPBk3pGjJrUL8iA1CnIGk3i8SY1BHDA&#10;QDT6bEyZqGRmHLId0syGzdFMigg8zZiZXlLKO32UjsyUGbNCU6UgJJuGHMOxkiRh2RrKKoVhkwA5&#10;QlUKYbFVhiT7lMBLPEIs8ysDcnsOWfDGi1oYNmX4w6RwVmDU4d0hzBClvMKWtQz6IE2FQKwdEbqk&#10;jt0Tb6ZuIhZl2E/BBRsh0hxvFmnwOVmhICil3RcAAwaNyqGbM2nccZkxrUxDPTMJVNSiorI8tQmJ&#10;fjAGLIdOAfhh2+l+p+Sg6crCNOnIaCGphsaYjWpcT02KQyJG6IcZ+Bk4SXyaKgYOKB3XMEqcKVQs&#10;xcDBmxgGzwmZ6pJSTJfQQhpLSmJ9QfRsEBrDYpKJqYch0ZTDk9n0Akz9DR+ktM/DUBSuJCj9LM4g&#10;qhXy7m6LuYOiFLijpoKOiB4hKjJzRH8h0khd3dmRIcV8yaTABRrKoZ8yZ4h7xkJEXB7ZvDJnqbWP&#10;1qJM00JjNYg8r6rJvkoNuyM+5uj1EcKOBy5RTCsGAM+igwBZjP3NJAfchx+yc3UXAZNoRS4xIJWo&#10;YssxtzBn3aKVsh0Oh/FfNiX4uEDyUGDLNcoDk6R/uPI0Uc8hJDNmxJaV86d8iZlYNiaIxMCyZ3cJ&#10;A2QApm3sEqI4IPCRrECkqaAz+yBazARIJBYMkhuivktgoQt+SCYN0GH8uAkBR7NgFummAnZn2lD/&#10;sQTEr5g5oEvLvTsqF9C/FkcCT8r5iSjmfQ232QSwZ4glKYT2fxLzbm6Omd0u8AS/Q/G1ktPpRz4l&#10;3NYDXMEUKQlMqYCHDICTdFkJ7lgypKJlm1H8XArrrwLKfocRrFQAzPlwrMRKIjuQCmHrtjIlWfCd&#10;rzhsVBsREpsgSKKV1FC3EtkqNgTmUDbCVGoKYzJMeYAav2H4n0zJO5W40NmTEcGqUxybciVC/5Jo&#10;Qkew8AahA/k/qANWUPJpCzrkiKwS0oq5wDbCg6Y9cQBVWRfJQWSYZSdZnqna0A+5jjHwiAGYlvQY&#10;ttScAFEyJRXaeQjKoW6XYB3rqAZkT2kJrDDq0H+ijcBUDpkxoYSQwC9CWGonEsHFE/B8GAVUQk9R&#10;PSemJIKCk/8gCUGiRAbcu5TDEt9uwPV3pqKTzmJeM/jQ1OOaPKptYz+TioQbJ6UczdigBnq48P9z&#10;k5akk3JaqyLROaQt9NjES45GMUEtO6e0jBXTdc9KoYA7hs1qJoMmUXERM7RjwSyQ2IhqD75Y1XJI&#10;rpDsDEiKKUV1Q/NwgDv6Tnjg1Cjktu1NwEm+wMOWUAiAh1LjRGTqiQszZuj7t9gMTFXpM7XIgB13&#10;829LjWWnuyXowEmCeELK+pQlRWDikeWWSKapYm9RyI8XA+7vUGE7kuTlDfGB7mfrsbep8VATDS9Q&#10;ihiqLzbliPUtx2RYiumsOmnENntwje5LgbcshrNZmfiIYUjDVSJbQUBgowMsit4IH2yNEFHlOVPK&#10;PR4rpmyvk9vOPowBd4iJBJefFv5KqrENPVawrdzyKZ5iJFhVlZSdmsTQYkrq1AYf12C+EiR3WIj3&#10;KYlYkzSAig6YlohxNDx4exgQlBfAAjfy0AAxEQjQwZDbswjSKAjhEBNAlroLU4lA1j+QqgxIu4wB&#10;bwhoo6ewbhmTHAkQ9TbjGolCk4xIsyqY2i7w2YxIz4xIxaiYALkwm4w5EC+gyYz4xZEDSJLonbxg&#10;Ao1iFQoY7rpYfcBAAI3RvovYxJYgjQ7ptotZ9ohZbg0x0wm4jkCYAD3YsT9omY+IwZkYsguDiYo5&#10;kYnpnzX0CAiQlomJXi1bewkEGQfBcopawy/gm7fwwYvwxI0Qu5EAr4Z0RQSkRgswu4o7FAwYr43S&#10;PAsUOwlkSglgxoqDlof6Z4kUB4vIloxLRABQswloo664jyPofS4w3gu8MwfaCokA3RHAiAjg0QzY&#10;yZvsAYhwhovyyIn6vokQ1ADsYx7wl7Pofgz49Q242JFAhzfQl69UHUGInIo5mRUwbYwaAMQwtYvy&#10;iom4ascZPsUYkTmQqg6bfwmJmQopsYlDoAn8LCzgrcbopwxZTg4YhorDZgrY1AwY7p1In4sx9IeS&#10;AIjhqDxQkw8Ilg7onozatIuYo8ZosQGciwwDcghKM4mL8IAoxKKBNCLBECAwyZkYzakIsxvqM5o4&#10;BIr5vpVgsh9YfA24xJvgizIglQvy6UPIAa3IfYu49UczbojSokfYjQlrWrPLKY2YhyUghzCQQbF7&#10;bwvQpixCWAekh4m7FpVglob8rz1QkTgokQsxFC9gnKlQf4hwwZMbaIASkwtY0Qo4t0TYfo+6kJV4&#10;yKUgwYD8vh3p8AfIhxViNIsRrY2YyY6akIo4Hsxa/AvjLBOI+Isgjj8YBcv4uEIIkg2Mxqdj44rY&#10;jjS5borabAjQz8AoqAshagtxMojy9S/YAw+4rrbgwY3TeCsgmbHixgmY1CEg3gw41gpkHTDgAcEY&#10;BaOY2bOywrfIpMfkjQkQu8PasMj0sIhZlAfQw49Q9UvgD5NBvQzbe4m4oqUhNCRgfQu40oqgsg2K&#10;AK+gnrAKrT0Ikh8gF4Ic+iiCUhW42cAQlkv6xzU0PgmYw4uArBromYuBEAw5VkxqKBxZMYrBMYrU&#10;IwfJEA7qhYub/Y9Q2JTAAohw+70wjhvpGkowAA9RvqRIbAOtFAgYGULwA6kLp4BZVgwBvScgf4+4&#10;orOhRYlIlQroz9AgfY7sEwtw+MwofCUiAY7o7qvAnIphb4kEtopgwYoqosKIn5kqrYpYyY+4uCAI&#10;2MSBcYAh6gn5VIyJMauyUg6Y1B7IARTlHjDwwDkU0IfSoA1EdAf5bYrcUI6anoiCPIBxKrCwkUgA&#10;2YuB/whqwhZAkwskmkOQAElSVIn5EAyZp1MQl9PIyJDY+424lsEIkEtA2K8yRq+4oAoIuCIgmLsI&#10;2Q2aAZDb7psqkgjzIrDzHIe74gfg9Q+JkYlo1glquSaTSgl525MdLwAo+5rgn65gjQmI9TFgnYxc&#10;JyMpDKToAYorvQqgyYzZ0gqEzQn5DwpZIAlRAUL4BUHUgQBAno24jjYVXglgo5alRAA7rApwmI26&#10;AYVFewVVfApjEAr4k6iddYAgwAlr6wk074BU3gej/wA6rAmYr5/omY24+4r5MY7rIIBEEAtaPgkU&#10;6tAYn5w0rIBSO8TTrQjynwhq5AlQopDZVkHNHTF0QABS0ok1LqsQhp5oiw6gyIorJcOIASlgm6ZF&#10;AAl40SOgp0pc/4faANKwe4+L0wZdpyILcwpY+8DAlkbQ3RwAlA+JmToofDIYkUzAAwwaIhNBMz5Q&#10;fUVi6Nhgkww5ah1AnY2JtwB7C8colkCJBJQQeor5NDqIpMEyALJYpjsYu5XwkAyZPqDZQoa8IYua&#10;+kRFfgA6WZZzxAfLA4lA/wtY8ol4ZlzZB6NonIrtgQm85gd08wrY3Q+LZQALCoAqUliqwkli/Qib&#10;9IkDYBEjlI3iLDMoQV3ZyAAMqbAgnIu8ugtxiZBVQAAUVweil1hwfYr5lgjzMdb1swrpNEoIlhkY&#10;xYwFTQlg2I6Yvw1goo+97yroiRDb0y+zEoB4ji+lDgx8FZwghtgYA6a13wvQvxTkEwshFB+IlSQI&#10;kg7o9QxIuDVgALOAfzUsP4A0GzD1BxKE6qLA2LiYuA2MTrUYfKLYjRxbSYAp25ntY4pY1hEB4FZI&#10;lAjhzwA80AjlhrvglkooBd2IflIhMY+7hKMI2aJIABDY+KAYswjgsgooG2IIF2IdHwwaj1EIBaCA&#10;dgr9QloIe9XcTAn5DeCgkjSoeoyYJeLIFGLYZuLo1g9Q1hMa2WFoqA+LQgAsnQmd54eySjRmDItY&#10;7pNAu9HIAIz5nYua9oqCAbrsTorpDaR7/AfkbTiAkQ0SiAvztDa2FIjCLEE0qCA16wAiLAskbwBI&#10;25mQw7k7oxZzWo0SkYAahQkhVgtwyaUg7ojhrwk0rwb5NEhBtAlA7powjSdwx4rE7WLYFA1jywew&#10;ro1BFEOty0zwjEGDAbl4BQ1AntUAfWAyIg6YopVk/tNgqlhMFIAVaof4wYsgrqIgv0T4ASVAAWJo&#10;fbqofpVh2of0f4iREF94AM643hfaSyidQoBZY4j0v42Ob2NuGLxojYjEhIebMs3AmJDaoQiwr49T&#10;XoARmQr59AjQhww425MdxwA8LIBI+I2JB78wfTlYmNBYtY1GTQfCvghooq1Qf5PtHsgeNQkCSFjD&#10;GMng6Y7IoaIhMdOEVi9Q3QyclIixGAqA1jlFgJfIra+wwBDdZAAFy4BIjgz42M2IlBDcw4yLPYnZ&#10;VgyYxY84kwhwUOrYXmros0HgBVf4lrPNXofzZJdQtZbGlQfcd4AMoA3lB9LC9D8g3hNDAQfYotql&#10;gAkBahmULrlwABfwfx74jREEmshpzYkiZWteXopJrF5An7C8aweosxB4o46agCKEExViAMlhLWoY&#10;qCYsZNt4nI1A3Qtwxbuon5ogrcnYAxTikN+hs4fiLBvQhwnun42YjmxYBA0RmRammIhuopBI1hDY&#10;wGSgpzX4lg9VLQnbd03BvWO4BzjQZ87TiwtbN4fwu5PopgxeZ5QC8QmeX4lgpgz52+y4yJygrYrC&#10;AxSS9MMAjF8Aj1G120tA+M7T/duAtd5jBhVjOSVxiWd4neMQnYyeGYx5zqg98kZYkmhOqIeEpAqG&#10;AQnY+Ilrg4OHDGVIA937GAfKDbageTZoCDWor5FGE3BQfozZlo94ydKB++FgAgz4wCtQfcYwDov0&#10;aWJ4oYjid9XwAorESYn7VIcBB6AMoUVAlRalhL3wkjtA24roycxrUp26Uh29dLQ4jzXYebGa1olg&#10;oqwiN3BjYYneiu8okgphMd5g+9D4izlY6c4EBIpaM4pl5hPIsQvxFBPpmQ7p242+DZ4Ynebw1GOw&#10;x+MYAk2of9GMPQnLeqwdTwnJKgl41GkxvS2o3gnpMbv4HVrYlA2LLotYzZMO0YfKAMXYiy4gx8bR&#10;kbQwuIjQr5kYmIIXWQsz1AaUcYassutABKAAqwlqUk4QxI1kZAe+r9HYqjWpB4roshNB/YCQw/CI&#10;fsnESB6HXQz5VmjSUjdoqkKBVhvtfQ3Qn42ItykInoRfcwzY+5kbsaLCAKIhSQlvK4fK8ox+TwnY&#10;27gghYw5H4jT8okl/Yigs0KwABNYklQQfEtD/QpcG4kRDZvSAIz9E3OAAPe4haBHCR7RyYlCAI+O&#10;JQu+IYF2KYnPIeVeu4w6+ioDSQralIiWpgnMU+KIBA+4lvGyoHYdJoAcsAAXGzT0CojgjA0S+1wg&#10;Ac3/ORoD5g1Gx5Pr9wfKtni4ATyK1Nh2bwxIwAr72YoY+8qU0ooIo5ViPfewsU7QrB/Qpd0ofWGC&#10;7VYb4QeNmYArtApjufLYlXoRahECIg1hPozYu4sIsR2OV47YxPE4f0TsigBqHmuooIsgsxMdo2AE&#10;7AehHIpcWc4b5YlESoBvqBA4mti4BJ63H0KuxNsPv8yiIg0QmIS/1GroXjPMt8lok3fYAFhPKIn/&#10;QYkh2gvSVQfpwzM4yf24AHDQ9S7of0wJQFiIk3aFTidAqApn4wA4uECQlh84sWnAn6yYiQu/FWe2&#10;N4BPBIfw28Xwhqp+XAo4sl9KAKj06MgInbV5xjDoklYfjglAxet4eh25SQ2ODomZVigolQgDtgTm&#10;ggJgwMhADhQAhj9hzwiATiUOfr5iwejDojT6jgIj0MAEKAYFkj2kwHlAElQNlkcfUUi0xfMkArxm&#10;wCnASnUIBgan0oA7uoT1okqAjrpD4pVAikGBL3qEQeAXqgUqwRrFKfDqrk2eIWsFOpDrANlsc4AQ&#10;KtQLtkYD1Akz2ozpujzuz0vFoA17kVlAMUvD0feDCGFikuv1+gTtkFOpkOtFcdUuigPy1+d+Zf2b&#10;EedqD3f+hmOZd88o1xfmpoj1kVsBciz7W2VYCI82xT3Gbf2ukG9326tEgl2hf+rilAmOJssUvYGs&#10;cx5ry6VSl1omMg3UUtQKnwajwInmpfm6yVSmMuwIO9XNE3tdnv2TWEvzp2010i3V+o00z8iywHrG&#10;rQMwG3jfNIccEQSxbBn2mK7HnBjvr88UGQewoIOJBiRQeoDdJAoyYu2lgGr6sqRMkoR3Li1aXJi8&#10;SKO+4iXNJC64q0sALIor0UpAuh0tc7atL8tDSJEnjmuIryQMWwIPydBjxJA4inJcoD3nY/60HPLb&#10;uu+kSKJBHiGBBMgezMnj+Kgbk1po3wAJ4xcMsGvygQekUgqUryYwuFc+hVP6XG1QVBm9QrSNcnQJ&#10;HLRcBgy1buubDiUpU8SpHFS7dJomiKRGpqDO+rSvArUanO3BipL0vaaU6hzXJouK/UucS0VGCrhI&#10;4oDVpjBjdK8btfpESVhJc6R5KcaNkKAtCqAvPoVvE0ijS2c6KVqxbuq9YrdNImM5H21bVs+z6gMW&#10;mjiKk4i/Sk0Lmxw5qnN0+YSyucN6zutViq0kC4zIEDxNWaeAgxgYW4K8LUxSjR0UWcqnLQz8U0Sk&#10;SjXSsrP2LBjXKcikhpw7S1LQrTtpdOyFRGr0cO3lK1M+76QXEqF9IYrzgoYqwKOa8SvZul0dqE3T&#10;iNWvyaJjTKSY4sqjKA/6tKlB6aLQoDaO+2jaJjgYMPuhUfP+wL8M2vyKNc3UQIslzvwZFK0BDti4&#10;qMyiHQZqCcLi3SnVkngOb1FzU2ZB+gNCoDxJjsbNsk3WbpBB7twfXjNvEz7ALxNytJorTvv+iijQ&#10;YkC0Qe8S0bejlRVHIDtrVHDXLQTPWF11yRKAxyUO+tDiOI5qQJo1z9JU3WyJUoDiYo0KQJFmoALQ&#10;miXMQsqaQvSQD1ek1QKVGLQq0nmhpIrSYtp2zQzwfCnK05q/ObuSSXfT6PRGrUfBP+CnR9rGwocv&#10;yx3gzbiJA7aeSmQZzpOFikgUaYsuJozMkgWYiNbhMiZqaAKXF0JKncEMJookvyV3LFKLiilm7+yG&#10;FoNaWw4hNDdNCLKlQjhFDiN6A4rUmJzyLFeNI4gqxgTSK1BZDsmiVy4u7LKTxHxUjdIMUSzc/5Li&#10;5l0SuTExZrogABJohUuxxENl2c2YNEaKSnIjL8ds3SKUikKfMXssZnzts3RwYFioAUHrFOI7EgyY&#10;CGLTG/HdZgVo9A+j4h8lSbk3HAJwSAwKDzAnfKAm0hiDCeEwIsxgwZcViniSEWU4kcDQnfbYCEoB&#10;6gHFaLiaQ1ZcSRLrH+UYvygwSSrBRK0oxq0Lk8KkRICclQAkiMCi8hxPFGrqIYsUsag0fLad8P48&#10;R4jdHfIoVooxzSXSCAEcQz5aDtkxOOSh34BJPHbWKwpabSAAvLI45whhuiXIpJEbRB7DDtlAWm1g&#10;4hMYXTWIcataZIGbx0AAegvDXx/ITNS/kfxn0RuAH+YtWpWjiI4WKhdXZgzFl+BzRMDtFZPG6R8l&#10;A1MnmXEMPEa5aZujAmLRGeJpZlyyq1O3J5hRkmGDkpgZ9WpPFBo4LQa6ioHSKE0L8V43RcSaGrYY&#10;SA/7aShAuqRAgd5upaKbbiYMbdUQN1TScB9EbRCLFxPiDuri05UHLIcTEuMIJ9kcLQYEgg5lEh6r&#10;YRQz6V0UmfUSjgEVdSKHmIsj476zFCjeqqZ9BhXitGLhiUgz5zWimbIpYuxhUjlRSJIzc79BCWGu&#10;SurVqJKDtwBAEXEpyxZaHNYVX1m5Ilp2AMGWg8SV3MkONI7kkhaG0JzLMUgvzDicHbsfBUABUkLl&#10;+tQPuj5bCY17KoUA7Zri3FGPFSQliD6YDkNQakoBInpD2MCUZK64yUHYM2c01aDC/O0Jw2UfLOTU&#10;0/JNJOjZ6jXM3KNVMDZ3yaJeIUokrURTBzPM2f0hS2CbXDAWsonBLnwxXHm7cvYzsGXyk9TJUZMS&#10;RI+KAZ82haEfLycKP60yW1EkxKNYwfuFSoGrLGTwuKtx9SELwedXBKIDkWs5eQASaCSGPH6eJv5m&#10;zYFQKMsxCJHieS0WYU4SuRxWZJLQU41x3yeJfIceJ2BKCRFOJEgyw5eyQG0mSR465vntAFKcSA5J&#10;ZcugIJBCw0M+nhj/QZQJ5MEEHnNKAVop1j0GFGaMAUoxIIygGJ4ZJrDTClFoO6X5RJgUGEUmQZtY&#10;sEACy0hdGAzabhwaXymAc1bCsUkMm2Wo3TjC7Hik8c1QZLjusyAAf9m8tDXDL1ggy15DEsseIcS4&#10;8R375G6cGRYqRpiVGfPEs5RJTlfjdZgPdFKDCXHNK8ew9rN0xAAKAaQmilSIGLbW2w2jwTQzAKSU&#10;qfg9LcACNcrkoixcej3WKd875zTP2wAKiPKpBjrEWMW5cjxnypFeNcvI754inIPMWbqEYC1ilxXq&#10;OFq7Awu8PqQC4ozx03HEc1H8hhq4fEmk8UCcQ+s6KTAI3AfvC71D2moWpU5ELwFEOIDDmHJ4Gj5x&#10;YPQ8SdCUFePE14hQMefKJNoc0rT0CeGrKMZ83SOMrEKeOZ8avTzykQNIRSgxLitGuv4P6zIB5lEO&#10;LH0cqEUzBr3AUcQ12bTtkiQSWNtROEHmub4PwrSDC0G6XQaHO7zSSR3G+U4mhTmGFoP/s8vZPDAl&#10;aweVC2Y+8Lk4y+ACtMJjNlxk9GMAaDO0smJZnaABDIMnvKdzAGBtGsGklIQrUh6ijFaORVkkyKZR&#10;kmP+dsoxUpWgo2qZlFpFkEyYH+WhC5pCeFaU8Anv5Bn7lIOJJu4Jq7CEWP+iMmK02CgtR9VgfJrj&#10;aHDNDskvzN5PFxr6EH8kBiTHbIoj58ZSoqDzL8sXS44K6giD5/VJJNjPqyQYTHiK/TxEUozioIXC&#10;tDAmDh+DiDdFilZJQCTInCBCKEbClCaJPC/CYtvB/kLmIChJaCeDPs/usijDtnPIqjQt6CFKNB+C&#10;XEFraJbiFEPCGCREKDBs6ilK4ioLki2FimrIZibCaH+iEMXB9MygAjaKgCSHhCVC4kcOyCYrfDCj&#10;vkcCgKqjxO+EHr8ClDqCODdDmuTiaK0r7ABt1QXJiwxABjvqDGMi2EHsQsojUpGCEF2iwJaJaKOC&#10;PIRCFGFOtmSC7CvCnEJO9ACn+C1FEtknajRCLOJpBiGBjRGEzAejiDAqCpiiROuh+vJB/EqiUCnI&#10;2jVqyL6iPC4kHinEUq0nVCcIajNsCABQZB9i4kRi4i4rNiGQQxBidOToSiSEfIsh9kRp2psDNr3i&#10;rFEodgWBRxjBFxkJfAAL6CSOziVNVDdERreDtwPRADmwiiTC0C0IBiGDmkRmnsbuRC/EGDmjXEUm&#10;tPLjBuBPOgADPjXRJOtRFAADiLVDUitMpCFPDC8DXDmC9prgDjPpPMNlaipF+kUr5PaupDMjiKqj&#10;JG3CVEcN9AEERigDmjvpJDpCKCxujCVNIRwRAxZiVELjdDaOFpZCIHBDUi3IXEGKRiBNjigCvEGK&#10;mrYryiVCxjtjaJHB8wRCcCaC3FEjmtOgAEfShipGNiHSHgCNziUIlCVQgjtmGMYyeC1Kcp8CrDSG&#10;FF8ilHyiyjmipFaxdkGKFDQrsiVDtjvklCGCXCQERn2ilDxDmlyiSNHiSCQDmiaKijBjVtRB5k3C&#10;/DVtjkHj/paAyzDFGvMgBpAJFjBniwTpIiTDSCtJYiEP4jaDtjiQOioLokHkei6PwiTCjD/xxjBj&#10;iGbnICoHDjNsggEGRC1CYnyC9kLiXGblGzTCrC/GGFEjXNjjvkRijLfiyrvJjDUjJP4lZDSKIszH&#10;HjUiRNfiEJPTYgDLxCyoHB8iRCvSKCUDAigCeD/iYnjiKFBipSpi/ShjAjtkUsQHetKpyrFCHPEh&#10;7o2DQiRCXLHKUlRyIilDJDiMKCUKqijRsB7EGEGOFw/CPDAqdiSDtjSC/JVgSDAoJCcPMC1DjCHJ&#10;NlmDuvnCBFaxIC8M8iVDXDmjmkrkrinCjH/DQjJFEjxGGFvJlilPHuyNFtbiOiPNyinErpaQYpjh&#10;+DSOLQ2h+DaKqtYBlpeiyxYCTCeFmRtUJzGiGEHiKTQB7CaSaACzngGSyB/ipL8jNiYxNjQhk0xF&#10;mA80yuri2DPq+ubiyvRJaCYzkDMijF+wmiIGbjFsEDVq0jAivPkh1jAruADxKCPFEkNCFCXPYh7E&#10;cJPCXEGI5AE0mgBLEh/UUCECpFzPuioQhixzACiMbACr/ABtSi9zqAAkEipDXCeCQCvFEkr0pD1H&#10;rB/nlJxIVB9VUvPKwB+paC0C/FpkRvZi1DiTBjLFEx9B6LopaPTCTKDTpC/O7h/jXJIB9wKiLHvh&#10;/xlM/Cyjvvdh81DiiCgCjLlCMDurQi9sLCsC4jPjFjxKgiiDqicTuCUMmiPOkiwR+CHEUiKJyAAJ&#10;aCXBr1/OIiQDxDiJPCvCXTRoUiDFongLuzGB9qvgA0JABCtFmMyRECVDFkEigMSDQDQn6iKiLDs0&#10;ah9C/CXMNjmzvDLC41uh6wrh8DDiOUwB/xpTZDCtagBPRMGBnA4WdliiKCeWZgDE3R8ABnEiGjIC&#10;cDxSegBRvCWGHioKAB+VSDvriiPMFADG5gBCREUieFTQWMBCXERxBAFFirHrrCSVCgBt4qPDUkkD&#10;QpsqH2HCVGbx0CQIXDXDA22h/sRV/BrxiNDiy11DUxZE3iEERj0j1CRDSDxFpv/ihCgRvi7CaHjC&#10;cWfiWJPEHqohtxLigGbkLpECUXMv4kLsx2GiQC4CTQ0gFi0MDC1JPCaDSJaHTi1CpIXHRB9St2XU&#10;gjaEEqxjQvVtxCOM2jJQLi3XXjMoXCpCxpzIVrGV10Fi1DxCjDA2nB7lIi7FiqcleibCKKciRI4i&#10;UWXh9XMp8iHDPzwSbACRcAC1eEttCB8HHTiB+JXiiCaAaX7AsX8OUgFVrjfDAjGiDVGDBmFOSIXU&#10;7iFJPELijE1huEfNKB/YFmsWwCWURi91IKxQGmzJxjBkQzXiLMUCTCKCRFmTJjClEyrgKDAjAkcD&#10;xBsYWigJaDdKcs1DiiiEGDJOFjFivEru6UmsEPvirWVJxS4i9wLi4xmSQAAPOAEnsToD1FiigNTi&#10;OEHjVtsB4McS2S13mB+3/CGOzC2MdC7DIiuSEFKDU3Ah+OqDNlGnFi1CjGFNEi8DxEaiTDuwRh5j&#10;FwwSGEnjBu5jB0+Tlh/McEUkcCjC3ERxMtNCiFWB+mb3qPWCUFEuFxXiTCQGFOQgDocDMjaDJOOu&#10;cibDSErD33B2HqriSM+21h+XPgDpDC8KDJPDxCxjvxRihIfi2EcS2iWC/EHswuSFizEC1QaB8DXG&#10;aSfCSZdC7EGGGXMl+g35mijEH1+1/EGD2gTE/gVCjNwB11JVXAHD4v5yL0koaDMwsh9DiQVh91Fi&#10;OLHkcI2jSYKADROjQzOiGFmQKZADPxLvsCXHIn7Cyx7jUlYDlLOSpwoiUSCCIK+pnCOCRC4vWyqA&#10;FLJioZdiypaDiXnM+CVRKiXZ7C/iHiIiJJS2G5XzmiFGxC2CnRyVyioDAjVjmyNCkPGrOiTT651Z&#10;/ClDVj82EAEwXje6aB9VEH1AEpaDaL5IXRDB/yi1lL+ioP40diFDJaLndC2HjjmpaLzV9NeDU6pA&#10;FwjN5iWDiSp3PWqnwC1EfHQCcFam6jN2Hs0iHaYpPGgiiErjxFmEUjJJ/Ueh+C419NhDUx4NPgFQ&#10;LjP6cDNpFAALr15AEDaFmCeGsDmgm7IK+jiTKAGO8jEsliDQL6FB9GRiOWu50PVCVX4WPVSTXHT1&#10;dzhWGoLxbGwJLVqjQymAD2IiaLqzH0CLph+XqSKi961B/LrlEi0CeGbiYiaDJAcbjkH6ArIACs4g&#10;CoTiiVxiJFixaDuCfXhiUVLCSiTDiDJFZE0h7kLqnB+jPsniFFmFainW+DPijCnDAiYjulGq0unh&#10;qjOgRkSgAitJ/DAxlDdDu3HiWYPh7Bf8BuIyYibb6laxWQEDNroijBs8H2oJaN8ilKyCQY5h7JNv&#10;HiY5LC90gB+ixkLn0ACmFLmDU41i7HmAAs9TVwWEr76sJbzCqVph8kGK0p4iLN6gEsw4wMEjQ8U3&#10;UjTiTJmSOiSX8AsAX8kO+GsECje0aB+itGWt9ioTlAAjPv5ixiQF5CQYF4WhsHTAFCtLo5bwYQxh&#10;/IXHzjBkrlUCcIkiOR14lil5PB4kGDaCjFBl+pNjXCtFE8Vh/UfjQrPCDJaW1R5jQu6jNuFv4t+i&#10;bWIiYy+C1V8wWLxiPOhi7EjlVCSKOgADdDPivWbcPQhlB55gAWBDQkfW8kZCOJiB/QnAIVhAHiXO&#10;xB9jJaxM0CGNjtiiDCYjAkLsrjB9CC0aY1HYgh9EGRXS3AGvwD1EHipDSEHi0YeABCvDiF+oXJaD&#10;xRYmWCoDmqzi8DvsN0PB6UFACjF2H18CHQcAFwNB3VoDpK02lcQuxvUKAiDFViWCYpaONh7ErpPa&#10;rjB27p+iFO4CLCKErv57Yr2B+DmtZgAZNiuFE2Bj1YZjPkfPBDLEcDFjJDJDbAeAkePK0i0GFEUj&#10;iAU+Sv5t1jJN5EHjiO+KckLl9iTK+meibcUivFOCWd7AG34NcxQCTLHitDViQEGdlAHC4jaWoeg2&#10;jB+tcQ3R1DU3vgDlpjXdAgE9Yn0i913ABJPYxB1CYw+iDWk3ZPH4jCPPjgE0YHxPkbUgAOWh6j/i&#10;Qc7kyNQ9IXyiocPbqDPzMieYmgHGncUYNB99Xt16LDU+hDB2sYhgDSzACIjCdegCiDxFikRlEkLp&#10;aD/jaDV9mCIOrXgB9YFlE82sV2G9LgDGJiVdfB94jqcjVli7yCEJoWH0uh/cRSugA1bAAToilCKd&#10;DsOCFJq1qQSiWaGCTaXUg650evsC/H3C6KBT5h/64F2C9xEgBIMZAYqW2cO55C7MnXC+cCSGsEcD&#10;/g1fx0i1BAECnTg8qioCgXR7M3wKwiLbDCRXvDQ7h4Mh9EoyQgCMRYJCAA1/wMBwUCwcAwkEwsAQ&#10;2EgGBv8DRN5xWIwsEviNP2OAuPQ0AQcCxh4yUFScISluSuCgOMSJ/TGOP19TWIgecTF/AyeBGfBO&#10;gOehByiO2jRgKUl80t+U2JgaWvepRV5g2rSkIAKtVuRSKeAx92GtzOSvGIvC0Ai1O+2Ut8vK4BK5&#10;Q+QWF91SMT4I1YGx4F2oEVt04OZu7DRimvwM4uRPTHPbIQ+avrEU3HPS7S2/XYHZ2v50HQ+RYZ3Z&#10;B7Q8CanJh3WXIJQ+yuzZbPJyLZzqTgrTYnLzgD3rJ18P8O4PLTUZ26kCSDEy2NPipPfc9GWyCdaS&#10;RS3cvXuU+dYDnxiv1uH3a3VjkcjuPWI0AJ3yZ2x3xGdQ/Kvzc8r5ReFhj/CjACHpWbgQQK3KQJAi&#10;Lnqoh6nqoyanueCsJnRCqMNYDqZnLDcKnQ2aZwKEBwxGvzfJAlrQNQ1LZui0CIrskCntM56ZpEvz&#10;nui1ykgo/gEwmCqnpm4p1SIdcjA9JDAOKmCYgtJzonNKJwSm6LisukCqJ0lrJr8tyvp0mbTKelrA&#10;K2rbEqesqZr8yaZsunRpTiWs5wROs7TvPE8z1Pc+T7P0/0BPYTUGkBtUNQNEUTRVF0ZRtHUfPge0&#10;lOJpLLSFL0xTNNU3TQl09OZa05UVRz43IcVOX1U1JVdWVbV1ABDWLcmrWlX1tW9cVzXVd15XtfV/&#10;YFg2FYdiWLY1j2RVdPCWUFmjBZ9k2jRUACiiJYWvaVs21PhA26T1vxGcNt3HciQWaUFnjBctcR2P&#10;N3DneF13laQi3qC97lJfN533fl+39f+AYDgWB4JguDUfc9z3Tg9jWpa1sYZiNM26QNvk9cOJYzSG&#10;FWhjVF3bd9449kdE3qIt7gvfJSZJlmW5dl+YZjmWZ5paOE2djuRtywZ0iFnxl6BVeHIHa5YXGE+k&#10;GZpQS6ZDs+ErqDADHqY5aqL+rilrJu63Pg+a8N+wR/deKYtjGa04ulcojP+OXVjQabgh+gGXPmQD&#10;zeA52MVO9ymcA77/Phe8EG3CBRw0NnLPI2cWQ/Gx20BvcjP+KFlytDG1bOTZRlWz87z3P1aF3RK+&#10;Y3Sz4GvUSQD07Fx1r19B2HY9lmGb3RnOPO27gc92ZHe6FAGH6NbYU+Ia3jA15ChHPPhOeawAuegE&#10;npVSXxE+tqBKz5Ix1+aTl3DzsdvXBEfZ0clqMIxUSysSnW2Zxt2Mk/+SWi9+u6qT7+8WNnwhE3/z&#10;JnIjeTsEiAgi4DPGGsOKBQdYGJ5G3A8XMEQ3QTR2zwNsF2zJ3EHBskQRoPOIWS5pfC+nywlhNCU0&#10;AiIVIYCbC1PIOoYN7FSX4kBgFzhxhwW6E8O4eQ9Wk7VhbJHcj1d2Dl3oyHfrVaIxBbTxAUwIeQBp&#10;5TzHnFqegFwkECIEBZi4jBOqkgei3jEGKMgqozPhYq+NcUPk/kthwHGFQiFRNIBON+Oz7U/NtY8/&#10;IT79H7J7bs/pYpejSAykMM+RCdgzyLaqHIVcj1Tg4CJJOB0D4DCLE1JlJwFmeAtk8NSUCeT/AYFn&#10;KU2YSZUQhXtCNlcbJXSvYjIYGUpRZxRFpLeFoTU8uIGjL0JUvyQBHmFDIOkxXuywmRMmZSmogO3T&#10;wJOaEAVaDVesIkkAkJsKgdQDUQ03SQCXnBJkTSdi/TdEMD6dCdoJhuGHO1OyO3unDA+NCegep7JR&#10;HNEWI5IJ5NFTs5cNNATSJ8aGP+fzw3ivHeSUKKgnHnvQJAFSiUjxVl8SunURlGXCA2CdR0tA8I0N&#10;lfIoEB9JRgUnXTFwLMwgjluCnS8jD9QvS5J0E+mw5KcEgL8COngnafHKJBAGRYZzZp2CDUcR1SSQ&#10;CWqYRgIdT6bBPfMQWN4YarUyUcBurQrquR0jsN+PCfY9J7PcJisz0gSHWJjVYMMATLgxrgxaDwRq&#10;MiMdEC6r4Zq9VFTrUcINSRHJ2pOMBrwfD1i2sQDexRIIFDip8J0SlkZ3v4ZC3lYpLXGiHidLkkBv&#10;oHjbcu0VijVwvy3FoSAMlqbVLLORJuTsn5Qp7iiMW2lAQ0utFwsaETKYSTLt9b9aIkbhUvCmNi4z&#10;yisWcTrBcNoVrnUdCcfJOwW7qWZBFdcxKfEQmTnwnZ1ROqcDkJBE5pxDUMEgGzek85KXVKFUMc+4&#10;F8b5LGma/BPKoJNnKFHfsFl/bqBbGJgEFeAxFYFjpaqlUZhVTfnAGjB0DA6k6qeEOuAMQq4XtoMU&#10;3KoFBgmEbh8FWIatAbgIEifTvcOivxUZeGRIJ7B6GdjGVASSZp5oLQeJtCRrRRimnt7tD4sENlGK&#10;zIi55jkNMWBmWk2BIOcXm2SNSiD3GztwZMYOV7SERk3IgZ7ghehazAb4KGY2tjdjAMLNAds1Y1Ib&#10;moO005fhKLdGDIgrBk53sGF3PQMM+Wfw7VMAcbwsaDkio5WIIRr6Jq9HcmL7nbX2TqU9UFd5qkgI&#10;fXWv1gweabnaMO3A49QXGGxhDRI184nP02DzOrcxf6tOVNWyIlLmBl1prUrYptcDK11gEYlkwKP5&#10;ZEsdsAb4yBiBfsckBGDTQwB0MfZ2oBxh72kKLahILC4l1SSC1xg5PAtlANRP6HY3in3JbqVdvJW3&#10;A0GFgVG7b57vVvmMKF1wRX7FG99pgJblIInNNtkyedU6dKfF5PTRVw7DTtu0VBZah2MgUH3iG68S&#10;kgD/xWBFpAmcZJBZnF+8OPKtZRiEFWrRf3yvqnxUDhgUVR2+U8VvL0O4Qo+SLcgpz5a1zdMUOlQ8&#10;VCv2SQvagosZybe7JHeSlCn7SD2H7pmJxkN4v/OgH1FwAWKBvgqCIua9Bmxs8CJbwscxPeMaSsKe&#10;Sv8vFbFdO2sZR0SCoSCu8vRoo/r4vLKDF6RqAymbIUvfdanRZQh2lmnTo0lAfR8IHicrjByZmgYV&#10;XBXVGqO9Q0Bz9Yl8amGNHJcrBmAz+o2N0ON16FUbofUui6waNjy+9PMQ+dYfEanY9xxS7cBnbxUP&#10;8cTJ4V8hp1xYbJ8S02KdEh7WQpVmExHH2EfI/Befvr+yqyboCC+p8aAMkYZUs1Faa9I2W8FEA591&#10;c4a/ybaSda/b1sU+7ihxzXczJ5WW/7cyrhVFOP/3T64ieg0FF2A3y32JA36dQ3+Tw9sGG4GLCT44&#10;MRG4QTq4U4YkW4cHEL0nMnEugEfAwcutMewxmElA8e+EzBCT4kmCIRM/xBOTwg2EGjoRCe2t+5OT&#10;2VAgQwgTs7QnwuYTs76FKNM1qEBB88TCACATy6siOK+5qQGkaTsiG6cvCcQgyTsBnCizuGSzAC06&#10;6iUoMiYWyicgQqGukT2wcDQeU7UTqwqwUpUaUGZBCEyIw1qh0yefE7wjW70KANmz4Bg7kp0I8Muk&#10;jCmROIKMTCA8WRiImJaKwuEEiL1BINAJaPlCiBmxiGcTs62508+UY9CDi9GVO0MVi9OaQq+7KT2r&#10;GTuJa1ipUF1FQJAnEwyLcJ1AMN8MmTtA8Ek/ArYo+bgBoGbF0Ty146zBU+YIKqwkAsobu2CWTEjB&#10;09ghkPlDCJAwmF3GgK2dUXC3yQG/Mk424tg3AT8/YDi/cWKt2ycmWv/HFBRHMTwZUz0C6/6qS/+h&#10;cTrAEBrAITvANAQH3AUWu4ObA4S3bAgDPAkcqFk9+n+UM9hDWTsUosfEQT4eUlHHPIeTulGZ5BeZ&#10;uiCT1BkeNBoTrBsSjBwTrB1B41pB8EBCC8TCGsVCKJ5COJXCSTrCWd4d6vC+6cuT4bmYtCueCXHC&#10;4oUikoYx8iqARDITuKoe6YsVBEQ9gX87vCeT872HZDvDyIaL9D4VPD8IaJbEC8UyuySooB3K8NM6&#10;Ck2+NEYILEdCjEjEmr1EqUI9Aqo9E0JE29LE60VE+0YH80dIsT4zc0PHUhoIa+oEE9xFeJxFiTrF&#10;nFqqtFubhF0GbF4wDF8g3GAAHGET0kDGMWQ9gnk6UFDM5Fm1wFMJA5UaKtsdUuYxnBcIa22HS262&#10;+T4ki6zDDG+WJHCt6mVHIXyy5KtIhBRCmXPHYEdHcl1Hgm638Xq4A04nbHtHwFhH0DfH44WJK4aI&#10;asa4gD7M4FDIIG1INBETrISp9IWT2mqNBN3HMuIR/IkMHIoYTLyTxIwGtI0QRI4HNI8QRJAMhB7B&#10;8xmrmUsTqqiaKK/AwEeJFDDDeAA3ozLCYpxEQkuTyZQK2x6TuxvC0WlJ2x2oWeXJ+ocisogTwzcD&#10;xQ+Yo9+6lQgX3KW7yT/KdKgl7D0AXKoBxN1KwKbEEyvFQF1DTICLtMYlzICRSISs+rYsQFs0sISs&#10;LHVEsUXExE0BxE40RLojrLtLwmcQQK2rQsaOelkKeWXHURDAMnksahqLUnEMue+o+4yCYVATs8Me&#10;oaLF+fnGCj/MrGIkEWi7il6XSnAEuQOTxOuIidUwzOqTtNVNY/UTsKeewv6BYly7qWHNo3SmUR2m&#10;qYpS/PJUoUS/8aZAAIbHjHmTtHqIm4ITzAWHDAaQRAfOjAjOm4e4hOvOzO2EzIQTjIUuFUrVoTup&#10;ZK8B3BVVAmTBhIuTnBmgbI25fBugvBy77JCDKjAFjWWdKGMugJ0B/Wi7Qwy7cL4OQEJWxOq5U8gi&#10;c6dEQuY7c8gn4OGaLWwEI7RJw6/J0x0x5J8T0x/Q2yCTuuIZU06ZQ2OBeYDRNDnRRDqNlRUGjRZR&#10;dRhEBRlK0GCzK1EugJm6k7QceM6KonW6U7c07NuFIz9LZEvLdEzLhSXLlSaGu9RFCT1FHCUJOPWr&#10;rPgIfIC27S5OQGGgQWocuszQ+Dw8MLczq6suI06OVWWFi6s3k15MlMoTzMsstTodE7klpBJT0TvO&#10;uwqNA3tUATrUFG0Ty6YD8Yo1qyOWPUbVra/bBUu31HeQRCBEQtI/2TsyYdU7dZGTtVFVIJBVMHjO&#10;kABOpVXM5Vaw/IPO7VjO/VnbBcC/xV6vvV/IzWDPjWHI7WLI/WPPu1oJBCBB0bWIaL4loqGPWK2X&#10;SkuOiMvMBB06cN86UbxC+AANMYpM/cpQi69Cy7BC3XZQuoayATyIwaKrmwmepX1DjKYT7RSz5KiA&#10;BKmMdD6zvD+AHKyCA8W6k5rdUOQnMkuwuCrCmK+e6xKMub7ICtVSOUVSTY7SZE9Se9TLu9W0eTyI&#10;eiu1q3oQSIG+7XM01ZfCq9wK+Iwbw6CJ0K+f8E2xm6oJApU06JAwhJGPkmgEm0qTraMWyJFgIqHD&#10;Db4TuNcOQcQ5EOLUC/OZ4MGuyTwb66Ce7bcWFa9cFhDIfbFUyQRGgF2wqCvhUJA3kpUplSCT+aKw&#10;mDhhob6ruELhw3tbrbvOtbyTqcvVdVgGlVkEjhFiM5NIrSkTsf4LLMYTtWiB+Oi10GVU602Jm2cG&#10;OTsiKrQTtIDP4TvTML0vC06pUjEFu7rfPQ4QQSIHU6yT/QldcWk8MugzqOiT4iKJa14T4r8/AVAo&#10;GYBX2UQN8ucCstNdKOVjKjFjQISivRrImIbi2ekJAmnEio2Iw8WK28NTMJA06rnLWBM0AjezdjMU&#10;cL4uhZE9UrE9YT8NAqjfWH/HKIbMGAOjAiiORhgTwuTbIJAs+n2TxHUJA2+y4182BaOWzEe5E8dd&#10;4TtHUPXXETwMBeiT/SCOQXHhBiPmw3g9g3yugTzK4keiKTsXS3sUQaKIw3ynkGnnUOi7lGaIaXDO&#10;q6CTs+69gnETs7ksfFnmzn2mRcI4/jhn4VaIAgYEnoI4YMAIRCYVC4ZDYdD4hEYlDAhFXfFzfGUl&#10;G4SP48YZA/pEYpJE4iA5QR5UVJZJpdCjzMXXM5E/pcoJwYJ1L55CR5P2HQQPQ31RZ7R6RDApS5ie&#10;TnT6TUalU6pVatV4WRa0F64pK9WLBYbFY7JZbNZ7RabVa7ZL1hb4M4Yyb7bdbtd7xeb1e75faxOM&#10;AoJ0YL9hbIUcQ/8Vb1hhsdj7HAkDBE9cchVQJmckac40c9CRToXxoynpWbp6nKAGAdZaZrNZvOZ3&#10;ZZ+PKCw6GB6K+svCqWFKbTznveJxZ7WiLXAvXlJxudz+h0el075jLjc+p2e12+53engdlhO9zsQU&#10;cU/8Z4/Vd8llMt64gaPkGvpCX590F+bBqtYAdc16bJMwDBrMD8DDHBDJH7BbjN+4KoPhCK0uQ5Tm&#10;QlC8MQzDUNoY6yDOxDkQxFEcSL88DBNnEq7vK870xVF6IvagqDxgtABRu/q0vO2EBPDGqTQcmLhR&#10;/IiFOQHskFzJUiyZJsnSehIMykfcqHZK0oSxLMtPUPcuwHFMtqxFjFrfMMRxkysaTNDkvvFLcgqd&#10;CE1w25ArzsZM8TnPU9z5Ps/T/QEVJAMM20CpExvRMtDPVND30W71CzDOEh0e70KK6r9K01TdOU7T&#10;1P07E8CLwCNSgNU6GHTVSHgbVoFVepJ3VlKh9rNREXIm1TfysdkFn6h4C2CCVhoYe1jHnZCpuUhj&#10;doud9gWFYiF2Me1kHmntTgNUoI1UdKXIqCD7n4elyJcBlzsyAh4XWhlGzUl0bgECt5nbetxIfdIJ&#10;30hh736eV/qmC2BRyhFxXqdqH10pd+X9gCHARiAH4khlrWovlIqoBONAdjiE2ai6p3zfaF36e9/n&#10;kq1Jzklzf3IejRnwiWBAtggAVpWR3NSlDf1TVcs0u5dM1BoeiaLo2j6Q9dRTBG0buEzg0hDqSGDx&#10;qpU6ucGsoSSuuDVrykhzsJkbHWzEzIxqTBJtRt7ZAwPnFuCHkHuY+bqhhhbwlgqJmdaeidv5Y8Ch&#10;hv8IKHDGlxCGEBxY/8ahhichvVupcIfKl3y94pcW3N1eBW9V4h7flX0eYCT012oHGZwp7fQJ14GH&#10;YM8aKHjl2pG9uhhl900opnH3yeiJ4JaeG3KEnR4+/id3RloYuZIeehjTmaKXqbgcSGFD7Ive2hhZ&#10;e8K3wHz8S84wpL+lR9HwCshOsnAS33kd+NfJ6O36kT+6GTwZPeHL/qpsqOGTwc0Aw6wFFLAch4SI&#10;FC1gY5khDvhxhPgkM+ChSQ4QXEfBkhJ5wmQdc2LZKDQELNJhJCWE0J4UQpLC0tNxZmOAOduI12AM&#10;BDQ1G1DchjgRYrWg6Ex/o5WuCVbUCR2ociejeiQyVsp5mzkPP6cIM0UQSxTbc9YhgZYsCIi040P4&#10;v4vKtAaKqMTsgmxlJcDqNEDBamUMoQkTEbwRRxA9HNXyCAxiKjwZIXsewFx9FZH8akgQlSDco5Zz&#10;CNyXAxkUM6RgLZHSBGoQ8Fck5IAzktIwZzqDJuqJcGeT0Fw4AolFDN2RDE7BXEvKl+4iXhi0Xi94&#10;WUPzakuBZLUYMtxWy5EjLshMeBFSWBmaEFKzgqzFEzMcRcyZYEJla8cdDYQckJD9NMN01ZrOybcJ&#10;+bUfxWBrm8+RHxSIXiMnI9QKUngzjYnUCadgmp3PZFCHSeRLgtz1I2JKLQiIPrph0+0IE/3/lMSE&#10;yshwQqDT3BPQkwcBxSkMBpQ8XVERTUTlSJchM95hRDYsRFeMRQg0ffqHYhMWAyhfpNOiMQqkmwia&#10;FCql1L6YUxpkqCFhaSVBHFnTlbJEqEgnMYK+oAeqhRBZnMUKpvVbqKIUCqpk3g1teDUcwLlU4qtx&#10;IQuCD5zH3iWIZIoGM2hPygGBWMiQoqzK+UGQw+gGpuTuE0K6uAt65PoFQJOuxDAX15MAcIX1fSJO&#10;VCG5cXcDiJszW7KtqoeCHiHsZYkDFj3JkLXc6shwILLRFahXSqYXJSGfIQtlJQuReWjELaUhlTAV&#10;CjtUH21kHyJS7EjWueoWzdkJda1cVMahKW7tDWMYB+RBEMmEcyLg1bjSwKbK0hiSAe0VtnKUur5S&#10;ePBCJREXQRrsWjF4Qyt0YAs3fIkxoBIuLyQflWQySYK7VCjqEHq8guCkwAIYbmZIi31DKvwR4H9U&#10;KGXcncucBlm0eAAOU6MVdExTRvExeFjS1I0A6GPhEhl6wfYVbdSsramDm0zw5h3D2H8QI/pqWim8&#10;aga4ngoM8iTnVfPiHzURgVRqkNmUS2ghQMscN1D5b60M6hsVVeuQgDmQ4IU9huNoh7sqwPPEgRKA&#10;Y5oCh1v6Q4TmVWIAIyjk+1A18uEPkxQyGNf5DWDkQQintORZjnzVYBXyXQ9uGChQ8GhD3l5obmIM&#10;88mj3LvIXOwE0+XlmUmdZ12ZCI+gLZcDjRT+iH2+luMGLhErjDVorbsShD762od4yUHenRjafIfH&#10;sXuERjwfGLqe8TMCHrOjtXAVxD2oT5dMEnT4xiE44BkYC74WdJkPukS9dLnWTkMdaKfY11pyCMIk&#10;xIB66x4ZyekQ9yAxLQ53vjQJOMASFZXwRmoc8RXCDfyjlMhUSBvWlEKJ3dRD9LJSAy7wiRgCahx3&#10;pQYIUGzFRqNyy4l2pJ4LzArPIOhCThakd4pQAF7YgkMWcFrhzem9EJCXxNX1Jgv67IS7y7RD6WYb&#10;xDx/kHIeRcjOJiMs7M6zCilECjFJCeBK8N3EohcQQN814sS7mK/S01JxsRKIbbBt5AITkMDmRaE5&#10;HySZ7Jb0CI5P3HAjKmVmIZZgHlvLpDsvwHzCRGwFgl4xzA9e9krvH2kJiHLkVubrlEIkGEqxgh29&#10;dAIfZN1i+nXuxs8ADQ+idFp5Ido6W+kSI6T0rbvTEydNGl05p7UBDtRak1NqhjWqiHasQRq4h68Z&#10;77u4cFqIcarrRRDNvGcJV87y1BY60bnqwyetwGQ/ZmztoGoIdtParc9rnAoHtol3ToDdQ3LEjdG6&#10;hO7st3u7eBEbcD1+YyW2ZCbxXttgvckw0/rHnW7EG6ls4IDx+9DG/RJAxeitwQlX0mBs/pm49sLw&#10;Nv3YuGZ/HYwp9d3Mb1rUhnHeSf7/5/3/z/4qzkwtI1SDIR6F7m4hZ5bBSNohCIKqAnqisB4tDngl&#10;zn5tpAyKzITIh3zIyHAhzJSbTJjJyAj36hrqITjK7qgczqwa7LyRjMB3DrjMa9KHTZziYJZvgh76&#10;waYTcHqe4hINkII+QND1AiTugnh1ru4GC6DvSPrvgHDRjv6sbR7wQiDwiVLSzw4RbxIKbxYHb/Dx&#10;yPbyBzbU4YrVI0bVYi7VquAiSaCtqdxYIArRQHC7AIz14hzX4qYNsPaKYEohLewO8QKNTZZiT2Sh&#10;7aL2pyD24Qb3JB73gkz3zKT4AhLcz4bdYhzdpKT5IiC3B9SIMIINghKza9bt69ol0HZnCBQJDmQA&#10;B5bAyXwhg26wS4D8xBblKtIhb5geqU7tYhRg6dCbj/LDJoLj0AEY0Y8ZEZLkcAQuo3MIohYyiMCa&#10;D7JrinsQIO4lxvkDIs8ChtJtcC5t6qwADojowE7pED7pUELpgiESLcghjKsFDqaArLSpjLkFrrEF&#10;7rUGIiCwC7R9qMA5DloiJ3kAq1A88eyIsYJGJ1JNKygl8JJKzQghLvZckOcKIhrwDSBxzwa4zwrS&#10;4hzTKpjTZfrTsL7xohrx7CLyMMzycNDysNTy8Ngkzey9YuJ5J0BHpFCFospty/AZQ8sMAhr2Jdb2&#10;YZraURRJTawpC+SAUEkSUEz4Lc60r4j4wSj5A0oiS3BdL9kXQhiLj8TC76r60HoTcH8BJ3UV6PEW&#10;IoMWY/QhBXym7jcXL5kXh4YhkX6T0hRI0YaEcZUv0v8wEwJpMZgsi1gPqVsgQia6z+IZjhRrioqY&#10;rGaJjGsCsb7oMDEcUckDjo8DwhsEAT8ETpsp0dwhceEFMebqserq4hrrIUrrcfjMca6dAdU2km5K&#10;4hyYExidA86tzE4GsxkI0hhRwl0iAdkiTQ0J0irvoZLRsKbwMjcK0jsLDw0kDxEkTxUkjxjW0MLU&#10;clUMjyQBLyghrywMbzAkyOIEQbs9TR6f4IAnsPIsrFyCQJ6972EQsokQ72ghr20pL3EpbbDhD3s0&#10;cSYhESsqcS4hsTLd8rD5Rq5Z0IYh7iy4EsIicHcskswhUVx0cWAhcWRy8Wkt5BcuK0YhkXUuoWku&#10;5esYCP8YQ5LDUwVGFGNGVGZPkwgsa0LFKxIiStaVq98xwSsyCo4y8boicC0y8cLIIAA38MrN0vQh&#10;KywEAxhxYQBXAh6952Ua4hhYYCTBCvoX0eDWqLj8ohdKCoAV7O8802CwKQ4AQEdNyuQW71Ybjtpf&#10;AzKrbgA85nEIb6giEI8h7u0iLvDQoADK8xi2EsghjojtCuwScvoh7+ZZya1PiMCsDoCLh6SILBQh&#10;jmoDbtCrZ5a0JvUny4Q0KVr9kMoiToilLaacylLNzPIiM+AibCoHylI5EHYhj1DFKMoJs+ohzQ8n&#10;zZKsAhgDtYrVx+IRz+cRr3YnsdtAgAAxjcKItWAADZi9Z6QyQiTNzB62bZwhiGLP1XkU8scHwjks&#10;4ZctIRUtYYctq4NEIftEa7cucXZO0XohMvAM9JwhD/VGlftf1f9gBEVGwsQ5CD6biGoQ0c4hVL0P&#10;q6hxAaSIKx4DDzonpWkO4sNIjn0yzoQhca44T9iLwX6MCwRWj9wGwhMOI89Pi6lOCa0BgACeB3i8&#10;RcTgUa7izUTQ6wQhKYCQtNbMgAQhK9KujgS0Ih6GJ9QhKbjegOIl1P04lQE41QQhj0SXyOyVpeK3&#10;1LcPolzORsYZDHUAohLJj1oMjdxXiO1ZFsiZYhDR5mc9AhLS1XioybBAzNEHbiIkydEw0VUVSfLQ&#10;7Fz0knQpI5T+YclwykghLP1MyH4LFxrbxbJXx+YhCqAQlyqOyfYzNkKMCYSgL3TbNZtAcqAnwn63&#10;zgSiohKY4TK2ZbZlw1Q1S2ohC8Rk6ulsghL0UAqwDR9ccHlcoSR3MtFDctVDstlD8twAEuAlUuQh&#10;VE1esuwhdfFfQAFflgN6l6t616451gYsiOz9lWgh8eEAoa18RrZrpr4pCaFryJZFqpVjQEjoFjgh&#10;t1L0QhkHbttwwclpKP6Z0UAhlslRAhbbx9TaYhirZqAhiSDtqCFnrrzMohUslskVVoohzZw/rZgn&#10;tpwk04s44hqfNLIhb9IbJ5NhQl1xoLDlMOIhJnDXa6whjdEUwhbI8+bHwhlOEVQhjUi6ijYiA5C6&#10;1Wg24hL4i9J/h/0PD0p8w1lkK/R4x46WCp1PiSF1NRghjZNAIhDHyHs9QbtzsR10DKEEoh79isCw&#10;k2gdSU63whIub8SvIF4hlWip1pAhZQYwAntC13t39dF4NdV4ddl4td149EV5NEledE9FIdtFYVlF&#10;pCqlt7GRmRuR2R4s97Qsw5SIYh7WtaghM9DdwpNh5a19SJokzK83L+NwAhyMAF2VAhiH7sohblY3&#10;bcwhg/rB4hj7weKSAh7AGNYhjJ7cInrZj1FVAhaF6RwFpvmEYhYG+ZI/t9InmDAiZdOZIG4aGacr&#10;ohy8TXBnodNOQqcOY1QhMXWaYaAh+a7HAhmMjuQhw36npwZwjJ4lzPzgEHbYYhCIY5TSdb2ItwQq&#10;pmdrYhBk9XAhyryZzbwhhzqrwhiZ2LJlNACggic3x9sHIiLB5mpa1h6tQ+hmecOcZjWbAheYIo+g&#10;R4+ggheNZXiH4hmYjZ2BQhDB98Qa2fAhUObI5nAhmaNORg+RNF+SGnenmnunw2IwJUZpNjORuZ17&#10;FWRJspmR96en+pup2p+RuSRT+omRmo16+pBJmpWR2pmqGrur2r8wQwDoGAaEhtw88beRyrzoDfmS&#10;A2ushLbK+Yh5enata8WhWsGvGvOvT/o2ogIADwD+AAQAAQAAAAAAAAAAAQQAAQAAAIQCAAABAQQA&#10;AQAAAFECAAACAQMAAwAAAED4BwADAQMAAQAAAAUAAAAGAQMAAQAAAAIAAAARAQQAAQAAAAgAAAAV&#10;AQMAAQAAAAMAAAAWAQQAAQAAAFECAAAXAQQAAQAAAH33BwAaAQUAAQAAAEb4BwAbAQUAAQAAAE74&#10;BwAcAQMAAQAAAAEAAAAoAQMAAQAAAAIAAAA9AQMAAQAAAAIAAAAAAAAACAAIAAgAYFsDAOgDAABg&#10;WwMA6AMAAFBLAwQKAAAAAAAAACEAPK+F3i6PBQAujwUAFQAAAGRycy9tZWRpYS9pbWFnZTEudGlm&#10;ZklJKgBejgUAgCLgT9ggBgwHhD6hQEhgLhz5iEKfQYigOiwMjDfjT1jjYj0WBwdkUEfrvkwClASl&#10;T8lkSAsvdsxf0zEc1EU3gwBcs7fE9d0/CNBjj1iD5DlHClJelLBNNiT3qFRAFTl4FiU5qNBCMmd9&#10;aedfpoJBFjnL/szrtEOBcgfdtlACqoDuVjBEkulTAF0t7evjdv0zfwKwVVdOFqMIA9auQDquCBU9&#10;fEsflDx14kl4qMYzQMiVFqsMAmOt+OxeAdWnsIP1QQ1mgaOve2xCeznNcumbjAG3U/d0keO/C/BB&#10;vDsz/xby5FFx2sCFa4YNX/RyU7ctF0F0wFDqMSwGSigYo4ckkkwGfhnFt+A9Mzy9TsIb+Aa+V8b0&#10;ab7m/FtfY2/mqB6wpItSosW2J7KrAriv1Ar9LUrCoOYqLeLUEkKOK5B5Jy354qK9CUJIyDNIk3QD&#10;P0ugVxO0DCnSt6lnow6EKqzQQxm58WnRG6YnakiipyDMfKiqMCqKoq0HWtQPyQiRwyWnLQMQ0i5R&#10;4gy8LiuScokzTtKgsqzMWqsqgGzTJLesKuRycU0TAiUVBfNr5A1C7nsWsLQLe6yGJzC8Wv0qoKz8&#10;56quyjjTnVFoLUPIaIRHPwKsQ5jFvwc0WxaqMSrGr55v04qwscxCJJJAsRrUxCirUzSosAnKhv8o&#10;bJQK0EsIw3iwuY4sVRGxC3skzUNIk4sRtA3kLv0xwj2MF1kN5AsLrwyDisA0CtOY/xwWrEZtWwoa&#10;31IiDERakjJPsHVx2qcEOgE77nqKbl2HPdySKSCkso4uiqrfMSWOKdl9ychDJJIiVDgtV6GocukC&#10;pA2YJpJC8VMhC7AOLJAPuLSKquKxFCRax1GBRj0LtAx0pADTERsWkDIQ0xDQKi/zNJJdxzq4vCuK&#10;qvSUNAxrBOfRjvr8br6UYtS3qjDS6OO5GVoYodJqWeGn32djFxmELvpBULdBZrSwmfrr9MkqSpv1&#10;dhuJUCS6T4l6cvGgiqqyoKQMlC7ILCkCi7opyFJAxdMQKsOFK5rADJy8qXsQxECsdeLwuKxxScer&#10;jNQAgkfAyt8LrCnKQNBTGzMBsy3ll0ShpJEZDdPfoDsgkjFwI2MNBB2OqQukhr9szS1cmftCO/ia&#10;6RG3hh+FgSbhExdCM0rkNOCC66diEGYshEe3S2g2AIUwDMowt/uJQ/T9XixDFyAqDIMcyTnuL1LH&#10;bWgl4xyZH4xa57n6ikmWKg0GBMB2iCNAww5BWi6FFJAWFqJb2LlmdAShKhLzisxKqWorRmhxwVUi&#10;Yg4pkGzH+gGRBVpLEClaPgBsiR3CZlFLCiMuh4RiQtKihdqJkiwlVUwUNAr7R+v6UOVoySGjvkkM&#10;coGE5EC1I7iIQ5sxIgOtRRuOh75bV4vsIM+ohhVVNFmKKRIvBgCSH6VEQ4vCGiwjkjIVVjwKF4wV&#10;HGfpiMWCIRXH+ygnqLS3v3IYCaPBzzqHFKinYiCMSMMTOezFy6FzkE5P1BMjCF2njwTychFRxWzN&#10;xJZJEszCm0RPMWYgwBEjQE5Oe6sgjYCoLAIYZpEZkjEGaLojkoo05YFDkAAw55dGzFFMAXgiR4T1&#10;j+TIU0rjUTELEMEf5aZqkcnUQuVUxRcmbFjQKwIsK2BtFDOKUVMZKDiyNjsAQ55+icl4QSW1EbEy&#10;uGOLpIgts4SpmQQcPdAJDpKD8eiT1gRb4bGxLCc9SJmmBKRTq94tsPTflRLouMHSJwVmSK5C+Q5B&#10;mhkoKGTleLxYmxqMcuUoZWi8EgMAbwwCLUVQjMgbcjBoDADbpUUMxBz5OGAJmS4l5z1QGxMgp8gp&#10;ByEIjLCfo/xJHtAMLCWowBizqGlJnJ8gyI0mkMiaphDRjkWkSMQm9iaAioIFpwP0vEtSx1KACzQk&#10;1QTHGaQumgcUODEGQLwXhkJgyXn+TaC+Mg5GyGgKK2YiSLT/FRUxHUghzCilvJyVUyxBKeFNMg5s&#10;hh3xpWPMgphSJQynlQMQd9gRlDBFvMgYBfA/GoxCH860uRWkCl4e6AIxCIzAFhlaTGwA/WSm6MdS&#10;ynZum0gFLUwIxDlRs2/haMQxb6SzF4LUueBBL5rFmP85VepLxe3RGXdM0CI4lCBuwSCn5BCioXMk&#10;ZJKAAz/IaTuAR/dSSGH6QuSBqlxDij/NeNFTBzC1ItKKgVyRTV7kYWgwUBalCoOlN1XspZizmF4r&#10;WT0iTLr+EzUqW2/poACWHH6ZJUbhwDmLUYYsXOHUCnmAI0U38KbcFtMcaAriDCHP4HuVpZ5Myc4x&#10;imWYkhiCwmaKqiNDSmC8FaxOQxs1wVMJzKaXgzRzCSFDKKiM/TCrCEGP0RKX4CT/MCbI2QyCBVVm&#10;qJzDUjhUVdkYXiWHLYDzFkSRyVVgRz1MS5Km0cuS8XnprMLawmaDSDItNBF43Rxa2lTOKhovC/yC&#10;GIbYP2DBZlMFFcqCnRxXFhHIkaYh59DZSm6MAUXPgBjnsTQ0qgmaF7CuGIQm+GhXzKlTPsWEyBiG&#10;BEkkapEySkVpGsVSQZYZbSqsKYwQgyCLdRgFMWW84qjDeZKIgY4/SdE8YyRG5U6hRUcyujeW1hTz&#10;zipFQvCM0Dz0gz6yKVOrRCqOkWTAWqDhY60H0OKcwiRajmZNNmVpSLMULvTuURwou3x7GILonIuW&#10;wCDESJAYiHhLLjEOUwZrX5S7y7DJQSAx0TTqFVXipgqJ4UCyNrYVPgAAycreKWpjGpCD+A2BpynY&#10;+XyoVbLwYvTRbTNHhLU7Ya5kDIQHe6xxPxVebHdJZgkfBVYNEqOefatGBjWaJH/A0AuAgDKEZyS+&#10;vJKp3EGU6QgxaI5RD9ZMXIzRxTJIKNjUgfypiMEkRbPXnGm4Yks6uAFRkeATJvkaRIxZJCvFfOYw&#10;pC51MMAHLeiMvCF2YlqrwRBLxLzF9ZAOsgFxdGujPSLKYAnHQAVMIMZAopdIjD5RafZgUSvFgFOU&#10;YJeJIDCGFGD61iZiBq+xIkwp1w9kNa7Nnn8AEUgA63AC9I3XYy2lhK0iORu5QHcQAFVQhB+jIYsq&#10;GQ58g96vAIYIAQ/zCTZoXGd92/BGC1ZMLanuchujFotb+bOfyhzEDJ/cLH+BgFGHhMWIr+xb6iUx&#10;ewTOQo8jNDvlMCuDJERj/CwswCWCol0jhjHM/Cpo1DJGBC8FCELi3jFjiiqnKjAOvgBihouCCHSC&#10;CCwlcnuiqn5jhrGACEcjJCcpMh9i7C6CxjAGbgBMbsxCkjohfj6QNi1FCCSHGjHDBCckcunPENmg&#10;AnqB7i8D9CSMQIdALC3sECEENMkiODNCQQNj7Cij2gAC3jmCQK/CvuxCWDFjNQLLip2iewGCzDnn&#10;KiuPuhnLviWOOCewWr7jYiJFGIlQLkvgCsWItiZwGgADFjIDJC8E3mFLXCxq6jnrUCUO8ruCIDii&#10;1LSABuGh6CqiJIPh+FPISh9CQDMCoOEgFgWxSCJDqLKh7i3gSxVi8Fyo2CZpZCXuSgDmqCJCuDik&#10;riFNegDiQDmDJOpgCj6JiAFCilGDNGYkciopGjinitkB8i1GYj9HKi8CwuYIPCOCSJHh5GBGBEil&#10;tRHErCDHMsZKaQQr9CUBbR0jvmojIChjQO6Ccq0CiljAjmECLDEENERoMucB8ERvqqXh/LngCkNC&#10;hkilODBHPiVLbADnnpGklhwmoxdwWpGmNjBLEgEjQR2iOD9MjjWPwjdJ4gFkci6MpCUDJITB/C8D&#10;mL3K6lIjniwkLmDuyi5DQJvi2kii6DijFi6PMAeyfRVgSiorIivihlMScsaCCQogDmzAPSmhrSnq&#10;6jJDiwmCXsJCGE3jqJCCUR9CzDJM3RBC5DHD6EipFAGM8PfieiSFakui5EcjILBCIQoCpi3vis+o&#10;3B8ugRNiERxveiZnEKbCeiqxPipomynhrSjh/jNDACuDIK6iipxCzRSAWgfTKLTiqCXo/B8nmPHI&#10;mq0HKuzLqjdObO4mXxIB8iqwCimmBSgGyKQMYCDFXDYpejAENCci1Ciq6kVAazdjvwVsZENDNATz&#10;hDmLfhsmyGYoRjADECckWi8DaiTSpCzMDmxOZCMRvgBECt/CxjFp2AASvitDEEBi5TIB/iojRCUI&#10;1F4j/HzQgiDKYCZl4i1SvCZmfihlaSPCHEVDeFLAENDLEDdDnjmDmLYhMUClMCQDvjNCchBUGTui&#10;QChjFjQC8FGDnt+FMO4jntCB+mBCcs7B/SuOmipjeCQCJGYxQB7iil4gZ0VkLkESkB+ldF8izENR&#10;gHNCLRLSmgPOwizNqS8CZjwnrh9HEjBNmACNDsfDBD6I1DADIGiCoMIv8CHiIFMDQQigCJOiFERx&#10;Oh9C3yrMJy5iUTUgEjNC3u3h+C8ICCLjcjdEVGwzvRACzR/DhtMiINxh9DQQagGLOiZxqCmzFCZm&#10;BC1Bd1BjAInh9qjpnCXt+DJD/AVVHNBiWMLgDlMEWscjdECzlCEiFiGD/PqkRlMDimFDQLKP9h/J&#10;sgBIRuzImjAECqbiFCqiclSowCpo+iUHFijjNEiyCCODEFGFGFIkVC3kcqAgBDFmBDNECrZnBiDR&#10;8jdGFQyi5C3iJGozyPlGBJGiPBsDEChlInKq9NyCp0Sl3D/FGIZCmxMCFELj/H+JDB5KOCpjHCSF&#10;MOPznKICHCSF5h6lIqVBtsdiviJSgCilIjmAi2Ci1SlJcCZjFuyB7SajhvPCCLPCMDHU7K0DIQIi&#10;p1JDFmFECrphlk4wFz2gAwxB+Ei0ogFiwmzC8ImjIC1GFCooojBDQDJLlzynyCqzruDCgwDCoTiw&#10;fgFOuCej1CUL8gErOCekNLwDBFziSAZWnPISiivj9CuDAJQievai3lGWXioBm2uoui2jyCZn6Dhk&#10;3iJJYBpwtvhB90rCwoZiXpqK0GFKIgBOBAA18CMRKRcMoC2iotWCejmViO8SwyECZnziWV5CvvfS&#10;viQCSTiyHihmqDHDeNLB7kRwBQ4nKgg3NUtCFNgjHHmL1DkFIjHD/DQN2jWTilyndWTmzDQMiAE2&#10;nAZPDF3CouiR+Kt2qCZj/D9ImomjHAc3gQACvkwDiihmYvSC5SHj/GzEzk0U/h/POwYiZtWiEDeP&#10;kRch9N8ACxYgCwNpxh9ylEICoRhsZWRizC3zXUPjdLDCpqPCZiq221ziXlIjTDTjnl4l4kVU2xQi&#10;pzuqXMMSgECjJPJhi4ClGC6TzgBERhC4GRJi5U6B8iJDHPiCgi8SRzty2iYuCCLCSU81YiIHUjJC&#10;2KBiWEijIEDjYj/HmDsP9B9U91TCWHsioMpvT2gDdImjvmzDHGolbjdJ9jhjEK3CGDeC30cowjfn&#10;KlMBhYlkRmR1CsICZkRmFJ8h7DFunQWCxkWzoh/kwCwwlMTGdjhxKEipSXKjdGzFGDi3JiTDiySg&#10;BD/C1Vdh6zuCDXogEDQQv0ns7mDCxjIVyE/ObTDMnCUGYjeLauWB7xfiGIzrzh/CctlC2t9n8iGU&#10;NS5QuCUDvkct4DWEVDHGqMhi5E9MCxwgAjmHPXpievKsBiFPyB95IB9iixyh+z7Cmjw0cmomopGi&#10;QVjiMCc2uhmn/pRiWOQiEDnmzENJGitCwlCDipUDdXSiGCiihwKWiCMENDmDECuFIiclCD/QB4fC&#10;mzFiTYpDaEpip1TotCplcCEViCuDFz5CWGQCGCSMpw9gCoRq0JqQ30NERnmFMGqAY6AiwpVCEGY0&#10;bAHPMXXi1Z0gAY8CLGRCIEilI1JaCADjQDNGJhgaNJ+iMVRCGGZtxDYioi1JbCVRXh/FCC3nKwKs&#10;4ikiq4LgED9Q7B7JsZhiDJngEVvh9DeKMDBVJIbiDGzYvCpjfDfkQCMEC2Fi2mJghamj9DqUJk/E&#10;iiuOhDii7ipoRD4PYhqq6xCCWNUi8ixlGUczDK64gw0OhiXzEDFk3jQLgjeGzSADQPbiXi8C6RC3&#10;+iDMn3zB/mlMJWEh/CQC3iQC6ChuKq4jVNNjAJGiuK0EcmojvjmJuCCAlbKm/CmpqPJjATJGFHmE&#10;CxfCWF1CITgCMSAVQ5ygAhebVD9HmHjjTi1GqNN5bSmlItch9kLiriDCh6ZCIXxZEiWUcionmERj&#10;maQAAD/XBAB0TjqJejJK0DljWbcUsjdUu5KCWD9W+imj9DnjOluiELUjJOtjdOigJEuL3i8W6luB&#10;84/DVJdVSvoi1AF2ZiWXch/ECwujWDwjAObG3gIsziFDICtC1M2CvicitHhBho1GFbzHCgChIcHk&#10;RwqChh65jOjDhyCi0JjNbCZompUiWLkrdCHD9U+gExpEfC1EijqEW6dDFnKwkaGJwT3T3rWm8h9L&#10;VjdQOiZ25CHERmfknjBT+XTCzEWpykkY8h7icjmcEDeDQGoiQTmClsQDiq/5qgGNNicjJSjCxj9X&#10;AIqiXxhvNAA6Z73B9LhjhmFKCB44y4mlFUAU5tQjkcaAEzfS+pfCUCJcKgJPgADLekfFCcEDAGBD&#10;9ObT5h/RURmCbiagRj/JriIOoJGicnACTTujAN0gEGopmgBpJCVC8agAA3rTL3u83AGjHC1Wzyz1&#10;kiwNw034YB+FzwRgBdFCQSHkcxVRVs4ABjqEVQl2IiZitCJXQW+X+AADmGHjkYRh9wrCLdUh5x3C&#10;GQzB/pEigi6K0EWjIWYCksX87ABWkiWDmUdr3icvzil9tU8jIJGq3gFERDdL69yL3h/jHGFCqmfv&#10;Whg5mCzCqnmHK0clGKii5CwiJUmiUEL9wOmOnPAi6DEEVCiphCEdxC5S1h/jwyH2PCtHKjHComY4&#10;nTXgAiQC1DeZQABlGMXU4jdPVX5j8Wjh8R9h8JPCGWTlYCFS3Cei8cwxik/biDWO4qjCdjEQkXtA&#10;iegujiNDJDwyhh5qGCTTyCqjJFGGzBjeoavB+ER3DB+Cw3kABhmetWhgBQ4h+LjizQRCEHmEihqe&#10;zMpjEDJO4vkFEkh6D8QVIerCmiSZoACXtENdrCejEdGeSgDV/B51+eBABD7EC++B/2CgiolcQD9c&#10;EQ3iQIRi6dFEKASCcjqDtiFDHG7bvADjHJqK6i6FGb5h+EC7Wi5E3qFEiom4y4X0WjYzBCLWaCOf&#10;EGFGY9tSUS6gDVlRTiFc6FMEVcGnCP+STXDm2yqiGWIB+vmADqa4qi5ix9tXsOP0Y+pjdC6EWkNa&#10;KCWMl5Vh9TbV7iCe6jID9EW8G2xgGl4q0K0UxKJ5zAAFGCwpei1ECzDGjXpdDCFMphK/9U0bRiAP&#10;F4gmCAuDAaEPiFO+GBCHBGIAeJPyKQJ4gGMRR+RgAgyPR99yGEAZ9SUCScLSmNN+WO6XBOYPWZSc&#10;CSOJAcATkCzsBT2QvuFPh/UObz0BBKkPClUN/T+fwQEgipPmqA6rRamQYFzSjTkAUaSvqrA4OWWv&#10;RyNVp2Wtk22bve4RymPO6RwFXeaTJ616dgWb2EB4GOUp4WOg32UhZ/4u5UO7gqgvLJYt/4EB32jR&#10;/LR+6POqPm9UHLZatR9+6fCY+g6d+16NRq9WXZBymUwMbfLMXdODeA/fY918F08Of3qw2EM8kY8u&#10;pAiP4SNA3pS53Z8L9fKXB716jTS+wx35rAh/yZbP0af52LazpA2tc3vwx6fPm52w32oT+NT+mb4H&#10;sejiPo04J1qYFMDo4vKZG9BibuGdKaKgqCxo+tZ2HtDD/I+bsOIgCKOK024MLCwjOwwez/Meiyww&#10;8jhxxewijOamjjpMk7Opoj6tL0jTKQSk6+xmk7KM6ykgqkyijM+1jLKgmAJg3KMHmpKhjSs6j2hF&#10;LUtqQCS+r6z7LJuz6+xOoKmLGjjLJG7T/RAgzCO0n6sKG/ytLsu8RGBPbtRE/zKMkeTqPmeivK09&#10;q0Io6ifgrRr2qhKINvOnrqPtGwCMtQMfgJACMUCz7VtOm6vJo9rHpGsKOJvE8HvaozaqGHNZUaCq&#10;gnDW6xg7XR0V5Aib1C1h+pGj4NWLE5q2Qwi+zEm6JOaD1oGVaRyWo64LqMw6dqYykQtu5pm3A1kw&#10;sDbICzwBTLJojSOUCrzHppDy9ROj9DIMqCbnVfL9Iom7mq89qNGvgRzYIvT2poduE4IcyRh9hwV4&#10;gzqjI0j6LJYb7PsIGmNxFW5wocCCgua6iNMerzZQsZmVObWjLNY/zWJusYZ5ophuZvTSMUIz9CPA&#10;Cmf1QkqNBxogUaNjyLM4uiRwkgifxPi6grGua6O02KzJy8DtO0yymJokbuyGxavL0yiaMepkTp/p&#10;iCLGz6mMfQDJKMsaNPBl7fbcqiOMyjyOYWjW4LukaRxFQjeHAz8fIwvuZKtD0VIE1iRvAwkCMsji&#10;+qY1hGc6yigvbIQCKC8CR1p0SNIsjifsoj+QKM7TRMDLbwRecafs2jyvQsm6mVo1lOgCz6f5AyjP&#10;o0oMPK1fJ1PunfeqHzShqM1knsox/GolI4EMeXvvMI1mSrvQjO2aiSgo1JqCMsr0TrG1lYH8x+6K&#10;sozGn9B/gLuoqeo5DxrCglhKCoQkZzStF9UCv4nKKySrjAGRw9qTy+E7XgRBJ7FxlwZKYckDKvB0&#10;GfM6OKET6CKJdCNCdsBPSPoENcRRQhYzKFhJo14k6NSxFWPAD2HSgUTlaIsSNQMMiTsgP6b47TCR&#10;2xEKGg8oLhCEE3PAVApirien+JuOWLCJ1In+KgWEbMX34FDYMdJ/QCjEwgLoZYwxCjqE3P8pEkcW&#10;ByqBLSQZn4FCmHUKyQYjSVBqFeJuSMphUDLIPJuyAc8iTLFBMfEgjRRjOmsWs8w1ikTtGyjudojU&#10;gSEFaJuVpDg3RrSjG1KVJ4JJUIeKMe0yyryhleM+SMoJnybl9ZMTlzBGDtE3Jo09DBYywxIMoh6O&#10;5TI7vMN0MU/y1iOEcL0eAvszSMFGPQSEvRjz/FGQ8qYu6BGtFwKYX2WBVHBAKmiRhAhWjtHwJ4T0&#10;vr4SKPbJoicwhYSRmULGe0GU+zBlKUCCagBXhsUDROTQ1kQiakILGh520IhxE/fMAdbhBlrE/LaM&#10;kjkhDAlhk2RIkZ7QQ0hWkMovRNHPkKM+u4u5fY7pELofx6cKiPGPb0Plag5CPvQH8R8/JIVCFBcc&#10;A5E5iZRjWlKNpQijyCGdM+VpWgKqoEjL0Z85pzTCKBUCCCrSugOmEiQSN4KciQlMK8k9cAzTCQcT&#10;eAsphH3nAFQOCmVAJJQo8IogRCxzXmQVAiuIqgLbAMbBoRaULXyESDIITdDxTKLkWOah5Ahna0nJ&#10;VoUGm5nyaGfMfTqcJOyvHaRO9gnZlC9NsASWMn54DmsgL1Ncu5simIWQsX0kZHEnmsMpDRTBgTwE&#10;/P8hQjxWht3DbuacoxN6ckSSeR+DziwAuxIU7YyyJyRl9SMTsPN2SPl9PEANAZwS+myJuaw5q8kM&#10;GWLCT8rUXSSzSACWMrRnWPGsK0TRQL1jGEYWYAdkDainD7hmUN5BCitR3RIUsoZ7UmGBKMXpkFGg&#10;BlMI4yCApUmQR+i+Nm6aGKDklaSR5X5ClUkYMSRxE7xyKGJI0domitMHEOswScixnStKkiGQ4kcB&#10;CEkKUCU9tpVioGsK8gQrsCyBWhLudwnp2iR1QBUY81kHDLVnocogjEwjFxyQeZQkYO8vK0JpIAiS&#10;BCwqEI+rQryhCfzvNOV6N6UV4kyM6oQx6gTHnUMof4piYyqHaI4f6m6hCjH4IIRyzVK3nvaJ2c8p&#10;RFioJddCVJi8HpaESKgicqFc4jsJL7AcndRyPnNBfqMy0HmPT2IRfgf5QcxAHI4NDWBmCek0ZARo&#10;z5HECGJVoRx5lVSpRIkYXc9twxtlQM/H4sJ2jlgxh0D2GJJZxE6J2WNQOGVkDVLGtADx7VrFhtwY&#10;s6hUGQV+HzekkJzZPkGMpj4BMSF0kn0GTs5s9ClFQJGh4yy1hd77PAe0sZNzLZ4bGTkpj6TAmsRO&#10;X2+BBlIleeMVQryiyQmsasTKQ5DqDGnQIc2xACc9FDUJK0nplEkk94STtrpQ0LGWP8CzlwI+YFhl&#10;Cf7bSJ4PHUyVNQyhUERFQpGgSkxi0ulhjutagY2GPGPikrDZ4+j2wcMoM7qR7W1kIPAZY5pjzPmJ&#10;RPcUfq9Cc1gLu8Qh1DjtJPoWRCno+6bzsAKUwn6gYMjLNZTwgjpCGGPPIB9Lb2QD6s2l28ocoSOb&#10;LYuTfS6GEdEGlyAEphRjLbE2uc0yxfea3nNGAPbVIQQnaUIdQo0HjCXX8EP4mhlquajBeUaJFNzo&#10;nSKgVosfPlpO2Oaf7TY7aXDzq0CBEUiRzxyQCR7W5GCoZ0f2RI0JCu6u6Jy+V82NgCVrLCXrd4BI&#10;7xqKs4iJBfySnN6WP5+99ST/AS6SMrRiTwMeROUZE61swEnWsRam6Aq7nBVAUEhRTJ7mLOaJ+D9A&#10;CjcN8mqH2UCKMS6I+Mo8qW0KGKCMIXuIkwaJkO0juOaWGI8qKfcKsqkJkSeMeI0RYIgMsI0UIxCK&#10;EKGjCH8L6P8JGJ+iQKYS6qaIMRO18AQKZBIIoTcIwQ8uYV4ou8AAAv+H2TaN8kWIU0EJ6VoKgOoL&#10;0MSPagEIUl4hqJKfeNOJ+NYUIKg/A0KIwOaxYJONY2AIUaatOyAIIK8YEGunGHyVVAk1mJoSBAaH&#10;8LCWKA0Jot+KsK8F9D4M6WsUIZyACpu1kAES2UiKM52acJCdsO0MeREL6OoSWNOOaKMKg72SeiQR&#10;OMAo2aEIo2+H+O0tY4sIkwC/EIwM6UC+uMSUIjlDyAcOaKCjuKMcQMpAsKkrIJydsKCVKOkM+O0a&#10;MBQYQYSv2REjlCSAEBdGSP8QeqOUmKOKQJoa2Lg5yPAQIP8P8XUIoOaLCY9GyH4K0Q80cIIMeYWR&#10;FFgIU9IdYMWIsouL0BvHeCDHjAKzsLuP82uqKNY5gBHDsI+meIYKYIsMSJ+pqn6HgK8MTFLG2JKt&#10;aJkm4AUWeWgUIlCw+AYZAS6JoYW6O2CAUmAJKa4MDAiAPGPHoAVBqKkVojup04iJc3MH2yE7Cx2/&#10;0Q8K8UCwkIwKCS2nmQwU+KoWsk1E8NOJGjKw6H0MeMeBPKQKgQeKYMTF2JPKWKHCOHw8yMuJ2UiY&#10;uGfKy7cRav0MCS6SepGIsls0QAKkiuMJ6MTDs1gGgUCS65KAEiQX+PaOmJcPqLqcYnaAEPaM+P8T&#10;AKoUINY4WAWI+SeQeeYQ8KCJ+I4F/MYog0sIIzKPmrKJhHeBuMSQsiaIQI4OaY8QsB1M+I4IsNgJ&#10;kRE8gMCL6zCJzM4VuGFNbK4ACe2Q8L6KCP9GAKgg8L0j0KGM6O0Moo6WaK0VkByMSYWeYMIK0foA&#10;cS2KYYuGnOcMoWs2OSoMermpu1UYWKMaCH05IMWxqJyJuI4UIYoI8JGM+LDLkAafsIwS6MIUIvLN&#10;INuVomCYUYIJ+SedwMDHUH+gMIMMeQeKMP8Pa8WAWocQss+LgI0ZAg4yCWCH6QeJGQs9YYS6qAMs&#10;MAMO0s6AKEPQ3DiJPJWHctWIcKg4c/8KkvGNOxOKoI1LGAUg8MSS6KgP9DU6ONKI8KCq4ficyJ26&#10;oJC4CJdKoM6ioAEWWMCciHiuoIQK8LC9ILGLGUIggOkO9R2OkI0mTDAAIgZO2MWu2J2UIbkHlSaK&#10;s+tSKLu12U8MmMWbCAIcmsOKGLDROH6JoqAWdRMIkl8ROHsM6LGMeYPQ8JyqLGcc2NOI+MSNYJom&#10;KKGI+eGJCKMg4Is7mb6AYiQPAM/EC85CWabHSJCQII0WsJsIkukMDUEH7H0I5MyAMS6kcIomcJkX&#10;2H49nMggaKok4AMxQH4iQUC3EIcI/EyQwWsS+tHO6IM+A+kJvL2KosiLoX6KkgCJLH0JGiQJ+JoR&#10;EO0puJGg472J+YukMIknyOkPA6CH+PAKDRSHzLmOkfiJuJ+QfEOJ6iQI4M6Q8Se9sKlB2ACK9CyP&#10;mMsSeZUGYrOPa97KQBOQYG8MeYgBWI5OcGmO0q4Q8I0iQOajuoKbE5Ip0M+rdCqKsLCI+JoOoIsQ&#10;83sIQP8ju6kGcZIIpDsMeZQLWGlZajao8idCxKCIQdFPCPmNZMUIwZBA+ySJyXWIxXG/0Hw9II5L&#10;eK0TiLhOyIQjuI+ROM6dkAGJuy4IRLeKDO4H/Y4JOPaoABMMsywH+96jkMepuMoNYvYH0I420K0e&#10;8F6Qs9iIOIRR4H296pvNxIaOkQ8skwQp2I896UCcQfUASRPBCJKK8juLULWJuL0nKLGObXYSjQgL&#10;W1KV4Kg97AuIQcAIow2HsYWdsvUIMhtcGIoI+B5dK96jyJcKCZBUmIYMpdKB4KMUDDGHwXqAXU+W&#10;ahaH4LC7nM2KkI03QIld6e4Lu84S6QsNYUCOoUDagItAHGuI42ab+YIuaMWMeZBXOAaNYGje2rsH&#10;4L62IY8y8B2SfAeKUZuG5POJyWtCmAIL1eAWbeONOmwN8ROO1WAXMIxFddQHdAgILbgAMVGJyjlC&#10;Gu4I8pgH8tMK0MsQItNDs3WJCYvdzBmAXDLBwMCgSKkrEH2Is3c4PfkLuI1QYH6I0EdhKW2MXZyA&#10;DVpMFbMII4QQwLC8eJ6L0scKkg4S63mQwrO/eOuK8ZBIGKtCCe2rW6uMCJpaKMWnWKlFKTMIUTSI&#10;xfSAAPeKkK88aJoTuIwjurO+AcU3AJchTSGJ2/yHwTUMCLG0IASekH8pqItNNKqAKJGNeIo4eHzL&#10;e78JucCKHacLoK9EeJ3fmAepuYub4moAEMsRE46K4J66VEUH2g9UwATYIodDsI4qOOpeQMlDtYOR&#10;O39D04IKGItVyIIg5kwHlSuKg20PUIE84PaYXLEs8JyUSH4PAJvPuJDWWARP/XcYSL08QIIL7BKP&#10;mI+ygNOrWK0aoHmXOYXCGLCPbSIAGKgMeRPhOH+PaJuqOScJhlTLuACqLKo84UCUIO0PAI4PAzcN&#10;9EIusMWMsdtV+0SAPI+u8IpQEI8+AIsMfNfXyHoZAxMQwoudsMpOEMJDta4QIY8SeJHJoMkMeZaM&#10;CxyPnDsO0K9g7jev3KENOlmKoOaq4beKG/IAI2IMJlqJhDKQsj8zMI8tQJCO0LGK8OafuM6KY0qA&#10;OUiS62oMldEH5GdeXDJhdLPjDfwADagNNUGI879YIbM3gJ644McLuM+RONY78q4SfbOROg4KMfIL&#10;oPAepEnioJySeZAQIGRrHiqwYJ6S6O0m2Okj8L1QCOk92UCI+S6jujkQsoRc2ZiIkluAApOHxaUA&#10;MK1rQLgUCPAP8MsS6KDfOKM73DUYW84YWcQheKsZAMeJ/JaMtM+B0UiPaKYQIVOIQM+eYycLBI8L&#10;gpSJyLCObpmimOkJG7mOoZAL7Wla1SpnmOkSe97tCXyMpEiKpXK28VEIkP8PAYcB8ycKCqORKLpR&#10;eKRh+JCg8eYg4puMJfOrm73RGJycQ2IP9tUKpgKAYTPUS+IKpgwARieADa+QiaaWsUCO1OOK0IMP&#10;bjiIodtEk6/RsIU+GAZsqJCLGJo0oKoP9o4KoZApvgYIQ5TDo2gJ2v6QxRIH/KIM++AJG4yH6YBc&#10;08yO0Ejw2+QAUK8raI8Pbau62JTn0ROMsUsH0toie0UALMKOGsKJPDsP8LCh6INVtqYH9IEJCK0O&#10;yLggQMkTWIQI1GiLhQ6+mIwMoObLeJGbqIoL1DsQ9ZLkGIwvMHsXPn6HtZ+ACLCMSuOuUJgZFFup&#10;iAEY88pVFzJxEMXpkKpLfP4AXXKJuQttYAajvCsH6eYjlf6ASZAseIiIkMpdzkBcuANkuzaJy2IU&#10;DKaIUqPWaH0K8g4VoSfy+AOKYKCQsJGZBbyLoYWdENkKgL072L04qHriUAQoQ+8H0IsJpBstSIYR&#10;OeYNkPaOMJKUIL6Q9oS+eLpU8IQUJw7J/d0JLP0dEJ/x2H24MAHIuJOOoQI72rmjkNYpvlEASREM&#10;TYUvsMkKCS6UIzQJzCHw+KHFSMCg4MIkE5APnT4OktAQxFwAAfEAVyIJPL63kKkY8wySeBr3yKgK&#10;Mjk2IfYK9tQJLHAIgq4ngH4bRAdCRZuNO6xzGH8dEZ4PmZBBbJjAQKRfOl2ImIpkgiROKXyqoKkM&#10;fskAcKhH6Jk4oLh4MObUIJTSEKCQIfuLCYnG0KlnuLvXgaWIRAU6EKRKIO0M73MH9XtlkNYIto+Q&#10;9IsKQliIQUCriOoKCcQI0wr1OJKMfzsKte2GiY8vQJKSe/+JDDs6P1sJ2rnGEHaeYJ+S6WsMo1MV&#10;wceIgfBQbwoJOzWJ3PwAH68KljVi6H/gO9uN8JuQI2vNaGE+k+lN6vyACS6ziHqRO9UZoBmK1GdW&#10;iJC1QANXsbSw5QamyJ6dyAY+B4mN8QIpHNoN8Khfv0og45cBZ0cQfol10HmOpqgNPmyAmL0Bh9x9&#10;yK8Y8cRJeAAS72MJGY8Mo+BlcIEUiVoJv4QH9fOOoK0J+MJIQJOlqJ2RcReNZkoIwKZ5lqWKkK0W&#10;sJoQey2MWQ8sXKiMCMIv8KdAYAKeuLvdUIcI4NYQtWmNuMSeYVog8q/wRocIABgMAII/4M9IQFIU&#10;7oYBIcC4g8ok54o9osCIxGX7GwDHQPH4M/39IwjJT9JwVKQLK5YApdJQjLHxM4cBAHN5cAn5O4k8&#10;oEBgTQXJQ5CD6NKQVBABOQdTW3T4s9glU4gC42/aVO35QQTOZDHwPNZq+rJSpzWn3aQZa47bQDZL&#10;g+pG/qVNwHVbnLJZNYzSnrf6QI8E3cIz8M78RXJ7baVLKvM3xdnzk6RVZqGsxdprc6U5c9UQnobr&#10;N77BKQ89Q7NVc6aDq5k3zWq1Sp7CgoENxSrbqHnFHPV4zYJ/OZhSKVc65Ga5bdU7JzbXj0XR056F&#10;+s6ew7e1rbS+4Y7gt4Qr45hc5zV95UaRrbA8PdsLsHPl1gvSqmEnV+Xv+4Q9KUn65sguCMraqrvq&#10;imSZrm76wPutruqu/Z7rsowHug6IRQytYGKuxB3wkrTYKu7sBowmqlLAmrIAbFiats5sPPuEEZwk&#10;/J1O67R2palzBBG/sbNguCcrAyDxgqrSethCqrs8crQgnDatKquKyK4msPP7Dbuo0jazJcvCRqqr&#10;icpYrTMA0a00m5Nb+rarkJKQ+gOzmn6eqUrj+u6/qwLsn7uzwhC2twCENpY/qMtaljCG6mqQvceD&#10;7q4oZyG9SshJcpDura+7WtO1C/nqubYJqrj1qa2zYN5CSlOieKlLGsiwKitrIKquyqw2n9QLm6Z0&#10;LhCq7L2hylN4uaMr0lauA3ZaMxyuzbNscFpVA3jYOGlyiqNOYOqibVvUnPqBKQsCkK4Ztzsg+llg&#10;2rUgMmnKqqQudvG0y7MLm/sRI2mrzo3UCwTPCs2o6yCau678JR6yqIQ2bOHGDiC7TOrk1m4qKYUq&#10;by4LmsAWY8HWQLan9Dow76tN5CquLsq7vs3MKINbjaRwKiF13OZpsZyrSkLsjKMp+mATaFFgGuwd&#10;LIXwhCtHXplHPcuwM6jHoVaojLIJ+30PObBqpyfHOiXpUBqbG2D6PokMCI6mpxbY2FBrtoytaIq9&#10;hAJUC7Q2qNjIwrjWpgkLeJ63iqvuuzWq1eirrmuCkJZW6IJymuTtQtsntbUD71Ab/N6IxyNwkn9P&#10;Hm7rupg1pndRCTNLEAifq0nKfp+kKTj9J6rpDDeeJuuC2pCxqVrhdccyamsn1kiywO63y2gx5svA&#10;EjNi5eBfOpW9SUtg/qrtajKtLBUG7pv7amthIyap6kMnpzDyYJhUBi/gqKf1S1C7LsnLYVApC4aI&#10;rjwgWK0XYkJLEPFRWOskoJLENqDQkNGBxVUnkheyQhlZGzuoVVsTckJURzQdJCUhohsClFKW2W19&#10;xfy5v/dO6g+jTB1m2YybwrSASaEOQ2k0r5HwUw7J+wUhx3y5k1LAUoq5bUJLrUGhsjJUTmoSVaCu&#10;KCVB9L5XeS5QZSIOjmNgd0yBkFyEpJyXApRkDJGTK0k8mBtirqtUeXZXZIyWKtKQT8mrvSDIbP6T&#10;95JaSepPTOywhpDl3D5dYAR/8LiooQI2SEmqFUNlgWkOBCRYCQk9gyAN3QAywFad8QQ77aQAwjIK&#10;SEgxSCMk1LtDMkZTCmlXZuVE2RO5LgelpLUuxcDIEhJyUpR6En1EuVgPoyBOUNmWIdKknZdnmgYY&#10;yXNVqoD6JPN8w4bKqj9obYMWlqIGSWHyA4XA3yqyCHdLBFclKZyqtGVaZAtpsCWFzgMRgnrO4wEu&#10;NahV34BSolRTSNY+ktZhkuLmd1CRIUxpfIgXNIxGZJkfaoCpVq9DIGPJmhVlw/iYAfo1JFRc7COl&#10;zSeXCbZUWbl2aECY+hvGjKgJ+kYtqk48kCNaf2YL6TQmwQ8SFIx9ycqgLgXZohcD+nNJCj1QZ9FW&#10;m8JCW1Ra9JlmQYq0YmrHgWA+qs5InZxyRm8luWRDaRlHm8piAaXVCAFmvMmncoJVTfDjrc+ggzHC&#10;PlcKUfSHYKUKoehcWgtMogAJNN4oI3AO7CUaA+94j5WjvqtKuc1oiRjvl2QkVEa9lVJzeKRI0oxP&#10;zaESVa7EgTkx5khKuTUn5V4iluACVojKuSBE1m2lghE4gAE1aIhsnKTSek5JyXNvBazupPNg1Yma&#10;1iBAhuRPsiy2xoXNKUTA2BcyfueH6q1CRMJlsZKeNstrRDzEuLsd0uxYJQCDvMbYliEjlFBooPho&#10;hbS5nIKCUg5qTSMv/Jqq0mBvIXEwqAiwn8YiCSPI/RORZBjIFKO7MUiFagElRMhE46LRFBoVpmQh&#10;Vp9yfm8JzRYhww8QOgIEXZXp/S5lIvgSMrV1KvnjjGTNIhM1QFVNaSF1YBKDFBJgk1JqGzWobUeq&#10;BDdOSDNEJCVU7qNi2lXXLjokpUUJKJJWVVTZUzWqLKQSFXrRK3DjQEWQ2Cbign9VAoNM5LDWk9Mg&#10;qN1kboUEjjmQIE+cyrzbO+k1R6gyroZBEd9UCrUh1zKCVo3zkSHOqNIRgrxBjYFaQkSxQadiCH0Q&#10;23kiyNqPABJDFIlhMEno2e6TsuatCZlVJ+fcsCNnjj2y+Poq59ytIeLgbAnN4ibtEPoXBUF0SR5l&#10;NwVEsF0DJpgH8SFVpsCQoSXgRCLZaVtoowKTOfLPiMDT2tIgixWnckpRmCAmBWpCoMI/eEtJ/S7F&#10;I1qWndI+57lGQkZwgjRDWk5UmXBtg4iq7dJzdtem73plgaIqQoMqCbp6IQUo2CpSUzegYfsnsBSL&#10;Fct8TeCY9CWQDJWW2zJDk/lBaITlR6OcxAJSed03hVyf4pH8Vwq6g2iQVH7vlGZvjfH9wUWm95HS&#10;WP/KQxlGBiSgpLI4R3brORsMZmXnzIZiDIZQP2/9UCOSc85ACjY3RHXCk3KijZM6gyzk7RGWklh8&#10;Cb4OMgSxCqqDJwuKujavcsiINaNUh4FHdQX93lMRguaoEJWTIsTBHp/eID2kAO4pCG66EENqQp2R&#10;BrmjQzYTZ8RGytN9KbSc2xkGWkOaMxIzCNhpehLgmcG/pe6goVbxMAd9iMdvH4SFBxHdFj/aMXMZ&#10;Xt5zFIAVoEA6G4mn7JCXMqpsColKnwQSoSgSOobLbawjBMPZkZQ9MF+0GiDIXHjiIA1pSHaGLEVx&#10;EoCF9D9JDMtbfRrkAhW6t5Lg/SuSbJ2hKgh+2gElJy/AYpSnqgFMZKMf4jLjAApXQv4T8Ap/Iv6V&#10;gBy9I/bkYrhvQkYrhDbLrxYCiIacYtJK7pgmblIjrgIhykA0IjLNwepHIjJf7cYm5CpMgla60Bgj&#10;o3gjKNAkoqpCQnorhJ5R7tAownKBwaKSJt4m43xHJRogy6YlaTiuK+IfxbaHrGAj7F4fAuArgmDA&#10;wfomoqrrwlxzYb5R5J7jYAjpwe4kKLjaQgg5IjBDxxzsoghCpkQgTkA9xFwhSBY3EEwv5HLbr/Bd&#10;aLLkw1B14lzlRUArg+hKxYYgg/sB4fyUAvIlaHIA5QZIxDY2BSZGyKAFYsDUgfAqLDkQD2S8Am4n&#10;o77VopBQarQfwuzzQhh0IlIqp/8LYpQ2xCpCRXpPwtIpCT4jA+5FQmZCUKS9jygnYkIn5QbDY1C5&#10;4koyAnrWwAZDYubLo/okJ/ooL3IyCNsUAiQpRbIB475QYmA/oripQgxCQq6fIlhUAqKbY2yCSKoA&#10;RV4hxIw3wY8eQrR64BQu0SzbqSoiQsAuChoA5JAiS1wAw7qAJ3YsjTokolgtoqInKJItZGwmpRY7&#10;qWopDe7oyFwtpCokJbbmwgh/6TopYlzR4lZCSzQB7049Iiwno/p2AgR74v7m4faeIBCQpokP4AQ2&#10;ApAq7xAoJEAnchYiywIjo0oAAuxQZVsCItgjo2CZZM6LJGxCI/aYgta8gjBM4/pipDxUEkwpQqqZ&#10;Z1AZwnqWpJ51wnZUCFwsAsBo0mYn5CTzYAhDaoLMAyYuDbr9rYAj5TQjopQuAn6UAmAsAlgcMwa9&#10;piosBDYnpCQrhQZHoucgoAYkKXLRkugsg+5/5ozXgfw7pVsjIoxfglxVo+h/6ahehoh/YsgrUnYt&#10;ZHoEk1ouELbmD5wBAqpjJRY1pHoH83Lh4xAnI/olg3hrYj5M4sCrgm8AYepVq7b6BTAlK2xFguZo&#10;wnoq45Yjoq4uAqsuQfSawe6tAfLvIBAmAqpR6ssdoggq4qM0wlIq7bAezGz6wf5x4BYtsFYAq3ok&#10;bs7KYiCZZR47qqgZM/8xwnYljFAjpVrcAhxLItYpDLo3wljagBEYQgSU4hwuA7pTItITNDMkA7qP&#10;Qj5xQkaAQgzsYycuJFj1xywppVo30kBUQycsggSRQfpQY1sZIiRlAowttCYAgsE9ZpkvogTBxoho&#10;i04jYuAljlkYAfibY2A74ZdJzjoBI5o74tpMonYyA+7aAA9H4Aw+iHwAin8NYAFKofjggAYpS1ot&#10;bJAtLmohBComBVo74q7oQfojIuYnsXwBKrAfkrx5oucmwnZR9M4jBnojE+Yl06wsg5ojJo0oDwi1&#10;AfsWofY4QgRIwq59YxD4KOAldANMghxFIhx/6bYpBUDLpoyu4vwv9KglYnKyIm9HjA4f4uBR8aAg&#10;xCgoyKVThvYBA7o2w1o3inwsgmtD4f1C4fcnwfj9IpBR8vAA7Wgl0TAjorQmEo46Q6ZohJ5jKMkF&#10;NHAjre8m78p5onJJ5og5o3xN4/YyD5gjtXghSZAfj8cqIe6M40M04fT6YhyZbZofa7s54kZQYqrE&#10;AYaLM+wfwlgFtg42zIA9w2c81IpKrMYhA2BKLuABbsgAYyFB5uonIuw+7UAjBSZSZdabYntJwZbL&#10;o7qbbj63gAQkIrQ+9LYmtZwATlQIFmo/pR5GzmDlAgQkJUB0gtIn7qj3gudTK+M9BFkcwv8Igf6S&#10;wiDXwCAq42A+8nQjdSb7YjZbYqre5GxkgBAn5CrhIoJbZRZVqKgfMWQ/YsBCpIwX1topDbsIwAok&#10;I75R4sAuckc+qgQkbitWwB5wEYwgllJFg7rUYjopA/rc099jYm42ykclQiQ5o3iQZurFYlZ/4mCd&#10;4kcdYfNlonbAQAEngBIuDsIfdzYyBUDBw+7E4lJQceQY6FyZcB0oJ+om81oEgIN3BR475HK2jrKT&#10;Qj7e4wwZ41oJ94qYJUA9BT4v4rQ2xIwpEwYcIyB/5R4nKLI5tNwksK4iBCUPln9HSWIfguanglxG&#10;w7o+8/gtI+67wkZCo7pDyRwtYyArQtomrP46J+6YAh1Zhw8n4jo1rkZowpSZYsBDzbompsYalLI3&#10;g+8lIe0JofE+g3hjMqoBA7kWwlIjI7orIndKApQSmD4lgnq00l0vLsQlbGIfDbQtZQd9wxAtqbZt&#10;ZtmEUQwAAqpUEyMMoACwxJ7poiw/skoh1hItZE4gjQs5gBUNojqWAnYmB84iSFQptZYixQeCgXeK&#10;16AxQiUZZ/AydPxFhQdL0XYfDDQgQntzNYglNogg02TYIkq0AAyF16F7ACIrUV4gg4olI7rRrsBL&#10;oglHSYx1ogQqoqosGLAoIuArRAAkabMmQi0kBDz7gAg7qD+PNoAgS1QAIntaAAIlkZeSI/9Sg8ZM&#10;6UDLrLouwGuVA79yI1AsC4bvQkZM5S4AQntFYgxTolN+QnYqMVAmb8JM42xA4i1n90sIpcQlJCTE&#10;wkbXA616qDsdwAgttEIf48okbNInoiRRApo/qyoa4rlXopqdQ6IqtjDagsB/6Iw/bo0JQf2RIgQr&#10;lqYlIqIuFzdSwlz40HYlxR6egBQlkmMog2y+g1Rm81IjZogF2g4qojOYOBzEb6uHoexVsFQlzAgA&#10;+ZIf1nYA1BwjF/4juagf0iAh0HopRIxCsHubhq4gRdYrRIyx48YmpXuNQf9hgAEto/ZQah6LLMkB&#10;AlziRmYjuiwyBQcaJFlS4d4mGSaUgkQkYuFPUfgsmjEcmPwjGfogmTuEwArKQAp/6ZaFzuQdmZ+T&#10;GLwBp/5egrRUAntIcN4lxIwqL0IaRJ5Ht+YjpCTLsojTYshojWQshWpyFvQuggkNwAxdZ8NMyUVR&#10;qEWqQBDywBxJ4u2VYeb34e5DzjQlJUCwQCA2zbrqz/yguNdzwsg4MtIA+zof6dqMwnY4wgmBojO1&#10;IABohm4uYmArhUA75J4HO29sYwg/ua4iTl4m5dZSdkpIwJu4hCpXonKJg1RVuW4BUWIoxrIxD/aL&#10;omZm4rhgIo0xAiRHNsxDbmEvgsluN04v9JFSFCRvgoLdetNq79woIqI76bDjgtKN6+LlWUAA1+gh&#10;zeYlxM5G1p42yLKkxoRRYnojJR+SKDYiwnOvgBalQ7FQwAQn5QoleaRfofr5onZDZCQSXDbkeB53&#10;gj1D1WE6bJwCIqJuglY2xXpSeEZ2Iuw3hDd2wlhmUzQtKFwueSIpCbYtpXpCQ+jJoBOXgfBDwrl9&#10;otKb0lYhG3yTAlJelgNzedexC2ohzeQps341Gxom5HJDZtAjGHAfB59SNqxJ6JYiySIn7kotI3g3&#10;ybYsCMIshUAnIjLMJtQhxlIoIkO/QAQmEHvLeYoA0fo/dwoAIqpVo7sE4A9bXJefkkkqQlzTIq9T&#10;7yQAZEIyYmrLIgwqr9N1QkaFxSZo12w+hDxG2sXSgfLM4lZUErQv5Vp/4rjgweiVXGgfdK4qYmqb&#10;zYw6I2GXI2TUwgTvia4taZYq9O+0FQsDpFisd0IyBuInY+hQdgI7qbywxCSSMEYn5M9p4jJQbe4Y&#10;3bqZZoh5YjqbxDZGw3gn4quMwle1mSofa1K1YnejgAPcwgQuBDZYAm96BHJi4krbrwKCgm5CRD3K&#10;JQZUCsYn4u1VSfQi1AYlJ57ZYBbTw0Lx+AgxF6CZZQZJtkrIgf6ErrAqaZY1o2wnJGxGxBIfDyKB&#10;QtcOwetdwsCmkD7FV/vd4fjI2pKIIh4iAtpag1COgh0JAf5QenQevSN/AARZAAuMQlmNoCIGPpo2&#10;CSJD3BYqMz9lgg2gAlKSI5g1T709wAZCqNg9wqqlwjouxSY3lPQtrC4ei3dQ+gpFl5IeewJ/5QZX&#10;solMrVouEXQhzCoowuaSIrSLLVpQYrUb4oIn4GHxFwgkZR9pfQwv/vLK2KI93B6vndoje2IkosCo&#10;ggw54jpDySJM5cIAze4rl2z05xBbxpAkgks/4ZInLOYE4Xn2SWoMH2ormKQe2EIiRDxogsGhIjBU&#10;BSYjImBDwqpehHJHpI3wghA743nhgBSgdn5CVf4iEMbcohCLwj7NA1oppxYshI1fQnLZUT4AePYf&#10;lqIyeFE6gAPS3huO4ko1omsHoribYkJDwGn/BUGt2Gwv4gDugQFggCgz3hAGhQAhj1hz+iEOer2i&#10;gMiz/jADjQIjgHj0Qfz6kQBkj9k0eA8aAcmfsqTEvjD/jgIfk1gwCkgBkT6lUUe0omILoQJok7nY&#10;NpE5c9LedNiwMmIKqU+CVVC9XfFZqQKhgAeNffdhiQTsksprznIctU7sL7ggFrdEBM5fN1lk3uVP&#10;m9nel9B9/oQLlTywi0w1ts8SCmLhD3AmPrdIBt5i1nnwfzESnddlVtt8slk5m8znIY02PAk1fjs1&#10;kCd2LCkqur5wjym9/B9diWNmOSruo1Vymcgm9PyUzbfJnM9ilZfFdrtviUK6gGd/Xm8+CPbrcg50&#10;+1WNCHjtoW80xnc351b1Qb92mDE3lDZ+jl+wh/Ag/Wu10SBz/rICbVNdAKZm5A7VHJBT/gc8wLMC&#10;2ZwwkkEGJ8oKhArDKZokvp6JinyQJm1Cduud6nu2CKtp9Dq3tUySUOIgzJJ8iTVLeDscGpHRux5B&#10;wSR+uUdGonKctU8YIK2nKrgvF6PFZJ52yiGMpyObErLUDiQQ6iSZpUnanra3DURK3CdsbMCwtQma&#10;btU1CfPscqzskEc6QCrrZtVNiaucliuuc1TqJmmaYyIkjnLep6csCuUHQObjXJudFJJy9wNp2XdM&#10;NYdi2pmDVPQyCrMA+6igIxI7nNrAaBLOwKQNRNyKJQnyVU1HhutxFAPV01C5Q6p6upQtquvSg0QI&#10;gmMAokr54yPQDqgMlVSn/EsGJukFKhbbLarOs7XRgiCcra6j8BDOESpipZzuowLqNEgx13hCj/0Y&#10;81lysbCWMC1CYz+1SarfEKOJjM6LNCkjqRiASVJUmbZp8p7qKe3EOtnZaJHNjCYpVO66pQlkphim&#10;bnWXGyCJ8nLGtRFDqJ8ziNYcii2zoEaQZQhEwr+5xmZ3ZcsXcATUNqEWhhxosJHCcWk2WlD9BAcG&#10;nmPqMShZqgrasp6dxYglJHQnzioslUAnTsbXJVI9XMeyRobXJb4JzsZ0tcn1hIYm6bs6sKWQYuTZ&#10;rbDsjpU5zfOgAEkpI1S2pYtqqgkmOSgLriVJymbNoYranwYmcGbWaFOI4+EOxRH4SGX0qbpyeHUt&#10;nxU0sem6JLaxrqIlxiWJm1SVTygyQJAli3pUyRQeFlLHuc4SOQ6mKUNUnLIqQs6VVgexx+pQSOMD&#10;vy+vhCqKWcAzZp2nKWKemKnpQxrJT6hicpAlUGNUrsAnV+c2se3C2piX39QUcjnOSNs5wJ4BHwK2&#10;YE3BIGsl9MCXEohZzZq8KIV0xpIDPkmOORw3B1GnjgNcbg2Cmllt6P+W9lpDDxHjJ2TEmZKFQO8W&#10;ORgt7TW4NHNISQ1xMTakqLedQmJ1FUk1QC5kjiy2LEOceBmJCHVngGRqTUnKASbqeA0agrY34rES&#10;JUCWLRkmuJRHavtUyRzxxeLOdRdJPjZuMQCTFEpPiUHOUISQ1ClS9lNQ6481T4yLLwHWgwlBuESm&#10;qeUR4yRqjnGwgqP1o7aACKiJuLOSBuAVyTK2o6QxWSulPNgTE1CWHGRWG+M+UUQgEE3NcfCPJJjc&#10;PwIYTONxHjqNaAKSBEqxABPWAQTFvhdSfE+Oo6keCOAOpHJYssmaoCdx8Ju3QABOyWJHLfCkjBwS&#10;iEsNQShJZKCZoleoOM0BJjXJLSCjoYk5YKEEaGCJBgMJ2FdmsY9UhHjZkxUipIiThAAJHduTVDpI&#10;GCAMNmV2YBty/seJMYFBiJXEkmfqARcJYWGl1MaTkt6ayDGwmYsskCJztmNLktkFqXSNHOaSOKUC&#10;AS2k+Zmih0oy0UTAomSQt5vzHk7J8XJxioCcjOp5MBAJT08ROJIbshBqGGPIL6W1BhkkUNlI0Swl&#10;BN6NEQJudRI5cjGpLUcW9e7DyLE+J2So+CRzJRxACiUt6HS2moJYbiQB1znE3MCf0hwKK7GoQ6gx&#10;+Y6jULtJIL+wBOTJA6sIXJdJZwVWJJm3CDZKnRqgi8MqyUwrEgqLkW12BYTXMcHyZIt5sIvNHUUU&#10;J+9ECOGNMaW8mJXZekUIlaojFRiNEgNmYFxhtW5lhJQig2bvSTNmPG5Mjh1DXG1VPJghhMTNEiJi&#10;iiFRHCnksLkV03C6a9kqcY00nbM10sYHNMleCLSak7VeY9ZZsybkxrMvIB1DXVkmr8AEp6y3sWmA&#10;QJO/FZjYGzgcXUrcOyFGqiQBklDXCZltr2W0kEq6hABt2dslBO4vFtRQT6vZqpPFVLa005xZz2E1&#10;NmdQxtziMEsmcSbAZgZgIolEM+coxCu3eaOksGuNTAksJUr+ExCCVGNb2UQ2Zkockathep3BGksH&#10;gJqbVLZDkjnZIoXKh4+zUEgobP+XCR7lEOJuVtBjTRk5hIkVtTRZ5WAAOofA51cSDKaMkksyRbaS&#10;k3b6WEmKoKjgIwklG4AEDcUoLCXgoj/DZzsBgW1TTxKHEkJAqAyT/yUV7Q+RQljjK0l9WWV1BjcH&#10;GGoNggw5xri24nH6TFxhzkSkoNggQshOUOk5RQ/gjEUiYwbfaRouU6Rpa7Gtr1Sro10n0GyYFAJj&#10;WmpHj5jkixW5gUtRQSqXRRFqkGKiVIwJZzGltVbC8f5uGuKaNgXKYBbS5HoJEppSqjmmlyTKSIt+&#10;Hx+PhJIh3HpCDZm4s5fElDGyGIoqqQpJoB8Wmom6bi4QCIvC54UiUlS5JJgri0CU1FmyGQZIWQxY&#10;w/i3xer2SArdER8kgJjQEhiDHck1JQNflR8HGFyrmQIp7ySMHOLoXYkxcpUj9Z/BcBFbCTGNJ2bi&#10;XY+SzqVXJAUoRqqS8qGugFDpclKk5f+lhRxO0l5rK0VKYBKibpHnS3AbXYa+4BJqSq4hAidkgK6T&#10;nKu3FKtYJFLQ65IEUE5K7JcfHB4pKgu8WfYREjZzRJGSRxjIC3twJBip1RddJj27GAYyWdR9mBMb&#10;VIr5sFdAeLO1xlwA54gHVs/8yTIGmtyIpyA6kXjZpLTsQxyoAMNn6NUprjJznzkIQCW85y6TA3qI&#10;xx4qRbZgHL1wUSJo/DG8kAASzkXvyIG4wiSJ8BIjArsIVIk6i+ShO/I1VN3iHUVEU42lHVRi05FI&#10;+555Z5kidjR/caiMR40sFvJRd6vd17ZkQWkdSPhO44CMC5JriPHdCcFDCsjqOfB+i5CjCRL4iZhN&#10;QIOcCbCDJaiRNlAGI3isiZrtCRIQiTKYCECdlFoIiGCWPMkOp3CTI+QEDHsKDttwiiPPiUGjiUEO&#10;C+iWCtoDiIPKiDCdkjvMm4JcBRwhjGjVI+DGoBATkUC5HXiHDUKKiOCzrygCPgAFDJJgC3sgikO1&#10;OKi/jqESizk9B+EOrZABwAjHo+DJDUCuolCFC5IXB/CUHBgACcnMD/vsiTINiWESiJCWKzIpHlk9&#10;rkCvCvkHDAkjhpxEwUh+lNEjnDMHCPCzCmr2EAkli2jVHGK9l0rKiQHGFNJgQ/CMDcHGDqF7wniC&#10;I+FNDcD4CuovIvEUI+DAw1H7C/rzi6vbCPLVpWiOCtqSinrpiGFKrMCHF0jJDcCYkGCnl7vwCpDc&#10;EjpgH+L2CQH/insBwuAAEHCUCzkjlNRtCmjXFDiCIpIeCMH2CIHmCSCfHfCCCnjhiICdthLHEfja&#10;wzgCEOizlljYJDjFi3nGCzlgiwu7Mdh7ici5CJF+CslCgAjqK1jHsfgEiQI/i/i5CVFbDZq9rPjF&#10;jaiYqeBnMwhkosotAcyRlKjVCdiJLbCqifK3h3lxCFFNESlgRIiTPlDqHjuejHvOCGNxHUwdB/C5&#10;FluujxkvCRDGiuuhjZyiB9JcCtiuiZwPB+j5CPCVCJCJFyGqAWDUMGB+Dan/wsCCDcGmtehrE+CT&#10;F0kGEUFlrRgFjnDGopIgj/qWxwgCiZiuiQDay1CSN+AAQaiHCZxRnGCqovK1CwsioagAx1CTCckH&#10;MBjUOmKSuZB/jnDZC6lQQkklo+CWDGkOjAuTh+L+CmjqHGGKC6woM9CREOmigcCQLvEOkSmICFDa&#10;rvCJFRAiTbJgK9jLCKEAiVIvC3lRKPQYuyB+QmQKDrqwQGlnkviLDgCalNHWB9m7CDIpCQCJCfDa&#10;itvlDnDUMzCaxyB/yGgCQYAEpgNxnWwqCICZito9AGDVJxCiCbx7imjat3ipDXH3l/B+HND/iZja&#10;iditkAkUNdhpDnDqUACyElrjh8REhpxbB8pOLyqFh+tRSAiSDJRzB/EGJZDZi5GER3wLKnyaC6ty&#10;iMDJBLUTr00SikLvDVHzCUCPiICnp0mjvGllzsCpLbjCDUEAiQDqO8T2OrCrrQEoiujJKgPGCMKF&#10;CwkStiCyCQCztGkMqsirnYiEEsBdUsMWyCiiDUIniyCjikiSSTiHSGUKr5CLCckGHHTvCFDBjCMb&#10;iTEAkjj+O0CRCnjXC3lWChiiESqKC3iCR3B/O1iSCbsSB/iWDnQli5CiEjlHIvFtimwtAGnxCTEU&#10;NQSEiSIvDUElphJQE4TPCdlBiMCni3pgCdsBkjvKCEDAinifF0ibnRiJCnq9zOChDZiUGZrvF0jY&#10;CQJuugwvOLgAIvD1Csw5CkFOlPIvDGuGGXi6tPDFiUDXF0kAjJMOCsp+iII7iasdAAQk0B0bgFPE&#10;ihC2jalrIXQgoMC/mFiNHmipCYmDCdN3GTHusGsniDUWiLDqCuq9oHjHqZnLCpC3jcF7rvJhCUC3&#10;kiznDWC2s8jcHTiSHyCMM6C6i2itjXDqPlDUP/h/iur6h91FVF19CGRZCkF71aC+iQEHC5ESmuBe&#10;WXDammgfWZElv+F4DAqaACVB0zgGRQCTSyh+jZ1KB+tLh6EAkHTNCEFllNIIAEiummlRDVSOo+FK&#10;iY0JWdIcDCGfopS9jvCsuMlAiOQ2C+idlQSsEsS7QdiEINl01UihEAhvW4G4VoiBEUCUFfCLSkiN&#10;EOkHJhJgOwhtODr1iIFNLODAiZiWCfC3lKwWACCYizjnVWvxVACODVCfFQDYDYDan9BfUoCIJXiU&#10;1mh8uIysDeCMCfGuNtChC7weiRDnPrADJ8CWDVCzvMvMlNJujVWuh8TrCKMuipAeXgC5IvE3j7C3&#10;j4CUFlidvMizi5CWL4kxjriJQp0wAG0U1DiTMLuyiNEUEjjYLvDZvaCKJ6CDLOOuCDSXADGNV13V&#10;gBK0CCOXChDdCHHJCSCtjqDJCtiJFNCdjYSYiGERiRCujRiOEUDviKJzgCkjkGH/i238CpMBksFl&#10;mjrcCKW7ioRywDB8DECmrnpcuZwDiFCUUtgEtsiw3GPiABwmh6xAh+CtiXhMD1ipiKI0iqjVCUJg&#10;EjnRi3qSnskOh6CUUOiFSVi/32W7C+iY2EI5DHjAkUEOvtAF38iHNmHUizi30jCLLvIliukHC2i2&#10;jYINhZYwvAiCQ5nLtlipIEUQABjVLez0nrihP2PpTSiCYAB9RTgCiWTGjHk4DXMvD/1+C6nHxdAA&#10;GAFwWIU0S9CNXqVRWOH1iSCZs0jTCQUBlNLMh90ogK3mCiDcNrimjnQXEUAIjcGjlNWVjrzTCbrx&#10;B+SUY4CkFQR0AAsBjVGjpgMagaq9sBjXJgUOCiDnEGJhW/muNYiwq9pSVzB/GYB7DnEsZQQMh8Td&#10;B7Y0h9FQY6ovDqEHGZiJRwVMEiTpABATZwLvFHERG0wtiIMDCODJIih6kOiZnGXrYRCSYbvFh8ic&#10;4jB6DZlRDpCHTYADXKiKIvCVEUCuvfB/xPDWF7icjYOkAFjVOO5DAAt2C/6Citz4i+t4DavkjZi6&#10;lRAZ6PDaqS3His6JAHkUCtkjq9iZklm4HOC3p/uris21ilyPi5TbAiEsLaKJKiyHD/vm6DCqjnZL&#10;L0CDiEToCVGZmziIPTB7DajZ0DgJgU6ooCV3CME4OFBcjAiUW0B/O8Q+zFCSEjjcCZugXWisidjV&#10;CZpCiao+CcnGLCAdD4JgQBADlNMWzRCqp024BvINjUI+IoXyCGT6gFEuCOFKitkhFICDPPitn/nZ&#10;CFWmHjJqqDihSHiJSBAAG4TDReCpXrNjjxiWGdhmW/jGiVR10/jUAZbUvM0+iSRUjWDGjcCVVmAB&#10;kll0ClyfUHDcAX7dtUDr7HADCzpgDamAgEK7AUMBm4QrnUpuopKLABJgYYgFEsGgjCN6h72kB7pG&#10;XrDAifF+h+M2ABDJIpJhGjo+CUX9u4iILLiwr3h+u0iIYmi+iUDqFli346t9iNFhiRTeb82Rihbn&#10;NsCEZvNZB/7uisjJH3D/vlCttyNpD/jVINjZjYCZ6PAZjZlbUbDa2smDlnylXcCa0L5EgB2dSZAD&#10;jUb2wpxFno1/CCCdjqUThLCd594ViPN8CGYED4EAmjjnTcH5qckMzEiWiNDcELWJV7sG77DHtqgF&#10;V4ZfD/kHLyDH4fC+7+ABqbXxCMVWCLJtjrkxDHhX8wLvCckju2DHiUOTKRxBiYzfCCEAit8ZCCU1&#10;h+aXCEiFG7iNEGIpE4IN6SO5B3iQSeB4IdCCiDCcidkUEHTzB9i5CUTm85iCGIiLFQF7pu3O1BbA&#10;84iMC25qDICpEOppB/xHCpCVcIi6pGYn1/gAJgPygKRDoxkoqypp61l4FQciCKD4H+SjdMACjGnG&#10;JhKW1eCIGj5NAE26iPHUHUiJDaj4TxjZrlijIeiFZhh9q9jnPMlRTqiHCz2dCfEGM8CNHOC5U/iC&#10;HGUBtBC5iSJgDXYrgGCcjqaBwSiTCYlNWbiGPhiSCY7pnXcjz9COCVLvXxpbrhiFYkCCCUSPn0Ck&#10;HGEjuJiBKvAGCQJiCTJ8N/gDYDB7CcifCtlQFyYkxIADyP9PzkgDTGIkHZ358hi/iumohjwRChFl&#10;nRibqSllpQFHWZAfIpJliw8XPriCEGUJQyv/CsnoV2CSDcQ7L2iaiJagiHKw7+gAElwkzv1jAGrv&#10;XN4zAGN5AAllx/iPDUWSAGpElNSqCHqqKLjFiblNSNiMZbAbe3bwcogCFlhm+6LsCqlKpgJQFuCm&#10;kj757HjHiurjDxwkmuGjvmCICtitn+DXE1COSFRtjxiUe+iPCbzod7gAoqCpfDh/dljTPMjUKShq&#10;/RRQh/4nLf11opSsVbiPCuk4DG1ECs/K1KjtphC2yxsFi/y8Cv3gAeDAkOmuCJC5R8CviWEAksJ0&#10;ifJgCY+ACMEljAjnE4JgOHx/RJiIXECKQpDH7THGNXC+lNeA9xgCkUEsDZqS2fmRivjA2Jh8/rh7&#10;PPibpbCt7hoXDcc6B7jqP0z1CpWMC6iAPqBPeCAODAiEPmFAKGQR7vOIP2JBSKASLAmMAeNP+OQp&#10;8gWQAqRAuSN+TPaUAaVBeWB6XA+YNuZOmaPKbPicACdRYCAGfPygToAUB+OyjRgEwYByACzx90+n&#10;U+GVMBTyp099z4A1ilTyeP6wUoG2NK2WJWd+2B/SIFVONW8DzwJXO6Nq7PW8Oa9WcLX2mUKtWMGw&#10;6pu/DWykWqEAiHWqOP+p2ytUyYZUHuTMVMJ5vKyh7O7QY6OBDSYt4aekZVm6to63FQjBUq1ULK0r&#10;PAzcOfdUykYueY+1R631F90Kp6QISwL0plc21XTcAx6dO8PXbSi1UqkQ6icgQ9+HTZ5Tyhb+OW/F&#10;4sI+u9OZr+/pvSlSoDUyz1jH8r1hGPZ7PMWrTNgmdcCNOeCpq0x6sLYniiIdAUBKmpitMWiB5o8y&#10;qSAWdUOA/D0OHUzzhI0qa1JcDzPG7FS6PocEXLO6LKuqrTqoEfTHuiDcdI8oULI9A0BIoCkbHjIr&#10;QHc/YOSVIUCHXI7lOqzz6R0DbFmdK8bKUtkBG9LqcHxAUvvjAyeBZM0LQM5D6KUj0LQ0hylRqgTk&#10;OVL7Hv2oj2s8B0+MepjKJgt6ZG2blCsW6MhMfL61KZPgHLeoUinixcbKQtiaHSolHArTgT09BiLP&#10;EtUvtWZsbMetkkyUrDPLopVBxA/COLYE1avazByQtTDlBJXtWJQoSiMXDTlN0c63qwrTPIdQAH0c&#10;yrwpunELLej1UJEnikA7bavrAqcmnDcNhpI6qPPE+NkKfTdOSoox2UkrEbM8pi6QcgjqseDF9CNf&#10;j6R4nSpvpEBn4It62MEt5x4VXCPP3DSpqFayOQ8D6kGni8DLe+jKy+kxvwWkT6KIoilOitkhMSsE&#10;vy/CzutJDS2Pa+K+gtbYOuqZOcocoUNI8s6PLYGOhUogS6K0uxtOqpCiI8pCmP3L9Bv2rEQBLq1a&#10;hNEFwnCrCiME8WGvWH2xvipUv7AhR27VR0NOqt5y7gngV7m657KI6udp0pjFvo+kDPis61K8izBA&#10;zwzKxccDPLU8V7Hus7iQSji1Lex7iUdSUbcGAlIYAhimKVh6GMqwx3wsqyGPorCeSOs++JU+fYIM&#10;+ip2uBSHUKblOAqt+KSo9uPVwonao5vaEJ5C3SrVCiERKsC3qIrStKE6KhRstCJackC1LYqcvkt8&#10;DxKQt6z54kj6MWwXkIhxN0LgA6iaMnyeOqtVJBH/ChPjDUjqm6JamSEGK0VQhjbCSO7Piu4x5byl&#10;F0dKcgpDcByi5go9EnxqSYNNIwTxyQ/zFlEUk0soBSnpE+KUdojBZytFKKExQwTHhxQxN8RYx6Ni&#10;HFaIcfQ6Lq3CFjOiYJJqNi6FnPoUwrCGjoniYuNNdxlSzlTPNB4hCdz1l0PiQ5Gx0SpmLHRF1DTK&#10;R/HtKEUqJ5DCtJCMWl9ARPGBIcKIzROQ+n8AjWMfFLLs2+gGZs2odriVHFvPbEd85KihJHS+UJ3Z&#10;gkFFPRsWorBagNSRJ4gaPhaklAcTMCxJpHkvk8IcTxmhSmPOlOijZig2ZUIgSFEYp8fClJUME3gg&#10;hi0jw4IIlSWhoH6F4J4ciFBSSDI2V0TQ5ByDHu7fKTohwyJmLCIQkIpRWChFsd2UI8R1Y/kaKUUR&#10;CyCCfOGAy1g6J8SmQAKAoNxJRETyQkjCIfhXSLRdHQ1sqZHimJUJ4NCfSX19AYRskJGxQjHs/IUY&#10;syp0VJSdIsWpAyjo8gGP2hY+J8VWlzKYQ5WQ/yhFIMEYJEB1UjsUKRHwohZ1JEOOiUhIJFEbTyOq&#10;YI+LpUIGbgkjYqYNKcSZnMPw6sJyDH7WMoNtxGkBHRj4a0aJWpEljg6pI6J3wQwxHFBKaZbCRI2q&#10;lBoBLxB/lnRshpIRgi2LBKBIsfbgCJM0QiQxLo3ieVQQFPoaFbT4lIKnHYgRb2sSRA1V4gSGieHv&#10;GulKQhOitPdIYUpAxDmrAlSahp3ZSkjkePivgjh4i2BAs1I0sCyyCFYPE6Eki3R/KSQMCC1CVDqn&#10;VS+pI3hGDBKnI5Hwjz3GQkqLYY8pCngTq4UwUSUhuD2mPK0cMixWGJD/KZAQqpFihJfuZGQiUJQA&#10;voIQfsx9ZiPQzAI3kACX0bFae0AV1xCC1FqP2Vo+lgihH0V6CSTJ8WCDPSOha9RKi1Vcm4RAokYy&#10;DW5I5QoAl5QEKVIxVxy1Cywx4ANVxdI+xF4RLUgIoTkCLFKKmWcypi0QK4LYdGIl+CwGCNEP825u&#10;HdoGLUWdRZYDotMIUWxzRFjKgixsUx0p4ihEOMEciCwAUhIWF9kO4bkywXjUdiQsCRzkFvXcVg6J&#10;+31KhJsWchxj0NFYLefucB7UVDdKxdyzw93nD+I89UnV7lelKZaUFzwAqfADyxaMi2PigJXGdPIs&#10;6jiiFIS+fRjRKkNITJ9laWZCC3ulKmzSgZEmkOdABeGC5GDlFaKxKskFoCbKSYok1ARRDPGPtqWA&#10;+hyq+DL1RVUBRWq2npimRx0tXySIZJIUpSRZ2R5uABpgAt+x5niUdJkwVbT6FCp7T89ZhTDTyS0S&#10;Iuhb2cjJZMSIjykipmVd2VrHROjHniKwXTPzKx8FITiXgtjrwDPXIlSUiSJzFlnSbuiCWqBlmCMW&#10;o6ZIAEqEePojMnyjikFCKwWc8Rj1HAp4QWxERCj6WcH81thQ40NMUP2Wx0p+zxFaUGxCwxPi6F0G&#10;pyFYyNreYYIZiVG2YSEHRPoZ4pBnj4pfPUes+ijiHK40BNog2OyCP7JIWqLBAjIkiP8SiYppCiI2&#10;I9ZQ6ZRDKs2ME7tj1bZolPzObiviuELFICR11E/SyFJfaASLe6fKpMeId2UBxdFBjW7cYuS7bS8F&#10;MPplMAgzO8XtJUo4rSTXWkSKZFExZjzKnILYco8SBip4wHzL00hgkLR8LozQrVckQEeZsR6CWHzc&#10;Aw88lElBSvAkWGx6Uxc2ygPGARdIfp4naOpJVGwlXpyDSxLxyEahHkNRzMXmU6pWHS3FI0fs/ZZ0&#10;jpNZtpBd2kgAk8Q0Wf38rW1csjzIojhQpcEIiX0ohSFjokOz+SqR5YGiD6emUInRZzZFg4GRIpRy&#10;uOAAPichL8lzHmeQsYucpYFmEg7+H6sgU4vOLA1UT+JASEdyqkLYYobmBWKI7cGsQMgkLUKQPIze&#10;2qSKK4IMLcI0KEKYoC/QAAKmKURsfIIkOI6GAUPsIk1E7AfAEsxaH83sIQkOJ0MqK08cAgOaGUK0&#10;LoKw/i3OIQ/aLQgwAecc6SIEUYJAg4J8PiLoKYd2LonkqcNwKIKwn64cLoKE4iGJC6f0OmLELGKn&#10;CeJAI8z6IwhASKOin6rsIY4IJs0aLS/IIQOQyiPWWM4iOrCY+aIs19A+IEKQuIJ8tQBALYQMUknA&#10;J4M8jKAE7qLGMWOQ7wGY4insJBBGIMh2Keu4mMI4PoSELUglD0uOKe4qJEKQY8QMeGsSIMKIQEnA&#10;m6dGJgKEM8PELooiIgKY26PEJsLeKQLOMEkuGHGEi+IwgSKMLYLenIe2wWAG8M6IJQeU/ZE05WNw&#10;3eIkTaIgLYBVG2LYz0Ik7SIQKEYMJExyJtHAAQQ0MErkUcXqKAj4OqKIawPoWMLOLYI8Rs5mAiLU&#10;XcPohWIM1wKAxeKAMELOMexsBEigIslQGyKILeOiF5IhIa+GPW/uJQSoSoQMuTB8KeLePEMWftAy&#10;KenBIOf4NAw0JgLOUwnkIckuOQ/0JAewH6PaRsWM2mAUy2PWUwrkvEIwnwItGsH6KwUkKEOQn61A&#10;JQPix+y0I0MqtkH+ugIYiGumJ8M8QMKYLfJAHjHOtIT9CWcGLOdKuy+uJ0UclgLGKI4iUwPoPuKe&#10;mgIMqkKECfLknA21DgI6IULOKYnAKwy+KInkP2MWSEqQcSOQZtKOHtBynAzwgkOiLeKYiuIIcWLA&#10;7oJUsIAMn6MrMcJAOidKqkJ4MqJ434JUKYj4Oir4J4j4aQZmL6P2Y8RsQEpEIwvsJ8I8KUMedyP2&#10;TYIUOQ9GAIdKOq1cAQLeOqKZIOI8KmnkrbCgU5IOPiMehvKoJQPEqKNwUcrGJ0gkUkLoMEj4SOLo&#10;wAuyUlLCeKJAocJVE4uUJAP2KmcSRAKQlkHuYi4YJUMaW8c/Es5PPsKopsIYOALAMeiLK8AIS+Uc&#10;KYQ0UcRtOdLEKUfcAOOqPiSmR0x/IKI4zQAAd2Q0F3Q1HSLGBnQ8OUcSsEXPDAp8K0x+tCIMS/Da&#10;AEwq/cgEJ8jSJwMnDLPmPqJBP4AEt0IxN6M8MEdKEhSBBwIs0IADQA9mIQ84AYSPAgjXFGKyJ8Mf&#10;SaAJNEANBaI+JAKQUcXcVFP/LGAAu4r4n6MeqkrqIwLY6cgyIUKUMrNIbUgoFyMeQsyhOqT5GQI1&#10;BiupA0AHEIbMJwIcZ8IkOeLm9kAMSEUcUwUwtcJAK1QoH/BAAAQMMq4aIFIOJ4S+hY46AC/VReek&#10;Q0QEMqiWGrVE3UH69eAEZoKm/yIQVcwZE8IqIsiWvAr+JIOQTwKAWMKmglOgACLon6cEucJ0n7Ak&#10;bgK0ZsJ5RiHw2sIZBK50AGIcBdWgj5VEGrQOT4TQNOPoj4P2lKIES+MCLHHgKBV+AJDGLnU2AGRA&#10;MWveSEWMowKevGKJFuHmLOXcKUUcMWiWSOZsSEiXUInBJKHcM8feAOV+Hsd2QaKAUkWgs+KeNmJ0&#10;PQ1eH+KQjnAsAA9wQMo6LGS/B2c2O2IIMqvfTaHaKJEISaoy/K22AAUaT44QBS6CH0WyIwI8dKUk&#10;/tLuHyMBSgI4sqLwRBA4AOZoi0IY3oSaKmr4SFHs7BT0LeggIwQMS+1yH4m8ACLeKmOq0WL6v6b0&#10;JAQMKwQM0Ha5WwJUQwJgMWPFUIOCIU4KI4KmIcKQLo+SI0VuMwI9NCIUMeROcSKmCpb4LoQs5aWA&#10;J1BqABHYLmqkuQIVQg+qLGGNcaM8n6SEyvS8SEM83otEAWX8+6Ig5TGmAQKmmEIgrgM3BIIFW+Aa&#10;P2gkaQMEsAwu52zSjyLo8SNOPaMESEOrMYNwRPGcAUSbaiMEKwsFHGAVWRRXXCH5IcNwM84iB5eY&#10;MWjiy+TgINZaTWIMj48WKAIdeEKQQ0S+RAQMnAZoPE4i+zc8IYUkK0nkLVN5AMLUPoZOIoMqWM9K&#10;GwouIIS+qGAOK1W8J9BDBEIYZcAgxYJwLewEM8xkIEMlZ0H+oAIEveKQWMdKtI5eJQLOPiPKIsOj&#10;SEwGeyIyI0Q0r4qQgkQ0vekya0XCQscS5yAPdIH0eWJ8QM4dQsMfUwKGKAQ1IlYIKwKePpUsJwQ1&#10;guJ6J9OuAARAKUFBiOOqLOKQKxMoANSyT4KEy+QMP2KYq1B+jMJ8YDbGIVaqgIoQSKRoLw0CAM0g&#10;Ojb8Igsso0J0o4LHEEACKnRWFrjk4WHygXg8JJHqJFivRYJ0+ZXKAlgSADUerIH5hUh+LHI6JtWu&#10;Hgk+IsXLLwIkkuLOTJScvfeuH4rMf+LAr8H0KmSFWKW24ivm9AHsLo6uAYkve6Q4UcJ4KZTsAPaa&#10;ASVLTKASP2N6IQ3onALYWNIWQEZoZtEYKJbSHzNmACB/mObQHyXcq5iUKQIwK0SoVKPEd2OQnlgs&#10;J0KIr5cGfqLAJ46rh1MCIoQMQs9QH4Oit4PiQsd2oqAk/GH9jCHqRsdKLYUcQMmYGRfIKwXcZsnu&#10;R0pIKAP/HDmwKAPoLoIcQM2a1WJ8SPAqItmblqPXU8M2MWa22iZoSEycKM7QIIQ0OyIMkur4M8RA&#10;awPiSPFUAENMNO0MHuUdG2BUJ4RAweMqMet+KBJ4ASJ4swJEPiI9kaAIXoLmZoIcY9J2J8UQIpZb&#10;knpUIlh0XUT4ZsQsM9f1T8IJSiM2+AMMSEjmtbjAJ9KESKUxj+MeyeKeMqZo/wIhi0wbP6wCJxoC&#10;ARRaH6QEveSagkTEOnPkHyZoLesaBfr9LYH2zaH4kcKeQ0gaLmgkQshsIJCoAYnARAY8KYZo9sHq&#10;LVbAAKqQx4LGPpKydKoEI4/WH8KELoUcz4KBKsJABbtULecSQsis6aKARtPMAMzipcLwPyJYLOqk&#10;KQ1KJZczSuAKhyjzCmSK+c1qIMQ0K1mKp2KUSakvL3YaLAdy/iYoOixwMMbOJslYH3fWALc+IEKw&#10;UwQ0kvuaQIMro8AG6KHsQNSSQ0LeQMKQOQK0vePaiW+iOLdeANkeHyKU8GI5qaH3jsAPA9UWJ8cp&#10;TuJwPiLY9FQEJ4UcQEZsXcQMUxiGoIHyK1YUJhZiASX+ABcuJ4ROPFWmKQSEt4KmaQIcqzi4I0LZ&#10;OJJgIknlQRvAKeKULfHwIRNsPOI1j3hcADgOH1m/pmI4P278NALeK0FZySPi9cJUKmiQNxeoAGQt&#10;WmQEwMASK0UdvQUllaJBBuJ8S+u9jyAU+YKEr4PFrOJQ+YZKNwKRcVtoIMLUSoyGF9OU/8NApSIx&#10;QKJAMejjhYORw2IdNAIszGfHxYJETqJwXcVGJwKUWMLYj5OWAqOUdySAM2OQLpoRzhMnPwAFMtlf&#10;awAsIdB2UlesIYROMQIwSFIyIXiwADQsx6NIMezwdiAMLYZoPaaRK6AKcyaKLmSpz0AL0WHweSMM&#10;KJAaYoRsQNDjs0AbR1mcMq2i9UP2Gl2ovyIYZsg6M84dm4H8Mer5uYIMIcXcP3IOOiXcaUIwNqIM&#10;dIMNb+JUUwv8zkI4nldMK0VwQ0nALok856OnT/xWAOLOQFcAHtloMeKIofwYALzwASZpbMJsF74g&#10;5qT5jGcS4jiWKfBmAQsaMWgkLeqgj4SbriwEfEIwP3Q8BmSbXcH2M9YragKBLzz2yMH9s4LBavPy&#10;H8OiOinAy+VwUG6iU5EIe8Jw7BZwzfEII9OAIRbPSHRoHzt+K0aEBiRsSOPaTCJxN+LwMWncj4LO&#10;n6mkJ0oyMrWUAFgEHxxyikAQnAOjyKHds9BCKIYoCH7kOiKUXcPiijkuQELYS+a2lrwNS6H/VqPX&#10;EllcJEd2XhuiH8OUsFgih6AbHuIEdLKTIHs29iIsOU4CJ0M9XqINr8BeOUQtF3kUIgMfs+H+QEuM&#10;AISaKUuCAZzaOmUwd3aMkiicIlTkKfEY4ijeL7luARCs+kHb11YcAAMEt5rQHma2/mNId2ncKYQt&#10;FFN8MMQExCANy4ALEPuKIsd21H5wNwLYaoQ4QM0Zx0AOKuKf9KJ0ORAaUkvmdK3z5gAKXkJRsodB&#10;uQJIPisPj1h2JVfwIA/4EBYIAoMB4Q94UAYZBAKE4gJYk+4o8os7owCo0644CI8+pA+JFFnlDACD&#10;JQEJUBpZJI0CoMAo8CIQBw3N2nOY46wvPYkJQ7QWTQ3hRX9R3VSX7S5rIH1MYo+3jU5E+JfS36Ca&#10;0BK5UZnWgS9rFUIpYKdDpYBqcALZL64BKdKAY9bo77tM5rUU7e6xdHqDsBM7lTn5hZM7MRCnvYId&#10;UQlj6daZfSXVUblbABDsVLwHnaxNaK8AXowtpbe89RmJM+dZgAdNc6A3pswbtZNM8eEnLu2bvXbv&#10;9Q85jaYdJprAn/DuRR39WLlM4dwbBrpNUQj15UEJNVeDyKjU3jwaxWNGC6wHvRJmp6wf7aCHdqDX&#10;P8+ZNbBWLXbKd8ZfEAmmqhmS+ZzvArC3hjBDCn43Lsm1By3wU3KYwUuTSgscMMQGpyXuuCLXGZED&#10;FLA1h8pjEjkBJFK3K4sR7N2crgswCsZhzGrXHJHDkNC1STIYl6og5IKqmrIiZsElD1mpEgVyY5Dk&#10;L8z6EoVFrYgxK0FLA0LYwmwqZpembYqi/zvIozEXw6xUMHC/0SKwxB2Q62KduQ/wNTshyegucc9t&#10;DGK2LSsDyuY4MWpm2Z6RmCrYvLPK0r82LXNibtJyIasrAwmLMLkZ1OUOtKY0SmtLxaqIP1M352qq&#10;5i0pNKClocpzshxWc1VUo6SR4AMWuZBTYuQt7MKqsCqpimrcr8mJn2U4L/RSEiYpjQ6HUezsgg48&#10;qMHc2MWr88rYpqv1UBvcb/HTcydodbNUIdBVcxImqHV4wq3q8jzkM0hVBtQ/yzJA3KsJ2kidti2I&#10;eYNcYb2Qg0SMVEi0qc2L/LkkhrYrCF5q48D/PKqNK1MD95H5FsOrTFqcmmt6YqcxTFQVQ74sw9oH&#10;hHmkdrYkyYveEWdqdEjmVRJKHOyvCERIqKXuQkj9trPrUZIljXLS2LMOQux3qrBS3tiy62RamLFa&#10;8g6ENi7KwQsc20RJAeZP6iFUUuvySL85Evo9AyuVzbLFLlbaxPLmUFVQp1LuC2DOxM1iXviEHGKi&#10;ZXH0O5DysIwqsR6hiqpMzCYvKrCqqw2K/JNSLOpqrDmMVmSZzzRLgqjsIBKi7qBaUkCYty+MW44i&#10;j4pM/1UQGmb32dBxtatVESKqzCZwVEi/Kqt65UOuTmV8gSZ9EhlgLZ6x/rexqKIdDqYr91yKJq+M&#10;FFD9dDrBnCDPK8Txn60PJNHEbWQ61bWOZy4Ak1JqqhT5Bl0kZI0zI3JM2rHMKwfFyxDDypcH4TU5&#10;hcj4i3gwX4yj1TOlObMaUrBijkFpRIWAmr2C6LFIQzE9qHSXmYeeSKERAiomhfaVo6BBCwMyHBD0&#10;5huTqEMT8AA5hMV2GFamWwCkS4EkeGXE8cUUVDmKKwokGUV0ogHLSNyLhcirlLLSchRJrjejNJIp&#10;cpwJo1LKGeN+Nx5X8D5UOiRDoGY7HxTeSRqxb07AaYQo4updisLte4Z2MJAyCE3A3Fwbi5h0lgPi&#10;TGJ4yz0AeOyQ5Fp4CZokJIWCJoCFUGuOYocmZUWpGdPKZhMaTh/okMoWBRI3pZEmZKWI8BsSwEkH&#10;RLs7IKZfGYj6U5vRClDmYLSViUpFCqyYLEh0+JYCXnMOQ5w0ZJiHOPGUcYhCqE8oDh6OAt5NTynx&#10;Z2CIxSqJKlvPAi1EjMi/LUAG9At5XAaz1JMqhQ7/SGE1WygoxT6Dakka0Z0t5iocgFSOAwa9C3io&#10;dkUdk5CrS6FRJMS+NQJphEYL8yshRLyHFVfsAsGlI5djoKrNwnqqCdqFXtKxBR8TmGhLAf515YjM&#10;UsAQYo4ZLIKkoPKX5tA5jQ0GI8FWo05ZilsZCi2B4AVoEGj6i2Nw31dlHJM7COsdmToKkU1YzZGi&#10;qx2Ay8WkpNS3rZRbRwe5LyTIdj7V8BSHWZIdOYVUpzsEBk7Q6a4mZlDsn+PAm0paCinTvLoXKJYF&#10;CXlpLeU45hJDtkiiKQZh5IDykmJ3EYghJmIkQTIPtwRIH9EMoujgch71sqELEU4rCFoGm1OkVo4L&#10;s0nIkPiWkmqb4TkeKivAghsTqu8NrWJmVCxrzfe3EQ5hR1DzII8Zg2M+kelOJiwQzpJp/TENm0Mj&#10;x5SqlpLkokuRMTg1JAAgprBhSqmKLTe0lhM2qECJNJA2p5agotLkC6/RyHiyOrSSBrZKEBlRoiQw&#10;qKubcEIQUTE5F8GbkNIIiRDdYCRGYnEaM5BNWXGzMwgpOJnRLYhIc0QA5yDYtWMwcwnZYGPyOJqS&#10;95r/CjkvRJEm5Q/jysOJYvUBBL7EsAI4cxbxnSHEOhKVo7KJC5IdMoMjJ0URxGKnmVwrCHQQ5XTe&#10;1Z97sbhANeiShXpnWZYJAOTGaxBCSGUKcrYfyh7fAFJqf4mdJZHLWpoRR+Y/UFPgH3U8ARNWZHTM&#10;AgGkpobCEgOYC/RSl9BAOatUG25LLoGdNdWLKGUDQqXNyeUYenSq4BAYoe2jjAQSKPBP0wqJJFX6&#10;Bcokp1piSWTAEgo5mDgAWJPjcbAhArElRT2ONCxsUSLZJqZhEjviISDMMQzDphaf0TIoXLaRKIsn&#10;MRacGb52ccmsJMyE0MpwBpqQ6CzchUZFGYMocgrBJM/QkNZMd+ZuUSEznGbXHQBiTZVOvUGWQ3iZ&#10;mhJMe9io1k5kCUSQ6SpWGrUPJU1YqKJEFFpKjDMf5WCyD7Wcx88BJMeaxuZhwzBbI4uaP0SAtJMz&#10;4syMpGVUCM1rOnKOVErBliUaMK0i0nZfsPHX1oUcvximDA8Jei85FjijlY1/Zxw5BkqSoNGcEt55&#10;SZmKOCbGgYA5R3bJUa48EDCloDpkVqowVSfsNNYcHcCxCDEuI1wcgkjCSEka4AAvxrmylaFH3kH3&#10;eyYotJMW+q5Ypv3xH+U5Q5VVDnlLkeVRPiTR2J16RQ954L1kKlSWxN5O6egMOWUdQBWlD8TIXhAA&#10;smiPbgJjF8fpMYQkKc+UsqJYI+mU3gP1bOHwB76Aigo8pO1UViNizIrDbQJzfwkSAqK0TZxodsQY&#10;mZwWWmF7qYCU2OyKFpUS5nZhbLvkswyQjhgEJvrqN/cBzBIionKIFpMAZTtbIk/UP/btyx/PfIJr&#10;s5JBCZkk1Jyg2osBVBBTookIkQ2I4KuokRvjIjCI1kBQAYuQkxCxbJdAgjK4EJCxF5SrT4zoxRDp&#10;gIizWojwmL7QAIhwsAt5qw8omp/wmcBAfAzD5Igyl42ohzmYihFozA1zEzSgwAT8Hxb4hBH4ijrJ&#10;Q4ejZofico4J7IAImbzofz14frcD74A4qI+JhQAQ8pS4qMLbPApauiqxHwjRX4rg1wpw8rX4/xEA&#10;ZjX5qyxKDwrQ3I3LX5BRcAuiOLIogg1w3L8wAKdQqZVghgki/4fQxUEhPKzQAo7JbKoIuSsSgohQ&#10;5BBTfIpZpAgUIAA4mcDwjiSYrBEj44fQ3IFUUQuQt4/zgYsDWS14Bo7JDqqaRwqJS47K0zKBEi5I&#10;kiuBJgFYmKb7vwhjRQF5mgEYuS1QezjwfzkgABFpeIo41zUhNQyj4YjTNYkREg1wmo8D2IrRowii&#10;TcTwfKRUSQhjQ4pwfQl6v4iBfAe40A0Ioo4I+K+xtAtLrwfozBQ4t7X45AIEfUE4rgsEYgxSiQer&#10;kLkofQhz5QegsBawxQ5g/wt5FqSovzHjX5AopaqacohwbMjI8AhyxJawmI8DXA2q8yoajsMSRAAq&#10;yIfBEh8gugt8CzyIfbKQrg5hAZzYgyacm4gQrBmRbLSIAxPIvxSYbqoImZa0FbAwijdQpYmasS7w&#10;kRbJbKaQgSjwgg0LJQlCeoGo5gykDYAYmKoMrorA5EmQAkVAo4zAsEeo2Yt4l53Q0Z2EswfwkhBQ&#10;v0motgJ0vAGcvRqouwzCwougtMOjBRLojyxJSpqwrEZYfyFUTAjxDpALToYYJUyY+LNhwwAYbEzI&#10;vzYw1jgD84fCMRGY8o/0tArSAAhAuRPL1oe4mZpYBpBQqLKAnZ0Azpj8Iiqof0bcmLyw0a9wA0q4&#10;BgsEjYggrA4Ik0sYhRDsJogTqsDghSZ4rYri4Ifc4o1Ed7DAgQ1wvycpqxqx7okhn0ZgwAhw2MQo&#10;kRBUcIAI1xQ5iAzpS45hXKppMAzomYFE+0jIbJbL0Iii8g1D+Agqp4p0o5HsxQpxekpIgTBYgx/y&#10;j7CothPKcol58wfZFrpoAYsA5BVCGAukPAApEitghgsAmYk0YJQ7fozBa0CzX7KBVBu4AkwIwqb7&#10;CYBQsD/DwgwYkDv4rj1BhY1kRA6I1DiIlgl48s/cLY2I4gggt4sATNJpmQmpxAfKBcMAALhYm4+I&#10;xVIw7LA4tj/B7sfgAkHAticIhCuQ9qRwmYtKFgB5qzuaxkmYo5RMoQ5hPIYFOxAbpQAY1wqMUQFQ&#10;k0/AmNA4fcbxEogyhwm7eoBr0Qe5o4jSoMPweJbIt6H4x9MDWy00cwlQuRq0KAl4kkEwrQ5DxY0Y&#10;zCRQXVU6ko5Cm6mwtgGFVw3Imo7IygnbH4pb+wApmR7rgYqo106ABM/BlghTZQfiwQfpj5cpc0A4&#10;o4LNZig4xSoMfw1AqI5laYo9GcCw+KSa5sSgjQrA0IuRBQ7JqyaLj4ej+M9JDomreYjxF42ImZj5&#10;FYAgmI0Jqxygfg/wqo0NBofAsDNQkBcI39PsXJCIx6TIqc2ELgqIv0QAAI5gl7xwBbGhxIjTaYBg&#10;qMpwfCg8/FgBVAdon48obdkKko3JS7bYfMopIJ+ogRno1kpQ8c8gzoqtLgAAqNBQARCw/wkyGw2a&#10;I4flGAfgmI5k4QqYmI7MawhDfq0z4I9qS634zpVBQQo5mSPoqIkgqoyg2654thJ4ug5iPqi4qpbL&#10;mAfyR0dw2srqmoewt6xMqQf5kIzCsT7oAwrEAIwsEb9E/gg0rgkRWYHAIVv4mZFqR0KYpyWglgpz&#10;TY0YaFxY0MxIgk5CtYjVxIBY5AYlyy4wINzI7MgCfYhBNS00mwAQ8ApwqIs4ghPJPIhyVQiB3ohh&#10;ZwxQ+I8DAok7MAwo5EzIbBNRmRS6RQkib4xVnpBQkjYothS92b6IfiighkJbCwhA/xQ4kwkjk4j1&#10;eNVQtiKiwYwt1Igg5kMw0Y7KoKagBYp1eokBGRGa9EAozpbgulKAg09oAdeI+I3NCosRrIrieQAg&#10;n4k0oQzCkrFLnwuiz6g7Bi+UpAfdHAfUEIBEqw1i3YBDuQlA5FXgwEX5Cw0IncAQgUZVx4gQ5hq0&#10;lZsSLTSSQoAbeg0Y8CRUCwaWFlWiJZZwzCRhVC2IBI4I1xF4vygABsSM9Afg1wqrGAwop0mEdMZE&#10;GIAR5Yjyiskwf5bJugjUxRQI0akoTeKouTPkaYfDdYiw2Mpo0Ykg8GKQBdwIsVmQigl5mUrYpIms&#10;Bw8qRRVBN4kyxJ3bPogzUFLE3gBd3DX5tgjQaOP5F6xLIw1g96RQqpNQmtfIotpYB9HQAg8qxJmQ&#10;pwnY7InZQ8/oebig+JRNqIfxFtfT/QjyUQo5UkLofuPAe45lW45E64BYsAYWWBVBTNrYgQ+NPrC4&#10;BYuRSohw8qVgf96YBFoYeJF5Eg/0YNkIbZAc8I5opYquCgByPoqonZBAGIn5ay2Y1Ff0cj6otQkE&#10;nAAQtI7I96Ry40Foo840z73TY57Qrg2JQ57tPI/xFol6GNjOUQ1wwFJAlgvydYsQvxC0IlmY2Ljc&#10;EAo40JDtzIIOMIrUSYfs5oAZmwADowf14jG6Dl+IjQ7N/ONIo47JvoewsBBV3Bq1dozqsQ5ioI5G&#10;QQgjN6IAwGMAqZ1AhQ7MlN0NasxYgyeD9miqQgAAt9wgkBQw2Z7otMQ4gzR5tI1lW5S4tKIbnYCI&#10;8o3I4KwI1j0wBCy8cWIVHIhiPr/Yiyz5BUijPQwo5lfbI4BIuWdYAMI4l4uUnY9pEikpEjFAtlno&#10;yhPIMWvOtwpYklFoperEPpFgsVyeP4aNrAhkHYAeeYjQ+JCwpxN6RzKEX8dYeDPKRj/DYYjD1gpY&#10;mJDpj9DCVg943KsRFtZAdMzgfKswrg+IyhJJFrcgFlo4A7X5AY8kt9+o0I11JYrRDo4OnuZebgv0&#10;BwsDF1Mrnl22AwANN4AiKemdTQlFAYv0CyRyY1w9f4ulsYmdQVSYo7rss964hQtJa1dKFbB4AKtC&#10;1YkEsixJZ13DUQ1EewrgxWAAfwuIlBlQkFxwArKYAiEYljdIgRYYkSnYAwzEhwsRPKkYGmpo1BN+&#10;iK1gpYkwp2dAAJRc7BJwsA2N1oALsohR4ot5axmTKC/wsR7ovougnZuoBDi9ntnQopRJYMBO++O1&#10;9YsS+YrTPNoolW/T6AhS5L4QpaEwhDgYUHIsxlrgeu+e8Ae6sQmbxA2cxjWwqovyiEnQpeLqO1LY&#10;ig4JmQqNR7KaPo5gvxxQ+I2pkMoSRhRgno8FxYaCXE6IAgmpaw3L3z8ozo4MxmfQAx6Q2efAwFPI&#10;qK4zPgvw5g7KPpBSppgYzpp4A1mdagihlNHofPA0forRBQ990okCRgndmYtNPvN4BL1SqY3Kxrkw&#10;lgmOK4gjX90giixJDuFgaVbb1bpl+tWIlTlQpJRMXMFN74lUueHpQ73g0atQ8o7KsQ1wXnZPUB5K&#10;GQhWiokwxQ2K5wBE1bz4sABJVBDot5VAmeSI9suIzBVBq0AYfQ7ImLhz64lg2JF4mIyg8oHfeAtI&#10;+InfGIfHCAftYtto8vRGzgg2jgf25emmxAgWWYAD7BGewqqZbKRw3KxJbOYoiA3MwTMtQw64zETr&#10;s41AtAlk6bPYgni9Wwrkz3CrpYATwAhlEerIfl2e+lmxCQg1TYuyRwt5LS6xDqz4zGtolCSoqpN8&#10;Io2Ypw/x02ZokVUQlEhT11vAffCQkGsV+4AkK4t8+YAfeuRIkQtKxLi4xQ8Av2S4gyGuRYzoMPsa&#10;RQt/AAf+Z3q69zuYhyMqW4zr9hVYlgmvPwB0fB2giwquNglB2CRjLQhja41C9IfnIQA6SpS4xQpx&#10;C1bHMoBrLZAcuNwwAwt+ZBAYhxj496kpNRVwfu1QAg8HjzIry4AA/D5BMotlQIrkiIigk30ZqxRL&#10;1TGq6/gZ7wrgmJqPU/WgexRNcQuxaYuipnK/2YAJ8enIuiuGqYqf0ofURqOzOQj0KAxUxApaOg68&#10;2wo54pAeDQf+rweUgenwrlnqLMKdmw5hE/K3WeJDkVUNBIwo7JZxPJqwkiOcb0485g1F6y84wuB5&#10;XIgAFgQKggEgwehABhTYhkGAgWiAaiTtijiizwjEOfsbfUdjb9dMhj4QkgJkzzlEKAINlj7lz3mD&#10;8mQMmkCAsOAU5j75nk2jr6A1BnICj8sBr4pAIpQHpkhdIDqFMA7/qlQAc0BkOclbeVdTVfCthmD3&#10;dlllUmBM8fNBA0kCFWeNxAFzmT8tD2vE2uLxtAOv11t1hCtKBEOdGHqj/B+Lb+Nh02wgYyUqc2VC&#10;OXDuZxMfhjYbWfBehvwOmzW0zu1AT1WEoeXCIc2D02Tq2k/h1qf25h1om1zAFDrFjxYPobh42od1&#10;DxNjC/N1QT311vHTe0frFuj+57T+j91tkufcOlVWtlsevn5oX8DZ9ldeXnetDFHzyQYlDzt1q6dS&#10;91GsaHKs0bEvc8CrIQDxtwS5Cxu0urZHopB8AlCbCLGmwbQwlSCAU7T3KktSxrqlTpqGwjfMyDrY&#10;A4a8WIscTRw2c8ZLGti6sId8cKlCLCMIj74QmCSsMS3z4O06YMyQCklMItSpMOdCPumsp2RU4cnu&#10;mxLlpgdcuQi3wjTAqTtQ3BaYKHECYpklTEsegTwMIuqjMhHgEQ2naeQ23yhueYE+m7P8uHXDb0vg&#10;oabNCBbhrUtirSBB61JVGylJ/DbExInK2J+tShpUti9uG3zxIUuqrLq8C6rqrDRptB7pu0/S8N81&#10;04TUhTtSUCjXJsjB4Om9z7vShz7rVXCVURRC9sI8Cfrq91UWfSTCoMoyhp+6abLHRATW2hynJ+vc&#10;ZHO8DtQetwl3PFSh2arrfQexNELG562GjelwqGjSNu0ozRqGiALUDHB3yAcGCLrDanURCM/m68C1&#10;QeuqPpsm0VNchzEueiQNWKhSpKk+8vLmmy2NG2h1QSba6rRfzBRccuXO23KjLq5DtJUrCsO03z74&#10;igTfO1ngCqG8CVPAo0NwitkIpU7TyqDDaVKG+ASam3yrOm5C0JVCKPrQuq9rZRC64C6a1OHDd/LY&#10;hyHQjlxyvhRAQbi9N6GjgL3LVtSDL2lUAKhqCcu05SqLQqT4SK3Khqkn9Mo6oyPwODfIyivD7r3U&#10;yXpgj6huimTErQtnPJM4aVX81xodPoGMsIxpv1dxCcwe3ynYMglDTclyjWugUIu0hz0rVpSFU5Ua&#10;ZZ83KpOHB7gpg5EN8Ef6bNdKZveooyvk0t2A0KnNSpkozeIE7Sfp+qV3KppoDI/jN/I+hzCPYbK3&#10;Kc3zCe+kyjXCrDntcn6tnIMeABWC2FuZK9QbxKgQwJV4UZqYJDCDjggfdZhMibFWLQVZHpGy2MSf&#10;CbkpxFB2u8NynElh9TtE2OmVY3xvi2FnJMdNB8LSFIRWgjAghai0FoNcg8zsIGbE0BhEEtTCSkHT&#10;Lq4U85KjfOEKYaM8DJS2FGN8aYaxPzNkbPAg9YxoThlSBPF8rDGVeQgOmkAvZ4D/kGPuaMhxw0VJ&#10;PfgWhIByFeHwPqrxf0ZyXK8c2XMqxzypGJKwg9J6iD0lYJUfAox7oQFDQikAoyD4QFWWqR1/xPzt&#10;Axk0CmTiUy6lDTuPkup2j4HgKkUMoavDRm+Kkb49KiEhlzVEAE7RWDfK8F/LlQJ8EkAZQ2wFkZfn&#10;6FKiWSYocFiTFjhVLIgxvlIEKjSARRB00NsPeLH4qBo3NE5LQmge5iUREKPAVhRBDjKjmnCAE3xP&#10;3bAFTsRs3yG2MuMH0rxCKU0Nt9AGmsqiGzwORA2rwj84FnvGH8XtDZeyflYlOTksbfwBFSYCcMHN&#10;FT3MlPhHQjBvkIk2CVR9RDzicnTQiWhKZDk9E5Lce4Z9LSbTbAEhYgSQFcHDOm6xRBVheU7BbT1D&#10;YzqgFWMTCA8CvFTwUIEWxXAIqmFWIcrghx9V+E5iQPU+54IoksKkht1hnxtNxBBC4BJVkpvaPOWx&#10;zg/I+PcKg+gqx2jwFDQeUMtkFyoF1kw68ARWC6pNKY0IlxDi3S8SQUZgMtSaGCLGrw7RhC9ljMIf&#10;AqTaSDEfPAR9CJ9yhnDKGX0vxKinEqLUYI558EnwgOybkxJ4D4FsQ28se9liXEqi2AsqUIHtgCUR&#10;TAxNnJuEmKkYIqzAZ7RFLwVZeBMIOAFQiWMqVDCmIbPIUGsEEBx1eA/dlFRVn4HIKlKM3KGxuXjO&#10;mQ5RCiyg20IUb6mBKpWlzRKUo9xvibR9ABDgkyES3FoSeR+ShOUNmuV5AatIqMDFqLVOkxLiSmGE&#10;ryP6rBQVoEqNGWygFHCklKLc/4xJVj4LRKlAkEKUiyoqKMSp+BnSrFuLGeBFyqSaGjOGdcki4XYl&#10;zYCVh4IATCTvH7BgpVT0lLhZK2QnhQ1EHDfcUo+FMJUE5OQcM7VBB+M1vWXMlRw3Dj+Vwa48BboQ&#10;RUa2RsF2ZSbFqNGhE5F9ScsgAATY4ZaK5GyWAc0tDJ1fkoucUyzBSDElSBZoFXBP6wFqZLOyqhTE&#10;IpYKo1opBrlBnNMS6caFdSTW4PPEcpiiD4FoS0Pd4YAS1EfOGc8wiUz7lOBLqtDaiM2ACJ/AYwiE&#10;SfnpLZOdaB/CunII+fPXwKMMD4L2R9vhBleEqawSYhxbDp4VKDM8AJdZemucCTk+CtB+W7I2wsZO&#10;3TwUhIJBMfiQITkCKsg89N9jfFYV5VkBp01xvHKYdoqxH1Hk8KsVhQ5oS0YRAMWM6Z9yrE2NHvkm&#10;hTleUGaIS4wkyAErZNCxkmyli8HuZ+RsoeUyqEfKlcuGQAU2EGOQuomVrSg7HIU6AqhDi66DI7NQ&#10;gh91/SaBi209yvCxqBOmcOnoLQR8/yyYuPQ+y1cCKhNU2SuiBQAGOYktkpDzkOQ2rgtxVoPkULcW&#10;wZHWwX9dLGZ1KZyC6oMtUVUqBHzXZlBcSotyuD4XZA/dIqGn0QkyYsVQwhbipbdGSYk9JNi3F7nO&#10;3vlJQaSZ+7MVYAaG08wrABKE9xWC1HgLQfDtx5yjFq8cb8nLeCDQCKCQ5IBvoyoTbyASc6ET6nmP&#10;OuGxADFEFYL2hF56ES9nTVw1XuZVNocEL8v5RBxhwsBseTC5I98E1IAK46LBLjEnjKgUYqR03/VO&#10;IMjopEgSqIoX8XVIEWTZLhN8WOhZNF7kGybBooP2h/lSMIohXD4ACjM/oYnn4IyHKBL3lSoRVDkJ&#10;zmiiWPTt6CoK4icsFsACCC6vTihi9p9OQgCHeiDDwFcFeEHsfMAjLi9rrDpn2iDBZQQMOPeCeC2C&#10;PlEDfJ+B/pQlKp+iCJWCmDhwSiOCOkgCxohjQlAnaAFH6iWDBIQCHIGihoqGFrym8jpoQKEHaicj&#10;BPVigixkni4C4nQgEsGADsgAEDwM0ikC0DCEnvxC5t/D0jbCDFIvlOOM+CNwUlhieC0DfDhnFigi&#10;bQJACPACSQsi/GFoDCPjBIGqjh+C2D3D3ChpVi6CZJ2jCLVrAiDDnknpzifkImAoiB8CPjfO4NfF&#10;QiDD6lwiVIQKJjFwrwDABImADxJH/DgCaC6qriXDpqUpUMzieC6qbC8QLiCC3KRABEHuUAAibJyD&#10;QxANdjUCfibCpFEJFiukXC3EIxlCkDkJegeRnuKB7DtIfJxDwPnCqEGprgAC6xCAAKSiTCVD0jpn&#10;2CNjCK1gBF3xfMJCZBlR2rxhuCpPoPFDWNEwrCoDfC3LRQ2CTGci5w5pigEj7wEABNHB8D3OpCCR&#10;ECqC6lECfjBLixlCbEIijC3DEleC6vaNrDzpls3iBC3Q4ADChoxCMCVCPpQphgEC9C4icLfgErUh&#10;/CVFsCYCfnuh+QXgDkpiVEUJPCZCflENygCq4CXEVIGn/GAmArNQDiqKmARAZSnIQJyiDEHiPleC&#10;1E5CBJ9GTkprlkIisMpDcjnkgGTjplEKACfhYy0SnAZCfhqS2oqCVCxqYKBnBiTAaS7CHDwIGiVD&#10;XFcGjikCfiVD3OBmei5jhlcGCBwDOi3DntnADOmCbJPx6mAyJCkCVDni6q0yhB9jpv5S5h/lKIbi&#10;eDCIlC5rJCmD7isFcD7jBO4CVH/LPAHCpC9kXJejninCxkIjXC9w2i5ipGhiFM+h8SeB+ENmOimT&#10;IiiCNijDXDXEXHWHxiOjXHKyVlpiWOPi1ENjpx5I2jFj3FAjEllCXNPCqFcJejvCgjXKgBnGAkgO&#10;PplCoLOiTNmC8DwK0lVC/CbF/FcEXIQDXH5CQv9uVtjSSJoCYIQCftZikCbJZuNB/yUMrAAi0Cfj&#10;4CHL3gAMWCYH0DEukB6EnkaxDKVCSC9nZxtKIS0BYhh0UjXDRjcDcq7ABpTK/qHCYOOqkmnQXTei&#10;mUFiDRbjkEVPhFeDAixCYEVDkDXD0iVDOtKTUCaTfCXD4C9x4iFT9ElD0mArrDwCHQkgFL/gBDtD&#10;hpYgAGKiDDCG2x3pQo5EJj6j7sJniB+CpEVN7DZD3QIPrACMViSS/B8DpunjckgULOthkEpjhtVg&#10;StQibGAjEj4LYNtSTDnmljczViwihn4UoimFAjwFWDZLJigpOAUusvQvr0ZABD7lfCuijU7RMG1M&#10;BCMPhCrDhkgGSyICpCxi3DfECCXMnpUEIjBCsDwU2FnrniaGgMHjtCxmAjnlcChrrCsD71FiaGAi&#10;6ge1przieMPuSokoZikDfDwSyDQi6tXrv0QABCjMaAID7zRr1SMgBENi0Bp13hq14taCOi6j0wpk&#10;PsjicijOLh+jXK/ADpQCNp0ixlHDZTSAACfixkNjni9uCq21QgCKiCXToCgCgjCRR1nNMiZM0C/V&#10;jkcDCRiDQjwD6jwEgTJiBGvC4lEEH0dgCK0C5tER0CqJxvzSlB/irJzzeL718gBVVPpi8SQLLiNm&#10;AiVVpgejbieRHCOw1h8jBAi2nykzkh+1EEcD4NoDfSKCSCbO+SBCqL4gED0zxh/n+COm2t1iaGMz&#10;EGTu4GAhfW3IQEstGlbDcr/CoNAgWRZB7EgD0kDkgCf0siDCfjulapaDcjhv3jQ1AixzUklDnhjX&#10;HxeCaJ8CCSTXKuYAFLzDQrbiKOAC8O9Q0B+xBi/C9yOUYgD15h9NX2RjJCbGMjBPhD3DRijDwP9C&#10;4qKgcj4FeFAirWKTYNxUXixj3CxmsiFOHQzgDiHCsG22mEHqGgBLvXQDCC2NoNligiRiSTAiuoQR&#10;+vOV2XKCNix1PUxgCJIjZCfjkEXF/CHIrCqDnsbvH2BCZGmUbgFCjCjD6rrT+jLkNi1HLCZIjXCC&#10;hn/OFh9qDC3Ez2eW6gBiHXuJ1iOoKz4R6q6GmyBihmT3qjy18B8ykCUNPvfAHBaYQhm4Rs/imRQC&#10;XPGCCO6h+SYiBMdCkPpCmXFiaDnjwIQOem6Cf37CWD+iWGMkpmMisGTzEQbRYCZCPjCTtU3T2igk&#10;UEHvhQIN4h/Hni0DBSXr6CBX3DZV4hq0JjzjtD6jBO7h/i2GxlYi5i0Dn1NEICkTkJbC5i3SgT3g&#10;Bi1DCVzTEBpY8i2GMj0xssqoRiZY53uPNC51zRaAFGwDQjOkIj3XzjUDfYSgDjCCbOeiPj0sWzxC&#10;TiUN/JKh9FGkJxegFmAnWEHjXDBDEmFj4DEibNigCHgS/iOvTi0SPiO3iAAkXCpCrD6zwClCPinQ&#10;q2JB9lcTPVuCXT2EJtUiQuaJeibWrCeXSK71sB6qIJ6EI5eAEN6uMCclEDXOMjcjRzkEIiHDBDkB&#10;iZzCnOWCZXEAF0EClR0gFyb4/KcioOGioUWh/X3jh2uh/i1TQPGC3D7iVZ/FhCUGYDuCN00gJNPj&#10;3JEyN57CeNiHhCcjnwWB/3k2aqIimDkOLDci2L7JZyDvTiDDEjXOAiUCh1vAFq8V6CZN+iXaDWVj&#10;ZFAi2FAipAkabjCFwifkpoQC3Aj6fy4CYUukHDZRqAA55gBkgCsCh1AmaDdCDEgE6AEIbAFH4XuN&#10;yDc45jwG2hb6uwOiNsqCbIdDLkVCnY+DmkUJe5xCDNXlkilC1SBibFtgTFeBda7JACmDnjkDpjXC&#10;nC1OJ2vCc1Si8C0CsaXB9jkREh9j05DlOwnCYRzKNpsABiP2XgAKUUcgDjh27mAm2iVD6qEi4lwl&#10;/UrEcEpnzaLCDXpwSCgwr0LCfrrU7ChpelECVEgCHVAvhQyh+QryLnvCWKxXuJo46ilDhirLFiMR&#10;hUbADCsXKh+kDmMl8B+kHi9ihn8iaVFaHABpYPEibXAACCpasSYCFCHbYioLBjz2KPnxqh9ijLrD&#10;73uPTs4DF3UW/iXQtB8PzgCSB5rirCVR6ABDCDRn4WY6Ip1R/Dclwj4Q5LwyEilUUhh48hpZIwCA&#10;BqXl8uyh/zfgAvQADba0Ch7jCNICCEpociTKvDEptRyilJezLDVCbKWKWmAvyYHiBJFCWJ/Rrh/t&#10;W3NCmG2j4MfZ0w/igwAgG56vFMlgEC2KWhnuxVxi2EUC0ckif5fic8AWCh6ZVRsDcjXVUOjiCNGc&#10;NCXIUC8CpCHDXYRhmkpkDxRybif2okKiYRWY4WtIOZIX2jVKvaVh9D3LM6TicqIDfD6qwXxl2jZK&#10;TCy7uB/5WkNjRjRinYL1RADisEgS2hqTdiTb7B9yGuXi8iBEHlcYIAB0jjmjfIQKvC2DBC2cAYOB&#10;5vsB8D7lEDBDhvhc3iUGcDckpkVO4Twh9kH7E24xQ8GDt7v2zgGEHmuiZFcFEDwDnrZdfVN4TCoD&#10;XDOoqFAx5FcDEvkh+LoGOy8CXRYjF51j3JQ4Xh8DEqOiBSaCoWWpuiePXpHRlj4EIjRsLi5jps9g&#10;DinMHCOpvSK7AgBDR1hAGZm1sgAr5mQ91COirTi4ZCYTNd0CkITDcj3Yk4zxtye9Oh7I2LKiNnFC&#10;OjtbfB+FAixj6kwAjDE9LLrd6nIy7AaFvi4jn5+2liUJ6ZWwpuPjOteCNzFjV53CqNdB5a/iBCPz&#10;si8K+CZIQP6BmV3hpllzoVVCjKwGAipC3WjD6jei5+Ih8K0zzgDCf9SALi0JchfmSlEMRC3G6W/C&#10;OvZxl0Ph+ECioC0EN7lACkpj4SmUtC4kxDckI+6COjE4/VIB/VbRC7eCoDnkUTv25AA22EcJzirN&#10;fGrjUQcxtcpCDevE9jVENkpmSmkCgoQDRlcEVF/CpGT67BdQUr3CmDEifjR0IbDq04lAAvviXYHB&#10;9Dptajm+3isFZilGMiPoQItcQX/fDvFiCP2SUOEi5ijEgFjjQi1PhSrCWbIh4SuiaeEeMB+RAium&#10;gXTZ37/aJABa4cth/P+ks0u3pP13QGuCTT9iLFAtQqDD4Dp1r/jZ1irBYf9M3agiAPcBwMEwV6wd&#10;/Ql5wuBgN8w8HREOxOEv59xcBRmIg6MgKDvWKg+RR97SWCgkCSl7yuTiSXSeTx9lTNyTWSvZ9Tl/&#10;zsDT2fSeOgChSkCRucvqFvOVvcG00C0+bvypRWfRd9ycEVmpPwD12mg0I2Fn2N5WWlxWOhO1BS2A&#10;q3Pi4UStvG6W4FUSsgit0mTv2/USngUJYOt0cA4et35+0uvw2N2V5NPJXYK5UF5eT0uhACHvnFQ3&#10;DgGb0S4PgN6eugetx+NtrXRWG6V27OjyfQ6Wj3kW7sR73Rymb1bN7+iASt2wKZcF0R08138/Ogzp&#10;T4NdWP5JpxXAz7Q0fS5udv/FRvFacN2oJ5uiN32UmO8iiT5zfPIcqiR2khf9dUNOL/MUm6PtS0q8&#10;hDAzQghBJxwW0qGq2wMBK6raiMU0qwgiekMrtCaUqswYJMCr6vnhEifMSvyKwuYcVm5Frwp+grAu&#10;6nSduUjq7Iq+6MsC1KGwyeirPQxSkxIeDUryoiTsC5TIIanzSx+hqjqOr6NtAw7OyagabsCpbSoq&#10;jb4p61K7KWjarNK0rUw44ypK+rbQs6patukBkLq2d08qsvKrKszqOo6wM2Iquh4yKpLSrsIdFwSC&#10;Eizydylg5ScLzrCIDryzqrQCg6fI6qyt0bT6LnRUrOtC/QLq+xStqW0KfL4grwqWD1awWcZ11yXF&#10;d0K0qtzYojzJEB6Kv4Gljq/MqVqIhqKs25532coTKgqvLkG9bBoW0n0PgxbyG2wbwM3HUp0Wghqi&#10;KWo7wvQvMppyj6PryEV6SKuyjq28LSvC7ae2gisPp8xSgqEEGDNSmpyKOEuGM2+ZzNmdoU4mr7IM&#10;hSDO08jKfJvG63P4zdcnXH6KshVipTqJ+VSknJg5camYIbOrQo+o7lMCiuZsO4ShNCxSrLsoikvC&#10;m6fNSkKRIalwSWodWnKWqyPqso8dAEzbUzWqTlR/iK7IbcYM28DDwmtsscpTHiuy4p7IM27y4SKj&#10;+zgIjqTwcqSfWkADFNCojQ6vCSpIbgKetK0KT0bSEWm4zaG7ufjOx/IrAs6vKG8RBJY80re3JzH8&#10;6u4w8fnZ0ifOU8ILdSjqiM2jcsrLYa7SKyE6q2u2DBAvMLs6Ynemv37vqEz6BzrGTDp8vLQtSj9o&#10;Lsk6rMUza0Iyk7YIGjrUqJYZne4pOqJSvL+Y0ATAvDIqtpP5aDq+pMxANjwFMChqk7+oUXzGrrlK&#10;sbH+SLC7YnalSaiQcrbPG9l+dWSkuxdiOvWAGoU/w4ifJyJWaUjqw0fkfMUegI0HTApFI6Z0ipJ0&#10;ikNNSbkrL0C/E3UKh8wJdjUjbhkUkr5FUekDWgVuExXSrFfWGQ0zpdirHNHS9klJDXdkPHPEsjpP&#10;jNpqK62IxQ5YqGbUKR02pBWxLULsZBh7lCHpsYIABZpCSlknTeVIzZ4yIlJI2al1IFlCsdIzEYAh&#10;m4iDGj0VZrBXY1l+aMV2EJD06mKK+Z05UDCMkfaISVsBS1oE3dOTt4pTyTmdhQAgjqcypI/LwVlO&#10;qw04kPYeZsvKhC6EVPCaE5SoiMtIAeYpOqPyjpFPCnUvpfkNlTISoUohVm7EDKST4pcYB8kfK2ak&#10;wJRDwlbIqyIm6kCKnmCVNUraP3OFCMClYgZH5PgIhUP0yDfSUybJXH0A7kUMlHI+qlC5qVCp1Uga&#10;GUY+Svo/J8YGKg5YiC+n8yYv0q56ABWMsdD55iNmhceZ0r5VogEPdIOwr5WCsofoiNGjEsjpRxQM&#10;CFkSaC4K3USW48MIiEnhM2/IgZS3/FhK/NsiJX2ImdZqTkqpFytqAIzIUvxmyOqTA4CaoTD2InoJ&#10;8kWfaF2JgpI+uUpZkCOzZABOQ4qHyNsiI6vEg78CrEdCTV8pZ4Rv1jR+NKsypzDmlWYQOIRF3LED&#10;NCUsohnTUnoI+OGvBeVG0KIGRs8Kw16AiJ8wmiKFU0j4hhH04raCnlEUgj8m5G6DmnPCwmsJOyTn&#10;KYSnWJY55TkJV+VJiNXZXkJLsXmBpCTAqgtCT4wBT3AAHNLZky9dCumBs+P5cJ7qdKtJWVuHJUn3&#10;GbJ8chOoo7kIDLgVsr5eTwlJKWoU5R6DtFPh2pgrJoSk2xM2R9iJHT+HmdAT0k7MBqHYXKQ1+4Bm&#10;vVwMOXm1EdSumKiIeEvJPqUFCXWTwnpRDlGdUaeFD5rhtRESKUAjKw2xInH6SdoZO3bUkwg4IgZ4&#10;Ym39JSaknyP3GkDgmQ+JBYSNq3d+NcwK1DzW+HujMfRFSlvjlUTuRQAjlPfAIewbqACbklIrAZRr&#10;syykdqWD3IhkEfnhXSSshpHTwmKSYxYeRiiKl2X6AYm5nVoHKgKRcnyPkM0pKfD+9wAWwEdT4Rd7&#10;gziiEbM2h80rGCHnKOUUs1KdVGuLKOZCEtbC3FfWo2AzecDOj5WgdE6Rm72gDKskVRpyrDD4QuRu&#10;ED1CCnKmQVI0JyMZis04tCF5bjhklhuAMk5pSNvYK6Xkm5eTNknUKYp4wASGsiPQj8k6dS7GleGA&#10;MisySusiQeU9D7OgAmbUenl/RF6SkPmKU++LVihZ2QTiwu0LC6HgJ2alamDiFp9IuRVTRFyNlLei&#10;UK/BOylkfPsSkpJdjOkNSKkXQpDy7A33sCffBqyDxnILr2NRQmblPNCpwerjiB2rIuUmdFhx8a2I&#10;K2BOpnVIYIAEbimxPStumMuv8hIyOPEzGVM4itqin0dB1ycjZdkPmhPDdUApjyylWLPyQAt/jLw+&#10;JEL3nVUk6noWpPsvNeBwmGdEhkxVuSOm3Lhuoy8pisl200W57xOZIklwsRkomMR/qN1CPY1KHwZd&#10;hn3xMgscZ9lJaUS45TTh1LQPCxEo7Ai/JIJTbQBZSybmpR+aFYb6h62Bo7yMhJHxq+FLGM/FThyC&#10;x/H6YFnBCSjpX2KUJC5VloaILda6xZDTlH81cXQpZSSPlLqM/gA77r7k9IatoaBqVXk9qWVY7EWQ&#10;EkNWGaUyBViKmKySPeiJR42AOPCeEk+HQBtVULXsw59TL3rzMVnJhO5vlEwITeVhl8jIZM7lch7r&#10;NzE9TqnUhpEwO3IFGn7OJl065PHkR2iJVjlYaJ7IMfJ6DUwDHrJ4lN+QAEdI24CAKOUPMrGG+d6G&#10;IiINCre1IIKKs1OIyK+KWgSAIXwKkUyIeKOraH2b0nyKesSAO5cNKwImwTcKaKIA/BO9cMOUgVgI&#10;WM6neK6+AgQY29UIGLyViASXcJyZ+y4J6MC/COkZEgiiCLcOQQuYilyH6KI9yIu+8M2AALs9eAMI&#10;aMCHBCqV6Lgw4KEI6MULsMUUKI+NCCBDEYYBK0mAE/QHy8kfqAA0cL8Vu1gKgJK7jB6KfBYHmaAL&#10;cnGoG10L9AcAEOQK2I2/I96cW7YUa8cKeZOH4Ugl+rcKyKIVqA8Uan2n2ZYH0c+Ok1uOkWoOUbiI&#10;QISKIYSo0AYybBkAEKIyoKeK27oAINSZEJ8PQ2qJKrQACSUKeQuf4Gw48GQ2CAKyWIyM2VWL8MDA&#10;wz6KaKWRw5pDWoEACIq6UHwI+Iajiw2+0kIOkX4saQ628SK9o/INCUgKWKWTqKIR+WU98dIi4Lcx&#10;eJ6OUucJ2c6H0qyU6J69oQ+PDBGH4I6JuNKWG38H492l0LcIqyOJ2oGACKsmMmiUgTzAiIy/ICFI&#10;gPQ7YngLqLcI6R+K+I+puH2agIuooAQSKMUjsJuMUykISI2zKIyZEqpI28iIGkQMuLsVuKPF28KG&#10;rJMH8I7DIBtJ4lwIKQ++MNKPNIAH6JuSKM6yQJS2kAgbEXCgiNS1WKyWoJ8YiNSYieCM4IeKSMCM&#10;25YJ2M6SS0qtqIeJ8ji3AIeMDAIIqPQ30HqKWORJwRgASBrLoIrAIPCOQNCgiKWji/IYiSiIG0WR&#10;IMgzY++AM2eLy44H8ueIWbE6SMOK+BhMk/4MU6EGBMuUKxtHaKzI6H2NTFKH6tSIsIuORD48bFVA&#10;qKzAAXyJ2o6OUKSR+kwJy+YAWbEcMMO6cvgbBJsoiM2WG/II3MuGAymLdGKAUOU4sSnIGQyIaI+f&#10;oMQa0MuKOmU2cK1NSAQ+ctKH86OKzMAAG/EIHOpF8IGZCVyn2emAELys6V8KlGYYGR2KeOQIaWoB&#10;VPqEpPuwuAMK/NEpAHxGcMOky5sAXI+KIKOYjGQLcNCkqAKvGAMKIjiUKn8F9CqHAMUVSPUnKIyP&#10;CTI1AKE2aAKjGmYwmchLQKeaOISzA5rQyAETqnCXCSKuIJ8J6jjRaIuM6iIKOM6bAvgKyKO+iH+T&#10;rOmK7GSH8riJXOQLg5cVSI+Ye7QIGWG5W6KHoNTNEUK8YJOPCK+NKMaIGs6XCI/R/PefIksIKygH&#10;kJuQuC9TU7eNmrm2YJWpMH8WSLdKgJK7YM2M63KjJPIKEIa3SIPCGAUz2AGUab8MOp0AEIqWoQ+P&#10;QGTUcR/FYtOKyUKXUJyZ8L+JSQuaWMhAI3CH3NEoSMOo6kuIeMgZEM3F6ZyOkKIUKKtEiMCqKLVP&#10;2IyVuIqLzPA14jMJWKMJy9KAMFnWBJWMOkmH/RSjSH5QwAImCccMUMgOQjGw+Hyx6IuKXMQKyMyJ&#10;W12wiAUKOrkJSUvQEKtOeADQWfOl4H8Mg5wAe8UATTEM2p4H6ugnOK67kH6zkMvHCJXOWHoycMuW&#10;HXkHvQ2K7LOHyKsNCh1T5T2AGKXQpT+HqtwKyBfYk5OB0iIMUKO/WMuKS+sMOayH4SKr4cdBiH6/&#10;48wAUIakk/UOkLzTAIyUKzEAGcnEQJuOQKsZEoiF5ZyUgIaUadxPqBVRqH2I2JhAZNILYNKKsMgJ&#10;8l8JTOIAVLKdSMCGZam3HTgIefCOqJuM2XKdoOk9wyDPgALOSNS/IgiQ+T+IyQuxmKsUgojVnDOI&#10;uKPWeIyNKzoK6BXbwqAxwMUQ+KIZFBWJ68CIS7YPCOUWgMhWrOsH4JOhcKeUK3aLcU2JKQ+LsK+s&#10;CTrNuACxwGFc4KW73WG5uKaIqNKfHDQMDaIATCjTEKsWG8YKsTqbApoIOMhU8M2OQUasuH/CmKfD&#10;IZEcXFGJOo6GXeGs6PIp6KE4oIqI/VQKlRyjDebUtOgH5IRTIASOUNDNEjKH8NS0sIOekISJPCaM&#10;3AANKXCVcoGULNkH0nDCiI7YzNqW8PQiIErfoNSOQMDNEJIJKjGy8Ho7sy0KkLsYTFXR4LzFkHsV&#10;SI2LyJOFlga9YKOsmA2K23e4MXYLUMU5a8gJzFsALYuRoH/DWK2QuNDUUMrbqJWYuTy7YK/PE/IL&#10;zYZCq3wBOfMRINTXSKa/4XlEfRXSoIynChsK7GkdTC8Los69ILUjiIbTwIfTFMoL8R+0/ZPYTgML&#10;c50F6oilg60XQJSMUSKIqbABZjDjEUgMgKI0vHyp1NBAyM7UGIa0euYKaWgYiWocuIKZIISj4bUk&#10;cXGK3Km4wKkvMTqI2fK+GH+IqiIRsIze0VSMCgiKiwoAGMU9uLgaWbyISNKoiy2KuILMe8mABVYL&#10;oWGzOH2TqQ+WggM+DJEK7h0AQrWAGPRF2Gzlkocz4AVYPOu8fTlBLi5D6IiIqSKdw/w1iNCsgJKI&#10;aLsUaMVTjDgAK6vUSITU9LeLZcwLgWhR/SCJzLAJSYi74JEJ8ecIKsiIjKxYIQpl6I5bCVnX0ISI&#10;62AZQOlWINCULI2u6IO1YeERRnYIyn2iI5mH8/GImCPoEQuR+hoKaamJzKxKRkKbXg7UwboIzTzI&#10;CAUtmIKicKELsTq7wJLW8AJHMToOkI+f+W8xKIrQoj0GMOVbwBWjje5XwJYIKzrGuJ2ORnmJ6ojH&#10;uQzewIzAybAQubKGsUKI3K2Ke58MrHAJWn2I++VIOIuiIm/gKPCMhcKMuI3S2KaLyggP8SPM4JWJ&#10;uK+bA0EMDZ+N2Ban2XDj8AMKXbMMHAENOKWpmIeNSYfYMvfUmLpEOKenuQzqe82IGUaUabFbPLIJ&#10;6KSc0Fioik4H4Tq2eceOUM2/1FbSHTokE6wJTpsAMKPeMH65dsYKyMVlOIvEVb6JS3OH+jGvEOkG&#10;btW3IL8TqqWiJgeJy8kOVP+1kIGtCH5JcAGkYJ28FO3eOAAKOWGWHQ+8ZFZY84yJ7H8TrqoAWJun&#10;2TgZ2IuJuZELtt7WKKFquAaJOI2ubq6HuqEBME/vIJ8WHHI6ML9KxLCASJ8nmMPKAKFckHtEwAYJ&#10;OqA5EH9awA1m4MOiIFvwAWgNTpWTqZEQIKyceWogdO9ZZnsKymIJXK7UPBnCkIG8ruo6sJ2NKzwJ&#10;zA9uIJETq1e7muyMO7yK6MYKagtboLhATxIADC3JLXsMvoaWHksH9QppELCQ/evQAJziAAOI7xFJ&#10;LF+AEK/ZSzkhkG3F2SXZUAYMUR/SQHwI7KENOsDBOA/nUHuak2UJ2IbloAHA4ALLaxZNYH+h6Kbn&#10;qHqs6Ls/iK6JiIOJOKPGJg+LSLUOUVuYeQ+NTlVyAIyXK0yLZCULKLsQuSLgGKlQ4AVgwJ2QuQuK&#10;IJuWhg8H0K+KO4cATCcKFaHnCJKqBH8I/u2m9KUOklsJ3ioAUbAxw8O/eIuPQnkTzZgbm1HURXgQ&#10;+9GJXKTogAFYcTqWpHwxtbRTGALWTW6JXVuOkx0HtRS4GJKgNrqADYEAPg4NsMPXgniOlZHd2AKf&#10;SK6ckRImbkhZMOVStnxs4ITmUIfgyH8ermgIeUgxxdHxZdAAXYo7CBkwZP7SNy0IO3WAIvSw8J7e&#10;oALK8H/Q+12nRQXYccrweJ6MgjtT0bEOUzTnkLoVusDCgMPyIqpQedSQ+yAHkKsqORI9ozaMGM2a&#10;XFyn3k7deOkbBGiIG6E12eQKywIScJ7p2AEPQULzmH1dOIKxYPCoi+uAXDQ5SLcMCWgKO/JZ+MVq&#10;QKYKaKOZEPCQuI6bA6qHsKI3mHz2wIGMUQvkIH/v6npGCKaNTyujidkRIIbUcGSGP7bH9ECIjtqI&#10;SuUHwKINSKXM2L1OvNFzkus4OKe34ATkmHxByH0ULukACMCUaKPRSNSWHEjlkGzRwJyTrmCIuOwU&#10;KPCxmxYLkKl3XuAnELLGx4EeOcKLg6IACLtmcMVWWkzPQJ8v2H+9SAMKsKIYeM7wkACR+ZEmMtZj&#10;QUBFgLVY8VTYobEE7+OOUWGMVYcfdqWQSS6JWJ8TrkOOaSpqxNU+bkKhaMHgW36ITsPAQMOqBLyM&#10;OojFYtiVHA1n0AF9gJzF77QHgjjcycxsA6EJuWo8PDAMOUagWIACgUEYI9YM+IQGoU8YY+ocBYg9&#10;okB4oDYs8IxCHwCY4Ao8AZAA5FHgE8pNAgUBJU/JYDJc/ZhKgJBnq7ptEALFp0DQXPYk9gdQZI+a&#10;JRZY/H3SZBSwCEqdOJg/ZxHASr6s6qwE61KARXZ/P5lUX/Y6S+wvZxfaQta6K97dP7c951JJ/FAP&#10;OJEA7jZQNfYw8LG/7jXQRKI1WHVeb6BqpS5JUcJR5lJLji56C5+681Mn9nacEgBodFf5M8sJZwvN&#10;KWENZGnNr7zZc6/sDOpcDIIEZlRXZvcrfdEFOFNndGpli5Ri5+GOZwgpDHi7eluapP9LhoRhNnVJ&#10;lzl13+I8/Fs9vJNED/RP5RUdndp1ca0E4c+pJR5x4nnedns8nHtYCDZrivKjtmCsDNynBswUvLSs&#10;Iyi3KixbRKCByfqO0qipInD0AewiUMemCdPwkilnfEy7Lyy7FvwnD5xGjyUKW2bCKiekbJwxZ0x0&#10;kjFsDBiTLKbEhI0+aysCFEkChJSlp0jS6Ik0qaLi963NEpaNPIlzRRseilxSnr4K0srbqOv6itE8&#10;qPI0uL/pQnSorK0suNKo6SNulDZpIlCcM+uy4s0dacJo0S4pkvNDpED1FNQ75dLzDiiqoz78Pmpc&#10;FGywkKJQ3p2HLTzuJU1DStEkiqLio7csCsrRHPVrbtuv7brsqlORkzoWVwEFdHHXi/g7X6ynJYSq&#10;Lsv4P2O+cTHevKqS46R2sCxboMWwlmxsjScLKnUDAqkjnNymTrJMVlyNKwLZsXDjRNE2a8rilD5w&#10;pQyRLs2bAzwzqZOhL4FsC3aiLqiijtEwiZLsjSqWOD7nNKZ2HLLDjcrWCxjYrTicKOy6ZJwn7Axa&#10;h0roRc7OsWjV6s7jyILCmDZqiuySJkpairsuyowpdqRMDQFlMI+aix0dOOIksq8qW+aUM+sqUBrp&#10;gcadTi4kpqWJsuuKiqi26iwGljLry7TOqOcGxMWmSUVQgjLuI27Ls+Ym3GruDoBHucOY+fWTIowM&#10;OKWsqyqosqfpIuz5rzbCITcizFtRZ5xcbiZ0choG8AO/67OYDFnqKEnNvm+bEKo5zEQov7/tEsr5&#10;pwwKjqoorL4mxaaG/2TZudEiQdo4V7LHOaTKXmKQBn4KUcgdCZMuVfkWEciZM/bKkqK+dSo5HyRA&#10;362nBwo756A+bJJUwjZM8pzOM7LiaWVoqQMunHlZ6h1uLK4yVWIii45xQ8nntFiIKXDn0gBG9AFw&#10;RFEHIwIEj0sarRzn7M6Ut1ZHDbuXJkfgn6lCHGET8W5QZoSlkKA0oA27CiZLKKKagkizjpE4Ymdc&#10;gR+HLnxFlDE6B0Djl9QoaIxZcTRKgAIxA9BeSUF2LK1Yoimzek4S4VQwh/zAlUeIhwjRnzCAhioT&#10;Qa0Vz8J5I8YEwLXx/GLNvApwBEmCkqNuTgorEylk0Ly60nryluFFOgByOi/x8l5OIbMy6PDgGhPw&#10;Zc+ZooSFEJ0YsqJNDCDhkUNyRhJCNGBYUFGSSFCfmiJkX8o6RCHKELcUcwheTRH6ZQWNgZoT/mXJ&#10;0dA2Z8zoIcNnD4B6XColHZuZ2Wo/iaFRWUrYfxMkKOdIcShiZn04FJLi0Ao5fDFl9WjMsAyHFFAe&#10;GfNM2agiDHzesBuCZ4noEOaBKcnpNHGjihyW6OgHDSlxQ5FAhEGR7mLlKAAwKyjRGXSYRabY82+l&#10;Jmy5sEhJFAQOJYpwwM2WiEiJ0TR8kuCDGIKiXkn6FGTy9JUT8osdlHnoM/B5kpCDZjIpA3Aap9iI&#10;GQK6toi1FiiShJETg+JgSlpkJYSg0TYhwGBBPTlAMGiDFFg8VGXhpTnO6H+ximZAnLk6U8OUxBdj&#10;RTZgUrwcZPyop7pKTA+Zi3ulHJZMUfchiYFLLwSMj0DB/QDAO9GAwCilmBKi78pjGiVEkQePc145&#10;q2lkKSpyg4AzoGii4WMvM2UKEkeCDMFNiT8EaS4KqxxRT8LUK6Ys3JtyaVqAETg0ROC/k/NuTJkY&#10;/j4l/PwC60xRUuC1tVCAl0HqFsIemWMnTMiiS8MIUWsxeaFlMJAVQnDCiSVLjyZ2zpEqTGFIECK5&#10;SgKl2JBSbcxZZXiGiTeTCRBXTsD4XYZ0uyqilEggwRSwpHqRHzLsTg3KHCZFHWYRx4iRSkmzV+B2&#10;bKW0bGEWeVYV6pCPKyIofhlZUR+ygNCYQGmBwM4JLiRqfbfUuG3KiTpmhFCUTjOgUUstx4xlAKC/&#10;9M5oSon/siX0u2AXC0ebASysRECSNAXWaEy5/CVUxJclwjS7i3HbI6R46hHFpEMl3eArsnB7mlKi&#10;blhToyMQ6NCpUkAJsoWbIgaUstS3XFrZSAVibshvtuGIXspJlyqFHQiX2vI/1ZkcLKZ/HQCSSRtK&#10;JDR75XiJTxKWZ8wODCklUMWZ9ChqIFDd0ETQ2pFjEGfJ06giBcXiFHQ5ZYgxRyUG3sBXofcliVT1&#10;J6lwuxyCBLKw2XEnB/6FkysuQ4uxRzoH/wyTAkk80TDa1lOktxSy7BI1wDHXTzm+k4MQaokFFyVF&#10;l1MQYqZHCcE4UARpChOC5keJ+WVLh8zbmBNyXY0sjyxmolSQxLhs77D0J0nQlmySIIUKoxM2cFTx&#10;F5lYQylgA3qADNuVRXQID8aCG7LdZ6FDcllJobM4hPzFk4WefiYhMDbmIkLH0AGwgCE4onlIAuXF&#10;0F9JJgkDJGi2lucvcoETl1OFwLcs80Rn66EeMu6YpJOC4lxOIVE+ZVCqHQPjmAfcgYOEgJQc5Ck/&#10;iaE/Gj0MYXRdXljXmAMqmecUD+LKSQnRzqjD8kUOFoHGoqAhOhIwbhogb9fKWSgv8CkKNzBGTLI2&#10;Ah+lLMJPAlhudssiLG+DlpEDoLKPMaHJgAHWFES4YEuJge/ljj4AYpfBcWEeTqR7ihvwDG3aOQJF&#10;RfWrkwQ8QJrZSCkmIu8PsqJGjoEk3IPxvhSTchb9RB5oF0MzbBtqSA/AxfZRXGtUswhOrwgHJ1j0&#10;BK/FAFlgUq8l0CB/5lANqApJzjUMVGNNMZ/MyOLcnKPfwqFL2EiycAF1PSCVFRLj4cvpcTUF5Jwt&#10;wqlUlAFxRqjZjpYzbk6g8so+JhJc1hJARrGMo/ikwqd3otyZoAzjgogwhrIohTQgQ+bfQxYvJChC&#10;j0ofYux9YiBQAqIv4mTr4G4uxZQwIz7fQW0D4o4+MBYkSVRfIlTlwtxLhy4GUFiewkAn4jQqIqg+&#10;YqLeJtgp4iCcYmg4i9bcoiDQgsbig0St4lTzKqwAqwKLjSof6qgmAlAy5TkAQfLjR2wAI/CMoAg6&#10;AjQjRsyo4BQvLszFYAqBSLJkjjAjyBRDg5yfwwIv6xhGyoDJ7KCFYkw+bdgeYxBarHYARChhQYMP&#10;6mwv4xQvoqg0onS7as6tYqI5zTwBTmQhyOyqogQ0Tjoe8IgAheAhx8IfwlAqg/5bg0on5Tgv8FAe&#10;4ssRgvsGAhBLkIYmCypLTF4nDpIoriEQ7nYAI+ZicGi6zSIlhZS2Z28MwAw2IpMOIAJHJHS44uwm&#10;g3JZRS54iDbh4ogG0agJ8azH4eLsIgR+wzo4g0rcwAp7wAirYfiT4kSWYlhfglA/5ZUUJoYpLdAj&#10;hsogSBSWgoLtovomiNgkRIzSwn8MQkg3Iy7eojjC4ogwK3Azo/D6wlgspCg5xbgn4bciYxYnR5Q0&#10;RbhnQzS+au5ZRCgvIxAjQ5zBowhLheQlRUY0IvInS0YjA+bLgn4/43LnQADcA0Lswz7KAEypY2Yv&#10;5Z4wI+JlomAqg1CpY3IqLu5EzVrtcYIfzY4BIwImiNAohmAlRDg+LrLUQiAWcrgacrzGTiJlT7om&#10;DpgfA/oAQu0ggBJTjU4fSmxLg5xibrLLg/AIsu0MQuwX8vQGEvg/4+qrgfhwwAoqhggrqQ8Xofg0&#10;QjRAiBkrUJAsYoomh+IhAmQuKWQmESrwpBAiCLyZQAyV4pI4g4gooxa5wEs08xgf0CQAooYojvZw&#10;j7Ahw4ky4fouLlIAQ2be4Jc3Y50XYfsSgoieI9QgS/SkTM4wgnEJ4npy4qg/AsQsYmhtYnoyIlhL&#10;iLwo41Ay8D4W0rwabtgrpCj4j/oAAlAmRKwkBlwig9gzouIqglA0oqiVCfEE4iA+L2iBRrQkQopN&#10;YtxpApx0A4RSEg8yDvxGzYjOYBEyrWokDcYkxfzYcYr+wAKIAgTp4jw+YwJDTxIAQ1Dxy87Rbl4e&#10;4+Yv6c804EoqLyofo+Y2a1QWs0gvsYD7UCYzU2BQ6Twrq0wF0/wCQmibofSmAkEJK/z3Qiw0Q6A0&#10;o/EDa2QizD8mqBi26lbAqyYvqVYhwkj3LgQm0sowgpcxQhD8giC6IpJFE/QogvJLk1KtA0RiasYA&#10;Y2ZKQtwvJg4hAqhDhiY4kfof46ESQBQ1CbIv5Fw8Ub6q7Ac2IfS+ZChZ4ZVRaBUS4y5maAgrqgT0&#10;gkEKonTrNIzIBEzo4f9NQ0IoowIy4/B/8qUzgro+aKUw0sgsY4go6tztRDiIdEMhwoKPQnq7osYn&#10;C3gAMsAo7WwigxY4g/7ujzwmCQYfJrAlyuD7IxY+I4hoDeYqgjVX4A5QDWQbScb7I0QJNbgI9by+&#10;Afc8w0L0Ahgu0esHwAq3QmQlRLhPQgQ2dQYAoy45wqipZZ4xcMU74BFepT0CNW4igy6BUmjuAkxL&#10;gspl4jyEwjxDj4joK4wmBLAzokgy4jQn45wz5SY8Trhy61BGyjIB40o+ZhTqpQFiYnp4g2ZidKAf&#10;Io4mlXwkD7bNAihbhoQew2YalnAminIE4FdnspId5Z46CfzrLe4xAo7qq/gATSbGpGw/5y9aAsbb&#10;Akx4gqMKo0S8wilmpLgxZwZ95AzrIlC0IUFsagiwQkRGdSQkEEofwoonSzQ0Iv4uyVwzolAmh5Ri&#10;afwuM7oFtvhPgpwnTooYQpbs0k4Alq6YIgTecVofsf4kIkU1JSIjkVQfE2wjzaYh0Bz+4hEqoAgw&#10;I+Ymgv7Ns6gfinbl8yIgwsoxytZXAFjrNMAAshMRIATwYf9CwAQ/BLkMofxJzlI24Kd38Kgj1Hr1&#10;8XESAlVtoiwkixwVUxwxZLgooqEVwggxdJrN4kTlY0MJJsiioiQy6dY9ARl8NeIqg3IvKLort6ze&#10;glzLNA4AieN84BD0QkwnRDjTovolA/E7ojQwgwhQA/AlA+Iy9HdDQAt3I8U9ojl17YEY7Egik2km&#10;xdY2YlDzKv40LpKl77gAl9NLo0In4+YmS+aD0SrwNXIiAXeE6BUPQBLVgpLkge9pNl4AKfxy6ygg&#10;hyVL5egijbSotMIvo5wnRZQ/BZ44iHYjlLwfD8AAzxYAVPJOwl1KofQy7CKlIiT0Ij9XYkBVeCwl&#10;SoguM8abKqVg4ijglGAixChDglAuImh4gwKJmEoArpMktjwkRU4lolyaImUN4ehn14g/7vYnDe4w&#10;KkVRYZWEgf4wmIoBLi4A0JYqjCAmBicLofle4vt/dU4h0Go0Io7NIBI+dyoAWTIABjdDZLwkQ/Ap&#10;dqojzpMR4fUlIABdV7LueS4fQvNSwiwvMYw849D2guybInBDBgAiQ2bRw9CXjNuM+XaK6pYz6O1d&#10;wBQ6Aa+aJS81I0UFgGQMWbA5QiTd0TQpI0RZ7nFDIj18wsc59TqtYn5rwro/52AgxoCNwBbTAAgx&#10;Y6oiQ4guyD1zwhwxFfAkE4FljFS3hbg2ZutUwBE/id78Itw4jQoBpkIfAuw3I/4+aBQvLjVc4fh/&#10;wkSpY5wuzoYaNmIpaqSaBRQy5LhZQ2YpYn4+I+YnRCg25ThoCAIbxhUvgGDDY0opZLlndndY4xAx&#10;CcABbRQAteIFWow/BAQkSu4v8pY+NFCIogWlVh4frVMdIkS+abIuJCgZerk7d9pGOLAAJQAo5hVq&#10;QeRbktWhDjSNYgwz+obquGJiYmS6Y0KmzLg1F1guLrKIVCMplXgzudNQzeKEZEyYAfSkjZKsAfpL&#10;lOQii0AseFwn9dtC6YESopepIAYxbsxgwije6GoAyu5bgxFalEOF9uAjCC1H4sdMQfcuwItEyW93&#10;V5xG9DbtAkwUm3EcGeV74B7CwhkqIgwnQssWUIokTMYllGt+CaKu5cgVhCgwL99IuDoiQnEFwANz&#10;lcQAEdGjOYrIQBA+YjQnQ1A/AwJiacdnAag/45yBQxA0Quw1BSQpxWAjBDky1Ayfa6ofpLIBg2cK&#10;WAgwhF4AVV0IOTQljEtdcsIAuRGWIf5D94Qg0kwoOXwiFH0S+IBEwV3DPBAAk6QBdJDdts7/QkhC&#10;lnoFYvI1A6DnChY9oigkk3JXQsooqqRTkcSdgfAxcUnCmqERwmFmIklDDwjlMGQjmVk+Nk5yFrAA&#10;+bm1Qf+JalABrB9ZTTNcdOgjg/428oQfpTkYyrSC9/gBF21rofUK4rrkEDWwoh2bQe23goov43KO&#10;IohZ7qu9BCwlmeWl4lzvYz9sO1aGwoO2weT64AY0QmnMTqeJOcQAQ+Yy40rUglRZWVM3DFIfnEYo&#10;NiN3YhAv4paPYjx+gA/H+bqr4vpDY9GPRCgqJZ43I3JThfQhl6gogjQ/5v4pMKq9QlQxZIQbETdx&#10;YlBZT5yqU9YfwpcagGwJvYxy5wLxQllhwe0AFjoelxcGdKwj10c89GQAtD4AuyRGyeNj8TIfRLmq&#10;Qew5y7O9sW7eO8nIIAWZk+jLQtccW4AetQIeZApA3eImRbmPIhFqAf453AYf8+AjhZQ26DypZoF1&#10;IkBQHfBAyc8JtxgiWy4t0/IAfdgAhDk0QmxQAnFExy7uMLdMgAbkBy54hZ6pYlBbmTYiiJQru0JA&#10;wxZThZ5LgnAjXMgBHLofV7YmYg1+zwwkAmTjQ1ApY0u5qu6B+FY1mCAmgkhJAFCfyJIjllItY0Sq&#10;R4g3KoieL4nS4whKc+YAiqW9BLlvgFpiYvKM4iGxlQzxwn4y6lQfMRDPQffUgB9IAAMzz3YghUwt&#10;zLkiYbcVg0PpXTojhDk1ofIlCDyaKJG+4ffXpEzhApyenArzQfeFz9QmE1Oz4LXzOSSTQfU8fuHv&#10;Ll4UX0QuyLwy5yw5mmau6RzuQf8QYAyr3BYAFkwBddQAi5wX33AaX3XBwARDkhkwIhA+KfLmohgn&#10;DvKeQsYlCG/Bl6AiBNogSiIoLrmmY1A3PXLACMwl2/K5yiAiUbl2SaoiGvgfYoowkwSeJ+6sxDOK&#10;4ALAO4ldbxDZO9wihZ4qJiY3PcTtQfoxY/4gDZgS8ggMgwEhALhQIhj2hzxiD8iQAigBiwNjAOjQ&#10;gjgWjz1kD4kQCkj/k0nfspiwBBUtAcvhAECkze81kgCbc5dc7lL9CU/A9Bmr3ilFAD5pEvAcxelN&#10;BNPoIHiT8eFVm9Tm9PBL+rj6rwFsFFloKqb7s1Fsz7sAFB9tCFvos7dcrdt1rVTmNcf1atYTv0ge&#10;srrz6hz2wEGBljpWDmMxrTgyFrDOTjwWpVVeF6ocMBAYz11drv0Qc0k/CV+Cba1Tu1mqbTy2AG2T&#10;s2knk+IpV6xFaxFD2QGysifFTodjteFwErldrrXC3+YqPNkVjotDk+ViDxwtRpVFpD50FphQLjAN&#10;k9aweam0kyYZk9r7+Dm7j+ge+wf/Gg0Tvm+weS0rWorxrwhC1qUtoHpixBnwYpTAJ6qKimdCZqwq&#10;vSVr0/APjFDgNQ8vTxuEwbCrS4StKaeh5xUlCUr0pQKxgvT4q8m7fwMl8RocoyKLGDcfG/IDBuEt&#10;bENMwr6HGpUatk3zZOEqcELeCCepmCiVrTJSSMK7LANQ3qapjGAKpu0EUMLBCxr1FCpqKlYLze0D&#10;QRUeahtYdzQM4H89Sk/b5JIlbvqG8q0t+4Shswm72hLRbvswwCbvLMTjLAcVKtA66PLGnoTU5BCT&#10;tcc9QgjUcgG+34Q1Qk5zVW4Tsp7ACwM4waot+sa0zeC7PAwtZ1V6WdfyQsatJ7KU5ylVAQyqtK0q&#10;jBClMLUs2oswbELWqbAVWc0pVo2SeqmrSizm4Txqik7xqU4iasKwcUJWpS8q4qbhLGjQHKKnqYrH&#10;cyFJO372rWwBX4EdOCL0rUxBHhN6tyrjvvGorTP9O1wxUxavKKqa9P877CqGoqT4Mp4fZGF2Su/Q&#10;yapOm7bJMobvpO75Q5leqeqKrVcXqYudJ6nrOJW/yYqUlbxr0k6opjhIRv8VumN+m6xvG369Jveq&#10;b1eszCqKm95pbMV4H9OebKe8a1rXUYImPtLGoQcm2xQtaouoikxPKoabsG7qKPKnrvpXNiKaMoKT&#10;sGwGyrAoa9N0gytTmvlYoZlSSJik/CrAxCi3qmLAJjiCfsHX5ZtBCKKbOmONqRZazXq8qOBADvXp&#10;O2h2JWm6YyGsCepOzjEbPjiHG54Gsoo6R8SWAzCq1fSTMwta0qnwID0DlKTXq8csJfFDOL0nvkpa&#10;noT/Am7C9l2TCsKzmyLBBDlItQ6qp6pXdoMoaVsBKrv16dUxTE37vO+UgnqCC9NtHIgh1q2ygjQg&#10;UaA1xiHWmAGvBFARClpABfkAxqRXC1sRNgXciTtwCnpK4ZxQhsiomAP8eVyIAilP3KQOiGCaHvEp&#10;TmTdNZEjBmDJW2ctJN2jkId8PY36Yiel6PgUiGpJARRLKiXIwpSjsmcZOSJs77AAlrJ6agoqGhpR&#10;dOyd8vRnDskEF4dlxJXF6hSjUDWNhKyipVTs1cfaJCzkUOEd9Z5DiVvVIUWs8JZiblKR8BtFBJ0U&#10;FDLWgg38BCenLLAeN1sChoGDagQqIK6CJJnLaYheqniTQ9JuSQ/zBB0lacyQgwaUkqooWyYAzhWj&#10;OH+P2Yg3540pE5G2aAzBwi5J2MAF+YBRTjkOL0VF4QADTGYP22IBJoCbgomgeN8ZtH4EvjYDVDwG&#10;n8mYfyd8mMgy0mIWRFZ2UuHZFrBJOlKRv5SPAG4ig38MB0FiJarMoJlSioodeB0mMJyQCxoAftKR&#10;gCtJVMBNlRYJTAFRJWdEp533ZIoKK0El7PCUpSMGnN64AzEEnkwPyiZCHUj7QIARcBFDAFpLkWkn&#10;pwoVmIRcS9BBUSblpK0/0ihiCenlJilI1AqagDUqEUppKnATHlKmWM4RwojFgXrO4m5gGMESaKSY&#10;npQ0URgK4YVC5FilAsrADesRPS1uIjOb9OZUzfnZJWT1pgrTfygAEVE0gHDCwRGuT0waypAEkOET&#10;0sbTpQwsJe2c+wHq3wELWsIp7PiLFZKehgrhYzMGDW8RItM2Zs1aH8/kmJ5W5AAlMRoZNpS0v5KH&#10;D8Ai9Uq2OACiIr1NCSFRMQVM/0jSLExJulcs1ekaEkXxSIsxSmhVeJe1Mkh5aQgEbuV4qZUTvwyA&#10;VZcfjowAE9MqLm7SpbVWgJaYVO1bSUo2LBUaQZWjMJNN+AYk9zygtaJKSZXRgyijhvtfcxxTzft4&#10;JfXJuBQT/I7AAcUlpv6eEIJ61skSQiRRnH9SwlJUzTXrNlNAFBPTkEgncUU/bZzEExQQd8tJgDCk&#10;xJ7EQlJgzf0MIsdlxwBZslpTsWkoqujfjlxwi9GCyCe44HKMzIFWSkT7MqXoZWRy9XuAOWMmJ43L&#10;kUb/aIp8JQDGgwOASbza6ugBRAQotN7SJEnLGnaRJbTy4+OSRYwCDiQOGAKb8qbzSzWyAEYA8piD&#10;BmmSkTdO0ObfgCP8igxEUikGDait0lT7Sam/SqWNFBejIDgL0b8pRAhss6GK7kkzZwoadZGD4lZ+&#10;zxknMxdSk+AyalpwYcMiV3gFLlZa9Mf5SjvtnYoPNFBSkpakKquwptjAEnlOE/nRhMyVzytUpcky&#10;VV6mmiOPnNaOCvHClcQwqJemznlJXj4wuTCEJSQRkAZkeyNIIPHKQqd9zCykgIaALG7z25ZAJVwr&#10;jeyUp2QQVM7LeQAFyMQDDgBN8fFTfACdKRMU7EnP8f4m5qC1knSk2c7Mi22mFLW7IFvGTERaIpF0&#10;aWlolgiNBO6cJBldWLJayEBJiEUJ2F1y8pRJzhAv5oho/ac7D1mH8YMrRKzhFFMHSPh5JkBkS1gP&#10;8opUT/VqwpBMBZwhsdRKVLjkKYilFDNBlveSmkWxoI0lIsZQyY2WJSeU37tCSJVPaZwXHbRrdvws&#10;mIqJabJD+5kSLFZQZcFrXrHcpB2b4ACxEWYwCKLqQVXqFHxS9TMGITsu8hBzjZLtWnn4k4p/ML1L&#10;KWY1Fh0kdvGsZwqNrm+FIKKb/TQ/yVmIPalUUfrzCr1KiWs7Mti3l66Te8ih+4rFD10W89pK05zL&#10;Ioag8uLAAlRF38t04+acAA5VyFBCKCYnf9mWB+JDDhH7L1QMkGJuuj++QUWghT4i2TJbEmwgAy1m&#10;ccmyxdI9zOK4K1HQfdHiYEISqqUXv/SlOzDZPRCgp5DCmQCuEEEEENFdDCjhCVixjCmrKLMDCMCl&#10;DUF6hkQMMfHjMwLqigi1kUDgiRF1ivHbCRiSEEGztRiTPcgDjyuohsD/KmCuKXCTEEJsibq6l9gF&#10;i4idjXJDiawUjxiFDyjAE5nBivDOLmh9CTrlCKDCroi2ibkqrfB9Dsibn0gCi9E5p9i1jxk5sjhl&#10;D/LVEpK6jhG0hjrltriuMJjZClCtD/CtCriJCbk5o3CKMQikC1qms3w2v8gCDsioipnkCnkpDyjM&#10;FKhxQOEZCkDClcCbsBLeB9vUrRgHFdCVjynZMSCHDOMBCppSCtMqEFCDFACkO6ibkEH6CLE5k7CY&#10;jOChtMFSilD2gjxaAlRbDsrYB9O6jAOfiKG1gCO6RVEVCpiel6i1t7B+mNDYCTuHCwMfDsjbiDM5&#10;KRh9u8sliWvCimwWCxjvqFigrbDYF6jUHSsECUjCippCiTCpiVuIC3v3CELKCqsAiKPnpTgCFgiW&#10;itLDi5DAEkNIiVlQhzlSgVyCAhSDQjh9CsLBvsgEGaiKFsv3h/jCj/SCAVilO/B8jKnWj/DAD9jM&#10;DKiemzldDsjBlcH/tCivCevmibldKEmHiKiLQtEVBlyaJSDvixjTGvjEFdChpSIyDOEUDQDKghyi&#10;CtH8k7J9qriam+iLSbiWoVxcqlCRNalRiinZCVjskqrVIsi/CTjQBgywD9jtigpBnWi0ihkEK5He&#10;FRpSDfmzrAvJxtCKQ5B+NTvrgCkNKOiTNxShCPRiCUl7rxjZGgCEFBizK8JOi2jBipj9wIh+kZwq&#10;iIDvmVpPizJvkfAnzMiTjCiVuxECiwC0wRh9Cbo8LjiuBLzUFcLcAAlTlUBpzXpSDTFbCzQOIrPk&#10;FvinldMPCDPMBTjQNsiMChjhRWiGDELxB+ilHGinwICSKDkPDEOWEUCmi0jUCtDTNVhfzsqNjBjv&#10;iiqwAWEpClKWiRNDgDH6s2iwRSB8i0K+gBD3iwEUCbkAyYLXiRKKLiPKAAoEADuziLDMT3gCjCjE&#10;NGiWzIJ6AFRmC/QwTXhpndDOCGJKgFsfOliJCYl6kxDTHWyAjuCXlrQ5iST2RJCUvbAIDTEUBgUU&#10;OSgGOeiLNc0OiwD/FdDLiqiiwCiTC1jfldCTphCwCxjBjQGUB7k5kUEEO5CgjxsYrh0XgCjAJ3D9&#10;kUDTLDosCU0XABq/iUqbLGiGC0jOHYjaRkF6kpOEtYh7kEFZNpz7CEFcChkpBvU3PQCpzoOTDPGz&#10;kUQMBkQlDcCXpsiTsIB+kUEqstu6qNwdG7CSDfjTJ8zpz2i9F61ECfjvqhBqC0pzpHiFJSEDszCM&#10;RBgEsRvviEU4iDJslkD9i5ICDUSKi9HZCxj/NIierBABFdNVM/ioj9psn8l6yxCHOYiTC9DB1JC5&#10;KEprtPk5jQMlDhT8nuCnoRPxCgiYr7y4ADLXDfjON1mCExFdPQJSDOM4LMCzGiCuMxCWvTjZD9me&#10;iGDxibp5Cxx2CTDQD2iolcHCCQqlh8MEiSC1u0ABDOJsjBlHCQTxCUixwmt+id0AGkkuCQD/BjWG&#10;Cxk5pJEqgp2JDECbtSvwjEC0ziAEFsooiGD/DCgc2Qjyj9p5EpENOEDWH8jsldRjCwEpN9CIQAAD&#10;RegAEUHZNJjZJHACgY2eDKyFP1wOJ5VKDaDsjCjUGvCEBXWlREDKib03BvDBgq2pJ9jfkKhqxxC/&#10;OsC6uyB+jf0ACijMDft5LXDOKPiVitN+D9qei3jByAk4i6kGBnjvjTJBkqjKldHiJSLPiMDfkpIx&#10;CICTvfCXnaiECVkEFkJ5QXvqU1E3jsCIWPiHKykwCEDOWrRTi206imsfIVqRrb0sTaUbiwQdPFAo&#10;kpDMCYzOCLMBOFRliTCtM0gAiehI3ZwggFi1qjCVhm3dGzjAK4izETMpizD/F6CNDfitK6kpJJBf&#10;XljxntKtiHCT2NJXinj9ilPNCJDQV0iSDELVV5h6jy3LgHvIACWGBjPuCuQlCbgd31rigAjsi0ix&#10;njEUDBi1jKnZXxo5UeACmvxU3YiUx3ssCkRRAGIQDhEpIzIziYpsjniq1eB/0cDZCxipmBBXjvqb&#10;jZTyrwDWNTL9DZENGki9DhE5xyACIVqpCKVHDZGzitBZYWjMCtFnCXyxgD19LliYipjMEpC9SI3n&#10;O7CTT9jsjMC9J5SqAIkqrdQTi2sXi9DyjslsrKivDfjUEpSVOFh5RXCajykECbi5DxnRCoigl60Q&#10;4QiRCokxOgizDBnViMTQiHOPD/FyCgjyjx0ZCX3ynZG4iW4dIRiGRp39HKCQDv1ZXQB/2KK/CRV8&#10;iLQDB/ClXFiZCZsPiEDAPQRFh8k5vkE50BiZwOR1iLQaB/ihjEKEi9MZDWC1uCmzk+ivQGCRICEW&#10;CfCfmznnx1MwwVqciDC5Jhh7OePzPwjB5AB6jERbAlJ/B6k5jNiGW1CECirkABD1B7oMh/HZDxjK&#10;kiCDD/C9SAkEEqiTho5vKph+Wz4OgDHttEgAnOHACTD9vZCg2KiqjCjTDvjs5RFF5ii1jMUa3oCT&#10;IrC1mniWnrCzHyiHGqrkiMYkABChihjKq6tLC9ZvBozJiSDMJJJrgZaLNhV6jCsKADIAi2iiwXzh&#10;YyigjTJ0gSVdB7C9J912h/ipxEDCuAAYJSaSkEICLVZ5CICxiotLHjLiCXkekfExJPB/jAUfQkCG&#10;MescNLDKkpXlhfNMOQmACQSICEAvaq3jCnhu6sjxkxDhHZYREVLrVajRMCAFaCP1jvjEVViWycvI&#10;iRGMiuTj3AiailFs2rW9CEaYaSl63iAHDskkLDwlIdlRtzmCiuLlpKCWgU7FF6pJJcZBDPaYKDCQ&#10;NMaI5nCuDxk7J3DxixmzxEYhCuwSLhI5iHX6TQZCDOAdbUgabVogpjbSZViHZLig4HUdiKJqgBhN&#10;7c6c0jiFJ93PTkCXsNkdjOC1k5sugFy3iWiopssfUUBgD/ZI4S0yCpjypi1na2h8aAB94dzPgC6e&#10;KKiUjvipl6tTjypSOPOdO5izOClcMHSHAACTm/CJI8h7Cot4ikUrh+j/WvZ9iLCtTIOUAFClZ7iq&#10;5+rB39SmAAs4iwDTDymXiTIQClb7DJv+he6HofCgnu0EZaB+ZWB8CYxjiMGk12CLbxiNDvtHwDi2&#10;iYorCpjKlS248NVzgEaiwl3QgCieuih+E56bh4kqjTbuACCxxACgy0izPcCKaHmaCUkNVqiHbojy&#10;j0CvFsk7Ds29gGw7PoXnh7F6tqgEEpLDpSVMXBiSGznziGZ8h7V7gBJ9tCB8jsqkCJROCKMfNLCi&#10;7o4SGzjTQzr7kEK6vz4fB/jOMo0WX/B+vygE8FgCvRvtCRDyvDIaEVLaiJMUB+jOEpSA0GC0j9jT&#10;CoqJHSbBiFM2B6zSgBjqiajB4tC2pSAg9WlSkqmksfZyh+jMIph8F6ovikFcOria63h/HNCQXWB5&#10;dCu6jfmO4siMAjdlZniVoCDx44CFVmb3y1CDaBB7GcCNCYuOAAaHi0ldDTNLW3h2jKjy0PB+U+iz&#10;ZDPBCkEUUOAB5ZCJFsvUCUjhDCuaAXjKjCk5rgxgCzCpip8BiwGuAFIKiTv1VxAFWZDfxNB7OCi5&#10;EUFSjMK5DBjOGSgXbtVii61XjZCbp99PCmoCDMEUF67FAU3IB7Ci6Si9D9i1jBq8C1yKpBiYp5dF&#10;IoCILqWuL1Q1B/CiilDEOC46gBy/h+z7i0r7kUNMWrDKitC9DslSgk+oAcepc09fa5B7vwB+j9zh&#10;iECTk7UHiGbSgC+A8cTBADWBzgiawZC9insyCwE5r9ivPmi9KjK6u1iGX+pSIw9Gh8JspSCi9BiJ&#10;bikVLOEqlkEUQwE5jKjx6LAZKaizQz7fwBADywBgitCo7JB6yA5wSEY0P7mWeNgDJsgl/RiVjMIr&#10;TAh+yMRogGN6B/WMI6gABNfZF6kiifkpICK6lSlSpYHICTXCchCWiY3akxH8vlhdnZYpC/CtVjCJ&#10;Df3rh+XYaN2wCqkqmGeebbRzaBiNCVlaiWzqC/LShkih0bB/iYrD3tABZo6yGPiTP7CbgVf4SgCm&#10;2biuZHbrAD9he/trCgmHCAAsFgKCQUAQd8wmBAsDw16w9+RGEvkIRUGxcCRmJgqOPqPQUGSELyNs&#10;yVeyd/SmMgQEy2Uv6Wgl7zN6TWGgeDgB9zsJT0MT8H0EA0N+0Wgg97UkDUuIvx/08B1GlgaOAqp0&#10;l7AWtLWuTEI1+C1OPPqj09/w96xcGzmtAV4295XGogO2hS7QWV0V+zV6UMAz0JU2FubCW94zN71U&#10;UYuFu3HWi2VoHZO0X6quHMPDNV8Izem018aHBQKVhrTB7UY52unWPPXW2p1WJ02V3mixUIYDQviC&#10;zex3qbuPhZhwxO/SML4iY0e1Wplc919EJ9OF4a5zezX7OU2XzmsWa9SsM+O0SEGTt99+zU/OWaV2&#10;2YzFyfNkfXXPMEfm23OmhX/IWvycr4qrDLGiapsAwARQWm64nk/IEPWp70L4zR4Pu6YJwgc8OLml&#10;a5py9CxI8+6crMgrZITCR/t2C0XBlGCmrMia9MQxCXratDaIyvSzRlCadqOyYHL83CFuidZuSUwD&#10;UA8csnm1KL0Qg/wKoWxCzKwyyOLVDhzpyssJN2+6Ypy7qDhNNKbqwrEfn/Giir8pqYpulazN2nKx&#10;rbCCqrMuwKJWdFBLbKprUM1h0qwgqmraqs0hM8y+LMvjiNijk/s49D7ndThwU8uYWVCha0N+oqfg&#10;xTh3N2sypwsFdXqrDJt1micFhExDVMQscHJyuazQgprELnMqDvMziYsBKsdgIszEGZZ6uFqszOIK&#10;rEkVSM1sz+grdzaiKp0YrT0S8+7ALQvUIJylaYomvkINwtq9L0vyXrmvUkPQhcHLav0q1CFibpfA&#10;6lpe1S9JyvUhx8iLzNwibDJedmJMRMyUrQ3DzPuH2Nuwp5r4+4RxvRP9PHBj5rrVhqKy9QR0LNeK&#10;ipXG6XpTeSiraxYURgGSqt2jaOLNCyXz0rT7yGqdSI8ppN6YzjALUs1Uwy+ZyYglKmxQjiYqqqaV&#10;xcCyY5O+pkLQ8YM18p6sY6f6V2qpNWYIlK1LGl6zKqldl4ROKhpu8ypmnwDEHfwaCg/w0/7qp8Pq&#10;i8qQr0vkpvym4a8osdEYkdi5rGua5t3Up+pAkL+W+qal4og65oLAyEpunMhwgm779Sgibtw3Bg9x&#10;wBp9ag/SqWsaxrQtq1MQDnjA75Fmpmv2vvvN20H/2YBPMmKxlt661OQrFhpa4CGrHIamrQ3a5sQq&#10;qjpytSXvQl6qwcm8nnKsychH+qj4jiSc6SfS/LMo5c1EEvKmTd0Y/DVHtKehkE8CzVMtL0VgqqEE&#10;LFmYcQkpqxivoBIQQldJOSDuYVmNsvxEyjlVLUTcqZ5khjChYapbZBCxkxPcRksx5kRO/I8StEpB&#10;3jAcImQYg5TS+FtWoQRXpUS/G7LUYZaKEIbE7L8SszjbSCFHPQ4Md6vCDl6KOq8FYLYwH3NU+snb&#10;LytGgNCYQcxRyFl6jUTeJxIS0GGMAkghcZgCoWKOWM2w/XkAdBDIFVJ6ICFRboSlBxL23D2dUR5M&#10;4ACYruPyWYmKfzkIOOeMohZyCVyZKmWouZVTuEpc6aEqqQ18E7LaegmKDjDELJuzAfrRylm1Iyeg&#10;sZ6HNEeg870pccD8n3LGQVPZ+SJk3QyaYDUIYsP1BG2NLxCyVwaAAW0EE1yFp5I8XocU3TEGcQgk&#10;OWwBIsQgVnNcEDhgPsHIOXwv0iy9Q9iwCSehU1Ul8UQ5QGpMSsTdHEXoppEyctrLGX6VhLS2w/do&#10;Q0ppnI7lPmUWoko2RYUVKwhmgxO0LRqZ2ESjxU4sEFL4S8mMUUeFFHVSmNRMS9FVJuQWd5BEdERS&#10;qVUvTNCUk5pETUgpsyIltN2VUmIOKiQPKSXqV5AoxGOT+XOkxtSzE3T+fc+5iGqGGL0W05Bcz7zq&#10;i8/0p8/mToQLQNCsxCzzHmOIaqgJCiBFTPQXqXBHkEE9PQDavEPSVuYJi3giJ9y/L2KLI+gBETEF&#10;NFBYklZR2zLnKKYB3SSD3mSMm+0qpHDzFHQys8ZhORfWfOQhAvxY11EZLnIoglhR+FqLaS+EZCX2&#10;EpLaWYudoihlNLVMqNUajVFoSaqcppNybl8mmUM3Zfj7lTi6q8ppYy+UpHUhA9CdzQltKaiMfSEE&#10;7NpKTSVvhDbVLcNC9Izh+yonqH+hklZU2QjPvcYayYBS1HoPQaoqcMwCFTSahmg4CSVkLUQegtr9&#10;yUkTLGrE6caho4Lb8UsmNp5SFRJiS8tVVSZkTVGQ8haECXm4pGSkqaQzDX1McS9U8f0LHoN2g4xB&#10;gIjgDQgWpJQ3KBkNtYVpVN6ylnmh6WiLD47xlRT/FhcIBaokNPiS0hayyJ2tJSkgauUSpyydqRXE&#10;JkypoQLmMfLiFmv0CIO183Zu1GkcQgwsfkZB9kvT+iYp5iGbD9QghBsxfCsOJH+hBRAw8+JhH+VN&#10;7gCS/F+u8AE3dhyImeIiDHRijyzJekOP4gpaMOEpjUQWF4AkLGqNxi8v03yvn3r8Pw9Di8YTGISU&#10;dr5NzDFqJyX4vTQmrukAMXp4S4idk5Ka94A5VScx/IWMTYWHSKpDSiNpFqLi1FoJXTgfz5SZnmIm&#10;apIZcyJkrVTNkg5akensK/roiJZj0EFILio0JMYOgAL08QmZuy9HmLMS+dByGS7HNwhmTJuyF2WA&#10;VuUnamCvnZKGkg1ROUMnmhQUvWxD2TlonRD0nJiCsKrKfKcycsStGcL1dAgqGTAF8ZaTkiZLzDFV&#10;L8g6wJUb8cCACVPchBJxlz32SmFgwkvEFLUuAiKXkLLZDMhnRA/KfD8wgP7a8tkkSJwiAPV0Wyi7&#10;jIIS+DAEXlD3WXTclJfNPFD6KVOMALUQxlKfGgfBU8R7/LsW0xG2gAFhKWlUtCSI1F8Pvr4g5yE5&#10;ERBn3vJZES/bHS8W29wzy+FqMAYjBY0eUgDxqAepxQyzPvIabjeJKQh+X2kRMhJ5iXviIfeIfBc1&#10;FEEfmQcgpZhWepJuUfQZQzzIWomVhIZer7lPSqbhP5amQxqQtCFrZHN/D7JiW3kRCZegAZ+Ao5Bh&#10;iC8oKHIQhvi9FFOKe/8qJiFU3QLUqePB6LRkf5hSdeROWvp/a/dA3fzS45NK1m4f51iopDggRxIZ&#10;fICljrgTudm6mblaPMIWl2H0ziKOPML8rMGgG7AS/mAUTqIyJeQcL5AAKiJWPMnQkoJatqPyN2sc&#10;lmMmj6KaciAQQyGxBINURyIeyuAcLwIyySASL0PuQclCI4WWL8SGIKMQN2MAgkQsM0MMSGnoBIKm&#10;L4MML4pg9cJCPuu0IyM4GXCaayAUKO50H45cIIUfAgJqLGPu3WIuIW1kH8vwyqAgIWIKecIiNwPQ&#10;MMomL8iezWJSL8aeOaAamoLVCaGW+0Iup0IISGYEISek4wAKTcL4a+JWxELeJyiwL4T+oSISuKAC&#10;LaLaSGZas+F8La4SANBWAIIXCkJeN2JeL0Jij+B3FEgcKK7qI4h2AAdOJ0J2VSLmLUW6KSKqLQa+&#10;L0LGy0KiiwoK8gKeNwpIJaLMQy/yH2T+L0IKiwLmzsKUKW2qKjBgLiPMf0IeegJiKmnQGdGuG9Gz&#10;CA+WLfAOUeQgKmSQJutUj5AcJSuSKWQ8IyKrC0KK2WIen4KSSHDG5eKxFUlaLkKiQyIW3MHwLGNw&#10;S8vKjOIiQyVsjVGuGcKmOQJvDq9aACLmX4KGIKJfCidMJmQsgGIaMBIcLaiw0eQ4MAJvB0PyZCka&#10;H0IKSaKOuCIacxBAJ2eyJGkGJ2LQSwKe4iJmIW0iWCJmz8RWLMQAKGJXEsJiF/KKZCKmQyLmPQug&#10;ZaBhKcCdKgL40OJmviteHzKEIaUQZC9YuMNCL5DYx0AMLUmc0u5e7OH2IWN2MNEsyyPyvia+WEKi&#10;TgH69qH/Jqz+KWycH8hiJaIKVOjqOiUMGsjUTAKDE0KXBuJmX+imIyLGMRGyG8LHAOZaIWMAQtAS&#10;G6Xqc4AHLqtsACImV+ckIaPuT+B/NMILBeNdLgJmeAI8Kw6gAE+OwfM2ImFxNsPQPMlkSq8GMMz8&#10;tcu+AOM4SGVOQtMEIWZKMMKaLmNwtIl7LrBOHqJWQySGS8VSJvIcROtSKK8bEIMmIKSQImKwM40I&#10;JarIIe+mLRCEJqLMmUSaSafiMQJWPQMqKGQyfi+KHydCAYRwK0QgiwukJ25GJTB2HhLaAQJyM48y&#10;80bs/oMmPNMgGlQicwmKARD/GcHk+CJyJiZy06IOLGPML0VSMBCo3IoUAETmJaNwz4GGQhRMJiPQ&#10;O2p+K1FkIePuiwcRQGPyXyIEKqc2cYIeeoJbMwM+Iij+N0NE52Q4uEIa1LHMH8XgK1MENUhUSGMn&#10;JWAOrSJCJWiwRrNYI9IqAMPuKwzKKsl+IaM4eCIeN3BaKxMwLQA3TgXmKHGEIWLVEwQgJiGNT0VS&#10;1eKHNmAGJifIKiNwLm840sMInGORFeNCLGuhSujwL9QoKmIWZDRWPQLUXWJaa4d8c8I8uIIyL8Ue&#10;Z3QuMQ9BJM8qH9JpKoIyNw9AIm30IELGNGAW12KKjw5ZEe/aWKJCT/GFJu6sIizuJSKqtmKfPCKS&#10;PQm0H0vjEqIbWIK1RWJinQLm8SSGMA+GK0iwmpF0ACuam2KKbWzQKbFuAGN6yQJa3YHuJW5KI4Qc&#10;r6IyiwJvRi+oH+yKLaQtWaAOIKnQLaZOS8v+IEjcMIWIAAj7Dy3IJjXi+iKGfSIuLaIKX0QcLizx&#10;DYPMSqXINc/IRcVPIcKbI8KeWQJ6JuPQQsjmLfHiHtM0AGunJ8H+NgbiH8PDBYyUIFIg1wH2NVT0&#10;GNRgK/AaAIqWHaL4ClaGVObmI8xSJ3XMAOX2K0KOhCVSSaLaL4QdW8H0rQJDYI+TFMAUIm1EIyN3&#10;HAKW5yKWhIKCQySQ6Kv64oPWKm1gKKJiKaKqVOIWZPMwdkKiSavwQcSGZzAuASSyKSZCJeFlcIJz&#10;SyAYZO/SoW8dAmhoKfRAKKMRUiK1NSHmmco8CI+8KHCKIIQgTGNc26RYNCdhWcI5CkiwFzdSiVC4&#10;IFDZZ0MBVyAKN2WWKqmUJuhCL0LmaoW8H4IKSHOa7ahgI8XoJSv7SqMnS6HurmH0ndTnIsHvT/bC&#10;ANaQH2oyH2LUeYRcKwLQJif2c+MAnUZyo2MIL8KmZmH8a+L4jU/YALEs7cANPkJ3F8ASlyJ3W5c8&#10;NDfeVOInZYH+bMKmQcGbgEjVTkACJujaKLQmK0/UHkLnIKQYIajwQhe2IeORNRVsSBeqKGM5OuKG&#10;yiGqIKUQSGxeLmd8ANJ3WAH4QclAKiusIjT+6KMQbMQsn8IKLmnUkiJqMNPYNMKacwLGM4LUhCZK&#10;zoPGisigKGj+KnPwKauhNwJCSGLQLQKOq3NoRUKerYIiLmMAKaG/i9hEMmkCBCSQKaT+tiH8MALm&#10;SGImLUsiOjWEH8wEK08WOQiKAEN2OIKanQSqKPY+H++cADFqI8PQKqiAkgoQK0MAfiF5kZZ8JiSH&#10;UJLkISqMHtf6KOCFkwL8VSN3f7clK6HxEaVSJeQyKw8oKeugSQT/LC/ukc1nCneebMPRRGKXliJ3&#10;U+AIMMugnUPMQcVSqyK1h2KfImJS0KPFiMKC2EGILGQySrIRY0AsxjdYAXi8G+eqRINdmGZoPMOU&#10;JaMgIPb8JeT4I5L00oPyYqH8Pu7YKwQglkMQQgIKhlmFO0H6PMX/g+ZPbczlLcIyjVbGAMaIAK76&#10;H4QyNVHaH6KqNwJWJzbaKGn9eAuwSGgWBOKajVMwmcSHTAixaYAKT6Kej+L0UQvRUEAHetdzGaNd&#10;lMbY/FZVYaAaofXqIiN2F1pmPQQywIH87oNcMMZyCRp6MRWKH+ixnCPzk0U4LUNwGBqSMAnQJiSQ&#10;cwLRpqOmJvjEw+H8MMJyQgLGVSPAKMKCJWvnQCISSGJuixniH+woIuxXHy1OAQKxO6AdbKAfjEMN&#10;QiGkNUN21URdPUHoImBVr9ZG7EH+KOfiQhg/EmNwbNmoURhsKiM4Lm8kAOagzeJmJy3cKKKmi8rw&#10;Bs7Jk5aSIJOg+OL5XeAJekLaS8oqFgLaa+PRTgA2JOF6PuVs+neJC+KeIXjEd0QcSOOjPudQwlAw&#10;Ki0nHgJal0KiXRqIKIKKBLuXPIASImaoNUYDlc5kIFQ0JaU2U5guH6NwKPrIcGKwPMQzI+HPskH+&#10;mdjFmpfOaQw0IESqughDnhL6IJkjUAJaQEJrdiL46OAJNhZtEffLHSKiJvHmIEn8y4GPkAyncoZt&#10;RM80ISKrta6+L5FskmKeMMa+tpuCIIPu5wIuKnuePmN3eaACLUmOIa0rjiJ27IUWIiOQUnvwK0Nw&#10;N9U8JqsEH6RsJmuUKCa+JygaUE6+LUZKixdqNNrqvsKWLMSrTwJbCAw8JqVSKaPufiKm0Ka/KSKi&#10;QdiWIOJeVTfYPMLRugMdqmkCa+ZaKaKON2JXiqAGnGLbwOZDNeJ3QNIyAOVsJzgIKLy+IftbrMVa&#10;M1e4Jaj7nKAQKqLnpuKPg+8G7YO0K/diLMLQ3FzkKWY2B8JuQswMhzScKxyoJbLULfv2pZO3y2pw&#10;ImQhOS0SvAKLjKLsLMMMk+IvjUMndgK0aCM0QqM0Kqn0ugwC/0KK0ibgANKUJ3miAaORmoomVPUC&#10;jSMISqPMJWMALHMhaMH1v3GKIJv8gANZL8J/N6KCZ6NDq4H6bUIaYyNcwPBm1p2mJWQcL1TQrowc&#10;e6KKh6KbIRYUAPRIMNtpYJ04ATcUAEKxL4ATQpE/vkAEL4r5m6IeouOmBv4a1iM0ZCJyBT4noWKW&#10;QcwtXUIySG4sAcn87y6EITakJqj7IcxvEAIjdDTXRSIqLGd4AAJvKKF+ap22AxoUIOiwUQORcwQy&#10;7CH3LOKmkeKaNwKqWibMj+LmZaNULGIWM5GqmuL4L5j9RoHrd4JiPNXJN/IfwEIb2EH3ZkAJT6AC&#10;Qd5sAB4DQBGGLsmUZbMEcwKqT/DZoBjE4WHrhMQKI9MEGp7yK8K+on0AASKqIXRscGtQAEL8KP2s&#10;AEi4KDs0mczgKL1OH5ukH81G++H135reJfg+euFsbuIySbBJ9AGx6cBBpMAGLNVkIih6KnDqv6cx&#10;3GJwIPSWAOL4WX1+KfekLnCAJiZ2QhEmURA3GluNXBYWACJimEI8fMI4mUasZohOIbnaJnjF4qAM&#10;qwZiIzDJmwIIMAQzIQcxoSlsILgsII4mNC0AKjqquwL4hKa13joOI5ZUQyKbDqonjkAKMAPQ7JW5&#10;aqSGnQIAIIE+YI/4MAoQ+IU+4YIoc9Yg/IkBYpDH2/owC40BI44487JACJE8pJHAID5RBn/FAK+p&#10;dKnvMYU+Ik/ABN5QDwZO4I+QDP40C37Q5uAItNaDFpI8pNPQjTwtUZVNZqE6tQXJWXfWwPXasE2H&#10;YQxY3pZa6BwTaQba5zDhFEHq9rlM3ndbK9KLMXvUQsHL9Q37Ln1cJqEsNPbq83ji7XjQbKqy5KXP&#10;aCLstCAE6c1cnsBs8CtAA9Fo88BqLaQTKmrq8jS9KENhQZVOwZOa279ACtHqItObO6+BKpVgt5DI&#10;xx39qMbRdLpcaxeg3+lPwDLNpsAhlI1nMFM5MK/AIfE8PJiZNt5qDvVS9po+PkZECNpmKLgqLM8B&#10;8ZZFoteswywXJya8Bpqu4KwOnLSuovS7s4vQXwg0rFnidsKuouCWMS+LqP2hjaA7ECzl1EazqeCL&#10;AHNFLRgvFjMNytxoxizEJqKzDANylSip6k0KnawwJMA9QHL4izbqKlSeuO0qzpm3LANQliVR6kzq&#10;Nkg0dIICktPEELpG+Z0wKK3LSosd0zNyxqTMS3LMM40aLLOliTKS4yMMTCbcrO2kuSgikJo8cbgH&#10;WFNCRNHq7vcjDUJU3KiqWmbGsIiTqNGnrBNK+L5oQuDAMBGqEOxJiFJyX9Sx6uDGyEpbjpAdiiij&#10;WAP1klTAQm/iGNyljyHgzgM18blgHBYS3JyuEeuo6jSg9ZbGpVXaas5HaOU4ocooNITaMAzjUOOo&#10;LMJNLB8uO6h1XLOKKOO0bqMxZYPOxAZrnReTOA3eshOOmcJrcliitG+LAJqbOBXgxKc13eR0ItA4&#10;KpqwWHJccuIpqwGFq+zDSoEEAaY3TybsEzlGpuuDMUSfyauctb44WpZt5aXeXvinLsFnmiatyr6T&#10;NGoqLMbEAOmRoFdtKoszHczlvIRcaf3whTMJVkrAZI0WNhpWQPhNrCTGprZu67QVqH60s5I4maeq&#10;Wr6cpZVtzgKvjE2+jgNbk0a4LvHKipvNS63qDbUYQZvARYC8fpY7QFw2n7RwnNq5OQjCcwmljsKC&#10;s9ynVEzRuwzBjc4aXPRc0CLNK47AOEg26Ig0dfAyEvWuonrSqoiSguwlTbqC3LOYal1BU+ATOSEi&#10;03oYotdtQ0jPbOq0CrK7DsaK0rAJYllBPsm8cINTTMAFITStHlptswljboswUhMa+L0vU3Kaw4im&#10;InKmchK/I6DM4lXQAUouEJn1VfFFRSOYzQ6UgnqbkBpdquzbkqT6AVi5zQDF3assAbg0ILFLKCCS&#10;DTCzjk9fgiY6j7VkABcEloChSyTITYQ2w27NyrPmPU+oByJjEucGMZE3J8SgnxJ6aNgDsyNOCawC&#10;ZCaPSpkScquUljuDQKCL09MihjSel6JgTE46TihnHPqS5KhPy+FjAwOKMUOSRKiHwSoizZSCF6jA&#10;CONygiTMIKKYBuzpzRLJM8fE3MYBlx9aK9ombRyNQmJqX4DhRXPDSIsfEs5nCirZKGSYwCrTaJCJ&#10;M4InqUkKkqXWQhaDjSMFfTIQyBpenLFBYWdQ45LDUImMwMKWCgn8mYKWs0gzC1wmYME0UkybHtgC&#10;XA3goxDC9HHJybQ3JqJhAANu0VhZQTRmcLuaUwUYDekolORowBx0ezKJu7Ifhx0hJCJUUFVpSyVE&#10;mlcQiXwAmujdG1PEnpRTsPMHoXAwRbgbz7MaWcpZnDqGCPiSoxJZ4TLwNvDojReiLHHNo6snJnIB&#10;tjAIkkjBNS4JCjqP+ExxR9zFIwqErpgoemjNESYuDRV/lDNLJIoZ2HBHYj6Mt+BRUuPuAKbcky7T&#10;Gl3Is90zxkTEnQGKUVISXilm5JM0oAJiWilwPuQolSQjMAsqtPsG85CDLFIgYkoL/TRRUIMTUzBX&#10;zBMLL4wIbJtxk1tOxAcXtcYBmjLOactJxzsGNNGXca1fTUG0gCYkopJpfgCJmrQocDwDG5LuXomb&#10;fAbWRkMTknNbRkm3VaT1SQ/ETWIH6oKZJai10ELqTMFVpyLNvIRVS1Z6jE0MIYdhpg+C7urSFZYs&#10;52DUE1L1XktZPTqF0LrFc0BRT4qthMkJTskSOHMM9GAc90RWXTNGY0wSSCCQ/H4Wcs5NUJmNYXVY&#10;FhRTEzbIwYBE1dSbnxdGRgvRkyCKtnqRInpmCa1MZQA28hdTaUqJErs47VjqJuNESor5PbojnKCU&#10;Ur6whwW+AaTUs5qCzoxGixMocZpDN8NoTUxJgi9JGJuvwm5QSvuLIQYIixKjGmoME/AwBji1qCWf&#10;EgrqQoDomMi44fx2KGkZI0bknpfBlZFXgbSIZbojEGMEgsmJpTEtDJuz41BnJ8EuQmhOLoASzmjR&#10;MbnAKsiZjPzIwihJIkfmAOwTOwZHDqGNaooIizuiJGAKWpSk+bifl6L0kIvWTh7uIACT1bhGCZw8&#10;IKQYwBoyVH6IoWdIVASXEspIQS4xInWglf2vIwRt5pmebuACsAAzUY4bkq2vo1p6GwzmXIkxJjaI&#10;mjcCMsIw3xlbNo2okBQTS32IliIADqyqlWOPOC65Bs7k/OGS42j6SJHxNQYCAZmGF1AAMq0nLgja&#10;DY244AZrUSETebwYCMBZ4tE3JUXcu5QbzHIx8QwwBPSeo/W6Ros7CyzwBL0ZxH5tCZnUjmUM2igm&#10;+Y1H5oysezyRGc2LwoBBKoTP1H/lIACE0lR5PiSIzCXoxDi4sRjXJFDEl3wkV0GHJwUcpVamMzzR&#10;XCkEV0eQkx2Ef1xF7vdA5tyekzNoj8vlHj0EScEoIs78MKFdIsagzBx1okEkqepqQA1tlpNybnVJ&#10;gsO51KGTU1EYF2l6GJ2EwSJigwmMiTVwTC1tFyNGxl+GDjOZFGUY2FS8pemg1CRZJ5ad4kEaKYk0&#10;bfAu+DPiXc3LryCGcLOXczGh+FlyOxq8jhXzUPwnevAr74K1EmM4TkwBXzqcQS0cfMgzyLEsNHAN&#10;9hEiZmYjMSYwRZ0bFDL1QUroM/cSGf8BkxvpSemAaKrs+JJiZk1NGbl6wAE1mgmOTvKOoCDXWJcd&#10;hWpi3DF6J6842CE8HM+cYPbWBOz4w+iyRg7hLnpEU3+0sjB8W0EoYRYrp4DhP/1uqWt1A9fbXcOO&#10;YIzCqAm40oGsAa7oiSNAhg6g1AoIpYlj1YfgvQr4iytQ0Yli9QADFQhjXqX4+Ioo2444uCpI0Axr&#10;k4GAmpQEDQAQmo25fwkQwAnJyw+JH6XQlyExCYcMG4ziVgtIGUHidYAQuAiyFIxbDAfo44kxVqih&#10;cIlShwnaMB8ApYzAnJhaAJ/ghQ45H6EwvjfYuQmpBIzyja9gzwxoxLbwnq04FREw7ohQwCA8IBW5&#10;QQxozg7Avjkj1ghRQR0ogxBQn71wrqMCUQzyCwaAu5VooqvQ0Q0olRDofaxgsq8Q+JQ4sqow9QlQ&#10;mY25CY1CJ4igzA6g3ImYizqKUYfZ2Azw0Y/whA+MTgn6R4nggg6hEx8olyKYmJExLi7AfJYxCowA&#10;o4iUCAqycojQxqiIuSRJSC0YgwvRfrPIAhnwvg1YaowTvYBI0ouAoKkoAYi0E4zwvg+JLgnptYro&#10;zgizgIfovQ0Ykw0ovR1aRYkUSwrYnKE0W5sQihhYiwXke4uAlQ0rIQggmamBFkIwjhkposUCTwiQ&#10;oqM0W47DhAlYignpnwnIpcG4cInoxrkIAr0KOwAYwow7Swm79ZZCRwm7vofKijaCu4jA4gtIr4mr&#10;BLYYCZwQzgyJLympvIjhhY0Y24xIuBqwIsn0cyO4n8T4hj8gfo6hQUBQjQ47VJdozBoou4wAvhIR&#10;2og0PAoaeZ640BEx+BS4zy4g3Q0SRouTczIABccgljcgsbt5YSlYfo2glQnMQwtYtytSeIbRJYrp&#10;Kwf4uBF4hznYhQ+KQw6jbw0oyKRLFYgyXgjkJYjBkqdQp8aguAiAlTTIH0ywxAupmw0D74vTeklI&#10;lwmoi0BItMCoro2gwRHovRLxyzVJMQ0DLYnIoIvUPYAJ+AyI1A3Joo/AobRAfIs4vUzQBU0Qn4kz&#10;Voew45QgFKDQEgzBH47CAbK4fRy04Aib9QhS/YebjIkQ6inQjktIDEckFDY7iYzy7TwossUixY0D&#10;eQghH7BYm4np7UVMgwfi7Q25JrvBK4m445Ew+LJon8qkhoAqd6oipQjhh4fRdMZZp40S8ooY1A7E&#10;Egzj4ghTzolC9o5BEop7YCMCd426AoBwr6AJy0wQn8Cw48qFB4tIzElwiSA4t0NwfcdImIixQTPA&#10;Ac+YAS2b5oBgwSEwzheAmqEzWYnMZM/ai7GwA4licA0YwRVqToASLYfQzB84tawIurRokQxo6jjs&#10;OqzkyAzxhY3JXYu4kzQUVRZA+JviCjVIs4E9N40pBrtg0SMA45CbgwzCVop8/4AI+JXZCcXYhihQ&#10;Bb2Iro1CQwwCd86YmIkws6a4B6uwBIxpQAnIGNSwxI47BMhg0ombT4AxsBXIipOo5EcYm67grolg&#10;pcsQe0IjrLg40UK4w1KEGYfULYeyA4vkKZFKNIhRVsW8iotaYIACyglCExMAZwu9JYiUxAf9G47B&#10;qwyJVomoopEyT4exW4/icQ9SaA0QvgzA/rJ4zzUbAAjDiQ44s9MwkQ3LD8WQgiA5H8dwd4kxnAjh&#10;QTbgbCqIfAr76oeK3QtNU4A7w4n8SIej5MAoqkRoehnNWAjBEwnLLY0qpAkhKqIJFjz8X7ZAkgoo&#10;oI1BHtTghT34oaGgupaQAg7A2giy4An5Ew45Lw0YviTAgh8EiZW0BAn5wQwRXYwUIgJdnpawf8WA&#10;hgpYiyr6qQgwmZPQnbBxVpdopYwBQRdtmIfK5Yfr/JQCIdWhHonKnAvImLxYso1FYQlTCYtInI+L&#10;WtKAlg6gi0bgkSMCEwYFuI9gncFgBC4IhRhctsi5vkuxQRwTBKolGo4IgzhofiijmY2DSgl04YAK&#10;rBvg0ZhFYABsfMjTS4BDZIANxk0oA4+KSwjjpofIpbVKGw47RwAooKpZx4lBk4zwoNuIYAopH4or&#10;BK+ohAxozAnpyLR4ro6lMojg44lRLkM5ihA40YmqCglg462AfcklFMcomLo4A7xwBAiw2jNoAkr9&#10;QIfb2YfpOArqkBkwiUt4gw1DQgtNDAnqA8oAAdtQn8DEUc9gs9tYhglhwQmqw4gzSA9QkwVF/tc4&#10;rrj45DqKwrZYfV1gA0M5jMD4iBXZH7iiZY1EoYfYvgmcuz7NxIii94kjfArtawwBtjOgfgnoliA4&#10;zAoIzjpYjBCdncAwgyn49RExQR+Q9VswkQ84rde4nMM42lmuCYqInos4oLDwuphEdRXw6h6Az19r&#10;QYgg7A6iAbUZzI2Ab2KhHo0aZ4jTQQmYuA1E2h3ws4wRvhmZmiqY9Qr7opiKPAAw7FkIfp3YfQlS&#10;A4opkYhEcVUd4wiWKQCDngnY3KA70pHr4oiVgQAIkxe4jBosicM85N6aAOQw9SZap4iCEOFof6rQ&#10;f8NQfCugrsFAs6wQm7AYuVNAoOUNa4hhH4psVwn704ihH5Ex1Y25U4iBCeIArowAvSBo+J1Y1BLx&#10;VpouSlV4Adk4nY0qEzBNX0/QADZwfhCdG4s6dLyYq1l4qNL1pArsBgihXYlhuAAg0pVooI48eLJg&#10;lzww0BjI2hLxHr7whDBIzhGgm4ixkIAFUIArGItbqLmIeA299c079C5Y2gzhNIjhzA0TaxVoaehD&#10;FjGQ+KA5HhComYnImo2hVp0jDOTgz09gfJbAnY47H4f1pIBgxLBzcU5Y+KCid+QIhQkw1C3brSz4&#10;4AnoFumQHOmgyIxqEw27SskpdBx09LjY6QmoxopasghBdor6xwhUoowQlgxomdpwoaTgn98qNdcI&#10;AxwyBk0iKAoJ1de6d6BsCwwA642CIYnse4XkdGJQil1Oj4rpwlUQ/hqw3JoAZB/Jy0MoghXdroe+&#10;PQ0ZH8CjkQuo6hdq8V7wA425sAmd1DPQAIoqbotIoqKAAsgIAl2VUwrrCws4UmzRHo3K5S5gAhpF&#10;KIm9PQCMZ5hBITfJFIwT6QfWgAuQ6l3QAr2AlxnSYSQ0Wwgx2g2As9Y5Rg0A+NdhhxohMwvQxq2Y&#10;44zBlRA7XwqjqNBQAcTQAtZguD440AwSlwfu0KRkvIjQu9PmMoBw487oAjdt5LkAnbLcSYBws9e4&#10;YO9w+NZgwGNW5jEjioxY0YoNSwGN6IxO3wBSjxqyWQhFTAjBdqtRyzRdhgfw6iXFI4fwxKEbLgro&#10;3LoIfi0IBI3I2izQiGpYimTLzguQ1E2IjRVrxQrwq1+YfZhApZLm40z4fWkB0R5IkgntMh5o2CA+&#10;N7KouWzo9QwTB16one8BQR+AuA7BfYijBKztjIeUed04jUgsFIiQ7BjJopUoX46hyabUq8fohSE1&#10;YUv4fHJyforpQQ0Ymc6mYOyCKMY4f5H5IRVpQAu4md6PHoBwmqAJH4pb3AGZC4iFOwxYou56XZMx&#10;H9QoA5dQn9qhCbsgjUA4fagYg4hGKgbwk2hQBrQDgAm5VI9RsAwBdtsnDA0Dv+wIn6APINHoly5w&#10;A10wtzBxop+GyaPQ0FigBeNggjJYf5kE/If6AYu4r57Af7rgtIoLWIp5y2ME0FZYhjkYsrSIn4xI&#10;2gxIlhvg+JVZx0qQ9QvRHu5glTK0yQesTo0Gjohgs6aglwoO1ArsgghlGMRJ02+Qn7PwmIoNjjvg&#10;oeEohCRKAIlnRoBZdsSGh4hWgWbrlpM2VgAolVGInqIZE2DQeUHOtQjhH6Ab1UrQp6A5hCCiAeEK&#10;BpkouC74tYI/keUrWbF5iPJycBCZ7ysImJhB0wf92oATWYkz4w0RVrpQhFLIBF/4A+d4AG+ubAAs&#10;TImOsOjm84Bmwp1YorsIYnVEUQxqlojgtxviyx8HewBOYAs900fV1ojTWdY6AaMA1Fe8Z9oYhgma&#10;s5A+jY2olOF3doiA0oHnudUpvHAgf2coBVu4fG5hp1wgjFzc0YBInMIIjkQQwD+oT72QhHmtJKMg&#10;BGA5osQRIQnJHonvYYBJ5FT4iA+LM/yGSoxomo7CIfxvCw0B1Zy3SkvAA7SWAwiSdDRTrelwlgu8&#10;CwiyMAlj1uOouXlgAZ/AhFeAhQu+WoA+2dBMspopIiUlf7pGO40WyPnGrIlu2jAogyjI9RRe3IjT&#10;NYhQW/7wyPM4hXxYAWbc+hnftAhQlg0p1bTLAik3WtZX0wBQvV7UeohkZ78/44fznwqIgAAgT4gj&#10;5gwChD6hT/hgBh0IAT9iUKfQViz+jANjT8jkYfz3kECAD7kkUAkngj4BErhwBCcviEQd0ziT9l4T&#10;CU5eU7bM9nISC9BlMejQNkj7BdJgz5iE7eTzqEge8im8WCtSjwJrVSA1dCFfbthpcilYIrQJo7ct&#10;VQedFE1vpILdtzstlet3loUvTovk1loFwFFB2DoIXYmHcmJB+LosMf8UAeRemTroGk4EwAFqWRAd&#10;FosQimOyb0tktzlLA+py83xYPkQR2C/2Upe21otxy4Z3UpdO9Bm/uOcC3DqUcfkilMi40UkW1e2/&#10;BnGj0tytHo81m9xx0imbusrw8Dx8WpA4K82Zss18Txys1vQUikQo+XEP1r4Qpe9dNS8jl/znM4uL&#10;yPIm73r4dDurmdqUs4y77ugiiivBCZ4M4rius4/Sjsqm7OIos6RJ+yrnLY+7Ksc9b1uM4YLMujyn&#10;OWhQSRm4y7nqzLKhFHSnP8cqjriqUFOa2qWw2rqRIgyqyqIzwGnZJ6RHfKUbNgCKWucmKEOM+6RP&#10;MBS4pqjyfx6xJyKOiAOTS1r3xUjkvLsu7yOdMKMJrGyUput4TSedjHKWpcWOM1qemyqT7z0a9EzK&#10;9bnKkssXIwkTOT4lIlUs3QMnPTT3g/Tq1G4qTMvvFLxKOm6lnHVKjo8ijWty3S2Myo7MrO4ylo8y&#10;sbJqqTW1sgzKpEx0xJyjylsGBzKg3ZRtWZT7OJE+7HOguK4ugjxmWwy64rLK7arKuMvJSzKbogaV&#10;zMzKrHF7dZ1XapaKJqn6bsq8jOIhBqTg9fTyKPGyRJrEbaogmrOMdfiSMdWSSLOsroIgs7u2YbSI&#10;FZirL1WjDOPI7SGLKlJo5AxyiqOqTnL+wCW4GiUJszSB/LizNjzSDifqWs7TMicGdJTAbUogxynJ&#10;S0ckIShTLv41L1ta8iiuMkSpZczjM0xCbRr8hyiuorr1s5Lyay8jzLy8qSpHXs15JelKasupbHIg&#10;luxPMq1PlnusToZe7OMjLIBOUjmSJBL0vBtwkGMikVhgltiDLKx05ok8lj3MaUFVwyquqK+oQudC&#10;d/olZ6BJqiClxtY9ooYkUJpquMbKO+7u8F2KWsc4ynPfKudHBA8dBEsrQoZhR9pqsruqkiCpKtY7&#10;LsdqTAM5oTJwUyql2sjEDqGjD7hb7d2nUxyrKklOHq0tnmb0AbLz1dV1pq6CWqW4zMpajzMs4yqU&#10;yqsunIE7uzHWUUzKNklkYLOdAwpZxrQJR6Us1ZL2UkIA7BElJUmskOLOUdxBGDHFsXqZE5xjjHLa&#10;KSnwuJFCllHTeSskR5GjkgKK90pZNTPkIJEaM5yVVakcLISsuKx0qk1T4U52hHCKPlIYZVY5ZVlA&#10;bLSWopafGEmALiTdIpJCnEQhqZN4xCDHFHOgl58YCT7mXU0OclpIiisEMiZUlqNhzRvPeZd+RDkj&#10;AGZ4alGzYyQO8giB1yaCo+p8HFIM8kKzUo1LuZkzLACusxMGUUziUh3o2QVHIwBEEbGOLOTeSR2C&#10;XkiMusc6A1JSFOjOQJmYI5VHdNGT84JkjJlsJEkMexFGkAHBjLlCaMCOM/IYpiEJJxwzDM4CiYyq&#10;RxjVmUSlPj8TALHJSY4lpKUJgqmtLkGJ6zMgrm4aMsI3VBGLWOU5MpZzKkemQ/ojhjifkpLiWdBT&#10;MDASGAOd0o63R7FnI8dBCZl37FdMc41vBCGvnmSqUUZNCUbNxAUpIyJlyrEQMKj0b1FVwHmToP6f&#10;0ayupeOce9Y6ZUelWNatgZihDRkUJTEsuJRTKlnjU+gk5lVMI2MyreDTwDAEpTPDQgRJiTkiguSQ&#10;lpLSzqBI4ZeN45k+GjFvU85x0iMLHMyl4y5KZSDULZOYrsRSoSzIEZU4xxjOHTIeQhLxLVMFlBpW&#10;2b8wQCFnQnM0jhmZCkCQmR4j1Y4iEKqqeZIRAoRALLKl6mxgDuntIkjgrs+DjGXbyAM6DhgBkePe&#10;c4s5lzyFLTKjYm6mK5Hgr2RxuBJ2TgFW4Q5Fgn7WFOMuS04z5gBkQoEP9GxFCWk1mMCiVQI3sD+Z&#10;sVpfQHm1EShAQwmpVCXnGMOMQiiLEvEUPeZVPkmC7t8TgPU+dQSBFnJ+60khxipJVWKn8fKXiRGZ&#10;NebCU4AEykQbARg5yLDyFOKWWVUMl2ij6McSklpRWGEru3XErREE+OVIxWKupgCan6RsdCbBNas3&#10;DZvWcASNislaMch8rRhbh0mG3iEjwGMSGjONe0lpP4l0qIInw6BRzjQ5H4U6f4BmvESKc2sk4IMe&#10;ITGxj8j0ksSAYMaQwn9BQFVXIIdC9YEXukeeeQRfzoSJGtMqeusAACzvQHoRSiKWbslnP0nYu6VT&#10;M16pyP86B5DRtdPMY5L1wyRFOTaPwzmOSa2LMA3cf5hTMu5Ioow2qXjOHQWOZwZWiToAs0YTWb8e&#10;TzWQp8AA1p0KXFdKW7k8hlT733wESUhSfDyJVPIjYpZRcbj9Iges6BlSrJlf9D0waiRruzIYl5Y7&#10;3TRrkIRqcjRZ1qm/TKSklNuMLEeOcxspM9I5gBTwS8+73aKjeI9rIByMwSEQmQl7IcWcukKQmS0i&#10;icjanGBPucm8ZcWD418A0q2hDIsSUwevWhFJJHMIEy0k560vL9LuBrgAPeBHOMvwADREEendLKT8&#10;lu0zjFlPvUs5zRABNNI4jYs5EEqoeIVlCDxtS2GXKcfffQBLij9wrUWMJR5NFaPujarNqQAv1Mjx&#10;mtB5j7kU2m6IhGhTfr0NS8Mlc5yMGFJbrREJOUyjI6YUvOpRboOxMzfDSJJzHGVcWPkjzKh+q5Lu&#10;UUpZELKN8ocANaRvyW5DLLMiYY4TnFHFr3EpxIjWmtpicYZ3eZ3FJM4eumMGR/MFIZm0yMiyJJeN&#10;aXGJamHOHgLOWdIJc2hkCOhRsAc3zMxDH5UDAgCTjHkQmWfQ5kSW54H7KAk9ZcEldfFr1X5XSINh&#10;JP5khhrX6TzIGQQtho1XgZQcV8pZozKlSb8Pw1uNTWwJGsLz5kYEsk1KXyXwQ/5JSWAKl6toNHjk&#10;gJqcbgxhaot/JJp4BCoivnOGn+lKhsDyYnIchYkEAbr89fOc7rw9VjwVACTX4RXSjkqiUkYr+Ijn&#10;LgDMYitOiB/EDiljWt8AADKq/gFCsGMjIljjnN1sanliGDOHTh/v+DJoYs8h+tJABC2EFCpCjuDA&#10;cQVoyjKjoN7iFHWC7qMl7CEFjlMCPNEhlDRjyMXiSEbGRiSDWo+izi2ENCSOsiWpuAViKD9CnKWi&#10;NLfi2FjljtaCUn/EbCfjWlOgPjLiKFgKwCyszs0jLnumTCHDjCIMvgBEFJ9PVgDD1qeCSD7jyLTu&#10;wiEHVCJDjJIPSCHLgvHiKDriJEWCWtRjYDKj9CpQeDUjirSCHC4kOCXpRpSCPEbDujoCyiIMACtJ&#10;JGJPzAIQBOqAFMBqqDACfjLiyj9EFF0DYMtiCCaiznuktivshipDujHGZiPHHOQCoEqoqCHFCRNg&#10;Eoyn/DLizkvCikynQMtMCiEDLj3iINdDJijveCTqYuCCTiyirDSiHCbxBB+uNjIvlCnRMCVmZrhw&#10;nCdmZxlu3orCdjQCFLoiFCWrhqvB5uhAECUxjm5CLEJqlolhjyAoTCDM6m+CPGMB/CID7gdSGDyH&#10;/NsDWkDwTiQQoAGoyi2RwgBpmEnjIKHiTifkFDnCfseAQHSP5gBL8gCkFPPjUtOiDDjJ7iHOeABQ&#10;6iHLFB+yagAjWiymJCnQ3KNLuQHiulvikqAiVhvykDLodgEIOgBnVikiWlji4j7ykBvqlxygEBiy&#10;tNptVjxDHI+irIWPZjASlN8jASfrrB6mLmENbjzKyHzrXRrHIDUp1B+CPCyjyCyoZgBBhS+u8hnA&#10;azAkJhVzCDTiDD3i4n4CONpnukvKhjrCljqqiI6CSM0B/MkHLADODHNCKCfnuj7zEiDEyiajMr/C&#10;HDyHiiQG3yZCJx5iHOXi7iKEJmZifiPCREDuWi0QhDFpoiGCKDoP3AApfB/izvaB/zJB9kokpDRj&#10;oCfljp4C6CViainNxyWivvZACCICfjyBMzuwzgAjOTHvWgBHmgCiKTmDfizwuCbqzAAoNioFMJ2i&#10;CCRIMCBJXgBiWj9NBB7LajyFHCVrHiTj4ksrRh+TxnlCTojB/owqjCtNiMpC7ljsBs4DzsGTWh9D&#10;RmcAByxTsiEDMtjAAjoDMqlwEwwAAUPiFKuADCai2PtipsqB+wAuLi7juq7DUrepsDujkqfiKCFU&#10;XC40dgALBuIo3sQhtmGjfjMipTfjfy9CNGOB/j9F4CJTeh/o+zAgapkEFCnEvTQk/iREWDnRZCOJ&#10;BhxIbjYE9RXB8FWCFJxidof0qCCCykADIipKM0wDhtkFvIVCBDnEFClkBDUo2SbEjiBSCvXCmObs&#10;kiTyfCtDLslB8PKiTmegDjoD1jRk/CDCii2E+TEFqAFresfhsEDi4keypivjLuJiBCjkJlWjFk7i&#10;CRhC2TSJnjBqQDBsMCMEFLCjzJMiGI+u2oqh9yd0AK+SWADu6O6gHtpjOGZkqlCH2jfnczGuqgCD&#10;yEWCKHciyvyGZj3jHEDk+DOMEB/LNvXgDCllMRYCtR2h9kWOTpOEpUyz2kvHtgWkqpkD3tSi7nPB&#10;+j1txCFDoBm2BDHAX2Cx5B9Czl3iFTwitDWuDGJDLtpkJij0dCCD3moCTqegBUuDzAh2PP4B7joH&#10;NE+JWDJkQLBCTpvkqiWrspJDjQCgDHAB7jHLdnfoQDRwxh/JZCBNqu+DIt+KMS5gDsFB+V1AEqhC&#10;tCjmaiDOkSzACjyFhCMVH2pjWil2JiSFaRmgBVtiDPRDBjWupiEBn2xklCVinS+hhDnDRiUySDMi&#10;iszDAUCmHCEMZDHEJifksRnSg0CuxCCDcSg0gVYiNRPipEbBY3DpkAhXFDRhYXGt21KDjNaH/H3C&#10;HU2QBh/jOGrgAjnCPK7gAUCkqi4tsQgjrCWq0iHDRk+SbzgogEnraiRCKOHiVuRCd0mAGNSDUryk&#10;/iyxljODjCaiUuZLs2egFngv70FOogFS3gBizjHODCawLiFEFFj3bWygED9Knhbr+iCXOpDpeiED&#10;Ksoh8DrCSDoSSODTkUliFiGCrCiw5B93ugDrGADDuyBh8wRB+tmjtiBW+h8QXDfi2HiCaCJCiiRN&#10;bB/rSgCLZKMixz7CkwHTcsZDRkfikkJo04CCNI6iWyqSkDRxoCED7wBLaiIV2K4Duv20Zh6k+Fgi&#10;GJNiXwluWPBjJj3ky1Bz3GOiVoGCTj3iUjukeljpaLjh/j7kkiui4wsC70CqXitNsIlnuipKlj3l&#10;fB8zyibkFD9XfiJIyrhzOUfCECnTkDoRFgDpnACu9gFpJCPL4h/SXB8xCjUjMpJJkDyDMjjRICuq&#10;MiKRsVrVBPYCEUg4igDUQSKybxvuTyygADnDnSwjUnkjBwdGniQJJDsyoCHD1o6sHjfiRUFUKAFD&#10;HFjtNrGiHWorgCDEIiNEvWrDwD5CSNXCLRAvxiDksljkvODKlkyirCfn/HurhkJ0jGtADUEY+ADj&#10;1j9CrCbxWAIi4j9Uy38YKAFrkq8DwDyDWkqkJl8ACRl2vAHS/kJwIDACrAXZxHcvEDFqpB/CKEvE&#10;JjnFjpJWFB9CykWEbYx3NCf5HAHEyijmQBo4SDa2cDAiNQQs8jHCagb6DJrAVSqjOE9Cajuqlurq&#10;OjzDutWZNCBJpiCTqWADfusjHTQCkijjyXgCCSYgA4GgAN+iSCRHSjBvnABaBLZWsgE5UzRDElYn&#10;nDInviLDjY9uFicpJJtDAUOFjqMwqDBiRDKpkKlvRgBhoamhg6njoLPCXzaCctlAF4DskXbMBkbD&#10;W2MYFCGDjCU0RDAaTL2wxSyCT24YzCCSqqEhkpkOBAejK3DhYzas0EvVREyjL6xgCxuP9iJIWh75&#10;zq4D7t/B6jyODAS7FRqgCCpVTj8CDO2yOqZACLxCQSECIOSipD14lgEjHH/ICjfosCBT0AGRRLYi&#10;GCipJCUwEvpijizuwCDXt1Iz0itbUM1Df6PAFiUsjiJDRkvSqzbCBEvIlijyqhgbkWQJpTKB9usC&#10;Timid34iywuO7WhboB5DKif7RgALxjYbZvgjJ1GgEjLw9iNDR7CtQB9OT7YCNCpJJNLgDSuh4lAD&#10;hlZjAPNJGI7CCLNGkjxmemXE+XmqBzyDI47Ck2lh8ijiKEbCpJXCk5Eb7ACkbYEjWoy0gmSjaipT&#10;FB+bMjAAfcPif210HsYCOCpV3CCTSiCEqirEe0yxl5QgDJ0iVjyD7yZjRkJlHurCGD3yGAdKlkJp&#10;OnPjIkgCQCWs1jUinYTjUjnD9AjcnUywHCajW3yB9lMCnCjrzLzjzClqiiHIUgEaQDU51DwHctOC&#10;vjKwHZFiLEbIobUiNIHyaDU8wgDldYMAGiyugVkKwHuiIDLia7ZjyCPDWirC4plBqjnCloODUr2i&#10;IDRrM8dbcAGC2IrktCOZKarzWB+3MiJVhRZgIKkB+Z1jakFDOSSDoDuz2sMgEjoEqjK0jbEOACpE&#10;y3eDIlCcucvVqljjHEbFMDCj7shia0jamhoEvH/VXAH0QX8bHw7gBU1JPAJj39hqlraCVkqwuJEB&#10;6wuZERdpaiFDuifkWavKlpJNaZ7r/iNCRaqAJRbCZmJMpgAVx3/gGCji2QHAYd72CgXinDnDCib9&#10;RB7D9S1h9xGh+K4HfCFD16pAJiyyqiWtsLT5AVEUgjHISiFQDgE86uUCtDyTVgAyltyB7aRB8D9a&#10;WwIv75gD7ibv0hpyc0oCKZktUDzX3+VteABKnKnqliyizolkvDK+YgFS71i8OCEH5lI2nUBgBYEz&#10;x0q8YL0X+eiZRiGCPODJaGJKsk+HCAbDKhUeuazgCifyqtaTmiciIEFdAiMbbtix4s3iGiHZECaj&#10;7tzgTj1olipSjAEC2VWDwCakqnuuKWXkMcCvxeB8ioLCtRLjf6IWYiSMdACCrcJ+oh/zLKYCJQJv&#10;AjI2oLj5zljv1gIvNCU6EDW3oh9UzgIkJjofGoyysToB259u28sHGCV+kSmvNU5jairI+kqpJHqh&#10;/Y9jC5+z+CV4iCEEFEJ+M4WB/vGEiQ0COS6kLnLjOX6wYik09fggETM0Oddi7i4x4B9WgZPCGWNP&#10;LCUqPDatmsU6fEpFjiWuQiTkJlMCpIyshl0rkchABkbNwiHY9ijk+CAAGBPiCACDPOEDyFBeGQYA&#10;ASIPuJQIAvqLPmMRmJPsCx0BR8IyEEyN3SVyyd+SmVSMExsBy+KSyPgKHP6bTd2TkDTsET2dgYG0&#10;GFDxuUV60eMvKlP+mS8ByyfwR8AqqR0CuisSuRyp+10TV9zWGEPOIAQD2enTOHAu2Sp7W+VRZ9Sp&#10;43UKXegg2egiVQ6mP+lPJ6YOM1a7hSzge5TeM2wF3+jvXBvSWWWMhLMWXGRi3va9hnQZOqAqy3V4&#10;xubz+uv1762KBDYRnEiPaZ1i7e/3+KaPRxuMxmHVbEz94cXV1aVYkLcvWvenSV3Q7LRgH9UHdeVV&#10;KrO/uWWWX+byrX7DHVbqg8K+lx+vivC9hP4Ov5VKft37WPwykMfuHVyuswCTaBG0AMpm64HIocEF&#10;F3BjRu4d6Zr+va5Ksm7Dqs5qVLy0bOoclhlxAxK/vO9IKvOwINRSp0DwOyZxRenJ2MOpwPRqhysH&#10;Qsb2sSm6rRK5rmrLADEqKbhwyOn7oMivKrL+jbIubGoPBtKinNMvIQyyuUXnEp0HpmyKnMShyZoy&#10;5r2pU86xuhKgbLy9qXJe/qUo2uS8sDMCjsSwqOp+xyKNWn7OvGCDmr/GKVJmvb9gwiibrGjKWNgC&#10;C9rCczdIEsrE0m5qQgipzVrzIq5L6g0FHAZ9Up+5sCL3ACfocvymUY2Sz1KACVNGwLcqYva/pqmy&#10;f1qA7VgZYyHL2maf0wAKpGnZ502iw8SsmVFrNG5YLWidJmW7TSzwAzqVKcjaHI2jbVx4mzEpUm7R&#10;wFADIodMSzoyuTTJUn7Up2yaKIcvMoNamaNpikb1nGqUpL+jK9qssqZqciiMoo5qfqs+iduOjq5U&#10;ikaNsOqKCMDbIb5KuS5LHDKUm9lkShJl51ZjGNJsO5simNnGVH5YwGI2qynOmfOIoElSNhVo8AKk&#10;ikJos4KOvPdiUqdTy/rkc+rweh1Ap2xKNscjNlJ2iiKMijMeo7fyDNMsrD1yqiHKlnib3Qrrm7SA&#10;DEvOyLsoJnyO2Y+AJs6xzVr+1ay0mdvFS4xLHUmjKnObxR2tWyqIMm/KVH4sueBbz1svkdbHKlmJ&#10;1MSmbAocn6yqc86/ug+xuqdnjOr+pzhLPpae3uuqKPOjbEhx4T6vt0t+oFFbr1gg2iokvfQ9Yl92&#10;psvKpJY0aNIkv7ErKyKZrkqTmvOxzeokx3StXzFgp+nfOWMmbExjiSMLGli4osn7R0mqS5Yej5ZT&#10;RpeO4sAfxqyNq/IMZ0hgF2eKMNGbcYrdiBL7AMvN6RKSKFyI2zwvZkT2l/Ksgd1p1TIlSYm2MAJi&#10;TEoOgGQY8BNiHIlLGrwf5jiyl7RKiUuQ2oeE/QIwclTPByRDMmSpyBLyfpxAGBuJkTS/kzgWecqw&#10;2YqDKisqQlKeyMJWLqXsDkXyZkqMCWV9hOzHE/VONeNTVCmIpA0tk0y2TEgpjoYF0LkzJmHUmgBQ&#10;5OUjjhIy4g2DhSmGjLkX98hVGbFFMmZE6Bo2eSHKYRkyZ5wYyXiajss55zzntIcywbz9x9EsMiVY&#10;lhqy9lSYO/YlJcgRSvWyZOIY5CoE7M6cAgxGUDxJIk5Mm5LC9llIohUm0ZH2kQL+Spq453BlsPOT&#10;eYwBjVnJLOv8oLkzVFdKsxYjrQTDk3IoWVIq6h/HNFzOclR3iRolZ4TN/wAi/l5LKk0phzSZzuIg&#10;kEiB2k+k7bmRJ05H3DFdd8dVpwBSNkzNW5M9roTHF7QOLiiSBzmxWGUaspxezVntJmvEo7dB+mJY&#10;0AUihjjmlONG0cFTqSDT4LKARnT9SRy/JGc1bZVozz+Js5N1TYiBkENMB2oRVkYl/QOXsxJVmykY&#10;iVAcphDldFKQOo4mxnSnKTgyRYzp5wfVdM6TdMpGCpOTNWYdA8fzEoHSIUUXtbT2lyMSsme4AiKT&#10;ppeASShg1s0qScRKIKxiNksQO9ss5f3As8MmYGZZgTOoHNGgdcrzCUp8AKWUhxzZmgLLLZEAB7VP&#10;LUMGXJYRGFFE9MiZ0vZ4iBE/aSQQtxb1irGowS+pJHTJkOIops2EfyKKWRKp4qxgTJoxa6RJnhgT&#10;/D9Jup4hwMLnF5GHdFA6Apb2kI+Q5kZyzOmHKkuMl8yy5FpI+ashxiSpF5kIP8pxcjmkOQO54Fsb&#10;nSrbRw3cmZozEwoACrEgzB3lgAI2pOzMCyWFSRiU4v93SUtBMCY565VDHOTKse1pRAm2uaH4aMxx&#10;Nz2mrJuZOgY/UDrpLPCIl5gTVlSQBEpTxFHJz6AJYQA5zS5IEA/jcso28dDYx5PKZBTHcYzNaaZv&#10;RSCMYya0V1CJTKpkCr6PsqWCCmEUWy+kwZFFyESo6Zgyc9B/zQIhltAAEjRx/MjF8DhDkinnObH/&#10;EgB0PEjwSQREqk2tgGZeCQ5qpyHLbQeU4m7kTW2ia4WdTz8Scl/NGVZTxoyyjE0gWNhpHVPY+AIY&#10;dLIISWJcOg6EmcbqzHXdKjgwKUjOmrMiX+/8C87FdioNkwKDzOlSnUAkzqeR6lljdJcGLoa0nXRL&#10;p4j5GX0ZKI+U5ZavNBD3RiZ1ABzTDxNKk7UphgSWT/H3sts4BSpXmIIpOuwBLwkvpwWx7pR8+rRO&#10;a5YAkC6XU8IMzyEBViOuhlYPwvZFN5FMfhYUpjgRv8BLHRQ1pkbojDsCSO3QEJnzFIiRIsqJSpZL&#10;H+agmxVk5j8zuZri5HV8k7yiS+0oCCZ00ASWOy5rUH7rJGgc6BiRf8xMOMjmilq7lmLOZF/pECKP&#10;ALOc3nwB8vHfKYp7NCiSP6SJ6Y4yJq6TpyINPMjp0C5EsIoT90Ody5KyH+pOMoBj2mOtQT0mZjin&#10;GRuQSk6REJsj9IpyUmzzR9k/U8SxbZnShyvBEts3xGCKGTZ49MfyB3SoAjEUoWviZZ8UNH2UtuCy&#10;IGrLkZ00xP6ug+LLeTqNd5Tld7MS8jdjzrlOQBGoa8f1hl7UmSwjZP0HySH+aOIxGGeJ1IsTfppX&#10;US2DkmRjrioCukqMmU4vPLAEqerI3U1pe/WESXoAe8QAvBGOW3BoiWKjMdnKOnAiRqzHNVIsas1b&#10;ugEIlIdmg0zJyLOBfKPucJEHJrZM6T+/R7ToIANMZPApBDzlStSJSKkMcLkJmPO0yjcg8OKUsNM7&#10;eI+VcMwtwIEPa2WKSKULy2eNaLyzyfCNaI2mWbcAU8EbIKOLGia3KAWNWQeXkskH4qwycKYJuZ4a&#10;iH4YoSAHuMC5M+MRKheH8NGmW3YMcfOZiL2OayaACmEIEIyQIuKH2UslAY+LuUGIEQOQeOgJ+iaf&#10;kIE9ap0H83obQUyIgMOJYIcx4GwxkL+Z4KlC0AML+PaUmUY/AH0lwViL2WyzQVOUsPOQIj+KsNMl&#10;AMmQOKs3ytWjLEBC8ACxuA+RwRwPaKsMm/nC3COACNG4mJAJCLkPa+YnWPS/+H4M6GrE+IyLyZ4l&#10;QJ6vhEQOgxeNaMmLGU8vgLKsWKUNMaAnyNcIEMiMcJmMOPORwLy4CG+dCPa7aJnBEHqu8AGMcBZG&#10;SgMIlEQeqIIKc/sJK2sJGmiLGUmL+LKdKYOL+MOqEA6PO1mIIPabuIcLkmmgwIEWy7Sc2x+H+QOV&#10;uI26kAKdWIgLHAQHgMS0sTHBWIomSJSQAIcM6iUpEK6MS6sp+HwZ4+IKDE+Gq4ygAKoRAGWdCL2L&#10;yqQLOYgJgIEL2na6SIQ+ibAI+K0JaIkJ+ixHYAIKsqoH9GwIgKcKk0W48JSOaNXGAOKiabuL2GhJ&#10;2djDI0IANJUIEvaIM56+6K6Kcv4AAo0K6miJmzyNEKo6+MiMStvBXJaAIIoKkayIMoC+lAAIIpMN&#10;aIcIyPOZ42Sy+JsNWhOACm4AKi4NPKMH6wcJGn4oRLi5CAGyoOWI2OaKlG8ucBhHsKOrAuvK4xKO&#10;uI26QAEM6JYNMx0G2FlMiieI+vygmJs0nLsH265MmAFG6qEw8JsYYJ7FGK6niKDIOAC8+AGQkJ6G&#10;PNcMCqOJ6cCKctUACJmhMIwUeIREEACPOt6LCKdNgOvJiAK9UNgKkMnEoAEvSeiAGYuIIJ+lFLaM&#10;cJUOaLyLkROKUL2JOHLAGI+dKIcUmuwKUQemAJ6JZJeIILKwwH4h0IsiaU8L2MmW3EQJmQe8aI+x&#10;RIKLOMmUELeoOKtBQO4lMzknqNbOqNacIK6LlEQZ4LKcC5WNaZSNbMIAEPOL2L2+4H2L/CiACVCK&#10;CJui8i+POQeSeKORibCAMObQCK6dKLLG8UBQWIsuSrgVsJSQPAhNsoEKYJVKCACRxO8AEPKI6NWN&#10;GU8NWNMKkk4OqMOPaNMO2O4MPKoMHLCHuUYRKcmGbS0QeQOJuesJHB6avLas2y0vGK664wCNgmCI&#10;hPiJ6Um0gGIMisEOu6dQOJTFwI+UkNg+0HqxDGGIEIcSkPOGpUINHEQLGYONXF9S4Ou86H7FyLuI&#10;oLzCKQJO4OgRiRiZ+3II6LG+KNaZ5LGIwLyJuJuUm0CtoLRVQAPJ2Gg4sH8tzMOAc70BRVoNNF8M&#10;Wp2cUJUB1V4gWdKdKIyM6LKfUH8cC4oM+NBMeIcS4hmKYf4fwp8ADJom0I6L2BLWuUYMCLyU5QSL&#10;YLGJU18dzIQL3HjFoHuZ4RjDIRK0yU8oS2G98INEuOLIIH7KgAUgQABSKKo6qK2To+ciQYy88LZO&#10;CKUIpRQI+Z4JY+sH3K7Ku+8LYq+4cAIr+AZVgAOmGI6l0Oui0HydCMCNGcCLKQYF2PaJZLmAS5M3&#10;DOI65JCnhBfYkJuTII+JuxC9kJSL+6I4qIkNGIoV2KZXodKVOjoBSREV45iF/Ia9yH7MVH635MKA&#10;BH8c0ywJfPXTuLY5GBPayW3K7Y47k44H9AEIsPwJsnsf+IgLkrkJoIMI2KkL+UYQwNaKcJYOa2wN&#10;2KpQ4LfOsKC/I63KJIRSeI6riJ6bg/4OrV4B0IoPaM2HyrKLvOeHwwO5EI+v0MnIk5oGRQIASWY2&#10;CPla/B3CALYiastXiIsMdXojDRuOuKsZ4v0L2jSjUJYcCUmNGplZQJtYW+EMG+aH2lqAM8yoIIFC&#10;xN6OqcmBBeNJMIsMjMTZvZ+LOhs5uIg2IZiJUQA6uJ2QOmXRSIo2oH+lnYIHkxg3AJSdDbQ6WLZG&#10;8I2uqHzL9M+K6gWzyNMJuLyLG81XzKO9AIlWEn2b6+vGfYAAMRKIyR0OK0UKqI7cIHwIyNGOgU80&#10;yjyLuKcM7MEHrb0L0J68AWMLKM6/UH1S8IISYI6LyIcPOQOtOLfaUQAMmdQKU2mLeZ42kIIQeL+x&#10;gne+wAk/pCQyOKZTIH2NMM6byOrh/ViQ0KDbY2+NgIoNMUmpuI7XKAI6/eoMwI2WyQBDIGjiuPOJ&#10;YdC5NgGHgjcLUgSLeL2yIOrM4KskgWML2+AH6SKL+LGMSU8duI8I+POtaHwb27VBW5ML2iaS5YeA&#10;WUmSKdKOhjIk5RqAOMcZ4RKfyKoLKh4G1A2HuRw1VYCuUJsN4Kob4KkHxNiAQqgKoUmNM6CLKUsd&#10;KNGhoJYTaMOM6M6Rw9wKOcmJYCZlmuHUwHZcW3OHqcChosOWMmWMilmlAyCPbN9KE0GIsOGJ2U9G&#10;SBY/uzGAksoysHpjxBnC+5wWIK6NNKSKtMeJU70QIJmM6UMKaJeL+pZKSAAe+IsqcvUJe/2HwJ++&#10;e22JuLlKyIIMiL3eeAJNAH9IMJHEwJ6Ju/FTOINPQJfOJYwAKM6NHTmAcGlofkKjcL+1eGdoqohT&#10;oK7ZyhvNGWOINFmAIMmY6ASyTaXjzagyBEMJnU8HvbGH8weAUIcPavQ2MAFPSHwW2IyWyy8LKE3p&#10;6dKykNzMqACiLpMxkKciOAHN5o2ARIAIM/6IJSmHpc8KY+HnKKY1QKPbkpnLSK6bMJsPPFQcUj0N&#10;hk+AViMHxhE83pAMGpAVWNbHkLyM7R88oi6J6xbAiOKJUMOpURKRw28HxFIARNUVSGe3ZKmk2OqI&#10;2FLsWOhSqMmzqNgLGiU65kUPSWy9g36AOQ4LfK7YsnI3uosJ+Z4ahecLYxCs4IycmU8liMmMGmiX&#10;0JsLGpQKoNMl2J2LlP1ksH8LKMcLzM4cCJVoqGdPFoKJGU8JUQeiaUtO5D0SPJOLlP6J2TuKUOgN&#10;WJmBduxgwAZqqAGUmRjmY71nsHxSDWJVIhgIMNGxgZQIQZDrQKDC6AKMjO5btpgIMYqJ3ZwJHRYH&#10;60YJDeMBAPaRxWCLfQUH6LyWGcyxA96aFVUUmI2U8wUH4L/FkJeUYQONMMSOgmXn8ATE5g8Hwxke&#10;5XNOoJTpWKlLUIwkaKORLne2QJ2ORK+HwRLumHlLW7gH8Mm4SASUnxEAIIciaNMYOOgUYj+q2OqJ&#10;nO5HyKDoGH6TCJfI4WNOVQwJ6d+IkqVlgcULkw0LY3ZsCa+i2JeNMkSAVlE4gIgSkKtO4oeJ6lmV&#10;PHuPOjdrPUMxwIgL2JuQeLHJOcmmo6EI7giLe5vBoHvhxQ8K6QENHaUIzdyHoW3usI+4wIMBp0lW&#10;uBKKkdDBUs6OLh8LeCD06gXO4M6dKqyH0+epGgWQORwRiU8ZwGNMeT8LZjOKpe5CWNG0zS6JsBl1&#10;yLzMfuhtaHpQrr/xcANZ9naAGNMOhG8UZ0JK3fsH6N/XgABRXcCLPwjicV8ynMsH9mKAC8FGMKcc&#10;m5uYc4eH2LLDg/JRiH67bvpEmtcJSU9kOzQOboeGkIoQAsQMGF13yM6LzyUAbZjb8ADI6AFYUIsQ&#10;OUgIxmSAMePLYJ26CQob/nIAGJVXwtiZ6ImIFaLLQH8I2lmdiTbxI40K6EX5G53n2K7ZoKY9g7bJ&#10;HHOH4QOneNWcCMiUnQcIgJYQeMTQmHvAZZcH/LWoO6C5ftKAWdCeSAdDUKt5KvWaahdeaAPk0b8A&#10;KNGSkS5vaNMJZw4JULGPPG8pU+rnWIlRCJ6KcWylAVP3EAIrVP4MGdCWsFRTwAEdCNHnAI+NM1T4&#10;iIozQUnt8KYJYKtjAAB5e8iK6pBNUQOcnUIGoQAPPFCKCgsKeJGLHDSIkOaB38sJ+NMUtrlENKTt&#10;4LZwoAGNXiEAOXOIlDcP2buwaLYLlF8PPX0AVN4JmWyWeGnW+JSMCMiaCLGNHlfgoNbXwQIUsJmz&#10;RFEWMzyMOtmAHqjwUH/KL3J8GH7lzvaMn74H/yr+eAIRiNMxWr8JTTkJHrLRyQBmYW2mWdIZi0aK&#10;pyZvh0UJSM6MChGAfkwAUcz6S9vvOViU8PPJ+RiIA3oEGoIBoM94Q+oUCIYA4c9YhDAQ9opEn7Fw&#10;nGQBGwJHYU+nzIXVI4Q93hJw9KQfK35LXnLwDMZWD42AI/EHqL50Ep45J88aBBgMC6JNY+8qRF36&#10;B6YDac9KgDKkJao0KsCaw7K1I3U4q9UgYG7E/rI7rNYKVUHpLX5JQjb7hHwLc7ZTgbcwLWATFHtJ&#10;b4CsBgYlTAPSocA7I/o6BL4Asdj8feLxMQDaoyEw5mb4584Fc83dA2NFJcJSp4EqIC7lcwtraE+N&#10;hhJ85MplLZWnZSsu+95H5rhLZsHxi8fM5C+dPcKVbMpfKA8d4+65wqFqRl1xB2b9FK5lLU6fBSoI&#10;Ghz5a5SHlz4/i8XOLBeJmFPl6HL9bRF25+WX+8fQgg/7EsomrFsSEcDKE/z/hpBaXnmccHqU2boq&#10;FASNqExalOix6TngrgHQ+8bWgs6K9M4c7Hui46auOf8Wsow8Wn+tjEokx8ZrIuyhJqtTHso6KSso&#10;vCwJLGrHJKtkYse/4IOi4S8MWoUYw+BylKUiTEpmuBvy3EzUrihRgTC8B0r1KahPupamMDHqYsSx&#10;bjsOpTCOjGLosOvDHsSpS7TpFrDsox7VgLJLHI+2yWq9RJxB7RjCLUwhFUiyilQaiU6t5GLEsImr&#10;KUysiJNO4TCLwkrshAwyHMoj7DyOlrEsPEisModtaLA46lL5Tx/MOuDDrYvEkRavjFyCuawOjWh2&#10;spKborBN6QskucGsOmqhI+x75AoEltrBEy9NwvCJIkmpn3K1LhAvdMGuOvRU3c2cp2GjoO3oxMGp&#10;wtUoINbLLrgmqwRixbDokoTDvaiC2MIvTCS2b61LEDbUrU6LKTm3jFwatgMY2D+Opww9ErYmqa4S&#10;pjE2y+pys8CrjsWd+X2qg0ppm5q+IpETMg4YmdsTKUPrA/uZQ/MJgKUdejr0sx3LBDlRKYo6kaVX&#10;TJtqAIRauIWstOwjA6geSlMpDjKSjFrjrwoS2Sa2GKsJtoDsC6OUxiwKSuetQQ7wuzg7WmIV78vD&#10;ZpLo51uimaPr1QyYqUvC+QaoTCNTmIDL1HzeJrl53sWwkpxuf2VnR0GUrAwK+WcjrDsS0imPQx+6&#10;IRnLcOinETLxvwVrVabDociU+n+vCUg9AwRvybiccSAOVprDi1Rehy9eAoRo+kvVEtAbq8NSvUnL&#10;ols7Icxa9YMjq2NTNbIAEw6Pr4nERMew7HuEmcVuOkNV+crGuoVGK9VMvETGLNwM2ARSkYoxZW4Y&#10;hRqTLk1eMQpwZhGlGEPQR8oS2TDlcIkZRJbmC1F2bGQY8ZqScNoJa5hW5FxwwpMoxsDAJoXMdA+Y&#10;RlJOC8HRGzDcvhxwpw7Lw0ovh6C2FKL0YkvRMyZsNMIoksDn3QNERi5AoieSyKxASZcmZejFgni0&#10;TMriDYTP0OQTwtR6z2AEUuPuHJIS+QsMuacvhHySxkAIWptJvDAoxcqPt+wAywE1RiUIyJcycLBH&#10;+cJPRFy9GBMIcJOJF1OotfcQ5iRUHzgCL0hcjrpCKSAfPCxZL1jFkzLsMqUhVhoESLxAsjb7zHRY&#10;I6hQmJjzFpAcURciRxzEmPVsSFaxCilHEMcdFZpUi8E4QIWRaJkmlODJwCqZyMTnkSETNMksuJkF&#10;zZGRtV7ujEFkm4AMtiSy8GJNOR+BA+nKExJLLmYJvITj9KEdEmpiWVxeZewBFpODHlwUsi0kpOC7&#10;GJOiYkthQmVlqRMYdbLTCTo6mydQgxei2GPJqak04LaMMNV/IIiDQShlEdAOhwZM4DGeGlSc1IvK&#10;VDbpY2wA5H28AhSKAI6MLFsoxgi08hRlDFk1MOUJqgAXGSbIMalP5MSanPRMiI1JiZ4m8acAcx5O&#10;D0IiZWsedxIUHjjnwP9FifiHJDIQXxESMSwJjVGXNTZGy2UFIMRJdIFxp1znWWQmZEjAk1LsMyvj&#10;gmjpTWSXhicwh9lqaU8cmcLgTHoOiFax0gQCgpskhxMaDTUxyRislJZbDAlCsHYUqDZB/wsRoQwc&#10;1p1BJTUSslESUzAsZJbCyFhanMRfHysVQaLagsUqQRtZJh0pmLcOVhzhLYJFITgQ6yDrh7l2IlDc&#10;bKDbXGAUEY9GJ6DLmBTHMcfyS3qFeMSiZpQMLyMrQ4dExcNTeJLMSThbd7wSUhtOOY9DJz5GpLYm&#10;NGJdmcmUufDdMb0homPAzgV1pgCcHPV1OJaJhErlks6QYpRxzokfvQR2VQAKpkRIZFIf085vKpJi&#10;XBGJbFsmBLAODFUizYYCvObw05iS7F6ZWiIgQ3nMIVAAWw9BQkGr/KkWxcZG2lVALmUpj5Di7E1S&#10;XXGuo/jCFcMSYm2xNYtAnJnldpSyWAkdetiocBj7FBFzJmBzBJS9ElgIi3GRTjxv+M4ZTG5pzAsp&#10;XKM9yRQkAyxMcXAsGDiGLZveYtMZakOPHOOacktvAAk1MffMkrK4WGDKYc95RJ7BFQjyYsiUIyDR&#10;7VRN27p/zhUeOFj0gxwjo3TAUY85ZLX4GwvSXMiyVR+mUq6RJKZlGzFzf2VgmZ0XrIclCStGIs9k&#10;TDAYXgwLZyDEzOYm2uxK6voyJajEvE1ld3KMcaUi5iUpqPKYRJVo/E8GOMSTU6MyWMEvcGUpegHV&#10;5AEKEH/exbCSoYIuWxET3pwKuLIYuJ5TL/EMj6RtoBjtOEMJxnsAJfDhZMP+51eJFEfkIN/pUoDg&#10;3gJLKEc89BgYiFYJKyQlpdjL43OfEYlZpy1E4l/K8g27R5lgnCf807OSapj2iAGyB1SiZ3gyTEiR&#10;YM7i/6Q5gnBqTo6SY2XhUzEIWa8JCsmFI4UOFCL0Tg085X9ItI+Ww061CNyGLIhxghBk2VCLnw4i&#10;RwkGnFJXqE9BpieIx7ebC7ZHTUqEAEYQ45hEY6hpmeiYAArSFkWSVyCp8kl75I6WAZHkycblUmRc&#10;4SHL58mH4Ye98zgVbhKgC70hYHMXvNxe0iCHMhEMLUTMpR6Elk1yQRC5IA+1rZqePvG5hDxm4RMZ&#10;Q8eEQDNKNSCj5BOMpFkdy7rbBc0OJLwsbxMZgdmlzOFU0sipncEvLUXBnvYCFE13O+ghw2v0Hw7m&#10;RekiLSlRyocABwZejUsrzAmMkrKWrgiZXBAswiRgYhhjRjY4SkIGcA6GBwYvhMbuwCSeQjZBrJpd&#10;Ix4wgyg0QbClgbbG4vAwi7IwBpTJIAbXRD7krhAqR+QjbZwAyiAAxfAqA45fot7iA2ApThx8QAjc&#10;ghBGJc42B4CGDzIk5DQxyuYaZhqcgniRQpgw4mZ4CrZlKiQlrcsEoADQABBQKXwi4vgkouxGBFqd&#10;IALmIAiuIiTeYnEIQATQwk4iSmKFjAoDJzA9AviQjq4yguBrIIQ9D5Yfz1IsgygwLiIjZnAzItS+&#10;aBofTBgArAR6yoK6xFrVgsA4Smw+RKYuwuzQsF7qpWjcBD5bIpTMA47fAhA441J4QiSILb4sgj6M&#10;AfMM4vRGIxp85FUFIuaSIAbwghgoQ3Avguw57uQB8UzgDbYAcV4ikXgoIgzy4fox4y8ZYjKTgAQp&#10;Q4RKZGKFirYaka4wguwwIY0bhhsJJt4wBfQAww7NIhEADbgAQxKcYsjapAYjo05WZWg1J5oAYvjs&#10;gAAuzDw47yAAhkoA4vA4Q4QyiIYsgsC4ofgOMhK9QfatYAAxYsCgglqRjEQAIuBiwfYiREwoSmMH&#10;gfBVTr53wuYtRJ4joiQriuMewhw56zgwAxKkLQYjo4QvQ45pQuwpUdwAg58iAsjV4fjZUnYfzCoh&#10;TfQfouzrIgwsAtRbIuCxS+YvingjpqoAImZzD3opgvQ05lIWMrZExSohhTQpi95Ka94uDlgB7kYB&#10;LO5hoyg1LGYrDziYoiDEisD3AxzpQiAvBGL/Y6KkKqMXwiRe4iBJZXQ6JzBMzmYjqK4rAasxkHYo&#10;hdkt4jb/wdyb76wwDnpzBlcohDg44oQiQy4tgxYwKvgZh2I3kLqApzEDLUIoS8gGA8YvQvAvTK5f&#10;MqImI54wk0wfZBqegzwj4j4558BWQmJEozgmYsAyjUoxxSgl5GIuArg44uCTAAinwhwy6SYegj4r&#10;hYgmMvL9wi46Iy5ZJzE8IjIiQj60oBEcgrBESrbapbLwKnQfQnAiRhpGMDwBQ4QuEWAAQ44uwvBw&#10;Y45lYw5lYYtAw4RRKGDeIw5Bpucy7WAxwsBiDG5DgJtC0eIdpXAijbJ+ohQvAw5JbFAqQmppQY9E&#10;x4jeJHYqDvIfDdRi4jsL7ZgwAsCVkdIsiQgwi2xJZPg3kKZ1AsjRwx0DgpiibdAsimJiArgwi+Yw&#10;7G4a9J89IuEb4y5ERhq+ZtwA4msIAeAuyGjWghjsKtofgyhlbCg3gwjVwi5O7tpT4hiApFotgvRM&#10;ZwZKZUxU0YAtohBdYkIx42dGr0gFwuxBrF6wiqA2EmYkNKQwFQDO8XQijPwqQj4XFScRof5gQh0b&#10;Ip1NAxwyk64ohEQj48cIwsg1Lq4kquJJY45hp9YiAtRESmIwMoi34hz6YfdFQegxdHiPQhQ4RKwh&#10;hTk4grB9QihJZm1DYudLoiAvjXc7ouZKad6jYAslMuoyFNYAowlRQBTw5ZIx59oxwy4YVcI6I1Im&#10;ZwYYNc754vIrD3YuA4Ub446fof78If88834fRzZD7WIfEtDKYsgwjuIxxKaRofo45BsdYfyrqPY6&#10;J8golD7JQpwPtiMEKWAAML6OAhFg6vAwAvAj4wgw7N6tTjQeMnr94hdN1OAlqoIvjwRYQiohhJa6&#10;B4SZJuooBFA3ijwwgkovE4Ijtf4l71oBFZgAKEgfg46R4f5lYj44VOIrFQBKbq7UKbYAaRIwFJ4a&#10;9eaFgxYRdrZGJwdYAAIthnKyQFI06FhKY04xZJYZNtcC7m4CB00HFX4jdowmJx8JQhwxMo4AxOQp&#10;hbL7QfxEw4QtUz1uQACKies5pFppVfThIAVr76owBCYgysg1qgVm9TgmI07zlXqWwhg1KkL3Yma5&#10;k5AmIwLpAX49Aw44RlMK4fREwuyuNQDA4BUL4Fl2wx5wZbLTIejM4hBmoe0dQub2Q/7gRFoiQxdq&#10;wvA07g4ACPAmLl72wkJlxl5Jd5i4YBL8Ffoxa2hl6nojZQDhTvgohDgvhDkNwuAtQkrrQrBcQhg6&#10;JwY6I4Alsc4AdhcYItke4sE9EPrPgAUed/pMYu1bAt5GI/YZbnglr5AFCTxWjXoAqjzAjAwxzMA6&#10;IJOCw4TxYkZKYuBlojqPxFt9YBJcIhkxgaoWmE4thUwyhzAx7vqfwhEywBQvgiURAvQvknA44nFd&#10;NqgBQ6IvkhbdmD0yQpg4QsBJZnKywohlI9BpS+dvRJan4gxnIvQa2KuDoAldo2GHIiAuw9F/4AMK&#10;Ykow54AvR4mL4nFdwwENwvFDQeyKhMZzB4A04vSmIvBzA3EQAABzBDgw5201yrc8g3lfofyQlXwB&#10;AuxKauOKoaw54pRld0zpArkVxFrdYuY09mwfc9YBMN0Ny0VnNPQl4pSkLVZD41I46+dwcxAAhiEN&#10;xpWPghxXQylLwAszog2SoAoxIj7LtuIBCpIoF4+IQAAvlywfa7lIYA97If1YYexhYpgkrs0YU44q&#10;RsAmQleOxmAjgjpiA6JEQ9E0ltAjox9cIYRpSD5yYrAx7IcKgpl7wAFwgBAnAwOWoAwviIQrF+Ip&#10;j8tWJ8Z7ty7v7gl/onDbQxbnt1Q2GD4f4oRKeTAy4Nuh1IIyAwMAIiYijEolqO5Fq/AlpKcBtjyb&#10;gvkB4myBIojRl64pTD1pYlplcC6GBJc5UNAqC19xIf4pVgUdA4TapBsm4jZlYuopwwI3FeEXDVI2&#10;AmcmQrAwl2wFg5+nAkNXQwMeiAQZtuBETAQUOq9VIkOYi2RjamI8Yy+AYCKP4gwXOsqfR89zQjYj&#10;9PAsAuzJ8j4fQxLpg3g94uc5I2AvArhzCzYlrXAqUe+HRFpDhbKil74mMLUHRFpZ4fJyObIAkqAA&#10;gxJEVHJl455bLJ6b7paKIxyb90QwAX20E3Q1IkpRJwZnJ4RiFtI/6o4ALooqSmYw7uoi6xiwjcVL&#10;MEwBgwKc9DgfLAWsJKaVIjInBhpxwg+UAeb3TtWzgh0AYDC+osiM9NIft51iorAvA9A2cBouDcud&#10;41JJY6Irhwd0loat4hg4UKc9M/lTYAR1QwojAjKwws2AQpiuIwirZ4g2bQRbY44j4sAiRwYwM/A9&#10;CrYmYJ3AxpQtWl4xbC4AgpVxo6I04iV09EwY6JYzxQ8nywkjqPImYx6FlGrNVNQh1rwjecCMzNgs&#10;gtVRGxg1IoladqUDojJUxBtjopikJMZ4l/AhxBCooogy6uL9AbQrgj5ERJYnFQmdo4+76rIfJGMN&#10;wiSkIxYy5wYoTeI2c2QrA9GuDnY8GwgxymKuI1KHwij1kiQ2BBoxYnQF7/d1Y+r7oecggfzbUP42&#10;BbJ4Qj6UxBpESGB63Ck71eUdmpwpyrAfeK4mdsedowjQg8E0IjoxJwfRoAlWsi4vBKdMokJzGGYh&#10;iTQexDkLgh0iYAbzgtQ1KSp7YAuagAN/YfzoYALdJCwg1awoRzF/QhWHwig1N+gvRDhMpD9a1afC&#10;xlgkJbNAwYpBpiAx80hRNPA3efyWQjvLABMMMnGXVN4x64Ijo7Ye2GKDwmIrgw7OgwAyhpSWYhHc&#10;kxIlYkokpnwBzgYA84QBM+pLchIOOkMcUe9SrWddQBKzERxKZD7jO9wfsU8ZQx2wKrwkKFiOuTIh&#10;0hfhbwYi54QnFgD8wAZ5gmPeAtguBDgx44+lIfgnAvRJYx/XYk+eZbOT4e8Gqa4AsNz0HIMM8yAB&#10;Ix9xAecDLhZcQXvnUbgYz3Yj4wL/auIqgEowh4EOot52QiF0+B3RVnophGM/3QYqWiQh2BAfgiVv&#10;/VPQiWjh/Mgk+jQfkh+v5+4BNbhIwhCuKM445ZOgglsG/BeQVUgoguCPLRgvgmbHwl+7YhBE2NYu&#10;agYsj/YktSYXHn4wAoSgApxnN5mcxGKDZl83gsh4HZqYQ9BGLhososwwMuehIgwwgoQ44vjMFbwA&#10;QnBUw07q7AQ4wkMkY1g125QARBpnOkM2oAndcLwrGebVQ3m55zwz0jo4UogiRlelw2FUwhB0YwGa&#10;CMYhRJQ/4iRzE6oAbNEyIAAvXW4e1fABwuxJZBsa4anIJKbDOiBZZD8tBlYkq+a+YIH9k1xZK/Wx&#10;WYPwwBWned3HnvAgwYf/X/YmYgATgQFgj4gz9hD/hQDhj5hz1iANiQLigHiwUjD6jT+jgAjwEkD0&#10;kUjhgDBMnCEpd0rAUtksIfsgAkWA8SBoBnDynQIngYnwOoEUBb8ojjowRpDnpTxpjcp0OfMcf08B&#10;AXq1CmlICNObkjnABjwAggFfdle9nBVpmU2d9tqE0sr7gz4CV1oAOed5uIfvgVvzewAPwV3hT/cW&#10;HdeJmlfoj8s73oVjuoSGuVx8QerpzQMzmJddSA2hdmjDmlEWnkrt1WNpjxqFxuNUwQPnTyoUpCAq&#10;3TT3jh32qdtpBWhA2teHHsePwuzmFxufEloCE/TDfVvLz2ezlbujT6qGtmj28XCdXl8T2rWwsswj&#10;AUxtjqHEqGF7vR2fXxtzwsvhFjmTosesaYJg6LoqgsbCsKoSZJouaSuir7zsKsLiJOBL9IVCyhK+&#10;7bOAYoULQsrSYF7ErcKsC5yRUZ0WLimChKomCaLG6MLKgkr/par7HqksbiQ87q5qoqiZOFDylHOa&#10;0lOIF0muE7apO688JIU3CqLi4Swq+u6aGxLyxjzMLGrimSZO6qiwrCqjhMKmDuu6FM4wswrGtesq&#10;bOi454LuuKwsKmTapszD4tC1oPUOoS5sw+CHO6kriLvCzarm7rGq+uaoLvMqQLu0Z2OugQJtmmT5&#10;oU4TGq0FFVMAbzgMLDzIoIDtZpKYVbJG3ChF1XZq1688CJaElhRQE1ipku7qg23CwtmYNnGvaEeo&#10;IqULOi4iSrHUK4zqh1pAK4jupsqTotaqVxpa1rG2OoDCuim0pvEksPJksaRsOcSvwsqjo0snDiJ8&#10;DDMJotp3q+wqaQmj123QpjhPqlqaKE0oOHLiph4vBaQNm9sPOEkeIoouLzwEhKFQ8myvpIhjuz0q&#10;THrCmjhKkr6xuEmVWRQkqvsw3Cxl/n6wuEqCvsWnELJkwsLOFPSS4SADGuIx64pKzFPBDq9Qsa6L&#10;aui7sPVGkCxuvipy1yih0bQzCS7WhjiaQhVMIcsdvOIqSoQ89qStxglbGE64LcBCzHw8qSsIs2rT&#10;hEwtPbQdDai1yCqO62rCq+67o2wgmigDV7OJsXnQSUazogz0tCAMkawqkuabMnbyqV+hEso9PTiS&#10;IkCpJgr6vujDzCuImDiNmm3SgykcVHJM6eeQ3xw1chSv4nFELQ87Zt+ukqpadyqcMbCywrnRh8rj&#10;UKae0hS4hX9Tu7ImjcK+Zn4smyeCca3DZpL9QVps2qRwGQgzCHhpQDBlAVYQJDMGFPObVl5HjHtH&#10;JA1QiBWnAAWJsMuDC9zukyRxBEhhhW1EMRGQhJBczhF+Aq1cEJYTcQVM0Ok7pUDHnbhQdcmkLyYG&#10;4LmwRQ4HiaJ2H2SUxp3SvxCKIh465JTanCMegVHROCpFUMKVQ7ZwkInieCcQ0LmCGPmI4hgf5jTH&#10;nERmQRHIAixlfiyAZLRODJvfI8BqOQzY6NkRQWNvqlCNE0JkhZBBCjolUjSTg6JwnYj9QCWMghkz&#10;MHRJoh4x5wgRyTOBDIs7ZEPKhj0PoxpUjyjqJGxwziRS0kwggASEpBjGiWlYNmV0bQAtNIWQwsJJ&#10;Y/EEPOVQzDE4KlQJklEjSfyQGFMevQgiCmQllJKXOJpLULGehUdEuZc1zxOJaVImUJi0nOIMXEm0&#10;m0PJpI8V84CKEUTELOa0oTWiWrJNw80zCaiePCME8V+D8SvlCMKKSfhnjumFh6ZM3QKitHLnq6Vi&#10;ZwDcCyoYds6KmwCL7JbFIhVECoEwaczpf0W5rkcToUSGJDnYLwNmWOMBxDklnJoTZqM6SmFeJwTY&#10;sJIybEwJK1kohJSRmFLm5skpwi4wbJAnpUL1DOFUGJUk7qFSTzuJSi4hBUiaFUMeeeNRCDiFaiIT&#10;iLw/jMG1KkcAsKoSZN1I4XAssnziHtMbHeMxIG+uNOFNYmjCKKkgOvCh05MC2FtYeAIkpYSZJ6YI&#10;XdOIKawEcJhI2jo/jiLJKkXEy5ECoGNr4RKFBMDrsEMmV+yRZywljLDJ0jhxDcFaYJCgbtqxtWtJ&#10;kZM5pZToEuIYVQoSoSoHAeuNs3AWLfLmI4a2dRFCoWhIId0+5eThKRJOLG5zzULQHcbL4kBYTulj&#10;byQwuZWjMHPNCYUuJYybUfH4a2FEzQBVGAYVJ7xJyqE0cSXMb9809QHK5btVhX3iOlWTe8ixUBzY&#10;BiSQx1ZBjHlfWuQxg0gCWlxaSSdd54iv0DSRMvAxZyxoWsWRBUJYcAjmYICDEVtyBKzA6dc4BMiR&#10;3eANJ9ULiYKyfLCdsudNsFVcItZ4spYUUGzMwiUXquCUziAAUIuMwB9UYIVIckccgNQVLuWN/RtU&#10;9J6R2WfB4CU9EwLmtY0JXyZMASQTTLhBkKXfwYAJPVaB9u6JxLXAkXyDE0XARpDxrZhAEK+pkoDw&#10;HZSlIRiokRUErllKoqUf7+CGEyReRQx5I0hk8JsUK2YAhjaXNmXeAY0pP1LNCXE2aMSEX+AOe9zR&#10;FkyEgOjYwAThLSmh1MAUsJUELA/1sZ6T9VCzl3NqZiIstCPElcabUqhk9D0iJ4cJViVB/uNFNs/D&#10;50UkWjKJVIixhZFVvAIY8m0KmiEWTGWUxqDyW2xH2dEuJUDZ55wKPgr8L0UR8JAd3dtPiGIWT6R5&#10;gZbTlEKZIgMkuhYgkMLGVreQBDtqAJ0mwhWTihJ6MwwKuoBzcE2OunrSZFCjDjFVx07Z3WAIoxMw&#10;A3DbiQQokmCNPR1xd8tJGusB0gwAynJLcgwRwDzmNOYQjLwBnzj/LmqQh2Oh9lhQtki4pHiYJoI8&#10;TYmx3TrmtvCQQmxjXf6wKIXdeZIDalQLmbgqDMtXxs2CQyF+PCrEyQ8efS4xnbgEh7BWrphWP45J&#10;wefpIADHxvJPv8+hGjHm1LGa0mTxYok8LjVcfuH1Qo0JbBUmz8RmW70iAg7pYVkyfJsbEnlyR5tz&#10;o8gkf5mNRD9iMPxKBHAZ+rXgPayJZe8n+JAwAueHzuqhgqfvYAAKJACJl23db6NDE8ML4cBC2yiF&#10;URQuokBjfJGPSt4gsp0SwnRYyAQoSACzyfcasUEwUfwGeMb613kTwAmNMbCguKkCgFj46KqbQCiS&#10;lQu6QZNZaau8wq2AGYuqiWrtikCaDrnwuqCJNPADC7sLB8LsgBixpziFHRDPFVAUDiBkQLBoQMCZ&#10;MTC7nijcE9ChQMBoOeo1iRoqi0qtCNCoO8iZM4QGiCGCPVgZvvFoBrpNjMLYCEDWjZjiHjkVIejo&#10;i7jZvMjyp4iPGyIKj2wigAEQiTvEicFWCqCpEjDOFJv7POjBDCj2lnBgnkIKm3h/ixkGpuiyiZDz&#10;iRjHmvEPDOC+APibFkibMPjap/iFPqv/iDKvidPrCKLwCyq9QVB8ixm2ABvXuioHCzu1sJCcNWPZ&#10;ACCYDHiSi4t8D1qsOsB+E/CFM6MvicImCzlgECj+B+mnOGB/tSDzsHCFHbNJCJF8iToUBnxXrOC6&#10;nmnGsrh7maNTgDihJZB/iZMFh/tCJ5jQjzkPHdicDrihC7lFCIH9IUE9E2iEC3twCiRHCzupgCvC&#10;CQDPJXBsgWRunEivjujhF7nkCYDzi5tnhTHyCBIXiRjzjtxrDiIrh7FQkPHiw0gGEHGVk3h9CqDG&#10;mmIutrw6CPChNECwjzibNyABPkB+KUh7qILXi6jMOoC8juq2P0B+Duo1ihDziZDZyDF4m2PQB/KZ&#10;iREmgXCxoXpqPQh/kfjOF6iRDulNCQDeBpmfhfjgELOUkLLDr1IOgCMXjTiwhwShldhdGoDQkUCp&#10;JcieRAiGRTh/jal5DOQpC0jiN0iHHVCOFKiiCwvOAEJsFNjvimDiQTDhjQkLOaiNS0h9LBCQLLgG&#10;jWixoKjGrrCNM3AAxCCtHfCFRsACHGlknpiTjCvJE9CZDcFkDqiaCRufy2gCOICIC5i7wgCgCZGC&#10;C5zGl+gAjtoDjcMZCPC4ihGCDrmADHiaOdh+hlTUi4vqJxxNi0tXB/DoiYC7jHpIjhC0julPCYFQ&#10;ipCwjrjuuUuHjjiYCwrEh/CYCtI4AADWi5jJuUiYMrCcDZmOi0lWBgTrkRCkS0MbnOCFSNjxi0iq&#10;REB7DcEvBsLVhurxCJDoixv9ivlQvezmCDE9DutbAfnEnUiPGCE9OZSRCqSEjoitDWyivHABRyjx&#10;L2Pktki0ixi4itCvufjZjHoho9iLFvJHCLRhjOCaQWitDcNQDBCwlPGyGJjhQQyaMaiEFkw2JINd&#10;igEkRtvgh/slB/lHLa0FgFDgN/oztaCTmCDcAiUgiZIXjMT5B8DiCwwdDBCpGCCSj2i5jZsRAQCR&#10;jrqeCDCvkUDHpPjZkLNwh9jGiRjaoejZyoiGDzihRdSnCyhaU2DhDJtxiGD2skQ6gBDgCRqQh8jh&#10;DZwJoejcMP0JyLjuzQCKDPDr0QAHv5iHSCCHMsxigAjom7OhicP9zeiPMupnCTkgiDDZjojziSoH&#10;iTi5p8iKVBCykQQmiy1HHwCDUbG1kGOJntxURNAApBJjlTC0j2ioQLBkFBCIFehqouABwCACiSun&#10;CJKoB+sEgBobCLJfiOOemp01B9jt1OCWgc1roKjzjgCpLAiPDrjhTdD+iCE3UKgDivnRAS10wBC8&#10;s6h9FWC5jrsNh6hJV6OxB/TqAFMIh7CuHmpwyBiKDcMspkAFiZVAB+FHjQk9DzjJnOgGTFiOHxTG&#10;jwjxKaiEKdnoIoCODhMMiTu81vyqs0B/saUricEPCYCpGciGCRzViWkUKrHu0FAELDjroXjCmhic&#10;CxxkCgHkHlAEIehfWgO2jHoDiZIDoUUMADjhDiDJmADiTUhlNNiRkUEPDMJTQmOviUjPVKgAC7o1&#10;pssLh7wwiLMUv/UDCEVVh8VumnyuCPVWuwtAB+jhNfCcW1CxtWCvj2quiwjMDGwxB8FYgCsnJPn/&#10;NAiQGJpRAGFPVdy7oKivjpgTrJh60utqyVioEkJSAFNfgBumAAUNAGEOCVjai7lQjcDz1Ih8jGjg&#10;JC0GCCWli6ipU2BaNYuAieOtDOSPh7R+iiJrGai00iimVnTYiWogD2nXCOP6CIHqiVlwiJDZ1uCG&#10;DPFksnQzCRMWFQ0JCzhj3tE9Hip2I0CCVHHNiYMTMmo5LdyhhwGCTp3biPSLh+KpieEPDojtmCCa&#10;OpCygs38kICcCYJKw/wvjiPdABo+iTjJjPBcYEO1DODumCIptIqHiQCqDcW+CiOrgDJjNZW2iNGC&#10;FQsERKxBDC0pWdAHCoCtHml7ibKyCQBZ4WVBgFziV/gFjhLcCHHRWbgAjiMWXMHxE9XOWGiaDPCa&#10;T7OwCHDPDzi7tpiPDzxHiGGuCWw2GCChCtFQsPihCRixniox2EjjjcX/B8zoDjtQieChDZjzs1iL&#10;IUFQpPuNzrhgMnV7CpVjAGufiYCuKdXqwrAESTGJ0pDa2Rh8L0EDCHDomCDMGbLqiPXJh+KaCJRQ&#10;JdCITZCEPLzWgA1RWcCCEYCeIX3egFJNywACOrSBCxVbEEoyRpRLCPEDiCDot2CO4YibM8EqiU2u&#10;mSh/1OjxH5i630F7oUWn4brSB/DhG9CUjhTLulXCgCLqEyvRB/0IM5B8SXh6GJge5qUrB8X7h9ts&#10;gCjt1yDvVFJk0v22AAOTACN8gAQzsMCCFWDWuvJph8DGhO544A5RKmAEjZoXxXhnjQDQkPXaAEVl&#10;ZFZQh/mAIOCGHkCwy3jWivxOB75Ih+yLSMCNCqDgPmACJAieCwihDMDripGwM9CcEkI15TCaiJDJ&#10;ucDxDukNCKQWX2iiMTChFPLPh7pYChCbCoJP2lDQiwrnBYnkEUH3icSTIygCqViJSIAJGACRhi6l&#10;kkDGibSGzmi6zYXT6OWNC02jtyiEMBm1vBCCL0KLCHZFPWorZLgCiYDaiaJEgC2+iLXODHyZACEU&#10;C5oFidHsqziLEfDQt9h3siLHjqoUDGzzGyWWABGADhCtN0Md5UiHDiO8CHKYOZiTnSHStzCoOLC8&#10;jtjgOU7LRVscADi4jWjrv2AHSYigD2oXsgRrDhaigGsjPpiWxLh/ujiOYrCRCYDtyEiZDGjbiUjG&#10;CiDWoAjOXvGAZmHGj210gSvUh/IlOFi0kUDhI6BmroCToKsV1NjBChUqkMsIaSi6jujMTzN2ihEP&#10;C4k9Don7jBS7uLjjiwmCKB5qAeksC0jajPLyZDWQADGus7DOCSjJ5842lQoelPIX05ZXAAKfi0y5&#10;yLtERPJNCDDPCxjcIciU5VACk9MTFkzJgHCpEkT85xjQj2rWhtSaCvitRdmlC0jcbo7cSAADpYXM&#10;CaDMDz5WPhB90uCT0aQYxUgEGyNIRVAGrdi4meCUjC4nABNvgDoUaNCIFqCTr9CJDa7kDuiR6Ni9&#10;CyiR8UAFELDJjHjrujYCi6xnh+4WBZjz43i0jW0nCMXgiqEkHGuhB8iwsnCbLDiqT6CNX3JpQ7iI&#10;M9iHDG17KKB/jPC7iqDiaK3T0KB9PFUoDBVHDazlcxOf5nB/W3gFDGu3tGVxAC7tReCQPFCw2TZJ&#10;VyiZFQi7zvh7SniqXRiBQtiwl71+4Fx9jcDHoVSSB6YCAExTJlOCCCaECEP1jQ2IiPbkAadijCuN&#10;j8iDCSxk2wFPWCrQJxDCibPKrdjMdnh7i5iuOuiHiIYmABhR9wdAxCIKitbolWYIACKsikRrRGMW&#10;CbDhIVDtibLd9K50B7jujJp5AEC7k9aBCYO8jhCYZhR9ZvB8mnChDa9OMOuygB3XAJFPdE56kPYg&#10;iLGJkLSJCNZjAACpYpiBDgHkDJoUDgR0CYIei5mJoDuenejOXi6pDOHGrdnREhSmZST/0bgETGji&#10;Hm98C6q3AC7HB8jMCRqS3wCcN+xSX432MiiKGCHmiSnE9jijRJB9mYi0tHiRIxCzoUQpgGM/EByt&#10;h+bCRGCw63igcjPlCrcRQ5VytjYxiKIKi4jrvygBFuB8zaiz4MQJ6bCHDtzSiLDrkkCbIKycccCE&#10;FQjz0iCIdVgJrriCcTCGBX/Ik9IKHAHBjOUPiyiaSfSrh8xfCoSOPm4KiFPc/RnADrlPT+CCCSmQ&#10;AFoejt+gT7DusP7ID7DBDcONp4CIiJIRh+jz9QJRphiFCbEgS7CERty+9Tihe7h7kPELfWc0iGHG&#10;oQgBgbfqgX/ri58lh630a2AD5978iW1W6VAFiS4230GJiaFWViiJDzkLCbcti64riCJPi5z4e3AF&#10;9kCiWciKaMiAAsFv2CPODBqECSFP6GAmHASIPiJOeKRACAKMQx/AqOLePPyQA+RAeSRwFPqUAOVB&#10;aWO2XNiYSB+AiaP+bRqCP0ITuHAl6z970EAUOMAKVAMDUmaAh9017U8fVEGVONAGrO+sOutBWuUk&#10;DNGwRJ8UMABKzUd3WmvPm2Bu3SwLU191h3yQD14W3lj3uNDa/XR4YGc2x8vTDTZ/1MGYiyTsITLD&#10;PSvY4C5WrAF1ZlgZuuBWyV6cyYL6PEYSvN/UOnVBTWZGjiHYDvZYiXO147fAvCBAvKgWfvWi7/CU&#10;F70eyXbd4SZZfexaNcSnvaj0WizKZUUG9nCPLuBHvV7gz/bvHFYjiRbohj1b+5T2iz2c0vI0WvcT&#10;Ce+HYje47vBHEMQor/psCcCNGC7EGDBKxGfBict6uSyN6B0JgzCrIrExyNLouzeo0o7Iw4yqzAku&#10;wUxMkQHrouT5owy66JNCYHOIZ0aQM5yGJk3aTJydkem9H71Aw37IrAaKDHm5TrH4uSjlhJziRimS&#10;csUo5yysbcsMinstocxzxotAR/p7AgJsiFEzrJAziSscqUH0yLiKOy7LqW3rot6sTELkmSTLIpac&#10;rlEbcw2kkjqKo7FTIta2N+izuHkuyNJ6xDdrIy7jKGnKcuyBs3RjEZu1CsTdp7R5bVOuyitYCgTV&#10;aslOQ8lSvP6twNsUcVcSKzJ1Issicp6jTFN7ACMNUdK7MIxUguJI7ohXZ83K0dbfxisTL043bet2&#10;yNcHFR8KgzNy0nci03KWxSZLk+y2QMxT5MNNy7U0glOSO3aZN7R6NMIpal3HXdOOaiCet6ky4MQ8&#10;ajuImTCTcnKLA/iLYBCihzrJNzESOulxwNFC5Ls2r+x5HrQo48CMRsiEUFRllHg5l67N+3qlpNUi&#10;HMvbqlvG/tzJpI6xKWiwPaHNzavG3biN7V7sp7N03BjqCZHNqbEJkxERs6bWtHRrlrKsnql3kgje&#10;vHGLHM6uS5HHtdpPHKiVJy4ivN7Mj+vHI7FLka+9rs/qoh9VcjrImTiPHh6IXukC5MUjTdqKVnIN&#10;7cC6WlmiOPimjd4iD8j4ygzfpMuyjt/R+wJoosUMvssJ1W3cgrI3M3OIxDozOFBe9xrh0Ow7KTMu&#10;rzLp6ZHhpy6MYQmuT9N6ys3QCmzfrspbLsIF/q04o6LMu3KxMUnJre+y6NTIsS6PgggWfQk2pnM3&#10;NnhWhQSJgbHdBv+q5R6djoykgj2KaxTsybGXLstggRXiyHRGHAk4hS0RnEccRg/qNx/FiSwNsjRJ&#10;ixIoB7Bs3pkTzFBLkZcyKR4DFDNzAIkhRyvEWMIdEsjBDKvKAKuMy5jlmlPeynMAJ40yKrIscRtY&#10;4yjlHLsZE5hlXgFWXSU1GJu20lNLIeEeqIyxEaLImQo6fShmXNKWwpZ/W3gDI0NOMg2YzPrfMP0m&#10;RSyeoGYYWxDpDC5FihKAAxCix8n9QMmQ0RoxwR/MipYqxFlelEIwkEnIxZFKPP6ZdTZ2YJDLkkhk&#10;hh0RqyXNqhBTJBJNAAMuKaUBFkuAJMIUc8ZxBwypkCUMizNgEx4LkUVcBJlpKcBlLdi5KEYm5XG3&#10;cgxGkYqBLMuMwhYjem/U4RaJIAUjqrOOSRvY11AFNJ6ihMhintkSXWPmI4BSTEmJ6TJNxGneANOq&#10;SA5BAilypHDE8faKDel2FXPNxpAnqgvRiV45MXiaG9KOy8DhSxpUDj+OA8ZRTomISCqk6gAkhmGm&#10;KRIor8DLkyLoXBzZYk2F0M6ngiRPSTFFRiYiMg0y5G9XGUU3aMYXkOLoUU3JRz+lkpaAl/Y/X1oG&#10;SC50mxPVxteACQgDRtTfkyKqVY3pXlOGEIsiEAqKzDFFJyTJL5EETApnu1obR0ZtleLEuM/ZOyLF&#10;yItPAyrukfjeTIRqZRSUUH9U4LyuR0UYxZI40goJdjHMyMq+ssRJkUJgJsXQuiKAO2HN2tIuhYky&#10;TnH4TlFBirGIERGsY6Jv4roEP6XQ1A36yEQMuWRSRDiclHRQWRIJS1jMViDRUkCsCGE5dKQ5MhcG&#10;Yk/fwZcuSoRutDA8b0I9wSvF0eKU+YzywCqPMUtsw0QyVTJIgKm6RilaxmGyYRSZNicw+IgrU8cX&#10;R8k5LguMsh57QFWMmTs4hkTd2HA6XYzpR1HkWjePmYQEi6JFYqrWpjAyHIoK9OxnJNE3G9JyRoxx&#10;OVG3+lIWw4ko42EOagDE1xKrylCKGo8pZtWKz/ZebVI5xEDFefgdE2p0ZbgyJMt1EZ/TiFkLEZFR&#10;6eimmEkEAGuwCilvNIwqsZmP31run6ZWNZNLGkYJzgGVNacjgCU4CrKBR5yEYuGVgo8ISrFklWAD&#10;CoA2Zk0KOWJNy+DKlFI0px2hT1fEEcMQSFZECZK1TcRZW6uFglTYaSi1w/IdABXqQYnpXo5kSK9m&#10;QAsRaokYrKSKLVNNBFNMQUcxzmxoaVfQCwyKCRg2daUUNfJ3DdledsXQyM7icl2glSogSI1wGIMc&#10;yAl1lyfl2SOb1EdoiGUAq0bmIJFkRm7TCjQZzmAEGRt4XQxBGiNHXIwUcnor9oZXKaihhbiimqPr&#10;TY5I5dkDXOAGm5HU3wFHEI0DrcxYierlJQTlI7ujIooTDhce5iG4lBMQRYoscR/TOKGjGaJtTL22&#10;JIrXN4BLOuwMCfQpKI73OeHm7onJZLsEOJNuQhhiqikgLIigkxFnvjWMVDAAqnHFlTOIY4mSZFwO&#10;6t4kc2uCifnuIwwEyuiB6SnKCWIEvOzdxBLIiNEYIuhJuG50XGZNjGk7XAbkjV7qCsVKLlgAJYlw&#10;H9vYQI39Dx6EaoAiAkhvVdmKwKZVMaBEjkyusb2AhvDKlkQ+YaYM1CHHRLkUtAybn+j7nHJUp5OT&#10;Ol+BstErRGjIm/TdfI7iXjbooN3X8jiI6BjShcUOgBvyvbdJVUKRQxX8YGII/C249VDEYpQWlI+Z&#10;zsm7z6XQwiI4MESJyZeJxTdOgALorXFxQXbJsYqT03KZDOv4V2o8ryKEjqcnFnoqxu0UIjMIblXc&#10;QTd7SH2qMgRuTeqrYmeOrhQUYq77yXZiYQ/yWLIkurnM2ig8iJlV4iSMSipks6L/+irQTG5nYv0m&#10;nqAGlLVqMQN+kcIIOiKOM6WkvMAILs44I4WkLkU4SCWE7aKGI0Lk1qMqVWKOFxA0LopWQmMQJ6Ls&#10;0KJAkkGWvo40lYZUJEN+RQOjBEH4TcPGKWU4LIVq52BK7eMkKS+4KfA+IcKWfWiMKsRixkO4YKI4&#10;M6KKRUKa6EBEdsfwXeHoVW2WJAmiXGKWWIAEIs7OJAKOWyMqKORGTcGJDGcsAUJ6MILsLIN2I0K8&#10;MiTYLEt8d0IsCDDoMiOiXGJkIsU49iKsSOp4H+t8/aKSMQtCKGfwWAtiIInKgAH+JyLEiiIzESH6&#10;RitPAmIYNq72H8KOqMIZDUIE2SIYKWuUKmm6MizmkIAITiJUN6QMJMKW2YAEJkzWH6SCM6qqAIN2&#10;s7BIfwTkKsKLCCACc2mOJ+IsUIAO4jBQAIU4KWN2oAX4JoU4NyOiLEIsiqIYecH+McJMMi2QJsLk&#10;V2K8PGRGLoWMKWoKHJHRFkk2H61w32NZBsLkXGFzHmRQNqMihYMILYXGUeXmH6NyLkTIBBIEqoNu&#10;KWSCe0MCU4nuOIpm08yIJAI0V2W6mAQm2IMQX0IYacJQ88U0IsrWIYMcUeGbJGJ6McBPJOQMfxEe&#10;KGT2JBEKAARQVqUeNqUeliyQIIJ6OITcP6ncRRGA4LFgUoIET8JoT4I4I0XAJyoArS6KG4LocIKC&#10;I0LsLlGQAAJyKKUi74HsRiySKSqut4Mc/sMId0WYIM7XD4ACMGLYKPD8IMJkLsLsJMMUlKJULEza&#10;H6yEAQUeM7GmIkLsLEU4hQAOJM0qGgLlEqAAvcN+J6LIN+McLgK8oKNqLgTIxeKGRYAESOhyADCY&#10;gkvIKGdkKCMiViKQKSOIPKJsMcLIvcdwF6JkLhDOLYJ6To/2IYYqOI5gHqoAKOV2LgKKWMaqJAKW&#10;TIIsd0MYKGRQ++MyJMN6KKKWykIZDsKeYmMuM6MiWkNyjCLgdIUeO5NOKmN6MuRi9HFinQJI6qO8&#10;NqfWgqN62oOIKCmmH24LCYLtCUH2vqRcKwK8N+CXP6SCUeg8QFNCHuMIRiQeigKGnAIcRHJGGas6&#10;MVKahkJkRij6AuhEMMK8+oOJFcJoLoMuP6gzBUJ/OcJoMcVWU5FM+UmYIMLkVWJ7MKTYwQJ2KKXi&#10;6+MqP6SKfw3uIgewIgP6KOJyMiU4OELYJkc2XGTIfdRqAPQuHo8MJQ1QIgK8iCyKAQpuu+JtJOBO&#10;N2NqhOKsfqBuxykuGqdsV+Ic8iTYVWzyH0aAJo46IgYcIIP6P6VWI8FubkKSby0gp6IcZOAEMIMu&#10;xMJcLsJkMUBnUOLk6asOfw4+N+N2eMcuIIOISDJyKDQywsKHPsItE2teOyLFEEANFOAImILYc2pC&#10;IxQmQmWMNrEIKsUwAApOMqY+JJGqIkU4qkIJE5E0JUMuIsN+MQRiVW0e+qIkisKGMUVWXAN2NzOU&#10;HU8iW6PGMvGwK8J6RHHQHJU4SWKaKO1cJ2JMP6RGQMZ+IkKWSOJ6V2KWOitKVkKSOiU4slWKRwJA&#10;SOxskMAENqoKTcgrXUXmi4JsK8BxYCdso8HwKO01XSKeNqm2q+LTNmKsWkNqBHYk3MB0Mid0WMsg&#10;JEKO9aLMB/Y8NysEH+0azEJRMkJcVXCMAUTgKCr4ALHUk8iVC4JVQMMqkKAAeGGQTdUOBmdsWkJk&#10;e4Kmw6JUuyH/BkOyJzVYJsMIqOACKWxuLELsMuxjQwKUwIJQMQTJSqWGJsaCvOACMUXAKWGNbGxA&#10;INa6AISOt02uO4TcTIN278K4Nq3cMMBrbqXGXHYCBxPcHuYqLk8sKTSalGK8MUWMiDb2ZqIEKPGG&#10;HqcrNqH80CKSLILyBafwNyLISOsAJEN28ifXPQAiraAMLE6iKaKKSCK8Nyy2RGK9HCNuQiMq3QIc&#10;I1WEKSLpSwH+xg/OKbGoIhCuu0IJC61WLMK8gSGGN3ROOyLorGxrSKJAjw5fEUIxc8JkUfagUKIM&#10;rgOyWRH0LUKSP7WuMULIpZOQJELoI1UgAURQSCJkWMLE1OJIXQJAPHLvKwJKI5eUH29rVSAcioIk&#10;V2XGpibgIIhkLlI0H1YkBGoAWkMjEcIkYQNvGwQNDoCCgOKfM0wYW6MuMVMwSmKmJ6N2Mc82NyOJ&#10;WvEQH8K8VWRRYQHtKuIwoSQEJMI1CwjuKSdEJUlcJyvdNGIY5sTYqEP6W6s6SOKWmWzoKmM6fXMK&#10;pudMART9foAOLFgIJQI0SCoAmqJE6uAWI0fIKwMRSiAIJk5cJcKK9yHuXHIYO9S0MuWMMIXBBsJ6&#10;4+lkQric82MUU4UfOAJsN3DXIyJQJ6qEMUQYGenYLIVW1oINdXhoJILkK8UfGkKelmI4QkQmLEN+&#10;8AKLPWSwbsNvM+AAYnYIMcMvTiH7JrdJVRU6AbhYOpIwH8OiIsLgWqIkz3MaJ+WkgeAEfCIY0jaH&#10;T7B0Nunq7YALlCJQ7dUwABV+JsbMJ3TMASzGJATcU4VqJ6M6MINqRi8inYmzYKJVR2AIYEAJXOMy&#10;KLMsAA5EnvCwcCIMN6TdSbF/aoAMOWKs69LgRjmEH0KPQGP6puGFn3WuPGdjilGvEiH8RQb/BsK9&#10;CmH4MJn2GETJLGa4fwWlW6AgMQWkxuNkB2RiNqnYV2P7OsMMTYMcCNpEjQIc1sLM6kOiLorSLI0W&#10;AfXqABTXVfK6ANLoAGMdm482oAygBU7GALlEI0NrYcACMJolfMKeaTZqIhKkJJlwH8Lk9mH3Xon4&#10;ARW4JthgIYN3fgH44KMJXALNNQH/bGGMd1SBd+JU3xlMH4hVcjXsN+M7IkVwJkqEXHTATIN+kyKa&#10;IsJzEzqqH+dSKsRQV2t46SAgxueuJUTYMIJyTITdW+O8bQKaJkNrF6ADZQMrMKOIVrC85GOzbmHo&#10;KKRGU5cbqprOIguW+uMCPHqeIELkJM2cIdBgNuTcLESDJVliKthiJsqcLlRMNYNySLmSAhDQJITu&#10;MqI1m8fkNyJyxSP6I06zRGIxUJJcvRrYABL6Hxd6H+VWLoVmO9nuJQNyPGmsQJeMNYV3nkMI5oAK&#10;WNXGHwRRoRteleKTr6TSNGU4fWYq6OP+N/viLoLIJNp2JyV3d3ASJJvCNvBCKS0u/sOIV3KEAXB+&#10;anuGAOOIoYAFhONYauLMFrw5WvuLZcJAKK18LNNUpoAAUcO5kQAMynT+LYI1RAIkMVfEABLeJIP6&#10;LsWMfgV2miU4quJyGpyAWMUeU4K8MQU4P6JMGTyVrJV4a+S5l+3oIIMjFgRi0uSDamHolEIceSJt&#10;hItIIJuOrOa5J4KaN+OiTcMjS0vdHINUMuBzzeUuJUgqfhMWIcNyTZOYMqxOKeMcJ6SO7qyGAKSC&#10;NzBIKOzQ6RIc0PVpFRFAH8fXZaVqItCZBIlyH0Ct0uI014bW5Wa4x+GYN6Bh1D0ae7rMAGNzR1X+&#10;KSKKd8KtpqSPH4IIXBOIIhlSLI/A1nLgAPnX1aLZFQAI9ltQHgM+KToRQOH3VqHx19o6K4Jkf0JA&#10;9qMcqFlAKsN+YqLEt4XHgsAITCJzs2I0fwbEH6MIM7S1T0H3KyH8MjYIqErSjxpYIhxNnJtgJRb2&#10;JyRGty+WIEIst4/oF+r8IkYwgCyyKGVq8AQMW0IFqQm8I5kDj2H9eJvaN2RHkXe6O8meAOItVIHy&#10;c3KmKaNys6VWt9wInSAXaAAZlmHq4+dUNuqaJIT+f4J/bUH2J6OjjH4tGS1gHaU4rMALLUMKMMd0&#10;bCJIxp2PtMKmqnumADGBDYKT19VwjVIgjllKAEKWPaZuKtMCqQzKIw0aRQJ7e9HQL2GPlTZCPQKe&#10;9UKtVmAOMQqAw4Iot9S0eOAcUeWkTcVrSIHySPrcK6KSJkMdjqOzQaNy+mJVidB2HsLILkpH4EAC&#10;YmRRZAIhVWJcXA8wAGfwSYJVqvV2AGiDY4AkVqfwN/1CBgJyNyJNtn4AJQSORR6RrUJWJYWlbSKt&#10;2mADWuTdBdxY7UOzxgHw+EMyLEqETdKJtIAHwsiCfWLJZ2VXn+H03YIMRH5qIx3ieh6GJtkkAdh0&#10;H8Is8UHjkZbYJQP7MoQINyNyKLziAGKWWl59t4J3NJUuAG2II0RHxRO6SOp+IlnhLT1K28c2IAGY&#10;E4oI+oMA4QBoU8IY7Yc+YgEYkFYoPYtEHy9Y0/o4848EJA/ZE6ZIBJM+5RCpUBnvLQTLwLMQtM5M&#10;BGNN2pOXpOwPPZE/YQAwnQ56B5VKH3MQK/6ZHH8DahGADU6QC6tKnlWQfWwdXaVRX5YaY/62D5/R&#10;5Q0rVUAaH7dFAq1rlDnbO3o8bxEgjRaQFL8CMBHnm4cJdrC/AFiasCwZjamAZ++MlTp/Bn1RRJmR&#10;bm6dWXllstKqK5tJh5+ANRQc9IAhi9I5sSAoY8IxgAQKtxGNndhRvQ9v9tBHFcJa96VlmzyQVy+P&#10;BoxGnrywVqABTq6DrZRbKuu5knwJfBfgo7vJr9jj71Sug5fZlqKEvhPxH89YyPtQwnvRQF/5P3W/&#10;5twCDkBntAplQODcErKjDFrgvB4u8dkJKcuyyqUx7oOksbyHc7z4Ak2yXgSsbFqCuy6OLESnKUjC&#10;asOpSkKCy0RKCpClKcw6itjAp7RCl7xJ+saMOkpUPv4C7bOgdElsswhwwezypKm6inKc2Kax4wTq&#10;RFD4Uy81jBLGx6kOKmqfr0d80pqyiRKCw7LKVESyx42KguKpTWMaBhTz4+xkKQyzDrGmq3A+GlDy&#10;OoK2UAg0PvEaNIPEkh0mBSsHpqEFMtssrLNqwC0H3Djfg8xceMOwRwVSGVVr1DiMQ/MSprKoKxrk&#10;azLLtGSDNjWIArG706oQ6CyulYDEsexa9MssbPM8pERJ/MqTNY6igsen7bJ+jCfprDLlp+n6guox&#10;6VMPETHqLXR9OlNaOQ+20jmdeRtXo6UeJWhU7pjcTUToxMWIhDkeB3glRuKjCMQeoKnNYcmHKQ6i&#10;aqKsayti/DMhIZuNGvjkNKYlTHoxHix4ikzLJqDuUrYmqMHPl1IGjQ4aNwFTvZcc6lJ/PTLQedWf&#10;TyxrFwCbc9CHoykLpEUJHYzz/nWvTbO8wTrrKpEOQ/PTHmrrdqoQ2Kf4YkDHs8sbpKC2alLG6CVK&#10;UlWfHVm6lBZuayuojDPMs2YMb28U0new67Mep1kKsx7vO9vYMSSjWvpEpz8QGDjvQfXCdrK1koKz&#10;kamMfiSeqCpXPAOp0ROkwS6NeumFo4pDbOow+zIQGHZyawjqNY9b2IwovIpmCwX+BZyUR4n7YqVJ&#10;zr1yhDqNitjbVHt95GdobqMWyzFulcappVkjUNtB89JUoMeMfC6prgpUapQpzqb7NLoQe69MhA4p&#10;mfs2LPKC/FjAFqitmvPYOUjBSjqO+W6Royz5Cpp6caP0EMDyyroJ6jwmpKjoKTNsv4AR3iagag83&#10;5B5nSssULKVs4qPIPAaBPCstjfjDu+VSOAoLIkClKNiYc7zmx/mxNYeIop137DMXoNozYLVRoPY4&#10;Nc9xRSelKNsN6KBY09KeAQCuKxAgMt+GxFsE0XTxGWJ+ksdDN35ocQ4XBKhHDbIfacs0rJjzbFKM&#10;OdQ7yIjZmeciUUjC1ippxJeYJDkUjGnQRgSgmqIiil2LG6sfzJQCGxWWUyPREIXkzKKdQsavU9Hi&#10;NYaxHitmEl4Oo29aJxSWmxJUtskR1DiuvLDA8EIPJZFOYU8s1CD0xkoKUcVzpJinSZmAtwkxY0Po&#10;iXuQoyzrTAH4MsI2Z0YikMQNQaw+YIz9ScJAU47xjy4FsREn4spsxhTjOgykDpcI4GAOK2shSIjv&#10;HFi6CZWhTDZtLaXLIHhQS6RpKeVApxRS2IfOSNk4rb0OIiV4UyMBIianUKKjw6RhzbLpIQnpQVCi&#10;DG7J2YtESWjUHXMWhUrZsSMFOJqcVyhBjbMhIgnNAsPyu0QW+SIyyHzvFjLYUEoJ4jxFKFvT9B5R&#10;VwkJIU8wxJrEyEtb8Y82J1G5gsixGJB5SkePXcKVMuhSi9E1b8WMopto1nwQSBuGIy6zTMOcRApB&#10;piRI8dATEw5Ki4GLkmPmIakwiV5ncZI6BYykOigCjw/CejZwxB/Yc/TSynJ6Zu0spB0jpF2ME80q&#10;BSi7JHKKdAaFm6AFQMqQaS5qDoI8Zoh8opszbN+aWg86Dwh9n4cSYtPRSLPj6buVl3x0jZneMtTo&#10;hB1zqHQqsAs1jfiglnIUbGcxTjimeYmUwuB3hv3TnCQwlTgyplsLG6Ql6iyUFlMEbMujS1wEijm9&#10;4wESwDljcTFYFbQzvEqJrDE2ZegRX3R4fqFNrCNE/dCSYjDTpgD/esQYx83iXzmZgcIbuDSxniLG&#10;qA2xTigllT0TVDZ5DBWhABcgA2FjGk/giVM7x0jbUDTwSA6Ri6zDLaXcckR12ckiLGdcthwm8EGr&#10;iQpPSQiIHFX4AC9yDzpFFM8fguBnk9M9Z8ZEyRejvNhAgUgwVwjQD6Me747xdjWEWB6d48TQ5zIf&#10;HHmW8RDpegExWVbBo3aSEQLYfhER4oktbGq76WCRxk57OgecqZeigsOHIdB3xuiGZevuCJDmbV4H&#10;9JFn4AKtiflsLsbE65SL5EmJUwJApxTYnSJ+4Ijj6h9tvPwWy+JCiamLQ/oKFxYdIWLMajEhBjzH&#10;mHSkAEpT6SEUXH/DMiBSjpGxWzeYsMTCel6L0Ysx8Q0Hk/gDdUeC2iIQUl8Rw2NNymJBKYl4FILt&#10;wKBLCZ4n5SLtxqMBtYAhGCVTbKmdI4qLyY2UAbKghRhykGxLKXBPwnN/PETaQiFM8S4F6oiWFaBI&#10;i2EqOoSrFpZVJncF0WyWD5SYzG06S4l8rh+I8njVRAps2nNLB9yWOxDH+Me1+Qg1hbDLHQaGk7CB&#10;TClHeJ/qAkRSKTEmqaagmtTDEp2JadQ6moSp74JRsoiRGDims4wPYux1EeI8oQYl/hQSaof02eQ6&#10;B+HRGCxMYDGpXSyqjOELvtF3AEk/Ovj4fKIjbGqKy8oAeKQIXujEd4pB3uikiMWikl7ZTlnUQ4uY&#10;l5QXfEqMW0uJKN13HwmkABlhECnKTNET1xDeyftLR477cALi7F2jFrb0hQYxFlLYRiMTSwk+tVG0&#10;sxZ+GnaSJEY99w76Fj9ueP8mrkSnE5GoRhxKpiwp6M8hQnhPTwAl6qAKRJOzpF0bfQOSoFjxGxT1&#10;LuU5ibZkolISJD7aCYmWRWTFHBYTvF6bqahN+VzbGLNYRgu1/81HLiA/YpyHzoO7J6bZ4wmLB4vy&#10;Rwx61RCSlAvCG4sJ4roK3zCghB4AF4n4146hPQn5WwpB2YGA/BB8DLvQlA7w6C7Qpg6B/itgoAhA&#10;mo1jrQhQYsFpSY6AxYlQ/Ax4yzjhtgmI2w6RSafQhwooyw2IxZI4pwyw6Qzw6T15CSAIuA6QuDOy&#10;6Yb7nYAj6ooqlIfS64jgwwsK2gkTmYf5SZ0T7Axr5Zvwzwx46QtjDwx5pxsAjgoqX4pg2wjBPRt7&#10;dwAJpb64xJB4tgIEPjzomY7yGgeyWApAbkQpt4vTAYlSAK9RyLrI+BB74A4qcysYoKIIn4opdgkw&#10;2bMocY8RpRCTRJmQzwuhB48RB5D7AI/5pY/BHiibZIiQzzeLWAxIn7eQAo70NwjivyQwk54ZApxM&#10;BYAQmomo4glqgYoo4pD74gfgtgx4sYn7p6SAg0K4f0YLxwfxYKnREULYfpCwmItgsqLAjAwRmAjD&#10;pAfa2opxHjjg6jYYxJ/IhEPgIBMAj0ExMIpj+cACYEGggxKwxJYoyRuwiD/z7gxrIL84fiYg+AuA&#10;wQSMhyJJXo/TRJZIiRIDgIAYpBD8hAsAsMFoYosoackKLYbBQqizhDjY1AuwpEbwApt4w5mgx5Hk&#10;UYhwyz1oJKjQekKLowAI64n4uEnwiiIJA4ZSsZcosLvsE4AZHjmoyQr4np7oABEQjDN4fJUCoYAZ&#10;24kAw8Uov0EQf6qrAwqYn4uxPQuzDzUh3yAI6DbxB6jojw67tpzgqazoBqLA6gY8vBJx7hj4hQpw&#10;lQyw/DdoyRHg6wroticwujfIxJv0aAl6CQA7GAfpkAqYpxpySLlYAZI7xQqwwUvAY8CB5ysABBvw&#10;7w17/YiDsYB0fwAUGAqw65UbkDqAna1orJqIyRt41gooxZpxm6sYIs37PsgoBj6IhwX84w1jyYfL&#10;WgAY6Qpz/gA6/YvAZ86ZUZEQ6Aw5DAjTXYmIn4/Bd7sQpg2KmwyRvxpxDk5ojh8UFAkyvYfA1hDh&#10;B42bZAA5FwsIuwopa4kQvQoqk4lojEZ4kRYg5cGo1Apx7A5ZPT4BqYrpERDj/4AoxYpC4A1AuBRg&#10;fQmpm5KIiD44jkS4nsv60AnouyLCapt7Ig5YlQ16GJmjRKJIINF4tg2ZZgrLSwro2JvxDhgAfI2w&#10;yxPR30woBwXtIRDgoolThYhUcwsM5IpB3xK4kzV8hIphGwmMFYAw1jcolA6ApBjApzOzioqaLDQR&#10;JyDAwAzxxJTggxm70gAM5Y2KbQyRPRHhvw6RzAvC9wsouguhPT94q0pYmJDh9g1DVAySeYf7nAfp&#10;DiVrogAE55vwthggHYmqrQiQ2Y4Tb0y5WyiQwCQ4l4jCAI6REQmo8Q4o4Q2YuBD41gvScYYQ6BPQ&#10;tht5t8JamYfouEDoyRScMoqac0lzcYrLQQvTiwpYpg64mrK40Ewgjg/Apw6Q6AwQw6KYiA2Y6RPV&#10;IBwgBYmqUAiBEUwAobHYAzXkjAlD0xJY1jAq2wiAx7ICioxs/8OAwE7YAsH5f9Kg+AvQ/A2zQRt4&#10;4VNY6DbiHZY4qYjC4bc4fwvRjA207Do79AyYjguhGYl4lVBo8k/MyUvojoj09QAYlRPQ7w2yA4eo&#10;xYpw8Q/AWNkoU1k4pAx5yIGtlknokUwKoo1ApQuCkojjeAlon6IIsoVVngn5yIoJPRNwsLl87QmN&#10;dIlopz5YpRzIeRm48VSAuxDkpApw2w67YFHYwBRQqFngVRIkHBT9ixKsgQfIw7CoraY4lglrv4lq&#10;h5AsIZXao4kA6gugvRRIhEsyVY1AwRxY6I5cEkpsb6f1hohwuBPUKkBAxKrYkzagfNqwhBxJ3w2Y&#10;WFyb54ehD4pFGIhlAQBSVIiA7yJwwDRJDkDwfZwNhQfkHI5Yx5EREQuxEQ4pp1RYAA2zOQl4n7ql&#10;iAhSAjnwkw7yMQ14zzSAxY6B9ov08Q+Ati4IjSXgqY2Y2Jm5TYrdzofJpZSbz6fBvy9SLAugYl7p&#10;HQxLDApiHQvVIAyw4SrwntNY/CexCQ1k2wfA6QlQ8VjIpEZFtgnsQobl0hD6owAV2Q2MBIfg7xt9&#10;96uo6isY/CpIe68ofpHj3ZI7c08IxIpBPSLCINAgABD4ujtQtj1NbQl41goLywhQuy5orJDl113I&#10;AzNI041AsYG2GDvIyVTgBI6CgYtiIsxIlAI2HgjC8ZCQ6hD465B6GNSQmJ0TpokBxLhg1EjwuhEg&#10;q0N4f4orvmFySTzAyQxbSAoI14vSscuIf4pxm9tYe5D5xJjQZp3hAb7ofaJIzyXD0iLDKgj0XYfd&#10;js0UAhNIqoqw2eCogRvxPVUAl5qVjAhQ6TNJB8ddmQmKoT2rd45Z8ZAo71MgBEagwQlTLxD9gYpi&#10;GNwoxpDi8IhgvQzyOImIuhSbGVwIBojBDg6AoKLBqAwA8UjwwRxIx8kZiwocYYkyFYE48Rp0+Ihh&#10;yNpYvAseMYqxdofzSuCcD9OAxwqaBJAt2goY6BKojg4q3rWoqdJwAgoNm+Mt5AqAukkccCEzjQBM&#10;x44s3QqyMw8g1g2MxSDYyU+Yw46+dQnsjI+AzyukV4CIuA1iAJpyMWVwhC2omowWXbdYiAoI1jKS&#10;eI2c+ofmbIAdfokQ2boAAWQ8ykLD5IA4w4w9QIAA/F3Y6ojhwwyT9d2YwD8IhgRGl0TinAqCfB+Y&#10;4pPV1kxwqd1IBTsA5ZpY64wRPw6gXGoY65D9KouzdghRt5GmbQAOII+AlTkQ/5B69yapLIj0YNNz&#10;UbXosIoI9ImIvU6YZ6IcugmtZgjQwUxrta8ub4xbqRAqTCjAfQsrtTbQf6scaQfQpw6F4g1EyYyA&#10;kRERt6mABzT04Qx4oKoJz4hFkNDrhQqAvWf4kAtQaTPYZNcwx5UZPUvQhQ1gpQ2dZ4xotjxZCUc5&#10;Xon48TSgnZOBfergfjnQjkc6t4ApnYgw4qLBETI4obG4giMRm9KYAopwstEAfR3ww+4dsIsc+4nq&#10;AJvwuyWA2wpA2Zm4oIJe6xNBNLm45YthSckIacMIBjrYd23QCbEu7YqBSdLYzKMVZY5Y4pDhfAA2&#10;5QnZrKBYxujQAO1gAtoQfg18yIlWAAxIw4mu2ofUYI15vw/EPAAREV/pB+ugjgywz08YfHBtRYoJ&#10;EQ/Ekd5wxIlVPwAotgw9K6hhaYkHENXoeRp004fIyyMVoAxo0N3Voz0hD6FNhwgz2Q/6AIw6p4oo&#10;wVSA20Tg4sqAsow775cDGYfo4p+acyKAbxI4zyGK8gkSCwjQjF8may7wfafj5slYrZSasevAxIug&#10;7y5wnrbw1/JyWAoo/EoaUoe+xIvFPgBY6g2eKUFIkOiwhjXyAYmLZgqZFQjnAgxuxUyAhG9oBRB4&#10;6k5Y72MhD5tIphpekAjksonaxwlAG/TKp6MWaYCckYuB1xfpAsOlwAApLYl4w6MQuwvV+tD/GQAq&#10;MQ6/Oe0Yq0jw6Q67OwsY/Cfg/WXo4QpETgxd0Q8ldof5DmI1eIgwpV2I1De1tI421oAdhEk4BKHA&#10;yWANlO+wBjveGYkx3wthDnJww5rAxrAY70ZoqZB8WwmovVFI0iHQ/A4rEQreSIewxYtjJQxo/B3w&#10;65m6gZp2KgyQthHlgUaYhWFoAEbIsoxasevoAAxeQgeexAhHMorO4kpwA9DkbFee4MXUuUngrop3&#10;VoA4tnZY/465xI6QWnlYUXlqYQAhmip9KqXIfYmvlI5e0AsPaYfg2ZEWNBB5SoYHhYq6dol6ZKXX&#10;GbW3euUoAo2w14wQjG6wJYvRpYsY2cqy8remRofo6Q8QVfr4xetyW9xAAXmlQsM11QqdVtdldGjY&#10;fyEgswkUIw5Y8WkOOppzlVbxvxD+FIBOe4A5I8pgfBvw6g69YOPYBYlUuAroxYXPxyg4l6ZQBCsZ&#10;30zzRNhIAPSYfzuy5glrug69h4BN6b8tYQf44tjxkylQwMeosPJI4qsaCpfA1kTkJ+ggAepIA28n&#10;UIABWYhBD/OIeK7AAJHiMRSYpSLGO4BBm4jB3xowIY6CrPaJjBvzFo72XosbNrVYq1TQBCAJDm3H&#10;VFJV3tW4ki2Qxuz4hjoQe4scVwA9xwAftABSlgfKMV+we+iYsvvooOrQfwgDqgTrggRgwfhAMhT6&#10;hj2hz+iABiQDigCiz3jAAjQNjj8jwGkAJkUUAcGCIElDMlTxlgHl0cBskjUzAEkkQJjz8mAFngYn&#10;z5oDvoTzokEdb1pEQf0Ypj3kAGmYLqVPnM5qQLENZeVbfFdiQBmdbeTpsgkswltD0tQTtgitztuD&#10;nuViCl1oD5r9EecoAkOe13pD1mAZwlXBWHcOJngFhj6wLsyFKu79yk3qkew4KkgIzldfEW0ACkku&#10;A8CdVqemLE2rfetyj9u+LhQMm7f22ZmYb3TE3gg32ooz/4V8r/Cf9i0GcBFMB/Ny78o1K40mkzw6&#10;2k5WemUaCvduDt1+k1r7pU3v2LknGxekv3ju8kvNEljxwIv+33u+ZmDb/kwCD/r0xb5m7AjMsyxb&#10;jKYvS7r40icr42Zywk7oKuUq6nqUZUNLYCbIHY78OKumDGhtErjLkc7vteFkWL8oR3quccZJy5TQ&#10;L440XsamD5vGq6TOMwLPJupi7w46x4NJBDhMaq8HpQ+Z3Si/4IMWqypKUmbQNe8bwpcC0vuUpjTJ&#10;I0CvsywK6goxqmKu5TypFL4LNAz0ZHHCRyvWlzQMazylMzI6ZuU0inzi0EyItDjAyOkilMa40ond&#10;MzDqep7UK+sScuaB8nAIq7XuMmCZsDJKeKyEJxVQS9VP4bbjMIDIZ1jDintmxrlJu5T8sOma+Lun&#10;LUGfYJj2Gc1itnTSrqUvTMr5Q4BNinjXpu8cXnRa0KCTbLXrIdKmJnBiUNmpScpumalU1V5m3VDw&#10;NXbSDUNnI7Xq+q8Xgle75uUnLxNakjMsakjmObUKNLumdIKUkinq+8a+Ne+abpIDuJuMxrQL9fSP&#10;MWpU2s4pUOSnax0GHkirqYm7QRYFi+GllrSJgnLx3uCTQU1F7AtQp6YXKjTXpy4yb1Glzxq+ma/O&#10;NDCIMC40KOU2bZtM02RKe16+UAjSrpuDmtr9iYOr80ixPHg8oyCrrXwoxcjqMm4hbcB24SPI+4Ac&#10;xaEA/VBxWCZ6Z62DiSNsb7xzCjDGrE3QNqYr7FszkTFp8DEOLvFGQ2s0j5qU5TMtAmFKrUwLFq/k&#10;TLJCkSZtembFrE+dNTikjPJg8alPa1rF8Yw6xU02aYU0aHfbzQyKK+7DOJImE/MOq+6U1kVinNI7&#10;POMzzUL45SZ7GjSctmtwRJJDzF6MhxyfHugYfMvkuMotASqMpiSL41D1J4+bPK/NKv00zMXmt/k0&#10;tAeMoxYibEiXoVI+ZV1NF6KUV96pnFIGLaqShBxHmFEgNmXxOq7QNGgcQsMY5qAVQhVYfMC8JS9H&#10;jT6RBXhKFpEiMWUwyRQDFukAMZkkhYjjFKZmaR8Jfh7LOJmi8kygiXFfPmTkkjSzhGvNeag1YJmV&#10;FKboSQbUVWvN0Q8XovxYi7t0hsRQsUAiKQxHyXwmaFCSKsTiU80icTxt7KYyJuicXUk8e4popj4x&#10;yHjQ4XwzyNiUGJHCaBOJgSlGoLEzMvh3z9EcOUa875OYFkSNIl0A7DSUNFI0Ysp5nkXrkJEwsiRj&#10;SvqfOEV9RhEDFpTMCWJhJFEfnCJIeM0Bi1bkiMCzNV7zmAkYbyaMly8yJFMPGTkp7FSGF8MybMk0&#10;qR/PWI0U8phgWDEaL1MYkDwQBlfV0AqFBXZZr9Io5CCIBDGmNJmSZChNxoztErO9SBMAVzzbu1kk&#10;SmjGmkX+QwnJsiFE3SOYApAzqCDCoNIww5JnFk8iQRR21DCPF3YYa056HkjgtowDWjRoFuKOOEXe&#10;Y5xjhEzJyTAwxhzSLcGrStujECRI5IZJwkCIiOFGQESwq5xi+FXQ8bOfpPFNJZIsY1FxQinl8PQR&#10;Q7RFEXkkJMZllBFnpFdKUvwfZyiSGzNe7cBSFBeVfLFC8jCU0KKvZEyIq8FQDMyXuaBIBSCm1jP+&#10;6EiRM2glIMyXc8c4R9kmKMV8r5NzXl3SnQ8AoI7EKsGvYspiHDGzldGSIzKUyTRmI034oxejPPQK&#10;6YEmZszzEONQX43wIAj2nQ8t4jRpH8HNTqNm2DdE0mvKMYExsJzWuQgmPxjI/C9F6Qo+sqpHivt0&#10;cDXkoBT5DERIkTcmCHluKaLFPklymi+JYJoABbikgFQFAXaoADEXhEStsQw5SlCQGeVecpuidZBG&#10;eMyrkoBMzMt0kAAQ6hBjMjev4aaahQDAmvQ9GwlxJK1GoU1DslxxkjmLJgnUvz6wPYTPHfwb1Gga&#10;rKPkSxuj8ZTkSNfNcj2EwPOnMocZU2FnAocZia0vSLzZlPOUYE0GBADmNaoZSo5KDjPYJpKUyhSj&#10;QEmMCSRDiFipDAyUq9I9sBsuIZmyLAJlCcpphyRA7JXUAk8JvT8ApNyTEzj0Zk4ygTOEzr5l5BJG&#10;DM1pqUV01BykPNHOFVYE+d27toO6TNO6HFNHzMbbUpB41bGclZoM1qRzMk5LuaByBN0XrcJMTc2b&#10;kECDdnaNE1F9W4KvNRiSDS3CmTotWS5uhTG6GmkEXxrxOTPLcKuVc+Zi1NGeTWRkjSzsDXjAC/IA&#10;s3CgSVMofEec2L0EgL4UY5RfC/ObIsaQpRrzPGvlqTw4hEi+akABVgikyyFEz2nEwfqHqlgDY6Ag&#10;wJfpJgBL9ZYABoDZpTp0Siwy4ACEkJyX7RpFi/GgcyZyCBlM5GQxrNki0qCKTQAAxh4pFG/GkLuM&#10;niQo+KHjtKqYkzMybqDJAV/dZnjZ74I8aCLRDhfcnF7ynBxHCr7+IhbtJpHilJV5GRbQBDD5nGCH&#10;zsmBfHnbiH6aQ4xxThZeNelMmEJQLuBf4NbmI/DPHfKujc4VdAAlKSIUBTXRz/lfNm2o6xxjZl+N&#10;eUwzy+yXWGNAaZRpDCbg07gX4nOaCKF62oRZIZGMkALPGZnpRYuUi9boY0xaFG7xGJZHrltQyGGz&#10;JnjZ5xfm6EmKeY2b4+GeAAbocE4Rs8PD/MyxwqR3yvocNybo14ufVFKQoaQwLRCJV6Na9stzACKM&#10;vI4agphYjPF3LuskiBJDGnfJIDv4zXmRIeSmTlKZN9LnfL4TA2bgaiWiLVAg5t1yIE3Ugd9medwT&#10;uxNatxtJPEPczJ4co+ZqDQEzukVtD2PTWpTRqRYzxz7yj6TjtqV4A4WgEiZivimD5m6CnjMwDDDj&#10;ZkBkCCcsyDhN1jQM2ipiQGQD/m6G8tRCMEXmLiHHvlojKKkCeOhMPgAvpCFCmCYIcKPigD5kKAZQ&#10;XimG8m6H1pPiPDGi7u2h9DtgADjE0imLkB8ibjGnnDGoEiiMWh9imDQEKIUh/Cbirv8mnCFiGClH&#10;6iJH/jWmZivv8upiUGvEjsSEPBwQxilF1BminnuDQBsQ1i+LBDKEOC9CSKbh4q1CSC/M/DmjlFuD&#10;UDFirtoCIKtieNmjDjlG8ibkpvCCeIxABj5i9IVgCDQDSAfxJjUQaChE7n1jFjvjjC/DPEPPhCGC&#10;rjFq/iJQqiujjFNEpinjxk7mZwHPQDDlNOJBksnH7C6kKDxjZwXgZJWitjJuBDOiujMrACJBuRjD&#10;Ak4xXkXimCTDPGNiIDQCcuPCIN9gBEmQJioGsCpDPHFMQDKQijmjxkjkGk9CLC7jGibjFmHDKiRi&#10;KMaRzCgH3iURHixONpgjKNYipCZnDCtqZADOcqRB/iviTGbikPbJttsCUCmFmiKG7xpCJG6DxjjL&#10;BigCrveRTwSDxk8gDq+CmDFqJCJiKN3DSGZjPJcl7lNE0kUDXhlyWhayXivnuLEARsYiQNdgBm6D&#10;lJSCJSHrAQdk7jjBPyhHAoBgErZjKE9u3HTCNK3M6iXHaB9jAqmiKO4AaPmiRDjCxR3gBRAgCinn&#10;rjxv5j/r4tDD/jTNMu0ADmRRciFNFiPybCKDjIFCIDGsSGZx1CUCjDXjZy5h/NGCgP+i+E5iuv2i&#10;NSJDhHEE0lLCJPeigEeipPPk4wRh/opG6G4KDBhIHwPh+mZmvRRCeLFhrwGjDjjKnCDSei7nnGZl&#10;CiLC+Cci9HiAEDXrlh/CvtyrDDXinlIQ2iRCYSZslBgDTHlG4C+OzCujGmciQGZm/JuzXCPCbjUC&#10;9CjHZCICYDPDSDPDPEOPjAdicjTMgB+wpAGDFk6zNACiYC7sLGfTnx2gBilF4jrCZi9CngcT6wsB&#10;9ixDMjSDviYDMr1xgh8GWhpC/F/DDpER+ieCjG7jlEjkypKCXFIEjkKH0Swh9mfjhOeiUDTFQCOJ&#10;9DDxECGKWiWEUDPP6gBDFqPB/rziQE0rnCOE0jTFWC/DUDAicjAuqB/kOP7iQNtNvDaCRJhAAkjj&#10;lEXjXgY0jmoCBI9ESgbEKGRN1CIO5CPTiiMKQqRPcAGlfCPCrsLOtjKK+LpvGiFO5iNT3iFRqjZm&#10;Zi/EPCZtDh60CgFFoAC0L0VDOCTFNGPi2FWI9DjNViUE4i9E6qaAGurFIPliPM6B/jSDZivt5DhL&#10;fiiNuAB1JJNCaQQgClRCkC70TC7jUCSEeDWuEABjjTuCcyZj5jvvwCSHnQBCMMiiKGRDPE4lLitj&#10;XyO0qzlF7pbgEi7o9CnkLiQFNDFiVBmMnE4kORTB8AlVljxkPStyPx4yRCUCrm8j5ozs9iNDjHnS&#10;NlSU5qIigT0MACkEtDKC/OvwRIixiC7zSiKCnjQFIJulvigTRgFP0AC0TSkh9NfUZi1i2UCV2iQM&#10;fD4CJMyzDDWzBR4B8jpOqieIvgBmrgACmS0u8h7jlNaDmr6DDibsRB+Rph/OgU5DPDx0PAFDUCZt&#10;fNCgEClCYJkB9CbyAh/invwG1iCDlIPBb2cGZrSm7rxMDQtWCDhRoiPDAsZDOWJCPDUCbhEWl2iC&#10;QHeDmpTB/r7y9wph9NojKOziPEjulH10MgCKYQdCKDvinjNjOL7s1h7mniFE0i9BjW3Nbh7i9Qei&#10;6jMsfCri/PLDWjMyZ1kCIP1i1CvjGrh2OryCkDF0HLADXm6EXi7iTHuUpB+GLWEq9iKP/2igESNC&#10;eH/CLBdXOicjXu9gU3RRH0BCSG6DFi/CYCv1Ej5rSoaXBWkC1SDzsKqS6CGQ/h/KuCnkUSmh/oNG&#10;ZkXm9rPiFLdqrCZjTG7CENqyvCQMiCkCZkjlINwh+sTTwjOKJywgXXtE0i/St16Q5CeG8pLEKIqh&#10;tCmDvjQEOPSi2DGxjBuXFG4J5gVm7lILbiiCv1yB+m6INDQEpjvqCBnVoB8ppCMP5B9xBgFMsjPi&#10;LE4nIEPSWhlulXeokyDUQm4DSSPCeLwEKGCAAC7j50oWPjKDSPMruHlvsiUHIDvumk705UUu6ABz&#10;nB+Xetlx5tSgDxyADk6z9UIEo0jgYiYC9Ejiv35Cvk74ZN2iUXYB+XjCNIpiKC/KSCPCxPxB92sh&#10;+C/FcGPCIC9FaiGFaCFMSDUEjpJRqCgLHQqRADKXKABjZjlHIJtG8lIOyDKJiDWlHkouVgGuhq6y&#10;mCLDx4kxICLG6Ldq7h6kPRhiJHNDDuiTKCIJaY/jW2vFljDnojhH0h+kjshODiJYfjQPkFrCjKMA&#10;WtaiujTDXjzieGRCSX4AHYPqcCpW5JZCKCr43OACeFuFIIaE04KB6qVhqjvulU6FYgZnmFrNIChH&#10;hmhjWp8CGDXyVx2AEqFCJCxE7swiNW647olxviGDjLenkLuiJS3B+CZj55Gm6CYDvijFmIWDKP3D&#10;m05WLCeIlB/o/XailTaiJWRsCteKF1vB+NpCurdk3Y1B+uRaARgAELHsgoVGe0vy4ynADrim4Z2A&#10;CEdiWXBrsgAHPB6T13I5ujhCbusCMElWpTWiUK+FxCIMrh/C+C+UWiRHnDxkKOThfBg6blXm7lXm&#10;dCODZvgB/PZT8CtvHiQJHjKJImNCeBA6lxrgFiTSN38CLaPS017O7gBClG/Epirjv56Sdte2YDhU&#10;TOyiMKdipFXm6BX60kjj5x5ACLC10YcCUCc02CNF0DCMSDQDvjULsAATqagV5z2AEoYOXiXClC+E&#10;XjxsSP6DOXPjKUtCq5NgBCmYJCLUrDQLSw1hsG94+AAmZk0xcMXCiFuCZulSDqkz3ZHpxVJjOE4k&#10;PPYAA0dgDQmxnh/aFh+sd6XFezAaGgAINCSTMOrHOiQWMgFLNCukPOlI+iUUrFNTXiiCxFIWBt2C&#10;HQEAFN0iHDMgjbtVIB57Ii+SviNNXiyKSiOCTBqbzi9DUEOHwCNGZm8vfipOlAb75kUC7zsiu0RB&#10;4nEPBiGNJiREUDTEX2ViOH6CuyQAAlIMhiDE0iTG6X3G8q7Cbz21NjOCbn80DC1YyS3gDYvB9Qa4&#10;mCXDGilCTUyAAEODjEOEQipC7snE75MD53lkaYt4RXqJo6ijOcD7Tsp3rDliMHELS5ZKRAUch1aB&#10;5GRa+cgsuoKaIU6gEHVCtmBAHzaWhaEB+zD1FDSCXcPir2TjhEOEz3niNDAwlCLWHDXrqAD21AGF&#10;NCbi7ija9C1FIYa2vihHQP0jOFNY6B+k/jrCni/TPgCtrurssDOEjpMACCcm6CvnCB7vRO+ZtB/7&#10;2AACcn3NeRxDrarDQSZjSEKCv3yggdQDMkUFfi1a/ZNRoP7CutwCvCJCrjPVLk0lz54CgG8jSFna&#10;xDKNMiSINMLYfizASI9QNjQjRCKYl8SWhjA1NCgPW10gAkUWFh/ybimYwAGC+Ua4pitsrQH7Uh9t&#10;fZIABDxkpjXmREDieYDDAnEKph8Cr6oyuMT5LjWiZimV2ABwUitinurdGRqjSNtNjDjJ9h9ROpwN&#10;dydCGDkjOEfCDaWDxinixRVjWjGkXqo9iABt7NtN3WW1GSQgBr7jG5bAEDPZQB0DvtKCFPAhp+UG&#10;7yZ1zgCnEW8h9jZixCZvP2XuiiPFuKfCPA7+dmumJ4ngB6S0UJkiUOXZ8UVgDQcCIFX5laJZqVa4&#10;1qKNkCUJiuZJVCeDGwgU7mBiOKvheTQ3JDQlNTY4BNNjDm7oNEOVY8DTHDWz9i4Yqx0vzDIekpnj&#10;OZMblACVu7H3qi75KEDIL+iKpDhCTE06ak7oZzeiOE49Xb7nnatEriId2Z9DW9K1RzEDdb7h8R0C&#10;RKBB61RDlVPNeN/gENgB8uxCFFkCpeUBpkUM3ABwhCGFNG6Dvjvi7nEVDreXrxvcedRiPCjEpjPV&#10;/42wTq4xJgf2NiiIeyb6frUtcAAHIGpFrGxZJCOaygFj59e0kCFG/G/G8q3/PY+gAEp3TG4DG1Zi&#10;JHAzdEo7EDXDKUbyFCMI+C2HEbcDPUBJtXViHScjOG6CAACBAyCP6DPaEPKFQZ/A6HPuIQIAQp5A&#10;SLQwAxl7xsGx2LAR/yEIyMEyUFScLSmQv9ry11y90zF8TMCzWVv2cSUEycFPGfAagTh+zUChCjRK&#10;KRkAwQGPWnQh7AupPqqBKrCasPmtRt70oP1+tPkD2N6WWZvinPWV0qwgO3RKiWepAuGO67RB92MD&#10;0ADAK/Xiw34BUSlPzDYKuAjFA/GTqYum53OqZN9WGlUqP2eGVy5ykLYwH3qVurSWmXuvHx0G1YJR&#10;R26+w3ylTyP24B4Z+UJ4bvFAjQYLLRmdSuw72+R958mdbt4TrBRK9YLXu3bbaJZOuVyVx+iCHvTy&#10;jBCwujyDPzTq7O7sxvcR+w8l57jbSuz4LJxLa27QTx3/0Lv+c0AsmlbesElbbNO06dLwDkGhvB6w&#10;uZAJzIkhwHNioCynoCcOJ8eLcNIdTegrEihLCrjgK03C+Mm1i8Q8la8RICqPq466qJ0pT4J40DmP&#10;SiQMyC3qwnJIq5qIvioKZAq/NwiSuIYybnL82ztJDIatIk3DJsE+aQr0sK9IY56BLC3C5qEvCiI+&#10;nT/guokuL8sLggCwK/PgiSdKFKKqL1JyJIEoSlIYnjcN6/IBrw46LN6uZuUevkZp0VFKHPSwVUxI&#10;IMqU8LVKIiTbLC6czqktq3LCdlUvCnQ71ahgN1gvSdNsvDor8yiqTQnCKJ0oj9pPRSgpwlcoIM8K&#10;VvsqiKKIoSdQqhzjKAcNplnaqwqIngKW0vTwsnDy+BFcKJBZcjprDDyGNwwSoMnGbQQ1aZwo+hjb&#10;IY3rep4pS9RCpizrwwrDQspTe2YnCRgjZ4HF1haKXwk9JJKiShPIdCmNEkKeIYvlUnYpkNL0EGQ4&#10;4xCNuGkMbIElcWKo+S3J1UwBrCnTwg7muKGLnEMANCyGW1nwKI+amhK4pTQU0+CmTWiy0umoWWgH&#10;DSlNUii0hxq1whFELeuwjbJr4wSGY5WqxxmcGzSKcihS6tyiLxtAPbgM25G/uiGQs06VtOnlfMYh&#10;iPwZBq07RGbT0sc6zqY3CzqgvUGg5UFTq09MQttg6zrgmrVPwiydMmwCtL0pSVw8j61oy4rFIZWS&#10;Srm8K+YObfYv6d8JrSok+H1MSDRv3KxsE1TeqVDyeN6ijmVmtwZeUybp1gDbbMm3ELLD2aVp4tON&#10;KAhiVoYpj4KgoSVqZ7aQqEiXLoE9ytMng83NZtHTADFC/K4nV5oNrh7r41WQhB9hIyzjYgExQqBU&#10;E3FMOmVx0pITJr3MUR9DxeCGGsOIVovhvSJOzO4TU1iFnDGCPggc6oAyPtOMMl4f7iyEIaL4Txxq&#10;DULKfIEWcFENSiITQHAwqhEjJFUcMRRDgEyoGCS2VQ2ybCTEnK4bIjJ00wFaYAPxQZBizkUK4aAI&#10;cWSlG2RC7MiR2yLFCKYWEoQ44zG9Z8bg3DYwDxWZKSUvBqjJppIgStY5ITcK2AEXhfpM1EEMhwVQ&#10;8JTH1D5K4xcf54SknCJLGsiCtCIFQUKYYs63SqPcioTMvBc3sl9TkVoohhCMwZP6b03BKy5lQe6Q&#10;QvQGJXEUNw9cpxK1SALjmTgybBR+kSIYZogz8TrKAABEci0Ux/JMAEhYs7AzFIhK4axTRuBPTTJ0&#10;pgFSFieSuAw5sAj1YdD6Q0mEsb0CqOoXuXwPM6VuFGQsb1ohGXxEEMmWeFxY1cD6LmbaZBgilJJI&#10;Q2ovxHy5mCMehZCZqmDmCLOz4nQvqHKPG4zMoymjVEfG7RcriMzPRphOW49KHjbGgYo3Yh0RDDFK&#10;lgYYyZeieFCXyRkvj5yZlKLOXyRxeSxk6XsYoiRni+FCGFUGMABJtF4MEXM5hDIgvRMMWGIKETdx&#10;MACCSqheGOUtJxF+b6HnMAFd0P42xSi8SyHqaxGZ4RkVpjMONQhJyVmqTdEEadc4llAPhAcghSjJ&#10;gar4Vw5hXGYL+IghYoRj5tBAsQQxvRJyKF4Ikb1Cy8UNE6NUbaAQ2EJlKMFJMfjMAsWfr4Box6oS&#10;tFnHFaciRqieFQJWZNTT/Rn2xsgQ4aFtSzsOAVL4fxQihNKAIXMlZjy0kfMEUI2yiwCWhMnIsAJv&#10;SVnwNtE4scciqV1ANKIAJtogk8YOZ4bV36LjddnawkMwQAMHIoUIyZSogl4NAnEAUyC0lQYaYqax&#10;PDTl8BXfs07HDQHhPgfA3pDETFaIYdAsb8S0paMMTovhjyws+qkWcoR0zPSDIIbhihvT04HIFLkm&#10;sECfG9VWSU0FCS/FpRC3Qb5uDmG9ZqB0nl4TJkfKhJAfbPp7rYJOojG5bi9RDL9cgoRenikKLPAs&#10;lY/yw2tT6WMoRaY2F8Qsm6bWLzFIWM8VAs5XH0ETIUwciTaCzm2duQbLxMzQF4J1KYw0oSal4K4X&#10;glbs7VRKI2ho+5AgYZ9tCVAtJthy6DJWXrEABSeHMLSZMuZTC2FaY4R/BAB3FEzloYZNxFC9G2Q1&#10;GhbRQjVEMMeXPDR5C0msYITU+Bk2fHMI+aw1WgCnGTfIP8iSZAAZ7AAXyqS/yNEbq6xJYaX3fJNM&#10;MTcnGQSEF8rCRnXF2yTnpqGbgy5GdAluN6WlAxISMEZ26AFlZlStTEI+ARNWcLHupIMR+fw9oRAD&#10;KIUw9Iv96P9U0hq0JOtDFUQ0Xg3F0C3FCqkZMphtioCG4QUK/5RiiEUQtk6fBUyqU0JncYt1wCQ7&#10;xIJhQnBRDBFxJmjMhh4zyS8IMURC27CgUCKkRI6eDI1IzOY7EbaFj4Al5w4kwxXENUgLeQJepBlm&#10;klKYUJ4xu7sFzfmAJn3BiEFhfvWAtyyMhlANwlMAREjWMHYpZd1RYzw5KNwVBnxYSeHwqM/QjezQ&#10;A37BWVBD3DSFT6MUbZ2bOtq3Z4uVIx6OSMlMwwAwuYwfCNoJ0i4iCbm4AeYpd8bRqi0zxAYaw+DE&#10;AEona6VQ+BYZ75XN2XgHvoXnXhKJ3Y/r4SQx3H/IEfV2kOEMGt7E5kwgAW+CD7crAJizk60GOXJv&#10;GSa1rMnNonSGo1aYP/aG8JOioWXUMYqINeiqGnKEb1Z0wiuIeTcSstKHmfPOLSbhPZBi+ZpHwXxD&#10;VWB+5JIs6EjJHymGC8WXw0/NEPcAAHQCZJDiuZm1UOSoqIsNAvUKoMyJmLmLSK4Nwf6K+A+Y4YoB&#10;PAiZ8RCqOKkKUz0KoL4IoI+uYJ4bAIOn+qyfSUY7qLcbQa+L8QWjqJC06MUNUdeJGPgME96yUwWI&#10;EtCN0N4gcmwx63KAIxYYoLSUEIyiCYOL4tiGeKgLwZ86LBE1yZYMMLwTcZ0amIU20MEL8YO/65+A&#10;Aae6iI+LSPqL8w8AAyiKckQKUZ8BHDWuHAEMZAaIofAJw84KoyKLGd42kvKLcKgNAY4Z43WIs1wd&#10;FD0USIgKUdmPgPCYOPoJmpSH4YOhqBQ4gPSNUMe1AI6IkiCNONwPSMEyMMUNwPWHu6iN6q4IFCYw&#10;yMMPSLm38MMU0k6NAG9FkLOc8IhD8IciCN61W4mIyveKoNAM9FEOYdJB8lUIMLmL4OYoHDGIYl+2&#10;4IM7YuwSeI2I+ga3UH8T+9qJqIkKUIkPCP4P6L0UQ/0R0OTFqH214KALwSwHyd46U8yH0I+tW2WK&#10;A1SAKpcJPG6IENwcML0miMMNUbMHAvCgoJCecQsKYMmQ0IkZgcobZG26ALcNUdmL0IoE/IuQmNAs&#10;IJw9U/SWAkiIQPCToIoJ4LwM85Mt22GH+peAC3eIoIoL4KISUIIiCKIhCJCiCNAg+2MikIyN6Y4Q&#10;mLOBTKGM8L0PSK4NOuwfMIEIY8gKc6cHsK4l0XoLdCwL+IgNAIYLwNsXUL8KUKEUQTyJKTcNUJ0s&#10;uR+IEs4q+IoVeVgw4LsIpG4ngJEJGM8eEJ8LPJ0Usu4JGKEPTDEAFE+AQW8J+KANtEuAa8WTcMet&#10;qGgrW9y8oOSM8MmJaGvJiJqKgK4ksH0PCM8PgIYKhJQK4PSL0Y2VSXIBYPMBmrWK4KY58ZiK0MET&#10;cPgbQKURmYOaEGoxYhkAA92JKeUBkBjOFBkL8IkRCPg02LdGIAIPDJsOSLSJ0ccQtNyTcxYOYLwh&#10;iJrCaH65ouI6qAML0LSQ0iCm1EGkSKMhQRDK2Lc+MpOIyNwIYTgKpCuAENwg6Ic+kH0M9DWBHCQc&#10;NOvEM1+f0KAL0L0joH3G8KMlOJCguMUK4R2JOZIHuLCPC3uLLK+Jw9yI+QsLSOY2oIy4UMYQ8OYv&#10;MNsNULwKgywAQxQAEOmdmNANBM+IMoVAOKkL5CKJGGVR0L0NULmQ8OmZ8PCQ8Q0JWYOk4IM8WIYo&#10;cF9FNC7IAI7M6JSbQogNUNYfsIsMmY5QwH6ecPgNwfGINH0AALwjiI682dALGLmpq6sMM0kIEcYL&#10;GLCKhA4IUq+QsBfTwZgPCf6cmNJF0OSrEIgYPA8L8GlUMQ9PKIzIWIFKsj2IgLm/c70AGL0Q8LOd&#10;meaecVgJWPSdmLORnSCKMQ8KUOY6oAEIYJ0iDQeOSgKIQIkZ8t0OmNUWuJqLOOnNQI+dmKE/MLxO&#10;EBic+HyYOMmsuJWOY+rBcI6tCQ1QgAVQaARQ2IcTmRUMNQBHQKA3eTMMMnyciHyTGL8T8+OtJWAJ&#10;GLTT+Hmn6KAi272AXPaH4zgAKKUQtLY5OJqhyH+T0JwKUWLGaNsM9LQAAdsJqmQusMxSwVzRsKAk&#10;lB6AItuMUYo8kJ4KYJ0ZwGKY4YONY8WU0dm+OH4NsY4Kg+fMHAKIsPgNBKkJqKEFTZS9iGsiDQKn&#10;HC4L0ReJ84KhHY2eAMUMm7YyEAEmM3CJWIkjYU0ukAPVwP6tSI7TAH8KgiC4sAHFkG8OmNAxiNBM&#10;yI2Me/xHwAVTKAa/0JWvIH+MEI+OmN6L0Ik1OKtMO46JsfKJwIYwEMUJ42ZIkI6L4tCrSGRZMALH&#10;Yucm+5QIcL4QnPjXpF+MYLmNYOmMFNeJ0LOiCQ0m8yXWDAyKAPSt8J0QszWIgIosvVQQ4f7Y0MMt&#10;OHELSZ8LwNPbC/aLGiCKYIkQ9ASI2ptFULsbasGIciyCHMIHiMEgkINOI/2AcIkMeZUKAs2JOGre&#10;MbQs4lqCZeWNYuYQtCCKcWWzjKxcKKkJWQ06+AOccN6XiIYrXXJbhYUNYMeYoLPN4n47+IJZKI2i&#10;CRmrIKgMeMm/ULCvSJxb41sUDbUAKj4IINsheA4m0rmGnaegQNfFpZEAIxwL4JXN4NVS+lYLHCUI&#10;hfMJrXkmOMUtDJ+VSd+I6m1AaK4cMQ8iCIpRiOSL0t0LS4wyYK0Q0KIZMH/IULKb2JqNtgOH0LSL&#10;0NBH8SCIlMqiCqUQ4GziEeCIzHWMUjEIIZ82QH6YOGPidTOHyNthmAKcsJm5oLmemK03OAKJ1JJH&#10;yphWsJDMAq0H+9KLc5GlBbWyWNwNUK5XqIlbkAG5eIFbylWAZNQ04LKtDAaNwOmvmhXQuIyKIxiL&#10;05ocMU0L0NOmML0KINwNAW+KAwAOSNOPSKgO8BDMFSyVTWWL45wBLDMLSHq7SAE6wZ8KUo+J89/f&#10;wmHjOIMJ0/EJwKgYPMQN6KgRC5AHxfuM8p0IMKYGHl+dmPDPsKsQsrWKhDSW0PCLmKUy2IQQ9OWa&#10;85WItlVVOYiZTEJLkAC44H7Q+ADleMOL8J5SbUbZA5hf9DuIELwpWLGJ4vgLDHeOzW6AE7oAQKYq&#10;TGcH+yUI/PCKdkaMMZ9GMH9MvHuJxQ6N2NUiDgXjEJm97S0IzMUP+gwIEKI36IgOnbeAQuPTYH4O&#10;WN2RqI28G8IGJpGTaP+4/jU4g3JGbRmL8KFAmNIeREKH3nk9pGqKpdmH3YYARLAmLJ8MUPhp4AJI&#10;2H6L5W+s60gVSKUKI8WN697aqK7fSAZdwm00uNzDmfXYMAXJLFsVSmUJm+sjgIhDsAPAIH05gq+L&#10;mLCecL0KZdCQm78AC9RlWjyLGM9jQHyY4L4IYNAKIj0IpVKPSQsJ0tCPSQneJWZQILGrWKYJWZ8K&#10;5OyAKKgY4NOyslc5SItgEMfKyINr+JCKU+2JCm0LOYOY5PUkeLcOmb8jCJwCttaLxnuH8y+zmIgL&#10;4ecPSXiNsNY2EH7ZWPSpiIEQ8BbuFeWCYIocMm0IZIFkkHmIoLntAyXAUMMYOKYL4XiIkogqGL46&#10;2JG5pdCQsIkKZuiH4Z9FZtOAGYOYOXQzRdersOS3+OS/YAIxrdQAPmySPjUQsRm96bQ2uAGhUHs6&#10;DJSH67y0KLHD+H8dcKALCylgmJmJ1X0LmN7V0I2KYNYtCM8IpkqIQNsQsQ0/0PgQsPTaYJwdnlGs&#10;qLcY5cE0QJPaBq4HYkQNUNAiCLO0iItizrwVSLCkJZGOSJ48WZ8bQ5sOSGdyIgqHyMEL4xKASOYN&#10;PSOH8YyINGy49paJxBRUcH2Ipt0w+KpwkJykaqaSzfyH6TtPqMM6GASQQJeNwLSQsjYccTdLyMYc&#10;dImP7WUOTlA0aIJLeHdafkvrSK0RCj1bIwSm+LDGCI2bQnCK0Z8YOhGAGKgrWq6TcM8LSPgKI8iJ&#10;CokAgYOOmQnbzoUH/ZdrJliIQLTwSANCGuaMVoMHgNmJPrpQKNsMEYoMeM8t6xCIsKgQ0MEOYNY7&#10;dAadmQ0LPDzbAL9OcHnZ/KYIMWiAMqHnWAPTh1GH6hBUA/eIti2RSHyzYJLOSNu527WLcKU0cIzZ&#10;jQCACluKHcGH1K0IjUZBTrCH3HOUPYKH1n9J6ADnkNA3acgAGL4LxIpwMIc0nwmHuQ8MeRnAaNAi&#10;K3EHz4XdaKdJqJqq+XOJ9XgIcNViEGyFd42mylcaQnlckAMNwx4AUOZhGIUZkJLdhY44DJVLU2LZ&#10;42sKcdn3FFT3v1AOYNBziAeraAVxaH2K5VYHsKUxiiCQ8QmLwm1SaZ1rgQ0LTJYN7c+H4c0mE/8A&#10;KNsLS4oHxazRMI7K5SeAbHEItMq3fRoHxhVVkK0YONw56J9cWJmTdUgLG54LMJmQ16oAANAZ9MqQ&#10;0M8J4J4h+IUZ9BfmkAJC2agLLaePCm0NY3kLtMqexEAAIiiNsSWMUm11SIoQ8LD3+P7pwBz9Bmag&#10;KI+7HVb2U6lUmLGOnxEQ5GQKBIFeMGqJ0KZYcJCDJ9uKY+pfsMVt9eHyoH7FuAcPCKEQ8KgLmNA/&#10;AKcQ0rWRCZ17+JOYObQPT7eHwNVFWKlP4NAMf6SlcN619m1RqAWPhKCJn6+H4uQ2/ayUQ3CIoRCN&#10;w1aN3lgt5eEAM2+U4KNW0AGpQIV7MIA/4E+II/YMB4QDYU+YY/IcAIgCIkHIoOos7Iw7o1GHYFY8&#10;BZA7ZFBHw8pMC5REAA+5YBJdIAK9pkA5pNYY+YUDZk9nnPQTP4kCAFQ407pY+wZSZ+CXXTaSDAjU&#10;aC8apKqC+qxVHjN6CG69S3fYaOHrI6rNQwEDrU1rZWH1InbN4QBwNdQnd7C74de35MJhaHvgYE/6&#10;XBn7VokAcVN5cBLRg5rNcHgXvMJVigDhrdaKPg8MCtBcJ3NcbO5VUQiJNVoAVKAXc48FbdKnhtZv&#10;RbIHqLaLdZnVsQtwXRw73hqXdQNKnry+RhrUDsw5elPXnyLuE7RyKXMGz3epjZzsZvKpJjepqMwE&#10;PVR7zHLdT5hjZrOZM8nB9w1+Qz++p9bmo7MJqyh/QI4yfpguD6tQ9QILcnbXL2x6BKOubnhHC6dq&#10;02p4MxDbGsbAkQn8m8QrmoKVKOp7BpumCtLQ7K6r2o6VOag0XqGlTnqOkiap2nKYRCpanqKw0Qrc&#10;mDNKwlSYMwwbMRDAKaLcmsoMUmq3ApLK0OolTWRCnabvyDTMLczCVMHDbkAfNbXLm+qYJIvKSRYk&#10;DUJgo69sGpp1sa1jrnPQBXUE5Z6uemqVJUubGyfAi5swp56UiwyaxmiEqQI1jMLQmCOMGvdLn9Jj&#10;FL2mDJsCxrUJIp8IqG+rqNYo6lprQi0KC1lInolUiwKgyax4mjLIgtD/IQnan1kmjKJqwzTIgkk1&#10;ge5FFsU5CnqDQhyWywclpAykxQ2nLBglcaiuo4qDoQDF1L+oaSOQ+qONcnLDNUEhmXum8GLmyi4B&#10;BfyatYtygukcrGw2oLYpy69CG9hq4UIucQpUylbNAzAS4wwzqLgo6j1wnaYBdkQWZI9qMMGoLqKO&#10;tDWJhgbpMMmClxCY+ap21DKT2E+dirnqSUAc9uALDdrIk6iSKO1Ekn0vbkOeFeoG/qThnQop06uw&#10;bXKC58QqOna5nDsMvQItCvA24ILLywa5v2DKgvkmmqN8+tzsOiKJKPmSfwBUaHRUgRzcDrqWpct1&#10;lJotDMKO5DLsUxutMSxUdoJiSIKPOgC7ykDGpVEIL8+GPQsaoq9tZd6TLyna0JUxvFrqzC90I5y1&#10;JqvKj2gp6do4p6nxC+uANAvb6JNELXPq5G0Jy31Yp+1yirmkhuekoK8rc1CnsM+5wWgvaVJqua92&#10;hDalqOmrkTygS51wxqguQtyb/KmkQsNGADLzUENpumsJMGf7nnXYwCUmDnwLuaAKSREJcC5lzJUr&#10;hDb3yEHjIgW465ME3l+JiTJaBrFsjkLglEAZqDkHIA7CU7o2RtQpNcTBBjuSZEwMoW41hKiKAcL3&#10;CkbSuDXGRJoZg65lFCDbiFASAJKi8l7OoiEoL6lIutY6Pskhz4FkIJU1QpZS3WEuMMTk55yH+EcJ&#10;Irgt0OyaEqWGSY1hQS9xMHpE4faTjFkMWWQZLpoC0FFNc4kxSogAkwVxHoAJlEGGFIMaxQhlDPEG&#10;W2RBRg/j5kLIYfWPJQzDPdWEUNaBWnvE0WgYMkhhj/ksKKgw2L7yGMxJAXtL5MoapnIEoRSCkSdm&#10;UKOuMCRqCjqEfISw3ynyaJZAoXAW8wy8lBfgSw1hrkQIELcTk3hWC5mGc7MwrChyILTMwAEvLswH&#10;E3QgQ45CISbluRCYM65QS0GGeMSYyh1Etk+J+chcS45gF5UJOUgUzx9KEdgQ6Wyux/SaIgUuQZPy&#10;dxPH3ORRpCDYrMJkWgxpyCcmNgcbUkkWQCGDLQXs10tjyEEHHSFELyDgzAogS6RBAlcQdbQhQhDZ&#10;hqUxNOVF8BDmzGsNQoQbtO3qlYOQdSAi0ExFzpiNQrU9jlzAMGUVEM5yJFaOebE3xcFKEsLyWhnY&#10;J3QgxQ2TtyoACglwq+Tl6hYU9vAAUXNwI5ohDbMGtBqhrgmVzhKB06hNySPjJ+YMpZOz6mYXnHQi&#10;CJSEV1NiNOxBWj6tXHSUEnJS1NkgLmdQmpbBrNoYjQsA7aKUj/MoXMmByC4IbUIUGSYAlSQYMoeg&#10;xRRTkGuOonsoKYjGsNG8xonqHyXSJbsACLxQzWFoq+eW3R9TGyLURNFGxQ2oArBNc80RMicqEOeh&#10;s6iZnLEsLcXuLBECtMgJBbwtxSzrnfJcSQ1kLh7FaJycgo5Wi5mskMcs65tDal7bQdR9pdS0DVv8&#10;SojhlDwkeNYRy2xNUGW6AI+4rBmCYSqQIiciEMDBECNcTtxl2R9wWJMY2VABSbmMJcxMwJ1JpTXJ&#10;ck19JCJgAhxdc8ExKilk3UISQjh1ydmGVw0KXJy4+FLwuTI1yRyQIhK0VqwBCj4EgWgdccWT7/DV&#10;JIbHDIACYE5OpV5AktloHPLg1Ib7zAEk1KfKGhJWGgGYBRmtWBLD6mGqvcA0GO6Bk/VxW9Namihl&#10;zsYhuYC1zl3pKSc8oKVQAoZyOPEnaQik14IIqUgRrJlj+lcP8o5hpPEEsgUMzCuDkICMDfE0GSDF&#10;GxLQhtEJT70GgpmBE6ktCWJGKwUHFQ/2BES0gP+8ABbfgCdUjczGq75SVnAXUwaIbGFLNiUuQ5gS&#10;0Zmj8pE1yDGCQEY8pFEJe1cLqAwwErFwkCSzMDVAtRQXtVtqKXszE3JgawH2iYiRrn+kCJU00uph&#10;nZEGMpAjCJEkQk5o+PgudgR+l7I4UEp82NJEuLQyYdhiAEaYIETs2KFwRk7KLcbhhQ79N4JZNMfx&#10;rDKOnHkUEpaYiYFFI4Z80GtwEFLU8Q6gByJbFzaoTuN2RACmUbQmKjZDi4Q4g2aBhJCiaz9H4z9Q&#10;FXzDamKGVq15KJvEolsgw540usRHIdaAkF1C1NmJyXkZPYyVc4JcbF3RGCnmxNZQIlZLMQkMKC0A&#10;nYKu7A17wSSpZGjOkCfoUMnd8s5qRK0iExstj6jL8U6U0BJFCBC8gDbyR9X7pSKw5gm6pjKD3JyT&#10;mY4+5kkoNiY3MDVIxTQIQdskDQiaq4NZCc10PzAruRiXwfhhkBoEt4TU49/ChqgUUS6awAC3Fuvc&#10;SwnZmK6zAJgND5xhqL2DV4P2Qg/Sj+hAXScAmNDly+AHAYtDSCWIMRIgQIf50GFaKPli3JLtSAB3&#10;sAZGRLLcDz9sPwt2Hl0AHVxrRxy3beY57Ege7xgBQlQ6jKo2LxAkzLK6QhSZSLT/YmBoBoAyg3zk&#10;4/JaAyjMAmpPYuZMSAwwbMRuAAbvQgS44gSPgvYtzMy3iAwnbXYlQ+rY5EQfzXpQgmCGpfwEDGBi&#10;oBStbV7Eono55pcGAmQ67/Ilw1xXDUAe6WyfAf6bAjg3yYDrgAompaA2IrStrJ4cQ3I57EQAhxoA&#10;LfK3o1A1ArR7Qww9I9RaDeABELqs4mgFMOhaBEJXBoA5Anaf4gzRIeKYBXA57dYg0FAf4uC/YAx1&#10;YiA1zNrDYkBlInooJVwnpAwBLTIfCGQ0AmB0wuoykFYrA1gwwuQhA0qF4kAnYkiMgAcQqNxEMRQA&#10;EKEN8QqO4jQxovaCTKwkAzAuYzYoYwbnQuZWhHAiC5Qfq0IuonKD4xQp5QjuIfKWwq7y4hgxqXQo&#10;AiRG61D2wwYvJMRQgrQtw2I58HAkDnQm5ughyiYlz5waBoB7RDZVgASuop5PbTYAS0wlAxoyhoSN&#10;wtBqj8ofzCT4grBNohB1wAzaIekZohgnLBIlzwy84ggwbO5Cbj6CYrBlAiSAg2IvaxkEzeYgSJQi&#10;SxkJ8GowY6gp6goBKvwkziQf6+pREWEGqSwAAp4lRaCxjn4fgmpg7fxsgoYEUoEMAhglRghgg8Ah&#10;UHYzArgiQnKDpeIlAmpvQBI+oo4oL3AwI4BtA4LsYZIwZIBAgp5OQgjbg2JQgZ0s46iYA+pljxog&#10;gvYp41DmIfhyYfBDaUAhBqirIHkvZPbVQgg+qr4lQ2bOoBImAvIyjBwkBBgZUxhgjXo6hkQFwIky&#10;cT4fRXB/Qmhureohwm8nL4KjKfIoYnLizMAtAa808maAxH4kAp6dr9oAiDotDz0aYlyXYfaP4oYy&#10;hmb3UFIkC+Yer3gn74b/0Mg5cS8XhJQiAnJsyHgAYZ854pau4hhEImqNT2wmqCsU4mScb4ofQmrd&#10;QxQwBU74Qmgo8OgFIHc9JBIkw5AzA+ooIo8IggwnZQh9DXQmRLgiA57zTBTo4xQuCbg56JJAglRB&#10;kj0rwkBsxXCtYwxaCx4n4kgtCAhXE54Z4vasVAgiBto1x7QlQp45AbFELFwEIoLkYurXMkIBAkjB&#10;4hxEJOIsKYEdIAiMJSLCAf0X4rDv4ATOgABr4hDcAfwtyWzuwFRBg64p5vgAIkgosnjiIwy5YASk&#10;dE8ck5IACjTThKwmgpYoowZBitZDwlzmhcYwwoLNYFAwc04a6kIcYkg3KOYfpBkO5SIjg1g2KCAA&#10;5qgjiWzqYBaYAtxsIcLcgBw3L3oAyioeA0glwuBBgtDldJ4foxs/YgS1KDIeydMQglw67Q0hQfJa&#10;CdAoZXBXDmAgUxBvr24gw5CDAAsmAAAm8XcgrWJAjzIgTKsFghA56xjbk+tFpAkr5ESEBBg6jglH&#10;h+dR6EFIFV4A6C4AtBEK5xAoZPAhz1QAqYwhkuTE4ABQg682zz5FYhlI4pKtZtDbLmQgwkiMYlAw&#10;wrThMAAwhvb+iwQAAjguYpYoNCouCDqxkpYBFMyUwfM+ItQpbPQAUj8Gof0UQhgrU/wAIm9D4usz&#10;EVYl4kAm5XFGwnImsRg0CIA5bHoeqBjDUyo10HaAy0g5YmqYDVEnwAUasSwgRxSJ4p85stYodf0o&#10;AEQxthTywfTgI1BEI1kwBAicJAjjVGYgirI68Jgmg1wXtpgvZtpaBaEqIkClwA6nYbotDeQgYggy&#10;h+pMki4gSYBaApYYdslEZDb0YlydyTBNZDaxguCYA1yDo94pKjglB3gpLqAuotyDpSaMswgIFwBD&#10;Y55BAkRogpMwbt4fch4Ai7Yh0Jo54ncs4ZxQgm0hYhQK9zFl4fbTpSIyCHlWbSzuCU7/YoLCge4w&#10;yAirIZt1YlTMFfcxIAr7Q5Akgvcqj5EBzzr6Byk3gf5tDg5yIAM+AljWokgyjP8nof0eYptjsKwo&#10;I1BWoiQ1kxgZUZIkUzr36HoxVFNrAlAnJqja5XNVjCbro5dnw0Amo1AJ19QwYjg+sZg5YotB4BKW&#10;xoBYgA4msBAutLk3tZwAcQYfpzArTGYhhpQgy7lCAgl/8gJBhtBe4ZgpaAkz5ryVgigp9EIbB6Qb&#10;g6i8Yn464tBoE6iHkWwhytc89JIvdOMGqygmlMkpghULoo7iwtwoqfl7TcImQ1l2lXlIMaQfJTKP&#10;YkE855IhQ55KYmixgnKupDY3wjjXMt9w8UA0Awx+IAZdgAT6tAAgyxhXBepSpRAoMrQ4JPYZGMld&#10;ABaW1JAlgpYuYvL1w0F0okDPo2o1hrhAg2IlQuBggoKGqAgvcVIlAjglSxg7Qn4vZPaWzBVJLzUJ&#10;IAl8w1tdKRVrQfFvuKsXQxVoEGwurSdCIoYmA1xzBfYwN/8V0YdVohohxzjFAAj+5tEMYm4vcfM8&#10;YAk5pBlmYAQlViDxw5eOAApENXz67wYeg12EIAar9aIfg12YdDIAEiYf4uYuApZtFnAqiLYhTzYw&#10;JBg5A3yAkfUiwfUMImouBQ1vwAE3ZEYhiNjOItLcoiRmoY4rSxitYwYp4iwHVJJDYuBpwtQnLdwn&#10;cW4hhFIpIjgpc8AAK7sXIAtXYfl/6QFVOSwzOA0zkoYiEeEmcQItSYEmoiAneGYjRaAzC6o2ta4g&#10;wp9ojGU4U8olmGoAI1wkipTvwgwzET1cofrQQBg1zMAzCWxNIuo+tmxszGogluJbLKI1gD+o6FYk&#10;A5ERpPZDemyA1NYwaYGWIe7Vo2IoqPAlAo5tF/Yf6uBqg4ghwzDbguGV7rcUliQAr8ghgpYkjGwj&#10;A5EHY3IxovI1xMSxgjk3AAV2FheXAhkjx4QhTrAaR20itHomUvYHi5uW2HMtwhwtzYgvjgLqIBcQ&#10;ovI55topcpwjCDrXstitIhAvY55PcwQrD/oiToYBS7FbI5YzEgNG2pIAsc4fgndHAfRt4lz+O2tS&#10;Yhw67gEwmNIfZ7V8D2gA1N7vp/1gIn4ygm6hwexGj3wAUq8Aghw1w1AJe7A+pXU+YmUQpDb2Iu8l&#10;YeWHWheGwfw6lQRVQpLStrwfWKgtA56z4hAzBTrSI0EggA7dowKtqWxto1Bgh25NY2I+ouDxQZc3&#10;SeIupMQ6JmGmKbIAJCotRDZRO0Jv29aS9KJAgzDLSRwmhooBCE5tqxgrRnGUQxW20+1F13Yfw1xt&#10;oGfF+z5tFQCW2bjZzYAxRQlCuMxQg6jblS8Y03w0DMUJZSI+sLqiQhRaFdQqgnOCKKewaxgo4xpa&#10;A5A1AoJXAvKLmdlFQgiyxEOcYAaxwhQw0LojlEZHQlg1BW5SI3yxgndEeWxtq64xRRwxQ6lylpQl&#10;CzoxqAhZoABw4AY5Q5ZMvOghCb4flLYjQzAxopb/QfsnOUnDNG7iYmW1wiW3Yf6eVWgurIDqWU4f&#10;kYXSVg0z9aofNICcVa0E7FIxTlgBWtwgizIfwxsbDkBYMmOHgfWj/VhXomhXDpoj9qYlgjg2KAiy&#10;3JABpEIygp9xHUMu4A7ZJ5olDQ2WDjYAQ+r4wuoua/q/xDdq1QA5BszyQG3QAtyxAaYuZOwkBDbM&#10;wo4yiNyPnQFgYxot1jvKoqKg4lm6wqJ54hHa6apYGh43wlRMTiD7geq5Fi6HjwtXuh6dYeRGofrp&#10;FZpQiZ2Tq8LeevwfLUW1QxUGUlggzDgeW2Ivc86T/XgAYtAXnlQxqYA1CYDkD4Z7RaHW3JYeKNYh&#10;A5FPl9AqI2KxhfgkUBRcefIupENQF64AQm744fYwzBRNRNckwntyofLYIggoNIihXXCratZPbs00&#10;Af9/7St/Mg5bowI5BQmPQiVQAoptoL3trbSWQmTD+IwAef/qfjvDGhwAopea8JxcaGoymDKy0gKv&#10;gn5BkhEWgd0iRSPZQpM9IHfDc7ev4gg1AotPkg3hYfxX/QKRnu4AEajHwkFN6OoBQp4zFqImg6ho&#10;Hei7QrFuuyol18DPAB5w2WSe9oOTQl0ZwvaYHxziyvI2pQhDfwwkGvRs2rAjUuUMugo66JAnpJAg&#10;2gIBlR4fsoQfInZaE+jQMTQkA1w55aCoonZsyWyw6xAxrbhUDMF6aK4n6YDbh7VHg5GXjz4kk7NZ&#10;ggU4gvYrT+I1jMwgDSgQagjpgz9hAOhT4hkIfr/iD2iQDij3i0OAkZAsbGUdFcffchiT2FElA8nB&#10;kpecrAMtf0vfkxfUzmkZAjVnEvf0xfgAnwCoD1oU+AARo0UAYPpVEC1NclPlbzc9Tk4HBtXkcKB0&#10;0nUEDVXBr5sTtsjls1RlIMpQPhj4A1vBVxiFzf9CetroACBF7d99qbnDeBqshfc8uIKvrvdmLpFe&#10;uwhyE6u0jv97BFIw9EqsOsT5hwT0EOxbsh1IomdpFVm0jnVph0OloBmlvA15udptttvIJ3mlilEu&#10;b04QL4k2eHH3gJomcsXJsjt0ATnUbAs6m2x2Lx7VzCXdiz3nm0ud5nWEudVmlInV5tOEeXvufEBe&#10;EqvUu1VzvJ2kO+VtuaaMOxLkgpAjCHRA6dBZBTCG3BrYqMCLDtGCsKO+6yMnVDKdNinT5MImzqKQ&#10;3SgOEejvwgyzLGPFa8mvFx1xgmgQRmFMaqItKtGDHUSrW6iHRKvKqpGhzqO+tLvuoyykLmnSaLm9&#10;SXtokbMp8rRvyu76qghLcMnUtbCK0955LyhyiOoubaNi+SaIcwy4tehDCKRLYIJG0a2rWrTnqqsE&#10;RgEpCaKrMTaMsmiiS6rTAg277DrWmjYrynBqndSjDwoCoO0y+USs2hCotG7oJKq2K7S66iwOonk8&#10;KUtIOVcb1YSAoDop0njnryv60xKwkiI2ta2odAcCSambCOOeDvvok86UyDtjhtaC2qeclkpCnVQw&#10;AuK2pG/aEUodykTEnlDwzWyyCJdAT3UtrvrtQKTryvKow2lsIKiudGqVbaJVcDlL2OX2A0YuKeK0&#10;nStMsxLnroiDnqIIeIUUqMxNGwjaPWoFUpjgYFM6qrvray1QuexMOuItLYss2KbK02lYG80aiMJY&#10;h9OTPqGKi2kLJeoidTKnz/Ig6kLgID2jCtpCaHFpabM6niwVqmK50VSUDnQ2KwJowjv1CrUStyhj&#10;vvkw8Suomy7Wu7qdSYl75Oi5KRmbuSwLXCE6GJvDowUFkxMOa2/m1wKkAxwgL8M7R4r+pCbMsubY&#10;s64LhKaCz5K0vK7RLxC1uTy6hMJeSVr/CCaM6qLqRKnlxp86IadaEvXpHEoM9ndQTtiuaRsTpqxO&#10;o6jCNGhxueEtbYoctrD8qhXOnqgx07Ql7qcIDC8pHfC4+kqKoraxMYHXwwLwh55/Qg5aERLowPYm&#10;98SwIClQrzxDaLbO6GKr7+lnEHH9J4Zf+rmv0yx5SQnyLsd9lZGTaLzJeYRKZcSdL0ACm0mRMywQ&#10;SH4iEihhzvnJRKiV75NDqFVWOVonhNjmD5NMT5qI/GnExKqqEtpRE6F2R+cIpBeSbO7HyTYuZDid&#10;FIIcwaBZITyEvOuS1xB7SQrvAPDAhhRC7GHKqW0zpaykOIRKnRS8DCJkUOiQ4qI3YxKhgDEMfZSC&#10;0sMH+zsfxnTLLAIQbclL8iGkILsXM6KEDYuBG0c8Z0fyRmEMgCF1oNDvr9SkRIVsiybFpKqURxBN&#10;i8vlH7AklZljDuOJaVVxBI4QknIckEk5RExO3IgmItJNi1lzNGmwhERR/KhJGUQ5J8pIHaceWIoh&#10;WjvpzS2URs5QkSk2cQdFNZM1jywLXBZCBtHEOIkOq475eX2wpAAXMuyKxjmHA/N06gJpwFEmGRkk&#10;Y45zIQLASMnhXCXn1I3OomKdDCOTdmBkbM9znyDK880cE/S5k8JGWlMUPSESYLiSMtp1DDmEJ4dQ&#10;2iYlEEKBhRM+TkyaLfS6bEnjKS9k6KqrskMMyhFzTE9UiBnS8z9HBIMI9LVvk0LbFMhhiZJk+LAZ&#10;14xDCbKoI2gEvp8i1p0J4wEXxnTqF5eIS08ZQDvmJKIYkkYT6pAkqod+cw41vwPJfTcsR0yNl5oY&#10;TGjRMTRyaACqcq5sSRuaKUfJxZGTkycO082SRQCRpZJOfIqpOjEn/JnLkfJNCeIlLmUQojbjQBCs&#10;UhA75NEkEbIc9KsI/HcESjEN06hnTzERIkVV14JXipxJCseFo/Iyj+MOTwwjnK7ESMIhAtbEiVlt&#10;eatkBT6BzW5nuNl95QF+nRFncGJJKVFG0WmTpbo/TYmHM6WB5tu29ltK8Y4oS30zkQOTXgA5Nlvv&#10;4NpOwfxIykMOJ9OsmZawl3pnqe4970pwAmJ0awl5c3mk8LyZY6I4b9Q/IoNi/19y9xqQghAnhDqV&#10;OIPYSmWpxDYSbKqSdzJ2iq0vJmVVgpCibKhJ0/Qtxby82OIshA6Ja1vm0ast9DhL3pLfOSC3Fyx0&#10;XDXI+Cs2LzS2lIOoUQqJhznFkiyls2ho2UEtY8SewULiTk6uaVeSmHyaEzIcWtEqtCXnJxKW8zBc&#10;VOEnM6qHCg+mMACIcVWhZIaGkbbKRsuZnZbNAIYbMt9/ABpJL3SYf5/DiIQKQYQqJdr7FAqETEsB&#10;di7G0KQbErVfh9P4MtIOzJYitTiOFLDGKEMbkUr0Sc2NbwCEOL/oghRqCKIgI2UgnhdiolaZaW80&#10;bwhuX+GxfocLiDDgq1s9+JQ+y1qhGFr3WBaZrE6OS0SXpFCeSpIzcgt6x0xNZJnjjNRECaIQa2Ra&#10;+Q/n0GEgwANcg6qrmHekoa8pMS1qCPeeEt+WwD45J9DcoBDjCbqOSsc2iEDn7sAAd8sEaCUk6WOY&#10;QuxazaFEQgXktpYCwC54UTw6L0n2vtebpsijiHmleNiW2KJcSkamgmzU3hVT5KKLa3IZpa3pE2RK&#10;X+O+0iZmrIkTaoBSpOxdAGcnIoB21kQIcsc54NefXvTFtu0pUYcEZKI/A7TPiEKAJnpcAbbB/E2u&#10;CLMuYeurMgieT479dQBTwJ7uMfha6cEILaVotJkihFr5M4RK/bRvxHACzPKpvOXD2r7ZweyJyjBM&#10;74bE6hz3m4oOwAGFdSwBFEvFBnjWxiY9MH090w7yMGEINjas3h1DYv4KrpxxEJSM4aJfSUiR1GQl&#10;7J4Z1Lu4rDFgX6Dv1wI/YP468SNPhV2zEZSoAAzqOhgw1HoWs6L3U6RfIQTa2hBmOE0K1cwsRtDa&#10;TJKBLshTdClVXd8YQkNaAGm0t2ckw89US+8OpN0D58rLxuL3SgoEJHUj8JsdFv41i262BUMX+x33&#10;avfnLOYF3/fMCWibBkQBEfCEExIBDCv2uDCGDLAYwGggwHlji7HpPyMQB7jki2kcCFLchzCHDvjn&#10;iwDvtmirtZDDtoACjkjolpueCyC0pRLtvcKDiJHljUtNIkDtESmiDYlmt+AGGrDCDYiiGtCQiqi0&#10;jLNtkuiRiaHECtOuCqn0KcsOgDC2ljk4B+ujigCbCqioiRi1jDlviqi8jviHPDCeE6DYiojLK9iX&#10;pPCNjvplviiMpQigDaNtCNidEJDFqkgAjvqQB9jaNhqtirnEQLiGKwFrEoi3lHiWjLCiK1CJDYkh&#10;RHqlCIGWCFCvCqi7HEGFiIRDB9kjiLPKiQvQLwiJLWABCtI+DkloAbLkiaNkACDRjRjkrdk6CMCM&#10;kSiwDkt8Fjq7iLCvDvvnC3mOPOskADjfNuCfFvv4u2tZLCCICOgZFQttlLn2sYuSC7JGiUj4jiRF&#10;O4xDh/CiONvGOvgAC2qOAECeDkxuqHC3jOi0tZC0nJjnuzojCMjLBnx8EIDkjLCos8AFxMNCB6oN&#10;CLDaMHiTuAChifJTB/qxh+CkDkibIoChRjibCkI6B8FVCGC5lLoNjeDaDOjDivP4hoySPWFXEILP&#10;kSkus9CKC/lvnJi8jOkxK4iTw6CQqYq8jiC8kZgQFJGhiXkeiNi/j5C/qnLDAAElNRiMjCKEnegC&#10;mdCLExGxstDhFvqpAnsyh9nEOLo6h+qBiIDoi7EwCFKIgHF3Mnh9H2wfCQiwLUiYl+wgiZjEybB9&#10;wRAGruFKHRlivsB9pYH2ibPVC0nvivBkzCljxXi/jkwrgBDRjEsUxSB7AkTJHvnJjkqrxmjhTHCW&#10;jCDOibO5RwSFCWxxABjaDEtOCqjLRACdiYxsgGSEB6x5iUo3iGFvieEtEtiHSZjeCkGuDui7GrEx&#10;CHDLCbLPxVk6OZh7DjDjoICkH2wjCNoCiLP7BiqapriIQeHvzHi7NZMAAESxgHQsiTjvjojCHmt9&#10;iKFFC1lprHgCqACJDaSeDaNYCbFLnJveEui1pBljtXC5zZh8DdjkvLiNvPACC8nmpBiwFpkxH8Ae&#10;0GizByo+OfAak6UHySBoprHSCxHPigDYutiMwHgg0JIwCVvyCvDRljtqCQjLE3AFFpiaFjjD0OiL&#10;CdHJlJCbR9i9odT+CINyyDDaCeO0B6w6gCiwQFB8Fv0hwgCfFFIfL5iIJpigCkRnB/jDidCwRQh9&#10;jOsODqCtTTCKAgUwHuxeh7jqCoieJrDYjkjEyfh/RggDDOj8jeT+i9vUsoCESeHTjhM/gBTHnluJ&#10;ABlQz2ESlCiZi8ypgFRBjeIuB7CiIYifIyC9zOU4IUCKEyPKQAJyCJPDOigCKtB/HGqTixC5iwG9&#10;zcj3jOjY0HikFjyKiKJ0rXCQuuDaCtC2nEHvqqASO6vTquiXxgC3tXMZv4iRnkitiZ0WRGCfCojn&#10;wSjfifDDyLoIS6E5CKNUCVx8Bn0HtZCoiwP+gXL1iQjOnpDoiozChk0HxdCNk1DiHEMlCxKkF9CG&#10;Q7k3iEGeiYCYpKCiCwDgCIDaQcCXitUZB7ulB+j0S5C+pHzQgAmPiLGNSHCKP/jsC8szgCjCV9h/&#10;kl1QrAuWtkiXpHMuVJywyJw4ACIDCWmci3w0ycgFvHEICbPeC2jolmi0npGSiXjLDOn8CkVaRCig&#10;HTCNwii9jnjLK3CKDLARWjhgWkp6jOzF0YC4tZUlLDO4C5jkw0KO0nB/i8ljjLDaHunpUJIdSjAA&#10;IgCEFQTfChCeM2gACRjLFjidCSgUH+hljuDui5kIPYARnEGK1YiMoCChQDWsQ1B/C0ioiaSYjmje&#10;FQsGgArTx3r9MsgFDCO2nJx+CVrLi5oeCIJBgdXOExWjgRCaC/idHm0HtFWLDbRKQ4iEU9jY03CH&#10;HJ2mSjiaVkAACqkGhti0ieT/H4i3j5U9o1Umh/DqHEVqh5sRDQG9l+zPRvkSzeWGCNqjLICECwHv&#10;qrnEO2xjwxCEFQkIKCB+vNCTjLN7lfClSoB7kzCNjRp6nvjEi1i0rLi0qYCGDYn2p6i125DaPmB8&#10;v4idJ6n2wNqoCJODirs5GEC91HSkC9x1U7B+i7DLSypKCsiFHEI+S5i3ieKzWLC5gi4OH9AcC2io&#10;i124SVEMoZEti5i2k6ExMYi8seSPR2vmxhCLKrzbgIC0z5L/Euj5NLCGDo08h6YLADEIPrh9wvFK&#10;XCiZ1PSaADw3h+0oABWFh7uoMxiTyB2BCXkS01iNj8V3CgAc4viiUTjjjRyHjeLTjOrvtn1m2x2H&#10;tSiKQqCEsMRbjhWti9pPgDrJ2ooTLRB9omDqH2iovBvCKtOBifDaWIFvkSi0zDiUlQmZCQ3mvFGO&#10;pdIVCX2JCY3UB/2Ch9SKCM3Dh8k6HJi0yZD34uB8wN2KifCHNnMntBihRzrzB9L3jowwtrCJESii&#10;U9ikEuivXb2IQXMEgGLGCLNXCaFQyQC41QSGCXV7B+SuB8CHQKiRzpmrEu5FCUv8nDC7SICMyeDL&#10;I+NYDnikZaCg2RYGyEgAFHCZ30Sni4C4jn0p4VZSiTlj27CjTu38i4whUs1JusB8Zj1Jmbh8TyMz&#10;CYj5KEH6iTjqM4ADCHNDCKiLDCCaoctOqCs6xJAAj5N4VwCxY9wrCfDCQzPBibLYClBqaTtZC51c&#10;CwE6SJB62gAEHunui2uCigMjh+WACWkStQAHDXCEHpC5mXnwqRiIDYp6rLrvMPPoifD5Lrh/jE5V&#10;q0xJo1iLMCiEDqQN4vgcvyCtEuymgCjLESqriwCbWSgAkbiUlpiiEagUjRv4lmtCi3lQyeExDvsr&#10;gDQQCLOnKSD3ykzSC32fACi82MB/mLp2iTitJWiZjDi00HkxHJiiGXvoMxCEDkgsbLlQu2iojkle&#10;gCxNCyCdLG2N0C0oiKFeY+GLZ3AFQTDNCTrKh7IrVKt3iEGXibUCFq4i5k1I0VYFDeLSCxSssvj5&#10;FmqJgYMvFKTqiHSxCQitNRONjYk6CwMYnu5Hh95cCfigYMCIHvkSwNqgktv1F422UciMrS1cNjiU&#10;yiCptFbqCfHvi1p60HrLivEIG8BiIDgCPyEStXVWCMk6SCzxCLYfCNnERG1MACE/DDo4DX1Xh7GX&#10;iwDLOSNrpgWOXhCNiaAk8M4OAi56iIDLSeDCEununyCfN8E6LdnRCjSeC5lv6KACLjiXnEFQ3PiB&#10;BpLLj5XcuO0riW70AGVmRkAAVAiLcREYUViYjCH2jqFdDhIdafB+1FikCwDCHELSieSeGrDn4PWq&#10;iVuV5NMIIbCKTO45h6KzD5VDDibTyvD311AF6EB8CRlL0jWBkICHEhk4N6ijZGAGVGqdCM78KjrW&#10;h7HqQZCgOb7WwXgCDxUn6qiYmTAF7AjCD+iGXXCEQ3V4QoqPCTivbwycADwtiJa6iLDk0CEiiLCk&#10;DLaJCZ0JNzB5LVCQ12Q1iJc+B8SnbBCgDRk0sHN1iNjLbYgBjnkuu4TWsLCYugqv7SgBio1FmrCo&#10;pFhWiqtZRj0JJ6kxWyB+jolLiaBh9t5UCQn27qoGgFN8J/5Mbs17ifRurT1dh84HC9jYmuiFLQh+&#10;y0B9VJB8lj3ID7ChPN7ZE/zRxxidCoprSWAB6oCEaGV5AFCbR+iECq5uACQziV7Xp3awC9iqo1DL&#10;OICDGrHuibJB4bxEoKCr3BH8Hux6B/FICgDkvLAEioibHpDDiaVcEu0H7DB/DCFQkSsYiHEIZTT/&#10;eAiVmoHoJ3iJQoZM1cP6DknujvjvmVCWsYuzCUsujuy+B9lvnEPyH2hbetnakoHxijWQh62B6PDO&#10;1PC8kxOBYYB8ryAAC8oty+cdjZS0ZMqdirlj6diW9Q4rzIUfiYgye/iePRB7XdMAuWB9a7FKXtB+&#10;095CgAUg16h/HpdXB9jk5njqew4HkukMibNhDeHICICdDLCR3FI7W/j3snB9fPh/lFUQDonEIFLU&#10;GCCY+BCKE0MsVqChE6H0HutZGrOxCxJijQERM3pkDjzqtpijOYDiXxCyHVAADnp6narXijDvnmiH&#10;R4CUjqbvgIC8qrjaCvLLwNiq/JCYjni/rtE6CaHJkS6agBbJ3W4LtyClQO+mB7itEUC9jv0Hiozp&#10;iAPWBP2CACDAKEAGFBeGDeHEKIPaJP+KAOLBKMA6NPSOO+PPKQBiRQoAv6TBCUPyVMyWAyXBaYAq&#10;ZOqaRx6RgJOGdRYByZ/AmgPehOyiOejQgBQYAAWmA2nU+lQJ6hSqBGrTx9Vl8VuXAx0V94WGbAuy&#10;T6SB20O21TIFUieAS4Ai5Pu6Vt8UqNA6VPy1O143/AT6GBe5Ahx4cY4mnyB5UqCP2gAnGPPKV2bS&#10;R85nMZnIgfPUwCxR/5l8zbPAelXa6Pu85HSSSJPbH13H6ufY+n4+SVl9V3C4zI1CDY+pTzGXACaD&#10;eaDQA/nbHiQKn4CSTykaLrQjCz7HQQDd/H6K9zjT9yDaDTuv1XawvC7aDv/EDavSTzT3sS/m84zS&#10;T69qFAB7pIqTkMHADeNW5DRJ8p7CucB7GNic0JrIBaeNaoCfMA0SSJI5D1HWx8QKIdgPxMWkUPam&#10;h1QqmwfxeDkYndGa9t4wa8ryacdGPHiupImzun6Cchr2nycJ80THrs3kkoItjHsYx7Iwq068q6dM&#10;sNSrb6NIzKeKU5DHvi5DQL207RKkwsAQ4hUhgmyh5tskyeL2+LRNW+MfIUnzePCiilNugjSKet64&#10;KoClCgIbdFo8d7HqQF9Iw6hTRPjB5q0xFbTwMoS7Qq2CJOYpikKQ5AK1OlAIMA9rSPi3kTA+YlZL&#10;7B9PoUnj/JU3kzM80TItivbkJsEFiBZYycLscllKUpSunBZ8SQrVLlqYqSlTgkQMORCZzVSx7SVO&#10;CqfQfEClNAnipQA067Pi0DIryvtnnAnDQLY0kcI1ElWu/fYDKfQ5xYDFa7QAyK9tXLh8ijhc3MAw&#10;C7X6nDCx0aa7KwrKfNApS944lTkA1kCSNE8SVXqmTCsCkxtZW0SlNOnjjJAp7ePulSkN43lSrg3g&#10;M56GmftEu0kIo1akLsvdcJNCuMqZkANJ9gJxRXRrTtIqUYg5oZ/tXOGdAImy956DLlKzhKSMYFe0&#10;6c1dwmvtz4mjuNUuEADTumv67BJvU4GfvrI7ZU6bRAb/CKe+N3o0qwIuwiy+sBWqyXUzzGL2p7Iu&#10;RQ7eMYkhsc7WRiNIpSSQeGfShl09stPGZ3bsp1UtIu3VsewbkKQxaQcIb9D8UwFlHIx6+pw+K+tX&#10;EjTpgCynrsoxzvjrFGqlN1YKkwDYtF1a7OQwq85eiy9tBoqESegj2rY5HFG79PmTg3lszc9oUfip&#10;8AMZVKfdgrapMeva2KkvaDySHxa06tdpTDSIAJ8hVB5oldkqgQSZsg+ilL2M0QpABJFUmgdq+ImR&#10;NmblZNqXRRJdinkkKUas3RCmxKLG2sgrZSDaEENAoEfpSIUgBPi/slRkVSEINOhUx5Xx0JwNiaBB&#10;ZJnugDaCVstjWDBl9Nias2KAIBEmNUXRpxsT4mMNO+EASFTeFdJ49dGZvCeIVbonBADikAFITgYw&#10;uz6Rul5B7HUWEd0sDpMBBsAQSI/FPPaSQnxPnkGDRWL6RCfSCkGM2PlxUN1wqAJMaJOCcHvlMMKu&#10;ggSK0KvIQeg8vZ7SeF9ckAeGkMCXIgMKU88wADHmnMegEoRJC8mPJ4iRxRvEKmgNiSQrpbFcl8LV&#10;LYi0rSSGrK6Ug+MkSDNRUaaQroKppEkL2VJcKFRrTZeYUhNx8SpF2LynAwZg04PMPi2J+ZQkKjln&#10;YtQAqbi7DAnkaBN0ZyyGrWuZSWBBDCsdH49YijWgW0Db0CQ1Zdk4J5lSepbj2i5P8JkXsvp7XkAn&#10;otEKBjOB9LrK2B6jxJIhOKNIdEepjzQJiO/AAhRSmVjaPiThBRFC7GFiWPgvJojGOKXCaIblPVGq&#10;NQeWyC5CluKHCpUckiID2wNH4SQyLinOOdPi1wyiFTXkKRATwp7yCkGkL2aItiD2nDerJHJRp8VU&#10;luIsaJRtJyCKpNiXZDxcFwtYWICB248kSFKN5Hw2NGh9FPQSXAnkTUYzsHLWQbx7S7FIL2qmMBWT&#10;ikWOREUpkmh6l5iuPs+LB4sMgXC3RcKmBqxyKUg8wsviXIPmyNYtAHTBk6HDT0bjyDHmPJ8NK3Rv&#10;DIpucU4coJQi92NIRBouD/iVOKL3Mo76RU5kWK6T4W907SLmKYYkGIQbtGnPihU5D4x+w5IJUk9S&#10;cDCrhQeTZ5DcRol5NAtyxCqSbNOMKiQvrqwQ35JxZEfVB38kCY2x2BZFFGsFKASSQJCikGrA3g0w&#10;p7UplkdkQRMioi8lssQ24a6cEfkcBFh805OK7okt4ZEoEU7hEqJI0clRojkRVH8UhB5SHBHqLYfF&#10;OBUr3KieyXBOQ/k/GjMzcYAiFUAHINI8g4BQEys2IQjUrN5i5E8K6XswpNjQNCJMYUpToSDVQwVk&#10;8lRPMg2dxUQpJZWT4HfiMRSp5VkVl9jM94lV1gClIVSewsIJs+LhQAbExhUqvZ1IMyQfi2U4IVKV&#10;HmwRdDC2pIUoc2OgCQF2LY/YkxSLLAFJ8Ww2MQifR5JsRAIRTxX6nL7Hk0ShwmatTuXRODjABqpM&#10;GaQlgzG+jPPizUfhkT4lsWCXBc5FjYk2J8VJB6qTVurmOXSrZMGkEWPkd9RqJDI01NIciCZMius5&#10;IQaQ0BNjLkKLydAghsS81zAJpIiRSFxnOx+YyrpmVXFZ2CcgAhooflkNOYDZaM7TnOPyCVEB8SSO&#10;2KcMvhUCSyE8OqRbdRsTBqHpaSRcJeb+IARIolmI8rWlPLzMglxsTCsJNAV3SZEj2z9JUfFhYUSS&#10;F9LsUrCIC3cwEO/wchBkV5GzJchVsTq8fn9aUWQ12Q1R3FKZn8iRJJXmerQSgn0Qi7GiQrjAtjxS&#10;iIPUOXacBGmnIrc6NitpTSnW4JNEEr6kQXtpBXTVEm7iTHtQaXJsScIhYcIVlwgxvNrFALyciS4B&#10;WREUl+TLBoG7W65cqU5Q7fy6GgRJI1CqbAAmrMirBsROGomxKf54p0Hx9TfK2aJbxBFeAHUOWyFl&#10;iKSF7MjC4fByDAGnNP6K8Q/S9mmM8t8zPiSnldLymooULIhJuPL0UBfiV5F7BH88wGuWGl/QfoEg&#10;VtE3GgVSafyA+3NEgQf7chBPEAGPpoRQ0iZyKGxUOg+9gtv4F2cUET+k0gVFSNyQTC5MvxACu+Jk&#10;sQKUiOH8XCMKzSH0RANONApaL6m6O+NOeY02o8A83wLgMeoAH+NAPamsVON4cURW1iIouGK2J8cU&#10;8EJUteRAL2MG92I4MKPiPaK6XCUahYUanqIsd8MKawNON4/YKoK6QqdWPqIsS6MyhiMgKAgKAKLG&#10;LINEL6LMIUL2NiJ4ky2kO+MA2uIoyOLgmoV0KyV+IkUIIs+6h4zEH4scJUJsN4TcdWK6kevGIUTg&#10;J8YQLoLYS+IMPiNI74KWKY/MLky8AALYMYN4kGJOJQNBDEAGQAUaXKIM+SyAIIQqTcNEpGIIbEPi&#10;RIrkIUl6IUdURmcUJ8y0H8VSL2rOO+06JkKQt+O+N4NIW4N44uI0meMyXCMYKeNIamI8NWKkdOBk&#10;VSJ4FdGCsQN4MA7cB3GO94AOUaKVCq1mJQXC1yR4GOsGAIPsM8N4/CM8KQkaRANFGyAO12M8asIE&#10;xIKyWyeEuagcKENE0aH2rYI9CgACSCNEXcKArUAGUaKQUateMeqWhAIIJ4awUmADAGLzHiMAuQH4&#10;OQK6whHsIQ8wxMASLYN4dWUaNWJ4BhIzEoMyTwO+ac1uMOHGtC7OIIK62yLgPiLsVSPiGdJabEac&#10;6C4AIMdXHiMiMYeZFMPkQegeH8NO9IHwMGKQMY3kIQJ8PiCrKQo4HwRITgLwI0KUaiKk2GAG9YUW&#10;L2Tc3SIUK6Ls98HyL6UOWyaicULsi6LodEzQK2NAKQ32AWeYyXIkJkNjEecVACIMXwAcJwNIN4te&#10;1u1AJM1rI4hEItEWI8B1MM8SRW50AERIrctuJ4XCJwiE42rWIpIGL6MecUMLKmJ4oSO+LyXCkQF8&#10;7ih8M8bEKUzyv+HqQQLoMAMKVSTgKe7cw+BEjzC2AIl0LJEAMe38Lo0wH88KH+XCUOtkvYy6MymI&#10;AGe4M8LtLkM8QqL2u8uOwAOG3O3aIQJsLzAmTALhDsIsRAGzPAQeeQKkQqUOMejyacJ4GbPWJ8Sr&#10;FkI8TgajDWSHCALImAJMQOK0K2d2KsiFGSn3CQAS8HJSK2LyUaF3QQtkKeCdQYvyBCL6LZAKLkQf&#10;EIkmIoacwKKFB6IkeRO6AGKVLqAALsRIRWcULYMAMZCOUPHa/LEiLKJMJseYQeOQToJURIjEIsqY&#10;LsMi0gACMKRAacT4KyKQacPipaOQTg9qM8LYvIHWsQ8SfiBQLZSYIUMYJsUqO/AOKQ5WLkKecVAw&#10;MiKURATg9OH6sQJwZhDGKA1eH2bOJAY0INOeJVFEuAAS7QH8Ke7kH8KUMZNs6sLIKUdSM8L6ucH8&#10;aSH8uW52KAYs4gIUNAKk6zMEAGkUH6LYpmLkYgMzG+TsIoRIJsUGKdM4MoMKNOcVOMHyJ5TKMmMo&#10;ORAUKZQqH9KaPOKYUOL3FwJoaWJMcUKQ4wLJU8I4RA5qLyaibFE4ACKQjyKkNiKkZ+Bou5FOJME9&#10;WkSjRcAW4GoGBaKQnMO+NERITcJwXCJsFxXGpwJAKQKUUTM0KY2OIGIIm4SG31G1OuI5PkzUKYbE&#10;8TVOUaLseQqGADS4AQKkK6TgJ4tQLkREPUJ83QcSKsTgwSACyoJcNPVO3UUOJwUadXNaynMGKEho&#10;K7LU6UAKNOjkN49y+eBG2AJUNi5qLsGTZcxCIwxg5QIlRSJcKVAmJ8jkLybFNRKWKJJPGqzoH4Ls&#10;W4jaIQUOMKjyaYAKhuMiJ8MYao9sAPQYCcOQOOLhCmIsJsVSXkMKMeOQjyPaNOdGOdGafeLChRWr&#10;DuAAJsOQPeWqIEj5TDVmAKVSUbAiIkJwSlIcAE4cIU7KAKlWKcK6eQdWcUFncRXiAPUsK2J4PiMA&#10;J5NmLyf0IJFCK2huL2JI8SeQMitksQtUAYJJGXEcM+KYQeiiLoQAJxNMIMGHdc28AE+EI1B8AojU&#10;U6K24eAGNPGaacVTITT0iSkaNIJs5qNOJsMKcUQqGVeWiES0LvTiQqLIw6HpdgMiLYeQMBCeJMkk&#10;H82QOcJwLyQBRWKctkhYk6JhDKAFVMIM4KO+KesQd9DcKsJssQNWtkJwMGv4LZDUKzc0waORYfNs&#10;VsACNjXOIMQBOUAOFzgWpaawCVgerusQNIIcBuMKW5K6VTAndGAAlkHuPiSsJcNEerZoJARWQAKl&#10;AmNWd8adbeAKhLDiMoNBBMLgaieYOQJxDlRgI4VS3KIklCLC+4KAUOdXa2JQgoHzdkAdZGfSaiKU&#10;jWKsKQQqTgjkJIVgBtiuNATgSUheIQUbVg8qIpYEtWOcNONiK7aMAEW4NIYMY6J8WzRqH4NIxoI4&#10;ORX9dAioO+wq8IT27SO8PAwpOkHq3uOyi+LIaxMuIIMALzVgyDadEKTdQ2HsJ5iyMpjwPkSYIodW&#10;KeJxXQItcoH6eYTcqEKEKkv234M8foJAbEMioQMo5ndIAPAmRId8ocAQMfQcLshYf+OdG2IWIYVS&#10;QAiETWZGH+4MIUncVEAKNjbuKMMeruMGkEJMNIEvmoQAMKK6osBOeQv4UaykAQq08cKoLY1yiEW5&#10;KnDm0cLlfCKEW4MiWyMiNwKeKcRWGhnqNFcIJhakAOP+KEztfWAARJjRb8ACcUcVi8Kyp+I8cUVS&#10;OQeZN4H3FUKtBKKtImKycgAXK2K2YoKQLYKeKkJspQAMQKIY68K2d85oKAQqWMBYRJYUIkLyMGc/&#10;oHk6AGTcJIjyMKTgicIZlSHkMiqCJkigIkKlR4LkeoL+toQqK7SQMoWYIMMiMAK7bSH6RXUOCHqu&#10;VgsYK2QANWNAnCMod8JxHasUmgJdTSAGL2VgXCvYN5NmNJauAINWL2MezsNBAMK2QrcYHwjyTgMi&#10;NAXuI1bWxYH4LZoiAiLYteRWPaF7sZV4I0UOKlS/hIHkK6oKMiRAJ8jHBEJVGoSMIxeQKsQAsUNW&#10;Jxh+HgTgJwTdU+MzpQATtAAiPiGRtk0EMyTccuLiLkNjVkABCHpqSHXUAKruQAJsTchtj8ANTdKG&#10;20IMVSi5lQKEMG8TtkGQtll68uLoQruMhrDNicnVeiAXmytoPaThbcK2TcMHKMzYKYLyPijyjlRw&#10;ZgteK7FmHyMGNitaxmIQriK2JstkNOz4BNDoH3UeIFYmy+KtjKIlRuJcxe5zLQHw8GN5sKIQMAGp&#10;wsrvmyVSjycUVgokLUwQLCJIdKBmr2INk/muJcN48SMARWPid8L6NINEMKUbP4AjGwOcJ4eYNWbm&#10;KcUasUN5tKY7FAisK2QeTgNIRJfyLIMKdWq4IRYImKy3UwK3RDnkKdyQKIRAOQMjZO/sQ0L+Jtlf&#10;bYI5MVYHlcK3ZgAkLyPalOIQRJf2I46OHzu1SwAMNEwXuwnuLoL6lrXcIQj5ryJkQBoeN5mAKFYi&#10;AZt6pUADzMHmPbkgKypiH/BPDOITmOKzNs3vt7dgNEXCsQMjtQIxLKH3qIKAUa/yH6NicVqKAQdW&#10;N5hAAYljn6IMJ8MiMGXkaishCaIoQqMKfXVGLlZSH4k8OcQrhqKNz6H6ho8HESUbqEHtEKH8/sYu&#10;H0J4LsEn2wKU4QAaVgawcVjUMzVhiCASruNAUavZi0IJt2zXpELgRIRAoLjAZGeQVTJDun0QcUeQ&#10;PaMZPaM9hSLqK2XC0oHk9TTzi6I8RW4ZowJdXYHqdWUPvg5Y16KAtuIJKC/GIseYjzDQqaIVA4Aq&#10;5KLpBgLDlGHusQLyQfZxmkMzu09y1yK7kcH9y2yYKZdQH2JsawbE9oL+MjsgIFib1oJM6cIIRAsU&#10;TcTdgALDqcAAQrFFjOKEiFucAPiuBtF6jgS2LpMYkxqMIEMAMHKURIjzlEJkNXmIH/F6dWRWOQTc&#10;KkPb20h7VhIMJNj1u0Th43z/twAQLZmSeZbIAfFuMzPKKpsuPUjyt0Glovjl0tgIIkNIQe7dOYIl&#10;e5MaQfrokYIUPiMGeRGlgQI1csHwL6OQrSIQoyH0OQKf72KY4UGWJ9ieAjCp64Hq8sN3P0HwTdZ7&#10;nwAtI6AMZo969QJUNINiJ8K7TLA8KsQeRJZcGTmMACQBNOJRe8Af8j2g+UMeXC8SRAhZ4aLyUP5n&#10;tcLkgCO+kqMo5ILkJ8VS8TJCMebE6qIosUacKQdyccL+NWteboQBBGHwJIMGMiIA9IE+oIC4MAIQ&#10;AoVC4W+4cAYg+Ik94oA4sGIw/I0B44DY9BH0BpFIxXJXZJ4o94k+HlLZcNpg75lCABDn2/ZxNgRO&#10;4gAQZPwdQW5Q5w/YW3aRNJBKXtTQvT40/AtUwTVZ7FgG561HgbHAO5bA8LFPa5TXsBbRBgXIKvFq&#10;9YHK8bkD7pPwYE7xYnhaALNLVNJtRajLr5VQSCsRAnpcH9jbUEsgIcliAVKcVKbk8QJm4XKZ7apS&#10;+dE/9JQQcENRonzINVmwJiq5K6xmcpNJHNqxlMa/pk75TfNVUdNNMNpH/fMpUXdy69rnrz57fLJH&#10;tdNq5z3rhqLI9VC6jfKjPZtKbtK8NZqjqptfJtlOtHnn8bwE/i857Kax0bRirUG/8syFtU7CvK44&#10;zdrU8yqpcbUGLskbXLsviVpc4yvL41AIK8/wNpOdhyQ+1UNr4b8SJWrwPRQop2xXDreroB6Vg7GS&#10;FqwswIxumhLx0mi+A1Hz5q4qYLOWdx1SMlauL4u0hJAwxmSehbXRIb7MpGwydgQ3siBHLkXyUn7D&#10;L4aMxnDMsXtMlMMJclyiwxG4IqwkCaKwoqaN2ry9Jc3c3ywhbsPqyjIAlO6OKK1zqodDCuIWuEOp&#10;StTWNFQSFuMyiFsU7EPnIkchMpDaVr0hdBONBhtKUgisQitCFp69LRJcEFYze3bjNMm0Vnamze0M&#10;zdBGHX67BLYS1HHYqeww1SQKi3bKJXKbFBzaNpJAddqt2syaRevSVx8DVeAJap1nFcazViECbOEo&#10;LDRkDqkG65DENkiyXOxLCQSizbrufMK0MMvVxnErCvKiyjDJAlbds+gyFsoylhBKbOIp6amKJstT&#10;TMMzKbJchc3rVN76vq1TKSFITdsUnssMNQVNHNlyFr43eXHMyi+KKvkiSE00sPqdOfOw6YGpsmiX&#10;Re3aaOwhauKwrEMQ3Vx86GhDjKK7D2sRfgCpSw0XpoZuvuM1SzNdQSeppLFwp6kcsKLK6dpdmaex&#10;ewy7KK0yzK8wz6oWvT3gbFAPJWxSRvmrBp8OkEMLNKa9MM3angukazWUjS+Pmka+LMu1QoVQSVvw&#10;i3QAGry1NUviR7aqoKdXvzVNVoiWg52S1N6lOwtEns3porkiKLN8nmYmzvI07C7J7ISRpGxSzTon&#10;KHJBXC1JG3b8og1zMgr7KVm37njqmrjXMUjAMSI3suBGxVcJ60y1J6dH3nB+KsSEnoRfsyjVK4lK&#10;9MuikhJEIaQ507yQDPVACYo4xiksP5I8cY8ZFDtE4J6ckjRxj6nGLaAM4xWCuE2LM6sCiRF4AKNo&#10;Yhe5CjsFcSwaZyCRh1E2JGzAtBUYHEOKiTQ+ppoSgKagQsopWDsEjJ7EMiBpjdmtM4Qo+qrSNGuJ&#10;AcYuxrjjGAIeRAkabzVNmIQZQ1zhxptnJ2TZSZCkDGNeiQZx5TyuIvLMN6NxUT5uQffHMdBhiomG&#10;Kwz4dJLlDmbTmRZnZOyzG6MaJSQ0V0blcfGgQjyuEiGGPWWiNZdCUuAe4Ns3a4RgybhAi9yBNi4G&#10;qBJKM1xI5GANL1HpgBWIQF8KwnklpIHIPjJWa43ZKYKD8NMcaFxvWmmoJASBDpRSvIvK8pwqZxjD&#10;EjcggI540JoR/AGfUkbNS0JYJGkQrxqoXFRUE4AwxPTsGZkCAhXBvUsNUJwYpBxIjtkiWSQR2QHC&#10;1FRRea6Nw3ion1MyapyCL5NjBBZQMrg1qDIvfGfMzJejBktW6mUcJXgTUTWlHpbZEivFmi0AA7Bf&#10;IQELXDHo3qgnsgVJcT0ooMaVMbliqhpgAyzHYN2SNJBHnHGNQeZsopmSUwPHua4rCkCCHGSIaZ9h&#10;Bi+GZnmYaLxXFijjTaahLBuzekgLMSMu0IFrlNYORIrhamHm7JcyMxBPWHq4YiNkviEiJFaHOTQ+&#10;ZNoMEQMKVU1xKVNTSJGTSKZCEDkGPqSsqLgFKGkQ2cZDCRCQV3JSRUixUUhRLIhCsoKWKILhMERq&#10;kp6CNMCI4WZLBmXdkeKK9Qix9Sil2K8hgosyiqkrpyAQlM2zRGmKjYk5ZUXIOSKbJdN5PRnXBaAR&#10;EiSL3LkiJc5QflJU3y1M2Vh2A8m7lNPqcU0hNivF2IWhg+tizNl2ugQhDBPXJkEMpC1IzryEJYUe&#10;QYrB8zdvxHAm+OdBhrFqJcoEyBPVBHOOeaY7Bxoaj7ZOQIl0pivEctuaiXxFj5szj0a6WhEjdpCK&#10;8StcIy8NQgK418ZpXAjYhnylhQRRUNwfdXW5QRZl5ADJoSslZlIEGkL4lhF5nSKIdKiV6I5ojDEL&#10;mkYq8IAImD8LMXwkBdjd1/AWbWLcJiCHYqvO55w+3UE4OM5DABzwM5duiSnEhkCzEuKwriIREIqD&#10;7J6StOt6ydm7YsQchBPUaOhIoWrAJpCU0zJETY1TbgEPNH7Bk1xNLtEKN2YYw2Ghlk0K9Zkfjcyq&#10;kgKxZIAJppWOrMpU8vRXJ5mZqfnwAxUS7EpVxGABFcwAnGpKQuM4CyUim1kbtLBNAP63y6BkkBvT&#10;6m7WWY3W4H5HlVomCYoY3CbDV2UprXKbzDGqZmXw0xXCuHDIQdhUpLnSEGjwRYoqmtWPZKwlYquf&#10;yqzEI4Zl9KKyaa5uGAE11/DIFMKaXx8ekgEqCN6ao+s+SaOpAS0khSWKpmNp9kU8hP1zJYL5YEiV&#10;GorEircbuAYBjVIvUFT4mhijd4cI8TRDBfK0lmY0ok1BpjFEuchJclNJHs6KKqZmPRIHxlmQ2/YE&#10;RC0O5TAMlip+eL/lBReXZgEejMlYcgcYsxXFBa5JWrgvhNDLECKxnWmBTdcmqmKXQqMczFGZOaZu&#10;skPHKn7IEXw13QyfnGJSZIEK4Vwkj2OliepGiikLuUl8BltiNU+6UU1F+wZRgklCaJtZO0hEr2UN&#10;Uu2fjRIdONUAizRyEGuycAA4ymoDQ/ItvEiBxscD3zgQ5N9JTVLd1FPEfRajMmZLs0YxpmdqEeKi&#10;diOafz4lekIP6xlP+xGiL5YUf5arS+xLkbsrh+gC9MMhjAiXaS6eOHyYpvJVaS6nIRCAr2ydlSlJ&#10;ENf8BcDTd4II4QvBfKTkQMofOmoDbQE7x2Rz52MCsNXYaV4rH6CWzSLUvgAg84pomw1xwAswxQ4g&#10;qpXDbYBYuxN7Y7qwZ8CDToj4ggrg+avoACaytZXAmyE4AQwyYYnAuzSgizqxIikpLCfI3AixRYhS&#10;Iwxrf4nBxoqqPTnCFxdytwGEHJcx0o0QrC2YjjigtBKokQmg1QkY7AqKl4AYhbR6CQiB1w0Q3ZZA&#10;0Y0hhAxrQCdQoyFA56HA+JHgtA24hyoLbgqohbFomjqQiivg0jIpjwgyjZuooonA1xNQlosw3ZXD&#10;zwAMOUOYzZWjATATqw1yjIpohcMIfYyjd4mgzIqI7g0SKKnQnBSwhTrUIAxqEY4wtQrBUpDr7Yhw&#10;1wop8b0AhQ0I0Qyhj6RK0gnCfMOjk4oJUpADgYnbHgxo5Q5ZNI1EH4A8IIArH8LYeokAWUYTHofI&#10;+YFEY4wyPQ7AlcAQzaYwjhTQtQFMaY+omwXUa4+pyBQQkatyagkS/ozaZgp7AoeiiBJoqwiBCwtA&#10;npIgsy6Ys4tCksdQAomw+qFwxQkA0zwY+aJ40hvgsQ1QxQyhcxN4rgopKZIiEQtD0YfY1QtRLDUg&#10;n4haOcd65wAikpJItBRAfZjghQrAlytwrB3TyozY+b8gfRXCHQuQ4xwrybYDW4rAX8mQ3sFwfyEA&#10;tRTSC40g7ArCkp8akrSxKZ4on4ygFsoymgiSniCAqo3pqBN5PgnZDouDNgnC7In4lwtSgYFjqIhC&#10;ObgA3bdQgRLEOIfosxDDrYB4npDovSAAhgAQrCCIforxDorBQSfwp4uy+RIR84aUvotSPRKZLxfo&#10;qpQQvQ+p0RDDcYkQkAvUIo0Qrx84F0yRIgvUSYASr4gwZMzQtUDggjMwkQ4wlZF8TIgxzYsQlMug&#10;iw4ytcjUPwxqjY1QlYnpDZb4tQyg0yOYkZCkfwhQ1zqw6Tz40hIg7AkDbTBIA74IhRU4fS9QAEzg&#10;h0JgjkKAfMJIt044np8caohzmABJN6PUSoA4uz3YuBbsDLY4+p8aaAaAuAxRDA0y6oqpAo0jqohQ&#10;+Yoo+o+ZzUiUX434tAlbyK74n7WgnazwA6OYww0w9iKonwn41Q4yVotAlI3o1xLDFpIAjwlaPQlZ&#10;IhKaj4hRWYxsQwkT/CQAoKObiAAIz04If5NkENBo0Q1y/Alo0zJQxqOY3Y7EVBOFEoBwv4hE/oAs&#10;C0QDY7RgkoFctAxQxQqKdI0i8AiwzIwx2w0g4IjUXhF68gpsAwhErgADM9FMpYBIxQhYu00gBcWw&#10;dw74tArBIhLAnpyENIe7/wmlLAex0UhwgxkgqYkA3ZF4kYqKPoAgvR64uQmzGLKAfQorIokEHgfL&#10;/JVct0/40iapeKjDdIuVQYeI2wkUP4f4rkiIBlPdEIhQ8AjYjiX4CAyhXEvoaU3whQkAygr0loAY&#10;7DqAtA+aygBwyifIxRyBDY+sCAZ7QVN4hCZweq8okIkRLBPAsVB51Y1ybQjgVNaQ0wyjwY4wqKWA&#10;eSIIkRN4rA4xcJN5DYuyF0a4XSBjak6b6gjg1yEBJYqYqJUolNK4iEWIAS3AdxFwugxTsZN5ITF4&#10;iRTQhZQAxEY4FBdhIhQgA4+pdwkYkCTougvgtRUo3rOk3ozYnokBb73Ymw3Zm4tAswlJdhDEU4gy&#10;PQlNLw7FJIgSEFNY5ZDY3clT1tTCowoMoYBjtwkYXFnQhbYIvRF5gA3owyaQhZh81gAptIiAlxzg&#10;ATwbXL3pTUUEJwAMchdglNDa3IqLuwnArE8EyQFxc0TZBkFTFwhAsxcLhiGYjUiCzR7I1wvhLQ5a&#10;6NAAAgkb4kPhsYzcqwBhQVlIgUaYFIhZUpFRFcGQBI+bG4hRMYaMPRDEuK1o0j94BAlwxQFVyoHV&#10;y6kJnwrhDCEAygX1z5tQkQxQoovQkbVQwz1guTISx4jQtVgYBUUYAVFQAI1Rb57wCwlNlgi1owxU&#10;D4k9MpewghOynCeA0RIgmzNYiSXY0g1wqJqQAAor9tLhsTetNUEghQnrbqDQ0gtgiAtSktQoiYii&#10;ECvcrp99zoxA0yS71xMAqoYF96BMsQnbIAhBdkC8TwfZF5eonaDYiwno3bFolYhaOwjSaTIY4A0R&#10;3xG8DJbAhEXwAU7I+JcNTR5N55QRdi+RcIzKOdEgAaoQfQ0wrw4xN5F6PWDgjhOQhC7wAhXC/QCR&#10;IlubywxDXJgBXDKQpoE+HIvRyBDAhZgDggnalQGIsw1RTSiF7QwwlYs2EZG5mIxqQYxA3pmydYgT&#10;8YhTZ40Uk6rofAuwuxXbLDGkdZ6yJIAUNYf84gggviDoh0JFtgCokAvgr0XSdgn8PMcIkSFIjw0x&#10;N4vQvhyA3sDJXBLA7BAc6Q0VjInFtAAokA2ECYfQr0NBqcQGAcdAAJLDFgiQnq0QhBOIghPst1oQ&#10;hCBUWYjiGMFpdTmE9Q3uJQpouyOIp91IeJcI+sqABAuxgwgk3Yf9dwCxKZKaus7pG4nqtwlJhgxE&#10;4DVc4Q5eLon4+rkA1AVWaLYIyiEA+tvoeizgfhuQuhDAqKtwwyeZF4zJUpcMtwASnYuQnr6oBIvi&#10;kokbowuQkCkola1lrYiwvRcL3YkCbFEYjg7BgB8d0w0ly4HUwosS5IgiPQ8L9QxFMc/YAQ3Y1z8A&#10;a4laeda4jR0wtAl11AgxqDu7RAxsyoxBN6EF5+SLIgiGNofgzJyD/VbQ59l4xpLCOdbw0hDqcrir&#10;YKEAYungmxF5mbSo+KWwxorxLFD2iAxsHwikeo+JmZbqEDyQAY3eZzJ4BWOQilQ12A0hgAvwgyno&#10;h0UofKedIxIQ3pcJ4ViwAiFw7ByAlNt1tIfg+bQohBKZ8IgTAZDFTgqMfIoIhdhJIRcIuyksg5Em&#10;wgb+GQBRyA+aPStItQriEBqCJAAgmkArAwlouwK+zKqgmTdAA9C4BrRglYtR3onBvDBVrQftxwnG&#10;l1JYnd4Yf1Jgf8XWLc6M8In8MYBYhZBAiVWhFbaooODusKIgAJCYlrK4ft8oAArF1YAa7GQwfNLx&#10;DDrwgSLlvOUokVLl0tTYxtmgBxEwjguBdkyzAbXORggRUq94vAqLDwlNboiwldBItEc4BKlDKpyA&#10;ww7G16jshcF4hIhV/A40+Qf6n2uYAArmDpfwsQkZwFb5at2bsIAl7oAJ8Y11VepgeY3pN85OMrNz&#10;gguxQRdz2Qj12sPoAgm25lYYAEsIejkItC34iAZXGLC4iSewuhLGHIE6XFQ/EgftgpTA57opn2q7&#10;3wAlPokQ01it2THIk7y+veNItAuw1WpQe4nt5tKoxo1Wt1i+MYAjRLmFrOAuUQgVNwp6qwpo7BDd&#10;fIB7xoh02Vegps5qG/DpIS7g+KqICAuwlxIQzIlYkEZYiR/EKIxokDONMzvs7bmDIsAAe10IAzQw&#10;n6Jwghmb0MsiGAkQ3IxFqIftbYAx4yyYnZQQvlVaObX7JZDB8bXImjxc0QuktArwzI+pVIn7twm1&#10;VZXAuw2IiXMwezmgjEIwkQnuhAfQ+apIuXA4jgY/ZNdh1axoij1WBoAE7gnuX4tBDBQSeYopgBKb&#10;3Y3um4oMyw1zXIzKFwlxLGuQze7pmZcL/sX61AnBrgujawABRwigIne1KIiiFxcI0z1XUoqNHRQQ&#10;uCFwkbfWzkPj+oh3KU1VSWfoA+dAeKEc54fdP6P2FXJ+RYgiFwGnjZz4ig+orguxLBgCDN8IfDvS&#10;1In5dhITxYvglLxY1RDAu1NgnZdkKwf3Kq593YtCiA+pbpQRDu3UMgBLIYhdvAAimQxqFxVQAol3&#10;mwlIGvqByAuyPWGFKY0SmLoIB2k+t4Ary4kYlIuCuQ0hLGnz6PNrCm7goL5QswtRgYjQhbXLY4zJ&#10;DBdwvnIwAwyiF1FDXIr04olry+i4fhIgzIvgG/wx8+QAxG5JyFxXTgl3igAnpoiW9ICcjaPVAYBD&#10;Iqd4AwvmlUXkzABYotO4Ba2IrA3aF0sYn+S4pvmww1yd+QBAlfDYvgvXX/vAxExwfPF92g0XpAf2&#10;5OfgA2+ofsgIgUbQyCECiEGAfu+IAouzpYjwrA120IiQuw0yVJnz+2YuK4qphNFdtaXQoIuxpELg&#10;hFjgxq9oBeDvdejttTN+pPhYf+UPaIquT4AQykmjoQumhSzogADAYLgj9gwGhD8hUGfobhzaiDwi&#10;T0ijuiwMjABjQCjgKjwFkEcAQOkkeBUSeDjlQHlj+lwQmD7mUKfjxm0gAoNnQJnj1nz6oD4oUwog&#10;QjQBZFJggLmT7oT4hAGnQNGVVnz1DNZngJb9de9fCNhjAMc1lc9nkUMBFre1ts7nC1xDtzo8MfN3&#10;f95mzxmlLqNPgQDokWdwEw1Po9AfQSxkip8od+Rr73FmVq+Bsdte1NvL/ydEsIRdejxVHlgHscml&#10;z+mlbnDs2F7yLv09rBEkB1xCwA3jy324uYdqLz4mBcHH3nJAGzwwE22dq9Hzud5M45W8poU7UMp+&#10;1tdNwOnwm+eWBydRkXNo80B/t5sMmnJqc4qNjiH3bXNp/JD393DcArAKynMcUCpMoioqizSKHoqL&#10;mvaB4OQkbkKJUcamqm5LNJwmjiHmC8QPAgTOw8sbOsUsaxpoYkWMYCTyMCq7OsmkTTqW3BrRymiT&#10;AnHqiN0ybRnXApxJwprZr22ztAopbTua45wQ8p7mpwkwNSvDy9s7HoJuTDzZqeEMxJM3Erg0qcGN&#10;swMKG5BijxAC6TGvOaUNWo8zJxDyUKW0MGJQ+CFMUrbApokUIOaya9pw3CaIYnDbMIqK7nylCiBJ&#10;S6mygkStqJEjiNOmjZxsgjkqOnEAgq1a91RBhu1c2B2Tg5LJy4oh21upqaKi3CRHJX0GOCqKUR2j&#10;04JMprJqnW52qedNnLG07pLywi9hnawV2wprZMikSUMUmjsu1VSbOa09OJg8ir0nSMEwTBiGOSzq&#10;xwgkUNpA8icTgqZg34oiaKusat0AmqbKO5rQuTSb3oM5KRKuhjZoYEuJh3itJtWwKRQkDkcmtAai&#10;OijSonLkjNJMraRQ8q6ouSwKGJEkTFMncyeOS7wEJowKcM6hll2ijScRcnEZLzBinoYseAIxBjVs&#10;62aot03DyPSwzNYulyotOwOspYp9JqOpqsgysc/oMzUuJFdoDNskTkmzt8BsDODOwYvamv23mxLe&#10;ralqaps4NOprEqBSd4ry5uYI5SbOq2prVq2qKcKPLjbOuAFluS3UwKFJaTMVr6NOTJbCGh0tJwYs&#10;bbKa08uK25OZK/WGdJA2ylqvBjyVQ0NtJs1ap1GBcoHV4bmw8+iEBH5N/IVS4SW2d9J5vkhy0mpa&#10;txcyZne0pbg0mhjycMf8zNwvbyQHM2/JknDV0ntKEMU1aGe0Zwe/qz6YMUxyhM0kWdryU81bGyml&#10;LJoas5JTTbLOHSSgzpUyjtiJEZ0ogIIKFLSQTYyZTSUGBZ4QZ/w/2rF3dcbxqgBCaKCJ4bY1Zqyo&#10;sIN4VcrcCmVE+Nwy0gTjSZNaIEVE0pGkXOWNOSgpIyG2m8Umi5VCXEXG2fmXs0KLilmKPIk4wxUS&#10;pk0SISg06RiZGaMUSZBxhjkvsLu6slhmCMFRKaVcY8bSnoKLapMwJTSxn1IwrAdEeTklES4mY5Lw&#10;x1HNemTRdZFimmhLGc05pgYFGaMmUcyaLjml7MCbpsSUihIWN0VEwMFAQAflAckhhDBwyljyOhOB&#10;USjvNTmNcro32xG4KirCBRIklrIK+5g3h3SWG2MUacqJSynrLOa2wjidijkaOobxcBMijvJBGlov&#10;KA0llLNsZoq5qiXGaNMSxDxJpbkyL2bg0JnTCIWK2h404Jp2SnKuw0jhzStmdQGm9EDUyOOVN4WM&#10;hkXyPSUIEZo5pnC8z9KBKUcLEwShQoYYF6cp4Il5Q8YQmk7ATGnNm8YkBWyTIeWWVs2xs4bADcGP&#10;qMwBzVn9A8SJJJayRLLAxTFJb80GGhNmTQ0LBjDKTNmYGWRCCGGdJFAUlxgTNFPMmVdbAKwbVNQY&#10;1shBgaVDSqoeQqNQS8mnGxVshhUTVzcI0SY5LOSBOWMCeQzqEDToljSQiORAlvkKXsAWKxOlNk8M&#10;Cgw5phCRG2K3Ugr5qyrnNS4UdBhnTdRrJ9PgARR3EgCKXWI3kjivljRuSQ2ZilUHmK+VMxRUzbKT&#10;Mmfcvb1ieUvVugxBhIippcMCuwAxV3OkegGQQq8gCcFTJMZMk0gK/lCL6qQ3ijy1ppLWnA20aiZG&#10;EPURpehHDJmBMUzYlhTUIDGuxYc6Y/ycKTVQZ2mIGCTEiMIW8wJRK7gJKbAq4ICyxk4Nmas3DfSZ&#10;FEGFfeHhQEGGnKIC2/xU1GEKJQZMzpS6PK3N1ek1aDBvYNKWss3Ck7Ql3TMC7Cyk5XoeJFVsbFCi&#10;aHNNW+kfcyAAmrTg6UaBOGNnNe8QaZo+zOm4KaYRYNQJRj9SEQwpdJSnk0daTy5Q+zNMbMqCwpZK&#10;HpmdKfFMlk4ySHDOIo1hhvJ5l5KOU+34+C/VRrKbw3BiqukIlPlIfptqDD6OSc0qLjCeEMKPHYBl&#10;HCPHkF9nUkRq8PmGvChA3RwRlZ/QGbgopMJBMkv4TA5JS0XUIGpo0nBWzmzYJ9MUtZU6jlCNtQMm&#10;RgSjm4NOvgkAxdRFPaIP85pJoTlAVOgFIhT7xkcTECE4NCCmoeV8OTEiFolm2LWWMo5Y0hJENOZ1&#10;MyQrBE+KOhBjaDCrmnNWZM20SEApcMUkSgRhnmyA0ETAyasElq7JIMzcVCEzJclOU/a4BDyG4hwP&#10;s5pS8CF5tkuIl0xDDEOA2clIWPSaEKBhv8nEgCr4vbQRw8lySEQAawQgyaDL5kEM6Tg5qLlJwKSI&#10;6kte7SaGdKOxggRY1qE3JBocCBaSDFbMmZo3Bk1JnxN5qghRezVynNsFPmxY1YbGJdCgBJbyiFbK&#10;ngsik2SPkgIYkIkV4SojV6YqAhZBmxIMyGhIrZqzZoQgUclsRU42jHT6RSkpY2El3NWYi5x7TTkM&#10;L2USURBp1ZNJsgwmm+Ak91JwU/LBPEzNvGzKfoJLitrL1uefhJQjA1QAMYrIJncWF3RoRxoRICmn&#10;VJC4nWpxCiEmMCpPXxGir7PK+c0q5U2jkGYeQYsaqComEKa1wA5RBt+xJpFSExCstgGdmAW3BICl&#10;6DAggM5pwS3zGAFZpAJIlJ0I+AYbAI/CcGEVh4QA1yC1nJVhjsjXt28AAUmpPV4AplgAZe4kmhky&#10;lpAMnZUjDYjTrL9yZqnBYSTGERUQq/cZyBXhfmYSsZCsSDmp4ABDQo4B7EPDVjbLwlCCFELEPK6g&#10;GkIHPuyOFgDEICcBmwLoDDeDCCTARQOwPCiN8NboFDbLjAECTG9sgCEM3uGCvnptSkuDTi9kOjiK&#10;LDQjCJTvXDyMdCCHHKiq4CgQdgFwPCUEBinimjcFpB/qCNTDDIWH3igN8H2iODFQIh8jmjyDVrCE&#10;evcjZm+CCAfQwCREhCUN+B+DNIFIHGgCQHoiWCRKrQVCNDbE6iXLLCCGMroCvjTkXCokGC3vui7q&#10;Ih/oOC8jbCjiTDbMyP4gIituqiXBbxHjVjFFECvjgipqVOvh6MUDbCcElvniLCrjdCtjNDgi9kiP&#10;PvACeDACBQpCRiSD9ChCmmNjZoFClrziYiZMNCOBbRdunB+FJxJDDCljkjQllkLDcCcEuKFDJkoC&#10;ji9sOAVRoKVFlt4xBOPiMIwQWB7sODmqVKFH5iUC3jNJQAPjcDmiUISmZiWCxoSt0lwkmCCDJnEC&#10;OCiF3uTieJoELDbJXjFEPQ0CdNLh8CcFFiSRBh/nyCbFHCQDZyBgHD1v/N6lbiRDgmxDyDCEPCiK&#10;fCSQyChJ+CDDZk1CBEGNIDDPaCnl5j2jbFlk2CaCiCxi9s7iXPZiWCljNFlinkINwAHCRDZimiTC&#10;jpri2i9kGGNioirx+lnClwwAfKLRiiVCniRCjjCCljmtLC2oOh+iroELiiKDdCllUDyBhywjbDyK&#10;LNYnpnQAArPCgihPHgBEXCiDNBoy5RhDeK0j2xgACMRDJitixq3gBxTh/IuB9oSiaC9jklUAozEk&#10;hDNCtlaiYJWtmiWS8NbllmBrTAEuDi1n8iODOiTDOlYQSCKDQiGI5n1PeLbCrifGboJCYCRQljmv&#10;yivuIiQDJruw/wtAJjmjZixjAilxPDCB3LHszCDElzSshI4i7iTCcS4C2jVqFP3CBCjnpiTJgCEC&#10;mlXBuroiBRAlZwWmSLWkeiTCGDcELTwAJjJjVicDFIFE4FJjcRIr9CKOOCNFUDNPNoRLTiOHmjki&#10;3wgiolCiOFUCUGmCXHqiCFJjdEiFJl1QJB/CplelfGxE4EBimvxgBCplUJJibDZlKiYDAj5l7jfE&#10;PDcTqCWDJy5BojOlJMKErxxitxxjyEPG7ihCGTmB7M2AEkGLJDljImfCWOJjGIFRziOTGwtkRi8n&#10;YB7n9B8IigASHB+DcEpjDCpsEiOJAELTaiQT3iXGhifGrh/Cnxxjkvmz/iFOxh8qRDeKVCrlYCjj&#10;yJPN/gYDQxwzkB8yXiOUni9maAEiULagFn4oPCQDFIGidDrJ9iMENC2ipxRC2llsZiLEIPJjsCZT&#10;Lr0s8vah+CiGbiohZ1OwDRUAEjFDQrQC1wBiEKEFJkIQ0sSiXEPDbRxpACjtYvYhtkhEYMugAJFi&#10;BO8gEkliRC3jQkcEcixiiEIDCCUOEADRHhbvFK3C7tNB9iTLwllkoHaiCCcLwjdO+CaEGJXgT1vq&#10;LEIEBirwqq/Ga1DgGKEDNJPGxJTnhHhyLiYVkmTCPDJ0xyCVcCoitzNgBFUEIIZh6jJjgjyG/kQC&#10;TOrj2zsFYHwDeCGN0uOiXtEDeQMgAVAB+nIiQKdVMC7UGlUGNjJjyDZl5CMDbDcLzCBT1CgLFB6i&#10;UDcEli9kXQFB+JKi4ijkPRNC11fTOC8jNCGCTDNIElnPXMSRECFUuh6iROxDeEPV7MvCSQ5CJCGE&#10;uQPLwjTjNTsEGHXigDOjTzqgDJ0jiEGUKsXCFFUDTkzCjsUVaCxjcAUW3JhlbjTipjyFYCnk4JEC&#10;MCiLsBjI3iES1B9CxkPTjDCNeC1sgi9uMAEDJy8WVlciFEXTEgojJs3T6EAipu+DFIVCXCnpAC3u&#10;PABjmjFIYCeCly0CjjNGWDeQkxDCPKhiFDOtQACitj2D2ir0YDfSrxmyECDiETdDIpDiworiFOWC&#10;7q1CWW5jfIFDVjTlkidDcSQABw/T8AEiiCpknjjxxjcDLyQiKCluyihDTpAJT1oV6AFEIEoULE4E&#10;+CwiUWYDGWxh+nwoQh81ViRLVp4jDGwCZP6h+CTC9ipr/AWjNVYiNDQkICjzIgD2Vjkw3gDRJh7i&#10;9lJn+COD5CdE4EIQLhmk2DOgg4OpAEGFUJ9AAEXEhEoEtkeugCdXOHhil4WiCCaOukOXhivrwgY4&#10;bCnsiiaSzi7icEhDTmxIFTeCBQsJtygneiXEMuXs5jfT4B9Dmk4GYnCC73TjNC24qB7RNyBACiGE&#10;IFUWIB/JTqEDbFUCt0CB/X4Sbj24hABk4HvjyDfTSCBGTieDCEGJADFE4AnY9DTlYKMso4Zh7ilu&#10;1iYQymFDDDFWUh9Cjw7gBIPiREXLdivmwisrbnhzoABq9DDVGB7DTptTAqNieX+NMjDIXAAVOhZj&#10;NDkitlJ1TADDTkINgDRrYEmiWXtCfCaEzLRCvmNjFJXlYVkNe1EDeEGCo1vgTiaIFF8kQCUBn5mm&#10;xLwvLh5kljOiaBXZrIDiZNKAEDQjTiru+DXTTgF2pwOumBqkoNOKwiPNYmxCUOdB/DyQ2ADiTGDi&#10;wpAEhKVLwjyE2VHCZiFDA4KgG0LFdF2xDi1kTigElkXCrusFnEPEIZVzkiPDdXECMBl6LC9x4jDN&#10;+iFUyCEDNDTnLMQiZHICETbB8lSiNXmgGnmiaDyaMgCDkiokXEPJTkXXHN+jFEGYkvuC7pPTPjYY&#10;5gEixjJ5mhn0SCPP+h+SEgCu0iDWTgB5VCeLth/s4FmlnEXEIN9ihWwB5jdFl0MEA23AUICCFFJl&#10;vCgF0ifCGMLAXYPiKJFQmiXJAI6CMDAklrqWus6hfS7AHt8CpiUDyLw3JiDEhNVgKipmNkhM/hlZ&#10;O6kYlAFSAXvh8KRjwrqiZM1i8nFi8jAt0C2swWyB+EuAs7RtSNJ5NCeLwj7liAFHcDfDZkhXVnQj&#10;r5/rJi2sqh/in1mvcCBCaDbW/injOq8iKEuMZCZSfCNLp2ljiDmvwoMzTACxYkJUYjiPb5YCMCRM&#10;GhvWGAAPiawAKiaNbsJXCitk4HpwQCHEiDVyoXKgKi9iTE2VUC7kXMyEuDNKECp1FieOHgFi3kai&#10;WCcDNDViUSOh+rw7CiQCo2RC8qQC16XueYAij1aDgC5t4Cvw/h80mjOjNEoEIDcEvjI2KClvkC7n&#10;miiHppXlJpAKLLGKVDuChVaJugDtdgEDmll2uCWOfieBp8dqEaQDeEXZjCcGxFUJTiUEXFYS/GXC&#10;DVVkGE9CJbVjQ6ciKYZB+QjiSPOgAjZuTB+vSh+8jDGKyABicEIEli6mzC28UC7rwicCRIFZ0AAi&#10;UCponjGZN2HSrC834PciGQliTAdc/CcW6DYEhPwl67bK8RVi7wqzXbnixyTGliKFBiBR3TxR7AEj&#10;JpTlYCrriAEWKCj4UgGim7mC8xaiBLXToiNaLBl7w4eCQPcprC14XAFijqEaCwTCPcYqYKY9Ch7C&#10;TEIJXll54C7ixk0CKDya2FbFb5BgICo4M1CAGjgxqTcDNBU9qPEWMCcidDZkLda4TgJqVDFH5mni&#10;ECTCppPDkrVCKWmgACnuJDDDgkGMciDN8DgmOmOjAs8K5C2wADeNY62FUC98dhplRCWGxQ+XuiCD&#10;dNJB68lB+2ZDTt8QA9UpAbBsyi12fCPRWUdslChDFLCw1ACwqj0JjiXRxwGiEcnB4ZICPW2CSbsi&#10;miiFxh4oFCGYDD2pAEIN8EFiKIWiwoYlneAlUVDAASXCbG1ELNH9Dy/ifThh+iRCiWAMgjk92PJX&#10;9iMDVxoAVDdTZgCzUifRcgBJCC7mxQkin5RgCTsDCIkketfiMKiIVhf+4CpmxCtsIi7qWgECnrYD&#10;Qk4PIgCoh2WiSQsjDcRh8icUh+wCFdIgBqwJkpHvsiC8zh7TfxWEIAvfLUko0AGEITsFJkuEhZKh&#10;1HpxCiNcw5GW+gDcAc7wlbn7gztiOEIMW347ah7MACSRerOB7iaX9B9qSjO+XiYMCw7CBJATxiSi&#10;PWXibD7y8DbVVCdX1gIzsfD56AIsDDiDbesYNi80zqf4HDDKENxBmDViiCjjkuKC7ir0sgCwEiBE&#10;lsDh2ij5Wzuh7otQ2iOab5PfBACGHel6DCAP9/gKCB2DAmEO+FQgEiaHPOIACJQJ/vGLPWMASNAy&#10;OOmPOyQAGRBaSQp3vqUSmRAENy1+S+VuqZCWaBGbP6cPidAOeNmfTh/QQBRwGBKjRZ4u2lOWmAen&#10;U+iAWpU911UDVcKVmiO6uMKvUAG2GNAQQ2UH2cMWkNWulW122sNPC5R50vm7WEG0AHXt732n3172&#10;2MPWeAO8SkF4muO4EY3Bv3IBPJSuxy9+XZ85B+4PLWOGU8FaGpAWGPbTZqdPi5PChBDXUDQgrATJ&#10;1YXNRIABfdQyrgaVxTMPLhYWKRSGUKjBKU7EUc2hXTB8J5W2x6mx0ChUKV7jB9Wdb2hb2KU/LZ+n&#10;Y0EULEgvNOf3SbTPbLSviQKGZi9g6GbjYaGhKyCihNiZcCKqdb4sswq8MKoT8oYijaJW5LkKMfcL&#10;NWsbdAuwB6Q6mgSm9EKTQMlKiIooUOno3AexYlZzRe3DJAmphymrGwKxxGTXAg3DLOMhDVlfIT+g&#10;UmwIpaDZxSVAhlx2lbQNCuEkJ8bMbGrIiGQ0s4HtwiB5sKpELH2lKxwA2LpHRNKGA9Nk2pAdhgTi&#10;wrOJe3qiBbPAXz09DcNwpBZUAwqUx3LcZLwtsxM0laTPywoOUe/LUmTScXnNMT7rslbNPCq7kpWw&#10;baBBUSKMAsaxy8p7erSDEyI0wDesA9CiRkk0lHFVans0cddraoj8zEoFcKdMSkNG9Edm5ZMDPy7C&#10;CNGoCiTfN6iOSwbAPy5bRKklbAIY1bUtGwCKLhUQQVW9xzs1JyRG7dtBtc9FdnGGV6QMlb1vXLxs&#10;X3Hb8t6zT0JSoRg4JFIR4Op8dsKwE3qeoEZPi5KSAtAEmG/i68RwCsUtw1b1rawrCrG3sxS9f7IN&#10;HBKeLGwCgQNkKeIYLGZyep1WgJI0Qm8p6UzeoVKnDoLYvWwb1vi0eAMbIyTMGoDCu2iTCvQoCkS8&#10;vEt2EA74xSy0xKElMEJehiGR2zTeze3s7I49cDaCcLeqep7CtHGUtpMcm8NG3CGAzvqx3khwTKFd&#10;ChMs3t1gDdBicWhj8vQ9cUt7LykLG9cjQegTpNwp8AKA1Oqog/KntSiiUvBZypTEijBtHNr8xTIy&#10;iPjMTRsH2cLRSzDcPQ1Jt98iiDA7MT0NjyrEsxNrksssCwy9SZkqBJEdnB6mdKJLcvSMlLCqA3Ej&#10;LGaPw3lDTRopNoRfQD/1QNnU2txNJ0L0vahYap3lpw3rpJM9dsJQsbXiCOaIk6JYaFjNGWS8alvo&#10;GTMNPJEjI3pgykHxP4Tgwp63hmNJMashhoyiFEKEZg9ZqS/l9JWfFIyW25E8R2ho+Jqy2mWMwall&#10;pOEtkpMwWOBpPITmmIo1N/BVyVm9NSXAzTQzEmxd8NtvA5DLFPdYVIoDIyrkULwUQlJoynpGPQYN&#10;WyBl5PcJwetapGDkskQsdYjRTy8GUVcYAvqSDkxNOSZhAxqW3FjKgRxz5FkNA4kAfGMJPEjDKkMf&#10;FABcCxkragABFKKRfSRKEXhR4HG3JUNxG4AhRCnsHBGbgZEoUIkiIY9I1xFDUm4MwSlLx6yiEMS2&#10;vJGibVVuBMsakwo05dI0KIDCXyMj0GFJMZY2gx5jG4PWQyTz2iUIGKEmIzDuiJNYLTEQnSTHqDgL&#10;wUAzSYkjNOJ4UQ1KXihFlBCmAiyYlLkIeiS4l58SiG4M0ZqH5jZKroXQXBMRg23GpQ1CMnRsTkum&#10;Kuik1KO4FjNoUSabZOIgD+PQRRGhTzkmaMA0kBDUjGmWKIXRwpL5pAAMtAuSpcC2mANWocpRQkPm&#10;YLoeuSqb0vIaMszoiiGk+kTIEU9JAt6fJvNikgokESMNgNMWM/JYy8EMeCm956MTJEqJEl4oi7Ru&#10;m4NGlslZmIjmhfuUAfxlmVADlQTqW5Oj0HJCpWs7pGpVF2eC0wjBmkDJiXkpUp5DFgUOMaWNVZi5&#10;uoWMxFopxi49gMKel5Wx+SiQLPQUJLyKXjALRSdJMVhyhIyKAdIyx60dpePibQzSvi9m4TE1cs5l&#10;l0GLY0flABhV5JtMswIglBidIAo+PyYwxyUn5S2UJPhEjaNhH4es3qRinnSlaYkhkGELNbQ6dKMo&#10;9TRmxKebglJT5oTRHyjub5OEAIANwalaxfTV1nHwZgijXULDavc/AzC9AZGeIQXg2JsShAkv1PQg&#10;UHiOGjGfgE2lAB8LyPQQyjQCDRpiNTQ8/JbcAjPhTalsRCAdYXQ0asxZQn1AfqsauJACykVgJxRg&#10;sbOiVsankZC5YCzAGYNiUQwZKyhEMTedLDsz0LI7IYZqbJKTNLQI4dokRgDUqaMggA5JYzBpeq6A&#10;owuDTGoNL2URhZfXHmJPQYBMSKUvErnIQTJ9UgAljRSeoxL9QDn1H/Y8ghli8F4qgBMhg1s7PwZ4&#10;SjI5ImREaIojsihY8akIPXCswxYZDDKQMgaKIBSnsak1Gcq5ljVnooifYhBYzpGxQ1PsjBcImmYX&#10;2Ng/Be68kJIUSsE+q0jG9l4RxnT8ChLlxiRybhkDVnSKInEYBySiM6mzm4AUyIkmhYmfnCJdG0lX&#10;IZFwxrtCpGDJS6QgRsUAQLLavIsZsTCoAPXVks6BpQjIeDqsE5QF4q7Ftus0bjjGlAIocl4J62bp&#10;iXQfFXJkEjPBycZDXiKWjGmMK7I0xRDKkvMGbhiZK0UlPOvDYs+CSVrgKkehlJLykbeMSNLji1Cj&#10;GWGvyEoRY0jWDKkXhuBTjpHSIpJVVY0OYIG2cAhFJ8T0VyHqxNGS3ydWEAPpcf+PTIKJMgiQlBFC&#10;iJtBV0stp8TYo0bdh0F3UzaFIM0+gESKTVmFS3NkwaGpxE6MAeuBbOuYDQ26VmRWfnMnCcMVfIgA&#10;TeoOIQxq3Z8b7Gh5qaY4JwsYGhN4VfIE8x+lPJWZY0Z8ayj4NiikpGcCwrlCj5M6SKTY95AUikuh&#10;QC6JeTfDkjV2X7Evj0eejfGCLG/IFEMq73SJHrM0m8oGPGxgJd4ToweaAFlCMXmpHZeCxzoHiYB6&#10;5Z7bD4LaZq5piTR7fdShZFCHU3lj5cWkzSNEZIyibo2fxujekpVtNmoezNMkbI4l5i43zMF4Ymb2&#10;MQ/lxECOTOsBJSLIEQMsfm3OC40k6+iHoLwPQN6OOIIS2QAOkNGMwS8QM7eANAIAELaNobcQMMwK&#10;Ik8LgNiN6QA58v0BIiad2MaX8KuYIGCJWNiqsMAMKTEoEKMSMNWS8NiNwKEbcNWSMJWKBA6BXB0I&#10;oJMMASQOkRoOSfKIEMwRS8IH6SMMAbcS2N6NGhwLsskI0MwRkNwIoNsMg76HkcaL2NSY0+aMSLaL&#10;oNisCH2YCJQh2AGh0LuLCSMhcNMXQxmJE4IHsNG7SAoxoIIMwMGeC+CJ4JSvKHuNwPiKATEKIJWN&#10;GOkN6hkUyJEuuIkMw6EH6NG+WAW5KLsTaWSG4vcG09cAAPjEOKkMAS2z6AIMLBigGL2S3DqJ4oUG&#10;aGpFeMGN61KAcwmS4IkwOIQTEkaNwQYIIPWhmJ0SNA65CGuc6JwRoRoJMRkwQJ4MAJSw6RkPWNwX&#10;QMBGIKEY0YmKeRk0oLkPiJMLGUAFkMsJMKAQ0JTF4J4PWQ0IYQMfCGiIY8QKk3mMSRSROIIvIIwK&#10;eKES2Y0MKwiPiY0SMPi+UIQOSMK+2IwY0lenYJwSsbcXwMS1OATESKuSM3cAQweKUQMu0QtIueCh&#10;gKUcWGIKEIoPiIYNiJSqWIQNoLGhAzerEH5DsPjFGJ42oH+R2ysh4JEVsOSPWNoLoS2PWmyxANCO&#10;S9uHwKINikYJEKQ9AAILgIofgS8SQNSTeMLCKQ6JWSQ2mJ0umMLGYAGIYMGhoL6TeMALwSMCBLUT&#10;EmyLwIpFeGoSMT0BeNiZ0JSSMY0VszIKe/StcKyKQIoNwLgNwFrMK6AOSSQM0JS8WgqH8NiWONcS&#10;QfhGILGR2RSQ4Q6fgPQvo9tBCL2OlMWIFK+IQR6JfMbHOuEJk/iH+KeBjNcCJNgS8S8LGLgZOH6X&#10;kfgMsRS6qIsNxJaI4RSPy8gAbLGJ03gv6ikxIyoAcq+KFF6AFOEJeS8IYKAPWNWVtJwI45SzWJ4R&#10;SZqAPHsAENQJ0JMv8sQ9MAQKAIZNWNWuAnsUeb+V2S3A6myMAS9OqMSLgMwMWVsOkUILOPyNwQML&#10;aS86QI4Q0Q0KAtANMTE4XKWOkMGsuKcMwN6OSS8VoIUuwJSJREoS2tGI4gWPaPcMw8eJeIpF+LsN&#10;WXlE2JWXeAgw6TaP2Iki2JsLgYmNWlWJQXUNcMs3GeCR23GKQniIkuOJsNiq4MgMXCsJ4o8II0sM&#10;aMLNcBiPWiaM0Q0JMLanMc8J1QWHtCaKkieKdPqL6poJesSIgNS++JQKBJoAGtyzMQ6N6ZYL60KK&#10;cxkIwOkKEiwJRQKIEf++gIJTYLOTbFkLsfhJsToH4mYH0PW9UH+MASgAUoaH8dHOMJwvYH3JtOcJ&#10;4rG4mJ0KeRSg6KkvUIFBEAM3RM8AcLGgWVtEyNSNWKJE6PE2qNCIoaQMgN6PWQBVMGHV644GkTfB&#10;AAQKIQ00MhUKdCuH69FO4AGuCAAMAPiN6RkSQZ0Ymia/SKQtQAfI4H2LoLhA65sMaMAKESYNWR23&#10;MKALgNWM1MuL6qwKkFNXiRS4MI1DISMf4L2NiNTGJVgI4JWRkNGyQH6KExI/gL6IYKILgLwzsGs7&#10;OIYVXCGH+imI0MGMwVKI0w6XDYOIQmyYMYPPsIhEcAAJXWOAOUiJ0MwKENGNSPWYmU2IIGdZiqsk&#10;aU4AMUUJELw08HqgIAOgQIgMKgWQ0NoNGqoI4TbSQH6PyUqMweCNjEzAa/QYuR3FOAAuqP8IIYcJ&#10;xCyNwKIVXN0+kJBDnArOAQ69yIJLEIwyyAWiyKkqULCN6MEIwMXBhKKKMw6nuPcLGRlFaKIXKsAM&#10;hYQI4ZgAHCMMgNwOkJWQWJ4zCAELwPWGZcgLaOyIIkqR2KApQLkIousKcfkAcLwXLFafgqEI4VsU&#10;q10I4PyKQVSKuMKrGLGM0WMMbAQKkMWKIMAUrc0NCJWCLd4Q+KRBkIJGyKcIo/SZ0OkyM7EjgHvW&#10;dFwATZqPiMKOlKdZE5G9CJQRMIFBSnCI5ZuACQ0NSMxE2OSS2NwN68UIFOyAYO4IxeQNULkbiKc0&#10;A0wATHwHrTOHmM0PzTqa0NNPMJXLgeK7YH+Q0PQTFBQL6nqAQR0NcQMVsMXf2PQw6IpboAUgEABD&#10;MH0KINWNXWkMlgsNjEnFyQsMGi6IwIY9YAMKfVM5wLbNsKItmJQXk3HSWAGPWnMTwBaNicDOe/cJ&#10;4MwNpTUH0IYOTEyOlZ5ZiGcTENwPyR2a+JQcoI1WiKuTEMAKQkqPWB5iyds74LtQMAYZ0RkVWNoN&#10;wJMJTPVhEH3jJQyIkNigBAgKVM3XrVwiqIEbsIU8S4EJ44tFCL6Y0OALtDIkWJEPiMAMsx0H3aoQ&#10;0RkJSRTS2HwbMKuPiMHHgJeTFO2NHS+ALVsKle7EgIQMteAAFYnFKJ4KQN6NXfgAPBNd0JEv4H/Q&#10;qKMXKJMN6K8GEu4HzFJks/IATYCJEPHWQJ458RkNil0GnV+RplCYmNjJONDSeARZTJeH4QkQqQsN&#10;iKAzwKcOSY0NiJMKQQMibbcAaS3muTSKBLm0GASRSMKXQRoTEQ/JUASPWKQJSJM7+AUN6EvnyXKR&#10;2MAmyMKSQmSIQJWqsXRC2AdPcAQPW/eIoq2LsykAQloLSLoF3oozmN6mDJqJ0uUIhZLoUJ4/uHmk&#10;qiWM0YmJMW8Lko4I5Ye+s1wLlAE7hDyLsYmY0JSNWFxpvQooKQ6IYLGz+NcY6LkQEvuAUtoOygWh&#10;6HtEKI4LgW5Y2ASNWUrmU8AIQXkosL7kIL6VWhCLtH2LOLxmgAFZmJEQAVmMkMHEAM0g4IQKEPjJ&#10;I7aHkPRCY0mJeKA1bkiNMNwXkV6g+KKKMYmTENphwNoiaB/sKLpAYJeX6L2Ym0WKsKuNjLhL8Aog&#10;omnq8LCTe7PrYNMRkYmPRRyH1SEI5hpAGIRB0BXE3GIQATaiWLaQwI1VQAQLHN8I0PyViMaM1DRB&#10;UsFq5cmdAHmN7lWAUrWCoYnKsJ48xlAIlEyXQLbJKNNYqLsNG0FbOIRAyKvXW8JkEkZkCI1FWAHl&#10;cWeJxRc9gMgLaJMYnEjiqIs6xiWL2KRVeLlYE+BjkH7deMhYIJzo0OESNmtUuJeLwTMNDHcMwLgM&#10;GVWLwNWXQmGTqKuNGSM60LlkKJewSYnbwHPHiAKOkPiQ1U8NSHxT+H2/4H2M0+cALuCIpkaJw4eH&#10;8bJp/EfChbKIxMCp0H+RkXQJSbdV+91iyB4Cnx8cvoEJEMGRozAIgM1u0YeMkLGSsKeTa/SiWy/r&#10;GKyPWY0XkTeMGR2oHDOLsiakrx4N6MWdUIEN6XQN63MNWdzocJ1FAAKMKTeJTjiAIKFbiHrriwoH&#10;4VeKvkgAMaOW2JFl6ACgyAQjYLCRoPRKWADCeHyz2ADbUKAKePQKeKQMBdiARucHsOklxU5wmJ5P&#10;C9KAOPWKBvCH9dhVGLttmAIRkLaWyAVjcNTvmAJUaJETFjMr5gUMlqYJFBI8+LtFIb0aiJ4swIIR&#10;KI5a4I45mSYiWxfkAMgKJccMSe8JsR2s49II0bmKkPXTgHo8GH7g6AmYmR8IEwiVsLGPRLwRwLoX&#10;k6WBUSQWaAFMwHpEyMwR3oBIiKdcwHhzgMajUAINwFn3+u8JtHcMBgWAhpeAMJMbcM0Y1IIbHzYP&#10;jS7EoR3A6JWGL4sfh0q2WAMyYIxWSPp07fniML2LwZ1OGKeIoMXNGASNiY0NXl0ANHQAH4CAjqK3&#10;GNopCMLXeNI9qMsNv2BTcIJMan0QtEWHzhsLKIpX6AZn6epnGJwTaKQJMJWQNPwAWNiS9zsAeIpT&#10;kI0QNtCAYPQeC4YQ7kkIwfhhOJFD6AGxWH6PmJFvbc8LCMthKHr20bccwH+kqQmIIRokqY1V+Bp8&#10;CM0NoNofIKkRkNSLoTEQAS9Hc6wgc7kKwKyS3V6GGNoMGooKMTayiJ0KQKQPzuCqCJaMx3kLsOSI&#10;omyS84vJiZh1CgsJ564AJrBk8ATKwHpIkRSLbBuxIkqC/99Q3ieIskrlCPi7OVs4oALkyXleqAJZ&#10;Fo8AHfrPD1GJNqGAUPzQgIxMeMbMaMLQCIkQN4yKuS8MGY0PMAOreHyLocjdZe2AYYVO6Q6Las+d&#10;CL4L7umAEt6yrqWLW/SIA3YEHoIA4M8IQBYUBIY9Ic6IgB4lDAICItEgO8409o4/o9FgQ+JFFAdJ&#10;Q1J3vKQFK3zLXdL4MAwZMwXNX3N35OYc9ADPZi8qBFH/QwjRQhR4pOX5O408wBT5jJw0Cao9atFJ&#10;27K1KXvN33PQDGLA6bJL3dTwA2LUDbYXbcRrhHn9TZjVATTXXebA+r5fYxCgKFMFNQW08NTQviXN&#10;i2jjZjgMBJQdMbBQHlfaVRwhcrtCHhlh/oQxo7y66s9ZjInxLXzTRtr607Hfs37tblFLBgLk595M&#10;cpYJ7rLlgMJHHtaNZKwFfolmaPntq/ZAJupEHRp5BrAV29PSuNfcSF+VdqVuJ71owBvVIK9Q3/nr&#10;YDZ3XIo8ft6gNaMEFA5/Yo1TWK49yZgY07lK8wDVJAvqwK8sC7KKCLouiuS0IwjAXQymJiQ4bMPN&#10;SkTCOU5TtgUmK+oowECPcwjNMkZkYG5GTorNCyJMJAiwJADMeOM6K0NuhjlPwsDvr4CskMlEq6IM&#10;+JcSe078M1HKenLKwNyw0YMIo3yDK4cEwHVMQJTICczIwySYuipqvOi/DPJ2XU5M0rhpTswEsA2k&#10;AHz4zzeHOrz4vwpUtLs07jJi/DWKUEFGz4B8ImfSUZG4jEIq8ryYowdtOLs9zosA3KFNmd8yAk+J&#10;t1TIICSQCtSNYjAP1ksCKK406MUMq1TP6DlOHanZf2C07dI9NKDQIpUCLQrjlL65SwPi+K+piwiQ&#10;Mks0RpW2LCLQ+MInHcDjHDcc0JK9ylKVXj8Pcvq0NKziqMkqVsJXMwJzsaThI8ilSOImq0OVCMKI&#10;81j8N+AKzOta1zKHVs8ti5VZA+5CWgtixv4xMR1YWB0SwI4zupy/bDGm+x43U9SuP2/CyHSZuXrk&#10;91Hx4DOLAswmTOspTCMlgMIqLl5mqUwFWm9o2WxYmsCIxRacuNAivM0vq5OisC5KUmKKNPXz3YK9&#10;QcbAImxK9Ujo15FCGMWcxi7Yyy5QiIW41MYe6Q8bOhoUzSQOM7yOL2viQNPEB8ZovtmJWwFTKa9z&#10;9rQnbLMAzTSq9PMtV9BqbrNqjauU+LALssFSPYm6dxKwCYrlAiYskihk9dU2/n0tC+0aEFwHG6y0&#10;Lt06DZYsjlOM/ESslCL3NOpvdoU9zNLNkz8IxIx9JitAX+q+NSK40qKOVR73K4wimuM42TIo1i0K&#10;80qQPcpo4/aggPcwfbT5M+LT1eltHvCoShxKcX/FqGwhEnYzoCHKLQzYwhGCKFeXGOEjB8S5IkO2&#10;aoEkFU8lmPcv15RQzVAdg8VwyzeyOJ/e4nxErzT7F/IUV4pR0VHkYY0RSBZN0So/KeRiE5LzowVB&#10;IgR/w4ivF2J2e4tBsSlKtQiiU05qolFWVIok9RgE1kaM0WAppfYMFDZozwkxJzSnWLkgAlq0C2Mx&#10;KG7oqi+h/HKJAXJmyEzamYJyZpEqEVeQ/F3HlT5tSwIle2SsjB7n9j/RKuUByrTlN2UkM85TJmqk&#10;9Pwz1xBCjwubH6UokBMUhnrIsU0sBSkIkUPicYzQ2pTNBQIRQzR0XSnbh4iIlaJWNQ/NiV5ezNJR&#10;FsNUr4mKrSmwaAKCmYQ0JiGEdcMknZkleGAOUmAcCvjlKmUeo8wBFJak3eCeo6MHgOnhIw7cZE4S&#10;QGaXWUMnZhF2F8LkU1PJFEaEvLQdQEzGpnHKX8As9xxoEGEJqTtXyJT8FoMIXYzR1hfUHcgQqFQB&#10;ToqmLsoolpXiMKkoWlQALB17GAKUs4lbxyNLPJ6ZJAhcizKkL6SBmypCdq8QI98mpZl0E5JARRR6&#10;DCeuqIMMenVOABmsKaRQjCBES0xH4WAupVC5E7VSNuVRR0IFFPCX1WBEqWkpdqcZKw5ZbJmL6ZJx&#10;xDi5H4VMK2sgIqzJ0JSX0/ZhBlVtZIfEEtcVNESLscpXzyQCrVJARZm0i0/nxfeqRow3jVExm4eE&#10;6JxjLNeAMXJTJBivUAm1HAwB7jLMtJie4kATbOAos8yYnc4yjsAJW0FfBXiKJ5B5as/BsRYWvj+A&#10;KghRylK+J2RSh56mTGqQIqY1hqlHoIIUU1AhkivNqLkvYppcnamEscTcrivkbAHNUYQ+NpABFKOw&#10;RY1Rp5yHqNYawwiplTQNKaiUcl6WbF9VMfsxo0TLHxPdEw7ZxidzlH+WhLR+L8GeOsDPAEYh8l2V&#10;8XImJXqPDzV2f1mkjT7GqmcSCixqiwGsOiUoyxXrfEtqyUp2BPQW4hQyC4rzZy+MmsyUM0ppTlJa&#10;S1DMfa5yc1tGUqY1QvMcT3Pwo96ZT5CkSbUVxVpMW8AFIoxIuxZkSnubIbNR5kohlDK4sslJ7jlH&#10;uZNcojR7j5kpW8UUn5QCmn4mYSstFwVMD7OifFmhrG1MHIoWYrxnl7IEpGR44zox9nGK4wYgxaID&#10;sWK87e2qnClJ5BDokEei0tGqNiU01RO0fG1MAocjhSSckxM0U0zTPgI3SKee6zRFj96JBCTEUmqV&#10;SJ5NLd8AxXGOFyasR5SxRZlkKGvrmH7LYWE5U8UMjB0V7F21kT0jBXrxE1Wov8p5Sr6AKRSQq6pN&#10;UtR5F2WYwijzlXaKsq0zSgrJj9GruOmBOdvFHMsCzdR7mNFcZtpIjh7gc7zPiU0Xu94GmaUezYuy&#10;f1KEUQifE/ZgCdlKK5JZR5YNTEgM8NThxnkSnxIoSBGpT6jEGNUVIsBOzTsaZoqZUjtywGEIoXIz&#10;RGJuXdKsaVWhDDAIlLsdFjUiywLZAElwgxgHPEKz6ykrmVShxQAMe4uz7zooElYQ665T6s6jAQo8&#10;/BqnbmeIweE5RnmbZQIcap4xVjjVAIlt8tjhwBJLI1AAwnZh59EKodEwjxcpEp2SAs/Bp3bstV5G&#10;82vGiemqKarxvo9mbGezHFEhXcB/tNH5U0CCvr3mSMlsE2upjrNsGKbEFXmahHby4Q7URQy5H7ye&#10;SUwDt9cjXOUvY/B0VfGeMAyi/hGIGxBKoYAyx5gAvqf4dsr2FCep/7JzotgW/iQCIcUqexCj8EUo&#10;OL7cY1S5PvB39PcABjjCj+w1khhkn4strqtnzo9D4kYLkhciTwCOFoIogQwDJjS0BKeRRLRGIRPi&#10;3aSlIhPTNGanyRw049w/D8oiQ9ooYpQtD/Yo7zYBSwYnYmJXzbQlYwgvq9Icji4AYtA1TATVxQIt&#10;hEquYA5lrwoAzzIFQpSrI5QuTPKTojT3wAJR4GUGA4wuSRw2ozy6wthkyoh6MGQjw9xCop4po6IE&#10;8IYJMIpmxP5Vo6IrhqIo5tRso2pmxUyFpzjMwp5fCNojwYELQtAySsI9T5IAoyQ6Irw6ySQATkwo&#10;4wgrxmg4w5RNw9SwogwwhYYhQ6KxgszjIk8Owlozz8I/BzotiKQ2rDIm4sD/IALYYqi5YuQjyGo2&#10;qqYA7z4f7SwewywwhVrRokUHInLSoqwpUHwjzpA2omIrIrTZ5mxmjdQFgzQ04nYnYvqqQlsAzZon&#10;J8wp5wQgyTwnqPzl0Oo2otAsAjDK4oaZQ/o/BYIX705R8NSGjzgobloAjMoARmRPhaKMsRo7cLQY&#10;CXZTjYoAJz4qgrjgQwQjDsg6I9w+Iwg1i2Ivo6KmcXoAq5JMw4xDgYie4uwikSwmsfAhj8gjxXxP&#10;5UgzRmgrgHsgwvozw1QpTBAqwnYJUh5ez04ZcicigtBezgItkExKwnb8wA5ezJbFQvK54fbD4AIu&#10;w/ZmxX0Cg1RUguy4wm4uwrgnY6J0CkIkpAIlJXzyD0ghRPw3hQYnKPo7b0SEw7Z7IvLQEpJBwnpe&#10;xR6YgaCBq/COAfrF4hiGwAA/4kS25IQlglpPJPIpQxAxKR4AMXQAKDI2agQmozQ1grwa0t5R6VY2&#10;o05LUCQvg6I07GA5IlcogB4zxkw/Z98erZ4mI0owD+giy4QArjYhyvYiwwBP42IyR2o1gwB945Q6&#10;yo4BIuTRYEYzw0o06b0AYm5WolMQw9SeQV81SXIBqaohhAhLTHAXhP5m0awBp84nAnMkZEsuKpwq&#10;gr0ihUQAojBR4po6w5QihVpUwnYuxjAb4tAwDNIfZEpVYkEaQywsYsg1RgYf0VQJ076iAfKYAuwr&#10;wwk1QV85wwgIc9abkaBUgW8+BCKrJmhEo0piAlYuxEpX0DgBrTYjQuwkAjAnbl47YuRjQ1VAAiwu&#10;RU0Q6MIkQponb9Aew/BFYoadzSgyAArA4m6Awp8pYAJ4Q7ZexUw2Irkdo2p25AYmYuQ06Mwf6iQ5&#10;onLg4jy2YCAtBErXofid4dxVpXjKYp8TYfkFIjijYvgjBVsVQ1gzwzwpRIrS8foiQ1TSYforg6JB&#10;UxM3Ifg1QigH1LoGNL6HIdxUInyyEQonqy87QkRiRR7wJgQ2puwkA6IY1OYyw/aOQfhJUZyQg7Y5&#10;Q2JkxPIyw5T/jYAiRXhjQqSrNK4BAyQ08xQjA1Qrgpo/YmJCMgA3kSgyQ8KIQhxky7A9xEstQBYt&#10;AzwiidCDgkQkB2Ir1KsKgARXjxBkwrwywtB8k14mbpYADgonJtRR4GFXyYQFMQQfozy8KMYnorgs&#10;A046JdtDwm4uQvsmoAIrws04QyRrolrkoj4ixKQo4qRu0bQsAzUZgfc6Im6NABJ3kC4p4ySbgpQ8&#10;Jkj58hAhEUQfosBAgvpLSTQldIYexR4rlMYAIyT5AlcKYfo/c6kHooZmxkia4fY8cRQjULgkokDY&#10;gjwyxXxNgm5iQsAFdjou0Qgfb97cIrizwFDUxP44wS1lQpRR4/aXAhhP46w1RCNPIBTJIl4popRj&#10;zOzOzhIno0o1RP8PYfJR6nh0I2YjFiQByJYkQ2JyIo4yQzx8Qjg5RJgAcwIgk0oe4uVExwAiyxji&#10;Yiw8IWlslZAnpRAg0xwBA4DYwiQyooA8ohg/YqRm1ONFBcEADcM7lILZYBZew2JtRXxXkrIfAkCd&#10;ohhOD44nMl7NQ2qQzbg1AgxUw+KY9Fw6KCQBTnYAqjgAQszC4nNCof8+wrR6oF5LQ6xCJezslDYf&#10;amovgyw4w+JNVxwiR5CNMrxLAmJugYdnwAL9ghQyRlrGhPLIYgw5UnAe6QKM4p74RaJUxfBjRCMz&#10;Q1g2I1QwBPZPlUwf8PAkVFxZImdC4frHZPjZAlpwwlIswvo1Q5QIF9oG994kDeAe004Aw9I9QUV/&#10;AgQbt0q1YHg5gA4ySH82RLQ1gyS3YkRvgnIwj9o+y/Q0YwBigfMAgf5ohJBkwzw/CUYjhyhLEXgA&#10;ktom5X1E9eons1kNqjoq0AQA9bIfy2LnAAYuw1Re2Aglo04sA9yH5tSySxojwpQzxB6pAj0JQlJe&#10;xtAAhCJUxXwywnZR90so4dY/FWQoEFqLIf8EiJAotzw2oriMAjw07kghjsguRd9hOCiFbNJLQJGN&#10;Q/dt4eRbqXQkV498wvgnaNQ8J+JAg+K94zQil/TGhmwihXyvQBCjQnJCItCZxAg1QuRLTbYnJ2sA&#10;Ij0hges3AfcYFtg1g9wjAvo0pUwyRUw0r58mgqhAlNgnIrzKIf8d4AgmLO4fw04rl1U0wnovpHAm&#10;YswrhkxEo8JvQiwzw0984e4ihp4mifgBYpRP407EIFrAAGdqojTskV8u6Pgno088gm4jAsxBYvmW&#10;Qe4tEsIjQpRUgtBAlccpIAFnYBhewkBOQXSZ03oCAwEFQBA9xLoAYvqOg7d7AB5m05yY8FqENBQj&#10;yMk/oo9vOHiNcrofNh8zcbABSxjJgm63pMgjCTAi1yh1wyRtVXQfgmM3kooBRBIkSAA6Iyw8JR5L&#10;SeQz0WIfJX0dwixiRmiX42Y9wS+mwmLfZiw7IlployxxgwRVoncDAkWGz/Qo4+OfIBRUx242Iy1q&#10;0kokA5TAQ5RAk5BtIxayI7eMAAjqRcGCIsBmhKYmYjC0Ah0xSkAANHAm9cdOYYyIgp+I1gUWoltb&#10;gCAnY62LACIGmvcYQlY6JkxXxUlUomsoAfirOcgmZmgwD58jj84lYrxeQk+DQe2XKFIiQ6I+Atit&#10;FrYj0P4lZXhk0BghwppCIyIkotDroeshQnL+AAA5QnYzxPMVQ0tOowQu15Qf4uwwhtQ5Qsz0YBxk&#10;0H4ABnYmuyIDUbSk8x4hUkAf4/BXyUwbRVpew6IjE7AnuCbmAqhVo/ECm6Cnkfwfy34kQryaihQi&#10;QtGkooEQ4pUxABA6Krwp8vGFJfYhhXx+Y+zxgI+/RLRAgsxX2PkeAyT7AUapYJnAyHiS0wovOw4p&#10;46wuyIxpz9Ip9j4oHAAAm6Y2o1VD5EuRYjy3gmZXg1l/RiRe1rQ9w6wrlLdWwBmUxdBdwvKTJ3o9&#10;SKwjV5r+tpN5ghUcYCg6KrJSh1OsYiWaQfUdYhgsHFWD5/BPmxABkLwAwncgQo+vYGkUodg41hAf&#10;12AjjvwjRiSHiC4l4yxUg5Q042I6JLRk0vKGQAhA2vw2orw/aHmZpYgf1WoAgzQnYsCxNqdz4fhm&#10;2G8Z4no/ZP5tSswEUCj5o+JXhtTo4mdVNs4jhEo6164iwtGVomarYCc5YhxAhX08KgoiFTYenGIA&#10;apIhw05mgyybirM5w+JAmSPLIoDWYfw8gnJEqoc3Qjwrhg6S0cABI1ikwvgihmhAg/bOYhC5Ajxw&#10;aaJMlivWIeQmOZpiV+V9YlZ6J2JAUSTuIe4wAvsw78wtGzwAQzyH4vpEs60X0qg0YpTL4CI0sZDt&#10;wmrPRR+S9aQm46IihEsvo+I1V3cJ5Ca7HJkfgAguWbYfRUAhRIGzrcK/g9VT47fJj4weiO5/xXw1&#10;irIriQ3hoA2IABKBuX4q2XYxIwGZtJuWgvlxMV1kpLQvo6zpIellQSxmkvpkyEAoDiA7d34At+Q/&#10;Y6Jg7Tuz4/o2M5wnfgoi1nVPglewsbxVrglTg+2qwAjPwAY1Q0uEffAhki4osLojxlrIrGQfkBVE&#10;IBSpct4awrAh18YB9ZIq3eIBdZYvhlQwQqUVT9Qhm6F1AovuwAnI4kSJ4gwuxAlSpThjQ1gmIrhA&#10;jU3W47YnaZ2YwBZP/tThghClwBYyXB8UwkRtWyAko+J0whQvp286FDIuVJQhBXhiRjSrokrDYfNE&#10;grRew91XhPg6JVo40DOOIlcZYmpR6rPsziIti+49TxB29Q4k4yWEYvvWAuQyVutLAfb5ouRR5q4n&#10;OFjKwla2JpglrpwtA43SivfHDQArySwvo2JUiQQhhmhsQIhCIwjitXIhzH4A4uwXP+sChuIIReyC&#10;KScMIgAOBwAgjYgzXhD8hTmhj+h0PAkRh74igQiwLjAGjQCjj7jwFkERAj2kgDkz9lEcAQelkkez&#10;hmAYmQJmk1f83jz7eE7dM9AM/oE1BtDgQOij4eVJnMEAEqjQGlU3f76qlDBr0rEih4Krjzr0WCAk&#10;sQWsjlszHtFHCdrlD9fNve9xh8PpkKfkmAd2rgKjALBF/lVtuL3eOFqQxxF7deLnNeedPvuOcWTl&#10;QjywbzFFsDuzk9dNYemDo96rmDlVJeWDB+rqWOvAf2FkCw42lUfVMt75wYU3lt1F/BD14WFePCes&#10;gAtrCci3NMCPP42ozAbb/VaHXhjmDnb6bZ71SA/hvt423Gx17h+8Cm2kXhA4m+HG4F2b31Bn3sHl&#10;4VMoFtsDHLs54IpqckCumgxsHbBTprw5DiOIvrlHVCa+tWB6jqe0C7Kk4CcoeoDbJrBR2qYEUTKY&#10;9TTqTEaHsGoCmAlGLkKZD6fhvG6as4dypJc2zgMcoCjsc3KnuQnZ4JE2zbLAp71KKqS2nPKRwSo5&#10;ULOMkSmJU+4GLAvrrzAaEuJkDDbNBLimPch68KKoDZLAphhTkxZ1ral0XoIkSir2tqgIeuyitsqS&#10;VL6piRKkpjkLa5SRLwvp30hI8YglMDQOQosLKAwKUKYmBwnZUDXtg6YK1KnMuJc0EjsHAQV1cnMd&#10;JzI6mFZWrlPUuzUJzTz3ORPiUKPGoAr3C0TBEkUjtA7KatAnLQQ6j6QS4tqHgzay9qPEapJqlSap&#10;dI6loI1DjBDcr3QsvbjR1ECqL6oEsoIvaWA8VN6tswamKe9zcramqaty0CiwEFGCPUnKVGDhKiqY&#10;4D3KA1C2pU5D3OBUB2V0jzBrwDWOWNZqPHRkK9tknMCnJASwUgd6HqekVDqkm86R0kTlKslTcsdk&#10;J0ORS6BMHlTciFoWTZNawMgvpEtJUji7OmbmnpymtAqo5DHIe5CrSem5na4vD3QwjTlL2yZxG7s1&#10;bt4qSHsclSgOAkS9wFARgbpiyRKswaioetsLKk3MiI0tqmWwij3Jq9CHKevCH5UqSRPqbzBLi5CH&#10;toHAWcxSaRaAt6pJzSa9lt0SrcwFjbT6n71OAphtdbyEjrMcqHpUplBo5AXFJMkU7p+pirL2qzUO&#10;JkzlTIoqRKBnTsqZLlGpMsCcrtEagPVzdITS8KrRHOySpMoqrPdcoQpcaPynH89fK4vF+JQvE8AB&#10;yR7qeqyarslS7Jcxz4BNedYo8cY4ykyHoTHUcYoplgRkiQEsgnaOmLFMNASokRRygQEOBBcv5YC8&#10;F2BnB1LhOS+nEaQBcwZDzclgZ0Z45BfSisRI4XhLh1RvnqOUNOGx3hssmf2Xtsw3U9ECT+QptZXm&#10;rkgPcgJ1AAVjE5OMVZI5LiwFAMcahwZXDQK/H6gJCxLiXF4GtF8vZ7jlOMUgW1Li0B9l1IUW0vZO&#10;SXHAKAbldiSm3F/KKcAvak4pmoKSe53gASrG5g2Qo9QNJDEPRGYMuygmYD/KYS5fBBIkn9JQY45C&#10;gCBFATIlAlBg2dKTOUbYvqPCSG5L60YlwuZVJHTIcA4xT0tn3JUcAqSXCrGyKkQga41JeOeJzL8f&#10;bvyuNLI6R4lSaiHOUIcUAoBUmeTPORMwn6FmvHhRGS45SdIvjWKAX2Ecvh9k1McaAbc5S2tGLECQ&#10;GE63tkoOAnQo5xELAnnoXiAhKmLKIIILSfiZF1GcdOSgoEbZjEcKOTkp5bQO0LNkXgqUMjbEqWEU&#10;CAxAjjFMNwW82TeDBlxZeP8lReynsWSPJwfpni9gtpVGY+8biSSRAAUclRVi8IWL61wZ0vBqO1Ju&#10;XsuxDybE3KYTUvCIyVMEBQDWpSfplk/F7U84BVlNNMLsQolxIi+oCJzASqpCjUHqNgB85B2S2l2K&#10;scozxxDpnGNsXiqJQypF7SPAQxxVkuFRJvJAuLKozl/IeagxwPbBHENQbkFVhyjyiIwzQtZg4ZH5&#10;KqUM0EzSbnINyVI6Y1bNGOPaeFbpND3F4hkY5oxYG/udJuXYvsxzwkiVKBV2IzLZKTtYAc0ZCi8F&#10;WUmiOChPy9k1NQ7MjiXCnnKOIXY5E4DfFJU9Twf5eCmBIulQsDr9CaEuSkOcmpDywFFhxTOyRWDk&#10;EiORa8oAyL0MWRGp6WZfy8RvgyRYlUoSqRXK4TUsBIinmDGJf0vb+78kRKAdl2MxABIWLacCIoBT&#10;iMuIibKg7GaPERLacYnJeD1NYKG+Ip9OnXk7L2bmj8gS3nIS5A+SRKC+lHf6ZxgBWELAyxkUxHRd&#10;kjnEUme5TxVimHTUmhZOiR0hFeLaW0nJIoSkOR1COVx+yCFHCDlF8UQR+FtV6SA4kjySKPUgxZMZ&#10;MipFHTYQIzxtqGkmboMAp6R6wmDOyXhlpETQNsI4VK4pay7HAQExM8JijF32AUcg0D7B+nILAcY0&#10;gCinlAYsXtk0yB/HILwyovZ/yvF7feSpI5tinl2eQT8vBoMrHhNtdRtRDqkHGSObm45CrFALlgRw&#10;4EIwU61OIdEpJeCjkudoQQuxRzjYGZYRo3JyFTn3uclxkyLifgg2cSI4BKiisWR0UW156hfbZhwl&#10;w2WVNPgBUUShfR4UBGyPcxYZ+6TiaE08RE5RyDbFAPIVSNhXCH7HAZgu8hICHt9JublCxOdIEiMd&#10;Dg4zwChl9KfH8xz5RosqUmC/iU6wYWvNAtom/GB/l2qQcjMRJjspYIicgYvJS+y6LaecrikyjzOJ&#10;BJTIpNbSkWJcagzyRcsGGJvvIkzeyUwvJMXtXBCijsOJ+W3V6XFPV8PvdkqWtQUlHNlIohVbCqL5&#10;I00oARezpmoFN18pnAjw01NWQ82zPQHa/IoTVnQVO3VrOEUA0Aw+6F7Y4Bo4BxDPICJclx45EWLE&#10;uNyXYvB0z1M6R0bLThGi+p01Ge4A8piME1UmTmbZnrqFAKeTWstXrmEwrsfcuxubsulrDD03KZHw&#10;HhwuSbZwIC8TlG3yoBRLiazQNQXYtvdzHQyPBqRdpGOEANaeNw7NG+EkYgJNUA/tyQNvIiU8p4uv&#10;qEiS4e41xJi7d3UMRE2zM+RkgcQP40B7ii4QIpIy55JjBnGL7DYaZxplD+KOUUKf9ywF7hCYVIZb&#10;ynkLEBJriSCVDHHcgBinqfCFPqBdCgIZDBiao5kmjeCgJoJFiqCip0iijBi2s0kjjtgOLqKwoZLs&#10;uqB+DlLawECuDjDiCckmPpADDHOPgBiVDjQKCQKsjnimC+vXjcmEhgjjCajgGVCICIkuDcwICfmd&#10;LnLQiTJwIAkYwQjYFPLEiqCXLfiaC7GTQPjpi+i7NzlQJEEFF1ifiRGPpfpXiNLXjbE6C+qlAaoO&#10;gZjUCXFCiCC+jBjiFqJkiQDHDjLXt9gCkQiaFVCdtZmkIZJdFMifwPocEdFiDVimJ4HCjwnsADuA&#10;iPPXigERp6ATmcmQipCwDQDjCji9mjCHk6HmD7j3LACvCctmAAq3C/jBjck2ifs7CNHFiHD5C/jU&#10;MTKWiPEjppAAimDHAcxigSxjkwQ6AARRCKDQKMh8i+nVk8iIl5oEDbCckRmLNYgBDbDiCHtoiOCi&#10;rTh8siiUMwiKHnABrXj3IcEjqjmCDkL2gECpDsrLibj1RjgSkEOShijgDlLtqmgAvWwZiORtwADn&#10;kyDULZBmQ+DhLJneiCDICMC8DHMFCHD5iFCrEdNDCLI5SIAAF/CaCtCHMDC8I8kYmdEqBwFPG7ih&#10;j1I4i3t5h9DskwCHp0giScDprhABHYxVh5i+jpwDDkDULsx4piBdykC+ptjBiRIRvxjjC8SAC5nx&#10;EuDiE6KdDlIWCBICCnjcrdkFIInbjnwPjcv3CMCgPsCvELO0Bmy2v2jhCniwPoACEBE6NQisRbAD&#10;CRKECND1FJhSTALsi9yhikoRGkFjIRjbCrCRDPDQEBEbgbkcjOEjCdyFj1IRoniSNIEYEYoXABGL&#10;CVFskFKwu7jctqiBCmCjskC4imDZReCQC8KWAGCmGVHIDlHDSRCIiVDbDckjqgLQDwiXICFJrDgV&#10;GTMjCPCnweC3iHu7iVCXGdLkiboTP/QXpLCQCwCHocOYDgH3CfkyDbBlzxEuCwP5iXD1TvAAj3H5&#10;ihnQnRDcoFsKRyiVELD3FCCMCpHYwmABxgCfz4gCC9jlRxi2yPAAjcoCHWhtSjABCgCcoRycAiFJ&#10;jZC2shh5jbC7PXi8GTDcj3CmTPI4CfkEFPEjkjinic0FyQgEqpCfxujCwPmjTuiTCmJtnzhxiVQP&#10;oRnYkES4iLC2irELOsADCcjiCiyqjCkLICUGiPELRZC3i9mGC/iniinxC+ocPiuzCqCHsrgCijvQ&#10;gGD3HIERxUAGEOC/ipMkh/FXAVkLN1i3zRB2wPu+CSDjDQO7oRjiCajjUzi4kjkdELGLQhFIQaif&#10;kuCgxBCsQ3HLMXh6NjCPC6MUh+kdN+jVi8FZiCUBC3icrXimR6i3vXipN0hnwSlJi20EyLB/D+Cf&#10;icqmC5mGjwj1D3C2l5kjmLCgFUCSCmERiaj1CpDUCpFJ1WQhyAsaiFRoi/jQJakuJZCOCXN7iPMI&#10;h9jmMSiQVUxXiTFwCPO7gk1tiXSVH7iFCpDbDPTQiKMECUIRi8OKDkLssbCd0CmNCTDUSJAFjZII&#10;CsEjiRQ0ADIP1smOCjvZGVCgQP1bh7ELIRpdVnB9mBDnj3NshfDpDMiBFnCsEuHbABQXgDD3DZTJ&#10;B3DPICHhDCwbACxpAAVTt4tQHdCIqMCCMFyMB+NJCTCVNdCKCtiuPIDwmjERjsv4VfkY0vOFnugB&#10;jHDs0Eiiw3J0xKCajs0iCBO7zPVwiqLs1Ah3j3CRL0BkDPQxgAjbR/yQxrlomeD3IRvwACWrpzlr&#10;OUivFtiaT0mdFqlrKwxIDF0UxcB/LOgDxzh8PZLbh+IRi+j3V4AB2OCjjkRwABIfgHC9mLKnhemd&#10;UTVniKDHHxDEAYz0CTCrC+0EHWw3EyQzCilPBpXQu7iwDiNIMLCPD1CwCjnYimVAC/n9s1idjBwP&#10;jbUaiRR8n/B92RHfChj3DsrsiVFJjgQNC43HNiC3yHgAkLTGCeipMZAZDBjPVTinmjUaicn9kBLs&#10;3XAEC8FwyQCaJ9AACrO7nIEdILC/zcAE1XADmyFgiHW6yTgJC7NFwyWVCCDZBjX8rsscjwi2qTUx&#10;iwEyIR3QhpNli43hL3OeiHGjWLPdCUQvDwmVDbWrvNRbiTEPCHAeYNOKIjjnn8CSGIFOCCFjDHHY&#10;2131C/i2oYD7inhN4XDbDHCcseCCIoCLvhJhiOERtrFSwTrhj7iHjiKdCjiak3iLEdDs0eAIGVN3&#10;iQWZPtKrCSCaqPo+CkuFOsiCUtsRCIzsiHEBIEGTKdWvh9mJOXif1yB8FJmjKdERs4YLABtvpLiF&#10;DZELCiq0jCkRjHAgY9DcmVERj3F5ipXSjwxdAEJ8FQOWib3zgEDskZiCM+ADiXXKAm5JjbERi7LX&#10;z+gAyKi/mVYnABqTWYC8ABlzjVuQjhSDgI0E12CFCcljSVGLPKiPXusJB7i9iXH0gFJuiMDgLqGM&#10;B9zTgHYQsii7HxWZh8Lsi+rxsBCfjjDcmdWegJC2iRKJCHCatIQ1jF0mC4j3PCUZCCSKCvCgDiJ0&#10;pDAaCwIejiDlCcjs42ZRABi2ytXEiuDlGjICEeiqC7QSjTCOFEiQCi3Hh928jbCmC8PXwYiKVQ27&#10;j1EuDbC9vXjPDPInCdlJj1JdUEkuD1C+jUCRTkB9j1WagFUMiTHYjjERmVDHQHiaMjiIluCOVHgA&#10;LoCCOzzYCTWqvvCqKgh/s4gCCpCgC7CaygDMDUSrpeP1EuC9wjVMiPC7aVgCEyQDTn2gi8ImirCh&#10;rKB/jZERmyDbJqCTDbEBE5BhEdD9B61DAEra26r8CLCRC7CmHYjszBiQRAgEs8q/CHE6Cco8CuLq&#10;Diadi9i90ai9iii8KcNg4fAGCa2/CMLsyvEYijwqB9D3C+1djeC9hV7LyVR7B/qOi4jgAlbPirLu&#10;CLEBCjmVFPZyjlC2wUgFWHGVEyRyh+igEBPBiFWRGflID2CIu7j1XWCCO7jjLsi8CwDZDsjBvhjQ&#10;KHCbjUFLZ/CBFJ4qB5ZuCFDPCHlJiiicyVJ06GCqKL4sDwoRjHGTLX3nrsiXNbjhZpiObQiHC2oB&#10;CHDZDHSVGVQkNwCQEBM5ivZwB5jkadwP0TiQiIp5DVmLOHX4ia7g6ajw51CPFJl5ic2r3jADF5rV&#10;CMGjDQC+iXW+b6C238hjDsjgFpiURvi/gv8Sl9i3oRwzM6ABEuIRk6GyW/jwsNAGjcjZKcBeccX3&#10;B/DgU8u4ifwJAKVY4RAAF0CuC2nxJWCZS2hm3bPwjki1i9jiGVJaLK8AACCjooppZpCIpwERvrjw&#10;vOcRX3iTDc2KibirPXiVYCDst2gCUgjNjOLXmjIcDPb/gC7kh/v9CMCcvhi+5sB1tWh+GjHxDjGV&#10;DPDZQ7MJ83WVxhsiCUY+FIDUE0FxTCjCp0jkR8oRrXiik6chB+tAEji7DQW720h51SCUCimjEwCm&#10;EyFJzaj6mdXEKw2HCharCfjUDB0QAAre3lDVkrDVtMCfk6XkjkCXMtB7OodAkzCsbriPYxWTgAjU&#10;Ej46CBIJiKIwrWiI2+MGiIjgCnjbE12UiRpSyYiTLpAkEVB5Dsj3KCB9q6CvEuEgCfu7iRKwrIB9&#10;HICmbu6YCTDjQiACFNh+kLeA7kdxLXjlDByVSFjgaggN7+CNCgO7mdE6cFh9lJkuHIYCM9DnnoZZ&#10;Yni7nnyOi3i+y5C/mTOYLsjPCXCpSozcgCLkN+cx5Pibi2iiqfiHXAC4irYT0lXdcfnAsVCMLqCc&#10;oZUaubiNbKAKTqB8qTCajbNuCyD3HouqjhC7bZWGDwiji201GVUa3CcrNNiqIRr+hiDjCXRTl4n1&#10;CTEuY4h+DgJcCbjbEjjso6jg+q1iiMIWiUbe9+ZRDlDgCXXMT8Cbz05EbNi4vZN6gFDiFjKkPZZS&#10;AHxvb2JOi4m9CHaKDeEESkBdklCqWoB9GVMoggu77JC+iMcQh+kEH9z7COCgDlCXC0BjoJCIjjcW&#10;mkGLCjkLUYgBk6HliCEBJ00DkJrXlYDOLiCNXDIZFGCI+VzpnEiNb8B5kBT9teCObNPMKFtOiFGd&#10;EuFJ/P4TuWRmisTSGOEdDQZhPvjOCmKbfBqQfWifqOB7oZCgELNE0+/jD7ia9efXC1iAACBAuCBG&#10;DPaEPyFAGGL+HAeIA6JBOKPuLPKMAiNAqOASPAKQBqRRwFPeTNCUO+VRADiGXPWYBCZP+aAmbAWc&#10;PSdPOeTYEyABTB6vCiM6jP2kA2lUh+gOnUAN1EmVMGVV/VeJA59Vt8V121+FPyqgwR2VuWd2WmgV&#10;mNAgDW+2g+5LS6Me7V18R4CSyGAGLPufBLBT6+wIASQK4mnAOfPnHRQJurJNXKW2+28DWyNOLOUL&#10;MW22zR/0oGzgC3+ePPMUytvq/z6DBHF33W0CmVd/YuRBoSb2iPBt8HhWHMaLQRqw6TdtfmOXnbis&#10;6bTSzHPnFwQFz6ZBDW2F19+gO7xCryT7Wub0Uzdzp6UCw3/SUyEPaTPfq5+NNr9X0M/0TP+kjWsg&#10;DECL+sbJHUv6SN+vqmKEsLTL66q9KAC8LJ8cMMvEdwLQ6EUPt+zhxK+dq/tMxIKnHFUENixZ4xe2&#10;6ruKmjUsECTTBPHK/rkB6VHe9kJMcwymOrFC9NxEycNS6qgPm16bKiDa8G/Kjfw6CyxugiTDNxEi&#10;gL+wzRL0vS8MKgS8NMH81JY+q0nY9gPzi9i9QycLcNE0S+x47YVz7F54zc1CeLwxbFyYkEKJA0Tc&#10;T+0j8AQClItIbtKGfSz2MXK7MJY7EeMMtpyVCsbVqQ2J0VOYVUpJD4RL01rDOw3DTL0kkLAuzENq&#10;Y0Rz15U50Q20TTPqn0Zn+vrFpY1rMNNCaPpA2itzGjzroIxagNxOIPrCdNuHBb1QnIkigQIDDRLw&#10;+bRR496LNI/4TPZB6FUIp1IgokimPqxYO33N0EMMoCgMW9jRGpgq/mlhD2O20ySOSpTDJ8+qSJZX&#10;hzvm9yFMM4i3qBFRx3UhTFsNeskIs7awtjkp9qBGzKGrfyBL+voZZo+bqsgv8Nvmny8UfeqfFroM&#10;EKY9iWNwyAb6SoCWKZHi9Pq5xyhBqcbYDQoBoweRma22L6tErLRN+DmxsXHzW6HUqDN2sK8LCrKh&#10;Ky3CWSubO6x9KLWqE2Kwzc0TDYYjjq2SrbwvE0VbJIb3FQ3eseMWsK+rKEbU6zcjDSjbh0vm1uvJ&#10;prLFrGxb6tNLQHLG/RtLw7aWMW5hrx5vyBJIvSWMMviGJIvEbYQaWPKy2K+r+xafJY0TIL1LKrmJ&#10;5eNgMyF6tM7qFMw+cyK67D595ShuswnzzK2pghfEEvyJI44EPmoShLa7cUZcpjDXFRCPNi0xg/v1&#10;EUOqbH+OqsZpDSF9LaXp7xNlyG4LaUAZcC0fGmLabEtqG3MnVKyVl+BAifMyIYUxZhjoCQFJY80v&#10;TWS8HYO2vsDpvyWPLGIXg0hpkwECLGdtWzdRskoGgW0sZpl1j7NEjYvRcS5GYRIfU6hjjsLZPmn9&#10;zKPDSGiNaT4746zRNMKQX8sJ2zYp/P6Bk35PiwobBrGNRxb03PpJgp4gRYSmIkMWXowxhnkFVLaT&#10;5rYzCstjA4SR7ZrXOEmRQn9cBejSNmK2WFa5VyhLkLGqwsLTyTF4NwUI0S2UqDfSualJ73iwo+NE&#10;j47D/iqm9BIa17bFYnFKLGWEnx8zfwcJxJtNhJo/LRI8aIF0uU+grkugg+aNjFm4Pmr47BhkfIoR&#10;QrYnyCD2FAimSQ6pYXakCgERolhmI7r1j0bFDbihvHoHNDEABuzFo2ieTQxc0DHF4R4b9FCdZwFA&#10;JIT50hVy9GpJ8tQBZkC+sVMgWEs43EELzAGbg6prYAkMNMYs1pbaEFKLDFUiCnyNF9jYUgzDEyIG&#10;LVsZB/g2IpjWpEdhkRAjtxYIVKIBiPC/lANMvUwxv2sl9SuzwrpuCmOSKE1k1puDcGGOqoYxzLjW&#10;x3KAkcq5kCsljPZA6ipDDUn1Y8aJYpYy9IbPYlc6ppjsKLKvVZaRpqvD+diAAadZ5YGnIs+QEpPo&#10;3FOS4VdYZNngkWNMbE2KbhX17fiRwzBuCXAhSuUxWKMi3vJH8gg1rkkG0YLelchwv45EeqaTgzBs&#10;ZLo5BObhOtAUokkKyYY+ZbTsNuIlRcfpu0/w2NIrZbw4CSL1V9Q0jRQDDF/cqgQ36CDMK2NIxVNy&#10;PDIGtOqaRepsYbL1Mgv8kBvy/l/OqromhbWsoRIZUIfJkCxvbdAVUsMlzDPAuuU4zBQFiFvL63og&#10;z3x9C7vcXpFDACQHVR4dgkh9UUI2JInUY1/S9ONR4XIsJiz5mmKET4phTEfR3tHbUkB2D6ljfEEJ&#10;GyKDtn1KYXhrJQDYooGbh83BsXaEQKZBkixfTIFtKYxUXuLbXk+sKP6OpNiSG7LaSwoE3jhWTAIZ&#10;hHheGoqyJwduaoCCmW4IwaKeZNr6kEeaZgvp7C8FALGbFWyCC9TetebE0h9S8GQt8UpSwzzhQPIM&#10;dUkixynH1NJjN7xfVwFjLGfUD2dTDNZYqfXIhDC/q2JYfNzKZbxgDSMR5bKbigOZeHAZciBC9Hzi&#10;maKkphyOGiRIocAWfyEEsNMjwsZwmsrZMguC3hb4XFKNTOAv+KikNZnyU41JqSWAw1ojY1hW7qEY&#10;MXpYr9mjquZMwZhP9XSaG4R8dUnxbc+oWNNjlxSjSlI8MsQxDbbWMkCMWrMjyJF7lINaXqPQLdxH&#10;1PY5ksZbT2HzNSsEnDjyFFZzqB7aYAYpo+jiQI1qRDHbSI0pi8hbzsO8MgDHglH6zjTym/MAhpjS&#10;Qoq4QQoSPCfJAIZo8hDWVfOsKcT5WhHCxtZPYT5HjpShchJsy5zJtrHAGkQSBZBEC9TNJA/IAR97&#10;0cVI87YiDgiWEQusAEklrULR8UoiJEWXyKZKI4X0+ayycFZ4SAI1NzABUnItsEt65DWq5KQlGtxX&#10;2Bk0KFpwnGggA0ALOXYY57NbFILGUA+JSJpc9AOdhEW9SVU4KRjUkReChFAU2RA0nFAAmYKy1k0h&#10;2+/8zI5QGKZpMCk4lI5k+qsOIEwKZHCDBNiso2LbCxOqECcHYJYDT0x88IEme6Ta7DqAU+vTNpQB&#10;T7jKOuMhdEpCPFyJ1Laig0QyvgGG9eCl6Q/K0nYtoAiVpCDYmYhwihHk4M9EyLwaIoBovkFb2GQQ&#10;vSPj2WBqueKVBcjt76HyT4yCNmstR9MDQ1JbS8H13WTQ1swafD+SSAXKBDDcI8JIo+XIJ8lOV4O2&#10;3mZYMEL+UeqQxkmsIgGLAePYJIZOIUNa06LkNMKYWyfMI0NaFvA8OqLaXIRQMaMcPmL6L6NEOqXM&#10;K6Pm7UYgroIYKAL6rYl2wCLkRsT+NaJY78JglITcm8LGacI8LC2U6uLeJYVs3ujiPqFBCaazAMJA&#10;R4hQqqKqR8hsKFBOIYoofQPmIQiiJsz28KLeriH8ayyWAS9IxIKQ0kKc1uH06QAmNISiNEQ2R4OE&#10;+8J0MWgGI8NISuJIw+GapEGsJ8RQLG/iJMJYjKAMNwJIOwPYR8MxB8LSLwl2N+Q2T/EY0qJpDOp6&#10;KuR8nwJsNiKAN2oOK4K6LCWySiL0LCMMQQKE1WI0Mw6i64H6L0KzEcJ03AbGXAkGI8+GOwm8PYOq&#10;L6JYgWGWx8LkNa6mIEihFMHwNw1oBgNieKJpBMIYPqL6N+3iVsQ2N/BAI0Q2NMLwnAj0OwWE9ULf&#10;FsIkNSREKYRQNinaKIaiPqaWIggQI0ayMMNIKEOwRtFSKiteR8N+ZIKuL+T+LwaMKuNbCCLkJ8hQ&#10;PYayTcNwwJC8K2OwXqRqMEPYKYJYinCSIEGHJCnFCKH2JYRQJIMwvsI4JYnUHyNSR8L+e2N2mvDG&#10;ZiIsLbH2JgPm86MENSkSH8Lwju8I204WJwPqodIsIItuIsMM6c/0LeL+hCIUoW3+AMpc3aKcL6Xq&#10;N2MwREtehsKBDSAOL7KuAKL6J8vMJs/qKcNEPqL+KYMwXq8gIRASLfDkKiRIQ2miIUL+fWI0NMKy&#10;KAdcF1MIOwRQu6AYNMZsMcqOI8N2teayRINMT+T+R4Xq2gAaNiPmR45UKargIEhgIs5oL0RsY8oC&#10;RsNaXTIaJtHyIEiPJcJ4NENIR45+Xqim7UauAGaKIg3EBaSu+sUUJqJsbkIgnAm8ckguAARQJYFx&#10;OaLCRRKWH2MWXIY8j0MgTqcyVY/gK7BUJoKApZNEI5OSj1EET+SiL+RI8CAOQ2NCJoKY/sNyKeJA&#10;ayNSR4NiL+QQNwRQSCHyL6RsVsnuJ43iR8MuLeQ2yEAKRITuJoL6PqNwLG9i7IAKMWcyNIKAOEL6&#10;Ky9EAKzkKqL+PmxLBgACJYT+RIKYLWIkeqWmKcJI50AOlIrKYKGohsOwNIRQKyJYL0N/CxBiJBO2&#10;HwkMH1GMKYJI/yMwlyBcNirYO3QCNULek0IsJ8SiREYrOWIgPqUSAEWsJApyLKts3uNEE5TENSWk&#10;L2Igi7KdOSYqYqKA8Ib+JwuIMdGIIhQg/4KvI48EKUOm59TgfAKQL0ukH+LDDOL0WzI2KQqkRUPm&#10;5aAEyqIMuWIFGMY8MWO2SuLDLWAGpIKdB0IgMgOwe2KYrYNwo+l2JITcOrAjE0H+Oq6sH2T+9wH6&#10;Nwi0IMOxTaJ0Oqk2BZV07gKUcKHc5AJ0QCK2L6L1IMReMwjeI9RahkKqO2KMGcPY3jIIH8dc4sHs&#10;MMtfHEeuIIR83cLCH4OqOqanXGBA8sAW7CH+MwKET+L0PIBUMWuALSZSKuayPqteXI4IBiNEPYT+&#10;PYXJRIReTqXqKywukiK8K+waAQoYK2eoIQLaeavyMEckLCNS0CK7HOHuL+Tc+aLfO6H+RQKERQs0&#10;ZcLDRAKRQXUEIUvOANAsAfY8okAOPYo+N+NMMMMWR3BsJINMMg2bS41aIwQQNIm8h0KrKk+NT+I8&#10;6hBY02IiIk+WHtAEUod5PeKdQ3Kcc6WM0G8ALeMWMw7mAPOAAEeIIhFY82ATT2AOi6x+K6QQkuoC&#10;NgIMLxWWABTLLOgKyOIsZ6LeazUGI4XGQIbYK6L03YAKlIR9JgIsT+KZCgAENMLGFjcgXAJIRsLG&#10;MgLw0iJosQi6hxQIoUJwnBN2AOnoJwi6Ky9QII2/D4KUPqOwRjPiAGNINwsii7cCHwSuVsazUWen&#10;b2IwNaN2SvKoAGPmMXRkXA6wAMNS3jSQ0wKyWaAIw4IMF9ekMMj0oiJoN2inWeNJFWIUxvbIZCKc&#10;eOI8dQSuOwqiJM1yHlQ6AZBRE2I4WyaiY8XIjCPELwtCIEimOwzUAGvoLkT+L+N+NIKyL0V9PqLk&#10;LGMMTQJwVsVJViKuSiccKcRIS9Z8H63NQ8ueH2Mw/y/yNiRsXArqueXBUgABfaH+XrOSNEk21+W4&#10;6EAvXqJNTJaSIkh2JwL63jDIY9EBRQAcXqi7WLbyK6SaIQ0xNCH2imKZGNNkKUOqOwVssCKysCdg&#10;JoLxSaL+XqL1EEU4IIeiK3ZWJYQQNMWy1eAGMMV8FFjRTwAOL1UqQ6JYKEMWN+PYQ2Q2eapQH5S+&#10;AA7oAOJIScIsXqSuNxdqg6HynlPEKRbsASKYRtJoAMqCKdgKJ4WULeJ8NIXIL6GTkyteL0XIvKJB&#10;E6H9RqKUPmmmAAgsKQNTXGLaRENFK4Le8oJM5tZYJxNeMMQ2KEL03jJUAUyjFyI8ayQ2BzmENIgo&#10;IlWAHoOq1OAbkmAMPmPqNaVtHqAOOqMM3iQQoCNwXcMgaiTcayJZEEr/ILgzQK5ZAoK3LqANSQYa&#10;IUk+JU6CKVmAPFVKI4b6JoQRHMJwT+ywI9V0BY9SHuKBhAIYkeI8coIwR4d+IMT+KENTOS/KKRFK&#10;H1aUHwVsWyLaSuimNSTdSyPY/mH+7evnTkIZe3dUAaO2V8ayNFQ3GsACNImKIELaMW/M3iY9iUJo&#10;MML6JI3OI0OEJ9XdYwN/B4HqT+MCMERQp/NAJxC2KBTiHzgbWII8ajRlGaH070H6dDM+AAeFLYnQ&#10;avQkrK27M8AGKzLeKQLa/TqMMSNwYqczYqW4Zu6SJorFpuIFeOJJWSAIKYN+1YH6Oww2JAO2MhX6&#10;J1KIiAI8y8K6T/ZgwSKQJ8XqPqEhsjrChRIYAfmOVcK2ghp4OCTq/2ACRITxO8JAXJgZHTsOJNKa&#10;LfjVBlTsH8MIIYo+2WAuL+NEdWIg2qpuKvmprqLfXHMAS2IFoaKQo+inHiHgLwCJuSn+2uAAYwH4&#10;zcLCF5ukXqVskkKuVYjuQ3diKvB2K7ENu8KrM0IQN/f0IYTmWkKEsG5Wv+UiL1GMi6OwnA+2AW00&#10;HsNqJAptGensI8Q2NaXqzSIYV8PrlOH7JJbGAPLgLeB7wWnAzcOqim38AG8qmpR6AERILGKY9iJI&#10;NiKYQ3kSaincMTAq9GycIUcGH1QkQ2/kJ5Xdw4KQhtMwMgNxscUiduACKAFtxy/yR4SirAAJbCQR&#10;M6nYLkNSLwQQGjyRTKNMO3XGKyN2XcLGRIh6+qJoSiPqhsgqIk6YIRSYI9EwKuNSXdyQGiB1zKOw&#10;V8FHzSLCLHneAbISH9hCnANaOENxg2Is0mNbLFQkr6AUO2J8ayKYcg5wAJCUheJxH4IIKzctiEJA&#10;KETd0QOwAWR4VsT/EAV8MNJ4Ak2ERfa2ANr4kIKUMgV8sIII3iTcimRsRsPmjPYcI0hRSgH22MJU&#10;LwKYXqO3EVdyIQMMXAlIBn19hGIoMWLwOq1K2DzqjMLTQRwwKRrmH+SvV8dchQlIKYREe2JIcyQY&#10;0G2sH5FkK7R4ACNEZoBk7iwSQUI4OwLwRJhcwUJUtEIRCyACPYNbXGRQSWMcNaTcdyK6MWRJZWOM&#10;I0PmPYk3tTnKH5KOI0jmAZ18BmRIXIOqV8KFzyIIlcKJ4IvZtCNGKV0UIoKEczInaqIU/vzgIYLH&#10;dSAI0npAAE9oGqdRy6AJFAATSsAPEEL6Tck9tCPY+mAhN6VZU0AHOSsaH6KFz4MMRILaQRRl4ILx&#10;CUKBJJZqIFjVf3PVFgARf35KK2MMMgN2hQXATqayKFW6KcRsMxNTQYIYNaRs44I9lwWlb4IVGmIg&#10;lqH0f13vWHC0IEvEAD0CIVoWJgNJj6IQ74A1DwHoEl8NoeH6uOIMmMJVoIAJHeIMdQREL/HuAR0v&#10;qSrUH2N3fEAJUYJ94wKYNJDIJYTcXBD9VUT+SuL+byJgNSMWKyxgIJi2AXyKK6MNzGL0NMimclzK&#10;B0N/CVVqJA4YKVkyGSTq3iSuPZqwAG+AGUJYzmJM81bptOHuhQL6nAR5wyz4xO0GMwiCI0PqXINJ&#10;+KJYR55yJN4+AH8oKvNmwEIUNTXQbgIktKIUXBKI+yH1mkOwLHSkIAGw29YI8YMJYQ/oU4YY+Yc9&#10;4gCIk7Yo+ItEgQA41BHqBo8/JACpE/ZJIgUFJQ65U75YDJc/5hKnXEHuD5tLgZHgNBniB59IH4Aq&#10;FCn9GgHLHfQAtS5QFJM9qg1alRghVaNMH/SwsE65QgEF7Ay7E1rIALMBbQHbVOJxOnlb7MALe8px&#10;PgPc3heaxJH62b85sBWLjOK4ExZh44M8UGsZJnRjwJkbnfIwC8tMndmabQKxaALhaA9NEAdJc8Kl&#10;NRihmT9Y5NcsdhRoxNgfkQJpADcwbu3nvb5MrEy51GJ1WKwCeRcbjJtttrtOKxSNoDupSKNuwbGJ&#10;xnp5uK1dq9NLy8Kg9tts5sIvV42J7XT77t1AdyATRvLJtxfLtJs98qwhx8vi6i+O60ijAxBB1QUm&#10;iOKqCD6Kw3p5n3CikPOiSTMK+iKHaoiiNcci4iNEcAMsBa7PGoiaNEeivNsfUYKeqEKH2zycPyki&#10;wAuvgIx6csfnFILGA1HoIxoa8kQAjhxyYwq4xgfUJM8zzxr4mgUyxHS+NsdkutxLSSI420HJ1FbR&#10;IsfCgJ0o0WNopqjSgpEunZG7SL4oCZMLByOShNC+L4+i7RomijLinQcUQkxu0WF9Gp4x50RY8qsJ&#10;1NCvPw0iOTam0itxIcfnLCSiKAoi+J0tqPRYrDsQAjDPA5WBp1kmUTJomj6NonBqV3IJxQ4vkaRY&#10;2ytLUDoPWPIrsI5J8YNsmivAlaMATQ8bxwUdS8LzEycKAuKsKM2yvSg3EXOaAidM8uKvJ0r0HOu3&#10;atJ09500hNCTRomT6J020TRooFogk3E0LsokJJ0pDsP8mCkRNNSPLsoCcKMryeL44yYNti5/4Bgr&#10;eqASWQPlEyTKMo0JO0lymsydyyGtACaL5Zh9Li2yiMKrTcPK2kaPlGiiM9QqzXmjlVt3QyPK1Fiv&#10;KRNEaLqnyiNsoygQknCZKRB00PKKOuK9ZazPpcUYAzskJFfs6EBLIqvPGEe3GFuFygIkyiRoz0aO&#10;woiOXAyMTPK3DPIxBy5qAzwTcOqRqygjE5xpdaPRo8qcR0k1eqAyaSKICvNyLeaeKbFlRpA2i7c2&#10;CoQdRzr35is60RYucaRpCSsayi1NgfPySLsjEBAdJhxs9B0QQ5Ka0dMrEoJ5dShNta6cJNwSqo5v&#10;87JIzysdNMB+4BNBfe8ji+WOD1YA48q+PlCS+RY3ETLnAEULyaH5a+ACdQcEP8Jw7AV/5IqdMrSg&#10;n0ixJj5GAHMVg+R9Dxm4PoTQuxSEaH0FzBNRY3UEAYMohgkSDj6I0KQXYnSUCmomVAOeEypSSOeI&#10;MqclzjwDLhKE0EACECYE4SKhIr0FzwFCPoiZKRaC7JoWoXkoB8jsP4BCNyJQ0omFzSgg42jd0KPX&#10;JgeUuxWjsF2KwTQrBAgNnlKQdElgH4yK2IgTw7DpjcISNCaInkBDqG4XMARNBQDcEcCDHl15b3xF&#10;YhMOcrxnCYE6KAfckRPCjKYACbY+RtieJDV6nN8R2CZKgQkqBo4Bl/EgkyoMiB43yPkQAbY3BRoG&#10;HIPsVA7CRUCEGW6WZCRcZTGkX4ZaWYAVIG2OKTAuxHFIF2YAlA8r5iSHYM8URX7uifE6WKDuZycz&#10;sHjfcgAh0iCNR3IIiaUhpEoMOJ0AaLyaHfp/JIRhKC6C0EYNw+s0h2DmGRKMkNWQ01eynASlA7EO&#10;UEF+GyM2fyoCaIAJ0+RHQJKDEYZ8Qp2ZMCtFGTEZEkyUC4pIGuTxExDBwnKLMygBhuEoNRMjCgfp&#10;Ri7SyI0UR3ZEl9rmkSSJ8hc2tFQRYmhIp9GVo0IwpckRdkxlVJk6wABQJNj8M8U1xxQjxs9QpPYn&#10;CaCjIAJM6EhS6SzFEmMWha6NDcGoEofJIqJidLXPK2k2xQBjVnRMeNCRdi7JQKMTQuJ6gRUlLNTg&#10;iTCTqHjLiiYjiNEoIcNsxIjR8kZD2QAeMoEMABIARoyMkTYh9FGG/ZMoB9EAAoswDKzRuEOVHAFR&#10;wuww7RLzoMCRNhoicJQRZF4mT6SSI0ZKRojFImJlCLikUojdEPD+qSdRLAKVetEJgtUvKri0I0L4&#10;w0kAKrmEyHBc82xSCTE6YAgBDhcTsFIJojooz4rMAoXmjgfp/yHE6RZN0kB5bEmRM8tMiylSLE4R&#10;MV5IaElerFslZNOcjTIv/MyV6rSBiNISYBKke1liHU9AgUg5ZIjbRehYAw2wyMKK9eKAV/gK2AE8&#10;ShdElhXimkcKIyszyaLnjgG1ikr1uSRLFwKRq374sNyuKASBCUMmyAZG3jswpuC7PUNwAFO5IIDE&#10;YYAKDJCHLpkenyUIkx9CgIALiZ5gDplGgvbyQqKJaE0DOy8JrMB5SjMAOxgZQJPrUowNo+JB0BiT&#10;FerlBcoxMho51J0TxAEWDdsAiVn0bh5UAFGKaSYrFFjLHhIgwApt7SHMWoYUsjDK00R/xyVpDjK0&#10;TIOfeT5FhfH6KAOQbh5YArKnIPGapExMicG0ZW6IfhfDylEfQb3AIAaeX9I8rgm0BopD7t2P4kxT&#10;Rn7DSgNjYxRidIAKxIYBWyyoEcR1le86MC+G4pyUJYsC5aGRKaTxUFpx6GyIlszW4BC40LH+UBE2&#10;rj6JQj+bgkzyizImL4UamOBzkFAcOCYHm/VVEwSgytBhBDyzmRgTQ2yRTbJVcyQp6KDzkI0UgfQn&#10;hGGZFGPofQmVhLHlCWSbsjAxeRayOoy8iBtCsJ1ACKjlk/CiZwPVF5B0Xq5JQXm+pFhom+AEncSM&#10;kmOxt4MLM41CkdjSUJH8YUuxfK1k+SgSZABuDaFxP0T5jJMDsG4iQlQvJJlQE8Wu6gEDpigHjM8S&#10;Y2lbyISlI1UMuN6wCQXKwbgmRWHCloL4CfvSkioJQwQPlmpCkAFeL4jpFhPN1GWE74vEBKDbI0J4&#10;+JExcc6jRecS7QBDsnnImF31GDAD5EYPoizC5WPQHUJohI8q+dQ5BACiZIsTkYaBI0VithPlIbWI&#10;l3Po6FEOIAe0UYIfwyjE8J11UA6z4YkaF781PRVSeFYIwXx8hMthjPguUT2xPijL9QoUTHxPta1F&#10;JQ4xLptEdLzj9CchW/x/0pARFwmEXkoFeV6mhCR8iddTLMTxeZ8gow8Y8rfYuwF0Axla2IAZupCi&#10;4Qf6zgij5ClAnwmg3D5SxYhxKAwrpQnxeYohByyYb4vaYo3Zkw3ojgmgpqbAeokwnDKQsy9wfA2g&#10;vhn4tAoiuQ+g2yC44JSBDhA5BDDKgIhwub0Y0RAA6AmD1QqA+QjgY8JreQAAoxIp0wrQzyzQGQ+Q&#10;rTxAkCqRDxkQyyfiC4nQjgmQuxMgjxEBiItgBgRMNja4ATjDjIBIrw445CEJGD7oywwpIbKpzY+k&#10;I44xSAWEQTFIbRSgjyOYrAky74GsRjHIrz1wAKjQAAjhsK2wswvh37YwbBFhBwnBDj66sokBABdy&#10;2I8qb5VK1AlxHQnRDhnZCkRSzBOa1o3o+iVgkkECC5IpAAohNBjRJQgg3A7BYI0Qzw+gozDI+REA&#10;kyLwoCP4ubXo5wnw8omhNYjRExjTyYswmQogo0Ggz4rooTCgZETREzgwfUXbhz3YmAuYrwnC76bY&#10;AJa8bohUaoAZ44mCkkCaM4gxvQghABlQzJGhHSTMGBNERx5gyIjj7wfcEBwgkB8kJbggqA2yAwrw&#10;owIkjBHUFS1UIohzwgkjDhGENIBgjA8pF5GCD4nwwpGwlyWIszzIfLl4oQoApqRzGgfhExIZAAwp&#10;0z65lY+SOQyQt5bgkA2xNATkpA8bxoCiMgD4oyJCuQzYkDao0hDgubm4kh0xIorC0QYcfoepSEbw&#10;3AwQswrBEx0zEoixKDpBgghSW7ZEU4zx0xYqgAiAnBUA8YoyLx0xKCuAsw7A2joQAC3QfwnQu0JI&#10;exBzC4nhFkagjwpstofzjQlR3gnxCSc4jz8A0g+j7QmBExeYprlgVAvjN4oRyQlw+iYJGDkQYonB&#10;lc0gkQ7YtAjhCwyI+TNIfQ2w+gwsGYhQ2wpqAJGBFhObt4kBGi5gFQogmQjELkmQARFjM4A6twjQ&#10;2xlY8ZBw7AuauQG07jmw94oEyoA4ohgEECfihBCiDIBD+ooQGk9puAYUSQrArytIvImhIqvYyzKK&#10;8ppApbiggwrxHRSBExDiNgkBNE/ABZIpNBEwzwoCABGBlbFYhSC47B35W45A+RlZFgrTHKuQzwwp&#10;a7E5doqwjQuYmjowAJGjcsr5gYnxbyQYjxHQrAmR8RlpDgwoogrROZ4gtEbI5RvwqDIYfjq4f5NC&#10;qg5Q2gjBIa25Hob1JzPoohnQmx8QppOY+hYBCiH4AssYmBFhQRChECfwZpb4jTCIpops5BIokx0z&#10;ogfcvwAAuyxwBR38uAAxECVZHonSAyvxGBBwmQUtQFOrtAmzsovI+j0Q5A2x0w2zHIwqIw3Y+guK&#10;EAj1CQfxjQW1TErpE0KzDJ6AiSkwAca5jRjAyIr0SUSSZAikQhUDE8dAf0SE+4sxYSeAjRNA7CC5&#10;KA8aLwrTTb5IiCXwx4oAGNYYoyCovheJyBCj6ImCTJ8CcoiQ2xDhVAAw+kpqC5a8zAAw7BCQngnA&#10;8dFoA9UwsxrAqo+QvgnA8o+ReZlY2wkwuLqQm0TTyqulODpzagkhUktz2omAjB8gjA2xAAuY4YiR&#10;GhYo+i/Y6gjFbggzzoewnCkVJIiROaXoghvA3YnTtgAYoCwo8pUA3BRAHAjjlwhQmQnQk07gGxYp&#10;CSxRDgrDx5CgrCaQt4rFgw5CP48q9AfhIriwsxgFNpNA2zgtT4sx54kSdgAJ00OYmE5BECebnoBQ&#10;jAoBKAua5QfgnAS9rBeY2zsVaYHVr1GVLo0Q7FdI6isJBUQgry3AhQZVtlbFe4fooDcQBAvkj4fs&#10;OwfSnQBRZQggrwrypy2IognQ7EHJBAk0wRAB34ogjC34rQpElwAEZgkE2rczeYywkwmhlaC4+guY&#10;nhNE84fY+Qwo2kxAmg+REoy1nI3Fh4hTH4qBOZgDsQV12U9Ijgz1gYBBgCfhOYrygQj4kBBwuI8Z&#10;BoqpJwsw3AnhgAzzUQsxBxHQoD1I3omhNAmgzw2kXomB+ifA3cTwiguMcxZyT4vNuUR40gI98woC&#10;h4AichP8UgAb65FjO4gxNArRKBHQ2hXr+Qf5GhBzT0fwhw4jXI5KjQjBIsLVq0lo3qY4hSP8FwAA&#10;jCd9ykwYkVbY3r9VsIelBE9IryAzFlqAiRSB0w+iJDfYoBDkpSpAvIzw2wzwmhKBVsdQf8tIfE3o&#10;fxmgyI3BIouxa5Iojh+QaD/gAD9I+AnysAj2FpGFwNZIfdupCI3qdAAooAuwprHJqQjYgiJgaT0g&#10;tD/YmwGGLxDh3Ifq2C2JNA2lzoi0AIvL66P8eBgGKQlB8k5ArEponErAfopFxQiSC6tQ3ouIpGJ4&#10;wqm5Cjkwe7HNMQYORAu1uTcBgArRIaWoBZHRE2KgyKYYqD3gAIwsw1F1U4AAvgpFQ9oYAAokxoiB&#10;KFaYrwjAoxLYyM+ImA3BACigWuWbuDKAkAr1I+Gg+hNB8Q34lRQ5RBOcxwAwzAzI2y0pIplcEA+U&#10;4BGAuMdjJwkWJoeZKA2kvoiBBxE03Yrkr6LogRKBOZoAjT9yBQvWV8zY5AnBQgjR0xABUB2JCkwA&#10;mwnROZ7wXxpwl144gyp4h1K4kkaIA9fpWFlgijp7nx7ZaJHRldJQxlJwb0mBuQoArx014Oc1/UBi&#10;bIyzXqBoiKlRh4nxDha4uJ8QpGZY6lWw3c9oGkpsmBKwiCu1uYklE2UxGBCQwptwEY8bpBecBLdY&#10;hSG43orBDi42KEqYkkWpHplYnGUIBBYomjLwZxFh8l25MwegzotEBMJoY4YGrg7BHQr1lCC95T11&#10;bMLxE4nw8boB2BCme0+T5YAYz1pTdMoqkIhQjjcrdAozHp6tuGowftIjMZaJItfMwojxOYpFD4ri&#10;uTDwd5NA+RgGI4fQ7BUwjzQogwz0gcl4qBoejOs4A4nFqIkCj4hQkxWoiAuI8unwf2uQnBSAoB8h&#10;BwWe2STwe9dx1oAonBObXgtBxaDQBQoxGhAF+AjxgEkoqFL7XwhRcmaIkwBSJFgAhyP99b/5WBNG&#10;A1BokF24z04gsxiE4xCguc8ZaMYYegJG8y7IljAyQgkDs4kQ8urgYFLgf4vh0j258jgTtY0ha43B&#10;gG4aTRCguN0whxwAtGWwfhOZYouceYfz2RmajeUQu25YARwYt5lYoApAyqWwjV1YfwpESBeZ+wqt&#10;wgDCZwHYvguZlbZwe1/oeozwuz9yoEhZGguY2kBYfcPZaKjE5yeYu0Y2KwepYs5yh0YA0lWZc8zK&#10;3aawAYkxg2j4A7vQE+SAojyopETgqooHKBBzdE6YAYweBAeeioeA2wuKP89/LnEICAzyC8RgGo+Q&#10;8sAwFwzxSDac3IyMAAjUQmygAxDiNJzfFhOeu4nxgAXXQkEEPABb44kmLwGGnA7FBnAo5BFjnaQI&#10;kDhgfr2BHsYo5FI+TqoOv1jA0kSUaYiGcUBVfVjQkAnFSsLgnAZnVwW/WFdokWVYkmuSTPIyLwpq&#10;jA8dlG2kAQqApEnhzcpoml3et9PlvE0wqE2QAouY0wrg3AuekZY4kw7AuJSB8QzzgIzJKA+VnLv6&#10;HAoV/gkjnalYAgmUBrJoARkgjQ2AWJhEEnH6HYAR+k8MHwDCexCVXqKhjZaOLgB4xwx9gIt9IwtA&#10;+TqgkokQolietC4oiV6wi0BvHwAefwfo8Zecpsz497d40gwoH3j5HSn+mQt7pZMPIgAIjDPAh19K&#10;7+8k5xEBKDhWG40gjBABKAvhABgAkzEkGt1mTgAAnA+Q2hSCfgwrfoHgrxSBKBa+J/QIA+LAXHqN&#10;R4Bq77K/TQBPD3UKjQ+g7HithQ3r68QQWGiSHg5AoguPmxGArEbzwLpIrjTokjBu34jVLAfYuzC4&#10;2hEwniIIi3rIAI2gFvwIz2mYe8465k4ZLrBVehSArB8gnBGiAxFlBEQwAyGRd4BrA27AfjZgnklb&#10;LiIQfAo0tAtAU30sdoly2oAQnAuZ3/UAAIjjjgBRleZ4t82ABTsRNBlYnRGhNExQtCLwmnDIBaP/&#10;JoAxtMy5GAmQuKzyJ4qt3gh16YiGlABo3C3oB0jgejffEpDktb74hTvw5HTACI9oYkQkOgBNUQf5&#10;IYrQuMbcegjxUE8AiXm/uNnpaOJIA06A5FvYeogD7gQCgj8gwDhD/hT0hj2hwQiAGiUIAcEAQBjA&#10;FjUCfbnjwHkEchz2jQFBUnhT/B0rdUtfsvBcxd8zCM1g03fgJnRDngXnz5oDwoTuolFjkSA0UdFL&#10;C1NkdIksWkrzqj1q03ikcBlbE1doD5pboB9jeNlZVnk4KlYOi06BIUuEMegAukpoTwm9Il79BF9m&#10;8jkAHlODhVuCuHmoRBuLkrLxzpyD4yVjB8QCFyGWZr9fm9WetuuUxBdPiVyilfYupc2ri0Ut0lwI&#10;g2Q42klf23E+5jlFu9pnwXiji4Ulr7340jw/JCt3srxos30QS6Sg6l0AGBtdIEnbpoWrYMjluwMp&#10;pHfrVbmbvinGe8YAMltOBkvzjXW60p63u+37617lJvwAdkBLdAR2BbA7ko8c5rQYkYQwea8Im9Cb&#10;rJKjj3MWBqbq+ty9rW36iuEcQbxI0SWnUqh5pGeUWBVFwRRglMUnLGi5Qy765Pc9zwp09iOL2voE&#10;Lu6wOSKDEjskfEMnbJjEvcuAKRYeSiySAkrH1LErAIvcqysyksH1IKkPdILmyYdqUo4yjRLW1Jim&#10;lODpAkvbbn8m7iKA06gPgk61sSizPTAiyRpKDNDMpDL3JTFcpRZKCkRSt0wNFJK5RTOrvuTAr3JK&#10;uS3LTMEJm9MEHhCzz0r2vYk1WCdWs6qyKM8kqbrlJLRRSor3SODEig4yB0vY+6FHJYlWgmpDrK+v&#10;SXxTDK3TlKS7rc6zWoQ6zKItGhyuaEtusyGT3LkalxqgjSRygtJdXUXt2LSEd3hneNdySkszqQiz&#10;vvcij6AKtzvtWcxP4FYhyOspCUs8kctItVKXu+lK0tEuSOS1isrJTOr3MtSjJWqAczs9KEXBVWaD&#10;PSm7kophCrMtCqNSS60oJvZKgYIpEgyDLT3L3DMtQ8laRrccehtE906tEzagI45MtI4WGnsSm8ku&#10;+tcGGspC5JHIK3TSgVGxYpF3hHSUsJHJKOBXtNtYimKLSkr6RpS7oNbpMETzq9jRHXvc5L3mh8vY&#10;lK3ZsiU1pjE7rCFxTKKLLWun3MDvtFDJVcrOqbzrfythTzjA4JRaRodnjFpG9ibspXctOar60ua6&#10;2dIwi06pTKSKMsrCEIts6BKKwL3JHOstXyjGFSs/qXwOFqKVFKTEiJ5/HwKji5TAt0UrkyyKYehU&#10;kzAkaby1IKKUMDL2YAtM5Gd9Svy0wOcL7DNhH+u6vo4iiLPd9krTo26KKQhkpBiTEoiGjAUijtiI&#10;EWV2cku6YCkEcOsxRKxgCQKvHqMmDCoiKJAL6W5MZGCeBDQy7cgwL4TFFSknUtZa0Cl7K+e5exEj&#10;LHuM8Z5M6Wi3J1FZDstwG4fHJSgRZLR3VBEEMossfplD3GBe+QZ0xBoPnvXMQ40RvyKH8e6lhlwB&#10;SKQOIkNqMB6UMtDHGsZIJ31RDgjUmdMREjrE3PcmBgxEkkl7UQYs7qBURG/BrH1X5ciinNN+D6Qh&#10;eyRjckQ64uhvz2RxSwd8zx3yiwbJeRxMBgQPSZPGQp+5BDAnJLCmAlJ7HHEKL2ikykQSCJnMCaKC&#10;BdEUu1IQ7AAKuxsS3GJLkpB3UkpJPwXRmZdIhJWJKr1OpgUFEUR0Rg76GVekpK+Z4r6YEgoZPYil&#10;YzRjbk3cQXQyhryNF3NERYuRNy0nWMcMs5LdANJnMIP9eIM0QFEK+XuSBViSnWKKV80SBUkluisQ&#10;iSyWEuGSPTGYvsjZlzTSwYEFFDyikjL2ewpBSC1kUL+Q4uRezkg5o9L8AA1aRJJJudsEj5CRikpU&#10;MGlhbggUvkyB477fyRpgLSRRLR1kgmWTqhki0iBuCtqEtqaRQCUnuKkRplUpiXvvAQdaaxxkwHuX&#10;KAVO5GjknNIsRZM8SyQAxrAwwl6YC7lrV2SMuSuySmeLkzEuCQWEkOPSmAyyciLOrKBJ8w5lC9nu&#10;S1W0uh7CSnfObCk25lJ2ElLuuwXpgU6uvSsUVX82h/F7KQZQzyKS7nsV7Owr6KT3JSO6rszxFi0l&#10;7ObKdFJVFdgwtclJvY6z1nGmgUA77eDjVzSwnI9iv1nnSLkRYDtw7XAwK/Gwvr9SBM3fgYtFIuLo&#10;HsMsW0nR3bhgdQAN+kBe1ZEaQylI9JFp2LQa+aJEV0iIEUMShlOpRSUmiKQ+BKxXy7npMsSmiZxk&#10;gkjfjYE40ByEJQVKtouSUgaYHVKSM9JHIsj6O+kkzyv05PbH+XsiyYJykGIskFkZchu4feEVtX5Y&#10;SSpyS1ew25bqMj2M87MhUDyBJ1v4YuuhEJzJ9JWd9QZDqRDVSkdE6Rnk5TsxcP8opayvzvMClI6y&#10;YMPjdLOMpahBHgpWnOXRXYNstJyKQYF5Kvyi1OX+atKRKUwF7SghkjjX1GpaLWSMV+cSkAuzo+Qt&#10;JJZlgBO+XtOVjy6JasyVTPBGKlmDJKRQtJ6Tvq9WQXREJwiKYoH8RYwIzdLAs0wilAqUD3IiluNh&#10;FL7i+p10aABYJdSFEWK/XoCp3TPXZK+D/WRFmAJSM8hk2gOHLkGQUto5J7jv2xqPMsi1CgAylH+l&#10;JFK3QSq7LusY76PiBPkYAZwnBOISD8LlddDJRTrFpI5tcfiUkwaIJOYlggtN1HuLWRZjBtyvkl3K&#10;QkhSQSugmP8Qo9hcqQZdJAWuh4KCRnuOa1ovs7DPHNKKlCOYBkFGeWMhktOJCNHfOKcbIpiTPGiL&#10;SV+syRzvoKTPqQiStyqFuzKQshidb8j3MosaXz3DJHstilBIJgUkpBSSek9znAUlIhskxe5BDPGU&#10;JSWs9KdYxGLA/03gJNyLInTgNI3IJ6TH8FN1kX3W547MaKRi+hQiSpaTAZQjhJUMs5SsUiK5dFxj&#10;UEp3HU59pOgCJSlqJF7yYn6LpK4gUci6KcI0+g6RRTPEcK+lCmJiUugETqpMmMmx/pBO6RZYyWpY&#10;osI4mcjjRyYnsxUQa2Je2R0mW1UkAvLS0x1Je790I9ktJQTl64ewx/bFIxmA0kY2feFptiUgtx7H&#10;+D+2UVR8k7CKJ1ruWUm87J7j1Skc2nxBEU3xIND77AGykDh+4xkjCUjvuYNuic9mFEztsAXgwyRF&#10;IQkU5iP86x6ejEKJLOzKP3Bwkj9R9imJHC7kkjmkwE6koP1B8NjJjoKiDMGjrDfi1iwljI3iDCvv&#10;UEgn8igC9j0jxCQEtC7iRiOC0vgjjC9jArrphgCGCEkj3MtAbHyETm4CHKQDAoLD0jkt8h/jLPih&#10;5sagIDrPsEtIyC9ktCKKgEzjusSjpEki0j3P8C3DzgGO1ACPMh5D3QlCMO2CEPgCdJ2CiqgECoEA&#10;IM8jZAQDKD2N9iGIokfiXvcCHDrEpBbw3vGj+KqIZCINcjkw1h7ESAbjLEFCijkljC7v8CkE6kzi&#10;3Fdi9lflAksN3h/PKiCO3i3NIjFkgjRENq8iQMYB9i1uRjbwZCDDrMqgCO2gADEt5gBjPC0iLN7i&#10;kLYmADArugCpbJbiSljI1BwDfjrMeqgEktSuxkrEgtdh+EtJejJDvjvjfkwD0ltOAsDgaEUhpxoE&#10;UjRQ9DAlfj2ROB/K+CXkOiXr8CXwJiCJDCHMZRxjbjROfC9isiBFjHivHDbjPJHB9LKCSkkjujLP&#10;NkmFjE6vWB+kwDmrmAENOCMBQyCECi0jKLgiCCUiSonh+CRljFekMvhrViqGDjCidDAtmDKNFCti&#10;vv3DJPxB/DPCUjEj0kglfjRFjCKEUrLCJL9iHEwGLEtiXt2iCEwEMqwAYkzEmDPD2IVCVmmiBLYu&#10;zmXjJQ0h+ikNfiMiND2CKLYkUjkncABnWCTi9npCBAlSsmAFACrP0FfkUjuw2kWDrC5Dfs6AXIcj&#10;buCCyxKCYk6iSi9n1BnE3OmgPk5KQEwEUqnF9CEEUjEjAktC0kgqdC+j0hEzDkRE6plCMCUiLCbw&#10;NDBCFTFHciCO8CJMdh7OGs7iNEUjmjRE6mRudDJTLADD2DKEgkoQfErC3CRzCAEILCKEpEtNpB9y&#10;KB5jmiUgdzdEYARCORbD2DPDEk6iOTPCYqrgCjrCRjLJWiYi3F1BdCSlSiwrsibvhlFCFDmk8CwC&#10;ljAm0gVmSh+D3C3C7kpKTOyEsHCADOwh4CONmELCBTeHGCiCwqkCCT3h9lGB5OhgBJuxSCaktJ9i&#10;gI+ganyDrO5mfCXqKCJFdi1t1BaLuCrCOEoDfk5Dfy5TZErC7l9iNNViQNVKjJOJZ0MihCUzVACE&#10;LiMRSksLPiqDurah8klkmC7iLSUlWltECxBjbkMp6xvigJ4i9kqDJFoihPsQ9DkiikUz8jvouqCF&#10;mCqFjRTC0r6iZjrRjjfifBt0sobkrDAi5LYknq3i+thgAivlfiOE5FdnyD3C7kRUzjpJRjjC3Jqj&#10;FvVjJFfmCUqitjQCGS6sQgGEkk6xgukCZiLG/kkv8BkVEvvAApKB+iKEoSzjfl8CtvsLriUkCp+C&#10;YljRoBpyoDDj0p3wyDjMV0eB+zSC3VADbi7jvioiCHWiywEAD0Ph8o7CxoXE9j6C9xIlrC6RRzwE&#10;kvnCtkRIKADkgljEz1iEUiSi3MnlREUvAAANKCQFjCUqSCDR2iUjKFey8iqEzj2KXggDurYsejm1&#10;wDvj0qaksEpDA0digC5OYDJC0zgCrHjlUpLiQU0EjkdiBDAvn1oLDB/TPn+iEEpV8gMC3KgC0ljT&#10;bE6xwABEtFjC3PbBjhhWKi3C3Gkh8kgr5ACVrTwiMTeN/ADiSj0kkj2LTCT0Bx9DbikWAODAEOeC&#10;MEkivjKPlCCUWB5jfikMGi9mkCgSejjSBNjr5igU8gGKYljGCVMRLgDmNiYy9C+jmrYzZjjEkiKD&#10;kiSjLUgCiCbrYi0s1O/ksnjM/krD2OqkoEFHQB7CUjvxWG9zYkWLKEgufS6jPC9uyixndDJDrDRD&#10;rBn2/3AEMjE0UUyE8iET62Hn9iX1+itjAiLPGDJEMDFkkhY3K3LMpgBD+XMDAqMCDTwUNgCt4iNG&#10;yB9C3C1rYpIitiKNmC0txMLJPCQQxN7y5IChoj2DfkUkTtctMAWKtiCD2EwCODA0kCqD2XeNmD3V&#10;nksIa16C6JZID0OgDw5qKypDvkUmnhYE5C3IwBtW9B8SqAFV0h9W1GCC3QxKYkzzhDbtjC3NkEUi&#10;vkyiymADKDvtmLYrrqoDF3nkzzMDmk5DAj0kzyagBCRmCRmp41QCFEwNrB+OzCBCSvsEC2KhhWrC&#10;EHyLr1xG9iwvECgSG3vQqgAwPiTljCLRbX7rho2gDEwMVjKTXJaXvRbQvqnLsiUibldi5LSiCQxQ&#10;xFfkzjrETiRoQt7iUjmkTkFGxSEiLiMGADRHHuoCCSPh8CS2kFWkT3akgwbTWphCCC1iUiKECk64&#10;UjKS6ibsnMPr0AIDEj2EpIRiIDkiRlRFtH/SXLmgGvCAJSQm3EWRPB+XRACzHCDEpCOCwk3CU4+E&#10;iFekilsXYADvsJ4ygh9p3CFNnChUshttRAETigFqcErDmt+OVB6CbmekrksMwi+wdp/idSpSZOcS&#10;jCBFlCJF+CkUFADEMyViqOcn32GwLiXyZHDAFsCkWDRFYirD3IyEIhrvhQ1CJTHidHhgAk6jPEtM&#10;/AAEPifIaCrDmi7pCAfS7iFP8NP0ikSC5Lsi5KnNsmCEgjKUuiGD3FKiGiHCSiRk5S63fABOIFXM&#10;NSFOZJe2eiYktLYk5OXlWj2ET0oEsGYC6LlB9j3DEi1kpBXaIjmtgCtkkkUyZYQNWDulUUEjjDmx&#10;gi0wVvsFLCqTBi6KJCXi0kFML0mykCJEwG+iXlfqYyRqmB+ibyXh7V73pCMK+zGCFDLEwLrk5Nak&#10;WC3L76bKtSbaEDJCkIXyl4/iCC3GJZ2iMGCCRjuzzh9SuB6jKNzAFKYm7x3irYvCEUliEGQFYCEJ&#10;8i6TeNmMzEsalABDuibkUnZDbi03LJ7CtjrZiB6nRkNCDDRKCh8WsCNXOazaKjJQKiMEM0HKVBSZ&#10;qY5gDFjWgB7vkjbzGzKkrRQyLB/6vkkvwCtjLFS1pADibnHikOfKTECjmktKYkwCilRDA3cXijjC&#10;0uUh/53h6COUBpjDbi5ZpjbkUxbYuiFCv7gsrCT5OACOG16k6hmboiLLs6EtTDjG/1dCdD0xrDjT&#10;vHyCLCik5NCkUjLWwB9v8CUi5a5LrzeL2iiCKP5h/rSCrECiRjmibk5EkltC1kUp2EFRmleti1Ri&#10;DUIB65qCkDfjLBh8FmrFSEHjftmbQkWC5ET8BbLiENvC6S0h/EwQ/lWjAveBsiv3/iQVFjmiOHss&#10;AE5CixrkmQQCdTRB8ECibjAn/jFjmiKFdtmD0j0r4CJLYwxDui7vsXuTcCFTeUvG90ACiC3LQkWE&#10;UjrOIjFtWCU5kWY4QiBVGwhCEOWKxksC1i00xp2a6CDGrEpSfDbknCMWnAFz5B3KgD2DAwQh7vYi&#10;4ItnNAGEC0x7MB/TALIiiPqiJFRVEhkD8nY3fUBmo3PCNC1gddHCLEMsGyyifXuFPCda9gGRYC5W&#10;djJHSuMWBgB80B/KQM9iX62DriQQbNC4/UX4saUiT8Ym/PAniCHDso6P1iEKnYSCCPT5GDRMjiVu&#10;3v8EzsG478UgBmsiHCvuLWmS6p+kBDmsnzvAe9qbWiyiip2FSi7kU3CXWiDE6wpZfxgbhiqcZiDC&#10;OC1jmlSldilClk/iCiDC1lfrUCyjsCVrBCNJ2QrgBmCL+gAR+COaLkrDujflfrs2JjeiTvlh4j3M&#10;gAJCSu7krOq3mB677iDDm5cgEHFAhY3iHJggAVFkzk5SpEC4cCrSkjDikCirLix3+ZGC9xLB81Zn&#10;fOwWii6DEiKDAxQDbjYCQHH7TEUkzy4CXxQ933EgCCkEwEzpFAAV2+Zalh9M+DpK6wkUhZhCYi9i&#10;7ubiQCKTsrvcbiyp2Fe2tCXiwoAia9wCqGgidC13uYJoViV4axPtUPJn3vh74Cx16ktOvgAjRJwA&#10;Chc/AhO/Bj+EoAvfD0B5LcFhh8Qr3NU94B+PsCSlcplnaEWDKDLQxQIh+Eg1SkMwxQS1XCT1lidC&#10;OEFfJiiRMmUDDi5EREpXuECgkfZNcngS1CMVRB7qgV1iQDbDbxTC5DKeMoACJdAgDXuBofkCijLT&#10;8vOxOiQbLNtrhlSi0kTySCaotkpR7iBGzDJEwLYkgnk4+C7ChOlgGrrkoD0kFfuB8Vq5XB9mCDRN&#10;7vhgnf6YiCyqGB9WTiCXhCQCAAmBQN9wVdwd8wkIQsLw0WQ8BRF5xNrxWCvsARkCRt6R16x9+yED&#10;SN7yWEvkFykRSuBydty8MzEFTMBzV9TeOvSbvp/z2MgAD0EG0OiOKjPCkA6lAymSMDPaoUh4PiqA&#10;+rSF+v6tR960QMV8U2GSvdvWWggcO2mUguxuW3Ci4TUBzt33V5XcKXm6u+qPgA3924GBzMFBXDNL&#10;EPzFVp/BHHQ0LwMJZNi5Wc38A06fz+IgKoPbOyeiZ2mAx2aerA+vhjMZhz6+uRe5ZiNgQLbfO6up&#10;N3eOnfU7JhLP47iBGev8C8nCXd5Zid8faz/UwPXuepckCxdp9tx92f33UjXxCPyXIEefGBP1YYK3&#10;KnVLGQPMMT6eoJ5inReL8fFPyJnm84EHjAb9IKgbPs6pQHIGvrjouzDgp2/rOuOn7+pyp0As7Ap9&#10;qcpy5Jyga1pO/q1rktb2HBFSTuItb/uIypinJGacr6n7gtKrCnJOz7jswzsAtSvIKHXIsjNOdi1i&#10;FJa6Lq/oZygzC3HK/qzuws7Ana/rjndLr+g1MC1p2ncBninbap2vsAyGD02sY+KBTK46FghMsjKw&#10;gbjrWDk+M67EpsZEyarG5ifuPAKYgyuTqmhRqym9JCftqpzUwqjLCJyElNOCk7qv+naxr7KAZhjU&#10;r/wCsasM+i7Os6rDMP+5jiMxIb/yQyC9sIzELMVGyMwCrCxvcka5LOn7gMm5jCLki7OIjAK9v+2r&#10;/s/Oj7QYqjMLHGqqLPLkuuwk4N3GHFyuw5ipS6dzRojVaC28nratav6xz4DkwA1LDAuwpzGJ+/7O&#10;p+24LFngskLW2rGQ2gqiWGAyLv6pyiP7fiRsxhqarWvpZY4WGPMxgYx5ED+SLWxjsK4WmVGDliLi&#10;Jl4w5i45o5oWObOrMqnBBnbIP+pz7HNoKLhlogaaNcKEs+2rIOI5jeG60ra4ikeBqkU2rmZrKdv+&#10;H+ujFr6crG9L1KJFRwaCcynLGpy+v62qTuw2qBqwnc4ASg5d7Mzqds6ri5MYrCpIu1K4BQgcyQG7&#10;CiKw2qLsIz7+v+sbPrSDq1qw8zzyM2iNvtTQSRmch1dG4+/JrBWaGiwnKourmSA+FvYrOxjPr3Dj&#10;awUzCB9SZ/etK1N7JWESdm/4pneOk4T+Us7mOYz/Zq0tazsxALunHBTIMI7DCHD7r+qw7EFKcbPy&#10;L6s9xg2pzjrHMq5IGrlcpm1dExTFTMNSyHRnUbn+SHIa9nujhNiwwoZWEyknPwSM4JhGWDBSsckp&#10;zhUhqPdSaViRQ0yqtIiXs2rnyiP6JOZ01JTksoSMUTszBfSiIKKwcEn8ASxkXLGgowhtS1nHNSVI&#10;s8ISIm1L6cEzBXEjE/Lkll0KRidmlCLEtFBhkPk1M6vYk6dCxuCIKcGAKGCRknNS2hoDQU6FYN8O&#10;kk6vB+EnQC4skMRCamYLkZ0vrCx9ljOIupZZNSfoBQaT0tZOWpGKYwAMxhO0AlOIGWcnJOy1oBXU&#10;cF/g3HyDZL2Tk4hwWEEbL6dg/5XDSmfbiRs9h/SpE5BfKVfEJSblOjgVQ/pOziFyLGxUAy6i+l9f&#10;QWsdEuYbk9P+Sc2pxysHsPICMuTZl8FcOO3UrTaiSmYRIYpexpS1tmOOYSQxAnQk7M0RlIZqScvW&#10;GROEnZUm+ERNTKsfBA2BnMZ2CCbxHUpyTI6ScFU9QfT3KwTk45jJVQbLqq8v5Zz+lcJOZApxzHQl&#10;nOIgFWBEzGEXhQX8rDJzkkXOIT8xhxE6F9oAAEghBTGFyTKz5YhNWpgGksSkz5Pycn/f0hk88Yz5&#10;F/NSEumxP0ymMOrEEj5/TGE5KIiIlJPyuGpTom0DxXEymrJ+Sck5OS5H9USKGqhnS1k/WaRmCxIz&#10;GIBTKbU1NDC/1iACVg1MgSuCDrUVgsIKQc1vOJCwkJnSnG1NqMevCj2RBjKws4ASWRR2BkifZgZ/&#10;y5OvesatroP4zF9SG+gzp/zsHVNLHsf5Az+ivs0LizhfSnFYB5aELloy+uHTGPo4JfRl2rLkcErF&#10;ECbxsAGRcxhXEAu5L+0gfIkreGdX8RmQh5yTyDJuVI1a9kFF9jGexTBHTjmdOIf+OxMzmFcNWewk&#10;6Ckyk/OYTmTpUAk3hWoVBKbASMlGHE6Eh4LDsFyL6aV9BqSxrGIy5AxSeSeoBLkK6/htTSnBPsnQ&#10;nLTxtYFLXMNIZ1S9pIfQWM457CnE5SycE1ZTntHJGrhknZF66kbP7AFAJazU12I2f+oJAsJGBM+a&#10;t4RqS+sQMUU4z5pYxvoBDjd4o3ysJZM2Rkzp/SxnBlkWs+gxCflrYGUQ1Nqxln/MI9Mv6ZSBpZNS&#10;0YGjiB44cJGf3I5KWwklK4X1XRfzS1dPPkAktIyJlEMYbU4NM6ykhjcTW15BV5F/IHPwkaWYrD7l&#10;EUhJCqSQqjBLoV8xZygn2LPAsmZfS90CMUWsio13pFBJ2czQ4B2HDW04SdYpQSsGdb+9GlRUDOnO&#10;JvX3HsUyFnHOPJk5Mhygn/l2P8/ZPYngDOwZ8uSCjOwfdGlcoJkEsl9bQ2hKZUj7ULPObVYWdCQl&#10;cQSUosZRDiH9L2Z+dpxDU32H4Z05hjD2Z5K1Agv5zyexIJuXKwhtyLupbgcks9HSzzDKITk0RQ0J&#10;kRLlGPO4AZ0GpOCWd+BdchHJJ+XtHRIysJ0pwgM45nxm8TOYuq/RNbiD6MwZA7BxEhmMP/GN/RUs&#10;bghSWEKYBWCREjvMABMpsiamEJ3UpAZ/XhHHxycMxznzOpZP+cc7Bx0yoBbcRspx/06WuJDOUAVp&#10;SBT9AEbUnL+rnkRosY5IZhGKHJesRdLJjDCFSZySMF3Za3g5NqqoqDZizmdSMgE2qWUAkDNqVwsY&#10;MO8FEKKUY1eqB9RaANwkup7C+sFFnWS9xVNflD2cSXlI/TVlrP6XJSRGy1qJIHGN0MkTIOVJ+fY5&#10;hAzOlSyeUEnPWSZuAJDjwjJZ8CjaUe6EvtSD/ufdef8gbwkFE/6CT1/UY0h+TJr04BMjxGfHjRs0&#10;jYJvmBa+dXQkbbTFKJLXXgY9XyN5sK05MqBhPpD8j/+AjZA6kLqM+Jf9BPydlymqTMnMY0kHB7wD&#10;A+xOycplToWsyRk7vFMgCJOWiImQCvWNSciImJ+jGJyTovQL6CvAcM6JybQOOOY9eTodeIuM+KcM&#10;wOOqEAWLO3+OwQCLOSGGTBKeOGcM6OCUSWOJG5weKP+QUluJSukS6SQBXBuW2I6jUH6wyGq5KkUJ&#10;SMwNWiESK3ALu/0IEP+L6XUNqOI7kPOOIKwKISMJyM7BuBWcKK4XUW0LGJKM6cqUS8AMwlyHQf0M&#10;wLOveKYXUvkJKXsJ+esSQ+YBMwuAKOYGpDuR2ISUSqeI6SyKctCB4P60CJKMITwIGIEXUjGK4pgQ&#10;CAQaiI2k0ImJyzQHuygACNq8WAaKc/w1aJ6t8K0QC2knMKshiIKuqI+MYXQKQu2I0I2CfFetgH0I&#10;GNKYGLWaaLu3Q1sIKNSGxF6IuSGJOL628LOLGQDAYKocGKuJC0+AOo6MYR8okJCp8K01UAALkOwk&#10;+AIJ2t0pPGYQoJ6WwHwQCJONKQCQ4NKQUSyJybMKIyYKkSELyM69EIiTeK0jGLWUEAGzcMmzCKoL&#10;GcKQ0IiMwKkQOKgOwLWUoKsJOP+0e9MI6TkJ6viKtFCp6MUL24eTMJuQCeEPYKkOYM6LOIGJyjMQ&#10;eL+k4KY5K16KU9fBEKCR+IiOZFiMgQC9kKotwACyYes9wIENCISjyPOcqJOmGX6K0f0L6NqdePYM&#10;6XcH2OwNSTKfiAUmSJuNSSmpOKwLWLGXEXGOILG5mI+J3HIKYJOKkZMK0IuvaJqdfKOw8MUf0msJ&#10;HGyMwkeOxHCdeKJIgH+h2aSKgSRBgKULkNKLOqQna5oHiOOL2bmJCdCOwmdJ8IyLWOwJ+XUdeSGM&#10;gbQQUo2Koh0KCP61uH+YGUega/qJudMAGLWKImQvyPOIuQULWMxEiHmriKUSHFKH2GVNwPsXwc4A&#10;JEocaIK4WAMOw8iJSOOP+SzJmPOMxAwKgFROccUKG7KBcrAKskuAIOxLYAIgCOiuAJuQUP6bRNwG&#10;UnqBUf0ayGYTKLGMwCPPYB3PcUILvHQQUKUgCbQMYvoAAOYbWJGNKP/EeAIK5LSAHLwQGMw+OEZI&#10;oHrOsLkSQbQLHCu5KuiImOq70KHOsSGJyM+XUTKf0KI5KQU/mLOUe9ef0SHPEKcqQcKXwLGdCTKb&#10;MKkeUBOKdM8ILDO1BGWJqv8KZE+H8QUNKNKLkE9SEhEKsToKJJ+AQOqIuycJmMgOCPgK1M4AOJ+N&#10;KsiImf0PsQ8q4mWJGJzNNJOAYKIk2I+IukYS8MUNXSqIiK4jGOO5K7Ou6I6+4NAIkIm0KBKqRC6J&#10;KSQ5kJvD9S1OYHsjig0NWP7DI9QAUoaHmkiP+LOPYMYvQIuPtJSYyqGIyLGkaMnQIHiXULHRoH22&#10;4KsQU0wKoM+jKIyJO0RM6MVPmKUhMH4feI+egH9QEOgI2K4kSJulqKo8EHeXULkpqpuIyskOS3aA&#10;sPtT0Hu/WJqKIdCbMhoMIJm3UH0bYKoLkf0P+94OSYUh6I2RyJDTmOwfAOSS2J6MYNKP6MIqKKsO&#10;OLlK+HrN4g0AFHSMCKI2E0QMwM+MIuSKpESN8XUmG8MtaMmLWy0AMdoKgIuNqXYAEKcNWJyL2L6X&#10;sMgLOIunI3WjapoKsKIM/JuhAISKxIuIyIGc+MISNSgH8KwP6JOK5DlTuf1M+P6NLLCITHqH8P7X&#10;yKgKIPYNWSnDIQCYGxkKgVAJKNKNW04GsJ3R8KYP+4mGaSMLHT6H0IvMGTaJ/NmAcj9VuI/DlGwO&#10;SloKoIG6IvuIER5aGlSJG4uAGaeOINLYgLrPwcqKlOWIK6KAIJPK0ISYuKHIwVmL/DCnmITPUL/P&#10;uKDEZKsMUMITKYHPIM+SNZshSKof0NWIGOJWiJmYGM+z7UaKCOCOqvQMhTmNSNKMwL2MwXxKCITY&#10;APIOOJOTKV9GsJqNSQUJeG3BPC4HuODP2AMMwcwpMMUOCQUcq58ImJ2KISGToesSmNSXwLOM+wcJ&#10;7DQKoiSKYYcNW9CIEL2yCMmtPamIKMJWyIy5LaiJmlaJuP7AyJIJKs84Y5UH7AowKOqKxD4HpFOH&#10;qhaMmDJf1boH2T0JTd0JKMQGkMZbsOwLG1OtyOSM+KwrJa8AKQDfCAA/QEu1fWsigIiJPDIhmKUy&#10;sKIJ2SyLkSHN4SG3mJDBKGTEENOMIdiBa/aAVCuQCOYF/hnKNV2mGJOIGysQUkeUeSQPYNLgqHwf&#10;XfXJsKUw6rtEshsJSXtPOGFiceE2YAQLOL29UH6J+SQf+T7gxMeAA9eLOMgNKXUnyI6OwNLSOx7T&#10;nLKJTakP6Szb8ADJqHxDkNWNqf1e2AkVKBiJ3QcJLimLrQFRiQUdCqwIKM+M+UCJSMZTnYMlC0iJ&#10;SesZ+PUKlaQf0NqMJMi3kKCNTekHwMJVtG0tiIyTo7cSLJiIKrJbEPPE2QHgWzkXmLGMGJnKwJSL&#10;OKde6LlgYzOMVXEJCJOgMQGJ+MxS9FQK0OYLkTosWJ24aIW5Ks+JCP/ZwL++CMUnCGRliAUh8KpF&#10;EAEr9EGHuzrKaOSVdRxH0I2qaIS62ALNgOS3MADGeJ6lk96H+P7U+XgH/cKAOOwb3KpInEaAQIuL&#10;6QUt+AAMwaeSmfQOwGBoUOwOCkCTKJ2M+fvY28Y8tCDJMI/DIODDktoK0P/gIxiJGKJbGH5JaAO5&#10;eIKKdQ2QGM6PYXsLOf0MYKlGCKo8aHvhZTEImL6uyKUOxFi12Kg0yNqPYPYM+gCIHJuMwTKOYOOc&#10;qM+bQLWToIuTLhOWkI3pmHwLWc+eoPOSGu4LuL6ToioJKqjl2OSkKJGbeITI/i2HyMINKgCLWqQI&#10;ugCMxU+tMJ4j4JSo4JCQDYuH0P7HmAFVVnyOSKJMQScMVb2AbfRYSIKT8OSNqfQTo7EQGK4J+KxV&#10;IHw0WMmm6KsMgRcImnkJ0JuMwPsKwae/YJ7JeAFXsOSx2MDKSicz2MCXsoOLuP+KwTUPPjKKaJHi&#10;cGEJOSNgdJBJcL/UGAEIGXsOIMYSM7GAMOIfqbOaCNWnbeoAYTSKog4I3M+LPaMK+nQgOIToEK1q&#10;SQGVOPPLNR6KVMUH7dgKwkfa6OTucJzDIKkiyI7P0JLkUJNi4Cpv9RiWCJKKcOIUSUaGhDI4yceK&#10;hVTVU5bgOIihUKGUSVDgsAGFFwupWx6J+bMXULOysNWMYXUXU2sMcNqLkc/m3BOjGNKqQODk+QCn&#10;aSMFvxnOoAe6BnYISNrRiTodDaQMgRAI7d6jXO7rxL0KDk/uJXwL+MIXsUfhmF+NSPYnaJzyoI7n&#10;xjuPtW5m4Iy9fMlFaAINKL3bVBYANCGI+JOIuOZEMATVwI67mIEM+esMgB1zoSkLcKxTcxuPsXUK&#10;5m2JyLOMI54IiTLCZu2ILu0AJYLkK1MIjOwKpWQJLjqdGquIzgEesTYTanaUS1EJqafqWJ6OmIFo&#10;gKgTptWOqjGxOATxuALZXi5iDpHHMXfk1XZryAWuGK1yAHpkwAKM64UJDJKACK4gSAMKkKlfYAML&#10;kcrjyjGNW5KLPvCHy1dNWAQNSyLtKPU4yK5O4AAIGP+P/pPnCAKUsAAn2K0zG4A35guVaM/mVnJt&#10;XYWKHSWImo6pT1ti516LqM7Fq1KHsJOKdGIJLtaAKyYOwUS9eOqQVhFcIK1L93mJCToMIouIygGH&#10;2L6MZDlN+H3R42wLqYGU4ISIu8kMU28IG6oXiI2deMZZYI+NmL/UCLHeYTBV7tSH+OCNr0RVOABW&#10;qHwQUOILOesL6NWODLydC2qKHTuesM/Hyp+I6yL1uH9wiAbDl5UISSHDyHy32AENTn06sIKTpGgo&#10;8IEc23OJv1Xo+H4OOPsLWXUOrHCyk6fpCKH6fn2H1OD7oYcMYTptsHkK4SqKD4yWYpBHqOCBt8LZ&#10;OKR3kHmbFmKLuLkUSOIOwvXYt2KHhlMH2MwOIKdQaaCOIxeILiiM+f0YGXtqJ0YAEMgKkP+5gAGf&#10;UJ6P6YGSzt/Eo1lGaJC7SJCzaI2o0IWPsNrz4I/riTaXUGN+IMgqR0gHuP6+xlBr+MU+gQ8LPqiI&#10;Kqd+pALnoH4Jzd8AGQVJCIFYQHsJ2MILHdqVG/UJvjsJKOYkfceK1FYABByHoKwVGCn/ppkITIPi&#10;WT4Kw3gISIA+IEA4I/IM/YRBAHCH6CYcBYhBn48IpEIsBQnGQhG3JHX9H4cCVTI31JQBJ33KXPK3&#10;pLQPLw3MQrMwRNZa9HjOZS+wdPYyEwJQZK+gzRYkAqQ0KU9aYHacDKhPwNU3fVYsHqwz60065Tg6&#10;FLBH3887JEp+GrRIXTa4o8JDZHm8rkC7pAnxEolNQQAb5Q5DJwBfACCsJPQcEsQEcVhlJjZy8aQA&#10;qgDMFgqCBIVcKY9RNnb1EpeB3/o2tpbFhAVGwhobher1O8BCqPSIldtjBLtcnkD95DHVv3twSHww&#10;txaq73ZyYZOxBzeC9tZZJvo3/odQGOxm8NDHz3Z3utbNaHz8NdAX1Of1It3XzYot5nX8amBgv9d4&#10;D9uA/NcGD/cmkLJoYyLItCnb2MenbzL0uyxKGsTLu47oGwm6iGIssTQtC+6btQdsPIY8z2Ik+aJM&#10;Ee8Ts2+b2QOnKhsnCYGrQDQSRowyfoY47ntQhixA/HxvyA0prPqC7QJenadr00KGHNJq7PY57ANC&#10;vSxOowT2MuvTnvNByPos6kqtHCCELwgyFIsvSLMFJ7utQwz7wQlLTsIxQIp2tsTnvJpzK9IBvz2+&#10;7JsMu09oUuzQsMsAKNDPLjuO0IRUi7AMLhPKLLs6jUNCiyFPS0axLsy6JOo6kaBIuy2p2y7HotSy&#10;IJurzQndWa7PvQaBSQlLDIky7bJO8yigytZ0w8dr5uKCzVOSdjHqGwCfsMpRoMMybULsctsGrbS4&#10;KurDUJ2obEAkwSFMEm6QpC8zKr4w08zqobHoYiUXKgi0OMI+a2rsnaQraiz5vNHCqqG+bBMMm6xP&#10;YmYK3WAL7rtWZ3MAvTNoYwU1L4wEZVNZbNs2hT2HRkS7IVhcfA+hVTLEceWLgocun9RCerhVKUuo&#10;y6QsMoaVnO+9JtQizI2DQyBZEdDAM3GDIsMvRf6dZbdSmmqFLEyMLIhQSexgkOjOpgC6OaEBmbG4&#10;4T7M1TNtCm62tQtqGMNGFNogwSGNQcO7pDHaERW7txMAuz5sAwGF3slrAPY1Sb2wcq4T2bvHsFmp&#10;9x4j6bpvIgpcymIN4Qj7qJ/zchHB0bBLEwDUNQyNism+c8puw1xLshibp+oZTduwGuZFZbQsi8zV&#10;YXPLfnVf6pzq5aU4Xyh/OPwp6VMoc8snVSgmz6zqUnv6BTy6jzRhU2eSg4NlxKviJTyvTqIUFH2M&#10;BOJ9vuwWFxfCZj/tu5wsn4bnpDguMknTyCuARFmrgFIU9YbJOzDJfNGnkn6RkMliIkxEvRfyTnsW&#10;Wew+5uibthBHB89jwyFEMBDCU9hFj4jrIYc855CgWwvO+XIsTcSXm6OeTtzbiyFF6KGZEtrsSBGA&#10;TA540ZqjLnmbkAU57+BtRNXEjA8xzz7kSLFFE4Kw0AkIcEScy8PiKKHJedSGgBznu0IzDNCZlyxG&#10;POofkkJDGCFTLgZFl5JVSQNRPBQmp5jUPsBRAIFZYjnrFRIQYwSxzinPW0NUhi4idmCfUQRRRm2j&#10;SDQ9Icqa5S+HsXIQQ9heooF0IYnkuxgjANVKQZc6h7EzkQYsXw8x6Dgp5RgRZRT72pAIIVFkfrLB&#10;xkMM2cd4Z5lFSqNGR0cjyB9kWKkVNRRcETInOejCEoIU8mRLgfMm78yoOyIQXZcRcF+kUMAiMqct&#10;iwESJubowBgleFBPmsUn5YjdGXZOYA58pS+H3U8P+Yw/2FkhGpQM6xhEZF2WKZsnaMFFPDLakSV4&#10;ATHs8OOZcDlFybmhOepM9ieSQmRMEjBPKin0E1J2RYkJQz2GbPYkSfpglFM8Ty1Qj5O1izVRUd04&#10;5eSbEtRgdQzZYiQmqIUaEhRN1inmPmUOoJHyJEKouBxswJz2LFhWcEvSeTHziIcqaakJjurFWWUM&#10;wRkSxEKMuXAm5FjAGGcOd0m5gJqk/T2CWuyaCalwN0QwwB8zNl6UVCkYVgzBE7NCqM0bGDKpZJqo&#10;pdseVZrpLofckIybLKTWRBA1EyDnumJOWKxxPaZkElkdAl6xTQqKJCjCmjzCqvDL0fNGVOR8swIs&#10;sVPxEk9yLMAUObMmZPVwJawtSIIgk3HJuXAwCdWFmAGHc+T5NSGHzL0Zc45hklkIpUd2Xc3SBHUJ&#10;C5tYrtxTEKWWzw1RkyJHmrcSc0LwzBLBKGTsiSyCGKVROWJcSyJVndMmTdjpTDDEhTyTtFJUzBHm&#10;g+CMwCy09kSMATs+dQiHJKJeagm5Cp4oePMnVGRFomjaMesEcWJUhJ1MuuAkpkYXgtkEcF1JSE9l&#10;2aCUgx5k3NwpTrNNCbUC5VFJeTcoZ1DVGRceN2aoN8lGbT2ewyJ7EZLzJLRE3RbTOgmWC+Qg19CD&#10;Hzv6PmKZBjnl6vuWSO51SXwpJ/KYk5xz7mqJ/SJE79hjnHKwB5S5AiQxDH9eAhxk38GPYWjC+ZKT&#10;NoDKQdSWiE6NHBasQiyhDsXj2LETtuphExj9miPchhDDMlkPMZeFNTR/XLMUooHWqTInHaQUw1Bl&#10;igubIY2MZlayIGhcSS01D/gAlwdGOCLYACdmoMveY5RCDURuIcQowFeyEPpTEUGCwAE8p50uAqAm&#10;kDeMROefPN5Gy7De3EXpcRej7kMLaWKFJbYsFQqUVNZaeTLyQ2iARZBkzHkSMMWIwTJ7S4RJTCci&#10;FHykGhTYPnPZo3oonIUUMy6k9KkpLsXDYZhCJKTeGUPGIAjAZ3MATdeJCKhkbYEO80NUT5jO5Vt4&#10;3hqraL6IFVwBOd8QmqPun4x72h8GRjUR+3pJUZMgO6lc7r/SpwtkkWCOIBjBFDNCZdyRP98E5jaS&#10;c6lvwDJRzaVU1C4mPkEMEZuI5dC9FwcWZM1RqCJbJJOY+ZCGSXmAMm0YnYPO7Y7lmieNho59AB1J&#10;tdU2VyLTIN1Owk+NCLgFPmaF/BukZGG5CP0x6dT5ubL8Q6e/Wx3mRhEQRLkdjRowMALf0ieemklM&#10;nKgASDygliuoTVGCwduHBPmZNcREllsLqeQSN5CJfFDwgSdhdUYMHJrMR8+ZcHNqKOobqWJo1hsR&#10;YWQpzbdItEnN0dRxcKd1QpPjTJE+m6+EoJSSHK4Mv0Z3T3AonpFqo0DGpr+vpUzQul59e7uE1ykJ&#10;5WQagoZro0bb4CBYoVcAo45PYyIrzZgk4yJng+4+4zZGSq4eyJAl455vgfJZ4jI/I+Yiw3RC4j4z&#10;Y1A6h97Ty0g0ZGQFMFRPZPYsRPItryYxRGAuxagqCiL/wkpZY+aQAhRZCywZIy64paRYY1RPLBo5&#10;JSZOoyZxYrw+bX6VggkEAfzYgy4oJJImpngwB5aGIeQoZwgiDEocRhbVIHQhiFI8IBA54uBsIoYu&#10;w1BPJiLFqYApgvQ3SkCTY7pPJGRIguBYrAhE4m8Iwk73YAYkJMofhiYmpcRcSZD9YlJZC9435rIB&#10;w6gm4+Zuxu7pYy5RQuwzbWAAhhpiLjzw4gUD4iA+4izy4BJiJGAuD1gAkNogQvQwTrQABm4oLkqS&#10;IhQAZcQHcXxGBYo9jPgyLmw3g6grgaZYowQ+7+YAwiw1RAw7rX8Topg0KU4j40LiKZYiCTQAIkLn&#10;ofybwfrtYwiTAAxogfDkoy41CIwoJZYuwyMJQqD7odYvULQhBhYvRozXiXyXwwA+6rMQBwyC47o/&#10;KwAsCoAphIgixZYn41TqowIvjIQko1wmoyLFQfSozsAvjdAija7pwl8kAA4uycwAwkMbsMI1SWoi&#10;EPQtBZokpHR1ABQ57GoAQkKqLEKKgj6PgwjvooY3RfghxIhYZGTcQbxnjq4sg+71Q+5YowBzbawh&#10;B4oAwyIhQnY+48bGDTAoKJIm444rwhkOrH8XYAY3SngBB4ajwhykhE7Roe0sImp3r/ZE5ZZwYmcB&#10;ZwQn49hxY9iKweyn40aFIG0wZhZZY446kNwwke4fsoDiQgSuwErJQG4iQ58MIyJZas8jcbwhxZEF&#10;hJpZB04whnghhZBGAn4tpGC4sxbnIk5ZavABEEwAZRRaTWjgwgRGAhg6gz6QwvgyIyatowwnpZaL&#10;o2ggxcQwUjQAY9g0MSolr7I0Zi4iDO41B4Ym5Agl4yI6jSIBI3QhRuBCZxZZaqIw0N8tol5/Y4JY&#10;p4YiQzY3Qx5iMcAiTkohQFU+pOoGE/AhQzajY7BaowgZdABPIzck4ggoYhk38BgpEswgw0K9gno1&#10;BYa0AsEMI1AVlCyZAuAwxZFAwhBowsQF9EBnjDoxQiTKAtAm4581BCk6AvkuQATLyPAe8bs+TZ4m&#10;ozYiyG4lIrxhY6jmAfCJZu4hUB43iCQgwyLCYj4yY8zyMKjew4pk4WNKJOpk4XVKsCoA43TNgACq&#10;MRIBA44FlMAtoaNMcYgja2AmsyBOAnLAIerpYzZZ0ggfI0IkJZYx4F1O8wYGw3TI4vQm5iJIgkL6&#10;wfonZPLBY1Qx454x43QyYy49gkLO6OofTSwhEVhCbxAAsYQ0ZtQlsxIBUGoBga9UJiI+5GAvQtsb&#10;8rgl55YoY44uw8w8yVoAqNYnI+49gsVW4j8EdGJ3IhxOsOwpEklBgl7r4Ac5J5YsQtohTggAQ46h&#10;QlJSYhk+oFUFQFIuAx8gIe40I9hk4yNMYaNGjTQvkaDgI7pRTXAjaRZQogkmIBQt4sidsjjkQh0Q&#10;83YfjoQfIiS/7XQwg+4yNDwj7DQqYsUh40YzZKyfY3g8yPQBDpYhhrYhxZYkKGw4LlQZxZBOtAQp&#10;g57h0KoAhmQB0C47pk5W4fBBIujQgko2pXAlIwQycewk4wVepyQocKQy6goBVjIeouwyY6hRQiSZ&#10;Am41RZAtpUwx4to0NX4AVgMc4glJQugiQblqJOovQ1Aycn4uU/Y4NV9p5MpGQWtr9pY2dpQghBa7&#10;40Yn46giQi08oe4kMbKmtlk3opBGEoIBI9jDIghYIyLZwfqOgkotp6YlJYoiwwwnbvowSyQBYhg0&#10;JnguEVAiCxgBEFxE4uwm5YI9jTohIggH1zgocozPwBJxaf5XIfYy5Pb9AGTFohRYosQuD7ipxMz3&#10;ghxTQl9qIbhOokNSYfpZZOt3Ah1zIftEAF4iwiRR4l5twhAyYuBOoyIuwXl59pMWYvjeYvhVwAok&#10;I9kS4wgkN4gg4hCdwgztQgzygqbYoggtom8OYeo+5ZA1Q3RiohAnYyIiRIg1EKAAbCSc4iBnhIgs&#10;RzY9gnYuA9h/F0QoIx40JRwqqwwl7vYf8QhUw+c/AGAn445PIiRhYyIn7WhYtqoqFQhE9tIgxk8T&#10;5pQpCk4iBOoaWFQn40MMJIgSmGBmF8gAwiSXwkI+7ioBSqYtpry4AAaxAf9yolovQyZtIl66wqqI&#10;Q0Y9g1BOqeguV7Bvk6Ywghgx4+YWGLBzeCRUQgxYuHNXgBL+p8wg15YxQ+Y1QoYbeNTO4492zqYe&#10;MkSapKj+4AA9hYInZPdHwnZZDD4iDJpNowhPMWIfDT4ebp4oN9AloiwLmRg9kMKlg7o7Qno9hGCN&#10;ABsvouhnQkptYilXAfycYeDO62mNAkowQ48vFIoflXQf5YsiAyYwRnh4bWV5MG0qQiBZA+d94pmU&#10;wqotpZAhQ9QiFzFzI1AhTwwABvwk7Qt0ooIya0YAeJ4eUqsshPI817mYQ7piIhh45MmMgsg3QuxY&#10;I+8MhETLZm1grAQnonZUyRZYp6TdwukxYwFczIIluNQbaTkiQlqQofjTMcFJAfwy4wBGA44uFq0i&#10;kioyY9kxofZGEs9bEqIfpNwnsjoeA1EzIAY+4y5nkeIxUwwqpni6sKwlLhYe8kQ+ZRVUY3hZFyYe&#10;4y6BYiDVYquaYAdGAf7UIoLvoww3TapE5BQmoixGA5+io44wRzaf8zF2AfkASMRCYx7sQoIm6sop&#10;AwA1SCohxxcxYwx7L7AuRPMpA0a5gmY3ROo0K54YYkKfooderUwCNl4ADMYmr5wuhvOQJE9+QpAh&#10;Q1UQhxa1IsFbAm4yZnkK4BE9gpg/MpZyolt6gAJNOmIpFjYkpDDC8covghSFI+YuxOtWInY6mCQh&#10;hxY2CABFEOlGwpg6jAwpkyCQDkrKQfU6wpDgQAs4ABw1We4m5d70Af43RIhzaOeEwlNag80KUAAf&#10;9+8qwlJQIqAZW5k2ol4ybbLTqw7LoqbG+eABb18NI4MDwueeMUgfAyY+4hVvYuW1FuIAOOwouqwm&#10;po1lQfClDZczR7oujjQwgixo1/oj+vdYQA4sR4ZnjI5EI7o54iRowzdfQekcQvQrw6iqbFpo1ZN2&#10;QBNng0YwEow45Se9w1An5IkvBLQ4M/Qpg+dfxkSUIBaRY1QRvFVpJsJqMCw4Kd4AgvTO+mQd48xS&#10;dg2dAeo6gyOBuVdvwfRBj5AqenAAi2hpJCYvR4ZcWbgfoWfJ4y4GvKRtFjQ4Ix6iGWgBieooLc6b&#10;4gQn5TgggsR/BzY/oYLroxEMKFJYLlAqbnQ6laSRazoj/IQfw+8W4AhPPFwA48xjwpgyLXYqgqtW&#10;wj9MAFhk49mkO0weuzIgQy+Y4+ZYIryFMQMgQekp4mMiYfU3FzWmqZwsFBYfhYJ4avwpmKwqY3WS&#10;whRxb5QmKaouyXw55zZOr3A5MhIerpHTw+YAyR4vguFWNpe2WgFmImo9wiFwwgRMIf71Vg4AIm9q&#10;gwmAQ7qpYktJYnUxznYpBcVahsIu2ot6pE5EAuhSY1TWhiI1DaY45GBOs0IBVbxiMa4fw15XNt4f&#10;1WLJ47smufm34AU4gAQn9nM3WoAiBcWZZiIwQ1A813QuBYKFMmQBUBolZsJYePBJtuouxfYlNsQh&#10;gn4zY1QrwwGiJRWksO+9GQABROvZp/Q398wAY6Y0Z1pE4+483ICCZWggQyJRQwViYexPLO9FzLmV&#10;QwmZctQBIu2IgqCfg4Jo2xhcRsKrYsiFJnhcSasSIdQ1QtouA45yUayLgoI94ugydo7uGJQf/QAw&#10;hPZ+Qmgmqt4fPSoe5YJGCjpE+YYfr1wqY6neDqz0JCeUE2OOYfw8wiRYo55RRRWLxOQj+t4wx4fk&#10;Ak4tqao1GBId71UWte7nTO5SY+Y56UggQtpOo45xAjfhAwgm8ML3VIwpHZQn4y+tYmt4VI4qYm+S&#10;AfMiBVYnJSf1wBAWX3guAy5hYm/o4mrMIflYg1Ffu2I7tDkcYgyxQwwhQ8w+6zj2l8unIgQiSqZG&#10;RYsp0QYgw8w/OiOxhScrwqp4Amccw5+/4laX17v4uXYviSwdohgy4zcs4rwyJcVaTDAlqpIgALBY&#10;Sgj/gzthD7hTjhgChwZiDyiT4iggiwMjAFjQQjj3j0KfcaAr5kjxkwElADlT6lgalzZmD8mQUmiG&#10;m0gBs5jgQhwCec/lj6ij4CNFDFHgz/kQApk9ggSBNReFTqkgjAMelZpgAA1ddlfpIPsU/ec9mgUf&#10;1pkFbkj5sQPooRCdzBV1b93sjivU5BtnpL1wD9wWAeoVwwIxFDrdRBNJtL+oIHyQOymPDmXdOZjz&#10;3r+ddlzCd5vWCfon01HDGbmT8rcqAYw2DK2VtkQB22UB2SA9dA24Z+/d/Boe2AOr3mrrers+rcnN&#10;I/PgQLzdUodtxAIrdboMindvocgkE9dfjnc90lbzvXt9xttJ3E9ttt4lbd31rfE4l6cVP0lnq7eI&#10;keSYGykSUAIx6RMe3CyJAnbHsI86mMY3h7Qq4jdQMnqkqGpKtt0pLiPAhUDN4kUKnsoKQN48KHL4&#10;pKqQC1agr4wwKh7G8DM2wjiMI7aNBTIDomDIbFqiC0jnLJKsnos7uI4b0oSScrVJk3EApE8zBKTA&#10;yRNWpKruuobXOCd6htAq7SHPNTGJ7AzruuraGHG67eKeoKtxOxjvIooLGJA10DPqd0yQC67ov0kD&#10;VzcxCtzIDtHg/SMOqY1aetc0iyLe7SWJFGqktJRKZPikjdNW1yrt0662vGdbo1YttIg+0klqo0jQ&#10;LqBSrwewLBL4zaRKTFgBVSxCrsydKQTI0EatBVjOzUc6+LOElqHVa1BJ6obr1Yqk7qY1zXLOxiTH&#10;i3kQNs3S3yXJbHsY3ESo0wiEHat4N3tQS202fTCVwxkyJBBCNNdCDBLikS2s2pKknDhgfYc3SqM6&#10;1biKvYSrsY2iNMY695se0kIgBSqeoczbXVi69goVE6gz6qKrsuDi34QjxwZqbubuvj1epzd6uqGw&#10;gcaCuLHqCskAs2ns0ME6Kgria+nmrqN+LrS7BVKmTiQStNcOuq6h3mralqYttUMlAyzqHax1NI9z&#10;KKSs7cK3ANyOJN7EJ6x8lrikGso1JcSK60DrtWu5v7VQTSN0tslqDQTHuJbTEopewNwctNqBIlwN&#10;JBE9jr4EfQSgb0l4gqaRMY0nKXI3Sd4yArNt1cl5tw0DGJEZPcMZGpA94rbQU0plasE1yntWviet&#10;4tq+N4vkAsI3Cks611j6SjCgp696HXJyIEMYxgL/AkW1LaxitsfedQRGlCr1woahsfXCqdqqKds3&#10;0ARt+Z/MGH/jVg8/9mo4B0QDOuCaAxT4BjoOsYh8AF0jgWGtBFPJUTHlxNIY8iAGTCDSg4VQtqxA&#10;EG8MIborZ+kgApaCDgzp3yFGEgWAgnpxiumkLeZtXBIlcQuJISI4ZtjVond8XMoJjynltUWAhcjK&#10;CDPpH2XwzqxzQGueOQ4pJjF5oBKeOaLRj4lD/QMt4ABjyQFJJ6aBE7fQCmPK3D0AJujHm8jUUwoL&#10;IgBM5LTBctJxFLEqLIWc4hQTOpLMIbxXEGQgSHLa6syRVEeksOuo8DpOxtSTRO5Q0Q4jdH+IwUOC&#10;I1laFTNWboyJko0GuJFCRShMieoiJCRo1ZQ4HkiUFCMyRO04FMM2gZMhui+G4UEa4rZ1zQIBM6T0&#10;oLMG1NqjAvAAq0Elm8J6TtJZoH7ltbwWmYEciWFUN0l0mRInKIGaISxciBopgCLaSA65xC+LzQ4Q&#10;aQBX0ak7QNAkqhZzrl8NIasza+SmIGOIhkhxVzoq4bUZ00hTiCFxMYZ1ORQZIGobyVlVhji0pknS&#10;QokU2QAMbMQbppBDjeG6ZBK8ihb0wkUL4qEfhvFzEGTESpmY9zdHEN4fpQBKCRJkKGd0sRuDVpSg&#10;aYQqhpgTmuM2tApMppXEyKugaM5tjrmuNWaRyCfCWTXH8U8shj3NFXK2bxBkLTAGgc05qjh2SmGE&#10;GxW1wrmiqKnIwatcgLK7EWBASBJa5J9kyKCdGqpgi3lvG5YVwphDCNeIofMph0Shk9OuT1XBvDSI&#10;na0P57IAkTkgLia45o5E2EOoEAIpLlC4pkLIcRXC5GMEkOun8lRPStk9ROVckTwAAWFG4mRKSuIq&#10;lRXIVtY6AUNEGLWUyB6NSnm6fuj4ArXyEWhAFZ+ji7SotNKKddxJkzKLzoCSgzaAUDMwOiUlOSgl&#10;bl1D5es3leH4lTomPQ9RYjCGPL4U8xhQ44Fpo2Sos5ZCqLQRPeUgxri3q7HqW01bPQDFtNRA1m43&#10;UYESLibwqhcaQgCLOfI2xmyQX5Iobg6JxC4lDWO5p3AybBliYYOFeZZ5IEgc8Tkp8DSQYRr+QIzZ&#10;fDolbKuT2LQ5hmZDMYXwxiuDcJkhWRQI2TSQFkNIjs2yJ1cIqK6l8jGLQRZbLbQwqLaoHz8I8uQk&#10;SSzV2+INWB4JU0DGupsV2XhOTiLkTIYzNpKjNmPJ7dK8Zlxo5/cKrg100CHL6jeV0x8R0vEGu+AQ&#10;kCXCNFBNczofrrjcRjIMsAgyOjAHIKYaA4hVFyZuNsp8wVdgWGwBguQslFh/JLROXyB8Dxia1LPB&#10;nP40THm6NATtqI1V5pSjYboq7/wPZBPubcyjJSVFvpZlYAyAWhlpK3qYfqWyUHRLbGyPYA0LmSJw&#10;TkpJfCqS7MkrjM5dRt7rQNRUg0IrED1NcSCEBoIDAmb4baIxKDCFJKCcSqxtkDG4RqboobjCWQPw&#10;IP8oZVEDcBAC+4ihjFBGrNAWfIKSyklxeQV1AyAdXGkzKVkxjZQDnRowSRQSBuFECm6RrILasawN&#10;fAnJMk4x9MJIMuQ3iBi2q4zUAAoauDdFk5KRgwnPCuwPSXVMlRIiyU1w6R46J1yyWXOIsfZIATHl&#10;tgzS4rvRsvrWNITskC0DQFPkCVnHhAt/EsqQR7jZRTdGdXOAErdsFwTqMQbyWJGjOlxQNWMfZVwZ&#10;eHN5WrxXi2ik/s/Z/YhGCe7GgaUFo5HiydDLrwYii4CVFxWPrnh5guQYFJVnrQpTDHo1UUSi2ZDj&#10;V2RIcU/R5KH5FzSXTylROSenEvsTojlCSHdRlIbZJdjAAUpHw4Cl0dC+aCJVW0bBSYODSVwaAkBb&#10;W1FDQDY8h1lzoqxqe+sjDlFBHRyiYAnZVHRcLRW+oAiuDomPtsRpsFazAFJVxA2jwCE5IEirgSwB&#10;Fjg8wCi3mYPLCJEsLRCUNrIjizi+ETiyEDCQCnqjMAk1G1DHikrAmPu7jHqOJIC2vDgZFyBoQTob&#10;C6i3mPjBCetNB/sOAAwWB+jGPPABugr2iLLdDVirtftjEAvtiKCdjGEliti+IGizpJhtLWCooyCH&#10;NGi3jcEllcBVQqjcCdocC6iRF5iet7izm1HOEKu8iFLtgDiQC3ierdHKN7l5iQCqDGDUNtCSMzCZ&#10;CqDkiZF9DSM0B/j8DbF9IMjSChsFjKLjgAFyDViRLkjDCdikoEn8uxDGiDHmiJDVi3jXLtDBHHuB&#10;KdF4jAL9CuvXgBORCNCrlfmBPTi0p/AACRCQF5ourACZN3B/jdEriNDogbxcDcDGMgikkApgoGHw&#10;EMCUH+BhtjDcMhhmC4joizkDBeRnE5ETi3oHugCMDNlWCRCRMRjbQXqqCZMgl+iow9jCOtk2iUL3&#10;h4ECiUDrowN6PigAskDKJOnaC5jXDdLdFBCgjCIYiZETksh+iQDQJIIMjGEAwZudB/jSEqB+HiCC&#10;CRMNrXDEN8gAknAICtm1EyG3iaCRFyD2vTABiqDeC4itlWChsjCorKRMi1CFFJgARJh5DNpbG7DS&#10;FWDdGAC0gQycRECNDNk5DeDQGYFyIAk8EKraEKiQMqv4DrkDDGGpgFQ4CkCDEpNYEKihn7rXqNCN&#10;CQEUiFH2iKP6CMO7tFwYCSDCM8psCVCnxmCUDSFjl5yTAEo1iKMfCMFjjCOLiaHkiSiTRAiKPBLw&#10;CPNKQnABPfC0mFCDDrinxASUh/ETqYgBi2n7q8LZPFzKK1DHwThoCgjeDXScAQjcCgkTkAiQRxim&#10;RhACIJgEo7B/RnBeOwADImIhi0jeDNirkXCDNDzXjBHSDJDrizitjSCgjSEFifljuXgCo3C0ihka&#10;jrlBDrrWh8w7h+H4PNjJIZADSuh8TaCMiNDQLPkArdEljUJRCWHRN4h6jNjSJmCkzOinojinjorg&#10;kJCoiQDcHRRagCueiUKox3zqADirtBiuljz0uPCUE9CxCzjHsUuTIGrPneBAnBDEO7ufi6j4CSNd&#10;jdJaiONPAAQOJVQGACAV0QtWTiDMzZiPTYh/CkjolBFBJIGYTVJhiJMPCFIxCFGWCWPOB8KliVD/&#10;ius5iTOTHFCSCnq8BkUjCnk4iGDrsglyIMiQNmABjdE6iCiDMgyngMG1GKCMDeQ+uuC0irhb0wih&#10;oMy/ACUOh+EazOl5CEDCETx6jJDNmWgEi+CyDNgdU7l5lBMoGliBDGUuo4jsihiRUZh9vfgG04iW&#10;C2tCMNCaI/iWUBgDEyCtinwBASlYFIvlNvgDklhX1OowDXETz8gCDSGlB+0tAGDcPtFrRMB+wKCF&#10;DXC2opGeDKTdgDielBPsiSNGu4h7y+B8QzixifnmCcgi1ilcFj0ah9iglHFHjiIHwTQTmYU6iPUE&#10;C0izj9TWFBIMoMirjiHRTVDoidjXCyCtsMCPLPv6gCunFwFBVNTNiVR2gDzDSxh8nB0PLSN3iuir&#10;u1h6KvztgCiyEBmVqsiHT9lTCVMqC6ka1Kq9OSCotqoljBCyCgihkDC4uOKRIZjBRdT5iFRygCEA&#10;1JCmP9C6jVjViyDXJViFRKixCqTnCojNjrqQCPCer6i0qgCZVBRsACjGDH2KiUCQVIO/gCiks6Dg&#10;lcIHx7LCxWCFEliQI2EDUhV6jEC42DgBi4oTjVjCElsIlWC4t7kZCWUTB7ukiTFcJRgD2XgEofwx&#10;CmJ3CKQXirxGCDDVi2urxTgBocjADXFcDSIAxpi6tjHGj6qiCprM2rTowyi2jSSCCJC+AZ3IIsCC&#10;Mgp+0LI7nhiVRFAKiQH7q0zKCQEBzaiciqK8DVlBEAkTkDW9B6jSK5AGCRDSRiEAjouBjKDVjOyX&#10;DeXaCUCgsDi026iSDcTVJvB+CqHTiolWEDXfB/DeEljGCnjNlyCnjeD0jEDNseimWzu4CVCdkTjC&#10;OqjEEDMWnCsgoHlYjOoAlySJEDCrsGF51KrRig3AAFDCDXUVCBDrj9HriHTn0UKfAHitkl2ULYiH&#10;Cgidi4nKCtkpETkli+C4k5BH4InKJcy/h7s3gDWfCKXdCBXnHvRIh/lhDV1wiODiDQIEiyPjjbQ9&#10;C63qCvlcL7iCIHjcMIiqG9CimCGPydACz9i+GDiSPiT/CMDcGqh+n7jGNcinyLjgnRFBUiCLT92e&#10;jHi0jGCk1YiVHKD9HbCNNph/SxCnhW4wCepw3eJHDEVKQBCkmjCJCqYpC0iqQ0CHR1iWF5t7mYGI&#10;jPB2KAOph7u2gFnzC0ufXLB/SmDAGwiNChoE3VC6u3h9Mf2CkKjeIGgUZJ3piu4dVQs4DJF9BT5O&#10;QUgFSFL+gBrLqmACi4jruEB9V4t5wyQWvvxbCBI5iZC+UBDBSJC4l2TZMriDEA20DHkTnMAf5gl5&#10;27gClyVbj60QgViQIMkpHCi4m1C+HKJuDJIAkhhg1nEj10qEDBJzCc2ZDJC2igirirl5l5v+tIAC&#10;jCOLC5jHsM0KzoCmiHGrh+FfCPDXU/DbMgizyAC5jUBd5/jOr9h/Qxh9x/R+iHMtgRIGqXh/oAzO&#10;i24cW2B7DdCelmC5lyFyIGtjSLFrV5vuCJFVCSRRgCmBjARNDiiZEJmfOJiotJi0zg3MABkDaJY5&#10;B9CdvFTHIgCmC+EPR3TCNXisiyHNIGlWJfiViWJaADjCWdaSCVEDQsCNLJC6mYDGETloSRjxiQNU&#10;C+LPwJkDCUVkjSIPjJUdgBwNiDLPuiDJC4iqSYgEUbh9EpCdj+DBDeFji3tyjgi4kaq8GfjAEyFo&#10;C4jcQJCgCWFcVFRQP8B6waiVFyAa7HoH7CCyB5t/jbH33Lh+iRDCEDAm7OpbzKgAC2zMEaoGyWDC&#10;Mlh8WUvUmQmsNlAHRwAEhj7ZN1htpoiOCt6iDxlCnJB8P+nqgGR/VCDUaxgDjHrxPyAGXvDAC4uA&#10;DBZMADCdjeCh39gBVBiPI9CHC4z9wVjBGOCECRKCCBIAkBnRYxF7D0CviyDVjGDdUryNiTF5zOup&#10;UvKtiCbByiYC2xUfDbHC1hgGjH2TifpINQDbDCY1B5b5wjCcuWgFzvMKCilyDQCghm8KBBcLVKpr&#10;GRgBDCCRCg17DWCmaGayuIDSXsIwi02wCZFoLiCHN0R+ELRN6vnNJIF5hl8bCeoMzf7nEKsuiikT&#10;jy44jEDiFoQeCMDQDokloMjUDOvpH7k5ChvpCgnKC+GJjbSkDwCnnCjGCdpIYTifihi4oHu+AELd&#10;PpCRUXjEFWFcMYFH31CFHnDADokT8P0MDJPqgac8KjPLh7nCmA6mgBm1V3gBqtCr05QY40if1AEK&#10;EK6xCSWMABaEn7i37nri4QCFDebPlyBjdNkpQQM8O5CDMjz+klmLiotL2misjFCmLL8dB+z/iVWZ&#10;h7wO4cKUUI26CZDNkloXomN0gFKjAXdgETj9N4B6ihkToUwKiCIAl5pIMUlYlYl5jVxiIE4+9iNr&#10;HoCDWqiZYgdKlyRLKZaRZWgBZ1gJ2wh9ayyUB+jNzXYgDdZSMgmu4hDKC4l5hnd7akjojoiQFBZp&#10;gDnKMYiFC+DCIEkyIGjH9+scgFid3ziv5PHNQI22gACyauDmz9lyDcOITA2Ih+jddSd5AHCejN2E&#10;gFdzCh93CVDiC3kDI2adRVmNCos62O1C4poKSzgBp1jbWROhCKcAh55Ah86GM9ioka6zh/1/AGO7&#10;tflBCRTOn7loDCEYqnCMU3CVVIZ0eViKMWzeiaTtAGNWzD8hDbcWABdX5RG/CsxTAC0sjbYnAQM7&#10;S1jBEBiQIH8DCf712HimMBsdbrqpG78Wi6n7nKMWnRDNmZCSYiOPiJETjHgg/G6EvkPFWjB3kaly&#10;C/leB++vh/ouiQQXlxCosIn80ujajbEa5h+7CZDQdPebjEHWy9B4myCMDr3iDSG7IQ0A0Siui+VA&#10;F50Ia3iWNrYRCBQ7CmEai+EyJhC5iRJnCsidizrPk5Bi/o3agHCnlWOu5BUynLB/JdDgjSNjFcRo&#10;ixJmYOgEjXdsB/7aCdkeDAdkgJGYHoiviqaf3eixDVnKHNFWG1Elq8MgiABWBOSCNWDHSECiFASG&#10;AKHAGIPiJPuKAiLAeMP+NRAAv6PAaQRJ8AqSPKTPqURgDxx8y0Oy8QzGWvlxTV6zePP4ITt3z2KT&#10;99vyhUObvVt0cKUkZ0uBBWZvSoRYESZ5AmrVKcw4BSh9A2vVSQAaGASkhQAWeVTkLWuqOi3SIb3F&#10;tXOauJs3cH3kL3urAl7X+w1qfyqZxp/hHESQFP3GOnHT+OAzJSqOObLOHMTOw3sLxyOCPQTsIAPS&#10;PPTVSeu/JAyf1B6RyzgDDbGckXbatp7lu7uh6K8g948F78MC8XDWOi4rRVzTPOOa6f1KqSrf2Gci&#10;DsZwNduqVyx4x+14G397YgI1rY7HMOFf+2c6QB1yf334eiz+AJfmm82uVytMMrjwAXAbFOKArhnu&#10;nLYrCriRLCB0IQMsZxwo8DXP6lCxr6wywh7DzVuaghyPAliWvEDkUK0lR4RYdkXA3GBexkhQUBFG&#10;y3HRFx2GRHifvAlSRKKmIQwMwwJyO8CfwQsMlOGrS+sVFh4PgjixtjAyhwMkSsI8jipKK8CcrGDM&#10;yQQdszqlAzVvMusKHG8EIAcsapHVOp3Tu+D8glAYFvEvqhve0hwUGriVNi6KLPEEtFpFKUyAysrF&#10;PI2MEMUmc3K0/iUowoauOOhifvg8DDKkDFTJnO53JU10wo9UaNNW8UDSSiiRR+jDFSAiUSIg1zFK&#10;Gpq+ylVLYtcqTUpymaxpUxTzPA2LRLKw0tosa1rJyl9sg7M52qKrjgnirjzQulC+vExS+1S9bXOw&#10;EDaI8osELWCz4QQ2Kmo4nNwKo8SZpEjkjgnFAOPNVJo4PBFHpUn7HHS377AA5rDT4qUETisoVYzH&#10;FuNiyxzK0oc+I5hrDKbPkbBFgeIPSs6Z0o4dU24wiWpUodDoojiwz4vrwF1nyc1Ii6MJm0UpSksK&#10;pL61bfvBKSitjOKVWmiShvMsdUq0+CwueqDf4C8h17DnarUm+7GN+7YNJmvs4uQm7cmmvrRNio5t&#10;mfu6iwNGAN2ya+/NdBiUMU1apK42NUz5GmygAqSpJFPmstIsccNixSxm9zCpBNzcSnywzmrCqj4N&#10;jPVssNsJ11SxTfsNHRl9erQ59kGPaNc+FlIZBSztEsN/IlSqSPEqlkpbVp/CB5EDTqdSirCkTDQQ&#10;5rUuaEnqhd66RK0jjySlV5/3mobpowqTXPJLChM4lTVo5OOnrO1Kuc2Exy/ogxqqKlSy5ykChq0o&#10;pqzwFaT42lHQ1IDLLIwghBB5mGk5PIRw35HCuPICAX1BB4m6mFMMRosZOWbFnKGtlGiOhjQlNgWd&#10;Ax8DyFjYCVpBBgyMFlRE508BIkDMQKaWFgYH4eHwWQR4rRoixlaiGQ5lh6RcRJG/Etm4+yVJWLOW&#10;F0ZZzzJcH8VJKRsYND/LCYY+CfDIEQMUVp5ZIjzJ/KEeRvJxSRMzHyUVMRDDVmcBrHUkSOlUlEJu&#10;eBR5nGKnDX+RArgzJCLtYyCqJY32PDNkYqE0hOSOF9YCnw2MaB+PNJATNAxXDFIIiKVoARHGIGuQ&#10;MeYmbyy+mxf2AaTxDDwG/Pg9khxQ04oGVSqlOZFiimuSkghgJv09J8hq1QoTIChEzdASA8R5j4Hi&#10;J+o81Z5DRGrXAfUhxzS7jZK0a5phjDmGmNW4Ys55CqLtT0VpKR5DwMuLOVJl49yyzCMY8tBpEjzO&#10;VJIqkmZ5k4kzJ+b88SOEEGplFEYs5VDwGKPgX0sqcShnNUeVx9wACtGpb2tmZBpnUTDHweA1Z0CK&#10;kWT4b8xTy0cGiKktw35VGSkCXAeAvrziJIGKKWNzsDyIGcUea4oo0qfQ8A+nwopPyhmromd8xjvS&#10;WwDO2yg+D9BymuOatwrhqyynkK4nojipgMLtLDEeI5Q11lQI4rY8BjCxlDOkSYvpUjOGrFnXF55G&#10;kDKBAG5EAZQ1Ul9T4wF9ZESJLcjMYhAyCG1lWPglRXpUSLQqL+X0rRTULFQMMgZPVUDwHimCgNPS&#10;BjYkiLmNon6fE9U+GktYaxqSwnkBPa00AIzYiytlUAqkVkDJ8PIeR6oJI3FaPFEQhiBlmEkQQ3Wl&#10;FjTSDYuU/JvZRSiz+Io7oABYUDFNLKjh8pf201lIkjwZDy0+CWvFSMvLqIpgAKonqyBDjyEzJzHE&#10;Ah8CflhTghB2gMUDWoKG74fBOTFGGlohAHmAy6lhY8UNYxFiwljOaUM8S+VXGMqgaJPlxwEGrQMw&#10;0mZTSqVcKGuA9ov5VrNMRJSFBxX+zXNMea+hjLQq+JIVIji3DFI4LKlJOK1AEVAUWCVHUASHKpe8&#10;VxKVXFaFBmOS1eaOCfrzI5QMnpIimxhACWUkSejmngPIYqPJQicmiPoaRgbe1bgHy6PxR5fSfxjo&#10;MbIjRzVUiuzkX1Axrq8NsQgeROLkCHWGJa+cfiGirGxQCYwjlCSSGiHPos8h5itKpR0avPgAlRVn&#10;H6gg1aOjf4DB4nEqhVCRLcOsR4qRoiOVEKE3tQY4HXjLBpq+15qW/DXG5rVhuCyGJ6PE2lbligAl&#10;FKlBsjRXITgAMUw0zkqiIFaeIPm+oDkEHgKGYo8C4CVJ8NSnE2Jq7KnFhccPRY53oQKHuhgfRsW0&#10;1vMlOIAEHwAIII5h84JXGBmcYaX1GicTXIIXa24esXrEgDcwN6LJZ1wIIT4TMjhiiqJ8SkgYzhOU&#10;pIcJAYZMBjCpHgKkSo+RFJ1GMcsQwwxP8dFj1GP4lVQCf2oPIuAxRQCKO4AIYpgJY6+pHY8b8st5&#10;jSUcQNMA/JItw3QH2SJOKUUWJGSOTNPhq37XCIwX3cKUCSEqL6iIrhoj4FcNcYYsprixmumXYQ4p&#10;zaoFab2WM9aBiOGGPBWkoWvimmiWynHgbDTxI62UAFrRIHtl/Xa8spoLPCMrrAABHBqWGqIARUgf&#10;tdix2DAiX0zgyfLLcPJK0sYBCc6TNSSIzh8GB11I8agnsn75cwQKcUn5giKaAK0eCoBHDU+xMYYY&#10;vpqedFJKbswjxQ09WhR0VKahwUZC9Jmgi95HgYfNXmVqRgzVuFNkgRDSZrjzI0TcgY8R5FHqAI80&#10;svNoWPPXBd2EqG4QU/rLHhkxxzSVGpnOQ5gOEB/TrRMV5gPeizi8/87eIYFHAEM0JAQQmMH4JyM4&#10;K4KGMMvcI8LGMM2aMMSGJmBtAsW4VSJUqgNSKGB1A8LCgMGoK0vuJU1WJENiPIM4LCRw9glmKEQQ&#10;fwIwN+teK4QQKaJmPIyaLWqgtaBOPWQQGhCCK4QMMUKkPEJyi6I0maK8J+teGVCeqgcapEQGJU3C&#10;dYI0QQVSbShsOKMUA9C+pSTOY8Jy24I0lAIcqGIotWL+UKIwLC7FCYIojgwiH6Tiy0L+Pgq4y4Tu&#10;PIKkOabSNiKoMUNcT0t3C+A8NSSWJAN+JU40IsPAq+LOJ+KKFPEqJ+igAAhuz6OGMoIgMMWyisW4&#10;vgr+ACJEPgukMM20LOQQ7OIcmcIoXAtuQG3YNigEQGlwdyI9A8B0qAYa8EIESkOaJ+6yJ2VkOKXA&#10;NWTitC+jEOCDGcJmF3GiR02yQgPMqqMkYCheIoT5GQMka4HoMM2LFMNITiq0IgzOPAQMvaJaLGMU&#10;Tie6MYOoLyk0OKSkL6zUpCAQPIY8TcgkQwKkiqIsK0j8Is5IIk/QNcHo4UIgBfIalMJaNEXaNiR0&#10;QQb2MCIcwSAQMUfstCT0SaHuT4O6JQNW0IJQtyL+q4X6JaQQ2EH+KGKHEwPgzYAEKoKKx0P8Icvm&#10;JCIkT4M4R0LGXnEOuUGwuwKgJmKki2JmYCMUJyt2MUNTKYI8U8I1BiAOJEbTDSH2K0NWz8HySkN+&#10;JEJmysIkL6KKyEMYu2IgucJuXmW4kOY8PIYWIoiONc2uQG7AIYKKNE44JQI4XAKah8J6OSxiItIS&#10;a6LyJEq4/mAEXmqBCCGgVSPMKKR0piJBEgJAK4L6JENqNsvO8OAASkLqMMNcNSLGmsAEPEXsLOMU&#10;LKNEYOGiY8QAJREuIZJgIYLC4uH7CKIsXaQcJAL6myKoYCL7KOuQAG9aIeIgeWPE4ym8JQ6OJIMM&#10;XA3clqOKR0b2q4LLDmH84SJbKGbGASKKFhPGW4R80sM4ZQfkdQW4kIGY/MJE/gIwNiJUt2JmsyK8&#10;KHJkJJEdI06qIxGiF2b2te6INS+eIc86QGOa38aQIsQMOaJyJUQMKkz0QgGBQs5kR0FLQ0NiueJb&#10;HCIhI8VqmIH4lTEkIo4oAM32OGBbRZAYroOKT4ygHeR0YCKaNi5GIoL69msWHoY8KkduJaXAnunH&#10;DYJQibNMNIT1CWPEAaKGRxLsAWjcXaRFBCTck4JITUMk7YIhE0AEq4R1EOqgN2G6NcTiKkJ+v4t2&#10;LCVSeXKWuIOGoUNIBlTm4GQREEJIPIPgVWsYcaRwK4JymYNIJEQQ3cPFNOxgAUZ4MYlIjYIkI4S1&#10;J5FmQyIYWyteLCoeNMQMUeObCkAQUMbMH6ObQAkSdWLySlDKH+e8K0YCM4v2JbM2I80AJm3ZSQAG&#10;a2IgPJUGOGPEMMnIJM6sKsakI1IulAJ+JybSBxWSlOTqPgpAH2XAU+AITimiL+KKPMM5PabSRoLG&#10;J+FZW8kSK4b2N+JmPgYDS2ACW4I4eGS6IgwwOK3CMMNWL6JUfMxQKEOaN+5cJIJzOJJWkAnsMQKk&#10;T4NmLOK1HeRYK0Y81qG4WeLPYIAAM4T4q473Q6HyYeIcYaR0KaSGNEeWT0SGPAKK/U/WKlRcH+JE&#10;NWJyFzZWbkJ3IMHwPgW8JQncoOJNQKLWKa+VDoVmMYJmSyOKNiPFKmH+PIg8KE22Mk/wc8g4jk3X&#10;Um84I9YiQGmyW4oI2XE2Hu6UYCAmNcXmT0SkV+KEv+2HNnDkJuqBSAHyZkIw0srOJyk2JQQMPmKs&#10;I4VSI4JVWAATXgI0T4SGW4KohS56MZK7N2AQo5GuAZQgIwPgMMeWPhZ+AK98H8s/IOIZbyYCM2L3&#10;EOOaYaXaPAmyVSQRcYI1ZKySHyVSCVdS2TM+LOJzBDHWHyR0oWKtDIMlQQAW2mJIKaRw1miPbgH1&#10;AcH8xaH6m3T4KaYDQmL+KkmyZ1UkH1RKAAWERY9IH881dqAZJbXOKGI5YGI1C0O2PMYASOKLRCH2&#10;4GW410K8GLfWbuGe0OMYjaIwqABXfoRWRYJy8sGSYoIs3hS4OKM4KbPyNJPMH6+IMlEwQMY8KKXb&#10;D6IsSkNEQEQGKoNjZMMUKaPESkeXHKPyOaJEPEXAu8LCekJ6FRhK2bBOLOYDQ4JwXgJum6H6kCAC&#10;NidQflEOJ+qmTO26QMAKLKK1OESOKbKGSlAsBsR0+4K8acJu4dYRaw1OuiI89SH2YCTjdGH+T1YW&#10;LGM5ZQMkxyIkLqFvjAQkIYTiq4N+SkK1d+I4PMb3fyYbSgNWJ+R0PMt2K0RwPWM4L7X4KtB0AtKe&#10;J7BzREHwYDNsAII4SlhQAAXAz2QGK0K4pOJ3KiH9LC/yAaLGJmT0UaRYJUNFasADZaAgYGWyOaeW&#10;5Sh4ObSyAYSKI1TQJaxDBCPgPNgEAHM0Ikj+HuPEaiIwJzJYI0wcK8YkI0V0HxFrBcH4nYABXIke&#10;I9WNKkJRf28aVBLmLOT5lkN+LiBuNW3C4eOLV8HlNzlwQhjMRYkqKsYGKGLLM/NeriFmQMYDGMAL&#10;g0QhIIAQRwObfeH6zoOKoyHnmeNEW5Z9aOLPhi0APFIQKyIdnyAKPgQMTjRwH2I4REfsJ+rCKFa8&#10;Pyb263bKH3jEAIJmX2JMMU8IBZMCHeLGkO2IIgKoKHfoBXDeKhkI+gkZCsLyLTXYACJUw0JaNXWW&#10;HUPASGT0NSPI1wAIo4KleHYaAAI5BYOLHaJIikNILqdIPzWItGQGN+NXMePXnsjEJIzWJIXmXxf8&#10;AKnffDE8I0xoJJDgAa4iI8eWwaKFYeJU2+HuK0xkIhoOAEkcAGMVBqOGOaWyscHtr1R+NJm65tCo&#10;IxpQACPWYCLKQQQMJmonTjOO9eOLESOGKaMUJEL6b2SGI4Tc1iJ6XAmy08JMJy30KhfiAOt3pZdY&#10;ZY3CmzVcHyL6NcNXAOcGMkyvqmJA1npU7i4C2lXuNMifNrBeOGT4XmQXEWLyNS3DfKkibIL+T4m+&#10;HmeEJMstg4NM9cH3QZcMMYNjdKH49ERRPAKGLCNWKobqPgNWVSFtvdHTaAZaJaKkUezJcGOGKk4H&#10;P4K4TSOKYCKLugATUQRUVxq6IoQQ3CZUIcV5hknbIEzaNiNSn+LyTiN/EOtMQQYHZeKGb3fWGKTd&#10;l2OGPAFbxIPAQRC4ALv/hYH9dhP0AVlPGOOCNEqAN+bAbCgcL+kPJayAAFpEN+FfyA1XpEliIla+&#10;RYL654rvDPW4IpqRDyVMv9P9KsIkdRheK0toJMJ+GPy2fsJVsaKSbQO23c67dIIsLK+i4GPgNEYD&#10;JwAEXAN+b2JUKK1nkXSi6juiHsKoNFlUH/xhrHYcI0T0XBCG9YIpzaMUjWAKYaT0c+NNWJLkH3CM&#10;K9qRaCK8sxLQO2LLFIJmKo/WBTVqZDkYIci2bhQAJmM50QJuJmXmPgXBqaAUKalkAFJalWNc3jbE&#10;JJaHxCQSI9X6HyJyJEXALDu6M9rE0qH6q4/NZoAAwKJAKoauTurUIsaIJ2o+rJRAPySG8MrAQQFX&#10;29UQ6oAU3dJaQQNdloHwbaIY0wMkiCJ2SkdQK0k6OH2kARtkrxPuAbO6Hy9tnwKtQlILieH9w8kT&#10;MqAMMMN/meXaxmTOL6KbGCNM80x7wiJ6I5B60mJyREfkNXtkJyfIKhPaK5RtRMidl0I8XASl3oqg&#10;PF08PI7dOcH05PnvIz34PgY8t+IcNWg6I8VSMM9CNIMNrqaEAOLDNeSk8+IkPgTiTiusKTz9PmfH&#10;2nVfcqAINaKhEOPELCLqXjuOQH6qHoOWU2APbTyIHxQ/k8KsyyMYPNHUL/nuNFxOIlIWADeaAWSe&#10;KsR0bqx64CAHKRSCOCSqIYK4N+KGTdEONFLwAI3wIVUhkESONSPhCeGUWcMYr2KsKKXAb2YDB6N+&#10;iOPBceKE1bYrioNIXBv7cjoQsRHIQgMNfa4ZV+IxAOObkbafIRuUAMiEIYasIZxAI8Xe5QIw/sQ3&#10;KpxXYEQGL6cXOQAFHpoUNIKlL+IEdKJfEUAMnkH6brL0J2JnvcFtsfHqRZJUHyq5B69wKtccNItN&#10;HkAeJmJmbT737YHsJyPENik+W+ODkiqVtmKtEGsoI2IAAQCA4I+oMAoQDoUCYYHIc/Yg44kDYoH4&#10;s34w+I0GY454805A65EB5JGnw/pQp5U/JY9pdKH9JAOBJo+ZtLH5NJ0BAjPZM5aA7KEGqIFqNOKI&#10;GoIA2zTXrTxDUY4GYQAqW5KxJiVW4YCWZX1zYSZY3bZYM+pc9og/a7MqqALg+7lcwNdZhAgDdQNe&#10;ALfQZf6Sz8FfQLU3fhwxiQRi6a2cJX2ZZXbhA3lYUDqXOrTerPSQvn4w32XowXpb0ENRa9KC6e9Z&#10;1Mg7sarWHI0ttqAhSb1eps+Xlv5gEuFl3nxaE7OEEsvcABh3fOnV0a7a3/1cWCLw9O1rQr3Zhv3l&#10;epxc+6FareHv6Z1Dg5em5771sQ7Vb08fthOq/xr+5NVaW660t6tZSwI46up6CK/gY+x4rwqrCLWp&#10;aup0vSKAbBidOu7R6L0ky1wRBjonU66YQUwizuckz8r0/MTL6nDrqWmQcRoCcbOdBiYQ2tZ4R667&#10;mKWtauuYmSlhVI6luZJUluYkxtSeZsowQrrCK6mDZqw5zmL1ICCQ3BQFTDGwJuvJ5tOu1qTL0ui6&#10;q6uacTCBScJxKqGN7BE6L8v7JOcXU/Kqrs4zi8rVuS7LtOYEtFPSe6JHG4p5pk9icR6eC1hBTCLA&#10;/DbLndTzCBTUNGJNPICtWY9UUq/KkvA3C0w2tK5rWuaTA9Wydpo5zVrO/LjxkkjWgpYS1zSjS5q6&#10;qsFL0tazrWwilr0wjmQVESRHXAKbLms7yqm1brt6s6qpk66zrnDciJIEV1Kq8DnNauadLOnScNW5&#10;z2LOky7oEmUGS/BS/qqub8ziubkxw+0trq663rgauHOSowLJgwi51a1CYOo6t8I1CzDMO+i64iFe&#10;R0q5MRNa1tIQUcOWJk46z1CFNE0UxIMSZfS8ACdOdpAaaTQs5jNJdeCaVsDy8OZMZ0aW468U8d0k&#10;rhFKNTi/K8N6mDrq7aK+tWubaOuvDVqXDbCKqkzWtxX4DqrRkFJM5i0zjACXK6yoNqSudGWECjrs&#10;llhw7mxZe8Jd65QkhjcUAhilt6y8NrOcHJUqmDy8EBC1wUnTesJH64WWiGnq6pbLvA1vFgTRiq4Y&#10;AGFoQrujOu2i9J0vDGzHvjIUrbSDJhBhO+A9D0xigiZLSnGgpowiZPebkLQUnCYL1u6lrOnDypg1&#10;rjnN7gt+8z4L52dPmhj8qPHPStIKAcu7MrN6WKqta1pMB/6+ilDmOTBDbGlo0EG9PK/xlBT2ljoN&#10;adcqIISuoKfW+du7ZnXkMGjBMmScEwvEAGWs8Bq2jN8LwNeEBoTrqafqA9Bi4CDNaIYxsfBMoSvz&#10;I0a15IBH7j+TieA+p9oVAJWIU8/LyyZRBAOpA1q6gRIIae4BRQJU8EsUYXo85AgURTOYwNMJMCzl&#10;LcAKGLhXULFLeEPcvBOnUHMTiiUv71SDJrLkvklBSyYHMPAownByTmIMLwmoupqjSn5PyTJFZdUx&#10;sxbuWt86MDFobWscwwhhG3F/ggAInUUwUNRSZJckw1pNHMHFJ0mRzIdwlKWlEZrTy8EyNWTAuaCE&#10;4mEfWXM5iG4fl9SKUsgh+X4kQKqddZxfVKyFIgYQvB+RhzFMEM9OJuHwHJQsghIMuiEE4b4+Ib01&#10;SqxGYCXJaxuAfTdLSmM5y1gRzjNxDIuBMCulpGTOs/JXYrAKNw+Iub4lGGEJwuIkiFl4xrLqWmKp&#10;1S0rSLgnEs5rScLjMWXOYZ1TmKHQ4m0hh1z8vSLqo6CpLDnT3IQexBSyHVgCLSt8mxlzJUCABAcx&#10;clCqnHOOowrrpyENwLgggs6FosEGUYfk5ilTekym6D4yRtCZHJMkZdERMFBJhJwgxvR6VNIbN7GA&#10;gRekFKVK6oxSB1yklrOOgg8s4wRl6K6+J8Ra0GLNIgTJRiIgXVtkYX0F9capABPyWsnRMIQDXckO&#10;CpFSiWRwJQnUBKYEwsRfEhs8BaVKnXeaXg68tQBk4lwQgvSuyDGXLwgxRicTkqQKqlchCcTaF4fB&#10;XMkxOj82SOq6MghODepjPYZcuacTVmtk6OItZlxt27mqN45hrUWl/n0TRsZBFGE6OYoxwB4iWEyM&#10;ITpCxVUNoWLXTYlDvB9FrL1EIA6G0Ny2IIl0AZeG1kyYiat7g5kNvgMI/wy57BhXxQYiw6tTR7ln&#10;FBfk3pOj/mLNaWs5ldlcFzN6gpcpciqnJaMigw5aSpqMQ2TpBgTcKHJJwWc1ZaYCk6vTbcmCFjrr&#10;kIMv4Bh+Dqs/Io1U6pvYSnMZq+sbGMVKrYHzHU4SYzVmrt2NsrtYHGk2t6+JvhVWrECtUP8kzEXL&#10;JhQtMUYakHpmWIUZIvFzB+KzLkZe6BFFrFpKW50xaDCcXRIRbc68ZyUG9UgXM1aCMiUAJcbhvhrY&#10;CoKPkbhDxEELXpBNn1rxcjcObJsow64stDM9KmVW2pTyTFLQsTg15JC54iH1mABBMCdXAOrpAmiz&#10;CDIqOrGHABcMigBWmX+5J6TcRAAPWBI4KjWxzPSUsk2eR+6RAOWliwEJTkkkonGf4/6GkCSYMbYx&#10;klGSfLgUuJo/EFG9cAc6Ep+YvkEQYhMmhc6DRO1mQQ3pejr5W0mYuvoCi8KQNXHwBZVa7kwJQLDe&#10;DT0FN3KSpgEGVS6ngaQXDZJJDjqQZqXpSBZy0hS4MgpDZMlIFpriC8s9UCbF6OTk6bbF7Al9NxVg&#10;4qG1IaYJpHEuB/iCIW1LdouqcyWbfLrLG7w9Cls1LWdcwhab/kQUYhaEpMDNl1Lw/IiDBx4rPIIz&#10;VCxXTcW3JMVNgR1UdkQOuXNviCFGEwcAzjI5vS8M1LxTcfRJiz0O3GAh8ANuyIik0NZMePx808Jt&#10;tgAhSz8qVOYZcmSIpItcAKSbApf7T3ENKm4uSIojdkBtgEiBeLbuA5EAO75BGVssaNDc34LPKN8R&#10;OQaMhCDmG9TNAWRDmCINYJQgjMgAiklnfWiIpfNR+wFqiQQ1aFJ+kuVKgo/LrgBQoH1fwglIh8l6&#10;50S5BC1nSEKbEaVRl/dLkoJMXg8ZciZJjPliYf5ySYPiOclwuBYRcnskWXAnBek4wl2eTaffXSNF&#10;VUd3DUJAsQmLKW2cjReO3Gt5AAAmReISqjI1Wo9KMYmhUqjwAQqZOK9I5w3CSiCYaJDYEkBy3qY4&#10;66ErgglxDY64VEDBp5XAAg5iKIAInTUAf7jQeb/R+omAy58A3Bp45wmCErQTtZHqLwigGkGhBBoQ&#10;ewnRp68AAY44/MBY/I1b8RMLUrhQ4r6gpI3pRjNono5IakJwyBp5OMF5OIy4qrh47Q+RCx9btgfI&#10;kw3CmjzAmg/JDayo0qSaKYpb7gs4mQ3AmQ8BCwy4mBRjzYmyt4AqNT3bj7NIm0KghQ5wvDA4fbVI&#10;e5CK8CiQ6pOItZSCBIvRqYfA3Cjgv48AwkDQmhu6i4fjNwhEMguokwUcT41o5JKwlAtInROJ1idJ&#10;uohgvSzZMJRhWSaAAT+6hylwhgvDAgmzUYAD+8MoBauoiBBRvh8AGEYgtJa0EZ0AtghguYmCPw6o&#10;8D/IgQ1YE8ahOLnoiENYkj9QiRVAY6mCSQmj4oByewlgpJp59amoigkzYAuAnQwg3qWTTYljr4gR&#10;zJgCj5c8domkCYg4hAs8KQmihABBBgpa9IZEg4mCJZu49g67WpYwuR7Ip43o3pBkBwEgnUEYnDwk&#10;agE6AqEo1os5MY8p8TxZOI1pwgXo5h8DU4BipY+x3w+zfoA8ELfcXYlBzUMTOAext4jUHY66Ap1Q&#10;hBiIrqDD7QADuJHq9I9g5InTs7pUiB/AuBaxyglAvSBIs7ygFg8DHYqbaoAY3o44wjd0m4v7exSp&#10;BhBhSDwwfqeqRoApvkIoeckAgxuIlxSpOJTRGgHA5i3q24nQ8pRiAotZiItciYmxlwoTNAfx2ogR&#10;mry4fRRgvDTQf4mR8B8Q5g3AGUzQ3BSAvA8C9ItKDQ34qo3pUpmo1sjiBKiYlA1pOMow8Ds77I3Y&#10;A0ycaIAJBCEovR8R84/I6A6IvBEUwA9I3o68xgAIs7M8Ib9pnK7EtwAssYfz14AaDAs4mBmrxZBi&#10;XbcglArpSAkySJTRBQ5hBAwi9MMY7RvgX89RJhSrN4f465iKj4ATI8sQlA/K3owilA7AgQy6Rw9I&#10;5kUYfxogAh1kd4mzki+ouR5AuEAAAgs6Eo1bSw1o5xOKBIvEBZMYs4YtDa4IBiXgiA8Ef5MITlEi&#10;1IlkQ4f60AAUX4fovQ8EQoAZRh8EiyEo44yQmCwAfw/MtQuBBgHVH6IxMYnA8AnDdA0q3IhQ/JRi&#10;vJ8Q67IYhEG45jD4igqbaBlhu70giivLYwYxko4QtYmROL5ogQ1rzMcAAkyIgRnAvCVhMJBigIvo&#10;8pD4npTS9IyCP4kgqY68WoBLYc453olAqsP4gSWct5YUtI4pOJmo8DrDIwlhWgjQ5hu7rYlCvcXo&#10;qo8pcw7RBBMYrpBjp4uRDYqccgfgrpmpeZ+AhAZ1VYWlVpf4v4mU6sqousgAAk+ofxp6Es0kOouA&#10;3sKwg0x5DYnDQgxcQcDohD+5DIxdDrz4mUzQGRTQnR88zogTWj+aqaPYiApdEIgwvBMZCoik/ovt&#10;Sgf1HJawYNdDpYf8xUdwvo64qYtYZVeTdLnzmQvsZLnYAxjDmw9M/Ip7cAxYtb5wlktZBRMbqYlF&#10;EQBUhsh4uYfcg4ZAtZMcjhBQy5SsoIqwggtYtI/NSER41Doohg5itoFyErpofpSApY44HNliUzYh&#10;JYy9LgbtmY/Iy6zg4RSptEiUw4khHQ7ReTvwBbSlkIBJDaXIfpOKtY6KLIggwisCVYnpzgvqQIAw&#10;s63ovA8pBQyQ5jsI3p85wwfZbgjg9gmC9LuYhRMZBg5w8D/Y9LFouA+UuYfRp5p70Qfw5kOAhQvQ&#10;tKeQuUelP4fQubV4/YGokw2jKAuq+bfI34ta2g0o3o1oqZSFQYANo9UwxIqp9I4pBA1pCw3gmxms&#10;roignCmQAArrpAjUig+xDYrsQAgzCwlh8EjjTgAluVJ8WQlA5zGIbFfLlgeiEo8p0Qhhu585So49&#10;vYlxfo7RMZCxp5SBMY5I1oyRvi/cgIkitAftFTdofwqt2hBVzJHo3CNgfc7QBAwhOJSsSYvtY51Z&#10;2NgIiA9h8VIo4rRogi3suoew8ApZBQ3E6ED1ewAonS2944uos9UhVwlxx47RiK7BXkRBMLvDK1oz&#10;zRz4usZwf43CDEJI9Qmg+Qy5MwnA+QX2EZp4mRBUXA3w35Cw1YSuFoy7lAfmA1e8TtSL8AlkEIro&#10;s5kYFaVIlCsrpz+CW46tN4lw5krLPoE0cULhSowiKAhCnQuEKtVVVZ8Ro0F7agiksIvpTUu5MJmo&#10;/J5o5w0YZa8QwhMd0owhDZMZSuB099ZY6pRlb4upBQ2kkJGykxiIpNdAYLxoAeJpkIowpdAaDAwh&#10;8Qs9NIAIy9QokyywfSkgstTQejUpBAvV1wfRWAly7g/Is4qcFI1GQ49MDws5iJBRp+Ugv594fg/N&#10;eQZSdYZIpY1agggy5wvqEuP4Aw0KMxMItanI6tFT54fcOU/7UihguCsw+xCz6g3tCIvtGGACBIGe&#10;aKzI+xSDCImgvWJgvtAI5KAotI8o6974hBoFXom1FBBQXGdCo8sgBhto9Lz5u5MZnsKJMK7lBo50&#10;6RiguQvBOLjtWYvdl4ABDAmlAIqaI1CYw8tbuwvpMZDbJwnVH4HTOaAa12cs7dAQuVjg6o1pBRTV&#10;KQlB8oGIuZ1gtM0IiAy6I1uom1KYBowgWelz5MHb3oxZSrKzcokw5wqoy5CypguQrpQJMJSq7hwA&#10;ub9gf5vg+VfOJwAQs9rjwI6LLRXIw82y1gAY8F1AfAwgHerSEotNG4lA1bYMRQ4s1YfyR4Bg3F2G&#10;GIgyAoyVEwfgmBMcdgAB8WEsbQhEqgfw3AIOvdhwuRYqFokgpavdB5+rcIupERiI5Jnua1BwgysC&#10;sA3q29qQArMYimTwCBiJp4pAoiveDIxY45EUG+ao7VBYACEpBBo1uNf4updwp7nB+ouZp5So2jwA&#10;fZCwtI9hHhHqIws445897A8GgQAgy4pZSBOKJY5g2msinokkVoBQmQ1tAwfKk0IA0rWwkxvlAJkA&#10;A2fIfY5zmeBIhQuZBUJYCI3BCzHY65wB3YuVVAfgySaRYQwmF4lhrIxY8A8uv5M2hhRGKIhZOwm4&#10;ljfAAxBAtNlIgk12C2OD/8aQ0rrm6oBa6oihZIv9uQ658BBB8QyTyQeRMxUglhvkK4eh+kEwlC/I&#10;UBUonRNgAw3sQdFkeOoxYVwhSpDemguwlBIQhgnBp+aIGdaOgaFYg1lwANOAAsuJiIs8Xo3rJwy9&#10;DMuguIuTUqJZ87HwgkJwakmAeOVmAD44BdFVhgfA69YY9Iudfweoy9OYCIkyxYxY8tPwpY+TJxZW&#10;1gw+uQtwhAmU8mbQhiUkOM7kZYuWjwfwy4/ohHIt9QArDA0oy45w5YuAs6FlxAAw5hvkYgGGBQej&#10;oGuRMYmAnBiOWQfSd4YHUZnunwhj1gnWZgAvUBEXO8+dgguG6UQN/GVKqgv5Dbm4im8Aew3o3DA1&#10;QAmIkiJYG/Yk0olls0fWxofRiPYwflBo3qApCxmJp8E9vTlecgfOn4BQxp5reQv4s+5htghBvhiI&#10;5gyEXsROIABA/IyRB4vo1o3pCw3pSrQImiMLL2mQBA5nHt+oAfDhSpp45ImSBojw9hmonA1uxikx&#10;RgtfhG1YAzV4/JiKSk3lBIfcEJAQiCsA1biAfOAA2lDYYthVMAkg5Ljg4vVwqpWL6AklvF0YlhSo&#10;nDtyDGlIfMWAfuJCYWgHMuGef/IkCo7XXcV4uQpK1EeQfks4+zHqcaBJEV5Qeh8F/S43BhnJSD8K&#10;iABJmomVXwhB8R9ZByj82yHoeotIJ3syBJMwXftQFvthMY8HSQnEzg4pwCEt9BHtXYfIy41dmYbv&#10;aIigHvwAnApfDQssU4hBmo65MYvA50oYhha2OQAwk0kghBHIlAvB8+feLxmoxLB49LdXmsfluZT0&#10;gp7k5C/wp41YvHKYjw5I/KAqRQkRBQ8AyRSE3HEofyEorqEvvhBi60xYmgs5BWmAAagop5MZBU6D&#10;Ng0p9Y/PYgG/t8IwvqNABhnpiJiIkyhQgWU4BgnWiQeqApRw46igAw8p9ZBkIIuomXFeRovRMYud&#10;iHlwBtPg5I8GC4y8tqRpSF8QuowggDwgQBgkFAsHf0JfELBkNA0Pe0RBcTA8VBEXekZioHB0dhoM&#10;eshAEjdklCUnkL1ZcrActhL+EkxcczeM1AU3jYKnSgnktAcpjoOm4Cf9FfVHe9JftLkYAfdPiL2l&#10;4/qlHfUZekppb9g4Fp77or/n0pCllF1nC9pd9rCttpL3d1xedzgtfpoRvEFmrxB99CF/iYLZuDrE&#10;nCVNi4Irb8xgfxz5yANyQJyjfyzpzF9B7Pzjlz0PA2SBsGg+J0FAjsvhb4yD5gry2E+0Uvptrd9d&#10;DO5sM+Am9oYp4Cv4VlCkv1ob5EbrszceUBNpC9xd0vrE+sOi1uJgtD1ursNddvh506BVbq2GsOr7&#10;1F1e0kYT+Aj+Wa51R6WMfm9AmJtoVdD/tADkBLC/T8NWXEEHXBS8AilLQKsxLxp0nysJS/CCwwgj&#10;WoK1qvtW7KLpesLyPCdqvvIwKsI2jbnJ8oLHA+4AUoKrcSuUg7Vr+CCrQ8hbyOkcUgg1IYXyKgR4&#10;PwqKtsSj6fK6prBmac8pv0xbGQKxjRAtLbiSmc5rzAEExNgeSuo24zIKi/ShrCl6vq3JaLqs5zWq&#10;20CuhFPKPq+qyNrCc1ANaj7QLmecdR0rb/nQdVGKjLYLP0vatqiqyhhnS8YR0rrWtBMjWpKdi3uI&#10;/AV1LUCtqaobyF9Vht1cpr9OQDaPreqzWperqsLDBlOtgxMNoI/CXq3Dk0oinyNyKF8jp8q0dSOt&#10;6mpenyPo2b1roLAQOK66UGSPMjEqCs4XMwdLWzIl4MXUqLbOojSKzahKCtEDt6u2m6fM4Z6rJS+j&#10;KNe2FKKOFWCCNgyCtqtbLG+r6ozI6yivJBR1qi0SttWgszoS/CVmXUoV0uGb8L3cqrNAgoT5TGDW&#10;ukreUhO1rbVkt8SyOrdCoLQi5y9WUGMTggVZuubDHBoqXtIrynvwnzmP1nKHvI/VCucxNGHUny3r&#10;DidFK6rqgsCrbyXUDEvS8n1iII/WToJHivqe/rQK21snpHRTcgyFG80KlOngMt7VzJIYNTepafKH&#10;u7Ex0sJq8Yr+Fqwj9ZPxxhqs0xMnIO1AHQI3quo/ieJpfNB8v0rr8I2xLAqssL8OcrEdPwr6wsSo&#10;c3KfFjKNAj6wy9BjDPwxKo1A/TEq2Yfjy1La91Aoc/KKrpL+jiB/pe8ih0LC+2KOsKU2UsKsK7aK&#10;R9M/DGcwAtxpiEiotWwLPHK9KFrCqKusMpvYSu3tHr3KLDI2XszRhjpL1A6c5RT7yPvvG1AsqxPn&#10;aE3LCdA/BbzoFWKwVgrZXygk+dkUVcp/VHpkI2aAoMBBYQngeAI2ZCVHkpRKoVbT4gAGBJST5wxQ&#10;ybnOUKS8jZrShmrOcRsratCklhLCW8oZWDEmaVk7UhJQyPmrRKV1HRQyok+TECBtAATEjci8LuMB&#10;hoEmeKGV0/pxIkE3OYkdDIASukFJSe4ACZGrHOeaRU5yNTwmghwTdy5LTyQkI6+pvIKDWpHdORYi&#10;5zl4j+KGW9TxkFADmQYCGSxH0jmtNEW8rpQzAnwAmNOUSoIFjaesTdVJNzyHkOJFkW8rz8KPWmS0&#10;ppoESmrPIfg0CDBwy9K2fpHo+CNkfP0jpnxFyClvI2V8rCXiumJKwaJGBq2pFzVcNtr5EytnSLCr&#10;YyCMAezhLCc5MhXyNt/IW4QfpoFZGBUKmQj5Q0jwnFgS91JE08gigMf+NIAkjlDmAU+PJSz9GrI2&#10;6sorOh5uxKe14js+SuqFK298jKZD8FBM0Rsgq5UjnQMCgZHxOjbFhMDAR9hC1hlLKsqgkaZDyJ0M&#10;gQUsJXzRGGicP5Mk11wEXI+eSTJkCsEvDlUNHRTSmlhmuoorBoJulHb2SE4kOi5qRJqf0sMvRwmB&#10;cEUNEp3DIGrOI+pu6oKsFfnCD0l9WGxwTKSfpI6hTbFDNE0UcBokdGBPI4Il9MB8mrKsV1a43kGF&#10;BOkkc0BzjAlNL2Rtu4zrHGJP0xMqKJS7EjKCUEsKMFij5qwS+gI+1qENiSRk0TVjNGBiMUWZhGU4&#10;FLBva8l6JXNEFYm69Q4EFbkJKaZooJ/ZQMdKwkdhaDDRHQknXRHR/aCzpoEZQrpVjyFYPwgyLw3I&#10;bgCnUjogs9iLlvJe6oo6qidXbITa0fpPlBENMCV84hXWrHkLCo9Eqzi/qgNsRs0SCBcAmv4dCUrm&#10;j9PTErgOlM6yHlBr8VYo5BSoyWBCeQjaQRxGaM1JNvp7WNmMBLhs+QI0dKVJvU8etTR9EpTXKgkZ&#10;X5QFNgIR8qwx8YHEkeUkxJ0CvmJK/NcgqXq3l0IIT66ZeFEFLtsBA0B+CrFRqCQkwxX8gGMatXYv&#10;5BWzlLPIaJMA1yX29Lafo2yuiilRKGbw3rnACU2Ju20fbVifUvMoSk1qDIZFhP6fhnBBErD8J8o8&#10;oJQ1QGaP6U01pb0mENbcU9vqNwCn6GRo3CUoDWqKNEfooJoihn4OZnN55B7Rj0oYPticnCDt9K6V&#10;E5xoJqG9I2YEnzgltIwMSXtMhW27mtlBSMopW0yJkUKZpGEoCXtmloSOkhEz9HEILKWwJrSUx/AG&#10;fqvBOnLEXF/tUw2VR+uoIubYt8gSH3cAQXs6VGiCGJeAYndACDyQpbiUs/BYdMlJOdqch5/Zk7yM&#10;oN3fRb5QVsHutApJTX1A64Ic5crY2J5PH4oUrpXzQRYTEV/O4AStmiGJxcbHGS30YL6tow2Elyw8&#10;IqU01ZiWj4/Ja/Qg5rYhUqKOasj5hkdGtMCQVU+7jGFfMC78xhXXFuMNER8psDiLrsLWc5wRzirK&#10;gSOfqEJsJakPdK5kkJXyCy4J1R7YxvbqtWjlgwiJYaJlFB92UGvZyfFNPxW4gQuu3FvruRM1uElZ&#10;I6JTFlI9jhnMzKSkfDYJUdHM3eUU1p5AY+HlAOTxXGRsFDB548rb724EPULcsfB0iXnSMC4A2BxO&#10;akEP6gwoZoDbKcIexMlJ0Cw100KAzCBFVmEtQYS8bPtTElhwl4ochGyfEvP6RtR5/bAtW4qZLh5L&#10;c4l4NWXt4pS3BFYNaVaxZFTQcyL+iU/RKa15QUYR8/GYyW3iAUYY5wHvzJk4uMRI6JZxmUk+fD2o&#10;2TDetNAqDc4CLEkjLGSIkZ+pRBpjAufCitoCJkGDpDVrdi+rzCmiCkWiWswCxPwicCKjRN0gENBi&#10;kjDF+CQqZCikdPGCmtAiRtHj4PdIpiDp4l8CWithCwWooCGo5CvjVCFjEjiG7iNkvDnDDDbCUi3o&#10;2jElCgdwhFHtBDIG5DIHyjGCti9j9DNDWigionBDAjnC3lyjNCojAiNvsD9Deu9CCj8EvNRACkRi&#10;dCmiuv9h6m6AANFCvlyvXgDiCkqnCiWiUiuj9HdiiwfCCDQGYi1mxjiEyH4h8JEDGI+gBMCkdCfD&#10;nC9Can2iKCKwjh8jTiQqIi5jNHyB+CXkjpcjGDAigjDNUsziTlhCEtSiIjEiNjVitlkORiRjyCfB&#10;eRYitigrZCQjZDJD9D+isDyLqoOh/qVucHyimkji9uTkMP2gEiXiPiCsQABDEjDDNIsosiPkyNZD&#10;YChoswGCCQeikjbJUgBFYjkRFiCColYDelCo7gDpWCymrDpBox3pdCHo3iCCNkdQaiypJpJpGCii&#10;muGCDroCdCtvxCUmuCDjRPvo/JFjKCtmxiujyCmvpCaivwMB7k2CijnD+w7DekSi3mFlZCujVisQ&#10;mDekdOzgap8vdPfC2lyjiCUlCuaCJi3ltCPiowZCEuiAEBVSdEyD9NriWpQDQP4u0iRjEjVx5gAp&#10;ZgBitiXvRiHjWifC9jnDRCuv8gADVjRNeC5xkEGDNItv4j8DNCwrDjKEyMFCjiXvyDKCsQ9AAihj&#10;EjpDoREiWkjjpFNwjClrbgIPLJrjNCfNUCFvBh/isAWTCL+ATQniPCGj9LFCalWBfDpG+kSy4spk&#10;MlZBpTLlyiNn7i/vzAPGrS2DziTlxjDFFTLhpEdFlDbEjwLCsLyB/J0B8OJifH3joQUgBEdHBCrD&#10;oFyjpS/h8INCOjyGrGJkGQiCRiXjbCglHi3nKCvjpJbiFshh+wuDejoMHCusYBju4C/uhCRwsCJw&#10;+KYiCGJmgC3isMkiIjVjNQCAFimrzEUCJubh+nbB9m7x0j8JQFtCXn3nKJJw6jSiLjAlHlQDAihk&#10;GCvlFESkGD+ifKfh8ivjbSjxjCPvniMpIOoCRwKiLp1CrQnDICvxMQHABjnD9RUiFwXgGItvpgDk&#10;yESiPjiCtrAjnMJMyACTNP+zqBOUdCNkGDmTzikCkihpQGPkRKEiHwtDwlCiwi9xHAFj9DRAhUor&#10;vRSiDi3xyiRmstciliUjnE9injDPPgAjsDIP/i3jRCgjbUKEhprjbEGK6MTDfIICiooqQgFGWw5g&#10;BstiOjnH3zvgFjiE+iKlCioiPkmwVil0swIgBimi31DAByLB/ncAEnQiEjqiWiwpNDJRbgGkSit0&#10;BEtiXrAigirDRCtCljRCfDVihqWSrCFiCnBEGIaiWyi1XM8ClzloiiiifQGjKVICgivjhBXjyRTB&#10;7K/iDqiyiE5UgB7mrQinSDeyJjICXkyFQRtS2sUAACwnnB/ihjnQzCDkAkBHBJ8rSlGNJjeyGiD1&#10;MDIOEiWmFxjVujKD+jNEyC3j9SkjTCHkdGJtkoFssjnEGIlCLjDK9jKEdBqWECfDoViFFD9Cw0vB&#10;9x+i5tmiLkHij1JDNJ/ibnBCmr1ini9xvKjKjINiWy0gEwECRlyssiglRjGSXwkROiJmPmXlCjpJ&#10;QD9Coigz5JfsyiizOyoCbCbjVigrAtGhkWCgEigwLQwEpmwidD8G+CCDyI5JGj8JMCBMzWlUAiJ0&#10;QCDz3Cli9xWEVoqibj9H3n3n/CK0UEjoLiMkdD9I7CbkjjVlHjVurCCICCh2JB5xmnhjeiPqBh+1&#10;BiI1HDQGGiIj8TOgW3F0lCii9mxm7uwB7THOvCEjpChlHjoN+jGCChk3PRXiWypDJCvyRgCDNJQG&#10;XiCq6N9BusOpQELDGCP2ogAj9EyHri53bCbjWioiCx1gKSGF1HPCGiwkSqQDWDIPfiKirXWIsjNF&#10;Ci9yqCJpTgBFCmFimvdEyDRDQPeCWiCpCjA2EBqHKTOpQXSpVyAilrKgAWxGEh3jWu12/iGjEu1D&#10;GCrT8D4CNhrX9CgitjDKrR+VkgEDoDNPdCUv/qsSmjQjJUYLWpnyFAElC1KB/DDFeh5X3wkisDEC&#10;LnWjKCc2njGRuB73ogFirYNAEEaClyxCHr6AITWiCLLiOvoijt5nciHviClj+vGQ7iG0xh8kj3WO&#10;NiOmuiDj8DAiXhSYkCPkGMJGrRqiaiujRTCAWDiPmCLj9DpOJi30uDKCvkZOCAdTzCMpgzwh8y2D&#10;VifW0w4G0jezNgIGmCZv/iuqmYAAAAaY7P4kjxxgAkvRVpACdCrV7nRB/IdiEmojejAi9ziC8Hzi&#10;uiU3bh50wjoDW1Oilvmh+ivkdDVj8DiKKB6EjpQIMCmNiCijNE+OXiF1UCWsHT9jPDnGRial5xcD&#10;ejnCXqEB/imjpIxLRCbmZDkCrEyEdSwii0izBCMlZCrIaRbCWlCtqhfniVlB9DAplCK23jekjkvC&#10;rI5EKULCkkSyain0auFPwABpOwVUR4agDCPmPvDgYu7CQ5U5yCDi9jQRhiBEIjKJS55iHitkdUeC&#10;8UWjwjyCgiXj8G7iXhoaEG7hi6F2rCGoGiWj+3AYOiKlyzaC0kGCrMJGECRihigisSQiMxDSHCdF&#10;q3lCjiUiPj+4+gBjVmrX1DQZ4DoXtiKj8GJxYheCgwbiKiUi9jWjNGgGPu5kgjQV6DYD+lCwIZ+6&#10;aDGGxkyCoszDiVgjmDA1HX/h/jVnei8CtrpOeiDoe0Pin1INsTFiR4PAFPZiEkyRMMZh7jyDNYOA&#10;EiNlFFyjREGIfCbkyJbaAidWcCIoy2vaOQJgDirDVmgDDLaiM27Cn37DGXuABiNiUyjCDw3jQOmj&#10;ezDDNCrGrMSDEu/p3C5njhhjmCXi9zOggbTjRDVi3kvO9EdNvADCws/i+jWmgDiCmlQGrTOzfVWC&#10;Xm7lC3ijGDW7hDIJGi93QZzgEpQDDEzCKwDiFj9VEtgCElCirFtCUrAjQGximiPkdJSlFEyPdQp6&#10;JgDjAm5iDgZb0EyBa71iPmgYCPFV4gE6NgASHiRxmZTh8Uph/CCoUimjnT/gC1vgCiomJoqC/m78&#10;BLrm7iUkvCCrAioiX3tCHuFOHCHmkW2h6CNxADYZ9ADZbaPiFltVnYEoLCMxvvW5bDnRQwvjGX50&#10;MjJDNVGCk2xCfFFE4gECmmrDAtogFCvqsLAtViJ7+JkOUABj8BXckZ7gEn3lClQC9kGEGJQWSABp&#10;1CooZZNQkiwmQlxim1+CCCwlpCEi9nuCQ6qCGxLiDisRPCO4IkFDmDyFCjV6dADrhi8CUmrG1cJ1&#10;Z5oVGiGlQDyI20wqsXEvzNwFgAAsEh9aGgGMPijxNidYLh+ChwOh/jAxJh617DejNSON8AErUojX&#10;+X0inlHzpEyOAB7n8B+Y8jKTOkSnBSnw6CQitlZDnMs4jCEivlHwsiKxVOXB9bmAD5XDGCg39BrG&#10;J8Sh6SYAFrQgGFcCDpJ0fh9bFB967gBKsKuibjQb+2RF7gBRFDKW4DKCgltGgVyDJdKU4ACSeDey&#10;AAFOWh+mF8KjQADMAiW2LB9anyLrnCDjNCh3WCUoCL9N1iLjWkdYaAEtjiyu9CmzcijlQRjJNilY&#10;UiipnUAAEChmxmMiKp1CwyfcqCnjV1q5Rh/iupQNaDcxzACJGhe+WEyGx24gBD8VLABlZZ2DiDmZ&#10;srdCRj8FZcbVTjJLzEYL0DIa1CDoBC4hRekjob5jnGxivvdaZgDyXC51rdKY5CHs7C51t0ULUCii&#10;hiv5aZBMqCWj9DyC9iv7LXTC+w45rCBZBJHWhbnje4tgEueB+S2CfDNAc+98GEptdjYGAB5QLVrV&#10;VCbrvzwCHxqDYOOAHifEyZQh+0SDezO2Wh+XPBkx2i4kGOygfCXsxCbisfLivltDyaQB6VdiCb0A&#10;ZXnC5vigG69B2mbCl7xAE0ajpezino4on/DCEqpB5r0gGDQJ8wLFQCoiUuhiWqPjGDrjJDAvdS6i&#10;Dj+jyVCiGiNmOlyvdcBXzgFShw1iKmXpSvGH1DobnB8N6ADPN1agAiUwAiDkvYKyNACG1gAuWeNi&#10;n42jbDNfVGrdViAAl3QMCQUMQcCwl0wt2Q0FQ9zxF7RMAxUERcGxl+Rt9x0Dx8ByEBSN5yV/yd8S&#10;kLSsDS12y98zGCgSUvh9TeQgN1zsQz0HT+FumK0MAvWjAmkRcEQkCvenSMBP6pUyhzWOvuh0gEhC&#10;uACvAuwVp6WObvoH2eNvyHgpy22mWmjPWvACmBe7WcH21ysu+P2/WDAAu/P251qTv+4qfFAzGUyB&#10;u6duutRkGhPLUpw5muBCPgfBzF8vDRYenPepP7GAy46Ue60N6/T4+maec3OxvSyzPT50M72fg6Xu&#10;2h3YLubjSV55lwzOa6ANc8KdFwdPUtrrZHO0y13Oh2vPzGoYC03N3+XI9EKQcMYDT3GlOr4YemVq&#10;rzOh1DS1ehxN7T0QrKsrTquqC5pysqrsGtKWgM360s2ygJQioKlOC4LOpq5AKw0FMOPGrzTrSoLK&#10;LwzZuxMuaywXDQKqGpTDnlGCcqVFyTsozpkRwwbKGzHirqU4jDxAja9OCmsFtuq6gqCw77pGrUFq&#10;Gma3o2nLNpyygWSyEUtgjLregyocBI7ACbqUwyTrmmpyTWx7KJmq8FrW/aJrmwa1rWvBvT1GB5MG&#10;/xd0ApioNSpScq09TpnAx8Vpy4Lbso0ChsOtbIqu1LDspLoI0iiqctApS5rW0rRHgmsIgkq6tMGz&#10;bNsOrScmrWK+GXTVNNOmZ41yqEvhLXsthE250WEwcCK836htK27ng05DKMsCarqu0CoMoa9rF5bA&#10;T21XJ4rmwClKvRLKK0zrynemq5tAnKqIrBb6oKyl3gIubZqkwdTtAw7fqhZCnNBUioNPU651ItKt&#10;KhUicwGkalKgqCaqUtYZYmobHriyKyrm0tCIuub+SEflTzgls6r+sE4oesqGnYnNboKDmYQ4FLDr&#10;0aGbJmGectu0qmHFnxp6ApgTaGnK4uMcytU0/z0OCobNtBPl1JCwFTsHlbDqgwbbuCtLDrmmayvC&#10;sCVgtFbQMG5CZ5W1MDJwkK5uJldSKGFW62epicsPcxsb46xtPgdVntOpkFq008VvVQBdqgFHGpmZ&#10;vIZgDjsoSuKtNAsr6I626tP4pTAMOq64sBKKC9Eoz1B/1S05saDDv4zr0WEdC00kk7IsPBbANAuK&#10;1s2mq0rS5DAPQx7H5GAyoJyofWid51SOC06h7wkKrt2j65s7BaytKw/QJPFqLxWuN8pPciPsPtbG&#10;OQq600zLqlGV+Sg5QBW8pOtLAM625Z/6w5oCglMQeRl6RFTbk5Jm2kgpaTTsPJSpoyJUAmwTNAb8&#10;b8FycmDNSWlPh3CKmlK0CCETbR9FDPUaAbcKTIqaguN8qAHYYQxWsNc4JkU+FMJnCQ07ZFOABVIa&#10;lFJLVuFDRWf48h5TBunHqZ0zphyck1MotxKRCS0xTAK4MhKpDBk5N+YMuJZT+IOK4Vo35OVbFSSM&#10;S1wB/Ikkddm3UFTQwTMrNAYA/JHSal4LwREc5NYsAFPRF0vyfDUlMKueo9RQy5i/kYXED8j2+DYX&#10;MZRfhFWVENVGaMk5gyymRaOYdJhFVQkPcMVJGg/zTo/LsqcEkrZHgfNeBspRTHPEXYWAIpjpCKmH&#10;VI4B2ZMyoGdLSy0qRgDHmde+P835V3ZoIL9CIEAuppFDN+s8mZh2REdaANOaBSiam3k424AaYSpN&#10;RJjEwj6mlIExY2Yx7pJ3lEhQoS80pMy5l4PQXNMxSCoQcRg4o0EsYEEFW4UxySvQSrLJmXpcxhzd&#10;FSBXREoJwS1vjKMUM9EbC/FQLWZ0T9Hz+MyeARuWZCTHvDLAYOMJG1igAP4UwzpQzOp2IeYMwB3x&#10;8lpKUq0k5MzAH8Jycgw5tz+ILJyWtA5HYBFcT4cgpixCRqUJ2ushMryZg2qwUFcxpWVlMJqfyHLU&#10;ywFpP4w4ka+ifm3KgXgmaCXgj8KuXNVJSAc11M2WUZNeS8FKNOXNWI1ZImASyCw1MfGVxkJ+C2xR&#10;SlEu7JiZQwZwS5yxWWY92ZNTAlgOQXpNJKXKAFNAVemBH2yGAJmXE27th/oLqASFpxXDHk1li5Iz&#10;Zc7bW3LmXEXtuy9GptEUwhJWiyn+LSMO4xqZXlMGNcswDZFTllW4aAzZVzNn8JqWuYBIzT1JH2XF&#10;TRcSZn2IrQgma5j+FDQXUMsbBikFDKCpowCpDTmnWebUryEyLthJGWl3CNSM3pJQSknK3D/LclvK&#10;Ak5nTU2oLGXNZ5ZSmGgXqP5b5Fz+N3IS7N9xGWyKJgyX685FkZgIP8nobw0cUGlLwZ16xUitFMLm&#10;YcU2MzB1uH4chZ74QEILg8AE06fIGkjqKS0nJUFuGbCPkktZNWVm3n2Ak4JgzSFOQWaWaBMzbmpW&#10;eYMZ2XSyorxMb+WJ6K/l6ZWWmqAArTEFM6wg0TKz/S0ImtwpSKyauSkqAFF6MIDkhJmVopRgyanB&#10;VOY+M4/p+pUJCWWdABz1R8NucgmpnVapdvEAFp5MTbllMeYMqpKTgg71Er9RJcCjEzLSVcyh7z4K&#10;kLwYCPRZ32kbVIWtBccMeW3xM5AZsrQSFpb9Poi+qCNjU2Mzsp0JD+OztSUTPU8CRnaIeTM7ZXi0&#10;qnmhK9L7klNH4X8TEpVMiPm/LiqQyJm3olSZ4Qk0tnz9EVKub+HDL2YN+MOz4cSKzKZdGdTYsBlE&#10;FtkKVNvWxLc9jyqE+YpD3Nvj5wgQktcsSmFxUmQ8q5ZcpEnxaP4w5aTiFXLWqcwBtzAQk14NblDk&#10;l4x4JSfxX+22YLLHHzM7D6MEHoNTScksZSQmnQWUo5BczUlaLSJPo00KsA2QqS+3xHYWqaLWbdc0&#10;zh+ortaAMw8p1XFItwaU0Cp1tAnieSnIBUihz+HkTlUhTJTmpVIVd5ZFYCgBMeakzZM0+HBbJDEp&#10;ligWx8NAWnmY4ycp80mR8wcTdoACLilAiviSPvnAOVdj5UlNHBYPWck5xAXedNuomOpYDDjS9IiY&#10;bqpwPepPUZFbhZXJH+M2olc1bCCnN3AReV5m3AFBNu/VlbWsGleKHZAvxwdYFnMGs89RyOEj/nIP&#10;5s7JjBF+NuprsKl6ekFpbbi3BhxYffdm9olrhCWlD9SB6bbgFfmdNPygaxqTiFMXM4BFdCE1jkKg&#10;14r0VihnIyGAM2IH4M2NuLmQWtGAOm8JSQWzcVKJSSmH4h6l0ACQWMiaoQi7wz4LGawv2I2NANSL&#10;w6GKQT4aOW4ledmT4c+ZOZIK8MGkMI6r4KmISWkJi2EARBqKhAOWSLGJmN+VOhaTIH0qWAhBwISM&#10;2t2F6VIJmM2q8JSLiRWTEH2NOFTCmJqKGT4bEAWLSPUNOVWtgIGLireH4zzBcH2Nu86BccaBQMos&#10;4K8v0AEM6j4ymHuKGjkW45I3+IyKUM6NAm2PUOCXkPUMpCOhSG2yKrMLwUMKQJmOCNK/OMo0GJe4&#10;CJWLwLSNu3mAIc6ImhuuAAK08l2JOMeVOKYOQw2AaNAoeH8x6mgLmOUMeNKM3EkAsNSZWN4N6MGj&#10;4VIW48cACdmNOCZF+NOagRg3aI+VOVwVyT4WiI8I+MosyAWLKkUK8nqIKLwhipiIqVIuWGMnUIyx&#10;QGi7gJyJCNAhaNWKc46I2W5Fc2S56Kktwi4J+d0LAUGMYsGBHHsLmPUZk9+L84wL8M6LwKGW4hai&#10;0L8BhIMNANKMiTlE+tWJbDCMoJy+qS6WeMeaOT4uwIKdnDcM2U0Lwm2KUh4Jij4XQK8eoAGP4Mex&#10;GAQuyAFEQerBevyJuNpHEPAJHBmHyiAJuKGVOXwJiM3C4L8PQ8GFvKIQWPUMOi+JuliOIli7CMic&#10;A0EJSK0LiBfKqMiKCJyP9HUHuckrIToK+LAN+/cFpLImgBvLOOQdmU8Ji9mLOLLGEHlAOrCAGQWL&#10;i7mLWviNEriK9FiumI6P4NuNAMoLmcAOCRGLOlSIuKgpQAWKudeImt+AKWoI0I2T4K1I4S6uQkeu&#10;gVyKUb8P4OQUK0WJuVOLi4uJu1yAAjSAMMAMoORAYa+vCAI28HvAsAlCsRgKUljG8kibIS+KvKgL&#10;8WeN+V+VO9IGk0YnSS6VIXMOI78X+NEXMUeIyW4KgaPJcAGK0/uOIMip8LAJqKYlelij4x+RhD20&#10;0LGLwMo9MljKqBeNLAW80H+OYJSUSOJFhBWAAGLP3EIJqPQKgbIb0PK/csGWeNvKuIW/WI+Mebmv&#10;GV7GCNAJiKuLwPaKM7mNKMoN/F0JaNKLSM6KU7Q7YIuLiKGqOpqL8rmATAfH2H6M2PUVIkiLWN+Y&#10;8ImWWxy2cKG8G8aJaVINAM64KAMJyNKZKH6SqK4NAu2JunsK8LwQXChMGvuIXAObIXMMegYmKLAJ&#10;mPQMoRwGQ/uLKN/RmK8KumEpZA4H4JyMUFOMoKDGIM8L8o6nQ7GHwocIKP43eACKgQXNeJGgmCaj&#10;sKcMiMKKQKu02JuNKPUoqQ0KuMeZWp2K4+ej4KCXkLKbI/OmkF0xMKgKUU0KUNALWRDQSS2QXFmI&#10;aR8IuWWLWcAzaJGOUXMS/H++QL8vKPKNuNO1WIuT4mSwQH+T4JmckPUaOcBMsKQU0XMlfT4lwITS&#10;gAA/vAIK8qCJKdmrqBy/O8MJS0+HwNO/OOC14RWN+/0AAMGOIOI2aADGgIqN+QWVOMoKGNAryGSM&#10;AU0GFXoYUI65qAOcBXMfYI6W4JrSG+E7lHaK8yeM6RW7COIMGPUV+Lw8CI2UEScKQh6Mi/u8GrAI&#10;KB5YzAw4QJLJYakAGezGZMoH5V+ZgG5ZOQWR4GzRKJCMOKsI6MAS+PRZVA8MYLLCuJHSRYHXEkGR&#10;geuAORWLXWSN+itOk+CABBgH8YgIuM6LmWOIrJ6HzCIAKK0Lm35G8PQKUNuMOoQckJy7CNAL0TmH&#10;sMPU6IuLWdmOQmgjuH2M6mWI6kIMZQCJOFFbqVIOIBrbyW5EILXHOH4NKX6Hu/y+yAILSLwluMGK&#10;VT2JKKYNuM2WWMGZcAIZWNOicJCZWLiPUQWLwLicsn4JGT5XcJidqIqUZHZaUJSMGJmliO8L8ckL&#10;0RWK0hmcAMfHiMDTLb+Kcu5GuACLws6Hw1SqUITYcH4QWitccK4eQ9oAIFzeaK0/OM6SWJPG4Aaj&#10;kU1EIW4W4oiBWq0PKjgleq4IaKCQKJDF3ZOG4RWVPLWHzPIKkORQ/aYI/B4J+5WH2T4w+H6KHdUI&#10;KVIMo7DDAI2WfNWLS/uW48GLKjgNKL0NKLWU07uILfOKCLWP80eIiKDGcj5UGASVOKyKQUdA0JOR&#10;WqcioI3KBSKrEAXF2fKH/XQ2eH+P4LW0SH5TAJ+JqWeUSWfASHwNKKUS+M2da/vBSAWrMzVHkJHS&#10;WAAZWLLaEJKzoIvaIILHCJCJrV47jTyJHLeJjSMAgTcIKYzLAAWMevsAAVOQW94LGmIH8KUMoRXE&#10;JS7AO546wwQMANS7KH8KGFXjzOAPhT0Jbb6JO/JAAIKNOuswEJCM6LKYbTO78jkLSKgOUKgXMwiJ&#10;iOQNS7C8gAOLXZUMePQMOPRBGOM8HMSx2JaliMOFrlQdGLBhyIvQgHzcqJOLwK05KJCcAKhS2Izf&#10;ONSVOVI/vViAfL8H2TeTGJuOQX2JGLmvYASU1MDQiHyOIWW/vX0LGJq26JGOJfunkIvJ4QjR0KMn&#10;MHyOQT5PdDOdmP4NKLiLwVOZXEILSP8/6JLfIAGOI+WJKvmKkM6K0PQM7WYNOxNCcQ0GDoFlEKkq&#10;oALUaIacLg8JeMja2JONAx7i2RW/OWW1eLAiKJ6LXHSIHJVVYYcj48GMiP4P4jgoRMKJgnOI+KhA&#10;CKZk6k2L8RWKG3wOQMjJMQCKlCwWWcAZWS+vUHoXMLmmCI+NOOCLiSsJDc0JbUMH0KU+wH+VI6yI&#10;uLSOCJyLxCxeNGoLOLjBqM6aO14LTAeLmWWmhKMIOWejWInZeH2SCKkRWJnAqLALwnCH0MGN+T4M&#10;7HeAcMAE1r4LmP8jkxMKCwwAKW4OCdCI6QWs+jaH2KULKYGQ+KkSQI65wMYYBmQK8LWyCAENKW5T&#10;dIWADs+KUP44PAfLuIeNLjSh2JW5ELBNEAHbiAYLwdbnMInUUArisJyaPh0P4N+leXNdEHzTmKgL&#10;LfxTqAJEMAEM2VO/uGfubEcIygCITfUJCliLwOQaOKubIjgLwMeK0tiJScALK1q2nf4NEckS/CAd&#10;bY+M6JmcFBiAKe2JumOJBNGH0U0NKNKaUJ6OQvQJbJCHyJqOU/uMHqgfwI2NTNjEwK0KRZmR4skK&#10;8hiPUJrpEImVOXNhwMsRWQvWw3gI7BAMYwNX6VyLXkmHyKULwg7jAMoMfMeHsJqK1h5fiAOKhIkA&#10;jFCQiMeKgKuOIU1ZuRhIIH63WAKLxxbqEAOcwJua68XOTARxlCBJYM7CS+1YiATETRVeHBoK8WfX&#10;4H2K0yWJTM4HjyUH/qcWeLTlQFqNPBDyqJDkcJHoUASQWzOI2RWFRztsMJOfuH+LSweJvTII+OIO&#10;RB0HpCexcKQ8OAOBx0UWfMMIyb8luLnnuvne2W4LSNSaPd4lzSyILKIFvtgRWM2leLjzsFQW4ckN&#10;+8yAEUqI6NPcgL8NSW4LWuEJvqWWWJq8GMPn4IzCWITWuHxfwP4cleIiCANxqPRWCONuaGeSugI8&#10;s0sIKKVc8ASNAjkNKOVx8HkLLhGAKCz27o2HcLTtQJDJMhmNBMuK5XDQ0VzMwAjz+APHKHuWXVxl&#10;JkFcKI2cB1yI+F9323wN+MoNOj5VeN7xgKchaaO4zhZSUIKWejhDSK0NSMAOIPRQqHq6uQXAMISJ&#10;qLi3xS+JuNAPRLOBuLKKD40KOKRBaITcSIuPQXMK0oQ34LW3weQ4mKNJUNSJnZVEoI3H6H7jtg6A&#10;SKu8wKQNS4AJaLjz1aTykAIM722KHXkS6zTzUMYQWWmJGMoP5S68GNS38AWmgN/eXDScAj5TwQX5&#10;QAKWWNL0aAaN+VIXo4gIfmyAHD0I+OQFt7sWe7CK1EIP40OaOpeITpWIL2lmSpIIuf0I+KVFyVyW&#10;WXZXOJudyJa/EAMMPp2IbxPLcnFviQALXohDaTIj++5swIf6IIyOJmUNLUqJWJrk2IGOQRIK4MBR&#10;pxdAUJa42MpV8IKKZ0q0UAHJNcbB2ILUAHvmsAET4r+LWNTfeI+mhPUIyK0T4cAORHsBGMAZkLK/&#10;vf0L8NOXM6C2sI2ORDPSEKcLW34XMJzzhzMI2kEH7p9csAHE8ADfWU1dNjklAWfSIb9WSsCLANuI&#10;AD4E+YIBoMEYQ/4UFIZCn+3Yg/Ik+4oEosIYw4I08Y5CAjDAo15E4pIIJMA5Q8JU9JYDJdGBC/pk&#10;+poApsBZwAJ1BHzBp8BgJQYc96JEn4DqQ/aVS5o+qXMn8Cqk86pPgbV6hPJ0AJ8B69LLA9IcF7JT&#10;a2CbRUHZa3lbZQAw5cZwBXtdbBPqI93xe63WwRf7fc6NNgFUKNTakCqbgolfwReY9FH3XgPdXtc6&#10;DmQJW61OrQCXdoa3b59b6QDp80dU1tYC9dlIsEszlsdmc/ebfUNiot5uJRS8zPp5TdJBrnVHnp8d&#10;Rsdkq2MehZAva3ZpwD13N2bf1wDyAh38c7/Fc8phKbXa87fVcwx7ccwvhKnhAgfWw398JeVx+9C7&#10;u+CD7g24SCHXArTsolwGJ8pq8v+qC9nwnjMp48R3q208EsSrbuQg7juKWsDPsSrKCMskEAtOsBuR&#10;XFjMvaDDPu40aUOQ+iQA1HDsnM9R2nrHzqMI+QbyGFMinPI6wIdCDHKuBqeGJKEXu5GLrsWnEIP+&#10;DMtO4qCmqMpb6NOwjLQ4vaQQqZk0v6jzuKa6jPtcBbZrqo0IGxO7EgnPSYBPPsmsy6TEreo0upos&#10;DMqgxK5sc/pyUcdFIOQozuB9SsgpVCDLQghyjMTOK5sS5EcA0uZ01MsCSHEz6mqWxzuOk+iRGu6S&#10;m1MdKOHiuaeQS7i2nlAp1voxMXqXHx6u5BMvKMiS5ocnilrmC1pMSozkQSqCfLA/84reYNvVS7i5&#10;o8EtyMc+kIRQpEdP6uafV8xzTzi6ioQDXzuUQmTCMoyi3ybKBiG3gKPBJgj+2A2KeUgdDBpsyV9K&#10;8vCiMyps4o8yj5R0kwQMyubJMtDSdIct9jV9Js41wra5q2hylsIxh+J4sE9AnZyCMyyTKArnWd2k&#10;Cz+qMhzKRebOiOpRxyMkuIOM/JqtrBNqaKgwiHQ866HZfDrrwhfB/TY67JUY0MjnOsGQAAD20Znn&#10;bT1wsDJR1tAPT6E7YvlICbKgxz5aO068vkFnAMdCDCGrwuFPKmz6SaueZT0o0eLfGYBq3VilZ2Dv&#10;MK2yyfW211jHD0EWOl0Bw2Aqyr5fbi3pRAPSLeySjNjOJvdo7jEs/sdbLm+THSKFMX5Oji8ry7lj&#10;KgzLHPOgyoLyyk6r2z/jqEhV+JQyjuVwwjTx4nmsgDOOpoVjTqOQpcErnOL5WUfmVJ1LiZLzncIL&#10;e+UaoEralocxyl57XDuJxfwUowhzSKE+R4+cnBYClncgGX8042oIDKgkYQ+kCC6F1I8T4whkiHGZ&#10;K2ZQSUIVmkKKWnFmo+SwGOMcW84BQT/mEWMXNmYLYaFQHLDd2RrlcMKeUAYEUPzMncLyhUnycUXj&#10;qiQjw7jO3/muYCNt5xEjYppGYDWKwsYsI8JAf8pqwDMpNZ63olSCVfFzKW7AiReT+mSVHCslBeXO&#10;HfKeTIhyvjJEgeYUQt6CWdszIcRAbo35BMcLmTg/8MScHISazNmZcxxyPQqx4usDCbBJksZZsZlj&#10;MoQMSR6QBGhwKeNclQAJeTCKDIkSBzAHUIFgTiZI2KqUrAFKMnFnaLCeNjMyhWDpQURkyJ+QYxxW&#10;yPGJSa1ImxS2NGSSaZIvJyyJQtAI/ov5kkKtHWMrg3wAwZTdaUjyJA6mcFeLybcohDjPmfLeZRuM&#10;gDPygVs9EmRzC/s9QCNOfBhHcJHLyTxqh1z6LGVtL8fzBASFvVwZJ9pXCDFvLBA0x7EigoJReTwq&#10;DTiWE8PoT4qBHhm0fVkds66cUAu+KMTwt4KqVTheGUUiRlGOkULeZ9XEqy5n9XuUFyTQSvQWP2Lh&#10;WwJqhH/doN4nj6VMF7WhIUApPF2kGnKWgnhHmmk6kAdIzLMyeGWaAQqAI/TkGWaUrpmxQTJHcLAa&#10;es51yjVfMkgk/qnyck6Myz02JkkIGUSak2QB1FfLGMzDkBdBEIGSKabQv5n381eJ0W97xS6LEylE&#10;AsnyXylThhuOUjxHj6FzJAz05DR3vNxd8ZQ5CtitlGPoU1WRp0ILGY0Q4hxp4nukkOj4qDPSjM9L&#10;MyEhVD5klKUIVAmSTVyAlJ9JwqVcpaESK2Mi6BmVcWZnWV4xJhJ9FoMoqMrckSKH9M+bEsDpEDle&#10;Msf00xSEmkeYQQQx04YvFBLBV0f9aiKHcLeQ4prIjflKKgnEyiDCiGUI8jxh6+z5K+J8Z9spUl4F&#10;ILAygnRiXEACLfgYm5OClwabw/AoicTMtHYcTaABfQAQet8P8ox0pxgHcjiZMckzr4mABScgiCaO&#10;WSKkt4YMjxxxLZ08kmkxCEGESaXkqB3DHEOEvk0zKxoVGAJRNY8Rti0H/OoYkhygiUIJVGqM/qEJ&#10;Vk8VS/FnReY+M6SaWBHSEGemnOReglF/zXSrLzOEwiwGxg7z4LvPzYzTmZe4QQxNn1pVbLrNIxKv&#10;imvFR8fJnpc0SD5fQa65Je33j+sPokpRMLegALmgEhxYInq4lszpD5Sj6XzIki+uBoUtAZkyXVn5&#10;EiHAz1w610CEFMl1PoQ4j0VD5XhItqkfuCy0WLH+Us6RlEAnysQAhwo1XzEuMpKssBW0X0fGaawa&#10;xnyfIJjcAMnx9DgkGMIUZfZXksHfPorsl2jh6mJn8QqPZLitsKbGdQ+RmigpxOgDEyyvjLFQWMnE&#10;qFMTJleNiUsxMuzxE+GpxMrZ8kwECNPQY04xeOH/Ywdk7j1zroLJochCBczpFvxiZephkmbkUMIm&#10;UfBnz/7juITI7miB7SUAEfQt4vOgK+QQS42LgAWE+QrXsq5lNBj55CV5XBsTKGWLAR4EfVzqLsJx&#10;BQgU9AEFLe2eq6AyDCM7Le0cy2NH1t9KIXOxxe8DouPaVA/ploLM7P6YQpZh1DEsMkz0z+vC9mUJ&#10;4UamZaC8px8KRJ6QBPDEow4AIrZPmNHcOQTwxzMy8osMkr7r2sTCE+kQAV7yxmzE+P7fYfcryKFN&#10;WMTyVchAC2ZOQYROJn50FoZ3M0iiuFfK4QDDQFpHijY+J5HECBS9puvIoZZALDABN1JUiwo3QivE&#10;e7ePg/+yjMrVKoZmngB9gEIZ6yknCL0KmZTi6T4xBEdUa4wUgpsyABMziKa8r0XUC+4IUk3HwqAy&#10;gsA+TJQv5WAgRJrnInggicJJYv5CDGg7hSbGYnSDh6grx8If51QAY+SqIBIrY+hWxOInzqglghxJ&#10;rHIfzaoBgzAoJVJBKY4mRF4ppHSWo1x9aPIe7X4hQ/opqU7yCYQv7zAv7JI64pamAnEAgBDmRJpX&#10;B/haQ7hCsDrdYA4yQW8K0AAryaAfi7IBK8oA5Za5wnQnyu4igTMMyUwmwj0DAppXBJp1YlBYA+hp&#10;gq4xwD8OzlQmx+YlBuJWwsCWb7weagwkAsIlhCouZnZYxHkI4Aohxmbywqgz4XsSQ2IHESoXMS5H&#10;Qz45DEYAS9YhAxL94gogyboGS+BArLQhTRgmjLgAcTgpZmYyzxYfhiIe4/5BI2LiolROJJqXJI53&#10;Spg8grwt4zJsx/YpQpo+hHg5BHiEwhQKUZ5YCcI+QuYyw/52wqRWSQQb5UYkEQBBI8wmgyROKVZu&#10;YsBHj1A0IaEdQwgkEOwD46Ro4mAz4X8eiorWIxw2IkAwhXAzIpZJrRsIqAUPIvY+kazkYgxyQubT&#10;7KwBLHyCAbQ5DSYt5nbgJXwvJHQwhri2QhT24tDvTVQgQkBFhJpCpHTOI0IjxAIkBuJ0iUAppHkC&#10;R741wxwyxXC/b/oq5uI6iaT2QyyBZqpYxJrWIyjlwoLeof4pox0oIq4pYkCcKfAaalAlA2ImAyK+&#10;464z7J5HxXxlwnAz8DAjxhQvImBF6zJXBbA4wnDZEDwnQkAZMt4aUuLWL0UrYtqXoAhyofq6oA4q&#10;BVYmhYw+jry1YmhWwjw/78AhRSTxjDwe4poyQ5Qv6M4ihyQ5AnyII65wQvb+YmUYYoI+g5AuZBJY&#10;wyh3wppCopY/4yjaYqBCo7ghxOIkCIQokugesLAA4pZnYpaOwigxwxMnwpQyQsBkw1zDYgw+RWxQ&#10;IqRCpOJ3xJQvYnicKRQq6oQEy445Cv5HwxIvJmY6iUEBIfKsYnAoxmYrbaY5Bp8zAv49AA58Amwo&#10;xXA/4t5u4AU9be4BhDAlw6UBjwa8wuqJ4pZVIyiyYvIo0tbc4AxnpmbbwowjzsIdrH08gnSNaAqY&#10;KPpPQrZYy7o8RXwrcvotAhyDYij2omwrZrgz8GqwYqU7Aeos4tECIiRXA2ooJ7ImxmbI4okxwihJ&#10;qYYnRsZpQo0dwxJCriYagz4xyhLmDEg1wrZXA/oxxRYv9EIyQfY05QofRBIt4xKWaVw1wjxCojwh&#10;xCoyyWZBJBKooZdNAh0b67AAQyjcAgxBJZ4pRZAlxOIvITVPENEToq6TQoJkZHzEAoIvIyzWJF4r&#10;Y2I/6cIppBI6Qz5o8141xCAqEEI1z4QpZCA+Qwgrb9Z0DWJVI07bQ9rPJAsSQXpucUgY9VJO4bCF&#10;gpVA5BKzggSUB0gxz4RHivIrwzIvJ/0g4A0jKnTEzngxxX1BopD14ghnsLgqDHw/ozMPAAQ7g+lH&#10;gAAjxB4vZHgxwyhXBYCZ4v4kBSoHxHg+VTImxilJYnQ08t4ZInhuY5wnRwc9xZgnAnigzow5A5Dp&#10;4A7PwXcIQBBnbq4EYo1NAZYHlgo09Ig08E4gxYpHzF4ACnIAhcKRIqjTIxw0olD7AlDx5ybFLyJ0&#10;kUIfJsYt5OI07oz6pXwtp4wmYmg06/jcggzxUUQAxuKzIvIrdlAtpVIxJuJF61wvZYyzJogbM+xC&#10;VYAADXoezIwq42NP5Y469TQnUaguowjnQt5AJDNFQtteAARiYmg/9fpCA046h0j0wqSVbWIqAyUz&#10;oAgnxWzYw+gpZEQqVDBHwo1gAyRHh5orw06ttqInCTohAUlwQwgxIn0Dgok4oAyhTrZhoikrIoI+&#10;Rc56AtA04ng+QqFIIqQvKwwmkBQggySpYAsVjCpHgxAqQo1A4oyvAvgnTCsLQ2IoxYzN4pAqAsDA&#10;ghA/tVbUYlh5Av5ncr64IfoqAhxXFN4Awz8rlxofYzK0wqguZCF0JlYhYhhY0bUOYBo+gFF7UTcq&#10;4AJXxYAhxUb4SNAfjgguoyijohFgYvzKI7g/7mg78qBCpHji4B9fJmdpopqHpBMB4nV9ICLMwCpU&#10;ZJqcJq5K4vYsEbRCowlDwBIt9ooAkf4mhJsdw+iJ5YBBI07aAusN4AcxQflEooLtwlBmbQQ9Qpcs&#10;4mVKABEhQmteIfii4nbQgqWGIAFx4zYnRXBCCYIA0AIlhVsIIgg/pG5HENgjlcwBZvMBwvacLo0X&#10;YrAmRX1VY/4ud+gpTSoBY+kh4ngxNLQmkFEDsHwAZJoo2MgiVHL1dSIvYuYz4+VbAv8EQgxsyn5Q&#10;9PwlEFgAgx1+ACBXD3IBNJ6phYwTmQZAYfNvoAFOQfp6oAdMYmg+kSoHBYDHx3xnZ0hBI/4hw+io&#10;o+hmdUYdY/pXzPgHYyjJAmRykVYqVoUQYlhYwz5F9VofroAXg6QF2WqCQZSUAoyeQfxCBjQkA05V&#10;K2YpA2KQBCassvAmifogg5BYY9oh0+brg+sMQgz7YpTIgCJBMZQqior2w1zfwAhlomw2JBo74h06&#10;4tpBIoxW0o4rZpQG2d5CpCoppXxXg65eI11fbQwC1S7uAmwhxYAxK45uYnjy4ghOKzJFl+o2KlQF&#10;VIjbykg+92Y1AgzAImhXEteLwfQh1tIihVOV+O4nCRqpmjaOiEmawnSJ6vwtsqQAcroAs6hUZo6c&#10;JVw68yrdAmwyhyQzM/BBQg1VYnycI6hEItAj1RotGEIAg5AZ2pYzuGwtNld/T0ZOI6U2Qe5lkkAB&#10;5CAvOq4pcvUqYi2LCGBH0pOOA1wnhJsEwq4sAkAZ+to/pXAFeuIxI+lugeohwnwyQ+WAwApP6XzB&#10;wv4+RYzgIpqzORLJYhR24tAyRmYsAWuxxOLHAgxWyagBArerekwfqdQlAzlz4imnYpFMI8Qh2IgD&#10;STeBAlmrQohX02xmccSHQjlZ70b7sMA3Okof4qEIz/ImgkEmguohxF7wggl2RaRJrblJAfYo0YCC&#10;0Rc3+zItBakMLGoiYimjgfaAgfd58zTIdvwAowhnpscbUlQhh3xhUn4AMWQpp3x/ojlKScIpm7YA&#10;E4N3goORYnmXwhho5WxYBYxBJrg2NqggmruK4nE2zhInFtbWJUY7jHwwh0Z0AzMqBHhnZl45BC69&#10;Qq5CGPZUbaad254qUPQAbc2+grw6mLFF4flKYiljabIjk4dFOLovNEa7FfMooAnDItAt4yxY2tIB&#10;s1A776wA5CEZg10NxGgqhrYoNbIrzeQ7l7QFGLAoxFg5AkBCG1aYCYI7izMLjcbZVlz6GyAl1PQv&#10;NUAnQy1tZo4/4+lvQA4xJXAV/N8Rd3oBFLIqVNwtBMk9IBA0+vAihBIT3P4yh72RofTGgngwg/9c&#10;CzKcJHSgw+hUYnw6hpQxyotRYlxXGUm1QtqKwGtKVfu4YCzbzFo6g6V/AlAh2toZ5nZuMqGhIpXT&#10;Ae+DIpBpQj0TItBBIySJ7A+6ooxCpYwt42O3oew/79OvwBSYoqQuY2JWw5At5WycJBJMIpAowvMg&#10;o757qpXVwr4ljS4fFyIgQz5jWPQtBX1w4e5hTKIBBAI6gX3dgmDWN1AoIpYvJXzXAGYmDWvFAigx&#10;JY1gc2xgZggowYfgQpdgHMABg+iDOm4wrm+3IA8QgegxJBOvQhUxEpAmgowkDT4yyzLVhmGZb74o&#10;JKYtHJxmZCte4qi+luQxQmif4AMIgANRA77H2PohUkwqg04z5AK24eoz6zIzKotmyugoMj4fqcPO&#10;gBRF7FGRAgjlZOM0fJY69DPoQAhpUDAqFfA67h7fz8wAsP4iR0g5A2JuIptGwq46jtInVk4eQ7hm&#10;Yygn0LQ/p3wpY5HifiwfXrQAl/6JoBch41QaIjxrhWwykfopWWAsDn1jSaK4QiUGAf0JurHBQ64y&#10;wjxseROvcRdhy7wfdIwv4yzmI6+poyXzgBEWRY3wCswihOMdxt1CgAxOI7kqHKots2wnwjxDY68o&#10;mzwoPshPWit/Qn3x94TnFp9comhX0YgqXo6MonCVbOAqnIDGnY4BQ2NDntPxQfv5YAovP1gfeGtm&#10;IfNnZtAn1dX7K1LWwhSF+cQiwyzpOtQli64mw4oA1WD8haRz50H8IDyJ42LaYgDjgQKggVgwAhDk&#10;hQGhgJhwIiEEBT/igPiwSjDijTTjj8jwLkD+kQDkgakwFlDwlQElkWB8gBcefj5mkoArrnD6nUMA&#10;0if08d9BCFDij/mATpE4db1pgBpwNqD3qT7qkkAcGCr0rVOAM6fT2sE8lgErkSqT3lTwm0+sD2oY&#10;QqwMuTmukQBEyscSrlFkwaDN/rT0hAAmTew1yBk8eeLsdBd4OyFUfdtdmVA+XqANy4Hm2DotFd2h&#10;uwR0lilmBxbzwYU1lcq2pc+xDezyAOtt4lmkCLC3jb30YCUOBM+q1cmE+rmDfvL3WZot2F3RUXTo&#10;rx602q2DzeSpATGHfdPhdHjouSjTizZL9WSwMuzsItOVdmbu08gTjiXfGFtttcxC0hDAJqQGdsCs&#10;GmzgJst6imrBoUQeqxuQkwxvNS2qzgFDLau7DIBOWfqYNqV8RpsGUTK9Ap2q41KvIk3S2nxGKXQ7&#10;GJ8LHDq3w2pBrx4bUfA/ICfNic6JLGzLZg2eUlLTIAPtYCkaw+0J3OseLNuFKqbK4G0uOAnzxnQm&#10;TwnSxzAuAzbuvPBpqhHNqvJ4mEaraFc6AtOzApofLcLGAhpT8myzrGC9BzsCyFHIb9EqsFVGMc2r&#10;Bp4s6eQ+uyZJ4njJLssarSUeTNq4rivTzGqzp8s6mHqnjBw6r1CzaEaXRSxzB1mhC3tSqyiw6m0O&#10;q4EVfzAs8prtAZqOAzLa0GC88rTDqZK8ctoxqwdKo8tKztqmCXM+iifOFPKzokySbMCrjgQ6qzNq&#10;8tqx1UhCbRrPKZMQwL5OED18IlKsAhDD7HQ/VFULbJ7EJ83S7LOzcPskwc8qKnzEWoiCeKK4Bi4v&#10;FKfLHD7Ut0tKiwOlEOw7PMOrOrjMymzaeL+DKXTywLBnVmarUshlCraorNrOryrKsyWQIRGqfM27&#10;KEKxVC0tq4VonKwdXphVDjJBDumtTKcaps2ras3mCtMGwbdOEDGyVRPNIIYttUMkt9copFLJXahi&#10;fKVsgMUYFWZnUsdOsQrzuqst++rkyWhpFqSnSqq0P4oiieRrJ8kQoa3KK9X4RMcr2uMvcSqbWqiu&#10;M2taRJgxDda6mm9JgEHWG71yrVRNabKxD6lP8uS7MQzbBrHQpfd+uhzLezM8rGry0t1DuWslTqx3&#10;kjyx4ekSXY25abLsq0psC3SvJsrzgLGn1UX+5bhSfwsY2YlTMqsmybVQwcWoIyTMuE17F7wmzUp8&#10;tMLMgT5KpjSgt2MG64bpkkXGkRojEzJNnVEgRqVhsDQkYlnMQcIopXlDqFJ4XopxiCZIpFnCMmAH&#10;YTGDLSXFwhVEPk+QUUM7q3B/glhok8TMNyvFnfqQ4iRbVOkyJgRI7pEoTAdKKvQrTDCEGBZqR4oq&#10;NUOk8K8alfiTSlKdKs3ZKqSBdxdKsWMxDI0MkuOARwaZuibDRjUVwtL0SKFWJcTxDpmTEJgGBHcx&#10;Cyn3EoVQh9DpYy7KoQ6wUkR2CSHCJgV5uzFxileWUmBJ8OioJNMClMmQN5MGSM2ZQyqh40EoSqRI&#10;2rlyvQtJEqQqRgT2kWh2AlQ6U0OpVMyqgmAPJbGbTGjVS5DCXDPl8mBuQBi3rKOEMaYxLjhGIJs6&#10;gfL5B+lFIkW8wZwiZRtJYUUmRdjbkeXUTosaNTHHJIRNkiCHS7GbBTOksbenDD+TyV5DpEiZGSNq&#10;V5GrdjumpHBPtdhLDUlFZaXY4RXpQkEMdOtmaYCJM/KoYEmTdjgJVJ4T5D6eV8AeJ48FD7QQAFjJ&#10;stsihgVeIZnghmCYADJJVJcYMqyKSeAkpgVygoCm7SCQyak89HiUF9U6VhJ6QyxkuLST6JVKCqGI&#10;LsS5rMeyZRdF2TIoqhUqk+KLQ6bhl5pkOaJVghCVYLQrH2wQuRRThIfJkh9ChdiJLubBIQf0ASWU&#10;jAE/skR2jLk8LankiRwi0taMgh1IZiCXMvJoWNW5i2mleSmZImBwjFGLK4T4mRtSJN2LtKorRpgC&#10;PPH4YgtszkPzMWUYFZKgyfJjbibk0hiCzp5J8ZkmE4SnQ9LA6MfxkiZJ5MlIMuUnwCyMK9IknRtT&#10;dJ5J4Yg1JgVUTIIeRA4RwCvGDh+R4t9MASNNRqVY3gwjdN2boTikRKCeG1JtAkCJhTDI8Guc0qCV&#10;Z3k6J8cAl0nB2SKbIRJFMHgAkwZLGMi1KiLFWMykNFJLpTD+a2ZAwaUzHRyQyTbBwArFlUQ69wnU&#10;1CPE8XKU5nxJGIFyU6k2b6MVvk0aaRJ4hNEaljLOS4ySEhuMKetHszKTylHyRCZBLRTk8llIIWMt&#10;t/CaFpJg0UkiRa4koFpkt4LLVlHyRrWshhYzJE8KscAmBZ27Acy4W0VOX1OqoJ4bpz4+yeP9MWvw&#10;HWa1DnCLsk82qfhpK6QyjVT5TlTFSJcfIrkNASsteCWm8xMqLjI0MilJ5Poos3TsVy9URTMjE0kW&#10;3IhIJRGQLGisxayiipDcoNYlxukU2TwSbpGpaUPm1K4h2mwAi+nvAAYgZ2szhFKQ6TAvpPCuKJG+&#10;y1B4KCYJjJcY5FLeoYkUeaSxzYBzdFjJklVTpgziEkOATw86NXg1nOWkgI+3SvTVJUnkt5EpfDPr&#10;zYUlhiDaxFeCNjd2GB+L8O7PscCziPFWLsh8wZiCrHyJlGJDxyyuEyWmQjCNVStGbiPWNbhWGWlj&#10;Pkal9A+LGkOQ6s2khOpDADOAW8zZ5zHRAaohmeRHrokILaZkcPK1VoZQocLZpLD7lFJgy0mRPnBg&#10;M4WAxcBUjBm1oqTQmD1yIGBLOZI3WHwGFtNSW04BriSGpU7RethkgY9XTHXSt51lOlty4Bw2pPgT&#10;9jMc+IphPFnk6Q6crGYBS7FY6OVQlx9xm91gQRIgiqDNzOIkT4uyNXQmXhyVJ85VGBmsSMVAyRVi&#10;eXqYaTRu1niwYpHyp1TpdpoEEqI6BUAAZsEeQ6ZsiSqCZLpMvZEkU5/TlOJcVZIZqUxsSARpnHhN&#10;C2reId1AAdF1+KHL2RQzJXEPsxIQqg1J3egj5KwV7MRDDEI1MD6IgpBlUI1KKbXFZLIFj4TyXa42&#10;UyWIfpmVY3SSBk/n4wAItuoTSW7QzE0fiVVUG6JcV5JBWC0pDQ+W84ERUhm9CuN3BsCeEnrADYu7&#10;iJiKCxjhCsDurwgChWQImwjSJ5iqGziEG7C3iuG9L4iMCZJyAECuPuiILWCpH4CECYC7C7G9DJCf&#10;NLgHCXDArPiglzCMOTgACbF/CgkPndDNjLsyizjBiYDMnqh+k8tjh/weC5FSnDimPGCGEPqWkCnk&#10;kMkxm9EzjLsqiGDus0B5qkCILfE8jUjNiZFQidO9ign2CSDaiZDMjNheQ4Bsw5CsHaDli0ieC7QR&#10;CaPTADrniMCuCeOxgTjNlUBQxDJth+CXCZFUEFtkElDgNfi0paCQNfiJGmlDo3B/wSh7nnCaNdLZ&#10;iCOvMuPPh+OhpQDrCsEOhoRVjJDhEOifMEgHGqlosRCWBhxbkxqyCHEanwCWHFjmDSDNuVhwliju&#10;isEwOninDhDMmmw9B8tTMSCHP5rVi5MfAFE8tPu9DLiXDNisIHGZifAaxxMICGDUkPkau6hmjdOS&#10;h+CrCvCiwagJH+CVLyI+CmE8jEEnlURhjhGWiJEPi+jqjrCvO/QwDSMYOXiHObiRDgLiDSIzClDh&#10;KBu1P3iSCiwiPtEMvNh9jBiZF4EYi7DJCvPKQWiRCvRrR3CdGQgCjgG7HdquuuElEOwdB3knjArN&#10;DMlOk8jgHTDSI1BowgviimDMxBEUlUM8h7jgE8j7l9DrP4NgjwjUi3nqJriKJYjrJdlLkqjJMDDl&#10;lUCsOvk5D+C3ChjUu1iENFgDDHN+CSEojliZC3kqvsEYkmieE8y7iaDHCzi7FCivDogXEyitinPH&#10;k9PQEMlwiCN9rejSCik8jhCxhcTIkwDNmWieMwimR4RlSFCPLJCPFCizmTinCYC2jEEPsijLtYEh&#10;kqiiknv1iLDNm+ElSFh/EPixvovVgAjBzEAFC7DkCnDNifSkCfCYDPCKHZiDPRimFDkwFMiIDakq&#10;kawyinCbCZDBjMj9HwiRDhCfEayxB7CvCXMykPsWiLKNiKCvQfDLqqCKG7AWz3Czw5BsxSClEPpo&#10;ihwyCPOeh7wVCIEajhQEDuozGmkqjhFXqtgDizCpsKEMngxTACjMpiCHDUm4CqC3jumWk8teSdCa&#10;HeMkgCqgCWiLNFEMzWDWCJCYCeNJBiEfBtC3rLzBAAjAknrhB9JNHOMfvwjlirFezpiUHRCUDHCr&#10;TdrUgCDAk+CWCzriiaC7D7jNkns6OAh+jAySsENMSqh/jNkaksiUDMi3ixi0iuCxpuh9RPlQC0vZ&#10;SJivB9CrTRiwGmk8knn2iUGvB6CZCJFlEOyJCHFOsTiCEOzXAHmeCdC3q3DMjJRhhf1EjNlCjEEp&#10;yCgELkDFzwCLDEOPT1CRIiw2CPDBxDBQpUB7iuC2jdMziVDNgZ1Ti2ngi7ETAZCeEUlOyPh8Duif&#10;G9FNiSFxsaCoQcjlk8iYDdExuvwBEpxyADUjgCDdGPCVKZiXHgx0plCUUiLNK1CCDdBe1rExxBCY&#10;GmiXSQqGitI/iWEUi3ifHGh/jutvrqChi0i0qrB+Ii1LADkalUGW0LCkDNkUkPhj19CuHWAQDNm9&#10;DajAtpgBmEjLnjCdRfh+jNrCB8sGQ0ioC+mWo/MHiUCziZDNqLoDMYUiE8qPiLV+mmz41cACl0CS&#10;CbKdO3CIF5i5UtSBidRACGVuh9qoCKEPiuO/kYpljLirTgpCiUWJDlkm18SvCmCxjUzih/2SgBk8&#10;i+y8B8ieCXGWtZhnQACnOc1+ieMYPStqCMFCyfyjiRpDiHC0i2jAkO2oi/zOh+DNjUptCwWAitNY&#10;LliLDajMkUECy7Ca1oCqHpB/UOgCG/CdN9D4CVG2iSOWgBAfXFExilLFDQn9DFijikDhFlClHBEl&#10;PUB/TvSXgADNsKjSJdCGDajHBY3SjhNljJEp2YADCzoviWMZB+wzB9G0ADQ8sOCSKSgBU4iSOmDF&#10;jAjEMgCwDuknkpkxzkh6lNCWOCEYlO1zidCYTmgECbMhB8wTgAJZimQqABCJT8B+Rhkxk805ACjN&#10;jUDFzzB/zfAA1TgZm8F4t0ACD+inCxkwHNDIDMka1HWfACixzCWlKii7V+urgYjBjJIDBmYDwhio&#10;CvWZRNssipPtq5DdCzhl4KRtADs/LdCqCbNEiRWqgA2BjMkOuv27h2i2jai+jgD5DHPSCPUCCHDM&#10;t6DNjnSrWKWU1IC5CYC3oDHfhfDhFYkC2LjLkcChsNCtEajECsXgh7O2B+ixiYROh80RgBTqQPh+&#10;ClILiHDAzaiWCuHmElKLkPpSjlzQ4PiRYZh/wiqKDl2oW6DIFUFTwnCSDMjUjhWbiISOiPQlAGYm&#10;SVi7SjCmQtADU82xiVDUjEQXlqh+FCli0niKEwC3jHNbiQCsIpCdNW3ShYm/ikO+iRXoifYmPVAD&#10;jMm7EzCMNfkwUDhSZVWjiEOFCKQmB/DEEmja0WLrDaiikwWVgGY7AETdTQB72tgBxWiHUUCGCZSg&#10;gACXELipCJIzSdiMCii3kPjgC7IDR/jlqLjJPzhkuyiRXOJACIZKCGDNhc5yiiy/4CnXCJEEiUCl&#10;WkWaRNC5CJIoUSCKC7DBjUjHLGCQUIgEirHglXrKCCWmiaEUwBEKT3AWrrFUEwJrACWTiWU1Qz1L&#10;h/G3UsDLiiumiwDJRvCUCXC+kUugDlwOgJN6Hg48R2iSCxkdAJii2v5ACqEbyKgBuaCQWcB8VwAC&#10;MD2eJT2ciUYlMrCSUeAAs7gAieNWxuDLjdP8ZCjFvrWajlvFsPZvK7iGMkLN0OCESGjIR0xmxQAF&#10;Yji5AX6xxhj7ibGWziCEV9Bj2/ibStiqEa3tTqiEDdDBka3bAA5AtpYzCoWnFlHsjQ2D01iSJNiw&#10;PBxOUjsjABi23uqQY0CWE6AViuEpi0k8osCSHtxqAGD9C0lO3qFAQTCmU/iwC35pS3zOCRYRMuQ4&#10;BeEKSpiLDAkhyzgAU0mViGK5ZhgEjAx2XOT/iqSkK8CwDhXLh5CuFCjHTViKU0zsh/EWCdIwkMix&#10;4LPrjIUXh6TTCQOEB6V+i7CYCZNPHKGHHHCGbxB/m1WiiWDJDED1AlnLkUkUi2i3ka24B6bLgBlC&#10;kPkxq4ACKHmymAh6o9gC4FrnU9JbAePaYyh/Ept6G9UhYHuSH5iqCJEO0iGNNlDISf1hiUIOCGFO&#10;jdFCiJFiwi09AEi7XDABkKCbDEIiiJHgj5FhiIFKCIbJjQzFAGCYWBHpiLUHDgDzozDHYJCpQLgA&#10;QXCCY6zNAElOoMCKGWy3XYzfz0iZPb2wgB1Q7DCdSL1dCUFO0w0ry9wSWWH0w9iSLXCRJg2kXEHL&#10;lUDaknlDkaj5PccSiIXYC+0WDn5wiDD5K9CCXYCYDfBtk3iGa6iEClGKiMOvj5EOgTdFxhukDSM+&#10;CnCZClDuwGCDSRJvCWYDhmNecigFbQB7uiQQ9IiPaREQCQG7bcrrCuNTiVCuIbhMql393lInZ7CI&#10;bIi7Dz0IFBiz4wsLiHb6LYiglOivWUbmPJB7PAgDmUCoa4jSEKImaVCWbuiQCeFlGmw7peCLEkDJ&#10;E1r1PpAFPfh/jaxkgAlDyfjdRxAa3GCcLHPwACEpiJCbEp1AcsgGyx4liEdeh9FUFC4EgGjgDHUu&#10;ihifLrDAiYQBBleEjMisV+kqmciKanh/q7ADn7h5iYUHC2jJEU6IaHiUZoihjgXXACCeDunglii0&#10;wNCnZJAFlCixr1EUwxjLzevUiIYycu+R7biUcpifiGW/87gEH5AFXBgATbwfCvDhKFiSHTquAAdh&#10;yKABFUZ5kY3uiZeW1wkCiuQ6CDNPjz7Z49Enix7ZEM1CC5CbEhz41jI+jlo5ioDuj5EPs3OiiteU&#10;Chvn8xRnjSNW+RYqB+XjjEYWB+VyCGapABibZ9gFlUEq2FiLCbAe/HCfD7zoiPDU6NB7EPjdNfiX&#10;Ex8LE+PvgDJYEMjhEUx/CCbyryiCBdfUyRioDhL1JxAAbTEPh+uNoZcTl1iwXVzgHSCQEh/OCeDg&#10;TCU0m9PMgFH6CoWy24iUOw2evOgA7pXs+8imC2irCsEqkOqxAGDMj5NeOJCqWkEOlOkarph+Dagh&#10;/zYBR9uVlUEnj6iGI2CVEwGWudkU5rUcE+InkY0aCZCXY5iAPN5ieCCODASEACFQt7w1sw9xRFyx&#10;MMRWEAQBxkCxsBR18x8DSEESMHSV1ydmymNgUIy2VgyYS0IhCaP+bQ9svudBmeQJ5yEDSMEBKiAu&#10;jNqkTp9hSmCCnPqoT6JuWfR0BUKgR98t+uQsP1+Khh3WOVgezAG0UQJUKTutmW963ERXOfOq7Va0&#10;AGlSsFX0J3944GgP7CXmgTZ/4aQgnGVZ+Y+lRfHvyGvd8ZeMgOL0J+52oPrJg3RWN3UKjAu80rEV&#10;rP4gH6/P0qhX8J6IG68H0wKZN271z7/CP6fZmV7Z6ccQ8l2cvAvGhWF39HLviL6fJ4h4dl0dvGAn&#10;EZ1+0q+gqaBDP7i4vXabhye2ZXmfTAGXZ1emZSUHUCL+CuN9qv+pSlKs8D5PKyrmts6qjN0xDEBl&#10;B6Vs+456LavJLQu4LgqshbyvGDsPvS8atMmvKrPlD4OoWb0VvGeUXMmz7PqAzLcPApTJqEvC0AtH&#10;itGhH6VryvLcA3Ir8Qma0ktw6baPkCsnmxKJwSm6J3u68bKp4DKsJCZUvN+c4PTEGsyGdMzMq+D6&#10;8voxCgMq4L0tszL0sm/SEMqe08q0gwRv4rgdUBHgLTye0XHkFlEIWhb0lxRtDIIE6hQMhtDKApTw&#10;IWzLPsnJ4KsqswDsqrT00kmilMy8qgPetCgOWdkpnA8DHMfUDTvwoUVm8cNdsqoAL1+i75MnMDwK&#10;EybpqAvKVyDHceIvQytPHQiVsmyaXphUD8WStFoI+4KtKAyb8OCvKL3KhDenaq1BU6nF0sm7tNsf&#10;X4LxRLxlPkpwQMyyrEGlf9yLQpUJy4AzTqUoDwIuoDP3SxQDM/UCFu6vLuoWybKu7UFLs7UFDL4v&#10;rPry8GRLQxCvK+GmVPA9pyOyeFQMQ7Z0QnCbuhRnEUZbGaMq1gbjvwz9kJC/F4MZQj5NxCZc6Yi7&#10;g5fCaLts3CF1OjLEVmfmeAGxFDMyvKhNxVy9o2n16YtRVFPBQlQJXQjJouyr8Lzj0XKs2y8s+oWX&#10;yqoEEoQ8by7E5b+xiqDpqszLEG3xiInEyryjByQU8oqzKqQbSrA1zbx5e8ZzdArTdPGlb6dAcyFu&#10;DkoAqs8bwPG/FQPk9LM5UGm0UU6Zfd3KJsXomTJMeytrI2+ShG55DpqEoV6PwhbxnH6Npo2wbCO6&#10;/Dx1dl6VxQmT+tI4LK068FDPp2CStPCcxA8+VMIUmTwFR+UqtpnAUGj/DgpWxChdkmChDPrMdYR1&#10;hZITMmnM+fJt5j0dABgWPwqxuClE+gExEsxC0ckdJ8alAI+zumnPoQsF0IzxqCg6Ptl5zV+k2K0R&#10;c8Zp3RFMVgYg+RYXTqdKA5g3CVT0k+IuZ88ZwTxwRNegoBZQEquCNerscJ4B0xPPA5sDS9GCEjOm&#10;hMt4zCFuGH0YhYK2CzJVO6d0qx5SFl5UQCw3RzVDKZIyaQTMcWrNcJsfI8ZajrGPXSsUkZ3VOpFA&#10;2VY0ihD0oVLQeVUhI1qGPO6Vpr7JibKCVA/gaKb0Mj+KAig05uD/jVIWbR05tpAH4SSNZ5A3EJqd&#10;O6nE0QHJXFCFlLE3EUi5giGDLclcUjuoHMCXk6Z8jEF5My54vpKzgkLVcd1QRPk+IoKmlV+xDCGl&#10;WiYMaayWl6FClWXEzKGoCEIK0fQqxF1OvhIa0Iy5FzMlAVAwEAJalOqEKmy+YRGSgFCOCfIlZU3H&#10;HTKUCWgBMj0tZOmZMqxVkJnTZiTY3CgjJqGMqRdDZClQKEk2a8+VGSYJgKsq5hhUDVE2JXAUAx4D&#10;TlCPoZWWpF4mKuiUA9l7xACyuA4N2mxmQVU5UIlUz7LTKzSHvBgkdJDiEbPGekhZ8jpmVQmZUzJ4&#10;yFlALUZ+RpWiQEhikaRVxQjbIkLQhMrJH1CEXakaIItZyrHTZbVEkJn0fjQVAT4tTtjPqEXASGsB&#10;ISLqEMqeA7p8jumIOCeA3UTBiWHKtTwqCyiNxSJXQcjsXGJEKMm4om0Zy0HBKFFsqC8SoHBLUzOg&#10;AJYekCK0VZbRISfUFMeSuv5MDEVjIQZNUBQjptQOOUAlcByjJaMymA5tIR/urIulUYVxyrFCCpcs&#10;HFzUJmfJ8q6KTrjOlaQmoY8aciMkLUMmCdxmTJx8AQZk/BFzykXkGnkIF6y1NpUUmYZwx75KdNoU&#10;orR0yylmOCT5l55SVpaOmbhUD0RxmVNxTI07FTGKGMmoSEYLjJ4EPojcx5uDcDXww5Amk2FflKcw&#10;vp+xWjEGnwwNeWIsj5JaJ8z4nRkyZGnVAaRGhrzpzHIVF8BhwSgKEnwYSiYACtLnAI7MuJzcej+Q&#10;jYstGQS0HyIuz8ek4yEKyI6+ssJp4Vj/Vdisj7IzOkXvyAcoC+icOnLDbsjRG5aq5wJk8nVfTOlA&#10;UMRc/DxiRl5LVTs6NZQGojMe6cyZ5U+FCPTmAjYr9EWTAAoQnxiCZHdyM8sBCQzXlAPxIA3V0CBG&#10;kPAcE5ok9QVkIQqAsMQC+qCcdYIwhmSw2jObjtPJnz+qgnURmKoCEjnHLyQuYxhDcG6JxRAhpail&#10;KgN1qgiMTE0unIWign1NEJ2HGIZlTpKyfFhh2dGJ46ZAIo23fAmR5SlHpPBKwBuUgCNVJ0hM2h4D&#10;pzBLQbQ2iWCGlaXTTkFRp0qt3NE0wXJpEUKdewX1l9sgCKgn8TplppzTkXZeVY4JiErl9naYTGBZ&#10;jypgp+QpQzrS+wNXMWgtq6WZmfUFiEj9+CNtkALuUuJFytMXMfnUmEQTCMtawR0vMNCYHlVA4kjP&#10;DSEOnMy15q5Nj8UDI6eMi9Cx/trTyeNLV8CtErjyPw0i9FBKuZaDHrxQD+nBPoc3Pw/DwHlMyZsk&#10;fQAB5CKFBMgRkzmv8JHyw09vDUFoqoYxwY7CtKGpedcmyhIXlG6IRk8AQfFG022pWtpUCV1vUIdM&#10;7oPfLI2J0eDlw9TwH4O6zO4W1EntwIQcF65JVGi4P7g1PK1wGG0NPG4AbGCG85AFztBo/1QHptcY&#10;wxCMCoGZKEfiDZaCrFKzgP0/BKyhKGUIZmKW26igFP3l8hB8lFlxr4Q0hZVncb0Hvj85sRkJt/AI&#10;Z8mRtiwrpMqbamw3Y/JPPwVplpbTxlhqOXE0/jUXITN0PSKUNOJkOa58LM7SIQPoLCwe6cMyIWJ8&#10;GBAgXCMe5iIUMQVAoeRcOa+WI2JkkeACNwKmPSS0TcIaPGKEMQSqtoLMkANslO22ruAMIWkA22Km&#10;aoIUSaJgJ8QEI6U6N0JkKE38Kmu0AGdOZOIUPGNoJWIWNIJkVAPpAkH43gACPwOm9iIUJ8bmLQOm&#10;0ys6wWRcVcU67K+qH69IAJBUAO5kH4LyOaBNDaTSKANOdOOmIWXSQmKs16H8LyPkKAN0O6X+GkpI&#10;NsUIcoBSZmk6oULOLQyOUM9wH++E0lCsAAMqyONOJWGfEuJ8RRBYNEPkboLMvgF3FCU66cNInuJG&#10;UIOCU6okI6kA/uIqRqM6MQbGJ0IuOmPS1AEnBMJG5sH8TSLyVcOmg4H2T4UEZaNs+IIEcYG2MyNs&#10;MQNoVcx0JCMmZsMYLUO6LC/fGUO6rCHyKANopoPBAgGAO6XoVgLUZAAVEIJwcwNs6cIWN0poVzD2&#10;JC22P6KURQKUq27qJ01MAUYfFQMIs2IUySH022LUNwOSBCOaPSOCRQLUtOI6JWOmF5IoNsT4ioOO&#10;KUNIVAK0faM6UIUMPw82PAnqAGPGMmqgIUOCNoLCKm23AutaI2NONpGCLQdOUMuiOXEQAOBXJ6ac&#10;MIkcIyxsAANsSqKqI6x4JGfXCoMuQnAwHk5YoaR4J8+GJKMmjnB29uYE3WOPAOAJDuI2rYAMUMMQ&#10;S0NtEuGfH6PkOaPANxCSI3D+jSJWJwUIUIVdAsv0MI8KAWqEAQnceeL6IXEETyPoQnJWL+nMHu+Y&#10;JGNwgfD0JgO6Sqw0AgMQM/FqMvAIJoNopiwqNeCJM+UMNISqzQAGPoJSGawOMelqweLaJW7gHmWi&#10;L6PwKUOaJ8a2poqQIULyXoMmFbN8W6HzNyAANOBJOKuSJGK0ZfJ+H8NsY4H7LENkJGsGM6JWOaVA&#10;NsJ8VqKMuCJ0VAM+m6x8I6aMASJWsUH0nKMI72ASKFIJOUIQ7YJWPSRKI6f0I2M+MrNIUIN0Nspo&#10;S07II+UMPSUIPKik9YHsM+22Omz4kWH4OCOmXSNOPkP6U6TSKUKmdiguIUcQI6TSikOmOaS1JOMe&#10;vkGOM/Pk70KgIXFWAESqIWJlDxN4Mee0OyU6PKUMNoOCMnBgQmRQIW22dOUINwYeXoVys0JG3YL+&#10;VcPwgkJ03wOCPKvgGnSkVAtCO2gAKgN0KEYfKGJkwIXo+QIaPSM+PLMGHsVAVAPAPpAKAPI8H6h8&#10;IQKEXSKsO++sAJGEMQhOKFIuV/JEM6hCIUKEObT+AAIu6UAEPkNsPkXok7SUJKPKhiAoIuGRUmK0&#10;VAqeL6ywUoRdDwO6gEbaI3CMAANcNeMqmsGMLUytFeiKIQNO/eluGCPoNsswgcTys4H0MyLUgyAE&#10;UENsmyJGPAxiLHUMLyMqOmElWO/yHqTSPKcsIaSFK2H2LUqyLHJ2JkKnGUS0RQ92LiK1WKMuMOJs&#10;YUIQLCKAiZA0JKUMN0VQJokBVMZatGMrPU7OJopoiy/8KZWIIaRRUerE6iL6ccTAQmOKNEccMmfX&#10;GEUmHuSWMvEaqAKU22e6JaLCNIIWLUX0ZewCNeMQcwv6JoTsAIKVGEMqPGOwOysgAEN0u8MIsrKF&#10;L0L6LVToH6UFQZB0J0KnGsMYNOz0HeMyOmSq23TeAINwQeBk82yyMyY28zFi8GTy4kMYpeK0NIXT&#10;MENEUEkQLi54AYmQOWPHUuAUJ9PHMTLaNeJlPdZAJ0NsU7UmGQM+N0o6OWKUkAJkLUd6LUNoxKP7&#10;QCLiPHTQM7VwKJJLPq+o9KMJV4NEObSkGm+8MYPkqsI+RwJGLVJIVY8eH0K0OaKsU7Z0TyJ80K1E&#10;O7BsAAQmvWCAPGVgU0+CZ6I+uOGEgsAOO6BtdjCgxG8MdAUMfsVaOWMrc8AJNmJ0NOJ8NOlqd6Fn&#10;eKLyQm8wH2j+SKnYLM22QIjAAOK1Om80yOJWNwM+LaMnHOI26re6I+jnacASqUMuLbWALMWkTyNx&#10;UqLNZiMyxEJsOC1FK+I6ZIKhb6H6NsVda8KUOClrLMNEKUUNI0LG9oHuVBJoMxZaH8Om2214I2U7&#10;GEVcpkUIQGM6poO6KmJ9OKBJDGIWSqCFhCOaLaUIPxXIJCGHhSwpQaMIIWPwVc86JKi8cAL61q9m&#10;MeSqIupoZeIWfSOOMQuoH6XoLyn4IiNaJspo3UH2LyNINweCH44QMuv+J5VzMYNfbWiyNw1yHpLq&#10;TyKEJlDOPAU4SebqHkOCNOOmnEI6NoLyOCPwX4IaccS1X4HyV6r0IQPTjsAM4gMJTwxaMfiAL6OC&#10;TTGOJLepBIHuM+SqOadU8gI3a8PKU6ZmKnb4LM6EAIU6d2F8OmnWJCq6MeLzAAJ1JSAAO6LVG4YS&#10;M6MmNwNPD+PSU6LVj4H8KEN0cw/e2YIVG3cqOnJ2N0wMNfasJpIwHpPVgERckuH8ZePkEvmYLyT4&#10;6c81lVlALQMywe0AMePBZ6MvKG3wVcIW3eJsaGAMWrnILytGPSdO3MXSNMt6J4PSGXngIuikUNC2&#10;KYKERQVclPD4KYM+NsPKpkKULacKKhZONIM+ppG4qcnsJCLCMyKU00HmNOKmKsS04uAOJWKAlqSq&#10;SqamNeKmreXoo+H1j0kBa2HYi5LwAO6YIRf2Iy48AUQmMyO6pJHmAMKmUIQ4JoaCKguLo2HeXTcu&#10;MC4MPwPwBvqNKuJ0UMQmK0NOO6QnNe3mL7EbSuH0f8AZK9ocJ1DSREI+MzEeAQuFbAMePGKBkQdS&#10;MIikIvNPpyAgLyjaIVD6MZmHjaMIwI/eOmUIO6N1KGPANszCr8MY+mNOObGVbGAe12soMfI2LNg4&#10;UNiiHwNpJyHYODbmKIssy0OWNZC6ASUEPkUMLU68BiZePoPAMqKsk7CeJCLyRQweTAYeMnVsweXS&#10;VcLzR0I+n0WWAKK0yuKMvgvgMqXSMzqiPIJpPiLjJqADrIJDPKOjACKNMtVYKNmiH7pwIVZC3iL/&#10;XiKhiCPSkAbiIaPoYK5UAKayOCNtkaH0OGIyPGy8PDFpuiAXBQz2+uJhq8jeLGJklqt0I3LIhYI+&#10;J8MqKUNsNsK1XmAg5IO2MRF8syMJW8Hxj0M+KsNPMqKgZeXoPKLzf0OWJkTSwIq8ACPkUEQndZle&#10;SfA8UITABhxVNaI2PxfFYwMuU6yOaRByIFvY+MI7icIQlOwIyELVvRtsHyLUTqJC9/JiALxUBgdf&#10;UwKNk0iyPKfXRaIUVhl0ANriASM/fsH0LCOmb0JIJKSrY6AhS1We7eJ1PMpOJGYyMYJkSqKmzsAQ&#10;IXO8KgryAMbAJGN0PLnYAXnAH++OzeIa/fDHvNE4JgIWLCODEOMvJmL+VUJbVeVduUAMNoTaJCZf&#10;KDJM4oLMT5XyHvkCAUrsI+JkVgwILULDV0MQN0lKR8R+/aNFU+AKU/Qy0WTyxwPkikLDUKLj1kAO&#10;kSAQOmJ8OaNwEh2IUhY+XSPKTgLiO7g5kQMnvVNKLtV8eWODgq50LQIutXl4Hwq5aqR4lKUJWmHc&#10;osKMkALUJwGp3SUFG5fOAPu8IQccK1ZgJsLyN0NxdQH0JwZnJQL6Y+I2ccNPPQH8PkqbBKL6lqyy&#10;9sOmdPB8JaKAcCJoU7p8HehcL6ZmZmJXpLlyMY+kIzTAMsMuaVIyJ0xeKMxYH3DSNOiEL6+By2Ir&#10;tqMfD+N1aSH2XSMQy4HyIuObuqAAPlckM6PwBn6FvkHffEcdyWAUM+TAK0TTQ2AFcdG6qwc234Aa&#10;PwUMXSxwZeKAm2HqO7vQ0sJLNcJ0VdcySeXoZfngGXPU76KsLUPwPKPxwcUM22d7YqKIJlKo7Wsi&#10;KgYPd+KM5+I6qkKIUMd7e8ALo6AeODsKM6tGypK0ACMRQFX8AUXohaIQ9CIzhyIQS0PBCUIUuaBx&#10;eyJOqYOOXpcSkpkr16Li8sB7caI+MQNsPSPSLVISVyMRwDveAJ4eL7rKJDJ2iyiYKmMqklfR00AO&#10;OCSqMQLUpJOdvRr1XwLQ7kMC4ipFkfpcI8y6LQpMKM3EJ0JWdOMr5UMJDwK0NtF5noMuKEh+pAJ0&#10;KFo4NFBmif0oJsOaIWQmpoMykALzqAI+IA8IEEYI+IM/oQAoUBYYDYcAIhEX5E3JFYm/APGQVG4i&#10;+48A5A9ZEAZI/ZNFwRKX/K4jCH9F4cDQNMwpNX1N3bOSXO3BPXVP3pQQTQ4yBxHR2nSZ64HzTQXT&#10;6hLnXUw5VZIAXtWaLKa4CHlX3jYaGCRBZaLX3kELVYbY8ZAA6LBAjInrS4E8LfMwNY6hUG/f6y9g&#10;tgwdhavF21iauP8YHcdendkVjk7vRQvl4i781bKvhQdMRDoXTo3vpZu+pjEahb4UAqC9IM+JM/ah&#10;Hn3UIjXI2Cqm67RgwtY7vEdK93Zx6gEuVp3nzQnz9jrdiBOoD+sH+xXLfEblS71sXD4bHF807+Bu&#10;7lwLo5vZveLcueE+UEmf9Wx96hcrUEJd5a4iKiqu1q3t2iLdukgycnamKxmzBy3qgDEJIivTgGbC&#10;7InchgCvCcKxr0orbJdDamnzDIKxQ6gCLKEDsA+1qfnU3a6RU08BIUti9OKYMeIiujdtm4SBIi/Y&#10;TSM3quOaeaLt6zy9M8q79mhKbyr0+aVn+DMtIi1r5sSbTetmiK3yw+aoRUwJqzVFAKv2iMMs8y4L&#10;vc0slL0mLWtsDU9tmbc/PK2KXMCvS3pc1qLqgBlFKXFlFAZGaRL04aIQUriYIdNk5OsB8Nw6t6uN&#10;ecVRKK+aiojFUYJ/Dq5OKrirscDssQVJUsUdFUNpqCi6NPTa5U2ZVgMDFTjnY4rZtOlqESw2arrk&#10;orgMCiIUWm4ssNOmLYovXMpmhGKYouzy3tivU2JcuS3xVWUFJyt7gLuqENrQ2MtAy7iCLvBT5v2m&#10;MOwcbKXPOjcMpcmMSvg54N4SpclPubC7taiNYIu2cNxU20Nq4074quqoON7BUMuihaGU2tC7rfOS&#10;rqvLEVOKi9HNaq66K4wLiqumOOvLJQbZ5WFRHEvUFQMjZZ6K09LIm/YW6W2dXJIi6IrYFWpq49hz&#10;Nsi66T2DUsNirmZpSt5h7G3sY0c+bTrHZiSNtA6FPnEqI5EATPQAjMlLQvKZv+iDbIi2csLemMNt&#10;i2a6NnRzAt3LDbU3Da6QyzrCxU8qtpS2z9rQ082HRzrW0dobdgVDarrZQqELoscbgE2aoLG4qI39&#10;KCSNavSXOKlyxtiz0lQombbc3FD8oJqwS+MqGrNmu8VOA/b6mepdN8sBCKnJFjtog07PNs23OnRC&#10;QMPirjbNfRzRnTFVcovGMYxKzzWtOvUVfA4pu/smM7odEtNreEX/KbKuK6AQ5YCF6KgTEu7VjWly&#10;JiCSBxdEFGBPibE3ZRSLmnRUXovTFENkMOKpt9ZPy3lySUcU1qGUIFPSwWMlxdHTj+g0TNOR+yxp&#10;KbgU1LBF01DVNVColaSj4pyJcZ6Ag5RxxHNsfE+ZgWOi7icOeKDW2EgbRUWwtBLl6PTZgQomJp2r&#10;OhNifF6qSixmeY6rmI441/LETkad874DToKRKac1qWHwFHBGfE1pgTyoKPiZ4075CgoZVylwhQvJ&#10;EGxfcYU+KxDiqOSMCY05dC5IKOKbaOpK1NlcfO9V/wIjXkXamColyjjdvneeuklZrTZm7PmeVeha&#10;GGgnlobtGKWCoHAWAMo/ZpyoK5MCck5TDRqTFQCSRYiGzWljKKW82xxTXxTTYbEsZp3CEGRLBcm6&#10;GwPTdM8fFDb3pglPKu9U2KbEgEmTQVkuiMT9mtdgRBFRMTXrEJiZ4zxxTiq5SUr0gh+xvUBWIVAa&#10;9BTeofJmgUiDcSIFXN2cAlz4yPHxL1NofTGHLkfJAVyHaCjYlQoUAAzxwDDkTKgad25pUSmvnSP1&#10;c5IElG7RKVwqB5SXK5LGW8blO3vLwIYio2ZrSuQGKfFMi6HViF0WIVd6ZESYuMI8ipS4DVwT4Ac5&#10;kr6xC0HFNOUWqD3C3qbpzRslNWzSmBPmXqHJEzZpKZiyoAJMT4olKgzwGxxV1rsJAWMY9fY01NIg&#10;aEELxgSqBIQhswJdC6GMB+bavI7TZkuP2mKhZTinqOoKNdPw2zYloTkocidaiVlvLolY5SSoyFDd&#10;2YV8Br0sGvJciWUxG1skTKvDU5pMTgRzJvYkkREW1EmNaUUlzFiPJKKuiot5pzd3MI2bYqFkSEJK&#10;puTVRxs0yErKvQwABsXVlQKua9EraCbn7Z+ipZI/ksJYgtWwkxRSxlonGAtRx5SI0jMGjkmYOL+N&#10;WgiVk4sSjlGtoCN4aWB3hgRkUU2boHiLvYAAhs08UBzpsUcfs4q8iDXAKGrkl0RXvFjLGXK7lKCE&#10;SffO+ct7q8Gm7fARIieFBdYzSwmwopu37DdIubtej8jqG9SwTE3cyiFW4HmzYkim0nmFb8RAouBS&#10;7nzLkbMtD5yLobLkS7HdzyPGzL0+VRSG1N1pJnF0m5ryijWzVTEjZRTTpyxIU0vRbIinTOpN855t&#10;iii4z4VxNhciIvtKamw+ZXIymFTYliHZdCi3gaeRNqxnkVIKqkRM18j1FaGKGS5LD3liLWJuREGm&#10;o4HAkNOiV3RsSDF0Iux2QQ9ElQuJA74AwstbIlzEdYt55S5HzZkSK6oFI3GjLe4AldswFFXU26Ai&#10;FNiEFcPigrAr51HFXdDq9rZnnnn7Y6cV6uLkJFLdISQiNGAEGxsE9V55VyokIQUa8zzqiSExJcXd&#10;XODSlwrKGawhRdDAlcuUSBWB83eHNiLtYiBrzYzHACWNLFXCbl3M9ZQABtXuD7dKWF/BM0Sm2iEQ&#10;khR+yi5LAcMvkyWIil3msQw+KyyTKbRodQ/ZtuJkmLlg1Og9zTqOQ2a9BhQxkdBSUiq2++yQYNTO&#10;dQtjSB+Foh6AtSYADZ8MoQAa65JsKHoIIpswLP0YlcPndIfxs8lEzLkSglKHXzy3JYRBR2jgAqIK&#10;ebG6BT5WkcIhr05T1S6I+JF0slKICMmnMqRlXJrctETtiU2DJM/Ej8joQoiMUy2W6vyWEi4OfNEu&#10;rMPdh5CkSi59FzvTJKTPKwa2bZJRMUMm9PmDf2Br0Y9OIgbtFSjraj8VyXoWnvS2XYJAiqiJKWCE&#10;OQUUVDa6h2pRLVoChpJC0IbfPsF6RGTAmz4p1XFZJElKVJTcYfdEh95EAERc75BkYosKubY2K9gI&#10;4UyyS4hBr1clyK4grehCDYmBcKSbn4BIiKrojI2xjI04m6tYfg2xFQuQug2xrrDYiAt6mYlI1o15&#10;FRFSPAopqz2AG4lxGKIooo4o/Y+I3p7xDKkL1YhxRwrsFgi6nYbgmJORRy+QrI3p6Y4Ai7ArwABB&#10;RyFiw4hgqCj4p5NgZkIolwoqqwBxrY1p8Ath6oWsKC1YBx8AmI8pqyd4hSiAhDCgmJPAhSLYARMY&#10;kA4oukJLpMC6NJn64YjKdDLgfbvi34iCAAkgwI/alIe8M6lgjYqBTY3Y/bjIeIugu5YguRDIqAzx&#10;XJFQtBEpq0KQvQ3Yq5XKHZhpORXIrg2JYg3ZFhEoq5eiT4wMF42zVhpItQt5kIg7dyvJNhTcIQBa&#10;wkDQ9jCQm42ZUJUQmIF0XBTY07JAAKeIAC7If4ug4AvRYh7xiAiBQwhQU0ZYrguQvQ3o1omJFgtA&#10;tBLDkQjI3o2JRynAoYq7KI+Y5RFRGI8pRw+Iv4b6HYrhDZuwA4/ozTBo+I08F7Uoq6YoaguRNg4q&#10;Io4DCBQQrLeIoZsYYcOotTeogREcIAp7HwAgthRyXwp6rAeTZQ6w2y5LpQsIt6EYgh8BTZDLNAjI&#10;2I14uhLCQAm8YA4rVQgwvRUAoIqA1qxArMBBFT6oA8Y4AAly0wCRRwpbCh85n5m4hxVg0oq7j4l6&#10;0LxwhAsY3aKZDYi4thiYkzYqdQ6guQ2xbgtEoABpXLC4tQsZEpw4k0AglIthwIkCoIhSCgjZegtk&#10;I4jIiI+ImItDNQawtjsIkzWgsbZgACJYrJEp6rS40o2zLzswgiZwjz/MowfhLEMQAYz0PojZn5Yg&#10;t5io6jChIj5pe4gUbRRQq4lxSAeoi53IobcohjlYAst4548o2bBsXiUbmAkSvCvQAY2YYk2o3shZ&#10;LBFxFi9oi4fhBRLBJS/gHAoo15DJLAu5NkdQhjjojw+aIpHgYKDb7AfoopFThg2YwJRwt6S4jwrk&#10;7QkBLA8sjIkD0gBg05eg2Iti4j+Qfx8BJQ2YuR85/Y6w8sHz+UAofUNYA7i4fcz0NyCojI18wQkz&#10;cYAI2YzyoYmY3o4A4pd4p5BUlwhRFSlpDcqQfou4i8eIm42MHAiYiJMIkxlYlZppsIkA2I04t7Uo&#10;mJ6pFhXItBDL7wBBFRr4kQ15BUYQwYlw15DYsYmLhiRw0qKZLDWQAYu4mIqArhEopZyojI+cxBLB&#10;DcsQBA4B7xbwh0iYB44A4BGIosgUF8EQtRrZcohDkwZY/dBIAw+axQkSkgkiZokEdbhIoJY4m8OY&#10;AJNg2boIZD4YBA3ZXMmAex70aAhQGtQpFRDo1o3bCCdYexLBrZDZbElUpAfwt415fzniDoApcIkA&#10;+JDowK7knChIjYvQ/YuQW1U7khW0i4eI4rG4jaGYtReg06Io04tAzw3b34kxDrugjxEo+LmYjwqC&#10;wRqIsNCokAuIghFREsVpJSbIia3gfQi5LAq9KLi5BUiwAklgegt4UFbo4BrY2J87KQggqAtlCAvo&#10;BY3Zq0awtQorkdSbXwkok0KAWpFxOQz1PRtIoYvQiK2AhA3b04x0c7ggwqHZDY4A2cF7P4ghAYkB&#10;GNJAlJC4ZopZRw4BJQ8pLBOUqA2gp4wI04/alpErwQA4q5o4lJEtMACBjrs4iZGMj4A7XYzQrhLB&#10;pwAJzQm66ghC5abYhgt73YmY5g5rnooJEprZU46hEp8A2ZNh6pqx6pTwkE74AcLQfw/YqBxQjYwJ&#10;LAvQuRrYthlzxTZ4lJqAiAmJNgZ1tBhpbRXImtW4jYuS3weoq9sAfik4m9mYlb84fErAkj5IlbjY&#10;Awq8vgexhq7ldwjLXIB41oujt4p42x9gn79gg03hXIzwtg8YicftnSsgBBXAmoaN0EwYAw3ZRyOQ&#10;ptbA4tkYuRVJGQjato5qhzvDqU6YvUMF0ROQopjorg3qSYkYkj7YAIXt4VKwBpz5RSIIy5x4kQi4&#10;4owJegGN6BBRYjyIAR7Qwt408zUIiCKYVV7p87ig1rSQ6gq8/B1txwj1fwfxTZTd6Ym5/IBshAAp&#10;RzMABl9ofTSofhb9sIf15QeotD/5PIjyXAp4tCTIf8ZIAQl1aghjJoiIAA4qsMigj1o4Agoss4AQ&#10;seBwiE7AwIrNwZFRehrMOIAAq5cQgwthNkpso4AxFRqxZGDa94jM6QfrvoiA+aKYwJXJFx71Zwfk&#10;1QkxRxJSDFpApt1ImclECEvY5VH444i7HomZ85EQhBFk3tlon42Z01Y4jJOVRY6g2Yi4/ZFTAosa&#10;TYlJ8B8w0bfwrJ57CgqBrZTYz0uYwL5wAA3YqA3qA4hwvWEokC0Afg1q7ltwBQt8IoZhJUa8mohQ&#10;u5ehFjAtiRjpiQiZBV9Y6z8BDI2aPBXImNuL68qIkBYjYwf50MPg6w143o8pDYqC9lxAhhiIxwu8&#10;udqhFWNQewvRXJTaT43di4zYsIu421+YoJLDQQfLDgBIz1vwf6whNjDQfEJAwsdlaofdT4prqZu4&#10;5pEq/QAwlw2JT6ssageUtoA+Hp2whAVmcxRxTZKomawREt1kTpLQvQ8otGZwB00NsQBBejXAhhn5&#10;L40A0I1tMrc1ZWIo0o/ZXKYQCRn5TZL5+ZCQzx84mLgIAZlo0tmrAoYujCX4moq6NJErBo1p3uGA&#10;ftPi+AoeIwAxLCt4AL4VzYAeJxLRaYFClYoJBUgweGVYA9GYlOL4idE4m7mIAg2dVojOgwmo2yIt&#10;YwAa9dvLjgpuooChRwvQtApIaZDo3s6wjIi41rBrgA6k/TI2MAtTGwjKIugYfM+AgtSQA0JosOqk&#10;29UR0TvQCWige4i4q+n0/IhQ3a7x2g1ohU/FDQfRvIkBOQsdMreAwsTmvoARFTqsmw15JQi4wMCQ&#10;po7QkBXKF7TlEcu+kUSImrrgrKzOMI6lfhSgnKsYAduklYlNVwBQ8oi+vCemYIlecJRwmKpgjIuU&#10;jg61QCNIvRJRDY+KVA+p86ogBZNlI6cgkglx7w14t4IO6FXAsNAQjy0omYt4opRyqZDr0QXL9rtx&#10;RQmJRzxYfNvAf64IfuwYAY2xdwgRH4jcLwAUFgBEXhBRl94459ZopuFQfmoQ0s0gAtd4AwwJyQB0&#10;6Yfoi54FngAo1tYDjAkjCjMmbQhHBIjxTcsoAdvSMI57hWtWC7TQBI2zfkMJ7Im5hosawgu9+JuQ&#10;gyr7hGEl34kAu44A+L4oBrBowN+xWpRQsY1qNIiJJRvgAF0wfI1quYpr1gyN6wB2II5owIlxF1FY&#10;io8ou5Eot4sde4wotFqRIIoZR0e0gABNH0NhFCNI4roY6hL5GJTQ624Q0ZGNTcxows4goPABDary&#10;0YkAqGCEs06az4hUex7wz03ipYkm6AIImN0AaMLghx8AwO+5R4ja8I14oKwR8CWIr5n7h40uQApp&#10;BT7WPohRtojY1pYk7JRUmbXQkCLBLQ/azdIbYE9mLIAYrg/Y4C6IkxLDAo21kY3rV9aBOS3bOQma&#10;PCr+xooY+esw07/ofulgfy1wlY0+S/XIlYwLRop5EpJRi9ns8gm/XiGL3oWg/Z7w2yUcdlWaAgop&#10;Fw+Z6otmUgB5GwkhegjojwvSzIq6cAhliWeYjN/CmQpvW4p89w5sxYiGfohznAqZlg6hR1mm1gjI&#10;ug4p54tBTYiJ85YiwWXV2Akm345u7JRRQYme9Ez5eIr8l4hg4BFxUwiGZg2xEou90kzgkg2MB9vY&#10;r/DGkoBItg+Ii570ymoIk1rggg4oqCP4wsfwe0uYpY15Tbx61IBJWC5om5Jwmc4A5pTZ8QlJGNEQ&#10;f96gvXBtdojKzKNIwJDdAAA4FPtJSUg4hEiokir4iIq+ngfhFQqE+YB4qEsAfrywCyzJ6t6grgl2&#10;VTtriu5QAOyHJwrO7QidKWAYBdON2YfvIXKz4I6lSAhxWBf1BdHJZXarAA0rdof1jwm7MwfUrxEu&#10;agk0Awm+PgAbc0hYuVTAApNkS0sYsM9IsJaolYuRFUubArf4lJNlM9EoAbBYfOt4AxF1QoGsYpzo&#10;q/J7kAATcw+ZDJWFboUB6tCYjfK4oZOQ2cBwlYsaZ40sC46nOgekCYBA/Yt8MA4othEolxdEqggi&#10;FokQovZgwJTd/A2edQgAGB0DAkFfUHf0JfcLgoEBMPBERhoGij0i0XCkZhrujj3j0NCEhhr9kj2k&#10;wDlELfYBlkme0PBMkfsJf0ZCkUAzwnUhCEwfk/nTwcdDCVFDtHlgBl0udtNf9Phr4qUNmEyAFXAt&#10;Zp7/m0RBFZAoWsVJdVli9gnE0nEee7xtwHuFXAFedN1fN3vARvVFCUcd1SfEHfQCwk8eWHwAKxUN&#10;DmNeePbeRpNeuVJmU2uU4n78uAHBmfzrc0VueM2C+nB+pBerb2tsrqlWdo4dYm1lQV3GrBeCd+9l&#10;ADrc8sG/v1JhuKBXHxWCpOb39gvkwZHTdnV3AVsD17W9d+6InfEHhl3TZF4hsDBzl9WfBlyBvvwF&#10;BsA++kwurpmncv3Izuvx55hFAKlpMzqkrECyLvurybJchqtq8xoOLwdcKO4i7rr8mSZL0CIJw81I&#10;HsIASZHNEqLxE5DXuqdiZK3EQNRgvjTgumCeJcmi5J49DtHqrbBMAhqwJHDR+wodcVqS365P+nCw&#10;HRJ7NxEmjkJk36eL8Z8stabzAA/L0DrxETuO5EASzMpKgte9CeLw9D0JcpMONEbi5Q4Yc7tI4yCu&#10;erIMT8lS+PeBqaK8lxu0PDwJxgDT/Merz0M2wS8JcmEjHFS7dN+c9NpczrkUSl0+AK/6aVE9CaRA&#10;wDfpU16ZPQGFYN1ESwKGcb/vY16YPQrcjMEhrdJkzbmp+mCfJ/EpzJkrzAK8rdBPYzrdJw0hwWqb&#10;Vr0ucTABHbibJkwUQL4zaZOulS5LZCKVK2+7JoinEmqypLOv+yJtpU389AIvjrs2tiZLwzqaVOhL&#10;DnksCwKCmD2UrCitz8DEDnDiVqnAlSaJozcQLAzKKKCnFauREScIauTKpY5QFPY0jOpc3VQpQ3Tk&#10;A3mZjZrmLFMA5yUSGfq8KC9kRNJQTALwraGqTJKULArdMpQ8IQJVMwSq9MLCYK7jOrwsCbVrer1H&#10;KnDdOvZqtqfETXu5WAYB5tigs3I2CxEwCcJcDO7QOvzAFBvbft/QTfs69i8LShKts2zcORAzcV08&#10;xV+J/JbHqSvyaM6wCwYepp2qiqVhn5ETO76lEboS36GrwmWsruryvPYlSk5WuED4K198JYsERbIf&#10;/XpY/9ZqyuSZUTHjN0FXkKYLh8Zoa2K4RFr7SJx0C4VUlDNrxQSeJhGattJHiZXeiitqS+9gJIsE&#10;jLxfMOK34if+ykL7v+sDdMErxv/wmgQ/2Ff+q8shr71y7m6J4oImh/zXq/NWXwvhgjajEKSXI67D&#10;xjwVJwgdQTBUVkqUETBkzSC5INIKWBoBhDAQGIShwwQzIWF+YeTAi5FwawzB1DVQRST/jLh0SpER&#10;giglyLATJIxv4ag6W4CM16rSSEqR4WAzbmj2FgMAiJDjITCLIK2WA5BNDAGdA9F8wDBSXJGQ5Ew7&#10;THADI6IGewwDmigwKAWNOOTmjkHoYeZszoLY9FeREQ1fxJEDnILYf9b5Bz+FwK8tk/5ckRF+N0aQ&#10;9jBTOlyNJFMwhyHgkkQeRE34yZPGkKCC6URNHOD4HJKcrZsywE8VqTKL4HiXF4aeaQrxODOqbHOZ&#10;tOZryXE4RA78Apvzrx+I8exRKtTuAqmUwWXEQCsmCM6WCU45Ctm/g2Qsrx+iOIzUEiIuRKjNzOAK&#10;Q0/5XmbgKR4Thqhd3NFbaehEmhPFkFBLYThpBLCeEyNeTQ3RbCVFUIeX5qRNEtmCM3QABJ5iCl8L&#10;kot2wAWKDXok/gb42KLT1IoDSjTlS4NSg8Vd4zZoTFSJ46ofJuj/lsKSWA9E3yFlsSeOiWi7iKQc&#10;PeV4tBFJCj6Jchwi5nVQEmmyb0lRukOEuP2YpCJ3FrjaREWw9E/yClbMAkAgpQSkoiN1F0uBeCYF&#10;bqAh6KRUotkJJkdw5DIyCk2USNKtxyCXJRpGYEg8kyrqSLvKWapKCvKuIGUkthYKMAGIaw8hqM1o&#10;FwJkUGWJdzfk0MwVeOQ06KHIJASEmD6p7o8L8/sEIRbQQHMeRcthciYHcXaAgmxSTBDZtcL+2DvA&#10;AleUFFYARgDdI8qqVIFFvURFJO4Ww69liClsZ4Sov1di5kRo4AeEJJiYUxRATSHhhCcNFKeTgrZM&#10;iaHXO4Txwg/icFBUEr4gs0yVMzA3ZoAKIo8FwJoWyYCOCsFZUIREyxJCLl4bsBkmRukCksnWPlWq&#10;RicRRvsQkzZKjAKLJwXxDkASfyLKurIwhMkeIoMUeymJbDNkwm6YSP4/VikPLYshwJn1VkLPuRcp&#10;JPAg4xQCCJfpHqLDYokNc9CID2I8Wyeh0xBVFlgooNbIxukQKLJUsg3TD2CoJLrbU5ZgiDlVJJN4&#10;q7ujN3aKfi8kLrCIjCzEbopKPHNP9BWDbNRXkDlgtcNleqjyBmvemAexo+UVgnz0DLPhryLl+XOR&#10;4mSAx7Igq2VI0lRi9KCYkOEhpgiYF8uCR5ROcgHOaooegnBFzSI1JCTYnBPIdDLWMPw36yJcGzRm&#10;yIih1yeIiN+oUk5KEDm/TySxgqVCSG6SMNXXxnSbHEI4TJQR/yXIiL4isi70jCPMIWci8wBERC62&#10;obqUhBSYHXPvNM9Cgi+FslxK9FJZUDk8P+Zs5BMCg5vkGY+0pV1EmdK2TTLAACGogQjr4apyCwL1&#10;JhI8txOEIpZGfOI0iKz3HvLYgc2cSSy0fAAcirxDzkNxwuSQzeQysuaJcWApOegTogd0X5r5MDAF&#10;bPQhGmJW6XD7R5Odn5nywLIYK6IAeAQAmbJohEzdQR7Gvqaa+aejS5IglEC5RaHN6GEM65kpsQSS&#10;RHIvxZEZJC5UKAJYkA5/y/PRIolIhNWjVxNKyZ3BZC2kgDSFWsjMkTDm/uMQU2aW2CoHN0zUYxF0&#10;lFXJgiJF1czAGCg+bqcDkCrk4USf9QUfDCFeP+2WkQAnQkoi9F8thQXNFsOQb9+xEZKlSM2+Mll4&#10;W/18zARfnVZiSHIN0WBQWMyLzEHuWCXG9SknIWQNT3RMmn7MAEchHhNJQE6IaGH43wewmEIu5qrP&#10;jSI+lAGTIwCM5PDJ7wwkh5Ni1EUIaTRjZV1bmfS8B8hrX2C8iIj5slG5yflewkPw5G6SH2AI8VtS&#10;hD8ggEJVVIhoBHFCfl2CWC8FEiwGNF4iWPMiPLpiEjBD/ltluCLj/qbAGmSCrqfi4C/GwjVo+iDC&#10;DiwAhQQDfhowRiZCkiLuEgGv5AEk5sMDtJ7gApbLFCSKYkIicCbDkCgitj/kHCnuOisi1iPF8i8E&#10;mCKF5C4irr5JLjFCvDBFkCwPGOqh+lspLPJC4C+AXwsGpHAC4Gvk7hhtQiQjOwnOyi4NYqaADEDl&#10;DhuwRhoj0JlAVCeDSNGieCaEVjSCbH6iDmLPVB+iGsVh9p+iPCaCksDjPkQDuFciHiLigiVEDjvg&#10;iC5MqCDivEtkeP1ABjNivN5CniLjkAcxPjSJcEMiSLRB5uwB/CXNNCKCXDBD0LvDej7j0EREQC8F&#10;akQJXtLBoRdGvvCCFiwMZjBCZIjmCsbj5CsmGB1jGDGicH4AIGXNZgBieKDCfi+EQK4ifjSC5MPi&#10;HnNBgxvC5CbGHjZpcNbgAituTCpEDjOrJjEjFCYRCCKC2CYK4CTBex7Dfj/ikujtGjXkOC8CvM0H&#10;NFEiVJetWjcEeLviQnXCFktxsirikmCwSiWHZjDitjNCfmHE/D0GKMZjXqKQ4i3CVIjjAF6ikiVD&#10;uDBN4nqCpC+D0DBKmjkEIi8C/JhDcDBERCgpaiKQJCFjdD0DdOQHNEQQGjHiYEVkjFBEODdGKIPm&#10;Cj2Iji2DmCWEeMniLD0CZCwDBRBiWEQFEjACLvqpoC4RdBoEVmHm1ATS0i5GCi8K2EPCGiXGmDVq&#10;hh3jfkeDfq9gBkQQ/CUJcFantP8HRN5iFCFynMVP1jHiaFBDOi+EDqqNEC3ERCZLPF6jSEIw2FzS&#10;HiWEiCZnCinkfipGtQDgAmSiriJnxCnsQwqrnCrubLnh7Isisx6B7CcFFmHi2PdBqFlCIkOLkqui&#10;7i2CXDAMQD3zFD4CpNSrlCLoTj3uPQBC7sZr1O4gCJcQjADnDifjdDuGKFkD0EZnGp0DtPRAAppi&#10;LgdzzqNAaSUQ9CFtJh7wYgDxTyriSL+iXBeT7u8D2CvEODACVEQLri7zDAGL1CVNBiTCGj2RpCDr&#10;sB/iaMUC4DZrfiWDNjuOWu9gAOIQkgBEODOjDDDhm0QD0JViQlFiGm3kKSxADqvinj/tGkQLPEVi&#10;ZKijViVInCfnKCEibDOvYiCmCkOAkUgQ6jqlBQTirw7C3CvJpiZNnB9jBD2LHw+KuADy0gTDOivN&#10;2h5yoiDicRI0tydjHkQC/CwHNQwAILqSejVsdjUjSLJx/v0jFEeDSCXHm0VCHmHgq08EeCVCvCaB&#10;c0/ERGnj/pJC4FdCBqcw0CxBgVFFsiZEIx0B8DuERGKCvCeC+HYC3QFh/JxLuCEznAAl/i7yki9D&#10;fl6iwGfCdO/gBAn1VjkUcB/M/CLHwCKFRCZERHciIxxCjjNlsxJB9DkQWRSQGQPRjiHvOivzZDFD&#10;uGClwDUj0E0CdEXkYQDACsbxvBgjZkDseDQC4DryCgDIWBmC5JcHDCflFlyiFxCgGVMjO0uCriZE&#10;DiYCXDSCVD0HBiKMjBrBV19QtCUGpD0CLlajdJGDCMHPuCCjN18CcDkU+CEzSgACwMlkShbWJpKC&#10;3ASWLkQKKFhCWVmAHmpTZiXFBS4CTStCEkQC5D0DSFkDfmmgBr3CflsmXgB0mDdLVnejHmpKYtG1&#10;nh4CwOQBi2gTxwqISgBCaEfCDlEigwIjHlBNrCEikibDNmcifkQCtjXjALIgAFFsZkVob0JifkeI&#10;lB+o1AHWxDfkjC2Pxr1C/CeGKQ1EOEZpMw+0ejD2Fvnj3yciIl6ktkQCVFamHojnzB+0uh9C2EZo&#10;tDFTxr8zOB+ubC2QtgDiwC/Fax5v4jkiCxNC4DuD2G3CfsyjtWFDFQ/gU3SNbDSC3wZWxiQv9yGD&#10;WtGqwL4Wn2vh+UtB9F7mlMEh/LcDdDViZL+ibVUicLOCONokIiti8GC3EAFFFjkGKJplFtZB7DuW&#10;pCpSsCs1bgECk3OCdC+XbgBlBKVCWDAFUDUkeDOs0O4CPDuD/j0CvOanRiTCg15iF0OiQicPOCDj&#10;NiXD/rPAk3/DuEeUYiSC2FnD3m/YDCUiFkIrlFshPYHPxzpiaC8IzB63oregUO1gCFkEDiLtIiij&#10;fvsAElakRQ3lJiTC5C/D/iYP+k9nrCfu9CUVRAIjZicBnYbJcFBEZiaQ3qYig4JiFsrENFsjkGHk&#10;RD73LAFUUmC3FkeRaC7iaSqDDxPgcgWYqzlzQi71zh9lEhY4utHiD1ajCTRAClBNj1bABUnDPoj1&#10;OB/EeC2DOkRFBTsB+SsiDjSIuXqnzzRjBDdLEDPl6s3v0AEDBXTB4s7sNXlkYLQAiuzCfjBKSi4Q&#10;2FkEZppjBRqjUsUgGCkl6laitjuEjOpCLERD2EtlnjPvfDOpSi+HLCpDf4xtACr4LjeExkxiaDBF&#10;BG2AeGHpcCZD/iLtIMTCPGHv7EBjdIjj2CkzqiWCVFEkVj7vkB/TBh/C+UySDDsCsmC5bCDiGsBi&#10;YNyiQkeCvBd5xrLgIDZCjjkFBDXjN2lCLF6t0DFJXkOOyACkREDwoJyUwDUkZl1Cni/Y5zJCSIKh&#10;juCYiGHk/PtCEjuU9rmCEr1KniPGdABmv2iDAD2F4ACnNC/EeBVaOjkCeEQFkJCMr4z0qGpDuGvl&#10;Fmgi3VQB8iYEIjSL+mCqYw9h/EOCkiaQ2XCZRjPr1L+0QBmm1YfC71GJNCnmHi8BlalIepDDFKWw&#10;kCPWXnPtmiCrqgBWNxzCnpwqQD33rACxmW8CdD7oqjFC2Q3jOtc3RCUCeKm1ZCBK/iWNGy7DtGPC&#10;KEIs2isk5k5mnsAC4PQin0riPPWDVi8DXiglaivTiQKNsCHtYGdqridC8ED6pWLgSDua5h6nUCSZ&#10;gAEjN6LzUB/i5Mbr33IisjdDZ3a3zXYh/CG35h93QgFVUlEjdYTB7bHS9DUi5alBlYAjqzYpgiUI&#10;cDHzMgAV2t7CCy7iUMSgEsZqV3c0LitqkgFYnaXCH2ph+T9CIlEnNSyHME/EOGKC8PA5t4WDrkWi&#10;n6ajkbPgDPBTS0l2DxsC3PxsHiikJkKatgAC8ShiDkV48B8RZjUivNlx4iPCwEVj2Am8EiaCXEeb&#10;oiOH3B+CeCeKUDHkZwNAF2HBO8NV6CB6amKCYEODXjkRgCDqsCWNWADWiXHiUCgwHgRo0KdppjNm&#10;HqYkZi8Uzh9jkXSAUldinkV1wUEDPkRAZ8iCXJtB3Q6CEjSG8ipD0C+bxCpCXJXoPkeEeYYABrTj&#10;etEjV50j3ggcvjSYCCnwVCGjO2JhbCcOTinwqCeDkZiB7D/w8U0iBiYC2NrgCJIDPiYJrDqzdgEc&#10;Ginqd3CEQDritpps4iI0niUC8VTh4SIiSL1AY9JOjiaaWiYWTirmCqmiGl6j0FEicFkK5ABHTi7r&#10;lQvNQCKDkCkkV78C+bjSfjVlBDSCzisjfiXHhEPSFh9tGnNSJAAjdAj9giYGCyviLDinbitbAL8C&#10;WcBgDCVXfiNCCiL7/Y6h9HNUKzSl8vuiEiYRNh/jAcRDFCbaakQMnDDpcDAC2VKMvwzj0CGqKCtp&#10;cD7iG7ZjVulGLh/KcQyADndDkMIC9EeD/nNHdCcGCtqBdKYj/8dkQL+r2JpsvAIERL1UDB7Drppl&#10;kcugGuijU3Ph6qUiPC8BXeRC5UqZnC6u0xlAOcdkVjf3NjP39KhCIjNieLgDekbCTP6B7iaab9kA&#10;Ck5la9SB88RkAjficNSjAb+iEkDiVOCbXDf4dCEz+iFi8D2D2CLjuCGkOZ2CdFSiURTutCYKKDAO&#10;QDdCGlF7XCk4ijCOiCrpfjCEQagPhh4GFDP2aiMp5idEIrbQfAC2jh9TFwjgACgi/EjC5bJuLh+j&#10;r5CCUTQB8J4iQu0jZj8je+ah312CKbxh9YtFEmCk58biEzAAE+njT4KLBP6ioCCiaD2GMCf5UiCn&#10;Ui4E4XxTkOKa1AB1rWripVD/FgBsXPRiKPWpniECEiGr+i+ERCVNoK6yVh8fK9PEPdK6jGyjfyvC&#10;pMcjf01AH/CEKaajdDKTWiUbkgB3M9+CJfXiSQXzrGWCTGCieayAFCLkjdqitj2DuCZd1Qzi8DBJ&#10;MCriAPiBPmCPaDDyECOFP+GN6HAKIQR8wJ8QZ7AeMA6NP2OPyPCaQRx+xABPSTB2UOCVLeWPqXAu&#10;YAaZPKaOebBqcSKaPIIz0Gz970EAUOZAYCUcE0kA0umTuJUF7h6pT0IgWrRR41l51uRAqvUV02EJ&#10;2MB2WwumrAUN2sS20EW923FkXOhgCfg20iC9UWduq/UkEg/BOjCSKsVkMYmvAqTPSLBnIAzJOzKR&#10;5+Ra6xgDhTOSRu59v6GUB0daULaeGP936t9614a/AXcJbN3bVmbeJSKygO64vAS59a94cCxhMIce&#10;YAu03WJP7ncCd5rZhLWvuLW8EbutvPnP7sd2JZbj+MIX51Nn0ZR2acLdijgR6/G4u34vXLC38E39&#10;WnqyLGuq5LqgrAbUnHAxzQQ2p3N8pL5okyQGMWxaSMs7Zqwu7DNOKtLPm6+q9BArqvPqzgKOmrJ4&#10;uq6ruu6tL3tGxr1NCb7gLqjQHCJHLpvM/qOQQcyKMA7rUrrHa/KYxIMLWDamMaizANS8Zwymmxzt&#10;27rgOS7qRPe98IIs4UbyIoa0xunANPUbc1JFCDUsXG66zKjTqnXOr1G5PC0tG5LkqYzKMSu5zFsE&#10;B7gQgDlEKg9Tuu2tLsR+WNItS4TIAyqj2LS6CaLq3bpy7T66uwwh0O28a7z8uqhxQiyJKKVtXhFW&#10;LgPVOp1ooqiQBNEDgO27FaqY77nKZRy3zUbaqMAkS6u23bAUIzRr2ii0voM4QL2u4qqPes5yW67c&#10;zyrDtkKSnbpsWpyCLqyySOS1Z3saplrgu7r5uSkS73UjztvqkSJBtf8kwU4rgJI3cbvqiTARQ6bi&#10;rmZFjO6zSpA84rUmxi9EA46bhM1VKhvq9yjpIiyHG86uCrK9kS1rjKJMaiiSKYxck0I1N3Kg6qiv&#10;8k18KGki7sAaehVrZqktGqDkvfdzlqGplUAA3b35ymTduqikbqYyzUs07DAFPr7t6cpbdrqizuy8&#10;yUlp2nbABTtzUpI1LqvfpgAYIiKCSTIKk7Oo6isAzTbmYikS5CAhxcQ+rgLToCkospmaoYkjFu6k&#10;jtwhG7dwg7sFKgkkzuqi13PfuTWuw6rUvq8aivnxarO6ijdg/2b8Ba97uvMurgJFsznOxCEksstK&#10;oFJ4sb3WiCRbEANRxu7CoLrQmso8qD3uK3aRO7FTWuS7DptSqCLJ21LAMsyziyqu95RuwDk2M9Bs&#10;ruzTNRAqDtok5KJPMwDdsa6ZRUZqxBEhA4SNShndMWUU4Blidu1BDA8ihZ1PgEO2RQuqJTAHCTwN&#10;xYyED3maKKUwkjoyjlULSiVfhHDgEWKgYtDZVjdlnZgRAopRTdnANS38pJ5kpjhVGbEn8FmPnxKg&#10;VQHcRwaRJLqdUqD2jWkihCUsqhEiKDSisyMgyFCPJLN2iiC5nDgLGVqckupVDdxWGkoQ6ZTCimaM&#10;WZo3JHCmH1XyPw9iSUOwbd2R0jwR4/JLZeQI1J6jtr2I4XUwB6kbooNGXctL5iPEWOTAolzJW9gJ&#10;iwPZupJCiqEaUat3RLi6nvPGnIBw1JUHCQGBVpBMGMrbLDKtM5KhwK1WM10pJ4zunjS4Uc5LBiNk&#10;cOwcUxatS6mpPmSQ6a3RyC0mccAihRUlqEXkcIiR1Y3qALK1MAx4jjvgKCiheRJHKt4HyTsiz2CO&#10;LRGuWmdhljzF3dqrk9R6jknzN2XcqBRYyk9g2fVG7wSPH1RQhAki8jNDJoUSJJZFFawPBCSQ8biB&#10;xFpaENObh5iilUc8RBG51UFFpWAW8uqKDdm7OwTs3ZTC7ndSgQwvqRylyjKOEWmx1TzHJO2Xd2YH&#10;zhEUhaiM+Ji15C8qMlUkhxQSVLp0VtUalaWnOOac4ixllgosVGTs96hJlGzOKigxrfQCG7cYT8or&#10;mCNIKWYWUxpwHykeY6UNQhFCKDarsWlBgCTNOlH2gE1tJSss9AAmwyRIkxqpOwZaERECmEiQ0WMy&#10;wrrJH1KLWI3ZqYqECRuoSnZP2Mw1JkRY1JIiSF1jYTKqY/jASraiUc7p2DFvwR/WgBxJBy23PqVA&#10;wDxyPFFMse85JJLEkebgRAutXQJNVNaRSSRMDGqYKtbccpqTGnJMAXUxpUCmPXLKRI4BULigCBRe&#10;M0aNiNK1O2UUxr/STMxKXRCzhWySUKGSMG+xRVKuRH+cKZh0y710IEcVfpBDLKEvMA4tKKKXj/J2&#10;cW/5AnoFDJE3cAUkB+IQJEgJAaEivFpPqNHEBmi7qEN2eM4UObUEEO3P0CJULpSTxSPliboSDHdw&#10;ePg+rJyIHTBhj2Vd0imLuOwmA152CinYOTKgaiKCzlphATJag9rDrDKseNqRrV3QzAEhDBZlkUHz&#10;LSpU6rmSympN2hUraHUZzDLGlgl02CvAszkDjOhi0UH1NSdMkUKR+5HLeVRUY1tBUFMkaki14wUH&#10;TJ2Y151JChtfFOewwBEmJ12G0cI9hljAJLt9QM+JqTUvLeyc48Zi9LMQOcWnOgOAV6tKYijLxWSo&#10;HAN3Fp8xFiqEWVyj0frWyMXXKGY0s9a6T4URcp8osxU6maPeerERP6/D7J2cIopyTLMZM0rW1aAy&#10;7jP28gYcZFDk36OwWlwBGDFlMN2oSVdmCCkGJFhY98zBdb1OEZYzR41CJLMsRS04BqxHvZ0RyX5Z&#10;TLK1UIjc4B9Tdn1O3FAmRmo8p4O2YA7BbQSonK0VvUJS4evdLfSspaJTu0XwMUNeREjhEkRvk4jB&#10;aRm8xNSkkzR5qelFLSrWutdimFQOFxYt67jFzqz6TItJEjNHdMaUU6scCCEUPZwImR4yzooOAoSs&#10;oDalgkPndK21t8egwIUCNFFPyBFpW+ThCAte2E7ZUZxSpEqkEQQzr9xxBmykGRuSI9R9Zo5QMkUW&#10;VZEi6oQh6ihSpRTZGzg8UddxO4mrCKX5G1RSVCIQOxDxKZFqDrXM0SJ5RS7KnOKKgo5JwD3sHPis&#10;oohMioHjem+ZKJx0bndFT7e6pMDdFlboVbhZ8S0m7RKxmJZrXKIsH89Uo5TDAEWOqZZJJ2PmGAKS&#10;VSijgjUpLOwu4+dYogANMbbDDpVjNQLI8XUkVImxlllW8L30oihnAtTcMfhhiBbqLKd3HJrfgll/&#10;SKsOq3+OS7CM0LSdwL8WmMkjoKGbYKSp6MWtMKWRQvsGC28GeSWTaIYO2/kIIOKMsO62iO61wJ6M&#10;ALSNS/cLSAKJ0JoUqPeJ2eQAEwisGI4KgOKdYLiPIOOKoMaJEyULSYy4gAMtIhoJkNSO2Oq2OAIK&#10;Y687oLeUI00KStGI49qqoIMQULu1aBWlWwyNaR+yGIMIpBSKsJIMAQgPUQuGqIkdSqGK8riAAxQA&#10;MJIMaZ+J/DWHqIol2OQJgUIO6VqXcIkKoTOfEJo3S8mKCPmQUzwIYKgRuJIUIgEBVEiYqIYXdCON&#10;a0aAQOEuPCaAQRKMaVqfgeWRQOKBlFKJIh+KSheAKVqE/FaIQB4PmRKLqYclWtAAM3YQGPeoIsCJ&#10;+vYHoIoMWPGMAPmmYVqKgiSBpFePq+QH8QUuk5EACMWOARQg+IweiMEsuIZDCKsLuMXGKTqU4m3E&#10;uI0+KH3GyH+M0OSQUJEPGLqPU+oKTDMMoQUQgc0MkJIgEg2OwYm0AMIGBH+XuJ+RuPeRQe8Nmz8A&#10;QLqPYUIOSMOHitTF8/KJcFLIoSyJgKgQgOmOmdQIYaenIOcNSsFGuAeWWK4I4MAKYO6uwJMO2RaK&#10;tCoH8YcM0Ru4KpOVXDAIEuU2kJoKKfIKUKWPYXcPUuQM0QUwaLGc2OcKog0TwJIdqOEQU8uMkS0O&#10;cRmKYQUQ7CgASNTHoMkkRFSLGmOIYPqJ2yoAKPCrgfmAPAgKGN2M0XcO6N2OSBfLoLuRQ3A5WIgM&#10;0BPL414OEMaKoJIrwK8FlMKuAJg0yI8j216IYaSKOJEKhHOw8PiOEWIAQKKYnGgOq+aIMooJ263E&#10;YI0TOOKPmRQO7E0KGIs6YNaTOte5CLKQ6+6OcUIQmIgO6iiACicH25qL8xKOPCCZALfCCKYfyIIv&#10;CTgrkMEOqVeFaPULSokOPAiACMtACKWM0p6Ow9CACREAUiEAAdiLKMWMsIsmJDaIwPqlWjMLKFzP&#10;YIsRuMWfsK2XcN2SWJFC+HtByAhDUckIgPePmM0WSI5DcOxLsKyduOcvWLKM0saI4J2xMNeIlAWA&#10;ALTNWH2YiIwto62/UACPGSqxWgO+QhGNWXklWLqKKIoOFMKFkIsRAJEzuPrDYAUrJJeTmuWIELqX&#10;kzGI0KKO2OEPGN2PUUq1qIg3BCTHLFsM0ZwNaVMJ/HCAGYuGw+gMSsWAEzgAUVq5JQQJMs+JkVGf&#10;gPU4wRKYmIsPNOgAgPe58NeLuzkBYLStE1A1BHOXcOALuPeMAO20EGsqCAU9+HqLubiIZOeIgu+K&#10;CMAJJPApPSTUKKS8+I4msIIOwp6fQJtC8LeIsg2IkmyAPKMJogEB7U+7GxuX2PiJ3OlLcIxG2AKK&#10;KRKrAJNDRCGAEUaKsX+BsLuO2IsnGIgOSGXV4loTOXcXkQ6PMzIAHPyPG84IgIomuNaPescIwOKP&#10;evQK2SqBdWrCy1iHjSUH3QiPi4GH6PeJIPnJ6IYLuOLLyAEPeLuOAmYXc5AAQbmKOlCH1DEAKU6N&#10;m6sJcM1F8MWJFE8JMmZHsAZGqAONHD+IINGOKopAsRQfk3QK9QYH6UJJQbEQgp6kyO7W0OwwoMsG&#10;VY6GNY/EcMEhOM4sEJI8oOwIkLTHaTJDEOwJId4INTuK2ws8gKCOSOnZMKCooKKVGysKOPqItDdY&#10;MHzJCJ+m8Ag4bMoNfQcOO8aAIfCIMhQPjUidm5iGaOEeAMSMaqeMgXk40HiXcNSlolpHgASOBZcI&#10;gMaMWYzNQABCYAE/QI5Wa9AH7BKKsPeKYV4K3D4OcSSiOB2MaukRmNSOSNG0UJpbCIYIsgnWgKOG&#10;HceOqQgM1B5JPUYm0AHbo9AVCLeKeKCKKVaJkYyYyMbK0PmJEQUcKLe3uI8bcBSKYOE78IFO0OAO&#10;6xILK2AAARQVGo6AERLFsOwIosUKWQVLkJgOAKKJIJ2awpm/iJcQeMkMXcWKOPZNqJKJMGFewIkI&#10;slWPYQ7UQLqO6SW5bDGeSI4JIhWIM6OIJNuapQUIxKoH8UIRKyeAMGdfslpWIMWVG5+KSgSJlOIJ&#10;hTgH/QCH7UEAE/2H2MAjbYcAVekAJBNMaJgMsPmPmlWSSkGMoUISrEQNqpPdvCjXIJ+Ow0QSSPeR&#10;+p6Io3AN2IkPmPGYSKSOmKoNSUYK20sGhhuQglXg2LiQgvAIZd8JkRQ6SUE/GAKk4JlBcJoO6QgJ&#10;3IMOpWYKOSqPe6WxiPZIGKOLO+EM4N2Khe0IMLu92AGMBdII8KZbwKW8wLePefhAs62p6gmJ3LiL&#10;KvcACJIjcK8XkJ3DoAbXksAHiIslKKswEI4voXhOsIwOFU06aIw+euIIZI4H/Ay1A2qJgOqN2Xdg&#10;cKoXkKoIonqMoLuOE0tMsMsooVyCNlO63jCMsh7BlP2H+lNGgviHmMaRmPmnAHuPfEhEiJ2PmUuN&#10;PBGAjceGGMAukLuIsooTiKsKKXlfUHyyMJlgQO2M0lWgQK8wmJdX4I4VzRc1kKDkMADWWH3MEKsN&#10;SOBkgJIlWJJkaH4XAJslon4KGn0KCwwhUJdGgMslW8yL9TsKSPriOAMl4I4oo3wIxbmH6ohPgKC7&#10;eAoVGxAGiopDKMkhuJcvwMhYaAOO2JJEiBUNTReHrCQdeOdjCOKvoFhpMLqOSPHIyNmPGKgsMIZF&#10;8lwATYhNoK+6M/eH0IppeH+VHDwOcJIKoMWLSPNY6GUO6oghYKDomH0JIPUMsRvKiMENSOwdONaL&#10;PO4OnGMKC5cAOMAOmMBAtbUK8UqVGOAPYogRuooOqPqVq0tALmUJlhkIYVGRA9GH8OEOE56KDdrq&#10;kIYooPHDceXggH+SGIZFKBkN3D8NXHYOPVyAEVrMmHrfoIkOwPqXdjoMBrYTrplHLhnGYOeJdsAI&#10;wJ2RA0QPMXcf4LKIsO2MsOncmJMOAUqKoPMIomSIhGkJeJgQhmMIMXcQUzQHmOSXlOCARVsK3W4H&#10;qJJjo/wAGPe38KXY0JcrFc2AQLSJENHPEI8JFTyKgcaASOwg3GeLKOYIIYmN7YeKXma/sHxDgOwz&#10;NPCK8N3koAXkkOEovMGAULqPrdWwuMlutCmI1CTHOSeKScsK3vcIY/FvyZ9CJDjL1POPiN3tWK2P&#10;HC2I5eCI8oomYnLuUOAOmRABjxDZyHvDyAgRuPNeILKfuIIKoa0IYPHZwIgSqKYFtxqOqYykIK3j&#10;Aj4H4O6lWJ3PsLeKZqmLebqM0IsMXnCKKKglaAWMtnNigAILrL4BOjqLPYln6PjsuIhckIxO1F8u&#10;ELfQSAGXlhoHnlEKsRyCIMsQ7N0zOI9McAIQgKKRvc6HuSS4ZHEH3fQIuIwLumAAcF70FZSKtHKK&#10;YlXimJMOwMaji6KANvPwWAAIkRut4H4IkVqQUTOqgKAKCOEXc9YAAbWJotK2CJOJQP0Cav0O6KZQ&#10;8vkIhqXuVwaRKN3d3EOLi3AOSVqd+MkBr16OAP/NYJwNSRKIsYcXdc+IIJ2RRFsPGPZBOI9uiH0R&#10;RZfQEIwNHwwH51iAF13YEKO3cHzdgPi15mqAVyWKD2eH4LrFqtCIMNSXkQUh7rMNPVSXYJgO2NTX&#10;AIgPGOKIsh6OmKgRQKoXGASWMVKOOUyJcOK7GPUYYLG0snYMwKHy6AOMt0AlXbyJcPfo3WRgOPip&#10;Ng8tSKphuGgFZ5LVWM53cWuQgUI1pz1TeH/pSOPOqACa5CdZEKsJ3gQwoPrDntuK9BsJkv4W7xqF&#10;tsPNMOc2pfaAGiYKCZQN4KHgIxuScIMN2MWLuooJFEwN2XkVrDQMAYyomcQO6Ko7Ha2MJfAOc3BS&#10;hoiAYfbIv6aIgUqO6J2IoMaMa2YKPwkIM/MH5hWIJiuAIPHWxn4ASPYJ28UJ+3/i6IJIsAW3+OBM&#10;WasIFz+zKIYdyY88pvwO2t0KSkAJMXlTYO6ulJcALVuIMPrXSJ/aCIwKg7GN2c6KC3ju1cqASLS5&#10;ObsJcmZ57XQKO8GXSKHQWKWMtLgOdBRjMKQb4Odg8AGPrYgcmK9J8ASN2VvBI+qJ6ZLZqHvZuNmJ&#10;2nZ5b6eABHqLLXpyOIMIlQKHjwUvDX094KOM12cIZTzrzvSKt2ARUPfvkJlgUJkJIIABIE/oICIM&#10;+IQ84U/IYCYcDYhCHw/YoDIsCowAI1GwDHQFH4cCXrI3jJY+Ag3KXlKwPLYI/ok2pk75pL46AXvO&#10;QvOxNPRDP4MCHpQ3/RZ2FwpSZK8XXTYU8wHUXdUwNVaK/wLWYwCqSFK27bBL2lY2zZQjZ6257VN6&#10;yBX3b3zcQ1c5vK3lG5DUQHJ5fGwXf7i+YY/Io/Y2EMRAgJdr+C3hj43hbe+5uFcsEsxJ8nNHfFgY&#10;9tBV8K+tJJ6Pg9A9r1L8VG4lVxFsYgDXVtWPtxduQ5u6G9HNv9nV5G9QdxeHir1lgrQeHbavL75B&#10;KXjeKDq3OXu0e1dsLbcbL5aBwf48DeuxT+7bazQavet7KQ3ipvU3c3Pt4weH/1VQNW7sdMAM4xSX&#10;qWvTJsCFMEhpBbZo2watnJCLewMt7GrsoKgsa2ZrQ48LJnBEC2sKq7PKOxAIMUsB2gnFkKH26piR&#10;iccZpuoLJuGwa2tMnazgijbws8wJxSGuzwhHI7GqeiTBv48LwsKzzHng+iTsCk7+P4waXuwxSgpO&#10;rbhq6xpsTIiSXq20h9P45U0pe4b+M8/C9N+czJo2pajgzPUVN7NKJK2/DwrmDSbpPFgJnDRJn0W3&#10;rMAk8CWzSjaus82alpuG9MzSpp1o24bRtJHSPvCzhJVM8IS1S/jsMa/j5I6wqXv4ra9I2xTqpfRy&#10;2s4k7sLs/lOMC/i2vxQ7FG9ZDUxU2p1VigkXKel80sC/D+Uc1DQSk2aJPCkLAs48LnKLE6ulzczU&#10;x6trqtTQ8Tgtd8yGwm7BqW6tFmewqgzQ0kZnGFd/p6E00yktRzrawLZqCiVmOxJqWv416ihBic0x&#10;UxSl0HQ98oMybsJfjYEW8uLCvojatt6ydHXeC0AHSdmXsKjc0vaqLAquk9HK3HsEhSk+XnZaTSZk&#10;0qPzoq7quw3qt0OvTAuarNQH1HrlKCu2CnRrDyqjRz8LaycXaCfSrokm7OUPVqqy0gk0y4gTq0Kj&#10;7G24lq2o2tsVJuwMTwslZy79kqNP4k8ose9SssHmKNMVQ+bo/SADzTQ+RHymRtSkkLwrtFUgIujD&#10;Buq/D6MUxS2sU1KlpOttHOwm6bsaoL+NTiKsKypbPOqycsoZCJyWYyewvhiYQJ+ELJqu8KrsbHqn&#10;78cqTyoj69S8j89AyvWC0d3hde34jU2YkKr08keVs9CaotSvUnootisvC4aNsmk6gsCra2uHE7Bq&#10;fNMT1w6SSmFL0YM8JEjAo9V07UkpqVukOTS1gdBuwOKOROiowYGILJ0RUbMyZN3MEtIkcMo6aT+O&#10;JABAAqJhTUq3OKYo7CHBrHDJOYokJvSuutI8qMlpvTUmBK6qsnJ/E0khR6Vd2RCD6AqiQdgE8Syr&#10;oqKWM6KEKSBLDKzA4EkVwtRZZ+SeGhSSyjZL0XotrtiLKuIEo46ou41KsL+ioq71SXmDOUV085Cj&#10;CwWAwYUxptxjxQGdHgtpN0+mkOw7gt7KybokIsysyadHUEfSOCNfY+jemKMmbOQJHSnt5LiS83p/&#10;CbukKyz9RzejEGBM9JciDlTFGDbaAQ5R4YAkMOG/sxEeEeu8Je7M/hjSTy1NIZw2b0iDH4A9Mc7B&#10;hVmIgHAz88JQTwytIYfxHrKzhlbYCcNlp2CtmBaGPpdRxSliKnIfxVIJTqkbPpAsBKIyimFJOoMk&#10;KjilwyIcSc0RFDJsoLeScp5Sy2n8Nmj0oKnFmA2oRMw7B2FoEKZsUUl5QS9NvI6lIk5kSKFtKOz8&#10;+hk3YFVUcoM+iiRwmThEVWSxb4IPCG/S0wpgU6E3UGfYbhNynmKN67yJAKlHK1I0+EjTM6IEESWQ&#10;wuxs2QHYggS9ZhVzB0nAMC+qRyjh1NKKSE1LdSNGBU4YVlZ0CPnYerP8ksMCT1hJyRtBxDDAomMQ&#10;V1HqJzOIqKDVg0Bsy7QuUG5klZbWWvEV6TkwJ1STppUcXkqLzUpGccaAJE5bS9VArVUUfiNi32SJ&#10;uRthBEJfkjMGSGcIDjJFvTORgiRhT+VmAFHi1SaS7F1JWXowqrwAvGKuUWz5DkPT9I/KgixVyumB&#10;MGv2ylT2iACmgS4ghjStmzMGRIxVUDBp3JKYpRxqTqlBJeU8/keCXoqZAd8gliABmTG3ecbt6TUl&#10;XJCgsGk52+DyMHRIqJ+CtmpM4YFNLUTwnKM8RuBxykeitwIkMcSg4HGcJCjkrKPTPGpJsR0xsJG1&#10;D+MVO4f5Lyro9NYQIm5wyronOESNah4ybkSfkQYk5EjJmDkjbIijBU00XI0fRlS7yOEdOwZM+ERR&#10;8NJKHKIAsITSFBMKTc6phS7F6XAk4A5jaHj/UPH7A1zCMGxBFBkiCfiEVOIY2Umhk2VmBJuicwJg&#10;VD4aKKXa3wDFqlVOwCjOREk6O8eafwl6UgZZ7CHn2HcnSCF2JPhgyeTknGzSuVUYOi2WmNXCVmeZ&#10;mDCzPIMU+s5H1iHjvuaAVOnSbzDZqXE+iogBFXOU4gihEniQzKG4AAB4csGBIkW3Gely255MeY07&#10;BEq8EryOR2DZHUTppMUV0waPZmFPLsSGwhH4NFvNmy2wZxUegd2sS9OiKSwGTYCYUp6KsyEdK2js&#10;C58J/EKGTuk3p2JZFRMUfhNJg5jgesOQ41K/wVl2Z+fyTZHU3EjUdPgooj+CESP0B8/ihzwstoCV&#10;V+G0CIGKJOcorbvyCE3K2lsnJdkpbjI+RtfrOiznwOwcN3kkd5x+SlpQBBdsQFFMU8gopszPRfhI&#10;eFrh4zOICIEuIf6PStqDGV0OCBEovvsAKfBqpKz8KcYLgwAqhybp8KGodlrvETphKScqK4JCrpSM&#10;D1QehLzG60NIZNHtqG0y0JHq4HHb0ukGZ+Xp2JoDOVgAEXYjZs6qEjsaUFgr5i9kfkTbghhV7IFR&#10;Oqoc2ZR2rFqJPzJ2gBTwzMMCeEwZszFUkPwysziazLGBMmV05hI7zjbLtuwlpntrAd9FaQgnZmxF&#10;FNSb0z3hR/x6L/Pkfruh+E37QWckLFiBEbiIaBHqnyKkWVkVU2ZnFOGNw+SO6JpGulZ6+Y9thOTC&#10;0EY4W8kJmi3mFeaYPYIAcOgEowP0zxhUTmzY8QSyVHiDUvLiTf2+/iCJyKiS8yYkKtYfhAZtY0i7&#10;IgwjYl7Aw7QaIq5aYuJnjfAzwvTFIBD/4hwrpkgqZKTVAfoq7T4iAo4zxe4zw64nIX8E4yZrwt4z&#10;hH4lojaPBFx0YgRKouIwaMIqKAYhBNJBojQwbFYhBwwAovQkJqK24op+wkYoItozyroihRw04wYh&#10;img6o4Y+h4jfBlqQYfQ4Y6ovTCAgiSrnorKewBKPAp8DwjpEQiiR4ATjAra0whAm6CBFQYEOo3pY&#10;pFj1pFxzQsB9DUIfIiRfQjA8I/g1YggwK8gvQ4Y7A/CnAobfBQaZhn7q5CItpKQ3IFwJMTS1wlZb&#10;Aew/gpaeAj6PAzyyQ6pNJ7YXQp4rcQrdyM4zIj4iTtIikRQkY/kLoqIroXsXaL6PA/CBw1LDBSoi&#10;B+YuKhhrYzArYp6a8QYlrRDwgjpSUHohgxoyZX4qokLWYrMWoeouzLwfgkLjzUoooxpRxfsKoqY/&#10;B6ojcYIwrVMIArQjBs4v6qo2oycbQAp6ptAAygw2sHgAAk5E6JYE4rakhe6ZIijCIAK5IA4xQ/hl&#10;Y6owYxrg5n4q5n6qD3gxojYk4SsjoiS/wiw6sNQfqT4qrX4AKiY4orYzwxQwJDAgyHwe4+gwL/wt&#10;7ugqrJoA4vQ/ArpD5EIrK9w+AZEob6YerE4hDzDL7/TC0GZ6IqJTigQiAxovQm5lojcm4AzY4s4r&#10;pZhTjeaDAsAwYrpE4kJThRyL4pYoIzwkIycawlZQaL5zYlpRz88gaPAwZ3gpZr8VwAg+kJQrKuQm&#10;kRwei/Q0kgaDoA8tgt7PAghZixYmjQwvQzzqAxsixl7SzTArL14fY7AwY1ojRE5gI/Bn7rqrgpqw&#10;o0gvRuQhDaQuKyxF44ol5n4iRlZE56YAUIYhxQ5n5ypOjM4uLc0UaCx9wkZsgjrqBZhYSlAgTIwi&#10;h1I9bFQj5i4ko2Yl4/A3rVyxq8jpB+Ij4zzJcvgl41McTC8hIgh6AAQp81Qv4jZhwA47Aq4pZKQq&#10;7vQjQm4/Eo4fEQQBRRyLoCj+wfIyaEwAa9Yoom48Ixo6g4ouxNIoKb8FQfcxAwLW4ghOilob5gqy&#10;R6oHNDg5UhAfpR0pIfgl4zwk5OiEiTMlAqMUgi1C4pbqQjrRYYJgqWIlpZUsIhgrbRwlowscUd08&#10;wfyIA0lAof4/DHIAI8MmkAgfU2wgx5Iv8ZazwhkGkQAhE4K5Agwuw1Kc8/ooZn5Og7EtYhySJMAk&#10;aZirQAAtItVMoerjIgg1I/A2a8hZkJYi0vYAdBogy3YfaWYfjoAjEE4X4uw/D94iB8ooaZhgooL4&#10;D8Yigq7hJFh/ofyzQuI5AqIoKmIjo2bebrsIwf5ZimlL4347AHlUoGtU4m4pcHwj594jQp4rr0gg&#10;y6YjRpAnKP1E9RworkQCKEYihNI8I2Y4aDghwwax4rJlYUdZItp6pFROjS4AUMj/FOwt8hwqsv4A&#10;pTgwcCQqJOBzoBTCpz44oybHxyaigAJZi1TGgAErBL8ZoA4+hZgoMiIhkKgkdFJKUXAAaCAtqmgj&#10;Y7gig5R6qfYoaYAfUcMN4BTigjBZkBc+Aor9crFMQBLxZFjQYih4gl5Tgp5rQAZmgAYvwv4toXFk&#10;dC829XdKikxUMbYqIto8JHq2gtsIgig4ayg9IAsAJNK7gqpE7LDb4sApZng5SCAY1ohNI4ZOwjQ5&#10;TKIp9CEb7d48dJ4BY7A+laQBgjYoJE6PDdIZKPA1I+g1KA7qJFhn4/DAxKVA4lrBdKYj744exQ5Z&#10;giQz1VQhgoI2YwLg4vQ+ljzeIhirLSAhyyg3qHgpJlaOAggwokI+gpYp41NtAA9NwfysYhUGQAhF&#10;RTgm8G4AbcIAIwJS8NIrMgcgdLQ0Cc68ENYkp9QfsRogRn9eL74fbvAwYuyOYpI/h+gjA/Al4at3&#10;cvQt4uxQDTQjFcxNNpAAAl4wI7DEoB9Wd4z/Y8Y4dRYjojYzw/jABrNSogS2cGV1M8ofotp2Y8Lv&#10;YiAkNmghC7Qgi4wfQjcFhxQgVu034xRKTJgmhpwkbtQAw+Cc71tC4zlCBhUpCDwhEAAjVwUYwnL1&#10;t24BQoIp9mQfok42Y1I/l4qpAig3rAw+hfsms2ABzt4HBnj3hHthwf6MRqCfQt+ET5Qfo2Z6o+BZ&#10;AbxFR244roYZSFzBwixJIhWFzIRQZNKgE6ABA8OCIqpHoyZFRE6UIgUBo0k8Q0DcjxLwYARFTWoA&#10;QzjJA4pE+II0C6AgR6o8Il6mhKQ/A+F+oeppouIjY/DpYeQp4jdcyo4iA4Y2YrpKVkABd+Ix5Jgq&#10;tBIv9TIAKkIuYoKNQXZ+4xBRwoJKV3Yatsg8dKlzAqJ1wv9EVHojA1MxBdoxD1tlolrjgx5sYhBn&#10;9C5NNU4GoGGUo1N9I3s+glYk54iaVEYggzxwgeGRJ5oq62jll44uM54AqbouIrcxA/AxpysBcMwh&#10;TAx3Iqo94lMhg7ECi640F4gt5NIrY5QiQ6t7pA4uJZhNItrxgiAtooKxgopNMPwAd1NCYrJRx5qB&#10;x6rN4Az87844Yxtg4BQ+BlpfuaIfZE9GoA4m5go/jxB9olreYyZZhOg+lVc3AqOXdmK3Qloro6o8&#10;JlcL4f02YhAwt5gw4xA/BGIYmGbUAAY7wv78Ij7LgfD9JB4jAoK+2lUmAqo/B5pOhN4qrhoAwp8K&#10;Ihg8Im6SI2Y+jAynZQ6SIp8XYXuETvtNojBsI3o8LHYt8jYj5QYvSsgeJydSACY8L1uRIl564tQy&#10;eeehwA5Hr2ooZ5o7GkgAWp4AV1OpgnMmYuKPB31aggQvReo4qqQF4jeOgjRFQto1M5ofs9YBaB2L&#10;wghQ45QvU6s84qY1JKRn5MQv4k5DQiBTlPuRIkNaoA1JIuOkzngAiPAIm0A+YqZQYwKjot44Yzyb&#10;ldwl5eM9tawg0/J3jrrEQoo+hQYo9C69IbuVQeTuIBBlenUaI0i0dCKBg0gwM8epIglWoe9dS3IB&#10;LQr1YiwxRfuTRyDs+pyn+cY0go8tu7x8AoooLmIloxTFgt4+gl4o44bjQe4waxujAhi6geLf4er7&#10;Ye5NKncTQJLEIxAm5e9uYfg8OfMxgf1owkYyZxZFixtEQ7G2gf4wY/FAdvgfgpZn4uxfrKOVgn7P&#10;oIZHsGwqOKYzyoXB4hnCdJQf1rAxCCA1OFz0ACo3oWXGJzgBjsorJlpOkYYBtFKOIhgxQ54ghE4l&#10;/Hiyu2Ajs4kbolcz4ABE+I8pYoJZg1Ip9iWVwkJC6Yo8e5iBxKRcgpI6If1VIkpKTLBE5gopcHYi&#10;EDgxTzQgRKWNUgIxBqNiwfokJIIuNiQl5gp5syooorp7w2peIreQ4x6aOudS4gy/YigoMY4AYm5l&#10;a90dc+wjqD4kgku+miwfBNOu7OQFE+Qx+4kzohhRxRwq+ZAAwzwoI+m3RKWfN6Yi3L3Id6IALyMZ&#10;wiAjZ4Qk4wYXnXT3B3hNtw4ig6okI/CunK4B/Dwhi04ij+PFEl44Y8JdY0ELSIIhwxqCC2AeQ1NP&#10;IBGIWzIltKj9Il6kgoPTYiQuzqFx3acMqCxRwp9C+dAAoz2wwy3CwlZXk6QgQo4o5gpTnAGU4hgw&#10;orrliqB6rSICSQwfYznVe7AffCM50aFJAlqkmGa+Yg0yVbyKQAgtrwQ9woYk4kJ4giSCGtge+F0d&#10;ofvbXBF7IihdAs45RE4+h3j1oFnmY5STwoYVnnAo4rZn+1wAyQQob3FI+aw4sUoopTl4pQLJyCAv&#10;WFxlYZnp8NwBRE4xSPAxRTiFzGEDrmHlQfr88CgwNxg0Eye+MacKJQeu50w1JbJKQx4m9+7YggWc&#10;g0F7QAmGwBkkABiRo34tuhHf8WgqKbAnplqbYnJZhWwgRQ+EOtoqYzgiQjZ6oHXyIoPCZE41I4ei&#10;g1K/4jUqYqKkg+iVLiABuZoj4oLIgfUsQpIrfp4ZhHFvqu98YhxHuBpAgko9gopJQhEMkk8jQjWz&#10;o8MVjhwjWTgeA3ssm4wfRuCs6GwAJ2etJE7RIA3kw/hKWSYBTgXEgfjFAj+9wouVIooyZTkANOA8&#10;YIX8vuwkJE6Zh3izoeqUwCEDg7By4h0D4Bv3gAHvgqf5foof7dogADecDeEFesHgrwgbzdMNe0PA&#10;cRfcTBkVG8XHUZf0bBMdib7fMhB8jfElfsnlD0lQNljyl0RAcbfwOmgTmwHnDgnUwBc9mgOXFBhr&#10;pn8sBsdBMob9Lf9Np0VBkyBVTfVVAFXqYKkr4nAHANflT0AtjAllrtQflpsNOj4GtwWuFIh72kYP&#10;ubovD3vVXAFlAk/v0HetVwj6DmHDWJsLtxjnx0wxIamFuA1pfk9Bd8debrNGbefuYY0VZlzymQQ1&#10;GYwkLmF4dF+ozx2VZBG1r4Bru3p1j3gFdW/he1BAC4khfNdwjX5WyePCj/EAWUmWU6EyrtO6GYyI&#10;v7lGj8f40ywl6e+CwWOc8oIHrC/td/vwtV43GrtI70TmFbDP76EL351NK9CtugurKMowTbpQ3ioK&#10;gmTMJ+qDMF5CawuEccLndDMEpO3gKw8j6+OgCMRr8rLeJQhatpkpzhL43iZLCj6uqyrMPAqlDyMs&#10;8jGHa3jbqMyysso8jyLC6D9gy4UeKc1iItu3ibAmroQSosMLnGua+K6n4Oy6hbNnWoaoK6vwWzMb&#10;00HNNTxr0wkBuIn6uzIsreLqoyuxGCK/ISrb3nej6YOElDUAgupw0OX9EsFBaKuE3jLMo27CNuyz&#10;eKc8i6xs4TLJgsKtpg8lAIi4yYMIygN1Qn6ZKWb4KVcE9YKMn6PzUcxlVuvkYJUv0hr05jeOE8jK&#10;KQ27oHZY7CN4zDKAlZq4Asus0G9PJp2rMCu2aCSP1cCjInJb7lGu4SYMs27xKrIKppQrLLTAsM5g&#10;IpE2HuygS3surjMortjnY5jJrchbeOMyzjOgvzRAww4OJhDJ3X4lCYJQubbyQ9oLm1jEwJg3jIwQ&#10;r7LK241+OZKgQIuG7oOMrbMUuvSFpkmToXSBTsOI8kwJkuqnOYn7KWWtyPyjMDPm2lC+Znbi6q69&#10;C/RC4jBL5U0DAMvinMowiZX+A04pwob0Jkozbr827nug4jKK24TBKymSkZgjbdrGlCnKdmbCYa42&#10;xLLga0sIubmOqjboB9wlUA2pDKOEvzmHFxtSqrT6Ir5PaCtvlaesouelJxwDiL8mSUMolDBP+ueG&#10;oW0u5qavwPdaIfX4U2/Etq4zS5ktKYI/SSqt4mEopRK+LOEupm+KaHjq7QmFK3b5yR4mSoMoj7LM&#10;wpC+JQn65oSo3fJshbCcefSZOEpEbR4ur/oS26u3GiO1IPPzMKhsziOZK4Q/wqHrpOsKoRAVc6Dz&#10;VarZUIdBwy7C0mUPCRswRYSwnWJwoRTbfSqnCOgcIwiYCjEyO+RMyjDRsQhPI58jZfCkN1LS/Iip&#10;KCPsWBVC91oHjoGCPIbc/JJSPmCOYQk6APYfLcISXMrZc0CEjRQQNbhgjoG8WyZZ5p0ErtHLSj4r&#10;6hC+K/LGdAmBSGLF8KyR9bKhxwuNHE8xb6PDeNjK+tkvzDSjLPMI9gmjfiHnMMwVk8hmIpD8Kcl0&#10;Dp/ynJRL8X41ZAyUFbLaW6JZYzKK5bgU0whxmwlfayRFIheioQoH4tkoxlDmELcmWVbLCCtnoYCW&#10;Mj7CgRyrJ0OBaRpU3gCRkTgzCgzUEwNobUlC3EkHCPQcwwhfENj9faAMoxCxczJLm7kiZRlslbkI&#10;VUmBxi/NuI2sksZUC/JRL4YIobXADmCVJJYvRMptk2esVdhqhH8AhMwX5QiPIxDDnoVlPxxjeFZX&#10;4ZZGZUzblILqlcrbdCmm3NulEpDJTCFsImMChxP5cFTOE4Y8jxRmnGWyT83hCSZN8H4R8vxP2VEl&#10;OYc4icVirp+XLQYAJli6wvBUy8jZWzbl8L4QuRIBiPnCoyTR/RVyEmliESUvhmEonkP+X4zEF5dP&#10;8JUVs8i2SZMNBlVUp0hySuyLcw0vxxlgl6U4REra2QRVlKyM+tCtSuxaIiVCbABU8k/T8rVHkwSr&#10;s+J6wgmDESTm3LmwQkNeAFp+lmAeaw/iwm8J+z8ypaRq2PLmUaEg/lCRKOJXsiLTSr0DKbF4qZMi&#10;twmI6V2qKzTeFDLCsJgBAyYNvZgXMwVfy0kLTMC0Jdt1MEkJKtk6DDYyMbLGp0lRpT6E4Jk04ARf&#10;jyFQUIYSywAi+FhJQ3dDJpSPnoNK1UpplE8g0u8yclCUTjF1PQQkn6OS0l8OE+S0ZODCC6vgYQ7g&#10;L5VgjUIKK/C21XMKMslc/5lpwEokqANQjZCJwIH4n4mEgSbF1Lm1IAxCyUF1N4oQ6hxGMDaNKZSc&#10;BXSwnGI+UZRgDCExkLqwgwlhzBKgL0Zg28Yi6pIP+4ZbifmGnkwWU0y12h/lhKQlEpxxinEwLmbx&#10;PxRkow8OIVksNjxqxiJhZoAGOW6G3Mw9wiJTgc5bj9JEkLqSTxxQ4WOGhentksqqDJbhpTS2gJLB&#10;widhzpluL4XVbJTihsjNklkq8agAyNKubc41PwAGUSipEr5pWFJgjIXMbmjyEzVI6cZQhvKcsIL4&#10;eQvlrSNsTK+jYrZQ0bHQKGyW+cryXQxY0REyzRirmljSWWdIACs4SJOf8qBdS/IVNqUYcuv4tkeP&#10;wREzBME/ELm0WVJDCinRkjI7MBE7SoFDhCNhPp70tk0LmiVGgCpFgFhUgxnRTSPkLMFlJLRODjJI&#10;ISL7dy/DpEcI6tkqBYbIksPIxCzEWACrPsKcIraiyxl1JlrYfrLR7lbvqXIh+A3DK8LclEqCVy5j&#10;E4sU4wSDiesSjqbIqCNiflbYeSe45V33j1YOaID/K0gFpKdWgZ6fi66uAA4YmAx+cI8UJrMruApH&#10;j/csSUrNxQDvTvSVc40LCJr5LcVsoxWy6ztVmRNkJIZhFfOhz6xBKkTFjUIoRbiVzXEoPmSGq5Jy&#10;unMKRskAhvCtmWXOPpKMBlUV+IfaEq5KCkGunMWYnBpTVQVNrJwlhSJ6DD1wRUEni7mlVJlgYfaP&#10;HKDwX4uQtLPS3a6LKYQvxMCFnMKdbUuo1vSMeADYfaCjixkLKGjw4RUCUU1KujYsKxTiK6Hpn5zR&#10;Iy/KQLdDYiK6yplhpxB2PdCym5wH2XM8hTmGnQDL9EpxWdggJROSc5itamAIPIT9hrOCN7cAUTDq&#10;4Aa7AAjZ5sqpc57khLCn5HZjHvrogSW6P1taYMIRYbUrpc4yCkDoM+AADoCnFuEoj0FwjeDoFsoY&#10;iFucBjikIYjjGGiEsjiWC/CusNi3D7CWMrCejmIciDtZk8ujB+CZE8jyDoKECOrMABtfhylWERER&#10;ijEWqUj3iwqIgFE8inDXDCCslCMJiRvKtiCetjpDCTifkkI8C9CsoMjNiUiVCPsBwagAGrC3FgDa&#10;l5oOh9vHtPkPPYqWJPDZBiwyCEisinC5uugCi5iuoYvOiIqygRPFgSCPrnCDjLNpiGitnRiDitmE&#10;CMgdE8vSBrJojCittLCJium0KsivmFQ2CcC5wXjCIHiNuZiTqTB9qbCrv9gEG2iOrkDLE8iZFqhp&#10;keEwDCI9CrnxjaluEeD9D9ijC+JqO/ADiYOBACkopvCGjLCwj0Aaxfstgcj0C5k8j0MvD5lLLtwN&#10;ikQWCJCJiZD/iPioQSCJjSlsjjCFw3gBjKFuCYDSsFLMtZCOuVgPjbihjBE/Qkj9xyHmlwiPkYs4&#10;xPiriujeHEC3CwlCEojhJBCyjLPnjiDSqCB/wqCjCkBbSDqhh8GZiuqln6O8MpqxCSnbh+EfiWCu&#10;umADOtDLIJDar0I+CmqZB/KeFmjSCXCkHhiRkhC3FuCtwXjKQHihqUAAFuD/jmDYCWiXDeCwjMJl&#10;wiAFiPsEATShJJgAlok0JWk8iYEwIYjoD0PDk8mFDmE/PXiKjbpMimoZiDi/Kvh7ulCQOytMi9Db&#10;isjbjSnykbEPDMEdC9NEKWoKB9HIgBikFnrpCTgUy7iPpWk/EeK2ABuMCDiYHDCEkFCxqWAAjoTD&#10;DIi6iFinLouuCppACmw1DBH/gACwijEkSGCehezOFKixrvAaFsjyC7i8DSxMPiCBpoCyijE8i/Cn&#10;HwRnB9nUCXAXTaw4nGHGikSAimieHMC3HQCTlpEwCslsueiTiPvhAFSuC+HdCviUDoRmCOjLCPxR&#10;CNvmimjyDmPqCIxETZCBk/CnCZDLDCCPl+DjLagnz0jBMCivikCPl/CIjXGGr6lejyiDj0E/DKCY&#10;E5T+KPOCHBSACXE/DCFai5keE/OtCUKYAg0GCfw1DhEkCtq6vHCNl+S1IppGC3GFDXRSCskoiui6&#10;k8hhURitmSiZIxP5h9KtADPAh9C+SCx5QqrOirjyDSjCMkJ0NJiQjCKwgBjbwDCbOiCwlpJYluCf&#10;i1zsC9GtQcqkDfoLDiCjK3D5OyvID/kbMriWQCCmk/FzUAABDbu1COpNC+CtisjoMLgBGGikDeJQ&#10;gCCuzKl4Bo05MnOtEXUMmqK7i3GEQFDiL5k7rjUKljjdCmiUCExbCDi+FCRgjbqgiXSPKuiQjLQq&#10;DblCFAqmh+jBDSjzCDqdjawrADUwDZLJG9iQjhFCDLSBCYFCNqwXhu1XG9ACEo1YNZiFjIiUDkCq&#10;qQJBgCOyCQijC6jBCEihnmjeAt1jFsmvDHGLGdjZEwCkDjJwVniQx6iOvWjGKpOfwpCNmEUuGPi0&#10;isiuijCnEeHqCeiPjIiskBCtiSi6lCShATF+FbhlKkiyinTjCUB+sgUZgAHeiIq4iaTiicCnMP0d&#10;1ciJphiYGFFCBd2GMnV7sRt4h/CsjBF+CkCuxNAAJJCWG2G3pHB/DsiejhC5zxC0jbj/1TDUEGCK&#10;jBGWCmiuiYCfkonmi5inSDhbLgDeiPiElsjCOACSiFiuzVACCs0yV2CRkkGEDBCfkwFpDeNNCro/&#10;CYCjL4BdDSlnifhqWssGAJybgG2ujeJTw1iHt0gDjXDySH1cB9WpScB5TukICKlnzegFjS0Jh9Eb&#10;H/IOiFjyAUW+DIsbEMkeOOB7CEjMJ3iyy6h+ijChxODoGEIYiYD/jySSh5ITimuiI6B7O+gCKXCR&#10;vVACkkFWHbDiAWXSTujoQHiYDmLpiq2n1+CxijQ1WPTyljiPjMD1ggDCQXl4Q+B6zL2NiplWG/jZ&#10;FCGECwoviJk/FCRODb0kB/x3iVVKiIpniSi/UtB/launQOqWDCGDCyrUCVWPLqB3RjikVjAtioCs&#10;wADiVdACKaCvi5j0DACyioHOgBDSlaytja1dgCOSgAFQiJinCtiwpPiBwXnn0vDhFuAr4F3YCpzK&#10;CJkkCoCYEeQNADKuCyiYDoINiNlpTklsi+EoifkeBpYSHDFwi5wwAA3DO2ixjS0HCppxq9sjD3yM&#10;GECfihvei03rDKWriaIjh5jjFaiw4egHMiCHrsir1LL10JDGCnDMFuW8B94XgFDSmiPzyyTnMwiq&#10;nA2PjiNipyB7yrCKoFyRSOi9FPM3t5AE1wiWYyMsS/V9i/CFhUY6D0KjCbCPlCRFC3Qdimi6zagX&#10;GFXCCej0D0T2AA2gCcEiiVQ4gYZHXnh6QJkM1tGYGUiQsoiyisjIi+QBDmDyGGsiiyCy3rUbyLCc&#10;DhNkWVD/oigHijC5wHkriEyRgJWXiIjKCnVKDUiei5zdh/3NQlh7oqAAjhCnD/kvjNl7ASgi5ljL&#10;DBVXBulCCjM9B4luSdCVC6jMLXC5kwVYV7CcCExqB9sICujLQMZTjaiwsACaSiPPjZRjw5mFC/BY&#10;55iFzET2iOph1ZCvmygBO12VFsi6orjZQtjjT3CJqQiaGEKLBmaGZbvkiN49kDGagBEwM/aAirzY&#10;JjCWMViIuWwTCNjhaHB/5VjiN7CHjeGEDoO2FRABsEDhRyZPkMyPBU6aSNjUVwRICHioSQ4UCToY&#10;jbkUocaDiyifw5qICIlpRBmQCSmLHDZcCviFqLEowgCThl6raUDRSqAGDLDLYNCWaRUVj0HmjjUX&#10;6vs6LNiSkGm36XDa2MFKYdDiE8n5mniDjXCjRyQ5jBDXXIszCCy2npOqRGAAyaDf17yTtevCiOiZ&#10;JYCSjhTgB+tdiVZ7PzJpTYlCECuIibCtjXXOZW5TADiUBkbRNz5MipjS3JCpi56XuVk/Xjh9iwjB&#10;DCAhbZi6jXCEz9CIusiTyHk/Ch5/AGQqCUCjbWipy46CiOzUB5k8lCR4B9piijVCiC2ziSw8CK2c&#10;CEj4h9LYiHyyiXDBUyipranXgh5vADjoWPDjSegBitvQCmifwqLCNh716hbXiVFsis1IB8nmy1h7&#10;5UCBlwwXp/iOluAwcC1xCmpgWDB9jLajCaIoiriF6qB+pasxgCi/QXiFn1icCoZZlnjXBs8QDbpW&#10;l+YQCbLPAFJ8CxifkcC9D6iO3hB4p4DUJOi3DmI3CWWyFNDatjD3jhEwQX12jUTNAFlpaEAHaua4&#10;ABKRh8C+DIlsjBOdDUQJCQxSI/DyFazG4kiIkbb8t+EePaZriRxUZduGvw16im2hLkEVim5iaHh/&#10;CoGGhTc5CEi+HDa5gBFCUzDiC6xAZcgISBCUU5Bo2W3nCJmoCrgZ9Ew4keJQJ1ZJiJjME/F4POCy&#10;6ygGioHziRiF4BjZF+acAD4Yy2jhchvixMtAqWDIiutq4SBpHm2LCcXKh/twxsiy7ljUDLD/vy1q&#10;AE71CPliCvlpTmgAgj9ibAB9jMNqohiHisoYyH5zADi57jgEjCErlCS439q+B+l39YCO7Jxc1EOk&#10;CQ0jCaF+Wwy+kkCkN3BfDmCoYKnobrK2iKjAiD42AGqDibicXph8EmQjh+ikKsB8FuQ5xBha+Cjy&#10;FucBAEm4gCwugAriCQ31ABCnLJ7HY1DhCwk80+ABPcCw1DRwgCcKB+k86PQfKJa2irikFCDS4cCy&#10;kbBk+X1+xti3IySvCkDBDKC60jrhiXMRU7i6luCZRBnmkDiD0gAJikDmEkWshqIxFnjeGiF+GSkb&#10;CnCE+YmEP+iHluP/HG3sCSnqiO3uDiL1DaztgB5QgCtOB/We1PKCusYvCejjDmDKc8ip3Ciex7AD&#10;ThDNvIDb8fDN+cCR4H7nX9RaeEZ9iJoR4MNWC0ioKVC0zXMdC0it7cAB8ODalCZKDjQcbcjiDIox&#10;ZniskVCN1ejjicIY3m3ND+iBjmV3y7gUjBFWDjFuDoDCZyC0s8ljjMHkjUcYRyMhCmiE4Y+NPkB/&#10;y2sBvYCTwWkePjv6B+X9/iDCE/EwTRiHrCluAnfsC62ia0B8dIj3o9i6iEjXC+Fs++4zB7moiqjb&#10;v2h88x3C8AiwCVCoJ25ni/Acf7jeGGq1jiXeCAP+BAGCO6DACECeFAyGN2HPqIRF+ROCAEDRcGxm&#10;GAx4R18x9/SGBP8ByUISeKiWVAWWOSXN+YSN8TNvTWWAV+zmEACRgmfA+gSF/AKiAejTN8UQBTl+&#10;vGnBaoAipASqPSrR14SUBvuuBWvRsJWGhPeyT4E0Jo2mRiG2UoF2963F23OhW8FyOtXF61QCViTh&#10;AcYFzYN34V04ezBnFPbGVZ6B3IWZr5Odzt5ZeMg2NxcDBPPVx9tLRTfIB2kRN+aCPvm/g7XV4Ktr&#10;ZRGgA+hYV3xWjbsDzupAjGPZNcOsSOoBYPcnUZwNc3fi/oBfpY6ma4HSPV5Nr7WkXqkDrwCTxPPy&#10;XN2xGnPEFevgxWkaD1grV/Ha/HHaiItb9bumXyhK0m6Kq0vibus1aRsueSzK0374gjB5hwi0RpL0&#10;uzMsqhDfq0zjFAy1CyHuoTQKEzibp2zkErssx1xYdUXLM47oBeiKdpHFx1MGcylNguymMzEDQL0v&#10;6RocbrfqU36mIq0DMscoTfKkzkGvXG6RsyzL0KcrTPAmzLdviZkwmxMa7Ju4LfqE+MBJK3adqUzK&#10;7M4sIJMy8h5pG4MEp2is5hFPzDnSWVBHFQjONg47OT2gkPrJBKhMyisRK4zKtIqs0MJ4gTaqEpkb&#10;qZOydzm3a+KUpSbr03bMy4pikNWm6+PjCaby5QhxJqbyzNQpUpKksyIoMdyzJUEqlNw2CNmhZJz2&#10;WiLfus2oMWi0CKukC7ZG0Y9suO1ExmxB4IvEEi+UBVCjLNEClOscN1r4370syvjHIqm7ONBeiLzS&#10;9ahWA1ECJZTaQqY1Cbpujbf4IlgN4VEFgL0pTHPeri9I2nakApi7/pKka7NqxzzMy1FdKJBipqov&#10;TcKEjbjzsrS/s4iSJrGsi1rYXGbQSirrJ2xyNhVny/3WcLUSehEQWWc6/iFpSkRu1FVpydmoqUkd&#10;gRzaIMNqzkEMusy+Ts3b3JnRQAoi1azMyoUEt3g6WKVBM7IrZqpNAnatRSt6lGrvVPJzEELIzYYk&#10;cFO1qr038Eqwna+K03CRr+vSzKEkeZHu1dGHuiLOPTdqpKVOc5szHyMq1hiDIiiq+OC8z4q0FPXI&#10;qvSXHIvCSqEpF5pYkcQJvNqEK0jeFA2jZ0eIbfjJvECkPMs07LM3brNA4Lat+1asNXi4KI29LUKw&#10;sybuOuy/tRwypJgb/ZWq47dpGcv2xAjaI78t/Dsupgg/vQG6IQpmOKAbj/y9HxN2cFLhqDjkVA5A&#10;k3byi5jggciwdZOzQG/IqXYjZtTrFpGiXZObyCyOyOsWYrDsC4iehMUgkaHS7HBPSaUHMLwaQxSC&#10;XFSpBCbtHIibs8xegmQ9S48QdBwSIl6Q2Rc3BSHeFGTcUQ35djUGOL+M2KTZifF/KQUo1CX19EhR&#10;A9gv6CWykfUgQQzJsBnxnWSNA3BFTfkjL4XwsxFSlPYM4iAphqydu7JY5wBBESNrxKsTsm6fgRQe&#10;Hu6QsjUR2QjII8E6xqDQJ2N+WY0DsmpkCSmAo4JQizFKYqTM2pSitG7cSQg1ZtXtFOJuWY2rwSKx&#10;pb0NUphWokEsewREtxb0Tr4JCRs6xQngk7KwUxnZVihG/Tmccvgp5mDjmcatdJri7PYjkqUAR5jH&#10;HxJG1pTRQEAkEJGTc35u5FQ1ACXokaNkXE3exOZ7BTDHG/cUVQ6xfCkIJM4aUpDQT4jZn9A4cBvC&#10;jGcmsqWJxE5ZklRlAsmZejzDJogUo2sYwAn8Jyagv58WjvGG2X88ytQUUhNKaB8yoyqH4Igcd9o5&#10;TcGcPiXYpTLGNEDUWRMpTiySm/RQZcpRTFTO5IEahJZXCtLfOORE0BnATVLgg/oACNzguTJCnY2q&#10;CTrQJA4agphN2Ij7OsoA485kQIgPjJAriCStHxS5Ige5O1LkINAsBLiPSciwrsRUjZSEQGcBdX11&#10;wKVgKAMdQU9JEQP2HRlQBI5RCKqsKQTOZw407PBWqbtBJ6SlHxKZZYy5I0a1BInTgAZuy9E7X6VQ&#10;zhmVimFbgQSvZFzUTyIQeYoReqAKtI+Xxb51gm29N+b97BO4IGOj0AUrRIy9GZJGUwvRQi+GrKFD&#10;koxoEE3LJzJ0ohnCKmwIrRk9ZoDHFYgmVKHRc07E3Ls1cnb22Y1TPIfFO1pwCOSIEXw0DLSTtrKk&#10;ckDzsjzV6LIb92RESIrfoo3IBEAzGGgjcVQ+JQisFCUsT41BsFqskAQauyKgCKrffERMpB6SN2OH&#10;xWIshTAh4pKEjkkZFUEl8I2oAzlwSEGomSVAjZoLaEhjwQg9Kt4lgCIrO8nNWCKm4rAVBLidoGDt&#10;LMX+OxOTtC5yo7cgi1Vhm1Oqa5+4QSmRHJm0QAEmyQk3vYPzFIQzYNHPSnZEZIS7RhHzdYfsWSjJ&#10;zvgeQ4L2HzSKRKSwzlMgBnWwwTs3ZnJ7mXvQW8jaSCpEjF1pF2RIz4kRL4SN7BNz4HrosP03cQNG&#10;xMKlhIgk0CiH+zgW97EfDzKJIRbUuKoCEIdKUiDUgAZzX/JmcGP5VChScJ8XkuMuQFy1AKtVPWr2&#10;Ak5TmXqoY+3gMKOOdqKQzaEgDmIQgzhWjap2TVTUfiXCzXaIJXQfpjqGYldqSE45xz40QGSM7eUE&#10;CdpxIu2Agh8ZDIguOQJC7viSoLJKfE1ZfDrQQ1QP49upSPlYL1VhOaA8HHrvEVwvhdt7AGKFqYAT&#10;Vzgl6f+NxHJxZ0j/LMzohDZyMr3AMiBj5GVqmoQSMrmidimF/3+ABUhREuE3xWYNo5nC9UrqWCar&#10;Bjmgl8rMPutZJaVpQAQX9sI+CsKUJLLgolxSlJcuIWRAEeyqERKZZ4hDBSGF8TnmI5oGrmkheYnb&#10;PRjHKGgKUWbcRPimJKIJa2c5cSK9rsWAI0EQOfEhO8TNLkKTFE7KYiAv5TLLlONKUoioxPLGr1sS&#10;Faqc7DgfrY0FG9vypdiJyDX0yXKVq+IhBLixVIIQQexfzN4/ogG/ODfYrk1QBREJKUxNGvx/PUI+&#10;yIAWcSIF2zcVwpBTGMgDNq/EshSDcJFZgPxR5Ga+V9cEEg0HNyTqAngVYpB1rBlEIitWyLwYdlx0&#10;qRAxxfFqk3kUSMxxma0ElNqcet4ACbvj1iPI2yAAKUOCTsOsLsW+6wAEkU7GIEug+AIqtMxAJmgq&#10;LeNg62M8IqRyRAXkIIL+VqOC8eJyVgu+NAK4p6Jy4KtQIuYQAKiAIq8wLIKUBbBm6KNOImoAPMRA&#10;TmauZCImKw7MAYKQK06gdkBjCMLMNwKYNAr+KwkUIqaoIMk8IQauOsf4LgLiNWsaJyM4W6Iqr+Mc&#10;ScJCL+N2RAnKpy9EJuSKW+jaIEMsMu0iF0WuKU86BHDqeCQS6KIUBOKYpWIqMcIiqkH8RWRYewBh&#10;EMNqNwiAIia+KMJGN2RudQKpAYH+f6AePNBSAIM4iAvoH+qEnAIEOsu8PkI+q4JmLsaON+S5CkAA&#10;WqNAg0Qm02AUUkH2KFFUKILMp0IujAIgjqLILswaAIIq8TAaI+M4owJOggNg70ACq6M4NWUAauau&#10;8aLIaOI2ewUAq6KEnqKoUcJCSSJzGA4E0GNcK0Ry24KAK0MyRuLqLe86N2VqGnHiQSrKoQJyPisy&#10;PWdoAGl2AMK0Os9EAQnCJYPSJuwQ9+H8NqBBIUWuGDIaL074tkAAMydYJLBgraIQyWPIVeKpGAWe&#10;KANWI2wivcHmtEuQLjJEH8zwPWL+NWq6LMI2I2igJOMcOsz+AKggKU8sGIUAYMKkL0JuMzBqJmiA&#10;rC/wKAbG9SJ8aC2qM4L4M42AASwmASW+I2IqW6QSiwImiAau6KdkRuYcKIpeLfB0LCN+RBEAtAH4&#10;6UpsKKKMRAueI+2I+6JzBOzqImPsKs5Ym45MJ8KUw8JOLMUAxbE+H+x2H8/vH2IQN2S4keImtKlM&#10;JAJCbiIg6KK0NXDCH8J2kUJ2L0t0W+QeL4QSNQW+TmNWVkJZIUBAI2pWSKMcV4ARNILCPiM4kUVu&#10;nEKlAIPIqw+2iBEUIgKEm+ACX2IMTgLeNW3TMe/4JYK0OC9u7CIhEjEyIuKQ0OIu8oII0uIEJuPM&#10;q0JymGJy0IJKJvO+KaKciAqaK4mOKkmmYuCPPdCAS4NWWAMcNBO6H65YucKoWMK9JaJnGWYEImVy&#10;Im5LE6ImUwv0AQPiOsnwIuL+si346uIgpQH0NQenPWLe9JLsZC8gp46yLI4II+N1EaIEI2fCJOK0&#10;PMWAOONwRA9UH0Ry6aAGJGXeIyJHB+JZCsAWhEI6p2HkJvNS7WUAeCMyNwsiVrHwAU23DOAQ6qIy&#10;J2qQK4W+JvDW0eIE5sJyL07W7WRzIoAGsi7aH8LsPjAiH4s4HlPVICIERAggMyOOWAKQOOq+MOMc&#10;lGiUIQcyIuRuWrSRMQF3T8iAkJNS/sMuQ6Q6cKLisi+IwKQeNqLsMckInQIERuRAPTTqAOK0WBLe&#10;KoXsJYN+WrGwJmRAMyYmIZOSQSSYIyNgfoHlSQNBNCMvH+9EuwAEGFVqpXRoAaN2swKJViAQd+IY&#10;3SzkXqK4OtU0AIv5RdO4ImLsN2fMr+PTEwMyNARyNRDqBHKgTsfeIZPpBMKIKQXzSSIu2dOxP0MK&#10;opRMAgL4VqrSPWOtV0Kcm2IuWqM4RujOGefIAQUiJCeeNcIqfk2KJmvwAgfWm6AeL4teAMdOIJE4&#10;OsI2auRAFnYiZOMKRAkmJ9AgIQ2+ACeSJm7sM+9avmJCL4MzI2jfB6H4PvQC7xO8I6+IrcJ8I2W+&#10;WANUI+L+OONBUWAiL0S4L4L0QSKZYiFmLsL4J2I2TsWHTkHSL0NqgIM8wwL4WA3kGcsip+AKJ2Nr&#10;CGIQ3MewQSO0M40C7gHmOO86VuQSOO7WKURuUAS5IOTtECKE07CeIE7yJyN2qcRIIujvFIJZCEJL&#10;GVC3byJyKEQ66KRyUARA07YqKkiuKISEJOr+JuRvM2f2JzW+JCau/ULmOCKY0QJmvAmMJCqxAcH8&#10;kMewN+NqQmTsQ686PijSSKxsLCxyK5X4AcK0kUsjZKVOLiB/d46KSKOCzAHwM5HeUJMYNcN+IjE5&#10;U4ALQyeaJ8PSL+lSHiJGW+6gPjZxF4IuL5HiGmTMMZM6noNdBKK4YgbEIQn8Gy2SABAo4wheBzWs&#10;KENqL5eSJCKQvjAkKSKJNuAQq7IiWmIIoIsYIJKyNSK4OCKRKqjIIyIia6KobGU4JyTs+bggH6RB&#10;AMLfX8LI9YH3bcIEIjTG4AAGXQ/MIhYsLMATgCAEMcJGegK5ecASKQfMgwNcTwMZQnAKNdCQMK06&#10;tEOCTnCMBiW+aYRcPMggL0NAewS5UqJKODKaKoRM7KbbV4Nc7WaO8KH8aOhiBoQS45QmL0NXIBZT&#10;LVie7AAITtVOK4WqJ2/IkDhCM4WAJGNQQMI+LMRyN3JeIZAGMYKU3oIQNqJ2WBNSNqWqTsNwPSTX&#10;MTIkIyPiQ6OCkMTyQSMuL490dsJnZcIReoQeNxMsI/FikUy1HAIEZwIIOseCKURzfY/kaiQ4MUNW&#10;SGIEGLlifMvuJKewKxhS64KsOsm0IEcoSsIy+aIi7WQ6PTgOJmNWMysiOsW/PrLuPW9sMYSLkEKA&#10;X4ImL+LMKRitikAEVcqAnSJ3bwANYwAAxmYuLMaDVQAaKVUOHrfKHw7WTmggP0Gtj6AAK1QEH5As&#10;mtmQIyNAji3LgxXIjeNWNwavLNF8LeOsTmJ2F7oaVqIqlKAALsNAN2aG2WH6IiewLMTOV6J8vGAQ&#10;LsUw4SQSiALsK0ieKthM90N+dSMYM4y2Ac5ZUtFyAMKYKxcsH9J0ooNWx0Lm6KL+UBBYNXTEPW4M&#10;NcQSF9qSTthTNfiumiAcN/akNxFC++MONAQ7jeIMS5Zjk0MLnngInGKNpZXKHfGA+IPjXGAC52AF&#10;QnLWH5BeI/UseDc2ovB67W6KO1eDQQwI9XhCIiv4NKNQaOIqPS+Yi4LIr6BdpsI7k23WH8vkQSLM&#10;NgNq8PfyAEMyY6KsGNs2v4qxKoIY2rPQH2pCBQI2aCPNZHn7fIKsNwbqJKWGB5tiL0RzItW4H3o5&#10;QSPWqPeyAML1QgAGLMNWODf+IsIvo/REN5mYK5RAHyIiLsRvfRJi/EJmxHbo+gHuKUPS5Db6AHeG&#10;KNEMBgB3vFjiImNrMmH0iBcUj6IhcQKNCBZ+Jy36H+RANK/2JGI2d6AAUAVvpMpnEol0rhSiQftt&#10;PsrIPWKUKxM8AjbkH+4rtuMZbeJCOtFKHxH4K0qckIO6LjgsNcoEAPDMAGKVhkKAjYKkRAL1TBNe&#10;+aK1HYAWN3vwKMBXxkKQUASKPSKQM5PYAodk6+AKOWIvFwZKAINrivm6ALJ+JYTnjFM4LixEIZH1&#10;CUK5E8AC8Yb6LJYIH+I2L/ewH08yH8NBW0AZc4IvX1dIJYrkM8JuKYzkNrY5wqIQexJUAVRQLmkV&#10;OpvcJZZeASNBguAXkQNxD+IgK0zkq2JZkQJHrCAOPNayAAXcKdZPwZnuJ+KAXOLINxpCIQvOJYb+&#10;Aa4wLeGX1B1CzEe9b4JnLEAXRyN30GIhP6HwNqyg69lqYuS4L0NRmqH5Z2M8KRuUH2NQiKAMN+WA&#10;WA7WKEODGOAgI2ggKQN/hWIFxY+AccJPhGAFZKS4sEKsW+pg1EARAWJy7XTcIMGp3ERvlpu7OsKI&#10;6t3MANyrPuJZz5X6IJjuJ8N2TsODxeIY+8AgLsIqQ6O0TCGYWAOC6hF/bnBFI5GIHzU8OkKwTsgO&#10;IJIihIHrzWIgKVE5OYMZfY3xyphCs+H+IiJuL+j9JgAZHONsJEIFcOLJZLe5lcJOKQRyKQBt5l4j&#10;Ena+IuY2LeL53+pXiuw6Qe2eJ2PiI2dkSKN2qMKgO0ZyNdqGLetVQ8HuPT2n3YIqS8KMOCKV4/0N&#10;YWJCKUNAS4ghEw1gHr6qAPJAIYQ6NXWyLIPTtiB4N2VuNBqD02LfvzwoKUBZ7xMCMOWAPiUAN+NA&#10;LYBDkgQVZWH6zEiA0cAQavYVGYJmN2McWqauF/8mKQXDz6JGsiKwK0au26PIVqIiNhXoRcRynmAI&#10;Cr9ONqKwRuuGKtrcKUNXs+AZFmPTFiJGkk9HhKKkzsAOOt2WKl9iRB9Lz1fRnnGdriJK90iGLjeW&#10;aPBdgAIuK0Tmt6Cb2SRY8mKIJ32NfxcYVKIr4ikuH/LhuaIgNgKwQ6LNondmKMKVe5ECW+mzXaNc&#10;KEPT2CIMd0LJGMInt+Q6N2IAAoE8oI+4MA4QC4U5oY/ocBogAIk+IoAYtCAG/I1FgCEI9Gn4/5FI&#10;H7JQfJwpKY47ZYCZc85g55lJweDJtFHxLHa7p5EAMCqAB6FGH1RZ9AgFPqEBwlTZK/XHURbUwjVZ&#10;47m7Wai4wLXQ1X3jYQRY3zZXpZ6+GpBCgWHbdZXzHLGCKK+pA9rxXQLOBLfYY5o5dbnIn+9cNMHn&#10;Dn9IKXSLhIIM+8VbIxNAxl8RhnrYXjSIxhIkAKRobrS8jHghOtDir1QAVBHkBNlOLhPhFt5pNgZn&#10;Ku999PsJdafGKXrqqEZk57w9p9IMDRY5mtDc7hrrZZ3pmppisVtLLGJBitDsgJTQlLvQCXh6+xx8&#10;5qLhSwb8/pkVf985GMVruXrow9D5PmxSnrg3x7gdBD0pcd8GPoDkHrgyKrqWubls0y4MMJAyOMI8&#10;kBpKjjXM4vSQN0xEGHelIKKeyKlpBAz6LgmjYMi+jyLq/qgArHb0NC9Z4M08wSSGdUimpI50SSnC&#10;MI4mi9KWnzhoQp65yYi6EPI+i6s01z0L0tj6J8mkinUW0zJ0/i8LYwkpAGjjQvAjT6MVA0KrwCc8&#10;S0orIu6ijyLmurFLqwjWqAwk2JLQCipBP6xgzR8ULm3TTIM+icM42COIwadOOW6LDJxR4MhBUjIu&#10;WyKfPIpDdMiY9XKujCntc8i9NCpD0LmdldGvXjCPRDDUGdYSfKOgTUJ8nEDU8izFU0hDVoc/yEI5&#10;AykMIjlaokp5125WbZQ3ZiHVkoC0vMcVzqfA0VBfdiQK2q6OOw3QQ3pbh1rq3SnweDjIx+jEknQn&#10;y2OOnzENCnzNM0kDYKQtLrrOjDYMI3QLYqvUzFs1AP42tjaoguDluStL6M1MkoIg8kyHTlacXYF4&#10;hZgxC6p0zUDM1fyEYqC04n40KQMQuafT6fD6U+eryZOA11JSpeOrLWiuuw1FznErJuvonSkMQwi4&#10;KeureJ4nC5r09Af7MtwOpwDe1vQ5LFPIp7NJwtmtJgjEDQM11bIEubURg+aMQ8hz0R/H8DMiminr&#10;TaDFo05bsJw7iHV0djQppegQ7u3y6rY8ycapeyaLq10loRZqLb2ATIqRpChOOtmqR2Cqnm92r0N0&#10;v8USeoTzLqjkEAcnDlzwCb6PQ2Bt+SkDjpWljzTWkTluPey9Pop/ZeA7E9H1jYPsIcHwR/DE6N9a&#10;jfOOnDQtgzjIs+kT0MIzSlsUzSphamjQzIcn9zmhycN1HmwIhR0yxmKOWWxAxejyHYQM6UAZ5m0A&#10;egkOWChnF0vlIseh8w9yfGReAZEyBBjQESIwRg7BhDIrjAUcc1xyYCAIPI5Q8kLy4JkN0T4C8OUO&#10;EiciQ4kBdSkPMItDkC5HBrRHGBEk3RyylpfIUeQyJbDGkCNCZpGp8zyGELYk0k5HCnmwPMccpBSG&#10;rGRN0SB4BiIxkCOwZ4hDeSgRpJgj8p56EDEYPGbIjBei4FwKQipN5EntHzI454ihijImhSGCQyI1&#10;ZHDhkhCckRPi5muhGaEABPi9FzKWXAjCqTZF1NC7cmxrifLYK62sDZmhiytkgOFyR3CcHkLggAoR&#10;ICMPbLgXIsZlSTtxMMctniFCxmuOwSA7Bcy5lPL0YQjEDm9ESNQt4AhHDUHYNCZwnCLCDFwf2OSM&#10;pBpRESPoCqczUACunACXpiRIhozvlfNE0UVJMAASyfMyLsiMKuGOhEgxNIJAeIxI4apejRkSL6CU&#10;thfzIuUKfGuMZhJZnkNkXMmkG15E2M0U80Jyy9FPI4eg7DwJVGuXsZonxugTUrM0ckxBVz0OYVIC&#10;Ab9NTlmoMQaiDcVTDSWJEiqPpZSORQIMZoziHTZGKN0XORBBonALdkj8YlU19zKLGXV4BbCcJkMe&#10;Rpa5Fj6GhOw+AcC9pVBTrQ2IsZ2DEHLJAwsghupTEQKectH6uCxlPMRHwspxzxESJBKonB6CnvAM&#10;YUI7BdTUF6dqN4bVjyMGRRwcsvBoUUE6WcAMxRSAbWdB7Z9A1CTjyvgoOVZBFCMTCIRM0kSKINnH&#10;KfUom0HSDQzIlNQxVeAEL2pgS4jBSG/G+rCRIurlCr0QJAag48Sy8GIPIT5OpY7Gk+d0V03RwVFk&#10;acYT4/TkjXOyPQmR7JZ5vm6QNaUnxqCQHoeIrEkrACaPdUsRQnTyRt3hSKU81DmKjFhJogZFCKjj&#10;1+IcaGTpZVRFsKuYh2RikfnHtKdh2VlkGE+NgihzQ9ykEcMVHgiR5nZH0Joj8bGJTOVMwKRItlzy&#10;IOrIEXonB4SHVaIocubg+y2M6oCeQrZmi5nYJ8XW9ZLkoklPIctwh6ykEgWsSLJZGm5lsIVBswlO&#10;iLFwXsegpBSzEGRLmcfI5eHAmyeBhghB2DzUBNCNzNgt83FItOPiuYBmdTHI1Q8gRrsbk0w8AAwk&#10;AgFnkI5Kozh6G4ElLhmwbiKFROkIoYRpKKH4EityS4wjlJAz2lCUUvRnF9omJgvEs5ui63dH8eR2&#10;UDkDV/AAvs11ZIjjWM5h0hGczXOsNkXCihsj0E+ruS54kFiSy+Aezo0pQj6XqI0kcamscTlkLKow&#10;2UUSFPuUPR8p5JiTmReJexPDYB3R0JKawrrxDQlXMieQ9BwttAPh+UUpDnCFGuNcahg5EG3myR+c&#10;spBiiQGaGhwFgGQMW1FMNQGvRMC5vELmaGV833gXuH6RjGg+FJlCLY90X3G9FG6PIhjYJYRs8j4u&#10;Ad4FATEK8GvIkiR5CQKIH6aEyMOx/wK12w8ehziLZNH+SAvRiqkAENOR6hJeqyF1Jor8y52CdFXM&#10;0bcEUqmVjpiBnlQxIo/ECeA5SVRmtDj9fmQ6vZXS4OUP/kQiF8x8Nc2iRoueIT5jJ7lpUBMKi2Vy&#10;KBUEfK9mtkiPqQYnCP0yM6B94UkBNDklLYTMEvDXiiuyLYSAuCKDQvAaHpApZQkfZKIFyUuqKjCG&#10;uPiUIupOHgH0N0MH1UrzyTf58V0yNpSQGuxkP4GXtwi+5KRKojHk0GMALqT7mRBnU2ULwcUoG/SH&#10;Q3Ihlkl2cCIa3IEU8nBrnDkGVhrXegCjCPAQMbAp+Bx8697SfQ+ZnJxgAh6P4nx2EUIG1APOZ2Zy&#10;zk+9oRpKwASnt0IFcMABAIBrqa3gngzTYgyJFR4iZAs4nQkBtBFQpAp5FCb49AzhH4EcC5kgwwkD&#10;CyuImwmiVS4pXQvQ8xDDIQjQtjqaOABTr4nQ2CgK/AdT3wd7u4m0BgjTvof4nyVTZIjwzgthMijI&#10;BgpBH7zAA5/CQQs42AkCwZBQ0Jmww0Io8wFEKY1Cx4bRMg1wjhUyyoiQtKnwf5H47A5b7pBA2A44&#10;0InRQ6SYiApCfQhC0qdD4wexLolw+grb/YhT5gAw0Kp4zQnTzIoQ3Q45FQnAVkQxqigxvgsbKojw&#10;1xrKegAAuY54fQp8M5bRRIsYmgmg7ClYEzqZNsPQxAZcUYzQFcUx4gq65Ijw5YnTUwpbUQej+Amy&#10;DbfIAhtDPAAUJQjSEAjR4BSgfb7YBTaQAi5w2SIgtJqyqYYheAiw3QvSDxBEOgBKSQf6TkQMGolj&#10;BIhQxAnAvTKwAI10V4iw1BmYlgZsc5yjXAAguY2A0goqwgkqxb2CcQoqpcRYkQmh6wkpqg2CUAAg&#10;p7zwope0QAA7lgAEYYuAxQwYkQvSQAix4imZqjVg2BaogTtgfJDCV6xowhexAwp5nTaxFRtAq45I&#10;rYjEZwrowkfoiB2Qp6Ig8gtgVMmUXAmhSS2YiCsg1x4kGgBifhAzXYAgpBsYro0IuAvQzS7AfSpo&#10;fbPq1gf8dSoY2QvQurXQ2QtkTopaV4xApYGkronyb6V4yMC4EYtIzSk4wx4kXB/4gQuo9Atg0L0Q&#10;77+gegogoov6FTMcf7YYhAyIzQ44mg1xH72St4fhUSWLqByg+g7BH7Y4A7iUVIjR7oGEyZAwurpx&#10;UDR6HgiiO4hA9A442ApZ9KeqZ8zMHLgofcRIARQgronApY0I1DagBY9AyLygiQFM24xRex4jgIaA&#10;Xs30tYASGJXSm4jwnAyM24FIJk5QnxUTCgd45Ynwq4q62wAB4AzjtQnR4wlzWizQhwuqIkWoxAny&#10;1QAYwhQQopoIiA2AuAti7h0why1wjisA+Yq7AYqqsQs6VAApZTxoko7CMwmw2Ehcp8i0NR5Yqrqo&#10;AUPgrqkIlwyLqBH5gArbOwfkBIjQvRDCzI5ZMg+k5DiQjDZiU4ixewp6VRPhwYlz2o8wuZAwxA9B&#10;7p2QvQramaahewnQmg5YxDd4fQuYzUEwfjCRHYvQxDjzTcSgko9wsKlAiAvRnUCE/ws8/g5giAjh&#10;FE6AiCaAoAjkIgkQ0I45nScwFQ5IzjST54gT64fZ4i8YegwhH84wgyZgrrUwzg5ojQpAmiIgpamo&#10;b8eQAsMM/LnYgQmhe0JgBLhgsaLMhgvQrpFAxQ+gpChImguAWlSgv6hwko3UvIub2qDY9AuA1CDQ&#10;ixVAiB4A8g3SRYnQ5LPUvYAY3Qq8UYZY1CRbJDSwkTMIewyJcAAIuB3wi0oEpZpohUlokoq7bIkr&#10;ni64kQ3RD4frFAf1YIBY+hH6fkwYfkb7sNZ8a4BlE4fzQw2YigthDEoosqiYAi75HZ+TjAhU9IAx&#10;e1PZqk66fAyIgyw4A4xQpar4AKfJHlWrntC7cpPBFA5LTJ4lfKogfZFAuA+gpZAw0JX1By2tb7iw&#10;my4Ajzt5HY+i0sWEpIxEL4mgZ9kAv5rtY9Aof7VgmhUQuasgzRyhFREkXYgw11AABgxULwoA9BTg&#10;aaglBYArypBD4IiAuY9B4A2CshFooS2gfY8g8zIrbJAwkCeoAA+hyjqbe4A1UYn4oAmgzlOgiApd&#10;U5IYjBFApY8h7pFDRQziRagLqYxRygwkEoopkAvEWpzD6ooBfo9Y8jp427WI2B1oA7IIoo10qgss&#10;gh4AjjEobEqYoo0J2SJorpRouhPb7Ang7ApZnlAQsZ+ygNPY0JyguoxDoAkToYCAtl0hgFyNJ4fq&#10;uAeQjgpFwbeFkojh/rU42SagpEVohB4iRbhySDKQhQU94LkYbIuYxEqIAk8whzqAIl5jj4y40Nqo&#10;iRhQjVBKnger/IurUszolw5cSU+QAMdUSoqswgfhAwuA0N0wgwtg9Cb87iqI9gs7tRv4Btng+iFA&#10;g4hAu4vAnENVfwfj4SEhZ4iQuAxB4hLYw1Twss1YAo81ZkW4kora+1Oofgjh4g8iPcogiTVkQQqo&#10;wguab9roAzWb5Ym1TarwkQth6QqoyI2AnEKYFAGeGMg144xA8xA1P8ughAzhozSYf60rDI441AzQ&#10;9A6whRyjyQsopAvVXRFVZkWopYv5qlfYCopY2ElAApygnAnBihisroGgkBqwupA134BcYqarK9wo&#10;oSNSNgs4nBop1AiRbIACDd+wkQ1ydof6nAmDqY9F2g3RgFl4fkSwABxJEAi0yooqgJFUQiQ4hyfl&#10;eAsJH8uAoAvR4lHzTgrt7osbJ4fldjVgtI44yJnThIeb9L8IoQ9EZQ7BzD8w+Z4BtomQ7AzVWgBN&#10;8xp42QpFo4A9yJywk66hBkqsdYsZH8LIixfbFwAQ9BFAwgtI1FSgWhq0MgB1bFx4Aoub5QfwpBAy&#10;9Ijy8Alw2AnWSpPETYs5pJnUr5/ZqguBqiF5QIhw5bcgAuFL4xzAmjr9K4Awwi0p3dewhxpMoYAp&#10;Mg2B6o+bl4kV11ktZk1MwAoA1GOof90LsQmDwI9Y47P5lA2VnKfjawjBtBG4opURtFPad4aMZ4gw&#10;tKLwkr2opTzQiUHRteWwfM3wXuLYmwvR4EAohAueUYkt4c1wiSMQgQ8x4GSYBRKgsY2BfbxwfSuw&#10;9Y5LRT2qTaq09Ysr1Gmwrp7pF0wg0JUQrY5I1D24GRH6b88lRIf4pY5ayYexlxYoAQnSbDD4po9A&#10;xC0o2AmmCdR9M43zPt2Y+cARbj/JnS/43zFhpQ3x4Aupezmk8g2A9B2VEwg0HAzTsYAsXgfg3Qtl&#10;7K7Ifg4goQuZMl+81FBl79pKdF74AL8gAzLgmAvQtKOq3xKYko1wxS+wXG2znkioAQ1AF23iVUfw&#10;5ZwRxofkoxqNQAAL0oiiPIAgzQxU9wAbAwoU/SEsvgg2hB1Sbosqi4iyC4e47AjEL4wiZIsY3o31&#10;IoAluwBUngyLGIjWIYlw7CLccYjz8GQwAI7CkAizJggV45SIsYtguYtkj5irqab5hggU9ghWBp/w&#10;ig8yzIpB54hWMArI7B4mHAnCgIwgkgksh1XYsozg5Z+0scHBzBx4s8hIhwucNIkR4ib4yOBIfInG&#10;ykMYkQ446gsqVQxRMlBoBL4Yfby2fwoUHzeYoAtgxQX/I50OX0NggS2Vmk+BBmU4A5tCmY9Bew5d&#10;/gkQp7+YAdIYmEj0eIjw3Rewusg2bgCAjF6Yfg+kawA7RTqA2BH8dXF1iAfbZ6ZRJwrop48hFApG&#10;3gF2UNiIAg2GmbqeckWI3yUcOo+YpabRPw2ULV9QhWrQfiBx4nCABdwNHm8YnmXQkAE/T6xqfgth&#10;4EB4gR2V84iQnT9LbAfs8SulY1ioCFe4oUdRgEhQscX4tmIUKEfAk/Mggx4A1Cxs3k8jn4h07QBP&#10;Ywf3PQ2Q44nSVSBA324HR4i1VYfpFTa0PQvVPZe0jYkQue9gfiyU9Cq8eomxA2F5HqwGE7mseYff&#10;WzGYhQ7HW4BG775IgRMnaIe480HFh4BMi44FRVRZzCIhqkDdLAigyMlQgma9kouZq2md5Nbolwti&#10;mbjJjYxFnOPAjg4/NAw2JVyCPQhEf2PQeagaRyb+ao3Q7A9CIiMgrN9FYVjBwG2IfrRwfD/L14Ap&#10;FQupH42Aq7pglgpA5dqwxRjwAxshBSgKQopur4j2tR4CmY5Yzj4Aoo44xBpwfIxAuHT4E52QyPoI&#10;dvpIBMX5ymYgoA8mmoBgnxAo3zoLFY2Qv7fwjYiz0AkXU4svZgAjui0uXNehxwvBoWEgBhzAnwv7&#10;f4w3HrDghx4EdggjoPGwfKK1/AAYtnLoeaEIyRyW82EwfjyIjSIi/Qj3H4fwzirIhQxSsgXn1e04&#10;13P1r4m3fUDgeRiIgmMYhSiQiguAwhCYoVg7GAii3W5VQuy3tIitQIATmwAivgfOMQ3xnQ2DG2+q&#10;WO6wwgmn6wk9N25K4goop7ESX4kopbqebRzYoqS+j4fQ3X3eFCAYiSD6f4k43Sxoq4zjIY9NNfwQ&#10;f1Q4BEcQgABfMDd0FfsHBUJe8Le0NdsPA0RDMTAsVhr2AkZCkbfUddUfAchDUjFclesnfcpD0ri7&#10;rlwNmDjmURAwLm0pfcLe8Hnj9fE/AVBAFDeFFflHA9JkNLAc0ctPEtRpIHo78eNXANZBFbjr6oIC&#10;nlbBFZANTmANoYABNrtKzt0DfMbClTf11qcVAsPdtVuAXvwWwAhwTzwj0w1XeIOxT/xk6xQOnFFe&#10;E/fFpqYMzF4bubCGdeWfuFTx9fuAY01rBM4bmr1AR12Iz7ysVknGoxFksWYBk0nFwjIEtNREoc4j&#10;v40JBU6WnLp7lEnPnUnevGd80x+uCORotkuAS711f1pxj/5GGelikYawAWnl48cX8HvhoP+nYZn3&#10;mTjx941AT/ypoKdzEN+36pponScLEwh5rIqaxK+5C0vM6SvposiePWni0rOuDwOQ/wJvMYsRo+dS&#10;vvoB6dJosS8K+8ayJsBavwWD8aq6uCvpwuScN+7wJLIx8YtQ8xryKdMjyQpa0qqsjpKmykYvG0wM&#10;OQ8axK6vCyQCnClvG37xvAr8boGtMYvaiqqsosjxppGK4KW3S8BHOacQXLiQrhOrCK+8DfuQvBiU&#10;CZtBq+sSaKWx85hG4gOQCZ9HrExEQKnBCUxQvCmJCtLkRQ6SyGnUBvVFBytqmnEprE/MkpDEAK1c&#10;2asqXGMFrwqqxRiqqeJcdZ2V6xDwL4gcwqDCyswWs8qsY1DHg3ZrkGzaEpqqqrdR88zqLgnlpqOs&#10;SdKq54SLxHyeHJcqeMe6SlwXBaqqWs8FxjHiMp0vFigCnSvvM8altRXFuK2uDdKWqZxYKnTKLStM&#10;xI63TOggpayK7fLDIu3Ct4sBCupwx7wMo8auzYiKeoOylKn2s6eSEtbfrE8b1qW5CeKWymHK+s6q&#10;mrnLwVoit+ptGoP12sSqtjek0W2qsYvNojP0MiMkN+1CvrlJDdLJFqgwCsVgKPlituQqqcOlBbkN&#10;olKeO4ge0nzOKKpoyivovqK1qrTaErOtLYulnbCQ0ocro6tK8K61DdJ5hyq4cuBt8Y38kZsmCaN+&#10;nCePHFC5K+x7842xTpMRXa0hP0SxaKhbsMonCShWwQQt0nWCnEEXZIucHahB2+HG13V9MY2K016d&#10;jHt/BbSIGqe/AAqrUIuvwLvBSiFrI8D4sY36eQqiKpx8vBz+6YPvxjH2hqOpadTslL1rl0QTt+b/&#10;3KqrrkN+nVkn+nTYrOuVdyRajMLSTw8BSzpIoVcBUx5OnajgdkCIng0oHIxeoP83RNDJFiR8Tgsh&#10;FydGoBTB0lYHneP2IWLCEiAT0m6MorsuBZypnjgwWQrJaS5M8AKZQniKGgIoJoVVspWX7mfPAWRR&#10;g4YiLQGy8AuS/C1lLNieY1BYipm/RiYhJ5PzfvKLWcgnTDidIlKm8cg54zsHYeAaguT3RzoxOwTx&#10;R4z33DfIuXcirTgDFkKXFco5Zy8FnJ0UsuBZEQFdN+bp+RGTkGPeAjGBMbzqFLkERk8DJjUHgSmk&#10;ooa8SUk0LwbExEYjXI+IuTiDZayePALwn4hJXSpvEKCvskJODdRBKys0DZX0pnmlCSkr5UzqHmVq&#10;UctJuipi4mJG01ByIokZMees9J1EkGxPA808ZsS8G6l2Uk5B0kfHSRA4wbaRRrlwRWqWbDdyYF6P&#10;y1gASUyplpckRlJZRyvlfeaReChRXYEXYQUNpC8gCFkJ0WmApqGQGMeaY9JB2GHHgOoiAmhejxtw&#10;KCm8kJ4DzS0gKeNhxiDqE0NQbEuCW2zkIITHR6xB28mfnUV08DIx+nIJxC0xheDHlpiUAkyhzTek&#10;DPGTwqZcCJgZLwWIi5FyeEXKWV+CZES8QhZmT8qqVitlnOoZJPQ80fQFN/DIjaA0CAER8jEshNDq&#10;HgLwVNh0diQjUrYZJdxMC8HYLSxolJ5jYsQKyThe09x4FkK/XMjrey6o+S69UjJS2kG+IykMwysi&#10;bTuIjFQpJ1IoFJTzSMfsqikprMY3YBRaaAz8X+Ag36nisoxpkP88xOi4FdLOUsyS7SQm/jvYstZ4&#10;yvsOeafl2FRyGm/PWeAi8mCckLNRMk4BQzzHIpaQcyRlEfKMLTUgkLSyjg5uw80uByDKWMHouUch&#10;XwX3jLgNi8x5jwGxn2ABh00C6k8K6bqF4AUFlwPW9sirHjGHmJ4WdiRQb+kwbAUcvCKJwDRwQiCQ&#10;5ijJFkdQSksUBQXYTOwc1JBtS1xTKugYiJyHgHSPWWmN5cEUTiqYRUsknTGHIZiQcrrzUQYIGidS&#10;NZBypnIV+XWMZriLlwOkWJFAM8hJnAKiUXOR7zDYPSw41BejYliZaYwxC9SIm5MwXAuBeLKFbfXA&#10;snROiyTZJOzIkJlICk4jaOjNRYj1oqJoRGN5yIClkpOP0qZ5jLWbKyl6eBQ8Bj8PMZSvAASzogLE&#10;dIygHdFILQCdg3URpvHmksAA35NEUSuAGeCpYBjf4mAMYg5CPqIk/LOg8oJvzsHSVmYStg1H+YEI&#10;rbgoNdB9shAMUtKa9iqoFKSeYyRyK3gNgCSEi5eFvTyKCVW1JaTpa2jAP3XckC6sON0aixBRzQlJ&#10;J5XwqpeCeGojwPwVe43YHIN1FImxupaIod0NoyldyQoxJobEmhZ2vAIK+ahHxiBzb939GhyADTUJ&#10;tJsgt2CWCKlnLPQsuub2REHSaSe15ISxF6GXxc8DHC6zx0AYbWx40AlnlpJMupeHmolie18hNUTG&#10;IxMoXCUYCeOGSmCZg9J4+SD+rdvEmxOiuoBQWbp+M5gGysAFywf986+F0LqY8rqmQB1jxOAU8amK&#10;Kl1SRSJk5MCeJqKzooDp4CuvXKCRcxB2CaLnMeYqXBDS0mIKWj47CIM1DoVANM2MtAk97gKWksha&#10;d/GrG5rg00cSkl4QWb8sktKeskJ+NDyCJSzusKXDc+ndSvmIW1sgARNDxGMauRUruPSBl42yActJ&#10;/T/LsKOajY4/C4Nb4aRE8BqEFld7GQe3JndZACJwhMk7GPdgQOiSd4RGdveOHweBwRFfij12+Wsn&#10;CfOSkVPMWIx8fys/JH6WI1CKFRDeLgVWCpW5Yl1KWXgyjiTOmIzAVlhzJSFldMQCb+2cys18QWbE&#10;G3/QUP/i9DHsiDxrwDxmgOGB/I3jmiujYumB/CcCcGkMWCEilngLZABnmtBp9CfswiEiyGkNqosi&#10;EjpDsDfhfQTkSnmoCiuo0PXCFi8GHMunZJnEjjzLtqSitidEYixDfoEm2gCj8ttnsikvvMMibCqk&#10;kCLlYAAkNiYC5Mku6kQMqNOCMieF0iQjHiaNJLZrbAEoOgUjHili9BrQyBeQzEUEpmPiOjEC4O0C&#10;IjYjkOCAFk0ifwXB7jxipjhHmjJOfCOurABwrgBipkQJaQThfPBOTC/PpuyiGlIirkfO/CsivieQ&#10;IijkYv0iKtwjUCeL6iBivkYi0kfDKCzjYmGjOkAjxr5CUhjxWHgQOgFNbNrFMtwNpB/DsCdL0Omj&#10;FJ2iho/CBvsDFEzGRwfoHBpIiBwuOM+ECDYucC2Chqgj3DGNnvEDCDqDdKgjELINbwuACDpLSiTj&#10;xtuiKiviqjEJYDMDURlEFjUHmprCgsUirkXisnKjGOhCOtbIDnoishTx+ESwQgEkTj6EfGgDmt/L&#10;/gBRNuIIfCFmHCzHIiIicGgGcGci4DmiLjUCzkYsxB6jNhuuEC8ACjwD1sziUiumEihpZNCCYCpj&#10;pBhyXESnMjFEfPzh/CuwtgBsvnTDXKgizprgDqCHApLibCvqJOjijjKDKPai1t5jPiuixHmmHNMO&#10;tOHADCqkFi9DwPZB/D0r0jPjpSgB9K9CIi5PwixCcEsispCgCNBOKCtvqB/LUCkvwjECaLmh+rPR&#10;LsyifiuuXiBmrPtiKilkUHxh+P9jPt7izwvj0i4NXh+KgxeGEkXDGOLhljKJaC8Mpmjh+DUQYDOq&#10;/ihmJh6BdTRkgDFGHNeADjxjpR6B/iLyTChkDiFqvgCF3jCPnjfnsRtgBivjsSLi1r3B/GzB9kQR&#10;rDMHih8yWCTt4Ooisizp/C8EAvch+iaQHEfEAi8EIihidRmgEilpejDOyABR5AAzwjfiLi5RIgAn&#10;OAHMAuFHPCrjwESptDvCvztxpCknJsICtjKCLxyFtivxjgaUBKguoDwHgCeAVUElFO6ieNgCQiyD&#10;YvBGHAWUKS0AAldj8ngCvqkxGB7MHh9pqjMCcGKisjqEpvuRMACrfB7GYCEvtAAnMFiCIjKDkEYl&#10;AhiPwkPj/OvAAjwJ3gCHmrxgX0AIiDKC8ICjwOaLRB+CzlrjjRbiFkAoIC6ixSGilCQi8HYDJDsE&#10;PCEi5IjHYQ5DsK/NZvcB9EYivtjCFyTgAFFFFOkSOxikSjHjbCrkFqbz8tauWibDfxoh/jKUuC6i&#10;qnWJeDjR3ABUOABHDCDjftCj/DwISBYRjvKCQkAv1ijvekfKtihjpHCC1jwCzjpUYzxT7gDkArhC&#10;GlEDFDUGHGHIjC8EpivkAjdDxjqERhip/KxFYiQ1AnplbwjxLCbG5LDy2gECq0fCIkYiLkUSNjwE&#10;QD8xizxxfB8mbijrJADiaICjKSaPPChjKC9N1FmkfO6jpT0xwpgChi4HLD6KiKih7PToegAj4ONx&#10;e1eDXE4DMDKDpTqCkqWP0FMxgAHGAjMDzC3BZvBCyICntDvHmkYwyBrFdkYo9iYJ+iUo9CK00Cgj&#10;UD1u6skizyOiqm8V6gBmmB5HpvqyQi6i5QpTNTZmTFSVjCjxixi0LGVDUAEo5Iaifu3isCskUFFE&#10;QPriti5DELTAA12h7VFh+xch/PYitiqzjvVAJwlldCXTUVkADN/CcHmoEmgC8CcQ2CB2bC4T+igp&#10;EibTXgADsPezUStDJEgibN/Jch9y+zkCkjsCpiyDqGIiO0WgFNPNwsFgHIuiPipkYvJjBFGEAiLk&#10;QPQgCtBilvwski5JEFei8C0jfj92MCbGpCgjJHYBk3QkpjHixCzrqNMi6taUViuiaTxx7B9G3ifz&#10;VCT00iKrmWUCLjHuACgkUGjAClciDunGGDMFdidG5gEwhADQ/u6p/Cl0ugFEULCh/vxijiut5CIj&#10;pTo2+lWD/DxmhCtyUpfh+DHn4COy4ovpNjPoeCEjKESqPC1kSi5C4C9X3qcIrPkCKpIiGLfiMrsA&#10;ci4DzCv2jOwMJgXDqN/EQGpiNjYyOjx0EgVPTKeLOihicUb36jKSnCtjfyki6jfjqEYiunVRijH3&#10;cjFV/B/N8i1yDqg4BCTmFCgjsCqhd4Z0LJkCkv32jitgW4doCldjEGHYSCGmxjCQ5WyCGmOif1yz&#10;QCgnmjUSziKrpiG3vix1dgBkpjpWH1QMBCEvjgCHzh9ixC0jwCcOagGDwAdY0XnC6kSsko3mHCeL&#10;rFpipmwiUmBz8ViABkUOn17AIkS0KAWDxsGitPzDMEQTe4jtpjOyinYHvhgieJaEFjJNw1ugAE/i&#10;KlTCUkKCg4wih0LK4jXPgB60eLkO1jFMfCTlLiK1Ow/I5ithlZXo3xaECTIS1YUgE1NnkijjwXoi&#10;QzPgACLi00rADxKCUkYmHCuvIBoO63j0Xw6B8ULDH5LACjf4xiUt3jPiaDhEQDpDYieGDif2cicI&#10;XJMupidFdjRVVvpCUvPh/twoCtVh53Tq1AByijHDFEUUyVSU/iftWhbZ/VslXEQDUJaDzRjjJJxt&#10;8Cg5MB93a5piMiaKgjdESldosAExi582viUrQgAT/UmCYJaMiZbMoh/jESfCyD8hgaUkOvZgDXBD&#10;kTJOk5yADRAjdYHrFACCaS3xXzhEcCgvEiM4AtTiMi4GHZUgCxzgGLVzZX8ajiUjJZusbM9UYCOC&#10;Om6yUYOiMw8CkjpUSAAxJvdCgxVB9tnweRaupQqACSDCOr9aY6GZNsoAEag1EVitogCE+6zTAACi&#10;pv6Cr14jHv7ATC5D84yipkUFbGACBj7hmGaDO3yh9CdDsD13HEfCq6uCGzRhdCdD1lkCEoCl1jCE&#10;nCkmuB+XHarAAGMKvACJfCKoAC7apDUSivei5I3znT9AEVzh+F7Cu5JCMs7jDWJgGi8C9DzJUAFT&#10;IJ5iguxCOzcnliG2mCyCziaVLCfqzikjxvmgCmFh9bgXhbHiFldkUEQDYrwDHqdh8jsC9DEZOAAJ&#10;PAI3Yh8CxDzFGW0icbRlwYdgWidRj2+B9CpyyFRC0mgD14hh5pKDTESo2ru51a3POiIvGtoCj44D&#10;DN9DvVajjUNiQzx6egBY58IiDv/gUCukFipilixCltWjfyDzzCGieEpga8Xo0XrgDNhgBkkOUC12&#10;cjqSbDDUXi5Pvj6EF49COtA3ZDGC4C0ixC5MZVADXEYjHipom8JyliIp7CIjzCaC5Ceb8TYh7skv&#10;wicEojGC9KbOrzgoYm/4NY8QLuBiI31gFDhEkacigj1ivwPvOCcEfGHO75ksaDXCaI0Cda4YqCyo&#10;vgDsfitiaM/syTmAAi8EYjqNnrAB9FqjvDdCqjzEUDdQaB0iaJaJvBkdQCqkUFh8GzdOc5oiE3Zh&#10;6zctTABGMU7ueAF7cJCCEjdJwI2pBjMbRotCF11DGC5K5ZOvrDDG1jYkfJaVEykCfl1DCLkCcKC5&#10;2iMo+CFjbyFh7lxiDixCeDYnm5xDGRRCfls6o9DPgis8aXSiYY1B/brihsZSXBhjkD0iljsHmo0X&#10;5iHkmK8ySiOll50gE3643mRt2kQRjj8zT6s8xCHvDCqHyCQ7ATsCE0GiE5ZHNiUuNSaiO7MESs6j&#10;dNSpyADkLowjG6lgCZPgI0hXrOex9AA8Hs6eEB/uu8irVDDbkABJHgCOwCxdfB/ivjJEYjdDY25j&#10;8paC5S+YkiTtzs+gAQlo0bHC8DwC5C5EAld85dSoUbqCKmHNfCiyD2wMNikw7XfEQQwiQr1ZwbrD&#10;GPmVOCTiukfbfB6CzlGOwKIMV+Ji19BC0sk6oKXiFCF2clDiQy6i66BC1jJd3tWkpmHClmHdHjjW&#10;Th/cV0WCQrNdyB6tBkY+9odo8iYDxvTiu5jiOwAjFLuCfqLDDWYVEjEbV69NtCDwpk7gB5liM5fe&#10;fjMC9T2wIZ1s/CE295BgEPuSD8fgH7GAIL1xAiw+PjpFdjx3KDFTvh6XW+Rh7iySb15h/QlxtCdK&#10;gkYu6t7agDDbAY/iLt/EoCbDxqgo0O6i5AYf2FdjqaKlGLwDED8tPO0iDtrh+Knh8R1i1iAAWBAS&#10;CPiDAKEPmFAuGAmHP2IPeJQQCPqLQIChWNRCOP2GAuEAIGyN7SVnycNSkAyt5S0DS+SvYDzMUzUB&#10;zcATmdTqXgZ2z940F90MGUWJPehvt50ujz2dBeoTucgqqRZ9PysUeHAme1h+O6wBGxRh32Vr2cOW&#10;kH2t/22igylvOOTMDgi7S15WIIuy+XSe1ALzcBz0HYVz4du4mgvGt1QFOHIWsHzqvVuj16KUcIZu&#10;KQp83S6Y4QaO8T92xQT6l/auQ0fBW1/5sIV7FsHbTqVgHZXx2VqHUnBR/c46vUcJ8etvXlRjVv7X&#10;214dG6RzNZuehjsSG6YvmhLvXGwO6thnyTFfefTXYET2Q566RSe3TCg73wTwyHjhOKRSk+6ZqSra&#10;ktgvT1Li2xgpCnTvAk6J4K8nqMJiwUFvm2DYOUeqQnpDYLQ6DsPpGBp1xGmLmoowSOLejiYw2eik&#10;rpBa8MOc8FrorypAArbwowxz5p0pMMOmiKJMEzz5p62T1RGdaMK2ZMnmbKMQrSDi3sAxxxSysp3o&#10;MfCKNgjCjqSj71Lo2SPrwcc1J0EM2lxN8up09SYxuqSQhFPEQo4nr1MEravG/QL8p6q0omaa1EJi&#10;ikQo+wjCq9OKctgrzcowFdLhhTMWy6qzjOOmKQoxBqdQu5SeuajEug3Vako48gMxbFrYPmqzmsXB&#10;rYBjXTcyXFqdJC9SvJDLq8JCjjHQwySdTCiTHSEfrHLira4wikqKNM5sW0qgSdPm3MFp0xcuuarb&#10;ZS6xdZsKjiQooj6ahSkMZthEKtp1V6zmupLwo5Bd6pzEMuvmrcEpyj5l4OWuEr1CjCsaqjmvDOoA&#10;I+/qFMzZqqMEnsWyKhUuo+4KGLwxaNAqpLco+ryk5UpKhro5q3p1YiWxSorLIlBcMKsdWeJ7Ba3q&#10;snTBMWjCKMcdGkMWujAObXkRopNoQwwkKP5e1bcqOuK9J1WMNs8ii3tlJcMK2qyKHTtDHPy2G0HT&#10;rkNxwxzZNy2Dcs80YQB9vUMHLvq8Mkqz1Q6CzEm6igXcQ8LTM8qzsAwvTwscavJm5yuSuakKeuef&#10;64oo3OVqw5LlMk2GTpW/y6rsrbBJCwVSLbV7THJ2b8rwqzPMFx2S9AflFpHDDTLwnqYsWnWzIIvS&#10;j6Y1cgdGtbBKSiidPCvS3roaXsPCEnt3mkcGrf1Cty6ukWrekL5re9WkHQxbFpiq0lpiCn562nKr&#10;ZYfavRDPSIXahiGARwBLiTE3KqwNk9S6bkkJSXHIhSeMlLI4jHFWI4V5LZHyQq1NWT0rZWyOItK8&#10;ZJuRm1bFBQa64nK/DvMaJeZIj5pmeDqLeZ0hRPX5gUI+MeHQ0YeOaMETdPpNz4kzIwR9BZRyrIWL&#10;at4lcTAAmeQxAohEQQBkfba9gaRizZGCKsl0/JXjmmwMchM7xdIYrIOUR9xx8yvIYTGQyIpDFPAT&#10;fWoEb5XjBHqJ6+tMpMz8lxMwQUgz4CFHqWCVg5pHIqFeI+c0zzrSbmwObIcfgyJLDakwyUxyeARO&#10;DSWNuUD+iRtEIESE3ijCGEUIwXQ9SLUZgqlgMSWUmBtSTLsRw5rrCEFeZK3gwSXY+mgis2gvCISQ&#10;ygG3A9LZ6j8kfNghAgSGDYEchoPk9SC4DNRWEQiGJHEkl2j20hARbSMGSfOYWOxzT8rDIMoMl5kB&#10;wl6i4RYo5vEGglnw44o8MWgr/JG7iSMSirJbW2AUrctgEN2IUv4ABIW6krhQAAnqMzJIYigcp15s&#10;TNzmIQiskpXSsJdfMQg5pRzYEfNk0YqjjiYoNcCXYwT0icnNSWRguJHy9FWLoSGI6RCbmSS6UkU9&#10;QyrHzR6YWKhRzmofA6TqGK5ygnzOaXorxHDgE3a+QQjBOmbj3I4cw1aGIbleKsUkmJejYEUkcZ4h&#10;VNyGRvJBLsrBMS6RiKo0Im5rafADWmUusxJTBTGrkPyqA8TcycZKXovB6jPG8eMRaaABUtnFIlKs&#10;mZPW2NoZRHIiUGh/AftBJR2Y5EGnqOac1NBLiXkfKOyUHtry6PrJjMNtxOYAgjMW4UGtuzJGmPDF&#10;ElZejc0qAU4UcFxyt2bAWhg+aGI2nKaiOa6VlgDx5LsltgdJDVwEiaYV2pLZGmrd8A0q1oz1GLI4&#10;hgt6C5OGeKOblmRBo7XWAQhh8pRSezjH+Y4vSvicotMlLg1ZjnKjcLeZI/JkpZDERbDdvBXsIFYm&#10;oQSkA/CMOZJejwqhFFDOOosx4gzbUlzfAQRyhhW6AADZKRxBpHzPRqOxI8hBkiMRJnIQKH5NyUga&#10;h4NGCKW0um8wCRCG5uUumyJCXEzyIS6FbrVeIgh1CJExRC7xwZMS3p+IchiYBdjYYpL045A6hllk&#10;CyKSu05qzZJWKiTmNxQ5c15IQR8jBcyZm8zotwnNMSCEhYOMtvo5SKMlKPnYA5SWikESmWlFpvgE&#10;sVHySGG88iblWLw6sm7jhsabMkYDHqW8TEOmqc3JhM1yEOU6RKnZCDh4bIIhg5pxCsYuIVqcrhL1&#10;WkQL0pEACXTzi+N4XqphFE1DjM8+suh+TPZGIMR8j8KgJR4Jvk8f2wSxDF2wg3aQA1xmrMEW8+eO&#10;3BotPmXEwRoCZzwPyVZFovd3NtNykcl8YyblbRKas2DHR8k6Pyq+29X5onKS6XrRIBFOEW1gau4R&#10;K0bFYNylsihIUQmCQeTAkqXTYFWN4T0IHHYYotsmVgijg8Iu9IIi1BqDT5khLeXh1D5ENnqIwW9V&#10;JBielxJ4S9LaDXMEIMcnwu01YDQxamQipmXCDFHgMfg45ITmwIIMTpRRBCjnqo8PZFpW28ZfIUbm&#10;jhIQBLSg6AkyQsuzTIJ1DfHIA3AFWIsbmYJzSnlQLiXjbaIZ4GCNyT1RpL9qIYQwT1JBmy8IYxqR&#10;ZUJAqFD55qPi5hhSrMxzccoq3P95lUNzc6REG9cZwNWl1Lpkuhs8yUQpKh+bBACJ0XGBJKzw1c1Q&#10;RZ8ZM+Qj8OFwzO5fDJJURC4U0xdFXmwJj0SjCki2lJJDGDfBbYDBC+c7En7bTPE9S3UwwSMyeywB&#10;VdIcyXdtFYh8APtL8yvXHHBy4hRHI2cOJWl8tp9QCUEJXOUtcFCIQZIvKWjpEDHGSIoNoKCNkI4h&#10;irS5OQ2KOIwPmQILsOa8qKpAAHi2KRCM8K8IwL0JirwAGRCkoYCUeKwRagMmQPDAULE2KVoIsMkK&#10;ObUOO9aACNgJCQaJCcGc8/mIEJ6UMRCNy9KHySW9+JmhuvyKHBeimLsW6MKtYIkS6Y2Q2aiJ0OaS&#10;2k4IwLwfSdU7GPmRmFtCyNNB2NkZKJ6KOnOAcMEJi0KIgPmwSLWNyLwgi3or4IcRCN4yQIQPmPUp&#10;c7eJW5aJauoSoh0GOGND+PgJfCcNW5kIEi2JueqKKLi7kJyIwkMLsKsI+qCKGJihcIYUoJWI4SWG&#10;hE5ASMLAaIsgwIQLwMcx2QWpYJKiwNgMAKOccM8MAM8RbEiIYUcAcloNSBOJiGnF2m2AEPYIQS2J&#10;CgaJGbeHo22NgYcAUd4M8MkhKHipkAAMc9uADECAMI6IgS6M8FdG2ZqAYRCRaM8VwiUoYS6hGAgh&#10;uRMwoJe4qAM2KLiLoGzHiNyMEYgLAkYIYRCPmcci8OPEwAC3QAO4+Q2RCOa1+iwLoZLFFF8JejCL&#10;bIaH+y00eKGJ6x2x2RUIgK8mmIgLfIeJ6N4/cH/I4NXIINWM8baNgPkMLAEIgpKymJKIwtGJCBZJ&#10;mK2fWNgMWMkKTJEH8KOQwJi/UMKRCMAJiNMfeItEKAKIoKsbKItG/AOIk+SrmJKMXHYPUMA0gROJ&#10;ukTI2KKIww+HyTOIYSoKsNMPnAQIEhAKwIwxk7CKWOaccQWeG4uIMPmMkMXAuJKJCt6J+FXL6Ks9&#10;SNkRCIoLwyxK6IEWiKWLoQwJ0McmqK20CuyAEsCJGK8PU26H9HfB+fmS2i6INJAmCNys8MW/WH4o&#10;QLwoiYEIcOarcAWS6veJWLiNyuGII2/EUKWNyVeK2MALo0CS6WYHuM8J0IofEIMKsRmzKAKMcI4n&#10;6AAcGccMEloO6O9GuH6hiKO2WJWK8M8eaHqx2BNO+BbPCxWIgNM0C1aAUIoPyS2tGt2BqNy/MLiW&#10;OKoL0QxKAAcnqL5OY8yOWIEK8QqLaJDKMH08EJe7WNgRaPUKOI+LeKTAmIUMEayKW0aIkLeLeQwS&#10;2L0JCx25YKLNCIsQa+4LotoLpJzEoJKMcMcRbQIAMPUVfDsH0+GZ4peAQQWmQIo+sJupEKLHiGyI&#10;+huioQwMEgMMcIw2KJOGeMENlNWKWNMSWsOTwXMIMd4tMNWLoccJ0SWhuQwMcgMN5BU1cAJF+AE3&#10;iMLCNPvKgIQ1+0COamKJG6tK4AYuaVMJep0JnAq/0AEP26osqIERCJjP+H/KU7cH0NkQWPC4aH46&#10;gHwMccHE4Gg3cF6l1MkxyLeg4IcMcM8PzRSQ2LwIwtAA+KsswLaZmHk7AIQ4iIRMiKSz+b+LXLWk&#10;KLsRDOu1qNWBtVsMAIoI4lo+4x2OaVfKyAG8LTmAMuI/sH6Ve02GwPCM8L0iGAObaOaxoIEiUH+O&#10;bMq6CIIK2VONWU2kGKKv1EcLs+QzmIYXZT0S2QwFZXUMcXoIcLwKOQaM8PVPoOUJiIwPyuSJXVEH&#10;+zqIgGpX+A9YC/MS6MEWqHshiOaMAcGK3BSIlYaHuP4KGRCXkLaJ62KFvYwnUOPUqJe6ceYZcJmo&#10;eACociUqYk5I0H6Mkz4AJAoKweOAIykHuMcNyYAIMkkNWKPFIKoI+PmtSHknnRhLmHwMWSpYCA8L&#10;wyAIMNkJ0NNTES6LjKWIdLgO8IwNgscJyMXLYPVVCJe4ynoIlHmJuue8A3OJmIoL0c7NoJuboLaP&#10;zMuWSLXVxT2HuzSH8XXVMLwUmKwLeY+IYL1SU8+IMNyNkptNuog3rUuKoI5L6FW+4NkMkRayaIdV&#10;e0iIRWa86fzKkHtWpY8H8NyMWMdGQIc5yAMReJmMdM4sgtWIZZfAxawKCQWoLScdO66JWQWNMZKN&#10;MI47UJwpmNYu0H8NNZeIwIxaWJyKOMWOuOwPmuISWM8OaKSRa2pGSM8dtdUAMqrGvYKIEZLYM/NO&#10;+BM1yH6oGLKNMT+Kw++H4xsH+bwCdfcPmLoS3XQOUWBWwAIMkjsQWVeSWPDdAKoK2LffMIdQ8H1W&#10;6HxMiS3J0KLCGAE6mAI7WRxVyIgfuKwMcQWmeJeXQLaRaOaS6wEH8cG9AIMI4ZCAWIoPUPneeNWS&#10;XJaHul+INHRbrEJCKJyVAIQLePyQaKSOa5UMLYWIcLigfRILWPnaMRaG9iQLoyyJuI4NyvWO8L0U&#10;M/MKSZKseH00DZES6aihuM8yCL5ZpTcLsMkvOKDNk/aIIyuJK6KJEJGLoWKIRLkHsIwMEnwBK2wG&#10;KGVjzCCH3b45sJfXyADIVibX1IYNWMlH8KSPVGrT0AI7gLsq2JyfCIdJ6OURCx2SWFJkzg4avdsO&#10;9CoAROGIcJ6m8M3cKHm3uH8bwwxdKKG8AOUvGJ6NNQYKHF2GmNNOUIgc3iqJzEW+WH/PCBae2BIX&#10;SAdjyGUwKx2PyhuIxk2H9f8AUJ1J2QWN4ngroJmMkLpO4KS/CvgJynYHxMmAbcpkcAQeoLEgW88H&#10;8vCH8JCxJh2NWnSNWF3nmhvTkHqLiNMS2OaZLQCJKdNkC2cAW5uKWI+PyIocmGqK2jsLpjnbEKwn&#10;gIwk4LoNwJWnWIQMWJDjAAaRnMsIM1/ow58KoJ7YiH3BoACK8WfHYVek5DyHkObIsKKI5S8IkI44&#10;OH0SoNgjnAgS7gNHyMKccJCSWZKJiKSgicGk4LiLjRU8uAUomMOwuISIVh0KGMcUuBWTlkeIES2J&#10;6baW0JWpPEu/ZNkfWoKMoKwO429cQATOQPahrj+IcLoM8yoJHDlTGJXc6IoPC3sJKMqIeIhoMII7&#10;aH0ozkUIIziAGS2LecHrMH4GZscz/XZGI+MH+K28OH0oKk0KoS2Lwmq4o/AJeMuwk10LErsAVsPj&#10;eAFmJHKKpGyIVK8OVIAJ7etsGfsItF6Mce+KMIkj079HUAMvcIkLiaituMdehla4EIMPDJQj8OOM&#10;WR0LAVRq0LLEGH80w7YLWRmSW3llZcywsIFAcAVGaNWgiYZTOHuPULwngf8AWeCJaKTaMV0Bix2P&#10;UZKRahiMWkotuJ0nsOiaiN4KStLCqATUGKuKwMkJjJMbQZKlQAWwLq9GpbU24IMMkqyAISDZDQAI&#10;QqvA0JGPnhSrbqSHmtHpHsMNWpGAFuAHupSIJeMAATmJK8XJ+IglIAKPUSoZ0IsK2LwaxTQAE2eI&#10;g0CfqABU8tBIVmMS2/9xYM2bwQOqOAc2pY4AMQWOaUQGs2LcGM3OEPsLAKOLeK8RaL0x3B0KWPDT&#10;IAcPzuMH3NeACZK72Jeg+Q2siMES2voKPBIAihucKF5z2KcKnAeKxvoI0K8RnWiLWxgAwJ1QiHmk&#10;hwkHwJCVfopwhZgIhSiHwRqJmPDztw8AcQblqgeT3reASRDRWJCyc0UJGehuOHqdQcGLpYIqwxAH&#10;wI+yGH69mAOlpR5MjXkLs5oIFQFpMBf2DFxGroQx636PJoCAWTEKGKPREIYO2KDMGJaSXZ0AU/gY&#10;IAA+UH9TFvAQbtjEFkiIVDaKsQWKtwuAOIwJ71GJehi5SOiK3o+KCK3JuKDAzJSAcNgLjdMAPGgr&#10;AH9zuIpRiHUgjuoqlcCHxeJTxRXkYJjEeAQRaQwPVscGYlorRWoLbjNNk1CATs8H4Ngx2BR5C0RL&#10;QQ2L1kOKxPiIhXeIkK92GIINMVfLZMJKmKCJiVeLfKYH0S7MiQaMWXefUaQQxWAMkNy2LfOH4JiP&#10;uIR5B5CNNGrHoNWLiSXUEH1DaVEOibaMEgm9lSkKGNyObcl45oc5N0mH6NkKtbZsoIdjSHs2pc7X&#10;GAFO0IVDDobw4AbQUIYdKKGJ1ODEbEMM2hYAN4mUNQ4AYJ7zcAM7WJiJ6Md5xiBLdhmAQS7qIKGI&#10;pweVcPJNYd4viHwx2MFSDiZgmIsNhAzdDg2Q3FA7ceiIJpRTsKxJWH7aA7tgqKp2CBf5CBRg7M99&#10;Y82H8SWgjL+JGhuSWkC4MINzmLKLflwH6poRHORfiLL9aAPWvlAIJpaKSL0RDpAAEPCLiLem6IgP&#10;VfAUyBhQEx2NkbaMWS3GkIYZKPCsWnAJetGQaMk5W1YJXDAIR9kJbN8IABQKI4I7IM4IQAIUB4YC&#10;oc+Ig/YlDAO9osAowAY0BI4948+pBEn6CZIDZMBpQDpVFns+5dHAI0JkA5oE5tJATAgLLn3HnvKA&#10;MDKE/qIHaNEHxLJMDXzTXpT5A+qe9JoA4cCgpWYwAn5XZ5FHfYZ1VYUAIo5LROpxPJsEwXb4o4rk&#10;6bpXX4CLxSwfewvfV5f6vQLbZayFKAEsQycU68Y8sdV6EDK3OrQ5H/lwjmZ08c5Zb2D5hYXfIrwC&#10;M/S5FTXzl3/OKQFthVdVU8jrHnt6BGgDMKBmQjrA5wXrw1FxZ1pbLbwXapJRH85uhZRR06vIqnnH&#10;jMNLIuG9edbc/pc/QNLON1jnk7fVS625/dOm58Wb89ZMOVFAh+bLMMjQJgqK7Km1idM+rbWLsoCd&#10;NY5TSp86BzGjCKeOU1igMikTWNUu0KMuIsPNKiiloMdhkRK3QPxQoCRJ41Tjrwq7bNu1TVJYqaxp&#10;o/yON0ijGHW5SdKiijbnm5TdJg1TWKWsrSuckTIrLFwEKAcsqOuzidKuYctSocrlOwraWPyCDfKu&#10;sp1TOqLIpgnCoq3NUdI05Rnzm1UVpcq6WKRMTdJwoCcIolj6o4yMRqjHppUQpDSq25yyucmCYUej&#10;idNUDdLBXTC7Oc5TVNgCznO6pCrvQd1SumFDVRG5TCvRDSuu6nzWTEpaqyGnSvoYpCVAcD1erodM&#10;vow1iRLbLikOU9CeJEq4g2atsh1+qaYLKqLsKQkU+pQpEuIosqeK2pFBAIkS7NK0rdJEoFOKanir&#10;s+Ct4NEik0qE9DnSAkEEJQilIUGoSkKqoCfJErbPtY0qeHDhRp4ZUp3Vk/KqpxaaFXCy6qr6C6op&#10;wnytrK7qYJ09Cyooq6fJ0/6QNZXADsirchq23UhrLidJoEqMBMvQLL12sr0NKq9XH4yNfqBXoPBZ&#10;pNd4c50WoFjyFNUbOp0kAigO7MSYJ8dGuJxeAKpE7Co2Ot+qqnRyiKQz6qqQ51dooraeJYeG6Io7&#10;rnMKEG9UwFcRsrr8UA/rh0JZkTHKWDPEtEoDRKu7shp9jMjqayPBsQCScSHwaKOUq8znVX6RJ0im&#10;2qIijStUnj0N84IOUsDeQoFPySTqiWGGmW/copwOKAAqKea+oHAp9oW4pdEaWbclTSqMDrsRsgTW&#10;Y2kiKY4j3B08nDnJ5WiaG376pud7oB095pj/OkSyt0nTlBL9xvfgcf5NE1gQ/s7rSvUdsH6+3yon&#10;oJwjEeZUQMQFSeQo3TAyJE4LKYImzdB4MkIaQ45yByuksZKQ4ihQANQdLaJyEEEGaEkOU1B3xISJ&#10;FLMKapxhYTIk8NYgst5bTsFXOVAUDDIyFFXIQOA0qnldjLiEVt175xjjWiQuklBkXqklJMVV0ZDC&#10;olVJ8VU0pLCYFVWHAskh2i8EUOcegZUY2TkCJgTxMRnzRJDdmTkgRkQbxxV2boqpMIxjKSG5eA4A&#10;GYEZI0RRQhBifHOhaO8pCBC9k8V2XYuxumvnOggao3RW4vAIJYVdRZGDckaSGaoyJkScGqYUOEqJ&#10;ZTWEUUQNJh0ECfE4fkOMyBQlPIjKmj8nRAkmkSkoRw5R/SUIRGiVcpELCUHoKqVWXpQirm6LtEoA&#10;zQSmo9K3HeCBun1kCLLM41hZGolNJ018F84UAlPf8SCJkUiQQQJgVsqLlyrnuHOSJjMwiIEsKA58&#10;1RSzdFAJYaqKZNDlFLeaeiNZtydJiLKVNz6uykFlNUd0IVEVTllLK/p742ycEsLKT5Ib3CTE6S4a&#10;Iz7ACaFRJYZFdEuiMLnI0ioiUdSOS7AIVVr8YCiNXOGc4pCii8KNIUv1ccXAEvGH3JsAJImJEkV3&#10;M6UcQhlndlCU05RzjdK7bZTsfBn0oNPIxBBoBDip1VJUVN4hTWMm6O6awyMjSNNfYcUgihIk7D7J&#10;0W0mCvykRVJozEjRkSdUNIUc4qKSSTHKaSCwwr+jRIiIMZEpRJiWJDG/ZMrcWjLwZAUSKwRIKvgK&#10;JYVGQZRCcE6f0ksvEECcIcH+bQoRMCKF2JY/onRziqlLdaCe3BZy0E+MLDgZ1vyWWpLeVVxIGVf1&#10;rK6aI0r/zHFtV2aJEbygHGqggVEz5bSWK/KjFEA5UX0kKJ5RSwJRIcLNCCaU1j6iNQxMuywa97xN&#10;XxcumKF5LqUj9daTpXZPjdNVO6aKRhXTIuvO6SyZBbzsTcAATBMSPZFErIsYWg5+XWnzGaj0nzKR&#10;9OtV2aqNhKCREwa/BCi5oreFZTETwoEr1REOcvP8Admx9I0IsC3GzOR/16AHXIiUHQNGfcHjBzpD&#10;jVEwSGbprMvC3kidemJ24zMoJKIU/Qy5ZSlnsIwlxjJvn9GRkkRotqYlwEQJ4ThwZzjIoPKi81r8&#10;o1fuBa+NTOQ2M6E+KW5zJZEnLynIZTKweVafkcKqTw3RpSgWyIEThJhRI7uDMCSifJJi2l2PRDoA&#10;DgSom+CBpu+5SyYO3QeTC4szSJaTK7RU9RSL+lEN06UfxPir2WH/oQjT9gQlLJ8VM7uMCqm1MuTA&#10;3UIwEndzLCQt8dCaIPMqRQik1iNC/2gkNg5eDdWTG/dIz6v0KkoJ0bqCBkXWm+UZTclFvxnE4R6m&#10;UhWMLRy3AKhciRPFbkuy4eo1W1qLtoOcP53rsQCnOTYSApDXwd8FNLg7ehmTVMZSGUitgASp2du+&#10;ABXZytdHDZWS5hyOaZk0J0kMqKCdEkkhwYXNUKB+7+LtR0l5HSPTDKac4JHM2jllhMlw9B2LQj+q&#10;gSSkxFnPuimwQpchXV7kCQaR7btLSULmLxUQu2EwIFAsxZ8qJIGnAFXmSCExOqXD9M+sklyFihG+&#10;6j0gvA3e1EyGgiPjhQJCaQKars3hKMZE6K2XangCCYOrMyT47pW+KlvNVK0kj0iQG+OUw4sqQ2q1&#10;iAcs826IyfUkxiUTMRGD0Jiiwv0vRe9bOXSHWQjxdsNcPNYVPUK/SkOXOQQoqZditlTKjNcAsVi8&#10;JDOwb5VJBocFLNEVUq/siMOf2mAiWwBVvEusO69z88DI4+N12obrnycJiBF9k2ZTyrk8J8aVB749&#10;cEeRGTokXYh9oYMu9Ye9yyQVpMujcAaGSmmspOUIKv+YAmXp8ACvgAJaAujXwf4TcAosqHDeYfbp&#10;wBDUYrorbvIrqtA4Y3RhwqI5S4sCQeorbWAhxIZBjagjQuwqJTw5w0oqpMRTw1QVsFb9Qf7cYfyH&#10;A5QoDkIlDYQz6pyUboQArFIlwpC8K8QmCGQBbjiuYqIpaCoy4q4qJ/AvAggEYuyvAiBy5nohQnws&#10;o0TBg/IrbsgBg0r7IES94a7CxjIraV4uytQoQ5Raozi1zPqlYvAsr6KDp8QkwxQZI1AiQ7CHAngn&#10;gz4nDaxz4woEkQZMSeAY0Q4nwoBXbQzbggUFr0wjjm0B4ATyAkRXbvAjEKzKYsIrZB76jbYAw1gr&#10;ZTwyInx/Q1i+Y/JIacIF8QYEiZgromAkRB5X5z7Ww1hr7YAjQ0Rwb3ABBhy4qeAuzB4Bx5IoiIAl&#10;RdQt49ByAj4kAtonA0QyKHAqbiZeQhhXYyI5znAxw1QtpGabwgQX0caAAkiaAfIuQcQpY3wniHo1&#10;RmoAg3Q5RjJMSYgAwsoux24qpDYt5WJi4mj14swhkExHAlEUCyI240TOgbCuYkSQ4gQqo3TGBAYg&#10;Q3wE0i64oqq5QvAnzZpOMZYxyKgjw7p8cOgBpXaCCpAmh/RIYyJNojA0gvCOaTg24qqHC4opA7o7&#10;BdohyhIp7+gfMFpmYhQ0qiIIRr41jZD+Yy8hbnQn0p4e6mAAhHo9Aig1Q0o9D20lSY6yomhPYjTf&#10;Q0omCrQhQoAqpIRIY268QADQovAqLuoAxlDQQmjL4AIq474mxIwjgnB+AbzthEZHYhg/goQ7D8ze&#10;IlyTMSgjQrcRgAwniKAgQ9ElwkBB45It40sAYpByYfIpZ15/Q7Aikx4mgnw5UUgoRX5Ho7o1Q3yb&#10;c0YjyEojDPABajwBoFU2wpAraCA7AkUvQAkjwALhwrqUbWQ1wiDDoppa4iQqbrYfQmApaDCdDGYp&#10;o7ooDvZ9wEorZqYbMsQjgng0SRxeA5QnEnYlxvh5p/SV49Cw4wqVZukdKmheAGE+TADAJIZMRLk0&#10;gt6/QlREcrcU8f7HYiRgwy70ge5LiSr5JwZfAfQlgKFB0i4E0nI4Ysoq4raix75y5wZ25X5TzkQA&#10;phDhICJ17VUmgealAjQqpz6aojQwotqrAfA9DHwqZWwgS14roqJjJr5TyNA/KuIiSO7thy7Wg3Yj&#10;lDolCu4uhy764/InQYNJxEYnEroAcHwlzGEr4AI7sRcOAhQ9ApFFwiEXQAMignYlxr4q5EY7Atoi&#10;jrwlAng7Asoto0VOAmymsbAlTthX9IQlxz82jjIfczQjgigqq7boYAB17xS4YmiUZuQizqTjYlBr&#10;4uyIw3xXcGIt40Qv4XkGgAw5VTrPIfo5yewoDECFIkxfQAw7oyJjKo05Ifq2I9TKAZlCghxZQiQy&#10;JXYrYkR/RjJTw7B1oG1YAoA1UyQoTVAdpLhHpMghwwooBEaHo/Yjj4gARBQy8uorY7qHBwNKkPg5&#10;zvQiDHxMQatcUVAxCHDh6CBMUs4hgnwyo0RbCpQlQ5w7AnAV1eo31agf7awrbz4B4qba1dTZhTw0&#10;ouzLwpqpIBJz5wYuxuw4bBUwYBgkTzIAS2gmiLImhhwllPAukD4BFWofq+8WTHgmEVyHAmBTwmB/&#10;RSIoiY8ugpo0s/oiTd1MgfZXcmYAI7BmQ267yoU6glAqJXYto7tZIzJ5o5xjMWpM7/5oS/kj82Yl&#10;w0VHgCAGlqZwI9AnyHAqpEcdJKweJ6AApIY0TMYfA308gfYq53rnonABKNsURYRnglR04vENoA9E&#10;kABGRygoRgltyGI5USQATr7+RIojTuIAwwqi8MJz4qYoArYtqq4fDAIfjWQuxMTr4u0PAforY1Qs&#10;pHtQQmjFUGohTdoAo3Q1U69V4dpl424qY30eQt5ArzQxxwZIYuzR4A1lgAZN4AhMTpYAK3AE5X6f&#10;ydJuohjuAolE4AIygtB/SCCmwfyDYlAqo5zaQy8l4AV5qWIBguxz9lQfwuw7sL45SUdsIjB/ozKC&#10;F3wnQuzPYy40pMUdM7Qlh19YAG03al4mkvs7RDwIpMT2gkCV6RYroyo5QqtmolTOQak54i0YYlw5&#10;114AQyJvQEAXuCYysS52QlBIdQYkAyoI+DoH2D4nlnYfrPgA4ssvqCAqoXeFRhxXacofUeBN0NIt&#10;51o0qeA5gBKCBz6QAoQ3UAZ/RXYoA9Ec5wqN4oR1oz9wg1Rr4kQUmJtuY1QihXbHwnVAoq4pZMT6&#10;lWMxjpxxw7o4dggoSohCYuAhiftgwmgig1lXETMZwfUdYzMERfIrwlyRAB9XIiTlgfYmDh4ihy4i&#10;ho9eoV0aaArM4og+zwhdglz2YqAkEngBUywBZr80o2AqKHongux1qCEXBeA7DbQy4rZy55o5QYWU&#10;kdMSwlUuFfE5YhmB0uopF0Rr8ggAeBYfbWVTN7Yjg1i6VD1yF2pMRIeDoI5jI0VzSHYhyt4iA1kv&#10;o7B5q4o5SeAyrqghi1l7Irt6Yf6oB19cwro7DYglwnAqsDYj0oYAApDW08QkmTQy45QmCCCeFsqJ&#10;oBJy49ColTIq50giCV8/IBdg5h2cIjApcbQogllwQAM2SVJnAp53sXyraW9mwkT+4BkaoiT6kMLY&#10;ttV5rUgfr1Ay5T0Jw3S64myWtT4qNGjrQhj8sRwiYhieQvrEZukaQoRHtupagkAmFVIoS4pYpKh/&#10;TWwijHz0eRgfRUIiBTQohZAxw3Q1g7FoAmxU9DJrkRVuBXIiDcxPLMgl1XQ9SY1iojgkV6tKIjA2&#10;QppNYklgQvBs4hQ+8NwAVvQAQtYl0cAfNgEpIjQkR8YkRr9rw51SOa0momjWxhyVM9Ix1EAfeSDe&#10;Afonlr1tsxQAOtYA4nD9CzQoltJ14nAyse1mQqa4owqeDVw7spQ0q4pUA4ZEaUY52y4kiXwAzKQA&#10;B2ofpjNCBX5LmuoAMt4jmKwkwsopEvsdKzAkV5+1okx/V72L4rrWImiLYfoq4q4yrEIjg0qCAtp1&#10;41RHphwwrHwtoyI7bPQxBLmU4B18QsJIYGe8y4ph26AAhIZ25r6w4qbgIfRsgBZLmowfwnGB0hZM&#10;AiydYjBTYt4ux5onAWXAgqYtuEguyeArZr4MXBr2OvwebfwnAyMQ4YwngYvDFP1mV1oBc3qo1CEu&#10;+o4t47qV5rBiNlg1IpolmCI7Gxq9LogiQ0qw+4weswIA430voYHHQ04k3DhTzHxMI/I1RX45QlhO&#10;YZ5/VzoAbK4kzoMw4fY3wn2IgAonG+wpAyNvohQz+rQdomBjIquMxGejVgdG4kBMRy5h0fwf5Twz&#10;45RXZ3IW5XZ1pUhUowuiAiwkRId5ghmCIz76hMRXaTAvBQ5RFXg2A5SV41g9Apego7seZjIvvHQY&#10;Bbl4juy0R6ghkbwmwnhTxT3Eh+RaQjnL+rs32qgfGm44ZLiYA52cQe4yIwtigAaCAz43V1YzJ14I&#10;fXLswrphw0Q7oq5IY7g4aeA1k64tpB6MqW47thgeu9IiQ5Ui0i4kRHqdQjkq4vB16YBHooAz41Qq&#10;4wsJgBFrzWRwaoHGwnjfwmFWLOwk07V8et4kgre+IkQ8YlApZ34l0IQig7A+IblQj24mkh4Aowou&#10;z4Qhzr6bPJ4kQyqVKGAy6ffewk2r7riP1MQy5MR5qmRo71OhSmPipj44a4QBZ/REadwh2cFlofIr&#10;ZEeWQljzoAg0vZYhgpYuyCBjJ16o0pwe8fArooFN4hQljVoiGERy8L64pr5zYhmSAoFTK0vGAfo1&#10;SeD/pAyy4hi+/VgjEsYvfLIAEwwfvgwBQoAstxyv4iDWVKTA4Bc3its8MkAeQ3ozNiVzYxg3wpBE&#10;oZGUwiWgnAHCCu2r1mJm7gQiHsQhVxomlLNeIohHsJY4YpZT3e7q4fRX+1zfQGvyxwfNIjxoUHgf&#10;Y1h5pBw6D6g0QF30h5tNaXGQzlwe43QtpvhB40RHrs7d6WQ2AqahgiCHolhxYlEjvSoA1yHbopsD&#10;gBQ1XrFv4lB16CBEctfoQfDGwFtnMtPkQwp1vdAjg9FxQlCVx+Si4iiOIG43yCAlnPI254BeBy8e&#10;wnFDg2AbX9uuQq+AoBxX/7Ap+//tQiTVYfw0rWw3wgCygT7ggGgwJhAIhQAhkGAziiBWiUKBD2iz&#10;zjDwjQEjkUCMfjgEX0jeUlbknA8pfUrh0rfUpA8UCUzfE1fs3Dc5CE7hAJfk/gj7d9Dmr4B9HBlJ&#10;kMue9Nf1Ph0OfNTm79lz/rEUh1HB4fr0leT1sQFsk7CFPfzVtTdtkzCQOuFFrgYugWu0/flNe9gB&#10;t9dV/a+BobvnsOvuHBtkArjxkuoIDyFFt16xVVjDzrD/t2QAYcz1geOhuAOAWlzMumF4ikaeFies&#10;MAEww702l4BW3tAB3QL3gV323BTn4Ts4k5DcOiDikOnld4znA0d4ouKdPVC/Xj4RkN6bfdzeQ7NF&#10;dHjsFu3wV3gL6rpl1JBgT+HpYvz0LxxWlAW6APu2EUiiirsCz0vqix7LADMENgszYKK1CUtYkZfN&#10;oeiQv0kKuOAoK8MUxSiqmfLsh/EQRxIzKQtcdcUsyh0CooaMXvSzKYJcy7OPgCbFMG4D9O6bb3PO&#10;EsgrQlzWL0/SuJCcslReaKYLoDCHLww6gwKyiyP8hTXKq/EuNKhzOIcvSwFTMjsnDM7Msynqev01&#10;yYIcnrOP0oKqs49LrguYk9NY4C0M4oKuPwmCYLRMKmpCnrLxSdZk0bLbSpcqsLqOClKxojD8JCFF&#10;NvStDLuAqq3NHAsGJq4yXPwwaguBQinqKoLDvq/Cqtgqq0Pw2DOMzD6qhfXyuRqyKasHW7SzasU1&#10;oRCbhHOtCKJ6rwPs8DkAzOcNJI4zgNW2xhxmHb8CqK10CuXNJ/0eATYNgmCQs4mCzKKhz0pDeiOM&#10;y2C8NgvT8MUoLRsUriuIotC8LdQLS3VhLYMyZuGmph6gvq9zOQ+rj0qqor8Jc2Cgp6mD8J69KwOI&#10;diiv00bzthCbL1mm6QnbmASZlPB3ZrCbBrw9KuQcA8bnJn9rLRXwXuyvS9M4kKipChwXabAuYHbZ&#10;kTI4mGQt4w68WYwJrrw7MZJSvUNJ+xTLqqnrs5IxSQuAvBzbcsyqphcSxZkEkPwmtDzyfEgRvwsG&#10;ancq6sP0wfAA7w+6rxsKCL0tDBqKFnIvxDKCMvSoKP0tRqv0sEbPgw5tdCzKi10rCuL1D88cvD5v&#10;9bj7SsPAKzQKw+Bqey76w+oPLvczJnd/wHNYWrCgvc7L3L1hUns4sC8Q+/Tgd4pL9L+dWct4tz6p&#10;6oLYMuhwU/AzjOUW4E8fI25hfShwQ/YnsPrxBAM3CmpwfrCaXLwvF2sg9P4rQkocpgyQm5P0bpLA&#10;CHOElNce4ii/CyINJWcYy5+jFE9L0/gn5RWlEce4Qw/S0SqlVMUaM1jgEblcM49Uy5YDMmKf6ggl&#10;yQyVmwP0VVBZDC2DdJCjctx6WfjkZIbB+MLjeOAQme5G5rkmGKP0Q4tDUwCHpQ+Zlaaxx6wANG5c&#10;55tygkuegbcb0YVGjJLAq0fxPU8EhQ+S4xRaErAFcOB0J8c1yj/PwihFJ+nnm6feT88Y6DsofMGe&#10;44CiCEGZM460b71XLgmkc5cqpen5j4Ic/FJgypMGcPOgE4C+1jG6WKAJD5PSXReN1CEm6cJDvEII&#10;Xgk43BXyxQ/AAzhXD9EuJCYowxfSgkUNdFIqZMDznZR7D9DxUz8HfAHF8BRDiikwMyfgosABszVg&#10;gPooJmYnlYJ6gEmCBSqo3BBOMnpVTgGXeqDOdRaDknAPOsAjB9SimZMOe5S480jG6XcSkoJei8Fo&#10;e2QRcw/0PnnBvQc1zgIZD6ZIrghjSyDKvIIfWERZCenABbRl+JDmSNQKCWYmBoyquajHH8oJil8k&#10;MLxGZHZuj8GZK4Q5dBwCHHAlGQiPYAUPkheKUlD6NzDnGpWSlCZbobgAmiwhhRDC0C/qctaDRNU5&#10;QGIUYUgziimqdKfF0ldIibsCIUhN6rHCCGwA9Wc85RTLmul6Qo+p6QZVxNct0zK2ACIFMyek7JMG&#10;oFoLc86ZBpTgGsM5Q4AC2wNGjWYZenJeD3GjJCfh+o4FrGwMPOUm6E6XlYKqRQvBDoak3PcYMtxM&#10;JFFoK4WBaJeDLmpJ/LsBpZo4kwUWgVCaJyxMkKKDW3gJ7fQALAWgoqbDdLdLNOMEFCzBlcrOB5ki&#10;PT8GsJDXtB5GjXF4P0fi7Buj6t1PTK8/SbyDFuTwgWi5t1Ik3P0yRKRfTYIBYwTUWl85qjZMUrky&#10;B7knlorse0pJVVZWCNwU8ij8TOGuV5V8o5szaIfMOfhD9yFpqLfuStG69yGQAGhhtAL7AQmjkIbe&#10;P6E5Xmsl0QaDA/DOGjOyYpHrySGHpZaP09NnifloUWWhaKH0C0fJ2RRCpurbkcjYWQy5aD7mlLwa&#10;4ihh1QE3e8QYkJ9W8m+RuawtB9YfnnKCeeJxT8IFTIcWaRS7COSvsQng0Y082FgsQT0kLtSFWTVC&#10;TNAI2M8QAMOh9i96jdNqI4hYjhwCXMkL0CLRBFLs4CAUh+b5Fk9DEJcqogh+j01eH6SE2E4Cbn4M&#10;ODzUCmwUQbAIfgtDgCKH1MHgweiiz3JUIsbIvqHCyFVOyLfXB+NRaIBEh/TZFi8GZSet0U2xSwJB&#10;BLrw2EBAAmcT8ZAsyHz8QdAAXqFpZC8WbH+WCyZYBT7fKC9XTxfckFkd2pWAu6TRmuT6U/EOjSp4&#10;eSZD8+psD3E9PxoIAkbSoEGQm24czoRtbSNMVg10dTYamKedk/SN44k9NgaM4B+HAGuPwVwzOLCP&#10;n1PqXiVA/aaEGNcayBsnwA4zpuAm3A9SYGsMyEDmCoyLNQMuXpABdj9GXY2QyFZJSQnpLwtPDy0z&#10;OFFWYVXfVG6rk/NYLjpzmigwOAKVU1RCtygFPwQ4xVLT9lJfdMElKBXSj/jNW2BBuzeFmcvhcrDF&#10;Sj5PH6vEgzZCMH6MO9WpwvzLsmn0ZAkJFOx11z8AHDAADHmQbOR8tCzI9FTQmT0FXkSenugBLQyB&#10;DmoVxBlAMp71bAD5JcUUiiAWCQZJrjUhRQS0VaH9Qop5wDOaiNYh/AIArImlPcek/RaBke9RaQpy&#10;5aEJqlkpREmxN4tgKUKQZD9sDBnJONOY28JCNfUHhz83ieCzWGLAS5KpTUPnZWiedwDgLzEIKrM4&#10;mpl7kHuag7kqbkQWEwhyet0ZNSQpPJ6fWMI3iHPbgBD6jMizMbB+GoCoiDCuEbu3AHkugBQCiXFu&#10;txgGj3DEC+kJhSQMrJiek1CEC3NtCuCgiYEAl9CmiqiuHLk8CYBrQWI/mACjjFFSCGiDL+CbiYKD&#10;gbjWGoHaC+wOCsEAoxiKCYEbvADIDMluwWBrECtgpWB9pDAEtaAClYjQnAFYC+j3OUuMCsDFHqiX&#10;JNDfDXC9CYDgKyB9ieiiuEjSjXGMqlDYiUiiugCft2h/C8CXC3EPmSEAriAAi9CenqjBiKE8MZiX&#10;EPjRkbies8BsCuD6nqiKCzDBkPrENMCKDgEJj1kAsuCCBjRNiio0mqCUmNCViKCgqTiyCYHqiYD3&#10;CYF5iOHLFKwRCUkmQkpoCsGSDDrCjStngBwah+jMk8PNJ1AZsEOwADquB9C0POB/IfiYD9KPCCJS&#10;iVieqjuxj0hlxrDFFoo4ttDBiXDDiqsNhoCBBZDYAbRytokPrAgBLYEAjMiwPdinqUgADHKBQmvn&#10;iIDYCXBYx9OAEJiHC3NFgBPpAFE6CblniEC9CKDYQPkujjHqrJmoCwJCiOCHCKDKibnhh/xExExa&#10;B/qUCflUDSjODnDIH9COG9kSD9D3HLyMCevFjhDzudgADFNHh7N2DbkJkCl/iyFxiLKbCpjMyJAC&#10;J5isLtgAvPiegkSkwdiLG7jaN8u0AFjOL6uvh8rhPTjeP/yTC6C3FoiXP9wqGalVjbiuRkCOJpCa&#10;hdy0hcy1kPizEwMpSzRcsCCFCHDYDFSKiySst9iyF8CfmKSfyiCfi3DgDDknkbj0y7S+IPJQC0Cn&#10;jODLmtizCQxwFFx4iKQsCpjRjOJ7p7CVvCt7CkkZiVjLuMi4I/yygCJHATTLiko/kmNHCUgYzZCe&#10;lFt+B/OCF0iGIplzSYjziwGJjIMkgBCwC+C+lRC4Ecihi0DXFkgEneisDYDzkemtiuOIKmCnkJpt&#10;CniqzmCECXPYDITQAGEAmSL6qQi4DgEOiaj3OPNOtGLmiKLGCpsjzsDaDLjjNRDRlFr2H8h+D0ux&#10;nqj3C3CXEJjXE8HwAUo/oAD1j9CtCDDDi3FFv+mPCUiwJniUiQiYFamXCOEPjOEniYFbCniQj3DX&#10;C0CwPwiPkbpkiZi0BEUXvaiHDsiuSRgBjgDMteLfATj3I/nAG+JAvHDaC0OaCMOow2jXDMkCkbgY&#10;UmC0DWHcDQvUAEDzj3HqmvCsOxi9IcjkjkqpuTjSk6r8ikwCCFDMoAE+DbiYH4kPjgD0yYnADM0H&#10;ADD6sgS4gBO5ADUvNNCGJjT1ilF6j8D3DLjDi9URB/QYiLDYE8CKHUTMi4HNGvgDm60TCntfh7Ly&#10;DrmoPRCFEeuUjsiXHLjFSQABDgD3EmDOE8H4oxjWUWAJSyCnizT5B8yCB+yMMfAISgmkCOLHL/ib&#10;nqhn1gP0ulh+PuiVtXx6B/wyjOHLghVmgaVniqnAGoJcRPgDv1B8T2u4iaizDWP+qegGCewhCUqc&#10;ierJkAj9CzTOh9FFiiknmoDkkyBUkbvNJszAh+CYCKI4iQi8EJjOGVDaCiuSCFQ8DiFmQ0gBDMx9&#10;BYlrVdACJVAEuPjYQfSOy8vmCp1Xh/D3ECi3PSi8imuATdlzibzJU7LXB+DkhpWUnAUaCfrQh+yK&#10;CFD9Q0Trh/C3NeD3C0EAjRvDgBiYC9FFn/HbiMT+17iU1riii0O4EtCbnLtUWBipwAF0MsjQj8Ad&#10;2rOciMWOlnUyisD3REzigGw2ABWgEELYD9M0jrxcD8jdMczHH+DeLPiDCgs+DeBeW7BR28JEW3gF&#10;jz1xADtnW3JlyoU4iFDgHbB/KeCCFaCGU2jeCQm6n4xmDdC8RjCYThCXQkiirkFrIckJuqCfj0rM&#10;B+w9o6rgswDSsTgDMzACGSWQiuFFs6gJFotAACC9S0hdjLtQAeNeUziNDgDXEb1+DaE7DeHqj01Y&#10;iMGoLmj3CQlumeEAnLyhh/kJ3KCCK/ifkbkCiuD1kmQLLYidkPnAQyu+AAr8ABuzDMnLjsiQkmFA&#10;CjwOgEoaDdTaEUkkCOQ9CEPZxiECi0QiCFDDj0jBogmEwJjXFiCni3DMuqgEC8UdCXI/2QCpkC0B&#10;CZkvjIFFuKGavMGYNZAG1wiFQeAGjLkCiYHLie4Dh/LETuCxPCiwD0xVj0jeDMhD4aTUDs0yAEDF&#10;EPkAkA0dHZtY0MCOOXCsCwUjU7iatT4NW5CCHHChkA0EDOC9HAO9iajsqjCdzwABjLtIkJiYQwim&#10;jMwDu52KgDODiOCzQ7ipuRiNTzgHOzC0KjxCYJCLDMsWiyD6i3OVyIjbj9SW1KiGI/j+urVYCd19&#10;ifuVviT0oHiaj8EAjOGoGQCEDki0DsiKLNDSiijDlpi0FrSPViCSlBCUj0rQM/tapUiDD3FFnqpN&#10;i7FrOAGCiZt7v0CbjFK2CCDXEWCLD3CqkAigsZXUCyLtWWjdDkke0ao1Cp4BgAHxDIUw0bDbgcZo&#10;z8i4WXHATcJ9gDi0TTinwRi7XuEXjYDsjsl1iUjM1Bi+nATrAAD03mCOCwRQh9CQv+xxGh0gB8y7&#10;ksLLiEHAFMiOFrCYWMCzCHD6r6pXshtSjShK6FKACEXU1CvBtFKXZMCajRvlgDYEisC0DRmoU5Py&#10;maiXXDuSgBE/iCGtwkvkiqvmiDU6gCOLQ2iHEnk8WGm6vrT2CfjYEejz21XYCbuJDbkCzcKZCbnA&#10;CQjRz6B/ZsC0NOXRllDaLkUmAYGSD6i9UMxQDSkAlmGHhqD8aKinvQia6IgAiHEbk8PSavCVkAnd&#10;RniVyLB+j6iYZsCqhA65pXqkzcgADDs3iEKIADW9AB3aMnDbjOMeiCRWACKYiDDgPIgVTnh/p+im&#10;4LABjMt9ZXG3DRjRxwFuy6iGFBiUjFEV7Er0CV4hh/j9LLC+uxuxDITl4WODCxD8E8DzjgJOims2&#10;BprkHLjXD15L4jh8XLCyF6q746WuikqJB9izCeqsB7nAEAlonxkUzkh3j9ZsOt7ZgFDMjWVgBnnJ&#10;jbj0kbtuiSyS6ER1CDYvCxGzFkiuO7i/v+o4ukDdCpCpjwlhihjgCuDzi0R0Cpi0CYCwaYjrwXCy&#10;XTB/E5iCS8ACmoNsvcCkoDiqjzjDuAOAG0iyS3gDbEADEiimig2ZgADbDbp3ijjWDJim2lh+4ADe&#10;EPmoDONkCikJ5LDaDXIKKLCECuD3BIcbqi5Y8GCFiGCeknm6js2waqgDo/sUpttt7ww5bBFhB8G8&#10;ZCAITVOWiNGSCwJwj4VMALj8GoScCLBg8vCXbIuFB/PfgEDRiHDXGJCkj8JPABCgknw4h+beUNCG&#10;G/CSomiDc4Qhj4X9B8jBjFRbySCfqKZacKDIWzltsTMjCMDFNrCsEorX88DeXVjkiuCq16h/kbj9&#10;LJm5CaoRi4CXDXDsvzgEyYjYZFAC2TafAFQkj8LmkP6tY+iEDgOlADFgxdinraiLTUN9bIl3idtp&#10;iCEPi0D1jYJX8K7Hi987aJWECsCYXdUdRSgCmkqonFh93DCFD8ZlD0jznNGtwXgHi3Y/B/DMrrmx&#10;iyDstmDRiuPaDQkCiHI/rJi3cB4YjeDFC3ZlC3DFYbid64TgiyTsisHAC9FuyICShLeDxqDeIrRP&#10;ShCakCzECGIF0/gCRvJUcwYxgC2XRUCU78ip6RDYGoGGhmjBt9L7wZgDNtPCxYVJGZabB+E8Fp5f&#10;9mB/qAh97tXoia4FCfi9MHku6+EJ7jc7gDECizHOjIHBB/2xHLmmgXQvDIIfi0Cgl5DeD3bbEJlp&#10;iQkCrWiUrOqqiEDYFp40CZkJzNejjmyPiV8/RTYggCZnL5haBVe47JzGB/WDr9C6eegBV8WuB/8D&#10;zgAB4FjYD0kA7F09x5CVsmCFJgB880gGD8RwdPAHCwBe/KRVCUj3bp9/EODDxoB9MsTGh/EA7Pis&#10;JFd6AFigsKpsCCayDr+TAASGi/rJxgiqkJjk25zAVkqVTBYK4lwnIOCCGSKgC+r1jiEJlom65tDx&#10;9q54M+h+jRthC6GSatC9DzizQ6iVqGjSkCyZiUqhgDmSdfAICYC3DYbtDOI48yPVjeECwZAADgC3&#10;DstKB9iKIjDaCzLmj6kJomDdVRiAAyBP6CQV5wd9wkBQsNQ0Cw+IACJA+KPqLO2MOeNQl9gOPP+Q&#10;RwHSN7yWFgKPAOOP2WSV7gmYQ0NRCXAabAicPKdPaeQIGBGgA2hRh2umjAqkAelTYDSx+xIAOapU&#10;4F1WcAiU1UF0gFLOvQUOWGT1wMWULWcJWl+Wt322U1y1vx8XN4XWmS6ePaDvN832YAmlAer0SUyk&#10;Q4fA1qjOm+vm81AM5EJ5O/tzLXuKA965ta52Uz6uQaD3/Az4CaeU4vA0QA62C3N8B3ZZMJ1DGvTc&#10;U6mXm43+fXV4RAN8PTgS91DcPSqVWoSB/zp5Sfna0A1q0hK9ym91zk1qXc7i8Ws1WLeV9Y2nVDZB&#10;3oOL3VzAy7YT6IVynOz8YcQ7DYSKRqYnzqHVAaiNooAInXBL8HYjioLOCwLwilK8oggq2ne2CiMy&#10;iAKw6va4ghEKfNgckSriwLEqqjRznLFqIOc+S5o4vMOgqGEbhfHLNnqpyOL/GaeKu5LAqugqXOKg&#10;qfGjJb3HEq7MxCCCtILIySq45yoRq6y0udFcEnWgqoHRMaXIKjiuKuqDYOSFE2uuD84MiDKCpOjk&#10;FpdHYKT0q7qI4oiuEvQKrpc6jAr+HFEOGDZf0ZBamKck7irgtamPKvcDqgqCIRWqDAz6hKUriatR&#10;mvUqUqYk6tUyiSTuouKnOorkbhhQjWhNW6tIgpy4wO4pp1+q6UuK8rYIg8YFr2v8dpcuKCrilKoU&#10;gk6FuAoQGplB6uMW8DTogxryuc8rLG4soMKupy/qdHa4qY66/ogzNrSiqC4ohC6mR2iCrvK5KT3G&#10;SuAI5KiCLjaaFpSzM9Ao+iHsCqF5RDaQBIgrUIguFWMJokq8repC/oKeOQqgq9xthQqlHBlMlmjO&#10;ST0MmCrudOSuS+4C9uK5ymL+8yLTlL53aAv6XMa2j9IiiUamXpRt6YGOnYs8qoaAd0FpOqELyjKN&#10;ItPC7nQC1svwW9enBipyiOBHtQI8q6Tto4tjI8Y25L3ayZI4lzksa4qr3wzbi2SmFhPCAjMsWlwR&#10;8Q4CXKurST6m2DGuukYHZGnGQninyXMDKLyrzMyEtgwLaKvqaT8uqCuQewKOSip3L8eua8qujjep&#10;glyTohayTqIrTMucjmFOhKp7symRx+OnzF46BXJtg6EL9WhLir+q/J6YbbaBJ7StPKk6U+etqObc&#10;07oLy5y4x2vNioep04A+6CTx3izqOpoSS28vso4UpypHMwhHlUELGTANHaKClEueWU5axhSPLWQu&#10;mMdBBTGo7TkjVhxEnhEEK0Xt/ppClJRIKUxcpsEdsmNaeUpyRSCJHNO18AJjVdEscuRByZXCiHFJ&#10;OUwuLCiUlEOgZkv5tBmRDWszEkJCToIHOoSk2iJRyEuYUmEiRgSIJRRW/1B5mXLuXPKs8jwIIwFX&#10;MaVAlJry5mNLif4BxgYulrYk+sApKTymBQORwbEd20j7KdCglhKQbx/cQCOEpcyuEchUP5zxBDnE&#10;pKcXkrh1CrsKFhJNC5WkDpROo91g5Hi/nZI8uVGpBTFnQL2Sclx3yQFxKg5M6jUzioPYVIEEUsyX&#10;EQOS/wqR5TaF/NgXkjhWmFCZmEScq6+yLFhA4ogHBHBdTNb0ac8pVzAmNRqXtMsGiqu1AStYb03S&#10;UkQLydRyc3RvNKGWckripybHFOpCknBBS8sGAEbSQJLkoptBQc4pxBWFGZLiqUa6LRym0iK5ZkJT&#10;CCzTL6XgnhTDYFOJ8Y1b5FinGNK5PgD1GSTnAanOE1sdXpGnOocBcbkiRu/pCAR4ZcSuI1nTJwmE&#10;FilEpI4Uw6CzC1lQPLDAh7UxQ0/WWSU8rAx/M5Jsc5ay1kHzsNaVw67gzwg1qlLMET5SeP0NaYF5&#10;sZy+lQK0USO42FrE+KguNJpTDPkCOc5tEKDyOIDHUURax0CrtvIfBA6564nQQngTwv6OQXkcJ8dc&#10;pwubDHlK5RkDycl7FtQWcUvM8SFlXLic4rhWjnJNLyTKfEPSMILK5G0fiVyQJRMyhexQ0rVVhWsw&#10;lPTU0d0CWs5N7xHioOaKURxay4DnEgOATJVYADkm0fMSBHZJynJyrmTogqO5AuZJKhdztVzWm2L6&#10;ZkzNQR7onKUScv5maBI1RqSdlI4InF7KYd4kpBTivjAIVwphiy4m0cmckiBJ0LnUOvaJdhTCbHQP&#10;qUg5J0DGlasEQJTT7CWKqIkSkv7ViJU4H4S469yCWFxNhcEjiK8HEwPKjUuJyTysKI4cUzJNSbHX&#10;QeY1641sXEQKZiQhJREdqXKAcBGqO2HlCKZEsjxcUvyqIlRUvpXCTrlK0VdBbxxxlONoZnDUSCdO&#10;TKYVcvZyUolaR2cmrxVULrpJZhYfq0CJGwJPdkzZTFrFccu98nU8i8niI8cUpjpWDGZrQR6Jw4c+&#10;Apz8lGuFirGjvamhxDp5XXtAU+PtGqcjG2SJQR4wJyTko7NAUglJzkdxjIkcWMkDGFOTQuitdZay&#10;TnlOKesGWq0Yj4U6Uo5JBSIHQObb0f5uibO5KEVA4orNfFxK1DUpC1i4lxhwQudpLDM5KPxJkixy&#10;bdFCOKclV2piFmNTkxY5xJwWbdK5TwAqXzoILQMUAvZsM6E2TkVcTG7dXmCJwjsG289ugsanYYXO&#10;ZAAQuLyZk4p0EdnFWs4ABJWq4LELnmcihe1fjTXHwoB5UJ5TaOkSAgs0ScWdI8rcExzitE+Kdtsh&#10;aciUkuF3ye7BFEDl7IKdQrUaSE0CcniE3BEKhkExKacwL2gSAl59jQzdHn6G3NwT4rRXFxnAZcUr&#10;Y4AlYGtSi5fdIBock2YEQQv8AQBMWwzmUuZ1FnFrrIRJcajBflEcgX02BcTqEQvuQwhq1sulbKQu&#10;U2lgFckPl9lIeRMmJGNI5Gwiw2vCXQJeTA6kQxmciAEeVya6CYSBQPBBy5iyC6OL6U6+BNvBD6nI&#10;Scxq1pgJ6PUbIrQ2fUZ8HC4IAkfB+39ANlYg5cZWGtYKQtA6oS1wQQWooHfvzgHAOchclJyXpkwj&#10;oUBhRsJycNiqiIgRV3+nJYsuUvJRMMSEKQuclhTDA1wKcgczMEzNrWMCXk5MhzGpRSQQQ8pf+fAl&#10;PKcA6HxjTo7OuVdaxBWpoLgWI8VSKq9UP0My/CKArgG/ASKg5auqIkSiOgZ0JgUULyRWK0OKMCb2&#10;3iM2eUI8hc1mJ0OoXKKcNgy06CJ4rgK4J8J8cuyEAAmkKUl4LmSSIErgMCtIH+Kgd4KqqguKH+cu&#10;pGLqmQIgKJBeAO90H4vQnWNOsUYUMaG7CeJcyYP06Eo2LqmuH8MaL+cmp2q6IkJ8OcReJAbOLq2q&#10;H4uCsoLWQeTkicSaYskCKgOgJSNgdmISPKK0LyXLDAp6aAcuRq04AAlqIepQH2J8amKgyqJwRqcu&#10;QAIEnIkWtsIkTOKQqQKENgPKYsOAX0JwqMAM9UuccQKg36Ioy2NwaIMmb+IO2o9spyIkTkMyr4II&#10;YUL+OSyuNwNgcmXmIkcvCSAMikAA7cIe4gKcOA6uH8PW10AbFwRCQufSJ4caIWLiJcPLGAALEMyG&#10;JYOKOuLiJ8JSFXG9AyAQSiweIW1kIeL/CyJguCwGJ0IgI4JSv0LSKYQuL2XcJgSiPQJYWsYwBU86&#10;1qH+rgoc+0AUu0L2BPIMkeNaR2E5IWTok2AGOcqkBq3qR2M6Fq4GIOWsziNO60QWkgJwaiIkcmJS&#10;R2OcdCKUKg8IG04a5yAIL+WiJYOmNa6m7CH4ogIE3qUUgMAOK0OWAXJIJANMcGggggu+IoI4QOJc&#10;6eADF2IO5KJKMCdcZCcmIKYsnwMCSaKhKCcIIoKgL+icYUauLaGBLGJScnJKLmKYMaJ8QORW6aOc&#10;y5FaMifqJgKIKYxgJsL+2SH6MCsZGAOogGGS3w9UbuJK1wAMw6ASOc44g8AOK43q3mBsL+OAKgOA&#10;MCgYAGOKVeJYQeOoghASG+sIJYOgS+yYwYAAOo14NOQe44I5CeG6lcNO7SHyNoIhAuKUILM+n2II&#10;R2fcYsWsOpEwLqxcGsroJwQuNgXeYbNuIINgK48ej6bWJwccaAZ+aAj+BuqoPK+II8PKI4R2x7Aa&#10;AAQOP1I6NaGFPOh+IodaJYmsSs2GKESiOcQWI5HQASKcwCAUQW8cJGQefU4SIWhcamRGP4HxAwNO&#10;OuL2MaJk54f6Quj2ItJMAOXKILGIISYkm0KYKIXKJ84hCdCe/SJxPuIeMbEQAQOcMyNghnGCIWL+&#10;oKAQMaKIMeIkNoTVQIiVJkNO5CJAJSeuJ8IKhGLmanMQzyAGcmamMCN2SCJyJ0b4JsjQjcJY2EAU&#10;IKrhBQKQOvPql0MmJcXoLWR254JkOKyZM+rgLynwcvGkIsjUggOcRrNlJ5GwW670J400M2Maa2pU&#10;IIX7IceGKgOvIMBORhMKJYNgOAjABAglC6AAOvEUZCW2JAQusuKrDjA6IEJOOOimKU2CJGMCQuLi&#10;OuOSQWS/HOL6MCRqQaIkLyQOOuRXOcJHByIwL2OomRF9QSL6oEXLKyIEQuMaOdHKALSlECAKWska&#10;J4r6HsgQI8YUS+K1AgJtJoOo6MKqOcL3PoL6PW6qAMYs5eLWJSi4IsssKRO0LaIg7AIJNgAIKYUU&#10;QWIgQONgK8FmbgAGXKwhBcJxHbQsJYzAH6ggKZTqHqMzAYACPsJYLzBsKQoIKEMaQefcOczsAFMy&#10;LW1QNOOAQWIKL+QfAiASjMHwE9Y9DCH+XgIoB5ZIWsOSFvZRGmIeKgdYRC2AKql6J4K4QWMCOuua&#10;M3KSzCIWggVGGqdvGg7EIFR0t7V/SI1sH+TlH2NoI4d8JA81XEIsJPBVUsIWL2OgGfawYsBXa2ol&#10;UUOgKItwAPSeH4MC/+AHUPHeNaSgRDICHwxEItGiJKQfPkPxMAOSWsL+9uAEN4LWNovwLbb0UUJS&#10;UU/IHqOoMaP6ISQPYEK0WsQPBSIEOoNgJSFRcrZQFvVsHyqwACKYUkKRa2BW/iB7dGXLM0KcH6/Q&#10;NwZkMiSwIlHmIOJkWtZ6vU8OASKIoES/PWKewazmNOmQ45Z6oEc+H2fOLWazbYJsLiKIOS2NI2Jt&#10;FkJgLiUUJ8XGrgZ2IuIxF8K0OAPKKYRqOKzMIWfwHyOgKcYs1WBkKcrgofdOH7eKH5GeAFSRCUAI&#10;SiGdfu9QGyK4ZxadfbXkOvXKNaLyOgK4K5H9eUIwTTJCJHO6ITHqATQdUIRkISL+YUamO4Nwr+Ry&#10;KhOqHdJAAA2iAaK0MCR2IK0oNwcmL+SmIItCIsYUIgyYOgk69mLWzQHquCKccnTSH1eHfjXcLmUd&#10;ScL6NoeGnUAMOK20JAJOGRiYIgSIJxbyLXfepZgKAVI0AIXqIeILMuncAQaGL6bqIaNg9UggksKB&#10;DoH3WjciNaJPcYKq44PKicRWQuKJUOviKMpqJsOoL2cuSiNpO2AHfaH63QNOK4amrqcGKYi2ZCdo&#10;LW4IsUK1iiH5GLJ6JlbBUGH6qpRSZCPLj2IPgwHpWIJZNqNPaOOKSihiH7gIKQOKvLWEKc30cnD/&#10;jUAYh0LXG1aCAYOgrCsSoyOA4uIsLy5uH9WkAWukItH8SjBua8IFYIH6OSNYNa7eAEOcLzRIJtg+&#10;WsJcMyK5i+okYYAKQPQ4IWWsjgTWNxRqHwUflHEEJBSEgBiEHzamAYIKMyQXcutaIoK0ySJxWE2m&#10;NwOgrWtyISIKKdKgJZK0I5fKJZUPKKAeQOXLFQL4L6QXCKS/D8L6f648KqQeswiOH2LiE/pFNMJ8&#10;BzpMMyOovK8UKgOo1PXAJBHBD+I4Oc9qACWsf7JYQWXG9U9YvZTkALkIAJVQAAqcLTGQRqfcK0OS&#10;Oucu7GABBayoJtAeJ0f6tUGkWtpMBy/OJ4OSRWSGKUtE9CKFOAQiXKQfklT2AFEzi0IIx2qSKIGp&#10;riyZf2NOJcL/mFpet6+yHwRqCFr9cOL6UsL2IPNSAIluJYcYKqZOAPm4+2JwQfF9aPOGFFspZ6I4&#10;Oo6mQeCXs2CPs7NQIlV8IJlsH5HwH7lkL6XGqIUUSiyZNlFeTGeuOcKvXk/MKUfcSibkGMOSLzeu&#10;H0qULOK4R2yZYNoHjSNasUPhBgL+JgLyvKSBWRPdIGzS1yIe9gVaNbtG8AITuIRQBpu8R2S+UnCQ&#10;IPD+OvBKHrhUKqWsS+F7vavmMnhIM3GoOciikVf69eUoJs4IsQKResJhc8AVuecmNpl/OYq4HzEl&#10;gLmuANE+BG/inJGZvkIeOKamP0KdkAjmKVMqg+RCOokCf7i2I+JAOof7c7ecKaJYrga0IWxQ6oWo&#10;LsJtcgAZVkNbbGSyQ7Zzfc4sIISiZaIWKZPOGEuDYOAU2KLWI4IhOSAKOodPgWAcXzOUAPREALJi&#10;ACKgYURqGJy0rgKuTkJkWOoUHyKg4OIsJkqoLzfuGcMyamRWOofctE1iYGKIL+RqLzrtejYlewHa&#10;cnLuAMn0JY4DkKKQOA0gMakClaaAlDT0NwwOJ+KAJOrgJ8XKMaS+WHbhFYAAILIyuoACOu67F/wm&#10;NOK1EsItQUIaS+L25sIsOAh4I8IgLiOgUVS6H4voJG9YOSeuNoOoTwM3y4neYJhqIoLjwWJPQiKu&#10;L+OKR3jQpuJKJ9LyNaQWmoQ7oLsR1+SoIh1IPOL6YUYsosKSKVD0ALn+OVTiAILzi6Z8QScMJKOo&#10;WsOLwSOoYUrDZ6KuqecHSaAMsqJA1bHc0luKhYAIOvKcHuR2QWOvZIB5lORCMCMwIoMaam2gISf3&#10;Z1moJAQWJSXLMsI8QEQGOoFJ4/fGCH5EYs31Z7Z66n2UmKARXMH9eY2sWmgv0yIIMWi0ZCggrCR2&#10;JS4qH/X2jLraIkm0PWOKQOmRiSH+MaMDYuJg4IVjPeAaKvZ6S+oSKUOpfQcu6AHrzCOhs/NPmkIe&#10;nwkCOgamk0AEyMIXtCH9C0JGLy4a9UL2YtCqHgPLCu9GAoMaUUnxzt3YNaoYHt7JORzwH5Tw9YOc&#10;mQJ8Yt1n52yIHyFd8aFb8f2kAqCT8nr8CFdLyNEfMwNP2KLnsKL3OGPSIljMAiYUcuQu0+AHOGQu&#10;cmwSAL2OJgK4/iSanJJo8YOuJ8I4ggOTiNJ7RcSeIoKYrCMX5ctH6cYU54yZ0DqFXzkHP+AFDmJx&#10;PAAC/iLjGsABBGLmR2K5HHb3Gdn27oAUL+F5/HUj2+APpZbUIpbuKFMIHvc2epn6JKOLQeH158H8&#10;u8dt72ACJ8QoIABQK+YI/IM+IQBIU/4YDIc+ohDH/AgKIosE4w2I08Y4Ao8CpBHHiEJJGAm7ZQCZ&#10;U95Y8JcA5gCJkAZoFJsDZxCHwB55Bn5InZQYI+QNRQjR48AoUBKC7JgA6KBp0EqpOqbSQBWZACop&#10;UZE/rBWbEAJwDZY94pQ7KHLZNADYnTcWzc5UCX7dwrebu/X3fb9FL8F8FEH078NMgRT63YH89sdF&#10;AXkYphJ1bhRl3dmWPm4oFs9eQqHtFQ6G9dNKHbjntVAloLYHKe3dlZ9A09thBBuZ4B5c8JFft7qo&#10;pNgoD+M9ORjKe8+ZpnrhN3dd3fsY8utiLq6u1S+Q9A/38EF4psm7DgZjL9xgeDvZIudT6OEfVhnf&#10;e593brOqXi7BSb2s66p8xDEOcpa9vYBy4nSqKyqa1T4sAvqxKeyIFsQ8z4r8uqxGTDr4KO6x5KS1&#10;S9sYoa3KWnynqivy9t3BD0L6p6lqG5h5oovcUoMwifPUoatqWp7uxKsKsuJBEcLu5zzKWsSzrEtK&#10;CMQvynqSoCgqe9SoolHKFLKspmzCdExrqsrdsQkgIP+liJHNNylxifaKLdGzEJMva/Po5wZT4Gc/&#10;PNEJ10FCr8oQ1C/PMtynp0ihw0cDFIPU1TERIu6yk9TCxBLTYb06pa3Ika9RG1Ui3OciSltZITkr&#10;A5zGQRAKDoQ1SfPIctb0EdbGN3RSnpgxkIn2sSkpMzwLKSDVktAqKlqTYCBNUsTELO4jQRsY1sTs&#10;jC/VyG1vIo1TStM7rGIkoantyEAW3W1EbL3YaPQrCaYQQpLe1IbTtHUkS3QQs7VOcrd0gzgj1NYn&#10;03HMp6fWirKhrHhyCNZIa7yqjyJKe3dNhLYzGJFAaZL8pc2zcny6vCwmRIVPC+1ifkRscxCdVEa6&#10;KO7CsKtAsTexC9V9Po+iJN2ij4wRZINIkZ+lJ0vyfIorb4qScGpsJeSssIxj42MnSyzSnxqbAnSz&#10;t3CoY7NCrdnPtT6QU1TGU+mjzPMs6t4IDL6O6wkbLqvzdokxCtrE827GZwt8X69koIFQDrSSfqnt&#10;UqLCLKt0zpknyfaqyKzrPCroJ5t6FOcnyhsI9S/LcxjQMuFDVHF16JIkps0wQn0WL7gDTQoyKohD&#10;3znTGdAR+GkWEtUtzw8dXM0JJhKyvsgyRZdnSs84li/MI1ixN3GyotBiwBQQYPxp09XKp5rCwN2n&#10;TdvM6iwcCrNegGnydaijzEKSsqKGV/reqQAweFNJTTnFnMIkggRxASQLO6c5tQ5ziHOG3BNdJJng&#10;lnRC7kepUyqHEL2RJ9I/jMjuJ8VtlxyiYFNMQaw3qCiyoIPiWUn0D2uE4TSU8sRjDCNQKOYRfRYj&#10;KEIdOjImBFCdIVOcbspZqkKpUJglshhFGpjgNEB5uz/RlESPiUuEJ5iknqgAWKJJPFHDhVuOU155&#10;jnMJc+Acny8CkxxOWcw/xd27IVRC0IniLS7mqQMXcpaNjGFlKWXUraqx6G9J0U88x6int2O6jYih&#10;Ej1GMLOW4nRWy3FnIkgpv5MillRe2TwiiCD1NKGe68cSCDzNDIEW41BYihudMigUhTtx9lJP2SAn&#10;UPjtLGCZMFShjngliQQWUnSITGFJJ8mmEZezeu+BCYQtxfihlRN2JubRrAiTdQqUmTZLBiTjL8ao&#10;7pSTdnEMYfSJZjjdllMIXU+he1cjVnsrknS8wBxKIUxAABEi3FDPicQih6gTUHfcX1NJSzelifOA&#10;c1Ru50k2HHRUa1F27GIiCPg1CFTiHxOcagpMICIFJCLScraCpqE0QeUcyBkS9kihGOSmhTTGGIIo&#10;UmB5jGNgbp8VsikkyGHOY+yEvxfZbAEL8c5BBe4PkMKS+A5x8TzOsK20wvpWyzxeI8WKkg+ikk6K&#10;iRSWRBC9lPegPwxDhRmF+cUAU3ZJiTGoYeVlBAy68L6K3KIrJdTEHxBXYGi41oHo2LOVErcrCHRl&#10;NQVsxBQyfFJoOCYxBUS9lbVzA9XJYoqvDBGSaZj0SOV4GWrk8Je4vnGm+R4pq6XSEELEfQ1TlCaF&#10;RO7JV+BILPGqF5b0kT2isqEJUpUfsYwD1pKXIUlRYm7FJXcXc3ZQ2GgAL2cSyBBjGJrHvQBuJDju&#10;rNI8saaUqihmMgaaYFN6aGvVJYnQ5hfjWHqPCtxQRZyTFiPITqABWy/ScIZcoBKuS9uMHk7UgxST&#10;4vWHvesABdWFkGmqX0+KFSKFlNQNHDCFSo1oLvFAf9XiGFRLqiFLJxmMEwN3a8fJWzWIIJ1T4DY0&#10;sZU0HImlNNsTDK5puTIreLCqP3AFIohEpT2GoReexBR5GdkuN2UkoaaTWOoJojU5hPi3YIKPCMpZ&#10;OihnqKSgooZiLJohJMWeYpWTQGTIgX4pKaW7I2geUPLZCZ+lZNUmktyLieF7IojYtxW7Qj8R/Lwh&#10;BeyLAiLFFhCqaUQk+aKewnxJi647ARCMYulzXmvNUb0+lDiaEUKWYjKxNC/JcLvXsotTS75OIIU8&#10;wiIS3E+vMchCrRykoVnaPZEJ3UZy3KKUmABldSREAGXueFJSPWoq6xEfJSz6ROAGRIqNOCBIbrse&#10;wxBthp1FAQVGcBNDgmOdSYxIoACoyLJgYQ4jTVZD4dKRAJ+8TWQFJYiFWBKik68iKQJoJDCylnO6&#10;VuhI+1FkI3sewigpuFA+4YsYsTcAAmoM2MciRImTEqPUbs7rsigs4MiWJpxAidGoYTYMoeygBOhA&#10;I+DcY/ikmEWMsaMCkMYZSAC3wvqNj1GEMQYw1RddJlgoqONwRDi9k6PoUM3Zzs8l3MQU8iTdggdT&#10;KGag5xSTzII3ePob3XSt40VybsqKaV/mORsd/tAH0VlFLqapENdQAGq6gQxzQCzurMIVCh+iOyIN&#10;+IZqMAKXycWTq0SzTwAaRkMh0RAs5T8DD8LqWeyJHiooqJgeRBRSS6luPU3YxhzkbG7hG2AamL6f&#10;dtMcXsky6TzDO9cb0ppEkEGsY2N/2y+CKF1muVHthKkEMgAQTovZzjer6bst4GxPrqk2JEMj50Dy&#10;yt2kwQg8xT0Q9oKjCO9w8yfKJJoXsocNQGnm0OVs1Avf0UPO6WVJxLFnPqJ5WMgTmCDNoJ4WVGxT&#10;VjG7kRIjG4rJ2LugiD8AghCqfIrJGgggF0BY0BfQ7pBTsInjQ43qEI1SWgBY8wkw9TkYlAtwkxhB&#10;Nwtwih7g5iXYBTZwwxEK/gvonToIfxo7jQ5A5ydghRAg0w3afRBDEAf5uyewao+jmAzw7g5AsRyQ&#10;iA/gfyUYA6oL+YgyHBiAigxhCo1ho4bkKxGxBBBA7okRQ5CQrKVqUggQE8MZGxRggTNhi7v4gw9S&#10;VSM5GwrArIii4w1kJgAotxXI3rnYiAtwso7rdAAYxBUw0zUwfqAA9ROomQwiVRBA4g1RGzVAAxuw&#10;9SMo94mCsQoqr8DwjAwhHQfh97cg3bShsYngpaEY4g4j2wb6VRY0TghTtYAxCsSB3YBY3YV8Wwus&#10;MYE6dYwyH4rI+InwsqXQhRGw5zyIljDYmA8x/Ijx+ohAqI1QkTbwjw1AuYbIpaboIjR4BwihfRfQ&#10;p8Gweozozw1hGwvxvYlRRAh0KIsBCqSzeo6zpofpEL+QAq1IB6VwAqQwkIjiKYoaqImAtw7o7o4Q&#10;gQiRlQAkHBq4iAp5NK4g3ouoHciIDsiaB4wkQjPC2oopG0AIf6iIngnQkRuzDwxhXJ+IABKYvsHx&#10;1gtxUAhgsQjQbBfAwjw7W4yIrYnwpqYw9gqLq4jwv0CBQRfCzYrKOMNIf8lgmhkbxTcoqMiYDo8J&#10;BEXJYI0DrcgYxzNokjxomDAAxg1AwivgACQUdgyI+45CM43ovY14HktYF8tpXJXIiQs4igxA7o1A&#10;8woaEY7rJrZaf4hg3oywy8jAAJuQh0KwbjVgfJZ4AsA4ADWIgyIwhAsqcsq4j0xj+wA68osAxAsq&#10;wIFYqLpUj4hDDgfqLgiDh4hYhkggAoxgsQssJ4AEap4Iv4gRCpBBuy7SEYxAkRfA7o1i5IhQvw4k&#10;XIpJfCKY1AxQkA1g148hfSvwmQiTSgpbhwrIvchoxwoYkTdQmz1gh7vonkapmgwg+I7C4adwnjoA&#10;lUu4gogxEJvqPYvoxj3QggnSY4nCaTNQfSCYbboYiUMwAovaEZogo7KIvrvAAhE4mhXgmgwg1Avc&#10;pyPQA8izfwnAsSpwu81onAvy84eqfwpbGBNLiokQjg3slAfbfTaIhjrayoopuw0EqwexGwkwiQ+k&#10;S4Awp5gIkBYwxBmg+hCop4s794f0p0IwfSEcFQkFEq7834upJorJYxXKM4wgk0ug5AiRCruQmEew&#10;7qfQpM/BOAsA9QpaJovo7ooYvxabw0ogjxOYmkxQ3cpwihBQ0EZYARGy6Z4JhL8IhEr4orlQ8w1j&#10;los5G1I4BTaggaswu4ocfQBSogjkV418LQ5C64fjochgkk0aBAApCo9RXInxGzOU4AvoxFL4fw3Y&#10;rajYnUf4AYnQ4iDIxxNKJA0w8IobGQaT6srYhQ3YvYuo19RU9A3YWtYIsRdJEJfQpI1kFZOTaolT&#10;6w61IB/AmbYaXNaABErSfb+Ios2So4fYpZBSKYkUzsbEWY+g3s6AsETpC4hwqNZ4AQwjniUEGomQ&#10;5w5wwk6wewvwnQ8I1VW4AY9TWQsAkQp4tw+jWEpIhUVrlYmFLYrIp81grLvwicJofjjYhgvY+MiI&#10;HbAhELpgmgsQkwssCgiC54fossuIllN094fYrcQlFYAyVTGDyYAVmIs4aFmqM67gALETfC8Iz0mF&#10;UwkDgofArY+g34vpmk/TPQA6HIsEpAAIiUdYf0b4mR1kYIjwFVq8pw+hBEBIfL4gl0sAiTwAurDQ&#10;oopopo9SB9jwjAtw+I14v0VNXgtiACEaM9hYAETokQs9qrIIlzPkgspYxs64gho6MLNAvKPgfo3t&#10;EgmRYNUhzM0wrI5xNJG0pQf8/zFIgxQofCOAk0Qw4w1htwsCnMnzYlqB49BMMIAraA1SKY3rvQ8w&#10;sRYzDxhIp4kUVIoZVTfYAo1T2hTY1iwb5wZBAQmQ0BBA0BMIZpXI9Q9Q+NBAALsQoopZDQlYlg8y&#10;B4kTtA4h/YgQ7qcYYh4NrZLzwQ5w9RBBFFUKo7ckzSowfdf8JMBAhRBDGBEwgiEJ41wQfJEMuwh1&#10;3IAcdosE+g9gvz3gorPo5lgYwyQ8ZM7ofUMAA7QMxk04AhEI+g1k8YmSaRBQvwppEIsQrcMrQou9&#10;GIjAxA+hNKKsEgeZXMDQ41Yo7RSdeAAgwgvaAAwiwY8KABK4dkvYAQ1lGZoAd8cQCz9pzlSwCFgU&#10;jIAw+MHzQYBQupGw3o0A6YvrQLD16AAy/olgxAiQupNM6YACLArwjhfSUIopo4upJYhx9ohxYwij&#10;GiBYEhvIiDfof41iKaVRlIvtcwfxBGEYCdEAhmFNuw/QhTi4BKWLa4BwuoiRXI9LEwhiKopJEIxA&#10;pp4JCr2Q9iaRBGFwdUg2Kgjyw8TAhjp9LMZggyP4vk+AsF5zY4fQs6y4kCPA6w9Qk0HxXcUghRSQ&#10;x2LokkFwkw81WsmBPwGZmhfUDIjC3AfytIn1XQu43sy9Oj7q7w5A1QwlIIkSmIjkao3oGmboJOb8&#10;0ofQ5zRogw0A51DohQuo9RhIupYK7WLIe7kIApNJXNMQyJ55SwnAoZYwiQ8g+huw9w01UEhB0D+G&#10;B4jwwg+gt1UbXwA1XYlQ1AnQiSKstYHhCqMpcwglxYBBNJ9YhD1Aey/zD9NQAR4IxA3Z0w4wpapg&#10;9hNIoeTwfb6YfEdIBiEYX+m4v2BQAeNA00DYhBGwso+I1GJ45hhIpI+l4NVIjzK8vgxgtzw5aQmT&#10;tEpw7po5jdsYyMzIfzEgmDmysIhB2woo9QsQ1iM5hOSgoNp4gQssp1ZAkGDorInTtEs9vou6gIgk&#10;PwhBCr4ZcY5BYx+ZGwkRYwFmwh6QlT5RJQ01bdZUeojxNIxgnRilCwu4+YwzUE1Af4n16YBMxTFQ&#10;qI9QxGOA0BcohklukYAGzWPQhlzQp9zUNpW9yQkkrACAxBBA3ZfGh4BLoY1FNgAK0+xIepBCyY3Y&#10;Vm4qM5Co8K9IFNdYlj1wZzb8wcdQgQpdqA+MQg6Qngoc/QraKpqwAA9R4IWe8QxDjwBaloCN7exo&#10;ARren45gsWnwfF2ojismRM4ImzdgfgtwkSKo1DoYs74Qu4imju7IgkUYA8HSvuw4gwsRXNaxNIpL&#10;aG72yGsAg2lAiAxgn0LI9lq4FQ8x4IoYpo+k+K5euJWYx1HABWOBXKKeqxTZEJBRNOsYrJBSMrLA&#10;CL+itRy4g0noARjYnyVSq4hGPYpbHQsGL7eY0yB+8u6iV6lgxxm4yKx4ghWgg2LcAM0YrdiA+OuE&#10;xr74u5DAo5BCtjnwx21IfaZAhApI0F/pV49g8I3rGAkR4Nfk/TGg+g8yy1C2gYso9TQEoyEYwlMw&#10;vqABdu9wrL/+1Ag1fDOgAhCo+PDC0QePKwf8ao1SyZPgGQ8ztw6wwjgGagx4gRBG1sdAvtUhGw+M&#10;VPDQB2jIfInULA9jBxXwAY3o3aJgyJBAiR0YgxdNPgA1SIeg+L0gxgpo1G0AmWDwkA7oilQg1VU7&#10;ZB8I9g8wnxIImBcOjQlxz2OYw2/qipGyaQIfcDN45ldzNYvtMYfdnDkHCr+4nHVgvYqJfVCQf8hI&#10;ADxIf+W4A88gBOve4GbIeJ9gnkaAjgpZNJl2cgfmZofp+Y1iFXY86mEQ5gxA1+5Q4hXLt4giEYp4&#10;ikp2l8NQfgs4xnIIfHi4fJ/QnOj9nYAU6okgqL2MAQfUIYeifV71tK4IyJu02YAp4ONYBginjImA&#10;kQ3sooAUH0mCs4mEmkvnnO2cXI+I1RYzGDiBuw3oigkXZokEZ/J45D4FZIxEmQiEGYwwpdfkp0pw&#10;sREI0ApPTweneQ6pEOWY4wsWgIesE0xwfg3A3Jo4s43okw3qRCt41gxDAQu+0m0+Jonw1AqPaS7F&#10;9VrhNOZ4yMQjxw9nTEk2IlnF84Am6D7ZEJGxBViwo4nxY0YQAjGg1SOofpfTg4B0kxo+RwB41iLG&#10;5wqIk13oEov1Wri3KomQ80AgfI+I1hroklTvBYrNF4pKaRNIwgih4IYf51nQBNktCYBovehYmRBC&#10;awgnggkgwg/HlPAAfokxBClYAPg+XQexhIiSEagQo+fAfv8Ffwg1A0ZofAiQsRo8SoqAopEJHggD&#10;8fgFggEgz2hAPhT0hgIh0PBMRdcTF8VDMXfsZd8bccdesfAEhhD2fElkcPgUDggdlklfEjFMxjbv&#10;fM1dk3AU5CU7A09j71cNBCFDf1FfdHANJnoGpIBeVPBVRCdTor+mdRBT3rQHrkpmtffNVoYQC9lB&#10;lno77f9rrT3ctvggFhQPpbzuz6vFrf9pptNr8RBN6n9cA7xw1nBlxi4ZnICduPBeRquNBuVCOXtL&#10;RzUjr+TnNNyILxtxuM7CWIC2psc/CmtbOvbexEezyoNae3hj0dO7qsPjL9xEnhwO4m/2uXCNfuzz&#10;cnNuNVwmhdHTuOhtOAvUdcYD7mL38pqsGAncAemeHnqYTEHrmd6xvi5eGeNPeV6uONpe/puAwGPd&#10;q4vId0BKa4gHPokIAMa0KIIic0HPOeDUgstLEKWxC3nK8jTKWh65nPD8JQwb0RxIubkPI3LyJSkb&#10;xKW8i4rwfSsQQxDCNy8SRrawjfxin5xR+7S0iFIYcSK36lomdbfsQxqbnYxrGg1KT/JG0yHuRCEP&#10;nO5alrS5CfsAqqUw2nrkNy9q1vk+jARwhCXA3OClxjFiDoQuK9L6pLlwKh75Jc8TTCHQTkN2dJ1U&#10;Or6ftyxEKp68ixpm3LftDCEBHc0Kmrika4wQuMdo0ja9QQsCatCkZh1RA6QwKuMIQQtKsORBEnKq&#10;bVbNM8jGy0ZFeJcpryPIvVRJC8SsB5Y6sJ+n4TWYxCHg9aC0ralMYvo8iHqrCDyNqlLELjXhkMIp&#10;cITgDYMXO8S4vkr7CXKlNCqattKPO3LCRi2r/Mar7fq+rAUX+DmAm7gafvS36RwgCuFJdAtzgwn7&#10;pnQ+kYuQxrf1UADCPExtFrOqrOqK7C1tCxsYr08SYhTgIOQRBCqp/F6CSgnK0qCcLfyTBCUoeh70&#10;wQpeBm6lK4pc/zlvID+ktMr9C4UCoVagXepGxqkCtqxcpA0b+tyS/ylwlQ51MBAq0wLCTAN++V+J&#10;qvSXLncrCKqtpebo3+HK+vU5Lwsam0myLyKq66IwLJKsL0uasWkrUCtyqqsPFmyUuWlLawLHKtPI&#10;pqHqw0L6JnQCdxixrCM4mqqpduStRc7jfqqwDCQQGHZWgD0IQw/yqqawauJGl1CtmEcCv8wGVty3&#10;K2treKtLnEkC2Sj6vtraaBPEsbxNibbkIepsIJTkicqXnyQpc8iWA65pyS1jU6nsuKmpS8knL0xH&#10;AKKh9JIy0L0vAoqRtqXorDTmqDYS0b9BBI0EHIMIS4xCMyQmhPWCAxZbUEQDQcOZlZgBiwbT2cQ4&#10;QCDxF6PkVhApS2vmpKq+g+hIzCGIK8TUlxWDGl6NqY19BjWVlfgosQgxc4dgAZWgg+TZyInyQgms&#10;iJVUYllAuXElL+B+pcJ6eklypB8mhUKYQrB9ycnifIdwrByzGuGLY6onqfCHFVY6Aw5AuI3QXQQV&#10;gh6CDfm/Maw5qAKgSx7NqzgiYxJAIxdyUk8UdSMk/LSVUkZuT/JaQQEaSANpJE/KwV9XxSXJF2Z+&#10;T03pDjxE/JSa0ChVUkkpPSeF9haS9JhZCRE8STkYnilQAQtqw0Ek5NCYhSxIz8kZL0uwrjmSkkPL&#10;iT9HRXHgOyBgeRH44i0qvKOkkqrSQPydAQch9DHyaslLwhAh8LCuNoIyU0qqADuHaL1IkopcV9kZ&#10;aCNWeEuSzniS1LOURDy2vDIizY1hrUmk3RIiQqpVT3E5QQukgizATAsoYhA3Jpo8l6acjE3JWDco&#10;xJST9rJKT/GELHGMqJhFUDDIev8FD5imyiL02FSxoTAMRbCUsvRvy0tqIyYgtJjT/HkkWQw8kewS&#10;guqE7Yt7MQCy1jKPeUSlgdVNJGpZCCPSPwmJ6vMeBKZKk1KXOAA5D0IHITEQI0Jv3LEIScbUFtaY&#10;gkhrCPw8U6h/MmTSYZiKMUEKPKGWk8RhD5NHO4pEhlNCjsOfMW0tpgKFM2FrYsuLDnaG1Qg1sb5P&#10;zxISJ+SM8jG2aWDXOWM5CMTfsRSSaZpzTjEG5G5amepRTTOCASSMwCCCmthMbEw0Mv5tk5fcUk0Z&#10;BDyQGJCQ91YAzlF2QgnQAhuTQltl4T00xVWDEZP8ik7hoTSEEQQbUtJKYLoxVaecpptSXIItKwpc&#10;rtEYvoZsXEwB9D5R9Iy2E2qpiEFfLnExQpX7PGXfUVxLTTpvkIPkXGLZBEIE/ZdK0BLlDKoxWCWt&#10;uJRTGmmN+eIxaEG8FrZ2Q4lLOqxGRaCXowkVnzE/Po3knphCmkudeVyJjWTXjZGljPDI/7NACLjd&#10;oo5Y8VFJayaZAs3B9WpG4f6CJMxnZJxqYB74AiRpgIiXE37TmskPHBldoJTTEMnIMW08klKQzhIi&#10;UsmZLsegBLSWllZizGjMzceKJhiIFFdIEdq5hCDrFIx8lI35PyXFtymwoqp8sWgHLSSM5B9DGxzJ&#10;C+8gRVTyGIQLNkopyClkuL0le/iHxe6dMAU1TpBculaIfEwImpzCEpS8ZclLYRoavJGjFApbTclN&#10;PpRcvBPyZn0QkFvXxcymnyMa5MgSMXYMtABiskscSorULxn0j8oi5oIL1ictZ5EEEPUSR9JJtTTH&#10;iPJn+MwBi2n0oRUcrTZTiVGuUZGXo/S0k/pSa0EO9QY73aKY8n6MZmujK45U4pGdIHcZAP4pp/tq&#10;Frr0QZzZUTfqWpkWtNBeyjp3LWblBDQRl8bx4Vw35LqQAKQKek7T3SBIIsMVqRRCEMNBw6SFPCeT&#10;AAi5pUIF0QjDEjdoCvnhI1yoIS1D/kEXTxEGWyecxuwCkxMOQM/px2isIS6kakh54j5aXJKknO49&#10;nW4SJyfQrBhN9l4JSU2Jk1ECmEP8+jiaHCHFp1qUktIQO6HyUKcvhONiDFLKqTM8m764GEsOfwBP&#10;HySmm38AcxqGFLGLqBBEuNcCvmNQQYBEllO9k9JTzEAKMSsH+UsXFiJvuBFFYc8CjhjzANOxiMH1&#10;xtYmO0MJPAaqGC9Fjgif5zp9CoFRPwT2COZ7ZFJUsYA0xoejjwS0SOBwAC2lLMagVSxTeMKrOJXs&#10;rhjdnD6Lnuc+nbgEebZGZFmpQbgAAMBpgtafyDIIMaWOVX6ySlpWuQ5GJgK5D/0GYZTRCCHj6DkC&#10;RiRqgKgCqpRCxi2sZhpMjD1jcifkILcIrjIqLKfDuC5tVCjkYi2uaARIDk3CSjlstuFCjqxpfC1j&#10;lnSCEHvDIjKDKnlB7oACoj/FyjfisCmjGwOFbBtH6DuC4qkB/utlrHWCMwPB7EaiuMEK2CijQpLg&#10;AjxE2CDDFhrQpmbLxCSqeCEHwipi9HXCIjTN6gQqJuyCBGwmwjxJROnBnktC4tGAAC0iHv4lhIGv&#10;fCckCnaQ0siCHjTCmknJiiPlPCuCqjal8DHjlr5jIi5jAC4jED6ICiMvYCyilp8jHtACMpzABpZC&#10;iwjgDiZiRqcicvmuUCtPsNDCjvKQlB/ECjljfoaDKsNgEJdiECxvECcvtjkCsMiBlRdPnsUiuQRB&#10;/jQjQwOHzHAwSDIv7iIiHrJEMLxoeACN4iPiZiviZj5GIi9KgAmRsspCMqsCoi9FLDoCuPqtkpMO&#10;TiQlcxaiBPBgEiXRgxji8OhgBLhCei9EziNtzrrCCDanTiSpQRzAAIqnTCiiXLrgCuIh/kYC8i1y&#10;DimjxQwOeAVimsiD5K3poiJtviDJRGZgBPtxPgBCXCRvtjCQWgGjCFLDfjFCLsrhwQuOvSPiSjfn&#10;0Q0iqi5iXH4DuErCHC/CakgijvxB/pDB+x7B3nsQIC1rsjKmsmVnku5CjjxECixj0iljaixivoLk&#10;ViEPzmeCHH0C9ECvjjIntikm6BeCHpRRth+iqkCt7gYq+DDIUjmjBCPiXEYu+Cip0ijwfjojIs4l&#10;GAGCfjllCl5PyM0h9usB8CmwOS3B4i2iZlMiCSGiDF1DDPSB+ifregCjxCUjCIFiSvfgDJRCmlLG&#10;wi2imrCCWHaIyB/pYuigCFLGMCltFGZiRuDjHiqlRiaifuCkFDIkJDapmjkGnDbhpjtCZnzJqCUw&#10;FOXgAKIGoJmivvAxAiiryGFDACsC5wBCEiFCsDViPpmtcB9TeAFiUyCCCG9B9IuABKbB+imvuiDJ&#10;bCviHrlitNssOCUiBGnDtLqABiXD0i4jckIPmjQtwiSzZABK8AIEIS7B/DyGJx4CSi5rBM0iUjfj&#10;kObJiCCFyjli9H0DlomDlj6CfnzKBCinrOjCikYtgjDC9DTDTNaCGSWh/EETwDUDUjcjGojinjQj&#10;kNHB+DTEkkCDiEkixilrdgAmHECrJFfwex9DKn0CluriepgADxRB7isDEILyPDECvi6i7ECjkC5z&#10;hhr0xjayCjfz5DIivjxDjjLmskviPiUj6ILiHkYwFCvmHIZi1iqvppCCDDyGnHHComnEClwPinBj&#10;iTyCSuyikmnEIDliHkCzHCkixlyxL0FCet8h2jyImJCvS0ZCQj6DviBHHiDEyADEIGwyPDCGnSKC&#10;DQzCDTMDEEeC8DCDli4tEiniXVcB5NwScCdjAH5C1kJEYhc1i0ogDEmCcm/AFiljkEigcJECjttL&#10;cgBJ5AGH0H0CUxMxUjiFCiUpmsYuJjQgn1yAT1zKyDiIfi0xYh7Vph8sHlhUKJDDGjyMznRCclgD&#10;uCljxFqinivn6h/DCVTPIijkECfktP8Qxh+Dfi2jGjERwgDydh8ilzNiuCHq0gWqgCZmIknVZh9C&#10;2tLCe0lgBiqjED/OlAAiXEIOUh7lGimCkpRNbiGCsUrizvaJbQIi9Bm2dwphrDkEJGIifkJRWgGi&#10;ljtD5MEh/C22CB9j6MY1vCBHNCHVnngDftiB+CfjEAa2tybCBDyFyrTiGEnDluFgCEEKyh7EnEEC&#10;50iCemVpABiEtGsqZqbi0CjjTKTD0knDyEtGMEEMWCIkYtth6ygmsif2UCHrAB6JyiCVFgA2G18D&#10;uKFDG1QiMjczaCkqrHQAJNrB/j/Q5gFOCiHtMiHCXCHjazDkknGiijyQoACECyIUyrfDuSVjcyoC&#10;hkERpCai2iqjfzwC2zLmZynjiDGkJDpDpivpSiBD/VBjiDADNBomwixnzFyiRoBlLVTWKCBDGimi&#10;0i5gSXwNjgACHknVUijmIjGyPDAHzExidlNrrkMCUjAX0ijwbXM00iaimjljxKcCjiRpqThiZxBj&#10;KisDTEnDci4z3WzCQj5TCh914CsCq0uh51+1eU/DuU8h/ysB7QwJqDERSDfknYDCb0JCR36B93Ri&#10;1kkjAQECtS5B6nUCijCDavBOU2RodHliFFnJPCDDlivjc35icjCW9CbjyQNCtOwiuV9iDDQmHD/Y&#10;BYCCozRlDu4gAytgEECoXCBCfwAiECZqBiipyCijxMmj0iZkSEMC5luT7h+DEP0iSyvDiVzATm7i&#10;akIEnGIiU2jCOr3jKiUNH0UC8SEh9D9pXYLgBixmHEEMkhnDljAEUQKlgDEWMHjitD5H0VdDLmHC&#10;H4jC8TbiQi2iXDfuOgDkYx4tQt0B7imlyjAD5UVB4i00irsZQRRiDEnPoLdGZZcgC10AHR1i9IxH&#10;wUpCaliiovmCoxih9mHEMBj5mu8jEZURfkJKgD9JhiHDfrMiDCxknGbZRihyMACRqjpw02dhmq7C&#10;Qixgl51KFCvkJFC5oCQkkiZlsSXCvwfOVCi1tZD0Bwhh+mhiCW6B+sRCuE5iEZYxegDkC5sgCNoB&#10;64X43CIjcj5KMiPyxAAt3x0SXh8C5jyAaaPQwFClCiZ2GCtUKjL5ZACi9aKB64lgCQbicknJnoHy&#10;w3SiSw/B6jxYr0CB8JbJMh5jyUxhrnmkCjiGIlYWaAFC5mwj/XHEYtjCuCXCZ2njd3SAEKTObIvY&#10;4C1y/AGMJnQi8DGiXDTIqCSivj/MoDAi1msn0EnWagGDa63MiCv0tiancCi37C+45naDGlLDlxPS&#10;fCBE+jDO4CGLvCCCxpBgAi5jli2l7jKi0o7CcsakCwwTGiNl3jdrWynT3yF2RCk7Gi8U1CDWRuQv&#10;2ACDGntCHDGlC0ADzkEZ+ABuGgFC9JRJ2h+ofaSiMjCP6gEJhAA1oh9jfiZ6mXtpcQWCctpiQjEJ&#10;qEkmbGw6Ch7D0p8CtBjbqjTKFEJELi37nFDjkMmjCDACHlLC5mnC53KCnyVubD0kYiZnsRpiNlyk&#10;C3GZeCMkIT0jECmiZjQvdDIi9LYRkiHDATS2YDWlwCfmVzOHeCED6DQ5wJXibszCuKCgBZCgE5Xi&#10;qj/VljAXBjagZcPJqWVitDTCZifjTGHSVj6CHjlmKDLiZmwmnQKB6CU6lYqCGbdjuDAC5iZ4Tthi&#10;7bIgBZSFCisNIiz0Ni1jFucB41toOgHItOHCMmUoLvRyt8jB/nsDf7pCHCsFywhABjkD5V7gBEb4&#10;mR3h9Rx0eCkmIj/FCj0lxaEVZCMi2ixnaZ4AAESD6LJCHjCEtD5IIjyIftQRULMIwVBGFFLXwASH&#10;zJm7qhjSDwugEjaivnaNPk8x6iGH0PhgAvbihr2CIj/KOt/4ogFZKh7vKiIz6gEIliyqsh8iXFLa&#10;DgDDybbN1AHIECQluiz6kAFPvlHDuEC0ch5QsB7DxD0p/h2GeipjAEk1ihcj3iDDasHDuSmAAjkK&#10;TY1h+VWgCCR7sizifjtCqlym4cFB7EtJmhX9zoL2IAZ91pIAjK4LIDzjkCXa/CEEaCziv4j5VCkw&#10;Uh7KjVegB0FmYDuI6QiCQmOCGWkjAYacEvMdtTtAH1ACinGWxCbsiDcpVvCJoB9k8gApqJJAbCfj&#10;/EnC2jxXVh/GskjvNCBOxCPszi4mwpLNliQ2QgDG1h8zMI5CHZIB6UY3uwMi8BqegoBsgDiZxB0Y&#10;BgGmnEk+RnMV8rQCMkYj5ONhl4qmUgb+rv+h7YwB/CsHzKqdYjuFCjGpRJRCUjGi2nsdromEtCZj&#10;kEWieixiUjtYMybgB1gv9YwikjfnaKGAWXZAC3kiJjQjl9SU9kBFWCCQfjG9bAAIwi7Q2CHDl0gg&#10;HClomFLMa5k7RACZcABClivmwx8gCjPMcCCUJaURFmPCijfktF68Ev3Cc7aDWix5mhj1VmFeOFhC&#10;12fjUkCvt7zh5dMCQrXEYix1NiypRCsIB3oO/QLCFDCeghqEMFjgeDF7BB4ktQ3iHToOKiCPVmFD&#10;apjYkCojEEnSVlygf/0WAdMpmqYFDjxEEMzjcmnC0uLB/uC3HT01AgFOuh/CAAuBBKCNCDAOEBGF&#10;PSGPOHPKIAiJRN+RUGRd8RmHPMDR0Ex+JgWRP+SAGTPuUPaVQx6RV+A2YACZSYAu2bQQJD2dTh4z&#10;2MvgBUGVPaIPIP0cHUl9Ut4U1x0+lvqP1MEverSh9yR/x0DVqggKpz14014P6zAq0VyuVgCW182+&#10;RAWbO2EAO2gS6uy9TIATSYA24xcGWZ/VOkg6xRON1Z7zihg/ITQQZN+5Vm5cD5nNUWozS9OypxMK&#10;aMLaWv2983fUO7WV+J4LBT+o6iaZAH0Oit/dWS74cO7/BZV+z+0ArJiCv3xxct1c253G6ubpPXqQ&#10;IF3XCda+X+tWKXdbiy7iiTyZph+d0emJ3zbRPrYKo4SuVq4zTqfd64yJzTwxWftUt4JwEwi5q+mj&#10;CL+vyYOs+6hnfB6uOsoasKmobUM0wisNGCi+ImrkOokxjUQed6fpo9jILuwjhQECa/xIY0Yqecbr&#10;OszUQAQv8WtKCzrLun6fqwuKcL4jaog9JCFAi+6+KibsnmPKLLmaxitBdK4hSzHiyL4qa+Kw7qeu&#10;EzSppYn8VsqrT6JEiasK/MiPrIorNOEu8foyu66pomitImrSsN+DrDrir7hPkjpo0SblFp+6y4r4&#10;6zUSUHlKOtGb7p+1DhO+gTCJwl0zrM+KzPqk6UMI1CuLirShr4l0eSUriyJ+rThTcoKWGFXTPsEv&#10;6WNRDclNsa9iHDYyQpEu6osY3LdG9Z67hRaQb2oicSKizSaAvbbrK0zSvqKwVtgu+7asgwiDGgmi&#10;JruliaAheCuLuia5uWcT9pMu6XLisipuKljHsgv6jg/DcDrMmjGPuljWHcri6yKhyfs1W4BLuwSx&#10;M+ickA8qaXJcxjCInhqXImqIK5Qr6frmv7ZrfN7MuFVSROKwmDn81CWJcmkbMzKqSSUzUYmMtSOr&#10;+2zCLurVlKWn8eOs2zio25p1U2iruJIwTjs0rRba9RZuQ2wif2eb0WhZtENr5J5upcrCJrqu7rao&#10;mgMbtca57YuLpHMqLjiPwCouE4quaozTGGfxJ08XlAKs0lzBJYwStL41GmH1PaTM0qK2LarQOdAl&#10;isLmsjhJ+vmbrqr/VKC0KJLrMCSXKk1HplUoAyMpe0BYHHeqGxivxJhq693Eiv8WdKNsIvivsYvi&#10;4sIuOrH55yZM+DXsPgpbCQ2n6NxJDaxbitqippC7MrjuwMKmrh1/c2zhKGw67woj7yBJe2hrq4rG&#10;MO+5Xy/miNGvACB6R0FROsOSBRQ30t2Q2+o3Q3y6lxMOS4vhQ17PuHWUNJT9yvmEMIBuERcSJtUG&#10;xCd5CKAHmMg0RM/o/FDlqSUTRexdS/k/K+V8EMOysOJGeUU6zjTrIKAaViGKmjKmHJYRNQMBhyxP&#10;P4WgsR93GmHKiS50plVvlBNsXUDMXzGGfMYVwihFSuH3JczYkxfD7nWImVMu5tjBDgjossqzyyZO&#10;DLQXExhcYvgZQSSYVsg2+F1gIYQusMyTPqj+YYpJqCxFfJYXwwSnyKmHKmVojZPyuC+k8LqUBLDC&#10;G2DDKV9RjCfw2JhKIsz7X3FYgITQn7DSaOQIunwkrmSaF3KmWQ+5WjBFDl2W04Rf3KmoLetkkwJ5&#10;mG2K08gv5LjNFchONgbc11bEoY8RUzSgSdA9K0XNqhhCtFRJYdaP5LJylLKwcI1BWiaF1JcVEqZm&#10;i4pMJk7Ef60gUQEJ/AZFRZjUF8Lq2w84w2nGlMEXcrkWywEfGTRE+6LY+GMKuSiCI06NFcBtR0Ft&#10;Hy4liLIYcF9JTCFRJ+RMxhWCaAmpccIjZG4RAbaoZ8qJtpfkkOLLEkxLitQKHJBo9pEiN08ACagw&#10;70yWUoIy+qfiPGElWLiS6a42zBHFLEag6zDXKEyImYQlhYn6gJOOThGZxYjKiKWUWAhU4NVJMrHg&#10;ABd4NLyLausiRmkMFmhwUEshUWlEkT9YIiRPzBFYWMOFpJbTrFROKXU4SriKvRJFPEhEbyPnHaKA&#10;ZMZmaCEIULXEswtbSFFKnE8cpqCcAztYVMxiJChlkQ8R0rRxysMNKmCu3RG46DgGZb+GJ1qSgvo+&#10;C12YAY9AKYYawu9iXkFYfUS6bI+4EECcaWRPTtCRTkJIRsu5jK8AIdgSgGF5WyjWvRASP5cS42Ja&#10;oYwv6cAEmEPunYtpWDrGMKmcImgKb/PqM0agqbDWGmEv8CkjbAChkqNQWQnEEyRGMKjB9hBJkJko&#10;JxAamc2x+GoOKcIc+IcAlvJY/dDZ9y4tsb4Th+5mm+GBIvVogRmjsFmMOX+TwvmGmaTyQie51DbP&#10;YA1clsBOHwk9qAkpXpMEWlzdyPov5dYIokOKXFVJHT3kXLqYdjhdTGFkeRVUwhgkyksIYl0j9/CT&#10;LIAKVMop91xl1iWRIr6qySTVOE+pHhhJbAMNQT9kBVn9loMIjy65TYIoIJhiEc5d0lHFQtMgfK3j&#10;MlTMEXFjhQ3kW9RaVrKJCCxV9AFdkAKOC7k0Jwi1e1qDhHCaQWYjeNC6kIpmuMqKURjjE10XE62E&#10;AC69IQYemaLXGmMJYUUnBUTP5VJFH/YAA51j6J+WQT21YInCK/MwE4VduFcMIWLEY+Z7EiNRoEe9&#10;XyzFaLI24lEASJOFOahsr6rSZPNKsUPHu0KdFodYAKk72yzFYcbH9h5CESQxK5AQqIv+GEbp8SQw&#10;iSgf8TXGWJhsdh7zuLgSJcZxVr8AH8XMmhgiJz4AAVjCZQS/w5KCYwjbjXQAc5KdQn5f2ckMXwAE&#10;bXO7UPyKTmoANjyEFaLqNLoxNElEunHCAfzfGqJXBdDsENISxE9Y4jx8VoCgzDAIWQr4I+wQEsSc&#10;KP5NBl9n0UA275Viol/O0TIlxG9GGEM0dYrhNChk4OLBqUZkKgQGQ2Vo4pOKXAmUiW8qOvjhGfVq&#10;mkkhmj783HpV0ADR2BEwXtQ0zJf2wGEOKuxzxJCsF8T7UQhxNCpvmLebYrBqN0D+eRLgf5XzbGnL&#10;fZEmUszWbMvZ5QoqtLCAIKwbaDVKXXkIkcA44+8yVMUJRoM4oChg/TI3M9xcBLh0zKjUAjZqCNo8&#10;KwcQtBh8hZHLGU2xLYFxnWRbawGZNINFaXGVw1EEYNcuIcYytpH7TEfMY2eZCLMMEy8Ks/oLeKGm&#10;kMyK0OsCHAacaMIlAF0LuL40eLQXsb4gM0+AGMYgs3qKC6Ix8TY+OAGNQn4t0BWM0g0qwJ60YOsO&#10;OMEgiimOoKKOKKiKGz2LMlYH8dQJMZcHyMOq4JINsLu3c+EJQg0cEMqzQASMEpmguJULEsSgJBwH&#10;8LIRa3KIqRaJo1kAGJwXsGzDA7S3sHumEJMgIJw9GJkaoK+JcRIxuJg5i6kLIvQGsKmaoLiKG0AI&#10;qJwOELqUCImL+KwK4pmgMLEKiLIM+JcK4wyPTEEI6Jos6AOQ2QAHyXsSGIIMOeqAALinaMqKKL4Q&#10;2S8nyJQeCQeOsI2PuSU7oMyMOSUb4euewI2giUCXHB0YaLEOKooJENsJ+6gt6Lm2wKCfoJQYwJ8I&#10;yZgAPCIJg3oAAImBjGeg0Xs4sNYL+7WHuK+SUP0Ik6kLu52G0a8FsLEK4qGAQOg2CKSOOKmXGImL&#10;I2ihKOaJwRIPA/GKSYgJkZ+H+bAFPH2YaL4LuuKCZIDDGgII2JoKi80AOJc0YpU0EIQqQkeLes+A&#10;HFANGM+OsJYwoH80iHyMFACH82esoAKJdBoLQj+7qIEem5SAEK4OKL+bYo0GmwuH2MEUC4mB+PuI&#10;23WIqK+vqLa2KqkJEKiL4J+1CIyPcIFB8noI+K+UCOEnMIYKi5iSULEK0UaIE+8IcceIqWIGugM9&#10;KAQ3YH2SUImcsLaMYgiOLDsOaKGK0MYVgSUIUJ+M+JoYI1OJMI3H8vtCSH6wOOELmQiIEKGmqM0g&#10;INQbeRCKsMOImOEPugMKwMY6kJY/+IEXGY/MsMIeENYKGfURaJcLEOspnCGLbA1JkKxASAOLmKi0&#10;Y64fUNiIzA6AAOK2mKbJYLQ8SIRL2zqJELWJQLELuK+Z6AOK4KKOEeQUkIU1aMq5iK0bKLqKiYac&#10;acIywIEqARIRaK4nmKWKGkmJkL+R4oGJk2eOEKKKwL+K4YILrAiJoXcJMvKBgOO3UKaYaNQeAKCR&#10;bCKXGbGI0Ic6oHi1wNQY4MEn4YIV+0kJwK5FEAAmqRmeQckIuKmYrLKAIngJMkSIUPurkdFFI62J&#10;MNQSyCEuKS+JQ+mGCMYLuLicaKKeQao2jGYOs4eH+rgH7LsuQMqCTRugIM+ToMqgMJ+fuLqI3RUc&#10;WRNQqIRQwVJN2I64wROJkzGIvScAYuKGrSmXsJwWsQegYWSLaY4c6AIKnB8LIf6KSNkKW5jG0AQK&#10;+e0H0OKSUM+mqK0aCMyJZESjMI6u8LayELEnOIFHeHUgIYJRkgiLmZKIkOEZMKW/AJQ8aH6yEUCN&#10;sKmM+t640HyKiPuKKLvKcrWIg36LiR0QEPWJkRmKKRagIJYXGcag0gMJYLu2cIFKoJJD6IQJYLiM&#10;6jWq83eI6M0Imqq5iJcgiL+fUiuIqKGPuImR4vYJEr1TkIYeQImK/OGIgOKZUIyOyIEMZHIjGI6i&#10;qKSbYg0rGM0qWKWXmIkOKvyKsGdXRK4JYLqKm5WKCQ2gIMOMEj+Ns9+IyMYLqJ/TaL2JkMObELNM&#10;WMqKweQFdYKbZKEJkNscACO20TQH7Rg0oAOvGH2Lig0OEzsTVIYHuhiKiSUKxLwJmJNHEI7WQAKM&#10;IKHGqLbIyRJAoIUNgluVMH2LIM0L+hesOJQ10GIZaKWOsB1Z8K0RIosKs3NWfOmAXAmJkLqLFZAA&#10;BQSK4QKKCJc0cIUK0JxCCH+LqcazkIaIcgqIqOET+JQqBG9R0ZiMqzII/IuIYLIyEMIUSGjWkKCt&#10;QlkIzCahFMUIkM+NQcbHIX+IY4+H1GwIU7cIE+6LfbiAERmI2OLGsJYSVaKK6lyJqJsyeM0f4KsK&#10;m5jB9bCH2L4b5EUI6j+jKH4KKLmMOJwfU9TVsAARIYI3gHULmLFI8h0h2tCH7HkIEfUtRbKAPFUL&#10;ML5JCYCAeJo+YHsJc9sHzGQ2/GMHwaiLRUvNGJgb4LmLqPvQsAifUJ+KGySIURadMIzPoKsoYI6f&#10;UZEIkKmLqK0KmK+XS+GMgBFfgJ+xzTULiBLfsR4M0qqKKz4IsIuRaj/RhUmK4MYqAGpgMLvfsBKB&#10;VgWkMXgQYOpV0zpGELbVAABbeXsYaOSJlOwIqLuKGLqoWmIMrOyH0NwIgK85aKsL4JwDRhaeZbki&#10;e6MGlLDFyQEb4LuRIsCH+JoRI6WH9TiAOOtfgBEQ2R4KLIsIEV9a4HmUCKKYaJYem9aZeKDE4JQo&#10;nU+IkLFf4H4KGOs5iBljAMFhkaHC3bMH6nqfQJELCJ6SVPAL4AAoAvuJRb8HowBjNfGANCKb5e4A&#10;iz7h6OaKjUOH0Q2pYJNBO1IJxK4K+R4M+M+g1GUAaN4LbLSKoASYiHmK+yELqM0LmrkK4b4/gfcO&#10;LesIQmNA8AEM/FbaoJJDyIysALamUADLHBGLEKKIm9qKDSIT3YQAAulCU9yIyLiNsmcJIRmyEg0s&#10;TgSMO6qJ6X244W2Q2KKYIKwqANpdWZGNYK4QMJMPuKmLic2KW7KJNVIXgRmh9NqAVXqIgNRAGIQK&#10;4UCRIFnnlG8InliJwY4yCewYaR4OKJoKwLFSYAAZWJsfUjaIFPuJhEgMri0LMFJoctRoZB2JlgSC&#10;boqMEdWIQL4hSJkLvliVCH9OS1bMOARROwjfEvsPu3C0kHzEuAkMIM/W2AcOFmYHiNQgIRbS6M1Z&#10;RoTSKAHEiunhk1eH9Z8B1B4ACqBJSKWz7AfBzKgKXaeJsK1IQtcKseRN0vZo7WULIL/iGVmIyuPX&#10;8NG4PYAIlDoXtDSL6XyLaNsysLe76AeL5XQGcL/VSPTjKAOcaSU9IJJpKAKK/amAiOKKLMkKtb4M&#10;gSVg+IQZ2JMb4I2awH/r2H+KHSgPvIQM/eWHjR2H6L46kKmNRMwQepwOpYsMrHXXILQPwOphyLag&#10;IyEK1sqI6Lqd6BwKieQYaRJQcAYc+dCIZRg6SIqmrlmAQ+0KWt6LjGyjuxsKTra0mJIJZNkIzB0K&#10;GK4MOn0YIbIWeLmSCJQLuOOLqK4gMRbfSJI7iIcKwMEPmJJSsIkKwPuOKK0R4MZK5Y6IUUCGLvuw&#10;8LQJYYIOONsbAgNCwJeJhU6JgJwNsL5UmLIgMgjbYewfUBzwhBSfcRaoCH8MFPWIZaQ5OJQ7OGXD&#10;KACRJKOAXVm3ImTjM3CRnUNvYJRL2LuC5xeOOJ/nUHkPvTCKtMyHcVBmCJGJILjgGKtKIJ6Li7AB&#10;GuKsMIuKKRngBD2IIKiR4bYMYumRJHtE2JFRhWuMhMYOoenJIAUKK6hJtAIHuF7zIg0yyAZDHche&#10;E6YH8JcLmJwMJeQcaKiehuUMOAcMEGRz1YvKCKWYaReQfbwAQ3+H0fVZq35HOAcOKGV0YKGOFtIH&#10;7m+MyLqKHba6YL5cuHuYIM+LIvxiTGWJUb4jOOpqMMIkPrIARu2H2OOQcQe18MJDW5UJgs2JYgI1&#10;cMhm2dwIcskH5S+KWRm5yzYX8LReKK0sTfWKDXMHu0Ztaew7eAApmMEsSXsMPD0H4rsAJkKACzmA&#10;QMEL4M1CuLenQi+t7vuGKRaMEcOKs3GAK8sAfIUxDSmGrw7WUAOL+SVBO6kKwM0ciIZzZoiNQRat&#10;RCANZdOIIyE6AhYfcFh4YbLsmrUygJgB34nBP1yfOAPsi8pKqIyM2IhSgQqJVi3ljn+J6SaKX3AQ&#10;EM0gNm0KDvSH/P0HwPuUGJEL4gIKwRIOEViI6OEiHrUAIJ+gjrCApyI7kxC9wABs+LOLQR4X1Msg&#10;1GZ0kAOSEJEKHl5wroUH7g0AA20K4I2LEUgIELuR5tWAJUit6jofGAIduOsSU4uKWMEcaeRG8Rn3&#10;2MyfUSJFHYpysIrzqH8Ns7saKk2IygIcb2slUAagMg10w0I4CKwJQTqLbl4n8Iz8cJRHwLuJwLjh&#10;1kCIkPu1YMqLiXGK0fVFvmZvyAUQ32wK1yJyIbKeRzYPugJWcKCNQPuY4J/K4iCZQgIg0eQLuheM&#10;OcbpWQ30efdE+JlGYJp5cOK5iNRgMGoRIK1i2MOgJ9INY9AAIkgJ6Kj85pILbwpgoIl6qKWeeZoL&#10;QKnaCKsOEXGYah8W6JIUCfVgeHqeRepNx7eIvs0L/gSL4IA7oE8YJBWtB3ZCQfCwnDRxDw/EX9E4&#10;o9Is+IwBo0A45GgMDpA95EBJIBZM+pQyZVBXtLY9HAG/5k+5pHplN3+/Z05p5InuDKBNKE+3rRZu&#10;RKRDxwAqYCqdAndQn5UwDVaADKm/GbW6LXXqCbBOn7YATV4o77Q67UFbYLrdFAjcacCmzdazIAcI&#10;b1MJMBXRf7Q73zg5a9qzXXliQXi49VQDFnpTMkAqzg3zKH1FL7QnnnRJnyZob6ANJPHMudRJAJfa&#10;zqqvc8DmL7FMLFJvcQjV4S7LnV8WC9VuLm4+I3uNYqvYs688k6edCweGulpAADetjarNwt27xXbq&#10;2cL2wtYuM3ow+KyCPVeNxy77ZJ9V+sDeI45gFPxrqBKmTmOozCbqy6CyJgmCfMcDMEssgqsr6m6x&#10;Mgjzzv+lDcN+9QEL0EKrm3Dp2w+sTpA0eESMsjzKsGvoIRWvDEnksUSHgyzHKE6DAw6bYUx0EUeI&#10;aCYNyAyRyyHD8inarLqA5JTnHSiiYOgcUorEvD5qumDMLm8TUFy88VghHzMKEq78AoDEzHPNCoSY&#10;aM2RcySPIiD4UTnIANpgyShporKyMwyCbr6rrlvmx0vAlQyPLE2qJmrRhZ0cyEZuymURKQIkfKEm&#10;CxOo6iyMszDftUrKKJ9Lz5r7KJxJuoTqJ8rLHJvBIMxi86rqEvq+sc5bzrguLVL6mDqNakixMlL0&#10;8JpB6dKgjy2Aqsissgn0MOW1UzAwsjlgPbUioogq5r637zoKoTLLI6jVLErIO3XDChMwijHQsxbV&#10;OgyCKSYb98yYx1iKZMlgNIyDoJhQwJRiamEHDhSxI9azVNVP6TIpMCUNUuaKPFXSMLxgAAMdbQDp&#10;8v50Qxi6KInFzlo9guVI0+bMRjGLLAvmlmvPeyJphDGQKgwrzsc+eOI4yDl2EAjfr6wrVMkHum1i&#10;0zlnJqUsKdgr5t2zGQSUDhja6rMyOgsRu7GyTHN+vGaAumDzqFNymKFXyTRczCfL7HzoN28rIQwn&#10;yYKu6lmhjwT62Sfquqhrb5qE88Yuouaso8jy5slGMMMk87cGFzWTom8VYrxuiRSGctpPVSIApgj1&#10;wowvuCrUdaDmtka8TqtwXPFOrVde5bqMlhiNU4sExKBL1GGqZ3kSQ0knI437kp1GORsDkDHMdJis&#10;iH7If+3GqFuWqSppuslzNIYHzLIsTMKv8gAIp18MBZ+OCs2mnYpg1V1g7tPKRJHCKJFfAPw6hMDL&#10;HzJ83s9RYiuliP0AwsRBSoBSgkCqChNzmnOFpBkijICxNpIo6c7AATAmFOgyBBpJjzq/eaYttJVz&#10;vpMM4Z1DBWTcDqhsapgpFARw7NUT5kBHofkaMk2Mbp0CKIxakOQrJki5l4LEWIshkjqJzBQyMsSs&#10;WCmQeMeU3BuzCsrUM/ckkHCdGqLwao3ZN0XIYLI41TYACsnnKyDCOhqlYmSOW9ItCGFpmdJ8w8ki&#10;ESNF4LmYgxLSiSGOOgedkYLZHRGImtVMxfY9DvSKdRv5pDAlCbSUJkaFz1E3Lmx9bReD6nlLIb8u&#10;ZljoLWQWQR0I9yoH1gQAhawHpcAnl0VmJbb1kEyMwZIvp5yunUIob9rK2m0l9MwV038RBYzRNMhM&#10;0i8S4vxBZBQFR0DHQnAKWJdxKCyE3jIP0xyRS+p1R8edF00yMQzKmZIrJMJkEoJgq4qprCpmWJgV&#10;0vDYSdGONUi46B1IApvI0z8qs9yppkI8apJjlT1EeMkdAvpc0XGFK6YVkBc54D8MgV02ZE3LFMS8&#10;rEwpMJwj6MKdQvqzSxMgOgkx/6HzvzFNIX0jyuCqmqIKl43B82RuxHBUU6huErEcVggl3pTCKFZJ&#10;uyUpxWUeAihsOo1UAyOJeK7UUcBPjcMWKcUJGJvyhGQKu2UqpQqr1NAFJ0mkTydHUJuZZYJU2qAK&#10;T2WAvs8nwkyjcpsihHqtADCXYcyRlkY1XIofI6zICfGFYKM+yhPlmrWKykwgqGIcRhI5SMfyLi+m&#10;Bb8UCgxNDIGqMwfNMiqKrnnoQAZopU3VGLR0CkubPiMGSMgwWbBknXjYuET5AhHCrnQRiWIm9li2&#10;NLKYvkb43LpF9Pm1syRvzqEFQZPGpxE1MEcKEZI2hLTLGBLEmRDCdYqLNOgQVmRgysoHKqWQxxeE&#10;il4X+RxhA1E2DRX4ToubJh/HUiImgc5kk7lMJ8QUEuDQs4PVASSdhiWQGFJudQvB1CtjNMk9QquH&#10;gAuMRJec/DabbkUVRdBkAJsWEwREZg0x5THGYUUP4xyGK6mDVeTKORU0XEeTIfNIqLroB0yMwUyZ&#10;TDzi9yYbtDBjoCGDZAX1ERlmRmFKurkzpvSgF9uIWAvBjrKDPQATgf7dSTHQMLPO4xQI6AwMDXcf&#10;hHlYliJ9VdLxN01HOwuaR/JfbhDYtYfiq5v1YtpN+RRDCOBmaNbWRggp0I+HqmCUyVJvzFnzRii4&#10;xxFFWEiKForShKDll4waCWXQJysuvZGY4wswyMHLLFAYkVFKTIrL6680xN06k3sGRoucOwRkFMwi&#10;cqj1QAkUKgZhHzPSWk300iRyMQimOQeAaRaxuHY6BPE0ZWJc2IEyOWZZ0ZgUYkwVihpZuOCZGWMK&#10;UIuZMLlkin6UVT5i9YD4S8Xhchg96j1FvwF41LTSVRPU2kHPCX5kmLxYQ0hUC+ouZAyAii6CdIuK&#10;EwVZpqjlsKHC8oABYkvFiUyTovqtSaG/JvuMwhLSxMFtqAtwqBbPkmJuYU5RnTxFdgDVU+ZXUYmx&#10;JQxMhpeCszlSLN46FZiaGBdeZI+Z1D54BKdpUyhU7lEyZATB8ZYFaFAIqRYqDI+Pb9HyZJeQCyso&#10;xrSUx54/SbxEiITdMlzgBHvLAwXggAHCmSbiAW25XUUD5LIec+qJiNHQPmqomhhS5mYdfGckm8x7&#10;mWWKiuqBMuccmYkRMrOkSF92w6trHY/8Jjy73CHKI+URBF9cedIt0DloaI8lQ6xsvOj+GH7syRV2&#10;0oxMLIgAlmCptpJ8cs9xJis52JEWQruNz1FCWaY4bX1Sod/MswUqBQnbLNMsefHo/CyanoESSJN0&#10;MBGSLIyBF3FYxraTIi48TXRjGmS8nVMnpSsmFSZYW+gqowoyDMof71YnxtIxxgoGkBTKg6RGLAxk&#10;BjQfCchbRPIfargooshZgtgvoacDq/ou4kDuyJI8rXwiZkAm4wIuYLsFaqrkofpGIsgwonzaZyI5&#10;arw6hkDr4BgmA5ZIo1QHUIDvQlorp14zA6A8Q6BLxkarwzCBQooubWTADqhnAfwnwm4zA85tLWge&#10;76obTj0BQGgK0MSN4ABUIqarx4y4oAZ0a/4fprZHxJh0ZETswzAvDLAoA35ZpLwaUPjjwuZtoxJc&#10;Axa2Yfg+ZOAiJOpVDd4mgsgvo8RTwlA36q5kZtgmhzxBJkY5ZrYrozAGcTxaxF0IolAuYXUUqcAm&#10;grpgoxzboqY6hDA6hWK8IpijbZ7dowYrrywpiEzrEKQBTFgExaz06+IkRIsE4mS1KQBUQiaFQAam&#10;AnTjxFw1UV40hwQGIzBloj4kAvp0Yywq8K4lC2IyDzYfsYwf4yztKGIebeApw8ROIYsd5HEVY7cV&#10;QqriDmwmSq8KIfsJonRtIFcf5tMU4fYnwigoUDIjUgomjxAAwyz5YnRkBLwjzYojRDAzAYMi8UoX&#10;QwoxzJIAQ+YHkkBOKWJawmBkEcQlqpIAYvo3anYkwn0iYAwq7wYzCfjmoApHwwIm5LzJ4qrNgAcC&#10;LdwlpUxW4Ao34mAxwqDhYAorom6soxaXiv4f435/JkAgowI5ZiIAqHMExbQnzkgjggrmDxIhYrI+&#10;pGJgovke4f5MkCpUYkRDAvDPoABLw1QrpRAnRIqJJ0ZGMb4fSUABAsgwI1Ug4AytQAIrK6EG40iu&#10;Afajw9UogApl4lAnyhQAI8Q+azgkhjooRIogpQjXAkzVwlooTykeQCz8MvoyBawn0rwnQzENR74m&#10;jDAkCegxY+IoAnwoQsRFyb0o4qonw6kMBOp18zoggrJEQ+Y848Q37KxkYv5OJDDjwgrroBKGguJ5&#10;woBHDHIfI1SoQv5kAoQ35kCZIA46hGI00moAayRQ0hwfrN48UvgmQ3ZZ4qZOMwwvqIgyyHokRdMq&#10;Im434skngAJtJFxzQYQ3Yz4Ei470LyaYDUgzrUIiah4kg6hIo5c24rAqbX4AwshESbQq8zIAirwg&#10;ovBGKkQk0FwvsHIjAiiEpbQq41QVNGUc4uIyxqJqTvABIyCYgoojwI9H4HdIIyQzDJyUImQrJtwA&#10;Rgo6ED4qZDBcp4QmgihFwgpWNH4I4ySryIgzBDQq5LwmA+ZJhkZ06q8MwfiddFi70RgsBIsjjaoq&#10;avophJg+pHw0IJhtIyzhra4ABJhVBF0/4xYvCJJVoqYrpHymQhcWgexGIigySXADw8RDAYlSaq8Y&#10;IjAwNL4ji8wnRDQvoEFT46i14jCfAANEI+ZOojwa9VQ0yq4xxrYjw5bNQlomAG1Wo3B18SofYilV&#10;Qa7jw6lRR/IxzqgBSKDro3BWb8AfArqFIkwqBKYkA84yxHxa0X5CAizlgfLkAxyBYnVDbe4BaZwx&#10;blAogopIo8Q6lQ5bQywyAuZZryiq8cZrbowqZJg5YubL4BL3q0xgIiwrosi/A/BL0DoacNgqo37N&#10;AAowInxFwmFDdPIkDU5DRGi1AyAizKAjk8lFYfCbq2gjQzDZghpZoyDkRFaC4dIT9lCIg6li4AYj&#10;xEUao8UGIlwjT8oAkAbmgAZzgfzcIf7Tx5YicNs2IfZDFGFBrM4kRgpL03Uh5bQzBF0KgnxpAk0R&#10;4wdIYlAvpdomg1Q0yzoCUQifwkBaw6gyE+If5szTDmQmRK9B4eZc4kg6E3ojh0beLNoBlASAIyA6&#10;gjwq59QoC+okAyQgqngAJJjRoZikIos8IxZkFvglEuS7A0ivyAQ0jAx2NtFtIf4+Ysk7o6xDAwo5&#10;bogCY3BxwpzKowY84wrA1IoBBEU7Z19pYftro6ESgjBbAzrCIAjYjodCRlw60fTqA6yDZbVzYkgq&#10;6q8YYe4yE6avkogrpMjYUpAgR7oB9ZIfAvDdgf43D2BD4shgoyw8oyT7wwdLxFZkCq43a0Dx4lBF&#10;wsUaYAAvrWY6woRVAwKNpEhkA+YwtT4EEX8zhD96pFzYQ3CXoARHy/pnTUYfR18nRFaiwkwyQqBD&#10;BEQZeCh4w6FR9ooAiUgA4go3bcBYdboiYqBFycYmQ34yCxIwZaxSqIIAx169xElmrT4e4yVQABY6&#10;gqDiZbTvwkipAoAY+IC6Am5Jg89b8qogiuw0gG+JYH2Joq4n1Ewot7wwZ3g0g6Eu4ftgeHgAjAR0&#10;9ZAfB20MDfIX+Mgn0TwGZtI858QsCJN1bzIf7AzBAjg9KBInQoRDFbjuAmQsRIp146FK5EUwItCh&#10;1PZ3Yzo8ogsf4FYq7QI0ytAoF/c8AmgvoyCrzk4oBHzux4wih/JkYrsLYnwuZDQvB/JJj7aX4f9C&#10;YAgyxZp/IzDMY5b3AApMh15kBeghYF+XLxgfZkZ9YsC/cPgaQzDkBDFc40kGlHJMhGIlj4Ie0XLu&#10;4kwyzPImWWpbS29R9dYiwy2JIAAgrrgsFHYjFnjZAx4iz/4AI1RkBDDR4fAjxVY0gzBgozCQAAg3&#10;bc4jhranwghIo+ZfoAQ85ZrpgfdaLfwjhDBDRDDMbA1EA9UXEW9cpD+BABF2AjybBKooMVDewlBW&#10;z5VDSkg9Wcmbg3AqA6hgtmQezy4CBGL3YYYXelwn2ORAoq626Kgq88YlGZ4zEkpbRDCmMCiuInRA&#10;zemg2BIqEtwe9/Y38AIiz6a+YsAyURYfbVYtQy1AAsDhwAA3E0jHmcQkok1aweiEghYm4yAmCiQB&#10;Bgum9j8IwhY3E3yEQtBTQ0gvFDebwjg845et0mwq45YsgiinBjyheOYqZH1YoBJDDiRbQ86DIWgy&#10;AqB3wnRETOonR0bug/EwxeAqoyQ8tgYubfYkA2zrRbQ3DYwfmzIAJH00QewvBOJe45wxyq4go6hM&#10;hMg+o3et5H2t4jw0xF2vQAYrwoq0oBi8Qies664xbEgCiqQBRw4gSq89Iy2D4AjCwmVBJOpJhIrj&#10;dCg0jTgqo3Am484mBLw6BHAmAuaeofQmwmQsh143ao4uIzF92uQABDFZgAoyQwIro3avYBJIpMg8&#10;52zYR14ws6g5Y8pDTigid7pQy/tYQpxFwqF8gCA6Am6to0hDRItwwqBWMPV8uHYpgqC2AphjtTYf&#10;t0ErgA9OIAQrpUhFYGvF5DUhIfYwIqAyyD7KRbQm4x1xofWXYsVulnIiddwmWMgX5VFsdfooovq1&#10;QlHHYoDYR7YH7ToiaZtxImmdkowjhb4kw+oqBgQhe0pMImmkg0l/dWoGyCy55fIrOM67Yfhgo6hH&#10;B5AZxHx/Ij0uwjXCAgQubPFkopmuwAd6tVoquM/KIwoywnzII6w6jAw5Y3YwJawvrAydwfBgprcr&#10;MFAtAyyUQp244BYnzjw6A6GS0tUygjA6BOJWI3CJJGN6IdxDAjxLxL0NQ/kEABwigueBwApL1NAf&#10;Cq7rIf4vA3YZXYjA2cgjw3BTrHVgwxez00AAo02s5cdNc6oqZoIkAqAxxZpOoq9ZYjFZwnSJgp1R&#10;R34A0CAzom+d2oAfu8wpw6h1YfFlewQAe3ouJLxSGbebY5axwBorq8Ye2gU2oBYq4j26gf8mA37V&#10;JF2lmeJQwihm9ioegx3WPPwAQyxEWTIkgywsUSAfRY4fYsiAIvuZ+dJbVezqmrAoQvAwIUPlsLos&#10;VNwATIA/C25EUkgjojQgvTYmSum9bMFaAjB9Nx1tSpQmT0vbwfAsiqrj08T+A/GN6A4i2KYfJ4wu&#10;cegAN+AnUbwmVqM20t+OofpJkyQfXEQAWXfkoA8+gfnjYnTVOWQm4rvL4B5L3QBcQgisAuI+ZkGF&#10;Iy9q4kw6gwJneHT1Y8Qj01vdi8AmlGQVK+TEN2vn4BxMg5cFIp2Fthoia2I0zMfXghrjgzu8RFY9&#10;ozpzAuJtKYwiccYoXEIjBWKp/aw6w8RkQv4rqKQ0kLY1RMhogzuSQfd44qdsQ0hRMWof7toAWchq&#10;z24lDA1p4iz0AB9EM1gkQ8R/OmxbQ3aVghdX4oqH1pttggp/YpgaH8Rgs947bxfowqqrw8pr4/Dl&#10;XogAY3/uggnKbGwqpIxD4rpIuXZkAvAgAmgQfgj9gzqhDshQShgrhz+iDaiQBij5iwLjAajQHjjM&#10;jwFkAJkTkkgMkwDlAQlQGljdl0UAIemQUmjSmzTnAPnUMCQXn0sA0iBL7ojwo0gAoCpQApjopzxq&#10;D/qUQf0mBlIetZgz9e1djgHGNhGdje9lfFnqDxqjmtlZes+C9uflzqkYBcwfV5lADrdboQKwFMAF&#10;Cva1w15fVde0IdWIwAKqT/oAdykaDQwzAVzTvzj0zzz0AE0WRrdfveKnQP0Dzpzozz0ub8COz2Op&#10;d23s+5fGCFm9gQmqm5BHDDHFxFEfePiz5dfNkjkcfR1YW6mzCNArby7V7mFl7z3q2C5Gx5rrdvno&#10;Rb9XDBGI8upzQVpFU57i+2cd92nnI5+r3IQQAx6rK+tJwwMx4GwSxzAJgc8HOQ6gLMY7R5JoCj8N&#10;ymAOQ3CzigwqijHg/DYsQpC7KUAS4KQxDXq+qi4AdGL2KohR2NiuS5pgx7vGHHpyx+yLBLsCciPY&#10;1blyHIkPO8tLFNeqjVq/CykKQ17ENEAgUS05cLOXCjyq+yL2RIvLIrcyLkLtIKmMQra7KQ9jbnc9&#10;i3KA70ABAoTlrcxTvLsoTzna1LkOWpCvwRBLvJg8SiTlCwRUgmDWmhSi9rstzBKoxjHxiBzHty+M&#10;iAm2Ktti2LvKQ5EUOsxC0wSBsUL2oDVywrbrSxFCkKEZteFDXy0u4ikUVfCyCA+ygOg3ZS9tjCkz&#10;qkpDvKFTrkO9LEwqk2LcsE0qOJUCFtqYq1OxRFjPL2wTYvw19lA2x8KK2qzY3Subcqs1Jq3y1LvM&#10;QoUsTqli9r3PSLK+xUPKExDERQ2KeXggzvPKvarW/DzFKotyYNjVSlKE2KvyxiaTSxOUsSwmBN5S&#10;qirKouqMJgty7Ltb7y1e5DHyxBxzokbTrNMlC0qAr6vtXUVXvCpjXtXOTIqFFqONSnmWohOTvPZq&#10;7h1S5CiNe9jIyqz7QOswUjoujCvxQ5FXqEuDcuicblx+csKPjTqqbI0DvBLvdXqAu0avxF6fOQva&#10;kXUzlLIwnho8YvYZcfWKUK3ShoZ061XrthalQtfi8tjXClRqxksNXRc2LyoVIBEFvWLs58QuQEnZ&#10;Q8qnKNS1L2W+3KXG65E+K7ZCkKAb3iMRdqeNabnlLTD0IseqkUPxHB+VaqDkSw6yqMiyLl6akSZA&#10;8zAYL6gyqZ0vcKMQ6zc5K0apKAx7FMimChKQvavzkW/9Jg16gewbNTrMyVOqWo1sfZ+EUHLKAjVa&#10;aMShFWcoa82JdmTkwIooExDXyQOPBk7IEigSqPgKQtwgxbito1Z0jVGqQiMHWQ8atFCIT2GvOWlh&#10;NBRDlm5B1DsEcPTEJyMEXAwhKDBH2HE7w1aFirFIGtE1nRVl2lfQiXtGo34rAniwlg3JqTyxWG+1&#10;IiBr1Om5UC4QlCGwOJ4RQigtI6Y3F7O8ak+ZEAMx1KQWl5Q3Aax7K2XAr5+E5G5fuRwvb/wIjLkQ&#10;vkarFyIGCMfD0EZdo8kwVEh5FZeTvNyYMV0tynT9lENyiEwS34sAnKBAkixq4TPkhYAstz3SpHej&#10;WUqOJOkyD6Jgl05ZFitozIgZY1Jgi0ohkESgx5yCqEwTkVQx5qX6kgc1GuWoDz4rfNajU8py16D8&#10;NSoFOSKDLGCMEqI5UvCDHLJgcJrJICtm5KE5EAZiFZEsgMPuORIDHlCVENufjPBYT/KAsYyJrz4m&#10;WJ4YJ/zJgCGKMUV9Z4/3DFzOsctFBkTcooNym4jC1yOHLjqBknj5B+wYLyY8tJyy/Eio+XtnRbpj&#10;lEKowIlBVlAmvOsa9FBj4VlMa8+8liETkTqAQY9FBVChGrcyXlapZUKGvMeCmqFCCWSqKyYqqQBl&#10;SEGo+bGbS4iTGCMQUAmBij2CVrNDYqRX1OpYSuaKhNCyumPTWABUSKJFJyQi/wzxQISD9luamDxV&#10;jVnILYOYyJdjvMYKyaloZHDIqBL2q8rbAKsFzSoSEkTyCnKBPYnYssTyTIWneUqQpojrHIeIN4wU&#10;bh0neKsY+U5SjERGW+DS2xVrWGCScZ4/BQD2T6SIcgwRezrFCGLcc3KnTHnWd47x1SSQJkwQoYI/&#10;FFiznshGUxChsVollLccgv5gAeXjWQoFQJW1OqiKAa855lrXmARQYxGp7GdFUduTo1Z3igLfMUfg&#10;8p3kPIWRQVu1h3jlmvK3RS0hKDrGxoqVJFCnU8EOBWa8pDDC5pyORCAiByyhPbxAV+jJBjIqvPYc&#10;tgZIneDJxYp0xSnSrAhxk0IjkSiTGvMFIEs5Wy9ooSwiYjEMSjHPascNLBdqGkcMZWEliFoOEwUC&#10;YKSDLCIFuKozzApZcDmeKpibIxoruj3KActz5oquEWLSsYHOay4KBQohRe5OsXVxMAc+fg20ULtP&#10;8WeQBtyvnxxkCE5ZVDWmrBfocxBPM753U6wkvLfSWHlOeVY5FUAUnsU6bFGsOSzkwPYY+xoB6UEG&#10;MeXtldXymI1Y0vUs6ESrF2QMOEjwzDy4PMkSyj6J3QkKKsZZURaTYtvgkXQiF9wHo0IUyFoBUAVb&#10;No+blCi32dHsLSZGtA/zH2FKox8jhilTFzk+PsoVYC84iLOUBUR8YtFnTkctENH05WlAId41anVk&#10;KzNAUja7Ci8nxLgODgBey3FuPwmkjBj7zHnMFgEmhXzrJMKgYwvZqa9D00cPpTpy96oxY4AJrRyT&#10;AKvlaY/WJkeADgGzylCJSDH4XKUlhb7Ux/GP34Po7xyK5lA24AcrfOtWD4fsSjX5UCt5AAXq8jGC&#10;MSFSlgP+3Y9L0pEKtYVGt9idYeJE4UkB3pXkWrkVKbfRSQF2oIZrZQA1Aoe7EAUtyr91j4L2fhPZ&#10;WSYJaBQ0gACFC9mMNfEMAZ3kLGCPYiEpBVit62rmUgRviyYdIZkUB65ojEFU6wAlzhZVXluZ4lji&#10;hFEKbmHwp0tJgnwLINWbExVbQCFC5OW655GDVtymmqLjRoI+k+Y2UQxB7DFUaAWakxlrrQk0O92t&#10;b/tCLHPtXG41bPiOEwfmRRORiG9gl0Ca9OTsCiLxJMblb52Tte+LsUAqjjBonxQsY+1I2P2J4Lgm&#10;MueGzzlIVfhYkE9XTAAMiYgtygdximIdgdE8EsFAj8E8DUrFB6lAjynVChCtkLNYjFCgG3i9ieC9&#10;jEDli4DFIjDlmdChDfjGPpi8lMiID2OtCkilMEiLEsK+CmEUC4MKFvqugAEsDkDyjImdKcjADFEU&#10;CYDkEXMOiLPoCpFREQlRPCiTDvBRwllXnwPnADwWCWDctmgVC0iYHpCsj2CtoKgAudlXiYGeO9HJ&#10;CDC9j2DBG3pxkiCvvqk8EKDcj8PqvkB8i3JFLUkKMUCUCqMfiQKZABlvnojOFRDEDYm6kYk8FRDB&#10;DvPtB9kFgFQyjhtdABBrxJojDUlvi7DGLWD2IvFkE8GYCsuJCUD4ieRJhrs7pwCNC9jclXikOTmX&#10;AFi9j4j4kUCgD8LpqeDhigI5h/EUDWopDqC0i7DUjVpRKvAGOJidKIh+I8rCr/iyoGgHChDLNZiv&#10;pSjLCtjEDnjWkSiQG/CMFvlAjlj2J5CUIOFvrviiLWO1j8MkCul/istti5u1i7NqsQG7CICgE+iy&#10;ivs4gHl2veiDiENPDhi0jci7Dli0spiTFRLWF1jPD4jHi3D2HwIvJ6uCiiEULOiWE5GdDBKPkPCr&#10;EsEImdDkDGFXi0iqJfB/FBpQCzjkCgDIi9trDRC7O1HyiIDyrWC7RnB7mbCiNSiUKxCKCvvICiK5&#10;jkQMJzB+irDcjERzisksK+i7CvjvFOvDmOiRGwB6CYC0jHjVxExniRJyDADvNYwTCUExDhivvJiI&#10;DvMygCDkDVjHjXi9kLKeh/qPkrC8yJDhjIkPSLtxCRQfIDR6h/i4JIGyh8i9qgs+DOCqDkNMFOkY&#10;v/CRMfH3B/irDyigRvAFhQTPDXiYFvt9DRCtiYPyCIFvi0vQCkLCjFCrFXjcl5imEsDFDcjHk8Ck&#10;DUjlk5E3iQDFEQuMiLMDSlMQB/j2DkH+iWChCYMFI1jkEVJoC8kQivmsAEGHh+ivk8CeImhrR9B7&#10;rWSxgFJNh7Hqh4jXi7Aez0jBRFjVj8CrLsCQG0iiijGPR5CDCgPgCEFRJZClDWlOnjFliUFAziz/&#10;EYp4O+iRCtpxCmTfijDYqAiCLbAaCvxwiLEanxFOkakKO5CLKBCpKDimRSirDIrCieNnizjVo0Ch&#10;Bd0WOTikE5CgCrTTh/K+kUJngCjaidHSDQD8FXlvjIgXUgjfx0B9pVh+ksUOB8y6CUEUEKH6CROc&#10;CpSoimDclbjRCqELGoiGG5Bj0uiYKPjFO/DXpSu9iESwB7zmrhqZtUQaDRCrJFC3Dcz+ABSBgEUz&#10;jBELC4F2v9y9isrWDegWI0C3RMo3DYm5I8jYu3KFCYQtjRJIFX0wiREPC4DYw/ilC3EQkaivjBCv&#10;mCB8z9iym5DGDBFkU3l8sjiMRSihEIv4B+RfCOD4i7Bg1ZjHlRCrSCsdybh/DkPfLljZvHC9qaq9&#10;iWEUTdCLP+CsjYuaKSjADsISyoMzC5lXjHkIkam3kwCOEKEQlOEYjLDIw9DRDLRMCEDyuTkKC7JB&#10;gDoKDREQuLjc0ggXP6jPJLjEiui9rBocCLD2M4MbjPChL1lziUDvN5FPtzqpjQC7NTgGSnh6jdCz&#10;nsiITaCuihEQk5O7CrChDkVcB8DV19jtCkNAjYjnl2neLWDljLWMiiLUiqEPE8D4vogApyw5isxi&#10;CjCtndCzjIkUCvqRHtCpDHi7CrPKvMistYka0+B9NbUZCWCvv8iYSZCpiITSiKC0zLACJbkUDBWY&#10;CkO1ihQEQgh81PCkDc16Qax0o3D2WMCRC7GdD8DrDIm0QUmILvCsw+ikNRh+jTiulv24gBJ80oCi&#10;C3Cvi7JWunsxiLDIqdgACeQqEKEsSujACqDylgCUKFACVNimD4lFFhMFgBiYEQiqD4jcpEBlkjDQ&#10;Dnu2kEwhh/xxDhl5C50jC0i3C9i4RPh6laiDDBDc24COFOjBXVkKF2jHu1lSi5qTiLDUlXjYojXI&#10;AFOezNgDCrKHkUEIjyvfXfHTh9EMiKELFRG3jFE5D8CvlRFOuKjGXZiUNAljEQrpDtCqE5WvCdWp&#10;gAweiKV7jQDHlEAGo8qPjlm3igEPDctVCKMmADI4CyvxiWRBi5jHj8FA2uHyFvwqFRELC03JioDc&#10;z0gejIovDEX2h5F2lXlRDGVviIJFJmidC7LCoHiTDYi0ibBpVkXbjRFOseilCgF0CmFugD2kOlW8&#10;xRDNFXnWAWtAqqB6y2B/YPWqCoDvSqCyzFqYR8GAiUUjKHCs1FACD2JID8IjCqSrgBLfiRDvFAtL&#10;CeGdVsADqhQiijDBO8HwPzIvFwgAX9Ouh8jIjYy7DhljOEDzi9xti8ikAf5BDFNOB8D8CkG5YYIa&#10;0rmplRAh5HtAymi8kKD2Tw3bDFUiDYihH8DbihCeC0wRGFKxx3DRKlh7oxEYtQjEDVlvwn1Zhgie&#10;P3jhkQkniIEKYcCUGZCMDUjXjLSAB+i3QdAFQf1sjtX0ABjSCDMPloCQJ0CKD2DrDrD2I8j+jQS7&#10;lpChLMiGGikiJgCdEarUrUr9J6CiC9kPUmjtSzgBjYlRFRDn1KiVYSh/CgEKFciQY7kciKY5WtCp&#10;Ct5iAD16Ibh9q+jBN1Voh+F7CTZb1iClWiB6tYkPF2jYj2ZJXtCzuBCszcidDLYuiID3DyjmjIxB&#10;C8jXjvEIkPI0OfB+G70GV7CUDnxuACkBPuiz0EAElmNiB/EsTqpUB8pHDAEKZQ4v36gAp5gDD2XV&#10;lywRimVnB+t43KjRYoB93HDRDBW7iLViidEUIliQC0irV0i9ojWn2BCykULKELO3zpiOOL2kYvsS&#10;kEykC8zmiqFUCQDU4ADi6K4vj2R34ZgCalaLB8C3DvFXo0JrCnRlFvk5FA3UgG230pK3CWDYlOjX&#10;w9gC5f06ihBibNj4jrOTmdCgU4tOiKV/iWW8DBDGS3lv2ZIFbTSlH46XABwEvvCVJIH4DA3sjFEa&#10;2+COPDCDYYDFYcq6EiXcZgR4CICvlCiQCeMYCTC3IaCLFvo0LWDy4jWFbLH0Dta1GhgcbujFLWJb&#10;nfCsjLWeCDXXlTRsC8zegCz/i8psDmzYi5nVDIunxG0RpYx9lvCVTr0k7g0mClCxgZjrD4kQ6QDm&#10;ksEPDLDWlCCLP7AClRXBiMC0jUkatYj4ihDrBhcNHBALlRDkOUhstvh+VGgCSUjhw+v8sBiDERv4&#10;yfjAFjNAkIihTvCvw3TGh3zIDhsIkY1RimaWAAJejhjEKkh9DBFX3+iLI8qY7/gBN5ZVjQFvu7Ng&#10;C5kQjlppieaY4bABCrBfcu0oh/lbIAEYi056ilWlgDM/jNEQUHC5jV4IB+jrAb85WxizrWIZDhjG&#10;TuQKCUE8Alc/ELDIkQitj4rLgCuKjWrEtiidRgsgilIzABvBijC03ih+CrGngDkKDkEKcBjNFOnK&#10;D2FXjLG3m5C7EIkQzXCTDEFAigNIYDSgiWcjEE7hMzh87Hh/zVMlCEKMCzlX55U1ABtQlvj4k5Iv&#10;YHp2CDNV9KiTCqXyiKFRDrE5Dn6YC8p4cVB+lRXnzN6iEIitjW3bKOADz5B93MAAdEh/bsh5EsLu&#10;CQCYdrOP8v4nB7wnkLFA32XOABHoYbiWDX14FXj8EQ2kCYWFJtlkC9pFXWj25JjtXmweClFRNfEi&#10;DBcHFAuWzfCuzkgDMkgDwLi863MIClUcgHuggBigNapaCy+JDPXV1PSiXodki4LWazW6iUIYClim&#10;Tl59SXYo9zoiCmbkiLFXuRGk+VCKV1gCXV1eJz8GjPchiMLlDAQOkHQzCmbhQ+rhCmJpvUi9CUDu&#10;iypkiKDrcILGstuoEYnp1GQyCUbxWGizksF2qP4SCpS5DAFtWHDIjU2diOTQdnLgiiNyB9FXrWaN&#10;AHkdiykehho0CvneFnOB6/CkDI9LDPEzKqiuyZgCC4HpkUciW+4djH7wC5r1CWXQjNGiUeDOLWCe&#10;DUjrDW8QWdaGkEirDvQSB/E4DhjFW/gE6viUetJcCKW1AEkKDni0j2eWgDU5x2h7eQnwELM74Fh+&#10;MNCiF24i/TB36iSUbka1iRFvihDczuMRh+iqNQ3pCs2m976Vadjhn2Dbvch9/ICTEItLQJd9reDO&#10;EQ6IllDFC0zyjFY8iAAgHwMBwV6QcNwltQt7w0Lw8HRFvxNqRUMxcCRkNRt7R10x9+yGRPOSAWTR&#10;EHSJ9ysBS18S8EzF/TN6zWOvZ8zmRCGeDyfBSgTmhPl4UWCgN+UmVvuXvib02TAV9VMAVV/1cGVm&#10;GveZv4A1+kvyugeyUcJWcI2muui2R901UAS0BVd/gu7XR33mYgkZ32m2GlyR5zV63CyAcG4mu2cJ&#10;UsK49vZGKtS6Qd6BDMBbNSK3ZaNhqo0egBTLXl3gjUV8A0Kj5a7AuMgQO7MV7WbtzcPLdSKJt9y7&#10;8WcEfcOpvrVVu5UfDw8L3KlvHob2o5gIX+k3Ko6qw12ivCRUfXurxYel0KRSqV5oLTe2OjHhXmYR&#10;q/OEhv38VxfkOfvu6bivegYHroo6hNU96trSCKhANBibro1TindCS6Lkui4Qer64M+BUONmDsJHc&#10;dcRMibyuqPCyqw4BTqQZFoDRUo7dHkc8aN+crLNUw7VOooSwsSBrVKOva5Oopq4KayzLNCo6Cwol&#10;riuKo6bxao4MSsrsZLo8qcwwALUAQsMVR+8R1S+0y5NU2K5JvBLghZL7CJEdk5qgk0YIKoSUR+c0&#10;+Kauimrk7qwqbAMrAxH69tUuSwpu6B4rgm6sgY0zyJXFsFwY1VJMIuC90unK4OLCqrqaoTirolCt&#10;rC6lOpi4rGJupbYxA1TzpC2Kox6sKkwInKosZNKMr21iCuK6lcpywTYqE0ybgnZ9JR+wk+HMujqN&#10;UqKlyWAaRLguTBKa16tq6ujYrg17mLC1UHKvBK3S+vctnyuitsI/YOMOxh232rqwqOkSmuQlr1Oc&#10;laRK6lClu2mbYuLBKwy+oRkYmEuKxtGSju6kTzJDAMZUcw7BW6qsW0leiGzUlqoxaujXrg7iiq3A&#10;NJLgo6urgyy5QCsLPxsbefqaz64YAl8crJkyrrhL6jrlhqptikTVK6bOqX2dt0Ievbix+psVVOq7&#10;qVYqrTO7SCOveD20uLRyRVUpK4KjmqCvUo7exoc7Yr2m+4JNlir1kjKzLPfyC2ajqUSgqiq0MEHG&#10;xVG0vxlFSm2eCbYq22MyLDFri0k9TCK6D/RHB0nAAIoRp9TMTEr218koPGSuqXFrmLhqyjsJL6ot&#10;MyyRNenweBd4U5nYpau7ahqj0coStsOqNBpeqLCUkuXiRVFSo2MzDD2owSjuKwWlyYAbBBN83RA/&#10;4itqakS6RUw8W+vDitqE3Buas6x+OYuStrc9RFwMgngE6QcBR0kEHBRAkug0oGHdNeuZFKHIEgoM&#10;+cUppsRlwZQSxUEpxTLJOAEVEkS94IAAMsjYrqknYkzcmS85hsT2mCZyS0w8BiXsyIG5JDjxiZmf&#10;fsl8lBcBrRDQDAIE6X0SLlIyjYuhQj1F0R+WFShZD6pfXWR0whKCRGxeIo5FTByZmqU0VkuTlUfo&#10;eGxGk4o442FHLCVs956oPlXMYV1EBQhwx5asdgkxh0VIBKaTdIZLSbwAUk1Y2JKC5DkkYhcq6LY/&#10;IcPaWEuhxVggEL2h4vbVniFNK6apL5SylsOLSUJSTdzXqALlKsASPzqPoKEZaCxL1JFblAagz61D&#10;2pfMMWQ4qNitqSgAYdlxVS5HfIKU1d5qJKlTKOUso7K0GGHOKSIsKASbnabeVViBqCwnFMI98qZc&#10;i9t8AKTcw5XWoEhWQPlXZSZ2wtHw9Impqi6FRNeYcraP0IFTJu/IBTlVqE3hESEwiKjYmvKi1Yyz&#10;2CTP8IapIw5hFcEmKOW4kRhyhIDIK3IAaki9ztKWl8uiIh1o/X7PAkxS0QIJNGaNMhcIxFfNiaZG&#10;TRgDviSYWE5JBSwkiTQV8qKCXZErQC6kabZh7HMPUi045DWqDZRIWFOJIStyhJWXuErxyQlwcaCA&#10;pZWyoldcwRlhY/kvlyRUV00xXS5Jffihx4hhJTFZKOmclpsSjvvLJU6mZYZHD/cIAMw79j8jimIX&#10;YqKAUfz5LITcm5OyeRXHso4m7OiBoJQTIwciuh+LaJMUJ3RJjRqSJufMarm5plkKan5pJVUfx8AK&#10;+MAblyGmmMYioujVio1NQZWUAhTZy2wMSbF2aDEZO3IKaopp7zGGmJECK6RckyGmqmUk6hXbhlwA&#10;AipMjIiQn1o0Tl4lgWcEHSwboqIQL2JuK28Qo7bixRhK+ZYrtojUFNqwPtFTVjGSjKmlQgtCS7NE&#10;HxcpbhIVRJPnGS0pZcAd4RMtVUfpgpqFTS+YxH5R7zj0Z+NtMikkokFeQPeuICkEn1MYjY0xSyUH&#10;qK2tSPI4TGFwR+VE7sAIjHqK6ZYm5hJPEzNHR496iyklupMphF6HG4lVKGTle5QqBkdOKl+8Y+TL&#10;FCYeUksZZDXntcos9FQycyKGJ4CGX5v5zHFpMgGvwAVJKOLol+gDlSmqcKrfo1B3TCHFQDTiexVz&#10;iotPUCTQyMkQQMGlIkiJxTXrDVBcQBpQrLEdRBBcjMYB/IqLCa+bJX8r2MMSi2oBLZPlfNMXsrZR&#10;0QPPOuS1qNM1JGvmiSYuCMsDItKjHMf5qq+AHLkW67hVTVLxJWj8uBjCUKSK6kZsZeSROVLcUuKM&#10;7zVN3gcXaABUS6SDLmVc2KgiklCa8VM1RQimmMLC9QlrGCCmHJvqsgrfh/nFL2V0rpxSbtMJazTY&#10;aBSv6lAFOYm66qZwlhsPg4pUU2FpS+x43TBR9tKmYVdUY/0VIgMsUtAJIkWXIRkbpYBX9HF2Smgw&#10;2MbyGmvMJvIAaLTupfKbsxhhGTGJf2aS/QdvyGlRmPQYmpxTYoJOpRMmpIjCaBH/ncmsxbuoc6Va&#10;oAzKQBcGACUdL5rzi6/MmWGABr1FEtkuV0Y/ZRu9ncSPowFWS99tASSLeJDXKqGNiqUnRISu7cKv&#10;ycAxryumCqCAGcyLVwEwJi+wkO/ABFCMOXuZAAy961AKa+k1PQBlwWpGkbG3ucj4q+CP0C3iW7oJ&#10;ekQzFth73QJC5W7JMyloyweVUpZhy5FwPUj8pZvTCGvdM8whphzu6MAddIERQo99ipmSg1RglHHU&#10;JRRQ2JGZIgKNUa9airQEvEKFq4fnjSYkoRApL4iP0QDN/M3c6hhEE2BUlSQq6JDCdfLs1Ym9XB+l&#10;Lx8R1L4NP+Ax/8KOoYIOMI706WJelEJWnWH6S6SCIKK2WsMwz6waAEsSAWcqbuVCKm5UHu00VsH6&#10;RaUM+ITIK2Rk/c16K+OoQCpEJWbuWoRQAAkUlYNiUMlsK+PeUc0qHsVQIiNiK6N6pMq+NGRaKasO&#10;JQOYBfCOSkI6K6pMMIq+PUaHA6JCbupMXgJisAKqu0JieaLIS+PbC2AOyqNQR+s4fab+JWNeOoRk&#10;OojYHGUkUMGVDgpMPe5gKKTyIiJEKiKiRUv23yKmQ8PUPqsOpMkoKu6QJqm+KmMs1mLs5orQNQJE&#10;MsgAQSUkRJDYKWaQLqLsPrDYKO/AQkJuRtDKH+h4H8KEcqhKUSpmSyKug4MIiyIiVMcS6cK6cqpM&#10;RkyupkK+OY7gI6JEMYJEOK9EAE8QH6KEbyJiOoKWTqAKsOQSS+a+H+QTFIRUNG94JW4KKSKaJQTI&#10;QS1YQkKauSX2NUUMMZAIUkNUd6JCNMKiUcysl8KmnUcCIKR/GAKmpGNQmqJCmaH0QCqUd8LsRALo&#10;LooyLIQCrI56pWJXGCKq8c6AHqK6isporM1eAEL2UcyMH4M+oqAK8KHwLgnkNeS+42JWw64oIEIG&#10;JERkJuPeNeME7ytCJy6cesQ4PCPGtYaKK+2oMSMFAYAGNe+VJyJWXGJmm6AQo8g8vQyEKAtGAKLg&#10;7WH2OKMOLCKEJvHcAOK2JRGTKEIbJeAKS6R+S+uAOYKaGLLKLggAQCLkecJMn6H0GZLeGfLjIEKu&#10;RUoIJMOo8CRkK2cqzOx+JqKW74+EO6L2mwI6KWLkbWOga1HsJWluAQKXA7McLk10JMuMJYJaLoVg&#10;I6rEJMKagyGW18fmK2IaUMfMBMQSdBKIKS4EVqJCpmADH6ycV81s9lGvF6VuIy2GAAMYQSt2X2RB&#10;LULI01EGpUAKLCNiPeQ8MqIPMgJCL2QSKabuMIMY3IQ4LCNHNQJrItBuHjMoAKTILk2cAANHIIAP&#10;K+MSQ8MEWo+0JyOYL2WoK7I05sLOGjPqKER+JuKFMBNuH6MIRkR+BtQC/8BjMSHi74KWLcNeUc6s&#10;eywwNRPC9KJaMFG6TwJzIgNQMPOyHqO6xGtqIybYJDGINUPqeEBcpMK2wRGERaNGR+asZOHusOUc&#10;boILEadaNeLsRakQIypMNUTIj+IGLoMIgIcqNqBWLCRBBFIQAKBTSYOY9oJaPaLoM+qIJm+4MEO6&#10;WoUktMI60wAI00Ne3UKS7OG6QCJQL2d4IOS+O6LpCuAAM+JuNiUcNGKWFxTq5wJmOYR+eIMsLCUM&#10;R/IGwUKmcq+I2WKyRARAM4I+acH0RAK6RbI+Q4SqStM5I4JKJMQCgAfsN6LCJQZaLs/IQkKOR+Ms&#10;K2RAb2KqNiSUj6LIOoNMPefy9mLIPVEMHqfWJeLCMOwJRvGUJeMIhAME4+76sUJMeI4vTUKLKZIO&#10;HutkJQS+3DDqJzDUMwnvMq+kLIyAJeRbUXOeLSLoRaUcn4LAyOI/VMI6vwAROSNmogHvKZNGIaRA&#10;RUMIL2tcH+r2Q5A6ZuKqMOxLS6K6y2H4RbSPE+I6rfEeJC/aNQnEH0KPNaH6JulSJeMEL2p0nDRo&#10;KzP2HtH+AXYmNSK+as52ANGE2ScGKSO6KEL2MsJQUMNMpNOwLS7iHvYawEAGsiJDIiACMIsuJaK2&#10;UMKiRAROKucq4AACfch2JWKOfCNQkEJipuK+gBT/EKJDT4nen0IawWAEKPYCV4IK6cYEhCJMhAQD&#10;B4Jm7cATDYGJbQS+q+38AANiLow+buGvbkKE+wLCL226JiRbVI5WLscqQCK2UaOgOKPqrWJnURNc&#10;5IKmOpbGH9J44CJCLCwtOEJC1IJCOpUAH7bcKu6MHq8CJQy6AOTJPqGiasOo08I6KiBbdUNGrqAZ&#10;VsHxJSvUJNPKM/YUKEpMR+RaK2c6KzU8AXR+AebuUcjgMeR+MEPaWIAHMOlY6KLIPfDSN1Uc54Hv&#10;UOQk0gHyS+S+PqPUbulYAEMJYkJkJoJq/sq1NyKrY1MmQYoQIyK3DYLoPUJueINjdMLsNGIWG1Fc&#10;JrGWJEUdJGH2S/NMCFgG9eN0qeHuMsOoTJXpYU7CAEJEL2e9QqHyQDboKqNeRbcWiWN+LlV8Ku3O&#10;JyNiMEMEJQBxhMJE40IPa8+iIygfhYUYI6pMRANeZmKyw6RU6cMEXYH+RaL2N6L2MO+AKMIKNGna&#10;TJPuR+MTQyLSPq2uRoUMQSdeHoRUJQsObuJEbSA9WwHxaGLCKjOQMfL8HqcqMYNiNUO6rDK45qkw&#10;JjR0AITIMYUkGdjmNMakJmPeZ6N+6EIyPVgsABCEJe+IRaPeLoUdKAACUcqiMIpMJERUPe07EYKz&#10;jENUlcMwS+qiatggJiq/CSHspNQUOgRk7TYYr+KTfMAI+e6aLsMENMcqKjBKMshKZKKzHXbAKuRk&#10;5mKyNeWYLy+87aNaIPaKAUzwAAoKPO+4MZJCm8KSatjhZIH4sCMOS+4FkKOgRaJQTuAGMItiJcJe&#10;WoKWcMHsxgIbEAITj8o8UcmgIKMCJIhLWMNQRkNi3YAFfKJjk601auUjYuUsQaI6MYw5NkXm72/1&#10;Hw3MK+UkpiKrdYJyK2KWWPJgHy7sHyOYrgQYKEeILpmloKH0UMNeeIRsLlExcKH8WoMY0MBIMEY+&#10;OgsdDAcUAAKaRaLk1xH04sJaKOUkQShiJIK2OpWcIzDyJNaSARWVWotmuXF0Ie9qKra9KnoZSVXk&#10;JiJFZndsJy2QzyJe0eJiueLyOYKjDgGVTGiGGtgdp8AIS+RsYmGQvlc1h4QZaBIFdAo4AG7mStJU&#10;I6+Dj4M0QSOK5CN1P0JWLoNHnvYPhsKqUcO6t0KuL3TCH4KFCyATOWHpVEMSLkRAVmQkGhsy8AJa&#10;1o3eLJSKq+O7AoKXZMJy0+ADioIjahFGJWUdJ7gPcqH6KOPUNHZYRE44IG5S3GJyroJzHbQwLIfo&#10;JyfRdOHs9ABGMYbusPYwW2MZMIIGKjDYi1HULyLg98HvueAeMI4vqAAKKbofOMKSzeN6Q8MIO7sQ&#10;fkcqPffwasO6tlO4Hji8JMfQOGB8OYNMRAhXcbUsALoqAMTJY4AQyvkgAWN7iSMTH2Ni+nlAHjwA&#10;8PJwADjqK/QgHwNiB1wvWeHhRdluN0RbeyNQJQKiMEOKKWs5XoUMs4NHsfj8a4Jec+JqPakgLILl&#10;CoNQNGTWI614MPBsOg1+TcK6oAP8KnKoI8JBNwAJIMJnMRAk3WKzZuQCMFHOK/DYMOYIwYH0S/A0&#10;UcMIKXlcJMGHzAMsQSMERVjiKyMsL2gmNURaxYLyMYgBsSH/f/j2AIeqTmLcasl6AOt6M0jdNXZs&#10;NQ/ULSMY80bvFocqWfoaJWNMQC31MN0WLzS2HtEbTaMZIwLpdARVa9C/cYdWAaxmOLVwLIUdn+IK&#10;5aIabCMwXqJqRVgkSYXJc2LIKiKaQ8jqJnlEKmRtmM2qH5Z4SuJmUdfoMxFXraAMfQS6LcRkzBwg&#10;S+Q8RVfwOoUNh3z8H5xqARIwRVgO8ZJuHwcqNNgwQZRAH66VN1N1bwASUk2FNqH2UkV6HztiWWJz&#10;lmAZt6HyU2Jr3dGeKnxEJJaqHupeKBf1Vq9+LIkvnkK0Ibw2H/LTpts8APtFIKIGMsRbUbbIJiWc&#10;Wf2JIxsdNUV3VmJDiyOKxnUo6wNQNfRetpZ1a+ALGkJXrLokz1MfMaK/t+AQnoHrBTLZcftkp9a3&#10;1eJmUMMEv+JXsyGgw+NUGB6TVzp+JNHoJC/MGbiPQtjWnwLtGJNYK+QCcriyxiT4NMKPNNmNuEHy&#10;NNH2pSH4xEKnwOAaMsTINiRbSoH8rUQ4MOLdVSIO8CqKH2kWkYtQdMi3hYzOL6BmZshZaNAOJWMt&#10;8KH8NeNHZqPOMJl9v0UkKWL2cqLkWp5jbuKvd3yGJyRwK+iaJztmM17P5KAQBh9TB8REK2xsMSM+&#10;c4mcILmcAlusJz1D58RlmuIjvkAKbvKtoyy8LtCgH6p+JCMORkvKKrULS0JRLiGesP6WAIk6Jf8A&#10;AIRUCT+yZ2KV0gHeLD6G4nCwJmKbWKJaRUOZuuMENeRV2+Lt96NeQSpNQSLtLCIb8fIDg+K/QHuO&#10;WoIA9YE8oI+oMAIQBIUDYYD4cB4g7YkAYo/Ys8Iw4Y1FACAo9DAaCpFBpI+gdJ4s/XtK5ICJdCgI&#10;+5lEAPMn2BZxAnqBp4DJ9CAA/qFKXVRYcDwxSZs56YCadJwcKakGapQIw8HdWY8AnZXXHX35YagE&#10;rI/7NZAlBHlJJ8DLM/3jcbROALPANNHneWre7oE79V5SFcE98JQKPb6SGKO38Y1Mc4MhTgSEMpKQ&#10;Xl5ECrnOAvnZhOpI19EKNJggrbXRqcuC667JW9gHsZg+dpJMk+Nw6d1cXjaBFv906Zhq6FxX9pnX&#10;yWzy7eFOdUKA3eldq3MMI95JRXVdrpsQHlAhr9o+cTNPHKaBQMz49XJYNbZhNq3UOS6+1b7tR5t8&#10;Zk7/8zLvLs4rcHw4rxuGy7bKctqqAytC8nmjjXwgnT6rQmCUskuydJ0DsPJo16bAtEYIxKphzmlF&#10;LXwI4rJJcBC0PAsJ+IkdrvL8CcBKEmC1JIoEZtezKOJ0uyUpsySUvG/SZRmuziKEmzUnQmi2q2mj&#10;rv8d6aRKCLixfEKZLskjvKPGsIMk8zaO8zMIPQhC1LRLiYNbGagLQ66oRapxvT4oCaLozKQNaoEu&#10;Le8adJsuznAo8Z6UcoDrz8iFHHojibLazMhIotqsncq7eNWzMXpIuibNeoC7O4nDVu81bWzcADXp&#10;alzvQJF66PHRbXuLJqeRfP6cRet7eODFJpK2jhWWVHEXJehTGG/LKrrfF7rrbL6V0ooEXqA0wP2+&#10;uivnGnS3hNcygWolztU6m0ZpI8bJLomi0LfaDXwuhUuPkj0Xu84q1I4uiOQhCEpG3g9KK24r0oQz&#10;IcYfcwTLVLkxINAjXxmnTwJAmyOUot63q3DKnUkA7Mpg8Eaq2tTJKO3jXslGrtLsjlZxeBDeUWqD&#10;JBDnspSybWgroGuiS4c2j1q3Ct2QikCOvAiaKhCEXwJQzaPA70frCrcZo47zwOKyBwQgzLwK3BrM&#10;o0cJn7ZSiSQIuzrvBh4cUXAjvU6nQY73F7gp1OqEOMoSoLsmztI4tqOKBBQEsy0zpG7GaYLanWnM&#10;InSUpSEvNhVztoOut9ToQ1at3os0pJpK7CHJ1iSOKmkiosySdNWmzrxemyaKO0CDS48bXre7yQZ+&#10;/zwW+D9OzG2LOgvujPoE4KgR6g1OtW167Jo7yoI5GaUq2zK7PGre1QIjkCLUoDvI44vmLQ4q9mqc&#10;X5K3nSTrolKafasnGUpWSDFSBS7EfpbztI1SOyQhB3kIGrU4VkjiJwWQRMyp04pWygEcUWMSDSlC&#10;QOqHu4IfyLzVk6Ou0ccx11AEiS4g066fBvF0QaSlkBZiYFvRmeAnRMC6JcPAWoq6UjikpReXYt6z&#10;QEJZJSa87zTAAova8bEuyMybMbIYaso5doTKfLjCkBRVyoFQJslkoDmwSnaTkQot78hxJSPGjOCp&#10;HyGOOMEnMrrrihRnJiTIo64lgAFPGpZJhYX1lCLeVBAhKTvGvLoSQuxmUgGvJWW0troSVvDNUZcr&#10;ZhyzE2kORYoDpCPQmKOXRCBdkXqLJ0WpFhQjJGShsWE8apFVmXLQd41prT8kOMkSBCBajVtxMITQ&#10;1pkiYEkRmlxYRZjeHXlyA+IJFiYEgiiWEq45ZrL7AElwyTiiEFbO0VBXBtFMkiYWQhAjVSzEcLeu&#10;gsxdECSTLMVtUbFjcM7KcSSPBV0Zjcn4idGZ3hcUBO8W1fxQjljZJIVd15ECjvlIqRY4pdCgFtA9&#10;RVBpwXWDkNfGQzLUCIFvRPCQwi8ScIQd8mo2KM3LD3e0SczJxTM0TJ8TYt76JukeOupSEw06eG8S&#10;sRCcoAC7GJCJUVLiEFFqNUcjMt5OjXojAtDMf86B/kkNXFImRHJdkMeYzUg0SSVw3Moa018TwBwm&#10;nYP84tV0ZlhLROAnFUDJQmhMW81YIK8KDIQbwyR4FsD2b+1sjxdFeFhnWQh7pFijnWMJYUfhdH7k&#10;WLRC5TpUFuEIMkjgkB9TtNiJtEsjylAXWjjIRxLKWUXgctUVBLNDgAqdMkTamBIkQVhsEAItpQCt&#10;lXRfVAoDBxtlQKOdoqxGIkEWRmz0EIJ7mRhP9VQ4rwiGKpJ4hA8ZxTroQhNUmlAA5pj8SeP5AhMD&#10;ixKNios7xaiYGAIsVCjs5x8E6O9cooC0CYGZqKEQ8BrzWoQOKlkmylyfITLyTQt5pjJJ6ATIonBa&#10;DxxqUQTIt51z2GXRnZcABkjro1SyeN5l7iRIvSlVADeJYwEyJ0byzRDL0kEOKpRGZVy6FbLeZnBJ&#10;QjvLQqga146MzVl0JgpQqBVxnZFLsW04pV5Bj+PAbwtUkCVnFJgg1HDx0auQOgQhkMcAGlAJ0eok&#10;RR7Ej9PASk3iBDxpZPgQpB+BSIIvQglk1ZvDvIvKOSSDyLzJUFH8jg7x3irn1wuS4mxRy0T6LCTZ&#10;HCDXIULAOTo1pwTxtYNiyMBOPSwmvJgp0jhqyQFbU7jCtxZImaaIUwkj2LR5PMPGumI5/itnguyX&#10;kvpfit3WNoRw69iyFKJJ5IY3BvHvEeg8hgi1kCckCMkUBtxBqGm4jxfI2RCqbAAS4as8aUoRGXJg&#10;VvQBGKtFON4TTAJMlqmEu+h4DqLz6rvNpdikZTsDmCLsSDZijlOkwXFMglxNIQE6Re5MnxmVSkyN&#10;4bM2hWzxuFJlt6lNhizOJIoW8khMCj3RNiW01umystiSycUo4ueRHFRxe8fCxjx1UJhNwAFYB7FH&#10;MyWqqAM+aE6RrCZLlFQPb5IUd4+qBCbEkK2XS3JCMGAFLUcVmhFF+mxOqQqtg/GuSwNoWg1s1hyo&#10;Qhc2ojisC3sBJwD7sQQeyIzPHVBAilNmj6QOQoyRq0IKUhqWZNheSOEcyOT7MpFiSMYLDKQvKM/A&#10;DzSkpgkR4+mgDUoZJ9xQnjsRPqlInSlDTHeOvesjBxUGozLUW88F8B8F2YYABShdM7EOQGbg65JC&#10;QcSADZwotdjL2gAEk4y+JQNrQPrxshVQXmQARelk7R43jq6JWp0zKNSOc60EWH1I+FREuK2a9Ll4&#10;yFWqA5RnhZPCaFbN4lKjJMECAa/IDv8x9Ukm1IMXZIJIiQEcLUbwqBJEIHXWmWYkGMyPbdX4S70A&#10;64641a3pEZmYnjapLje4ejdwfLKpb6ExE6qBogGqqA8ZTotTzoszzggg7wyTvwfhDQni3T/YhYhi&#10;T4y7n43BCA8BShKQ3hKojwuxHA8Y643jRAfiqAxIt4uh0Asw34ET1w3gkgji/YlaTg3A87vggx9g&#10;zot5joigkA7w7Qq5yggRiLpYAIq7JouJ5gxwahE4tomzXAfKBgnyZYwg143hgQigux5iMg1Y+pTp&#10;Lgq8JyJolzJYqCZgnonxGZHBKRwAAAtRLImBLjfzHA2ImwtAkEFg1JTpF4tBF77wuMCj9QfQugnS&#10;rwfT/gAQuiw4AAkAo7bQlwyT7BTo+pHA15oIbRTrHwy5VQApLiqBRY4I668wAbOQy40wkg4JAIni&#10;rAfY7zOg2JJAiyAQuzlQhRGYkA15TotD8gDQlJGZLMDgpw7RrIhAqEP5SAwgmAyRjIgQmiYwsMTR&#10;/DN4lxGozIraATly6QBotgnwrYnRCCUYnAmju4ikIQikBKCwhDroi0TBBpCCcIfJIYgRm8Owiguj&#10;qIuyYogxLLyapYsQk4rY64tCn4A7CoBcXgAxSg3iQAfatImAmBVAng1ckSm4ASdQsz7YAxLgtpCB&#10;E77Q2hSg64lIo4Xsm4/AnjMQsJ+BGo67gikovI7yxge4mAqA7wFspJvo3RLIt548HcbYhRE5IwmS&#10;d4nwmBmApwmBNoiy2oeysygg2IzIt4tB2wwhAgo5LLrA7SjJtQkjYYARHB5g9Y2gHkuwEcvEqwBi&#10;v5AgrZaAtUeYAoyQtT2h64niZ4fskohQ8D9glb+4f8TAnQ0w15E4oEZQlbZAAolLeohhRYmEZxHA&#10;4JaDcofZjgmRt43DBApxSiWIgyHQnAt8uByQhUtAh0dwBg7wkhPAk6oI3g7RKimbco1arYBpf4gh&#10;KQ7wxMOg0xLgkhGqDghivAEA644LcIBKqRkQiwnT4Y2hLgjh44tQqB1IiIiQtQzMtI/xKQtQ4I3h&#10;LgqAGk+Amhyr1QwgukP41cLQeI65pa0JRxCBlSwYnBHB7gsMfAAMeoigq8oYhQnSSQnwlLVElAig&#10;qArZMwvImwF9DI+oq55gH9DyD0C4ghSiN4AQ16RDh4fiqg1aEYgRxYgw7xLgtRj4sznQt6ygrIt6&#10;2YBUPAwksw7AgxJQhyqEo42JQhEpHBp43AoEhwgQxJQ4gQ71E4AYnR8C6hmzNYAkmB1jeAe6AFCg&#10;jw243AlLXQwkVIuguw7Q3guwqEQI/01ofTcgmQ8AujdQ8AyRE5Ah5gmwtUzYnkwwAwzIqA14totA&#10;zMVIoA4o7IoooEZzR1BonyewBI4o1ryVKA2L3A17P0Q7CSeKnEAAe48Q2gxIzJRdPoAxGp9QikBA&#10;hBKRHBShGo+otQmkmohw1Z45F4zKNVF0TIhRKQyQqFJ4eslzu0exLJGbooADr8NYnkJomUrIBImD&#10;dg5I4sHyqA7yFxAlQokSNSRYgybYik3Ig0NInDPjllXcxQAg8YtQtsAIy6iQhESwgRLwlztoAjP9&#10;FEJAftL4ATdS1sI7hIjxAiC4ig4rvAnkXIgxlbFwoRCArYxJSgo4rZHEBc7IfrYQi0mYwkwNKLY4&#10;nBWFb4AItpSglLCg2h4KKAnklIf40zp8kNHwjgrb8b8goCNRyB0QAC1yPpYyNQ7yCIFhKQZloItQ&#10;uhqQvNRCVgp0xo2C8450pIFryI1IjjdQ7yNwoYi1DYjC+4kR8I2kV0IwfDxAlw6gjyIopw14o8Qo&#10;fwjgzIlI1psQoA3i4CFwt4mi0YFz8wHb3Ebwep5hAgq6qFqofymIhA1q4FiIjwoB8QjwtqqllSzI&#10;vxXoAw4IlLpQnj9IfItBcUaAsLAwswmj0onBBoxNGIghOwsjSCOogwzNEwiw/btwpwzKjKf42LT9&#10;gK+DsAApxlygoRHQfxeQiDuoeYlIq7DwzpAhcjulrcnQhx3gfQ7QujQ4jAkgtB5g4onQmiAD+wjF&#10;UIfMaYBNJIfA7xKToCrIigrbPdpgCiOwfzyjegnhAhKQ+qNViQvw1YGF+6YkZAsJSkDAf5GZ5iqA&#10;+sPIAxggvIt8OYmVUqxQhwzI67sy7tWZzIftPgiwkB3FZwlYo5W7ZByAywy8UA1IxIG2EdVxRw4I&#10;uw4NAw8dYYebEQ1Itr2wBZCDoVTwe7hgfZCAmA0x5hGptRSiIckgy9uAuLJ8zFAQvwyQtoo9YA2h&#10;2omVXdRQdRQIhhLKLj541a3gl1AYig1ZTpyD0QhAq5RZ47kgvwmzE4fZKSngadsYAQlNYwsIzImi&#10;jI19lqnwj1nwmFBYAkbQe9CI1YmgoGOs/khcEgBqZoto7UHguAuJbQhEKEsQkQ4OJQhzywwgzd3I&#10;g1jOPxRxfAAkSAjyvQAArZLOH4lyMhLgkA4LBUkYA1gQhBTsVIkkOieUUQp4k7dQjhTpLIkAlMBc&#10;oAAuBAfd3oug1ojkowk+KonB54etOIfYmEK9hoj2OU8d6wgV6AsgmlXVeE2AszNQnySgezGrw9rt&#10;ywixVoy5dosN4YjCqCD2Swe4o7uJR1IgAbBRGZCCA4BJTtn0ZyNRCEnIA1hQtYg8fgihBrgLaggg&#10;8ahQoRHCQok+PYyThwAYtRUwlbjgdxSil4oR5lWQiAoCkgAucIoB3JSZR0cgA+MAAB3SXQpxSKcw&#10;3FHUdIngkA0Qa6g8BdMbpj6VxYnw64aGoK5Jno4IXmox76cY1s8elQniP98wjz4AlxyAmD7A7wnT&#10;qYfgtU/dsgswo9y8TFKQlJk4hWpcP5F7CM0ohguhGo4JGsMgBijI1pLk6R48MAmRGpBo1ZLIkg8G&#10;p1A4iDzAeB+BxEPbRImTbA2iyKAd5IBSaUPQBg1pGs28BJRdJgeshgfTwVcg2IjgxMHwoBCA+pRQ&#10;51kgwgqGN4/w72fUYw3Gvd1QkSHogkrYvNiqIUgx5WewoT7s/ipogYghHFxNkwsz2jH4nA1r5F5W&#10;gQjzFIuQshReC4fY0gFAuhE9i4fouw7wt41o66VWmQoQtpGci0cIfg71zof6AQ3g8ag7oYnD7DnR&#10;iI1465pIfAug7Q1ZRbW+Awsw1+hofw3imQBmNtw9Eoleihu42NgoimgCGckwAF34A+bACRTrwsd4&#10;j2vgym6UHwkiExGuCQfqwkQzP4t44NhwpItpGpE+ldwL9oBQ0wxKW4rr5UJ4hglIukGojFZofYxJ&#10;NAiAuyAENAuMZ1EIeVr5TuxwA12Y74yimogmY+sgiA7xRZTum5F9fJHEZxeYsgkHA4AZToZfL6oO&#10;fG/Qf/B48ZE7JaR4exvYGII/No3mNbuQhUpqdIimdQfnBshOIRwIoT3Gu2tIBrCYwhGZTo4MvAEY&#10;kgzI+sEAA3EFtQigyRLg70TgszrEfofu8GdYi2cJi+jD661RRcMWqo2LDrXIiiEw7UXY2I8Ftlju&#10;kcHo362ImSjJisSonFr4qAmBLPSx6QghCB5kF4AXOIAkmmc7p1xBhjJcdE/kggnYnk8+BgkTrF44&#10;gSRkw6QiTZMInmPY19XAkVgYAPTkr/R6VoBMDQeQwwhxUAy9mGGo1eCgfooGnYALsQHwq5E9IIB5&#10;d1IG4Qf91wAjwwBQo7ULtQeg8FJAwnVkxL2Y2J24lxGZSgjg3iChHYhQtqVws13urwiz+IuImgmE&#10;P5GbqwrpLgxNbofQyUgInHJIoCqGoIaGf+2gj2B4fOaGx+LAjAaPnI7xBpToX/nxMk2wgw141doo&#10;eeQoAg8AtECwggxKqFcczQiw15KVAgfgtEcAg3ZhqeW3crUYCVg1QAkQt5TuBz5woV2orgrqNQkC&#10;HgykAXrbUwAilcAYCxCggQ+Yk5MAfa4Qhw7RaHaoAxCSSNB65AsMwIt5BABeOZ1hCFffGonArauq&#10;drZIes2dew2IqFDIF5oxo9dVhYfxKQsYskj0TQmkVgBYtQ1snYfgu0MTisxYyjo8yy6eptgAAXKs&#10;mRR3p91YlYjieYfTvYfomhE8KYn2Z2Xwg3kIsj7B/QCTDlNy7ulbrHDuCT/QAUBMsgsiGXbEX42J&#10;HF+A1OyIiSHZEo3gHP8xLm9mTIfVcIfW+Iwh45CDnSNQ4NBQ2J4HjAniIzyo2JDggD1eoGgj5gwL&#10;hD0hQEhj4h0MAgBiQDikVf8XB8ZAEbfsdBEfcshjr9B0lhT0jYAEUrGktlLomExgz5fk1CE3isnk&#10;b7ngCnz3oAJoQMokjd9Hj4Ikcnmr8kYSqARqU+AUXf7srE8fbyrgFrwUsFWdNjeNlpsjCtplIatl&#10;EBlsDUzd1zC11lLrvDwvQHvjzvz2wFJf2DkYKw0piEnggGqQRq0rETgyTdykOfGLlNCBIXzj6z1g&#10;ClwrUVqjQ0zq1ESANUo7vmeGBWDf1Nzz6meyvzzptQCRN3wm4FAe7t4jb42ymcCespq1ceWW2V8A&#10;+Ae0VpIp7G8ubuiEQ4Xby0Vm4Q6XeoNC2XK6W18U3jIPlNeAuWrXCtIVkdleOqrWtywNwAD8BJmk&#10;6kpOpiapSk5vQY1qRs4C64IqprZPu0CZuE4h2og1Tctk1Smtg2qrK0/Kytg8cOIkkbhMsxCGK0Bs&#10;ZLc/SIPGpLVKsrB2MW963KaqiYuo4TZKoiDFtqpqKq0+7hJS4SmqSxb+J4yymoQBbVJHLSOxkBqk&#10;uU5z5JS1oizM2DJHAsZ0pSxatNykoHMsiCkzimaIMs1rFvGq04tU1UXgI50vKs4TVLwdbcqaiEvM&#10;0kcsNgmbVOcmarJmzSLIuirat4DFPKamb5NU+SRstLBw1Q0xoKtQKRu6hjNK0uBkVpNcAA2+5l10&#10;yhuvk0EhqA3iIK06ThLqCzNTW3gOWY4TqKolLnHPaaKrc6TZM0y1EKalLYW8wzpOlLDcpCctbwgi&#10;rVGtdbjG2qksMbY7QJS2rauoyyRqsxs71eiD1L4ptPAwb+CO2kaUtkrUYxklL7pmqgM4i+S9Hg7c&#10;jIY2Cmukc2OTTOiPvMe7Fg7kgS5NL2OHMceVxsm9pnOy0vNhFyNy8lLpKtEx40fLCEYSnmKK0+St&#10;MEwa3V+wD2Ioyz9IqyzVNkqyqOkzCNqS3LtvkiCqK0+KvJO+TgBMGGyO3Neco6rS3K0ae2pSkcpo&#10;k+SKuVTJ/1EiVBxlYqgZWce7M06itBrwmZocqjYNapqtKszTYAnyBs8k5yrJPf4DveuD5OpCjZMG&#10;+SZ3yi7oMG9oITirTaqTLyZta3LYJGwrDB12i4TXRD9RGi+vALLDnOUpq3N44SqNQdTMqEnSOpmu&#10;DePka/oLdcqmwglL9YMjrePG/TpBD7y3VPVGBKT40dpS1Ulp4qzF1CrzFtkxbYS9yAJzSan7st0C&#10;DVvY7LKoeMEcAXoDXMaaobEB3Lu4LKW5rhPCKm5XqZ5IpPgbwVBVBdQimiKL3Icms8bPAFkzK0ho&#10;bUJUPGDS8CCFRoGXqFKAdQ1Riy3GLO2bBAQHyqGWWcYAlJVCkrHIgbBOJVDnEQNySNqJF1JESNAe&#10;kgRtVpLTPul4ckVVykxMsbAE8W2BGyKeVAlKTzhFAhET0nx8lFE1c8YMiBbjcnUPkhBFpDlskOgm&#10;AI4UID5GyLcZpLyzAOJxPkMOQhM04lNg+R1vxWjtnSKoVYipM2NF8RSQwmbFD5JYMWUkiDKTLNrJ&#10;4fI6TpB/P0KoogkZSThAzlYaBDTKTqITJqblQJVn6JYSSU0mqiEekZIgmMjZwpOMYMM7of5sjakp&#10;ZSco2BizNHjlkPw2TbyOn6S4P1N0DiKL9IqYtLBWpfleiyYZDRoIBoMG8q4hhKSZybI++8wZoCKi&#10;1noZo+5VBez5OcliQCiDtskA6/SEZxDxsCeMbU7AKT5KIM08Y3M7SCNaVgUJrpGz9GWOkkAnx7zQ&#10;G5KsapW5i04zdIIxQV9Jz9SAPke8xqUiCOLJ5E4eregGkVTiY1DJxCIU2JKl5NJ+iUnKRyRdOBJX&#10;HGGKoe9PBDoTj+NUY0s5HUdsUIgfqZxQjasCgCCNOKO1ynSVuogk5wiK1LHwVQzRvCdpVIcbWQ5N&#10;ZUkfYoVY2pEIxD3KSXCGhcz5OuL/DwjZsC3IaSVNshiOCJkUfMzVGRFSKmthmQRRBFQhWVQgqgcJ&#10;tTwEOS8xEDKvG/GLIqe9LZEiklWNkfqcBDHOj+M05YgRi2QoqACj4oiWIek+NqSc6Rmn6KTK4M+4&#10;SpiEHKT6SVsR7z9H6RYUBqhBCTv+KoT5dJEjYL9fPaYj5sk1oGIUn8iQLLxNkBgdSzBwjlHCOkdQ&#10;q1TVAEbkA1MvhSbMNzIoU1y7AjeK8JObVNaWDLHKKobKcIBUIHUoAW5+kVRyEpkAc5DRyjNG4L8U&#10;1Lx0p2EGh8R+eRFDavGQ0hozRizQGqM0tAjcWwToaK0Y3D5qJUEdNbHswa3CNmtWiVy1BgwPY9cI&#10;DWTVESvWrAIxQ4T9D3m1WIXwq2DLMWYWPIA5SBCFGyxsAA+SmCKFaJmCTL1WzLG5YoZpupFDnNix&#10;6B4qx+k0mySwW4pKjnYj9V4bk95MVEXPAMSc6h1DnEjhvBcFRFbXkKumT41RM4YESKadQtxzjpHO&#10;K0bB/RNCbE3VudtikyDPGjIphsBEkSDFuPeYuQGch+peuEM9DU0CKL8AIVo/Rylhk8JGnwi8utLg&#10;QYORsmJ9zNSqKAZZHa1r53bxqTVfxAn6IamoP01R4wX7TP1Zhn4+zalUOVZEAxKacFAgaPu5hHaA&#10;HKSws8nxbneXqL4m0ghyiToaO2ZoiBoMRkEe5kwi5JytLjL9vQhh8lFkMYuAQzTUNkj8RITxLyOx&#10;i8PeQAm1rjShJYIqbBY6OxdcbJHQAk4v+QFUVubBRByk4luPkUklJFdWk3oAbXIxQGKEVJGlchDr&#10;CDKBMse91aMjLcHu0AhbBQqRkU16AApo0ulDG6YRA3hST7ymJ80Qj58jLWYOkr4sFpyL1rYVLZyC&#10;iCtVRH6coy1xAFmwQqWkpL2yyxYIcUmIRJTtuSGzIaoxQjnXgAChBsR0sxF6TjQAprL2UkQKbwsf&#10;Zi36HWrkXo5Tai3FEvSUDhA/lgD3IqbJOOKitWYO3f0z1jiKHjS8U3Bh7zYFaOUbI4RvE4lWwFoc&#10;qx1D7g99wSlcrLyUyIJuSnpQ0kfk1PKQw6R4z5KWINlMgxzkCkf74Yv4oBIhk+Q12ch094zle1R4&#10;4BHPCPjH/Erw8ZKTqFJzSaAkZ1CXkwPkeNHZWtrm8fafIAtspiAKJObmGJBCqGKDFkvEzAijNGXs&#10;GDqLmh7jVHLiZmcNciak6iSrbAGBmwKkvDajYCTnvAQiIE1jhDWjnDhJ3AEJmiCCrK5iLn6DNDGs&#10;0njGXqtnKiFEdmaAAIvCOtvCprqL7iaiTj7i3DxwKhmiUkdjqDeD3pvieD3iUljjpCYoVAQGLCfD&#10;LBcQqDeDeGnPsCTqgiBQtCNk4geQwD3jXjDDZNKCvGKEsJrkxP7ACjGwkB9uNhdCtNpgXnjHOCam&#10;XiID1jPE4k5iGHKCLs0gYxBqhh/i3Kpi9G4gAk1itNUDnFujDCkm7DWmbCNiTu7DhN7gDPMuyDGr&#10;xAWHqmrCPsGEjiCDcodh7MaB/DpDlCklQCDMritP+gDKWCpDnGKCmxCmhieNgtkB/DQCtLPOUCvC&#10;ml2jqCICrCktwxTigPEuukukZD3tNjBjaoGCfOBgCRJQdppDBqPCLjVNDgBDNENJ4B/EsGtifP+C&#10;JFjksNNREiCiDEqB9iKqJACEsDpCTqzFyj3j3niKNiMkvN2ADkoCalSCOn6GXkdiTuhgEikksDxp&#10;hCPnQiOjZNJCeJHCfCUn6JaCNqeAHH4P/CfGQjVDthiSTDZOuB/jFngiiDFm4CCNvh7imhaSaDxi&#10;3BuScF1hrEvPTEZE1iUtcB/rBCiLHijirFbi3LYB6o0h+NYFIiDCKneEQjDR2CEQ7h+C4EsK0D0O&#10;EmERqDPCUhVyxHjO5SqC6yHibxegEPMvZgBCmjQKXM9iFF6DPPpN2iNvriHJYiKIjiOjVEsDZDGj&#10;GirDWltwICPynh8rMOYh7mZDDiNx7i+H6MVCICZCDD3jxkRDPG/IciHDVRGCeH6DximufihCRo3C&#10;/DFiqCmtxh+reS7gAC3Ibjcl2jWiZxIAFQ2ACjYDpC3BxTfrCgBxnB/rcgBEvDeEvOLCKTGCYi3A&#10;gTnitE0jasCCGCRzfhxD9EsR6vVieRtABqZEsEdpJNdDNKbipTvEPiJCYvWjBiqD7jGjqFYozABT&#10;uB9lVDlQEj5C4NBDauzCHQYh6C3KZE9CCDajFjGi3E1jVEvHbCxt+KYoUEZLWgc0KFbzCi8MGMuC&#10;DEvDciqCTljrRNPifGKFbnqDOBo0UCZj3tdB+JACmoDhsOvQxgFI2iiCtDxjlTbSoCKMVEICmx8i&#10;GP4CsENCZjQPDlXjlJegHsiDLEINmjiLzigCrOKAEi3GWjyN9B/k4prCJDISdCIDZFdBloShtH6I&#10;ujBowiNydIBjFgXU3TnggFjyGCcy5iNyUCPxkxfP5DBwIgHC3CrPgkdkIIyh9jLHsB+lqiiGbi+L&#10;diFQECOjYDNIbuVCNpEh+rliyroiHU9h/CIDaiRjtlLjNChDF0uAAxZCJUOtDjVDpAW1XD7mBDLD&#10;qKgCNjpKBh2iKjqH4jDDwsPDPG0B+qYB9jYDeDnUDN3iBH0GliHDpR6CvKdiKPplj0/nRiHG/Txh&#10;+DGmdL1jAiP0CADThzTiiiOpoiRjcq0ioNEiDD9PfAIU0gANtCBJMiEiFDxitGmCymBLfiJUiCDF&#10;8COqPomCwDlD5UrJLOciNnjDGzNB9D5TkOfCHCmkdirD5StyGiP0YPRB9HeC4SbCiENDhVCDkCDG&#10;qgAFRivDxw/ACCqDFjF2AgAwbHYuQBf1vqylX0QrHV0AJDhDajVBfWfirCIJ0FyksRXCaxdJxCHM&#10;VUOC/HGCLkIRxjiKHiDIkh/2LDLWX0qDeU7uhDBi4IjC/VtQbiNslgDvFFeBeW0yPWdLruCCfTvH&#10;RTiU7T2ifH6IXB7iqKViMjmiuVZiyknCOHliDCRj5IZCiE4lEGXuvEsWeNOieDqEvSU2Sn6JWAZj&#10;3u7GKCUkIE4l+n7hqDZWbACHjJvCEE4xjiGEvCKlEE4mXpstsPRvSCqIQLPDau7D9CZyqgFiqK3h&#10;+DlXb0NkZWqwRiKjQCmpnib3QCKENUYDeXKt5C5vECai3GUvgksE4nZAFCUi3EvVzN/ihDhEvFeW&#10;VE4zkiEWXCLjF1VABDtiICZxQgASAigCkj5HgCap0CR2JiLiqQNtBGKDnDc1qG7mviFQPijjNCm2&#10;HCoRVPQiFNBD3jWmUiUyeCbs0i4DVCY0yD6CeR0ABVUVTwkiMkJCKDlKAEIDnL+CFGXsMLGKarFC&#10;sFEEsUVCMjVPG1oi+Xnh3RUNpNpj3jtjZEvHjXuh53MiNtUCZt1TICEMrsvASC3LMGCBv1PiOpgA&#10;AGBWCiiVRAEj72NMVULh1jNG/O7IBjlDGkIDcsGMcCNljgf42Ktjaj3jnQaMFHIEMCgO9rrDDMgg&#10;DCZjGjFmXyTBiC3D7jYGKDciIDtkIJIRty9gBtlh61OK4gEUECiEITriY2eiJMtABmUjxlbjNR2i&#10;50EixveJgthnDtECJCqM0MeiqEIWmB5kdzhjqI1vMLAV4CfCTj3jVZMAAiTiqVEgGQaL2KiC/OpA&#10;BCIYDiao6h8TeiiKACtDFxEB4PnvviMiZiKzW0piLjhCtE4njVlABiRyNi/H/ibirEsE1zgogjDD&#10;NFKiLjnCKj7r2i/DnR+CMikiYj9RwzVia5ziEVFgD3tWPjiX3EIDOVaCVCVo0Dci/CYjFs0jpDYD&#10;GhmaKG2hpjZZZp4iwQnljjaq/DdCa0NB8n1yQgBCkiRk4jZDtiKqARyjqFED3hc6ZCTsTxriaiKj&#10;eDpOji3IHi/Xoh+BYag5+B+IBy/iENhB7rSjVifDFwnkvKZNjSBigDlJch+EvDFjnM/iOw9h9TVC&#10;fDeDFr9CoDW2WCCPL1gUlGKBb61iYrqgAi3OigBuTiiKrCCQzAC6UCS2SiRiqTBwHh+DqWQLnC+i&#10;/DlDlDxtIiuCZj7iUvsB8TsiEPLiRsRChiiGpPtv7iCQNobk1nFCalblSrOEZD5J0SJh+jZRdvFw&#10;TINABpQB9rsgAj7mXnUoJDBvziPjGmFgG6dCOl2mKOn7cCpSWAGCZ0FCJDqJBCvQlYk3dCfKUlmM&#10;ch5CmjhEsDWjWk4wNj6igJlGOOmBjX9nvKtjVDqIlgA63YjiiMxihG/OsivOOmSNr08y1jACrENU&#10;FkZawlPRw3jHkiFD9GUj5DtsWipWOibikmKJSZGEQCak8ijkvFjmKNQDVG/DNT9C2DtlAtBGTAS1&#10;cjAUYDcj9Q1gCq7CNqaOMC6i4DLFjjYNVk1lj3PNHZKDODZIB5OkADeTh3SAFrMCT34h72KCvcN1&#10;7z/iL0wDBk1j9HYCOqzDeQth6tUKACkmzCx5LjPMLi+VdgFD75uwJCM36h+DINZCzCaiYoBjWk0z&#10;b2EjURGihDpC4Y2Afj7tsupieT2RfiwcjB/W7ik4s6SADWKifDQG/J0TXgDuAACDWwUSVCCEvcRa&#10;lX22qDBpR7RAGl3iEDQbvYOL7ABtzCEDIDNCrDYP4iePAh4L8CBNFk/ikryWDACKGChUKAcjWkND&#10;nDabah/NuENN/B56MDARUEIYYiDI4YBiUCNl+n6N8gDlGEZCTl0CKEvdGiuD9ENUavJjciY6Ty/E&#10;ViOmnrEgB46wFLwMHFmCT5/AF2NRZuyXQjqYagB2+B5ZtW5MsCvDeRmIxxkCL1m1fB9FIDDWND9D&#10;IPwAEOwAJiUjc9qCGE4j3lGihSoiNlVUxOyC4Fb6rxTZ6CuF7DACR4pB+j35kuFCL3GPLCJNJjDE&#10;4kNUqFVGPW3LpxwSRCGDeZwCrVhCtU3AXBS+cHfCuCYr5aAiNirV/h+iqDeQn17CeD9D3jpaPjlc&#10;rgDvTiak1iZ+RPNCKQVipCrDx7lgAWQiDCrC3K6+WdIB8hbeydugA7k8RiGRZjxr3gALjgHFjxws&#10;5h+t3Y9iZ0dgBkHWxgAbPB+DYVWC+HjTlABo5h8VODNeue7k4syLYqX2jiJC3AZfJS6B9PJAGCqT&#10;WpADhGUvWCBJP1FefiLqK34GGWyYQAHzqACYCh3uVujCOz5B9iRj3kNVz+GiKJRTYCrDtkoiP4mD&#10;aztCvDZGKE/CJH2CDSCSmiDcxB4kdljgV/nx+47CuBZfqFeM0gqfsEyCj14h6qqiyrEAA/EjFlET&#10;dH6DbuE/jB81PDPP6y4CPqjgFEsM1iymXlEc5gBQEikwnn6auCAPiBPyCPaDACEQJ8QgAO6HAiIB&#10;OJP6KQ53POMA2NQR+QZ7AOQP2RRoGgeTAqUCGVBeWA+XASYN6ZPKaO2bPScAGdP+eSJ+zx/vehRA&#10;EAmjPqkUQJUsC02aPJzVEHVOXA961duVmKP6jAkGV+VCGUAqGPGzAK0Bm1QpyW11W+vgwLXO400C&#10;z6fPm9QyQAOPU+FUh9V0DYWgT6TAeFX2fB/HBvIR6ZN5w5WcPSx4UDBjOYKx1WWBe7TACZrL0J7x&#10;zLt/WQqLWgBOXZPDabCPYKdAHQkXeVWMPOt6SPQzc4kKcfb0irvXc124vvoQyiBXqYmgVFzNrtZe&#10;9Pm+4m7b/SUDSVugBH0ZrWN+gaOYWoM0Cx291Nb7ZrNAv9cuiccKMgDboH2jy4p8sx4o436+wOrc&#10;BJ8sIVQidkJnfCqGM4DClgkqqGQqd7UQE8yeME7q7IYraONI7r2qay6ttgvqGMEjzEokCaiI4rqx&#10;o49AIw0jx0SChSFR60i+psdq7Ny3Llo43CdJ8oESL0zSGLmCyPNg3KgKewSgJI0jlqeuLqAq0Lft&#10;etCPM0Ek2w8c84KI36pgcnytqIn06NoeCnwECE/rDGzEqezTuz2hk6R7Gy7Ng2CGGPSDtG0hS7Mc&#10;D6SLGranw837EvKraKQ0/QFtQoCGT3UbBJJUqeR67pd1g1DiJ0zS+rtUbSLioFGrRJEryuVtgo4i&#10;yLK6uzEymfLlpJP9mghHtRxOii+vo38BK60kysvIJ0WOk1Rt+DtxLG3LuqrATur6oDctgoFm3O6B&#10;S3ktpyVGD170chDSQFcQOrsra4sSrsetQrruoYy7YIUceGKAraGNQojcq3JqCR6hUBQckVRtg+iP&#10;TokjltgxMBKfGwa5Q3LXIcrsbNQzSSQE1FJOWoEqoRQq9YUgSq44tEBVsptuMTkaTMErbcxmgzlg&#10;5pq+q6dOoqfHKjLsFGr6aDk6SfJcPKfTKKW41COK2uzsTSAQZbVSzUaidJqbhJG1BlDTBNgy8aJN&#10;Xa0Muy6gNQvtRrsvrYQE3K+uWxOKKvUcMKrsB/Nyi09yQi13T+2EkP8sa7JIhVRp81GjopWSEKBO&#10;jSMqcLYVqkCLR7h6EVGFfaR62GQqucXdQmdiuvEmE9pIp7ULtOSMQFTyYKAoCicItD/LisaGI8oE&#10;kWZP7NXoi0PR7nr9ME5cdoJcidMvA6OJJsqmt/UeMOhGy+rC7rsTgc76NyolRzpUaxzI6pJjcv1O&#10;wtwuxFiPKrKEUAdcC3eFAQ8T5UYTIJL9MEZc5ZDDYGkNItEhDYyCF9K3Ag1JBDEwcAAdM6hoTBL0&#10;GxC1+rPgBEKTyVMhhHCiGJTob8bcO1vAHTK5cCA3YhOqf0VMrcOCpqYJQh56hPGklIK6csu0FyEG&#10;XM01cFCAlDkIL6C+Lxly7IaM0b8wRfUulIO7CIp6DToxcJAeQmDix6lPJId8kx+T9OFOhCEjSPS7&#10;JXGzIE7BfVmtZcmbSOwB4qAANUTg2BgiOEMO6qNARl06OdI0ZqBY60mFXLsWMrpHjLnwO6bmSJCC&#10;tmoX6hqTcOxtmkKI4ON5PJJn6I4bkp5pD4J0J8WOGRIino6JQBqYiozNE+NzBomAyZmDVmcVs/x8&#10;JZADT2qYhCBizE+Suj2UJBjUEKlMQQ35hDCmoJIV2Zw1RpTrLszYwqqSkG5JIwJqpTWZFCVGCCfS&#10;BxPz9NynswRXZuj2O6d0xJYySTHJEhoEdDSgIHKen06C2TqRyT3LAiDByEL9PkShUZQCPEKdaAMn&#10;xRGAkmKI6pWAu3EkmQ0QxAUvCRJlQwZouxHJFn+LtQUvSfk/v1KyNwrr+T9TfIEX0wSAjMmFKegc&#10;2D/CUFPSQaQkhPjSQYLQcshUWEIgqNyfRATWWpkEM0hhbg0K0J7M0Yk3LvzSmFUYWgoE5ADFjNQc&#10;Ig00y4mok2QwhSoCKUNBGYIzS1SMG5X7V1MsbB92Mb+UIy5fCQFjN+wwcZdiPF/JoctMsWCPIHIU&#10;/0r5lzSGaia8tHpy2xWQJxRgogCC4y3J1ac3Jz492AVGSRJROk9n0MCUgoAOLhJtBILm4xCk6OlA&#10;AVU2BXS+zhH4XgkR2FmkKK6U8hhXbGGXR63YtANLwNZMEeMnh63eEMMTbIAKSCiGXvUWOh5ZjNGw&#10;N+ogqZuSxpXngPo1BsL2k4JIbmLRtDsIHPovcDwTsFG/Gvg2CB+kORVJwugvRY0ok8L7UolBuUeo&#10;/INJt3loCBOnKmYk4x/jjqCJMnsizuhxEKv7Vkq7gCQG5LstxehglKFNB1j0G+P2/E8T2Vt5wAqS&#10;kQLsYJ9h+p2k8MSyItBY68D2ayVtDF8CeEKF/ls5bEyKWSAGbAuwLMyQHI0XYYeaSnv7P0UQwTqi&#10;PFVNIYkuMfAGmCbcZpOhHDuowlmP9ARyzBL9JIh5WYAUDnwJIqNZyf89ziIwRwvJejUGoQ8UBslg&#10;M/ADK2ZecBOiiHwx2AVIxIDuo2TojZ1Vhh5lxmIBou0QhuldVGdig1KCIKdJNoIpGFx/rqJ45BIs&#10;cSKPnIJFYwtHCeHYaoAkrZPtga/JAVUkhl1OEYToV0n2mR/aH24b9Sxfc6kUQ8nQy5iUAFxJJHAA&#10;hfUSlNKAMHeSSDBIYTKctMJVyiLNLiwgnFyklk6X+RRvpOKYHQjwAsxJ9BmcNI9kcBEnyUHLNDa4&#10;vpCiOFjPhfQjAiuPICh6fgwqB3kN6J40UA5YzBKjBby0rrvJNm/KJBt75SCLciAMYIwSVy4rNMEg&#10;dOhubSTKKI7cjRiSLC26VkMihcU6FAOXqkiRsC4lEIZeQf8JjUOxAAmUnx2JNoa4CAFD0j9ekiMS&#10;xAoRCl1k6NgcsjyPS48PJFaUwrSh7JXdoCu5pRoXn6X624jxoSuzrGkpLmZMLnk6bQQwsaGGE5RJ&#10;Rk3QB0DflxL6ZooiB9rjz1ofp1BMCnkWm0XNlANeJAKmqTwraHj3AEQ8RyRJpD6Ek1kaigBSDPku&#10;KI+oAqrtKFD1yRgzWzyRILLMgLg4++Ue9IojggirB/maQEkQ9BT1bn6wydBPZvytndR6GD8RXUkF&#10;PNhUGFo2GQEazBGv55ENoY14CpommASdSVJx20AJPl+gu/8a2KQIYW4fqNI44HmxsKar8IEk2kuK&#10;alKJ0MWJAe4PQ3MJwriAELGMSJ8OWrWJMLqKaNyIYGdBGlcPsGsIYUsDvBUQwwbBaGuJ81eQOJ8K&#10;6TokWO6ljBAJ0L6NCO6IsNyW4N+M0QONC36IQBPCOM0xiAE9yH0lcIY+KIooCKMQONIT2kCGyNQl&#10;8IEBFC4CPC8lOAApCIETuIgNId4P8I4ScKQWbDAfcH2JIvUNINCvQJMudAkQqbcL6d4I4I8cEKaB&#10;TEAc8IE6w1kXo8SAIToHBEUIsRsP8aCAKsZDc4yJQaQ4FByACc+P07UHuuQvvB0JAoGPoNgR6jqJ&#10;BCKAAo6AUZIOgz4L0J8SQO6WweUJ4NJFaHySQ02TKzELtF4LuJEK6P81UMqlcOWR61eK6dUikKaJ&#10;8MELiMAIEdYMKO6Q8K7FW+YLQvSIIuII4NQKebyxMekIQOw64qWAMKAIUWa1eK2QOOwNIR6qcLQJ&#10;8mmseHuO6Li4SNydCKEL6nmJMNgRs3GH8O64gQ0dUGJIOI4Ng42LQfwoyL06cKoJcR6SQNkHKK2K&#10;6Y0H6NyI864M8JQ6CJ1IOGId5AMVGRSJgLGVG+gH4ZyHyLiNJAAH0KAEPJob2AEKqtiIIl+H63cL&#10;0YML0zmJMP9COBO06JwPoWWzOKbAMnGKNJyH4NIayKI7YJ6JEbuJw8WACM0Q1JsNQGBK+xdEfA+A&#10;LHOIENyNCQ0z6xkHqe6JcckIc62WmJAKIfSIoO6QEvZIcHyU+H9KCAON+YqH5ICO6SyLQWa2q/yJ&#10;4imKuXYLREABTF0LQ0vFoJgUsk2J8KqKIy2F+KeKqQ0QOO7JO3aJAQ0KeMuLik6HqVHHevkMLBwA&#10;Kk2Ng/cH8Q0rstYHpKMHoRtMeUss+LMruJgNhEYIkKAQEJITWMK++L0MTCuvqIQSQl6JQpG0YT+q&#10;mJhJaQFAKb4JwO6RQII4g4Sxo04IoVGI8LGRWJ4KqI8I4rYJ0baaiSsLnFGPQCDPrKycsJ5BGGc4&#10;aGYR6R6MOJE0wIIKBGsncANNOK+IZCeMKQ8QEI4VGx6B0Su6AKmOWxc9W+m7uKQVG6YH88yMKukH&#10;6yCH+KI7KLQLsP8O5IeK+S07cLQNQRseaJBQoAcd4SQt6LeI8Q0DLR4QwSRJEuhA4nezaIgVGQOe&#10;KIgpsKaP8ToPW3eAK865KAOvwJQKIn0BBG+mwHiItAIJhPa/2JFEq7IQqMnEMIhJSP0CXTVMRNwI&#10;pQxNQJ1CpJQJRMAcYP1QFJZOSIpRaADPENCNyRsiA1lTw5eQnOQAMKqLsX7QaOg6KV6JsT2KISkK&#10;QbcKJC4BEyKN/RGMY7QJM3OxWNoh6cgjIKQI4KAVGPgOWQO38HpUcAEO6rGH4oPSqIhIuKMWaI8m&#10;SmVQeP022IIfqzsc5ASIQQEVHSoAULCK6NQGLWY8uK+NCWbCuQOVGMTD2IINITsIoeW9YIoqsJgK&#10;7WO2QAMKIM0I4cM/uOg1eLsQ8/TLoI0K7DAasavLKHwbcPoYAK/XLJ1GgLQToSGIEMuQwO6QwQ8+&#10;2H2J8eiJQTKNIcOJArUMKMSQ1BbBMWuKMRsLGNgJ8M1MOkyMKN+I8ovFmH+Z2HxMaAEI4LjFOKBI&#10;qmYGSeSAIk3ZMTpAzDqKMNQI8WaRs5WP0p4HyEFZ/SQAQ2yKM14H0NI7w58KQh6RsmkKaI5MmH+W&#10;afMLMW456T+noASX6O7J20lQCwwJAziKqJcK6j0H3CuGVbQXSJAR6P8IUQYsAQ00eH4NgWaIYOWQ&#10;EvHS8JNO8H4d8eOOgXKL0RMIQLGKIg8I6IOmvKsLRb4QENgX7A2KuNgsAH8NQLC5aBaNQMvcCHyR&#10;6PgbcIYVwJgpWO6ToKII8NQWaRYAK/wHpMwJdX+HwNIylOuMKyKI8+8IojCKXSMLMdUMuRssEQxM&#10;+LMNOKEJIQ6QqTxcWAFXcAauuJoIYPoPpXoQ8nkI0J8IVSYKmQPbyAIK2LGQFMKAElSKEMQjuMKI&#10;ZWyVBAaAKXzQVTgACNIfqLGI8O6SQLsWaQAB5f5YYJ1bsKuOxBaTLCvfUJFZ2AWrmKNbUAGIVRkA&#10;GNynMI050KQQ8O6/8Bcx+BukXd6HiXpgsSoMK5AfWIxU4H6JJffCYsZLHWwulL42bcGABVmAVLUA&#10;FFwLQME8oUssELGSRP0ZuAAN+NQJ8NCRtbCAeLsT2NDa0L0KeJ8IYxcQPhRROKaL6P9ImJseEJqJ&#10;sO6QOuYLQT3QwI8k2bctDEoIoBnjTQjamHiKI+wKaQ0OXB8J1DBaO91jOVBAiAHXMOg/WAbC0HwQ&#10;AO6ldXwAZXpVOP1DsAHh6Jtc43WyENoMSM0KqQ9kLPQH/G8IML64sz+I8Q8QxSkMEJ8siIQO6QBP&#10;ESQqQKRlUH1ikI0LGL6NRPwH+P8tdaGAS1KAHUKHZTqHqMEVEP0NIKqk3d2AkRs1eSQGjmUQ8NCc&#10;eJQPXkIIoKqkXhfQHMoAILGUIMKNhdNVqIoIUtsH2M1dWNsINWMJ0MEPWNC/iAGpaAOX6PhdQKFU&#10;HW2QFi+AFIzZNRpYGM4n+NoVGjBSWOOQ0Lir+IoOXfALGJQKrBMlcksKmUXiqJAQEKIsEOWL6ldG&#10;aK+ySKQ7tQOJxSU9+PQ8cJQbcGFpPPMJRfsp4KJmcAUM1lFU6AOqgAVITcZT2LQEDp0RqIkwsJFY&#10;eAMsYNJb9AOVoMLSuLsM0wFj6Kni6+SYyH3BvSSMKuILi9iIIIZKaATj5nEMKJI7FnQKQW5bQGVR&#10;NAwJQNI9eI4KfeuAaqeP1BCIRVNMU3hW3Q+ANiGJFlIhOIhW22kpIJELHRUHzhHLIJ4IYKBLufeI&#10;kdsLQ10AOI5pDcwKqnSwiAAMvSuMSMuN+JILiF9s+PpVdAeADSvCSKFPZb3W7eZgoH0hhQUIQd5h&#10;jJghoIQMEPphaH6ayKAuISvHGIor6IQOKJNOMI1uIAbgMH6RtfeI4GfubdwIwoEKNdyH89CAJCkA&#10;SNRkkMNkgHg+kK2VHTFFqIIQOpOAOL6KJoUJQWbq1s2IwNQO6xcLiK7f4B4UtqWH26sg6KFEUHAO&#10;61lv5f9K1q8I07eKuRFaiT/coquISIEq0IEVGB9wiR6PoSuLGnSW5T5siMKRdpwAEyKKezotGJwI&#10;UIY2oI2IJtDDKJhF7Egy+IRkUZfT0H8QOw4PQQ0hUuAyzDGIo/SWbV8H4xcz0KmLjtKMKI8QFnWJ&#10;E25NMJxl+Q0KZKWLQKqMSfryYHpVXrkIIRsWGIcdUXaJ4W4IU6GAJkQAWCfzOQ0qCK2M0NCIscQK&#10;vtQAOI8fCJRV4AWszcSkYhIJML6SvQIxMAOKJBNCgH8JIqSOgLtP/rpF8H7Q7sRW2IYQ0Ls5IOgY&#10;jSKlsIIXohNuqK3S6AJgcIgazc03+gT0gIRIDGZo6JhfEIMIUBN1eQ0IsI4ToQPCuMEUUIkQBwDz&#10;mKud5uumnssI8c3YUOoR6N+/QhaKqToRiIQ1lH+IkKIT2MvOyJgItvkKMIYKfXJSG4UJNCUXMJct&#10;oJ0SvbwKQQFXpdUJ5DSYsPRUCloL09IJE+kToMTBkJEayd4kWV0J5bqIQ5vhE4QMK3SK/c4sKLfk&#10;eH+1f18KQGR4aMFJwK+MTgfPmAizBJEQ10NaUKbdoreAMQAS2J4SQK2rQGgdVAQAKxEHwM1fjPKI&#10;MNgP9Gr0A+UIQOWWaD55uToTK0PKoH+y8H8tMIMRCIoSvK5W2TK9e0DckTUIMIsKrSuR7v46u8UJ&#10;AdGVAKIj9acg+dcIcGX67e71VNGAGt142qiJpMIIM20JE9fFkAJouJAOlqnHN3eHztu6IIh5OuhZ&#10;JzXGkZ0LQpwKuNIWaRUp5A7SmJ2J41e9OPoxdOLsWAmP8MTkqIo6eJ5JE3oKRpcMEMTMiAFNThzh&#10;IHmNRUBp7zqIIT21HJAADNkJpDBz+AOPgM0q6N+I4d4N/o4H1Gzb7KcK/DIAQNQR6azwXiCIxP5U&#10;YH3iEKFqTYhZqATa2IEWb1oLMKeO7txurzeHrD4IMNyTo1fFP2oAJ+/gQMnuAAB1wAnvoM0T3+2K&#10;n8GHydUN+MmstvLagWbhry+6yVGP0LjzDwaIA9XqB4IGoMKYQ94UBoYBIcDYg4Yk7Yo/YsCIw+o0&#10;/I48o9DgI/5EBZI/pM9JRBJUB488gXLwTMZBIHRNQfN4U93zO5IBZuD4wCH3Q6IEaMAKQ7KVAnrD&#10;AMFagGakAqpVZE/569q08K4268ELBRKrFHaDrNMQSE7UErZKqQAKdTpq6K48HFd5yI71IKcDL9IL&#10;8DI0+os/XXh3diZ2+QDjQtj44/AHk29lZQ9IgDau6s46c9g5M/p7VxrpRlp3jqaU7NDUArkaJb84&#10;6peC57TKJjd0AZVqXjkwHV6DTKCFONhdraKY5eZPcjkd1ZgducaGOtY4pIKvVZzsKHP7rb+Bi7eC&#10;vNg6ZwNrgdC+Pd75zwox0sXIPfkcD7+l0MbiXcyK3sizKDA0tC6uAnqqsqbxzwazK2Ak2r+ACojf&#10;MKkDMqcpi1AmwLgKcsAIMyy5zRKbkTveC8VJAuqcsuEUYNct7QuYcsQxCnJox0qrIsKtC0MKy7zA&#10;VC6HQ4y63p6owIvGnbBuAoK3reojatqkDLqIpiqveq6QN0yLQqu4DQwgy60OMCkSnM0Kepy6wMNc&#10;tB3zmq8wpElSiA7PRwT5AhgT+y6qqC6SnOBDkgIs3RmUW1ytHs4DXNCzLAyHMCTKYclMmnTbBu4h&#10;R51AqslyGoieygjDMqDELBtipCWqcRNYxCzKmJbIanUcqrapa0KgpU1zqACqsQ0qjicp61bCpUGF&#10;mLeubCxmk1HNDNCqyG0LBpUZ1tokcK3pAwanKCn7Q1wrVWgA3Vgp6pzC3UobgPet6nJbDlgt02qi&#10;SClCr0KyaWsCyL/QGg0XJSglsI1cSMBvhrAmriDfLQzLaqc0NyoYnr3lpjjdJ+x4LLQw51sKFuTK&#10;qlqvG2oL7Pcq7CulaaTKcyK0MG2qmPe3Sq5gs2QIQFLMzVkbQpykC3sKokOJAoLdMGE+oKqt6VT4&#10;cEdGiquRqYlTpN0xb6ocxdxpvLb3MGnrdMzkcluejiiaMhzgJ+2rQ54izZsWqrLtrN6q6AD/AKZU&#10;B5sG6Uhv8bHErkmsGnOpjaqqwaft0t7dsbELgN9wbQuTH4EwIlqgzen81cGoiVMGnL36+niSJVSx&#10;/Kq0K3xDRzBsGxbdKun6gqDW6GLRbrItmwLMhj48hquoj/NCltMnJtp+Q52akSHGARUcwKfsCufE&#10;mxxr/MKEHx5AtEoqQwLZrucSmJn91+oYlq5qC11utXRzIpAnrpCF/ralzPkAgn7pihk5XuY0sRVC&#10;ekgN8c4jh0lAlURCdsqhP3ZEmcaZFuABD3rAKGYMDcISyGLQgURNhJE5jvLeVct7qydmFMCuhixJ&#10;jgH0ScRoq57yQGFSG3QkxuimFvNq5YAJTDQmXR8TFJZ+yOQNJIZkwsKRtRTMyWguJDGdGNWseYnK&#10;xXpFqN0T0t5mUhmDTU1UlpaGQEqLqUElqKgLmZKIcAwaBC3mBF5Hk/0QiXmLUmX4phum6lUSGWg0&#10;MSQEuDKcWhU4CDLktOACuSR71kFKN8So3SQy6tSSkABzZJirloJVClqAJzdGzWiP4tCS0ykoKI7k&#10;xpPSVFBMiZcwIyJcE5NqcBCBPZZEEiGY0q73igyNJ6g8thhSrlXMGicbkUxtFEKuZE3BQ0hvbL8U&#10;QlrIDpKSIgb01JujgODMyIqcyECqpZIFOIyZfCGMoI8W9JZgTLpeMaUEwqIW0kQMKXNJZKmgJqgA&#10;SKGY/kQlBMGSA4BKjgKLGYN+iB75GGTKCo4tBVT2SgJE48l5VzLteJ2kNIbTTGm+MGZElTgzgJjh&#10;/ESYRIjCmFKcbUxZoCTRdPMktLB3ybmLJySoD1QXrm+hSYsq5PUIIhLQURIZPS5jSqgkMsiIS3lk&#10;kkCtEJdX1mLKc0cpBQSrwpPUS9VhQyglSAyyBwagiMT2ACbVDh6CBGeHSb498bSMHASXNMjhrokE&#10;WJ+hwq6aDQjHsNCMnaFiLIcMCboy7g1HIcQmVdV5DCgmBOkb5UrriCGXgDSlUB72MAGPeb4kBOUC&#10;AktUW8n8pTdI1N0SBJZVRx21Gpbcy6IWRyUJIYtIZTDMk9hMSYyMCyHQpKJKWPxEHzgASWU5IbjY&#10;xkQNCdIuajjVpJJIUyAJRDMtOI0f4tDeyXs1JiVUtCHKwUbIEt2aRIkONyJudI6RaD/GrhSzk9yQ&#10;0zExN0hCEIGyQEqA5gU3w1sELdiC9WnJRjQwpnQVSmJFj/O7JubUuq7jGqONmhAphvirqOMWaExY&#10;ScTPXhSS1NBwLhj+MGe9pJQ0AFINqm0hRKir3cJEggkhIJDMzIZgEsi3SnJPMmWg1xdTdYiJ2ks4&#10;BOSflONmUQ97g15vAJitkgh70htdpKalK5KD3oELrjof75SYmFdgYWf5BFMKZqOSQqpIIbNfNrIg&#10;0Kmxpk/VyVQtDUyCHSMKf55JIgX6HcHLQjiQ0plDZGNnSBRE0JvL0CNCRHHn02H8fEkTkmyFUBDq&#10;FiA1VursIYVcFmqUhvPZGo43UVwDEgPAVwq9NHWgFxa4OoIHoe3lI4e81ZwJBMXH8ZHEa0lHFaMC&#10;a42dqbVW1HG6o9yS44E/MKWQwa3yHa2HyyAZe33xggN0M/clRiRE/MWa4zJP0IQpTUYMq6ISiEg0&#10;ZgwBW5h/2FsMTmWAAd+2jMyp0qhur4mTrRvyF5Fn3AEuWA0SnDyVI8I4WQoJRDAmBcHMtO5BEhuv&#10;I44PGpJDgKpIwb4t50tdsgZUYtR0nS4ZYATaPkZEGr0QG+S03VjZYkkN0WgwKyiCQEH3PAl1HaYE&#10;WOAZEq+wx/FObyVQxbaDG3fMa4MxZ75d0UIwSpR2VikawOBPUh0rydnSwKBzALgz/W+PMbM6VaEP&#10;GTJVMEAIze7SQMn2wBRc3AAf12f6FJZC0T6MbuHEBIj4EKWgUg1wLvHXrH+b7jpBDI2iJMe8y9RE&#10;5nSKqaskE6Sh5xAKvkocWwFJL3YWyultxqK1I8Tl8xGCnFXMWWS711CTbzIdjEfaQ0IGB5NJ3xYA&#10;MuHmMWS2hJDkNECMGm9AiS2PE37OUEnOpbOAHLQSAYX27gEQJ68+/Q+DMtIIt3Ml+hR/mXPfgsAC&#10;EE9AdhSbWWxfu+yPI9wIATnQE1oKc+skCFI95xon4t6tgBB5iGgybYwnbK4AxEIyJCBDgxYuYuYq&#10;pggDQwaZQkQ1Yq7AJmwjQlqzQoYnon5EIqqhYghUQown7uwZp54lq2QowkA2o/w2ooJA4yY0KS7j&#10;g8xsofDEjhIfqiwmJkYnL3hRw94EsJIHkJYq59ZELn4izTQ+4jjV4hhHrCYtA3TCamIqono0KIgn&#10;rXYq4YsMg2pOr3IobkgBBIYxbpIjjuIAb9A96ugwbw4rAkgpz0AfY4DWQm5EYlA0MK4fsQLj5ULP&#10;y/wxpcxR4yYq6GLGQjiO4vwuY2r8wBZ1IhSCgARIa145j3kIoi72Qhg10QRcIhg2rcJ+AAx2BwZ+&#10;Qmoy5oBNAFEWSFIkDPoAQxZkatcQ4BJYIpyBIAQ96k4jjAIt4pg/xbpIY4AwKYsHAkzqIkgoKnwh&#10;aK5Ja5qHI9yFYkR6I3Q/wwYlq7QAo6QkAyLXYt4nJs4kjcJ66ug2cH4fLHgAowZJYwrmytAlSh0L&#10;ZuwfsZYjAq6OAtA94lpnoB0CoiEI490fgBAqpq5Go95yKHDo4frWA3S0AebXbeg8wtDGwe55ojw1&#10;wlQ2YTkkRoohUhzCThQhwqolZhC4gjjHwmInLbQAjnQAKMQpBTwnQnbUIEIGcno97SAbL5IAhwos&#10;wqrfAoLALPR9Y2aMIkjNoA6aofcSo7Sgghg1YxcDIf6lgfx5ReAyb0zGYADrgrSTI80a8HzZAexz&#10;gmERAALzAlBIsmYvwlSIwkzTQ4BNDVIFg0JRwnMF5sInZN40KWYjBIY97aB56iQmI6QoMnZN5xqu&#10;guowZCCtDgoAboAA4ohRw/zALAL5AjRRAfqXyFBOZgweiFgpAok1SD4jQnMh4fUgoBrggtQ2ZYYs&#10;A4COCvwlAlpbpxp7IvzpwnZl4iwxY30BwjgwqE4AssoBQwIkA/0mwAELylo3b9YgRJofJLSQg8x6&#10;7vrAIp0mR1gfI/0xQBJIaFLPRMgth9aT4fyrghglUl88w8wlQwsOYzw1oqDcJkZKjXwfgn4lRJZB&#10;czQrStBNCJgfhIY1YsglpRzOsrofagsOo1NAIoyhjuQghHAhRRyug4AwozMPghxRw4BAIjhirU4k&#10;Q2a4saAjAnqOCRs44fiaD4714hUGp3oBAkBXgk0uggQkBDhRyFKkg3ggglqzYAsrI2bEIrQwYtAq&#10;5IbSowI/w3RkDjBUBkYwZygpEL6LQqhlofAoInqRQhhD4hjFqtz942oYlNZGpN8eAxa54hohyugz&#10;JSLIAAxDh9Y2QzgxYokYVBKkQBTLQA5JYtAxdQwnYnIpkUgjU+IhwlTq49woooypb0oqg0I/1Dyw&#10;Am4wNPooY3xcgkw2sYIjRNTsgfJag4xJYwZDjnIv0ZVV4yb3QAgnJxq64rQkEvRoApw96FNFYAp6&#10;MaQe4wq5pI8uAiw6RwZxolRCDaA1dVwBiHQhwq51E1ohQ0cbRYwhRNCq4lolQnI3zWAkBCCuhkaj&#10;wlDfsWQFBN61QEgq5Gp7wyJvwhAE1eo95NTaQfDnomIxY6VPIu4qpfAl6XAZET4fsLIxo2rbIpA4&#10;DAI944EDiENP1awe85hBcXJUFTwfbRsqToJUA1zjQf495CAoKxibIoakAfKUImNSAnY94TNmEHo2&#10;4gU/oBb8gfreQoYwtEIkIkQohsYB6ZgjVL9X8nZkwFpGrVorVRwAkSIBg/AvzNABKh0oEb4pA3Ra&#10;oqilSlcOI8yGos1XpOYyKfAi0bIf9rYAcWxPAoZ/QkjQAA44AutjSY4iAp1RQgVbAf9YlHAt6PYp&#10;AwdIbAJoAsk2Mc9ikRRRy94f6HwfxlRMQyZJbXaq4nJ54/xDYtTcLAIn4988oqtgIxqWrMQ90rdJ&#10;tfh1kqKLIAIq9uTW5BIqg/wwJDgupXojA0NVpy4sCXokg2p7xNTmwzMHqI4lBJcIQBLyo90GQl5L&#10;4jlJ0iNzoqgt5lghxxpd4fY0ItBIZwdo9eoEwkEZ4Ao/I9xwYuc5gzJbpBY2o3xqq4QoclYA4woq&#10;rAIkAoix5UCkZVAiBCFFUKgxqt1oQfSrohwy7s6tDPRkEnoGb1weSDIjhOwf6FLsQAh/Ihx9p9yu&#10;M0AmKtAsgpkDAi1kNhQjTJYrU7AyJAgnryBzwBJSg8wwIwY2aaFNYYhDhAhDglREI98g4fA6SsTI&#10;4mIntBgj4hwoJeVq4xtSofasJObVwxuFYBQ3w2rvrD41JDhJbKpUAyNIwoYwLIojUkge72IBAnIp&#10;wlQ0Lz4qlaofRJY1x9b7YYVsgfo6TqRYQql4grUzApxkA12CFdAnZxskwATplgQBcgY6QohfwAdL&#10;NLoAQ0L21lAxqTAxtg0eBeI9w0IwI1eMYgmMAq4ua0daA1xGTeyZ0MgYolRpYhwnqUpK2AV0QfCF&#10;Iuo6R54uYpwzLxwFxoBkcEA1NUJ2IqkM4f1TIyZIZN5568YlAwN1Yrg4AqsoDUwAwnI6QuoslMYA&#10;w2pJbAYghJYxYlUX2RwAIwZR1C4AdEofg31SIfA4A0oGrQ4F53QkSdwAzaESYl7i4vxkaFNXi/Y8&#10;2TIA+fiaCKwhhIYZWgZRxCDs604hRBYnJCBJYog1w3Sy4vxCYwMFjaF/58OD0iMeCL1m7vuSwvwn&#10;81djeIoAJ2GDofoTGlObofbp4AU1AADYgf2bid4qg70PeHuFQv1/4lUjYubSpJcvTBQgQuozI0Me&#10;AkDAIzJRyaAa+posg0KpQmJyoxs8swgBA3Qsls2Mgkzl2fIfAnOmIsg4C9ItT5YeolrrAl+Q8QS8&#10;AfVMouIoKFOmKtw4B44GLH6gwsFaA9+IAeRGpNBDgqo6RCAuYYew1HYf0ncvWV4rj4IAF7l7gwqu&#10;Qeq814wjlHABGcDZIe0KAfsrYsgy9Ecr4qg1ZNDhBr+OWCYAgqzjRX0leypDhDgn7Ud84yuMClFj&#10;wecPLgYxrfEtYBYlSehfgkRRzdE4TjYA5EI3w3x2wjRvg601wqgI+6bTgf6N5FUDwfQnJNR3w8wn&#10;+wwYeRIAMoGJ4l8Ao4A/xAmeoBkqIy6metQhg6Qq4sgyLumHgAaODog4Bxoy9o9dtkgjDz1OYz2t&#10;A920QAZkeG49wnuKgoxwYns4o1IltnOJGd4hwluOSj4xqRtQomIoLXb8YpGP5wZBZNTYNrhwcvWh&#10;+3onZrgswnIuvA5RwoJogk15of4qukIoexgeFHQj27oBUPoB5N79Q9wyJDgzNywgQy9X9scfokRh&#10;M2FLwh00MgA9yiYAcGACN2gBCqAaSFMs5CF5YfmWgiHAofBCBN4tCzI1Isg/0XWRcNGkYAAkF64m&#10;I1w4AphWYiCHYiwojaE+QtEpie4jA8Kr/J79IlFlNt4q9YwekPWqYAIpywO2ICewQswxZbvLwwNu&#10;gBoFXT90oBJNSZxwc+2SokxEJkDALvpwY2ejAft92AIAgy7CAtmJpGqirZQvw6WsHORq6vQo1J48&#10;4jQ12OM0dU4oIqo2eDYgQqpdoiw33M/SObaYAl7SoIHbAqqFLXoBaTgAAnIzI3zaAxYy6vYkQxbk&#10;IAtTQfu7lHAqroWJowqgQmqeQo1z8mokhIZkDs+lsoBxrMxzRwZUCrzl7WIh16oyJN4wOaAsw2pw&#10;ciggljlzg9woLh4SgrIrTOYh1KweecRCeMvg/QgBAzJJdpWzgvw0MIghSUpIcvRGo1apg80uLYQx&#10;tAAgjtYnZbqxAfJIbhemJIfe4nsgQi2FPWVaQAhDgnLlopBxvoYft6val94iwpxCDFgodRAfIltf&#10;osw125Y1I8QyadgAZN97ha/OU6Yfw4o4wt894A1x4AZgAvwwplUoBGqtDvop2Bk/4m404GRmQf2D&#10;gjS6wmqOEjbiIqhdAn4q5rQgTqwnYtHh4xrAKumCoAiIihAjSC+XoAQlRIb4ceDAJJYuplRlXqwf&#10;ZjQ90LZkFxIoY9+fgn4n7bAjXtGckUYjk/k1h27XaAZUBEPvtczjUndmYerFIjw6IswwIZP5RrIw&#10;57wt6i4qiOgjR7Qm8zG8RLoh1OIuInKFOE4jIjQphAllofJ9baCtDAN9gfbAI1yX8zIoYpg1Y0Jb&#10;owZEKQ4i0nZkQw5kB9euQgD+fwCggDgz4hEGAYGhkEAT1iD3iQMigJiwIjAXjUUBgAj0CfwFkQNk&#10;j9kzalDklT5lkIfD/mAWmThmgZm0MAz7nQLnkSe4hoD6oTrokuA9HAlJhQBpjsp1JAkmfsgCVVng&#10;Lc9Zlj5nT7eNfoT6nEgkQFFtnjAIr7xmD/hQYuD8uTmulhqVMANbssOvF4sNtst9pkKqEWBMukgN&#10;B2LCGNmjhd+RvGRd9XhUQetyflXnDzz0cnFVCWGo4HzF0czy1UgrthqFtttp0syC1thWiCO5du7d&#10;W9cu/sONCEaC8gh1hh1bvD05kgtvHoV4n1lqAP61hrelhVtjkeAAf8Fppzsd3l3btn1X3IREftrt&#10;QkGPcHz1tCjlnFuJq+ireo1Cuu8qQFQHAiutUeS8NK7zhPOhTmHoDUIsWByFLKtZqwwkDSque0Ov&#10;WD0QJxDp7OsB76n0rcRspA6oJdAiXRGhUCLK70HhJG6gBC9bNK6rqXJw7yupwq7xt+csHodEqoSA&#10;j0Joc3p1LXAqdJ8tLDQItLPHmcUuHhLyyrStsCQeCkytpBKjxGbE1qyc6FK2qTMO87yFIUhzWJ0x&#10;MJzFAalqYzS8JwqURrXCaoElRCwrShyfNKtqrqkzSXTAjCOOopLSpczEKpE8a0gnUAS1E9Z01KzC&#10;/pgl0JpAqCrrxUp0rbNqiHWkC0u9CaXO4iiHTmj0HrwtKFKlPgFKg0rStE7zNJ8dFnLWzUHp9XDF&#10;rTWyMLDKCuxKnDSvGvEZQG7y8BFcoTXPRaCVpA6OQFAb2hGhy2wPLSwwIttYG9fUVtUDl/MxF0Bg&#10;rgYY4KnzNPOw0HrWuAMKhFqEJBbtkAOrrynckEGoMrrx38DmG4u8cRtKhyoV6j6BNKqCy10mDErS&#10;4WGqkZWaSMrqHOSliusSkDDS1VTFpxAiQJc7y0xK2yDLLWFYQIny8RKvCbAzgYK3gb+sT8AIO64v&#10;CQVhLS2wiDTvGRsy8K2lBtaIhCxoEq604epLNaSAcCTKCiQMTA6wwfUAJxHLx4LC8APo5B7HrK0u&#10;qrCzSHI4q8tA3yePK7WEMGqxLvPggXCtKvDvVobvRuegiryhEqrs0x7NYaEHXtFvDHnH2jhQWxso&#10;NQ6B9O9kiCMw0qpLC0S+KZB6QLCq9XKYtMDsTVB/xLA9YUiuUDrLN6WOEGHuQOvCuoU0qQcFujYH&#10;+qDNQIzERocwyusMtueIEtK8MTvCXGd/KFI4hzxvWlpYhMCoFSKucJv5IDMGUVgyYghLitkOPeUl&#10;qppSwt/aqhMtY1INMXLwVBCZWzXkwYaYkhSBy1neK2WE7x5ycHCLwWUnxtyqltK2hMvB60CDWh08&#10;kniOWxmlK6Y8qROBtxFPmOAlzeAeRLYaiM4RqFnDoK2xcqBlyINwIwlonxwi0lSgiAQ6ZIj1qrIE&#10;6AjyUCttjcKvobyUD1neb+bQbkcywsXRGXh/jOABF4M0iVAhhiXNqBnIM7pHjDO7YOXIraB4ukmL&#10;Kxctb+yKFXLagojxeCXEuJ8VBwRbTDGGScQQyh50HqUAQaWRhGCrpXQGW12g442EKLSWF9aHXwlH&#10;LwW14RQjRNCQGVIwzXn5kYL8UJaREicF4KkJmZh3iXQhH+7cCDbCXkwbCTAwxwj1l4LWYIAKg0Ol&#10;ljyAIIE5StoPYuVstpPipIPNKw1AitDNJcHEZhYpsSMOlAFMAixDjNJaO0QYqCI5KlHLKXsgh61L&#10;gEMS7skB4yVDkMohqXBTCHEuPGhMxM6iYLTkMReYhTDEg7pIgREZUipHnKgd4sIN6XEKO8W1i9ES&#10;pEcQIMenBa4osNQOiM0THj8FQjsh0wysGKAHMMnJXxiT1uCQOZRCaWjzlhaqetdIAkoTPKScQraW&#10;itkgQJB0pJYSwl4OId5HJwqcDHleW1EZPmkEweyPmYQ/icKWJEdIiRZWeyfASQ4hRPnWFyO8Q5v5&#10;/CWMFBjLkmEnSYEccmBushQk2qsKSYknAybNEgQOkYtbbh/FQPXaAtpmDQEMbxL4BRaTUGakKAA8&#10;5bUtNcA6VI8ZgSmGYQIcKKJCraNfVKWVEAHrFRzG5PSWZQjNHEsiQ4nEbEoGYJwZonB2SjlpYvXA&#10;6zeFRAlJ8rQn1CiREuY4U5LTwCjrtJNW5Drgi8N4LSS4qTWi8GGU4AU0qWkSvQJwaiWhEJ3FHk2U&#10;kh1QSklkJEZpwV9ywyPPKRwkBClmESMASInBXS2qGUwUeLEpyj2RTaNLERULhoTiKNsnCB2JEMK6&#10;Zo0TVbIprGwWFWBYTEuBS8oyZBDGqkgUCQxErVZ6HjaKR4q8qQENPKYW0vFilygiTaecqR3koQxT&#10;qAOG1uSIFtM01UtZDjRITa0cQsr1R+EKRKvW5RcsZK0Ta2MJGcTRWTH04KSBXzMJ3IEiOP5FiXFh&#10;LW1N75OlHEwgCP8w1r6CgHcEV1sZok2tqJwbRsZ3pXv0KYbQqEJCDHjMwVeo9xjNN/oWZo9aB0CH&#10;nLLVMoRwiuk+K2lUjBwsLk6WGSZuQBLhjP14aVWCIyroTSZbA3ZlECZXAGVtOhBiOMNKg/kZysCQ&#10;Y+KYjEg0egBFly4XLRaViLK+ABhoAj4CDS7H0geSQDDNFSFDu0tplCFOqLkYYzS9DPFXWOUdhrVS&#10;us2J0lkzyBHNlJPWELgx4y1yudoT4kGfEBupJ4gSKJmHBKboEUmupadZAILLA8gpBjNFQj4ZouUl&#10;IBFJR6TsnhaScGGLTI0qZAi2jQ5ogclxCiXJJOsT68hOoGR7KZy4jFLgbsyJMkggjgnnlCS0jlqc&#10;ziEFQK3BoahDi0miGn1lrA31aMNwGARsa5wTFpMwg9iYB0oUH7UT6fxcrhoPJcxdHhOmEG7ar14i&#10;RDqCEwuq9oxpUDHmJNKoAwZBkHpTH3NsplkT1tqdGN0n1JyTZ9ASiOwpBIVZGJ4ZoxJXUNk8U0RA&#10;7yBJX85IIWU/ZVSymJuGYa3pBmpE2VyQgny2idOQJ4iUWfu0DGqYuiwpKJThLyJhw4BTACEN/bH6&#10;skiI0fEIqT6IjxHDkEEVgg92yTTFnnmvogi2wiGVvIlZGcoQPHvkLkiMsIKP2E4bx1uV7F/PFHpg&#10;ygfxtEoF4b+jm2RnqIjQiqqIiriwktEHkSvRkBmIB8DvPLFfK5lrgEEZiRDDKKADi0k2t0mLqAgB&#10;ktERotCJCFCcLwjcgUwSnyh/ovO6OSB+KtACJih9L4iEC0tXiJCrnHiKFaKFjCiLG/m/m8CwsZFY&#10;JDiCLhjMHqJHCRDSuBCPECGpjzjUEDmLtxJjh7ovwJACkwiYJtDckCGaBlL5CTDEv+h5iyjMKOB/&#10;taCGHuAYDhCtjMDMOtsmCmCpESi1iXDNNEiKLGPvAEkJr5iDNxQ9iXNMAAiypXushpjvLhggxGCr&#10;vajeiXDKCpEtDNONO8iCCpIICdGjJ8iYCwrptuCYDRHBNxLACDCQMviCC0jEkHkjCcEbgSG/tUEB&#10;jSiOG8DNKWChJ9N3jIqvCWGPRHh1CpKziPG+jmNDjsCWESv0OSCunlCeO1ACipQ7i5DExiAALjJ6&#10;DSmjjrKYvikOiXK6pkimDLCDLQDUIjvLgBGWnzilCDG6wGEOuBgCJViLQFD1i2jvCQEAiTJ2CTCO&#10;CoC1jDBIyCGSikm4iknjiBRpiEKjnOB/Luueh9uGCBOUh9mqszAZSNKGl1CiDzkDituYN0xxgAqI&#10;kgidRfB8yEACQKCBR5x+B+x9OZCYE0ADs9B/PTR1yGijmbxVCMDNQ0gDHxCBLIicC1hcykEtCFCQ&#10;EJiOCtitx2Fxw5iTAWSqyNAZEJvHi2jaPnCdDxrIruvqgBOlCSCwuqMJC5OyCIOaBoEjQbCCQSgU&#10;yrjEkjDMKwEBkAFfONiyjKIxjFkoCFDxpOEvCoC0iriQMrE6iui8CHIYCJCumnCJiKMWi5JUDVTD&#10;CeCpGGm8KIojkDzEioG/mLjtiYCykhieD1kRjxjRCOC1k2mqjKDUDOCGCXDRDhCQS4yBCLG6ioDa&#10;DSkHiwjUCfG/kJm/q1jHlYDzyegBHCrxACkYEOsppLimTilQCoECC1itlBR+iJDDCwm8LHB/wVh+&#10;M5s1h+CfCwkRiODNNPieAXz3gaz4kDqIp6N0pQDFjDBsz9JSDmN7B5xygBvmAGjKG8GqjaEHo2OW&#10;CGI2NlgBwZyvCnDaD1mVKxihCuipMEACiHDMQ8CLQQiGCriODSpXn0wEuMCmCoDKEoMFtyx/iKMU&#10;jVAT0ZDhCoTgChCoOviQSFCBuPgBjNCFNyE6xvB/i9CRCoDhECUQiKDRNeBnk2kTkJm8FICTDNJx&#10;CKC0mqiFHMDHjRGLuzioDxiukRjDUAG/itjhEJmLojmtQFGLkCSxRTABi2okkyraCcEjMlAAtqC+&#10;jNQGgAL7kCHBRngFjRKViPR8iPCynvMtB6wPh7jE0ZATy4iXEoEDi2oWCGQzCWVEAASbyhh/DxkC&#10;HPimQziyjx0kEBoQCkitm8Suh9tbh+uQiklaCryqgWEfiGHXgQCcEHtrABkRioGdiSFaOWx7CklT&#10;ihDKCrjaCHIokREOjnCYUixpCTIXiROvuhAESLERwK1IUZBeVwER0BFWieCQDKSbipEJkCECHdjU&#10;NRC5K61xQkyeRNiPC0uPABP6gAVPi0vFAAx1CFERpzjmC0kJvI1oCBBIWFCcQdgEiunBKytMiZDE&#10;y7CBIPDF1gidMzCFDDEDjDDvAbWQiQDUCXEHzKB+MyiTD1DcvuiXEtCyktVFgAiFGqsKgCn0RQx2&#10;gCRPzaCESLON2PlfjmF7iYCuyVrkh9ECDRK6hmWmmL0G2kMMSaCmKEABIojaAdWsnCiHEtCOQjh+&#10;kHjErFDvDx0q0jUKh9T9BsxCKrtoREDSj1gc25AXW6DKMiPaCJG/i7imCcNGt/iMRhiNDKERicFY&#10;C1iyvKWcB+CcCy2BCWC0kCCtjKCyjDXCVMiITsCvjvLVP3G8Eyo2IjrpCGCyzF0UCkxOAEFqAHES&#10;1mCCPHiHC1koDSjDC1nBHFL0iKD1ipDRS4hr3fN0objcmpifEtQCjmDvVliZL7CDBiXmktBh3oDN&#10;XkgLEJs6LQWM1XiDDDMnn+inVcADQLisjDI3iPHBWkHdiu1ow+JEh+Rch9VdG8ESl4C1jxt0CDiE&#10;GGn30PCDQvER1ekOrrADsjjVLusdQq16twjFjKEtQFOfrsDy2VgIjvMHB3IajFiOVOEHt8gDyakJ&#10;irjUDvHCjxpRjdlaEhCGDvESiHHfABVJmIiBCXOGpw2zgCNpyKtbRzMWCdCQEtTD4bEHr70PgDLa&#10;DEmqpXjHjxwUh9ioLaD1m8GXiMWIDoiminEjDvLtAHoBwkACi1jKESuYNNCkpTCpHMKxACCOHBE8&#10;B9iQCpGViRYgRT4bh9uzitiOFrCBGLn4iSM/ihXziCORHmCMEPkQJ0iWC8UwidJsjGm/iHG8Gxi1&#10;kRlaC7CTDxifNF4sT1CKY2CTY1YJiRPiB/kpEB2uDPEJoo3dZOCBGqit19YpB9CrmxjUOxF4FYDx&#10;kHiOGLipLaKhh7DEn5B/UbB9NtCYDiRKJFCWCFDzvhiCLLACEUkOn6iSTbiBSoCENDirraDMIdBr&#10;DvWlvCgBqhDyt1iTDgjGjiS3gBG1DDJ6Io5hh/zEt0jjPMRdCYL8jPWGCkicCcDE3sPOCSCuu4CE&#10;Y7CMJNRLgBBK6EC23FCtnBDDLIkSk4iIVpioK8ACwRCJDvGGjKHhiquxFaDzscB4KFzpAAECIPiW&#10;Cyp6CuynCWRjB6HzB/iOD1z1nrDVXDu1SZB/NACvjRCpQYh8Wqy0B+YtKUECESov2mhmHnCSTGiR&#10;EtXN3Rq8sliYFaSrj8G8TGCCC1jMFaVImGkHrYxPY+iMGG3fBrlaVrAC1Cikk2ooutraAma4jvC1&#10;jz1BCeahDiCFa0Sph+znJX4lITCvmpj1ueOo58iGLODVGqkD59iSQhCLCcWniPZAAAmch8thxViS&#10;RYakk22Kq7UQPNi5YTgDHNCPbBjctDjH3KkOqIuRwWYXh/G8LhvKCXDhCFLBh+G/vKLhm+ChZeYv&#10;uXgEZogGxNB96EBKjMC8Crx5w/gByOABZLHzCHS4jvYoAEE2tYCWDElaCFDE7XObQZCMHdsAgDp9&#10;DaQri2gVb1DaOECvmllS3Z39ssDFooius2iiVpjDG/kH5bleCCSn5DCmXWCZOtt8G55jq6CmPMgA&#10;P9FQCyz02EB/ZHiv7vW+aogCyYCOI2GLGLjyowgCtQKKgAnHCCOiCpU8pSiRZygIYGMCZ5h9Z/AG&#10;jljmGAgFCHL3DBRMiCLujDDiGLo2JXjRIHCWXOm82LCkm/jKDDRmW9gAjMLIiOYzEtJ6KfCqsumB&#10;jhCry8gAE2nBVigEoaCWHBXLADUkieY0iBbGCGSliBYVijiwj1koCwmo6pi3CDEtDEjDYlDRTlio&#10;EDnCxYSpAAjxt4uVyf8EHBVHKL5rTuB7yJTnQxNDCTQNnkYpgAz0Z6B/iHcdABIUCWH2iLDNNC53&#10;6MCPIvyQiMAidVIo5XdPB8kRxZDVbIjy3KbIc1iDYLAHCOEoCOQaB7i02UqUV5aLCGGL4IjE4+B9&#10;IqMNgDiFWDCJafxHCJFojmDzifEJjRFuCGFYdlgCDNMZJ8AEQTmTgAG8dBHBJLAARLB7yWh/czAF&#10;wzoh2eh8MVgDFwPDDmOv2FBIQNv5OVAFjiEdi5C1ktEX9GB+rTgDd5XwCMWOCLMXmBjxk2wwB+2p&#10;WdVRgAicC2jRPHjxiOcKgA3/d8sdgDCyvsgACQEoDDKBxwCEHerr3AZUtp11kBxw3TACDhVNB8ir&#10;12CCDHrjF7EBtBh9wN+XgDkRj1w17u5fAGkHx1C8RYZkjdkHxmCOEJi06kmGC4COER5VmdZEiLbn&#10;kD6Pjd58YaiBGx5Jh+xk7LiGHCkDjx8bnBEvRuAHm6lwgFY4ABtjJW6xNzjVOTB/4fScCEeeEBjK&#10;VWEynigAm/jhJ6azc8CSTWTJidE2ssgA5vAA0JDcqe+Wh8MZMfgDfOh7LIxYc3AD5q6gLxiEFYbz&#10;kBmpicESkoXClSiurhitmqiXESookDhX/fOv+E8SGcegljcDh+EoDhHDjmVIsnsRBpWA4ACWiELa&#10;NlP7Dzm8aSCw8hh8iyofijqujPCtkSgm/yDKMFEvN4PYcFChDaDCVZiiDHsZG8d0z2CIRQB+bVh7&#10;GoRuiPCAAOBA+CP2DPKEAyFPyGO6HQh5AeJASKQoGACMPONAaOA6PR98SEGyOJAeNPOOAYAyt2S1&#10;9y96zF0zN6TV/TeCA+MACQviKAQFUEdUMIUWTz2evalQIBz+dysAwZ+y990yoTd/UyavSmSmpUp7&#10;Sl9WOoBKzBO0Bu1TF6uS3OC4Pm5AK6Ai7AW8SW2XYETu5PmLPHBT+S2gJt7EYYF4u8AUK4+tubJT&#10;N0hjLYsFw53ZYMSUKZ+oVRt6OxvrMQx+P/VVu+VvG1SfvDZUwE7W+aWpSe6ALVP+Rg3USl78OU43&#10;ShbkUyezvezmWuywUwL9MS9W+bJ4cN70zd3ymY3sRCeynY7Ke9qLO31SkOe2f2YJVS2b2fz31O3t&#10;TnmarNTmvqUooIN+nafsEeJ3wQqDagSrcFh9B62QQd6kqU1CIJ+3rfogzCqNQn7MJ3BcDQW0qLO0&#10;CMUKwqimIglLgo5FAIwCna2OwrDURuhidsbGMWo4wzUGnISmM8z8AwkdEku0qDMLccjKJS3reqko&#10;IFJ+viPt6qi/tCl7MN27UFr+rC+N20q+J2iyqPuraStQSc4O0n6tg7OqSqonKkJCqEzLGnrdwC7S&#10;vIM3oM0MFlEQWbVFwMv7GqktioJ+qTeyqlL7zkiirJXAzdtQnq+N6qCpNKqDGswxqSq0msJJ+7UA&#10;xitisIsrEFNsuywO00ZtmxXqfsIiUFwCplNgDGIYWQi0r1wpTepOD9oPg5SQuw7EaJi37kAsbNuG&#10;/bySpSj6mO1AlNIEnscJvAzDBPdsnJ3QwMnLeasUu9TOA9fJx33fkwOGsFtMNAydwGjDUOe768NR&#10;CVlXMAawKk3b4O0rC9rtcKPBBjSoLgcFuGyv6Sosz4KNKzU1Je36Uyrkh15c1F+XSfz5JjkjqhKr&#10;dRJXcbh0gmKfo+lM6g637rtk/57Ko9oONKxsDPg1GOlrqaoL5YaBQlcoCJ2sSxt+sCLL4iAY7Izl&#10;dpOvi/tQzjnnVtzdseCq2JTCSStKsDDKYj6TrAtjG6HaAP5cdbnt6xqdsNKrGrAqDemRx6PwWnaT&#10;y+ukknRBbdswrDMJOnLStQj7f35CTS6+pTfpKrCsN/goAK2qiPr8uSpY/ayMJ+16Xt7AIVd8EfgL&#10;Y1Ctr+ractQqWun0qWUH2qE2okpjSxUl8un3GMYvg0rsXmcqeqwnasRjBcpoMtiSr4qioA19hxfc&#10;zQQ/ipjUfccSeo+i3FqVGNxIFNxDEFjNgEY1AJfFvDfN2gsqBtDauXJ2lUkqBjSl/WIQIzhjUJE9&#10;MaX83ZUkYnaN+bAiiHSGIlIUyQzBUjsFSTSQo4rCiGFMKk24dSCycq7Mwb16RYzdraJ2gEsBO2Dk&#10;tKkncl5WGSGlKY4M3ZPTSvxBCnofBmidxGH2b0HEWS+HaLYgZF4BjKILNQSVzxBCoHaKkTkthmC+&#10;ODKY5UASVUqr8SqZhiwCF8geJ+X8nrJEnFgU+SE3ZUIvmoVgigyj5yJGBMEVRCUYyJEpNEaN8Lqx&#10;/QdIMSVzZN3rHTAuVspxGHDF4VCaonpf5Sj/fmQwzBTCwF/N6do3YhZaGNL5AQopW1Bj9kGVAlZV&#10;GdABYgQYlJfypLaBXMmKDlz7x8JCagncOx9FXJuVIqBO0JEpJKT8rBYDSk7J6VA4Rw4dECmOcgvk&#10;ty8LTHwRCGhPVLEcK6RxKppTMGYL+WBAwvZ+MRLo3ojxFkYqqIER9doJ2lz+N4aqbZFEYqrHpI8h&#10;hP2+kxIsZg+5iBvPJI6R5yhi0pGqeoPsrDQyfjUpQY1pZJV4nagOjEsBEAa0zIgNymxbDtEQbi0t&#10;5ChKQlQpwcNQJwyIE5JSVt6ZN0zzpAQWyjhKQDP4IUCiqiBlejYhogY/RGEFmuLwgswxOypLxLYx&#10;1apsmVEcPugsFtbSoHYN7EIhhFjUO3AAtolMnjOFUOwVAyQ5jMPsA0Sly5u2SFYak1Mn5u14moPu&#10;lUn5hjnlsgqU0ih8CqAys0vFXaVUJKtocigzUNCpFML4T8zT5DVFSMwSVuxY2/F4KoSUv5H5vkYK&#10;kgtuJvTMGlQMSkZ9wTfmNKgaUnJlCqMkmcPgj5uySm9L4N26RagNm/N6Oe7DiSgk9Moag36ICML+&#10;HubtKJqkqlSGjemv6VVJEUcbeYoK8QX3zN23wpUhCGG7KwcYscwKGESPmaolKnkdEYpGb0v57D2p&#10;oIwZorbg7jEENLZEtBJSdlUKkgEzRVDfmcGXh81Fyi5OXJ/YIiypCxpYI81yehQSoODGtjFeKVUI&#10;oJJWgFBZvzdv1NRdQqjlywE5ebacih2iqFUxYAY0rmTdl0isZqKy2jGq0Juc8ntpi7IBNQdqVY/E&#10;yVMfreAnhIWgEeWAAdfmAy6GlNKlVpd/pVECwSRxNZ6i2IxN+dpCR2I9lyQXFkHCVS/nYK2Vs7R9&#10;IRkvl6AErDIiFFSMaSmvpK3GErJ+RbAg/LxXQLtYJbRvUJG9M5Ac7BpWKE3R2Xgv8bC7E5KotoiB&#10;lK7EnQWe8sxEKNFSp6P0rELCMG/SqVgiC2ltH30XNrABMT9j/iUQKag/sLW4IMSeaSCzMCD2w4Ek&#10;tOSEbLsrXEjCpWdkCQ8RRKq8WbkfJ+aU552CwFgucRIqRECoEWlicM0pvTUX4H5FY3pWDtGokgAc&#10;qBvyfm/jEQxP5dDokCOeahBbynyj9QCfA3aEi/sduCM/gcqT4LIBhHm6hnMLkvQCT99WliKE9vsP&#10;aoBMZrS+WMigrfGyemGqhR0ByASttVLsVtKhQStsdO1W0FseYhjsqKQQiAJunFUO0NXqUEy5FsBF&#10;1cnZOz4GNO4XQzR2L9ao6z1kk/ADh9c2cSsrDpiR61Io3Hq4Il+GUcHX+T3XQBEnNR3GTY/kOEvS&#10;ENOmJCCpH1JCSWZIKzOHYLYX9AOmddEMJTOoxxj2buDL+VQyjJGl1ILGWC1pEmOz8F6UxKvCR+M5&#10;vgAoksTSQnwnCSvsI/l4lgJ+CT3BVHBl6LYTFptXzapQI4ZRAKVdXEvM0VhMZN24kpsFX8thOzSk&#10;pXiSlepHCSuXJ6/WwRvSIUNAJX+gVoiHEpSYYsiBfK/GS7jMUuRWEA/WJuX+A6pvgAJc4YtVxwyf&#10;lMGu/+MoKwQWIs0wLo2e7iigL+NKbmI4M04OJG7wJO35AWJi16IMSqrEIM5SACJ2W00uIUJ6hoho&#10;bwLQ8iH4L4k8J630IYJKSqi2OGZIK2quN6JKr+JSewRQQMKoY0BAMMxQH0MMJORiw+GWK2ig4uQQ&#10;houSM+IsM4L4UWG0PgKgcu++IkJy0iI41MOGgoIE28f8Ika0KoT6H0K2byIEQWnYuKzYH0Q+MWy6&#10;MwKgJOcOIw1WMWJ6z43MKCI+biQkQNDmAAeYIURCNq4QNqQklkLoRiX4lGAKKkJ6smJiL4QWbIBi&#10;L4Pu3eWaNUKO8OIkIgtUSk9ayaAEQwNU3yNU5KH2NQJyy6rkH4KkPgXik8PuJPA6OQM0cujQIM2a&#10;AHFMH+Pg1sAkN6bgMe42/EIUQkaWMaMMO0GlGa6AKkIMiq3kIMKwI+NQjWMWJyI+lgNUnEI45QJe&#10;tuABBeHuVq3GAGpGJON6JSMwW0EhHeiS8+KUMaPOOG2i6ynmAMJ+cCtmtcAORinvDtE4AOz0QQLY&#10;hEAI8aLkkAvyLo8MHxHEPIIo32JWXIIwf+H4iCIwbiQNIAMWSq1Kh4zWLGL+KeJW6oHyUeIMt+I4&#10;aGdkIwQMcGGdJmPuKYzOk8CRJy6M/VHPGELqLtJ8AFBMM0IgNQwmIoJ29CAOSq42Y6MMVSkiI5Cq&#10;APCaMsNQuwHOMaQs26IwqoBQSq3uHugykELoUQBYNKr+L+e6KoNLB2Y0NKbi0qACKYXiQCV2yAvu&#10;JWRiS0JersQDHqHuMapCH+I+KkZuaGo0hoe6fuI8KZIOS8MWW1KUIsGPMqQMk8NQgOJOW0N+5AJP&#10;H6AOvEy62eLYQCsEJS7jKw3EACr/K8+ULkIgN+KwMNMqGOFvNuQCZIKZHVG65UAI8mLtLMcCKwcu&#10;6IZ6IMPuNQCTOW7GAALBKwmgIwYEMEQkJyHDOuPgIsI+80JmhkIMOwPgJKsESdDELoqe9qKVH9KW&#10;KCqyMEe6SrGGArAsH6hoM4JSr+gYASKgL+4i+GJmcCQWIg/gKKJSe+JuPANlGeH7CwAMN2MahoSc&#10;w2eqJWZIahBYIkJ6KoBvQ2jyO03YJcyOH3MKIMZ4HvGkAOho/6zkLlIe3KAIqfEYuoNLFwX+KUgU&#10;l+JeMaN+xwNqQMKgSqK2KYQCN+vSGiLAMaYqJiiAKWawQQjybi/Av2LzQwJCgEGaW0k8MwX4e6L4&#10;tYMWbjRUAGN/FuSSLA5yAMyIAI5YI0a0J2N2WWAQMwK24aAHHIbCLtE8NrB+KovYJWQWzhPyJOL+&#10;biJOJKQkM0sEMaUAKKMoSrFyH6M4I+JzIKHep0MepgKUf6AGOeKoK2icLJN8BdVEN7LwHsKwgkLG&#10;O0O8IFItEBRIIExEHysrLbHCLGKxPyKkKxTeIoL+BTV8M5AcIomGH6ooKUIgKkQNFoIwSIeiIEou&#10;MWQCOwJKLA6kGq0cAYpYUMJSLZSsM0mlHWI4a0NvHkHtUkIJRO3WT8JCMbE+lcKVJNA4lEtWIMO0&#10;N0LoJSQCMMQWEZX42W3iAO3AABP6ANEQjiKCZIigIgLYJOniANPCIkL4LBMANRN2I1WQME9sIoQC&#10;OfV2AIzg9cHwXAI4ksH9WUAA9MKCTLAM7UksL/C4AHBWH4jOOGRWIELAQWJLE+IgOfOuHCQNWYAP&#10;VEBdOWCSjyN2bAIWIZK0IYtzT0IMOWIwiYLpAlT8NrZyQWNrKxJmGdaaATC8AG9ONqJSRMOGhovK&#10;H+KwPgPg2sMWLAPuN67ix2fdXqI0NKIgKoasKK8oQXKwQW8S54JqGBcEM0MwbiKYQNIY37KiAMyg&#10;ImYcSqN+MMk8QMr+o0+mI49iACL4IsJygKLsY/KwLKLMN6uQJejyL+aXcaAOy6Ryy8JvEYK2W0Sq&#10;aGMMr+J6J+cGZuKhEeJaKYbiL4ScFZeEMa0EdokzCsIJXcHtaEZuQaVuAQJ6Y656JWPuIsYCLQNK&#10;PukqH8JSo07iL+xiGsL4RiSqKZVOMEMwMoL4W0KwPuVmIUegAOJzLCRiMMOwX4OeKkL4xmKC1AQQ&#10;XjVQH08pBUNUZJLZJEAFG4H+J+QWtiAK4gNqJ2lSnYOeOfekJrDGKgeABGIsL/XSH1EmbI2QAOzg&#10;IhZ+gqKwcGN+JOJSLAy+AQKYmMIMdCI8N2P9eOAO8YJiM0MbRG14JuRigeKDfMJuaXhSZcIssEIg&#10;ukG6l2tIIMSOQQnKAGaHLANVR0JGcQLQFji5PjEKAScu1oNrgIH+ZIJ3G0I8cGcvPVAzGhaOKVDk&#10;Lw/sMaAKhCJfZMYkLMKkKoVALsqSZnMgAWL5MYAc94HqJKZ8HqjqMWhWIMOeQCIs9+8qArVK3qIU&#10;zEN3Z7a6IsmkPgbiQWOe1krQJGuocCL+o1UfDGU6Loy0IZKxPgLoVQLwN2J2K3e3KCJ6JKveH/bY&#10;AWI+jyJONKc0MWK2OePuQDbsIQOw7wzEwoAmlQLsJ2Y+wyKLUULoIgSqpsG4M1eKHy2WKpAGIU2E&#10;IQ+cfY8KIpJUH7TkJqVHA00ULpj6AQ2ezqHazmAMMwRjR4ASJKETn62+NUSA4EH4cVjoALBoIkQC&#10;I+M0LZI1HGLst3gKM+lCAAkCHwOwy4IEM0JPU1KmeVPyNLemADisH+J6QlSFmqhhdcdW18AAN2g4&#10;LpoOAOXQIZnoRi0kNk+kLGJ2gOQkMw9wBIC9qCk896JiSqPgPvgnDONq4eIYUjZZe4I5mQLHDgJW&#10;K3GaGkjoKC0aIkKgJyV/ImIZLCN6LAKosERiw4daAaOwL+k9lrnYJWOwPuayIw62LwKkaGZoHqZi&#10;IYCVr6e0LGGDsCcGQWRjj2JenzEyzjZgNVkHIGMwMNq6II24Hkr+OwuIJWNRc2IURjg2QMGZs/mO&#10;KKI+O0cuu+MXPjObduIoN7C0Huq7reACaWIsihMAKhR8JWaWWcI0K3FUIIf0Hs9JKKIZTMI4fynW&#10;IGIIoO3+JuM4oUnGHve6MQfqJOBtuqL4scPWI4L+JObiOwquI+VsATXYNrl2PyIISqPuJ6yYAEOw&#10;N+ywARLlK8JOY7UKIkyWNqXi3sNUuOJnq/N/CyxSLsI+x4IYN/TmKUPhhWI0QMdYJHaQAYMaJ+LZ&#10;a3VLHMADvuASjyQDuWH8NKaGigq8AKIsJKM0r+N2N+olpVSCnMIMJ+ZkNLZEqgKYhaAYO0M0LAN6&#10;ypkAH2SrxHH860LMKoOfB4JTm4KDvWOwJOIgbuKUKpg21SALnANqk8I/a2GLyuigJyhyNUcHtUAI&#10;OwQXtylMJCN6PhPm+jIuIk88H00RY8JeK3U1sMH2KlH4JfOaleLnngJCheAKggIlw5vCL+92IkcC&#10;NLKxqcACbjqoACN+KkMoJOJ+kkJfyKIeIQhTGoJu4WAFykASPgJOgPK86Np/cQKUV2esjII0S4JX&#10;y2H+Y6PgZJHu0m0YJuNQMajUJiK3FEAEMaZIcDpuHgJ6Rig2LkX4kUtcN6gOUclILt10ddbSLMho&#10;M0L4bicGKwM0MoTDasIk70omYdZUAFhcJuPhUcOGutXmH7z8APsQHt11ObfOHihoLYN+I/doLRks&#10;AYSqEp30O0MwJyZJim4HSOLxJR3+NUuWdBaULwJzZxccAIaWVyOGwDpIJDF6kcQRG2LlxmdwIoN3&#10;pDjmN7hOAGoUkwH6NQ4myvC/YANUO6LsKkPu6WAeL4Mpt526AJZeBn5wBp50ZJkSKkk8Up4MLlw5&#10;ZBA3PzKhpkJCtKIEGh6ZBGKVA+AZq2APsgJWcG04AR5MNWJqOkOm4muoIsScK2uoyTmMPV4gHvbC&#10;ASNQjy2CJuScr+LACn7lfYJuGT7tDwKAKCZkKwOe2fT+iOJuKYMMM4O0e6MMN7rkQQdmHzFeLNdm&#10;Tqk97sGTdKH3vcIEIgIgRjl3A8Io77pB62IFloIxowAGMMMNp+LAdgJePuJzBaKD3CH9kJnT1yLo&#10;NQr+X5QZB5P3IWdQJHQZ58OnkSLYcH4kXir4NlU6JrvMAfoqhI4EM4IsSqSyNVYkJD8yRQKo7MHu&#10;YaAIesRi+aI4/+GucHMF6CHyPhObgYNrlKWgLZ4QH4TYJsJvJeAB9cStWEKULZm7IixaIACnjA1/&#10;BXXB37CQFC39DXtDwlEQjE3/FQrFwVGYe9hDHY87pAC5FCwEDpM+ZQ1JU+JZJJY+JMDpe+ppNXpN&#10;whOZQ+QLPYa/nrQYiEgHRZu9AbSQBS3fTQDT42BKlGQVNX5VwRWQfW5JV34G7AE7E2LJQ5EC29aQ&#10;Pa6GBrc97hO6WALg943Z7cBrEE6PRQHSQbOQhc520cNUgJgATi7ndaa73hkZq7coGstWQRfqpRw5&#10;ncWCaC9XZo6HFX+6tRL8RJKeAcBCX6+9lG9hggzt6PA3jPQLR5/JNk+5JmJjVJfwNlmJ+5uZnwpz&#10;5fj+Dfs6HJjiHn2dC4+5XavL+LGZfG8/R9DedbsKPRwZ7RP7xJ8bWB9uGXJ9+DlHbrdNR524KJgi&#10;3KBsQs6hsAurgtCn68LcmrdNMwDTA/CjBJq1SpOCzDsnmkB3JqwCqLqeUSP0+aaqo3iqMQuqtgen&#10;60m82DLA00yXq8shsRIeTMPnDizpeub5pIn66rOs75t4kijqovz5rqna8p+1qXtMb8rt03jABFLg&#10;QS8s6qJ+nZWTI0zPvQ1qnuC0yvRQjL9MA3ioqk00oJQkjTS8EDWsQ6qqQ8s7/tkmrYNCjc8IqjcO&#10;MAn8dvaBjWpq+aXrkpaSN4n7YJe2DeJq1q5rPNirnPUiYsAmp01TVSqRcmId1fR7eLzKK3MAvKXx&#10;3NaK0eus6rgxTFyGhbzNCoL7nImqNrqxC9pi1snrhVVJpY2CLgqx7apyzEIqTANVJ+n8XUU7Lxof&#10;R7MNg1r6p+r0Yv03gnXiC95rmZF7WPPSvJfFyjrmg51pIxCXqo+a/JjFxt4TF1H2O3Szt0zSMr2s&#10;ANsieBoYxTSWMA1sOXSp+DJM3ihvm3TEYgoswoch7TRcFuXpIjbTNg5hzL2vKYp3HcmqLR6fyub6&#10;XwCqjBK8rzTMemt/sE+bQsAucqoqqlnrWaWrNCtq3N5jR8QulkUp7UhzswGmysRiyYx2n7dR23iY&#10;o2x7MMxRiGt4vbTZqx8OME0ydnFv7PzOtz6sBDkOKGo66gxxcVIzt6Hq8/SfsRR7P3mC65nRzRp8&#10;5zR0N8hq8tCndrNa4LngpCgPpfxYMcux/VNWhb5mb2rgpfTKEuCubYLno6KpfNAAs/maEswucdrq&#10;mqzsQ2FuAas7YKoqiYp/R5n+xpactQdTQ4KoumLX1HLrmo+Wq3Gi5w9i3uSctcLJpsW/nE3TQs+F&#10;n8aQpqXuq3izl+X6pYhZulPFPcaAo0xJC6lzNaX5dBsCEmmQ4XN5pCSXgdgwkQhpiDTKhIqOWEBp&#10;lHonJoXM2hCWwAFWSQ8kjFjENGKugFqBLDgwnH6XkqhNS6kbJ+R4GUPybE3cuTt0A/nklwNCa0kh&#10;JGkk0QOUmEZay6lHN4TsrxnzeFeKOUNR7FD1k3XOVlEaJEHoEKkj0tZGzuDjfcAcxBmI2kvQMRFV&#10;Q4I7OXKGRsncaxuR9L8gFXQ/2twRIqX42BwTPlUK88cpaboEEVMQX4vJVirl1NgX47Z3CjmAA9J0&#10;Ecn3LoSIqa0x4tZTRZKulMp5oS/QwH4YgxBRzMIBN0ZhKRDWLQTKW5dFxNVHoBJI54mKjzWy5Oy6&#10;0o5sGLMyIqTsvxcy/IeL2bxHahILEsLmpcnqQi1u4dCXktxO2LGhAtOUz7Fj9IuWstZ/ALHRFBK8&#10;TtR6OzMF7hWPY4JZyvHBJqXly5wSSL/OCh40Y7DWkbdMbIs5gDESoH5LoABXpLlFN5Ekp5VHBAGg&#10;aUU0xfqESrKDNoApsHJlSNg0MjJmI7DgZqhwjwPaYIuJISoag2qbN8USQ9FxfiXm6nePWA8kyaMU&#10;WsOGoxR3WnqJuqoupmDPgrqhCAco1qqFHPma2QY/THkkf+UUz5ym6k9bSiQrxrWVD+gKAEs4Ka2Q&#10;7cgVcmpJEXFnOCXl7j0SEsUR2vYZBXiYyMAAfMvJwaCutVWRlApIi8mwP0Xso6DQDIBNhXgfqHDH&#10;l7NgseORIjTI0K8hw0KLm2k9R2aY0xczQlzMAaEqhZy6ydA9QV5xFW9HZLOT9f5ZyNnzlEP9HZny&#10;5zLIeVR1DqLfmLO8Pw2FySzrWJ+5waZOydnHIWV64Q9qMlUQDD8GRdTAQYA7acpZZ1ZFuj6NxsV0&#10;iUHBK8T8+ajUSGITmASjBiy6zPKWgshpureFJn6W4uZvIlELLOTE3hwVVEbhqQ+gRskAlDS4CIoc&#10;Dx+3lAMbCcoFivKqiK9Qkz3DQr/GziOgpJFHrWMEbxDlRhwgmxdbBKhLC8nzKOY8n5cyfutX/gc2&#10;S0x8H8IrasoKRS4TcAOSRy5n0OYDAEX4z7YkMAEM/FEA8xh5mAL8p8paqolkLI2S+NAB3uMWJqq0&#10;k0kSitcN0xQIObS51SRAUopamyEo7KOa0r0Ci4XuLWbxy5Pzg3LIXmgAavh7k/oKYAEuizMXJRWh&#10;k2RLz9TWH6X43huifk1MQnwqVQh9JpKeTEmLnqrFsIixYo90LdlrM+b8hhDZAk1eeTEz5oWoj/0a&#10;QsuZeSSGfI2TV+xizWjd2IxYvJ1a2ApPqXlALNXfFXFHtFF2FCX0ONDnnXRS0kk9luP5JRCzgo7Z&#10;rLYt0nwR4ZlYUWMY8sLL+IOo8xCATTZkJoaHSldDZSLKzfAeTAmvkZa4pwnrEQFIc0sT00NNhtGC&#10;YoSSgpiKoArdQZ/eRFSjmspAPXChgEfHZQ2dkvxpiNuXMwWdizYif4slkVnShwUaSANkSRsViyEm&#10;PM/QAhZpih6E0EAI0x872FXUKUEvxiJfHtL8o8qhQ+FH6R2YgIXUY4FF2acwZfV1HsfACXMqhsMb&#10;ENNaXnfQCCfn1OqaGqRnyd1SL6UU6pHjdU0iKo+/AAD9TQKLFcxeTjFqP1kRUusTwGueLzkY1oKP&#10;ERrK86hDhPzMH170AnEY2b6gJcuqpjA0NCE7METuWJN6nGLpWfPFwJrdEPMfeIAGuQBGfJItZP5I&#10;C6l1QCaFY58zMGtWtS07JgiYoczKVuZJCYrFXJ3cQ55O+euvKaXko9BSjoBRuVcmLFiSH1YsdMoq&#10;2HjFZuaRcvLniNtEJybwz5Z7RIkqoNZiyoh+GhTMYsl6HsomAT16UzBRwc/7OCsdVgrZpooKmg4J&#10;lAAY2C+5no9qJofRbICAjZW4lgmIkhDg4JRYpLfwfAz4wBQQfZR6yA/Qx7LIp4l5DjW4wBAJV4HY&#10;14hJqgA4jZax+Rv61AoJ1A0JDhixVRpQg4upl4FrRYEoxAz5k4gZGImJPRiybLbIAAvxDgnb1hoQ&#10;iY2BXguCgo3guqwY2R3IfpFwrxGjoYerzzTotzugorybvgBKDgipYT1rvbdTPYhozBiwnbX4mg1o&#10;mJ8wipY40JPR1Al4l55SJwiL/YHIkg0JD0M4rxR5D0Q4oo4JSImjoIfh0op4/om7GYtahonrzolA&#10;x7Ywtw6pWKba8YkQzBHZDgzEAos4/Q4MPAf5Fz2YuCyA3g0zPgA4zBVQrwvMJg7JHI/ScAty5I1p&#10;ZYqQvwupR4wUNIf42BFwwRsUKQ9o0xHcOYh4zChxf6go0w6rcw6ovYzC6wyKHghoWMcbGgm40Is4&#10;1rO7UDXYty94hsEQALowmgn4x40KwAxAFUfLoA4I2Qo7arhAoLnCJaroAakoAiQ42QurPQe6BK6o&#10;q6jYAaBgp8A4uDqYAag4h6KolA0zFg0ImIvI2w+o257h1r0r6YfgjYvw3UFqA8jQngnqCAhKCgqT&#10;3Qi40JGI0JmsDYlCiB5YkTDJZwp5VQnY4YrJf7rr4glArwwSRIjKiwAMlQgY+ajI3Quo1pOIno4g&#10;kw4J1rYgbqqQuoF8sS8EM7ooqQYctBHbXghZuQrI6IpqjoorwopYmIrw+pcQh5DxHbFgrwvYvZ1p&#10;HZzxf584B4s5rwfD1SIiMA9okg2AvYryiooI0wqg0z8wxZzw+IEhTomjW7cgAx5gqTEw9oa80g3h&#10;AJGgY01LhQobiof6uIhaqQwEoIAJsQqidYi5DhHaygkiqQvYua2Bf484txFguDnokin0X4kg+cvo&#10;sQo5ix1qgpNomomhFzmgfp34f4vyXomg+YnY0J7k60fYfYn73wkw2EG4yMK8dotZFwoYmp+byJyh&#10;R49q8A1qmhzzQDfIq7vAvwAZiwl5iwqjiLcxwr3onMzI1pVQvLKguZoBY4movwx4mLkwyIvM3JEk&#10;toBAnbbYAqtwew0IkgoZiwz5fIq60EGg562BoBD0YYAhbxVJMQlCgpay2B1o+pax4h4AlgZ1Hhzz&#10;m45IrJthEgupDz0py5HZ1hxY1owQ1rXwh5zw0xbaZolDIjQ6b4AxHZAI3hFzno1qNcdgAzBQ2Uuo&#10;q88VJiAwnrKIuYzAxDhTIw3gwglB1ojZ1A2BkwqQn4jaPRO4hY3g3gl57hLInojxdiGDzgnKdovI&#10;3TtoAYrxugoAoMEIoojYoaEwh8gTb4AT5UmIvYxBFyCQ7Impawx7CIrz2BN4yhVRriWYibTYp43R&#10;+bggxFTYfon7AUiYhIvzcz4YfouqlYl5mpzwzBF0GYeshoAQ3kcoeg1o6sVgm4khPRy8VQyhnYjL&#10;BBVK6Ylg3gvxzxmon5y4jxih1AqgkhyUd4owm4X1dSegrMYouFSgiIkhmskAnKbwf0Fox7bqL4eg&#10;wQn6EQ9pTBlYe0QAfVfxqQjNf4BgkkJIAR6QjIvL1UldXE64q5az6whbMArK2a0wr0swAkjioxY4&#10;xFegCC7gzA/QqgGNlSGYfArwuYx54It0DQpKFoyIs45AfY+Yx7JLvo9ryb2w+5HYvyfIkTVwAQzB&#10;ilGIfM6aEopc5AAwnahIfYrxFxFzLQAFpgfUXItxvsng7I0wwSuQrYvas4mK6BDw94E8H4ncCwBp&#10;Fw3kr01IYwqguc6otwvdQIgZ4QmomKnAf5y6NYmrq4ZZPozqFM19TVKhcAfxR9QA1A4JFztQlA1o&#10;nYmozC8CS0Fgp60YAonZI4kVJYnLv4f9ys6lsYsRFw3QwEUw7J/wkRawZN2LzIuZ1pAIn9RVvUX4&#10;x4nZtwky8Bcoe1sQB7Fg9KvIsCiYAZ7kMIAhaxDwxAx41o0JikqggYwQ4IxBsRGjdY2Az43RhY9o&#10;/Sr4rMMk/wyM2K/wmgx6YDnIirDN9YAQwwaJVUyonooa1okQz5Y7BYewwTZgibDJmpGMXQopDk7A&#10;qg4Ni4AQ/Ry4HmBpF0k51s9wmhGzf4BQwAx80ga95yWAAlMEgV6LIasKkYhJDgvdgwf8RYkB1qn7&#10;jAAN5EiwvJDxFxf62Al6goyYygzB1pR9vA1B1pD1PIh6lbAokwkgmpz0mIfttJa1moeEyF+oiIxA&#10;wU/gl685R55BEjmAfa+bn4tZa1xolhDwryAgmhR5BQoLLERo2TCblkeeEQ3kZIud+LDI0w7A7ImN&#10;hM8VJoxZDg3Vp4zYm41pHdoQopF1ugpY2AnZy8sgopi2BMX4A06VrSGFhNCw7MlKjgiouY0y1IpY&#10;zEygiozB1A1t29rhXY9rfAfaNY/Qu4kQwUVCM1j60wf5Wwt0b4eA0y/4AzkIiuSA+crw4Mokhwfh&#10;HIjcrAAouatKVQANxB1WC4pwp8zIkhnAk11gedPYfJIIpZfUPwfA3S3IkUHpGgs51ByIykige7Tw&#10;YWdc87kENwe4z87YfQ/Q3Rx4e0pAfr1V64qVRk7QrYuqEgfRs4yMyIetV2FyQmWgpIvLC0fg2Qz+&#10;JI8j+WCon4v1xE6xxIuCCofoz4/Sgq6gARAMHo+ZVQs9lQGIzEf4Ao3TKMhUtgrK2Ajagqjwh6fS&#10;GBFxU4mh+ceooLHEOArK9QfKk4iZMAjQh5i2LQx53ghMg1fuN4nsJwrOcwdoocegppSsJaignq8F&#10;HIf5+AfRHK7gmN4Ar0+QBj6QlldQX1BY9p3openIfRY6uYkSrbAmVwnIjwusrx7AZ8pgxZdwyl0I&#10;CC8BFwn5z2ngep0455PVFpDiq4p5jliaSgfg4Jnwhpy+PFKYfIo4mpAIz+ewxDDI/RsT74Coz8rz&#10;yZoAwGvwBMOIyMPoliIIeg2C8GY5DimQhY1o/Q0K2AnYx8zYfQ3g/WMw2Riw+cO4m89oiJHZVRy4&#10;vx1Bz2DeDopY4I+YoZXNIABA+a2Aki85sUzIzD9dcghc2TUQBw0KlZ7hGhiw1tyIxeYQAVMQfYuY&#10;oYvYs66CVoq7FQ7KAIAAxAn8TwAw0JGgH/AouaQI6qPIh4/QnbnYqQubydmAllqgrbo4Bgvy5Imt&#10;o2bgfGpaCCssSkNTVgxeMgfQkgmKkghooYx4xEzJ7mw4pr6IidiAiuV4rOIwmlIgkA+dNeNrT4p5&#10;Dw2DCIveiwmhYhYoGHJNYpRAf4+aNZsW8oB1FqQwhJAIs7DJR684monb9yfY2VkYtzso24l8/uTI&#10;f++giKYoyMrz9ArdZ22YhOsyFKDokQrylbmwxb1Wl2+Ih67wpN8QBAuuJ4AoF3Qos57m/rUAAMSO&#10;WAeOaYty0IrZD0bwq4vxBgkTgwosiQALPxeewohtMAwRHa86aIkAo+DgAiuotySRWowApN74BjK2&#10;ZaiR3Q2Rm4twavXK48NAqQ+ZsWDPQDxwrLWybApdoximCQfQmN2whvEAAO65EhmNPQe3NQeEaQlE&#10;QwkAxD0vBIoYiI2GyfPfWgfoXnctO4AmE4+ZaAe852ggnrJBefMnMw1qu4kRR6/QfzQIhNTOpTbQ&#10;tcggnYuoqj3Ip+ssmgp4wWbG/savd99nJotdQofhAYeOoI4wljIF0glAqgj1exijZIs7a9Ew7JR5&#10;7kRwp4s7CI4KNfS4BdbMDNnthQhYwRqwaQx5f6xIBdW1NO2ImhEIjMUIArDZVMLAfd5+aAAMgy/o&#10;BrT0/mXQnZsUYQuDpI9q76DFbYosR4fQ6p4ofo1o3Qqij4AJy4vIYHso0N95DjCIjalb1g2CHAjI&#10;1ttIz+DKNfJw7hhIbdR3P4xcCEP0B4t1YYrdq71WUAf4+prg1r/Im4uovYwBR/oigYkAwTjnf4kT&#10;dIAZayPY7jFMmAhPJ5Uhmuroz51sxXOAfqeZEgl+1hnjQvGonIxGdYYRy/zIlCx6xQt0t4d8iAvw&#10;wBh4gd3nncxAiu9wBP3weO/tY7VohpOApPMoAY6owAZn6QmrxAFAuqqQmKgueIrYxs4ohK1gjMxt&#10;XIoqDQfwkiTAoI1rDJ1pzxz38qeMTgptNgqT+haj7oBEQZPUtQtwwQgADgQYgjkgz8hAFhQGhkKA&#10;r7iDTiT6igBi0IfkWAMMAz+jwIkACkT2kgHk0CAb4lT3lkOesvkQCkj2jUQfcefwLnUclT4ij6Al&#10;BBVDmL/owdpDwpUaDNNaNPd9RjU/kAIlE/BNZrU9jQAr0xfthoz/lFeAD5tFBAgTtkmA9qm0se9V&#10;eN1lARvFjs1jtU1iDgwFofMorUajkOqobxUoDWNdePyFci0zm0aBuXmdaC2bd2dtU/vARy4Neel0&#10;zo1E6BYe1kYb+vnoP2QM2lmmObC1uoYKbu9b2/mcc3dKeAO402zrujEEDGyB84dXRnAs6lIDszdv&#10;Zenbvz72gM7LtCXjjTh81V3co4kO79mjEvesalFjsdsCfjCW7jVqsc21B0HPAL6KMjCMMKiyUMEh&#10;wLwY3DiJityHLGtybJwmKUNM35vO2ejCKy+yZmNESbLcsacM+iiwn6mKcBBFzRrk3b7LGmKYtM+y&#10;frVDibJQdMfHZICbLqeKbNwE0jus1Sxpmh0OMEsqvRUZspmlKqNK6ryNLGjUVJxLSjQkoy9qMjSM&#10;IcsycL0r0aJE9yELMlEsAAsaHNYDzem6s09K+kT5qNNMBzkjSiwHFUVTGf7bJEnFEUGkS1RUjSqz&#10;Or1AUTPcVTUACUP5AiETYAU0I9K8EIEszBUMsKYq0DlWw0jFHAEvtSVTFdFpxXB/SgAFCH+mMyoR&#10;GqRUPNajWJPSxpQh1dpRFSUWasM9gBY8LUeoKYpnZyBRYj04osn6zI0tzFA2cVzIwqqYp+ytvooj&#10;FkoFOVjy2i0L1NSqPVBcKLLdd6jJjRFqxq+SBVyf19gCtWEU1X6LJtgFin+jFa00rU7Neb+H2FS1&#10;SADRQBVjdSKYhOcyVIs1a17jtIWjLOHIhYQBT9S4AVgi1pBbnJq52jGSLMhyYrkmMw4khCUXYANe&#10;4/SObz3ggB2PbmDz4ASHYnloAUZfFcY6jFRH8hz9ItLyLYUr2johemkzbiNwYjgSYptTuaLVS2tW&#10;lrNRotY9ZgDg2faoh1MqMtS5YFTVEYbvyPWlwGS5pj9Y7unCUYFvGXADFXBLCjGySvtVd3tZ8u3z&#10;MWI6YAKUIwjmvo1ylt2HWqw2WgSxyf2t/pFla1KCnCepty89WgfvPJjueNAFdNb1xbQB011CHMl1&#10;PcH/FXFa7T+TY9qiUevWiwpxq5+2lOVpcrvUr834iPd4oKMfPqdN3uACfp/eAB5+hSf+lQSLU03d&#10;oZCm1OibUpZurjG3rdIEgV7L1SwmGIYSh1imCxKBVITgFMGRCwbD3B14MH4QQhhFCOEi0jcBahQJ&#10;CFUJYWQthdC+GEMYZPBQYBcK8NxJQ5hnDuHkPYfQ/WkU0DIU4iCUiNECJESYlRLT2uQJ8TxLRRiZ&#10;FOKjwYNiFg6HuKsW4uRdi9F+MEYYxRjjJGWM0Z40RpjVGuEkV4rxZjZEuE8KYVxpNUCePAzo9QhB&#10;rH0iQ0zdxCZ2NWEKdjynmjVDWG4V4ciSjjI+M0QoiBTiMJSMJ9jcDXk08EEUnYajHlA8E/BzBrSl&#10;gyCk0LwSDDkXMOKNUTooRSkhC0GktZBlyiBG+D0s5eS9l9L+YEwZhTDmJMWY0wI3Qcl3MUH8zQez&#10;PEJNF4McwtQqEhGoGE2RVzbBLN2EJ0R1A3nEB+cgoZzBOnQU8aK0iODUndFES01pEoMkXI2Y8W1Y&#10;xKUs8GSURYjxgCNQEOlAwo0FPg/kAs5hQhAoYDGhyPh0rSFfRMeVFQv0XFpRk6gLEhrSoqPIW9IR&#10;FUja9GOWAT54T3T3KsIdLRs0vlzMqLVKqaU1ptTScQN50BOjgnstQdagA7qEWaUAx6RiKeBTepVS&#10;6mVNipMmLEy5iQoC0FaqwUKsTTM3VSeUaZsgwm2KuboJZvnRpyxioojq1VhWkuSVbLHxxpkVDiHV&#10;ToekxBzXkNte4ehur8ZBxCe5+yUn/GIZ9hw2WJGLYssyrQOJVGkJyyRMxAWVWlKUawXrNDMs5RkW&#10;gorQCqtEtIFVpReWnERame1JjFRPpRLKmtLKXUwh/LqmddrcW5t1EgJtvQ7W/J/S0Ia0q9htD1cc&#10;OFySzCNuZc0R9z7d3RuldOpdUKet4BndkNV2yzHEtSIgyBZhNXjDzeWLJzq1COkGnAgQZ73XZBmW&#10;YX18xTX1B9feyogAQ37F7f0Rl/5NDXLNNSrsaKv1hrHWWcM4mMVADrJMHGEVpXpv2CEKWF7Axlrn&#10;IyusIgUYfknWEO+IyZh4xMd8QeKSUX5HHi0sx+Ay4xSOCYswscbCyxwtIJeO8LhSswMjIEzQfiGy&#10;JC0mNVgrYjDuJXJkML0s5BbK3DJZrByVjIH3LAEMtBzy4WavwbqBh0skJyrAUAbZnIxXkHM0RCSL&#10;SAOyz1oBRWiFU8EFedxQZ5CTnvN8YaT0pcvUcS+gwwaFscJ7RE7hqVUlqDQXWjxU6RWkELSgW9LF&#10;mlXkQQxgizZaAhc0s15Q8x6GdcKl42SHBx1VHgE+Ncb45hBba6ms9aazmtpYLd8xfAU15cIs2vAK&#10;UhFuGHYmiizWlBVnkUFvQm0QeCc4mxMyzG7LVR83RQ0OH4RVm8jRuCzTgynrXcW46bXWqkV7O4Kx&#10;cbromK8bm79PBj3lOQD5ZibIiGMLvfR1gi79x2EvU+XA54OzYTERPB9Chg0VmGhwMcxiu4hKvAdW&#10;46TXq9NkVvGQX8bhCxjM4NmMWOFLyMNfJdFGq11cUZXK444btXCIIPMRT8zwDu3MpbgXc5ywH3j/&#10;GwX8xCCeEX/Q7IDa6McYB2Jg8Wuv6L3oGNhY3/EZEIM3VeVjKzVkYkWSNcUFCjDA/98MpOmbxlWw&#10;sYQldpyVkIs1CsgDIzGT8txP95Bj3/j0s2cbQ2jhBRDCIOGMZ+tbLESzwTzeHHD28mIXPGUQnVZC&#10;K8k7PX3B9xAV14xNH/DJ5uzgzOqhmO/03Fo49dBU9Nw3Rup7v5Imt0jpWSBbexitTLckHyY2us9U&#10;n2vu4z4xDL6Mjgb/ha+K8i4EHV9vOXHN8vIQ2/nPB7dkDQYlyzcCBJ9cNP2evWJDYMn71xTBUXC/&#10;v8Lv5SOd15GKXcPvP2Rdwqbj7wyf2p73NbcswTP8SVCJ/vd43IQibPTAqOoCzBDwCgeQDsvt9Bdt&#10;KAhLICzQDgeOhhfohKAgjMkMyqtALKuI6sDJsrDhnoWpOgRPAivLTheJGscBZNgJWjdpZuXMOoQu&#10;gM5LhOjBtD7JVitFpJVwGCMKhAdhRwgFpJKpWqjt1hcBNwkOMhWizMUhBv9giOsoWMjqrOuqCuwD&#10;UOxFzP1uzJLIxgRwvtlAxQxDiPLPhA3hoQ0NHhdJrLPJWtNBMQ4O8qMs5M6IQu/MIwSIvs/rYFpP&#10;DrvvpizBZxBP0hURCizIriNLjg9D/xFNEBPMqCmwTQChDwIDGgNKdizL4NdOPicBOxPNiAwk8CzN&#10;mN2mzG8NZP5izN0tFNhQPxUxXoePLEphmoSKdwzPiAAPjPkDNngvlhzPmvnnLvohkRACvPrPsPtK&#10;CvLL8hAxmwxAxJrBBRpOpAdRqwJDrJwFpLHPsg0xYRvIdskCNPrgSRvP6ngtNNRCzKwqirnhHt7C&#10;IAKx4jiCzAkR6ossvtIhUsZngi5DrQKwLqsnLsCQOIzsDpuJvIQJwKzjXizKcxPBOqNvMMAx2wXJ&#10;6K6JHIRugLvqcizQbiDQcqViDQGQajrPygutgNVA4izMlKji5LHDwizQnwmwooSwpgrQquvoXuwr&#10;suxnILBCmpJsrIzBiSiQmvDwFDrCzA/yljvsHJWgjyoMAw5LPu9s6u+kfO/w8ovQ9vCnLvDs9gkr&#10;MRAxBuRxChURDoNxErjj/wfRRE9t2wlQIPnBttQSQhyLhPjQjIQkVRTFpRURXxVp3RvzBoZxnhPz&#10;Dxap0RbqWizRdOVvkm8RfRgBtvoJzO3xigARjgSRuOvRuQKizQvgRyiBiIhFpEOQRRsk9uPv4zCT&#10;WoXk8RxxypkrrnzCBCtNcNkOgMxpGibR4gKx5ivR6gkR7q/R8x9nLx+ikR/qryAm8SBuLQOqwSDq&#10;ySEqzMGSGCvN6QTBMzuA/TvKdhgTwyKobSLoSSNLUyOCvSPBySQE9QdtKDBSHpBs3x2rmk8SWiWS&#10;XjsyYv9yZq8utABOuNLOvQrh0QshxQtygJ/QuoywnxpBBPDumsxizCODkr8uGyTG7u9M5u+G8Ltg&#10;1RuKGAgSYIwSuPDDzSwSxCvRBBZxCRDCvRECLRFS2KhS3E9S4OMy5PnS6z3CDS8EXSlg/zPoQEOP&#10;Zqov7P5jmQUslBl0mzXUnoPieqSoRRbPhzGPikXRdgLRevmJmy5zKhQzLtBvqsuRxzOKCzPKAzQQ&#10;vzRzSk9zTpOzUk9CYwW0oU7HLg5U8xxrNAvTZI3TaCvN+gixmhAgq1DBy1EDvrPUWLmibNhAsVID&#10;cLPLfg7NFOmhYVMMHCNQgBRufM1KdyAAoQMwNzoSCptTpsFSFhvlpOoCMPKTfJfQXyMOYOYyNpxS&#10;Oi2QcCswdSRNKQRJGwGJVt/s6VCKjzvA/OP1IAsD8LPD4SaISSbScUC0D0Eoh0FozvKM5DwhI1uM&#10;5FpDBVmiX0+FpUNw6k9ufOmg+V1Q4BMIyUTSvUUM90VAAUWUXSz0YS00ZLjha1+Cq1DAqjku6ors&#10;yxfJ1QGQPpKxuNkCHPYhbJKqjizURU8g5RMHLy/xvDv0i072Nod0qg3xcNgNhRQNjCvNkNlNmNnR&#10;hTLPpUxxjUyxkA0zOvs0hgATQ02imzTDtzUDo2OWeoRH2gCCe0/WLivDdr8wnukCfu32JjiCbLiw&#10;zNPQlMwiet01MBYE5Cewn0aAdqwiZyTKiuJwNOKpsVTqxSEIPyFTr1Vk9pngehhW3ulODhE1YyLM&#10;OVZwY1az0Vbz1VcyP1dy7VgiDBJ3BywCZrIKiufPGAuNPOoN6M3vLNmVnoR1o0BwrSdQsSeQtOyI&#10;g0FLCUGIyCqw1RLOGjTFpR0Lyqvp1VyKMtG2NE9EAhzqwsmBKljvBANrXNAG8Sv15JSyx0Wyy0Xg&#10;AUYgAxFOkL6hTOcgXCqCQO6hc3nCYvuUgioh312MwshNTxqgdXj0py5gs3vTgRTvaWfXx3yIQWPR&#10;cCzLixFLkg4LlrmrmSKIQKFOgMHCzVuBIt20zgo00gjU1zRSiU3E9U4ARU5Xy4DU7xzIQQRDRify&#10;pE9zex4xLCHQapcE9jrD8CzKID/lpNWCqk8XXTno1CtN6BsYSoQt0y5m3E9CqtWPRjk26TyW7ISD&#10;vohUvmziBNkI/rSLSk8DBDVTYivJWqPt0rISwQPoakhxxz/Ac0AMkPpjABwIYNkMZyep+XOyhI0Q&#10;RCHNTngzfRLLMPdCzMKukHg4NDUJXvBrXyum8JTmMWhCvMK3p3wDmCzYNivNPN6CzCZ4bE9CNXki&#10;zNFNWYei0YxL94yCvVEBys+tY3xYD5HXyKcqd1AAAKfqgqhivKiqj4w2VBQs3tWCzQ1EVXZs1O0g&#10;lOdxIAMqjyTFpBWZWvNgyXwZH5ZRv4EofYITfilIz4Q5Zol1ZJjrMNdZWhWJTuSg1upNlUATfTjo&#10;dxZi5Vqyguz5eIgV30oWiZpZr5sIYxhzMZs5u5vS/TZtzodu31BXSozZd5vod5fJjN6M5U6gAPp2&#10;rYXwpFhIlHByfE9QuZ0oeZqUn5rZ96AZ05t2W6A6C5Z5ardZ0aDIW51xvnFJ9HS58ZUZoXP6FoS5&#10;+zXX75uaLaOZZNGjkkNaO6RWe32Z/qnaFaRoQaG6UoQZ9aWIQ6MTWs5QFaX6a6bab6cKbV/6TKm6&#10;UacivaV6fivaXahCzaYzCaeai6lal6mamofaEIRiNQAuPizV1A+NOaoiLJFr4L5L5thIYafFpJTs&#10;hV2Hgqd22izP4wlP1mEOvSaLFhi2rYOI8ZXizXprvm7ng3ko+gayHngitUgos3ak9sPgULhXZiza&#10;goPzQ5S3BhJngywQGCzNSSza2E9tmPKCzOr5hFNMK0PizEOQmoACRarDRizPp6Qoq6iHgtkQIPMH&#10;gsywfKiJQN2v1jcX6oRor5YqbajofiHUgi3CzJGpVix7bqgIWqjrwra5G6nbm7nbn7oUjaknLuEp&#10;4WICvOd1/vLIQg0buqjr0iNVjv8AmV+BaoW6wt0M7xFFyURFpQAyzM2SVsR7ug0KFIQtcRHRJizR&#10;FSTR8tWQTNdGMMerMVlIQ1/xQZSngiqumwTUgngur3nBc5T6gW6uXngsZxFJTz0k9ZS7y7RCPWJ1&#10;KayoQOvQlUHizVKZizDhPwRQTO3watmJVrXCzWrE7QUqx3swn0bIlbVk9soNRDcQnlpJFhSciort&#10;Qryxnv0ngtgPuHg3sjQwnqOql7eodwGOmxJ4Vb6JKs2JTqisCoQpK5F6n7mbo8zcz80ac6oIPpTt&#10;8NmTR8kA8rHZiwMs6OlO3x6R61KN/4KoRafRuUgy5kVb2ivDRuoIrumizW20HpJ55k9NPN2r8hg9&#10;JizOgOduvIsier8icTfOoLixZng8DticEoQKjqvywFjqxum0+TwhgbE8KwYE95X0g4oCOcNitLPB&#10;F9dS9CvKc25JF2Uk9DvwUtNQTCzQfM2QArijv1KCcDnQjSUixprSwEHiRLvie1jop8egAUPr8tTj&#10;BchCvOkWrQmwJCzPKVCOvbdoSiZt6blKm8qoYDVEhjd4VCzMoWGuExfQjY8ozbp80+AeA+BZs81n&#10;giUDR915hUWb7HLuGzjEjx+CWDrcxoQ6fW5PDpV2J9CAADrJ1YMHLvR1BYShsFpRx23hhRLHg20g&#10;bwUvfc8E9yJJNX4m8dRAw5SzfQlS5u6ukEhiq6sAAOvMv1BUp7FQmMUs3rMM2cNz1z2lpNT3vAst&#10;SFpYvpStPHg4oZS8VuldzE9prDICcDmQzFpURddBF6+TagB2Gqir8+jBBqP+y3OVrXPFpeyk8KIZ&#10;i9wxc0szHxePlPlvKP+oW1KDrMv7LAASHu3rXM1dWor0PuveRseqIbCyzNRcihSP7v8JT1jjRslU&#10;Jom403coejVEOO/zWHLukC5Rx9+JyIz9/+B/X/YfY2N+CoRjQw0BoCzYoSoAj43m8eHNI5llpTkg&#10;O+KIQb0E9N/sHeN+Oin+Pm8eQt++R+Svr+T+UnL+V+WsY+Xk9eYhr+ZlpeauE5hJwPxD4CNOpDiQ&#10;m7Zhjud9jE9+inLzzhEel2+z2W/m8en3vepE9+qCANYIQMAQWDQZwQklQtPw08Q9fxGDwVIRV1xd&#10;/RkMRs3x2JgAgSFFyMayWPwYHylvSspS0KS9FTEiTNvzWPhmcFOdJSeSeJk6gG6hTMiQYQUdlUkL&#10;UufABzU8fVFuVOmx8CVd2VkS1uLuuqxNU2Goj44WVj2dY2l8WtUW1X29E3ED3OWlIV3doXlbXs23&#10;0h39H4Fb4NCYUPYdOYko4uksqDBvIE/JJbKV/LScA5kxZtHZ14Z9m6FXaNy6WIr+DCnVMPWWU4Za&#10;Vt5jbPL7WPoXcHvdbbeb3fb/gcHhcPicXjcfkcnlcvmc3nc/odHpdPqdXrdev7jtIXdHvggPwCbx&#10;QaxyUa302vf1R8Y+2wqnxCam+p7h37Vl2balhYtf2KkgywlwEOsCJCICDPsDpowWCUGqaccICLCR&#10;sQoj4SQuYUMg1DamnVDwbxAWURDLEhkRMj5NRSa8VsCR6mirGCHjwecaQ8dQxxxGh5o+K0eixH8g&#10;AvIRWSILcjKmbiPyEC4ryaSUntsIMpERKkQBugwJyycktgTLqmmzMAszEZ0yI/DYNGtNKBggpqEn&#10;AhYlIaT8ZNOj7/q6jJ/I2DCOjej8DJGRbzMsM1CiZQ65gOO9FryaCmpwDKdCmnhKMsoAnKENyiKM&#10;pClKYnynnMsckNtAg6g/VD0H/VbbPfMhnLiRKDO6Ctatcgwm1yONdiFXq7hWXVg1+z54IMfljyyC&#10;Z42Wg1Xz61hhseyLJsq57VBSHVswEJaDBtbxeXAMFxWu0Jmlxc7LGBdUnkk5rtO67F43led6Xre1&#10;73xfN9X3fl+39f7kO23LduYd+DBZhDSnK9j3LC+L5vVBL8P0pb+i0/8AwHAqQwQ+0FmjBoJQfCMJ&#10;wqicLhJDJhTPDsPxDEcSxOicUk1FZrxbF8YMoS03R1IEbKatZ8LHOAXaMuqmyXJor3ZKMpyrEEsS&#10;1LkvJ9MBszELNXzNDc0oEgifTdOE5ToiSJzujCNI4jyJ0AkiTNrgx3xEWQv7sy1IUlSlLKCoaZ04&#10;EDGv2ptQ1GqivgbxOvStULfPeXPIE9yVZt1WoK1ugtcibXY416IVflr0KjhAj9jn5ZNlnjZsyWe1&#10;lpA2yQn525QT9qfXbpqb6m1+TPejn355eDc5cVQD973fgmAeV5fmeb53n+h6Ppen6nm4E7nkst4r&#10;/jR7p0++g0z6uFHyYUj74veI/1aAgoOfdaD2hjYmKP4/yK4yJdTQMgz9mJ/yBnGkFT2uAXi2xwwH&#10;I++4DiwRdOeHRA8gykDTueE3BUUMFxVQZIMokUsHUiCsLaKhnIVQwwlYsYkTgCoVJwKaJWFwAoYJ&#10;wDVDN0ItWkpCaW002qUggpUEQlYlBKVGg9iIlschBnLQMSA1cj5LwKFnGOD+KUAQAJLgIpcmIiha&#10;RbguKEgwBYwRdcgLlVY/wkxnC9GkfcayDRpC87FSRllTJWPiGmOwxY8KPJyTsnpX1LqZU2QWCREY&#10;eDnkMQZPYvpFBGkZEYywL5ICtkkyg4Lj3IuTIKrRWxZVcK6V4r4u8NXRulWQll1LqxnOtWiQUyDs&#10;FqCWOUHKWR8XuhoKaBGXAwZdO/DnEZ4bxXjsDO89WYkxZjTHmRMmZUy5mTNIO9deBtXEgNZoNua0&#10;HyDCmm0Mmbga5vKJZC7kgwk5ySQBeGydBmQAnvckJ6LJvj9sWYwV9bb+mOETD/PlSQXJ+EGgqJuX&#10;QwQ7UDmmfsbtByDCGoU+oI8JQwkGi6LOiQfqKIGi6a6g43W7BfkYEYFtHzLIwhJCVOBKQHwZFVF2&#10;bQpiPxunyH9LoCQeUzNjDdJiTkoQ7afD9qJE1TBkqA0tPM5BJjSqMegywfKlNZayQZ3omY8DFDpV&#10;MHFVRV1Xl4hQbDS2lyUILNYbcHxT1jdqCcRtZ2lxQpsM+tjsUDIGCpXE+hN49qTj6VWP7fiikTEF&#10;X1S8biDTtgYHqwlBSl0ZI+zt3KgZKlhjHO1yge3LOYAA5pzjnnQOiKPKR08plmEFWcR1aDr3YuzO&#10;TTFNxjRA2rduPogxhRCAItkkYLcThe23CRbk2zVx829OU8iYczrhXDuJcW41x7kXJehNB7JtYVAK&#10;E7dFbwNiDB9utB+1tuQkNLocQaac7QZXhIMacM95R+3nngxV+yACvw8RIGVixHwDXzZpEQHpBpuD&#10;JqAGQe1/b7HoR6FYg1MZ/g5wMQaqN77ej5INeUM9Aw7EGbk0uxBX04VxCoZsMRBgoYdEHh+/d+SP&#10;rlXUMCXhlmlU4XabWqoOMINIImeAAYmMaOelRhpHRlowAFZoWMgwy8gI4DGPXIhBqN0UD8QYemS6&#10;RDaycQY+NKJpkGw+IMUGVym4yNGK6KEPiDC7zAYMW5nRHV0UjHxSpXyiUbC7m0j6iZ/g7zkQZEwy&#10;L9n0QNg6ptfK+oQHHP84K7FoVXFWQabwa2Q5VIMX8IeGraFbBLdETuPiJ5OG0DPTGOSC0SFnX0QW&#10;QBl2klec1owLo7Bpo6R+ogpNWH4ZRGM3yEgi01OTcC5Wt9ca511rvXmvbjXMuDcWeN69fPOxS0yn&#10;OxXlt5zRsp5krbSrV2cZbW209rbX2xtnbW29lbAuRsNi799uL52PDrca99mV2zTude20NR7sILtX&#10;eG896b13tvffBxDtP+GJiW5AC+AK/Mbvk6/AAFgq4RqDgh1gGcNfICgZnEeFnVmmfFcu9EDb+4nx&#10;vjnHePcfuIgYgIAPAP4ABAABAAAAAAAAAAABBAABAAAAFwIAAAEBBAABAAAA7QEAAAIBAwADAAAA&#10;GI8FAAMBAwABAAAABQAAAAYBAwABAAAAAgAAABEBBAABAAAACAAAABUBAwABAAAAAwAAABYBBAAB&#10;AAAA7QEAABcBBAABAAAAVo4FABoBBQABAAAAHo8FABsBBQABAAAAJo8FABwBAwABAAAAAQAAACgB&#10;AwABAAAAAgAAAD0BAwABAAAAAgAAAAAAAAAIAAgACABgWwMA6AMAAGBbAwDoAwAAUEsDBBQABgAI&#10;AAAAIQCl3Qgw4AAAAAkBAAAPAAAAZHJzL2Rvd25yZXYueG1sTI9BS8NAEIXvgv9hGcGb3aSlMY3Z&#10;lFLUUxHaCuJtm50modnZkN0m6b93POlpeLzHm/fl68m2YsDeN44UxLMIBFLpTEOVgs/j21MKwgdN&#10;RreOUMENPayL+7tcZ8aNtMfhECrBJeQzraAOocuk9GWNVvuZ65DYO7ve6sCyr6Tp9cjltpXzKEqk&#10;1Q3xh1p3uK2xvByuVsH7qMfNIn4ddpfz9vZ9XH587WJU6vFh2ryACDiFvzD8zufpUPCmk7uS8aJl&#10;PV9xkm/CBOyny4TZTgoWz6sUZJHL/wTFDwAAAP//AwBQSwECLQAUAAYACAAAACEAlQSf7BQBAABH&#10;AgAAEwAAAAAAAAAAAAAAAAAAAAAAW0NvbnRlbnRfVHlwZXNdLnhtbFBLAQItABQABgAIAAAAIQA4&#10;/SH/1gAAAJQBAAALAAAAAAAAAAAAAAAAAEUBAABfcmVscy8ucmVsc1BLAQItABQABgAIAAAAIQAh&#10;2iTnWAQAAHoTAAAOAAAAAAAAAAAAAAAAAEQCAABkcnMvZTJvRG9jLnhtbFBLAQItABQABgAIAAAA&#10;IQD8IgDr0AAAACsCAAAZAAAAAAAAAAAAAAAAAMgGAABkcnMvX3JlbHMvZTJvRG9jLnhtbC5yZWxz&#10;UEsBAi0ACgAAAAAAAAAhAD+yJj1DAQAAQwEAABQAAAAAAAAAAAAAAAAAzwcAAGRycy9tZWRpYS9p&#10;bWFnZTMucG5nUEsBAi0ACgAAAAAAAAAhAE5QitlW+AcAVvgHABUAAAAAAAAAAAAAAAAARAkAAGRy&#10;cy9tZWRpYS9pbWFnZTIudGlmZlBLAQItAAoAAAAAAAAAIQA8r4XeLo8FAC6PBQAVAAAAAAAAAAAA&#10;AAAAAM0BCABkcnMvbWVkaWEvaW1hZ2UxLnRpZmZQSwECLQAUAAYACAAAACEApd0IMOAAAAAJAQAA&#10;DwAAAAAAAAAAAAAAAAAukQ0AZHJzL2Rvd25yZXYueG1sUEsFBgAAAAAIAAgAAgIAADuSDQAAAA==&#10;">
                <v:shape id="Picture 100" o:spid="_x0000_s1027" type="#_x0000_t75" style="position:absolute;left:26771;width:26765;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4iqXEAAAA3AAAAA8AAABkcnMvZG93bnJldi54bWxEj0FvwjAMhe9I+w+RJ+0GCTtUqCOgsQlt&#10;cBpsP8A0XtutcaokK+Xf48Mkbrbe83ufl+vRd2qgmNrAFuYzA4q4Cq7l2sLX53a6AJUyssMuMFm4&#10;UIL16m6yxNKFMx9oOOZaSQinEi00Ofel1qlqyGOahZ5YtO8QPWZZY61dxLOE+04/GlNojy1LQ4M9&#10;vTRU/R7/vIW3Ew+nzc/ezD9oU2zjULzuur21D/fj8xOoTGO+mf+v353gG8GXZ2QCvbo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4iqXEAAAA3AAAAA8AAAAAAAAAAAAAAAAA&#10;nwIAAGRycy9kb3ducmV2LnhtbFBLBQYAAAAABAAEAPcAAACQAwAAAAA=&#10;">
                  <v:imagedata r:id="rId104" o:title="Nylon 6 3_1" cropbottom="4243f"/>
                  <v:path arrowok="t"/>
                </v:shape>
                <v:group id="Group 6" o:spid="_x0000_s1028" style="position:absolute;width:53530;height:23050" coordsize="53530,2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96" o:spid="_x0000_s1029" style="position:absolute;width:53530;height:23050" coordorigin="-30670,714" coordsize="53536,23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Picture 97" o:spid="_x0000_s1030" type="#_x0000_t75" style="position:absolute;left:-30670;top:714;width:26765;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Bv9LBAAAA2wAAAA8AAABkcnMvZG93bnJldi54bWxEj0GLwjAUhO8L/ofwBG9r6h50W42iC4qC&#10;l1V/wKN5ttXmpSTR1n9vBMHjMDPfMLNFZ2pxJ+crywpGwwQEcW51xYWC03H9/QvCB2SNtWVS8CAP&#10;i3nva4aZti3/0/0QChEh7DNUUIbQZFL6vCSDfmgb4uidrTMYonSF1A7bCDe1/EmSsTRYcVwosaG/&#10;kvLr4WYUXFM9trmr0+1Kp3Kzb3cXrxulBv1uOQURqAuf8Lu91QrSCby+xB8g5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Bv9LBAAAA2wAAAA8AAAAAAAAAAAAAAAAAnwIA&#10;AGRycy9kb3ducmV2LnhtbFBLBQYAAAAABAAEAPcAAACNAwAAAAA=&#10;">
                      <v:imagedata r:id="rId105" o:title="1" cropbottom="4254f"/>
                      <v:path arrowok="t"/>
                    </v:shape>
                    <v:shape id="Picture 98" o:spid="_x0000_s1031" type="#_x0000_t75" style="position:absolute;left:15246;top:20621;width:7620;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yUXnDAAAA2wAAAA8AAABkcnMvZG93bnJldi54bWxET91qwjAUvh/4DuEIu5up25C1NhXdJorD&#10;C38e4NAcm2JzUprMdnt6czHY5cf3ny8G24gbdb52rGA6SUAQl07XXCk4n9ZPbyB8QNbYOCYFP+Rh&#10;UYwecsy06/lAt2OoRAxhn6ECE0KbSelLQxb9xLXEkbu4zmKIsKuk7rCP4baRz0kykxZrjg0GW3o3&#10;VF6P31ZBme5Wn+b35eujP6Ubv57tN/i6V+pxPCznIAIN4V/8595qBWkcG7/EHyC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XJRecMAAADbAAAADwAAAAAAAAAAAAAAAACf&#10;AgAAZHJzL2Rvd25yZXYueG1sUEsFBgAAAAAEAAQA9wAAAI8DAAAAAA==&#10;">
                      <v:imagedata r:id="rId106" o:title=""/>
                      <v:path arrowok="t"/>
                    </v:shape>
                  </v:group>
                  <v:shape id="Picture 12" o:spid="_x0000_s1032" type="#_x0000_t75" style="position:absolute;left:19202;top:19812;width:7614;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JZcnCAAAA2wAAAA8AAABkcnMvZG93bnJldi54bWxET9tqAjEQfRf6D2EKvmm2KqJbo7ReUBQf&#10;qv2AYTPdLN1Mlk101359Iwi+zeFcZ7ZobSmuVPvCsYK3fgKCOHO64FzB93nTm4DwAVlj6ZgU3MjD&#10;Yv7SmWGqXcNfdD2FXMQQ9ikqMCFUqZQ+M2TR911FHLkfV1sMEda51DU2MdyWcpAkY2mx4NhgsKKl&#10;oez3dLEKsun+c23+hodVc55u/WZ83OLoqFT3tf14BxGoDU/xw73Tcf4A7r/EA+T8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SWXJwgAAANsAAAAPAAAAAAAAAAAAAAAAAJ8C&#10;AABkcnMvZG93bnJldi54bWxQSwUGAAAAAAQABAD3AAAAjgMAAAAA&#10;">
                    <v:imagedata r:id="rId106" o:title=""/>
                    <v:path arrowok="t"/>
                  </v:shape>
                </v:group>
              </v:group>
            </w:pict>
          </mc:Fallback>
        </mc:AlternateContent>
      </w:r>
    </w:p>
    <w:p w:rsidR="00073240" w:rsidRPr="00ED2281" w:rsidRDefault="00073240" w:rsidP="00073240">
      <w:pPr>
        <w:widowControl w:val="0"/>
        <w:spacing w:before="240" w:after="0" w:line="480" w:lineRule="auto"/>
        <w:jc w:val="both"/>
        <w:rPr>
          <w:rFonts w:ascii="Times New Roman" w:hAnsi="Times New Roman"/>
          <w:b/>
          <w:kern w:val="2"/>
          <w:sz w:val="32"/>
          <w:szCs w:val="24"/>
          <w:lang w:val="en-US"/>
        </w:rPr>
      </w:pPr>
      <w:r w:rsidRPr="00ED2281">
        <w:rPr>
          <w:rFonts w:ascii="Times New Roman" w:hAnsi="Times New Roman"/>
          <w:b/>
          <w:kern w:val="2"/>
          <w:sz w:val="32"/>
          <w:szCs w:val="24"/>
          <w:lang w:val="en-US"/>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7C6DF2">
      <w:pPr>
        <w:widowControl w:val="0"/>
        <w:spacing w:before="240" w:after="0" w:line="24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 xml:space="preserve">         Nylon 6 3 (N</w:t>
      </w:r>
      <w:r w:rsidRPr="00ED2281">
        <w:rPr>
          <w:rFonts w:ascii="Times New Roman" w:hAnsi="Times New Roman" w:hint="eastAsia"/>
          <w:kern w:val="2"/>
          <w:sz w:val="24"/>
          <w:szCs w:val="24"/>
          <w:vertAlign w:val="subscript"/>
          <w:lang w:val="en-US"/>
        </w:rPr>
        <w:t>2</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Nylon 6 3 (Fracture)</w:t>
      </w:r>
      <w:r w:rsidRPr="00ED2281">
        <w:rPr>
          <w:rFonts w:ascii="Times New Roman" w:hAnsi="Times New Roman"/>
          <w:noProof/>
          <w:kern w:val="2"/>
          <w:sz w:val="24"/>
          <w:szCs w:val="24"/>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Pr>
          <w:rFonts w:ascii="Times New Roman" w:hAnsi="Times New Roman"/>
          <w:noProof/>
          <w:kern w:val="2"/>
          <w:sz w:val="24"/>
          <w:szCs w:val="24"/>
        </w:rPr>
        <w:drawing>
          <wp:anchor distT="0" distB="0" distL="114300" distR="114300" simplePos="0" relativeHeight="251704320" behindDoc="1" locked="0" layoutInCell="1" allowOverlap="1" wp14:anchorId="6A27BBC4" wp14:editId="115B329C">
            <wp:simplePos x="0" y="0"/>
            <wp:positionH relativeFrom="column">
              <wp:posOffset>2686050</wp:posOffset>
            </wp:positionH>
            <wp:positionV relativeFrom="paragraph">
              <wp:posOffset>150813</wp:posOffset>
            </wp:positionV>
            <wp:extent cx="2676525" cy="2314575"/>
            <wp:effectExtent l="0" t="0" r="9525" b="9525"/>
            <wp:wrapNone/>
            <wp:docPr id="103" name="Picture 103" descr="C:\Users\matlab\Dropbox\SEM\2nd Chapter\Nylon 6 CA 3\Nylon 6  CA 3_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C:\Users\matlab\Dropbox\SEM\2nd Chapter\Nylon 6 CA 3\Nylon 6  CA 3_14.tif"/>
                    <pic:cNvPicPr>
                      <a:picLocks noChangeAspect="1"/>
                    </pic:cNvPicPr>
                  </pic:nvPicPr>
                  <pic:blipFill rotWithShape="1">
                    <a:blip r:embed="rId107" cstate="print">
                      <a:extLst>
                        <a:ext uri="{28A0092B-C50C-407E-A947-70E740481C1C}">
                          <a14:useLocalDpi xmlns:a14="http://schemas.microsoft.com/office/drawing/2010/main" val="0"/>
                        </a:ext>
                      </a:extLst>
                    </a:blip>
                    <a:srcRect b="6097"/>
                    <a:stretch/>
                  </pic:blipFill>
                  <pic:spPr bwMode="auto">
                    <a:xfrm>
                      <a:off x="0" y="0"/>
                      <a:ext cx="2679340" cy="231700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noProof/>
          <w:kern w:val="2"/>
          <w:sz w:val="24"/>
          <w:szCs w:val="24"/>
        </w:rPr>
        <w:drawing>
          <wp:anchor distT="0" distB="0" distL="114300" distR="114300" simplePos="0" relativeHeight="251703296" behindDoc="1" locked="0" layoutInCell="1" allowOverlap="1" wp14:anchorId="72B14D6E" wp14:editId="16F46F19">
            <wp:simplePos x="0" y="0"/>
            <wp:positionH relativeFrom="column">
              <wp:posOffset>0</wp:posOffset>
            </wp:positionH>
            <wp:positionV relativeFrom="paragraph">
              <wp:posOffset>150813</wp:posOffset>
            </wp:positionV>
            <wp:extent cx="2695575" cy="2324100"/>
            <wp:effectExtent l="0" t="0" r="9525" b="0"/>
            <wp:wrapNone/>
            <wp:docPr id="106" name="Picture 106" descr="C:\Users\matlab\Dropbox\SEM\2nd Chapter\Nylon 6 CA 3\Nylon 6  CA 3_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C:\Users\matlab\Dropbox\SEM\2nd Chapter\Nylon 6 CA 3\Nylon 6  CA 3_8.tif"/>
                    <pic:cNvPicPr>
                      <a:picLocks noChangeAspect="1"/>
                    </pic:cNvPicPr>
                  </pic:nvPicPr>
                  <pic:blipFill rotWithShape="1">
                    <a:blip r:embed="rId108" cstate="print">
                      <a:extLst>
                        <a:ext uri="{28A0092B-C50C-407E-A947-70E740481C1C}">
                          <a14:useLocalDpi xmlns:a14="http://schemas.microsoft.com/office/drawing/2010/main" val="0"/>
                        </a:ext>
                      </a:extLst>
                    </a:blip>
                    <a:srcRect b="6483"/>
                    <a:stretch/>
                  </pic:blipFill>
                  <pic:spPr bwMode="auto">
                    <a:xfrm>
                      <a:off x="0" y="0"/>
                      <a:ext cx="2695575" cy="2324100"/>
                    </a:xfrm>
                    <a:prstGeom prst="rect">
                      <a:avLst/>
                    </a:prstGeom>
                    <a:noFill/>
                    <a:ln>
                      <a:noFill/>
                    </a:ln>
                    <a:extLst>
                      <a:ext uri="{53640926-AAD7-44D8-BBD7-CCE9431645EC}">
                        <a14:shadowObscured xmlns:a14="http://schemas.microsoft.com/office/drawing/2010/main"/>
                      </a:ext>
                    </a:extLst>
                  </pic:spPr>
                </pic:pic>
              </a:graphicData>
            </a:graphic>
          </wp:anchor>
        </w:drawing>
      </w:r>
      <w:r w:rsidRPr="00ED2281">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7C6DF2">
      <w:pPr>
        <w:widowControl w:val="0"/>
        <w:spacing w:before="240" w:after="0" w:line="240" w:lineRule="auto"/>
        <w:jc w:val="both"/>
        <w:rPr>
          <w:rFonts w:ascii="Times New Roman" w:hAnsi="Times New Roman"/>
          <w:kern w:val="2"/>
          <w:sz w:val="24"/>
          <w:szCs w:val="24"/>
          <w:lang w:val="en-US"/>
        </w:rPr>
      </w:pPr>
      <w:r>
        <w:rPr>
          <w:noProof/>
        </w:rPr>
        <w:drawing>
          <wp:anchor distT="0" distB="0" distL="114300" distR="114300" simplePos="0" relativeHeight="251713536" behindDoc="0" locked="0" layoutInCell="1" allowOverlap="1" wp14:anchorId="3A56C868" wp14:editId="2E530BB5">
            <wp:simplePos x="0" y="0"/>
            <wp:positionH relativeFrom="column">
              <wp:posOffset>4614863</wp:posOffset>
            </wp:positionH>
            <wp:positionV relativeFrom="paragraph">
              <wp:posOffset>156435</wp:posOffset>
            </wp:positionV>
            <wp:extent cx="761910" cy="314325"/>
            <wp:effectExtent l="0" t="0" r="0"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910" cy="314325"/>
                    </a:xfrm>
                    <a:prstGeom prst="rect">
                      <a:avLst/>
                    </a:prstGeom>
                    <a:noFill/>
                  </pic:spPr>
                </pic:pic>
              </a:graphicData>
            </a:graphic>
          </wp:anchor>
        </w:drawing>
      </w:r>
      <w:r>
        <w:rPr>
          <w:noProof/>
        </w:rPr>
        <w:drawing>
          <wp:anchor distT="0" distB="0" distL="114300" distR="114300" simplePos="0" relativeHeight="251712512" behindDoc="0" locked="0" layoutInCell="1" allowOverlap="1" wp14:anchorId="42F4F4FF" wp14:editId="4A67B719">
            <wp:simplePos x="0" y="0"/>
            <wp:positionH relativeFrom="column">
              <wp:posOffset>1924685</wp:posOffset>
            </wp:positionH>
            <wp:positionV relativeFrom="paragraph">
              <wp:posOffset>156210</wp:posOffset>
            </wp:positionV>
            <wp:extent cx="761910" cy="314325"/>
            <wp:effectExtent l="0" t="0" r="0" b="0"/>
            <wp:wrapNone/>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910" cy="314325"/>
                    </a:xfrm>
                    <a:prstGeom prst="rect">
                      <a:avLst/>
                    </a:prstGeom>
                    <a:noFill/>
                  </pic:spPr>
                </pic:pic>
              </a:graphicData>
            </a:graphic>
          </wp:anchor>
        </w:drawing>
      </w:r>
    </w:p>
    <w:p w:rsidR="00073240"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Nylon 6 CA 3 </w:t>
      </w:r>
      <w:r w:rsidRPr="00ED2281">
        <w:rPr>
          <w:rFonts w:ascii="Times New Roman" w:hAnsi="Times New Roman" w:hint="eastAsia"/>
          <w:kern w:val="2"/>
          <w:sz w:val="24"/>
          <w:szCs w:val="24"/>
          <w:lang w:val="en-US"/>
        </w:rPr>
        <w:t>(N</w:t>
      </w:r>
      <w:r w:rsidRPr="00ED2281">
        <w:rPr>
          <w:rFonts w:ascii="Times New Roman" w:hAnsi="Times New Roman" w:hint="eastAsia"/>
          <w:kern w:val="2"/>
          <w:sz w:val="24"/>
          <w:szCs w:val="24"/>
          <w:vertAlign w:val="subscript"/>
          <w:lang w:val="en-US"/>
        </w:rPr>
        <w:t>2</w:t>
      </w:r>
      <w:r w:rsidRPr="00ED2281">
        <w:rPr>
          <w:rFonts w:ascii="Times New Roman" w:hAnsi="Times New Roman" w:hint="eastAsia"/>
          <w:kern w:val="2"/>
          <w:sz w:val="24"/>
          <w:szCs w:val="24"/>
          <w:lang w:val="en-US"/>
        </w:rPr>
        <w:t>)</w:t>
      </w:r>
      <w:r w:rsidRPr="00ED2281">
        <w:rPr>
          <w:rFonts w:ascii="Times New Roman" w:hAnsi="Times New Roman"/>
          <w:kern w:val="2"/>
          <w:sz w:val="24"/>
          <w:szCs w:val="24"/>
          <w:lang w:val="en-US"/>
        </w:rPr>
        <w:t xml:space="preserve">                            </w:t>
      </w:r>
      <w:r w:rsidR="0083388F">
        <w:rPr>
          <w:rFonts w:ascii="Times New Roman" w:hAnsi="Times New Roman"/>
          <w:kern w:val="2"/>
          <w:sz w:val="24"/>
          <w:szCs w:val="24"/>
          <w:lang w:val="en-US"/>
        </w:rPr>
        <w:t xml:space="preserve">       Nylon 6 CA 3 (Fracture) </w:t>
      </w: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7C6DF2" w:rsidRPr="0083388F" w:rsidRDefault="007C6DF2"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r>
        <w:rPr>
          <w:rFonts w:ascii="Times New Roman" w:eastAsia="Times New Roman" w:hAnsi="Times New Roman"/>
          <w:noProof/>
          <w:color w:val="000000"/>
          <w:sz w:val="0"/>
          <w:szCs w:val="0"/>
          <w:u w:color="000000"/>
        </w:rPr>
        <w:lastRenderedPageBreak/>
        <w:drawing>
          <wp:anchor distT="0" distB="0" distL="114300" distR="114300" simplePos="0" relativeHeight="251697152" behindDoc="1" locked="0" layoutInCell="1" allowOverlap="1" wp14:anchorId="07E81978" wp14:editId="6E25CCD5">
            <wp:simplePos x="0" y="0"/>
            <wp:positionH relativeFrom="column">
              <wp:posOffset>0</wp:posOffset>
            </wp:positionH>
            <wp:positionV relativeFrom="paragraph">
              <wp:posOffset>13653</wp:posOffset>
            </wp:positionV>
            <wp:extent cx="2676525" cy="2314575"/>
            <wp:effectExtent l="0" t="0" r="9525" b="9525"/>
            <wp:wrapNone/>
            <wp:docPr id="112" name="Picture 112" descr="C:\Users\matlab\Dropbox\SEM\2nd Chapter\Nylon 6 MMT 3\Nylon 6 MMT 3 1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C:\Users\matlab\Dropbox\SEM\2nd Chapter\Nylon 6 MMT 3\Nylon 6 MMT 3 1_003.tif"/>
                    <pic:cNvPicPr>
                      <a:picLocks noChangeAspect="1"/>
                    </pic:cNvPicPr>
                  </pic:nvPicPr>
                  <pic:blipFill rotWithShape="1">
                    <a:blip r:embed="rId109" cstate="print">
                      <a:extLst>
                        <a:ext uri="{28A0092B-C50C-407E-A947-70E740481C1C}">
                          <a14:useLocalDpi xmlns:a14="http://schemas.microsoft.com/office/drawing/2010/main" val="0"/>
                        </a:ext>
                      </a:extLst>
                    </a:blip>
                    <a:srcRect b="6111"/>
                    <a:stretch/>
                  </pic:blipFill>
                  <pic:spPr bwMode="auto">
                    <a:xfrm>
                      <a:off x="0" y="0"/>
                      <a:ext cx="2676525" cy="231457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eastAsia="Times New Roman" w:hAnsi="Times New Roman"/>
          <w:noProof/>
          <w:color w:val="000000"/>
          <w:sz w:val="0"/>
          <w:szCs w:val="0"/>
          <w:u w:color="000000"/>
        </w:rPr>
        <w:drawing>
          <wp:anchor distT="0" distB="0" distL="114300" distR="114300" simplePos="0" relativeHeight="251705344" behindDoc="1" locked="0" layoutInCell="1" allowOverlap="1" wp14:anchorId="3B300915" wp14:editId="3CD92E4A">
            <wp:simplePos x="0" y="0"/>
            <wp:positionH relativeFrom="column">
              <wp:posOffset>2676525</wp:posOffset>
            </wp:positionH>
            <wp:positionV relativeFrom="paragraph">
              <wp:posOffset>13653</wp:posOffset>
            </wp:positionV>
            <wp:extent cx="2676525" cy="2314575"/>
            <wp:effectExtent l="0" t="0" r="9525" b="9525"/>
            <wp:wrapNone/>
            <wp:docPr id="109" name="Picture 109" descr="C:\Users\matlab\Dropbox\SEM\2nd Chapter\Nylon 6 MMT 3\Nylon 6 MMT 3 1_0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C:\Users\matlab\Dropbox\SEM\2nd Chapter\Nylon 6 MMT 3\Nylon 6 MMT 3 1_007.tif"/>
                    <pic:cNvPicPr>
                      <a:picLocks noChangeAspect="1"/>
                    </pic:cNvPicPr>
                  </pic:nvPicPr>
                  <pic:blipFill rotWithShape="1">
                    <a:blip r:embed="rId110" cstate="print">
                      <a:extLst>
                        <a:ext uri="{28A0092B-C50C-407E-A947-70E740481C1C}">
                          <a14:useLocalDpi xmlns:a14="http://schemas.microsoft.com/office/drawing/2010/main" val="0"/>
                        </a:ext>
                      </a:extLst>
                    </a:blip>
                    <a:srcRect b="6081"/>
                    <a:stretch/>
                  </pic:blipFill>
                  <pic:spPr bwMode="auto">
                    <a:xfrm>
                      <a:off x="0" y="0"/>
                      <a:ext cx="2676525" cy="2314575"/>
                    </a:xfrm>
                    <a:prstGeom prst="rect">
                      <a:avLst/>
                    </a:prstGeom>
                    <a:noFill/>
                    <a:ln>
                      <a:noFill/>
                    </a:ln>
                    <a:extLst>
                      <a:ext uri="{53640926-AAD7-44D8-BBD7-CCE9431645EC}">
                        <a14:shadowObscured xmlns:a14="http://schemas.microsoft.com/office/drawing/2010/main"/>
                      </a:ext>
                    </a:extLst>
                  </pic:spPr>
                </pic:pic>
              </a:graphicData>
            </a:graphic>
          </wp:anchor>
        </w:drawing>
      </w: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Pr="00ED2281" w:rsidRDefault="00073240" w:rsidP="00073240">
      <w:pPr>
        <w:widowControl w:val="0"/>
        <w:spacing w:before="240" w:after="0" w:line="480" w:lineRule="auto"/>
        <w:jc w:val="both"/>
        <w:rPr>
          <w:rFonts w:ascii="Times New Roman" w:eastAsia="Times New Roman" w:hAnsi="Times New Roman"/>
          <w:snapToGrid w:val="0"/>
          <w:color w:val="000000"/>
          <w:w w:val="0"/>
          <w:sz w:val="0"/>
          <w:szCs w:val="0"/>
          <w:u w:color="000000"/>
          <w:bdr w:val="none" w:sz="0" w:space="0" w:color="000000"/>
          <w:shd w:val="clear" w:color="000000" w:fill="000000"/>
          <w:lang w:eastAsia="x-none" w:bidi="x-none"/>
        </w:rPr>
      </w:pPr>
    </w:p>
    <w:p w:rsidR="00073240" w:rsidRDefault="007C6DF2" w:rsidP="007C6DF2">
      <w:pPr>
        <w:widowControl w:val="0"/>
        <w:spacing w:before="240" w:after="0" w:line="240" w:lineRule="auto"/>
        <w:jc w:val="both"/>
        <w:rPr>
          <w:rFonts w:ascii="Times New Roman" w:hAnsi="Times New Roman"/>
          <w:kern w:val="2"/>
          <w:sz w:val="24"/>
          <w:szCs w:val="24"/>
        </w:rPr>
      </w:pPr>
      <w:r>
        <w:rPr>
          <w:noProof/>
        </w:rPr>
        <w:drawing>
          <wp:anchor distT="0" distB="0" distL="114300" distR="114300" simplePos="0" relativeHeight="251715584" behindDoc="0" locked="0" layoutInCell="1" allowOverlap="1" wp14:anchorId="2EC2BD59" wp14:editId="7FE6C96F">
            <wp:simplePos x="0" y="0"/>
            <wp:positionH relativeFrom="column">
              <wp:posOffset>4600575</wp:posOffset>
            </wp:positionH>
            <wp:positionV relativeFrom="paragraph">
              <wp:posOffset>154305</wp:posOffset>
            </wp:positionV>
            <wp:extent cx="761365" cy="314325"/>
            <wp:effectExtent l="0" t="0" r="635" b="9525"/>
            <wp:wrapNone/>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365" cy="314325"/>
                    </a:xfrm>
                    <a:prstGeom prst="rect">
                      <a:avLst/>
                    </a:prstGeom>
                    <a:noFill/>
                  </pic:spPr>
                </pic:pic>
              </a:graphicData>
            </a:graphic>
          </wp:anchor>
        </w:drawing>
      </w:r>
      <w:r>
        <w:rPr>
          <w:noProof/>
        </w:rPr>
        <w:drawing>
          <wp:anchor distT="0" distB="0" distL="114300" distR="114300" simplePos="0" relativeHeight="251714560" behindDoc="0" locked="0" layoutInCell="1" allowOverlap="1" wp14:anchorId="42C78354" wp14:editId="7B05F631">
            <wp:simplePos x="0" y="0"/>
            <wp:positionH relativeFrom="column">
              <wp:posOffset>1914525</wp:posOffset>
            </wp:positionH>
            <wp:positionV relativeFrom="paragraph">
              <wp:posOffset>160020</wp:posOffset>
            </wp:positionV>
            <wp:extent cx="761365" cy="314325"/>
            <wp:effectExtent l="0" t="0" r="635" b="9525"/>
            <wp:wrapNone/>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365" cy="314325"/>
                    </a:xfrm>
                    <a:prstGeom prst="rect">
                      <a:avLst/>
                    </a:prstGeom>
                    <a:noFill/>
                  </pic:spPr>
                </pic:pic>
              </a:graphicData>
            </a:graphic>
          </wp:anchor>
        </w:drawing>
      </w:r>
    </w:p>
    <w:p w:rsidR="0083388F"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Nylon 6 MMT 3 </w:t>
      </w:r>
      <w:r w:rsidRPr="00ED2281">
        <w:rPr>
          <w:rFonts w:ascii="Times New Roman" w:hAnsi="Times New Roman" w:hint="eastAsia"/>
          <w:kern w:val="2"/>
          <w:sz w:val="24"/>
          <w:szCs w:val="24"/>
          <w:lang w:val="en-US"/>
        </w:rPr>
        <w:t>(N</w:t>
      </w:r>
      <w:r w:rsidRPr="00ED2281">
        <w:rPr>
          <w:rFonts w:ascii="Times New Roman" w:hAnsi="Times New Roman" w:hint="eastAsia"/>
          <w:kern w:val="2"/>
          <w:sz w:val="24"/>
          <w:szCs w:val="24"/>
          <w:vertAlign w:val="subscript"/>
          <w:lang w:val="en-US"/>
        </w:rPr>
        <w:t>2</w:t>
      </w:r>
      <w:r w:rsidRPr="00ED2281">
        <w:rPr>
          <w:rFonts w:ascii="Times New Roman" w:hAnsi="Times New Roman" w:hint="eastAsia"/>
          <w:kern w:val="2"/>
          <w:sz w:val="24"/>
          <w:szCs w:val="24"/>
          <w:lang w:val="en-US"/>
        </w:rPr>
        <w:t>)</w:t>
      </w: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Nylon 6 MMT 3 (Fracture)</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Pr>
          <w:rFonts w:ascii="Times New Roman" w:hAnsi="Times New Roman"/>
          <w:noProof/>
          <w:kern w:val="2"/>
          <w:sz w:val="24"/>
          <w:szCs w:val="24"/>
        </w:rPr>
        <w:drawing>
          <wp:anchor distT="0" distB="0" distL="114300" distR="114300" simplePos="0" relativeHeight="251698176" behindDoc="1" locked="0" layoutInCell="1" allowOverlap="1" wp14:anchorId="7A64658D" wp14:editId="7898DB57">
            <wp:simplePos x="0" y="0"/>
            <wp:positionH relativeFrom="column">
              <wp:posOffset>2667000</wp:posOffset>
            </wp:positionH>
            <wp:positionV relativeFrom="paragraph">
              <wp:posOffset>370840</wp:posOffset>
            </wp:positionV>
            <wp:extent cx="2686050" cy="2466975"/>
            <wp:effectExtent l="0" t="0" r="0" b="9525"/>
            <wp:wrapNone/>
            <wp:docPr id="115" name="Picture 115" descr="C:\Users\matlab\Dropbox\SEM\2nd Chapter\Nylon 6 Cloisite 30B 3\Nylon 6 Cloisite 30B 3 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C:\Users\matlab\Dropbox\SEM\2nd Chapter\Nylon 6 Cloisite 30B 3\Nylon 6 Cloisite 30B 3 003.tif"/>
                    <pic:cNvPicPr>
                      <a:picLocks noChangeAspect="1"/>
                    </pic:cNvPicPr>
                  </pic:nvPicPr>
                  <pic:blipFill rotWithShape="1">
                    <a:blip r:embed="rId111" cstate="print">
                      <a:extLst>
                        <a:ext uri="{28A0092B-C50C-407E-A947-70E740481C1C}">
                          <a14:useLocalDpi xmlns:a14="http://schemas.microsoft.com/office/drawing/2010/main" val="0"/>
                        </a:ext>
                      </a:extLst>
                    </a:blip>
                    <a:srcRect l="49822" b="49955"/>
                    <a:stretch/>
                  </pic:blipFill>
                  <pic:spPr bwMode="auto">
                    <a:xfrm>
                      <a:off x="0" y="0"/>
                      <a:ext cx="2686050" cy="246697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noProof/>
          <w:kern w:val="2"/>
          <w:sz w:val="24"/>
          <w:szCs w:val="24"/>
        </w:rPr>
        <w:drawing>
          <wp:anchor distT="0" distB="0" distL="114300" distR="114300" simplePos="0" relativeHeight="251706368" behindDoc="1" locked="0" layoutInCell="1" allowOverlap="1" wp14:anchorId="1B2381E2" wp14:editId="3C3A7685">
            <wp:simplePos x="0" y="0"/>
            <wp:positionH relativeFrom="column">
              <wp:posOffset>-9525</wp:posOffset>
            </wp:positionH>
            <wp:positionV relativeFrom="paragraph">
              <wp:posOffset>370840</wp:posOffset>
            </wp:positionV>
            <wp:extent cx="2686050" cy="2466975"/>
            <wp:effectExtent l="0" t="0" r="0" b="9525"/>
            <wp:wrapNone/>
            <wp:docPr id="118" name="Picture 118" descr="C:\Users\matlab\Dropbox\SEM\2nd Chapter\Nylon 6 Cloisite 30B 3\Nylon 6 Cloisite 30B 3 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C:\Users\matlab\Dropbox\SEM\2nd Chapter\Nylon 6 Cloisite 30B 3\Nylon 6 Cloisite 30B 3 005.tif"/>
                    <pic:cNvPicPr>
                      <a:picLocks noChangeAspect="1"/>
                    </pic:cNvPicPr>
                  </pic:nvPicPr>
                  <pic:blipFill rotWithShape="1">
                    <a:blip r:embed="rId112" cstate="print">
                      <a:extLst>
                        <a:ext uri="{28A0092B-C50C-407E-A947-70E740481C1C}">
                          <a14:useLocalDpi xmlns:a14="http://schemas.microsoft.com/office/drawing/2010/main" val="0"/>
                        </a:ext>
                      </a:extLst>
                    </a:blip>
                    <a:srcRect l="49950" b="50000"/>
                    <a:stretch/>
                  </pic:blipFill>
                  <pic:spPr bwMode="auto">
                    <a:xfrm>
                      <a:off x="0" y="0"/>
                      <a:ext cx="2686050" cy="2466975"/>
                    </a:xfrm>
                    <a:prstGeom prst="rect">
                      <a:avLst/>
                    </a:prstGeom>
                    <a:noFill/>
                    <a:ln>
                      <a:noFill/>
                    </a:ln>
                    <a:extLst>
                      <a:ext uri="{53640926-AAD7-44D8-BBD7-CCE9431645EC}">
                        <a14:shadowObscured xmlns:a14="http://schemas.microsoft.com/office/drawing/2010/main"/>
                      </a:ext>
                    </a:extLst>
                  </pic:spPr>
                </pic:pic>
              </a:graphicData>
            </a:graphic>
          </wp:anchor>
        </w:drawing>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w:t>
      </w:r>
      <w:r w:rsidRPr="00ED2281">
        <w:rPr>
          <w:rFonts w:ascii="Times New Roman" w:hAnsi="Times New Roman"/>
          <w:kern w:val="2"/>
          <w:sz w:val="24"/>
          <w:szCs w:val="24"/>
          <w:lang w:val="en-US"/>
        </w:rPr>
        <w:br w:type="textWrapping" w:clear="all"/>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7C6DF2">
      <w:pPr>
        <w:widowControl w:val="0"/>
        <w:spacing w:before="240" w:after="0" w:line="240" w:lineRule="auto"/>
        <w:jc w:val="both"/>
        <w:rPr>
          <w:rFonts w:ascii="Times New Roman" w:hAnsi="Times New Roman"/>
          <w:kern w:val="2"/>
          <w:sz w:val="24"/>
          <w:szCs w:val="24"/>
          <w:lang w:val="en-US"/>
        </w:rPr>
      </w:pPr>
      <w:r>
        <w:rPr>
          <w:noProof/>
        </w:rPr>
        <w:drawing>
          <wp:anchor distT="0" distB="0" distL="114300" distR="114300" simplePos="0" relativeHeight="251717632" behindDoc="0" locked="0" layoutInCell="1" allowOverlap="1" wp14:anchorId="29E1A7BB" wp14:editId="50EC7B7D">
            <wp:simplePos x="0" y="0"/>
            <wp:positionH relativeFrom="column">
              <wp:posOffset>4600575</wp:posOffset>
            </wp:positionH>
            <wp:positionV relativeFrom="paragraph">
              <wp:posOffset>164055</wp:posOffset>
            </wp:positionV>
            <wp:extent cx="761910" cy="314325"/>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910" cy="314325"/>
                    </a:xfrm>
                    <a:prstGeom prst="rect">
                      <a:avLst/>
                    </a:prstGeom>
                    <a:noFill/>
                  </pic:spPr>
                </pic:pic>
              </a:graphicData>
            </a:graphic>
          </wp:anchor>
        </w:drawing>
      </w:r>
      <w:r>
        <w:rPr>
          <w:noProof/>
        </w:rPr>
        <w:drawing>
          <wp:anchor distT="0" distB="0" distL="114300" distR="114300" simplePos="0" relativeHeight="251716608" behindDoc="0" locked="0" layoutInCell="1" allowOverlap="1" wp14:anchorId="1B4A39FD" wp14:editId="099F4EA5">
            <wp:simplePos x="0" y="0"/>
            <wp:positionH relativeFrom="column">
              <wp:posOffset>1915160</wp:posOffset>
            </wp:positionH>
            <wp:positionV relativeFrom="paragraph">
              <wp:posOffset>173672</wp:posOffset>
            </wp:positionV>
            <wp:extent cx="761910" cy="314325"/>
            <wp:effectExtent l="0" t="0" r="0" b="0"/>
            <wp:wrapNone/>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910" cy="314325"/>
                    </a:xfrm>
                    <a:prstGeom prst="rect">
                      <a:avLst/>
                    </a:prstGeom>
                    <a:noFill/>
                  </pic:spPr>
                </pic:pic>
              </a:graphicData>
            </a:graphic>
          </wp:anchor>
        </w:drawing>
      </w:r>
    </w:p>
    <w:p w:rsidR="00073240"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hint="eastAsia"/>
          <w:kern w:val="2"/>
          <w:sz w:val="24"/>
          <w:szCs w:val="24"/>
          <w:lang w:val="en-US"/>
        </w:rPr>
        <w:t xml:space="preserve">         Nylon 6 </w:t>
      </w:r>
      <w:proofErr w:type="spellStart"/>
      <w:r w:rsidRPr="00ED2281">
        <w:rPr>
          <w:rFonts w:ascii="Times New Roman" w:hAnsi="Times New Roman" w:hint="eastAsia"/>
          <w:kern w:val="2"/>
          <w:sz w:val="24"/>
          <w:szCs w:val="24"/>
          <w:lang w:val="en-US"/>
        </w:rPr>
        <w:t>Cloisite</w:t>
      </w:r>
      <w:proofErr w:type="spellEnd"/>
      <w:r w:rsidRPr="00ED2281">
        <w:rPr>
          <w:rFonts w:ascii="Times New Roman" w:hAnsi="Times New Roman" w:hint="eastAsia"/>
          <w:kern w:val="2"/>
          <w:sz w:val="24"/>
          <w:szCs w:val="24"/>
          <w:lang w:val="en-US"/>
        </w:rPr>
        <w:t xml:space="preserve"> 30B 3 (N</w:t>
      </w:r>
      <w:r w:rsidRPr="00ED2281">
        <w:rPr>
          <w:rFonts w:ascii="Times New Roman" w:hAnsi="Times New Roman" w:hint="eastAsia"/>
          <w:kern w:val="2"/>
          <w:sz w:val="24"/>
          <w:szCs w:val="24"/>
          <w:vertAlign w:val="subscript"/>
          <w:lang w:val="en-US"/>
        </w:rPr>
        <w:t>2</w:t>
      </w:r>
      <w:r w:rsidRPr="00ED2281">
        <w:rPr>
          <w:rFonts w:ascii="Times New Roman" w:hAnsi="Times New Roman" w:hint="eastAsia"/>
          <w:kern w:val="2"/>
          <w:sz w:val="24"/>
          <w:szCs w:val="24"/>
          <w:lang w:val="en-US"/>
        </w:rPr>
        <w:t xml:space="preserve">)                          </w:t>
      </w:r>
      <w:r w:rsidRPr="00ED2281">
        <w:rPr>
          <w:rFonts w:ascii="Times New Roman" w:hAnsi="Times New Roman"/>
          <w:kern w:val="2"/>
          <w:sz w:val="24"/>
          <w:szCs w:val="24"/>
          <w:lang w:val="en-US"/>
        </w:rPr>
        <w:t>Ny</w:t>
      </w:r>
      <w:r w:rsidR="0083388F">
        <w:rPr>
          <w:rFonts w:ascii="Times New Roman" w:hAnsi="Times New Roman"/>
          <w:kern w:val="2"/>
          <w:sz w:val="24"/>
          <w:szCs w:val="24"/>
          <w:lang w:val="en-US"/>
        </w:rPr>
        <w:t xml:space="preserve">lon 6 </w:t>
      </w:r>
      <w:proofErr w:type="spellStart"/>
      <w:r w:rsidR="0083388F">
        <w:rPr>
          <w:rFonts w:ascii="Times New Roman" w:hAnsi="Times New Roman"/>
          <w:kern w:val="2"/>
          <w:sz w:val="24"/>
          <w:szCs w:val="24"/>
          <w:lang w:val="en-US"/>
        </w:rPr>
        <w:t>Cloisite</w:t>
      </w:r>
      <w:proofErr w:type="spellEnd"/>
      <w:r w:rsidR="0083388F">
        <w:rPr>
          <w:rFonts w:ascii="Times New Roman" w:hAnsi="Times New Roman"/>
          <w:kern w:val="2"/>
          <w:sz w:val="24"/>
          <w:szCs w:val="24"/>
          <w:lang w:val="en-US"/>
        </w:rPr>
        <w:t xml:space="preserve"> 30B 3 (Fracture)</w:t>
      </w: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F53F95" w:rsidRDefault="00F53F95" w:rsidP="00073240">
      <w:pPr>
        <w:widowControl w:val="0"/>
        <w:spacing w:before="240" w:after="0" w:line="480" w:lineRule="auto"/>
        <w:jc w:val="both"/>
        <w:rPr>
          <w:rFonts w:ascii="Times New Roman" w:hAnsi="Times New Roman"/>
          <w:kern w:val="2"/>
          <w:sz w:val="24"/>
          <w:szCs w:val="24"/>
          <w:lang w:val="en-US"/>
        </w:rPr>
      </w:pPr>
    </w:p>
    <w:p w:rsidR="007C6DF2" w:rsidRPr="00ED2281" w:rsidRDefault="007C6DF2"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rPr>
      </w:pPr>
      <w:r>
        <w:rPr>
          <w:rFonts w:ascii="Times New Roman" w:hAnsi="Times New Roman"/>
          <w:noProof/>
          <w:kern w:val="2"/>
          <w:sz w:val="24"/>
          <w:szCs w:val="24"/>
        </w:rPr>
        <w:lastRenderedPageBreak/>
        <w:drawing>
          <wp:anchor distT="0" distB="0" distL="114300" distR="114300" simplePos="0" relativeHeight="251699200" behindDoc="1" locked="0" layoutInCell="1" allowOverlap="1" wp14:anchorId="3F98B81A" wp14:editId="60DBA512">
            <wp:simplePos x="0" y="0"/>
            <wp:positionH relativeFrom="column">
              <wp:posOffset>2705100</wp:posOffset>
            </wp:positionH>
            <wp:positionV relativeFrom="paragraph">
              <wp:posOffset>173355</wp:posOffset>
            </wp:positionV>
            <wp:extent cx="2705100" cy="2333625"/>
            <wp:effectExtent l="0" t="0" r="0" b="9525"/>
            <wp:wrapNone/>
            <wp:docPr id="121" name="Picture 121" descr="C:\Users\matlab\Dropbox\SEM\2nd Chapter\Nylon 6 Atlas MMT 3\Nylon 6 Atlas MMT 3 0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C:\Users\matlab\Dropbox\SEM\2nd Chapter\Nylon 6 Atlas MMT 3\Nylon 6 Atlas MMT 3 006.tif"/>
                    <pic:cNvPicPr>
                      <a:picLocks noChangeAspect="1"/>
                    </pic:cNvPicPr>
                  </pic:nvPicPr>
                  <pic:blipFill rotWithShape="1">
                    <a:blip r:embed="rId113" cstate="print">
                      <a:extLst>
                        <a:ext uri="{28A0092B-C50C-407E-A947-70E740481C1C}">
                          <a14:useLocalDpi xmlns:a14="http://schemas.microsoft.com/office/drawing/2010/main" val="0"/>
                        </a:ext>
                      </a:extLst>
                    </a:blip>
                    <a:srcRect b="6324"/>
                    <a:stretch/>
                  </pic:blipFill>
                  <pic:spPr bwMode="auto">
                    <a:xfrm>
                      <a:off x="0" y="0"/>
                      <a:ext cx="2705100" cy="233362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noProof/>
          <w:kern w:val="2"/>
          <w:sz w:val="24"/>
          <w:szCs w:val="24"/>
        </w:rPr>
        <w:drawing>
          <wp:anchor distT="0" distB="0" distL="114300" distR="114300" simplePos="0" relativeHeight="251707392" behindDoc="1" locked="0" layoutInCell="1" allowOverlap="1" wp14:anchorId="65588565" wp14:editId="10025613">
            <wp:simplePos x="0" y="0"/>
            <wp:positionH relativeFrom="column">
              <wp:posOffset>0</wp:posOffset>
            </wp:positionH>
            <wp:positionV relativeFrom="paragraph">
              <wp:posOffset>173355</wp:posOffset>
            </wp:positionV>
            <wp:extent cx="2705100" cy="2324100"/>
            <wp:effectExtent l="0" t="0" r="0" b="0"/>
            <wp:wrapNone/>
            <wp:docPr id="124" name="Picture 124" descr="C:\Users\matlab\Dropbox\SEM\2nd Chapter\Nylon 6 Atlas MMT 3\Nylon 6 Atlas MMT 3 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C:\Users\matlab\Dropbox\SEM\2nd Chapter\Nylon 6 Atlas MMT 3\Nylon 6 Atlas MMT 3 003.tif"/>
                    <pic:cNvPicPr>
                      <a:picLocks noChangeAspect="1"/>
                    </pic:cNvPicPr>
                  </pic:nvPicPr>
                  <pic:blipFill rotWithShape="1">
                    <a:blip r:embed="rId114" cstate="print">
                      <a:extLst>
                        <a:ext uri="{28A0092B-C50C-407E-A947-70E740481C1C}">
                          <a14:useLocalDpi xmlns:a14="http://schemas.microsoft.com/office/drawing/2010/main" val="0"/>
                        </a:ext>
                      </a:extLst>
                    </a:blip>
                    <a:srcRect b="6706"/>
                    <a:stretch/>
                  </pic:blipFill>
                  <pic:spPr bwMode="auto">
                    <a:xfrm>
                      <a:off x="0" y="0"/>
                      <a:ext cx="2705100" cy="2324100"/>
                    </a:xfrm>
                    <a:prstGeom prst="rect">
                      <a:avLst/>
                    </a:prstGeom>
                    <a:noFill/>
                    <a:ln>
                      <a:noFill/>
                    </a:ln>
                    <a:extLst>
                      <a:ext uri="{53640926-AAD7-44D8-BBD7-CCE9431645EC}">
                        <a14:shadowObscured xmlns:a14="http://schemas.microsoft.com/office/drawing/2010/main"/>
                      </a:ext>
                    </a:extLst>
                  </pic:spPr>
                </pic:pic>
              </a:graphicData>
            </a:graphic>
          </wp:anchor>
        </w:drawing>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83388F" w:rsidRDefault="007C6DF2" w:rsidP="00073240">
      <w:pPr>
        <w:widowControl w:val="0"/>
        <w:spacing w:before="240" w:after="0" w:line="480" w:lineRule="auto"/>
        <w:jc w:val="both"/>
        <w:rPr>
          <w:rFonts w:ascii="Times New Roman" w:hAnsi="Times New Roman"/>
          <w:kern w:val="2"/>
          <w:sz w:val="24"/>
          <w:szCs w:val="24"/>
          <w:lang w:val="en-US"/>
        </w:rPr>
      </w:pPr>
      <w:r>
        <w:rPr>
          <w:noProof/>
        </w:rPr>
        <w:drawing>
          <wp:anchor distT="0" distB="0" distL="114300" distR="114300" simplePos="0" relativeHeight="251719680" behindDoc="0" locked="0" layoutInCell="1" allowOverlap="1" wp14:anchorId="10347439" wp14:editId="475B6EC5">
            <wp:simplePos x="0" y="0"/>
            <wp:positionH relativeFrom="column">
              <wp:posOffset>4662170</wp:posOffset>
            </wp:positionH>
            <wp:positionV relativeFrom="paragraph">
              <wp:posOffset>331470</wp:posOffset>
            </wp:positionV>
            <wp:extent cx="761365" cy="314325"/>
            <wp:effectExtent l="0" t="0" r="635" b="9525"/>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365" cy="314325"/>
                    </a:xfrm>
                    <a:prstGeom prst="rect">
                      <a:avLst/>
                    </a:prstGeom>
                    <a:noFill/>
                  </pic:spPr>
                </pic:pic>
              </a:graphicData>
            </a:graphic>
          </wp:anchor>
        </w:drawing>
      </w:r>
      <w:r>
        <w:rPr>
          <w:noProof/>
        </w:rPr>
        <w:drawing>
          <wp:anchor distT="0" distB="0" distL="114300" distR="114300" simplePos="0" relativeHeight="251718656" behindDoc="0" locked="0" layoutInCell="1" allowOverlap="1" wp14:anchorId="2D24F4C7" wp14:editId="7DCF2E69">
            <wp:simplePos x="0" y="0"/>
            <wp:positionH relativeFrom="column">
              <wp:posOffset>1962150</wp:posOffset>
            </wp:positionH>
            <wp:positionV relativeFrom="paragraph">
              <wp:posOffset>323850</wp:posOffset>
            </wp:positionV>
            <wp:extent cx="761365" cy="314325"/>
            <wp:effectExtent l="0" t="0" r="635" b="9525"/>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61365" cy="314325"/>
                    </a:xfrm>
                    <a:prstGeom prst="rect">
                      <a:avLst/>
                    </a:prstGeom>
                    <a:noFill/>
                  </pic:spPr>
                </pic:pic>
              </a:graphicData>
            </a:graphic>
          </wp:anchor>
        </w:drawing>
      </w:r>
    </w:p>
    <w:p w:rsidR="0083388F" w:rsidRDefault="00F53F95" w:rsidP="00073240">
      <w:pPr>
        <w:widowControl w:val="0"/>
        <w:spacing w:before="240" w:after="0" w:line="480" w:lineRule="auto"/>
        <w:jc w:val="both"/>
        <w:rPr>
          <w:rFonts w:ascii="Times New Roman" w:hAnsi="Times New Roman"/>
          <w:kern w:val="2"/>
          <w:sz w:val="24"/>
          <w:szCs w:val="24"/>
          <w:lang w:val="en-US"/>
        </w:rPr>
      </w:pPr>
      <w:r>
        <w:rPr>
          <w:rFonts w:ascii="Times New Roman" w:hAnsi="Times New Roman"/>
          <w:kern w:val="2"/>
          <w:sz w:val="24"/>
          <w:szCs w:val="24"/>
          <w:lang w:val="en-US"/>
        </w:rPr>
        <w:t xml:space="preserve">             </w:t>
      </w:r>
      <w:r w:rsidR="00073240" w:rsidRPr="00ED2281">
        <w:rPr>
          <w:rFonts w:ascii="Times New Roman" w:hAnsi="Times New Roman"/>
          <w:kern w:val="2"/>
          <w:sz w:val="24"/>
          <w:szCs w:val="24"/>
          <w:lang w:val="en-US"/>
        </w:rPr>
        <w:t xml:space="preserve"> Nylon 6 Atlas MMT 3 </w:t>
      </w:r>
      <w:r w:rsidR="00073240" w:rsidRPr="00ED2281">
        <w:rPr>
          <w:rFonts w:ascii="Times New Roman" w:hAnsi="Times New Roman" w:hint="eastAsia"/>
          <w:kern w:val="2"/>
          <w:sz w:val="24"/>
          <w:szCs w:val="24"/>
          <w:lang w:val="en-US"/>
        </w:rPr>
        <w:t>(N</w:t>
      </w:r>
      <w:r w:rsidR="00073240" w:rsidRPr="00ED2281">
        <w:rPr>
          <w:rFonts w:ascii="Times New Roman" w:hAnsi="Times New Roman" w:hint="eastAsia"/>
          <w:kern w:val="2"/>
          <w:sz w:val="24"/>
          <w:szCs w:val="24"/>
          <w:vertAlign w:val="subscript"/>
          <w:lang w:val="en-US"/>
        </w:rPr>
        <w:t>2</w:t>
      </w:r>
      <w:r w:rsidR="00073240" w:rsidRPr="00ED2281">
        <w:rPr>
          <w:rFonts w:ascii="Times New Roman" w:hAnsi="Times New Roman" w:hint="eastAsia"/>
          <w:kern w:val="2"/>
          <w:sz w:val="24"/>
          <w:szCs w:val="24"/>
          <w:lang w:val="en-US"/>
        </w:rPr>
        <w:t>)</w:t>
      </w:r>
      <w:r w:rsidR="00073240" w:rsidRPr="00ED2281">
        <w:rPr>
          <w:rFonts w:ascii="Times New Roman" w:hAnsi="Times New Roman"/>
          <w:kern w:val="2"/>
          <w:sz w:val="24"/>
          <w:szCs w:val="24"/>
          <w:lang w:val="en-US"/>
        </w:rPr>
        <w:t xml:space="preserve">                       </w:t>
      </w:r>
      <w:r w:rsidR="00073240" w:rsidRPr="00ED2281">
        <w:rPr>
          <w:rFonts w:ascii="Times New Roman" w:hAnsi="Times New Roman" w:hint="eastAsia"/>
          <w:kern w:val="2"/>
          <w:sz w:val="24"/>
          <w:szCs w:val="24"/>
          <w:lang w:val="en-US"/>
        </w:rPr>
        <w:t xml:space="preserve"> </w:t>
      </w:r>
      <w:r w:rsidR="0083388F">
        <w:rPr>
          <w:rFonts w:ascii="Times New Roman" w:hAnsi="Times New Roman"/>
          <w:kern w:val="2"/>
          <w:sz w:val="24"/>
          <w:szCs w:val="24"/>
          <w:lang w:val="en-US"/>
        </w:rPr>
        <w:t>Nylon 6 Atlas MMT 3 (Fracture)</w:t>
      </w:r>
    </w:p>
    <w:p w:rsidR="00073240" w:rsidRPr="00ED2281" w:rsidRDefault="0083388F" w:rsidP="00073240">
      <w:pPr>
        <w:widowControl w:val="0"/>
        <w:spacing w:before="240" w:after="0" w:line="480" w:lineRule="auto"/>
        <w:jc w:val="both"/>
        <w:rPr>
          <w:rFonts w:ascii="Times New Roman" w:hAnsi="Times New Roman"/>
          <w:kern w:val="2"/>
          <w:sz w:val="24"/>
          <w:szCs w:val="24"/>
          <w:lang w:val="en-US"/>
        </w:rPr>
      </w:pPr>
      <w:r>
        <w:rPr>
          <w:rFonts w:ascii="Times New Roman" w:hAnsi="Times New Roman"/>
          <w:noProof/>
          <w:kern w:val="2"/>
          <w:sz w:val="24"/>
          <w:szCs w:val="24"/>
        </w:rPr>
        <mc:AlternateContent>
          <mc:Choice Requires="wpg">
            <w:drawing>
              <wp:anchor distT="0" distB="0" distL="114300" distR="114300" simplePos="0" relativeHeight="251722752" behindDoc="0" locked="0" layoutInCell="1" allowOverlap="1" wp14:anchorId="5867673E" wp14:editId="11F0AC23">
                <wp:simplePos x="0" y="0"/>
                <wp:positionH relativeFrom="margin">
                  <wp:posOffset>0</wp:posOffset>
                </wp:positionH>
                <wp:positionV relativeFrom="paragraph">
                  <wp:posOffset>230505</wp:posOffset>
                </wp:positionV>
                <wp:extent cx="5409565" cy="2333625"/>
                <wp:effectExtent l="0" t="0" r="635" b="9525"/>
                <wp:wrapNone/>
                <wp:docPr id="8" name="Group 8"/>
                <wp:cNvGraphicFramePr/>
                <a:graphic xmlns:a="http://schemas.openxmlformats.org/drawingml/2006/main">
                  <a:graphicData uri="http://schemas.microsoft.com/office/word/2010/wordprocessingGroup">
                    <wpg:wgp>
                      <wpg:cNvGrpSpPr/>
                      <wpg:grpSpPr>
                        <a:xfrm>
                          <a:off x="0" y="0"/>
                          <a:ext cx="5409565" cy="2333625"/>
                          <a:chOff x="0" y="0"/>
                          <a:chExt cx="5409565" cy="2333625"/>
                        </a:xfrm>
                      </wpg:grpSpPr>
                      <pic:pic xmlns:pic="http://schemas.openxmlformats.org/drawingml/2006/picture">
                        <pic:nvPicPr>
                          <pic:cNvPr id="127" name="Picture 127" descr="C:\Users\matlab\Dropbox\SEM\2nd Chapter\Nylon 6 Atlas MMT CA 3\Nylon 6 Atlas MMT CA 3 006.tif"/>
                          <pic:cNvPicPr>
                            <a:picLocks noChangeAspect="1"/>
                          </pic:cNvPicPr>
                        </pic:nvPicPr>
                        <pic:blipFill rotWithShape="1">
                          <a:blip r:embed="rId115" cstate="print">
                            <a:extLst>
                              <a:ext uri="{28A0092B-C50C-407E-A947-70E740481C1C}">
                                <a14:useLocalDpi xmlns:a14="http://schemas.microsoft.com/office/drawing/2010/main" val="0"/>
                              </a:ext>
                            </a:extLst>
                          </a:blip>
                          <a:srcRect b="5997"/>
                          <a:stretch/>
                        </pic:blipFill>
                        <pic:spPr bwMode="auto">
                          <a:xfrm>
                            <a:off x="2707640" y="0"/>
                            <a:ext cx="2695575" cy="23336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30" name="Picture 130" descr="C:\Users\matlab\Dropbox\SEM\2nd Chapter\Nylon 6 Atlas MMT CA 3\Nylon 6 Atlas MMT CA 3 003.tif"/>
                          <pic:cNvPicPr>
                            <a:picLocks noChangeAspect="1"/>
                          </pic:cNvPicPr>
                        </pic:nvPicPr>
                        <pic:blipFill rotWithShape="1">
                          <a:blip r:embed="rId116" cstate="print">
                            <a:extLst>
                              <a:ext uri="{28A0092B-C50C-407E-A947-70E740481C1C}">
                                <a14:useLocalDpi xmlns:a14="http://schemas.microsoft.com/office/drawing/2010/main" val="0"/>
                              </a:ext>
                            </a:extLst>
                          </a:blip>
                          <a:srcRect b="6324"/>
                          <a:stretch/>
                        </pic:blipFill>
                        <pic:spPr bwMode="auto">
                          <a:xfrm>
                            <a:off x="0" y="0"/>
                            <a:ext cx="2705100" cy="23336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51" name="Picture 551"/>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1962785" y="2019300"/>
                            <a:ext cx="761365" cy="314325"/>
                          </a:xfrm>
                          <a:prstGeom prst="rect">
                            <a:avLst/>
                          </a:prstGeom>
                          <a:noFill/>
                        </pic:spPr>
                      </pic:pic>
                      <pic:pic xmlns:pic="http://schemas.openxmlformats.org/drawingml/2006/picture">
                        <pic:nvPicPr>
                          <pic:cNvPr id="552" name="Picture 552"/>
                          <pic:cNvPicPr>
                            <a:picLocks noChangeAspect="1"/>
                          </pic:cNvPicPr>
                        </pic:nvPicPr>
                        <pic:blipFill>
                          <a:blip r:embed="rId103">
                            <a:extLst>
                              <a:ext uri="{28A0092B-C50C-407E-A947-70E740481C1C}">
                                <a14:useLocalDpi xmlns:a14="http://schemas.microsoft.com/office/drawing/2010/main" val="0"/>
                              </a:ext>
                            </a:extLst>
                          </a:blip>
                          <a:srcRect/>
                          <a:stretch>
                            <a:fillRect/>
                          </a:stretch>
                        </pic:blipFill>
                        <pic:spPr bwMode="auto">
                          <a:xfrm>
                            <a:off x="4648200" y="2019300"/>
                            <a:ext cx="761365" cy="314325"/>
                          </a:xfrm>
                          <a:prstGeom prst="rect">
                            <a:avLst/>
                          </a:prstGeom>
                          <a:noFill/>
                        </pic:spPr>
                      </pic:pic>
                    </wpg:wgp>
                  </a:graphicData>
                </a:graphic>
              </wp:anchor>
            </w:drawing>
          </mc:Choice>
          <mc:Fallback>
            <w:pict>
              <v:group id="Group 8" o:spid="_x0000_s1026" style="position:absolute;margin-left:0;margin-top:18.15pt;width:425.95pt;height:183.75pt;z-index:251722752;mso-position-horizontal-relative:margin" coordsize="54095,23336"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qf8Uv4DAAD0EQAADgAAAGRycy9lMm9Eb2MueG1s7FhL&#10;b9s4EL4v0P9A6O7oLVlCnMKx3WCBpjU2LXrxhaYoi6gkEiT9CBb733dIyW5ju+gi27RN0YNlcvia&#10;+Wa+4UiXL3dNjTZUKsbbkeNfeA6iLeEFa1cj5/27V4Ohg5TGbYFr3tKRc0+V8/LqxR+XW5HTgFe8&#10;LqhEsEmr8q0YOZXWInddRSraYHXBBW1hsOSywRq6cuUWEm9h96Z2A89L3C2XhZCcUKVAOu0GnSu7&#10;f1lSot+WpaIa1SMHdNP2Ke1zaZ7u1SXOVxKLipFeDfwILRrMWjj0sNUUa4zWkp1s1TAiueKlviC8&#10;cXlZMkKtDWCN7x1ZcyP5WlhbVvl2JQ4wAbRHOD16W/JmM5eIFSMHHNXiBlxkT0VDA81WrHKYcSPF&#10;nZjLXrDqesbaXSkb8w92oJ0F9f4AKt1pREAYR14WJ7GDCIwFYRgmQdzBTirwzck6Us2+stLdH+wa&#10;/Q7qCEZy+PUoQesEpa9HE6zSa0mdfpPmP+3RYPlxLQbgUIE1W7Ka6XsbnOA6o1S7mTMyl13nE+B+&#10;kO4hh3FzLLKigioCETrJF+8VEGsBkV/j5WIquVjy3eJudrsI2gJNKiw0lYs398AslKAxzFLo9vYd&#10;moxR+AUxAspcaFYaBxjVjDadbthg95qTjwq1HPZuV3SsBPAHWG1muw+n2+4Dw5Y1E69YXSPJ9Qem&#10;qzvQD6LJt7Qwgz2mYNpR8J5xS0eMKSfrhra6Y7qkNcDLW1UxoRwkc9osKQSu/LPwIbogy2g4T0jW&#10;ansmBOBrpU14mlC0ZPw7GI49LwuuB5PYmwwiL50NxlmUDlJvlkZeNPQn/uQfs9qP8rWigAeup4L1&#10;qoP0RPmzzOtzVMdpmxvQBtsMZJC0Cu3/rYogMggZXZUkfwHqCLJTnGVpxxSlJdWk2rthD3XnQwXU&#10;RMvtLS/AfLzW3Fp/RM0g9dIkggx4StAgyeI4PSXogWYQGlLpG8obZBqAOChoD8EbUL8zaT/F2NBy&#10;Ewggx3ndPhDAnp3knHPiEDTMgmQwHk/TQRRNh4Pra2hNJrMsCv0kimcH56gKF3z7dqkI8Kb4//75&#10;gl9M0Bt8+/iHboc5NPozoXUSE2cC+ujWglXfL8+E4PYutc/3ecaInjjPhL9gngl+yTyThEH0rfLM&#10;+QyTerHvwdBRCfA7w3TX6nPPMHEMF/DDDGNEkFMhzz1FjWHulCcuKUJ7wZ27pp5NDWEv4L50MIiV&#10;cCmb2qK76w4DtpR7REnhZ0mQDqFuMHW952chMNweacotU/mniR/uC//Qj8Ku7v8GpLcaP3/SwG1y&#10;TJrgN2l+cOH9xKSJkmgI3y1+FtLYN2j4tGDfRvrPIObbxed9aH/+sebqXwAAAP//AwBQSwMEFAAG&#10;AAgAAAAhAPwiAOvQAAAAKwIAABkAAABkcnMvX3JlbHMvZTJvRG9jLnhtbC5yZWxzvJFBagMxDEX3&#10;hd7BaN/xzARCKfFkUwLZluQAwpY9pmPZ2E5pbl9DoSSQ0F2WkvjvP9Bm+x0W8UW5+MgKhq4HQayj&#10;8ewUHA+7l1cQpSIbXCKTgjMV2E7PT5sPWrC2UJl9KqJRuCiYa01vUhY9U8DSxUTcLjbmgLWN2cmE&#10;+hMdybHv1zJfMmC6Yoq9UZD3ZgXicE6t+X92tNZreo/6FIjrjQrpQ+tuQMyOqoJAxuPvctUldiBv&#10;O4yPcRi76q29JzE8RmL4k5BXL55+AAAA//8DAFBLAwQKAAAAAAAAACEAP7ImPUMBAABDAQAAFAAA&#10;AGRycy9tZWRpYS9pbWFnZTMucG5niVBORw0KGgoAAAANSUhEUgAAAFAAAAAhCAYAAABObyzJAAAA&#10;AXNSR0ICQMB9xQAAAAlwSFlzAAAOxAAADsQBlSsOGwAAABl0RVh0U29mdHdhcmUATWljcm9zb2Z0&#10;IE9mZmljZX/tNXEAAADDSURBVGje7dq9DcMgEIZhj8cYjEHLJIzCCB7FI5A0aaIgDueEfMeL9BVG&#10;uPAjfg7JR875IPcDggbguzUynRPAPwMggAACCOACwF8NwM3xlgKyhJVmIIAKy3cE+T2m9/zpG413&#10;dQpLECUgPcQeqqsyRhNw5h1XdSCAAK4/RKRlzWhv2xZQ+lHSA0I6Zru7sKV68bGAVhAB9AjIVQ7A&#10;e0kptVqruYQQngFYSmkWW4yRGehiBrIHEgABNAx4ATKdi9/bFPICMfakzmKvExkAAAAASUVORK5C&#10;YIJQSwMECgAAAAAAAAAhAEZWvzCuXgQArl4EABUAAABkcnMvbWVkaWEvaW1hZ2UyLnRpZmZJSSoA&#10;3l0EAIAiYEAoIA4MBIQCIUDoYBodDwPEYIAglFYe+YxGYyAI5CAJEQOC5EBZI/ZM9pQ8JVG44+pd&#10;HAA/Jk/ppNZIBY8/51MJc+oVPwRDAdIgW+KNR3jSXdS5k/JM/Z696lTX3VYnMJuAa1D6zWom8rBE&#10;5ADbJRKq+6bT50/49E57a5Q9o9NZBWrsAZhT57GYMAwTf6fUnu9MJPZhD7+Ca6AYnZ5hdqvHKpZ6&#10;rap1d61HphE5rD5rkIJln/MMfWpBN4fmpbLonbYJZ6fNbPNabR4ffb7c5rNKbNaffdKAd3w4ndrX&#10;dsSD+VibXT7PcZra7TJrXMNpMtcAqxJInfe7BrdPZdGbjzqrNeD0pl3oJNdbCJhuYTCpBD6fvZpG&#10;bX7wICv8kCzrs2qjOufijsmfbjJ20gAQUtZ/swu7YJMs6mrWriSNOkj2ImASao9DiPJu5qTJ4lyH&#10;qajLhn8mCPKI0ABL7CydI8xKxIip8QIMmp6x6lR4R6eq4qaxKQJ+1KEM+rS8pMu0Jn6s6QOyh7is&#10;woCFI8s61x+uKYLWvq7M6hymrszaCI8/wFAZNaiImwR1TgpZ3LilgAIm6sGImxMrgRNYGJBLydOm&#10;frgI4ibCHpH7BKejSMRahCHtug0qIIh61o8j0/JumDmJ0h6zx+dtRVGuyyAaoVNJIpsgtE/EWI4v&#10;q1yUAKHwipqmp6u0dAG9DJJlWSaKep7gwZO0zoQyIAPkj6I1muLKKsgkSH7PFlINYB/Tuy7MoQvq&#10;iJA/aCKOwS+vskzBSDOSPVRNblAen9TL6qKpLjREVJos9YwW0kHWK6KdTArSbvcgkHJvgIA0YjB3&#10;4ZH8LocibUIcu0OVqrTEz8vuDtwAdAI5MuPq1aqerOo555PH6epuCeWAxlwPZgCGZSPiCCJ7FKMZ&#10;IqqM4Yd7BSqAMZJk2aaQO7FuoMm9cJcwSepqo8CphMitocSGrQ4kE9oVNKiUKACQKPIKM5AACbpu&#10;ol/n+s85LPbR/5OeaeqexKKgkCm7r6wVAwgzCiTSuO4HPwSwHlTaOaMfkK6OAkItU0jZKqn6Qa6g&#10;25JNXtjAEtabozYSTYikkRJJabBMExNlwRyEEq1hFiozZNq1vX8HtHWCDb2tePczzG0t8k2NJIh9&#10;Tc4jDBKauuqANeSXcUflLoQp6bpAifPH6jNXS/2+QgDqa8QZ7K/MSv+WAnNKasFk2Tpry3q2p2mC&#10;AE3VsoJwwAUsnVZoyo6eqPbHunBcaQg45WjRLeJEkY+iOFzlSJ6612wA1kl9WGasfSjR8mxJoTdt&#10;z2FtnCJo1JoZVVXPwg0QRKTSABojJ0RNcw/T+JIAIsWCSFCqp0IwU0+JBk/KYh4sVjYAy7O6MW3k&#10;qRSR4s9KOU874A0/FEhKh1pxNHaD/iSSYjxIE0vUc+QQn5Hifkwgsykl5HCarlZqjFSZDliugAKT&#10;907lSXRGTgOpwkOCOLVfAcEh7XCRMyAgwOD7hyjFnTSYkmC6EexGSCUcvkaVImJI9AVjkZnlMcJu&#10;/woxcXCJBgaQYkCfm6k/JvIyG8IR9k2JITByREYvEKfWS5pY+lXFPYoQaDA/nlj6WhKc4ZdibkeQ&#10;i26QCrwAH3JkT2NkAzGLSffL1kUK0OnaI4TdNKGACtCH4uRpJJCjqIcI2wqpdiflEbuBRUyaXiD5&#10;cIeWGg+1qrFWqsl1SZo0G4WSeEfUv1IMTK0YJwiPyjkeIgRGWoA0XEiTSYdMZMmzEkT49OZg/y4q&#10;UAFEEiJTS4lxiMRkjypo/ARpASAvrGSDICJk9cmZNC4pBSCgFJavh+LFKbE+SZT1xlSIylonUxh+&#10;KzeeAQS9QWJAGmqQ5zboSEQncYVpwlOnazFJMYkuxniaPsIyoiV4+joE0KEBWrwG6wJ+U+VUvcpR&#10;+EPi6QgjLcE5OCHO3qmDsqerBSatwAk0QBR2cyhoAtfEELYRgZyKT+JAgAp+T8icsX4GJh+YEqRR&#10;56P/gpLQzBMDHPfJ020gk9EONud8P1vZ1rBj/JAu6SBCKVo9rxJMm8Nh8rVLsm1+hJEC0oH4+yIb&#10;HG0rhryTImBQk0vkJ+XZuDhG4KuVdS6ZdFaXoNmeWxZCx1MIOkwPinLO1HR3UETJtzXkHV4npL5D&#10;JEXhncIJX+zJ566D9RgX15pGS32EH8g5ZcU3eortHXJfqhrpUNAKxa5cwDMQwh+stzpJlENwqcTd&#10;PmAlaEOfhVQfzor/kOkmXZwmGSwJBhyAMohRCfzYjKjtfBVSjn8L68h7zZSSUWAOn66sRnjEybJb&#10;yHizADq6gETpP0bi/kZSDEYdeQ3+wdspiu1cniIp+T9SACJN3qmGu0P96UCh+mCcAye1xdCQERje&#10;AM8xaLuMFK0mlZZZ4jRGR+nWa044+syKJTxxC0z+RYP9gCWKCL91QfcP9OteLIQUp+suah/nmlrL&#10;PWUfNell1TjO5i0T80PE0L62l4ABcekKvEAVfNJStFNn+SpwjpSpG/IMmnTICEbgHimWvQJpHwP1&#10;xGAOWZ1IO4plYQh5tAiHZfMEz1H6QTkF/ooxhNapq+Frk4S7EMOk1wtSYoSbYBW3U2KM/oozDwDE&#10;/kKX8jxPYd3RnrFEf2rijKILOoiyxla6gBk+muxjwSHVXMJRtnJLkc663YP1+TaRRb/rSARDjN8x&#10;gCVNTJ2bfAAppviP+LW/MdtqrIS4dnFUnkgyc3WrwFU/amAHI0AekaCn8R+z3IY663NwZVbSwrXn&#10;5JhOGdvals5rkGMFbyVDZpIu/jgPqZSkswEmJ6XGvkTSRV4kQPVQb3a9FNcc2MzEyrP2803x51TX&#10;kTD6T0X9UxQpc2XAArPh5R5d14gQAinjRB/dMJk7q79EV9cSH2pEhy7o/VK5PEbUZUuRQEi3pPSU&#10;waImLbRVU8ZGNEniH0itYs9H4E5u2PxoGN8dAET8YnAHiR9P7Jde0gxZ5FlG4a2RCMP7BXz78P2/&#10;FhUClNbdpuH+DlH13v7Uj2gAqRbTQKkEuOMx+Q/ZoAbyqBYn4UqLJWCC4ijehHws8qrZyRJoP8Xr&#10;fCJYyXr1nUOxONLnp8dUU2MXPpoOaYA9rFgBcbbiiuRHEBCiztwUQz0wSES7GirxgwhZDE0x+gcA&#10;CCwo7yqVSVwmhRC1Ieqo7mqFKhos5OpD6fZSInpuDiodhRAnr9YA7G8C5Pye4ghuCZRbDG5+4f6b&#10;Djx+TaLxQfQ0SfSpaDztbhKvDybiKqwjBAphBDiPLxo0j07Dopprz/ABBNI+qM7XgAyjAlBILkph&#10;hwiUgfLDrNwBa07HDRBaC64fZPj46nguzhqCIg56By4mjrYBKUQkhdIpZnqIyVooEH4n6PwoRp4o&#10;zPR1iRx+r1y6TB0BgjEJiaxrQBCGCm4e5NLZDXLgQgxAYfECrw6C7do0TYYBIojeIAomrLIeZOQu&#10;JshoAxricFLv4UkTrKDWxB8OoATKoA7I63iiDwBtMHogwxJnCdQsAnpNKcrja8oArA71SDLlgfxN&#10;LB0W4s4jwjKOYccYYc0YsNEB6pRr0KYfZe7SQ/jhCmJ7boBXZaqJSEwiMES6onrs5dgBjADX5hjl&#10;QlxzB8C5URkOQ3DnbPrKTPiekaxDq3bW7U4/zrohkTIfaW6CYAB9jgh5yDrDq9yESlKYiekD78bl&#10;whDmAfyH4m6UAisFYdMiJOTGQqRbBFbqgryzYjrcSSYh4mEJjMJ+BQZ2B2jDrSLuJxzFytBrY/zb&#10;55kTTj0T4fr3kI5HrfIAivRBzoCgqz5B0iz7CwshUVDCj+rdo7LmUDMB6fEAx9hxzChx0G5Gg+cP&#10;rXrbw+CaYkhksOCY6WAmSsTCxa4nS2yuT+0a4A6H7V5rxUz7YpyBZ0p16aJryFgh0fTl6uwh62QA&#10;QnrIIpLm6nbv5aaScMbTDY4sjS7So3gmSlhHqgIhBNLgIvqTQsEuBDphCpw4Kvh9IeZnqOomUlYB&#10;DFUhhDbTxoLnouMmRCLWZZJCL2Y9InUFDsDyC0giQgssKp7Q814lxaavSZInSFUEZjhskfRzDrB7&#10;a70dDs7H0MSBLHK5sN8Q4whH5OSdYlCpz6QBTbg/yL6Ck6gewmBrIv74Mm8dSZEGCesW866xAgkJ&#10;AlSOYuMC74JIr9ihA/03aU0wbh7I6+ryJps3RfcIQA1ADmReYe634hju4iIxZuBH8oqF02oAZnR1&#10;YAKJ7ABhQfInpwjho7JGEkAkwkAUtEB/z7hhML71AAM7Y0hBDBx+rt4AUbM/wf4oiPxurwof1CJo&#10;EEQvrhjxRVxNItZUYcFIIcNIciIdLF0wcjzKbaJbExFExFcuYAyJ6ZTvoAItby4v835YsIjzCM4p&#10;rNIpMCYuJt0AQBB8EnwnSviz6nirLWcBBbDaIs8NhmRPyhIjhIIta6rh60Ijjjy3kFA9T380aIAr&#10;R+DRwA0d68MjJDon7Jxdxxzk5npUY/Uv7PsHMHUjQ0hXclL1NCMfRJzfZ8Cd7KbPbJI3DLgA87M7&#10;EAdG1GCn7cwfEmgezsCZThs8qeqSj05WZFdFsd6gpZbuJB1FqNiNlBsPAfLIof9Xr1NQ0MM2Ur9K&#10;Khp6pvZJ7kCpVV5xAms9TwCSk2Um6odbUFAnpewjCSdTULy9jT8F9B6kZNb3IAYtabwsFYzjzsFQ&#10;068+QA81Q0LdtcQwiuAAE/FB4p7YQrVZDCSgs78bAhyjIlECZnp3LLrLrL5Zb05arqDFZV1JqAAz&#10;CvEESniuR7pskC8ahfcrT5olFG5Soh0UlfSaT88/NEq+jEiXE20m8nUsB8IBJU0QVVBLDiLzTUIe&#10;CI0AolCKYm58UqyGNPjBBRAwlMiNjq8Lr27mSJ5WcfQolJIAEviI5hiTqgwhEFag4BagcDAhBGa6&#10;AAkERtMyk2UGYfMX7cS3kH5XcHcrEwhP8+YBZpUxRHpJ4uy2yniS4lxZaFrMLzRDlODfbTYVtxkV&#10;yCxWahQAx1TIBHpIk8IhVnkyhGBTJNZ8iPzdadx2ljKRxXbZrkNpdBwAR5tIFIIcV1wdF2FbM5jB&#10;0VDFUd9XcdCzk2y5UZUeT5IAQn5P1ADgMhR+AtZuBnpORREHAADD4kQxLXYhExsnAmUfKdsfrS7T&#10;aEcxIfgohUxVIAq1yXdmV0651Ksf6mCXankBDkddc0j9NpV8wtcJ4C1+rrzz4qqOaOb+TUtmKypB&#10;hLIqo4L4riKfB5rtUi99BflQkMEuNmdSzB0x4hUDbMlEgqAlx+oo4o4uMAFRSrMJlWxitlbeT4WB&#10;g3cUyDshSvFe0hJgUXVQBhDnC0brJV0S+Cp6sPdpDTb48tip0Iwe1Nawp5q1wp6PZNOI4BUFYn9s&#10;8UhyYkUKroYlBuETFB7WS9b2dKD4w/xvcvcxa2zh7h8NJUxFC3xBiJ7RT+Awi3kgpT1nBcDyLI6g&#10;qH4nrNQlTewfM8ABKpU5UEVs8URzDaok2GuE1X00lCpzxQcy767Ccq5r9hRSMYDxAqrZbxeBsUa8&#10;2S4ApCM48Fp+DjxGBYqnht0GLHDJjeAv7owBbh586BglxH87q9FtFZg9por5cxaqWE0Zts7S8QIs&#10;hG1TBVxUyrKfwsBLuRY7KJcVDRquw/iz94y+RBEdmNip5WeJ1sYh10zlcBJd0INBIkjUge6YZ9jz&#10;Vga1T2rCtQ8UDhrSGRc4g8AggVOeMfuL6aLVonRsKRIpIp4n5dy0wv7+YrUWI/zuxmTJwi54sis3&#10;L8Qf7WYh+f2PUQZ3RuD5wfd2AdDk8CYcujRWbz1d4nUwaSlZQALG5hCxSwpoDTbmTF1Og/1Z+KIe&#10;xWeMgfhwlSBhkhTYwBiP1rLshaGngymQMXAfw0UomEw0V+YhVpABImsRETbiAAjnNFBsjtQtYjOg&#10;EFq8CB+UaaMdUImIruhPwoSPxNIo8CaOd5Qwlet3M4yWzdpvailmBKC7AfJFdRGtZXiwp8GFa55Z&#10;Mp1sGEjcIAja2DTdIwls7mTZUxYwWQCiLBzoElDiI0UHmMr863iNkVD05V1XLEofZ3D8bBxGBaby&#10;sNOPNAEdVO9ShIOqy5UJlDKMYABGty4BBv2luU1uBTAkF+9QYAJRBOQwTsELm3VimesqRTBTlLAk&#10;uQSk7e6WUrmpuqgjBsgvtLj5CfDM4qtoKI2OR0b8o3BUz4OALMSudEx+puF5BhguMbbLzYgh1ADs&#10;9Bu3xaNlxNKgouxxA0RzFzaHkhSuRAuewf8Vd39VJDiuSp15kBz28eO/9EZve+i56YcBEabfQfYi&#10;ZPyP2pL72S1QEcQfRwloYwhxDXAA+mWl5wgmuX91RaD6m5gfmnGwBhCYaz8fouNQEhVYFRRXavkF&#10;ce8yiEFkA0TI+T65+rwA22YBTd4BiW/I+CVMryLpxJLSjaauRRDznFb+5VUge+6ws3iiIpoTfL0a&#10;u5Mf1tCUYozMM/uSofzugA2CgAVCwvpUxlwDADPOYxJuBsQjG5+uYmjG+pIiYoT2exBIVlAlzvYe&#10;5ILlJk+/x6MXXNVdxZIxZYtYxhFKF+CZUhpNYoUNy0dNQkwn51VL4eMfrboxVQUFCWKk3MSzSetY&#10;MdBaarLj1AAxOLoepJ6SjQm7ZB8Eidt8a5sdz6yw24ioe8DnOmMqoBOVMmUCZH7BUgQflJs38hWA&#10;dQUVVEZ1N7jDpoE11ZPX6H9rK+wmhRYk0FaGBV29FGCwK6Qs/QtkPVq+Uo4jjABCJafbSeUXLmb3&#10;GR47LsCrKyNEfA9Sx+pxx7vEIxIoViIA8gIfZuEX2uWdjPiXdrxXfEOI2JPK5xO+PRs2llxwjdS/&#10;jwENNbghFCKeKLln24rKbzR5uzWoTv7F3Gr82+ooxOTk5H+4wBOJHisSImm7QAp4/jVd1C0JId5w&#10;jkEPnJbs8mUV3VXnhF659CMdnVE2T2dJsdh7qrPffezs6vhZe/uhWursOK7KZacssyq3WSw5I5Re&#10;AsnVDI6dAkmbtspTDVeVge4powVeIeWNIelOOpAv/hM9geE9+FuCwmsyiJcC/HuNd1HGzFdCybVr&#10;8FhasEIhz45W16qdvHq5TSKuVROTuSwomsAhikjoIfvS9vHuJ9GDQfCSmPLG6XdWNCPxO4h9rdvA&#10;BQYSv3AxNXS9fV17jhq5WvnweqwoScoDv43P4ji4sycGj1gmkz4mEXiFDoECO8puJE6ownSI1IsC&#10;c4eGfj3HFiNUMkvjx6sHzFozFJs2Qvon4oRUwohx3FW0QhHM9V7CUW5REvzhXf8HNBogABgQFgj7&#10;gwAhD6hUGfcIhwAAURggFBEVf0XfkZe0bf8dfsfA0hAkjkkCAMhA0KfUmk0ffsTfMxmUmh0df8Xf&#10;0RAUul0OBM/kgHoUOl02o0dnEMh0VBAPp1MBlRfFTetVjb2qb4ok8ftbfstj8OnUknU2jL8m0Mk0&#10;2msdscjh9xm1cfs6ssdk06e97lVZnE2AeBkkko7/k1nvMRl06v8dlWPhUOlEOwIDm00hE6sURkkO&#10;wkesMIk04sl2ncfnUTnWVnEus+FymB2IDxICzsIl21ksCtmigU6BfBCPDn4J0oCmV7e9nlWujMuy&#10;sotduxUfk0TnEO1sfyvai8yu7/ieVnXXglZzYCts3i8oxuGgVF6l2lEkic2pMGs843UjkyGPe9Kd&#10;KYnB5wMeUEHRBR2wYs6SAVCEIgdCaJqYhizsWziRqEA7xsCnB3RCeMRxIlTJJC4riwi4qJswACrp&#10;c7KEOPFqBMq6Z/xii6lN8lkboEkkfgC/aLr9HaDLm0IAQckaJpRDkIqZILApsrKXJU7qEJkhkeIe&#10;nCdMQgS1JYALyIik0Jgcp01zYhi6KunSUSiisIw8AcapY3KBKqep6T9EJ3KuhyTSkkblRJBB5T4r&#10;KJoclSGPKgaCNqsB+pU0y7Q5CqKp0mUiH85SZSE3oAKZDkUp+1iLoml0/HomTvH80cjn3TyMxw9d&#10;SKYBteKiBgKWA+75w4yrKplGCPpwnFCgJDibOwi9Zn9RKVPyhsZpGlyZRkAFuSqqZM3DVR/MugVu&#10;Oaj6zvAiNco6hyGLSgzggXYAKAxe4K3ynVAKy9C4zJMrA02BEOJRXzK1bPx1YXUKY3mkiZQYduFn&#10;U5x+WsnEzAFOzjriiCI3KAOPJ1DjNIQs+TABPCmTTfIK14BsIs+f6r1cmSXOKmyVVYj6GVsfi+qm&#10;98vw0AlKpchjdgCnstJjlCIsrmb0rPC6MoZjSJw4483OtMidKzT+PPWhlGoQ6KUJDcePS5tl4I7m&#10;GYAhuUOJUq+wIy98roVT6zonjrMojMYA1JWLAMDqiDUw9b+IErysuU5SXJReecqQi7C70fWmAAws&#10;cPfcdcbM2SEVJpTazxTqY3af6USzziO3HwwB6RJCjpNKfZu4wUmoIxiL0iAOy7FJgCOLec01GjuG&#10;nyr0AIvUyhTtDk+RNk6MyNZTKuKyfSMcyHZJMlCbUw/HLqPQcyaI9S4zikKTMqlWf+BITIc1roAs&#10;GkamMrdSY4ogodA8IBGzQ4r5NJTDipgVuuZaKQCRtnAMWdx5e1ElZfGRFKCEUIPCdoPtPhOE7MAY&#10;QVx9TwkTgGNSQQpjvlyOwMCVloI+FuI6H8WeE5JlUAJJQymCY94aJOJCWYjK1VVkEWU78iKn1uMe&#10;du7wAqaV5rziOP45Je3iFQKi8Y4LcgIEoWhC0f7HlXQSX6PglS0ltExRIodEcNHNsAImsJHKSoaO&#10;4YKign59SRpbINDFqo/H3mBbRINmDJChE2OUq4q7jGAm0IEq5nxMXZKkTCAFDi801ppQixpgDjip&#10;qwNwski50FigDgTBgoRxysspXQP2KcpQBvVABHwfYnZbE4NefNo66YhkKZDCwuhym3D/TWB2YwGZ&#10;kHDAiO+ZkFSpoZAFBcu0gQBoDIqr6QpESVKJgEPBPhlQJThj0AQhhyizp8QMPNPirkkj9mkW9ox8&#10;ZeMXIuZV2UgwDG1XeQchBxZwgSXq5Qn5ql2EIJwVlPhLp0selXEkjKxnVI9NmrGL6egAqPIMYcs5&#10;GVHEKUw0p1xJistclcRczz+WNEOZuagiRBCSHKcJKGdy7nuj/ZS8JrJQidEqfKso5hCiXETTXP9+&#10;j3yjw0IcnxbcRz7EEXGxmUrFiVNPAEtI48NFpPoZEQhSEqADmrMCpVDBXIyj4fk1AwJ4TZubbEv9&#10;xrogBnpiaASRhNiZzyLq0WCB8h/zDeE6F14/57GgK+pKOKHGATUfEXivFcymLzjiQSuxMaSQ2ISQ&#10;pDjMEIx3AMiRQEUyr2WZUQReaESTEytQTFyRISHU5q+mexLS55mzmopUmxQShUWJlN15cuSjUWsi&#10;AVU5P4EE/JVOkdlyR13LnS1F/KEkJpregAeSI+ZSADfyASsAA5cEZnTIuUZH7cAHOLPsfbiLzkZe&#10;Acdn6VqWACQizBeZDliMCpctm95Dr0EMpGQa7sgDeOWJzS0ApxSSHbH7WVPhJCULMddb4kkFrGAB&#10;iWj0wr6imMDeFT8x80CSFMTXFwCeI0nlCkZduWirlXX9H3NBb4+CrokJkyEr0cmlIBpkeGfCHCmH&#10;SIFWMfpV6V2FACTqHM+ITznKrOlV1qwDXOAIq45WCDwxCH4ZVDlmVeIRxLlmwcYS45KHrMK/0SC7&#10;Mak2YGzjuKek6T47IklG6HmBIYJ/OypH1HrJdeAf1XQBLjIY3UjcsmXTI0MBlNc3IBYSH+Wd/l6m&#10;ikoydFE4MckSTfd2ASZSa7501wRisqby6SH/cTQ4fhV2JTpcFlinWBHkj/bgryf8ypWEKxnhOxY/&#10;1jlX0GZBdYAs/XZYApighdiHFXIZm+wj6nXHHimRNyMollIuY1gjW9NqvETU+tJbxR3XU3IJj6Ru&#10;Q6e5yLQR1eeDSKoc0dfYAuX1uM/yAe+BQ/FnYCJk/UwssGUmwrgSbLOrS7U9JccrA75tGvX1CXvZ&#10;BBj3QNyLQUACOHO1vW7whIU+i4xTZThUAEsFKytWe71orHmQrxH2bXSgC2UtKZSes8OPSQq+dxGS&#10;GV4Su1cIMSQ4sXE8EuT4onXhG2kkjYMVFNdByp0YH2pe2DwanZq4EuPaJPKT104gqSaV1Ss5MT90&#10;7P5gV5slaK+EkPKyJlXm7Mztg75GTjXmr6f6vt2EZqU07Oad7Iwr4kTJV06U+KaUmb+bTe4F4U4x&#10;WGBg/ist2KmWdNLMNZnD5h2UgVSx/XZo6PrfOtiYufQ/SauHPyPnKKu/Wcd0iKsaczeg0hI5J7eS&#10;o7ZMjfqUZ0INiyrW6gEHFmVFx9oBimMeInK1PjEqE3iJG8As/gCq1ILlC67HsKacXH9LKRl1+AFC&#10;y6hx9U6YiKyIEUwpjMi4UGzMTjtUAlXasAPU0ArNiYytxOyD6SdtxfuwyQRj3Dx/E+PXPRGPn1gA&#10;MGCQo5CJntwDojOcP1CNrzLbvlsCBRQKJ3tTMrHMi6MLiMCMshpKmXIuANQRDivnB6rUh8mAJGKt&#10;GtCRkIplFKirp0sPiKplIoDgqtLtmANBB7LfG+uSDkCYpumJGJJulkKZijJxrHjgk1gLQmvBACsO&#10;MgPgv/JWmJFEkXMENuj4JGmPDiv3MXwHB7L+CpjzACpxrtisjKtAiFKNB+MnKoK4nrB+JaDasoDC&#10;oWOTPpHPOIJ4NqiLirrAK+LsovQft0wFgCmlJ2pqQskivHjniPpaMplaMaKJHAJpvCKqrDRFucL0&#10;MoQDADOUJEk/DlKGxMpGppKeuDsBporCQcCIwVRLDwpOMAj2PxCWMrN5p6q0unt+iOnnIwCbQlAF&#10;wWACI5KQoHACFYjajiu6ChQ1CDPOh9CbNcppMutiicDlGKESCcOjgGMRMRw1h9J0mLGRjTLsuCi9&#10;sWLqiZIYQ2RMOrrrtzKqOeCflfLXFxmOD/CBQYkDESF/OJkbJSqhCnGXJNEICHIewjPtgDkVlUnD&#10;iMkSESO2FMDaqLKLGpiNOiCDFXOwGXALyPp/kCOcGxxoPPuIPyCKlpRRB6FYluJTwCMrCrlFipxp&#10;xDvIleKIB8wxh8Kejan1NhunkcJ4HhJpOGlrwBlCCKkVEIOAssoTibDikOFqCFESJuiVDjsIuFh7&#10;x/tcr/pYFuHBGLNHh+NcwyjKtivNtGDKlfFmNJCuNSOmiFiDJuyFxCACiVESK+EuiXLxnWvZh/iV&#10;IdmiogRQCOmeB+vMPMFKRkCcOyOwvpxirIqdqgGeiDIaO3n3CBBUTNsqHAo+qjMwQBsENzI/r/iU&#10;JlGYQmgLQSEDP5B8vQLuOIK+MuCQxhCJo/rQiMp/ouE0tclPwLDTh+s/HYtcCQsgO2QrFEzlB5Lf&#10;CXO5Jwl6mYCUKSOmJYCfLiCKshiryJq0Fiizs+D3rfJGOzMnvQoqO8KNncLsmUvMN6tzNmJSmPR2&#10;CpmrxdgBCmS4GlKqT8vqQtmQxPw4CTIPojmUjavgjZl5n9pSjar6pTI8m0jAiVE+J1k/SrCFPTiF&#10;IRh+jbvrDZpxlpL0L3FLR3JGvyymPuCRFDIKEEGak/LryiPqp2q5LYn1TOzHoIKeqtGQkcQ2pGI/&#10;0ZnBxfD9G8IjrhgEjKuZADI5LtncGLGZkIu4iou6w5rUwIrtCIimRosjCfrRCZSqoBR6AEpMkJlf&#10;QTo/o5N2u9QoRHh+zvteh9Sd0vh4J0pKncMupDADviL7lmymuApqJ4KeibO2OqqeD5jgDgroAHGY&#10;E0idCXCslEqYMJtODgiSQdlAFErWvBqtiHmdCFRVMrHqULiNizjigOVTSPgLplEOKyoaRJB/UXuo&#10;lioWDlCvDwjj1ZnIB7icT5h8DKk11VMTQ/iNsmklJ2mNRZpG1Gr30rPKzHr0FKykgEIIUTAFGNDj&#10;txOgUJ0JlP0NQTnNlmGwv0RbJdsiFuFpKYgAUGnXIYuRsCqBzJDTFKr/iGRxndJqlMCIq7vEPrjI&#10;CliKmHwJABMEMv09N3y/rzMgJoDZ0rHXPXjBngImCBPwtVnRgABVWLlpH6irlSUtgExfumSdpGJL&#10;tKIuCUNRG2NXqev3MDEN1gs+zLV7CHVFkJtOrAp019TBABQFPhFOTuk8Ls1diYyZVtOvB6U5CcIu&#10;TVUpr/oaJ4MuyRKfCMxSSaCjm2zfsBIzq8Eur/ppV/AETCMgUci40RG7h+LXUQGrWUDArpqtRuCQ&#10;nUydOdr8MiHQCBNxS/JHV9n6nNoTFsACU0pYPbTIxEH8nkOpU81xCbVtE+k/SZsYVRtIRTEhPdxD&#10;oWTlh5J2COv4JYMeN1pU2AiVPTCNpzO8q5mhusvq2I0gijT6zILOEcLRKrW5mAK+Tw02JoRwkurg&#10;lmQn0miPvvD2xD3WizkIk1oDEJiGPHB8QfXCUrxTMrEhCslXFACriUE0p/pxwjHgQ6z4w5Vch7um&#10;CzjlNFB4ESHBRBxDv9wzW3iIskCEUkk8P3JO2xoy1eD3iJ1Euxno09i6JtkENfjKufVNOhh7XzCD&#10;KUqalxr0PwicUJCqiVF6wRANF7gME1iTSOCFNxKppe04J+PrNii6UAyA28pKqem2r/xhUFABjlXH&#10;WFON3gzCwt0eEyHTYRsEDipoQtU00wrNuBIvja1Oh9ULYOh9sEWysWIM1q2Kj0o3uLUbKqI6z+oU&#10;2DTY1+YiKg09v4CvFpPWTKsWklHBEcUNWsuoYqJxjCjCr0S+H8oWNRvF0rJoEXUYNsGNv+C44EAA&#10;KSH1CXBa4+uUOmOq23Ty17zgkCkDQww0t3FfPVAECSJyi9srWu4XxVxhDw4GqPUsCKizveX1LJh8&#10;zch+LxjirigErELDYp3gWoh+CvCcGJRtERvwz8PF1atTLXTCFdleRQi90KB6GLLAL9KOGmrUSjKS&#10;HZRmgDkXRf2ONTH+zX0CSgkyKtIcUHoUP7RajjkcV9XYq8E6wfq+SSOUvFyhRXwBHwRkUOWOkWQG&#10;RVtGVHGhOIRot9D5ysR9H8WA3pE/J0lACGSoihOaT+v4HgUZKam2uwHiZaTHuCVl40Rarpry3Etl&#10;uIK60Yj5oaTSwOB+YToi3mlMXOX93mur3A5vCuPfDhp/opDviYvkwj3OgEDC31ZHh7puuhCNl5mY&#10;HKh/jlYNyyX2Ubt3Ni6Y3FmLFE05ViMiZUUUADLx31GBoQIVCKk8LgyKOLI0YvPsaN4plMaHiHnM&#10;p0pqSBgH5UsYkRk4ZyVX2YrLvOLKYPCTH4z0CcGYYJVUIuMWPeIvkSiFFElP0OWwvaLZK82dCf2R&#10;gFxVWylMEOaukDaVq+ZxzHksN3GPCSE1ym10HBHiI/pWoCiolmV8X2iQopp06dDIMgJaSjRiUGpq&#10;JpMvwNMJj1ivOM27IgiO5m3W4pja5lFh3P3nYg3SMAOIi7Q4MulSNrlSS3MgiNopibEOXWis7Uj5&#10;0rUd6qPF5BDjnZMXCjicBb7tJ2r/0BvMoHt3K5pWqECqwTiUIuZugCsEbvXTowOr2OmYVKvPB8yu&#10;LWW/MusujlNVYDpBTaylCfjZrgqtLRD0tiyxk+R+J0h563HmH2TupYUwxuxmCos9yNB9rkh2SdmZ&#10;s/KRCp8E69W04iszCUcJgGPhiEMWLRQ76zLrluHFK4Qn0NNg56oWIp69n8q5s48QidHBCZUOEcbG&#10;EyUG0OFxxziuHBRlZow5LqlMF5ppY1gCCXXyJup0nJtKPzACJf5oLYkyKyvMcC51q2vrV0MEW8CS&#10;GYaFKSxga/HN8oaqzELVJ5sgQyutD5oT3BVro8UjvFEhiMyagDXrpw2WACXlTyZwD38TyAE8n7ng&#10;KyjlWCCEbjQy08HM6aB7CdUWh6CrlAE+XW8oRP8STsAETaG0NiNw7ZLBT7KriPtivg7ruEh+bRB9&#10;JKq5l51o03B7EcE5UTgDpZXHP/Rf6Y1XZiiOx2xpCOplGXMR9lgJj3p8JlCbFEEEJulXVm9jck4y&#10;iJouZ/gCFxoWQMCP5eMySjzgOK3VnZCJrSkIIuUjJpbL0hmgCFXv8yxDsu2HUGmLWbiY1Ixax1iY&#10;pIYPRiS0RLNitflP7jOQZxRkEhLq9+XNvccRB/CvMu2ADB4CVXGUyG5S2XXFCqsOYpj1wT5t57du&#10;y/pqXVYyKtHV7o7f2ckhLRCVBXeZRn9yMJzGihEcEOM9RILUvNv3LTR9iNxor0VjWKvg39LXgBZ8&#10;B6E+LXSoZqFfEI24ZeUwrg3BMH8Q5mtwaQJ+ifsXislAVBi9snblRnNMkhZjosFfAGXQi92i62vD&#10;ZV2/dcJukSKFscuniJ6bifouCTMhLUn1GZ2clSC6TyP4GAWrc/TDVYnZL0ICYfQf2g8GgAaLW5cs&#10;qjiP7H5CTCNtXI834Z1NpGTrK4Yg/Gu87uMzb9R+kRtlB/+1E051ACm2zCD1w9owMVE/V0Y8bVTz&#10;VlQjopyUPyeac2n7voEl0iB/eE3VtrumN9zzFY2CzCEhdSdEoOk0EJu5iol56dn67MDIqa9Ew7MB&#10;CSTLiL+UxLDZ7DihNzIerRHllEu2YMdj46Ltv3SmoD3PADpxyuiLiAASBP+CP2DACEP6FAWGAOHQ&#10;gAAGJQ4BxABRd7xl8Rt9x2LgKDP2KQwCg2TSQFSkESuBASCP+FTF/SEDTV9TeXvSdRt8SsETUDTd&#10;9PaiS+hTp6Rl7vymR2nPuQ0KYhOqVUI1cH1mIUx+S2TA0HWED2N42V32dy2mlUCJAGITGnVy22MD&#10;0CUgqSW2Px+IRSWyF84F4YN64WpQqPxSuRCXyG9RfHgKW0CfXSWyOGT62z6W06lUKhVyQxCWx+gR&#10;S6STEw6X1ylUilS+YyGnUiiPahW2KR/SxeSS+8xLDv6LReYx/VReX2yJXSKYF8y/CvV59WW73JQK&#10;uS+KX6BAzwXTI0jqvPtwSP3cE+v2UChdOkaGmR+6TGIU6edyHR+222IIgyyBJil7oK2piXpa+yEI&#10;o0b/gA3iBP6iSPvOf5OQvBKFMi1CxuAhkBoItq4I6kLZIUkKSLo9qasGeDYoInkKog3TugGoDwAY&#10;nyIJ4sp4qUzACvEiT2LuoCgJCkLpq45CGNWAbIs8jKPpe4oBJkhTmACny7tqnSznedUwxi+aLooz&#10;iBLo/iJocoC6PU9aYq426lLarjjuUgiIPKd0+HbPzoSpByWraCVCxwsIHIgpSeRK9CLqAl69zKhz&#10;aI6rkOAO7zrq4oSno7SNJJettRTW7tBwmyCJSrAx+JCpSQymgiuLkiSSOugVIIJBQARGfcaAGl9g&#10;0cATIpIijGoMmLoNupCQpiyKuJ4njSIEii7xw9khADEB/uwmKKV6rjbKLYTd1SAM1QlCVwIU1qmL&#10;6h0cLvCim0tWZ+V3K7iIRYVuoFCACTtK64qYoV+xEhVzAFagCRrJ8hvWnwF4m+6OqEikcKqCGN4m&#10;BaYtunilQrdNkJEhz/IRUaCMVA8Q1VBb9zwf9f2/k6JTkojoQaACKJ46alS++Kb13lAAJJo6GLsl&#10;KgY7FYDJJBwAOg4aKIgnyKTpVDsgIj8kINrtkw1UrKJXHCvp8mKSKdBiDNAm7P6GhS73cfinOnnz&#10;CtcjO3H1CoLb+qoK8Fju+QAsYKcRRSMz4dx2cc282w7POUwlFT1rpkqXqcxmVoehCeOhRaNsdCVA&#10;gAoTf5cAL9AHgEipq4IA1o/qWp8rinUaf/SXVbe5aWmszJXpACpat6FNvHroKdOKmTmjSNuh4qES&#10;ctrk4X6aL4Ef2VH/eGHgDW+GockkjJqkKeece6IKBhlSAD2PvVOAKnI+pSYxu8Gnb0pR7tvgisz6&#10;FjJI14fr/2qvYL2s4hS2j6kKamThYZfF+K6ROQYki3FfrpV2I6DjcyCkGLojMiRMS/thH83Q2bXl&#10;9MdKqT4kg8oYL3VmbdfRdCgEfYkxM05DjXk6QKzAAcJR+oeAKtg9b4SnG3c47qCxDCIHQV2rZf5F&#10;ynHQaKew9JKSPm3RaOuLx5TFkIMmTUu5mnSudO6ohHRCCkMhIy+yID8iQpfT8O1xw7HZpVYAoUCT&#10;HVNG3d3CJdC50TPbZerwxBviGkOLuS1AhgUoj3dyighjO4bE1iWnUpj8lEHsLal0ehtyhO7hSP1J&#10;zDl2L6hPB+AqJCDM0gWWMiBJD2LPIkUo8qPYYDyPKTQmp2GivedYkA9hX1sljX01GWzsimLSI2dO&#10;ZbAJBKxWCRRX6GR/P0Iult34BilP/Jeowg7lJBgCVAXstscJESrH+fIfiYx+NRe9BJnjngAREcsA&#10;lq5rEYEbLaVkB6iCqlAJa/wjKvSWpLiovYfj3IUMJn4P+ejDkqlcdiW2BQ/pvkeIu8YmR030otOG&#10;5uchFIdxBQihJ8oBi7sKJibkiVK2FGiINNZrSVWFMIkM6uCKjyansY6Xd6zCjoHlU6xYm6THiHaY&#10;KTc6bPyMvpqOPskgHKrAYqxHwuhPJduGAOohj5tyiReHWdCmRDnakrLox05xDj8EboMPc4cJKUgB&#10;UqPt/xHYlkQVhIRYcSyvEmUQoiA7UjAlKNuVyITyyFUKSs2IAJQHhtNPWupaxKaPVFOrLtCpRydR&#10;JKI2mRb366HXpcQpVjUUELVojOl2DSXyt0sSUwtp2JBPcd4RKbEMiKFfY7I4gloB7E8pHK4fqFXI&#10;gHX7OEjde4JxMlMRclsUiXQUH8TyjBBo5SvQlBi3MglWCMvFB5YM9EK2OgI9qkjpybkkj4VcCJ7J&#10;Hj5m0AIoU8CQk+YA05KsUCFUJXvJpfF/yBEkRxWkBCyjoGBkE7EoUWQFJZvmdO+qxl4nggG20m8d&#10;XGItdnNwBSAQCUvJuS1HFAEcFtR7VAe5ppMEINSQxkBG46phHVTB8BAyCRjANMaI6AoHGBdMpJ65&#10;ESJM7tW1yjpCCfUnbAP06Ezh8YCTvOZ1RLcYgFKc3TEx4I+FfrDWKu6SimK7XSuqvhBstuqKdjh1&#10;k100FjJ8SEpCPTy4sQrdO0ZkWSOqZ3MUkzZiTEUKEwwkKnG3IvJglejy6ZqOmfITVtDxyiGbrUWM&#10;zqnqMv/aKR+Zb0j/2FzSP06cP56gDZ20Wmx/bRJBLHGUlmQB/HQqUVYq8lwDKeH25pT6ssykKf+T&#10;Enlu9fj+yIdgkil2bH9wsd1vA9blrDwVfQjpSnGN8t4jWelHpzqYY7OrLBdCxkUf/GFoxDFf211k&#10;k6QVfWtrpSISlRDZAEU6OnLtFr7nwxClETeNpG6pYlIEB3ggG+DR8KAbeMBTKgMTzoTqXcdSnF0y&#10;aTVjqOK2TIgqP2Nw96QM5yFr4flkonEIiqYEni+mSvySq8Mkl8FEFfLoVw8p5VllElHmrXo/3ZxE&#10;YBZQBNwB/0m0kSsoBTsVmFRblWu7OB7PeWO5NB657tj9aLTpKrplNIpLHkQileR9mXZisRm5TJAo&#10;OahyYjpkaAFfo9WLnBN6M7uOhnmKZe0jkG0QPpiqvuyzxjEQJpy9B+M6a/kvc4BXZypX00VohEiX&#10;iN8lGaZlDe/vMwGP57V6V6j73MojmBYUccd113mVvfne7Gp8AYuiOOiAGe1gBupHbvH99ewAoxN6&#10;zE1JeezUZKJukks8UkjJSLCmVLGohHETzAo9HN88c/0TyvVIZ2J75EGOgX+0vIlO0yhS7KAtyHBK&#10;1ozPMLnY6pIehEkJ9zIsb55nWF6rPTdQBP2aXAOjh1I/3Q1RKIVenGnuWEoydYnUdyJirWYmY2Ag&#10;Lu/gHwU05urE9i1kuyZMAG8270Xu2ie6gQmIPWJIXGHsS+hotQISXaWEYY0c8QlK60wuAYY6K+Vz&#10;A4AAe0PyuC7WQkJIyiI2nc3Styac2auIJu3E67BWlUJkrudzBUAEYU3aw0NApoH6mwKcgyr8okUm&#10;AGJ8PY+AAUboyTAW+4AUzma8uYHxAi/KHwkmu4LcQcfctcAMScz0AKvkp6ys54KYl2boXS1A1KsO&#10;/8HsgeH07OyMxyAIrusAwKIY4y3FDo6GUoIM9yNAYYuo+oAKV26jCu7I9srcI6suAUJaY6oBAWe4&#10;KExscYW4fu6KwS42KE36KGKI5sMCJab+As4MA3FoaweeHwKc3iAUwW+aLKrIJC1wK+UQ6AreHwK4&#10;4+NwbeIyoyK45IAKaKeUoY3M/qaiLaPYUQLucQAopPCEH0dAMCruxnDMwYQcW4nmukVupafGIYWu&#10;PAbo3wMGKQV2KAduI68M6sQk08sgV/DckOudAFBnB8ffHeJS7S1OfskSnQkOoynoyIW4nyY6+EJv&#10;HEHyngp0mXCShMpWgu2AuMK47q2KSc4rDgZknEH6ouhHBPBmZY8BEItU2iELJovIV277DU9O+YHy&#10;La1oIvGKLCoALuKERbHAJI7cnIsYH8KBC2IYoApOeCAQ72f+WmpKrQIElmIYgMIcK4nzH6H8wzJU&#10;5KP+KVGWyS64AOLvAXC0PWNuHHLeHJLirIjuvqLmzkJWoAoAt+rqhkv8H9Ewq9DG44rgIyl2vqYY&#10;wQIpBC3dCagQmoyyK+vhL3EMIMOgKQPgJ08w0fBuH28fDY6myK2VCyJ9NIAQPYJ4yILaKFF+HyV2&#10;eirqnO8wlLEG3MYYxEcUHul2+mpuuef+lO7GVZCOJk/qJ9DDITJ2lKZqAGK+JesQ7g1M1XDe1wpm&#10;KZNeAIPYTOAI5yiGn6ymIk11BaO6miONJAH2zcdUiXCjK+6EU0wQqE3QOE7kIMJ8oBMkYm+tB2Hw&#10;qeMK7AdxEgjQk/Bwp4ZmyOpqTYl+O+PA1gAQOWJrECs6Jue8e4o8ncJDFc14KhDWp00O7NDXNKAQ&#10;Lu/qXS1GyedzKg21CwyHHWuq0W8086LaLvASAXL0YmZ7MIHucYgIzWH+hCQcKiqcMKJ43+HwLpAW&#10;+0AvG6JJP2HqJiTeASJeWYJ0PKIhHgAY1we5KUOnDLHxPMJvCoa0fggRNWMDOU3Y8CAILbAWKqUQ&#10;5mKZGXBYIIuKH2aENA/2lISuuoLvRCIlQWLpKIMGcYNuX6/DJbP8H6o9EGU1JuIQ3ctKdMYYYUPY&#10;wQgIW4sc1XOUtKkpGkYgASkaIEvueg5CnbS9QEmUshO2fWteaOZK2wqab6Xe7QaRErS4e5MbNBHT&#10;BMX3EJUeIQEHV9UgoiKc/3EqmDKsO6RwyrAib4Je1wn3AvVgABGiiwIuKEy6AYU1O2JC1XGgJqe5&#10;K/QmIQaUAUSqnc9edyR6jufcaYYnSrKaAKJejoT8HRXmjqPLS+P6raAHI/LBPgADUkx1EySAkLCA&#10;SaIvECd2wEbsMLTo6ukOdYYAyzG2JSY68IKFOcHsvmlLQ28OL3RUAEosIYyTXEp1O26ZAC766xTO&#10;V6gIiWgI30tYdaIuLus05rOsetZKsgsLK+bowFIEwRXFHaAHL811EWKAOgcYzJJgiitGwQqUvmIo&#10;mOAPK+KUVZKUX0no1AX6qnL9E9NnZOue/U7uuolosqkOXUKAK+oGfKiEPLBDYZQKH6tKvXEGnpAK&#10;JqRwz6H+wkWHCi8aa0dQIYjyIRAAuOmaubVyIha3HO1O0AAaQ3HcAKe8hlUcx2ziAOesfkdMxIH0&#10;8wQq28YmoBXyW5BsWCOgl2V+YZDRdMhgOmn+KyAzdgvgLodFO9IMqXRZDQxwwOIEvWngW1R2UAIJ&#10;cJM8OwW1QeKYU0p0KBAXAXU8AJNxZc5EI+J45OHzdzPlClKwnId2oI8EPXU03mjIJSPKi6i8isa1&#10;ErME02oZfPEKmFAHP/EdZjY7QBJZKXVVEahuoW88ZbQIrsibduMitKesf0XumgIUncbWnskKe4MA&#10;MCXSl9JPE1R+H1GQvW9egap2kKkKOwlSfcX6X0fkEPhHExVxIHcwVujXNBVnOqMDb643dIeGacd2&#10;YA9kwqMyJXDeyIwhGw7+sK3cpWZLJTNFf1E0xULKjrAQ+SLDPeAKSBgdesKYKREjIuOmcYrIPKJi&#10;J8j4Kqj8Rq9qyJLYPYATITBqI2KQKQS/UM6qnOVXXDVUiMn0JWXShkf+77eDRaSc22uelSSrCIUy&#10;h4b3VI9QfkOwZKrvArAxUOgQV6yIiJDkKUl2KRW4afLGkKlKmo6EiWX7cSJusVZgnzXEU1jbDaII&#10;R7YvJy1WnU9ePZJfW0Ic+QAO2nkO51f5aUog+ve2IM47O2TcJSlTCinOnPDkpPX+yUJBAyH5PoKy&#10;x9jlFWnY5qOqfSvWbpKyy0o4se9VE1hM2RaZcs1Ahko9ERMpkXEJNEW5VBAfkCklmSykXVC5Dkup&#10;iUAO85JhTCAATTRWScsdJFVEwfCxEWPYoA9k1GvmKRRzDXXykK4fjQvyJWcEAqoBMEKUmods2KkL&#10;k+YDWhNQeyKZOzgUAG10OHC8IJai/qdzK3fm/uAQ5iJNUIH8iVVzloujmy2FB5IsI3n6HzLCiWUw&#10;SAfDRlYsIzFMT4mXVSAMIpMmVYozWWWHY8aKfco8aK+satNKnVK/R2xdqRcguoq8+tn+AEylc3L8&#10;dNS5K/psHwrjqrRAJS4o/IeaKJiHeRKvTRTAQ/JbYaP6dY7nfi/k1kETsAo8e0Sy1aaipO6Fqwr0&#10;7U12utdIIpdCgEIZOgRqfdCjBkSdC4SAsLrdNIqUp0J5FiHyxxCjbJjGPY73Fdj+sKV7dQnIiIOm&#10;HTtjXmHQG/tq+iHOI+j5G7SOv08RkQkOOxBjQRrq9TNUJu7gHsbudHa+vZc5BKP/nfX64uPBi8Iq&#10;IQ3M10I/B7ICIQ2amooqTIAEpPAqfS1AuSyqlTJG8LTJPK6y6lZZTO3DkAWAIIlyLKPLp+VwJtkG&#10;X0lQnsai3NmC6lVrQOAM6BOxjnWpkGf2qm3Kk2Vu1VwKxFO3KiSy7677nCnk1OdMVc+KJ1oo9Whd&#10;ZCutXvNjIZibKYculkQcK4/aJNeam6IgPIOqR7IvZWhMsc1AXUscmGRq2awRr3lqkLVNV1lffnA2&#10;qnI5cKH5cJNEJIY7LtakUkU0e9OFuMH1EqwQW0SrFdAJpKPWK/eYY4YnaSyk2ecYe1liOxGVP47i&#10;H0IpG6ac6OqRyxbhAqd3Ewp0kKYA/rQxeqaKoyOxWdI0sbWhvk4wYngyxZp6IdOEcwdVYPlrdIvB&#10;jepXq3fm+slBtnvUKcx4JbAXZvk9f6e03NM9X3srf6kE9ewR1Y7vUpIZEqydn0IvgzQ48sADJTUN&#10;L8dye4f3SEJ1O2K+0EAbtPcMHw7AlKsKsLX2p0sKdnAqMiYYo8EX2o0Kuee8tua0yeSySc8w+syQ&#10;6k9eiWZFvC+sSdjtWNC5TNnwLHFCKzxFEtPK+HMuMMJuXVOUxOKz2G2TQ6H6bhVfvWHyPKyS+s63&#10;X6Ra+eHMHD4WxsJ4UQy+JNWdOVvAH4nOV/g86lhBIYb4wEvnZbADKixBlb0a43eiuhk7udL+Icyz&#10;IpLGLoozdIbo2eOhia98IRrAetc2Jj3+d2fdY1uAIFJNMs4ghgOgYcOx1tavRXyHVy3NPDnEnJFS&#10;ANji/0IZqExbf3qXl3uXO4X8OvUHFUVZl7CJqOiW8xKq1OsKX7NYKRJ8AEyyvMKZLCZ2kFJNtMAS&#10;URLCtKPYKraD6vXqOr7QbpUMmWe4V2dmfk2adje7mOsW9pJbkuSu+tSxzof/POH+zabjm01W33Zh&#10;Dk1AkFpAbZpoScnzlHvrmk7gfcURohG6vhyul2aCJ1DKzuMLi1wTvFW6QlIu0VKE+DruJk2CsgdZ&#10;nl5KhMe9Wma2b52snWdnWrHZIRX7J7cXbQJMde9gKYPKNv7c0aVCWHEpIcIMwooYboYdj+5bK1zo&#10;PKjundbspYJS9dEfppux8emz/rV48T56lZWY3GIAAwGBYICYMBIRBALCAJCoUAYgAok/Yo+YsAIw&#10;/41G4kAoZAgHHYZGABEAC/pRKZJJoo/Y2+Jg+5lFny/JtG5HGHvO5S9J8+qBNn5KYMCQbR6QDKVL&#10;Zo9qdPnpKaFJpJOQBHY3IJTKapGK7JABG6rCI7Qo2h7RQH1ILZAqFCpTDIVJLNGpBG6/JraAwNfZ&#10;NHbBGJTNJ296lNpXEAPi4VILLNpk+5bWI0C8tIARmaRiwODs9cJRTntNJg+NFQppQsje4VHYVlgX&#10;ngdSaVJsjonlubVopbJI7IIdBJBDJxCHjx3TyXby3hzaFRc5fQNH4Fv4FtplJLxEI3YoxNJNf4lC&#10;u7GpFCMCAJTLaF6eBBOl0pBJpT8uv3I1LZTkfTRQg/7oMWjrBoslqoNEwrRJolqTMzBwEIYlLCuK&#10;AjpQc3qMNEtTIpbDqKJUwKQQszKNpoesTqgmjGrakyhLUlqOIk8rupTAaUI6kzyPMiaKRm7wAQcp&#10;QGKRBzIyMmSvvWikjn2riIxkuyBIYziNpa0rIq+hTOQdHR/sitTEgC4j8w+lETRO1KbNcgjxAE3y&#10;JK0lCSQ8lzygVO7YSEpDYRqiTor62TQH8tTSnXQy6n/BiIJS0q6JsliKUQjaUxEvs1oW9CMMxEko&#10;pCiShKFAh8vTGaTTGf79pkpiLI3UKUUgfr2q88LwvmiDqL4vqGI69ibLvHYBTah6IOGhCiveAqSN&#10;K3J5NFCgI2haIK2mCdqpomi1WY0TIzOerSuOeKOwcsYCUmlFVnylMHNhXaJRAAEmKygT410hEWpt&#10;KyYMOfkHsy2EiyPF8lyQiF8nworIwcor9K2fyOs4ziipI0UTnq1VVIpUyGY2Ak2usAd7n4kjIsLJ&#10;U6n/HKCM4hmNAIkCW3Awp3Zm0tbAC86GoKgzpR+7Em3OijSqnYj7vDGIBRm6SFKLIKlZtMLtTJDt&#10;GJglqi6OkjHIlcmXw8yjuyZbCgUEja1N2pzV6LpaioNQKCbOezmngmkZ3IlubXfWiTxvraMRxRaU&#10;JAkmGn8QnDaygVhgDHyNQdrQBYFWM1Sgf6rRWAeWIhqNUJRFygpslMf5wuThIFXp+LVWDOTuBSkW&#10;qCfHIEtSoYq0sFw89L3RZwB/QohkHOl0KNYrcx/WLjqINaiTpZbCiQbk5Z2nZ6Z5+rnCQZXjjAIx&#10;i+fn9COG5DMFZ6MjTpI6oqFKtd70r13YA5tTcH4gxdW8mAXH9iAd97Nz5+EtLUYVippybkaIYvQA&#10;yyiYnZMESgzjNlTlqJotxVhGk3puU0QJ+gBzUEWWYswkjygBPnIkaWAJO1yKwTi70jT7i2HSc2vt&#10;+w/CQJCSEA+HCVWgr6JQdsAMF2DOpc0YF0imGXECNLCYoBpS4kJII6xY51U4ECRmR0jpkTSwDKcT&#10;RcjzFaO6AG5uHQ/TIlCfQQZIRslor9QgQg6RRWTGRerHMebhEKMkJ2qdDBJXeI/csfAvqYWPrkI6&#10;3QjTYh9R7JMvIAaMFOxjcGShK5MlER7TC49S6uCFGRXeoqH5GGOAEUul2NhwQClCXAVAlLrAJStK&#10;Knoo7X0JE7i0PZdBUCoIbYIAEuZGDJruTkRghUCGRkyVKrSULj4ZqgJsWojbCo0FKNlAB/p4GCqR&#10;Jso17j93wD+Vgg51j2QCQSItLpIxQoERecWsA+pfVKECUcPxL5QIxt6M45eEjSCNLgbk3KTyYSTQ&#10;PIEg5Np6ShJ0k4q8/A/z0kdZ440zJnDYPqLJMAf0xR9shjLAVRJFJMkIgoPllqWjFoOVdN6IZYWp&#10;OebM3ooRhaWSRpQzciRRSkStAk6wwsc25FQRtCwf6XUwvCH/Faixe6ZJtRmSkQVTZMN9PUSgyJG3&#10;Vp3M5HswpkSFFCeO4iRpFHN0yow3dorQzw0PO7RglMpkHGyaYpwf6hCYLbYwP2olBXyQXIYwwrbR&#10;4XPbpUjSBxi4IPaimQM4JnDRKGHW9Mdj0SU0CAHOExasCSTmsA3ma4/S1KIZxGcBL8jpKnhchyj1&#10;UGHoCosQxALEFkFFNhTI0Uc0EE8sGAchTcFrkWVlHx+C8y+zUH0yVvj+J4QNe+vYiD/R9M+c2x+i&#10;jGyWmFbkxUkjSiCIOI63Awsv1gpPuMyAiCiIuqWIkfRoDUyUSvhsAxLtB2Bj7R+6IiU5pKkUfSQS&#10;IpTSnRxl3WRT0GAARFPs5ghD3ZauRlMZyC6TjwqkalbsfNUzKmWdeBnDGGTZWSJbHge8tbLlAcIV&#10;8tSl1EUJuTKK88yKK4CrWmwiF2ACroaFMyRkM4ZwuL2kySZkk6WnwE1xxN+iEPAL7ORUcvsgLkcv&#10;ZKowAropCZCRtJhsFo0AIgbBj5KVwGlkLOUoBUI5yGZQ0Sr4/TSlWI2UVv7e3jNFxeAVmybXb12c&#10;6Yi5BCrKAHiiAMmi+74D9kQhOCxGDpYAhCQQpECEmMVLU4RP4BkhR7ZMZxj8Y8UZkaPMMvqWzMqw&#10;jmzMdw79SXeh9O/AzG3FWlJkSDR96Y9tftAuKiJi8+w+w7JTPAAHIp0Kssi3RFiFLrMskIkEXHyS&#10;LI1UQoUTJJEwmYqBr7RzOQ4AetMCp0iaDq24uBLFC4U2bsAhSC9eKo0zTmj0jRkRC7tXISQmkV66&#10;kMSIZkhmgdcj7sA7kjKwHiphkdYJhyPB+1evQP5QWTqLNpsQAWdW+V3s4c2ZHccBrlABpOj+rsGQ&#10;Bn8fJN0r6uJoAJSER1iu3B1WO1FonhxfSkOs3S5IfmNShw93XLtwVyNX5vsmneEUIs46oqIjOU1X&#10;jIlWiKykApRXWMhjo9WrUT6rUlMzLMe6CiLL7uvea8JhaszG4sAThmALMUWaOhScRJjSmi1IO8tS&#10;lQDVvARJsmUAk0QVqLUaFbxc4y9AB36M1hzYQb4PDIjUQpPlX4Jt8AOZM48wIwZzq2l9l3pKhAof&#10;FZsHMmzI3rYe9iEGcZDILFdNABLvp29XHqDnXgd9cB72AF/ZOshOPdFOYB9I/ZN1ojBanFbw9xm2&#10;A5fYVwXkZpHP5KGKmFa+3p4tvYL9+bK/2XOIr0l7quRS15BmPzzuarSRheyTYF3Db8AZm7CQaMXj&#10;KdRapaus2srwinWB83eoxs4re+SaFQwo5WNzrhza6LLDNyjDt597aLuCDYjr/DTAmRqgfDxDZStL&#10;jiKAg5YwgzCTJDSDWwgxPihSdauIoDpTykEIfT4AfItQzgmhf7Wq3BlQxYoTtjUjlAmhvDO6GiKS&#10;KzApzIAK7xJgr6zx5ZehBwpCpD3ooD/qGZ06PaPZiTyIxYyJZjy4jDKxaA2gBh7rJ6Tz6a4Yna2o&#10;e6vhGZrrgojAoo2RIRgAfbUSObiioxMIhSviogvZ+J0wiibqvhOgRMPSoh9qzbEqmsCxja0wfrNr&#10;0bjieLVCT0CT4qbaeTVq4AAzpRLIgjL4fJ6JZglohg2A2RLkSiw8HhyJwhX7vKKyMZpIvx5LGAAL&#10;qIAr5w8rBxdoASiZnQBIwrtrlRmb30F4zozxISyT/YnxiqljJ6Ip7qIrNRqSviC61IA8XQAqqi1T&#10;KAghVKjK8EQaC7GQx8RwfcP6KyWABqNglsL8bojaBDKgmT5YnYmjQ7dQ7rZDc7g6ryHxKayoiAwp&#10;cETAiie44I2C0YhA0RuTr7fQiRU54sHiwDpRZB/TW4jSk7zCk7J8bSMcboyJEYBAkgpD5LnhvR8b&#10;c6JImEd6kKCYmUAwAa1qUz8briSzJQfpJJhrDxJghg/4CD2QC72ADz1wDo6Rb447/CMBUQ9JU5x7&#10;JA0Rd6qoBTJ4r67y7zqxdEHijCHyKpyi6KjYfgwr6otcHMcxqTHT9QA6n6riKhqSrwkjySYKwLkK&#10;JwAo2DazbCfLfJuQ3gihIQCkusWJbspkG8qqrabMkAix2hE7JjIiI6MLQydzmxLyXcajcq8CoiPZ&#10;cZ8kqKdhwIgTMi5ho5d4kB1i7UIQAwjaukbh/wjsCoBKyS5jeL0oosgshqZp/yP7pYgycBO4oooR&#10;ZhuRcDOq3q3qU0vgfhXDnbQJZDEZ3j+CHAopnyLAmBMLFDU8s8N6QESIiCOR6sfIfoooC07Daw2S&#10;u68DxDtYpzmjmhxihh8jVEb54IlDuxix0C4olq6Ka0EDljc0iKw5OilgtAQ6+ZxkakHhy8iCw8dj&#10;Owrbg8CTABd5U6eKS7IYArjzv7qUpAiQwoclCYdFCo0o2DDIDVDQDdDg6QoSOaDofJnqlLmJ/UEi&#10;yMeoAJBwqymTCUORop+RdikAmRZgc1Gx6L5giR1g2EmbPoyMfA3I0qFyGEwwAzJ8WAhDqz3gAEGz&#10;hAgivT0IxcAa7YoCjD/qohsjyqmYjaEStozynCUxdDOKPcz40QpzaMjTaMURoqhrgkZknauYpxiq&#10;nyoyBC/Ih06YeZbQp0HiFyRivb7UsUUkNAzQo5y5OiczSi9KocD8E7fMTMtQzgpEICZk9xt9Kq5C&#10;PbQJBIpxgwvZj7BiUDFqf4jEQZ4okE5hqQyIzjbFDgDYEdWE9AfxuVISL6YQgk/4AUszFLTMv4nz&#10;QkUg/w/51hPoAVNM1qRK+LLz0pr8qqHwr6wDWgBC4T7yHzGSokQbvz8h8iZzw761JzOUHLEkES8A&#10;kzuVSQo6HwjqAgfhlp1haKyRipZgoQhj/rD0/wyDuonb7wkzPbgKjD6BvzgkPrNxvSmTpq8ZfCsF&#10;gS8JvS7thawKMFSAAjTwBFAKINTBeAmS1k2MFoklTiWybE3xjlUKwIjqmAm1bTToxi7JfqeJiqxl&#10;YDfIkwtUTsZ7QrAZTIACRFFAA51kt9iAkh1htYBIkhcEuRDsOBMqoCpa4slIA0UZiYpxZgtUTcXo&#10;pR1juDoAlCxjaMqpzdNS4qsVIrRZeoAk740Yi7fo7qdSMZj7+UMjxQjzi5j8MbJASFvBNJUDgBjN&#10;ElURjan7fluVF8wqwMPltdA9KMr6i1f9tYhR15aMSocdyblAkynFV0mp14kjURZh6L/Do7IozMsL&#10;86WKw8pK8CdSfLmgqBdD8MSC1sHhZlyYcaxhcAjsWYAo2Q2TtVOIe0YVhUQg8c6B7B+o8tKgfSk4&#10;vKlKn8Eb0qpR8zrhny4ioDzthNdt5d4Vm4f77Axd3Qz1n4vq3NjNdldkNtuZcrm4fY0Tml0F9EUh&#10;x7lluAmi2lTtiBZEfYAtFYhBbpipipS6Rl5T0zBwjopDaxIS2IjA0tlB1Fb7J7OpS6PcL7QNcxtj&#10;kgpTbS3lZEEiMdgIADQN9kxUxEYj/6BNhhyJ7tJAAk54Ap21tQAApADmGIEOGcmd3gfF1liBlrQM&#10;Y9nQlLJCXAnzwIARB0mZIVpSMkR4AZ4q6cLy/tRsI4fRwiwDvZYFMNiD/tiZ9cxEhwwKgL9LjsB0&#10;G8jtPxTr8TM1u1cgAI2ESShZH4ziNIz0WKObNIhEUZAwnw0rADkE6WJM3rwrZ4fEmNugiTMhx5Ol&#10;P8tUMcVhNq/0gdXTqli0w6vojSkkFzGaHYfEkKBgsCUJC5D19aBa+SFrGL4lBcCU7g8LTlI0QABM&#10;fwAlD56tzg3JNpWCvkIwsCsxcg2DphO6dQt9B7mJbI3Lts1D08ylwp05j7gMhIt1fM0NZIfqBBQS&#10;UK+4foqDNYgzvwkCljFCmWFNO9hwnZH6eLvxvRWBk0UbAsAQwLZomAR+d77182U4lEWJ45kMvKmb&#10;AAr9Z+PgfcgTpTa0yAAFRQfzaqHADGhEmokC2Z6omljmCy9x0p/YlAqF2o4+OYmGey8EcqQLjl/R&#10;5D01UgAAotmWTDABy8HhITAtzo5YcWlyxzrYAwhRPYy1k7rzrxH9lQ6bi6FZn2cdtbnNkz0uV0Qb&#10;gJ37qsxCeLfNBpo5mzis8luR1lQgBF8GVZyAoB2t3pcjAi4OTAqD/BvTNp4945br/gmTNpS6BCgm&#10;fq5l6ZqGLq8FQElqlNHbYopVm1bpzgf0MMZNpduDJBirOrpU2QBTwYxbCV8zSzxbXTmorbEOKMG8&#10;+x+6Qiw+bd4EE6sLj9UdkSvh1k7ACwEG0Oz4hQmhcBGdibeQfa6NWSl+m9PYe0jokFsoAx1lrJKT&#10;FuGyOaEFtZGa3pjzghlqr0bVmmNKZRTqGMG6n6FcbUOKqVjeQbAScVVGxkeaUNnUCRnCnB1ho8ou&#10;elnUMeBVfeTe6zi956juJBIzR1jJwm4T0qbtvVaSULmLoWQDgK9gBjNiEomFp5ISnWm934fhLuEY&#10;AjVAwkdS3amT0RW+Ejgx3kLaiABBiNjoBAkw3A3JuRZjuGoLxFeghEMW24AlYQCB1kegA9JrvwlL&#10;+kGQd+a5YFg1tdTRR6lN4gA8HhwhQSlkGogQwrOoyPEVoeiUGM8AmB4qRl0aFZy/IzXeRDFSfQf9&#10;YCHxMNLg4OV2y2xoSfLEkZIzBq9JByPxjik+dAgTVG5UHIhQwp2YnwyIpDl5O4k1OiEYvo2DbDbD&#10;K8ljzG5qoCbojZiqng5owvLmvZD1p9O6PTIC+jAWDuLwA91zAMiz7IfqOaxlGwcxZnKYArY2Zsqw&#10;naOaPaU28mFU8s51hjd4wKT0ZhnE0DmhlrAufd9KSEQ6vPU0O278SEiy9+Zx0/JjuRRCLJE+ZbMz&#10;lmx40QqHNGNMzi778yIqyRkyPaJQfRmq463wvaPZm3R9lghzKShZdEbSc3Yum8qqwFm2XcQMc4ff&#10;DpnIAt+QizFBd5REagk16r8ytGP7gYAROiok+jFxhqHz1r1zbApGWAed8wlp1jaJXAhizom217Hu&#10;1oe744xdqwBw2EIp2TMIn3CweRo/B8Um9vJ0iujtnOV94FOAfHRtxOkGNkEGWtpavikJo6tGBDc8&#10;QdYp47pDi4lMK8WJ7tgmxQAVtGsC8BLpq+UbNyli5jE+MPeyySsx7p446XBUHtvrjFZHhQfgjrkt&#10;7LQPNgo87b5V/oesVjNtDyjjxHToimBblh/TpUZb0tMhTqN4gz+IiXPp6qxlZcaRZJ8jximSH0Ig&#10;o9LwB1hBMXD0yamaRDJDDyOdHKKx48U3V7sLJ81VJOJ9jXc6ZnDgm2QvEBpoBj9ooEcYoDNtRjdD&#10;jihwvqY78yMClhuu3hqWrlqESCogSP2me8dsx0dpXDJ/czWJyhNsWJBupAf28MMC/D7l7Ijd6bax&#10;aRaanCrzfPhzgLJ80woBZjUQqEpS+KwC1uB3diXemMl1LYjXnxYXKjrnIF7SOdCodGiweN9pJmIA&#10;emmIhWIw4Nt6i0slv8zPTWjggAGBEDAUFfsHesJfULfENfcPAERAMTA8Vi0FAQFjURAD+jz/kEPf&#10;cTAMYg79kkck8gf8kjz+AkxAczjQFkksmYDlkcl8cmIEkk5jAJok1nkee9Jhr4l85lksl8nhL1ed&#10;VpcvjE1gYIoMzroDrMaoUFjkYl78tFLpdofk3kFGiUTssFl8kkk/rcWrc1s0fkEntlJwT3eGFfOH&#10;tljAU5u8ymYKyGRn8skUnms/jEspdTt1Pl9YgsikknldvjWdklsjEYjlsllsu0T1cFxkTk8vrYS3&#10;Qb3gQ30YpeHfM+mMWkUs2N2pb05mCtdojki578kUYn++CE/A3b7ls4Uc4UnlMR1nkgs/jmKkU/l9&#10;Qj059tPf85jkclkY7k1i05p1/g75H+tiXrUhqFn0xL+AG7kAJOzKQNmATMIKiyTu4n4GQwyKXqIB&#10;K2QMuYBJY9CIpOqp5ntFD3H8+yQJyrb4n+nqIsokSHwM46QI4xoCR0icDM+96Zo4iyLRGADhQM0i&#10;DpfCyYpe76IgbKTdAkB8rIxA0UHskS2O4/p/o4wUDKXGh9pfAyapI7iLR6AM2q+jDFQa86YwwBkp&#10;Aan8DHlPh1T8tkWTBEiDpEji4AA8YATsBdGTWirJpA5NEpFA0fo8o7PxNA0BI8izuJMg7hRkAEHP&#10;mrzYxAkjhS+sICu84TDpZTztr2jSMLYzaEvrGb/H7UqXU6iqTwSAdAxAnCZy4tDyo6v0AugiNiJz&#10;IqYtGg5G2xI0VRwlqJtAxdTzdQbSV2ADxIm2q7K3LyZzYiLRInbaHqWwSfgje98AxfStqWjEkIWn&#10;LhXgAL7oKmsOJEqbC4WeEEAGtia0O7jOzKpsEu5YyIp+9lL15UywQmiqWP0iuI1sgstT4eUtHjlp&#10;35eduY4W5h6ZGjUiIrRgFsi/dwp3cqI4dQNRowrbVILV58yfWB82GmixJm/OTgFNslJReKQSBFeg&#10;AAxVD0S5NmRA/DuO3nTIpJAzBS1Sx/WsfstXowZ7rYn6a2nR6YzimdmJqljuNLj6T02tnCn5jjP0&#10;SjG3vSmaf2I6yYxBDyFuchrhVbnVE2+3CBosr7woO7Tt7ek+VUS160M7odnTbUdga3UiyLjcVEIm&#10;pdyougtEqWn4Hd+C/ggn4cONTaHbACl71scnSQoeqcxcqpOtLYyqD+qh+nAHc4A7vx1qti5DZNpv&#10;nyP4kkIUS4WCgF7n2TT8eqWj8twZAAWLQU7fHpno4BS0lowRgC0PcQg+xvYAy+OzeQ4sihFU8Fbe&#10;KbF7hikvoDcuYgtBIlPkGdETFG5DzYI+IWsx6I+izwDIOl9TD3FRk5gS/UkkASDo7Q4u4ABgiRGR&#10;OwvgmpS2WjxS0gBSBTzhHTZ+uY/6OXaN/O25EAkLVwouIG35B5BVZEVMingmpgkTM0MEfQiMRSGl&#10;1NitQoBE2pAFTkQdQxGkAOUH0qIjzZADRgSOYdAzGyYncRg5YfEISSl0SCsVcZqF0IJUCsofjVmT&#10;AFJ+hyA7S1YPsepCgfr7DOwMUkjtQC44KyDhOW02JOY9AEWYSQRUqZSExiPIpdKpXtRkYJEoACnC&#10;YJOWcrUAsOjfNlO22opJwouFVOETVnSVAKTJK2dUgpwjkmuJA4YfiTH9ExJEloqbKmxkFYnIcAbp&#10;Y2K7SbKZg0bpaKYdTNNID8AAx2lKT9PEvgDE/VyPUdc9xyz5HFPsdk/YnSPKIZEyJW30QcH6uVbj&#10;+EYKlJZLEjzVnCSLiSoIAE3QAk/IsgBABKqJybkCRlqcmoVO0Je3YjU8EpKLZ0oyghEyRMMMLD8q&#10;ZUiEpaLYbcj0Q46EWUOhIASiVAvinaTNADsEk0TQAqNNqb34uNfsVEg6BnMGzIszwisGwBVHNJSW&#10;PSo5bGXlwP4zRDTBLlRg4FZD9lMIwiPUljrXYokzqhQciJW0IVSViSB34Dodr3mSBROzsDwGHUKR&#10;EmpLzBPQmDBgfhLG22FAA22W0oY7LsAHENwBB3vADd0asn7b1cRjjnAqIcL6fLEfYpUhZyaqmQsG&#10;PklhU5APKIfXN2FYGNnJoisxDidkrAPssTVbidjuUtqGAORUsmbAFoi1ax1qo4NzbosuBRIqz1IR&#10;a/SyrpC5NBcMSc7Fv23mdt/FojSJjBMqeWASiMH0al9rEpG7qzXYyvNCQ+dlaYDl6II+ZYhFkOE/&#10;MC3NA0fCPYDHulpShCytmRnGSIrdzj5NWlCw6NMLiNkRnlYEiZU4fsqdwrtRNm6nLHayR4zjt7RD&#10;+tw5+byaruSzH/gsfTqFezSpwP5OdPzYyadWx5Ut8JNTQH/bgkih0YSpEVU6T98SnogcCm1UEl3n&#10;EjvnkYibvnfpUggUQ4Q7swReKTD9Cp2zIp2eGBNnS3CSFTwejYhZJ42sRhkP0kT67swIahZwisnZ&#10;aloQNctWYBjovZomSd6zV3avGcOTFnWU4qD/uIdtkgB7M52IeN7TQ6NODh08zSf5MV1nbTssxFVB&#10;QBXrgnUTPMmipsC0MP17GVsZIij0tImeiLayDykbOdk7nwF2zkrsnKeDsHYK2nYyxGscolKqy8d7&#10;MR2sqME6HRTGCI1zjoVoga5YCzRdU1hbrtZIpA10PtctN6JogUxJqzZLIxD4JETlDjZzISQkFk5L&#10;TrteXesbuCURdohksbYQtrjyM8D/VLHZFUslyplUC/ub986fUcyoP/feGjt17Atx0DPH80ncrwPk&#10;wTEMMn1LYlpmiYyGpl2akqrxaKGkHpEgmz8o65U5lYaaRoBeLcsHwhDMs849Kt4k7BwZC0oAAQBX&#10;ZpBaOHO0yIh9jxLLjNpIXLZ/qh2dUqpXm0hJJMGmQK2VuUsby0cJqFozrClTlnMJOwuKDD+ZYnH8&#10;tyA8jcYdEAJYdZ01Gyo773XslkflNEMIb0kfSKpbR2qU7RwKifHWjx493PelbikDiYQJzxFTO9Au&#10;XjQ4VMB4JoI1vYBSv+KTWzgPrdLx38UmALZZO1e7fk5S1P0dm0ip6JTgQUrc8YmwKJO/9FG51vmR&#10;QgszZcaiZ1Tf8ijXqISQcJ0Cr3H59ZNa2nI/d1u/pKVvK2RyiygSTiI/QgCVcT/KE5shUWb26uLl&#10;fyOadVDGiY6VZ17hFEXTmDhOTACrfjIl8LXkaiIMgIrKNKKCONSqDILB8K0pSrICTsQgAINNKGpn&#10;YLUiFqFk6EeP8GNvuHFNfM9vZEOCXk/B1BzwWJ9hxPdLliarLI0lEsdk2juK9oskpEOCawKiGpsk&#10;+GFDCqbLqH5OmL5OBKwlEwAkAEIE2ojsdnYCMNBl8CtjsE7JrkUDpILh8r4KIocPWi8OyuyksCFm&#10;aHtPZFRwmwFHBN1naDWwiraEzO/kgQpN8onPmlVLCIQNwgAk7QdAGunKsrViJsEPuICOnh+OliXr&#10;NppEtFvrxlvMDuoCPNIuLHuIhpAOLCvkjKuACH2P5JpCWK9uPgMgORTgOxUjIs7jDilnTn4juDhM&#10;xMEkUKIluJALrCPGKO7P1r4NvHdqmwQvNliNzo5MnJ5FHADjFJMxEtGJJFvw4B+EQRoDzH2oZtxK&#10;Nt/K5xMNbnvu+iNQ/uyCBsaGBwpiKk7OvCTiLC2CppZLLMaKIilxio8CFr1scKosGPNIqxrB+oXu&#10;ukMjIP1mrF6m9JygCq9wsh7PikUI/DgjDw7QjIjpNOfxCKPpDAAn3R9v6vZjtk8GiturDCNSPDZj&#10;BNGSJldmFofp7h1ilm8ADjIp0R9qhNhs/h+LLRmKQGIk8R/gGCticwWBzmFkTRcu7iHiviLKVqWC&#10;Bift4vjB7PTACrOuJMpr1p0mtDiIzyMRrgAl/h9CTvoCvsiEYEhvPRJB/P3SjRsD5I7LNo7FmFsB&#10;GkVLltTJaD4RdSzMdsckIOKmPRoiRKeGbiKy7B/RZiWDIrfykFGHTE+KIlvn+n+lWyfNWEYiPFuC&#10;OEOF0pFSaFiP5JQr4Eujtk2pGozJ0sgoFRpxKiNDIiWIftOB0ByTYMwB3H2J3tgicqsInEOF8AKz&#10;eLfmdLOnuEtOwB6mVETSVtoGaIjtUOowjinr7ABPGvnjDqlmPOJP1sAEOCiCMLEiEpbNUCcpAL9o&#10;sKBAFLfpdQth8ETPeiHvuEAOlnEMdrZy7nklnMiSaKzFnDOntTBpmToC0CcjImdNRo6kEtGN4mHS&#10;iEONrDOp2QDh9zhJNuLK3B/RfQ3tsq3iSGBu5sMACrnh9KRokNZRKB/M/E8TeAKjeANgQUVs0nEC&#10;lzkO4OaCCpgB7ksyGCkmBkypAPswoIUkhGuJTnws8zbjtl0ppJFJdDuHNCJpGp5CSClm4sVjkxOq&#10;HnrpLK5pARGvYTKtYyuohDixzkMIazxgFTJABrECkscn2GdEODIv10niGiMJFMaMiKnJ0tZ0PSul&#10;Sw0z5qATsmdR3vWjkiODsCXziiqxyCHxjPrtxn2OZtFG3ttRgKLyCvvUKQ2OqAAQxAEKMUyJxiLF&#10;vjjF5iGk2pSiMGaNoQVIgiQOxgFTwQ+s/PmmHHEFAlmSkgFtJgDCajhCpp6w5REABLekMRzADvFE&#10;TQAO6h/i8mcPMgENznAtzluFDyYN/SukyQkPw0SHjyJHzI8qwvmJwnkUOSXFtCQBJVzwFtxn8S9t&#10;gtIs/GksDB/KLU4B8NGClivqsFA17iJmdLfk7ItikoAClVSN/MdkvjuDJHJCIrVFKsugEobUMiHy&#10;2OTw9Gmx8I4rGUQSN0mpqvuvuOYxFSHsXiJkOCWETQVNPBwoflvuFkEyPgECLE8EqANWaE7DsIzP&#10;mlmRPCMGUk+NpJ8hyzXNoNVj+FMOLObnayiRfvqOFHzKdVJrzACiTifmVJnUmTAxlUfrIuswitjD&#10;fLfq9ihiiKnOVDmikipojx42CUQxqTmz9Elw6HYmBwnleqhEVMdxGCNJx1/s9oDtLiSEtETVZtgs&#10;cn8PyDtyvjDoSk2kvukKJn+vJNcqJz+nGQQrUMqsbB/1oUrB+CMJeAIF9AMAR3R0VgQEqFSvdBwX&#10;VGFkDKjCFof0aUJycSxnaMplAv6DbUZPKp2M5yZ0fJCAAIzGen8my2HGdECB8EtGFjBJG0ALXCIj&#10;BQILIKmVKP2VtOAt4mmB8qZiD1W2HCLE7E8TAFXC0I/JbEDJdQZWO3fB+ilqIvfjVn2OlrQh8WGV&#10;BwQuJMWqrvhjV2WIFFvkTETPzElOCEUHXn4w1QkHuGBitn2SMsZwETmujCY1hAGVADtv4Hakwiky&#10;NiTrfqxh8IfyhVECH0lFGL4NzzByrsRXch+ohsXQ/EMI02AUas4lCS0z6DPk21QOdACIBB+OCyvV&#10;w1OtLDtkOJxkjFboMiH3zC0LLQeCNKImaUNRJ3OzTxhD5JAHuSsIh3DgDH3mpicvFBIYyH8EdxPE&#10;FiQIzKnGtL3FUoRPFx9vmtq3FCkonFynAq9jsKBiBi2IfsEP5T8VLgBE8UxgDiRYAiqiOP9n6Ugg&#10;ArLKfJZClpFRo1HqsX1UCM9ACuzYKWxiIu3h6ETOhiWE7COTZGFyVyCGNiOCpkDWXk7K/nggLkqK&#10;9weoOgCVmuxQx0dn4i2GFwVBv5ghx5hmVEYPZIXntVn4bw5nYvVKPpSoX2xEOi0IXjOxiCDp6zQA&#10;DF8EqWEgCFWSDPHgALZHDM6oSscnEHYVI24nAy6XNZbzSxEoDSDU2CiTB4lHCrhQ+B+T1h92EDIN&#10;uAEGVXBxvgCl/RWiG4gqPSwu0jDp6U41J5rh+pJXqDko0tZyY536JlnViCfrf0U3RgRgT6Rs0lyh&#10;06T2UhzaVSWzJkDETWeh5K037zmo7XHaNnY51UhWm2mLNnYZIpByXY+VONHFGO9nEDhMFCH5Eh51&#10;pP7AA4YEjM2Ms1KlDuE1Eh96kUbh7u9562HmSxwR0AGI0z0RWGlCPVMkQUnL5mtLl0iNCFxsaVHp&#10;pVMspu9zxADu1n4onLQNAOlR6MayzMp1kHC11qDWkS5VsNWnzQ1xBoTEga7kOQBjICftzojl+CHC&#10;HlSk7EOE9k+NoNrPZCfyiSiacsZY3i7GtInI0kzrVEQO/G3P4w4z64lh9ir0q6by2mngC02jIDuT&#10;MOch/DhIfz1CE6AkOLjUaYfz7mPF00jbaXIrLqut+q4boyskyt4y4Rer/WtJSkOKgpaXC4q1XnCv&#10;BL5jhP/B6KnbKZlkDDIkqDsXxCKsQKyCkv5NzyNwxgEJQ0oh8TsAEw5FiKnX4Ll0eFe5XN8rSiNX&#10;0iNbeAFash7PSNBGcCf4giTmdIeJzB/mVNpCTjIkOUTrxRCi0215OSsmcWs3gXhtsQLiHmVaVBzQ&#10;XcXtpQArWvUviW4B/KIiOF+qDWiJdZvUQEjZ06pgCWyh6bbB/NjjfZvCOL3KfXhrO36OgNYB93W4&#10;WsfDY0HDOlR4Etx7S3Mt6Ci8FCB4xccR2TunDFRrIE7WHCOVVh/zEgFlmETGVUIbTH5q1ULyikam&#10;iIFJNbWbHMnNUFWsp0J3Nx+8xgEI7GdK/3SgTdH2aANb1h+8XaVSgQVCWEOUoP+iqr1CHrTlw6Zp&#10;QwNpaG3qhaetxU5T2S6iZ7jiB0BdXlGNK5bB+rpWI7aiGi2GVZWiFqhJxp2H0pvJ5VHrbNxVDGVE&#10;+HtGDiiSN9XAEK9rLVr4IasDDptc9KnKLWkcwgE4ZtmFQjD6kt0Rqy88cDFJpRl4W8rC7V4iam2x&#10;ot+cc9eiQWGM/dSB/0qc9uJEQXnAFKnYfx5StiSDsDuQrkMRox2kgCtqIvuca00B7mVTGiPNL4Bq&#10;6HkLl9sJfuDFxm26ZtCh9m6nmI6JZFJtdnY8K2LpZbtABWYk8Qd8xACiRGaGaaX4DTUgCk8YiabR&#10;jGtW2oD1HnEW8pHOdtx9h956/B8ktcqMlROHmZMXh7X2KuJdAMKPKPl0Z+jkTaWHm6dwIGHZYJkj&#10;sIIgA7+WGRokDcAiIxHkgKra8QkH+zqL6L8x99J57w2FAl07/JG4LgDI/TZNoJAKURAiBxAV+krD&#10;sS0B970Cpo7UzLpK08Vr4OziQDuQHABV4iXkTWgTYByNpNpM5jFdARnbZt/11K3rcfKEMVlgD0sU&#10;RoWFnG1+a15Dt5u7ezQl359voWX5DEOJpQwdcX6x69VlntG7rR9luSaHObb9J58F0zvjH/avOAEa&#10;rVFGmSicD2md+cPdmY4bfZ7TpekEUeZDmTlNxdBw2GrUHfJKKVMtEkjXcKP7l8WdxVNP8ue2pXOF&#10;8Lf9IgQ/+CABSBAKCPeDPKEO6FOaGPmHAmIP6JPCKPGLPaMPyNAGOAaPRwAgCRQQBRJ/SR+yl/yu&#10;RACNPyWyt/yCZS2QSSQAOdS18T2fSl+gihUMI0UH0eIAkG0sD00C0+oPupPWqQh5TWRwSX1R6vSv&#10;S+DPeTVJ9y2SAS0ToByCoR4DU0D2qoSSTTKQTGV2SHPl3319X+ZXC0YMCWoFYe3YcFUmo1KgXu9x&#10;h7S+WyabRy1XKoU8GZ24YK0UCXz6yYOWy3TSLMzq/vqZa3Hw6Xy+TSC4WrW5cAyS7RyZYOXyiU15&#10;6WTZxq8P/B2S6yuTWqQTmdVClg2oWqSa2rXubwTFA7wUcH0mW3uw62QUmX7CVSvFYrB5LJWGZZSR&#10;SagXesgLpAO3Oiji4Jk16/pe4igPyjjeJWkiWrmkiCJAwaTJI2iJL21qfJ+lL+pxBSCMGBcROqxU&#10;Ko0ix4sk4jWuCgikrgobNqe5p/tIqSaOciUAOi7CCJkkzLJE0ACQcp6WpevarLDHZEya3S3KGtzD&#10;MOki9rVAaVqSwagJlGx9uEfregCsjWtayUggAqCWqAsiyJA77wqPEQFsqiTszLMs2KlLqetarE0q&#10;epMegEoEKQijkigLBqRPRD4BR/O0IAFNT9wmiTULQpLGM4zqzRAtDWrCl6gJazoGTm6tTLhHB/q4&#10;vc3I4rigOgjioJekFCoktSfLUk0WpKiSoM+pr/t8laQRQhhzL6d51Wcslcn9NqpV/SCTx9LD+zEw&#10;a1Oqoa4TXBB+rCvcPACoCuRpU05yknSX2taNhWHQSdJBXyNQzPq/pM1srwYgigSqh0TH44CNTE5M&#10;/4QkUdxip6hqHDZ+ta4zjrUvc6n8xTqraj1e2Cp7mIkrlXIdQ1CPaf6oTEtWDH5FmD2PRDTpcjTR&#10;I1IFL4ZAFMAJSgAJksmaAAxSoS2lMNJ6tzxAvpoOaegQKOqriKHgnyuJ9oKpOJFDJYzdq12NlSn1&#10;Jmk/5FIF/JmzCdOenS9p9KydVMCe6gru9Us8prBpBV9qI1rz9r2oDWnnw2bn4k2JLIwO9sIwqdMG&#10;pK3W5euZgBJaOLCySfNaki1KGtSWrUpLFNunaRQMryWrDxksdcf6SRkArB46t6nKfVixqltTNAKo&#10;bBroiSybih3inyoDB2stz7AB5PH6HviOd2fcVK8/EOenHWxQWf+E3+ATBrdeS48sAOtH3A6UymBT&#10;qvFASVuJC0gUsf0kNkjS4Or6QAsijBe2cj+T+x8fyg1JPhLSTpTYBS9kyMkngfTrSpOPSISItznz&#10;Vkvd9AF+4+T5EYVgSFmjRx+u1KeXA8ADliv9IcihcjJlIrAgKTouBbi3FJTQSAnyRzkH3V06gABZ&#10;y0PCH8xl2af3NkYNiPkqBQyWiNigz2G0Uy4FkTumV04A3yJYRqT0vb82hlhJaXqGA/oKH6ZqPyKx&#10;BESGHMGYo44/EtFobQ/4e0SyTNgeYRt7ih0dgBfqjRGhIC3QBJaW4mRUEJFoJk5QtDDgClJOrIQj&#10;ywwDriH6WxQJEHCF/OIWGTDZVAAFJ8ouUZ1S4FQPmWEgxQJFKOZgPyBr4HQnTbIykyTVR1y7aq4Y&#10;ecZB8kgUaAEtxyYCRCAIqx2TDyhKrj+mMqSGC/yOAJMBd5K4UpDTEvAlKiXxwnKaS2LM1nAEYjGV&#10;JcI/WTrWYySBX5LzSloaHFeU04imlJNsU2Iksx/vzJI7AmUKTqymXKQRwbKaCgCmGrcjhZHRGqJ0&#10;uac4+2ArYH+n4lbzV+F/OTKYoEkISSiJJJaOJPoxEiAhSkDNK2ngcbqBMxRMjIPGJ6WRqjVSKNJH&#10;w8sjy5jun8bEmJ5q9mctDLVKIrlDoaFNbuBVqJRQIwpOS81oTO1zvZACT57A/SXwPX2hch0nR9Si&#10;Jk912clADFDnyAdocASrE+g0auV75yWQWI8nMtSQ0yF/JA5wnsHVfmpABYKb4BYpgGZ++hMSMChT&#10;4bFUclKoiNHES9YKIhJngkEirBORj4FoEpLJL6rUP2wgBmu2uEQAFBsnjQXBtwA05vPAISRiRMih&#10;niTnWiXxuXUkaTAqGVpKShnVKSexcZBoIIJtMRqFbLZ5EihwyCwxHmfxxLJKy5Bf1ZuRiGQRo0CQ&#10;BpDOSSaVY90zQgnRRAAcRKKgCLUW5OdmC0Xlt5aonVylaG7IJYWZCO6xQ8YKWgk1Z2xTuOPKJips&#10;7bFCMUz0R+D57AHsLZkAUoCU0YOUWi74BChrWOJAC6T1MDRqvS0BLENae0GIc0M6qgyWskKo5UAc&#10;JJh3bP9ilR5K4CUMkA4+RLuSOLRrLAdgDKUCD6JIlAoWMpa43hsm8w9AzvGHghHGRZhHVHEHoig3&#10;SD4EAEVMSQxUNyINDLIZJ8lr2LkOJBEkezFCpSpnAAdOZe5fDlzwsoc+ezuPaSBAdHdq2dNDAAkO&#10;vJTalADgClwlcKyQYJJkUmtRHHmsEU9jkf5bs5O0cfZBBDxCeyYTQ0NXGRqMkaLVCG9rGYAp/dGT&#10;qajoChJ8p3qcfmgoZmrJ0nOic/J+NDuVf5lLJ9dMEfnCRUdoCpQc1Q22GKaLDzPquP2U0RFpj7ws&#10;P2FIGNuAe28CLcDs3MgBLCVyXyzGqrMvre1QdgtL5mRvn5NBMm1LRlcU8wapgJb7pSBAuBiphF/m&#10;kPq+QBN6PmxpwIh1NiqLRJa4GINFk0Lm4PetT4BEh2Co2Ppko+WTmKkxq/GZaE5sQyXc8AGMB67l&#10;4aymtGieRXvkq7gArzX0QXymAouEGABsZnSihiTs+eSmLdJgl8JMEro5aP2dOAGFgAjRWhhSWGew&#10;LT+nofZg6muTI9C95BKYSGDOI4ppKczxLmKAcQyUS9Lm/vBknmZn3JERe2dGAJxCrGSz7j1yBmS4&#10;IvnvmUkS0e1QfoOgjIhBJ42zs0sQj+lCNOwbRkOoFqaH9QyCSlWxGo3pU8VvG5bie6zFvVPAqUHx&#10;7dugrKPkTYNLiM9h38iGFGfmSys2IqBQLHWpb8PsriYLldHLRa0pskJTMny850v9b4vYrh8tJ3lS&#10;8JEePIzRcyYPKeksHyjiuPFrVCj5XQf+hvpJz03zIAxJDxOl88ALtZKSuEtOri8qhrVnDqIUO4yW&#10;sgEFqhSLchS0Okum6rsAMx4W+ccw4KElEKAMk1c+e9UxGRQHRAoHDAsWUaq08ZWZk74woqIiK+eg&#10;Ow2caAOriMy6Gos6wWi54wAxsNqcurW3+MO52j83gH2p06wwGKeT+gCVYaGea4c+eYymQ0YwyAI9&#10;0Igi4jisOdsrmeo9MH2fQ2vBev0vc+lA2e8JEi40WJSgO8oeouMJaX6J04qPS8E4i0wLUeaYyJk6&#10;MXwMASyIgai3ABEA3DsqarmJkLCOIWYl8l8aqawJ6hyme4K4rB6QAfQnaQAlMTmMUKSTmVUKbA+u&#10;AHuMk8WmosKLcuuIMJ8r8HwrJA5CKbURo0qv2uomY/6+k1AHwl8i+/DCc7qUTEcIgVM4AI4L27wI&#10;REsMcZSTA7g/S4uKgKSTEuMLIZ+KgMU/QZ+h0J62yJkVM9cJEfIYyLI7yIyh7DQwwom7IHwYyV+6&#10;bGkSMZovzDbC6IIybB8P2hSfExwtOgOKAl8rEJ8kkKYWGJeO2ppE/AI0JBNHYAMW8maKa10xslEL&#10;CKsl8Ks1KH6w3AQAO0kKExGK4liuwLE0G9Ute9U+0N0++RyfsZidiIJHI1soS4qXWRE+AXE1Iz8v&#10;OHsgkH2JAyawpBEluH6LUEPJuSiimhInSq20u4Kk0AKWsK2KpESUYo5AKfI1Sb+H4JkMUffASp0M&#10;kl9ClF5JqlsALKA6II85EYIR24rDG0UhjC2tInZBC8aAOw2jmAIU0IglMMUKGVMhSVMr2giuwmQg&#10;6RQWY46xk/NASVNJkII0uvgREuKQKZwZG6WgO02MGxAH83uAKaq/uHFMmzwHKWZCKgO9oRkNxKO8&#10;wAC4KUGmctSw6fAlMfnCKaGyPJU2m8oMG5MAQmokaxwPrDeTK962kkMZo0eKkTAo0Ik6eZcx2/Ci&#10;4Z+WjAEzGY8NYL/CmZyhDFWOSds/408Xu9FBAxNCMZ7DYJWggeo8ofJA+4o6pC1I6yOfmNaJMLgq&#10;apaaaAvDsA2myKalEL3D6cMHZPtIOcMw+jKp+6eT+f4q2vaRo5EiaKFGgI8dMWG9yaQ+aHyskNnA&#10;EMG02PVGwJ8l8OIdgx4lNHK6ZPGH+vap+eAUyIhQUH6L2RQggrW1EukJBPgAOhS14P2LCarP0Mgt&#10;Yseu5AUAQ03CwmAvwJ0KGmWumAMMGf25RRsADKUTatO8umAvKblLCjMvA0ubQPXOWWmOSR3EG74x&#10;4rQUHA+hWkgOuoiUkKghcIM46JMKTLiPAVNHgcM4YHqhCb6rCfW1gI8OqpfFtSQXdGwnSr6IwKsW&#10;ZROr5EXLPRCZ8yA2maGpmHzCgvaTA0DRwsSJXNQbMrrOvCoUGwwe6LgVMw3SqH0YkWjVAqq+3LXD&#10;PJFCzDQnSSaESsKp+OTPOtJOyqs8SoVM7OZMcJSYxAKvyMkKsOIJaqgA1WIaiiuggzgH3V5DQwWA&#10;Q0vN26yvAsLQBV2zY8zQ5VWqsR2e6p+8ueicepA5QJaMUTmqgviIk+VLqvML+d9TEAG8KHtIQIQL&#10;2khFmATORSGkeKE2TKs568G2VBuaSjRSDHQI492woOJPsHYHJYYHHYdYUpFMDKQKeuc77OomOUlX&#10;bJoT+ds+EmSUdOos+uPIqH9GXWudnLUWsgWkRUu8PFcJhQ6bQOW9BA+cQ58qsy882H4e6vYJS43Z&#10;DN5LOiyWshCkGoaxKZOYzNEfgn7MOgESxW4QA/RQ2dYIMNHEEtIm1UuZ6VZIUcQcRNpZhVMPE24A&#10;xPZPcAtbTJzGAwquyH0RQ/yHTblKkcMKsmGZ7VK0AcvB4IlFAtQ86MWIhNeaLYpDJI64g8OtOw20&#10;0KbIAAQLJFyHlL0KoUGKhJ7X+TDUvVKP6yUAQ64AM4CH09sI0oSMGK42Ou6AFQQAOKHADRxAaIxD&#10;2y0HpX4VY11BlcCASXAJE96goLhCKJAVQOqKXXOSAwAcLPyK8pPM88otqJWJ8yuYIvyxHQ3ZE6wY&#10;zMxBq+sj9SC0uxkw2fIrmJIRQSUIMRRcATnLkM6zWHzQteUIMZclEbobrbSAtPYuiH8ePT+Hs5+I&#10;sK4WZbkHSOIZ+hM05Y+OibBUO4fGuH4h2t6H4xsmQkK7rbDW6J1etH2P7UiAHSXTHCs10AGrEKBe&#10;XbWN0sFDUZtYAtexsJbJuEOd8XM3rWqHygOd8YzVSXyHwbRFGtIZOMk6ApqKkPEaipeKG/jQ7b9U&#10;rDQfqWs55BJh5I8xJCjA5VtSOwinmyKq5hTIXM3Rwf4KSPFT0YkYkZOsOtiJSMk3QIoo+wZBm5o8&#10;BLRcKAGLDehWueorgOOlNGEIg5wUnFQwoLDgDMrYYHJiPWYx1cM0zFPSFHelCnUuky8LgliTFSCy&#10;kAEUSnStCcMS9c4imQ6K0t8RdLZBoZRke+hYDH1cyH/OpAeNPX5EO8tg88uf410TQjig61YukN0e&#10;/JA0wRoyFipVsUlZEjjaS+fdu8cAMnTXSvqJJSAj8R3aYVYyOuNNzM8ygAUqgqbWIA0pWAzeGKWg&#10;OvKRRYU/yOIl8VlZ9N+1sstiy6i8hKYWyQAktU9FQxRmVcxaMhYHywwlEzJd0KaqgYIRRoIIsLCd&#10;s8ouUkEgDoYH9j6TnIeAQ72xGcQK5eWZ7Qi8CATcY+ndBnhFaIctFQYTQvyKhL7Ic9mcebBIUPPU&#10;ImJQOMOPEpkYGosomeOOIfq5FYjVurHHMAEtO5iiA8oonerKrVAZYfNS+xwaHCaKfmcKFSDCwl9h&#10;+Isl8gotwRE36Z/LyL7ISj6AE36qbm9PcpjUuq7gZZfaqHul2HXYVAoHQKs11j6eUfAgpZXK3gfX&#10;4uMyuMaH2NbMaqNg8wAqm845QjQWsxdcw5FCUI1GQMOtyVrqcossBNqjiUSJeEJsyv6bYycvzJ47&#10;q8uXMmBWDW1siM3ZFA/GYHxVkH8hSqgkmI4RQepUzkSi5A+i4OTSwI5MBp4wo3ajo2XnXCMx+ALN&#10;E55WgTFZEZ6MUqg0nn3r+IdO9USwifrE9XosbLZQIARiYJWLC10gpE2lZiAHw4KizNFGmJEOI/vg&#10;DgC8Wp+2rTJjlA+TQvarmKHX44hoyM/mfdUMOXpSg46/e2plEATdCg7F/EeRFNFlYLzKWoASwlE1&#10;bUpF6j9gLfEosXMfnX5ssZoy872lFsXA5MbibYzqSQApNE4r/I+085FKAmpIVN8Wvj8ALsTOvidk&#10;Rg4OO8PI3NKj8OqajbLm8qbpOi5JYKs/yHbyTGtXicNX4p8cux4N0V5kSyvdxc7n/em3lb7jQIwu&#10;NY8LVFrsfwU0QKkKtRmK8L2v5FMANEMeGWmeoe6TQSGw2gOvIIxG4tOxkUTXdpzgeJNUZvC3fmPT&#10;ssQKebyAZdc5GmqKkzcL3v1j68m0aI8RpPLI+cRxvVUTPuE8oNadnWftMwBmKIlhzt0/Ft+4MfA5&#10;Fv4w3YrGHeeJ63McNnTWwTgAdTyMOJMKtySHal8JMKG36pe32AkTmTmXMxlCK4HMYIdYU/vreWZv&#10;0jPnhOhFQ/Y505prplXy2YnSs2wIMMkXT1HXYfMolQ7GJ3FX9OuvygIVZqOJXIaJey9H8td21Opt&#10;YdgyuJNsyEJA/ZyRke7yy/EnTVAqSKlo5nug7mBVVMeLcOqTmZc70IdtZvhkuP3wf2yH8xHlhW/g&#10;PytrxOubRSCwplIbB3MH1X4bgJ7qeAREgM67EK8wTVoAAtffBsk0wJfc6kOim2vym4sy/lJLoJMs&#10;oaTRUH8iyOoKW1prZrfgC9UgO0uvzmsmMvvTr0Vo4KBxQHv5uruREbBNdjaAUhTZ1eWcRzsPkayf&#10;AKgVMY4KeMUcXKqwTsPI6fnQ3ZtHDxoNXYLM/FjgeYEHzKFi2wjb4H9SeP7kyWmiIvynq+fIoLDQ&#10;EP2yup+02iylFr2I6I8hJW2IIZOdhAZJSP3LcMP2FfrPd2EVNbWMHEoJ8aq/y/zfIIQK4TFp3A/l&#10;zafVVF+sYARscAV9PsMcuJJdmHo2y8XdxXIRFgWHt1iHnCCAAVM/4e7bBwgwuu0XFxJxmhWomfnS&#10;PI0qsgCmAxH++Z4JE3dQ64LdWf1nDizWStf8hWvpmHzlms7kVnwNO2uK5NEN0fVwHp+/CV+IAAYE&#10;AoJAgCA4RBoJCwE+4cAIg+Yk/Yo/os/Iw/41C40/4gAINH4ZBIs/gPJwNKQLK4QAwRLwJMZWBQTN&#10;ZnHXpOXfO3jPYk+YNMwZQwfRaGDJiBHnS53TXfLaKDwnUwhVZeCJLGH5C4/SZbM61LYVJItOXpTX&#10;TaXda47JwPIwFH61Dn3HI1SQbeQVe6PVQhM6TdHrg3lhaW83vicVWo7Jbs/4XjoJH47jYtHZbJY/&#10;M4NYwFP7o+tE+NJM72CrdXI/EK/K4XBo7dINJdE+srG8nEELu4/dJbKQNH4o/ZLHeBSa7Ma1WuLG&#10;uHM+PMpXH9I+OH1+xw6TMwX3bdp+rP+HC+HiuNKaTnYFsoFtc1EOHH5D8IpC6vH6ODv1NQTSaSsz&#10;JLiiDYI07oFpa25/viiDaswhC6HtCKSrctyZrcxTap+7aVoMrSFpa079AcqKro69QAt6h0Insnp4&#10;uq2q3PmACftqhaZo+lrhsGeqfveADOIE06ruArSmnNI50SS9gAuRAaBLEgSOuGjrhIpKAAuiAiDP&#10;8mKcJy6qSv5ES3OG4DAJitzgI+4DXoE6rDsPFcFpAgaCAlO8DKS06PxWkrhp/NoAuayrquHHzsyo&#10;iDzgNLaYpauE/IpNTVgA7LysSryESq4iLMeg0po02rhpbSgAMepKtOrFcMolTb0oFV8UIgpKr1ql&#10;7UoIxTq1LD6EoEktSScANQMrYi6JLE8fJavwNWaDFng7aK3QNLKOtrDDRKcnZ225FsWxWg0ENuzK&#10;LNrJcfO47rTqTAyZqvDaZgLRIAOqprCnlFaRIIpL+SygzQRVCNRoRJoAJbPKY30z9Wogx7YodP6J&#10;WRX6LJbgtjotGTNpW4CWuYizFPMjTGNwAULJOkrAodecuAJidBU6giZpbcR/wIyqFqTaqNJ/HuYg&#10;E36UoWt2W58f2MH8gy6OG2qtLkjE5vk9TtJihbgNrG76H65aMJLAOvYy9Wa42Aq3XemN2pWtyWyG&#10;lN720d7D6C4ADL8o6ZxWpqzKgosRLyBqtMOkukYsmMSo1LMKJOn7D3ve7q0+ijZsvULRZeoKVv5z&#10;Sa1QjEdrNHfL4ofyPx9r+K01SmX4cjUT4UmdLnvVLSXhs+XZ/R6CLdsB/ajhqCZIf7aoMRPisfp5&#10;+Nrz6c5TNCT5zLm2gNnSU0WuDhro6unIg0LRJbfqU48jF7o/ISYJjcD1JmuGHn3XdFI1l+pVk1cz&#10;gJv6oqPxQDwT+aFvpZgP4jpiiSk/Ms6RShtUakEP49I7JZlNl0IWgZO4EgQQXAjBko5LS6FJOG4E&#10;pY8IRFNRWgkuhP0Vk/bIdAlLk2jkOVERQpKuGTErQMR1Ha3B2jlh4gBsJnVSqNdu70+rMiVlXRAX&#10;tmbBEunOIoVpQxFjTsnf4gkjSwVKkUg64Z84BHsmkR2+RUrWjgQZAigZv5V4UIRRSPt3kEWVsjIw&#10;ktTam4CkSfs3NTIA3mgEOAzdVg+StIyjuPlwqWiBPIY+P5QKOCELKIQVp0Bg4YqciIP1QKgXakvN&#10;OutqrwI5kOciddSI/W1kIQSh6UA/HBkOUGvNHx+ChgWloByWwH5cFRhY3QyJFmAD7Xui0dcw4dL3&#10;MOwMAakwANceSaKABH1bAIf2rQl6BjTs0IRMowRgxxzdXuapH7HCUmnIWjQ0ZpEGxXV8AFICWCVI&#10;cSfOuKBFDkxDdLL4iSUp6LCQcAN3xq2rN0AMdkn6O5Bp1hqAU4CImERDJ+ro0ig0ZLEYUR1WJwJ+&#10;ktg3OtHRgzxJWIQTM/hfjTynAGXQs0v0dnDUKRUi0UR/EzLpPeBAAJ+0BANFiNpJX3gAOAdlgpNy&#10;NPzLwXk4Bp0TECl2acrTITEzDHWjAlBKT+GnaUQ4w51TgIGf0SelJEovj4oOQekJK5rkILdA1Wxt&#10;YRDwXuYouhdJmIJgWAIzyxF/1ghgaKRwA14ziAMgll6c15usI8/BmysCYpzdyAJlrTDRTII7OB7Z&#10;q4sPtSuiewxSRJWdeCdU6q965EYr6QZxLij+N/VirE7NEB8StH3ZVaZ3XOj8mCT177m7VExJ/Zog&#10;siWtSLKy1CIpDFBsdIQiKMyBi3GUcRO8Ap5CKNNlCPtcxDqxqbOGh0jBP5VNAmwslkBia6wVlsBx&#10;aIHVngYubYh5ELizIrLNfO+lWTSGKu3cCcIBW5x/dGqs0Siy+lVbwhEw5aR0lrHcjt4Z6rpSYJGl&#10;mtQCEDH8dc7+uyUahqzYSRB2BFCZm1OAdWE5EngkLKjcMfhdE4oRqSsMihHT+FRNO38tzgnKD/xV&#10;BIglMCSmKhcjnGLPGJEWI+hUlce3oR+JSwrFUB6Z2ImREIj9DzEpLM85i/k6yO1tMOe4i9pGtNks&#10;a9Io9ZwBy9H9AZ+JFmlz7oAblOkAVDxalEQK/L9IDkLNPLQCwGdAZ+ApoM09AgDKnJiWYxTeVtrc&#10;raveHw/o9zMe012H9VS9xIIQVekRNZDzWL2Vo2qR9SDmOrO04GmAFPtMUjtPtL6QZpX284A71Hpq&#10;OiYASys+pLYNiAgzAM6gB68OyfZW5Jz+QK2VOmxOMMIACNOgZEThx/3xQidUxVO4fmeyWwUuEhyr&#10;rhIRtgxKgIGObQNoMChUXxD8I6U3VyEZzQKg+RiUZM8VSLsbNhmigS51xjdkbDFhbf1kAHPXJC8U&#10;ZUWS4iI09ox+atMGqU/meVrmJsmQSrhQyF34ztXExeYgAN3cyTWroByWw00YO9HaO3IZ4OxG14K1&#10;jRZRpsRo31ZaFUCVjry51h854v5/TQpMsGfoBobbU7NV7rTOxdhuLI/V5rz3EAN/b6yCEdN2IViI&#10;+YU16H3CslaAUzV/wrp4hB/MPj9eQ90fTIh/xbAJhOmVWClw6zfKYk5UcaF7u4ctl8ViNbZIgsCV&#10;DJa8ECLc39u3HCCXX4DTWA6V+fmtALC57BDq4MQifdU55ruCkdJ+dVEV5wQ+n0ABkq9sOIb4bAvP&#10;i49zh4Kh0WYw9lTPGm0yS/1w/jqotq0SmCvGwGEtOrGEwpZh2fLMO0Z3mnQEmnKigbJZHZFrzft0&#10;UjRV1ezJyaRBFaKytavaSQIvxj+uorgI7x1HViTmn5OjIhe/y649yGgql2a58uVH1z/+gujQxlop&#10;LJbTgla77zYfZchrzpjggAQrSj4fqFxhQgx6Rmopq+y15sAuhBJlrtSwC2YBZGwlZFZpBOZ3ifpQ&#10;bNROZRDNqATqCxopIqIC8GcGhZoDRMYk6Jbg7wpsDeZFqHSHQ6qtoxTnqJwfreZeY4Aq7q6I6Lp8&#10;ovZ/YkpHaHgcodUKzhg/yaItwjq0Iwq1zZhE6kok5eB+zn7+bkTXy7T+4rSDy4p3hLL7p0z9hrys&#10;ZeAo7ir+5FZe78ZCMAYka3xATm7oCPZMImr1Zn7yCZBsyao7ovzqrn8KQwYw7mj/prRpDpjOqSz9&#10;DWK3IBLeo5aFRSjF4pJ1aIwAp6RE7t0HSooBoqMLbxDzrd0Fojq+QnJHYjsJYk7TQAbZbrsMDxUM&#10;YmK5AlyaIl5Ngggpr2onMUKZZrhrMQQ2g0UB7/cQaT4uAAQ4Bl4sKR7gTOZQMVKVwi0IoyqV4u4m&#10;KTr3YBDZI0StsPhFgnqnsT7oZSjfiKcJqaRlAiwPEfbtziAjqPK8KxQ/xdxWxAz7jrKOQ5Y2rSrF&#10;Yh4iDCY/gkqt4xIsynpEI/S5Y7q6gfjzL+oAR/oiLEzkSvrFR5Ei4ByMyCrUQ0T5oiQxRoaqYAw/&#10;h+Ytok5+cjYrTrChJRbpg4Yw6HQtyMzdUGg08Woeh4JWKkym4kYkpFZFpe7BQ6qA4zzvgor6gghF&#10;Yw5Fon6NAvMO5zYhYukZLRyERbwnxnooAgShY/Rv5v5+ZJb+iLDqqnEggBCcggiNYey0A0kNkYS6&#10;BPZrRHatq3rDTHUcUvwAytImpNJoTgpOaRZ4In5mr7r+kqQjSkwuCIUY68DYbnAhxox9rv6yrwMW&#10;cFpm77rQp6ojRxowsCB9qmCGbZExcXT3jkoBLn61xeamhqgAkkEaCH5HyebqTqER7DAq6Cq9cGzd&#10;RAzlIk8BRPhCLtzBUKwdTiQerAAfRm46g0iwkcwAkusnUAoApPQvgoY4ZFbBRJIdCnqv4Aq5gk4g&#10;z44wgwshaiL9pQL6B/aRpSk04gjvL6zSymp+bYrWYAkOLHMETy7mCSxl46rWyT0770AAULoeRF7Y&#10;IyEUxTbv5hT7r7otwukV8wyS4uCGlCBLJUsBCmjiDNgf6ZhJbF6UavqZUcof7c0nY27n8PzaAvaC&#10;Y7qpoxMjtHT6EdABUYaZSnTYAfUrQnpHaIRWMDcFqlk7i4rbggkToq6MwtyEAeYpsrYiQuCMqDKn&#10;DXjSBL8vcf46Y1ibCwb+7tboTDDdrF6cFACVkboj5v5ETk46r5Ydjls+YeTuDXbwSftB4vbs4BIm&#10;YQNRTEofLvKypsh+Z+bqoq5ESCrCwgUtAfMnC6ogzCYqI2pe79QxJAJEVUo/U7YfFTYfgpMX4AM/&#10;8Iz7T/FBkw4AiMy5SDIltUAwshgg05kgIAJQJLI4Y/hBJ6SpA27eZe8II0g06Covw/lLonrHghh2&#10;zk44dCBQY4attUQe78VTggREQqKCpv4gxFtPk6hFohbxoBlPA/TcJNy+8ikZYiTLzu8sgeAujaI7&#10;0HNNMZofhm7nIAcbYAcuZ3RxRK5pCX5AJ+zGwk52JFp0LHL3KwD6EXcmkFpTcLECrnSX8jogxMg7&#10;DgEBIhB45rUjo2qOtNUHbqMBqZimCerVImqcoiTBjmrgCZhAMED3QBU5oA7plmofTE7OSIK/TNSQ&#10;iH80EFtHR3kk4Ctpz1L1Io44C9o1ZE6QJHcH5bgw86yA72CvhYRWM9tsVCUgwl4ksn8IAdouiXcX&#10;LWqJof4xUC4pbZjw1lc8KTgvccZhSLFacwgAM4RBKijD1sbn7jKx1t7XlNjtgiDsrnYAx2wrVPjS&#10;MvtA0a4AU7tEVOUhAf6dsnTuofdw1HSGhtIApAMjYpK7zewgRHdG0jbNVN9qqeJmhAJSE4Bn8qap&#10;RtVfjLczof8Ejzg68g4AQq8ewAqvo4Yq74hAysIsxe91KZs7IgU4SdqukaVANj8mIo5v95bzQxKH&#10;VPhMolNW4CLaYl68Qf1XQeTlw0gsyQLqkgTKa/U312Dn986EzO4AM45O5v6jAjTBCqFrYxMhh3hj&#10;SMYABeD4lIgSeBcvKZjMCF7yK4SfAfJUomaM0Ggvz3riElYfRpA/gtzdghAw6r4fLYwBFLMmI4ZF&#10;o7K7LDB4NwE7yUqA4mZv8r4BND97r2Q7DJan4imD8mKXb6BlspYATeIezyDjzvQA7Qwgxx1Xc+wf&#10;zfjQw4Dk9tqyA20I0lofMvYfFwzk5v77ow7BQprU4ldUwB1IloyhA8YgkwSESHU9JJIrUxinNX7q&#10;Z1tBaIQzyepeasbPNGEgRv9Yj/kPQwtaafqvsLUYNyrDIAN0ImIkpdJA7XI4DiB+UHimIlcT9bmJ&#10;NNF0r9uB1r5gybB67/KQtFiSBmg/kNs4Z4Q0SX7tyPooTx0bAlNqgj72KSuA0QVw1EKZF+p0aUqP&#10;pUpQaChO9pwCs5TQYo9BKUbIQfryBe86lbZCJHdV4yq2rJdCDJbRAAl5I7okqtrBTBR4MHU8QgzZ&#10;cPa4mVsDhLj6AuBUpK8BSUsT59pJaxtqc+F2VoUzhYhOdWLXlXo7q/1Vwh1MoehHxohLh9pQayuZ&#10;7b6bKFsYAA+F4jDfmHmWx59KwhET8UjMMhq2IjD8kuKdbIJ1IABAMBSQ7n+Sohwx9GyakuzUOdd1&#10;jIqRjCKcc8oBjXyF095CmGz2MpwnoxUZhl88QuAuipwe7qsJQl98bH4xLBApojt7QvKMzb1yyF1F&#10;k6ySYeskpYUMwskFzoFomR2PGs1DAAR3iRbJeZCNN8wgSqEKiEhCM4SUuYB+lJzWhvwvMGgTGv8a&#10;ODqvbeg7D2M4VkSuoo+ZDP1S9v5rkLg0lFgq4/I/Tjrcsaggyhg7uZ6bYeqSpGWjz8ux0WQyqmlG&#10;j7siDtCfwiho2lmiSdwAwqOQRzaXVfts4pdFQhzaz8LFWmK2ojqYwpZOYuE9rhM8Vqj3tEMWja40&#10;hpFWNIUA11QAI2opIo56T+kjtGx3ej7LqEVPjBE6gjpamnIBTB9meChYVaZE7z4AqupH2RBSlBIl&#10;q3aLy7AjGEk3WTCxsEDWxT13M8YmOgQBZYilZyS/RWKPplTpofUvKEpktxrFSnpeAuF57FSmCuqn&#10;FBLtbNTEgh3DofarY7sHUYaUq1zvKmmsp+zozSTDq/eecbpMDWDZ5rAlZv7dS9YD3HIqYCa0x8Oj&#10;jODphCG5gfE9UiYe9LyQTkRAKIREReBmsXFvABQ/hxgpc9VPlaZhRA10iUYw+Dex872hVCNBVYGs&#10;VnOjUB2daA9l+TCA82Nt2Rjdq7+CW0UzJ0ZmuIczwfcCGWYpGSGj8jZpFgNDmsXNzI4k+SxsAx6J&#10;PKW1VgAh2Z84IjCSvRGm4hiIVwUQTJbLWYkbtlFlUD09w7qvIfK+ko4jLYQ4Bv7h6OJYrEEe8zZA&#10;yQpe5HcSes7LWOhm52Y6yGTXD9xClfQBb34nvWYwY4Avyhqfp4OvUAWdA0WpQ6t9uUSyuVl2DF83&#10;jzDj9w1nqMzvrVYjSqAcncIc/caY+UzHO+HTIkaXYo7dUGwT3d+wODkjcjr+l58jcQoBMGkGkq+t&#10;S8Ye9kSPp6UiJco0Te+Mw/YmqlAnI4bSNpb1/W0tW14hbcge5BKIWSQ/h/5gT+4z0xQBJv6CsHFn&#10;yhAn4szR4wq7+r4AF3/BZthW0J4BTL+UR0QzqnBCc2QBMLGnw0+VfAK/SUY6qxpUsShfNlWu4iEy&#10;HL4f5GMgQloxSqCHXcYc4xXnhzcASxdkO+0hVC5+ZmrZicCcFHWbQveXDZT52j9uuE2OnteRdw0F&#10;Q7FC16Ogsj0HTfjELpz8KlsCI9Ucdur3rXjXxQe3IfeNghiQ9BKZSAdID+7WxK7fy7sl2AWKCA9i&#10;/pc52ktBc3nusbj/VTRy2j+Pzj4pMGi9a88Gxv/w+sXawinD6qCtvk4eTRXxaUgi2SU1LW+RlusE&#10;A4AxSttPhFpRavuOiaL4w0hOQ7B4Pm4t4kdxKH/PFzm6Nf96VAN56F0LCQ8bPGVkS79gohlVngq/&#10;UQ+0RebxYvPWPggfQ8MkQfkCFgZTacAj/jIgn7L3w0iVOdY74vZLMBUyQgADAb+ggCg0EhD+fsLf&#10;MNfkPf8RfcTA0Vhb9AkZgQDib7AMfiL/h78gwCAEnjYFlUlk4Ajcdkcsk4LmgMm00BYInUNfLxnz&#10;2oD1oUdkoJowKpEfAMXkM8jc6BFKjIEpU4kL4rDwrTzrk+eMlioGkNhqYHs0hksXkctlQFowJpAK&#10;t9tkLvu1erD4kYNvgOv1hkcblshhEljcltttsMtpT3x15xz3vM8i76y1ThEbpUIjuRvNTjdMiMbq&#10;c2BlQt84vwOqcddevdGxc2zr0dluif9KpWM3QBktmA84CHDCfFB/HUHJhEXi95psN5kLjsdtUPyz&#10;6i9t4oTDXdCPfqFKnnLhe830GpXXvMIkMXuNxqEtvLy+n181K4Frk8hlMq44Ht2k6hHq+rrousCw&#10;oquLQoW66EKg2yTv+78KAitqRp4kaOvUrB6Q8vK8sMgTNoIkaRryja3uA/7TQ8ekIpaAC2qUi6Ov&#10;C3qprat6wpCtqrIi96ko+4EiLNEh/MidslHZJjXnWka3sIgjFIq26FpCjqNrC4CppadMvndMKtHh&#10;MJ3KmsqzKhIoDpa/oCqAezJoapT+IEqa8pGhDnIjOiIxEjYBuAw6DRMh7IyOjqQrQgzSTOAioJw0&#10;zgLiqaRovODrw2yyEJGqSMsSlTNI+67Is8rCeI63oA0aAiNpxGiFvI5iESsfqlTygkpH9GNeKmt6&#10;oLakrOInVSZABXCE0yiaeJ5Y020AAaSpKkKW1o/bRzsjKlLbUrHUtWNcoihKCQcgjhggDN0hBdYP&#10;3a7bfrPRTco/atxsi+snTHfStq5cp/KqmrTJsjaxorAIAP+xaTzgux3yUdtDo+trzLCt7TLCqCNp&#10;49dxtxWqEQyh9YH6tqp2kgy2twjrx3G/QANBaC30KflunvRYBVUsK2vZeSlUGAWTIMqEKJxBh+p5&#10;OGQn5laHIfll/o/aABrfqSpwMhdkIQpV4AOqCp4UADIou4Fx12k8aonq5+yzaDzZ4f96oSwaIy4j&#10;LMoEkOZ4ABbVrinE7w7F0PIvoIBLbf1Uo/YSCMEk81Xif7IzHOCuHmkK3ovt6oLitKFry9ykNSmi&#10;+AajcXTG2qJpC/6cLCwuT7mf+f59bICZ2gmyRKh6Wuu69kaVY04QHMq8pbP8fdGvq/NNX6deaBE4&#10;SdMp1epJh2JHsGQIa69p3EgjTLiC/xfG/62k38/coTDCG1lZCYIe6iFrDc9zwpg862jRiBJigyQw&#10;GdcyhC1tqhIE6QtpHT6n1Rc7RqZRlVIXfgRNSaQlVkCcq/Efrb0tlmVEAFkpGSWo8e81AALzyQn1&#10;Iuqo6o/FSGOWa/1PxB1xqaH0VMnBOD4E6JG9wgzhXMkEVqUoqBUHuj/LaTw66tWpGqL8VACUTzzF&#10;eTKw0yKDydEIVAYl2JCDIkddI34mhG3KsNeoOoc8Z2nlhJKTg4BUDVsZIEQiAD2zLJ9JERAiLSn3&#10;j8cItoj5ZCMvpOiP2KrLSHwpcUyeDpSkggKJwXMlbKCVPaHyXlRMMQBI9JUSEnBLSOkIQKZZUw+E&#10;YEjKmfEk5posEqkHCtWTRksOqIkRN40MB/sYJ05xk5lY6sSJUhwvRD1rIxOu/gkLW4ekZIu7FXSf&#10;3Zkfi5C5po/G4tllKQ98L4jugaBDN2bckACklWQcAkswC8xldQT5h71kBkXhuwE05OoROyIERct5&#10;/2jH1nQVptgA1PO2JUS0t5cVzxDJ0S8icOzLHtOiZEniA04EljscCLJwG4p7ciY6ZZJ0qAGLaVBt&#10;A+zrv/l6AEwLtY7THkSAJn8VgEIrP+ceO0lHiknaYsyYDBSxERYmScxEkQBNvoYP1XSzwBukKgWF&#10;VCxJoOMbaSdTihYkUlVlEVxoAF5LzPOtKLJIU4S8H0SU1bFyKk4lQABp5LX1j5cSAFGFGwALGRSU&#10;ZGZH04IuY42ZGNN5NAFUoRk54+WXI7IrHAAZkUyplIQaZ0hwGwKqgGAVm5GyRycJorch6jgCEhX8&#10;68ARYTOzSHyi5AblXKtSYqUZ5hRp3k5nlYWg5AiOoucq5MoBG7HEVJ4w22w9iNlxO2+MC1w4ngSK&#10;mSETNyY1TJAIrKkNJwBsbKwdklROHSGrKmpiktEjen3VGZa57IiPynJ1LUARHSvUOTmvQk85H9AD&#10;JaVM3BVysLIJbGyDhAqKEqnm14jJcTVmRbiv4+tlU+NRIE0qORlinP7vFSaYS5KFyYP/WMm5NCeN&#10;igFeMjMNGtS+ALbgszsSLn1fwZG1BFS2nALeyeTJEZ2oNMsqwqFfUEAGmuPyiJBriukO2S1ypsxz&#10;DjyJkJOEl5bkVx8ds4qNwAp6um57KJzDzVwQ0RORFWySpoAPJ93TNDHMEIjXCOzcTzJaIqoK/RZi&#10;3pdo5AQAZU0jqqlXiGOJBCLuCQ+VhxGWCFxFJLUkipG6owsd6PqyJLYAj9QHVm45ES2X8QSAY4BI&#10;TI0qwgPxWVQl5Oxp6y+ZS4B/OLr1h8peGwAswziRlmacFVWdzwdEpRYUKAb1trddoHz/6PH+pV3e&#10;bwCniIbaUriToyvWioY6+5NKBlIv3OEgytTVlvMaY5yqZUBkdLpgfVJGU/sWJs6R1hNJh1gPmfR4&#10;RQqpnYIWm6cEH7mkEOnvM68/9JgGxaQYi9piubzH3eY82LjMEF31qJr+k0FojqbCSIsdtGkR0OPo&#10;hBYUjudH7i6ZBJmztYkOeUk+XLcgG4tl4f0SVrj/bqVQj+i2lXmYOyNXgAKDAIT+SVODvDLbaJUX&#10;F+Zw0VFmbuAOSxE04SjbLzFYJBtnxH2GgMoTLjTFThetJ0QC7UgJmG0hOBQIukTRc0khpHXwbOLN&#10;M4gR5lqcnOBxmuoAbzFTRcjAhHPwD0IH2V7GLR+wkTzFkkAyrI2k6QpF8pFIEr5jIWnAvNke2oDT&#10;HXmXACFzlx5St8fol/MeBARtuO5JIZcl5zn4ft0N79R1Y06Om7KiSYZcS2IihDrehH2bjEQBylWh&#10;HuTytWvwAZ10iYmzGYGaj3Ivz1+m4AGamQOyfJYE6jHX2SPconn5Bkdry3nB5F2jd2Rh81qmCSG9&#10;DH3r6Pmou08yJ1vCT0sh/+LI+hAidNasbcJKXHFZZiRmRrWabmevOgoIPyh+jrvjDtueCKkBkXGH&#10;kvh0oyjYh0D6iNlzjtgKQKC3myjIuIiSjPpAr8r4OTsPEptJO/iBM+h9qMKrrPDzPdh+KsqJsRqf&#10;JJNoLPkFOyADt4IGJYvZtUGwK1utB7K4MFh9P3IPCVL/OVAAmlI+qAACiRk4P8jHM6mRmxizCwmq&#10;iMqlh9vzqsqhvtiBJxCHnXCCIVM/pbPLH8OUtTOIwct6iQJMG3iSlzgKw5JtrhgLGiCaCRs1FAIG&#10;EXC2j6wHMhIyr0jHEdCjvCrXqdtevTh+DSibC4pKHKknEBmyvOLlsXuUE0idOxgFE1rArtQhCsIM&#10;FOuFlfCjQquzleHfCHk8OOh+iWoJgFDTHYnTl9m4teJ/s3AAPbqmAAn8N7u+qXIGOBh/LoNCtFtM&#10;DgMNB+u1sEJ/Q2lFMrh9pht7uqiNr1B8uijHDrkcwRE/uIuglVMSQyQZtKRMuaLmO7RdwdG1iJry&#10;PJDhocQamRrpB8GGC7D6m3mfi2uEgBqwEXFkCRlJEjI/s0izKzCdDtosiRraitD6jIkBmax6CSrG&#10;uyj0L2K4iDIeFpPXLYn8sXONCXHaiELes0N8CjPyMMjHNHCNM7xiPeIQiKjtn6jvjVj0rwOPP5m4&#10;CUOFO3CTsDPOuSKrsXKsl/LkhMuQmbm4uYSdyPMtiMxLDcOTFjo8POv9MIh/OUwNL6lCvlmgI/Qi&#10;ACllB9xoqsoOtVRhwfOwB8ioNxKYgHnsiCEyqsjVwKAKRZKbCJu8m3MviENsvRDrinidM5MQFLig&#10;GlC3uqjgSJJFLZReLPR+PyMUSeCQjgCLmGq8vACzRuACqwRoowAFxmMnlwqtKjK2kKCwjTPsPPRL&#10;ieEXQHHrQHCOi3riwCikNTSrQAr6B8LIvIxownh7p/rKGZxVisShtuKjOKiDPdQYSPuYwlMUqPCV&#10;O6StJgtNFxxNqQtzh5L5vEQBDLLzRTyPL7L2wXgAOIo5h8jcLIRmzNmpTVSfvpxLrPH8LuTRISNT&#10;FdFhxpQxDetnk/mlRVTrT7ogKoTRyJi+Liw6lznSHSTwjTMXPtFoQFEvhyUKnpEwzKM2STiMt8mc&#10;KVzNv+CdDrrSChHrKvxxqro7PGQRRYOLCLx6RRxev6LmCiq6KAyfSryf0XjoN2narVgEiLl7j6PH&#10;isT1yeyMKWQvSLNTuLr3lgCVJ/wVuBSvmbofh/PzuSKhxop/uQzqIVuYrzTPjVpyjLM9HBFkNZkq&#10;leI7HjpWRxm4sbx3RciwxtxFtqh7rPNmxOUNAE0nzODpCJivExmGup0MkiC2qrkBieOKCPkUCBO2&#10;pAACDVtpijKjIVo9jrxPrek4CEQDADFa1LPDp6SPKulsSPG3teRlHkAFy6u7VBi7UrDTO+pCq9EJ&#10;jvlzj/i3kQCsQVmwPGihT8qnABmXUdCFnCoOhK1kk3OXiPn+UklAizDTOkyQHYwNgCFaxounChJB&#10;o3ort5S8ihSpK+mftMUAvLFjSnACNSN1vxFXCaS3AHwACeExsBCTyZkKiwu81pmpDmnAh6RWQWCI&#10;x3D/mRqICgKbioPTV1No0cJqCTu6F/UYxK01Sph+CcIaVdCsTLisJhzAqXzNSWABzdKjODgDTB0Z&#10;B/soB8OY2PO2w3ulQqCKiEHKnrQFj6iSj/lzw9D5UiiPjcT1P3nnUNrNpZh9vHCtRru0KeM4QVON&#10;0m1n0Ix+tUO3xFm3nbh/N4KfwZEjrPJGHQijKvCgihExviiK0Yo7P7vbVmxWvfoOwgi8yxGRoGE/&#10;zwt4F/WAGbqs10tSPfuSR1KQrPMbuZiSwfF/MslZPzobJ30FR4CaLiwjKPidSbB9CQkxhxXLozhz&#10;kyjI0agEvIk3WqQli2tdiMkXDIivGHt1vOIOvf3BLy2HijV1lmRsCgWoszSmXIgEE3UyIaxFt/D8&#10;Ei0GiKztEXCvNXMQU2WGPeuCABQjWSq4PyU01PymDcCSo9kjy9h/C8sjiJ0/WFGZm1NMLzC3vCAF&#10;O7SH1wybvR22OTli0l29mTvg3gQbRu0lxoqLFeKbp+rLOrMVCVNniWu41AifigFjPKOgCCQfTlv0&#10;XdFoRLHLzEAEj/qzyUh7k3XdiDPFVdl/Gn0dh8x8yWz6L3nC2z2fU3leU9Dtw6thB8knD6nKjr1Z&#10;MHMdXaiFi2kKQ4w5GDuYvLW5YTTvB9VnQW4f1nE3TUCbDgBI4lVyVTXFAF09RSgEvz3rP4isEBxo&#10;m3oaQhjTDtmZCHwHYrvY3KNuYH2BMOm0zv2GtSEjxcq4PrWOQQi3CjHSTUsYChPo3Rjjw6jTYWCQ&#10;zN1GDdPxC8Y4ISOrpitIOTqrrCADUgwoFxuQi3xslS1iCH1liP2dQOpKUiB8WX3m2hC4Qan0rODL&#10;Q82Y2TWQiRnrNC0Yz6sziBNBEEjIk4QHEXRGgGEo4zN40r0ZrzxeQVnHgDqkXJOViGoy3Mx/sH3c&#10;2r1QCTkjmpQcNuPz2lFFMytgT6mb3pJdABV+h8GG5alHTkKVlVL5OOWAojFQKjR6UrPLRctPljN7&#10;jcN1tCzeNBnaucYxh/u5S+MJKw0lx9ikGiloHKkXQ2NM3EGeyCADV71cDji40fwUYEiGj6wF0Khy&#10;QHE4CwzP2FLNRhCM6AoGzECEYNB8Ey5N4Fu+1EVH2mOTyk0Cm5WnWf1RNCY4r8X6ACuYuLUYt3Wh&#10;ioCeSGB4VCCGw9OMtMLPZYXeEQvYB+G94D21AA0AtFO9h9qr3sieUVjEzhNDYglDSVIRtTI1p4R+&#10;CQnKt1yf1gtR6lFVY/NvTGRnAA5AT6yu073kz5UCUwKjGfsWCjNF30B62tNVafCuGGjr2EibFICa&#10;C43pC2qyQRgBjr5Bh8E11ugEKlJp0rN1utzDapaCv1h91pu2mbm3n72lgC4JvBDwP0lQDIDHlTiG&#10;1pi84w6liPi3gMbajVs6zwpKR8NYxXS8T9ysQO1nNAUls6tVBQ7jm4wlVbAIqC0RY0q0UeDmGak5&#10;YP67RxO9B8lzy6i4iWivMiBxzcOLNMFjPzsswco7LqM7a3DgIWlSs66HCbTdExiELrUGAGkKXw5c&#10;106qCTqRihW4ZSMHjgOSXc4I0+zBCMi86CDLV0L3qHihOuh9t1r4iMioV7nYjr16MwqUCPpGipyK&#10;AD2Tp+tqKV0RkPbIcJnHVvCEn8cCijaRWxB6skC31sZKwSFN3mOXW1h+E3Lri/PvgBk4Iyoy6rMO&#10;FWm8F5Sf04QYrI42ycNTT4uLNSGf2+OP2Qw9Y3h8D6kBxLIGZnqVlakYFWLIxRUcyr3WuCvVqtaU&#10;63GrDLVOFx3pSkIRqFOJbeFZa6X58DPgivT0Su6Y7etQFHidD/rgnxCN4+OF7Ah51BCtdGh4QMDL&#10;YjgGb7AGt3qgMbi4nSYozqR7B3xBjJVdph7FCVNeCQ3TcNtV9B4G1oabc4CFZyjzZYOU2rx1QAa/&#10;62ZPAEGaj6kxiRv1NgQVnC34ABXt7NFmPjcfAHC2xPpKSu611rleQh5gbE4fiOyILRcqkYy2C+OU&#10;n/N1apPgwVwttuLPWriENVNK1TG4ldXDYTgAN790cE5CUp9Vyuma3538AANiB5mHv6ikD/5hAEHY&#10;0DgGjVm4nKj6iOjgFzsLAGU6PZK+uHChvRC8nK5ZCgOg99Ii0rGy9frqiaN71IjticQAXJ+IB9YK&#10;8sicDtzKiFqz1nCRivGZzjVRqrUlRLjcGXMkBg+e4AkPDzcPi+caWG7Y5JNFz9NVJ/wAaGAHiWkB&#10;hy+oknH8Wm2Kqr4piDLQY0c7K9NAidT6iN8ARQB8J3NmCjKrmGmGiWmBCbMKi/PLVUFP3/zyla1M&#10;igbqNTavmhCdDVicOMOFv5YKyiMGPUwfXOicQ5AKrDVtB6uprNGbu6aak1vDB+sa47B6ivXjdj1H&#10;FAZyJWoOlz9E0jjI5v9okYilKSHe4QQPScz610rijV1EihIUDowV2AIt67YMABTQjzMkKqwYuj5m&#10;6EsG2pB+oO8gPcD66TyeVprNe87eE/8KWiZ8v2Wua7K+qh/VmdJN5EAAZkbZKt9q63iKrAqwT9Pz&#10;3A3lbDgFmpb/B6zcffGylxi3jV0ErhjtjcfMifCRwECAPSBQJ+wV7weCv0AwsEQ0GQ8HRGJAOKAS&#10;LAWMQsAgeOBCPQ8GA2RSN7SV1yd2Sl0yt3y1/S+KAMATOMAWNPycRYCTWYzMAPqgQN90OiP+jAqk&#10;SCQSOawd7vioU6EzqpxeMTGGggDVufUZ/zh+TGwVsDT4BWeNWSwU6BvK3VUCWcBV6eRSNXKYzV83&#10;t532/QOoPiiUgFR4IBbEYSs0SE0B9USXv66Ri4ZG9vkF5mRg/OZkFzWfW55Sl2PXTX6bzi72eQYq&#10;Gz7LwPLzG5YyC2CNZHcy+5V6Y17VgKyT7dQuvXiKQmvZefT6dcgB16Ez64RqOdcDwmNYGSvafYSd&#10;THL6LAzqsxLPTHHdaOYSyZGwPH5aiFzEJffDRKqQXIzGYo0mrdn8hKiMcpywLkhMFQWwK2IIgq5M&#10;i66dK83yKosiQKQ0kCaq8pyepmrx4RGxyyKyzgHsixywK8nyswIobLo1GbjKMjSvLAyMKqMyLIJe&#10;7SFsiXshrAuDQJmyy9schKwMuojAq7HiYIouQEysuTrqyrzDNSfh3S+ccwsCjUQAAmsgADHSjLk5&#10;yLQil7LscuSsprNkkTgvc0ISwkjgAhKWnfEZ4LAkCJMMkCwKIsyzp8skrATGgApi7iSsusDArk2q&#10;hp9R7CJAnz1oW2DLr3FijLIzyvPkeMGoPTCzvOiKyLI7rAuAhcTIayM6rOmtPIez0BTeyJ/MCv6B&#10;oEy6Epqsk7ObHx/RchyHyyhrlr2wK6gGsCBu6oShxuo0+2HRYBMImMNAo66NMvQVFJmoi5MCoiNJ&#10;9MiKLJHZ/0ytFIoWhK5UjgCzrA/9/wgs6iNsfqspA8S9u67rmJoyiC21NoCP8ilEqGmLnrOmMYH2&#10;+DVRonT9n6rzIunEKjM88KKMu0x6uKAKaqy4aZsdaDGqA4iX31jEsI5R6xq3VqnHu5SjITlcFrkk&#10;AI6kDOqXSmruqI0S/Mdnah66fdbKMmLCM8kCsp8muboakaR6kCKR5mc+5HNuhv7tVdOStaqsgRZ2&#10;DTSl6iZniKSscnTPRRt1Hp1rChoTSycLksG9pAyYCsu49GYptLCYDUSZy+d1BZmgbzIa39Tq2vKM&#10;J1dsR0BQFlYQASfMMwz7gkwyfLWhEF3eAFNH2jTCdx3AL+OuSB9IgVAW/hTaLOnSRpBoqcKc8ioQ&#10;oo0iwXYSzzQn3UH/8VyTuf2NAHSMEoKnyifFKPxopzIBT6r11yDH6C9kfqdUfez+B/HQJ050s6OC&#10;cPUSsXpUg+VAGOOkxYjBmzOO4MIo9ATjy9rDfWP1/4AWYLbJwgsfpjlAHdISQNwxFlmsgIobIvZG&#10;jPGeMM/5lo/yiIIX4XIshNTrqgKCQI7paStpVSstdUijStq3AC7snBjl5oxL2z8f0HyfCmisew7B&#10;MUVFAMud0sCTS9mRZQ56Jb5n+pWJio8zzOQAKCUEQODbNXJE4b+zVjCoQAlEY+cKJK+ijPtKHAYf&#10;jhzMnBMcaRVZYDPESIk24hJTmMHBI0VmPZXmvpLQWU5SJrm+r9ADE9kZL2OD7dMAhc5FEDEHicVB&#10;oYByyEalWPhljwHosnYyXZXEfR/tuemQ8whPjAqCa2UB5Y9F4wsAGZ4rJcinItZ0UAsCzCtmeb2q&#10;MfJTkAkLWMX1QScl+G4RpDljxFisnXMIYQx0wi+wiTKWCDskiFw9JmXKbwAidHNhqs46hBYlL3AG&#10;TWMCpFdkYl+TMmK3SSpoOCZGKR12mkvg62oBE7ScJjgA+EikHYNxaJegB1hFnoACTiUCfzaWKwiH&#10;6ZdpyCn4RSkquIjB12as9H0lB81D0Bn8JeTpFBiKfAWAnUEy6BycSJi+PxpBgaLIzokRIrNISayl&#10;V+Aw65l25DnHRVl0MeIeEcg/V8qwBS5OEHsYGFw+UJNESsYRFBOqVskH5JqABCTrqPUe39lVHZ4n&#10;tnOAqbIAYNqCHbYOwh5YVFbP6RRXgAqOD+ayW4vxfqVSiqOSBdNQQJkjKyWAx0Ph9OQH4pFWIDgK&#10;2lIkTUvyBSgTBRIUA7sYrDgGUeSCzBnjIl+a0X2dz5nMR/nmWdNQ/16kzS7HssEY4C0wALcciz85&#10;ZtLX3J6Ni+jgylaupWBarwBFZT4RiFYArEz/u8VuBACSdPXsgX0gbaCrkUjXeQh9miGmEgwPmZwA&#10;CvRsoYTO0E93zXDloAJJhOGZt/OvQAnBREnFDOuhwjEgJQj+O6h+9xmVHV2ASUUoxRCnIyr2Ae5j&#10;J2uWreyRYhLIadQBYJRWpQ+J/LOMiKLGRjjsVeIthA0U9Ybk4fhfdfKNiFuTI4rMrZOsAF+e4/wi&#10;yPShsFIpfsABwW/xSuhlJKhZ2J5Rc/fhKWKo+Kzi2PqwhojIqPl4SIiRPi/PwocQXACE7mo7lGpc&#10;qCprormKROMAkmB+w4hzl+1Q+r0DyJqegzL2obRQHytCf0+x+2wAJnAndBCkNuIlQWNqI6rqrL9M&#10;25VU8HAFke0lpRBbO3Ew+a0pEG8OwZLPLFmRpn56OvuXJbVEpykcg26EpzM78lbUixixcOitp6IK&#10;mVcsx7GZXLmjt4L6JLRcTzsexVJto01KhCkAl4SvaIio+Z+1agElkvrCafmQFJZPaBb6fFBmNbDk&#10;9trPUDx+mBnAAExyxN9PvhrcF1ZNl/R5U2TOoloT6kUqXDldJhrMKPMjUnbOJB8YTIPZPL0O9KAK&#10;KZe28QBX0YIqRi0vzMzAkJVzJ28CeNFrgw/JTG68Ch8UHuZFZyvikE6fu4CxxQ+aXJQrlCLCjyya&#10;I6HbGxp17GnjLdG5EbRgDFyj2b1sVGeYD7O6zPPhTju40I48cC5hiR30NuyWT/ETHlDg/2AkTLyL&#10;EaO6XIy+LR8GAKguUwmhgF2lArzkhLozTl9zCtCPya+fXBUjY3AE9CgVQIxfdgeAnu8BfnfejwBe&#10;TkJVqVC15LyyXlXDcIheuCG3vANKke6q7ej/J02Yhs5tVr8plyox2KB+5EVm/OlcIn4erIe4vJZL&#10;zHLaLUTjBY+48PiK8UQga7nHEF7urJ1RFCiTLyxtODkNYFD5ztp4f9S35k6jZJGAHxS5Cg/NeFR8&#10;ZNSD34tEwfjv72AFv8ADfWXtbYPJnnb6ZDcAf1WgOgr+iUx6aYzcout+do1QRmpCg6/mJ8VWUEw8&#10;ACKy4YqCOulire306kH+x+zuMiKk7Gi+ik4w/kTcuAsoH4r+9sK8ZmNEVWMcbcbcU+Jm9QjC+AKA&#10;98AIvuX06grCJ8baak70JGLkqyHQHFCMqulAJil6AYk4OulAL8lAcsOuJHA4MuVWMCpmfY/yqOug&#10;6A4OAG2IAMq6AOb4Ia7gL2141ImipNDCqi5eAATKfmg2I0XoRqH+56u2NenwTOxSXKrhDqI2xsAI&#10;zoHwjwg09gxqI0rdBOYwJ0Jq4e7M+KXKTQd+Ji6KAJEuQsAGTQWcf2pwmsuCZqnk/ocCkCy6fQj2&#10;ZEa/B06mOiKMJARQdwIkmYIOZmKcskYgcKKAlmyMIZDKOumUIar/Eeog4IIONEZmZm9SekJE8cIM&#10;IOO6/iu+QE1PDglwjKAAKy8O3UH8RySmP8T6yghy5c0mrELPBG/qZqQ6R2NiIEVW8eYvAO0bGMHu&#10;liLg3obyASJHEssQ5VC6JepsTMgiJERQJAkMKAzDDo54JeYkL2fmJqhiwsK2gIAE8EKMf3AwpyH6&#10;KI3Mz67IX0MjG0YOpYJmxOY0hy3at2AANm2YfQ8+rwKMlKO2KgpougJiM8oVC+wwrs3pCSXwK2Ik&#10;9s0Q+KSS5WH28eOgwO45A4W0hEn8gGKQ+oy+W0WcMcNE61F0a5JUKIVW8+IkJAg+Miu+oCx2H4uC&#10;pwa/Cy+uAAlsAIu49e2aH+pwYUKGEzLsYwM8WHA+pSgWugg6+CpMwAiUZrDw4CRnG8fO6oOamkAM&#10;UjHEe+QW3zGKwDFQIsUe1upOzCMC04L6O6JikaakMM8U2wHxMQpXKe9+52H2oCkEfhKYIwn0nwpD&#10;DKAQOuLAcaH2MuOgyY+MZ9APLaryH88+fUk8LkRQ704WI8MvCIququrksALOOuwuASKUIeqGIOWQ&#10;IE3uokU6KQMcL8UFMQgsRpEIhFDwiVDcZO9cAVBGITFs1Igc3QLIKxDM58T6XLMRMkWinwiVLa/E&#10;RmvCilGrF6ACpo93DfH46eV68ay6lG3/PS+GH4MdGVBqy8fgpC4+Iw6E2AgAcENMqO/e+aH6nE+k&#10;KGIHRBPpNqI5J67rAPHjGsAG1bKMOCiULkdwcSak7EH6VWVWmLLowi3aj3JvIiM80wOgkE07FqNM&#10;pGH0Wc6RMVEIyzDwsWXLFYQqfQZqI0Lgz1EWMk3Y8q/isWxqxAjo2Yn8PUxGIGdCKI5zTPTMgBPe&#10;/YL3LbNpEcpOoClGupDsokPyIi0kZmLkZmg7MG5U0clhIQfyyU0iyGiGlqluAHTtHM5SH8RWJwWO&#10;Ho/q3bSqR3PO8IUzE0WGySSMIyIWg+QFS6owJknwQEd+3CAPB3UdMZGIinDfDwgqStN4hOIFODMQ&#10;fEyg5w11HOyKrDHIWHEUIsk4kIAWPBBLLjQ8HqUAdCNFElP4KMMCbKl8r6vuZQK9NwvqwglmMDPj&#10;LlBAiUu/BGS6ikK8ExXY8RDs9pRZNKJxRq59Ui0lUiik0DKKfA3cAHBw26rCw05/G/JUyzYALjOi&#10;xqTpQZXJL4HyJ85krIJ8JAMMbctsJfWmWwzq7IxC8+a/RBOHVK7a9C/wy051KLDwlKRRJw1M2kHz&#10;YyHyqXPGg8nIIaWgyg0gZrQSeMeOp8OudCHVaCHLaGdCMvLaj3WAAPZnEI628W2qAKwaIeJ8KcdC&#10;ZmzKgS45IVNWesIOuCctB5YRARGyIaLIu68sK3JVP1XDJodnYPA4fgKc/gmfSaX4X1SEY0g/HWH+&#10;z5a8e2ibUQH8u+z0pM1EIKYXVgfovGAMJjSfUgIsi6JLJVLaPfEYc3BGiMKcaRZAZNWbV0HoZnDW&#10;AK9IJ0xGH00g8qTK7jbYIVZEAIUiJ0bcdsI8VoJLWkLc6wKAYWlmXKiQAMrYRQM4W0pC+SKGmLXF&#10;dyKHA0u+pWw4IOkFbBVNDs3osbA0o059bAwAz0ytDAVg9bEEOuhzDw0gISNENEUEOqw/ezG4MdOu&#10;Huj1WbPS9oJiYXZwr0RmTmvmKQbYJEu+lBL2ZQn9VALO7k7oHwXLfiQuZOLJTGs9NvKybCzu8evv&#10;SyRpJg9BQK3PYbWPdcIXKSI4nfJGjtHky3P0Ohd2Jm9tcI3aOvODa0/JBNS89VVrfsikpLNgX5Gn&#10;F8K1Q4Zspi3EJBBHcoWJfmKHeOH0qusIkhJLAK3Te4AEzOAbKC2LiYuDdKedLKS7MRCxUSuhGrJd&#10;C+XK/AK2FJjI7cuwVJgsjmH43pMZgWr4AUbcRQPdbQ7JGQNNcyKhYOJqhpRg4tLTBO/qpwhE/vBI&#10;AJIMy27lfpBPi2H8KyJGeKPuMJEg7mWSL3QoHy91iXI9jWKMz5JBMmUjDHb0I1KwHtJNX8SteAM4&#10;dagW5HSWL2bGzzJ+LLC2H4fgQFDi3QJAp9OQQ0KIsJaCHUquzJG+ixgph6bSg6d4HvYPCFhgKcNI&#10;7fQWAK1yAO0dRBFCN4c0wCYxEvPTj5BxLDIAKg1iHrgky7JnEKKAaChrOCvur/DDYWbS3ta4Huil&#10;kDC0OaOgfRmVXm3YiU3mKMKymoI5D+4GAA0kLJAjLawUL2/WK9ggqWfrJiItgcHsIGK9mrZZk3Ai&#10;n9LGhCf1Qq1+AMzaH6JrFiPuJGtum4RG5I80oTgyfgTQK8UfB+beJFMuo/g4ADSYIG/XE/X7k/P2&#10;AAlHYEoGbTUJHTiIlIzifjFczud/htcKYZGE45ehMsrXllidYPfUAGKIdCIGVWKJPmflU9VSIS7k&#10;sNUfZC51bAiU9wJfhYR25snOM8UeZEUoHspWlbd6RfcMyaJxabNITQrSAOZqg+Ue0lDxK4PlR/fE&#10;3Xhlp2hyxCyTMdm1bE6JWGAIYxHTG/EPbFDPkw2oAGygcsZwyJAG0SH3gm31nYwDWMRog6ikz/mm&#10;u+/ncYI4KzQ3QUnsItTHrkK+qOIGsIdCL882y9WURROSAhfwonrLb2KBFwHyO7AghegArgfEz4ZF&#10;cPFO2ZKVmpPqAEFbvHcgHtpcHwjJepm3DCjSSsMMcQM40lthECAO8/OnjVX3r+H3jwqU0DfYVKJx&#10;N4WkARBwJjTjrFIWWJjULkJGUeXStPhvbEMDvOMdsE/c2u2vkHMhLXQJLEK3PXj4NIL8LkMJwab0&#10;I4LBBYvSHmMdiBInq0u0xCjIkEMikYIiAxxwp8+KMuboHMsImLvkX4QEMjbNr9I3Lpg2uuHsMcdD&#10;GiJnu/UjmOiVUrltX6XLualaW1Bxj2Ssj3vyH7uk1hQq8MgBjVVmfQfRXRJHvK0gQ9edb9k5gvJR&#10;APOCjJYE2gdSAM7CKRhEwCW0iFt5eIH3eNjy3Rd0dmhyZQs5eRtWKNO6r8Iwlifh0SItbkABffbD&#10;vmLIMMRQJqm2Hm5lY/pAZSR3a0p4M5z2AURRmqfQMvPARHAiZEpw3upDPNsg/jnw0e33G4n7C/Gd&#10;11wUX5UjjFMbZJkLkIlfdaokb/QmNMNJTW7RWaj3HDnHXkH4IHQTtcg7w9lptfmmxgJfPTGAMzFH&#10;noH5sExDKpmnE0uhfbEAwHzjA10AOvFmmQvOIPSS5nFKH2pDC8ADODS6hy8Hgu6dABVI50zswBjc&#10;AOfQ5k//WEAN2JnkX04K3a2Chr4tDtg3XHn3u9WDbEyFvrC/BHKgAVsRy6lt2SACoCdCdDx/levt&#10;FaKWJEdw71JE50s9nK16NNkYOhg3lYHy9N3NP0r/Lbr4JmFH6TYgJLR+3vFS+dq03+JjYqalYuH8&#10;oRr0JekWIjCW3+d+T7ghkmrMIFiNzcHulHVSUeK9UucGJLDxlzsiKydwJA709ovqhEtS0U0Czt0X&#10;dN33ttWaLI5KIK86IeRRA1BdN9bHwJaw4AACJOHXNxYmIf4WlBbA9pSmIwM8bcXSJBv/KNyYS+NI&#10;UANELkM9Rez94WPTMUrgJrI4JKL8dDIDcHwjVnfAxXzjtdRI47EbWbd65OJHUjPcNNfKLcljA11p&#10;GvSs8/b1twAPA1KLobtEQUz4xDKRvW59JfG5NjRhDCj3g3ua3/bB53GSe9t6AIO62vJklz4joq+J&#10;QrVTS7bi5ZZpEHTLcc23hpATOJIqIA+32B4IDYMCIRBAOBIY9Yc8og+IkAIpAn3Enw/Y0AY4/I8+&#10;pA/pEApIBZNBgaEZUCZZLQdL4QCJMBX/NXZN3bOYc9YwA59FABNX/IH1Gn7QI4AZnRqNIn9QJIAq&#10;dFqTSaBTqjSY8/KBPgHDAJWo9QKZGqdVY5QANa5jYKzHKjYKBMZjM7BbYZQqJO3dfXff6JMajXqj&#10;awNXqFFnti3njbVa8JJKxkpFXq7P4phqTQqTM6dXsMC9FLaNFq3i3s+dVRqBSI5YKFLaSCtpRtU+&#10;dNHoxW7JGqjUJJwAFLQZxZbMaJEHk8OZRKdrgDv4pZ45Qqdmo5kwFSaNW7RSpNkQFXqdLa9ogXhs&#10;FJKE9/c9PhjXn8HplopbwDYJeDoViYE273Hupy3JI77oKSlqrpGkijQCwynJm/DDK2oikukACYqS&#10;hSFQQlivIUmbaAUoCZq85T6L+d54xWnbbqI9D9v2CEZtKgSkxckCjKi26tqMoTOI4uyGMMiyLN6f&#10;r6RwfSkrAsELKikivE/KbWIqgSiNuz6vJ8sDDMMqMSp8B8xxmCCwOYeCdtQqKYoVESnNvD6CJioS&#10;vJmratqjLQBs2mqtow+SiRqfcjxWeMeI9H6aqSxCarjIa1pRMYHpUCKlrMkUlUEjSMNyfj2vcpyy&#10;n6ok9QWAShScjjbqEuaERil8Qto/x9uskUgADNCMKcp0NoIoCqOrRySQ4jkRAnZCW0qw0AtQjCMK&#10;Sp1DRTFMAqAlqZuE3iKQikqZpMwafKihTUPlFK+nciyvJiy4BvxbNuW+AteJFHVvAKuV4pomrsPA&#10;AqtoUw18tahSMKMok0T3KrWqAsDyJFbagpqoChUeAmLIUoj6SS1UA0Uf6tzDLeGAArzuI1gdWoor&#10;zvLSiihMNimJsytaktC0SZ09TyiOgsFR2DfzigYhUurXBtQpFYCBKjAM8wLl2JH/Pp/qii1u1Qmu&#10;RLA9F5X3kDdWefFEH5UelH2pukophyfPRMriOLESvUAxp07q+SLYW8StrAp1cbQfzv2jU6LQvJ4B&#10;QUf2Kyg8afOoAKnK3xTto5kyOV8haGb7RSZpiltwgHEDwp8izlJydrlclAkoMNuWwyw1UmoZC78K&#10;tl9FrQsCZ1SvKaqNyoAvQ2Vha+finPk3axvu4KKIVzqWIVHbVde3ErxzTFeK9e3J38CXupi9CgQD&#10;FL5KBkKTc0f+FsKtiEVorcjIpUbDSEAkRampNkAmlGhbNALlGoNuRZCp2VTkxP2v1ALHB8uCH83x&#10;U5QGhEzdY40kTyB+FRZaVVOpPmVAAac9th8DSGEtcvCF35CmhMWU8+MxqJz4FgUqpMhSFCQJ4I8T&#10;txBFnJG3e1Bsr5DERMpd6RpP7YSjQMc+lsnwl4mQMhs8VW5NYQqqACeIu5CERNCKIoF6w/ShIicW&#10;AJ8wBX5uiAGx9v6ATvledySYsQ/CMIBU8+9Io+ytr0KeytLhDDoKuAQS4l73QJFeU8aiEJSY6j7K&#10;cUSAUNSPkgg6c95SUIjkcO6R5XpBFKplTKwEtaSmwtiNURiAYAT1EIRuapj5hj9v5ArK9MpUSdn0&#10;TQUSD7VSBHyTQTcdipUok+IVH2SbjivLYJNJ4AxYEApoHRM1Q0fmRPZI1EqH7FySOqbw9eK4CDQF&#10;rPQUYwxCm/whKIo1H7ZjUQdkqdFxZhlbD+h0oqBziYpTAII7EAht00JoNQuozDUU7Ruag7Oa7mY8&#10;RRak8NwzU53rjIIV5ETMSKNjZ47Zqh7GZgAlK4QkhKHgksO/IuLstpML0QM/EjTJHPlEdUTM/cJC&#10;CRvkYQJQcl2yREpLPRH82YvL8LXS5WFES1lONQimXkOG1EMZYR4qM62poDj5JOeZQke0pYYmAkyu&#10;GPokfOSI78PZ6gDSPVhfBDDPUId2AR77OCTExTkAcoDcx5jqrofQoT0KCgEmpE8nbjoqO1aifhx0&#10;YXfwqpoRsjkE3QUPj2ARv5W0WyqUUdctZ+5tzmiKPgoSSihI+JrJIAEpwEH7JQpUpJGDUN1HSfSO&#10;5ImfWIiqT5L7ywAMnH6lkypPlWE1JapM9EwSKE7UMUZoT/CKR0SKpcfrkKclCJmS1ERCinE7Pkmu&#10;X67jKD+jKAVERKELl6i6VGkkUJ4ECcQ79kSuKAgFm6AZyRXpyz2cwAS2bWB/yzPhP0gUgAHKTKSX&#10;shxFrUGLItGqAkeQAWeR+9pftQpku8KGSFiENjYLDvtWkSWGV22tV5bZeDJZ/1QfqbRy5GElOGc/&#10;Cg4xLD0L9vAPqGg+jUGoJ3TwlsHaqj9ifSJJclqrW1LRYSDkQx+xtAKSiyxDSHYKfohc5xIpGlEH&#10;0bdI76GZMfH/aCYkSskEvt8aIoxOydoBKcwbH8+I1k+aEBjNkrwKoiJmag+kXMpmqVM4AtByh157&#10;n2cwoybZ71mq7ngAM671zhV80KqhHj5S8eORKbbRCGYcK3etgdtnJIiOOQg9EVLxEglJI4fjgTXk&#10;MkQQIjE6jfXXolgl67QDv0NJJp12RJCdrnL6gE/GV1GRKh8UZtdYqUFHknOs7VS7yMNIY6GMhayw&#10;KdIFHg4TebdWSH+Y8Ax6NFO3ACxG3A/mIu+yGP+s4/ntRUfKR6NhDD9qTc8SRAOoc6j5YW2Zv8iZ&#10;CECgyTNSSY93gCXLC0iB9JfACu3Bgj2CnELtOE6q0Cmx+n4ioVswyo3Pq4iRRgf80imWFJJO7IjN&#10;i1oiTKfpWK4CSEWTQobMRDq72MsWAeVI+Yn0sdidBv6F091pdo5RcSDCNPwNa0XB4BFtKJJrAA1e&#10;P5MgHecAmCWzlIAGNQkc2z0sJbmZQ7FoSMkZ6aJYahQ1qlqnu2UASDrXeztTQDsAhk8R/ktfymUl&#10;BySIHy4JJCjJCr1n2NbHjI3RDbm3gs5HbhRtJX0m8aLZjUzhFAJ3E8rdu+N8/KkqczvKPL3aLXGF&#10;7RFnVIiPRe0ix9DUXPJYTGLRIPIkeWaYu4dOE8RvgYkdDVMefADJmsUAJwrOvXOhncoAj/ic6q88&#10;OcyF8KvEKMS0wyCSKRy2ja7CBLboG0v81CrgBUL3wJA/4iCaCd8KOmvQomi6bj9sBbaanE+kUJti&#10;AM9GLS1+21IdqHMdfKKeyu4j8gAAqKd6Kbdgl4lqbCw65bCaOAiQiw26+rfggyQTNwDUChSbuweR&#10;FLGghysZp73r6I9xdB0xdAixL0Eo/qz5tJqLNIAbRAA4mZMr1ABIrZQxdBNA+hNw2iEKnh1S+rdI&#10;fh36twnyILqaeY1DKTrK5wkzYL34fpXYkQmbXq7BxgAa5hPCtJiMJjqLooryWg5hdAjBq5xzWKsK&#10;BkKBqBj79Z4ZXC0CshrrfKOynKDK84nxqbmyvQnz6wlieZUZv8I4fS7bkQA0AKnwAxwzGJwwlCLI&#10;4rGK6yMThJ67LDCx6YqaOsJIAomLL4BYqJjcTg1BUbZi9rGI7TBRww7R3TbkHy2w/DXZKyRQkUE6&#10;c4iik4ADLUFLzIAsKJPcLT+gAz3jGYxb0wxadb3ZXz9A1CJ8GMNLQp659S2g8T7ry0QYf8JzBDSw&#10;hg25C6RKjgATJheRoQmMEpLydaJ7MwfpoAlo9B/KZCdbMY90Ggvo+j7bnpfwlDD56IfI1BqZ1T5x&#10;SIgyKjb8KKnkcpZg9ywCMMHw26BQojg7lLfQj0cMcBmqxIyAnyirEEFkigAZTxAJjxRS2zXigbj4&#10;tcSypojStMFqQT64BQoR/4xZwyMAkg27GogUX4eypCDz96d7izoD9RIKgQ/J2K9KjJyTD5wzVImo&#10;RUpMkD+LdZJsXKhEPzYMfgAzGMaQ9D0Q0Ts6QwnxgDmAuqY4gjHJFAv41Ejof7KKDJySC0aUFbD8&#10;AS+Ur8S4hA0gjUjg9yUpDJ4amr2TK7/7/79iCiEQsLUroz8rBBd4kyJ4oA27IwmYCkx4C0yLuZGY&#10;oBNA+TR4fCf0KTER0giEd4dw+gpI9Y4ZD0OgjjoSDpdqfCoABzkjr42hAK1SugdR0w8oljD6EJER&#10;OkFDrTHSnK0C9rYJ+zH0cwgRAI2724A8aTygo0LTs7jkKsfQhjBSPCt66SCoiSXYm5AMoRH5z5ki&#10;ea2066nScyr6abcawDJokjHLDg/BySwEKosEHABQmJn76c3rF5dprsmDg0kbC0JkroA49EuIoQ+j&#10;8c87YQADKiYbzAjqnLaC5Ik0PIBK38sKG4h0Gw+CJ5yUAx2LHLBSDsaTcUzcJ4k0UjA9Eaea0Bkk&#10;WakMFJXBA4tDvzIyczZ5sMdpAS3KaqZBgSgxXjtojR+kqa/4kA8TKI4TESggARgYoDiDvw/EahxC&#10;PCwBiI2Y2kdA0R9YAzD44UO1KwBQhT6DV03wfksxUAe427lghxz6fDZiCMn6rbYZ9EOSq5YhXzLo&#10;B0IIAbGJAJNTAk+619MgjCZodDeIiQpxZbzokj87Cx+ivBKDF82wBL5amQkDoRUT2Q7RJjU0vTrc&#10;wYqqKgsBSaQR/IlorcYIezakKgkSmYfYnY5Rpoj1BcWig4f1J8ng4RrSpSJRvbCCxRkjq6BYjgQN&#10;Yjv0W6xS7Zv8xZjo9xyQlEuJv64puA2gwwoj6UODUZ4cLUYlAQ0QsAohQw+hdFA8BK8ofbjwATiB&#10;WlGCPSM6sKwYkkqdaAjUDQesbZrsU7a6SbDkKq0DU5Qii1XtT5j9TApkMyU0ErIVPb94hQ/cx4Ch&#10;SYvAAgjE2avsBRmCocFJpg91DIei6oxbQ9RRKBkjgqhZqDvgnwmJSp/JSYjCXk2a1U7lCT1IhBq8&#10;b4hBxyogxdCCBjYIsFZ9nDKE4w94+EzUSgi8BhpYkgmK6LmAsEbC7I6E6D48Dw1scImZjQ+EGrPz&#10;VdSCsNFkwlFaSZkiak1Jhi0DYLK47SDKwBXDSonydbp49DmYi1o6N6da0SxTojDk5JdbTg0TjgjD&#10;ltewgVfM9q7KtNQLDhyQhVAdoIf0C5NBsbc7qZ+gry/RWpPzdVuFBBhdgU8pqBv8W5iM9zbiHzz0&#10;kzw9TylSvJ4VhEQs4grY5QiwncMEJVXaaq0UJjMoiUNokz7bYKBkW8WrBFnqqNWig6D90AALwbax&#10;ySUqXAfc6RJrsDqF24Albi9tGbSbyQfkmdzIf7ZiuIiQ5SAK/cPTZZOdmqMyak5sn6N5Wi0BsZCA&#10;kxSo/ZoRSbIx9EPydImt81pAfAc+AR0wnYryl4ljT4fUzTYK+roSmxB76ia0bh66PCUqv1H1b6Lt&#10;4lvV47NxoSQQlAp0uwe4+ScxZwiRALAFwhIr2tBhXj5cg8WQuEkQw7yzZBq9+CjLoQQeHhPdNt9Q&#10;BCsi0DEw1WE4fD54lkRRoYgmJABLp56cTzoK82GQAKHz7eJQr1Poh1cQvpiNgpoFEAms1E3iMK95&#10;0ZGx4afDhBPDP4hBdpNiVDA75dOc35elxYmtR5UdDZrIk1HoAglFEZkghSQV+0AolgoxdETgelKK&#10;SbctQK4RQxFY+V9wArbBqeNc+FHT5ZkUTDfwllh4oRagv82Y5VMJ55X06wgjf6yAhxsczRI6Vgl7&#10;0cirUAiVAzAMhwfjvA+BONlIhAlDkp2ONd7cwrIFqrb6fAw04YANcBFZNA5Vt5Ph4awVqmTLQmGI&#10;ADcp9DX62GOahEKMaSHxiLDmZRETEggj9FVsPmbrWoATOEn6hwA6ajxMvL+KmyLYxr1q8mS8Drs9&#10;DoAicQsqd6yjoo+iOI92SbH6+JLdiS4F5FCC0Bsqiw4R35PeaLEVgRyQ7UVhkkFUkJw9doqOd8uQ&#10;BFtReojSfkmoxcuI8UWDVQpi+tLTjD3M5NL7KL/+NbEUHy9pI5JTb47WjWk7iK69bmP1kxf0ZRo4&#10;e4ohnNpVJaEeU85U9Yj1VBa9mgmWPrxYBeddMlGOZgkGNaDJoFgqiA2glApLdpMec2tdYNrIemfC&#10;uauiXlmQAtCquAijAYeybZw1QL9A7UuNQJO6pknhiJoBJVo740wRixDtCg0U1wCCc2uF/+FMI8Y8&#10;R7YmjtqU0zbp5MAC6+C9T9hTETvz7wfT4IkgQW1KxUpqxWetauyoxefVAJoWQZ7sTOgK295scpoG&#10;ww1Wq1Sd9NboBYpxXQiQ+TXUnjHjKySawFuqhE4Cxq0DDjs9gpwuGYAVbbzSBjuE6uza9QnzcsBu&#10;3y44jx5t9YApy90leIlmD+2xMawBQz8AeVRjLKtGPFC1bIAL0o+BaYv8s2mMDp9Gfh7b7Y4Uqa/m&#10;f9V4iE2ZFMFtlD3SrImt+44t9suppFczJ7QgrclUf41Qi02dyQ1UhWsGGhEWA+JwhCKi9Zw0vezA&#10;qLTYBDYKWQhw1GZ4iCMevrIg8SDst9BOK1Orzbjl1CnryqavIZQbuAoCjw0Q/d6OygfV3eapy2Jk&#10;EosGf7xOkQ2iPBv6CwoWhNcrHMEkiQAKmAA67bG90wmta1ZvNWWqzQmuRTDlLgikiN2AqskopjSk&#10;nPNNfWz0RyC8DtTeYp9DvyD91lkapLtDbjEU0YmZoVdDmY5Q5Q+RQ1jAAwumON15QZj8pp1SN7K6&#10;snB46AjBnrt+Kd5G0+7DzU5Y1UKrE4tCtL9HFb3Kp10K2EvtrsS1Ea7YlCEI+hT3TABBoXEwl+51&#10;yAkEmTl3NrGD96wFsGKrC26SnLp5Y5ZC7yvOgwiVNQeo5Uo4f4w3R+M9bApw/dPQmbvIfVIFMjt2&#10;CRy878w0Lg+DA15jpbIs6b2VfNdE54nxMo/bBwo1VAnZNFM6mxxGaKHw7VfzIOGjgtR5gbvxx1R2&#10;IAQ3imeYglXQAjbai4AQxQxb14eyhgmqAwl5MsyICwlAhW+TwgiR917stlGS+VjYe9wY1E0enrOy&#10;2majcGy5yRkkUa2C0D9BIggXiGCPSxi3PDoVQPLDjRv6Hh66ZHYY2lQKcEfoBq0glAg2pVweIgfN&#10;o7hldrZHGo5nBQeVz+zdEVrujjs/UBe5m4BfJYBYhXsq1RdGeM0c5OU2xoBdKs4lfuoUMpeUgge5&#10;NGAQc82Y+lNne+ocKdg5y6fGeqRMi3t9Cc5ImIpyFwekL4iUHqi1dl5CebD6sHIqD6Dqahkgiz3j&#10;O7Dh6ZXCQRoWf+I05DA5j8IbEYBVCef9rAkHqmgWMWNGY/DzVAiWVmFZWQBUFo9CUrf7iojTb/ru&#10;/et9S0BByVOki5C7cpC9w+CfewAm6snnQTkB9J6+aLafW5fTK7dHRLf8eXQN2NC4esszMlHSHyZC&#10;d4ogjCMKxTx0wwgABgT+ggEgwChECAL/hgDh0KhwDhj/gwEfsXib6jUKA0dA8fisEf0XfsIAT5lE&#10;TjMalj7l0Rk0KickAE1kT8nEmiMRj4HiMufcimoAicKnUOk1DisRAtNBtPitAetTe1VkkVCFZBVb&#10;BNdBlflVhkj0sjys1kelAocdA0RitNuAFockmcXqr2nD8iMTBF9vwLwE9id5lj4w0sqb1sL/v+At&#10;kofMkp+TBtfBkKvMkszyeedxOGfEimUNh1sids0b/n8uvNDk0ioE0muyomkAdDhUVwALrYKC2/B/&#10;Blb6d/FePHyD35Utl0sisswc4isKoU1uFDtcdkWvgl5iEOitH2/YAERv1+y1dBNwRHt8MIns9itv&#10;pvqwuGtGgllJm0Ekzdg1AIKwGB0CoUzbQLQyDoIYkkHIwhiKsW8STQWjTlHuza/QksKRJEvaGQ+h&#10;yRLpDqCKUgyJw8gkSn+6iCIihUXn9EB/twgT5oOhKBJI0UcIMuCTN61Z9tAoCgMsnrLNQgSJsgio&#10;Jyi3rggeuCpKmoCWLRBh/xahTXR2AKhwwtDEsTDDBLCvKIuqAD+ABDh/pjGUZJIuDdrYya/J6kh4&#10;T8dtAHXQS8p63rcx0AS/KYprtzC6aBLYkSJyOlyJpMtihuOeJ005Tp2U+vi+vUoc2zbGKBLhHICI&#10;ivK8pEiq2Ms3rerZWCOrhDDOnmzddO+Ac3qKgaCImuCIxvMSapghEWwnRyDWOibyOwxbIP0jSRLh&#10;Kj1LZPiLsTB8HVegy2Vmriur9UIEO8gVgIYlk7KbHqCMSoCRMhSh9oVcoFPUhSgTWh6BN6kySLyx&#10;KWXul1JRDFiLrmi7uH9UiCV8nq3IMyFJpdaSh0shFggDOaF4ZDySUi/yEWOk2VzChS/KGnaHMgu7&#10;mH3mCHY7kiIt6oaerhHwAojjOSJZEQBrhFUTprkEV4lpaGWkkyJ5incgoRgABpI+UUoY0E2uejSK&#10;shgqcJJYzyLrB0wAEuCOI7m4B69ikmoYvy2Na/sPLY3bdyuesMbMhzevVbCmt6iq/IUxNNM2oFiK&#10;biykTDhcXIFxyGX8l1VVUnuixXIyXQw8T1N3VqcLgrIIQKBzJrg0C814zs/Hg0GJn8/eWzplgBaa&#10;1M3yI1LaWk+gCp6vwJeQyyTJYzZ3ecu9/pxymcy6i/KaBX1pZfvKK+pkTMOkgyeI+yzdz2kCDEX9&#10;Xdrg9S4J69WpQai+a+g1icQwibd9X1LJ4IRc0DNCNLMLCUNvAAC8seAE90mpeWZlVLye8ASM1pQH&#10;XEARpqJGHNPH+0g2xN2ywbTcmGBT2CBNwRQqtgLI05EILY6QwBcC/JtdsRM3r2wAEKMgWhnpHy/J&#10;DZkSgoBkHwD8Kus8mrnh/LRJq7t2BZjEpbI3Cc8hJE6QsJIyIuEVl2JhPEUNWhHiPm9J6Wwu46o0&#10;POHcppS8YifEOam5J3hBGtgELYSZyLWSLkKiVBFzYBEMKaUEOtT47FNEKjqtJkBRovMpJqUuODmE&#10;6QyL6ngthHT1KLAKSRxamjjx+AJCmEyMjsgGaARNVTZwAL1bmyFlkCjUxFiYABDDNZQHnL6WxGsI&#10;B+OZH2SYipPTdm9WLJEf6mJHkGiuXk0BISCFAIU68nBLCWGZIuRVbRXVWE4OKO80EeD4nxeorooB&#10;oGLgEd2tUw0XJSN5JFOEA7cDYrgQgP9woBWRSzabCl6kCnAk7iuRF9xTTxGQMTN2bpQFakGbsrcp&#10;sl6ITwNo9Efj1FoNQJrL6DQ/UvwcXa5UAKpSCo5nBPFvJETTEMYSPsyEpaLGzQfFdoaNpkwYWGQw&#10;vJJi4lNLzDM7pOSEQSgcSiJR6Cv0NAMSRDCWSNU6p2UMlhbIflbQqShXJnXaxNqCQYntHTa0gZOP&#10;6YoA2sLpRnNGdZFygIYSfVwj77SulAPEgMCoEa7PyH+WgoCujkoYOWRpY7dycERXkP6rybavTLJx&#10;V5ZoApzkKrgAmuwETd1VHyWiQrch/OXJU2tiLSUPVyIQ21VBTZUI5MXLO058yIurLgkuhwBSJiQt&#10;o9S19Ry+uDK6RU9Vha2EoLuYlXqPwCPGVEV2i4/y7wHXW0Eh1nKoVNkcAAuCriCH3Hwoc+cjABXW&#10;acACwraSFT0QesqBb4iHLgjieO8E9ZYp0sRF284BDTkddWZOyb8WWFssKmm1JJHQD7UfCxJxKEWw&#10;SbSRWoY+TF2CH4RUtCZSp16Jc7toCbGGj9epBJRrbCmwpu5Qu4s4TemTT6n6bshUMOHiQdh3xCFF&#10;HgSAU2VUvLzSII/Fecpho1SFjUZuNoBrtMgrxTlMJcJkQ5IFea4x51yFbKHaQANVx5qaLvAyEYAm&#10;VXTivYm+UHqQPUk07Y1MpTr0wH6potD+SGVhVPCxY8qm4G9VkVsy12ljl+ZFLyb5CKKS8opRQkh6&#10;nVx3IQYkc+iasgAqMAxq0EyBMIJRO+t9DyOw6JQ7Omd3G1x5zfRSA54pTskeph2w7SslQsPFKmOR&#10;Jr9ACMSZt2ausgvvh9LkjqNVVZ3ToSSmdn6MAATbTNyme9UXcnZkbLVNaUEdhxYStT9x+T7ozku9&#10;MIk2nR2nqhkBQy1LJIdlJUeaJeFDLvaAkxjQF7jOw6Yfk0E6SlsLiJ+pVZzatZZnq6ZedbRvAHiL&#10;UZqo5SsH82N+iF6/j6ogAY3ZPTEr6K2lQvxeVNWc19Vavw95pYPIMZPAd3IDw1XdFMAJUWFIwhXl&#10;FRjKABOPAKZayeLACOxHnN1ym39hU3hbsvLKx9Tj+rwr6rzcN+Y0IdGXXJpW301jyUMTPT7QW3AZ&#10;fiu1lVlkX4yPcyHW4hEuW/Ne9AA5cAITiWMshsFKySldHOw2kSNZEq3TYkZFy8lAVsAbIJqWND7I&#10;mYlkBLGHj9mthrcG/yOsRdttmAu1QAm03QmHN+JSn2TdTmCZ138O7UgQTjver94ABKBhgf1XVhIe&#10;uw1ic8zDDGbuEZ3xxtk3rS8/V53aTIWZvsfcQiJkzdtgH1J0eObB/vmL6UMyBefbNUrxLzEJHeG6&#10;Vk3tEfZiXZzdjVGoxKqlUtcnthlU3SgDZSV81TsaG+wx1QwXd2Zm8pZYhKit/4/ZYN0zD4Wc9O58&#10;O5WQAAtiVKwjEi7i7kMPVB8JaiNLOEKCEKBCukqEogJpsgEp0iULuLzOLh8mmmyC9LnuTu5h+uDB&#10;+mditrJiKjQI1FOjQIbCtqkDxJ5kHC4HWl4iLjIFNHREwlpPtsRgDmRLNGqD1LQIhiUPAtoP5LUv&#10;uugP9ChqkGODrD6iumDMJiyFNF4ACpdMZACQcPLr6gDIbi+nKONoaIOMakViSOCEakWq8K8LbKCM&#10;YJcGfnPjDMyIqDyogjInrOdMNiDJeJ2CTLmvbO9tMQLkVsFCcIUt0i+mfKdw+CcLNJZwxO2rnABq&#10;1uEjICTHVjdoFIDoskwo6ienbKmB9G1xNO2JqCNLND1DLHUwnh6xDAEIyCPjQFdMOp2P1E/F3oRJ&#10;LMhHdD4CPi2LoCawWpZoEiGQ3KxCmruL1wRsZgCwCPWCpkawiiVE3qStvCXtrh+vQmcP7I5J7tBi&#10;uqnC4m1lfNHigBaRyndsmoYAFiTDQFNHZlNKViKqlDlPmgDN1JZiFQBDlLCjaL/GQL1qvOCJ7tHm&#10;mspGROuB8sdjQsMxsCJH5iSwFRrP3rvrOMpMxJjMvP9nVi/HUjdpVLvPHgBPXh/rOMcADuZDUvRP&#10;RCJopB9GvvuCRC7ldSYjOvZr5Irugw5EZxGo5MQMugAszk4RlE7jAMYgBlNQACqigK6HUois+yQu&#10;wJQiasRLQE2nzgDj1ROiaj8vVizHZo1FAB2pCmtRePDurlwkVpStmu8GWOVP8lEtcADFtyygBOFj&#10;QEMJui0OXOfP6HKLQJZnqO9DbMkOlygj5xvreCvCvo6xBh+P0iqywJuwaDlNlKUiKCDDenUjfgLH&#10;+injQIAirCLy1C/QMmIp2R9p6y2k8inlus0jjlOpBwasPACuxo6wWowQVC+uTB9s1CyMLKfojSoQ&#10;cOpJ2JIABssCSIBB9MFk4nKIik2t+ybmPkIlxtLiBTPSuB5DIC4DeuXTiswPvvDADDLG1zHB7Qzk&#10;wuFkZqllKIDRCDyE3xiSMHEC+xviRHAIROhjyKZyQFfCSJqqgLHIVp9CCC7qZm4P8JQFfOFrzErQ&#10;ORAHpxfiXNHu9mRLWkCj1MFuCK8M3zBqkiLi0QAykiXKfRii5DyF8QFgEnkAJD7CNKWiaklCviIr&#10;fh8olIUiWC7l7CUJgiPlpIrswL/SROcRqB9pVPcI5O70iDQDEtlG1tlKvE4sBiTOcGmndqAxsrqO&#10;jFfsuP6MkniMki7pBpbviiayDozo0JCjNz/ttwOxPuFyhgFjJuXDNCzC7wyO0oOw1mVy2u8vSoiE&#10;eEHxPxSB9JNOkRcgAjCRSL1O1IMqRgCLRU9s0RRTotIEZUKuUqai/NCr7ECiIncSnkHI+UXQgs0C&#10;JphDHTqoWPFKQCRIlUqJW0aSZCqihuHriS2zTwQI5M3mgRRHf0sUjzjJlFILYsmmxNMk/R3iULJg&#10;KVmG+tpIlGRVTgFlVRFB+E3uZUpuvCpldS7jio0B1SwDNpNLuO7VhIWNDUA1gyow5r2KSwuAEGqJ&#10;NO+ippCi7tRQ7oOOQT3V2LmttPLsXmVpz1oiPp/jJkqPnwdCEELDiDi1wizUXmOFsjgnUkqEqUcC&#10;qsJB6u7lVM4o5LvS+u1J4D1DervJB1vo1RKSIABj1C/UJiwwYQqVUnZnZuXPRCgU7CLztityNUyU&#10;srZCGJgGMNJrrxSjDEMJtpetemILpmou4zGMOrzNJLLiyOXMko8tHpVMEuwuZGal8SdmjimvzACW&#10;Lh7VWiNSPu1LuLuVPwQgFFuCPiTUmRFjDL31EUARjkTQjueO0EijDM31qx8URGbDyUkjyIKKauFy&#10;s2fU/xIFwEuGgMsEuIrxLDAPRPjoQqOP6D/jAC8kMEzCqCqruO72/pGy6COnUiI0Qh7VTCPvevuQ&#10;BvONgnliNTkiIm+DAWzSWyFwOG4UeADqN1RXdLNmNvCvbKkGazPzzIRSgTGWgp0HdzpHqh+mjRRO&#10;XKNzirzVVmIiesgt9ABDECp3Lh+SgDIFdQTFOSwJ1B8RhXpX2EuF9nU0VssFdJuwvpWyJN+p4Cew&#10;gB8jNqVuswCSGKpS4MwLCoDpfIFOXW6yMLQPRDxLzJVJmiDJMiHRcXfKvItoAK03Mu1qxzWM/tUS&#10;PHTFwTrh8EEDDDIL4xIHdrGw4xIE2ndst1KrzXnLVssFCitjJkxjlHZrNOpMwCJjQXGKpgFWW09C&#10;ht7gBySvbMFn7B91vtEhzrM2/N8OeQsOw1qoUkapKAEYKOxC+m3ADTdC7pu2jkRudIrvLmhVSNUx&#10;RX2NOVS2gXo3FMBu9u7jdkqRXN/Xcy8CyGapSkqDLK6CItYizFdFjuZLOIFPEtULAuk11SivfDNp&#10;BpCi0CTD0iu4ro7NnJcHCF5ip4ejDTitlUQCqiWPJAGzOAG3Z3hYs0TtpMArCyeqQuUAB3uGWLsX&#10;nCFUaC7wky4MRG12BLpzRw7G9VUu9u/M2jtJW5bu2DaLNHhKtVKoUQmUTP+COs6gFT/OEB7ma44L&#10;2kHXs40PSvA07h9ojoVAB3cyavQRq0tu2EZxiO7smmjLNLILTO1OCYkzkiRDJsngFHV1qjQQM40z&#10;LitzyykB7KZwcSOiHYjAC3C5rgDCWFdHZ13WdkCuHCpwDJqaEiWWRityOXcCCYSvBp72kPjY2LOM&#10;sDxJ4OJ25h8WFkWka3SOeaasEKcHwiLJ6pQOcXFRnyHQcXnXvPfFdFdBvakPRFdPqE/C0HZ5yoRX&#10;YKK1JI9trABjenV2DoYim6jDOnev6OCEWoXzEgGT2zG4eE/NtXPh6xbB+iWKvD1WWC+whxgPF12G&#10;RE4x/w5TTEH5Zv8FVMAW6RdABDdtHiFDLDLHXDDTwGRXOjlVfL2Zth9KV2yLsFdYWqaz6pWsOmsN&#10;TPS6a2O2wWfqQHiMBy1Y9Z/COjN4Th8M5itoJC0I1NOyyR6i+wMjaFVS5UPPBCcMKB91uh3pCpCt&#10;lIJP8Z7gC4VLzC2Kx2EIrl0ORh9EMHZxMzQ0sOiUAWIXoCEKRQOpVbtVKyfZaHb2z3Yh/n4Cus6L&#10;cYu5MuV3h2+h8C0GTI3VN1DmD7yVrRdt/X+Lw20k6X2GqQcHV5MAEi8ldBzcDh0cEkMYwxEACysJ&#10;wx0xJB7o1T7wiCVC2OsrNHj0VnkPPVnlr5ax4uDh9S7TJrBpjMbiBTFvuC0Lm0MLFu3JqILjxPbJ&#10;/3nTKrQKXIkxSLl8Tzw5F0Iig5alwMOwcS1GgSgHUo88CyaNpU+52h9rvcKxiSqOdNtLPGWKZtlc&#10;c5pNla8K3WEy3gEE2sFqvI82+PA6cB/uPCDRRcK631AB+3RujiP5eCqjPjDOXI604OF5PB/MF5Ch&#10;5Z0PbYdh76uh5uNsggL9FzNIwgDIH2ypWshiGC78Sh7wWvbKxygMmsRbAh8ZDm80f72k4whs3rtQ&#10;M68iGSGbjpfIDoJblnIW4Gr7y3yjOjNhZdcJfXwB6uN7j8yJp77jFkiHbUOjLWxcgY2wZMDXl9Yt&#10;/O92pFwTyyDrvGKvoW3gDkZ2IG10fQ5PYoOHbWm1Kk32NlEVEh9LtUpM/CXYw64rdqGTcsWwM6B6&#10;qxIVBrg6NjlO9jhrmmImI9TarLx96GQY6287vuhQ5YbcwNHuF3KAF9YAC2MrvUUozc73PyGE432L&#10;OW21DK0aY0diDCgC0WTI0I2WVJVNH4WTBUtRWbzgE8G5fAEOs6ElpGmrzcqoMpzjFydO1Oi2Y7dz&#10;KxRLCwUDbFVG9jAVmAKZVUdOti70FZHtFrC6Go9B+sqXHudJzpVO7uIAFWKjg3FKEWGlAHZ1ywcj&#10;J1DPSW7B+dA+Q2qO1PfCWaOPdinnU+kDLX1KVrVlpU12F4aFnXn1KjFlpe0QfeeXMU16arm9XzCN&#10;lciqeHTSDiK2SXMZzZzNtL19ryT8VIxit9rttEFQJnLZ3PbCRUlipuN1qXottKzv6Ir1cPMtUGgK&#10;8I/1119ap5wPAv47i2wrjgEvRIrrovfipt3JZ0OuFpOd8B7kzjlCgN+220O2dAFEZ77B9FNFrB9G&#10;02F+8ZlPwinCnwHUVzxia/rNkZil6CXYU1HPRaWXotHjdt2Tdfq4UeP50wEuWtgnbOP3NIXZHvAi&#10;AP6BQN/wUBQd+wl9wsAQ0DQ8CxECROKRSDgJ+Rl8Rt6x17R+Ev1LSOBgOTAGUSGQwOBygAyYBxl+&#10;TCGgB7zeXSGXTmEvmfTd7zIEUMH0UF0cHUkGUuazKfPmCv+axedyiF1d90+ZReayF51+PvagVeZS&#10;GYTCIgWhggFW21xeVwKVXOqgGCQaD1G9QWXS2UWeTRe01G02mXRSoy6YQ8DS59Y/IUCowOL20FAn&#10;MZnMy6r5C9v+YQN5aOvvN46eOvWQ5+L1GKWmLQeZS7E3+TVOEXOYRTFbeG5/CRGXXCE1SUTWYRcD&#10;8vAAO12vLUsGZnQwKnxt8ZCr8+h1eo6d40CWQLITXJwK60cF7CJ2nsVe04zUu76Or7Oz8djBcKqx&#10;eKJqgb4oe2IBOXA0DrXAyXKeekGqep6/LsgSLpkxC+JShKyoSgaatwATagC3jjoaq7GIqibzIKrr&#10;irygqrp0lC0pgzLLApGzpPUziFpCp8QJgmSBpCwshqajSNwaejSw0fr9gLAy1uSg6XMYyykgcxi0&#10;pkoCnrC+h3RAzL1MMlCoqup7UnhNLro3AKIoGmSwuwmq0ghOoJTvOoILWmTsPehaYJ4fqKJCmUzJ&#10;9KIBNo4B/q436CxOAlEJgtcsIikM+o2q9ERWfsOobMcQomqMin4t7cn6gbUootdSM6x7UqEocPL6&#10;gSasZK1cKStaQpqp7tKwfaQqvWaULCq532QyDlOWtNPABRR/pcmVNoa8Z/NmlEI00kzIIomUTInQ&#10;NA0AusMJVRoAQEAzLUoh7qn9HR9uwoDJL2yiDsYzNwAIq6gLCsKn2dGSTMZdoDSs9gCJrNJ4PAyD&#10;sK0jMgoUhdAtciboLaCONvUxiosgmVCx2hKgPKhq60QgcLNAk17gFVahvU5CTQZByfK2g6arqiia&#10;IamFR2dk6UXyzC0ou1M5IbXiG2mk7bAG/yJstFJ/z4jiOsggZG63i9IsDFp/oHHq8AFZy5n6z8DM&#10;YgdMHwoCYOljYIqKB7LW8jKQou7EKonHifLCzyCwUlCgNGeSgb3kJ+QjSGMsvoqIx/vGKH3cUyRU&#10;ht0WHTy70Yi6DoHAzmsZREDMzz6DzOjqgSXicmIPMKjwO5clsZACBOxZB3rC8DUpKwERADhLzpY4&#10;fUbXWtHc9z7D3Dy+wvQlGVrM3wAKjdFyADSoC2WA60xx2TlstMqF3p8yZPUmFgXlTEXrnEHGqHqO&#10;vAGsKXLSzKn4Ydf+HR/xqTGHGJ2a1R5E3UMvROkNJzszGEuLC0gjaMAAkXXeVFRBUWzkhay8kAC1&#10;lbLuJMwMAbMwBtdWgwFnxJmgPWbIYxAx0kDM8a+AJd8BGWQjaUht6IAVnGQLWhFs5T2SmPViAgzJ&#10;3AEE1IoepujPQAOKH4U+DRj3NrPJQZZ+6biBFRKcT5hh4CwpbJ8oNDJGSyEZhcctuQE42NqIeyIf&#10;ZqYbNdZc50yC0CrvGAE78s8JEPJzIiWszJaUIECasPiQD3EpLZg4VddC0iMlRLW0ZnKnjggFMcY8&#10;lx+iDkUOkiAmSSCrmWAbKWI5Q1oFRgDJUAD7h+uGYAT4yDNR6OGRLCAAZFF9vNAIXEli6ElmfWst&#10;CJznWEpAi25hDrpDAEuao9t/BmFAkXlmg8fJYYVwCUQZaJ0ToJKGQeVePiBpSgNStA0qxC3DMQZu&#10;Rlh5G3iQWhm50xh6jpQKJkZCKY+ohmQH09lWg/jXuRJMyt4i7zLIGgOv4j8Gx/N5bBEoiboqCqiI&#10;KsIhZMoXlLdmAeahj3DMRJmSaCUzlPkRo6RdN5GXEEbZARkSFMWqPBeI66YUyWqkZJcZozBayonY&#10;NKauZR0qeAJTuBJTj6zegDKudhwyqj2xaH9U40c1h80YH3CuXkgjMVEMwYxwL0KHwZdfAhhS1acS&#10;gkihcAMK5mADl4ReepR19EPTWPhWDiqVj8Lq6ZyABXbVoJZT+lxj6Wj4SRNiAoBK3wCLrBJDyQiI&#10;zxIKupnTz2qPXdRBJ7KkmnQTdQc2aICTLGWLSgY7BqYID4LDEso7namkbLDMigRE63xuMa0+wg+E&#10;py4JqeB/g6x23DSQWgiK6GqQiizIqGlFQCW4JraojsKAAQUudMWDh/yGlPlc7cfyiJHEHMWgNFEl&#10;q2XahYP9sby55NQIOWm0pbaFNgVBe2pb5Fgw6H8pyqyBD1NThyP00qxiFkUStOWQZETGQwOWVdwF&#10;hibpIjgQOordm+kJJgoQjJTzSuGLGyNTuAZaEhnKWtuT4yCqsIbS9xaE2wQXrZHklFDq9pNopXBE&#10;d6bNACLXLoxhD8WE1lc92tQ/FlYvJNOIgVpzl0DMLFKMo/CLpiIiuwoaBrvGQSRHclFciH3WAHOh&#10;7WPwDG7ImTJ3TumGMMKuam2dOmn4+ANjeATrkIqkc7RCPcHI9LOj0ax0GLrmgDko8x5+WHM3iySQ&#10;vPOUcoVlX29llaMzMJNJlBi/WDx9RVtcAtgxA5wNiJ9btV0/yTIJOXWAx7S105VLbSo8kRK11ibZ&#10;BEhOXIBydInmYAkAjPkykThYiq8yb17daQI5tuNMD9OxPrDBJj1MIwVkDCA93Ej8myqepewi64OI&#10;/IUfxTxI7ju8cQfsTraXesuAFnCBXxFtsCAAp7hp96XxTlfd4CkCU7MwZYgaSGGb0ISeqhZN8Bkf&#10;OxTatiIKOzlnupbKMKzvUX2fe5sryt10fH1QG9r88wHRKXj3C+Aiv0ioDuqk4BTmvz1Kamfxj2P8&#10;vuogbQselyvPglL6kwAHgw/h2pxl2ekm68VA66GyTS06oAP0qcpIeAJqms285tJNb7VUDDIs+AIr&#10;VtIK67SMKiCmluCfYdRYeaUEhx1vPvKdJVRgWAdBbfyPuGkkUO4wBSKMu3XXt9e64nQ27uc1ppMS&#10;M6wH8Re9aII9aUASep9NnyXHqZXztvw+Y4cafW9TQhEUrePxwAG1JHSBnqTylbny8Gn0MHty7aqS&#10;nJj9Ms3SNIB4yYhg6eOV0K7x25ACUA0qXn7EoiQiAkPZwCoRhXd54NYa9qczIAZhLQWmZwzGAaA/&#10;d4JScAFqz2udSBKQ3+g2iVz1mcQbQXstPDqOflkw9KAxsozELNSUDIRC2iAJVJL5xz6iFv6TSPwH&#10;YS8jg1YsyIKe26UvCz2Wu1m6Ag42AsEWghskSQ4hSAGQit6AMkSaoMyvQocuo26xAzkOkeQv2aEt&#10;AAEm4s+5e02YqXMfWdcl4Ms8MV85gL2U42WIotwZWu8qWIGV+H2Iuq4ASi4SMHwS8Ow46kWQk9QJ&#10;2RA3WQM8croMwUQkOsOTiI3CCKGbu2wIK9UTa7eqKSyIyNS5My6Xwy+dQZUYwfk0UAGw+KwSWErD&#10;k2c/OKksEWc5WdQVIJkYSVAsOfWt2MYs4uc6S3wAPCutYI+KiMzBGIek2auHqNKvWSWbMISIobon&#10;K4IdSnaH4/G1Y50kYtqAIx2Iuxkh4eUsk/aJehC1cAUnOvIl66qH0LChskhE6sEc7FIIOKuNKSQO&#10;wpo66g4JqvmQ+L2oBFCj4VIJgochEe2QiKeOaU4l48WZah2IHBIZ+3uAQSeKGOkOk6wukHq2apAq&#10;qJ9F+ecACbO4mWieeX2hsyclVFgwyIScMuGHaf8HQNS6U5qP7D1BMxuIoMyn2geI7Awe2eIvQV7E&#10;4lcLqgOvaOavQJC9qXeqEH/Iq7W1aMKnK38IEM2+FEMMGIKOwUuUyxAw0H4KA80gUjYAm2E40KeL&#10;WPVA4zOpYJuSWrvC2lcluANByOWzBIq3tDsvSUggUycn24EH7CqJvHHBYH3CELTApIyhWp8L3BWl&#10;893IOmVB4afDUfo+eKueCigpqPG+M7qAQuoyUH8k/AMIgSGzkapIrG4ARHWlpGmaezaawk0/cfoi&#10;QKA6eYaNOKBCyAQbPB8MfKwIeMyhXAe9vAWZDFtBvGDCYLqWxBO+QIK7vIwLTEwlKOkJqOwSQNKX&#10;qL006QM9k2oH0eCY6IeVMAENSPAdY/iH2c7MElZD6P49BJKH3FpCVB6kMIy3WXUtEIiVIn6M+MtJ&#10;Y8qMgd0SRFskyH0hWvQ7+dgMwPUbkMy2kAK2WTQTSKAzcI+0K1AIW2u8GJc5EAIUCjOyMMekSfmo&#10;6yceyi6HzNGIHDkEq1+Yk0FGulw6GeqqwoCyO+2ZIJupFPFCBCVKiWJCW81K7CiAWY8L2KePA2vL&#10;SM+92nKSs0QAAodD4IjCRBs+kc6QMeIoC6OdQeCVAgOhILrKg0EIpDpCJFuABIJHEtkI+uWWgqWe&#10;y3Mgk18sqSIvMH+sPJ6QPRMc/CEeDIVPmJuJC6khKbIkuYKKGtGLWSsQIQo9fNAQaYY7IMge2rJD&#10;q+U/e3cAO/G52xvGWMed07IHTTbFTSkAQ15GyeW/Gy8+gpQOWt22IHu6wfmhIeI3rNkhMefCSAEh&#10;EWaeU0BQFKSIyclRkhIJC9mrmAW48IOviAVQA1XQGHvEAIKiEJwJRGIwOlMMwUg2vSIvbF6QbIkR&#10;O4y0DCZMG7iHzQrK0sEu7BMgPMGbkxKKG5in4JuuCYZHsSQJq6VTg6U88JgLCSQ0fNqx4lRH64uA&#10;BHmH6ZMQ60LJmfoicNSl9RIaGIea66w/G6I7Qo0OWliHzFsfmyZTKsFJPGGOW3W/nQIJ88NThNWA&#10;MMhNeNQI6gEnBJOfmixLuIWMgXfMYj++mH5LoUPGqH9CdBMhJGiwCLWTyAxYtYuTyMgcM+AJARYA&#10;Eh8KHMVLY95Aw34ASUQKeaOI7KY9cZC2WJgr8ASQIloLC3W3WJCNSLrUnI8+qKiX+I+sPPMKGSsj&#10;oIESRJO8uVPQVK3BOQMysAQzklWAEMYu4/kdXJs8LVfSaJuoc1Y93TnB/QMe2+eoSya12eqneHxa&#10;qH2JqJGEtQNUrGKH/BJQghvTmM+aTMbDfZwI6SXbvMw7BKE2WXQhE8ZPOr2SQn6irKiJgns5DEM6&#10;dVWITIe6oVRGEeULqu8x3IwicUCmq8tNkUgzAxuwS+OPGLDJIOy5fATRa8OVOewJNRG4pDqM+l4L&#10;SStWyX6wiQbKYx214LWOkRqRtXYtjESHtNE2KIFJifC6WKGTzK7P3J5HRRiKiqeI6d6I6cNAxUQv&#10;S5yISl5c7DNTJHiAMVSI7HtABHtQ6sAIeo7RSlYfmuWtxR5U3OiImc6UC/qKy1GILMrb+eWuXVQs&#10;XFMXeddIqRAgEzARoLaYTICMwcHFOlaozJqHvFLYIMfZqU8YSQMTzCEJcKAl4iAJ6llMOJMSWzkI&#10;ofXSwH4n3V8QJKjPlXVCU06boAthtJZLDgocNQmUwj5ZMhiRPhWnZVmfKJu04osH/dau9KilSILd&#10;Kc1PGUxhWWce614PU6VXERIIW1IxAjtBrbnMSr/OE0WH28G41X1LyH0Ws2E5AAZFsNSNKOwLSNKK&#10;i0el4+MbO2XjNVe/5jK1nXeU85sxni+htR6IOTzhsAtYubo1FdBC4pyH489HViiHxFM0KYEsmcEd&#10;pUbhNNlJSyjIqvgLa9MKGJlZaTgI+1rdUH1KQQI7u6VZ9lSIE1Kb4AIiRLlWpBWeJDpHXFMXRVYr&#10;OurhmttfagYIen2jEHy+8H8Mja4MfK7TqlZE+LmIvG+IngWAVMqkIJ9PVASJlbdZyXMYThC2Qnm+&#10;/THMyXM2WOwjDKW1s3PYaseLm720Fe2gUSHOe01U7KEUmKHI2vkOWIGNLO+HsQ9LlIqfnTmzwLle&#10;+Kq6xC3O89E1iH1GlfEqXCgKPTnk/Wri/f015iXN/RkQJGIr3YAIOOkTzJYTy52MhEQS8i+NPLSo&#10;2AYSsArpsAzpxmtFiH6fXm1NxcywC2WSoLbXxliHsS8fM2sUxZTdedQmDVq627vfi9SJuYZTWPsK&#10;eWhSIydakhEzAgU/uddKY3bpBmZPZi1j9kfC/gSbAl5hepwLSsgU8nzU0H7kvAqZdZ2p7WgVCsYI&#10;eu8qxe8JU2XmBBFceAQkuj1mwLXY0NHd0Huj00+h3roH09CHrU+HuuouQwDAvK4pwQNVGAbYuOkn&#10;K9reQHvB/Don2aonAW/LaAKWc0fWtAal/CU9mVBFtlQHstpRiapWKZiKOcdfcIjl7gnkeupQChIt&#10;wLWj0vQvbQMSQ9ZsrN1MGMynKQNsoKuPBiaH+rC3W8GM+U5rlmEc+WdlUM/S9r+eUrCgPISIabpJ&#10;ZtKInjQHq8GnIlK+NsxqYrMQNQMJro2MYbogOddnDBO8juC7shmKiNTV9naHuNLLwHre4Z3vnhK4&#10;tWsUhLkv+vjRjF4K/Pljqqtm5i2rYzA5PAq8MuWhEJqocObV8T8vzctddAVJDIsISVIVJCE2iKSQ&#10;MgkIpqSxqIOOwEnyJqyKrKinHbM1610AJKDZgOYerGeJ9oGI61Kj4XRKjuSIaZXGJH5FXSfkhQCq&#10;1VC/Zn7sQILcSJujBlkH8Sg2hClCG/QSGqxvpNiylDOznJ9CVAHcnMkz081Tg2UrYzfrUz4xzvDr&#10;QzAkvxq8rHOAITyqPJZEEITq8VOK8K+Oxh4Hxeibobk9ITqVBlDNxf1RgILa7Y8diAXEbXzHIHle&#10;KJgruy2MfyNgitpMrAwUQj098K+PAcNObyOh27vajmLeaAQuUKq6Uz1wjKjV83A3W2X2ZcA8+Q86&#10;w53f/e5PUto0ncCgk/SlKMsPUvaMsl9c+80apVltdek/IAOSt2shnZMOkkOxZFNq684KTBIyyMfV&#10;UHpstKY9rUK4UeXyeAPkSbkTzafbSlFkovXeLfNRqHwKjacLaycirWZf4eW80o7eWAXEflW1LLSv&#10;Xgsqz2ke/sOtM7Q52c7qeH+7yh3LMz8t0sXx7xvYTxF5sW282ALcdG9VkKv4sHyg+zLcC3MPAmHF&#10;DIvFDIgvKABb4NVz6L0Wh5gJ2zEQ8OlSsomOXstgI1OO5GIlcgU8RE4n7AxuuOWkmIilCQaJdGIX&#10;3MNOhMk1LiEI20fUAyiigoCtHuslLELag7cthgvFmI/tbOAIbiGxYXQQJfW52vaa6fnv8IaxVMb8&#10;Ni+53t8wCyGIPvilKyoMLJ3dToISaIGEd9GeJLh5o635PfY+s/gr5zI7gKr3aRjuJkpS0HoKunWn&#10;gbJlrYO5TRXL3nGKrfsfo53STYTpbaAJu01p8AL70AaUgqW40NKYYSQdDyU0K8N5VNlfwaf4Hmw/&#10;GNSiqa6x36RHTY8M+z1f0WcMZEzeZTTooIbGI92l5t5k0QPXY9rQM705Sz+rYIA/oFAwBBX5BwDC&#10;QJCwVDQZDwLEX3E3vFXzF4SAYHB35FY893pIY9F3y/ZNJIm+45GQHLZc/5hKY8+Jo9ptNHxA4GAp&#10;5MH/CwJPoGBqJBQBEQKCKUC6ZDQVDwZPAFO57MKRRANGZJHpTPpTMorGZZLaNRoHPpM/YHLozUql&#10;WIzaZfMLFCaNJJ1AqlRqlaYzHKBSgQCcIDcNWKlQKxZoE9cdKYzQLTXom+stPqQD80Ds5gp9JJJN&#10;ntGaxWKRHKNHLSB9ZacICahhgbnAdRpdUo5JMc9Xjvd28OBopxSLTQIzXZjE4zln1LqhTtpmgfst&#10;prAPRnn2dE7+5wHhG4PaeZyH/b6JgutQOZzNFPr5bgFTqxLutA5xOLTHLRaZNRp8jiBqAlysNk9D&#10;WIygcELy4qFrGAafKknyXI4vr+H7ASWwclLQIulK0oHD6BJcwSmAW18Sqk0TmJCekPJM6zSqIlKB&#10;u4d8QJMxKFv+g6CLKADrPcgq0vumi0tOg6pLqAKgKAnzrQdEsnoSwSSRZGaBQklrXwctkpqUqSUu&#10;YkiOJSlykNk6SoRKox5TalL/Jg2kjn49ibRYnCBqQoEAoWlyuIm3bxomnz9n6rCnKdEqhIFHwAJc&#10;oCjIynCv0GmCcJ8nDdyUtqeKM4yEwg+EkoSxaC1GAMQn8oykKQlLsnnACBLklqsP0mCSQsfqnAjX&#10;ioNejjmJcl0XH6j0WQxYRJWVK5/QVVSC04AUYKIpCXJIqS5vKninPTPqWwShLdo5Np5RZFiSQdXN&#10;PgClzbJbUSkKkgbrKMrDrVsf9cuOyrLJw9bLVif0GAJbjWMExh/TMiKOI9V6PQGolsJaoCOTJSjm&#10;NRIT+oLR8mAJErZYgAytorUIBSUl1cxyAi84Ek6LrOmDrME17rXiniU4Dk2V5MoCkMwiKnVYiLzN&#10;LbLcovfFsozd1hKwnzXqRBykKoAUJoOnzRN23p4tFcmuI9rkrUqn8dUIf6UInjIAKlm+TrtH0Iro&#10;uqjME2kSgnvOnphG5+4kAemILIh8UEfcxIvk1orTuR/4RaNnXW26eLjjYAIG5mEcYjNC08hbrOgz&#10;kt1IosfJxDh87/lr8Re1inAh1/YJcnDRO8kmgAKrGD2ghOKoPq5+NeCXhKhvIJ7dboCVwkx2+Yc3&#10;nHd6Ea4fYVhMmmHrcbwSaXBdlaKI17ZKdXzCcG3acNUk3L4A8KTIy60SqcySTYx9h+yVv89IXhH6&#10;H52yYJwW0AJtbAVVkRQMAcoC9CCqLWeWUq7pAAKQY0P1LIA1Go9AAfNiZC3ej8TuTQkhRlUrrKAV&#10;BEhTCkEkcGpMibHSgt8IESknBe2OPeAMZQfcDC1ktKQcwtKKjLKngKAV+SF39O7ACUhzoBGhgFiG&#10;1kmxA03qmJ4woAq2TBO/WYeQtJ7wBOwNo7ApzgSyvUAGYJMJljvI1O8aJxZPIEmsfyARf4+iOOrP&#10;4zEf7BQDmCTApRByQCYFOM+RcnCjVKD7fOQeLyQW2HwUaz5oinYkMeAIhSSgACfLIZaR6TZC2pEJ&#10;LAPd0xGCEmyRKVAoDp08sLIPDImpNikR8EhLVHY/IhRIZoYSOZAzdyfAJFNH5rCgIlWzMBFKdiQr&#10;kO8R5UUjoJQRiPBliLk24FlIGYIwRA3/D/coWogRzIpNkZaqmYEOI7k0OcQ9SJdWimvJShUfrDCK&#10;uHHyzl3s8Y4LeAGVhEptDXsUIPD59pdY9LwIjGRpE92yEZbsZw6y92sHJK/NAhb3C/EJS6ktj0TZ&#10;Q0cAJLsBNG1CywcIZYoDjG2kRmKUxqqTjWQuKcwg3ZuzRDqpw1wdlO41ndOAcx26onNv/ILE2aKo&#10;mENNcel4BBsleARNk24/MjIauAVATA0RHjhE0OZGRU8jkHScIFN+LpBaUnwm6vipMSIMTtpAYIpz&#10;wgJNFqGP8jhopEtFYC+ofU/imOwNlMkey5IgHNepEsoz/F8SWZmUpE5TDZJoM0VJFjzB2jnswOuz&#10;SLI3tWLJAts9iTLTfgBBgl0rVWSWrLA4iMt6FxkhOAuxoCCpG7VmAOzrZ4A0CH5booyzK3QdK0zA&#10;gUcTrkFKwnsvRVR/xmjMaQoiSoANNXbWaUFHgCziMbTUesbkLLzNYnxghDSXGvkKPmR1uq0pIJ5d&#10;qBrK1Tz4H4X931nwASJI8Rw61G45pKkcqKHYA2iwuJI5iCd1INgEjJgEnC+x9rOcktI1i9jWIlQI&#10;YZkBhndAAXJZZGq50OW6UwkVHFzFnReiWUg608i0nktQlGOREapj8N2ughKuTyMpfSXlU8NJH2ew&#10;FJlzRCWftniacxvb2ZNEwiyS3EY+KbE2JIzU1mVADy+MdI4rGWB6kjIvX5ExhBH5jVPgFZBryoKn&#10;I+RVYBl2zmmaCQ0wWRYArZXIq/Dx3Ey32g0sK+BPM6QYvFI6PUIsdj+vdmVWRJpHNrOY7Mm5NKHF&#10;KwoAdEqJYDzjK+aEmxMyaPoH7i64pC7kkLKgdKqJEb3XuoyAGADbmjo8rHRpd5PDrOiLFM5nBE9C&#10;xIqWAEjkZlkGIirfa8RQNcZJyenhRloB/z6yAVI1+wqL3LAEa9osAEWWYHOOHbw5NwG7zWPfVtZ2&#10;3gBVEytt1YoGsmUatktL8CGm0KhiuaxGkRX2SaTA7yLDRPKiNgohMeozYqNYVKBQAEVkhaq1TReo&#10;SJvYI5w4f1vJ5UrAKmqyBhlsnWjSPpQL6x+IxANoZ+1Vx/lIdgVCFMhpYj2UvDAf0FYOyYKnrMAN&#10;uoMFINe3cpk2yBIsXIbtYkub7kTgAqeMh5LfnKbpEh28wI/aAIisPiOjOZZoIffslqG7iE6t1UKa&#10;96XruVZaXfr/ADI3XALvbc88roAGitvu5utQBUEb8TxUs0gCURNZE8mFC6t5QMcwFlclinHiX69v&#10;fIAynLZKAe3mXNnuQAm+SvlB4GK3uSk93P292/qNVa2q9gApJdtNYT5P8OSYLIfFOwgvmn+cfcZZ&#10;0wXdC06lAIbQDHvdcHMVe9Ady5NoPuNYv4yyr7vcn89eCPpSvHw2m4h2RJE2VlYNefIonmicKvwb&#10;2MmGPlU1u6NGRI1rfw73iVs7cy9YIZJ2IALSHMEiEDRLzwwhA/Vt1KUamgYyzf4i7vz54BCWoSBl&#10;B6h+IhZqLqrroiZFiOojxlqEwpQ2i2K/z9IAQ7Y7gdEDqnAdRcgjIpz27titzSYBBXLUD9YAC6TZ&#10;yYS+RJRqrUBbKkxkge61EBgAqVIh46SFyD4fAjzcQirZgfyYRlqKwrB4hvJEq3iRYfjGaMhaJpqY&#10;R/CAzSi6LgacJf7sib0LJhLJxuYsTAJaruwpzaC268SFzJKDBgJgI8hQ4hoxSarm4fwqR/glzTAp&#10;QjL4QccPob8P4csQLUQfzmyjYjLWB6ij5pbp4spxiCrVrSqWYhr+L3RoShKURQAxxFkIQe6uqzo1&#10;amIlopzhA1okyRLzCJIiKPR/h7BRsKTZz/gBDU4zRFAnh7hwo5g3aDD7Awg+iYghYqTCwoi1arQm&#10;y2xyowBBrzIgSDoow0RaInzGAA6kgmC/Kiauy+qCyqqzqEJuLe6uraC6ZRrZyCraQwkAbzrs4gqA&#10;8NYgRGq4TWiqzVz2Laz8wk0FZ7ArB07vC1caIphmzGR+bNwf6A4qAuAusNqfLpwAMSzjIh4wR7EA&#10;IfI+wmhV7rwfJkRtyDojyex3IpQ6UBQAhRqPCCsGAhKeS85YhlqDDTLxqup7iB4AxorAoywlLbCT&#10;JIYmgjxaKyLDApjHQ/hOoe0i6lTWzg7qgAo8glJ5A54hpwo0SrJkomDKxxkTYxyFgfaRpmR1pRAB&#10;RNbZ0CBf7Y5jwowp0m8OhKokJTTlBU63i3UQ4iLpofbqwfbvbCMFaF0t6pij70YlQg58zT5+sOQA&#10;0gAAonzvBxUgSOofRlb9wAzMYR5opoorBOSlghYtL4giaVggQkkjwBArA6TDIBrVsVAnxr43qnYd&#10;ksIfT/ABJgaRy4Ma6HBv7taJjVS0cLzxQfUlbayR00iV8zRpJ+qmAA7SsWYB7OAAojg7w3ZFjTwf&#10;C0sZkbKCowR2E0Mf41glI0Rvony+gfhqrVqMztyJpZzJ4kkoDd6+y3TiZoaMzHyIqjZYiIcmKSyO&#10;rUA+pLEDKkRkz1TNghAhL7IhokhrjbjcAckQIcrmzkzpUeLjEREeTHonkNDZpyzxqaJVK5wlsAa4&#10;xEo18s7Tge05okKoDwM/5VCgrzxtw14o0IjYMUQhpi0rKCZXMVwuqRxEcCozg2Us5fB/jR8wIfiJ&#10;o6yVSfhppRqP4fcqwervE2keNGK+SrohTthaYAx7AvFChJRdYyETAfazsZLgTnImB365TmcMKDBB&#10;yYBz4hrW8XrBIwUE5dYgY7z4SRJ7iBjczdKTJZiF0oFH7wger4yiLqcDSKNCkXgBJB0g9MIf5lqM&#10;hZDDbij5YtLLw0CGcoyBBswf75AfSvEhcwtIYh6SyHC1DrifooiezGoi8jhf5U9HABFKg60nIfDP&#10;bIL0whbOcS4ALA1CrisYDYsbQABV5V5vtBwiNKiJZgItIkjujyEZTfAnTyjnDX61aYTCK3U3S9yt&#10;S5Aoif4zgqEilP6Q5Hyl8DLC4Bo4jQ8oQ5g3Ag8FZZzVs7sk6TLyzIlXKo1Z1I0ekL9Wqha861a1&#10;aMdKSS4g9K5lziFLrEtWwAiF0TwkwSNh5v9UtcxdY3Qxz1a1dJEz0roBVFaCbHyj85Y4DFqck/NT&#10;RIh7DAL/0J7rDutWpv7Hyb8+x+pqtGtZ5vrUDmzHw6zVAwyp4lJcloBNsJyLllktrUwh6p6MQhtc&#10;AnC07h7j9ekeaagA0+ifhlq91lQrC+SLxgZprAbYzUdhbuyMiPC24pC2KIqekG7a1di3omFDqXku&#10;IgolJFhtdQ4gZFkD8DodFBFpolp7D0KKgAU5KIdBlRaL0V4AFF1YEeycAfzhL06JtDwwgqBJRrUq&#10;4miX7mRlqCpaKj7mMLsVL1AA5QsNlE0T5ytrwnjrQBiuAhs6MIpfgfVZU4Qfi8owhRM7CiMmgfTo&#10;EOonhsI3tPzES0NwVlVlSKyOZeULQfU2FwS6rJZQkvq9xk1O1MQltKIsRxya5ZBv6A8wp0ABymcc&#10;kaoipckp8Ywx1mEeMvVXSIMb9gUkJQpV8Qoloz1Ep/rr6IYwRtbtytzCJZD09WRXL2YibySAM8dX&#10;JTIxzGzzzujMBkUi9V0AZbJFg7yy1TYgckLSr3T8VFByCfjaBv4nzvaH99NJYyxvpZBBzKzuk70V&#10;qqsEzlCRxwpqp5EuAAqFQmipFwSPUrBvolKh4B0JiaZcwkLk1/5b9CgqQ2TStkZwwyxa6TLUE31l&#10;hpr86J0b1wcYeD9gRBzk2J60lcaGMhabIpQqCYRgJwqhcSQBSSzkwjhZQSRgcAY2Tt1VbkDwsa6P&#10;SYAjNuABLzthofpkRawi75deKkF0FPxYjCMuVnNX6YA192gfORbq75haNM6a9ZMUzXjh9Egf46Iz&#10;R4opxcmIweh07UCDChAAp2ACmV1yohJ0529lSHCBi25hFKiVd2pVJaN5cQj0t4hstMD+LOmJNUzu&#10;Vv+TiRQmioN1d3AhpX70tcDiR3q2MFY0SzjQ8PApieAiY70D55wc1vaYRpt7rvQohdbsVRajbRUl&#10;ZxhpqPWHEu4iMz2bYBeDwfrKIexwry5+sKIutgsXzSyFEgI/htdfIAFf4k1L6lrMIBMswwhZy4a9&#10;BW4i7vAlx8LeYzh38Z9eqIlXwAQj01ONdmbh+RrZyutyJoeW11LZ0wAfGBq2Np2X6+ZTdE7vIARQ&#10;qupzNPLX5txaMPIwYwieVGJtaKAeyzruKhaUuil0LJoAdyYBNRTIbzwjIjwtK7gesxzzqDswqCrc&#10;2p7vaxVgmi2KN2s2s5LCNPx06t1e68YBVQeQoktFAwJL9CQkw344BrlqNL8z1s4pROc7iol6MoC/&#10;ujyvkYoezgF7YALPswd5VX8l+MjB7lCpUeLQU6VILOMrwpiwVcV6Mx08wi7Gb/UqVlujIBWXwnDE&#10;GpqaN6B26PkiBXO2aCkMJwZlSTOREwccelFeQAVrhCxtacz1sy5C2maErrY1lXbUFHzkV24BKaML&#10;gRu6cmAiKpxXm2QfsGxV5k0VEUgA419QYrDGa9wl0kJwsY+nFqJVMlTxqDFGiqpkxWp+tft64Ae4&#10;Vlk7xZ2Xzj8a1lYfo14DXASp9b4gRrg72pkZtjyfet52Cp6us9gAo17LZBZl4fNFjElg5quN8Fz0&#10;mmrzx3+QS1ZpqOaItO7Uh74wmp93mpKa7MC80qYwhXI0Uiwidc28fCxclS1hVUABg18DYd9vcP4b&#10;6zQdZqqsPFA0sctX9I6SDZ0dURu3Owb0UywAjP4AUMmqEc68IvI5k55Zk3l2MvxiqHGgQqA2jGdt&#10;qYEGSqlXmRFNgBMHYBjcycrQ9bAy0JIqAh7xPC0pbvyPTO47KPDtAfKMiLxqt6FQLPtzhs4jw701&#10;JGotM46wAw1dG2pfIk16CPWeO31jD0De5bKC9sM5LHzzRv7WNtzlKSYATGcd70rak23CWZ4BWP2g&#10;gpOu2nImCZg7w4A8iSw9WFNtlX/X6fkwbFmhc4AfcCTnEs6b+o5V5sAiolMzzjQBaVCv518kJhBP&#10;20zhYemrJV8x1MmDUrqS1JF2D+Kb9WJ1i47o4fYkk04eI8hfEE88jlEE8HLc0Ga+1B+nduaFruyi&#10;RipZmYqCZvsJ1iurVbYA2JqCAnw3ZV8bsFkeNPDe594pj09gpJSUd3jaFONCiJbAFkvS3UTRHYKB&#10;vEdwXNfYTa7/NkqBiAGGrnF6FMhBwSvm7mzPqbT/ogsoVv1CHBhbKMyJbAKBiJumbwYlJdZzjZ29&#10;j6y5mLDGaYDFAgptPMZtyPWKiilVolvZYf1ShVIwT3oDADPso2QnxFj5TToi12q0yGw2UCgBGlIh&#10;eoKPRYmKQAUGyW+XqTPYCOz0rozGdBbIXBiJpYlxdjeOw1iDt0079kotKkVgNZ8qHtYe4zMWmzsW&#10;wgRrxN3gGY9HdyZcmcIcX0gcH0xrhtz68Oaj6Mhk1a1M1kuXxqp7iuuAFTN5IiPfKDh+tn5NtcjJ&#10;W/s/wflatDTCubgwmlnS+RGXzsPzV37CW8FyckPkVaB+rvA6xAsK4AyUYjlcxfCNom2AvMbczVvQ&#10;yovKqQV0ORFugkM1PIo7w5ny4B6uXBxXjj3DxU7VtddeaJAgAAgT8gj/gwBhAChULgQAf0PhABhs&#10;Lgz/AsXAcZAkbhsVh7+iIHkUVj0PjYEi4FhcEfj5lz0mEskkGlMZAcLkQHmwGnk5BU/nMpe9DetF&#10;eFHor1lz5lM5hcRftRlk2hYIq05m0Rk9PhE8A02qL9fFjfVlsMVhb7tVlfVJmD0pNDuVzj8Ln4KB&#10;t5CN7CF9vINBOBu9/BmFlNeiMThT2xjtxzlyDuyVvm1WywInNey9WqkLhWIhMKithk9shun1Epsb&#10;4tT7eWv2FylkflkRy1ajdQqM2wIJBe/nOWm0Nms2jO9j8pk9L1dLpOrk8shsRlkp1GnnO6ftLefd&#10;1cfm13nMn1tHeGrxj2k8Rz0K40ZkMir3jjcV1srglLyTupcRlKUoiiL7tEg7QgEhqPtwAiZn+j6P&#10;wRB0IogrqeMSgSbJShiBLkpcGPWhDpoQpcNAAhabLq9yMlDFbLIa1qwoizrPKS/sDRM96IrZBKER&#10;2AKTq85TcoQmSDO+h7aoQk6KyIf8BLUiLVrCiiDPeAbWobGTRqi9LWorGSFrDFy1OvCB/IWtiWLl&#10;LqDLsn4LzeDE4r2CKFtg2C4qG1a5R6lLfgWv7Dp4mzWruy0XqkgsqIyhbVtauUYRAgSTxCAKPqXF&#10;ABKyhCbLZLR+y8jKWIXIICSmf62LZNoFAfVi7gdV6PrOgzW1otUGIqnLeq8sKwqW9KGr+v67z8j6&#10;KnfY6Sn8nNXgcryknNaBuWkcFqHjayFpOk7/ovbKN1iqLFAE/yL0whcHoFQ5+pPHsAoQtEUpuhUF&#10;PmnKRN7EkwoFSAAqdeDuO6pNjnetk1n/ICL2xIQArDYsCgDd9xQNDyNq8u9dJ4raFXPEuNIepcyp&#10;zPzeoa9Kk3GAq72TO6irlTiyorCyHIfSlTJOm2MwPC6MoapJ2Z8dOgMcdql4OAs/AnpFWaUB6/rY&#10;1d24WqNTUxW6DYZmaBY29oBIrnCWZwr0GSw99PYSAmbo4gS2aEhsmZOk8pXldqgouiOGpIpckAC4&#10;aBTAqK2VJeqRROh9TM0q1TJZRyhptgWSqK1bVrZLlbJnQIDM2BE/WYv8/Tm3tCqtZjgqslmhHV1D&#10;9qWnLaII1bKqtP3MoXe8CH/xZ7rDVN4bHeIBSY8z0tlRJ/0uh6KpSiqGrYnLCgZP2lWZKr2blHyN&#10;1HciHtWt7Vu6ealtbk9zQjSibJ8n91oepLWrYiOLMDWp958dlGrVu9TQBTb3rvoqFuYWNx49S5Mn&#10;dq1xNhCl8gAbguAgTMF3MOIbAlZLymskPbiplRZCltEYPgiIlxcjVqeQ+3uDsJABqUgoac4oAxWw&#10;tJy7g66CiInpSMP59JICEGtRk+AtRYWvkbMs0VqCNWHkGPBCVBjG2ureIemotSkyBERU8/lqJYix&#10;xOH2l8hUMVIgAikQZMqvCoodIMkwk6c2kATA5Gt50PB9noMYbBpxYydk8Msb05DWGZQ2W6SyELVT&#10;QABNakxjZ0SCISTQQSCJUZAqYI+7szxLDSRMH8mU2bhSFPOL6BB5xvTlkuSumQAEkGNt0AKziOA9&#10;kBgCWYBKV0r16E6Iy96VZYCorWHiN2XS0huDil84CDgA3Ll3hHI8sqPVugEOu4QfzV5KmoYg1Bs0&#10;KSvFeT87ABCpCOkGkCRGaxvzqOuLGwFgSxyWSSgYABKszlOtWnSVwAM8EMEXK9J0wJNmIKmb8P2d&#10;A/TbFWLvPCXBciGo/Yw2kAEIIrlDUodI1CmDrqmJzQUjapDVtCfm0AdLJkKAGIaZZZgFqRNLVYRU&#10;t631eHaRJF8f8F4LsblExwAS5T2x1AMvsryEl9kLmqTw1pH3vQ+IJPiME0IjR6bQqV6sS0FsOgcR&#10;I1E/UypVfGg56gAn+U9X6AI1r3i3nmfYWWhwADWxubMjJCVFACF3k20ov6cyTrMTm84lKTIJpFLG&#10;OivT8zzE5WET+oiTUhkEfCQidpFpgvYlO9deDkzGFvLlIkfkYqUw5crYIAJXqSAPlfGlHpSy2RkH&#10;/YFTDxh/HptEVOErMaaACN7W1VktorD4bMmcsp6ZcNCslUIfj00DQjrotsoRQ3KD7tQS6U0KWtyL&#10;V41uC51yK2HapO6fyPJMMRestlTSlUj2ELU0+60OJ4sdj5UqA1mESKkJsLW9hS3/j4IbKYtJajYV&#10;2qLF6LrdyG2mfiycr0yWtsbqujksxUVSIZeqSwtjusCj9aKzxlieSxqUrUuGbY/0y0xspKEABYa/&#10;F6L2nEDBXjiEXLkgySYBGTutH4R+VbUCwv1jeWM1sK3k33wQzk08cx8H2TGQOQ8eiUwJQk2ZxUPS&#10;o0woeSaIBVpXp+mSnooaCqn0oQUn7HJrS30nIeZaNNIgLJzdGSIhpsCPleNWOPNQ182S6G7mocZF&#10;WiyxuDYsAloSXKytGRknMKbnr6KjVdEl27ZO9K8b1wQB7hGWvBEVU+DSwkpdAT9ZNvCllvmoTwiq&#10;vo4mvkuP5UAA6WUGmqZknkVElKKOMk4feViEHiJE3dgWR4skZMs3eQ2LYLRilW1p6pH4oAALuQ03&#10;pNiWMCfnXodD81w1XJsX8Cm0QK7TleSk2BrYa7GyDeLVI/29O9LZAsfs+oEG7Sqe9raN3fNbZae/&#10;C9YR9WUvtZhMu3YbwpUMWps0CUmKmmddvFE7yFMhN/JsnJbD9tCe9dCo9VkksUJ4XdvgAL3EvJgl&#10;EqJJ3nLMWZJtZlIFX7VIvPYBPE3vOoHVso/ZDeJEZxYelHUeiKx4MDrch5XqkleXTLg55ZCy4XUe&#10;ogfjvTe7R6MBTklZSXXHHyelKtqtRRdIWnsh78cKxRXaWF8xIq3l76NQE9pcj0nmr4UeNxYaf5Cm&#10;C70k+WCL6IJEa1GkoLvljb1Cmj7pSCNhINuEjen5mTO1ZhRvt5G7a7XURumzbZzj8YL4e8S4WIEN&#10;aLdsiIq/MFLX2Serd++LD0skdV7OoCZzFY8S4lhSy5ecJFCtGXrAD+QmdSglLmVSY+VpIQh5bDYc&#10;wLKgp3tVcL+WgeST1PFWCyaL7x0vtT+cEZcOAhTBrffD602S6QpG3WenHy8Px2P6ZeUUFnwkU8FP&#10;cYH72mZrUtfoTqgADTIBok/ubN9QxhySLrALysx3vaH7CHrAvGB+MCB9CIq/gFFdionujuu/ACHn&#10;HnC/pXmbGdmdABu+B/tlBvQNBtwOQNBvCloNmUCfvouwKuC1L3sSgCs+mHEeq1MBvikekJIRr/sm&#10;jLr5HbKWOKh8rJDrCBDejLCTi7kYiNCNiws0HInInuMaP/kzCFJgACrZLltAPEgCCvKzoSmNrCgA&#10;soGFC2JcLdoxiXFSDewesOoxPGh+J5OXQAD3k+jfneiPjzOUH5mBDVmzKrtiDAmlE3gLujE/CWHv&#10;D0mNvRACoUlPJwwBrwqqrFOoNxIRvxADHzgFDeoLiWCktaIZjGQLr5h9iWFfusEAs9FcMyFJKELA&#10;pnKqsXC1K6pFDUKWElxWqyC1CvOOFXshioikjzLRQhgBoUiImLgDM6lKC3i2GBHvOqB/CUq5C9nO&#10;MQAIw+C/jLHnGcJcDYGBMzCHiUxVB9kOCXLJFwwfnEF4KWNJgFQyi5GhDYLRJBttwtCUrYAHk/JA&#10;tGnvLRGaItxQOtCMlktPtWMPNYvEJvCeE/JNpXjhQ1h/JcJcC3o5MGwBNPtQl5qDq1i7wRtNO+rb&#10;jGOlL3J+szvxphJ6NTm6iEJnPZvECkp1uMpKRtiknhKGQfDAwHjCoRvBLLNagBkJKkofiUJgobiI&#10;hOSgCKnZCrD4gDyNiPumPIJmQtPngBiTjVyWj0v7ubyJsbrERCpuCenBoSoExFuByARku3jApoyS&#10;RcCij0vejGF9rAobuJtxJ4JjB9RPDGLTJ6jCk5nPjAsuLylMEZQ0QQGFJnNgi/w0LJKUJ4Qyscoh&#10;iXLovfyyp+PGvXu/iCJ9yPADHLrZG8j8zGIICBHnQrINQim/iyj8REoqreFKE/JXjeiItOB7DzOo&#10;PopPPtCRODCRJriMi3qND9hzzej9i5spqOk/D6ACNsQkK1KkwXEDFSF0ksuGtBHqkFIgyRD/vnCe&#10;MFioyjvECcCRO2jfi/rFHkPRxtxOF0zWs8uhN4PvHewgKKmEHqowyVACTcReyMB9D9zsB+iPsTtV&#10;SDjjMOItMdJkpkreD0i3u5CiqvCYKnwyqWFKC7gM0IujE5icjVj9v1G9QXgAkmKx0ArttuqrtIyR&#10;rMzqDBi8oailpcHvNQzxACzQABFexvFUB9QWoGr7tix9r7v1ExNWztnbFwwYnjzOjToUtSUXiKi5&#10;N1QJnfF0zuADnaJ7wKL8JBC1D0w6FjjYDVmKifjCDC0IgMo0o0uPjNiUrQCymBSNqniIi5LIChtg&#10;D6iDObJnjTydnnJXi/txCk09HICxy4riodCMlAT3oMABw7CFCUmCpVp4G9J4DtM8B8mIK0Lr03ls&#10;lcjAxESNmCQTiXVGouuYkHKeSPrFO4UnnbOxSNC1NaF0xIJsUAiKj0pnT4lPr7p2CywkB8R1CXO8&#10;gEMxFXjbrBre0pKcv3OJjWtSNQwBCPmlBSVmUtgFDLPrh8jYUeNXAAwyqUPojri5DzSGNPHiVQiv&#10;t0DPytF6oRuJkGFB1UiCCml7DAsSPCgBC3nHDGCkx9Oorx0BTAp0x+TNh8yNkmHoFWR4CPn1rLmY&#10;moUQLwkyzoABCvLDkGIiNQ17QyqnoEmoNWTzGJLqGYjLHSAELbB9Rur3EZRf1LiET/T9ihxMIu2F&#10;iEKtjennKmC3nvKxm9VnOugIjelmTSrJGBNlKNOUD01LAEkWwposNQlSSBADReTnCSGtpmGcGNpn&#10;GitSGcWD2WDUQtHXiMn3gEnnHelRHeCBQLsL1P1bsFCyrRPNNA2XPWltlMPINJUoycCHuxuzPUPG&#10;sOMLRQGYqepqsLyrLcFrRrFjz8oLp5iVHqrAmIILk5tpgKw/DgCRUsu7CCMGPrUhsWESGtisD3tc&#10;CNkRl4Ltzp1w17osCknvUoAEs9DLJ9w0DVjrx/vYqOxz2VXLColkneoUttB+K7rMKqNy1ZnbxViL&#10;vOwpvairGcN4ClrhCqyiH9DjKUGBD9k7DXoiCUvlAIOjANXuMwC/mRm1GXiDC3pLTKR8OKO6MZh8&#10;IlIy1+0dwKnnXHsRQDnlqxCCOnCM0UlrD9ngypvSLMHJCy2hpmNfKZrrsLxCEJGP0bB/tuyrVDDP&#10;SaNzW6B/QtIU2w4DQm0YXcNVGYqtiInnQVniiXR6uK0OCCWroTKbRECPtGr4j5CeML1XtOh5GBCk&#10;kei73s4QiRMYwlh9plvoCeGtlPKmFPFwxlgIhkYlTGwCiEIA0Z3MCSJmXVThiRHpCMspB7nvJcDz&#10;KBihpIUWwy0cABtTJq2rIuiTyXB7mcHmjCwaACRADuyFFrI/h/3OjjPhV4V/pxX1vuGNi/q3C8i7&#10;o3P1JmXAVBsLoLqqtQl2LwrKIUiPziRXiDIiN1QBM9Su3gmoI7jAmRDAil3KB8URACjetQ4zgA4o&#10;N6mFREYMIjgBwuSeACwdTNTTKk0TAGswQSkyqqikh15fKNM4H55LDUXLqnjwif1SYXgD2LXoXdoS&#10;0XxeEJPH3oWqpKIqR7jPEGGTuWwLSLkGyAuHsVW2tFP8sgB+Y1Knz8tLiYiCC2WOiRWUUhB/z2rz&#10;SnixmBJcEmLKYZOGqI1xpqsc4mC5SFiYRdCXGoLhNSPJCZxUo9C7o0ujI02viBYbMIh7xYPvh9w8&#10;QKlTTWTH5Wv3RWB+HL0XkSaMP7B7NGyrWE18UMNtm9LhLhI/XKtdYKt9N0rzobsi3znL2lYoV7Nx&#10;PIFMYRJ+ydjs2TxxWGyPob15FjnvRjihs9OWCf6INoo1gOQ+DSyMh7CPpcaevilGCxyaruU56ULR&#10;UnJXpNo0mlQLjW1hywgC20B9HvRjDujzDzUeXEGISmCeNPkmZlQs11aMqmQA3wh9ZsUl17PIDr4L&#10;NVVjPFN3Qp2/RpqEQFh5xiJjuq2DTHnywiQq4Yl0MkNx5/56GiiwjYGhOFDujLLN4d5yACsWKUP1&#10;Kq0lzDZ5GICT60vllXhb7e7ZbRad4N3hRIC/3ubjANQgifil66h5n5i35e5faCB6LmReY33sY3Tq&#10;RIIR0kLiDGT2CriRKszLiLmVh62ZjujWjLXkAELZPQ4+VHv/B9s5CeC/lmE/PPV/QmEylkmTs9aT&#10;ID4Mp+qkt1QCUgCHqJ14KUIUCZqWXLtxXfOtgDwSibOeh8JvgFzP4hKliaCLi2PvGYqG3bv0i1uf&#10;2xieVSKWPvZRq1GlWAgHjewwB+oqCKpcH5hw8bzehzik6MFkmNibHN1fCrU8LGABR7RXLwrtoVxe&#10;W9xZUekHcBl4QykZS3bISnTaVS6lWlrw65ESY2CRCI2CxO8RYeh8VNB95aTLPolSQQp9iw3BB4qC&#10;IKh/N5mq4pISzJACb4iw0909D0w7qOyi2oJKb+VgWlJXw+XH8hgCDzbmNPqIW+F2xHxQMBZw0l3g&#10;csrA4oIaMJ4GclxQVF3zHfniaQB/LfIqsWZnYKUi04CSbk1nirOSKqiwpcdKAArTczOoc6iWb714&#10;Y70BmFRLCi0VDuugh+wBCTje3HNpujODiyi321h+icxUD27Gs9oT4GKxoEicw+JXk5qq6Z4+64b5&#10;8tRQwFYfcK4F0pstCYczbH5xUqcnEGVr7NB9zURQIblwnLiT3W3glTUeLJS6kK5w9xsWDeQ9LYoS&#10;xc27vu4v7M85niPCAAFSJYv1WEcr993ngAxA4aCkic3HlmQycO1bCxmIYW6aVY85LTM9WSgEi7pX&#10;mlHnIWhWjTbQ4fiBSrZ0iy2cMRaroCxERPgAHvSoCi2gHUDIBynvG7mi25WvbsADNxSrXVCWbMYo&#10;3nAENYADwLyoh7UDi1PbCL9wWReTDWcSWQ6oio42gGRmgGibQdP5kHDr32LMGoKnrmQGwy8VxQMc&#10;p4cH8ATzh80Q9zZRYJyOkImcZ7B8OmCbQ+duJXTFLwrHB7T8xEe7MGzSmtvYV3gAP0KkwjCeTbAD&#10;6PAAy9p4PonvH5pfBxcbhwjzF9kmNz4ggDWdFXs6rA2M18M/qZVOrswQt3larFUlnxF4NSKkvXUp&#10;MWCGv0TiWeCysOIai2RL8RIiXZC/2PQhSbPjr3IsUYh882v2DPIV5+LMQ0LKHtiYRBRsyemFXEcm&#10;ZIVJkIiFmjmkU75BCfjWj9pUjtMLsArriAAOBAGCQIBgKEP6FASGQgBQaCAF+xN/xUDxcERmKv8A&#10;R19x97yF+SN9SWNyV9Q6HRuIQSGS8CQp/R0ARuRvyIzeNxuIzR8T+ezSOxuZAWjRGDRcDgqmA2nA&#10;yoRkEQaJv2PvuZTeZVWuROrz98V+fxurzKXzSNgu1TeaQ4DW+N1KDSqESh5Xd43l53ub3OEUiBVK&#10;nA21AuYQyeQSuv2b2yOy0Aw6bxGX1WN0YC0qmAoKZ3PVAGZiQvd66V36eUTKbSOlS+pS/MbGjVWU&#10;Td6bd27nTu/bvSq1eDW8DUSFTqKw6aVXkxPJwTiP7MS/hUrBy+DPnscCBct+xGZSjayOr8KDWehx&#10;Wq5jBg72UKO6N2fHR9h8yiaX2BxGXYeHAn/OExqRrA/T9gIpTyIEm6rtGliBAnB7BqUrMAt+j6Nv&#10;o+bsOMf6tJkhSwIM9TBqcCMSswqRRxS7yFIMyEFI+mjBweCYLxqDUbsGoL3Pcqp7R82iSndIUhnJ&#10;Ip1SPHx7QaAaNpo0CpKkzCrquzCNs2l69nm+kOn8pUnoypTMPolDeo2lb0K8j7wJLF59voq76SSl&#10;4HzpOoITupTSnqlCqq2rqIp2itAUDHSaMgugBLKhUdLMhilRa7b3RWfzAAHSqaUUfybvsjrFrBHd&#10;DUiACULA1yMzuCEaguzzhMWq8sySlFBp3PtFsUibKIY7VLII1qGKkmiUUgAalVQ6yBLA3tMuE/wE&#10;wIAKryJIpwWoddrMXZ8QqNJdms3EoIsKwqrwqfdOJrQiCJoiMEV4AKXtBdTnIrcaJr9RABJehyIy&#10;gjN8oRR6BJkiKrz4ieBIIoqjOQjr6PpQKOPOf6xHxLJ4Ysqt1re0DBqkwqDKum76N7T6PI/DcPIU&#10;4ThLct7lI6lCyZMkdMI/JKwSS4K3sOAkd38AS0YfNB+rahKFIcq6lW+wc6yqiq8njTNan8jdW3qg&#10;TMaq7tbn7djVn5idnuFndZoisDU1syKEQ2hylMuo+EIUmmUUprcJn5mCKpkhyqpfKymNAzb2AdZq&#10;X7MkqrybiPEgAsGD2hGCO5wgUGIrUIBpkqSZKoibMW0AuxIahCNyGu55T0+mMgNfSCdWAN+ARdlg&#10;zYke52HhYAJvn1cgIh3A8E9lUYHmskx9LL6JluSFNehjhMwpSpYAAaaTjH0jnVi3sHhmJ9oNzOUO&#10;52/EbyhWHoiqqDM2pXCIZ5J/aleIAswyUA5Akb6MhYbmgDZj/TrJZ9DcjtSy3gf5qjjl/QKQ5UwC&#10;Gdt2TgdhHbLADM+MXAYf5oEDlvMw0QlSbyPtPN6w07DyGIqINAqh3zgz/ERPoJyFzmlIEvWeS9GY&#10;FobAfhwaBQqoFRklKrAFJJNFmsfI+bt7DpUknfJMRVYbbSKpJKu7suSyCfp6McAAwZoHmlGWavQf&#10;poyUJJIiklMxCGJuLKq8chRhXfnsOudg0bjXyNBYgABprEiPkOgs0Af5DmsFvgUQyK8fijMJALG8&#10;fJL36j8YeZhSpL1NklfaVUsCUyPwWhkgQgyO3BLfMKZhgpXCUGjalHsjsdypGWUEQSAhNHOtXNk6&#10;8wpUmylgJ+6U3pDikkXfkQiXoAnSvYHTMMc0xTdpJfOQIpT0VhuAKY0opxMnTnYgIfgAZlVcEEj+&#10;AYyCzXlgEjpAUhUyXpEdJk6AAh0yLkRbYRebBjCSOzH5JsjsiiPkGI2kAfRVyaGbf8RU+iWYArWH&#10;WlkhxUp/J0RGU5+Y/I4k/SSltAJNzF0HIzL8gyfmtABTahtBZoyRGsl428ALPX2EdUQw+K5z2MN1&#10;ZSW+hYDZvyIfFOImZ7ljgDjuoiVxRoORgJKaNvTaiRrDNgwohD8HZD6Oec9yzOQDQcccT4n7UpQ0&#10;ZbQTQ4Rm1mxtAdO9LMVnaELpOABWZi4+MurMQRNrcyIlKnI7d507qywbI6b2sJpWzj+PMACGBB1/&#10;kXnOW+rCmiRuLky/GnykkCJLreRdL4CKvUPHwTc0bxEfFKJQcImlOSpMrIQ/wBKACRm9Pjacdiyo&#10;8wIdcRpQMFqWEUgOokj5OSRztAOZg0FRwCoDa3NYgxN5XpMUDPqL0JK1gBapTAp5UDN1LN60+Srk&#10;FQOtNkZmZYB3bk3T0/BpBF39JStq3B9xE4OPPIzaJuxYHsJ6iQj4mV6AEASvo4ICt93BWJcMPpLI&#10;n7/KyIKfkAJm76ASAzgdVWBZ8OVU6wacZEywNPes08iOBL6GDWaTdp7pbpj7rUaNLJN5bVVInOoA&#10;8UwBwgNueVX5GTByfKNPSvxCjes2J/Pwx5Aiqn9P8+ki78MAABgsWCoUc48YewdTe5JDsgn3qKqL&#10;GRm50V2XOhwkdnCOrPUnJQn59MdtFH8memx0TELzI/iMfGXwBGJpLlkghwi4kZWaaDBeVh+M0H29&#10;uNSHpGlGKkoiFkEJzNxlPFx/qdHBGbok3ckrIjbkyYJJLQsh5YAFgWYVvpFTdvWHRp2ghN3BKoTq&#10;aC8WeZVv7LfJYfaepSJpH2cJ802W0kqZ8s2iwCLcS0IJA8+ujTsInTBdlYZG6+1qprrBdOk3vD+g&#10;HUEkNWymMdLUb160AWn2ngkVJOqdcYAFJRQEvaax9RpmoSVSrqdz3kyo3aJV/C9sTJulGkjrVnvt&#10;dadzJw/G5t8rKzuz5b5vqzqGvczEqh/51R2ScksFqavvpQXQmivgCZkAJVfHWrlGgEd3NY59FCut&#10;rzBOy1m0AFGDW+UpkJ2MbD40hasAXBdZSLjKAJSZEdvnY5qQQwsfI9EKp3aFnVZaPmkNKknejrKk&#10;8PIfgJ+Ck6edKy0gQl/DCPpzoUU5wRUnSko6Gc9S/SrsgHZ8vYwZBjRuloGtbPexFHEX4UPqs95t&#10;B3lH663PoBbHgH0wYdPTUnW8GMxwPJjh5Lso79azS5ak65woAdhPTxoR5GSW7c4RhYdgAxxcmmts&#10;LZx8uRuQfMujAr8csTR7Bu8OE/JeqgzyqjCp1IM0+9xd1SE/hcJwqvYTPIzRuBrAtDSZFgn1KMkN&#10;p0k6tH6S8wt9wKp1MGTI3swx0m7lBs4e6GCQtPoqQgzZg7h0ELBroAJmjNlMQk8ojJMqQEhT1Ro6&#10;UGijRZKgYXyA+SNmjIiaP9pClzUtza8wuo5a1M4O0qnQ3kAKccXsnIXYgq/418Hyi8XIrUzUX2ou&#10;xiQSQCPoj4fA6SuSI2Wavkt4IMPCMa/wa2akuEqQAEh0QKYcIqJeM22kMMIYn0Vi8ISmti+SIYd2&#10;fWd4IQ8sV6roAIqAPAbcc+LevkykkAzAN2+w6IHquiLyki7gQI84j6IQZ2M2gke6IySuzKH+R6R8&#10;s24AzkP+Le4E58Nk3SuUIquGctAEewkW7yIcSSJuryHqSySGWEIEjYPY+coYqIocJC2aH0y84wRY&#10;wExY402SAAicH+UmzqyIJCN6rEH4Z2c8s7B2wCAGrU4SwYyq/8bsp7AQZQ1uKUMKtAzWtmc2H6r+&#10;b2tkH+T0pq3+m44uH65m48Ks6qdC6WmvE0ACzqKki8em0ExmsMJxEYKuneuQuQOfEUhMKgwKKUO4&#10;u4NK3wzdGAIEny1cjkzDCwIYuCQC3EKqOFFoYeR2XsJoxQPowiLyNG0A6lHAWHFsWzG0tmzVHQIE&#10;7+K6iEP8VQsiSwL2+Q7XE+vOIukIAKdufUP8Z88eSzIeHmLAvDAuXbFyKqmsf0fg8EIQ+9DVBO7k&#10;dwZmwaaGZKH2kdEYcW5uHy88aMIQxkegIuwKlmIyakxqR8cozs9EAGxMMg7er3Fyoa56r4MOcc7e&#10;i8gkWaXYIcT02tCkJGWa9YM6Tqq4P8JuewSyae3EE3K2MwcEAxK++YM8WaKqT0SSN6JQJfJwIitO&#10;+Q7YQMIuTqwKMHDCHsoI+ktVAHG6nIMhFodaVgR8l+xM5IM2zqTbIuni3HJAMwMKwKJeswHtGIHy&#10;ssJCv2f0YfHCkYzMH2d3C4ARIWATBG3NEZL2Ugdu64zOJ+oaS4kXHw7mfgnQsKe2UyzEkNKEKlBB&#10;CE8C0IcYiqNK5snkfgx4tHCXFUztAW/g7wrYPFAC8kaFIQivEynTDI1wLoI2t9Gyp0KMgwvBJEyq&#10;JuM24owysOieeLIgSSSGkWijEYWesGANAOMxBSAKdfGFF3EWsUNiZ8gsde2AARAEIchEHyy4LCks&#10;ak6mZQ0WXs1ZEmN6NvHUIyNAmcAVMxMeNGonOir+ymkKyMUq34AIKqSGT1Eqt4ywjtIpI0yNAovJ&#10;JYz4fGbo1mzYSWOENA27KEUQsSKvQYNuu6I7KSsIYDAdMSo2/edVA6uXFquIJ2dTJO1nFzQqJHMO&#10;H5RSo4JGUqgtQ5MU0MASW+M2xEogR8KukDB85oQKMWT0ZIABTDN0H9PUADENJJRKNjATHsH/TUm+&#10;0XEoNLQ7PagkSWMg3rGwR0/8R0R1LdA+P8+YY9FsigI+g9LyJ+JQzEuupyl27EeYZaOYJHUWSmSy&#10;zVNIAGTaeEKwyM4G/9M6724mKMlDG2K4pq54l9BVFEPeJCVmqVGwgyAMcEMLBjAsALCnBsH04y9K&#10;xyAGLAz3UanIzU3vGwxk5TMlSexLOJBk5EAErwL2TKIqOEMG+Yt0ucKYJkN2oJFlUYOwFfXKTq9a&#10;RqcEs0JKewLAveHtVKioHwI3DivHSnGQ/+KkNATqrgImdKHPYAmKHMN6ne8oLeccnRKFTc/9PCWa&#10;P8i1R9SQzYKqNG6GtERmIcSy+CJ+Jk0cHoTaj45mgs4MIMWarnUqZ4I6omr+xk4ojQ1c5mjGR+In&#10;Yq5ccc8zEUl+r/TcUYOLO7SWi2NjEUxlN+H0so5mURHTWHBcH/YLJcIEdQ6ROKWezFVcAFZYmUsE&#10;bRHZNSIRQgKg7C4ycWWHZMKNX7TePpRANKSGN2UyfaccURKpNBTmj44onQm8IyzEQ2INO2APWmv3&#10;W+NQTWomd3KUzBJxFGbmT0aeTkIYNA0SKZFY9kr04WyMsKXstwtJSi1kgaIUNGaesuR9H6ATEvH0&#10;Loy2yTLcWxPXEZFzGdTmcWxNYcP8vkXtVCewiAR8JunRSg/WHvb4KgznW7QlTm/OQ8UrCM4obm+R&#10;IkrHRdROH8MhOiS5d2LeMKWaMHGqHrU1UoTCKMkgtLRzaZJ1EUo1NOyRB0AIxkd1E3FG1iH7U1D2&#10;RascQIfhLc7s1PQ68zDdGwj4IMPWPYWaMKeoHtfOz3Fyf1Um0rdG5RO6QuOxgeHyw7enPHDBJAo8&#10;QtfzFgglFRYiqXG7GZctR/eiIEsSIdebc3TeWezZFHVuS9a+xeLUr61Ur3QBDqQExunuIFTAdEIr&#10;PjA2h4iIH2v2Ii4pSHLGIncZJuJDOEMLX2TpewKcJQN2gCN7MmHuG3iymgAajvHaHjXfY0IUejVC&#10;dKT0zZfA30yMJepiTzbWSE+koJfuzAg5NayqfLEY4HAqARV0/MIuM3HPJGLA76c4z8xcKcMxXEXK&#10;JLWKQ1OXM2QJT0weo3AEwqKYuvKFE66UqfdNF6j4ttXwqoHxQAXNKKUDSWzEpyqWj5dciZhK7au0&#10;6AAM4M2RRfRbZ5fqnqrK6pkeIkK6XtjvOxZEyNRqXvF6ZULhlbF9OkAM4og5For7MtDbe+rKWa+I&#10;HuiMYstOT1DQanh8JGJe7CxQivTlOyAKzjOpavQO5wII/FFSqW3FErXiWIIutFSXCcakxMTaxA3C&#10;JKMLhiAWonKy0lJDjTKHZSKEd2txatTSKMN6SHTwHrMWLUqg0yJ2cco0zFbHhHZDm8MbbgtYYfHI&#10;LeM3ideGIimCYsN2SzLdQMH9hQdqIFgEXCAWx8tzmnfUVEOe4GvjIPh7gtF1AGyC4MbJkgImr7A0&#10;I6tFX0KgzRTdIRe8Ni/0NLLOJLfIwEt46G0Wf0WAPdJ1IQMWivhXRad2o1HyRaZ2rSK6dbMwMguQ&#10;hOTuoQKYI3LwNG3zFzflZyKMOEcw2CAOPo8HaMJCOe1UUmg5QsYZghrHlwABaCZ3VXgjE9CuJVaR&#10;afYlM0rVq+T/EZIQpy+ULURmRnQcARMikXgIPpkTZfFabQYfKFfsaEkWVLF/EVR6AMPpjKNK4HeE&#10;AZheAYq83AHnpQHgTGh8Imu2JGdKN2N2T0r24iIvB7tONLEJnBa0Q8XMKUcEMxi8ewtOmtWm68a2&#10;WfZIwFdfnLqWAYMKKUzFFSI3kHqAq06C4rkXUe+tjrpDqMIYo1P8Lovkfaa9SXatZPEdUgLrNE1m&#10;6HEkHu/8g5J0R3oStY4Mi8e2IdVPTDvIdS4yr2zYzFfen0Q3ZjEZk8k0wEfvhHqhTDwmLVj0iHlc&#10;JjklZaW2uK1cVmIdBYtaKmIFioNyHLx3rq7nFwyvORZPovtXE+4NVWO4UrB6XtS6HxBJwGJVOjZO&#10;1sLoYnVquTbObmuBxZY9UaJudvOiV3TUsTgUsAto1XuiL2iDR5dpCEXs0iqZRbta7mUrozyKMWyT&#10;lRBpUxMzp+7Dqg+hRyLBCNsHgzJyLoXsz/G+JhpmAXVvVDy9A7nzgcteyNlXWfFuaFWmO4KvrjeJ&#10;nLw7Z/pvFTLINK9SHwWeuHFTgboLdDgLcGJHf4uSuGKkqbmk0ocuyMQ24Mfgt4MLVXsPTRp8giIQ&#10;4MKq/kAY+6miIVhuH50FM1yzSoXlTpr1yDbNnoLeN7Y2HwNHMKQDyROVz4ZPFKtZEVorsiUraZxm&#10;8RC/IQ7euQvldRzuOfs5UsAMQiIxV5VpWGKuoiOxkFGsh5phWIJ/SW/847edtYtZOjVCaez3vMWG&#10;oSAfxX1wH9RyHovbtxkk7OLuoJWqHnfPcvxYnfCnnOjvAlFhC0IRwQN6gCuR4Wa3wbJQtnhYh4gk&#10;tFpkAXaDymAFa5lE8dTzvuAJqRGMsoUR2gzuYiR13ppwRbY7GK3QvIUQuGejmEyUKvTMxGyLRdLc&#10;d2cWcc5hfTAFlYH/M+d3VDUpSNPayosLSh6dWc0YH12BoqR13M6VSXWmqnJGr+4lAPEdzfaJNG1k&#10;pSIrCUANCAACSSgC+k+pxh2n1vmOOGUDsBUKUCfalCTaqgm3PFhTTdai//spF7IRq4KEQ3312CAE&#10;8YH+m+rUTbMfbc6UzZffys7yjuJo+OJCUyIjVyLUju/uJDuGH1iAyraq6UcczUSXFyfazrAEcXiL&#10;Q1m6H+lDo4J2UznIMhorvJWyKddmASMGfbM4wEQ21K6iADTO4ayTSXAF8hJ1p1ERSRvTp9XcLuiT&#10;3H9DljmbGwJQSzZqH2IAAIEB4IBoNBwLCYOCIZCYcBX5EXvE37FXzF39GX/G4q/Y2/wDIY+A5JDp&#10;IA5CAYEAIjLX5GX9K5TH5TKwFN5dEZhKQXPQfPwVQaFKX1RYm93xSZhH5hJ6S+JXDgJU5TBKsB56&#10;C5g9K48688rBR4YCJuAqmBI7NZXAo/LbUAI/K53IZPZbPHaK+o7ZZPZ7jApbK47Z6tKYdMI7H7Hi&#10;4ZK4vj3y+8lLY7MJhZ7PJ5PWb9G5nH9A/7HH7zj3tp5XB5PHbdIbzJ5XJ5hrZSAbvFdC/8tGbLbY&#10;jXnm9eFebLWQZx9XFYdxuPQphwnrp3tYHlXHo7Ox1nf2+hj+hHcfkn3HZXI80A7LtZDZZNJJTOX5&#10;H8zJLP0OB1Hh+Zb5wHB7+uCNt6zyRI2mT1Lemj1JOBMGLGzjMAImCrLylKtq46C+JImEBH+8LJNY&#10;iMOJSk8KoyqyyrsqaWry8iBoJFCbrO1TzxGkj2ITCaipgo7rKO7qLvE9KQocwKBNk3azxgsypxAl&#10;6MsSjcGASq0WwAf6DwgAjyo2q0pIc/yNxYiq8pg8UmpXIsrTAf6yt2fyTodFK0Iq8UPH2oiipTOS&#10;VqFOKbvAi7YIFGSDI+jsjn9JKboWhihI+x78ng7B2HjSqUsIgkpKEsqVzqi80yEANOIEp6yqOp8g&#10;xiqaHoSsaUqfMjeJwiNBAAusYP5UYAPEs8DNqtaBLKjspVqx6OvFHaJsEislP/Ep/P/YAALK0qLu&#10;kj6HLGBttgjbspLGvKn0io8xH7aVn1vFCnKUjK3qtQyKpS8SPrKlqlwKwFaRsm6YS20Emo/ZCM18&#10;myb3TA80qakixylKTjgYs72s0wyEt8l1PHy26PI3DabyIiK5I0jbk42f80X0/qDTghMSLokkm0qe&#10;K84FaEBgC/i94MkiW2oosEgDboIgpoYJ6Lh8TpuqzYpI8WYutmJ26jH58qjliSJWs65pUgSOya+a&#10;UQJNibset9/JOoShIOB21pW6C83hcyBLzkJ/QPQgDLHLCpqOd2+0idXAOsq20oNo6CL6qj1bo8Tx&#10;KPGrNM6f+ZslG6HqtNLcv5eib4KAUpbWByHJWo87Jax+Lc7dKzyktKQ0AfLzbAALK5Ef7BwhHJ9T&#10;S4lFoNKrPyug16ojsuuNxfCWIjmLoOgnieyks6WykrNGAQg7qMe6zoGj7jxJa6y8R0jPwIrc6Q5O&#10;fnO4oAsuwZ9GOgFbCEuko+o/sdrxaqAssv42adLtJC5FXqwDcvwYk4gAi6UlNKLYRsp5R2FADc6W&#10;V/KpCklMIyQdx58EJIvZ0ANMxyiEv6IRCNIyGiMrEPoVNs5QSxkdUidRvo7m3FFdoP5XSbXatLAG&#10;7E/8GjXFFPEW8hxKUqllgYAAscCyrgHZWRB/4/i8saOkvM0KoV7j/aywMgSboeJnblDZ8sXYAM3h&#10;WlogSMwBtfhus9JRtInlnLGqx/ZUy8sxhmcBrRVmHrbAbDpupIWaEtY0612adDJF5JaeJyY+4ltJ&#10;II5FaUhCpsWP+VZr7lyIsWjmQlyKTVUgCWeYgispGSxFbCSdnisx+SGdMkAySZXKSQAO59tcfmHq&#10;XKmU+XhSWYqwZ8gEm7xVbNXIEgdTpkkDrphu+hfzOQBNdjGWt2MpoMD+ja+eBpIGXQShPD1jkZSO&#10;mHN2VYxhi2kACYkgeUzjJYm7ZbGaNaKiIxDbCrpcJSUMKqAJOcg7wx+HeOE7dCJGYEFvViZZhJGS&#10;ztBAzQ8C9EQP0TKExEhLwItzYIquI/I6KPKRfsOukT8IgSHH6bQ+CGWUgGJOQd/0rXjtiAEVYhz0&#10;yexJTWdaV4+SnrRjITFQcLCSRNidUMgh0GY0eqUOhmLq0GOgKzH6PzegCGkKKdKhK1yNsSWlQkmB&#10;Y5zEMa0bRfxj4kEEKET8B8fobqIiyxgp7BKgwJJJSV9EizJkRbeaGKw/46JZrjT9x8PJkIuAPPae&#10;UIW4gAcipE7Y7zgEtfalMgj62HHIJKQk0xpzoFHFtZ8p5MDHppWOZIj8JQCq+oSsNBlNUGkMLfKu&#10;UUQR9HAOgpMo54j+Odn/B+LNbTzq6bpQRP1szbIQVqrqI0pYuAAmkP2gDcJAPwcexZrSoZyD+PEw&#10;+ORDKMw8payokimigpUIqOm9Ck3ADqOkoeupBiWkOmvNeQCvriKsNyrpkiUB/ppYla4BNqElGOIv&#10;NAlKdlSr8oYVNuirykrpgqAB4C/ZjuupjfxPUwyQkHnTBSWYApKUFMs7GqhZSDpSpcRk4DT1KnWx&#10;MQaFQAzCnqLOe+vT4qNMlmvKC0xG0VxiH6lmToBXgX1WlN8oUmCp2jIje4AafSEpKtEReRuFLnTT&#10;tlPExRDEqrGXjN0k6rj14aa2tNzmFaTQ8XsRkp50JGFFY+PxA5uZdAEeAugkh8sGL5H4zTOuEZro&#10;Hv4zRRGGQBRZJa7GlS0rfrMzIbmiwBcw2wm7oZn+JcyWyzWm9ncm2RnnlMjwrkEJyweAFfamL/L3&#10;gGJSWNZY/c3u6nrIkopK2igTA5rkEOu6HgZrU69NzlXOkdOkU+kWxx1qTn3qebcNyP2hN3hxTNrw&#10;ESjRNWhtACo6RJX8S2rBRZej4a1G5GFqMAYOHwOfdV69jnWstU9tbDwJbzIOZQipwL2kVkfodJ80&#10;3o6zH2z+p1lADljx+XkfVin9MPdBVN4TYyLpZti8Q9RT0q6RU2TdR+BZED7dJLDjxEzHxPrAQR0S&#10;weIOwx8iGfhyyekrSkxavA+9Nw3b4306hR+BljJPURhqDMDkXR6RM8QnujEf3zYtA5byxsPoAXk7&#10;5Fef8EdAhyZhFSWnUsfbY4UWV5YfSVobIqMFfQDStfmWjFrUZ1fVhZrtyx+ymlkPtzvbcy8y4pPK&#10;HimCr88PdNoABByV1EM2T3pBp7Hjl8VDM6SviU29nVReQRkn0WFyOu8je+05LPbp3PaA/ufIMorU&#10;I9HGiNveZBmgj7MbZF5Ic7yaNzKgZXH70vwGjHaxZoB2bOtg5tzXbp5BLNRCxlnKf1w6Jpy8vVpL&#10;X2fGQNX2yi9nyHjFqCFCeoQbWL8HN+RjqATyBJ7I5NIr8wgyWdXniKe+TpU90YFSkrOHEfpzJd8S&#10;lWEBHc4a8JneZbuyqwfQx6l5BDT4AbKxrAqZ+BRB2Jzrubr7uj1SK7M5KxKqnwACCK559C07h5FA&#10;t5Ny670y/r8j2rMbZjCTwCZogRhj0QoKmwBYp4t6xTKxx8B4o8Gwibsz3D2cDaliM79BYBJRJpao&#10;fIlooSiIC4DsJMJSPwmCvZ2zrCKJu5RRJYAg6B+5qKx5+zuwt4x5U4pJPgoKPytQrIlZublAARh7&#10;vx2TsyaA6ixSYDWQ+KYS4y+KTwqami/AjZmK9AdJ+yx6xRyooUMQn7zByQopmIx68gBS5QkMBwkL&#10;L0Eg2qohYSmI6RiTJIgkNSQAs7nQqaNTMS44AixTCJ5wBZiQlsG4e8JqITWgfQ6QqqSJCAg6NSaC&#10;lIm4rIhz0YAi8zuIjKgQesJxfw8RSY6Q6g1L84qZvIgyXA47FKKQoo6A6QmAR8ajG0OSbhUR3sWZ&#10;wYoJ+QAsIZmJXkTzGBBhh56sKbhAoo60PhcqrycQiok66SD5Wr3pIYhK57PSqr+T7rsy1BWseJmy&#10;aDuYo46Qx6HjlwBZ4CvpfxiTE61ohJKTIwAEPAAooQscVYfQ6CGZmJpwrhaRn64qeKxEBDOw9RUM&#10;XkQq2Rsw86xTpJ6sRSdJgKdz7qsoi4o7Tal4/6CJaR/pWS4x040MgBkx4wfseg9UnS5p2Ju7Ornr&#10;kxVhkg6g6gp7vidLzzB5phD72SQz7qLLQLSsEog8TDgoxogS3IySnr+RzrfcZwo5UKNSQDABi0aI&#10;6Q05dJkhJUKaG5csWccjggmAp7JgfktA0CeLGYAL1AlxJpRClTRJmxEUErSAqZZpMLHBuhuCjJZ5&#10;n8EDfhmof5mhukki4rzqMrtB+I0MazOkRp2qbIAIrMFzbIBRNzCJNws6RQiMgpT4iMKZujDxO6AL&#10;0is4A5OUnaMIfUAExArLeYCTXrXph5Jpr0BMXwi5JSOjeoiLFgeJ+yGaxDk5KyncV4kJoJ0E5Uax&#10;+gia8IAy7IhzJSugAYhzUgfx7IrkwDiLPcE6eQ/a8ZBjwQgQ4CGcPh+xskEpzsXIoJoIrJOT44r0&#10;ZUWaQy0rmiKKuTMwAU/lCZ9ZiTsxrUAbwDqyzLSQ866x2sFYBMXQo4lcOBfzNo4TI6NMDiBCBExT&#10;VaNSVEw7D5JpZ8IooKjgeA6CB4iZ2IrIqyP0NUmRxkaQjISVJJkhNMY89IhIrJ0AoUMqq4046g6C&#10;Hgssiwxhb4hgk48S247Cx8SEkDKLBQy0ZxuCaBWrHb2RzJfZJQATSYBFGhWrcc34AhXQp6X4pKUK&#10;J8iSCJLJOSP07pXwmFIYhiPwj6x5ScPhmMfL3UELgRxIAL7tNx2Ut7MjysR7kCA0iDoEEox71xHD&#10;bABTfa7M+hqib7p9KgezCJNLCaMs9cWMfUzyvJJy7TyjNBULQx1Lv4AM2x9LNAy5CC4pDjqcvgAw&#10;6Q4BSNUQAtBhRFVD7c1aETIhsNCR9cyMXdUlGjuZJpVFWxLJu8Z0zaVT1LwIg0w1B46kM1Ca7K7o&#10;BAk9dgyBQI89DBJhMbICxTJzvb0h8IfTV8gyb58ykzF8Hp2Uaw2hUMFMC52qgBXSa7r0yEOcACAq&#10;MsGjwEryeSeLuC55Dhn6ZM31gifhwkWbmrRymaJrf4fhHw4VPrPI0LurNCBClU9FlSxUdIfQlKP0&#10;5QDFnsI5KVdYozokVrsUewAtgtd4g9BQeZSNRpSwkJ0FGk57fQxiPw+o4Q6g6Uxp4IA1JtOQrNkh&#10;xoiboYe8xBULuzSNL44SkKkSx7z7ASflgpoMNIxhUwidi6k1VBrUKbx5QojcKcu1Xzaz2ad1CFYN&#10;hiHCflSsAqaE4Ig6tTmIjaswm419l8ETPoyRmNYE/J2RiRKRfxn8oSUy5NTNVRGByNrQiQiZ5g4S&#10;BD+AAkhENjjo8QTF2s3tG9O7+xBhoLGtTYfI6Q60z7NBr6PytIn9Ip+0Yj5RPM1VxJFF3sbMzlNL&#10;L96LKxNMkdmSFBRMySfjV1FrVgkKODUCg1N7qA4UOFrbsxr8yYf5WrvhgB5DaU4Qm46yPIrywKJQ&#10;hgq1NB5FmM+6HjBtO8bgBVB4+B0qKIk5h7FEDgmA4Byp0FuEEzbw06aGArG4fV61c0Alrlviboo6&#10;Q1s0EMpiM+DdIq+Q0Mw19gj77Anwn5XQ6zfA07tggQhw6EqRdjHKhd51904EbV0Bmw/hLLOK58Ic&#10;wYs9LQBBr5iy6Nv9SZB4AlnAo4/5RE9mE43QjMszgMOdXd5q57uTfqxbszRan6U1rcoWLgAM2Ds0&#10;VDkU6dygoos6xBuEzSMpN0gR2p1Ve8Xtwj/qeNQojNzhJV707wnLAxsKLNDR2puFWAy0KbKFo9SM&#10;CS4xkjQ1zl6F6AjsZxDlwq2StVnoDAC2UKtQlY61FQeuD8KAlzIQhhJV+R0AlY4FtjZI7FnRbYrO&#10;J59b3wAAvKGIsBcs4Mkg4onp0B0DZ4pKGa9dvoAx+BaV+S/g6RSLY+G4fCxCqmIN7hzxBgCGbeAZ&#10;LKsbgA+Bn7GN6At7vhaVEyn5JpOzV9NZ5CgBzpLM2FBh14hwx9d5aUOB7VlqZTwBL8Dljx5F4Qtd&#10;bGJs9pyNCtkCzculYDVtLokmW4nsB4joo4SmiuOLHo0B/SHiPxoNBglr9c+YpLTZuBBcFgBR0A0Y&#10;jY6yGRvrqLt6bojsi9hsEJrStwjLQEOagg/8iVGlBidgjMU7vJnofQ607Dz4qytVkg+EUl5s7uDN&#10;zBxml0fLiQkMw0byaEmjNBZ9pK8ScAf83AfMId+Af5KSqRbdKQgQ6Q6FORBwnq7LV8jBjCG9hdO1&#10;6It7q6xal6QDTedof89iYl2TIIqa3VX0y5VdUYrGYZtdWQA5/Qp714oo4E/xvqx+dB5Ifmd6baql&#10;ZCOka1fV6ld87qa99AnLkl/QgurqRpUCD+Kx9el1fgzCeJ15uk9mMoiMwNkErs08EuGb2k3tSC4y&#10;gg/moOzDMhDjucAQ3aI+mi5pDlge57ZqaeANSmgqLJr5x7RsSJrS4crSaQt8ShksrZmxx5r5XMed&#10;7Rfzsd5+bBCi2iYil4s6tQCu+Z0DW9RQ7ej4pKfOaj/qlUKYqx+EmAggp6GbY5+w8WYjeJh449Bh&#10;to4UX8RDjkSJOSBQm4oRoMXiPCGZvos50B4Ebz4ubAjo6hSdrI09edVKxj0hr6A+h4nqqk9lmdM2&#10;neETt1jYkM2GUc/or4sONofLS0fYjgitlVnBumKm1AAz+6Jp4G6b64oN6AvMglKosC+nGqxIyS7J&#10;N2rKYr0q4115jS4TPgvM8wpCC4jdQ4BFLgBG/IfFK4gQSfOG76D9iCFJBgs+bYCGCB3ymNMTkE0Y&#10;fyNUFwsYoV4ArnDZvuVCxdXpiabvOl503tdkfogx9CVzT2K4fyc4q3G7MuKzK1cofmyYdw4Ap8sI&#10;oOBR90soiekcAsoVdKjaXs+COlxejOGhViLNJq/klbGRw7Vdfzg51+asZZbcMbwwjb5FEatRUIj8&#10;m6KPKNu+Q+MDKw3Oqzldw8hlMs00J5krTeMTMjyzvg/kGWOtiwkLIb/CTPJBh+yAfQp5+wcnd7Y6&#10;rUob2hXwk6P0iIm/JQA9Cojop57Ai8tW0+xrNFrYx8GF5ukoBIrJWvfukQiM7pdM4j2lASeSqhf1&#10;dh4CojOvXwiNHvM3bW8CYj7vSu4sE28HT6CLQ2buw4Asv4pMwMJyshYBjUfNznRyQCYkHUklAhVj&#10;bo+BlFreH/bVSyQBdI2jJyH4gwmGR6CK2Tzin+NFhbJ2RC5tIXYYoAoJPEAM3Nw6nctqfiDoA+f2&#10;Zcn1AoBUw2lgd2aQsBKVA4nrpo464qO7FrUYiZcpdMw115h7W9uwe6GefQeuBI4/oXUoBV6Ax44D&#10;Y8LwfGdcM5JQ/ieKql189jIc0TPlziRqJ+swBqTQflsmKRm0C02t5lX8VjkIe9ycEwlPfSdKcYhQ&#10;g2QcHUbxdYfEVIo+1t3zDGmF6j7kAsg/18Wb43j62T62VIvMXUhwBLWNVAldJISSu1FiaD/AsqtW&#10;QYj6zoic3tj6w3NSonBx5lKw4X0CmQ3KG6a0Ob6vIKLUcYAx362n8r2WCLyFbncaQN6Jf1kGy2AE&#10;okJwgD+gT7ggEgwDhAChQGhj/h0PfURgj7fsVicGAkIjQDgT+ir9fkhAMjhUlAUPjUdksdh8jAMa&#10;hkxmUde81h4AnERfUficTksaBtBB9DBNFj74pDypQHpgQpwMqEupD4pTyelXj8fjoFrkmhU3nEuj&#10;sujEuichfk4AEftUllsjtUfktql1cAtqscjh9vAIIvwLwFgAEPj8PeuHlcCpmLA+ABd2jVmgklv2&#10;VBExjD2zVXejvzzl0FVtEPzEGqAMx1DB9BBunjF8jD52U1e7x2zr3FT0kMjUlxduh09gmae0ljFF&#10;BIO5V0ke0icdtXRnEPjFqjVq58Cl2LjEYrUDgk6jV2BXl5GVjE6w71qbw906tVol0uuUKl1eAX0r&#10;MgkMlj6XLQuy7IwmMBoMtSYtlBR8rQibvn8nSMJU+ySIUnSXOkAEJgEtjpocyMKgEuy0PikLeoVA&#10;SuLEgSPrRFqQryAK0JSgSNPk+YApLG4AoeuacR8AC6q4tSMI3I0QAC2jrpxGKOo7GyQofEaRL0vZ&#10;/rwgSSuQxctqYtSdKmuKLIIqSkRofzIIShTuoNLSiowkrWPW9x4HbOx2Twj6nAg8oFMov04K9MCk&#10;ImnUHuogzKsYpjlAcxcoH4ic6QUtCSqnE4BOQ5CYv2fqdHdUDOLQ0aHLahUHyWAEJMUpkioQjtHo&#10;Q8jysXRUvJyiKHuInSJrtP4EMkfa0UMiq7JcvjCIrHEeStBTiUQAiOsrBCGWXJAI2wys+ushCJrU&#10;edwNwdbPHfS6EMq08pn42ip1Wf0dxWfzFp04yDRSArfKZQqIvqAUkW4Aa+VMkydJ1ZJ+rUTGFQKr&#10;kzywfziO8is+uRPrKx0kMFWhBUNrKkaNMWxyNJ0tDbHjcjoJwuy1LsibaPXXiCI7QKTytGOaYHg7&#10;BR7U6K5YrjqpwmMnIFKx/2Wxc+yEAt+oejrOQUqcFSPVwBxKfiHomh7aaG7SRw6AD/Z8sMcXdoyP&#10;teh0+uPN6DLQ2iP7giraI6j9FgO1TVJcjT14ig1NoY5EFZNYdc1LoSGZ/fCFVIf7KpjgG3pq4iWI&#10;dft42XNOAodlLBodpb8SRZap8KfUNsq1jHT6mMHTGffOu4g1dM1kzQHLOiUIRTSitYCffd73zKon&#10;TC1No4ipqrOiJwxlV7q6hSOqnb3EAM1mVw8f7OWIfuDxefi7Yvnp+o75aR1sA9MacgT4SYgWaOQj&#10;EXIqnVwHm9f1H9vaEYOu2uycYVKzYEzsgKYRpPpJV1ILNkWhzqXyIk/IQ0tC5I2tOHQ014AKMTYI&#10;HbIAFMT3HLLFRS8wABGjhD7Xi+Qyb4ljJVaPC44A/4GECYG/oAbVUDAEVqX4jR/yRmiJCwUiKmF4&#10;u5c2P8uzlR/vER+QojRp4DoUACR9USMCBONgmjmKSGS1KxAGTGLxMTHPFJqyZOj9SOmsUwSVY8Fl&#10;OlqQUWpKRXDFmlAI48hhi4SHEIm30zRtC1MVPKgRxJOITEEKm/VBUAB/seg8dJNkdy/MDJK9snRM&#10;YnlQj0SOSLVziFoKm2ggx+h+vTSCSNWBTGxD9lIR+FoAV3L7YKweNhI4cxdlUQoypqShqNaCWsio&#10;6phDfmIOOYxtDWAUmU74CZlSqtRKRCofamIKwvinCIArS1UsYH4gqRx40hxcc9EshC7miTnH8SUU&#10;s6yNNGPw95jiNSEJ9ZFOV2RDmYERWm+0fz+ICAHPOX5/zxjNFVk+SF8BfjFoZPXPkfSCo2j/iVEo&#10;5ksJRtfIrO1D5CEMxKLJPcf8m4MzoH8RqX6QEkF2Ie5Ie5UyptIUWvE2hDypn4c6XxzsogCMPSOz&#10;xmo/z8SEAMZV/ClGMmzJrEIfUOTkGnNVSohxnD1kaMsX45EoCkPboiziDsJyXUBAQ2A2jcis0VWW&#10;gA/qa6LgBhzREvlCzpEPQUWdKJDoIADMc/BezQCDG6hCP2GJGDKlHKQnYdo6bEGcbSP85BjjWASs&#10;gnuQQCnGyMbqftBROogNYgtYIvxEzFw+ADHVasqCBP1fqc4gj8h+s0SPSKD6EW/lFjAUylZIbCD4&#10;QfDYh5yFUtPKvQ4/FEUzlol+YKirjVlwIjoUwypdkFHrY0Q4nVUIkThbDFKUj5VmD/bBWa0z+ZbF&#10;cu/IZV8NIOq+IUhlUZIZTUVYBHJz8LmDwkiVDGV5MTTmONdBwABxDaGclkjFIGBb1k4p1RpxxfsC&#10;EKMWadJ7+yHJ0hmP6iBI0dznX+TgyqRzkXqAETE1hD2oGyXIZwvkNlqAGsvCCiTREiWzATXC7KIi&#10;uRGn2AAmMlV+EVdKWqv1QJdF+XiWgqtL0cVUoETIAyfVGpAI7VgfFrIHD6IgRFqtYGRkRfqeuQD2&#10;DsrvJDjuKT55zsPiNlEkNDoPyuYamoAR6K15KMsac07/k8DsHNnsdGfbQFMWwBFPdA3JmaTCTjC8&#10;17AVqAIfiir1wAIKXUYK6zB5KaMw3Ke7pGhVadzUPyxdxajj5o+AQmNRCHHEKrYYtSfSYG8SO7oo&#10;udioGOmknQzmeadW+XOX4uxHydPHKRTNoznL0TjSAu6618krvYYHOAAr6a/tgiTse9o/MIgDm5hV&#10;sCv2qxKZiT1aBfJGQkXjN+CMLkmkCMqS7OVOycINIJQ7Cp21W4yyYAauRsj1kYryUV2IBLMkRJdd&#10;Mf8mCEEfmgPh7e+aTEGInPFCEQ7zzpK8hlqu9gD0RMSP6QJRdqz9Ic6VqeEpG17AKYtGNy8DzjWW&#10;n3YJmlQDuxOVfEDbAEmnsgBIxa91lvsi5gonRtK5pkvGAWxcOzLkM47dI2SdI/D2R3ULGIBH+kNg&#10;tlVNwCcOrdPDEJpt8z59bxAWqM64KKPYhTPLbT4r4Vx2Nx7eJIXw5xL8actECkGajhJcwApMafby&#10;H2kBxqMcFJAp8feKUjCSv+JK60/g/EgFq66APyBU8G42AL4XY8tbukYLtoHnbSiRoKKq9vorr9jk&#10;f7rb9FhFfPYpvoQ4ypyFf9mPcg/YGPSs6Wg736SPW+HgENZiMh2ASr81HoRe/3GaMMI2deYjcdvQ&#10;Iq+emdcxG4YkaoOPw4m7qrFFPxiS4Jh0jkxT6axPuIEFY8H0y4mubcfRWvES8hFpADVge0RHPL9W&#10;SLcFlMMEqP7IbiDEuHdpViOuDEHjOPGIpIstoIcp/u/KqgEKRCOj1ifHoIMLcu8t+DDo3jpIcqfK&#10;dGBqKrqrsJSGHl4jkLbh+DFwXJGBQQZkZqOPpGqnGmjPbHGCQn6mTFyCXOEABq9ACPFFMtZioFGk&#10;9i7CdIzD3JhB1I4sOFAN8CGF1MvIyjbD8FKiFLuI5psmPp7QiiRl6HxHQCFiGQcP6PMFWONi4DpN&#10;PlOrRKcvYD8NGJfkkI+OjLuwjQciHLXQbIuLRGwQjGlt8kyh8OIoFwBq7iMPSLRimC0P/OCCRsRC&#10;gm7wPB8sWtvn1iImTQ9CKQ6gBDTvKkExFtsGiq7Cvw/qQKUvrD5mZk2uWnNGluquhiavDFZMbiHM&#10;yABENwXGjOrgDDaH6k6QoENlfjTnUjAGHl6iMuKmACPsFNPsgxYjuscn/ITtrj1DDntloIcn4qER&#10;dshABLWCMOersHSl+oPtSvzwrCuC0DiDOMgkMq0B+JtxVpyCOIMFlmHidNXNZAEiYxQK6FRqziRu&#10;AqKkYwyxfRUoZQBllxgs3u2iTOJKfNLxyr3IViTCOwdyMlIpECkNErFn/KKyLnsKEgEFGtAjKiOj&#10;iQsB7vdCKn8DdqhsiQwmrO5rOJrJzieCCPKKqxzimCXHKPXh+pDh9pFv5xUOLABKKu/QhJHJdjAD&#10;VDFunB8mTMuvzQxHFNtiQtmPqu/umQ0ADMaFgvTClSGNmNfiKkNiOk+nViGJzlnDNO/QDuuC/Nrr&#10;KmxgALWSaReCGLZOrK+TBgCmKCimsiCLDFxFdveSeiKpIi7FGjVNmSCvIHvJSJWyltSsQSUq7iXN&#10;/gEjHDHIEjZNhB8H6ipuiDZGDRVKfpHPEOsoOqfMDKfpVpcH0OTNmHtoTqfBLTfsrnTCBLajGRGq&#10;QI4KkB7j1npSNvPHNCYwgiGE+k9udjHCSn6uZlyLDDxM4M7iGN2iRpElwMSh8nNJzvZKLNTOsLvH&#10;XPPSwmluCwPh6iJipulEkEYrrP/ymIlKcIMKhF7sgFCCCFUmjJpEAxXzIrsQNABJTSTlVOUPKjsC&#10;CPUxrDFnrHnyGh/KDDNKlSpzRnhOvh9QuABJHSXDNPlMwi7GQjAQiTEiemAEgMEs4JXkkJVpSN/D&#10;AK7mtxcH3RZD8pOKQRwh+EHntl7iMDaE6OZiqoiSELnO7ioSkF+ocRXpuGBlOjaRnOAyvC0ydIbF&#10;gsBLVwB0aM4C+NrlMSwsFUAspyvu4NmsaxDSx0Mxbh7wpJxtiuxEzx+nqKIoGwplgHzMGCBDaTW0&#10;3UFlUmqtyHXEMuOkgF4nFPh0XJpLwNFHIq0ynDpPPEHyCnRScKInht0tFJUqACitArJCiiJpFTTD&#10;NUDvNyNPVO5NNK7lMENiXVCQ5vOtGTogDJSTHvItPuVw3sayAQCjuvhr9CoDWFvlwUkE6PczIQDS&#10;hycVZ0etGxZryCKzrNGHoikSYMguOlkOxSUqmpNCmHvH6sKkkEFVBiI0RpbicJHIiuxT3iRrJl0i&#10;uCOuZrEB0rUiaswpqmADKlGjWKRHSVXOgJuQVSdSGV4UgIdCmHNMQTRjADT1puJmCytB6jOTTzPy&#10;cUdOxGrpSKfMQNsnNPxiHV1Kk12L2olCNBK2XG41+0wh+CXP0igtoO9MACatJRXwjO/HnIRiRpkp&#10;lDVSWiBD1lyFyRJh9ONRLAG1aiIqGjDjiGAMz130gq1mjO+weWZwBUuDo2NDNJTKRWOAAziMQSfB&#10;91EpWQyRKT0ulHNRQGrvPUDL2mAS4gDFUugJSEj04SyimFOH5iJSNo8ADNAtmH6rDD1sUTAADDVH&#10;dgEsWugROGIUTjPHCU2ISzuioFtDymHzzjg0QuJOtzDuciokQmpDZJTTKHmi7lcCd1nxniNqfTuA&#10;BmwDBVdT6NhiarNsc0yr21COcHIHqGJLWiDHvFOlpIeP7oCiETmVXvE2GmHqCB7LRIaoXPDx8kkL&#10;nxX20PINmJxNNONXiC0D1tspaQNv6kMloGAISJ/RdEBUhKyRpCEEdyMEMpGO3tNR6kcUVgFyTCHT&#10;VCal4y2HxyHURkjpGL6oYOWkkFIESXXXiGwS4DypmJmLoTWCItcCr2yRETLxRRCycO0pgPoDoojV&#10;DiDCYntrLSHNPynonJ5pBk2EgCYqwF3MjikKpDDmAOlMH0oEjUJJpuTWTRyLo2pVV1XW5tjswrXi&#10;mDTzqLIJSPkB6OZjODOF2CkHGmaOAsQRp1qUtMhyVDlOdvhjOV9WklwKjSQW0oLM6RlCg1sgBCpj&#10;iODR2Wu3rQ+IXF+nzr+t4S+xxOU2HiuIosQy5Ir1XOZnBjbFnqNvtIpGHMED9rkPf4X1iPam21qq&#10;fipxPjNNEtmJGBHZQLNClNPs6PwAEOJEH1aEcRciNx0ACp6gBiXKnChjTovCP1zwerUB51CDTnAA&#10;DIT0Nh7U638u/SFEsivCaKx06DZCP3hY/B+CdNEr7w7O7OlybZrPXB/JTU9ILl5UnU/otUGUJjZG&#10;H5jB/KyMWwKMlgDCMSCrFnOvGtYAB5eiinz4CGqiS2ch7jiGTOoi0Wmp6DAD03BPB5qDYsTDPPTi&#10;IkNlZgFWJAFjFuFxMjiTGzhSmjkNAjHE90jiaipidXkjLGqtwkMpTYkuROD04kjmAOBh9DiLRDWR&#10;t4Mj3Cqoqh+DkFG56AEqInMEcT9TcZXCS11srK/tXiZTg5RB5OqtmRnKfKRISNKuRiQsvpx081gq&#10;fPnNFS6B7IjFrOKll5m5Cv6ya1PCCIvGaMpGwYHjoq3U8VQF+kHvPMVtoF3CNaWNuuW0XNzScLF1&#10;CKIzzVqUtpTLjG3L2qhDWDVNAqrtRzTzaFBCIqyP4B7tszoVglOuOZKTcTOiuFBrdD9mByC1J4eX&#10;mSKIbF7spZlZlu92vVxgGCYk95B5fMFLVY1yHh+SYGTU6loF3HvEYwhFGwlCnNbCBYqirnbM+h0K&#10;HMkJH3Moj6i6gbML0yJ4aCijHFGjkHOtVk7Zg6Yh9D8IxSqCiPxWt5cSma1JzqRQhUY3YF0CoGHw&#10;5RRCgCgjkXPROh9KHQoJq1OD547y/TXNHrsS73HCjHXYNB6LN38ruBDcFQGy+KK6iz+K/obJZMpY&#10;egGE+jVN8mAC7DWTvCZYgCJiqzU4sY/5a1ogAuF7iB6KdauLwq754gDbOCqn73GP8WcWwiCX55G0&#10;SUfLend00CEG6ThrStNs4QhWnh9Q2B/aDh8mrugW0IbUPNIV/nsF4VAAELHCg17GmXAqlrsPUYMB&#10;9WlatOlaHjHUdyYiKxemWiCYpH6oP6GrGjALBiK3FbiSYLWC7csPi4+CP6K2+jHJYyQh8JpDBMWm&#10;k4YgCDkNSip2oh6jabB3YkYwfDbFyE6CP8OQkjlKnrsOqvHjhF+k+uAwMDDklVQUVJc0fgAidUwI&#10;UOjykIYlfwjMth9Ie735tycOQjBJI0XXyQQKMkjDK1WRCarY2VQWKoSUmAAyCmwKSCPXYGaKfVe3&#10;9qzl7olMKnOxrdsZj9U3t5AADuJWq5ulU386WL7SjK7882JioNA3SNr24ydGDoT4rxEyfp+da4SF&#10;gl8w3WyiGcOpVvU7+sX6xao2uQCLPAEd9JVs6Nw8RB8D1uqi7LJ8yd1AGbXjytCB7n6Txiriq5+j&#10;D21ReyI+CGaSU5LAEmq59M8lxGTMw9huxtGZXRe8cnFEugD9QimebgDsWjiFyXL0hnXQjd0gF27m&#10;HqHJpYQK2SJ44J/i+YCXaQXENulQ6YC2LJnjZCqtlLsPYkrNmHOywtIEH9T993c+HWo4hkkQXBGe&#10;1YpVFsHLbOxH8Gc+COJJeAHvRjysniFJQ8uJ/jVdAUfD1lOuougCNHVDyoqPyh66aObCuOJcfyKc&#10;5h+x5eOClQaq8c5XlIj/Jh6ZFxyMQIbXAB+27xnMFIvM0CHMaCt/GjZe9pS5xh8n8F3c8CuacNac&#10;ktw4RK7vKobCOziXboKWZeySr1RaAgF5fPBS7RItR9GrygADTlGt3iprDHkj3fWmHxhE+6MjAEkN&#10;rruPhwWu4mrv2nxUF23iufwT2B+xij3Ych6iH/dvnjiVmj3c3CcMnDlRl/jCitY1QCAPuBP6CPyD&#10;AiEAqFAGGACHQR/PaJP2KRUBxcCxmFAp/x2HACBPt7yOPxkCgKURWKgSWQZ+SwCSgBTCGAGQxcBx&#10;+IR1/xCIR+YR+cTqfP4DUeVUl9UuQgenSaSxmYRClvqeR+eTWgw6cTWdzywP+ayaXWGwRWQzKKx+&#10;nAexxmZSN719/2qKVOCR+ogWfw6rw6XUR/TXBTiZTi2xuEAijgaKxJ7RCXPjKY2K16iy6axW6R+1&#10;1yMRkF6MIaUGacMakE6vCQ54a/IS6QzWqyGQ5B67l87u0QK7P3Dxe/3qYSbVgm2zKTTyq5R8RWeZ&#10;2/R2K422zXlSaMx/j1SluzwO7xPLyTy26cGYuTYvG4sH+8KfEI/ON0KL694PT9ZDwOz9Ho3Z8uct&#10;KULeAsCJmlisI6xCnOKjLsJQky2pC5zyHkd8Mwu/7JIMzyKK6hiYJwkytgA1q9La47jraxcVtWky&#10;cMmyj8Lk5zfxCALjpMmSXQC3J6s0hieMNCUIIY0YFpwmDGpMmqeJCiqXMumsho6tseJQl0On5AKa&#10;pdIDnJgmTrKdKCBLkwUnwYi6Nxy3p9wDAaBoIz4ASInCLprBoDzgnhHUAuR50GwSYUMliZI+kKIN&#10;/GKLsW9AG0k0oIOOxcvoM5zIK0llLoahyqoq48xpRDb9SmiiNramC5Nw3NBnmvoAIqmVPSrMLKMh&#10;RaCJw9TtAKmiGU0yCJJdUiZAE4aPwMxtDgJEtEJQxqZUwfjsgKzB/OdOTKLkiETTWf6Psa94Hgnc&#10;9RpZAL/1gqrhqGvUTxFTqESSjcsgFANWolB4CzOfbmspLyGMa48ygOwSIMajdqsgeOHuhK6nUsxa&#10;EJdh54v+/t2qXOyZJhFTVvRJL0OPCrKSiiiQ1smS6O8fUtoKg2CtWmDFy4/7xHdjCbou4IBrbKgA&#10;1wfF9nsirjNXctVQcljlo6wLpn/kCnSSzaKP+qtZJxijGKOnjIOdKtPgBmJ/LwfyKo2sqO2dE1FI&#10;FeN5ADGSDSkgzh5+6NeOEjqIOSlKKI+qtqIZHOPpZOyP0TqWzKrwlkAFFCeaRX+WzqikubGAMFrN&#10;qaWVlPaL7Mop/cjBNnozaaUUkBtHAGmCeLlbmipHw8tQ8h1adwfkIgEiHd2RrjVgl4r5gj4oJI24&#10;6KyAir/yBrKmIE51tt3d2odyACcJ436XaesGuvYo6yINfSRprAPS3DMijpxZtD4Mo6IPwc/7HX/G&#10;MJlcsk/kAyIyLnHAdANSiSSZKhIoptKw/2iEhQCxEs5FHGAAZ/ABoBTlOAEKSP1EhGTjvnHukBnT&#10;OjnJwcQTFIx2kirIdKnwtpiSFFtdWAJ47hXOEOMgnB9RBCskMVlA8ihVWop3LCXtaABCeMVIQ5si&#10;BOCIIBLMU0p0MyoO6IojMfDAwAwQJ4hNiZq4nm7aIUAlkKzGwZJwykfqwx7LeKLDYmTgHTgCVQP0&#10;iAmI8FySA2ZFCeWfEoJC51JhR4YAKMW8s1ZGyNwTbCwI3ZEGrkqQCzYhDrS2k8Ywf9AJJnWnHI+q&#10;4eqF0AkugOUsiEJSKJAQCsteahiNwWLa4MpbGEAoIOuQwlyQm6GhV+XByJZnguLJQiaKpICBE8QC&#10;VVuRgi2qUgHM8BxbXSsnHxKAuSOSTJJdapQ456GbkEXYoNIDGCXR+AHMVWRPJyx+La3UfjwTumZI&#10;MZA4br3wIBY4PpC6sDnSshuACXsiiFHxApJYpz1kBGUjqY1hRRyam2eoyggS2SapJheU6cI838Dr&#10;HbR0nkgzGgGJM+shkE3gOZh4xItxDIjqyM4QRzbIzRmLOYUs5zZjzRfATBYipVTIJLJaQZXbZ0FE&#10;Oc2uEmBxyZRRmOR4hzP5ap0MHK1kICYnEEoQ76aReV4zmmewc2jHSKQ7H8496ZtpRvad8h8fpNTG&#10;rwiIWCPjZKST/djU6ChKDBRqd9BlVZLGmMIIc+MA0Qpcj8P/UOf0kZgxWOA5GDMFiTTPePNpSSFC&#10;BFVJrGxDNnR3m1szWeBEdqYNjhtSetsC3fMHsDJFgI+GtVcL08ExsXYPSJIUccmpch1W9HNb+3o6&#10;i5Ftmei0hDbyHWTgGuWOUUgDunJhKB2i2XuxzAEeuJR6K0j8J4kAqsHQCq2OcrBjB/VdVSrcUeE6&#10;znTzpbaSxFhTiN1vl5fR2EZSLkQfLO8ilNR9XbvOPuCDcp1EGru59Q0R4z0lJQ6UniN8G0pH+SZJ&#10;pGTFo9qFaEfV3il05ovfIhV3UgKvUIQ6pJqyZQfN2WZn9m3qvVghENg6471EoqiPsnAqMdJAWIRO&#10;lDaSKO+cvVNKqLkX0hxqAIttlgGzmKrPkiGPCJYjNzN007yXklxJGhdIBPDjvHLac56J+qNn/egb&#10;nAleLqgCnM+2kWFrjkskjKKR5BF+m/LpfarZPiQ1mH06V4K187uRrYS6ZRDiNvJXK62T6xcDEsjl&#10;aAfbOi5GLXOBMC+mXk3gN/k9QZzqMppNBfcAiKIbRDQNJevBVSYRqS4S4xeMcMj7JMSHAo/FYaiV&#10;nkFslygHPHXLM8muuSR1DhXCuDcWqXj+LMukAhH1YH4uDR0dpMF75wAQThjzkcKknwjkRYIAcom5&#10;ogPtAxJiNnojk2aKDfsJZIAM5SIMpiCIBhtMJZBgp/UNpDHI4cQLHgCTstVoVVa/gEQDjekFI7Sg&#10;BJcY3YB75v1lKWfinu9MgRrMo86K9h3Oz+PtOeXwAiP04iKYB7UNn2bfLM50ixF25bwJq/4nDx03&#10;kURst0kafk2ADOGSt0BBF8RNIvSCipo1yv+ofU0f5OKyGQuDQhtg/9JcDh9w1Rkw6igAcg5IhkSg&#10;EHHqvkQl0bs+VSwOs5rqSSKsYo2OXuDGMvGrMXHLkpBiayIASeiZ6tovWCrjj2NpI7Rw9l2nlkhp&#10;9rnalUbyVJudDgA4P043aF7OsYLlUOE94HRJ5gm9yvFhL55Iv3d/oqh83PBP+XK1/RAB1LrxWxWR&#10;bGqmjzcXRu4/EEF0o+ofJZo6lY2jEblC5zicaXxmQ5WHy1By2KfbcBLcB9ulhOnYkJcmzZDI2njk&#10;QBSK72r0Q7HQqI6kVOdT4iVdZzd/SSe0hDQSKP+lvFvH+fiPx6NzZ0/5Hz0PHeSmeI+QCZ0jqeSS&#10;wIyP+HRASHJAWo2LkJq4O5UgWdOxoAMw+3WnmIk1sI6MWc6j6UeiWbImoP+lQH6jq3wnMvA9G3iO&#10;orGN22sIUyYOO9YKWi0JwPQPQJg1AP0QMme0uz27KJGmSKWww90IE8wJGkgtMcCH6rYc2xOASfAo&#10;YIIykHstGWM0gKcewJ6ztCwAOXw0aHsYw54wQJMeSeOpkAWKqPwu2zyySbQ4uH05C8KI6woKQIoV&#10;gP62oP6aSASMVBA4ce0iPAeKcnMfgUMJkw4H0eC/akIgwbGLkg21uN+c6S4jI1KIY0Cus3aLAmKl&#10;6feySR8xW3cH87uH4bkJC26hkKO5ccEsGIQqA2eIcrIMa3UoudoaEN+IqZ0hyx+iGgmaEwO5AIet&#10;k6mRQcmLCc2c6l0c6hsjkVq/eKcMWmfAiACy0hC8gw7BYH6c8LCggWyRMgsIgSSUpD8AQLaVg34J&#10;woQs6Z1DYZkH4tQVlCSACzWuQry5IxMvwTydeX6Tm+mdKwk4eKOf8YYIYLkZ0o2s6nWAGvtC/FkN&#10;2WuSSmeeSUo4Y2YI6j2UyokH21ub2yIdOkWQKbG95G0kCXjFUANHUMovIYe2IHutGgs86fARzJib&#10;GWdHLF+KTA0XEIc2dCIdol09M+6c220v6I6kjCewuJQdlCQnku5KObIcqWwYIKOdaV8AKOc5yHwJ&#10;CJNBwzkIYzOHqhAiGSSiOncrJDqAMlkz/CmNzGBH0yE60g0ZUIERME3Luf6NW/uJGP+Pwn6qfJEA&#10;C0GAEmfLSMWnMbkbMbk/mQsQvMcHkbUoEUoXKMWJgVMHoJDCeJgZyPEuCfsHOvTAqKcdOWUqMgWt&#10;sALAMAK7Eb66orPFQyTGEAA269AH/LCSA8yIEiGRM8Mw+sCrgJrBuNOgs+uLkfQwYWQX6k8q6IvF&#10;oNPKKH6rJEggkJRNqJCk0N3CuAILo0NGy6a5g1GysAYLa0uIgUEUGYwVggVMEacIyrhE/NEpW8OK&#10;qP6JDO0myNGoJMpD+n20+Mo3k4DNCrhPsIMhWdKoWodLAzIfw2o2o3QtyZqWid/C5EuACvsbkaoA&#10;PNpPAAAbQrgaE7MOke2Iu2WpuIMLo0FQlFZCYXilI/DHuXwR25HJMABRMd7NPKg3E4at0pYKk6CH&#10;8mKMWSSzXEjFGQC/mJkSST41aIEo2VhIUbxFHGZKWrxOg9hC2yJIAIJSu33QoOGWrF9Re86wXQsK&#10;PSUT1KoAMWvMOvy3q4SHy30akKqR+3IbiakmK3CKqI2eOI2m4NWQuT4JNKyJGs6uCNkqlJ2Nmlwr&#10;UbHFhKJTQSrC1SuMWUoyGs1KjFbHvQyMWJCPws8QyTtHmnbUg2Wd8meoIoIArVULbTmevO86WwE1&#10;4ADRsjVEs2XQIH4hWkFK+ACVtOgOc2o9WJGOc9c3C868NNDQu1HLTVGAGbM11SnHxQ6cTLoNsTsw&#10;8hOblFxMCJw8WrY45G3G7Vk6AhQWRD4dbNrCFEUIpIsiHUOH2MgP+5eAGvjC85G0kW/LhEe8JO9H&#10;q62+4SdUWWsd4FDYKPONOJ5SeQyPwMgdfAo7/IKADKtFfRIKTRtEtM0XUN2P+Mgs7MzH0PQUpOEA&#10;ZDgs68ibQMgo2uCiNPcj/QnIuLEbI86htMqsAIUI/H9FKkjNCb+imfmIIlAVhXA+48NXyAIvBYma&#10;8AMPQsCJg/MxfWuI6gmzW6yAFKUAFEZLU5QH4PwjqWOde3LIyH5R4JsIErIhMWlTMNGAtbYmfVUA&#10;qbWINDwPAYxMvYbZagu8BJRCkH8TBLcRAIuXsIUmeTcIuNuIkaM7MzWl6Xxa8JYMasOS7VcH03CQ&#10;uZ0PwSAqrNrWOvfaPZcdeggskdUyQRQTg9zZ1ORSvKYHurnPYAJb4gm5MLA9o8Aw9H4UOLkLNJIw&#10;QbcXoAQJc4Ov0IyiSIRamezCKH2lKv/IhLkJlBULaiwSAs6VhaiLq2/SutQ7HHk4bWiyHI8L3e+s&#10;dNREzXMI0IUWdLWX6XKgtdWg2jrVxNwJJHzXKRQ3KOOdam2NKMaQCZop262Lk2os6u2z81vW2WS5&#10;7LjgPeseEdHAwHs5iKOmcgGJklXGHZharQyxEHq2iNeP+v23xYCSqtRNDB6XO0zhOAuMan9NqOdI&#10;8tHBmw2NyX/dNKNSxLTEnJ6NYbGmQN3bqPIoRQA1VgWd9KlFgvAI+Vtcge1bRZfSs2/Eo4bZrXKz&#10;3QA9yjqsJNYAGtfBIMLQ4r7TSdaleJZI8/OKWeYgSIk7GjZOwHzixQiiRFHVwWOWqz6KWsXTSxYh&#10;SmWIcJCFbj8qgN2VhcsPFY/XK/cYqsC5pZdcPCqrEtJSBfMAVb5kYLklpeYuu2wmedauKKcQDMuk&#10;mvgNWoyvMIkhmni4yblNq/nEG8BPhE2iwrhaql6lihwIkkyP3AzTtHu97QrX8AJDQ/6PnNVh4Hys&#10;NeQl0qO6u4yr8ou4mdm+GHreEWBPa+9hrmNPhFK+/Oy7wbHHGNLbe0u+3GQIYQCMgPw8sQyy7alL&#10;kkOIVKvhCL2pAJxbErJmM6rOoWRJCzZVJVkgm3LL+rjkEPIYwKqosKc2XlSl42O9PQqiHYxQlS5a&#10;3Vg1vQywOtiW0MpHnfA9iVBjtWW5G7Gn9ENG4H+aEggJwmggHXqweMoI+I2eCWqJwKrbEbMnMX7C&#10;alabkOdU8QyWqc2gm866nREaEn8vaKLS6yJXJVDe41Gko7CRgV/TeHyQMPREM+lXBGVSjNdeWHzK&#10;k3CIhBGMpYOAYI20vhDD4OPC0P6QuwCgczrFJIfqnOQeCdvgUOGPqscqGQNDONOIhrcHzpC1GLaS&#10;AVg2oVgzdEsd89dFKX6meUoeS74gHoeAJkYooIZjrq47kI6z8ghXm3DQM4a8WtQQvPSUHUvR0qJj&#10;hgXqAbGdevAvA3CrYg2c6LM1qIFENBfkka+I7K4IzhGWFpaIcQ4wkX6hmSBr8N9CW5C5CWdikkid&#10;OvAMeIkv2hBa6IMl7OWmNI5FGVlhVgs9yg3IdRGAG87W1UyFLvRcKAGSAPw2of0hSeHCg+gePiQI&#10;QhmrCH0+wsPFhnFpLjQHsJCQuPwV7D+YWIUXIPe/gH6JC+YHm7qTMI7wENes7Yfbw9xcAAHgwUOg&#10;zTIxcHwiw+rwwXxauaMs7hgXDGTfmL2LbfwUk0uyzCXO6H1rCHw4/gshtI8hPLTYSUG2XmlhCbNW&#10;IIJkO9yqGl0daeSAzyVFq8BETFgJgrIZ0YxF2IkuMARxaAaZLqhNTCyKXONX4ZhRPS3MCmotHt7K&#10;mrtC7fJiFCAHvgrRq50HvJYHjdorZNrPhvirhdVt4IETtu8L0ncjTuTWluhQ5ehgcrJl8yG9no+2&#10;9gVIWgzA6la3GHrQAMWePZFOfgbeQbkyGJhcjjLzClzlZLKSPtRcjhuJQKrHZkJl0c3l5NVw9DG8&#10;MTVdTMDIWeDUVGrCXI8WdK6NPbJL2HuQRdoRyc6P/Z2rocxwWqkhsaFkYJhsi1+PmXKWyyMASX+2&#10;oQvhhuQYArParaqaFWQgXwIARSGI6Mg4VlCASmeXLOnkeRyMaLlnQHe2poKNGgs5DSuXCeC8W76I&#10;QmfcEAU3CIrmeHySAWqJlOLzdFFgWtq57d0IJtOZ/naAUXDkrJaUHzf4iyIXC5DItweAPqcgzt/V&#10;mMpC15KJx4FjFFi13XDJ465O8aES5hhYAV/0YrjGNR70cRQ/miGuwARn1POHm+sw0MgLlQeAU35N&#10;zVj5f6S3gLNCobEla5mNWTsfAKqEl60XwKrh8Hls+nY+eALayJrIqIyqGJhuPqZvHmwIdrZlt4yH&#10;nf719dGAMI2gMJQxeHwSAMaSSIhoEHlutYGdQdDh3DoO3MBn3vIcNOafJ7OonuBK2qlo10amKJcM&#10;hPU/TKdsT6olaMa0vr4AYdbN4rx6YNjzFZhjmlacVo7Djj50HhapUyHXfJ3TO9ed4fSN2JCdbbZ9&#10;6AsXKJlB0HoMgn9D5Wby+Hu2pHbBdH1k4AOT48oHzI8S5oj5iH1onFGyGRQwPKv0OlyKr4MhBg4H&#10;gbQjhbSf/C7A5NMqPcjXf3KyHqIXidPmTHorwtQjVqMH92M1HOAIAAQC/4I/oMA4QAIUBYZAgDBn&#10;8AolE4I/35F31GY0+I4Bo8CpAEJEC5IDJNF34/ZVDo1FYhE41Kn7EIUAIdDprDgbO4YBY1Dn3QZr&#10;PQTRYq9KQ9qU86Y96dNIVHqkBp2DQfV57CAG9a5HHxTnu+bFYIhFYdMp7OYFMqlZYJDorQX3E5RF&#10;YnE5ACqne5hGZRE5rWq1UABYnzMpRDq1NYhXplGpQBMlFYri4VMgPmZEEAjnQdnwRoZrmQPlgBKH&#10;hqXfq6Q9I1Wo1cpRMrdlMBNYVE7ZHodod8CK1MtS8HdxYdpKuD86EalNcjkuhENbq3e6+s8exNaK&#10;CdJ0JxCu+AIrzwJQ4ZE5IC+36eTedJGq49ZjKtbZoF3oFLYJMsFCO6yS5KAoLZpUjTftCvKpK0sD&#10;4uGsC4IKgy5JkhyXok8wCq03z/gIqToIm0i7IkjTWsMsCvIqzaqryvLEpuAK1ACmTKII2KgsejSM&#10;qUezFIQ6DoK0qSeug3DwRfCB/vwAKvIcnr0rymTWnlKcAoFGLYIyij9pUlCwL+iTtug0jtpMBiZJ&#10;k7B4q8ph5oghyJp6u6JIclCej3O8KoM27cOhGh/qkibetC9MNNCnr5n66FEIq6Dtt8iapK9KZ5TS&#10;4p3Lkz4HQUhDfKkvLfK0lDDI0rKEI0sEpSooUizcgUtH+nrKv6nrwv6AaJogmUJy4i6ZImrUPzku&#10;SNR2sDEV6lURAFZToJ6vLks3TKerlMTMp62iDS6pzxourSJtki6z14fivOglEigBZqGoElC5RMpy&#10;HTLR85MYg0yqrMrtom+KwS8jCM02AbfPczKpX6px2YS4cdq1DitSGyTtzyiB/QIfrA1MjNzIvVoA&#10;uguVaPuyUYqk0iHMNUaM0nHbDTSsFcIMhzoKk3y0yLWVbolPqCZQsULAE0jdJVep/TeiSINNjsKI&#10;FpCE3QhWfsJEKCSVFwA1+hGQgCwz7ADOKJZ6fNdzO9aSpNBKPK0r1hoyiCNYogyetJGKKrQ8+joM&#10;mqZPTnaLIu4c0yrq85oE3yqglxDNp6lCvMM1sTq8jiZJqivKIJrABpRYDJJ6iFRLElGO8tJOIqLT&#10;7Q6CiS6regS5VylS5WUmuYH9sbIIvcvOXXj0AKCiCpcQCSq0zQiEUgjzoK9hJ2cA7FlXb324XPIv&#10;J6gg2aUMhjSYDizqHb7+m4E0N8qK5Pto8mSvOodH2Osdb4tIoiit9I+J6JnHNgInv5AS5btqhJQ7&#10;gji7mfEGIqVJZSgWRAEW8RJQDhGts9duPwhx6UnkgOcRc+KaTDQAJSSoiBhljwfH7AcjxPSpJlZK&#10;ZkuKqzxEEb0SorxGnRkVOWVV/Ls2dMjIUkQhRhjGkcMMxZyDkXqgAYDA0ATRolovVsk0hi2B/P8U&#10;ydBHZGlJmYMyhszLfHej7Zadg1sNCFkMX03gfzMzeECIrBNlhYmkvXhOQyHxNiBB8jwq9ORd2luD&#10;AETVvppC8woeQZIrxWkBD7Z+cczMagDMfQG384ZqT4phMlCsA7aADJjKK/cgj0C5kSUmmxNJXk9u&#10;jSuQhHoA2MSsIVIhV0OwCE/aYQZM6yUaK2cxEEfEASLxDIu6MwcBnWO8AIewq8yAHlHKQTUqSmVx&#10;MXIURowye4RkQbG7Q0xcoYj9VijUjJhnXRyAMelTpHjfJkTKSZvqklVD7ciRybqP3dAFWqaQA5vk&#10;1lMUm98dpEH9vai26hgpHluD8NrIs/LbUJQuj2XI7ZLk9JyKkdtaZQYZkZVSPIryaUdx6Ik/mJUs&#10;JjSYokP5g491GT1a6uiPrREYxHb6rZdFJ38SqSsblOTDTMzRPifEuRWmygLJqylHMSj0yCJBHUmr&#10;bEctwYqRd+MdDJQjlSYIuVFSizRo2mw7VW5YgCKqcsCdZSqxtIzU5z4+XGliR254i9B2iETSAj4y&#10;Trx+xAbyQqg8440mSTK3Jazu0ZwwaeaeYMPa7y2lwP+bpXmLMBSUuAfjAyQJlOWmWR0+DMlgTY8t&#10;x68HWlBRsPtJBhHK06AEdtT1S7Fj+sKP+to+UdqTr0P4ipVQLW7Apb1TJqJJjwfYOh9xDlHIIJAh&#10;yHUTY/LKOCgUjLODkFXhxThGRKjDFem6uiR0gDJUkigAWJlB2LK+IkT1MqOB9EyR2fGb4/4RzAXI&#10;Rw2p0DfQXL0R4lCbKgFyeiP5dBGiJnbNJbsC1rCPQKACVq1IAHO0NkUQYsBNYJxFLI3ClYBIR2xP&#10;CsG5iQY5gFLyvgkxLEcj6iLVoBOJAGHRIMV59xrbwxMLpXFql3yERSgIPlL5d2tOpAFCMPuQ1bUn&#10;mint0LMSBHpxYaSEce8n07IQh4yScCGOOKQfGf2VH9UCAPQEAtgSGHJKlibFBTkdppQaak+pBKSO&#10;YroZLJJESJM4aquEgWDJi14dohgiq8wBEbni6syjP10R7TK8QkhpL5EVYgASk5hHwsTlA5i8LfSp&#10;K6v8Ps+KbEUWGAAdszaLLLkmNIpmbBQVi5oKUsaEDcSGYNzeRKqYBUOHwK4dQ1uAyi1JMzTR61UR&#10;+KvSPBNtxGUj4gANgpn5UiqnpJkWBSZYDqTuHkfHIuoIO5TI9Jw7YCcuEVMNe0rmZc8kIhbf6U7N&#10;0/TFiURBdQBa8VoH0zKS8a4/UKIHqAuTLinVfASe0kCdJfs90dVRDpHqLEMMIt+jDktX2wJVI7My&#10;fjSReAIRDBABi5PqNXP4/itmskM0SZ94JpCIYTSMjCaZGYjxvbFJGAPBB+JKY2Pyyjgl0Tcr5qBh&#10;5DM9XwlvvZH8hADNEqdS/YMfcwJKMcSsgRySq5NoKAaywCp9jzOpv4e98YC24RobWJU994s2ABXi&#10;0spDsJsOHRAorwaygTUzNQsTzR4o7cMTucyB84nlSLi7sHQh+1rTqQw33JQHHp55C8f8q4PUncFE&#10;dGOClSmCYtqmUIAn6WjwiP7a0CEaVN03Xi8Nmp6EQtqlOKWc54lfKcT1TPcQN+zLzh45tqmuy8l9&#10;QhuGOzDWnyUAGp04r/0xJUq9RpRToMEAPPdut0B9e7Og+QBMkB98wR3XUAaR2OtW8BKA+JFUOdNq&#10;r9Amogf0dE6Rf9V9kKpGZswZ300s6GV/0gQRsb+YHgC9sR7azjwd4ib+a8wAT/Y3y3oCg5JzAsAj&#10;RSyfw1p5YuQ0iXRC7nrwSZzfBzBZTeDKsCrxjTS0ysJgJaQhgmo4ZSa0qKTg4ArKwArw5s61yBhj&#10;IfSvyVp2KYprRPaaziYyTbzoJdC7QhSvy0q+QvJTLEYnZuYhStbLAeijKo7bgAxrSmzUCejLoApT&#10;IuTNI7BSYiEIwz7jCqB6aOz4QoLZT54fq0rlRdIyS8Jr4AToxMr2oyTE7M4e5So4pSY6h/ikgrx8&#10;LeLFQvLnbmTDaGSITr8NClrYJGK96Ezo5IpRbG4Ai+7RYzMEC2KMYjMJ7ZSdJ+Y0LhwfaKTyakLk&#10;RnJZbUDY76Jf4fR46R8DoARrhCIfzn4ArjbzaCIfLrY7BHbokAhJxswBiKq15l6CDczfYf6ELr8P&#10;yxgfpiZvr3bT4f7BRdCvD7Sw7s7F6+kbIfEKzyqYalAp6Ygf6kjeMKx/L3bHqG4nZ04BDwD6ghws&#10;EB41opAlBt5bJZCaRPkNsESQoAkVpJT0QfZYgpRSY1pNMFDZDc4wSuAfkNAhwqTJgncSgBaTCRKP&#10;bQkVJxgjh/g7YqpmrWIgic8Vz+gfTcYpR0Y6CW4mZuCLQA6gAhjTLqAh8e6CggSzgA4io+JSZNLD&#10;L/bwDipngsRvrpL46WTGrnDVQpS0Ie6Z4z4DEp4D8qJTJ/KVZ8LQQfDBpV7aIpw+JAw0LDylJsKa&#10;I2ryS1T/TELbwno30LTVq0SkojzCicIsTp6bzhDBTmkl5/cerE7bAhEOcf0D0MTGwf79AQMN5icO&#10;sjEcS9Akx/wooqRRErUoqPYu8P4yUtYoI1sLYeMiYicWMcZ4wiQvK/C44BCRKfxNiz5hMvoAb7R8&#10;Mb670wAASJ8hSJiTzwUNDWs0Ykg7cOsBkTSAcQkHk2R7ABAqr0DwT4kgQjK56EpLZRLHAAbR75EH&#10;qwYAr/ZV4uTC5opF78kGQwU4piYrw1r1pU4pzHqRg0ppzxkZc7iYzDMToBMZK2gpQ4cLwkDgQBUa&#10;bYM7IoLDq18EBNhkEEohTAgzMlAyRZ4q4zYzZLAfQ4Yc1CKfwc9CgsC7ohT9wfkz7vpTMI4kDvou&#10;Rfk86AQfDTbzprrdsWU2K5cN6DMpAfcKysYzrIDHYsB9y/ofYlDXyfI0J/MyUuq8SNjNzHM4Z+yx&#10;QAitag5nEh7fE7Qp0IIAAvM2gAIsCvyk4tr4M+4BSpRFklUDhH5oU5yx1DEbR2rTZPY0jjqeUJcw&#10;bBSOrSUZjOclJoYy52C/6VcDavY3DohzAvYAyM4ASvxjrU4z66sUxiYvJMroMpbmCyjOabs2xIsJ&#10;QAEFrIDXAepNkebLIrkhjMyjo7EG5WDhCC1UidQBjMA8JI6vzHZsclrb9V844vag629JdIUZDCES&#10;J0gAhQUdoybUD3Y9MxgBguQ1o4a4YsEiE3kTwBBPZd4e8J6vytbszBSEdKooI0gzcp4DADtbhTMa&#10;lPSI6yiOr24AEOpRDeIhw1pNkEBI71ZjggyOpPazYzNRIkxgKXiWkXEOorw+IiB88ka8LpigNNQf&#10;Eq75zUCPavAiAQ1hiwQA6bosDmCaJZTFhTMmNMUsoACDxaj8ofs0o3y7Ijg1o+M+I8LbaV0Mi+x8&#10;cGFLYzMzwsTNQrh5Y4YmTDzBSJVFa1TDz7iia5hiaqElsKxiSWs9zoKvs/0hTyrysEA1qyi2JzFK&#10;b7TsaHlSiWSI4mRNlK4jw5I7Y5JTJPyoqtwpc1IecaJi1JgAw8J2i8olToNqQhA9JiZBgrgwxA4B&#10;A9Jn6PYrVjgAkz6yUOk4AfCapsAsRgImo1o3x4J4ICtxhMqk4lEgopA6h5YdVyo1sva9aW6BM0U/&#10;Aq8dkgIww+JoiCbOcH61Q8JZUN48iCbeI7dbTZQiZNIlFyodRS1fLq9uKhYfToMs8R9jTdD/AoJP&#10;02CH8oVjsMc6Z1Qi7HceyKYhjxbhqB0uCV4/qUEWlZIBcW96IARq0UBsMMdqbjMZg2qmogg0itc8&#10;shJrzw0r9ACxprpPZnERUbDOjH19gBBMsUCI8m8/MhlUNroq7hYnz+q+TQlTMeiXxibojlFeEy9H&#10;ohAlBHajdE0aK5aXjxc7dmuB1u9Usx5tMUrHTTaEdtkfInsjw0LRSojldkIfB8MUCCaGpy6CEtWB&#10;4AY2qMl34AYzY9IiY1qfwcmIA6l7EOQkCi6/w1q2Jsc7Y/VW9+pWxiw0h4MBFbQ32Edd7AFOofsu&#10;93SkjemKolVPwuRNhHZsaRKbsrMUmG0cUWllV/Akw3xTOL8lbwKk5ScnY7BfwfhIR3a5Ymt7Umio&#10;zBTvp2jBoioReQ9fzX+CGK4mRSbQioNuFUhMt85bt4GJqg5pQlTWrbwiBlZHYpTvIBuJRbeGSP4q&#10;KdA0OE+NwBg30nIrhNOHx744Zrtf8a0Cxa6W9SZEDqqe9sIfJNk5TPqMpDLkae2DY0yPbwE2LdNS&#10;7xcgJojo0Y05q5cNE5pRQv0wcvNDwBVQBqyRK9ktoe7AWNLDNOeOeTEZhoiVbgE4q9Q+Kj7WigY4&#10;E0M2eYtWYsSVY3w5KOsb4mQ+K2dL5TJ4Iqr6y0p/gmpHYdOhSfwcuht2kz5JBPYrTFl3IAK0t5tn&#10;7CCk68FojOGcmUsEFL47bUmbj5UYdJ4jhNh91vmXaTOIskBvzYaCDeKJUtgezfR0a+sfcY65dtBs&#10;c5VoEmRjovKXcllOzztf6TUuIfVJUWWMrzi8I7c2MAh2hjoiosEg5KYjS1pFhqYf+HFHxOSk8AjB&#10;tOU6oA8iIBqRLxckTUQkSCdUIqQ5ebZ8NR4hWrA7FHE9q2KTBJQvOCQpClOZgjOPIiCLjL6gNMKq&#10;BnDs2ZTpZcaI6g8rbrttuejbz+ICI7ecAe1zGSAAa+Wca5iVsVqTGSiAM8we40mzBKIpF2lCgc5N&#10;NLiSxH+0M5WntW222LJ37fBPw32HYkh4NBxsdrQAxuzeUmmDT+9XTcNIYAaK9wNwd7kVe5NFAgjB&#10;7YSVp/IvNUzvYBAqTOYvNsgeafp75ScVo8O67syD2Mla9l2NJJDSkwYUG+dmmTSFl4KMAsSZgeiE&#10;aFIk2twCFva0hLJEb+pdBWohDjbaAlRNilIiA9Oq+UjxshRkjEI7Z4NRU9czQpR5eA+/mMAve2Yn&#10;q+WuLEMv7ozR+hApTNYeEXhdj94A7LhI8Fsdi2KVqUDHatYvreqsL7VdolRrTQjBu0YiVvkDDqy5&#10;ABQnpHcAjoglA+M5VV4BOqrCCPrOZPxvrBrbx/4hDlIpw6hzUv2l5/ZDivCmTe4A0diPcOpNkMde&#10;oBhDmzb3McTIAqQ+I6Y1e155ZSZ0fBB8QBCTRvpjr3/F73mLF+hrpJEN+Fy8+mD3cnsfo9NP2a4f&#10;RSbToprf8s2SIBbJyxt7fRjIK7GfHQsWl8tUQAqmGYeWw3EhmmrTcz78W9yPhccJ5n+QpGm5KVZ2&#10;jvs2Mf4yU7bQiJXJ4rm54fWNo9NQFUMRye7Oa2KqBsaR3N+68jIi+Gm7wjwqsQtMQ6BTMBAzY3zD&#10;1zD7FsYec7a5bLh/PKDuo1JsdF1pooO6IqQ5JeRA8v90ZHQpXCIsIsUEGJhokEE2964vekjMF9Aj&#10;l/XUTmM5YfVaZMFZdYR5IjiUAlDq9kAsSfx92hQdIw0CcKJgMNBq3XswL4Nv2D9lCyLBIiQ9OOI0&#10;LcQsTsyaI8LzBojIDvpZWPLHuDKW5qzI1W100Mk9IrRMtYJ3ddBF4r2hOhT8OUufmemVpGhRAw1h&#10;zvqUElQioUfrCLD1XICKOo8gYezejb3eYkwrSr23SqFLLWGYzhIqZ4oAfD3YpMpdDHpPY2tLjuM/&#10;ImuYEuYjkOpwXjowXpApWJlnYgVcj/dXiRK+SfxJggVh1o0SUb2ehrXcAyTaYp2ycFSXOeg8MgLM&#10;EhnMIAdclb950WoorMArXd4fcWhV+1AmW7Yop2hRH0KKXwA00lT5YkAqu2dS71osA0jZ4kkobTbZ&#10;wnZQoBDCopxEgpCJnNQiUlRHZnGLbljB0mHk3soph5fjS4IeEaLyuSeeXAQfdFzekKlMbxikGeuN&#10;T+0/Y3EAiyiJRZwkCD2C94ST+K7onazx/+/QwgAAgQBgj9gz+hD/hULhD+BEPAkRgkTAL8i0LgQA&#10;hYGjgCj0fAchiIEkEhAsnA8pk4Fib4lz2mD6mT7mkNjMUgkWfkyfT5n0/nUZhcjnABkcNj9FkIDh&#10;tFlIHkcGfswez3q0/jgGlcTjNSmj7icfrIKslhj0LnULocRqUjjMrj9SnlfnVZp4JvFkBVPqU6nl&#10;SpcjlYNwkfhtUvsWh4ICONBePwgNCGTxd4BMZn9Ur+amkufE/jMZhtWe8LeGnr9/g0fj9fuUyqUZ&#10;u94B+1vUjketmldg2eheev0yhs6nU2gcF1ceqXGAErpcrp+TCFPpcNn90i1RqUHhFBgU6pMEvWLx&#10;crxL888ZrMLentdvv+Dz+ULp8TpdcgUfjNL9UcoiCP4gThos+yQrigyvnrBSsI4xbIgpCDco8/aQ&#10;oWn7YtCACGoao6EJWjLWI8iaeNAgS1IVAadpkzympw6qEO0frwoopanqexaJqzHKso4jKePaeh2S&#10;FICpJKAcdJwp6Fq+m6CNklMmgCrLPM4sCCK+Uksp4zzXOSASGxInzSM8p7HgWyLIy6fqJqohiEoU&#10;j8On8p6spWvSPvkebSQUeqfgdP7DIQwCQqlJaaR2A0Hwg6SsqXPMSo0hSRqXGaGs9IDPT5IyPvqg&#10;kTn/J4DyjGc+HlUzSVDGa2oinT7oIniVglWQGVpWsfyA9rSLQi6FUKhShIUoqFxrKETU+hTFoWqS&#10;Jw2hDFqfCgBzCfNoupQiDIW0ivsW26Ioar6fp4hcjKW56T0pESCNwiKszMrLLNTFbPJcibKrxCyf&#10;UGAda1qtyBM8eOAvhPlh2ufq7JSkbizetUXw2jKRvIh7LJGn8+NOeD4HdjeOU0j0zMjZ6Uo+qjPI&#10;m7B+Iw44AxaooA0Cf0QI8kdOgCjKvzA2CDSikdP2XT1fvzCaBJ5DiIpXMy9U+nWT0OgjmTVOKIqX&#10;caz17neV4dCQBIXD6BMsyN3rxhSLNJgJ4tI0iqP0gUMABcUT5/GiQ2YhGqIVV2baEAVzJZoB/z5P&#10;iGzqk7mbqf28sXrdmn84iLK/Qx9pXmiVJOj8uJotYCL0lbLKzhfGotowCMXflacZIFTHkni38sjz&#10;age6TI9hvqdW0mjFyomFS1Mqm1Jg7aDa2swBIm36XIajaOVriiIx8mWKp8rKkasf7gn0r6J9A3kZ&#10;I8niJ300SEP6A0zdMBiPp/cKZakkkQoynVwJ8r6xI4vUbZGj3bn2n6i9+PZs7qlorRZUhpuxImjk&#10;nUaSErKGTQkLQKANm5XyaO+KsnwkZelFAUOkeYgxS2LIKbcvqArEF1pReoAInhaSFErcgQozxP2W&#10;tVNYTolcBVJrlSORxa0OwDIzKWa8fSuD2p5YKuVJDLEPEngcVtdS7COJuH8cAizbl6kPFRFkr5nj&#10;SNwVAgIhEWyXGkWIAdP4DjpFLfjBSCjhkAIGI8jwjpHlugETyZ51RPEzEjNI8lY5aiVtIMerKQgE&#10;jFkfSAnxuS0CBQ6AG8cfCWyXJAZaXqRxOipFZbYc2Jixh/mbJghdrCkVjs1XwPk0hejGyrAimYn5&#10;pEgFUi8zA5iUYIEEfbH8f8ESiwOSizIASUX6LpZeR4y0oh+uMZCQ8jKumrj9WUQaXsYGYoZk1MYv&#10;DiSHuTIiZGR0ICfQpRm2RlKKCEEfIWXMmjZyqHgZmREp8m3wLYTgcogxP1dj8LGWQxaZm8k/Uygp&#10;jjGD4nyKzKtzhJyeJ8KpPMfswFgD/by+If1Dl0ACXWAQhZlngj9XiPpKMaleFqnQsFJzK4qD8IaU&#10;9WpTy9OHgc8ac1FSc0jmG1yP60XiFLdZJ6EwBDLGzASeUk78h8lUSAtN7JOCG0dbcjOaYAHKAHbk&#10;iE1lMi1FUf7LiYiAYDU0ACSthAB0jRdZ1MmMMbCvxlOgSlpqVm9AAouu0x7xJ8utAK54jjsCpJ8N&#10;IxinoAHDr2ATKoxpeqKO2Ksf8AMXCrNnHfZFlCRpDkekdPk30z2xAJcW+OakwLGHeAA6Ch1VnQJq&#10;OYSOscGjCUvII4FBVKS4TEk2edyKoTLSBJOTo65NJnD/kQrmC6CjSTxI8zU5azbdAFI+YshpgXnS&#10;NJDU0g0NyFTIM9JIfDo4NgVu8Ss1Q/X9x+l3ScACB5oUmrjE6YrxUrk1IQ9qkan2CT1mChk/Fgic&#10;UhjhfeuRIU7tDlIy2j8Fh735ouR+GxJyJ1iI4cxZNM0Uv1R4SsUuF34EWbOTywNJXAXEKs+SM8hC&#10;nnWfUPlIpHidQ5kfC1c8OkzErlge1KpRbAxuAC5q5ZepCLuI4gm2CrYdQOSNOp/hPi6w8WLecj1N&#10;1/Skwo9ytSqEMzuoxPAlJhyYH0JTGeZYCKAj1XmS4nmHrqXpuA9WGkC4JHfiql6/LnyLRBIM0wnD&#10;XXCwHAHiVhmJx8lFjOXqNY+5oj9zpU50BDaiSBMtRcp+OyyV6AMim3hPm+5+SYQLGODGnkIhiT7L&#10;gB7nWetG6I7rZcQr/zJhykBAp9gKVqZFFOJh8lLNJZEd7HGOR6MeZafNDdOzVlI8SFNEZdZ4kDqF&#10;npCoWD/hlfG/c1EjQlzcPytRX45AGJG80AmKyI4UPXfYpbKGTU1H5V7UN8h+Pce5JueVTGGVYbli&#10;kAVanQRHc1fl4lWLrXlKNt+ez3QBGkytFLJ6qwCEr0Xfm7TOR9bNzte1UMjniU/qFo0kMzSrE8W4&#10;WThRDydNnjuS7iMDilmWMXGdWxMsZj0bOZ6ih54U7II/Nw3ELr4D+t7XCqbXm3kyKLs2Ry0cJkeZ&#10;a3Jb/OXlPlMe7B2Bei9ZhgCqaj6coaXIeERKrgAnFLeWbQwmJMif4K1QPdNWyEcXmtvq4jjfVNvV&#10;2NTMkbRVBHcQ3kAeqiHYSrOl3PlhVoX5pv9VZNUTST0ZcPeGimmdSj8gjoWTd5Mn42Jk31vLxCPw&#10;rIsnyrYAW81e4qQLFkt0pRRbxDqXXNSTih9ZTxeQ+ExkuyfPmZFdAFq1MXaLZ6G5Mo9QzSKfRHEz&#10;G6H2TpICedDwOgLOPgBrNXwd8ORGgBLmz1Lxz6dcu/U1beAIVnvw+t9t/U/VPcZNCvfmeDoVwgBa&#10;OkZtySdWpGXBEIWnAXZsNNl+CKXuEf5oyrHHB+GYKoPxGgsmMrvuvTB/t+tCqotJJ8wAPXNWgAE2&#10;kTnRq2ioKMooCtP4FaDLIzsfADKzCeifP5udMTmcM9J+jHrjABCVtKlqG9vSCeKtCfNPh8u6ENv1&#10;svjLHRr8oCmzmzkhB2NcOxsBDmCsvAlPvQwDFouIDsmpiQinuDnguSvfuMm2s4OtqIm3LwryIIsM&#10;h+IemwDCNJJhCaPppIugM7iFC+CDQkQzifFVEvPzh9vlETm8w3h9lfN/OkO6k1icJco/iiufGtnN&#10;J8CFK1rpw/K8CivVLmLLG6CCPdkUwUB/IvLyLoDcOTi8DnQoiUuoCym/nVLniQjLJLCQiqHVDSPd&#10;lPiGwLjLFakzCdHVQhB0RbDEIPxSmxuvB/LVEGiIReKfpNp0jhFmokqrG3QGI3gBsWJHIhIaF9Lk&#10;kNsGiTozwPjHlaiJvjj5HVHMIKKnpiPvReKhOfCMnUlTJ2CYLUiItWB9GWu0gAsIovqvoUiJxfAD&#10;KImHOyD0J6R5xpRSMWh/wZiYK1C9ALSDgJyElavyh9jPIGtpOjCEGSiXPgDIjBLdiLHuNmukh9m7&#10;x5w7P+mGIaKvN2PRLopOG/KwtOPrtnJwyJCYNymXIjrlqKPIiEP1wpQNOHIUhQSevMqzn/ojr8pM&#10;RcgBrlo9x2PKiQtBryFPn2iRmwiOQ0ORKDCON6KIr8snoPNDIGRfgEIzjLR9wgGAxwQWsXs2qvq1&#10;MKIaJaQ/EjIrgEPgGfEECaQcNXryOECslan9m5GlyMmiCZHyLQCIx5CMlHsTpfSIEvs9KdodHOps&#10;wrgAKOisuuwEADNByiKPQ4MUDeiXKPvLSugDKsRxACFayDSDp/TIiRiqCVv/B7uRh8GMCWiXLZgB&#10;EzJVkzP3gCieHVIhCpRVn5oKuwx3Q/Nti8KrHzkyjHrGE1E9kFNcNcB1TpE+FqiUvSHDynSIh/Cs&#10;qOvSSnyTqLw6HGL2NCwetowmJqCFxcKHmVvFiaEjRTCyDpSwxICmCEH/w9m3MnyHgARKsPPSPdw9&#10;qsGHIUjmNkOhL+nRy+kTytLdMPHnvwO1KZl9P1xHLRHuERzAtqnrz8pRlEIykbptoFSvTaipGOCF&#10;mRIzE/xzD2vqiaQXwtppCCE7NIjLC8CpE8mNGNieCli9QyiBJBAFsPCvkgEGADTKyfuHs5xFNhQw&#10;KIG9qfokmtpgHGHopUP/tTE5iUjIwPE/iVpkKkD2sjJ8y2T6sWGJS4yliLCfh002whMDLNrEqRqp&#10;yLyUw9vSG+papPIZwC0DCFQcEZ0WB6H/iGozyEgJpVnYUkMVM3s0HVEqoMiyEzM+B/R/q0tCKZvr&#10;N1KYm/sPN0MXP2EvVPUmKMmYR2kgUyjWMWIItmqKKMzKCHokwbCMsLhStCidMwlYCTvSRKzBzLFa&#10;xXVdpnwANmxqJAi9EzQ6GOHVM5B+PJm/nGQ+0tFRNNEzOmjaqsFbh6E8iisWCnigHHv0B+sWLGNa&#10;IgRIvPUEs9Q6KPiM1kDHxiTiHETQvgTMt310gBw6KIiMlakZnro+w/OIwqgAQWOIv9iOE0DCHNGA&#10;GAqvGI0RJA1cOSCLCqEqvuQ9klPsFOCUzbjGnYIzipSJh8PuPtTN2RRLpzrjiU1EjaozwWCv02h0&#10;iqMzjSCpOd08tST9iONJTSPPoEACE+EgDSHVGBoRLqrdLQ0ssjQ5Q/r2oCsHNtFWUsnIpxCPOcQ6&#10;rPrpABvHr7Q6QAL8sPKYSTKgC8FalGCOQXVwh9uwB7HDwB18L2HuWaiDPFEM1nyWVLKwGeF1srSP&#10;MrSap3n3QDv8oaNitqw9uPgEV+piHQRpR9x9ieGzw9jmT4C8KXCyP+VIgFL0CdNcCJ0fC8WQCDWK&#10;x1CEVwNrHMoYCXJgKxjFw6MwipKgiUilla2oP8jPE8x0h7RYFaIzilwbXEKi1xNqL9PSgDG8ubPS&#10;UaAFDFqImOE8iqE6WELWiyJyCP2gj2s/QcGXCCNHiUCUuMWtiCCqE+B13zGMDSHiP+JNqf06kjKn&#10;Q3W0VhSQh/R91pO4nrCLTWtSV9tVPYLhh6kgCdEzDpJVgL4DqWiUw0XoCYClmkxQP+XTzszFnQji&#10;EUm5Kfm5RMvSXCJnu3qrABHpnGNPCXQSzUy0IkjzsOuA3NCMx5W5s0BO4ZPgNaLMmGkKpnjMMkUl&#10;3xAAinnYWwMmzNr0CeXZADxYjHqPmzGAuNDSwCzEpSJgNlF1uOuoYdH1WhCrWoCJxZWKThif0bF7&#10;1QWqNoSWJrgBPOxoCDJKM9GQWFCFT1q8VKMiWVQMACCnrwrbFJST2JB8VUNmUskYocOtIlV54etJ&#10;IztRthGzkiHg4jXpXjiQoxY/D24+szwWYU2jpAuVFaXmiBJ2vNkFVdACsAr/KFkFHIxo34gDT4gF&#10;SkXBYYWZlmrRSAR4HuMzifwL3Ez+Oh2xipHdB7EgSxh4sKQ6XTvrHNDmME2rSV2ryOHwmVl9KrP8&#10;CI1bqR0ESAiljFwIuI5IFapCW0h+GLjTmWmYN1H0ifFENaCeLGUpF1qPlsirEjPuTzK423MBWxAA&#10;YRX646qMlQk1Kbq8ZtVYwE2BX9HXSzACoJoKIiFcPOsKRQC93ZiQjSLl3XXRiYE83NPcCHt1CJ22&#10;DznQMrH24T1ggCxUlTHuCV6OAENQpICvm0rFiInYF+iIrYO80ZyMR+DtqLqsV7yQDFpCHYJCUMh9&#10;NcTDwbiZLNzCiBJEkFJQB7LtYQT6zHgEv+CJw0CFmz3zB1rAxOly6Fn8KyXAintmz9TwGDJ8iiry&#10;Oj0ZZCqsDPWkkVB9FLj2yHPhVrgHzci8S8EvOUCHn24aYyq7Jn54h75bzi5CE5X9xe5COHGYKMvQ&#10;CCYwgEvrVtCdQWG+tCvGNjvsFRsBIHBLbRbBVK26Q1XjaykCFXxiopiXRD36LWAGniHvjkM0G+xy&#10;CTpkZGD24mvAx7ST7GTa5IC9XWpmCBH9oQh6ipUUx9vYh8HNLXG5z7Z+aE1eCaZG2mqKLAwVAF2r&#10;5ZCHCHqWFaZ8ulmYQAIU1vtQCFPOYdjiISbPWtHGIjts7mCPOdx2k8306cgCla5E6O7Vh9QaB8qP&#10;2NgDubGHCpMvtNgC7kkq8Cqp4+n1h9RAh/rGaxDLKHaQ7VSWGUS4WDzRLzU/B/4znRtuXiP8mt2h&#10;x0GAmME+YbKOvrKIsnx91vTrY93BLwnD0Cs9SSUoJqW6thxlycgCKKbXqM2XRPiybDLf3uAAqjOC&#10;Usv1s4j/IExHm+L+2QyYHkFmt9UJC1HyKsYpKZt+s2axPZxEUXqRrlxHIHOI6TKps2Ym5xh4HVJk&#10;UQgEaxMzskgDJGAADMiYCsoz2z5IgBrstWLscth/ICsysBV37u35ivk8ojQC4zpgc7m5WddCbkvr&#10;W86zgCXKEQ1UiMnYLvAK4DgLwprxPAOc5zkQivnVUiwasxqOqVmE5CYN0/ylRmPmidE8zpB1GzzB&#10;Wx1XQNYzsWLwwWN1IpIUxK7CcK5q80WsS0ucxMqKLHB7ipbxAGTKzSH26iqsMEWfr2aAVxHuPlsB&#10;KLrySsLzVu5CWn0RgDXFr/CpdYs/tg93gC90lm61bax9qKEohL+AuIvNPHCCU0UYh+wAaoE1CR5w&#10;JOpfMrS4QL0IHeB5Vs7WRkr1T+IIsWb/DyP1lMWJh+EqnzFab0h85gHrpN6B88Ms2U4KZjCfIHLy&#10;NsxT9CpJsaCYYfjbCyDI3t7alPqjL+ABsPS+O7Cfmtt6S29FPsJHT6KcN/ZcCfGMJY3S7GzSlaHY&#10;bKCM5QN1tq1jKLqKTk3wC8aPkFRu7XF8yiyPJTvwr2s2P1rNvvm5OYEMkWEYdoQFd4EjXvaFO2cQ&#10;CKy/vG7fgCN6WDCTd4OWnVToLIn9snC2SiuEKsHB35e/Z9CON5R+ymr1cuyVfLai2B4OZCZMh+rA&#10;nD6xTSICuZVL+FVxUG982fpHIeqvbnK1Trm/k5GYKJr8barGCijFtX3a6deCe6yUVYAEHL3VpPGH&#10;eWNXvAqku/h7qUxE9d3BYLyiiJ48Kz1DSE9B22XT44wsB+pkZR2HgEa/gEIHanB67fbaoHbigEVJ&#10;n8gBKU3SB7JNrfqKIk9iKNCAP9/gCCQKDP8FQkIQsGw2HAaIPuJASKPyLAOMAWNRuCAB7R+JPt5S&#10;N6SV4Sd8yl+yuWRgBgKYSwDzN/TWIAaLPwAzuaz1/Q4I0GKASSvR3Ud10l20uiwaO0OhzsAy6XAm&#10;rS6O1KnQSqRiQy6DwKfTWWQaYAKe1mpTuc1sASGWWueTWnxSNxsF3m7xq5AGO2eQwaeyx9YWsQSh&#10;xuhy6Qz24SuDS6z3+YVqxXSCYOV0Ozy6NyyO26z0MEaWEgqNvjVat762PvapT3JTCXX2wv/PyvLP&#10;+xv63R2OpbhSyWY2axvSgie5OCSl8wbdvXpauWT0GdcH9nkz2pTmexuZgebxvCvrnUd3avDgCzz3&#10;byyzxuzTDoTuDdkHw6rAmb0PXuc17ypYCsCOuBizqkop3wWeMGnnB7jH9Ay8gWm75rQmqQqkjrNH&#10;6s7kvC8KNukesAsKjr9oWCEDOSqTXtWjrWnunK2oEqSbo6lycvKjrnJ7GreJq5jgI6jb2uOvahtC&#10;26BRk18FnfGTBJqqTTglK6bv2lzypCjqcyKjSes4s6YQo/bko2qUZQeecZS4iTqrIlciAAlj+oo0&#10;6NtPO4CREjSbvK7yxtimrnOcvqzpvPipKqqzysYiVCN8gUxgEnKzvqALEo08KWRkor0ShKESOWmE&#10;wAKsqBTI+lKKgAicqlIbuLlUoBSVIiOII+CYRoi1apyl1NgKobbsefsNoJCiHNO5KQpyosZOcnNj&#10;WArsEJ2m9Y1MriMT8AqDR2wtjLSxCKN3WYAyHbUMJ80aKLcjabwMoIIqG06etWkMSPKqTkv2qUeM&#10;zOVj2wiEKSWf9AoswNVMqnaWRIot10wgVwn0xaMI6m96AdjuPIM50Ip7aKVJW8sxIo9dVgFFCrZW&#10;liRnk19BH9L2FoknrwwpFTkpY5zytfZE6zmgi+vDjAB2M0CCLPaqqPw0+PPky+aoI09Ko6182KLN&#10;k2aWACbs6rrFIonrXwi/YJ7U5KztWk54SgdO5KWdrnNqnexK6jE+Ju8KDS7gR/PUjDk7/OCV0vVh&#10;/6c261LW4nEIslqMNO078P2m+fJTcCLTpWt+J2r+MyIzyNQvXp+INYWpn/SB9udTOUKhNK5MIwyM&#10;XXq6KRyjDWNbaDW70yKMVuAHEgEgyNtmASwRsnfaLW1ZIenH6LXX6GGSDqoAJd2XfHvEicv3jmO9&#10;Zda6gJ5p/xlmLV0fa1ec7piYO+vm8VXDt0Ic5P+NLhQ/EIlSSuBJtj8R+Gvbe29Bo8TXvDAGftEJ&#10;M27gBXIexxTkwBk3QoWdJxHyDEsT0QljzfSZqGc2QI5xq0gEsTOaVdwBGfmFJYzMiyTCBO8AGVJp&#10;CRx/F7W+84vxBFpkSNea8opq2VkdPCfhAzfmKs3H3BV9EOCewaLyt5mxOidokfCRY8rAQAIXgwjc&#10;iCBiNuYIgcljyeSNH7MARJt7MR2RzNejIlxNzkoUOS3pWplFbMpdG8Z6z90yEhUqowrpDkBErYiS&#10;UdUj26QLZiTk8LCCDLZJ3HwzEYYbtFLklMfyFlWgEPi/YAL/yet2IxFIgi8SIMaIgVI1atSNn4Xo&#10;vQlyJGYpQbO4cfsHzdSZlWlSQkwGCRBk4P8s54WhJAYRDpcytCxwOdU7twJbnloUQmXlAxfX1JvH&#10;2zRRJEFdgCVSQdIZ2yaskHzBWPpBDyvfNkRhWRNYwKnaix0/CICZywAMbkfsC5IoNLiwWf5GoJm3&#10;SyVaLMC4uj8lmhmXxfT9oGcy0SQTqZOtDQ8/Qmq9iEyVk8AFHzA4kxCIsRshyBiHJbi+PoqUPlMm&#10;rPQTmLh0oHSYACclPZECDIygWTImaBj8PonAeiR46koNvLcpWUoBaeUhJmi0thFmYnOiOao5BpXW&#10;JfIKQJZzkiVsrq2Ag8ZGqnxnKseF7s9oZErhixcihIUhz1H8Sxmk0ACSie1S4fT9S718YQc6DFID&#10;UF7SAxavSrioV4Is+wkdDyhwkAOb+kadIJxkAMVGT7DQBEhemJCgoAay2cAC5wflhCVq1lA1xB5z&#10;i8F5IciqCcQ5wkWWlFCCsiCXm0Iw189b0IJnlZDL48JDyIO6AIqd5RGEDRZJCzFEibEoPfWuVNbp&#10;Myhpano4pxzYSYXgAEiYfU57DIqoA16sbDgAvfdgQIhz+zSvqX2YWeSQnFLBmtBZllI3ZPLeXXGm&#10;49aSk+raP4/aFDToUPcQKcE1JRtIj2RiSk/VdErJu2Yj84HNHPaoX2mJGqegGWZfMrppDSpmZctu&#10;jLMWTk1Quyurz3LfmQIEwcgiBihtfriVJwBwJq17Igfs5xycClFjmOxujch0lNs8kO01zQBtfYQh&#10;yTberJkQdZcQlLqHiwBkJWy7rzManEJccmlZ12VmrKLDSjTCTCrrxAXN7cxkImiVXJeV7gUhvLKk&#10;nEf1169aASGeCoZ17lRZgc3llZQ18GqRxhcfsYMGutK6rAnduYAESLO7aL5LFK1+Rk0IoZ4cEl5P&#10;whR5dZwCwLKSOvJOr2nIUoWAlskpCYYjmMzGBZObHI0cdfp9JGC3NC0BDjVlUQFEhJCa+MdBtfEr&#10;1TNzRBCSOlFtUP05OkQAIuI/dKm+mF0kw0MAdfxVibprQeasqSKkDHrtg6YgUC0oFFyYiRIerCbm&#10;nhaAjRhMGYtvhSap5Kf5YyErCPzSpPVlkJRYaWJpM5XAGezlwfJqznMIxmwiF6HS3Z4j+ARSWdyB&#10;Hrgm46zUSrtSAhyw8ldfkItIz1xQiTQIij2RIR3CZVMd3rnNy8rrQoXx+ysP43Yk+kOOTRWgmClS&#10;DL52ZbcfhQyQ5sJKzEnsaADR34PKdcRElDn25LdkA9en1UAN2We7nLb2mqRkjCkZZ+Hv8UUwbagD&#10;GsEExcYVEiMqgIN78a19xhYeHh34VZSqwu1boIhxbaI/Scx5LyfsjcRiSxV67r852WQDbKz+SvwY&#10;+s3Q42EkNww+yO2j1u0K9xKYVQ1aoes/ZDo9GlNv1AfbjSCd1UU4452gid9rPKjLDvCVMsrJuo0B&#10;LUumAC009lZRDUDH7UrE57XqcbD/UkjInOt3WNfttDy94/yhk532Qm6+UiO8BJOatNk7K44/t5Dg&#10;8pt3ZFSQo0ii4/T/kp0eHwOSI6/qyevYz6zGwOeKLO4ycCnO2EccyCt4aE0qnY1++AuwKogctYs8&#10;tMgcWIIEnO5UAOoqOun4AOPKqyHwL6xKAQ84a+eyhMHyZpA8/IVcxm8emcII3YJ2n8ccf+N2JuIc&#10;PC7mI2TYdKLuKKqSyYySdEgyIgY8agIS8o4MoOAK8eJCvUmOsSpSI0tG1+XQPWqcJg7W6o7AJSNe&#10;ZWrII0roTK7uNO+szag8IEW8jwhcJgJCgSJOgW9IIw+oIoOSRI9CIMP2jYAKN2fEKsI2WeJKRIqS&#10;1fB1AvDoAQZ0LyT5BmPKRI00dA3G5+o6zIt6AEcqIS9qrMIgzEKoac08JC4s1+nOaakGgoo+v2eW&#10;cYLDBmegiyvI9OtiAWUzCMgceWj8IMnAkOJ2nUH8JyRkRImwmGru58PKegSM6aIoZWXWb0L6JyOE&#10;EsQu6E3I+aI20qts1+pspu82Ior4tQUkQ6Q+q4U45WVefkxoAG+6I0j8W8JyRe7cNaSq2sIIIc4m&#10;uUosp8IEJvFUvsNUJCU+JLISKKHouKH2xeH8u2KsRUQoykh8wOf+f+50xSiugkd6NUzdDdI8AGKH&#10;AGIGlaTCUKJSdY5uHsgrD6yEAM9OJ6jAbQKuzGI6NWzcnAN2XXEmQoAWP2P25sHsa+PKOTGILWZG&#10;NagwrKLcRkWoV8LG1KgjGsJ2NOQu+GNawKJcPC947Wr0yCrKP2+w8grEH6oBHUJicgqpE2dOseNa&#10;8M4cOuOiOkYQeEIE6sKMKOjkjmeyh5JMTpKoRCtMh4oiH9KgIkPW8wAMzk0yJSL6XQI6zALXHmAL&#10;K64kL2YQnmb0AHMYktA+JW4SnOJzHKAJMkq+NxC4M2v2tML6j8J6OSiYOu24g6HsSAaRCM06cg4s&#10;niNUadEjN2H6ToToypByNUeXDSAKjAtGOSgG1YTVK3JXHaAPCIQeySyYZiKKb0+iAa3cOu/yLs+b&#10;IQd+JKcgmOlAwgSYz8zoqe5Q5cH6OcSkIE1ugKUtKkH8JC3OASApP6QoYAMKNfMmIlKEKsxGJca6&#10;QePQTYnwISoAocOlCY4iAOgq85JEAPJLQCI+HNQ4HRQ8boNW84227sAW3LBmJY9C2yN6LOQoPxCg&#10;AUX+LlFc4UJqZolBIhFaJhGUo2eOacj9GieQo2yhGnGk1wAEpEAAgXJafeAG4mgnSeK6cctMWNOE&#10;X6xM7Y/6HzIgfUJy9wmZKuITRGAMnGAM0rBKr4LOFPTUlShPJOOBAsb02y0BN8HxR2H++tPIfAOk&#10;8iNKUQ1yIS95FMx+lAr1HOIE77OkHzEiJyuQAMI6RUiwSIZ6tXJVS1IMHw8CHvIYJLNHNYAIm0Ou&#10;Y8PCXQXQw66KezT4AREGISJc9GfmAE2U85HuI+tsxiJhBhE1PCsacgNWlBPPPtAyJq9CjBMDVeP2&#10;PwP0xWAFTolVSbJTPy04u8W4ymciH5HqJmjeiiYG4SPKmWgi9WeeI0aRTYUMkXE65m5MdxRlSLEj&#10;FNIwduAGPDTIhsH+qE3NT6qqtShMIM8kAWeqog4JIGIgZXClCqIs1c1eKSSgUy08a+IMaOVcT4tG&#10;6qNUlQk2ZW65THLWOJNK/8mILWPDGNYwIw1UkCmNB6ROpGh8Ymt8AHLK2aI+4GHwVqN7AQXes8gn&#10;KTHWAQ4aAU8+H67gmS1/WCe26KwLDPDsIk4LEKJ2eKfQyCKHEe9ObyaEZAy6IsPDCeOyIc6KgWby&#10;jcJgRkqSPQbeNfM4RSRUIW+nWVBnGEreH6TYNXES9gH+f6f4O7boPLDIH2xCh+IPRRYCe1F2xw26&#10;dDDKHyQiJcQoY8eKN6/M7qcsOy+sPKPQl62ZVGJqVCQW+4ItO6cc6zJuAGxUP466RkbfQ4HMyYPR&#10;aW52hCsOWHHMIi5qMLasHzQGH2sMgGgHYLJyNVZ/ZgHtYpZmSQLvNBXrPO+zXNb29Kvy2JPooQeI&#10;VdEJPstcHmbe4Sh5XGJrFMehM/VePIpeU6wxdKNbY6HySG089eH4JcwWLynyAcUkggqnXwmQ6KFH&#10;fufUgrOFCMx8iIw2zikIw7IgbyKLO0JKn884gdLkAUg2vZC1WsXKKgaUJWTZNiNKPDb1D89sIEbU&#10;AmXuyu7IKG2y2cJWKLEwJS17PwrUASQogHZ+nKOLaUao2OpQzeJdbWASPC006KrLKQbLUq00SBRn&#10;DXE8uVRULGRlLKVrNepHbwzenA8evOIWY9cIOcZiYpBouWIIeys0XRexSKgnKWRmV6v+zHOUsoI2&#10;JCeBjGRoqeeWegUk8LWxZaWbhkmUVXTFQmr8tQjMI1fMR0Iu7IdQN7I239SK0cJq3oQYQa3AHrOE&#10;/G5BYhSML7AWABc4zfbmzetGxRBYrml8Q7YzYyr01u/2LOaC7Er7eccXFeh4ZzjmAEisAXhEJS6i&#10;H3NtTscdaelGgnTI4nP+mEaSZxY+JCwLi4kJQAH1WzV6o3ENbo+Qy1ehJIIrPwmM1DlUNWiQVWY8&#10;XpTEI6gWdkcKaokkJGPQofW8AOQNg61pIEzgH0242EWNjeI1E1CsUjlQ85MHheowJuY8gHUa24Jz&#10;gMHoqTbMxgs9duKLOAjLNpRJRfOIIJcsqTQ8HQknc7KAAXgwpeXRddQmr4RkHPpA1fpAHPNMW9Z2&#10;T5BDf66lmqIpbQAg95duiy9xJar1Jg46ok6kfyYG3E7yABkQ0DG7MucpLmAYtLZvlXYAHwa2JKwK&#10;dRh4L2fUgiPFFKJnFYcgh5neIxku0rSzMsIcjWISIddBdJCotQdkJ6EVrTfkAOb1apgDWrXMN29O&#10;28HshwumQeKKPLkkeghe1qfUvE/2PWYthIl+lGJu/HLagGY9LKn8m+MKJ6vqH0NWwHE1BGAZrWXG&#10;k2x+6KN25JTugjsWSIYsXRqkaQ7eNU7DKVY/R+xFH4AA9xHDUpaKSIsWmjE29DIKr+JqzPI4AXVF&#10;HdeFlOACvEJc0BM5G+rcH0gdLbuKrgJTkunLADWmb01ZQyH1tOHxgmH6vEKlYKuuYQr4T49MiffW&#10;cIf6Y9OEjBqkrtaCTpiwZpS/AuUkTYZiTYRIgbvInOgdb7GCwdQ0HsjA3+AFmRJM1vvidknKUqr5&#10;MGbyPeZNXgmfXzwdu3YGJhbtOVh1DMJAjgJOTYezMZF67Iso94tMtsc8k3aDi9WiXZIg3FAFgBFg&#10;e2PCwrqnMblRZ+eObyfQ0qUkOSQNj6AKwGn9gXKIShSVVpHhCAIaRVcZmmH4f/P3BKsZbcH1jWRk&#10;36P2Y9Z7Ogzo7PXFSIXZV89ANUJY2xloIlruHnK0HupeH0dQb03LVAAYPwY8QNL0HHzwHJz0oeY8&#10;P3X+nEvDqoRDyUAaP8I+bfpG3uOlk4vFXl0C62Iy+aLPzWhfJ+6LBvHg9DPO85t+7K4RcPYZtlhp&#10;OJiwhwrKuVZCNKsY1/oFIXsih4/VgjP3QOIwrjA7zBSRGRfLPxYzX51VzBPYADnWJxLO0AUqDz2Q&#10;4m6XeLNSNvicuuaQQiWMNSNVvsOkNfhXwEhwVO1ZdcfQYtNtCZYyYsaQPxg7uaH7rGUzlrctvuI+&#10;RJCYzSAZukoyZFoNqQUk/Lmoo2sprWJvJ0I/JoMK1qNv10HuVqtNV+NK94Q6+Jucnak3lzWm30Ih&#10;nqH2Oo+y2VJ+tRZkRITsIg85ANM9Y/OFLL2CZXtylB2CYRSASGnZXNwTPEALovt8Y6QoW8eKp0j9&#10;voJJPMJXNkO0f6VrGNFwI/kurSjbdCmbLOwPeqfbN/bpPONvfQ6B5GH9oTLgHuNXxJttidtSbyNP&#10;iwsyLk1u5muuyDwnZ+UyN3wjE2eXGWAHbtZkKKgXiTVfZsAJfaQqjTDqv6o4w6vNdjY1wGJ3Sy08&#10;Q656OJOEhBNXOH7veiAIfNmBJ4kJMGm2AXUnCyItnONWyYQ1XD5novjFGSOkbfxeH0Z3imY660Tc&#10;6+H3TJSR0cXZiIzQ+kOv7fNCmPMwAP1RMyALOKcgnZ3sN6H8kaHoRIShugcgUy1vBmKGviIauUZi&#10;yY1e1GJ3ICANE09VG8L30IJuNfL6HY1egXMG2Eb1yk5YPCe/SkIpTwIlfUlBiIcc608OASTpUIzp&#10;IhaR78uAIAAwG/4IAoMAIQBoUB4YCIdCgMCYlDgRBgE/YxCAA+Y48o88JA9pE8ZI95NBH+AZVFgL&#10;LX9L4EAwJM4oCptEgTDAPMZe/n5P5UAX1Q5mBIoC6RRX3S57QYw/ZbUQLNgVPXpV44+afQYpEJ7Q&#10;31PZjKJRMT3Z6bKpRQYtQZjOpjMbdcbjEI1P35KKfMbA9b9f6u9LwDMJFo1h8RdAHUaQC7hAqlLa&#10;zS33Jss95RRZjRaDlqfjKQE9FOspeK7CtLP3xq8pWctIntf6fFgftQbt4tYJ7PbvP7SAZRFp7T41&#10;u5fRZxhAZVIhlMDnoxcwHFqLWb3ArJBKdGItFJ1eoxeKzeJ7lIhT57UepM51OqLPZRq3xGqjb4ZR&#10;ZRYPlWflsLwoKiooorOJVAgArEgT5PktaVJjASZvWAjKMRCgALwjThJeyintSvKCP+laDoShTage&#10;CUTgtFMTgkB0WsC2DYKyoKgsawKspAeC8Ki5TlMaqkHgIizKQ2jB2SMv6UJ05TIgKiyLLw66BoI+&#10;T9NYpavJesEOqynr5KeorYMCwJ5zJBABx+hzGqC8qlpRDCDQGmagsfKR/o0mKLTxJwBKDN4BJijU&#10;3IQtqVTugSnyi4KDJ6vCUOGjCop0jSsr+yzAp0wyEOQiSqRKnCNSIfrKLAsEZJUnTGpwzqTP2jkq&#10;KHPaLow+EPp+/Farwfioo0nSoqK8iXo09CXqCiEVtECbbgaCNmVof7KPkv522mjx5PkzaZpw04DV&#10;IobXpE3SXxLZTmIVSi/N4hDKKi7Z+wYAMAodFoHAheqooo2Fqo0sD6oEnDksIxsmPAfqwJRYB/M0&#10;gVMgA2B14fHB34lHEuOOmdBABdi1IInqLWUoqdVWe+HnXMh5qyqjG3SADfwiot+plbKJJ0p6/nTm&#10;+JZyd9sAI6VUolTYEpQyiLUQ6MGoFSSEVKji8LBdtCAC+ydoE7yGJw9KW544qXssvFqspR5+uksq&#10;BIgmNfTjeIESw3cxKvarYL++VYqLQzpoNYqFXmiltohPKBL+rKiognCIbLvEnYRV59LwxSeJfgjZ&#10;7zGYAooP3MQ5NqCoNXaEUjq6JbPhfKADP1Y1yn+MKzatqqzXiGT6hDjH9ACaIdf6Jc8ACY9SfmKn&#10;9CO0JaorLpNvqHKoqNr6qh27IQ6B+8ZGCRL+39lRKmOjURYSMYxKM2H23tdJbvQDWVZTGstnL/Vs&#10;me0wHRtcJ6ouGeeAHAAGrNwn9UKNOyYy+VjadiEHtIYaABZYyCJ+e0Rhpg+YHrDf6UtC6FYAgFPe&#10;S8qkCh/vbSGUssBGm/kGJxBtQ5GWllDcqAFqJTzYGUPyrAg0ISELvJ0BSHAGodAVh4RQlA7ogEkH&#10;it0fSBmCFZVMvB95LWPkzKo8olpOm2lgZMxQjjMEDO2SCiKC5ECskoKyVFZSayXuuI4pUk0Lyls1&#10;L8jiITXiftTYAAwnT4X6Ezf+SonEBgDq3g7Ch/EXFAEIgBFklS5QDFcIc3c4igyDPyH+WAyzBn5k&#10;vIoown8Hx9lZIopMjhOlOm2NwQZjBfzWkcS0UttZjYxkqRjEiJDK2Dm+SyUNRQAn/OfgFCxOCclC&#10;rqKWUGGB2iVEURSBaHAFFxyjVkP0npf0jDsWmO2WA+XzSgJsRQvCYSsEcKevNHxNiLEojMPkxR1p&#10;ALOfuRQ5ROColPjgPx7pUIowGKiTguTlYpEKajLcyaVyFK/J+yY55JkcGBhoyxYkv3eQnH6gY5U+&#10;QAmUZMyY+RGmrAHgqABJJ948S6AKdInROKBD8MDNGIA7lqlsl6AQiCJWfgJIgtWIThCFTsMIxg2B&#10;/SRExQmYiDI/ncgJfu/V0pOFYnZkiUN15CHGSUH+0WQCsW7k1JtAiVI+0XkiVaPmNQ+5xkEO/MRG&#10;ZMXCqcJsiWHgFZOw1IIzkwJPazgJpic2NZGDLGUMs/djTpiESmmDQw6REColnD2wRtVLE/tJIYuQ&#10;mxmSZvbi1LeRoAJ4EmpSyaTRip5zzbWVQ5R3SHMERBX4w8WjpLOZCgUmZMTLVzjIP5/ZQ1QpjTIY&#10;EoMT7dKOQ1XcfqFGOxcsqRaL5BGFGLJavUCFGSn0pNkdylpjSlQfUDAtTUS0mulWcZY+Jq3fO7hG&#10;AJZ0DCBGNukTMuxiGELVeiwR/LT4Bpfl9RMpZUW2r7KGU+B66yW11IVK0AJT26OdJa9svDjGMFBe&#10;BYo5QF8HVruURY+RgauqhYQ+GmwBn8wcamRC8xSCY1dRwZZWLUbjlBLwRAoNBR7tgKWe5CBBjxy0&#10;H8qCD58lLFXqzJAlhLSIOjZiAQxUtyYx7IaQ6nzm6lVRIMU/IDQSKLMAiiV+BYCnyQadUxVyCh8F&#10;PiTCusJKXKpQkAU8iiJbQwzlsQS/S3Z4kQnAUhEqTyfs5qhMMf5eDKU7NXbOIuMQBFFMaRa1aB5a&#10;j6fG7QnuDcHTHRLoW1xJi/mwZuOmvNgZeJOKKkuXZYMXD7jEbcimSR9nykwPx2l+CwuROy1kAtGU&#10;6REKCu9u6EXzVmIVaAwiTKeGxXQS8vGPQCyzH45ofc0T5FBqgr0ltkACEovDGwv49UcGUozUm412&#10;H4YpIUU8nVGSsmBmnZlMmQyCEQR4YRecnh8jq3cZQnSJcpJCk1CDNY/6mgAX4S0iiyn83VzE1IgU&#10;ftgp7qU77HBJk/VKQyP5KO8TaugAOT2bhgif4Cz603Gh9CW8AbqewhlyspLIOVl4jk07uEEOU+nD&#10;+KCf7hKvRchBOCtkq5MPnMi7jskxZSUgvAeugPjqMk5wxCp7uiIU4hhBGltEOgAZY1xJqKpk6iPc&#10;qJlKgqxZ5RlkEByXMWZ7fF722QCUYIdiV0plE9WLAHoXA/GR8zPL8YFhFGYOZZH1y58gBeanAIJf&#10;C0xT6lGKKovM5S7Vq90J+n4ihUWMZhsmdlomTSMZ4o29t+67ZB2naQAOwmBSMNKAAu2f74iEUbT8&#10;VFHRLe1EC2VCrzuVyflgz4PiuRCiY6cKkmgBGs7rUNAGT2dCoslSnHzUrfYBTGolWRlKHxBNLj7Z&#10;NNWhLtCUJMg5VSQhKq+rKd7y8jhllqkQIoRauw+zYJmKoZSaelRzfvZNkD3w/zFXHp+ACTWYWMIG&#10;7QALIwA6ABCgqIqhOiBrnTPJ1RzjtgnBZS5SY7BwC5EprgfzCYq5HBuQvwsB30DbxYhCiR04gw85&#10;o7gQAb7wyCXY/g1aB7Kw8In7XQBjkY0QnA2BkxnLGYfkAwvruYq8DAeqLSocF7FQlSIg2EFgfpVA&#10;pADEJQDMJhZDUkAyIRkzSpHAjQooz7ZsBQ5TUY7AggwJarVw6T1L0BsaVwkQyxyDGp2aha0zw4lQ&#10;iB+55gAajbhr+aoq9BvZFoih8wsBnKrpyb/x3Jggqwq56KPxTB0q2MN4mYsCISlJaq+Qowh0NpGZ&#10;l7fjpyhh+4nrpoBCIRnJaqaL5MEQfq0QBAxo5QnQwMTwjwixFa5TWIobUh/kFIfDDwpCjJ2hhjzZ&#10;4YAomIrKLyVAobU42Bd78777VAl4iy3QBUSoAsWZxjLD2be6IwgivqjoA4iheZFbObGT8LqRMgsD&#10;KQqiEomxULrAma4of646aqCR8JBx5zQBdoPEeRd6iUXa468L24A0MQqaq6XcCoeg+QvB6y3r9AkS&#10;yqFZ+8URxDH7o0Sz3qAaB4xTxolqki+cg5U50IBLvSy4e7qov4vCkZmYhkIz4ZlcCZjECZ7bgBx0&#10;Lgf4qK5SVg27YyB4v7rQgSEQhYhj/TNiBz2DALyrTBsggjPEKqj6jkBS4JJyYS30k0NQfxw735sQ&#10;38ZiPzjgAsIzbwhjNofQlCrYe0orIRs0hgiwnBEq5SWUngfo8SWBUa/J7ZWaDQmxea5S5QijfK6c&#10;goewyzLgfCAEtD+ksQAz67jqtwskXcSavQkyIUAYmysapYfTmAejIoiQjSaBIz94cwdEzUP5WI35&#10;nh/JlZlZ/J+EJ50gAROiPxd5+CPiqUtUBKAko8lwlqtStaHhFYqjej0yhQfy2weZaIvyW5ZzU0gh&#10;oYpbhrDMl5eqobU7CjuDjAfC0rM42rOIBY5QwJHCiw1bvqkrqqIT4ZbZtTnoBZea4kboe85ofAlB&#10;EsJQDADc9xErBQjjoZk0T5IylJLwjDzbgDb4hyJpCTewfSaIwIlELbzy/424iDgoASN4kxA00TNQ&#10;fRgUh0V5Uiyr+57bYg8whR2AA5hjnLhqfYAziSfzjQfkYZXEwcXguhOYhhjCSQk0zBkiyoqjKQ5R&#10;tTo4BJ4Sh1FgA4jQ+TSqaYwKPJGZ+wma5SiJBI1aaJHAnpZBZAnCpSoJsSNAe9HibABToS1sE6kL&#10;7ieribVkwAAdKj2QfjPD81DcwsMK64AkkIBKbYkRUIyxCjJZjgl5KIqLVyjLwwwjKUY0rYnq5T+4&#10;+Raq+ygJ24iryk1zYq6BPglTHh0oqMIyroPNSj7TzkEkhL3E00ZIm0yYBLq9ABnRiQ+RtRCg2CCR&#10;mFIaABhCysioAh3b6sZDAgqSPiEzIJmB+AjUR4jBk1R7tjQp4CIhCijapUqVOzsc2DgESEWoBchi&#10;RIlTRTYAn42Ayyoc/gBDU6CUCbgEK1ZEP71pxLx5Pdb6Cji5o01raKQB3zz9FQuKfqsj+8sB8I+S&#10;zSgDH5l1Q7frUQhx/lF4e53y3jh0uB2pELQJmQBKxwBVQoAwijm4yzSYkU0NMEY0RUsK5FLiFbTL&#10;osfSpzLlDifAgUHpwST4hkqAf6k5IwctlSaY39IdBUZh/LvtgLDLtZhkfNisNBP0fJbaOsgkI1Ic&#10;F7obOkY8NIw438Q7tiRC8Japuc7VgbiTZgApedcEgaCYfZlbnMTQiR9A27NNBYklJYkEDSOMm5Ec&#10;wT6EbwebN8PABx8Zqa5U9kGZ6ovw+QylGhZk9cJQopk1SLe6IRHDSpxi8dNcqxHYwitphtuYeqlI&#10;sBCIxpeYqjGz6RMiIUIQAL88CaRQBCPlkD4Il8dCCVMktofU4dgQfrzZqKxUsDroA7IBmgjFajSU&#10;DMnxd9jcTb4QjhHEzAc93ivYmZZRZEuherMNa6W5u8UQyxkjSoyy1DzpCKdqtABRapHEgIn4nCZI&#10;xp/hd87k8xMxHopBjFFJqNpCzqYEvKJKysD77djNHhtUXojh8MiKh1YtMC47oddkmApDKQqIrLht&#10;UkRYoaaY+UIAm1y0P7taDjh9Fogl2Ie9iEr4hAPuCRCk7coy8JqYxROjIAsClKaZHAlBZWA0oAfa&#10;0o9VWc1rm9urJUxiJ8AxZ18S4RSAlrQixtrpgIpC9IABnNOSAp2JytVTm2EaKjqgjkQQ4zhrgB2j&#10;+Zhhd8YjXIm8kRqgAYwMj4n9dhVVRzGjwT362KxR76dJYIhGLbgMP9OgsjMLgCAFgLxjs6lr+bvU&#10;4MNY6UxM84q7MzJEwM+IfJbdjbAyTIpcdFBVZQjFirUIBsPVLtjCat0pld/qR+K0nKPomdnYh7pL&#10;37VQjT6OC9Ld3AfKTQvDD4BYixnJkl3gc9GUEaSEqyLThctJqLXDDVWZlsEKfggz0WF1MDiQxsiY&#10;AuFWEjGiFbnN0sOaloixeZeZ+GQxPwjRGwjkc1V7H1QzsLTLU9lr04oGIJRGYxFq5WZAlpnKaKaJ&#10;fSkGGCZs7yM4vwi2XYhzt4fFHBFatcvC5634hCY8GICY5Qv9IYygv8zDdwdSSYoZ8aACDlhccRoE&#10;c88yaN5i1ilwhVJ4iThqg4q8ZmF8odcoflfGaa2MnDH6pFRJ6gey3GLJD1MLu+bDQwfx5BtmaQ5S&#10;7aNIkRHGMcK7V53AiTKVBIn4v6IQcmntlQcqIQizKStcB7Bx+6W9pAsFdk34er9pm5Mw6QoJ+CRB&#10;ZUtacz12hunMDYyixQr5bsqycIBT0sXa8OEyXCD5sV0eBMEeNNgrYQiCRDU5/iV7uOI+R+kp/LYU&#10;XaobkRZmsw3KIgoYwOMZeaPgiFWNosP62NgNQYj2B75IQGyOMZu8sAxTiRMxbZ/MTpiSaI2D8ghz&#10;QtyTbgA0e2SdMEIooar8ZkLUS601cQAVPAl8vgsFTwouY8PONqZo2FTzzZggxRKofE9DfJhj14fT&#10;vovETNaSeSRy8VMBd+bpFs3EbiJDxzc+aUHQeqW8lhOtbko0AyCTYhd6ADhq0pqCUlOofzZwnoxt&#10;mpPZZyhORztgxSyqasazIGTrswBFVzdl6u5Yw9xpPb+4nBedJw0QvFh4v07L22ML0ekmrglQxrdA&#10;wkHMWDga7FVgjBatsdMs42882FVN9aPxEr86IWU2UxkxCjPCLU/QxBlaFZmD/qiWXly0CZhF1kmI&#10;BqoMIzhpaBKzUq71c2eiQNg0SIBFGowmHO/tdgqlbqZ0NbQYg0A10s1rUhhE1oopEsF+DiIBHBau&#10;EuGaLgnrHIej9KS2SuWIASarGAAkCBZB8bnN66HBZBZVyWjvBAeun+zsg0FtRcA77KlquZZW6tk4&#10;q6IWecsmm5ZlWwoJkh4Gk+/2rzVd0yecXCEgiXHCDm1AfXMo3bJwhTVMpyKAqR/NzqebcgefSMAS&#10;/opFEI6ojhk0zXWIdBkgvEbJE8JgDKZJZT8tRNdgsBtW4BkyaL0ssGqVLxJQwnURA1IdDMplY74i&#10;TYjm3dLeFkyrX6oUyjmYiRd8dg4x4ok0nYf+JRyrUhtb3XXnNNEqaqatoaSG0uacZkcYBRZTKWwr&#10;rzYei4yokx8IoKd2aNs8dImedtkeutorigkUL2x12bRGa/PoP/h5d5WMOrQGs19xfwiTUkGtUQrM&#10;1h0rzeN8N1TRxIrJk3De2nCwAjlmUSLnYubO/vk4AeNQgkdwBDoaDmz+/XbM2NIa46IhnNquVnht&#10;rE19Id9IgRsQlEZRT2iIgw2FHlYdaYkT1GMVRmNdwkwtnW5RCj+bZySEps3eycDyxgA8TfFLTEG9&#10;Mx0pA10MnrP+aZT8wqytZxhhxnsNS98oAG6ABzCBeoyyggq6lO7Z8epVA4BpEpeYoPDWgXqkUdRL&#10;VUG5ghsO5RtS47zdfQBvaweuf+Uyafqz/DJR/OxcBVBXQZmBxEq0e+SJqNySpQqnlUhTVtMF0bvB&#10;3yxQiHlW2NqzwDR7kJeoijmVxIe1hb+c/EA+Rqb1ZECeUNKGBgkSaOKrvcfYlFKk9GFhhiCUZRZB&#10;ec5gq5jw26ZMCEYxqYopaRaenocl5fffZ6ysffTwA08TmgjHkhMg2FDlx+6McmQF3IkIkQgAAgUD&#10;gb8gz/hD+hT9hkNfUPgcIf8DhT+gYGjAIjQBjgHjwCkD5kT4kkViscAMSAsrh76iUolAKmUYmgGg&#10;kCAk5gcogz8kj4elBhsUk0Wm85AkrAoLpkDetPdVRdlTddVp71pAPrQXrgUrwWsFMBYDskgAVkAd&#10;ItEeA8Dhs9eVxoL0eF1e13ocCtE0jQItlitlmpUogcifMwjlmhsSiUNeePgdmtk0s2GlsSpGZnNm&#10;wsint5AFIiuRkESfenm4AlESitsv9MpVKs0ou72lun3G5iWfhkopFmtFohtoBvFmQKCPJ44Q5lii&#10;8Yiu50/DslshvHisSw2GudxeT38Etq91eG1nushWcgW4QPtitm2cctEohs0tXBAc7jk1jE92q5se&#10;eaet+kDEACtCTvksjfJ0gSKpa7zcKKfy0KU4oGr6+4BuAsietwnqWpQtj0H8t6DoQtCBqQ+ycrYz&#10;QCLRFaMKQ6yGQC8a6sMmjGIQ+iGOyhCetXHqONSxqGLMmkLuYCCaJ6n6lLYnqzJ+3iGyu+IAvPHj&#10;CIEiUdoShSJIKgy0R4f8uoI0CetS0C9owrQHr6xSGJ+6R9yuhkUy9FCyIalCKyEjjMJymkGAI6LT&#10;r62TSoQ8B7twszcSGf8/o5AacwvOIHU4vqWpbAKWoqhraoapUmOSCIGVWgbap/USFJQ3DhIYnqrv&#10;0AMgH+nqKrWj0DTeAy+uOnp32Mc1kHTZVHrNQKDQSANm1ijjRz4f8zIRF6XwUAaUPwAalIG2KVxe&#10;tyGUIAlhpkvq0UEALLyIALU2cfiGtwlSVyYyiQJbezT04B1V4EBgE4LgUyXrWqDNxGQDKQlrDSek&#10;kPNOs02IEhuBX2ASenbjx45BR6UP4A1gpbkB4xup7Bo4pVvskj2CgS44JZqpDdoMua2TjJk4rRmU&#10;VJy3CqnWdGjKmdifok2t4WusjSY4gz4JAtjjrEsyJUffACwvmSaIrALvPI3CI3jc08oZCSFyQkCB&#10;0ikEYs1ryMYgkW1JMxceKRoICYBb6B2/SjDaYh7qAHtFt3kgVF3InNH6Rox0aRlCJOPVIK8xzOag&#10;k48XJzQD0pBLZ/qQ3Da5Que73GAuBKVAgBQNrCENww1wr0/CzKQvuNpo3FHyrqUC2ohUpIMhtXof&#10;xND0txQAIbXSK3YsixZJ17U+QfXRoaw0z29BdB2ynPDYBgU4r7gURoR46SNxEx+Q4AeLgBt4BQ/h&#10;bT0eq7DKvtGoVwxYgwgIBESQqSt7wA0SF9PqRhYBZGNumLuVd4D72pugQo08gTsh/lKgeac/5QTD&#10;JpZGRhzpHjjwiI4S2AA/HokaZwT1hI/VeLTJgi9lgAUWAEL4RpGhHi0FmJad0uJtVoJHH7EZIxCH&#10;AFkV0RJ3JOSxMAMCSAn5hmGwaiIQpdpBmEKJH2ro+ZiW4QYAA6N5Twx/KUbymiNCuEfD9hUSA45x&#10;2BESbqPlT5D2bxKIEmmFadErriJW3Nkp+GKD7h6W0gRtzTxGRI+49QAC0KpYEWIlCj35RVJEVdR7&#10;MnLHJQuf4u6UyQkiIqUqGaJSGKPXumEfxSDQQHb2g4hRAy+pxJQS1Yw7xyS9aRKQASo1zkIWkUYA&#10;CY1rRhJhD94QASkQHmYAIog/kszKLZAohkiSxKMaiPwlro34JgMYrAfxuCxMyIqXNEJHGBFeAocd&#10;rbMkLkNYe4WbL4kfuhmCQon7UwBHalMQqVo/0Jk9fyU92hIiBwlAPMUn5cy5q9e+AGDhGCGxPAIW&#10;xJZzJYEMjuzIsQE6RMALEcc7hQUAtEVvLQfzEh8KPMMtUgi6JBOsVWhcpUdUeHHTm6IgyATyUQKC&#10;vRdFMpUpWjWgiWsGWqEeL6wApRuJdm4kZF+pcx0+gDh2Ag478FsOkQa/ODxd6qEQpYmer6h2Nk/a&#10;IVEdQ7q4VxitFApiqXNpMYFV1RpE3bwIIQUpmRZoPj0k4eCFoCGZTcLYtA95IH3NlH+3c1xHk4nH&#10;o7DJZ6Yo+GhrCTxMpZFXEkJbP2f0zU0p3tKSBKLMWClsLRCdS9mZjSsNPUd4yeYlrdjE7B8A/yzH&#10;HYA5tGo/SKm1MNbQfdkINPtmGP9jcdiHu+PAxFE7TqtEYkBTIiQg7uROJATRXEe6CEKQ1MqfxPyf&#10;soMNGuWckiyIatyhopRfaEj5ZQ4QfTr7AMFL6zKr6bj8K4bRetPL3T9kYimWd3EY1wOrJWRVF54i&#10;nx3wJEdIN1USQWLZCiZxOY6KreoRgn6AbvYKuuAZB9ZqxD7iNHl7JBpnkcvbiVqGGbevPKLiWi7b&#10;TUkCaUvF86q6KgGsHjZ5tXyKpOurMIfrcQCSeJmRjIxgiVsIM6PnHA/jTHTTyWhONJSZPFhjQY8B&#10;Vy5wLAMwBrrBSWtaIQ7Ulch434pH1m6vl7sGgFpk1DBMwCaMuLIXNZQ6WkNIsg7Gvca6ZJZn9AfD&#10;ilJlSptzkEBjvCMkaMnlJ2Z0loQjkKcGQ5aDa3gIEVdAJA0Lgb1Uhe6g/C0M9K0WxwZdy5ujNaR4&#10;pVUFxlorKPoq8QSgu/tFPbC1vq9nHqUSa49hsc1/JXNGpL0ymMAJpslR5FULnLOY5l9I/yW1uKuR&#10;Un+VyzTqIfFkfztgAWNn2P5mU7mBObQuS11bZ64nkO8yi87E4uLWjemdK0B92E0YEzJoGpSnoBew&#10;wiCzr9MgGdcZuZsxcXbXKKpSNyRa+zRIkeRojRK4lzJQX3EKwiNZQAUkxJjV2pp7NURzEZj7Cj3l&#10;Ps8sjMkRK/t7BZsjGE82SI8WLgrBSJIRNOho48hGz4VKvr8h9GClYljNK454BiJLqAUxtmSGovEO&#10;uidJ7TbABGin0iQmnQqbnFL6T8q8uyrqSkavGmUW9XUTnE+5/ZT+oc2r9t4h+TCeiI8EbibmjVuK&#10;URegY2p3qgF1QnfolZNOHl9cSsHBJuEAlzZFxrPBx6cqr3Zkm7FqiVpn6cPpu8yAAQ50A4e5vkAC&#10;vwuV6QAr9H7QwNq3dCaBmoK0H7AeyYB8hyAWYSBgSaSKmW6/izN5Isdz/IRtWJkWiyL9nuAT5+kI&#10;yKzonjpPOTPRAGp5Dxz5HGUcWpbZ8tKhSMK4mnv98IBIDw3fhyyaRN1/D7kPkxqBPfJCPCaLLCck&#10;oCWCHmwi4jDDjk4i2KdB/lHlSC7oLKYoaCGwHm0jTnVnXn6CUPWilHmEvqLCGJdmPB2q3DyJ/Jol&#10;3DQDUlDoDpIkSKZHDHEjQL9gEixC+kMq6AFsqACoLNFJ9DQEXoNH5CWt0ClHMtuCPNxqmABC2GZG&#10;ltaCgu2O9CQEXi+nNq9JuumsJo8vcrarquXF0MlIYiUHuF4kdNNI2EDvpo0luGqiZHdCNDaqauDG&#10;CkLi+nriSEAn5MtvmB/nUwvpvMVMEqou4h/uSCmGBCkF3LPB+ESEAw9rbh+pAILIVvsvOQlrOFEJ&#10;9Q4gECsitHECEE7DTxRw/JDqas/nGodCMJoiWrINxH2DTplEznEiBpriNDQDDK3GiJdi5xbQAIGC&#10;OOsGBAMxiwFiPqfIWLNNjH6jTkADHjDQCACl0CUPDQ1u+o1qXCzC+kLkLrFiFCrwvP9CDHdiMELw&#10;biNiONhB8PTvuD8lrJuGEClIwCyIbv/gDi+ucgDplQzB/oJwJpqCQFdLyoHQQsmtpAFs1gEi+kcB&#10;4HInsI3lTRVPVIGs8v8n9CRFDnEkzwPiEA/SPyKnAmWvSl4uIgCDKpNinjyDyMsoLMnGSRbgEN1S&#10;TFgiBqHwpN+RlJjOUQcyTyBKrr6ietzMXh+KtrVx9w2IzgAyJDYsxKvn4EJnDH1h8KqoCEOrZJlO&#10;MQmEzxttMLWAEikR+ulCBLkLmErl6HVt2DQHmIYCDPWlvxMlDtkpDnKswiPIpCPSLuExIB5xqwqi&#10;coCs9IaJgJyDXgFwPCGNWn5MhnmCfx1ldGzy/ABOzxElVnNmZQ8CBKUiqmUClFUlUmNkAuvSiFZM&#10;uB+x3CeyADcRUvYsGMSzGE9R6iVsAABjyGkQSGiR3FDs9lrH/CcCct2SrO+vVI1rcl5iFFMSfABI&#10;5iZGZGAL/TZACoks7zRymRygDHPACJprkOriNKQqRMNiOE7pgL0CSNlh7l3TXiVzrxYB8PlB9MKo&#10;gCHoDymOokeQUrqp6h9KMFcESMnDjvpDguagCzsixTkz9FSrmojCfiGoJRYrklrREAFp6PygAp0R&#10;liJCfsmINQ+mzm+LtEeTiwmEJpACJRCCVjnCBF3Tyh8LbB+NEJuwxRgsOzlLILct2IQvOTIFrEXz&#10;oR3gADapdjyGUDvUDicwamAGAEmNuvrLiLyTACyQph6jasSF4p/UBzJPno1izGZHzCNDjrILkShk&#10;rQ6gEqRAJuDoyiDKVgAMKxaEeUBuXLcpuDACPLxSlJlPkiRKqm0R9QAsogDUNIaELtqDoJ+CSFkB&#10;zQth6tezJUYNDxhR0iUvmjtjvINT7RmE0sshCVOUdt1iFSjieyTTMnnCGC5pdmUOeqsLxstF4rXT&#10;ow3usj+H/iQELvACDNZh7KZPgqGDDPGS+UmjUqQTKgGJuHXtbNmxmGNrUreEtS2iWrxU+OxFKE0u&#10;MplyroYDcUJC+zwlopmrxRS0XPKiyrHCGLIJHT7k/DejEURAAUwI+vOPN0aKSCmJ3OijvC4r1G7D&#10;TvwyCABldMsoVkX1usXT3s6M6KBppqa2AiQGZGBELp3VCgDCGwSDvCWiaAMWMi+v9qBV+G1xJxkz&#10;UiRthh9N2MnFDvWr2i2VrJADDK4zcTOGQVHLdzgqs1rVqDEWFK+loVrGEDQMIP2ADKNgIQ7iNGN0&#10;9DDoUvlzAk4mBlVliH7h9pvrZN6ufG0NiyO1WO8h6nmFcWeFrQ+pwK9loJI2TTosOO5r30KkJqJA&#10;B1YikIbvfGNtkjUiaGmroB9I1pNI8CHxSm3Oj0oLdRrx7P2lrE7saCbpAPW1VPbvVJIksjUugAD2&#10;4RVWEDpJyJ/VMVzpiMePV0ZyTQeXID1zTRXV4VJjGGSUriFS+RISMB8ifx9TDMwAFTSh9jazhJ/L&#10;pFHh7r8HXr2ltKspIuqixRujixC3bC7w+ntiRL8LDuUCxW8GEH5G7pgEstPL2qtrEySFdiDI31Xg&#10;BvKCEUms6QOUUCmPvLMSdC2FUzJCKq4pdsJWuKPO/iiuyIL3BUKKMtcXttWjateGKyf1W3uUX0dC&#10;FBK4DsK2poYKMLXiZJctzi7kAjtyMvOMszhV+icy8ADuticsjGfr+WjCMIhB5H6CkPPCVjcGUWXm&#10;PI4gBHV1Y063JjNJAJitQw2Pgt2MelrYW0GJ8v0u6vXPfvDjESRXT1BB/UmpzrWugjYCVtusyT0R&#10;JJU22zhEz4dVV4WnmU+rdsEqvpUlfADvxgEL6uFCS2P2gEYSCgDILJpt2FJrdmNo30m2RW+PUTTD&#10;QXS1P37p4mCs1DizDCUUWJiilJ3CkCr43iYY0GoNgB6DvMKt1JlUAnXiUYOCkoDOdiODyQSHIGjY&#10;8p/SKMZUK2cHmlKJIytVVm+Esl6Ms2xABFNCtUzqcCVoV4FPn4GgFJ5Di3KTBYfyAJlQKjwVVOqm&#10;tmEXdjwWspi2brd03w1ILYqEeSZ3tmzvVNOrdiYw4EWofVyPoRmFPX6Yf4S4On1CGXXUE2QOx0j3&#10;+CRIXzJGoH4XtRp1KUO3RqrX7zjJkiyVVPd5QzlZJre52MD41vORGtejUi0VoCc1RMHQeluNJCBI&#10;cukmCu4WpCHpMN+xNH5OqnBSUh6p0igr8SAOUGBXwh/irmUDyPw4wEs3l461VFg4wWZ5EiFOsVhg&#10;FxF2opp0GqERSCSPnuUGZC2JyQ+2DWOh9mvp9N1agSvmNPR4XXt0B5d00krYrCBN1ZEWzABrYSl1&#10;TCgkIC4zR5jB7x+2slKLDi2TETTjTmm0bKWZV1zWrBP64w50VCDHsH6GoQy4JuAiORsrZUSS/snm&#10;Cjj2igEVbxHPoiMP7IvYeh+sYgApLCOPGyVi5kX4wCkYY1uZtO+zIrY1sjUHFiNVMT/iZRcvnE60&#10;H4FYrxO3faEiDSqxRCSHEuH4xCaGZKqtWpIYAzJMSxKpmiW6Do8ylGYSkEN4AvZwm07ZxaSwuB9b&#10;GMOJlSTQZ352SzkHg50RVurF4p1lciFWC4JsBTEqFCj5sgD7a4l4ZPsYfVu7Bji6FAC27NiHDCel&#10;vtSU2iRGxC6mUS5D8HVl0MnSYpopi5NipxdiqjDH4XHpmm+E0xa0RoaZ91r0f5VaijQVVCei+0z0&#10;zp3ZvSiG0Nb7iTrkDESMjVraLYgOXXvovYyh8ZQCYKaQmNkqvrcw+22oDxf7iJIyAYLNnACmZCGs&#10;ElobRTosXJDn4QLB+rQh8R3azvIw0mEKMH+6qlxzWS2oYovKiF4xqDEPVPVFvyaib6qCCRrP8r6y&#10;IrmtPPg0/MEbkjMqt2VlrCfvFi43YctqsobsKbvpF6KjwHsQQADWnViiV2XK4cCh1ifklDilUp3E&#10;Li0UWLjbTYhXTporINogB6lADtsl1xcYfKAB8yy61Zv7zGZiZJuMBjPaL6czY3BLctkSEEL6ICZL&#10;f5sUa2rNPJU1qqWR75dkJ2Ki4jyNWjsCFKhB6TRl3F3U5tdqJovDDTfVVn3JyCUBS9pQxlQRoa9S&#10;2oLKq6/1m7DSB0KrgFObFaixGCOZ4HmDDKBvfCnCn9hzhaFgCpE0ywBACcq43aeUW3u6A7hxO7gM&#10;6rp9Th+IIB7cTHGDYzAzsnejTyAcrxlvtM8ixYY8ibXHkpXFvt2LxH5eHW/56sspo7HYwFvnS97t&#10;WrSABS2aL1/Es28I34i5kibvb8j22OLiO39jY7KqJxTiBXigGk47bCHsKm7zp8A7ACf5NGPVLPaW&#10;BiPGoPhvaQeZKGCiGjyK3VEmkK5zlcvdlIabHSuYAnmZq5SFuUQFK4fGzkrGditJ3CwALLhv8k00&#10;Alv9Oo1m0JiiKixLzXO8Fo0Dcc4wIvOW6YdXhcpaGRrpAUmwUY1aNDEEQNiINVuz+XTHDTJeRRx8&#10;q7DxmYjm7v55L1vRmk8V1/O37Y8yTGN+Fxl6HVSh+wWLdnDINKMFDZ+LIOps72L3C1VpIlHsro7s&#10;0aI9RgFaabzkNYGIyYJjti5weUDCDCaFHwDjv5jmFB+eNpyY0K89SYUDTmkK3GkCr8MKRe1nNpts&#10;qqWLRzzV9h9xAfK10Q1UTS7lOdAatcjte0mtWkkiMZ4c3sV/JuJZuHDCAPqBPyCPuDAaEASFA2GA&#10;mHAiIP6JQgDP+LQoCRZ/guOAKPACQRiHSMEgeTRSMSYDx4BSODPt8TF5TN3zV2zd7Tl4TuCPyIT8&#10;ESMC0OYvibu180mlQJ9RJ/SyWSAARqpRQB1cA1mNU6iv2vSyrgOpVKmU6ez1JWmR1Kw0qu164UWW&#10;UuBUWmRioyCqSCsgG4X2MSKHRwFyO+y+X06WRqhgWMX3D4h90q4RqmUWiz2WY2WRiUQrGz8FaOKT&#10;+nUy9gB76uX3eFVar5vG0OmPXbUqnRqNPTeb2nYTRgqMVKVRjg42pat7y+pT2pRqey+eyqf4SR2G&#10;pUXmSCnWGw33deG4VKnT+VY2Ma2BS+lX3O6+EwrFxanUqldCCc+LXDFR7xpChSwpYvqwqYsKXser&#10;SLKkvryIkqSlJe8J/tyiy+vMkzZqHCp/peyqLJelgJRGBkSuCkacnspimP4iSwtSp0Toc3beHVG0&#10;bqUoShowxsCKu9CFL6ziPpAsLPgIqSdngdEmRvG64O9H6hwHBR/yoyDwPC/R/r7Fqno8jUGr5LEJ&#10;r/KqNMSiSMIYBoKTcCM4RKBkJpY7sop65CQJ7FivKcqUPwop0XKukbPIRK7Up6vsUpe9yPJ6/B+Q&#10;5K6wyAAjioU06BUFTjhrGADsU++Z/xe+lBgGxqKTCrMHS+ATUP2ryNLCjDnT0gimQ8r1HAEwKFU+&#10;AEJItWj5SIACzIJOsHwAAk+H6s9k2NLdlH9aaoAFUtSNijzAWKAVAKc/6xqLC6IXKBFMSRW5+Nse&#10;qZnk6VogEn82Ipa4BMZHdfOM4LR3ujVAWJS6THngqaneeOE4KeamJ7My/LhPtlgAxqSIdHqs4Pg5&#10;145drGzgCIIZFNjBATI6WKLduFt6zNcIEjVR33OQH5pNjDKzFKlOVTR9LhXR+pe2AB360aRrhfeM&#10;ACliewigyiwnogFSiAc0MknqUpMsKRuDDADxkBM5aFFOEnjg52bOzCY4XDgK7bqKKOVG76qTp8Fz&#10;HpVrqqhFeL7hqCoNLHA4gfrlVgf49cQ4K+opLeI8dlG1YXgsUx8Ab34GA9LQEjyVJUik8gBFeXou&#10;hSNIxTh/aPb2AV2rKiqVFLlW6AiwpV2sMqGoCIduA8uq+jzlXa9R9OoiGk8DmHOJNEYJIpdsnRtd&#10;6pZsh1K30AiwKvVrleSAXUVyg3wH2jDCAd8zCIwuCev6AUsn/L1W8cfuBJ+inPqHeJ+KZLd0y90T&#10;PXWgBNwRJVYAVQljdYP1RBFl7lwWouJOhHmpmUcc5UlTlyRtLII+plxTVOKAJUnJNj5gHHJNYQZQ&#10;C90QkeIozQB5GDepKHLDMd0NSWHBawAd1QBDGtaIcvdypGmhFOY4Ots47EmDoSVAVHiUyPFOTEAC&#10;IJ4VswOifARuxU4sxQSqqMti23vESfWmohRhGQMgXST9pKVy6QAWeQR9yHFIlMiiU5+4BSWRDIkZ&#10;IxDoE/sSH8pBCbpF1AAPO9cvrPFEkEcYswpxjVxQZW4qw7hEiVRCIQak5pBDerOLDGpDce3wkCOU&#10;XksbQjGqRLaUlxZCEtp7IEsBBiVWmj7LgkOMI/iMQJgKvdbLm32lZi4AF7rD4CrIH45Un6cl9ybH&#10;4ikphSoxj+MaSp3w/ZMAGdm7wwjIgIQhRKT9wM0CBFHKOcphbfizpXXCV475WXdAIjuUVg7C2dkS&#10;OC+ghT9X7AGdAUxhaSkUvyXEoCHM3nmQiIYT1JS7VnLCN0/kuBKiR0KAbAdUZWyJMtUkpxoS5yMF&#10;lYnRyYCGgCtThzHlvbriYk9YWile5yloD8MbN5qJjV2pKfk+J9zlY7myjwsY5VA3fgCUUVln8fx+&#10;iGqYn5T8VpcumSCVk3rZIajuXeS9IxCDqkchJCSb04AGEUOCqNdrryklMRSdogzqDCTWSwY2PknS&#10;6kxmzVsA0PgEyfIg0JWp+SQTocmTkvqclzlhJ6cF5jIAMWNhcRqq46bJWTKOu0ihI5xJVanUeARS&#10;VAFwMu2kuE0pGEIhImx6gCSyECcC6gp1EIOTJKyvdBMBkpGOdKrEfsu4syQK8+JnNnoAvZO9ZyjQ&#10;/pEkSfc9YAtSpnITMiPsvtnK9Qki+AOKJcKiD9dQq2WYAWovMlSRZd73YowWJMYQsK7yjtmbO1c0&#10;D11PAAuIumapJlZvabvM6I9VxzX/XaleZpektN3anAW45Tn0wBVbU6LQ/ypF4I9H7Aj76iwufK+Z&#10;OVFUSwkmuS9d8taZymmG/lDijSsqGn8UNAqmyJHtKy7a/Sx1OGpV4hy2sB7OPugK4JKsuIbmjXFF&#10;G4iwCNWCHm0GfpFCVP/Je3XCCzLLkOdPi8pMfEDFXVtjS5FmisJYte4CpGYgAnEJNMhbM13K4RW9&#10;bwf8gjdL/gYf6QBPayNFerl8yGCiFWkH5aPK5BpNYVTtdgrKloSYYI5C5rtoCBFKXexomrZJazZW&#10;BO23ZClCoBKuT8uFDTbFFzM5kobJ3lO9mFlYfLKzeUitdkOSgACMAT1o8x5hIynFHJfPeQJBEJzT&#10;luhpNhxyh6/b+Yg1N9STN8KyuJYFoR8Y5KvoUxrqLiH2uEP1/ZILxqBH8mkfxP40Em2IAVdrZGqj&#10;7JY+Ku8YHeOelcSAuJMcnkxwcz9UYhN9ZskKZqSdtgBzIKK2Qo7ZMsgDIwT+EgHOGcNA9w+9WM08&#10;ROAFtWjZMYYk7qvEkoum4eFDXOryBLwTba8YEvufgBrM8AJZyQerCyX7w5U7vPRKtEs0eZjIAZFC&#10;+m9qqwldsUa8FSJY/KWA+jotWIIUU5WWLWYx3IaNmbNNcESXFTOpTDivTOgaV50C+3ApQ06RC+ZT&#10;rgj5RTv4qFUuPgF3BMNa3FUNVQbmPnHeqdej8SuSPmWbro7QNSalcRYWQHWIccEorC1st6IqhZKv&#10;iWCo3XasB2bQpTRNAK4orJ1yroT0KSxFM5ib2TRS0mYB6SDd+tmte5I/kJ3fnYxP1uONOFikqq59&#10;zWzRwkTcBQ4K9SETvs7titNdR8LUcNMMxr/7o0qANzJnRq9ME/wWP19111LJegP7Mic/Y5YFAAcG&#10;S9ujXPYWNMPLeVXUleJ6ilFJUsNkOXTkjOF36KQ/wmUNphSVGGSUAV4KkUs9aMsIE+Eumg2Vkiyq&#10;UgOXyuaJAf6ncKu+IgLACeu6SH2vyAGlAAKsMzG3UhYkyWGKu6YhOH21cgSvOxSIU5k+oIU/iASa&#10;4IgI0oC40hq10IMy2YEg0LPAaNCIgcuJeN6cKIEomaytu8wWyrQHyN6fyqU88iwSs1OhIZA1oAmO&#10;CKcSUpkpmsAy4gSUAIoMI5S/ULefmKuJeLXAeJM+q/eJAjpBU/MAEZ+my7YqUcCzgZ8IMOyrsio4&#10;kIIr4AQZAaiKcbIe4iyS8S85EIs/uZMIQTkQgKS/2Hyj5Au6KkAETEu6Igk86iygSqUKUYOXeN66&#10;DDeJUA3FM4eA84a964sy6ACvgAI84O8MaJ6quiKquiOwcyKJAp+WvAuo4UAuuNKd0laAMf+peJyK&#10;YJ+R0NmmyMI2GNGs4pSeANWKKRTGEAQe65G+k1US8mQnUmuf++iHuJUTYhchIIoPukGzeIImQfiw&#10;YJAxQAC26LC0K+EYqIc0wRoHoKKmGX29UACmiKSzS0OQ0aMgC/7Aw/IdHCiWw7GAQMIJYJUmGLCr&#10;WpbAQ+s1iQ4NE6kRKm8J+KKXecMx61iNqNsbIYWLlE0VQdyIhArAcvoWMuIJGo+1i2CAK54KySUR&#10;usmYPAoWYvmWy0Gik1i9a+2i6TA8cACfZAAU+mQVGLCm6ZEAvKnCqJ+WypmuPDI0rKTAOH5Dq1iJ&#10;6l+Kuh3KW2bAi0NFdD8y1LUAGJUu+8+WMLC8GKu3K9g/yAKTYQPDyXWJ6roH0u/EylyKk3qHwnIe&#10;Ic6AOrCJMLctEcch6KvEW9AJy0cH0eGu6wqhyzdHcoILmKSi83lASyjKGmJBEanJWpOKuIoKcOU1&#10;EVFLufdHTIZI2AUJGcMuumAz8JfIQlNKMbwJazy4RBWJOq4Igm8IoRSN69EHa/KLhNUIkVHMoWAm&#10;WRKkkAE5cXeLtIXHuASpMVaKY6bBwWguO3SzkH+IoTYm8ZAhcLDJOYKokgC+TChLCUIYtNmK43oI&#10;MqAxUzc4GYSlKI9MyqmADDkkIu/K63BOg62XWUileWgJUbaAq3GAOLC1AHq/+7xCcIsVVQ1OIAQg&#10;OXaXafYWAfkzcLgFXRPNYJjN23+/U0AHyqshqXfFGACJUeZFRFMA3KmAu08uG1OmBHjKgI4I1OQR&#10;qRsiKN7AydmKlOqWyPY2yZ4WpEWpNSGJyOVC0H4juYFSWYsreJNQRJU6yIIphBAm1LMYieGgOwkK&#10;gxM6skAxAJmbIRSKcTkm8m8hcuiQ42AccgK+E2MH4gSqAdm+dIkYm2hHyzmV6V+U/MsVOw4TkAZE&#10;jMIj4ogyCAU5kXtKQS46g1QADL8+ImuXETkeYaiI1OwJiqhHUN1GqJyXbELU0ACvmpMdm2Y4AXSz&#10;cwdB8AQRTJ0Rssm14vmyXMCcakBAYPCfclNAzAy8w9RUms4uueZCqAtWkhJLkccz4kK7q2g3A26w&#10;c7i9jFbTUtqu/TkuVKJDfK7WTENLOu+MbS6JXTI9oAJKYdDIWu0JytrEqYiZ5O+NWuvNnOOJzOyH&#10;1WPTJBaAImQOUtigOXEhXIaAHFfG7CgfzT7KSwTOeWNWUn2eM5BIIALDIO2VAKuvmgou5YuAFEXD&#10;RXpYHTM9a60jeH4KVJckexYjA9au/GU8ONG5lGMYKSUKckPJu3iwfMYHwgGWqJA9+IZWoz0pyJ21&#10;YHoOU1GXPMGhQK8z8fkog0xMCuIJ+97ECNIIQKVJRIsz/TczJVAgCOANG4iAG3mHwmHA2qBScHzR&#10;SHw7FLbCMuK6WJi+cYeZ5W6wrZklEMQzCH3IQTYZBQgTkI0YPaM1hN80KV4Tk5bGoJiOUbI51LdK&#10;bZMcCGLc8KYN6/cJyogaFJAJmiKSVQqKkhcA1dbRw4ahcXJDe8xT8rwfII47qSUv+HMRuQRQFMfN&#10;OuZapBNCIkBVcjtQ7YML6jbAveAwoAAswd0ya+ML6JVEjICHydAxajcfhF2IQ76IUfE3WdEJ6KPF&#10;CN4JeOCm896m9Fm2OXBcGcqmAS3EfElPzUy8wV4uZHoU4fFT00y7asQg6XOpsX8UeIJEINWWc7u4&#10;A90AUXuu+4SIhN1YCbTTY/WgUI8hIYtEYAM7rGAwrDdNIH+z85gIMoxJUlMdmUs0KtrKtE2wsH62&#10;6RSiKRuqvRESLMgdwqC7kAKgSz8ii7il7UygOjvJxIAIHb3btNChyhGfMhcODAa1GhceGrObTgYX&#10;vOdFalwrhQHL2WDi+fdAu4OuYIpNaAA6PeQANJtPnbw1IpNh5AWSjMDN6kUt1DvWsIkOUpM8wKco&#10;c6fKUU4d4lw3TYEuYb6+MyUAMzcWo0wQ5cAy4lk9uVGuIkbJgly8Xkk2lLRYFYMXSI1DJETHXC2K&#10;YiA82/wXwPC3xTITljgKHeGXbMNBZY3h4UjUYmo1KIQ49eA2g58N4Xa4nh4ohC3iVMotdXLN8cCJ&#10;YhceZGeakKubIo4fzPHHUX4AUTZbZaJHilxTUgKpmL6MJfcH4ZSNthElMWpHiqg7UwQRAINaI8mJ&#10;ATk97CqMI7NdEQ5YImCzLDSAOSPMoXenSIFF5lTNEzcdAFxoRnEujAu+EKcYWHPogRvPaHmI097d&#10;aA04a4bM6HzMvjBA/Di0EIsZuAC74vTSEVMH8soJuiLbvpHhe9sLHewthjyH8YEUsr+tlHk4pghh&#10;ycsWMUtRGkAI0jbZBR5gyAFau/ZLZaAJ/fqq0Ku1cKKSUnsNWKUIwhdWkAssaAwbgNXMo2c9u34V&#10;bFY3ThxZCapURMCSPcKXFUrpLn6IRRANsJ6q6AWMaKVFENu2zAuQ5XaI5Nm9aXuJVMIjbcKmnZmA&#10;LGXS0wqUBhE/Q2PZiJBXy9bmVQAviAKcDMDZwATTUdQOUXeiOsqNs+FkqIReAIo3Ao4VbYyAIYfB&#10;SMhVkKzgFbKH7ccK8ymJJihbWI4KlNmhzStqq/4JymQe6tqaEaEuYJ7H41VBQ7xb8YnD/CSJixhh&#10;Ht7JaJBYM+FL0ultlDMIMJ+qBktfG6Qg7EnPEt1YalxQ3hIKSmGmMIsvuAOUijbsy9vZIdnTuloK&#10;SUifk0wmuS2+qlMc0Si23jQXkqUJZXcgSmmlxGJfqh2l5naH3a0wq7ZYWgCKK5lFjGuUiXbbEYLv&#10;ia6j1FbeGQm4Pms/HhjrZLOj4RSXfIQLgOVNjwQiul0tzIYJGZATYTkJ/isHw13q8gCS8QnVyhIM&#10;IIpdAN5ra3+8DQ5TKADlaKHi6N7RlrnC4tqmRZAxtu64DZNeHHEbILChJQhCqTluU4wN4WAmBjEI&#10;IxVe2qGJ0J3CLjeuvXSW1NOFPzzAbJo4A+qqVl859liJyTlzGbaAz0O/bGQlINWuPGjUUYoKHbZM&#10;VXeAEYWXfogHObISFZpNOpMfzdEHtiPZBkJKTsQeKKDOANS4OWc9bJEItKxURXctjK2Q7hOtvflL&#10;XT/NK3SbJx9j+H0MbWg1qRHtQINVcmcQ5MDsQdBkQg9gw+E3AL7GWzdZdeqJMTknzt4JAlrQScIN&#10;XMM1dlumnBfeiAQQ5i6JYN6LgXbYZaqmxWNDeVSUPUyS3lKzpgBteWctigS9PQFi1y2vANGTY5TP&#10;uHxtAbOKPpY69lfp73krzCOUzcGf/Kexmug1jiGAFMCtaU40ujI7bDCIgTl5BQ9NTaEZ5qTZKUFN&#10;4z03427MC3BKD1ejhTM34toPgAMucwqogxVqbJ+IVZdDwH2pLlyANIi2WSryAHujbVbG29ct1s0n&#10;jB/3vxWYi+w4o8AIs/LcLSvDAq8fMNNj1uC7tHZCgmcXFVwlD5UI9peeRwlK7Fy3+aEuPyWKg5lS&#10;BqheL3e29ZbIu35RLT3ychxsuX3XyjbvuKzGv36doz0tihMHuKZaA26+qIwLCODCCN5qlacYK+In&#10;VE6wr43prLo93ieZpIgI9MJ6DZc3v3d8rI4AZEXNX0ZD5p9pAlsqK+dGWJZgoRV7ymHwWg6zhKBh&#10;hUFgOH4OU5+HiL6hdCrQgTYJZ1/jbVmSrXj3Tl/JMYTSRvgQ0vnTUgOLCEz/AZjOFjfTVwHLREjI&#10;qHwjvt0AVBJ6UKTai9uh2uJeAsKRK8MATEiiSsnYaIAAYEBIICoNBAI+oU/IZDX3DwBEQHE39FYE&#10;AYiAIQ/Y4Ao9HH7CARI4QB5NCIQ/5VD33HgFCn0+JlLHvNZhKn/FX9EwHGQLP5NQQOBqJDoe9aRL&#10;JxLJdBgVGYzLIvPJdOpZSHrNXvIKxLATXwhYbEErJVpZD4vUYfOnzbZ1QZ1PwKC7pQblDba+ZhDZ&#10;BLKhEbkDMFCJ5F5hLJGCJdQcTPL9f5hWHnk3tlbjP5dOLM+5BRANcqdnrlLJ5hInGXpqaxeb/UJZ&#10;OozF6nE5LJpxRn3DZxPK+CZxsoFLIbfI5ab/PORE8zKtjwKDggZdp/icq9nb13X2XV23d3ZdyQHc&#10;pdCM9LrlIL3DJvKovG47Ht/ApBF5dxqh9flHML+X7PIynjPKcBsBtCoiLuIfrlpyiyBIzBD4gCqq&#10;Krk5oApAnCcP+06JIm+0Mw48Kfs8qiPIylyXJAnitNaxK5OAALNIqmEZoUi7PRaoCToI+yQOudp5&#10;SA6qZHwmCMpwzqiN4r4IyYugFsSnSQK0hr1wxF8pJqi6dNuhkhxWiLnsEB8xoQhqdOqx4APojzhO&#10;GfiQROjzRoeoLwSMlUFJ1A6GTgjz2oIjK8pYvLLgK3rEt6uSYL6h8LvYgS5KWh7domoKENmAacUU&#10;hTyz8gUJH89x+pYkEzIqnCUIJBVMNMAaELUfbUnojL5xe4Dv0qkzHIe6qsHfX542DIaeQg2C/xin&#10;R/M9J0BgaB1noQnU3H4nU4gEjLNp0mCdQCgzev8iKmI88FHH+mD7IQ/AAoQs6HwUnDD3bId1M9PZ&#10;+LlSKVVamFZK1X53p1Z4HAngmCrFKKOXifdUIIoN6oFQSHs8hrJnnf9/oa8yf3TOSfp4uVLoEnhN&#10;ZI8aCLk6V8Wqj1TH9SR9q1VrPW+ibcUGt1kn9jMSr+lKVM9lMnLICSXSAeR4aQculR8kC5MSxrlZ&#10;4ACYP3GCVZbPoBJAnVEp/GyiVxEICwqlytJwrWFQhP4CM9ToBJ4vKtKupFawijzEvshsTI+jmEH7&#10;baK7imqcWbMYHrFZqYOrfMMW1GiG1eiPDSdgUSAFLytJq6q8wxfSCoNkFUrzcsKIjYwAW4om/X41&#10;Mh2mnk6onD4AZmr7EpdWCLxcgScKxuS1wYjC/5yf1rartdSvUhXZvA8T4JXdqGoukCfY9DaNUAiP&#10;On+hECgMnjEqCrTs/IdZz/OrFUgJj98ALkwCMWk1pIZ359wruvZ73a7AesAfiLRVOcx7TnU1gCIu&#10;UFQ5I2HFEKcVhrLuifm9MMQokCQ0HEMcsfZbEAR/saAKq0hDpQAPJXuT9ZBnk7j/ZTClLRFW6t6f&#10;4AVrZFUvgAU0+1h4AVLEEJgd0dzSB4GrLa4AfxF3mK5AO4YCkS1mlOS4PxIaQ1GG5IYkcjhOFrEu&#10;TaPxWSQydHQScdAvJeTcNZKCeghbyh9P6XAAB45AocoVeI4xDRPVwkPLyVhWSVSglOScb1yIADqv&#10;4UeAEuTK4DEDYaSY6DQCTEuSpBQkDfXAltim9QiKmHcQxM8ik2hBIrD9hyUolR1YCx1IymUhkOTe&#10;kuSGrJozF1fk4bcbqAUIz9EUIqZ6MBdDewXTeRwlkCwDMcAEy8mCQyWLdAU211UHFKP+eDE97buw&#10;AvSd451YhKksD3OqoVsicSQN4U+uN2TnXfOZHuXkuTBQMzvMSqI6s2JDMbVUyyNU0XMD3R80aDxo&#10;n+spTsX8T9BTEu1ASyGa6fJhLtocXlsJTjoIoI4Vp+cwR+yhk2ABdT1QCydI4Qg3rAjoE6HZScc1&#10;KaVMVPIUSEL/TSRIfY2MiK5W/R1JcZ6WhRJfyZP5MBiJnIrzcpCyd/ppSCSRH0SyLxFTqrqdgbaW&#10;65ZoxoH1BMfTo5cgDKc0OP5X6LEVm2gsfzriGF5kCRdJgESnU9hsSqKRHJ9qLkmglu7TwEUgH6vY&#10;qRwFkTRJ5IifdDiXO3I86cpzAlrTKXcR59TijKo0H1AAnb14UkglVCUAsRpCq0oawtzr+kRznXNG&#10;lakHI60KQVB5r4BiLlOmMrJ8j5xzo+IaZ6l8HyCVIJRYUkaCKzUYhTFh58HWpLqWs36zg/yeQziK&#10;pCewBCMlCJMU58JJmWkNmJQqJ5eW8purHCmYzTiRk6oURmug/bzEEhRTUjkckJmYak35yE9wBG9X&#10;haZ/S6kcPuI8kMrCwR4q9KRZJ09gb4gFKCBbBizUnJOqwXlhTxE9H8VEtYlhMEFGBMETwrBWL0qY&#10;eJGQhj+ktkqms5aylxJjp4sdbtDpwSj4fKzOqFJDS5G9iaQZlMFSZOzeJRu8gCDoY6QGZ4thbSsQ&#10;+xJFAmTdVC2vdBfJE9ubm3vvc39GlWD7MoJNOFt7NSGNdUMV9TY+mjYCh9gJUEGx/Zuk0R5J0IpA&#10;qFt4i+GDUyFUxVdeynhX1dxUtO8W4qaXtqgZ8lacr+yoTJJmQ+eiL11W5ULc5OY+ysXBJwU7BgFo&#10;lgUszcF+IB2/VNZdUQfqQ2jJTIYbUA9M5rZgt4K3Wi1nGJDLzIOSg/q+0LH490gzhqSkVIamhRuW&#10;CoLlnoynFja8ilfcqRNow5NqNKHK+TWxP713SIi+rIdUDk3LensiOKYCTQkvSuW5eBzkqiJ4kMmE&#10;Yy2oVpmuwtGi7MEEucuWLe+QCFO2EYJtyw7SMVTOZWUlxr7lfOg95/JETcP1K05ZUGQ6rOnJ1G1u&#10;qLy7kMJoTXO0SKclEScYklh1WK3to5i8AljCztZo7lmm0Lj3onQAUSz2Wh9SYKhWOsbfpESIarzF&#10;2kziMnQIuk5fyvx0dNtodW3FRr/ZVVS2ExJGeXQWRAshUSyJrcYeDcOW+LH3vOAFQgpzoSEkKpmR&#10;lJ0wCYEIq0f3MQ/Gq4VAC8Rtbbs3UXmdMUgnWgAbyHz0SNknwCG9N635hm3I3Wk541Vihk1ZYCKw&#10;bjh/K8wgDMSdBgXJSRkZrDWUmVFB+yp31shl9vgEQQo+2BqRCJXutJlqwflG7LnFmy9sf+kq7mKn&#10;NHZ1BFaN83AM2cmpkmKmTaxrt95QaScCQMcDufOax6j8V9k6Gbi80n+8OyhzsycFBIzbBVMb11vZ&#10;TUfyusk8T3MxiAFqswFMZDmZnMn+aVgvk6aOh7aFKFLbLBSR5joApxyq6RR9QAjcajLsaW5yx5on&#10;6KZabsCyoAZtbjLuptZWAkBWTvDFg1qYw+xWz3ajbeItr0ZJytYCsFh9SoL9qi4ljRKwZ4DQhE6M&#10;4jgxJ7ZbL4jlgUcH65b3glR+pKqJ4nRARAZww3qpjR4faRBUj3TvIir1Btj6YAJcTzYniPwugsQz&#10;xWT/ocEMJ8jhL1yPogxsK6YkzqLf4gz0ABC9AhTwkGT1IfpxgvAtsJgfCU50xnJVipIhj0y9MLBs&#10;JsMDIAaLUGrvrmiSZQItrDg6ABhgRZsOAfSUKIEO4fK5zUcNxJxnYASpSpUAJvj9ysQ5J2KaT0gf&#10;C7xkR68Co+0PK8a6MNYoJBTJouCDhwQe8HZ4KFrN6AYf7XqYA8Bt0Cbjze5uzzZF6YCT0VEQz1zB&#10;BZTnAiI3pt0WgjwrBHx8ilS24oh9qza6AAq3jVzjofjRxIghRPKDhUDbbzLK7uhTMIQ+xdQuSNok&#10;Qkb7IBKA7L7bpVMBgzbfcKI1rvBBS84iK5MHoAQuQvKJwlQzcKD9sBpDAjL+4ugpzNyqhn8KzXpl&#10;qAorRipf5zYtpZCeg8CMIwQpy6wkYzwrS5a5x/4ghNLDUApqAAYoJF7JqPZGjKB4K5zdcnkKJ8Ak&#10;hVLtSygxIkA6rypYJio1kPjXgiAv7kYAzBwuig6Z8p0J0XhBov61segiYxJJzUImQcUsZ+pCq5Zt&#10;ymZyzxpUCE6lwgi/ruSIa0yuMd6OscQghZhAYxIhpf5HxHzASG63QAj96wErwkcaDwkKiRwA7Nqn&#10;x4Tx8eB7jPwz66InDlyKZWEsw/jqwkcRAfaKL2omp4yy0qBqSERCA1sxqQQyruYhBobT6iYjydSd&#10;Ytsujxpyxupc8rT9cx6marETAhqmYSk4Z5DZB4i9Jl5loxIsTgIBih8PEp4ABIZF6YxCqyhqq3I3&#10;qxJZ4hqID/o7YdRNLnIpsM4jzJAio3qr4BMlIBBJy4KLZKrwUDiuQmQzZZCjZCD0yApQkRb66LJE&#10;5K6z7IEKbiBaaVYog6BZosTq4v4hpoxWRl504i8fBJ0NbXAto6pKrMhUEZj1i0YAbAjD79paw1pZ&#10;AzZsK3i67V6XUGyREBghorSUz3b/41spqJ8/yRL9Lxyi650zUx8+6w8hCI8Q74NFD+K0QogoInBi&#10;qIE8D7x1MykcJqMhKHEbpHNFYAZIZITJ4jiESFL97dj4SaKJ5dS5c0Y5FM8I4g5z4BSciesb8ZEm&#10;IhRvzni5ZCsKk1SnBOL1yFLDK0zvDPJtakZZ6HcwZGQhU6c3a1qUJ+6oashoyIFLYfCUJcqloAwx&#10;JgqtY6FNyyRezwSJ7rD0sUaf6ZwniW0YAh5tEdFILU7hSi5Kp08/DVCjZVpRAr8U4vJitB41MCjY&#10;iKp6B+0g0AsLbB6CQgSRBBSjyZcKwhBJ0hgf4hqHz7zl0IQf8NZmlNFVhutPpOi6jz4ukKjJorSo&#10;L97ikAtTce4r4hBoxHwdNdxWVZdKK+BUKRdLBl4vLUzVx9TNxxhqqhFD4i8xIiLeBGj99HzcrPTn&#10;ZhNRAmTOiUDF1HLPNL00rFsiVYQAQ6p+olxoYDFjpob5Cbw6oyorCaLKwicNbwjQJayyiyVRL+S0&#10;gRtmKVFArQczxewi46onA3poZZo3qpQnRIdkEZzRaYzRMm0BMroAZZqRoog6qWJX8mRy80M2kTIj&#10;k7QgxG4kdnor8fQA6nYAx/T7jeRo1U69JFQmqLaDVi5qpZA9Ifh2aQ5nJegoohgi7hNasGAiqBAr&#10;5gpgRtbj4e7EFOdISW7PhMIBhZrM9XYegrU8gBRlNeMZjtSSAhjGges/kX1hNJRq7EtBohkqp74i&#10;bIcEIglWIj1txm9qqvcVkVBF8cyi5ta5D4MSiYB2bcRW5T1H8hshBTFcwATvCAssEmAh7AT76k5W&#10;Ttsfh9d0Q6coQAiYloAmTXIypa0EgAM3Rqwf7MCF9zrzT3EX7WAn9bkrAf0R9pYwRCC3L9qMrZEI&#10;KW9EqzsX9pJ9VZEUZuYep2aykqLIcaxE8A5NJ9T1iFj3d1KICH0paSyuqFIuUvIBosU2AwQoLk4y&#10;r0RLIgRaYnEpgAA3CArtUNb9tcZnEGxyxWA6sRVegAlU9L8hButSyjbCVP8XGBIfo3E1Lllq4BVb&#10;5J639X5DBuqazson78wAmDItpHxf9gkSqW6eMt4kYpyjc+1zijDf1vYBIsQpx4hBGGAfToEUoAan&#10;SQslBb1rggQ6s8D/qIDt0iogy3iNtUxLtqd1Ah8ez4AAVo42T9B9VbGIofODCW5B6AkBM1CO60Af&#10;6qxNK1sAB4eLy8MX7FkcglknIfQzxgStZoY3ovJjB+gmq+oAjtQoIvMHQlVzFU7jTXdP2JT+EC4g&#10;QReVpZF+FV0hESioLB8LgsLYYf0XNtz9q1rRJ95F5lK/qXgwQuVkWY0zzVRIDAQkENyXoBcNcKlF&#10;IkZJyqIA8E4fLTM0Ahtl00AfCemTpVteaIGH7KiUOTsW655CzXdEzCmFFZwgzZ4BKsdBxIArCjZe&#10;0uIfMKgoJJwoNGD5IpGTqvU8a4uPQr8z2bc0DnloKqb5z4KxQj1QqDMzblkh6oJTGXq+xl5iokFf&#10;E+tAh7B+BOKNuRFY+kBUGElzzQcPYACtxZFCbQFKYnRWT7xozXV1cZFKEqKBIBCmYmB+qtGjV3dz&#10;OAcZEn0C2DUEdRVpBrzRckOfQiJyhgRZ5KEhGatF5N0Vd7NG9Flv8GrO91lBk3jJIvR5cIWX4gWf&#10;q6ogzvYojnlU+MF7Vi99JHY/grB8hHyIEuh/UwIpzT8FgCtxOpurYlRKq9KelzESh7eaExyKbucX&#10;ru+kCb+k93NU8/UBKejFkTFIb02JN7BCFpOWoBZZpZonlEMuihBqsMwBW0oib9poz72EIfJ08byD&#10;y/dVh0+rW1Zgt4WkQAUPL5q9Wdp/SzJZYujlRWS2ilTASkQr8NztRuAto3GXaz5JAAy6gA6Vu3ER&#10;ZVt/uslbcX9AO4VzKAtOzLKLaLc7Gutl8yO8zZLmr1zs2sgrzhkSABlNyPLAuGJnV7ouTlWsWju6&#10;V7tWWQ1hZGd4AgVmIRt7G8E3iNt6IfD9tw5oaMU2sJpzmKUbi111iv5zrYABWHCZlNwlmmwyuqof&#10;0pA1MMYh89k9Uicq2/8w4idYj/EwXEhIGJK4PCArrSF7rv4+wrTAUOYlDM5v18MA0Rdm2C4hh089&#10;KXx215w1tXIyZs2oeNwiYrTnhsKvUnsEkEFGoqCvABCyj97Jsh9CCW6D1W2eTxCaz1zSN1hadqKH&#10;KmapQuWSVDLPcY6NsdOdOU0iKJ5tyaJlo8C3g1qNpl4rT5QednIlT9EjkBIpyYjsyfbwV6o4BlvS&#10;+9j6wifDCsijecDGGVY2WbolxgUJABuuKmbUaemhlaF7qi8g9VqYCQKayEWLu/gfmFcaO64k2qQB&#10;zMjszhInXKuuSXGGis4tr8giPNZWEvw69dwdPRuVUs4ohwwDXbCtZwxsomurUczXu8SAvYcRZcvM&#10;FhPBsXut/JjBN9eHpF+N6zTnOxwtp99RqSeLZUEuFNhZuOg6pf+vQmR9WmABOYYBgsYsg3qKe2F4&#10;9XmHpsLPg8EqNgMkTVHVGK+Nj+K+ndcGzPM8UX90kKvXoA7Yoyq2gcPk5WSZm7C/sZbXeLU6AfeU&#10;MzojzIwBrS+shy1gHJbQZ2bolQM3dsMX8h+snTlIjqkBc3ael+tiuUVa0t15cyLhrHkAkT/jbPg3&#10;BWS50NdpMWsuQmImUdxhQ16DgnQQ/s2FSGN7+DfWCSofInHNatZZohvHgfZItG1+IqFU7Xu5oBJg&#10;QoKtbtIn/kgezAQho6Dd4mQrCIArFFUr4ujV1r4zzPjUdrPMbwImRBFRcIShzg1Q+LiDgyIpBoxc&#10;u7wiollpNr5ZHBu3S6kNbn0wwBAmES/ZN1TRJZDudHoiOuJsLzNfZEAxHMUlUKxe0XMYrX7qTIca&#10;GtEKXXMDEhBa3yNugfm9DY8d6h2CYezPLvDN0CDur+k3fAh7fWqo7+PeHxRpBo3uiD1+a+1t2ndW&#10;4kyEWLfT0wr4TnMl/pBWxBTPOV4gAAgUCf8FAUHA0Jgr/AMNe8PfkRhYPigKiwOjALjT7jkHAUJA&#10;wFkUDfMlAcnfspiL8lL9kr5f0xgcnAcgmL+gc3lciAsemkDhcLm8LlcDj0rAlJjAOjQLBlPBNRiw&#10;Knk8lccfb0rUvlcNAMtfFhlcLj1JAkgnlNlb6tjttzouDxuULnlegdRBIUvQWvgav1Cm8xh73sL4&#10;rGDrT0oMGg9epsem9em8tleBmUCrsNysxr2Lf9sfVjgtmwD+lstm8ej08yMN0EvrE3mlekEDgebf&#10;0rlc0mk8stJBHBnkLrDy4z15FevE0rFEiPBBFLCfTCPVqc0wrw7XGeWFl+nlMLs20hPjhs0lcvo0&#10;HvAS9wH+FAgup1QCnmkgugocFlv1/wBJa3iToW7R4HfA5zQTAqaKeBgGwfBqmtuiKsNAhbKIilqs&#10;MK8TgODBq8I80B7RIzIArwniaIW0CvNm86Tt0iLbRnFSCoGlsbpSgbCpnAcbIE3zGoa/Z/pauyBR&#10;bAUegGqa8AhJ6lpA+ADvWASaNBES2MSgcUpOgbmtGpLnH4l8SHs5B6zM76Uw4+aYo8hZBTk5iOK8&#10;nyTs6grJJjDSOJu6CpyeCCppXMziT9PiUo8rEcRmrCzTuAdIooB6m0EkCWzQwavKXK62TRNCXrM9&#10;wJSmni0JFQCLLNTaGrokS10+5DCywg8pyWm68Lws06H2wbBwKedhTLEiX1eAsAzwhqzPupKvWM/i&#10;Utar7wJBEKDpW6CB1MkSXwLDB+LIg9kgGws2n+gc8oZZakxyftIxmAEjgBFwArM6CmweBroSmhbB&#10;zQwq8QbBqaP6g7Bpul7QQ2sKvOHNycIEs14t6kTBtAldIp5RiUpewqsKwryvUgg75KCo8ZIFaaPY&#10;MAVeJO34CTtkskIa4rjLkeJ2Z3HiBRqf8pymvF4sK2STrMqdUALjywzMm6QI9dV5xNdyPSXgqUrN&#10;IyGvAfuTOhmLB4/OqG0DKCMo1SN6pfIiWvMALQTQ+gBOhTFpM5myOyEALPSJdOuJSuuRACpqmqmq&#10;aeVuzCIwKxMTRNrYAxNOCCpBBt3JuxLuKw/yW31Bt9UEhd4puwuAabEjQJBhyRcUACioFbSCT1wd&#10;1IHNDIJil7YI4q6OJonUMvBkmXWchsJn40HlLZ1gC5mASBuh2qb3jt+Kp6g6b2EebQJo6FSLMrGc&#10;7i5CsKXUlSLwqeGXNMzEqwlbBo9uryqTRoAJv7tlACkEJdmP8l5qyRELV0VEmh+IAElMK6shrUUh&#10;qJH6dAsyaEClwHQgcd5oCmvqIsl0AaYB/mTJU8Jd5B01j9Kw9dfRU2UD8TQmZZiqTgpTUW79/bkV&#10;3ImZ+1Zxa4WIEtQujpmrfCCs/J2SN/8OyDk0coP8vBegKFNKWdB2AADBpTTNEAxZeGlIoJFCIfsW&#10;TwK0LYYN7Y7o0KHH2vNeIiI3GeIWvN2ryHak0aDHdQiFCOH6ggVhdxqDLrxNs1BvZ0FKKUdyP5Mx&#10;gyVqCYeZ8tjHB+veOCmNyMKyLQ0IO/CEjLU/nBZGUlTzym3FJSm4YixLTuGggxIwiJiTQJ9jW4Mv&#10;DYCDxBH6kQr0nB+EDWtAUsBYWXgDSCAJApgzPEeK4REr0fGIm2jjA0+rRgBxaH/E1569TyAGLwpZ&#10;J5TSbwpJOVgCs5VKEDMG5sji4gBEvMGzceUMXsACPSSV4I/JQlnIUQV30swAuCAC1gfphVDMQJ+z&#10;5Hy64iRwb+5IiK0yBlmYmxJdrKiYk0JAaB7cGJVlsnZOyDxNm8LUH7NF/hCV+HwjU+xkyVYmmWH8&#10;upclDY5KuR+vKm0ISYqnITQBMzciYkrSmpQpagnZAASyaEiMCyElTQiRoqboyBRNX+cg0DRSYy4l&#10;4tN+6S0uEiJASApbiaVEFMGsQe0znassJTLsjkviEwCAK/SsNESkmFe2wii5JypwSfseAz0OSInq&#10;Ro/tubbJA0iH8dAha9a5FefiQ8wrmjjOTiWgJn711pmvd2PljJB4PPIp4AZKZIKJgAoAuphZHFz1&#10;OKevqZRJUzHcV+Q9Mx0KipPKmvo9BEUzFYTQyBREz7G0JcjJIszQ3YnBJXNaiFyzoAIg9VIAD96A&#10;PEIWlNXpbruDtgw9uuUlAERMWxCReZZjcSANMSlKbiCREeJAgVaA/6JFJaSQmtw+3gVZMXTB2tNQ&#10;Ay8T3TEht83IwOoXGyigBL4X4cAP1BqlH0lRncQ+4V+iTvUf/OIAdXwC4RIog1bjS7ZIkTQ9t8ia&#10;USGJSJOGdZjABCLxkbvDMgWpQPMDfsf19QCUYIScsk9qx9mlli12tuOJtIvw6QJKR8CllTsgRE7l&#10;QB/Yijvb0flMGmD4r1M+1wDI7gHa7fcAy+im3iZMYNMysR9ELyaAeZyKy2SLIfiiMpD5qFeu1DeE&#10;Y/K2D9K9NZpBFpbACO4uQsxtSBQYjBI8w5D7qWfAFNRKuUZ8TSAFLhKuHj/kHOhU9wpZibr9TDgw&#10;g9szjXqyhgWzsJ3onBlkS2E820ptPwdgnTGsiS5FhQ2RexST/Rzh6aXYjED/TFdqViDxLzuM7HYd&#10;xDoBF4pJmISKg80Kbx2jvUeSTCpI6+sxQ2S0QqkWXAHpbAbJsB5urCAbURMarliZSABswEF9KdnH&#10;i8f5KzCrkLwpR0KT8wxqMHdy38e9vj7XBQ1aZpSckxxGg1QTPysO8H2iwzW84DlJxbfy+koiTyae&#10;hgtZrMsHstIWdAludDCFhsJthdGC5h4afxXuap4XaMissaqbZZtakxsoPKDCaNKkNSnUdSLWjwEv&#10;ccRFt6UyWt2kmSelIByeK7eNSSyI90iFmg2VGo+8X2oksmVp/SkiDlLOqBHKwB8XZDIKmiNV+VzF&#10;hy63PdtpD4cUI4y1zjeyPJTuSVGJrJi8bRmKVgtVSywmJe2OvyGayI6dNUuSfKkcBrzJvyWgG/O7&#10;EPw9BwBUCEx0w5pOwlpVt5v3M8uByLz3kbHJFMM5RUVBKkX09pYTOUTGlphOzD3gwEqUUvrc0Bif&#10;HLDgUWFAtMM/80EL9Gu3Jr/yj5pGByJ0ICgJQawkkq4GMUPgguqxx9ceOFI1yrPtVR6402qVWNRL&#10;Xlj6kk5Ho8Mz4HXJOXgpa+jWPTMCNfvqN+k2GGiGtFDbI/H/n3iOOWKsB/J2LyABL8nIriubh+ml&#10;GCEYHGDtCsIvK5jgjQDBoEFemxuLi2OaKBIml6jSr0N5kqm5nnurioimv7gEK5F4rEB/JXJeohie&#10;F3ITpPgEEGp3iOLah7rmnAnWj4IPIPIjPGB8O3mVlbD4MeNLL0m7wIJ+EYptkmiolpkYjdDEruI0&#10;B3DCttEqH/klm3sEKXQqADu8qBGuu6h8F1OSp2IQElrqIQPWKbqTG1GYFxiUteCaCpu1sJgEiFtW&#10;wkpcpAvZACwJG3nkELNjRBDToeOah/O+B9kiPAj4PtlrwJtMRFCSiPDCnmuRCQDCp+qTJcRKGgD4&#10;CPQvAEropQOMh+KODjqrC2QHrqLMHiKaF2NpIhxMCXtAtyFIjHnsiYoXkSLaCHuoq4tzHpHBiqiR&#10;OKiSlQiSptsELTuUjhPZr6mYqYOxH5jgsvizDCoah9wdRMK8FhJ+iQOAEHtVgAoWxuJbiCkzHtwx&#10;i3CXnrufD4F1DSwsIStMsYQPiQMfADLMM/rxQWGICBvwh+ECruIMQHsEQZRwtTD7Ivk3j6wEH7rM&#10;F1DEkzCvDoRrACvBExCCmQqcuHwtJrxLI4GIOGyWt9PYKLB/RMEql6ipooFSQNABqNkDr5wKNyQ/&#10;iDm3s3nQEHilv5FZFQHxyontikKKxMt3h/PohCv/sdikrpqbiXx+CtE0RXl8kHlSKjDgiSPlh8CF&#10;meqcKHM/D6psiTiePtCoyUomlwIwE1CSvPB8HIkiOXxUD4JfgEv+kHmBCnyYSJC2CVrTCkxGNvB9&#10;LxQfiBIyB9QjpZMLr1RzAERSB8qGkqqxCMDpgJu1iFkzIMGcqYEpwwtgqcrONWh8sDm9o6qEs8nB&#10;rAiBRogDRPADs9TDN2oPHwwjCHoTwIv9wvjBMLNfCbimkGwwnTjDO+lFSlL6o6HjydQLHrtlQlw0&#10;rUIkHXrfESIWvUOcKdJnuvCNJhssPjitPIB1tnDEwLJHqGzgOiqFrMLRnryYCvEzMhJqQJNxOcnk&#10;JcJcRjyDHImftqJEuaD2j3O1n/LqxBi2GukxpeTHM2sYJ8wSH9thDbM/xMLnOPEGmlMeGlN1u4jk&#10;Q0K/SOOVnUuEs2Jlwey4izHPmBgGOpGcnts7P6HeiIleykkACUnrsENryFQNiWSkGICFimzL0Kh+&#10;vkh5kKwUSPyOxIRAj/kptqPkCtHIoPJ8kqusSOD/JcLYiYKdiRMyEGzOUgtLgAl9ORFgDtHtzMi8&#10;UcgGPhPpkoiEiVwyI0T5GcoAtPDgvaMHyYR1m5z9MeF7v8OrTxqYNrpivUyNivECtnB1VNwyp2Ru&#10;uQLMCaxpUszPvVB+MOMdF/CHjEoTyFkGxZpEoqpJTtMA04F6jREiwlACpBSdD/N1CGjoFBRDj3Ca&#10;MTlhTZibzjB91cJkmaAAJ5CQMvippZHMitHtibyyuEm5jPCvStq1w3m3jCwyrui3Om04zSgHJygK&#10;i+ALV1P1B+pkSbh9yYNJSs0lDeNEiEsRrqJ8iQCsLuT5GnKRm/EZ1uCGieLdkHgMWFkGyURriOKA&#10;JZUxiBOxQdJa1ICX0evlB8tqUBOPSTrmISTRsmCElKV2V2C8CbyKi3DuDEk0V/COCXpinIQswRCH&#10;0FEl0FHrH91Uuc0GS7KwCE0CKEVRADF1PvB8pnMPTIp9ADS/TRTeiU10PwULjwQJMEUYh7Ssljph&#10;oGKTyGCUUjCTwTMjTrkrGjyrpqNRu90txMWVh2mcwywFS4nnm5mYxMF5pCHigCUuxhFIlwE0QwsP&#10;MByeH/xyKPKDWwwMCEoQF5mYpho1HLCnlSTTyur1NdWkxeCwvSubKTFpqBW+wBPpqBRNwwpSgCTF&#10;0du8qeoBlo14TnOFWpNbn82qqStS0a0arngADoF9F9DoHSiwmczqPnRlyd3iprV7rMOOh/XQ2RgA&#10;Nolj2qTNTkJ7CYpJGYnay7jg17uLVrqR29RItgCEVR26jLGTHIzD2LgECvQjojwQX1ujD4MhQj2B&#10;LFxzoOoZAECQFVAFPdB5h04AQyxnh7nrrStb3z2xNzztl6XFQJW5vpzP2UxHVnHnniQbVMDtT5By&#10;YNruFyF6qAONvqRa39V9SBKcxWuczATqQCB+1HwhioOwS12oh+v3L5oQOaUST0w2ohzXD4OaWmJv&#10;FBAIC8CWoMODxODLDYuPUNKp1nK4Kwq6Qaj4ydOtlMjkUas43XCFhB4uLHxhSsoMILNnVOjFnapD&#10;CKAM40ooV1GNrh4lQAmup5OSkqoPNYsjgAilrlAAT5NnIMFyRMM/3nCvFKO1ooN8ABxGNovNyN3l&#10;N4P5nmX4gDrxNeQeJVDjNeXiABFHq/tANMEG11V1Clxmh7MKh7v5uiCBVWCS4EXbOYjbPTwt04s/&#10;tqSRzdqbu/jVYQs9sl4GABxXqGmu2CAAZdu8mxCwmWieF9UNjQF429F4k0TbG6Dgz+CRPMqcrTuF&#10;oe3aB9H71kikim2QLxkBSoB9ECwytnZUS41+HB4Q1vuRtyjVRv5xZeGfufjciIyJ25nnjSxMY3mq&#10;xLMsURx85XYnwrNMO8illKXfubQjl3Z/EZ13jPJnT7sFzcABoEZyVkCYiQXekHs30hiCpYUryvAC&#10;aJTH0hWgAC255yY3nmjoO1o80bGc5jTA4dYKYFjcK5OpNr5ol6tbWjMlQcrO0rZuT05cDSyG1DAE&#10;RQjEOzZIQBY5kgRrXnSrACQdY/zsACCm4XHXCsX6p+mYswp+5tk0CaPtlKEGjQNmmdwyvePJrQSN&#10;uq0FUFT/MFwEOX1aYPzwaDR7G90o39jgjB1NVNz5NGKRpiniYQ7AZ5tX34AAkl3CgAJeMUtWzfOq&#10;xqKSG3uaSJpsMH0FJEyMslWun6yOMzCNZlCBNWoxDT2npJJqH7sBnrrRpMAFEG46iUuWGLs75TOE&#10;jPBFbfljieZyVx1yJ1V51eNqaXjqlSV1FSWvL8u3vpwXB+NSKFSuzKTfVXiLCPHt4+kDnVCE3Trz&#10;yWZXT2AFnzj3F9R/iTstjPVoiLTDipysutyXU5TFICiBwGB9juIML5CSrqPpoqv+CMFBbUAALuFz&#10;mTavESbdB9Xls/rqQWuOJAniWaZWnnomqQL3tzYQ5MkdiwpRzGsFsRlIzKHatBgFSYIQTgOaDvCS&#10;76kTMgZeKzvvwsq6LUjXXaweF4xZ8BgHIPVsDkYAB07vB3760Vh/l6177IS6Kc5w1tmIIEahTaz0&#10;jSnbTuQ/Ocx74T5Yt02iC7y81L5I3eR6CLJR6M3auRaCyviRU3wT6ixGyYtKWiWsWyjcbwADF8CN&#10;ClimwTTZwR82ACm51cOGZHUOB/wTHnimyginqknxC5DBlwbOmRJEw9NSrqJrZdYp3niCrRl48G1W&#10;sah/Uatp4F2EX8J5xsB8wHptoPPKdSgA1CgBQHuzp5DoQ0Jhnbny04Yf7SRZpramh6Fciokpl9CW&#10;36cGXqcqKBiwmY3JAGa5tMF64QmTZM1cZcJ5ThADseJim5kpmctnNnT5R1a4ACz7Zq2DyNuRLr1Q&#10;bQqAiTiQTQweUayTMlL3AC2mG53DzKsg6nrjm9Z3xggAyVgCKAJqEnEnouCEkR0ZdD3MHt3MGTLT&#10;9o6+5329cfSmgGkpsqeHlhTQxtWoAAMZBFyu7uFhZzI0IMb9OaF1W8d0sPinlBTTqiCMEG0FZhF1&#10;V8gDFCuyO6zICE6EiKYiCUk0GcpjvQYmjVT8VnKyADrc4hioupIJjkPJB+QJWvKx38yu9giPcfQP&#10;wwx9+TjtQyjQCzWG2QssiYsv49VjB50S3jZNQGkSXMTPJNq34Z3HG9xfusp8muyYRO9y219tyrwJ&#10;OHWKaTnk6RrqXHr6zXt5kTJt0XsObhCU6aQ6KTCXlNLay2WONMFI7FvhMeGfmurR7tCqTwCV7Bh1&#10;chlz8MVnMEXQuS5reK9T8U4ZzOtyFevnuPJrFayDh/qAVfCBW5uMAA5hVeVnpTMwwmCRJuz23xAB&#10;NeL5vp0y+u8w1dydZt0f+BPpz0GvYZ6RHlCBzoinlKCptWisDEnmxMG543zQ1qKgiIwZvhsQinx6&#10;ibs1MTFZ3NyaCAP+BAOCACDAKEQl+wuBP8Aw+IRCGwmCAMDRcCxmNQ2DACEvuQPyRPWSR0CSeOyB&#10;9yJ+PqXQ2Fv2EzOEAibTePyCXPqVPafRWLgaTgSIQmIAekRqISqWPinP6oTuWVB/AqrRoE1mOxWW&#10;RSKwSWUyRRyDUOg1m0AkF2uGyR6zCFzuYx2fPaWWQATGdvO+SqO0gDgzBUHAQmJwiKxCqQqGQKVR&#10;WO1TFVCE2sF0OG2isVmgzu3R2EuvRO7SaXS1SlQ+NYmHziaV/YRKBRChxW0UHJQ987vebywyCG7y&#10;E0HN2mNVOoTGWRCWVKRbkA14B3jVwSgx2GxCrAoHd3BAzLRC3PfySqY1R4+neTvsw+qUGIw+Yw3M&#10;QLa9aLzfug7v5aNHlAChucliWpcekDrq3hIwWiqVPIe70nidkJnfCsDno3iGrwhKOw6gyIQ8ACgs&#10;sCESgjE4JRSB8Vpu0CEPm+yTogpx8HhG0Lrmgzvpum7AMmfy6r4eadxovCWIqmgBI0m8Sgg/cTgj&#10;ECDLrHMOualyIJi6SgrOrKNJjGjeRXMYHqCoa7oFGkaHbNkbHghL9gtOTLISt0fsYfsAHlGiWMiy&#10;iEN4qk+JEmLzqhH72uimiYvg1SNIy7SrTwiD2IFNB/qGwyBKC6UtIRIqBUMfydp246RISoazIvEK&#10;qK6hCOo0BtZLQwEzpFIR0VzCp3zYdqKpu2ABpYjU8OQfyVVAf6qIbR6MsAm7t1sfiIIqobAI0wCY&#10;z00rRHXCNg2o2FNUwk9GgDYiEI1Px/SWm1wgGmMHp23lYIzS6O0pLD3KhdbpXeqllw1ZTkoXgFDo&#10;fgR/q2gji1opDtogm97oM3jZYUsqTuKm7LO+79UJOncHulNWSSpQp+pY3i6rc3yRO/WQGstiCHwu&#10;lTH4YjN8IelSqL8gy4H7DLHJAv6kP2CekMtcy6pZCMEt3S9E38h7sIFeoCoqqkqobHqkozASXJi3&#10;rdpiyyO5TqCRN4lSgyRJLEIKg0Hqo4V0oyiqG4DhKHUcAtW0Jk9jKG7abrRBubH2jaBJvMCnVFZl&#10;mqGtD+rXYd7JFPUhQfB6Gq4kSILrPSYtsrLtstja1pu+p/t+fbec5qyDJZ1agu3mExpvxB9862Gz&#10;pEus3QmdlutKnePgJ4+23FuCLIuodPAEhqVePwqsqHlp+d8fmhH+lSdugwDATpQDdo7GiqbxS3Po&#10;f9NyKJfZ/MOAWdXOjKE1jWUmu+ocHrchpyzdG7LcgRwA/S8N6PiAF6Dq1gloaQBM7aTTAHBN2xZ1&#10;qNELmlEtBttZIELq9V2yQfBYh+IwYuABi0CVEsLAGTdMiK0oQPKCsAgiyCnJ6QjAMkSPCbJNO2Wg&#10;jrJx+oPTCbtGi6yVG0JOtUk530xwPP2TEtyFyWK1RkQ91pMShkdRG6kmxQUaJ6IgRqB5313kJV7F&#10;NA6bibgXjcnIC0USFqXhEbxITJh+tVH+cosZAmetEIM3pv4/G3ACVEfcAaWyLmAeUANxQ/3PD8Ro&#10;lIAEWyDkIR+j985UHsJ9Q8pkmkNJHEZIaTtCLQCKwPJuVRB5dVdpuRo9OTBD5EOqYys2Ekg4LEij&#10;06QBLMC0FGaoh6RpDULvCV6nqRp1QBouAFEwAkhSNSWhQQ9JMzl1SBKhCRGjWV+M/RiAQ6CVSqFD&#10;Ko/RUU5GDgBaibM+RjW+ABkQpwhB2ziEZTMSd0ZBCEyxJBIUwBaDLGWZgd+egApGloW0gAdNDVup&#10;uk8h0lTmjykgUYRdwhNp7EXlzN9ESqyDTeH9FIkj/4+usJEpUf5QTvpQZhBOdwAS5ELacT6lTBh/&#10;QqdiXkha5jtmppkS51sojWABRoeM8h0nDFgOeVElz3IxuRiWQRUT/qYvoIIv9gyA4ETDQ7OOnpFz&#10;9nfMA3Q3bxp6qSeYbxC7eSoSFLQtAqyXD8k2J6T5XqF5Nj+RDXcezIm7AFoEWuB4FLDJQsMBQjpb&#10;i6oXoaOluafyZyyAEYBFIEoHgYs0YBB7wk9SDKGRonauxzWlVyOhC8zlU1TAHFYAkLKiEEeeXFUg&#10;+pp2rWaAWPReHvW1PWS5+8+K6PmKeVB3gA4lTRn48wmLFohEmtY8c7aUIXIrITEQpxTSnW9H1RF7&#10;9OJOG7mEAFq9Jh+W5MyVmgZa0mpNRCcwkRQ2fAAN4aUTF94woALcm4t0fHt1nJcjRKslH6GLlneR&#10;jABEugJO+fthwB1pIPQuZ8g0XaBpjrIUgoNbh/IXSEhe79I2TmobuQQ79lz9xuAudst1j0IkxI1G&#10;aLEBF3rWw1XUBEpSXJCi0SdJqYyNU/ZyQZXa3VdvQTGlAyzrbf3dbU2mAkBXtNAeu+WS70VQsFnX&#10;PsAdsx+mEKRIi3LtSrHQwEydcd429Y6H0oG8I+UjtxI88yjICChr5H1Y1A6EcXkLMhOB7pIYCvtz&#10;+AAvF0ACVAWCwmZzFo/j7IS6gBb4ovY5IGzgApey+PCW7akgxtyL0iuTCx48LFfk2qLTh+TCSqUz&#10;jzNp+M4WLIhflCZUT2sSAFVEj9m68MtMAKKQigLpTt1zkWUibBGTzELmctdZsM6NFWMAR0m7HTBE&#10;qsdQ0ce21dvhKRbUfSD0IoPgAAHMgCsMgHIrEJKs+dEqQIe0zJ4+d2VhAMftmAFd9HQqKkQpyQoR&#10;JVfbJR1pmlnY3AMQk3kQs7wBHzftG0kzWk2ITqAA2iHdQLlu1ggmHMQ3NYRTuoFziF8BnhIIqEjy&#10;h0EVlLYAkGEDuSKyRUwGmkhkufosHapgsHm4Khh4vhblBj8Q43I8iF5zkGI0iREu+gK4qSgRpC5d&#10;X+luJITElT0iQPcMqWvpwGuwQPI1RMvleinVAHV2k0o4u2PCrRM8/HCSEKqS5OVctdJGpXzbeLud&#10;0bAzZABRFtA+buX+zBhCK9QcnSEtlxuQtx6ItA0QkkmJ26xmCZgUFY0HR97gpvNskDWmT0q6KACm&#10;Ee54XjI0UFmF7UStKIulkheyx+yRN4JP3DKySK7Lrq4vRLnNnkegiH4iHtg9wK+10A8opqN6iSQ+&#10;RhF4nIrP3esy5J3WpuQikL0ShasFfKCk2B+Kj9kQQiOX9C3XLAFZlmVgyrklcHAOdu4IBYqO/J8R&#10;0tDMNilWuqAe5seE6mJ8wsLQ9oIgbGHy0ego8I9CYMOkI0rMHyLw125CH+8A5oa8AK2c44kSIQ2g&#10;AQmcnSIW0dAeeYzZASzcYAkQ0iJsmYb0QuT0V6V6RoXGfo9K0IzkkoqK8AbeVe0AmgIS0eUuP2dM&#10;LWZguSjsL4TchAQqJi+iANB2eWJmnMuMpitctcvgH4QeuSgOqcH03W5PCshOdW1oYE1Uquo8gShM&#10;+6SqyiWCMBCMAW+USSIgLQkouOw40QLSKyP3Di/6SaUEKcsetOW6w4JijuJ8QidEngKCySROmcIq&#10;I1BqeY7oIS8G4Wng2oJs8uAYgeda8oIWrYQORoxDEkyGAApEXmN2JuyCKtCq1iH+xCn6KcQuwmJI&#10;JUtuwUxwXaR4JYiE6SQ6mghNFKJclAfmk+8SIa6G3Av89kH6qA6XCO5aXcIelMPSI6zqw2IEjUHo&#10;+67ocGKsMstWeQU+KcuwHwqsQ04UgEJIJ3E2AQMsgesuR2Jsw+QPGCOk1c5s+CHuYiJsTGxUjg3S&#10;LbFw0EH4Tc7SHUHPIYHJIcLqXA+hA0eS1CuW+QLQkQQHEy9rCnFOAKXMJSJA96tqwMAEtC3gACvN&#10;DyIFA4faiDBIPjBuIQWMUiAUMsSgoMIuJ2JU84u46yj9DG+eACZ4slHzB+0MYEXe0QMA+mAe3wVk&#10;9KJ2jwR8IeElKscyL4T03IqaVGtqQeXo+Mq8Lwp0H+SSxsAO4MALGPGCXWtyO2TGwdD4TG2mYoN2&#10;seW6SEJ2gTF1GkAWSgsu6cVMH4sfIYHOTcJ2Iq9cAgISSEau+O7pMFAkhMJuKCy4MtKoAC84x6uU&#10;AG9g4udk/wr+PIn8JWgIWTIiIipVC4xmhKIW9KhYWw4RIwn0IXGOIgXMmYvNFgKGlWKgJYgyNIRp&#10;HI9KXQAEPepAQ6IaW2NIeEV3HeQ80KRCqLCErezlI9OIxKK/Jk+Q9sN260H2pY55D4zYRoNLH7J+&#10;pWectWPoJOvGhSq9I83cki9+H0flEiqYH4pw1m1gflEupPLGq9KMAEKXAdFjJCH3JKWMmZD+AVKY&#10;MFLo8CviJPQg9KzxGDLOZgdOJs6YAgO2IrIUtOmQTY6GKoLcZCPIlOIEISZeVkWkfo5dBazs8c46&#10;IEQfPQTxMo+lQeKQdamoRDFWHyI6N49WIuuO0e3ckRGWuKH9HQN5RMbCngWDOusCzqNcAFF+IXEY&#10;H7A4nQIWdgnipxMrNcIREEHwyakGb0kUANQyLWtcJ208AAMs4tEQ6DINNK6IwPLOWjQmzCJOyaZU&#10;J9KFQOQGauLQ/EaRSsTcbrQGloJRNAeyIMhtHTTsUSKGsuduRWSaXMJ2V6tPMLIcHITdCky7T43U&#10;0wXM/qOK8BAkWSj0ISo2KEtY8G70UvOKj0UvM2i4Iu/qfkXfKE+6WMKoMASaSggkKRJ4N2Lqd1SA&#10;XW+OXWkGw4MApFLYpDRofcKOKQSgTGWCI7OemqUUAEQWEiTcSETdPRO/TfFIKcj0vfJiQ+q9LM42&#10;O3A5BLFiuTCgyA/k5WLWTGsuIgeE7YHENK4k3NIqeaAMLQSg6c6cLQKpIS7STdOcJc0pL8ROcOH2&#10;y4vMTxXmKQYsKGzOJlJmVO76AJCg9O5kATRyAMXi+C7MHwpwvmb08q/8Js8FNC+4YIgMfVTxCoJP&#10;NnZLA0WNM3ZRQ1BCwSmYoOV2V6eENLMSRKlELwy8IgyWJEQeTcW6seT0mcvGfogSqLQAIiuPBY2E&#10;KQchLU7uS4sjK6VJI9T2AIwkQQLqJ8pwKBORa2eY++USuSnuUe0ev8cEtY+OkyneH7GCkPPbZFPz&#10;DHbAy4zVZy5QxFZDOMo9aQ2PLRD47o7fbM7w84UuIq/aAU9YVktyRoQiW6eELqiOyu9LMZTqHrWw&#10;/m/6JixAX1YKANY4AOdw1Q8aAIvNPoewtgJsiBUiJBIpViffXAr2fooimhHI+7K3NaH7J3JEJ8Rp&#10;NWfqALB9GQkqJO0ldwqAyq3o2YwqIuUuLrQOziAHDaz9PwQebEysABAWyzI4uQIeZhLiASR+ehfw&#10;sWJJFuHqhIkKh4ARDvIkAPFpTMN2JU6sJIwJLrAUskcmMFWKRKMBFGHoxDaFfGABXPKAH8u9drA4&#10;pcVkO+kjIUW7YCtO5AnlcQ+RL4a/HItWlEO/SwH6u4pxfTF0WyIXfO0BJKSSb1QOTwRDJaII9OhN&#10;I2hIdaIaxORSsQsM7GcQSEu5hqX6IQQ3cSuPVsIMxCYskK7tM4wtHG8SRDZRKsEkV2hwPSOge1Hu&#10;QxO8p3a7AsgSXeuTFdQaKQqWK+t4kAABF6mCRetoH0LQs0AwA5kOSaNLU9IYLrZVBBUwAexUO+JV&#10;KwHm94J8SEiqKRbqAMJvNuIvAkQHk/TWVlMwmc/gOGIxJRHCAVRjaoH5O+raIFdS3+L5LIuO+VQ8&#10;hq63HaHqN4T1JGH1P0IfPCAYwtgQpU28AO5YAbU1lAKgRa0AQjYC22HGyOIXEeAiO3W7dqhZdEAa&#10;/MPTRAVytKHNMQII5cWNP9Z5PZd7g9XaIikRN5BdhhaAAPb4u0TUvm+VTLEWQBL1Ua3eUe/qvml6&#10;zlnbLS8BenYw9mOBg8ePUrjJUfKFgdFSIIpwhMTxP6IRPQwKo8w5nbeNL7A4ty9IsCJvGK72zgJF&#10;I82sAZm2IMQuTc+0PShIUSka9LhXJOUfZYHuyapVTkKzfuO6ZnJTKSIfpm4iKcJ3mKZg5VVKfG/i&#10;11FEN3Akw4uTN6H8KCdePIQGJUcZoaZtUUN3HIR/Piow/6/5HELXVfFfUczmAFBVS7ekQNbiHsQu&#10;sBSuVuL4kGr7l5fFcKKhQcAYTHLSSS1OAQpwqPHcwDXXWqlGAKO+qAOkyjUlATW8Sq4rD6O69aRK&#10;mYaaPSQee1fcnhdVrgpxOlWtnmAQ+qLWWkV2NKsesfoAADk4OktdheUfk4+aze3BcHhZHLJM+wpT&#10;ShclJKXWdXt+y4kozG9jNZAY38HxVml4INL+RSAzuwSbHZAaH2laJ8/hGe+KQ7caeZH0JdoLXewQ&#10;Q7C6piOLl0taKRWFbKIFjOT0V3HUkoN4+2L48jjjvTjlvUeO7pYSRO6dW0RWIrl+QAtOJVZQITlo&#10;HwssRSBLwoxUI6QjPMPImorjIARYJsO+KpXKRs6oPJWUcQYroCJUzqKph7fjDHb43dlTePAyAOjI&#10;aQ2GLS59FjblbnDGv8aAvm85GCWfZqJFPRu8HtSeJ4cQfoLQTHqCATUkxCQu66AWKCxUA3yzhocw&#10;QALrnLIUseLqP3WIRPTEH6UQ0uAGcpysIuQjmqG/zhVAJY3dOKuSJzoZzOfgvGePRw4pbJxq/kmY&#10;bA3CPJhqSTrAH6TWTYQi17F7k5DRHWwOqiAK+VGPuixDW9bve2OvdXkDZ00DQQsk3Lo3e3nXv7TA&#10;o8OhGeuOXHF1k5JzlIAbDDrpPrzSO+ZqJ1vOcQ/rnTNDwgehiwJmkKePxoTxmCdbAlV1YQS8IzCK&#10;KsRDG6T0LdRWMEP252AYmhzWkK6Eu3j7pvPVnsLw6qHrZdantcJPGCeARsSqnmxx2tE4O7SJk6Js&#10;xgcvlgU3V3TIskLrAQN3inIOiEJVMOJdoxDEpyq8rkAUupd3sgKoJuaBROHuqQHvJWH/VhAjcXfm&#10;UTtpSdsZmFmhQ3TaaMO6TGkaJiaeHzbVUlffggYBng+/36HzHJ4SZgpIHqeCQm06QO9VlXe6JttX&#10;nk78oRfLuoABNIXH0bJQj1NJng9LR8IMSqmdpCsDLWYMIbx4Ht6YINJuROTGoKMF5YSrxRtqzlnO&#10;AG1c4b7JVJncpQv/AmpigTMcmtBPg88O3coOuOEv70sff/hXWQHz2k6vJhXBnhbAjPSoKsgeA98W&#10;jg6c/K4cV3aYNI/Xu1KPKbHmRSMt6uJ9SVZeKhHIMAd0T0W6T1q4HvSAVE9K8P1NK5qYIusHDnyK&#10;QLyWcSIyLQsujgSaIr0vuLbUcaHwOkyEAL6+AYzYT1rwPJlG4y5KZKpt4JZzoRs2AcmAKyiL5S+C&#10;3GPII6hiaQTGO3ToSEHmLcNKLcIrmySgO2zYOhjuP8IzIU/R/gHLnLwbVLlHk8PiIbtJ0+XfF0IA&#10;AoFAwDBQLBwJCQPC4GA4dBwK/Yk/oo+ItEn7BQDDYfB4o/npIXhI3XJXnJ4hCwOCJZLYg/JhGn3M&#10;4SBI1KYWBp1NZVNZm+4s+H1Q5g/J/H6LNY/A5rNZwB40AKlQ31P5/UgBH6xBIK/69A68/41H6pYb&#10;HFIcA7DWLDWqlA7BXprA6xOgMCrxKgXe57CbZXrcAJ+98JH6vUp/RbTYbDVIxGrDaYHj67XqxGrT&#10;WJrLa3AqLQXzoY/lADoXzWNRUohkMY/6pP9a/4HLQZtb2CwTuQduwfvdvvQfEIxhHvQeJLZra6nQ&#10;7bFYtJ3nppC9IxWJVtQZdrDP6pVKxt7tKrwCohc4FP/HZKHhwBsY1ToPRaxprNBY/QcTMOI9f5VL&#10;Ofy4rEgqWrS27dgcmq7J8mb6gCz6LNMorvKklS4IE5QAPkqSPswtMPAHDiCqCe0SKoiEDuwCMVOw&#10;oqfugeUYP4erUgBAMJPWmaPwaiC0tIjDTKahLcgSlUhxJI57HdJUlnjJqio1BSEogga7IgiEqoOz&#10;oBIg7arH2srWqZIKBqK0zAqWgSsMC1kBI3C6vzSqSNI0lqwwsASMIGj7TRkjTsAbQAKUFQAGoG4j&#10;HImj6KJajEGvUfUeok16Zy4rzYK9Ni6p0zSEo08c7Tef8aTmgq6KkmqNTuS9VyaeJ31e6CqTK0MR&#10;xKocaVAATL1IjC0w6Aa7UICth2IDljPAnTyoSu0ftC4kGtvHiHVylSsJcg60ohaKDwDGB5SWkp11&#10;a6CixkmqMKLEIArC7SvIgrCMKOilg0BFQItvI51X06CsOAC1/2MDjsKxI9Xne6agqDUgAzzOIAV/&#10;Ia7Ja8cn14iSirC6buKG4jTNMqiBp+jC7SG7DsSGsNWunVuVJDTy8oYgUpoE0yftA0K0rsCGdgnn&#10;rgOAjVZJg8KFowqlvHPpJ26XWKhzEAllAIlSVP+wbCYbXVToTp89UWliB6mhbbplBivXimai1M9q&#10;vLstLpyWcm4nZuai4klkityqKpQ+AaeJynTxuwsOPcJS9RKkjEdMAijZ7vsS9pa/+PqG6sN0Uf02&#10;TQASPuFRNFIGqi081ioAsCrF3qlBtUoEuzxyuuydWuAqqNM+bQ3SimF3gjCJTMijYprtKBcT384a&#10;yACMQTZMrAKgb8JmrCi6xMHDqz4p/sD2q3oE/60yHA+dggCXx/I7DgcigvSfR0qKSPGToVbGTpwe&#10;oSh9XLaDpbIaNeIfyfkQSG1EtLwgBOGS0c0fxf3sEUgVAEg5tzkleKocYwhpneESYNAg96UluMyf&#10;ySxA6jCJMbH0aYuz0SikwLChoABqyCl2cnCU0KO1sEOI+Sp2T/CJHTIwxMvCB1PleYKq8kY8EZMY&#10;XdDUAb6z2E/NMwtKimypHEKwzknZCiFxBH+q1gzcx2LeNM3wyRAjNksisAaKpDmwELhZCkmBpCat&#10;8MnCNLyjXjQIVw8Yrj7B/LSAGUUiBLY9tqRaTN5JCTxnAUEBRIcYDQlURkaRmYAotGGegnIgsFne&#10;mhguP0yJDm9AASiAR05B2jFEJg9oABNUtOmdS2wnR1zaiRloUFGURX5EheePuNw/FdgBjy9VGkY3&#10;8AFfCBeZAGJlM9Amdg/8cSHF2OwSpxQ/ziJeH2WFBY+yNFFh8ApQht06wSKGt5gyrTuq3OWPqSw+&#10;4/HwAK4M0K8nMGVH/N4lht3yHAKKwZ0JDjxpDPHL8n7GiZvuP5CxXKo2LEZIK943L+jcoVIEkhWw&#10;+pCpfnSUGOw/3+kaSGS2iQCS7JHSXF46DWJoADg2Taez/X+lpOwgd8kzEDnsIgaZby+h1Dhp8ktB&#10;tK27UiPHAM/RxKkD3V/NpraFm+NtIdSMmp43+s2Is/+DoAnVEFJ/TwcdXxzVhRkRxvqQSnwANybd&#10;IZtzsEQgoPc6CjiKUwIkeYAU8Hvm7qKQ5qw92atlNkw6X7l1FP9rkoo2MKB+K+ofKCxpajWuGVy/&#10;eb5vzewIZFHQfZSCYO7d5YQj88LPOGI+tkg8K7OlSSwAUuxA0IkwgMamJEwnLT1AC0IfkCEAlpJa&#10;oSZkilBqAaiS2FhGjiKPOnLckZpkjydifC8nSQ7pG5eDCpxcCW92OACUoihVDRybNPaonRGiVSfA&#10;GjQmqQ28AJJaT9GRVLkn8h0P254AaIJEZiAJ+9oipLesy7yQJLEj3eu6cwuRfray9RoXZzhByNIH&#10;OBQE3JA73scMJSElhdigtvSUwYoL0iJYBARXtD1rpHyoH47JO9/ywnIkQXhZhEjoNLHaOnGx0E1k&#10;GqykEAlZLyxJALdUflhMCD+tXKyV895UmigZkmbpMC0k/mfghh6pCBwuu3FgqCpSBTVvmR82htSV&#10;PhI+kdm7HnNJQeWAV3A/qFmphjKpTkpGtAEtW2QfcuEZH8Iw1GSd5piTELsJPQh+z+HTYMt5Z5Xs&#10;2y/s8gFNhAzxvkA1pUDul1CKEzamd3JBTbl9AJe4/iR75n/jTGI8b97mIkOnNVVBBYIwLtAy8BUD&#10;p4qWJpU0ASfbHlpfI692GUUvIyl2T9SI/Sgu2HzRm7mbivGZNTZzIZFNQMDQoQuJxoWQo5IocSjj&#10;nnKmCsBq8ALzM2WpAAq2bCuTFtmIlL9XOaX0kwIGdh8gGd8LESHWSIrBhy7/G3wE6DfMeXrcCbUj&#10;VFh7beIs/dO6d8eVQAHOLDN0W8kFnSVUmZQXUGoYWVSIo6ORY2HSdNwmy43kSiiXcvCBjeG9Xs+u&#10;+BIVED9TU5fN8LSELLli4824C2uj+gmRZCba021LuufQ1uIKHTAkxHyV3Osg5UQxJ0wJjX7KkQOg&#10;ecJe0G5FKCpObk9kG7HTITCatg3GKh3JsA/9hCw9WtBbaldisnwpRoVhIahE/qANuvbSReJQ9YO7&#10;QUkJ0L457MUQ7vOdSWl2QPWTY8nSsRUNTaQik9PAnkeYdiM542n5YrejLk5GjbnjfWl3sfTgAFph&#10;iq1I8v8fmuKHyeQ4BJ22eOtfmQcHgC1rL2ig2qhNt2bIp4sAafD+ReSXEV312PWzRdiSyP180acU&#10;ARnj1Uv6hl2KodDklPNkmppWWmeD99QHjyFPIfJ+R+NRfv0MfHlOnpsPcQXcN5sebkYXKHs6xZab&#10;IA8ZZAAybboqvpkaKT6JDy3BzQuzPCGKQDBzLgAR2AnQtIqhI6IrRQwjcixgAJ1pmDLZOZ/omoRk&#10;E4+5hIfCc5JqHiC5dT+wyzJzrQ3bSoDQDcHDfADI4DeC67q54zWLNq4747ejLp68BIAy74fr/61C&#10;FJXpD6pgpo8TwQgpqjWAhKYiejjqjr1SoZbQvYjRgxI6TQfrKRUgrCejcKU4fRDDJBGo86QyC5Oj&#10;6iJQiDor+4AKXYoKapBq2boKjpALaTcJhYwIpJIKX8NZdgnRYkHRgKZgmooLkQdCnwcLkhcJI6lb&#10;cxqLn4vYmoqg4hbyFiYiULiRp7UB5QAzWxdEIoARI6OYfpc6uohKvo6ZpofUWok8DZGAoLFolg8Z&#10;8J8h8iQUOAfY6Y2LubZywJzYigp69bMIBj2ZI8W0UUAMZQ2Keg2K8z/MGToyYjOaxUJUV7+hDJoY&#10;nTvoBrrY3ZoIoZR7sUGLWTuIiSULzAfyo0AC868QAySbu6aqsjuUZLOZao1I0hQ5HAfa3gli9Qhc&#10;hUEY7D07GC8Y+yubGQk5GRJZbx+YmEWMWBTogqX8TQg7fapwhyjo0i/4rDmruEIBISiKkQBCoZQi&#10;lp1wg6qwfBlZJooLx4nT4ggTYgi4iUUargmZGRI7RYf7WK3BDCYiTp+68x+5X7cLYBA6ZhQh2SbB&#10;VqnkXQeS5qzR+7OaeBSso6DgAqkbwkGBUglTiRGRVpcJcMpRD7Hgm6rKsglo278whJWZjxrEY45w&#10;fCDSe0s5ObaTqJX5tUeMjjOkN6u7XSuzETDABAlRZofI0jb4fqihPDlSipEiVRrhULbIfIqjtqD4&#10;BClZF5GBVsPbtarRTDHS1j6akSVsIgfgjQR02r4o4iIqL0gqjC6zWRhcbJ4xA8G0HADZgJIZwz7z&#10;AwxkQax5R8JS+cD4/zsg1rt7Aqdk1TSECkOYBB8MAcMECjk8FwfriSSaEiXaxSbAgZiMiL1kV8Jq&#10;jqbCSSJUeydqPzEhtQoJvgos3clMiYfrjqAjR5h0JTpk6S+yNRULK607ICbD9wjR8jS4DpgJf4Cw&#10;lSnjgIbYb9DTGhzUsLcxa0hI3Jdof8DDCwe5rCBRLVBU1wA0qEzMCriwBMuyvhtAmDD8VjU86ofy&#10;jL9g4hcAksSSsYgTv5FSRZ8MkR45GRw0VaXx7czExC9I3LYAlpA4l6o4e5b1AxNhNiTpDCX5TLaM&#10;1SUMjajrm4fw0iBCBCwgmqmbl4B47DIUmsJscBy75CwkMxhkoFBAASM6PdMyBDaB5AiUt8fDqUV5&#10;0Edjbowg9lFcAjlaUMuovY7A9IijfpV5cJVqMJD61p7kCh0RecCy8zOZO60tPcz8JTaTQFPaUa1a&#10;6a/AA7WzZqhAeqLw6dMzGMMqS8BdQJGgn5I7plQLPD3YA5DFPEKJBqPcQhy7Ywh0KYBQ25QjWKnR&#10;GEMUzaTlQbd0JYzzKAhyu1TlPlZpv8ArngAzmphaYiqYvAjDxAkLGiIo/7cyuzdpNrYDc1T76DsM&#10;5RDC+botMB6xAB4dF7HJBzdFMw0kQwAi0wAsu4AjsojoApQkx6ETZAiyjKX6cYf9PCpIe7Bp5ogV&#10;QLjKf5Dy1aak6xJbhVLy7Klggr1DioA0D6doj8E4RgjDMwi1Wb+TBTxsd4ltCk4kGw4D9wjAlTpi&#10;80sMNZLUvZ4xGg0jTi21U569Lcjz8jLSocD6Xon5AKqQhLM5bw6Dk9UricTh2SE5xCzS3C2Zwxp7&#10;9TXSt5p6eENzNQA1RAfSWzUZElZhEDJsxQj8B8M62TtE6y3ClTKiUoAsPjXD4x/ywBIaZiZQDBew&#10;jBgyr4cZcLcJ2URVubh4AUgUci3K65XK4r/tA5YEC67TcMtLNbLBdS3Chj1jjswbTtggfhVqLzf4&#10;ctywiTex8dCjCIvAiAj81FirlIfqapdRqJsIA6UZA6FjVYe1AUZcZKAi2aA81hOboNY9pbJL2LJN&#10;lNQTpt7yu09StIvaRI3sezsUygizu0wBy6jtsJO4lVed6llSBVJh+6UaeiarpjaR+4p9PzJNhkZ9&#10;uktZJpGRXNFdP6WFcYpsezU89dl8atrEOIfrNtZBUNEbLFzsVAp6CEvAmA6BJhJt7kBa3VTpOc4D&#10;JVJtz1Mx7th7QNGlxVfdqd79hju8jY2ItN1IAxwUbjmYejUkiQf03duMCksLU8VD7onTaTZWHQhd&#10;uRco/hb1k5EleDnZqQhcD6lrlbZpNkDNay8Nf+Hb9htV41vZGj/97C66xRANFaSdeZw1SIBY4Cto&#10;g52jJkZI0k6M5Q0z8bKrLJqAjxy6v71blY4FvwALRBV46Z6kJ9QpqMhlFYj8IYfwN+Sw6GEldFrk&#10;n6+mPDtS2wtI4Fx9x6RYuzZghLIpXKeEFIfBI42Nso1CM9YcZCXti17t60kwmdFeJwA7ciBQsI4i&#10;4Ylkd44mTBEia4mchCogvFKIBLWMrjprjLoNdIBQlRztXIoAi1Oba8EcVDVMoQfeAoeJw0d9DpLN&#10;J1ecNFXThkv0biYL5A2L5CAkJBqMlAoZhRUhvj2ZO5qMf5DFsKxI1KORCxrGXhGlNZINfsCloyrO&#10;RxwwlRGRgz8JfRI4lSZAC58jvZQAlooI6FJQmcpMbi8hsLEVkghdA03aYcaue0NkbjNsD5p8vkeq&#10;7UP5SUg2FKw+Xjcx5zhsKrnzTJQB0i3DmprC/8pkK73AtFPdFboI4hO6BVVE/1JFEa19z9jLbi22&#10;gI1Efax+li0MLD6QAx8OYAwmKIeqnFBYf+a9hlQJXLYFJBs4qwrCI4mAiFrJCwsLLCBWADqQ8dtm&#10;pIfx+EFokK+s7N0mTVhuNYqWfF2eGZdYry9dED7IguaDOS2rOdfyUNeZiA3JQhghEjNrotmu0AmN&#10;0asm073yHGYeGiYNsLU71TDgdxVsw5TQAzUFsMuQAt+VPdMwrEXA6J24mBIZ84lh+iUOM1M8eRUh&#10;Bsw5DFhCTqp90xDyXqG4hdNrrdksZLotYC7R+m0Ye0KLZqzw/5akhcloBGVkrWCzZ7xllUhiP2a7&#10;M4Lm+ZVrPqB98ovD/+O4fMJTRwqQlsRjfGi6qiTtbCjzEOc7qTaTM4tIoNXBO+3LiVJhAJkAgTsQ&#10;00yKC9UQ1My+riPh/s8iJWeImBI5bwoJbzMFEIBI8eWCbccaPYwJIcr4hNNLRjJYfN4GpVsQBYmo&#10;28NY0yoEbj4r//DsCYAL9zjJdTIVFC2qj7/HDV60r2gSG1veBFj9h6BTHkKOqNgE1demtMextWGA&#10;Aeu9GEfWtLsW6oA9PDoNQ9IYvbLDDQixdTwldwkcFQfEc48daPGgrw6aIuomm067IznoA7T4hbYB&#10;vmj6jWlsZXCXBB2c5Wo6PjWMD6VUNzoK2e/d70JGCDF0xOSkXoBEqhQDBk/0z6/5wyehLSuyKCMg&#10;hM50Zgg/DOaMg2PSMSP62FGqFMJUsJAKoMjpNx46jJX87Y7EV8mulhLWtlPZPbbWE6UfGVMIf0Mi&#10;NsVgwKsm/1f+2o7CTo4jxLlb3tJ9w1VQAfCme+nqPlea+/T7PDM6xVM3X1gNbVcCyAxmYUl5wAvC&#10;jKbCVVHg1sD/LTIHaTjyhrzdXuZPKlxcYokJGRby5w0MTOK5AIrGv9EcJr74k44goolV3wBTEzlD&#10;aemdvRRQ/6FjL10cw6UMLmBaP2fwrzroBaZnQ8EbZRH3A0mtfIfSjp+5dSjrcmCECwA2RQd6SLcG&#10;5TcqrMlwBFhWliToK/qA6Dzc7wBeU1Gyq+rDph+5YRYaRaRcw6elc8asOzFE+MruIR+4tOb90j1T&#10;pB6ulAwlM23HJ7m1JziVYOGmvJ5lJCBAiEmIgo6ZcLkg6FuTUFpNPVQsD6BVQLjt7xG5SG9qUXQu&#10;aidpo5GHm4fsoPtlxNHxJSgwfaeFlsyGJ7eYfiw0bmgA1tHKx6Pe5yNw0hX6leXzp9h1lb/sHp6q&#10;YhtWR1jFG4fhIGsHkle7weBdGfc0YiFiX7WI6ZI46Y4gmrCA3uRAoJJb0g0OdQfZtSb4uytQ3K2Z&#10;WoezpTo5AYljcgn8jd0T1lok3raVZMCmxlJmuJzSkev0KnI+kHdGdof7g4BggANgQPgj/gz+hD6h&#10;T3hj7hz2iD9iUTiYCi0TAcZA0bAMdjIDjYGiwCgz/hD+hT6j4Elkhksnh0xfb8mgAm0ljoBkMTlM&#10;xmwAic/j8jnMlkc/icsAkTl8InMjocWAtTBVVkcjmj8lL1rlNf0fkNTAs/mEOfNnk8fgQNBdtCFv&#10;ksliD2fF1lMpk8lisWn9Gq4Cj8xpVisQHw11fEpemLeWNnOGA9KkNZpESrMho82pVZnNkhETzs2n&#10;IJ0kjyEjsr7vFOjtBm0nk9Fg0/0IAksrlkjBG73lVBUjnsPiMSnOClm01sSj8YjNinNikM56UdvM&#10;GpUxv0kg1c7j1uc+m1Zk8T2MdpVKj/IANiqIC2sjxGLenciYO+1rsV6iUpn8jkqlIoiSvJyrL/Nm&#10;m64n+n6spK9SRskjiOtWfySt4toFvsBwIw3C7IMon7XoSu59LOfKsoYe8SwCfq+oM9reKU/qLI+w&#10;rDJiiZ4xy+UbolGTAIyn6QvQjLNpoiaYpSLklO4kLSASBkoN8n8eH6mMGIM1wAI+ggHgnL0uSgBi&#10;JqymKnxnIjcosksVMsmiYsQ8jWAC86WLEpSRrErKso+2rxwFBKsqZA4APKAMfMyAClJLO06qmwdH&#10;OOzSWN4tcvAmj7uMbTR5PlTTERQlKPva1CEPU0DprAjcQJtFacpOoiOrCqbIN9MiHPixcfR8rMnO&#10;AhR32AdlhHVYkSvU3knQvJzfQSf7wRBA0FNFVFRJAja/gEibERGfScPMlictw87s2qAdsJG5gBwK&#10;v6TsxM4BwbBB/uWiS5sRRF4gAsVX3e9iMpzdNvAC9NWIkpULpTHJ4sQeeGsRJy3ggyEnJi+R4Yux&#10;FnzNH4BzCkLfScpVXREfU4IlEr+UkAjZH/kZ/SvlqOrFU9DYLFlVpPFp/s4jrKn6r1ypC3iQsg4q&#10;HJSuaTshiMuS5Uh/UzTZ5WfRSDoQy9r36qc+OSimWXc7WYgC4KZprVcIAMksrT0fifqVnNV38Aac&#10;zZn9BwfNIBXakKNrEqCM25Et83DIEQn9bS6xKnMw4jMML5c7kURKxFCr2AV18umknJzR4CqU3iPr&#10;nhp54U7ic6E3eno+lNyWrbFV0I2B/M9CiDXP28poc8SEYJ2LYd7fOdZFWKN4m0jIdWhSsvklOiMN&#10;t+r7MAGntN59J9SvlpzncCOxR0eFPlyqJRRfgBb8i82n44wCVSAz86tw7lI1vutozE6GPkualQy3&#10;1opkQ49T5WBOWUEXFHycR/MAQCUIjLeACFiJ+ykABMSPpOLWWtLhayPnZJiihyRZysolKyYh2CeC&#10;pk5f69k2xBnUAIeQRlFDClNNrH4wJfJvjIFKdYlh9JEwyQ/LmZBJrxzDNPQ/BMhx1S4kjQyhsCKX&#10;CQpvLsQpopHULqIhoigkpKUsm1feP9IRLDfRdOmT+ESbndPSPUoFgxLGBMuKSSwj5vEwtcACSclJ&#10;vkwmQidAh9ZkCfqaHXIMdEhRzyHJG48jzhUtEZYEzxgcDSLGTjQPtdMcQCQtZC9wAKSCFOTLrBtB&#10;LhABm8JS6NYQ7B3SrhnGkfkpELFtQyheSg/E/D9Zce1jZSknKjIstyD4+T/t5OgqomzYCfwQZUtF&#10;aKzTpyRAHAciUtyePKJoSdPa/zpp3km1lbL4yGQIiGAl4YAWaOfN2Uo7pXGLjwSYRs30UJvSnYaw&#10;p8jvE0PsIyk5WhVY9vWkzMYABOVPweg9Gdtqq4JPCbyV5nx2YEFeNvI5QaQwBz8MM71lxKTEFZN4&#10;0wgkKQBEpRQXNFBMVCyiH+rAALtyrq2H2wIk6jGVkdJLEdEqiITFjPC2xy0z1mtgbhEgfZaTmqQA&#10;Is1tyjQCsbSo7uBK36kvwKySlmCyDSG+Qy2AmLo0qNJIRTcmjQKKD/RqAeYoBm0FyIgwqVY7jEOd&#10;N5AwAcSjaoxJs3JjaayzssgK7If0X2WVihqQaQC8j9M3UTG4gxMSQrin6ApC5XjuFzJKhdMJvIpD&#10;4YEoieQBiPxKI+hkk7ChyWnkOOeVJ2USqFMhEIjcCF0udmVURQp0abEGKydyEhNjfIXm5N8fsISz&#10;kfiPCWFTOoEG1jgcS3MBq8lTro7CbDbCxJcicWuJxvqOOJLPQYe8BZQD4ZcdlREvmOFiQ7QAkbUR&#10;5GIoQ+WtNhygI9Js/+opCA037khUsAkOW8pUsSz5j5VQKYHs/XwfNcW82wANVUhVKFSk2oRaHCdi&#10;6przWrGGB5U1sFKdGfIxC+WaOwdguWW9/qsAJMgRNwRBkwpOTCWJTVgDIH4KmiVhU7bUlzjnOlvO&#10;HEjkOgLKSApMaWEfN8bxGBLESqgIWQy80Kly1sHspphVXmjojqGR9MKGcYmkOvkRP5cZyucJZC9e&#10;BBkCE0XRNMhGI3bEWteYatL0GXuaNIqY/ZCksxKosc65893arOf+bV2k5a0lYJpQUe7ewDYrws7M&#10;mxI8OFiRKdydqmixLJQuW03hJy5ztLmSnNE+lRXqLaZCWj9KePTIslQxGjruj4v6qs95FmWRHiVM&#10;46hnyJN/rqQhzsLc8QIwgPok5vIMkCJ2ycs81USFnvw697WSZJN6ejYUk2wB+p0prNCwCY5r7Ek4&#10;xuAskKJgDkxuA9Sxl5VnjwQqiyiJb6ATovl8qz1FqzMMmE3y+84l1O5J4fVUIJIreqAfH4CHzgCv&#10;9bsrimlgDvsc3ytVTDsu0irOaNp57puG3mPpn1Kpmw8bs2IrMX0i7cctm8ftO3nAHzCAkkJiJ2rp&#10;QulxJyJXRsCN5TS+m60nWaIdIUdA5elSDHXanR1UCxG81YW1qqzYwTe3As1LO0pbsb6lnaE5Hdky&#10;35gyyAOF6h6+ju7KGygz26Cmgtwk5SnGFvS5gcChSrwMok+Wh2VOO/VRk6Q53qumVS8qyVWTYBOJ&#10;HeIhoRow+zIb9qaz2++ZCKEjDX5t4LNu345LOgsmhtZMJcUsxFJxP0UcvItk0AiE8htlT0z5PpCN&#10;hLlmTh5d8SuK4S8EmUjvMK8SNmiyqI9O25GQLnkw3engF28LrAjhsekoWErepqdvc06UqYE4rsSR&#10;tgrvfW6cjdGADk5noPOjr0oHTlWxeNFB3O+D6s22wfmliNwXIEso0m5NuHyv2qmCTjENSiFLHp8o&#10;vv8ADPzGnqZipknNpFOjGp2vfLIlliqtwM5B/r4CzphgCFEEgiNilDTiLDuHRltiFEwlLG0FomdE&#10;aCpjeOfHRmGlNIKjSCQrMjduHsnqDFnt8MOgCsZPqs2Lnt7qwn4CYkSrNqjM1sNPigAHMKhkVu1C&#10;vKhkHM6DDMCgFPJrdHpCUkSiPnjAEi1ilKELCGyJslzNdJFwmpSItiFLElmj2j1GdHch9pnlxPYl&#10;omWGXKaJyqrPwB+lxGwGwQNQjB/FsOgrpHtQ5l5EspEtVr2QSiuHRt4AAC5v/NhG5FEGNxOiOweB&#10;7pUmFDnvdABFew1poEfI7FDwsDIrGB/rZMyoEIjM3RUEsvDIVroRcl6LFHejINVAFrPrwJnqQAHi&#10;XH4LEiUk8vRvgxWs6gDisukOlByliB1B0xrsQjFmTOYxUCQkLmQIiADw3h9NsABuOqWFuGYRNKkH&#10;Ntfh/EqLRKyteQjlpKBmurqJ8F1KxuUKhpSDfDfLcAAwUP6IACbDIEMmIgJSFHktph8r8G6odtDB&#10;9mnv/NEHDGNqzo6EoKdqSCGRQRHl3jsrAGYClAvSTFxD2nBx3Lyn4PtACSEyFEMi1v1v7oVQFN0N&#10;oJhCDCUuYKVP0CFL/M8FsMljdmXHwDFtkmfKdIVOBRECLQ0sPqmGNwDpSsgACRtyIpSP+QxtnCNn&#10;vJ6kclNPvKWl3tTrCIaMqn4FymhiNjuOKveiHDfINCMlCt1mXCTrxolKTCGGyNTv9AGwxQ4uUK6S&#10;bkJCFHRGHC6p0AESiAEFsOinsNtM8h+OGq5ibDuRqxqjuN1jdDdyZCBOAipiJy9kUq+qpJSFyqLG&#10;LGLh2zWjEDfO8O8LgJOKWCSsONJlNQZmGwHHPIxCqsVx0CFDUvGvfOACqxjmdx9xYEVsymdG6rWt&#10;zNwmdFfCVKykVmfHYGXGdF8rIyAEIgAnMIRi6xSACjfGIilD5GfSIJrB+OqyfRmmwwqnZEfFmoHR&#10;5tCmnrarEqXGdRlDCACm1Fbi6jUy2H3CpsON1xAKEviQRuwACuyPWyrTkD6CJCxEMkuEPCaOKj5G&#10;FQkwOs5mONwFEI2LFOojdiYmpB5S4B9wXgCoHLavctXq6JSOHz/vKjpGdKCIpuDiaUFEKjdw7T3S&#10;6R6SQABG0NIIWnHC2m6TTGagAPTEvR2ntvGUeiFRtkUUGvzqpJ2xqrUukOKwCCIG6u1OFknEuJFP&#10;BvZJIG5KLKoCvSowgGwGyQmFsJqM4H4uUx8NKR7OPJcR3JbwwjDJYgFpyozCz0fCDVBkLkMuHuDP&#10;5wlJXOzFVlmjUlCqWCQi1xvC2iPyx09QPDuEJlCvah/Ao1SqzknOHrlvLRctxr7AALtInEOC2vRC&#10;tQ4FBvXNwToDYLlLnTwCaOTIVHyiJwSABOvgDzRi51kh7RxzCH0U/AAzbCN1LVnCQ1mnzH6mOkoI&#10;I1bB/yIzeOZoLCBCTnRy3FgIKJtSyABM1UmB8kJu4QrJjiNujB9pUrThyGFCQyFAJGnCLVIB9r/K&#10;VJbiSxfip1xmGjvyC0+L1gDuZvaGuwfiQjUxsh6FQp9jSMZiqCqq6G5GqCWTZgCCYp2xpmFKhm5K&#10;zoMCCVttlOBryJnw2SMWCiEESzWh2pUp2ifkwgK2dALWeEwEoRVmVD2iP2J0UpMMHRnqWUdB8KEI&#10;tDrHrgEPzLCPYpIR1JfygKeh+RbtcWXVoH4M/nZGNlCzsCbH2jePyLQFqmXDEMlTjiNkwiSz0nDV&#10;/VVWuh/vht1oCl8lsPjxUSRE5UFNrU+HO1DB8mdFCtMLviG2Ezbp8vhicjeGBOZqLESwwKjjCEMo&#10;7ODImD7DfCcnRxrh0kUF7oVJIScTmPhqziflcB6WaDuQAtUNhNTmXOqqdisrg2CUb1aHMNHUAh9m&#10;5IxvwmwjUln2zGZKkUXipi11BsjUKt/ADqttXDeNpDuQfv7K33QLU2aHRtaxtvOnfJSMbiBEwi1r&#10;iETRAvPtXjau1RT0jRXxxlonLLg2VTrnDF0vgW6rmh+q0sV2VDsrEjUmNkLi1vUDSIaNHQBzxzDF&#10;ukEyeiMt0npGNjIDeOFnOzjLJVZibSOzSh8sRNZh8HLVaAp4RCfrf1NtswGsLsj2EmlDDEuSYAJL&#10;jG2LqpXorRIrXskV+iziRsXi4pnlClCyaXKgBkM3cCfmFGyLkLhIFOUqWKdrZzaCLPEJyX3WvH0w&#10;mUbFKCBUSES4Oh8TOoXIi2rB9KSiIQNNA1sPzCTuKumBzY2mHjSFLPXGYMiw2EqGDuqCWtXNMiuE&#10;qVAq0RS0SQpiDU2CWPY0wPo3mgCyNAGPqAGLCHeoCx/iqiTkUK3rUkUUYlsUbJxjILASLEQUaCpi&#10;smFJUuKqwPBZFu8WdAKlLXOniOMzpCbD5K3juWSR8mgwRM0jDTBTlkqst0eJbCEYJDdjfM8ZeHKR&#10;6LmGuoC2KthvBFdxmDpEqQ92uK6GBVCl5QQ0DUXCpWMgFPmTHCLYPNbJK0SSIrOi/0Zz4XTN1uu5&#10;l1XKhuYD1VqtKiLFCqoDaqYNCQhAGZOmSIC4/JZi2vFickUD5KEOF3lDd0W5iiWCtiuEUXQGFG0Z&#10;tHaDsLGiHGNn2netatNjHZXuHjAvCYT4o5Cn5Qnq6OV1sJnlo0FOqmaQPOMADaL5eoaNT0C6NJ8s&#10;OUsnQJ8uYSqCftQttvzWlOKFgBx6kWaJ2kUTxYP07l8qoLANljd0MDDQyCWUSKU10W9tyrA0Dzv6&#10;hNC6aWVIlO4Z6AAQzEEoyVfYaa2UYtOjSU0LLIWCNrE59S+ThCEUTAETPgG3i0nEqEqXCQ6GVIaX&#10;DCEVjQ6ntDIYLTaiDQOB8y8CzjuQr1rgCgq7MNTzIYwRxEEolLAX/x8p4iCHGkoYlojmBKaVeB+4&#10;eKVI7KVHaKEVdMOLAUYqc57R6V4ZQVVlsH27CEQMV4l6CpwsyvKHOi1kMuYSvh5ixV9WVOmWaHwv&#10;bC/2zlZTeiliJWaLUq3if4Xt5Nt7Px6SeVnXHjd3cOq3KIQCaKLbFQoauoHbraHju6mCaRn0zi2k&#10;wkACJaaX7kMvInRxqq3pxTvqLRn7Nr/JbrgmNiUpBJB3Qbbj3VVtwQVEvGIy/m5CJkUJ2yBwmZH3&#10;G485Yb+PMQ9ZugCoWz7ZonaKoPfKJQiU+09UYu2tutC4l54oVTkQQZ6mOWzj2wcsmO4JgtkuDaYE&#10;Ej1X5WyKyx+z4FsODO0kXJGX88csMLCJnkVojilC12PmKjFouaT4SxgiCDeNkwT4PCU6/3w6/ZiJ&#10;/EoNRCIOKukaJk6PkjDLBwutuK6aZHljFi5j5ZMLo7rif1iYccIj1ipt1qHSL3jbrloxlk9HqHcc&#10;kN2EAvIxZpugDJ/0tUnXpOPw7CRi18v3IDtp1uKlNMfCMkLzYsDkLis3QOkRq8yB8YZ0xx+R6cWc&#10;XCRxwAE8vuYJIbHC4nMHOr6MxqYn4UFIJHOq9wkaMx3HaX/OUZ+aZGyICnaPYqTn/j1IcDDdcyqO&#10;RqlcdWxcdYhS6uUdKaTxn3HDpl0jUu1G0At93HLRnvXd17PO2TB14gDEM19McNXlnrj97mYdrB96&#10;ZUbKWHaZKa8RySnpK36AAVUdDUQLAbXUh08Pua6ZYVaVL15aFiMn1vVsyw0m0bkD7PUxHZEjeXV1&#10;7OmEUWYNX4JiLEnRxq33WiuClGIxvirIVPIztiDVdKYK6NwdQ8ZqoMTHtCvG0cgSPCzn8iIUY5+F&#10;LELmZ79izPA0W7hh7mFRq65mxNTqWEnevevsW9OVJm7iLK3q3xqmFTOHbvKOpgF0C6ziStCI/5d9&#10;7AASqXX37qYba8/zgeFSa9CEs3emfY6X8LnmaPWOIORbwNtlym5He8pUaqkbygEeoQYUgWsSB1KC&#10;EeA5z+LYkpIK/k5dD9b50ntKLQNbets038SrI4Yz2xXknHytapb64ObHijDP5nR6DFclVoHFyoHE&#10;nam8+cuCFG5EnJxsONk6XG8mGQaDGi5r/Jnv3RUD1VogDQfolJmcSuHw3UQedx6z5NCqI2nL/9tc&#10;15+1BDdolcuh+luZtGI7SgGCYuK2aBw/7Sjh6CYi10lAFiAAOBP+CPWDPeEPyFP6GPqHP2IQ59QR&#10;/gGLQp+RB+wx/RqOACQRYAgWSRQBScDymVSoFS2SAWNRSOQIBxqQACKTeaTQDT2RRqTgKORKNTGC&#10;TqBASlT+ISKbxSaUSITeg0x+z0DAmtAiuV2MPuwPmxRiORqnSCyQ2HTeORygyqsUoCTSVSKaRyZQ&#10;yTSe3SeKS+KSKJRSJWB94GRRaVTS5XKMTmQS+aWcAZSdwIwZnDX+SV2u1iOYabzfNwSbWiFRSWgo&#10;H60G68IbGtAmKYbHxTcbjDWJ80gBgzga0H12RRyMPjkcmpP22Wp9WWmxasS+5ZbLxig6GwRy7QKb&#10;y+PQzJxag1jE+STxqJRiMTyeyq5asF/PV7PPz2EPd2/v+OP/HpADeJExsCLk2bVpE3h4QWe0GuSo&#10;LVuml6SKegiPpArDlsMjj8rSfyRPhAjjIWhiqL4hjKMgAC4qU2beOS3kGntC4AJU14GtiCDJO8kD&#10;wn878JgKw0AHoeMjP4w0UoIoLqKUrD6q1G6VKCjCiuiAKbyIeUtnXLsFngjCbrkxAAqDMjugGqqL&#10;LkxilN9NQAvHOMeAAuSgqDN6Tpu9SHSrK65JU2cVL6oUStGADT0QiCKLMi0KtxQ6cSWk6MMpH0ko&#10;sy80pO6s1qU7lPLmgUmJIrCVRyrD5gWm6DHrIjk0ivJ/MMjTeR9Mk2IEjExoJPx+sKsCRJfCQCvN&#10;TKBLxSYBJpSKRL3ZaBOFAytTuk8ZPAiE4TQrD3ANMSlMM/MZS2eVWvzIibtnJoCUZRaCMMmkPO0w&#10;6CQK4AGVQnrZqCwzDRlVp54CjEiRk3ib2EklqgEqCBoIl9tUckKLYYAbixRY4Bq62bZ00kSv36fb&#10;bn/GToH6kSg01ilVRu2YHZcuUZOSw1W2AfdSALVSu1VgcASMeJy6Ad+hOUh8rru8VNVGk+PPYflQ&#10;ADZ6aQ2tsf0PXh/4O6Se40rVVTk9aFaksGssTiAA0qi1EzkijsaXiLRzJSMaU6ANkn+8qe4fPUeo&#10;hkB9o05O6UaxOn0eq0rH6+yuXuuU+H1OCNJfZyj75X8+6bNGU2Uyk4IoxaBK6uSboxsB+MyMG7Ll&#10;dfJItu22RIf0VT2iCVpS2ccuErredc0yptQ9ln1VlwHNW0iwRlv0faottfb1haCRYAmyJpZ8aXns&#10;ljbOhXBzhXOKvPpqMogmmbpUrr5PoluEALgJ5nV950/joR3xkoCT9ZOYBpVe/oo5GR+VElBe8UFH&#10;zKFkNIAGo8oZDj8m8N4cRjDsx+vUV6QpsxuR/lyKwbM84AT8kSMG5QACQQCmrI43R9ZKjmj+Z8kR&#10;L8ISKqhQGUp2oB3hwqJARR+a5DkkadUSVd5YGfMGhyQR8hfoRQdUe2SEhWGbp4JAppEwAnuNuAC3&#10;RMjdiNJhiKP9brR2qmjJo2qA5HV3G4cg74ADy3jM2b2ZVtJEEaLNYwXIrqcFup2fuZ0rjw1VGrPy&#10;+1GTpXlvKIYr5u0HWTknWY5Uw0hCGP7OA8NHYAzkyNAAm0AjnYRLdNXFJyqhFaRqZE96DpUSHREA&#10;BCAhyRJVLEgoP8iRvEPSci8nSDpq5Ks5K4jQ5I7pgTBfbDBq6kYoRwSwodTUx0VTHg6S8lTKzXmz&#10;Jucl0jRR+kUh6RBmRYFnmAhEoAlMfj5o3JezMg5CJBuXH42R8xXCaGzIkkSYL8R0qtfCjRRJKpKq&#10;WjVIt57WFDxcjEw2GMyVJRoJQSk+4BpikgUIb5OTFh/LyL05tt7VyOPOaY06i9B3DEWNsQqFcRwB&#10;FYTIYSdiz1HwGJqRAuTdpqnIZIQwl693hnCUfKM5hIEqPbb6WEsTT4NFYJ6mRxBoCGQEpgk4nqUi&#10;UrtH6cl5BYAw1XcnBlAkU4wI+hWwp0JS5FABmifMCVZzS0CjXUsk5EoFj6ooXJ/hPSbysInElt7r&#10;3xOWH0t9UT34rpumUQKgEM3pRdmbHsAplFYu9r4TN0BXCJUdTJO8BETqFgHLk6UjD80iH5m3BNOl&#10;RajEvQQ60hjiCJEvsgptQrsYRQYYoat4pIDeKtmCkRORvoMS2N9BImkJIfgFVkrZK1hTz0ussmgm&#10;77X5n8fsAKEkmqjL6K0RQ3jPh0XbfmaIkFtCWx3PSRC4xG4ETMtihatgArDFvJTKZUMxorI0pcnC&#10;ARSi6EpfxW9v1BIl2DgTFGMr1r1wrUe4gozd43mUjZgCeJWlTEpI1Jp9Zs17r3JebxIhxzkQAlIa&#10;m9RbUzYhbaAKkKZUT2wH/SMfhqiWnCOESqbRyMJkCh8gRvABpNSVuCqWo5BDkojH4q0jkqnHI+Jf&#10;FO4eRSxKYoQ40iBGDeHLUE9DH+CoqLZiQP8r1JDIkkJoavKA/UvqtS6Ou6MEmnxgpKZfGUFcW14a&#10;gsrMJLZJAMeGjFBxyCJJ5AFTyu1WcTvnxfjAB5QZZlinwQrD15h/JTJOhE95KSMXOaEOzTD7WRIq&#10;Q9fkA6mkaJkpNQRRNAJKwYwbQmv1Sh/Fdk1jmmJDCsK1LFXqOdPstrdOy1RSK3bvSrIc/8hLYbCM&#10;YKCvsk9aUZEU1ih8xRKaOyor6xIAK4SEKwJA8Jl1ZwJKqo6bw/J+WSlYr9HpO9myHKyz8rKhttQA&#10;QOLFkFi4AQ1713UpHamB8tZZp7MjQgClVFBOThVKJr6pU7bG79ktANXJ0oJgwhmzY23lggAFwcmt&#10;Qr1vxQZ/D0bd0Q4iUpog+nEMU2a2iwMm1OItwgT0mm8B8kaSGgAiVVV6Var/YZYnDcAgAvQP+6KK&#10;kVKJvkAI1bwyNKtZ9MFXykdmxKi7iPLET1qrTNobnPrv6uxqWfhEla8dGEI0wOyYJFFVPOJvZik9&#10;1UOEIfn2N+r4yBKBK05of81675YzZF2imSkCPO3NmPVF65NbM42ANxQCLLSadKq1F5yGp0VgswqN&#10;6HmyTHavT/OMsiHUUc5FaY9BLlEpejS5ICxSeqqNmXWkRYK7Iy7iUXX8iT0J3cHTLaihJaeTAESo&#10;CPvzhFYQ7l6tZbSaNcASavnnH5Mxl0brTmMZ2RSPlY3a6pWStlc2/UO1MaoG/cjCmTVmScBE7r1X&#10;rXY/l7y6JIRzpSRlW+ROX0JZXgfDxt6K8smjw8egFI4mC3kH8VSnKNems+IdKjobKsyRu+QVYIMz&#10;0HszaAGI4g2K0NWi2IUIkzOP4fa8isYi63K8OMc+IUInAH+yYHy5M/u/K4yrUqkhOqcAMM8K47QJ&#10;Ae8bIVk9maoRUTQrScQjsK4NmRucQVaqo9gHsvsJOoaKtCNAi5AH8VUwwx8AMr0ZEkwIwS+RkIwN&#10;WApC6OEliXEQalUXWoAxOyEqYZMYmNysMnEAOUi+oH0oILkDzDoI0Rkr8/S/I+KpVDiIUJEfQVUA&#10;W4EOQJEK6Jeg4Is3Eo+V2rExQ35DQfWR8TQdkcqrqpWysAM6Ii7D0o6auLguqK6Xm5kLAcHBzFIj&#10;k5CAIey8+7WocKU/YuIiCb+qCX6VaVepoQauGkqZu3JBtFeJaliKwV8Ks88jiKK7UkqnQVcQAmCM&#10;MQKeiIlDQlsYoTki+IFBND4rspcqyg6PiJa68JuX+nSHvCO9hGiJO68pyNaccXIfa/iLAZupMvus&#10;OmQq8UPEomQsMmW8oWhAm3m7Ana/KdE1xFahIY4aUteo6hW3C2Go8H85OdgqlDK/K6kYVBawS3NE&#10;YXYNygCkYIE+uJo282eAOj/GAV0xBBOaojGIhHLCagk/yvOraIc1u58jeJeykLEXWmkAbJuIUSIx&#10;u5UAFECPmwuOBIAJUaeY+H2m7Fm0dBGH4ooIpC0dgXSY2ASc+AGN2LG94SI8ilVB4POo2JIrGzmp&#10;AJAPy8Mr/J2JUMMOSfmfnKYaeooXWpMiykPD9DUUgQwusASTkRknsI4Xu20AcoAN5B8IiIcjApc9&#10;WJSVULk8eHxKVG4be10jeOSSIfmtAOQPbIQIlJXDSACW4MuoobMqy8iRoqygwglIGNGRoZ0PmeHI&#10;OAGVlBhHoTI8ikwhXNRGMp4RpE++w+SJaX4LAfbDDCQWq7oASJuN5HcIMM4AK0MAeXvMYAPNEAHM&#10;e/AI4S+s8QAmGIcXuOENmR82w3xNYmdLyv6dgMoautIpQxCrscGLkD9PmeWuGqzPOe0H4PyJE68V&#10;VD4N43NEM/a+6H6p4krD0afFGH2WwtEsAui2ahgN4TOYwyEe8VkeySevCK4NWKCfaXIp4ZuwS5G1&#10;MiA5w/6sse8ccNqLBIYHuXI+GH4kqQKtI9ORAJSpMcESsWeUSTIfwJUccS0S2faTQfwJeOWbIqye&#10;cU049M6lS3iOTM2IUQK/6sMIpOpAqASauVansu2HQHPS+fmJeK6/WJchIJJKVHK5QsNEO7q7mJTQ&#10;kzg1+ljRIAKTgimpcciQo3xD2IIhrQFTMzGMM81DQYKLEhg4qp5UEvmwLL3Eyn+YwcG1+tIgwUTK&#10;Akq0lOBC6Aon4j4ARDsQbK6LBI0kq3AIQMMXIRkzGkwycwJIeKVHi2K4syi95THKLK0HzEVAFL4K&#10;6eGNWzeN0m8WUqkb9HmYUbEH2hg02IIRud2IY2sHujA0Ei6RlDQ8iuxJyYS5WAIxLVYUM+aAGtMJ&#10;aXzOAzMS6feHUZ8OStY1kJ9LykqxqAGv82owS7MPmt+JAfaI0NWZYK0Je9iXnMM9cIc2O+yARV7G&#10;+J6fCXJBQTIYUfWKsIlHaYCZo3SnCsEUVQLHgsVWLI8sAimMo5QlUZKyFXg8u2S4TJqAEwsOCNc4&#10;MIIg6t6vG36rSN8fxKBWPRWH292H5UUulU6RuQygY2uORNqeiOSVafmIoXuRzMdBjV4ZcRvJwHy8&#10;cLFM/HEHqWeuWIsN4mCui1LLzN+Q9Z2eWIpPcrUvcs0KUWeZqbsKCEPbegxImoS9vW8WeXUJI2ap&#10;qH8pcWJEGHwyFOe+YtbTyJg64hFcJOHKbGGtRVdW2+I76y+QmK6RzT+SzO6YDAMH4ZvXWxVDhZgI&#10;I2RH6WJBqAAfCIlCaYIQaXgtGQI/6XW+WMuRU2a6DcOjOaSKSKUIxCKOQ0094ooXnGdVfY7PNHQJ&#10;7Da/SYUnWH1ONMrIKSCkxN/X4Y2JeXIzOP8HGnszPdeK4tIhqLlM0HxFuHwN8fWdXRLAxIC+LNYW&#10;fFZOtfYIvLwoRPuJPAZBnT+nyOcoi2okFdUO2IZV8wlFpa832fXbNWVJSjM36vgoQXmUJT9CC4KA&#10;a9+AiRypmHw5mHpP3LyIkRCAIZ2aaMNOaHrakqyi0qbI2H/g7T+r1QAKUXvT++gdKl4AQdyK41Y2&#10;kOXIsapTkIFCkAKLkp47wydczYDZ1WwsWIs3cZFSOJBPSH4W6g6oIoJHOvZJHJKNYNaNmIwXInsm&#10;EYC9OxzCvfiwTLIp5OeVwKUJfPCK1KfHeH2l8OQqkLkeGArjq25PEIhYkfbj2gkujH0MvVuVaS++&#10;+N7IJEndqH6tJHnM8Muec805KvS6BVnZ5FOH7PwJFZoJBZWAYRueHeIAEoIRVaCH01/bQg6f7WdY&#10;EH1MuQBD5P5FBe4U/QIUSxY5sJFMGRuME87JGobOxamIM5QVUWIXu9PavOKIRbGo/KAimr031NAc&#10;GqyQKWG5ddxccPZPIEbmyZKdGcwoyKUhgsNU5h+XBkq1fY7QYxZm5fSlBHzGNc5bajfQS32cLCeh&#10;g62myIIK6JUOEnNWyAEfbfE7wczGvLHGNWlW/leqMlifwRUOSPzFsQCLEcQ6kbohI+RhfliAIynM&#10;TViujnlZmLAhJh0H8dLUK+iH6QEPOglNvY1H608fw/SkwI1kI4Ga0ANRsAOkrKqATYIATOnYKrem&#10;CaAHLXOSJDaeyNmuHEsH0SISIfakwTQtaZuN8/1IRDQkxY4oDA+oS6k+OK4RuXuTheAZAmPXu3eL&#10;Ew3AzYqH+tObrQIUeuGU0+guBmqZu9oADmSH8XWSgATMHKxRbWbgTDaIxXCAVnEZKKCYAYCXISJc&#10;gABdXOvjTCnFDH/Vi+ubIPyZ8ZuOFgmRyRuhXDhKmH4LkVar0W7OSmOeWIlVynmQAp5ACJvnFl8r&#10;dUZdLJRNrVVJPIdZHLvifViJYJbk7agNeN47e0xXOcCQIfW/SrTNZN3EdXhKxr41mIhmOHuWfcSV&#10;a5s989+Atu9hqARkEQWVayJW9sc/thRhCYDXSORsCXWimcGinGSWCYxpFY7QVt42dPyXmoJLFcKK&#10;KsqnGZcZaZfuUIssncYYobJcInPZRqkxTLa8hZQfCUSbtmmANwaX6dKuGeiYoIlAGAXT/l9uaKVn&#10;0dqK6cQ5g7wtuIMydfIbfgG36xK1FVi16IFEAstKlDELEEdx6ZrNo3mWe/QisWIWIwTsoH8081+6&#10;y2Arg2MjfY/Qpt7N1W9VapdBNwpFRySoMJuNWXuRukwRkSJdPvaLEoA7UkwpZIIpSWVwvAuStShd&#10;5cwxpy0hWlPVjTYASOFk8REIYPyUe/ooP0DQPoK5SQ8IlYoH00XtHeEteVlyYk0QLTtIJQVCbcJN&#10;ZvsAEuHqTF/sM9IJ7taHomCzOfbHnKw3NOtl0H0Z8Z8XIz8g7ZvIRF6oS6gmRrNM/AoJ7jIrGJpr&#10;BKNVjDRgOaebiJBzJSg+g9YMTQmACK6r91URUTkKC54Vk+gQ8KxcqJBl7BjiFVE2JNnT6JSI4QOf&#10;U9rD/OExSSIVa7Ghg6kNnnhH6im68xy+gb9CENfjqAqAn30RzKRt7prrxzNETmQ0UIMJvxM0/IRe&#10;VWHkqdLQVMg3YK4TgrS/SZL132VZfxgjPto8lc0jerkknuGAb30AmI51aS27Gt1I+yuV9R4hFERr&#10;db3W0rCAJUwr1zHSdBSYcJIUTvEHgXIIwNn3xn4NeQSLEPyp44h5jiqJGzBo6m4OQ6WmA8i7Sbzn&#10;9j9cZDQRpwvFXGMWe1/tBwdQIZLD4zXmriuRv5qhF3eMpfmAFxYHrDhve2owpGMRgyb27fSNmOEK&#10;tAguGZFiKwSKwOFs8NeJU7xyjND6qAKhXbKJ6vAAVgs0sHeZ85Q9woKsBSTQGjDwW7k8RgiRyzEK&#10;VRaEL9J7GhEhWhRwPrXNr4P3dW9pjoJ8XT3MlGNrL7nmr9M7vJQ81lcIsumToWeN5rsvXhUK5P+5&#10;hokSsbMTkecTI4eYxOTGFrVlILBCbZFB2xDmjBj70NaRzNlnUlUZEbkgRv83MUGo+XnpNyYg681s&#10;DCSxMcqkQ3m0ar9g7NY0g96dtYLQyAUIABIE/II9IM8YQ64U8IZBH4CYgAYkCIoAItEgDAgJFgAB&#10;Y8ApA+5FDHg85M9ZRGI0A5ZHI4/5hMZAAgNNY1MZYA5jGJdF4lOZ5Fo0+qJHH7R5m/qVHIxNQMCq&#10;gC6lTIlM45DpzSn9GJnR37TpjDnxY3tZZE+6xLIxMbZMI5HgLOZnO4lMa1GJzTgPe7hc5hY3xRH1&#10;OJzLK1WrpGYEDsZEATcIdh6VXrPWaVFARewPPQBKoFUgXM4c99JZXs+dRV4JXqHRNa+pnXJBObhm&#10;tlNJrmsYDgjvd3u41WtNMdQ+dZAq9HMk/sFy69MbPxYdGK1HLPzaVZ8BgNI95nOY0DPFGMrLZ8Ae&#10;lBMFDs1yYtfZBWodxefMK9M5noN3TvEDLg66iO67r6n+jDirPAiZJAxzMOKu6JQYijHPkgqDNNBy&#10;lLkkCYu6lB6pMebAJm/oKRKx0NAEwCvMQtyLMsfyrKEgS4I4wUQIQeJ3R0r0UI076WR+nSYIchy2&#10;wKiSNMwpLJqOwSOJys8grwwzJQAfTluwfzCMKzT+y88UTvMAEjM4jDbrEsbutMr02KPF7QNAsCYL&#10;OrT6Tclj+qgBT5tQeU/K0xzRSIfjusBLLHRKCgIUXRi4UMoitKAiTNKcwS4I0B9MgnTdMgenLTQ9&#10;Px5HTUh31Mgx6TKuqYJmzSbrajCHQIhzwvE3oIt2BtdKcrTukLX8nItFh/vwkDOOskSYs4zFXIEv&#10;x/yeljNSDI1Xn+rSZvWgllRkAkFAE5SlMFSUzK1VCOI0p1dAbPStK9DzTK02q93Imb/pErTBMArS&#10;z2iAbYp+linSWraJMFHyQUopyazafrisBUWG3sjzVSIoIAM00DHY2iD4AElaWK9WKCTpJh+yKmFI&#10;rVMwApmjS1ras7uvSfmL3CfyHRiAF3TbEDBO7fqLYAAKcsxhaasc44CKcuDQP6jSNYq01RRxHDBZ&#10;cgS8prlQB39kABuLVEQOmiS4JzbgAQI2+oIFmFiJBm1hKVrACK6o7qotkrD3Smt1v7ocV5Nay4Nv&#10;s+UuykUQNMs8pgHtz7pBr8jYvKLZpZdcaPPA6z2SmDbuKmKvLgxzd060DqKUjDBQ9tyqADpS3o8p&#10;zHbQ4jitRAajsj1NVyP16jzkf89M0uFNgmCXkeNdacq87ax1FVHmrGzSOJmpyNMAmLBXelDu5Rt7&#10;8XRrMxK8wUdHdDzAM0zU9XapSYsxZHOTQfHDd9o4DS2h1tH4s+yMtQWRBF77CoPUbySJARpG0OuS&#10;MXBW7mGKEWQ8qgjBmHtIBNIqhzi+H3kwSUSAwBplCljLgbs/pcEjPbbuUqFCQyCE5eqSB/BHF4Fl&#10;VNDcd6PCWNsAIYWHzFV+Qcb2QIzT9n+LyI8TkwSW4fADQIlaJ5IiXueIk5AATpDGKdN3AYADdk2Q&#10;tfAp8srmx9ode6aSJcHiKGgiKSwxLdCZmYYQil56fjTPrXpG4mBgo+R9K0utW6nVGEYNMYCGKxUN&#10;uHH8ZpRCJXkASLgU5i5gEQEkhuqhYIAH/tfI0/5khIn/kcgIApjhjyPH9ZYAEQkqyzl2MkwRcjIo&#10;qlHNux5qJPXrozI9FxxrX0KD8dAfYo8oi9tGJqdAkSWVsHxXFBge6SSKKMXWpUog7JrPnXiZcijy&#10;49FshhAeMppCvPfkREguLK4ASIAEeBZzkSBL+VQaZVD3iCN8AMig5ch48AHMwf2Q83wAJhAGXBfJ&#10;RDKRSnAYCTw/C9F7I0s0Aj3B6lnOGTBzKY5hD9ZvFw6JqEcTzNI0OD7H52gCkibkvcxH1mgmMAac&#10;aFR6KiVEaYwTbnrE1dckGOZTnbp9T9Gkf5GqCIZTEQ6Q7QzOGJluzsySKCczkkSP+g4+z+HiN2aB&#10;F55JklENuxMApWo51ThEaRsZBC4RgbWQJYZRijrfpVNxxxEizogUePpm5wSltyH8Rp0qnVMm7WGt&#10;8rx3SZpWNpWcAqCCjp6RRBcfSVlhzBWvM0fTWinlQMcrd4zxlGPyroWNHDPGGj9a4zpayKkmzOQ8&#10;/RIyel1yCUWRpVE1h2DnttbQs8/TxKdWmsY87QQAIYYKAE/pMU9UPL3LIxQBCHOLJFGQ4rjyjq1A&#10;YZgjFU56D8XmAdB4ATukaAreEDF41GIoRBDd3I/ULmooLY8kU7GoWOQ8d0jhmFmF7lTDQlFNZUkS&#10;im+B2NZ4xD2MEjiG5pm6GOh46Eo9C6oH4Y8WGT4+zPN1JAoMfkiK8JaTnVsfSsq2xUACzc5ZTjQK&#10;MN+YycpksKs3hUP2EJZZ4mmLLNABDlCRT2KcnpRhjn9lEhujguEJ7EUdONam92FCJSPkerc/pZ1R&#10;VGIskaVpMLqPKV0hMpUvGykfJASQs6qFRIeuAbd+Tux/FevuAexABcJJEu2ZgRGc4gloW3Ip1Fey&#10;BmrunSWk4Bs8w6AHSNVt+EkS6ALQJ2w+TTUbL2no3cj0GmoMAqhDyOG0IEfbps9uSIcKmf4TM3Zm&#10;Femke+dosZiSmsMxCP+Jq5GklHcIVVYpOSSVjHvmhYaPW2YVeJLsvagcL4TJjn+VNLx+VsH7ouxx&#10;MzHSji5PIg1ksVowJBcrQoB8jKiHbt0wVEDMHuAATmxkPqWn92EAImKqHz20huewvbXFVTpYGSBS&#10;+iCHIgVRdEiUucLTrTFnlLbeKmYcd9htm8h3G8Kv9XpLZmIt0pr0d2cxMahRJSBb5tOrV7j7s+Pi&#10;spD4BJiw2lCISw4eE5oFhi9Y+dT3vm6s8jR+jGH9XXf+Jsv7hUAJyZqZA+37FOtHCsfx3atD7tQP&#10;1ppUpAG9vGBhRkjynEOwPDZUxpmL7IwXIrOpMTTEOuBT0fMKSiFwr8pk/pXnzo4HV21DxginRaMY&#10;aBMhFl9lK38ftpBEHgrP3uAS67uiCPpLHpa/ZRHK0m2Bmwj1QN+TpZGoSBJMSnKJvD5cCqncBvny&#10;jhPhOUyYSSIk0C55qNBXHfGAPghHGfKQKUWlrvoKgtt0OATCJMDio4egQbYvi0UXAfpUdyy/97Ee&#10;tEt+0S2aDayI8tbn5gsqu+qTIpIxjppK6Vu+45eaZaa0Px0faQ9EQIe8o1tk2yEt4pAc8YzW+STW&#10;0K0aDcsTvBYYH5fwAJcJHqdVvpMfKTD5ajQizZAuBPRTqR7yKDbOwfjnqYoiji4Ap1YlCG7MCUCF&#10;6dBYYzSlqLgwRh4saha3QBgRUEbRaTIxJY6vSOIihsybrNBepuAiQrTaAvZdYzTUpARLKuBRhPTb&#10;JcwgxDySohj3oAsFQBAxy/7X4AozSG7fRCwsopw3YxwwRUSPofRhptyMC7qfZ/BnMGB360gpQ7iN&#10;Aoh/5Oo1DKTgrv5pxMAiA0AjUND6CITaroRNpyZljQTxJdZPQuDZCSgkw2yWYfqgBxhlipb9weYk&#10;hcadDLS4YjihqfhCUNoqRF44rdxUwkhEAjh4bQzEYnqpT1MR6p4gg4rj4s6iDfxciVwf0QgAI5Z+&#10;yVJLZi8LrxQApxsVS5RjJOA0IkBfR5wjEJKiCVJ+xoYmL3YekXp+paTiRjDeL17O53zgiREIaxzn&#10;7gkBSQ5tA/IqRTsPQqEPgpDa7JB7B6a5McDgD4gASVKeyqZmihaX6rxdZ4xTo/r/g3pF5sQk4lA4&#10;o7pb5tA156QwKZzXR3kTrjbpQjxVAnI4rGzNYrUIAkxqohArwx0bjLIiEVTowiRPQ0B4ziIA4hxD&#10;x0QjxLbnzKzPYfikAe5UJPy7JZYihIzOp5go55wfC1bPkAUZgA5ToDsnj/ZTIpxEDbodowDwMg6s&#10;6+sl4mDMYlCsAgT1Df7Rb0hzjBgfrCsVipcFgAaOYwRVBVECofZPTf0BRn40hFBujWadLZS6UqsG&#10;IyTQRnS9rDCdTjTyJtAjCEw8T+QqCyxGo1ykpobSogyG6upghwJnAgjgiywC0xcI4iwwQkg7pdaa&#10;YmytQpTsShRzof4/pW6R5RhDg0kMQ70cMMAfzlQiAzBW75QfREChZgiUbUYih74kkoTt6rjhqLok&#10;AzBRhTqpY00JoeimkALAIQ04kNArzx5nQxJb8CAzkNDqZQY5wo6zI3pRhp4gTGIex1zTYBQzT6Ip&#10;0UQfk4IfS2hDy+wikBoA57KiwjyCCxIkRDx84kgrRW5RIxxqaOzGT3hVjjR+yZakgAkXIBcJMoqE&#10;bkAkzNDDcsYooix75Lo8TJo3rWIfsDo1EqjQJ4D8zPQAiX428E8AZNrmYqUkqyY5iZzNsmU0jyMI&#10;shQ1Erog0TJbresdM258QAg/sXQBYrzdhHRUQ4rr4gkNwgR2rERpSNsrQgUOk0hEC4QryLiHkWCj&#10;Jm48sdBLcVRXkgjQSQ51y7rNozA0ArSus5wmsrJhSe6Hakpm4mckIo83wkxxrVYAzVAfBi427M1D&#10;8ow4p/kVUfqFxmr2ojUAxTJddIK5km8hb1IxKwacToiHgzCJojiur9CNUIwiEelQRXUvQBSJopw0&#10;0oQkiupl5SYvawszNAssge9Q6iLPrwB3s5SPc20L8RylB9Ymb8MoQwDSDmo8U8BWggS15TJW6Tpx&#10;Ik0lMFxgQmo0Cm4AwjhHBEFHo1CgFGpvRpSJQolPNaw1FPRFrgq8C8IDVb8xYCxPTqhUz1quwi08&#10;wBFG4qcx0MggjiivKTTCbpMOIfZnRM6eo5Ecxxq+E588LGgezGYexPTUiyjj7AJr6pAnqgBt0NBx&#10;r6Lz9eT+4oiL1GrALZSf8ZUSABBotdMFb5ptjdYgwkiCYgxYbcTn5LZoYuCCyRTsR2cSQBcTbbT0&#10;ofMZAwFEIBczh5A0B8oojlp+whwxylk8zMNk0MIsZtxFAjE7Za0fAebwgfDNQigC9qpXJXVYQfcl&#10;NqNMAsgsqKwONsLNrTpk8C7+lFM27CtUMVpxAfawKjJO1sofhPSR54xRIzDlprgzB2lbc/0R4s5D&#10;wkhHAh0rLvr4b8oAwzQwCG7todQ0w0FcJ4wmNZok0BRnQyEZ8LAjwxxdYzFzAfiGoe0jNtjg1OSy&#10;RipulSyvwxxmh76X7eDxkIid1DaDpaBoU0a/7H4fSRgiBZ4wSiof9E6H488Iajk94lEYw270UgtG&#10;tL1EQvZK1ygecOAokVLERI1hj2tRxMRQSYFbKZwzjG1K4f1NKZj7k0kptVl0jPJ1sT0/dGadMVVO&#10;BPSUqiU1rWtM4AgxzNqHi7rNBiBP1NcoxF69p1yW1IVbccYfDN8VkqljBFwljP8KCLJTJCIBFCjs&#10;YmC3sc6QpNI0i9pLcR7YwiTsAkRpUeZL8ioBox1GQs6G62wc9xrTGDQvcR9tbOtAqBIe67qr0ora&#10;rN5Iw0BTs7cDwfC5wfcpABAjhmhpgj0vABjrzqwd5UQwCrJlk7cHgkD8MpYeqw4AtXtQofkwyHhn&#10;UUgkyMjEEnF9JTry7p5W4nJG4hDpLUWCgB5W40CyUh5EFqF5BP0T99S/6tzhzEUb4fqe1ZTKGAIl&#10;AwE74lhPgfKG5b+RpIRIzAF28WkVUbDPEQJYcayIRAktC+DgaoiuN+MkwAldLP4mMmiDUzIzixQf&#10;pZ9Kt96yyVMzFewkEjYqTZ4vbliManomIzTuQBxRgmcfgmC7JILP9lgilBUKz7sgsdT1JOKnFdof&#10;S9A0g4ozB4w/op0vofTsT4AgmI6fIiwNec5PRv80ZriTLnDgM29k6YavRmioAzRW7p7Hsi73EM4g&#10;mJqc+Sl1CGQmpPVSCOoeQdGhD/GESCLcZKlDVxQsZEFxpUQmbzC8J1SZzF5wpkOeQlwxLiAxjnNt&#10;tuImbpJDzsS5T4QAUyRXUjzu4w9PaRS7eSZZ5YbF85D4oAt8dORq92bNsud+GLwp0wIek2tc6jAf&#10;9lr2d9WFgms8ElYeUohlmR7hcFFD2huUp0YiM28Kp/kWcIuSY5a4D49699+B+rE/0u1VtbdjoBAj&#10;VQYqUVVetiGCFI72yxBoagBIxUGRZ5xuigCqaJrv4zjcTZT1acGTrLYvjjGu0zdCIiBdcfY0l9ol&#10;zkwfc8V04iyUuXQBbo5hojg3bqJ5BW8QEL5Dwcu1Ace1T+CFjxdvl21iTsWEofdetGqcyi9jIAeN&#10;K5Sy02C+2LyheVofZmlGtmABKagfWPVuKUJbtAJPRGwkyG7nbjM/67ozmLyX6mYszk92qN5hIvZT&#10;pRObg8R+jfY1FvYiGFABh05llgT8YlEkGvofFVMrMuEglOwlxINI0gEMwfOAWvgeo4tZVDusw88s&#10;zjSQ5rhYc42aC0XBYgiVJIJoZxqRB/+URmNmpLa/+ykwyQ7cSryOT2kL+l4pzNa7dm9rw041AzRd&#10;bFAxhPUmi5Q5bv5/Cnh3FRbZYtqfSPKgaxGb47qCgiT7IqGfzXDN/BluV3QjAuAOvJqUsajEWsib&#10;2hxm5F5+RiuNNGtyExb64Bo144q7a7uSomEsNDImKG4hQdZEB+AimG1fUthokDApQ7p85VArRPR4&#10;x+04+fkBl/MYWjkQWCIjyCoiuus9SqRO+UuIu96iahDgvCgkFX4B8619WWDZHJbL0WmZgBGtQALR&#10;duMXEZsw5/tmpr7nnQV2UWiRCod8+HUWQghocDUB7RCiR89uJa22ckQArZXTqOE3PNomqLzI1nzJ&#10;JpR/CsLVuWBm9z+yxty/sQNLdeJf1WQAxPIqIqQuGDAji7M/2aWu/VMWzDtrQg1MNsxodhzLuf5I&#10;KIEgnBMggs/Vjiyd9BlsxEhE1mNOTB6parw5dY2u0p+0pxukAB2IYqF3wogkgc3hWGFJY1FXIBx+&#10;PegfiutH2X4fLxJfxF660272Dn+Qs5eBF4KxCX3OcMbD4gi//U14epAmJEFRQe9KcCCUvbY0h8+O&#10;d2eSZpS7q+EKpHEqWw4lzCvNgBBRKvoB4x2HQs6e0jzInXYi2IrDErjaanweVuLpYBbgitE29FC+&#10;CgRoaG8oUoW4SOekV8muqgBj2vOd4AJ/578wxrjN77deJtHtN2aJptGuaDaKyyxjz2A5cmF2poaH&#10;iiCqaoHEsSJje+IeuDu+Y1Gt+lm9SqeNLOsCELYms7D2FtfeRqB+2guIwsoh0EPWTG6uQkXQ7rB3&#10;q0SqZtAPv1uDbNGB1O5gkbJYtKAtjF7xJnS12loxj9l6CDapZpXjx2Ro/VjzhP3hofMCC+DQRazy&#10;M8S7oxzo8VVoQiBf0rJm7dKi9aqPjNGb4r3ACQ14gmCJrpoCKlrZDZS5UtExs3F+DCqX44X0Csz4&#10;12uyXmAkU7cF8/9ZQgD/gQCgj+gwBhD9hT3hj8hwDiD7iUIigBggCBEZiADgT/iT7eshe0jhz8fM&#10;nA0pjcKfsGf0Me8sAkzl0ui8UAE5jcXA89jIInIAikuk75oMffVJj82gkdjcUjczAgFqk1g0loNB&#10;jsdi9Mi4Cl0dj8XjcuilbgVhgQMtgJtwRuAKuUskssj9Fktqf8bp0bvwDqgFqUfemFkb2fGJoOBr&#10;kElksv4Di8drM5pcGjsUwNQiE4nN0h0fy7+qQS0wU1AO1WBxL4wr0pL6zwAn9uBNsBlwCNyBWBw8&#10;f1uZhGBBfF3GqBwP5WBlcKj8wePReHT1t4h2aqkpA18tNWossouHkL11suqUl5kQyoAsUTioBjeB&#10;qWxtD/llWf0boNPhMKjq9PMmaLqk/ScpK2LrH4r8Fts3iOpKw55QkorNoQqTtPO67+n6kqegOrSB&#10;KLCR5NiuqFPxEB/wWASpOUB4IRhGLePG2LDo7DzkNwBsduKBaXJgoqPpKi6gxG17xsO7SfqkwKvL&#10;siT9ogwMGt4uTApg6Z4HXLZzy6d8vsiqT3gC4QAyYqipTSmaSopIicv+gz7swgSWMmtCNtjOR/RS&#10;sz3zDASCLPEKipPBCTzqgj4uy7SUq7OZ/ooqSLtAfivJcwMVpvDagzGqUPO0iiYNeorYou3DTAk3&#10;TeKC2KXNG1qKNs7SLtsw6YU44dFgMqUUqGg1DHy8qDJ+7TdJ+oKWNbEqHTLEx+ti+iBoIP9qTUAk&#10;4H80aSsoys+gCoKyIhXkDIc2MU3GoSEJc3jcAtdzkKCotwILR6WTagifopDyOvG6J4t+iSpUor0x&#10;IQi6fo3IVyqUiTAqDIaCI/e4BJ2glZ0yASgp+3lfH8ljDsPaK9og+qPvHPSpQCAifw9HYGw8iloK&#10;Slyg0YlKg5pN6BMC+SZrKq6HO+hWYqSoqYNalmXNw3D1zGkuFJMk8LpSljFqpDqezY9+nolUdDxP&#10;R8PWRoaEJhiABY7bgAQHQABSmt10I7mR9I+o6Jaqz+yACyCISUjLtKIk7Z0E+2wPy9W8n7XFvsqi&#10;ix3o/B/Zcn8XMYgSPz1PVWKTNwAZUjbbI3IKJNbWGDIJpqEI7RG0IRZyL8eATY0imbZ4e0KJQfDQ&#10;AwwmdTtM3DtVEwq8oPXIC5c3QMeW1AKRcop5+ikqi5sA0e5c2yO+h6J2e772jsSkqpNtlie+ClMA&#10;aBSqrJhCMRwlW7K3QlysJzjueqnnmeP4ALx7Ghwhx63+M4UebFmDxztEdOCQI2LEnTosJmYE3Cyx&#10;+PRHma9KIA2JsIIgvZdScSFMOMsRIw5rTRESJK/U9hAjZord+BJFxFzWmHXkTk2xyGXPYLcUgpL0&#10;yTuxNwSU6B0WAD7d6AQ2zsHSGJI+28BJyEeqSIIVImCI0vjvHVFmK5hyou1TGe9ayniepNUe4Q0b&#10;jj3ABZzCsf63n/l6hU4tRQBXaAEQOzKEzdyFIpI2dpioAkykbQ8/qOhCDWklf4Y11rjAAR/XnIAt&#10;Ej1JkKaMQ0hx2kXKoOQchj5I1gEuMeQpWRKiIQHACYd8RM1PkpIoUU8arkoQjH27MhENzVIugS5c&#10;iRMIFGKJzGQfzcikvaJOUEPkx0PMpIMUWNbqz/SRZ0ipjDhJQR7l+miVTWSHGHKky5VCMWOwqM4X&#10;6QLiAAOAIM5sfRrYLO6aiUZciClEkQJ4T0lkznFTRmUP5ba0mMzXALH2UhgCqKaPg30lMUgBElNa&#10;+AfEtEyECJ+hUAKpCkyhnyACRCUiqE/R6RuHw+aBAGXCAMop1STz1APEcwMfpzR5lmUk1p42TkKR&#10;cj07RvG8AAI/FcdtPzxmBSqXKjxxTtHrPaPt24/EaMyjWvqezhjnkMTLHycyYyLmBfLSslMwp1ul&#10;HxOptU7oPABQ8sShJNJltfH6X0AcBE9zRdSRUr1S1ekIrORk5B3B/tImfG2dJOTYz7YI21gtER/0&#10;hZE51tRzR+0GT0z80kXneUDPq0IftmJJ2PUCQhpZbDkEXSBWx+hDoxAHea8sDAHbWATtcZEl1YB8&#10;PFH9X4fp40RwWRHbQrx2ACouNsbZl1fCgroI+v6LI6ksojKLW6pBAjIplZUh5HqPYRAAKKa9tTlh&#10;/1wjNGlD14SekbNaiNFNzboT0inNkA6yTEr+a0RazqZmfGdQsmuFI/IMkUJYbGmo/XMEKvzfqaJL&#10;qRm4RjFEmd/iQz9H/dQ4uCTiv4poSFqBFG/FAJzBZZxQa8gIKkiM8Z2mXRQOLbRkTRB9W4Qkv6LZ&#10;IyOroTHRQqVEyqH1rhWSv6ZXNLdUfgaDuAiH5BH7HVAtGr8tznc511mQDJXrTTdZXWA21IrxmVSR&#10;JAig2jHzRglj+EzmCJnhIBZvDtLAleQaB0aiDWnpazZYB6SOJ0IWQxEZsVQHvdibZGVQyLnjbMQ4&#10;/Gcknj7WwR8O+iYkuoJzGvNdSy9VuysQhc00TtYfKkeIkONa9SbAch62JiSvSDxvekAZMGVHHNUS&#10;42KyikwWycsIfzE6DYOW9O49bbGVkZkIVJtTNVGlNokRnQpr9UEGdMAHGz+yIash7fmzGGCUyjAN&#10;GgfchCLmHNe96txuEPG82+XKOrhDYju3NBa3SEjtZyNsYOXZDF/EwzC8kuEOEdqOH86M0SlEE631&#10;MwKSkP4Tt1fsQi6JAjtRNmwATcICtfQMplEyFCzM6Vt4qilxeyyL8JIlZjHjeqnnv4xwWuhVrT4f&#10;u5RhPLhmz6TkZEeuDUKIGzbPrRyCl+FwcAGcgwOhbmKEHzrZepCipLsLaW5DxMOB4DJcba1wEwM9&#10;RVQqgihJUkEjSOSG7XFTYkwnGXqxz5NeFU1IAUvVcJ0LZIlBZLMFnWEfrdIK8VBnYplwzEofdJ9R&#10;EG0uT1Fcj1WkGNtghGF5DEpZSzv4f9Cs82I00PWDHJH+dpzW/zI9joKat4loYgVtD6kdxIjvewDe&#10;e51HuYdjRGbheiNUdqTo9vXxrZdmYlJwDEmvamAZq0hQAtQMC2KeODoVUKe2PMw9yUbefmkV+LoB&#10;DeWHTsVvAaeqxwsPfO4+s9/rWIW9cTApVr45HmJl3IQ/GJ4Z+emq+NcD12H+amO/vER8YBH7ac2y&#10;mNGAA9+T3KQBavPAiat8PdvgP9NSrEtBCDEPI7h9L0CPCJF8nVOKjDvBi2KXK3pZJeC0HbKAIeB9&#10;IVA5wQElr6oNENpquLQDvzQIvlmOm0jurJokC3NlqkoLCKDai3DcDbNIiBMwjeDDtClrMMqvFnO4&#10;QXKNgBpTO8CgoFnCiWnjNlCMqsn9EysKh6lbCGONiUkYtvCepFCWCYOVwTkCFxIIldP6QFtCwsAD&#10;JCQCCKLyn3n3j0H9O+gDjeKigFw7E8Ckksh0w+B0Q/NzB3PoqyrpCrKVJbAHAKxEunswjDl/Kph7&#10;wNisuZj3pYB9tCv1nGuDL7L5FMiOvaADEPO8JKh7kUJovPPOndoMqWCqP6Kyo3JowWrujKqDExpc&#10;lICEQLFjrBP5EUtKgAOAB+jbJHpgPNB8K3G1Exj1n/pHtlqcCUxdMkB+ERwrB7pFM1jRweC5DkCf&#10;tAh+KkkUmXLqxxCKILKYQwRWq/q6jKs5QogCl9stOSKLFoKFL3LZncKYjZIwCZiZLKI6nqp8KdtF&#10;pFiWDXsRCQn/jtDbMPjcEergC3RPqGDEnvHvRKq3MPu8DYu2nosjGSJoLsCTn8EVwxM5h/uvCEDx&#10;moQiPPj1w7FVC5F4iTrbCPvmqKI1riiZkeifkYqKDtNXMViQiixoQLM7iktln/qMFvFaC3LSoKno&#10;jxrkjXoVPon8JVldwyACq4IGoTwdGRwSJGJ8Psvyq5v2OSEyvzqBmOstiGGoCOifwbAEjIscwipL&#10;n0CDPmj1qyoBRNxQv8igr4CHOjAGNwLxiIIhJLB+O0j1snSlAEmOo4CHKDQ7KvHhh6QaCES3uOB9&#10;xumOo5qSkUsuA7TQwLKFD8HWMmlHqqtGiDHOswsjiLlgKysPkPPtB/v+jcKFQMxbiKl0P4loKDHO&#10;nFq3H0t8mpCZsYiZw6y3MNAAIKDxxAHvIrnqRniMxxAFkqAFS+IIACKDKIGLpISuqvR5RGjorfHr&#10;kdwcs1Ilh8ILOlITmJvmiNkexPnJtiCFDXw+B0kth1r/ugFgu9h/TvR2oJLQDVDdP+tQnSsOCHRo&#10;NQIQDHq+LaC7nBENmJpFPducACtdM3QDT2xLPywTL+K/lKFSiCTBgDwIAAoKSuIMymLJI6y8JrAA&#10;NCnQiIT6AESmSACFEVo1qjicifmTMLJYm1v8vooMrMSbk0zrwLFvPbP5oSCRq4RTwUUkDcQ7PSoA&#10;B+FKFrDcKtCMiSjXjDzhm7B9uXIDCepxrDiXPGi9TYPTMLoPwXl0NdUMCWQLPAKLpQu7jHPTDxks&#10;pDoAvJCIEeupjTF3ALAN1EKci5SejEoLT9LlkJLaTvK0ADCOvHorjYiNifoVSuSRtpSrACOqiHTe&#10;lgLbRaL7tdgEEXDeHsiBDXqIOzidSOh/xczqDiuyrrxYzeuFOzFfmGB9mzt2x9jnI0x+I7R7kPRh&#10;CcxRrkqfh2jWnFjZn+SqtCUYxHj8T3tmwnKdp1JmwXJJHIKDKFM5K4D8P6LTkex3h/wAFsJHoVJF&#10;GJmztgDtwxgCSso8DEiKJvDTVWC3NrP6RYj6waiMswkfiYCGLbTAydiqCKDxjXu3UdCCP8ABUJJ4&#10;UZJQvctdKMKQhLWOoLCirJMlthPPmVH/jZwuq/rfRbSIh8CWEPODrAQXkYqb1bwuPlU2V8B8Pop9&#10;iLmzsjuaOKPlyqCez0JgiBIZiRl/RARynwzIL5jeMwScDizlAEMM0MJUztiCGz0/h+RqUwzVl8CM&#10;mWkdp3OBxuoVPhiZifx2uyv+qZiQyDB6pXCQ23h615nOs3nrDikXGNi5MjjCDCpmO+JWRNSvLnVl&#10;uBPOV108KMykr5xkR9VQnjsPsjoKNC0cwTqk2RGKJSoxn9S1B7xlSyvtkU2endq+GoPXzGSc2CK1&#10;B/PoyzCEGoSEukCeiXSo1ARlJFFvLaP9w6KiCNRNjRqdwOslC0KdwFxsgFRtzlJexjPttOAEWJ2W&#10;CYTTOiCZnFnWQ8h9I/x2kx01CUxz0nh7QFnCEVpgLIXrgCHMqpCJD8DbXWAEFsEjDCkRuBvomDiM&#10;jdVDAL3+3/QCDbOrW6KwSNB5rCgCGXUrjWxAYC15vLVZ2JjIrfRBCFIiz+1Mi/28vRs5W6kysITr&#10;QY2xUzkNu8SkCrV5pygBnWEasYPtpk3XWuDItHic0NveDYoLToEvvUCcqDTj17YaL2N8FsQGxBtT&#10;XIJGNnB9PFCvI/vvQCmePFMcTVK44n2xgGt8MHYpKeOOpi4eL5m+QL4nuHzwQXDwK2MPCekYunuy&#10;2WStUyP83wADQTF1i5Yk0O43X4DitqUezmNnp3j8XTB+S2OKmJmJxl4phf5EhzZFkuhz3qpQky3d&#10;wnEUlsGVUNG2n8HAh8wfIQuyCevXOAh8qoADkYjkTk35JdB9rbY3EnWIgBCinBovzd3XPQCU4XgC&#10;IjiKW4u2Dpwzq/xhuFvmxbY+QCMw4fJ9k9Um135UzsrrkE5OFnmZwnJxo/pCWhgDsVYkmQCRwqYf&#10;Mjnxi3X42oMsJzIKLaYe3oTjRUB+Y3E9W0LTXsVZSSULJowRVUjeLNmuB9vDB8TSyxYpuCI2CXZb&#10;o/lnJxrGJ/UYKMzaZkViXFCLke1lHPUHZYEN6AiKX41Wh/tYYTuSVjI1x20qzlKlxqK4LuSU33Oh&#10;wmmPX25916t6AI6RAEQwVg1/XCxiwOuXVPwTCLiirDs5JgHWPk3FwPR7y455D1yVGRaA2JwCPo1O&#10;QnWDB72kB7Y3LtldRE6sgKunjdDbUzKuPdOSYWaqtXno0eNpylz0h9orksortkrD0UKsGMUUYZXx&#10;u9Z+y7L1ABDeZTC5LDrZRJgAyGRxCOjAjxvsZU1Yl0wnsQQRpxp3KQZ4Ws2KT1XBXX2tHdqDIj48&#10;gF1LWkjoz9Irtj2jTdJFN15yXDS5oUyZ1ZpFRgMVMO4vJ/xfwRpHn7qCnILHVTpGYau04hR4aBVf&#10;B9TaSuKSkVq3VPo5vG22Ce5KWjjExuqd5iYRs2YqL4yVQGkV2XqEV6MnqF2nABUOxKoa0h5XzigC&#10;D8PmxCB/Bj725FhzBw741XphvtlsMZQVCvYMABjtT5C5QCJ8DwiRmoPmwFR72sPCAIb+DiwTKMUx&#10;0RikuRismMJFraCKV+rgqFCKF/ILVnYd7FlvJx1KMdaVjI3fI3684wzaS04pj6mRLnwUR5NrHFo5&#10;V6nq21kFqKExjDoLDXjXnWPGCU7+zsLxaDkFql6LiEcXw2jEx5cT7SS87ZJFPoqRtlpTQF7FFsTe&#10;5WrMqUnIWJqSnI8UCvKDEKCqS5WYjbKdo1s5ZblQiGKl5WcUVhE0sByyI2Lr5a1QSFXPP/OISfjy&#10;DE2vwXwLUQ0sDRyuFnC9IXwtC2VRZBLwCerDiPoaCT1zGGuFnCJHlvLr0rvpiFQwbjmd7UUL8USV&#10;RXpzmbCpEenCYzB8uBiOusvIX6kJGoMHInas1DRwjiqDVki3Hq4SvTC9VPjAyMjpw3h5To0Jr6bJ&#10;oVK+Mww50aSvDW75x8gA0ugEP+8yCTqmloCgtqcbgBNZV5DKyVZbl0KKX8EFp8CvKQqdk9DZ853a&#10;AEsPii4ch3z9Ld2gt8KVPG4+RKjxwjPo8ipFx5J8P3C/jZ00wnbC8zVAi/Lr0Xck55MswmQTd1rA&#10;o2IWubs221CM0bDbdHM8Gb7ZO0oiuuiGU6+RgAZbqDWJvxzciSxbSRE1KDSmRiuVcIJZHOo59CjY&#10;hh+fhx+ghwehkRj6qSxIybDKxPb/HzC2GXcna7wF5JbL7vp315ockd6ZCNzctCur3yHdyVeW2GU4&#10;Umo6kekYs+gFDbevIrz9USJFx2vcmOqYVjXopqCDSUI0zU2Lsiq8bmicojtDo9UsMBmz7xiT0O+G&#10;ACwKAGW+TlLDsVceDC+AbMsoLfW8j6o59z7ULub016jeDX1MZpYqcV7g+qIMqS/FHztqoHm58IlK&#10;TafDbhE9ZbxbcHG9NyCkxk/AKuyPaz7upH7lGbZNLaNZFseEm2+pnWbTgC95Zb9WvXyCkJyQCqYE&#10;wpOuXGTFFHsBygtOgHHmnmqdZQ/NCZuB+i5UmEncwNIH7bVUSmYk8w7SYH+HldFYi3W8iPif/BIj&#10;XCCAAEBQN/QUAQd/wkAwsBw2DgCCv57RN4xV2xd3xl6Rt9R19x9+yGEv+BgIHScKSkHysGy0Cy+S&#10;y8CgqaAabAicTadAaHvyfT+IgShTqIzqfxl3vOlPWmOunRV4z+Rw+RwsAgesUICTubVgDzKGgOZV&#10;aSxGI2GQv2rVaR2mI2mJva0x992mTg6S2uFz+OvqS2GHxGyQOvTgEQ+S3SrYCHwerT+6YiB1qfz9&#10;85eqQmS1qdSXDV6aAqvSN4aV0aenOuoSPBQvGwe/w2dVqw4+fPfcPjdQ+rTKSzGXyPLvmI8ORyWH&#10;gnlQ/GACw1OD2aC2GtZIBQ+tX20SGw2GZSOwyXWdOGxG6WmR1WF+CG0CC8oEgv5SsH6Gwz+mPW03&#10;qBQOHt0fB5QErTBgEoKhO2fqtIisCHIQhKpPSf6fteiCCugACdOooSIp6n0ALovqfrKg0Hn+5jug&#10;GuifmBFpuxeb0YwEeTepewytJKtzpNatbkuUloGsMwyIr6h8RJ88Z/R0fzAoKyLooKmT4SA+QFrD&#10;Hbhsqnz8v21zHIWiMkofJ4ALovK9PgCM1AhNi7sMuMAHPOR3To9gBoerytQaAa0r6uKfxS7qtOEy&#10;66R3ArkNe9T+gFPawrotqQp/Ar+LopR5xmuK0vEhKdK8rz4AZUTso6/LcHuuK6J00M9JesKvRIf1&#10;Ty0fkmn9RadJkrS0uMhM2AhKsgJK0p4LizKSIGtkIJ82qGIbWLfP8g8qsMkaZJ/AER2kAC0z6jtJ&#10;oWuaPqtMKEs4m1mgCkafyWqzFS850U20ASrU2gaRp0/i0yqkavP5ZVkAFP6fLpQyCpKnUK0TbiQp&#10;kwqcVEBlBoTEKOySn6oUu4bDPgw0cpEzSB26kOAPMj7hr6qzDJSClfgnl+Jn+rT4YqfSNnpAD0WW&#10;fmU3g/jnoVMES4YfsAIixKPw2AmFIGmSxoXKTlKsr1jt4hdzp3VKPpGvrOt+AVsN0qCkUvGbhzHr&#10;aEq9X76ZZKsugCrWHgQu74NCkrIZPQqPq8s9noGvqkHZwaoHVwz8s8nKbYcrGnJeq0KsWhqvObDx&#10;+RAj9y5koT/t0tLrKsrUCL0h64qsvq0p/rCdSrWHAI7FABuPbcIn+5qw9RSSfc1V6sTwrCwyrKvR&#10;gDYh0+Pwx1Tod1Fv5pgBUDrzfr7U8yeJHGvyTd4A3nRFk3hCq03To6ByvC8JIfp4A0Dezf3TmPUy&#10;QhP20AhtFvo0MgJ04ea+w65B0AH5VMbgwxMkqnfZCAJSI/XOj4L4R1ep3EUoFZiuxkjVyhMIJsxd&#10;LSpz7vyROl99aDkLD+VoMSFA3IVDbhYjMh5oVdQZIIjt84/4IlqIWkInCvz4LiYKgBCpD4fKPcyQ&#10;VcAAXGAHYSQctKpyRm0hI+Ng73wAodIOitLTmm4OhKEXcu59CvKnLiacdCRTYNNJeq0AsXACLeH0&#10;peIZDX/JEI6zqGxCzNlCQK5ZOx/C3wSAGjUAsUABvEVOjN2p3iXkRbyPtU8AimRYMqWkrSQFfsRM&#10;MTowzuCOxiIm5+M7/4Sw3ZqX1xBAwJSpAzKtNQETQn5RnIJzS5CCnViZIB2b0I5FCY6Tg0L+zhmX&#10;aNEZZj9mdkjLpMMfxfZbGNkIbFPjI3NRWAArFfRISHxLAAfyBA/5GJaXWT4rzLwJqeKwflgY/G/A&#10;DfqAMoxPnIJQH8SU+DUQEklL6r2O7cShF9bMZdOzooZACeIgVOxdFZsEb1MGAx8i7ypAlK0+E5GA&#10;HDeWXFOBui+zrOw5yeSGI/j9dqpxgM1HYvEXwV0rE0HJADg0AaGJWybFWOGqeOzxHyNgJ8pcpDGS&#10;lQWH6kkw0l1RK/Wq0FRhMi7mhSqaE0J+CmU+HmUUri+SFrEbGRlwY7GbkjNCfB/0eQCIShCABaNB&#10;ChVkPcP44a7m0z7f40khsSZFAFqOP9a9OylMFr4tknxJSvH0lartkB6X2tIH29Em0QiQl9dyP0sK&#10;uVXENhgS8ryQCZOBIyOWzjySoIHAI+pWNJECp5rShJU9bV4LWcdS2BcPmrQjpdDOecVHNWxikkyU&#10;JMqQlEIKwAwyBarRVmIPwkbmB9uWMMsElrESwoAQxLRW5Ca4j7eobgvtSiTw6MPLcfpfUAIAUuX1&#10;DCi3HEzJpIS57niQ2gNmUKzJHThn5TtVQAyBUE2qACMy/kKhuIvG68tzS/oMAEOa1g5r4q5kvlak&#10;aOrup1JOrfSAgpw6QrHYi19ehC2anDOBIMoTw6BMjqCxShbAEKTypeVpiJOj4ThH4pc/MZl4zuXR&#10;LsAjtbwm6geX4ydAmuLfJ9Yd8psibZEAEwYf1LbEO/APGpj2PwCUZHwmaNFdicUkY+P1Gbxx0kXH&#10;a8l02BbAkrogr9/UGyE3XHvdWjuBscHNZMPtABwy4l9SABbPU5KIFWeWqenLzV/3EumemNh8DQVO&#10;NEVgtKAFT2PVwTaSRcWbtdsWa+gTosUTwXhSFoA/0l0noHZHI9hcHD6v1mUB9ECZKWKUsR7c2aZn&#10;rfnqaUK1CcILOkrwzEIpmnDjdlu1gBWF0vQY48hejjcHD2UPe0Cv2WAk2kCbakmCcVYIqUgpBcSk&#10;HnsLNCg5H8UtEcis5O93p2tKg+Py6SgY1Fhl+Tawg/Z8MWzWR3DU65mn5UuakuN+rzEvPofTRBWJ&#10;4zVyk3MrRd3zD+eWzc4c5lPuWSyT5m5+SoPbJkdY8K26zp7mREXQpWtvb0IHJK8janGo2cUAYn5M&#10;ptYdMvlRGbNyrMRnIBXnWL0JZWQMQXEj6bJyFn7J03BaeYE2sA8Ahphqlk0SqSVU6chz2cHKalGd&#10;Yl0zarXTmsEetaTewlnQ3SZ7ZWgXSbbCMNMNUtln2GnEU4FEJsZZDBYBYF66yWQt1pWOv1jITHQf&#10;U6VaF31wAhUmqG9j7QwktdOJC6KfKwxGZpfVLlQKgflMjsVF6KAUfCqt4L2D9NC1MrGMMgj6jsWH&#10;v7VCDmh7qM/2Q5PaIxG8amx6gfTAH76Ac+HUjcRHIexFW0jeQj7YBWSvw/C0oacmVmjzRGUXy16A&#10;DeIBtEgKiIXVkc7SrTKLDJshqQHKENPgQ9TNGB7LEze0ruqRx+aA6BNgg950EyNfbTHjvc59qV5E&#10;3mw0SmJaYWjcVo9YOU70/cnkKgHNAa6s6ouyJeNCogZY4IOU0ax2/gekpa1IAMf8SW9EHwnSSAAv&#10;BKz0AsYiLiz++C04LWbwhA7MvOIigKssKwNC/EdkISZuuQVU1mLWvmKZB2N0eI/aXkJ8ti2KZEJC&#10;yao+gSR8ASqqteJCqqNCi8JOIiVOWIKQvoQkrE+aJsnanqJfDEAKIiQALim+H4/2XSgWse+WieKE&#10;UgISd6K+JgioqgHqeqr4LC50AqA7D+BBEClWAyqeS2KYWILizAJGKg/gLpBwfiuMqQo2t+jwW2rC&#10;W2rISSukYA0ypeK858NCR4++7LCUQUKEMMYiJGZuUueWKgnaWOVCVFAEAadijYuiIW+yr4kcVONx&#10;Ecl8Jo4a4AxNF2HuUuVOekpy4a/2paulE1EqrQjasaweW6nsvOrc8YXM7AiQJeOGk4H0J+ZvFaIq&#10;JkPoV/BO4aLoOGry7WfbBoAKctF4NwawnoOUxcPgOU8OJ0VOy8HDH6y8q6ISpjA4PKaG9WyMpg2Q&#10;XVGGqAOtDgtDDs5+t03Iiurk3OiCWPIGmiH6m6tGW2ZLEoLWJlHcNCK8T2bCHxEnIlJEJwUWxmyF&#10;Ei7EH8yUbk+gAIKsqqiOx6zqMuWJGM6OvbJA7MaUNCjA6YO6QAYA4lHWMs8W6Q5YAQK897HuOWIO&#10;GnKsHFKwwAeSyVHsAS+yjUsQv0J+dc/4/e3srKmobg5KzejYruVOuQt6K4bmkk3G1lIRDK7G8kAO&#10;/CJw4UQ4IKPyp6IqxINHDmIa14HykkfaSSuG2E1qW6peJ0Qw42hEYAZ6ADLtK6uCXCwgVokErE2O&#10;jXGeJkPyq3AaHNKwHEeWkqJaoglaK8J0oQNxEygTASRTGs0GcsgCKYIinInIZYK0KQeWxoYWUW2H&#10;M+yvKcacbsJo+AHux2HwlAm23NHSmEN0UufU44b+/5OkyYtoy24OyUIjL0Y4OUrWMMSA6eAUIeZu&#10;zAgHOeN0R5C8/oAAf9BuJw/OIOprHie27M2HLsuqLgImdqbgJ+4lJKOCISkgHrF8AQ5y50A5QjEH&#10;GaISbKQFJcH1OhJS0DNpGuQTNCZjMoAAzG0IUXIbMNByH+M/KMQTOk30tOrKdjL4AQvi8GInMCIz&#10;C4n2qa6gPkky1KxKPSbQH2dUKEsxIgLiY0MuJkYjREjc3CH23+mCHzRFFvIUYCdim6d4IajZE6IG&#10;uc6aJwLCpswgsfF0py+IIOJ+/SLlCmJs8MPkjDJ+W6nWrW6W99KnGuZu0eI6tMdFT8VWJoLuhvNO&#10;HBUMzEImw+w+ma7qmpLaJw7q7qYWUo7CzfSGrIR4WOQTO8lEeedAaELM6ExApkAMq9OaIHPUJkh8&#10;UIHyZiIiPzSmHybg+OR3KiPk2sAQxgzvJezm34KWKYn1Okw0diJKolKmwIACLi4+6HDMN0/kH8fU&#10;4kLvNgpUAOIiGdWwGzW0HHW4QAq+OURvFOJw5LGuxI+PVFUa/mhw0ILCbOu8csQTKUJeIe2Yx4d2&#10;IKL7Tu+dI05KXmjVX3BwpbR/LuOGRnBWHvUoUZWayqI+LjDoulRPLQOkUWK1HckoKG0uMaUW5K6T&#10;A9XE8RG0VtDSpyefA+JCSqIicKcM6pNOLolazQJckWuLClXXGZVBX2feQQmMYDMQ0sAMlaSAYiL6&#10;q2UuUWYXNCqqaqu8KtFnSOAKZvT3F6I+w+YBLeN04q7WekrPMQXSpY7CseqAR2oaAXW+nu5OI+4W&#10;JOSq0+n+HyVOZvIMxs+xKMLoZjYGpJP3PhYZGwrKZiTs54sMJDTIH7OrVlKAH9DpWovuIWyoIilb&#10;BLcgAvEGNC5Sn2QBTZEQIm8EpCYAdiwU6IzgLFIScsqAwtYmgSecnlA64k7MLiVjU/SvIzJWAQhv&#10;Dw+WeEPkzlXVSKxyQ+x2KtbXO3F0lOJMJOzSAMw1XqgcS0QBMu4OZjdehElzE5Z1dAcTZAAIuYAb&#10;T8JK4g+qzm/UHsicqRX3dMH9QQAK+ynQIme2R3JpDqvQAUSqPgJ/fCeWOHEvGgVYKENCV+IiWINT&#10;W4HGwE7kvOmgy2xJU5X20EUYWOSSw0lypIR2bhFFGeP4y2nWR5Noc3dC/0spR6eFfoS0sQLSPyOK&#10;MuscI68FP8QlRmPtTCARHiVQImj8uKLjbbF0rIhurEJGSAksTY8pDiJAkAXTKYHykbBiJfUCAVh8&#10;JaYAGjihNSjIJGLuYXMunyMu7e0IWOi3UrTUhBShgwhrDSbmm1Og+POUrq3mL7DkPS0zRXTwASt5&#10;JAk1JYITBUTojgsKfU+OLiS5TdLu7M7NFrM5SCrFPzOnG2AKm07UQxB7Y9Ieac+TGGR3Mk7pXelC&#10;w1fQLoWIeSy8VPZgAbFCwq8WxgpJdhdTPqvgjTeq7bkK8FFneCAGVONS1jMrGfK69Sh86cJPAoJS&#10;Jk24I0I3fM4bBecuo0+piOnFKM9cAAn03HYSSTEgmbOk9AcXiUJtJTmtcXkVebmStSMvHoASSBPu&#10;ARhOOIPJdAWPBDD0+5SCf81EaWIOcqIOK0vEKVV2H1APHuK9N2HrMvcfBKA1oHD6MoJ8MM1PHDjy&#10;KUkRXvJkwmQkjskEVAOU0+dqka2Ague4mKtmlFg3DIUCzmeevwRTGcACl6ARcBgvbOuSgAN0U1cO&#10;QxJSO0+eAOfbQEHs92J0nJLJFGHweWx7aMylenVAfClxICJeLTDIvPfQu5cUJKmUTILo0oI2TJZ8&#10;cs1U3q8VMSI/naVsjYT2SA9+yvYKQFC2KYpim7Y6J0PpEWIqeWjIRnja7+ZjlslGhzTEgm07nSR3&#10;DYqQ7TgtGeVobg/2pzhq0Kcs7UOs0y4kek9ghEuhhbZ281bQKFOkqATIgooET2JKKgVOzelzfqIm&#10;Rm+WwvCarKUCSqzOTYSA3nd5AUTKr5T5n1hhPTeNic2TauMuhYG26s6tZ8R25KtgRM3K0I4O+EUV&#10;MexJegio/gbmw1cKSW2Gb6ILE/Ybc0OkOsJk89Hc68OUxg8wIqmVVFOdDOInKQIWvfnkxrUWoGuk&#10;nWelM2n5vWP4rXgZdnMcQmJ9XyW2uHgoaGjZp0JsVO4eI2PyslLwmWI8XGw45EzeiPktjdG0T2ti&#10;jUQKLixYVFjgK08yKZMRsJIO70VpnELvQeAriCAIeWzBYPq1OKZ3oyH6ek71fMiOly0zgrkVnPNC&#10;aU1ar42NuqKwkbiwmDTuSAPorvr67vcA2avHhUlrRhLTcPGS/MOViqdfRsHsn0TtPYI3tmJKPonJ&#10;BOnIrFheAHeUWIeWUvF1Ehh2Xu5VL3O2K8jsbgjsuqQSYWOtc/ZwhJAjNE0IeJkEIHM9vTWrDJvq&#10;S0urd4R4sehu0y4bpFnrYwAMxazUH+UvybtokCahXnIpb5XQhEy0iokJVEaVm3K64PdqyHCXyv0g&#10;MbgQsLX9L+H9Qwxg+2c1d4K0NClalaLCUueSKRqUOVmboMH5jrpSalwaH2zAWI4uKZz6tAnagWrr&#10;zK0+hohqVsfUObMKn22GtuRMpadiydaSIPBCZvwqoGJ1TAnZCP06Zy2+IGelJTxmMuiaNxaU4QAF&#10;iWQLAxeWH5YqJwdO6NGL0uHmoSVqnlokL0awbaJSYiYjutGJrGAFzLqmInj1FMAIlaZZf8IKUuy8&#10;UvW0GywAy8KhRnOlfMVt3vmNqMgZnnMP1WlEklLIOaQAw0+v4CH1TO7kLTvlDSxImovsPgbrXAJw&#10;pC70RnbeI2oMqRDxFchA/3BwQwperFeflXfS5WALYuAIVjUwOkrWjVLJQJcPTvDStjIcUX6iIThl&#10;SVnQH93d5bY08CaGpJCJ1Aa+4bkIADkYXg5eJeSqV+m1ST4IiPJu6UW2VtX2JlNcTUnIPhJ2Hyq2&#10;q3DwQqv0w8ykaVEhXbizKD8vO31Cp0MrppbkjUuR2zprF1Wedru3hBf28AH/iXbKK0k9yzSm3GPz&#10;XoMvcH7eIeMMlafUxpg38f4qHsLCYi2gJToK+jScJCzB2bn+I6mV4Tdi3NGXGeSTh12SiO8chIly&#10;Osw00+WOtAzerE5KQxrooHsvBbXS0Kv03XVFdnuLMm6G5LTYJHPLbMUbIh5qIH8sIAAn/AwBBQJB&#10;wLCQNCwFDYOBADEYG/4fDwHF4WBgXGwTHX3H4e95E9ZI+JM/JRBQBE4aAn9L5bLYnD5aB5s/ZxE5&#10;w/XnPXzP31QYuA4++53P3zRZVLIaCqdNgOEakG6oDKtE3dWXDW3jXYSBacConQ4iAbJEY2C6HQX1&#10;L3877hPXnKH48rtInvdK/ZbdX53KoeCMFg7LGbdh5fO4nfJfgIqBKYAofKq/KpbdIfE5VQ7dQwbn&#10;6kEbTabLJnxdJI9aRmoLRaHrABdLZbKRnJfQ8HKrddLdSKRbqLO5lE4HaYzHQTX7pRePHeVKHt0b&#10;lcnp1bs8rpO7dS4HQ5Vg+QEPEFPJVgZg5beKRaa/GahZbZ2pfyLDUKLqevcui9m1/Wq/6tnCuSVL&#10;C16Bu2grFIGsqdrOALFoipC2QctyHqQlSyrSqDdJeuiWq+waoJ0nCirolSMuIgaitmoLhuIujCoW&#10;qALxoCcbAdHCoKQuR4R6dsftMvCywMf66NM1L9rGoaLomjKypihrvsEmqbMYfyoKgsKvuCnEURS3&#10;qfv2uTUqRDKNxwBzkPNBqLs6i6VKKyMXKGlqHuQssenhH52nXPqkJ3GIDRdDh/LKsqHrLCAA0JKD&#10;JIPBCVABIknobBicKhEKbJati8Non6aSgr9EIih8NoKr60vMtLkJU8zqnpPK4He1LUqK3ygKCqCh&#10;r2iKWwUf6VV/XgAq+y6UoLGCIt426MRkmyMrxNklpajL9rpa9sMiwawvAjtSpswLBTcAa3IzbB+Q&#10;koMdp6naircna2UbSiBIHdJ9Isi9RgCti3P2tywvECAJYGDGCvMsrUq6eKkP20zhIav6CrZeciNg&#10;jMqAOibVoG7KcRMgsrWlF1ExSwiIpVj9JSYgd9SGi6jp+zaLrKz4Gqhd6cUhQkUn/Bz2oXmB84cn&#10;FdoTXVmgMr8wHyvE8tTlLBw0myhszjlz2OAGq2Ags6IajKVKhD6ErCjLByWi7TP06KkNdNqXoexB&#10;/MshqJ5wfq6bNmcIp/ZZ/X4l6JuZZ2M6sfiWvMDPExoC7kP2c3HnHyLUoejM7I7jCvuQ1K5LYuTf&#10;petlao/ooCqHZIAseAiMqHr9IgBuMRn71wAXnQ1SIPIjJ9cr9FLKxwCPDgLxZqjK5aXeCg2CnGlJ&#10;fLh+7aAeUrYuk5IavEV3Un93Q6lE6oOqDmuQBLbH8navq/UwAU4vCRVfPLrtTSDYcohdugS0OArS&#10;lqVTyouxFgKczUqBaWtFsVewo1LESVoHJeNOBw0YIDlgkwoibNWtGwJaW5RSDnlPPI+fAoLziWtU&#10;e+TYwZgy3NDH6y4AZGSwwshYRMwaJSUHXVefFohF4MkvLKlkpzAwJAciEjYCaaGFJ5HZEkdUS2FP&#10;UIGi5thH0yE/UUZUgxB0XQjIue8iLF0oQnMEVBrSgXPj+KQnkrI7k9xpKQqgjcQIiHkAoWGBUCky&#10;u3Iqh5SpaCNlQLYnsdEgR0yDfMQkobNzGkFJaocg5lCErnUCuNKz5HZlDYeAJeZbmjvRJQ3Et0jA&#10;CNnAHCht5B2ak7dS6wjJCyhtkIWzUvDCpZFdKQbIoMGiBvoJuzkmBDW/j+b6hUx6LidzFmMhgiJy&#10;HwqeHyoFahC3pkoKRCpcpC0QGCmuAgsKjSdl4e8ARuZMYaD8ZQSiNwC1QACTgUUj5+y8HXWiTib8&#10;WpOD8KKaZqBgmAHiak4Qf5poVIOV+6YlD0DzJodWm9iRQUrETNMdeO6D0Fu2UI74gpbi2NhSg3ae&#10;kVnXrMXIS+fD3SGv2TQchuroCgnLnYPsiZyDBlfPqTaAx1T9xlNxGGExgiJmpVfEsdR+4FOWOS+c&#10;As327Hca21mRsV5Qr5IOl4f5LTBtlME3Al5eEgkipaPuRceJwnyH81pjrd1sVGALB1IxJoek2oQQ&#10;sh5pqbk/LKaFxIGQK15LKddPo65AjoYUz8A1VSFlha0Ug651zTMyAHOUfheHqgCdbR9QqvSGwkAJ&#10;JIiL8iBrSZ5KB2yi3XLzd0ACtCDiHpoTQzUwZE080jcMlCcNGJbuAO6Rd/zEESEfZ43aadAB8ViZ&#10;IP9MwCzBs1PM7Ffp0VWlWa6vS4hES5J7lmPFay2Jwv/IymhgMQDkTdfadU0zPKqRgheREnbT5OmI&#10;WkyYAIz74QQGi48cx1yd0zAPcOXF0bQuoIPCycJ3iCuxidVNr01iE1iT+Tgh7eDBSrsKU5+gBlA0&#10;1HpDY6tYoLkEkVSUwURDQxEiAW468SR2QSHKrJQDtqunqZjReRNpiEr4AGxMiKDihnIg4QWqwCDz&#10;M1StXI6Jpn3l2Vkq+MrYCbMBrvXkCspycwMfLLysdTQAJzqg8AjpGVXqyHFl+QY6bygIswi5JULS&#10;Fluh2P5/apyE1Kt7DwiWHMrt0omsQhNoGTuuwKV8oc/bzlmb1aIABRaLO0ssTEnZGVUlWKgaZV6P&#10;Ee2hJ2ZghGb8YTAJRAnKhdLUGPxWAFf0nh/U5ARRqdSyCUSohLfm9BOIy3jzvqyp4AywnmbyAO9J&#10;JL9yXIeqKLGHtTk2W4YIsuCx+n7Vekg6NECfzGH7r+QzKx/xRH3sgtxg2A2rM+tAkRuyUYCgWP9p&#10;ZEyoZONDEAB+66WD7xoftpxJBybzgoinHEOrdOydm1yhW+9oP/fJcMuiryvs1LDusB5YZkABNMpY&#10;fsnyIvpYw84lR+8251AFIeXY/atj3YVPEfstdwkXvcsXO1S79u1xvvgmOfuWUJAHN/SpKFXvYH0+&#10;mS9SkiLjm+y3V8Htr7PJw1EjbAVvgHNSWy2BbIZGCZqwEjJO085FHlkoA+Y4/FBVedeNOobJllec&#10;1qokl6OR70I7zO5sJLE4uGhTOWggB0enTc8wxiCy8H3XETsBH+ZroJ/D4BVXXkD6ImX5jxKNjt8J&#10;QxroXQPGD5aXmohtgtblWTQUMop+5frhhPYK8A94DldxMrLkHkrJODTUVZgPCHZ4YHppyFdFMOqO&#10;AJV/QmBdxT0JUM73h/xq5htg6RkOUR/8mAFo0Bmh1fyXmJgwg7p6y82Ja9DaVR7LkXsMQfHTaCTb&#10;KOrNEfjsSH1im/wj826wLfpJUnvFGKC5YQAMSopGLh8zhX0sO/d5CHGPtDjQtKUjTQfg/Au59h9h&#10;doj6pSDolo0JxZxb1h1xC7TL2yFiehEQgYuTeYcjFBV4qA5CjztrQb3T2cCazYxLtkEpuRkDlYAb&#10;tTQZ8kCypalLNghrp48SIiIidLdopBV5V7iCiQf6cYzwz71IBglo/ZPZWQpEEi/ycEFQAJuK2CgZ&#10;s5fTaB50H0DwhQhZ2ZOKJ765JYujbAxEGT+AjJmpmp8hhRjYigg7cwmx8Rbwg7hBYzvxpgkSsSFK&#10;4D0IeI64vraaUYwRQhc7wZjDhCIhmoopV7Q6/sFAvAoZgJmqORg5ZS9cGb2gui6ZH8DLzR5LfjND&#10;CkFZYQhLwrPMFAyIsrtD4sUgAIvEPC4Lobpwz480LAAp2KUCrq3Ilwl7YAAjkBzIjp0hJrNIl5V6&#10;4AfCKY30LipatoA6qR2ZvospTIA534ibTzfqBThzaBu0UzRJBx/8GRQh0irBvylcSg0YjbIEFDAq&#10;eYhqrqRwAoqA8yxzrcAge8ZZ9LSRPRH6bzsy552bsQx55jUiXq6CVT+J1xkZ2xSDcUGSVIi74yYQ&#10;AjaDWgtIsKICdJ3rPbca5SlRe7KxezvsHy2ECLcaxxlIh7H8MxmwmwoouT+jHJy7A4AwsLQIlQ0x&#10;hTMJPY65CcKYg4tJmpNC/CvYuxPJezM7vpIhIi7IhqaoAz6oqAaEqAb0qTMJV507cTnkmMlABq54&#10;1LhzQx2zmDQ8Y5TpFrs0ESpizK20VL6z2j+R7S3hwpSEH0dRKIgo5Enw0AqQoovCvrEwtijwtzZg&#10;ezSwAiwSGJFJX6DbQa0gx4tIncmwrpPZ06sTcTOCzsE4AMQpGxxaICyasUuj2izAwYtg66oEDJWQ&#10;uku4jbmBRks0mMGTcTQ7OMFJlSepRpfR/5QjUMgrdAqTbZHD8a3YownBI4khhTvqdYfcH0k4qyCw&#10;g6M7qYeAuRQKUEGTGwALWhkTk8aglCxbAZwqc7zh2J2Mr4AL204IfpIjkQfj4wlscwBZNBTYoI1M&#10;7zGQArCazB2YnZJJwqQp86hwkwuQ65PJaSmAwUz7VaY0U4hItJgI8wjMlgnrlJ2zUIoo5B/A8ThC&#10;uIkx64j7+FAAfBPKoBV42DALLLM6PUXLUraixhFxYbvrNYibXAwT7ZJc/gf43J1z7wej0zXJ7Yf0&#10;XyooAqFwpxc5htAInrWUIClothfR8ELU74f7vqXQA9GYBAr4pE+i4DcUkEMULrjLahXx5YhK79Mc&#10;tjNb0z/LOhLYj9FMaqxrN1IYhcN9IRByZhebhAtMwIkg64/YlSAgg5tInqoBPca6PDAFOMxgiEhK&#10;9iHLmMus2pfUhdL7fcJ0H0frHiVjlisrwb+AtLhBAsEMLyHAfpnhwMuFJYfdJQmbKzcCewj4tkZL&#10;Q7hdBo8TXItxhSoQnBQhfQjKwQ8xfQopWSNYrIpD6qbKIgsI5FDofbqgpTTK/dCc801wAU/x0hAg&#10;pwjIZVbZyIcZWTEzizYSzCfpTAwSWwfRc4yJrU3JBLw6x4kS2ERR2x8ko1dzhdLs2iojhZc8y0td&#10;coBE988bOgtg/aNNEY6oyLVBrVfakjVM2r0zcTjRLBhg6KvpWTo6SrfpSCBQlp4ICDdJgY0JCyuj&#10;Obcgl6yaUQr5PJPdbqv4op1MM7lkBJ1x1MjBQ0rFaqYwyNFr/cJrjA2BuKdItKIEoFbIhZeasURE&#10;Hgek7gfjQ509Ki/Dz86IeC0r5qYp2bM7Q60rpT7o6NiDLKMCbQpz21gg6KX5E9OYjoqEgKFT/sno&#10;jcmbCVQIkxhU8ttIAyz8jIndEjOlMTaJ1Ig8x4kxWUTYfRQK0o4FVFBYAo5BNA0Kj0AovLxEFCxy&#10;S9T7da7wjtI4fFxTdzS8WggaZkPReNntiU5I2DsktVVj2sL0s5SCb481KgsquaZqZLLdKDQsW4fa&#10;X9ei29R72lIgsTOklsAs8sA4fZ049ghLNcOaUBmo5AqCtYfFyRITn9U0y7fQACL1nL2M7CeTYScM&#10;VFSdKT4hlMiT4ji7Gj+FHIAA+ylpnhmotLvQiM0guxV5yrYIAQ65hTExPY00/MJ1RSekFtODREH7&#10;Q886/6PEcRirO5KxcbU0aZFVNtBNUqXNMgjsrSbJFxSEVkjl7Af4th2dv83TWAn40024x4lV6Imz&#10;wwftZjkB2KS89ohtJ4AxmsB7jA0yNNeIiKmQp12QhJdYeaNIuUybKkGSS9ncJxYaUCdIjK+UDJPb&#10;qgvFZQjoweIUtgiYvFc7M74xQixzMwgdJT3MLxcZvtUlU84Yfr8BQI0J9NH5lNl4g5NAtI0KOSpT&#10;qInBztQaJZAJPZ6DVBKycKpS0NsDuLTAAA5Ah9pQejMI/bU2Bw4kHz0y0MvABqIjhA8x/4stfkJ1&#10;v5WSoCv41MXdIMXGElSEiDi8pQAWF8/00BeayMH064h7yoBlmIAcWYwbGjpl0QoNXI6JlKGDRN7i&#10;OgnA/dCIeaiMbDKlxmEYgrVDcU4oerUbKoioodKxmsVBMYkmLolDCb/7B5wcQVdw9wmw8wsIoqI5&#10;HqMprTlwAa4c5MJRKAyKjx2Nwo6J5ywRSEZJ0mHL85YeRzUNVzx8WcrTiufQj8NT6tMqs0AQkhWV&#10;JrK1XwhK/cOass2KPF/LWsPqAABQjI0N5YApK2YIezaFKkVAlqnymw6JPN0r2lY4hK5LO4/b2GEJ&#10;6De+eMjKggfj6p1I54fk+pW4fM5FaEgZ38/WZziJqch0LNvNL60JImNIoMGVOhNEGFc78BRRuw5D&#10;hBgKOSqTpIoTalXEyJH6v6v5PJfT+xR6UswqoxSBKzDcGLOiLjPB0sFzajQ5uNngAVUOnYAKrqsu&#10;eFWoCDXLrItuEGCl5NykH9v+SrGJaVV0XBYbzixwiY685Na4gpzhFiwiwanmB925+4qS5AqwtOGW&#10;xipRWwn5WSeFeAk7xd7J09NQ4lRRRSehQIlQZe3qNLI46u14uzP4jbhGioArvub78O0buCpT2x2a&#10;4aiOtggo9AhuqgfU9dV0/Y/Y6Iso81BwqwwcsldG2d8ofor7hDJxgL9IC1prvc5UYY6qQGtIdBWW&#10;4+6EjNSpSO3MLydNf7zI6JPZV4neRmBcH6x01qTDRKl93EmQpzbQ8WwCsrheNe34uD+mc8Zl3Lwa&#10;0OoMJZ38gOeT2eWTKR2LgJ2wyN4VGuiYAg82dIp5TRKFpYehPemCoj4bh+t96USl4oe+90Sa2PBT&#10;uEMbBE+8Nggb1zhsFD6vCACEdAAIummwkkke/zJafgjeTjk+ZTMZJxvYfN/4kycbQ8XaydzystFO&#10;AOA4lT1yMrMZX700d0lIBo0PLuwWhbxScjTJvooqc9tmIYn9ZjDQg5+1v6h4u3G10EcRuN5BRqcI&#10;4xweO4qThCOR0lLAn7moj5WT2DUKUGXgg4orEzEyvqoE/xgKIhVfBpV4vEY+/TCa0OrikBjC0pni&#10;svJQALZBRQyNQ174fri70zVG499V/Rebhe4i4wwSIB/IjaEAfTXYeqvo/aJprF4RgI0I5D2x8mmA&#10;lQvBPcDKvqv+Zj2RSNGuPfHMSt1lptjMFggd7nMut6BWM00LklA7KjaxQitEigpz4yrpuMOdpqqU&#10;+Vw7RLhfZica0qwSKGFAk2ej05pLGdwQnEnUsuv+IIqwr9WNWHiYh54h+uceqGSgxBByFTSIntyS&#10;/axzhxRTUKej0z2ytAYPmEogn9AQuxPYt1osmfi4oNZnXN34vUPx2atBX/CddtwFRYAKlGxjAskY&#10;ugvFzgifSICNB6aC2ow+aEtA8yOWgAB/dSioiKNKv6voc/scwiyO/lFSDDszuaLeF2RTCwuVazQd&#10;49d0hC/rNa0qZTCEWa1jYwiLLouBhRFgfQjI8yTdyWmC58HyFh0jUPq8pBt02kWqLvqjwhFJLHy9&#10;p+Cw5BmqIAr6IAnavphXmwl9f58h5yjLYlowA1c6+yYx8hX8Zu6njzvopFu2CofhuIqBmo0JNGhI&#10;ey34fE8qUAjPSY8m8ABlDY0+C3hIfJWT0gkWT+A/g/h9nzxJoQkzGnxIxCsqxW2QfiUQ2HdHdghb&#10;5Hawjo2FG6sXwQtjHr+BoLZBQKMT7X85epMNs+smwMcTdvRAyAgD/f4FgkCf4DhEEAoRhgZhwXiA&#10;QiQJij7iz2jD6jT+jkafT0kD4kT5kkgekifEKAkrhQHlwGmAImUrAj9mzvnDonU4d8ohADBtBhgR&#10;BdFmAGm1Jfrtpk8etPflRAFTlwHmQIANZmlJrIBiz7AVhrtVo8UBMcf1RfkepU2tVqtk2hUGg00r&#10;8Gn9hAVTAE0hVdml8vNhmlHrs/u8CwNTCmNB2PBWRrtJkj5pM0BmZo8mpL3z2fqtdooLqs0tE0mm&#10;js1orsez7m2Dr2WzdO1d23j00w8IvlHq9dvlftE/4FTg16rt/rM/qsGtGnlddg1zgV60c/tFqz9q&#10;5MEvUqleDAWtjVtfsGpOsrN6vlqn8/7nrsNovlJ+s2vkevV6o969LnuerqruIrK0M+r6rtGqq+Mq&#10;jEHHstUAH8vjpIEviDNG0YJw20aFKeep5xCeURnhEqPLUvTsI5CKOLpCypuGhD1AChTkKyo6FGTH&#10;Rxx4r8RnkeMgxKeCvqGzIGKO8y3yWvT4xogjdgG/ybJo76CQk7Kor0vCESqsKPMmtq0I8jzKq+vi&#10;qsiBUjqOyrigBFh/MKmE1NK6KszVOqXPYqavnPP7bnc2BzM++i+KnFMZI4rs3wIAKDO6Aq+IVSiC&#10;Lg8qbQ+pK1INQ8YI5C6BPErj5AFSFGACn8vAEqoH1cCVYNHMaNJ4dlbK+pK9VgCTHgcn6kwdEJ5w&#10;dVSV1OAMUP2ATqLorqvxtRjhI5RIBy4AdDAA8SjxwgjKpRJygga0ah3DH0RtmnifwSor2qjLJ+KS&#10;qqhxUfy9R/D8toEpNjvsqaFPehFjwdD7tM8tS+VcB9e12hVZn0z8HQqf77n60dw12oeEvFfJ/pND&#10;7P3up8HU4gVsRcf6aLImGJOOsK+L0tDK5OlDKs+yq/O8sSswpAqOJal1wqGsyDKOuJ+r0lCvs/MC&#10;tJWo9V4dZ+dACtCzIVSaCL5B2Wr2qaUMoklOqnSM4oVXbGgoC21V6n9hQcpKUMWAC9JNOLzTUn6P&#10;KvPLIoUyslrepKfsFLtjIElCmHbD8HMrGqwqvPk4KjwSEKPNSFKOtCvzMi2SH/pTPTdUuYVA4yBS&#10;isyurNdp+MAlar0qAqq1wmyPa4o8Ngm0eKMqtCrqqhXdqnfoASjr78KnYnK22A2fgOviUTIjUHUD&#10;QLZx/IJ42UAVuAKn7+rCyuOVRRmOdhnLx52qdk2XrKp4AAauv5lcbphMqSSdrAC1Wrs1K6WpsBlR&#10;8kGc8rksJiWJqfH8eJ9jnjyD6Wg8wAy6iZHmK+554BBEFlTR+WpcLeCEEoQ+Shb5UXes+IImpI5C&#10;k1LhMMVkr5XyTNLI0h8jxaHiLYhw8hbJCFoPfJgeZVZfBmxFG7EdxKH4bEaKOwkq8AC3FROcRw/4&#10;/muOuAI5EhR7ofFhOai5bBanwACXo0wAJSXbOHJFEJpzzHIFhKTAhyh72XsuKnGMoau3yLQQ+OqP&#10;w5JAE8K++RY54ACMmOrHZ4rTTUKOfgWhByQ3stSVYS5nABX/lRiwzxqi0ywnicGv59BZlwu/JdJA&#10;jDiSTGVKq2oCyvTRkGMqSZH6J13Ecbk5FsTc2pyUWgzEki0FoPyLCseECUpFOMJIbklcLSgk0IMj&#10;9YSpAAyXLQQYjyoR/qtVdCtKBWYZmedIc+Ka9T5qLKyVVRxXUGkYaSRYtBVUjpHNXFQmzMiBIfWs&#10;psqJR0jmjYS/5VECFvEicBBcqJHivyhh6ANM5U05gGmhIkAS0h/O0KUxxrRGIA0ML4mqXcBJ+kwX&#10;kQxXZZiaE/IUWYq5VyDGfL04sjBJnsmfk5FVohMKIpqhKPx44/VnQxH3AZ9oBTLkrm0mo0au0j0v&#10;M9FWbRem5MOZqZ6izKU9xeksSt4Sh5sEaoXF17lOqkJ9IssJYUaR/ljJcb99QADzICJlGMtTbybT&#10;7JsSgg0S4ILKgCUlzBMFeupkZJRcK4Z6EULsRcjE1zFErLMr2iLolHxqHwVeTiTZbj+WARiGRIEP&#10;uZI4sUAhZqLJtfwVFxwAieEmSGTxQLVypoDIQaMo6cVPF9NQASTkhEXgAZPVKssiwAwSN7SQlzno&#10;oD9K+sywk1bdyGR+9EjbpQAXNIIYgi02Xhw8K7DuoEjJ8VrrecyrNRWJQIpsVNXb51JNeJESYvUb&#10;wBPZuXT0qpV1egVv4UOcaDCSNuIwpqe8y7qj+MqvSh6hzoGoaeeEhBSUkk2qCWAsJahlYZG1hscG&#10;HSTUqIIuG/gFSkofjlXdfV3isu3fpdAmuKlGGmnteEAL23nTjQMwazbrIgAGTsASlxAiPIOJRY6B&#10;NxJympKKkeD5kaolhM2SA2afxzq2HYg6McdQBP8fIz2zhNifnTfQUehhaCULCUCxErN7qUsAtzJx&#10;Y61FHQvACmkyJVTRl6WETx7LeiZO5LMWYo6x0fpDcBDqdGNZzj+mIqaiib6LTauPRJw2R00FVJcx&#10;SZRloeE0lMAeoQ+yULQsCAZaiDyMOcH2WZhNWADrWkGqixY+5Mj8tI7Fd5nzP1HAJnYBRVV3nBIs&#10;XyGg+k3l1jaAZXrljIy7ZoSSSi+7HgEK+0Y5VxSYLviHd0fqcdQpOPFQq7ZGmbkrh+8sAy7y0ORX&#10;WAupRRZXYj3boMgRR9hD7Qc4nPiQXExzMrpPHuUR6YLwXWqS5o63ABcIAPQJFNPmuM85qoVRL6FX&#10;M+ShH+RCRScgRr6FxMGTpRhUZmctVR7wCJJvcmlKHXkzwgtWyxHoSEjJIVfXjnnpD6YpgutgB8mF&#10;BSPkZ9ivSJAQn+UUrcUV4E2gyAUq+Ex+7/dMP8vV63JD8rC/E5bASBGfUDTIexJrV3CtKRRZlREH&#10;dkoKPjK0kkgloIUVeiJusVkCtkADOmRpy3ftHWJ7bQ+7QpMjm0Aalx9dSAButqeWpLvkjNcs9BNu&#10;svkvB1bSaby+d6ootDullR/z8H4w4qqvVerMLUsLBdnR7UYjMr1oJQyGaN1VZ8eihUVwmJJGgjWY&#10;qjeSItSHwL3qxSgISQSKqMyujQ+UNL5g2fnFoYS7mphmUPrCJNV8fS2OF5airRMumWuybXeJBJ7p&#10;aCTXcl5UXwhZoNgAM+sI2bxCaMH24XxhasChsN77zDz5Ni9EhnEsqEfoEHusJNsv9mJGKMwtpsen&#10;yLbiov3kRERsFrSH4MulUFrGuH4JDG9jIoJCujPu3B4m4iVtWiViqsmgFCfjKkhlAvIh+l3kouFp&#10;dHTwMCBMFljrctYlUnCsgCZKGC1DKniOmjQisvDP6LdIsnHqWgEJZMDB9EHDPtSttrgQatsHmn3P&#10;ErrNSFKuJB9mICMKIkOvjPfB9obtEoEJdloH9G+AFJ6i0wIDPMipPGuriQvE4lqCqlqGOI4nOklm&#10;jOslHNVGRipH3vin9rdkZnAJbB+KPjIpXANRIiIALvSiCPaIWQPMWi9F0CeCcEPuUB8iut7JRACn&#10;qDboENJuGgEw2s2E7wrizFHCrm6rNp9GSpcOXxMAFC0GQh6jKlhOLiRFhEYgBleihleuEqImVADH&#10;WCTOZoSMjC+DMDMtPmOC0FhK9CBDKt6LyIzulQzkJtuLzNML/DCNKu9isvSR0uEQfoQiRJdl/jeC&#10;pvEPdQoJ3CRKEPQtEjrCinLiCCPCTHEnskHFVrSN3gFvTEliUQQQ5CRFAieFhRRLkADx4ABuFvCM&#10;tFrEotkMXh+nurdteiXLVn4HNwnqiQcupvOLhwkP5rNu+IrQrPFNHB/pEOqPFmxsvP9NGCsoqvHC&#10;NC1MTsaCFGErJLdm4CREfwnB8xvrxk1RivYAIq6tUwnk4vgHPiLQhHaqwCLE1OcyXMGpyu7yNFRM&#10;IoeC9I/B1MOhwFBi1DRuik1SfiLO2khkSw8FlPeMjI2LeNuKcwsACvAB/rli9CzOijryyDzshMDl&#10;jveEph+mBinieMExDpqC0CjlwkMiionktNFiUQAHEimDtopLflIuFp4iXGJPtKILhn4ErPhD3mbC&#10;SM+sDphJiyxv+JxtGn9G5Cjp1CECzL5iZGkRgkQieDQGgCgnIuiuPgDCvsrFAkJJdosQFyastrhy&#10;XRGJdvMiOITyXzptXSRFFKLiLH5gDE2CYCFR6EDthlPKIpDCDCUCTM1Qrw1NFpDPvGNllO7wXq1M&#10;eifqeiDQdkZpqHIikymjHirizS4QvyGB8E4tgP9tqiNMtQKiEP2i1Kej4PcB8tIo7iYR8J3h9n2D&#10;xPCF+CbONB8EHCvijm0APUWRJnciFQwB7NJoJCFEHDZlAsrMqJLqWCZCFNxB9m/CSRCB+Cjo8lYS&#10;iDUN7zcquCiiftiwvLAQsxtzfCwzXoBJaERrXESkPifuim0FdmExhzBCKHyC1CTCTHQB7n2JCiCL&#10;bSJSY0fpdlfibQvSsGjxygCEFLzuWNqJ4LrIxxVKAm+U5h+xmo10SqOMUMjjPif0TDPoHlqCrp5j&#10;MqQCBMBB7EfzIgBvCUxgEkjirl3x/iQDKkPnsEgwSACNSr6TsxwP0lrPGNzJPiELaABtSwikngCz&#10;xp2Gwwbw/OlwYPbxG0OCkSsh9GuPvE3ko0ynJswKxCvsuPPGZiRJNybsXNgoFUfpxsZSdNFABQmC&#10;sOtgB1SCoJNCsq7VgB/VJDMlyCgikkfjOU6COJKSNrNOsPf1ewzCNUg0NU/DnscNExo1YgBMjE3z&#10;WV3ERsrSzrsOnOXACGCh7rXicNpCDzwHAHWIw1ylGU5CEK5AEEJTdiXRjDHrVpyiDFhK+Ew10Ke1&#10;s08TxnnU+VCT/iLHECmicUYuFrfRuFHFqQZFEGprwLVyPv2iPIlCnlsWYsUsaM32fIyOuCBlKntu&#10;myKTeABlgq0B5iUDVCKGOOiw9IDiLSziTVWWd1ZD3ycntptCvqf2CK3vMWmCvsfvO2JqAFXR+gCi&#10;vqajPRvsGzSgDtBQDh/NdDPFhH4JqLcsbH0IsNG1bwdukh+stTQR8oF2OMvSeO6i6OyGEujgFszT&#10;hB5uTWA1UlKsAB82cFUMyksTuGONi2JptRgB8W3Qq2n1csoCYOFp2uwiQXIiFMRgN3fCHAMm0LtB&#10;9yIVw0JCECvwAk/hy3mCeTBiJG0Fe1PiZOgiON9CcTHB6ijqTiKKmtp1Hissb3agDRnW1rrMQAC2&#10;QNMQguUOwEf33kRi9UjAJJXFdnGxLCLQ3loOIB7jOjPUUCLNGu5Nktr0MVhOrtG2ZB9mHEMTMCZG&#10;rCC2kl3iq2JzLCi3ngIFmQIh5ns0P32IBkXLKNQwE1qi+P2CXU3MfCXU00niOS/4TtMKeL4iQTOh&#10;2lhYPlrHuk1UqWBkWzavsSLOXosRlRlIxiqrlElt7ocsZlGiETttGtGjxRhmTmuJtPvLwPDLetZR&#10;XO4QyTDsjouSKuprwQd2piXG/klta2FtfUwiOWrB5wpJvuFIFGJNr4PxQYDQdwd4rLdtapylHPeQ&#10;XlAkeBx0dCWCCUDiKC1EPmJVtyoh7HEz04F4fMjqNWl2+muJSiZFw3SPvMtRQEh3cFrNruFsHgCI&#10;JTC1a38B9nsoRiREHX+PILfkZljvOntlIsGyvP9n4SP0fCNUYusknKRB+FqSYrMiwpDH4IJPw5V1&#10;RB6GtiBE1RRv0ihtZiTDZkZl6H4MtGJToqxKe5dVWuyFsIqnnFV2JyngI4BgCCPHEiPHsteZhvCN&#10;luQLLFhEfvOmTpOJOZpphq3s5RDk30fwhtMqzV8h9WJzpNeOfgGxKgCiTVLtVLV2vKKqhTfgEZHL&#10;NknO7i9aB14w4C1tyPc1FYSAAHY1b3/B7uMERqfijpXAP6YAOaZFdvsW+zpEfl3ieDZyzkfirlds&#10;R3NDMlIsKuvin00CLVJgGYeNiKnkqNk1OsSinjKq1IxCYRVOV5FKEvd18CUEHHsjKpSCggMaxui5&#10;fEyDPzvYIyrB9zt3s4FTpOm6sAEsg2KFr43R7B8N7yYtmAFa6IEWc1jiVihk1GhCKJZiQSzjZrqV&#10;jWkxUVqwXsjHxpGIsawgGnVn1io6IEQi0E1TWa+CriPCeSzjah01NTWXQi9E1VaL/1qko7I3xr84&#10;HrFY+lUHWTtnAHPWoiXJdySXS2mMyCEH2E3qiTGLc2Um86RYQMjniKGNrtIV+i9MFuoK4svOFtrv&#10;NB/v0MfnY6oh60P6KSY3HF6MzwJB5aqy+3UMvh+m5NJi1GoEAXDzaC6EflBhv77FhM8iwk1RhqMM&#10;6buwRNETuZAQraExDjR6GCr1xh6vsZ9HkrGztVeP+h+xYKxFjoxmONMLk7MiQXrh3teLRB/TriBE&#10;4rwRt1blj4os3VqjxE3ovi6OZOaB80EpqSc3HZbpGJL7gOtVunyPvZHvxiYOya+QvM0iMIsV65LK&#10;GpqWC3xqGSTLfrcpqIqlwnYtZir6ggGHIi1SBSpB8ti7oiLKGW6AH3hjKlAiUPtup4DT72m4xK4a&#10;PsnqizpZjbf3ACuyFQjVmDzNuiorBiKGEzzibDPmPWjEAZhyjUGKRlt30H9VaPuP/I4Qy5JR8SaF&#10;jsernqexeO1mEpXAQ9PXfANjRqiM4cRiomCUM4NlAkh7CCGMRlwlVntpgB81SkR3IqSgIyKYAB9r&#10;SWXCCQo0FptRlbLwtVWj9XxtGw2onQmCfiTCnCniPM6cMgDsTVfap0IupqiPO30XpgEFoIRCn3WC&#10;bcKD316twR4lDy2MljM8xvvEflAyAkgvDZhsGn8xDPCio72VqnIoKAELDig4DPqkQ6wbZpGzeiKC&#10;qkPyACmMrOsoxu4iZMjZTSKFIxzweABwOgFJYCilj0Ex8cYB8VCJmDUOyLSLlk4qGdjaKh998lD2&#10;JknGJTboYYAisxtRNU8T8xsuUQvRh1WIAnfUelKy/mHKiZTcwUQCo1zi1JDEZ1KyZ8IB8ns8ih7N&#10;2jxc474zqSQSJiCcQGjSvrfi1Mqb7Bv5CMGiyiKEJVntK0IB9GPjPZhwZ2yrc4FHnFwuikjz+iRH&#10;svwJk8u2x2nKGSM3LkJGKQHh+HslhHEkiiGGE8XJqRGQ+6D1dXLptc2d6riMta+IECvq+UPpHdzk&#10;3m5HYrVosfA1cC9O1i1aKbz9xq9zH2JC5Qs2N67JzQ6rwXQ9+fPcdv0cnaPij2tAE4U4uzW3HPEH&#10;yDP5XB8K+ejHVCKRj2GjK1TB4jKr6KMXQ73Nk2U/II5osFVnYrSOoOhCo00+PxVNP9ECPQB1+oAy&#10;k5ydIABLIjHvpgGXhpynIxPiSK+F6GOCPDxCAAiBAmCAODPeEPqFPCGPKHPuIP2JBGKBqLB2MRYN&#10;QQEviPP6QSF+SOQxJ+wp9AWVSN+R58O6YPGZS4ITUJTeahABTuTASfQYBwIEUB80WTS57UmivkA0&#10;1/0+mgGdgKiUWUSoCgqtUCsRB9yil16pgCyT4CVMD2kDWu0getW8FUChWayAAGXeoyavSGkvZ63+&#10;UUC1ga24Ooyx54mUXuQXXHWSsUCo1OgUCzViQ4eRzJ432vU9/0DQXWUW263SyYOzRyKBG31HQQx4&#10;OzaYl532XSjNPzQSGzSaoyHQaCo1ip1OsaC0Wm7gwG8+OUt6dOUO/rWa222zAvuXWEPd2+HZOvyS&#10;GgdqzT7B8ed6DIwazeueRLLyrt9yhbDhv+TSipt0pynpMoSvJYrDjJ2qL0wWkzHgAryltAly6tAo&#10;C6pCqcCpGkygJCusLLIzKmwyiCWMGrCOPqAq6qWlC/nrCKnrqljQJQkLBqE18An+/ydpKiTQKFEh&#10;9pClC+pCkMDpUoCOKiryHHk2zrHfIKBoIuqossn0OINEy1qmucFq8uqxJ2szRse6Z6G/NhvTc8h1&#10;xUwcfn6xh/KiqKUO+0CTKnNDHLNEEHq8iDlgOjjmsKtalqA54GyEna+todiou+nqfP2f6xrI4KQP&#10;0f8sKaoFNgApbwnbKCUOaB9WLeyqDOQlSTJY76XK8kzvtEqEdqqfLJR25T2SUAqpr0iEWoUlyl1D&#10;PFP0Cgzivsn0wIFLKDNBZ4BzyhS+pQ7gFqwwa6qnM8BIkl0oT/Uk+SBXYApY4FRIMjlwrXZqpPmf&#10;s/KfUcfJArChUc1tXINMiIO/NTcoUrF7q8lyjo9WcNolBSfI5b6hYkfk1TU8yDSQxsHLJcifJZT9&#10;jH3Z1pp294BxwgTT5WAWYgI0EXr7WiEXqAy3rMpcXttNV7wbEOQsclilvuBabgk1qOJM4Sn2QfVl&#10;KK0CWRFPE/6yqLBtUnylr7Kc1MCgwL7OjQP7Vs4LqBnCR3GncLpBqCQL7u6kzKATW0dB1yn/DCdr&#10;a90loO7/DnvF6lspa6npYtqp68taTanGyQMHJiCUMoShI5foBJM/qFWY78X0IiDQVYB4KdYnMHcU&#10;osjpBXNX6yrC6gd3OMokwymtRUqixemB3UsiTfJ9wIBa+AmKvSoXVJykKveHODObrJCWZMpqRbgs&#10;lMwdCuCshaXmKauqhMG5rmo4r01Ns2zBLXX4A76sjvyhSeyIV5qsLMoR6D0vNN+RJgir1Xo0Keh5&#10;kbciyOfXu4QApUSlqdH8tl3oAWGFNPkAIlDSCjLtH+ZNwRaYKEudMRAlC6oGAAWwT4upmCQKZLMS&#10;wjisUVlke0AE763SFQIP46EfsAHIE7b0ShD58CfuNH+d9DQ/C+p9TMeotZHC2kmM4i9VJCi2s9QW&#10;sxUi924gCKi4NxxIziFNZampb7Bh9jmjcNuOA4Y5IGSUjGEKzSTISI8VFuY/nGADQoU8qcEillFe&#10;KP1E5KiplvOaa1phrSXJqVOZx+ZZlPoOj4Y9YpEobSBcAyB0pf01EcYudxcUDSDGmlQAMsDsW8kQ&#10;Jcw+EEgymsaS4AM9gAoIFmKmnReBEmblJjCvdjzLi1s0LkQJYb8ysNTNsX0oC3zmodJBLQAMKSnn&#10;feySNv6zDetGggdktRazkwJhjIJfLv3wgDNA54gzGCBEhI4SElzQTpy/H7AY0CECiy9mqTtHoAnk&#10;l1MG0xv5SzbEsjYsE461pANFH81ckZUSXG7lzO6dkZSWkfZA0qRMESmlLlkP05p8S1kokkeFF7UV&#10;NHsfnH0lEpQFk5dUrghJCilnfMWRBZjzVSTbH48mj8ayyJ6IQlNKBLJGkUA3U0jROYKQKAA0Nij5&#10;iyNVHy3otqCJdH7VuRIrxbX4gGZIAQk0wR7StHzQwr0Y5xteJC2GV4+19j/b+SxagCEVVbJVGea7&#10;+3tkgJcZyrBWHVOsAoa0C1i6WSxI8x0kFXx+rbH012chKlvwOKa7kB0NUElNSmqdU5LoDLZlzIsr&#10;RQicqOKAmpKY6rYG2T2U9/sLjHp0g6xOfLH1/19RkWSKAApeE7eWiggijp5uzIRPYejnyOPnIESZ&#10;sR1jZHfeOARz5WK+AFOwWl/xAqxpNWbXGV1aXRvjQO+hL5O1dD/aw3QiVtQCMtK66icw/rNABcXE&#10;Snhj5d22UGPukRHodlJTpAZz9YnxGOKXSxJ1/QATlVAWQpZLCvRGLI3qZICKuJjU4iM9q5h+tZdO&#10;Pub6d6rAAcjZcApfCkmyaEU1pjTDmzWrUS6vFpzjuYWhSEoreq/JuG82oD6pEoDcyRHIcI5cmFTx&#10;yAK+V7Z+VrnRQKc5w4Mr4dAucj2Ax8VtR3Le1RNSOFvrUSykzXlSGlLSzTE6gowPeXdSxF5LjQGD&#10;I4pA455y0qkydNtNRnE1UKwyREiRdZbr3ZaUBjSRSFRNorBotaf1mUEvWAK7ePABrDJMlDQJMiWS&#10;MLu8uhkxLI6GdDn7EMdwA3ZJUo6+T3B+RAxHP/PcSrhlUx6AFB2Hqpu+UwU+rCE4F1d1ZhYiFDpP&#10;F5Polu+JKrOPLwusmjg/taT+ojlWFUYsU2SXjBhwoA3RD6L67AfKlwCFvUct/UlGsElpJQZw2xKM&#10;Ma/TxWWTIACgFvW/UQAFaDvx2RnNxmTNNmD9scPi65b1EF4KbUYe5sjOGgs4o5tgFeMI614WUn2v&#10;md0SH5bkfiL2X4cJVBTkGJ75V1WYi4v+jmqEe23qIBkVYQWUmtnUj1kquXyd+SGJkKFuFJ5FnwA+&#10;MybmtJzfUfbbsXkM4S7KCsUgDc+2DhMAE4gDzS1GWs2yUEoGyJMYOIdwmZFtW+W11z9rlmJjcOab&#10;RIyl7o0RCCnY+4cqCyyWaYsYWaR/UdSVkpIzvm2JdnkgXJWcj3SmlNF8OXfpaAJduLZWpSEEW/vl&#10;T9I58X/AJBtBzyy69ag2SzkTKKGKZmpH49l12NbTH1XK829I+stjJS3szNb77fOkdN5Ln+BvZanD&#10;bNLux+6VuBCDE+J47Tr7/ewgyUPDEeKmRojAHTWwb6iUlW19usLZ75lfx8ZsqlYGJ+cFv6VHKfM4&#10;On9w4v4FIKTtide2Gfl/4Fxy7Gu484i4O1knwh88kQWPS5KgM2WWa8k9MvOAAaI6yhIjQ3CjCO+1&#10;MvwneO41cu4wAhE10lYIUlCHqM4sII8cs9YZmog0sAMI4ckAM3o2oljACe6hYt/Bmywt8H+Z2KiL&#10;eZ2msum8aReKAOa1gJUg2lOMc6AIQe+/0JCKE7S60re5AJYJcZBAslw1WKEj6r8mwH+JctnBw3CN&#10;2Y0iOAGhy1ofmT+2+P+YWJVB2kUuILWveH8nw9gp6KaJYpfBQw+y02U7YcOaAMSh8haAIpkdUsyt&#10;42sqqADCoJQpGLC+9DG6s/2AGUdBYJMNkqwN2geXcjCiabeH4hfDY8s8uhgH8RexgOm32K0keIpC&#10;xD0eWW+1ysorUaS6pFaABCo+WXcTmaMVIk8xwJG+66awWKwqWAiI4n2WOkMIQZO0O+SH62QwEKKU&#10;UAM+M9kYSy6KLA47ILSaYJy3UOef+LSowfeMSSmiuL+ssANFg2cTqRKJGvkLaUci4AIK8ReM4ie2&#10;eAKuKJU61EoLWJCVOeqJksk18goeuZULO1WU+0o2KUygurKUSLSvIHy8aOsJMLfCalNH+JAJQUmb&#10;wHsayfmKms9A6RzFEASMG4Yc0ZY5OsDDlHeJUKW5s+O0KSJF4+gAG/BAIwBGQZSzCIkKBDuwWRvD&#10;gm2RrBeNIh6JGJQ/6k+H87jE/D0UErGUyXYH7EcroijEk3yNA4CKKZoLbD5Bqhsk2H7DQrAIhImq&#10;k563CpQOpAYLaAzLkaYMGr8ZoWGr8JcSGiaTUM8Ig3aH+FPMEBdMIBHMMlUMcJQHBMWTgqAUzIwW&#10;qlqIkTUwK9nLKqlCoek1Q5QxEdvD0nCzaNTI2SQXuc+qkxKjYxW6rH4u84KqKIU2xKa5oKjBWXsv&#10;GaNCofcMSUmSmO++e24ACWyKFM830IMiaNs7mIkWWhwonMkX1DerJK1NUcyATOJEsIYSmeHNAAPH&#10;8a8vUAMkI3Oy44U1tHSMGtWOeu2oYuCqlKaodAqeucoKK8WNw5kX4wWVIuC9Wa2yu2wUEpYk8htN&#10;rBUIIoc4g5cHq4Or8KnL0PZPe2A90iWIQSgrRAQ3uJ2LedU8Q5MpAr+H01koWo0wrBku6AOWyLai&#10;pAgACReTVOTHbJ8y0pYUyg8kLAEiQ8mrfCcAO4O3KL/GILuJzJmRe2+OaLewVA83oeSJDLCjw1pE&#10;S2wrK7qH68iS6JGms0GJGK5FCAUNaKEKBHqL+SgkOlygHJoABC3G2AOwkVqI84nBoWYYAIE36O4L&#10;eNa8qAUngAQkLPmJGsgH87vJ7Di1k0iACOaJzAJQRL6KTHCAOrGW+UdJmO+Um/cHSus1PKyys6mA&#10;IcfNCABFsoYjsgnDtBkXurKhszwIJCQ4iNk6g+oJ2c6IINbKCJGeEJhE8/CxRQu0xU6j/FAKyK0s&#10;4s4Les49uXuye9khML+23FSAVDGmslzDGXurdTVJbOCJ80+M6KTKhM0xNE3GcLqL7N9KkwWUEfAX&#10;czA42ABJIk9BcH0jpA1Ek+ChyKic4IE5ZGdC9CmU8xTROLSevEgJUuS2y6whtG+AbYFRcKxRoL7U&#10;VJAJAgAKiElYkBZYpYqsQ3yJCTgHHY2Jcgu9IclBKnrHIkPXRDi+CQdLKWyxOqpOfUzVw4O2wWYK&#10;89WM+KfO+9uvaqBX1BNTvVgASrHBYjY5gSgtgHVIqHfLJJwWzA5OpHS9k50HxKYIk7u8krHBTS0A&#10;KXoJUJQSgeHO0to3DCCLuLgK0wkqxCoucIJIyAWOaYgHxDGNWIJHmc/DjbcfmxIlg52IgSg85Oay&#10;1DGK8MGeuzfEOd/K4vuk8KAs4KnR0gpXacQHvWkKaYcI8ZELITDISAEMQMSeGpW1s2/NKINWGdzR&#10;0LbGhBKm8yrA4eaUFUZS+IgqQIcjtA5PbLQK/BfC3V6/0vlSKK0ObF8I8mjToK0MGM5TZaiIVQHH&#10;S2JAeAOPzJ+dCk9cIAHKIAMpYlujDLO4RGwHyKmdUUdWILSNBYYOmampG/qXzHSw2KE0IAANsRfZ&#10;ilXcxRRbUIFPQUcAbDOKeRUNA9u96HoL7QoL+6DduJTNYAOVWVZS8IMReO+SmJMLbJMAUAngoLeO&#10;9QmIcyYHKSneYqi1s8kZbRBJrKsT++clWzTRKNAM4ShN6Z03C7QO4mmINa4IdhaHvDGj6j/OJIWv&#10;u64AYaYs5d/cuvBEPRGicKSf0H1PdQhJ2J9dWKbSPXqAQNAW+8uATDUH0eGUmHPi5T8q41kg25hB&#10;BWg2KuCVIksWa5VWrC3RlZtXtJxPkHy5Eb+zLbKfJKSsq4eIVMy1s762LNMZAyferDG8lieACUyy&#10;m7vWm9uD1kaBRkeBjkiBJknU+KeTUTYG/gelnJxFwKeW+18K9K8HypHLK4OjCwlA4rKnwazKsvbc&#10;HPuKCIEh8YUH1LArfSONAamxLRKZbTSLNbIAVFtCkI8+lN2NoVOQA3AhuUBicXkAHNnNvEQsm26I&#10;g+mHwtkIRNU7K0VS2uequI8bGOmSmpZl+K1e+OepY8WhnSshXTiAQgBlyKLKmINUhNbcyTowaaNA&#10;JfjBqLq+29mnWqkykIgzgxSz/KiABTLDrkPbAQPhBDceU0mXcjtKaukKShPUw1zSZQ9VZVbPJBM9&#10;SP28lCFHBTkO6MfgJKEAGoxJI1kJDgtNEAMLrD+Hnlple1YjYymTtWfQdigLSeeVYW+2jNtXTFJQ&#10;YI9ow7uWyKxqUYtfqr047byHwLMJRcNVGH5FIxOeSi/OdmGy+1QI4dUOaz1C7CSKeslRdLKfmMGs&#10;4dVHm3lHJBLJGIIuMATO/WZQG18S8AMrGObF3YG3mIVHIHmfnr8LWOaKwW/q8O/eMIQJC8CLu3ZK&#10;KH47AIdHu6IpxT4qDX3oZKcKEoYV7ekvuvyaza0AKgBTAHqUnHOHqluLbpIAaLa4gL7sDjzXSr8d&#10;+vlNSJ3rCVYsQdUXWxFfbT2HykOnxdYINfZBkUFEFIiAOJzgk5gNlUm/dtZGnndYU4I8+UWKLlpc&#10;9BNLWVlSfp7s7IRRnnZBPU9jfojesyvmtdzJxQHZ9dS9xnS/JC4j2xBA7CpXQZppUj+oYrqN2TsK&#10;9OI5KLMDRwSBDwW/SBbYqI0UEJdMXwmHAtG2rm4AKQGIFSMz7JxGCL6r8r8qljQy1nWN4P3dAxTK&#10;bj5U1SPcoHxu/FtcxOGJW8IIQy8jDxJrrJJWEK1SWLSKAkOtetg4kJlj8MdMRd6AUwkTUK9Q3xoA&#10;LgacRg5VcAFeea1lhMgARslBaIVFNo6esIkfW8uLej0HxorvG9znck9ZrpwLI/XAiALJ7iMXvcwU&#10;zXpvWopBJsyqyUKs+TxDi22rqeS1isFyrAcu1Iko6ZkLMOaT+Kjtqnw6krK9BJrsqHkh4H1p5vSm&#10;GKa35eGAUoxz0HwnxAIZa3zhSXdbdPr1IJIaNZk1QlsiBoOi8PZhgpmJrYMu29XKxgIpYrruJZ3t&#10;fbHeJokH/0mJ3Xej6N3MwJBJEhXKspyIQslmAfULuZ9GzcnqlniHyayWyNaNa4wArcwTgHR3MShV&#10;EACMHEKO4s46NSEL/E8N3s/lh0TuezIIJMQqkhy/uHqK8L7ibQiggmK01loxiADm9AaIkuqIRXDx&#10;vK+lXArE1KduZBpqW2gdzMQJceGVONkqArLHXHo6E9js0lz24rqrzSOluJCJysQJys5E8pG94eCL&#10;+h8evVwghKth4rsJ87KdU8l42Jg7CIZDjAIgBy5EEweH3ZEHnAcmK7zRvLtGdw0AQk9k754vm3CL&#10;MxLBK28hAgBncz1o3dfW6h+JPBej/QUP3AIWY9u2xXbqOHx6lOLCtytiImMAMC570bYyIBf79MIB&#10;cdU3z3MHQ/gHFkxMpsds4KxjNQwK0u3XZKVxOH+g2KXBzxUIl4/z/6vjw2xGmb/WSHreZm2KbQ2V&#10;7EYseOnjJeaKxmBCffF3rjXy8L+UmTgeHA56t2cIMaYowK9mwHvdGAcZ3TLtTKglyzQZkZaKFyUe&#10;uuZRax/LSaMU/oOvbuu3CKngJOXoSZk8k+DhMABVQATvsH5NUZb9Ro+v2g5Nh2TvRQAzk6xOIc+0&#10;YeN91eoyuQIwgea4aAY1yIA+IE7YI9YM/4RCYVCABDQPDwHEQRE37FX3F3pGYI7XzHX1H4q/QFIw&#10;LJYiA4TJwJK5GAomCIfMQPL4aAH5N46+ZrLZiAZ9KwJJQLLX9RaFJ4E+I++ou+5zRX9CZ8AZrCZu&#10;/KhV6hUJrNaXIZDU5bQKACrMELQCbUDbZQpbU69H6S87pCaFR4jIaa7748r9IbMCpfgQZhZPTabU&#10;6hC3/TZPUJDLZVK6hQJO98xU3tm5DSaXLQXocKDAfpaFCaXS6bmHvV8lEaBLwjswptbQEMDL3ju6&#10;XG928aTagTgQrxbYDcDTZzdHnfnlGXpNabNbhDQN1+x2MDt9voQX1J9IY30N/zNdI5rL+9PIfU5j&#10;Nau7vlOZzge9L6TrJzzqv/ZusSRqglq3p8x6isYyqVpqsiVu87CEoMerNns+R3OgparqApaEqbCL&#10;HIi0cGKCkqWrsu4CpOoSQqg06EOO268AGoCcpPFaiq+iqrugyKRpChMBJGq8fIQxSixFAaSJKl6m&#10;wm1jfpSiKWpyoDtLM0bRpepactZCMJxKhCTvgm6TyQATDouxiQxqiquzak6YpO7CWtYpqtKK84BQ&#10;wm6Wx4ATsKA4UUpMk6Iq4hrEIvIE/OumNDK6q6aqEoEFpWnM6v86oASgAcYqAoSai7UIJ1G4oKgz&#10;U4UVSEdV1GCaTqWcVY1kc1aN/DKVsYltKAImNPJKpqtqKqa3JGqcHyInzUI+mshn+k6ExsqKFqBA&#10;EBzChsIpyq9N0mhyZAOoUtI7CKlpPIp/NeAdhpKwKhOwl6YuwnaRuY6B4XvCrE2ShCwp8l7hAlgL&#10;vQ2hiG3gh9jn/AgApDbaEQ8i7WM/JF5gEmt3om47hXCj7WHVj8Kr4d6kqnYzrqmhL2AOqbhMWhCm&#10;rBmN+qohqQpqmKhTgiLsVfZdDouqdfALkqfW0m+Gpu6SLprRygITSKS2bT6GssiKpaJc81rBeLrs&#10;DjaSwm6F6ozZ6ERZQcZQYoSobCjO2noq7JxHoeiTEfiXuxB2Tp9PR+JrQQCppqjKKLiqr5giqcsZ&#10;TdcyCm+XH/ISKtYqqEYdZzYJWl7jtHr4C6FaMOoM1kyJGwLsKE1jnN+6D04ytgHdiwPFZei7/H4x&#10;lmTZwayaxbtNX4iqluYpcIqgwOAgk2YItKB6armuj8sxHB+xOArA9iBzb+S29AoipKr5FCKa+yDH&#10;zRaf97ng5jnKTpB+X0AKoJ68KKqF5Lsey4Xsqu1mQl8OgaszDFSgGjJicI7xUylv+Pk6RzIBHmkv&#10;JaaNYI/kIm/I2dMhrOT2r7YUj0iq1IPOVg+S4ibci9EXQmc41jEiPmQZiVBcQ+STneUJDd0oAigE&#10;tYS/FrgBjvNOIWplPpRFgp9JywtTKaSKuQiMP4qa13gOYAGTU+hHTWNXAC08hpUCTubLZDYiJOTo&#10;ITYIP9qcU2oAFUUTEqzRyKxMH6QmHZIzsM6AGS8qcVx8mpJBE0oqUorwkQS3OIQ/3UElRE0xA5C0&#10;/oiJXCkfZU1otBcIP5Ow/lmrpLHJd+gAWyj/DFKMk72QLynA1KkEMq5WPNJOc4jY5JZMfHUfxpJD&#10;ZQw4V0Q2KJEVzx1h0gxuKhVguXKhJSEKCiGsphAP1iqcpmkhSaZhRzfyJEvhOREoRTUKk5bsyplD&#10;BQAQiACUI+5E2eQPd0P0pbIkKnMmsAOQpL3sgWnsS9yE5CgOQlCwt55AnDkYIzFp98vW0gEOExot&#10;THB9DrocOeiA6KJFLjSwmYDgCWlXmQP0psbx+NacuyYAxwl2yKJXDOLzVlkABn24WZbZiiqXb8z8&#10;fZ2H4trpcABTM625Exk6ASJBHU1S+J8dlRhDzhFAoCPs1j6iksLRMigiK3yZFAOgUmFk1KcknTw+&#10;5+xJYEGhOEVd2g/2sVJJXDiDQAIzxngqj+nJ7iH0aJ8VAptKJGj/WaVM7z2TjvLifOteVNEtmYKu&#10;3k0MEj0ENfUb9t5UDsGjNucchLRn4O2JusAorNk204H9DiaAAq4SYJucxCKEahgDeabUCj2TsFJf&#10;VGaP5IiRxSO8cd7LzTckTrQARTdg5xkrKuUlCMLTMGdIEU2XZXbl2cp0T8lduwETnAQz2htDrsGs&#10;JDN6DZJa+WJmwTCuZ/mRHMZUr2tJEXyOxkO2wzbIozsXOuyqQsRJASavulUBSjSimsegPM5RHTGL&#10;uOvR5pRiCclLniwtRU67wgIf0WopZWT/11WDOEf7VSUEIKEcK/TggAFNKTiIgR0IFEfn6SM4SXiR&#10;k5QjFwADkLRkhwIAZhdZaUgDXSpmkUOKWj+JziNoF0CyN4b2yUoFqbXkCj3Fi45FiLqWaXLgiKeD&#10;wTlu8v4iZ3n0V0ZoV1KmR7nJ8RyTdaDwiPxaTidcnKfWz1Sx1YuKYa86G/KA8l8wGAP57lZPYCzn&#10;kInQuwhV9UWSERPh5gUhB2FMrmJ8ruCqbSulTcul+ErWotKKnJTK7TMW7FAqomcfdWC/XKccPySw&#10;BNLaOADb0oWD1d5XIShNCqFZ+VTIe804Rt4nvxYrqK9GqliwemYxYhsCzMYkHxDhPt+oxADQjLSW&#10;j6qRNYhzIdA1ny85lP7DC2gAlMqK0SAZnCJ5MrRsgdfSUT3L3IHxpaOhLEy5yWbuske5S7lXJipD&#10;KgAz7GhuA5KZ1NCrwXN3VEpp6yRmxnQdepUtwAZS1GQKPjiI50rX/QskpCXwYVy+yqKSHCLsyZnp&#10;hyye0AlGRJsPL/Fco4CeCP2uQBzRqteSd5uyiB974s0P7QpmSfavInBSvJvzWITtkPq74C6/FsMD&#10;C41O3oKtahIpujFtYxxXQjVke5LddloO8cLAI+eLSMihhYf0BTC9NAbaGDjKyfb4hnTKLSE67wvK&#10;LmsA2Gtwp3syRcoSWMtmh7uPpkV2H+5P5lo+7oBSYun0UY0i9/5HtzKE1iQp7yG1L50wntxJWbkP&#10;xgzJ+JQOFACKgdC4sAyG478YACH8OSkwrOcX5ctKiFYYsOdesICzRyCJ1S8f8FU8ZvTLActUd2EH&#10;X7G8amNmB+FJxy4B9EM6y6W3r8LDE5MvTHJ8wvVm1UC1EfkjcuRArf1HAO7+mSiiha86xFWxi9zn&#10;EhNV9DRn4wBuXV328l4xjz4Ar/JkrM4frbKBwAaMozaqKHCb4kbGDSsB4hAOUCg8ouh7JU4DIDkD&#10;YEEDsDYDg0ZvQAwhI1g6AdkE8FB9R6jVi+QAxRQ7CYbDZxadbMgsDvSNLkQfadZapaK5xZoxiULe&#10;K3whCq4gRiYAUHqOKlZMqcysT5I66xQASmRwA7xCJkR9TUxAY7B5pzotR97BSLpIwlZlgtTfCf4f&#10;CJKOzhxSpcYg0LJzzH8GImIprQShxkUOSDrLCNhYJXa9qnIpJisAp35RzTRzQiZdYAqOSnZNqjLM&#10;zk4figp+rb5ESJcR5W7YRMz3B6wqYl4k4wgwqRIoYkYpI6BMqmTUgeQpqH7t60Z+KLSQ54YuiPwf&#10;RdJQAtSjZ95+MRDDSmSpbLxisQJaZtTLJhgip6Qe7iRRQ7y1h5LXQtTsbjggTcZmQpZ9Ry70y8AB&#10;BFQio5ziRCI5ikS3J5o0rdz+4fZyDs0Rqy4fZTYlp9CbZRD1QgzCYoqeh2J/Z2LnLKYmzv8HRmqr&#10;5wLwYBa6Qq8WY1kdDxp7LzQrpCZmSYBarSzA6J8bA7wBYmIpZCa7BkTQz4YosAcFp37syTJN4h7M&#10;LvbeQATLyjbTKvKJ6dJQkUIuI1LfgADyrDotRHQjJsYei1L/4hBEUm4BKHKMknQujozxSEklz9T3&#10;sArDCEjiy5aH8V5XBMDrIfLkoiKmRaJlSowAx9DBIj4q6fCvKTLbzAz4TGDSSEiYBYi0UqqeTvw/&#10;qqMAbGEcwpqYB5IwJuQ5w5gqBcjFD8jGQhbdLckksMbIgoDthhLgogyrzi6EopJZQpjIYAK0LmbS&#10;znUg8MQAgqYP8z0K5e4hJ5IDc0iVgEU055KH6BL74kYpp9RWUvgukXU1jYyNT7TtDGCCpD4Acu69&#10;LOM2oqYpo7D70AimAf0MAADecCSswnx0QeopbDByDSkRzyUf05LlLtIlYoQwMvTXAA6sgjsyJFwt&#10;g24paWAghCZ60ewBw4S5Y1kS8S44SPAqD2YzgiomMKIqczU7IAg46Nx2ofYkJ9sIwj8IofBmZ6xM&#10;rbxXa5bbMHJyDcRJCjohby7/TEBTMdSp85Zxc4xRzRDhc3yjaCpaq4B35dJ/J7J2MGrZAe4kIsos&#10;wlri0bojsrqHK08ebNNChtDL0ehaQf8TqG4oR26GVHIf7ezcE2ijzizgSqEt6eNF4BSgzxIe6AJR&#10;B44sxUpVq1iCsc0goj6Tj+JsQuhy89bYImpCIpLFwgw50VQh8ZY2p5olrjofjuxRMuLSSCphctqt&#10;RiIzCwoe88SRA66hQBKAz0QhE6ESSmULIk9QhDRjozB4hn064ATt8/0PKCq50YDzc6kGK5ZoQ4Ql&#10;4oDgweK7A38rcNTGzOUyztBRxTI7BzyKS5c7YszLhX5RB1Qv6ZIAkrqsc6kM6eJaLhgBDIK5Ii8c&#10;zGhtBhZg4A44TWYzY38FJe83oAhrUwj5QmcQ5ohrRTI1jaxnY67UU4NOxdD+LVLkMwcPgho4U9pJ&#10;MUU2onKPSD0NMKT6EWb+y2a5bszRr8iKTqsn83zSzgTK7NrTwho0chSpAtRLggzE4fQ6DHLsxXbs&#10;ItQ71fDpU2g7yT4q45iaYe6+0x5y7Yqfw6yo06YfkjAzcGIk4Rdlp9gvw6AmJUsD4DtmrPYD64Ch&#10;ItjYMxgeqiQdA8YjLdBYQnxykf7gbEMyhmcdTSUli/Ex6HFCoAM3aEiULVJvpCY37K7t9ET54fZy&#10;7bKL4iYmM1ZkpCdNNGg68LgwoqAnKd4ukrpSQlZhMbYsB3xBjbNnrDEoKn0UbJjoJtFuQAgnKdw+&#10;Qja7YjqPFWAtUkgA6jzDCHLSzb1CavUJSKi0cAqeJirB5RTgUWbDU4klbmJ+Yh6eNrof0tdgNd0k&#10;Iho7xrwtQmts4gQ1lwVZjVMElPzmAf75wfwpMQD4VI8GLVMTgidTcfgrBYKgjbinhKKZrvtHyOSK&#10;VqIks4YossAfSyxmR7J7ZgI47nVL17AjrK4wK0dYofBRw9TgD9T4AnI39G604lo455J5Y718wz0s&#10;M6hKaZS4MIaKl0z/V3wgTpAzbSQqbCIBK/VEqS8+l2arQfykgszsVPoe5Loza7gADVgwLfBz1CL1&#10;CnKuz6BGj3Dyqql6rnxfA+RkVQNqTSRuRc5atkbe5b4lol4kK3tZh5a4EWI5ovw34qAwc7gBQ7CG&#10;d3Drs5dtAfNW1d8VqFQzdRIAL45b6NIqB9QjcFE5EFlddxiB7fBRV0U6sqZXkwwAg5w/AgTBbOVw&#10;UtT4SfJBo0NsS8QA9yL+K/lp8WeJD6wjrnrsz6aB7eER5dJwFxAfNklpIfcWYqA0Z5o44wMmVZ7p&#10;EI5y7wLtZ2LEF80Wq4Qm4oGJFgsx9R7qNojL7GCSEw8PSSS4we4hImIR2VhJgzZiAfZ7NmcDaVID&#10;R5sRB5bB7DApKWgjZbIjwj6mSsprKYgrYqYpNPgfZhcLLNV5qYIAkYM5iLct6rgm435CojYqEisJ&#10;wBMi8WdSbX69SXjuNhQBIoDZU94m47x5I0c/QzCWx3FgAAkGOPqg5ZrDTvSSVyjVKqjH6J6kVIgf&#10;R9QdOghfMfcl8JoBYk5lqzdyzDGOp2595uTnrSMMLs78ui7ccVicWgLKz1tEAAitZmT8JojYpPq1&#10;JMp10bSkwAlsqJ+eE4hoToS6qG4ptl4eVtojrgSHKt9RAj8tuCABUAq6yLV28R5R0AbJLNAfRR2E&#10;U3gi6YCn6g2EGQ9/GeMjof1ygl9hFFIB2d1FrKAxDYtqVnrXzxq6lZjZT2ovxCbF88YBuWQ4rnCm&#10;jwuqin5dKSTK4pFAmgRe+X4fOqIkbB+oNdkJ8rwkqCs/b/pqIir1aFq8yZulSqh5qdcGKeMsrC83&#10;DRZruCLjQApCaxo3egwfdExJG0stwhSUKQrytxY4YszLza8QwBEAeqgpeAIfAqd14BJLNIrbwy4z&#10;EUgjIperYwssdp64gg10gmRuQ0azw8g3eggdNw8gCcjYMMmcySLblgTlE4BokUOPcRjOV0L/TWUt&#10;5aNUK3mwt2zLQBFHmYOCe2tSA1s6mdMSC+9qTvVk5mb3U6mZqg+c+qF/Y7GRgs0ArCgfg5lP8GNK&#10;FS7uAAO+oxkRHAz8wfS0cmhaLszVhPBTZGOnMq+sM4Q64RvEaEgpY6ExJ2JUpUq1jfA7yCNsd0pN&#10;qWkFBkVU8Y1v+jEHLSCnNoc/nCxx9dQAGFlkoA18jmLH5XY6HGo3YjYhOIM7hc7iWSYBk/4hXHqs&#10;s3eOC3C9kNg+myETIAeTpisd2xEzemYwNi7wtZIAqeNbC5bbx0Aio6BCsFCmVE465GNBXINgioWs&#10;MITGrK85DLwltHqKTDVumxjxeUScUmi0ZMtdGaU4jHJMqcin9xsOIm46HR2kGBV/smUogeiteLyD&#10;zDA1mGi8NdslNTqODb8l7vQwLca61no8wm936KfWL8iJ/A7nq5yj0IQwOXPGAA6AWsAfrFnMDTbl&#10;4fK0ZGJitwTGF2QfC0wg4hG9ABB5J7L09HsJNpBPrgXOKdgj45w6Ap6nPR870UIwI4+mZ7JEIlY4&#10;U5AkPOY+Wa4+RCcHbImDQh+RucYAMmlPJJEAq0ZwB7Mk0OodeX25KnMtpdLK9hx9BrGIABSHLDHM&#10;huhkvSGhk44j/UDsw49hwmI4+GupceQetDQAW5rlfVQfjqEtu1p6zyAAwpOK0FEE45i1MW0oSdTx&#10;qHMHLbOlGOgh5yEGA/0iOiyRbfvgeYtZh5p/DdTxqGfWxOj6EXJRC1PWyQ6n6SrtBmfoFJClk7Rd&#10;gswkKxABbDBCcuu+TiXUxJDB9vtSokuJ8hF/lcQn18Gqjbyg1qyD2gMG4kpy64dY20glfEYRqKSp&#10;eH514Bt+Y2ZVsT2II48l7JofNn4jZCpCepxc/CYra0ZrCOUwVIzftzXIm/GZzHO0Be45gjd4m2cN&#10;czj161PkQibt7s3zHPofoq5CagwmNhIA47AkMEojOC6K327N4mI0cT4BjVimSeFo5qSsGLag7K5P&#10;qhiBgd3Wimatgj9b6g8Styvbp3YABPrK7DSNLA9D2yOixrHskKAie07drbhrXvfjGYuF+8nfpXcd&#10;pJD07K4gD1gT5ggAgz/hAChQEhgBh0KiAChwBfUVfEXfkZjUIf8VfUGAEQjkTjj7k0chgEA8rBkt&#10;BUvf0xgj5fs1mL+icplILnkrA4GoADoUohkQicajzxpTvpj3p0ToQDo0OkEQqMTj03mr9rU1jlRm&#10;8TkAFsk+BNnl4Km72tkzkz7qNxoUgt8zqMgkETiFdfscrcgrcej0bhMKoAGtNnBIOxmKxUQj1vjV&#10;0k0glNig0Tpz3gWder00Ec0UIkFpv8Gw9WoWHBGtqM+CWxCezBu1n2bi74pm7d7y32drckwoCqMp&#10;sgFxVEAk3vc3mN5h3MiMSh8KtOtBE+j2+eTw73ct8ekfViNQoUT4T/qsKq/k7E6hlvm/QAMa98Mq&#10;MQw83wcZth7Ok6gAvm1CgNqBrFNupy3ndBrNo4tKoq2jjxIQnycoY+4COO7Djpu7h2xCdERqUeLc&#10;vgAjzAG46UqitKIMAraao8/LrJeiCWgZCaEKi+SYxauUKIqvTDMOoCOMofbFJu7C0pS9aIvCiq3r&#10;e/68IMvkCAAjifJS5p/I0wKKo0m65AHKDjrugyosO46xrJJCDKRKaToQjyZomt6tsnLCYsfGwFMV&#10;CSaty0B6MIf7sJ4BbDo4ta2T2jKIOPLqioUySNIymaIUq5bnH8jzcIu45JVKqKPNOACtrMxwEgpV&#10;7ZgmxKzxy0qXuPGCDM2c1eQadx52BPUZK4mM8zqf6joy9DopiiCt0/aB/I4w63sO9oApS7CQPs1r&#10;cu5YB5t2zbDsVRawU+jlBNWoDj3asiQOU/6OJm3KbuPcqeTiAFwM2t6SpMm8qJMtKfAjg0Dy+rbj&#10;o0uqCK2kThzMlMtJuxStv/cDOo8idhr60k5Iy499Wcmqoo0icApSr6hYmmK/JrIgBUdYtlqmALi0&#10;sATD22jKts2sNmH9NQAMwvGIH+m6OVxIoDS08YAo46edKA9NqJNVGYWXAL0pAm9EZmf2O1yAGkoR&#10;gKTUmsjsAftjR6RlyETSuULoclKfYXkKyRUibO4EfesH6lK33qmNEShaF/OHTqopm/7D0XHKNM6z&#10;eFLJFF54dYab7uskv79MSP5Afkd7cf9OJW1jW7YB+CJXhKaohxJ/1SrdwLe7jO6AAMYn7DjW5it8&#10;3gLzgCsPL2mMVlG4dMhSZ3GoCIRQra3JMuyhOP4yGodfTLqpPp/eEiEO3fXSnUM7lMozJK3y+jUz&#10;afobLRRDLW7Kf9EPSqNF3ddt6IuncgiAWdmZbqQwnxpiambM6iUt69yzpPIM9MghynFssIYk4/BQ&#10;itneHgOeDyIR2rgSgdhMylCVrJH4ell4/SQFRVaAknyjSEGHaKzYkBWSYkeOM2o1sGACMdMEnQfZ&#10;E0mkvSMkdsxMUSmdcImAjLZx9mqAGkBFa7krgATm6FVRNYqQyNEgGFxZ0zJfNyf0fiX14EIa/Gp9&#10;KiEWQXJe5IgSJUSsnIcgklhLiXoaNyyuKpyCzt4H4lIfTT2YwSHyTczcOGhFCEpI9wRJlUvcfoAh&#10;1YEJMAWk0os1JCjjlpaWAImavjuG7UMz95aqSPOHJi0M4JDnDPfjS8xATaQCpsegdMiZuUSm7HZL&#10;8m7kCWt0PRAKJA/5QxhAScciZPmwH/kWRUiBaY/H/jKmNZT3iQqXbQoBHJ2CsRBbsSs+iYWSwaJr&#10;EcAzyh/OyaOTNQzGFgNHQwTprzPSvMfS2jwuZBzRtFa6s09hQmxyvAC0dMqQULErK2m0shfIsqRj&#10;OQp/M6GPD/feQhZbuyDNjo3RUAdAICTFOfBFrLUDhtuT5FtGTNlzvgpNReiEbW8vFKAjl5MsH1JX&#10;nA9uhZPygGKQOcc/5EEyUlABKidpJm5ADJnU9zKxCcNBS+tBVLrQDkpJmbskCB5QFkX4U5iRDIoO&#10;Ao3J0ARKXAI+Ocx10iKkagCmI/yZrrpPFkWuSCqA+SPG7P/HajgAH4oFANU0jhuStxFAUtYoTDCT&#10;KIh2AWyLRVyFnhpTqmhM7AE3sYXGZ0+i+FbMUtk1pWy3wcM60UjlR6lj7tZCtmyKitxUOw9FnL9n&#10;g0dIWQyB0yyyGHVC+Y0FiCavjslBkAc6nMD5P/Bx9igIfHpNyZuElBLdgEXUANDR/zuDru9CBPFV&#10;CFE+U7KFLT7rrACfkAQ7BhyfW1uuyIhFbCNEzYfdclNnWTEZZxdgs8nEDG1f4qmBZSymIllOU9oM&#10;foIAAmYeRANATnFRlDRKiVDgC2xIdUpa9L4V4SWgvpmNLyZncP+TMzqiConYQOYwByOS0qLjaR5c&#10;D1ipHTsmQ6+xNY2tRIUTcTeQcJWvn1XUA5aXVqxxdUZSRClFoHQ0uC7w61fG5cmgtY7HFh0im2AK&#10;+4AktYSX08KhIAyfRSoaUAjxnTdwgI0vgBd8lkNBf0Ty9Z9DXkrsjeYmM8S2E3JSs+HJFbUzaWu2&#10;OyoCb4SiIIbmBteC5UuPPAUAjqQEWOb/Nh0aMyKn/yuPdpxCL8lBn7Pt+8T10HDzDbpmWoiGEaaO&#10;vp3VG8fICwa1Jsawh+lv0C7DH+qc5s31LrVouvR+npOO5W44BJDU+PU6LJg/EoaCqmAE3M7EoFRb&#10;dQgmNbC3oPbiWQtLBgImHtZet4j/FZwwJWpiFLQVwZrIExtZcV1EJfZbtVJMN4g6J2iw0fJPlFmK&#10;b8zYm5wHNUCOIusA1L6JVsrURVaFZ5c6t2C7p3kUJ6wDpZEEfUUL+0f0prghTPqxFCOxTgs5HDNq&#10;IzLcaWbUkc4PoPr/atwR7wtvS09aD3ea8Lj+T4t5ndPECLeRPZOvswPLnNrsyr30VYNvW8cASbor&#10;6sZtQZ4hiiNKGXAuBbklm2ccRfyVQhFzNollscfF1xrlncfsT6/t7nUFAW8b6UhvlDaYwbhjul5I&#10;xkKSEPo/RQENLmKEWkm5M7ln/jAUKz7syas8H4dg2IEpNAW8uouQiFR/zjAOTdQyvh0+lhB55m3o&#10;H207bJUiXABpZ0Slm4CuOtUtM2suAFjvLpW3p6k6Ij1fyM66cGRf4k3QBZwLShGi00MsD7hNUCwr&#10;naKLLdIv8feZSICi+4XzdyKo36VKAdd+pMdqEeRyBf9Xl0/gCRL6UdJ//5FstzqbajNo/RXdI7yP&#10;yWmhszqBqQiHKetrCLkSlvlgCQO5L0stB+kcvImlCyCNHsidF0oxKLCPDcsbCNI+iEDOnwiFEoCQ&#10;LjIqCtuENjtKHiL+nxDWnhNvvnj/sEh7vGKNDyLZiGNlEUGiv9usObJ2NqGnt3KXmYtAHtD0NiGt&#10;KkLYQQnRMPQakBkfqyOFMJK4tsNWCJq0D0obCDC3lBqZFPiNOIpCnSjRJ6sykkjImrtNCJkDiUvL&#10;qtCCGYjsNyHVnHieLqgBtdLllDIOP4FwCJuuCMt8kAtYjhiUr0Q8nqiCLAIfCNDjlNiFPLoEB+iZ&#10;ozCZj6NVmiNKG3LNJsrAkklUn7CNDNvHKkI8ADltHvv6svudC4ndLbACOYwAv+CEHqB9ifEDsoDW&#10;l+pJPJp/JkPqK5JyQuLHiMtEiUuyulrWsJNRvYCDEaCho2B+QIsMvqgAuAFwFDK3iHOaGhtjQaCO&#10;iKtaxWjlQbkNxgrImUmcxEI/OBizpeClJfh2ESxqFFCeL+ufHQDNukF3DsMXCUprh9O4HlwFugry&#10;KsiGCZkSspoPBzlwO4iVs6gFoYigR3AEx0nlv/EzPEkbwAo2uAH7PCuGtSvFiCCopMAIHVgKyVjk&#10;iEO0ilDlOUo9AFPgi2FfJTDQHZMGqvgCwOCMMmkBNElrloiZKoKlIVxBwpiDM+FomxurRNRrxFB8&#10;jOq9xqMxxnohFoEvmbNouooDCVr2igOfHeQvHSGxiUhSy0p7h+CZndSKADFFm3ReB9rwgAjsDsPM&#10;lYlFxDiMjuIODuImrWOeiGIrttDRrnuLOJtnH4HriyiVwixztlnGCCFwFfQ/iHMKHyNTEcrOlUup&#10;rkL1wsOKt5B6tqMyumySh8mwRzDFOaIULARmiUrRpKp6jcuvlgO7h5MTxFiMqhtIABmnoKCVs5Oe&#10;KkJbD0ibjctMRQzjPBRpQVjppZtatziDNjQGopF9Ctr9tpE1oLNmCEHSGhpbGjmbKVufNaL5ypMI&#10;qYytRrIanmoAtBuPiYwKMXHVzIL6iCS7jWkcCWnVjsSUP2vriEIOIOBw0DjdoRCDEcqJLARZNbD4&#10;GitdHAKsQFCVkuCVxJCXjuRSFIJ8wyrMJbHSG/QhL0rztUFQCLCLxOh+TIMAPpl2mYiIS2uFTBlP&#10;FpDhkVE0TNT8q+CKvXlFi0iJxbJVxfrsuhCTImCLvQCfSUFFyNABitwOtTqJjymg0pO0PnwMyft3&#10;gAq5rfmqNKEzUeq3OlSrsux+JbtJthLkuKztL0svtLEDiow+DvB1U7xtJ0yxCGJ1MXKsIUDwFjoD&#10;iXsGwXh708h+zZgCGhjjkDjDkSx5ERh0BxVKDOlrxkCXnVkc0XkNHdOmuNigS3ljS6T4h/Dcts01&#10;wtTnNngAEcyUVXpMI5B6oFN5iKlWDHSVgKynjNvRkGkSjcxYDDvdiMmnkUNFzirW0tjch8KDPPQG&#10;mYuqP8xfsOihOPJ5B50pr1yRMSTeB+TtrTCTORU2SDgDnfAEGjyyU1mSB+xYTMgChU14HnCnI/Le&#10;jsLVvhiTTdpEvewBS7DWjFNyJhAGQxQEOvsep/tnL+l9NYOzV2ObTPKRl9K4ovDjn9iyCtlDJeim&#10;U3yN0LADopGxq4syV+EoCILiKLkUMXEkxRjN2Wh72OKDOXnfjyMMFFjsLsnalgDdoOVfvjCTQNCC&#10;DFEcwzCYvw0dCDCfHeUiyoM8vQ1+WXNQPzCbOFJ2TDB/2kxfpJp9NjGwQvTC01ndEAsyqXwRHvmn&#10;ziTwOlMyp6pXWpmwiav6ksvXVUiHRoABpGEmHVG2PLyUS+NNunB9jD1NieDDxJ28y7mhuWCnCtu8&#10;juB5OPCOLmjvJ2GYmYlp0wj0PKVliL2biziJu2z+CFLsjOlDJGNaufOfXIi21u2tB/ovD+CK0aJG&#10;szCVkDyCmwJZ3ZW/SfB8TFD0SxweiIxzPKCIS9o4AFUew0h9nSPwqMh/yqCCJPiXsXMXDFImsS3H&#10;B5NwRgNltdRKtNXnPXs0p1iHNLIqIoI22w2pB+q4lUuqMVjWuknAwjW1wBjW2LACi3o6ClD/nZPw&#10;iUzOKbyZtzCMyah7I21MAFNoiNDdsvp6nsPxlbiyKtimFfMplfD6N1CXlFt0k4IktqpCJ6yC1FKN&#10;nQEVKciKCKnQCNMXEDnVvLiJwZUOh7P6niSUHV1FXs3HESiZmVDRxX1VynxEEkmnneGOt3KVSgTR&#10;XyOf2rIpOfJ4DQTbh51nTMOUV/3PYrRErXUULQ0PmbUhNKSkqYLBC5LSAEEluFRYCIMghNv5h7Rm&#10;piXNh8LDJ+C4j6UmI8gGEDuZqwFgIOFRB8HZD0muTukztWTEWGEBJZsJWORYEUMMWch50CjvKXxU&#10;yoLjGxn7OqYfXuFrmwOWygYACWzINQ0qCtv4MTM/iYvLkDzWzHPpSUKvCX3VB7U7h1Bx5cjdv6rp&#10;3FiajFK0Qq4tM73gshr+U1uaNMMJPKV0opmcmrB9m3OjtnTmB/V1zxVVzyVVlrxzR2QyN8ymK4t6&#10;RP2kRhqWPBr6ViJ9MNKUNgt3QWAEFFlXgKMXNdZFFFyUFYkD0hiCIzS1p2WTpZwrAAOho5ilDuFD&#10;I/LVDRpQsG2MDQRwYOCVnV56iTZOj/pGZFHTgDkzS5y55xoqJ2OATZFaCW4WjatjWrYZtPxYDN0W&#10;VtRrX5Irz0NgkoOVAEkvt4oglrrOkA3eYlsXXC5aQPCBV9CPaEjRtb2GxRZ1JaK4qmp2Ly0wGmnC&#10;0UTlamttiFZFDlY4oTmguaEoN82gUfDBZpqSXZ13DsL34sN2RUXQsvW3CNHiDD15B74GiaxSh/S3&#10;kPV+C3jdkzD/oqCQUpoqFr5FH/B8GwO15YQCCIDFRWvap9XSiKu2DGZ5FXi05ACnUOWXPbxrUnCe&#10;SUDsDNoOWMilRIEBP6kUGtiHG/RWiQOOIVxbJZy14nMcQjQwiGZXgCiQXJB4ESsa1SnhSZAGQCHZ&#10;NqN+ItEUWsMunQG3MMV3QKZFEVBLbqjcj/y3iPV1yRY+gCy1loCZtLZWjavEABibvTogwToropEt&#10;KDGpPYxfKWW/F7KHmaAAp1QCINjvjfIOGxvI34AEJQtomRr46psGvPHcylAARA0Wz6NSTgDRs/B7&#10;DckXCXzfU1Uo0PqsU/CXkkoODdkSoOaMCKjNrIj977WQQmWmTvEoIUHeEvvIrAIVW0h+uOEVWl2D&#10;paHSEtJ63xytxrcWsFz0i4W6D65j5DsHR0QpYyKVlrp2ZQlM5sOLV14ivgNNC04+T/G2N3TEEcty&#10;bxgGqiXVh85dmBFbLFigKJHHU9kUjyLllxCnDdqVnXwUFsQjM8Chbri2OwlF1clYy1prCL6Z5hzq&#10;mcpoz51TdBCDVgLro/JCYWDGcvjY55jsPPN3HzjfNHWfiLwvKlRALLcHrWcT0cRwh9GO8Aa1K7AB&#10;Is57cj7YcHvKVwPoHLD4LgYVFh6xsd32PfD4YhUUHSMGmiyN01rFPPXFB75lRf2j4y5nCdTsQnvw&#10;vijdMDilDN54Rm1imc6u1y5YCUsXCfWxX1wLSLwjDc5KB4DN8zsZCMkS3+mACYlFnV4IYmVlJFCn&#10;RHYPPJK3ONNKOaZ4Co2h4tQyVWMJCIZXaS49ja6x7TB4lDG/EVCINycsgGOCCTbgh8yvACbEZqkk&#10;6636j0OaV72/9ZRW5x5L2rTPgCaNiQDOlwIQFwdNB9xWrFaJADvsb3cVZOjIUfrGp8WHL1Qr37AE&#10;NatqQTpbBR+kaF53V8i2HhUgyOgBTbFgVEcTMAxc7868C2dDyQzokrloL1zs0P4xwG+uGpgDRmn+&#10;CNKwh7oQEe934yThPpIVtaq4s4KXuAHKJz9m2qxovPx1qa+a7majjQIzJQ+an+DsPRDQD/5bhy/H&#10;O9xjF2b6tqpQ98bedCzvpaYS746aGx72SMlP6YRlMvvB+C8VKDMv/PT3DyD6No712HiapBdhcWZD&#10;TkcHYmG/QTxvQcKT8Z1WHAJGXBgF+JqJXDnVnV55pd0VoJk7dbqLrOwxV9ZFfX+gAAbEIliBWrKV&#10;vsY8D4Uejc0mpMZ5lYiIQYjQH7JQneOAQgcaJY00c3aiB6iUnVtyAMf7EcooajOPOJT5CAPqBPyC&#10;QJ9P6EAOFAaGQ0Ew8BREAxOIgKEP56xmNP2ORWOP2KgSRAiSQoBw2PvuVSuDACXSICRMAy4AAWbT&#10;KPx+aTmOP+fTKKxV80N8UWCUekSGRAemAqnA2oUwDz5/zKivh51mVzCTRWqTSYTSbAUF2WK0ehvm&#10;rx+qVSZVSPzCgUEBSaZSapWN73t7X15X94YGjzCxyQETS3ROTSaxTaG4aH5EEyaGxWL0eTReZYap&#10;Q2DVl5u/RQaPw2TRrQPTVQYHa0Ia+pVyFWOKwa0waVxeGxfbUOqQau3SG1TYyKGw3igTLwSLyujz&#10;SnAqHQ/oya+var395Wm0x+TYSbdEI+OGzSTVSG9HvQqj86Cap6VfQR/rzqXcEBYifRWZTSDIuq6x&#10;ruhUBgG9YBrm/KXIquyJqovcIHu7R4wola0pomTWgcBkOQ6mDeIFBjFgGmDLIQgyDJklavJ8/CZJ&#10;wjjSI4tKLxGAapFBHLIw64afKvCh4palzOKZGB+sCeCrxeibDM2kjoqkmkLKG+CqO+kT8JWmSLou&#10;xMXqpEx/I8nq2n+mDMIUiqtpEyKxyilyVwg7T6o5CCDKuqjDOimken+/iJrG9KnMMirru0g0rIWh&#10;iZTQAcRAGmjDLKBbJIe1CsuvCCaMaAtBAUkzIpkqSpJkdlTHXVByVUd1WIqsb8LClyPyWAMWH+sa&#10;jpkhstIoiVegE9CGJpMKaQu+72IIr6XIuj8awIicMV+5Z+S8/R/vxR9oxfYaIpXTiP2Il6RWahFt&#10;MyhNFANaa0qOj9XoUncyLbLiEI+o6DQgqjxPGCV+sjRLFrHfoJJM6KqKPLy3p9FKJqOtcZqHcCIr&#10;Yn9fqklaruujSjy6nz/IFLzO0XByfUyvaZAflMNAnljowg56XKljl6LTh5+qpEB9PcflXLGm1HpW&#10;j+UgeqGi6NACioMo8ITwnyeJzdqO19Wq6NkAbNMUhSqJXneYAA3SGJhEqIvwq602Vr6EassFxp4i&#10;8pJVg9kp8tOubjiuqAEhqxuiCm/aHayDHbwa0wTW1tUC44DWLKjVKQgilAJiS6oVjtr2fvM+bCkW&#10;lr2q+N8giNYgBBNaU2l2fJsyKpMMmEwIjx9qP2iPUgK6M2ptnaNbOn2go47SNNwlWi6GuVAMchmL&#10;pVuB93YgmPn0tMIWZeUbIa8GfMi6LDJM26BKuq+vIqhtJw1ih/yBl+5n++ya9VSro7HvWRgClCON&#10;A2mp7qlTQU1OBKl3E2Koh8hDkSGrGAAjIfqzgBv5AEwpecBXREiawAF7pQzrnwPgwwAKNCEFSUnC&#10;EspJnzsAVItAlzSnHrkH86Z07XjmkqYQT565IiKlSFFDk6KGmipqJUhBJB14agET6aA68FWegFMi&#10;TBSZJj/kISAQYuj8wDJlH+TRyytmAEXNqyAnxF3XMeJc69ygA1ggGhuUw85PjQL0H8fBCBGiNFXW&#10;5FQyJeCmKcQ6VIyLnR7vBi8P9xUVUykyJgrMiZ5VlrlhSQKLjsCCIFUik8pyoymNgAMhomirB3Gi&#10;HeOKUCQEDpNV+zhepHJMSYJoXkm6v4WNvJcaZNMkB+NPec7If8bmAOnAAtiWkVlzj+iwQiQxIoyO&#10;RggYwl0LgANRH6gmMj1JnpLinD4fbsYyS8faWcgjO07lFQgTBobA2WATfkqIpiGnWkiLHLAAD0i9&#10;qFL6t5/4+20ErRs74fr8kBETKuSsjS+UyzSb26lMLGCikbI40VgbfgKIaa23dM0FCEHdI43aa5BC&#10;PookdBJBT7gCn4WnDs1qk2ikmfAUYglKR8MzH9CyAbnDmTEhQ6QicLD+yxIYtkl0HqXk8PxIOYJ9&#10;C+wzomARgEzFrIqgBKhE5An1D8mHMJ07iTjgbqwwMwxND4KoHWaCpKS08kkn6AGiI+3hD7gggWbL&#10;qGfkRl03h86iGnLynckanNNn6rCjHGIACRADmPJJUwfdGyBT0pAZFSZUkvFxmMi2WcDyJkXNBJyj&#10;g+o0gHMNEOE9Zq6j9m+PiKS3YfueaSQKvLmgDEwiGYZSRZYlkingPdIFGIwJYNmeEpxYyqM1KLYi&#10;Uw/jCkkjuiN+RDSZIQOu5GAg/onj+enKcfp5lkD8tuARMd03T3BrzdlqzkbgphV2SotJoDQEaS3T&#10;QAJKyxtFQ7a4ki5rIwsrSgW9KXKXOWqnBw0pDKylSFNgFJwCGi3IYaQSORGYzmRTCWkjVGDksCX6&#10;rgghJkIKmHZNJtjYr71TQPLybl1pGAAis2hBqLyYOrKY5Gqbo3oEak4fBz5GXLVWLHHspj2HdlDQ&#10;gSaUgAYK0xqQT5XOB8RD+OJJYj9PoknRaHLJq5CDDO1I1J4dWV5PY9cxieqdwZfACLGTA6rWm8Ox&#10;TC/Ks5vR8qNfbHWBmIY1j/qMRWXjaIINihs1O+0iSGUusQZ4gV1Moj+zirSK1LmvQQXjAtei9iCv&#10;fnAXsi6+wIzlk0S4o9myGNDUnEM3JCD4HXtC+2YrYtFtylqRzKCB44F7oxc2EhHCx5uIQe0lVl9J&#10;lOnLOU14ECKx0mWkuaUtyrwKfOpzRVfX2EcduQ98prUz6PH0nYgbsXn6Y2ktqoy1sSk+Jg9xdNhM&#10;llD1joy4RNsf4UH5Qpm7s7JOZQWRHEBdGvPe2naYfC4cSbuT0U4Dm/wK8BMMRdwY7cMEaW0gmPAB&#10;9y29x4XussSCIxWdLZO9RcCOZxWs15p+3NvEigg2ixwBDkujuCzvKZNnsV5jJWVDsDouj6SQdpr0&#10;rACkyXegjI1iH9z2s+nQfrhVaMWjyuIAmzVKkPUYe81WorDkqweSqJKGjxgROidc7hQyV52Imh1I&#10;xUj8KTZ2kiTFjOPkx4tVSBOgXTzSisVeCsjyLXqjrzbPABJnZx5jV1VB2kDp/yAQhTxkWhod8BnG&#10;llz8NpXyHLm6XS5cPnfa6NR4p/LWIMgpXdW4x8oQOi0U5JaeCnXsQRXXr8SllMINJzHY+Vraz2Vn&#10;VvEzLR9z0I5XEcwPcD+OQUygrPsoHROj7AABKdb6QHwRo68njtUsj4pUoTEaLkq7ukJTcLCTFHrL&#10;nvwKXIOEyMja+EMZypQM9Wqy8xWd2Je8BAx8/MCI7g51vCZu1/ikcW1FNp9Uc4y72CAC+MH2nOSW&#10;uenc3K8A1KwMxQoo3OAKfO4kWA3ct4yIpmyQTK0WWmgga8l4WmSmHyoAxo8EIYQ6ocYGKkroqOpI&#10;Q0Acj6m6JUOyL+oQHwZ2Ko+IkU7WH0+ITW8a4w6C6y/k/0+mea+ku032H+gUrOI+ZWZYAxCaAtCe&#10;I+NAue2SneKItOIOIQitAQpqdiosH6+eASQ6Q8zy3eJYqgL2sNCxAs8cp+H6mcjcqmzoWOMW96AO&#10;gcKoOuJoSUImxSIgLoJkPgZ2LG5G/8AAMqLpCSYgLUKKPhA4o84W6qAzEkYGJMPgk4SQp8Rs7uRs&#10;+ypWpUqk/+zm4nAukWTEmrAiT8am63AolwyEqm/6TKpwpuqc7UYAPwpFCybw7ul4kGry/AIekGrO&#10;wwrSzEKcmVCNEOAEd42WH6n0KO4Q2Uv0dOim9Q6OKcaGKk72NUf6L2JowSHqX0Kc6rCeAsMiuUOu&#10;L7Fkbys6VoVAIeKkvKUwqKIJAVE1DIW1FWiu2UVoO0jcmCWtDkr+JIZEjQlokQr2AMJWk8SQk4Ku&#10;u+bIXgrcAKdYvg06cUV4+656uejIRs5wre9s2AbS7UVsJMnwIUFDJQaex8JIaLGqZySAIuvcQ4Um&#10;isQgNBD2ACJgKkaGq2Jc4Kk9Gg/qZ43lDmraU28A21AqncW0jqimVgJGJJAUe2vjIk8giSjILSSQ&#10;wwq878I4nWAI5zE6H4Z2nc9LFHH0ABD6ASSMrOiydofeASUm6TEGRio6H9DMZ0JUQmQoLS+27Sxc&#10;2VBqJsIuTfEMfoae0dKGKCeMJmnqp8jOiscsrWV+WshYqM5Y3dKe1Mp0cXGnIggagEbwinD0KLDy&#10;3io+Ia2oH01Osg0GVoLQgwL6QhLwMinKYGeKbatAkCJkaKMM04LKmkg0NWo4gQjOUbAnGYae5yaa&#10;cuAGKOUmashiH26xCI2GKG9lDY6qqwA23+A46qiAMCSAl4+shVFa7OimdisuqnL6eQtWJE6RJ7CM&#10;rOpc1QmdBk1sH3IAamYAIaQ7JWMOJcg3Lsas+IisowvupcewIqx/GSVsKOTmL6I0yCJ8xuQ44CAq&#10;nLMKSAHTQ4QgfOUetYIZGrMSTiL4L6ZsgCAKaKzCJEIM+I1pDaI/JDM0vu8hGOfCdCAEfO1gIVK+&#10;3KIugQUeIqUmtTMDNbGwjUIU9EcHQ8/wJdDG8aatMxDYXu6eH2oExLMmRe4WsULKwKeSKYO0xiNU&#10;N+IEtmkmAQQ6nKgOKGzVC8IusA9e5U9SAOehOozW/sVoUfRYOUXojrNecfGkr0WmjIX/QolbABSd&#10;JEIqPgO0O0NAcixOcMamdqTC3VUkZIH/BoTKLHLnMGxHMScims7kIuExVMbQ9+Q6MivHOnNk0kIQ&#10;JWycZTOgTYIeJoaYKKLTPgJIIuSAwwKvSa3bOaYAkO1UIY7kjqOBIjKFEIhpWOXoT69+iGzY1kJt&#10;P1R1K9IGKYsAI0SQ+YL+kwzi3sWmjdS07/LeAKuzB6qmwHP/II1QI0JM16JkOuSQSAjIMGJEU4Sy&#10;vJOu/+IqwZM+djOkQSjCzkfWqM7ucsaeuaVsfaUaWtGOeY0FM1Vo7Qby8ZGOgUoC1c+pPeKcIbPw&#10;I0uasbFpOlWAQiHuJkUm16AvZc6qKo2Ko5B7P6Q4aGQ1LEPgjbFyH/NMr0TDEKVpBQSMfavgARIC&#10;eYnkHsQg57IOWs0pZcAvO2Q6UuHnQgHtPwzbNO8A8AluhYfbIwJNT42+JLWWeZDfZ5X4H28StQIm&#10;+sn4JtIoAQ5tZOt+JUrycmRXLOescUmCJk3sS814Ne68InSW4MVNQFDVZqAZHIaHNgHzEuMCvZWt&#10;IlMEU6IY5SAKJgIMUML/NmolbIAQfsmmACKkQO6ERfLJbSRGaemPKJCNOlYNF8ayYDNCKrFmJAYm&#10;4yIU7AsimhFYuuxwAOJhHOHtExX8AAks4YtyiUIebRees/VwHweZLEvvGyIie1GuZSygJWPgwxcm&#10;AK/yam8AKOms1Kt9enM5MIKY5zRCkIH+n++ORRIDBu/ZXQ0ESMJpPwy63dJMjNWdIKKCsILSUeIM&#10;kAH1cSVtOQ0FadX/LOqXbc7ZCMl40EuKAHItM7gnDnYMw8akKCE1hBgIIiOSMjEcjcH8MiI/SxS6&#10;AXLUJo6cH0MMQ0Oi0AH1Q4HSSBhgsRbFUQuzLCuqvu27LQjJC1P3UPXTXQ4GxGw2itUvd4KYaLNI&#10;Hxc6HkPgIvLo3M0/LueWVkI4QS+1copAIaOuxOnccPNO4WcmlupMKheIL3UeKzOY0KprbUWnTQdw&#10;pCIVTu+iHyuDgpFK8Oy2urGOuu1QSNKW6M0Fiw+siSkGOS0E2iH4pYPkK1bvD5ToUmjri1A7ktUS&#10;3NZQHuuWIiQ6YHcaZSm8o4vvf8Ko6q9ASLdw+aKKWsKui0s+y5FLBaH5c+H2Wnke//MY8gbM60JU&#10;7lMYQ6aHajQu0WTkL++UL6g5iIJ9MLkhX1NOsvPK5Fg8gq0Wqmw2V1TAAOJktDc5HTMQH6/DKip2&#10;/irIdSjrK7WEctANeZQrDEdqIuQhW+O2KGkxCWAnQvj4NBJ+NFcs8LJmLLkovMPgUbiuoNXRGq5i&#10;KOOvfLLOYBOYySsDnU9tb/TbSsSNjOU2ghlqLbaAbxdc9tHq923mo+eww20W8BJ099WeH8KOSBmc&#10;HskHVXoyOiQS5GLTTun1Awo9cy6QIaaLRkoSIylFWqAK/lXoL64LXsQoJg9OUGJI8BiKAFPijPMr&#10;d2QMXlHzI9fDDnH8zJduADPixDnIHtQ/d0n2zxICS8ufHg4eHu1aHuLSRtKRM9FRpDdezjf3jRrL&#10;qwOmASiHGPT1M/f0/sJMFVsaowYArKJWKk+GJsh6IjZ0KypcfHplibLg16Q6I+q8iDmeo4fO8ZMZ&#10;L8RectTKsxrbICggcmZDpiAMnbZ4jq7qxXLPGTiwJWNA5oII7vPxfjAFDIVtDqflhenm6lb3WWTC&#10;djcyVsnCJEQ0LGLTKAIzPKWtuQ9jFLXybEYSyMIMasSqr8+5ctKZFKkk6NLKokislWkuXQUcrgo8&#10;S9LVrCdGrzZkH1ptACU436AUvAi+oqN8d6btsVklqQHqIuUm6rCaAwOimti1wPMSSA8YaKR2Q4pR&#10;E/sA/uJznivVE2IUzVBlm+AMQORddooxNU7kKk6qQ7lbjaseLbojRPVyKG6iH28YgYT7DA8BBAHr&#10;l21RETGbi5WYeqXSQ6sWKYpc84pZIxsm+EAUrLAVMZHQL7B6rueOdsKeKhhmKdXUjYKyjjuwIFgS&#10;IiIanKaGpOIUKuSQ7gIQb4KdEA6bysZscQdSsFaPdfIPlQH0Volu1QU5UNOandw5m3r2uzx9yLiC&#10;3cndxORGtVIPGO8Z0YVvbjtm1LT5poQpPAHgLSxUs0vgszpzgDx+pZWDIPzznQwIKgx+wcIzTu7l&#10;sI5i4KHH1tIaKKaG16YHwgIjzfDXUth7M/GPC7wJ0tc1KgAQbRj+AAMih4KgicIFt8L+k4aAJUgc&#10;dGmCufaUiNys0EVsuau7XRkQU2uChZMZvYozMVK+6SqCfouu2sIIFz3nezykJtFgH+LTSkImMjA8&#10;Y0wScmoOJVP+Q0as6yHyPhhyL7C2ADtq7VP+jda72MrzLE3Li+kiz4AMVC7TPK+Igcs6gdcyzUI1&#10;XvPPvmuc+QgYewqth4ALPwZy23H2ImuiH9IJNG2wH4iaIUI/swHnnMH7LFKMw3w/Fq7O4qvWhlAr&#10;FecwzfderwV+zjUEqMxPMY1Ipr3EKC4W8YcYHzG4Hvi0N2xGewbXIkKkiOIRhhTttJhiJIQ0ocnK&#10;xDSqH1B7mDCvb0ipeFBv2iH1QSJFLwmlICatv1uG8p2Gcxghk9fQgQYHaiQ017j5Iw84INED6SH5&#10;YMcmtUwHq0s/A8leXpLxPor8JMQ7y8AVriIFhVZT7l9HZtVmLKl45yeZJvxs9dj/hpBH9aAeT3FL&#10;AD5pxoHstn5pziAUaHoeanYSpkH4XwL3nGkCVtK/pZFLg7N0H1qOfBdRvQl7WWxPIDr1JE7krZFI&#10;AB7vKbdfNZDZ5bUwRf7ChaV+1KYKt3obFQjJ+t5IQpZ35rW3aMJJcsIADoECIIBoMA4Q/IU84Y+o&#10;dDwDEQBE4MBoQAwXGQVG4ICIe+5BDHm95I+JM/ZQ9pU/5YCZcDJgDZlEQC9Js45w6507p5FwfPwl&#10;QZ+DwJRZE/qRE6UAIU/AFT4vLH/GQXNKVNJA+5M+KVUZYBbBFZpRQIB7NYALMAZF5pTYe8rg+blR&#10;6RaIrF6vEonTaRfX9NL7Nno9cJgrk+aeArRNLZEalNMTSsTUsTaMTKH7fazmLJSqlSsxW8xUorLt&#10;MCbMB42CrRZL7bodW6yptpQwptwhuQnu9NWJBh8xTd8+7JgsI9cFJHvm5RNMfEbRF8rYLJWcPIrg&#10;8qbk6/1KLielT+dLOrIKlTdBKPBCYVo+6BalraLS4nmKz2/FEcTZNXHcSjqyMSzSQHfArsswirFo&#10;ipqpIe9YBrahSsr6u6EI6prhIih6lOsw65Msp6qIusjGgCzEBKQ4L2pQpr7wwfjMJo8Z/skp6pPi&#10;sCaPkAilL6w6+sApDKKerKuoRIK/RqxIBL6y6USUpsTqfI0IIivsYoiskZMclilLIqTwyYpCsuzC&#10;iDNWqSsqysjUsYhClLQ0y+oe5TjvPCSQL60zbgooaqMw5UgL0AEhgErcZyulCtrwiaaNS0yvH/KQ&#10;BQYlimouzC+zSkDlIfByno6z9Gy4f8UH9OCwIvHy5OUmgI1eDFYtyCCKsOwSpUypDDqk49NRuf9V&#10;RTFiFS8orUtSirXL8f0WvNX7RUUkzlKzLYAo7WaBActTngClR7IvbyIVIxLTLQqjYH0jrTNSvtvO&#10;zAp3yLUYAtMqi1KGi9Kn/aiI3lQiWK2rblW9NSQJo0zVtStTTVM188H3TyHMOh8wx2i8SvdG9MMw&#10;lCH29aGOQUAK+ryANirIAlCyRJx+0LQUZWWfzIonYK/0HXx/y1KykM6ia0MxKixqKitQpYisOJBE&#10;ABSotCtsTDp802fapZIieYqooIJN2CesourOPJVl6Lqo3t+04kjs285TlNlPKkNMjqho6vp47qdO&#10;7nbvMVH40yZAbc6FSXImCppSayLQtE5ocvikom0iDL7lGhoOhFTcSpGIn0rNDugsKDLIiugL3h76&#10;ABsFvdQrfQIMxM3AHHq6rBqoAYuhHL2YhWpRwAtTV/faQSjjh+rJuCCUh2tTOYfqskn5rV1nresq&#10;HvyK98qTD9KpR4e2wSRJFcUZVEAHJAIq2rKRgKTOSkkHtSjslduzii0uhCs6pxoAMTXaWaEAjou1&#10;dgP4h7MWgn6VAQQtBq0KgDMSW8uC8CRPyAIuolyJHKpTImVlbxgntjwMEaUlyrwIlqVMfZs4910I&#10;lIrCABKYSPsGgM4Ip6Lx+HAJQYdSJ+ABL+Z0AE7jOSilSh6U0shD0Msjfw+ItDJTPKWIU4U9SNiW&#10;MZh+owpb4lqsviaP9nD4n7qnImtmIrEi5F9Ta50Ar5gAF2dYU8zDdR4l9Iujtkr1HIFIcZGB/Lgk&#10;sRIL8xsfpyjsqBSESxhRMC0EdSQzhJENjMx4IUVt8CbCzP2JYk1wSAT8oygCRVvy2Wsk0K2YJzKX&#10;yWGHKat58TGV0KFcQWB4oCGGRuJQ1AmhD2JxkHzDSL5plZt+KGaYzD4IAkXQSqkhBUmCNuH81tbB&#10;AjEveIYdl9I+CHw9LJCJZQ/mawmH26Vtj6ZcFyhePuY4BZPkCKoy9dDezlSOP2UUjsS15loQ2vMy&#10;BT3vkOW9DiZJ5CixqVxFEAS1X+u+ZLHIhEjIYuzZxDKL6YXSwWde9l2hCCyEdaKP9zJW0zEWIQam&#10;eIBESurAM0836Hh8kiOOVkqifAK0xAvTNWaLh+HpH6mFxQ+jDnHeDIEki3jMHHYpRhyYBjUw9aaS&#10;Zb0rWjEGNSyJpA+3hD9h0UoirMwAVVqrVorJ0wCnootRuqdVXXUUZ+Sgi8AykRqp6YQkVTSFOHO8&#10;+VLMQUus0guAJbiOkcoaIcYlZo+6/RpUGcNCchVSxSH/VlwSjizSAigP0SNlS0FqVm1lWIGCOmrn&#10;sQ6qtaR+kVcyTwd0cCRRqKVHllkR12kqpbSkfL5KMkEIugA+bjoppPPqc1nbuB+M4KzAuii+oAuu&#10;Yxb5GUsSOlUKlaZvI7bTHZIqamYxBiqOthidchg7LvRwg6ZhbIFryNbKGWSwa4XFu5V/HMsD7iCR&#10;jH1R5ZaI7cx7Uoiurk9wAM4MxFYtD4pNJLKaRVfzDh+X2AI/Ri6/qqvipQPuH89L+s8KK16ZkW1T&#10;YRVyzZkx9DE1RmQAOL8SsR3/SORFSJWUwmrNXHkh7oaCKTL6yKPK3CH1DMJP2cloKCUagQWCBRBr&#10;JxGv1h0pr2K9UVfG/MhWNa60UxySgqUFAEzONyabJOPR9FNOU3u1aL5HMFm+ROVDgXBKoAKRVbJa&#10;kLrEInKS9aMFhj8wOmMkEEiqN+b88cAeZ6bkTrAz0AD/XS0xAqtl975x/RwKyR3DpgmoHKKkaZBp&#10;DkqPKs+PpvdKtPWzKK2Ql2LiNozXRO8uRW4j4KWQQZkpw7HACPKPs45xy6MyhlYxmsWFBu1yZFrR&#10;kph/2Tf66LCo/oeqJH7q+GNFNclPZFLMARFzBRwOUyci98AEI7nzrJyVNjsnZJEUo1ZQy1LZKHsa&#10;gdOaFyQH4VvS4+pAVVc2SZQsPcw6BjXXXXzLKGYf2PF9kqkXiEuiEUUzBh5CQC0wvPDrpaR4Ud9T&#10;+V58CWQloJJigpEWBkqOzHApU8ywUji/SPAcMr0Ivm9gXV1Fotp3H5GrmSpKTMni2JXnBQ5ngOhF&#10;doAMCSN3uAK5lg8Fa8D/OzBx7bnOAQ0smj8pEGybNQ6ZH0jpFTVlqucSxT8OyQFkw6zFyN94foDq&#10;plQ95iXq15q3bwABqyLmmLUUocvdR1d3jgZgjtIioEIWTfdo5E1vLwuj3klBHWttb0Qatr8/CVOZ&#10;xLQAAjCCNlUJpwokhx4f9/R5w54XZtjFKn8AOqS80lJKjU8pQvPjhl93hJd/FEzv7P4OAQ1cuR9d&#10;i9jbpYE/4uWK9qWhY5ZoVkGb2xlKiYStsnXIS5CNwSkQykBK6V7IPRFyKUp1iJhzhunSRCzzm83h&#10;WCvY7/CXfUqgBopt3n2CCt2XJhZkoJqylaqRfmTDv3LflS20yVbyDowRvZR4lydIBxcAlR/ajjhr&#10;QpBaGjJ7dyxLZAootQ1LyxUhfgAJEqGSNgAxbKYAn78jOgfo7Ka4osDgtAprpImyOBbx27BSLZML&#10;YRVYfIh6SQhwvojphYlyBbhIuQwzLhfR8kGL2ZpbQSTbuDdofw5S7wdiOB1So7sYAirR2bZ5JZQq&#10;PqiJN6fC35ljAZjLZSrR26sAsSu7zqi4AZogggzDqQeiDpKgsgqiRSNBJQiq14ewrMAAmyPoioqg&#10;qg1aijBBJCLbBgmkMgAKmycrjUGRZbKq+IosKLy77Cixl5Gbbp3ZJULyWqZjhZSZSbZjn5zwAx6y&#10;JzfTCkTw+hmpMI457ohiVQlolzXyAKtCV6M5Ey5SnZRYhBva5LdgAZjMUbYa35mqpLC52p8TnASp&#10;rJrY1Y0xzJfAhDIYAyHsDCugArsxeC0yqrDBiAhzeIpqUYmwkScIfBkTbq6oszNomBGaPpkqmzKA&#10;ArYRJAh5qSIigKGMWozA7Jx4Aw0yEQzAdEgCDo440zmoicITFKHzaAsArJeCCAhohwtCES8gCyES&#10;z0hYkEALtAf8jIfoh5OIlxrAoJvxMguDRyGAAMOrCwAiPqrQ1KbzxofTlIfiL7jR3z9a38GahJ/C&#10;naXj2CbjvzlrJquzgDzjnxzLfLjUQhLZQpMI1I/sRwAinaDQlSSgA7zkKJlzPAfcKMN7hAlCFjsB&#10;4UCLjoezIzOxZxG6cqn6n6rTZyTaKy46GLoUfZk6I4w7piERrJv0WsecUhjJvZtofY04lwoZrKET&#10;566Lu4dQc8xi00RoBAisCgs0Nbx7Oaj6twuUmDLYxEhRxEaKGURS+6yAA7vYsxvwqiAIzAwUGwfU&#10;QpM7Ugvq6JeEJwkwqkNMyCO6PRqT8L30u4kw46ij4oAxaszZj4k6tSvbGwhS3CkkoCkCBj9AqQ5S&#10;OBeAw6c7nyPJ2bQhbjYTYTdblxbi0SgTi6TaW8G6xUWYApsoAMJDJiBa0S7geaagkysD4YA7S0nz&#10;bo0zTxbw45bzEIszKzbIsycYfMDSxjzjRYpb1wkzMksJjiPKPKbDo75iDEM8fcmSPra5eZB5MLYy&#10;+jhj3L3YpZaq684ZLaKxfzGRlp/i35k51wvo46ODSQkDBRMLzk1wA0OUhJJbO4fz+wpxwcrbdz9i&#10;xiAMSi37EUawpElIfzFAAY2Y2jPgmTrZSR4SosNAgxvomSRIgjtRz4orKaqwhS1Eh7TglDBDqFH5&#10;aQkhWwm04wrjJbQlExv0iysLOEBgAJ8SAKr4p7QiCQvr7RT09ItDzAe7awkg0xbLLQhS0zQEPwja&#10;rRB7WLYQrM6hAokQpo1JbKzYoZbJvY7Km0BKHRuIoAoQn4mjcIuIuSiiYcbryVE1JqL8CMd09ByS&#10;LZktVy+c46R64C/1NCxR0pdgpBErfNL8USQySrPLOrdZlhmqNTBTwK/BOStsBss7Mq/Ej4BM9qqc&#10;zZkpHcFwhAtRvwmk/rHYlRqEtT8pfMB7XC/MB0zZ3dbR0tPpMVdzCkWryJG6SyxYARvzRDUQBMb4&#10;kz57eKL7pwiNRQgRWbucIwAQiqQUkpuonQda/j4SyI9hDD3Ed7/UWwftGjs9FiIBlLtg/gjZbLRC&#10;UAoM1A+iCTbpkDWwhjVAfKMws6WEWCva6K6MgQwgshPwjNaTrqLcWtNTsxNcIkFAhU+EH0PVYDD0&#10;c4A72o/7IJxEeKwFXYfAwSoQlFi4A9dkERkDmZGRUyJhebXigxKiI8KZ/DU1PDiqBbkIglF4iJhI&#10;syHo48xR5U0oA6sCQCrU9dNwwQei4bIiNEQyUQkxl6605zKzn1kEDDvQgh5R9Ye7DspkhE0YjtEz&#10;oSPqn58SPJarjFMbfUHsGghxaqL7q9MEMxGcJ8qLdxQpkr+lhzeofA7K8IlC2s3AA0CzgFBR2Z0p&#10;3amzMkmlYj3y5B+ppIsDlw1c7UrwftNQw4Y96abcygeysQpghQ1J3bkQAo1YqlrrXzMheEGtghsw&#10;fZbyODWowlIB5RSbWJB5EQhA0ynDQhl8U7Y51x64uYhheEHB4wl4mAsgraDqODooBJv1QIkiCN3L&#10;UNoEoLftPy+5EopokUJhb2A56A3Yod7YlgrLhZXsrT2QAhvxPlSABQra0ynBJR5Qw9AFvlC1DKG4&#10;uSI6BcQR0dIMIrtofqxB4D8ss0mpX41L05ean6AOF7dbYGHaK1/Bl6H7mzzx4dpCurIABEQYhUBL&#10;YzvmHQpRdYswobU7zIwiRww9fiKzjSrkTUbhzUk5csUKtdV73sXx4Vxb0h2VYOHCnAxIqhbKEVal&#10;EKm2NIfplgw4tDRQglT+NQzFJVB+BSFCubJ1a5qFOB8REreJtQkjBCL80ZWamYC4D+UADuUQ/yWm&#10;QYp91xgSoIlVrVdEjAm1juLol0AYBKBoh0JlngeqhQAZuS20XTtzbpSOQRfVs5hpXUzMtEDlJtZx&#10;2wsE5jXwsj3E/xsJ2IArVoAz64fN2rdU8lex0qq73jAJX6iiLdJCP2XRJU0FEZkUKOLwA4qkQApA&#10;kUjjzi4rNCvlFsDOZh3lC0siOj3gqRkCH7AdzU5zCLZSgxLdo2VwejSkUiwsrosr4dr5B6AqPyNR&#10;l9LFJ97FArmDDq29qiHrmEBLddPYic+zQmVIe5eA47CkaN3V6uNVIE679FgYfB32XV2I+kapEtEy&#10;HslzOp05bwb2oYpqnxh7mApU/6Td3WQwgTzkwYBJbhby00siDrwpusFQeh8GYgp+N1qoorP1+lhx&#10;0pGbFh2sd4pqDo7K00FuN+Xx5YkArc6wgwoc9qmyLdHJGaH7k2BwqpUgkS02EIf0yImEiZbOIY+h&#10;OgklXV7BSOPidQjKja2JNUKixmgz6OUpjKtjD1HOsQAFfjgVDiGYhUEsMx314jyTYSnFWYkB0ppS&#10;yZQriee1XD3iNSrSKxMEhCkc26NRjOhpGj3lHZnCQ4Bg0y9SnmY+NaGlJ+YuzlazddMRKm3c3OTa&#10;35/4Aa+SAkLdHhbJrdLYBuxVysjRJDJFpTITUgtUFIuD5dhzCmiCEiTccAei6NkApUpwjbAwkGaQ&#10;ew7LTx3zuIlxWZPizZbIqTW7n2chYVj+V+5NWgkFqYBGk8IlGRutygvrrQjNpNa6HsQzDqmyH53x&#10;5KE8avCCYohAw+Op/tkwBT55QGMQeopt7sQxaYkBzML+zDjdHj2sCKGRBAg1eucNKzZa3ofvILlE&#10;R5/FtWCUKVC1t67AjOaxSNMTDr5/KrFSvailg0n2gAk2MrDNh13SO2a7JaDtNRfSPpMJRDqIlWxs&#10;hBP6gh/TVM+lC23O7EInACFqvZblX+uAfbLwkmnJf+OU4T573BSZasWUYojAjM8wfWeQmw45SdbW&#10;PYjKK04syrLohVE2a0EN7Cg+hxLer1+VLKk8zvILBBbwkSDoYvVnT5G7fPL1kIpvUcCuyIglHKEW&#10;67CKR0NkgAdFikxS0ycrh5ebVgsxevW13bte4DY5fTn1B47NnRvN/1aqP1mb14f4tTxI3glzCM0d&#10;etr/NUCR/wsBbMP4oow5eDcVMzNggRrJWeuzMnGrH3Prbovsp4BBrODof+/e6oAOxB0084vxfzG7&#10;thk58hkV60np61DufW0+1r3h2c7L4GfB0unj3xvfK1sdC3iyve21Cz0MgxYws3RD3lYwp/gDp4uQ&#10;xItQ1dVIuGFouShFOUe1jyqb0C5VyDtzAawsMCTedAp58EDAtArL+ABkibUgBUvr39dwpWrYlhew&#10;mBufBRtPNlPBfxGdEzuUdQiIrYkUhpAqk3fDxi2Rd5AqDsCKCQ1cD4B7nqxh5WA7bnrs399YwUS2&#10;fBcwjLgvPLEgliaQeYwTBEavZZk7CG0cESPtfhHanYw7AYqg1NNWZb9Jl7oABTzg0J9LkAigg1Hc&#10;mEBMDHcRkRQvZwp+NEr4g2m8nd43vvZinVtjXsLUM7oTNSTwmWQ4BCrVcweqcpJRSforEbCiVIla&#10;U+GldvwxJYtDnQ3L54kS6KongSPqk2RnJAf0mBk84V/aXZh6Rx2fOpHdusq0oO8mNRmJ8CNTiqrU&#10;wLJUoXV1TT4iqAs2RyDokXbBHdJWj7bav4AOoIlQgD3gT8ggAgwIhALhUIBAFhz/iD4iUGAD+iwD&#10;jEQjUbhUdBYKkEMikUiz+AUnjADAMrjT2l0Ce8SfDzmi4m0llMjnUUgj8hj7oEphkrAMOAtDlYEp&#10;UgBQJp1MA1RpQEolEncloD7etbeldeNfrb1mTyslfeNdek0ecyfVtk4CplTpwJB11oz9vE7vD9il&#10;vndkeTswTowjuw17o0poltxj6fOPigMyQRygQywNzEUqdvjUUjcQksaokalMpzANudRA0wd+teGv&#10;tE9o2nygR09MlM9jWNttZlMlolChFMCvFpkUsNmns7qcax75ns9kt76d4ntVldvo1GA/djV7sPPr&#10;OLtsUondA+qqdGrFAvfOx/A7G6iEki3rh2pqMakvP57qIst7OIg36LIonKDoQzzQJKizGKIkqpuC&#10;jC3pKoyNPQoypp6mCsqmhkNKU2KCKy0iMJK1TRogoi9sYnsAH8976p0z5/s0pSiRCAiZKsg0IQMg&#10;ySwOjKIL2vapgfJLaskBimJhAsYrw6p+rqBwJSvJi5sY1p3pceznuWgznoorLzOyk8UKjKr0JkmT&#10;XzeeCsripaQoYhCesBN7BHYmDpIs2bMSSB8mMsCEyPcvD8AK9EqpFMTHrQddJHbSiUr29CpvQuam&#10;IY768Kywx3Ky58vOet6UtVASTtkh0WOsgiZLQ3yMKYuappLPx/IYjqe1m0tbosokXrw4QEKY06iJ&#10;gtFKHaxlUNUqMfn9PqCOejSewrIAAObFaVxuAjruwnCMKnGR/x6isGn8vqTxqjS/R8liIWgqKUwk&#10;7DEow08Fxsg0vRKiCp24f7N3aiCsy8vaYQipSNNVfjFXkf7VNrQSKOewh0MAsLGM6g1Towo0mLe9&#10;FpPGpOBYEnrGWofjRYlVx+wGf63oY9D1KU1SSsYmS9qy+h/4ioqHNUntrYOoEJgG9FsVUjSkACjS&#10;zTewCYNVm6orfnACIYplsyifq1OexmAH+9FOIRcq8MY+QA3gAC9rnJimI6oiZV6oEp3YAWXgCxi1&#10;GXwLGTHR5873gsBUU1UoNUrK5oY06GRTbyd8ryspo0mHNIFWK0K6tXNnvcYBwvboAp4gi3xUf7AY&#10;yc3X4ysMPuGkFbKU+x/ZSAm5qYkGtazpyIKM6PiIpFq29mBFCqMrM3rRltANOBr0Znd9VxIoHVJW&#10;1S91UAUqyuCS5resMvS9b+vufnspIta6CSN+C391VM0IsrOdra0KIcIADnvQSkozW2Oozbgp97JJ&#10;10P3IuRghiTFGkIN2W1zxXWfkEKIW9GBFHSrnJWghy5FlzJCIMpc7q6ILknXyANfjdyCFTNO0x7B&#10;WR9ttKM0poDQF+IuIKkEizTQBIwI0UYhkHkwwFZk/VdcI1iEYOw35/JFj0MVSSaclJjH4RHAESkj&#10;oE4uEdIYTAmSXiwroiusMfrbD7lKNKRhKpp3iD8LMxlULJDulGVqU4qZaDAFqLMmUgzIjJPSkFB5&#10;kpKyGR0AOR0lJWVJDrLClxsrkwAqbJAoplZ5V4gBL22MtpakvP6I2vcAK6h/KjMev8oBPT0JMf+u&#10;QpUGC8FMPY+0iD2gAobgsSuUhRDVEdUESlUhLkuLMIoXMoyh4ZHiKAvxtQ/XVxNJKyAlTEpmO3IM&#10;9YASZnTyZdW3tsqUF7I4ZhLqBYA5pPeUs+wfzSohEIjWAOPJXivpvJhAEqJDFFLSMYzUhELzukUM&#10;YOqgTYjHxoJMqpTJ3SmNYAMugxhFD0F7eNAYfZMpOD6dGQxQUMB+NtiCQ4jrfUOlAbJSR5E4gArP&#10;AMf0+KAYEErUww1IsS4VEGNUQwtCXFQmAJ6SmYxDpRFGLnQxgZPZUQyiKVNJi34K0dW0bkglN3aA&#10;KPQQwthbYWHRMYoqhIByskwGnWEsMIgARWUTSidEa2oSwmcygAiVW6EKhMdhy1da7V1ivSUfZMJl&#10;D7P9S1sFVzGmAka68cw5LEJ7bKdo/JTj0UxAJY+yVKnJPAAFDU7Bb43l7VyYghyTJ8FKS84Mx6Ob&#10;GgJmOQas0WD0MeABE1KD3i3toAQW855MKHkGi0QovbnR6EaKzLazj76zgEJS78A0GSDRvKJApsBj&#10;JWzTaGAVoSwpctRQZEmIxz5eFRKYoI25ICjHPLCWp0BAm9tAZmTuW0TVpLmYgRhXze1inwHzDIoB&#10;cyOySKzDofl1SVvMKBa6WxFKsxXtc22DRDn5UouA3lYLlF00HAFdZly7h/m0MpF4hFF0YFTI7JQB&#10;S+4eD+tJffCEpZlx/Ic/gfRRGjj/JKR02qxzMGMMAsyRqbyKEdkK24k5ey0HPk8S4nrkDMKFfCkw&#10;1ScyqErJli5EBDlzN/JpRYx+DbIndLm0KvuUyjkIuC9c6Kpa/ljLIm9hBLp9sGZoSgjErDulTlk0&#10;RejuEYSglEkMAcPqpAISqXtLxMKBDqS9CmDbPigEyuPCgh0RW20Sm5gHFqf9H3XbbO+Dz9G+XZxh&#10;aUlcPkLKt1CQTAQ+5sJQKIVObS6JpJ2IQW8mBySvloKJhwBDW9Pj5SOUqyq0MhQTp4tXUFKYmUwO&#10;7SrEJTl+SzQbWwmRYTWGtLUT0ud4DMG4ROuqyR6SpUoKywogexB8u6ZnpIAFHwCz8ARXe18HSMHP&#10;TesxN5PXk0qibQzP8kmWnPrIw4qNqQAMz3DTRKdPSMU/AK4sjBFC1VZnCARrZd1Xj8GfxePqiC+S&#10;ZYfcsgkQyMUMgAQ6PwALnF701wmx0JdkWPO3qS7EHJt7u5pzXdJEIzFoT3YYb/PRwc/sQOQwFglz&#10;TSKnyMAr89v8SKjVUhBRt2RNa/GY1STFBGqgiPrRQ+1FEUtwW0vbV+WS3lfo4AtpgCzIudWSvhjy&#10;e5NJAacoxMowESzbFkjEPoiy2P5OV44+ndLmh9YwAs0cgl4Qwd3dEZogIEIwapQRtTubJjWT28pN&#10;JiYlVwQRTw/eX9pJ14aH5eWP0vlHOWifGwAcR16AS126OnAIWAP6wWfNWYlfURLtHApL0YW1cMfl&#10;abpRN+A94jUzZF4phpZ8yW2AGlTPCY/ksJ7L52ANUOOpD6Zj9fOQaUR7R9sxoyQg1VcCQXRLDTk1&#10;qXo5qq3sUonr64zwSgoUDGwDQKf5fDk5fhMIrpiuVrHqFjui0HnCuiYGbDum6soCJCsvPkHjsGBv&#10;Zs0B5C0GMkuC1IBuZFvo7PzwFCFEqt2GvqmkoK6l0KyJ2gEC5qAJOrzB5oxpDG0v4Lrr8B9orj0G&#10;9q2C9nVkoCpjnndM+GhJ3r3vSObh/mgKyL3N4ABkalpNMtjuZq2Pjo1GQiHLQgCPwOhvdCVsmCon&#10;uiTqviBOoiVpFCMIwiXLbnNsEo0gCJ7ADKlDJHbGBGdNLACjGCzI9CyC1HniBQILpqfCnCUlNCni&#10;QCPCFp3EiQjniLBJ0q2iqqyKuiSi5v3snuYuvHOCJN5lKFnEKFVLIGYqutunEQNMEICPPrNIYqmo&#10;NiNMosIgAl6ADPPvgLnMfipuOqyi2hyxdI+CzCvwdkzgBKtwqGls5mUmiriB+wameCJiDJ6tLh+N&#10;tJ4Gciop/ADkmEmQFuyLjOGubRuxuieizRdByhxRyLDLDFQk3nzQ0PpMUwvkBMFt1iTxbOAuXvYo&#10;7rUCHG9uxADkljJGoOtiSqxkHDeQpmuKpx9qOHUB+C0CwuCkjSHCKP7rwgFJkEpv/C8CZM1h7L2Q&#10;wMBpaiTiGE0xYtKh/IzCdi5wmmJRUB+Lmx2wiiKJJLvkkusPHABlCqyMclKCzLcwjIfLopmofETA&#10;BuwrLNVxhrXO0IzH3MLh/s6uztSh+QatGgBGgJTMUIZw2LYvTIrt0OBOBCYNzwirMAAlHH+x2SsS&#10;SiCRBDukqlCqll/R1tePECIiJPRC9kqlBImpcB+CZGtmgPWw4AGCGHxvTS1gDiSllCuo9iaNpQ+i&#10;2mnk7iCPwD/i8EqzLC6gLzMrViWiXEeCVj9FoPYxJzJCLPuuBs3EpkvNGCMRfpNLiqIMuI8JrIjC&#10;1BzzbBxzcJGyILdJXQ5iotlgElBQuw3ilOiH4JsOuvQoevOHTOjoGCEJNjHiYNhymGvyFGvrXNOS&#10;Wh9o3y9pRQhwlzWqVJSPUorjyB9G3rXMARtJtPUu0F0S/LriOstNTwNR4KDQwh7z3ntx6LqNth/E&#10;vOHiJN/RXG2i3vsADlCmunainNnEvDAGNitszD/KjuSx4C5C5inM5AD0FnemvyMigTTS9ptTnHSO&#10;XvkoZTEh6GWCBHMPt0SukGhOAADSYOmuxmBw1rtHEJgO3FYCJG8OuGUt0UQB9kdUOmYxnOkilTW0&#10;a0aCDOehviKEvSGCtq9HDmUwcPNIQC8H+Csiw0pCXJpNdnGT+wUs/rdgFxYHEFFN2OGLpRvCRsXC&#10;YE3tCych2k4DXk908B4SdjesUvqNlCFHHuniHMnCoLLFixrjJMtO2yrqm0rstgD1BravTT81G0mC&#10;DRWrtQOsRjMAMVPkmHEC3rVjwCtjAEuJ6UWltPEgDlix4TrokHuS5l+t3wos4DSiSv5SOO8AB0EH&#10;dCiTLgHTOB7E9DBGEyXvvKUFeTSB/POlwiqmtsfoNr1zlVmy6B8O0QVnCyBJ1jsPBLrkau9LrncC&#10;9C8NOEoVnm3pCJ/rVOwUuLAN1COnwjT0SjGC0MsDoNyT4E1C6imDzjuw6S0yWMJShGttfnEOBRYG&#10;3lmFQh02HJGiwyCoPGhN9rvCQDaq+yFHkxsu/1ciJVWCGEqndPoh8i0L/O+sKJ3qgvrCwpGtChw2&#10;YEuVnmhIU2Qi6vIjKVDqViLKLsXHcGlR4LOqKCiC5lCyFTpiyFmGTuYkMySG+uIyjACKDGgPOvjF&#10;51EROgBHRlzRS1aR3PUrZCT2K0nAAUgCYEa2mynxtPZ2ouBL/GhHcUgFcpbGR1bxWCJTGiY0ftMK&#10;XABN9Cov8gKEmDTpJMcCyEuDAEvUgQ0h70CLtShJER5gDNYAEDTz5yOoZK9Sxs+FvpJIxCtizEuS&#10;GsUrZiQKVVRVbndGB3N1kumADT6CHOIs+Q/Dnshq/r4wmDPisiZQAUMtu2nr5L8FclFBqXij0T8i&#10;Sw+B7ozMx2/OxxYMDE2h8W8ozMtG3ocJrjPukJVPKABjVPJgD0Su3ioiSswHkkqs/ndINirxXH+L&#10;fDAU9DXkuJGiZCzUJipgLX8ouAJgPX+imDeDGve3qx5ClNnL0xkKmm+mlGhJQN0HdQr3kiuiZTIA&#10;EEmXAlCimSlpIiolcpHjXDXlmCwmgRQvs21GZx9yHS/i8PCQ5UeB80iWUM6HfWxF6VOVJkOCBOdD&#10;BWUP/idImyTJMukJbRbvRF+PqVRi3Vbxbq/yr4FJyLtO0IryHJSJdmJJJPU2EXYze2AjGEvSlypw&#10;3Hw1JiNXlUJ1NJ2QrCEQ5FBEdDnuUxiNvTiACXCF6uQxi3XL+qsQGigYQitmqCyFQrBC3nItYiTx&#10;oi3ksinJpP+CdUgERh+N0CiDTkqi52liYFQutmv2Am9vN2BsgABE3YQFKNC2HB0w/JpQUj0FClCj&#10;auFLuCVvgZOve0siR2uvqFCtcXGP2DDCzL2xgPRJ3wOCHK9VHolB+3ZYgo14nPT1uuY3mylrhVZq&#10;uRploJmv5PiC8OKB+pQUZkoJQN8RgG+wzh7TWyEDuq2MiCaWzrspQGGSDAECOurEktfjVCZC1E9n&#10;Qut18K+oPGBvhHosfKFLxRnpvu8oW3VACSFC0R0DYCur/N0DVVJtdRgCdyaGCTZ19gDPYvCJ3vCU&#10;gRlh8NBR1IfF+JQJEQBgD2UXHKWB8omxYHAhlyVlcsHwbSMCJZ1mglaQPY4iNWSFmPch8MtGoW7h&#10;8LXNUvHwvZpZqFimt2uJ1GYw3W0xAAEuQDSr9CFW6psnLVnIY2PB8SrGgQUkmKDG7W8VTCyCYY+h&#10;6uEJzXMVqRcB9IiuIkaqDEasexDQQvTO6THB9MkAGrQCETzsXOivTMLa0lKXRCtorukKGLomZpQG&#10;yvRKuiOoNsTmFpyyp6UU3W0i51Sh6pIJUxkOt3oh8HcXgKavVwqgC3IPD5jwoGZrkZOFtP4y62+w&#10;eqZOZXmvgFc2qGkB9m35tLYWsx9nVsXYzjsSpoGw4inO4AFZQh4GODeR3U3NOZ41F4CWpV3B+7lA&#10;GFBFBWRK0CT3anPiaC0UJuoM3XPh6lQpGjGM/moargF5VjLHw4XUWB72SaZoCXv1CxCiFDayFI30&#10;5jX1yh+0cy9n+KoB+Cwk35SmMiZZUPrNfslvmyZloyoG+vRbBwivCNmqgOyvqgCx7iUtoitqdDDG&#10;gFTbCwlpmvqEYQST/s+PWpsaoRnvOwciT4jMJVIU1mUzrCDOSu/rzh7t1PYyf8QPRXr1mO/2o4sv&#10;QAAO6h8QkRXHcEdXBjMNumhW8wDB6TKB+vemW2Z2spnsJaI0M6qKppDs3Cdypzz8Bh4EuVG0LCdM&#10;tLILol0cqsGFVUmy9YC89EBQibtkFJMuBLeiJCzSLxHbhY4MfvUqRzuaDwsQ2OBC5hg9LZXgA8Eo&#10;1jVYuiXMCYaXJ7AiV9Oh7dECBOSpsOUT/5fL3WwnE8/cn6p81NOiNq9USpSXeCdCUv700UER9q18&#10;9kaHTSkWCLsoc7tCwlQtClmC0Z3NRgCmysMM3rZOs7TLskdVgx95OppTW3HEYK9GlGziQaeiuCup&#10;GkuQftfCERRTZwWB9dovt3cFFbAN2vSyqIYylCIa/aM31R8vcLAYmCe3lCYHVzkKUGB4jlVSRPCU&#10;SnGyPB/r/PBuzPqXdiJcXmkyoNI1Zqk7cR3D0CSrokaqm4GqaeGClbrAGczgEielQ2TSCHTOI70A&#10;BVJvZl+JBAG4MXTN4yz9DB8TVCJZH73Co+VL7E3kuCzV/xrcKgH75gIEtJMVai1Cw9c2ytTd/CRn&#10;k6qnRuBdrB/k9sT0DCTj0Qy3ciNncEvFmZS06iyG9rovIElDKbvcLWd0ACXNXMyYeYV9XIkJENNp&#10;7vyCo0VX4h4EYIPWUbHvUd7N0G92v5jF+OprrpbJbCUrXPbzTsKwlJpGhS96adSYBIdgAaUapakW&#10;yEakYdMaaGlbm7+ACtxB72p/QSg99CEbv1+pKilavXlUIh61GwNVNJsG92UG2uJ8/ypz23Wl0baX&#10;pY9tUNPDsaj628QkdSpvRShHdJ3rXIfGYlpN1XYACtAqKIb/YniJsZtT8vW/H7sYFiMBZ/2yhH+H&#10;k4i8geH0DxAze0vCt5S3FIYpsCAAKBAGCAWDQIBQQAgOGQ2EASIQ1+xMDRUARd+RmNQ2DAUGR8Ey&#10;GLgCFPqTPmURqNP6WQqJv2WP5/zORwiFQ2RgedSEExCfAQHUGOhCiAujQgEUmZv+XvunT6OQeBUu&#10;FSOrReYvKtN+uOavVp5SZ9UkER2OzGVWmfQiY0uR0ucVexQ+ITyeR8GWSRy98X2UPmR2KX2S+vil&#10;2KNS+KgaEBLHArIR2NO/KOvLPHMYWEXQCZuBSOFYV6aPCx2lzHFz6Rz68ZAFWTXS+xU59vfbQieT&#10;GFTGEYujAuiBCdAefbZ75h4vPlX/RvS/8aqQSYyPFy+fbqCZ4BaeWYvUxDh0vF0vaYmJ7SbwzeQK&#10;XzGXy+lxqRxqly/QdnPxeXRO4eqWLI66WPMmCWKW6IAto1T9IInyeKCBzfwCfzlHmwp7Quv6EJqg&#10;Tho6hDXJ4ySMrEhrYMgqICtowq/to9zzqc+CaQWAKyN+4aRwuezkOawrXNcxwJAbISSpMwq3IwjK&#10;Xu01CKoa9aEoI+r+Jm9EGIg+4Apiwp6y5A6FMWjrfrIsiqovFS+nbNJ4TWdk2nVN6/pinyOwfIAM&#10;TuCc8p42jmuM9qWQ8zyYoa+UZuwAL+gGhCGp8xaRpi5suHqsDCobMoAO4mNNIUhClp84cnJYwKTP&#10;mjL9n6tiWoUgkqgCn1OIFCVVoI+0Zywn6IoZDqDL1JB+MLNp2OakdLIKqTN1gATF0OhDaNpKR+0v&#10;FEHKCB9rPIp1Iy4hTaT+fyoIY368N+jqeJHCjjTTdR2o1HLZxgib6JnQ8XPfLCkKShtigDUp+MEi&#10;a3xkAF9r2ibd1VLMCwMf6HIGglGIgm2HoYq6SYnRSBI7cAB01USL29hZ/u0hVPPAnTOOHL6Kw0rG&#10;EUytJ+No40c1qADtX3VJ/IUV+eW4pzjIRciDVBikzKcpayIa6qJy3Lh3ae4yxZCkcRH40yZp838H&#10;wAiCYuMsCYr/jafRMBSFLIl7kI0sUnyVh1+KviQAo6hU9qdJ7vIqn0hAbpKGRDoadWS8eF43kiZx&#10;ycHFHDxjKHel7f75B7aSwtqZ3+fqNJ8v+rn/S9uomsVypCxdZgDNZ4QygSGrwjtJMQjMj4GhjFrJ&#10;vlrAevDCwosCvHNp53Qo4a7o+siNIV1DmwPA6O31v/SbztGDIJ46CdUAVRn1byOrx3EHuG2lJNE0&#10;ccsLgp+9lA7p7iqd54ROdjo7R9AINkLaZzkMYn+lePABeQ/2Av7diwtzSuD4qmYuyUAhrifG0bYS&#10;wv6p1QrfIgS95wAzht8Lwdo2hYFJLEIYoF7DLYKAEb4TwnykkBobO2TMl5xjjKtY0xE9j01VtBKM&#10;1yBZkCRqSg+Rcjpi3vk6L+gN2TpUrAEcsP82jNGAFXIlDaB4/kUQiJ8Rov6mSXkaOG3kAxPIJw9S&#10;4up1DjiwFiJGa4C0awMxtApG9B5xltD1cooZ/quACEaLO/1eqRiZmLaIAMsjOSxGFdQYVw7nnTPU&#10;Iyo4i6CgAPNIYS8hTMG1kmUOlh86WGVAGPSAN/S9VksNAExAzpAniAMTEUl8KXFgrqONCIhSEoQA&#10;DkgoQjLoFUKxholBV0vTfgRmETxRKFEcr9lrCJ2qYwEINJCcZSTqHgI5T8RNHKhX/FpUzEtmstSy&#10;HDUaRWA7MSnGabfJ9nMAVWv/JjCJQ7G3ZISM5Apzq2B9rJgUwcmRM5ZkQh1KaWsnIksdn3AAi5Yo&#10;ilpJe9dRJcQAJMAMKGiUl3tETRASGQMQSKvbINCxsJfyUKSOMoebBS2WOzkEUk1xwTfkjOQX9SSF&#10;JKMXJ4Qg4LNWQnGf+mRYwBSEHvSnIoAJCCOl/lrOMkcYIQkGgYRBMBBohgHLMQZQ9NT8gANo8Acd&#10;Wx01dI0TyYQEW+ThAMX9wg/4pkdiajlC5L35K+OYaOmbcAAF/oQSghRHTXO4LQiMkxGl8AIVPXta&#10;yD2+ENLFNJp6bx1VdHSbQ37kUhNLcyRl8Y9FvExb8xiUpDJ+ynhGxaobGaqQQJQlovqFCck6TCUZ&#10;3EOmvG2RWShFtBGELSIYYVejCCESBpIRl9bNm321ipZ5VhTp2MKZDUJaEaCryfdkliU0Olk0UMK/&#10;xnRBGqP1fcP6JAAUHl4p4wkfzqC51Xi6RU6BMy7EhUGQxHMHkusLtQPiLBKFFvPASa438S73gDLw&#10;a0yDuJHAAfKX10RBnAAFkqkkiZf65pEH0gOBypEZ4FI0s4pyWCOq7p8QK+pw77j5Zg2MiBeMCkvO&#10;a8k0a6pEEErCcGN4FE8gTj2P5uitKgz6ntLp67sB+RbgHQa4QAi1kCs3R8fK6DbT2blKSAMLKHUO&#10;kSSNVqB4pr1qJaW7JCz/D+W9BZ5znTtPwAKQ2sN7QExyNGZYdZzUEkQyrI9XMtiINVVbc6h7CEUE&#10;+QfmojrfMJGFUqQxnLSiKuto6VfFaazjOoaiSclFIyWZCyDUGuc2GKolKSTw36+1oYvADUCXYAlv&#10;T60zkOFlb1MT8VmvsjdxlVnfAJUe5Y/16tVVPMsBE4FcKdYFQRnw+7gokknDZTOQKCVnY2a4UGzy&#10;mtHj+k2/Rwzf1nf0smK5GTm7dNGvXKOdLQG/lSTyaCXE+GjUlSC/BAqngFvSAZV50rlFLMLvMAMK&#10;CIUmIEizaSBstbuZW29FGKCKm5QERnfBw8BAKZTEljdZ0KOolgbaJdgdeOyqmAVqTWCIHGysU7CC&#10;Lx97RH2WCMxWk4ksQecGq2piJwXMXScv5DVqAO18AStRTiwHNLA6gv5ZHurWLJfVHKkiY8dH+WS8&#10;9nV9LJZy8YjMYh65wKdJ+i9+0TvOr6PyghI9CgDk/BM8tli+rMl4ASUk4+lXBkhAGKa0Hq3kRuRd&#10;TL6ePAELET52Rw78gD1o9lmVsi+tu6c3Kk8pOhgPXMVcsFZiK0aANkqNJkOi8JH4WCM9f7gR3zlv&#10;QfxI7N7bH5Czw0QkHlBpYUZ7JhVvG9b0RCHyXEc8jH69mLREzOKn9JEvfgAjXaIO865LkhEi9nJZ&#10;03huHqznIeA7wrRCManBTuBjGt28P8wQIP64lmyNNfK0jnJTU2jG1Nsv0hTuDXMwfEX2wBAqKZis&#10;5SfWPYmLzeKTvE43TPj32lyw01sqEoI5M/eAEmIJm10YujwdwwCI+IaNoWCeAUkKWc6lqlInWr8H&#10;0fOX2kAZO4EAM5sJCOCQerJAebuO6IqVa74JmIQriHoOML+6OS4OMtmHy6UiMcuJM/Iz29CRmOGN&#10;cLw5efmzAweJQ5MoSH43xCG1SH41AYW2AYYgu2OWi1e0M4IV1A8AEiWVO2MlA90tI423gJ0zCImn&#10;a0WmzCaIYc4IMRytwY4YRAKgiu07sJmmYAQqiE9DyRylxDSs4eGJCLIwWk6wLD4MKccQsQu6av9B&#10;QAM8k92kY0uH6NpBccwI6JeqU6ep65MSejwlMkgdMky/K94ZMAOMWdYI+OGSeaAIENpFOAYNdCga&#10;yKMNcOG4eACMKeAzc5SHkt0f6u+dk5u3fEmJQQopO78IERyOaheNsOa7+N+Nch0wKNoOQuIJ4m+J&#10;1GuqkIMMXBkHrAiaeRy5aKIxqpOKWjnBaJS/+H25mM8f06awaH43sL8rwp6Q+MgmcASxG3xAu3+g&#10;UYrHQxILS5CH2lIbIlYuQIyZyf0kkAG7mkKL6p0wcH65zGO6c9yH66Uf1CkIY3wt6iItOJZBgJQU&#10;yNWSuIuocmTG2IqOC5yKXFWAFIYWaKcIbCBAcIYlbG8TarYQxHobmIMIVFs8M9+jqAAOsxOI/HEA&#10;hGgKS6aQG1E8MYqkPIgNtC6SeiXADALHYhaH+7qyKw8OG5Ml06aw0H2gKAIRqhyKSMW8bDRJSAK8&#10;C/KLE6bFcJ4rOUyOeNsdeJMRzJJDoH/JEHzDaIINcu+IU0ioq+2ii9uueuOH2LEUuuChmAIJ4Ncr&#10;C3fJdGYNIL6wOHwrSu4iY3+Va1oWTDkl+AJIqXFAaLw9mHqzcLAzKIguwZyuJCGuC+E7+s/LXEAK&#10;Sb4IQdwJ4n0uwWgMPB0JmUkp+aYL6UowQJMplCLIDEiYrKuKugUbKa2Xyy/LwOOMwQGrm7/KMjyg&#10;QVWxu0sw4y4WSiXFSJYY2XufaqFBWH/PgylCtK2XqSebkf07m7mTkl7CHJKAIfuyQKSlWAQNcLFD&#10;yE8oIQHCg5uQfA6APODIkIQ/EJY0JQs+MH0ydDAy3DEOIIgwSALEQHtGVC+6ckTChPM+y+xFNPpI&#10;ZAGqCWW3qSoKdECJCJ8Nc53IIty+Qy7KBCyhYUSv4KMb42uIqVOOQQoHPSUcczchiw2RnRuMhGe8&#10;s/yJ0gmL5OYwnPEIUmoNtCQjXTAAsfBBOH9S6HvIeHwNo43RwqmbKNcL+OQsYeAIUN+xmRsJ0XbJ&#10;2NkwstE5yIQf+0tIiJUvWQM6wMgpPT/PEv/Pw5ieckSW8l0pOmU4GtDEetG+0Zy1Y8GHu58K0fMI&#10;uw8xyVXD40sgUO0O08kI1REcwQOZGVmPEnEJmw8SA9g8nJChgHuRQb4xrHJPcL+eAWDJ2rZApJ/V&#10;ehdDKJY7/MVVgi/BEKItfIOH2nGoI5WoLQ5IG8eto3/VEfOZhWYlIc6x4YFIMAQ3eIQz0YqZguuI&#10;zIYc6guw6J2JCxvBMH2QpF6y7HwOGiyJmliqnR8AOsyuUyBGGHyORI9Q87UaLB4tUYqY+5JYaKuJ&#10;jAxD6IaQexqArYwxnX1GIOU+eOUcdM47czq9/H8Iufw7zDMzOv1AYI+Ncg6K0eA6snu9AoIZfIkZ&#10;Cbkh0US15E+II72IhKXQLSpXLSNDmAAmqH61EPC1c1GInZi3US4ObCQz01u1wuVVQcCAOsja2IQM&#10;KOMOQvMJM7HUdMaZCryWO/o6nL8pOgClJI3IbbVDRVO7SblZw7Sk2V83wuDZJaZVLBY7SU+cFEg9&#10;+OGySJYLAFTcTUY1IfRb+6cwWn+qW4484H5MA7A8K5I7LEi9ehqH6rJQfC4JNBoL7bmWVaLJ8ALa&#10;qbklrFqtYINCO3YIbcLOwAHYgAA4jdPResqH46glQJFL9P+k65vWgARJQoOJMWCHReVSUHPeUHQc&#10;daQbKdsSErCv7WTPc8kNcXOOUUkOQJGb5Fs9q0m/OIvaQMLIrdaAOdlNSwCLELAmmQuKXJqAZIZc&#10;0s0KSyOtDMvWPd2LE4mTWMK6agCuCrPdXYdMTI2hFZsH5bTD7K6s+rm42USkTEsqBJwOaQoqMIu3&#10;eUuzMW9P/KtPWzuIM04ARJwmvIlAKgUUS+xXgAOJ4OC1YyUOagySEA5hvYwAqb4MKzcjKMpTMhVP&#10;FIYnsrtbFaNCHTpSHeomELxD466inJfVqxvTNXvK0t+H4mOhIV7duqcIq7nORMWkiV4KSs/Cgj0I&#10;MJ80syBQ4QkQOrJPZeOH1ctL8eWu7O6InTWMgb5NGx1EknLQtUIMUIqLIMWcwaaHqX6f+ZCocmwU&#10;ukSJ4b4duWsb4ezTgMwLA3OHquwlNkcIJLAhsUOUylIlSOCNcKWL+ccxcL7QCl8ZqoXJAoKWSs+k&#10;642gnOG2mANRqLs1YgbTJO9QEAQ7aJYUlleHyT6NtLJkUu6SelqJ9hjaykGIFe7kuK0cdkEANIrH&#10;gimziJ++ElqUuZqs+jw7+9s6+fYyM8/aaH6ocM5MU7ng6a6uUSwrmoEAC14blNs1kIaKXTMFNn9n&#10;El7kY7MHxIYOGQfNnLI3/XO/7MOks87CJcaH/Mk4YI/d6AE9dlAfoALHwQkLFkDUas5SKAM8EKcz&#10;1a2AWrOWeu6dNb0YQgDRy5k2oAHbMPxf0IropFfaHgrjDa+MxeZG+HcdQ6Reu+AMhYsTyxnTA0UL&#10;MeyUlNdU9KmHudNScH2kgJjM4RRkJdOrcINpOJ5ksHixYHoqaAIi9OBprq1BAecSwUSUk0aHhXs/&#10;dXZdfRKZAJmyppq0s+E8kdNpUyI4Xda/lYlIRgYquKW3jfZp6HiXUzcQpbOALrSZCnegqqDnwtsH&#10;9emAaRRNZCRju1LeCiSdGLs2sKM1Zs8r0MgxmQexHOWHwicH63YHy/klIxHUIVaW8N8KMTqMdtoI&#10;ztjquQvALSiAUJ4wy5FHTEjUeieABoxoiIU+C1laWrQkw0qqBWYQjFJMVtuXjPEf0O0hZGze0V9U&#10;3Lk0ltlu49LJOIYZDka4hKPpyAUaFdTByH0rWHtC7K+J0c3W0H2UlfFBtvM9/mZL8jChJm5Vqg1Z&#10;aMgWSQo/aHw9sWS8MkTjTWQuK/svJQ5WY6EI+3IvcJYORqeHlAKYqwqH0n1n3f4s/IYo9urojWIA&#10;LFoJ00+1koIM5uFi6ANlPlhmJuWhSS5BcuI4CtDsPdawXTYALO0eAdRFbPpoFEiuwQlfyhEncZdr&#10;vPo+xndoeSen0dM9/MeII14kTX2yIlrjAO077SsedNxWMQNxYoLBqFLzjVqOo9i1q3FXQiBJVmxT&#10;wIyodlZXpv8QuccXrW9ccVun8pUMhCCvak6bqJCuw3SHpTMrnZS1YZy6SJM+FxnC9jCWhsHZnUus&#10;/berIk+xu6UevnhrKIrBIVxLrzqJfGSNGWCq2HGHL1sscMWAv10+rTBPVohoAtAOMccWD0CHs6j0&#10;SAVoXvqKcXUJjdmLKqmSee4eKKSJiQpU6Hle+SFrJ0WLsX7uarmRQIQ56fIQvc0WTlZPbC0tvMbh&#10;aWOkSnsxvuHrSJ8ruHyZynMAEOCrDtUKCKWUksd4Cq6bU4UIhmeAK0tCRHhzPcdxfTuAOIbyBsIl&#10;0hXB8J1RYgwJ0rH0R2hRDR4ZzQ43KJCLFM5obHV3dLfViKYdCJNlZr9zH2mAZD+ASVPOJ2XLKIzq&#10;GoLszqXarL0H0tiHuvqmxfTK15tc1L6pQXHa21hIkuCyVCRUSasqg9UKIt9mHBm8I0JhREjhXccj&#10;xgjDPw6AShFGyVPyZpnf5ChCQ80K1vL5unwJmI0LJr9Oni5zsABN0J7nSZy/jvQk/XEQMf1jdJMK&#10;s1Y9/FkAWb4rCJ8RzsYMs382IY70ppdZMdWdppknTMYADqpWZ6WAXFtCVL89O8jz08uQmOVGX6EJ&#10;YsR5bsJwdALUWQ5daM5xI54K15+oBL9gDT4/lUR8us4QPk4SiYEdly5+IqEkSUvwEf7q5Q6hFr9u&#10;MH3XdPpPANd7j5XoiJfk/Coy9wuM46UNoFV/Hg+3EJ55nldpAw8gv8jy/Uv3t1iHpxK1JxvMnN3D&#10;uKDMoh5Opf4IA+YFA31BQHBwDCX/C4SAQFDwPEXxE4aBos/oxGYeAoy+48CJABJFDY2BZNDX7KYH&#10;KX7BX1Hn3BwHIgJDQBN5lFgNNJpJgLOp9NJhPphRY9DX5SY3EQPOgTTwjUQXU5lC3/G4a9605643&#10;69XHPGaYD7JMpdWnvVp9TAbbQVb5uAHhc3ldbA9LxLp1OgZfZACJZMHjg5df7XEZ1NI3SX5TwTTK&#10;zWoJBY3jp1Mr6DLaDZ1E3xdXlc3g9dJeotmczOqtaHtrddjI7HpZcaXEcdNJZLpdDZpOpZGcZcZt&#10;N6tNKmC7/f4bVpdPobDccFelmbID6tgY9Ls87e46+87/BjMdmYzaHn589LJZwwBDaZtQPbwVG7jp&#10;HreHpGZdsIxMJomSqoWxyfJ8B0DMcpjGNc/CXIymjHM2+TyrQySBoEox9oyuMHscp7MuKkSrKtBj&#10;KIeliZNukSdLimS4tctCYPOebtImpj5My6QKuOuK4pcwZ4s8/akphByROOyCFIWmCBoamDPI2kqT&#10;KYpjDJNAwHKYqy4oGmDwHetEQAIjanKe46ZMYgcZM8xjdoS9KUoamUqgK+SmN8lKXIGjMAIPK7Nq&#10;ZK6MoGqzPQ0m6aIHBa8Nc3KCrQ5clI8xifOApK4v4f0EMQizHUqfiNphTFCowniRLjPaDqs4Kbo2&#10;jSHuEhKNy1Hj2oSxwJVwCFdQSpMfnRX8vQajFZgBVqMOehK/wit7jszTQDsmfTQR+/D/JEzKmJk5&#10;1Yoel0RIWw4Ds2zLNsY/EvM8zyrIyjLXTygSNxam8UpqhKYI3d58wU1qXKYnydMYhqXNexikozOM&#10;+VpHiNppZCHRMlNiYU2lX4nWoA0NYuIH7hydWyg87n7DCkKSmTeVLfyTYy+1Rn9FlUoZZKQpFlIC&#10;2MfzGFPnSrYEgyDs3XQISQAK/qs+2eW4AS1JNDCdZvIR+UUemoT0jE5JA+WEAGlkwIXhTZ1Zjbj3&#10;pDgEtifdToxWAAp9ddj2QqzLIsv6aNY1r7NBpDnp9l4B5vKICplrKE3DguDIxYR/JY+TjuOmjTAN&#10;eKDp8xyYPw/D7PtLzQJg1SFp6kzjvom7QHd0zuHa1yaM2CnW1wCSZI2+z1oSzbqyulliJXPCCtEx&#10;jPPlp0oAEmSaKtH8vLQzy4p91/Wgpej8dMdz8UafSrWsAiWJo+WKI4jHaADht7KOhLGJklnKKfca&#10;+7WtFMLiv8OqfLKF4G1s+AGoCTRGvD7JFAIX8jJ3h1micSyd7RKSmH/ZARZtI/iXIyQsQIuLEibs&#10;OeKSI5MGzjvdJujFGR5zXEwPGX0jZxzXI/XyVYgasiFuAXC2Mp5fyZEZZYRMjLeiaQbARAwAZGVq&#10;keTTCI1rnSLOrLajk45yk3ETR+aBN7HCElxSu40qaqkhkeM8QNro/2TEJi+2wkz7AGFRAiZkv5G2&#10;pEue8SglKaCBHNZURgtC7TWmeJoRkljo2NACIa+oBLRWYgBIG78iZVnBFvKY3InZIjPE+IGhtUsd&#10;h7QEcsXguJLFVgAewR5AI/yYHqlElMiJf2as3SYQk+0kWwgCMUxUAEn15MXdiQ8xkmikxYH5Igg7&#10;jCpvPjM1wrQ7JiDlmMuqQb1mPERaCjkC8z1sERfDDkhbACkloPs1J3Y/TEqlN+uxlxxHPrXL6fIz&#10;ZDUfmiNc8wkxOknETkKUlUoBD5PGIWa4jMUCKEJU8wwkR8HhvfH8fZGg+HckLhqRhSjbwAsKTPPJ&#10;EK4H+TJJS+glLazFqWnFF4g8ACWQLg0SBzw/yGmeSI2pWidVNgGl0S6ILaFaR5nAY5uipUCRzH8M&#10;WnS2wAlooPKAjxcX9gFJgVaboBG9InZgP+NhOE+QuH/MIe5nj3UrRXB8jywSCyZjfLkhb9agD7Ph&#10;MsA7+SNyPJMpcpK9GtR1nBLUASZiDlxM8fibcoh+lWKxPyhj+VtEmjSQ+V7SiFsHfMUlJpHodkgj&#10;2t0gq93hnVWezd1C1C8I/eXU4mdIQEFBJFO8fDRyFmbAtaV56A6cFWrkAM45JCHnXJTVClxeDPGg&#10;rcP6qBRCPLTMGZ41yaylEPPk0F57QTVlbK4QOVZAmwScIW+mtJNyM1Hp5VBVAA2AkJrIlelQBz7I&#10;yTaAFpYBUrw0rmTc+1L6f3dSunYi1Cx/EyNEWhdBE3Ek+RQU+T5GbgNRNafh71sqtk3Uwv8i0SyQ&#10;GbM3Xoh55jzrRJ9a2Kd0iMTEHYjJgku5Bs3sDK4kRMimHHMuny/ricQEROOldkMNjSQTHzVJwzBS&#10;/tBOqx8AcQx522K1XsAOCAEGZR6o4rU35wgAua3yC92ojqmlbFZxpeyLLEW+P+W9sSHkVIsfJNhB&#10;UvPTema5rRDWMwVokAVodD8NVRlFh1Gxb8p0/JcRuJkYgCmuws9OqlfMi14uvlPKdrgBY2gyASww&#10;AaPkRthXkhZjIdT/IfJ/Py35qZUsQ0mMJf7hq6Q+/Z3pc8vOmMYhgqyOQM6lBDqcDeqSmN2HsjJD&#10;DVwESMIzngicITz5xIe8KPyyMyIiOMVNSA/z8JBRKAIzKOyb3NLi0MnzsjSGiemfY9lg23XxIO/I&#10;p8bmREeXcQWxoAm1kNUHYWhh7GtSfZIPzXqxJPk60nVwfraydSmIjX8AqWyBKPaTKch5+iCn2tuR&#10;upQA2HFWlIAemhIMbC54ZgYA2jNyD+2HIdrxN8naDk3UIixLqTrs3ngktsjMkXOH+j8llJnygB1h&#10;IDCJU5Uviw/ecABgjBmgwwa1vR8jHHyoSP6eI/KizjqRxUAFMmcOGQxqGoKhyRGMJo2tvWcqREWc&#10;k/rqjwyG12IFD5vSSyBGu3tD5msUS0QGseR7kZbC2tlMdiJThT3tkjfJTBi+9AD5VikAGdbFr8VL&#10;m3YOLZAj8Ooenq4jxGS/xUQMBPxh1S/n2dRGsgvSiYkIaS1phVg+4r1oarS8Zm+7EwReVptbZXBs&#10;PAFg4eZaK1bq6ZAEkDzz5OvlmsT0RrvcD25++PlRByzoVX1V7Sg/K4S4H5FF8L3C3pkATGbOZVkZ&#10;Rd4OUyID/jSW8SARPyjFpY+W5h0Mf8gNsAJ2aQ/wI+W+k6jM0GT9tS6tUIFMj4cck6FvaDm0BRVu&#10;zD6m3/gxwmTcapjs4fan6kauCTZbzMrnIt43AlImgpjl6m5wJyado04vo5ggrHQe4/BH57KWaB7a&#10;rezdoizczJQAw9gxgnTbTQZuIp4zpdIfBLxGT4zjqcAfwmED6jZvqizRQf5hTuw+Ss8GDiDNQfqw&#10;bSaTruidgAsErzoADEYAazyegt6MwpglhGSAhX4dB6bQ4A6Z4C4DsMID0MZ1784lyqRxLqQBCRIB&#10;Qza37Wo87Lp0yAAnIiyMKfzzjeA1zFwqwv514nSeokQjI46ABFw1rCyAjWgfD/BwB8LjQAyuAnxf&#10;J2ZiKQbozKb1rpzmLgiMD7zGJ7xvSuCqDeB8LKb8oASQQf5mp7K66HwmDVjYgfTHhrTHkCT8cQIA&#10;jhgXI+C90SECgApTzb7n5TBjLQrQomCkAAjlgk0B4iMGwmgz0ESBovbLYfTdxUgkTkbvCLotCVgA&#10;A45oKshhw1zwwfZxI3Qgrn7nreDfwfQlhkMTCVsJaqoA7qrHh84g4+0FLA6KwmQzwdMgEDrpZi4h&#10;ruzHzZxzK3znDoQ6pHIzZeiXTGMbxm50AAqwYnzvBaMHDa7hQiIyop8Bofoxh5A8BGRLx/5YboQ+&#10;TxgCZxwkQlgdUmKpoABLgj0NTgQlJDBVwASkckImjvEiqNAkDIJaQusekXoxyjL44ibaI0hTEHgn&#10;wv444zaDqRQiIuK1Y/C/gicGQ860UHyrAfYnzIhTz2yxTpq4Kwgq7K5wiwBrAt46rnpqRta1AAp6&#10;yFIwZzA0ogsGzRLQEHLkkZo+L5cCwBjYK6AArGZXQ463QfZzYuotBfJqrawAaXgAZZQtsoQBAjZG&#10;A2TK0nkO0X626qTaq8a5sBL8J0IqkaYxgtA/CuCBBUAj4kBYjkcKQpiB4tDmw86P8Zkl6BSaQlJQ&#10;ReAh820t0NbmT2qhCpauEnYnUqo+aWDC0cg84ljF0IiQwfDqMtj3oAY954ZYi67QBlp8KqDMSlEw&#10;LuRjElMtYAUfAAbqCaoiw6o+Qv48gjDwY7jT4dwjJ54DE/8L46s1wvEp4g7oMsDmYjxKgkAnxHKS&#10;g1xLx1CFrR4g6Hx/I+o0lAYejfU7sqQqaMxZYBRoMpIh4xw0BLwclFIcdFb/bEIqaoaHyjE4okyP&#10;jFz6L0gm68xAEnDeMsKPQlKnhvS7K8U5ZvywTJj7s+CVqXUGzb4mDALXIizG0ZMNTk8GCbI1pjKg&#10;Jhx7054qY+R4IiwY9MbDs24iLp5Wg/D0Ye41yPkOoAyQEFTCZidA5hzvpAEmbQEGy6bJbzkWLlAf&#10;c8ii4m5cJ18lgzbNBs8UiUUvQerbo3TbRvRTyT9Hhh0FYg8j4BKNrPU6xC9BSUg6poIhtCA8B1BL&#10;zIhvp+YBM6ECVN0X4ho+S8Ln5lrHj6gjCo6edNAAEIjgArSEYj0FoBJP7esX8Qwexc5L0krW4grK&#10;YzcL8lhRAgUmIdSyDQIiLYKFj+IiaUMB0tAfi5sUL7zQECR70dUjgBA+RcIuNZAd65Q0largrMop&#10;g1AvpZovo3rq8tTrwfM/J1AdojK6rfo/oozIjRNXSgE7jngg8ZJx8dCTbKEXwAcN4fDsoua5YfNA&#10;7RM7ctR7zSdFwBbTICAv6LsNhPwtomRGTrRC1G5CjScoNeg6sU8arb73jGL34e8dpm5T1VIp9kwB&#10;o48K486fQfFPIhMn5ktTE8CF6WCozLMBk9Qlk6gea8bZc4Ifps81Av9iFVq16r4iMYk9jKaeYvle&#10;rYAhIlw+0gQfaLgrUGAfFH8HqWdiEipTDRKn5vrHhhTQDKcHibZhVSppKskZZm1Ci7ApI11Xoe4u&#10;IzK4h1oqw0D40w84SvsX6RZ9bBQBp44wY0VzguazMJ8EghNWwfxGVzoeE18ac+1soBZK9nw6qkZ1&#10;FacLVaY+ySQAiaIA5cJObQdvBjY1y+dtqfYAJeiML4xTEPAmVbkHrzAm8KC8aPhs5UKjQAEY0bBM&#10;Qh7TFp4AkKDHk2VtbwT6weqKMUSgNwtN6Xw5AkAXl9cncxFl4Bl5JDCLQiZkMRsSsItywBNMIAw+&#10;TasdEdwlVTwfc2qiaklozRx4ipc4YfJH7VivEPokEcBXQ6rBa55OEton4i1IdidQCOAfM1C8LBjc&#10;CjZm49jQskLOZmtyVq4jCE4qdj76py55QicPeAQjJG6cot7WAsYsgzNhSH6cFU4lLDJjLOcKV5hi&#10;5vqBCS4egxg0R1AhqKs1YAa7olg/BGSdNiw0lxYvqM1Q4tomB6Z98tNBYBDdIgdsdPo0A1w0EIhj&#10;My2H6B6n68cXD6A88yIgtQDYJjNo4fiQF1wsiRkfyHE9BL10w0BOb1t6QfkYKis5hPjH0JcJOPc9&#10;DtwvbIgmCCMOI8EzofduriNcIAdJ6jdcaMYtpK514+RDFTIjb09i60FxFd7w5q1hYiN9Bspmo7BD&#10;OWizYAhRI1rHDRLcIhMRziyK0CWVQjxCgrUrYfB+DCkyiB49kHYg5I8j1rof73L3QgTnsy1eBZD3&#10;kusaWXr1rbUISg1br8GSz4p3gfVib24e0M8nMgcnea0eqWDjhST4TXr3iMMOj70jdwzNNuDaraeB&#10;GQWR9JTuokGBdapsozNibPpSOXZxWdKoZK7hM5EKIk2PAfQ+zC1lg+Alh1BGR1A+z00q0wYBWMsI&#10;Ih4gauovFlIvF5TQZcKRioa7pvqACfIup5NXw1t/N6B8FyYfzYOnU9iPhMJh0PCwdhofVQCn8WeD&#10;GMozdlxUqgIz1DT84xigKT6e01JAk+st4BQV+sqMNIcWxmYAhtdA5s6vGNt6d/NsgBiD16gjEmry&#10;tIzXbOhSYkyTcNU78tRzOwdm8hQe0QAt5CFk731ZjiKxY5LCT1GToqw10DAfTbWTIgpttpevb3k0&#10;rojE4A4zOKQBdnQjDGM1orWYSzV0ePonw1IixaLRLY4qdEgAS0BGTvEd9Psyz3hr8z7g8m4h7mge&#10;I0SAg+wjZK4mQzcU+wYetA4mB2wsi9sq4m40UWIsWa+EeuziQvC/IBJ16nldwerWweaFTAe7iebn&#10;Yt97zkbdObVR+eQftHkdihknex5QBAxoKcwtuEVDAep1B0p0wgeZIoqn7YM97SbLAA1HVuEb0wUq&#10;btdbzPgjAzxzQ8GiKcBYmpebEJDMonw6vEPEVuBwDYOZYe897eGw122SJWgx1WAt4v65sHhH+50A&#10;KB8wDqsXGzasJqEiJw63E7htb42qwnliGwN/8SlHtXaLKsTrDPTqswW0KocUGUFrwA+Mdb8z7uxc&#10;NrDIQe5+4eyn1+9N9D20ul18AehRl+7KSQZrRYka/IO7bXsomPuf7q0E4hJ0VI78EvvK8UYm83DA&#10;gpLVYrRqFPU9inkZMXsipeloIebwh00lBdg0TCy+ofFLwBcXuutXWvFLAezSagOr5vt7M6NawA+x&#10;+0OwOc56eNaO4iZK7kbarXrYOab17YMqAk+A4AjWCvGvEeJi7asNSHlOQAPYvF6JofBqXNeFmisI&#10;09UJdgE3wAm9YBQmgUPbEusAPGGlY2y/Qg9tzvEBDb1+5m7/HUuy0GxmseZJIf669TIpmLNzhGVY&#10;LxK9GLZWkg4h6gncgfonxoPCIBur5p/L+XS/uZuESwaT7GzIg8R+jFAqfWPad8rBorXVwe2rqpa4&#10;yQcEOxh67Tnj5ETloBckKSj3lvKjd4tQZhdwpwCoakZH56ZH/enD4kwxzGOQYfAxxoNn1mQpNlg+&#10;ysiRkV7Id+4uIx0y0ohfJL2BorXBYzZ15Z6/r1XGsvep4ian5jM85dl72YcJ277FJAx16Hhm4+zL&#10;41q8Gxof8byxOAbiLHjKZMbKOzjQtedegzavDDLbQ/AtCy2Jt6fWZWjnsJpMIxx25A1YYA6CyPsC&#10;Dr+YAgXBdqoA8Y+WYf1XT+kKHhT71bIfOw2+TIlVHwVc+r7N+drjpYnigAXrNyhrflZ/MiratKwf&#10;F2xjNIZT0WlKNOAk22HBixirofmE16xTyAGFwBaBCT7ynMJzkmwh6M2S2//i/Ik9jIiPigNvRpP6&#10;ubGaRpNXOBF8n1X37zYxl/KMMHmc9z920irdDPUJdrTKAzIxh6Y0WK6IgexH/Sw8D+narg+3QgD9&#10;fr1gj8gz+hD7hUCfoChwGiERAMTAEVi0MhwCiIIjgFj0fiwHkUcBEiA4JlAElUZeUtdkvekxmUTA&#10;INmwDnE0f87nADnb/nU7i0ZhFFf0fhk0pUTjMqAkRk1Fgz8fVVn80jNJidTqcKfchkU9BdjqEijM&#10;kkk9n8Eerxtz4uFFqr6n9Ons0kk/ocOmwNiMZTGBnsRns9p1OBWJBmLntwfD5yD3yVzqcZqdFi0W&#10;osfiMoBOJBURhj20kMntgkwHtU7ysOmkWn7u2UvdkteVFxYMCW7CG9z1sjPBh17AWQ4z5qcWp00k&#10;25k13ic9rzz6kMuVVx3UecWyT3mlOk1lA9Oj8ZmmigUZ8sO3O5z0W7Uyx1Fr3PnHofvHyGke0f0C&#10;8LQBDlMOAjrn0miip+kyLLmj6ivMiiKq8n6MvsAagn+3KJImxzZHcd8QQ8uaLJIqKjKMhixgWCsW&#10;AnFzQK82x2xnGjurmiK+tBEqRQdE8BgIzSEIyzyMuMua2LYucAgQpzjO6tj+Mcry5qkgyaLmrQAw&#10;SncHuEzCKtOzIAIyiyIw0iC+ospalSohC5pkmUxAAhify6ATUSyjCHNMnCSI+kjdglBaKqm/TkIM&#10;n8joIhkoNJLagImrysIcn7WgE76VMMlS+r7FQH0+i6BQYqrjOkhS5scwaIJM0CnLSnCvKm7qfp+z&#10;iIPohSfsdUJ+q8iKfuNUa5n1OlaH+rL0uGirLSsicqq41Z/qdNSmT2gVJgEkCKz0ASez+jli1ory&#10;iqdcK9W2gUvgAmiPp+0FPgez0MIYhi7JwiyvWpLSEVUiIDKdOqETk4zHMc4yi3CjMpIWgVpoqn6e&#10;2eryGItiKEKRUSKvWAV6pVNaepNdiPUkieKTFSqDR+0GIMLC9quDIJ/SmqyhIqpzPKuraDKJficR&#10;UkzwLMhyvLceKZNsdWkxBpemXIlSTRUp2opU0bSLY20Tn8jKepJV1wXTgSKrnm6UKalaH1W1IDoi&#10;pzhAFouiv4r1bANkQCtfh9jXVCE1gDYx/0fTQCZaAeMH6nqp7wAGsq4g1xoQ5m1OdoVso8kjQTIi&#10;rbYKuF6IEj6PzXdXIpOlCekt1D1I9zIASIhyTN6CC5yKyCfv4uafushEswo9jFxcCd4NgneitsmW&#10;+cJS2QJFfCFMdc4AKdTibRVcOuI5aKp82uEnoJiqcI+zyTT8jyaTCACpzafz+O07T+cSiccen2MV&#10;L7DE7POiCadjR7upkd0/hxinERI+U4rxXiZO4J2ksnrrgBHLImXUlSdoDEKX0UVBDPQBsxK8Z4v5&#10;DiioqWidp4pLR1wnLYSQmhfV7E+J22QBJ0AAtFHLDVopbGSABhaR9FRJCNkcQAAiAjq20AGfOZ5r&#10;pKi5ndQ9ABqxBC5qxccQomhl0TsBKM396DDl1svTsrUjzFmsj+IY6F+JEHQEeM8VMhhxmiq+f1BE&#10;na2jMxiV4rw5piwHR7cmAcjJ3VZGTVIfs0pAkJk7ce1poZCk7EMKm39aLIY5D/L6Z40BJpHEGOMV&#10;5ra90wE4aqPYixno9gOPcZ4lDtjSHzcgs5sIACvMHSEcKLEGJJsTYyABzg+Hcy5XU+eWwAWeD+Zy&#10;UpOT8AAuGgGRB3rlW7kTRU4YqacV0D9TWj+ThDi5reI9MtfyKmYuCWeTSOABnyAFdVOhSkiJGO7I&#10;ET04xGR4TzLnG4txXSFRWH9NwApDG1AHKKtFYLeVaJrgKSon6KkzgGfoWNR5UzHJYIEiMipnoeFj&#10;R6P47hkjjFsl6Q2EBCSFH8ayywAayHDk4baQ6i4C22NPJE9olp2p5jwaSOo+JMUPFeh8RA0BETQF&#10;9IijElrS2inGoOARujdHGj8c9NaaBY3zUqpgeOhCXET1DIUcaQI9yel9ZMAB6BxJirRjtQSbJwTy&#10;PlZeryKqiGa1iJ23yj8u1/U+MTQoxZJGftqJYS0/h/FMODZaUWVkilustM8T0RVjZvQNJQhuHRKk&#10;VP5AM8Mf7zydxRVOVUossh/ERlKSQCNpYKj7pu0VGpkiGOXMTYtlrrJvEfJMygfjWV4Oxdiysnb/&#10;zJGOP4d1uZHpkUoIzEMApJipoWjYQJYBkKJL0b+3adNkinQKcBLOZxfVWGJngZA21XFmzCpZN0lV&#10;TTHUQLg0E1MPSOIKJE4qsNtpyQWIqo+TrhbzJAY0R4otyCGFzNtCcdZMj+Qtkta9spDqmjiwcOTC&#10;FNzbEZNBT8iFYZvFnI6R6vrayIRJAJfmtYBSpkRUUPU/jRbNKQADQOuQ/5Dq0ZjBed1KWXXkAE9C&#10;LZKlvgIvyT+XFIFLsllzhrHxrmdFUKqV4/kErCQbWWQ5zBDqVgCmCaA/xiUCAEk3VuQg9kDHdvEV&#10;y/Lhk15dH3QEnGasblTbo+IkRTiio2yWQonuFojSgIE0ucpnnY5+N7OWOl6h8YGNIclQlcB/wCUy&#10;y0j6+b7kIo9VhmUVFIq5rmsp6ME6RFfIqTSsMkgApyn9fHIg/TiPLw9nmFy4oD5pu0tF6FlowAFT&#10;LMyuN8I/HCqmAMz0pwEkmjo+8g5CDupZQMY4hhtn2HUxWlmGRU8sRphlU9mN/yIJDJQX20oEQLbf&#10;djlVJrtY5keaLSheRE7ams2KP5RsotE23RPDcgh2lhSPWMtg0GtwDULeuAiXdNUPNFgSVUthMyJz&#10;eqAYl2JudQECprTU7R3UKlhT7EApciWsxpALS/EOvMkz1MhJkfk6TjNQLHvjFjHQCTNWjyyDJRnv&#10;mFM3WxvyxiMxSH44pdTMSGSAvGblQNuTek9IyX0j8YolmSrSRafVH0MNeAQT8R/VZzkk0Q4shF7J&#10;L5xqrdHGLBC4PqJoaCUsfS5tFHR2vCRLTHYUMSSTYD53WEfnwPu0G3LSux27tMAtH3uj1IZsqiZV&#10;aSStxxqqflxyIPnnDVTlu7B+HG4KXSF6BOSSJQwSQvspbuEi5JE7eBmdS6rTlnQfTdDQbpACV7Ed&#10;2FuHTOod07tdwDcoAW3Q4njF/LDKqh47TS8D48jS/IBqMCFEywJDUcvax0GOR0Ry5RBrOaeABx6H&#10;ZHmgfE4743yEw+w3QKqvMgXWbbIGWxShxGikssAJ3w8frTgCKD02AQvPlwCJro/yzNxHsALnCdvA&#10;nZqQh/CaEVFPFPqMpyupJimYrAjSMxsgsxORlkgBDPMtmBtyB/l9Ceqws2FXgBjQCej+IcGGNUCK&#10;pSpvDjDbGikSEAtupSsjO7PqDsC4sas0KHiDOWCMpim+C5uYrPjINIE5mwJ9icuErziDMqrMI6FH&#10;qTIxLBvWKwsTlsNRIsOknwI0rBndB/OVMRr2F4CTKLCPMAiqlftKP3B/nbiqlhOlh7i2DtCpi2Nr&#10;JqnWIyo0iSIKGPJJnziaPPCbOzI9iTJ0wZiuEMMjJmqmksiIkkuDCCEnDJFCwNQyliQirhgCl+qW&#10;vogEFomDDIOBDZJdqIiqjtNBPtHJDFt1laC2GitCOWJgPEGEMisqPuPWFdC4DjDtC5j/jowsgCrT&#10;jwlboNLMHWKTHoG3QeCdluOZnWFHn7vEQuQuL6tYQumdspDEl4C+l4DCRfOFgFOpPUOdRnNLh9xD&#10;ptCqiGBNR1IzNRiKmFvrMsgFLRiOPbQglDudtTkDRLs8LYABxWG4B4kaC2M0F+l4QRQjubljxkAB&#10;Lmh+inD2nfkXJhxggDQuCvDuxRh9FeR7FsQ0u4AFIZLpskphiLM0JtvIMqpVB7NkLtIRGfCxi+iS&#10;E5L0iDNJyFJnJzv4Q8iERBlrFes7SEH1LbMCO2h5CvJSgNSktuuON9qKiUP5QOiBGjiXCXt7JPso&#10;DMxvQDixpQjusVC4G/yph5KapkQsSsGzCntsiHHBLJKPkjM6h9tVIWnRiJropaoNJiudE5OjS1yE&#10;E7FLE1sftctMoHw9ilM7jErkMgCFPAw5pcgKTIHpgGiSMXJRiUEfucwTD+CZLQRJDjipoZIfsjzC&#10;jDvySHCVMYxFsPiOIkCODtEPIAjIE7NgCSOfjJM+CFPcJSjQFcB9qUDjNalEw2EJQTOYqwueRhtP&#10;iljuoxKwphkMTQiIGYlmB+LMJioWnzpMHPDHQJh8tVPtgCPXTDMtuKgDm/udPeCPjcu+LSzqORB8&#10;rLNxKrwNiKi2CLSaB+E4CYjjTNiYy7NKHoEsyzKTSeq1GzpnFAqliPFUvIE5CfoPS1MhgAtmh5sg&#10;s5PEFhKwp9OYosH0rPJXrqq8AFM4ADyZGxQah8DtODiYzHQTpYHnC4FLMtsp0JCaG5J8t2uVSSEx&#10;Jgp9H8NTvRP5FAtvgLDciMsTu3wCIuQGtIwCq2yrrJLMIZJ0rbLMQfpJrip1h/nztXoDv5EVHYpS&#10;nqmGiVDOiUK9AGFeDKNFHoJ9JYsviZR1BNIxM5jJTywEAHraHKF1EbvvKTpFh9w7vugDOOTqC2Gl&#10;qai2KajjN9MFAExuU/mOCBCSRsibRvUjpBh8qUFZv8IISEvqxpm/rMOs0LKqlsHCU1h+TUnPKTRv&#10;VPLsDjPBi4KkrugFKetWCaSMC4HFCIsOjcoVRyMmDSCvFdpqkLCfmlvmDaDupSnYvPzzCdjPUxh+&#10;l4EVD8PZB5kaMCOKLyp+nPVbiSJULIo4gAlUC4CZH2jqDbEPMVy0KTG7S+LEjCrMCaPCP4yeOvS0&#10;m6pXUnMcCGJEsZ0eCEPzCeD7tcMWCIzgRlJcjiFeHCE+ABzsCcL8zWgESmgAT+DSSiiTEWAKrd1H&#10;R3l+1PLTjHNmDSLo1/tXtaqkwoiUUCveJE1UiSHYnxiOD+EaEPQSxqHSJoiPC1iCG/iTR5gEGZxK&#10;qn0XUpCcKxx3C4T0RaL+H0HGjiMRzy1iQbIx14nCCnOslwwgINCIuZjUWEj9Q3JyvbLBl1P2tGgB&#10;zxPIybnYzIAKNujciLUbh9rsF21O0yzpGbT50KLDC4DbC2PaXCMXP4LMHeP3xegByKVal3lPrLLg&#10;JV2mtLMcOpHgQQCvQ4DqCZMnV4o6ULxq1VQTKn3AB8VVshF3O4iOWhjxKKAAVdNCiYtjwASbuxDH&#10;zZCEJziIxZB+vfB9JkFeXeE3GaB/lzQAjJFnlnzQCcJS2OngJS2Uh9vAz8OSUl3FMcG+J0tqp3yE&#10;NenFKPqStKPHSr3EPyiDLDiitfo9JSxBCRQBgBWagEVnx2XmABuSI2jIXBjJXNh5hKX/38h8n1CT&#10;C+rdDeytgF2ttFO7zhPLFpCVVxNgiRRbh8CaJ7B4i2EaOEJkxT0SnsSEGYiP1mjengETV+rgqODI&#10;KuusrJRkh/3aMhKwp+E1xPB83pVPP1h+S7piJ2B9snDxWetbUT4HRpmYtesnScilmsiLH6xADFDF&#10;yOCJ3YjsjqnPiPJKiUC5qayAB4jjF4Jmiinj1uienYgM4zLKiJiZEPPgDqUrx2vriIWRkCR40IAD&#10;VYiBH3QHjuhz4+QcLtUB2CysHBTA0tJxmXte141RUmxxyEnFJkIsHWF9EMIsOX3aw0kfnCTotWHp&#10;CbRCqml9F4YLDINrrtJS3I3KXprfi4UWzPJgu62fZAuuDExliKrQNsADC+1fiOYwiY4NXZ3kiEMn&#10;PeIxD6m1Veixsgv4RFRZk7zlAAuSWFB/2CMWQhvs1BrJR7VZB8G3ELOlR0PCh9M2OpJ+ZxCVVwnT&#10;CcKOiCDujtVBUC0CqPuZyGuPEVJS24xVQuV4m3EDJzs2RKYUB7vKUWZ1jJEonuDJYduSUzDPrvM1&#10;kTttAEl4I+066AsvzPKTCMkVNuwwiRUu4LsVmNyzF1ZPziO8D9XpM2GsiTF4VpCxwQZICHZ1B6yG&#10;lw3pOs2pzDTPDHSbGPmWs0FwmsuSP5K+CxtgFypDWVCdrDudFuL8NNHBG+WG5nE13r4HgCKw1Rrx&#10;1eCIOVLokDP+gC56o9z2AI0k1JUXSUv8LJIZNiB+VFJ5y3h9BEa56vET4CCbJSngHgHY283jHPWM&#10;h7C5x+yoZ0jIG7YqB5j+VEnvW+qlIwtHIiQLCUFAsEgFDcq00ujHGijunmh9sRlHqny83KjxU9AD&#10;z72r2ilH5SCjJhks4TGN6qrTjiVBFsGN1IQXCSiROzjFtx4BPfLbQuTPLluLABquwHh7CZDGr1zU&#10;XSCBDHCaHgUiEVGskaKa3j6rNVSO21seyd3RbAXYkaSvh8QmL9nROtiVNUvIJgoxoNHFXQwOJPAA&#10;IZIv2Fl6XX2wpquWS6Y3usuYsq2WgEqTR2TythYribR+7jDSbOMogBDQDcnoLhUYGCxIB7x7Jmv0&#10;0tNVIP5msX5bPEMR4glTB9iZUWq0rqMkAAnBcCgC1bpfyEPULQMg0usY4d6pAAGNl9Ty6+m+ilox&#10;LbUuqwuPcVm+Ne2Kx6iEDHCZKaiZZ3biELE5XwP8MK4ngGXhh/L2Km6VbicN4XOnRrABTumriW39&#10;h7nth8Xfxp14lOiyCIRRVZo1Uzix0SIECY3e3ewrv/CIaNLSngQ0iejbPhNDiDJ+E5YXQuWdMx6o&#10;qCOWLXMKn7JJ3tSfWi48h7YcxjkvCEVGJJ8KdNSEzLAEqu3zB+3wkTuFUIsdXsTjXutWu7wuHkRf&#10;cLpJ9C2nouErwzUIv4aYMrY/r/JXn1GFRcZRiK0wDel4ZQ1+U3h8sYuY73T5udOdE1hB9pdl1+aM&#10;ixinYDAIDQNustxoiBDjR+8fCdz7Umi5jtQV8xxHwKB+8V0wo9ngHhSri5j+VIG/j+EPKkCPacAC&#10;JkLvh879r2VIdH8U2DNWcV4tJ5mlqdtMa/F6FLcrOZrWsNxMWJsGGU7Gl9HoP6POcD84gFmJQTPe&#10;J0mspd9Oi2NCYMkZt+IxUPB9D+DPc14E7mZUh7yGk5ELP5OYuOQQReY3uSTOMvvnWdOZm7anRkdm&#10;6rwKyo9R3sG/v7h/uOEMLMXxeGms59vEY3GEjhOVeMucVuuZ7/ilp/qFoHRKXboWwU6cwaWjZtbA&#10;DtQey+2IiVDjDxTwCew3ZDV/Xzh+IYR2YG6SY4ADHoGNs8CejcpgjiXTdk1zB8R7KmpmqPqkm3TA&#10;CJiSG3MR8vYdTCVUlLE7J+MRlLNoRum0gD4gyLjJOJ3+bGP6tasqvbJ+USF4IuOs1MeXQIDIVbjE&#10;DEuYkLRnh/aBB6MCdzV1CWmxwkt5B/VbtRCpompBB9DjDc4mzJkAyGkDST22L7ExoiiSbdgGJ/nW&#10;VYQNfa0NCDD+CLC2X0xodvxJ0yACPV1xQYwCVgYOAC6KCvKajuxVVPO7uyCAAEAg+CQIAv+EPiFP&#10;uGPyHQx9wYBRN9RV5ReIQ5+ACORqDAWQAmRAiSASTRwAPmVRV9SgBy+JgJ+zOISibRyWQp8Sp8yQ&#10;ESiYzGZv2YzcASYCSiQAWXgOgxOXU2XyiDQahwh/1SqgGjQaIUOIP6xWGxSIEg20A61WsD22xP6e&#10;TyUVihzyNUOkVi31iNW+kUhA4GeQaUXiTTEGYmfBXGAbHUuzU3HZMDYkGUsI5m+Q6LvJ35946GWV&#10;oAzx7ad66l4auNRqfWvMhEMbMJ7Wl1jUvXOxAF73Sad7Tp6cPBwKfU8BU2JRO9WKsRDJ0jLW0DhL&#10;rTHJhDtT6sabT59353VvDQvHNvydX+TZPqT7JwQH5aY8N6W/6X7146Nc+GbmdJ86a2smuqVJipbe&#10;gW6LDomgy3o0ecIJYjSdJ5CB5nvDDcpRBCULfDB7vA3KfNqCa1p8sCGJYlkHIcxDEoMvKEKQpqlt&#10;uhDKMcpqPIEniWQ++h2SC4Cao4pCDKwwiOJirauJugymromb8PU/IDOorCgInFh+SOhEPyyASvpn&#10;Gx/uUgS7pmuSbqKjkoIQvaEKNIytpROYApjMwAvdHDqTQfq3pQ9i2qUkCmzsrCWNzCzxtHIqTUMk&#10;ysJiBVKKQpcun+3L7rEpc4H/D8xH6pbJz2A0OrElipVUptCAKpD4OQnShJmljmn8vqxKGobcqHMD&#10;qVYm9PIgrE8smyUcI/QqXwIfKdIyhyh0ugSlqRPqHJQjSUVSl7JrfUqkOOiiKx6isLJ1aiTLQBti&#10;JfWyl0oBTLO0CESSel8GrEnkPpit9IAJD98H9GJ/rNAaZzwl8PndhbOty8aeOopEFAJK6EoU8cgn&#10;YzqdKw7N5u1BD4KQoaNQ/D9bIgmKfRrli3uo+F55WkCdPLCzco0mMo10q8vQwnS30xaKQTYAEcAN&#10;BFSrNUMVIrjrHpAodurGhj6OAgzFsZEySLe4D6KsmbgOBC1FtXL82pfebYgptcSJizrOw+3NMY4h&#10;CNJ4oa3yIADlpkmasUkibJ6JhCnKhRykyUp88yWgSYx3JoAcfvC3rEg25IEt6zXVeF4Uwnl+2Wmb&#10;WoehnKLFMFAI5lKJqWQvXOA0i3qWpqzQQpa1wMkEELMxgK3UpEHwgzryvKoaDMnyzUogdvmPHyZ/&#10;LM6wJAz6ne9+k1NOGzvBOQiaeM7nh/9zVyTKW5GhAKiG7pm6jLY8CHe5yhCfKiAdtIrhZ3Po8rcp&#10;4+i/CxNGXUZNeDEUFphIZAAfyySmEvWsPw+h9ELOgAG+4xx3SVJYI4VgpZ8FOnOIQTwnTdB/k6OA&#10;3YuI+TJrqJiTw3I54YIWKw7ssxIoBmOKGTpphLSOLGJe7Ml5SC3kxOoUNgpjjqFeIgQxn5YkLQSb&#10;GPMliVGBr2AGrZ+SZYfkgU8VhKhTUEHIWEQwwronRupKOScjhS37j6JicBFA+1Tj+Ka0Qox+0ZEm&#10;isuwqTgCgx4H++YiZ8GZQNAHECK5CHnlNOo44hzYkINVNO8YgRk4vEmei9I60aELMNNS+sfsGgAM&#10;kIc18fpBjqHUMm49bLiSgowkwSJ2xIFAmOh2SyFI+WgECNI89eCozHExh2XYhzfyEJui0ANJJNpE&#10;HcTfCAf7nyxMDRoSBKhZB/LDjyASRErQAFLKHNUAqnkPw5IUViQhJIyj9J47QkT1AMmzAwiQyazz&#10;0EKQ8hiNBb5pD+jmSgnxLEOQ9guQhdTATOn0eYO1CyHyWEQIMvAsxSyNGdHJRcdNGSePcAEfA2J8&#10;CzHUmGSot8cXZEgXDH90a71KLqLXRw3KQyGTEH4johzwCHN5IaQ4ptJWDoMIEUM7ESC2lNekT4sx&#10;RptD/J9TofZ5ymyUACZNdDFC2xZa4ad5I9SlxLIZRkdLGYYDnM6VheR2gNVpekBathQz6Ifbghh/&#10;6WixHAh0RVOqj4HFtZ1GMfaU5dgBjrUCwRL0pt8TAUiLMbUwEaKQXMhBEEVumKQWwttKTcyiSQjx&#10;ApzLIkMZ1OtPKeRAWlkATFgZkIaw1foRyk4BWjUcJ5V6v5YlZOsmsepuJqTwPFp+AJrAFa2AWZFH&#10;ogVdiFOEkA6YfzOo+NElSW1GboZTkCJ0RpBCCF4FrPgsyKxS4TGnPGh9C0uCVV3H1O4BKv4gkmXg&#10;mB+qZJgAGJYZYgyFrZ07S4cYkitlQEMUxYoicBi/1RTTSRfJKmTM+IUSg+B8DJnAHXhOhdC2zAAg&#10;LZckjLACq2sC/WNCTJagGvUuqZzfzhHDpsPxCx4JIDzgpD5woAnYqcJBJcAjjAAt6g4SCFZaLBwI&#10;qexYfBpHH4fg2QhTCfp7R3WvK6IddLmkIORKJ+uOrnI3McZaTIEl1LqtWAmVbpB9k6Q+hVCFMTTw&#10;ykU36Yy3iSGWekbEsxPKFySHsh90Y/JjPis8P+cKqmJI4sgP8t9k46EwImT5pJIpVGOnyyamUS8d&#10;HUw4gi/I+4InDlJnxOJHCDSAVbj18gBIjgGwEALDzp2zzKIFn3FZKGKlZ1bHOiFQUpOVv4AhUKvZ&#10;XE+I0hIhx1F5trApR8gj6FeEzZPm1XWQWdNEXUmQwwBFSEktRLEBLAXLgBOA/k4BLIjEiJQeDCY6&#10;xvbpfzoEAZSKXFqokSIy2ZyVW0lMU2lNeQCaZ2zNwkBljpGJ3YmqUZNLQTPVu6OqWIz+D7qqZNpB&#10;JNLLKAHo8AxS6mliJjejSbz2B20gpxaAilKOE6Ny/kcvKaxv5IgbF3r0nerSACh84G9B8s3mLZ8f&#10;fBKh8XJA6sAVgTzz2VrlTKUVrArAJtqmP068q9GxoTeftmwArVw0AiQWQl9T6mg3x58y5vPjNIIb&#10;snQJYOIABeopcSU6Wu41n/HREJkKhIM5otFjyOIWfyeMiB1O7ANLWuqp0oJRWLlcmQljRD3kEXn3&#10;7cmoJeEcYeSpeERLo8bIUoIA5SH1EqPGZ0ptyIR7CH5lzRxbaKLQJmTpTBTV4L+qqtj1Q/UPxo37&#10;kFP3pJ++axNhskBBjgUJOHlEAS8zLEoJ1Qvc7+TwbVomSH04B5keG4KP2OdiCboHN6T5BFQnDAAr&#10;Lwgt+ZkMRxskuMlX3nu760KSjW9U0cPSLNntChKlcT+8gnfKRRsnU1Je8I2cmW6oz6K6SY1e6g18&#10;JsiwImLMNgMy2MPgLW1SxkiaH8M62+YWPAU2H8fCgUKW3eAcXgKQQ+rAPo9IaCJm0Kx0um4qLaau&#10;2wIm84RSIqn4wQH8ZUJILMJ84saIJYPoJ0ee1I80KMO8Hs4IqW6E6gjQTAJiQQ80VKT8pwH4iEam&#10;H23Y1m68VoIqxW4INIkQ/cIY06JQXgb0wyAOuGXUZwKeS29Ez0Ra++yCqoZYc4UoTIj86yqqkcH4&#10;fCNIwIZ2H6PGHBEEG/EJEEHAfyXAJKJMQQa0AQ+eAK+QIWv0067qJE6yIgjg1yYEuM/0KCvYfscO&#10;e6sIpop8+s1aaIxwzg6wx8McveI4LM36xGkZBcusnOIQ8SImKGh2eGNCI03wziMSLMMsQQioJMIg&#10;5MNSji7WLa2aH+PGnWuY/OH0M7DU6CVyjMH4gUS27OgUjiz2x09aXucaz+xHCWI6pur0AGSm/60K&#10;Xc+gASkQ8wHw9IU8qkqkmWqkxwjm7IEM1EjW4oVK5kT8jslclYlLHG6iAAj4J897FWAKOAPKPAim&#10;JMfaMS2uAQoepm/SJmmWOpHWlc4a5Gc4bSMy7EcOf8OGzYmS7OKwOAKQ2M4mnGLESASDDA52wUQw&#10;0QJ88bFoAC/IHu3E9WuSwGquInDMaMKQhGIUmWpYAUkAlymxGpHQAI+MMTBAmQWYi6yJBqHyOAPG&#10;oWP8IUqrCcmDKIAOiseeS2yQAAjELFJiLXF+14jII40y9kv2IObqIct2HqJYQs6VD0p7Cq6oOoXU&#10;Y+O04aQ+RCNSckJmTs1SZGzcH+mxASfDMhFMAAU8+oaIm8lEfCSmOoNiRIesLQSYjiYCxweRAOmi&#10;JWIqeeJ4z64CAYgYM6rAriHvLSmgzHLugYvmkKsSJMwuI0Po7ki2ALEeMi0Ub6KIXEH0syz6yVIQ&#10;VmnZI2V06omWyw/FCqis57OOJFHlI/LZFzI4TPKnMejUAA6BNxE2qtLOIExWNzGkkAxkZeIIOoQQ&#10;6UVWhEIVOG4O0BE0yC304xByJHQGATCk1SvUIMocaa6gJiLMSoUwrAouHI5SHKHHQuPpQEAQPaJI&#10;l/HenqdLCqT8lEYG0iqWjbRKxsw7OgcgqrDsmNCyH66U6pCogXNVRc9+IE1mceyCgVDk1K/GIVK8&#10;NZIPLwqY0YAQo4UmUo4iAQPgwMH7MsvRAuNO/C1omYi5CqZsk/OonsU8lMxA10cgZ0mWYC+mKe6Q&#10;1Y+q7w6XPOiyUwgpMqfKlo1ao4wWHux0z2UwPO6fSuZ0EZUA6pGrKRHTSDHmIqaJT20+7SW5LKKC&#10;/eduLUMsTIPofyQs6sAO81B6IqnsjYyhRUqk2CIqsdE4XgMsJ8PhIqAYKaR8QwTsnWQ01aZgO0Kb&#10;GPSEbDCM3qv0J0VaXVE+v+H2hOIcn6cJDNQfE4X3TRPcvaAJGkz6LeQsOA4IzC/kJEaMxXWAJ5G6&#10;4MH2eyHo0mgo1kuiw44aVC/vTSH86yfG9MzEMdMs5okm2Y65A4t/W0InKUHxASTzF1NbPGsKAGQQ&#10;XmrSA0NiXUIgM6HNYSHRYWgm7e1VUWSZBYjjJsYC/4I5ATNPYg8jMxGuV0nXXFUyMcNiAvZIzBO9&#10;OY86Hy1C5y0MgDFaUoeOafEgySH+i+VUksIRIgNDNqIvB804Z2b4VW+IxHB099Zm+rYsb2IEUaJs&#10;I0YMT+LEta+q1mlyKMqdPUqkOQ6VLs1mxwSYORBYpTNemMfrD4cOWOVM7ccpPwVUKxI8mhOFZ/Mu&#10;VaXhPuVUpScIKQJzP3bkfGJitoKxV5H+tgMdVQIJBFTnRWkCJBGrb3XyJnVYIq6zOQxmOoPoHFcw&#10;HVc0fyPoYnQcJEu+JAOohISpT6/qHyQtVEH0fQkWJem8fqVaTIaIU8YmYDS+cwmgyCnFRfSuJ4YG&#10;gUVWj4I1Wcy0AM56s0mOXaIRDoAUhuANO2ImIgPKPOPojnNjN0USNSoWPHA2ce0K/UceizQAScK2&#10;IhBYTkUjUW6U+xaVTHRZK1T9RYcIw5K4S24aj4z6x0uYj8E3f6g/BusI37ATB+IVYxY3b+IYVW7Z&#10;fdMkIZNiLW9e/+JVNtbGH/VOJISYZ0/euZHwt+IgQ/cFPCAEXUZDPrXG4o6BE/BQuqAC3ZLIAMz6&#10;KGvIQg9Y1xhZZiMoWZXgHtaYfQvnheTtXtISuYKQNyMnFgsINyeINCaiRyJfJ2O0vsWnToAA2WlC&#10;4QxXYOIuNyM7d9HSo480nBW4nWwvXC1aw4w4J9UxVqIY5rJzU5P6S2iqK3ASvMLiJQdquyAXAcAi&#10;XnFcAAPGfyHDkHYWHQnKt+fqueykx0/bbU6dejgTHEADHMciIdKDOmHy/VhKAeeknkLMVs4Jkpg3&#10;Y7d5IvJi8sAOfqJ1WiO+M/hBgLGw8KsI31GrES0YxlHrcgKnZojRGWAPX4H00yw4MmvCHtWfCrft&#10;eS1ccgVasbSKlFMDRsKrQ06ZUWyzZrE4tGJeOgMcyusIyWIc9SH5iIPVPsN6LWRIT9WFLu6yYDL3&#10;MpX8/UW3HULEYAkrXcvdSY+2JJSUImkAWdLm+reBUbeeIFbqN6ZoNCzUbCSnVIAI06POnWitMsgw&#10;HzdVjYjlHO09P8H66LZa0TmXnaK24aVW7OsCORkajSAJaDl3faU8NJeC4QqlRqtCcPjFagyno4z7&#10;BfSSMdV8QFickSH/EyV0hIKMMm8CLRGkNzYSHNc0HVSsSZG3NUgpjnSM7PD+X8xE/zmalcyCOLSN&#10;aTKwZ2mQ9jbVmBf3RYYG2jDgsMLEFjrhBZXQNzVaHuPLduchmiYDc9PFD/MuMmrOAgLWINIyH2Qt&#10;jxEsZY62ZNaY9gJAzQHmI0OAjQlm1KYmyCtfbQkLQhfLRCcoJjZM22K25OYXaYw41mKHVwbDXRpY&#10;3aJMMta3Yvl0AGVCb1EqASkK0mPLkOH68dtxn4oLo5oxlPLMeCHmYyPGxcNO+1j2LVR+gVGrJsqk&#10;/ej8wIxlBwAQjCImxWobjeH1upeKKXh6wPoszIlQ6ukKQQgZGIewNSM6oXkGHDsnTVdaAHNTknYd&#10;OtimAK1nFK6BbQkaKepolAMtsDAkJNK5qjIQYCm807grOIkPHeXg6prAnMyKI5WkJVALhat/IJkr&#10;D3Mixk4BIpKKAFZXnGmgPSSqOotozwyDt8JRCOq8jRF9pbqlTVhxpS0zN4pQJITzkfISjm57gNrD&#10;FOz/q3pVgQH3OkLepA3kMVEUAJjs31H0dVBmH1GbH9UZno/xpVeHoDwhuZsBygAQU8uZjsiy4aql&#10;nMAWtUvWUHo0SmjjZ8gjTvkvG1TVRG4RTBystrpzLjeEye+q6ppheUb+mWcXBigPxvgAAFiCJVow&#10;1JT62qadhhfk++nWqW3thtwD0cJMLXgvzKdNwzZVdwmyq8j4u3UkMTvEIqJ0YyYyPAn6/etTioj8&#10;VtwbBS1aTsYDomPUmRY/tliuz9ITnBLu0KxOsCS3asspE4TBp3NUFD2lCjwQmhcdNMK3R6++YCTs&#10;c7htD+Soc2UogsANk/RZZS9FFILEz2oUeZWAjAN7j93GMTD0Z1zWuiKxoOAWfGJ8INP1cfo7VGIc&#10;XVWrzeAOoHw+NJ3+zxA277xLFL0qUstzpXNUfD3/fN2qH8J9gjmWiVW6eUIYq6iYwbZpLGN7WO38&#10;fSgTkgH3qeNyPAQsKGd6RJEaz3leHw/fTg66IFBYX8VWJiNjQ9JkH9gIHwfzT11NmjLt2NiOJE0H&#10;oKAD5QalpAqyHsPHQuHGYyINhDxqxns4cguiAP29w4H7qI4IVXsCqPSQIgXhsOI4uv0FxjNYH0j8&#10;nsVtmcnv5wv056YmvBlhpx48sDImwL0ND+m8tP0U2sy33oInhe0PjgH3kuqrxOk8HrAS947uJN8N&#10;0FrqitTKK3GqJ94wAIqc/evUVK2rShpppkZ36XIQT9U9AVeKtefCqqXhIYLRrZYfSvAqmXfrCqKN&#10;AJYtw8SpXZp/lSJx4Fo2jjoAH3Kf0gVUzDggUrfTo++JbiHoIgPHmLZSOoNJo8T8J51b7o6gTs4t&#10;JaNPYppGIQ6yj9hW56tfz5y3pMLE9DXj2HLi3Z8/AMgYIA/oE+4I/IM+IQ/YVAn8AodD3/EQHEwL&#10;FYmAwXGQNG4fCn6AJBEX+9JJBn5D31KZMAZYBJdD4eDpkDZpMgdFQLCHw9545586qA8aFBH3IofF&#10;4fLADSZbLp494ZJoZF5AAI9VJDEarLgJOIvV4nTADVarIo9U4nT4vF5FXK5SqJcIJKX1D6rSqVIq&#10;VJqxZJFGwMmMFRJFdKrJrAA5NRK5R4njYdDJxdIfgARl7xLIe+c5F6JgJwCdFNsuCIyC6rT6e8tZ&#10;T6VgLtIJXLLPApxHqJnHzEK1IKjBoZMIdXAVxQPx5oDQZy9LwYddJ1T+jPIZxesCgr2Qh25tX4U9&#10;vBq9ZJHpHp1IsJEZxOIZzYFD+OB4vgI95oRdLpSspDqrgOs0rSq4kSqoYnTyMS+Djoeriyt6AC6J&#10;E0p6wmd8KvAeynqq0oJQ40QEwEiLoPulKqo8qqUJSpSkIc+KcKq9iBNAirTw8wC6QvCZ6nhHZ5x6&#10;siQMqjaRJFC6TJEnDTutDwHyZFYBJ0hj4uskx2Sqcsrm/LMcpNH4ALdL8wMsy6xLooidLohiPTAm&#10;0mAeCc3gjOLlgYw6DR2eEcwaf6qqJC6GIY/SVJMgzHAGpSPJM3SGK4+aNpwri6S4kCPLEhkus8gq&#10;DI83T6oWgT4qVD1RNFJLipE3T8JS3UjosiaRKed1Yx6ebZgCm1SgVUCWT+gVEs4hiRUtH7vI/ICH&#10;L6wClUApoCRe9YCycoiPLyiS1sVTSFN0qT3sjT7j2WvFps1Y6JwAy8PApdLksA3SdXahCiKquinr&#10;Ei6cJFawBqJRaXPQgjMgDeNjAEi74q5XCL0glNGgNe6Iq4jynpNHEJ2Ii82tOnCiNYeSPVniCFJM&#10;nTzyGf6OoUwuFonMqCV4f2Un0tqXYMl9u5eiNqH+vbgIEpSHpw0sVImhl924AT0yG3mdJY2DhUwf&#10;aPQiy7AL5oaBNLE0f6IgkoIFSKDTArkPQWl0nUZVyI2EAF3M4nWkRKhSL5zKTitPjKKpFCu9Henx&#10;z1npEEgO/qNqq+Oun9QJ9QIgUu3EAMGJBfNgWqtbYgA5wBTTTrJIrQsQH/VcHUHQmnInZXGKzpax&#10;pBgBF9drIAZL1Tfn4t7M8spVngKoyHJ0sSuMB2TEIUuR9yDhtWgHn+8cor1ysuvt3nwoR4tc2iFb&#10;IAk1X72SIp1Q6FNK+M5zm0LRL0lk0V6gzdOkhEPYOjM2tLKaDKJibwek2ubn+/YBKPS+fFDxOFdM&#10;AACqlmKIVUm6cgAAkx8TSpzOsad8A/TGM1AE1EiJTyGF0gYS5nxDiTFcNyZx/y+Vtj+g4rwpRunE&#10;tyWYnpZwBUPL2c6iw45SklGiPixIgzFEcj1N029SanXYGATahwCR2QKmnKq09HMNickIHXFWKzfR&#10;0xZS6dYu5LF8ETPiWwiK0iFH5V2rxxY/iqoeQ2hwC0bzkk4bcpl2sGCHoXY4U9gUDmeD+LiSwnDu&#10;CWIXfu2Al0BEFM2T4v8zLMgCOyeKtp0boR/l9bO8ohxgG7rQImdsCDbB8lEj2YBrY+ynp3ViO43R&#10;F27EZVuRlhTimtNeRSSyNKLjZSGkeziWxIDARiH/JcxK4HTj+UozYi7mFgq8dk0h9DqwAPZfGcuT&#10;wGprGAdsAFAxJSDI5ZYPtThCo/lLkyRuAZFSlRpdgURyyeoRyHIqdZFpFU5ykIFNlz58SbTLH8SZ&#10;v5BHqRWK4d0iZHi6PUb0XRGQBXMTAi6AEp5uCCJ1H4X2fjOyTrkWuPyJ5E40ooH02pUJooAAEZzD&#10;AAKkkHkpccVt7iQycHWdkQ8kxdHPsOmCS52DIB+lmIVRRmEXwBznAKYBDzvHMkCckQKQlAChMcKV&#10;AUrhOIUnxlaAuX5aSeSpVnV1HpHqcPBQcVxlypzOTFp9T1h5LnBgGaVRSnjzgBz8JM0qlDAJ2y5H&#10;5PxE9GlauWZcycfpDxD2FnSwNwBDn9r5S6Up4BGzIACpVO8tzkx/wlN0Pk8hT3/HJTYkw0hl4IGX&#10;ra4EujHqvKze+uMmFlpSzPrkaWNi5zRV9AFR0AcaTpj3aEWuRAB050YU2Zysw+Y5vGOEdZ46A0fm&#10;vI2aWhZD7j2YcsX8jcEjik4Tm5Z2DcLBn8iKsV2KDp/tQeJF5BxpThWSIMrNC6F3qIQbSz1ZhaFD&#10;EsPinqZ7BYcmZnmAWAUPDj3McvfQAJIjyYJJIhd/16zTyejeBZOdEpRTbHoSJugCiiSoViOjDyOZ&#10;s1IjTMCziJEfzZttQ+gZMomE2PixE6hAk2owH8mclNu0zEIZhCEATALLP4HtM+rJa8eSFH45wAth&#10;yyPDPrKJluBpgQVjWaJOZNpPIeKfaohCeSQVkIFZkziOTyG6KqjQ0USpN5MyQ9sAlNCDRpSNLwAK&#10;/M2s2ULfpB1uGNEErtR5yLVnEPpxMACFcxlPaBADmxDxNrPEyc9CB64/XRj8XmTy4Y+c4uqt6ThZ&#10;MZyGkOj1HRVgBUEEOYAdYwEniLpzNLJuuURj4yrImbpHKF29XWAM5ofpdB269epVAliNZzUkIqoh&#10;+xBCn4EvVRq3GTGv0cvDkq2zsiLtVAHf8h+y7bupaKP7Z+BE9FcwCAlyyNlBD8zJifSAAYpJ627E&#10;ZDLqUnW4eWetAJLpNEZKVgoeidzyZlIzShfxRSI6tIzbI0RDHqIXTujknUyWjW4wI5iDQ/7um+Ri&#10;RtcCxKQOfsjd5PVvaeTPrARWNNM9TLMoxB2WuB0HWEsLl5/mxq9kRzZXlL1bGB3eQ9jzbJl3aEiJ&#10;MeSBDIyEXOAMadNuEU235YHpPMwCeB5aHw3o3ShZxnxvkP9zHPzTEZOucWupwtMzZPJkzNkm0u2C&#10;lLpPJUwD6aHzZI4+NlK+OppsS5OZXHyHLOsRc0pOLHJf4qWKlUdzwFExKPookUi+l0RyrM8j1L3H&#10;g2suB7PgExnCttFKyKYPBEsJMU/VDhGB9WM5U0fcUuorpAoaUp5ukLqKqUWGHAB4dgJN0rMoA6pU&#10;xmmgpVo1u+H6A07OR/8NwBHJQ9EpNsDaVehYCQRHJieaE6Qu9bRNP2BwVKV6oxMM+nAAeLOMokgT&#10;nkp6FH1PT+2XMAQ9ExOIESbHWKe3op/Z839P2PeYfo3TMYzgh5OY06V4BZ2jay7ABSqYio3SVKFL&#10;q68DnItwsRwK2ynDgbdIvy+aNR1LJSFLucDiVgjKfQmSAqcbAiwSlQnTJiFx26EQgwmyXD8i9Af5&#10;jhPwgTAiYrTgjbHg040p+Yy406kCh7eq/4i4wwkCUA8jOj2YzjXodpO5vpwo45UYBI6zmTJTNwfh&#10;gBpCIxlzbpz63DaogziB/j476SuR2h9TRCj7lL5DkRL63qY6DJTqh4hgwDuIfrlgfQi5IpbCtRk0&#10;N79YfgwC3BMQBA4g4pJZJjyJHpjizYniTanjbpXBDylwAi1MKChIlLrxJxYii8GpeTc6QTdjP0Gg&#10;vCtKh5JyYi1h3TazmhtUUDmwhRz6t68KdyXQjwRsXhpToLOSSAljjghyRxtUPIjijT448hmC07Q7&#10;2JX51AAA+I5KJST0IcGAfhkgf6hYmwwA+KwRvQ8hgBLo3UKBHJwLYQAwmyWKyIybQY+wnbSx7D26&#10;0YBCAqKUZ7TD/rAgvsdwfSxZtEQQAQ9wfwvq7x2hC7hBUUAiVp+Bma/oAJoMGqtKu8iZ7xEYfQxY&#10;ghYgriFIuiVL3qKzhpCaoSoTwYAiCgli5Q4bnSaK9YhxOahwkCIBxzESvTXQi7RomwBw6wog8jow&#10;fBpEk4wEhgBZXwfJvSK0DR7LEIiIkxvRC5mDcQ45cwBA6yTyJSeojZkQhC3DMCzLAg25lAiIh5HL&#10;7SMi74AUZr/7MB/cCohw0qoRlx/aCrTLcB1J/ZPRJAjMrBDiTwh4ojX41hC8L6ZkDkUYfT2kgoib&#10;B47ahYhiiIhTVI7bv4x4pwnkKEqMWgfqnkdoipsRUgjT0yPhQcPiccjQfb7yXs0hcEDEskuEIQjJ&#10;Dw07iso8OjXDAko7rbscl7DJ2gnR6gnR2EW8lwmEBjAEKo0YmYmiAqsp5oisqqnAhicIfr7Ingh4&#10;1QnhO8KCLIdK+w071xsY4R4qIyb7rbUah7i68cgUmUVBPRJxnMk6Yq7x3LYr7k4rkMGphKeAAqBs&#10;ubQ4sT6UxEtbbppSYrNiYo+LcY6w5L+bCiIJCZO43T47mSGZObnpZg8kKCVMKDTKkrFJgcHTTyRb&#10;/zu7AofyArKR1k1a3pLo0qKTXS4sLcXxXgh7XUHadEGqdkYgiIR1H0g59ajImDUoASfifhpQrje4&#10;AiMIiZqj/pPo8IniFqExlQAbS5mgAj+b+ROI+M6dKkxMaFFA47fIBZQrbVJTGAe5C5Kodj3ooieV&#10;MbYYBJ2i9bGj8ZyxWop5MEiUUwAaqj/rip/aDwzjbsjiAI4848k4xLUKURPTwIisaYmhhjsIBVMy&#10;0hgY9ozE1ZPTXRLcQDJEwAghC87pvr3pO62x2Dt6MA45oC2gBJgDbSoi3Cg4oT7Dywgz9DHrSLpC&#10;TyTw5IkS1NRkMlIR7JOaT1Eh6k7rvNJdOKt0CQohHJ6kn7HU14AQmxN4CZOYDFbb56nQhQp5HJKI&#10;49QYfJ2UO4gRxyCrJy5Bo4gifkfM1EYIvCuR7KuiPsQlczjBP8ilVY+UxgjLNAjI5IrkwQeTojc6&#10;PaGawSvE2Dr9Mr259onkP8LglkxoCCGoiYk0kYeqIywRfNOAA6x4AyNNQqgqMpVJtUWUgMOjXRWq&#10;CI5Y08etLyzKBEGabBL8o6PblAASow0Rp56RvRw6ihyyyM/YAkh0lFgU5g5FpYA6tMCNnkHoljbV&#10;GMDjZIiJC7yQkhO5WZDy/9jBfTJ4f06jXUxRLpMBnNWbQdLE+oAsxBWttJ1KpC6tatkTXS2ykSQB&#10;5KkpmE4S875A0oqpVAlJtVETlx/tKqCsjqXR8wBL5jKjvoqtWweyPMeQfrx0U7XFSIBpjY1lNk7p&#10;WdvLOcaJgDIZcAxMJM0iRyBp4qoSxqAyaE+UYUU9ttHbbc9dt4gzgaW7k1uVaoi4Rl4K1zAzk6ta&#10;Xbrj2oAdlSuZylsC6CyAlxAohA8hO7BlKqS64qYqJT1z+cIIBBC6491LHjHhhlkTGYiryBCdUxHa&#10;Z7ryjF1cOS/A48M1KYfNs8h9kN6N5LlbL8r64kpx0cUIANxo+MY4AxMCPZC9wSs9XcGsvYBcb4h1&#10;VoBDJEetr1RBsp012BLq7zhhHaIzJj+5CqKxWcOlxbdAzkcRphR1SEqh6FJt6DOoATvZL5DwhhWZ&#10;6kRweaGanC38nRwwhC99W7mtxEjMMr2xggicnTGhO5O5/ysQf7F6cVUVKIe7fitqTwDOLVbYDDCI&#10;0pWZjiVJHMREbSh6oTIzGjZ6yyCqb9vzST/Yslox7MuJByIdd0zcQiYplylVpEhUoo04kThzoxHN&#10;da2w+NuclgAkq47bmQnVCAesHExaoY0T+cmJayPEwY8FIw9U6FVypZP670tExT4ClFD68MPhC6/g&#10;A5Dw5MH4y6tIkSUCccTBwLSc9QjxpoARMEFh0dibTKdUWpL8b1BQA8PAjcrI5dx9OYgYgkJiWgfS&#10;S9kVhgAU6hjl9YeA8gohNtbGOmIqUCmr9UDjNV5JhjetG0aJ7MHkPMjwlMtBmBpSuSNKS5nKwUTF&#10;8mDV0eSRcBWafiKRpVQQlKnjit1xH8GbJWCOJLa448GRZ5V4nizFTIBCih2GCZHJjhHMKBjl9tHh&#10;1SRz6R7Mtah9ttAVfSUtwtaqpE4eCR5KbMWcgRzA1IniBClEg1Fdw4rlHwRxgDgZtTm6xQhWg0F4&#10;mEQwkEeqYB6ihBCr6ohTcdP9ITJj3LRgmhMEX5PdfSFK72AojdSmGgAgi63Zji8q+ynclttAlgoj&#10;8Zs1/TQy8WKCAqgwlN60f5kKPttqBqS6qzg4y6yJ/cyM6p/NMIwGZVC7hN/ofJ4tEECa2YBF88/s&#10;lqZRB2pYfuEuumIlyoe7WV5UHIiJWZvpjkt75M5FBWC73A4pQtShIg8BjiKy3Z3QpVl4BiT2XM62&#10;zFQguecN5B/i22Vgmio6BQfVNhWa9cRDEgnhjkPgi5DyTz+eLQDOhBvRK4csKDXBOY+MtF09v5tV&#10;yUrqvS3DCjHIfFeVFqX2GJ6MtuyrS618YBylkVDAAO6s5IBNm4Ai3d6UoIgjiq21jwiY6xNpNoqp&#10;WbfwkjZ63u/pJiJT8Y8l8AhDSbr2VwBEQktFEh2iIzxsU9o2ok4t4Yf0K1xsgko9su2z/1o0D9T5&#10;lxoykrpAum48aLb5yi+xQp46qMiGhgAqTaJwkF2zCi71F74xIQiL3ZHrDwdBvqKwuiJjFrR2n4fq&#10;3dwaWU9e7Ezl/BfOYdf15gf6FJp8T9jKPp6ULcRUBbdbJE3jJSy2oNPrOjGnCJrghBpWf5Tt23Mj&#10;Txz5qWiVfUGeiieI4pNo5JxOIQeyCpYiPcqYA7WhCZWZvTYD5HQess/hQtJzaEVEOIAjTMMzXU52&#10;3OxOu6DEsUQKYEGaybScXU+673M4SHU5Wpxz4Gfsywrr5U+K1mhHKpcEJwfKVPJyZ8/3FolJ3Q+J&#10;NqCbgOfB2SSiI8ZCpIf2p3QlozTPWqFInSyOaabK9c3mt+pg483kKnKzIFiIe7nDeqS71iWCDE+j&#10;0XLvEQ3U8BdN7pJijAp5C8LdZe+xYj8Z2Eeo60rQA2WxbIzk7Ie5xvfYfMTZvYd4olwLP9P0z7fA&#10;jbqLpGYlp0zY8nRBCuNwk1MnfGc+ti483lGiFU64h1a5OBOIrhjlNlNjDG+I5KYCUtmNVgiu0inC&#10;U5HYc3maKwqu+AA74+gGI1IS73UOIk4mk4f76SI1Ez6SEjZAnkDTXWRxCbBthvhzeu9wnHJz/Kbj&#10;I6e+DPK9JVJT84ivX5uojIqpC6VMwghQnStti2roj2yWTcba59S8VCfmNyiicep1nZgGhClEBT+q&#10;7IivECpg8HnRp7d9v4ojraPay0wvZFHMVJylGQh0xS3p7Ntqe2SSuWxfYABbzQBHUF3UzfGGjg8l&#10;Ugn3IZWfdICiOIipw6BE3jJmlOYIAhNvkACY6whjyYoT4DOiwSfi6g4UpujrPJH/ysLakYBNZdkQ&#10;jxrEeddrgnLHEzb23FVS+9w+nu7I213vuKMdsRDRqcY5Dy4IzNKAe3Ha8KpGE/fupAoXLJayyk4+&#10;e2oWu1bzJtsRcBcGDh1KwS9c98U6YYgD+fwCgkFAcHgT+f8Lgr6hwBiEJAETfkVfsXAsZhb/g4DS&#10;kfi79jcJjb7k0JkMJA8rAktg0HjcjgQGmkTAErA8xhcoi8biABjb5oT0olCfMOfUdgsFkM2n8/lo&#10;EBtTBVVB1XBdZnEFe9doz4sEhjtfsD1s0VfkmfchqoKBFvuFtq4OtEpgVIp1PAMduFIvVAhkEnUc&#10;jsHnE+iEdiUTn8bkNotFGjtRv9Rjc0A0qlcdBOdzGdBMkncCjdgfEFnGfztKgjz111i8djOzAtqt&#10;U/tFIpEhpGLAFwB/BCXDudR2e+tUhtU2pFde7s6Dq6VEeliwoD3EVpcEqNwvlvzFb7kthPOn9met&#10;qtGmtFwgtRm2m5MXpEFm1om02qYNuYV/wGQAtR7QG5zTNceaCswrIFrg/b9pkfybLUwa1KMeELnd&#10;DMDp/AEOgYnCovQtEJoWx6Kwgoz8Im4yMsU0kSouhKfoKn7dti664Mwn8BntAqwI2riuvWsCjISz&#10;DZpxDsWAKjr5n65zqNM96opbJyotSmkrpWja2rhBbZpC9CjHlMj0RIf7MOCB8OrmzCyHwnh+qQ2c&#10;uKqjqkI2tDfJCwbBoTFx/OuAacNmvIArgCdEv8CoIUa7yDqM9EeISpCjN0h1LIdJzfIKjaoz4ha1&#10;Oc9CbNmyiIJsgq0J+5STI2jqfsmlyCTO2af1MlqcI6nDQNmtteM6n6cR3AamomzDTHbZUyHk6iNr&#10;gCloo7C9qHg6i7H8tSE21F5/psqLQUaCAI3I7YBMci61SOjK8ImoyQvMiEioE/KJvsic4oLMCLx0&#10;iF7gBT90pM2dBNUBKoJbFQAJK2x9xsfqbISyzRwiicTH5QFBJ/baTSkwSF12lbgODDq2vhdyhOdi&#10;KBIK9DTKjIJ7pCd+aWZZjEADeuFoWn9+gDTueVReyCUFIFaJNViLrRf8aaEACEqYi9U4+f+TgBbF&#10;Sxag9YoOm2sInhh9sbGB+xmgibEdtKEuQk1jAAl4B4Ig+gH+pGl6IhCBZCA6C6hvABqQqK0WY01r&#10;xuAabLg30QJazjQM7uCN3bnQANM00RIqm10H7vbMP2tq/tm9SK1ujM/oOtCN11rrGL00Wqpbs1zo&#10;X1LAgFOKOuYhzvgRowBYQAmdNm0GRgfzSFqitUF9l3KKIsi/DJDziYZAg+rI76SLvkk1KqFuztIJ&#10;YAEv3cXyUa8QBZWfyjWUdroHY6R1Qyd08dt4FQMIAbMQSmjQSSgBrgA1/m+RGSZeY/jTMXKQaYox&#10;aj6kEISWhBRWS5odMwo87BEC0I8eaAA2Z+yOmYSaw1OL3R8wJIusxHhRi4G0Iyz45ZEzTNjW85Ry&#10;pYH+AGWESs3il0JEmT0QJpLECJltQWh0uBalqHUOcWhgI/UKlCW4P4nChCMwYVOAEtR1G7gCLhBY&#10;mjkzTNrW6oItpbWpgCNBBEip6DqLUUmQItqakHFTIKUY6ht1/LmPGARyRDk/RCIiyxo4+1DNZAKV&#10;EucGGNt6IOftcgES5whJrDIsB8SwHOQOsyE0Iy1r8kqAAtD/wGOiJMgdmg7x4yrNMoBcx9zID8ai&#10;P1KhLVvuNIOSFKcfiFmgZwbNpoAYRGGJW8MzqHkAFtbC9+WTZyJzMa8Rcn8Px9ypWqheaDzh+SNH&#10;8uBx4CYrAFIKjyCRNCClzkiSF5LDUeHOR4nlzLrWcr1mmvWDswXIqhJMvqF0FzwShYUk6T0QR/Jz&#10;IzGlVZEFsN9JmTSGkUR8nUdergAhOJIriXEZhQxbT9nHIEeh+cqZmHoiWUR+caXfOvbg8cf7PSaU&#10;JL29QmM3H1M6m4p48i3YsnZH4/hwU8QAP7O3DRVVQJZvqQgTgSNS06MUY4bY9pb3SziIJAU21UyC&#10;vELeUEoR1gBkJqaP9Hw+FmLvIvLufgBWfLmVkAR3jblLj6lWPE9DD4A0sMwyUqqSlZlLqtAE1jvy&#10;9TBdO4hsDZIaVhpg6uDNMavyCnmABeIATZmYZwQWL6ADQFto0ROwLtSYxkfW94hz+G4QBVbIZerM&#10;CCWpOdXNHhIW5GFTVOhci0QKILJxLAfg6LfW/HPcFA5NjMWcJpH8fRRlbEQJwgtL8L5QzverY21j&#10;sx/x3KFG4oh6JNGuYaPtFJFbAodTUuK3a+JHADO6W+zZVirxpOc9kfpubSn0IdVadyA36v5LarCD&#10;RFSElGt5IhQ1PJbgESdfQfRaL/ABnXJ++b4ABH7LnL4ha1K631JEQtnTm7ZEZasoVizUptHUJsaB&#10;BckT9sPmYvA5xXUZSDH8r8lhLZFlvLGUJ+b80D3KIycMCVmQGEbR5iaeTqkt3TJ/Ad15USOs4m8A&#10;mSgBozlVss2QoyCy5ptnMQQpEnJAO0IrA7DRqCV39byP7BWDCDwxAAgcdecTqFIj1ZEv7mzfEbuX&#10;Y6lhG1DZRd8TgkMASfwtIzJHIVWgEEJti9l9RCVqLYgaSa18q3o5uxRc4BckYskJNMjxAV+iHFRc&#10;/lV4F+yQ49ZSV2+VlTMJZJbiIABfr/zNus8IjMOUl4daCAFvwAlsZNdjczJI/5YlpJOvRobt1u6S&#10;ik21GJAoqkrTYVeNGI8IzbIhJBclfACVxcuWaVMqX2yoZoq961fZ6n5rY3M7edWrWiZxVa6uftl0&#10;4eDYeluMp4D8JtB02Tplu1oqHjKNg/IHgCI6JLhh4TNtbxkdRUk9t3bMoKQ5iSuSVz+AQ3Q02/TL&#10;5dAFuEes7Su5uXXWrWEvN9gBSwAbChVyfoHQOdSVOGR9VZM6l4rLdMnEH1eTSwM40BxO2HZTEFOR&#10;/UeIUQuYEhSOmwbKRDfGrgDFwLmW3p+wGBD7iYV3j+vcTmd00AtQCHEAXVMiULTxYK4511/Fl3RS&#10;d0gEi7mi9RLdKjxfbgLZZP6OFTNAmpRckTMMzZo+99pSNqgOyAaCVMm0yObyEVEozdNf72ABYFUR&#10;XYVlCQOjw0xzi1XYHySGCYC8tlXJxYXdEAiCH7yBCAg57Hn4bH+27Y6NeMEC2OaaFxtJqZkN03S0&#10;5EEeTM5SpQhz27VQeiuW/rZRjnFRQ7hYf51M54aatv91jbyCFw7mUZCDEx/ujH4ftNSakF4KqfCg&#10;fppswD6TibPxvPAFkFLVKk6moCTHijQCGiHP5mcHZH8Ihm3PvO8gCJkAGHyipowADCQoDnormisk&#10;1PWluv0HGACKwu2h8ComXujrQM9CMolELn3sMCzPyNetfn8E4o0o+JCr9sDwOOfJcPYCluHADibL&#10;jOri3vDCaEOuwqxOTiTJoknvPECEhCKs9iNomnSF5ChJIi2r2gFM1iKoTCjEeKyihHEp/gDJENdK&#10;+i1DTH5jnJdmDHrnUMxmkMZIAwOPNPXl/jDnbPiHNmNDEuIGfmqFMh9Lvt+jfJuM9oclzMHrCpdk&#10;OiOj9w6oamdh/lqH4n2n4kNiIJagCKhH0p5CbH0PULjsOJ6KFJpI9ilmLt1qbn7C9I0tBxRB+nXn&#10;1RDQcHePjJnNZr7vbifhFRdCbLngCwFCEuvh7jBqUCFwdl/oOmVCJl9tswOIeh9PRO3CHxLCWvNK&#10;CEOpIsVCpibJrh4JUq5woNbQHkHC5jKkqwjxNtsCOvbB+M8iFpwqGFAw9rOgAO8FDHAtYoXK9AFE&#10;Oi/wkFmLtB6QiD9kOkFvRwjB9uQtXumPXikPth9G3OAkmJcxRinrzgAC1P7EAGfCNxJjpLJuACDj&#10;ZstCrrylGj9l/rQQWOWtBHtCyizPnC/k1Oowsxbx2LIMpiokeJUh0yeQzyDr5JmKiHwiVvVgHHQO&#10;DJCABCcC2lEgJxGCVqzB+lmHcOgOgnZCjIDqFiCIdgDxMrUoGChFzQtkBwuvTiLkOrkDTK7NiADj&#10;9kFlzDZyojMDnFqKIMnrpiophm4tcytiIPSIgPby8ugv8JIicC1D0CQy1MNLXQmOEPeh/KXMqCqt&#10;SgFG6K5ywB8iNySgIDZoFiwSHQbgCL5KCEnRWJhH+pjkAFxNEC3rqzPB8SVLiiqk1H/NpibIuSaQ&#10;/mGsXB7v0GLw8rHPLChDTP+CiLRKjmUB8sYinwSgCngK/w9QcrZyVLCpjHxipxBuBTICIQrS3Csp&#10;lGKIpzEiwR/izDnCNnzAIKOy+ABKfh+E+iFkDucQypMiuxgjetpJiukuWTmwfMrtjI2zzTGrCsGl&#10;ATlxYQZR4ODnOiaO8N+z8OLh9QxI+u1CKk3zMJuElmL0JxNRHvMCBSMCMnZOrCcC4DQOfgBkDhy0&#10;Vn2yeB0wRK3SqgDMpvXriKHRVNsHZNcRfCJnFLRIyKYTjy+jALrrWsSGr0jkIN1m4LqwdngEnMmC&#10;BBDUpiOkui3sDoNkBx1rPkTunPogES7h/uMgCQiGrCkK2qeS0pLtsTFB9DZlxANU4gL05jMKQEMn&#10;3lmEDnJudAExxOypgn8NjmLz6B8FDFnzWpawYxaqKRCmqMDi1DQCfwAo+wFC4T3IurCwkJUjnNaT&#10;TgDLMQwUFPfCKvnNZUxyqLHumk0UGiqsgE1QBB9NzB3kDuDp1CWv8OtT9yEyMpSz9pqTlpyNjiKt&#10;SPBDOonquB8ruCvChHfC0U7B3M4h1n2qnmFQ/HgC2zVlyFAM/iWkFj9gMVwC5jSzyEyK5rQJdi4O&#10;Xt+vOh7pEFfCqnZPXyZh+DqH2lmH502lNoyI0mdElkOlxMhCCzyj0iTK5op1+Ue1EACIAnfJA1VC&#10;NusiqtFSctRDdKvL5SotJmHFNHuCHVeVsgIx1RozdSECFv8FBSAVOoMFeiMyLFRizFmFqCjHZCEi&#10;4sqojkANflBNMrnEOlzKSELpUx1qCWZykGKgAC/mTK+k3wuEyJWvvqvL9rZoAz/ytT2xqJ9DbVkS&#10;RCskGipkFkIUziDi4HiwIx5oOyGiiTLzPiiCCvAgGxMn1M6lDCQkeFJEeW8B7EzIDChMpvglhtat&#10;vPrEAVLR8ACqCL8CuvQkBmcO5vNTIrQTTVQUwJiAD1JuuRXVRtkMIJdos1YC0Kx1OpgpliHG4Jdn&#10;gEIKWUwwd0SGRUriJj0ByXZLf1orCklwOMDy4CNRQWkUcPNqZK0xPDMwNNkm1kISIn8DBohnXyQD&#10;CtpyuuVio1aiLu/RHhB3rtf2zuKmHnsUjngHHAEzhB8u5j0Elifi1UULApMB8Ehh8TziFymFErcL&#10;cCbJU1ouJCzEnK0klrzOHgBy3svXSmqJPVkI4zt0iJgxOX/HfG91trPM0mdK0kIM2QczBTJAFOXo&#10;aMFFmDnSorCCBXBgGUTpbL0FslXHbVbMERz3egApdYAh9JFCrlxWfUhikNVITocG/zvLnJTB9oVQ&#10;lh73wSjukACijJUs+rERSOg4LkFi4KaCJ33h/jTX6txtxn4tIuutQh7P5niymzCoeCLmrE1ALYyA&#10;M4zNrgADqEDqSjqieidScCWj9oMPTQniuxTzuTUgGO8CkH50VhyxvNLCiDm0BtlPwSlCVqWN1i2p&#10;Ik1KKCQq5w/L9vNCQn0Iskl0wjfVeEO3AAA20h6Rkjf3Xmn3NZPLwh+VOSajZi51wAMIkC3jqIaK&#10;8kA3iyDTeiTSCCsj94vFyMokeBzZfn34/LfrkReNNOYgHE3Swjt2yC3ylzJipjMZBh7pUn3kDmFE&#10;IE4oaUOXJsHj0K51lB7i0Pg2ED8q200GnEznXtfreYQnxR509yhgDk1LyDguXm6V5tyFlZvJVzmp&#10;g0TDO3n1CUITXvklLjnQYFjiaPg5/PpCM0rAESLPsPzVnCzZPFqOEkIYP1VOUKX1h3DDZshGcH8O&#10;5xFipumCo4f4t2nCwKrGvj8t13VQ9pg31J5TI6QQwJwiE1orghzhw6fFnR3MagCNDSJQc0Cw9z3P&#10;DyKLAsG0bXhm12rZrnkOlMGslihOpQFC/wOLqs72szsgCiN0phDPNIOqVGqWaSk4FIqk72OB95wO&#10;UiQjQJEDfE4lsCcLbAIqMiaTiGaK5o4EB2i4W4wwcDQC5k1GrRTRSXcqqw2jbXuh+oOSJh+pgnZR&#10;Gy9aYWEgEC/zTMFKih+SLC4KvS9UwwJrsizMHqVtlrZkcuRO5J5R74VB9k4qn4Uwd2WACzTMkADr&#10;ArCi/4O6r0Ah6sD3C2FiIZa5YMZFDWai3rdCVzKLeQ40vTnOqCFzX5TExChH31o4/H5u0YRDOym6&#10;TiWvGvHjOnCiiP/LwVmKnL0o0yuE1WlQGEATDXinJjZupCkD0ZwZv0BB7oxiBYoopvOCTYLGDDi2&#10;sRHNj7YXlbqUxSkxLszbd7JD3CCTrQMpuiWkD2ngBs6lsOcPfz6sXjNADkOymlFy5iuwqjPOVtPk&#10;BzcB+EOgN8ZYyALSmkFm3CNpUhxcdrfn2keEl2bAFLqx10+VcuVADWcAGDMPmB9VopUn5ourQbHk&#10;47XZDMouiB7ELJr7IgB7WVP4a6223Cq8It8LROmbArRJvgEkOutj0cqJajQY5C37ygE7iKw17sdh&#10;3FqH5mcC4MgRxY6h78tB4XHWs8mH1Njm4V3ozyNte15rAklwQ1yB5FqZIW+qZXkCMURNa7PXhMhI&#10;MDBrQWuLnb4CqkeFqZAB4x1mH5si9TTYn0kHprDD8vzUw5OJSSWQkh7n21o6fBwouq2n0H0OmbKC&#10;9PzJEPzYUm3XRmKHNqwspk4u1zMxU0iC/m6GdTTQFXTiIXrhBzQ26GlUuh/kkCVi/qpjQLQX8B6o&#10;ZiIbLzo0UXnra4ZFGuUj0T5NxGaW78stV5bWS8HOliMqMFGsgEFsAzh4cuFOKoh12IuvNR4QFKkC&#10;dOmKpxMq2s6s3PzcIG/rQHgH1VjiF80ZCqYEKGBroYlgDC5lzYNTc0sh7F1CaJw9C9/wFOU8KABU&#10;IRnQsB+PUmDXz2CpVnCCwX00ZViAGi4FxLeFzCQj9qwT9zDiza0B/K5n3n45fhzH2iN8ks90HHbC&#10;0EDs9mdLAxhobPg2eJw4UkDmLktADs6GO2RnLe4eDSsdpa6SkyIm9oMbRqZe29/PNM6pdj9zZchY&#10;4ipnX8vE4lmDqSsuu6rSzHpCf02+4B8WxABtuAIsgJJ+iXDW67ANnh9kO05gL8aYnCIVCe5H3n5l&#10;qemgCi4HfKePXWTaGgCoKkAEF7bjQPJB5K5pU9pG3HXqCKeKwq0+bW7d8NxjnPruyCsvsX1/DWFI&#10;O/Xr0+MVuisuOCcCkVgqe7BzRftjQDMC5zKT16wbpCbK56U4rkL1DgEDQR9MGsX3FDXeIm64BUOo&#10;aEeIck1ZmAEYbDXCAPqBP6CPmDACEAKFAOGAiHAmIQ4EQoBPeLPKMO2NP2OQgARKGAOPRSKAaTP+&#10;URx+vuWAGXRSIAkDzOQgSbSh/yqBPqQg2fT+JTGMPKNO2hvikTuVTiPQR/TYCSqVU6nVCmwScRSn&#10;R6PTirQiXAGYgWyR6oSYDSGd0h8UV2W953GDPmwx6QQy0U6KSG9wyPWGw16byioWGKYCXVWbVSCP&#10;zHWiw4WXSOFXqFSx9xS545+SrMX0ByrOYaFVDBASQ3zSzZDa2cSGw07EAHOZCXyQBWQC2GZgeKR6&#10;2WyLcN77CXTinSG0AvmT8Jc8IdHmAucPHrdfh0OdvbuTvMWyPSrIzbohAI+cJ+mY0yEZ/KwSQ5i5&#10;5id3PZYiPWjQSqv1z+JsijdNI3KyoShSwqUjiwrQjzetm3SoNMlCQpw76koEjzvJY16GKczicM4z&#10;C0KgB8SueCUHJciSuIQBUXJ2pyVI8ziVLYuZ6xwsKVNwASJKg1QBM5ITHRweq5rNCICN6B0mQDAo&#10;AOGtkisw3iZwWkwGSy3ssgYtDMKglTuHsmKoMwpzhs2xzkIJFwFJUoa3nZIp4ToqCJJw3TKAEjzM&#10;OG8TbgE/SFr8hCQqWlDZopJICScArMJxHdBtStDezWfyduG7buRkhEPpRIqdxggi6rBQDet7EabV&#10;Qk0UgC+SDRAxyupRRqYy3LLpolTgALQnCwrmubrzEzEaI5SzOT4linPsgidyLMScOnE7ygpasKJQ&#10;tE81KwEgPOCMmAdCqWJ0gS5npc7rzi4awzunEJoYlSQt1VqoS5EoHunLjp2QhFznpOmAHgtkNH20&#10;U1MIm1iMcijOQEl0IJtBiEJ2uJ5ndi+ALm3tqgo9IJzatF/OIizOJKkzdJC6eFH43SnTaiSf0qlD&#10;g5opzMN00aXUombnOemKgpiiCcVEfzhnfo6jqRZh/XYh0uT1Z0cYBFgAV2s6TR44wA6osMxTE5MO&#10;2bDCEPYACYqAhynUwi04q0gk9Ky3CYryrFsJM+4A5bt6EbwtCJS5cDdX9OKhzTIWyvykzMRmx0/g&#10;DvFSAA/sGpmnC0U8f95LJRq0a0lS54v0J3KHiu4gFRetLDrSoZKhWqcsk6UYcANrn/kwDP62wAql&#10;BSXccqbGUt3h+8wq5/W0AHNALIDU0IABEehSIBJDJACQ4AdFSS8PegDQQBM9ZSCOvKjEX5XiTI8k&#10;OfodNrNIMobrp34tC3gjnzV3Nt73vcCfvmljVGtOLIQ+AzA+ytosbAAM8YBHqqWdq7MwK7wBmWAE&#10;TgiRFDerzJmxIrhv2yEocgS4ubX2xD6SK1Rtw/nMP+H2b1XJDjewHeSQx9YCF7k/N0bonZ13QsAY&#10;rAB5yZSWI+MG5khkLIWGKQib2DEGyTEhZGPczjFSKLgOUSZcDLyJEOLm2se5OyoHrJSRxcy5y5wL&#10;VSARMRw0xL+X88iHJZCQmcOyRh8ybXcxPeaZg/8DCEH9XiQxHRHD4ktJdEwhRvU2tlTQQZCw+EPK&#10;yYmQJGxBlij9L+S4qDt3lG6ZAqwmZulDj/USe8p5NiJHTUXGw7iRyESIemQwikdR5H1IOttd0Yx+&#10;oJKkRSAj5AAnTW9FoBD7SFESW8vo5jaiBkFIMVA4TJDHMyH+bqNq5yilDOHJczD6iIxbmKi5Rr+U&#10;StzLQSZYBBl/MAaIsuSxjoBNUAARRWI/IZGgc6QxTQ9iinYIsdNe6J0uEUMwxVKJSCwkxOmcs5hp&#10;zer3oYAsj0rB7FraUQYnavmdNYIUvlLLgSyJcnO7GUkIiDFsc/OlipYS2G6nARMhRw1/JilsPmBp&#10;KJzTna0+4fKYokqjJdLxvCP3mqrAM9dIrRx3yZNmYBspMZvAJKgbpsqjUMkCV2RJNrTyEJiHTV9f&#10;1KHeOMZZHF7Y/VxD7giP+ChTmIGoIZJtSSMSOQJe8lx2aK1+rnKHUpOLGSDEhlgWFlDYR/JAqqQo&#10;07Wn0l4lAAdNthQBusngSwuZIZ3D5IpTWug/SnS5mqk809b6iPYUlVQlAh7VFQgo1d3BNmtGcs/L&#10;kp1OWDD8I8UWM5x1EGIYYY52pToOPmeVBkshTkipFnSPk2pJn9IlY8dMsMjabS4JQZwiUC4UwEVm&#10;P8/ssDDmTfoAOjQAXYAGqZKNB5ZKplkJjY28hKHEgGTat5glBiLJFYqxWSI/FIEdW28ouxDkELls&#10;DLI1YBDdNnJ9RGfbFZ2ECTMfB5rXGHpPrJF1UI+r2vLIaQ55RFJjACJ3b+3CBkekOpc05LLmC2L+&#10;mAWgmMHmqkcTEWwzlpYhD7rCUgoaoCBG6Ipdkl0dCLJieAP6YkV7XgEv7f1CVJWtrbT1jkxZBLS0&#10;LZPccgjAyBXUbKiElhnKLSQb2AB0zuoOL1SyT86cLwEGxMZWs3qi5Kj5KKv4zlgiZ4dN1GUejBDZ&#10;5hsqwV3l/SQzIPOide6V8mptWmdGIgBDhqvHywDGGY2FkKN0dNVqYiijq1EwCr46XSkoVuAxcC9y&#10;JVvqg82QBHICksLY2VQyxr5EIy8PozhbDGD+eq8YqBvWKFxdIXFIpFKAnQOjgUfWuzhkehwWRv04&#10;JP5NJizQfCjyUbcH+5i0C2SyQuOZkyGuQkD28H+usl2sx92yzO7PMhAl/Pj01icj+Ko5SCMRbOth&#10;BKCEsJ3ZgxqQ92VOt67SxwBjdT5tNBVT6ONfwEsSAKhRzFwFjjjI+PhHMNj6IpQBEteCyJFHRyco&#10;rANa8JR5W/X88c5D+NAbO9JHMouqIZZLTpzHsgEJ+VA4ZTmK6iHUOvox2iBQLeReG8ytFJVMUW8i&#10;iObzmPIfu/YxxO2qI1QuqHX2WEk89mp1Am1knqLbLDaoQ8sOGkmTaWFIr5ry5JLCm1XfQi4tESAW&#10;iUet5dkCv/Z5NiLkyE2mI1EepQ2vKbI5OQB61FqlQ0BWfgkp8nEEjiAVqlnXjO1vfePOtsHmk7LC&#10;+bf1TC5lQitrBAEiSacLN6SEudaVhksOuxXS13bsEOJ+m2OZjmkj4cRB/KV82gAJV1GQgyYmKpFv&#10;KbNrVsUhn0maP64wBZYGSbyWSraWXZ5RS+TbN3PDLksv0XE68Mvj6TumRb6g+nIwLRujipT8DrXN&#10;AMRI3v7879K+4RcLuJEU6caI4LY/ivEnmlM5i+g5yLIpe1eAGpkjMkcJYnouuMcZsJYpo+qlGk4e&#10;aiUTaY4XuS49+H44GhoIgZ2AOzuwgTo6CIIasYiy2AKKgYISGnsqANoYOJy48IEM4cMj6OmY8ArC&#10;IW8Wi6ohuJ8Om78SnA0O4jcXOpqzY1UXASYx2OuHHCzC0HPC4KKLCJ+W8PKJ+40AKNA9JAQSA28v&#10;K8C39AyH2oO+FAuH46Yu6JrBkvQ10KQ/qIw0yH2XsRKPKkKH2LY0ssI3GJmJiiyRcqMNnA2H01/D&#10;Od21wH+/Ces6cQIw84eJCTaTaJ+3FBoJslcAAcMkG8EsPAaUc3uYqX9FFE6J87eMQOqOsMwOuuUV&#10;g4SeQtAeYsMJUjS/0Jmao4+eM46eJB2b+Sy0YRKV64i8SIwYql40SIcPKPKS4S4KG6MHWHNG0TiO&#10;u+HASdPDubKgStAQGdSMSbqiMAGeQrkljHU2oj1AEhmAGJ2N0J+JU3qOtGwXUIsea4eyitBHZH6K&#10;gOmTbCqSZDsAJFEtAcM7OK43cLYhIH8Lm8yVsz67Kji1+zsoRDQIYEVI8pG4YjiN6uXFE1+s7GiA&#10;QyisyxwMdHKIYdMtZHRDcysUY05EOAOguIUxeXOYrFEXA0iAgXu8DJYSFHM6aykdMySsk28V2UbJ&#10;QcuuAecI8dmrOzSJM5ixoqiXuPKmpKILmm2SIRwxKlMaofMaaAQKcLZGfB9AIrREuySgshgZ4J8m&#10;sO63or4Iwl4R5ENDKsVDkLC/etcz4APKeo4AE6oAWXbHS9CQi7aANFKTEdCx+Rwj6LQ96Rcg4eG3&#10;gaYJcdqYBGu6MqUYAJipEJNBuM42SUklSOZAgI9CagMznAQeMhkvgaoxlBSJMJ+4CH3JImeJsrI4&#10;+Lm5W3+2ARYg4hSxWAQPKROqMYqkDHdFA8uH813M2kufkMcxmIVJAJxEIf/AHBwUuqw1k3u3m14S&#10;GIlCIAqY4AtPYN6LYiaAOXAAvPmJ+M49u7yIE+aRweMvKN0S4PK8y1I1Kq+n6OtMsJ9BGVwOY+TL&#10;c3WIsoygkSqAOyS1+JwOGdMvKwnPDEe7Aj8zQYRQ8cjQYi81/PgdqtvEieuTsIfNwAMXu3QSCMcX&#10;8hOkmH0WO024gylAYAGVadvGOAYqNKgH48rKIeRF6JM6AItP1GaHkKcXAPK98IZNQRwKK5SToSKJ&#10;VOSzgrOQGTwy4ePJuVa78bwxoyS6+H9E/RWAQrSJ3D6dbHASUJmAxTmZ6AkPKSKHLTyHJT2Tit0I&#10;MekKgjxN+vHJjM44UgUUAsZRrP7JugTH6ggJc12KgW8OnHumwI05OHQ3sMyUkR4+fM634AC3IAXE&#10;UAUtRB5GKv84Se8syjS4cp4YIaINPUEUXQ8sueaek1+EfV27NFQsoH4WeO4/fKSI5E/GXEpO8K41&#10;+civhBKu2kIIYLYP6s638XI/gRUIcW8Y49WNC6wH5G61yckJsQHSyLIvKd1Ws8CbK5xUQLEm/OUO&#10;iROW8+vGIMwKG3c9q0MJWJZSfGmAgZw+AIwdDDYIIN6quJ4IZMZNuASJwaWmuHpWsM4TFM2cdFKp&#10;yS4gISk/oaOmAayw+ARIaxpPeIUaCIgcpMI4Wy1MfAQj6oGIVMuAVM3O6x4XOTPQe8A4SSWSYpeL&#10;QaWnqPAq6O5Gw6IYATiLCS4Va5it3B0H4TazhFKpqm7JehAMYmANPKmLJXK+wJmIkXAvhOE668DW&#10;spSHyZXOfY9HiccS4Y4mGRcJCOvOG57S8AKjS78LYm0IsJw+u9lApN4IMl9B62eKQyS28Uy6SJcX&#10;AW9PYAskWJQLmo8AYOnIqAOjWyOO4SKmZYQAGz3FQLCzgJ+/aHuTi1KTjInAcIdVKmI8knTOGNOx&#10;MnjbHEmxMrW62I5AtOI8rRhPg8yb1Q3D62ivHOfH6LRIMAcpy7wHmxuZpGIcdH6T0vhHJVBOg4vM&#10;QAWci8C0c75ds/KH24+dCKKYqYbHe/yIci8KGX9SOLSwRTg1apCSya0v7OO3SAC+0skbLGI60xQj&#10;BUGAA9LJa3UZW3dcAH7YXPTPSPKjEH/TyHLC1C1GwnitcTbAhbmtKv7HFBhEmiUjCIgdmyY8osMX&#10;8J2ZhFeRcJwqUKLUzRpG/IQxpR3hGAasiLIpYouuqAA8ymou0NxW5duqYdMrbJlHQvKP7JozEH2E&#10;1iPVO56JUSKcKpOKRXWUAtLAgrXdu28u7igymAAnixMtutvGGJYZSOZD+AeY9gSp4OG8rTeTAI5i&#10;SdcvGZWrOmA39IRQOAa0nIGOYN7DHZKKcOuYAdCOHE4RdgRRaYAqUx6HxPhYXIabhRBUsjcyMHvd&#10;vhaJdYmMcLm6ZH6Oniq4Ey+Isn8Huu7XYr0fOnOJjaOSyxoR4kURccjdiH7jwAXE8JMIkpq64HwI&#10;lSEci+uN7OyxIkoKQfMrFX2H2dDC4HPUydCLZNISzfbL7RzQ1lzHgMwX81PHTTGIJQ1QkiUwsceI&#10;JNWAXhja2AOkekvLAH4w0H0njTfXYPdHaJ6J8PLPSmIT8rrgxQbZPc86qLI0sSLkROeLRn8XPm0J&#10;c4OLROvnQnVoGJYTbX9KCRKgXESSYXuOm4/hCw217I2W5anHSslk3jcAALYYBmOYBRMIYJ+JCXAq&#10;MdMNnGISKzvLglyekgWUsrTko+281O/iowSQGsyaIj678fMIomUAWY9cbWREG67cNPMH45ig4bo5&#10;lpAUsgodumEPPoaOjLSKQs7HoSeku8qoKLiTiZEItWeH612J2yWedH6N7UomW4BpAs5iC4SeVXYo&#10;mmlSHVDiGSHczM2yjM2hkgWJ+PKY8ROLCdCG5sSHBsWTielJBaQJmzhqJBK6QH1EcqYiUlglgvge&#10;8Jw8WHtWlDu0bUiKQYqLcLeeu4dJo5i+OS5JyAFnS76rjDuUWN6tu8q39OTVcpHH613VvW6H7IQc&#10;mIQE7uKj656WCOs0qXGe4eHhulCvY9aAE2cv67o37rgT2+JjliAKotAqG8NkFgkIg57euJQTE9jY&#10;TsjrfUMp5OcwAABfyAAkvbPJsN3AQR5tevOOnDAPPPcx8KGIxOTheN1t8INFWXOyGIcI9jMIUYIg&#10;TRhWPF0frQbB/oUHpbg67MHnAS5ZgLDwOHoSK6Jj8ToM4OnocA3xQ8yIpksSEerMYh0wk3uUXo/H&#10;bGJbAHw8rVo5EAfE/b4HzXukMMAhSSK1LT2HJgWSLZ0AcPKW8e9RgMwTFkPChaWZcRc91AwMZIQr&#10;WT7rw9USZPmAucASY/21oKQSLDg3cOGhS5icw56N1cSPO1WRLR7pBxYMxhVZHRzL23UJVDgM4qVL&#10;MUBgSaGIFXzqsAjTmAxQBfcAYXuTbtsI5NAHXOo0KV2cxF/ZQNSM5SjAjrwr6aQIwuEseyZCnFcA&#10;a+1K+IszvaBi03vYaIM1/NqxQnkRY5jOeeugocdxurXS7XCuX1EANZgY9lJgHnSeM8/G/DWl05in&#10;qtKLRnlCJYxEmkfDh1iIRSMI4YqWhDkbwKdFYluAAhjQ61cIgS505bJxYu5eDvf2JfmhTIBf4rOr&#10;JuWH2WSH3UKhDiyLRXk0WOeIoOvsSG4HD4GdCZvdOARGq+8LIXA09IsAJe1mIl5Zm1+a0e8+0VaN&#10;6OHWCa8wWIhj0J80AnXSuRxH7vIyLRwN0XvZKASi8l5iFVqQirOxpDqecgWtclVIvmfmG5idm4cN&#10;0NaENgoe0gHPHNhQ3LHuyK5OSUWekl4elndppXDbF6KySeGeHE2RdeqOYNnMZQY/xzdayd4NOm5W&#10;SnrQ1wc4LrysmyvTBEyvmJiY8A17kmI7hMoI5D7UKeUd1wwHwJ2d0N6kvjU9FHjM28yj6fM3clH3&#10;thzEwVOJm12hTHwHjyB3qIQXAY8q4AA+6AY6Ys3ZwH+X8dquWZziz0ws7cJWTQ02r4RmaIcjS9ml&#10;yapYNDyHwKG1LgWKKJwXuY92GIcJxgSeNz6It1SHuTFNeqF7TIbDd8Uj/5zx2XvrdesJc9wstid7&#10;6w3IieGrIdNqrjFGQ2ZX+SfKIl5vi/mHrXyk8nEIVkjMmHqfNV7XbSEJwSL6wAU8gAoAz/zjGW9t&#10;wIA/n88II7oM8YQ/YU+4YAIdAn9Cn7DH2+YsBIwA40Bo5GgHGAIAZFHgVJXrJ35KXnK4I8HxL4lH&#10;ogAppNQTN44BpKCgZPQRP49L3xDgBFnzQopRJBKX4+qdEKc+qFTH/VY9VX/HqJRALXYlXQLEqJIg&#10;DEKxVKrZKZFLNVYpWKJEKZTIlEJ+CAXeb0Er5d5rcK2AI9ZKxELJYJrHqY98ZRolaH/dwnkwdlZ6&#10;DAfmbBjoU9s9RqjdIVHrBEs89qjErvZMJVXlr6FErJgQBspFIJyB91f6rkKZUaxEt5kZ/ZJzWJrN&#10;ZnNLvWodgABWKjQqFjHvnH7RNE/ZzRNJXZuCQr471EHp53F6XD64Q8axOQb8bvl8vevD4da/5rcY&#10;Fj5SoTQpSsiat0A6sLAsDjt6lKKJWeb2q4rqdpyvSrwWfiIOssiKKMtiBIokCQPCvSJIooSPNOrC&#10;yJA/KYo1CICqwrCQMMkSavzAqiJqu6QRUkT+H85DkgEkDMgeP0kJAsCPSUrq2n+iTrIgsaRJyj0r&#10;I8jS6v6hTsNssqBSWjUhgEtaKIYwqBKJDiLIkrDLr4CSdr0/K9JBAssy0hS5pTNJ/I8vyaO0lKiP&#10;9DE1IcsjrOqxqLKjAr4gaCFJrvAsWRsmk4L4yoHLIjzznoozXnk06Tnqjz6rzSKQVAqLgLchjwpB&#10;HiMKYojppghSIIlN0ZH/V9fqdG8qo4tSU1BLyFJ3SM6UwAS7rAiEn1cpyJUuAL7pvAsxAG6yoxM6&#10;h8LAikzH2sEQowslpXWxbGKZPIBx2n7LxWjDgoUrCPIlbaurIoR2YAc+BHRgj2ty3UKo0u6dsvWg&#10;CIpMkzoZUChVM09Fpe5YBY0708x6qq7vDSII5JSYIJzZJ+og06JKE06oyBP2NLAva+ZICKdqM07Y&#10;11D6GU+89SpOqKawQrtBn4ltQVGqNKwK3VrplRAAIpkKbgtrAMa1Aqdgvr0jJqoSW1M9tyJTiKGI&#10;koyyQLfMXoegSa2vtSLKFUcPH9AaaSwAbWR+h0KLyu6lIxXB8KShyPbQfamQBateH7WzAyEAWDgP&#10;bia8M7d0JCkSIVMd/Q1NKbnrTv4ARqAOnt0y9OX5BCiKxsx+Y6Abw8UmmMHxdZ/KNy0jL0yYJ5M8&#10;LINOdXkKj1N4Ipl6nRndKRM2izrKM74C6jt6izbPaUuFvaOck2ue2lL6wLIvT5voBm9AFfSFLI7C&#10;IKNilw2ofVjUOiN8KrJoCnhZMZcpiox1wFG7AdUCMC9LMVUfEy54UCl3KEWclLKzPG0KMUxopXX/&#10;IFIgTksB1j2qgQc3IjDq2ntWASpE8JiCaKmJaS09rbgBk5Y+P9cLuyBK+H++1Xb8HPNTakn8jT0A&#10;CJPLuxowbpyQHOAAWQsTpT9E0LsT9IweosEePCd1RLfjhrXP3F0AL52/IbIZDkikUStukOiVVYYA&#10;YKD8h4upnw+1gQLPikZIy3H0k/baVU06fB+HWR8AFzZGYiumADCYAkLjkrtHuqMpBDCIMma0BgDU&#10;mTxgVeFFAhZDDrFMIgUJzJTmXGeQcRSLRNyaqcPyWAnZYHatIXAPgiSoI6N5JE7M6DvHKMaT8qOE&#10;Z519m6ZM14C6kUckOlqacokEDdQ2IwzxXj1ywFCk8P0sEPEvnbcpGp/LhnCAELutArpd44olIYgQ&#10;3TRn/k3d46Ed45J6DlnswAdhQiwHhJ2pxVICzjEdI0fiIL+3IqEIcqYqJ1oSErOtBsAs5gCxDSpI&#10;YlJl0jJxliV1cq0V1t0HyqZyCvJBFYQLA8m6nCsPVIsdtRh1yLEUKi/mRkGCLKjVG84fR7yOF3b4&#10;SCkZNVNASZvJdArJnhE7pfPJsqaH+r2Ksnl5SXB+oWH/BpIZEidpAcaS805HkCk5dcbpbxTpJEvo&#10;CTkA1VimIdZ/IkrJGnOE1pYUYfJvynItNGRsjiRqUH3lU9qZU7SulYnk8ixA6h02LQgQ48L6n2Ei&#10;QcaBYRNKxgHnKUAjRECKGzIdRCMIAKpj+QKTU7ZEj4HxZNHozMSSBIOHbbFnZL0YTXJeqAphOasH&#10;JrK/gkRWGHJkLJIF70QAAxgJon52rvIP09J/LAksNyyWPsyUYolDR5qmO2qB2RDK2kWu6PskEb3h&#10;KcU4UQ6w471QFHWQYdxhyusmLupEy9aqBLdXcgxtLkI2RxhRNIAkTnXsWM8S1UcarM4JnLAEnpYD&#10;LlRvcS2yg+o1OGmpGw4bsSqvfAEmut7fXTvtjfE5a50LPRPb8oUhRNbOvSK6XoQOMb7Vqh4ZAmpO&#10;UJkcR0TSJYAVvkMNOdiOJqZPj7bYbqfhJbTLHPOqO7SfSqlEJ2yZONrAHp4I0pEuRKTT24JSsBxG&#10;KMfFOjIawmpOydpGxnBYe17lWlOSKZlm4FM6F6KwUJZD3B+p+JAkDIivDh43I4uMhiBS9KccWoYt&#10;6voMp8rrmFK5HHU4nMVcVXj9Dz25I4TYm6cWGk/S/GWXKUTGOzxaAGZ8rDmWaXiTQkFIiFYaRlSP&#10;FR2SHRqw5EYnM0EDZRikVG8ZNJcpMcKU5U1iGCDosWOkoRuCOIjLzRgzMeAG4zKxXa8BVYf1VI1t&#10;go5LyjbXItrKQuix/xVAQzdOKnI9ld1Oi4Ae2ypkprqdh1+vCJIOtmPi74+cfuMT4TXeGJ9zO8Z0&#10;Z7eY/F6zkj8bplpLyKQAUnJeZGdAKOBAWeGUo+jT1N4APxiBNIPLres9rPrcB/VAxXyKwgBXUv3I&#10;8XpAuJ0gEQ2cAYonCVQHWVNuHXwACQE7VkrU/5LzrGnNPNmRmU1JvC2psQAkoiBNrJFvBU1sR27J&#10;wOQoy7wmbl3vc0wp23jTk5hVyqatmyBaVH5izD8ICuxvsDq0AW0gH7rMqSA0/YTX0PUEQ7vXSB7R&#10;Oz8U6kqvrmgGuESKQUZZGIF7mRCqzuABFgUCAKjaMSq682CAJi+pbvEpwmVE9uE40vd5AQzkpHyM&#10;SWa0B72CBVQT0HIOb21iDrF6SMeEy65yMJkUNSOlZjOBXGJqXpyylnoxwKqVGtw+yoOPO5s8m5O9&#10;IgGhVKsBKDSV3EH4e1Ub81HFO3NXrQGwrf8/hpRV9uPSczdygjKMtFdySKfEvIBAgv9edde/EixU&#10;xzisQyo5SqjUge5mCz4mgyBLaIgAZAq8wypkwnJz4k6eTrCeRBwpg8LixSJOJm77SMqULegxiahi&#10;QfZL4jwqLHokBSJrACyTYDcGJvgoRBxUxUbnyHpvzwIew6BXof7kIAS1AjhvA6CmZ0766ZYABbIB&#10;JIwkgkonJ2Yo0EQfiHKvAfTJYfjyg4a8LP7HYARrgkpwyzhiSRjm4vT3powqJUbLwfjDiJpPLXZb&#10;ImrCcGw17qQf0LBhzuAAsOIBI0wz0HzM4kqjwfxpEBAAAyDxIshByxCfC9hUysDlphYkqFCLYjha&#10;6sLHSMSQUQ4owoRDIxg6T8j0LtrHigYnD6gBIy5m51oyqdyighwqI052bbZ7IAZW6UzcDbCuo6x5&#10;ozw6yIZTxMb9CiyOSN0UwAZd6uT1pkxSZTgnIqLrD2ixAmpIyTaTIDRkSPIzMKBiRUBUz07WwAC0&#10;KWrWrzo0ohTMrmIvJAsBhL6ngAztDmyE7lqNkBjhJAL74hBUw6zADT4BCIcP4ezrC0bHAkoy5SKb&#10;bn7LYuaL4jDywn7O4l6s4fBQBeYnqTaZAikDAla9iewcqeToIkpOwjEcqMUAiXUYrzovTMosEFSv&#10;gAxThOJ4Qu4iSfBoQep3kfLd5yELhajWgh0dohTk8RChAAEdAfsSwA0JIjzuY1Qn4kAy5a7Mqirh&#10;4fEUSnYqsPsohUaeSeTIIiyuj0EE4hRyzObOhIxApf5gJgS9w6wohSJkxTheCRgiUIzUTRsNqvb1&#10;gAi1IBrkZ3r/5ocUYfaFS0omioJIY2joQm8V4jSU4e0NbJo15Ux2o3xASgo6DwgwKXJGhMKDj37v&#10;4wSuDyIgQpiMqIcexyCMpAoPM1wokPbm8UAe4/L44vLtDfp2rYAjEcwjDNLORkg8ogRxwfQ1Z07n&#10;Kr0X74gmkiABBk0okogsjJ71KOzwyCpqc3YAi8LygnZm5Iziztwfc4g7btkKw7A/MN8W7lCMzIz9&#10;MHMYqdQfZA80DhgvAvKbK5huJIbsw4p08fMDJs80RPwr4rp67642icby5FDhDo0Egl5Uxyhh0zZ1&#10;BdabInMQQBR4SFj6okqUZcLq62I9ooT55/0SYBSiRNgfLXTGYjjP58R1LWo6BUAlrZaxDpI26RB2&#10;0VCtZPKRyN7zLzJ2rjYii90RJdZpDqCP4f7zpEQm7mQ3SBigCgo6xUaGiRzyCM4l5mSHaQAzzN4f&#10;RpY166zW8vcz0BryRPSbRo5xIjQnZOKS6TZ4QnMGglZUYlooQoi+Y+KPqcsuwpyhhUA874tNQAsT&#10;jsbcYhwyBeEYUBzlq+gnqMp2dRhsIl8lEcK0MhQf9PIn6ha/IflOwglG644jB4SCMiLbQgUtwxk5&#10;tDYBKEIxkna/YfrSkZZzqMZftHCI4gQu5moCQvVPgsi9zZI9IcTrQ19UwBFM04goxJ9GCMU5qfYm&#10;6iS6Ym5m5ThSJSMiQfC9yyamNLIfB+68MlFF9I8BIATE5J8BjDIh1Xk+5Z0x1RoA7ztPzCkdIrpY&#10;B97PdVEPE5hoxvg9rrDvgeSNVbVJoBIvR4gm8oi3piok9KsrUVJk0lCublgA6N4kE4jbadwy6648&#10;6fAlo6y6ABQvS0JPzx0YgnJ9YBjzIiEyVQL8A15MiXyRRjiMSIzU7+lcy+DzRGTHqHhzjDzj7XMY&#10;5yrTcZD/QQTsrQZoyqz7x2rjDWrWsH1oIiEB4ypkZkhSM8JEE0LDpwEIaUEsbP9dtKT5lTSMSQgq&#10;spEZQAdZiqltwfzMMkQBRThhgntSlcDYwk51Mlz6VoLeE6FHKbxC9TYBEhlaiFdbEv43RUwoSYYe&#10;iCdolM1KJ14ohBxUEE005Z0SNeRdDoZENTJIEXzpFtLWcoYjFqbwEehp9AiidWsVZkh4Qy5J44b0&#10;g9t24eMnCeSMpWbhoA7yjm7Hp1KiDP6N8LzbdMIeRgQc9gTxN3sgFWpeFnJ8YfoxNWqdyFtNaNpG&#10;RKU4ZXNfQf9TNM1fJa7y6nxYp052bQVHkvk41swoMXSkMCp0J+qWzIqkcQiOaJiqF8NXBbAm7iwD&#10;mAUGIDcFzzKkanSYoA9NAAccKmVP46wxhu4hl/LDb1EEyQqXKtN60vhviiF90hhIBaz5Ze98DDgi&#10;k/gBC0LLtjxgA9oplurNFE4n7QJ8AAw6FoMXsUk+aiMqD5aWrygrAnaFRTjJLNArC9y9y9mJIg0T&#10;MeIjC3svKNUMZc1AtWqiqoVu4mlPhOLixTjO2Cwfq9yeUOoeWB9escULC5VMl6pIaq0cKMq0Za7G&#10;dJ9i1fpBE+M1EYbys+j+blA2iNljEianAeTAw15J9RkMABRI0/CqlxCXL5wi12mO8eB9t90O9FKk&#10;w3T7QjxUzZa9g9t9bHrmbFwArhbI+O2PgArQ1X4BadwoxBwoWJgd1thpCN+U7qp/hKC4yId40k8Y&#10;ku6q1JRMi8Jyl9cw9rwAAQmZacbLBLLngk771aMJYBL/wfOETlYASOIj0tI3VawytzTVFRLL4px2&#10;tJTm8fOEqI1cTV1/gmuWN+J0c/WbRXz/BSOGWGYBAqNL4qInNRhyhvBhw7bbbMKI2XB1TJBbQ3T7&#10;gecvI7C0eBlxFxQBsqVHJ0B0Mt+cZ2gwNrlW2BgsFyqMVDwfChSvOXMcU1VWZZzy6iFqwB18+J4A&#10;lPCx1aV31TOQ1gYztL0yYeUK09M5uZ0PecMomE7QpqDokLLtVuNsIe69ixEjgebzqiTdApczFW4A&#10;t49Lk9+IUg7BpoyHkWZiVZ0caKmeZzmHmsbSc9yq0PtskCYgWMpB2CYfbwrjgz4iybMoiRjAQ3RO&#10;OAiS4DOwJIykbc1bTUa40PYsA08Gok690l5LOw5XiHlkzxglLqELB+99Z/yH2rVqqaN9A1kq0vOI&#10;2fGfwkVQAeieTPIfNzlkTU7pUBRPjU8qIntz88L55mNtRCUSg3Qu5TiWVr4Aw9q9kC9+g889MaE6&#10;0YyHC2iKQ6A4cQhmbF4vLjEZpScf44dEQl8aK2NyJGWBmcL9dNhLIiT8IgVRjmjlFTNFm0Dtjqmc&#10;V7ZzheBh0bQBpwYhyusCgeolpB2nDxIrDXjGZ/McPAGmoBGYaF4k7U4pjMs9NQarrfmqzAEwCeTZ&#10;bZZBx2rm+VDhaFGDiMtPVxYA4neZBUxUA9u/gleg42lQeyaRU1LtePdBAwMO6tJ65zmkfBFc4kYj&#10;VnYRnHxyh18A1OgeY0+QL5cPr5U7RX0HxAspVR4BicbWUu6QpID671Z8Ws79T5pajVIBInJIwkCu&#10;u7UitNoko8LWRU06ZvmZCipBV/rlyOsAx8Uu6MuirAOPY9tUT+qq9AJjYgS6VXKdgA4y99cbofes&#10;Lj97ofzP6HgiCd2RU9mBJ8hQycdthjW+vJ6dFLoezCYnJm9hIBI4ZU08O1YpjfQzz6JVyVoyuVCi&#10;VejWW+RPJ9u9AkVYRglGp5ESAjWUgALADhcLEojU6Hhbh1+ygAMBjWSJ1CR7VvofUHFZurQ/J2ry&#10;kpohjzuboA9DQ+IoksAfKnIz1mBUlBgfCRkAQBxOMbEmYyZlB6hRofLU+kA3diuZo3WSIfOFgejr&#10;BUF4KqVQ4fJjVwNW1Toe7fejMo+KyGtpYAqiCNWDh/2EpJ5E9WumHcwy+M5UQ19+qXpdZeDEuMMd&#10;dX+e4kqJyRzCvf08heFWtMzQgisXeCIe9jtyFB4lC/WKoAuDFfe2Fot9iiB2pSPMAjGVoBd4WuHN&#10;Ieql+Ncop/WzwA+t7lLYofXRwrz400Tf42gsgncAJ8IlL971Dzvq4kWVgBdVqFEKwihUafCxBB2F&#10;7+PEHeLXof8HCQrdD/B/Lg4eyiDygoz0qlvPtDEVgnorCYQhEj6fEQ6d1JlHKR1C+dtWw8OEYAhS&#10;KFVuwBj8QfOMZ0Ox2cu8YkDU+RE9zExZyGklBP1QZ2tkkZBjUPemFfKMoQf16cbXloPIcnCuqNTB&#10;wnwn5y154sGGNkYvPogf3xdowARogmkTziGCnhBbku+DkHuXUJdaeytT417rApmOcS6aYl49q0c5&#10;tuZa7fuM+gpX1fKqw5uPa8MKztnSm8eLEYg6CdyiW4AAET6OsfMfJpCI2IYn/1AgACAcDfUFeEHf&#10;8JAELfMNfkPAURfcThYAA8XgYDi4HC8dB8fB0hAsjh78dsnekpesrisVBsvj8xB4KmkbfE3e05gr&#10;6koBn0Jf79oUroj1lL0m74ksZBFNpwMqEjAs+AL+q1AjMVoAErldiICoFfqz+qUTfbytDutUndrp&#10;tzvuFfroJulSr8VsdAitCfsVqk9n0thdSqlahNfr9UseJn0bmgKrtSjM7s0lwQAsdZhdmneWheKq&#10;0Vr9QBkvBoU1AR1V0BN8rtdCGxBezvlwd7o3EHeG4dG2kshB2mC3D4mqCIG5Ebhr5ktjysPy9Ajd&#10;S5AGr8721HefbncZx9A0D+e/jvlUr+sr9m5fbedsnL26tdqmSjMDqWixFghNeiOeAC+L2oTDH+16&#10;uNYpypI20iMvU5aGrMeMIvGe6xp2sKIq6jK7Ii+qBvQiKNqAszwuqkq7sFDSRqojL8v0f6Nq6oCg&#10;LGo6dwnCaiJ2zqSoeqi+K/ADBMYAMYoS8KpKcx6NqdA6mtIjazLQeUJvY98TIixaIqk0jYggpyMr&#10;45aiQieMJq655+QqgqxrG6jkO8miKtmBauuqsSrR4h7lqA6rqznObHq60iKuWti1Hctx00Oo6nTt&#10;DiBvNLDQoWsa/J8jLqo3AJ+p23SqM4gsJqOo8woaiqNuMCVVNYkrdHVV72SyASpMikaKxZR4Bq+j&#10;MCtfE4AQygc5tY0zWNI66CqO97bN1SwAq+ksZ0mAFIgFAcRp8r6pL4vKE1lDcXKlb6RtYmNhro6q&#10;+J3H6Ij3d0OgGx7v28qzlveoqVvesyzUqhaMqoqjwJ8x7UAoCeD4K40B0w5E5v5FygSkpKloGr6N&#10;o29i8KtIIAWwAKMznWiuPTfZ9qS9igQ+AU6uRCbdTyfiqOqqTWIrdahQmpKxurf9LoGiqzY5h6Mr&#10;Gvjqr0hd1IKokW6aiMZIUwaR4si78AEvmoH/Aa+Oaq0gKFj05uA4ynPDKTdZKfekWBkaI7EkLTNI&#10;0iSp3KUyOXKW1uE4e5KgpyzPepObn6wqFwmnakqTrCEurJSLvojSLyuATAADmdyLooCS3YAV+gBl&#10;yDnZ0R19J0R2JLh65K5xagqFrOBYBzzNAAjO1yHXCBIG0kmgRO5/aUfXWKcjduKtCb3r5riHq64A&#10;K+dVQJMep2bIKiveOrwr/qE9kydIdfTPe02Cgz8jjZrpPkn7tfN9chKMtZ3kJqAokqpzoKhRWgcL&#10;gFBp8rGr0+RPllHvgIPYsz2DAkLV6rt/TUGrJsY2UJoqAjPs+PqV9y4BSupMfgAmDgCSzEVKIUc7&#10;JKW1rwZEAQlxLyNvsH6Rk9hSXNEPV420AR8SuQpgCx9n6lCrIJIu54sZSVREpVKPlHSayrMBIS/c&#10;fpY4mIEK4VQjasiSs0LqSNi5FzgQrAal05RDSdnsKObpKRrDHkxYKwU1hQDbN3IaolMkTngE7QG7&#10;5NwBjHmsTm/s8KaCgF8KlCl98WQCwIACWaMxaDtHbMuRsnb2WAQJJar01imiFlAJ2UdnTxjxnvbw&#10;WhB0YiClUS6l1Io/0xoReKP5YKulctDh7JWKa2SIv5lhDc5EeTTExNMzwgZy4iHjfods/y0DoPoi&#10;etN7ME3CS2c7BEvpC2vwvYqfk8slCqGPONHsui8x/qyU2HickkwAnAUCVwoDiihG6KI4cgra55NQ&#10;bCbMjoF2CvQS60Aia4wCoth2a4riCCRnVIrI0ebvojusZkch3ye0jTQdgayXBFT3sSJus5GCBTwu&#10;CILK1Pxs4dljSkmg+bU1c0nAK1mIZNyiK3Q6kNjkNQCItL/DSWdAShNdd+/gn5CTlraJG2M1Sc1H&#10;P8Im6al8FQAkVoIAVLpwDgSaIKe9Mh70JnLR2Pw85dEummNMY8r5SV9ETcqTszJA2YJWIeRs1kQA&#10;D0GM3P1PFbSLvSKbK8ohZnYRRJKssuDpkyJSQs+4gcEE2RRnM7NhdaiIH5WqRsjJpHhkXKoZQibJ&#10;B91pPrSNepDUJ0wAGU44z5AMvQKkiIianyKQKK4oQhxD6nnvPY8cnJVCYz3OBakw5ES+ROhcVRQZ&#10;C4MljOWVQo6Um6EFLMz1gFfIHWupqhidRCaEFArYPwjbTjEPrIetIf1aFptZkFIMAtkj7Ejc9Bsp&#10;xTVjFQNMU4krgCcpkfqPYvh07zLVuW8F9o/2J3fIS5OKElCzK/i2Acpyc6VOQfTMsfzMCknLU3eI&#10;shI3+ytbWV0vjuCsEDLmXReEODXnVg+V1aJCZOpscaTR3bmWoHOImXxUZKT2V7ImTu7LHivlboGk&#10;4qCfTkOToVBQzEzJJqbvaU2FMR17E5Sk/JeliMLgFc9JhtgBCpGmYcVxNCNzxklqyQ22kxiH4HRA&#10;Rc0y4rPj5PYyhqIADpWWgtKnDhQiutWoaAYoFvB/pIKacB6CT86ABbqWjHWUC0Y+AI8SnZD3lJpi&#10;XJOGY/H94FqaYJ/d5QCkVcqVTBZs68AIR9o8fjWyhB31U6xXpj1wF8Slfdz0UXfWwHzNsmjBZ7vm&#10;LpQclORM0gHrERFL7uioJzI3awfahyiVaILivTB4W1seqoPo99ol4GkOrDEm6Q1alTkpb8iZ721l&#10;S1ciqSZJayE5c4V0saS8mXqKvE0idhCC02km7UhN5sraTADox1Rr3gXQdaP0+8ynYGPNI9Ax9oj2&#10;ZRPHZUA8viXpdKcXyYY977HbXuStCdPOAvNedlw2ZTix1Xfta3OVEYeH1KAmSgWjYtmEknMhmJPp&#10;gWjKanPiA9yj6gKbXJahPsxHjKO6Z0yrx1FHw+ANtc5ns49zjNWBgA7RXsARoABC8HgWIhc7ijYB&#10;LKFNIycDEiKYNXVRlKnoo97MD7cqoIqGlXIMMANmskmAh/nLtsPY5ZJYM94qgbEr87zxlmRwSt2D&#10;HNPZnsyRF6xdM83EOQURKRRKPD6K7Uah11ACWqH3mAe6A89U/4Lc6V8KeDu0UgT7iWLQFEx8mx0i&#10;aE7ByiIbIEoS29TYWxS1owTnH9qbJLRDP7mAEpz20ciVLsNMGXrKPtTbHnWYBH5HYy6/przRlda+&#10;6UGaVNEWnphIfYwEYmyWVSeA+kyFdrd5IrhY1WkHtqeQoWFIfD+1K8nPpIzHshADHsnWOCIFmnnG&#10;E3iBucqjrLmll8OHi0G0lqlnO7CgMlgEDHjTEhu+PDtxicj1uOICizCuqwiaQMiIqLi0i1O/keuo&#10;AApCLDskFnpbpoF4JzFTotjHkumDgJl5CaCki2PLiVj2CqDTN9B/u3txB9ncDJp4spsPM4igP8Oh&#10;t/woGoEkiaIOgEtbMpB/j/JyA8CjmcibrJtjk/gFp+B9oBh7GNP9N8pZtqwbgDwdnnAKnoIWiHwu&#10;O0IsAEuApfshHppMiEtEh7DbHAibrCopACJsgAt1CbpcKeD2DlmWADI+DZiNj3jupZvwJJsJrYtT&#10;jBE2rzO0L5vajxluh/pcMQgEjSJIifMaCUp2JrABrEH9qnn9idwLI8tqvsAARWiqq6h+Lmr0gCwe&#10;gFFii6OqqSiJlMiLlzDZwGB9EaCUv1kJlQNrCdKPs8IbDgQdnoDgJICCueqWh8N+CqJXtlCvinCv&#10;jlkwKfRfh/RmMFOgjkCKv6h7jbL8otpUuYi+C2Bzx/jeDeCduaHYt/JqmrLnEhxNwZEXM9uqxrIo&#10;nWGdjkORAKjiDgDWCxkJiMwVxPntH1MBpkyPsOiBpWt3otsSL0OrK5h9qVHOPEiiwuDHQSiXjSE5&#10;ixtuB8LsCclnQBChREH9jqpLiMCBizIyRYCbxIiGnZv0Hetgk1B9QxHEv+p/j8yqFen/iuKaHYIM&#10;DkK3iRuFlVEFpgxPCiC2NnB9PQKeEJrNHYPdSQRExdiCnKmQDZuSAFjHtlRSPpPtRZirJUl+N5vg&#10;MsqeNIxYm1tMNNihOGxAh/l4KhSqqkSWifRTiKuhLuFfuCDqjgLhiWkxQhDtizPeJpvswkysoVJq&#10;PPMsJWizNkptJKOcstiXvGquCIwNh7kpMyh5kJxTpzHYMsR4wRiXx1PICFiSvMCbjlkyCdrjifDT&#10;J0CaCMkJlDueoQzjQWGAO0KaMHuqrRNMIUugAEG3gHDjJUPvAAEyDdQ1CxouzrtJDxP7MIPZw2Np&#10;LejEMLFNy3jwjLr3gGEQxBS5k8xTg80CQ1MVtvrtlcwkw2HYDLpnRJmCwdjgCnNqimR5gDCnJXuJ&#10;GOEhupB/qsDxjdDdKgmnF0yfxssISoReM9neIXEJoqHHqUGVpawqRUNwn0qtsHrwOnpKCKlewSAF&#10;RTr6B7Cky9O9M9lwFfzLQ/imoqirTmFTJlGYGPQ9ItIuCQv/pdiRx2uDPkESiHikkpIyiDu3rEOC&#10;EhiKnHADjjQ6DTCqRDB8DdS2TissssTxqxqMnDT40lgDSSOdL2v3CLwoiGtmiGylB8vZkhyVDllE&#10;nvBzVHlDuAum0HCrHZyHPPLnJcLOFf0PE0InCKipCYw6AMVSPZP4irMVseLfIJPxirTRUtoGpw1W&#10;h/DLuzDkP9u3k+POmrihHkChiVikquxVwygFo2yQvrpSskqmTaHBumiMjTSVS9j2OMTksyN2H0vZ&#10;w9jq0hwPh5ikxJtvlnVKB/FfmVSVMTytCBjgMugCRoCdzkB8P1y0UFqmReS3rwSTFpwAFACaiLmH&#10;0hrjPct9lbGpN+h/KTPTP9nUVTz4B7tIsECLucneREHZnfPozaLwRUzzkhs91AthCaDqsZO4CHww&#10;jxqZR3FNv9yTgDmqADuuVWE2FnPmj9100/jWDqvM13zQB5i+UQEKIIUO1MQEjkJWtzCaNkIgoICk&#10;ijmYEByZgFCpGTjttYjtiiVJkUQYB/F4GHlZHbQDEZFftvutEuwzAFyxgBiiDbPQCujjFkB9PEDx&#10;o5q6Q2tMxe0UUuWZkZMHpjlJE2FGyvJDCKuPtINTCgNVA7votyMp0YADwCmIN6G1QnWsqbyPDSNB&#10;SxCoTXOWjWKoiQydw1iFnB1gktCRs7h+uLihUxh4SpLRIMsHw2UoNbxXRtACR4lZQkoomVU1CusL&#10;P1pnVfJn26yuQZyGI8uwiKiko6WYNKyg1dmrGYDHk5wJyiiJ3RgBQuLwHcK4O7WjPYiPjjXNCgSY&#10;DbHuEInEU8sjh/XhlrP8ipFzgEw5uRiXiMijizFEwpREWyxjgEiulSChUipKLnQREDC6SBiR2/0+&#10;0Th9HvD2CdxVKaXeFkiU1HVHnvEJo8l4VxVlzGwANvMvMZ2YLEVE1Vy4S6gFo1jUKvzZiFtoUn1k&#10;yGWWtKij3kCbmPKVLRCNoMp11qh8m1lnHWIj3rU1Wb1b3ZxZW8yoPflqu5AGDqqt2RROn/IICiRT&#10;1dDrCIsSIkh9R7RzMfr2kW1PzUkXSESSx3LnULAENCADjTHoUvh+QuFDkyCiVqV4jxjLnbrHB+Dl&#10;0zj+u9Ufyam/CmkWlDy1TsN3JpWVIIHcNigB3KCqXkxSh7wMCX5JgGiYqeVBh8tYC0ZIB9ngPhpl&#10;LOJcM2WtVYk5uKAG0hizD3Cc3UXgiMj/XcGBiaRJr9ACj/Wrssl4HYO0KKCfPMoih6ReJRh83NTE&#10;rDOnCEpWi+OJYEWAh8ypSuxKC6TiVeB+iknvISikRHOcYi26nJ4u12pJvVlN5D1yW+pXlezZAGjj&#10;QivWgAvRO0ZbXTCgCjixrAB3vjRfWuspw2OvHl2aq4I0V+2WCIypZiHKg66FMx4pWYy+0PHcZ/VZ&#10;lquCCNnoDjGCoUzIZbHBj3pU0fWa5dmoS0SciiO0WPXnk9JSB9VNCrE5r5XCS4SpU/ThAG4cwEJc&#10;24B7xGh8UGVjzfGoUqrz1/IbH+6GRoHK48AB1w4xLEKaCM5baeJnV7MpxF1hRulVTOCoRoVuiiUR&#10;1rB7LEGrYfPsgAOAo0iPp71SAMLyJ2iDnvJcQuCnKwCXvfjLmOOtYb3QwmzBo+3IEyEyVviuXpS+&#10;l4EpHvFEjeDdSqOwxz1lAAShIOooy0Y9qzZDaQ4y3gjSGEjVDiIwh86JZSgBxJCuDHy1vRDx7Kh9&#10;pU40ZpXNJWik6TbM5pJzFfjl4iADEFatzKRgI/YjMHzA5zgBE5qaKLRsB9TmuWv1ojoTiBt4AEQt&#10;jx2qB5w42PRAAANPpJ7gxFvSuWzICx3ojZxnYTjUCvvRCkkyR/hz7ZABiSjSPZviiG3KSOjLizYE&#10;DHjgJXi+TlrmbLB+FwFNlNsHqj7rCm6Kb/Ls6oOZiRsNOWDwi+XBtLT7HfHK0d2BtwSGRVPlO53I&#10;Vu7BTUSPzaRrEBwLaUTGlf6NYsZvRFxQxiZaWGY6KERBigWzx93/30ZjxE7dAGVjOCjbUXpoHeCy&#10;iJkyFmCDi2OmuhYNazXSO0gCPyUFChUuTIGrQAY0PzK/tFB5D3pCgEu0Q+iXpEcIOjCUkyQ0IrSR&#10;HPH94zkOtRu0JhCbuBmSixg5c6tIw2JWpUr+SRH90eGACN1RHnQdjSLFDGiLk0VCh877cDCfDWXT&#10;Uk3ibVG7EI0lWCwnwjnq2Ck5p7wduCD3lDi2WrXIR0sl7nqjtIy9ms8Hx3IXCxxKgF5bZOtDh5TW&#10;Mc9MvWJcvw2h0MZBXiM9qjmyifI4ZNGcT4xM0/332PGUteiGCGt1h7cIpnGYPGS+5QSPu7NRlUlV&#10;Q78JMACbuUL8L/zf0YgCl4OTS/iuOcwrgFCM451e7j9XiulCiTqtztPt43CiOlb1FD21WaOZXG2a&#10;uqpvPkjZj/L+nBqeFnc1iBpuDVJTjYm/4QFON7j8lel4KtvDB7xrOCO7E4DIIct0R3u3xELOZzEW&#10;oU399zqesIcAv8xx7skiYCAEtGYaB8DlnWSO3Y74h8w95fNDNnibkpEpHOYEcFWXY8pqyoQjM/Zz&#10;c/IUSwZAgEbxs/LsxMeKEXEbMwRrQjGYIoq4SbDZkGLVifTda24SkOvf6ydcXTO0ZRYjUGv8wmEd&#10;K4T5pleSTBLRSqcllZCxqn7IgEtlUh9RTHRhwjXPxYyJo9WQDkLOOwvOE+ipbVGKaliuab4rgBO3&#10;j2C2U5Dxikuw5GCd0ElZ0ZSCNRpzHEqXCVzepJ8xh7zqehB5djzIdK9cHIHsod7unOFq+Oxh2kaC&#10;3rswFD/JjWKaVzim0sgDXTCSkaxwtFmoKGJoGrU+Q2QXpczjvFMprwc6c6pnHWe4cmPucc2vHcj6&#10;78CQnoHoV2cWVXCJ5iYnirIMoMqaIMlN2pB5iiIXH92FvPz7CAAiBBSCBaDAuEACFPKGO+HPCIPO&#10;JPiKP+LQoAP2NRgCx0DR+BAiEAsHyWOgUFSmMRp+vWXPqYPuZRgDzWbSkFTaWAOePyfAGgSx80N6&#10;UV70d40mjveLP+YPqhvmMP6qUCrVeTgKtASuTaeV8BxgE2OPgaT1y0ASrUl41R/Pa4RiMU2rSGT2&#10;WtAKs1qWW6WT7APyJPOlxR8Sy84C6UC81+y2ME2WrV+m02cSUHhHNXKFUuXPV2aGoyzEVuuSGy2i&#10;bSfISebZWLVHAU/DRyOgzcZCZPuo4PP7YC5CvTyrU2IPB3cm2O3mOrnVHVTWz1yyzjpgSm4Co36N&#10;5ymzbAVOqZDMBDzZjKRbd1a0eyua2O7OYYCi/V6Uvsz6m2D+TbUI+664Hsp7trcqj1qAsrvpqnC7&#10;I66yOvSf7Ro08KFLQ0iNMMnaeKasqvpsqynqe3aoqatynu0oantSriTpC3a3Pq46lsAk7XJqsqQq&#10;/DJ+sCnyWRvCKeLzFKfLcjDALQr6QsslKRgbKLNAi9wCLzAUKH6p76rcz6lwMqkLAAvK8psm0ypq&#10;r65otFR8vwiyrRMi7OK+vKTrdESYTwoEkIUx0ASE4YBsAlkBMAvK0PgAq8t3EaYpkvKmowr9Dq1S&#10;SFLdSKLLzJqLP+AympYpqloYeUmIEyCrTWf7PwEmy3Mkq4AqfP6zI8j9ZADCSrJPECatwBiypOll&#10;SIY5h2nTZK2VLAS6oFYDzAgDdpgdatMq0qL6q+66dI0pcBKXVarLy5J3VLc6GQElaNK+6MzLLFrs&#10;NgxddJ4zkxq1XM63zBN4AMnDXotATPs/E6q36AyvshRCuK/CEbryllHRG+R9MBPq5RwA7izYnyMX&#10;HMgBKs3bdowp9Jp4OWVPyflrgE7h+q/jFLoyjS0YYAlashKcpgnnycZcjCot3LEVphUKNVjeoB5A&#10;vSO0SsekNJUrP4kmCMJCtzISiBqRq+CWwK+wbBsNAUBMM3cfn5fSeOFHKP2Akeds1oEwp8wqKKfX&#10;mnrStU+KpqTPuOqKoqXie9KBmSqXarmUAHIQC6gBOPqAjC8pw/mmKA3amt3qx9KXXeEJDnFgak3b&#10;6s+w0wH9HumpOnF/AMp96YdJ6EIMC3GAIpb62SdNyxKoeNQcAqaJqkNgLwrSTqW2Ujqop68qsyFh&#10;I74R8vqpfqLIj6MLRtTAMG4/f3Kw3IJDBqBLRlkCn9XNcpPqSrLLnwJ7ACSRrKwE3n+qyZkGEqIU&#10;kUmDAyXH1ZITNPxPC3FNcgddbZHWhFDJYYZiJGinloXiWhHZPCbkpVe9E+aQCNFuLQusfqKE9MHA&#10;CU2DhAkgkdgqRRMSxCjp7ACpof5gH/wAMMU9ARviXG7g07Ij5aCTqNJgX0qhwHvlcVEbByxWmXJV&#10;ccWVuRYyTmYLQ6gopLGqoaIovdzKalMOAIsdckL4HoFvLgYMtyhEMmKTmACKxCirRMH8RhkpCjAK&#10;1d2ks4hQGDIGhiAVXwB0PodIshhDJaECFDKWuGM8e4FlhQu317gCSbLAJC0MmRSzjmlTIoKHSITG&#10;L8ACm2BpFkJF5LcjGFiOiQkCJstF2EAgAFLbGRIhw71SucIstUBwFZjP2mMBVrhvSJFsfKckjBI1&#10;gSoACVFghLmWHXmYPOAw9T7FFOOYaTZIyRxrigzZxseHEr2kq9NWURQDRIVuvBkZMpvj0h45Ve86&#10;gAuyXvB1x5HX4SETgUFCpPjakKQ5QEAquWKmGmopwgScShlNTkP8ljKg5L3XmSyji8yLUekvBAnh&#10;ZWuP2Z6z4yCsCPmAS8Ucz8sh/LxZoSyYQ/4pgCloAg65GDDNlLiQokaUyCAUfwWUp5yzmS/MG84o&#10;cSh9NSlIvcm0iwBmQWATh/CU1otZKogKX65TQjsS+4ukpH4dFudWmAqMP1Hj7ZCmSJ4BG0k+TQAd&#10;5JuCcF5gspaNKgU0yMowRpmhaGuL7AFCeSpbnCFDM/W0iiAnOkyiiZWCLkW+wojoP9/RHzLklsOT&#10;yJMCTDHHl+htdhPIXgIsQaueauS8vuak5QANhkol7AFF4+5Rzdp2glQojRk7BICWOc4dQ67kHHck&#10;1yWpArRj7c+xieVmErRUKoSFKb+H8Ejt1CiysZD+Q2HuX+NpiUfpJjar0njpDTM5J4U+FTFoSGkI&#10;wWWqpH1TgIvurYAr+yfV1H5TmWJMim18hofqVyRHmEdKaSFx0Fx+2NTcUcwERCuGNwUAK9A/HelF&#10;m7hYAjGnlpktkRaVo/4zAALc6IAOJ2blaK+VYt16gBsAgArmIBcGOD/fZI3C8qrfKLZCXe/E7C5K&#10;lqaUe+CByZMwvIPw9s+gAH7J5ZWyY+8CyqtxhunJ4h/YxKBjQyBI3MH8LyUuRw/XtYUR/RfMAAbw&#10;Y1JwSkzDC7rD+mtNc2hFI4sekyAReJI5iFWYuVSXo83EW1K5ZvN7xCBLRnLc4jueR65UAGXl6xKC&#10;U5RACgiapQzBrMLhGEft2DNX2JrNebxRab49f8UBtECS3GDuMuWX8LiunSSEu4x8WkhgDkK01d2R&#10;J6FAf4UgpKlWRbGwRq9peD72q5xeAJzOXTO28Jk01+hHyWRdJlHIfuxFOoTklDduw/GaB23VDhlk&#10;fMCKbK1H+BkaMeN9kEAMzExFou5WBc9z5n0jboxMVSd2cIBlaKe5+B2DCLGYJtmMhFFihl5mJVg3&#10;Faqfj4qZL1b5cGTyVx21KQrmeC6oAOsC7ZCKV1fLgcecJFKyvvylZfe69F5pbKKvPCBLI8kac8Rq&#10;Yk0jcPFw3YrFRVNIgIptt8n7myZEntoqqdtfh/lu46gMmEoB97y0vneROuACEYe3KkARIzWFjJC0&#10;2Yk+YWkWtKRBvA+DgYY66AK12mgFJV0IT4qOXsZcEvaZBx0Mx8IC6WPvN/dC8mfXLcYc3jzPovub&#10;tPFNtKF5BsvVpsD9ugkIKf2MAKPeEwYaPgkAfPx+s0d3zeFbrSNHX3u02m/qI9UkAGgpT1E8w2AA&#10;PbR1kONwSFMMzTbYBmm+C4OAJYBaGYYdHobspbOHFD+VbG8iThvWpnvb4rhCjsrem8qQr4hQNp05&#10;217u/pH3qveM4l0l1wgB4nrjVbFPqpB6fcI9i3uQPu1RIsKW54oI3qvcLAVWpu98hYdYo+2cxYng&#10;WAa4Jw3sLQ609GH6VK8OZMauku/sAGP8IEa4WAMwJCMgJCMMPql+HLBSuQHWOgPeLGJwMg3vAq1E&#10;HsrWH84K4KvqX8Sga4SiJGKsM+MGye/kK0toh0y2j8R+2EK4qOyKc0ACiCIkPqekK09QtQH6umPo&#10;KKHRC4OOVKouz6H4YVBeJS86AWxGZoZwv2vYAEVGKOMGKilgian2ymjqtotwVyLKkOccxO+G9MeK&#10;gIH0/22WaWXcw2aKKlCS4EpwIUDxEcsrCG8BDaoK7a6qKopEXwacALBGLGMxBCJKfswcIUKixyHt&#10;DCKisu52583eH+xApkMAPIJKq2M0mSokAQz28KLguKOcgQyaKofcJYxGcgtiaMdA3M5kKungxG+m&#10;m7F6yw9NDw/IRcI6zsp0rQy0eu6YMCpkxnGyZIs2oWJweU/VDIAUVWj1FUH6j6AA3A/qIs+0TIfl&#10;EoKaMMLYiEHqkoAAMgxsAO7okKXupYVAIsOqJS/gMgmIr2xg/vC0Ps9QVW2IcgzTEGdYc+toxGv2&#10;72H5C+wkKHBIIEzeKWLYuM0OxOsqaa7o2m2mOua4qKMgfsJG2OHuSyVW4kHywBIykgJgtwZwbYLA&#10;ZxAyH1ECyewAKadM4GH8Q8UA/SniNOIEyy7sJqxPKeR4O6l2kmvGoOwCIU7u5IzvIC0yK/FIUcfO&#10;oEKAhC+oJcfGIiIlFQjK7q8ssJKOXmYw4K6gkupyc+6NB1KYAI7M1+QkwGugI0vNEWLy7nIUAG6M&#10;6MakTaXnDizu56NI3ZEpEwocz8Zq9TKOh0tg6o7+QNL2ckWAWA/O4NMwhxJCKSsYorEozS1cLya8&#10;J4MwftAgzoJKLyOOXKHHN0RoKOKsmIjZK1HYv+soI01IdY4/OEbXGkxCI6JDB6Si0zMi1jMEH65i&#10;YwJtIsX8XpM84XE20ePMMhLCKGMM1UgSH2kiHzK+Vw2YH48OwrOIH6MGPqLYQFICWA4q18oa7IOB&#10;AiK5NUHyQEPq+4TIyuhQpzGixbEksQsQxWJ4plK4sFH+M4UFJzGMHvAq/G06JkD/Q4yfOQbVLo6p&#10;DSwXO8JEIQSmMwa4MwIwbMLgMArcH0h6kUiOx+AEbOz43PARKRKO3s4sAYzmJSd27eHhHsIlPfOo&#10;7AeLLAsEewYnQaLAnMurEmKcJgyQIkM+ulKaARJUQeJSUU8HFWrgL5Li2cxPArHW4C2Ip3E+AeVW&#10;YxAWvidYxTMido9NIuJqKeOO8eHMLYMAg+AUa5Ow+S+nMIZYQWAOtWLRIQdvDOI+s6AMRggUAA8+&#10;yUhGH4ouKFNWxQyquCb/GQZoZoLcYfG6ALJqr6AERqJ8kDGmAKyeQEVKtMIeIg08ccfShA11VahK&#10;KoLQMwmSWiWA/cHrHWVW6KK5Mi3AKW9onQLSY0JGawIEdYTElZDnMwVzEw0tDYJCgAAO7A8S/5VR&#10;Ku8NKzJQOoI+JsLQ+dO2/Q4Kd2+K/MKBUoHurGzWHvEG5sIsVowykOxTOAhMK5KeUZFYlI64p2/W&#10;ANNG7I8IhQXnHWLKpzMMuAS0JhDYd2vEUM2ayvMDHRMQOAsrK7E0UpOHGfEZEyw2RsI6ZwxpHg26&#10;1yY2oMH6LK1nLZGKourm7pGCI/BANwq5PBE6JKK+PrC4HQPrCiHmbiIQMBERD9U2UGrsZC+wH0MN&#10;SO7Ak6NwY05WH8pkvFMajrSiJPRk1c9Q28H2LQSnBgLHOAwAM+LYqcHzLIAKiyMgAS71P3FGscJc&#10;WOd+HPb2OOK+mJRUJLFFEyXdMIKjRaHtLsjsnWAG++2ch0zSsRQNK2Jq04QlL2h1Tq2dI8tYJ6R/&#10;EQYxX8AJACACD5dKbVUyHzO5Eoh050lU80AkmSfwfsxSaUWyKKs2Zofc4yHxMCZddGsRSjPuWqb2&#10;AKN2MGWOQFHXVIaacdKSAMYwsrWUH60wX9cSgmHypfJksapy4fbkASng04dYfc7pANG0Zc0KH85i&#10;16AS7OASk8ltVwZoy8yW9cH6KsMMK+f6Xm9XD/KcIsLYrHWSJlUUWqxGVWXiplHWzQb6JszJSBP6&#10;AJZOyErisSYa/vKpftZeKbXo0s3uIwPrBtXOb6+mue08N3be0a1+4w40IdBWrGVLVTDEvWIE6Sh0&#10;hQJsfwqLHENwMMefOUVmJhPEHyriXEKApjG1Dy/YAAkSkTa/U9DCKbORMihQSyzeUU5NicACJOJH&#10;JKI0sgHwN2suohcpBdbkJsMMWOKeM+s2Jw/gnI5VbRjKwMHxaI+sHmLYLYpksRcaZxfIIVPNJo3h&#10;EIpBkEdennfev0Jq6k6PBuvbhWYrjC/uXpCvfAK4JwkKsegpKypcJcirOWOvdHIy+msRGIHziylI&#10;kKYxQXLdYckq8lc4oY1cQEXKPq2U8pc7PaI1dfhyIIWimIJOKjjyUg3jMuPAJ80cARKkPUJleOOZ&#10;BWOPPoqDkZIJUASjggKa+qHtMjPMsqriXck2pypvglTYlyAUq9fSKOIxSLjuKTXEH7bOATngjuAA&#10;6MLcQFb2HPBTn0HKLYa1Z8AemJfWK+a4toaILgKjWtU6hzK83olIoXCNMhcXlWLBJ7VJmpBinPOq&#10;KPmC2S2aXvDlfqD7pEexMDkDAZU4H7YWx9L6IQmSSmAvpgSnE4k5KjEvOKJdN4HuM/gwwhOmZpBs&#10;d3YNVsAVTmKBlmOTahpA2UoGKvcisXV3oyR6N2Ou9wH+YCH/BsqAHsOBfWfUARdZmXZGM/eJLFEF&#10;G1oROW8OoXgkvyJxhqK1axQriyN2N/EU7AZo08umsRh63Le1dTcWxHeEAcQlq1CvIqIVH2JSiwIQ&#10;Mwx24KkKtXh1SA7EKOQFFwWcARMZZEMNhjUPqmt/iWwzArdPWWLQJwj0VKuMrGXLezUPA8p41/fQ&#10;JwWjl8mIWrqTCLEU6sKO2DU9ocaTPXQTka2oP43uJCTFke6bNLMjTo9bZCyhS0rnq8Lca4mIjAJd&#10;uuHrMfGtUhfgAOftHgcKKOWPmgKSwBdCqtfabqH87vUFMwySHuWPrHAFYhDqMq05M9TjptentzEz&#10;lOI1qvf2bbe9hFdFV1GQ9jU9hjak2aZgou3sd3lfKeZgMG4CVytoZpiy78VkZdbGxZM9dGXpSeKs&#10;WAVXYMkTlbOTpzKexAYqXoLLb+SjR9gfgxfu4y9Qa5V4JLNJECXA2RjwMGl/Sfc3NgAHsKIoXiR7&#10;wZUuKGhxAlWMYQcc08MgWiK+36nmXul+VKl/XoLLNE6GIGIJwmTBCoAFmaHbaFnwLYRYbgNxOeAa&#10;7vExPMsQZZvq+m3bbtESn2+ZEkVzO7vbjJOYkQtVujj/PhAo9KMq3BMCMBdKD5PcvnSfHgprpuHq&#10;TEa4fwA100A505HGAMyfVMIqNjybWplLPQZhRDu5W0JrUO05ReIpvhMDfk/FkExSzelIhwLLHypu&#10;xHsCNw60o7wPSWAHDZIzrKTbi2IRM3AFERndVDv2rnT/q9CWAJquxPt2KYjrecx2wBZS1+R60pZY&#10;7CIVqGvzowAJOmKiaoJc65UfjeAWtw6NfXaqAZoCI+l+KWl+skY6H4Vcbev53oK/oM6xaisiLhvc&#10;qsfcSyZdmpXRo2KGl+rGl+5eHw9Bh2AY6MYq1MAifsfwmJDDimIVArj9MxPMplkNKXcS+mp8wOw5&#10;GPiY3mH81cyvPMyCunBEIFmoJGOMIhssJgKs0EWqWAVrTzLXnYHj3Xu0KG64lImokS7pL8ODjiXl&#10;FbF8H9HqKTd3HXj7RFXx0Ss35Dvs/gum3u7vnOpvxBwB0CvEdSJdVO05HPTIxok32TUaANMJdRh8&#10;Zo2Upyakze2UxPkWrmv8Za3pt7NKVqaUabO6cvVvW535dR0W3o64zeXjwKxpz5R2h3VV5jdCleK0&#10;U+R7bHHoIowkMBxgWq2U+cMM5NL2wAYm60kOrjquwgJCmJAeSiumakKjBXPkKKKeJOqLZ4Ah6Hlw&#10;yu770NOorErGND31mkK+MxB+KB+QABaWp6+SXjcSfbGKR7o/M7U8xo5Nqu+n8C7IxGx2SzRvd4yZ&#10;OoDz/cu/cmAOJGWiftpgAuUKLgVLT3aEPqIAB4EEoIGoMG4QC4UAYY/Ic/4g9Ik/opFYYAYg/33G&#10;4qAI89pA+pFDn5F4qApQA5VF4uBJdLwNMZbLo8AI2+3vOXnO4zN4tDIrFQLQ4vNZUA5fR6FRIY+K&#10;dF5FUX1HY9L4EB4vQwLGZfJKPSZVWqDFKPNZrFXzaZva43KAFFwTcZjc7pN6c+J283re5JGaPN4v&#10;Ga1V6vLwbh6LHq1GbdJopGZy98DEJfMJjGbvN37m5qCM9R4zFcjEnpJM2/ZrbrnntYCAfr7/G7S+&#10;ajJLvGZqCt1WtZc6vN61hwaE+IDuMEeRL5u8eY8OdzHi8uld4rtqfDK/LqvxgdcQTWtPe3rJMjXJ&#10;dugVL9rDpvs5JV95nq1JNJ4nd93V+ec8Lvs4q9DhLmtzZrurSCAkCsEuQCLXgeo6SNmm6asSACxI&#10;o06otmkB7JOlCLrcq6jxElTvP6tS2QKobWJei6jxalUMJE06SKMlQGRurSFAW9C4Lil7IrymrhQW&#10;4gJrOih2yTICdvEirSOkeTTM2kivJUtyyqqlzWJqqzCAPHT0KuuaKrvDa8yhAinJq06zI807TozO&#10;KIMmf6xn9FyGIzMMvMqly5vch6ITasyXvCva7tIu6ZgIxc5Qol63NUui6PRFaXPAzcIrY2c3s20K&#10;KLc6qHNifcOgEjLTzwjCIK0ucqIdU05H/GsRNYq9ZIyuaLt6mKKqi06KtOt0Yn07ICVymSGUilFh&#10;Q8hitJfOyj2Asa3PMAiqAAxiUO8rT0Vktz9pIrVVVefjxTZLLKxGAbT00nCcw2ucuJdCk4IhADDq&#10;vG4GN8gStKlgNf09VkVM8tyopfaE+rmu9VPWfjZtJJJ2ugyLMo3LaPLZeDJIZSYDKyodjNPV1YQv&#10;TrGzyiCK2nglZo9SQDK0rVh06kmRAKudjVRl6SQytOBn6nqNjto0XgGrTuQaC+mwW4S3Jqkh36pi&#10;i8tmjLuQO1NmUzoKRNmi6r3fTp+pIn4A2tQWY2cAKKqvWk+2wikNJBRSGodK6VW3SOuAFLAAWzXS&#10;GKimqop8ikJ2fkcR4WAib4VmmaZVtyKIuu7IqiyNm7+laGMsA1bohw62MjbOpIcqCRKWAqrtY9Du&#10;LmwSh1Efk1s3jFS8shnFbSlCK8Qfy3S6A8ZocqLxNml8jn9bz0N1HSX05Tva1kl70UhtqarnBsGu&#10;9qKPNIvOLJz0h9/MqNr1sgUFtY7yj/Mm/wAB7IBWCzaotEnKj5Ao7WF3LuXk/Z9x3JQQ2Rl15uij&#10;oDLSSQl6C3umvSKVctyG0IFpIyzghigB+E3aIPtOiywBM7XYiMtBsy0mRNybouboFGj/bKf4siI1&#10;/AHLcd5QrLytF3O8BaHwEIgHcJuxQ8ReSSGaM2lA0h5SIE3RoxstpKHeq0halozx3ogAQO4jqBIC&#10;nxE7gGfdihkX5RSI8rgiCqXPOVH83JT4/jHRtJcsZUKoCUQUWWrRdxaTxPIUOU6EgAy/IwM4uoli&#10;ym2uSALF11xrQEE3KjAApyG10gAdEnUihfSINhZWnGDza36J9PQwhGRm4ygCb8naRoCCjpeAOVom&#10;q12hP5IoYA7BKj4FDc4tltQ/0BEoLAAMzpnmOMCl421Oi9x/nxAQd5MRMYNABNmZEkj6wDrmj8PV&#10;2q5JcECb8ZAnRO0pD9l6tFlA/TVnyKHFwzxhY5kqliRBB7Jx/R7HzBcfMNy4noR1HgAU0VZLZMi1&#10;Qd6UC8zUIcu88hOS3Gsb0AOh8GSHTxZgABD8ZgAFKhnMIjxUaNPCJQ45+cJx8usiqseUBF5NSYnq&#10;/gkagVcBzpkux2BxkDxZNY7MAs/SBHqJEZFDaJh8qydQlRXxIm+OGJFSo9hbIRNoIqV0h0/pmHeX&#10;eolNSbmXt+m4ANtBF3OQ1qgRRzMpWhygKPV1VRwJFOMaSUyNhsyoobk+P+OL9WZLzq0P2SQ+KPTw&#10;jOyyWpGzTy2ACVo7xwkhnIncASJg/yokXPaid3Q/mzznqIm1fhNYZD+JvJQzblIVgKMGl52ToyRV&#10;1kqqqQJboXkXX4dxC1niNxFJ2dCfDAkm0bKud5HTTzDr8N+Rwihd1BoskQ/ac9FCKt8sa0hcx4jx&#10;UEjJYQzdkjZNfH0W44QFLvIJArd4Ch3iaobQ26ofRkXNpTIc5ycdr3PnnN0S83EUB91KH1IMAZ3o&#10;u0fJueKJE5CUPuLjLkra+DdPGH5G8o6DUDlaQ2OzCR0HmPzqASCuVZonXtZfGhONapugHhqvxSpn&#10;jhXlJBQS6bVK6XETvYAmxGzQSge2TFEBAngEbK0hKwKcVBz6AS3Jv1ByczjawZSd8gk5lAo3j+ES&#10;y3HW9Li84BRbmfkiNIxCi9yo4QbgbPS/WPJLECofacf+R6KmnXtIUszNSUkqdAVdRamB+2TnvU0f&#10;daShu3H6nak7/FkgBvoRBMZY13wWdTcl2trihlzOCYe2au51AFzVl4fNhjvEZXfeonNdZnl0Y0AB&#10;RBEkN3NrQSrUw/6GsHwGZ6dICJmFHoQ7a+z6SIT4JrTwA9iV9Y4nPXrMcNm2mRSgdDYxzC8uaJyX&#10;cua/GWxrTs/c1BHkKbAkO75U8abryHb5Q92rbyBaAANRIfhpzlEbpWW6SBIopkeDju8tzzzdINaW&#10;a/G4B3AJ0suP581YDNqmOtAB5lyAAzjTIU4kmZoQu/MfkvQWScT17g+u/VLcck7+2mtoiD8460gl&#10;RfZsrtSawvZlCJvmz6OAAWoUGSqg1rrXO9HFgWG9aKD5Vezms41ro6OEdw7ilgCEXQ3Zyyk2yhwO&#10;JcbfbWfeGj/nnuXbZLLSgHOE5cpz83ekX4oWNZABnKTBZ7gJzoA8DbqI2XeAhdinRLJzJyw5Q9GM&#10;6Jig04UWXsEuieAA2eQM+VHWLqh3YAaTo5IUrxkO3JQQoLSxQ6DFD9l5p0gtpoFwQeVQWadDZszx&#10;VlH1EcjbzLnZkWXSRwrbABKtmhhzpnHi5pgegQrKxDjRkSShvvEaOCh5SATKQfXQyPdudiZciCUN&#10;ZvzfgSLFpa8FYBkrMpOmjs9rqX49c3S/KTno80XugbVFxaJVXDDf7iTFVwoe5TjF+i78roeS/TPS&#10;yMtAHzHHAOZlVEZQoSSkZFNBj/wId8ob9guJfjjpjh5ItLLafB2pChVSRTjqOLNDjCOJvi/Qi6QL&#10;cREKNZOjALa4+Yhy0AfpYxpBlwfpsRf76IACyLJiyxUYsLuAlC/QuY4Q9Am66otanQ7zmizqZhho&#10;pw06AgvLmgl41jiKiwhjOw6jpqoq+pCqtyBbN4AaUZbguMJR3JtBoTa7IBfhHTV7e7kbRrQI+j2g&#10;6QyIdMMgcsMxi4pw2Y7iHAmhNrmjaSh53r+y5KwzaTOiWDaiTra6S5VSSsJR5ipiDojYqIrQi4OU&#10;Q47zBwgg7g9BtBkB4MBAigqK4bPJEbogfMH7GRvbJClCyDdj0xUzNDzyECQ5kwfhdiQJehx4jb5L&#10;uJvhOjcjjrgiaozxQaeyZSnSER5iii7ESrlLjBtDdoADpAysEgA41iYpsC7R+omrmj87W5vMFyeR&#10;EguKLbwozyLJwDchDbc4fcJR2pUg2Z3rgj1ohSRQi50yc5KoAYi63YfwmrOUFKczF5dozYubMR1k&#10;Pqly9InI/cNAfEAofLc0NsJYAo9AuamoByLKxrlZYzqbxUiAfMIKdogSLK/gzxBagKc7vYlA8RDc&#10;Mwco/YdEkZDZA4DMk8lAhADY4RQwesfx8okTzbTrFzghRbVYBBsqSKSYkDzi7gw41iLKHwCw7kVA&#10;mI8Q0g2ZKC6QvY06V0LIhQ4T9sTwfSAQ5wyKh7cSPql7qAfsiYBDVI8TPiGItKNQAZcynKUBtDeI&#10;3Q7yfghZj5XoijCDDAtKgwnbBRCih7LZvxpB5bHp4LpTpwlSQMnQfDNEm6zIADjqpJNqqIlxWTfb&#10;NzsbUJ3oq8LQmMPDjSljADs6rJwLpr96pcFLcROkbqSr/MFUriVIih97OBeohhuAjxdiYMJr08Fr&#10;Lg0k0IfUK8JxpAq49ES65gscZojbrrT7qYirRDBcaYpBS4oY70UZOya0Ho+7xpJLCQdgiqLqZybw&#10;jxO0wKwq6z1bGrryjDe7oEv0zUBohjBTDIfQ7wqMcoBcy0cxyRwb78+gBaQLYo5higb0/87B4Iq6&#10;LLfcJK1C7ZrrjLPQAqHL1blYqJyjjr2Ifj8rVoBBpCN6/C/TmwjzK4fRWgQdEI7iLK8DmM9kfcXq&#10;D8dMd4jxFIAsvolw07tge8JTkxOTjrdLhlFgsxaUDCW7JSuy+MYsIq7KobjajEJU2qwxWRdkVVD0&#10;FD76rsP7HpzkWzNhvhspdjjpxyYYBE3T+Au82jwClr1bcjjDSoljAzya2I4xPYA5NIfDAMSEFdIE&#10;QKlbtwl5fiRwBCEQm5UibIu7Cgj0AVC0ooAxbNNAyJ4gmr9JrwfI6El4e6z4kDvMDcLwAzeQBQ7h&#10;Bcg7QLe6YMS40hDYqLXgBpBo7Y4xBrM0+7jAqI0g6CAg0hcYobyRpshYgSx4vIvNUQkBdFRyRTT8&#10;eL79CYqIddYxDcpAtI1jyYENZtU7XzLr79MzSw6Buoe0Zwhg1hBr1DcYiDtA+4c9cKFU2VMYkg8V&#10;Fw1hA6zYjz4olCWlMjWylha5VR078dBhPwmNTouj3hOlOBKCXsXkuFQ63jcMTbNL8NMg04u60S+y&#10;abIoh0+RuSXq/U1CN6N404rQ2ZVSj5pDLZ+r6cgk4gfcjgAVd7kT0xss+5Uzhaf77z49BDbKiruI&#10;4Sf1kT0sxRto1hRblB/Qe8YjhImKhwlEhA3YoaD6laoTTQtJ5kQs2D0QAU2IAA9CVtp9PxEdcaUM&#10;TqERzAnJiiAhijuL3SS6orjrvzGdILbEYSYKX6EYmIo5bs54uIio8Sha9UI4fzw1PZxx74lFqYlT&#10;/tno/IdQcFwgc1wyA4iFUqaJyIAqj5sjnBvlJaJrFzlcxJx1xjPls5tEyKuDjBcx5gXF0M/M+8OY&#10;AJQbfcUba9GqkNoywS2gfbvLMSOK6CmEVSr7a9H906idckX65K/ECLhyOJQd1VI7j9rLPiD94cFJ&#10;Chv1ssJBNrLaZRVRWiik9LHKyqZSXsCCQ7VJbN0pUxuVogBRHU1rlN1Ah1u5+d2YhlUYkVqkY4z0&#10;y9gd15UzdYqRd90p/0ijYRSKZKU04t4pVSBlIwf4yMpYep8xWMTh4c50gyFgmI707gwje58yzrjr&#10;6FxtMcCgmL6gBTOatxOzBTlBmwfsDjmt68iBiBOxuTXTsKD8BKTrzAkCusYxHSj9jZK0aVtDLZ4L&#10;fSmF9aNgqNSKup8xcwtydiZouNoQAUUTMDpdRAzZwCb9G6YDJNs+Bgyr0EaAfkwL8yTraU0+HQir&#10;YBOxa5v1m6cc8hVUvb0zfNIkUjgt3czRbMWF4KQ6EVj0x5guDMsyeilbPlhlnDLiaN9R3jHt4j8D&#10;sRChvhuRwFArHt7SQ7Jwt+Qws02ts90r++OTVLD0stND/dBaYJb91znSUGDBU0S4yJd4/ZvxuSru&#10;ELqN6TGD/E3uSpvkzI1lprt9F+Sq/Ce1pSfKRKt2LFxirp4i2ZiZJI/ZKDcAwhkCYKqQfh2qe1+z&#10;lEQKN9jVg0mxZcBWHNls5ZONNF5k7yzDhwmoS+dAROdVDmdmdud2d+eGeOeQAANOeoUue5KGeefW&#10;fefmfuf2f+gAO+gWdQROgGg2g+hGf+gQO+gmhOh2h+iGiOhAOuigRmi1KeiWjOjWjeh4MujwVukC&#10;Amjmkekmkuk2k+lGlOlWlelmlul2l+mGmOmWmemmgxowOwRGnIPGnemukmnYPATGoOVmnuomlGnI&#10;RGn+oupQmuo+pOpep+l4Q2qQPeqmjGqGq+kamQOYUWrlYwderGsGsOsWsesmsus2s+tGtOtWlYQ+&#10;tupunmtIF2uQbuuksNDmn+oITGoelgHevoKuv4OGwOd4V+wgNmwzybd4OIN+xekVDgL2x4FeyOhe&#10;mOt4PGtZNukAVuwIOAcezuiGyuy+k2ceh2q1DmqQQ2qgPe0ukYKW1oE+1+toQ+dgNu2gKO2wI23D&#10;vImoIO3mjwMoLW4G3wLO4edgcm4wRu5AaO5WmmrWrgUWr20O6O6W6es68BBobm7GdgDu7clAmpim&#10;ugbu6m8W8e8m8ujm2O0GtIbW9YLe9oZe9+dmvGoQ52lwJ++0Q4OQH+/Wd+rwHO/w6AXfAIQvAYVf&#10;Audgb/BAPvBQUnBmymnWuG6MkYdG/QH4bPC2z/B+y282hGDYAwEXD+hKglwVerm20+1O1ejgEfFW&#10;zIJvFuzocYmpIoYXGYa3GoW3G4T/HJQd0IXG94ZfBQPu2IFHIYUfIpQYDnJAPPJWxIVHJumO5urt&#10;Y3DfKfKnKuh5BYNXLIGHLev4KpQbyoEAXPMRQYrQK/M3H3K3NPNXNe6O9HDOdgo5rZNs7EJSLJDa&#10;VZDeuzNooaLKik7Amq8QZPQWeoNPHyghQe+WvW+mlu+wJ+/HCm/lY2/wHO7AbmwgV4qPMwK5QYIH&#10;TvAoVe3gIIanUfB2pHCBQb3Q0kjIiHP4jy8Qi6gm3VQZG68j38uo6WSZIoms7FcIc/CnCwbImo7l&#10;qPPIved+9OeY4SaJHUpI6QrSLIipimdhA5wBNFpZNsIQw4m40g7mxueYi8lAcPcXVufhHQTnc4On&#10;dPEhQfE2qrGmlW9YbW9oLfNAj214E4ZvfIR/fZIuwwNh1gWvgIS3gYWHgu2It2ydDnLvfYR4E3hz&#10;32lnKG5/KXNnivi3KYi68QWfjYFnjoW/j/LpWgTvkYi4L/kwmvAYQoGvlYJflrMXi/mHmPmWtmt3&#10;N96AhmzYRfnRbOvIP3nw/YYPoIU3oYNfovIYFHHwIXpTt2gm/DaXRoXXqPXryY04Z3qwG/rHRGne&#10;vOvelfRvR+/ed2/u/3SoGPs3T/hwExbPLINWvoHfeemnZBQYKnunQnoIYIPnvIm/RoJHvoNHv41g&#10;QHwXlIjJBoXvw+uQFwmobfxm3AI0kAi4M3yQSvygiu4YLPygSvX/C3JADnqIXQEn0ImoaH0gIf0x&#10;INDnuWeIT31nYHloJYHH2PxgbexYN4MX2/ugKgyIJ33nu4mvwQQHtiLIi/JoVHkwL5UwV35X14cX&#10;5oY/5/2IHH0IEmffcEk/So7mf3nwPxfndIOndZNvdu1Xd+lILv83Lv3gJwmvIoUYuYSX9/u4gwDV&#10;wXUIR3+3swGImvg4lHhIgAAgUDgibgzZhCMhUEhkNh0PiEQOcTUUVdcXiMZjUbjkdj0fiACkT+kk&#10;gk0nlEplUrlktl0vhgOmTsmjDmywnA+nRVnkDEU/ZdBCdDiDPoxxpDApUQHdND9PU1RgYYqhmqyC&#10;rEDRNbQtdNNfCthT1jhDZKVnG9pYVrWVtmFvuFxuVzul1gkiAUkf12vl9gaHwCIwR4wkNG2HW+JI&#10;2LZuNgZ9yCSyTxyjBywqzBFzTUzi9zwF0GLIyE0hR02aIra1VnKSt1xH2C62WqbRb21BZcQwh4TG&#10;9eG/v0PJ/DSHFTvHjR55Qv5jc50DVXRXnTTXVgbv7Ax7Tg7nBjeCRG7iBU8ir8yL9B29RY9in92k&#10;QldQol+i7+3sLDS/X2Xbq/wkwAgaKlEw4bNQKEEPk0RkQYW0HQAJIUQksrEludELjDDKBv4CMOtQ&#10;7B3oa8DxI+sZPC9FDYCOzxewGHEXkVGJORmMEakrG4FxytIbkbHsECgmh2KoDDpl5G5KkvJI6yWL&#10;MmiJJ8Ogi/i9BJKqQADLAMy05xuJkByUD9MIGTGOkyr0jRDTSPc1n/NrvIaLs4p4KonTqgZRzwZM&#10;9EpPh9T8DlAP8dRB0IJlDO0GK/sAvA70ajSDE2sqFEZN6GImOcBouddK04lgdU+8E6ic354U7U1T&#10;1RVKVjJVkVTmnygKEoiHqMZ6kDipRgIgNleR3OIuoGFdhNkXQN2MgZ8WSyxgm9ZscgW1FBHLabGm&#10;bNY9ivbLzFXVVu29b9TibcQ33I0Uz3BdCBMAQ8RsKhing/Ipi3m3BmXtPRkobZZJ34Vl/IGA2Aso&#10;eIQ4KX2Dq+NNloHLAAq2ROGyWOraNsLbcN0wjekxUlTuGJ5LZAV+RI0MeShbk8uIHW4XZZDIwhnm&#10;EkkvCB25rb92jw8byDXnkniIfugAloUgrwhta1uc2kmJpdjA2fenoGAmpGjqgz6s9Q7FjrTjk6gb&#10;QAKcmwp0Hywgq9xTx6Runn3gGAvhlgXG7uURMHdyPRMsuHoGLm+WyK9xCagemtpZ+vrwfPEabH+X&#10;a5mR78fgoQwudCB0+HUByqEkryzLbnS9MExTJMySozNJDWvNp/1PqQCVqMvXnl2MHFs+gS7W3d4Y&#10;TBhkPkWffUUQ9GUcjNIUkhdTUvTKMXTdFGju8B7ejc/mep6vrIHmAZtojtWDJVyeoEn4RNwoYJqK&#10;o6kqWh9eDZX042DYbZabZFkjl+2NYbCuzlJ/m12uCCADrwykQX4JNGoYHrwJgUt8A8DWvsBAM2uB&#10;aqF1s4IgCeDBkA+gyg4012I8mrBndmsttJbRZENcePdyLBxfMlDGMeGBDT4QNAOxJihtygsYN4b4&#10;4CpmPP2DkD+IRGlNA5iMyl8JPz9DSQKmEPyIGErpgsQ88gVA0RXZ8QNoQEmiEiaM+gOLSRzE2GGB&#10;eMxEBpxpYS1hbaeBRkNcnEIH6Q2RCvdmRpS46Y9N0PC3YjqJo0jTEfINvbfVsuAcEsZwiOSBumV+&#10;qRqg0QeSTYezJoA/Wyjuk0QMGknRUSfcy5sAKWgMpcc+SeJyYwGJlDo9MiDpnUJuVS/wUkMBjsDb&#10;9IggSEFyBviAdUTQaphRLeA8IO5EAGzJhMLWZik1TvJIs8uCanXnHga0LEek2Zpzbm4X1rEYnuKt&#10;Ngq+JL41ZPmVpGBXKu1elpV+/AFaxH5kCWSPheEeh0kDQqgNs5A2JAmoBAIiELgg0Fm7QehBb5Og&#10;0gwCeCEEqEl+gq3VnJDAIUXBhRlXMpAKUdPwvBvgXFlzMFqjERRA3ai0pUi8HC8xinoEWJ+mTUWp&#10;S0HHTeGxqmKsXIebtjTHIfHDiBHKIhF4jA5iQACCApamL2GYeAFNURsVTilRRnUVosJPi00MmjRS&#10;GNHKRGJfEHAZDfrNIkDdLqQseT8Ppa5A3IjOrlSxIdMhPyTB5OAhhqKXPRHtHxEjdyxyBkGI+QoX&#10;JcrirRIsBav1RFYEEPWySQXfCzk+KhmQ1bNQCGNZ0gbFRA2hlCR9hspJTEydAH6VUrJXEPlgmyWS&#10;qHAMSg/ZeWhDZ8COt0ioIVvSGrrmMRBQwTI3O1SDM8ik0VN0RL62WA4kboVtuZdO6hdXuvfCqrCc&#10;wy3yvnVs+lXT652g3neQJYU8X5LHnosme8eyBT7IrP0gU/6Auvurfe/BKIAAgY8ZISTqb8lyonH2&#10;ipBDMAqFzglSdPAAKQJwLBa6y2ysgEtEtAd0BI2FV+6aJxZTWJzCHiFLhtGH1OkiQ2n0PFS1BCfU&#10;OIZGYixHOeQwPWNXuwQQkCibI9Kq4EqvFcNEWSBRbi6AKL93w4r4bSz6A5A7CrNG9CF8sZDiiQs6&#10;MY+RTQdsnBa5OYAHswKXIG2NIZu562Aj8RyQEabC2HsS4EgTgzVLPb9TANud1NBiz0x6JzMgtZ/Y&#10;fMINSUYgSqtGR60rnUu2olQ6GVboy9ulTVbB1Sqa8XyAA93BIuSGjK09R0Ciy2XW/MAB3U2FCGqA&#10;A42mmF/lVTQFEprAOs9aa1XRdecb4AAAI15UwUtTl1kDz0GKkJpgosDnYGy4ZrK/BK2cpCeYAJ63&#10;tnze8xM/D3T+SXQAE1Atbbf3BuHARgarEPBrud9m5wakDidSSFKy5gIQrIfxW701fnKDyQNxA+W/&#10;PbIFL2EI1uBRVxQxnFSp7ehCgOigLxGqXJNCyOLiRDUvO7Uhm16kUyHGib9C4gYD+QZXvOQ01wrW&#10;H6eGVDS/wPeWEDVrkAefMSBxyZkQPiEBQv85rMN9LzGqMgwIGsuXt0iH8aI6fAbfSRQ9LIG4BCGg&#10;iBxmAu7N7JA8ah6pCQPKrchuq/yaQKJx+OkjbZknwSmhyO6JAz1zdRKNBT1tY6QiNrw94AW9LSZI&#10;DWPEQNYfA/ExCGK328Q6m446TIsW/rDWW4vGeN8cSrXAR5yEEpZSoWlLiBoFZ4GsV3nSNPsPhLat&#10;t+9QbR2mU+fE+tr3x2zfPbd9YB+P9l7P2gAMB2BJdCRHsJlv4pY3D32q6OjfBI/8Obtdurjn+VDS&#10;goQV1qIlF1KpxLkZicsha0h3dO7fEgn4qaX3Pwfhvy7UDX5WFkPezyMgR3BwFrGER19iO1t0XAhX&#10;IZ1UQUrbsPyWFJA2fOuOdp4EvJbPxQCwDJuPbs0iWPdBGveFvPfKgQDlTPjQJM0MCqEF/BWKGkWM&#10;wAPAlwPj8I6pRABwSC5C9PsCGvtLYwKl0PvLlwWQYQYvwv4p3H3wZQbwcNwwEwLiWoDpbCyveuDP&#10;fsVwci+QKQZQjpumsAEwmE7k8MoCUGGwSABwTQTtIu5tJu6wVwinkLktYvvwuQwwxLqQaLyQbQxw&#10;0Q0oFQdvHQIPgQ1CYQkwYQ5PxGGmGi5HUvtpXwsw9Q4C+lLteAEMdw/RCRCl0nWGGqIRDRFxGC/L&#10;hw6MAw3QiRGiURIQJRLRKCWQVNKxMi4lLtNmah2xOxRxSRSxTRTlvurxML7xJRUCOxVwCxYRXCNx&#10;NxZiWQXRbRcxdRdxeRew2CTpWNjCBuJBxH2RQiOtjJWCBq2ucgvxiCURWiHv6KSCIMrmJCOtBGKi&#10;BnJmElBCBtVK7AFRxCBsMDohVCOhQR0r/P7KrggR3HnLJB6iGi8BAR6xQsMCIRZCTEotnAlOoCBJ&#10;Lg+SBKXJLstKTCQOIRnw4tyiPOrsoLLiGotuzF4CBsHqYCOxAnTEdiBjcMzFkiBq8G9CGIQjOBqC&#10;BkvG0sDiBkWR6hAQUC4xaiMjdvCtfCNF4EjrhiXP3GPEQNxRcReygSgyhShw0xfiNmGg3SkmXGHm&#10;Blbm1mKyeiHkdwMrdBHCytjGxsDpLiQRoiHGsNuPOhXCGlBPpiMmPGNDdlNGEoaDRCBrNBqjcRzH&#10;MmsD8GlhiCNFaogBfy9iIF4KnPmySiGwmAEq/DmAXvACHR9COv6ICkotUCBQplIGZHTEVGHxriOF&#10;lx4i3xIRxAFSWuISquMCCOSuQAHyqkvMMA4TVNMCISWqQykg3OtDixzSBA+Haj+R0hQOUPmgpzeq&#10;WFBBMzgqyA/ziHWJgFCBBkji+yYiCTBziA/s/gtICyLiHx3AgLQhAqGkhr9IAEjkIEhxvNwyfyiT&#10;yTyzzTzvaSjCNHWMoP8TNCBGyhcT5MMEBiICohTIyOaiBGvltltyaiPyuiGmuOBBrG0iVpbTsT5B&#10;cCBv6RzKTEouGIqt9thM9QPglzegpy8CjS9S9i8IPHYmBySsHzaiGmXLCgLUUOiTEyGC3j8IDgkU&#10;YCIAWUZsHq8KFjdq8FVQkm4KTNqJrzRMtD4ArUhvFgAHLGZHsh+UlCGwOywuIOxiBnMmz0hgrNBN&#10;90SCGTghMuuUFGZG/GwhyCBsuNfI5SoiCItzBlphyiGkhpNB3UVJGw+LYsuKTHxU1EKzqCCHTKQk&#10;ix+ztiPmEzYMrxmvygNTwiNu8nWN9nyq2p8UPL1AAUwPt0UALOYh5zBlnmBoPlnott91DiGzxz0V&#10;RVR1SVSqDz1CWwpsHz7zWCGUCIXQCCGIZoGzLiPUAiBC8TcjaU/gABoVfETSXiCIUnInJiGtfKXV&#10;CoaVaiBqyFtgR1n0NBnogFloQm0vml8D8LHE6pLmGkjxiDwCNTFCOIqqYGPMoN9xFCGrh0cJJ0dU&#10;WCGQOnAEKzarCJCCBKQs3iGzOx4oaU4CBTDJrr9iIEuG/DwUtQMiGmEuWAekBznqjiIR4naq9CCU&#10;MPqupK2o5TsG/PUiGTmNTAOlRUFDdjaU8iBm/JLySlc1eCOmfHxJgK2tVVPiMmsMcwpjWVLCrAzG&#10;PD8IIMgTcnUlcuSthnMhr2irIPNq8FSGPR2FLQvUi1TWoWo2pWplO1UFPFPvqyVCM1XmS1YiCVZo&#10;aklyuQhQIiBtuCy0FPMCBG4MlEeiNVhmC1iiGVjl51k1aWxCGVmjzVngR1oogLzjwMQghl8CGpAt&#10;BIyVCkuTOxX13i4GHmsCBrKpIlcvECBLhsKOlhQ1oywi5R9M1pBV7AAV8JDrFCGV9rJV+k/CG2AG&#10;tWBCH2CFs2DTg2ECGWFOWWGziWHiH2Ij6WJiGr/G4XBIxTnmNQ9nTtKFHiDWSD0CNMc2VCqCXWYF&#10;Aj/COmsGHoBPqmsGsHTSqq8EituRiFcsDmfS3liTBjwITTn0MG4VQWnQwWqX4X435X5iTWrCUHIz&#10;cn2JAiNWuIXoY1ZDSVlW8VbWyQ3iBQpQSQrQrqyEK0MS7CIW4HJEL1jKmVkPy4BA6iG29BV2+Vo0&#10;wHLULHdiIMKUwHTG/NhkVXGMfC6YEABlfrzwpzYOzJerhmNSICMjcBU4dXO3GiNXPzRXRm/3SiCX&#10;Th63Uh9XVjmWAoAWBjnWCjBWDl/3aiv2F3cA/3dCHXeAS3fCGRAy9hflNMHq7Q+09U5ROCIFIXlh&#10;F3mkJXngMXok/3ph1Xqj1Ha2cnUt1T7naiGoP0ZgWXwilMMQRCBTnotpeiB2Fkj32WmlMLlX6ZH5&#10;IZI5I37CPm/IBGJFaiO3+2vCB2wVliOVbiTIlvNoyYIHIW44J254K264L274M28oOVnVoCMlavlB&#10;zqGprogCIULMq0MYbJPtXCOVxCNm/EixjiHmy2ihrsuHs12AeV3YVrBBPV6rDV7pDYhM4YiRxV+I&#10;G1/AAXWBY3XCHXYAr3ZBM3aCCXbWGCK2HIjWILJWJGkiNLIINOpWZPs4zXkhN41Y2AUY3Y4B9WY3&#10;qCOGsW+IQiB48io49iGY+0Z5ABgLCpriB5CmhZDiBZEkb5FiCVQ5JaO6PaPzzZKCNl1rzyW2mCPR&#10;zD+FIKaACLLvLTc2xodwhiGr9o60qUoCBWPltmXZlCIKnDdkiuPuQYdBUsqotk5m/UVOGUMO95aU&#10;Nn7RQywj5K7CGlnlcwMogKG2yiM5hiNPLLbH+CIMc1fBoW+FEZnZoPcM1LBs2XQmxyWk55jgAECq&#10;7TDUlB+aaIASwoqwoCBL9wMm/M7g2lSSWiGkjoxHZuzE52Jv8QM2F03CIN1UFETQOnu1LXjJY4zi&#10;H40jVWSiH3nClWViVXpAOZ7iIaC1n6DiBaEhTaFiCaG4/uJFc6ImtaJziZDFyZEOWZFGWX25Gwvw&#10;X6Qbhbh7iRXaRCGmGzkTrD4ZvUCFBTrFci9HLaiHTSrjTR+tuSt0AYCxJiBRAl1xAv9CBFJoyJel&#10;nuf21AAUML/IgFNNBItuEiBiy4vxzW+TnmKvziIy8n7YvqyOS3Ba+iCK7XBP2GxiQauiMvmo3Hdz&#10;HgAQpq7I3TnjRF16LCNndq/TN4eiM4f3QiBprmvlJkvEjjdo3CND4UMPNiBoCrKjdqGj+EjjcTrR&#10;mkCp8GuMcoNcHqZKYR8CHoaJaFq3M30ziI7rXZ8niXlbO3mCM7QBgbRAAEh1KTECIbSbTCH7UAR7&#10;VAAbWbXCB7YaH7aBY7bA/7cA37dAe7eAXbfHlbg7i8283c3w4bjiGQpsGCNInFiHdqWUVD8XICBN&#10;9mK8A6Yqf4DCCIIKYWFngEKsdnxGNS2iGIgOsiBZbHu5bCBr9o3FnsnJB8SiOGzyqjcdDD0Gmzo0&#10;VOfkTINRqPi8NCXqjlLnxCBpLlrkWJL2F8eCPDWP2cM5oiOyWuxz/iCGy0tZxMHrICOzBm0qWCBu&#10;UIgcMCBOEpnCGIXZMiBTSuzP1AAEWDd7tCHOGIQstCBlRNBIBPCwU8jCIoNRiXMiNL9lIDUCG0LD&#10;UTVA4CNOUUYAkbICORm2Pj4J4HTamiCIyE5nJlINfJ1iBIQkvU8lEN8Uqc1ZHc4eIeI+JQY85RI7&#10;uTy8EPaeMxdzmWoaOeJ+QeQ+RPG+Kr85QygeNvZeUxc+O1TeP+R+YeY+ZLmF1pbeDPGKjlaszzyb&#10;oH1Queerw2qI5P3YyVSECyS9m+Z+lel+mIEzrCAgDwD+AAQAAQAAAAAAAAAAAQQAAQAAACECAAAB&#10;AQQAAQAAAPYBAAACAQMAAwAAAJheBAADAQMAAQAAAAUAAAAGAQMAAQAAAAIAAAARAQQAAQAAAAgA&#10;AAAVAQMAAQAAAAMAAAAWAQQAAQAAAPYBAAAXAQQAAQAAANZdBAAaAQUAAQAAAJ5eBAAbAQUAAQAA&#10;AKZeBAAcAQMAAQAAAAEAAAAoAQMAAQAAAAIAAAA9AQMAAQAAAAIAAAAAAAAACAAIAAgAYFsDAOgD&#10;AABgWwMA6AMAAFBLAwQKAAAAAAAAACEADjLt2Qp/BgAKfwYAFQAAAGRycy9tZWRpYS9pbWFnZTEu&#10;dGlmZklJKgA6fgYAgCCgQAggEgwKhADhT+hjxh0MfwFiT3ij7iwGjEZhQDfUdiz7gwEAUjjr6iQF&#10;jMZBErggAf8viEldczhzxfk3fs5kMvf8Qnk3fk8nL9ANFodFAMQk8/m8jAUbktOoDyqj0q1Onktl&#10;tHotar1OkNggwJsknpE8nk+l8tiEQodphkZkMttEvt8vpFOA97DF9CN/jdcANZglIij3odAfGLp1&#10;DjcnjbzyUfiFeAGVgl1nsMrEvv4RvoYB+jiD200foFAt05j8llt7A8rBFkBNQksdpEIBWKxcZBe/&#10;kuHevD1UMpAQ5AV5W02Enlsnoc1jdOltOp20oeLfFA2Gwd3fqz0j88koU83nje/BfBimCoFDw4N+&#10;VOpEymbi/Dl/UnFP986SnzALYNGB7aOqkaWu0mrwpKwSeNgjaWpKniqHkmZ1wCfKlpghieI22DaP&#10;Gl7GpyiC5IMz7lRUCqhnfFztI0haGI2tR/qBDyFMIAD3pyph+JKkLZAtIb5Aak6pNSoKXo+7SQo+&#10;na1sKpCiwBAKIRuurYQkjqeNlECyLPKMdpu56JLgfyWqAmqkJCwSQwml6TrbGaFKQlqQsOk8MzSm&#10;7KIY7UsH+z4SUI2iauGeqNzYgzTHs7TDzmfzUJupSJNDIYLK2nKMto6ySI6k8XHeyR5nbU0LnhVL&#10;tT8fykRqloJ1iFtZzOwUSH7RrDu1SLzvUp0Mu+dzDo+8LHRyl65oJHh+zugy6TFHSkQIEVqNDAjL&#10;NkiFFKKkNUng7VPAEoScvDRqeJC2CgWSrSkW86aR0Am6MwIB16yKpyPo/d7rSum52X/gCT0bJMfy&#10;5Dk0K8zSxAIy0tn1AgGYjItA2XcKgJbRaQgIniMpO/BxHJkL1JO2hx5M8KMqdfaN46iUnIssKRwy&#10;7T6txKYAwbTaMYwosIszg6kZSkdxqHZmfn+lraNpiIGNhJB+VZWqcqRnwAW2AKh5i6yeMghWFpaj&#10;7DqGjMizCf84H/YwBpDI6R7YiSII/REK1JgEnoNpjZNloQBTanLXIJroBp5pjw29Rp1cTsSc6qzU&#10;dM6f87SlKcD3EuugoxAjQ6Zp6StajqQozqiN9IAfMANX8ArZP7FqGlpB9hc6DJSjEMsPlSFUQkva&#10;AM2V8osnnIX2k+mJP359sPC9Go+wWzX6fnXIIzDLoZnmsanm9n6Qr1SWKnPrU1oyXLwruj9xtaxr&#10;I2GbynQPVrbM6PwghXwelDuDpPWIJg5/nnTo6Zm5TlvGJJuVEkb00fPPVc/d7ZWinPTfebA0L+iQ&#10;oZeevFJRm1Ws9IUSolZ1FlE3QqbQ9RtyOmwWyQxRCpFVkWJOcgCCKjZHqe05IACujekYJCUhRrNC&#10;iknIy3klaGVvKIOiQ4kIF4lJFaYRsnkGDDvaQ2WgkKFRzRXZCOQjIK4uHqMOo0jZxR/NLYijEAZQ&#10;1vHhMORtvUHyRlDiMTlRqiEMsEI+U5Lxe4FkRIk5V0YA0CAZkEvUBxLTDqQgYXmA7/ySx7icmJor&#10;2DBpiiYxGQiUB/mHbQ2hhbgHxj/genMj72n3vBJGUAj5zC9nqaIR99iZ0muzIwUNCpEGtI+WaAQp&#10;Bdx/khlsQaPcNkcADbARZSJLYlAXM+YdUie37D+KGewe6uyGEnlQ8Al4G5tAam4vibA/zYEheWRZ&#10;szH1vKkUC9NGqOieTJBVO9z4+jLE8QyeEzTlTPkhKAsFUhQ0MqIemRtvzRUdGwRqRBsxG0VAmoYC&#10;ChzcSLPWkwugvaGU1lFaefAiiGYbRhKaSN+YAyIIXhSP5DJJX1lFN08UiR6pMPnjuSMc9M1REbd0&#10;R6YxDJeKRj3CBMbUCLKBA7UNAlGh7ttAFFNhRI2qktauhkbVUSISENkSWLLC3zplAKU4k662rs1H&#10;0qyiA+2ZmLkwWYosw5cy+gZAqtL5AA1dIM3sjDjkRoIIKQYnkf2FmrH61dwSDy917KKwRdUsgDQV&#10;dUQR3ZGHTuioxUxY4/0KqIW8t5YJ2mlWbN1B4BDV6BtmlM30gx4YMRpKshk9RskMzjH3KQgh9Hyg&#10;AhtIoASnCyQwM/QYhkPXWo9TE28AtwikVIXWTw2lFiHGWD/c2XLTEEmLbuxsl5JVGxtb0Ug7RQ3z&#10;svH22ZPkGSgKNJKwSUI/rvSjmfGJSJgSc0+l5T5Rp4VWXwe+wlMU81kPpASvevAAHISRH7Agu0kb&#10;ISTcizeXhLZCAfwceooakW+GyUasEnjzESv/rHeG0b0baFFoRW8tD1lpGjkEBmbw+2r2umGb437j&#10;WDnhQzIQ9VfnIXKHjHFopTn9KYN01phxG0mGLJa0xdqqRv5JHTks3QIcnTaA3DC8ZpialAPCTU2i&#10;mJkstALjqFlZiDkImsvIjBQKZjnVEerE5PJDkUNsPqfpOTZG6zmQgiCFTDmyM+p0kZSFRIVXMS87&#10;Sort5yJXSkpL/2WEYN0eojJn5CNyOGiKDWEXq15Y1KWuDZtLFtKc0w0L07uLwukRaXlA2nlIjFhh&#10;orpYAYIUi2o3UqgDnhxTI8f6wFgnfPUiqa4+4xaFH7CQ36PrbVcj6QQjMxbvlGJzWjBDKyFLXIJF&#10;9RpprypJwFpS85Q0ign3AbRCr7J6lWVMO07VvB/Ki0o/4fzV5eWEACB7em9SYkdr8hmso+Li7Jas&#10;Qoz5EFg54IoS1RBh0dNaYJLnXD07ZABQJvUCXE0VGw2FOGvRLzHpmJet58KgXj1fKKdppJZKnEKP&#10;CngikdEA8Pv8AJDKmH9N82MUWLOcR+03H0+6ELBR9KRR08d45sD+gpQJmdCpJz1JFNpqpMmmDLFI&#10;I+yYcbADdQyJXudUW0Jb8aIUuu2y63QkYeOUMj6jUK6jAFSXEIAaKAHp3Ax98f4dlFNk+ygOrmvE&#10;jwPw8iFPnz22e123foBenPQwzHwAtArENa7UYdUSF1RKIUa2MjGdQFHNIlbg2vewBPW7U5Uk/lDT&#10;T+QDFEgj/AOGfYA4kdXBB78OslMS2OfYfkSSLxMCSBLFb698PnDzsgCauPUh8ve0NgmL1oohQIeP&#10;nQoJWdhv5HTBGlNN8I2mrsrFWroAbxgBCSqk5x5oAvZtTXALQxlz036xxibM5De4+rbZsIpBiXke&#10;0atmj2ZZsh8jZDnJnq/FAkznrO/r/t3DdDQjzwDABE3CDDoCclRCSnnnmmbtWFosREzvCLIgBJdp&#10;IwEi+jaFEDui9pEINkpjaDdEgCDPTB8lhiLGmD1PDonjFialRFIkavdKhgOpCPhP9r1ibvvjYCSh&#10;swihuQjiPgRwlKHAQDzqwEKp4mADwiNjQsoJCK/PwjJCSjaGtE3iOlECQmmDYFEPmQgkZB/EKrUB&#10;6EBsTJBCMrXCTpCONgCuLDFigFSQvB9FRCakMt5CIDYD1DaF6F6nBLbMdI9igPUIHG3QHm4DjLCi&#10;cJJJhw/i9vdEioTKwqIrGCOuTnBmDwJpquONckAnjuHigH2IgK6q4CnETgCJqJoCcjYPzB9kKh0R&#10;bELjdQnCinbCKI1CKCkMTsHAPqbDhkzp9EkmRiJLaoAxGACDPtOjNJmkAmCNOpGsQQcGEAAD1PVE&#10;VPKicp/jhmAOcQAAAOyr7sAL/uowMsCh+jYASx3kCRXiSxXjtPhOHjdDYQbEXQyoMrTMiOoGjtTp&#10;gMRIbHpjZFCASPdDDtGjfuMACD1DPshh8DyCOnFnxRMCSsxh+OlDfjtSMxHB/RjCDCStzsdDdJCC&#10;kCakivcuJmmGtCaj9ByiWtCDFoLE5sLiLQ+mDwBRImiigDPouAViQoslRCgM9C/kCHBK+iGR5jFt&#10;zlvCeEisTmmOqFGlwtXROnIKlu1von1C9xbB0Lpkzx/B8CNkitJB6juC9v4RHsELbQNu3MwgFHtE&#10;dPvrhMPF1qtI/kaCGFlmOCMGnL/nbvZu3yHCgNuiciamAMziamokxPOI8gDrhHBCQtcKfHrQhiOk&#10;LzBnLB/iMpkyIiLCaiatzkKphyHCQjaMaMXk6iilEGAR1EplIlwjZGmNiD1iOlwGZEAyPgCjaCIS&#10;bB/A9zhvOK2FJKcwTwTDBP/iJDdOzvrx2DXi9igFvDDikPoLPwzllq/MhJvtcMdLztOCcuFiCS+T&#10;jh9xoK4L2E5nrJcCCO1GmHOGhpIPExsSQx2O2qfOwCivdJuANJMJHOvy5TSFTJWpyLZr3MBoGJ2T&#10;6UFRsuH0GG0tniJFMD1H5PjyQJjnAvcD5FtCFDsjFxFDZPHPph9EKmARQT70JHxIYRhH9Lzopnpm&#10;ch+rPCMszht0cFRN6wrF6iMieJ0EktdjvlGoYQmMTjZCNr5irFgiIDdGqmsy5DYDdSnlUo/iSlvP&#10;XFgikQdKhuAjOFPMJCMDaQIB+mLivEqh8jtEMtKTVgF0RlnL8JQJFxss3qfSPCOtcLPMPFWCgGqi&#10;MjdDdOpCLR+GnpfgCNKMBGrigJnF2NnUyibzIn2CWozSJNFgDREuVjhlUFUlSVJmdxNh9U1vzh+i&#10;nMoAYVTkCUUCOqfEMvLADNoFwwuL+UkjTSdC0DwlAwPB+kfUZnwjzuKi9jaP1h9lEPXFGrjrqvqR&#10;z0PNXnwjLFXiCJCQmF0kklyjTHIOFQzABj1DtG6DJSLCkFEOSTy0Pv0LRqmpnpgiilMFqARP6B7y&#10;/gDECD1IYDzjYFSNrB7TOSKRMh9xrNEr0G8GIwaB8FbpaCqDYJCFRSi1ISugEiQ1OtlPLiVoYECC&#10;NzSiqCePXJomDINKxyePEVHoMq/CIFMAUWTnEHEsqqPgBDYSXRGw6S1pToCiOkGWO14jQoYBw2dt&#10;5RWCMOHlbntO1SGAFlSIsuSmlCT00NkCTgCywDDyHMPQGIpsPTri9l9zYu3l9u1WfADLRzjHtKYz&#10;O0kLJyRACDZHIMDjNCIFROqFRJNWOz8xmx8QSPCqQu6gAxOnrKfFRSwGMnzoYPdDdVFkAmAKLgAv&#10;ORWuu0ViSlgia03vhn6T3pIxUgDJKgGKqiOlG1dJXQOF13CB8nYBBxW2lROCvCIR6xVx0iCDZHrM&#10;ph7ChrWEArKjh1DTsRjh+LwtOjBRyWbB9OHv8E5tflwvhT3JPnp3OkpoCWQkdMuJMVoHqQTnnntH&#10;zu2iIDZRhULCLKsiCPyCeMzlELz0IpMQBmDr9HHTLyAv0CnD1DztoGq11K4mXOMh/0yWSH/1dCnD&#10;wtzw+EAtO1mV2FqPdVdPvxZ1bDrrNkMyYosjzz/QSADzgRSRNAALMDvjDiQsTgXYNJ8yRwvjhvXG&#10;7CLKS2XGI26YIIVDhvJjhrWjTPth6TNiKCMwlARwd1AiixvK/0BACCT3ITwxIKgT0L305mMmM2uP&#10;ZmFueN/nSOgnfvvlKgC1bWxH2HTntN9tmVmFAqOPbvF1y0HH31ciimmNuKQWZABP4iILkkA18VMw&#10;yGBk+zkH2HICnEivVPVCNkLnCGIrYJPxTiineLhMcVbYmNm35ACjNXlm0Kpl6pkjYXkvrB7YVB60&#10;ICXz1t3wzmG04oasRDzwd3UQ7CbxDsRGr2uiIFSNAVakAobFHiKQGLwn6pPtcWviDYZxnxv4JF8u&#10;x15DR12pknnlgtAkbWaB9RZtmCnJCCMsZX/DWCLFvCQvVDtFSH2CMiIOPNMEuiVsDiPnjCLFg1W5&#10;lh93jIxFlpeRZiTt6z/GAZukAt5I/rbUYtL5YXJKfigECMoIrhzGtI8CV1BB9katcChiTkikKszr&#10;riV1AaDqfHHiRubjJGFqBnK5psNZ4NlvawOxrh/Z9AEYbW8tMQGVJHJoIGj6IRVU5aLS4mNKPB+E&#10;MtPmIvDjwhp6YSwEdI/Gbw5yHCT0pCEMgaKnzt5FG50jvze2mt/GmJCTbCyNf4+gAqQiWo643l8i&#10;kEKiariGbnpu316DkCQjtFELRofaOAAXFjtDtBDayVZACXhz5oGv4yxK4UnLJy8CDCpiqDDiaukv&#10;NiMCNyULZinavDBYqvfRO3gn4GDlA3PunmGqxtKNNINKelPS3y2vBGjka2uxWp6EAsGsHV+OGCFP&#10;sncjhosrDrqINFw2DPE7FwCoGMYUV4sCbiQn9Za4cgBy1ADrwOeiSwwCDX3RlMRMBCWkKlgxfDEP&#10;E3YiVwdsnAQjPua3EMyib4WB7CkTImNCDFRBsbqiTwmECO2jeDtib1uiqFGkMmmSg4ZjdVDDtMlh&#10;0tzqUC9jZNaGHDtFGlRJ7Vkh9FGialgiSpCDQ1uSakAjPmmChtaamCvF9TW2AS8tMWrADu/CGXnp&#10;E4tjYXjV+L2rJ6lLz7Q6U2pCGDDmCTjIxKkDNTKiFCgbcGNX8u+aSLwmzVMJpjF0IpPRC4tq5ACY&#10;0Cyt/SJcRABnIGM3KlbkK3QXU6St1Ss60p7pnieH9O77eCc6xDF1rB7VmJhGDsPHtbVSCz2CCMoH&#10;9KTiOxeV4K76TLhHU00jFrfB8MdHrU1EAk5KdPEmiO22wCvD1WTgUJCc1B8xMEfCnVfkVgKjaUfj&#10;J0DgAmKzd8yB8CPkCZkDwrUzeCOkKkMkVGSCyaUqBlG7JvbaTpMQ3jTFRWOOdyelImKankdbQn9J&#10;kikELlEXz1mQMaTsDrAiXwTGmIYEMiM5tCJcI76NWSNZrm9Bq9fuUq5o2ohAEIzIbNyh6Fg8CtX0&#10;zMP5Cs+ABalT9gAuH6cgFaez8Uvin4dTYkzrRuH8cvvv3Yf7pGNCISwBr905o6a4dXgVHWkQUiEN&#10;EKsFPDLCayiEXO1dy8cjYIYH9DaIxC9TpkkiIOWB8r1JPucFwo9rRkCTVUeiMFEL6CLa3AB7wErZ&#10;4UyTOBF+ORZZbB8jNJ41dO24HsA4hWWo9ORjF9OicpmDJR7CR0x7dkp9SbDp19Y5WcGiDL7Giq/L&#10;RC6p44tWAK/UI0IjLHz2qmb9y8qWJADail6t1CPtIF6uEcwW8XIDw2dhwzD9MJhnIbT6RXT54efa&#10;L+vWZoMvdDQuHx+RWkMxpc8CO79C+0SGinKkK70ODiKIxcAiyV20eAHXS3fvZoeDTQTWEl6tcCPy&#10;YtzsoT/PhbnS0Dw1xDFikJkyglMDZaACJCN9FirVDMUjNUZp+DJTutgCblSZ79lCLTAvPivMTvdC&#10;SiNmmEiktXJ1duvcdU5mv1yAB8ZmnzyXo8ZtEZ8lPXk0DLXivo3pJH3m1Ch+L+QR2dPSLXL1dI/y&#10;cfkawdhTsxPZg4gFJh+VdIMacC90AXPU4AAHBaPFuCDFWOhYJ4pqVadSBnrh+5oDJYjaTTpbaEqX&#10;TCAAB+QN/QV/weEQgBwsJw2HAGIPiJQV/PCLPKMPaNRJ8PmPRAAhGRBCSASTPWUP2VACWSB9y+QR&#10;SWTMASABTd9TmZyp+h+fAqgPShTmiPqBvyb0mlAmmQsBxp7PepRyj1J70J6QiYxSuP6nTywWGXvu&#10;kyCEweQTOHCi2Aa3Vax0Sxwij0eTAQC3mgAoNX0H3+lTeEUSeTOjx58xQD4u7xZ4PPIRzIPOoYi3&#10;AaSBAL5uzQe8gWZ1CeTabyC73fPzOMPJ3a3ERSj3SCQWwv2j4WWU7PhTeSII0fVyh6zytRDbyrL3&#10;eZ5+k06j0wE5/P1t/ZcEdeeXeOdAGd2j5PY2eQZ+9uzzNf0UmEA72U7Fgfoc2FwjDbN/cLhYijxS&#10;nTO7vYBzPo4wIBKcpykve967rOf7Rogu7kpMsqIIQu6xrG/qWLu64EKI5yBp4o6Zw4+QBpkliiKw&#10;8x2LGijSAEz8DtKiB2xqii9wUkynLu00dIWu7cAAeMhm1IshnihECLvEr3gxJwMyg97YIGkCQOIg&#10;6OMQsbEJ4sbwn+pKZopBwAugC0zugu6oNWiiEQ4vaxqs1bELup03OuRM8p4ikwpYqzhLHF6EPIoC&#10;kqO8a8w4niiMQqyeQmAMCKqqTlrzKsKIO/aCrSljayDPibyvBh/zbTL7KgrFD0u6iaJaiCZs7UlN&#10;ohDIAVKhNEALF6QKcCVfL+B69qTJabr2o6iQrCTAgbZinRqdpxWisbP1AAVeR+k09oMtDjIGmb1L&#10;OuKin0ikILdPoAKShwK3Y5ibxWjkcgIilGI8pyHWEwVwpfOyDscdeARSoUvPsmbMycDF2AqzYLwZ&#10;b6bqOrEXIhXwJMy+p+MQdGNsRKAM4qji5JeojJ2ejlWgA94Q5WDuWu6BklJM96QKIo7JMhQKIPe1&#10;SMPAup+JmsbV4AdZ06MseXr2y8AWAycjrvl8OKdWMOP8kyEMvFqCqtTR/KJkKcrmg8AA5suEOgvb&#10;pLy+iWKSxDhKJcB/x6Ama5/rC3qlLiwuEqzJsneLFhBwYN8KqCOMvWFMH/l7PruqyrI4sadpXtsZ&#10;gC1G1aCl9ISDC6Xo5JNiqBl6QMOjyxsuijoU4mixtr0VrVflHLAEqHJpZsFyIKp2EBF3+MSPomiO&#10;F2/PqSvoNBX5cOa0f3XpUoiun9UXTIGhFypNsoOJ4rGTpZtQC0em8AHf8z8o9IKsNegvNn3h6lew&#10;grjn6maEdgs7ocGEHtqswhKn6JkbEP8xBCGXsvWYA1DhxQAoAMuvUfKGCFocfNBUd5k0gkgOgAuD&#10;iACkoeIWS4l5iCZq1R2acAjPB5NGHSRR6D9VOkqVu7FBBizLmZOgUQ1ajoALeVcAFaqdSFlJNq9I&#10;gsHAFnvN8wp+8MiCwfJyRQy8SCZwQYmAEpyJCbpFG0kdW7CiqEDWotshJmTPlETWRiFhR1hkmJAe&#10;+BxbjaqrXyAJxJuYQkQWqoQBSxABFER4t0fjzjPocJARw4St4MkQQ5EIAZMz9EDQ+PwnhX4eyUcq&#10;TRmxElzAGamg8kxM2ZuLiuy8xA5ZUDklUY5uSJS9lOMyx5AELiYEQXQQhcRRThM/H49NWL8EOMVQ&#10;ATwyZq2cgBPeUk6B7yeFQKgURSp0hCTTViU6RBKExFdVyvJqxp1Fk5i8V02Q/JOzLMWRw1o7lqro&#10;ZQ9NjB1EgvjAE/RtgAImj9beShZBB0Trpcu7SH82R/Otda/If09USoEZex4vcWkYF5UhNAlkDH4I&#10;ALu0RaI4k6LKQLEMwKq2MRXiuTwxDIh9raK8gZA0nWGPbesPydJUFBl5Oghx9g/okOZALLQfc/SZ&#10;pHhZSZ41JywlOiQwoE1SS90UdqZV1BL0AJnAsdBMZKiOFYJBEimxHpNj4KwOqsFYU7gIOgb57ZDj&#10;oQnAIU6EAA5ikYKxAwpNOSTkodOPmgRFCrGOKsXszKLyknCMc3YflgHLrufiQcpMuVAEvWOTmMLQ&#10;Ifocpa2VYBvAKMIKSZ+O89iD1OHyqIsbcmCWSn8AJ7xEixkcNESpRpUioIcd+CJ7dVyhPTLudA6B&#10;CHIkTfm9dUaDSVG6c1RMg9KHpkUkixkxBHnAESaWeyqRmSOH8WwXgvJiCnPZrWQtELBSWF2WzJeI&#10;1AyIGTsIhx7dmCeNDYAiu0BR3nEgJ8B8FV9zPxIjOTl/0USCpaJfPe4I/1gGZSPaWLJ2CVFjQAYg&#10;rD/1PKpPtOOeRyrjXCH662lCqgAmfQACPEEOSc4AqIWCAdyiPT1oNCU+ZB3k31Q5g+yBEkOHvNWY&#10;4hB70IgEMu61Bdx4nXmADSal7qiCyAJMRxZ9KHqy2cvJ2KcHFamII4RylFTCaUStPQZ+hR2XlOWA&#10;/tYCkx7lOtLbkpjQiMkaMQe+rY+TPzpsWS8tRDSOThH8gIiRn760/SGVgrA5tBFWuIAXQrFVVxXJ&#10;nEhSFapAgBTeUDIw/qsEQmO+6Qp1yiTpWeUcy9iDqHvpVI8lk/VbyWLAiJVqsY23dQNq1xSVctHv&#10;ZeQgrE6THEUpkQeBLFaUGZZfd+wqtCFpSv/U8fdr3IP4ISZfNx10EmLYiUK0F1gBuOhQ+FWrkCpI&#10;lEbt9F5PEjlQZQpAy+Y7gNzIhanKpPLOwFIOe4xaJSKGTdi/Yg9Ap615NoSrDRKpxtxJuxhLrI7/&#10;UHIPPtMHA4f0FW4AGeqsYGT1n6gQy7HrMIbOvWm70l9VE0rkTeJESEjyqHIke8Rp1atypfPU2td5&#10;eOxRfiwAaHKpMrBDqiCpkzEGfZfj/hdDzpUR4O3IqDGx0FQsCShiUZCk1Svqwwvat42E3xI4gt1U&#10;mFEgTkRhuRl0ZACuePgq1YaMmOWAQ499mGPLAyiAvQOgpeTpOFpkBB74kQJh4P1avBR9pfKIXvdA&#10;/K4kHb8ZAuGASzlJnWYGquJnPy83hurDtxQAaRAUZ831mCHEOWAXuSBHsqkSsJWpWNpUj7cHuURK&#10;xYcOQJYUe+rr3wAXRAdN8fRwkGcSyB3wgvHABpkt4pRVqnyCufH2kcrEzycl3ZaB2pIJsSEgs71X&#10;oSkK7t0nHY93ZXCjlQX7GUkhMyOFWKxaVrsLzLgn/ZEgsb+2KlHOFlYlXe98Ky4QP8z5mdlFEMub&#10;kKOmSJuOE9wemSyq4PspQZQSA38dmtOJm6mIK6UJuMuIc+ezmxKr0Kkru8e78UlASOQLc/YBOIcJ&#10;m3YKO58O6a4IG2cMWn6IUIWtGVCJULu4UQs+Qc4MC12H+zUHkVWWu1IAARipUhqAOnGuqt+H4oRB&#10;mNsIGlzBkAE4ij0IKLuIoM+3cLc5wf2NCI0zMJebgv4KkSOeKI0KSgSOos6Z2wuiQtYI0VyKsQ4e&#10;S66Hka+Ik6QnSJm7AIWMuYq7CgYVy3kAOx2KcOg2wAI+5B2w41aKSI45MRWMUMWleIWM+QYL2sMA&#10;EVvCgwGM/DOcW1iWqmqIWemVE7skNAcpII8Jm727yWYSCx0LcMGJykq2KMWz0HwgqKI8SH2/owyk&#10;YOuiQx6kFFytgI1FiH032JZD02uLzGUUUku/CElGivkJet6HwkWmQMWxq2kIGKsIoOEMmfg/CUgW&#10;SAIl+fALyS+iq4OQYdws8ww/vBen4nEVNCVHow4w4J5G6ie4YJrAcoAJpHNHc/u94ISM+YUf2L2L&#10;u1Eo8AEuafSJVAw0m0+LyPeIQMmgqnSWq5pCrH2AEtK9wgCkyiuUgViVyswBJJQqoIKMmKwSOIQT&#10;SJMOsOukc/CheoEKgrCKwUMIGfWI8u4eSxABGeSOgmaI0+tA09WJyJAgSeSZeLGMmOEhQNPKRDqH&#10;wMc6Q6QgMO6iQPecKA2eSWAzuSGG9LIrCZeKSwkH4L2gSMyWAemM+a6IQpu+oLcYYkOIkKwWenSl&#10;whGI8c6yDD+lAAIhe+2RAuGIW+BE2Us0sscIGQA+iBdMiIcMutsHogGy0t296IQI4h3GIHsuW0LE&#10;DIqM8LzF4nGg86tIceml4k+ACMvHIKsgYVubk1GVEKggq/mIlBWH4YYBpN8v6H1AxJeKYpmp2jIs&#10;jCAnk9weco2AIQA/PMakwH6he4+wgVEJ4L3KCoyKPKCvqTgdAIk+zCm/yWnGYLcKcKgiuLufpNeS&#10;wIknHGMpKJzJ2kGzowu3KJwJ0Q0auIOZetmmIMgSOJ4Ice2Q5BQLyKxOApusiLGMyN85aIOOgY9L&#10;kI8NXFIpoKZKlLg3TPonecWhEH2xVPcHw4/DUAANWMmLGQ4gWIOws5A3yVa8Y+PByAETIemLGvi3&#10;S2s5YUvAwq680JELYBQYQQYOElQHKHBSSRXFcMXFYAa1Gda/+YhR0K7CGAGbwAMQASOQHNSHyMcH&#10;PTBPKALCKMzRckcikLcRwMYR85qOuMu/TOinikyMQreNWHkMmwSrIKbEmLyj8XQ1G/C9bF6UjAoL&#10;cQ5BbCMLONq/vL4p6m1R6JvECoc1QLGlGiAILGDUJCiIPFeAMceKku236H7AEAFGrKrAJIhUijy4&#10;gIOS2I9NyHwyw8e3+H6Luq0OuXQM/RMD9V4nuecmBTcLc64KlLSiQO+Mgwqo4n7UyRKVFWXFhHop&#10;esivLHiH+1jUE8fJswuiuq6nlPxU3WtH+wvNlI7GQJogS5wYQbos7KKHsVudaiDTZPa8oMQhYMdW&#10;THKUu78pMSnOlH+da7DT+IWgSxgOvF4ZuHm5oqMg4ZfSkjtWEIgggQIY0Y3IzI6wcKGJyM+e2vqQ&#10;BIWAGS+SDGmH2JAL2IcYYKcMcgqJ4Q5CuwXGoKnLwKEhYrCbpEKbW14WY+iKcG7Z6HHZ+NXG0AOp&#10;NAqIaswdYycAE6AkdXhCoJMQAqWIOMQMc0EHNKgJQI4VW2Enq+sZQViyaSqSDXMfcWrKCBzbOqkm&#10;YejP08uOuIpAOHykc/I9IJyKwNXJ0JuQ5MS961jGNFmAHO/F2IkReuXCtZw6CpCfadrXM5WJukUq&#10;tN0KkPwJQIQYQBZcvbnKsIsKTJkAQJAKga64Un7RdHUKKyoIkQAsxYwHod0gGtKZobCJeemPegSa&#10;IIoIctmpcIiIkVE4/cSOqjkyDcNOMepAbU1FUKkQYXGKM3SnpHleKH7HG4TPnH4JAYRKCKSKhaq6&#10;wAMqkqlJUH9DGJQ+QxIfogTagKAiROLPWIHKqUhSsxyMWVXRkK4OmIg+MPvcoLPA6yDaEhYgqKgM&#10;+WBNa0TI6VXVlRm2SI8ggwgm7b+/u1jXa+Q1bBGvuBVaQADaqoyPQGuMccbPMMwJIalD3eCH7OKx&#10;QHzCA1GdjRcwgViKhZ+HHAnYeANdoWbUBSu3iIWQBYaLdSs/Cb3CatNEyJfTAHOrCKtiDb0KZImA&#10;Kp0VWsQ1Qdi7CKcZfNGITXfMZZJfuLC4c6CXRihhAKcazdk9+KYiJVSAFW/NabSogX0wwVyOyJMZ&#10;IMgnTF4++I0hed0S/ftVYVGS/CLjaV0Uux2DZkMs3MWSqfCPfKeMghYI4WAroAJiTIeH7GVa1BCA&#10;MoTCYrvRXbdI6+4sJeWy1YU47OmJe9xII34H873JIUvClUu/zggoCh/BhcAKAY9exVUAGXRhQvK/&#10;u1QfCmOboKcKwaI3th1l4JvfJkrGMVu1i1ibkp00eQ4N9Bu7+IHbhZbkSmCV9RYH/UQzIRePeKwM&#10;cKhc+I0aJgCLye2f2p1CK8eigH0TJjkAJK9K8KOWeNWmUKZWGHvdO7IKk5MWfKlISJNn0IwYUeSM&#10;chZCBbetUX4IXe8TPm+cpVGMWgSgSRLaY2IAGVWzInSnSrDeWnuhnefmGUuivXMUFUU4BRhH6ACY&#10;QB3pnZRlNe4sw+GHuOFYdnRM/J8a3ckJQj4IRdBMNhMsVH5QoHzYdiJmxPqffGSXPmXPsVtcUdpl&#10;gQYVqnG2MK5hmZeYUIcq6grUEOghVHanHCAjGH9otN2KOIciQKIMdbgecXo4OpunuOoecLuswA9r&#10;6YrfplgpQ4EsS8pUbKkSDNjpOc+fcl5jRUHfpNWkkIWZe5wswtWIknTeWM/r6A8YqKsWeaeJMl5Z&#10;HHJm6AkWBUsJ4dDRajcUu9lCc8U8pkBCZEIKZVILu91HpqUSCioJYMnpCNcXtMQKZE7NdYhli1bi&#10;kIPQTA3thRC96dbmBBilrj8NrIcgjtiKTKDN8BoN8LG5MrCGrvESOjjhrSag5hHhzcRHOAK9KpVE&#10;ppfNaKslbcdCTf+fNOKM+nMAPmJsmO6N9EMaqh+tKOEVqZ8H4McG3wVty6DgEL+PfSsj80dtaACS&#10;+RfiagQWYOFQskvRdb/VCH80fUCcW+skckavHeiJvj6rbkQOk/CdLi4hhIAUu0KpeMcrCWe7GpRt&#10;WISQJlmIFqNCLjHh9T7woVWDjyQgZibSgIgMQtBW8JZaiH+NXhnIUhsLc6ARKhfOArmg5VIdbCfP&#10;AyrH1xCo4nq+QS/iyADlTB+SqZQ4pqsVY1XaSOgswe2N9scmi8lp+yEOoOpJgbqJyoNjiJU04Rqh&#10;fOsky784+gYVrpYH+1HGVCKMugexmHwKgL2ZelEMW7cLcdWt0ATmdacuxkGADsvGsJUgrSOgqLu5&#10;wtnRNb+QIpQkTCSSOL3SEeSLGWeedXnGqLHiM6RDyLd0AWeRWMvgxYWAXGcH6sEIsOEYUY9scjgQ&#10;APZEkQNEBumH3fY2HU1scLGSORWWeqG4/sdqL25ltH+nY+LMBpeJmYqBx3gYZrUIRLWWZycI1QEJ&#10;Vo1S6I5HFH5GGHugHltxAKtIJqagkAHkZuom6WriCdi2tZGbpuThIAMO5K2g4oMdiYEHopvoeHw1&#10;RQ8cxWVgNxjRUOurVjoMozZkrX7zQPsuTVFpM/0LzdSN4QAOha61L1HOLivrqH1EMp5RAisK6heV&#10;F4ZOOt8yEOgYYN9FNU142ruJ4WAQAJngBC7FFI7C8QuIQWA+A0en7yGAN2EAN6FbqKFXbls+QL2Q&#10;AgS+tY/eRKTnmJVUtN2nS9S+IAAL30B0oLcJn5xG4KkMdbwo7CCgZRtqtHgVnzWvIJy2mKzmSBT8&#10;iBt8mN9hhZ+MmGl8ynSWAsQiRv2J5ZdksLdHbzbU0daa7a/eMJAOFiMI4yh75kEQ4QAMys7Q2H4t&#10;aH7aycX2KPMJn0MHbHIzQt1UtENj6djMCiwpUg3y8MX2aHghIVaVqm7q43p8VGvCBc5qlsJWvF9R&#10;XKJGepUtLI0h/YcOhMpciHuRWHD/WhZUbJHH58SuS5pwhyK5V4ofoDh/zNbv3RAIA+4E+IIAYMA4&#10;RAn29oZBgCB4hEYI+HjFX5F37GQNGwXHQZH3/IQFI4u/IVJX1KYY9pC/wTL4+DI2BoQA4dCpa/p1&#10;E4U9589aBOn8AKJQpbJYVJ4vRKZTZzOodDpGApbTatTJbVaJLanXJGDbAHbFYwfZZ5AodNZa+bZJ&#10;a1Tqy/4dGX6CrtLbpV6lI6ZK3Tf3hgbY+ZLQodSIFeaJUYNLb2AprTMZUQJlctUwLmbsCojQqA9Y&#10;q8ZmFNJm5nlsHQgdqwlranQoVU8sCNpDp893pudC6t47d9Uw9wQ3w9WDsyBcHTMjRLpE6FQro7ul&#10;K+CHhV183E9DKX1x6ZJdv3M+7/I8vNU46C5j0nc5vdLZeCdllc38Zn3HZ+f1xbHdJmCMAArATaAQ&#10;qaSroy6SIuwaSpKwcCA1CKygeibbpW3x2nXDUKp8uiHJalbuKYoyQqxEqrLeySDKuuJ/wACIXxiD&#10;8Zpa47joihyVsGlaJs2zbBtyekQpSmL4pWui6MdFaiKmuihQai8myQfqhJq48nJ0qaIr6hkDoyqb&#10;HqUfkSH+47LNMjiOqmmapqnFQApamahMGlqJsQfaHOenSFImmqHOUhCboFLSIKEpiep9IKk0XD6Q&#10;sGujCp1SCLqef1KsfAkJojJK4stCcXpnAiWu4ksCT0fySu+i9Fn3KZ+0ejKvAEybmoIkqppi6oJ1&#10;3Q6BKYyyhPId7kqIkrjwm46SnnZaapqyyaro2KRvSoSJqY7jjpqsAGssx6JsHcC2ovI6MpLHS2Jq&#10;zdNoy+Nd3cCbNoU8x5KY+YCQctjb2WedFUWwyDM20gKT8g1+n20KVss07LMqxQAU4f9DKuq0oJNR&#10;cg2MzIY42GuOuLeb3HNIJm5I0IIZPAiHW24743+AKr2ahDoIyhSZprSJ/Uaf8pH7nTPt4dUgstG6&#10;IW29KZs21oJM3N6W0Qe6FSei8MHPqrPpq8KUzakaIpjhjK4IAOwu4oSI7ChyZoc4tt33ec7prrdZ&#10;sakLvOYjLjxatSQsmy0TLkg01pmjewojmyEKOi7YUGka3q6uNfsq4+eSC7juHDy8NHXFt6r4q0sK&#10;GoqoSWAFna+4/DAHAkxDp1krMzOSdUrisrozayrKEzbLVJcaGIVAkCbGlKSomz9WYUjb4uLtLGVU&#10;fi6QshjPpXiQATmtnPzJnU3z+xe5qzx2Ip1N+/MtpQQfODP05OCEdoZniJ8+um4pKy3EH4mr02jX&#10;3uqimamG3P0OOARt2/P6H2y4ybOk3P8Ic/VE4AFnqBIMfEiJmyhErbcRdgT62mFEfaPY4oFoRLbT&#10;FAuCB9C7P/J8aE/TISJgchhDFo5GzBncga2AhBKCUk1KE5lzKBAZxBQiBouhoTbvLZeURrI+jbl0&#10;M+RMiJ6V5jiioQoiKhADnHQIekyyGEMPrXcfEmL6z4tOIEzMfrkiRm3WEvM25JX0gZBTHM9JClzj&#10;5IUaFYUTyCIeIMQo7j9lXMOb89RuL1CWgXkVEEGcMSFGWIidwwI8Eel2PisIzBmUgG5JWStAhxSp&#10;m3NuTU4rwyCERQYRdQSrUvoKH43FbMEioocHuUJwIBiYkzg+SU9JmzjmbJaTV2xcGduMgekoqLKS&#10;DRuJ8a8nRNTBr7cgARMBjDuQOb+nAkJQl9LLjQ58tZbHFSsSopIjKZFTt+mqVFEaejLLuBNPEmLq&#10;iBkEg6w9WKjl0EIgNDofRgyFPcABCY7hCjBw3AICKhRYymTDMmVMlZoSFKAAGkUl5DiJlTmBNsnS&#10;3Y/uLAE/AjJhyLoEVCbRAziSdG3MGWcfavR9klNCRNoRlWeKlNoTGRQF4RAWQmRM7kJiFOfoKQIz&#10;6815ncW2CephNUgx8HxHaTo9imNJNaW4kM4C4kOOPIGfQ+aij7eKQImoMqzA2rQfFIJ+pJjJrcZ9&#10;9cHJLEvMHFwypDjBtwJHH4ALLiZ1YH+SWgVKR+KVMHHo8hkz0oCAqZY9K7j0nLABIByrlXmjlsw5&#10;kiatJ8zZKm+siJlq+FvO4YOLRtLJNfAIgSnZg0MJiKYmwkbYS6LJlU4AkZj7amZKvM5SzezGH2I2&#10;gRBIAoCkZJrUG3L3m/N+dRE4oBoViAANC1Uc60jIOHuBNof7EGXPjf5aqWIAzZm0qGRkPN6Sps3V&#10;WQKNQAlUlEoMWw456YzD7KmqZPSkx+FMq1YFBZbE+EEMGbdSpEbGNKr0VQkRIzUFsO4bc9isB+p3&#10;sApW5sDIEgBr437DBVjj09fOCADGJXgEISDSIfs4R8t+oEnmjplShHcPigROyUbl3cdQdwlcVBxH&#10;sibZ2ZGLzGPgvBQO2ZCE3sxAGTOChECZnaIqRNCeJQMOlAJhGZpI7GIvZ45xuQASS41NobdqjVVh&#10;WMiGfE45Cl9lCaIAedo/r2D8PY0BYQJM9Atz4+s25n2XShJ8Z4oDDqAkGi6b4cmiy6IEvGwsAldg&#10;CL7LowImZEUJz3Vu50AC4R8nHNvZgcqGDbkRBLqeswMq8FsgzK+V1iB3sGfs1HGIBMZkpRaxBFrO&#10;nNlEaUxsGKMwPn+I3Coe46NkGWnnmUn196XHcxVpI9hdDivrWEkG3xNcokFeY/zONhJTD4KEmcux&#10;MS03amKAImZLW+rFxwAJ6lML/mTJbFcke2x8ErvuzpILLpsEKbCVecZn2Kt+vPhWlQ/qAP7eq7Gr&#10;M509Fv4ldugRLUXgu4wtsiJnyZu0H7bB0LOSDWleuRm6ebDMncXnwuA6ekCAr5g+svErcGD/mmvs&#10;wZnzH3FdyZXIb3sYD+r5guGxBlt51UrZSf84idq2IuROYdTjc1eu7SN7ycSNruBD1s4tLpV33TuX&#10;QldYx9tKBZ2cweyB0VTHtLSO6E6etSYtORvQ/6PZivaPt3fc9AJZJHzAFYO/BERPYz83gzPEErhD&#10;T2EWKSCNKOLm6bxOj4rYMznC3hRGyPi5DNg1PDh/oTM+5ccO+iQ5WOKZunbZiEGW6hH0jNygBG3L&#10;+OlkPACETrzA2UiBxZsUuZxuwyqBHyQoAUelpRLT2E4o4P69csvngDjRMH3LW5bac+Frac0aTM5Y&#10;yeAf4hRCVv0ciZmwGYKBW9ySANeR5mMW3KikHUV2MjFb4fiu7eS2ZOibF60yrjozK3TiAfwP0Aom&#10;ohSSbBZWRU7zAAo+J/MAZYEBj5yYwf7xwfB7C/ZKb8Z3gew7jKrErjRQrzjJDdQjZO5eYz4z7aAg&#10;jqhpr5p7a5jkKgTXSB4yyxjPQEjKy3y6Aep+QkZOiB767MMH4ASrolIpi4QAw27Q4AKbBewwYmY/&#10;THxoC+IAB7RJhrYx7DMEqaa3z6J342jlA5Atg9glZgTEa3yGolIoRgRpUCQ562hKZlgl4hQ/TtRd&#10;pXZAgiIlsC4oRbbB4fK3wz5kLRYcjX5jaeIEyfwlZ8A7guiD4hxAhz66y6wh0MaCLJojYyxipgI0&#10;gmpF7cwgzIIfoqZ4goBILAonyPYoA7g9JGIF7U4Eo5wnRO5KqfgjI266yqC/jdoADmb/ArMJrDyB&#10;6QonQzbwCOYFMAAAr9qpAuhbbGwggqbg5So26gQhRIIzZF4ibnAtjOabEYD6K/I2gyzg4oR/wohG&#10;wzL5h8IfxF5bZUYlKErTkcIkLqi7BN4ujBaHkDThDVwAQyzP4oBFr6j6TiL5rFhMTTYAUDJVBKCV&#10;JMchDAB5wjMfTqy7kGK7jixADwBba3wmJhy/hiA4717qAlo4pCYqZzLtT3AAZSpCcHK/R0EK63C4&#10;x/kkwz6mC4rJwl8X0YAma7At8faWTE4Aa/i/0XJDr2MNgnQz5zLMYl44rFj94fjoMYAmrEcWUHrW&#10;4fQq7G8qwgzcb4Y2inpbY/RoBIJHjAgtgz4qb1YiEhbhJ8Bdcf7cKNDggi4moGEvgGkvwiKzQggb&#10;0wYa0wqKwiCxiGJkIoSOJpSmQiowZbYiZvAkJaBmisj6q+Ai7u4z4lpbYsYwYbM0UQwlqGJpR9Zb&#10;ZMgloz4ukR8jBkJkKvLJj6D7AkJCaJBYUUgx5MwyrOaijYTroghYUdAjY47c4AawR0aBUCrj05ZN&#10;sIcjTbQjbnoAjVasBIgj860ogAZuoprJhnQwZeZcicroQjIywlbtU2Qmwg0Gsdz4oAjn4AJuKrkd&#10;ZFi7YQM/Akrla+gzJniZBN8cgBBrxr7uUKyE0VSUTOc9pMTkgfIlr5A1pbZN8saaiVwlqUQn0FMV&#10;A3Kvj+qfEYM5xhxMjI4mLwCIY+4lMNbpdBzBreDv1FzOghC2y/ooiyUJq0IysFgfBWSdbOpHAg0Q&#10;wbVIQlc+zmx/iTIAsuqiYqyhCbCabcgBQmImolZzIlZdwEdLAzpPYgSO5F6GLNpRY+LOpLwfo9M6&#10;0DgfkTI+MQKUczLu7pQlaAQcbUQiLjAFzPgFsgQn8ggkMThSgkJp7MBnlORoAmpwsTb/4jYuZKcP&#10;ICaX4ux9bu7FQoRfZfY0JfcgYeqfxbbVLEY9kyYzMPj5psNSpZbCbAQxJctP6bMYy39IzhrkT/so&#10;8ixuwfpAkWVPAmJa4lI45YQiaJC3YAot4hzzYfzu5t7/Yfxeavhcwhog0hkOAqcQCmzB03tGtGUd&#10;ggSlr2AfomZCZCZHJLopZ/lIshif030LLmtUTqpJAqag4g040sUCbz8CkzUiThQthSs10YM7cJtM&#10;ifyyofU9pU7iZ78CrXgkI+KhQETK0noBMftV0K1YbkYlQhia4yqnYmY29OQwZtYsCbDLz9buR+yW&#10;8kx6wwjd9JCW9eK7k/wkJnC2UEwAxida85Ai8/dFgrKoAlKljpgfwmNAYAgidZbIVl5KBAjYAiJe&#10;bFkyxnteQfxroj59Yx4z6SdT8tgfLsYoAhyMIl6lxVwt506GlVCmIi5ESDxfInx3w2gHNtrwAoQ/&#10;QlYblucQyN4i44qxiZBCcJVbYfCjabMItYo486B/g25banaxgib2ocFxgko4YDZ5UE7hIuiaS+Th&#10;k84hgbFzSAldLLChEBppTQQe70lChobzNWBU5tQ1YFF1hebtQoQmKXz7qWVhDdMl1IsTM7c44t7L&#10;FR4BROtrEMIBEUjOaJDJj6Iko/TFSdVaoAg28Q1s4pskUjBFsJ79abDuru93QgwPF7tNBtFRU9kA&#10;beoiELgmY9Le1ezlk+gAsrsWlVzWliLvJisIrZYBA9M+boAxhiAz5IKScvKwsgtdjeNmjXZ0aLBg&#10;URU1InVFUIrgUEjBZiEOU8k3j7U8pJE/7+zdMIYzYlYaWD72ticJ1RIAw+NMQhBhFZyJKE4AlvYl&#10;4pjllQwiAmI46tY/JfZdyGKUEIDVg8w9hdzEaC0EkIcR1XgzMX0Jq+5Ag+Jp6AyqouyAwwcQ1OQp&#10;kZUvwGitQ3JYRGt2YAcUlMkIooUQw0J44A10wAtiFzgAA4qyAjs284p19yQfkU4eqJdS5ZY0MVLC&#10;E7ABkWEZUFQoBmt8M+QkdsQAw7hIJfYlZyh4ThLD9WAt7QKvazt9kHLs4FiXQtijKV0w4A8OFwZP&#10;SWGI9alex6AeyIwn1BBIK2OOQiN0IkdjwBtiCklGjTtsgq7MlAQj710FolJz4hVljg5nBnVgj5qW&#10;9RYftpuYZ0eM5EAhhU9Mj6ce6yspIftdFWDpVndgRKadEEmEWAVVmDRgVLAEaxhCamFkdFot7AYf&#10;A27xYC1SwiqSZpSnY9MIIf+IQ548An2aox8iMYAktiBWSbFhxnUn8ysXAfuNQ7gmomOOk62f75rk&#10;AAEB4jtC8pcf6NA24yzYAhxIOCUzImcaI2lQ4Aymg3Jfek4eisJgxCehwgj01V9JYAC8dYglLFTg&#10;996jQu1toHLEYulKohj2o/V5TbgAImL3wyt9AiBsOLgAqwivmYDy7/hAkaggQkpdxbZj482RA3Jl&#10;QsA8QoECAfp6YnTva95kNxgcEIcTLu7MBpVMAhYhi14tAg1YEy4fcgx9Y6o49zQbAiYyw4uHbmqy&#10;UZhnmB2DQpgiMhiEwpkdep8LSj9sofh1DFkLcdV07ddFtk5YRiD9IoljQn1urLdexl2Ay7iyU48u&#10;pnjuqigloOW2Czeu1RE6t8RJGxQiGXgfEcAypCaZTDh2oghIMmZMQt+MEAZU7T2pxTIsuCpvLdEL&#10;4kcbI3Iz9BBO9fcoSrZ0eGQA4mJpRpQmOw5KZex7Np8Hi5DJWDRni8c1rXC7diCNAq4zYh00QbLH&#10;2QQAyLYjuXIqZDGzqzr6Lapk8qdowfkUk6io48wlZbaxmGgzIz4/RYRF8HKxhh16N9jA1Pr8sZuu&#10;oh8uKkE6QAxfAfKcYh2xYi/CA/OtQ7l1gFGK5bZeaSd8gA5O9+NkmHgfL2pYQmqkxwaHMiFtIe40&#10;Y0jrYEJ9bS4iGmwfReZDFFUC+UwiYloscvgGBpUM2Z7/idb77LQe5O5to8yJb9RNq0V8a7ez0myG&#10;LEYhxzI/V6oytx6np/AjtDuQuLqvkbpZZeZIJYQ9kC4mp9Y9KGJgT7+iBcQfjvehoj4iN9MA6M8W&#10;rp8aYkbuSVc9roJV2WlHqWUIcYB+wx+zQf996NB8CvlBpO+B8mkeVFdu0iuDAuNEdcjkJFIqwiLE&#10;cRVKQhOq9VaEzoKbhRI3O7w1qZge8bZADyolJeYpiGYA29tFZ3WXzmk9vTp0df5KAiJAlkIARUQk&#10;Oj+vCfwugzYmM8ZC43y4uCJKchlmOmeasSAthpVx+fYe77I9KXouySAiGZyTpfei4e81hKdi4AhF&#10;6boeZz6yV5khtVTubFiA3RYiA+KRhgRYSSbpSSaSapA8whWrQ1aXO2iJCJDg+VgAyVetoyrCh9cx&#10;1m48zONeg9gmZ9ZeaYYkp1AkuvxDE46EyJAhwzZd2OmuIz+NTsDd4sbYQ9MwYb1OS7HegBXTIAek&#10;rLEX3M+FayUcbHLBegOhLYgAy3yZE+K1UdMmoAJYVFTMEBbWowdOTbG6QgVgr7OEXE3hkIc9SQzT&#10;gOPulegiNNYytMlAJMV+JexF49KhtrHwIfGe9CiNHSbq9QHtVFtlRrbLGx3O1otV88GTVbhb/ytH&#10;ehEl8G2pQjwj49I+N2uR56igUW9WdEEmyijOZ+ZKF25/nS+2yLBIMKoi/u4l9lghxfb0joq7gx98&#10;CXAj6npdyf3RrvWRpBpdJH134kL2pzIwZF8WQsaVeGIhHryR6u9Z4i428OgBP64An0PxIf6qQe1m&#10;JIJeYb/9BIOcmK4zY26Sfw2s346/+qxg4iv50/hGy4hhu4IfAgAEgUDBUFD0HCEJA0LAcNf0PecR&#10;c0Td8VeUXfMZesbf8dh7+fshj4TkgxkwalEDj7rlkXeQAmELA0NAYIm0df8fjL5fc9n0bessdbto&#10;j6owBpE0mwIBNNpcqh8hfs0mAAj8fqsDmVVeNdflfpABj9hgoKBtnFFpDlrrEwgc4rrxiLze11uM&#10;0gYOvUucd9irvmgXwQWwgUw0JCFVmlGxj6fGPxmPfFXh9NBIbzFlmQHzmSnz30FSxkfAWln2S0oC&#10;yj+xlhqtVqU410w1M4mk0nFffk+nUZsOpmmpn00j84nE+qupqWge873VjpE44seh8+neM58P3VV4&#10;3Uf3cjvgf8DgYF83nB/pEXrCXtpc+qWKhthxmpj70/FAkgTBn9toAPSB7dOYoDGJwyzLPimCdoGq&#10;Swtyr6PuIyjYJCnD6tK3TdM4A7+gY26GsYnbpIesLdOwr6Bs+0ChN0vQHQQprzumf7kJg3Dutq7r&#10;GIGD8fKqySPw4s4GsMCjUtmADGqMyS6nsublKkkMTqMgawrDGwAKkga8IExj4JC1LtpgnCpN0pSb&#10;LDDwVzYny/p3MB+pwna/nZOx3TwxkXv2paZJkgalo+qT7Ie4LSvFBqQqAmgK0asLJKlDilnhSiXJ&#10;oxCwvwejdLCmjLKqoRpVE0jSvPJEryugYF1W9oJI/Ox2POwgLLjSh4J25jJQ5WYU16nZ02BW1bOg&#10;ALz2NY9kLCmTUvPDiaN5QsQN+1LS1QAKBtGh6cIG1NsKPVDXxuhqZPOgaqssga+nHDABKrYkJIbI&#10;DHnPei/zNCKH3CAFrUIf0dH+86ypoqSfTEr9qNKnA4YWyTJPPIiywejrzwuoypXeqKQrLVqZXufi&#10;q00v7WqTcaFpw1Kd37Msw2q6Lwpg1aaWdkoDWtQSRIfP6BP+nCqzjYjUqrZSF3MmGL2iAeVn7Cul&#10;zJl4AKgfywwUAF+qpmCH240rFqNd2M6bfakNXgx+Ns+akMZo+pVRZ6erioh2uuo1SXamFOoa9D0x&#10;8D8POyfzJN02SkKqpaw1sdHELmqtGgqFXHMEC8TQ0flsn8rSF5ufuKI7IKH1WBalt0mSwuZn+kKX&#10;J1NHJ1a4g71wWdgsrGTwd0zobpSd7G0qPwG0C/rinDzxeCPiJlD0XssnywstiR/skl3aWAdK/yc3&#10;TYo61NWhL7YTe7wqkOZTSgN1U1D6cf/JH4qSd00oS4wM70OLKy0ugJaYBYqfXSp7eAB3+x5qhqVZ&#10;gvgIesER4jmOIHQOWBisHMpEAxBEtYHCcF/LmUtxjnyaOTbKR1JY+loGsKMd0f6rVZqfNoqU8xui&#10;fJOMkuw47/DtFfJ20JwcKX8EdTivo87d3/MJh0T4nrlWEACIHDVcTSSOpUH0kkmRkTHk7bUf9MZV&#10;jqk9hZFhfB32sRcbCAFRB5ACKSJshyIqRCUAaM0Qtsi+jGHyAGS45hiDUoch8+Mr51iMnJNKWVKL&#10;YFTpXaY8opEgXrj/Kk+UASjzHw2ACpyQsQDjN+LmrY5jSnwn4Kqh5IjkJFRTXy3aG5r0ID8LCYhV&#10;pcSyEFVa58qpO2pkhJ24CPJPSXNaAE2lnA/ifMnNKh5zY/zgENdsANnkS3JtBi6/0j6rQMzPVsc4&#10;r8pWuP6NAk4dU2W4E0YgQUmTn2hkzIbIFukwwBxwKAZJF57yespj6QU3UCiPwnKbC4x6gzSvyIKY&#10;wbc/V1R8iMQKQK1m8gPLKQMuJPoDFALiUBTRjAQURgiBgn0/Rtl/PEvo1JmzOLIlxOYp5AjLS+AF&#10;FVq4ADzr6Zi7d7D5pSEdSTHBTxTSZPWJDGkmg3qdF3IdKGL5YW6FSVgi0r78B/r6o1S6oCJSkFlK&#10;Wed74AXFVIAAG+q0eh8m6KWh4pcdm0NzhmPyXDlVzlNQCUttSdCKlxU0WEgaHKUw4ebTYfsymq0u&#10;I+lksKyFDSLKQg5VEgXgnmNWtagE+G6xWJAlKurCDVuCjA+c87VD/1LKvYAAKREJlXPpWBtaxTzI&#10;oH4eeJjUWvFXfq+sjNoi/u0aAy0AJNGdAEP2ZgDdk7GHMKlQcgRunaTZHUppEg/lWgtuNBNGZD04&#10;E9KrMGvJPVmmchCThIjoiFlhfYfglxjEOIes6PqBR+iSRpMQT4uJzK7SxsZetKZXzJFAKAXNQBNr&#10;bAkvtBMgZuoXwjmQPwlzDTIFGOY7RJ1fZVgKjTBNAJVTmUNI3ZhLi8SYX6MeTIj6TjmE7nsPiDk4&#10;Stw4q8AEqRklNJOboTS3A/XO2fLDbYGeL3IE4KAup1Y5HaE7RiAlgJBXugmmeBk1aHIjkZrpKV0w&#10;/q6V0VbRNJK5aBMIOYYzE1YWPG9qzNMjpNK9nmuWPtnsSV+llbUTg5lp6SI0fvaofJ/6onLmuXUy&#10;WXwANKzk5m0Ujq3ECZmAOjgByl0hAJKUnFE0PGWQ4ZJ+5QDxFAJ9WgkOe3SGgYKaVL5PTynmh5Ct&#10;FJAstSjhhlmnsXpA3Js+ZKJBr6T2iLmXO3UsidkZRWPcxhNEAgh1skSkjHmVagiUcY/ZltTEZReq&#10;1bw+nA68MYcxGhqdFYTK/iOe9jCwocY5deUcjmi13AFIfSZqrlEZf6bpz6HI3yikfFsqtdCpEuVs&#10;nHLYBUOVwPNhGH+3h/P1PE+knzn9cssAETIcHAUnOQP3C0uqDCBLkPMTInY4eHKwiyPta27zUllx&#10;Ch7LtEQQHMLmk4xhiIDPSGxyMoROIzUuW3GKp/CyGIgoBbIhZZZHV25SAQmUpSdkyRwcbneJ6WMA&#10;PNoYzm0B8GMx6ThdStoPnnJ9MHD4AKHH4w0XW0UkAAtmnPua05ZbbOMVaVIoBUknO0Dr2VgkWmPx&#10;JJkWVz8UkLUtr8AFLJODJVbQ8f2dg+zmbsUphg0D96umcpi0YkLUd3sehCVmMT91/9Y06leyEcJC&#10;ABj+eKQxIWmEfPPBtg9sJD3qkTly1aVSBJEWYeaQ/bh+ufj/UbY9R1wrsW7pwhpzIql/KFmWHG2C&#10;BebZoQcDyRoYj7nSY+zZcS/4ruGTK+wJLjAt4sZzLrvCvrLNMT1qkwearWTQAjVZESXHnP3KVWxc&#10;0XpEQ43LYxYJI9xZ9EIfcHEREZxIfkje3W9uwBZAZz6BCNjmDmEnC/lbMDv0DODdKnCbF/rogDu6&#10;Noh+m4MCiGmBCGifP5h8nCCbDGCXIqrpjvEaQHMOPqmiIxGosVsur1H+pAkPHGEiOxk8FbLEPTgC&#10;iyjzknG9k2AVjLM0CkIOHcI9tnH1O3h/pYCkCfLajMH8nqC6kPHIDLKGCvJah9m2viCNpdEpOYAD&#10;NHB+rhKYGSOsklCjClpyFtISL+weNzh+PHrRFiMULCCHr3wrL+QzDVrnh9v3wpsJAACZClnPilvo&#10;s/CbOntKh9idquCbEjCBigFrNPh/nfiukXnyDzM9o8B+I/jdJzPDP2rMPfNeoqpcKToSOmvUCQif&#10;IqxRCeknNGIZJePsCQjJOOCIruDOD9oDEjQJABtWh+sgt4gDipClkjC5igDUtxjOGlLMMGDQK7G6&#10;MrKjI4IfHPkPK7NTi3iOrMPtwvpXiMuTDONygAHcjKK+myRTjvHUj8EnMph/JFHLpxABxqh/kQQw&#10;KassB/uFACs5IewjCehxR+CllWwbC6r0DSw+CbGojdFNJMlNB6PVI4DLGOvCqRCmq3jOEXknJeiO&#10;nPvgCcBfyOF1LIOdOflIjOSQABwGMnACI4CcPrABKTudn6JxkMotq4ovrht8wvo6jOCBkPM3B7rg&#10;PmL7CaFYR+BxCgEhKOtMKqKAGmJZjHknMuqMu1E/ADHGIDHkSJPeljm4Bqytg6Sum1LTmqHPkArv&#10;qTxTCvvHsoijDUjEEAsxCQjGL4CNi5i4m/M9t6QZmbDKLLL1rXyWGaEkuaEcqXKAISL1GorNrhjh&#10;CekOLTo/w0HMkkknGHizpHK+s4iOyVuIvOENSbFUsnttiQx0lbHpNTnmvGJ8yczPnILbTNwAuqCj&#10;CfPcjQLHjvCwvgAaTcEXlrDRCjRqTPmmRNLQACpcSLwzGRCjKzibCaC4i5kiEiFNJDxvN3pqrRQL&#10;CjOPMBM3h7CpHPvmnXAOlZkXyEvksAjHIoiMniAIkAySScADn/iQx4sMxtiOiXCXClrhqsCZI0kP&#10;F6Bzl1Q7GqEkxCDdHqivwGN5ACo4JgjxIQofFrSXxcjQMSi6q+w3ACkiTdCkEArbJFLmvRCeRXB+&#10;oQvqB+UAT4Q9EAsfiZEnOHBwnpEiMFD0ifCXS9xXjHxdQ8PupquENAmn0SIfJFFiLEQfRrNHjOUS&#10;GRixKmThK7ImNg0QQ7wgtlqXULEPHPo1gDEiST0SH8tZiGkOEjCqknR3q6ChBu0ziPvgSSOZCYC5&#10;uammKAF+mos5ErFUQ2ufq+q6Cds9iaJL0ih+omOxC6vXv4B9tknfCKjJSqD1m9iyyEUJJNFwvNDz&#10;UrFVshh8zoN/PZgCPHn+uz0orFTTocic0ltAObzMNrLYiGu/B7vIocRMJfj+kOOnrBDvMKB8DmL8&#10;vOt7Q7M6orohC4xYDQUiH0CkQxndiHuVgCiaJwP21NqSLIOph7QGTrB9GqUIJgm/DdCdigMGiuiw&#10;nP1CicM/yCiBDECaEnCwj9kjEXl1Bj13naGqMQ0SSCAEN6PAz3GELTpcVRHlimnmwMgEHMs8GXVi&#10;vKDSx2SHCFjzjGMalYEAuNEXi5qdBvFYFNCZQDV8u4y+mlQ7QLrRR4kAnGEjQE17PaABxpDSknSh&#10;gw2WxvN0ivpHEPLbCy0SM1M81OCGxhQ5B9CZITDCLZv1VujQL4iIzCCOtLgCwdwy1SLOP2ppIOjx&#10;mdmkMPCF2YENUHFUVXM5juvFACD/rMF/kOHM0GmxWmIQktiBVx1yUvR3WTzixJACkkvEUQpwwSip&#10;EoDSi+C+jmMDK/iQ1RQSiaWZjMFW1tiMwADQDGILRZCjPXliHIAb3JKJ04CYCfiNkNjOLTn+yJwG&#10;1UADVdB+RwB/H8iXDUj91LknO7j+2dh60SJ3FqR3q0vRprB73Lh6pNj+nIFZiBy2iCxzB6RKkXl/&#10;2FADTaB/vWNKTYCeiaSmB8GZDOHaQCKvh9FiVwFVoDCynpUzhuy6P2LIovuoh6HMoqxMiBVlKoIy&#10;jOCyrhuIpHUPUEtzCpN2ieiww+lVz0nGNCim2rx4wqNT2b3qGPLrADDUkjEjDUiXWKCfEAmo3nMd&#10;gFN1iLrLM5VNjLS0h9HPs7iYUk3oXPWpACNumBvMJlqfEk2BouvH2cPhz5M12mLMTGIkxoj+uhAD&#10;wSvDxStLCBODB7CfCyjECPjJHR3qMaqLMakOFegUj9ipDEQQjdNs0SCPz7wvVVABqjV/AEvho4QZ&#10;SYu0ktUTjbwQuiXHw4DHoSDVneh7i/iXEXm9qJkXzliu0xiBUxC6iwo0z0iwsbwgAAJiq+rhiy1q&#10;zAphIVAC1JgCkPMLKfEskVCenaNu1NowgCO2FV21gEULQzIPXHVdxj3AQe2YkFtYCemlFNC51hQA&#10;MVwKABzuFVxgDDCBmHSkLFLTjmMUykpDjxROiZDhw9EsO0HniLjLHPuAhwC5pwsckAknCqkXvmkP&#10;CXORhsIGByxVv4yzyYN7Y5gCNAROrvCkR3rIFkUSM9q7SZoSR3vH0DjOJzOnjmChEnEOHGS3B+lY&#10;G4C/xhjSil4ao/5Gh91PJd1PyVCFnPj9kApgsQ581/nwVhivgkaGliLhliDEYkkjMAB8TEyBiF4J&#10;B5RKiqiZT0kiUIQ7FcsAMi0/n6xvRQmJrQklipaUvYKURJzUgCPXpzZcK5U7Gs46PCGwLTt3nPi4&#10;pHOqnJm1PQ0LiznmWCidzJgG3nYpCbGqLRH76AgDLEFIYSAAHaC50pgBXnWCFrysVl0vjOFWo0kO&#10;OIqHijFalKFNK6H+kjXJAbrbQQl/jPCewZuiEeM9Re37QFLYXR6pCOkRjujmDLDEVuXMZQQ92rad&#10;3nRr0/tXsiCvkiHGFMCkUEQttlUlpqliNs2k0SNEXqEnDUkXkORHh4yBLEw8D9seiZC45iIFU/WD&#10;CqlYZladqku4wSsc1mZW6+qAyUCYarVAXvifFbEOHIDU5jCkDLEXjEDELZqjO8oUY+x6SeG1bQOr&#10;3PnPjLLeACFYIFWgiMlNCXEnHPsfjU3vWorESVkiMu5die5ajzPJ6nAEI4I/l/zOpAx3n04n4d36&#10;wvqTw6mviqkODLJzROtIJRpDxljKROOWADQu6XjUihBocKIFW2nHAVIJtxFV0+zZiHpA1YN7MUxO&#10;nKiPx2G/LNrTx5nKQ55fB91WaotPPSWcgB4TiH3FiKnaDdbli9Pm1mgA3YTeB9DzvgHGDmTyB8ab&#10;NtNsrnKwl9G/I/nPo0nKifInzswAbBR4Gz3wKNmTNeDU0kwGV8K+Q9Cq22lEkpE55RVDEli5lcXF&#10;GLL2h+Cll9H5qaCFjUPruJZP2oyiiHpFYz2mIioixnpRpAo/2oHPiB2KKeN6kORigD75jEMmCkT+&#10;sa3EtZZNpTWzLFh+pbuEo2GtwJpvdQy/JjacwS4Q5RteSVufZV6rwSs+wSpzJzGmOw5PErtSLhn8&#10;pKlKbr1Z9StIjmiMpcXBaxADkiZukrpA2vFVFVk4iZAf9pPByaWkVzCEv9DEdMOsCZDLEnC4x02r&#10;jznPz0t+YqYeSeKjD/o2tzGo80KsCdwqKykEEOJDx3jxLIOdlrLhrLD/wajzLgX0vvCIs7Xl5+2m&#10;CyxE21XPjmKoi5yRADyZxdH7zO2rjGcrVrar66h97xCLvJvuG8N59QADbypn4gVf1WZgB5VgwH6i&#10;vgCTAYqJjdCgLBgC7IMrqxawchG1JzZKAFrSL3QHw1ijNm2uWDUtDzc8lqekAC+VQOItt3FUHPnI&#10;EPSlC3CBX2ZNB9Ii9MH+8Vt+h+3RyeXM+IjzSKi6vvh5mlczCjTvuNXmiMiJ+5Bza0Xq2mHadbkp&#10;JzN3pHHjVZDOV8WcNyeDG1UZiLicLbeZIOCvyxD02U9TOrIi0Ic1UoRtB8s1W0gCX9gE2kiaFNG4&#10;GPc3h7igFbHPntgS4L3EqsOrDzkPCP7YwQWuouuKiCofSvutCYUOok+aurUSOZrYaL9TXOuTqS1d&#10;0SKo1TjjGmYyB/F0Leiv7YiaHaBo/qShwriaMeoDDmEXjz6OCYuW4rFvgA4Y4vrGt7VPwskOSzdN&#10;7sZCJczri6rMRdKsH8oOLd/axs/cjzCwiXCAO2BPOCP6DASECCFBiGBGHPuIPyJRB9v+LA6MBuNA&#10;eOPiPPSQRJ+R58AWTAGUACVSgAgOXRZ/vqZAKaTV+zeRQZ/SJ8z2ZPoF0EK0OEASTAWKSyevl102&#10;YSybTei1CaS4BzCizd+uyuPGvUEFg+xRwD0cG2eHBGzg2VACRVqj1aqAKtUWRT+tSSlzqfyKsQiR&#10;SyYRR74W24KLW3Cve20mWY8AzC2zrDyirXKUTqa22rW2agbQTqtTqwWSmuul4h/zWrTAEa+wArZW&#10;CYN/bO7cVq+yKJTqYT968GtVai6ADWSizDP6DkQifyTXgi4y7HAEE9eYdmLWTZd0FUfJSrNTSjzq&#10;l22YVqtTWYVbq1ajyyScF60utdGtW2BO2f2DrgS6LjOMBkCKO/LxIM9DEpVATQKKvSeqOH0Jrazy&#10;aKelAKQ0tILw6sDzJ6mqjuMorFoIeaKJEtq3qkhCyAnGDjKspaon6e0bpIikVokzAAp0zqVPWmit&#10;N+mSlpAeiKRgCYMya7R/sWljKsfA4AJYqy4JMmCdPGuibpqlj/pYc0yJEoqKPUm8FH/CqVQ0CgIT&#10;jNJ+v+uyJHTPCYLWskdn5G57SBKyUJFMCUJrJCaqKn7wIsd9HHhSETxUlbIJYoqjqKsjjAlTiNA2&#10;nSKPpP67pkrx4xPFKJLID1WBZV0mgypc/valzno9P8pQZByEPYiytTMhDoziCE+1IfT3Ign65p+n&#10;61zqhDuwejx5WpRx3z+pajymsCjwIBgNXA4zVS2gy6xcjifpqnKDN2fitMWkjjIwBz5uCkSKPwm7&#10;FqGCqtKWilqHkkkhAFVgPX4xayPpMhzYCkTF1C4OAoonUrsuAeLAGtqj3nZ4CLI1iXP+0Sbopch/&#10;TnedwA0osTpJec3rBVJ+MpXQDREo6TJqpd4tAmt4I8truwaAyrWYmU/p0xeTp/SB4Nwdz/hbqdhy&#10;Q+itPokmMv+n8aJqmkp1yACdKK7sq0Kx8MADA01JVbSVSfQkLosnTApTtyTOIhCwKKxqIV7NkEH9&#10;WgBqWparLXwCROMnVxJQ+kuINP5p8ocXLJ/moAKsDnOVcFlTLA6OnYyoro1xQ2wJVuzIotr+5n+l&#10;ju6OfULAEnSuHZP8ayju4ASKfSlp/JCRZXNuxoNTTQKXa3cJ+q1PTesQHrWwaIOitNhookneR9yN&#10;kH3t/fItSfxOykSyaw4M/p/6Vhu7kitq5p29AIyaDNai0e7VUxy/6+jBlvEwP+f8ta/IAq+Ju/gf&#10;6vyJKZI4uMixRT7JzJuekm69R6p/T+dMAZRSaqiRuWQlj8H7D+dcAJHRKmLsacEUUnRZEfwrJe3Q&#10;gyw3AE/MWtgnpFDugWh8c0AhxjFv9HKwE86lAAurJ+RRwyISqkuRlDIAZZIONKMKTVvhCGlv5JcU&#10;dwDHCMFkhgQaCw/W6kSOMaMgxqitEUJql05KCwAHRUsQg3xFlKxtIgn8tq84xj+Pglp8ZEm1E/Ky&#10;TcnR3UsL6MKaklAPZIKVPCAAoqsC1lrTefIjxVoxEcLyR4+i7WxMUjIRYtZYCwNyAE78wkjSetqL&#10;m5EfxRyKLKJQTAkkGkbgkl4vxJCf2CQrhS5olzBG1MnhHGslBxiYQcHVM93BFFAlWLAj0qxaV8j9&#10;LmSxUySFvG0gQP0kkb0EtwO02h2aNSpkoWswwxbYTIO1KscZEZoD/w+Asm83RMmskeL8RYn6pkck&#10;QLapwCSHQLghoUsMxRhTeESSQkgn50WQOvTCdh1pNCWMdOuxUlDLpNnUIhC4gxFKIkgLaWlN5xl1&#10;j+L2QYpcdCUHRO6dGLBQZFzaUHQ8tpP3GEGJI4SgY+2/D7T+WAtbbB+sQpGc4mSSCyQrJ+ida0Ly&#10;OL8KOSItZVmoJ4HSTCULSEbpIJI5mE8J2hGyWGdFKcXjyN5pFUQlTAFqFLJEdEhQIHpJIP/QZYZx&#10;ifkwRYP05VGqZmvkOP2lpR3ZnRq2S5EphRwWTm8gQtZImjEyYCkhgJDAMAotBDgwtgiJE/YC85i9&#10;hQBMbJMmIzMpR/qXkEP+eZoDqksn2sclyoKmgEeqRU7R5ZZEGaGrsAhVjolgqGomOy5ZGGLHuidq&#10;CJ1vAnush+coAHAWRHvGofyf4iREls90f0SyIUIBXelE5/3RKQhiAM4xZFRkSbQW2OLgVBABb6Sq&#10;dYAWBotAIfQ05wyXGLSyAWjwAT6UmJA1Ao4HcIE/SmcU0BbT6TPHUfQllnk3n/WG9I/7yQDEwj46&#10;oiSU7mAEJJAqkg/qKgCswS41RJGAn0scWc6JOmnDox4lW1Uko5O/JIacxaw2VwcnoSYrSw1YNmgT&#10;XGoNGUvU6ACwQvhMnV2Da6T2PVwB/sesATI/ZS3pWJt5XJ8q6sTzmH/jmZRLSXO1xbawApywDLDX&#10;+RB3GGKhkielLwElBmckmNPV4xd4012kZoQZq6X3UgAxFkkAuLYzj8dibK366a3gFuxIAly83HAB&#10;pYRKT4+JgZPimRxQJqnyFWcy8YosUr4GgbVCdshCC5pobaW6QkeKd6WJQWSNzritEsZNDQf0kAet&#10;ikmUctK3i0qwLISQos1SXEiSRnnNCVX4FLJgWAtNwh/KVJrjU4OEkgk3YyVZwDPCPMneCTKzx3Se&#10;ROAEXPROUkupEjkmdv9hs4MYMhBIntXmoSqKOd0si3mPX7vzS1RZJs3D+QgPl+kpB/cOmSP4+iU8&#10;EkkHPyFqGtwCGbTaXPCgBjonRXmrBb1oh71heAT0tpxmrPqRvpcBROl+XWBOvO6BhbTMBWoTUtL0&#10;tFFLLJNkllSCzlKJ6fQ+k5Nxy3jkifHg6FTEsTem9WG4n6Z2JYt6zI+mCRp0c7a7Kc8SS6k0PhLu&#10;Bib8MOvQYslUyCLWzpe+7kuh7bFteP4tq3lvHdiG/2h4/N3D4SRSDuBBm0I9KKWk/x1zVKV0lIYh&#10;Cf7JjgRPH0jAKvRL8K0WBJdbCVYrhm7AlGusqYiu9CW95/96I8JdEQbPuS0pLNVw53GUR/0Inw8M&#10;iZEc1gAaTbAkXlQEvwKLB7R+64us6dcycqxJKWz/NWTTSpxqZABmlZBXnACYLeLJt7KXbySH7NOq&#10;ZpxbWV2gBRMwix8Xeu/J0n9a2A5ELsJkJIROPos8c8KWLAJYWs+eIQkCAKJE9U4EAC5MAAZm+8Ne&#10;hOLAYCMWKsSQdwTsH4vGbQKWMWJ0/cUgXmekneiQxSfCROP2J02iSa68SaWGvuJqy2Hy1qJoJEWG&#10;KsqYy8P+KtB+JcqG34H+ROacJEO6nqaKJcHJCaWsL+AIwScyJYVsHwKWROMWXmr8Ti0GAKooI6I8&#10;KOA/DGdkJkjuH+yuH0twguI9DOVkRuWAt8Is7kH63YdcbKNkNUag62JQLS/oH++Aystg96/GAFAW&#10;/ChYfK1kekJ0tOJkagP2+w+KH2W8BFEsryO6JYNsG+6GHkjKYyLau8v+H6SmO8NkvulqJkTWtkAK&#10;X8h2IgKOuSpw/EAIsfAfBqqeJAacd0ieAGpqNeJY3EeM1ctgkmjq5KrOAEv6hWbU8AdZDQucsI18&#10;ADDoek1GH4WkHwXMfqeMJUQmB8kmkmJqeklOKCU8WG5IONBCMK6gHy42xaXuIhCIPuNeW8ONAijK&#10;T+0OywIka0sOAQP+p+vKJlH2H0wSOMeMiqpKIhDO0kSqqKgUSmgU8wwqJUaaacUgi29YACLATeeo&#10;i4MuZOJgqiri8WJhIEeNDOzOjYgq2QacvFFUJUZDAfGGJcioJMO6X4oMW8OiKWs2JAiOfKrA6kHq&#10;J/JIAGPoKOBTKWYMT+RO/yRuK0ZgQ038H220dKNesGQGQIO6JgP2Lw/68EiQLaNO6zAwMMJUXmBN&#10;LWoQkU9WvGWcOu406sH+sGtUxSRmJ6WMgZA8JkbEnGJoKKWGhtByIkYCT+OiZm1KqsLK0GwYHoK0&#10;aIJqacVQIpIYqAI8m6JBFHIkJcLAj8I4WiIQmQJQW8YyKOYYG3NUJ+X4YMoUBCRA4sJcU8LIfIvs&#10;IQqU9c42KsycqWMKiA4nL4G7OGJIVgP+KW6yJEVgXeMKP+SWvMH3CpH42AADG6hUZEOuLXOgTmxS&#10;M4ikNVO8AGUYvxMtFgJPLofoJY4gJlL4KXMFMGAgKOT+laHuacWsWsgmH6h4NlDGA/EYthIUpcJ8&#10;rEHsSQWsT+qGhyRvB6BHQavSBWJ+W8J0WsUwWgNkONCwMLQqAIgoJu9g7SOMLAeFKAJ6ag6mdecz&#10;A6VMd+agIoX40ayoLnJmiAWsSQKK/kBlRymy3Qu1F7FCJwIk6CHuXmnwqyvpF6tVHW5iOEJuYCag&#10;MWKOc4A5HGLGI4iMlegjNGIse0JIn8IkT/M0HoKWOMwgA6mwNeLaLWfcNkVmIsLSisHu+SH8iiAH&#10;KgHsqHCqwI1SAPBEuytqAM3wJU2yJ6URF6O6TfSUt+zUH4u2ubTmNAR6kdGe+hGUIRICNAiIcans&#10;OuWsq8Wsk4quKGBLVGTeJ0G5VOtyJIdq9Q14H4ZPDOKKtcACJ+xKzS4AeNJEIsOMLXVY6XGAMsri&#10;YCYYVNPCKOxCI4aJDsAFIQzYlhLowTGPGORqveNUS6S62wJAO67Ixk2CI478kSNlAi2USnJSIMW8&#10;XnUO66ApAixoWpGdPCcITWeMNVQ3FkAXGbSAXcJuVM78tQAGXmSW2FHkJvKI6kOi1iJccBElOozp&#10;UpDXGlI2hKzpJqKu/q+olXDmMKuWJoONLcAG+1PCgUbjEnJnIg9XVe/8H1IE2GAEJIYZBauzJmUq&#10;YyLInuh8VgRIIQOMJJSeMK9ccA8aIImaJNTgLAZWTe6AMLVqO6xAOvO2JvR5Toy68GQIWGWs8+zZ&#10;YeyGKaq8vnX1FIJUs9NeX5TomGR6QCZ84ARMIIdObWJMLI1ANCIMJFPmIgJY++SQtU8IQI2tYqH/&#10;PybUYCacK0O4NkrchQIgUkIlGCJNCMUgdWcBSEVNB7U0AMLWviI4P+qU+WKCuKAMX4IoGxdE6yLX&#10;NeYMKLQMUcKOU9WYePLEkpATR+jNZSSQXkIw4IHzbQAM4cJEP2YYLWLSJEHHeHNUG2JYamBaWGJh&#10;HRZS2O+27VIGH0cILWLnPG0VN3W44ClktUeMxTTtERCStnFw5mHzAy+mKRcTaEIsSWU8JqWsJrTA&#10;K8+A0raGAKoMhLQ2Z+MLBIHg3MHrQUHtFSH0MW8SJg0A9EBVbvTQJUP3VAAPZyxVS9Gw1w1+cJUo&#10;wSJqW9f0Hudwq9THbSymgUSQagLagxbgIwYCknWUcAOMekJ+agKXgRNe5lT0JqLJFsROYYWsrwIV&#10;EsBFN7LBdmH9S4HxBsPo/QH+W9faJoXm07Uk7LhLgklyRuac20KOrzI/I3V4NfPlKi1RbWHmJFcO&#10;+uI+JC1JDYHw+0a4JkXxgXdguOmKueRO81Cize/gXALAYYNcNeXbXmJRSNgmKMJM9dGI6qv1EKXm&#10;W9ZeIFKmAoROiIVNN6Kth9P6JE87edR5Q25G8gddNuiCNA8SZm6oLmSffqfocTY4uMxewsOC6yiJ&#10;BQfLK2AYv6g4LMLPNFG4fLDObFWpWBTqIM7RiEbE42J0P+mHcOKOfRYIXtcW/ujkB3mgbQ42LaNi&#10;NmKDiaKCg+3PjYIgtVCgR6YIraJNTpJONBBnNwJM+0OA5wHs8dT0VgSXPCJISRCOIkg4xbFGu9YQ&#10;g7ELG2TWYI1tk4tWv5AVYS4AczCglxDathoA4BUWxiMueMSrPU+PNIMepaNOYZKCtVLm4C5SW9Sk&#10;nxNOJMT+q9OheqJMsSdnUli2AQh6h8fWJkLIWGqUvHOYHvg+5VAqSHmWHrhaLFDeHspjjcKWPo5C&#10;HONPPylkP/NeU9NM4GIRPoqGLWSXHUJ6MWiacNaoAYlTma4C0k8XGOLAelPGJYj+TWKWNORPCBLl&#10;ASfSHrmGJQK1TDoTS3YGH7RqJBCJCUzsvZj5m4H2oMKKelTKKKwwNIKCW8UVPYJvMRHqQJYfGcJh&#10;T7UfUAd7hTYsALYDNDDzWeIMROq8JY9IJu6zdEGxqOO6/lNfEyJRKClVWU3qHyk6AOpeH8gILOy6&#10;y1DNZjF7gUARCJTgROYdSOAFpbNjqwJ6J0TeX5EarqJ6X5TLqy07so4xF2RuJ07oATQ2J1ccHgww&#10;wXPKiYibCrHiH2Jq/lVGBKJriyiIpuAXgg+1DTDPlxNsbxC8NgKCSQNOiJcYAKbFLyHywxCeoBOm&#10;oQJhbyylWUTWJY2eQIVMdwXmzPk81CKsXmWGYDOGG6qOKC59eQX5qyTXX9Ok7MwAiALAzs6osCjl&#10;IixNVdwJINbmIkWyJNFsbVKOn6HweNEdDUmXblkMolt2S5AmuNU+JcLSwO6IWqUcJgSXVyH+X4nx&#10;qO6yOjP/iHbtPRoNegcIdW5IcIO6P+LSWtwy8mIcJEdxKkIwIoROX5P6ONqO01cQH2J0OiJ/eGHG&#10;xSxSvvPzj8yrJaH/cOS6hEJRCDn5jg1mAMP+jKWtzsNOrKthZqOvxYQrV2LQIc/MI4hO+AR66oUC&#10;qUgVGdogqVPDhsI4KO3iH0bQzOJgBz1YdqYyOjT/mqAUpycyfg1XW6AOSfz5r4Jo4iAKekXmyAgW&#10;JvSVMPQWiuJonxSlxnFaTTgJSC6EJlCgKOROSQwTFiNfhrt68DZEjllJJAngbTGnR4x/rlz9AiwS&#10;j+lkdq0lgBkKjKPoHD3kSRXkTafDJnC6nxTKLXXgIsacNPvCLmLWelmVP1Mu090KvfsUIQ9AAd1M&#10;y5LC1LiQSrcwAO4wfoJIq8LIX4JFoyTIdxcBGmoMw6OuOiY9ZkJQYCVM54X4KH0S2QsHCI2mpD0O&#10;UqpbCIcQLOXndkYzfqJE6zfMAH0JJ8WooKU5c2IkPoWtFcHzokJvryHp3LkP0NRDc6NltipWNA8L&#10;FN6252ckRud+YzToRrvLBYIF6DXtu4IILbSlsLASJIdwP3OcRgKPVOG4Gt7xzsXnTLQaBGLS43Io&#10;AM/sADxAJUP/MmUgSURgW9FHAiJFvBOiMgfoyEI9jnOmS7sEIRSuHzHoAQoMoR0EACYDzQAdAM8D&#10;tYwVm3ekIswx3kHCw0JQnwVgsSRP7j7PLQAAu9qDS6I8cxxiH4LIBj+FmwLCLEMWYYKsrXp2ymKK&#10;h16bOvPErgAHN0d6WETiJ/g6Txy7GmLaYDqPnyJukuLOSQmH1G/IO0W8s8K0wxZ6HvhUYueMOMoQ&#10;OMcsHEJEBh/w58LSLbzoIA+n0/4IBYM/YQB4UA4YAYcBohDgCAooAIs/ow/I1GH9An1DAHHH3I4l&#10;FJMAolGn5HIsAATL5G+3rM5bLY5CH7BH/CgPHHvP5xHpjOgRRYMBYlOHtS3pTZ1JpxHIgBpNTXo8&#10;KwEK1LwTMZA37A77FEg3ZQfZ3naZ0C7YILc6rg4rlLQVdQZd6KCJxKpZFpNLZxOo5JqfFIkBMRU7&#10;qCgljYk2shcHVIJa+MteQtmZBWHhILKGwboXzo8s+JjS3tIKO7NY7tdIMKApbJYpKp+99hBIlfQB&#10;INy/8VdanPI9PJ5dwZiAJt485uc6+hM3raXnMeVXKPU4lo3zEolIMXXOQEfJPMJOvQ/95IOVypBJ&#10;o9NoxOuV8b9FKnOq5OKHBN8hidJwnAbwIlqTKOxappUkyzge7CDJ0mKWsEjEDMMhyTPeijBoqiz2&#10;sQyiLowrjGgkqbuKmkDSpU6jXHc7iVAnGTyAjCSLIkvKppa1DStujijtKqyPJxDSTqmo8iprJSWp&#10;UlrlNmhydO8h0lp0viMKPKyNQm9L3IZJ6LJiw7EQyhjFpM6B1tu5SOJA250zgc85N5JbaAFIsPgI&#10;rgOz4Cs/K5CwBJ0yTWHZGCNO/My6wavMIpJDCTpQhzlKmvMSqO7jpKijCPQChCdS4f6Wryo8BIQo&#10;6PUKjwMVYqZ0VecFYs4oSRuU5DPtCBrbtQnCTJ4qbkTcn7Sp5PwKqPGyXJe/L0qghDeP4kciQAgq&#10;DPkfytAhRqCVCkCeIlQruTyjiVOknTkK49J/tKzh5XdTaOH9TKZ15T9moovLFrYBbkOUnTtUmxCV&#10;K4twQMWlVk3ijDlJwo7lYQkbqR40rLJNPKPOonARY2EmO22f8XRckESryyRmZOsBvp0E2WBLlwL5&#10;hQNEt8871Iw6SPOUxbbnjnqJA1oF9nbode0iiTSo5UD70kAKb1Mjzfoko8cog26cLouq8pxLwB2v&#10;fyCTA3qGNuqzuNuySxHfNqGZgC4P7eluenizkXSGhCWpimKrNQj1Dn5KSHAzwQT8IlsGwa2804Gl&#10;9c7Ck20olwAAqmkyOU69Kj32nCrZwgTAt0hycULNKYpwnm2x6n6VaUAGuWcfqWqPtq8qtoZ27S0v&#10;JSXQNs8EDM0paKXhMW1CdSzaoCpBmdvIVsO7H7iB9r2jXK04gWHRBL7EVC3njn+6WKMs3aMWYf7b&#10;p1qHtT0l6QNOpimpj8reLymKVNLo7LJxfZs/4mNjAegA+AyxyGgAaJ0yk25JlSEGJ4UdJpFiVPjH&#10;8qFyREklkmK4XkCkGzkDVg8rEcCph+uZLYg0B0JyrLuHknwDq2UgGWb2Ut5RDk4DpaQRhz56DlL7&#10;bSR4v5FkKD+JMnYiSwC7p5PoYhXK2ScG3bSnIc5nCdG3NKVNyhFDkE8hU6xdRLSuIyAmg1BJECWk&#10;eciQRixiCjs1aSQRhpBj6kCI4RJfa/yIFWauRYkBU2GN3IsDmQDUiDK5gcRojxR0aQnAclMAJHlo&#10;L2H/ENKaIQAMzh+TU5SpSEESQavt5ZDCOHcNLCo1BVjlSXSgAE5CuYwESNudQqyjh9m3SuP56JPC&#10;8p2ScmQiiRWnD9jnJOUDCpGQVSiemETMyePcIwmU3xUyOL7Jaq8dBpWvj/Ikmkck23crcRulSPR/&#10;5GSZINBsCgHJ0NUAMqMopMU0w1R8RgiRPDFr5Lq9Uf0so0gEMW3I1AKqALZbS7Y37RQBK/Ig6WPw&#10;ACcHITGe2V5aSYrZJiZIcdF25HcIkjSFk5jUUfKXD5C4AVpgDiyQpqxCDkGLJwaVGiJW8EjjKQIl&#10;Tz48gAisRBdRMS8nINvCokByIwRaXdLsAi8CYq0H2cYhUqZQmjmpA8ABpSPN8poRsjJGo7AGQatm&#10;FxBqCkIJidQloI6zTmTtM6ES8JGUzIGQSqtISPECfcPYlU5m3gfgKSA7kKoSALJbCoaFgxp2FJi2&#10;0GdiWCqhLyqFbpDCVS1fwPhuhrpFVmBGXlQr91IEnpu8asD6j4ECgsh5gRGmAETIo/WQ1Vx+TzIU&#10;UcrkZ3zE/riPZsJKm5HSbzTKcLXYgEEM+jQ6TaYVHcfQ54hBHjbtmttXMfRHDlLZBTdUqb/k/kvY&#10;wWmUxiKTgHKORx205ACw5j6P0mLCh/E4K4SonBEiYncpvO46Dtr0kYRKjRFx/VRJKP+b68xiEaJn&#10;Ioah20PSBRcm8TUo86AOE4MWEnCR1CYzOJbQgA1NiE1NREvI0bz5ZKBdihB5EkgA3nWuXnExOsKE&#10;juQf6yBGqbl5gWAVHZS8ED6KOUeCSWh+GcVzCozhpVcyKhAvttpi1CyKVYBg5BchxGSvJPgkEGSi&#10;k4O4zWN4BaRNMckVNfaJV9lWGpmUq0jCjwNINAUzkNVcGhWyS1iRS1PD9ig+cgl94hEUMWSA5w5p&#10;KY9PSkWIpEDF3kX2crIsJzuJpdtNRtJXEFJbtMAQlq+1ctpjaP96Y/Kbo0KOtlGlqabyMLzTUgWK&#10;yCI6ghVgfxR0G0xH23KVBFjhkKK8QwImuz2RqIMR51ZBFLIlMaTpYQ90xEOQWh2SqU2w1GZnQbWR&#10;HCuYDLrKmQo/DuXxNGVZ8JpiRpIfUg1Gi6SCEqlKU01ECdmXQH0zPTagcanKJSoicAADYz4NibFJ&#10;mlKGEImdr0Akv4MPsP/vkiigy4Q5JBCrKEscFu60roRgIBEGws0kRAnERgGX0HXCCjRDuBL7xoUW&#10;SmsqjE8HLyuKDLATOEBORxjKprIkaOyRCNZFFzEEWzHwxBOpRMVIoVw2/KxyzwJ+SZGk5ljExlpV&#10;p0FqgBXMJ+smGYAYkgEX25bVJFESmLNLi89ERCHPY0tq2yJIKvgFG723txEoWWYK5L85R0uuD6zw&#10;P9XO5pIm1I0aXP+WSKXvSmdwjxpbWWvIcrlYyuW1gDOVno+wAOmJ+MWeuYY/ob4eHyaVfdox9ZYN&#10;Husn53G/F5sSDNjYIiY28t8ABfRbDODY9oM322tCKXVBSC/3hyNSSQx4Q6+Sz55fCw+QJ2yLjSsd&#10;BJzC7Z1SRxBZmdYxJECQNarF9HqN81H9SJBsEf9/CJONMR1Qe/QWKZUIZwzzN1yRnFIVOYlWQisP&#10;P+HMAjG3PTGolqTxErJqRQ1A5SMBj4qxuQmIxZkjK4hBQqU4ijxAkb352AizsSTQfsBwARaIfbmo&#10;fgqwzjIYyy6YrSVwn7eJpah7QQf5BAxY4QiA5Q252xuQ25UMFIzICxGhYwFEHTvJHAorgoBIjjb7&#10;fofj74jTbYkbVAfTCrhLGAAbsx7zcQkKZpDcKZO4hjnzgZhT8yX43gxY5BcgjR2wlRI7Ehmwfxsg&#10;pq3YmaAADx20BoxDBwo5NJBsGx2wo8Ngrg6jP46Q5QnkEwACv8F8Eo+aNAihNirIfhQKv6MAqZ2y&#10;bYciFUMgArEwiSRT5ii4cboycw0rJrOIiyjI0Zs4uBFbmoqQiAnkNQeokC9RQLTZIsFYBQjhbJdA&#10;l5bIrkRybY6ToxuQnicwnkJY2QiwriRQzheDTojiZYiw1Cl4xo5AvLgSYLrDc4jSX0Kq2kIcGwrg&#10;1A6Q1EaIlrW4A6eIfwJsckaKp4fKm4rh3znqnQgg28GYizwgALq5SMYJsTyB7K4AADPSWQ2JbMGz&#10;x8erxJeA1BQozg5TFQigniRR8q2Yhw0ptI6glQni5KuYkQkbEzEbHbGq9TTafZ16S5mrybeBhaXg&#10;ARZJXIxZa8aIiQjxtKgwkETDP6CKY6/rZo7zeizqHYtiAqmBJQjxXJj4zgb0og6Sh5qYopB4ApPJ&#10;JYlR70ogbxQo5Dlz5kiggg6R2w6i/4o4yoywnTJorgxYiSkAewnSRQnSGsl4hDao8hFIhjxJ9IAa&#10;WTb6Zzsx8qRxm4mYmMZgCQ7hDgAUgKkcepa8syE54gpcqETAkAEMxjjAl6R4fqFSPD4gf0nYBbVk&#10;e4lo25Qqgghoh7Q0FoAx6K3ofcuMoMBYfqBQorTa2A4xfbm4AzYzzIlQ7gyRFxfbuZ60JQkcCBvM&#10;UgfgvIGU4SgAFTFiiQkZ4ogicyKAY85oyU1r3gF5lwEq8L4oAM6qWzGQhA7g6hvysYtI0olo5D3S&#10;vIqwq0P6p0QkFQgx+KMgiy28rofD+82QAYnhXLq6HKX7wy1wpKTZ0LgEJgf6/5QLYAjUZwoqFUUA&#10;fKIKMwhypSpKOQjCPYiBtqcwkw24mJEgxqa8GBoY7gxcXwhQjhtKWsuKfAky/k7C6UfK9UI7WZno&#10;6jp4fhrihT/CCab8eczzqROrkQhi2Ql9H4BIiQ6UD4rC/jBQf4vKvL1cL8Kr4LE8fM7A1DZIAMDh&#10;5837PTZce1CYAxnQuqa7esRJJRPIxZZAkcyYnMQsezy83SKkEIxA80B6GApptJzquavI7h2xfb5g&#10;1CFU04BA264Y8jRxoccTC0eKhb68HzZh9sjEQy05v5LtOD+KDYkxuTKA1EpABFJ5yTBz5gyAbSKA&#10;njP530xgEIqcbgpZF0VJ6KQTHcg4xDTolpIs38v8SQiScxEo5E14g0TCqIjSEA24o6MDx0azxY0J&#10;oRokyiZIhwvIzhxYBKRSMYAxfbz7ZiWseqgx18v7BwnQ6TmZASILNIhQjwqwJlc56Mjs9RXLB1A4&#10;BArhuQq0IcjStNRi/7zI0ok1LSHJXJgru8+iSglRFQyxtKag7lLkDEUwAxXJfoxA1FVZnsSTWVNw&#10;fB7ykrQqK0/E/wAJQLq60szK4If6qStrDpXwhTQ8ky91AEe0EAfBOwjgbdmJtJa9j9WYhker8Y0N&#10;CqDY1Ra1HBQBMLFw0aEBF0HoBCh5XMzEDC2gqZFyEFeQiycwGFqbB1VAmaGqFSWqow1Alp3yRKE8&#10;QQe7FofaoRGTWSkqagj0t0KReMuZ8NrlqKDcNiCQ1EvwjE8Iizkk1EeR1iCUKMDhrb8ogVPpdzvJ&#10;trBxXMmiRogRXYpalJAU2EKMVYjA1DP5esC4xCRVdzHcMtGs/ofpvo0aespNIC0MfQ8E0I3klogR&#10;NLKB2zMQtlMMIIyzxM34iTJr3R3wqwyUPYmavJF1mIbb+AA4z4F14xBsv9fQjVGrw4yw5ggT+81o&#10;vLJqAo5VGLqr15QJ1ha7EA9NO0DhQK881onj0UdChZa9mje99DDq0AAqWQjhXIiQ6lfMKjzkcz/L&#10;7tL0FgxaRT1ombkIALYYCUDA1B0lRwATJqOogh2znY4AiFFGA4nQq1cYA78E7BOz9GAwfbu8MDxU&#10;aTsYhzx6SkkKXtm6kdIMLBdgrCFTzcaIk0Gwz4ria6rZA6QY0K9rVxv03tC4oD7IfbOopQpa9QzA&#10;zL8gAjOrXNtkesLwu65we40tnrGwiyAQfEv9OIAQ6RFxtI1C/4jyFg5RcQxBgp2w1BXInDJo5A6U&#10;TFvAmtj62kesV9nwmolTPohjLrjglUR78y8gng351lUzBx/gbKGokCGtPZjrpokYzgqxQpuTTsnI&#10;AJb7suOVKjq648UJ1Tf1kwA530GxBs3IfwbmURF1Qgdt+A0JRgorNQAo46I4xBQsIbsS8+S4fNvQ&#10;BBIo5GVIBGGoAqqSX6XTtAxcGyvtwon689ZmSIhV5QfgI+ZtGqLppaMDJshF0gBI1CshJTrJmqZy&#10;Yogj+6VKCQlqczBz8wmM2Eqw9AjgziKA7krlRBAVmwAaewBUpQjxFw6k+h8rzdBtKELMysfNnEms&#10;aLnMwB8j6x9WX09TugxAvInmSGZd9qFRtOXlsOUQbmfDBbQLe9Vw5CczawBR5gA6Rlz9FyEBtLgW&#10;KNlAAjgVeugof0qBxTfwqdUzmCRS8RodrN5eA9CCt4f5EuTozIjjdIekaKRVEOkUmpuV0Lzp/JUy&#10;OIfTdFxzpIihtt6tSEjWCGH8aayKX9lVNM9cSakcEge6fwpdkgACpQjhGhgprg0r/i1uqGnR6QhE&#10;DGkObghzoxQsMcU7Dkm4vLct0q8qSA6i4xdxfcG1CykbLdMogx14jx2yGs7t0QusP0RFKzBKuAgR&#10;ULRTOArSFJdwqwlQvN5uKojDJs4lUxa82g0Y3mJBaVlc1VTd0wnV/YBTp2Hp6E7VyGxt+u1epgfE&#10;idk4uu0iEUbwizvMlWd7rJOlkOzdWMyg3+fjaTSowC5YgSK4AU37E2KIrmK7H1y7rNat2Lit3bha&#10;SBYyMAnRQo6lJ6CVgc+Q0ZfaSkfpe8ez+geFGs0ioxUOJMwa37sljlkO2KnIAxTA0Yzluu1mhWg1&#10;hY0MhIAWhu4QBW6ofqRUNmniJt7AfZUNuyfIgju5comd54fSRRGgnlXgAt1WkdKojUpi37Tp6Ofi&#10;fYkBtIySFTPQvMhwAKMDMYporjBxcO+Itg5A5AlUTCFVj69U+hrkwMe0jQtYtgqbyc3Al8qCGsPo&#10;hUpUZOtCujcIgyvIlsqBdRFwqcGxgonjA4sSGuR1ZZU4gxS4g01r6mI49Ong6TbwyxH4g1UxtqMA&#10;kwzjt0R5tPOd2FarAnCAopfb55UNAtMSqYy3BIfO7ohR0x5oxF0bGhfZ8t5h64g9jZfZGj56Ks90&#10;m7+8LAo4IXVKHNvsz4AzJpBqraRVcoptgVHSVObWsVB3LofeAFiwhAkDJpY2peACpgA9tfEIeqKD&#10;agl5zgmdi9ZoopSgiGXUgo1o12U4Bq840puVzmsIk+NzirTdFYAlJ8Z4/8Di9RmeCifagxOwnBNL&#10;Ltv4jTKBFw2PU+3ml0tgCPQ4rhXJ3btAlr9F4K7oAkSVtYvK8kv4iUocomNio0NlU3agpd6+J4y0&#10;Dj+6cyzEG2FW/C3ueKMBbKCWr07k4/De//XT0JUwlpGkGyg3hMvI6QepyT8DfTqMv8i4ffG2wwth&#10;XL/XObyoCq2mFgy2bEe6Z2EgAR8sKI6mnIldu4y3RtnIBo8Y8i+E5ApZQo1AnkGx2YouN4ilTRdQ&#10;0qEBNNJ6fCX++g9EDlz/mcDjVx1nZYBLmAFnuin2TKyKZy/io0yzgWcsCMF0fN1euIfh543g0o6m&#10;DgjA5GmyHAhHdERBmpsN+gARrmjQAM38el+vqxvLVSbGjYh1Knc0fRdVj4kyaHp4fCtzydLm2pQJ&#10;N5OEJJBqAoqdOomaS6Rgnwn4iVNgf3wVKhdW3yqi6FMLaMyhZP27io38aLrLs0ywnCFXRsDXPQAp&#10;Bq7733Uj0ge6RTmCbtkWuQ1CfBZKWR+3SApY6Qk2+UK4iDkoBEGnVrPUsYpYqbtfw4tNg+E3ykfI&#10;7gcP/ggDxgT+ggBgwAhAKhQPhgGhwSiACiTvigViwRjDujUIAEKBUMB73kTskkUd77lEciQClD7f&#10;svgj+BMzAs1gwBl79hwGf89mMcAdBlYLogHoz4pFGA4MplIfDgqD2qUeB1Vj1BAYErU9f9OkT3og&#10;LjARdFldtnqoOrkmnYItwguFjddzjTuc13et5fl7rj0vwXwATwU3rQElccjkxm+Kg1ekTzyD5yUx&#10;DuVDWXDGZvb8cmdbWfubryT5rkzBIQ1GmtOFfWt005mObm9YletfUt0eQeejtwIlcrmoFwvB4c1s&#10;Me003lu2lc5m8e1AQzcCeObwuIhE5ldYrktHnfjlcm9cjlpDPn01cwthrlf503g8IxcE4E1rk53G&#10;S8kIlfwgyVgpALos22rWs2nLTOQmaYpas52q+vx6HhCaYsKlbigKjjgqUBsOtMlqTLyesItGwrNs&#10;2mMLq07iesO+T/okoCgpu/sYAEncTL2nLtIknbTKw94AwsiSsRoiURLq7AAOCrCsOo0KpHsnLgpW&#10;tLTNNDDZqCsLeuUlCYx2l6VpIdjPm0lsmKCpSsOCnawvGnqsNsu5zHVOyYvEgzTBJPgLT8rCxp23&#10;R5UIr8otGlamAZPwLA5RzgzI5bWpur6bt6pSYtMpTNpbFKJNs/ycJelrHHuiAJPODLroQpSnQius&#10;Ipu4LCK06KcumgaCUUnNCHkcNfq4EVhN60bbNs01UrCmKYwi6kopUiU2ocpUlSUm6ONHE69qc/J8&#10;q+2ylUUsbgq4zanJXCqtVSjzfokmKdxwrSWrKdE6OsrTwq4nrbI5FCCX0ntbx0l77pff1ltggl8n&#10;+0zKg6F2IJBSR9Ji3uFyGASbqUws5QNgZ+q5MGDL3VYAJy90w2zbSWww2keocm7bK/gB/5cATC08&#10;ATZINcq9qwndWqRhaVv2ACWwPgiexkAdroRPCey0AeiYAm8eAFIr4gA0acqcmObQShV2gEpS617m&#10;NJoNRwOLDCMRYSfycp2lspprnCCJzKOCx3p+aH/bR+ODnYAp222en4xgAtsnLCzgf+vRmg2Nq1Wg&#10;CN6rl+OzMLNtswQJhVz60vakTRq/XqdsAC7TNivfC4DUaUcbvjNq5UrNyBMKuTcojTcUl+StHFh/&#10;pWscOgbKK6xKwvJoM207HUuurboAtFVTRVFNHKIPe00aTOijzNm98MRJbpoAZCgtQoMrCWqUnfBc&#10;Eld4gJTKZ6ql8o84wXi3ghyOJySYr5pkRITHgTFU5wV6E7Kwqk6JdSTL0W+a1KJOQNwVOiTtxpiS&#10;CHBWqi9UQ/UIF+gI2oD8JSxoiGxCkbsK3yH+eKaY45CicqgIMS2DQ/mxLsIkU5KJJinG9JW+0hzj&#10;H1OQSEVo3rxSsMYcMTkjyiiOQEJa1Mf5hXpFcSiZsHUWyOONVCgGMAFDtlBaAUY4JTinM2aGRJIL&#10;NHMGIJy0srBHCPRCAMWN0jozJFKOCasrZPTNpkV+OFWJBoiRHeUho4JNVFEeJ2RxKI5ZJPOM2rM/&#10;yBCJNRRqAFsTS41m/MKTtt6siayOZgQYn5CGbE7cQSY3Um5SSLM2lFCJXyYmjJ2WNzq6INk1ck8o&#10;lcUyJMHNGOKYw45kRySa1IiRhTTHRfSQZCMyBxoRZpHQhSfASEWAqZs0zxSbpRRFNYnpY5uFhNMV&#10;83Ro3Vj8YEPxvRHDTOoM2aFHxMysIRa6fQiSEYCOdYcdFjhQSnIONGsU1sSytO6AWTk0akSUEgK+&#10;843SjC4AgewVJThKDTNqR+UEnMBCTQtACVxrAAVqH8kyQaTAAiOG2aOtqd8+ikE7eKWEnclqSk9o&#10;yPYrAIagOdhvJsjxXFejpqQzNgE73aFIfsyBfZrXzrLNtKkADsyfLLWXDczIGAUVfbUYVETwVyJx&#10;S2UQjyQasN+L2RxuaYVO1apesZilWpNyHkPFSG7oh7kxg406fhvyb0bH2bopxNy0sWg80t2JBHej&#10;9OaS9UMcSEVlH+mEfq0DfvSRyPxLw+2RD9YPTmXxRqTkgqQOlCNkaoD/UY8Ur8EVjOLXwdgrC9wC&#10;PcIod0lBXEXGIq0P5IzGT/WWqmnkAK3CUkIt8u1jFOj6yLbtcKVDd0wkxjBV8FCHyUJRjQUgnKii&#10;0kxSjAQ20iybI2sxLxZa5ikMqH4bZg82CPkMX6yS2r5mAJsJqSuUwBkoq9huswvyDqY2eP8Uosa6&#10;yFG9qVa5PyDjbFjKwOfCydHG2/SU4a0L+QJnBwO1GSrdY/s1KCTEsMQSjKnN7BMl6JDJUOMmQStZ&#10;ToKgbN7MYcRHDCzcxaVI6idHx3dKkTurqirFAAcRLGygAIqExroPokxlwNMOJ2aMZ+WcLDncRH0q&#10;pSiPGFrejua8qsTkEQUAlESUUyG2fklgrRxEVxGQwYWHQAk0gDrmPrNJtosl7tYwtBhKDRlcBzoe&#10;zROWbVdOjQoAj8n3F7rGUGLrPGoNZqnO/ETrDWsYSUTE6NFycm6N1nmRpCrNG6tTltKLPyHV/ABf&#10;wApSo7FtLcYU6jzjQm20dgeTcYys4lZpHOyt6ZEbEAAYWO0QCJVTt/sgldDySXnv6u3OQBD1LyJR&#10;lEupm3iljTWUHZVptKQdSUS15w2d1IRoGAO5txJEEeJBBggxvTNmdHI8jGNkpDFae0B51DjTeslt&#10;DOYizgVt3gJfQcyTC8xt6ZYVqrpN0yE3LCVg0ZTicuXNa8kAhaahZmAHmsqUh7Na0KM4Y0dqSvqK&#10;Kc1sl6qS0y1JFVM3ujShESVIUjh7ADCtF1+p81rS64j+Ja3o3JkCsGmctpcALYAFFcLrpMAYJerV&#10;dPwSgrBYTClfNCr2qbSLMkIsJS3ntbJ3MjcOwqwA/madH6dAYiDaowHRZzSQjkYHimsNbxurPbmA&#10;Rv0L3+qy3a8ZzaZv0w2zSeoRatdFml7G9NvNGr3KOiig7XcMcF4pve7pfq1bfQCMbmd/t4Puu9C5&#10;TgB7gP8+Y/n/b8ADDcrBSlElMJ2vS0NhyDPFJBjIfJLSvu2iMTsrjwCgq9JM4j0U8GlW2KDSbcpi&#10;GxOISU60f+lT4QK3EVpsTGJlpNfL9IAZOS00XtZOztmTiJKb04PpCLzoflu62UQ3sNqVEs61Ea74&#10;+PhuEh8PBmGCZiQDgnEGSvyCsF0gCQCiajbOSB7ERDbLzO+iXiODeiPHOowOLigkIi0ookJjgiQC&#10;TCoBwQFr1l3F/nXB+qEB9GrFGHDJNvYrIPGMTABlMCCFGDCnOiQDdQSmTiRHEIZtOthCelhARCwh&#10;qQlHKOoDRkRE6FewWiwquswitF3iHG+LOpFACqplsDJC6oSgPlTiVivhlwzDqFQilC0iPHvv3nEK&#10;1tgDNoLiHDqDdHnCuL0ACjTQ8pQvVs8ibtbAENZGaE3iDKemrHECnLCLhtDgcrGocGXgDQwllLAo&#10;7ClDbDRmFnysNmAKSDgqYCUO/IqnlgAjRiWt/m1CuDdMhvUCJFFMUxIsoDWl6E6CvtkGWoyH+RdR&#10;AmaFepxERC8v1G4CYJegCnyxRGbNXADHlPERdNwgBtYJNt3xRCOQ6jIPtRkvoiejgj2QVknCBEIp&#10;vkOqTs6wrLrOxgAN6HEjWhpR2pBsePEQFP1r/Q2AFCwjosqFFCWstt1BsrUjRrECqmHHivtJ3iWk&#10;9k+Cxr7h+DdLMMxnGv/h+LpiYvfCGK1osCpCWvuN3KeN9h+uNCXs4H5xzt3ngninivkPyiXlei6i&#10;6nrCmCWkRCwx9LljEFQsQSaqrEqPSDEDNpWP1q3HYJorQvTr4FLC3IqJ3jgjejbFeqSOrASwwjRi&#10;6isOcABoCFesmrQxRNBrQKtG/yuytmkl9LgtBRztgHii0ooCECnSEASMbsxiWsxvtKcH+uyC9rgu&#10;xG3x4NsGqD/CnICE6DqCVqulUvfvZOOB9LDCkKmh8ERG+PsJ2xFS8CCCwi0i0niydqXS7h+L2J2r&#10;Bi+EWxIt3q1rgrWLhrWLcDCqujNsBCEDdCvp5CZowHDCOCvkRLhuEO1h/DNkIjdNEyxoqKTqnmcl&#10;QxOHHQVRRgCTNHKNHLkKiqzPEnBvVmMCYinCOCwixpDidtgRQB9kIkyRrB5jNiOODAKkutLF9IqK&#10;+Qhh9CnDdKSFTilGitYI1IOiPCwiwjbTwCSJaC/GDxlCQS1CmQOABjRyaB9pcPVnwhvNqACjbSQB&#10;+xZQXCXrHphABFFHOkgtzHciHDmEiRcxJISpciMCYrUnnNkDqKrElGrQjniwSlFDdEonQiejqN8K&#10;aB8CWlGIwPvxSRsMzxhh+vwxRDNkRMbxApqMshnm4lpijPOi3DTHCK6OgQamaCbnUCYzAi7oCMku&#10;UAD0oiHDes8xdLNElNaiHQgB7inIaPZjsRVDIDSiZpRCXgcU6oMuRCPN/yfh/OliZiVjTUii8rkN&#10;gP8DEVCzNEomJsVADlKCRCbyoIwDRwKDbreielwimKPs9ORICMtkyEowDs4rSgDoy1RiHVMlpADK&#10;WinERCvwnC8vsGDqpmbMwCFVUJfkNozCatHTSrHG0AAn1iUHnKrHHpmDfq/CatmABLaACQUM8Nqg&#10;BQrl4TPrqh/RdCvhoVsE6PMViqTrNSli3Cxt/gR1xr3B8COCTMdEzERCVpuKujTLWIeCpCOKLqux&#10;5B/CnOfqlq4Ntuhv8rYiRDCiQHioqT3jIMFCMO3iUDqEIobwBPWvTowDglelGDTDqMDCUC0iQERS&#10;2krgEvmt3minyqrGMPHqVqdrLzEGATyO2yum9EVSRvYO2rWPdikI3iPATWcHUCnNui9w8inMyslT&#10;kuxPTsmy5CUG/m3rQwZobob1YiepDzjCELtAe2qCwn8DW2Ch5wICuJdDBS1mjVKvszOG9OzWw1gB&#10;9kopBpBkRCPLtRJiiSFlDjJVExQ0KuOjJSwSvi9wWudh8VjgCi00dkAu9itHBLgm32Vv2GbsSyun&#10;BQZtsvFt4NosZh/ClGHCbi6ibkRKejTCQT0IPpxi/GongzGz/B6UfgB09vWob1lmizjvX3IR1TNU&#10;egCNZHyw+gDFQ1JEJ2Lh9lFMqCQPwp7gEs9iTEHLUs/h+TZAEiQIwI/ACKntkSDWjWFi/PzCq3P0&#10;O3coi1imxNrjeqGCcl6EIrvCkKWilR7jU2OklLuB9sRgCi6strpzvXkp3xMnMh+jep0U5IhxSGDl&#10;Q1iTCKujMzsCiUskJiWs2CSDqH5Gzq6h/DgqLjot2CtJqEIxYABEHF6EolKiDKuolPppNWTPJTRD&#10;fmi1Ah6lA1TCZhr4WkzLcDolGJfoqSAT0qrUqABKukRDdF6CnNYWOgEkuC3TuWTK8o2EwisT8CiC&#10;uICJbP1zSFtVoxC02gAU6gcMM2TCQMb1uiEYMQ8ynP9yOTlGD0VlWCjCbr4YnCZU/Yjh+owOAppC&#10;/DqOi2Xiw2B0QVNXFQfCoF6U2TmojDeoYCiVSHKN2s9vgL5C925KDq1idyXgGI+VRYiVnAC17UJz&#10;Jh+NZDbNSDILhvmPpw8VdOc1oCCXhCHKTqWjep3teRtB/triYstpBi6rkNoYiokC3HUQjsbuYQaG&#10;rigkRVsBoEzM3CHHO13CZzEzFh8HUR8imRP1+3FL2TvVYC9jdI3lFCQFFClCbpyPXEbNYFewJDWj&#10;qOpi8iOPbCJDdT5qoh9JtDoxgC8isHOiPYGS7DEV85vAA1ppOWTRRMNO2xmWYVtuuiRG8ievLVfX&#10;9W4IPLglQuxCWkIyfCHIwWcATHikGizxRPyPtKpvXusyvOjWwwBHNwKrMR0XVvSl9aPzniFW+ibi&#10;xggaYgV6Zi+i/CnN8JJByzvKTjTHOidinVSQ5gDT+B2T6MSXIstwSkHCsVxgRgT6nyCCET9i/VPi&#10;CPWmZCRaHyaibp1j9Z2UI1ti0m1HUFFaHGfCgr4ZP4xLPvJyxvxu/kMRTCUCd6miPMtzrzOaDB/5&#10;tCjaA0cMmmxTcCDRfh6iuVL5ICjDNoCLMJPm9RNjsCVpvJ8Pp4jGx6+itZtkbPtKdCvwSrUkRCuC&#10;wqgAQnOyNCHCwnUClCWt8C61PKNTQ58jC6xFHHOorTgpmxzB/ZeTAEJ4KTl6jx1QtmxDowvB84hA&#10;EQ9ialSoCWNikCVjeskC3ZIgCmczqsaC9k6I0ig2jB96sB7uiyHmsjTCOZsCGZ8PeJERPCanimHb&#10;xuRSIko7PKkbyUCCiIzikSKEO5mDLkok6ac5z1cgCsdXNuGCuFkiiVCrhpfnEYcGFqQkJw1tUCEB&#10;q8KHnPWjom1H5N2mULWrkGaDClFDqJ1DINgKGX93iCECvuim+ie0L7DliDJDdQFrOqn8AADiPbNi&#10;a4rPtGxHUHOtYMUCiJDjejqZWXuudWjq2jsVkyxB+2GCESRDgnUCOXyCpZeVoisQMCFH5GljCi6h&#10;t8wHoQLaU1ln44VgEnilFNrtgGSrhrkatUE3KUvXcJPX8WgZEvnTlTrCkLZXErWXaJYu+YH1ZtyN&#10;ggCCWmbbw2T8PCepHiEE6IVhulnv8lQ2XnUaZgVqu1k6VvngAIUhsBndQmzHIijQNEA3PjRkIjgl&#10;TlGLLcVmARhPj6vB/o30mADDgweCGTdCOFeiv3P4djIjJFekHbBAAi0p8z/zKRIABGHCQZ/gAIwC&#10;sTHn0Z9CCdHKr9lQF6zL4wiXIngmokg094OCRCnY5iUDe6fQsKtQu6UuxOGB8viABnOqLnOiYysv&#10;ZVo3EtP9qMx016S2W8W266TJ31t6NJAbYbni3CYivix6mgaeHp06si9l6BmeKinWKCZmSvsdBULn&#10;OlTkRBv+QrhiQYMaci6idpuQw4QABm2xguG6pVfUIWamPMEIPp24wB97i46QajCjosbwwilY1RRM&#10;mkg7bQWdZvX1C2lPoYxDeC3HPgVFFF6JXiJa5ecuRVcADuMW8dlEg14h7G5CUJ9h/MWC3cqEI3rS&#10;xp4jsXYGAElDCuBvvYRloian5Pw3Jh8nGkRF6F6SjXuMblUiWrEi3MqCwjRstnnRfCpKq4nunFUq&#10;ulTnGwEOnaah6XTCvrfs85iADS0iqnik6U4gE5A+MitVMjbSWiNbQiifBxBZRwFmiinIACRIqFu+&#10;cULm+W/wceyCIJd+qjJMxzTiDXfjLidkyNIh+WfiekHHnLh3h3PyDzZkAsqEo9IjQ8stbitN8LQ8&#10;CB8t/sBrAvOEO2nWxXFPyCVinF6FGfDDJBrf2kIz4lTiIClUwXtgAjN37gAKnubC3QJiAPB4PaCA&#10;WDAqEA+FAuGAeHPyIPqJPGKPOLRJ9P+NAOOAKPR8ASGOAMCSUDSePxB+SUCP2XP6YSOPwYCgGbSy&#10;HAePyORywcz+NUF/zSaBqjA2kTSbAGXP2TgYGVGg098VWLPOdxymzB/SqWT2SzSm0Gqvh5Wengi1&#10;Tmogynve4PW5SqhRql0ug2q9XulyyuW2mubBOfCPTDXB7xim3ebyaTwgFQoHgnKXrGAGaXV/1kB0&#10;/L0GuSygyEAVyUxC8RrSUuVU2R4ubRiCPayyql6TSaOQyynzKPTR98GuUHbyGPznSWO66ubU/QVy&#10;YxzITl39Vs9fCOfYXeP32ShzwDfxZKlyOyVXTR52etue3DPSmxi5PWRhT7BX8SN8/uMceHKQBqgq&#10;a4J9ow4bVNwADEKezybQSACPsghgFpypqmrK/Z8pG0iyndDyVIwgR4KulgIxMkaMQyjCgvwCoJxe&#10;trEJoDcaLKxDNKC0SNJUrilo+4ibQOoSWNIkCQr0lTSJHAkCQyih4tcjkASIkLoJg3QAKClTEKal&#10;UQIk0i9RMCIOzK+wKRE16XR8j6PSE7qbQG4LZrLOR9y6iEhNSf8VIlLTUJszSuLouybL0p6PvADg&#10;PUYmiytm+S5HJSczghS0AMvAlCH/SJ6wypqPy4l0dH/AC9I+sqlglVa2pyp6VLOeVNIhP5+K4sqg&#10;xWjUrH9Diqw8d0hNmriRqVByQpzFoVWWygEwy1qXKDAiPowli/JhAkBJdTdtQs0kMo+riMQmGdyq&#10;edd0MQrlYvSAVmpVQ6TxuutQPU9agzaj0kpDAEUIkq9eWk4SYTgANuuefzigBZsJ1JdqxJemCnsl&#10;Al0HXL59Vi96aQy+bmACB2Q0UmlV5KCQL5ROx1ZXEVgPfXFCu4jzITOEebI/AiaY+lj4olDLqneq&#10;6MKWmiWKutqjA1kr3mtpq2rbYwA2bkIHZKj8nnTrKgrayDIOTiJ/JzAjSHRsuNoNniXPexGAJhJS&#10;ONIrjSN4k69aplALo/l6quUf6VKfqkXgm2Zr8LZtBoiiUCWJuFkIckdTo87wCUsCGS4rdD1nYjFm&#10;wJzSuKfJ8CaTAk1H6vK1ZKq6m7eAamyoAClqucvaBN21m80b/dXUmCaRap6WL0yGEM1cOCI9AyYK&#10;vWLSapMcJqDDL3tm+fWJDoiDN8ASecaAHte1fcIN+ogC9anNrMcAyPhx9mdpKyG8QnqOEcqzmOrk&#10;oPTbkkSOfQAhT1blVPehlZqAFeOIH4Zdgq9QBFTJOSwj5T2onIJCU02ZV3NLAPmj0my+QBE0MkgA&#10;yB5iNkcM05NB7rUcklgYtcfxI1eNxeOm0rZMCylXcW244xHoZMJOaSd7RNCnkYdK90y5l3TFLf2+&#10;KD5BolvAJKhMkZVxwxVisVd/JHGFEjUYB48QN4DQ6NwSozhpDEFla+P1po1j2jcJGBiOAFo5JTJK&#10;jYuCbABN9WKQYsp80CFLagQYoJmUEAAJY+QAqFmwI/I0tQiQ7ZIHzIwRgspNGqSOH0s8iBNFFGSZ&#10;+dVwTSWhESZwcFhSWHrRMiyANIrkkgwzQe9wAcSzEEfTsSxyZKo/pxWirsmBKj5llSEngfkxDIAp&#10;mRF0xDCoiysJCgQjEUACH6P2kw4KGSyq6H+XpABTymmIVip8ly30MzVOCZo0hbGngMTGxAfsrQBF&#10;LhqP6MI/mokqmETBZs8pFGINmbN4JainrNVItMjzkXtkcWa0BDLCCVSET4fs84+EeRiI+0BJ8SiY&#10;GIbmWF8jH2qTIBS4KAJZR8JAADRUf0HjSJepdBxgy9CXEYNsoEjSGVyLlJY6I4JKj3nzf9Tghk7o&#10;8TEWAVwmjjABlBJyUExDYyQq1lSnqI9MR/uTQmXqBC7SuHzJG1SOAGBq1jYskIkc3STnZPfAojzV&#10;GSs2BG4IyS3XNMrHUsCkzfCXEjWaWAAhegSWBgobiQZBo8IEUeQREUODgmQJYxasNgQSGkGZZViy&#10;Y2qEjKeTlCbSUAJPkgO0pqEycuHStIhAh8zswrAJSVWNT5TQdXzR0Ak6SckOcq3dlBKrQoZgRAxy&#10;pbVYjSuIs2eZTWiklpaRCQ5BjekcVcScmhkI0EhLLaE0iIq7EfcE0MxlTCHMKI/HICzQE9m5I1Pc&#10;iFajDAvvcUFrI6TBDmnyP5CZklEPjALYNDaVYxQOAMk+cSFkJmQgRNivJ270D/r9LKPDrbNEoh5f&#10;5XqRy1Esb+Segj6aND+B1h+HpOTJItQmc4jU2jJOwKC9WccFa9kdI8SMpZTzSHzMQhk0ipi1GKkV&#10;UXF4A5bJrJtHsAt/WFmUT3LKXFNh/mzowRSaBEiyy7MwQZqjDSS4OlfD4u8S8FmkWbhta0ujgkYY&#10;/YMpZ73pkEpUeWLWW4PZuAGTQnJH2PEhJpTUAMEJXUpIhkaHs8DOPyIMR+TQ/DZ3xWAiKh9HyQuV&#10;BZpFvE7tGlEzlNkiSpIrXEGlaFZqZwP6haowIfZs0Hkff8aRzRsyPrNufkB5CYDdklL0TnPTBZVl&#10;BtCdmPxwSaZiqqAFCblUJnztCfPUIH7yIiNCSWlw/MFpvwmAAmjBclgBXbcuBNsk2mkVjSipGhdp&#10;oEmI8k6Edh7wMK5NYfZXLkEGBBvGsM8N2M9kzOYfbgmqPnJKuJP2JyJFLJyyVqm9q8j4xvOUfKsU&#10;MH72eu1/2YeJavSM7ExhpFHV6H6hlAhkNakOxMpwiVKrkgEWgP3Z7r6PX7ceRy82TF8L5Safvf29&#10;x84AIxqsghpx+Y41nX8tW1SPYABF0VpJIzZ8nSxTB42FQASTlJbOqPAB9G1IhjQkJ81mgu64U/Zh&#10;MKdkUPf00pqzS9WsW6RhoGRksanI8nZbuC55zwglIKQtfMkE2o4gnDq4yGOVJoMjwSGScwiIQRiu&#10;yT4lxbI4mdcoM0aAbtMP6T47xxeXSep1KIA0z5GJGi1qi78/yyf7s4iBTT5oiaAU1qhiCMVwcFWM&#10;arhRrlcWaZItqzeS9FBE4I97FkCJnJo6bui8i4OatCRh0xiHedOXas1LFmyHMkVW3iz6TyKXVABK&#10;nVBJUWnZG9+HkKBM+TxWPxbPZJWCrNLbh0paBMxMWPf5ccVdinotOmQ5SY5CaeAicYkJOTGtClSv&#10;E6GI0LKHHASLa0iBYQ6Q8bKHQTqJcvuIUYKJyewyKhM6oSEJyPeoCAQkU5QIhAlBCW8eu/Ongzk1&#10;TBOLuboAM4w/+y4oga2Kiike63IJcw+B0ySI4ZKbw/yAOpoVoI0MgWaYKPm1Yz6M4hIH+JyQy0Yp&#10;cJoLaVCLge0eILqYUh6M4LSL3BAxaNwQayqAKkw5On+sUIE+0hGugIc2uwWw6Qe5UAI8MAUQnDKI&#10;IP6I8f8dgLLAgxYH64qg8pQYKY+LaSQIg7Gv0Mu0CmeODAu/Opg4E+mIMQm3WOCPeNI5CSedoHKQ&#10;yMkcqfCAzFCcEQAKagIMqLUeiP2n4H6ogMQGnFe9kQIQATKA6RaL03YU2zk5KPeVic4MoZ0QSVqy&#10;I48LUx8dOkaxizeADAgREREwA1aMoapE8UsdkIsWAWAIwskMkPe82U22ijFCZEcACIw34mmI4WyZ&#10;iwWzyIg2+l8hfGUhgWwp6IhDMHswW44YGnsINFK5pHkH25iAEkDAy1gAEhzHeJ5BwH6ZKvILavyA&#10;EK4XiAMWbHKU2gQVq3QKuWGJgKWx5BE2gJDCEH4nUAZCNGSAGcm7QR2cSH0JUwGhCKQL0ngNJJDE&#10;qTvC+wwk2IMs4IYMQzuNwlSYQ5mHzH45uI0JyLKrs58AA5SVGJLIEYUKWsisCJY0OnmXaM4zIH3K&#10;VCXHOOCjOKqzkKCNmMgBhLKmALk+6AIaANmYQM5CBCuH+PnHawYI40rCoHuJoL1LYI1AIyY2aAIg&#10;iJORwvS3EAEpUqoACQeLaaoSejaJG/8ALE0dpJ8hSQSJHFCAy8e3iBAYQQyKuG3NAymTmIIQzKij&#10;g/Kjw9wKjMCAM/LGA+2pmIkZaQ8xyKQSeLaUUREGbN2baH8cAZCTGQAdaBDOIRa8QZWQIcqeGpvH&#10;6H8WajMLg/CG8c+n0Mo0MP45GIgwWJYZKlSL0dgbw0mIMrwKqg3HAe6RmRo9kvm5CXallEAXyJYc&#10;qLe+YHuvqTOQARESejWKuJGTGcqJyjaJZJeAangQmaBMGH/L+uyIEtC2TOIBCaAeWLOPe46IQnqJ&#10;VEoJgMk3cJcNnIM32IdOuHymCPQhmNYTySuZiM+ZjLS/KpREwQYAMllDgJctuP+KRFWVmH4KfB0w&#10;WI+MlM2/aJsZgb8IgamZCwWp8MNPce4aiKeWAKutozAMpKIr8mIr8W6T2nmzoIcywAIjw4q2CqaI&#10;1KE9c1lKXRSH8M0hc2ejSKeQmTOLbKzK+HwKuKWa6IQuaAKIwYsvnAKoTJO/OsKJql4H6rOKQegI&#10;0tgH26EgbHcKWXATdAAfU7el6qu24L1IaJOm+Lg9WJccrJiJCdWJcvIc6OCJGuiANFumuP2tKMpH&#10;wH2QfIcKW/2GLVursWarDMwUxUM0PLSUyOCViNmoHFOARLEIJJrSoATGIAQyMSEumIQKeViSec1Q&#10;sAU30ZDCY9+XRLOHqWaUUJYXnLolnI2y2vO6mKHBjI61+MoIwPecg6CIML1U6MSIk2lUeKEwGPm0&#10;OY+K4PeK4MhKyTszkyCnewowWgKKRBC/uPwbxVVU2ANFaLgQyNmcmoQzlUiP2mW70LhR2YQkoryw&#10;AMhXaASjLEYH3YGJdX5FUJsrCTPISmoHyw6V4yMcm1cJOKu+0jSb7JaolTLHnI+e8I4MQc1MOJg+&#10;4oOLUy1MSJCTOBXagKXSLBCQejw1IzM5/Di6TTUvAAOhuIsbwdsBMToKq5CtDHRUwACbE18IOIRH&#10;EXWLORFJwVsJgL1JDYUAaQINmlSf9TEy23MI/XoJdITDcyHA0H+9uIUrsWALaIxAg4YKqSwrYAFJ&#10;2AXFoBPcwdIOCNItSLlFeGmPmw6VEH6cFBsAGK8JKWaWq+8Pwz1WiAUiGX/GsQ8IwQANmrCKWGpd&#10;0WBbRTgIYTOQmw7MwrCKa+SIlVCLVQ7YOiZW804ViMgZK6QIIb2HxIMKeLaK+I5YiKW2ScqPfTvS&#10;IKqkZXIJG0IAKGhfQ1NBYJy4gJKcmqUNIMhXqREc0QmBLfucqK4aAGjf4VitGIYbwJY/2JVImIcK&#10;CxKJOc1fGzlHuP3V0jgaoc1IyIJUYI+QnI1OdWNUdW8JUQApIJgPmsYH2YKohINJlMtcPRjRmxhX&#10;yQfIincllC6ARS2bAK4ecRMB3hyT2KCaoBRh8QAsRRMOhJG/cJsNnNKMYJZCmI8MQRELLLSQiIQP&#10;mfCqkyEAC2syzhY20qUQnew/VAMM3Um6c4qdMSeKDVO3aosg8X0pc3MJYQALbCYNm72QULhE2cqb&#10;wL0xlY6Huc0+AOCg9CZAxgWJsaonqT6H1gZXSqnXMz9R4wkhpUuKW2GUsVQKrL25EH1Ii+kAPUdL&#10;S0FJMQyMRhlY4ACJG0qqSJhE2GTlYrsMhZePtELeTH8jJJMiWpKKaQkQmIYaBWsODBDGgASa4IQY&#10;+toJyMs/O4SQ0I4pgK4MRAgmiJONJdKIZKycmb7MqSyI0dgt8d6ucJOKWSeYta68KKQz0/KU2nmQ&#10;JJ6LnCHQVkbbgHlBoAZZ69OJdfHG+Og+iJPV6qsKaQA94bw6wAAQJYAOiJIuVJBXvkag8QnJKAFl&#10;FYo3xbRYMgtgpY9kAI84kASogM4RSP3RKHxJCZK2TCdOxkS4vXTK5IIyI28LPbRS0JtITb3BKH6T&#10;2RCIFaxm0Rwjwzq6kABQhh8BRQ/aCfCphCZJmIknmlO6opUf8guItQgi7pCMgKu8UjFBdOgHvgOI&#10;ZRkAMY0MMJY+Ue5YtkLOARMKbf9itNY21FXkxoGjTeUT22vVVrAHoouOrrUQsM0wiAMMgMkaoTPF&#10;o91BiekMNN2GaRE+HcOqEAXi8JaJc5CViKWcrJ8KeQBVMMoycOqPmMkMRFoc1NAG26sJXi+AEL0R&#10;blSOgaTdwJtGwIkTGJzJC4qK4tC/3F8ASsyI4tCsWItKUr8JxS87/GoJsUUWbpCP8APeVVStwUsc&#10;0OuGyqgNwLbeVTIH/X8htLAh+wCIoOyKuTGpErCJYNnf4GjteH0MhmoAWvioAJKQIL0MkViREjxB&#10;naAH3MxFoQmIwOyRE3soNUCKuJULaQmSecFITjgKiKap5JtptiTiyAHcJXTcLlMe6f9UAlliXXzI&#10;goEJPHEfDp0MgRaWaB5xI7aJCcEWWBVRQH5IMwyAMapaqJtW8u8ACLaMkIwKu17Vkh3cpDYJLjNv&#10;s0wH0Xajxr7S6APwuoVF+bRwe7cjziswWTTK6H2VjNYscJKcqVIeKI9utjnoxwYimItwKcERfhha&#10;ILgNnE3vaAJIAjxNQUMLUTPI46hck/Om1RYKFr7orUucqcqKaaAIwTGiIOCL0iEMeIRj2Lu3AjFn&#10;WLgcrq0lTdNFSHyjXvKKacq8iwKIRVE/RmwJDdQtqf4AHsIAKJYPevYHo21b41oLUQB0MQZ0GH3U&#10;0KixTtNKQZXXGrsc0cro2MlZ9ZnwctbRVuuQSV4YUgYmkQIawazv/0SKXbwQnc4tjHGylkvNJZ/2&#10;JTTaFM8ItuSYKy9oVyGjESESxfKIaIdukJy8jgCJK4UHy3MJpkoAhqS6q40r9l2IZ0aHvqJjTIOm&#10;IdhqgHnoMH8LaQf1f3c6gH1KIKergaS4aHyiXzNoRTAJtUdXrqMStLuz0xsLhEhzsIkWAz0iWb7T&#10;xWlmkJCKeBl5UQAixJU23kdrmfTKETsph0mb69EH5imIhLKBgWb5bXUAKKvdGJU7wASJGViPnyOK&#10;fm6pWI8maI/N6cERaKXJ86Yz6Y+PmbP1K36hmSEYDGRXzoHKENl2uHzph7AJyMguDBqIZMeUtkNY&#10;WkUWA8EGQWAr8ajsWqX7Akxa2H4JpxoNITGrDvEJLPIHxcaIkrDASHHE2pUJnyZDkKQ4qKe8iTGK&#10;CREQIZKY4P2jTakKqc0xqLlmGAVeKkgREYtXGYVRuAPhuAiK5IYKj4SMkWbkRCkKiJG9oWBRgJDO&#10;XSNaFrkJtKUNILbtESeLKcFcwBOrC+gI1tF1QJY9AZCaByq2mbwQyisVSqqSwKDqFagBWNIYsviP&#10;fKYH6K5kQKDOEusKrFoK5cqIxwWXalW6aSwzbBQ5/aYtZWKASx0AQIAAoE9YIAIMBoQA4U/4ZDX9&#10;D31EYkB4oGYsDYw940Oo5BgBDYQBhFIxDJXpJ37KZVD39Ho9GAbIZZLIEAnnN3xOYUAwRPQhP5O9&#10;HtQ3jRZZO48C6VKoJTXrQZy+IaAapNaoAY9V6vNQVXQdX66CpVVwJZbNLLDFAPPQRLJVNZVHqjEn&#10;XdYk+7xKrMEr4Hr9SgXHrHVJnD3zh4k/MVKobin5LLMCclkwLlZZicVeH25s4789HqRBsqBZ3O5r&#10;owjqcBjqbK4fDc1jpZW4FO7No5ZIY9mrNjq+DgnwaDnnfk5+EI1yXvIZrx53KtCAMO+Zrk4lQZ3M&#10;JZ05ZbLZQY9DWn42z5ZCF/QGPVk9LCprNcbiqtVLVO+ZArVQ3s5f5xI8xyVM0hqPJCBkDLUtjfpU&#10;up1nlBzggmFEJNSCKVMc4jiHbDR1Q4q6YKvAwGJCq6PLNAaDIaqaqNgvESIM6CFJCkLpqi4bPIk2&#10;bCMKmrAQgwEArwqL9QFFJ/pY8KGKa5KzJq6KsqoqLHSRIyHymhrqsk7SHscmqYPQC4HzCszpruvC&#10;WLUvgJMoyrpqaiSarMti1Kux0yIihzXyKq63JSop4nhQEVKw0TKrMzUgH2liGok0bjhHR6QqjIh/&#10;tGkCERcAFMRqk7RrMqKrpUqLTIEoL9SklyXM1P1To+hjGT0qjJpC0cIBhWzHOTPiVH7KayLKtjk0&#10;lM08n+mrZS2xTaAFYKczTCQUMc/Sd2OfzHIk6arsAjygumxzHPaAaa1QACzIlPzNOOD91JhbrFJo&#10;gStPoiibnmdF7JqtS4JSj1FIZccp3Awp/M1Q6Us05KmyeAM5Ioybfs0q71AwvwPTCB+Cn7Bhk43P&#10;2FJC+qFKi7liLM3a8YVhS2TSDeWAplzp3osyVS+b+a3pOjFVG96PTWAq2S+yarw0dqVTS0amoa/K&#10;huIljRqutKKP05MGQZekWH2xyr1o4KYTinsvt6xUKMBeiJIbi16Zqb6a3afj7IQlSJNalKzJ2q62&#10;JY4hvb3XWXAokYRYlntAHgcnDQ4dSo79vz9OIlQNcg35q8md3K4FKbQIU0aShCFvPM0zhzOJiCqP&#10;+xTpunJqFJgxy1b9abFP0oNXyKhj3oFE4Absqimy4gSPNHpyqZ1rTKt+iwMpgtnCQceT50GAEyn3&#10;YR9xCC3ruOx3EI4HUroFCgT/DEKo0R3KGrD1lkqqgU/KisyQsmlXCcqd1wSwBLp/o4mRn91QBsKX&#10;EQZahbEKJzKojIhDAi1GTLCyVF5KVlEqaGcR3LPDJAVgw9cCyoCUo4IerslK3n1ABSOQZRhlX7oj&#10;R0P4qJ8R+Dhhg80jycCyv+gQAYwBvy5E5OnCAfrqDDrfPa8IALwTKsBIenuJJVEIFsXodMwBNSml&#10;HIUWxi0Hh/FXhcrMypQSWIhN/EAfJZjfn6HZGcq5am9jeG1G0wDEjfu3AEfcAS746kPNGZNAil31&#10;gCKuvYdDoTBgBWvEExSUzRlsMAZNrpZTkyAJgC6STFiPESP081ob9IOD9LCWEvRZS1O5hKS6Hx0V&#10;+qUiMSwqJLCmtDM0wJ2rwHjFfQgp4nLzX+LjV0VdOw+lxxyYErlYkSosulINKctTFl9D9IaaMmCF&#10;CYL8WI1mYwAJGEYJCQ0psr48GVLUp0splyIziH0dFRC5SIvNYTA8fsp2FLKdI9AqLLANuQA0RI1z&#10;/V4LyAOW93BDG2o5K1FhjCTCBkEXo7R7wAjrknIlMSdyKCGPvIQTBZ6jwRuEP1FpV0IYRxfQMaMo&#10;L0pNwubiRFcakwSUrTSzdFZDJiMmemTkjxbFcEaekgBuhZSrrgkqRFeh+jJgpqIl9Scu3hkKLCOO&#10;pjzZsr+mPEsALtJpTFegc9faqFdKIkug6eJOyGk7aCVQsLEnwgnTTKcbtaxm1tP0lMs03zLGGMOZ&#10;pf6qJiULLMiFlbLCw0uhIQ9L8MBwlRqqiWGrvyDP+JgxYthZmhksb9NoglWB+yAIkb9ENYjJENSi&#10;YpehyadD9OTGcdjhDHFhQgb8q6aUQqWAMxaF1mSvp+HTbeVhBSDO7ACm0gh07OAJi48E4lhGrO2I&#10;FBgCs9DfsWNWYpwiDLCHHS+tsk5mgOXZMcNu7jzTYyHIMspj5FGKLPT86EzTIABrUh9CoAJtpQEU&#10;mWVF5pmDHrEUE/5/xLLjj/XjEUypMiHk7LUWYmE9kKR2cJPglLV0hFDS6RhL5gFmD4cIDnDBHi1O&#10;cXUB++0LjHO1k6V2AK5CyqlwgQKgwAidvMQc3UhZDC1L0P4OWHtWcTAEv1PsAJDZ8mjb8cQnZgCY&#10;HwuQAKBZkzJMKOiQ1ejhKak9RCTAwBO5emOM1Q8qk+b/k1M1EZ4M5mDLDH8fqNZyb4FmAI28Ax3i&#10;eoUJrQ0oRQ4RD8ixl3FVPKkgDLVepQR3SemALCcSNJFL7X/JgQ06eMAB0CmWZowBx5eSGH4YAtjo&#10;dCFUN+82whIY4kCNGacysAHbm6IMZEyS1DHDn1Yf6qI/jpsYVZoUA6PTgohefFApUGl8z/H+ckiV&#10;0S6q+AJJ6nYBIiT5dyhaEZZyHvPNwRCceAyFOEtNiFIso2FGTYlFIgj5CUynTwP52r5Uiwz18ck6&#10;bmLw0vv9NWKgA0KGjIkTs4+xh+mTRDs4meh1YmS0+ALcbtCWGTRNVAABLK7V3nzT8fS0ShnJWViu&#10;ZbtcXDyMBh1NOzB+amVaP8zUNACNzH7JulJeEl5qAJpMfLhIW8IpkclSb5uEbjLM5ySQLkQujLxu&#10;Mq5EyKSyAKVeYWsDDk7LntNgZeHU2KJcmlznEB7Q3Mc+4suVq6l4J3nK9kEJq7Ey8wQfbCCCGABj&#10;2dNKrFqZpJC2rRZZXabYH+uOCtElikCnzHaagAeqk5OTaEjWpI5kIQQT1igL/EFhN4WUZ3jXJjVL&#10;ju2/4AUCoGywXhajteTeSjoWxijfnqFXQhbcdMWLEAEcyAPPHgwDIQLCSyQBo56FBVYgyQBzSf4T&#10;KUSFOph58lmv+cn0lhI1ksYlBo0ZIfXpVINdkDiISJESOO834qyFvTLOmckmqIa5GkIUWapg48a8&#10;hIEZNNJxzAEh0EV0jxxBrfvLM37jZKdQkCvog56TQ/tG1iqT0tT5xih+gprgwsrvofCYh/xZQwTc&#10;L6zlwnLjjuR3KcDHTpw1gghZSIg0aCzJREJChvyciSzOgxR6RkQw40a5S5QkJcwoqKYh4HEF4nZC&#10;AFUGZSMB6HzHCgSZJMLyIAB8YnKJ4w4yAspKaXpcYna0z0hQQncCbkRKZagyYtT0joRCgtjYghpE&#10;LKohSOwmpgSE4Ap+AyR2AfibhgQmbJwm5cAiQsMIxzSI8NoAqcifLVgc78KsMN5fAigwDSIn4nY5&#10;I4h3qERXSOSno9zpw0cJZQosq9wmr9QpQmqGQg4hIhR2gnYsK0RnMQrFhGIhDBidoh5ixixawiMC&#10;ZPyQCeIwC/gm4x0CZcD+o94q7qkTD1QqgiUBYfo4hwh/inIxaEC/5CCeisZ6AsIyZ/wtglS4AhR5&#10;r0gxzRi4InZXRVjHwlJ58Z7Z7PL1Agy74fkLgh60x+jnyarIxKgfwyZi0G6EB2qFzgbBqmCFaqoh&#10;r2iEavMdp6Ebjcghg44tSgRCBNJ4jdxcbn7pTKIBCOjNkS8bY/C+T/gAcHjbRVC0ZmTMamYfBGB/&#10;7U7uEdkcZC4zx5oybDqDTOqUby4fbXpZYjUaA+UhIA73ofMQgAZq5wjkiYkUTh4xTcZXqFZEBAwG&#10;cnh5DkjzIhjR0hcFTpSVaD8iTLIiLG7kqaq5QDsp4tkowf0YwlJwifwATRjdAARGwd5nEhAASQbU&#10;T7wAcpIfUSAABzgEEtQtihcTsQ4hQ6YakuSOTFZVid6FahafJ2jg4f5aici0yLCOTNhEJigFcwww&#10;DLQAJjYZKtYbpbAqj4CFYmo36PQg0x7HsdLd8zDu4AUDS3YhREJL6FwjxCjBcgUi7lbdyjgf6vZA&#10;yBgrpVQoplQvgoIhpoZ0M2ohjjJdSez5Yfz6M4A46LC0Ybk4oaU455qvoDYtiOQ0YtQ44thhQwAp&#10;s4obgpp5oxyG4/UK5AwtgsKOglRxBxELwsI37gIpIpQ0aMIw8OY4jbg9RiwkL0hWQhE5ggQcU/D8&#10;IoM7wro7IjC5SRInoswpr8M7cegsz9YBTYhgQqL0giSW0iiECgUt8iwACk8mpt0TYAziZX4npNMc&#10;pMI45mAnAnMMglQ/Tl4f6N49Q44sw5J5o/SUZ7gyZwBiUsrOKlDyR3L3ACDEosM2xDSTUyAso6b7&#10;rpIfSYgoM0wfTMCIkQZeJgQmAqJehaiMAr8ase4f4tQsM6LyRKbkTaIfyy0OzRoh8EofIiTv4m87&#10;4hDCIBpTDAgikCbWIvAmoqIbFPBP05qIzKYjBiwtUrk7EXiZhWArVJ56DFYkJnTXDHgnZEIlRej0&#10;69yZrUadjccKtIYAiqggwtlCjMC6SGAxwtjNIj1OgfcREscV0zwAAtgkLghHYgQzR/hPxPw7YxAi&#10;LuShQhiDRzjfAzSG8MC4QhFWQw7YhBh+j7tToyohr/aPxeMCIhkDIys1cY9Yrdx5qzBO7mCxZ25M&#10;cEyFAgUITNcTKpCqcBgfxRBTBQRq8mSaqu7j8u4AI35vAwosxCk6Anrh0sLvCjy+8qdAURU+onsM&#10;SQo6ggT7gihgUMUVdZYhjhdCzrx6B6UWruzEolR5oqJiSewydM9gp0wfhRYiIlQybmzPUza0ccQz&#10;Qpo/TvIwrjjZThC/4tktQEAEtmyzwnJ2qWEejYlbwfKFzdaE0pSIC0YhpNKlYEhdkILai9a6BQAo&#10;LAQfyigAzkReljAnT76cNWD1h2pTYei5Vmh5QntMieMiIfr0hwwcjlQAj7qjYqhVigUhr5jhKqRT&#10;Fh52pPwpggkLca4tkp4DoE1wJCjhw8YaY8obIpqGwhB2rfRAzEsrR58ezNLhQvAkJvwtTpoASMoo&#10;agKboAsNkWYAMPAA8YbVJ2IoYmAyYoK2y25pCjofomqehwBiwzSz9kAhg61bQf52h+gcF3y0wjxN&#10;JizWhD4qlUcTJN4gQ5L8MXNa10UhcZgssLIAc5wiglUGofC0xeg0dPoBo0dhksd1LJcyww5P07gB&#10;hCAkJ5pi0Ak1IAJBk6pxFVtxYhgnY365RCgiU6qNobQqNxQAxiQmAlS5STZehBieKU56VVeBIiKe&#10;K9S4MHQB9fEgl+gf5wkeN27kAvFljY4mC5TgJeg4jWaPoH2Er5xzlUow9nQwqTZZQthEJM4igsyQ&#10;BBix4spwg0aZV5QjQ/ULxg8k9z0vi3j09S4nrcAftgsSortelLKuIii4M1dMlhcmyidDoBFE4oZB&#10;goMbVkYyTVABNv6BxTIql6rPopo6c+S24a+Nbva4ImBEJEIyY6ZxBpgwtMleJTEuixMrEIcz4nlf&#10;IgzwoBBEL7IjV6IAgwFsyHwtUWzNiU8yK949okMtghkOb0glU+zgVhwvDesN704wFMK8YA6UYq5S&#10;dvQepQQ6ajQoZ6UMso5XggxiVml3IfRT9TLJQyVLuMYrQkMPwzyT4AmJi0dOAhSmQ6MlxhVFIjw/&#10;V3wcBP0ebuZVEPQpToqU7Yi4dj8aQfrOqsDhCU9lS3WXbutulLJ54tSzcLS/GKoAgkN9gyV7+Kma&#10;Il1ygfZ4oAqRuYInqciw2P1RlZwrUaLI+aFcVguI6ORhQpoq5ilR4lKbZIInOMUsuDBhmUYh9s01&#10;dh9WwfNM4q99qm4e+DkTyfUTV6gyqAg1NjYySdeciU6yy/9LEW0bVU0srxYAhCDDpCh6hYwxVQQf&#10;ky+g5VAtVNIjQ7EN7zTr7dw5ItTDunYfhoCzt+udIf065Bx+jNJpLPoA52YlOkMq6QZQSYkq6kpI&#10;pNwiMq1iLRgtSDSjCDTlj94a2NYa6eMRghGMRr2ClqlbtkyUa3jccNQruN7y2eNpR1FL9RsN8q9N&#10;gA1n1owvgli0xBhUT/oBBSZCj52dAAd5IAUmiYlUwnYoJoY/TKgpVBApSAwAKdAfV2onJqQjRjB5&#10;7hxhQ0Z2jsOeqsgrolTa4xVLYrsvhEMRoBaYkfVubWiyw0aBsjAfoqOGguufmcVaIyq5gr4oIZ+6&#10;s6tzInZL9mwEpPwppwBCEeAoIk8y6H122bof+Hs4GrF0grsLApV0oBOSkzkAx5qUY6erYfo36OAr&#10;86YgidQgj8mkiqoK/Almjek4Ee2a1t6EZ+5H4lIyYwD0hBhTGZ7f4BI45tgw4powFFEGxXeSGRl8&#10;gfKIghtsxq8Mh/0f15499RUO7Hhtpcc14BSQE3Ak9vmf5/xv1v81aOmHQARc4vAtlPAbGZqhedpM&#10;M8or+AQlMOZocHhTC/6gTFa3nKCPrEs1oBhiw0ZUyEWCAiiiFucvjoQ5OURamu6Ih5qoLFKO7o1N&#10;FHMHpAxcdLgnolVCkcT3lQYlRP2NFNp2+EIzzYHN5gR3wASehilzAw56jTwr+rIA/KvFcgIfVKgx&#10;VVbRkr2ps1ce0zJFLOpwiwhjBXRKZsYpQ6ebRajYl+YAyqolmzheKXTaQfWhKarmkzSUeF5A2MUW&#10;xcd8AsLS2QDj6UWV94ibESUl+TZglcWG19zwUiAsqWLyWjWkJnVnAfE/gBUCckdyAgWQ8EIe2mpJ&#10;3aHWEMmI4iRNJ5CHYqIfHLlf2tJhrgAr8m7V52mPLX1x7yUTuH4e5UInN8Ceiez6FoYfIlTCsbVM&#10;nU2eK92ZcEVDOksOGdWeSha5QnZPw/TDt9LwgihoaNYoO3gBW4Yf3XopTFHbwvMjKiPYEemO5VCQ&#10;Yxxegpq/rkWu5iyehiVj/IfIdh5/wwFDmfI70NN3Ul1LBgXVImBSohgkMMnKW5LikQwyosKIXY1F&#10;QpS0y02GIA8ZohRDwjFeYntkmqIAbkgtR5pVaEY5M/AcQq8ymL1tblQq7wAe4qMQAfhqAA6POd9h&#10;szXYIf2LbsQqOwIBmQoe9qaPbNonu479kSOvOknSJ3IneJkxDpQhr0nqowphRChCglUuQai7gbZx&#10;3B4yUwwFZ5Exq0yDTDpL+U9XMiR2hjFA0voxT5WwHYgAz7sWwiV22ToAfwPUohgmD5xL4lgoK00p&#10;e0+jIh4O35EqNnIhnQjjnKMawAQzQtkYL8wvg/VBwiJxozzWmaYBaUMoIh8ObiWMkNxcIgRBUqpQ&#10;EV3V6qzccMh2pcDNLYnafY81bDWGQsq0zGpaVrIgAEAMDAUFAEHAcJEcLC8NekPA0RgoCA8VCUXe&#10;0ZeMbiIGf8fbEhckjfslAsnBkplUqB8tAkvd8xcMzkr9icDAMHAEJAc6fk/j7/BNDl4EidBnk1nF&#10;BoM6f1Pk4FBdTCFVoYJe9ZoM1iYIr1TBcTib7slZe9RidFnEbeIKt1Pf0/flwqMVA8dnUZez4vlM&#10;j9kfd6fODidgjuHiNwidRnE1u04wb5nVsduVjteBE8or6zjqz0Pek1uFBnFyngg1AV1VFuGReevq&#10;IO2QN2lRnmRzj6nGYoO53Npl86nk8uVbktOuHJf01uWMgc1wD16Tl6nSes10VPpcfqoQlWR5Vxn8&#10;1n0/u1uBV27EluWAnnChPh3N6psH+s6AHbf92sFR0iBuMfqdL9Aj9oqzCrqKiadJw3MBo+q7ZAc9&#10;6DqUgbkH8oqOwWg67KOj64MA0qfqjDCJr4fB4RUibiJ+nUTr4zALRm3MLACpCEpqqKosjFDmJ+xa&#10;TxegrcxQuUjLkn6GguCkmrGwCySGATTIS5ycvsj65QwnCeLgxqSrEgscAHAkkp/FCzS0g6rgnNoN&#10;zfCTXzkeazR6vkpLk/T1n7LyBo6niJsiwC4Lw/AAJqnigtoBqOndRzrJqloHzaCcJKicdMHFTS5K&#10;usD0J4sEJMqdqzKLGy4UNQ8wIK7MMuDLB/rgos0Ky0C9JxFiEonCLZRmCzVArNQAUwcZn2Ms0wgE&#10;jqosQAyeMur1Er8/SeVxViSv+AKr0WzDco7EZ+Rsotqwug6Ouak6rqDVCDqLTRxMAzCwRQtiopUD&#10;V8UkoKJz+hLc32gp0YE60QrIbuDm/hKiu6lSiwYgaiqKvSawdCtVgEusDq8q8EpfHePxROS5YqAF&#10;OqmmqisjQCCt2r1CgAqLMSefboLItSBrsnS7LlZaTnTn8VHg3MqAGuC7LslVHHcbmmGtpyzXwDQX&#10;6mnSQmxn50vQDOthVrqVJq61BqfZKeMAmtsylb8AI/f6/LkmsUJworAVHbyI0lX2tgyuB2b7oLAT&#10;GjqzRQq6aj7w+hp+nF2AA8Mt7WpicJUnSryaCig6DFGlJid9UqClXLMwvTPHVoLgAIuyeWAuS2Ju&#10;57joPPoA8Zmp9rhSCSpUCPdvvbL9YenHgv8v6yHX4x5eRxng8hCQS+cicdJPharKH4x104oa5Ooc&#10;t3zkuzu0XRarr17dRrttFDXWp67KuieiRsibwrl1wAp5vVF7j15+sB76q0IRFxI/ExrzL49ZgBYi&#10;7FoIKUUoL+QAqBMGjUkrKiEn9JOTwqJXCCl2bsYcyJOlRjmhETU9EFgCvxKeWxv5ZGjEVcsnIszz&#10;gSoSdkXI0BgISlTPQVd3A/UrI8MGXp1JCUvoCVgeQg6Hx/l6c4XooruwIsFH2XIszfR2JIH4g8f6&#10;GFFlgVaTowBcjwlBMwhKJUEh+lBf6BCMJP05GgNGR9VLp2WgIRK7Ep6qYtPqH8eWARH0uEJWah5M&#10;UciDmAKKpIsCqVpD/eWldmBJzeEfVyAOJCqojAAfo7IiZoGwpRfSR9oJ3QOylOs28kq5yfrPIigo&#10;gsYintKNy+wohL0ApmXCetSSpiSpdKeZol8SidI/H4ThKSsiXyojTIYnZCYDu/YsP0+ZGTFEFQkk&#10;s7rYDpNBL0XouC5HZlQSEQdFCKGMgHkfNUsRuW5TJJ+4ycBEzcw9kueiSY/1RmRgOVFhhKT0EqLY&#10;ZFm4ATAJBAKXA3JSXYH5XK42PMeB/OcNyWZxZ2nlysAMpRXylI0Deo8NKkE7CBmYbU/WQRETH0jZ&#10;cRKV872xkGiSmFl5jiKlXPQqmip4h+ETfPIAgaFKGABnsV5wEzCzEjHISpRZcBqVNYEOguywAZVT&#10;UpI2O5+GglmLMYAjo2qvDZrAigiaEqej/KLSkAJmI4uRf08BcaVSTkdKuR0lRmD0QoH8ig0BOEJT&#10;gPCoiuABUpETUknKBxmGeERTHAenhFYqK1IeUEwEWlQFTJVCIcw0bNPIHkCKzyS3OWaGi5wjsUAP&#10;Wns8CJRZkYblkoxItWBcC5G4N8Pq2g+otTDPWp8hJbLOFwKuSpYClCgxWt/RYANbwBmgooQNXzWA&#10;73RPC4yeRnECS+H9HwnFsJIgFIuBIsBkSzOcisYCAMZTZm0MwWaN5D4OxrInD1ALnqfThOWSWKTS&#10;jIrAV8fqtbvZmHDiIQNsRyS2F6baP+sZsklqLRsTw9E2SSxWuUVFpUVnOETJVcElJE2gvWOsUWWE&#10;fSDn6KLXeQqsaXgCj1bEp8GsWUxAEm8DZYMExgLIggoZv4FkvRaPwosPDpVIKCx8ApdkNUsAFUWs&#10;xLzARwKe3MsjMaVrOV1TAAEDJmQKAEig3I4MwOcyoZgBBV1rACNBfowZOLvgfzcnItivj0TmJOa0&#10;yJgydISqUbS2SLlYINM49EApOLmgBTy5BxkVW+qjJrXYtxuTwmAR9Qutda0JKLWFn0fiUCyU5r4b&#10;IzBkDBqtLAr66o+jQaTH6sJ+mZ7sRFmNRBDCBLp4voXgIAbPUdnFI+ouKCY7lIcAAtmDBJ5CACRt&#10;rzBRBagX0nwZVFC/QBl6LYWBy1YssH6WatlxhQS2G5KvOfQ8kHZYiPHKnJTwJG05aIfA4dCDONEd&#10;kfcuDFDOSNyCUNRakio6KHYnacuZ3GXKSOXyWbRwD7CfmywgbspLtnI/WWNo/IHcQKZFpkZnLdD9&#10;0+hIB0/QGYI40oaZDqCKmRnaARDFA4ID5LYwcbt1NmYDgemFGSM2opxNeXoavPViFwpJK0l+scsk&#10;vZeXbaXFuiP0PRtoxG4ST4wu0n4iM4HgE6MMRHTg+ycNBMjWQitXhtWix4AJCQKe0GoBB2Au5iSn&#10;mAHP3E9xCSixWtE5wmpHUJE6KiehK2wlwV42JlcAWuJzxFaipLM+TI+S4cYs3GHiiB2cKCVfH7jC&#10;dIb4ZJAqO5tNlkOtxs9GujrWYLgd03LCRvjT9ZVwiKEooAk9kBj2nLU9kqeGP80DpJTk/Minsnhm&#10;C8kZJwosnjnC2E6JUWBSjljcqjc48C3lyyHpyX4RFJdYBsh1+50qtqsItV400rsocWlJPgNoWY6z&#10;1lR+UI/kkAx3TulRNzJ46Va5FFTSKXx2sRX3HFOGjlDAGgrOMaElnoGLo+QEJltlgBJHi9H+LHCf&#10;uRB9H/gDFgNMKXB/NcDujMDrMQmPJJCvM0lHLOKMMxicDrGlJvDlPvEbiPvOpbJmH0I9COlBGbOh&#10;mICXgOQeCOtNIiq1JfkciSv4KaADiwGlKnuFmMK4qUCKjbQhpMmUjBorC7DMF4ivMUABDWMVq8Kz&#10;iKizG+G+iZhwi5JXABMdAEqBwBkVDQCeJSgOs3APjIlRjMFFvrMUuJjACrooFgIpI/P3QGjbogiM&#10;lsk0ifuJizC2MYMuNlNZi/L/kQKHgAIuipxIh/oAuLEMFeAHQph8lhCikJCwRBh8k9tMxJngD7tl&#10;L/RJlhI+D7sCupq0ivIMj2CfirsaC7QLCeRdCnxVQAAAuEO2gDOiFhQfLkItQKRajsLWh9mHMZOU&#10;idQtMRj7kJDAGlJvrAoDstB/xlkCIfiTxTjkxVwAh/FoAEDcsCuLCOo+RNCDjMC7FFvcCTuukVFR&#10;izRTEgEwoDqgOJsYPNPCiEqBQZQGiJlSiXjIiOspB9jet4s/AAJECXo0CcDAJ9CPk9irjulKFFid&#10;SLJHH9QuB/IlQtFkoijAGsBryUmSHTvrxiCBiwQeAOQ5C7HSGlKPBvHSCJvRuhCBPvuigCJgACFs&#10;qBurl2wQsjiKicNdGkCUsmMcOuCBpzt3KcjMPPQlnzCKooLOBgSuGlJAgBionLFgCFgRlfJwEUKn&#10;vXADCzGrQlRgRhM2CLiisuRXxJDkq8I6KGwYygCEutw4LvpKmyiyO4hzidNIRfSLmLyFlfGoigiz&#10;COj1CSrah9RtmIy+EyCPxzicHOGgj+CptXiBuMh9LwjBi2GnBrGmBuOgCvNfHdlfPaAMCVSgianC&#10;zJDOSbuYRXJKCCiwF5CpjInOCwCrnSE5CgiwDuooIoCazCIrLgGOAEj0DQGgszrhDVTTg5zsN5y7&#10;HfHlkCTDh/S9qFB+npgILvj9GgntnSGUOjCIj0P4J7v9h8C9D0FJD0GlHaztItlDJiDImgjrSyFf&#10;NlD7k9FsP3lXpmtpiMjIkrPxiCsjTuAAiOiwFFjcmgoWmjieLOIVEVIdihiwReq8i+LOIVh9o/ET&#10;EwvMMSnID7j0NvCNpnqVAESYvc0TM/wdACLANciIpzjMGlHtjclmQnADxpC3C7O5gBicE5jXqyi7&#10;PJJILsH6N8gEm4C+DAFiFRn6CgwvgDtiqDins4CNjMIZSzCErOJKsxOooJs8JoicHLTYNNPfiSsC&#10;idDrLOUci5HOEUGzU1B8oDyFJ3I/imK1o9y7ItCcFJCryntlJiJLuSkJCOsCmZq6CVgGJeQGD2pQ&#10;JNMUuMSHkCFWwFsAVBDlItHlCCCCsCw3pSlJUjmXnT1LGiSgvpq1ygig0BL6jKDLCIr1itC/RuKM&#10;UQTHCsjrCrlfC7QPjpSPTKmIuHGLp1Rjh/KCsUwllslklUsmReCK1QmTAFirqytCCsk5USN4TKL6&#10;n6KgSDCslwUcskSEM10bkpONuLD0DI1F0CsVL7wGPGCPkUV6EzJHtrEmjutjlWpGk8ESR6VTQtpg&#10;kiDOjPHrHtn4CCp1S5iTkJAUWLrTgPCJnSDQPtGsOkSeNjkCN3C4C9CdN+CTq8OiUggDPMiI1tp7&#10;1OIsiDz3QcrkiXopIhmiwBCyQyTjiqvWBpswBwJ9mPyWgT2kIZJ7igzCNUi+TCLMMCv4PgivFfTn&#10;UpzbB9PPRsgBwFmX2itBuqSXNDCfvmE2iwCgjQHOHtqDWDJch+rmCsga25w4QQACTZSBDBtlERHl&#10;zLTLygiOqkDrFJFJN7WtUDkbRFCNzCR7isiinQEmlFr+2xCrp7nNFHBl3MnWssCgmtGtpzjojpCc&#10;TCTpiBjuiwEl3CiSl3mlC5FPC3Crjc3WiftpEJHLPtA5XcwF0UqgyvyKIWMVqcyiE1ih1iykiBiz&#10;FiF3y1F1CPk5VuiKiVQbM70+iPjMHLGgzvpOPNz1gCEULODrDc2MzlL8MVo52JNbOOJHnIE9tuzt&#10;r6vDCTz6CWidOvDByAC7HRjPLJQcACDuydsrWdh/CzKsiszJ2uKbiDrjrsr6nGTPAFmgjQRUwYCT&#10;m9Lvtx0tVAN3GiFmiVCgmsLMF0ACyqzLFFiO07ifxD1Ai4EJD0J1ExqcvjUynkCgjrHujXpHy80I&#10;yeOWi2EJAQ4gWUUvB/Xfh9mlEAuLQ9ihlJFFtT4MgCLJpyICnjEULlF6CNjQMRuytpJlVCECxHz9&#10;NhiPieIoLEJcCgEstzwGEMHKN9DaE9lwO+CTiwUnOLK11QYGrkN6k917EAqckCOUyg3drkSQlfLv&#10;rbuUyviosRsfrtipmXpwK0U4ibEwjrPolzLFTdsui+YRJKp0innODrEJFgIzCCwbjAiMsEp1NhK8&#10;FW1nolWRxoHISvmc0VPOQmgDHTwrCvVa4U4DDOFaB7yPXtLkXhWFtkRbKdvNxvoLy+sp2UsUq8TD&#10;DONQiBuK17ZpwK1RqIE5TJx3D8LCCWv5CqwglXUcKFiiiwE5MHj4jlWHjqKtV0zupmFki7SYgXZ8&#10;CwCJlRjrBoZ/FRq5yeDMVzvN10B7i2CeK6sqo+EpWdKMCVOmzQx9ZkTxiX2QWWqINhJwOLDrBjaP&#10;R4CKrMKEsBU/ijMsLv4gAQzYLlFR6WjKnt513ywNrA5wgH4Lxbih5e5lABL5sZGV6KNcHZK0UiAF&#10;MaCanSMQDpC9VfiK1LDALMCg2LgUHLRzszWEmiD9OUwvSjiomgi5GZMUoii5DrOUMCCyLOE5XmCh&#10;s9gGu9iEKTjDv6DOOxKQBpY5WwpID0ElkrHMEVKnu8CSjMJsCqlKSTmsGfi6CTt9iWicGsDc2/CO&#10;lFlgBt7KTsA5uiK1uUo1CK3DEpOiCdSQieLvl9S7TCbKBtjIw7DaZ+DpSg4mDaMRmiFJI0FTpxIT&#10;vNieGlFbCMkUQ4KqiEzdQGpoJMOiUMnkVoyAzMB/2+OawmbbgBXCCWpOvqjXmdamyjk5HOR5gCws&#10;AEGGiXsYVvh7oAkUa7irnOGsU931X159CCmsHaKFicIoQ5PPLlKRQX7liyFmwUCBl3qnsitjQn5c&#10;Os5c0HCTjrFkMsaEiUio1S2yadiwCVDc4FlRqnw8QHUbpwW/Krk5D0WMlF2WCeDcqnz84VW/SdC3&#10;FsqhgEHWCNnrTxVxz+kVbmXu8RDObmY2PwMXMSYxSPgAiolJYT05CyFhRYpmPwiC466ZXeCOrv2l&#10;zE5KaKZANERJtNY9pMuN8rrKgFlJIE2EAAuLa2KMCrkUHObmD9Fkx28hyocfpxgAFmw0idNVR2G2&#10;DOC4QwinzSB8kUX3V7j9IrLGgDj0UOgE6wEpif8ECsxHZbUT7k1xuUnHSjGI0uwzn2kwyQsWyINO&#10;ZTzJ3+SGC/QXSvotJLkpVlK8cGzEcfHGDAMbDOK0PQpDtOP/1A4rh4na7a18Y2gEjulLZoOzDZCc&#10;ROCoqn0csniHi9LMGRSHqcX1qTABiVAV9ovZASFZi+ULCnhk9snOWauTGjlk0aCDizDQPyAEtdNg&#10;bwCTGPt3HLQoAB77yv3oADuylwQzjw2hhid8Mua7923fS9CTlgG9FgVICyKnqnliQKVlCcFKdekd&#10;7Mxysz1Ddm3t6eMAiEklkJLMWhkbd+7mygjAHt+FE26IdBgFLv86CmMjUgZcczxytpH6bmQxB2WI&#10;CSooCVFRorYqiXj0EJXT5HuqiEt3ZdgEHOXMhlsKSjmXkJLiS7Ca7TzmsVlgGo6bh+F3orIyMyAE&#10;FFkJC2SciCtpUmiWnLPVA7eyNKxJ2/JwVMc2Qz14ZbTaChklkMFRmrDIiwC4HSNcDCipzIh+p4se&#10;yhJmNBNhItdjB6XvnkCamolKarHgt3VrCyMEoi7/zMyeI/OU+hT6i3CzQWSRcDbnzxdWCpzawGQa&#10;Us406dwUjpNJC+GsDQeNxy8FgGDrTi+mKFusCp9p12OVFDIHONsxvlCUidOxe8a4aBrAuoAC1E9w&#10;islbiBxObhnZEpcQCTxmkUakHjfm+Ou6ZjyWwz8UAFDu9dYACgnrIPiDzJlhJ63YCh0LooCJnrYF&#10;jcjwCni5XZh+PctTmSFs1QtnCAP+BQMAwUBwcGQkFQt/Q19Q+GxF/PyKREAReBwOIwUAg+PAKQRq&#10;JP6LgCQAKSgeVQsFAmXSWOSKJSWMwKKPyOP2dSN/QSCxGdP2IwcBx4HhWkSyByeT0QEU+iSWEgwC&#10;1WlyCbvStO+uRGqgWTzmdSV92WBve0Q99RGBy4E1+jBK5WSzQKwwWgvK9RwDX2YQWbvjBPnCUGeV&#10;p6SeB30DSoD4y3SzGWe0ZXBPiSzSBSWmViKYaGxyOYqBYyv46v3cA0SNwaD5eZWV9zeb16qzfCPm&#10;BzeYzWOUSB5yQRHcz4AyWiU2D8oB5p/xaLxzZUGB0ELdevvDtUHYZuL0Gbu3xWqav/qQK1bKOU8E&#10;Av3Y62QL3Au5BIM/cG/nLur+SXwvEe0AsQesCOgADyo4v4ApOlgJwcEkIA1CT/Ioyqgl/DECHqtz&#10;2JYk4CRAojevMoKdMQkqvxBFQCNSkD2JvFSvq++b2RTECbrUxiIvyBrMovFSBrVETXAGgZoSOaMk&#10;xUjkbRYqsVJLJbRQWzr5wcCb5xUrh3njLpzy/AJ7NqhqBxiqr7gylkzAK8qSqC36DtGkK7Tm56Gs&#10;ZMMRsuEc+Nkbs/qI+bZNkr6iNAfzGQ0dlFxUljHNMqoKUk+aOIityBw0xz2Iik7zn+tzHR8ACeG/&#10;Upr1OvR5BFVYP1ajhvVhL5zsuxikArSQKAhXUeJYoiiSgi6iHDYZm2KiLGUgsCQOuCyptktRyWjU&#10;pvoGoipgxbAN20gZxW6dNvoi9jGPZK6T2icibqii7IoWqdmVkOl4pO1oAqCxlfIOuh9qDKMQNUk6&#10;3Nkm6v1s+CGy6eJwYUyqSvEdrELdFSnKfKcqKYr7guigrhAE1iGpuoK1MqtTEMdHijYKlVDLGi71&#10;MA2h+VEeeZnRmq3RG51fxBHj6q+y8NRQqrkIO6qdYjEKDpZN0Sn7NsfTgAaOMQxEt1S8iBXo3aKK&#10;+qctu6jL4zsfyWBLsseQM3LcvZCh+U0p8VMcoNTmu7R4I5R6+q+jkeKJm68J0yqI10CAHcK9KyqG&#10;g6gxUt3Cgcm+6ojVOHP4dSb3+kEVM6AXNTrni5UxAnHcGtyiVTmZ5u4wVDoi2V+gJviDxm9yWYQd&#10;fb5EtKHqDtLCU4kCStytWOONjNRobBV6QMk6px5kKH60fnXR88qZcdIGsTI7yTeBlqy0C9z6uksq&#10;xH7pZ+/LUXo08ktjr6+dmMZSqG+wf6ppPDSTgj/avtltwCC1LDHC2o9jb0QERZATpmA/DKmya+RE&#10;liEgNK2X01A3I7oMLJOS5lEBuUNGXNkRGBpZSblTMcvhqJBTHJqg6YRCxO2PkUde5t8ZsyKEnRg0&#10;gAaLSmIKVE+15D1CBQ1PKV94JhYYD+KCUQ2UGymEygWvpKRxyMECdmAs2JZXXkRMu6g+afARoabr&#10;AkfpN4gD+S2YhAzRR+uHH2VcAT/3+llMqV9XAF48KigwO4tRuTERkeNGwkp8ySlqKMCGRDo1dFGj&#10;MRcm45pIDGkkuEp5LFQEqXmQ1jxEyKQOMEgki5J1knsPmcYr710QJMaEj4iKKlLEuWqvggZsn6mk&#10;H+M6XA2ZdGqMY0EAqwHuMdOWSCGqKkalVZWUIhrdXUKDLqP8r5LFWgfSa5sk8FUpnsJk8Ykpbkww&#10;vH6YgFE42EOVf2BEkpl5ukuPYRxMJA2HFqR4V9e5B0OkLlnM+Tcgz3LIbyVYmxFCWNhfq7cdckhj&#10;KySuCyhizENDcogosdhaivwSgkfMoyHjOpvIKZduY46QS+Q4VAg8EomFlj2NKlRlW+kuVsBymB7J&#10;IUzHMbmK80SFznQ0rJZJAypmMWutiiQcKiROTlMIAZjGmRlIo8ZisKJbOLRAUY+cyaDUzS26giJq&#10;CqnMqORxNcS5hkolDMQgqQSHmBMFH0whiD5knVxTADhUy1QfMEmVEDSoqj/NkudVJRoalBJPKdwq&#10;zCvmVdQUFXq+SLk8KCjxUKwZ7FPPARV7TYoUNDAGlsyq5zESuIbYIkFS4ClPbqdNpiBnXggtYUZU&#10;TAiKRTJuY4qcxinoagFM0ss9C+yiL7VwAp7JbUUKqjxF7MGnAAUbTl/bCDEGyoMqmPZxmKsYiGkQ&#10;4BAnBq2MQw5HkEijGOMuw5MJsiTrPeg9kfxHFHEqV4Qs+aqYBJbLUodq5GYjj5J5KAzN/HjNZe2c&#10;5/T+2AllNy62Z5xlPHlccuqH8cHnj6JufWPAF5BHfJ09XDT8yekCtgzEi5U3HFTLdgt7Z6ynvRpw&#10;ApUVy8WEXW+OlDRX5LgHvsRAhxD70Fqx49MABbkIAkSuUAnRJzcuVtKAiOBRI5j7MugNDWUR6kcL&#10;dNUkEbqgEJYMRKjgAa8AEt8AZfRsr/mhILPWFJorqJTQNK1f2V602WUQX1FRl0cY4w6iQfr8iCub&#10;TDkQfpRIyMSIPDkAjjkxkSmAbJ/JIFVgiKIzUdEgL1ERTDRKMiBs7j6tFWQABkCXYOQ0bIqcTj2R&#10;7gWvS/l/CglfkQCEm5lQO6z0eYzQgA9AOoGPrvGM/AFluyqVXVdZyBYRLVhwgeNCXIqWZhw+swGw&#10;pNJ4muZOaLzGexAAAm8uBnLnqlmA4cml8El1tDp87HHEwoAGmF1BlTcyqALBKuWhnO1IwuAAxyKt&#10;Er6MqjxrxgivphBPwNDTDstzWJASwqcHkCOVR4jxD8OigmIa/fcxx87IMqIOfPcoBL/E1JOkcaAy&#10;OSEnyDq9HlMxy8rj2bklmQVcFTxIS5qZWtEsIXOWqKZLJ7gKW0BsjiWxq9DcqcxXEEpzrdHEw51F&#10;Ip2SVIWrhhQ4FUuDKnL5FRU4JN1Dl10x0sakl9uyP8yuid05LTilN4xjDHOOJYRxhw1u5R7QU3pI&#10;jmGLlVMZj5qDFdNkDdQbmEBZSpnsWwBjmJCWHKpYGVXYBLsjGEbrAIjjg97lEKMrhHiqUNFqLcZO&#10;gI/FPYrPnp3PgAb6xJqPEavaW2HaSXTYwAC/HvD7RyX0lluh9k8eKQIonh1bEnLURHnUqSfp3L7e&#10;ElR7C1N1pAON1CMqukg2UW8quWy+T+MZeeLTGl6k6RWiDtxC6DE3YRHsyrdXjYOVE7+OPGgBrMKM&#10;qmgxHPD0XPcSdh0Y6mkCcCJGPKMcXYAUcGR4dQGpAQj2scaYeM7MiCv6Y2+8OcjOfUxOIKRUnOK+&#10;eEd2aYOcjYJkKIlQAIjOqdAiAAMuJO1mA6WcLKU8hCsuw4J4bCPKPYPqcGfq0S7AOMJSJU1uicfu&#10;3CH85qHoXozIismQaIw8LKvuk8HwJvBeH8SuA9CmnOJ4MuokYA8gg4AIzc48z6JA0YQIokYc1a70&#10;L6v4NyJuJYksJcgsd8zMNEb8YswQH24QAEXol8musahiH5CKmeqWd6HybuJUtqRuM+yKzgLXDghm&#10;JAYYr2zKvXC+08icXoh4kKIeMqSuTQcqVS+493AeJuuiL0bC0AtQaauuNWIObwAND020IoMumSde&#10;MquSh8+8eMWYBTFyjcKMnOPYTWkaAAgEGXGGwOIbDWIW3g3qeSIaNy9oQOvUyo6eAQnOyyAYKU2K&#10;J0x9ELC4tC/ARA9YmCsGKqNyjOjI12GOokqOhwtih0zCimQU06YqQUNy3aLQnUXWJcBfH0Mclory&#10;IWtAJmR8UuvUjc/SO0McVSI4KMNynGBQMqYcN4IKJYKCQ0PYVsLcrsHwhZBGskAGNkYc86x5EUiV&#10;EQAFIsKQXGKeR4cc+2JASG9QIeNyGFJmgEPqtYBA8ORUogG49cPENyWYjAR46s8UPE6mneJrCMH+&#10;hQtmJWIWrkKMLU246ms0PmwqSuok5WHKvzEGAOlIPevcPyG1LEQ0nOVszRBCcKVsQ066Dksi0+n+&#10;AKJu1HD/JKv47Gics0bg+WKeXKJAdQ5Epm+0nWASs0c2yYKqgQIok2fqeigW6aR+RALaJcPmVwtc&#10;IuoNKOH+4uPcdCHqYQmYZnGqrEAGLccG2eRAMqjUIat4zER8NkNy+0hWIW9ML6uS06d4MITCMuS2&#10;YQZcioAAmSgWNy8wI9LmjfGhEk1uKmcG+EIeU6J1LxHwASccI4reJAYQl0GydQKIhOIPNiJUK/Gd&#10;BEoHGYMJE8JKPZNkAUK+xingPEMQNyVS2u08NUdY+QAMPY/wAW0uUWTCKnJuVwPZJ6HaLU0yJGUO&#10;f+JY8SAYQ0pUGkoMjPFNFIsvFqh+4+H+RGbCYqvYvg/yJAMuMvGcRGfYr26yISK+JuPLFaIGTCLd&#10;JuMcNzKS00/6bEUOjO3gSuKNMY9CjOc2KDLdL0AOl9FWUOvLCWzi9EZYeOJIh+My03ChN8nOmmcH&#10;HoZmYdQ4AVLcjOuETqMoHucqdQTzBM+JOcJAwrO67CAMKJIMHgKCPqSu//BkYqjY0BPOkdEOmVSY&#10;ABRjBaiTDSzkKIZOI9CrAfHJD2H8UKrGz+svBLFSzSkyzzLurGw4Mqwqx2srSTFObENy5yvSIy0S&#10;jJFaYmARHA7AzsIofLGc07FpSaK+BbVeTQ0ANzM21+JfI6JO6VLEG0YRDKRk4iScWUAEfKgW/CAJ&#10;Uw7Ac+AkMc+Ce6AAI5RCJ0cdUgq2JU2HUdIBCgJOMQGHW4MQhQZwIuWTHerKAEzXQ2bCZIK0MsME&#10;JKnOBnXfQKa2KqPYLdUgMXNqvUfPQGTDEuH0K+PqIHIaVSbqMuaOAIdQ0aAE5+Vw3It6TrGAokol&#10;DpJFJG2+54KeMYKM5+8/YcAELcNy6nQcwmLkWYVsS3J2yOP4IGbKBKgkKmSuNySSGixi3gqhC2w4&#10;McnPCmA8W4W7GGGWLVPSJUnOWYMqpm3hDo3SPYR4RU7kGsMuKmTQnPFaPqPqNzLYtsARH4LLYIrv&#10;FROjAhN+s0jgNPKaAU+UxsJ1OybmR2PzHERlazV6cutHOhCSeqqWKDKS2DLjVQIKVs8KKeNk/4H4&#10;KINyRUnKP5UXEiAC7Y/gccSulKIETCNzbe7GX1MTcIdk8cJcr0mC9O3QIaMuVlJAQITDNGqOVEgW&#10;KCMqLcPmMQ9G+vbNXHWcIKx256eMeYISUohVL2AQVSGxeAj3SDWKRogMAJVmJVJZY6fPTpGMIXK8&#10;AWMqYQJu0kmcH2uecQIaOYfWaYcYJcgkccNkYQVSIG1fZ2m8QCxjONcxX7XuANdaPdNMLkLVac6V&#10;HLTxBywDSaw5Q3BMkDFQJPaEAOhQm+LRAnFtAsNEpaAS72hJRoNUJuTCSu1ewjBnGxU1Cg3S30Zg&#10;cGWZFbGAk28aAKY4ls1vUSAHTRKYAOI4VSMvTiI5CeLLUhEoIax3aSIaSu0eLcYcS3DUIWR4PLC6&#10;7sACinSqHmj2ygHrYoccjAPmJ4rUHwQ0JYwqMZemhurNN/DojJGKH83cMI3vMbTwqXetH6AI8PZY&#10;rQH0m5XII4OKJrdOSIoIRAqWPnco+ooAz0NkLc9iAHUxFaNzYiUWfPbwiS/dYbPwpIOaR8PZdewz&#10;KReyzyKMIjNUzyVETQBVkwdih2Kqj2VoL7YMh4TCpmVk8HOOH+deqPjCJwIKKmK+0AVEJYcGKMbP&#10;NW+kk2JZVDWaR0svV+v2+OjQK4GJmEMvhPJejhJaqQNVjWmC/detRBmeMYmnZ2Mu/ckoAQKNOeH7&#10;XsJqJKqwK5mpDgKJQWyDKyj2+yAMJvISb+H6wqglGvQwIKPYKCTDV0029SqY2zDorARAKkISgkSu&#10;4foCVS5FdY8enOPmG3oS6UIGbqR5ZYccKMKMVgG85Fn3WAimTXC6KnMqI8xibmpnYZXJTeQcbrMG&#10;NUQ0MQVSWsISIGbm0MWY5+PYKJg6OuNyDxpuIHc6S3cUjhf7Uc1ZJKY4hQowI844L6YdoSG2j3l3&#10;JIH7AFGks0J4debYjZAcH9JeJKpYIPBVF7cCLKMRoYO0cqejWgfNI7qeAToiI8sOMqd1X8KqsXj7&#10;kcH/RTFRNHaynaILiGY4biJ0crV0S2uTmNf1SWOIMIhKISRURPOkPnOtDvAfbzjIH3cAyU9CKJGp&#10;DOILAGVTOzCxC2+kAKR5IGbEcacKc3GWH8uIALsoLccrmeHw0lDpSNlNTngvly/eAOTQVxRYQDYQ&#10;QI5+BNuCKmTCcqbri5e5TzOqPcxEcKnORUgFeAGw2PBMjIxMbEuTWtp7EkahWLVEIPraLRB3SaNU&#10;v48eATnvRFl+MuTQ8O0or4wSe3GBgCtKUPAHg+hlgQbEQVUgde9PNY+ZTLtwi6Zm+HG6jbA5uSSm&#10;9AbFdUJ1umACWYSuJKYREcAAVxRhi+ToqRaymTDCHqMqj3N4S6PqBjxKnOnBNwHyMZfCwMhcLRKT&#10;R3v1XIXptejdhi9tU9GA2NSQI4mnJuTDGBRuSJnuXpSDhvqucVGyLKVxwrxjXM32lYYOS6xia/QM&#10;k5lXbFXIMc3yzeAFJSARUM9maZIyI4wqPZpQK0dRTQ4GBOPrfgAWMcYQS3O5PASegOfoRAQ0pnfG&#10;L07LHZC8NEUO7AKNRRjFSUKJwiQcpOH3DYASm0IEzqMFMPhHMhWAVFFaU8IigEWKGa0NhPf/KVc0&#10;AK47tR0u2xMyncQCJugkTQPYw/jaMIRUSuh4k3TiLU6VTIwlivy8L6WY8OSuXOYQMYdyHuQUJY5/&#10;cbSFI6KmIGoNJ2w/jcIzFax8ejRMAY8OwqTQPmcqT+G70nX+LkMuGn3GYcjPnaQkwqsAIKGV3Ypn&#10;0nhNjwimK/RzOKQIXOWmJKyCjJtElhCP0pdoADrqH+Mu0kMvjqMJ2fhkJAKnBUVwMZimjwKCEN4n&#10;q0AHz4Hk2ny6ahdxixXMRULVvmAQMZoCAaS0K4olcGMuxQgKZ10AQUw5jHLpkIaYMqRVBVY3DbvU&#10;MEbmxiKIg0Xw9JuWITfES75qRBPUwjPnhOqXNY1AASicc2NsAKT8T/onnuQU2hshbqSLssIOcGMq&#10;TCPYKNXrCCw52ISF68V0X1kPMsAAK/egMR26Vk2TlsIQITDkIHceQd5Vr0lXT3PNjuAKPmKmI51w&#10;IaTDDIJ08EME0BHjl/fyH+RU6OQk8iHyMuVSnPFyBSR4P+HapnFMjZNGUIKrogI8PqPYVS24MRtq&#10;bBDh0EvUQQ2JlPI6hQimRGOMmTkp5fBMhp9kpGAQ03qkr2NyPqTQRVKSqXkPbmAF7eKe6wh0QMYq&#10;eHjZBMy7IBos47gEMu89374Hmfx3102y/X6BjxGb8VxcHvOIAfUtq+K0NycGcdRnyxazLdBkIaVS&#10;pmxiRUoYBYIAHYEAoI/IM/4Q/oVBAEAYc9og94k+Yo/YtDgCA40AI5Fn7HABDJBGATJYxBn4+pVH&#10;opLXzEnu+JlHgNNZBCH/KIU/pqBgrP57Kn1O5BKJaBKRGgHRI5O4xPaVGIg9p3DHpV6QBAzW3nXZ&#10;xGIxHoxWZBQq/DpBLXJa3lbY9b4tOJ3O5xI4dPQVeQfewXfQPf7yCr+B53SqNFHjiba8qEFsdPwr&#10;Mnw7cpV3pDARmQ9m6zgYwDtBHsXU4xmQRhoMBdVGHrrXfr8psXbkqrDIJII9IJBfQXpqFOrm/o8F&#10;+IGONDI9SsDpsXOJbvAl0cHWdUBaVuItWazMJw1+80vBOKVWZFTYVQqzpgZ66VqH5dJxCMO+clPe&#10;q+/xPRH+6hGpQ4B/KEjzeOmpDkIsrp5o8yzWnqrL/oOhDqhFCiBA6rJwQylqcQajzqt44gLuqlrB&#10;t4rL1gY/B9m9FhzRdFScKmkClNsgjgn8nCULqjgJx6/YRg/IKGG5IjLNMjAISSBslm/JptSexJ4o&#10;8vYHhDKytgyyDAtiZUusk6qGTA26OIYkiStAB0lgakBzzatZyHVOLAhBOkqPKACstqAUAJw6qQHd&#10;QB2UEhiUHDQ0VRmjTHAsDdGsC6DoqyRtJskyR00vFT2o0hkdgAsCHLOsE9J6j1EI4sKLOrNUegmn&#10;qd0udLLNed8VJ2koEuqnqMKdT6dslFVbp3WqFRUlChJghkgg/RcqMClCYGdaLFowwLBtNW8UMCrL&#10;FnhbqUN4ns7ssuB+qyntbqKg1zJqwbAz83U8KRXgA1mZ97MWlEy0+jDsH6lCnpq9LMp6nsOos0zT&#10;IYwqNIwlsEwSnbogkwd5o8000KypTTTUnc3yIbipu1kU0MG6qcSSCEUQa0zPIchjB5ev6sqmceao&#10;xBNunglqYI8ndyRqAUb56haCTUzYPRQqaUMspQS6cDWoaWq8WG8mCmAAncHoNFSGN5NE0ZQnZobG&#10;dGyrsAM73mkGr07taFIxoG4IIpWfLihGz33pSDX0AKQZEAldoUnFbsG+djJUnGtH402jrIjqLavr&#10;KkJwsSHI8qdVx63kVVQfvKIsm74n+qKHOujjxI06rBtKzLBwTTqlOqlDFstHKDI9hSFJBmID9Ef8&#10;VKEoTJIZqANTQxcGuqCPl3R06EX4jl1gM6uTIShUG0EdlAHcy1F6O3mz6vhqKPm8iCoNPWrd1eGS&#10;L/3CCNzx5+phGSOOq6jVocoU7owyUAN1Le3I2xGHfE4TUZImDwSVAUgYlQxZ8B/udfC+skKNm3kO&#10;TiOpFw5kBFwLkQp+JuiGFZRC8VVjhGZMiQ8aojxKCpoNKEiUvp8yYKzTUYNkpqidpUTQipnJi1yE&#10;eYEAgwJMDLPZVmhshCd0YEIRUic9ZLUID8g+P5VjxSxlISmXtFQ3YvFmIQmhKii2UGBdMAAlBSlb&#10;oqRU2MaA2Y4RPKQRh6p8X6gANMqxA4/SMLHIkqU/BHnElIVuVmBgFEQwEIRC0gy6R+NDH8VmKpaS&#10;KR9JUShfsVWJApk4YEyybRzoqJaR4warGJIqbKOgmCrEsMoKyrBJ42kGkgOqlGIRSI6rzKy50oRg&#10;QTS/acCVQw4RsTFRQlRKjEihDVmYrBBJQjjAYmChZNB1RrTXY/LQ1Tf1EgDTCaqZBeyMQbHFOUcs&#10;5ylG8ZQj95YESURNd+fglrbpIlJI0R6VLlQAtUnhIMAk0VFteNAigRlBSWpReyThhJBHAo4eer0h&#10;R1aGlKkZI9u08R9v7IIT1iSVEUEtVmzlBpkpdkOXeACfRJyDLULyQwyUYB/k7Jc+QgxvJ2kMRDNE&#10;pTOTwDSaYRpFBeC8pqVuUIxaCTqssLzJQl0IWzmDSpI4na11bklOrCFW6DSlHeGvLGNJG3nD/bTC&#10;B0BHKqklhyAWJh+F4QVAFKQv5SmdkSQaZZW9N34EXVAQhW6ajTKaAGbxW6s5rjWgy386q7jVGBJB&#10;NEwZiys1ETOaBihwSPIJZqOMrKszFwJku+hwT1qHViIJFVG5uy+qNA3MolZFiYEttUCS2VciKIZH&#10;AbF94Ap6SQJQxc0CVFWE9mKNhj5LXoVtU8WisK+7j3HuQqd0tYKUV6ACqFjJGiW0aAEjRud0l+kg&#10;qUAp4SlVKkYQKASdpkHQj/hDAC2g+UVEeJgzllCygOX3NND5bs8Hd15H7COXBqjxxzuU1ghRPUUK&#10;+JlI581byLGjIggCttzcCxVJxfEi0UiDNgSSTgyUtwCKspKRkjSfTVN8r/PdyBCnspRMs8p5aaKF&#10;gCTysSNg+yMXcAEdW9xGihEYgeQqs4CT3Y5uksMfz1DVE4TuUIlrnFP4frLGhCCepJWiv6AJYJCk&#10;oktJ3O06pknfO5H9AJf9zAAmSY+g0lEgnRVOTIjVFAMc6SHIZgMAiobc5eaIAInCpMV5lpMaqVL2&#10;ZqmqP6AMj0ZTAl5KErBnJU8TAFNMyhzrOWckwVNlQ955yVZ8H8YHC8gcpkoTQlqpa8GJEwq4aS6N&#10;gS+33A4spgjASkI6QlNuLRFhqa9nKOJvRKSVH3PwQymBg2UTzI5e/NkjV4Y6qoAnWSaDk4qH6UKC&#10;GULqkIMlkYpdoSc2gH8oRCI/yetHtUTiZxXTJEtTVGMxyCVYGWSQknWSIShXDnOOXaoA2USgKFRL&#10;V83SlGDkgQxLCFARMftsihZSrDeSgSaN9WewbVIWRQqw01XB18dX2YNV2fTOl5zBoRssXhu2ZJQr&#10;dNBvGjzRwaVk2OkrREM0S9uSFtjLKckWRYwM0VWGBSoIfohkpU3ruuAPMaNWFntkAPvY1n9Olzvb&#10;n0006kk0fIozhbrBi3yYI52AABSie1RI4UJYu4iUbtIordlCUSQI/ToCAjCUaeoqXaXmgQDjqkwl&#10;SSgwaaozktf9Ssu5NZFD/Q+X3Go/s8VCAUVnbXjSUDR8tYcpBg7XkUj3ACUqPX7uTbvc9TpUyGJq&#10;hcRC7MCmUOyINYCAyakltAI8YGdpHrC8TrhDj0IBO8gKmiRhnJgWUMSVYTtBOIEopvIYbF7bwIFX&#10;HkmeZG9oyQGDkPaokCKiYEwZQCz8HBiLPZg2VPwdNKLD9J2qpJcyToztVhr0aj2exKhU7hQsH98C&#10;3rwAAQpTJhMYAB1AAY0wjw9CewAbxK066AAJW4oIlSzoiRyQAhNRlBKhMQATbDcAnbNoi0Dra4lQ&#10;ywoRKwEKX4ExNTpJ7LwgmReaM7q4vwv6mT9BwYko3iJS9gix4ahghxFRfDcS9a6z0TcIfieDtYmR&#10;oC4whxlAnrzYfIrLeACzsRPRI4hyIZeZKLSIiAoTlg0DRovI6sDRAIlSbqOg1S9YnpfpWbfrUT0Y&#10;AA6rPCehvzAgAKCCpkAEDLqSip/oma6kO5fYnYwIhh7YoQkAnsO7ni0hPZdRAwghrhGpFTjodbX6&#10;iqELNwf6brO4jRVgFETiKABhgAAyCAnCIwq4zBgYmpFDH4hyqYzJqglpOy7oAbxo3g3ixQApBI2J&#10;WbwofhW5loAJXImpBrJ4/EML6AfSBAiT1yKi0QjBFQ6qaMKgAIrJVhBqwp9QfybQApRa1SQ8Bwms&#10;RDHQnB7I2JBqzI2IwcVQAKeA3g5wih2KFgix2qJZGrHQno3jWRlES0Ay1rr7w0dQ/AyStKSCCApQ&#10;oQ0xRZLAwKDMSMXY3hRZNQlrfbYKqAvZo5lDiaWLbrw4AxiRWAyR0gsBoDpMDBFRNQFsk7lCDZNT&#10;WSaIoTlB7ZBIqY6qLAhwyy1RRZWBBrSZ1Zly0ohA0xiQ3h7b+TiYyTIZKkCpJJZovJiQwKUBnLb0&#10;kA6pnJKInpWBWbK8S5+RNB4o5YzIPssEXAyidrpr+0NpUK9bsSTMs7npzyJw/B/A6wjTwJJY3gnc&#10;qgxInAoQqcS0d4ApKh2zYQfTJDUYfcjQAKQ4qZWYwLhThQnaVLibkYBSvpJY6p7ZWD2IBpFCM7Lo&#10;iiAEOQAjFMWQpBFCk8AZW43h8YfMUwBBW5BKYYoRNAlDibna/zDQfhlBNE0DBq7SegyxFA0xBMFY&#10;fD3bswAAnowa9Y0zxqekJ4vYwJj6OAbKFYArBqb4ApiREInAyydqExHonp2YtsG4ySDYlp7IxcYz&#10;bSekBSskt0rQ3Qns7pqCoolSuoq5pppxRcDggyDI2JTsY0S0QomplCQ7OwgjfbiZWEQisJTpUL6U&#10;NsRCARuLga5avYf5FDMi9ZeZq7EEWxBMnSvgkpFCyTIhTYgiDot6Ko+YjCE4ktBYABEJEK54AAqZ&#10;7Z7ckbJTRgBUZAe55LJRjApBBIhjUCKZDg1qM6hrM8X6HQhUvgiyUQiiGKHAA7TQ/Db0RwAT36aL&#10;LYucbM1ik4pQyTrjTA6pNELzyMBDyTUk9yELbwnamDHrb4fwyQkBKiFAA63JtrZZhkVbcAnr1YfT&#10;p5z8EFQNJ4/D9Z/JtEHcBokopT54/FQbHSwBeaPb/qy4rrlDrySDCwhCNQkrEZNVEZJZZRvjfpFR&#10;7YmCIbZBJMgwzMZw1QbdWIkBNEcKh7bYf5W6Q8rIqYy0SIxb/7XIAowJW646ADp77giQ2jGwfaAE&#10;PYfAnBiRNAhhFCdp7arg7i0SdIvqQ5RadowLRLHSPYoR7JaIZxWEdAlRq80CmC8x9y1wiRviLI7R&#10;3h4qaLMImU27tFNaionE1IhxBsRE1jhArYyArJBKVMeQf5NCQ5NBmhmomDXFhQ0BCydsSK4ZKJfY&#10;rJNBnLbRoCbrpKxgjgmBNAF9kpN6VJEK1Q3hN6UECIe4qY3iQ62xBq+y+81QnbRLvAv705Jb24iw&#10;ZNoC2xBLskVA9adpr40C44yBNEcg1sTKb0WIkAxazLZIikSMN7EstopUCwvZNUsAPsXcMBxFbLa1&#10;Yo4K7UNDs9dKCi48D7PDaAzJcAmolqGAlRFVgEWMuMUYiT7Y/ED8/cwVaQgh7Me1baBi1QyR7JBN&#10;M43ghhWZWaXovKQpkU+welDY4L64v6pNuIvrHiC8aQpBR4vpYQ/FbQBZgo1r4dyQkoxarlHwApFR&#10;BNOovdKYA88Bva/x3yeBW4jxBoqYmAkC1RawzMYAA1tzay3JO5c4kqDdWIbcCdeU0BFBC1wBo7WT&#10;LInYqaO4mA2JKKVLZswVAJeChr6qCl4YBAnqQ5Vlug1oxYoR4qYKigiwqaDLMVW1Jwj5+Rrovs+Q&#10;DRlBFSYblCDKfVBp0URCtpUNSVrKCLV8sw+JhAzKekOpeCEIpRNQjAmFO8bwAxfcSyKqmEvQlQmB&#10;NQE+EoyED9CRGqph7JnJPV2owLG7qFRcySrI1tnVKkCQhRcYuCAUSylQfleUYyPwe5vBT829KAfN&#10;fovtYghxVlGUBkSwrN2skEfYfR7dyAlQwZW40ytJbTXdQjCcnoAR2k+6wAjRFTtgfIkAwJFBNBcK&#10;/zsRujPqsYfzTctIgzUEa7Ebmwmo0wnZKN+0HC/5GsDEQ584fltK6Yfq2xN98tLt/QgiyJJcnlRQ&#10;AQ3hCxLF0gfaiuMlyzIQkuLgv5KjprfrlAjFuV4x247LW4gwwdM0L7JYhCT5Nt90MZ6MBA+w1Vxt&#10;qL6mIaKY3+VT9VZYoRbIvI0yQ4pSDblFv4hVogAz2x5aQ9bwvJv9LghgmC2xewZ5kOVjqa48RCCF&#10;NWTbKbbzpLBpiSaKHo/CIFQwfad7YuQ8UFN+WxeL3wv8LgBxo81RN5BIz634vZW4yRKJ7a9dXKBh&#10;RZ7ZqiVJfbLI01ZTQRvsBkAZjUU4AwwYyxNQGGjRWaDJLFAwAU6TTIiYihBpNQhiWIjDWRZSQ6zw&#10;fQpQmBBpiRFA3hKiYYZGm5WbbzGACNHUNg+MWEPFQqAMjbRJWc6SQ4wJWD/pxTfr9wCQQWqECbYK&#10;mFDTcBfucJeQhUD5x0AUt+d2VtncWM0SwGN4AQloxcj51LE+Q7ZS5MOjTx4MD4nFpgylaY9eU4vp&#10;lQ1rwGe9EQ9aowtt4EBh3gnt2IrpisDzcqegpRNDkoAp3z9gBpZwg0A4AhKhZ+HIf2C4hxBKWJKI&#10;wcdsJyQiq2XQvpBYq6RzLL3d7IiBKIqZYAkrhTGb2jQJfrpK49V4AoqZj+bhwEKopCbpW5ZWYAfk&#10;EzWUwul9ZMFg4MxQ17X7+iKbZw3Vsy0dNoh1YYkonC9In4lELN7RlETgFEDAkFXwtpULYKR0v0e6&#10;+5iQkAySYbiZnMAZ3y9bxLLM0D/BO+Ol6Wu9CxABvhG9rZJMXa1RlC9+QKABxTTcvYiFRAAu8NUg&#10;gkEVtaeuewA8rIyVXgq78wjWXKtWSMBEO5NUcRQV8+mA1tKofa8AzLxJcmIMYlsYf5BsVgBFFWPA&#10;ikXdOh+zXQAgjxNRH85MBnB2ZzgWt60YlsvAeJZAgjkBdgv5NFyYAldXHYAoj2K41/FYBD1IeylO&#10;MWUIA9HSqVz9zIA9AUUOrRrcuEITJBw4fXJbPwhGKQv6/OdYttFB8TV7PFdAfU0AneoyOFbCmM9q&#10;9abrss54vLbyaLWVP4ilZAe57ZnOigBE4B1uvoBPQheDid5fS5+SfVvofc5wB5lA01+hOMYXHAmV&#10;F5W0GsWgBeLwAhO5ciuYe6iu4hTIjSu55a1gfS4ZWDbOeAATWuiwv5FF9U77WsDEAoiyzLiczq+D&#10;G5viM8wMwKtskE61RYnpNVLYkoyyl8fjEBAAnvHTsetQAqQ4wadqQ4oSVMSIpTiAvswoyxKInawS&#10;s4pXUodUFSStC0TEn0ROCaEUAI6uLdVw/Awe8IlBKJLBFAxcV1KIlV34iRFESKDIhhRYFXjCQ5FR&#10;KLioiApTudO1RojWm4ZF5wluJgAIwYyCdq1ABZzqyuiChrRMMoApWYafm4yBRZnIlpXSiEMQfVMo&#10;0GqAQRW+EIoYhSZ/CiPbxsMKAUG7ptiKfWrk1nIOeohkQPCQq84QinBV0tPgsCfVHlCYAJBvlE0G&#10;Sk1GJYkoyUSL3c0DEDp9JVZ0tReHTadsrJ1nSY9aOpBowMiAirKfV57biYxfDzLKxIvInBKNiLLI&#10;rLgI1WgRKIxLDAfpNBZXqsO5tQji88ZSSEgolRqh7LBuMIAJlDWWdgfpLEEzQBcopCmYfLBQfD/p&#10;WCrh7bUGBxTvgHq+amL5lB4oyUXXVIlRNW8PnuSpBqDJPQqfcZs4hhW5LCaKRwmBWDlB18eYhpyy&#10;6n0hs/ItSkAKtsFojW7ABOTXGm9wmSfxKhKKVZHpLBNTYLbViORy8gfFwBW7OgGKaONLTbIYgD9g&#10;QAgkFe8HfUJg73AMNAUPhoBh4CiMTAsXBUZgT9dkdBMfi4Fe0jeUlfMnjchf8rActlcvf7+mUVh8&#10;nfL8nE5kryjM9BURjcbmzxokGg82icvmT+BFNDlPC1Rj4JiNLAlXl9NBEhq4EiMJfU5fdjkb2edn&#10;etppcTrs9qc9loDi0Xrs5eF3s7znMFm02gt/gkTpYHwgYwwTxFJldAgUTwAArsFsb7qtLmUFsEFi&#10;M5hcFkIG0E0AU5vsnsEbiMRuOgA0TjeEA9gybi2jn22ToMCyr+gtzAtxCnBBnDiYO41PDgL5WTfH&#10;NtL1d3Rndg2HDBnGB2sqddieMfuTdPh2EFsVjzuBh9gnNTDPtDXv5r4dHzen1mzq/EvzUNnus7Dl&#10;AW2DYLixSYpkmyctIk7JrAiLWPeDSQp2bUKHfCyNpy/SCLiuLYNYBsQAhETsOs1iIwA1h1xU8J0r&#10;AsqduidybLiz7QJe06BKWl7Uoch7uIeuLeoegoLyKwwMIimy8r8gjcn6tirvqeiupCCUrOwrqogs&#10;rsVHXFiIgjMMQAa+MGIS+KwJe7DYI2nayps2Sxycgq4pfIKCMm/bUyEATYK6qaJqm5DYJzKwJJec&#10;1Eo6djyn2sEpJCcdJLyiYO0sF9MTGsBt04/B1KmCtQwhQzYNocRkVRGK4q0iatUGwjnxECDHIIkK&#10;CpfWz0ImiiGpC+Z0GvYMwgiENio3GKuKvW6Vviqyrj5aEBpbNiBOe587JapaIpeyakIfRrLJkibc&#10;MbIaCNEgrWK1E0egEt6Mpyoh4rueCwLAuKuqXDiWsxM7m3S0EmAA3aXz+j4H4RACQvu/CwK61i42&#10;2lalwahqXtcgSFq6yMNpa7qGuskKcpCqcxtZNqSv+5VmplfCromm1EnMvLPJCi7YWSAkpRinNWqb&#10;XIAJzFyRnboqbNgpbrSOkKNx2hsaLoq6tLjeyErjoSEtZFhu65gqroix9ZOReiI6Uw1QgrMduMms&#10;awIWycxrjYJrmzurnpziSYbypdln/gADVwi7EAnIoLp2nesH06wS8ZoDxoJX8EJw57UYsxaGwEwk&#10;AQg6zJpyspydCcvRylHgA20hs9dNj7U4uh8NYHyyYIKrsUNAx6CzGsr4ojkiP6Kdr4qnI/CvUnCN&#10;oKjalwSnCCzek8boSm1ihCFnrK0vaCaOwjWXymUcH6rtsAGsqyom1n0NArqNylWgAWstNyfCq6lo&#10;3KACacANGpehcu8Gwoi53iFvAKWTY+LsCNlxTGB6BipDCL6Ja70i75zQNXeOQJOI+yNl5LKxFdpP&#10;WwEEKW7YAxYD4pwekgttg+3YG7Z8AgEcMWEAPYITBAw/k6w2LiZOCw/HkEEaqPpdZoCFk5NYrsh7&#10;QC8l5eiPpjCTyHuZAOgU+KUhvxXLy4lvr+YKAGKmoZMZsEIJjKMPdCw73gHxfskAlqYyplaik5Ui&#10;RDylk7KWfGKp9SyrhMs64AQG5AOMBKeA8MZz4r0QIRBXsAT+EZNgVo7BPStOmI254nDxh+FgggAM&#10;9oGSloxUkONRZk0dQ6Y8Q97pVyQoAhmrJkxoJHlNG5LNX6rCHllHDLk57UACxScTKUf8HjUkhiQA&#10;Ix5LzggUUsB1WTKB5JShMc1hz9CZHxLisNwbDzQJHOfLkcJYDrODKW5QgSZSxy7JaT2O5zUnJOJf&#10;GpHJlzAPiYmuFPTrCIsGASawnsnYSHWjOp4vLeUpLyIil0nZEQV0LBRQ02BOxm0RIKlqZLg1DFgG&#10;NRlTg2ylvpAMV060DAPL0Oecg1S/GOgDpOAOLkdCZFTG9TEcFMzsAmpsSFT0qX8ErScUsyYdqgEh&#10;cGT2FA+kpNeAIWt15KzJzQITJYflPixmCJlD8ADrE7l/jgYR1hE0AIAKWouQxzUfgCj47RZUQCE0&#10;ribGsARcUAHYKmaxei9CwMQX3MWPjfCCR+Js7U5TyiZEveyACEhSytEhJ6dY55ZVhmsLAgUkMwlF&#10;oxKyU0nqHjQE6JLGcvJGzWM5Mm+UkaUjrFaI2dYqZfHoErLcVMj5XSIwrH2QVikKR8nYJ21wbrNF&#10;zo8KW4NwsZyCoAVkkdtDMCTr9Xsc8nsM16W8U8vI0o+Zjw2r4AB/JcSeuFKmjFyUPiBFTeoVol9H&#10;l5OHJNctXRq5YGEMmS+ZbaLbIHJOfFmToRyOlR4gW/yPq0gAjknqLZKyur7AGaytDGy4nWLKZM3x&#10;EVPE2Os9Q7F4ZgEvJtMAnM5Cgk2SkdgFuIwP4lMfJUsaNQDEhTSSsiZcSNnxLKREqZ1nEnWfrPEf&#10;zwF6VKAFYQnGPsVSaqqbmupd3BpjmJgAAhNr9WCH8c+7JSiZFdbQ4WGb9yQwhMgVeXl4UnHMOa6u&#10;lw/iNyYsAAuHI/5zD7tuPomzsHlk4ROcqmwJlpADqsY+sqBXwPuQUPkspL0APrIEXXIN9rrEEIXM&#10;DKBBSp2aANawvpthzsyiDdmOU+SrtosyYQnqWm0FLIXGdmRZYjxJkYAErWrSm06ZqAU1hL3gZUH8&#10;ZNLroxyzAzIAJYcMQRkTjOjEjZC9ZkrT4TYrWsTkIAZcAQrTHAAVShYSssD2wDoAJyjFRaLGWGWM&#10;eb7A5LatgHOtacptjzQDS3ZFcb+5T4xnx8h0wh2CCnxsLlyRNb5Tq8ADUhWSw0tOdLHSQtKUjJkR&#10;t9dolYIOHHWLAgCTs3ngGsUMSEvL4FGk5mFh592UMgD81trxHjTYbP5wXV45REzrcDOGrKg6KlFk&#10;5K7Gc55Oypl5jPDMFPPTkFxm8NPoSR5kqycKrIbHSRgdLSkaxnEEyH3IVC3UbJS5AAb0KVcjefVz&#10;VXW+8234AZQr0Nh1eZOliQvYJwTanpMg3dvK6kcieMiRnnABvQA9eKVENSklLB6ciBmA5O7DF5Lo&#10;bRD0mQRdjpyZQzOw+w+utYbELPi38qeUMYQYqeWMntiiMnWILkceHNMvEtrLWW+o/qqZmIE/klRK&#10;0pE2byRFWXoCCT0H+2g1kZ6QHDMlVMh9czQyLAKjFFhS1hlTmEo1eV6b1j52fKQmROSlnYMn54BR&#10;rCbELlYwk5Wb35Py8IQ9YZS0uryLKZwg5L0xoQXkTk2Cw20ODyXMalMcmgFxIWTZ4E3tMLcPxNkI&#10;RJ5AACQlZEtCwN5K9h/LyFilqB+tXAECwHgEumeokL3ADPqFxPyEwpOvypqjmo6iStdNdGKt/wBH&#10;Yo5t/E9IWnZH3EqOoP7C/qVpYgEExt8CcHAgCjnkYiCjkEILmQFtboVm+j4spPpicI8DmiQkIOeg&#10;UoQHMDCQTGcjvJNoyl7iWkACtCFiwIwjCCcoNi0H4ixk0CEkMqmCxoFEQPKkmsdHgLnCMlDPhHAC&#10;ViyreNxgBs2o+KrCem0EtEACCtoutDdCGpbQZNvvBqeDciQpxi0wuCEjBnMiplwCZDJiFjREzB9N&#10;OACPkiPvFwdJJCmungCjdkMCcIdixi8qnInCHitL4iVnmJMiEnxvloLh+qPFAD0wzCcCdr9Cdrqo&#10;ECBNnlDJkrJiWrhEiiIl6Cdozo9mWoImniWu0tXCus8ptDWiHiFlFwIiIuqL9DHnTCIitGliLn4B&#10;6jWD4vXm/DAHeHZOJD2jRCtDrE/GXo2KWRYJLxZiWKUH3i0ngFTCFxEx1wUsEJeJVjlDYK4jjFEF&#10;EtdQNB/MiIcPDB/oJACkSnbiCDnncOwmNisQUEHDQQtCmm0Lkuvh+F5PYr7jmoznTQnG+xOgEukh&#10;sCNjsFNF/B8RXh/sWiYIekpRwCGxTB+LryBiXtHw2h+yixCQTh/wXirvFjsJlkxjsD4tdEWFZCCq&#10;ZhwNAkxjJidkjuzDgiwBqSxngDkFDP5FQjWOlhgN2BpCCtJOnDCHqDnt3KhHBjEHvSJEOJgFxixs&#10;3v3icEAExnBozpeP1B7sciggzTFwan5HEuOFpjCExqvmVjmlFl6H5HWOTo5H3DRKyv2EQS+h9ipo&#10;Zi4CWoToVB9iFu7DYPHsdKoQwNDynDQGcl5NLE9N9u8NEB+NpGTiBH5NDB+ozyAwUH7lDJmxhPTC&#10;rnCjnkpHBrlB8iloZjrHxiCkYoziQpku5zLCOibExiJv0CSCSx2gAnksdCInHgAGQtVqDCGssGEL&#10;Ru6iDwLDRuwQUv6lhjYLqjJi8vmiiDWJOiyjniupkm0FZRBKkxngBiQoZjvKWwZHgFfjntdKYhvS&#10;drssaCPlZLdCStBobH7pBT9CTsVCukpNLIOyJn7ppgCNnuHAQOrwcLxCgi8pvEuvZEeNwuusCQBy&#10;9PC0FtVnYG+iJjYExzviHvpS9EujniJ0XJkyIygrmHPiRm1h9tvoCiTvSACDYASUuJOrQwYoes8i&#10;Ip4B+jvCcxuCGlHj6kANJIyvfh9kXiSl5ClqjiVkIIDF/yjwKxTiWoZzSl4CcNLFTE1r4G2mqqrJ&#10;NmzAMJkrZPiE+FVimvMh+ziSBmRRbKVkYn5LwyDgFxJnmNiiDk6CW08B8KkVRUfgCjHjWDrEASYN&#10;yrsp1h8Ilizs4p6h/UY0oOwv6oXRWmfmbVUiCEpKwiOkuj4oswcwUI/ExsSgPz0w+lQjrGZNLUYx&#10;DI5UvpejCGcrEmogCCCu+j6rUjhkADJhmVyiduUKUsF02yjmkQCTNmMiDxrkxsHCRt9kxlhtysVO&#10;QlGitC8kumZCFsoM9uws115EQLzjQFZURB8lFxzDMyNjRCepkl4iiOTjHt9suCQjYH7jsJOjrCui&#10;dkpDnj4kYiwCtAVWUFvABFZCcr9UikQCCqBygDcxLnZTEtGp7K+rsFwsEUqDHrCtbECoEzlACDij&#10;jMLDjCeozt3GZWUAVDJkKBtI/KwCZDnnBpOnBtdBq2tiujkFhoZlDCNhaWxpvCuvECQktHCqNkpD&#10;qjhkxmpxpCLm+ycknD42agAx5jCFDTyE9QlVSobTFgzH3OEnUq1CwtEh/WzCmnBkIClpQngOQMXC&#10;Hq3TzSkTiuu2NsyjrRah+DrFDRDGgSIvVtjh/ihCTiJyHtbCXi8pQj4n7phCuoZzDpilZJoycCxi&#10;Xjnl5MFrtiWktPOiLo3imvQi7vugHmhh7DsFDEZzIjYiEzhiDlhieiNlTWoicvdDQQukQXkW/P00&#10;+ABjrIyXDO2CBHCpkljjoz6HUDUjJy4gDm/yryjuTB/l5EWDnktCFlKCHlDOrlDMFSjoXyEjlC4s&#10;3iX3MldyqHRqIhmlTMNrBx9gB3jCQvJSBqViQgRYMCel5PEMEDnngCbH5JgKyjYFDUuASXKprFsi&#10;ZCdlTEWWHuvQVjAPZkeT0vcDdnTI/CQjsHfAEphCXuDB6iCurjsOQ35n5ObiS1LB+O7DvMCh/lZK&#10;GgUWWCcOWDhxYxrnnCRvUtnx1VjCzs0kAToDJw8CNmZEWEYiJnqG3CDuFCz1hQNgBYdDjIZi8tdF&#10;5ESDhxM1KWf3vlhkjoSDfMFipmFiT2ZAAz0rzR8B+CbPeGviGqoUV4wuus24UDmm8XCsBPAuGSBj&#10;fKPX3CtFhlZM1xYkpTUB8sxW/3SvWnLylo/UfUSMAzDiyngF5D4zAB+MuKkJkplxqjCJwjENdKNw&#10;TCupXgDMfQ8IpZXiLilvRCumVEAjCNdOhBptbE+VHyCgBqymgHxs5xZHFDhvlSJkpTgitFDIZwvN&#10;zDh12h/SHi4lFiyvziiTHHmE+Ne4qgGXKlZNIjCKiuEDzP15FCUiMCMm0CN054H5VCg0fJhO9NYi&#10;elDIwEQEpF6EliTwSiEtgXzzZACDrICCZVCADjn39ABTdyIluiTjNnmMIOu3CAA4fZFVTzEvFjWQ&#10;RB5YU1UCXoZ4MARFZCQjnqMhjD4gZ6hjnyZC4oZs8i8tRFQiJhlanCwIZpOypDjTCELBW6rqEiGo&#10;AACiptgDn0KsVF1Cm57nCv9CDo8h6ONxeCSilkxieuriI1KPV27CDjJg06731w9jczYh+31kj4TD&#10;WWolf5c2djeYZWbQCFAiPoeieouknPHDjawkbREvVuQsuPUsuCIreFf5LgA1G6XW4gCnBrqCT1IA&#10;ECexzaTh8oD3JN/KViI5zGEK5CPtKaBNZbJydCEyFAHIjH1Crj4lFphH7r9JvD4y8srFQkx1vh6U&#10;1B6CNxQgEC43yB+icjrJl30B3X2zaZliZ5MWh5s5HAAjWTkB+mBD4idlfiwHC2KB4iCkj1mQPh/a&#10;U5cZMJIiMv62VQ8LICEkpJQ2thqtLWcPVCHjrSpjmidnWMFkxtmjlFPR5DhpN6466ix5SwlXe7wA&#10;COeOeuMY3D6yOmNkYys3ISlYcVkiVqdR1G+yN4YYLXgxPbtgCwIici8iF7Tat8Vygl5CFkJCSoeX&#10;msECyiwCQgT8iEjwpwYpgKPLCrspiiF0BC07YErDYHTG+51oz2okWCepBQyh9T+VaLW4KiGiplZF&#10;6EuiykxoZvtijr2ZN5uiCvajhjsEsPSu9tWCm6tv+Giilm0D4wIjJrPCzn3OQ5j86TgtqNriTzEm&#10;+31bu5DquMmMzq1iGlDHBssoojCCpzV6zjmz4h7NbMoS8k+UhjCbPic0yEYl5Tm1vsBjAY5AHJlt&#10;1ZjKXiPm5kYwaN6jjLVjAXYJVCL5R4qCH1ijmtz9iDrBodjlTXKjRJNpiwYAC9nE9dDCZIpS8qix&#10;0DmibbYgH3pCM0/gFDHpgCwcdCDkYsPM3m+phLskAdIh9CfCMtyyk7qCcRHs4c2IXkxsY9OCxvUk&#10;8vbyOyQADKrVOVWkwsbCcZ3miGimZCugYeG3/sugCDWFPFZEAcJB76D3E7wrmM29PsdVcgAXSWBa&#10;Non62kQKdNhjo7bMECp0XEtMJD8Bg+Yie6hgZlF0KjYH/yEDCF6QDiomZWoipjsOr+CAIiptdBZe&#10;kbjCrw5nBplt3TsGbjCNlyjkAVmFZCFkpEuyIl5JENyCmoZnqExmyRwgAiy43h/XAm9wkUZOQ0kC&#10;bOrs7kxqNmZJ8ZH99jAPVxULaldQoAAtsQ8Imie23imp9LUMdHxyBMuSm0Eh/JvaLh9JN6ZjQExl&#10;FqV6aCZaKh8ygwrKUsEQDERFDT11gAAcdiLmR7uDLU2DCQMRMlFiul6EpFhibUJC07v0/GEUSj7d&#10;EtFZutpN8iGnBjsFFjqHuIKl92gJTcMQ1AGtqJDi7lPFICLpOiCkuiunqadwHiu9EToiZEAHB8pi&#10;G3XMmchCLjWNAtLJQku/YU1jlCtLwCTs8iNitHqJOiIpQ/l8fABk+Cu5TCAO+BPiCP+DAWEAqFBK&#10;GCGHPSIOWJPWKAuLA6MBCNP6OOePOSQPGRRx/QZ/gGUSaUAEBS0Ey+VyuWgKSSQATecTiEAUBz2d&#10;gSgQoFUACTOXgkD0mZxR6yuSUwEVGiTiZg+rTh7VmmSSCPh3V+VgaxUKkgcGWeRPF5WuViS3BS4P&#10;y5TuTTOTSSiT0B2WTUy9Th+4GmPPCPDDSsLYmLAupzedziTUSsvZtZV05eNBAO5umPrPV2u4F+3e&#10;av6iVYH4Z4QJ3yQG6+zgyuxB6Z59SvRSZ97vT1bdvvFwwJYuogiSYvY0KSOHmb8L8+cSujzOvu61&#10;vKTaTSxyZ92W3qZySVvnyZOTYDAyvbeeb3qdyucaqu3qy4u4BTF4sK/ucV2SPIfJ7wE0SuIInCiO&#10;2mKUOKvTfttAEALSpkBHu1TzIM+CcgAsQDKODMPgjEK5H42i9HRE7RMem7Yti/YKq636ZwUAKiKI&#10;68Rw+DJzR236ytijAHOKYUhrSla6pa9gAPFBSiQ4ojipwvTGyUjjYw5IyDRGyaZwotLkLO1DXgaC&#10;cyMSCyVxGkkOJM66SOrG65Ns0SqJbDIARHOgBNE38OJ2+qLNi4rRQo67cMC6KUPelDcoM38RtEmT&#10;vLsgyZwOoCjuLMTMr0y50nVT7mHCrsxBtUqSRG4q+oo1C8KA0TJsmlcpKBAEHvI0UCI48CWt+38s&#10;JOlDfpIsq9WGpLhJIwh5o8c7rp2oSVxUAAP2ozYOpwb9smVbcxBhb0TnRZiZxzMgJpmdt0AxdSjm&#10;jdqmKO2IRXk4tyw4Z97l/fKSL0xahA9f7isqbUAQ5PqEPCjkOXUDAOYa2zVJAclHsDdB2sngqxTE&#10;E2N4WdePRShC9OvOB+DHk0k4mfqSNskjdN22znguFeZvububG9nC9L1NC5NFSqbxnJaYqJGLvp6v&#10;KepnXyUTE4qyw4oSiRHX9fqJOb26SlqiLKdmumvr7rtFGqgJ2nbi66diZw4yCDOvACSRklC9YMAq&#10;iJnEIItjJqxLLuIA1xQ+sAGmadw49yEQBTrWNs6rVbxDjrtslahPunauwAky9NEtK0um71EADHKc&#10;bQk2nKSojtb9oVZgI2KZwBiMdnNzCDLLFyV7Q2IY93F3QJw2z/I5IDUJ+oFhI42zaQ44u7V43dXq&#10;zT51Gl6iupXiqTMWmauuKG/vYWmZufFClpRH4oCJW4qdwo6rRL1vDF7xtHZOu4qj3kESd2V6WPHW&#10;tJvyVNyJ631JClCWk2Q0nkohi3mndKOk5sbOiep5cYV9I4AnSlROEeNW5gX2FfK6UQo5RzFocS0V&#10;kky1APpiN+2xYAAU8E3ZSWWGhSSmJ7N2bRZRqkON4geWIkxOy9IjOURx/pojim2QoV0yaAGrgAUM&#10;ypKpZzqoUL0UJMRXUKIUJI8ckpBkgIcMmTg2LeExE7KOahDhM1wG/MyTtSBKCjoUQmgJEcMUqD+U&#10;mdlw5PIJG2WVHhGaSYXQBACapErWSaHcJamI+6QD7t4QAThEacjAxaQEU4jisiepJbWTcrp6yDLK&#10;WVE08jaHrIKSiT2CDrSzlEi4RwnaIyZs7JQZk2MKlYFZbhAcjh2SDMVA3MMzJEhyp5WeQo2gzpmL&#10;7gm0AlECI8zSlWANDhRyyk7JnLQlr6iEIcZ8S065ODWIAfOpk16LgQTrLKrk0xQCTMpQAso2kXpp&#10;SfTuXKTQ/jQnpJRLUnpRwNUDXKiNCiympJxM8egfpOCykkMnABLJck8wuga4aVhYkgOuJaUxbI3x&#10;xUhNEYsF9JaAADbGARChxVHFyokP+l6ayDEkNE5c8jCB/UYAGaI2jUyUkGncSZKxYjMmiNU4ogRR&#10;iXt0n2jkEtTyyjWqkNiqhOwWVXWYaokjC2GgcKIp0+5XRp1jKImJvEwwNk7hYbsXVbWcDedY5QuE&#10;6wQG2qoNgkjhSxIIk3AIAaLi3AkJIp1iJtkRmsN+cWa5L38Ajsc/2bgApYICNUgAL9lztojpaPyl&#10;8CS9HCsCmZ6Q27SNFAFPuQqGCUV8H8r8kxokrqJIQUSfZJHTAHbo3ooBM4GtCTs6ioBgXllRWVVI&#10;ayzLI0pKObY2zSGdPrQEVuWTBzvMYAMThIBwlikcpTcAf7byOQ1APLOihN6UmsHHek6qESRIjhGS&#10;+zalgCGoKPPEuUhicHXSKSiVq0SEIuRGxVYwB7btEN3C5n4ACTFlm8AUrrAlOwXXomQmb/UzA4wx&#10;gYfaYqaoGQ0ZlYhPZpEkv0SKk5iyjl/Q0hQamLXpFpU7AsixKyuk4BrjcFOOSy3pHG9KmhgTJvnx&#10;kAtcr2zQD4NFiEAZKzJmqelFchVVwWErKYb81Sby1m2UlHuQ0cUZgBJ2bGbLIYJRCJ9mQAaeTikz&#10;Ns2iyOUAFJAxph4ABrFC38LEYtPxSVfmTKIzHMYBZRD/ksP2fcFyhGLTYWsyZXSmSTQ1igmFfmyk&#10;IgYrQ8k0pSGEYeaow2CS9X2H4cU2iFCZr9IUb+OhFFevPMCWVcqtTPIjL0uWNRYyFH3j3eAf1egD&#10;WaN4UChk9dWmijxRUm9vGxk4Qo7Qf8tiWEtNsnklZtDVWRgS+4ntaG8FCOEoJwIAKXm/WUqdntwi&#10;xGiQAtAlB8yex1i2Uwph1YWzQ2iAJ85K7WNibGWEsWlQCpioFQOhNnDdkmeDPwgiI60GikDQofWz&#10;n+nXxUTmnCv00kcs8T0oRQpqqSj7ikntPCIE4ekbabTRi9lJSBV04WiiDWsw1rIfWVdimB2UAQk2&#10;00NIAp9DAuSaixQqTMXp4BBGrGBQBq0faI41ktq0RxwCuE8mRKA3MsUnABosLOWVCioaPm/NizMF&#10;d/m6lAiSZ6QxqhwdtcrpWIZctQkG6WbvAZQnNkinG4KcIAjfoAZicJEaoYdGEZAAW27rDbJmBR41&#10;MXbRwNfGuSakoL8eGsNEcKxwIy9MVRdaQbbETFmZRczHIdbxc+pQA3sAxqF/geRc9Kj5JqdW0p+P&#10;+spr7AlHXB5C5hnjVJPKkUAsreOye/H1fI37FTbBY+d1PplL2hRoJeuUhwIThFdreayZ2aSb5e+7&#10;AmFzLSDH0KTmtOpKGU57AO1spKHNLlFJcS9yVfrnc/pwbR/tHzqwX18N+gkAG6slcAYyMHwiCIQv&#10;kb8Q4SAyU4q6m3MH4LKai2EJvAGf0MIZsG6caMMZTAQAKtiACpeJWTENQc0MDBOikH8zaa6e4Kic&#10;8AEKENQLS+4I4mwKSLIKSkEmi402S/mASNiZELW+2IE30+IKSbwNsf6RyVKBspwXKJMNoguo4skK&#10;AJWN+NFA4HgpOtuOIKiZSWUYqpCHEfEG4RGLKKIK6LKxuBq82KEg+HcLSOubRAAgkNQRyKIsMn0W&#10;CN2LKg4HyNoWYJMRc7IxILW/IH+iYK0IokqM9CwcAmAH+gSKENiMWJWgIO6tZCMAI4+JaLKRGOq5&#10;Qm+r2KBEs/UjuH4WUN+5SAE5EyXB4taJQQoKIRcj2i64OIMJwmk5yQ4t0AIWUOu1Ui2HusQN2MWT&#10;EzgLKTCNe86XQKYsWATBoIFDGkScGecH2cIIQOKMmQoJMOEQ4NsOuK7Ea+SJuTMKIp6Lktup0LKK&#10;Oq6nA3C5+VSIM6OHwpPHGpcN24S765+J26EAML0QAK7H8l+pnB6ign+2kM81WHqxq3tF1IOZiq6w&#10;GOEzYM8pOx+H6NshuMCJ2f7BINegShOHs5IHoWVDlEPIO5y9sAC2g20Z00CuGAQusLK9IP3JZJK0&#10;KRmvYHiNY6iJq3rIQJigSUikWJrEi6mveASgaL4tU3vBuAOQKyQMCek1oaO2XB8AETEWsoGA1BC6&#10;wAM4QIIQoN+Rg7svCKS6MM8LSdAQA4wLkQoLKrQhUUkZSw0NY5sH2zgMmhwH2ijFEALA+gvKY/OO&#10;KKiQ4VCYEQoNiBVMa9YpSZ4H4JWWYGbMqrobwpOkGomH4nMIQSBGEHu02Hm4AteMCRGK6roXKGzN&#10;WdlIy+7HaqWiBM2OFMaBUMWNoGrNyN+fwXA4eH4TEqeBKKOLSLKW2GUQAMyMyTNAaKSMWFxOeXaG&#10;ih+AMJ2RcWsNRNWGyXBJWu6AJJeQ4Ryq6bQYFNOIINUKEL1MNBeJeY2BMJmUYH+OKsOIEKYCZPsv&#10;i3sdYn2KIKE9KOfF8qOMuNU1FJc3CwQJbIgi+H+bMKiUlQSwWhqqUhGfOzMp25w/SADHmH+O2NEN&#10;YYEN+LSNogUbGmk4AhEJeQYglKK6039IA5HBRKufRD4H2NsT4b5OaIsQ4dWxEI4YEx4QAQoJwpkH&#10;+y2l8neAITEMW4qdBAgI4bQKY+oASiwNeNsekisgG/eo0IwiLFiAC/FKzBkKscsIIeklS3vKKQAe&#10;kRcBdTYV+ZiJNLJLOH8wY+GRqRGQAYrI4H69Y19Co7iH4K6bQmMNVT0Nsq67IMy/QAE5oWUo/DGs&#10;iOKYWMy1Eu9SGJINo8gJm83OCQoNVQOAEhc+QP+0yI5A8IMOKKFQqpOu9EiV/ADQgAOL1DoN3BDE&#10;xT/ICPJDqpQ6ugky8uWM9JZIYRG+EAQko7kgklaTEJws2N+3mK+NYQpF666KSzCLOkgLgKEXAOqL&#10;0TMN+U6rvGq52oWvMKATEJmLSJ2RzI2IobcPIZcH2J2ZipsHyJnK7L6TyLK+uKPEeNGgMAFBCVUH&#10;rSbS7WWZeM814O3Gyj8Z1VGHzLUH04zTmKVSNIcAAekMnP1FgRGTMxyBTXmbwNQ2cucogKyNZKsA&#10;GYqNQ5hQ2I4KYJwQBDma6NUpeUkgapOgSboKEwaKPJZGgTMwbD0H5FuH2QgPINsYio+QBDRV5AFF&#10;zKydAfKvumAoYYJFIAIbpQrBTQZWKhkLknmMIaEpPEiJwbw9e0BSzOoIQ2NFRCiIg7qH3AopUuiI&#10;o0KifWMH5SuAGrQWs6eO6fNbUMCruOuSmbwZXIuJaZSgSl6tPITCq/lccKImSAUOrOyNYSA92JfF&#10;ZR1IOJW8lNyGqfwq654AA2gm26CinAKJaNZLEHxcG7QKiO1aKHysCL0eoGk0gnyH5PhWkAYOLaGb&#10;w8aBQSAJmruLSfwqQHfVg+uVYI4dlc+JMYWXLBcAReCK6FRevOJMKAQNjK6YWJwXuGeOuv6tkAK1&#10;AJ6JWNQroJXaSPIekOuqGANPQJ6OKfwMXTMu9RAJEB9f2gzMMvE6TBUJwOKRcMyKOKERGbQNZNFA&#10;DZogKOzU+KEwSUUb+3DBgyGKPE3BCTyieNpKgNEdkGhhCMmRGSS60u9YUtueZdeAQgamqgaO0liH&#10;8dAaUN2cmIUS/dTVAcEyoIoGPh9GLL1Ri2gn2pOPuNQs27nElAtIMJqOuNYJmSBGQJ6WYNo+6/MA&#10;OTEaaKjQSt8JREoLPUVdkncNFaCNYXLOCpw2+uIMJYjQ1WIQAnKPIQo6daspS18pTEQK6WUOqU6Q&#10;BNrDwt3E8KTdYJxDHfATaV0J6XKYWgbKKV3h0AAKY8gL0BlkqRcNUlQII/Yy/fJXeUky9b7QS4qd&#10;VIKOzbsJu0CyYKy15RbdKO9Yrf6TsiiaEMmOqf6NoJmTENjbusU3+0qagIUj7ZePI4mLW2aPIKO4&#10;BTCAekiRCbRDGKEYW1IIgruo+syvKwUIMNQMyNYbwNiMmNo8wMC1ENiTEKYRGbwRdjjXo5ULK9eT&#10;FIzjoANJZFRUAIIZZkSZ1nrnxQUaWRpKwJy2ddw7MoY3UPIWZRtnmngmANEPvkqBkK6ekKOrpnrY&#10;SJaWUXBaiH4u0k7M2yCIRicIEmMQoRnkeb9LAbU1wAVVQIVa3HgH64BH/GUKs2hTuPI0faMM8x5D&#10;KVQKjQrk43ucymeAA/Ar7S8JvhjEuhqu8nbRhV2AJcXn5cWu3hkQ1iKLgXKKJOSI1THAPM3PKHxb&#10;/fK5U8KHnCuwPKzpsHyJIPurQKOJJS5XerGGnddceNRVY5iKBrUO3Yy3va2mq68QFA0mMNiBPsNa&#10;WAJEwQAKONYmYGcXA9efxdwj7dMH4L0NjZmN3ANiqI5RSAG7+PJNQnWQAo/hJiZbXaEI4OFS4vcJ&#10;feCOELKdkXArRkwa6tsKi9fo4AGxaGoreJ2YWSA9ASAwwBxOyGHuOJ1M8IwOERyMyOuGXugNslad&#10;ZAVgcL0Zjm4IEYqXAJMNQwaJwKOhUTEMmryuo78N2WUCHvU9GI1gwlVa7tTQULK5eItZ5hWWSMIO&#10;qVDR2+9myH+5+TsfOwThfaddJRjmBpXQa5VivHJYaNsNRS4f7c+LTqKJq60UlKUQ5ExP4IVcVlLc&#10;MH0NoojTld4ucU0I1ZXqFqef6GZxaf6JMKFSHqob8J2q6JMQAJmoeeRXGjyP6IIbQJIXKNif6Orc&#10;XNKH6tuNQTM/HqNagIRIrQQJvaC6ZnqMmbwsCO1gKJfbfKDAGsnNCMJdZo+AKz0zQ7NhsAUKO76Q&#10;cM9iBu8Ki2diyNen6H6NVdtDGQBhxfgj7UU4qKYc6Je82PiMNSsQE18yFaZQLT3oW9xaZKLTjXgI&#10;QyUb9HIwTsRXe6YpO2hBDHJiu34AIKYVCukH9nCIFdxhwu9RaLo/KoyAMjezRzKAKMmWUKYOvxzW&#10;otmUuJerMRCJmx4J2WsTEQ5c/MqGbhiO0JMTFFqJaMzHqbR1s5UKIOE1KQEJNK6JnsyH3f6KOYWT&#10;NtNZZYkvGIRYa2AH3vJqND8UWMDaCaFnr1W2fo6phYMH1IJqrv86mQoYq8OpxbuZjuINox4RHNqu&#10;9HwH4Ns+YM8Niub10ASySKTbeJIYqYjdXKdACb9gEKiMWo2LPSV1a/YL1FmKANoLSK6KF2CNepSK&#10;6f+1cH6NYruWVjvaYmrRW9vERS+AAVsHy8Oe1SNJZ5ud9KypPglG1C/WOAGsiTNgJq4IQ0HBTSCQ&#10;0KFnAIgiepxtQKYLLuAIw0C4qNtDKLSj3PTp9FGuuJvdkmlxUdBUVSKO6bRDLXyIctvFcbQSBrmY&#10;ENtK7TYBdhHmxazfmKjrL0/TgQEhDaZyON+bwMnnE6mVw0Hy0ATwAJRdCYaSBv0OYRyWUiOMCOKW&#10;soKLlc+mMJ2hUL0GR9IMzOCuMbQ18OEbwWsQAuMx5qUtwLFpS1/6NBTtuAQMWh2MMN+PvilFeACJ&#10;JDuQ+SBRrFx3gAGJIQoC1+ZpYAUtSheieieKIbwXL76Z0NVA0LTvKALsQKYTtuTrGgxX93S3vi6z&#10;AISIVOn04LkLSelAZ60WOIYzmHwVCdldkaDIOkMOL1eIABQHAwPBQNBwFCX9C3vDYc+Yg+Ik/Io/&#10;Ys+oxFH5C38/49BQODJECpJIApJwlKYOBo5HISAoGA3tM25NXPN3pOZiAZ5KwTP54AQBQ4s/Z+CQ&#10;XSaLHALTQfT3nUaLQaGAI8/4w+nXW6KF69V3HYZfVKHHKLL6KEbUHrZTQLLbhVaDQQddZBVarWYk&#10;+H3fY1GnlgZIChRhZBEHzdQcDcZHMRfX3V6DMaq7ctGrde5y9ARnc9MZfVc9k4HnpfK6rRb3e6y9&#10;dde5AGdlagjqYtkG9uW1u8C8sYDaCBOFg6SC5jR+EBLg/o1V5EDKPWXZ0+prnrL89yZjd6HY55V5&#10;B2M7HMh1nR58hnuLnsVv5jyavV53PJfMdbrsh9ZjA6PlKGjSgqKzaOHdApqwOjSzItACeJip4HpA&#10;mL4o8+CPKKqqYsVCKBuKCcPKKqJ5t6zb5IG5Lks8o6QK8C6ZnsoLaMGoLcm83ZtHjHDNsgjjnJEE&#10;kfs85bNuozCmpWzy3Juc7EJe2QMqvFzIKq/qBw8CYPyw8i+tEzqYqLHaFvueqstOg7uAAyCso0qq&#10;NKKyT6IStyqsQoLHIg0L/ooxB3z4/KErkniiqKEdCBrQ0CncbdFKCFtGuSjisqzELNv0AbwIKjig&#10;s9FyNT4d5zVBIiKNI/bvACl6XpOCknAhVqjrmniq1QhSFshEKtnXEMigLH4SSslaVqC3reqCyEbP&#10;OdCYs+gdTNAhKyLxCZ/rwoarqKrM6J4wajqLYCDodagALOhMSgHSr9oG57PTaiy9qKCt4JSCTaOK&#10;jSYrcxCpp4jjft7bK5qzcYBIczaY1VVoILckDnqu6xw4ezd8IgjTxARbwDTSjEeI9AKLJfN4AuTW&#10;YBLclcXGvlCNV65DhMVECoquZ+ZVwyAO5tRoWxweKsqulaQM8q7qIdNahrcq6sz8AVoI4mOMn0jU&#10;wH9a9In02kHocq6NLYD1CBHeSHRphDrMsdqiuKEG0MUyFFG3h5wpXrremduaXweeG7vmALB3gCrF&#10;NpGxscDeyCIK5LUO7Wc3I82x+6OjCq4Q2i3S8iyg3lhDFccfWPo9f4z8/PAAWhjp+zqhaqoeiDPR&#10;YDHWpWq+jI8cnZnF2rEMVB7ERcoMGLncLkvChMJQsiyY4uo7ipexB1eZtzrMV1oMRZhDERDUBzM2&#10;h0XLc5KqsgjSV9wp6q8Mg6rz3PkQut3uKVofygqv8jhJA3+EA1+7fpXKVwqG5J0v/UQ8wdRvTIHF&#10;RkTwtx6TOsgKC+EupvWskUc4P8jSuCYgWgwb1Tyr1YlEUEP01hGEHghhIYMyD+wAPDPi/kg5wThN&#10;QL6Q41ZEmdG0BZDcoJDkHsILyRhFxL4YGRI8daFwBFbFRJWpV7hwm8luNGtokhMSNHWRcXuH5CTP&#10;G0ZYARWRCTNtuf+OmIJbn7gaNolwBBLzeu7J4SB0w/jEM6UREF+UXH+nCdCwJvkSSEm9gEp43pVX&#10;JkDJWg9vhtDnwcVgoEixbiOKebuPB8oBmEG/JeckjSLhyybgEUFT0YWQMbH+UEtxtFgwdKsxxWBS&#10;3TlDYWSI4pHFVErZ1JFgLHiEx8AEYOHbCFWludCZ4or12ySbHKWEcZWSOFVN+DKZy7IQQ0RwYgkD&#10;ClMELZ0dRpKViQS3H6VWU4AWEAqnIXoiRHCQS6mUQwhxDYUSkKatw28MSGxvXzLgARK3uwedKTx7&#10;6o5UGIUkVExBV2mEDQUP0E1CwZ0NmMNmiD0VekvRci6cw+FMpwAEUUtxWZBgDMQb2ZB1DELOVQUF&#10;kZyTFAbpZS0lc3nvJbWqR6Ccxi9z3caR5rsGALTWJAAczauGRu1HEN+oxHDBwqXuU1Ui0lAABfjT&#10;OChFE7D5o4U055KzilXkCtQjj7QBSYIo8aFpPDFKkKDQUjyVmEE+J+dk4Uwl2kSgmZ4hxKyNRhgE&#10;W4wZyXFD/QeZ6wRnTf1pIg9czaFyhyRI5A4Bx2iBtIL7YqVJ8YJ1NI8UecNEBsohhICGRNbzxq1L&#10;6b0adp5bEYBFaucgKlcL6ACW435IGdS1bvMuO4BCXqQIwVd0JaJ5j7TYRW4NvB9GIp4b9nRVSr08&#10;tWCJ6JGkaG/IcqIfhg7noPI02x2Y5DktdqIjQorwCC1PN+vJKxRRh3rURF1kk8SfwTrwRSqIAKEm&#10;QJib9Kxv2QOwKaYowZvzPLuIslofZHHPhnf4UON9KH3OkU8ZtB5hQUJWJfEsAhvbul7QeVeAUEzl&#10;yLZEn9xFYYmWRIxEU4hSTnlFG7i+ZBe1KoPBLjU2iLqQmBkyTOu9ZQAkcOsW6AxJInlzKvGGSKnK&#10;xkDd4X8fkKo31kAMck56LFVHJXrfQjzeSgmbKyriMJvWfOFxOANE5wr8EDUuAdB9XbKsCMQ2Q55i&#10;myFBTPKKKZrislBbQCAwZjy+sVfgR44pR2o2QpARAzaISixlVUfYjBRzFSOIXTgzZiKYj7SOZ06y&#10;JKaKzknE4zswFyEeMUyaio9pAGBKCUczxKzjk/qWQIgaLmyRhg2T8Gmu0HwfH7kA11qR9XuKqi46&#10;0KDrSRKuclaDIHVle0gPpwI2FPWwqetBFBnTiryp5S1cKlSOQCL2cUkDCJ5D9U6nzF43brFBM0Tk&#10;yGgx/0ZVOQkxTCCY24dEvshcb96LyMORA2jfGdKehmPgl+ki6ryZsB2BpB7YHJLdrYyyLmdJKZ0i&#10;4zwHOONbfUa5KJfSg5DAUQ6Yhlk1EUKq+IB+TR+YXKaVcwdDQZlZIctA4ulB/G9ouuGhORaKEzgi&#10;PwrMddmUaWsgsihkE5FDWwRBFxDt4nfcXbkG3V+GsyGeogE/XTaExZoX3fTvTktJKyStqY+iajce&#10;uwI/2+wA0mLcwhVXDSVl7X8RBUljSEReJyi7pI/SHExa6UcqpzzBlZWRPAAsAu18aM70dkJwi3RF&#10;vrvJcNYCOU3IgRxeRvzfohSVqIBG+o63DH5IuuCJ95FBQevLKTkim+S39v0nmIwBdrGZ7tRBzzfn&#10;FN/Lwp7PzOlHQfCpnSuEXErOtSVwlPyXalH+XtkCGCBkaUeQsq5R8MVEOo1tvklzhHFL2dRlA19q&#10;kWBX+tFh1CrnFMU8piZFFPfp1+Qu3ZC0K/TIle7oa5gjyr6CQhJqgfQoKSoxhEJMghJeSlrjgDgl&#10;YcECQtwhxRCdAgpLAD5eQoptyYwtxJxZCSIvZTQzpxh+pVpviogZEFadYfyQQtwpr7CPBWbeiVgf&#10;wtyXoCA573BUhZSwbhQBzAhQQvYyANEIzfSPKfCUTt6SK5YocDMDI2hUxl4eY6jp4fLwZZj6T0wo&#10;afSF6qghakyp4l458HY4S7qZBrDqqyowbroE5hBaSAiE6IRaaqTwCzIn5DbMw4Qjg5IvZXBocMAl&#10;ojToq3IqqURkrHwwaz454qokC3xZ5BogYqqxIi4jA6h67s4g7bIBCfaypvImJKxnTfRkBnQvYxQm&#10;LyABDt45YyB3QmYjSngxTJwfiNDyQ9QpQi0LIAZw5NCege4l4watwBIyD0AxhIIhYvYhx9agAAJX&#10;Y5I6wvcGT1hWEXA40SZPK64khtQvpFxZBsgjSwaNIhK8gA7MYA7nIpohxsh64zwG8d457HAiA3sQ&#10;gjBAb/TygppnREJkYrKZBwY/ZkA5I38VAgZEIa0hBniVR3xahaC9wlZVTGoErhr/ap8egihi7WDN&#10;Qjw3ptkCQcDeiRadohpaUUjQgpKnhoEAKVqyq4D+594ng37/ZB5FkCpAozcgBVRFhKwo7qIhpnQz&#10;ZroxRFzj4eoq4yA3ohwxTU4g8JqaYiEHwBDQwvp6567QAfcGwzxeTc4l5M5FkNwvZELt8RsbLzgx&#10;AfLwLlxSqvwi0o4voxDRDByjYi0ACqbJ7JiRgfqgQjB1IfMaZcJVQGMwQmIZswol6hYEzyonhYgn&#10;gjUvYfQ944T5zRIfJM6h6iAhxc8LQmBdClQup6ZVo9wgaDRPgpipkvKBIvy4jXwfoyAwZJyRY346&#10;IjBsi8Y4Qzcj46jiRIwg7DDYiqR0KgwuJagorkIfZyItQtx643otyLch7Hyv690qKCbmQkiMpMoA&#10;xdQzr8QAhyhQUcorIW08T86q4ArV4g44pVSz744gcYU3opol5RBJUF7WgAaEMyBdEGApqqsuQvcT&#10;zBqjT7gppJSMLPpFgq4zy6ghp67abMQg5nC41AQAolYzaIpJSSMurb7EgAEhSUcvMQ8MIgYvap8K&#10;4zw544qKgmaUotRJxJwo67ooI6xnTOwgq56/gjxTxZAhxvhTwhybzM45QhYzxvhB5uYZwaVJB3q+&#10;r/IfzRDfMljVon8gguowaN0SQ/aXSkwlZK0BYAUeQfIqsIwNBpLvb7UlYfxSs4omYzYzYo8xCz40&#10;z6QhyzjZUhYo5Ux0k0wAreQ5shYkFIA7Ygo3qowb6nCp6OsxBeUxQAJMR3ojhEJ24uqXSRZYs1Qf&#10;gzcZgfkq5ogAEjRSx4gfrWZgQo5rrLIfglag4Aa9zxIjA6xAQnK7qSLh4A1P44U2y3USK2IppvhX&#10;TlSrwhaoQhI346ySbt6N5ho1wxAvYlanhpovo6wkCvp+YgowYq8NQf83YApkYoojSzQg5fkYyrYj&#10;zYw10i4fi+qRRRDPaVCcJUjAS0Y5gij14lIl5nSZBZAzaScTjy4nhvh6KrgwJRBB654mIhxnR66k&#10;wyBcrsArYzZ4IAQjSZEQqyrxkaw4oqqSLtbazBhWD6IASUUuQkDhr9YFb2EbCypxlhTLczYoJ68w&#10;oZqSKj5cqqqINY5Cg4RFg2haSylEAjpCan4gomJeRvkdYyw6w9kz4rz2QAohyAQ6g6goIHtqQwY6&#10;yi7ZY4R0cvIjSSMfghL4gBCvJ/5Ggh0AQv6/wApegpJZogZhBrpr6dyyaRs/RpL+yaDscZrmAAq2&#10;EIVcTecfAAjXzAxFQgpHQvrg6UUrtoBrZrZnSzheSMsGxL4vpTxFySdSofctifoAJ66olDBos/VT&#10;0Tj4QB4xUTgkEnwe5zSd4nldYudlQrAjBKwxT1EYwBsmwdwyAkAjSASMLNIAbDEuLqlDwoSqU4UF&#10;yqUiwwIyBqwp5Fx6760Pc7tk7DFKzH7/FXLNdj16BvgwbITFgkRZYAdxBWYzxRAVt88+YoZdF9YA&#10;ZvgF196FhYCj45JJUsRdEqaE9ysfIAt3TLUOruB3p0Lqd4gAE0QAa7qAS1qngrI5LDp2R2dOhu7h&#10;pVQhydIg6b0pQuooNpw6cuVmYuF3x0hcsOYfdJkrKwZ0JEIz1eYCSlpB6ZB1AhpEKNDPo4qv5txn&#10;RhEUb2wAJgRdYig5Lz4xgYOIljRyqVCylIBSsuQlZhDQon7DClLMtWayhFjekSofol4MmLcuVjze&#10;kkN4Tg9TKltRIlMTwortZJSyk84A18OEkl14zEVaYA4twjREJsgvY5dDN9QgbhqloxVsrNwjhJQz&#10;anl6r7NNAhMeofRFw3sIVDsR1agkjzEbKf9c4jxVQFOTS+YfjsovtTwmNVgfUQIfgyBREj9ZZMwg&#10;pUz1ZKYn5eQ62UijojFBwAyHofVh6sE/QAorKi0ewnIjWFwp4xBRAmMKVrwgqRUx6IqScPt/dJ4f&#10;2Jw4opIjjixHC9pag5IwZAhAorKk0lxkbFYBblwo5VQzIiSSKMKMNEbEoqss15YtRnEB4yAzdIZe&#10;AopT0j5EN7r2cPl65pQniolPR2If8nDpct4iA5JKgAYooz1jBu6omANXJ0LEKVBipeUxB6MLyOy+&#10;wuFPof5kYqshAazrQxDDEaZvOEg5a2BB6Mqkyv50kus7g565IxgzdGYnkHJB8aA1xZFp46dHZeAH&#10;OoYo9TLl0/4njS4iDYomYyDTb0ohaolWJu5BIhej87AwYzyaoppKyz6nlGI11a44pnTWaSJqNnif&#10;lTiFUSDEwAj1t4Q5ai6/YxgyDd4ekIgvs5tKQxgo5eQ5+PAiRKw55nTpgppIY6YjWrdPcvN4xTwa&#10;mx7m6BApoz2fkGGykbYuuhxalh+W7PJMYjFvIyDX1mwf6UziEtojyLItTOIy1PQqrTrv7VKJWfoA&#10;iUNM1/86N5BahREHAp4lY6mdgAD/ZaRSuxRvJUzUgATnwhY4scrKorw5+5KamSQBQl6ogWW7BXE6&#10;Uzo4RhGTQFKbmVccjM4mNrhmENejepgewvdbwAyN5pKIGIFrCfzkT278eamqJ2qMN94F0mohs9wA&#10;wwa7pGgrOebQNXMoqNBeRoI6ZXGtmkKfkGyKTJYAbdwiU70gTMqUUoYmaQop7e8FBeCAQ5bwIl69&#10;BD0s1QgxFBQe9MpqQi2zW4Q4RX4g4YHG0f8QS+rKU7lvMcVaQAhM6cOjZSt15Bwp8Jhu4o4q+LYM&#10;hUxcN4xkE7ybzg4wcxCMth9lpUDdeyNXUGA56CdiaaFhdk4o4o5T0KwjGEhpclgl42kDJ6O+IfhF&#10;wqpTyZC0IBM/w4XJQj0xwiIiREOUljaFIgZB4weW7mwhr6gjwty58DKy6VGgmJUAgjCv4zZGk3Q4&#10;Uc9r8uolYwbqW+t6wfw6z7Yn+b1k6Cb3AouWIhuaomYvalqngvZRAl62doJdIkQ5OXwfQort7WIB&#10;I3+kwppDIutweOgppFySPB3Rc+AhObYhbJImc+lLsW4zrScGM1YwZhA5MV4ex68EJu7Y8bomY5Yw&#10;e/kwQGIkBTw5JKwyFQkj4wZeRcLt4hy7scuM8JW27/Z6oqLDA3pXDTGPnCqVCp94xio9oxjugk89&#10;g/bnUFrtESwfQaHiWkdVM1Ifbxjt6+uRc6oBUB9O8LYhayjwM+hhClomNNgnI4uaQBYkEsIqJJRX&#10;BnQop6OoYHL+VMDEqv9srGR9yaHPYf+qR2cpPVmq01c+mxWJpVpJzPpVSw0LAhpF0R4jxZEpgAzv&#10;Mv0jAg8WiUW4lXIlYtyynrgj2vAfYhy59LiHwmZEJFwjj32vi0RizHwhyvgkg1QiTeQ3uwnUDpoA&#10;DEAhZt1QgookEdIAvMvwwo/QzEpke0SD+4N14kHj9LwmY63jIj2rIzvXhE3GZDwzbNyRbTJEJRFq&#10;96Rcx4Vk+qsmEZ1/0upaRnXxAkjYAepgT2olqv44qcMT2xVnvOLWZi6X33+ngeoqpKwxBA4aoYv5&#10;A6yOsyIAgtw55XqnnH6p4kAjhnQxBXc7mu3pFb60i4VjnUM7GEi2QxgxDdY3pnCnmAfwYpKASokc&#10;5qJELNyrQpOlwgZJRZCyjxi2FTjoYgACgQEgj3g0EAgAhT9hgBh0If0RAcThANiz2jECAQPjgKjw&#10;WkAVkTpkkRf0eBT8lUMfr7lwMmAXmT1mj4mzbnEIlEGe8TAcKAD/oVDlEaA1HCdJkzDpkkdMqqD8&#10;ocan0+hAHrEalAFrgIr1HA0IjUOANWglcAtkoFgqE2fE+pITk0ad91Bd3rAHM97oEaqFqhUmskal&#10;lAqOHeOJlgixgfxwRyFeBFkeWVaWXeeZqsTsFotEsk0mwsKscOjUamAMtDn1j010ufdQ2FzgUssl&#10;DyWMEQd3loqD54EmcPDfXFyTs5EYe0ovMm3/A6GwoEmoFAnUeiwNsksqE8mj1qFA7Io8mQCMssFD&#10;t2SvNAwe1lkMk2wc31+2wtHZ1Ng6Fro6EOg26hLcxJ4rQsCxIEqaBLysi2rdCB8JMtzXHoDMLg1D&#10;LlMyebOq6ryENSjSeOg8KFKGtAJRUhDvp8jgHgTGIHRmhCENgup3qcoa7gWsjqIVDh4SEtCyNgoa&#10;fLAyQMSWsjin00CIuzF6IIjArWHOcksqc76eOq0iBA3MIbTGEEysqeTopclEcSycjUxiBL3tOkx3&#10;TrIR4LzJCjtE+J+p8CFASc5VBIwzYBrdIMhJYtEvAA0oAr6gSwNS7K8zhOC8wOo8XrAk0uoWhinG&#10;fUcdKEsi8ycoFDRqgjtoY2aIpQmQLx5QzuJVH4ANgnyyQyDULgy2E7p5FQJLihEKNdHB22ZZroLQ&#10;EtohNacjomqFbn5J0BH/XKfNGACfQ4bFxxxJzoT6+KyLQySwJECoT3gxwPry6EKpMoblKBDkzgpf&#10;rJTvVLAojR8nI0oagJZHjAAAlihyKl10LclgU4ooqBQ477YTgnzU0YhTPoYoiPNCiNdom5UKuU5S&#10;yThKh/Ng6DlHVmbYJQySUTgrauMMlaGIQtCeSc2EnXuoTBIdOE3xi6FmrJpzTIFOEAoctCQAtDbM&#10;0a6aIp5CqeNOgaCKoiahqhgyhRMAGSH8qCh2erj0qFWB/UiAW03QqD2Kw92n50Auin+tFcrQ5qIr&#10;QlC4xev6HR5DhicecHI4OhSfI0vO9AODnNWBHmxgG1CYJYtyeLc2gBLAjTlJYjSEZ4fmtn91iCLZ&#10;np+rysDlGt3UnBV3t5dUhk4UACE2zqd2XJNQh7LcsnMVmn3InBK9q0MAaWZdb8nJ9wGF8WAKNVUi&#10;aUNTM6h+GlHNA5Yp1/Z43CKygSoeHd2UNd6K87LXCIrBhfhzgbBYqFRkQDTO2tyYAE5OXRAQROD/&#10;CHPhAGxsibTwAmwNgSxOCPnDFceG4IiKZywF5DRCOA5QEFgCdMUA2C1yGJOScgUnyYQNgehoXElB&#10;YEnO6Gss0qBCDJPgIUwthBDDrEEbq6ABhQH2DrXOq8lyTm0sOIc9RJYGGKApLA6ImyOEClAeMOiM&#10;BJi0EIgO20oRQDPFcUyVwhBYEKt8grE84pPCoFgTKCCGgHnXGpOUW4tDnT4D9QTCgiLDShHfeMd9&#10;DjNyPEaJMWYhKXm3HAJ4nc1JJm/LbMJC04qrh+x0JUdBDkMliulIjGgrhKCyGpLITxCZNm0vzJFC&#10;44pJjso8R4y0ghLIlpXI0jxIxQiWI4fKUKMhQ5jKtcYXdeRQzpEKe0RMuKPFvluHLNdNqBVmraae&#10;nAFs3wVzhJ8s0bU5YZL9AozMdRPoPOxIEUBAs6k9AGXUVyCxLiyIzAcSiJZsCNNTUgQpB4+E7lud&#10;awKdwAp2IfAQzhGJko2lHogQQ6CcGrJwSdOpCqd07xgHQf1LxPmAlBKE54tBPn8lSKEShF5eYFAI&#10;hNIcmkUgAwHBHTeUpNl8kKpaVhiRDEOI4RwhwsDVqbgjPM54nhyjYEIgpEM+LQziz6JNDo5A7Ggn&#10;FhW/ofxPnxkwhktEEr6SgHQa+QItBbo+xbLqd9YBkjvrmOAcqDJDjoTIKE9siKPChq5h7Lshhbq5&#10;D5JRFekVWiXFQQa1AjZHILkMLQUOQZQyeQURwW5jJLifUuKwT5HFTYjUhM4UeCQA2Hj7LcVCk5E0&#10;nJ3e8VCvxKo0gFRedkhCODlV4cCVxbx8iItWNTbgjC3ygHKeMdCH0CwCK8inGehEJaEEsiafFuqP&#10;DZEugPbpBztZUAFc82cf5YK9D+NwV68BYCwKNLAXE7NzAAkonUMK+SOIKTtlwXgrBcZ0VfAY7IAj&#10;YABOwTu6sgVCwCoVWxPO3VMR/y/LuugjScE7jVwoSZeAJwQ4ZeUak45yIYETjhGYf9j5BWhABbYg&#10;ibRx4reuQS9yj1ctrLRM9tTJITrbLyjyNxriWLuJRHc1J9jhjhJNPo7JZDzHmTonUpxYC3YMeaV4&#10;oDwy8lQOzVcZ2WWV3NH/BTA1Eb0EIcq2EAiHgCk+Lcmd0ksCVJ5Imi9ShFp6gFTOZIsgas8OwvA9&#10;QnxPMSIRHwc8fJki4tWXceZOBGpyjamuOU75eaD41H9pDEyTpj4NIEwuqhEUKmHH4zEjDaYNN0RO&#10;UJq04QVztO/VcoCd9Gym1IuAieMSIssRisV4cWSGkOQ5h+01djgHftUVydD6Va4gIUamq+jysIvL&#10;Iy7XS6B+qNOVq8myxUnEsMlCef5wM0mVoqjFJxqXblHWxbAiJkqBlQa8QaGSL6AIooYUOfTrqswu&#10;LRDJeh0DgH+ANfsjzHSuJOl6azMYAqaFDeMU5guANMkOJ8jxYBqWzECaIRGKsqrGZLeMO6JZToCk&#10;RepDIGHJVioFHFymdC7rjnAzERQgpBhuczNhKziGyGGEMXYUclCZ07wnn8QKwRxSNVqIwtumhaDU&#10;nMKwkm5SmCsEIsUViXQBD7aLLcdDbo+YDumSheRtBKru4Ak91AA5QC8nZMkW5O+/nPTfBadnoPCO&#10;wj8UGcUn3PkhQgKOr5q0+iUFDO+hWgGYHqEmQqhw5T6V3UeiXFwxJQOGgCOydkuL6S4m+JUyYAZa&#10;DoEmOUTx4xPJ0GSJYk476d6+UyPASq/yiyuMLaOAEhBLEOQsH6rOO7yiNQ/IFJiRpArK83KrjMlx&#10;Gpgj/WamcsnWmwI8MksJRRDEeeBKFGOwA/ZXj4q2PyyNzgAIcQ5iElUFN5FpaQjJGacCoRLjeQpH&#10;n38RkuXlONZnWd+pfAE8aJZLEXk4N/NRo4K+pTtSh/knNOuxQDGciPKpB9ODoyquHuLGKnIHogmq&#10;CuIDlWACPznUMCiJi8sjCLGRCUAFFRFRp1DbCHiCChjsoOiuJ9DUiEHhnhrxqoHXEzsWgCDJEnMn&#10;wLnvsyFsG6jJODm6ieBqQkCWFpgTJmvWCUCECnCeQKqAlHEFO6k+E/QQCsC0EChuwvEWuYACIKNR&#10;ifMRGPOcvtCInvLeh+okMDDviWFgE4DdE4D7CcBtj1ivHhjstcFACTKrqmI5QHiJrwC0IkQACFE4&#10;NGhsxGOLtYtRlLEYrutnlWFNADREAAKOowIlqJgCPkiyC4lZkXrVgBlmiNC0A3RUlvwCB/NbAEu8&#10;jKt7t+RZigDzDJF3FikXliifErshvxqEIgAAIQn4ABMSITqUChEXifECrdLMCaNPJHQ1DDoqgXRq&#10;vaiGPEjMknBvxuMEE+nXMHAFiKiLFZlilPCDEONQGVRWKzCDEeHhi4rxCJkeDUigNGieC8n/RJP9&#10;Rom1xWiHHaB+EOEKkbi6p5lHtBJRDMrwCTR9AErrCVNsiGFHtACWJih/lfNsDijoJIGXC4pWieCD&#10;LkCCJ9GrPQCMR/CIi4nhp9EADgFmuUhxM5oKCEHjMVhxjvoTxhgDkeDstEEYxkB/sREeEXnPMGDv&#10;CaFmp1KftpiFCwASSoGrNPODkODYEECCDYSYnolijUiWQ2C8lZi8kcIltPFGknCeLJCziuCeF0Cy&#10;CfDJJckYo1gCx5ABmLABPsEajYKrhvS+r6QLNZABlco4NRnsjiw1xCOHmnMAGOCYCEMJEhOaiYOq&#10;jsyoASEePJDimsB5lmihjUkCkOE4FfSwuoqKNgiaHgB+k5NLyECVE7wEh+EXo8lix1ECvmjgDJQG&#10;AFROohKECoLhB7DzCwTgCTM7JlgFp7h9njIKR0jgRKACD5iXD2wDPyNPxZmrF5FkCbIIQiynNzCG&#10;PPiIs3NfgAwsCTEzqPJ9C8l7ORChOliPDvzwh/CwTMFQB+weibChuvmfuBzNGVB7POFsFHwAwMAC&#10;sci7jUlmybioGrP5ChoZCWJExnquCfHjTOihQRAGrFwqOuwCoECHJDB/joEcMRCfFit1SIjiuNQq&#10;PcEnLtGnlGtRtLzVwWFTP0xXwwiwPKiLCgObAAkKkcNGlmsCDTkXmrSdrxjUlZjsoVJ7m6vBjXG6&#10;rpDgQ2LZz9GQq8x5i7xWMwEORGBsihlgH0iUE7yWiCPxDMpPLwNLioJovOo2CCCoNFoeM2rOGtT7&#10;MGMAFUTDnaxrh+xOyrCjkSiVI8zZIaCfCnQvBusaEeRykVJ9DoJ1UmoLUBiFQNlJiYJIIlybxvSm&#10;tJH3gDmXL/QnnZijvNB+Kr1FErjoHhwZSsJ7zKyoIqy0gCTlrGA21cQVAA1dN/CwEOKlz/q7z3CY&#10;FOCjlgKWCOGlAEuFiSIljlOKy8CuHPNhv0GnJBsIkYiwE7saUpt+G5vTpaiIoZO4CfDYEKjvp1Er&#10;nYLpiwHhoqkeJ9EeECinVnvXCBT4jgmBiBPnABC4i8xgjUnhkeSlGaCXUdCLJ9L3L3HYP5Fc1ImZ&#10;inCySrxPCXN7i3TPCYKADsunAEKAP5R2h7ooCVHmCHFgC4jYKDMXDNiTDzLiiMDvyGlAFii8rUwF&#10;AARHQ9iLMqCsWHh1D7JHjNnPEnKrqrj0Cj0dgGlijzVTqyjgG0udp6LGMDS0PWQhQDDYJ9SA0iNL&#10;jlM0CbIlshi3F3J9VKgADUi4kOKPPcPcCESJMSrlmyG5CXVhMuiHDJDsoG1TG4W9DPT+ACsGEzlm&#10;njSmU7qSNMMAwflGqaPut0NYtIsAGbCvVoEnL1ikt6iFJ0GrM+yQyQkcVbAAkeJuAAsMgQlgPkiW&#10;V6h+FvxIgEiWDYLth+Puy2UsB/0M1XW4TyHvGXOXnrXaPUCaD7J1J9I8igC3DYV/iBXjisD8CuKQ&#10;XDDlECvksGLxpN23joEnEeKxJgJ8CHVqCWTpgACeXNh7rkgEU/MtqaihLXCVC4t73UCMT3gFXnT5&#10;HvOiibU3WaCbL0poDikK0XK8Ovv5TuTEgBJGAFJ0HotFjJFgGFi0F3DYKNDXFci8k7kCknDzNyQt&#10;wMmjNa3uiVIDjlToh9xf0P3QL7i83vzSpI3DPu3rpOzAMoMuS3IJsuChm4pkVQJByiCOS5jvkCiU&#10;CTE2k7s5nh0jj/2VTBT2h/i4l3EePEDXMRNBX/luGSrsK8FTisKUiTCEYnYlKlCDS+hvCNJ0I7i8&#10;4fiPCwEzkcVrp3v9YtRpB+YZgBiEMVMVtwgExSYRHYTnnPUrh+sFzvADHXVTiWI7p9FfCwKPMh0Q&#10;jJFZp0PjB9oli8pQY4viLdQiCJwa24h/kzkt0J3YiXCgRO1aLNum2+C0EKtGxuBvqr3nWDgGvoxB&#10;CUAX5aFgEiCHUSKuA35d3GrutpJOB9XiibXxCJulDU1iCOPoCvL7keiHOOErkC4QiIxMJnCXMdCj&#10;uDuHCBDzEcWqJkYnh6T5JaZgiFFZgWZztolEh4ZV2jADU2jjCvRQiZHhirisDlBr58Kr2sEZi8lm&#10;3mACtI2JnACEF3C4knNGkOFckpZki7q/gCZbwgABXYLwCWCeD7O2wDZx3RD8iLPZ5ICfIir/42ld&#10;CXK4jirdN8kwu5J7k5CoHhFADYVfiDJ9F3X93wiDOvjnCVE4MkjIC8jYPHH2VoQxwVgCCWP3gALZ&#10;k4PACPLDh9NBNaDQruszFP4SoHI4h9upYPihW3FcveivPbDMk216CMmokYraiLUDgFiwDYUJB65q&#10;h9tLGxJAxDTFTkycpkgCJ9HziPZ6gDznjJZIECk7lm68XDpPTCWpOcPZYO30pkZxlv45CNNnCHG5&#10;65ACEXxbCvZDEZjvkz5xyCLNLRiwiCZ5ALl8CMLdLdYRZjiYPuqUrTmAaTphCGKvCPEXnhjJM9aR&#10;1oPQiDE7njE2iUMLr2iJkSP8zAtR1Ar0WgCfiFE7wconB97mqaXRZ/l5GrI4ERiDPgAFX8kIKaTi&#10;ivijzYFG1oFwjM7mpLCYN9uuChT/h7SdCj5pB/YuuwLdsDjXP8B8lcxWFuucGQB+nDiPaeDIIBhk&#10;CnIqlixWGqiQNVjkXjYrB/iUb4EnD9b2YVFvzBiFRnB6ltvOCtPgnTr0ADb7VviGDuiDDvijE94l&#10;I4XCoKLwY5ZMCqjJM4gGp4DEk2jsoZEzj7VaVHAJG6sq6th/x8lAUfMSGFujB7PkCXHk4XzyzxYs&#10;4ODQ1QPZiTXQjinojYDzDeAOuejK61QoiDcWWowqZINRxHCgE4J1Mh3Zh+k4Nt6uVwtYnqQptR3q&#10;7EgA3vNdgAjdC8rgCYFmshnvCwFip9bdCFFm62RBYbTv4/ihdFAAKkuLI5iDKrtYXRQPDTy3rlF1&#10;ivCeZ8BrnonjLiEvYMgDlsE4OSgYFZtEiBVtrEiVA79alvm0i0LBuIi71Bh+EeNyr0C0dYABOBVq&#10;xljE1mB0kKi3XwEKxDx9wqgBNI8CgIvR7uY4bth7k0oLNPEXsLpLiIi3V0jWP4vY0CjU8FkBibHL&#10;CsFmw7ioHECkigSb4U6/4PHXnKOcCfJ0J0Cgagh15vCgEXp0EXlGifOq3XWDCj8Ok4EKk2yyCVQy&#10;+IjN5jDVCucoB9Wu4aQqO0KfCbT2KEi87MjIQBQDMogEEXwsHjCgH0nh1u2L8q9VkYjzFimpDgJ1&#10;KPKAMAXeSg6bTn2OLdTk+Eh9t2h7ttDJCvLxpIWy3FeYiGYbjvwSiPJ1FxhsPbvyzAdDkVIqi0RA&#10;CMRMDv2UwxainqMAWUCbEOCyEeF3bcivYsADy8jKDKinNliaXeMGFclt2FbF0YTqQfm1nlCTcSAD&#10;EXq1h8WRd8AACUGrTLcv6YjMzETyPZuD28gDeMVqKBlvp9dcrEB93WM/CXRsh53YQfWzCYcvj9ij&#10;1aCob4DlecjgFsDzGrMUACFmi3cQgFVwEn+nij5hB8e1MHiGDv76QsQdRoCBFZl5C/esaIjodOKA&#10;VoQO+F37u8LWDi1J6un98SEzkX18B8ifWi/eADNKACEznPejgESziDSyz7NRGnsbzAKXjsieFRhn&#10;ifP6iJufihE4FiiAPCBQN9wWDP+EAWFAaGAKHPmIQoCgyKASLAOMPeNACOQ4BRwAQh/vaSSKLASP&#10;R6QR6TyaLRSYAx+TN8TV5zeRP6dRp7u6fScFUGPQaQSCMAOPTqlP6jRgA0+oUePUEFQaPBCsBatS&#10;J2V1v1+qByxSJ42WoAu0BO1Am2SKGAaRP25XORAe7Ai8Se8AiRVCPRKfO653YDvXDSR7UeoXO30d&#10;9Y+Tx6oSeoXvHvqvt+DWgFhvPBjQPLRSKqWV4112ZGHVGMRKlSeQXODwioTV8OncOvdYiJVSJSCD&#10;XOlSuHUeRYqn3O50mdS4CXOYB3pTN+A/rBXsaJ5OTuSKPW8G+G2AmYdTUdYH0udbala6deOlVTCX&#10;PtPT7bamgORSCT0qYMIkC9tsbECGdAzDHqvqno85zOQYhDqJgFsJq0CzOKU0zbJEPcOOWhyDOoo6&#10;5qgxqnKeo7xsJEoBxW4iUoNFb7HodUaMDGShoKcsdPCBsKsIqTiowpQHSI0qyvwjkRqey6DMuxEm&#10;sewgPymqkArw1B2yy8a9sIvaqLec8wtQqagoMm55qAoLxoMgcPAEd84Ns3qgre9C1AmqB0T03B0w&#10;Q2Z/qOCNBUGrAISAASJM4qDYrkgyDNsqi5t0dZvUqiB8uQAKPKOwkiAct9L0emq6IQkCRL2nieKO&#10;iS9vQt9TQgmbKrw+S7RAmcz0LO6qJEniiI4pVLuowldLUmCDTCc5x2XS65vyt8FACo6TxQtjOKOp&#10;SROopUkAA2zESYgqPL2qClO+t6GyCAdYH+yUFpSAS3u0pUeQRAhsIGy9oqgqj0IM7SQTuk7TOOjD&#10;vXhdwApBYKIINQNBQrL6GJE8a3su1Bw4y0yDIlFSGOUuUQowkC/XgoqONUlLqKgkWDgEgzTOpNIF&#10;IlOB3qhld3gE8YSZ6Eufr3Zq5OMhCPOE5qENgji3uYfzqI9S7bRkkCYPHcJ93o8L0J5UKC0ut6T1&#10;SjS9uwCq51YvGmxs+2bT49EeM4vaRUKwCfO0vS8ospTEKUwkZaehyTwQ2zCPVpyZo86jnBVxkeZy&#10;ALqTciVLtei2RAGiWm2FXCbp4kVLvyo694sx6QT4o8eO1l1M1+AFnI4wjEcUhGQH6kTL0y/KlZYh&#10;C3olTyBtRT07yydsaHUpTOUKwM/IK4aOJhTy38BRCFKgy+hH7Q+Fp1aaTotF1qgT0COPGmD6NFSd&#10;2X+0SlPHES5XZQ+W9ouSJZKAWUwunSQUK9Bl1JqTM4oM9w/iJHoM4fsjj8B+u8H+9QwicwFKrIUS&#10;0hBBCClUMQzaCgBXXgAaCRAo5bylQjIYUcgyOhymIL2Z4DYGoYJnJAW8nik1zOBIskoAK1CMMpdu&#10;Y9hxGEzqTT4dQqiWy8EGJ4UqHSD12kOWjAx+g/yTlzAlFc0AGIjFBPQaZGR7SFFHKPANQSCGbRXA&#10;kW82zrTFlyQBAsjBMFLmXOoYiBQAHcsoIsYQ/pOi3ncHIMqQSyXnlFgcTBaBtCnv9KwCiRx6CqJQ&#10;H054hAfZLMuVEPgy5c4xJCJ0awAZJ3lFYdGQxbreySIyApKuLJHjtJ8eOUpBBmQMy1AvLd3xEiFQ&#10;3AEZwwjAEksgUYP2TK3ySIaIQ9Ihh44ss2QRIghhhCqFHkAsl8kIC8S5l0RJQ6fyoPHQQW9HxdlI&#10;lyZtCpM7hi5mcfMRRO83CMFXKwZMiyl1fEFMup5wRhhtz9IGSojhUCJKFU8ZefKRDApPILHciR1F&#10;LpcLsSdHjTWjlMI4uQp5e6HEQL3KsCk+iLNcIgyQp51GpxwAGoViJQiHKVG8sscZPCQGXXOAZdjC&#10;CYFUM4bIgqLjgvxI4dSSg/ylMye+AQy5UFZgIbARYnJOmEmUKefMuRpjxknHBVmFTlD1KbZGRyKZ&#10;SlBlvQRSRTTCF1LYJ0o6nr0CKHogQWibcujbKTG5Xc7Smar1HW2/ygNSmFV/WlJ4f0nSkEOZOABw&#10;xR3uD+eOsMuxnCeG2PGwVdZHDOAus0wJyxM1SD/TdA6pZIHJkQNsm5BDxWKFspAARW4/CRNoL40m&#10;o5ICqFQjmY+DsyB/q1AOZc0xqE9DoIMdIDqFVCnUryRhTxPGbPuLYTAo9w03WfkKdo7SFSDVFJnH&#10;ckRMARXhJhY0gxJ3HpustYZz6l7TE1HFe9w0YACspPG4kmdwCytzKxE2KEigAtXP5U4hFbB9xOKU&#10;1etQ/p6AEsZMEftRwCK8fqP0yxj2MjhNMRI8B4WbUyI6Q48bZa9gEqeP4uLIb7mPLm4/DRDHMrqi&#10;coMmBpi5szJAObHFMGEkgaiTUk8iR/1me2RxfRCHRF4giQvFxCnWo8g0SQ7RiDxnjR5bJBxDyIEs&#10;Isn+yzUCIKdSKUFEjHy5XsIheYmZpieEnIliWw0FmW4LKhjgcxPDCS1AzdqfBj3pkzyiSVUqwCdV&#10;SrOR+PQBDOEgqGSB4uFzERjLQjzABHDbKL0Fgop98o2j9d3YBYhWJbgXY4QovZ2tLAAjUqMuSPI0&#10;GBeKCDWFHjEazJJpsqlAAAP7H818hiZzbMJfwYTU9XgBjL2MNLZGRcg6XXGXsvGp2XZ4BNtPRNQc&#10;Uj6hKRgPW285FPQRr4mq0WXVm0+BAvaCEbkOQwWUy+0wTSOBQfAnRA7hoyePe8cQHt9ahm1pswhM&#10;CPTpPUm7XBl7nJwQQYxiZCLwXhNsmeaABqIAHeONDi2CyJY/IYXt+9Uy7H5g+YF45b7jI8UuYEnk&#10;wAAWlvYZwxFHlPbCKe79Ij4jzFdcMoWO6fCBknZtFaK8MANEgUmeNQdMI1kFxZkwgpg6IkWYqQyY&#10;bkS5Mu6iAbHo+IXJ3bkQiL7SIHkzq4P5ppMNQ8yADP0bd1OqkIUuX8hWO8Pv5JeRQvc3in5oH5T/&#10;TlULEVgwnriD67GZ4JcuScgxMCJJnMuTBBA3fIKTI8j8jCCJeSFJgSepNgH8MIwTTwfZb1BqeUKW&#10;/yh+iEeQG6ZkgboSMGcY6XZ2cTwBadsCAB/EvDf9zsTHcqBBk+F1siWhM8HaBTbo84wFWbSEUGxU&#10;0OTuLyU6nfQPLn5ciqEnRkSeN/uKSkzzhlrBhGC3qFMIdR5o+5QFKwJEctjdR3SAuHnhspJ1LqZK&#10;gjwqBgVLn/6eAIkAMuVAIgR4WiO0NMiyXAMeYYHyrMKoZ+BKccJml4j6H81+Ick4k684LmRkTOi8&#10;PsZwu6aKNW5mIU+EAOKsIcQQiWJ0S8KCLmU89+z2H0JAOoOAoXBG9q7AJ4z6H4sS1wyERMACLe2q&#10;W8JqeOIGceYQb4j8IYPQU9Bi0yr8AAceimtyH0+Kk6S6byAIj4IsnEK1AYiCjEUu7UeKaMLk84ju&#10;0Iy67+sUq6IcTqOsxGW0s8Lkbw2cQQ+cH0nKH6QqL2yuAFBsZOxOdsyMh6y2rYlELQUG/EWy7cIg&#10;KUL2NMNMp9BwH+MI7Qcu6dEypgRkoGKyK08QIK+YH+RkMuPYJ1Ay9QH/BkawJ0bePCKO0qKeUuMy&#10;MCMuPGULBYH880+fEMH+7e3UJ046ACiZDufAI4U8PQUGepDqH4JhEKNQL2bgLQ7UhUs0BcBPG2MI&#10;NsNQeo+OAK2IkKMc+dFGH2qMAIRc40AMuGGJHeIHGO76osAAJOfeniZMouLw1gBAzw/E9mcuDlIE&#10;441ILw4eJuRkUujuXZHSIkewIhEGdcLlEeH+BTItAg8UIUOoeKZsG1I8WSSmA+QqWuIwNMKOU8Yk&#10;AMQQ/uq+JCd66kI4/4Ig3AHwvkOoL2Z6BJFQJrEDEC2QGlI8G09gIVEy/+9O8m4+pQ/YIKNMhUI8&#10;iyJgTOOorm84Rku2J0MuR44mlAbKJAPQOozo2yAGM40IteKgT4JAzwKoeKeKiyJEeOjpDsH6/ET+&#10;ngjE1wxKg+U4Ls6yIkBHL+PQLmoUH2ZdA5BAKePGOgIoQq85KDG/BEH/DGRWgcYQR4LfBSJSJ5Ie&#10;HzIoMI7lJc2WKKMufCIxKKAOXY6mJmyoPCKgQQi2AUpgwuhaM8QQkAh1LEe8OfGQ/GsO0MjwsIic&#10;s+WKAm/MLsqbC6LsIGGPOWeKcMtiIUTuVeZOtE84kW7mZcfwaJFbOtDfHoIMzoI8uksIZmJgVaOs&#10;U8R5HKH0muRcOcssk2zKIgRkdlMhF0KwR4iUI0drGKicowACgIIUbEHuPizEsA75NyjkIgeOTOsk&#10;I0W6LEA4euMexHKkJm9OJANRLiH4IGQqPQKVF4eWJ8LmNsQQYQjRG2BOaafxBq7FEie7CEzgKgTO&#10;TOMDFS13IgcRBIACZcUuiq+wKCJAIGUmpzBeLkhcJhPgmI6UJmXYkKoqh0TcmHCDFYlA0kMeRkNs&#10;NtAqcGJqhmIYUIlILwsbFWimoqJAMRFPAXBayROMIYnYLYX6OssTDGKUZszomuwI2IsSpuXg9sUS&#10;LQMIvrAwLlJ2HwI8jQOdFpGMPUJAo8KoJg029sT/S8ANFcvKIsM4R4tI7iXg9AwS1oHtIUv82aAR&#10;PUlAtsKCeKNQJEPQ6EM4NsKOOoMCPyJ5RUsAO0QQPGuMQqKVISIgMCpcMQJOJhIpMua8Ig9AidM+&#10;00KePQJhAkH4L3TMaWIYRkQQM5K+JmGbW2T5H43g30A8M5A8LKs+67O29ulAoaJmte4UANIbI0Jm&#10;kEGUGrXpLExKzGANHYwDOQAOKpJCjRHkLcIYfwDTYKPGPRArSyJqIGRk1PUiJ0Oo9mUyeoKVXA1C&#10;Tu0UbGLwJ44sGgMDH4M4ta7UJgTu64LwhkwcpqJEuGNQa6wKIdM9GG0wAC3dQlD4KDNMMuGRZ2kA&#10;U8hMXQlKAM2IZTTHPiHyWSNso8yAkgKDM2eoJANM2g4YIotWATZMAQR4J4pgRc4mhJTWARYyHuI8&#10;gSIQMCKUPQ2+JuLnD22I9nSnR8OVHkwbNAtOLko9H4KgO0Nta8xMIQNtR7UwLQLmPQo8L2MRKCsf&#10;Lk84ySAKsSuhasLVEKJFSwJrM1F+stOOsaWjMwLelA9OUzEKJAjQXqMNQYLQvwHiR4UGGtdYqyHA&#10;l4sSUy/FX2XLReAHdrHoIk1DJGLQssJAMIMy2MGXYjSY8BEwLs5i/+3HT2AAicqoH7djCFVs0KJE&#10;O0gELQU9PMAeeiSJEDDUIQkLIi9yk/BLcayIiAIKnuH2MRcsH0L3JCPQUuO06pGAfwgOOtb2XRaE&#10;IdVgNaIUrNRYH4wTf0psI4WQTCpohwAJXAw6I0/EIGLePGrNJpTsxxQhJzQ1F2I05VcpJq78AFIs&#10;BSo9VEiob1Cnbqe0IxfYI0ULYSJqhUQQIlIOHmvjdsJFVyLYOoPQKOMQWTD6UvYslvNSH414ANHl&#10;IpZsjuvsH4kKwWsTHC7HBuH2uaI0hUMuM4jQTvYnMhKnXgH4TccMIMg2ThIoIkiQAQPGKoQqyBEK&#10;O0J5YpFVUJTU7JDcu5i+qBIlLmIcL2UGMIjuqFQc1UH6jIAiTkjDCEkydQPCIMTujRF8H0vXAasF&#10;PUpwreOsO0/6IqIvCE9mKoUuIGeOPHBCH5T+AWvQv8PGMQiLNULYo8TvRsJEkAMQTvdwu8IQjMTg&#10;PGQmBaTvhWHvZddcUnYFf2ZeXEXgc3B8sFdxgAI44y7qAYR5U1H0AQNRLCJ1D6xkJiAYpddYGsUg&#10;KCQrhDH4b8RkPtE5ik2AKfEC6+cPgFPHmeIGFhnkUmX4pZB1joAEsM1uIcKpJTH4QEJrHCLeg+C5&#10;oKM5UdaaMeJ4KhjGHeMReYKLOcv9O085FAAhJCLmeKL2I8Gzo6KVQg9EUEIGruG4Jgo8QqUGMvjs&#10;TIAUNRXoGrg6L2okPELYI83a2mkiIKLeSqI4NRHeGIVyKwwgLfIIAK85c6sBjtVkJ9osP8ncLUIk&#10;SwSyUubKKUdU+aMeNtJIAGUGjREALQO1dc1GAKL2RSLsssg+/8AOtwzPhMH9oWKeIMUvRKXVhRmY&#10;5Wl3jjbi7BrkIgKgxCOwQqQQT5KGAKNtfayPjQLaIQUGneIUMuGvsipgOcs/Ls2GIc9GSJjsIGTO&#10;tfok9oYROq7zGSKLGewW4mmG1wUGo8JFS0Is1wL2IHZ2GQMQ8HeNdkXUfw85ooKfDkAfJDp5eaXh&#10;tiIEGfuNa20ufw+4+GAWaU+9R3BzdwMIR4jsforNt1tGAIKUMDd0luUGM5MnClZmRwH20Iorfo89&#10;f8ALb4h/khlvdKJvCJewSIV6I1ZdKW/UoyLwo8MIzoKOPRlHj8fpHBO41OrmlQMSIwmMHsUK/Szg&#10;MCLmvCBEwkH+ZsNMT5dco9Gyb7TaAMZjMgY2raAAQrH4IkT+dq2UK4K6pcLfl3pyH2O1o6GzZiAF&#10;s6ILBWI2sxUALsMvP8m0LmIGMI3QPsjQizb4jYOSdrDSsBHSpnjm4JHzjzKQAOr7HoJAM4O07YH6&#10;iyUGwSgcxLs+imgcQQ8sPW3CITf+0OU8izwFMjBnuqH+Ra0O85IowJyqKhUCymASs+nsI0QQOciy&#10;JOt49MLtNc/AIsKghVQhwlGiwHWOHzUvu1YhlYASMJu+LQzoZsI8PQgkkKrM5SNFfpAY/cASsWIw&#10;tuKeuGMRumPCbKI9f6AGMzdc6EbKOpKvHpTQPsBD12hcMuIHIcMeKgNMzpofmbi8kxSXndFYgYcq&#10;JRR1pmAaTvPEAGNNxkzossR4Bf20KoKVuMGeWSxqqOQrAh12BCbCI11uwSkKoOAc3lAsJqIMgdvk&#10;AWpcFj3thQVcIYvk7gALsKL2fFL+BG0IicMQuGI8Cp4QR41CKpAOLLxp1AHkmviUv7NCbOm3SaJ0&#10;U9wkKOIGO0IMPOOsTucMuGTOnaAY6E1DXMcuKgGp5bKCw8AAJhUyPCU8cNXAUHUohQILY6Gn56Kg&#10;tbcZL2AOUPnS9ukkQiIommIwTuR4LmZsuGQQ6FPmJJPVWFC+IY1CU9bIH+TOT5MwrMp2xQH5pUJ1&#10;y4UEfPjkH1tqLlVfS60poDri6a7b65bUZBArHYJ48YMgIsriAWJgUG4OHfbgUuTOJ5ZCSJo3swUE&#10;jRrYHy7U3w9szcIwTdHsLY7O9kc4HmeKezibwLtFAo6hsWtBN2O1XaxbgLuewWo90CwF9HHm/EhV&#10;siGvV9M47BB/tysAh9ujuyUGiyQqYRU2AKJ5KDKCmug+gKL3Ci9u1xRiKeKoUHVnOufp6JZgLvTE&#10;I4o8sqVithzQALO0YS3FfA7BVjRzEF/KeSLQprucMRAuAEMuTOykLZdIHq7GKg1ChcnOR0PH63aq&#10;IA/4E/YJAn+AIQAYU/IZCgCAog+4kBopEAE+oxDH48o5GH0BJA/pEBZIEpNFnbKY48hJLQjL3xMX&#10;pM5i+HHN3BOQdOxTPYtLwjM6E9INCAA8aRRgRSw1TQfTwHUaLCHzVXvV4NVXy5q43q85bALrENbJ&#10;JALHm7aXFawTbYtHnrcXdc4k+wVd6eDwPe4dFL8BoNBotUwBNa1ewPOwdfoI/ZrIAJjcbBpE/otR&#10;odGsnA4JRoNUQHRtFCNBDodlJFDshQqQ8cQFdhSwRlcrRtBRs1BI1mYbpgDBo9jY9rY9dwVn6jec&#10;RZqNWq1tYRkLNoL9sotl4RtJFjaNkIdt4RuX7cXrQo8DPR6bzdY1FshoKu98riHt9XJ9wx+Q5+wp&#10;/eMhytI8izKocxTjOMyqVvuch1Qa9Snv6CjZI8vzQLguKarqjytNkxToAAgy/MQla5ncyAFxQoDE&#10;PiyB0xcasYLaBIQRo4z4u0fz6nsyCWhIjUGnUuoGyGhyzMadckRKmqzINHUcMrJiBIdAiFMGgTQM&#10;gvILy2oCtGlL61nFHS6sgC0zBzNCHJuccYGq56RNAgyHTMCwOzsDM8Lyoy6qMizToE+LjSGBqLQ0&#10;jDGrq9LIGdRhg0crSjJMCS/IMyCLRkxSzT8hVJBDT1NgCjR31GblSrAcsUAWKFVuNCLFRLUZ3osx&#10;DEMq8kdMDKSFM9XLZNBKzAuNOj0odEsSrqoCLHPZbyO46KQNACFpUlCL8gw+LQMqZFtmzbrKtA9K&#10;gQeB89olLYL0ko0ZWVZZiXdWK/PTXyorMsy/T667rr8urWsg9LERkxFkohcp91iurEWWc6NRkjTW&#10;yKkj9g49KNMg+N+pAgz4yckSNIMmqLU7T0PJElJ2xK0EZPi2SzMRjyBI8dmZJqoyPINQbFNaoTEV&#10;TSSDNlVKLNa8ijMbkyarzTKSMQCemvSsyazWbepq0wkptShSDOMxVztAleZHYeexVywKjLMh1gI1&#10;IyCNA4zQI040kHWoTZMRSyIMI2UaBAoDwRAgUyWgqMSzXIGDokzZ/782zQKjfIBMbWa92kCE8AzC&#10;LqIoyqPbEeZ0c/Nb4tGAHI4IqiqxlRSQVA3zTItVLIJrX/TAA5aSMg2TjL9GTGyoh6INUkCjMq1B&#10;/db0oBMxrNdN/XLKosv2zoVRCJPEeHrzWytPBDCKLMkgjEcwqMF+ueDFWzOHHdoyvYpj9B/LrslQ&#10;Lr6h95ef6LLypoNONFx0lcHMa82BRnOlGPimE9IG4FGyRk2A8RdUOFLUkz55hGiPEOMajonI4E2v&#10;lMUEWECPWLlIS+NJErsCQF1RKSsxSgy/kUIcywkizgALAOwABKBJDvlRMaVp74/SHPxSuVE2RGmi&#10;EIQGx0hh3XVkQhyAVXhgTQOJYKVoxRiHvEEMhE9DZVYpvfeUAEypjWrj+KEiUxpsAKnSdvClxBui&#10;NEMI8nw0hUTEHpcewAtrfk4kCLMjgwiOmTEeKMemNSMmCmNSwSCOZEomAEI8yZeRSyLLWWtFskTj&#10;ABmQXWRBC49UdFeG8qUbhiDFMSQi2Zeq9SNFaKEc4qqkSTMNN6AE0ERSGNyMqqlyhxihFmfK1Mbc&#10;AARTFf2x8mpMSgIRR03JlBUSgHGI0oNoxKVYm7IU+WRo+1NN4iGAMxr0lQkMUuW2NSdDQMKGnOsr&#10;RNYyEKXOT0FKJZRLNILH4khlStFmONGoEc/3LEaXwAJCpUT4vQhejgix7SIKnGVQ8cNES6oyjVGF&#10;zIBjjSdAEQYvKdgOtNAnQshkAE2ufHQXUswTKVHGPTMw+rYC6kWUGekrJVUdEeQERBv0qwCutIcY&#10;g0EanKFafKjpGSOlTs2IE894BCizKpf3P8EZRi/OdF7VekxhGewTAkql4pinKGQUGTUZlZRv1nYQ&#10;XtgJez3GQJBN069biQKpfK2BSTbl6Q6IUdUpZDj0zvACiVkxlTZGVSARoxAJbFF+bAf8hR5CDFmJ&#10;W4cfZgqmgBMacZ7aqSjGsKQR4yrDC2wMLaX4yq/CkRCH+XWvx6DQK4IEjKGQBT3lRUG14jiJYMEE&#10;bAVqkBeY2AFKBWEkDnWwDXuQfGRRUjOD9iiUBOig2YsyVi4kh0YTIUDeK2sfpFrSAJh2ANNbO1aA&#10;HRk74ozlAP3rrxOBthUY6AALyStkysVTsmcScg0MSHHxOO0YpCK53KMFL8a1/xNXOlCMIqA3EcR+&#10;EWX+XuqkMFdkIUrE0ATaCIHeSqRAvxeTjHMNGbwflu7ukQPTFFxKH4smSda6O0JDGrEKj4VGgZkC&#10;6tgMahFGT3b/D+NAWYuqQCa18ARi2TRBjxQ/hpfF4t17+ACI0X44ykizP+RKVqNR8W5EOUG52BQG&#10;1Uoyc42OpZIihGVXOXki1nh4lCTocZWNZxvzCViUYFmeQd57qGVVBY0dAT7jaZEgmCiBTRLvDect&#10;4HpmdjqANskmjplRfvfEjUYyCLfxs6cfNTHkmjeI8xeYA7TkSxM2+chEDxGgbsxl5jrSDWsIVpiI&#10;GjdaxiJEnIhRHkdNgNlmExhBJtnCIwgEjB8SNGgUlbe5g/zIO2tpXJ+TtCPFCJWVplJbX9npRxFF&#10;smMcS400oQzQQBS6lCKAxKNUeHaKpI8w4pDcqTKnfLI8oG9yX0zPQ3dyFvGZWQIFelyi0qRD81YX&#10;whRK0dGQMUXlzdOB9DU4kqej1HjQHkI03si1ERw2UZukNvpUS/KDPI3LgA/0SwF0fH1xRUdPYmIt&#10;Gp/ag3yykSAVrJZBEDF3NajqKMiwCHsxlwFZ4BH9zyUlyyFEkCM4OcbHYvZoNjD6W2MiEphy9lAa&#10;Dj/KhdzEUFAGoNCKdJMD+JXWUZkG79EWCb21exFOklRVixwfyMs4l3IM+VzqH2/MQp6QshhjV7kI&#10;Lzus9BdeVFHKQwp+k9x/5QAA8EAidAVeV1G/5dwxESxPw+Xkp6ktQj/NkpI2RsmwKMGdjoghsnot&#10;LwllGuHkEZFAbA3J/dcq3HB8c0xpt7XyvltMdphR5C/Ar+MaBU6Mt3EYNbZ0mdsH8L51KPs2T29m&#10;ADTfGYmdyotOCAGX7DhpvsmQfu70kVaQD9Lk1eUA5DihPlRw/4g2y0hnG4YYonbFirlCGt/18qwD&#10;S7XKb5c6NQ0AoRkw+JP4g50booizliTSwAswvI0Aurjh2TqBWigYsxaxc4sxHShAAygYoBHSEYeK&#10;ABhRzsAIyxfLDQ64yovxiRyykAmpjCtyUR8ohwjwmp1qcR+7nAhgxRVKcTTQAbRSy78Llh15FBSg&#10;gQ1orSmIiBVKX4khyhQY2TyCtoAiKK1THDUzcQAbYaOCOIxp3ApY9JQY5oqouqL4fpVI4xYCywAQ&#10;+JEIioiCKjCwgTB0PQfhJ4kR0Q0bC4AkQLCYAw0AvJVLjh8oyAvxNZkzkb+ou6eT5RFBsBFgkAjQ&#10;oQhxiRGQrSYR/whwD0UIxpNZ/ybQjAhwFsVIsgGovJHRNrjjXSWy+AiQgySYBD8AkCnw30NkOB5h&#10;EQvZQwfTT0OLiAj4kI7aMAhJ5bx4hToQfiFwigxCkycUOLE0PruqPYqK8J4rFcAUBbyLW0BTJTB0&#10;EpyjHwAUH4fkZyCAqwq7jAhg4ykBVI0rDoAQ4yMKKLyQjQ+JDIiTlhyhywxrZJ9TfrE4ATTzGEZD&#10;W4oxHRzp3Iu6oRaQ2RdQtqQghBhSDZNbd6JY7JrAALKokxyyNR3YtooxhRU7wQijsZMw2RxLt4Az&#10;c4mYoxQbr4ihURUbiQagrSZY/r4IfyK4vY1qAEZwpQpYoAsxurqIqI8hkwhxsBIDvzEz8iWrEg9J&#10;HoxQjxIBIDBImcccPh9IAcFR4qTSJIfybDXB+AiQxC9YD57Zc6GL0oBEHLY4q5oogjAYhDYgfQWU&#10;viDYhxSTkLSB5hQZdLKIoBc5VIxD5wejOjtA+IvxUDtoJrp4AcuIBA8hmghAsxSSkCyQlYjjVAfi&#10;GiR4jza51EbL74ihc5iQ9LqZhRIDWj8x40XRQbPIFhQYyCADOhuTQz0QpckACQoDcAvyu4u4vxWJ&#10;bobJBYoRGRGRlrhA0y7RmAjAxBSQxpWIvJeI9A4DYoqsgbsLkAl49I8gusZwsw1sBAq4GM9YjyDY&#10;sxCI4xU66rRwAEegAMuwfqlAkhHqkBzqngmpBIjhirDEIiMKP4kUHQmIuqF4AyjSyLQaoEbQhRWI&#10;oQxpzpkwxT+gBrLxIbzoB4yDuiUSACH0MU2RVJyxylCxsQlapTlq9wfrGpxpsh953xLIp4xAmpMM&#10;zM+oqJGUyAiByijxqAmJHQhyrwgQ4y4AkArQlaupmTvRsT7MWIwhQZ/bMMrAjBBYrRyg+KDawFEl&#10;GEghYEgTcgqrRaPTRh5of7SYAbyDljoEIh4ooTjhD5nAnZuVDxQankNwu7oD8Jx54YkQvzEwmooQ&#10;+I8iC4hRGUzhptRM+4hAmptQkkXAAh2ce1PsWYfdRzEQACCwjFSMjiGoiArTZDwM+iR6gcB1CQAK&#10;rgCRhRMIgwlZICwA2TyoFQE1XC6QjBuQwgupHQvyNQmpkz/oaxJYkhVK1AeKVoqqI4ABc4GdaCqR&#10;Er1AoQuo6wiDdAl7Uc5yvVNSxE6D0J+6i8CgiT0KMJUDcFc0js2dR50h77+4Bw40k4sEoAA7liwE&#10;rwxsaAA02TE0BSGkWLyBgo8SZImLfQBkbof0J88s8o+MBIhSNQxFa4AUxQhEiw0Rx8QYhEZz0Isz&#10;YAikHapyGYginh3zwaHFBAjAgyHoqqH6R9I76IAT8IjSDZBbk8+yG73A9MUIDykA9KaQhidYacWA&#10;gRSRa0TYtq8NbgAtQwq8SYBY2RHSAAbVqiwkuKkDwwBjjhWNkI002RSVJQAkmoAxWwuIrRzpIDug&#10;sygQ8NUKwokRaxHooRHQoQ8gldCrYVlSCohh3xHBvxwIAjWh+6ig2FXAEwoBGUKwpbqaIMtQvY4w&#10;upBcvgWRWJyidFVYi0DY/MtkuABCkDl7wAfhsBNqYVccggJ91C8NS1UDcIAJfw9Baw9JzrvaTMvL&#10;TN2oAAsxsDk7aBcA9ByzMIswjyACB1Uwfp+53yn4vaqSY4gR/wrQ8hIAlYiylg9BCMr114Bg4w2Q&#10;rRBaUR/16gu71jClNSG9hKjMiojA9MedTNxs8sykwiWYtooTLohRCIhyDZ/wGV/YrVqgbQjSSw/J&#10;sBBZCgii7jWlDgBpHpGRzslwkg2RhTcqMJWsj0rydy94AZGSi6cIkhyQA9Ngmo+IlYuphR/Ip4oB&#10;pQAr+wkBygmpHQ2SABMI8zps0U+hSTiyHggglZzoj0yiKNVDUD89ct3GD0IJFBEqAEhEzWB4pYox&#10;/akEdgfJzompSRVIxpOhyggw8h8o1ousz4jlMBsgxBiVngvI+N/xWLrWI4ub+R5i1UFrEhsmDjc1&#10;xwA49NS1zNbsFpYDF8PAf4xphRWK8IxQ2UqAhR3QimRAv64MkgBKLDD18lNjxofpshzo+J8tMCkB&#10;iVZELwANMDgsl64KH8suR4AWEIq7Vbl0Pwq61QupD51rfgvoig9JaxWLjhEo1pzsOJVIHGXqjw2R&#10;EtIsesfgmK7NtofhNZhTT0NkYKLofMooBBNAHKxQErjk5MzAmJa1AIeSkFSkpCvrWY7QxEqSNwfZ&#10;xeY7BldcOgAzgtlc+iMtKbogAE7QBg2QYue4jTMYtuY0cFNUYIypyhKIf70NgV22Sib+d2g4wL6Y&#10;xpjY+qXhaTWk7gfQjVhgfYmojxQY4z9l5QA+TAqrUYsz8MFtTwfVMgfhVJawv1AdwMjwxEOLINbo&#10;o2C8/OTrh4fSMsawkTZ4vak1rZUcs8LKnYki54l6NUAg2AoC5Aa4bGppsEv4kwFGqRaz9jg4A4rR&#10;HQs0mgvYrR/yURpAp4xp/ZOg1pML3Qft4QjBx5Vo/sRaF63AeSewfuXCz8U+cIfzBofiVQAov1ww&#10;42BoglQomcUwfV1lthv+P4gjJGPyMrFsFUYYgR7cSQtrEAu8omxghQ9IjwYWzjtAyBy2cceqp5FA&#10;xROgoGjQu48QyBk0jAnKk0EG0IAN1AJ+Pufo8UWJGRc5CIjU0wfMWOHqvIAt56L1Va2tNohROlnh&#10;kgfx8qkxG8bx+50YixyxiQjT5K0tkAmJuRzrroBQ5QvdFuFNirxQeJMNHQmMpNe0gjyU2Wk4h1xA&#10;ttetME/BD4owxFOwBxH5Bosw9KkCURWJ7YoR0Iq5Ohc4rRNYlbaCnLT+xBc5vY8hnQmZZDfF6AuM&#10;S2lofzUbnLW5x4yC/ToDsAvydtIg+ompWJEtDUKpIajRTAncrgehygoRhWQJUa0AkYkhc9nkZxEu&#10;58FbDLWzTyG4o2bAfGWQA0MoBFg5/xkx0cFpBAkW0wl+KJsB8paxCIuqkBvYvzkpJGYQAI+OYI+o&#10;wg0GTQ/ZPQhDOgY/NRVMtg9JU+EeTpxJUGibll9wrV7NpdSjyDv2liH9ZYfJ/0s40GrYA6NAgkBR&#10;VLNiy5UDENSeA2ojKPEYfDRZQYiwrQ1o1osxOjHgtqmo5zGd1yuS1SG6i9A4f1CgmekVJYqomsse&#10;g2ixx9TkLI2UkYihMLjhsDnzKM2wGHXqagghWNvuVYe+T4iIiV/w+MKHH4AIjz7gfu+uJYAoG/ab&#10;MOpobBMJHQxqYoEQuo+KkCR7bIBMstVMFkZbFtZpymiR5kyjJwgV8zx3DxXIyFoAfmzgYWb4BAxS&#10;Gx9YkWXQgSkG4xsjEjFT7rQjW+hMPRJo+pkxaxGWhJ4r7NUlpwtp1VsQvengA/CIegi28QvcHqOU&#10;uge9Foox/QprT22JrQu7JIgRlzVOU1BUWmeWiZ5DcEO4AFEQrm+bR8JkZgANk875rYnZaxyw0B/x&#10;U6AAjR7eaiNQ42dZgujvehEt/1NgixiQoxMOwAfo2Qg3FAk19k8ABs55WnLYuLhQ+qT4+Ni+k+vZ&#10;SXbdAA7Tawjg+OHhQ8MUBSgeVLUl3DWndUb5HXbZHu+5IZ8+HIfsJAqMKQmYWHxZhRynfSy7I29J&#10;VKNRgYAWgQup/xsBWJsA+YvciYhAKP0K8OvPkePwxB/fRUOQq91htNUJzuOIgWWIhQxB7cwImpuX&#10;ZJ6tvg7UOIyqkCjwoSUU6vrxFEGgpArWehCfuofrFIhDVoAjXpmSkywfG7v8WW44AKWiOMuYfQ+K&#10;NRvdmH3Ifb6cBXIzCA9A4w4YpETQ/ffwf+mkObM4fxVKuh6+ZUj1SxD8kQ2BMIgDwgT8gj/gwLhA&#10;XhQMhj7hzziD4iT9igEiwCjEEfkYAQHjwDkEagz/AMlAsnA0pksrAMgAcrl0SfEOfbym0QebsnUM&#10;BgKnwOoEIBc8lIGjwHnwKo84mgPpz5qFRclTbVVe9XiwEpIdrlCkUGddhmkcAFls00jUnAsrmj0t&#10;z1uFmjlFBF1tVABwNvVhdduej+wEjkcuosruoICWJoV+cuNduPCmRDeTooRywczF6BsUfruz02eU&#10;jqM0zkuzmHCepBOrrL61zM2DQ2WRCmYDmanTsv0ymlmldms1ff8cwUGqOckdHnmrBNqovEg1ksu9&#10;ssymWcq735EGrNqoVJd/hmWufWAf2o1L29WakfmovJj8glfmqPZmkjCH52lCjkyywIgtAKWJK7L1&#10;HsjSzNOurgLKzjzLMoqjqK8kDJkjjDrMeMNL86QANIijRKguSMJgkC1JcszaPyCCcGxFypnI7LOK&#10;SJcagxG61LhHR6o4jiaJkjTyKyzx3GtIyRu2f6NSAgj5sA3ySv+HcprUY8rSIjSjhHLaovNFcGAA&#10;ly1OgwSitKlyQRGAScMedrbKEqKRw7AaWOKf6zJGszzJWjjzI4vDwneZ9Bp4zSOPIwaQPMmS+KE2&#10;ispdJx/I4zkzgG807R6jDsvawCaNAnCFAuw7OTwgzOI1H6JJdFcxow5k+sBIisqSnlIpKqKZL8qL&#10;yQuw661FFaaKEtSNPMo6sveg0oAC7KopWqMDLOh01TUrKaQ0eJt23HTzSSjiszAtSV1KstNAE5jE&#10;glAILLVNpw3g7Kkg/egS3tG4MTUtVFokw6eI43JvYFDCy3UzjctBOSMKO0FAsmDdRTysqkqOtTmJ&#10;HhrwwcwCor88kkvItV6A/QyMoJT6bJkqKBHg8lpn2kdyIpFCy2MwLivu4rzJcjTshVn4K6ClzzP+&#10;2iOJWwqSvMc+mF9pyRrxSCQVonzDqyrKj1EoWqAUzkiSJAzQOzPaSo4o4p7Ql0kIojUk2YoT/rwo&#10;8KokjU6Q+fuP0qfqzVuli1A1wNROZlB5SI82bH9RCDTo2i8Nyb/IqFdTDpc8iaJWpLmM4mWtoso6&#10;Rpk7LQHN0sZIpOiXMO66KWKgicBF2IT9ncoAQo9VvIpPTAJWrKVrUpPVomijadCiTczU8lssPdSz&#10;ZY0Co6SAM1NSCaXHT7DyJWtKTrx6q8JknC/N+ss/IxMST/MATnJSji1TUjSsqjQOEJsorNKKniks&#10;0tTD1cAI6gACkloII9gdI0oEEyLUf8DMDWeEER0X53Le3dFlT4Rg8hfkdO1O6Wok5hynAPP+88my&#10;z0BvoAK+pdSKzyDdhcm0njD0VrqcCBpFZKy/LZJGdl98FiStXc+R5mJJTODRiMOKJEIT/lFJwjsu&#10;CcSDGmIpBMjkUh+ttRAcUuZKSjlJLU1IAZ2CroWIwgYqLux/FFLNEAAhQihGgY8a4jRmiXHZXUX5&#10;vpIItgGOY2QALtx7K5IkWpFaKj8lHaCBUnhZiok4PM64fkayLKmME9wApQm5oGPUkkw5HFonqW6Y&#10;AjTiW1j9j8nSKqaABwhkSVka8ryqjaNASsEktQkS3LUZwqJGm/HZR0y5cxGBszDiQOKCcjCoS8JA&#10;p0fxIy1S1BIC+aTpRzDOmseQ8z1SuAdg2RSEMF31knZoAB9U4Cit+KiOqdRnHZgnJGcJEpLySpqb&#10;UQZTCp4sj/nuYIjiK5qTFYvPiK6TYiEUI4Tg0BRzaK2j0RhjakyMFjIwnZZkyB8lsJoQ40BMnqlH&#10;ko4lIJrizQhMOUdY5HoxD3fcSdipJyVkjZYm1bLiSeIrRXA0DLviS0BSUQSL8QQDwUjMVBbLeh+m&#10;7Ik4ggk9CQGaXwRocdUUYT7cTKoAczIOgFbsgNo5JSXFCKKdknBnJ+n5S2COdrBAAOVJBMAABdyg&#10;TqHVVEcZWTmGHrogZDrZiPF8ZZIkD1gSskjKSsklJLjmHZWyjqZh9SrlROORQo7sQRFHKOTSTUoC&#10;4F+JxA8fkUDhkYkoxKciniHRYlMzcwRWaQj6BZa96pakDLqKS54AkkK6LbG2o0hEKEIkeKS78lBK&#10;SePVq+Qgji2TxmuUDZ1NKYCykubQFNSkFIK2logAIypllYEYjUdUiTlyHVdACeZvDO5VIPLKWozU&#10;NS8PGHwkS0CqCCO1JWTxHJcEYFHu6AJX6C0GFFcJacghzFwllKKbzAg/FA2LLheIfcHiTwSMA9Im&#10;QN8MG2boPhHRMmhmAM5OCcbvSLHMnGUUoqOi+EcI1L81xLj/maPMm0phDohgBJGew4xUKKPlMAS6&#10;EKojNIGL5GQASlpOrnYXEI6JGKsx+I0aBpg565E8aiRYvBeChX9elaTEgBHFj/OzMVHSBihPVJXE&#10;4epGpBD4n3eSDJbnWN8h8S2VWEgCtFMiTJli0pggCqtiEksIcNHqt0kTGBllRSJXYvgnh5HoFQmw&#10;YB4BPisnmVARB+JFkiF+atJMssnx7UbqTapnJJEBzMdreo4GX0JEpX2xwqCTB+FFPNpMf0YKftXK&#10;KupImHSJFmM0Tic5IGWYiJAcwzVbjyZGn2+wAzkzE04x1T0fhIyso+IcpK9AA9L4Vi4R7NSzFkEW&#10;UDqc8x9qMj7PIRpDuN2/IdKSvhdQ4N7KDGeyyEIPN+M/BUrw1zCiOkezaaMhxWTQDK4UaBJLeFzp&#10;JPNIkGfE18JWGOvAcNJwD2UKK+MkuKCU39USpfShJ8DgAKOzIfpfC+Ag5dDUmSYIwIdp0AGshGCo&#10;n9IlRgfZ5isk8UDMVAx2Z4lmPJZ7XBml1XfOBoLm0+VJcqxvyovyBiaW1IRzypUoyNF4KISpstoi&#10;y64KES4mh5rgklciN+Ax2UOw1XUuqELWMmT6d4SWj2oSoE4Wzp0tyBp9wE2vPa1SECUr4ZGTRFw2&#10;FsxgRDRfVNAjCEp1ZOBMCdNWcCKOf+dq+L+7IAHfw1aRN7DgJHCEmmU7oFl7oAeuXaz/w1NpYUi9&#10;3tw2WX4PhQPOcnEWQM+ItxGjmcuBAXgl1kO9kQTaX7TYBEDc3AEnRBBZZS7rH3u6iK1L1knmZO32&#10;ZPtsEWKiUKEJR2WDC/QyxdVLyDFFO9b1E1wwDGHKFfQflOI6lXI178iEfo9oKAqQAnErRiDNdieL&#10;8CToArWCCDzEDJ4nLDXPoLBvCB/FrCLHqlRIegAFAi/KHjhKtgAqsizB0QSCzDmCzDDu0scFliyv&#10;UCHDsq7i6n1OuPBh/i2i3CaGWC/C1DyFAiNL/gED/gaQhnqi+EYCZCiwJtUHps/pLLSCjqrI8gBu&#10;+ENJMpAioHawDiGQlH5jwkusQHWiTvoEwFzwUC6j/pEi1CcGWLUCXCkqrNbDALDADJciKCZPHq5M&#10;ViMMrgCKcQ0vuQCiTpLJlE0HtiCDyDmC1GViBIXBuiioQiRkiCZEdN1MIxAE7iypfC4PproHyEwp&#10;VCOIYjJiXPli3E1LhIUjzDAF1F8EDIDQfCCKygIDaKcGRngi6qxCIDsisstjVtICbIDOzjADDxDJ&#10;IjpsbCDDyCos1CaJdqls/lJQBkGE7LSI2CeEDNcCVwoCQQ7smgBNdOTKgD/u/B6PeJwgCi/C8CaC&#10;cJwRQwtvfD1G8JJACKWgCqsQLjUl2IvP5JnH0knxjqMsvuaCLN0irpwEsuCCoQOqDPsh9jsoFCTs&#10;5jgqCAAlzxPQfi6i8GHlshqSOoDJ2gfyQihK9KHLrorLnABujiQJhhshpyXG3SAPoRij3CUgUybS&#10;bkDOFBlFsiXF2DaPcrUHmDEsPtctQAAJ4tigBizEdK6DsgYyno+x/jgCXNsvegCIrRPIKHtCSpSj&#10;ODNDsxGoDQHE6FcCoQYgEDOSxgAsYi9EyHMJ5rolFLVLqs6AAEyKUtcM8NWIJjyCinqnpFYh/DhC&#10;jihCZEDCXJEkDJXhrk2unDmDbEVnqjmL7iGvtAACRi/IckNNMh5sXB9JKP2DBI0EwIQoalRE2rdS&#10;IJLiECRvrNWDOH/rSE1TAwysfQKvWCLOBGHviG5CPQ5sBDVwrEjBrDyI6CQPrEkjDC6i+ThiXFRP&#10;iDaMvizCjjNOVFso4h9CkjOTOE2i8Sbx1CHJ9pispiaOakdK9qJiDKJEeuDKMp9x7gCTKAGKzoQC&#10;nOTjGhyismHjmSWN8C8Sopmv2uQjVv3P5DvifCordDsybmRpmFsvniKQ4h/OnCzApULEksRqdjVt&#10;KgFUJRCEOrzNtqvJVP7I/FmIrLCCfKcChDDqEISioRVQwKBwaxwACi+CNRbgEETqGgBIJoQizKEi&#10;PTJofx4B7S3gAmeiriXLMkDiCFAkdTyiLEVrXgWLAgPC1T8PSo9wNPoH/jD0Qh9zAjDrUL5CoOzU&#10;RUkL6rJCPE4CoCkoQv9j1DyMah9lmRqyjTgAEn7i9EViXFsjskhCLMkkem/OQADCaMIHCi+CzFxi&#10;SikgZVICeLlh9FJOBEzG90ogCOvgDDzJirdEVoQjQI4C3U6J6pKoIC4LSJxo/TkuwuBgDptjmDQG&#10;WPwgCVGR/B/CjnqieM2qhh8vBDNPiT6C602h8q5K5IQzJRfLmDwpZy4AAOaxlCoDs1TT2rlCJGEw&#10;WVoSCSpIKMbrSVvjuCLCeOGLrtdiinEslPbADCXMrCgEiDQNcCikDC8PkB8pHpxCQC8EdFAunJ4t&#10;lC9Sqxv1xiGGSr/C6jmMTD5KCh+urCHJxiXEOrW0JDONcOtmXjQKVqtRnnbI5WOS6OTlLC1F8Ciz&#10;xmmAbWUJoEEnUSuIov4gCnlENG/CVhf2auMLyOeOnJmCODbAW2fD/pYuMDzLijUoJtaREDVjbCVj&#10;QCzR9gC1DNWC+MpihJpAXiYtgzcSrr0uSgC2IuxEPTwpROuQNFoU3CfDyK6QSB0RJCJEyCNChPjC&#10;QTri3Kaj8n/pT1XJmJKEwQIB9L4TAwpOtleiMF1DNFmNtGYCDDDr3iDC/UU0OiUrcltuYy4gBj/l&#10;2HqkVrfgDi1HRibiIK5NSB8N2iCnGVnzZTbTRsECUnqjbDNO12hMf19CgIrLI0Z1azQlmWBUP2vs&#10;bzA3HnqjaF2KwLiCGCksWCCBl3lC/IQjljV0lj1IzvtgCmWIjBojsoQqz0rUAJUgBjDnNiKINC4D&#10;QUWRcCrlAq6ChAYX1i8O3FNirrdV+iKXwG8jXWcWGFLOOi3KjROI0UdgBmHl1CjkVjDiouMEdF1C&#10;eN8EdF2NToUDD08usAFjyPSvFiNUrQhgaF2TtibC/HCicGQnuigQAgqPsRz1GgAmLDVmkCU33WBg&#10;CPoJ3yKVDI0CRswpxwaC1O4jFCECikiVaKBOjDXNuowEiFhiEOUiTRwgCHEi8NMCbQgR5sFB9rPG&#10;x2xNaiUsNmVCoCOUrF7ASrPBuYxFA4nO7wVxMRPgBlwCLNl2PB+K3CjjsmWVAz41XRixd1BC6jQI&#10;Ql1RE1cCcDhCZH1FxKWCPPDMUD/iOIIxTXpumVLh+10RDwIiKRfh5K5FLWvABEVgXZOCeYQDXRPH&#10;1NWY1o2iEQFh+CZTFkiJEieC/YfiBQvxVG8PmumXAM6jyKjOBTeCgZXDPTpiPX/n8iGX6HaxnJRk&#10;DCR0rAUZlv3gFmlmmJYiil2UrU5iIIdRvDORhB/Y5CBDmC8ZsiHM+GWCB2OVTE7UYzbyj2WzRPqW&#10;XNvPxYuV1kOxiCSoAwpH/rYiTjQGwibNYnFDXUxmTuDqgYijPJuh+k7K7DVihQEACrLUhDVtRF1D&#10;bNd1EZcB9UjwHplotSGkdLQTQqYCBD4ADpS50MbvM3TCWQQIQl2DrCJN/QlSJh+YkgA44jsirn/j&#10;shY6dpQh/PMZ0LVSekA0qHqiZJrBnOrifCeCVsIDyKTDAYCC6lsjcisnqoQnVQZLTB9oDDzF8UrI&#10;dirq1XVAAOyzjiHEDUoMFw4CU3jkSCSiNC/IDMpjcufIgDD6ogEIDGWFWD84iCLR263YzupaUnpW&#10;KqRRMir1MpSkDCimRjzKSiPPrYBj8nhCZzLCijQTFjcuBDDpEw0GgvaLbiTkdMpi+W2B8E7E6XUT&#10;L1tQCZ2AADNF2IajzJY66XZAB3iVOUZLWpwXckGVB4Y6UyyVnn1V2iGGHmRlHogIQiohc7nMpxWE&#10;bjaXDCy1y6ECDEdIEBpJqC1DaN/F8Taq35CgDsUonEiUDgFDsi/O1ij5OAXHq4XIDRGvmlmHEp4m&#10;8XN3xB6z3wKWNDDviCs3m5hjVlAkYHkZ2h/z8DaDmDhH/bx6GCGLLiHRG4xBuOPAAjmYvptsEiJE&#10;DEiW1aejmF2Aq8SWmifDniMONXurULyORjzFsiaXnU9NYRLz2m/b7OPiUjaVdiGGWFAp92V0Z5Mi&#10;VkDC/bcs8YZB+DOL+7GOQW+8gpwGOwcCHNq3SB+CminGHllB/kdThlaiGZ+DQ3FC7V8k0DDm8DyV&#10;BwOC3RtxC514hVKYlACjOI2aHgDsvm/Z0OeORxPQpH9CfFVB8FmSsrrp9qjV4CbY6TYiDF2ATdHD&#10;DkDX+kGTYMJQ5tb5QCSkiPFiXHiiDE2DHpHUYtaO0Ckifc+s6rSRK6L84gA0rDaQ1iBH+2EDVqGA&#10;BwNQaLUDhIKF8ZlgUGKCPCNGWBq9hkiJ2jbFs1r9BcENTiRkDFskUjIieFUqNCbU/7EzLPVrsVW7&#10;Ba32PiMX/wRTbZMjhSaADI9l2CNCcXPB5MBh9unH1X/xFV7QsQ7NS6fURgBjNFiCTraCfCzEiJio&#10;at/TjSlOxjXPBck9y1TCs8i39uAxvcgjc4ICU8gpmJSpmZM29XVgDEVszjUsZYzPoD+MlgD4gJ+C&#10;MRGuLcrRPVKjil1J20rDOEYbta+AIaaCVs5oQtdlAk2kdCioatq5/dph9oQ0rcttu5tXNii7TDPF&#10;A4plzmua7j83NjOGWK5JqVMqspEiOXQibDOQrH/uTp428AA4jgFj/rW84TG0In233h7lskVjbCzE&#10;V1ZCbGoCgQ6h+z292pqPS0jisi8JCjIl2EJjXC+T8GwD1QpTQ7VVtNWds2+CQD/l8F2FsvF9Qrsw&#10;gLrVzYluVOnW74zds+WGlPC+Nl1SbqzqrCjiZBg/WzFisrALAptkVlnNJDXCZLdPFiaLJnYptoav&#10;8h7wk2CAGDOa4nscAin1pirpijOYM3uCMJiz8QpXBkes3mTB+RPQrHT7r40Nu7JgIFRCzHKL/k22&#10;1EiECj1CZF2FMiMXv9aXjCfd28KxG3HQKT5KSash/cpRykRCAACBQIGQUJQcrwkCwsIQ1/w9/REA&#10;xMERWBvyMRmJxsAgSPAKQQN8yN0yV9yeKggFSuUwUGAmYPaZPqaR4CRuIv5+zuHv+cw0IBihBGiT&#10;J7PCkSN8zR9Tacz0B1GFgWdv16Vd61mpy6bVEBz2NxkDWOpvOzVOYAmM0wD22qz2QAKevK6VW0xm&#10;RSOvUIMQcJT18YF14Ny4WXS5zYlx4ubA7HSsFT2BwOpzbKQuNvHNTmvWMDQOcRKJ5KBXG4zmcxu4&#10;1ON1PPV6bXG4SHS7QAXGB56U3GqvffWZ5yd9xyJ3HLQKrvR3cvNPHVwvcQKbZ4Q9UOdemRmoVGwR&#10;Oc3G2gep77yPee2l1elt+vHA4H+/AvjBuukPDhRmM0qqymgV7iACyaBNQiL8pG+L4o2DMFAnBijK&#10;yerILSoAGwo4SnIi8ilIynKqpyvCBL4E8RJc0CJwea8UHbFQXRYtLFnG+KnoesKMQCACquauh5L4&#10;DceqZB74we4SlRKAKevujEiQE0QAo04i0JgmzjsnDqIqm4TUonKaUwYCbyKM+LhM8piexkf64v8i&#10;avOFI7hJPDKRqquL3geqbwg1PCXKYbs+HPPygBNQMFAzOjeJ2nK8nyt6HvC7smow+LgOEqaBri4E&#10;dJS8MBn80LUSqf0iuiAFEIErzIArVDrg4gbOKijbPUogSeqUry4uaZNcT8c6Nzck9HIG2YBUCEwU&#10;2KjamGjZJw2XCgGgXZ7LgK8L4rivzhHfbEdKNYLqhCuNsHe8KppTZoL3MvztIeqamTMoCpvm9Ztx&#10;Udr4qq4VO1esbITpOkupS+MdPmpiq3yAwLYOpj0nU/SdvI+Keu2AdKpA/8ipyD+ML9IKsp6oySnT&#10;gqBx08gO5K9q4gplKNqM8LwqY8iMritNwRe5rVJAtM6MhHoN5SCicmxoJyaG4EsgDWMbMmjdWIi0&#10;jJtNijipAlqC5KDrw4/PhuwQ7yIrSzyq0Wf6XJSrycqVUgAP+/9f1kh+mNRiCHriogIhBu4Uby9s&#10;oAS+Jn7/ZJouaqa+W6EXDrujDhKZXVcGTeaB2bVQW8pOiMwsjzwpthL0pyyCNuSxJzM8F/SzSALh&#10;Y/ealSwiLPU7uSfSYgavOTDmwn6jaeptU9UWeBbPTo8Nmvmwpy6KiLkoGm17omz2cvelzIKqb3q6&#10;CbDk9jm4BYmASNq9IuIo29tmiz83fshqABaM4Xuq88LIJtB764UrypueArIWajalKmnp2SME9IyS&#10;5c0BQLlMW0TIpSFx/KOgYcI+pXk6OvTUVEga84JHvKYZ48I7IPE2UaQ8qpniBnCU+Uo2RDyvNWJS&#10;c0phRlwJSI8suGg4SvN1LieRyKFGDgWPCko25IGYkgKq6eEpJy4vbfAQJJA/HvlSIWTkzxryoxUA&#10;GbEkCrQBlVfCQ88hUzIHLHdDQuKXVmlTPiclcCOlYELSm/YhbVgSRzWA28gTYknJGhETwh5ayaE9&#10;bIRVF7QxyQ9JyfWMRyVPlVg2WN354XTuxO+1FR4/E4FKHyRkvjdYjj7XGRVnzTipkZSEr1eyvo7I&#10;3J2TZYYI5XR4Iwi8+awyMsff6dAkCjnbj9OE/MpCXWrI/KyVVpCwVjlMJog85sl2IyQKjDIAjyyP&#10;KbfaqUqMu3tkbToWlHS6R/k2KM7QqLaCItmIjFgASn5vIPOTEMAUEyxlpZ8s1j42Z7EZK879u4IA&#10;VT9d+mVAZSmIqGH7N4+JRixFjU6c0pUHC2pmIGUyOo/3mgBK8nKIhOzWkLLTK4EbliMO6lSy0tpc&#10;T4q0KicIa1Kxv0tP+h8AEyI/ypbqCum0BS5l0GZTs5MBThFeLST04C4iFxrLpRM/ZFZ9jiqZLcAp&#10;QGeN1S6VNT5NmlkCLSTaMQ1auRinJA2PsASHpsIgREuJnjIAerVAVsBOzmoOKyRklKgz6o6KY4sm&#10;jMD8D8gFSGCrEiBH/LS4cERQDky9Kywo5JXSolMOSnRnxNi0mQUcXE5LDB+nhLig9XRyTjEeeeTB&#10;ZqzWrHhG1adFA1ymRJakaZGywaJ0iYg/iq4AGvljTozw4VLRvyEacT2ohVHcGeL9bWAA/EisVsCa&#10;OVJPYuNudlWAf9GABITQosUFK3ZjETXBampg4lwFxUG3kFDPCNkuIyeQaF66VjWOaXEyFNgVoiBO&#10;eF3DuXnFjguipzABDem+Pqqpqzl5UD/Xmc2/492jP3iEjUgSG0BleQeRu+5nSxnhd+e0mxKTPFAM&#10;gvOQiBR8lxZeb4nJ4TdEVS6ZAnK8bTjaQekVUMlHu4zAFFbDZFSXBWx4S5ZqtcGj8U2zImDvzPJo&#10;KjB4di80H4ov0bV7xEygNGM9hAnROyLkYM8l1LrHSZV2JpOIAeFCdwkjvW4zRwmdErnRkq754XyI&#10;UTofGMTJ6Mj9sYANUV92CETKYV6tQHrED1PJiUe7SHqjeOa54lZwCmLNL4tYk8KGoW/IfAwnOf1X&#10;HEyAAKIBkNO4Wimaw4hwjym+rwPpuCQyRkusIjqQhaYezcLoUo5sYiekpwYXKFRUSXOUBaqgCp5F&#10;RRNRpcjB7iiTxPz1JQqaL0dFARyXQ+uhaZj/zE78tMSzJtORs2ckaHkkyYHyUBLs0KNgFWafHXRC&#10;yqlKruSfK197HFXdKC+7CNoIFIY+qoz2SiM1WuYmfO8jK8m/LM3VQZRijGwI8SnY9AB/XHR0jpB8&#10;RYoAFe3ZXgqh0CEYhSxBIpNigMrJkTl5mkyRn/TNLvUgAVPmnIicDi5O8iAJaoAwvxA14rz44AJL&#10;oLOhJ4A07+2WqbnR82xmcfpSj4zu5euCBbmS3O4UTt+s0uZU3PAAxEvwJewFT3EPwqfZezKWLMV4&#10;jKLxqdtnxBZAJUylFGKYZBbqqnfnCOBbwnLv15t1L8UxeeCUdUVbgnQlw4PFRTLHoFQc2yYZkH6s&#10;GyhDyXDo8xonzA6JTj7bgTl1qmx/UX6Uqpn11gGkZUuXQ8iEiGlMOb0/ZQ+yqx+H1y1Jijip1QR6&#10;S6dhV4xK6zFwYfRU26kuPAW18RE6DkyRsmMmjH3lECk+AjJwBlmt1VUuAZX3WbHEyRYBpKwXYqim&#10;gja+BKzwwFKAUa3jCuQ/h65owBSzfQtOVFjVAMkwBUS/2aabkikLGbKKi0CL8ZYLayMLGYUV0PqQ&#10;eLi8cQUK8n2d+JsReGJAwhoe62Evo6IJSbEKmK8YcMCK8KYXAKqvknQOA1szSJOKqXq5sJAuCbE3&#10;iH2m86mAIYGlWtAwvASWeyOJAkCAQh6Mg82RehNBiAEQfBwM8d+x8QoLi0SvaKMmyOIxstqdOfeL&#10;ajgAKM8JcDJDAw8JWnMH8PiKYI2LSLSJc64PiReOBC8IKs0NsKYd+KMLSJSwIH2PiNcLIIWWa1AK&#10;iOSR0/wko5QI8tqPiPId+d+JSXmt4XAb4WGKA8UHAR0L4xYIiNyoU4GwWIW6cMCWaS6jUWwaMqcK&#10;YeNBqVsM0PCL8WaaMXwtabS5C4kRsI2JsU/CaWemgjaAK5CrgHqOaOSOS/8bUImomJyL47ABKJyU&#10;wIqKmzA1UIElsJGMqI+NszyL8BhG0M87G0yJooJAEAM/KiyIjBqJsXAIGPIOAOSq8JGiaK8JcKA4&#10;E5g48VAygbg9qwclUH6pkH0bqc0mgI8LSPGN9DgAZG8H0PioiJpBopkR0BtIhGUJSKMOEUiLMvM+&#10;YMClKH3HC7Ur8ADIQPiXcIWPIOSLSfxIWH0rIH+jyKYQ0r2mqAAp+KiIyz7HobCIGvu6wU4IoIqL&#10;8r0H4UmIXCQH7DIOEs2Ky1FJ2oIKM3IKWJoM8PaKAPaRORQpgSKK86IvoYwA++QJBKAS+5OSYf4J&#10;Gys3SIycguWaOMwz9IZHrHwywuhJ2e2h7GVBKJo4cAIU0IjL2yuH6IGjEGdMEds6yAETsLamOH0q&#10;+2EhYIqU6l8Hg5MHsR0Z5K44qLpHWKuPqnDLUJ6Z8QeR1FCQYVUMgfiI8bgtqeELaOSvWGg8HLjH&#10;3JyJ2/uuarKH87eAGKAnkZS6I9IH69WHk92IaJyXASAMCpgpg0sYgaMLSbqngAM32HgeMYUaQPiL&#10;SfQzYhkbSyyH5GI/4LiPqXA2ZDSJg1ES62EMgcC0StkuUAA24om5k9GK9Pm2ae4QDFsI8f0QoL4P&#10;aPqhpHQQDHyr416K+Ie3aAKUctqi6H/Pa65JsiM2SH5JQugMhNkH6w4niJhBqIzDMJqI9Lyo9GUL&#10;8yUFzRKhodiJsUGo8atN9PwJvGMIE9gM0R0ToW7MkPqKqOAfUq+M81yIq6TH44OHvJqJ3NwXYSYP&#10;DQOzEtGQoS6PC82hoogIFAeJAocAOKAToK8YUcCjEfc02os7giCyiACs+AIYiJs7MAKnyWeL8EBT&#10;cM9HmJ6PJRcN2Ns3AHyV0yUPDOuWfDkAE9CtrDXNmJOY+9aJg8QIKMaMcWawOM04kJtTPGsAEysK&#10;Y9cAgIGRedFTmImPavIKMnsGyIy6IgKbgnQKqmgLiKUPCKAKYyUYeRm4GMAMC8KJO7GI2d+f8lS2&#10;Ybgl0QG/C/5SAlGIwqAJgxSAQaQOSKMPrEELpGIoq/C/CshN4TwLTJcJGyUpQAGJyYUJ7BCmfQ+O&#10;4IeM8Z4vkX+QOHxKI1E4wi26VOiKMXIQpOMHwsvWug8Oa1YUVCS1m8itbQWperEuiysJ7FyAWJzV&#10;eH+egTq3dCSd+q/SI8mIeTIj26bLKIwBjYu0CPa+aHsl2Waf+JoYVJsJSzyVE5cIWIzIoJQIq+JQ&#10;tJSbbTEr6H43fYqicImr3ZlSKIxG6Ii64acJsWaJc0XZ4o1ZtI+5C2OOBMOAOe2U+TMOS9iMCuII&#10;OZ8MgeMRfQWVELSZ4RYBcZ4K8wRCTZQJmpkjzG4Ii0GPIPCtrKI/JYmaMmwa7HtGKADK4W6/mIjK&#10;9TGraH6LiPmkIYU7HT2JgqodwIyd/N0Jg9EIiKVEGIeXAJ7GUW6KVOKQeKyXAjFBgH6+MKIXmJsb&#10;q6Ib3LYACT02uLjZGI8KMxeV1Js5Cz5ZzZqj0diujJPHIH8PaVUh6K9cyIHQqIEOAdEq+YjJtJsd&#10;jTWAXIGIWJSIGPqu+yUyrYAJdF4d+KrM467Ns1XBcJ2PaXms8amIqLSe2L8VUPau+GlfNYOtq/ia&#10;gtq90jdNOaTbme6LSash6PayUt5MIH82tGiABVzQYS0hkbYbmkotZJvPjPgJAnQtkdPf8tjRgMma&#10;Mu2QAQDE+HwJzA4REL8dFMEGcyUbTRcbrK4gKTpRdGqAIKUOAIGbqPaOSPnSBJiP+PComXAOEKAL&#10;jKaL0KjVSJGPIaMhALbLMImL8L8zWAUV0eMiA6heSIqWaPaJSjE7aGo+EOlEPgBReI5Hmzyd3UkO&#10;myeAAJsX6QYEbjGmkv9HrYkH/F4fkKyOSPJPEInCFCBTGacbEgYR0dEOEJS8gASLiW6brcuOWbFP&#10;Yr+z2J2KYP4Ia7WMWR0RiIiZ8PaYUPmJyS66JdpTHUhXELG06KYKAJSPmhczCyhjRYNI0riIxh+A&#10;OJTSPJ5gni+I9SBYGLGl25Ce6gdlelSeCPfMkyVAcKzJfQGYgtk/C2YPaL8Pa3OI8OEdExjLkIFB&#10;OzLD6ALi1kyAMZ4WGTpJKKvQFT8oqU2J7FQJpDEAUQeOAwSYU0cJo9sKmh6zNf7dFQTbjZiqQJ3C&#10;0PFE8JGuOPCbrjlnq864k3mdxdMIq0C6IJc9A5UkyIxksR06kTiJ3TSPCJcKMTNdadwhgWxT8WDW&#10;BQI/C7pLdYg6WMnDzYeorlhVgADVWIaZELo2OTM06+SAPWSJlL6e3Za6YjFhwHyy2QYL8Jteag8b&#10;Xgee2JcvJG0BhieOWtqM9cqKyUkJPT9XOHxB0H6LSTNZvaPgfSBZ7dlpCW7K5DJaUoI+GJ2hoXmj&#10;zeNSBJSfg/UofcU7mJkOBVkHwh6uwZcJpRxkMmSKyjE2qN822saJpmLiGAlAIiuI8SuiQJBjQOSX&#10;m820o15f/lbSBoOOG4HkHLXTUKjVOI82EVVbVqC/SAUdCMTonV8zvQstqtkK5B4AMnQXAV0Oac22&#10;vnaJS0CjFrjpPDzWsxGJAWHWYHk3Stk1kYOpwIeGRuO83FrqCxlLUe6tpqzpPloIEWavo+OIKKMk&#10;IuORePJPo/EfViyI8upgKbhuVlbLy2YZCIFhluaugdiibFkahJ2IHOaKILiYUYUm7Z04+2RPcKi4&#10;UQU0Dn28YK8acYKJ6yUOTb2WoJA25hMV0XiKqvIbrTkN9IAAJGFww063TXwZ8UGL8JTEeWxDzu6t&#10;CASKBdIH0GnxUhpJnPrC4/CdPjkIG4g4HT8X2PeWaEpx02YVnHcJOKY+qJ6dXh4xMnOI8Jdozq5l&#10;W2YIzMuHlpeagL4o9d1VmLpCW5XqDi3iuIHXexUQaJkPnpyhGLGwTt2KnVGXNfVMNfcAI5CJSMhB&#10;YHi1SuowmOJqjxnMdgfYPkw4IfXEySWH9V/aGvwI7ffetpC06rQJWI28282eRlZPaaMxtjAPeL8J&#10;dH+LazoOWPnxafwY/W6IWitbMH8JSL8W6uKRMY5YiJoPDXxgjmoV0PjtWAJbAoKIxjcWwoZZpjzy&#10;8Anu7TKYsSYU/SBDyJSd+5rpAMgKApIAOcTKCwLh3KeH0TXsSAEJTliAN1OIPPjz3vCJ3WWKvH7s&#10;2miIE+gH0UcYivSN8YEJpkqJhBeMCfwVFZvBGQPDQJhdPTMrD2eH200AGm8e3lyAfzu6YupaUdAK&#10;uOA3TdZgSmnbOJOOTrxSCH0LS2EJcJ6u/zqI5uZv6zGImh6CF5CTo0Nk4IaOEKMPn4Ur/KcVEdPK&#10;PtPQjFn33pM5EQCjkjn3zcJb4zuI2MhDaMWOSYLwIrGwKm9xL3gHw5DIsHmKMMgd+jmBIbqKNLCH&#10;t38I2PIY/tj0MM8brwEANvXld30ooJPpWHkOaXAezYntTgfKI65gXTDV3PuImPDK4/tVqIjCcILI&#10;8H4qMHkqELM/5N9vKfU5fTQIWPiyUR0JtY3tUIKWGPmPqdZoRDyJyKm6EBZmxyL0CJAorcOIaJSe&#10;Mp2GYjzCr426Zfh47u7q5z6teIeL56gbqLTZmHyyUXnnB2nXDpC12WjqxlbvK4lgYijMLTh0MmgJ&#10;Txb9RUpo+121F1fJZH0KYjSKuoQ3GHyU3d4JWVVK5w+Iq6Mta/Dr6HvLgH6h1LVlQOB9EReKmBp/&#10;ZbsYaN8d+JyQeYUQfTSIGh/ocH6d+0CS6IACYE2oI+YMAYQ94VCACBYcB4gCokEIpDgK5owzo1Cn&#10;uBI8A5BFgFI5BJQGBpRHgJDJVLY/IABMYtMQBKgXNwdOX/O0bPZ2/5UCKFNJ+9qNP4ZIwE+6Y+Kd&#10;T6VQgRFpK/qtRns8K09K4+q9NKlAgTKpQBn7Z6VP45KhDbQbb6Y+4gB7i3Ls8rxNwXZYZLI9NKVH&#10;LFbwa88NT3riX5i8ZP5/cYM+Y5cQllQ5l8JDJpJYtVn9JYkCqVeHljKfDMZjMjnrFnp/RJ3Xn1kd&#10;lm5BSpVP7O/aVNNRi7TO5Lr5jSZJILFDHRy3TzcjJaV0ZHnpVjNdO7BQgp2wZ3cJer1HHZ43V5dl&#10;P4tc6k5PZcalZZVIuOA70GvsGPxZd3u9lqoMuLOIcmi5nPAqnrEn7DHmxiaMSep4wg0iOM83bQsI&#10;kyQLKpSGM8mkKLOmjdrip6OO2CiLI44gAAnFjQwst6ytIxrsJi/cQJipCEJo06EA7HwNyAvTrKs2&#10;B/osrh6K0eEHNkzzPPOxx/sYjkZykxcSIUmkfA6C8up/By4t+fjPMiyLIIMrCfqVFyJMIuczKYmj&#10;GL8AifrKsr+sWhkAQylC9M8ctAnbQaoqEubjOizySsid9GzBOKYrFFgJpUhlAnK2TNJo4qEQ2voA&#10;ooCAhVHSbEMTBQI1SvTIowcx3VfPgBp+p6LJU4adw6mMnKsn8hn9EMbU0AFcgAn4M2OEtksIizd0&#10;8ALWIEuasUGdqsIsiynuuf7do4qiYJip7ZOekCiqMsUTVSCKcgdPamSQrDZUrHSYwdR59po0LKgk&#10;iyy02mKVR2p0CnPRp3zyfjZWdbSGMepkbN4keARw4VvgA3qYpK3aS2ODLCN3SUWKVKskQaxJx5Op&#10;UMAHT4AqVYiGJmmKlTegzSKwpVxTQo6d3XZISwccWgyUp7dxzlr5hXpIRaWks5oRpy+uqxaCG1k5&#10;x3kAN/a1TcGRqs9hZZD1eJ3YSSpoE+0PwDDugY0KSwgeJoblgrd61ljpAFa6HWFZqRzUkbd5YkqG&#10;MjFKdr1wiDLKsTWqsvlOpGsumtSfl8IllSfyaq6jWFD79tlg8RYcs7PLnLoLg91N9LExisKkqTZJ&#10;LB1dn9B1vZWhCSmt3Zo96xiVBv4PUg83bIrm3clYHlSqqtC6QMmpgR+l1aBG/6zPNCjiGJKlTCVC&#10;0hp/Dqyab0Ar4Jek6UpdmIAceAOMrPWqXL0uckDr+6fpLIANrEkrSJILiaEuZjDZO3b+AJJQ4YFH&#10;jHYwcmhZW2KTUmXolRsoGFlLaCFZhZy9KvHcM2ECCgHwjL02xAIBToOALOWIspWEpkKKe1BnBXkH&#10;LwK8SoEEOUTMSAArcf8D31J1J20Qs6VTZFxYSSMwhcVFEgiOUxBUMmIkeYusVijuFnq7a1D44KRk&#10;BExMig40imWWOQAFEAAy6W4FYM8VKCZN0XgNKkU+D0HisG7LISguZcz2DkKwYSPIBmzKRIEUpdLp&#10;10m7QdDExbtC5t4LmOuSRcSLJnHytkqxT0FMFYOT8ub9CIPkb2vNTaHEiMTH+bIjhsjdpbI4ZGA4&#10;FpZLrhGA8sppinE0jIAFFUTCrOiLiPs2RhAUTFPsBokpcTARTAIg5uCTCvG0K856XA+DSFxaKTs3&#10;blB+LpaWCIuZsoiD9mqauX5Z5GD8MilUua610p4mmruE6AyIGemVKg2SbAFG7gY0EcRWJ9FSkGxY&#10;kZDCpGROWOhJDgSEGhRMUoyJzR0mebCv5vBKpZAWBzRtUKCo7LmIExwpSl4GEcZSSAyKdyUMMSjN&#10;kxxNJ1p6IQ7Sli2yzpRH+pNtAJ21RdbqzIkZYoBmLQUg6iBBmCvQH2SpULnjPGkmkPokq6ypGENC&#10;RYqVPwAIKQU30ARQShMPMibsqRcyXRCKAR4spT2rKtlMP5zJXmWO0eYP4uLXQAPsbvQWMrWV/E/V&#10;DLUhjbF9U4WISWhMfSlUqAM5pX6uirV9febdyJKEvr1HrKIApoYGIKLFDkEBFht2jPKOqNhVmVFK&#10;MIDC1gFbXEWrxHgjxcSfpItGNs0kKYzyoSKbuihCKXW+siQhFTWoqtsBZck75NyVJILsNwcF0bft&#10;HAFQM2wAy5vnJW08xaKmjIqoqACGpRp6AHRkYuT8cCJJ0t0YRyS5Cdnxi+AAhjxSDJPK8iplxVrY&#10;ukv5d0ndeHfkeUnBlda1G4EWtcBUlRczSFKksQwsRKqEjIwswUhhZQfYbS2kgjjNB82lw+RChhfS&#10;pGhmeYl6QI19FzVaZ5Sb7pYE7MIWJ6w3xr45QUSW7MQcegGN8QgzpVi5sqQQlG7Rei4rUCtk0hhh&#10;ATZRVCRa0rAzZOmS6qEp6YXckgN21YbGYSn04gORYwmC39lSJpAocMh0unqKESWEAzccjXMiTYm8&#10;tSpF6cYQKNpQsIFMM9Jgf0u4Zj6SUlSmQAbQL6e4+hYRP4eT20EVaJ4+77D5LnXfAA/0NEjMYg5h&#10;5nl+1At3D0kFNaBmMh9pJ9BccUj1TEw+xhUkTNstuZE0K6y9FKz0UIrDA24RNAHV6QJc46qvx+WV&#10;45ZypPloypNJSSD5AC1Yn0Az8iWsFQcWJNJO9vj/LikpJUrEbY8IiRKs7eGoNamqU8p8taMpKnup&#10;t05hF0kqvwPpYDENT6cH5pkrCEiFGhmKCinZc1tUnVkTuZyENL5bKYnAfZHIx35RpFamw/ZfD+tB&#10;SIkboORRIK9OMxh/ORTbMWSVfSJqam7PSRCmpNC437rhjQt5P2BybUbQAiTbCpLCVsSAuZP4GQe3&#10;qaFSZSqE6EUQdStUeiIa2O2DLqxKm4bJHcSp4ak4PR9QdfIApWKzRUb8lHetOCOYl0irjS3GDHTE&#10;mKB/uh+p0FOUKAh/pISHGykkOvng72BweLFTssUqyvRrZ3WkAktV9GhmXqcsUVYPIOwGARfnUgDt&#10;QM8+zyMBSHGMoSq02ReioQqH7WN+MowAm5m0Wfmp0oD82bx0Ijxnm2LpWgAlZZDliFlJ/39JWGSU&#10;Gho+ParTYh/fELMWc0JgSOEKM8qEy4HGCpKM8iZSY3vuUS7/6cAWTy35RBNitORwPUe01AYu0s/s&#10;uV+40wu7g/EVO0uEk6/RI8gkNIc2rugD6OIzwbsAbOpqAlSKp7bvgArsoAiLrdzTrmyA5yadQgw2&#10;Qsrv4rDPA8B28BAhAvTT78IhAspdb85yprwfpFRKo3SIrTqnC3qm7cAoxJQqQGMGpUJuBBQmh05d&#10;YlQ0gmgjgmisABAzwYsIrG6HwwgJMJRfSkpLKMAgxajbQp7ZrfwvSros5SZ04spVoxhdb6oqTpAp&#10;hdI2R8Iaaf0BK7AiApQixXoxZKAf7fcA4kZtjBbfIjyA5dKthk4KcPiTwiCDJ/Y3b7gbzv4lRtij&#10;J04/wfLQ43ZuAasR8HJTgvr/YmhthtS9wlAygyrMwt4ubNgZcUBByLaygAQuZtjxwyo96ILfZ2gz&#10;yvDWBCCO4s4ub6qoSPYA8F7fz1wf6nzu4fCHxJAp7O8O6+IjwsTlA2YgyccED/ZsEEQlD5RYjzoh&#10;wpTyoxKKr5UQw7wt5UIwhai0osroKMzoAoShA5ZuCA6XQry7QlQsQuK0sYYAiE0UiQI3YwiWpm4k&#10;ZVYgwxgqQ3EYwgQlSBjbogRh63KJwrxJDRIhRXwxjmIA4sTbSLpbSuIfQrCcZnw3cWQ/YkptSCA7&#10;pmEaiviLKx5TbkQfQxhBRuBwr6Qqx078hdL3oAqgRioxjxQewuL6MnQrBBymJMYqwpT+7eApxfS0&#10;BdIxiYMpMk8Erkh0CmECqG4jxjhthoxthlgyMUYAYxgpQvS0pgq2org0guaFglBvBrR8qzAerRQf&#10;g0LBZByhKmjLoAbBoiDPoBIixEzg43aDxVr4ZHpHyb42S6IcA0is8rb/Rf4jxqD95owrBWJl6mYq&#10;zjsrgm4F0yxtQizcw/ZthQ4hAlQrEJoe7v60ouK0CjKRbvAkZJDVwlp14oaVAksVSQRipuDxDfkx&#10;IAixjYis4zxJBuCbD2Apk34pj5h2LLws8k8kJ8yILgBzsoCZi+sGDTwlDYg0AiToonYiyqjQCZhw&#10;YhC8YezP4BAuZgsr8YsBokaGyqS+CLxa8jYmiY6Y8dQfQuKs7nYwxVpJBvB/ZpIFaurk5G5TZqQf&#10;grBVrYaU7+NBCXpSCUohDgB2kIMYkOAqwiwvT6rBaWospgojQZxaiHk70kjH7sTYiLpoxbTfsbCV&#10;Ahg0ihI3YspUIvR28NFECt4mgsRdbEp9iSopinBh7lT+j14fq6yVEb48oucywFzBatYpxBRSY0Il&#10;RJUEs8Qkq24Z9KwxkEBEwIlLYqS273c20OQARByeAfSxicYwijI0YvDQYpxjijJ1oowqSBh3Ya0/&#10;Q+ZhqYLiQfabh2howspfSY54c1wBBtg0iBkPgKaA6Y76orDNgn7XYnMVACRrSdIn40lKwZ81YnZZ&#10;xIrUglDGogUOi1xUJOhBQZlU7v7hi4omQh0dogR05SYuYizGYf5ljgD5RJQrAmhdZUJtg5KUiyVG&#10;sSSryYElge4rBwQkCQJMggxJBKp8r2LU85T+tBCg0csKBQc2IoTsUIRddJ724qxahBwhjK7dIBQs&#10;RBTv5Bwn5Yj5QsTyI0IqRgqBj3bdAA5rAn4sUcQAKUAA7USFYgRlQwiy5B5CDfSTIpxuDUoAArFX&#10;Io0zRX1bU8cutgLVMyLQor0ZExwphtinapIhT99P8VM14mojxUJRcZQp0NjjLh4eMYIpySySghxU&#10;LBZLbX4BETE2YAYjjDwhRJVH5alZwxaYBrSRQxTRZtR/YvSYA3dPSpwqxCac4/aSxdJSbsUqjANo&#10;dAMXYp40In60qozkIrzi9MolFd9VgApKtCIAgp4spEYpwwhfShJui/wfyQLE864iB9h4Z4aDxgrG&#10;7aghxfTg5fUQY0jttCYfxkQxZWM1jQ7S6uYqwqUitdgqz6qnZdYzxByBgpT6ttwpgpQrEdAnZBSP&#10;4t5Uop09SmrobhtWpT9lc6ZO9exBIw1f4fpeMgABNfb/bQ5qyDy/ofpYQix1jTolV2ylJPwm4krS&#10;9VdAVcAfxjRDCrQiw0NpZr7IQhxN1vUkQAVyofzMbjJdc2wktJYfBuA0gp669MhNYiREwuafS6Za&#10;l34xaDylwizRoypw11wAM+t58EpuC0sN8FYfrhcxAAFaJYixxqF2Bh5kACb6pUMEgmLG9TEhy+ay&#10;UW4A74DjMBxjE9ivFE1apT4mjv5uAxg0JdNWQhx5cUiDbjlBltd2CxYlC3U6I/ZMVE5fxXw3Y0lc&#10;YhD/60CWoxhJFGL1lA75aMxI4rgYmJhuFvBFxLYGeKRJAbOKtQdsK6okERWAeFQAqdJUJdIksSIA&#10;BJBdYEmM8ZAlS28wdAAfojgrEny79IKwy4b+AixUL8hLZSYqQrBJAKWP+GYAxfTBdPTzIAwwcTsN&#10;Q6a/4fl9ImKhJ3oaKk0kcNCl1Qd1ijKwrjKiQamTp/MUj/agcaYAqjJLaJYphS4zwvRfRdofYyNN&#10;QeVXQmMD4lDBdX8kiHkEqKqE6AieNjEZKS4p0zRvDarfqa4pjara55b2b9YfkNDQLTAs8cgBDY4i&#10;CgeaAjk1AfGSYAWPYoRBy0tSrjJspDBZ1969YhCzow2T4AZ5wAaLt4YgTZ97h7QhEfw+dHEFgfhg&#10;qZIpl9FlS+bUJU92oxMitCAmLZl7YAqKspAphg8vA7Z/c0LEokovQwj3EbYBpJBqwsqjIhjgYvCV&#10;4g0tcrE3AuNkQCRfIysGoGJSarzcbcgeEnQe5uBJCxztJKMoYfB0oiDlo7YvTyKF0Nwr4mOhuVwg&#10;17yarLAC8sYgRdeoxRAn7DAhBfQp60uHOMgriDyrM6UfYfL+6OYp0iIhwn5dIqRVtugfomlfuIoA&#10;r/djptAmj9wphaipQkr8mM4Ei0seAgygcFOodsoA1g+JAAKsQg1AYhhxEzwjw3YvSDJjws5VpVpB&#10;yY7FaCruAzzmycwfyoeRopxe2Qz+9heqLnABttbw4hS87gIs7sIj2posYj18FxK0rv7erR67ayYA&#10;Z8pOlZmr+fUISF4e8Zti+dk+d1iJOLOdpGEaCyFxQkaWryckZrWDc9ospbuFYkG2STQw4pxKu24s&#10;qq71gxjBczIrzbgxJzz5mWjbIh0jeOkkrmxBVsmNsVwxZrS6eGz+9aJvlur8QBqY6jOaYn62+Toa&#10;lToqyQOQywY7ueuwotEkaHxrS2lTY6WCwAo3armde0o0Isp29EAkptknizEP1e7s0EIALNQmIuZI&#10;t7zqAAnCaH8J4fNTUXmAwyIsTg5dJxIfKvQhE4wAY7IBAuMR4avAokpUJE2xwtpSahK0uiom4tYv&#10;+ooxaqL5hUKBgn8Q6WTEo2RJCWq0FYw2VOl+YfiBihYs9Ia+i4lrMExYZsd/ZFQixSZnz/8RNxgp&#10;gLfPKONXwgRIsf4AgsIgRo0CdZAhChPIlO17qK5MTCQgS96LGeIBI3aWrv8wa6+a8kb/IAQ0K0B/&#10;Y0nAouMSw/Fk8hElCogww0nEjqgCiwSM16N1qnBrGVqnGoz1SciRtqQhkzvBwftsiur5lEgkbbUE&#10;u3lCgh1Qa4zs4f+fofdl+nYqyDwufAPBghSPq0+wlErjPYaiwkeJ4z0HAw2jABiQLy+9cXZXwqRr&#10;BdcNofhBRWYp1smU9PYxYrCooxMZCrS6dtZZyYA9Ah4iDBajK0vQoAKvCWqqzn47omjMIbAzxjgw&#10;l84vDimmd5olTgB+AfpEwI3jZjit4hm+QvGPorhBxguzZll73kQehYk7VSKEfhCfc5ArybnWxh+N&#10;vBpSdXgil4g1Kg6pBRpuGMBVI0kHy3gmPeowwyL8BtldaK/EIozvL3JVI3Zgpag3e18cM7m5Jc47&#10;Y0KMQvDQ9OAexJBSbqwGUt45cUSVF6Yh15AA2oz/e+vNpo3XQiBxYgR4aWojkQcQYpR/ZSbBary3&#10;RKph8Eop+WR9u5nN1u3KTjRrBmea0BVMiD3uOV6yrIAmOmc+aqGvpit1lEB8vx4A8nxYVSlmAplE&#10;EuK6hh5dacdMNfQoRzypnnUgsWaULU29bEHMit9zORkN5WPR91gxhgqjMz4oybnP6E+3tPGwwfLy&#10;MNYhwuOoWzwfCrWNuGy67+/uOAZWM2SWub2agj2oAmPhkQarU1i7Uj4Bl0Pp+ZpRBrDfZIrVYxdM&#10;PoYvHlgB3DohyxiSAiAgD/gTsgjugzyhABhQKhgEhwHiEOAgGikKAIFjAAjUCf7+jz9kEaAACkkW&#10;igGjz+hDyfMtBkvjAFfczfk1mwinAXnUWm0iAc/lM/AcxjgIo0GdzMpUEdgLpwUqASqVCD1ViAHb&#10;9Ze9bq8nm1CoT2sU2m0pBNnpwLd9rlMMBQYuEckD9jktfIQvATvT6vj4vz0wDZwTxwlMpkpi0kAU&#10;ii0ilOIhWOj0ckWUjVuDuZDmbzIds4JoR40UvBkSi2NjWKiUnmMimM9jVCwD0jlIa23eu52Ejkly&#10;kFCBvB02RjUzfe7vQTpFIucxxWM4gAxMklMnqoeEvZeHbaHdrb3xQW8VSCVuiVzpmzx8e0gg91um&#10;MWjnnkHygWVgU2k+K41z4zjL4fSeJqkTFI4oKfu/AKRLmoSTwC57Yp+z7JH8xShOM1aKPofr7H+m&#10;MAtm2ajAQux5xODMUgjFa/HwdEXtmkSfJ+ywAI4oTWwkAcDo8mLPgdIEAtyeq7JSxSTrmiTSJimK&#10;5rmmznJIk8gAcyAApWjkTnmlabOCBrFQCuyVpXAKbLmlMKrm/B/umASTIotKhKgCkvRedDZsUmyJ&#10;Tm0i8Ag0iVu2eDSS8pFBLEe0WrImqUw5G6gI9BS+I4tIa0sE9MAfTShI5FrCHjRC1nelKVtmuyJM&#10;UlKbNnLSU0esCrxWCMUgyi0AwDM7JoFNSNUQmz/pm0gK2HL0vHbY8ApPIdPpjOa01Eu0aosu0hpW&#10;77FLTIaOKu0lfJqk85ypANBKQmK0v2xSSJjTQHzmmNBNQ6SFN8fqbUElIW3ymNjnbO1XxaoSruMs&#10;KxLteMDPujaOPymsNAMzYOBHiUAnHippYvQQUY0EOORImMHIokSbLsmzFXijjZ0Q1iMR5CzqI+36&#10;fwun+HJOiV7O3FrvrnMC+URbSBMVXJ/Z4kqFPi04A5mAa3IsmMW6KAThgC40sIEk9OV2kFUo84yr&#10;s/XCQIkoTP56fT5oc8QLVRKSKOMi05xIi0WnLus9IctN2VUmq7RaiSY6wn94uM2cqOMu0jw2hyRZ&#10;umr1PXW/Irmuy7Jiq9zoou3H5cAUrTRGQAKEmyOK+n8xIQlKdAu5KYolAMWy8mMhm72l+aXpyMKF&#10;Ei0s/UWhJDHSLKukW+r9h0A1ejjFPSwFZSpHyzqv5WjACuZ0+upFTJauarqEiSr5MhXvIci1XYWf&#10;+Aogk6T78hzSIk76OO+DX6dVNfhIg1yMUb8iFGu/8bUASRJePIuwixnUAjggU4l9ZzSMkaLsXNRD&#10;IADIDLIW5iDQz/EzM+W4xRdl+GCGyOeEg64TMlJIgU3rCV5ABQqjVzxHk1mKOS2o9wIC4AYRIJ6H&#10;jxCWotgs+sijSGkkKOMYpLSdi3HGhEq0jxFihHrH8Vd6RAihEiagSBtABHJktQyRJxboHzvoJ+jM&#10;AZ1wSRpNmd0aCn39AFM+rFFaJF7keUQp9WS+QWnmIdFJ3ABU1oVN2WlGqiGdpOH6wgf5IirplQIR&#10;ouZHEFmpZeP4izDirkpki+dt5CkIgARaRwohAjvrRIE2pQRn05pDVEkN/gBChNRk2P8txQkPIBlG&#10;mwhRn0vESZI3wlqASUokM+w4/pIEoEYZWAU0jIiaoBOMkNQSAV2FXVsz4sSojZzChkRpDyix+JGX&#10;SAJEiwwKzFIcZ9FrzB6JMIxOZWRMVZEcSG40fk0jtuvL8d8my8XQI2aCSSCRYyazHH66o7IJQV0L&#10;OSk8mqiDZrWK2SlOx3yJQwUiVt7Q+SRGfkQP0twKaRFCQgSR0ZApxACdJMAfJxjvkiXYn5EjdRyl&#10;2QqSItJ5CLKfn6vOlDMEnJaUQYomMppdABLTFkfpQpzFpLsqJRCXiTvTAEnIqEOSUvxIEh6WJIEm&#10;kgeKPiHKXktFMq0P84y6DFkaRbK5XSH39nra4Y8jhFl2AvrwiSEg54FV9HAUIGlgTkyMfURSlKiK&#10;6nRNUQ4m0pSWkxONFuyBM29j8fCAGDpDHuEQZ0VtQRs6XHfK3EeFLoHfodfEzKcZEjoQuI0nFGhA&#10;mDWpAHRen4/imPpAOSc4xuy52ZAUr8mb4wCRvLLW9PZUJc2tM/TIoyeXHGAS0Vc8hV1EMVHGUiYh&#10;aCnFdcVLBSBj0hG5SiAIz5Qpfj8LmgE75KUW3pURfEsUf3VMQtFROboACJIkqNVR8tQCUuUJalRi&#10;BV0WwmHWSsiT9ANKfr2nay9iwCFuLcWk0iosEToAJVREkki+PmkWRqyY+0Gk/V4ADBBV05luRJFF&#10;rtlCPJDUMduj80CZtjjLJSqpP7y3lsSAGV7rSHNyIVVKIRdjjEiPJObEDbABXlrmUwbeUzZknLSW&#10;6KhEAP5bHDl0lZaXuk/JsiQlMjh+ItpShw4xpAN5tQ5ccx5bosF+TsNjO1NIgSehXiGf8LU1yzjH&#10;P9Gt1CpQ3dU2oSuia3NEJAVeMBD8s6BI1mUvmdhsU0huTHKY24nD+hVWs3mOywSvwC9s+sRSFSab&#10;E/3IETzouMIdVSG7HAQ4IGprdRDn6AZ8TnOapU6yCJ+BjsMtNX0nW6fbeBHbWh+kpKvLm+Q9skyQ&#10;mQTXCUYyLNDdKAM/V37vQVIUohAM9ofD50oPrNBHir4CHytgpx5EtHkJFgg4zACwADQrJ8ixaU2k&#10;pk6AFAMf8sgHRISdSW6C/TLZtYxRaVirokiWTOMbmjAKfO+TE0khLbkr3EXyBwBWWzgLmvFWTqkz&#10;bVH5RAwC2yIQ5hzWqhw/L0otREYDfxM5/5I4kQLb5HFEWdHukOzYB1aAu6MZ3YpGC7KfS1NMvido&#10;UaiTWTZZZhCJUeJAogt1CwVzjTcQrOEFoIkg3Ooguc5VhlpTtbMANXR+peLSTZFu/4pYuH8i2xFA&#10;QBPIq2QpZRuYoE/zaBsiUrC1knKvT2pG7ypTmMUUje4A5FNRntZemCmiRDq81gjwNtdHrjO3FKRV&#10;/x/Y/SsUJjQKHVV7U+qJ646cGUJl6Q6y5KUYze1SR6Ck11b9jSc1O8tlYxmfLTXPXOMTcpaJWlrc&#10;ZDi3KKUZ7q1XXvqY/yFGBemP5Pki0WRbrCTkrJ+ntSXr+rR/du8USltUVYyADzCAM0niCIek6cPp&#10;disq9u0G6bNWRpGmiFE/DdpnB+FPmvizuPiROOh9INh9mwh+r3ofi/EhwIKOHQPBgTQMDvrSMnp3&#10;IuwKtdiJEWk1rKiTnVCTlPimEuCajyIchxQXF+EtGsv2kpkqEgF2DZqaCbJamaPaCSH4L8PzrYqj&#10;q5kAkMOdh/ktJzEvGBCaCakhnIh9KwrIrbi7PmgCOvIitHgCHhsdFpLaPrmyCziYi3C7CkCrjOlZ&#10;GliJJXk1iVrsEiiPCJI+QriSNCAJK9k3gDPIiLM5K2C/DjFEO2C0qDKcipPiqBCQN0h/DPuqDchy&#10;RHhqxIikLWmDrStdsfmWmhkPNJHQifkqFaJzFaA3xRktIGE5k/C0scABkrItxHhyBlxYEWlMATi0&#10;oAhtEtEalXvtiNRVHDovQjnbs9F0s+vcNUMJGJARpzCshvhvRmjjObjjiaiLEqQ0pxnTh5EqOuDy&#10;D+CZmlqVh+LWEdEEPJG2iUCPO8CxRniPM4RoH8ADq5kkiHOFw6ABCvJHgAOljCLdKUi7FEFBKiCM&#10;CJRAiWpVCoCUiYkSCkEwiWpkuQIrQhEKuMCXkqOdB9u8iOq3xxjFDSEqNPkWmlorjiucCNG7tlES&#10;MWifwNlEEtFPpJgAHLinJ3ACtVB+ovx6LhD/xWSHgBlZCLOfi/O2DSESEvEqQuAAKBh7NyktQJi/&#10;uVtmMnFpiWihEqHXC+FPoQFjtOt9inNaKExTi8QQi/FyCDF+CmLWw9iFPQB4DZnMADSBh8l2KRAU&#10;qprZMBC5kWy8C/O+K0FgMxijDrkqEyC+QZCRShCjR+ixKUybGhjFEhu6K3mhuAu/CKGICRFSjAON&#10;B/i5oMDNjkkWlyncnBKfB/iJSbSSnACKFBFZDPl+BzTXNnMsnliCFREcTQxVtXPzLWqUlZAYTeik&#10;H/hrjSDZjvthgYviLurOQ/iZlBDvk/KUt9CFTSzljtotvSHAtlh/rTiRCTsNNzwBlECkJtTMCnEv&#10;EAl+GoriQsNXiNJlp7KDLlsRCMS9vOr1i+STijJbDouTi6LbsRydB/jSJmiNESNniMPOjFNvkWkt&#10;FCDglBTmCtkvLWi7E5qqDjFPihRDnOr8xACxLWs4N6i/R/DtktKPkPCcARI0gSQ4B/RVQBpZqPjd&#10;sPB9SpkgKdjCLPjAE2objFPXimGBscxOgBiTk/E5jjRXFriSESUEP5uwFFquMxCaiYrKuYm/iMFZ&#10;PbDACVwGNdEGOyKgUQB8KqRdRLDFUCUmDTozO3RVDFD4CMESEhxliJI9IcvrtdQmB9qoL5SQtQmP&#10;seIHs/MdNstVgCHoAErTj0CCFETUADHKiMNvkqPv1GgCiJSWDCRXGLhpPFIirWsfxNrbxNPcjHxi&#10;AAC3MGC0kqArVUs4UaAHFZE/Dki3ItjFFBBo1asuhwiRQMATCYxmhvJQu+gAuWADsfrWxuSLTEq3&#10;vqCSChLLr/NUDTi3RZi7ImkTuYqjCJS2w5CGGUDADPgVVvk/EKt+CFDZzapANqLUDTryiRRfB8s4&#10;KjQps+RUiHV2u0AKk10OB7LGitt7GmCGV8Tph4V+09qwlZEvVzDvy8h8KPxwyjtT1gnziTl2DSOh&#10;KwCW0uh+pDh+2GiTu4CnMOydrfUvQgt8ReNHoGU7tzlBKeCaqqRVTuqgMJLiLex7nLCIDFNo0kAB&#10;HVHWSAowgACbSLvSC7UcB6OKB6QHH3iHSemki3FQi12FPWi1ttirlaDOl2DksmI7CxMEFRFRJuWS&#10;GlibF+DvrYABqXiNPBstgPr3S8wqi+EtW3h9EAC+V4iODSNaDSW6B9WMCLWDifwFU90fgBvyNytd&#10;R1DHlgB9iJIajxExiEIzCUkvMGDki7LsCVnVEckZIivFCODPkSVbk/PBsHISEAtvlETXBzNtrdE1&#10;nRR7iRDk0Ui5xIhqkhjyFEJzIbiRWQB/yKvNB1CLHVNp0gyzifkA2vzBkJizrW2G1nmlUkijGpyq&#10;h9KiiWzwSyFjkWi0o6DtlPpL2Tpx0xx6ohq4vSiBV4kKwsuGB+VmCSDjVFw1j1pfCWoLMJKUttw+&#10;VtiBFZQ+gAKUizCzlZQoIKKNs1MYNGB+jPvSWcCxSjGpi7WdT8jT29rQh7lPyriWsQCYujAXJzKj&#10;MSzb3zM+UZGWsQUVp9B8FvB+KOizi3DyQyiDFBJMq5CSC3JzCLK+zJCL1HCIUMCnR0B7It1iRiC5&#10;20AAE/E/CV2vC1i5plrW2AB9uyr5xhT1WITsiSHY3y09snJ/vIyUABi0lPjbhrCbTi1dTMqUr+CW&#10;sIVlweACQNvrUDTRvSFRC5ukgCi3DPtjDZo3RxCPCTiLDjDyEvOYq5khjZoRP9Ea1mu9KqJAtJx1&#10;iapZtBIxiBESGIEKCNAo5Njd3viJiKFZDOpzWGiUwXBxBm5UNkxkC7RXDdzYOCCjJZk2lOy8p/k2&#10;tP4ut75bkdF2NaRlwcpnsPj1rCZYAEIGYFNwixCJYOFZNP4Zh/CkIDCFGhotriQB0wNtsTkKsiGq&#10;CZkWl2HVFEJ/4iitkhxS4a1/xiy1QBsQXFDkswUztOibMbB9prCFSPpxibOHijF6K50ZM8rXNQzC&#10;iX2JiX3BQjpZVBtHCHVFi3Jti+CbHsjAYdN8l1CMGRpgi+HviIE/UBIW0lgDwGSFtzCPEvQTGQxi&#10;5aB8FBJwS6B/iV5zETjviViUlaCrm1VxuAC+KaaaK3iV3fmoiYnVIb2JFNPBywh8aHh9K9sEFXwt&#10;CbPlkT4uLXinUUqkp9itwGWFSfy8XFE1lZIc6ci7R7B+CLDSW2h8Qi0oB+PTL8wBkar0upia2sC9&#10;CLFRNkjFDPsGE/C5q95TCYoc3eRx2MCiijRGCa1MHVVvgVMZCDC7LiMEXfk14nGFP2z928GOijK+&#10;k7CrzPC/UTlZX2gBThitjyCV6QEh5iGpkPCkEhsjADZ+0yREWNwepyT8a1k25ZiBEtF+XfiOZmiN&#10;K9wrCT5bLaHdXo31z6mzoWPtHqI/veZ7PzErLTk2oiRvxKCFaFgCJzWMXigBkSEqChJ+Cairl+C7&#10;C04jZuZGM+WMXDiZlTtYwqWL1R5IB/SVkTzHFgC0y5JzXFJb5hNPEdR2MXh9vSCbUfYDmHVsCnIp&#10;TBUZwhC7SYAFpzRXLsMNbtQaAHEhkhuokPPOtykhv7kVwcG6uzGYvPMJiGMyTcUwUwMTvOl4o/kv&#10;Nru9S0DTvIriCrlBBuceCVq8AXlLAa3mmkkQC+HfZ0AFVjGWuvZ58AE7Rl6igHndinEqDk41B8xJ&#10;nQDgDgyKl3CMRFH2S9C+FBVMPXtdch6AzoYrEK2aYV7K5HwQCHW18Vh/An87I/LaaQGIRkZnl+Cl&#10;BmE7VFxkDZ8zKgStgFrTlXxoRFbsaA1OHz7RGluvJ4EV4xktc27vMNMJDPiTxcCBAWdQUKZLCjHZ&#10;Dci7DkxoDd2bR3pKmh2NdHv2sJS1ESMGCTjDiPC3HDCZlPl+XBvIiUikXELoB+EtCLXGgLC3FPwn&#10;i+i/EraN6QiQN/oi0pCPcmZJOUKUmotugDFZRqtRSaPFYnz448CGE5jP3Hh5S1ODu7PfCUymB8Xh&#10;2Ojgock5v3mzC6iW1hF2XeIt0VsEF+XJDhCHQYaZZyvkkTiRNaTuCzjkirk7XfkrCbXfikRx0hi8&#10;KEyiiIKminQBjvxl5TOHNIiBFRF+CRQdgBoc0UjvyzCNJG2673iWjZlRXEMQCRFZDkl2dhtddVy7&#10;8xcHgBuR45zRqTqjoLTGXoAEVwleqCL1VBkvDkkqTPiDaeCECrsGC3NdFXuPp1C/Xf1e0T8fkA6Y&#10;Dc+uB8XflP3B5PVO1Qi5kqDyd/ljihE/eciSS5JFCU67i/eFCKauFBC0jk5HRi4ICtpctSwP88Xn&#10;tQbib6k2uvXXB+Dv3UikYkC8PXsEVlF04JLdX44EeibuxiU+4QvOsQGWoiN3AFryr0s0iHYffUCM&#10;e0CZ7ojSX+CGZAiZ/bB9tNktY8izm1YqyGx3fBrREhiT0sB6FP1f4rwOACq1DP0wEWiViYmIIboL&#10;TpB9s5h8OojdycU1iSDZpZsNEK0Vk8HqKSC+CrsKCGBlf1sv2PijHwekEvd3krLW0lCSWFCLN5CN&#10;VbqlCAP6BACCAKDAuEBCFQQAP2HO+IQ5+vmKRV/xcAxmLv8CR2MgEByECyMFSWTRuQgOPwYBSmUw&#10;yWRuRgWUx0CAecPOdOCeOefDKgC6hS+CTaZgakPulPKmPqnUgDQgFviqR9+VecAeK059PGvOSwOG&#10;xTp5ymoA60Ay1BO2Ca3Am4TN4XN7XWs1CpOy9QwL32BP6lPu/zOrvx74emPJn4t142WTCWQaP5AB&#10;Qy/5OCX+JVy/wyPxu/xuWB/SA3TRIpamqPiJSmszOWBvZCPaVm/szcNPdYWZ1K3CZ6cF0cOJX+WW&#10;gHRLC5aBVzC5eMzGLwzmP6GRuPynI5KPxmUhnwXAEuLyPXzVuncaDTPxSiXAOoSbzPXViX7B78TO&#10;Zyl3f3xJM6q6wEewEQKDEDptASWMCirqs6giZwKBCNp4cB1QuFEMwODDCwudS9HYCURBJEiKrIuZ&#10;4PQfSPpshkQN4kaGMTEAHxq/APPADKJG7HiIHewqPv2kKoJm1aGJqjq/u0gzNIkh0gO8kKPug7qN&#10;uQ0wGr+tQGQkwrAo20UmIEqCoAjM0sQErx4oZHzVq4lLVuCejAq4w57q4iTspChkbt+5DQIGgjPo&#10;uqElgFPQBsDOyuJMxp1p8c6bJtLZ20q/p3Iq1bAps2QNpmjczAikyxHCriNoY1Zx1VOSGKgmyTBB&#10;WMNpNWiSvai8fVUcdHTtRDxL/Sp2rIhipJYvoL1iEEeG7S6TRzOinPnH01IlU7M0CACTU7GoHoY5&#10;aCoMrKNq4qyrymgSJMe6gANCjCM2+AEYALLctr+wrCpkkcsOQrKKx9YMfMKlIKYIqTMAAljuozfq&#10;KQrOSWRzDIUL+riyJnS81IrXuFUGf9zn9jjqoqlaDLYCct5NEgSRVO0UTkEWYRyriKzlkzCKu9wB&#10;sK1d4MDL8wH/aqLpTdKDJTkgBIkmaJJtJACMKxJzakiSFAg1epHNTaOpZQ0WoI16Ro/IyCOUq+ig&#10;Ev9xOncCWykjOhTBs6pJM8TtgFBqCPmhiso+qCuRQv7xKzqsRAlCSUo3CU7GvxlIarG9uaYjrAqh&#10;oCOI6sj5vnJp+rJYLEsC1aWJs8UJS3CVUKosiuZMDXXV/MakSFnSrq4lknIcriuP0kbxXJKIBzCy&#10;OeKusiJbq7gAoqiVQx8Zfnoqk0tpMlkyKQiTqsKlkJJsv8BI2qUJMDHybdCqjAsKk2qpTFEQXUAH&#10;La4kP5AGlj2LglkoJBPaio6zxGmhkhaa24ALNx+KkOGOgHkCwQwNZC/0AhUCJMBKuVI8Rq2zksQE&#10;pdUiujVnYIyeJqpJgKwlZgCImxLDVpqJMtwrKPjArcI+YFJRIV8EXTUbgZil3ELuACTZnL/wAoPO&#10;oRtnxSlAMggAmA9QAgOxPcKYEL8U1HGrUmWp7hHQLRbZUTY+YuYwIehqAM5ALYzGrLAORNRricFS&#10;OcvcfjnFrHUYPEljrSCGEziI6MjsJQKkbQEvYq6AoPkXKyTZjiQSRxuKcWRTrKipQGWCqF2Bfx/K&#10;XUgVJlS3CWF/c0eaFLyXhEpMSMWUxFQYSpWShJS45ZXMmRuj5DxgTxM/H+hI1ajn7gJMCpBNUWwL&#10;SbRrGkbUxYrEdPiSVI8BImscckpKQUcCrqGacwd454i4FcKktxpaT2zEOL/AMAZDDxLFINIUf5iY&#10;3j8K4mpOxGzVvEH4nlhRDAUz3BPPlLD+o8u8M4QIj6diUnzHTQUwrrgNGFiqVQrkUSlIeTcekgRL&#10;KEFZIkhImcCYhF/TkeQcSdm9k4JYVlggFFOzALuUhCSEj5yuHKiBATIyMlQMCWR76hCkGxNlH43Q&#10;0z5smA5UFLxSlgrBls3Bdo/0tmkA+cgv5gSGE2fFEeegAWzwPAAR+qrnDAkpW48gAUSX3nihkRlf&#10;xEEBTqKc/o8RyCTP6lCAImY266IgaqVlLZtARtlH4gIlKHjEkfZmRRg8nZLD+eE3CDJBo/NVieB2&#10;YCdjCpqRQfOvVeiWO6KcSmp5SiuPlKUnZs5gaqkSIqoZnJG64xjhAAGZYA0ilUTUiAmyoVSHzfeo&#10;YmdIQD2cIERV27uKk0jJxYcf0iIlkMqgusma9C1QSIcSk55Aj5s9iQ0C5YAHpklqkgUo5SCsrHI+&#10;hWuxCnClZfQuZhZOF1kNIeRBOVgx8lcMSYlExZCdMHUKSE8SoSpEMTsWRCUfoZlKSxH5tQ/14E2t&#10;MRSG4/yTEzY6e8AdSVNFKr8SFLBGyyJqJmqFxg11lryKkliah72OF/KgSy4BByEFEABcgAJhSoEV&#10;Y0YduWLyQqQUcWa8BOJqvAY/jA6SYI8IQJHaki8fACXEAORKug20BBGyolujZAjkYMIcWQwKWLQD&#10;7n/JZS+UVdS2fociPxyFQ0IeMQ4myamq0lI+nIwJJyLlccoUg6qwYdIoiE/QykQo5nXIvg0fJG6q&#10;sdqSp2kpGw8aPpch4lMFi4EMaqCzTBLBvabGFp1vDCCDUI0wCwiWmxvK6KgvUgTY12WHeEQx7C64&#10;iXtfewkjMQCLxjt3BCuL5jWEOesAa30lorgMTtJNMxQgXJYQktQhyoYmnzaxSAgiG2VVTH2gMurf&#10;ackGeEnLEI0dxF/pKfYEqyaAmHcKRvKKFTkVMbtBouqwT/klTssslLKkcmJGpv1OUbADt21wP+18&#10;PeCLXH9raRM0Yx4+ANHNfIBUJGDJGya9BSji0TTEP5ARM2TJbJYqwgiaqhj7pgXXRBDrJRwjGR9L&#10;ANOYIbbsiorioXLHzq6SFXQ2OeEpBtz8maHqCjpI+yYqSKJCFUIqX9ky3JwpJIEnLWIAG/ooLnDS&#10;gB0T1kjQlSWx8fiNpEJGVBGZerKFzIrtjAJOjAvVKQhs8SpCuI5pKYE+akCLNAMLxk6xBKSqdkra&#10;ckRI04FUuCP2rRDsJdaMq2Qh2tCDJ4IcltwrHSN1sLgvwnDLjgurKdiwiiDLCEZS3lkjxGT58AV0&#10;hI5HOQB7mvknIqHQ1L+LADREfWRYiOW8veoAL9iRx+wPCVTuFx984KUVCoIHDkeJH71gf3Kx+E2g&#10;w7g6v1/HD9VM2t+H3Gj5C8ZEa64/zxTiPmo4iXy1dLBe1t6ANsEYqC1uR0lJXDqtwMK2AAs/OEXt&#10;/qokH8Kk4sJw+2TAxgTsoIoK/sIIPEJmcGIU9s4GIYpKoQLkLmNWJmxktIIcJYKk/wKuWCTk9w1U&#10;+iMOUuQqMScsUQVeJKhGJKIq46JGVCmkPEmAQAII4iUkI6NWTskO6gH84AKy0ITAQEMKIq2YQKG/&#10;CUfII6VCTsGzCgRQweKyJNCEbYUMtewKH2JYmAWOPmWCouQKOQm6H6TkQFC1AaJGgSWCK4KgSwKy&#10;sMMAKUqSjGKkeEY64KfmO3CyIydnCUG+L+CDEEQkUQb4nqIInkKydsIMPmhWK8QqV08Efq62AKPE&#10;SwKgQkmARy+kPER8j83WIumOAIMCQEMoaQWAUqGRFUTU4UbsvaqwyukseWIcY+4gh8cKU6JSErF2&#10;jTCgGyUYVsLgKgU6WSPmMWGfF872IcSw3MmAJSWCG5Gi4MIqumiUiGsOyLCGqSqwsKIND4O6iIkU&#10;AKyYa8AA4c4UY+nETs6GKyBVHcRyKkLIKyJS9EHyncMPC0JSRuqYzmOC+QH3AyI6gMV0GhIKawtU&#10;i0i2qY+XEsNMRAp6R8SwnuBSxgI+MSR83qAUWCQ8pKnyBOJtD+mKG07FHGO2Y5Du/mAIiama8Ye6&#10;ObAAtecqyWIMMCKzEMtcIIaqSwdw8QIyw6K8rwLUpKQkKgniKozotCMOQ8d2JGTsneIvGqOOLQN+&#10;3MukeKJ0lkQuKy3MKkTsYfJoKUxCV0ZM2UNWUu4oAKnMAEnkdSHwTtIaAbB1FGKUUy6UIoQERQtb&#10;J4feLwIQpKhPHmPeKgI+PmTVD/EkXGKdHuHuUQaqI+WGIIqYPEIqWCRASoiOH2jsIyQ2RyJMYos3&#10;D0rCIulsvat44Mj0IEMCYOxaAEZMSwc4XgKgdKQKIkgSTk6WIE/+H04MXgJMQkvqKYKgmAfeJnNY&#10;3MPmQETsQk6GsDD7KaMOzDL242csmeJYJMWOJmW4oQe8LqIqKgW4S3NRCAJDM+H0jmc48kH7GVJ6&#10;ADM0eUIoSouMUNMCPgKQrSKZCONMJtJuk+Hqj8RQUcPnJQ9/JMiWgMjmr4aUJGfyKvHKtaiTIQAI&#10;W5Ds1y6yxmKvPEYqJ0awb0IIJMbmJKVDJcH8PEUQcKWOQkWDFE8OvSH4boLgcsLIQ8puluQKJMy0&#10;H6UcpcaxBS+5HII6Qkk4IM7TDELQiIJmOQQlQoH+9dJ2IdFLBwIuNgINEJOcAKW9KuHmTsJZMcIy&#10;xCNWaqJYUuUcy5Dm40bbEmMi4Mjm12AAKgaqQ2pKMSQ8PnAELZPEYyIoy+QkKyQ8UvAKKlDgIMIl&#10;CkKuteOQPE/aAExlQG+AJpPIIExkJsh4JClSBgd44kQKnEIkWhPNNGKUaQTUMSpco9RoJtEwQKSw&#10;uUKUJmU6ZkKcS24M9KLRMwI3AQPMqwcSQK6GeeGWUujvJTFe8ZNKXWmkqTQgaAIYS2WSKyE3WcUv&#10;JELIJYv6TMseW4pdIKGgR9J4WO3MiyAIK4gS7OHhPW94aAyLXM4O+6Y8IyMpXQ/eURG3EOxjB1Ac&#10;JxSmUO8ZG6AEQEQ8IYgaBCr0OQUMTsTUPmIrBmKvR6H+WON/LbRaVapUQKPmyixCpcMoW4se2VPC&#10;JG6G3EGiTkS2N+Kg6eAIMSRQu+AMUgL+N/YSH4yipdUw4UeEjmnFPdFcIIxgNW7yH/Aif8ggQkkq&#10;WIIQORDiK41MI2pKJMSvP0cmKUviKcIrTmQutfKQH274xUKRYAYkJMX+Uq6GRATUoQ5+BsJMgS4M&#10;gSgSKyzSLRCMIofeM2KczyTIL/X8a+JxReASYPKcMOawwzPqAMXKjjTOpSKiIQhOm48IPfCsAATU&#10;WWLI/EH2MKLITs9criI2S2hOL+MSo89SgIzCiSIY+WmAKhPW4BWNQss0H1OyRrKIKSKUdFUHFohC&#10;LgZNHoiO24AMcEuKIETUo8oEgJQYH5HFNxACIQMKR8s+I6seareKK4QlYAg2P64i6RO69GADALRb&#10;NUIyc48OJsSwcK+aIyJMoQ7sPM+qH6L+KkpLICUkNbNC1gm8r6LqnQJYY2gKJHe3GvBKHudnRuI6&#10;YMIyWCpcRRB8AIVCqcIELJduH2MSuqKuqSwpDjRGva97fmHtPExWaNUhDkH3cEI+mAS3MxZnXML+&#10;NWR8R87DYkAQW0NlUwSxTaJmSwJY88H1RHNgKuVqAU+gWWRRP3JsAPBYAVSwH4MSg6VUMSibTbKk&#10;AdhEKUOQ6dNyJDcKI+aqK4UcJsseJmLI0/h+APMHSsL+7WHmIrAeAgIkGtjSMDfaLITkPnPSQW/G&#10;0FQrGsKkm2RqIkQ2RvASHSQEJscK9AHzf0I2IqJmJMWCLIMKd/QJXzPeHyLIiaS2j8wAMOJTXw8O&#10;wowodmtYpwAMqYcOSGesY4TsvuHmZyr+QuawfcIMMTBiXmucKyTsKkJScIREt4KySwPExqxsHzfs&#10;MOTlhUAMTtLkTlWyV0tbFMkTkZmRSiaDfkjk+5XSqWNIKyEfmtKMHxeqHsJspK+WIq54GwawbgMC&#10;WOoQ2CJmTlD+Q8wfGqz/G84QbgYOiFFgbYbs1mXWyPTcKRksbDWDZzNDl2HyawJYj83MRyguKoRA&#10;9qJGhcJwPm9kKQSwWTjjau8e4RVQAQo8GTo2pdfuJmaqhOjMBbAKPnS+KoJmhPgTGtZOLnZIIEQ8&#10;Q2hPPSVIWDdyXhJXQsztSZVBXabYxTQsL+RUaQbsl2rLPaIvRAAVpcH8V01MZM6NjsAXcSAKpqJ1&#10;B5BMP6LIJsTqMOmkZzYAr0JsjSjTVEKYs6H2oQBzrURUOQgSYtoYRq4UnkuM+MycJMK4WWY7CoJK&#10;ORlmJCNW6HH/Vy/fPoj8Q2JTW/V0AQxgRRXEK8QEK5OQLrrPUcQk7oYIIqRQQq9c+dJ4jmU6oqJx&#10;Z4NsIFnYZwIuRAWCLOLQmAmBqCIoqiI6ekLVeFDaKRN8QLgYTso8RQ7dcCiWqqMLmGI6OQMKpiIo&#10;JmRzuLtOH/fUIQcKNXUKH4PEQFP6ctrPLqHxCGbO4ij9r8AHe+NMRyIlLMP6o8RAzWdddyT+h85A&#10;INNmARcm7YKVLbXw+hQUALJI/0RkKYUdt4LmtaSwQ2W5cik9fOKpQE0LA4eS++f2nHWImkMpbiH1&#10;DSALJ4YEJCpKW5GpghQs/41aks5KhgKUacYiQyI+nKIRwMHrg1TRquHvf0xhf1BuAARQp6I3hng3&#10;cA2CwoMTJEyjEXTQxgcKVCI/Ow/i1BUWI7J4aqQ6QuK4RuWOTSK9dyydtiUkgSjSS2W4OQTkGdy+&#10;LI4+LUPnK8OCuysFAAuNQiJMZMQldUWORvakKYNXvhkpxhvpmabtKsH45IKu+M+g18dILgpKcKPn&#10;WkINJItaRZB+4AY5rsJKcKVcI7PolqKUPmMSWDh0KziOHGcK/UVU1MIqOQpLgWJCZML/CQQnwUH6&#10;KMJGfWJC2oAAOQPnzQH1iIOqK4VIGr12cs0CbZmSO7fiSciSc4OqtaKhYAQkD92Xn5qpKSHu3IYI&#10;W4UcVJPXHqpKWOaIIcJMI+pctuPNmgyMYVFtmcH6jnmVJxySYPnlWIxg/9kzTTHEIYpWQKMS6GQk&#10;U6semAQkTlLOywLQcKQFTKH2/0wIeAMoMKnEh0h1mBJmAEKgj8N+N/hSIuIrGiG5ALYAZNGqMSLI&#10;JMTsQE3MaqTld8PJOUQKI+QFjB3SaQ4HPdBVp6ABfbPWU/WSgg0mIQyLIz5Wp6UcQ2aqKkS2aqJn&#10;P6IkTVTyHzuNsnNS/GL+VCBn6hJBCU1M6kIdA33MIuZUKABlkKJGgmIht9l9KcIrNIIJwxvA/oJC&#10;JMTkV1OLPhQsKyKlUQLgNW6SHw93joteJMr0KkXg8P7iIRPERQ6EoLzKHpFmH61YJmpKRuPETULI&#10;VJfeeDjor4vaoQr1PLwb2IXQIcPmVIQVEoqY3M742DlyLgUUMPiY9t5SLqV0Uhfajr5sAAQFvwJN&#10;z3jKJwWPRHvIKoSx42KvW22AKQNWLINWSpwmUWKdFq/fyvfFwdo+IURvzsUcxCWCu2AUMKowJHGA&#10;AVArcUAGaqVCr5kU8/dlfTUj7S/hUf8mH+syKcQER86GgoXubSJwOQWOW4UN4EJ17sIA/YEA4I/o&#10;MAYQAoUB4ZCADBAHAn6+Yo/IsBoxEH3G31HYwBgJIYlBn9DAOCJQD5VFpY/JIBZg/5lFHzDplN3/&#10;JJxMnjPZZCgFJBDQxHRZCBKBEHlS3rTQdTwXUZNLHxVXtV6BQABW4lLKiC5vPXi1LJWwBKARMALW&#10;YXDKPb5DZnHc7I1Hhd7NR6BaAvfZNKgeFsFQJ1MpJHX1JAhi5M7Mc78gEckG8pJHnl6BapvJolR7&#10;NjnY3dFgL6F8BkHeydVVXwGtcCdhV3s9NpssK/7NLK7FohJgbv6/sATG33TXrJAlydLENlLJNt8R&#10;eZDJLNQJ2/9lN8RstZ14kDPBTwdX6PYto9IdJrVEKBEodJIhR7VbAFavADN+DbREOECv8oDLnm2y&#10;SIMr6tK2u54HdBbxPEpZ5HNCJ0wmhwKQsdcMPEwCgOEo6JNk0B7xE/wFJsmQURQxYIOIxDEJokyH&#10;NYmkJnSaUbJY6q2Pegz6Ics0dwI6itpIljbrMkiPg7JTxDxJqIPEm7WKAyQIpJBZ3ONIDWREe6/p&#10;Uo6SKA+7ZHFMsMHW4iJIkm6zJvEycJIiSzRyAUfoShU3IROyHACoE3usmSHPY+iFIcuACP42B20W&#10;4wOUcoYQvutESS4xCjvEj8EuMm6Poc/MfK2+aFSOgyWF/U5t1S4k+IQ4TXA0FNYg9WbULM85v1wm&#10;iaMoDbSqmi0AwCr890cDiWHVZBuWU1CPq+4ibv2gigOJQ6b0A3EhoOhDOpCkyIPggk3yEAE2K2j6&#10;IIctCvrQm5l3c87SsA/L7uSCSgLEiUuNk1CbvO7KZN2fiHAxggW4McOEG1hTjSCfyRoMtAb4lV6H&#10;S4sVRAEiDjQS1k5q2libt6hjpLexDUIgmkXIpZ6ZRJKjyOmgztI7IiLJu5DkhBnSNI2hy1TDQqEL&#10;U4SzNRCJzRpAKqKq4jiJNSEqMREMRTOsyIOulqLTamVeBVrzzpIo+b5lgCBJYc+0RpjwALUFm3V4&#10;syPqOj78okmiHK+tSWLUtUzmZv6aLQ9aCa2f8/IQ2Sab4mD8rU1i0SpIEE7Qc96hNy6jtRLiPpYd&#10;HPTyAKbzWmTjOJUh/Idw8+M0mSgJNKmdBAtUuVwb9Um2mkSIc4j2oFB4K+By4TOaizhA/4/gAqhz&#10;zsRICPo/A4ATSgTiTPBMHtk4mG6AASPvEwQLQsCj8pZALzwD6Z+9BnyYKPLWmI24T7rMmnVJZQyQ&#10;sAiEubDmJ/NZH42Mfye4BHRK49Qjb4ElAdU+QgxDnh0O/eBAs4JsDEIJfuqwxBEmhmwLENeEBEiP&#10;lqbWughBEC1EfNQmUcQ4IXPNIQUdKhwiPvgAnDc4TDSbk0NYvQ5JYjQEkV5DcCaCVxmZJgtdKJVR&#10;oxNPuaV8CDzVDJJYsUiRrH0EbPcQgm5xGQEyPFDM2CcU1D9NYRAwC9VvkGZYtgAEMAAwkK27xUZW&#10;44RIAKbIsTpSNxrH8+AwBDiaIBS4WokxR2rmGW0AFwp6SGFAI+4ImBJjxJeAeUAmiDybn3I+nJbM&#10;A4Dj9f4QZtaNEHkmQSYCIi1zEPVQwwobRqDnkGRIDKWx+STIBSuSRtwLC0IJNQ7V2rhXVSJJw9F0&#10;5DotyMK26IgUAjrlHYIBheogZrE3SgTJLjqSFE0Nu2J0hTUuGbIYV9hpaCPoBcpFkfaAx/TQJ24V&#10;h7qFWJ7VZPefCoE5ugUJHUACnVWUAACV81BgASUHiISYsyJEWEdJMr8fhxoeFVbkSEr7HVQkwhyq&#10;Uiyix2i9pBEEg0JgAn5KKCN4TyUAkQcoOSl1EiKTTAzTNEhJDjObIxJAjEREzu1aOcQ4RwjEEQRI&#10;R867hXWD/n0SRID+ACEORxM2RUoAAPuoCRg4UjgDn3K+lxv4zCaTTMAR9eqKib0eIkcZD5VzWGse&#10;yRtrBFj8lfTO8QlzZCcyLBFXsF1fSPnnHLYEkir1+m0LE6YrcyiBEvJhBwmBZmME3U2TMihhyO1u&#10;KuRIkx9z7mAo2P4xBLH0mAVmB6oygVtzPJknuh7I1zEYTPS4cldSrpcS4WYwFMwMokQDYEcttkRE&#10;QIhGVNU8B/qva8Co7tq7EkISKQYiR54WUYAAQ58DBgWoqhSRg4h+S0N3IQR8mlHrrGCI+Nm9ETRo&#10;lmOEeqJJbCzXEuWP8o5+T8rXPuSY88IBrpnRUCvACrzzv1IUcS30xp5lHS5G1cZap9VWmYAB8SVH&#10;xEsQesobhcxxkOPuSwmmCkRHniJScsy/x/vHA+CfFRRzt2ZIFToA0cgAVtKq9cpayB1HcKrF2uFU&#10;2rOEoyAWJ5fbSkfOIbKmA+cPMrZ7DEuDiwCoBKBd4lB1zWOjvoXEraKiJGIU4RhLmXWaSkk+teeb&#10;AVmlRfBUE2EmSlmyLVbpV70CFJcYZRwfhuWbEyPug8bGfybyIXDCdaRCpjT3PKT2WCZ6hkEK+RIt&#10;CkHwFfZCQQxBrDiRph+T00BxnxKQS5dSe513HFVGrqcj5pUqGsGdq0o6ryxJbREYhI0c4tECRIaW&#10;cA/8vVT0gShFR98eD7ZqPx3o/SzXuAKawxBQEuVEP8SQ2RskEnngE+JDZCjESjH8V+4RBNd1RAAt&#10;ebgAn2AFPy3EjB9z84VIsykjpR1nEb3E6fb4A8lk1IQcZKU3SKMwAIRKjxNCbwuHBhgiS1yjr1UE&#10;QQ4hxj8hH4k+BBPBhrcXSu6pte5E9NrY9UeqUbjbpAXKABFS9RF8pJIiQtWAyK7vIoiTe5xDzx8H&#10;2k8p5JrqH5KOgl8x5zaKVzHVSDLoWypqTo2ue+PwB8bIVJ7cbQZ8qsUGxkgi3iCLRAGrx5MnCMEm&#10;sKPTdQBkgL6KutAtBKCHQbIEWbrRLBvdxGL3OybhiFFqeSrEFKxSjtOIYwgcLlNuJUVefmLxFkHu&#10;zREcItTtyxZhIF2klEXx/1cKi9HghMt7rjqgRapkXCd60SDg8uFFQCEmzSAvrwBjWI2GklzSZUXI&#10;GSiIgFBJR0Aw7Ipy4fOd2HWLzJ1EAXuh8xkuLVOIjEgbn3ONb7TyFj842HkqvqmhQBcJTwTve+ED&#10;WQAabvRYBl0uFAKOcIwD4t5j7tC1orZwjSniOYVdM99Tf9YAGh0kJH0uJXSujRK6nAAzywBYtA87&#10;wA1jz5PohTYo65cY0q7D4kBDqA4yCDjLqQ4RFAFDFA+5MCRYkw4jOgAUCZzw0QbpEiBY4QuptQrY&#10;tCGgjDBzjoACebXruwAQtBFScwgz/AAhK4upAIj6k6voFyzAezY5M4243Ttpj4iyNqZahSUIkwoB&#10;EjFCQ4kJqQx0EhM71I4i8AAJAIxAtBV4+64kDDvSK7GhQ5ngfYmjagu5M41Dmz0T37ZDkJHr0DLI&#10;AhFRYpeo+4kg85gI88JBNT1LxQe4m6BoAKVojgjo+IuDnABzS4qqfR5gjrqDSoiK1QnC58ORTDdY&#10;8Ip7CETQiRKg0otBhsIZ/oAjWoAA4zgyxAAERgpDqUWB7i8QiiCDwA0DhoAYkiaZ2KSQAqEYmLo4&#10;o5Eg/I87HA84r6g4Eh5Y2ie4iQiAlgtA4y9AbI+5KjPopbi4aw8RepM5Lgmiebkr6gAJ5MHC0Ajq&#10;e5SwkI+48TY4iSNrdKOyhwtwkJB6M4giQomCQQijYYmg1DzIf78wlTe5wIlB3S1Ifoj79YfikiYw&#10;lhQ7rT8o2DCYyTvr75EgoA40SAfCQwhg64tEji4iPwtQ4hAKCAkwsUbZBJ9aerjwAA25KjiQI58S&#10;3y/i2Q4ikh6LjhPjkrkEmD4Jccl8GMTAj63QSUpDko8Q1kSYfQ+UfYhD4ym7EI2go4wBtZLgtB+c&#10;eYfTJCcUqgejm0SomSACfUnifTQ8GBhp1SfR0EWEp5vg8Q0rYI8BOiz57iPDtgicfq1AAMPggyAy&#10;N4jrKAiQZswz10GaSIlEZcDBaomQ4TDDHDw4fgwCabLggRlT4og0ppEAxz4jc6TszEegA5KgwELa&#10;ypiAlEeAjZwp05hs1Yfa4kXQiDscYIAo8UrQ8EYw2i/g84wA+44R8RFSCAxBTIu8UwqpLkPyMrkr&#10;qETR7Ygw/K5KBZBLHA2R8REhM440iDLUogfsWDBIkL8gkKpwkihoxLPCAQsRB8VEKI/y0p8As0yZ&#10;cAAY/MPY8Cjy2QiQ4RKg8UHRICywfRyjwA88WC1oA5Lho85Z9Uvr40VQm58AGFCU8wjY2426jyCE&#10;8b04hi0qBZepn5HifxazqRK7uIby3w2UqwlQm5K6ErrIlDKDkkvropJAjA0gvtGoAwoA2S9QsQsx&#10;8QG1IKv8ZxO4AQ1EA7PEcgsy+borsDo7mQggwCBbQQAcEQdDDA2TyQBEQDPYf5AMBAr4/JFQwFCQ&#10;GB8SuzL4Ax7Qg0NgeAsSCEe4qscL4EOUoS14Az7BOpjwj55J8D94p9ALh4psvU7gAlKAAc04fJvQ&#10;iz7oizc4iAtAkyhj8BgQhBiwns84zzj6qcBYmT+gBotSIg/K+beQqIlh+Q8AtUDid4mVRofjCBgI&#10;1iCCj1QqgTXbZTX4BA4hLlEy2Q1irTFQE7EAe4iA/KSqR4hSNQggtQ2RB8L4lBYoxA86WZAjPQfh&#10;EgmhK5aiiwqIsR2p8Ao40Cuw26uMhoghXgtRAJx4lA+9bdDYA44UUIgQmh7wp8NIj44wsSIg1j24&#10;kMLh7giDoA2ixwAo4QiE21gwgkSyJYfDcSkj40aDq4hh57r4hhV5esSzFgjrfI0A0Ea4yQ8ROitY&#10;eyOj4bzTb5KxBajwm6FkEkVxN6e0GEkAlAH1mo0oZVnEEk9qf0OoAMVCeQgTUbo7kptbkr4wo5Xg&#10;TFpQm9U42Ao4n7qRLkTUfgfLGkjq94ATykvQ8Qr7fLbhLhALWIqtCy6E5h1rqTqY65N9ogrc2jkL&#10;pRoR9okItQtBXkUglAmg4woDNY2EaIi4jCxQfr77YggwtTSlVsSIhAmjaABRM5dwZbgzoo4Q8S7B&#10;5NFJ/IlQtS/g1FRI8SBYwFhlvQhVsInoxCTSygfI64zlswf5Ki3RjQpq7dPAgVVyZY67YbyEOYs4&#10;lFazQIuAr5FSSgqAqI2Uao85Eg+7XIvo8RGgpIgi2RwtvIprTDHsGlAKAUBC9g2EZaBYsRM4liIg&#10;tA1BAKeYoC0TJqgYqLqEF4AIvQth9LyjcS6Kw1TAjZwYAYtCBZ8EeRcgmSuw3w38DYkI85oxCIiB&#10;es+4BlDSpJAJ2rHEOItREgiRB5ALeAfV84fcn93wAi0tYLZrqTqAiVsQfD0zIYC4/Ij4kkKAhQlk&#10;0IfosR29E0VxOjzhVl9xQhIDY7ooo+AABqacX73Ay71yXc6I34HuI5El04f4iA1k7YixFroa4lpg&#10;izGBcZKjvwA5V6Ig4lN5z1E12UPo2kyY2RP4hR5JSCaaXpipEUuA4w4w84sTHE6wq59NNdVgf6eZ&#10;PYtFQttQhD9AqJ5JYo4TMQfUjcdIhGO19lqlJdOQilDSfRSY/wr42V8zmFqoq2Ol6p6Mcj4hMQ8D&#10;xgmCsYjCeYiCImRgfFMI350BD12gqtnsGYsRo6lbQd9s8jJ0WIAVJwf71AjCwCwKUwpYm5Xh8Tat&#10;Ikvw8BXlQ63UkKy5+AfdpoBN2RLjXcI4iw+4iDHA1CDoBJo5K58GLgntObpArbMwgQkxV90geMAB&#10;Kky4fpdIlA2TqA1g+w8B/ZERuwigiB2JM89iNl9FSDtUqMzY2mcU1orY/I4QtCyCxps2S1tMslR0&#10;GF7QBM3IBhYsdzQzS2ZofCuy2RfgmR8BSA8RLgkw1A1FDROgkwxF7xDEapM66luBPkoZPaXpKgZ+&#10;m+k4tjCEXRN6e8h1ZYmFt0oCqmQkRM2NoJVo2BFQT2piRohFalvwlt+BrOWYAZad6uU6Teer61XZ&#10;ETkpLg1GEZcaZwfpccVEttGeiLoyNykhwuGqOOoIggj5FRSAwAlk5Q2jVIvpFRPdp79l/rXgjo4g&#10;tR8S4Ae7tYj0FwmEEj1w0GwYmBEiaa7AkzDRB6k5Ki/hfAgRLhEhqAyTEqtjHYmUN4polg8+roe8&#10;OKgQ248S0oo44ybIf5pYfEOKP0yYlkwLlgmFq0twgh8VcFbgBcpYqrDBk4ghEg8SaY/JAJ3Yja2W&#10;aofhxIij8cBSvCZd9ajQ2C3RXg2S3wsx8AtAsSw9Cr4K4iOBKlEbcy8IjNhQnc51Lo2+fAfKjwxE&#10;jyh4wBBop+SIBRhq1ghmFAjAlkarHBKYyRFWhFvuoAAohxGiFijyjw4RvOhlwQjd6Qeo2V8mpGtc&#10;Gwxa0pepPdOxOdiIAdNLbzRwqNVT/IjEBAhwsRykapWq5rCMn1s4rLcpa+cvChptA2/4355IwAtC&#10;fS9WxwjY/OI4HpwuKYfj/UsEcE1EdGC+v9qAASz/CIqJAIo7FB8Q85BI0ElAhrfYpu6QfOO2DZFR&#10;2KIhV5YuDGPYizHEpg2i3xyjazo9iETGgz4S0+Je9uPDF4hRKjKY36k58R1Q41L8wESkTCFCx5jx&#10;XQimG425Ego4+484o6bxILOwptxfPk11EPKjNg27t9Lor5XitIpt4QBwj4s1w+wIfVd25ofdqjHC&#10;CCZY+hknVQrciYBIxEb+e/PwAR8A85B/OmXYhi3R8AoBepKgsW2ZDg2GhYAu7HaIgcfK4Igg1nIg&#10;fcX6FgxGwq4GcUBDe4m/KwBY1A0G+uyA/xXmqMNPJRbgAnIIhBBJkhFREiCDK+hofncjqooFqxYI&#10;y7oor5dcg4/+6uO7RsS+sog3SCRY4gtBeor+P4BYoAxGN42g1g4S3w1AiQ/LAAFZXjI4q+B4jqfg&#10;tk2wxByjU4ao0HQ6qklsnvGrpmUwrZM+O2R9IrqdDRKiGyG/SQkK4cJMwUroq6j07QptPIo4UXpT&#10;qBPdPNCgfYwggzZgjrD5/2KEp1ufCbpipxsCkYgm+XDAy41COBN6eetCpUO0BHktPT4UVSpxRIBK&#10;3RYpEjaYq5K4+63R5M+h0C+NeYiiEQjBFXRzJWKghTXa9TwA1FHIwBYq5IxEEjgwEvyRXjgzblAo&#10;gi0qaeewe9X4hBGjEyQYy4sXhFh6vAwB4WsirORAjfYQpeG506ADlY/w+5kwyGDBPZXhYoh1eoBw&#10;4iFg0GFtGwlRYo0/2w3gghyg6+1FccoKRbcvVBeowBK+j4f9u4BGOYe0GaecQOow0vEzfFv4A2lX&#10;RN3VwMBjPH2od8fVgo2G3QAuDfiS/MesVNsoftUoBZEhBLDV5ohQgAOgQPggKgwIhANhQFhj8hzp&#10;iDiiTkigDi0MAoEjT/jgCj0fj7wkTdkkcf8fhAIDErDMtlMfkwBmT+mk1A03fs5j8yAMfBc/nL9k&#10;wXogJowHpD6pVBkz1pzuqDyqToqjvqz7rEmmEcmtaj0WAc8AFjkEehz8sYAs9YfdBtMfjQEgwKCt&#10;1uwMvFIA9BbF9dV/kwUwQrwk1j81jEftj3xj4x2Me75yWOfE1s9Bn0/tMKBs1yT5m4GEujowJkTw&#10;pz1qjok2Qe2vtmv2T2k1psEtDIh3WCCkpCe/n4Lk1gyGnqzvenJ1MUclQd1BnlsnlBms8j9psVjv&#10;W1sddjse4NgvVEC4a814BmltmU2Wft1jzFllNMrk06UytOlmtgt8e9ycrSkzTnnAjvH+tLEIY9DS&#10;rWrC0ows7PpqCUKA9Cy4wiyTSr00sHoY0KarSuK2M+tLZIkcTUviAT+LGsCTLioKUri5J6KCgQHM&#10;447jsotiPtDHC7KCzgLSLAh5qUfTPrmlKTPuAKgtLGCNRqcsrMokzSpStJwy6ubgyPJLLIcuKyxY&#10;izQrAoJ2zY47YtelIPzkzkVxEjTZJrKSTI41KTM4CNAOMqygrYlIIUOjDuABGKcrOqR5TYdqYpkv&#10;S4owua0r06iaU2fz+gE0MAo4uL0PQsFDgg4K0r+dUjtS9EigtKxynNWskowDtcwsDy2HZX1HtC0K&#10;MVEk8zI805s2TSJ42ZJL3gArwBOsjy00ACIQWw34JpNXx2Vqc1mHiyFosOmiPow0M5A+GF2A3d1Q&#10;u6miTLOnb8PgnNwuO5znUeUt/U7JN6p5KCcySsC2UfeaHKCvSztkkzgqCsFyn8sDPrOsEQ3if0ku&#10;dbrPuGiyeJrZ8DWItNPuvlFoI47OUXOhkKAk3QQrstLTnPnMj3cDdsBAzkpgI6CZLPjQAJrUi8Mo&#10;oOMZEmTPr6bFZ0itNDUO0YS122Rua4bWvBFsCVgxnJzrOk2Ho43FdvRR7INCiB0yOmq2VY52VgBE&#10;CaaaAbzA0Ee/yS0ORpoyjjyOuaeaCs6eLil6PSS08xXkjiwWtXIOrmj8cJM5lutkuNrNxa0unDJL&#10;eHX1EkrSz7KXG74BQMnlLoM0trLncNIrjbSMdQdbUrZMZ+UUkyg0eyjcN4rZ/r0msDaNYmSpo2Vu&#10;sosDSoIB8ITIjTgr0ub0WtRSgy+n7PxrFFwtLVD0RmjSMNK2Tj1ZJMGrYfaTZkvVump/iTLmto8i&#10;W17j9LgRomqSUMEOTSRZUxFkjnBZ4gxhbBSlJHXDAeCqBDnLhck81YhH2JllfEUEnLJEAMrWi1YC&#10;DfX2EIJMOOGC3SzrqbE8pFoAFHsBI8SYz79isIZHyvQjx6CTHoLYSZVC6lHFSXCa415qUelYSOhI&#10;mhcW+gpiwqh7pSC5mhLibJuC4UaqsJ4jsqzxFGkOZcp9lxYFpgCUmAFaJ2CZFxLmtZazMnkkeLZE&#10;0xh0YflnIcWBzJXyLEfdUWNHxZS4lpLYgh5o/iPmySSalGrdzSo4J5FQfy0YeGSJq2AETMlEkcNk&#10;TxF5HCMKoL1G6OpGyOKEKwUEb0tVwrPlSgcshZYhACLiSYmrfSPsfMlHSOSex/mhOCWeCC7lwmUJ&#10;49hJxWWWsDJ7DsjhejVtcG4+8oxKSMFglqN43hoUwlKcS5QiyZSPReI0TxI6R4NrhWYcEDk91UPK&#10;LiaFhQ/E1E5RKWOIpeC4nHh6VhCaFCMEYJsTdkxYzKGnmQP+a01wBF6ZgAVZ6ii0zuaFCcABnEcG&#10;QNKeRTBYzVmUMoRg8irBwUvhITkzjYk1psaqQgvVCyGIGYEael44FHntMk8CSNFSTI4BVUlrB2yO&#10;FsUiac1ZzksH1H8XFWJdgUVZcuYkstBx9y9eU4yAxNDILhNSv4UpnywP0IdKUf5py2FzMo6RJ5pW&#10;ZTwQIUEjEv51ADYE0yNRMqJlxLiZBVhx5LljLixlTlMXnLmI9WIAjd5gRVI0Xo6dMiFT3A4zwvSS&#10;WyNwPQeRnhGFNRpH44OTpHIPkeL1Jw20hyPKPdIt9bpHy9MyBdbukZjCSDdajKJmSrD6D/fqtpmh&#10;nIpmSIwc4079VvnHtiAMtKz2ZN/BGjgs8/COSVKccwsD2DDFlU+aFiRFjIKPLPMaQhBmxGcNKcEk&#10;1USoJHLAZyzj2Bv37SSeR3qT3WmMSTKgi0j0XEWM4+QBaqFHmrLibw0qrLnyCLRQKWJOa3FBd6bJ&#10;vqsSwSNZXOkf7sSZXFuLGAiBbL7kKLnNN+6o53kypKUQuxwW8sVIsSmzI/XeukJ4ehHEAgAGlNKX&#10;FR5n3flYdYY5JK1iPo1aiSZsSqCMYEAHD4fa8C1EOSeji8JBDKI1cuZyHQAjZJHRq0gjVAQAGyui&#10;VaDq0Y3zsAFJBTxY2ik0zteNUBN47EGNwjgzhYFumrMhVkFF4nJ0UJkbK/Y3zKGlN4SYyjiyZGQM&#10;+TxoBHDg4qIsrtVC4blj5LY2RuZWDKGpkSABVANdXG8y+A8kywSblsbg8Yx040ao4XCactKziclg&#10;2ERZu9085L2ABRVs02SkPYQWUZVBdy8FpUeo94JZzKFpRxPvPxGojkcwoPxVRY802WAJIgpSmSkE&#10;pG3u13pYHZgKoZY0fp1SZWMH9XohjNHsY3NkUE05nyU2cVQTw0LFJ/wkRQau85YZrH7IsSZJKijQ&#10;lzPIWcyG+CPsONeZRzZHDQs8RqZQ4Jca2D8xAADKrT7mEMhgOOn5nCUkpzIUqn7YiTI1WflanKHy&#10;bw3NOuFVjvaVkMVirGt1pikFgvWWM/+9SaOyIYWlFROVCkJIVCFaSlCkb2mOP/DTqDTkfLnnSyRc&#10;cRTG24AaE0BCPGcLOuFvpuHsE8guTTUbPDnU/MgwwpDMnempLmeorBwUmEIkiP4thp1ImQMgWxTv&#10;ayPlBODbsFzfeJ7gIcp98xyTZZ5H8Txvq1lUIjoRJGtZSq+aMACTV5m9C09NAAKn2m309k84wYwZ&#10;/uznPYIwasniqHbEGRoclkIA+2odsURq4vEAB+yld60mij24I1aDAkflMShYXH6nYAka8LS6AAcF&#10;VECwBsyZljc1LcDILqVijjjeXPT44AGtF6NVfmUx/MR846szVlWEfibmeATQCGGiHJxhqwEwCATE&#10;cHelnigjIDOGsHsMlh8K8B5q4CsEkrbFfHnvwlrNQFDvXOliLIgFWFIlUHsJjKKoMB9OGjIKplip&#10;fLCLJixnsC7HsDSiwG4J5h4iwDgjcDyN2htkjrOFIjPiPjILEtkt7sCisOKnaCjEcC5jUlui0jeC&#10;5jnH5t0mVngwVsSiclIjUlUFYtBuIpquvuUkDLKnmjPlHrbiPCMDOCQiRPMvWCai5jcHLvyibjSt&#10;9KFi5jIHSEji4nvCDFKnuCfoJB+DZDUjPkkvICci5tVlvjIDeHwruwuGjm9LAgAvZE/DOCFQDB+E&#10;kk/lALARSClDnGLiHNZibqKjUlIqfvrQ0GBMrOtM9pIlPutHBMZCjFrQcpviEP1iIDPwFthq/HHi&#10;lHSDVi2CMF1HVjJMRDPjICeEcEPACiPlULODZjXn6mPFfGDopECDKGjDCAVgaR0xSiFHsJFo4COQ&#10;eCoEajjmoi9HTnUO+qYo3uaCFN/icmXCUk9B/w7JZB9iMPSFDlFCUmZEcD0KylmDUjFCsDUi4v4F&#10;qGNmXQ/i9Ruh7KGgDOVuvjeC4hlySHeqdACjwwSsKI2LBQ0Rtp7jSjQvHisFZmyC5kcFYjcLFthv&#10;bC4iatCiqMBiZKwyWh/ssCTSTi7FtEkjIICgCRIh+kjjTi7HtB+GxMsDQqiB/ReqKqLODCblkhsk&#10;UFrPDCDEcDVjTjcJLDkupACqbgECMCUvXh/DPjjlIlupnjHDNiFDeDgpwrZQZqPh+rVNLKLGAClP&#10;bHsJCzAq3GXJ+ywlujQi7C5xkFiRkPrrLikilE8ijC5qfizgXzQltQVNyDkjQwxCnDcDZHSDIM1A&#10;CFUQEhqjTj0QkjGDODeFYkkzdClKVDHOOB7EnjOGeFrLqrUFrDOC2Q7PjmKMrEDDQktCENMJQNzC&#10;4j9N6GXSJB9s+MdhXTuvvM7DPluhkzxwhi9D0QrjBFrCwPzOdR/yii0qTtipjQPAARbCZu8ECEBk&#10;CG9sdvQQ2M6PnPnDOFtGZSAijGXRGjUinDKO5iWnsPTH7RsJoT7ytibmQK+kEgCoblHlWP/i/izi&#10;MIsAUmaCzkkpxqf0RC4wMztD7CsDTi9PLGZPch7i9DTjTnXB/nemyNsixsrNAiBM+DyLCjGEjwjj&#10;JFtTzpdx3vxCzkeDHOtOEruMRt6DOF1HsDOCeL6B3EjqBgGOjkitHkjnLqzCnCPocilSkCGQ/jSt&#10;4nsCzm4IkFDmZDjm4E8PEtFp+objPlIkkjSnLkNikI3liI3z6MwjknqDHRDN5CGNcDKpIo0B+iMD&#10;eURJWC9QSRkgBC5ouiblI0+ClCzn2gCOlADi5i9ORjHjGEazCzih+iwDUn0ijQoAFNlrjIJh+pep&#10;vAEi5tNyBvVCNNtiNM7HejjmgmXCMDFjGjHJuFWFPz5QmAAu1pjEnjxCkDQtMiZN4tBCFDgn4DXo&#10;ZCHGfM6C0lwpuNgISLOIvjXuvCapTiZEcKuABCU1wiNLpCxkk0ik2K1L0DGRHDJCzj0Ae2AjyDPn&#10;sMdJrEjvqjkjnOXlWNJDBFu1zVmixkgi6o/B7zOAEzJiDNTh9wlDki40riFCeIoh9iPj0DeJ8iPD&#10;U0zwXCcjZDQj0O2mjMrSqwYignGiECeC9O6iZBkWfG4O1svCLO2liFoi4w9lDtxgATwlfBrWnDUw&#10;yxQgGjyD0O0oBsREk2Eh6FjJsE9kavPiHMbCbjeDyC0r7GnPpPQtL1kh8HECZC2WQgGxWB+DKQaP&#10;vyiyQNaADH+BqGyQsCDOZCEJxialtEjvbSnXAuZieDZDIF+CpDTkajICzi4jOGZDSsrGXMrKJ1aU&#10;LuwT3AAjeC9S3rW0liajU2+DIC9FtDOXRQutzIbiUCECMShAAtFB/Br3cFUR0gaC9GIoKB9Pih6F&#10;HlYnplfDTkozOiDW+Q4ABMDPxifnsHLjP1ruvwY3aWHAKG+rPp0JrUAU721AAlP3nW7Jcy2xIEHU&#10;eyiwdQz3POoB/N53wKOCxhaX6XJiNXJCHQWhpX9hlX+iajgi7OkKdiaRA1+CnLpz1uf32EzNPVMG&#10;7x3W7V2DXvHDGMTXf2iCxsb3MRfAEkcGZDg1CCaUFCnPEoH3oCCDeFhixiU0pDLtg2hiaIEH3CGI&#10;QX2UyB6kklujmOBCEAWYfC7G9puG4LsH6x/B+m4EjjOF2AYDyCeEajiVUkajkrvB6lvjnS/vkCaF&#10;UPYiHD0LsCgp4kCJOItCfuUsRUOC/jKWYC8GVT6izCHSZh9lrAT46ME1NAFGyIzB3iwDfDfjyDVl&#10;InLjKQrCxtVRNSuQzABjQziCxnekknsDeM3FajTmjVaSC4avniHFXCnCz3VDftY4QQm4sv8ACPZC&#10;gkkjKDnEa1c1jisUcVIJeieGZYlvDgEKmQZY1gGE6Cc3GioFwrcCkPvWxADNsTfCHH4irQvgAxxB&#10;9vGo/iZC7GXPQOUsg2c4OMXFtMbi2ZDTdEj0pPOKhisCMGvBtNHk61nMDgByQMRVAADiUskCnO1j&#10;QzbjBSbiBEkjmC0nLrMW3isLftfPwi2JyibjUuvTkilHNCBSdgBmxDcMJh+CMFwsUB000gCsjjJj&#10;HCTF1AdaOMXDSj0UpNDDGGyGyDVjUi9EcXj3PvwNWFDldkalwizjeHsOSsYgAlwlHi54sTfpbicl&#10;tC7FUC5xqDGCakjjKRETBJevJI+CsDZZmP4h+WdiCUui4hi6rDViMQpiDYVMtpBG7kgCBKTCDD0Z&#10;UDHLfqfiTHLvBwpCBP9w44BmOVPiHS1h6V9Z1CGO0CZDUjnV2gAzFkcLsD0DVo4vj3kAE2OCTTzC&#10;8TW0W2SiPW3AAxna4VNgDBobLDnDyDSwqCnDVnsC9FHm7iwD0L4CjYJB7YqM0YpB6EjzpB8u/ADl&#10;tV3qdLVN8G7ig25sRI7lASfCaV4N8DWjGG4Kfj8ijWpAG3LprQ/utWdCkX4Z2jIOXldpRJWiLSCj&#10;Q4Rh6mZDZZnB7pmRFCjXcBrxaB/qhB86agCbYiBGXbTC2DgltDg5dh+2IvwrJauQ2Q1vNB+SnS2z&#10;CvJidCPSPPjw2JcX2MdiPzuhXV8B26sCGGxDgnSBjcIjZDgmaMWq+iwVTh8FPxCikQ/IS7eupvwv&#10;vKJm76dxO3nH6kDC2a83w50wAlg6QCb3SKIiRM2QWvvD0cOADnL7eB/YXB+0hh7iePCB9shR6C+i&#10;UlYlInSDUiUgW8njcHgkUDTm+sTjXjjkUCalUPLHdiGDIcgjUwYDHZJBzFImZC5lItjgAi7G+jUk&#10;j8f7vAFkcbkcWgAEknelIrJbIGXC2Eai2GZYfAWNnC8CMGyacCpSnSXgOC2EUGeDPuiDHVVIFNui&#10;5PiabH1i8HekajOYyAFkUFWEnlOu24GuqCnKvUQCGMrDgzFRDikIR1b5jxusAh7y4iEGBRPqqaDh&#10;9HHABEcGeDQi9Frch0D4OcczMgDp5CoCajj5gADyG42CPZCFFiNFWPZVaFuFfDjiwFYuUxXADTaC&#10;PZ2wWCaDgshCa3IDkxJoMh534JAB9mlicj0GyW+cfnlGUiPFGO3ABaPi8DQjKEjy314QgCWjgyLA&#10;BLfiwGfY2luqfmhmBnTDBCPlwqJxq5RT1CLt9jdDSjTjgjIHDECDj5b8MuMiLAbeTJRDIS9gG7KD&#10;UjViaywjVjZUeAAD0QY1BtkEcG+iminEk4BCM9ji9YKWLqyDGb/B+oxi/iPlrGeWC3ZcQxN64h9a&#10;e9YHhQ0C09wABQ7IOobkkn/jfqjiBDU8IhjHe9OFD9eFn4ICNCwMaif8ziDDUmyTYmgkcdOlOiPz&#10;oAEZtinDIGDQnB9srSue9h63nGKCU3diUuX3qI49UACyBHxiDCeSIyLm8Cb6yTNiaIbi5izhp/Oj&#10;PlYjQiUjmDUyqCGU7P6DS47AFZmDnXzh9vOh6bsajZjLUiZD0XLCj1Lzl2uzdklTp33+nnriCc46&#10;uWRjHCglumyaT1LADyygFbqLqGNyTqKmkgGFLCGEkjZEapRMPNiGVutIOClFrKguO/aemgEJx7DE&#10;j6+jKHQiWi5wIDGeJiOWogG/Qxh5OMKO281EzCAACBAKCPyDP6EAOFQiGP6CQ8BQIAAGKAaLRQAx&#10;KIQR9R1/x+DSF+R+SP+MSF+ymVQxVS1xS9yzF3zOVBabCScPOdMOeTN3hCgByhAmiSQCUeGTp5yq&#10;JRijgQC1EFVOJSqH0+MSSGQoBxiJU2MRSSQ+NQSJQyJSSwAGVWOCAe4VMFW4BWGKVWUvS9Uq0V8A&#10;QyOvqSXKHg/DBnEUQEwyQ2eEW2P3ADyTJPbLNHMODNTYLCXPPfQNrRPXSZIXacManIP9w614a8Jb&#10;Gn4COuvbOTcSQI7sTb3DA8GcHAw+QvLjaR6vjlaB7unnOzoBvpBXqTFy8p8RiogUJ92JPnwVqEPv&#10;yYGub8KemHyrLPZz+/mVyuRYDVyJYHA3p6RLqBUZP+BsAskh7oHY/TXngrCKQCBrpA3Bhuwi7oJs&#10;CdULOMeTkIe4IGIe+iuARELdgi8B8tsdcQgQoAIQZApxxe7CNgE8h9q5AaCoNGiQv0wLsMChqEIk&#10;p8GQ4+iJK4/USxKxqBIwxSnvkhbHpSkqPxowLFMkoyjok7YNS/DkGO2xUGMUxSJOZCx1GnNjBqm/&#10;r+sU5x0xoB07J9ErtuYwKJQw5iMN+hgF0Gh7JMUjD6Kep76Iw+y/KUnzAxWwMSrIgSGOwkKGMlBB&#10;rU8kMaIYkiuO2riMIYh65LlEsMSEo7JSiAbJMQDMGNiCSSNEbUGA9Xq/AAzRwHRYaHvEfyMRHGjm&#10;VA8iQyghTfq4zkHRo+kaJ85EEP1azyR4jrmQYHdxRGwLJQ5I6FKUd113Ybd3PawL2pU+kZMcfy6Q&#10;Y9IKOIgySQ5YqP3ogiSOw5jkJQlLsHjhc3AU/rORGp65O2kKlOQ/SGKsgkzr8kNjK2hSH0GBb+xp&#10;Dj3nOZeVOY38Rvo1cSoZRKjvoC+bMlCanzUameJ8rkaLk38VqfX614QfsaKco+NAE1bAvo+iSJDE&#10;qVQY/4ZKfF5xuZdABpDZaDS+DT1pTDiVa4gSVRTkaSKYgTtsk/U2Gm+kV5GlRvby7bfsqy0nKIuU&#10;GYAf79YwhCMOZwq9OwpT9VChG9t+w0Uqeh6MIerkSuRtyJrtQyiK4uUUxo7GztBYZ0Qw+aLc/M1G&#10;LEj6Hu3IyBagiyHyujqMQwkjThdEfcPIrkPItNUUrlAq0yrkauJecSn7MlKQwLOebAuD/sMVn7yv&#10;wfUU2dRQCL6v6EaPwemcsu6BoIuwAyYAD6O2p61IF+gAJWhG2+kkSRdyfR2GPkIE1AN1CJT2nMMk&#10;CeBRKhmQNNwORDiDlSkKPuR0pT6QAqmIoiBEJD2QADfiVFqhKUaQaACSR18JyPlcVGQouiQB/GSJ&#10;UcMgh9E7AOIkSE7b+B/NoAASQ5iNF7EYhGP0ySKSMIOhupohEHkpj9KeZIp5ShuRVGvFckKIwURb&#10;IwhEbrPiFAvjEg4jBgVgkhLlGUjpKilLBJIb83oJkVrnbSSolLCx4lKMCjRE7KGxPYA+idSh4CVP&#10;zMiXCHiNCVIlMkB2RxiiGR4ZQ0mDasYXEfSUeA7B21aAqk8b8uRT3UHIQw8EfcETpGcWCgwlTqEC&#10;nYZGhwrhDCnoTK4ygjCK1AkIiuNc/Ts3bH0RShwp7/jsH6YKaA/RzFMv8dEiEkiKTsLyJTBh1YBm&#10;2EfY4+Qf0TCGkqOwgxkZ7USmBJCCCdCHFbrRIVDc7bI2RonGhPMbM9X2tid8gwc0+z9H9JCchjMJ&#10;DyQ8WMYo7aKSGEYMlQuRBKYpFIiedtGkrzlESLknwgRgWpL9SqjQkjqE1F4H6SFzBCoUlZI+0oAi&#10;yjQEqK49ohR2ztkYP6vo36NGtIrbFGofUXo8P6H6doqJvylSKJSfFkJBHjpvOoCOpxV0uECTmUqP&#10;EeCVEYf8iU7D1gb1ddoAAuR9HnTXgea0cNPyQEGOY0wyT7XxkPMUhxyjNCLK/fbSIlSGDkHtf4Py&#10;OxKSJMjM4rSuSIZtkSJ8gV8ZlC4P2oDUEihIW/gJaEUB4ZBKzReOQmFAL7YZkdoSRQp6I7OANVuS&#10;Fdw21gkqP1NFEJ219MjcqwNKrRUmvqABDoqNfR229bWoOhBCGDkGQmC24xcoqjcP1XejJHUS07Io&#10;QxwRBF4EdRpXE4LZB+kkneoNE89Rsn0QmXJOaBTJIMajCshV2AGFyWYPs/UFT8RsJ0chzRpJkHKf&#10;edtDhv2BEQIkgwwJPnxvjmu3AuB25qNIPJKQ41UACKkKiilFNbbcFcfCVAqNDwCJzn2OahRcDkSO&#10;A61d+RR7JEUQ4cxBB/a8nGlmQhD5CiMIIg4AgkiBYvI0VuZxMqZgEkPRLUU8kLQB2zAEj/GRFpKP&#10;uIPE0jcMMkKoIJDc/p20enKkGPk5lG3+nkIZMw5TjyGq/EZmeGgAoYEPRSfRObzosm7QUAEh80zL&#10;KiI+ilWNQgCwYxOAQkJ7UaIyyRBioB20qkmujlBppKWJFToNbujg/09GgQKUqG5v5kj3pEVwn11y&#10;iIcMUrQuVoQAmMINhA+hgZe2pMCRhBkWwUGKbyN6kJAgWa5nQCAhhPk5w3u0gWZZoJSkEVuUIDiI&#10;zFKWtyQY9pSiQmBQKyhXoHsSIYKfh++JAqGAHJVN4kLpSUoOeAQRdjqKrkUgxMU8iJajD9Q5rvXa&#10;K0xlEdQT7YuaiEkK2q2Ib+/1bkqecnM87k0Q1/H7OJQaJU1FyesfSPEXjJKq4pMGHb+x+bvo8R87&#10;DFy9k6nIeAjD3yDESKUXRy5BCnorzJnqCkdaRkGNWQwuU2XCOKIe9Yp6t9gMbKIivbqJzMDRece0&#10;iS+mr7V3+N9E5nGRn6zrfrJ5Dn2EUmAAZ9qiCLYYKPNcxW7ztkMQQgiWlEOqACy9DwrxAkaFKgeh&#10;osz9XY8qKO4NX5DN3vjKeyOlWzEV4kN+SpYKI9kHbP0rpHXU82IhPpa2TB4IfIpIere4wLTf0kII&#10;hhDB7V2OOzBvtr1ajQGBBD6UFfpySGKvIc4bHrbTkG6We1YzR+EI3Ig0xRpCjJGcaIpd/PcyIaoH&#10;44kvV1TBJW8+vetI/NYIBbEf1Dhkt6gJRLb0dvnh9tqRD8IrjnKXXrKIyOdxUeTE6ROhhziW6V7t&#10;PCR9RZFlbmKM4it1F4F2FKVcAQ1aDOa3ARC5SAEpmdgJKxSIy98H8dIOUXmItAEACzI12qcBGKer&#10;MXY7CSDAOOYbE96AAjoAAwWRKlCaWJSViZmAIecTUciAeK4gesYAON+gwPoYiKOJO9EHuMCh4iKz&#10;sHsRKYMNI0ERoPIIlBiN3AAwsACLkIkjwiGIokWPA1MRsoaH6O/CdAuc6LCwyXMOCVOIQ/eagosK&#10;mJIKUGlDGl+w2LghuBrDS2qicWOIqIsKer2MsxcqONA0SypACKiafDeKOjwuSRPCMLkhuRGvQIsJ&#10;UjwhghMqAcGcHC2IaWMeUH/EYIoMU12Qmy8MCjwOQe6H1B4NAgMMtAKfs6iHwD5FLC6v+JCsuIgQ&#10;wjwX4JEMk3Cy0e7CgAOKeiQkqAGc4ZGIYSTCoH8VikNEi7iaKftEa1MRWhvEgm8PavKOgIeNSAwX&#10;0IYiKfsXYt0AK/ETsVpCMzTBKfsP0GVHCTm9yAGhuBFHOVuWCgeIYk8BVHOBEluPeRON/GCecdQf&#10;evEO6M4N+MUvS0UACr0NIiCPIROQQ9KBCVu1MecXYIwLkhY+WJIRpE+Hs2OKEO2ROTU1Mu4/I5gP&#10;azwH+QcbEes/GAKLkZQQK7gAEfAAI12bEOsZKPIWCOs6ALge2RqIURWJIjwTmM4bEPoOsXYVuSKI&#10;sX+IIUwOxFkH0aYkLBEjs3cPIzEOyIoLkOYQLBu0c7qIIwQAORSROS6pkALEhKOHwhRAYqGMMMkK&#10;UPaqWAUK44eIuLsLkRWLkQwrMuTHGIoZGq6BvAiU8Gsw+QcUmtBC5KaowAApKAG4uigVeLgzmwgR&#10;STQNAO2IeOQjwo0vVFzBGIVMMftEgPadQTmsWpTFw2ZFcJU3fAAwySefCaYZHEqO6KUTmQmkAlEW&#10;Ga02+RyPJC6K4OwIwW8H1FUIejjHafe48HovuHqJ8+NHIIk03IO1yBYsCUGOwl6OwMkZQwI0YtsA&#10;BE2KfMnGGrcIQMUxJKusghVH+c5E6OYHu7yIQyUH8NWyMRGQmes+iwSKiMUOQWwNIfeNWUch+I+I&#10;kMU+0AQngUGpEOQOZPUbA4y+TMQliOCO22qayRei8QK/UIk42H+64AIN+LKAEt+AWfOJTDu3SzoI&#10;IcyPBEgfaZG2qesO2geZRO8Kip4RLGg0QI+RGKSJ0wUMs2WRw+Y6sKixmAG6W+sMUhuwGJm5oKm5&#10;dMSKjGyAcK5QYJUOQORGDBoH5GsIMMDQUPBIkPAPMIUQYqQAGRHCErqIESW8UIIP09lMxRmALEaJ&#10;UUPAGViIeTEKjNwH44oAVAaywI6vArMdkwmRC2RDSBq4CsAIEijPuAK+sX8OCffGnF8UKLgRkIYz&#10;eJeKUmOL0wCQCQmRGrmAIRKpRH/P/SqNIOwWfMyH67sfWAFP+NnCqKfGgxIQ47WABICHrE2QONey&#10;3D0AM2YYIOUD7WNC6whGuRlVMn+vwL0+EORSy9SKJTQAMIYYoIM5GRDRSHyr41S6rRO0bPNMQ8wL&#10;qtwRoO2huQ5KeH2yyHwKUROUq58ASsEJsQ4f9MQUiI7Q4huiUTsJJTEAGRTAaRSQQgaGYjc+ARWk&#10;AM4TU6WMCkAgUBOIwROa1XUOCIkOsOtDuKeN+x8QELgQY+6JSKU+s8SH41uAAbFVw0WH8ROdQYbQ&#10;y+S7SJSQwO2kAN+w+ROLpK+ALJs6MIELkQcQY3IN3LKAMZQQwL4oiKjYlGgjQKm+sa1LW//ZaRLL&#10;YYUYW+sesxILka0IYvG0gKIIxB0XZKQ6kH5WuKiKfTWJG/cKPK2xuVYONZOuZCtTcMspFVynAOVV&#10;LKnbEsoMMLlNOeEpiKlcAhScUHoQmbEMkQKuSjOIMQYB5coN+GTcu+sbE120TLAAK3YH2KU27WmA&#10;SKeaYv/VmH8hzBq+NMNP+IePaRlEuI6J9IKNfNFH+2ZQ+y8iEL860AMLlNWAIIxRMQYjiQYROjwM&#10;4kAK4V1Qu+RXaI6RSMURLG/U8L8fsBheykAIYORASHxOQP0QxMu0oKjW4OxHfAiZeJSZRAqKiXYZ&#10;QOY2YyQqwWbWytFKzViIVSwIohvQHRIPGPJEk1OIQ5CHyj2+TT2hgNWeImwUGQcQmhuZHIcIUOQ+&#10;sjwr6V/VYwhd4ABYuAZGM9+H+0CMtP0JmRjXAmuZGN+2qRKl61qRpA2wMkuH+m2KU+nTqLCaZJWw&#10;qoYNWc4Q5g8JUes+sw/UJc8KOkyHyVom2jSIpZtDyI7SJXLUsAOMCi8MCO2VuRKJ9W0AQwyRSVuM&#10;kOZUoHyJUROROQnScJJbMOUp5e82iI7WqKUeYIUJU9soke4Pw2gINTiRSyM1eIo9tFVZ6eijsIxh&#10;UMNZ6JUOtL9jsLgvYN/YkM4z+/y08JmIlh4APDY+FK3eGLyL1fYXWecRPZPiohu9tg1XnFgIMjwT&#10;8NBC7PefswypeKIPpeoI+2rAi2QZHZOIYPbbOHwROc2oEH2MkPom8K4ERmVOCI2JJHJNKtoH+RpS&#10;sNI82MtdzUYKPM6IFMg5hc6dNBtjitvPPbtRXAHaOhvDhmpIiPJayHi2wKOza62IVGgX0f9EaTVK&#10;Yw0AKRSbEM42Zm7MOqUg7SBL8Z4GphOAEN+es2QRKV0QwM5HarEJe6WesRGIwrMeTeuI+RXGgQYt&#10;cARBKOQZQm8QQZHovfveFicOM+sOZA2Ow1NAKjwRo12P6gfK9nHaPjwH2RKMUVu4UAWX0huwkAKa&#10;1OQm8MUM8BKVu8kIIZQQRmdkCLgJCXYznksHedQVojiIe4IIVbDLaIUjwQQ+sOxdUr8mq7o0AIMP&#10;0ffQE/CUHR+307PPC+Vmk/Yy4NA7xnaOUfss/KUSokOAOhvTzZ9jrM0PlFuADqaAErMgeN+2QVoP&#10;0ROecOQM4BzsuQQGds0Pa2QBTs9k8u2I+QYRW02znfnCYJSyAASaOpUMC+tjgH0ylbghFTCI7dQT&#10;2I6WyNeJ8gBQCttEapVQ/phCrkwRCRXsS06IUbFHeJUTUMCVveWIU9aGxCU5gyMSQL0K4vfVQJSO&#10;2Btu+M4JUXYJInKW+NAjwj0I8I/RwH/ZkH3YkjIIoParM8ML0w+QwY8+BQ+LW0TFU+kKiRkhk4wp&#10;EfGacucPAr7I+4REhEhMRGgQm/4KmQZlOLgP0TUjwRLQ/MRFVwzmyAJEIANp2u1CmHzfCOM/xnGO&#10;3wmTskAKUGfxeRPVYfG/zgZvSH1TihTGDPWNBPqOCJI5sftBKm8IY9OBWOZpIIMVhsMH6OwxJMUR&#10;GR2L0MkzScHGCKeOwrNAWANtIOUQLVGz+RW9eH4W0L0OQOxpaNAbEQmLXXiPA2Yy2m9Syhg22rBc&#10;QIsa+9GI7ngAIPpyUK6txqjXCkthnyE5LVgVsNifsPanmGgXYhsTtKGAMQYkBRfbW7NDYOQz+mJB&#10;mIphgfDVzDiHsQwJ81qTUr7b3sBQ2qTDxsKVksaI+y3Q0xu3FCld6txipgSIQQc3knQX0K4XKLhl&#10;sk0OUXZE1X3cNTltQH7IeH+Eb2dQ/vzdxXBoCgwXsUgJ8Jn0DAAqBdGXtG8+WuHSDXC++AH0DFcz&#10;TvCJTgKhhI/V8HheAKIOYk4VoMQf8OYPaJ9Q+oORC36S/MfoJ1ZCAPIPoXYGb4MXYIkZaN22qO2v&#10;AQKN+1kRSl66XAiVuKe1rW9bdvaIEVubEN/mG3gODjENAw+kYLhIaKmxjDaADwEH618Oc4R3kKiW&#10;NDCvqNI2QM4a0XZP+yNCRAORGRXi6RGhuLkOwZQvoKXUWAAesbEZGMkT680Hk7KAJF2IQQQKUz4Q&#10;KrM13qUMVxiKOQmIeKUOsQw0GI35UpFx2Hv2jdGSzCjXLqIXtxIr6c5MM6yIoMCeh5F5P7vBhD3n&#10;2K5oOTUK5iATt3JzQHu2rIPHsWGPbGhs8BTj9NGACnWMMvfr1JuPlWCiX0MAAViJJOUMszT5kz6L&#10;eLh4yIw2eJ0QQ84XX7Y+Bxm7lVOxotxMMXsQYQmPpI0m0KJYYJsKUq0OUMlo8QCV1urQAH/CNe8i&#10;BMlfKSkm6INGgaub71EOMWMgONAXYh9g5d8IlYlDmH6XYTmxeHkXZiSaZv3VhP+68dAIV4EH3Zp1&#10;qK/5oI/cIH2aPAL3ZCrVNRMIAAoEE4ICYMCoQC4UDYZDQ3DwBEXjE3TFXhF4iAAHGwJHY2A3/IX9&#10;I37JYzIX/BgSCJYBZdHQIAZlI39KIzNHnOXRO3xPYFPwFCAUEqIHaM76QzqVPXxH5/JX7MJRH5cB&#10;aY96xMgDMAPXarH4/E3i9LI/LMI7RDagBrZWpRMKg9bk+rpNLYBhneaq5b48r9d66B7jcqMHalIa&#10;IEro+nzjafJcDi7dIZgDMtOXm381KKqD89F9A8IIE7fHZUEdRgbI9HPrXZr6w96hUH3tcsDLQI7v&#10;KHdvcxP4zUJRZn5WpptX3UMa+bk9aZVaFDYzV6xTMDMJYCJ/KJpH+NI8DUK1Ga/G5pNJhqAjCgXy&#10;Jg4vg1/lNNuFft7JhoxD+6ru5CjLiKY4jstuCEDK02aSpgyZ/uIpB3tjACzHJCiKnS2KUJQ5bVqm&#10;sABsDDTlsarTxoiqCYKE5qUOAiKbIjEoAJo4kBpZAwIMSC8coamkbA5HzAw2sjFskmSPrWtiVNiR&#10;Elp+4kMsojqgSkqqfqol0mrMvx5HDLkiRIjKfpoqDAo+miULumCaHtNbYporSPpukiSxC5i5PZGz&#10;iKhOJ/PEmTkS0jKGua4jPAe+wK0KjKxQszCoSsqoCqEElJgzSqaAdTCtJgj7ly1KiBG1UJuVGjNC&#10;0wBwP1Su9Rm41pzxsFFYqEaNaHBWwPVxSoMve+DlqhJyQxsEVhpUvhytedlcA8ClmNic1ny1Qrbs&#10;PBqzUglzVLJZ5zQfXyTRemUJH42LYsSxNbHA1bwpKmif0Kj7b0LFgAMC0dCpUdt8wenCcuQwIQYB&#10;d6NvYlFyKw4lTsC4jVnXhrFrudWI23HwOBTizs3ydqMtGrRu49C0qo4jruo24iaMXCMTTmkKqzJk&#10;QCXFMSSykATSgIpkEn7GDMJQrTAuymEwIFGE3vMkafzQjuFLM+RrrFDwBwZI12JGhq7sW5rlxtSY&#10;SWYCioPYxK4ZWf6fsXcStNHNKRuQjKPws0D2ZkfrF6gu6mJRNZ7YidVkNXnFvoyAEYT2jPCXAAKT&#10;yfFwAAxxzEwZkIBtHXThrMqG/p6C3N1SD+mubxR/ukiMtJQpmipAkLlq0vIZv2EKmNXQHBAAqEtY&#10;zsy6OIxczyQgwV+BQrkPgcTmsw5Gssa2OzxakLvJkwCupgn8GOQxamODmaBKhdqBcY2jkNqmnaRi&#10;kfF8P8qaygAmBaimTspU2/OxyC6MwtjLF8lGSzRX7aSnEI+Xcu52TyEuQQSUrRyELIPcYSoxKuix&#10;DUgkchODtHppSSGXREhMihEfbWP4sRYj6GWBZCUjJyyqpmJCVophyH9j8VODSGRH2GjrW6Y07JyD&#10;lrDBEdskJtyoGxagedOTOn3ksJUlpvh3GqkMb4ctQ5GTsnsMCTRLg4YnmOIEpsjaDziAmjAro4jG&#10;XSkhepBt8bKm6F0JQ9YuhmIAMDIUT85ZGS7kfd6AY755yYFVUc0YfzhoNvcaO0MmSuihRuH0UoZx&#10;vR3GBPU/Qu57CHgbWmR0qCWB+EZMWVBGyp0bN4jM/4fpjx+oUHIOOVRy2KEwObFc5awB/wtNq/0A&#10;RHziSKOJIIAMPh/s+K63ojMH40uDXC7RuZyJbKnfojYu7r5KvLLpHcjbp4OEIamP1ZAhZuNzeeVs&#10;mBHZbOSZoXcrRq10FMZIANN0x30kfRASGP4Ay7x0Ma3p7BESYHIZMSNERjSmHsUKYF7I/UykjYWW&#10;Q5BKi7oPVOoU7JaiSrGWMn0AJVYLgCRsC2jiNj+lsJgXcqDejmkwWKXwbFKTYthKIwAEBQlWSoUK&#10;rEFBHxpU3lUON+jnSMt8k61QfxyDRmFKqqxCzr1lEZhrDU7LLgBk/nCR4jcvktU5jLL8mUZ3Ez6q&#10;ibc5dKRsHuI6cgn5VVTkqVOUKixH36ObAsVpYzeiUGrK0ocxJ2StFCk4XSebPSZMFKwg+izfELOO&#10;AwCWxB2arqnJg001dUCOx7J/C4kbejkQbouS+qMXHU1YADZSQMyIiHCSeuJLTgB+nRIYbdxi83yS&#10;EH8UIqp7G9WOLI5Jok7nGF3Kqlo5B2WKVJIiQ0xJyDygDIyykABVSGkqS9JkgTeoJDUKhJUmBy22&#10;kRKrIo5CyIapatIP+gsKrPUFfQ+ivyJCGmFrxBuyABGKQ5NrQeEBE2Mtea4ug0FZSXFCKZXI/5EV&#10;1j9b03pU4OMEI2S0bFLRWncj6Mw3UjZsSmHLnaAE9QLsNHsNAttTpfjiPHNq7yeRJTlrwMsSoj74&#10;ZakhlybVPLgXQxEtDMYAKv0Zj8vJjskcvL0vkK0dkoVu4BAGJVYYwqhUtGgMxeS2CMLQFaKrAUAp&#10;XHpMjJHPArrfHiS8JgoVQ5zWPDdvTemzhyLYEZJUdmPBIZHSOLsWw3Nhm9UWoscfFj5KXAnz4RlL&#10;SD0tNvIqSixAJaRElJUVU1dXp7prKrLYlRgUtYAH+3omENX4mWOyoUmBi0HvExI2UgRQjiE7HQUy&#10;wyyjb5/KQ/lKS1CM5oQTZM2pzbUGB1oPswJQi7nEwcQK7IAKMnEnMTMkcBx+tzjy/SeI/0LDQ2g2&#10;AhUlTElCNGUKrRyJ6kChOiOQ6lSG6djYSGy9WSBGYG9umK57ANbtJ+ZhZE/R/ICLNhZ8xIoinLcZ&#10;ZhectpZR7wvmXAIADiKDLNe80ayihSVa4YvbRbHLD81wQKhJqx6CA4xj+rgBJv5Um/Zg/w/yaPEN&#10;A4y+ie4A8Q3wP6b9nDFmrxyjMmk0khnEgcUStRJZvlQZQVhFBCNYm1Rs+Q9hGVQjaWRLwp0WyOq6&#10;o4C0oVTSu5FAMcuR1CyDkIb0NnriFjAo2pcjZdC6Db6FJ+rQaKrkbOvMDI4xZy9Qo2usR1baxlDx&#10;gBMTA0GpiaMtK7fwAqHX3TgAIYuqxfiod+APmslldyWSvS5WDOxJWgEdPYac1Ee8pEu3aBpU5NFt&#10;zz5+Ao0Zy2kFs0eSExfqVq46tGSV65PTkMZkcqelxiYREjNGchVhv5DVbI0RvVwAjFzC43NSp5Am&#10;oQVABxGJmNd5TFcWnRvRi34EGm/loA9WitS743WZTDGeuDZKZL7pYAtfgCvJbwl0cODkDII68oSh&#10;dw1SAGzkxZQvLkG3snwyAro5Do7o5rZSY4hvTXwmR8AfY6ge7BYrA9AjqFKypNbuAuigpPR8hxBx&#10;aYYjruQh49TlBkosw9RQ55hwQlAsRvQhprhbY0CAYliIIrD4a46/5NY1YwoGUHLF8BYno1bxIl0A&#10;5y5BQjr6oug1YxYmBXQFUJYmhZCMgvw5prAuSWwmBvQ5YlQoQrT2IfDYLZTlaYpwsDJ2okqfkIQf&#10;r6bgZ8i9JBgyrFIgxuY7LIQhAhqHg9QxZZBfaIsDDYQjrmLjoiJ7r9AmSj4AzxQ7JB4zQb7O6JoB&#10;rOhNZVzGhE4jrXrHLC4j4/BpQrqGpZA2In5+g3Jk7ccNDgaOrAQrpU4GEVIhp2IsgzBIIejMYrTv&#10;ELImQ9jFgfYoQ1Y2K9qzIAowIu8KIuiewfIzBB5UxTB9sV5vyhQ2qjAjo27UxzIpojZih+gmhLQ5&#10;peabMPcBAAKXAsyRTNJxA7MQjpT4UCwiJqCZR9byoAkAxNbUIho0Yu4mjtBdBeoggwqSYhRQ6zDf&#10;QkKxiTAko5pU4wpoIiI2K0AlQqA0Bvg2IlQlRvSRz9wfkMofjnh3QsxmIkY1Ztwjb9KUx0KXjYMk&#10;R5pDL7oszmAsyzAwJzprySrQqCgjZ0KvQiI5YsUhI2oPsnbZCXhpKzacIqrt4xo1Yqo26RxvjC6K&#10;qfwxr8696PaPJajCj2Q2snIfZOiWT64BI28mSzq8JmhT4oB0I5A24rS6cjpxBmgj4woGMtpU8chb&#10;AwIroqBC0K4gxU44gbcvURIrRQqlytyVDdIbw7Jrg4isBB4qrPgE7to3sBjC5U7xwBAphbYn6lwu&#10;8V61Aj7bDbkdMc4fQoQ5bCMdAAD9gAsiDrIBQpjdDdKnKdTe4f7iYARQqZwtrYwfw4g27zqFgno0&#10;A26SU2oAK1AzizQAkdYf7kMlEi7Ezbyz42sm4icFwtiSpQ42I4itw1Ya07Ipi+g4g5Y2LQ7ZIkcX&#10;jRIl0P8PgAglC8J8k4zGh0LwTRQsg60uYkosQn7XYhDxRxarU+4BRvhVin8M55xDyjJ8iggiKyw2&#10;on4oR16txU4247M7oxqeZhIrr57844hV07IawzCSqwxB74zgkcDEYuokZaj5jKwA6f4fMGoew5cI&#10;ofS8h0JTQjo7JGzzo9QmFCIfL7wAEywtg5o9gxbPEq6H4yxQ5CxdQroj5LUf4f6kItjgouRbwfpi&#10;wFJrg5Z5JETeS8KfY2sBh1aI4BBihQ41aVA0Cq5AInsqLLCoLFq8QiMBhoUQQALGiYrC89SNSPaW&#10;Is0MBxDIE20NdMI9jkIjIoVB4liZ4/Y9Q5o5pV0DgAlJqzAjLAa2CYq94qolQhoxZVw1YmkuwBKS&#10;oxaGrhw2oqA7Iu8iz59TAgw9g2MRJxYmAwowI5sdr58np2glU6Y+4hSXlBAfcRKK4jMxQ9gqCDsz&#10;xU5vVJIA44k/gj9TrLMmYiLN43qgQzwwKkguUBjZArR6IA70Iksqy4gohr054eK8KBI2qzCdZPb5&#10;66AASiy96zg7LGg4hsYfrUz6wli9glgmklU5S1IhEfomQ0AZtgozA9TVQyyKQlhU9PaTcUwA6twl&#10;BLQn5zo0Y5VCTnQjYqorQsSGo2JGFcshpiLSlOQwK45vMGwskjz5Jmhmq0sQE19GKNRMLY82xzAs&#10;kPazBXQwqlwwr04Ay4wlw26fAnozA2I5YP1pVPD4KegtiDz+1VA2rVgd45ou49Q2LJqQoASza0D7&#10;Jl5ub5D1k7wrC31UqoC2An6Ah2k8081AkMQ1Y9UwylKUSz0kAgRzsHIGQ9Q9ksLUgsxB7rEiApj8&#10;aK4lBU6aAh6VEvQba9YowqB4hjImg3JQqR0I80aEYBg9U0pVwpgwooUE1F84bKqcUL4kYlTwTGjZ&#10;FoCNts4fosTUxB7kplk8ojY0csomVHMMw9hr11ofYxbzpXQ5sIIfjwVSQiNmo847NuoplewjI1Y0&#10;Aqprw0biI7I5q6ZL0XRgwmipzxUowyz9L9K9MPZ8jGNAJDNPq5YlygsrpZCRw7CJE06zjFUj5Ioj&#10;Y25bbMY2Kiz9L5ZD08E6oszlIAylx14hsZxm8qgfa2YhYhiUz5gqBZERKnIjJZQqreL974iDSd0u&#10;TK4AljizAmUbopi04npgwe9SMBMIYAg9RrxaQy1sYxrUI9iw1qykD+xxjNQgwn5Cw2Ne1MEXreTn&#10;oe9eojsJYFRZV7Qe759/ZBOBFsmFE5gj40ZQ45aVBvl4k5NusQj545EaVd2CBBJGE9JnKoBm0UIf&#10;Vc7c1l9N7GxBjfYmQ24oQoV7grqS4Agn4lRrg7IqDT4+CPolzYNqGD4l2Mg2durC6OwtgoTSKYJN&#10;Y0EKQeon7zojJB4pjegfg7KTWQ2HQBJU4lERKx5KQ9g0aGolAhpQqWzJ+ERay/ohAqAhrzprwn5v&#10;QaeWxYwrSlw0c+1CokI2JPAsy5SdZ0YAA5rOIA1ZwshLQ4hgmXwrCHQxtLtImNo64jpVzcQfRvWP&#10;Ig03QmQsUE1HheZeZnNGV+y5FtlAcTIA6b84wjJVxbYmgxLQrlwukUoADTYzwqtxisAjKSqtzNgj&#10;bYoAI5rh4Aw24xImhuIhSl1k+Qrcg2tJ4AwmjUxY1O8+giZvgzDUz/rKi2UuMuR2wvyXllwgWRNm&#10;L/188DZ2hxhudZ7GqXgxI3KSqHj845Fvr9onMYIfUBgO2nr7mcz5GRQAw4jJYi9KeAcbp0OQAAsB&#10;R1FR6yUzk89eYkY2Ny4fTWU8LGoml5YnsCGQgAtOS9MCQfzKd5AgRaIzxB6VC2FQLwh18VIGCtyi&#10;Sg1+9hUmx5QrBR42LaAaBC1QohDzqlxjLMY9RXQxd2LVouhihQo1dFS0Dr5A2iI0A5oxOT51U5hu&#10;Zmlll0b9MbriIpgu+sLErAhNYsRbaR0vozw0aPyBAmUEwoQxLXI7J1954skbJ712gAqYqD9d0LUj&#10;Ifheegt80F8ON5OPopDo5vQzGY1mxEmpcOQBWDr7bpgmKv9mEMYfsMJ9OTlPxxBGFphbZB77QqtU&#10;7IrqNRAtjKjUynMiheZGCzb7UGIe6zAmA3LQum+pj2FEgfxGwj4lWzzgZvURMFoi4oStxvRDDlbK&#10;ik2HYgTxVdGab89EArV4ZNgrE2NhYBDa4hDze/KNYfToIfZtIgidd+gAYlXEKfIAA5BvVIabLNr1&#10;tjAfMtF9QAqGQGitwsUijFdNz7We1KY/IglCAsyK5CyDIfSXwmluvDpBYmQpiG4fKtaQF9OzLigs&#10;1utlk7kjUDSFad0MT5rgYj5Q5e4gx1G0LjYxKwxGBYyR2QfDo9jXOrAn41cW78wjeRoA7odOFown&#10;PFokY9XOZIQul4mEDG5wNCZTAu5bev2syW4jZrw5Bba5ghgxN0b84xb3NNsHgfAqql1vQxNxcvQ0&#10;A5Dzp+j7XCA9nCguUEIAbnIfqkpKIgQwIrRLTTAgwlDAYxcHdhyIAkqGooUKpNa8JGw7KR1eG3GN&#10;o4hyWrEQLlsgQfuhoAvCEfYBZL1DA1o0AqBZQ0c92y4fNtVhhTImVgoZpvlxwDohvaPYIe3Gk2gA&#10;0oGdRrypygtJou4sRVzE6QBvhZAsRvl810fJsbwja5og01wf1Gc9HLtOjHskz57Hml8kzGkoYfLC&#10;6Xw9hZTzrvAlTZEegkfI7mg5AN3kVbr5nN2VgfkFMCk5jMwjvL7851BL3ELqkPa1pKV9lL2ru5qX&#10;wqtFhMeXq8sztltOTILx/VYiOjInOQ2HJxB151s34AyXl3HQwfrmIjIzGvhjPBgBLhJXEyZZ49UV&#10;Yno5ZB45qtwxI0DGi7C+fgYhgj+rgfFWl+IBNWYuRyWgVu79VrY6fnIfyD7KKDajK8LUoncRIqB+&#10;hHaIt32bYBJeWkokZiitw5AsXGTH3hSXwlEJAjr/vLQfj7XjrlgjYwIsV2Yf4qCnLU3Jec0bWgIt&#10;hQszdrnlvRvGGi27Phrgek3MDkXhm7DKA2qR1inBxK+6kX+RYhELE/F9YiKVCVCq5yOqL9PrR3eD&#10;b4Au7vB1425q8UVVYBIlC2hNZBiMZfKK4sQpglVYljVlrC6OLwajIlUW6zl5PXqIwAPPwf2gWpZm&#10;iYrcvhfTQgALgQJgj3gwShABhQKhgFhz1iDviT/ikKAICjD+jT9jkUf4GkEWAkjfUliD1jj9k8Ge&#10;8WggJHExhgKd01kr6lMYAT5nkWBE/jVBf0enMYgQLBlJljppjopzxqAAqUpqVVAEWoL4rUenUjAl&#10;Hm81dzwsj7swDtE6qr8tlVlNsfkWDFzrT4dt3us6nU/BEeuEWi0ej1VnWDqUWtADB+LDONo+JnVB&#10;nUgA1JBkICWUnj5lknsz7wEKl+WhwFz83lOfoOqjVwz9/hVVl8vBu1m7z3FZrVexOrsz24Esr1Vw&#10;wAlOWo9keDh5lFAVVxNzDDs6j0606i1Hvc/x9o6js5WJ1NmqoX8wn9HmC7k9jy90p6z0zHSA/12o&#10;Ni3Ae3ajEsz6PMoxLEpZAUCq8m5zwS4apNKl6gs2/STrql64OU7oBt8fadPqA6vLEureLQ4rQsAo&#10;KbqCkSRugtKMPulKoHi/QIxmC0aqqrzNvceT9K9GYIxIqrXrZDiXw4k5myQiwKSXGoLJnDidLgur&#10;PsSmagv0xINS1LaXp0zags6iC4S6jEdRg5xzTSu52okd7vo8oMVgHBarAdOyXs2iydN6jTAoooSN&#10;I9Px/qDOFAKsqUpK0uFBIUtSpQ4DlJAnSgU0s+8NvqnTWH8/SWJuz42VFDivMpPcCrgk8dTiqTEr&#10;8tlBxCAaq0GyjUI4ryUtKvlGT/Q9EMQtEwIMoLEzpTazOUuDKOIijIIxRAAK6kbKM/GE1puiyUuK&#10;wSKPUF9wA/cU7Acm6vJe0tDH9W5+v0aN3nXeLtgQCF6y2jzvsxXKOM+5S60oCbLVXPqFLhdiXsSv&#10;idJOjyj3IuqbtLZ7n0RKK2MSiyWKDA6S2awSqw5WiFM+izcHmcGUKrgE5M3RqLowxNyNKxYHybkK&#10;pI8z66v0nTnT0jD4rq0rN4muDYACyyZpSrygm9pzvosyh1amph0q4jEUgJEmfgFJYKJnAsMYIALE&#10;49ix+ZEANtopnqOItXp/qwjTCIxVKIZMuDCoo0rKMovj7r4yigwSc72HJHTnbTugBItXafretmrg&#10;FmgScq9WAbafuopBvR/32fuwzbqqxZNiKHQ4xLKJelNtI5FCFUKiijx0uC+YnUqQNKr1u88kaLY9&#10;yXIH4oiOVcij7yotFyK9DiUxPuapM+z79Jej1027jyTzam7E5oGfvp0779Kq0ufIUj06Lgo77pO7&#10;+q524GDY7BiHbKqSWZcqqZp1HXCM2qQkbOitFBbWP8l6lgUknKcOhNapwBpQIwVRnBFC3EcJ07pF&#10;T9ACl8a8uRiZpWPH3Ms6tfhZmGNsL0AJsL5YSoaIw7yAjrmxtGLYSlpZIzEmWI8ZszZKS6kWQ4sM&#10;e7Ax/KPKuQolK5CLQLXiOtrJkiMNeO+Z9zLch/F8OkV4b8WyTwYAInkhS5DMEzRgXwo5J0OJbJmg&#10;0ghN15k3JOsaHCBSbrRfIQ4qsTXYj/NKj5+Q+kdHxM+Uc/R8VTQpZc7wzx5IJj/Owo6FKgB/FwY8&#10;7sijfSQEzOUd8lIG5PNeayfFjRGj7vGH+x6MAAYIACJfE0bcrzLNeMwXx1o/S4SpWYVJk0CzEgyl&#10;8CKYCfF1klNOSU50jwAl1M2XUk42JnI6ZMSd4Czi0FehSAIy0tU5P2jtHs4sMR+rqW4RQzZNzitp&#10;IsZYEc6zMTABETMnxP2MEKJujoupLCUhtn1IdigAFzkEKCm0uriTDmxKkXVxc150EKksP+OqrS0G&#10;li8UE1xZl1MegqP2a7v5GkWagQoykVlggDhY5ohVEiHF1TWyZdUlKCmALgaVSQHAaU1MaBljZI2w&#10;FoV0Q4zZcCUjWqEOOohny+LkSaVUk9OwB0PAA0ErS5CXn+LMrKio+yPRyAIzQqr3C0IXRgwkn5Hm&#10;eTXZgiwnZPDSwCHwxJESvih1wVZEcAJn5Fj7gkVZ17LwBE3MoUczEngN0hIVVpB5PD9LZsKWhHJ7&#10;qEQamFOYilPQCpPPq44BDVWUDgOVRwABJ01usNDNas4A3rEOR9AAAkdwCtpQ5VeI1cy4U5AIq94a&#10;3bPNnM2cplsKABGlQ4hwyi5EiEEP0d9w0RHFrRmQ7ZYSv66TucqCRHxL1oxeJSsWiNKEdHKLFIU6&#10;xXi+VzUyAdG5I4vGbM/DeL5PYkEcr+QIyhxUOVZrQ7xlxXi6uStzBEjhmwK4BK81m2xmoeQ8wJbi&#10;hkGQAGfwOPlkxn2AArwoRZqpLIvRAPrKMfzqECmYM/ExeNdybzlJLXOVc424mhrWWZNI5iqsKIxE&#10;0usULfkOOkk0iya3DY2gdQpRBcLxE/uCfW+IC0A3bAKS8rydEyACXVAVrKOCeWSlOVMjmMSgNjjd&#10;C+31syNNnvsANzYBod5VJK0e7JGreE8mQx6eBComxNzG4tDhLG01AI5TEhwHc/EWHFoFEBI87kGM&#10;mSBjxQTMNecy15mlqqvADTwTwlMuQAY2qc2YjBXiWFin4Uc0pcEdI6K8ZZUBZqr17QzpwgynC1sX&#10;QK8Qfse6E5eH+fcmZYkYFBiwXO1RQT4kpJfYQAK6nnj+rcAMuC5LNowYAuRgBFoqEYM3IYkBiU1o&#10;6Jnn4DoHtvK8LaVJOh/7fE3aOUFHUWxvjS3ZVd3klcmtapOQ6+dvlo0j1VmEjKgbJkdrgoPPUtoa&#10;IjoNP4kdggQ8JSbgECrqSQEeL4S8upynSklLqG/jDYbzgEPuTdGDtHI2+lrS6ujE5uTbLQXAlhlJ&#10;V0ota9HVBbFOUUVhwWRJFb3j9h/YsAcRoHUNtYV5HSbTN0ZvW8UtEViPJNJiDimeYywZpSGfWbk9&#10;T3NOG84TUpSWAFeJPPy7QA2THxKPEEjRn5+OZaOZRWRVTNlHJmSfSpIIbb+d6ASwxGq/EgoGRyyw&#10;BybqeIMiQ5zTCNHxRhgM0KyB9mbMswCwSPmJ20P0lc4DyQBzKJ4SeZDzD68gH4aXLoAriH13APyz&#10;bJiWckM/hfwckIVZKbSZReoEO2RzzIaGeYAdXlxdhvoAVe8VbHRIYmq6LyoerLY7gAyHNk+1PuaV&#10;kyMKiDjZNXmhfvCpF8To28tmvCfg3/ECX8hlK8wXjwVJzLID6lhJqfqgRWide1L5jXvRJTEk3uES&#10;H2CJGcqqiRtDvmj6mPPdm4K9puI3iSqRsTB9CdNIvaiqtMJjG3CFLXvlwAtbMbEhB+P1n7iDEzCo&#10;DpMKAVjPnCDnG/Mth/LKE5O4CGIFvqreqHJiHpB9sOCguXGuH8txCRqyDgDSvGEYG8iMG+CQCjvu&#10;CSCSsXl2OHJMOHq4FzFqHciHCZt4smqxAEPnKUJarPDPkgwawZIHI9rYv7h9PvGjJvIKQeO8OUtw&#10;gACjjLHMkMmXFrCoITsVmtuXCTtAhxQogCHOneLPM1pJtYABtuCPE1iTnGqUitHFubh/rACEEfOl&#10;kavao9muJVkOEYP9D6l1I9uwkOCbhyxRwtACrhk7CLImiWEOLnEBMHCeRXh8tToXK+ibiStZL2NZ&#10;L8G9iHF1DKGaD9JeECjKD1MPABu6pwiKPFAAigjKHxv1CMHmu7GaBuxqibkfGaPaoeoWj9LTgCvl&#10;B+GAKbijpasxtLLFK6izC8oUpdinBpx3o9N+L8QCslQBHOvdnFkgJGxdN+h+qMFEHnQaKsQ1I7DE&#10;vap3LBGaCjlqizD4vavajPkPi6itCTg4yLGwpkI1iHD4w+PRqSwvFgPYHFmJrWCqkYCPQIw1rgD6&#10;pJRth+srJxHsJGquwFvYDImxovHOxlnSDcRPDWuZCzN8R5DMAcyiqZxFqJEYQ+RIgJGaFBk2rNiT&#10;utgGDSj9C+G0mOB9EziOD+PgiNGbuDQ/tbICiUpTO3iBFyD9DPrVICjEnrh/nhCZpUywPECoLaN7&#10;yRCpDlD4xlloyQAAPamaJ3C+L1CzN8h/QJSfh+K2MwTECpDKS3mTD9DLP7B/EfPaivHCGph1EvMD&#10;uaB+Imk2uNqtGPEOCjwjify3k5KMptRoABKCCrQajQPFloJGrHgAGTCxCUnAwnCQCvNcCGEOS6h4&#10;sXy1TDR5IjDEijpviNssipGaAjzoqbxkOSCjxmiQPMCLOhiJEIiIOICfkfCLKfuavtMGizS3sykO&#10;CZmjwgNbPenJRLmCzyKtMxkANri0D4qWi2NLHOy/y/iZuwCNDxO7C6whyvIit9h/Tth3uGPyASjl&#10;EdSkSwDNi+NQupgDmvE2usDvrSTXu7DPqqK8OkEBFYr0CHQcQtybG6oaKRwHiSwigDFom8Q3IQIN&#10;KGxBpuJ4gEKtGsxSzeADEpizCXkJCtCWLuiyCTmaGADxh9jKOOiSxwD8jgEdCVtDGsDRCCKSidGa&#10;EmmEC0KMk6CPDlM2h8tiUdC+E1usOSIjFBtEnoDjQKgAj1C4D9RngAPjPvmxmXIHGaGvDKLBEXU4&#10;muH9iMDPhn1Di+KbqGtj0Oybh/GqsnzfjaiLCxCWFyFpgCDLOjuBB+D9GTEvzFL9xdtpJGK6LyUr&#10;zyijiXvqiWVSB9iXp1gRjLQx0EmPESD9MNEOiRo9kOMXidD7maUXB9NRD3S1rLnTj6jMQnPdq9zI&#10;CHQONzIaoLCMC6rNt1HCNyGPx9luv0ACsyx70vzXESJkIYU3iPR0FBrDh81snFCpCXp3AQV4mADS&#10;KURkSNACj4pRCWCDC6g01/LVPbgCC+IyCoLNtIszh8nJMgK6DipkOXEYD4uGS5CeCgzUC+iKNjwO&#10;JJVspanOr2IrE5MMv+iFDlQ7nhVzsTmxm0iZnvgZlxAP0Kt6CQBs2aKhBrOGGvCZ0/P+AAtOiamT&#10;HOjhPcCXiLCb19B71VCCOCAAxlrRRmR5GPCWC+GaEwh6uGCvRuiKC+SrwPh7kxiCC4GwuJ0kCIFZ&#10;H0CRyyi0OPS7UBLnxCLbh/mjuGEtktixUIiFWYgCivFFB8TEtkKfCeHJMntqjrNBgCCWCZxsl6j4&#10;nDWwqeM9ygPGieCxImtIxlnOuXDMHlsGMbM1O7GsuAU8h/GSHz1uTagARcCOCTzNzvgELMCvDSpZ&#10;p5C0PpioIFu+1OK5jZCCRpRky4TnXUFvDzTogjjMF2XHABtQH6i0SpIAizXah4mSjcDP16ACmXL6&#10;rfQrK8iXwkSxMoOcG1COVow0R5PsOYTZ2nh/OiipH/j6mvDLSAxbF1O1C2VHVcvmHMv/30Vs0DT2&#10;gBLjjqMckaoFzdzUv03gpHCMNLCvXNgCBr4HjmBwmXWuCrCdJBCzMrOfLSqRovUOywUDDivMU2GR&#10;zziHVx0EjSmtvf0EPYgBtiK52An9CGEBiDHFoFkYMXk1i6ijgUYejE1cCFPakfUqh7zPmTNsj3Dv&#10;y3CHQBO0QjCBPoD74pAGpkESLdiyEdVnACl5idN1HDONuwloxdw8L2GaKoW+qO4VneKNt5gCvHlK&#10;MigDjEjMQBOyj6iT1DhnpnBsPa4egUHMXTzPqRjKEdDP0aw3iBDSk2pBiBXWzCCeE5RZsaCtVXYx&#10;0mQd4EWz3vD7qVC7iPKWCKWXtuRAK4HzGyLGNKVppWCCJhI9o4qviBQLh+SJitD4jEiTjLY/JTJu&#10;JTNLTG2UQHUEidMXhlZiomoCq5t3ipK54lxTHOKzXv4Ep+z6yCHeRBrmL/B+1NxkPsijoEATZwSF&#10;L5ZnnGYVpih9JmCIPK03gy52rMOIiCSkEYGqmj51q4w8ZeK0VyR+l5i4Dvj1H2CID4iXrqo2xbB9&#10;VNuA5fyCK5jNwrG0uwskvcgA5CD3D4zGzqIaNNYW4/AVaPPSgDiLF3hohq6SqZj1CjuGWiYSB9uV&#10;CDPBB7mTGwkHCNJUxOAD6Vzy383wJuJJCPR1gBZZCUqbrbPPY5C0CWXcJkXejvj4ojZNPMHhS/jd&#10;B8VHMhCRuGLBCZopizMZABRljN3MCHI/1MW8rGh5I/iqkfDMVKCamqnOxPiNC6mTGqk2kSYU4Vu/&#10;jMD7xlpwIjGjxHRd5BOcu5gDNpxah9CPXVmpv2Y4gDwBWciGCdEYE2jvwbzmtZiNCvCZx+FCU3iL&#10;OGAe7REmv86Do2AEt67PYWUjh4NhCCUqCIWA441MNkvMNa5y5TmxQViOGIQKZtCzK8ng04kYOPj3&#10;argCNvAPV4gQUOrbZgK8pubZROlu1FyBG00mSkQvh9jvqZjKDlM4q+bDsyiPUvOxDcYHhrp8IZW/&#10;oNif7wCb7eicXgMpMFgCLVXLoUlo0DU8B+UBh+qGmuTRq0YKSkLy1HTZX71dyvj6tWB74LDrYIw+&#10;CxXkEmuEgQtrADDSuGC+UxiyFZCxE1k2jlZDmuUeuqC0DKGANHlNYFTfMGOrB5HO4tCqhqcaqPq+&#10;E5LPJp7VG0maUZh+MbK52O1ULigEzTiBCLWxh4LxiNDLD7ijjvusC6i+Y/RDpyZIQ1iUxSp7iDJV&#10;3YCHE2iUj7naifivWOXSh/jN4dCtX/SY3fyXupGjON3BZ4s5F4i4EfHqCCEmzlq4NZKMmPOSNhz7&#10;xj3xCSw5cFrgvAjgD49Fh7GqjLaPAVD1NiHFy3oaB+UOk5WEMXhgdPLlZl2oSAXgHF38b8yQjAbA&#10;7VYxsbMx74P5VURkESCZlwAXgYdblyC+ZTZCwwCea0qDitAw9hDS8jgF8v3rCKOsZXrTCKaMU44Y&#10;cXXvZWvgLrCpD4kfDkiyD4iLPajMDS6kitQOK89MTD2hQ2aJnO8C1UZHsIXpuYmjRkIC1bCFKb9b&#10;gYEtkODPhk99t1ZwATLp3uCf8Sucpa7KjqFo3Oz9wpgCigqmbCsf5A1zcrh89GiSp+C+GADKM+AC&#10;jE3CB6aHQeyCd8izYIi4XsbVDKXcVjADuA6Dh9b/CqvaSHgIHP0Or2XdQ18GuSLMDS8lCvE2kfDp&#10;DKE2iTmTVXJkJwEdImjvyXJkVfja4GE7Pa6JJwYxORObFu7jqr0wcFJJChD9E18yAEQndjmvD7tg&#10;DrE2om57W/VcjEwOcdFEPagd+6D1C+MSieOWcGPcJa4kcY3Ts8uQh/0fiUkL11G09p3RizTx9MG0&#10;CpNjrbJhCUom2IDrCg7lpfAZSumw2+Xxwmp/gE6/w3JJDnHeF2HJCPEdTNj0ATpTaaW3ojLVLbC4&#10;MXuKh9VQZ72t73CGczfF2KbMHeXSAA3u68XwqTESzkXTxlyfYWTrgDQBHBTFXdgEiLGaXB5U84B9&#10;QrfnPGCLRqhu2bLO80CvWXjMbyCCZxAFibv4h8ICj4mTQ+LKLPMbfQPe2pjF2Jh8ijmaZDiAPuBP&#10;6CAODASEAKFPmGNKHPCIAGJQoBRKLAGKACNRuCP6DAN+yGNxYFSV6yeBPsDSuQv1/y+Ny9/xmNAe&#10;bA+cAidTYDzJ+T97UFx0OUzKPyukAZ9UuZRaEAQPVEVVOW0t9R2Ny0C1udAh71+rUeVxakPSzRat&#10;gV8WukWmWx20z9+Sl53W5U+Px2jQaU2t8S2TvWP0+ZUgF4d24mUg7GBDHR2P2mPymO3K5TKNyOJw&#10;qeSUFR+rSmW3KLRTDguZXV536rPLXOnYYGW44IVEPBbcBHdW2tzzI1uUxa4cCBRugvZv8lj8vj2+&#10;CZmNZiNS3NRiKQqnQmFR/q9DMzKW02JS2LRyCWmrX7S9iJR2OxQNfEbfMQfW02m0VuvveIPC5Mo9&#10;z3NGn4vwKzqSgTBMFJ4d0GmxB7LpeijJIMjqWpSiiLN+Aq8IMi6JLEpSltwCy5HjE6zHomSeApFo&#10;GxemTWKW9SJQwhSOoYfMYrWuUMxAgzroUjaPoolLaI61x5Lkqz/oE5x/PAkKOosxgHBdK4TyzBUc&#10;mbLsTniqYVA7MaZPfIKnsqn6Pr8dk2uO4MfgG/aLReBqnv3PCvqeniup5A4FLSzzjxS/caADFabA&#10;zRSWpbFLYHTBp3RaCgS0rQynqs5JvxypDsgIvKCL8lKkI6q0csggyNwmrbTo2z0FQ+AKPvKjT8w4&#10;hC/RyjaU0CkqkHXYD9ymiQP2Kz02nYd9lLS/aKL8rsopcl79y/L9kNVWMfACp7TviDU6poADxW2h&#10;EyoIp6Nqs6iNI/C6BuejSKQskTopfL9Io2tKeN4Aqugxf8ioFFLEnbL7QuLWqJPu4h9qtDUKwCjb&#10;dAiH+K0UDKLLkv2FgKijPXSpcUxyui6p4wiZJerqNtUCWWplHKKSe6QAXcfdCrXRiQ4CfbzPciyZ&#10;JTFK5OOzwZ6Ni60o2p65WEgi5KRWbNgE6qWoouVQH9nto1yhlhgClNIv6Fmxs8iikNJD7CpXmKQx&#10;y49gHWj7j5ghSrOqp4GbyrttXlpyfpbQy03Q6CP5Ql8iPZcgCV2gThb8y1oJgjWhqC/aWz8m0SW9&#10;lV2INkSGagg1xxy1RodNSNUAGrKQhR1oJ9enm8gY08UtVHMcoslrj0icPewUtM4Iujau7On7qs92&#10;TjpkC/mb3IKebQAKkNUa/qtVwx/vXqfOpAkPBgBr1PKLyQAbYftaMyzycAenm+n8uUcsDR6rZmp6&#10;KI+nmeyqGn+TroTfyQtqAMgp1C5yEE8XMR4g5CGMk/e+X4jb+SNKmIYw8AZenDoePGSFN5KWEAAT&#10;2TYtJFGiElKegMfi4YGlzcaRJnr9iFMcK6WlHJlifv0gyAMp5XXSF1aCWYc8QT+lyPInFOoHIkAh&#10;iUBWJhPFYvaiKAGGw/FNDZisOSLDjB9vYJi+RdZmX3K2Qo6o7y9SZo3ced5mZPiflpZeQw6q4SZF&#10;PBfHU+YNjPFaK299/4/CrMHg81glIXpCN4byacpCCogyLHPIAshK3CkvRy1UhRMkggCMGU87QAkO&#10;gDQU8wC5qj+pJgwP9OrLQJGnY0Ws47IB9GTg9B53DaUJEKKe+iNxLy/SoLSYEvpayUyTXozQkJcl&#10;VEKKQpUEoMJmJVI2polsTAKoKXmP2TriCKpxkAkk/qOUFHpLYSt3aDTVNXIMxwp6dZTstYuR92pd&#10;TjmBUiYsxhGzArKnwO8lr/AaJhRzHMhBKRu0DIpE5D7UQAvxJPF80SUiCKrAKTJOqmClmemcvE7c&#10;GjrSYnOVtkaTmcwWdkVZuBH0vsTNsl8dVKyZIKSWUsuRPDwvkJScc1RQxxn9kskI6BFnZRKBCnWL&#10;r2aDpAkqS8p5KXovYTSPwvb3R+lYcnAAftKx1IpfwTYpBviDMTUmRQwJgW4S+IFMZ7jJx/l+qeRs&#10;uTXkSMVB/KAixKSrOhAGn925DEUpPRTJ0lshgGOAnCAaqxTzPQ4qIAE5tDh/IyH1ERnVPHwIBew0&#10;Bd4/iLI5TGB1LIJzPOOH9YIfBKSPoKK6k+mY/6EWgO9NVHBDJYj7a8S0/akagJ1gQS8jsJ4AkvJ4&#10;egpbBJ8Fym+yEszWCrLNIUgp2SC3MPYL8bIkLSYzV2r/Js7xFGZw8IZK2jB13KHHHsqdx5PJpH1B&#10;AbQpCgrxD2JaV11JVqcDRvouN1ajAV35X+BhVxJSLJfRTAlaJ+4sDkYI7KuZArtEvIsgqS9EHYt5&#10;OOkl9brwJy5H/ackJSISFBHFh9ZFDR+ncu+uFcLXkhkGR7GhKD5HUkWs2Z5yxIV1QcKDNwiEpYR0&#10;Zh0QjEgACUk8BTkOoBKTA4JH2xxR5SK0PBYnJFlCzCvq6JqTZzmQCBLjtAmZ7YAH4EMjXb6ERW7r&#10;uLI0X6KLWGrE/QC1lhIAS0oKI3XZrg+VSlLI6Ui95Oi0u2rzItuEwnzkSewraoEzAYTSjYPzF82r&#10;gmJdMNCRZ+1orROrZXTDP5agCjGd278sLZLwsnm475L1RkrykPeKMFoIk2Brq/WEl7QaCIofswJH&#10;W5kML8R0K2vSPpVYmq0jVVjj64KDaDTQ/4p1DZmR+TKn4FyaRIgowKSXPj5aUQh2T6yeWvHyfuWY&#10;Ac7j6L9WYAD6Cn3UXE4aarEyun7go7dJrPIzbmVjZsG++ZUEfSSWHaOXx8ya4FtkAln9CEvOPVY/&#10;dkFGFPpwf3RrwnuFJJWlWUF+3gECP7OMd0i7Yl+sXNYhDRgZgx5MmsteHR7Dl5YpN9e3jAmqI7MH&#10;MFukAx6ALfc2jO3ZJ1mxbwfpaZS1Pssw0pZaSujo6VisATBAR9PSqObqR++KAGIpPh+7ELMHtIIR&#10;Y/ZqlH1WYdLSxN+7N12lLRCnZ180WRAEtFndrM37hP3ywcpwz7lIeISu/dua0lrMDwor/M8s1IXK&#10;S/hmUM2neNsDnxxtHZdt5EAQ0xh43j51yPlrCOS4pqINhEBkNSfqPkXUDGRX4Oj7RzjUft99zRfK&#10;qUtmuZcdgCSqCT3Dss1j8szbAgRaTTwWexFP2ul92EEi+3YjUt2pdFRSvslcEgATYi/8wAKkW4Mb&#10;K3SMpZ+8oI5S+S0z2cUElIdllDI1C5ik/Vs9+XGZLGL8Np18uvvdsEaKRAnOulCXmeI6fWnWAklA&#10;I+p0JeKQqGKskWIcGkmOy6qa9wBINoI2NOJkS+NU4y1CPcMCd6HCI678awXGQURCzk+WIQVIIIUi&#10;LSWKA+J4OOY4fcJk6UHQ6kHMQAH8xMcSXGfMVi0sOgZnAaLSs2NOS+ryHyL8P2RSeUwYIkk6oKJs&#10;x/AaUms6dk/C/W944OH+YIM8ew/4H+YuxOIKxUJ+JSzm4o3U6ArYzYoehiK26KeCUQAONAKY8RDU&#10;1IzCZQtSW0I+dkQiH+KQ9W+6K+0WLcJCqyAOKfEAH1BpBoVEpA9aze0KIkRIBxEoRIkuqGViSSis&#10;GyHBE62uSeqk3WH+2YfIjKI0y46Ae1DKAMI+vIxaH+fChcI0V4YWrUJe6E1EKQiQA41gqAvgceNV&#10;BstEOOKsneNWR4J+CjGUI2lQv2QUJSw+HEj+zwPOYY4I0WlK7kMy4Ek0LSmkdkP2P6P6KsPxCYIQ&#10;QUNPD4J+37GofeJ+zq2SO8U6Q+qalKfWNo3iRzEag8gS8WzefW5MBjAgKQOOUMnAL/EKqM7fAMbW&#10;IUK7IeJ0JbBlBkwoJwgsUeOO3NAaku6AKeKQv2ws2EAANUUjBkP6scJbFcyGBSCFJaJ4z8HyRSUi&#10;UmlQIo7sG3JwWfIhFajgOmt6H+plJ+lQR2HwmkNOTRDWAFBPFe1ARy78Jax+WQrA/UH7AgL8iGja&#10;K2mwS+ygfQwGymIYP6qslI1FFXBWmkw0H6hVHo1E0XB+u+lcdy7cZyUYUiWQ2cIMyYIQM8M8A3L8&#10;5QHwRyP2WQOOyQwFDpCuIvFCgSIsBNMcjuYmKQ+U3ORqIEhmK2nw84N6JtFczUlsIQ1SoUHqJSlA&#10;MCniJOkAZ6qGi1DSH4MCn+fIJkjGlQvQwsSexSAGXGXG38x6AIIsKsmq3Sj2IRF+PcmwyRN4hQ92&#10;7wK6KsK6IsL8e+NVA4JarsjyJC+0AKIsNUMDDhKgo0K6M8++IY3mpaQSLu8OjOk5PSY8JK58IMP6&#10;fNFdAaJ5ESJS72AMoGG6vuNsSuBc2oJOqfKWP3BoGrQMb4IUfGH+qAViNoKeSSMC3NGKLMKsqs3U&#10;mwqbI8JWM8YnKQ1Iy4nwKtMcBMJ4Ksq4AGL9BIAAkYiDNgtVLwa9DvAaa05tBucTLWcUlAfWRyUi&#10;MC2vGmH1AaK6k670J1K6IkLkW9BXHGKWeCSST6Js6ZDII0dkqSIEaWhvDmH+cFOIJ04IfdFJPUeK&#10;qdRqoBN9MqH2UNN+KWKQxEy5Aa3RBMJXSnMoAC9YsRNwroKWYnHAK+kW7tRC9lCs09FEmSUrIDOf&#10;HM8oskI2nxBkQeGxNMKC4Yi+jVNjFLFO67FlTrMZU3PMASldFDFQk3TortS4AIdSNojqBeBFVbQc&#10;IQRTHYH05ozsII8ypqKC5kIIRyCnV6LkfXF3QAHrP03AIYX0JstS+gAMhWtSmqbu4EQUNpLSlEIg&#10;JSk7NkYWSqK7CI99Ayo+i2cMwWH++svvWaIIdlNtOwLXCKimqbH7U0zgK3RGBlXoSqRzLIH8l+tG&#10;IEoROq4obMJWfWI27seqGuKev2fQRS1u+QmGXyK3QGK+tASqwsNoSqI6MCWQqtJgd0KCKtL8A2B7&#10;ZDY/GI0eHaP6TqwsKsGXZXE6HAW4MO22Jw1qK/O+jJFEIs+Cakws9qQUqeogIsU0NUvQS2IY5UWw&#10;IkSSlQlRBk2QYUK3YuJPQ8fMi1ESTYTabhN4h2J0YmYvUSo2vsqmhSskraQCVizbMXRq8IH3Bo3C&#10;muIMNORJQ7VgLNMEK+S/O61MliejK9UuZQnMAGs7ZCB7XS4aIQpeleIMTqNURSJIJKwxMKTiooH0&#10;nwqfEIH6nwUJLAR0ZTS9J8xG603GP3CVPUZ6LSSqqAlBNWu+2S2W/wLGTjY4HtFtPUecAE24JtZy&#10;Vko1NOHqNUNVXE2eSqmpKSJ4MCI+P29IiCJbeEQTWwALD7OgL8LWewtTZqT4J1OEAKZq2TOik3YA&#10;6sx4NoQUP65wJkKs+shgAExEJkSqP3GiJkP6YnRGUmWiItOaKWI3GjUgifSQJ+Iov2koAE8gbyNU&#10;STRcSSYI5U/y03Hie4K7KMMO0ElKKe4gIJRGrQQUTmIkSqLlGiUeqUgcgZU27ScTbMIIZmIoe+zb&#10;ENF2K6L8UfO5NRSa8LdoJ0NPSGx9LyJZJ+I6L8NPBWvDT0H0P3Z2K24Y7VFuo8IYegJ+uUAFPxU6&#10;o2wxI3M+AIei86H4TuK/BsgTgCtSQ22TOcJ3SjDGrK/ZCwxFFUI1RcYmLSP7A4bhC69EH4+MsSUm&#10;B1jwNskvWsIQKsnxEW6kUjWKHytTB7TqlLFM1KsSy3Xgu3IjCtDugtiwJk56RfLw2cM8mkBbk2fX&#10;SwH4OOP3VwHtD7CLCPc0qaCllTeWMZY+M8RTQMGqqwdEJe90IU+8IMdkfbQSg+mqtTYcALSqgPdw&#10;MPJkQbPRUWo5NzIYgGQSSrQmHozq8vZqXGygWitSp8bywtcPESkA0WqHgCJklQ3yBvY+KsMCsdGE&#10;7dI7NBOGAIQUfXZbZaKeNoM8KQ/oHnbIPcgFJ5CMLXNbSKAQNoYvXsIYMCS+YI2vYUJOI/k2Bada&#10;BQ/OIMOPaYIkNokWGZowRSeQbyT+VgIkKtXEOOIpPeAGLSnUReogzzh2H6vYHsGnpeMCvyBWlQ3G&#10;YJRcI7Ys1E6YXHD7TpPGHy4AP2I2xwHgP2wcx4JkYnHQMOw4qO2VjOUPbTXgijNuzfI1UyH8MCkX&#10;gDkuKQTraHPOJ/GCIEh6HmrIH2vC7XQ9FDm+JCQUjun43fZoe8IQ3DoBH0LXOAIISrMlS1KWWuLq&#10;2eI7d8LrQihtFWXDDk3ILXE/rpTPqiZQSrVWmlhMPc4YfQ4IVjcyHutjg0IuogTqfWNO/JVBbCYJ&#10;BpMziWJss2YviZbFPWAI6KkXcWLMSSTqdk9quAH01SRSvu6KejAaI+NOyfDEH5NERs04K2fXq8Re&#10;LKRSLMZNS6AREND7XLJ/rkHvFDGMM9hbkeH6RyM9YwTaYJaO3E1EJTJFluAHY+NoP6nxiFBle6zM&#10;AAwwe+x+nSRemkI63hS0LSdkYIKQ6eBGQVLoJlAoJfBoG9wUa9mOtbLLBKAJAxA8Jtf4Ivr0H8Ke&#10;fWW9bqHuUjViNc4Y+ANPxGNQJfX8KS4YZWLqI6W869EE8NmRQ8tTdqbomycVkHL1wjafbK65Rtxs&#10;e/VPedLkUYtBTpeoZzqay6i+1+MZh7GQ0YII1OAMhQe03mI2RILk7tBkRTt0ZvIRLVhKIkvQrhHx&#10;UEWkH+JSS+7sWQSS1sJPxrp5qhVE1FFDsxB8fJzshAIRLoqHsS8+JtNwSrtGK2IoK6dlF3WDeakk&#10;IY4WhtgMgrx7ZJVnEctSCp0sv6AUlAdkUjAWL8z0JDuWJXCrpYJLuik0x++GqoVtcaAURIL9BpAb&#10;gXPUk6SqLTbvzfJ6ABs80W+FUw1GgEM8NotF0ahY6MKvYZzPijfsJ0bGBZJWJloUHrjmtTQ1WWak&#10;VjpMReS/OoJCK6lRhcLX1GzaItRKKWyRglXgdks2UnAxmKHcRSL9cwLMJSlQmVwETqJakWawGT35&#10;BpuEMOfXRUQ24MAC5iLqIoYme1Q4N2JWO8jGKQS/wUG8SSmUrkIkS+nwyOIlhxmQLTBcP0K/j2IE&#10;7HXi5zjWa6IISSSeL8RSW1jnqMQSvMiYNo+omHkLxMsZGxXgZ6W0LkNUbg1XacPvY/LQJ1VlVoTz&#10;6SHvxqe1rZEhRqUmCD6lwFZm1U7cLlVPuxYWH8OOKQ5fXg9qwK3DJSr0LN2JD6zLhIAELk42KCi4&#10;e5hSIQvRoaVtt+J+7WzLzjk+KC3Kqo9dDqhQgFWOAOwsSrmcKWqtJwG2pKINICW8Z7dqIsWQbhKm&#10;rCI6dlJqIU5x6q5CvvW+lLIOQVVaBEfW6KP6S+JkM8YvL4JKnxvVo2AYqGLlNeIYi/TMi19YAUMA&#10;JOP2SqomIRv2K/4lGiI3kqAaWiLkNOWQr6IRpkYmG5+gsdQgJOU89q7wgt9zBEIMSZSyH1lWAd02&#10;Qbw0Pi9qoRKuIhP0STl17WJ+oMAClc4JqPIWsTRosSqaogUmwt4MHn7aIA9n7A33BQFBwbCQRCwH&#10;DYc/IgAIkBooBItBX2/o0/448o9BwEC5FEH4+pMDpQCpU+JZJIG/ZIB5kDJpL4wAZxFANEgA9J9J&#10;n1FgJOgLRZfOADR5xHH/Gn9QodMgPCwRPJfJKZTpBPJ5SKdL55TqFL6ZPKpQqlLHw97ZPno87hRQ&#10;LKAdQqZJJ5cqdTApfXhf3bgaZVJ1PHzh7+8Hri6lDnfj4SDRpkwhladGIxbHu7s46c9cHm8dFasW&#10;9aUAaZDqdXo3HL3TNg/67ONmAaFcqRZYlSIxZI5SIdQgTw6pIKlhIpIKFQgzzQ3zwf0YdTHt1dE8&#10;c1INLmqFSJfh3zIJBcp4WvNPKEE/VdHP7Wv75J3ZxNAZKgVHnlpahDalcochy8qKni7oiiSQOGBI&#10;MQUtR0QapyHQQl75ACkD7Lotz8OqgSBt0ACXQ42KeJBACJKc46Fsip0NIwoCgIxAh+LAiSmK2iSH&#10;OeDYTx0nTepegaSKwji5RqACHNwnChPol5wyY0qQLo+ykLcoCmKAoiiqAh6IMSwzDwehoNTCD0xp&#10;01SNHZNDQQ067QLUuTmgyFs5L6CjwLcpxzTyZE9peqj7QslC9I0pCpJ4tzwLkCtFKQkjIvUCauRm&#10;jkEJ0oTrnVTFMzCDUxg8qTOHcddRNAnSpOWi0qI4kDwVOAj8KdSIAJAmyCrUpzwLUl7tMWzTwVg3&#10;acRxTbyWAAKvx8fqmKuiFlIGkDYtkiTfH+kk1OrX9YgAyIRW4+zqOqoC1RcgqgPw0qSJApCkSJaE&#10;vgHbgRCBeU6JJWynI0kCdSinDAna64I4AzSMAtgieJI6aOHLhSXqc0txJNZB+tWnCSWOfsRIO67r&#10;qze5/Ic6IH4ACL7BLkuQRog8epgiFnyEoqkVygbwM0pjgIbdScKcoDvsOzSgYqjT7AvodNwQtxva&#10;RpKqBzpgJacpD9gHKSfTQdjwKooDQNKnlNqEoFTIteqWV8jVln4jGgH80r8J0F+3QRGDNMed6+L7&#10;OD6PwxK5Mi+ygM068ppM6+Dv+Aa0pYl7KghkS5Z+iCHMikQFpJJhwm1y9+pJoYL02nUgn+oT2nO7&#10;iLBd0yhGl1KSVwllWrkuyOJe+zbqLxSdRhe17qZggLKQ0sFAxBChLopjEuvUE8nMl6deJVSDqQni&#10;MKFUqZV0g6nLxSVo2zbAO+8+0NVA8DwIcl9KIorSD4Y1p/yOAKgQCAuN+cATNKlzaSXGjKNJ1ySd&#10;FAPAeMopGFQL5J0RRQpEj4kWYQP9PpC3CNSZwqkf66yDlhI0lofh4oLvaWaxciRUipIINKYk0CoC&#10;eGRMi1FtLsB/n2Po5kiDTgJMnfoTx/RYyBnXPA3cmitzDlub+aJuZoDrmaM0xMAJtSeJmH9BgfyH&#10;XCwSiXCEmZNCqG5I4bVh4+olEOKo2AAkBgDPQWKQ5OgH41OKKozokzVTSlAYaYtz7koBAFORGUnB&#10;Lwsx9KETxxR9FRDraSqwiyhCZKPLUYl9MHCDodLkTo4rKSCsYAETpR5L3knGJkcoixtSmOSZAS9f&#10;pmi1G1i1A4gcFHaAFQGRwnSCC6MziQPdxyQEPj9O8QOSxtSpJwA5MFIjBiISpUYRBYgAEEM4ACgg&#10;uTc1+nglicM+xmiSM2P/LkuRaoZNnXISYkgIJxPeA6XKOxB5BorIKaAxJpSkH0bcC+cQIC1N5L+M&#10;6fCDR0QHIo5IqR9G4EcReRwoRJCMFSU3LgfjIC6QaSSTRxpJpaD3cqXJkoJXJNzeSRhfRKieFqau&#10;QuXY/SpFOS4iUjULi1KzR+RBvxbENFMNKyqYg/JAGVU2yCFzHGPENJehpbD64nweNcRo0hi0NRkl&#10;eP8kDvHeOSNBAAw7+WILINA3MjCI2bk4XSUuLb2ipGTBonIFpcmVUsH6SAqjkohFsKAfZabInfGL&#10;MuQV0TuVepeI1QOCrOWOlMIwU6RZf5r1eNgXSi7m3JH2hwSZKpJoLACmYzwfNgCCtmrUQs9BFpkn&#10;gluRhDVgx4FMho5t4BDp9L9ZEp2SxDj7EkX6honhOinRDHi3NxTvCqWbAIS+kD4x8rTIwQ4oCmTw&#10;KbnItApihzDlUmCBxJRAzElALoZFDUg2NGiXCWoljNTaESQRVggqj3ZkWKclAlTii5NVHFe2dhfz&#10;Sn0BDfNyRViBlIMTLkE1+0NDbv9YF9hSHqAHrQUhBB9oV3mI1HIjT5CG4AH88AplADhyhJEVI/Co&#10;DSmlOuSCQJNLIk3sM1Ai1yqi09AHd5Yz7LgD5J1fsE1cx63Msq/RIxRbPEmUFFF2N90kEWPA/E0F&#10;9pdE4UUBWY4/MSAEKoikjU6h9mainhoxZVC5IIcUSCU6xYIvRIMQcqjubaNlx8uqRz2ECgAKckPM&#10;BC3JISIsW5UBoMrFFawSZWMnihkVIsfQqTKi5VCRkACgpECpaDikQ2mZmB9ngMThkzjuVYtoIgtN&#10;ImNwCmRZA5I+lNX+kifc9kABL5TEsMyWzFUU3XwMIbGSGijy6JEIwpk/B4DU6teexQiDIHFEOrRS&#10;8e4VdhE6nefQmhoHK62oJZworIrlk+qCQON0XiNTOKLPwA2Kql5HKQOTbz08+Rjke/QpyCIaE8M1&#10;lQeqRIzajYiQOVpvCClyKkZEkhmkNP6bTTxDu7CcRoL6CngUqW0ypViQ6RAB8lwjOGeBTNMWXAFj&#10;FO4nJFLfOIIGfQpi/Y40SMOQ4EnIYaFUKoSSI+qCORGNEeAl7kgYcveBUceo4OaDY5sWqVu9IRFT&#10;IWUKJWhUgMgyOuciDwCpNpwGVI0vRyIT6VAp3I6/XRaYJ0ddhQ5SdJwfKQOatMFrkafiUwzWXh99&#10;A5UPG7Y+CxEW0EQMnTwHeQJK4UguWtTD01WwxYoB2y2O5laUJCpKk6ObJ4hrHI+pc6DNKv2lZB9f&#10;QcqXKm59Yk4QfY7UNWRBy6dVNEUxqJ4CpMgYErUlhQHkluJfDy4DKABePAE5+x4+u+D3NfKofpDi&#10;6Ao907zPVPKllyp57Xacua+EOmmAlyUSmzXc9KSZuZpS5PAU7nfxBED6byH3y3C5MiST6J1nrSg/&#10;DStVJ4nB3n2Iksd1OPeg5MieGlkG5Kci7COFAOuXJzbmykLmMWTpOjxYwI0CQZFjjwfJiwpguQqj&#10;bwcghxR6SAoo+xR5egiByo/AngxLsYiSebc5aREAf4tT8J3jR4jw8CXIoQs6Q7XQfgnQ+hkA1jHg&#10;f6W7QZLIhpR4oSGjOAAjWIg7jipA6q34fJPwlRySkaJQkAoBIj2pDrFRizFpkDGBrIuAzSoQpz74&#10;g79Ip5VCxw36vwfwnRRAookA672rI5BAtRBAqQ+wuRasKTvrUzeYoptYjytYkTW4AbI4hxmLd6Zi&#10;Xz7hljcY2CDThEFT8LPQqTPTzYigqghw0o8CoCDKnxZwg5qKMAhaRyZLBgfxsgfzCDPSKCSzFRO5&#10;jo0A/CqIk0SoBAqQnTi4fB1bu5YqUQ6JkTLIg74A2KRpaBiJGD8I8DJKJzS4hsG5pxkCZcLojA66&#10;aIw7PUFAAh84A0RYhrvUAozQKkarVYAg+xCIgZ5JDSBYAj3AlDdAtiJyhRmgjg+yroALbCJwpxzY&#10;pzq6zIBBEhIsaJ9gnRvglQkBTMMZQa77NRfEQAl44LtilqDYg4qRR4jA0otzRgfb7Bz6VMdKSx3j&#10;3QFEeYl4oEF6KCSLizeBU7JohJBBqozwdKW4uQugoDiApsgAAQl7JwfzdLSMN4fZxS+YELbBCZh0&#10;mZDI6rlggZBAGcoJ3g/AzRpLq4tTAQijhKTgA5/8U4hrksP4AS5794xYpB4CxofQnkNIlSD7uR5B&#10;PK0xBTq5fpyQuQ0obMtJqo+wFktpBBEwmTw5lSHRHyg0OCVwiRNY0S6Yk0dJDpbBkBzZR7Ijy40p&#10;aanjw7tLogfkQaKsegAYoQ+xyTI5zbjofUhpizQcmId0LCKceb1guR0wF0iowpG0esTQw8BB2oyr&#10;zgeMgQhsraK4BkPIlkwyHY0S9ocTYEo7jD25wqrQAYkh9yqQfJ/T3wiQqjWAlAqImSKZ6wAQxs2B&#10;SLrYfsRxDU64e0dIqhOieZs0Ozw86wewtwpA+zI6LLioAy6IfoxLYoBgyItxy4bROjZwjiwp96N5&#10;NAxIyKNQD7pj8SOiZAopFU7Dsg/Al8/kW0lYfwpD1QfLI5HDP4gpuce4hIngcdC48DDjzrlIuCCk&#10;F7YgnEBYnTbhnD1yGhkRBhBqCgtz2aeZOEF7JLFpyUy0EqXE5iESJRyUWklsST14iAjDIMDqEEf4&#10;fxxRyQugnjBAhLUofEnQfETaPML4w7JbtYAkTL4LsAiQjA2qvjtJOgFdMEOQeRn0LdBU/yaQ5Ig8&#10;GgAY2sxpkQ8CfU4QopTZDUbI4ZkBQwtwn08EV4AD9aMImT5Jjs88+8y70gfDzzZjiQmRMs05nbMp&#10;WgfZBAqlGqmwiRqKoQkBOBkBK1NKyQnEhsF8YE4KXDNbHFPtG79YpAoCP6oj2yBong65+JUBUAtE&#10;5ohp5glCGg+yIE4tMrnUpspUfwjDHY08i5mQw7CDEyvpdRtL+h7bTbUBARSIkBucklIIAAqTTgmi&#10;SUSzxwhqqgfQ09VYkwKVcz4yfg+goRqsfjFBVokE+0XYgsLE0sx6h4BkVcDx3gpxypA44aJzQKXg&#10;iTK44Y+gnQ0Bfp+FVyyJbJSMTI+xOgpkUouAtT2DEyJUUCr4ABR9MAFcbRiT9Sy7aQjSkqlLErZb&#10;PYAxBAyIqgph0Tq5r82Q+xudipx9XDcJsQfBub0AmScgyI/tU7FwikKYglCQx8EFkQfo+gGVphkA&#10;640qfRua8TspU7ukCAlToBSpU4yKGgtQ64+iGjUVboBCrKDgoC1IwInU/gugbttooBxQklC4cYb9&#10;ujQdjpOjMcmAtkhtstHhlZICJtm4Ay2BfowLLYAD1kJQjg+k/gqS2QiQtSpIg9fIfr9bFqXKSyRy&#10;Swqg+gkFnwhLFr8I06KBDUy1wIAYuR9055BE0QukQ4g6XL1jkghauofahVggBJkV2rFtugb9dtuV&#10;uTUQqTJIqj9rngqtLQgrw5aY2pqNqwAsiSlELzcMxpDsNgedw8aAAYkBOkoIGYnRDT1yj8mdyI6o&#10;zRBCfwmQpBxSEkHxDYfqGhyRqp1IaTI8mxxR3NnJrQxZoRockRNFbEt4jQzSdqugjROiGjCBlUlS&#10;eZHAjBV4jRkAh0Ba/NH95SqYiFpAzCCIoRuZqoh1TY6IuSawiA+1dAA1MgfQzQ/Eogtkis/iKBb4&#10;eyQYkhR6iIfQ/FvopkNAmTco4cHdH0g1vz8NLdV0VB4Aqh2QlRzylwkxlSoSbF2plr2xbCmuGJ+k&#10;GeJwgrsQtjI4FWL4zT2cPUpgtwnhyTCFVoAByUVA+jdQoA+mG9bYBitgnxTLdS6ohNSOHY4dJIlS&#10;VLfL5wx7RYfZkS9BP+GVok6ow7mUrgBRkFRt1AosVwfJ6TPomkMrCtlEjKwz2tWB7QtUcwf4hzEQ&#10;AIuVzqSgzEpE9F2pz9Y6kgmQqhqpDUa4l4qSp9aQApz7gsLqD4tTCYmlxw6s+yKeDV6ojg7LXJdT&#10;NDJULpBBR8gYAl2op2Cgv44Q4ZyVHQyqyNSivRe4zSQYuhR4KOcd59zgml/5qodiKeNOKcXMD1mq&#10;bwfeE4kA+lQRe8PAhtuVToAzuSkeKbCj5AkYiBfo66oUX+ZLFStGPYBNdQix8IzhDWKEfzfh+iVO&#10;hciryrE8zESEyFk50CT5A0Wra4imU4AVmYx5pIxI+zhgBM4h3Nj7e6WsdpoZ3lYBsyJTGRUEVgpx&#10;3mL4FQ+z+BUQ/AoCdI6qbApByRBEebbDDwysRgxYjBOmG7wIBUpwfVBLq9+gnkm0qgiR5IuRkBUA&#10;aesY/AugpzkIEh3mUYgrGUk1AQjVnJ9zdtDQeLu0A0fpCh9TMsFo6J1gfA+xqp5afjUlvYgrUTVM&#10;6QADJaZhxSVpTt8GYWCwfaD5+M+zApnFWzAmvVyogoqS54/zXD1ohsB4AopBDQtyMjhKFQhOKa1B&#10;BrZJnotktIbMkiCkNQoo0A+0XonB2x9CowluyUIyDorl6NIkPhYqpaUD+okxbDbAuQ+1pgGR3jZV&#10;Zj2JLofKQY/F9g4aMS9Qoot2WYou1YBs3Ia28xBCeZ3mEwhotWp4eoxI8B3gugxNw6ya6Qv5DT/w&#10;vqmuIlpIhzgQFJ3hUGN+c44Zyp0RdwplbFICIInyBpDAjxuYnhR5OA+1vjRi8uaLJ46pucvgfUto&#10;FhTokjpYmRUFtobonhzZkQqknge0O2kuPoBVgNIeG9R+zmeU08uhkB4Dy+IEu2ydlGJ7MqAMQGBT&#10;L9vxWMb2hW5dQ3IAf4zScjGDRwv6iaO7CApAyLCEa+pQhoyNiQjyhWJJZFOwBIoRUDq6eweDI8+m&#10;UVwTFTcGFAttPVPTBwAZOBxQ+wtRuZUEPRawey2YihQABxzZ4YlCOYeo8GvgB7BIAmhehdclcQgZ&#10;3N2sxceeKbAe0AAeQHJokByWiMDyRsOgBZBCQzJikQnBDTOt6Ag9qatDUR/U4iFIhJOGv2qj7ETM&#10;dMTKJ0w6WCfhyIkT5W+4eEkkKoihkBfaZo4bNgARCeVQAIjHE40EmwKHakHPURkRUEkiO7wGZLy5&#10;IlSKtoe92YBEuAA5kT1xxQqU3N8MYOjySzdsZxBBBA0BqsLFhlhpCc+xE8VMPwfkkiRh9iBudsLi&#10;ZkdQimEA5qeYoWItxE+rNJCaO+aB9wp29YAZTJpJ+I+l2szrB7RhtJBC58ZgoSicpLbIjoj0y1Vg&#10;ixTrGAkBqqfTxoARDQ0GYYho+yPNd4g99IA+DQuRxRFok1bQkVeAiAnRTIY3pBuZHEmxR4khUGho&#10;AmsYaYanqjkDkJG455R+ZZXYeo0EeJIl2I2K4Vowd40CvhaHkvBgfPRhTN0/ohGMDz1lNu0Z+k4A&#10;nRkGHwBOGAiSW9XvcvLhw1W4AfGwp2cwBmSefbuOHp9lksGEI8/Adj++kc9KLAhdSfU+vIAQnifX&#10;toiRuZ0SfVAzrglQ+hua6w6ojBxRkGSb8O4VT41CG57TgxSNjFheXjHofuzOaCi/AHhYguKt5Ifb&#10;+y7Nljnoi04E2gfCbBOndS9rmgcA8BBBTb6YhY08lI6usolBkERow9hTzI8RtKBrCHoHTgg4+yeI&#10;nRuZBBkBfvqSB8eQhuUPZckhuYqnCAeSn46ol4uRHAgAQgQCgj9gzrhD8hQHhgGhwEiD6iT5ijzi&#10;z4jAkjQfjjxj0WeYOkTfkjnk0EAQMlQSlgUl0okESfQImkiBz+nADnUQAj7nwAoEoANDnz7hT8oA&#10;AnD+oYBnQDlEoC9ThwGij5BNZqsogz9p9Lpddf9jq9Ho9jf9JtFFpdotVjrkGnlFrthg1rn1NEF7&#10;D19el/e+BmUYfE8psyqtZBIFxlHptNlE0yQIxUxiVomVJpMoB+dhgHv70dOjduleunxgFBerp+p1&#10;NVo9JqupeW1sVjpejdMoEu9yWneri4Ts4kgq9FmVNp88qoT5wY6FPDvTBXVeHXosqBmKwL3p+rBe&#10;S1Mop9nseptG1eXd40UnmfpPKnUoqufo8yrvmf9Lp9snCooI7Snqaz7wM6B60JQ7rCIQdbjp8q67&#10;H6mTuqO7qigbDIMw2z7FNS5iHKa0LNKApquq6lDYqCgkEoI8CWAkprSna1LwN0tDZsY/sIIo1LJK&#10;Sq7UqayTFPU4RxNSKElKWlEOqygQIMI3Siqq5aIK+sCmKHLJ/KPGausUniktTDIGvAz7qgUqp3TY&#10;d83P4nS0MhAClyEobwJsps2Hcjx4qvEgAKatygPQ3D/oIp60OcCaut1Bqlseoak0SuFEJ1MoK0yC&#10;NNqqnjwPKhUgR6xiZSsAjIpop7yKenR7VcqrYIUcdZwaprEqzCzAp4q7CPuiSeI4D8YQAASnpBVx&#10;7WIp71JApak02CIOWkDVqWQkDiHYkDUy4rruyGmqRVMtEPMYpdvKGz7PqLcassMoaeMIZd5G9ejP&#10;r2EFpA4mzQsIm1sGVgB1YFGAXYKlCXApKr5oIwiQMJVidQ+iEUoUsqFLROShwun0KMCq6rxOg0mI&#10;JRaQNDSLH0hLacTmAUUIIpr4qHUztMko7tL6Dyiscoaj4enWEKa1KZV8fS0J4mzPwWjClyhRaeKX&#10;dwAvyhSnuBPal14jDUxgmyjtSp9kJNsZzsqiymt1Nx3qKz6bT6xV+Iw7VoKTZC0KOrsB5Wf2ZACt&#10;5/5jEkTIMlFBqUnCk2coHDRyAqeUWFnIgtyaisJFoBS4q7rngzeYKHl4Bb+p6q4Q7VkQakDuwO6Y&#10;O7AnTCKKpKutTAVW1coqiqviCoIIqqZdyiiiuB0F7hN4zQq68C0JIb89pRMSgOAqrJKWZ3rOBoaZ&#10;IlczBIkp4N/BKCeT3Ga0TTiQCO61KkqO6AMKmC5wfkpv4G5+z1cCACq8mC1oWQVdA54Cuk8O6U92&#10;ThCCEyLQnB3gAlbEOJs14hRMjJFPLqocARPEsJdgm9poyhh/E8JkhJjBY4DFAP0Uso5bSxwPAMZ9&#10;agGkYNqeAPmAZEHQGKMUf4fxaCnppYUAM9R+iurIPAU1TxqyiubPUn0kCUDxGMMkSgmRVy0HaPAg&#10;8faTSGNqQOpkCpwFZjjG1GVZDPiMH4IMqoghPDJMIZyZJ/iUE+tCXKThngASbGSg0TorphCrmfeg&#10;AAop6mfqsJQlyOwBU0lxZCQY9UDIWFpcWWNH5QIGHaTK9kfTdVXLYWQaFZBRXBj9KO1ofBV08EiU&#10;W+ADaaYkEQNSd1xJOCiwbdiUAqqaXRkOR8TQpY25hFFhintZCTgElVispUASfXNmyIcZ9GCZ4upu&#10;KuFGbBXZoAGMktAlDAh1LIkGVVQULSiE+KOSgwjmyUHab+rcBLNSaHglmYFKZPm9MoMfCcABXZuq&#10;bTSaE9UQ1QorAExkpycYSwWIMUlRZVRy0RN04ozTl2+k8dYCujSMFAFNeGQY/UjikogheQwxRaIL&#10;j+m0iUoaZUZr0G8SAmyUCjmhO0ntPcPFoUaBWYpFQAFkRnYvCYnRTSQU/KevmMB4JDEYbGVdlEBx&#10;+sgINGAxRQlImpM+YRqg/IKk6p+ZIqrnQBDkrMMytBV0yr3fgjY0ZPDFDRrk/IcBT1gs5KOtBAhD&#10;CkkgWaTmP0a2FrFsGWiqg/ZJyJJwV0wZGFkJ9hWTg1KUEZ1Qn0Y9v6gGVN+KA7uLgB0y1SRgvc5D&#10;2ycFoMJG8l0PDgNEIUTxMpNii1CH4Z99xNlJk6d+XlSUKCFHqKuVVaxFiuoHaCz0hRhG1P2G42ox&#10;RXUyrIqaPgpJ2iQJpOAYQniUCmrIfyyNl1DUSUUb6/lv85WMS1b5JVjCdTGONMkCO+S93fQeUA3e&#10;35tYFFjP0390Bn4wWyJ8lw7pPE0mSTKYRbB8gBlNh0VmKpFIFy2t5ZwABPMJwcH4U0dGHYKE0Bri&#10;FRafV0kMnAN3FBXcDzAJw28rJ4CQC/xk1EiDuJ0EKZ2QoqT8CplHrMOQ4BKCbVjKAn0yRnzJJQKq&#10;8wqrrEGnAKSXQgyaUYMtUXBsrtlsLQlP3aeEq2ycGSiwasnjFCkFAq7D4nRn8iT9IMhUsw/FTZxH&#10;5hlw1+MzuHvWAAlD67O1FKGhsDJn09vsIVAwpNV1LADV7QUACaDqmfK62q3IA4Rk4M+jghxT5QKu&#10;q6aFMs8ClkgRmTInj/H4UeNOTZA5aLQlAKuNbWVMIiqulFp6BFhABzIf4sFNL/DJXaIgoAlF6ily&#10;7OrVLKGf4GlzJ9Sgu9/MdEE0NnnNhDoVZ0IU3mwI/S0N2mZmVz1CQBp2wsUe6Rtdbj2kARSKhEoi&#10;XiAAmVAxnV8ze2pSzc+OMb51POY0hU8FoFVKXAIgxRRzcJK6do3TmyjxuJomEiBhMfrYwQhlwx2o&#10;Yn2IUkoKFFCnmfTKdo7qe1SsQs0lnNWjCMIzMmTShBKE0plMkeCZRFJwHdM+U1LhT6TlkIoU1MqB&#10;yeGhc2d1CV5kSOGvBGA7WHR0Njh4lzYu+uQkMfgzlRcUQC2RH9sJU5BJ06LVgQ4o72DGaKvDKYhV&#10;PiFJHN0mk7VwlXIwQbREcpICkr5BT31uhQHNubNvJQAHXuH41J8mV/iBzUnAJBOBvHB8B5eH+UUm&#10;yw0AMoKqXgfbWd3EETKlx6eLB/EyGn6fH6ZEMrBjAU1saaSjjI9kV11kMStoskty8pKe+keUZalz&#10;nbn2ReUhT5SDZV21NxHwYo8E4OQWDvVeqxSWjHvo4gZPbI/ParUaK4YoqRFcEKO6aEzJQI5OTKWY&#10;RCSZV8rqJ/b7fzgG9sdHuUlNKM09/XTSgcq+P3mOoFiCkkoDUvlHLrgiHMbB9sPgECeLvF3iIMuL&#10;1H8suH8r0Lzm9vopMPKLNsjiGCmowO+gUkoMzNLh/J1CMDgCikRkSQSlTCmjwIaooCaE0qyOaCaC&#10;qj1H/iKPRgENzOpmWLkM8p+MDDqm1OEhzFkEYAYQljUvDgCCkq6BqQpCimEH+EyqPh+jUjdPThpw&#10;EttNtt5CkkDl8jujdHdCdOiCeCIDgHLp4CZD1DFHWHKmmCcDklIvGDGNQiHLUCMM7ixm/pJqLiID&#10;FE0tMixv9jOiuu8QHNyMVgEDtIRCJKglXQItmPBnLvOMaACIgndwdB8iml8ikm1HQNuABqvsGihw&#10;sMMkoDtEJIapTugihmbOAiHDQkZndinr9h/nZjGJwMnjTimloGckoKur5ARkDueCcCqjuhwxmsfi&#10;ZGrk2HNiilVgBjtCbH3NBEylFjxiCItH8t1xqwmtHCnkoP3B9nQNjLFt5Igo8r1JSChpHOxgBRYB&#10;8xPPLCRNqiuoXCuk+juwsQEkIx1h+weRCE0jqjUn+GEE0iipBo1JHh+qRpZIpCaCeHXABwiAFCZF&#10;amZidDQiljQyPswlUidFsOoQkiWG3CPDgIwCNASDwClgnSZCmijinjJE0ruChsfoCmIjGOqs3LEQ&#10;gAAiUJQi/pYChnLlvgEJVgHDFJ+JwCQGpLyihk0vOC0DUycCBNRiLEZoeRKlAykCxqVsLiIEoEDu&#10;jDrjCLgCKG+tKn8shJWDnARS5kDuygDS3Swh/iUJbtunNxdDwDFJFyJACDdQjtEistJCDCbDCJwG&#10;xyUAJKeIYjDiJDutwGMQ2RDjqszCquhjOjJFkHNkZtGh+Ldx0CDDFH+RDB/p8ijjPxcnvHXiMJ2i&#10;VKQiCTXCdGxhszdHpCHEDmckyiisXAEu8BmzijJH4GEHSiVDEJoiGPxi/w7GpmQvpN8yyACSaIOh&#10;9CeJHnCixsMCxjgDunNrniDMFx4txwKres9NKndo+lWD6iGCjiipXIYikuTlWEqQ9yxCDDCFkClp&#10;pCWEDoaPJs9mkCRJyQHw1JSpPB7RNCUTdBsnmEDlKB/pXDJIyhtHmRNH8jFEoDun8T1RSpHJlv5A&#10;AstTtiDL0LyN9UVywAAqELMuloSkuG/jXiHiIEygX0dNWw/tmMpB+jQt0FXDurDHgifLPswB/KBj&#10;azZgGDJIAjVvbgBRtjnCqk+o6ihogjP0SPIivGIM+u0isilmxt1teiOD4NmE+0IK6QFn4F8jFTRk&#10;9oxm1HYGOLTCwG/jFNBCZFsSrjGFFobiev3ygSxrGCJDPqHiHFiRqI2iIQOl0zsTSDLoQKKSf0KD&#10;3iGJeKwCFGuCWKtiMMfpjiGRyiBKtMSz7RJFXT5UCJYgCLEoE07ysDqkdzTKp0jB9tXEMn4E+tly&#10;gTBxWvKGNvOicHHjnL1MIh8zMB/q4CstoO2B+HNqKUkkxjGG1JnDrjuzowxlpE8y8yXFoTRmrDTj&#10;QjdDgN0h5NOlkneiHIwFFn3KrEniBRkuviMR9M3jAnLJzAAilpcs9UqAJjU1+qKHQKsMLKOz1V+o&#10;/w+19TXh9Ulh5VRADznh6MCiITEh+v1SBx1MNRqwbQejGEDslCHJ/gIxuio0krSoPy9CCOk0s1FC&#10;CDFOXgEJC0mPcB/k+vygADgOvCUVrCPCZHagBpwCrxjS5gRCbClgn2lMzSlUnjOiqq6FkDWyfTqk&#10;JNKoeFQB+LNn0CbIwNiCCDQk9uV1Wvrs8DukwV4gIEDkGCEWds4zu2VqDoStKxEAHlRB8iZQjjQu&#10;VliHLw1CIEDgQ3BDFIIx8t9OfvCR5iZDQjgGW0DAHQhiICjwjk+ikvggAy6iHHNlsLICFXBAQnWV&#10;NIGu9CgS1DanG1eilkYEYDJC0GxuoIeMs1bmEFFqyFY1JB9M/TrMoifQeVeq9gDi0O8MfiijUloH&#10;WCeE+qGB+hn3mwj0wACibNBIYubWXgBPHCLI8umI8VODGHL1Ct5Wcm+3dItCr2ek3D1HDQJzvGJ2&#10;qxlJfDXAC0/ACnGtqikn+F8pJndr3ACyxmiweOREMqCCzCZWC0kjwPQicVznksyCIE+hg4IQjkoC&#10;nnVDOlglHCEGUINjwFFp1jruVx9yOgBs8D9UiJmS2wNIe0elAUXSv4WUZMuL2nEESXoHaCVAY4cC&#10;bPBzyEJ1Uh7FujumPCKM6HdjMCJEZyaidNj34AC2gijkoK2Cpin0Bh9r1IjmNDAqyP7SEWqNdFsG&#10;1JSn4MridG+oxnmF1ixiZDUtBGEMzDQuoVyjTotV+NnoQCqkYHxk2CmlFn+NCqDClyH4jB9LwMHg&#10;E4ryhiCSLuuUu0u0VIMMGJFpNjGL/CDDtDPqKGxuLOXloReX6OyjU0SQ5h8Sxr0VGCopGmGI0iJY&#10;0B/n0EYDFFsFzgAx4I9CROSDAiu1ei0DP0eB/xPDCDQ0O15T1XFi/s6JJjFXLkG4qT+tcB+iUJXH&#10;4ClnNxjHWWMh/K/iwDgDgHNjQkG3lCdFFgZ5xn3DtQaN9LD5RNKzSiuoeNqmv0wgEmEUUSgh/Cqu&#10;wL7z94eztCIX1h/jCDCG+iuvlFjnbifFkVkKEWrOrKFPCWpgCjFFoFTH+ZLMSlPyenHCIiJNK52i&#10;fKUw+B8IguZkM56aAtYCKiLYlgDSH5RTw18WFxdiDE+iUAUaanWPGjTgpadMM20AE3Hiq3OCPZIT&#10;1MMkuRNOU4VW4ieIwH+WcoNk+jQyMlTJ+IPB9QzgBtfnJ48h3G1GLP4zBvppSiqjwSLDGCroxpI1&#10;iZ+zzu1pegDZOkYF8wB3vJmZCnnwIY007lkQsCq6JLBmpHNu8TWq+CgDwP7jSilnqX3gDCbay5PA&#10;DPpqBDbCDGPy2CgDPtBZei0EGkbixogqUkYTVMGXSH9NsLJYun1Q8kM2zqQCFz4iFMf3OqvCaFoH&#10;3UsAAieEjsUBuraHQEy6agUSXTvh/m1UQNyCuiq2U4NYlSB24JFYRW4Pu4VlsOHNHQL7ca15ENdK&#10;SFTJBW/sch+CeNBH4KyWAifNxIHaiV9S311gDbwKU17NvCxunCVDutZBrRmhwlgiYCLO8UMWgCVE&#10;yzosEiMSGthigGoCcE0n4CulsYkxUbsVXMKB92s2FB8TS3LpJ4YqiYR4V0YqKoSwLL2RAYZtHiGD&#10;ODOgW8VLcP4DFRdZRa9jTqumUJHy1xPz1cRAACZT/CcDwH+F7l8k0s4B+Ciu1QnMVDqkD7FB/OoH&#10;Nim8DACH+ODUvABnNDrk+lkaBCDYAgGxzCGFkEZsfk96OwE1aqKCbE0iQDJQQiikjmW8N6Y75PCC&#10;kqxYmFUWPgCo2ABQStqy+ABoGXoCeclOIis15pHtnIttFyTxKN/gCtr638tqTCs0KVaM6NK276Hm&#10;i9MCdiIUEAAkyim304VilkykynUjAsuCijun4F9i/6Z2WCcFybHotDu7KobNoh/xWCVDUiQDgE/i&#10;gVkE9uoIwDegSkGk9gb9kpXZmh7Xf62LlG1E3JwEZibWjAedrxuDGXZVkjTzo6Adv86CaUGOvCm5&#10;ZVUB9DwGEaL8IKKKEWUxq0aXSw6MNFkJjUhjAkuDCaquvcSKVQwtmbuiGddAGNIAFZ532gBE0jwK&#10;yCUMtOvIeW/8JCwCUDFPMABCqjQ5RZO99U7j1J2EALXciU7B9CUGcn3XJuEpsAonDbBgDjFJ4Crj&#10;dTo83oQdLNmWTPB67gCFoNBTqIMiIGxCTJkPN9RoMQSiljFFFjwHN9e45bLDNGpdU1BpfgEEyirk&#10;jlkYQ7tV5nd1+7f6akYCl3GihjtZC0bADKf5RUSI+CIbEwZjqyNiEdRMuh/eFDVxpifCbNzKybHT&#10;bgB0hB7FmCLHN5zDqoYkDvBkZj1OrgDrwIfjqkJCeR6+dKyLwCmnTRJzBjCO8df8TAD6KCVHNjJD&#10;uhsfSj1TS8HinnjATAZfWkFDAm1OdCGcNZ9KUmUWC31a2eGCCvJCjND8JonCLWUwKa2c9MSgDxTo&#10;gm/stCm3PtBGjocT+TZdYakjtSLyHubh8uvVaKEHQRriRFsBefxMfn+cY5t/OnSCXcjQwSIt9bhi&#10;0LVAKCukZ3+HzjGe8YqnBChrGh8CAPeBASCAWDPyEP6FP+GACHQx/w6JAABRWFP6JAGNRCLxmNxC&#10;GxMARCJRCDAWKgIHysXS0HS8BzGLxeITEBvWcPadTt9z2OTOMSJ50OiSWGQh+RoAwQCRedwJ7v2p&#10;TYD1UKVcQ1kR1umT191J+zawUqbRII2eXg6lUpz22vPq4WONBe6Aa7V6Lzh6zaIO+/UiJUyJVSqg&#10;nDUy4Ppx4t3Y2dvnIYmwSSHWCmArMZB8hzOVkQuHQOjRTaU0qIUqjP/SxqmYKHZgFA3ZV6wRfawq&#10;U0ivAjeSemXYDbwEUoGcXhamkWDEyeL16bRekPLpWSY0qL2cI6iHbmEdoAV6IceHYCHV6kUB/UiT&#10;yeUzbhZrE0z2zHYSnpPLE8CwPT+RfPJSdUAqQy7MMMBKTsSfEFM0ryvQUfCwJOCEJpO8ykIShT4L&#10;gry/HecsPuwD8RG5EgFxMG8UNkBrEr0xLAoIlMHwexp3HNG0OuwrYRhRHgKx9AylHjIUhwuhDEq8&#10;zUHuKBi+KOhEHughCJRYnCvR0DMsJsmylQanqxKkpDqAGiDEp2ncEwU+8OwesCJSifivJEAD0JAh&#10;iaTqlKTwNFUloglYHrTJbgTFFSqgO06NLBRSpMS88Msg4Ely+fqT0KqrYPu/h6KU8QAM0+521Cdd&#10;Rr04UTAXNqHKYygASWCVXr0dlZCpWjbUW4EDOA2CwVGda9Kg1yJvQ0yGJTTq5ACiVdMwDFmuwsCU&#10;qYeFpsWcdON44COu2irU0QAKT1PV4JK8vSdwe8gAS2jVHH88CQgA2DsSHD5ytoqSPADbQAKYpUwo&#10;1U8eBRCYIQezSavozC01PQ1gokr1NU04DgMSiDsSWndZHYzSlQMtK9K8piwKRQ0xIglMDJOiFNQ7&#10;ekVRVLAMz6hkHyGlKUp4nsDOEpTbn9RZ+qVQyLushVDJOpSTqI+MYIrIcbHNCKDNgC2qWQi96HTr&#10;K3sSuFrgQtIQbCzyvKhDqIVXJx+JTOKHX1Op/rKh2SoY56FzrKa4Tuf9foFGUFshfDBpjcETRVYO&#10;kIOhELbUiqIR8CoN8jP6IQfI6e71JbhU6k7NL0iSkSaf7vKYqDEwMnZgdScnVolZDJ3epk/uw4W0&#10;H+zU3PQhU9tlzqcNhP8DLBjOcH3fi1gDB6iZNxt31TOaFIk1YA+dOW32I1VuJFVmDgGpjsBT8AJ/&#10;FoaNNSqC9cquG3396dGLhIiEJsrydqZAyLqgnfnJS4CrgpEQHwNQBQMRB9hviCEXUMpImKhjNJmJ&#10;05YfazQMKGMS6UuBwjgF6J+UEAB3jnExUEXYvS0x4IdJ2poxJKWREIIgwM4SOiwDbhkTskxBnrrB&#10;b09Jjhhn+nYhMTpMhcG4gAWAQRU5wkDHyIqUolLb02FSIgV42BNioHAesRomxSCoOaN4V5mzzCIk&#10;OiGZo0hFXnQbS68UgpBl1FLIIkgyB6iDP7Ls0IhS7owgAeSUM4BnAOEpQ6RJU74gJxZIRA4exXom&#10;EVXYSdiZcCdufSkQ5vw+CkGJPun9JcJHIgbLoBdnhUmQNMAERdB8HwBrzQ+XpQyOmAmwQMZqEiNF&#10;+pGLgdwfhRFDIGbWT0vRmomkMKgpopjYQQSfPXHOMDG3jkXYMQwvSNCiQWH0feakwIlvHIgWB0Lb&#10;19OvH+RcpiSzsJ/cEANP6hmGRvJ6UhcTA3yABkMPxnrHyen3IvJ9gZYC9Epf6xcnRYDhTiIIppXr&#10;qxyI0lQrkux7CKxHWwXYpRREaBTotASFjdHBkGgwXY4RelQjthJFd48WCYovAISddCcjgKGkJJ04&#10;SFSelEayOk+5NolACVYamggBGTw8KuUwzRmioFQf1GBn6th+mwYGppp67JwLePmAMpDFSzzGoG9B&#10;tpCoygCl2YZPRhi0nCKRCRDquDDEQL0Sd/pF0aH3kWAJU6g1ElSQe9xJZEioE2YkXYpkWiBDgsER&#10;BJcn0ln7P4TtQycimN1H8VCjE9CpEnNhVUhhrSCLZIUScsBUCkPSV6pp0BMS0riiKAQvQ4rVMUTt&#10;Vy0hL3+p/rmXYoimkH1xMtKSM5DJwHepJDi1wA2ftEXbO0hBYEH2iQwP566eSDMDsWSKqaaB8U9I&#10;goZ/5sJtlSKgSkxM8TgQSo6AY+6D3cD+aPXUfrNydFEtUOKz5FRv3zYyRers8WvKnSWWl6ReiLqN&#10;oyP+BVVCEHCOxKG9ZFTNJDLwbgip+ipQkmYAFt953oxgkVepwJIl9Rfp03ckRTDhJ/BNiWCRYMGj&#10;+QeU8gSXCevXss7YyB910OUQUV5QxwG8D6xYPc71zgCsDgCBpmCKkBxrPXaMAZwkHoSQmRA+6DCe&#10;uPJSRekZDJHF2IucC25rCCWRyVWgBJEFzJpOlBq3l3CBHAkJaVV5bRzmiHQ8Q5mDgBUlhSRUplnC&#10;pUvciTaEmCCoHetzSmGxGqZFfTAd2bRDJURDPqRVc5CC9KnLTihLxMYVaLH5DUArUQC3E03gkAWO&#10;Cq2RSg0Uquo9TAHsha0f1eSHTqKrHgiD+CdJDsKXR65Nk/lpKUklvyLjKvuH0Sevhdidn3nBMF7E&#10;pVHj5IvWOiIBlDXxAFOfYQ+MpD7roAExKQ01oKBJuUGG51Tl6XKTpth35fE4pyZqr4CZfmQKITal&#10;SRbKGYZ2RpP9fQDS1H5eewA98FpCV7ss6UlcYzcpO3J8uxdSLd1hN7VQB83ASYGUynphFDkMMSpp&#10;U8n5CEpXxrcgUJJRgETOXBFVbSFNPJtm0l9DOAkfxkPmEmcqQ7dXQzCQmFwBFpJsxhWSQwpdJsj0&#10;JQxwljG8IhSFjOzSKxDpYXZ+WL+IkTyyAYtMEnH4QH6hwv1CEH04IJxRuHD10nV0QQZJbAylFQgb&#10;uwnrzlgmSKllsuy4id5wdvxLGL3Hrw7ASB3xDkyGYI6eAioRkISE2yG/+WJkGMmJNhXogSfiV+P5&#10;0tOew+ybIqNTelfJCtgEaU0RLZHbgA1TRoxkpknUVGJhIpotJsOObRieP2DZErokUi+obtABOHAD&#10;lP3cqTxgAo0MeZAlMhEDNbH1TUoj0jhP9kIp0iCnzpRejBgiruhF78Q9Oz6KDaac8neb+mPLrfyx&#10;EqKPeHMYPgFVnhVoicQyiJveuVOj8fsju+UUUOaJ6PyLsM8VOKYKI8CX2II0wH3AMH2KQaeG9Auw&#10;Qpq1SvQmUAErCQOo4N7BCAQgMAIK8Puu2H6xif6IgUiOKXIJwxyLsKQ0mH4b0+Yb44McAIeo0TGz&#10;SLCJiiiS6W8NS7Uq64sg4SW1oAOM8mMsQHoL0SK06XewRCkIuYgP4VYtY7WS0rijSnwIUTEp6YGk&#10;6yGOAQIAUscpiIMvmG+J2XEx2ocAET4OKMSRoyAIkJ2NgQeRVDkbOy+0cJ6aMmSfmJ0M0v+fUIYl&#10;gMMZkH+zkqcRspKXwriq6/yseIEkIwGmeH+yOAIW8XtBUuO04bee4ZSWKey+E2yIc9auE72IUJ2g&#10;GXepQbemwZspRCKw4uCJs3kKqXYeuM0xEN4L0swAIx0IcOEJsQe1fE4SeQUU0RUZRBGOA0sJeOSl&#10;EJ696KUU0Iu36LXGUxaeOq7FY6uANE+609eIqbI/nAc2ceW1KJ6Q6MSR0xKBMJO3WHsxc0UH6PuJ&#10;22SAMLAYGJOpCuUH4+CJs8yIcU05W8QA6dot0/iwAH4kqmiMaSGhQa4a4qVCI/NHcg2uJGmRMa8L&#10;ST+KUmsIEIk7iQmIuPuMSk+cfDgW3FUAAMSpCKJGMAALAM0Ngf6KRGGIISXEyOKkukgJ0L03EL8v&#10;8IUs6IEJsapKcAsjaOEIgYyYyKI6SClFIXeNg2/BKU0+ciATqO8KUsa9dCQcQAKOAOEZeSwkJEQH&#10;0K9DaRoiGzqH9HcnWAIvOJOXE+nGwb8+oq6x3CkOBKcKQRpIIjTBSTEO8IkXEk+eC04JTCUKqhIv&#10;eKgOw3KBIBVM0NgKIQ6S0JjBoQUUM0iAEM0V6KIKURUjxLGIIUMhcN4h+HsQM6ELAOAJszgL1ACM&#10;MKQXoMTKcYGQcQUggX0vsJjMeUoIMkERMscWCU0jI00my3ALgKgSGIlBY1gQCHUhI/uAORUk+XFF&#10;2MgYeP47oMg6ci+MSdCWCWhFQ4EYcJ6z4H66E3aIu5MjE7Y3a0G0aJApQz2IMp3B4H/IxLecus2I&#10;M2mJfIYnmN0S6Z+5Wf+RU2CMgX1QYH2u+IUgqIEG1Q2KIZCKkeGJ0IumSAKLSUNBar7A+KY3Guq/&#10;1PqIrKdDOII4UHlA+W8fYlMQVRE0OACM0KIlRQ899LCI1OCHw/YJAb0TETk/gH6QMT+3aYG8oMMT&#10;LLAJApKnAuQQULAmmIFQrR0ALM+AG6FPeH3AbB3FSTkJOLSA9TWceYWMKMM8MK8RIG4lQpqoEN4K&#10;VKdMwPuPvGIK80Cy8AIf+0KO9OPOKAGSAI0moruTqQNFidEI0QeXoV7GsH7RMIY4AogAQyNFFSYM&#10;MOFHUHur+knAeAIQ1QGH0hWH4iHRiNbUOW8OBPsJG/bCAAGhoIY2uuWQQLgnOnjD/VM+gz0lIXRV&#10;AJ6dqggPcN4njNmJFD2xvL7RY/QH6TerIIQSWVOU0NgM8IkqGjjU67U8ZFQ1BLIAGl628Lsec/mK&#10;jGvH059VIJO6EaWAI4E1BKcZhLdBSuSP4hIfY2+9yMwYyy6ADLTBEAKM0YyL0T+T+k+dDFqis1gp&#10;CKQoMVGSHX4fiJiOUQ2J9FO2gH9VkTlBk2sKqnILPNtM+K8YyzhE7ZIAiNhP0ACZgv2JfViIsIUK&#10;hYCQUsc4EUMcfSAJOUMRUOAM1IGP4n4JzENW8ThY2H+OwOw+YN+LuJ6XpR8J6ChatVlHcNgPRZDC&#10;faoQae4nPNcQoIMRovMVUsyr6QMgkyGIlA2sEHA5lM+8KpMyXYKJSKgIuh6LOxSupYEbfVU+PKdG&#10;Sb8SHIiecni6EZGKqcekJQq8bZcIEvfCiIRKcBlcsM8gyJwhIOAJPbMAAUMecQehIQfXNLOUMOxK&#10;cKUzkSGs0H9SA9GNkzkRogkNgSHbeQ6j8gk3yskUVPCHyJ2ugKq1AUNVkjbJWOlFm1gJOU0pqJTE&#10;sPuV6PCN5KcXESWK6pmKGJ3d2WREkJFNZLw4keub0PQyqbsH+Z6e4WRFMnCIUxjEm63UPaxB+wQ+&#10;6MgZ7UuH+glJg3cH3W5aTVUPQkGfFSBVlMQTqJ3bepqpQOjT4HkKQtmANeuH2aC1pJAAWUMSHAcg&#10;oLhJ2KuioIE2IAAVPH67YNS+TH0WDCEH3A2O8xiJtQGW8dzfNV/TRBGRU6KoCKkJSYsOKLSc4MhH&#10;NAlKU05By3qHyXY+YnO+K92H8U0kiulFQw9DIcikI+kMNLuK8loI0PuveeU1gf6BFjCUniYQekeH&#10;0OFKdI87e1CI1fLLrVw1pKWqLE2KZLvWqH4aeXon6IrRKKqzEscQNIMJiKZe1P/B/EKHsVYfSH0e&#10;4RUni2dJvPYAEQNCkWCxi2c80x8mbDDbpe4eOTlV9B/Kk1giGvALs1G9NUSAC/7QxES5yp6RiQVS&#10;AKJTXlqA8VPDzaRiOIRV2H07EKg3+LsWVXQKnNAIQJS27TKHyjhmXQKPSuXkhBmcVaWelPSgWKqy&#10;Gk6KQ27VCQ6M1UragAMOwXFcLg4Mw5QHuZWL8K8OxKCAYUMKgzgYzh2LOXERUU0LAQ6zgSGpCKhN&#10;GMwMTEO/0pKTE6+WcLOJS6aN49ZOSIchINAHCafYEJPKAfEXwYGQMOw90IIKUViVklRS8KUf4KvW&#10;ZJnV4IdAEH8KJi9C5nLQIH3miANMkAO+PiYUyP4+oCfp0janOOA3a66lw5ax4J0XQ8aYGP+Iqpqa&#10;eM1Va8af6M8KY96vezhRcw/UgWTbOAINhd3QuH8T+kIuILzaOHtqqklCkH4KYkI2/ZQVlVvGYcZJ&#10;lBSVYKVMaLo6XJisOKkzlRWKUBPr8BZsAgkJSSHDFfauWZ61GPuL0/+RNL2MMT+MTog/BJlZpJln&#10;gIEV6v4IqvfTmU1IZIYf61HUOSGPvIY2cOFg2H0+DSusmIMdqs8IQYyRoi4AQQeaeKUYGSWyHGQJ&#10;kIUKIV7bUWbSJfcJEUmg3rKPLaXHdCkwRlMANOeAHdbTGW9HcutB+w2AA2xSIIkVMRMycAhfWOBY&#10;kP5Ck+OwmYG6IJjBrV/RwHwpqoRF4APQkHyKgwkMgVPtE/1GgrTEUNgMxqFWSAQIkQMNgO9daJOR&#10;pUOWCJ3UrXMe5SIdDhCwQwmg2XYw66rOMMMRVIRJwrtWfiEH8JsYGnKJWedAifYL0Q7JYbzfM6EW&#10;8q7POzuI0SoHqfZSVJin8KvKdIZeCAOw8wmKIoQpC96OBYUJWVOT+V6pqyHX+AU5skwOkzzknU+N&#10;4l5FQOE1wHtW6Hy9KINh9bIMbOyU0UMVPXgq2uLgmI1s0AEKRDWALkKAKmdQmKA9M7qHs66VPzkH&#10;zfXCq0YACVOnBoYALq7p8uNaVxBHcyAXYnPRswCnjvwwUMhjrF7U7fWfqMMq6LAfy2M97Xk89QyH&#10;uRVQgNlwJoALha9koIRteIERUT/VGQubf1A23q7KGH1QqWQbeJ2qU0EIELAyG3OBgk+qIIFIuH0Q&#10;fiNrNGJO+VeJ3HyQ7K/rIIUVOgkRVjkoQWrG3QMAKk6fABTd8Q6zkPupqU1TSJeMQLgpXPvXKIqS&#10;XKceByoARAW7TQCe4RoGn3uaeX05GLpLp0uASZh1clIPuvqIUWDP8AKOEYHdbm+IQ8qHza9fXIIr&#10;i8aTfS9HsJxdIjAMTp0CfuQABJuni66pzVUkQLBgEAmYHowMMQfTmYzgppo+WIIcej87ElkWmafT&#10;7EAJAJsZ06g1gb0VONhLvJ6JwKhSNhVklEWATVyH4Rpth1hB7rkTx3YOKk/gl30RMUMRp2hGeNls&#10;ABZ2ALTygHlV/hO+PekAQKQQ7WyMwf6LAaeceT/Ozsmg2QMVPHcSHrEHqGh74WqKVW0KyBL8ESW2&#10;wIkXoKYf7Z+1WweLsM0qyH8rWjYJiRVliHwafogMS3mIuzkzkM9KcgkOxYFJoVCU0f65hjffZY9H&#10;TAOLi2MxjQowCXwwywpB/0D3UW8ZIvU2wnAiHhb1UgO/0pR4zymASXEedGAIIQMcf5sHgggedDkK&#10;QdmN4SGiqo8N4M1Oz3GP5mG5vR4MgKhwSuCTEekNgOFkkdrUPG5oWIcSXv2ASKhsmyjPMN5EHzi2&#10;jE3kXvFU61ZmcIAAYEAII/oNAgC/IVC4XBn8/YhBAACYoD4sDIwBo1C3xHX/H3zIYbBgJJQVJwlK&#10;QjKwLLQFL3vMX3M4g/YW6Jw751IXzH3/EoRQIEA6JRYRRZKBJ9NQPTX1T5i94dCKnCIHBKTKwiJK&#10;4Gq9LQLCIwDIRS4g5rQ67VPKjC4lYJOCgvc5w6HJd60Ib1caaBwpf4kysE4cJSbiE8RiQdi7jWoR&#10;T31M329spHXxNYdiwdFATUZ5NclLwFDp5kKTnARqchPrBSajZY/DqEAdFRYlNaPRIlSYRPMlPp9D&#10;tFWtxAprRYdwI/kIdC59op9RZ9EtnEuU/4XQYJPs5oodSdvEKTfZ9fY0Br7DprUXr7Xl75rotFYL&#10;A9PtlHtnL+FJ9qQQBcAAhATJPw5yPtE/zwn6sDNMeyCnvil7JMkyyEPaeqFskecNpqzCDPWqKYoc&#10;87goM/CovOHEVBVFjOMhDcYHmySFxg0TLIk0SxrmC7OJ8/C6nPIKeNFAQIJSCStJ4tBzHFJr3nky&#10;TqII/wMSrHaxrAnR3nLLknyCc8LocsbNKKniEKSoqiyKvqFs4Bs3zguLzsghboI+ak8G1PTQpevr&#10;9osB6FvwsAQULHaJPOeFFSe+aWrcgkcoxI70w+iFFHhAAFoW0CZoctqFOemCY0aArIUu2qiKShyj&#10;KsALJCrWCausj9VIM7yDPO86kp8pMJpnCqBSO/zzs5QCinZZEvxgoqo0y/avA087SqeyR22tJc+A&#10;EhDRTgsCfSjSCXqK87NM4hz8QuhawNnXx9qYptupan0Lp5QTKOKAKap8qiDoEvoPYAvtpn0hzOM0&#10;/FkHYnj8MsCuHBhiAO4k/zJXqhh+J42c0qI0TJUvOCx0ubuRrBI7JY2AbRU+fitMdVr7HpJpxGbm&#10;lLoQvuJA6FGds01iWsgurzv2pL/M5CIBQ1Db/L7TKiy1S8vnBqStTg88v5GbqHBfra9BCDOvv8eO&#10;xI4jr8IQuNZn+sFWtol9ZIJGdQI/i5+bfKSCXxAzsIUotHgA4SX7RuCZwU7W/oNfahqImrzuygVv&#10;I/YiKQSgioxg/DJTgE3Nv9C8n5ghairjTMRo0hEYXUlyXrqur8Rwl7k7mhT8bEeKi2ztiis5Sh/K&#10;K0SJcAAW06ZAEGoFJ86pe5iDKKsFMs4nkLolzz3rA2ysJKyzJKqAMSn8sx+oc5qFNOijNdIgzJMh&#10;fXZIZVaiSLNam90iiassmvanH/TVo+hG/FJLAaI3LKT5ACN8TNOBCDPEhaO4kqxbyWqFBAzsFBcS&#10;xEYd87Agy1h2oXPwzAyDrlwgCLiZBJ552mlEPOw4CoFoXDLhgM+GRPH6AJM0BuHEOWAAePO9cAD6&#10;inn4cYRpOBkCeEOiAPp7yqABn+JqxkgjggADuioWAkY/nfkEgCS9tJkm2RbAEnRvjGzYD/UA0dvR&#10;llekzNE45V0bIuJSPAdtA5L1QgCQ8Q8iCbSKJoY2QtIZL0isoLirUfyGSZlReQQo+hLXiALJ5Hch&#10;DMCeQsZcAFApCm2OGju0sppSTjsceUg8fSHSIGSSehcyRUYxMYJC9t8Q/iJMCJCZYqJPodg8l0kV&#10;GxHSeJalMP1uI/IvKtSO18DLp0Nl3HIOmZxvyPqZhcBZIpUUvsySebIgk05kH7M0jCKg7k4I/Jw7&#10;UtQ60nkIUykeHxSTzk1jcQg86VQMJwj8AM/D+hxlRXWQQurtVtriKJMhI6F2ElJBHQmHc8iNE8dq&#10;UljrhCCHnLjPYksvR8OWQ4RBTLvGYSwkOQpGDkB/n4f4P+ATigBoKNEecMNL3gOIOVNo6kA6UgBL&#10;AZCLIADzl9gzCQuJJ1zEGS0loyx+DNGaK1O8iBllzmUakOBLUA4UIANnA57iakBNVI0ZZGENFUkl&#10;iQTOK5oqgknmDFdLRUVbxYg0P5MzjyWw7LGu0hxYDEmQrWiEe5lifI7BTYExLfSFGigOPt4LjSFO&#10;UAAZCTZAp9Dqskf5I70CQkOMhWwl60CtFJJ4Na0EMBloXKKWNroH7UGtJKUVGEHC4z0VzbGWI/io&#10;mWTiSeRA+3aseUUl9TJ/jIDXuFBxTIObjAluRGciCWkYNpOiUSuIAZ3EamDRCApSbcxXbSbM0T7B&#10;/2zOu6Eoh/nxt1Igg4fTdyJMoueAMmpYDzEaSOQ6WxMXaswS07U86LAVXIBKeecMix+EOLift8Cw&#10;F8kQNEhcbmDXMEzLBME9REJfk6U3ecq4AEzklLG7wuL3jZvcTIUROCIB72KH5Pwlp4ympiIwTU/B&#10;PlLzhL6d2gQA0L0njKuAAEwSEGcLGWMiUpGCUyH+vykJDCamHMRUOWRBDUGpfuRAb+Vap4ZJ9G6+&#10;BTXXnybZSYp7zyKELr4Pc6aUoymimm1sF6RyktENTAMyBlnakLZhKomeWZNECgcgrFwDLUAfawng&#10;amDx9wOM1QkEYJ9GH7P9ANslGUREGLGf5J7yx/JzKedJ/pAr6EdMkXGkk4c9XmH7HMAETMkSS08Q&#10;ZtZxiIU/puoCnTbsKEhbNrAfqPjKGSL7dMAypH/WLNSgp5LwiCE8LHD0olmCn22Teplbib7gFQJj&#10;nMjuOcwoAP3LN+bi8MABIkjBL5UWcqAMlPCRi8tOgBMhukiFPSmljeaS2JxENDN0Zgk9hevVfZTQ&#10;WS29BPoQmUUQRoGfCQW8LKLMEnlX4Ga3HzFc85YErkYKjlUb8+ieOSATNMrSF0uDlLrtofTdJ6QS&#10;Zyjsy2DRuFJZhBxJ84aRktM0kc0VPtwD9vufYmqgIcqAQuhdGDUEg0BAFpzI5AqdlJmRCwhfIyHa&#10;Ka7vIA7teOumIFFAiZFC4p2H+plGDCaok8R3oEuKWs8D7yIcggxC0n3tjLEYkJnDOBi7wqwAPeul&#10;FF1rsjVNb4HZvJLmfroCSwGcut4BZhMUakvZuU2xiF2j2SHVPoy0jQC6/JLG65xH3nPFMXtIl++z&#10;3vBdiT8gmWiWwJIFX4j5RULqXjcaLug+YBz06gQpo5fTEmSnCZaw6N5twuR3MgsbdGV+EAJAUARY&#10;O1+LIl5klr8gDmWnDOeo5lJjtfWMUSfQzPxJf5yU0Dn5/0bLI0aJhKlyxw5P9GBzvQx6rjuoRAqL&#10;MCol9IRUYjo86ZwdLlwhyCQHUAxQA0SDifRC7EYAa9qmjqy8q9q1QAiFIAakDBCMqeJVpTgfb2ol&#10;5iisghTIYp6nZEh9opAkptKAD6qrZN6/Cood5mBS5C4nxTJnJropIywhaVqC4BjtwfwsB7ghaZhL&#10;5b4mY/xmBo7ExJ7GIj5u6O4sbUQlpTImoyBYb9Yl8IQgxC4rQ74krJwnjOABAiSQIAQvrMpmBGAy&#10;BOD0gAT/TSbJ46iaD1QAC9qaZTK+oqRfoAL1IiTC4mwhQvorRQAiRdozhTInhS6fR3DVqPQfo0UF&#10;gAqn6O4n0PQwwk485AgyiW7dqtps4k4FkUTRRTLLqe6wyWojqjQeYyy7qU7PI642LIwngnhOB2pS&#10;6SkWgfKk6HK/iaYzQ/yxgyTyjBQl4zhCw9p1JUpCAiD1MTof4yxcoighEAMP73kYrwCJhuykjvT5&#10;whAsA88awfiHwvoiRJ4qIopdA9qfSpAxb9IjA0RTIpLXIAMY8RxvQhxQEI7tgp4hY/xIqMAsYtgm&#10;LdQfhJ6/QjSugjIjR7xewexC5L5L4iQGUihOEZR6geUHgp50Ea4foyAsD9CZCQqi5CQmZiyYgmgi&#10;By4yojqzMOK8rZyUsV5dwiBnwAorgEkigGQ/bgoeyYJC8HcEZKQsaaZtIywbEpBL8Hw/YxJ2qZjk&#10;ck6saxAgwzTNgF0q8KoiCDjsZhJZD0weQyy15KsRLiIfqDwyiE6IhN6egnxJaj4mcXIfLLrpCe7C&#10;LWIohHZHY/wwgcImpaDRRHoj74gAAsBdrxLrwk7UopJS4bMxousGxABiAGArUALQxtkfbfsnyUzg&#10;iUgzRXYj4KE0McAjQ/z5g85wyn71L5yO54L5yGo3ggTD4j7Ew15fwposENbbYBZ2qqJJ8SUb7djp&#10;Z7sJ6EbyIA4zQuI/wnxmEJwf8IEK0fqMYAcCyPIzghZhJC5tjd5TsPiHb387gfwpIsYxIy05gykY&#10;kjwp464vqZCHM2Qf5drxau5n4p5hJQYloiRIpTIzSMAvpC7jRS6pwgxaBHacaqBqQadBJ2pIhASH&#10;aFkFIAiDhmBI5I4sELAAwn02s4a74gxmCcJC4sCFhRJRR2omqZjyw/wGNFRzYEw0TyxJZS4pJIpu&#10;jpU2Dva8Y1I10l5Wwl6aSF05Qj5GCYoAK6KmK2cOTYbAYkjws2cmdI0YI1J8EIB0rYKAqaYpLmaK&#10;hhM3IfQopTJTL6y9rh5DcoKVwfIvq24BUCwyxmRLR96AkN4+x7ghA/CVI9puy7hwIk6rgAyHwnyp&#10;Ixb/ggSc4qIziCAAouJvS9aUQATY8DrGAylISBBN5I6BTxxDbTDECOk4Q84rUdIyi9szgfSNpi5o&#10;5qjag1MDoyRcgxZLTko9rwy9QgsPjZkB04kO1Js9Lk7PanDew1LTQfTiD3Cx4nw87QNFiejDYAjp&#10;Ru4hxLSI7VxRwhSkCPLgC3JedO8mbbAfDMAfQ/ZrpOA/xQBIr5IhTT4fAyDeoAtUVSxEM7YfbJBd&#10;4A7KIBA/Bhgjq984Jwx3KsIAhtkSMkgATitaUlAfbLscLZMVIfAhAyRJZPQbQyA86HMkQk5Io85L&#10;T8oA6BxCgjrIIjEjQfQywyxHZOT+4frJCk5GAqIpKFkBo877dez/I+yvYe4zgEVm8eyN4fZC7rEX&#10;VaER5MIgxOFib7wizpRmA64/CDlbqNVgKJM6AyMEVJVJAgQrRFQHBrsYY9sOlbbv4iSaavJajCAl&#10;rlyqIvtloxZC6fSc9LiNxvQsBaDRgE6CRTNbAeqc6ZgqMbcFoCBC6c8JUZog0QYlYzhmEAJj5N4z&#10;iD9OVHgASBzsCm4/xHaegzUAJ2pHduVRIhT6gsJVp4LGrMcoSH4mblyfS5oggoqHYsBJ8Kdzrdwp&#10;5BSJIyD6YjsQE79nY9oIF3T+wAwzVjNWt37rRtoAUz5vYflJJtM41WopJTNgYApC6EAp88QjDtQ9&#10;pOFhotItSm48optWKOVJgf8TCs6oQiiEw968SldhIfJT0ONKABFIaKVLIdxvxdrXwptuTaofSMpI&#10;qFgqJE4mLQ0OiK4/yZCaa5VXV7ZyIjYhSZjjUel/hhxnMCz74AZmTjUcRQCzglZmCc4auDxhMNhN&#10;5aCZDzgAic4mtcgjAsArQvsGg9ozg86Dgur9xSQlJItHQe9pYyjkY/AxKChI4muHgygotQQAL7Qj&#10;qm8cogghBQEEIfbfgkLv5I7QJI8hwnlpFXKiNg11DnbUrFEmNdQsa2bhtwKt14kFWLgAY/Y0Scwt&#10;RGBo53c26Rwppo4yxhJ7wyyDgnxQAxKaY85J9vImM40hw01gN8weRGDBE07pkEA1J6yMhVpQArUg&#10;QkNSQfawgfkbwgSxzDI86m7BB/BsRGF5hACFiNYfc8we0k7JDxYuAk62cJaUy7FUoiAuKFifrwKA&#10;yy5XAjQvsvhS9PI0bI0WL2I3RKR8Bu69BUj+IlqryjYfuZIgQpJQCCTRUzwkqMBfGUIeIz8u4Adv&#10;Umo5S7NaclMSAl4y1TJ9pmDAlip+ICFZQsZQCyoikdQeqmjxQkqVYmJhL2EOtvYApOCFgy1yxsTg&#10;9KuYR75WmbB1RbWaTwhUiklJKk7vQuMzNl4jq4Qa8RiOAAROEkJr79GFpRQ3efImde9hYgRaA852&#10;tMrAov6HxC7xdmAyBTJHbFgA43thUTYe1kSX1hRXgkpTMQFbcQEmBEwyi3IuL9BrozSp4e0EgfQu&#10;rjRmFNNuokGKIp9c9MrwzpEnDNiIrZ4jrY1Xk4ypeBdMworkby0/RABmBL+HQex1F0R8A69BgCAG&#10;2vCCie4yxrC9qjBJ4b2wJLWgwuN3z0o+zjgkMyABY4klVTAp5wxtK3IoozRHZaAxJmAupI6Cg/2L&#10;VOeRlx2BQA1/Inic8xobNNzIyJi2ZaBQGnIfKPOcbUyQAkQhSegyxC4I23Q2aEop6TwA48+3+JIp&#10;tQxKR9aPdXlGxfAuIzh0ZAEqU7M2wA9/wylGyDiDiYcPyid4QhbVD5g/25gigouVN9Bui6oko88L&#10;75sYwigqKc6EQAEQGHoxCCmK5mA+w0VuSaemesLSQe8Dp7gmosaZBaBdiiWXKAZC8AJmRC4zhIqH&#10;KFljwBgzifQZ3CzUIk5nBiQxKZjQjywyVCw1JTLQIsY0TAUPBAD0IBYn104AEeYygbfGIywsZkAj&#10;EYA1Kh2URDa3YmZI6HIhCYKnakGp0AMMS1YoihgAzMQBMW5RSDkwb9CCiZAiW+9xgfxdqk8E94zL&#10;p8Efw1IuIqIiQ/yH29TVAsDEoiCc6dLDNCFC5bI0R1tUFW4iRS5LSeZKpaApJhO7Amb5hdJuV4yU&#10;AiBC9Z4kLYC7yrIomOIA9RYAZlolZLSO8V1k6lUffRuTyt63JJQtAy28GdpIwlIsFMYeZegkKMrp&#10;BlGLSH2f6YYmo/a+dxtUQiRTMAMI2hVfzXSO671WVXEOvRpBRu1dQzgopJ7gCO8w4BJQCwIFKCRX&#10;QkvIDcMzKIUmck5tMVF9Ygyq45e/q8sDUjuaYizJzeAfo/ZHeCjtb51G0c4mJ7U8F4vDQDo87yyZ&#10;nLwBBwz53TGhoAIvpUjv06NqbJB4NdUSxss849spAbG1OM1iSHHZZnIuPUofMr+44fpTIxJulIaF&#10;hTPiik4sB2hsQ85aGa4Ah6Y9qYG5AfjfNzd2sjqK670fcqVn+sYfi9ozSCielT4ew9kdZ/U+wylV&#10;gBz3bFMgmcIf7tbCfSkPsPiHMyU/glqRQ9+9NwReBOBN8LYfzv4niDjbzq5sXPZa2S1wCYLXY5Rw&#10;wvoGvtEq4F19wyzywhe6IAJkRkZS8m11t/4e4yB6RKQsDSo1N6K9OY8WXK4mZC8eJAD9CHY/YmpL&#10;4sbQMBtIfSaUKJtVPlAqNspqUOiBxuwn3coue15uyPNqDMivjQPkoeoLn1DLtqDzVeitovqMDLuo&#10;d2G7YA0cWg1L5AG369BtMDrwxmB2qBYfPcbY9Zh7HkmNK+O0Y1KywfPP9qa6J8DnQAbY4h0iwhVn&#10;onvwUOhHY0RZRDZC5TLNiCXKg+3t9bJDsQBjQohQEtmYpNLV9DdYojQhxJ5U8LQlpQFegvosZLQg&#10;DPgTuggKgwOhAdhQIhjnhzViDoiQCigNiwFjD/jQcjgSj0YArykUaf4Tk0GBQElQMlj6lzzmAGmQ&#10;DmkOc7gnEMBEeCUoBc/A9BkD8oj4o1Efj5pT1pk8iwNANRf1TlQEigCqb+ftbqIBqrwsDdsT0sk0&#10;Addq4AtU6B9trb9pj1ctzmDzuNBA4ivQxvkIB1Zsj0lz6feFw1qAFKfMgt+Dq9Xw0krs/BdXe+Xs&#10;0yA1VpFZvFdBOhlEgwzq01xxFI0GhCOtruKquBd+zrMkyVRwdzcuGEG9C+/oz4wOBt9Vw2DpFXrN&#10;drOXe7x6HOxEkt9Zt+IvGhBMsBldyc/nWotUgzWIq9Vt+2jVV8tqwdZe3x6Dxdv1wdVvHcC37p8g&#10;4ayJEeTlu87ySJAxEBgCt6upIziiKykD9gs7S3sgwrEM0t5rw2wyqsRBCptuAMRJIq8SI1AjvMNB&#10;KuqqqqUMU+J7MG6aNLMlC/A9HQTR4yj2gAt7NMU2Z3veqbjpcwz0vUt6zJ1D61RkusFqixDGpcpD&#10;sKCCEuJQwaCHcrLuA1MkJK6yKNQgjDNKyxTAsOtSruqqcdA8njnG9PMwQalSdQ8tSzLMq68KvM7C&#10;pIwc4ABBiNKQzSdKywa4rAeCxG6+azJMCa2geDFPI4Di2LbGUwOcxTkoolCnre661O5TjYrJLK1O&#10;CkEAucCtcwklDXqVIkAsVK59KQt7DKRY6iJJWcPsGt7iK2q6kPUf8EpAhQO08DCSMCkjDMC4L5uC&#10;v0yA0w0ZQcfjAxk5isqmxCnhTeIP3mzTLMuurHoonjWgiq9KOclDNMHZqtuc+p2rrg7gqRRLC2Ir&#10;catsxCQBXiq+Bi7jtMCdeOOcusZYPIiup0kEZPmxSQOtiDxowsyQKqwdp5UftIpc6S1LxOoSZ3Tj&#10;BtMdSnhDoVOWiojjQutSsrMrq3sUc2nm1qL5xS1KiYirKn2ynTDMNEz1YWojBwCxFyJQww4bRPgC&#10;McikRM1dh/Kqs0RaUmlWgA2qNRArWVgAqrKO1TjPqkqdBIozvCporODxlUylODrjC6XKq1UYf7EK&#10;6vGXpUvCzKQwy4sMruI0KqKSSsrbtM1sB+XyAUWpUzWom1p5zTQf7NBR3QWd47TgriwbFaYrioqu&#10;kCQbgxTFKennNqsilApo7jEbnFDcSwojNU4xRye7AKQJQnSSTAdPynF86rqekjFAp9suAg7V1qi3&#10;4Ls0vCULqw1IKn7pyHY/8p5fi8E6c6TQupJDNIdc4UEqqp2jEqK6SBcB0DBldN098jBeFlFEPITI&#10;vBiEZFxPmc4vwL4TLzA+dwupgYQHxKysgfiiCXPIKicUlRJIPnuJc29AjbABQaI0pwlBVSSESHRC&#10;My7EyMKgLws8fpSCbIyJQXhFZUy4m6KuzsEi/C4wHb0WoxUVV2uYKiaoqJioukwOCu1dxakSkUfA&#10;QZkkGSgnKjaosqJIDzouAJDlKBajNQSKMYM50SDnD3MUVkqpIF+E8J4SQuL/x2HiAAWlKERFpnqP&#10;MvkkhZinmUcMAI6jfTtDjlMz9vbe3LPUJoxEtDbT1PVH+nMfzp0oOTACn4lRSHWNuJkX5+i8QUqa&#10;PwUE+5KjBsHjEWaMJhYHQxi+AAzRZm5E0OCgFmKjSiLFMKks2ynCnk6S+QRgBBkJL8O0VUrJiH9E&#10;MO0UgxTjh8oJAzPVTURYjESRkdovBVXhj9fsUFqo/J2ORaaUqTYApvTFLwAcpBcUwDZokYGeoGQV&#10;UXL814f7gS2mBN0Vl1RMiukomYUopB2n2gUMQjE+JbyQI0LUc4rquQKlPLMcFShgUplbZqPpVjfU&#10;jD+WkmlEM2qCUxMvTBvBUy3qoMegknRZnbqaX4YgwKAUZPvX5TJ0xGpDmXam5QADajeggmFPwoJw&#10;Wbt+JUShTRb0iMcHXOUBS/GUlTMDIY+aYHI19H23edblaxE6BdYVi77yunzZ+yA+qAV8EUMoYh8o&#10;6WfwKAJDwAM1HYkyj/LasaTCtu3MGjIxB2gR2nTrFwpjPynl6BETyV8oiNO3o0SQ4LPxt25Z+iJv&#10;aCVplmpopxyyCarFkOCjJAL7y/HcKqHG5x7LOJQaKPwrNGnPTbp4VSzYBoyABqHLMra03YAELMZR&#10;974iNEgLNS4jE2bwD9kk6xgZLpE1FH+6UALt0UqEIoVVQZQVDD7kIZdxA/o/0JWnSEA0tIIkYcyU&#10;EuI0MJHzl8AaFDFQVqcObUkl0a7tAEl1H0oRGC6k2pyWQ1Z2sVTTJoZpclKVeFRRkcgohOi/FvTB&#10;ewAtAQD2TYOYquRWUMlbRkZqlJ3Gur6I+RiKZQUiFmO0YYnA4DFEoO1ZoAj6qiNxJVRokEox+kkQ&#10;SjIwJikwFdKeYGSV/wDz/unf4ilTVkkaMGWaFCPATKaK6XEuJwZuNceEVElDEcCnabVC8olsYEXR&#10;AAU+zBiIjKUqcppCRb61GXrk7Mt5T33lvOdXIxS/AT6jsSdCRRKnGxJjcRqS1n3L6rH+YMwK/zLx&#10;swMziOpFCur1XzAkwtDHnQ0szi0mbditn5JYWZAJccZvYH5gMe5wZOk0O0U9chlDDSSUocG7sSgC&#10;5iKnKvWDIyGFPO1fi8UeSMIyTyN5h6rLqr5u7q1yyJ77kUoHvU9SfwAFmc0Rgw2fniFeJUZRTVhQ&#10;XKaKuwEmRgCyJEySY+XhwSjWeTlsfEYBZZLf4rUbAucrqOJAGVVfiXiXkwLiVUvy/H3yCHwopUQD&#10;1nKyKKUbNi/CdHOSJXRYWcABWYMVBWMt2N4JHaRq5AxGL0D/SUVuyY3OoFZ1GCcEvVdAgBeORhTl&#10;cDZyyMQTq6ZVydbncOUQuO79fD7xS+EhhSEwKlMvmC2LBGaFTqC5/o5iJ5V9TYVPAp6FoSwvfHwA&#10;lPaUgb8RQUfZdSkKcXMfHkw+jg87Mvq0sz9KLgqX4lQAKCSqqvLakM2Z81FZWNCw0fZwTAsHqwfH&#10;GmzyXbxdfDW8KNpWlqfoDj3TQgQoHaSVNGVyCRRGssYF/vxHJE03+8dJxDCzW9vstOvtPTAlXL91&#10;PxAGzKVyJsprDBfr1bGH7RowzyilSSUs7Wb29sESaLUZTGBBqXkub3nwpk2CXfZbUX4On/esgCsC&#10;txI8EFLstbtXEEjNLMKDp5uRCkGXGWiaOxjQsQsWABvZC6nIDCrAgADnDAisoxLPJvMdJWABv/nX&#10;J/IzilNoFluLCKPZDNN+NplAirizIjBsQbr3CrjuFQFskJOcsOB9DnOIlNDtCskwK5QPNbO7L5m6&#10;gBvrCEIUE6ieKSCaPzB8uxCGCspJEAirieHtlfDZudDZq5DnDtO9DLrzEuDECqpwCLH9h/DAn7iD&#10;DAhww6iSCUNmh9FNFNE1ONHFO/CiJcNFruC1C6narYkAikC/CzGfi6w1iVNbHRKutXqlh/JQiun3&#10;s8IUMkDCj5r5lhmwkkjCsFGGCXPOQ3qpDCrxqnFpnBCgukgCn+lKH0iLKUr1itjBi6uoBuJTBxwH&#10;NiADCrvUCzFyPeGPCYKGK5NuE4t8JACZOIjENZCyFKJnxHgCN9HcCZL3K7suACH3jtP/qgs2DECU&#10;FOCzCbJKPfAAOJh8HgPYips2EJKKiQGDlKMKHrPOuRJVRJm4DNJ0DQnRkoERMHgDjdIjJaJvJQre&#10;LBAAo/yAwBtwB/KNGruRSHiqqoiaEkB9ERCdNRNRqKikJPifiQEwFKDBwKqVvzQZL3PmgEPOG8t7&#10;isL7OgtnJnisidJiJduajhCyCruDCTEfluwNCpmMjQizCsi4jAizR/gEq+oNh+RJAAjNSIwPqDOB&#10;rvwNwYCVFFSHj5jAnamDjNPeFQRrSpogi2jSDCtoDNOyLZB/jsjQsNpDqgyHjAjuDuCePJjZrJjn&#10;HjCMRrNWljSdpnxWCNEpCYEZMsNbSHo3gBG9o4gFCSD5lOItKBqlCukAkEykCmGDt0gAvsneAWFN&#10;N3tdiZG/ifsojClKEZFHNigBjNEZJnkAsfD6oZKfKfllruvZQsAETQndAUCdJAulCGC4jnEAjAjn&#10;Gfw6hwq5G7iQRwCMLoADNhI/ozERiNKfh+zBB+DnC4iQH6TflYCVRepJFrzfn3oCgBlpjES9B3q5&#10;MpibOhQCMwj1HXTdKmPAgBCeH6T0lgmCjLkiC6vQAHxlgAP+P+nLQBJUtYNvLfR8I9NdHrh9GZnX&#10;M2J0uCifjMqRCokAttCwC6i8F+DuCsvKB7uLh+xblWTrNhIcCgkfrYjNIYDAr3SYKEo9gCQSOFiD&#10;MAikHarJqgjEFOMjiWF+RbJrCjDnEZEiEckdDDLchtjBi8SzL3vHh7DFOBB+v4H2rXKUrgi2i8QM&#10;q/wCt2xdisn6KKqaCzD5kZTlhrU3Cqn3wSH3vni1F+C/DKDnDBjtCdC6xenBgAlLDFPeScgCPwwS&#10;r2v6RmS3IBCgzljdCdCULHCYSigEjgrJkiQZLOsts3Rmt+iaCqlrotKaUpjnIYT/B+uwCKRPikEn&#10;tYUUm9u5KxC/MQi3zljgjtJzjWu8B9j5ibHzhxRqKTM5qNjQwTiVIUFNPGMawsipkwEZNWshTXPO&#10;CkDnVgh8zbSnwNrpkRCrjNH3jKNBi1QkyJHoHoi/EJDnVfxBjRiMKNTiqvm7wdiOC/DDO3iCIWVF&#10;SHR+KxSfCfn3mju1KxHLNeABHZkAnbkEz7NxkCQWvZyGkoUHRKSB19jvNgCMIYEKiKiLPslsjuT0&#10;CgjKHyHykmvbgAS2jnUpk2ilTsnogB2TjLkZFFVsLZy1CXQ7pzD9iUOuB3jgpPCLUbi8KeiujuIh&#10;iVLjvXCXMVWlUCvOSqL7QFjFRrKnIOgDD+uAGHCiQxB3pJDArJjDC8CeE6pFiMQzC1OGADN3i3oC&#10;OMwUAA0rpBxRUxO6xLUjuKSmCsx7DoDDP/ufOlm4NoNLCjSoiSLGB2j522t5wXL7R1QmjKCri6rT&#10;LTjtVTirv8B9C8C4kiFKOIwngHAbXPvswuCKCdMQiu0Ui42JgAirjgvUHuHuxemDjtDKLvpaUa1F&#10;VuiZE6gZ3d0LryCaWqNlv7iRD5xespq114iWI5gCvCVDNbHUT6NYiXI7B/EZPVCyDKFQLXWdCtzl&#10;kAlyOpldiDUTsPB/EA1fspna0To/2IxrPoJaj1iVPsqUiqjnWVB8kiRFCES5EMCZA5X/SIm9pqgB&#10;qBuvFAWSm4LY0UyIufWxw/WXQJiGCQDuDBxdwbhsDgtyAEH3qaCQWtT1koWWQI1mX3h/nnQECZVU&#10;gBPUXWRTOBwNzG3TYRXSKlDFGfnQ2sKjgADKKMslAJPsjKOZh6JCtTCpveDNN2kAq0M2vaXoOKCj&#10;Q8qRiDKaFyKaKaDuMwSqh91fhp4uDgjKEJLTgRi/RSh9GDhk4zxe0tAKO2AEWWieKUihlkWlAEkA&#10;ibXVijFLCzItHp4DORpkCXK5DEU7CEFODKTlojDNCUJJJJDKPlkwIjM6iaLYwNvOHSVOiUOqgSrX&#10;DKCdJ4WVit0C5OydvON+LvxfgB5TqBirl+T0jnHaiSCnqaQfh7r4ijEiHazWCiDDSWwNiULXCu2e&#10;nou3CCUCrut+HXVdkiRP5cuQwDYPwBtvS4AEyRAFzjCRWBiZRyi2n6LJlKHnLMYYz1M6GbDLpmh9&#10;iqkJFyJICmK5ZlCXJZEU2SVDsdiZY5zGJokgoPCgjDFLEwT5SHr8SH19EU2HsD2IxsLu54HilUv5&#10;WLuiMdCnk6k6ini8DKC45cD4vCL8TrJcL61yABQHgCidK5Re3UCNOgClMsFlirlsvs0+I1YnNEB+&#10;Why7gGM/iSZG0XCZTuimEbiDS824SNst0TyaahOmFD0Hzoq2iDTUh9zrMtB/ojCbJJCkGDzS2qiL&#10;ImOMlVCLWMgBOfaQthMClJCmMAzdvBQNxjh5wmqGtcgBXewmpZM/tLpDumh+jnIjEwIgDbOfQm31&#10;VXYZLPKyn33yDDWUadjLibRPYW0UXfiMYwgabIqSh84lTs5d7HACjnavG7zsjAlLRdkAidFs2nG+&#10;W50FwB6fAFOEM8W25wCovSDCjnYLENhrjFU6EgT81KMsQKpZIxG97LWawgwgFNIUEJKNDdDDCUM8&#10;FrjNUZiXFSCCGfywD6wSGZ0ExJwSLuyECt0zp6idHWUqw+xP6vX/A5aZSjx4F8wBQZLYpMFqI7yH&#10;m4VwwBufV2ACjtCUDnMpiIBqi6t/a2lNWzkiC4yYDGPayY2gz8bGwZl8izDuCdFhayB6jBy0h95n&#10;0NADMYgAu7iiO4B7zPU/jnCeJhU0iaOOB8S+iKFsizBv8WibTTgFidVTuAijQrbLzXpfiEPsk6rl&#10;iWLutPmOYuBpmfi8H3yxiOCQGTilU3BrBncnDFFNCnlOS2DQqaX5yt7g3epkj60qn+juFsrIvf7S&#10;zl7aDNFNFr4wjuTl09SACo1fpJTpWygAK5Mz6FjH55P11NkCaWFPITAXieDuMAltyel81dkUqbij&#10;OQCkXEEoFaiMCeQKjgsgipl+FONICJR7h/i60S64iaSJi1FOH6NCCiCrtmD41d0U3cADG4LpoViy&#10;C41T4ALpUIjvL8cHiGO0kwSYCdKUqKi8dJxuvFUKI4I6AD51h6oYNrEyDKUlEiDZi6mqNYRBr+AB&#10;WzsDi1Z5VWjEilZDiJEWc7PLWSwN9o5oSBNWPBbT7r6CMU2CTt6Qi/OEY4CMYxiiDdLH878D9rpp&#10;CZDFQKsQkwMJBod74Gzs0bzPKU4wp7iND/h6aijgjNVGADyYNNiLDKJ4wgCdEJDETMr7S5G78b0W&#10;gDyLiGcNXqijDEY+AAcWhv5IR33yiRQ2C2n3qU9tDuYgOMADxheXEf6ZSIjFELB9iQef3FB/XyKl&#10;ToYHRsbbt7b0bS3yN3i6ojZApLo+dPwBnb6vThYHPeH37NCt18NXXuiR2aGuCrjtAa+0ZMzWgDTb&#10;SuCovAB+wrYogFemi6t27+D5kIj9n3jFShW5SKQDI/juAYfCYw9yMyilPZDA8nBnCbS2mZ+ICEdV&#10;StEXVNXoh9Xn4snQCme1veF+EfmzakViAEn6URip+oiJH+0PB4YMECe4LPfYR8aFTr73h/DBlNKK&#10;jueniiaPCr23h8POA3fhLPKEnLJZJcPOWWqEsC+tCq+kLurY3SCGC8XAh8Un1fxHC1b8afiPDuM1&#10;H/u6bbr9igmZtvL8bUjKY4lj4nB8TL7sGWNviNC8PXkU5rB5JvQaIDCYCkF+CAC+BBeCAmDPuEPe&#10;FP6GA2HQ8ARFuxNvxUDReDAkERt+R2PPiQP+RPmSPqTR6SPmRP8Ay0IS8UTEOzOXhABTd+zmVyZ9&#10;OGfNegPOhAuiCOjB6kUQFvSmSB8PGoMOpOqqAyrAWsBGtQ+lBivVoIxcDSmWgGGP6bgKEPucv2eT&#10;ymPSN3MEVgCyu1ue9My+O6/WUCYGkB4YYW2t7EYMKYt7Y10Y+oPG1xEAWkD5fKZGUzyV2WzyvOy3&#10;KSvKWW5irUYMN6vSRG207KWmeW225TKWfKQp72fLgez22Vx6VhLiA/jXZ68l08u7A7nWV29GhPOy&#10;yl5deU6EA4ECTzSy27cQJXa5ynfznkvXKR+QaORWmy2K22nkenk9OnZOI6D3zezo84CRO45wHMae&#10;ylAVBJ1wXAzKLsE0IA5CSePTAJ/wMjzcoUtreqUjLKLalLuIIC7FgonkDHhFT0qc3D9v43ruLSjK&#10;0gHG0buEkSMu4s6nGtH7IpWtLKRu7TuLK/iWNEiMhtsADWtszyGO1KEmgAssbrtGLAxA2h+rOsTV&#10;g2owRxNHbAqodUGyY/yGLW4KOyxGy1wTOs7QMZE8nNPa7SyrC0pXI8lgAtbPpEmYOg1RS7IysTIx&#10;yf7dLWss6t685+sosEbt09KPPECdQLiyLKM2kzvgDIkbxslZ31ankTJq9aOpW3q7RUeC/HclCSLK&#10;pSrAY3qxI8soLWKuzKO5Ay1ytF1CIQ7iPUhWjLp43SPRvJCRRvGsbWijrboZYVvydGSbySlazrTX&#10;Z8vScl3Vad7KLnbNz0Mf75pvJwARuucxArf9128fhwYJNLtJ4jy7LAG+GRIssQ14lsb3KASnO9Ng&#10;BLm7lSn0auPGpkEDLm4wH2KCyVqcsuBSks+WyEm65hdmUIBNHiGQWdZy50ttmumiZurTX+WJWsSx&#10;IzVUbO5ibA0u/6O6cfl7WQwNFA0mraoi3saLSm6HzqtrdXccmPGqvRz2HQayrSsSzp4sr3H+2OuA&#10;FKEutoh7xaElsvNplqGJSsiWrONnCLPY8Xn/K25AFt6I8bfdVwEwM/ALVIBrnG9aqwtsb78fze80&#10;Aq1p4tdczSbnUMo8V/gqpSPOueVb7dQduAHcWooYsq7UBbUbN7X6xbtqFCyn3oB0uj1LrtdKbo89&#10;MDJ5babums8CBt68JA4jK2zWAClUEAJ2fFn62zq7i8IQjy1pTdanXwASlUQEH5xN0MAPQ5Jo/0nx&#10;wqUEL/yancKUZQ6Yy4DGIG8RlSiCVPqgaqTUsp6WWJgIuWkuJuieFzcM5snKBhpQfYIOAzh/QBEP&#10;UQbos4KYVE1LiXE6bxB/IGbWRcspa1OHJSgs0tKzTtI3LA/8EIK4hN6ADDshjPE3EIYgPmJBaF8k&#10;RJS4sspPHeD/PSWB7JZzImRLmb12D4h2NYWcPs8xDFTttJM0gAZD4FEtKUel9A+y4qXLahlJxYju&#10;OzACb1lBIDpmRYuACJsMIYFpZITwpxD0THRHaqMiJSgZSRIyxYkxaz0uBACW2GBbTuEPQIjeKhNy&#10;uleRuU555jTdRlH8uCJzXDuLzPAVgsSbyRFzLsR6RhQBrkpiqnIAZZXHnclZL1Qa+nHysSgy9xig&#10;3DgAO46FG8TYxFgNQCpMRvS5xgeoQw7hdinLrcWSsuavzxDanMMadBa2KTCccS0ucRh/EpjE1V1i&#10;tzhnEP0AAsB1SSIGLOxowJHjLGXKUWc3R006usJSXFhCcW9k5LOtglp3DIjYos7ADNGTBlgLFMqW&#10;5HUOGXfOSI9KyybvLIYXNUAE3LEpk2TmfMsAAylPbFAkhYjenTQMXaPJJplTAUGdpeiRSRNqXM8Z&#10;OA/C2x6ji2JnB8CWxVbsuh4qSqZo2WajdEyZH1PpI62Yio36TACLPLRxJN0xA1rUV4DBbT00RRs8&#10;EiNZqzGmI2StAz/Bm17QMWIsBYE6uwJ4+Bvj9zaS+PEQIF6iCeLwbMXFuBZzljpjAUoiBEVLo3V+&#10;b0j1ODLzHIipB4RDJEkPIcnVthDCPG9QJVAAJHjuEZLsz4icukDJQqBMBPqNn3E5tc8yZaqGMRxm&#10;eZdkhYpmygJO0+1RHS30+JEG26RZ52G2p/UBKpN0cEdLsWJfhGz6FYN649IxgS2nxIu52MxrqIXr&#10;AA7AZ18WcFKPEUopRZTpnTYFcUA8NSEJWplKxpSNkCJ1sMR6ho/GpgEwQSaTV/25u1fYR0px00rT&#10;+IYyQHWG4gLQodMBHpIL0AGMimknhdqx3PH1JQt9dSWliJqB/GSYilFzOmekyI28dK3IzRkDMykx&#10;K/I8NnIg0MjVjpUqDH1bCHkrMiuojpaU6o3QNlUxsTT2D4N0OPLhcT0mUs86AylbFEGUPyQjFRTl&#10;HqzJE0WGhLUWEgb5MmoraagGURNJEGTNCVycoDh8spusMD+p4YFTuUaj1nAFJgtqtyaxAJXToxpd&#10;kDSMoEm2VdmIjk5WujaJdmirR4MC1sAT3ZUkkywt7BZc2wEKLSdxmw/qDlCm+t4pxukk12LqViRw&#10;AETGDscXosqYmaQSzgfYepa20ABSg6SJROTwnEIfPChK/yMoUOSsohFvR+sCwXN0rDlLq6rI2bqX&#10;Vkyzr0tclaowAtY24qjE9J5Il9bpmK4hU9Eoi3ad8ZfUhaazEeJqmSICNylGRdhbAwKdSUnTlCAL&#10;S8JSHFgIeMTi2Ohtw6pOVhZpvUra1dwP5EhNYQlOPEnUh7JLxktdeddGZBjuPvoAASUxyUb0rJXs&#10;gesYm4O1MoOLoFFhsEpKUTV1hDyap1MAYEsSBCPGROm5xGxdjmnOyFh8nhZ5VE8Q6URdd56Hj9dC&#10;rktcfCRG6aWARli9N2pUhJOswLKrmD+wSboyMjCnXqH9VRzw/t26dVVvYsxDFfgn8Mb0lKt5dK37&#10;SbO3xN06xCBWC3yjGySRVcVXMhCFSc4jKUXF/jZFbp16KS+AZEVc4LtGP55Omx+lpIe/P2QICMyM&#10;bNDLTBaUDM6HKgZkjJC7YPH3jAl7zjk5SQSdxSfLMP+Cc8yalHfnBXupXgHzQ+3ddUAKU6BFYXYL&#10;2qJVZymDR9WumVXB49zR+awcngQ5zCSsNHRsZSGHOTk8gDp/mrv2KgJW70/QngO41EAIRuja32a5&#10;AGlY2Wo6eM2W8AMyKgZAGosmJ4IydYrYKULadgXgKc3AAKjELsnEI28sHzAWIuV+V+70J2JM0OH4&#10;3a8E9aH87A2YJE4iqWkqq8H46yIYIyrUBqBFCAdczYH++WtfCGg2AKJ4VuQMwGAGyyPSN0N06kAG&#10;O0TqRMZMaqLEZwhDCWMaX0mwI2V+5GJeN6smf0GidQG4+0AKRMaqMGN6KcNgIiXgIysAQSguIUVu&#10;TSN0Li3eJE2UXGAAzcANDWKUZIO45A/2JSjAtuzqAC5mg0IYvyKFB20yNs30SgLsMGB3E4ZM9wAF&#10;CmLKZ+JWLBBIPS/YAILS2NBoH+TSsmTE8oBaxsKFFOMCsmLioGAObsN03aLK24tQvSRswi1iOy7O&#10;IU/2lYces4I6nyvCAK5iJykAJMagQNF4JaJW/kAHA4JARuaqZM0aRUIyZMbtHAHgN08y3mNAjqpA&#10;J0zaIuQIe+MCLsdY9OAA0EMawSLXHW5CvK7UJaa0IMQsS0MuQMGTINEaqsqGRtIUl+/63kmNGvEc&#10;XpIgqvCc0AtyomMCLSKU7SpHCILWIQIy2IQgV+KUdg7wJALs6U2O2SwgrIIYRuQIZILinQGMSCJE&#10;40AE3zGE3kNezkJyQQQSMeHQLOKU4oIcV+TqpkxuOSdAMu/CfALs1OHyaMIMMoLi5Ad20wXohDDS&#10;LWu6IvJUQSZMZMLKtYOcTqVukYrKIQZIIfKqIyAS/oIQqmJEe61Yg6Ma8ELa2m0wsm7bEcwWjUXs&#10;LtCURULiI89IKIO0tcV+maZwrDA67i7C9WYe8fJeH9I8SsJWRu8kkmJAZ+rCLWLENkwcJyN6Iez0&#10;0ghIVPMs26I6rfJgRsneJuKc94R+GsdgKUWCIuPEpzFoOSuA1yliALI4aQpXN9IIMay4HGhGbiIi&#10;70kYsmMoZIRIKVJAIQeqOcLOpLJCIMN7H2b4O4V+hgLm4iSs2qAqQs7gAIuBHKOmyIGyMiWaVPGG&#10;MCqZJwdy+m+kADK+KwTqxOKwJqgwJMssIcqk007oJMJSPSDtQdGKH/JytzM5IXIi0ULnNI42AKLm&#10;csjU75D8H+I8XhMUAWjQH06WAIjAhCOmJWkUMWJqIeRuXgVyUlBy8El9Ei9ZGZJctiIMUrKfQq8H&#10;QUH1OxJALs7YJank05ECVOqSxUJWLsBLSkeyRMLE2c/5SFRM9gIcVuMjAGceoWKZGkH0jjGdKSQS&#10;xkA+dYjArCVyffRwI2k8OcZIQIN0Z+GVTwgoAMIfSkBKTEksOS0CIUPTDqK0TrDkAATSrCT2HMOm&#10;K4KIo+H430Ruu8riIvT1McKwVIJIxYOmVu4VAIRsJSLAKUKcXgy9ODP0mAmUX0ZIB/Ve9k75LAAM&#10;Zwr2GapW9kLmbNGxKtQSJ4JSkYgQLWMKBhT6KUysHsLiXglYN6uVSIIQ30QMOmvsKIcWLbLEAVJ8&#10;HwzMJA8cH6ShCmLSjEjFEHW4HwnzSKejSCLEzUKgl4lEKIbyKsLbAMKdMKJMXgnUaYvdQmJGJIab&#10;B4IMZJKUI3ToOfQsziHwqSsNBWH1Cmt2cuI2bgQ+IiVuGfYvSUH7IwzsuESu3ia4cfQRY9SFX60U&#10;jYIMheIQqFIzVCAGS2AJIGAO90MaLWRurYBZZwIfPMI6dgdgcpN+HnXVCoJEN6ViIibIgQXs8E/D&#10;Q8P4b5MkAIN6hQXDHe6sKtLeIvN4AMoMIXapEI45Nk/SH8LElUN5KcKcQM7zSDImIirCf5ZqRtHq&#10;Rux8x8J4JqJqskOWLi88KI6cI6ySAmrMStSurNE/Bmv5W1EAwUayMu59Og/nceAGbs8UKATSLaRJ&#10;LLY+LSJS+IAgIeVvDSLbQzFAvbEtCKbgmVVYScLTM8IMMibIZxShU0IjW8KVFg8oRM31GcLWjmvd&#10;XEJyRuLXTYIqVyuQ3CRs5SOM1mHmkwX0cWPEZJLjelGgH7UYXhJyO4OmjBUQJqTEQJDiJAhmAMiW&#10;KdFyu2H474r8K0dgKcLEvJHcAMZIV+Xs1JXu/KJuN6LiJW6AHEjAdgLirGlZRyXsiaWaLPbw/Vc6&#10;PTD6MCJqvvIdJ0+uI8DhgpeoXO3onaO2S4YxZfQ5ciczca35IbSFPWMC8QJJUYJ4dZUjQCcqcRKx&#10;JSKwlsKxdk6odGugH+XhUZBMAMekuCVlB0JNIAAThAdBDW76b+1RdKsHMnSEqSsib9cU8EnoX+PE&#10;RM+ESS0HZiTSKcQJhnA+JzV+JJO6H3jEHzCLGWH5CABETEI9OYsnWuvEMveM6oIzRcAoJWZwGLj3&#10;KGLKRJT6ZIsEJMQJZS+GIuJq7MqtKGviGc94JSLtLcIccWtdA8PKJJNGIuZIKULE50PSXg64Murw&#10;MaN6rYTrRmVyL9IQO1NaJaQIB9lfTS49hEMorDAkTFT6LPFw0SN1k+JM9AJ8kYRIBnmGRNgeACZx&#10;cteBchEEgqwibmN0jAJWZJfeqtZiJWJTWdQgjjRQqSc8tddHgKb8STM3BqI6N0xYLaV+QJYokE86&#10;xeIuQMXgtdSbgxZHSuXsJWV8KsQIV+ZILmShbSJA60YjY7SKwXmdhE5WACXhDOKcSScsVOX03W0S&#10;cel8XtbYAAdYZMkQJBKmMpWa36APEMONCEH5f+KYLWRMmrZ2H4V+J5Z8aQLtd7BlMvCsMWrCL4GY&#10;2XLmH2zBLCKwXo2XZmHtX1ZhqBQsl8TqwKQSTPajlCJFaELSdgilY4dq70RRL1bCtyLarDOYs7BO&#10;KvhoJEezT6N0QILyL0REMCKVYguqN7JXSFBjCZI0JvEqp7fuAE7TCkJybhm4P5UoIu74MoJ5UY9E&#10;RUModZTTYhfOVuLsTEMOMQcszoXvSXcWMq0ScW8Fd+H6LFFiLS94tsMatcn5jOIQdYBjtRTTAHiK&#10;xCHxXea5BvYcJyZxOYdg0KAIJWQIJqLXfZJ/Y1MpecAAV+6MX+V/A0Ougi2yMakwSsjAjhaIuMON&#10;CzsCJFagXXRMJSi6MvUirGPEhuHrFQ4eQIk/SDa0N7huH1AYisOSm9t8QNUYZwQMibA9tI/IjEV+&#10;Iy1wR0IMQIMjpnbuJedqwjQoAGDdwMN7AVIvY63agEKIIyWbAEIu+VWg09ndFYl8tcOnA9v0qsqS&#10;rlZHcFhEuprouDrQHPKG4jI7g2AAuBbgAGuqUZR8QTYgbrQSLWzOH2irsFcjYYJFH2LOpW6TLGWL&#10;pK1I++9cLbKGaCKs7Tc3kuIRYzES7nCKMGPELE9sL0aIIxv4OdK1gie9WppZpzkYJ4ZoiA2wHqLm&#10;jeOSJTk0KJwyKEnNzkG1kKMoKVhXePbE11pAAGxZLMMubwnxOzEkKETSkxScJMrYeyLaMibMkZHP&#10;lm+uMoJqBz0qrZlk3c6YIvzlOZjWMGJSRatIJAjAgQQMhcKELPjXFjjsIcLOf4iiYw31DXRzjMlY&#10;9Xp8ANg8AAe6v8H3Bi/AcjRDHZW/IlZZoivYH6Rv2OAAWlD/ygJJnPhiAKJrvUty0oMbw1xWjOvd&#10;Ybnxx9MuIyZIJrn8LoAQj7DjLYLZws4A2f2JOfsuld01h6RsPTkYdgZYcswiQsUDxW3adqgmqqtz&#10;NQIcRJdyRsZwLOIfa0zDBDnKH5HuHsLAPEY5kgOMwnstksHybs4FDIMugMGXDS2XjS/REHRMO1H0&#10;2gT+JuleI3tjpGAfR6ASLtJK68I6VyPSVucfNpry6njkv6uxLsMbF9fCJvqbPiTTrmAJDtWyJyUQ&#10;BJ6fs3OYkZQMAbCbaFZjwRV9BYOSLiPEnhmpwIfWJJMYJvoxiKz7r4cQPS+6Irw4JqMGQJYgI8Vy&#10;RudYLPf41fX2ZdPzSHtG3vZHBmLO8K8MI9zkf44iceJ4KUTJFiJrDWygH57F41QT7QS+IYVybEe6&#10;X0V+pWLEsm21Swbgia1AAYrYpWLObMf4ZILB3S2Xt4OvXslkIur+K14b2E/WMC5BSK4iRN6HXPBy&#10;/DhasMLmrYIymUs2s/ST2gIV9sPS4e7SLOQMVyjAXhtfu0APTCHpuyI2IztfUwKsXhLvYKON52wi&#10;csukDbrgX1H21izDpYI93COMypqzEs/CmaUgngWbqEJvqKIAAYE/4I/oNBIQ/wHCwFDYM/oWA37E&#10;33FX1F3fGXlG4q+wJH4jHYEAYiAJNHwJD5RCIfCARLwZMQPM4aAgLN5HCJrD3zPX5P4u+om/ZMAI&#10;fQ5uBZHRZXBHrT6GC6kEqpKAhVwjWYRM64B5+/J6+YRQY28qGBrRX6XJqDCK/CLDYYfQa/NQ9d7Q&#10;BpHX3ZfZdL64CsFSZRLwRSQTiZRQWBjWpj6kCxXk8M8MtVquDc1ZYeD89CYJQ29o2/pbK+NRaoFK&#10;KyEQdr7zI5rScNX7boYnTI/mgbrwdiQTQXXw3txa/Q6G9OUG+YI+dX3d0eU9OK9nv18ECqT13vZa&#10;H2Q/4Q545iDJReaK5PVGXeIPcE/h1aDHbK3fs5/xT3rHYfRRO/7JhW8qinnArLHgoaipKoqTIi4C&#10;hoiiKaq+7ihqOiaHryvKkuqoqvo6oqhpygiiv6kyEKGr8FgBFaiprCSGxCibjomiKHo6/Swoi3iR&#10;xsgyIpG6ruKSiMURqhcRn+1B8Iet6CoMr6UOyq4IM8B8qMMrixoujqwycf6USan8EpMlSPoerjDK&#10;CaU2OGdahoRFyGxgASvwYkyazkAUVrymr+IMoqRtkhqUAxQwUUQqgJQKebZpvCaf0GAULINRwC0s&#10;rlGP0oYK07K0up6lCRo625/yssJj1Svp2O4jreKSocXoXMKDVGirkSOAa8oi7K4J8n7Wt4r6uN43&#10;0qSWZtkwPKKQIWyLgToxaLw2m6WoI9iHgtbSuNGbyyqCkb4Am2qfvGDlDAworpnRdiaq4vM4IIjq&#10;h2K16EWkfSO1Ii7s1sfc8pMvKwxAk0lojWFcpHWiIIXD6Kp0hs3GzidGRofrWKyCmNU6Cqguqr7e&#10;Ss9k3K4pMb1u3K2IulE7gBQSBZOfd7o/Ki7g8jptZyc2dzIACUK431zOYDbWsM4CUO47i5R+hd9I&#10;qkKKvZVaWUAk1wvg3iywOeOuSWrmF5a4AL7HjQKIjNxsbS6J3N5jjfIioMUp+sKkKSm+yqTJeuHi&#10;otFagfeLIQpOyo7A8RIEr7bIvDyfojsttAthbfMNIx+o6hEfH8/UlprUSBSAgTkuVnZzHH0yw4wC&#10;KUQOoLgQqiakq+wzI3YdCRZe8srJrWUIoQOHfqTzqPxLSqGqDDS0JrpeGAHKzIqHy7QKKpKuJGui&#10;gcXO8VIX6iZqKsNSt0AiarWAE45UfSyrCkclyWhEkxMACktjz6F1w5CHuAvKUfmtEIkLLcT8opQT&#10;9JJUY+8gR2TywEKeu8tDuiGmGNar0ghhCPnVLCXlL55WCAAYNABeRFSRlhOqdVA6SzsgZhUcAoKj&#10;Dpl5WeYkyJhneERMMXlNwuYdO1aEcwsp+oVAZN8dk7hNS8q+Hy6YcbORtPgS405gAAC8pWSs8gAx&#10;ESUOJi08QfyeiuGRSsUVJZ+j9HVMMCKNDHDpnsKSZGDRPzqllb2dV/JiYgnhA+cBJLpDuM2TUUEi&#10;5ZRwSDPUOSDBPUFELY4C2RjHCHn6b2QiN4/HynVLydlSg/nBKPd2AKJw+iikdKSdkiKS2LQdgQAF&#10;eI/0esNi0Q9+BBikvnZ8R98hAiixIZeoJRjnCGlck6AIh5NWenclaAOKKeiOvuIInYkz95aRgM8a&#10;03x5SuFDKDMwf61iEp6gC4kopeTgEPG5OU/A55uSrm4kmXJBHPEkSQ/UAZXJAEXTo+IopwFzRoBF&#10;Cx7IAIol1eNPaEA/3hAEbsTc7kJjLHZXQuI6brTEvsNQwcm5+ho0ZbWdNJZhkeMvNBKxmBB0SEmK&#10;/BYAkNy0SfKKuI3iYh+TUNebw/SbBpN7f+ANSU7yUP3Lyb4lBYZBjgKKB2oyVHXj9iib5RhKIgkR&#10;LDU1ZoA2qD+KHEUhpCDsm+UkqWWhCDpuYWcVIoKB5ZpPk0QRIpBC8pmAIl+ULTyFlBnKNx2s7R/n&#10;zYeQRsq5kllhN9VwgVdyTTAIcQZ+68yJkocySN6BFiLlJPKa1yBQxt2XnOdUhC4gQ2dXEQ+F5aGb&#10;GtLiT1P4/pgyrXxHJrhD5uHZNakttaq3NmoUkn2CJL2bKKIeO23ztR1XBlMT8riil0GRacvqIxaG&#10;jkfQPEo6prWhnZmIRMsLsypE1t8O0oL8Sin6VKSM3i4myk1PK9aJ5HpbIxsKTOsBypuIrrWP+rAA&#10;kljivwOG/R1UrHlLCUksJ+iauVMMRE9jPZJQPM8ZGYNeHfhwne6AALvCtvepMT8h9OTsxZwxa4f0&#10;xyI1tShh0fzFlYkNJHG0qRXLFD9SWhktCF6lENmWagh8dGqwefaPhIcnABKBZez8mcIyeuVT1Mc8&#10;5aH+l6NW8PC4/FWkVu+U99cCTBHlK/BktBhkqS7OzKR/5KCUE1PkRdhRH8U0XKeQ9hA/b5l7J+OX&#10;OSqzDNjAulS1g8Swnlz4TG5YBkZMXI+cAouchyi80QdWPCVLtlFXMa1pB1zaEvIQksaGl3SEdi1O&#10;BE5oDstuNgWinqGKSTbxzMqKBDXcmeXIPxA6jHIR4IiUMsJkTIkjQPnk05qDuUOUMc4EZvNAu1KC&#10;BrYy+D2O1iVGQp+FQDuQn4a0oOUblKEqmkmjpL7quWr2QlOlObhj8f4TfDg/G5D8duAF75PcBwVJ&#10;vrTItJXzbykTTqXDVt7suZeTUoMwSHqaKenqxk8QAyp0qajIAAXg4opHa7TRP6qpfrEAM4EozBHA&#10;N4opB5E8yr5IrQekNXzcD9IeZElCbk3XdxHugirHyfxRlpMF8rvJucJmOy2IM/DeP3kzmOw9aaDS&#10;d2dYYAR1T2H6MM0NKxQclncToksx41HapLVcZo7NeJM2PH3pMBEqyR24AFN8r8QTgN0Imq8m64iI&#10;tpGwgfNIBZV2lHzMeW4AS8wcIroYh66EqOQJrxsfpXzq3nIE3HUg/imzdJNlVQRKLmkpIMyxBpDO&#10;GABSWWXCRIzpnVwoQTztIlBVQJ7hl/6Sx0+niUR0rhRTuH6I62XLpAjgWCADbQp5vDy6zInXpfXp&#10;EI8qtcz1KRgmORBI6fYbrtU3EdSouhCh1zI1G+kB0yOm5U7bKHwMiSM25k9SWdPxxiSI3BHUm6Ar&#10;iI4QlHsUldDQ1xeXI2qtve57wLTLRsYDWwM2xcza3tbo9glBjhdDx6nI4AhCH4p4kamAoY6rxI4A&#10;7JRRso7IpI/Q6aGwl7hLyQABL5JbJIAwr78hVZ/QtAsq/AcRtbu4mIyIpI9goIiIr7koqQjrlwfj&#10;kQf6rY17BiToh4NMHrM4AinLsDcYAojrIQrqkKbh+LupIiVxxJiCTz0Z4pOon8IcDzxKqosKb5IQ&#10;653gkb1op7qjj5ObMIj6kI9DJ6LifBO7nwmwm5PTsBSAsDeKvIi6v4npNIl5uCepKxRQpJ8Q8peB&#10;2Am7jAzQ7gsrjp+jCbyqtya4icH5vbqY1BcRKgoJ0giJcTDYj77LNDfJXji4xK/QcIXUUYobWQhY&#10;6okaIJdBPwipr4j7+AeQZcWTA77jTcGrkatxKzOxyYl7eAfLDy1CrIgjODlgfbxgvJcQ1o6Y/Rmx&#10;KiWDIKqYsI7hRhRhvY7hJZKjOzYCGYl46pNwh5cSigfCoZ0hJZRh1Aj5RQE0dZjg6o/SYbn6WiyQ&#10;mIh6YwgQnblbbbcKKYzzIgfJno4C06bRFauBO5faUDTof5xjcSqbdshRPEYTxRBhmcIAhZRhVbLR&#10;DTz8fC10dChEN0hJ8sGDHJ8IkzFQBYribghA8pRRcQvJJYoLxkBTyIj8kZ5imB/cmon5RhpI68Yj&#10;zY4r3yqrmDeT3zI7fJCAhYoo3z6Rjib8J7E7H8hJlrm69oA4ww6b54e6/gzw9wEAyJrzCwAC04h4&#10;a0syQpJY3wyJzLaY66bI1DZxKgyMeo67UYfpfwhDOyfwfSqovKIIvJ2pbEKRxQfRVa7ZupS7n4kZ&#10;t4hY/TBIAyzoEIEsyYkYwwoZJbesrK4gmcwhcDhpSw3jMS9cKaSggUJh3rkbwwfst59rc56Ym8M8&#10;iaZrl4hqgR3Yh6c75bKRgItKLSQ4fJKz4YBQ1rzQ5TzCsYBY3kuYgw6qFw5UOE2pMbw7epdwmZyB&#10;yAvKQsULQyDqY6PEyYEqIKcM3rcxXLhJ5ZajuAijbp5QnsmYfz8ic5JZJLwQ4o7hRQEk/JKjowjI&#10;/T8hJaI4giT68QzSIJcSGghqq465A704dL1zbsCJjQ3gmo3jnYiZtZTZXLcJUsnIAkCYm6h4+DFg&#10;io7gh9BEKDuYgbeQsJJY6o4A1osoatGR2qK0y41Dswfo4D/AhBtYjsOIwol8d4gzFqWglA8pLAl5&#10;+IOVJb4CnKBwAz7SGAqU97LKREiEqUDYn805hZypw7grkLbzygASXc14Aqb8hY6Zion48qg9KofK&#10;bUvDeUH8h0eCYUmgAkJ58qLEMqdxM6xBXMDT4D745Uiid7epsqj7dUhI7Iwwh47NKQBZtZtc21AI&#10;hQhbokD0hYor5Q4Y7JyAor8gr5sow0PzfAAIr7x7JY6YX1Vg6ZRRkom4yJKiCjoIAT7QhCoYZ9XS&#10;5JgZpxmJ+IwxdBoowwwAmcGY4qLiDp68YosI7M/IEg30cA+EwkPQoU9YfZmM38aw64jo1pmw/4E7&#10;hZSYiZA4mo7Lo4p5bqiIi46opJq4CZoYngnrx5ntOr2Y17h4fhzNX5WrhpZYn8B4wSSbic95LyAR&#10;O8jiAYi7g4fCqphcTYAix0QUxM0lOrhNSsSpna7c4VDrt9hQfSZygDn5SyWiTKXcQgBpkzlYuZlY&#10;j8CAqg4EvZUo1VRRFghcYC+co4ANXpwAn7F9P4fo6atyBgeqkKY58r31iTwM6QfoyJcxjkYi+dkM&#10;ji+ag69AfQ4ArlB4fY7MZYp5cz/CiQBIpKA7dwAqoY0ob75gzIzRII4sExtZ+4iI3xjjOwmtrbFr&#10;epjkRsu8e63IBByDFoso6aSKtQhZVaoa+tMgk43YzUjgvMdYEyIIyI7I6pvY3wripKJEikRB5ETL&#10;MTETxDJwowgx47UQj4oI9kMJmSENbCWU2AtDhM1kH8J4jpVZqYglE5+McSD6ZAhqlFfIv4BFDpjj&#10;cptcWjGZ3adlU1MowyIJKglBJZ0i7ZmIpJjjYBjgoLQLb4ha2Q6Mj0ywiY6YodI4q4mpdZdh0iVc&#10;hZ7YAY3k7ClYnsw4iY7j8kJNO8jkZ4AJc0gIitFo4tZaWik4m5RQ8qCQ1orK7a7d7UhI7k2zJAj4&#10;yMlprAzQwxRg9ghAyIrhvZRldwgQ9hA6Mwl76RKwZ2Eyc7CSWlq4iJcwiJA8slfruwtE+Z0Na5nr&#10;P+CQqklIgwR+Hs373NMSnN4RLYfUYBi1hLyanIAdkKqrQOJ1xjyDD6Xdv1Oy1wmpJeBayIm9UihK&#10;XdfJ+8wli1U0NjhNMFWsNgkaei9KvBPTGVoRpgAdcSqpKz/B2LEjr4tEyol4kZKgmpNynFS4mbct&#10;TIk1R7GLlbQ0Swhb/BrIjczEk12AA1E8J9J7AAnpZIZqQooZstYQrKY6DrEJ5IhpRiJTP6OL+Ivo&#10;6sOwfJ6If5RRRRLImbtAAor91axIiqmFEogwFOXkrxaAhZb4i6T7ZgeqLibEOo1A6ooZyFyJm0DQ&#10;rgzlIYiqc5veDAghRgkbsonopJRST+LmWhYArJowxJvygtkL4GGCLokw7i7aFDL4BRAdUxOkmMOb&#10;N7wqetlgfUh0OK+NMTJY6tHzyqs5METQiaoac4mp5wqTCNm+aVns0uKZ3jQKg44GcYBMQLbgfbng&#10;iaKIpNCozV0Lc6bjcqUTclPjU0YNLGK41In+dLNgm5Ri7aT6hIArsCmCKLfohpyBc0Ykm1nWewAL&#10;3xfogUewANWg/USgi52pKzYCg6Ig65JYpJ0ktA1Awzq4kyQpiYbKg4774hTpspK0CkMA1Eg4hCIe&#10;d7hMk4yI6Y3w7ic4a+uEvJsYpNtL8lxZBlAgBrW4gRoI8ZkIzyUo1GroBWBhBidaeRUpUAfNYYw4&#10;m+VrCWI7n4h49gsJlpZkj4AshcaWqC2wgQromahhA4eDidLaqdaosret9eKCOtsYm4r43w1pvI1G&#10;0Qy1mjhOB+zwmY8pyEbgBBzIpL4FIGxpu1LzupmKc9BqiwAo4BRlBpJdEICYh5rW2pSLJqt57AfQ&#10;iOV4qoj5RgsswgsuXTEtphOlfImpdA8r9QeyVJJKqtEwl47NlDO1NJAuGgAOemVk3bfSeAAYlAyK&#10;II1rkwj67ZtePgq4lBbrQxKhRQ/Ub+GJRWXgFL5FtKg8a7hENAkyPA8q7eByLWPAAzp0JpmLhO5V&#10;RFtogQUXFMFwheq90j4IiabTGWW4fcH8pKqjz0iJv5zLiNg7edSwAZPVkLmciNr2YtU0IQj807dc&#10;f5XJmIsrmMMaeYmkReh1/UNmD2+7Mxl9NxSV/ViC+eY4fQrhyA1uwNho0GX5CJoA147hVey44CZO&#10;JLZ0Awgh2rqIhD6SII/RRhnsxY18086oA6S4wQoKjIaLqIoafhobxLcqXdPYAjx4ka6gho7mEI4o&#10;6Yso9l1Q1Ek7iY3zbcz3LOItoGzYe4joFXVHVI4CNYjQjY6Y6a5MGy09VAxJjiPE8U3gA22QfAop&#10;VaQpvZ+I7kteYAjcfgB9GwfHUoovVLUAB0F9phnsqggVnmfPAg6JYYmbO2eIAAob1ZgrG118Igiu&#10;Wo1D4FOpzMLMYeKmbIxV1Ai/EPG/H8NgoZ0lBojo8s0MTlmuIgjuJSgqKNIwmOqwwQrhv6TOVqqq&#10;b4xAxOs4BUf0YBluNmSFM3dTxoj/dIf606vDfgi9Bq7Y/QvMPABFEYfaqTMTepmxK0m1L24rytLy&#10;VOz4r2lsVomZynHFLEUI8syI3klYmJjw4omo9iJSXwAWNQfQafpBtZssDRKxcUFckHbjjg4rrUGI&#10;BYpI1sqPgIBlLx54iauoZXsAoLOxcwsNtPfp/7ibjOHQmY1rwgAJjj3QfohE5wenR4vPFYAa0/jn&#10;MQmaKotD+vUeKSVWGxXD3zr2KkIctvUwiq7e8MnwgTAp+2jakMC94Z5G04javG3BQSfIxMmzi04Y&#10;rOHYfzgAesmCf/ynFgwQ3y/omXKdMe3IA9lToFUqKR/2hqq1+g67KYesUK/4m/R6QpN18jPpv7hK&#10;g4sImo1q8oho9hvdj5RgosGk1V/sYxX4fg8o3xRQr5RjupzKVeUH3A308Ar62pJgg2VaVc2O/wqT&#10;6RsvVY5Sc4r6aQB4joZP+6Qo1sv4tA9ggD3gQAggJgwphDyhTjhgBhwEiD4iTxij8iz6jD/jQejg&#10;WjzrkDzkQCkkYfUWfkQAkSfEElwAfcxfszlUkAT+nE2Bc7CU9BE/TVBAdDA9FlUzpD9k04f0apz/&#10;m1OgT3pEOANIplOoYDAtdl8Ep1MqMamL7p1Wl1PjUoroFl1Mt84k0olFxpsalUqrdbq1MrdOrE4p&#10;EofOFssutt7odWtVQm0krc2wcWrMam1MpEmp2XnFWgwJlVnhz00lOCmnDepm0szEzA2vts2tufz8&#10;mdW3pFFA8/BGiAMqq0qBnDpjw4zV5Do5QV5gm50uevRBXTrcok023myroN7k2lzY8DS8WvAwl807&#10;Bcuvs4zcktMaref9FItt5iFWpMzzUahTydL/m7AKmKssrcqK7gGraky5ospDCnysqmBhCYVwqlhz&#10;ww5R0IoeKWKQySZsawK7n+6YFA7FDhgY9DTgorbyPIljSHpDT+qmo6ZpslSUKQxQBrKe0gnfIbon&#10;qCMjhvJIHyWph2SdIJ7Kmqy2t48itt0raXJMd0uNudUZqQjgPOYCr3n+lytwe3TrIwpkZqWwSZqs&#10;8iTLKmzGPgxTdKZCKcpIvTFoclB20I/qTLbBC4LAtaLQe9SHN5MytxMnoJPQtq0IIplHU0nEzT4m&#10;SZroiybM/SsVSKpD7AIutOn8qybN1R4AvaAS7JM9Z/TMcFeHNX1VIg3VLq6liRHmlUrKGz4NWY3j&#10;WPYjVFAAqyrL+jSXVaACtt4xrdWSAa2K6cVxt48wSxMpjspJDyZv7Jx2JNB7yJQbl6xmjwLPI3kE&#10;MiyChx4/OAH6ssTLaCGDpNfSfpcm0TJVKDwGwZ+Jyg3lmA1SsMHOkzPtikj0QRJYHxM2qMK3kVcr&#10;LY0oKQ3irQepyUKs9DPgdmyrVGfjJn5IrrseAWBMTQNqOqiyyxk0j+2NMyUN88jPrLbLeLa8iVLa&#10;/tOABps8gGp1Zrasq+IclzPt0z8VTdGbSQfnwBJU3kVYOCDaIMrakPIxCuyygqDPImyTJAdZt8Hh&#10;QEQ4lyVJdY1xnE/qt7lQABpqklYJIpyVblSqkRnwKtrLDiqodB6WSLlCHJYlmDYOtt8JtN6MRNnK&#10;xJJrZ/pRGebAdCYYJZIZ3yhTbC5y3TdTuh0ERQDsEPRwLjHhs7ht0cPpmX6vfJUC/szJlSRYYkns&#10;gulF37en8HMMsqYygEH1/Acn3JQmzCML8x82kramPIp04Veh1KyOBEREATeImbsTMpiOyLLcLwRB&#10;0ZEmYqjTMnM153iCNtZeYV2atiCP3U8QRD7llok4d8f1IsFAAI6Ig5c+zVSIFbaE10shMTWj9Z+A&#10;IkzniYuVAEtUohRS7QmQeShAa1FqFSIFEInELiunkN0Y0lhZUWvJKYtIphKFVqRII7k3jvkoFOXU&#10;AKD7biIHoN05s0ivBwPuHITYEUbW5IGAOSh4CfgBQsAIi815vCVOBGtH00xpyvgANCRpvEGyhteI&#10;IbMgytX4kXIwfhORDiTJFHLJWNTLnRGFKmTY1IG2RIPSKs8fy8TComB5KduSGlfDmS4O5GZfihpm&#10;MAfkpBTl8LmcmAJSr5AEE2ec75GcXSNREACiAfplR/oMH471IaxiVAomghUFaHI1MaP6UxFUTCjE&#10;QYadNuTIjdPOjUf0mzF0yFbJY5ErRQ0HllnaTFrLMmxkELLMQlzoTfrBh8V92rViuojmCkGeQAS2&#10;y1hCP59BMWyEGVkQQ4SKjhoIlyShPo/lsrSeMAFOpMWBEoW2T9dC0B/tTK7BlaUuZBj/mJStQSpC&#10;SRVItJUcq7ypn0K6+CHA+4blDcizVmzO0tSPnmACdYA58G+KYfUiBLmzEGhMSh6T0zdTQBQ2AmKK&#10;iVH7H+f16Y4Swk4N0SqVaRT0HkQRE2YZDjMkYqBB4/JvGaEGKYsInaaiimfJUjM8Q0jkDVRvGMna&#10;Kipm6bkbwz6CK4E7hUqwizHSu0JH2/IfJU15GvguPlYABEVIIRVIEky2GjExQ4WNM5BKMmflhUYm&#10;ZU5RO+lWu8tqlTVkSh1C+fFDwGI+py76RBL7emcH9SmjxQ7SL9jEAR8CKrJIPShXZ4jcDhskoYUW&#10;3qPShowuwW1pA9HBjbGnd9uSLSkGfKshxd670oMhSXLkm1xinGfTIipz5FD+u1SKVOAo/bmmFK2e&#10;glj+3oAMcwwc3TRyJG8iCZSJJQ6DO2IsjM9ALsJJFUIO1YybB9WZSrZYhxWwJ4ffBXQBaUCULfd9&#10;H0ayARuksgkAZFrcmBT4Qeg+iBw4Hj8Vyg99YIC2yrLKbxoo/CplMnSRBEzUSLVBJORashO18Bqy&#10;hYc7h6IeFcK6SpRMdHXj6KcuwfsOinR2LK/kxtBykPeMfBnBrzl6jcecmink+gD3tKGW2QNKCIO5&#10;jLAYnGY8OK0MsSUjCs08D/n8AWYhKCWEuLK4kghvKYTLIlAeFpis6ADmUSZSqlciESQQZ+ilCiCL&#10;DALU0BJTEOFTzgANLBQ0EFIwqSo9CHHAt3Neioz+QWBRK1LdQjVJAComlbGhKCOB+seMfHAtsQwA&#10;vE18P+7bvnnUbsjBAgiUCygZ20ShYxUzybaAyBzcRU0ZrGbYRhB+4gOA43YSaNWFT+6LkNDAf8M5&#10;aTG3Uc4E0NUTIqt62ppJCqvj+hq1nLpEkFkYwooQpAH+HAs4gf2vqGipq1RVkCWKi9DZGOm+BMSD&#10;yGDjP6brcDIp7kzJceSzJU9Qj7uYkGZGq9KAEmRdZyREH8Gv5OwMmMX+WkoVSiHQIAsbxTM6Q48l&#10;WCIWGIMiZPacR+ozKnRWzOhCHUZUyABEasz0QmgJxkl8xG9rTIdPUh/OIOwnhqe4r98x40BHsSoD&#10;Hc7SdZtrP8meXn6G+ozFQnFKZiLeNeyItsrycIqG94ktoLfGO5RnHarSM7uxwlyWWErHydwv4HO8&#10;sxGp8Q6UmdOvFS5E94H7dABjtzSDK9Zioq1aDHACK2/9zJPfCN60sSReeSbTUvJw7VDiM6WABbCU&#10;N3O4CVEsxKa8pGSB+EmcdcRP+lQBx2RGsZGZLkoDa+4hokxvH/to6OAFH1xSh1xATUUpzzkoQmVn&#10;1ioc+Ox9U6EP9kTF8PgTSgdA6JLEfFEDuMNgDMsqLCLN5AANTM9h+l3vuBtMVNGrAAFv8mREOMKn&#10;nPDB/L1AHjgOrnKQOgBD0HwETJJjokONzh9HnI4OxnUiuinGeiMvPCZnculACPBADCVE7NBB9Odp&#10;iCyinHfP8gTwhFjEvEONqLjOnCiitiVGLn/inGqDXqsiMEOK+o0LICVKkiul8EyL9kICYkpCHH/j&#10;yGcPeAAD0CVEWnnGNCrJwCiuWn9CMQziIHfG2iXD+pyCSP8g0Q9pugFQBNZCdkTDeKBwupZsvoiO&#10;Zs7ONDGrjERqkOoOdiymNI0HateJtADrsADNVxDKFgEw5ACMhicETITJGi6LMlatCrQB+Lei7JFD&#10;QD7EbCBMqirIsCYCYvlCLGRP8tuiBGREEJjCykVC2xXK8jSEiwcgBEgEgiWJWsKnwOIAWDeJaOKq&#10;DudteLjN/Ohtcihj+kNEOIMxSCSJ8G/QPAArHNECHHnQGtpiMHUCJRqB/nci2jdP8kOEiteEyExE&#10;oHfFjIniYjyKqFzF3pVpWmWEcvfQCxVq0gAmBM0HwAVSIC2inNPqnO2AAFjFDNBuNFcqtOWxcB+E&#10;oD+nciEAUiUBmyTkNKKuskTOvi9xDQ2Elo2gRDPkvFjGRHwNHRbB9tLjyRlB7OjB/SPrPuNOZibK&#10;KwOAAs0SJC1LnECIZCcEoJhLSiXtmNDj0ETJCpBOlifiUOWCLEON4iJDDiCMqr2RykfHInIwAAGt&#10;eIdFcowv4AAygHEIUuhlZlZoOB/EHlpHYwyqKy6ACLSMZnzh9qjqDrSMzqHS6qVQPtDxRiSEirCG&#10;DpVkTSIAVCVFjDyC2kHr8rupWteNVtVniwdKKwfSFkzHIimG5DPubFZuTJ6CYnAnqhlnfDtAClpP&#10;UFKnwHcrSRMirOgh+j0CtkikikwSDmgFRrcFKu5gMHuB5rht6TBh8iXGYJCIJyLRVCXR/H0FjKuq&#10;ZToHcoyCiyil/ABy3OkDXnclZtUiBiCFssqoapAqMSLCTEOCytTIokUDfJaIwtgDdETGRPVB6D/h&#10;0kTHwD0CykvGJhnhv0Go4JylmFKiTF3ywCFJkGQDuKCiaJuCSH/kyDyCpyDB+jGqunfEEETC7TWF&#10;2iFQMJaH/EjibI7JApIB+ofoQB/wTipyZJOuQmNEiweCHC2zxADvXiit1GRNmMqkOMVM2iytlicQ&#10;xqWh+DdMdx3B8EHj+jyP8ylh/vigBtwHckoGNF3kTTmC2wXh9DsCfjPkZkvOcgDCrEoMKiUD0A7U&#10;7KPgESstTUolqMDB8ShyqPxnIlZimP2vdLsMbreiUPovqjXt3H3FjOZrUjg0OABOMAB1LwsgClYi&#10;iiTFjDPSKodiHKGmtLQh9lpRHrgiIKB1UCNEqCfvYF3iWNW1MCfwsCcUrCmHcv8yfVQAEncwyB+E&#10;fETUhr/iMCpipsKvEhvJVlcCHHkndzmIwtqTTSp1NIXteKlACEYiJF3yMCFKMtjJiRFAAQoQbj7E&#10;oMVHAsSVTQMGRDyPbgCsKikETCnHwTmHnP2EgxQh/MdwhATjdI1UCJQiJToHai7SVKhkWppThFlO&#10;mjpuZljRjiYqinauWiyiTK1h9UuQnCNGIqunauZsWzNRh1NyLKoCitwEWljCkEWkTERlsjdEVQ6O&#10;Ey8kH2NTEuyFqWUADr8pGTymdycmdj+paFar+idjPxMlMUpCy0Q19iBVPCRVqvhoawliIERrjEri&#10;iukjho7LyMOs4gCOBpA0nn+PyOwLe2rACCkFjW1JiW0pDqDqKmBCVGoJ4TCNCnap7TYSd0b21I8E&#10;YCbF3vjttMKl8N1ReB7ncsGtCmNUGhvxZ2wVGgDVtGBPnWcoaq5w3CLDyEyU4kg1XgERAAF2MCMK&#10;ZBnXUEHoUWxOh2uAGG5Lkjh1LodEoFjDdHciUHnUCD+n/pfDjCXAQ3gzmRPinOpRZOzgCJQDor8z&#10;AOEsuFryyCHV2B+KuHpkNFwgCm6AE1zO63JL3Nfifj0ODh8FjSjCYy8rM1KACUaNCoaiysKvv1bC&#10;IG5FzOs1NU3qUi2v8r5H0kgkvCt3ggQitpVho4Cq+mCDp3OjmF8EHljJWr6sFB/KbACnIPSAADPn&#10;/v8sMDGysiUQGkin/zNjCinETNyiRHI1kCBG5F8QkWIKRKcxGW4h/ipkii2qqETGIkvMGqTiIJss&#10;/j0SZW7B9odCUI0Vl1nJ8311Rii0aCUF8CkI5h/Mtn/2vyGEGiZ4Aj0HfHAkOEWkWo5EgjfVSGNT&#10;OIegDiVEHvvHYDpg/422kjXxzr8rjCWYoxrOwO7IiCTHfCWDeV3zrzkCU4LR7DoxtgBljEOQn2Sk&#10;prHlQ0Ri1RaDeCf1OHiLLiWNL1gzAS8m0h6PPwPpAxSrezwidkZuQumRXgCRBiLQ4B9EHi2kVUUI&#10;Kq2D80T4XYJCZjdLEKQDplsip3HmIuQtVTFACFKgR5ixoVuB8CmR4PlgDEZooDTkEVyF05JSEGlC&#10;RUCCUEVNC0hCdvkiJG83srpgDikJVnGJWmd5LCSGHX5mD05FCROi2mLm5EvEoEikHjeAa58lKnnE&#10;vF3kiyGz3Qy284roaSLEEMJAXG5ZFtgjplkDX5rB5udqaj8irJmB3rnC2n/ljFjUCU5iLFc1NNV0&#10;1AETRuiOh08HwMAj0H9sGiXEVCkRvvxtC3xypFPo6RfiSEoQWRhrgLUlpXjB7qB3tItCf1EiNQTr&#10;74U3LuUJA3olqT5gBWSgC2cyXwPl9juZtsrj7oiOrKCapCu1aWyjdX1SaiRZE5wgEtLy76nOdimV&#10;AD0MMVqxSowuY6m1yivCCTfK1CZnfGRJOsdH1j0F3iUKQldCCVaEvLux74zVaDfEC6mCX4JjfXmC&#10;CEWuVCZkisA0uCbFjUmF6qixyDHjyETEEFKm5ETaKtJ1cCJMaDhr/CJHGI0DdH/oMkyF8GRLqlRV&#10;TXVF1yxCYykSnOXIMCcKrKdCMHAljHA3/4zJMPiIclICfo7Ox0VJjicMqDRjSY+CflQVTi5CMapO&#10;UjXr83MRyikZ/iLLjNwHkinQFXALL2jgFkVGRSc3nDeEOUF4ChokoN+jhlKv80sCFEOHfGszsiCL&#10;ODhmREyDeFjMKjeTeCSWl4rB+I0VZ2tjX6aiCQwAAncjyEipWjeTmaHADETCp6pXS3nvYvOTIii5&#10;igRirGIvs6Ah+RSjeQbCtnc8WunkSCUENM2qdzzQP31VyM0GHkgplCp5cgEJkCncWibEvMtzmCXM&#10;K3ItmiiziDotLlVtyDSiNH/hF8v51waiiogDCnSDo2DveoNAADycloY2+gBCWZ/Doi2kyFK7L6Co&#10;wD9SNOtbdB+L0EgubZI7o7xGhudsGiVMRMWkFKhNAMy5PxyirOAB6beDHrbP6lcrEgF1klCNnUiI&#10;iMbkR0YjXm5RVJaGZ2kCDJaD0YfADE0jCmNTZo1Tqh/teDdEyPGAWt1akh7ngh84iCLNYiINwG5I&#10;X9Fh9WJtqh+JgDSRhCukHxBCfplFvkEXFiZl3mNV5iZy/lXVzHApWiXc7DXwRDpnncrh6iUEWndi&#10;bHfUKCKaJueB947ABygLeoZjeSSOHAP0NB+43xNW+NsWKCNSC8jCMcOjo0CdwCergEvSw5kvx82y&#10;ptVj4iDIvmxFqDyHkv8oTd6ujRXSokgm/iMTbeQh9WiD8xSiVdqh+wUjXDXzH5AFpJAupiY9RQBj&#10;uGCiu57cy7WJNCBVjB9bH0auNEzP3K3RDykt58RDGoZorOOAFYqlsz5Pf5VGuRXOL3w5uiINkTqD&#10;C4dJIgAxMlvs0WxivoXti1V6CSxiXokbDLfTT+jNkaFibEHnnP8pOirExb7CKiLVyWeCnFjI1Eva&#10;Fux37Px+LepOCTsG+AEkWpSQvB9v8+XwTkvXHzaiSQbIv9ECi6rgGm5DyMEi6aFmRRJEMXHkOUwG&#10;bDdTmbC/Cy9H5iZv5qE30pMh8svWy2nB7RmlCHfYEeniDQSB6v/ChwkgD2Gt6D0RVbOHu/FjdCTL&#10;WbVB/VgUpeXlcrSFpQ3iNG5N1R5Cusquas+B/HHmDwZjhteERiWb80FkvEVF8didnDC5Bh6j+0RD&#10;GlZm5GL6U/f1jiBEoCAAWBAmCACDAOEQl+wt2w14Q8AxEDxN7RV9Rd/RmNAKOQICgaQASRRV7QkH&#10;yeJgeQSsDRd9QYASICPuaPybQt+xqbTt+POfAigCWhO+iOSjS6NTiYP+mSmV0AEREAhKqCGrQmmP&#10;+cOOuN6vPiwR6E1KOWUBVKVzKNVKZTuSTR9xoL3MFXV43eywQEha+T55w12ySE3q7vF6YePWWoVK&#10;wPi4Suy2qM1mn0AF5dKZmV5SQTCSPXQUR336yWYBQnBwSpPfWXCNxyYY3WPecVAJ7cIbmPXCd2Wd&#10;3DASSsziyzCPR60yKxQiyy6YSkG9GcSm6gqEx6pQm4QnPRaLx6NYd6YXGxqE9WZVKdxqNdWE7PZy&#10;my+aEPn7VKcVKPbcJx6dtm9aMr0BkCJS+x8plAgGPOuqcGvB5iQi0SYNKASUo8y4Fg3DYTw6lJ5R&#10;AjSkIyssDpwh54ISqwQg1FqpKk0B6nPGcDqgB0bsK/KIpw6IGrKxriI4hKZL4CyysKwsQHk9iMpg&#10;lzZvwhajHJFCZRuBy9SKlK/PE2aNA/MAPTEmEUMLFDXIyuCswq3ibPmjKdqyrMxA8Fs7JOB8gtOh&#10;ClqYuEYtmwrZpghMlMKqDcgguDZyVJU0H8qS4T1CqZOugSVo8mCNI8DtOrmC7NqYpSDJwrKZLKhS&#10;FsEhE4qYhKVo1M6aR0AKduqsr4NY4yBJSqFSqZA60M6g7UAGvSUrhLjDrgki/KzJj2VomE3n9ako&#10;n7F6ItNCyJoSjSswCfyYSuj1RgAqS1oiuEqpldoCJXBSoR6qCoMSjkDxRICFqgmV6KAyVxIM8smo&#10;NXqgHZhCNJSnaYUkhak4ejLsoQrKx2zi9qMbGNPgzjqPToqDRQPewBO3PiDOAhuEHZL0mVMkVCWK&#10;9KIp3c1tpXHqpQOrKPU+hKXJdGJxaHKbOAM1IEuqvSV4u6s8J3GKNJWvVMoMcurnDrLxR6EWugjr&#10;6qAk7iDZ2pknIvn6MYlmibWejMntammYgGmCcPE8UYvFWR96qACSbKf6oaNRNzL1DKd73r4I8FPy&#10;aPEuCoJXfR+38BCUqzuqFz6rScIWvUWg1sKPKgjVH8goCdv2/jb34kUfrAmDRGL2auHGlc8SKxp1&#10;93GKcbyw6cN2uCaRtG86P5b0mRK+1qLK/SBYamkYsaqSSRROSmLbtqmaWlgDKgvSZbOfU17Yflwe&#10;3zh+pdJWua7oZxPFEb2c2yoEISlMizpua/QiYhhSZErJSwBVBCCUrXJgqcjhJDZkrBHA9DJ4oCgD&#10;Jkkod0FzGvLHyYVsYACUn8NWrl54BWLo9TwSsnAnYVIHgSSI8T8DALjRuhRbKmkBEEOGxFSBEV0g&#10;BZmAEnDqSBOtAIS6AREzZmAMApUhCeiUxPIm3Ni5ywBvBIEgomSPYjgHYu+WIBCyEoHLgS4uDwh9&#10;t3MOjVf0P1vvYhQQuMZF0KvYH+a8AUbR/oZUSVBQBrCsllTwj08RjUetKIIRoasiRhyLRicUgxZS&#10;UoZOQSBFbHQMuTJgb94ZcW3kXLKok/gGJRGNfgOiUyV0rugI8OCViSnigORiXBi5MiPHVKgSQkhL&#10;l0SdH0Y1uA94Ljud2Os4T3CCIKBBMkncgywSQImhsDZ1SNJKNEYUspcIbQ7AC9EfZvibudc6woiY&#10;JpyAonMXpc0bx+oHNEX4lyeiYF+JIVJDLOj7JKPEzWHS4WLABISWWOh6GYSPI44oFVB5skynAP1a&#10;i0CyoKJdDkfpMIWgEKkYVYL5iNObTUq4hEPTqkejI8QoBK1XrDAAVklyKH5EXQPREpi259UTIMhV&#10;X4/ypObYvRuggAmmLZjoTghKCpdj+VSP2DqB2VlZXqQImUAyRHVQUvEoDJED0taA/iKFJwDNuPYy&#10;YAZUmrjlJgniH5OCdPpYgtgiMTIKUDABHg9RNkDmNbCz4hAHK9KJMaiYhZKzxUUpqREhKKJhz2Hz&#10;Tc7C2iOErZaex+xKTtE0mKP8lcogMFQYcP1vBoBu2fJIckAjlYsEiITTM6qPTZNxH2VBPBeh02xG&#10;lbMwslq9AcmSCBRJKZ3kLt7QwjhLmGNkPtPIiquwCoxJ3AEkC1F8EPMKjFGJJI8FZUeuUhcQjj1g&#10;QUp0DpoiSAVvFYuL4/S/FwJSTB6ZYCdl6cUfIjkdqvNGbCmAD5UqoAEpeRdWksiIpXksXothIiUx&#10;4MBbMaRGkFFZaE0MwtMzGlZTwnhXI90r2YOqo+o8c6Y3xIyTIvVa6FoxMKyunhMSRE4JcWWKjlb0&#10;kGj+aZczmGBFgPEYVroIk8VjRFfycDm0LxDKBZh0FISBFZs+N2RYwycIZKcSCL1zADUAjo2awVwi&#10;bKftuTCx8I4LQYLAQkvxjS9EJdBZgjUfR74gIJf4AKCrTk2MaJ7OiMZ2FERnnkc5erxAVOrjQAFf&#10;nO2CpSUwqE/VpkcxCkwnbyT2GKKBncd7Rp4k+Zeu8kBx1eLdo+wQAEE82F6ASgq0WjsqD/t+86xg&#10;AqsYvAAkovyB0BoErmPyxBkSRJt1sRGTJNkK5xH5WBHrYcGGgJ3fgiZ1UUEkU/CckBUho7RGZtMk&#10;mhKHoEyMR8kEoZRKtH+R4mTfz7VMqqQInBMjqoHMAkovVmMckrK8N4c28z+I9ZWTC0RK6KlQL9Wj&#10;D5IidzBMaY1JKILOj12ORFsM5gUXTIqXIuZKS9XWJoaKYM2FSOasGAFaFN1w0SUekUF3I77R4Jks&#10;knxgMVkcQqS7g5cHFPjjQPRcLpVZ8ari2sANXiYHV2yle7yeIyqXJAVhxo+9BRUzKQizcNOOc6ML&#10;lgfjAx/ReuWSKopWc4KsJtFRvsQSbEkP+rlR9btCaEh6pEmla65VAw6AK5Ediy9gH4R4vUE+1D7g&#10;6Rq2I6b0ETZJW4hKGUeoKkkQMgiB58GH4SAFW6QiEPaH5WsqRLtYn2SuXrQnNTJlMxPo7pzm9HUj&#10;H2BT03pzGuKks5lzpPK6H200AU/iKEp7hIrZuk2najEIL9lJyNKJpogQOvBAiRfKtAH0XCU3yx0U&#10;V1KQhY5E+6bXAYVCx64YoAHMaN/7hLr7W39PpABEv7fsTirdkm3feokXOf9KMBCJJgGrST0n2eTy&#10;FgcBF7tvO1gH314IMWgISR6BTAIgAOUIEN6XuQOeYw8H8LgQOXCcUR67uI410I8xi7gIMQy4YKgm&#10;46kokI0KgOqeQ64H4xY00y4NY7610SUayHCmGUeok9UY6OqxUIucqSg1WW2p1B05YIinUv2+SJoU&#10;MLuRih+pkm+H628akJAbCn+I4Jkq8qOLcIqzsPs5GBc4ILuokwi88RI8gAGQUToToQUzcKy2mGYG&#10;bDUX6X86W/OH6vyc2Vo7oJ2JS4YJSPE3892reAIRimCQOI1By8cLqSuBJEMz+VE5w0JEA089YJIE&#10;nEgRQ76mGmCLKdAP4vUNAr6PsoWXMq4e8aOZOxQAIn67ypnCYAMwHFI/gyOKYnm1W/m/M1ci8hGZ&#10;wOi2yn6J2l0rarg1wAJDKek2MJsJWLgmqLuKkTwpE/YZQk2ZIokm8H4h+fGrWISSKQUd8NAJxGIJ&#10;oL8LKz6SumkIyGnHHDUGbF2m2sENsNuyeAML0USYAJSogIu7EJsMWsIWKRQJdAvESH6QUvsSKSU3&#10;mHMKyncIu+iJU6K6YJoSuJkhjGYb4IEL8XyLAnaJ8WYIq36h0dAxyM+NAJSToKk0ARi76uo86Tkk&#10;c0KH+XCoWmyJwcAJSQ6BOoOBVBqr+JAJIZWoyvKbmaCNAPEI8cu/6HyS6NY46IWl8Iuo6H+1Ojs1&#10;EIIP4TpHeJEp+ACe6q7H4SUgm0SAFAw0IVoRhGEH4SUsqc27m/QH5CeAEL07+AOnQIWq8+RCEH27&#10;yJcQOUshI//JSxPJCewWo9cH5D0YqWK7ksaJAzTGyIWdGKAWKbo4yH6b6JgMBJ+6IynCgtMOYI4f&#10;AIIKgqoAQQyJWQOmDDyX2pKyg7eebB8ACjiH0Vo80sEjwoW8/BK1VHRJTJQ5WAE9OSu96JEtvCcI&#10;QMaUWtYQYAUz6SUGxOQqOOcp7D01qL0dI50O6HtJ0USveInAWPs7GHudqJIloIFLMc6iI2AJlEw4&#10;27y0EJWOq6kswUTGvLPKRLk280cI0mGNEJxIOg6WQJo2A+WfgJJJZABEap6x6fIys5y0fNSksnIB&#10;M9IsqI1J0sQPpD4+IAZFAdeHxH0egsENmJwBpQ8SKJwSUfQfPH43xCaKoYW9cuQpzNeIyL8HVRhB&#10;cmG9JRHI+TEcVK043DmIWXcAJAxAwisAKn6KzI6HqZWMKjsn6W2ly+RRGL0TwxOfExgeyJEq8ceJ&#10;ocUtymDCMJE5sH284H8QUswTsBaKg/KIiJcF/TU+4G+YMcs2SLrSVDA1O0A9II0dAtyQOLeJo1Oq&#10;K4ELBL4H+qmQI9OUTPA3AJEt+J2quMONiLAJkDnUimCMKJIk+NyP49sHsSU6o1rACWK9ivIuQ1PE&#10;2Hyh6KzKsio2QAOvIW2hY43CWIyb6SsRuTxKCH+iUIbLsIQbCSu62rCIiR7CoHsLhQvUoIq4kIIp&#10;uWhASp82eXVP3IVLnLzVgWqI4bCSKL1U2LBP0H3SQIyhMJQImKgPEGPXKzyq8WEAMUS2zKAImQVR&#10;SH5Ks7oqKQyISRjIyH6tEJkbC9OI8JINFImHw0AfsJhA6IMb2q5D+PsJI77Q4IW1gJ9D1DGTEMaV&#10;WAGUSUSbSH0SUZWk0H3K3UDQJQAopQIs2JkRWBhZSwFB+JAPENE6GAKjsI1C0HiyaMvKVMOHqMbF&#10;0IvY8k3WkRepuoqU/EMBIU+ioW2gVK4KYwyJoKk5mVCpxZYANXggmT+NAmCNnZM1yJoRQj2KAgnO&#10;WAAJwPc90Vo29BSHuMa6cWvY8pvF8PASYQq8oYvLy6MH+wqmcAPHsh8rgqEIRVU+WRjE+pRNo9+J&#10;YqeInOeKATIIeQPNovhAyXPFhJMi83O6xLymu7XcrC9QQju51KY3/R8KY7tKcQVWMHsksRXQvOlW&#10;II4OqcULg3iNEjo/mT0tFLcfWbRBKPEcGNy9O28NmQO7676oqg0/uHwOgOiiIOqu9QfAZck8ab6k&#10;iMultNKJaIuPFXwQyl+3IAQLKmGL8/bIRMqAFaUWhIC3mmC9Is3NpUDFOIyxnQMJSKEBKks4PWZL&#10;+WuISKgslcBTRKTT4I4Tw1q0cQOUCLvaLZSBgI8qwcAOmImTwOrA9d2AG9iMfJuIqZWfhBccBKUL&#10;KP4lUyFe/AbMIAFb/V+n9FEQqc2m4tWHuSUMAT1Lui9UYHpMDSotGKBAe/9hVhTRYABbiH8J3H8T&#10;BIvWGJpH2H+/zaYLqU+geBHPcH7YtOkFtisMBKcASJXXqWKc2h++PQLakACP4ksVwNYJxBi7eolO&#10;820AMoEAJJrXyubNSPCMOmGISMAmCn6JSDBj7a0JoKyQySvY0b2vnQMWhMFhSLK9yAHAxc06QPsu&#10;rQNb1UC5658AUQzb1CjH5VdcmvKjsQVgkLrYYtjXwZ4IER6SKSuamhwKZY9HPgQHjLYWtLzHPiUq&#10;OXMjw7KJER6u8P45QHmJg0kNqKAOqSvcizykSGqmCI0ykQyaoIFXTcOn6OriBD1lYASI1W8H9aUL&#10;yIIbCnU/nIkIeeoIiKgQyKze0J83RTiIQMBh4HyZXYCUENYpmTovsJImYHwTwswjCPsowPtj+m7N&#10;TJbLPfkjqTTc3iGJsPaLrihJmVgIyscNYUcJpk2TkJ2MbRFL7DBoyLBngUfTsZc6O0IbDAIBSmhY&#10;NFGYvJdh7mOImKySURjK3kWe854sE76MAcBfeJsNmsw/NUWPsdOAQcUyrhzKUmWMOsfn8HznhZ4J&#10;ep6R7PmIy2zK6WJkbqMQORiyjKnjmLNiBQkIS+XhRLSg6q1VWqdMuAGLLgm43RHVOIJbu2tNSoWW&#10;20BSlbGIW1PWVOjSnoRWrc+6qKYJWUSore4IumGQzKiNyZGIEuUJsg7OsAO76+XPhGpFYALR6Oax&#10;8JyIzV1MaABM4QJSgTgzlIoKIdrsaAKLKPEZXNGrYADWQAS6AU69WIM28hG6dMYUSfsxuLvT0IrX&#10;SpuqkQIJkrHFe6eYDFGnUJJCIHjsfMAIWQATdMsAI17RJr+pmVoxOU/JiKyRQXDuvFVDZhIAENm4&#10;G/wPtf4KAcVLvQIKyNmNEKgBxvoRXOxKGMPbEJW9PLWJofmpALq0OIQrGySzyRQsVhG2GKpmqIkI&#10;nkkH+9Dr8MhAVqbgFclPANmgYNY4cHsqLb0wKIzn07o8GMvvvrnsDAw4mKYQzUwJFPhFVxGIQR69&#10;ObDpVS4AJf8AHIFTUF+PE2zcWfuWLJRNo9YKkcUtuITHpuwJdxzMZm8ASKzHZcsIXjiI0L9TYlYH&#10;AS2J8PE+yI8CtzAMbFsAbrwrqLBoPiAq8rWik1XFK1Ws3oOVpLSWgKlXAAfMZPFFFPk900uOrajv&#10;QHxqCHyi8QUUTVqImgm2KHqn6RRfEINiE0BBOAKMbaU29NpngT0QUdAU+JXL/RgHUxMIybC983KA&#10;KMAfg77lOALmgAKyCAKbnyfpU31QCm1TdMYRzJtfKqPesKjF4AJD1oqeHnLNrggAOh6NmnzoYIym&#10;HfCJ9CtwqH2Ky9OtuI1w0Hu2aJPRHZ+SVEFfcIjum8m09WW18WyL09OTphEAKT0QOvO5uc6okagN&#10;BeQJlmeIJT2H3LjjR3coWphjESvJmtzb4P8Js6k3EHyhkAdtIH9vOzDFFVsvIKzVIRRdo7fWZLYR&#10;6Jc5P3cLLX6IEJdMY287pYgHnQc0YJtuuu0r5zPLeKa05gsIESHSqKYhGsRBsH00aWLiBZDViIFY&#10;qIrJRiBMZXbrQAK0AaQu0mzrYLrbnbk1WpUk8I4XM/N0joI42xPqsAAXCQOQyz70y1oIi+WJcdAk&#10;thrE55ZwgIMcUSuNmdrwyIqMbLTEQfU8a4xFHhQJS8yIIJ2zGLArHm2KgJ3yyPFzoIjAwQzaKmhN&#10;o0uZIL0Orxym477bFhRGh141IJB0+L9qeYvEYH9uaRB3uKzCDpq/lC+AFfgPZvD1oJXJiSKmHk7w&#10;ig88BFaH/nUHm5nbILqQyJkcVpU9Z0EPESUvsBz+GswpWIfYcH6SuQzeGtitcJPiV0kJhwIs+76s&#10;CIMQV2wAfIOoWqKYAu1KVmEPt2aHmq5qYhHoEUexPIOrWJc6pjY11hbMdksAVM6SuMYLBq4Xabmv&#10;ca+IABoE/YI+oNB33CQJCwvDQPD2tEWRE4S+wRFwTGYuCIWBALHwFIZE/5JHwKAJRKX9K5YGZcIZ&#10;g8ZlFQDNZTHYeB47NQCA59PJI/5ZJp8A5FKZ5HZY8qY56c0ag76lHY29atFY3GyTW4EBgjX4697F&#10;B4I/ZZR5RPJTQaDPLLZaRNaDRZNaABRX5eYrKbLboJPLVKZRQZFHQXh67IrtXaLdI/LKBJY/OYyC&#10;ZTeX4+M1YnvLKLa5JPAVo8rG46D9RZIJXcw8Nc9thc59HcxO5rLIrSpXkX/RXzv4rv3zotGEuMFO&#10;QDOVLLK3edTnPowUGuppYvOY28+04e5VnrJo7QcNiIFlaDgpRLK7tgDnKk75YHvkDvpXaY8uFN4X&#10;bJJOcKhbAJqkzMMwekDHXBCgo2rqeMw96ZHioqOrKdEKnVC6Du8zR8J4kSNtQB6vgitqauUBigs8&#10;nyuuEd0Wwgs7FAEzDVH6viCJZFCVsOBb6AcCEfsq4wJR+CD1oWzDYHscslvuojZoW3CEvvBB1u8k&#10;0egtLLguAhLMLK4SywIvL1IFIiYTOEMGJqsqKs5JKgrgtKapEnK8Ly/4CP0joCJzJLhQ2nkktceC&#10;eTsfiWJTHscP4nis0cziUpNOCCKCg6UoOdlMu0eagq6/h/riAKyqKniDwavL0ABQqfVCniTMSkKi&#10;zYhNZn2xtWMGklQ0glCRN5EgAuwjCMsuvKgpMvx+zoh6RVuAdU1CotFqElbMUNT6i2AwIALKoKKr&#10;KnKcpTb6CR2CdzwCALpK7CEIRBc4Jo2nkNxSAau3WgSgnbfaDwMej8pRfADOE4TMJUlaOq7S6DI3&#10;eCyoOzkKnQ6CK1gATOHJjLOJZRFoAAjoMZChoLq6liNyFcKHo3gVJn7f0LnU6WOJXg5/JGkiOsqy&#10;qDvezlRp8g8kp4zj742laguE8SF0MkSWMxT630pnCFuQCgP6usr71XZyjJCzkIUGzkaLKjsepynk&#10;TMq8KSYMlDhPe+7Kh3uYX7qrtMnY99EvpHZwb8aXAI2FXBuoDSioPm5/nNxeMnIcfHsxIQOcnIVt&#10;sxpy87Xah/YWfSyyTzB+Qhx5xs5pU8vSleQgwBvW6fti9ITHJ/PBPYCJFP7NWAu3Z26yQCo3IkQJ&#10;NqNlJCjtnTEfjzpQjqDxmg0YAE6QTerExtewZ3tIrDchREoLa6Wnygv9ryxeIggK/V1ehRK5WapN&#10;ULQH/nyCQ2g/gx+jrpQhfZ2uNG5AErBF0TEHOEyYi5WwkrwRMv5fzzC7k+baACCBKS7KpL6TUzBI&#10;iurINu0d2A/FUrTY6qpdJciSISIW7UjxH3Xj/VcSAkJJn0D9J4Tk6RPDhP+OETwyqPTWOxH2SKGh&#10;H3VmVQ2q8gSbSxHeMwnUnyUR9kdJEWVMgBorLViEQghLZyanSI28VopYigurJySZqp0igqbO9DEA&#10;pHSTLieagAmplSKn3SSiYoqg3SJUBTH8EkgU1ABOEQdSxKFpErKKjEASRoWgFLKOmSUkyUutAaTy&#10;ByBlBk8kcSJJY5UqFlM4RWGpPEREuAyttbytCCEbRESxQag0NrjS6mJ0KcQAEiMq+oCqIi7I9bMQ&#10;8jpFXFjmIiNZTaVz6IgVCv46Cm5dEZA7NNPpsEvEFIMcImhNpEE+dWfIDwG5xEme4Zssb0WZrAfn&#10;CdOZIVIkfMqtkkhwjvEimuP0zDBDfr1IrHKXKsSfk1KKTlExmDORhmxIZaaNh+qDTAQSKhIWtvzg&#10;wjeLSBGoNShggGFQBDKpOAHBA7zsykpQZo2435HVUwQh8RpR0XB9l1eOQuDKwSHrOJ49JbUKC2Qb&#10;ncrmjYAXLkrLszNjhmFNxPIfMEnVJh/FlXgjslKOzKotHckkrq8DKrFUOwghajgEEiX8fdchbzxg&#10;LZa/cg1OKeEVSS1WS0TB7r+O4OFTcpCPm0LyzBCE2wAwlM+nIAK8GqllR3KiqhGUezyc2QdDZwjp&#10;JJIqZUkSm28FllQkIg7MCykbIqd6Q4ADvVklYW9bbiaVkkMhB8fxvCTHSl4SIzkcIizDIShBxtpB&#10;9wjpOx8hcQCBK+JrJZ8oAiWNBNghBJJHQZ3NBlc9HqEJJkiRAZyAI3Br3ZJMCy7k4gNomJwQ8lh0&#10;I+oIMq4W8BC3OvzsCYKuSfp9Q6N+hBiRnIXtoOUCK/UjJtS1eWfyIhH1nEsaSSQit7WWkpZWaNIk&#10;enxq6JRIO/o+0kqbQ2tYnxIsLl5LLa80bVbuAsktVaT5BxqYndXfoETYDXSDLK98ki/iUlFSIvBC&#10;ErivtbiyzYkJFUIHQSShDBRF0RIgl4/47x77pkhK7JahhmCTBXykkIlMk5cG8IPBC4QAWPQmy5N0&#10;Abvjek+i8AF2cFSUVDc5UA3i6VUlFkcsClk3DBZayZEshNoCDJ6JylhLJXUvz7kUT5eDqyREVTwv&#10;MzR77VmALKssA+WyU3wHys2CReZZ5pTHb106wLDGHI6d6Xk0wO1VRajQoJlTpHsxnmSYRC0IL+WE&#10;AiSY2dbJUBPrnEKPSOobIrIYgzpzeXhAOdKkDMGJQGN+z0sWGAB0ykaQInLMJPz3pzCAf8lksgWU&#10;lhAADECxHCI61WrZKDvHelkZqF5mNEQzI+iBEUloIaPJCvCSxPGYDe31dfA5Pkdo9MrJYg50EIM/&#10;AHOBEGviEksQ3jtnJGWRgg4lvcmqGzOHeikRunwAtWEoprItGNEQBKnH5hYzUlkNneVITVQaSW1Q&#10;rI+6fkAAoWa9M0SknNVjvEVMJRK1i/ueWqq8ARiyoaVK9JDCSi+7HZdCzXBFrk0QEmOAKZxZJLHN&#10;KlINtcfzs8AgFXuaNBxUiUnSZSAfenNK83qY9oE4ZNeRPOnQP6jpRa/LAcQSFGnTB96p4gQ0rqmz&#10;OS8RESkrqIj3FSKDJZqpLOrUC38YezxCW/DglCasgTyPIgL5mtugZD65HeJS1VAZedzlWHF6lKhw&#10;jKomI2oNiS9NsFdcKV2epIYz7vNQ6sjaJpmEo4aQRVtPD3kHU8SRKiVCTLwXgZg+7CiUGcX8SIg8&#10;bCrd5uNoNZ7qWOZbggV1E3xx/mVW2/Mru5QAJJqsdBvE66edGIXGAi5uh/GVkcSlDZ91/JJJMCv/&#10;y5oGZEAspCD1gjI957AbT1IcReBwYFREQyoygjInhKhCBraIIfjbotiWgfbYAfRlpLYfL2RjisYp&#10;hCCUbpof4nK7xITHZ55YzbxZIxhW5CYgispmpdIrpEDszV4AhZxz65ImQ95DQzQsr84jJEysRA0I&#10;YfAlg6TUgGMKBESfI347wYEKx1ZyYDj2IzRpo3YmpRQlZJIlJExHog5QZIkGQAaXkDYnhTYasN6S&#10;ah4frqjDwBREwlgysJZHYjYuyRgoIM8QBEw95QahihiXDnoART42T7af7kZNb4TpB6Y0YrsGz7g5&#10;kSAACoy9r8pjxrZxJDqn6Cgkh3jby44gyCZPQoojZHpHY6QirRo6TbcKSIRDwi5w4gxTZgEURUAl&#10;AnL+jcAe7VoAZeozBDbhS3cSJ+KwTlbL4ABfwyriQEBEAvYlCuRabs5PUGhGo9Dh4BIbEb6Y4spM&#10;4F0chEA9hQaozZwnJT7wwgQ0ztgAA6BxpTZTbRpPB04jZCBmEV5mYkxEBIjUIqzMRMIvJfwg5HbI&#10;o1AjpTZKhQcfgfx8IAhExqpECKqhI4RCA70aIEsjgsoZ8j7ypfx6RPAjZ1YkxmB/ztJq4D5eB3If&#10;BWqmpHpM51ZHZJJNw2DHZZK9sYRVJbbkQkw7yyA0ZE0EAoI7xfw4gBRiRfxHbqkNKBABBPUakXY9&#10;5/0kTbDSwAbrQfUh6CzO4Ay07nwnonwjbz4A5lrhgzTArMZroxUbRizLbr7MSfi/zRp04kxHYrp/&#10;xmCSp1pEC4paKgIAJPBTY6BPUrMRD3IArr8TkTJmbq63okTxg5Azg4RJJECVDDoj5kZQQ1w4QjaV&#10;AjprTyAAZgRvC7Ia5Kwj5rYkzVQ0bNwlEZUXZQI2DcY5CKTwQsQb83c3kAoBJETjQvJ/xoy1omp1&#10;cBs0QpjoAhKrJc5EAos4Ai5SogzHbqgopTcAhLgfZvEg4w8OpHaCcMw1yCY7yyUFDLZZLOTbyDgg&#10;SXkFggjviCE2UNJDY6Eho142B+SwRYC2gAqj4j8YS4sH4exfyx6lIhacAGtBSXihAt4liq0b4bBQ&#10;YEdCiXkVrsTDgggkTy8OYnxEyCCowlI4RfykY0Kdr7If0taQog08o2Em4ew3IhaXheCexMR2cG61&#10;hrZBYgTNR+c9gAw6wBCOIh6kEYozRvEqxAwiqvyYA+jl4AgspDb/Y2D6YkKcAIFLBHZh9FgqwYtL&#10;wnJ1cDcY6d4k6oAoI6QotAwfIoJfwky7xrcQQqUN4aqpNDJ4zjh8TZ7AUsiAg5RcBlMUAAUrztSS&#10;AggOFQ4oJmEtaF6o0xsRDRsZikinjXimk+DTZjknL96wTSTTQfjMUZg3lQY3guyxjrjHdSDDKmZP&#10;gh46Qyp6Qk0yYCiXhpA37T4Bb0ofkFwfkrrjx4sGohKGqoxT74Ifp2brAhcrL6AAB/wiq7yVCDwA&#10;NKRA0lyK4rqDqGQAVJ4kwja64ZlbxDcaKP4FMHYA5HrCZ5Vbb+dStYtEwAMNIjY6E3hTaCBDa9sI&#10;ogScghLJD64gwnJIi4gh7lIqyfVNZqYAiegqwlIyp1ags4RfZvDdoAQnMf5H4nJWpog+8EomQzEa&#10;MAAjsKwYCYrK6nhraXhEA96ziVoi8aJEQ4RsTYAkRExM8lYnNjIpgirNRdKEtQNewglaE4Ifg7xK&#10;hfzbdCgEYjclw985YfZeBvBvCTkdwi6QakCXB5Q7yYpfx5SkoAgjdfIfZDaCERVdprdqAAzYgnJi&#10;z6RAzgxZy4tGqrruhFQgVSLp1t55RPB/Y6Q0YkRxpQYg6SxE1tC4IkNP4A5iwjo5wbo6E9UXkxzH&#10;gARZ1WB1qHM0hZxmrZyw4lwkT04eozBqpqpVKSwrrZge4kS70gIetH46Sq0BR0hTpfJ34kRHsOok&#10;0qDDYfg3hIgkyxwzUmwsSY6urRtwQA0DcMY5QkxkcldWgfMEwsRHZ1Y6QzEVgw8yDp7/AzSNwg4+&#10;5/xCBBQ65lQi61AlD/RAwjpJNXR6SEsub7TNRcxc90CoDvkYUrLuy24mSupmFsFsankRBdMbqKCk&#10;MUcsTizcI39XQkRET/wFZM5eEdbAwhJQdxN0ycQypEAnlJIegzg6A4VMBkLeQ/jMWAge4zBdLDUt&#10;Q36+QfLPQfVFYfRfyqBc7bYk1YjNDL1Ri3qSw6VT9uQA1H4qldQAglkxRDdpxTM7IfLax9wBiXiy&#10;kUKe5TZJI+44UlYI2KruUrkFAYOLQ7xeBIgnKtQfSwCKJmcZlEQ34+6aD3Ah4nhECcA71Odl+MKo&#10;hGJZwrojd4bbcQ7bw9gioNePxTdrIvLriF74bM0GCDRzNPJUJaYoLwtXtByi63l60SKC8atJYfai&#10;Y9GMURhT49jBDAEUMS4t9aBhNwdQlroj5EzbbbYnIzlH5mqRLroklmweSN164fDjcu1dplrHeEhA&#10;Qj6SzsY94d4yqcEzIghmB5R5V4bWeH4BE+Qj4zlbwZiY4ypM9M40dcSwqjTtL8lE8nuX6N4hZTaS&#10;Y95TcW4fVQYg9aD6ggw+4g5E0PYi5JOKM5RA0EUVY+gzlYhEzJ1TtwqSyItQofr6o7UEgeTnbhbb&#10;BEAGmhpwsj4Z7WwbJQC1jLpkZERQdDiS0aKJEIggh0AlZEElcaJApAzgqjShlnQldqijTaB21KAg&#10;h/xKiqwzBIjXY+hYE+op1fxH5iS+osREUNNUompUwmqO9mxQZ4rv034r5eFr04hDIqzShUNxjmaH&#10;A0aSwkUIQqxZ0d7oggShiCC9uMrMFU8L1dw8pnQBKpA7V/OjwfsHUSda1s1dZHa9IAg981D0SoGX&#10;tS6EojrBt49PeAMtjmcsx1ZERJNFoewoLFRIlLYfUfw1Eo5AwkyVFzYq0WoBAyobezuiWigwBZ2Z&#10;wrtJoB0OpaampHYitEgqxDaq2aZvBYCkBYBHbXIE+oLaT0AhOFJTdkw1AyozAjegOwdEAlbZQfKX&#10;AzhvBmFmI5Ri0iI7xTahh0wkimqrhbcgi/9xr2g6iXl+ofctcxIh9nOomdwpjyr1bQU4owDLtnjV&#10;wA7aEi2ggg2S4fZ6ED2AVPAAhISVG2xqr+gljGQlE/4ApHd7ZfggyScBU7oBcgAhZIk94fsyo36C&#10;Aio6RnjsiwWeg2GUWfYzUFScQnLvkqdQIjcDeDgh8B8CSOojIuw9jRtsqWA1xiRTamDNR6SVBeBd&#10;IosE+8A387AmQzhM4IPIkDYopmFLwYog4nJHaS1LVX8ZDqCRmXyQg35QeKVA5PaJQAxkdxA52hLv&#10;u/N/whbJp1oniSxETmbQ4hOWIg4L/N5TZ4u+TMW9pALOcwcsXO4kXCO7J+aCadSOcHswRmrrygDM&#10;Ki1x5rdG82M1c0jTu6ogmFvP+/KRis7s7Po+iNI0c2Tkmoqv4lY7zx8sctolPHro4wWUoAzNUiJW&#10;r+QBD2BConi7x1ZQaSdINQKf2lx20uMsTE4agY3YDcSpxHoGHYsKAGL+hrcs02VQe7IzBmCqxJJx&#10;LjcRZ8AvO78zR4Ai4lNfYepQbkwfAoJHaXjtzKAyfS5cN9ShO1ZA2d8U8F6oMTQn1ozEJJIaHe5i&#10;VsPSCGwmpqpkdJBfZyI4ycCyPDglYsqSzUhkYzCq1/Qf7jbjZmpPELtuMrQmt4YzmmRBCMYe/FAA&#10;+xxH46Wu494nMEA6Cq1gAA9MjRqA4lcgwgwzkerbCSxeDbZHYnN3hDmowhL9RFrZLPY9Drl8QAG0&#10;g+jyYfaB9dssuHnoUsSv293UioBPGuYAxDY9/aI2AopHZHcvA8mumIJHQw7gQgzyt11sUdJMWHYA&#10;e0rzWwmsRW5EBM4k10le4AyQIEhEC0IoJIhf26QlBwrmwfDYglJwAaSuucHPAxUxQoqS05+982Qj&#10;ZT7CZfwziYve4aBQfO4opIREAjZwpIl9Pg5qIkRIhHZzQruZqOmQwf/trNWrYeqSY+8voBpnbYBo&#10;YsR4vHpYCCbpTp7ZwlJeELInIlg73bKEsC5euMBxpKg9+PVxpbeEsr8rJxNnAvNXXElE4opwq54G&#10;REWB1xvXgAQjYlg9+EUBSYog+Lwh4g51a72OJ0MYQk3K4pjrl26owg86Ar5HZgtS4gABgQEggFgw&#10;LhARhQChjyhz6iANiUKCIAiwDjAGjT7jj+jz/kD9kUMAUaA0efz0lTvljtlz1mEokT9fk1lEQfU1&#10;fgJngfn0SBsoggEkj5ozzpE6eNLhzye9PGNRF9TgQBlD2rDZrTWrlVBFfodfBAQslDjj7jADA9rB&#10;ltkD/ps6dlzd11nUzt9pngJsQUv1rA7mwVxmtvklviwAk0IBd7kgKyFkCGQBVvlFVtMzoz5KudnE&#10;oxNVlE6xOWj8gtNVxMoklDmdVvMZjWUmeXgWJmcz1MCgwFquAkml1FpjFCglVw8gxOhgUk2wBkkk&#10;2Egs84p73zc41ceoemf06qt7toMwHLi2UB/pk3Jf84rD28G3i2/tdioeZkU4+PQhlpki9rEmSRLe&#10;s6zsozZvQSmYOQYCcHHXCDrqA8aqpMtKhtYhjtIs4CGMSwBvxCYkRqQeaUJQ3qfA+HcWAtFzpn+4&#10;KLowxjSPmgaCLepZ4nBHsSsTCyMJ1E6PN6s63t616BLS3qVHolh3pgesoPefErLe9D1I07y3rE8b&#10;ExK68CI4nS3ysfCcMNDyLLeqq8JA9IHhVOYNTqcM7q4a0pLexEbgDOIL0CeFBrqdyUQcCcGA4xic&#10;LEsQJUhSLNygz6PPMAE+JA5yPJI3s1Oi3r/IZQZ4R3KTryclx2ycoaKPGygQVjSLcJEuZ2L3Jx0V&#10;0obexg6SBOunEzsSnEnJQvYN2TCa2w6ATtxO5CGVVBJvQgdb9z6AFNyIj0vWYtb3KwlDAJM3sZAA&#10;wC3pm/dnt2AMLoIkzAM3XR0PfKSqvGoCULSySTKqryvsZW07nC99aH7Z6UQKjk3n+qrGMksTE1+A&#10;MbAAqqgUUt7rrSnS0hDkIK5GnSdJIwDe1snAMZZGqasS8cdmXmamyVgDMNkA1OoNFwLLEmaTO6kF&#10;hSsqresYxNSG5pZq6a967pElCgBvqlAgvdaa49rLitO9qIMADOw08kFeIMvdeoFY6eQqjTEs3W1C&#10;0K3SMXS6iOM2qqzp0s7rtAi2oH7c6zxg5696siizI4t7NpQk1+Iw1SLawfiUR2dPLnJzO+67iqSJ&#10;nc+cAG2IB88kW94a3J+za+QALEE/XhZ2LGcc7kc7I4+0o9cJ7LfW3MnJayzrEkyZhF41EXwgUh04&#10;/shJrerNrSt8NgBvzFNmyCTLPYbzL2B3vzj74HOIjDNt7czogEnDao8/b1oYnUoHP+amrP63Jpui&#10;Czt7kIQvGTpALuiIHXTOqREplAewJasSRKTBRuwPcuOlLpXzelDMY2UAsFiEM9M2/Mc5TVrJOZuA&#10;FbJezKEUMYjtVSaSQLcKqZQxj6ABFAKAb2Fg/4KkELSYkKUPUjqaIYSg70QjlJ+UutlUQAkYJIIM&#10;SYsTeSOQjfYP4tJgIRmtdsP8tK5SDH3IwxQhi0YlOsUynx6x7zrFPTKSF1MYnpRsH6ShxhHjAHjX&#10;dGJipM3uAAZM+lmxjHxGUKGUMnRmzEvnINC8yBQCSSFKMTg3pOhxSTOuz18SJS3x1W+AcoceSRFn&#10;dSP2GRvSTKkGPKdaz1i3l7BbK0Fcr04tuKMs9IL5GclnSdBFer7wBRMALC53I/owACRQQaW0EUSp&#10;OScmczbnyGG9LEYA8pFltpnj2gKOKlm/svItKo4YA2bHPMkB6chQByzngeN11ZVmuvibCBlUihSU&#10;M9ViCA3pmzAF7ZYBgmaTizyNJqjAtJz13NaH4YCN6fFCznHKTMxh70nDjokZt0ZvXxAjowogoBJk&#10;zlnlkPkpsWACN6a2ANKqVnzEGTMlYkykTJGUmmtp5s4HUnCH+WcdVOUejgKatlGCbkBkgYCAgoBa&#10;aIEqLSUAvcgyCkGpIPyH6MX4TcYwjgAhYi9k4KalJ5Y/mdwZIITovacXaTCIs+IoaIRvq2MTGtPj&#10;CCcVPWzRZ75QKENcH8zZm1di1l7MA4Cer/Ypx9JKRpJyUmemULfJ0hlEhxjUsgw4mciKwAEKqmdO&#10;LIwKnepElJeqJSzmSBNaN8UERp2np3KE/RNSxStBbRoiVbp1xEH/WInjVlQkYKGZRL55kpPWpEVV&#10;HahUpWKJAlKERzYgwCH0dkiEZSqsXmwwhmxVSKJ1A0Y5DREF3GJPedeaJayZ1tqoTMptDFSJSeop&#10;80RHpQrbjFeQfiXFMzDUQDS/AHb9LNbUAktMcx/FNSARomdjl6qFPefQA5Yp61leISJsY/yUJnUK&#10;wg59tKsE8o+8kAJYmer6IkUO9sVHITBOeSZS9hDElnuGXUpsmKhTBUuZt04+0zlDas+K+R18Hj9q&#10;0Q4kgKchAoyJX8ms6bIDUM3aAjktYJgIJMeM/9t1AlVaWNyw5MK4kcOYwCJxX04pxKqU1VTm0Tm9&#10;Titskz4jARTXdKQjRYgo5zcnDubt7qakWaFW9NkQIxsAPY40jRaTKU2cipiItMgBZ7sXUyDCACvz&#10;DkOQZhGI6OkdfayUfj62okeKrYyYlzIy57PwP097+yDLjPqV+Eal69VBT5I4fJaTxsSK+hQgTk8n&#10;xWIEYw8ZmijE6SMRySY4j3qIJMe9lBBp84aRmAO+TDidS1MSXsnTTRqzpbwzctNmn+kUmxJo8ha8&#10;nlDxWRwnEHlVNHIQjAykuCVOPAGhkAUOQCGJg9MklSZ8tj7cBpMApgCgRQH2wdP2I7aTYjLbShLC&#10;tPa9IRdg67BabLPPGskDaqSXEzZ7foDpvUfkWMYX4ChJKonsxHMOX2XaRP5H0tahiTlImMSlQuc5&#10;+4RpxuwpF8L33FlGpie90a9yYkeRKmdoBGm2AGPHIB7+5s+xarxw5E9RisWOoZR6Ix5jn5dPGeM6&#10;6JScczIRUsgjkydPUUu9bEADe0kQ34RDTQ/Fzm9PeZRRGpShmASlY6UK2VuVP05NkfzoSxJxqKRh&#10;dWsIkEY1sAg8ZOCST7neWLxY/YtkaKaU1q0diMT3KMnl37g7lb1kRvQtKcc26dH9ssAqpJ01cJqp&#10;EqYLyKU7Gb7luTqUxj7JmYCeisc03LrMcthxgJ9px0EAYxhYt+1P6XFW8RIm4l1hsRBKCrCCPpWc&#10;RbS4+yqk4xpVRbnC5tAAN7dhRCSXTE13sZunI6izqRZ+SKoA/dDk6SkiVa38aKMYoSFMuliSCmvJ&#10;CGIyuKs7viiSOMAdQHJ3jXCRJhuQCkPNiHC9iKDrjBBzIIlSOtAADxmrF9vzoZF/iBGnjCo4MAGL&#10;pbManqDGJ9uSMejvM9l2rdCCNeAAnJkwCkFClSDNpmiROoNFJsCcPxJHrniQHxFIiSOjmiqrKAB+&#10;JyAPMiAUDejAD3hjQtFVCTHoiMC9lSEdtHPVC1wGFkihk8pnABCdEzo3IvpqCGOvw5H4iWIIqUgC&#10;uzACEziSIaCJNKnWKvl5C1goRCFnmHOqIxOUutjlmKtwi1i9CeD2IjtEtPoskmCDMMgEiwtIw4NF&#10;qmIpjNrvinu4h9PAOHj+PTACqvsImGB9raKRPnCICmkzj9jKC9okoRsajvNgB8ukvmCECgDGCgNz&#10;xXHmABGzpjCMLeC2oGCYGOCntimpCJMjB+GJnJCRPPN5xTsBmdPiEnDAL+jelCtsIInRu2rwgDvM&#10;xfgFjKCTQTAAwhiSC0koEdpeKEtrCalbNGt7tnjni3v4kwxRkrO3h9CZqnmTi1igChtToonWM7Hq&#10;xToysamPw3gAF3KuraC9qVh8RJsJCPDxuPD3p5CPHxOPDesOOSN3nUPMMSmARXiGR3phtSlUCVFb&#10;FrLbC+CvirisFVOQjll3PgEXHxE4nZiNCSIuACizwvABwjh8uai6kxCQC9jJFIwri1qytZEYMui3&#10;j9iSEoJ0yfFLqbGKxKgCDJDEqtiYE4uSCxH7M8MfCILxuop1jErNChjrnJrVCIRciakznxCKHSh+&#10;l5ijIIw2nlKAiBPzB/Soh/xaKqMuihigE4i9u1tRCQCxHxNIAECUDGNCiLDJOSQovQB8oIp3nEPt&#10;iGEpFqHfttgArcgBonqrRslLjAGkCLP4hozcicChrNMhAUjGFqBnThKeo4JsJsDep6sGtByKu/pv&#10;p9u8iMFKh/DxnEi0HyijSjiNG6upABidIImiB8IViISxrth9MmB9qvo9ErD3jNtQMRjFiEQpjxjA&#10;QDRPQ9ErEpTWixDKPwiIHrPli0sWCloIzxQjCSCxNfC2jNvYuivilnqbK5iDAS0JgcUKzAQDwACU&#10;ESwNjNkduMOSEpN1CXS8CRCTLNJGCGPSAAsdNnizrfyImhn9HFFMy7inyDSVwYGWP1qVIWiPIkpf&#10;M9oxDRtND3kSkpI0O5CbCPR3OlPSopwjUZPfP2xqivnxC3kSv/h/jKCgCKEVDemYC2kzvchmz6i3&#10;ykFqEoLCDKFIizmrC9srw7s9pRpEwTisNCDIDGGXB+HflSPuJ/MmiNFEUWNEIyh/wJmzCeAnVFM9&#10;q3LaJ11HwAFnqRTmh/ixSrR0upwFFsx3tmi9gEzsxuvu1CLKDElbEpDEkdj3t6NQSHoAh/CzppNV&#10;gEL5O5nQpajrjCL5wARBMFxOSIPirBiawPuWJnpEDGDACxTAyEADt7RlgGIpj3oIidDxpamLp/yY&#10;CNMRHWJeCTCdDrxuDACzsrrHVYC1lImeuTSGgAjGC3rkgAqXjIN5CTR8NNiIQUB+QIh+1GCawgnV&#10;VCqpM/jrv40/kCmHEzknJfTaiEOfh8tDyyPSpvKbkyCambF3GFyVlPwEDzFsk4p3sKC6u9i1p9wu&#10;ijDep9psGKwbNoCLJeJMwyiGEznfl6imjrjeyNCQICSBy+krs/Ou2WCNDJDJVji1xbCeM4ADPels&#10;idEnFbEoCqkVJ3m0R4CCUhh+DNkzp1sRp1yKRtB/LHIPIbyOmjU6AAtqieKyknCgFZptnKCPKorp&#10;uoiqnxHxCZvBpQP7CBUVRSRpAGyigDSyuYiVTKvCnWL5V+vxh+FLvuTMHvjJEYNZC0lET9jIPuHx&#10;WliVDKLRgTFETWiSIPCKFIzqj3koKdsEjeRkgBjKWj2qi9xhCJVXF60xknDGLsOMDKLTLTpUiPLn&#10;RSlMluE4zfR2yjE11fqEjJUUABHtkrNVADzJm1pguCRfDAFbF6kdkzoZCmkdlTCYLCDxsxCBDNpl&#10;2eIcNmC10cgMFFSkWsNEkpCziTIypaiST6w1LowUh/wgNg1hV1UDydCPEzlbEdmHKjh6K3MujGAa&#10;4EHYgWRrVfj2IPQ7CjKdrXFFFcldMECsChuMDxyuCaqRVeUNCkEznrRiN/iLPB2qi32hgDiSIY3U&#10;WQ1mYXHcWyuouiB6jry3B/THB+SyxLgCsUROsR1hxOjE1k2YErTGChnxPDj0jNiz3vD0i3mClrFP&#10;iSEzoIqfuIAF3HCBOSCZlqMYXyLKwxj0rhCliZihsoi2ixESoI3t4bUbCRDKQllIOqFLyyi9xCAo&#10;FtxiWtFMr4JgnRpPDc1QC0j7YZWlCardnss4oKCDPuMRtQP6h+koFrDEi0kz17tQLKHQq3Jawcj2&#10;LZCQV5tnAASAh7raWxgCz+MZRrjcuFQAP7sRrJiDFEFETAxuWj1PCeSHimlSL+1u0lKvUUtMB/JB&#10;OziR1i4fCNQKB5quzKCLNioPL+ixRgiEWpCqjNn6iOPhtQsSABxbvFG7B9jrulvVyWTYCvrzCHIp&#10;4OXE2fgDPqh3EpIpz+h9Dr0X3CAA5qgFraSOvuDnltn8RTtSyCVIVDW4pgqkiJiFCdFSXVCDOSDA&#10;S/W5gHLCEMEiIkl4JBqOErIPNiwNj34knvi9iUP9ikS5KqwdW8QA6DtFChyiCEWigEt7TNLuxOxW&#10;3qFdDGLXHtCOFzop4dCzwhr5J11tAAimht6kkd2NDloMFnnh0mmLCaqxj04cNdTivzsFGe6rzuVT&#10;uombTzksDIDezPVfwN6UIylznp0ojqzxy5s/YX6qAHztqojxnxJazORgCJMfh5CUJ3yTZHZkkz2F&#10;AFyN4QB5qGCmpbaaiMO0Caw+gGztlTinp0l6rNP1EHCxFbTchov4liUoDvGEDx3gjIMnqEp161CQ&#10;TXylCjDJJ3wWHnB+UbvwCBIPJ0sBDzjIDAP4kdu1DzaFAGuegHWGCdRNsoCNJ9iKZ2rCW6y4sIbA&#10;pe7VXUI5CjXsil5cWyZUwhraJQuEPzsJkrLHFbYRUfCMOPAc70IFowvSsRtikSrHNirXTfD3sDi6&#10;icFEGrCq4bsuW2F8i2w2ErFLqDbwB8Qiy9tc6VnCbygB5gGSi910XiZwTu5gma5kVRSCIMQcpbFs&#10;jvGOwbiiZkoZTpIxMer/zsCGIUCEChlVKGD3l3UoB9L+6ZDezTgCCm2Bt4xTovABt7UkB9Uvk/DA&#10;ULgBFrQNoIj34ziCDKJ9igVvwFMurKIegpGHSH8OI4DvNDt5ND0VSy40gGZ2lzi9igZV6WLOVsVQ&#10;33TlgBx6ClpigCr5UBB4w7jxx0W7zBRHmcpsM9tAmupoX+h/SGRi586jbttMu6Zht/X7Fzz/mutp&#10;iNLsDJCiijYnC2xkQ8CeYXjEplCVahKmCzx1XeDKD2RIAEjKcCavVCZKEIaaCeXhVQthh90rikZK&#10;iLZntFC358DAdXZPNyHbpB61ictNMbiCCxD3wNlSbQwFXLplFGiviKWpZX2AND5LCMY/gArVh+Wp&#10;RWzpbUUMWANHDxydh7FvAGFENDjJNQVJH06jHO4jB8MkmCkSiUKYC1twdDFC1rs/qbYRtn3+KiRp&#10;q+2jImztc8cGUmdLCdS0kpiWGrGeyCGKnqLL2ddDgBNS2K5wmHiBEpNsEdytROx1NSqh05CDNf6V&#10;2L9BWUCGaXj0jxxW2pEnc+K8iRFSCcYe7/AGdNCViWY+2AbU2JdE2rCjGbamGgwcC2C2uBnWVnWp&#10;bmh9CTOMSvCWZ8LNJ9nxTbAACZixMzOCXAh6YX40CNZsiHJDCLN7CTCcJ0icDGEzrNJ3pAjIF6hk&#10;+5F61ViCMuopjGTfC99PvP3UUIZxDvdLCcHxOMemweB5v4koFJiWEdsalz9uM/L4k/CgHjAROSQP&#10;sai0rsCgSCHqD2d81iRUkzl6wNjr1Y1egEMFKRNHOWkiD2CTDKR5iWYpEICmi94EAawq10h9oMCS&#10;b6FdEoLThplrHXgTgZfjizqGFCigEVCh6TB531yPZ8yY4htn0SDcoy4ccreflucfPJmWOMX4aomH&#10;DN/ViCT64iw15gpsbZvnt0a3SxFyEts/FLykIyjAFEEsgHiqmCiAOmBAGCAWDPuEPaFPKGBCHA+I&#10;P2JACKBeLPqMPyNRh9RQARKQP2PQSSAF6Sd4ykDSsDy0By+DAUGTMHTWVgZ8TlwzttT16z+QRp+T&#10;cMUWLBeOQh9v+mAKnSQFVGmP8p1WlU4BAStSWCR6hVOp0KsP6yR6XgOyP6lSOCWezzMGS0D2mPXA&#10;E3cF3mSSCp2mlVoCWex2SoVGfvV34mPXKQWmSPnIOrJULATGY4Cp2eb2e5WehVyS4O0v6zzEEaeO&#10;Qp7UKY2e/1rRXymWmhUqSW6X1OSULaRoJb8LcG4ZDiPm03nkAuY8iz32yRx59GSTGv0yzS/iSTTg&#10;jcW65Tepyd6cSOPfzPD0YDAXKp3Lt66Eeh4OP6Ov7ce83K09F5u3/JimoHArAbtruBLNJW7abpum&#10;Kbqw1SUniqIFKwnJ8Qid0MvMe6lJCiaKLS4iGHkkAGxNAz2LAf7qn+ryNI81qXpIuiKM+0CCKEw6&#10;lLSrCPKxH6nLSuTALSwEArgwCIAemKsLOjypsAkjGIk4kMncyR1StLEdrImIIy+8CmJJDb+JI0Ue&#10;ookC2JKs7AQNCaYwMrDtNOyyDORCbwvEk6pgzPylKmtaKMAw6SMAoUbACqasOJIABSepkImlSbiK&#10;mj0YIMrDt0OjSQO2/SyMBEwGqw2qELTFR/rOkEJyUwCOLS7cNtsglHJAdlcQtKSWo85CSPocbVTW&#10;27cqYs6SKUpShTW0UzKczaXu2uC4QWlclKU4kNo4m4N26CdvvExJ3tUkkvgiDl0N+CUDQ8friMur&#10;SpnRebVMEpyY1vXFxVTHynoJEZvYC4jkQME2DAphDAXMw5h4ac+HuIj1PpazCmJAmIO4zAYK1oAK&#10;sMyl7AObiyJKnALkQsuGNuIoT5HJl8sPFCyQQ6iSOWWijdK7S4AWIAeeABAwQaHPwM5ohChQ3JQP&#10;6YuTiNVNSKJIqbZH/aABpArD7HWbmu3Ekibvc06sMqg2dADOMDLu0E5oIm8AxmsjxQxDMAhPu8Jo&#10;9IS5JbCz5P4b/Ampwb+BTwwZcQoWXnI/mMg7AL+QtWCyopZqCoM0CPMasigo0qddIJmt2n7DfJIx&#10;A0AwDb4JyQ2EgWRU7now7qzyKrTRrIw7iQtCyPPE7PQ2SfaPKShF4PVfoBLO7d1PkwDkdXdVzVHE&#10;fFo8m7D1wdj/HauFRqEm7tqFe0fpBqam38AKQMPqIANM064O3CalcWbf7SsjmqocCFug3io/3zFt&#10;JeTcjgUoDGOgE7RvTnGSlMUTAsfxYUXkUWqgsrCBkYgDQMcgwBSmbkafOP9OgCFEQTAAgwgz2nwE&#10;rVGeJ3BaiEPaYiRR2jIXXACSGeo9TtSyMgLcmtnDQS7kxZnA1FrPFjkEheR5LkMHhs8MApgApUzi&#10;EgLO6thAFDSkGQscRCaBkCl3iimkiSI0LMiWiadDZaXOj8JIiglqUIdExWwZAjiFjxNtACWk1R2z&#10;kFYP4OCQT3DiMdKwUpDbwG0EGLsXeJIAS5HIf2gaRraizmqLk7AfZaUrHyQiUJ9pWCQLaIwYAm6c&#10;CDQBj2WSIKqH0ACXxEZSzOSmSxH6hZ9hEiSLDIIc4fymk6qZKckpCZcklNsKcVNBxTizpVQy1sc0&#10;0VZuxNGWc5BcCpmqLghFRpToIPJlcWBnzYCVxwb4ggA0OQCFYfiad7BP0rHIQDKAiRvY3EEI5Ltq&#10;SOHPGzLJIchCaAAMfKZIKgw4FEy+JvKYlhLYXtlAK+QuBZ38yyTEQQ7ZSovl3gQAFzREjVJNNw2d&#10;ra7Y6EISUhtwI30WJRZ2AA9pLiXkgNU2el0qx/ExUMVqKS5nVwVLghuoR5moESY20wD520rJWXqS&#10;8o7/XVnbbmSl/aEysMxJPQ8rRQiBDpQtC9nxSmHjnHLWVRKAQV1pXUYco5Nxi1vrGhZjrfCWp5RU&#10;gEDVeV2ESNE2dsQCKbx+LyUJAySizpWoNWUcpqjyEYLTRUfpQlKnWloqpYo/6BJrO3Ug4IFqPj9d&#10;EUUDBRySS4J+0BHk3rKv/JATeaI5hrWxQ2dctydgCpymTRcALyzTmFAUdMg0pyolweTKJmxGEAoT&#10;hCWkmJHjVHQOiM66TXRuFCcMCkGF2X6MvQnaI/keSnObH8SAwFAjWEGeTCGxhkCQEcRcoiDxGEdE&#10;IQCCO+0WWCRDIMgZ8igCmSJMhB0hDWUglkQ2ao8Rqr5xPAAUI/k4XkxWJhMIAUs6YW6VGTGsaSSI&#10;FHA9h8uTqzAIbTaVpcS8x0DdxUW8mZclHNASdZWR53VID/QsapIxNbBALO7igbGP0sIbhKPwmL0T&#10;fnItSVmrZGjxBZydOQAxnlOz1n/bkf8bIjXvvIVpaZM7bU6bcSu5sZCQobhCaBKY/WqS6VreEiRh&#10;5gHbARLkkRFDxJYyTTeHRgSXmdNw2SG5YinRoLRD1FUWwCxjAA6J8aMqX3mI2RiHxoKO0EgARLRo&#10;A3VoBO2R6Io/Ttzsy6TcoR5TzEcYmAeTTMiclKLkqOFABdLSaxuQpd5Bndk5PEfIkBcilWvpuakh&#10;WFjiI0wvCIrhacYvuIMXJCa0iZrqQCkq21y25Ena3p8j1kx/6MhBmEAx24Q4vRBC8sh29Px60saL&#10;BRP1BAAf/muyJGqNgJYUl/LoDNAAENBOgtJ8qx2KPFKrNDFCtE3tKTkxbfSctViDjVNeSY9GcJad&#10;ttICbbKpdQTUuRQsUTtARV/Q1lgBxUMgs4AV/iwUiAHPml5Z0LDT5kfxoG8isINQTb2JTuCsV0AO&#10;hMwDR8GRSLkxI09HSpkcshygvdx+lLtfEb439r7FYER/hYqbx+hYW5ZTsAmY1Lk3s6upTxp39nEw&#10;SarWxkCYgo7cxt7j2kN5bAJU9br+1S7fJKgY4h8tMkePla/TOyzAGqWAlshD1yVlHs6RxoYIF1DM&#10;8ksCO5OYg84AMhOZYAn92dpvL7JJyEwj/MA6u0UGT+WKYCN5CPSiMNVirEY1SidLdcfThwB7jskO&#10;4hWAZx0WSlIj2LAwfrcZfrPJWqtD4AELVduo71nijiYnf+SS/ZUNt+QJO2Wkm6SlRwhQC2Elstog&#10;whaqWesYwf1PaLTfYEYLv4XrHyxtDZh/lWgIRuPQbt+ef7AIikMOP4yGnsseIwjqHyQsQmBVAWcc&#10;VGz2xgpmSoMgkeeEH29cH0lGPMRGQ2QiyEI0KULOQmQsTKIITeKi/EAOzApwjaKEQmSsa2ViNOYM&#10;BMdWKww+A8dWgzAuOI8OMk3USAlUuMH6vKys4m0cJK5oIoVGmK4qbGKcQ2J6G0HFCmPkkK8SUGK0&#10;s69OlS0xA+IQOIDZDCJiQmKEQslIH0mQUezIoETcLubyIogybOs+dElCwKNIjSAQggvFCEiat4AQ&#10;JiMOl8Qiq6TWSY/8LkeO5ubMKY0U6sUc2WTXCI6un8gisoI+IkSI5GheKumYJeyG56Ja0saq1EAY&#10;SUQCI4QifeARFAAOQNAcK0QiQtEeJexq9aIwtoOQjCQPFoRqI0PkWUI0LSMOMOxQpWMOQmLgQs1S&#10;I4PEgkH4iaxqhCX4n2Y9E6LdDaASiyY2QC+mJaZ86SIwKw9GP4PkNVAq6yuCJW2MeSz21KIwgIIy&#10;hM0IwkAGN2I03aHq6sh5EqH+Q2LhEQIMXMY2twAEZ8eSI8a2cWe4Qsws0IbULuiaeKH2gvIgaQn6&#10;LAfbCDDsZ8zkNOnUxdGss+V25+KiQMKEe0r+QsUS+uAGRYgg2M5gJyfIxqPkx+GwlUnDJgwmMs4Q&#10;eDIm+QnSroZG5I2MZ8MAmxEssbDQ52vGiMUIJ+vcZ4KmPez6JbCiweyrDU2O/1EmiO2ObOfIz2NA&#10;OQf6zSJiLgKwPEMO7mIkJiBDLeaKPkSwP4tmIpBMAUekS/I7DyIoj+KdAEI03EIIxUG6GrMMP5D9&#10;IeASLSQiWAMOaALkWoJW/gBcryA08kGYpWvfIZEtFJIIJuf2XU7BDk+itUAAORMs/cQme4q6oMrG&#10;g+UQywXcMgnpNmHyRY+MoEUcOQXQA4f2NARYrwryOQKE+EMgl8xq0Is+NUq6a214+W5REKIMog0I&#10;+NGwN4LIQMXMl8ccY3CEkU6aJDHQ0SK0oMGTPOe4I5MscQBkI40QibNk/II07BNwK4UCIQmmk2+J&#10;GBGewG6dBAJfBuBFQG9FHVKy4gsq2NNrNk9mI0P4P4MPAuaqI8VGO3MQJeXUQMpuJuvEiXGoXEP4&#10;NUQMccPkf3QGBEiymOIJQ6LIQtCmHEe4n0UvOiaAsrK4KmQNPuH2PEVGiy4tEWH+LkxQoMted+js&#10;0kKYXMOZF5K2nwIwEDSgRSRXC8H3A8H42MeO0UvTRWiMdsAI3MdwVSYuIOIRKOJmUcPENe+yo8Ip&#10;E4wqlrOmK0MOJiLSSwxQ33Syh01CysJueS9sAFJYnCPW4NS+MIzbTfK84jKybOiCvE6EfI9Ggg0E&#10;AEY2KOQ2rGi8KjIHIfMiJmI8q6b3BSIMuYIMI4MPJUI0LkuSKiORKiAARG/kNUxQQiSwe0I4VGXM&#10;OJD8LOQiRCvYyoNG5rEpWEswfSoEJIZUQGXVR+oiJe324oAPMkAMNUQ2e0RHD3NM+MfIt8ucIVCF&#10;Ow+PK0fJJYJBPTHCXvVGlYI0QtU6AYJuXVMtToLIauMeMgXFMIhc5GTW6AK0f2JBSMOM+IKmuVJ9&#10;Gm2O0rNNG7FaLvJAAFT63LWCZ468fCncJWSsO6jXTAxqmbOOlePhR2JOORXlH4J2HCxRYMggRuII&#10;oglsto58TW82NEtoqsSBIklUlUJiP4dEbOg2LyMOfsG2I4bOUXDtT8lfGkt0Ucau5Ys6dWiZCuAA&#10;5BLWPMhCJiY2s6NUrGa2Q2581cJadWkqQCf2LOPlQoRMKEGjbSUmGkjMJzHEJWomOwMhOfPEWMNw&#10;QMuyBgf6GXb4WAj1P5aIAElQAK+oAMMAf3BzTJJ+eU+tXUH4KwQm8eBLcmKwtfRexQ79SonsslV+&#10;3mH49iH66REsNAMBBvN7ZlF6H4KmKOiyLk1MHu0/QVVTG9S4zUKYcXZKQ2wtNyysaAog1iaBDjbs&#10;AHEUAKjeLu7cBQY2yG4fGpa5UIJvZKukGcrGNUKOBtexAOhGgg32qKH6ylc+Mha8AOKxIkZYhK5U&#10;RZAqKEOQ8eY3Wgs/KHarVLSRSnP7AsvkJ/BGOjIlAvPHZ6AWLg0yv5SZCFcCs+JuntDMPMfmhiVw&#10;qQSUKOZOLys+s+pWrGUcZ8nCjkAIVSkeI8puOIXELOqQXM0UQMQsWBZK2yJzdAhaT5EsMAQmOIEd&#10;hrfW0i6ezYADEk6MAQo7fPSucoAArBScH02XRlENK05AVMH2a2mU5zL5Rqwso7PDZKRG1jWY5Yf+&#10;f+9rEYXiKYcmH8TWLO1gJXaHEpRkntiSNEiDcCiapOH3H2lsI4OQccKFMIsULTMtcmBLWWNPL8AE&#10;12PQKm7xCePNcCRyJ/eOASmuJmQmugHmSw7UIUoNRfe8JI02JqMPVItuLui6OKHyXawtJfiFRrNK&#10;R/hAK0dUW+5AO7TMAYQmxK//CwAIXEq7d1EpjPK8h8SUQrhbY60uH6I45ZHYK0fIStEDeHPCxIJe&#10;e8RMf6XMUc6KIoOIsUa3V7lKcqKdcLQ1FgJS3e2M+4zEvRYk2Sdw9HYehPnG1lNNlTg7EpNqavUG&#10;AOOQwOIVPzaeKXEsxrS89HOMHy/CJWJIP5aAhnlNGpEzH5ifcMhuheuEAVny0RYaoodmJe2eNOku&#10;IU+gUuJAqCqIIViZhkKiQCpWq7PqUUlelUh8l4JKo7Wg7AOQaLhnAmJeKUQDKeHrEkySQCKOMPZK&#10;SxkWh8dSJqaAiyaLpw6sKUGbqWpW7kPMtpRlQQwbIu5YJi8ebuBPbSGiWAo6xrcC06IoLlN+K4XV&#10;cSAKiC7ynuACQMf7N6JIa3hWPtYyNHZsIldiLJKVdFWLILKYLhj4XUhCyGMAaKf2L9C+wCK1VRce&#10;SBoSQ2PEtiGsPFqld2K5GigS0ROqK4gqikf29+YS/5KbmFfqO3NhcKPExQGztSsUQiaKBptc2EHt&#10;beyjAjCHi+2QACkVAO2M0VGFKhHiH46FRYH9KUI8s6BfuOr3dsyuLJH2hqAHPzVNt8H1k/AQJzfN&#10;c6QNRSIheELAghpWsqbOygibfLfqMPMEACPk8fBuXVS1moMgcGGoe5cgKivfYMO3FHCLm3dopwe4&#10;Qis7j5KoAGkyIIe4sUoMciJzJZPzJYQUJWENweQi6EKUQsfJBVH3Uml9llR1T+6sauLTGRkcKiPF&#10;OcPS4OJWU4H5YJGrUQ0y4SHxNeIxYUz9eIytDTPDHoI8MOxxxM3CNOoZtmAGttNlRk3kws/uQ2zi&#10;9HS9UaIlfAyTMsJBSImiI5rYW7LeBCXUVGVHnsHsPk1Tx0IVIBeNKZfYLyVHSWAGPlq0WAQsStWu&#10;iMKwKOLhamHuLqy8i4JyNUnsVSl9z5M7WzZVIoASSUXMQMygQnCWKjJYyhrePsXEprEs5VcDle1I&#10;I1LZdCwNqehoz+/9ndy5oNHsH4/sJeQCaLXiIMLOQNsMH3VoMkMPslm1r4t3Dxg4JBwptppZS80I&#10;O3GdZUkXWa5LeGnDIMIoI4OI1joW9wJASsq7HpyNCOUdrTgWHvcOIc0tZKq7ZRoQh0hfcCkfPCee&#10;LzfAh8r/lIH8LkY2LT2nsUmsLzKUWyPMLkiyMBCik+70TWm/oPGpRoUunREkQmKPDII0O6XVW6Hs&#10;ySoWK1ZEIMRHisIYfkKj3CAXgaH3bKIpBvyu6iH5scJOe4Gf4/WsIZXAszGoTXD704AEs6rSBWpW&#10;oNoM0tZdv2Jj3ntAJuXMQDKHCExqSVyuQMMPReq64HC6H5nzAuyGvjAw+Xu+2OORj4iyk0iaLkKO&#10;QMI5SkJA+HH4ziaSPMoNMJI1UA5HxtKZAh2CH/YVH2r/3kYQf7NF1Rto5MHypuzNZXmMJee4P4uo&#10;cXv8OCBv76KUP4MA+3UNBXh12kJz0uogaAdMH1HMeEwt6QrkIQizewBsdWshPj7d7KKUNUd44bP/&#10;sOHzQjANIsyIIMaK89tAo6arspxWo7UEK3UPNlTcKwq6P4aLeTRPxRAKH1MMGqa3h7qixlSZg4TX&#10;g5H2RGXEMBqwtE1inttRtSStsVGclU0QVGDN+vuFwzJ3Rk+NgrYhWgj0yS3eV8n59KAK3qOQcWq7&#10;J7TYABLoPMs6VGNiiMvaIwpCSAaufbWIheO6IA/IE9II9YM/oQBIUCIYDYcB4gAIkAYpFQHF3/GY&#10;Q/oy/4tF4kAAFI5JJHxJ5QBZUDJZCgJFwHFY6/ZpHZDFZo/YE/JIEp9O3DQXnQ43DAQBqRDgaIqY&#10;FKdSgTUZI7qo9qtMJRVHdEAPLAZKgLOY7Fa5PgkCrQ97UyrYybc8rg+blHZJIaQBgxebBQ3nBHpH&#10;a5XorVns+8NOY3HZ3Y4piYzFZJNonFJDYJgC8wEM1RqMDs9aAVJJhd6NHwHd5Q7NVWrk+Y7jn/G5&#10;hLrvoLBO8M+9bcHluZdYIrd+DSJRKJy+uRFZDformggJuhSorXpJhHf1+xFeQ+uZFK9MO3iIRMI3&#10;OZxNYzkfTI5DIZdoOVEpLI/iAJz7YluchI47Lo6lDaKQkiXJCwSKHhBBqwU3yFMwBauJgurJgCnK&#10;1Hu7aYKMrzFIEbEPJQyQALo9iJPIhCbso/D3IUiqNpCqIEqNDh+JgmEDACjbcgfHYKx63LtnXIMQ&#10;IyyyLu23KDHqvzPAcDcnLubsonjKb7vlEgANhFAAy0kKOwjK8ixqsEHOo+aOgvNEdgekMkpyu8eg&#10;rGbtwQeByTsjYJzy5y7rA3jVHY7cHLyDALUKoycq0rR0UWoJwta7adxdCaQo2mSMv0iiYIqisYAz&#10;TzrOvNqaU3UiSKMyqVLNGEJAAmE1Ru1rWwdSqKAjWynAooxxV3IJ1ws3KZpokKdsI1qcpy3DDUoh&#10;FSACjq7hBaMnA2iqd0i8aLtBFYCTyCaXWQgTxH8sCXNyrRs3QrUQy6jMVNMkKYLEjMTH9eCLrAjd&#10;bAjOCvA/f19JdeNjn69R/xUndUAKvitJQb+HHNiEpnjOAZYqwarTCxaM3Kw1mtyvicpJZtmo67bs&#10;QskNxO21shn/fQdZhNSNpI1tNVIvyUR+5CQws7dirkwjt1oANcA9o0YRywySPLUaKPMii76SfeBH&#10;6jcCSsAWhu2kkk4lCyYBbsOKhldiPIpCxrbTP6OzDkTGoRVjZoUju6XbEqLvOfrCL5QoLKYEV9Lv&#10;up/r4bXDHLxFftyw6aOAiiSLA0Aq8nyCVJC+YBZJusWxOiV188x6KRhq8sIRkKRyY8KaRgriuO2c&#10;fYI2riOtziBzQtJkYLvFUR8zqCkdJph+8u+kUgBhGsJg1s6MI/qXIUu8HKNm0tok1uTrUjdyIVUy&#10;Goc0CYeQAE+LAlXgoQ7fOI5uqcq43M6Qxe/LIkl1u77NALq97YCfE7E/khW6+EgRuSUEkSYkwmDa&#10;RrDCgYosdBO2ngBJIV5QZ22JGtRCkwrzLCTryNiQg1qWT8MjIo4MiqYSuJkJYc5aIICuIWfaRArx&#10;OTfkqI2nROhfDckbNg2x+YAHykqSYSEwifzCGjKQcMAxgCILJH2TsirNSLw7IQByKzRgPQTJYTAv&#10;zti/LbiiXJJi+idl+OyRR8SWjGQSSvB6EgAS7oDe4SNoUPF6n4WCP0/xGXBEZO2WBzDlQCmkIYO2&#10;QwzpEG8LAWZBzBXTgCO2vY05SCwFGJ2xIdUmXFD7eI75ZzoUKE0bcptsrmEtFcRgssfxFUAl3AM0&#10;shCuCYG5kMO1iROXppGOQkkvhrTclKU8BlJkDmJRpRU6BuirD6ydcwS5qxCivHCVITBfULSSG5Na&#10;S5fRSi+S8KGn+WqcAOzjNARtJLsBxmEciWhBzsyMkoSSdibpBlrLhPQ3RYZAkQsaH+S4+p9SwRxJ&#10;HL0uS7iKUBQEfM5yTHSHbKMc4ryvVdjiKUagk5rVugoo03soaFonPqnMQaXxhiNz1H4bA+psiLgh&#10;pYtOPY/46j+JyvQ5zfWyu0Y6RQrhxzkJ2HIlEbtMYImvc6q0i7pFWSqjXKyOYAl/AfWm31bqlh/q&#10;sZ6cgmC2pkF3Jyr0wiSafDnrE3xQrYztpJf0SplDdwBuqeGRInJfJJMzkCAInJKELF8qETSkY+4P&#10;P4BrYGJgB16NUQszlZREidl8rwWpR5yFjLCIkkylgITvkgrhZJ489VJHtdI+JEKX67E0aG1JC0N0&#10;EHbBTasHdraiD+lmYadEmR1F8NND4ArBWExrS5Mh6hHR03BJC3+KwHEHMcH2YQb1y3EDlUhPWSTB&#10;XMBOuoaKo5CiYO8lA72ZcyD92jYISOJABmqJjMwkcwxoJolInQxIrhJGfFWV6a0shEG5PPKNJUhh&#10;XKTLXtgjUAaWoTkqIqklP6STTX3nWAp3VCQBEdlrcEdJuUtXWAGWApS3SwUzfkAVCF1wCOOk+waZ&#10;EVIeSAJGa2tdRgBlGJI6wiCDm+lgK46Q3JhFMABJQ1tK6BSWFKQcr0YmQxo5FO24MsC3SzG8lvZq&#10;+oBznEuSTkcjT6DkIzroSVzQ/zc4AAGwEi5RlBF5BVmUsDEo/kqTVIKaQAYimqYksAjNPB9YDAKl&#10;olxSijHblqnSlUkwDT+IpM4hDOs6kUzlP0hRoKnmgLuVwvjtmQE0d2RI2xKqIEssaPeWtzx+MpJo&#10;S5VlvD8mGcGbCQRJELSCaotvUcfsrnrAFmAAcgn9koGnrm2hO0mSNP44PWWNCIEkp2TQwliLklWL&#10;9I93sIiRJXYLG+pgBHwEXs7rQrhtS0FGtQPBiRKJOkwVAO9Cx9SXK4b7Dkoa4qDYjwFCVuyItZGm&#10;u/jCwlmN5D/ThFhVZIycm5QcUojpfi/FawkS6LCcCNoWV6r0jchAESwH9Ncw2Ki1EoL9eiv1mtTu&#10;ms00PiWzaiowRgziDtmiQ41RYpki6akmYfAHEci5SjnJ0XQNmfI/NwEShaC7nxKNj8nJ0QJvNIR6&#10;koggTRxdJCERrcGXe4sLV6R2h5l3lqO2+kkg8TvQT1QAMSG52F21nUVEkv9tPLxsIIySJgWbMoKl&#10;p0VKQTksBfjeJJzEZg+Doio7iKthIlBvJ0S1JRU86AJjcl+waAY3lXCaY8vBpvEUa3MUlIEkmr5B&#10;psFyXF1YAdlQYehhoQq0pCCdoWNbPx651yUcWHvHkuxSIsLd0q6WmTTcRk7JRd9qjQ5OpeimYa5H&#10;Od/mGL8TujQKPQgwakjAiqfxt/RL46TaTxpOxvuzHgjJhM0HImC39OBoNN1iHPT5JPltP3ecelcj&#10;oSv3fA0B1NbGAT8W/1lXVrPHljyuKQTDlQAjUAfosBfQwidCwYnavpCxJI1rCzvJB51oA6qiELpq&#10;UAmB5wAjR7YbfwmidBOjPC7DAAzghhGAsCVIiTCSnyCK75bcEoqKNY0A0BbrUR4rEYriN6DzUgAB&#10;+LL4hQriVQkgu50Z57ELAhpzpQwwlBXqnxOhboEsJ0ByA4zwmAakKgYEKy2hoYpROAkhiTZYmi+6&#10;LQBhJg3KjwgTCwkhOiR5ekAKNa8Zgo0C4pv4lxn4fLRwpIhwrxG7cY7DZDiTDkHgAhVjmAiphYqj&#10;3ag4lUGzQYhQ3MBAuTRKVpQbGYlQmBP6rwqztDACCgvJBwsEBQgzb4k7RJVkTwtTKhszrwkLzw7Y&#10;7bQgfwnbYiGQliCJ/YlxOj1IgSGq3IkcGYAQrjP5Xq5p/4iTkgqK5AnMIUIgApvKGCURK47ZCwwj&#10;s7eBuj6rdxCb3gi8ZLd4AMIYAgoxbonLgggiuKjotRFRJLcqEgjo5ycYDolA7DRMbjpy7bKqVb9Y&#10;ASTr2IAw6R40MIEcgApQnbmAoohgl0Vg5Awj8g3KYIswipCxP62kHahAAzP4nMCYfy+Iez1ouUZo&#10;fsHJGZEJ9SY4/B7QlcWYmjHY5BobFDLTvgBKRgzC5Dh4pBNQlC5YbwvzSYfou4FcnwE8oDwIuCkx&#10;srOhoMhD4qJ6fTeJwbc4pyYI0EC424gRegipNTNZK6fhVgnZXrm6uT+oi5zCDzLJz49poa+45y1Y&#10;FJv5GD+AnY7ZP47ArhfgliXImJ4w3hXqAgk65piQkIEkwBXEaQgUEwAAvzigfZwbOjqiZ8ACtj9E&#10;RogQ1ovgwhcQjY7Zbrw6YKqhsqIgq0RwfI4ok5+A5EcQgit0mgAy4p/DWi17kJjcRhxhqqop9MfC&#10;SUkEezraAYwyq4fQGc38JwEpUQfpBxGDsIbhBQapTgqQkbkE5ohJuaUCUb0Z54kIlCxii4uQu84K&#10;p5ODTZJL8hiU4aty7oAAlwI09D+CgTB7ecfzaDHqtjaJt59cVAmEigox0gsBNR2xJKSTHCnLrzcc&#10;kwAopRG5gZY53q0RZrbC+z4IfaoAwkD4l7Dou4r0ZMlorRRonb7IAEa1BTljQB/BXD2rP6l6lCac&#10;sK8QjEexZpLRqMCgf7mD07i4k6LpiC2gwgozw84KtIAo5woxOgtwZLXIaYlIlROA5wvg3hlrLyQS&#10;YIkwk6Ub3Qk8/r9SUIfo0yFIzBGBBwnL84hBQZv7AogxDIhi/QBAqAqNF4fxRMQ0UVACCLF4qLoy&#10;N8xDZE6h/Y8A5Cw4k8xpBwDVQDXwASWtDUpdGIiEFoBIy4zBQbbIpDhZC1SIe8CwjI3k6gvy09GB&#10;3rrr9EPye40AoyiwfC3ArlJdN4fbiUXU+yGwhFNZiT8grUZDvpvEI0niSglRwat1DlShugv0XCk7&#10;0wgUklDpUim7WTWj/gAxvIkJBzHwBgpRCw7BVg7BOkWCOg5DCh+ghRLRNSLA7YrUdRTbP6qkspso&#10;+rC1LgzFA7qCKyysAKVqOQAiPI1ovxJLMYDAkIrVWAqkBgkcCAA8AJ9UpI3hOhwbpcxLeI+tA7dp&#10;wcztbQAgpS+CyDzjlCZEfa9TH4hxU6zIfq8Yja2i5pJIjoozt8oAE4wkLzoYflhaxQgVSRC80sI8&#10;pQfi163BOFQADS5AnY50MgtRJhcROBNVXjyBVg3JRocFpCSMbE21pdK9hz2zcLDsdqcc4Mfrrxko&#10;5CWqHQwwrx/DmA3MhYww503rhhIJJYzyFsVQwy+4jpiTmUQDpK8MfJ61ik2ZccIpTYjsjBCxOiL4&#10;/FuMgAEcd0ZLP9iQfTzDZQgrzU2U0welkRuojYpU4NjbZ7/KHi3tytgQmlDYi86iqh8TiRocpNxA&#10;ew1oHN06p7BAikBwZd1qdFUAhiUdcx40FZSdh7iUT4esMtmgjMJsJ0dy5CWiQxP43kaAtVA5ZpGA&#10;I95ZvLCzmEeiqsGjst6RCZej/Ao0wolwrwlynwisyLnVPpuFFQAc67dae45wirZCMEfDL0lqNZ8g&#10;ApC1pAcCDDWV9p8whRNRBx6gmArSdCR7LKpKtl2o9opRaaANWiNgATDZgaqkIFW4sK0jQqxNYjrz&#10;EVfty1pTfMlQfRiSWo3hHRHctRv8ijS4AqoAYuFJXpByYImELogjndyqU4iC4qdwf5PouBXt3ckV&#10;1cERNRXApT/5qQnb8ItC1+IIiBQ4mj/72pP7jNic0Ik9zhGpJhYgq0jDlIiEOwA0/4fcRSOCJLRA&#10;wwvhr7fBNRfQoy2hRpJMiirItF7cIZNUDLe6ttbAwzrghRCzCSvuLpEKzorgsBEKUZwdQSGdzcMw&#10;+c4d79PAlRVmB9ZUag7C2grWKY0zLJGTeMFUfDC1KYfFSAe9X8+VcSorP7/0DQktEwhBJkqxHYsB&#10;5gq7EAvmPYuQlyj99jfAs1nAisS4eyNU6TX6D8+lzBsqVsZMP9yUJxWZZkRAAt7KpscoeY3JDQlo&#10;hRiSidsKTlh+QCH8ypxolUi4uS2g3jJ9KAfErUGiPLsiEcahFQ94tFPQfUyyOxzGNwBTPQhlQREK&#10;l4vi5o3mPAAjw4FmgQwlS2Q4fjEw+t0kt+Ozjdu2KZbsdwsFntmAfRbowlyIhxiQkiFpbrLJAAhW&#10;Bgfo3JwwbSBxKqzzlbEZ3pLTLOk5Z8O4Bpac4I50C6VT7hKizQow0Alw3iic5JGAG+oIsCvq2gkh&#10;bpfRCzES5C5olGLaPI+plYuTyZupgt3KeCeggR4QmD5ZOFBLAE0QfCWovzQxZo3msbpiO7FiFhaJ&#10;fD+cNkpiUBstawAVXmk8AOQLOae59TTcnd04HMd1aogVjABgZmwr8jXozClOZca+GWdZTbGzpZJJ&#10;lplpv75Y5znJiR/w1Uweg+O9QyahWwJm0RWIuUWIA4u7Wg+r+BZuQaUDrs8ormLdRIndx4f47E0C&#10;gGRs54f2J4fQmBJJ8TrsXq0Qlw0salhQmjCVlKSTWgmDTIBkXoio3jCVTNy96tFKTz36UAipBxNV&#10;R0fghyql+FrAfSPOl4A2k+KZeg7YvllLgIhxGCu4k4vgvjOIwxJj5ZaZMJGA7aRAZxDwbGM5WxCx&#10;r0U0ldGDWwlVnAsxsq5sFOvUl5bpOE4tNQpEC8XQsBJhNVGYe5ocEQBFMoBDqh3txqDgfCyKPRBo&#10;zCvolD9C8wBeJWkRpW3dXYi98oea0RbtJIoaiY7CSV2FNEPAlmcrxarT20Q4AJCy2hXtgi1I5BVi&#10;D22KdgzGr0u9K97UPIBm00V2idX9IwAr+2G9vGkMg45ArIqh7HDuxef7iDNq+h426JUjgeGE7I1z&#10;WS16N0agmEtreLrqAwzwjpfR95BFwokYlGpgk4u9g9eI0xvpOAkJiRiT3xCazqpc+aNfDESlFbEg&#10;ABbpQZXDP4jpJnRlEE4Yrwow3OaxXhIVKMXkEDC9XAjKMogiNZCotVtwq0goBDEUhAfSzqRye+X3&#10;TiSV+BvLL2B1fwiIiSVAqPKQ0IkdbKzb9PaSTaCxKZQZsIFt4QdpqTtSe41so4fSvtA4jY5y4pGE&#10;vYfAvgmCCo5ArleogwlyFpvpvK3Dqgwk5Iv05zWb0lGEfRrDLKKB34AwoyLEwAEloVzubwAt42ii&#10;CJGwlg3MnAZ/iinwwlnAH3jJfW0gfJCw0GZU+kuwjYvxP4nbYQA7s1Qxmluuf53u871AuWTsdPAw&#10;fRBwH/m40HlJGlB2m4eI7Ddg/BiQvk0CUokZ/EdyqlXksrLN72tDfoAVv2CtA6l/YXhvjhOAF/rI&#10;mC2nEJJj8k44kgpXGrQHFBFUqYfkVxOUhOK4ub7Yqw3lnAGnuVyYhgnM8Qg25XOnE4uWS4hhOE9A&#10;Iyvr/4io0GG0sr/BspMOlZCZ/dC1OaoucrCU2sbulKILO4iQ7BJPfT/TWhbZLSFFRFvHEivguTdQ&#10;ebLLWnsIhxgHfutI1vmeUAuW2u1dYt22xtysM4kbvZHAhF5+vIfqt1eMxAjf3ecAfKfmUwrolmOQ&#10;pHE10kOhQctRQbOwmB2yBUXQ3joPvYfJoYlxB0dgzTrOYC2l+cVohQ5xOCYL50fBvKJQu6MZWxB3&#10;aweJ2xiQryYI5x5SgoiWnQgAKBQFgj4gz7hD2hT+hkNf8PiDpiUNAkViEUioCjUCBQLj0KkD2iAD&#10;kgBk0QioEe8riAIlwNmAHmTmmjxmz6nEOh4MngPn0eBYJoUaATwo0uBEcoQJhD7iD9qDzqToqjfq&#10;zqrFSeb5rlEAFfsENkwBCVlC9nlNQfspA1tsdqtoGpcwBskAdxpFNiD1vk2eL8wEQggFhtglNjsG&#10;DptIsGAfk4fV+d2Trj5p9Qw0VmQHpFEhtqtV2w8mhtEpt8euVsdjiF6h9qxFfsebtWOu1xngMuOb&#10;oFGeFqoljx0GfE0c0re92huOsGizUyCfRC3TtT06zy7FqiFEiGOiFg8Hh1cmwdxlMQ7caDnrDvtu&#10;1ju1Izdjr1fwtfwYR/XWejv/ysHUc8BP49IBMGuywMgyDiNahDvIexz+LUlKkLGhrIKasSTLAtSd&#10;H+sD6gA2IALYtrRgClKUvekyiPMirxgCuK6KQx0asApsRrUdcdokdL2g6FsguQrUGn2x0PIuhitJ&#10;AxzIQ6hi7A9KSfAeyDkScqCkArLa7MqyZ3Ngk0pA8DUyrsyCxpSsCmx6qxvsg5q7JIsKGPDESTTD&#10;GAArAuMtgrKgN0DPyiLVOh/Ncf6MAIx0XAI/x3mNSJp0m1STPWDge0yuimpAhrogm0yEQolzvq/R&#10;7fRAjTNqJI6GLeqCm1YwKHqJFYAoa5DHMqyr+McsoJBzYKkLs4iGuI7B5L8pqmu0h7Kt9B5/sqx0&#10;8z8EFrsG0CoKIwaIRGx1CKghsqJS3zKwLDioMdC1XJM4jkLVKgUXmoEAN8uKgI4sEBHPZCiLpEbB&#10;srOyRpIolQn3YqGOI1FEK0/j9AjIOJhbT6iJAvyqHQ/jKwYh6OAhkKgB9kj7gAuLuIepCkMHQzgt&#10;IhkQsHEOUn+wd2H8lK6LpDUUIqrVHsquK4rtl4ArVR8vpBUoAVtmqU24gmogLqCNZw262q04zIVr&#10;OQBqIjlfriy5+oaz6oP5ZDiUKr8QxHGEQztNKMo1dCv6LuqH0RtgAQKB2/qIyEPYPwiOU+pCIOIk&#10;Fdq4/imz8F/IgpyawKQhpy8xjTkNQ1C1URqoBM2xKCOmCy4rGps3K1kIIR/1mx1ojXQQKpC4rBv4&#10;HdYtTjG33rUdZQIN9KlLSo1RqUpChW5gJcJ+sc3yx9sr9Wn8iC40+yCQOQ+iNUYtqwOQjjyrbACQ&#10;Waf6mqBQfZIqwatM2zbB2yqC/Gt+xvfxHZ14V6qHrAeh/xXygLzBQRwkBTSOOEAEiokpJkqFLKUU&#10;I4inCFJfXWSYzaSR/J6Q29MwBuyZM4OIVorSWHnGAdG/Ipa6WykMOA4RpjZx+pog6ABsxDDumAOX&#10;Chu5JIdj8LsyBkJdi6FgfeTJQzHCuDsiYX4tK4k6mygwTIpDpXdFRKkrlWY/2+HMPESch58IGs+A&#10;I9wATOCOAljUBiNkLwBEQNywUAZYzBvFAEUAtS/C/KPUfBcALXQBrGIMcgyqeUns5IqU1ZEKYGNf&#10;I1D+ExnoXRQH8WBt8NSiO1e+214xbWZkak+AJVIAi1EcLo7Af6ZycLUKgZB/Q5JYGOBHLMF0tTUH&#10;8MbFuGTqCEH8gOQiQ5aikAimIY5ZBICwOlSoXEpqXzkIFcmBRMbll2gBbwAIkA3JtI9aYikirg3u&#10;mAkkP5BEXwAlIBNOlPzr5NgANrFsprN08FQm8AQ1DvRtjEn0l+UYKp/AwoBAYhRlTclAhuP4zc5Q&#10;AGVWQfyULy0bD8W0P1oxkGmHOAIkVxg+XskKLBGoEsswRkpWZJSJg7JfUeK+hmG6yCtMIpLCeiRU&#10;HSgfptKhvhypqyHVfC0fzYSykNN8cQuK04ttkLASAyBKQZVNT8O2qEsByJwgER4tRSzN0uKkUtYb&#10;BiNUsf6P8sbhjolgS/ScyCyFHlNLAx0gxHGJg4rk6VhDGqTmVqUTgojuGIrIB5X9bxJnpN9IeSko&#10;BcVuwAoPGIAc8k9nhIao2wIAS6JUnePx+RBTiEGUUiUAx1TrVQHagB6kljxs1anCs8J5yHtOI0Ug&#10;yD+BvNcfY8y2pSEqIVJNF4AFvCmyEK4/yg8AEPxST0zUzMZYwSpJJZN07MFDkIoPG53E46D2sH+U&#10;Q3KVJQkNNQQ2Cg9lkGOYjMQEUbAMSnLaZAcd7XMDlvHFtEbzbEEEMgn43MSTrFgYjfkr9xH4EyMG&#10;6C1QADUJ9S2ai9o41HlxKW6woBm5qD+fGAYyCjytWmADHKUMgJrrnIeQ0pbxCGVGiASSGljwAHEK&#10;WXYwZvjUJxjmeQgjRCSGDLyQhlE4R+FxK0MjIE2huKdmrIIfDTHrFtnSCZS5ECtGDI4ahpjNXcKf&#10;Ny6wlJjlHo9MhY6P1PZUHIwGRXCd4CEGVKar1G5CI5KNf/cTOGcIZNGumVCDRTXqNeAHHA3JPCgG&#10;5me7EARjjUJfLGfwvzJsNGDM2XEs4FyOK8OtTFntMc33FPBYmsRJlbYaKXo9S+jS2oes9HWapKSl&#10;mOpOl8vxvlEamH85wvmeDAGs0FIAhtdyuXPxU1NxBr11URh1DfW2mE7YVmvZ5EZdtRAGg0Zs3Ly4&#10;6EEfOOLaw4NsGoLteZiZyJFp2PtJOn1oB6MNmAtosbrC6NpOxAggQId4O4OI0ErhtmvFLeClTGUq&#10;H9ZClxJyURX0Tp5p7YzDRKXS5LV+ZuVg/VbHE0kPSsgEym0nG7xca/GUAQadYDfjyY0InWLs6xAq&#10;JyxmQV0Vyy5DTNw/omaGMdbNwwbJNbpo5UDUUbOIp+kDESU7mYSQZHpasQD/4aRChp1pDvUsvNGk&#10;UCmmcrp2ZjmadlfpUQA/yDULKwSFKgBnsAM+xFjX4cZ/hY8YlfdY7iiJ8SXRPH7CwlpLqsEyWQxp&#10;jJVFkR2hYUigAMAdeBV+Rw5BxlkFqXgtsjSvzIHGr+DzS93ZqkcsOW1mtE5xyA01KNW2IihO4pIQ&#10;gu3dQDlNOJtMAqxCDFaX4gCccZmCWtxuQQxh4Y5TXeiW0tWCzUYeq8AIpbEXRczoPD9IvR29bnNB&#10;WBo2xYzM1bhbVb5gJg+KAF6AixD8U4k5oAHicgCwZSxCwsgyj2PD/Lir8En60ygaMGxpN2iYop3j&#10;+3lRJDCkPIIU6UpaikDk5uAHlj5IQtOLmrCjngDvJB/DciQKTlFCiFVlVMAkQiUj+GNCtNXiCJ6s&#10;AgDpGrPG3QCpAoblEMksLCcDiGwCBCwEejfCUjctePUF9OZoMowjxk3BeQcPxLsv7EFCcNLiwP2n&#10;IgXsdgBLaABCGv5JyGvFKgAponSrKifC4wLCqDkC7PECVrsJGq8HlQQlGkPG+DIDKitLeJ6rktik&#10;PDkJRm5Llpch+FZB+IZC1PhgACmncCgGIk1llh9i1DiC/FkNACVr4h+PnrasHChFfjBuIN6vqM7E&#10;IM1h9mcKDteEPLHQUgFE/OwAMigHliGi7CIKuCXOZGmiSCUlkKtB5i/C/FwCNPwi+CtHzxOoxuBi&#10;oRTDsCUPsj0JAH4rMw2wwiuQfr/oAPUCxmViXKdB/EmDADcjNsCrIpPPaRjPZgCteKzDJsFi/DIE&#10;xgWRtjfDkPXp5h+s4h/itFoRGKfCkN5CDJkCvkqEqDcrvC+NAouCoERiUr0L0QIgBRPCHqpBwx/K&#10;LNBLJvuNitLx9wdgBHWKQHgi4vjQagApFDsEAFHpolPjkNrBxNsBwCQCkLNiDFLgbSQCloSicLci&#10;XI7MbABjULfPRCSQmIcqZqfO4MNOGyDMNCxjKuUDADNlLvhIkCvwktCjJkinPQ9Cxukh6LePqh+i&#10;mlfqRJQyAD0PMP7RYgBpDssCKs1EayXk7QSCHoBl5poljjsSLych+CmyyryD9FfiiDUJNLPp6CKn&#10;qSaIxitGNDjEcEWP7E+C2whAgy/GIigO7iqSsjKogiOCBL3i/PHspvpLoDcCeMRkXrdxzE8iGsxr&#10;lMNoAkSTJAAqliKvBiBSBCKqFMZErCWCHjkL3lkGcIFQ1DwjBsWiSLeLkxjkTkvlHuYE5Cxi6GIm&#10;Wxgx5qfGyTKv5uljADKrvocNBIOFbkoQAAAPmiTHZvkh9wvioC7LqxWIPB+MZRjsHmQozCUuvO4i&#10;voRipDUSoCwHWAVz1kxitLZEvy8JrTnLkwaSDvSFGtNE8xmClihNNLiJQigC7DHLMgCnFiuQrR6D&#10;xxnADNYCtL3qTo3Nmi8CXMJCXMKphCXSGJqw2jFEHIPi2ikD+EiCHjNjKshLRNHlP0KgESqUNJEA&#10;CC6OpB/Bo0aBj0bTcnmjhrOTkh/iOO/gT0gHOvrLwj+TLCCC7DkD+C6Ffk/GIiOC4pjiFO0rCB/j&#10;IKMUSiuiND+RvQJADmcI5Jx0oh7CmkTyqNOzfycCcJLv6ozxwRbkUyiTqGYv7C1HcC6NUkbTTB7j&#10;ULRCmorh+0iv5mjLPOFiZELweviiGHqIZLJjBnqJGixkqJor0COKFUI1DCGDciiDiO4QtnkiFLRR&#10;VRzSzwfOZwmTYpHQiicRah5ECkQriEYNmCZClpmCEEricIYobv/gBwXCeEQxTi5iYQZRR1UlRgEV&#10;UClybxFxBiTQxCpLRP2qbAPwHNxI7KJkCitFlUPQ3CNCliIMuiCOrifCxl3iVofofsNCiE/P1gSM&#10;9DNiQKpH9NFOZk8lDJRuCCTDcqRVpVah9rUCNDkH9EADjCwL0CIKGDsDKikCgKUh7V2KRQkCbMK0&#10;CCiPQh9t/znzs2MtBotjKo7JxkJzRiSHzUEsVDiHBP5scCXJoncC7CgCQHHCEDUQxjAITQ8xIVmi&#10;uRkkalEITC6V2CODHFENirePYTfy0gIqNiiQ0zfmmTPACFf1pHS0dB8DkKpRXpWicC1U9CxnSnsQ&#10;epQ0EKfKwG+DUSMi/LJyCIegByQAbAiW3i6COC/EeotDHicCOHcQGomCwAd2+rJrkssjAPRihUnp&#10;2k7LSuAPwNwIbVFUPgDHSjcypJSWSiljBo+oeMViDOzCDKeToiK10mrOau6ChLLrJ3FAALHTyh5j&#10;iLeC7GIlyRcKkCvm+G+NLs6ylpejrN7SquqXGKwozTSW1uDXZpKHziwC6WxFDPUCwCl2WvfnmlDT&#10;jtZMiKwiOVpN8ifEel+ECSAiHi4zsWOVmDVoIgE2Km6U2kYi3MaGqQECOI7WxWQgCSqR3vyB8TWC&#10;NDiWb2Ih4xribEWi2vKgDO3GVigLsHlsZIzPcgDCUweh9J61PETitSLqTjNr0HcMKxPihEYDOiNC&#10;1CQBgYQMhLGER2DiuOWCZGIz1gVngi1NXVbCV1SB9Cmz9gElkC/Q5CZHWHSpomI2xEAQmDIHjzOH&#10;cLRWYw9ioL6gCw2s9C1C/M0CEJRrGKFJeFlo7IfkTrcCfNNMMCpEEicCkMrohiSYYtECbTbj/CgH&#10;cVlB82ioai4zAKrWSxfDLRHQ4XGyYGEXQI3tBKMGInSncDcprmetNLBkmic0eWticDUDkI9CbYYs&#10;9EiwUVuihIWEliFTc5BUeVcmzXBz+OGDAUhTgyHXKsakTS4jADfCQCUnWQBgDmmT+ChYAq2iuEAV&#10;tB9iUx8jiKRJorRI/IflY3QgAtCC+D+ITZSACqxzDgFLsYYyoLhvZVeH2iCGIkftNDeijKpWmP6R&#10;YY71ryHLiCOV2N4AQ5PsTgBk7UHHMiqDHCQPSZZh84TgD0XLfiV12RM1Ah/Clp4iCVhyyuiiIKE4&#10;xiEiFZgABJUZOuWklCpSyiQDfEFiDCgHgr8VfZgi4lzOVCoCQTz5Dro05B/Q3lojUIJrpY7jHCOU&#10;gATjaJKMkTp3F2No3EqDkZJOA0qWhYoTfpooCGIyGh/iQLZYXaPYG45iUv2lf1yh7yqLiGe5DB9D&#10;fGt6OJrz4jBghaqFggcsICPLREAPDzrCSCgHE0dmzGSAfOtuBWRM9oAVjClnmmamekRzXUqER40m&#10;/kqWUJK16CoDciU2TpVjAKT4buXzxzNgCMNM9XnSUi+EPM9a33hTJh+K3B8Oipo3kIxw4pKKetL6&#10;lZEFYM2TNHqWPUeToDVqFSDStzf3jiYXoOZmpiGigbKAB6VbBEPaj5LCRPxwFieHS7XCYR4B67am&#10;TCkNHlomcbXtGMAyUE7XzACYOaaCIH9H9CgJo4aH57BMTD+EvxTlHj+EqF8iBZcCZQICZYC3zjBC&#10;CECxqDwzHgGHAicXAh+TkGzKelH3tjrDBr0C6VdqFQOP9B7DjUbBjqTwzLBRngCwSxigEFfv2jN2&#10;ZosjkCVuGwXi2jfYnVliU4/DplLlflyijYnh9jK3/0GbzCHpot6B82GzdiYE1Cv67CU1bh9QdL5r&#10;amTLiNLwmCwQ7j9VKofCGRTq8h9MIiZEqUBDAGHjrFHn9CQaJgGIZGltBTYRDiymcLLyytK6Sa7v&#10;6E7WPiNWXCPHgjciOGWCCI/CgXdoRXOFtGe8Hc1KT0kulau60OjRHlo8VJ3Coa+B9X3zZKjoAIWT&#10;cxiCXGI1NiDITbygCnxCCNLjfFkC7M+ieGhp2iUkqQ7CPHnijF+R/BwxRSbCTFfqmgZFfn9VOCK4&#10;Gk7ITHtCV1wAC8hCSTIqMzppD2bW186FbCUiOb7iYIUkASMuisZJGoTG+GydIifJagXL0DkLDCPD&#10;UWBCsSM3mChZ4lopDvSOiiU5xi6UuaacuAFzwiuQdC7KwLPc1B7oU9CmIi45hh6qOh7MjDfQMCEL&#10;0ZxigZ9gC6Eh/Fkd1H+OmN0bHQjFkNaY7aOjHHcKRDNz4rFrlxRLJyqEqSVXMYqY2gAqaqbJoreQ&#10;3jUBteMEvmjaRh96Zawi6VpTAjsRFKOWtbOZb3zjiF+TxLOiKo3HWAmeY12RQAEDUEAcAiviOSXo&#10;zDiW3giU40zbKv50VkQyDGcYRxwPUP+0eCOE/Pev7Ni7wgD5KipKpen6aaCoFYki4iOOKomdZmvM&#10;ZECzl9SCvjc5WoTEkSHXEcsbTzfo3Wb6js55gmjE7c6KDyCiSNm1E6P8tzndGCecngElbGyUDB8l&#10;kDkKDiOJoz8RoAEDiLRITCUk/bY8QDN7v55dH4AyUcXTxC7C/SMjfH1Et4eiSIQAD6Nh9FkEAH9D&#10;kd/6IlA7mHQcIgDaAgBqY8gQO3zvnXPACCgdW4vB9KTkC1sCpKT1sibE/FP9W0Xd6iwD+UaBoyLj&#10;+YFJTCYiZKMJDiOL+/AiCCtH9OGxDAEjICtd76+7HiuDByEo1Hgi6QKj+DrxbCH/BCxjcvTiTDIE&#10;vitCgCgCAAWBP+CP2DPyEQmDP16w18w9/REARMBRWLRMAReKRUAx2CP99yGIv4ESUKScEymMR0Ay&#10;OFQZ5zGGvWWQsIzcFzmFvCePSfPagOyhSMJUWBAWRvelUsB02LU0BhOpAqqR+Hvl9VmQvuEwmMR+&#10;PwmLASyWCzRiyASjhi2UUJRgG3EDXMD3WF3UDx+RwuMQuxRWsvqLQmgPalurEUuk0q/gKXv2XQi0&#10;WWCSO9RGtxjHwuR1+CV6Jx+WUepBOqArA3uDSy0yyMYHCz56RaSggGbe8VDc03bgwM7/a4GZuHic&#10;V8cePxiMSOoCHnDLoXMDUJ2bKj1fORGWVet8d8YGMA/xBDyVCodiDamIwvXROoa2O6p+xaWdIN/f&#10;SyyWOT+Nz/O8j6Fqu2q4ganIFsWe7QAAj6oJOCgQQiwigQLB53wuccMnbDZ4w7AsDrSjCYnmliuo&#10;RA7Toskabgi0sLne2qUgSizTt6wJ5RwhKPxCiajq2q6ZpZAqoOk8gIKOwp1yUdEmSGprAr8hDCtq&#10;DUqvEB6FwapratlHB5JnLKCIwraRxUzCQoSwKPsKrc1MrM59tOD85wKraWMy0KzQCgzaJKjCxrI7&#10;zArSratz0D1EBFRUCstN5/I+7ytmvScOnjGSFqWwLvMKlaOgrT9EA8lkvUqpbCzYkLaoXDZ2pYy5&#10;/KhGUDweEdahjW6jrxA6ZwycaZuk66Hq2tKPpmItjyifjAoso6LOSjYBLxGSPotGSLKuhLpKhZiB&#10;OlVcNsLT4K1DSqtqglkyoqo7aqgnh4P4cjC2eAFtoq8ymulYCjoFU6gMfeoBXOjr4AC0SOqgkbOo&#10;nA7aow9B+1dPUxInRqwTsjqNQYsztofLyE0IkNOgDZyCPpjCKvljNqIqvDpT2yCI3uAaF1ilLatP&#10;gF5qXnalJnBa8SMtMrgdomQH26klHWwMZRZaaCKg08CqOqF96rGUZJHF8RnLrkvNOmdK5WAV8rmi&#10;ynqaraEqWnaeJnkwAgtuK3L6haDKhFkjKgrbEHUmcCgvwDexko+CIwvDT3YpqEnTxjPH+jEkKBd1&#10;3S82sjRllq55FqamnNzxo9Amb1H9A7erS96yMifiWQPpibqOpbix2smGom2TZUErMTH4ra8BT34S&#10;eDGTgqzEcRz0vGbqomqDIxSsvJGo7pLwi1DaftCQtkmaruYprJgJs4B/ChbpQK3t5wXeaFtldyMS&#10;qDSjwme13dw4/o6qljAwX+4C6IByB2OD5O6cchaeAAQGe6+Iiqr2DABcseQtgGCRl4dMWQ0a3S5v&#10;6IQq9irzB+kYVMUBpI54SFbTMP47I/kyEROke0AELoXMvgKSIiJSyEsRH+ewjzE16FNLcixhJ6yD&#10;EfTaVk7ihR9o0KodI2pHzTksNOb8DLcyJpecYOkbEWXjkEhwcoiZaQWRhd+CkhLSVzJPd0Qh1TD1&#10;BlkNO3kppC2MoALM2aBZBSDMVXmSMlhFkHn3A2dIjA25CDikMVc/RHSrkWSufkjpSzZQ6ACzJK5C&#10;StpFPIQkd0mzClLQebsAcnSlJ3ZCRM6RvS8EYN6TNdwHZXJGQKadtRSlOI9IHFwjrNCmneJmad/z&#10;rCcoyK2i+KzjFpEphcQso6B3/MCJaRFLQA1KnUJGsSHh8jvHeawRF0ZVzAujX+U1wAF4IxyIrCYj&#10;hHUdPXAG5AgULjpFXO8w4q5DyoSABRPlazKIhD9MCN2gBM0HpeRGQs703ispgjzNAghaZATjJG89&#10;HB3jZGFQWm5x7FCIkWbiBafIKKHuBNvEwkpUFKtcHKRY6VGFIHHPOQ8I1MW6D9bWQZwhZIvHKN7C&#10;0jsFDbkYJnGcAaLGXEEKWdRJg6CPpzA+CqpyXiluOoOQ86TUS4kYc8OZdxVyPr6AK6gAkoJnN1IM&#10;v0eyf17FOrTO0icLioLzZqAko5IyruGLrVxRy6KNmAKzAmnNaABEfokPJ/i6bAsbkTC5hUPQBzRg&#10;vV8ptemEvhqEXhXJdbLgHLSWkwqIyE1THyXAuLlyUv+p2XMrbSZDDiKW0A8k+2Am8NuactMNyO12&#10;s0WRbxBkvFQkINuTY7kjEfNkySjNjI+kVnMAJ1RCUvIvpUXN96BSrpelqACCJzgQoyOocVSpaUWT&#10;jgilc2rGV1klf8dIrarLbH6IsYFEbSXoERQK/42peLEzOhIOc/w3Hcj6IwbVHljG3kLNq/51pKSo&#10;T/oAQs0tQCGojKXQgfRIytphH+8EEgJsOKyJySNsCHSRmBXFHCxpBHRl4MLf8o6MioMibEVdXpsj&#10;GzOIw9MuuAiyYurUY4hFkoPGsLITNviB4pFbS8cIhskiZlLQKWEyRE2LgBIw1A05VY8MwhUSE2BQ&#10;C+LQr/RpR5BDTosXFJLA7RLkrRLq6qIOYx/x8lzWQwJV4r2rJnNGdcOaFj+LTfiROL62yJZEsm5y&#10;OKMOOT1YBK8EbJWfOOz6NUQcblztgzI6RFjSzjeoRUq42tQDZ1FXWLzYolAKBvqmCNz0Ltig0Pxb&#10;BCJEU9Lq/406wR82GSgQaVKeR/w4ktDRhLjioYGJLdpK5Wxp7LqyxVmTpTb48AHoceS8pcABs2WR&#10;jJW3/S8IbYtB5aSLIjiPEm5VNiBG9QOtwAqLyFqKBEkZA5R36j4KXbCFJui62gNri1mxJYV5bH2s&#10;UhpsmCbFIM/4vFiyPmBbIAZvmNCEF4LTXjPg/V4GyqYdI7yAiHmBbTBsz5CCtxRN/BUAmVY459xh&#10;Q0shCSjyr4KT4rdFiEVMBbzl/1y0xkhOKMXoBLJXAdQOQtEckSDFbdFN8wUdn/dDRYTNEd1igZNK&#10;UxXDD333g164g9qRAnHFHO8l7XD/DHneRGEjtVM4bY/YPj0lhUGg04lMXPIQBClxOKoaU2V1UcKs&#10;12P0Dng9Ug3LSskpdABuneriaVAphakovgTn8uqMtsgEgTc0hDtyfOnXuxlt9gCP2ZOWzEppeNg8&#10;D2vmvIB8aGZx9fB4wvSx9J6skvOt2PWRd37uxnDFRSQEhaqAXR5CC3G94QP3UhGZzkhSEXF/zmC6&#10;+8I6iMb/14rlHvsSWYACzTkfmIjkhFYCoG91vLcf5xUvJXN7QUg/4ymrzwHYshJV13KstwqEtJM2&#10;k8WnGBXAAQOzukOIeygH4OkNKu0ikSMzWfKLitoLIXKJC54ImzqY6RwaSJmRkLcWqJUWgKOIwb4+&#10;uG+v+88AGgSi67qAMN6QeiayzBCMQIwf8mGQuS8Jmv+zewwqYw4BMN6WaIqKWS8wo6GfelmHuuuQ&#10;K4WhqKUfiyiAApWr6IiLSJGqyUqPAzEIwRQKo4oLIre9W9cH8Y+Mo9gH8sSJGNk+kAONkReMCJYR&#10;YpMQ6MKrmIiO8YqdUqESMlAsMKWzyII0yIqYIhO00KkSuJYO8QOW0XwLoswX4y8eayk2Eww9SK2q&#10;SiyGw3dEeAAKOwwSIc00GypE+cSgUAFECn4H8noHyU2KAe49e0XE+N68GA5C8H+MKYe7uccsAseZ&#10;kKOo6SugmzaIi8VEsNkXmZEKgfeB5GSLwiuuKIq56H2nkOOymNONKKOT0esH+xSLrCgH0klGfDuJ&#10;Cgag8I+6GSMJGGfHQOokk1OuGjqIq2kxWOOncX2YI7uqyMCNqN6N6eqJC5sH4XmbExwAORk44OOL&#10;TAWPIOkNlBybs7hDAJGvUJCLwl0AG8tDGmisG5gIELw16+YAEKuUyKyIsQLESAGb4QWsSIs48Hyp&#10;QS8feSuKWiQUKd2xGjSH4IWRqNuQKLS2kZFG+n6+eAaMC8BJsQOB9KOipI84qIeb41EGyt+jsAE6&#10;GLS84HpJXFUHsMa+GXEVqBGOkuCUqJmoqKA6w6SJC8uf8w1HKPIJYVYRGkARkJYKWzWhmH2NkaSV&#10;Y7UCQpmTSKyZEfDAcAa0EY01+1oAOnQAEieI6Y8IRJiiQJsJuVuBinGYIqTKcWG20IqQOLcu4KEt&#10;WO8JYNqvuLq8ukkPlDOJ8Uq0qAM8usShcmsH+wG8oty5TArCjDKI6+GccdGzkP0T0QWv/LrJkrge&#10;8i+gs0JOMs2dnNqAAPlNCJKQW5VFGIWReLc6HJUT5Gci8aoaqNqOkJG2sH+cOKov2XgI++i3+AQV&#10;2IaqyiuJGN6NqlIH3PGAVFnGIIINqRY4kdWI7GxNhN6ZeMKReuC9GIEkALSS8uCQWQeo+N6qSv2v&#10;arIH67kPIQiBA3gl+tuImNO+ONuReMehc+W78HkuCKWLcKgQOI+LwXmNk1AG0qClKOUYBPkQOQKL&#10;c8u7CIEU0OO8CJmS8oIJihShSLSXFB4Sut2poloX6KgBLSa52IMKvQEQutcAgpy+AhcISJmc4AHD&#10;7GyoSIaXmvSLmsWpnBShekSgawKIMjoH+Rk2od6LqRY5rLIm4KzQlQkQWz2xNMGroIeJYeSpK90i&#10;83FHemQ7eAG7urFOKABLrDsIkIm9SISJGXcGpUqqSYeZyh4cK18c2IFE6ANT/I4AOhOwsJDGiHwi&#10;KwqiC3YN6o6uM4tMGmdGwgSkFOSKOXEsylkIQGrV4v6bCh4ZEOkjG5yBaJGOoJmsAMCNkMCLwaGa&#10;K5e5EH+d2kkLTBAInFYYTAMPk1mP09SlUNu1sKpKcReMKIsN7Dy32OOMLF+AO8cLjKq+6ysAUJYN&#10;kOoK2SNA4Iq/qIeMKhSuMuiAMKONOYqSMXFH2IqV+LmWSsNVeWEJCNOLxMwAIQKpzCaH4qS8UO8N&#10;qQOssIEaNW4Qe/MKoMCb4PkgaYRTqH1BsIaLwLcnqIev/Pk5ATQIQkkmckwAhTEAMgYyyRK7cAC6&#10;sHuK2KOBPaKBfaOwGKgNlBoHeXhXIKAJYgihCHs1eK3JCH04sfCNqVC3gvWQ2RemyOQZK3OH6sdQ&#10;0AAliKoRYx0AINOnGKOoxJXasKUb4uCO8piCMhwVepnF2IFYpU4Pcsih2H+UAAIdGIWnA5IJCRlW&#10;IkBFEHBchBGkubLEALIVmJOMKV6uCtwpJNEzesSMCKgO8OpHwJKp4kmKawHHnOIAGLSRTbIsM+Gd&#10;VR2HwzXMG4DCvTPFBMI0gHw1iH5OlFnHmseiIJDKjOwPmXUIFMQhxNguCN6qZeQZkpmOlPQASayQ&#10;uqyNkSM6GKWqyLwNKlQLqRfcgHA2aIjZaKKLxWw3XO1d0uMLSNrZMyyI+UvLM9ULBCMuDExQmKao&#10;6LwuCvmH81PQsRYb4ReqEveKybESMqZAABWlARlRsKKfkJnCmTgg8O8b4XcRjPTRmZOAEKWUmGuu&#10;DdypufBX0IQLSnGSvRXbGAEhxKiXcqjNsH0UqVZX6rIsBJGLjSaBKSMM0RMVQH2f83hGe6UIaqSO&#10;85RWaPFgiJSReiuRkcdPgJLeKK4/grYABUkO1bO2c/irzbOrBSyIaITVEAPDaI6/OALdopqy1E2P&#10;TgWIIqFBMsXZRFOImQ+JzKiZfS3XZgTUKASmipmfRZqz7GwYeJnBHKcdGYypyzW93bO0U5dOYQOS&#10;u9C19VLiwd4y5JFeUAKcHI2+nhBdyYAZULMWyLmmcIsLxJ2LIf9SeH6GllmGtlrf4hwJYNKBxl2g&#10;jhuQ3dzd7LmU8U+Lcg9TvEzU+pnJqm+g9JkwxcQK0+ckSOkauJTLAQ6XcN6NLYGTgO9jcQKikI+R&#10;HIgLmf8QKISqSS8OkikN6NlMcH3ZmH2JGRlniczBWNvjcQexKPIT6AQzegGHxICLnhwKASMSMO9c&#10;Ksfm4H8XgGbodNVBVfiJLF6PEK2NqwfjyLiW+Hbauq7cphhP7ZoH4NkIwm2H9VOWSR/ZegbIZeSz&#10;YAPlhWeAI+TANmgH1nG9enGBnp2XE+AaTBGSuNOcmJ5NAzm+VZggJfvZeHzLqoxN6RYBdqiNLQSk&#10;4KBoQrWsARk7bH+2uLwnHFizSAdoBLkKU4sRefoJ8JGCJrWzCAAYImqdTi6ACRBDGR9HCIIKOsSy&#10;/i3cVfxi4dIJyQeNKfeKgV6XgYyhwKOLcNOReXgKW+G6/jZL8i9Pks4hESUK3lC+IkTFFB+AFr23&#10;8ASg8YBjhbKyy6ZG63Rs2ADJklEHuuW8vC48xZTWxhjcqs3rIHvUwKbIsAIsSynBdWlhU2yuCKO6&#10;G0BdRi1OXgkLkgyKyqyb4o4bkKKXcaWJSRYLSuDV4GqOobEQOnGIwRfHyNvFnkwsZInfvQAIJXQA&#10;OyTJsKXKwrMJGQeKPWOIbdcKpY2JyLxq2wwslc/jUKpgfB4q8NOQeKhD4IagNPjqM7QJipQIwNOl&#10;ONuz3O/GCoAxnrS9MAHhO70AUkAgAnVizh3FMuCgMKuReVY46iHkohPLSeC6iIafzmiH2geAgRZH&#10;5k2ReV7XXrkN6gilgLiLwv2V6b0iQSMaaJSz3OlDmsm+a3MAFs9mXr2mcXcsepyRkNPr3nedUww7&#10;y2vcLyMH2rBt6k+LrIXCk7pMJv8YHC6S2JLUIAEIxqLtZmkP1mWMe1eOLUqGo6QH606AFdy7jUXk&#10;dcBOa0oi9PyJvwZuTkgzEzXMBTGr2x8WVsmr/c7jTuTr2sW5iNvY4LrfEAOJZhGdAGivZCcPqLna&#10;KBPp2BmI+b40lk5GgIez25MAzrsH2uWqFdPOGyy5DP4ACwpTy82J+KBNmOlziKhX3qY4SaJuDr3L&#10;6H1m8KUQO3m/QJYfea+IbDYKynHILd8IeIWS9QlPeNuIsS8LTIEfko7ooAfGrEaHssWWSQKMCReJ&#10;nVabi9QIQXdXYeGJKivlmGkUq9nwVzsqcBUVCMCSddadpdMLmVKKVbiINVqOVbCHwsM4aiNAK5HJ&#10;uINq3r0/f46H6z2kYPEmYaJmXdosX3SLmVCu1wQZ6IaXgb4ikgizscYXcgMZfiD5F2EIRkbFMJYw&#10;1gfvqKERe+XS2SuQOVZzRjwsYo+o6txnclHbO3GJiuCXcv2QOWOCK9tUO9ZpDygSNePCAKVBM9xc&#10;GzcIivbFm6GqYNPBGivlNFMIXcuAoKOiuXcMKrjppWBE+oMOPhKKz2sAKZEV1j3fdGNEVZ2IJ0Ap&#10;nr3WUJ9D+bMO8XcwkKUbFeDt4JTN1Eh1zEz0GAGOlgrjLizntyl7WIR06AZLqI+NqS8I+XFmqRnF&#10;MI+NLt74yH0OoNkN6XFFRVDNoS8t+G9+JQKsgAGLcnH8sJjeswG9ArWskccsWLwf9jIHqs6Ji77T&#10;97DBkaIO8Rf+7lgSu8eckJ4gaWTivr2IWilMkkB+MSMuCpQVYOkginHim18O8aSXcek0sIACQS/o&#10;IAYMBIRBgC8IY54c6og8okAIoBosA4xBH8Co4Fo8EJBGAGApIBZM/JRFAA/5Y+pdDHg+ZlLH+9ps&#10;75xMJc+o1CpFCpIAgrQxFRYQBJk+YVGoECZVSQlUQZU6C+KtDnO5q1CoU+69JgLUbEEgnZaa5bRE&#10;HVIqTO4sBgfcQRc52/btcQfIAhTZFXn3KqXBKPKppO3nh5Q/JFKnjjbmCKfMpFZQnHAU98xO5VGs&#10;TNKs+HroaTKpVb6DQYVb8tb6mDMpO5s9p3Qc7LKDKstj41NKbKr9dbtGo1Qb9fs5KKTMGly605uH&#10;JAP0aDO6BpwFhJZCuw/5Vdn7NJpuI5eqP0QPfIxQZ/BppR/VGeFwsT3sTm4IC/xTY1SYV3pUwaKK&#10;a1qwPMx79IIa8EmtBZ2wazB7tIiiPAsG8KgvC7PrUw55uA7x+pEywIxEt6VMS6oBPWAKaL870WOC&#10;gj+PYliks+45+M+mCNMs8ywLe7SKJot6RJE2iUIUsDiq9B8Gna1CDAdKDHvwBYOyqqqrIkeSRAbL&#10;ikwejTzHXMTRyAljHta2LEqao7vLUDM3g9OMRAi1qFKSjSwKCo8pwexp4yzKa8JEmjYs+kTHssd1&#10;FHDRi/SXBsNweotJhEx6RRMg0psfB7Qnqz7/IosDHp2z76oo707KSmT9pkxLEqCmkPLsvyaNqf6d&#10;qPLgGrxF0PKDKaNJE8wQWIvR2WOnB3s/TqkvMDFnqTJidppB7wwjVCDKSv1PrtawAJ8jC8BRcc4g&#10;82MxHXTrrAEx6hgqjRt3ipKwMsywS3usENwuC8rnxUAAHpgOBNicWCrQcsqg6JOFpo3bsoNdaFVw&#10;hFBIwsFtK8yywVthx/u8+OQH9iYCXKEOTKDRhwtjbAApFWTvpYvTKKPZJyZtTqaLBA5/JpFKNNjR&#10;R3JpKaj2CjDzNaoM8pJjqjvQAbtr8xNtqsmjzZfP1jnZB7bopH4AaUkzHwBb6uK4oMSVOuzYwewC&#10;DoQ7elgEjTvUQjmGoI7y32W0K8SmsSwP+hDKLe+jkJlgTEynXTCpcpqFYFmxyXibeBJEo7Wwm8xx&#10;84jSxY0kzeIFCOyxUlieoNliaIVKAHKbgWg2TP1DaO6LLKPJlOrwyk5g13ym5TJm8H9WCWRbJKNL&#10;8o4VeYFvnSnfpkekbHqM+x8J0mDntd8DTdIJZN0ZHXWXLtSyMT8mEN2TaqWUvIyDTnN4MtbFK/IU&#10;xLPqw7zkoZLKdodJUnohBTVygUgM4IAjdgFGJSyn41q+zLJZG7BNzxUXWqcNCkNcJcXWobTIAApJ&#10;Ry3mmaYQQoLrUpntIQ8Uf55jiFefwVZEpKCaMYH2TskTdC7K5S4U02LHWvkiM+Z9B7tABo+IMmA6&#10;KwjolgTmUdTqG0Tr/hQfhuURj7D+MTD8ghKockEZWXYwI/mBHLGkNyNBiSjurIMW88BLIvEYjYAF&#10;twASNOkY6UEDcezLF+LeZRr8a43pOjo14gxiUOsfIK2YhSU37w0eMXYoJ5jzHuJIQoprT0sspZS+&#10;kw7HQTyhBtKMo5fkmNaV6U1z5HCgneXW4EiiNjjRdIotxmA/1XkkUcZg35LjEsCT8vQjh5i3lgY2&#10;Sgx8sCVxwQjAIpBMyWIPJgZ4qxjzKR7A3AYCjVB8F+cuQgz8ISEGPHTOUmElgBGphGAZI5JmJEuY&#10;Os8DCxAQL7RSpgAMIiLGtcMPxSJmG5NhAKYwxpGi3qjJcn5ahmE/SnWOZRSZljEuoACZY1pNENxh&#10;Q/BptIAEHk7m9HIliSR9qqVWYIhBGqQFeO3Iof1LolAHhYW9PZ+GyGlIsvsjSyVTAAl6PoxK+y/G&#10;xLYTJQrVWHgBakSilRLik09m+AQ8xKl9gsqs61oKTDvEiSmZRoI1awQqAIXgD9ZV9tBaCvcEplCk&#10;neJ2n42KnawDVKSu4Jdd43j/jumUf6g3TkELAgMkxQVOlvKaxcmStKkorK8V1JJOzHgkskwlTpzT&#10;vLeSKPytxLi3l6fkRotTBRxMCIUY+OJIySNFIIllLJj3vM8JYqIuZ5KUt5VklM8xi21D9J3Iip1J&#10;x/NyqeSgz7AlOyukuxA6ya4V3JAC10AEyp+yzH86Q7bILr0orGXGdC/yjmGMPE5EU8p0OtMs8cfc&#10;QyrGJPMZYprLCRMCKw5wcbQS/EqeuR4sRMCsHmLw6AApTXW2+H0QpWMYiDOkKDRQvRCi1Loa0UlX&#10;5+DKEqXQTR+T3FymPSYN7D0AK+RjTYXZqcMCUL7BfilhNBB4i8xc5SXM6SDOZI9WqUIJy9HeXQ0E&#10;lRen3D8oOXNP1pCDF+Jg+wf6pSUF4X2WCdBGlOs/JuTgpLQWBXUpdAEkic4HoXMeQosZUTEoPNiT&#10;AoLCSxHNtEu57iPCTORZsX5ohCCkkiLAc8ARb0ptPmOPwmkzmekYKaW+pY/EHp3PijQq1IQBw6H7&#10;QYixljtukSCRYo+YzM2cIsv+5AArZAIMsXrKqijYzOhYvUjhfSvMvZAqkfMLNHWXpGV4z8ExuoLG&#10;s1w6xmiKHma/HWRh21vRzq2Rh7QHC8HmU0XPWStyXRZhiPimJ5qJkEPnJIkh272kcVsQrNwBaaW1&#10;H9I0/F5y7MHnKOlg5sTY6IH8DHeAMN5GJU6lndJ3jWzyKaX6QmpiSYlvTDK3de3SndxISg2BNi/K&#10;dL80FebYi56DItC4kkxSTUUz+STYoA51AGX7Lse91DKAj5JpeSA/8DEsiIZhpzoyKLJ3STSZNgyS&#10;FiMSikmDB13Y3m0d4z5fnEkoe5Z+WlHjMXo42Y87zAlvPQhLFq4hVmgob3SlOemrjEzGJMZYoO7b&#10;E2NIMgQ6JRykqdjUQg2cuklGY4A8PgkWdh6zH2q7uiAipo7Oi19prcK+FgkePwnZGscl2xAACuJo&#10;aKcgQ7gRqx0bmAEI0Y/G9an+DwoUSwyh5nqDYZTTgAyumTAhLBR8lzrXW6udaTspK6I0Dc6CPwJn&#10;sbs2wPAdu0pc0p1+lw+8AKPSLS2izGPug/IbGWeYCqbTWk/PkH7ISpo+skF49CY9gQ6PrLozqfDc&#10;dysZOmH+0EnZrcR0biORZKZraoEY3CUcAnf+AIPSyQrrnTzYxzJ2p2LjxLUzjLmWBIi5zSgljaql&#10;7g4fiFjuCN5jpowAY1o1sBbA4frPpywjBCZCY8rxwgTH7eoiRB48wsSwwgTghDb6wdDdJLJL6Ewk&#10;jGgCwoLdJTokQvBOogxdxdxgQz4/pWTlKvr7RWolCrg/A2K+hJjm4jB1pdw1pB47yeSegvS+Zzi4&#10;5bqv77b7xFJnIk7k4x4E0LRSYsA2IZML4ZkML/K048xOaq0M4Fh1o2MEgpJXTPrIIBAz42K05ZJg&#10;RKYnZZIo4vBsb/gBBPxlL1SaA7gihJi4YfjvQgkEABIvA1gqaKoBZ1qxAfLAhZI8z0Iyy+hDZhLX&#10;wgz+YAQrBZLTpPAkx8YjB+wgw8x1okTwLorBcFIARTpXRXRsgpJgQ6iJIgjoBgMHT2zsIkw1Tbjk&#10;7RxdcU6QoADrJ0KpJnQgR1o8xPoxqwoixbwkR+gjCnr4a3rhAl0H4Bad4njoo7xB6+hBIa5oK3QA&#10;CzbAogwx8Vy6oiiQiOqikYbjTBAAI1p7isoD5shG0CCnYnDdInZXUZo6KzAkivJFIo5FJ8xIadYA&#10;yvK/4jhc5MRyQ5pXpNIlDeQGDFIF4lQ5omCBwqZCaFMKQkSJAALa4frgAvwsBliZyno70DYeRTom&#10;C4pgLQIAbloBLZQ/DOydz7iGYxSkQf6FkdpGx5IrxgR1oFcpYy0RAfxLJdAxJOZXjtYe5LJNQgUP&#10;iBIugl0m5ZMEhOayQEiHwmzK4rzyIuabAyiF4v5CMQIfIsDOYAjdLRjVABSOpgUEwiQ2J1ovEJJW&#10;TmbAMDIjA2J/8rqpMwLKDxAghxofRFLrwfJB7bw6KOrQrv7hIewz8Vgfwyhdwyz3SvKvKBCOsCDm&#10;QubgkYoncWwlxdY2JDcbJVwoIpshZbx7jeAGI1pLKnglD9AlAac34tRdbPQ/DHokB1qhYe5Jgo8M&#10;7QgrzdIcE6B/wlz2IJiFkCDgwfqRkNwkyLK06SY6JZKPwi0Xgikt6VIgRcYFA8xDavLgj8aLYmyT&#10;AgR7j8TOgmRoJB55TtAlzJQfjIZgMagqi5y3A6LiwAsKwAqQQ8Cii9BLLCImROYsSobhQrxtAi4j&#10;E1RgJtpUMX7Sz9j9klUs7orRx4c0KpMdsm68wjiIDBK3aQhgQ8x7hioAYvQx4z5Px2YqwhRCbSQi&#10;iUsqotU/AzBTonY8wygvQxJDYmBZo6L3I9IkksRdxJkG7IrVYuxFJuIkyjImwo4ywmByRuouYsQv&#10;B+RxglhdybRPyuZZLYSZi6xdYlTvz7gjR+TG6NwlkcgYtPTmNNxE4hRd0jcjZXQtRJgx4t7h4Asz&#10;4jCDwmRvYqwsAsRJi0U0wBBXQppXT1obVTRtgzAx4vBDbn9EUdy6IkxKdJwAYsBXRCZ+U2BVhVVG&#10;A6LfQgQ5sgYA9SkhojRrUIaZAuY1pXtA0c50i1UAi3glxlidoAovQ8zkAz8A63cxot480w0b4fxK&#10;ckybjLQASlYfYjVYb9dS5LijqX8m1E1CydlFo0jGJl6GyYQBTuL3YfkNb6yMxoLPBl6xQf5x9dFb&#10;LYJCLv7YhWQvU9NVglzfkehD0Aa+hg88QAxKbO4gkVJKD/x2tWw2wkiqKSs+wfIt51qfguzigAVT&#10;ge8Ei+hDpUgq0sQGllR1pg60QlVHlFcRIi0djf6pg+LaK06OZvgepPz7NGgkBXRoItQtTJCFghQ1&#10;su0hMoSdFEzlBGQf7Qpl4lVnZXT45fasQnYrFQouaez7SVpF4fz9coD+8xYfz+AiQsEiABQtol1M&#10;hN4vD3wAxDYrEzwjhXtQwiwlRZKijvA84gUxpyhrQ1ovA70wq34fIyk46pInZB74ZdbiQA1CYezG&#10;KOZB89glg1rpUAr0gfUmA0JDYv0QwhR+R+S98eql00CSMCIkxsjZpdcBb59tgfVZrp6KIw7dymoB&#10;dpS1BuYgg1s27oiMhgJTrsgmTWy+jjJFEoQjR1qbBdwmC0QncjL1Il1oYiAnQlwJ97R0ixwfcg4j&#10;FLojkHSiifUhwlgrEZAAqqKagfCRIuwsBSYvElBkAo8y9w4lQ8xCY1pIUa1mzqAflsc/gq4hxLN3&#10;JEAjkhaElbSX0YUV431URB8EhTolRwAk12TjqYlDyZ4fMyxt79sXwAsxRTypFpyO0xl1TVr7iQhb&#10;w8QBR1s7CfD5hE4twix+TZI6JpIkhgRLI7wo5AwgUlFJIw6TwebaI7xXSbCeQxM6AcB4V1V4syIz&#10;AvQGeKgx9B4fK74lxr8dtBUFw0L8IqYyhJhDcvouLLoC6bRvymwhA2LdJ8BMWCa6x0tP2EF3YnZe&#10;xe8aoAZJgY2PrGAlOOSBEfIHuQj0JB5g6/ErgfTT5nZDY7w8wvQjWJhLMho1sVQjAYmTIb+Td+gh&#10;B+UXQehXr24BC2gAgmmMoB6bRYxY7R0/r4bT51hKCLIsSOqC4zEEhB9fQAKHFikCBGKpQr0uU/NC&#10;sgypNiIByDQAds4eV5JkD3WHwubeg0KfFbMSM7gigvxLKcQAjBQkiawsq00d9mteImw97jkXEKbR&#10;1RD8YpKvLjrH8dItSuY5rgkCBl7SoAz/4AUgo66Q0Yzv8AIf41pSb0IsBP0F4jCLNVzWxoNY77g7&#10;1drrQAttUrRsj5gmgvBdxcAAeIwuxoL1qD69AvAGWkiehLOJkRoBiJgA5wsArXkY9/yl0+EzIqw2&#10;JLItQz4sEfL0JPy+hyWfFEoljAT0wB1BRvU8Yg0c7ZsoCxl7wltw+dolieUpYFY3ubArxyQxIyjJ&#10;whEx4mytou1pAji8BDYeYyJVTjZ1opsuwx+VAoIrEEgsSi6N6m6WK2z8hAouZE4vwZevpgR7kbyD&#10;AeoxJSb09KqG9w5l5r+vIBAhQ2K+6vgjUzQlyBVBRB5oJZiowm02Gl4oJcpfZr9f9i13pkOqyZeE&#10;sXuYAfelthDk7/OLIfQmBLNONDrjwkokxFIt7kgEcfIy2yYfSvI5oam4el8pwt57jG4xLdI5qehd&#10;wndBxY7hwmQKO6kdrv8Bdcxq9sBr8xIghyWhFVF1ghJbLr4falwpphJOdfBbyMcoBgQjRXROdHoA&#10;GDOfNr1i4jF2VHLaViFAuDVYYsBgU14lymJ0jgDdJHK7WZLZuZN8opr5w+KFgkUmJf72ZjuZK6B0&#10;iqIx+7RD1gwAVBVBBbx+Rfb9ZW1ny6UApLJgSGzjAlgvF5woYkRyQbPGprUHVwomw8x+Wqg7yVAr&#10;yjugIlV0wfplJLKijY51qE5KDPYgRXVUw/Fo2w4xPGobJlNyh9uhNH28YAMOF9glSegsWKAaHMga&#10;PMyD6OaihXVlQGkjI8xrQz6PrEwfgprH0U1KwfovAmhdCywu0hovQ1pJmTIYhdEkupAALCoilDZs&#10;GbziIgUhtVJLluJ1sq7k9nx/ezQexKZ1pTYzAoLczR4glSwgQtRLPB7ir80IDdgexkEAeF88uBjI&#10;FvIihFPDoo8/4eklCkhFOrgAldsHQz/IYgVZQ6MWpgPBMKbjo1rY54YlUzYx6vIxOsD8hr6l2qIf&#10;6ZRuUCBTrXEchacKTgko1mW+13k0m0eboATZr+QjitUfNRwfBZKD7vYAgz5yXH+p21Gf0HWcwpp3&#10;YspXQy1BkKOgWMIs0ELa1/zUYdy+nI7ou2gAu3b0I1pPxlkOGmd2TAjZoz9UGEk5D7AmQlTY4F3k&#10;ZgTWwrCZ0BQgnOokE+oAl9NBS6EUQ+MdNV10JVolAy3NhOcHAftvfURLhdd9kG2Eh1rUQmQmAmA8&#10;xGw2IhSeWG4A7z3ookHAN4Y0I8zIgAPpQghoI2Jd1h4fy/wuL4Y2PMgaEBd9MbwoLY8Tgrikinva&#10;8RULom0IgAccIzDSFho/ErShpBu6QfK9Rfwu3aecyehCaOs7CFjGLz2B4fefXnlhkW4AJf5B5B8w&#10;Iz+K+jdZD9Yo5fe3ZXQ6fWIlRrQZ30hdTp8doyYsuqgvQz/KtGJ3woImBJnnwfwKf2yRi9BQ4ubf&#10;z7rjbjpuUEn2iOcoDZtjhKAvHOwAdfBjs7HmwfJKQ/Mwd3goPDg6Nbq5r7pkGzo6xjpf/UoifLYA&#10;n0AfSBEUAnG1K6FfvRg08OCqNOT73xhdHRaMd78nFD/asetmg09zRDwgD+gT9ggDgwChD/hQEhgJ&#10;hz7iERD0TCsVAsXAMZi4FhT/fMfAEhBEjfklfUnlDtlT3lgGl0jBANmQMmkuAwLnE2j75gj9eM/b&#10;NBcVDfFFgT+joHpQgpgfp0bdNRdlTmASq09kr8kIAjIBhACmAKsTzslRdLytE7mgMFFtElvmQNr8&#10;9o9drsGAd2jNfjravzdwERvF8hV4vFbm04BdbiM7B+PDmRxU9a2VZmXeuZo8drdbr9fCehGGjFOl&#10;o7r1FrjsRjYO10bm1iBVflTtsz03E7juKDW9mzh4DY4WZetHjd6AOKrsOBMwhgEpXRA/P58RlHM5&#10;kojt4ntfrfEo+yz8Ior4usZo9fmEw8vEtdxx4P2Tu+moderiGdkMbvHnryELw5DDpCrrcHooZxLQ&#10;eTtIUrKuo6r7nuYuLouYxStvK7CHJ2rJ4Q8naUI22SrAkyIOOi4isJKra8Osk6OwehSeuenqeo6o&#10;8QouvDjvQgSInHIBpSEdUiKOraeq6zaFSUf8IoY7yQo7CDxq2rqso6uIRy0EsuOelh7ntMMxTErL&#10;yqSpSuw8eCpnY4kpTe5DOP0rroghOyKgqCk9R2i6IqO1wHTw+KyHmnabOI4j6Hc2sxJ6vFAAjSIM&#10;0mC9KpRL8joIrMxJRMUvp64kYn+rKjrw568J+eJz1WlC8BDV62hRBRv1oszBoTN6jrXQCYVuASNv&#10;856uz8gaCI6ulin68qdqOnrQgmF9osVXqDQNG03y+rKsuJZaP2eDFwS+4Bwy+mDmJ6lCYLi8dfou&#10;mE8T0CjnqyncOJKmDkPtRVAMUmyvuYiN0JObmCHBg01K/OwIUiCMeOSnDVIU5Cd2GiFSIEvD1pHa&#10;8pIi8qu0BdaEOIcuS0JL8vpRECTojOQAI2t4SXjGCMq3N5/5biS9oQmyexYgzop7imdgFByMoirs&#10;FHRpbnviyaCTE8ucn/OilNisVAVeEMSK7FR+K/MRkbFQlkH9JOMIMxQVbXSYMo3BE2XADFAVSs1C&#10;K6Ku8q6rcjJCmzo3YwkmoQ58oAAw1qtxBTiJRjmypstabOfhkBgAiOjADviBJ22Toz4Ar9AA56YX&#10;8hGfJCr/P8ukvDO6hCjp2syUb3KMZIIr6I3GrMq5rAi9Zou2fgGmyNuohibORgR9LMnebZ0/4BeM&#10;AkA96AGXNglzPQAg1iKOpDCoNUTmRQzKexNeKNph3gAy+vDoqynsFTUnrFYUuNALwjupIh2gATYU&#10;EbLSx0HGIuRMDyWgRldgFAIrJvQNEwIiRFwJCCNsMJgUc2rnCxFOA+fF0KNyBPre0AI5BKC/DaHN&#10;ClUriCulfK6c9CpDijlZS+R2BAFocEdZKOUZcPU1FdS+92EZX1KgXBrEcpgIE1EbUyP055sjnrPJ&#10;gmIckVYBEoPKTZhTcivsGHAO+MCZSinPK2Vk5hazmQuI0Rc55ukGorJCWsxRKH1tnH8jUgkQyEFb&#10;WYQJK5CnUkGOYV0nZ0V4qAJsgY8qX0xGCcQ5UjsMClFbfSSMo6hDyn2h2gpqaopKEXK+WssJYm2n&#10;POIdIpR5WLj+OIoQjZij4gblkdGRZLI7R4H6/01hF4QD+Y+XonpETnEMaCQRL6bBpzJiqORqbfQA&#10;Ffj+P95zgzPwtj2nN6pyCjnPg4CebxG0voGKOx4opxFMOoPGRFAzjEXkKj0AKZzoTok2UBLIDbCi&#10;vkoK+XFtpa5OEQOigYrKBlUqEIiiMqx8VeEjOIvUj9BCfnlRxO1Ua2h+TWM+59wy44wDvI6oBLgJ&#10;YioGYINw2p0ZezOoUa6R67HND+JtE2l7qx+LNIIShBg/yYUhTwV82Rsjyz/H2R2OhISeqpJ2l9eM&#10;9oBQpHMTsuKJijnlfy7aXJGTFGKiKoB9a9h+HPJs92OxWSNzQJKsB7z3x/jerYNSt0riLmyPi6Mk&#10;ZazolbNlEAllaY703oodFhleh7tCI+UelYDjZE7i9R0nahCdk9f2PtsskgDwcYVCI/Tu6jR5P2Re&#10;JpR5UAHK7UUACjiDWaM7AKHZeC1tOJxaNlhEEvy/AChYnCgAO25XidGnBJybFHGFcFRU05ek2Jtb&#10;kDrWkSIKQRIZPSYodoGK+Fe6kdSM0adeQK0hW1AHRXnHB0RDC8E7VS1EosqytlxjISE6Jayekba8&#10;ekhFqH8PhjWRx56TgCLUAHKs/hBmHPdbLCMjp4CBJfjdRVbSbKO3WAC8Cl71HoFbsoRtzxBnQ2OI&#10;/Ugj67HipPIRRgmB0aJj6f6w5+EeHgOGp8WIjd5h8T2ba8Sz1mSSuFdMQQ8qiidlfMUwyhYCCN0G&#10;Ig4Y5FTkgDjPKiSJJKFFG1qUnoxRO2pyPI6iIsR8DH38jSrjBSMyGFbdmRk7ZBr1gAUINfNWDSQv&#10;SowV3D4BFASrUJR1rQJs8E2PKYAbqiivpsUUgaIV7ClAt0MDjRCX1RFZNkWthl7iCUdSIOqjqCkv&#10;kbXjDgCxHUESnKVfo/A+yNnMl7ZQ8qYomEhNk+MpSLh9E9Jsi0iFpr+klzgReVRJaiEndDf8AZW1&#10;nokjnb08s+STzbIYcgmBWSbEdlXSghVSSWE7UUqsc+ux9HlkwUXCRiScFxm8CegJuDdk4PK66eBA&#10;lCMZJGc+BxslsklTFL2aZdyDM3hneB05XCM3GJcR0ncy8+VsG9NG+UJEe1qY4+uQIA3BWY35g957&#10;cm1gqWemw+x5X1EhZQSwlE0dQ6uIjNONTmT9PAu9iAAURYkpW1sRlhVyDoqGJdYQfPHR7k7W6Pm1&#10;p8THlZ2sSgo6ClGrGncSGZzAbOGdv4qYhiCuCE7OfciAx8VUwnVSdHkdmx+l42ETjM7wmb4SSZOP&#10;WfS5cERJs22DmziSl4YYR1NjSOElZ1cp4lhcV4n2NqV1E0DkDJkJMSdJG/SXLPgcf5hXdAA1oH8g&#10;qvBYscACeBujwoAS8QCrcNQ2pWzmGyhGbLIJaydopIIkxspeNNFfbIQQnZMGFFrK/DuHdDh8nEgi&#10;xYktNCtzDAIiZQGZ5cMuORS/tw/MsAKRp0vrb1ujgANOajJOPicHRMVWAl0hCPznmeQgmBa9NJ4O&#10;i10grQClC+/RtbM9fMaAFTw22exMMkpqgcV/giaij3UCu/3aA/5ah7ulB+pPgCi4qfixDmIVnht/&#10;qrJGEwsqD8iQpHtRiHNZB9nBFjvmCIJ6DXNkACEpuEAAkJCHDnmXNmCXOSisvlh+vGHQuSppl6CP&#10;tJu+CVD/OSj/JnOSjkCvjor+HSgBCdskt8mvntjDL9PrCciXENAEiOkvlCPUK/NXujJqHBH+i1jn&#10;sYE8IHG/k0LriDQhHBFCFFMrq4ixIii4iYFuCjCBN/LjHKp2B9CbEvoBExJnCNtch+QPwdilK+OU&#10;gCC4vYiaMuvKJADxnMC8HMHWiCNJvNtiprgAQ+vJwRDmmNpjCWFCCzESAZRNGGCtkDNrMSkxFCD7&#10;E1MEokggxTjZHYCPisi4oiwECBEFFUnujiFUk/jXFnijqnH2iDHJNkmjwNCXCsivw2JGiIDnvkln&#10;vyKrgAlUvLsygBwArUMxKKOXKLiMjmFfDmNNGFDokvqOmXRniNiOr+JgrZOPLetaCNisqqv/Q1B/&#10;CIkFBtx5NrQWoKCLm5AVx8o2iPiIlhGiNaR+iGKPjXD4meiCEFCdlfGhwQxfOJB/wSKrOQEliBIo&#10;Oni0E2BqyMkEGOQPriSJq1QasvMJHDHQn+jZRNAZNNNqlVlFMLJJuOCWKJEfPdKao/NdE3mON7Nf&#10;ukCBFRC8QfPIgFLlCrJpmGIHH+yIB/ijjiIRt0P2kFKStJtSCFPmuSx2DyuhIQtCADivqysvEECz&#10;L0iZARSyE8CYE2FaBvkcgCrHwpCYGGRBJnHKx6gBGynlGbomiIlAIECbRYifiOvgDXOdnlPtB8ys&#10;CTtLiLlAKOjnk8IDCjtJsECPrSFTiDLkNNOaADFAD/JpqbB+lNkwwxgCjZCbJBiMmyjiS0lxpHAB&#10;r+QPl+CcF4lEDMvmvmwPmFDnmVLCiBH7CZCYD7IBRmsdCizJB8nGwoN0OSoHG2sCI3yah/HhGvHD&#10;DuPyzWiRvHMUuuwvHNiPlxlCD1CRweTwmrN/R2HgQPi1kSPgyBCFELiQhhz4FxzKgBmOLKI5CcGt&#10;NNFCMktNCYFxodisgvUBI7COkxEFDyuGHCCGGNAEDZC4nkL7z5mOCUDGiPzRKMNmiFMYHDHMDovQ&#10;QIsMM2njP2zqQBHfHoCNqaKMGOJHnhJHkvjauCDax1iDsQnqwMUTPnJqJ3yul3TxgDnPjiEEQEuS&#10;rKK5DHjoyvHoyGwmRzqcDytzvTiBHDQPq6AERph9C1CaETNWDpnjPhiFRvIwDiC8D4mGTcCGOzQL&#10;QiCNtUgAJ9MvLeCTodk1JVxyoIt0HKoLlkyfiXIYgEjFJRN2z2B/xegCKzB+Dyvkx4C0Fxs+MwHp&#10;sAU2gCv2sWjZiEFOkxh7FFCbR8gVs8ATCvjyoBM2LSiCCIlCIdqOijoigh1XD4tQxxiRkSTZh6nM&#10;COjZCUiVKqCDD4iYEFE2KMP+xER7ACuNs0CyNGMXCLi4muCMvJk2KLCtUToyqLSgv/pnDnmFF8CM&#10;vvi1iaQ7CilFTsmXPZRHTdPbjMkDCOkFEDCYJECXzriLmyidqOtrDalCFW0agBFngXV/P+t0OD1I&#10;NaDmFAUlK+ODu7CIQcQiN6VqMbB+HKjaqSovFCJon1t8SeuEmXOSIJk4vnjZJ7AWWRrmChuixlmK&#10;h9zjh+whL0SeK1N6jkMyPn0MPsi9C8E8ETUPgAD4lnnpGHQ7iYGHNQlCIvS0xJGXOnQPHniekxHm&#10;0QTrAESdUmh7y0kxOvCrJ7RuClCzIBD/WnvugBWCjXHBOGwXOTznL4lkom1pDmF4ibMNB8itqQm5&#10;Ev0Dii1EUoCiuPrwFfG2oHNhh9EDNJlFS1wjgFrkRkiMj4qcpewTADCUKOsOB8rWCaMtAHjmMe0F&#10;ACE1OCVoiSqYnah/i8VAiaESW43NN0yQCBLKH3qLHJlIlziCMktLCWO7kwqaSsh/XGnnp7G5JtSt&#10;UdKyJQL5ybppHQp0QQR/SGACGOCjkDJlnMLbAFi1rsF2nQXRUKRjCGFpiRmGDZU+gDDohk3yM+MK&#10;Mw2HmX0fMhCLkTVQDyodu1lJoBIAEFAyX70cCUV2jcHMPLxjo2CGiHC4tfIz1wMa2w1ECs04S6iC&#10;NbgCiujyjajiLvh+PPixQfMJH3ClC4xDrwODxEh+0cFRX/LxUQ2wijlUlxqnYSWlpqWHHDztnvHh&#10;OSyXDpM4wgEgQE4NADi43ugEXQ0dGbv2xlFtjMlLiWPLyci9Sk07j4t34L0/ClLxxViSqgi0VOCX&#10;FAT+xKB+sPCLzTAAosCiw6CBUGEMCik2KvKp29EmMJXlwhJInpXuCcXpvfL2iaGwTQiFCNi4iIkE&#10;DKhrLh0T2fiLj4nBYgCOlFFFSAgCJ7V/AXGFCutJtJrUYih6odj7CjlngfZOF44ICi1cGsDXDakF&#10;VDCNi1jZEFCzEMiHVYCFCzNUCLwEuDt2UriQrIuDjmFnjZPkjmUxB3vuCt2ACCIn1lgCijk1CYXU&#10;nP14ADPHZkEPQ3mqgDjZUCkw3tB9odlCNliSwO1DDFMSCBJelrGoEwizNrZGD4logXi10aQFADJx&#10;Q1iXPmjFIpCRi5zqi1iujiEDKvVuYwiTvJomraN9lCDa2rEwwYTjKKTO5xHnmbxnvKzquSxntNIE&#10;C4qOIwKMYFLYqhxCQfzJiTn+qZJsAAj/WPmqCMnARHJHqtFKsgmFESPHGFFQDMvk58B+kvk1Jlxd&#10;CWC103M4xlK+PWonYSgBr4QpCIlFKO0egCkSLDjnoBD7XHMb0R14gEIJjP3l3zgCVpW+Qh3VRVB8&#10;zPCe0/1qh+DZWRgWQ0TZy24Q0wtpiPt9o7GFKQjFTsivj7HdCSj3iZESE8XSgGWU1pGXCvrFGDRP&#10;iBJXqsgFtNXGPCCCVzABDytJp14jaOmQDXa+gGrIrSOy0p1ilfCszegGjntJoBOd0sLI07veOuCs&#10;kSJ7DZa5zT4G1n00q00cOGmbvJj+2EB/Y0iPydDmabxHQB07QoC8UukSEKClUrPNoTsxvML7SHLK&#10;WcCKjSgUiYNrEDJ7CUR5BtizAzbxW2CSkvlU5rB7VISdJK0G5jCj13yCDHnpaGq+2WXWX0DOtjB9&#10;NJizQjClafiMC9VLSDUcw2XHnBUED9YKazwhEvsS1UmSrSWlKMa3U/zszslfRJbJHKtrTE1KPDjQ&#10;vr1CHhEmH10GNsJVrZiizbTnJerSCNlnoiw+0ISHW7C0D3CaGFcRXmzqydTCrIxhUbAAtvAF1RCi&#10;mTiWJoidkFXdKMbezoX0te31jn7GAF4d5dixTDh9UPQDiHKO7vqSvBRrHoDolARXh/YEiStJxv49&#10;4viHOKoEbHh9Jl82XjgADiMkk2Cji4gdc+p7c0qv4AgEitizXplfHIiXKCiyEvsLgBjiD7Pm5/0r&#10;H9TiYkCCXwG0icYa5wClGGCvkFPICQyq8hDkDmYzh8US8TCRi4mXK7iQlUtJidtHiaCIqO2T5VCo&#10;8PU/x2Qt0vACCdCQdRMiiECdkDIBNrCOlngY9l1jnSCXNJ2OURACF4mGQviEF+iXJW9FiWGbyph/&#10;vLi8KIB4kxXqiDCUDiDaja2Vieoguz0cxwPn6TpsuEy6CO23E9FAObJnHlXdakB+sDGzC9PjaPmb&#10;6R3RdJvnz5i4wzq6iacYlK4gDFHu8DCSlUqOlFITis9EXxbmnjnsuud2a43KN7nnwbsDiWKOie4C&#10;gGZa0rCbNrIfiMpox2F/iHCuq8i9U3N0LUZsaNvd2Flk8HbQABRU4yiRokmFMS63avlP7auTPoCB&#10;LkIkpTTaPcryS/iFNGiaIHE8Tc7Ia39vulom8aJkhpoT4HY+eFgGm2ncCISK9fiXecAAqnDhBsDi&#10;DmbSCbFUivwn+wdouIzwAERAbBCMqS8maGCQwHh96OKcJV2FWVCTiYIHESQVHgHklNXjXluS1IJ3&#10;iIoBFFXDmFQ2TSCXWTk0kPWVwVKEAJIKmGFI3wuCM+WTvsADJop5iXGGTLocCzD7ETCYEEKO37gy&#10;QPo+h/GVh9U6nWchb2Dn7JV9AB3L1BWpd6X0nKn+ieyVhz2TjokSFfZaiOjaoliL9Gs44KXHibC4&#10;075fw3z5kDV16P6s7B6+YDAC8la5CCNfXSbGHhCNiAO6BPOCAGDBOEA2FAWGQYAv2IP+JQ4ARV/R&#10;cBRkDRsER2Lv6JP+KgCPx+IP19yl4SuPyGUvuQviZS+NgYIzcLTkHTuMgKHASgT19UN80WRgukTc&#10;I0CmAShvqRvypR+pVV+PasT2T0wB12q0wE2EFWOZWV8PS0WWQw572132+ivmKRWez2Q10Bw65gC8&#10;R0EQwCz2w4ME0gFhLETWTx+8YDAVapOzJN7KOPLWWHYCEBMGZ2nyGP217ujSXGHXimUoUasP62/Q&#10;R5ufZaKqyd1bdzbmyz0Vb0W7/DXGQzXB1WBO6e2MFX68Y3HAWR1jpPae2XcuaqyPByOmSOny+X02&#10;gUoD+W4yfygedg7DXiQ3HpbJzvL6esO/emaLAX6n3j0pq2qIMMkLuKA4zjoE5SlJCt53tIdDjukt&#10;B6Jek68MMhQGsApiasAmqHPSqq4rjBq4o+ckUKeC8VhfFq8I/DKRnbGaTqqhy/ArHLOgYk6QsACE&#10;gJClZ4Ngk69IMpiHJCk76Hk251NFHcdqqp8mPpJ7YSUiSnriz6JI+kaRpCkKezCisCTNMCKpqzaa&#10;zLM6JoNKihpfMiMsGuMJxsgyRock8zUAAC1oNOwBLwwcxokwDCLCwyasMDNIyACEMo+rSIL6jqTq&#10;fGZ2yayxxm7UT1qUvyuK7LR/p6j8Gr89KXy4oqXpG4541spTEAlI4Ap7R6kJ7FByHrYa8Kq0CSn8&#10;9MdxA8qHJ7XaRpMiKJQrTCupclKTvAlMqogj7DKqj8cgq1oPgfc6ytEp6PrLbp+pHXqNhBebNqrd&#10;K23Ci6noc5TlXOB702eg1V30oaPvTRFFIZBptYbJ6PprHbB3+5SQr9DL00mwEhmjjrrsM9d/pPCb&#10;AJbL6MIyj8vTG5TNsGv1bHicOZuFOIApfEaiocl85n0queKkl6P0nSIMvbVCDP6rqRsWi94IzZyM&#10;6euqX6iATrNyl8MuVjDypHSa8LLWiBMobyPqY9aqrwDW2KZScVgvQ6wnXumythYZ6ocmumIg9LNr&#10;w9eiyHuh17gzZ08Q6Qx8XNAAIdAJ+qe2DpUGALiLDRawrxOqJL8wcdvWv1d8rNS+K6piPulTsnyG&#10;9cdqYv29oqbnaU6l+BACvFdrxHvOo7HdKou0UJ7wp6mMM5UG84f/dYGutDK7aR+x2qKpJGsqquew&#10;KM4ksMCqb4a0J7ca8eeATvpSwHvqZgh/Wii6apDJKDJfwkm0BWChqYzYOf7SZfljj+OyRU8QBC/I&#10;7JOaJQBJy4s9SMnwiranTlAasagoDTR/HwKwVUvxL1aq2Ke98npeCRmAUKjcjp6SRnKIchlHZNXZ&#10;OmAGT06TxykINY6NFsrtyMmAQyX4qpNSXqdfuXQjMFgCE1UmCGJi5T1midoNxyhEj4myZiVUpQNI&#10;tAii4T0qp6VilSU6p1CZ6XXGdJ6X5o4A4BgASGp07RYSmQhIqdMrJGS/QlIYjsvCTTRNyASconr6&#10;iKmiHLIccEiUdgukYZskZojmNLIqc4Ap0iTl+J6+xqBBmYmiPWU9mJ0htyjQesgfxTFEj/R2uMwc&#10;JJJldQAVJZgByRt4cQOk0Rg2YsxM2b0FT5SMmGLKbB1BFy8PAIWQwoRQzBzCJkkMuMhFBM2MAdIy&#10;Q7EHlVR2YYwBcX5s3JSqCa7pXqj8aFMYrrOCiypam/IoB6SQr7IMetDMdHHJHI/A2WUEIZFMREUU&#10;tTNklkQL3KlVJI5AE1lMYAwxflJw2AWuM9Z63HlTfgRs5RT0hpNSaNajyE1c0NI6i9ZBgEQlSQm6&#10;8oCsR8nSpYg8nrRZllQIqfsjquSyrBXyP4srvVVR4I6v8phgHcJvmmmNYzJx/KpKfUkf8GJTSZKA&#10;XE0ROQLAeqwhmqhbV1sFH01VJBQDBnrApWVU4A1Om0Kkn8ipSkdz6H4U8waGygEhNgSNosrZYEbM&#10;eVJYJ1yTgYsETVCZfofEKM3SY8pfi4sNG0qIbpfmuEKNEXGk4/KENIADVse5wyN1WqEUAj58j5F7&#10;JHXAj854BFSS6UNTZTyhlVJ6ZspTGiGTsIq8t3FAx+woAQQ43bKavXBAFIIjRG2px5TSReQ45Wyl&#10;MQyuNQC43MgJrKBQmp6TRLBcIaIsqbrhD+YmudixHX+gcKZIkcBm7roNSa4sMbpXGkjJedJmLYoC&#10;FAhcZ2FhBiqFSLwTWyS/QFHpkiAN0pDlLRHK7KBWxx5rl4OVdk9J5VgszHCrNQKYS91FqAAiPhXU&#10;alSXcS+hJG4r4As0mIiRzZJJhMHf+zBFV3SDIY0NIE8HfF/IYzkfOFTykfqIRmeJQyesByIRIkaG&#10;Z6EKs9DAvBojrrBNgelDhHKbmIbhgYjs9qFkMmAALBYAltngJ+UCtRVysHetgPrGwBcAkbzCZDOg&#10;/G8RIJekNIc8gA5IAE1NvRG9AgGiRB0lJg79gMjWe8oqTYfkdcIM3SUpSLtWP/lgBBITRMxz4Xcr&#10;pgM4gGR3EwEIJNTGDijLd9um1bHSJGCvWALNZGDu+RtkREC4qdOuS89NIgEQwI3fiGTMW8Hpe1GG&#10;uJRCjSvAG9/BTwquMGnRs2/IBDBlMbwp02BPbrrlUmada5EnIHpQmXHa5QHLgJIcdLKJbUn32VtZ&#10;BLLzi6wPAChghVhiGZWKBacosEgB46H+iUop6TYHHR2i0F8YIJgEcg1M9OEyN1dp4TLUD0SL28pI&#10;+6Iz5yh3NPkR9ihY4gFS08AO5QAHCNlOlbvJRFbfFVZjapPpBnPmdX+XHO9ewDLaJSqlbA+97O4a&#10;tUY2CewAuQvmnAkSZszgEMMXZmxYFGlItsAU9ak0d5DAEeg8qHSGGwNgWVTsoxtkOX+enZ4/o/ld&#10;UmetvHAGfkpOqTLNo+prq+AWu7QZ6bBAYNhhjfyI+pdNAAUxXPaiDZhlQtQlM5X2ypoCP8hyO1XH&#10;lUKVU6TWiFWhAJAktpcX8j6JDKtHK/5HltQ8Rua7Kyaq4MRMMgj2KLWrH5T42BgGinroYUgv0ACJ&#10;N4LietzZKcnqmKAk2IJG+6lnLQg2WbJCGFMxGPw7ZFTjmmIOQi65gyTpDlvuwrr7WgD8Z2Sk0Jba&#10;ekQZ7nQsqP0gVYA9f0AOLEx1sTC5WJBbC2thJk82/QouAMsywQIuroAJAOJ6QmU6vKAQM2L8YgI2&#10;0uAMM20eAQKqww3eKwuIeacs0wJOMGvOOUOuQyKUNENEC/BSqMI+oq9uIgJemubw3AAGUmVyMHBa&#10;3s4YAGwEI62AAMOVAOzmtYnWIkXaKGSG/FB2r4IaIMGnCcNgnI6cV23oMGy41+I2ZMqeW8q8WqH6&#10;OU4MIIz48KPcZsd23CTGb4JOXe467QXOL8JOwoAOZUKGhjAIamam1oJkJOqsPuA6eoItAMIY7AAK&#10;eWvcPokAiQcg4u5QpGnS+MZszClcqOIcXcxk++JWJfCM9IIkyuAM3OAIi89qn+HyQm5OL8LKSGZi&#10;JOdwO646koZK2m+u8OPGJulYLChoKweUJSMMV2SeOO4IHy4ogOM6SaQaQmdxBY3oqGIYL8PWXGKU&#10;OkQaqkAIVSu8Jk1MBIBNG0JqLKMGYqZsKqz0JW7uWUM6wgMlGGAYNEfMgKk0J8UIqUJ6tUksWm8M&#10;nKZqlUM6RILeZaIRBaUmuu/oJG3KKLFOJmJTAfEaAGMAnUHzHCJXBiWGcIVAQs/GeerAAC9+hSyA&#10;dgU0IgXdEHDAHmJOMAbwpgIyBhJSuuKZG+H+Ok0GrmIYXtD1I/DpCwIuK2KCefGSnAH2WCvULKVy&#10;VzAPJeIMMAR2J6SeGzKXKLCnAiAMPWKYNhIalmUYASt48nDSzolNFWak46UA1CMANgNElMZW5qAC&#10;twAAOSLGYTDQIrCsX+ZcUYOU30AK6eJrFaAAbuWHH2HevUUyx4OgIqSaOOKYvOaKNFK6zEq8tSJS&#10;RMIu+g8WK8rWIhEGMMqsSfIpJqH0VSeWKYX+QyhGs0oU4y3EesIq+rFDBcH6JqX+UmOVDmpo/yxa&#10;xelMI++E3+9qJ6qsXmBA9AHuNga2LGOu4oM27+JqcJE09FMcVkWzM2KeR2Um0SMMYQLCQ+IMfiIk&#10;pnBmJeSaaUAHE6PSrSLaJOQaYiM6teH0Qy3gHiI+MGbhF4INF8IE+0L08LHw8GXY7s2URGekLKm8&#10;KAqsXKfaas6BO0vC42UuH6LilrL5NyKs7WV2XjE8cw32PK2QT8IgOU+oIhE6MGKUX/B8mubKbxMS&#10;b6WarCAIiQLwuuUmcIOUUnEyJkDFRooPNRBfOcciKGcJPqIcM2Ta0Ev8adFc0+zBDPFMI6QyZfI2&#10;AOzKw1FmAIQkLSJlAaLiGZSuZWoKZtGmOU95CY/quWH88KJeNgcAJ2ZGLRSe5OWg5gn4UBQzDWAA&#10;qdBmKVDIH/B8/tIZACJLOuADSW0yIkOuI+BHUINWBQOVLJSGqOqMmKH82RO/P0HxIxAOMNBuINPS&#10;m/NihiJCeyIZQaHqQmcmg29rOoPKKY8U6TCGHzRkHwXc64gZOaH2p3NjNEhmIy6QMMMMj0AKqsVK&#10;I6JGmuPkKOKQd4/YxUAGh4AEZ6OiKwVBLGLbCzLOhEuPQoASKYxDPAPEzfTgJCA3W8M2PSI+M2Um&#10;KeLKLwZiOOSeG/XW9WAMuahqKAMNOkIUkolTXaULPuKKOkLKwOvoW2J6PWPklu7+qsMMgKX+2RFk&#10;mvAIJqOUJGvAAEt5AWRnF+LeuaNFDMAGyKzcIy4kygK7UqLDY3LSMNKaMAZiluJevOBTZYM2VyJ6&#10;ZihWLHWKH7X2JkMZItWU5NNMH442JqLwcIGxaEOOX+uu3SMBYWIqL8KUMAOvXWG+SbIwdwL8Vy/o&#10;sq2WqOt5U4Mgca6Cqct4qMdHNo4CPKOC0aPpRNDVWiTMUKMBQ2tE0qSOrGJ3W8A2X/EXOqATElGW&#10;AKsILRChNKH+QejILRB8JCbwjKPKXHD7FUWtY0qU+qXcOPIwzHLqUmX+WCHFc1O+gClMJHNcSBFh&#10;UdSLMEqOeWgxDUIhPeRWKVBm58H2QnJzAQtvZ4imqRVUIdbrbqKqSabwJquoIYh28eIrD6uuSGT0&#10;aDT2rhPSvrVGH496AWomJ2QyX/JjLsn45OzYH0x8zCL3CsNgjGRmuq+BHyAYNgSHHK0UKQIcOPKm&#10;JStlWoIdHxQU7uNEJebw+rDSIcPW/lJFHpC85II6fNdkZ66Cbw/s/xDS/xSfE6m4+mnePKQy+qL3&#10;AOL8X+jUKQX+KeiiSHNwHzYgzfA6MGUmOPS6J4IyJeDDhUatCzN+1yRnakIyVyM28aeY4wH8pst/&#10;RStU5PVKAPWxVQLK15QuK6LKbxOCIUbw0kGaNEcatMpqIYvGAfNhcCVSqcJrXKJlLxbgH8SaLifN&#10;TsfNLSfe44JJJxC2lO3QI2KUp26pWsKBZoz4t8sUAO0MH3c0HEKrGwBnj4/8HxhqqgIvSfT7dQIg&#10;9SHuntMBbmAdOyH/NuWG/Wt7CpZEZsxliyHwU6bwJCOVkUjk36xotiKlABVkxIKHQMTGtVFGatdS&#10;H6ug3zSYOUuvKji4sgVBNaXOJ7aTLVWpVzWIK6LiXuHuI/FSVsrgp3LOxdIXGYI7Xar1VsAFhqME&#10;e8raJubgKVKsLjGKLedSKwlviEJTftScH2PWTwKKKewOP8PLEWfaJO7GJkJGPS3sR8IYUmOucIbh&#10;bvmWARl6AXjskAZiQmrPDfccjWKeOOPlWCNkSHT7Ela2xmABAmdjCWAKeQLGam9GpmyeQauaJCKV&#10;ZYBSXKKVT7C6qazqH5Kem7nMtdHrGmLxjwsgJeqsoerELCI+luiQXGQyOOsgmuLi1Ce/KGIYKff+&#10;gDlZK1Z28NY2ek6Ww4n46ewlLYLCQmOO2FCyzG4gsXIU/wJ7Oi/iqymTeudyxcm/LWAUJHncHxMa&#10;H3HEHg8mkBQVWuM6PWU6zGSEJXi2KcKHcQLRBa+WAMuraYIYSfjxXMxfkLDUMMXGdFHhTvSDVTpN&#10;NPEmIMqsaLNIH8JO9oH4taZ9WPjIt1hRfeKkMA1gBW7+VASeJeR2uuLicIrkLC1IL8QiKxkCH8Xd&#10;de+qbweWJqrIrLnILCc9k9FAk2L1mBSoIk4EcajMJ2JHjwluYOPKOU6iIy7iKlYMgoIMmveRpPUV&#10;okANHw/xPSx8gw8LB4AQmOM6PSwcHjiaIk3SL2p3FHtsIg64ja7W/IW2JHgwAXLOb8IQOVvgKlrx&#10;rKa6APpmAIluSfBOLaPDjg55Z+4bb8HowGOWI6LjhUDCL2zHVZFQJXTmIMuuVzhqyeyAAO425oTM&#10;urwfWy2sLCzK+RuEAFiOII3aHuGrxtcbTicbqgAU5GAU8Kw2AApYmkzGL2Zjp9ZyhM5fl3YjyVqZ&#10;s87puHZCAS4pT/YcIqQmV3wmV2MHg2doNEBPzABxzEPWNgz5LOcg+KH3Ek/OH3LOzSiRhzuiKRni&#10;IgbweLlCnNtDefU9K/TaACOOSHAIyPugLG34AIJfGtrSWRUSqWaSKHqVcCp9lY68AOUcI2R3LiIR&#10;VOyCIuGf09afdAAgzSqNAOatwYAJLoI7VYjbku/LgmTltEOfwEIz0NQ4H6NEbYA1GxnT0qKQKeSf&#10;d8uRRuH7qXyVX8H2OUJeOvrpbiACgLbcLHssevIO6E1xaxB9vOAYOuZiqtD+hkR3qDEJEeH+PTE0&#10;zGxi2n2SJSQmSeWCSHYuLbn5xFchROlpaVSYohv1EGpcKHFLbGSGOukB1zUNsromnyoA/+KwekJf&#10;bfryq+fTJlwCzliKJlaeOuPSbgMHrKQmQelmaKVySbafzKmYUZHxUsACSHvY/vdSasrglTrV5fUV&#10;lOqMfNhGSA5kVt0Yp3SfAJ4ba6x2maKQ/kKVjdzPWO8sI6bwSa+qJPztQdIdqRV1igAKm2KQQmeM&#10;KBeaHsww61PQIgOPnmALE1jcM3v+MiMkwwKefbqPzyH2MHpyIVHleHyXNVVncCMMi4BF3VzagiKl&#10;5VN+chwyWQ0YHyJ6X/tIbgsgvViGAOM2JCOOKqbg/kQnnDlIKtlZrUdLN+zSKe9eJu8TgiIV6RvM&#10;xde186I3hqyFS/DiZiQebwJ7OEAVM9uvA8AMZiYfjOH6yfxVPTIrAK7Y9DVidAJ2mkbBl/Vj60zK&#10;gDzS+qx87mH3Hbi58FjLBWIuzoLwQzEkJGVzsCAKJiJk8LmkAT6qAWX+R2ZiU6LL6u2l0aV4mCKR&#10;yThsAHHXuGQyJCvgp8/tvj36LQIA/oEAIIAYMEYRCYE/gFDYcBohEQJE4MAX7F4dC4rBABFQRH4j&#10;GoMC5JF37DgHKZRKYq+Zc95hLny4Zo6Js+pxHH/O44BZ8DKADaFHwRO3/C45Doq+6ZTZNC4dPgLR&#10;oW86tOH1KwHEwJFaNRorKQHVIFRo5C6/PIJJAXDpNJqADLZEbfF6IB7xUIdewFUnjf29gXtg7YNs&#10;MLMRRJM+MZg3tjHxPZ9IYHBLTR4FTYzAorXrUAIdXKICtJYtICqNkKxkH5rZ1O7FYoW8NptdZrYr&#10;DqJQt4DbE8uBwaxJqNJrFrX5C9VOKXTIdyJlr3+EOoD+tEbjvNOCe5MmH33J4Qv47jWL5fZ9bKw7&#10;fY7PdMgz8fleAPSoNegFXK5HM8/6egTII4kyOMkArOoMqTHJge62AnBy4riiJ1wm2q4qMoipLQ2C&#10;VIapKGrEirHPcdjasu4yWIMxSLxAgzRI+rCuO4BKmwLCZ1tqtiuN0j76OsB6iKa5EgKZAKCIi/iD&#10;R2BDkRGdMnSe9h2xGv54qJHzTq4up+rMgixK4076KlGTtu4sSOSY9zkPpGx3TaqTpBTOLEBYtkNH&#10;+prHOQoysHpPqxApQCKpMqUuAArBz0QwJvLECtGoSqTToc4LwnI5AJUu+S4tqc1OROAapKIetRKa&#10;iLayioyHKM5CTNCiaZJk5ECIIhbkTssh/RYAKxVQhqKrjHKJqw5DIOWfUgtasT6LEh1ZAAiMZI4o&#10;gP2nS4JPpGSFqci6uWqsU2nc4L6MvPp6SoprNQ+lKpLY+SjSfZqFyibl5gxeoHXumTgw8ATiJ2ol&#10;7gcuNsqYmx0HVg9+q/WjWpMirsKBH1CJ25D7Isi90AEpr6WmD8fOQitYoJc6mKwrCjW1LadoWhct&#10;NOEGXvkiNRHreZuSjgGIp8xz6A5nqjXJmdVNbOyZNkgVVou5TGOQ6CXOQrkHAm+i44AiLeIisTIP&#10;7N6CKwqSTX/e6FsdGzgqk+iZRjGTuIcb+3SouiLvpiqIqNBa3Iuo2ZoXHyErYqKfI4yDhJxlCsKa&#10;rE7OQprIZGfdWXSAaI2Ygr7rKz6NssnaTKwjlfpI6SIoTGSpVTzaLo5Z7uape+ouRKLIJkqx5wXL&#10;yJq0jixJNoqUtOioy+Ay9aoFYTWwWx1mrEhLeUGnz9Inma4KBr/UII/aCSUonrtBDqCbmhsdL4hd&#10;yJlEaaHDoK0oeiEfRlM2RKYo3tq4heZ4wrmhH4x1PK1AfKmdaMytQqhU9E7fcSlGhBGAH0QERciJ&#10;bGJFfIq1wACUXzwJAAy8EALoOAjg8bxBa5CsILNyQ0psJQBH4SyRdu74CJlGJkSZ8IAj6FcIisol&#10;KZzWvIesRN0pfDHKcHMuYphUlkl4NObw8pOGZnBJkQsqR/SFpUMgSZkIAD/wCJ2ac6gEHSE+UABQ&#10;qRvCZDAjMk8+Rp3IACQKWwiq5EbFNPGBdgEVSLnBSoUZGRbExmnNIfQiJFXtxXe245Ypl0ZLVjen&#10;1zxQH5ETIWVyFD/nuH5ImUQ5C3zalNhsRA87WTGOzJMj6TBrXVAJIjBhBa+lZkCPofQhbDwGN4H6&#10;RFYpXD6RrNiSkky32DjqRGpREZkCIx+NIZsfxwyLqgJARA05cXngEKIUR9YBmfp9cSQKX65CHFNI&#10;WCGcAMpxGnZQrBoZAiHGQSoSYC07TeQRZAa12bbhvjinstUDs+UfQMfgPua49Cmlxi6WJKjBSjFi&#10;iMigAKwzGDlockUACuydzmH4VyiQ/2Sk4ZW5czFG6OUHoUoWXBeC4lEKMY4rBjjoqyQOrolMkiDF&#10;iLuXgs8ri8McajSMA5xSLkVamUAyEwzGERKIWJ2a5DbnJo4WxeoGEfMzXIWKJ82mDvnnyB0rhjm9&#10;mVkq1YoRbIYKvHyjZmbTGGEXaQP2XYAyRABaiad96BCFzKZSP8h0YQPV5I5DF6oAD8EmMcU1W7Ax&#10;91pjXF0E9iTKD+KIt9b5pypFYPpAsvDs081miuyc5xDYrGts0PuuZODkTZH8U1dZJIuzGAUj55hF&#10;ysOTL4TJBcMyIxdmquSISC19woR8uShw5XtkmUiQ0hdFzIP4J27Ely1S4w1h884ibs0F2YsFclYg&#10;+K6WYsAYOwidixNYoUwkitbSwkpu6QK1hQj+xrKJHw7l4ABkcpgAE05bFqlSODYEplUE+lSuQP9A&#10;rtgCLkKNbAAQYsEMVQXFl2RVneADIcjJHxxzWrXO47O359GYkQQXI8AjdCIFsauRCaK4id0td0xc&#10;phJpfjgxcbVQS2yJlsuHGx/6SAA44WWQ0yBjq4kmXJcVDgAlcnSYqwmSh/YGj9liRDGI/SpMAsIU&#10;009lADsNSTC4AhJmCojyEAODwI68geZ7mUDhCzgxXwITuy4/IfgCI8R+tORSCGOrbZgrlFCTVNLj&#10;VMf0ry8EOe+AJb6NnZ3zucAQuLazuFVKsgsmVn1boLqTfofcRwDuLiKT5qOiYw3uASZAY2o0bAb1&#10;NYs/DDiIkQs/oNKjZTgJ8T6zMrUDySRKYgdYuJp0L5yNc9ghpl66K3kE8/YoBNBsYKxQgn0V0xJl&#10;JTYt+xTFyXykuR96g/dKGMmjdUf6WCJsoSOQTP0M2tEHIRUUlJ9FvlY3VWwgT27/ETHfvU4Mvxs7&#10;5UpI0BmiZvPEJwUYqVRCPxdpyRRFtzwCw4LGWkrDs5f0QI5UxeoJOLMAJlaTTWl4EFMSoRVRoFWA&#10;OUABQwfBTVKMFjDGFMgCc8kuRcks3CCCfELSmX+Neb38o2Serei6WuBE+lpRkfRSFZU8H6s3pFLS&#10;iTQxmSQrCT3HH4ijS3LJ6OFl4RlsQgyMmONVxI7e4lHIukV3qO9KidiORdn/HktNsyJztAtxglzz&#10;QCmLMYpQo1TcemDlYR3hIBDtGll4Rc2q5Oz18H7dQpiubMPKIQbyGb+YCp3KYbzMJvKUUaq5SC+J&#10;BHot5ZVRvokWSuVX1MBvLAAeqgBNSYwrXDDVtLNb0Tb1NR/Q6H4c81riCcEm98PqztSlcEpbCA6L&#10;uY4lj6V4vyvvmx9bzP1qDPpLpfz2HE7gghUuQqIHOlTkhUvWycheZ8sBBtqkE5CRVGSYSfLkW+Q6&#10;0k8R+OcJwTJx3wCmaQJcrdQooi8ajwzggxfZirJQgharAwhyighbpooDCxtY07DonZqK5goDaYfa&#10;lIwbs6SLhAAJVoAjZgAp4qioiYsQL0FD3BhYfhEIwZb6KAyYiBGRgArAiotg+ieg4ItgDUHghxmb&#10;Y71ZwAAq5qkgoBgBGSGaloqRpofJEYbsJ5EZQoqUIgA5zLwD1wtLIxyK0IfQ6RchEY+h7T8of8Ky&#10;FDoyuSrjHBOylpTxMAvCsIfJsAj43gjkGogz9zu4i5Gw2o5BHwEsP43goippqMEgipxpkZw4pkDo&#10;AhDKrg/A6SK62QmA5A2p2Y3iDQhSriabbAnyNQi4xyTYpgmSaqnSnStJj4gwppmZmcRKfzE4gwxw&#10;4LL6i4+jUC+okhGQiKX4aMXgoz1J2bOIootLTERZ0wf63QgiOwfoxxRTtMAYAKiwlL9ovA3gthDA&#10;nzQcIQriK8RY/q8pT8bAvA5rjjeD3J/7oIqYtLErrRtgho4LBZpJAC66fgACz51LVkV6ACl4ibHC&#10;/7kwsTXaP4vIgR2YhZbAgUET1p/IxxcjfIbIbciBmYtgsSuiWi7z4wj8HgDQ+SaIjiL8Eb36voox&#10;KkUIfYripqLpHwuLCgfgyELh3IlK5QfI+jEYAx+ggS6ac4fzs44IhLHCfccSmLdbQJXogz1Yxx2Z&#10;mbHCpIoxSkH5A7HBhK3bq67YezJIgwy7JZ5MfYAiA4rYiYuJBaIRZqzC+CaLgYiERofyShP5QDMY&#10;iLN45AsUQIj8VcuwsUVRUS9okiUAyIggk0iAbY4IuIFEwo+kO0LEY4mBb4ohaAghKiySmhLqhQiQ&#10;iZNAdhBY2sCbyywsnSFausM5GSLrN6qQlzf4fwoyOYE01cLkZTyo/sEjpDbz4Yjg+Sq6/6tbyrHB&#10;Ap7aZBmZKizDJ4y6jyuhwyjJLR4Yfw06OZOIFLtj0YfyzD18v0eoncPArTkIqRJ5RTHYAQ5Dlqo5&#10;Pqz6agvj4b7RAh2aJIoTQUIoBgyC37s5hK+aCipKLLjYyEnIfkLTrAy5QqtsmA2JZoh00cGIAz+g&#10;kyEkoUr8ro7hapqJuwmA3iOcGi0SzzNgwZch2aQJA4qSE7mkPIt4okFALylc6s/rw5PsEDWwBbug&#10;fJL40g5DFwcAhYhKLsOonBXJzqVplaZgBCLsgIBTd5fbGohbs8J4bqIT1Y+jlryslhfZihyL/wnY&#10;ppGxciU6kwz7azLb0Sux7qLCnrq4y7cYACDEJCSCriNcCB8abAnBHo6xSQ4BEonY+T1Js4vAhMI4&#10;7k08Lk4opkuShTFLJho73sRQzKzYAVCAe7IBPoriObuR/L88D5yKLplD4MAM1BiY1pKhmY+Q+VS4&#10;y66QmDNA4BtMMbPzkjklFbRgBJ3wgxmoatWBarMpgp6QBjJaCdAsKz3D1svAplI5gqIgfZfb8UcL&#10;QEoIAMuAnzd8ekYzY5XI0w0gtjb0ignDkjpQnY88dFHpWxDYAc34v4ppKkgAoBuonboj6Tkg5Atg&#10;tk/LCI7ka4Ao5B2ce6axfxHgvAiLjcEgprs5mocdf9S6zDI9LjDz1JjkacKsO4vAqRYtDwAMWNUg&#10;lwoiq8KgozhjyrPwqSsQfItkla80Z9XofZBZb5BZCyLdaIkij0jw7ihIAc18VK/ZUVBIAM/Jb5J7&#10;1dW8qBzQf6tb3klq65QtXVndXAApArkgrguIxxgpXIhbB7Z4BNOw+sooAJlEITMqq9bQnzdwj5GQ&#10;h08IejJoA0HxUQkyG6JA0giJ2YaVtZEYogFtt43gpo4JchUJURJU0ofKttbgr9fI1s+Ii5oBUTjT&#10;X4AC/7yg1orkG9fAiFahkr1bMbMJPC7ggTSL81KcRDzkASjwiqMJjgohOy+ZE1LlHquJlgi4mQ2s&#10;VqK7J8cYjlmZpRYhY5piNZaqcQGT9cAggi0ckMZYwaltF4BQjgpo3jkImRKIprjNaqE1Pw1t5IrL&#10;LRfZxwriCkLgubsIAjGg0iIUwMeAfoppBYoiLqNwgzojKZkgnB/ceIfyFEA8K46SkTY0rFbqLook&#10;slwhLQ/AhwuKOacgpgiLkJgF3b6JwL0BUT+IhqVIpi+ZTySgqR4AMpBc05PYnBKJp554sSOcz4ip&#10;gDs5EZGRqNQKZB/L3Dyq09dauCHLYAAQthgEm60opi377D9JZzEIkkCQmCGVM9TFLr5wk9L0VDHI&#10;giOBCYk0MKZtsTsd9dBT+hfZfattZMdIf45FlrOwgVloolswA5wY4B2YsSt40ljYqVGo6lxIkkvY&#10;Bb+itaSlyor73DrdcyJhUQyCbtQ94QplogsV6wAwmTINQc/RIwiAuKtJ7czI2hBZBbs5BZjgFWRi&#10;MNn2O0zpphmZEbHCeEoyvsbQiayFZVrg7lf4cYa2UI+UjQa+UpmZqKWkb9lpAsWbIYjg4ODo90ng&#10;4ERdYgArAUdYA7qmTgBArlhzVctLoQhsKYoCT4lNKDOBy2Hcb+JqHsRmAiiLIdvofik4wY2uLOF1&#10;NYeg815eSObgATlg0iNZaOI4prQ558tAAyAJ/LNczgoxKJRQ2t017x+MfM5LzyLqcAEKMLkYviUp&#10;/QwcVuQoeBSxS5qJhIhY+hbrIZmatcLkxo7jRJGQogrGT7nonciYlIuL+RwtQ98alwAbB9pkeU6g&#10;kznhJxKNvUZ6ZBTzATJc/ESdwla0ydBcMpA6tZGQmT7xAsOFp+IwBDn99UM4071LuTVQAw+ldQkj&#10;l4fJcj/QfaYucStA1unwvArhEZmswYoD1IuIyDQwqw3i0iGaGatNwIeopuowgxKNG4fR2cUdL1AD&#10;+xYwpkfp57RK7SvriwEmfTBoeZlBQqVQmC0jrj1gnwhL1JHwrTbyyNzKuiaKEYmA2ojjXi6wfCSh&#10;AthwmWxhkqvYl0mSpI/A04Gm0bMbJd2UEmVoAej5mYqQEW1yMj/tC4xwexmdkgmEOCuJiqiC+CdI&#10;xhvg6whblookwOT+2eaw2hnYvBHzuRnIAtpolxmapI4MrOFT3FS7kloND7EAAwtj3A08M6ZFEpAq&#10;MOg6BwiECwBljRpw1unIlzs45BuKuqAKSYuoO++xcms1UYeVeb7YnwsRgDuUxGPIkh2aYkGQ7mID&#10;5rJb4e1AgQiJapar3SU7lq/5KhRRgtel7IBSJwlzQdoRAhhKz6oQfC7968PDtVod+WHiCMEDE2Hl&#10;SMJlsqZw0kj86chhPvGQAzpyaQj9aABVkwf+7uAoeuYgBixeATyuPUK0ytLYfsVl5QvdS4/Ctaow&#10;qz4JT0cePstYi5mdjc7qtIhMQZBxgHHccalQlw4LNNwiClDYAKtpGED0HcHgrmT5R4nwZ/PBKlxS&#10;ndbFqZirhi4MkXPoATDCh2T5BdMb1caMcAAvRfNtdFqYsUXLJ1BVjsB8omZJiwt4riuiltLTzy+b&#10;HCWh7diAeUdGTZA2ZUmQkxKiIQuOvRv4hoxyPoBUSQe+sZ54mQyFuoepb/Ip/KX770/NP8ct7tSL&#10;DQ+MjSML1stQo3Aoxhcg4IpqMLkOCYfU5LRa9/SkxOf9UvHiacNwA5wQxhJ5G1ID6TvAfGKY9Ikj&#10;/FQ+KDY6DA4L7Ds+p1MExKZEYxipZolol3ezKAnySgrWkYfyGbHAiJBetZ/6FFhCuJfaLOeaMLMu&#10;FoibQZtQBIio2omQtirYfy+FWo04jlUIe7s8iQkghIrgyHLQsUpV3Q1sIWo4hZb5EYh21wEXhI9i&#10;K97r3DpBLRhJiuIE7tS4iqxIE7MIkx2d1InJWSj0plTOamjAkg+SpufqSwAkFYrF52EiszWQeiX4&#10;4JGUjjsQAWwZzFBSSjjb3WQ4mC44iZgGiABOfSMJlDjbPzKg0kAFhQA4ppGSpo3lvfUszQmGs1MY&#10;+iEXKGYAA0LlFY5EGZe4qVWAaq352eWDetekuYoSLqLvqpchKhcmKuHeJyjiZF9/QbD0EGLAiE07&#10;KSdAvkllh3zA3tYw3ghI+jt3INlIgREfODD6zjGQruZS/7s4P/4grBmaX/yg4GZGn9AleNwg3hGU&#10;Eg6SSiaN2EmXLu2If4qTMbkJBQmB5YoQ06+GtgbH8qX9i1s4BRGRshCfuC+cK2eZfPNIeWo6aNdw&#10;BPnh07pNnen4gADgQCgkFAMHAsJg0Hf0NfcPhr+fsThIFBMXAkZf8beUdh77jIEfkjj8jfgIlAMl&#10;QRlgAlwGmEoBD3mkymAGd05fM7DU9Cc/jb/nb5etFmj3oMqBgNpkTfr6qEVA9TkL4q1OoMuAEHAM&#10;RrlcgQDkMfqD6j8Rj9hkL2tlHiNFervuUmgshsMVoMXBNKiMVn4TCGBlgRBWFo7wxFOduLocRk1a&#10;woKrlwrURp1cpQezQdzlWfF6obk0Tl0mIeEhrVasECkNTA91jNarMuoNBobq3De3VavVHee/rl21&#10;kZsPBjOugsFsM3itKBfPkMFpgNmUmp1hhdfstBrkRiMFitOm9fg+zAEFrUFoLr9kdeVDB3x+VK1M&#10;ustl92iclhFH91ytM85znrgkqRtgAibwKfiwpydz2HWpTpuqkyRnPCxwwwoatAfDiCt+eaTKCiKg&#10;siv4RxPDgHuyrSnM89y4NMj7ngW6b5K4pyypDGbXJCrj5KOtyGpk10hqmssPwaiLBtc8KnIm6yJt&#10;cvT3KC1CXJkmTKoch52S6/T3Q+rjVIOuiCK45KCS0f0qoyzx4zekKZQ+x6XIKpTXKO8SYOmgqTLg&#10;o7ZI2rSKq45CCMsib6gAsszoIzgOp6DVDAEiqKpu+TPQarTXKCj7jAIrTppDLp2TeeMmn6ri9OEA&#10;cP0ZMiRq0sqPqC5ThgIsLPQ+pTBsWdr3HpYNFIizyvIPFknpG66BLQj6IIbRoBPIAKlBTawN2xGa&#10;5He3B1Q+oKnTGAMgn9cTAggDF0s0DyQqcgqyKgp1PIPYqG04jahrKodTW2m9zoLZp9oi9MzIOsNO&#10;2e7ytKGzy2HsoILYiEmJ3+giQ4Qfa4TQAV9J2iKbpvHiMpMwYK5Ne5/s8iqy2CejPK5bttq06KCY&#10;cj8DpDKB+xmm6nRnFKCmdoTSHKuGW5a5iE0UzCVAvpwKaggrTQfh2dOWmCgu2jasUEl1ptWsKxIy&#10;yKC3Cly9TUkyZSsAFlgGiqZPk1zXL+6dTKGwcGJy9yKvRr1j7+AKgrC9w+8MsKynFxR08YstbAHG&#10;b5ZWqC+oSv6wsvWEKZ1GauYdUj3YcsuCAFGYQdOwZv9VlunAvqHXgovVCIO9xtdsuCTNc6a9Zac3&#10;fILVaQoymTHJHI7fvd0iQ0smCuJusOdPM3iLqV2YAwPjanJNgc6zTwLXNM9ynMivXHyYhOwoE8aD&#10;w+1zB23Xyb9OEAM/qiNuw+j7XAl/i9VMw5tBLiPukLUbE+p3yCE3gQAIoLoioFcJkXBLBKC4Dogs&#10;h8sKyB+kVI+XoyLZgAFhJkByEjrXOu0I6wwzxVltlwKCa4s5DXSPWZMBVSL5SCEfQa6ob5+mRAEV&#10;qxY4ity9GuIiho+rOmHNEKGUNbZJnhRDbeQlaLSQCtgbmVNFJkTXKfOmvkqCg4qEHb8AAm53HAFb&#10;PKRtMoAiIsXa6ecgjByNoHJMZ5jBESZIzScRMsrDijlhRSVwoZXEUnTQ/Ik35BT5I9PISZlqDyIn&#10;TMiTIsJphrSZgsOg1zrzBllXI1of5ETXAhlMpF9IA2Fk7kUPNlq21VEXfGYUv8HCHlDcifFViCSH&#10;ofKG/wCRSSVERVMhYc5Wi/uXWYQ1EUMiXERL0WEo5Ji9LuIIRWRwASyybmMh95JLo6D/U+4MgR3T&#10;vLlJdLZjJRXnkCQe7gkZIYalccYOkpzr36gZLDE9WLgXuGpKcu0iZtSNpiJczo+TEwSGDjKTKIpU&#10;yuLbbczRaTminTRIEYcxBH1WEynMP4iqpprHJjgP9P5NChztAHR6NY/3XlDd8OaUBNGbw5Ie6NK5&#10;KI0FdmZQUg5H2WmmLKSYj5zSVUKWsCluRU1TT1W3KI9S+Cdk3MiudSKMyQrGAC9BZREyhx9H6rSq&#10;Q+VUNZKgzpMJCCEqIH6SaAqoFFUHn6ACthH4HD6MGuuE7go6kELKi0q0EwEEfiQAAip0yKsBKcud&#10;FJMqRmRYdG8jKDUHofJCy2URXFKkJXmAE6ZaSBHzJUUEZ9pZ6tHWDQGAxqSgmesWYF1pfyZHuV8y&#10;2opCZgOhLY5kAMIKDQhVvW+LpB5slcQ+u8h6Oypk3pKtsmTr0JEoXPMCXxOy9HyYdPV5xMG3WJmc&#10;AA1zDg/3jbKROTZ+rVAEIqikm6aiCmRMjBl7sDKCGeZmRl3rvp6r1TXT6rZAjXQ1L1TEsqM5gAfw&#10;QX8m5BUGzGLgq8AJ8jInunrW6cpB4rEFY6Pm1xE1ooHUmXchNZh9QLJCUomTfU0LEKtGIAsGmNxt&#10;KCh9l5ByZTAfIRd4o/HrEFTAb8mU+XPpdJM6Z08wCIoNNMUcpSkSbz1Yc9ZHEYXAsbheVNUTwyUE&#10;FYaWwzxISy2bALNImmBHKLQuIRmjhGT5U7pqAIpR8rEWbmrH09yDWNEEmbf0f8Ua4AAOnggD5SiT&#10;KkG7odDA4TPO7IvGVaJIWQNYjYSM7BBDPROLk4ocTVa5vKz9FLSBMC9E3j2c86elaKlfL0Vy/h/5&#10;wTLnRGor82IoohI3WycccaPriu2Aa35Jlpx/LYSbWjwpCE71sP8pRSijnuNNdEBBFStQiJRklBpO&#10;cXSWIFobQ63aqmBhIBw1xnlnEPZ0U5SK62rgGkATQuDDlTKkmEAxNSM9oWaISncqkUiPlwIiX9Vl&#10;+aZFQNcxECxkSuWgAGVyndI2c6UIEmwAkWQDkyKOODjGiTTMOKdtJwPDI4wKu+6RG5E6Sst3IQ8r&#10;h0y4VpADDV15Jlv3+nCWGGI/ih5rVwQIp1bCCqRoUTKMuoyYOYImy1tzayNEbw7BshJQ2WxlbUSi&#10;imyT3Rn1uQ2t5ZVTFaSzfMyNWCMofW2Z4o7DsuFWULvsAlI2AU9H+R89y3XxETj0Sh1oMu9Q30bT&#10;YfaD5N2RIbd7PkNZgYCIvsm8o/c/FlZUQogjmx+J9JGUHZJtid8tN/ZIAhjc0X/lUfWj6I+sj+qH&#10;PEjLry9UnHuSbzw/iQweMKjNyY+uJUOIuWEiLLSIlKda8shO2gBsfJgXDRONCrIf46+h9LGKHgHL&#10;KTJGp8TPDT+se5bZ7rfuk8cVa25FiLrrhq4QjqpsCnPIqOP9VYh/1xcDp4AkZYfrTKOg0oJFXX33&#10;AIfIiOmkUuDDpndCmIasph9CwocABJNihkUigijjWipiPusB/hBwKFwCJjTJNi4CbkZulACLfs/P&#10;COQM+mxjCitNOB+EPhsQVOuv3P9N1iuFAHAkUn5p8ilCQi4FulTCjpYgEsJiOltpzmFNXuFnNOGq&#10;Br/HHtilNiplZMqI5ABOwjntewmh9DTEPqqDCr2r5uErkjnk8iJjIk4iUDpkZrkFnNjiiCij3QIi&#10;YF0gMCKkHr+EUlHw3P6trh3Cyi/qkkPluuJCIijrWirJSIsrBDimDCBq/CoOZpRu4M/CbpNqJCJp&#10;UvSB/lzsyCkGtiJvFiTCyoai/uUh9t1r7DaL/G3Koh/kZlHlzijqYhmxXFfEpHqCVQQjyHrOPDUs&#10;FtLPkjfj9L0RNIhQPDyMRACqVDIvpgHDXGQwmMqvIiRtSgFwGiaHKsXpnpzkDlokiCUFPkFCPntO&#10;IPQgAI2tpn0vKB+M9iuJIFgiImeCYFFMIRTmyCCFtiPlzkFDXM5CmCtEHpjQgigjTIeFyClEUlIp&#10;gF4CzNyxuiJuDHWitCbkGlTDJw1Pyk3itP+CGtgF6CrDItwi9C9QGCNujB+rCmgCCC4EGmWkfD4n&#10;Ww0NeuJCPoMCBOiADQlgDtqNoiEinGWv1BxtNJWswq1iGpsmuB/jXMLQiKePYCMxTwuB9lFIggBP&#10;2DIQsiYSDM9nHqwQ/iaJsvLHNt5gTyvw3SGiYKSxcgBRAL/HmNfCDrAB8GHDPPdSgiMq2Ovq6CGs&#10;NKzkDHvAAMSJsi4PZAFK2HZScI/CoMhh2OyirDzFzjXOey7S9QCmAkGx5tyjIwaH6j5HXuRB/GHK&#10;YlTCTRlADkZoaj5QCCJkPiKngvOidqSqCB/kViXF5CHoNIGrdujlgs8Cip/nSDzS4QhS9vSxDAAq&#10;VMuh7Puh8LMiDofkSifr5S6h/SUgHClRvB+K7yBiezBFKs/GHIeGjFgjKL5jwGlRqh/D5SMFqRZi&#10;Ej5C4HbBtC4FtjTQRLftLidv2CQpgSCH+CtObiQpNlfQglor3E0JwpqPcueI+iPqhCoC9IaxylsA&#10;NinJNlzqluKiUEZuxHhCwjIitLalgilRLu1jXmCgAjIhCUSreDPFfDTR2ADRbntiGqvxJMLykCKk&#10;ZyVyMh8CjlTBs0dxFwWpUk1GlsbCUQ3J8nXilChlfGqC2JcNTCmEPzvm2wjjak6QnqtE1SnnHpUi&#10;QjIyjNeiIvTseMRiNlfChkSL4AFGNiCibilCPjIp8zelAh/nECoChpvIUtkNOiXD5MkCGkPxKEUg&#10;RVAilCgi4D3Chp8jpkXiiubGEwYN3Ci0tjCrBO3tYo2yDUqUMjCixkuEuu6h+nHiTEbCDppiRuSh&#10;+kYDECbkU0NjFsTiVC/ilPFxyiIzmiQlHuDGHNNBo1dj3VIgFPaIxivpUzgqtNUCnJ6jdBvSIIyR&#10;gNUIrDIkBEaCmIAgAKKKSqWThCYuqCMsNmdUXSkxgiviCjXIuCpwLVPo50DB+jPUqTpsVSoCHsSK&#10;Rloq7iC0YB+t9G5qPiuDIwgwCihilJgEZiwqmnGGWvJNElfCw1yPZjnjBpgRoh7yhpCiDi/uDKP0&#10;kj2CqoWC5KUtI1vwTC2CuUHCbjppgK3oF01LuCJyHk3xBzQ0mgGlpyhtSCUGHD3CIkUojCGyZEJk&#10;KC4OMBwJNiTWcSL080oh+uauItdKWlxHSRKIymNqS1GSmzx1KJyABtkr01TCnOciHiQw3SvgTtI0&#10;WUxU5Fbq/uTQSAFNUE3E3wdiDiy2diJUpRxgBihnHuFKskth9y3iBQwoozen9KII0zYh9z2J6vzg&#10;Flzq9xKIQWI04vXCdxAh8WTH+FtiQ0HJUCBF9k3xF2SimHzgCuDDXW8JrvmABynsXIoCMlyKiCHv&#10;WVvRvx0h6EPk1O3S9ViO4S+IpFFXXh90wKcRw1So0iuLlADyuUwgC09n+QOjQjRCTQ3LYifxsgEC&#10;I2bj3COlSC4UQFJmHQOCUCjvniQjpqYj9CglTFfXcI3CGukKvCdtepGD4uDPxn1CYDPIeLj0RPtx&#10;SJxI03biJuhO/SjCtSjD6L5p8x/DECQlz3WACDIv7iE1XAGRjCmWWh41BumO1Tku2R6DAhDYQV2i&#10;JlgFgtQgDMWIVijo8CNipCp0aWHCWJlW7idldDfwVBsT/O4QRTg3+LgGwi9FznXoakZ2Qh7JjTEB&#10;8DXEUt+zcu4IQSh04zdtJh+W7NepKoJzWj7ioFyHXn5i9GWFglfIBj6tiyOiLitXwAER0S814B9s&#10;9kP3tii4HKBB+x7j4iK2vB90QQ3MFCYRTyfgCtxirFTOHh+W0h+3bGzxZAGKP1Nh9zPtJB/zprCt&#10;10Vs7ict/S4gCOFCTOORf32PTCoCwkZuoFgiZDB18vCXHxMh+lFCZUHFzydP1Ybi4YW0KEsUfwhq&#10;dteMMWVh+tNBuZg3TL6B/2yEdDn0z1f5kVJIJofxYgE1x1zI4x3xdB8E/CimHYpQRs/m2Nir0sxQ&#10;tDU17wRSqqCGdY6CPxQU2jCpgQJOFUVwqLbCH2agEC/kZ0ck3rdTiioVkkHinCZFzleCWJBqfiHq&#10;RxRgAFzjBzzGWluitCj4xCH3qvJJwiKyLB/CbuDYIYWXUKKQ7Q8QnDXFznrM9xHCYCjowB9G4CUY&#10;XgFjXKZh7ltpN07B5VTXfzGh/RxL5k1TmsTLVwg1aVhvhzHABTZ2mSkFpyrTH0pWuidlQimJTAQu&#10;DCwjpwg0WiRiKybSclgpNtEjplH6jB/0qCb6Ui8CNvgACvMImxp4BABNUFppwv2CTJ6qYmWjBrGx&#10;tCGYdS1sPCDvXwzZeAAoYJejfiQnW0HTpubrfiCiZEIimJ/wJIFx3S8B+Ssh74VmUirEgCaX3B+m&#10;eiJkZtmKUCd6cYCq5r4iBROF4lkh+JsxKM95J6nTYI+lxLearCE4KgGuDJgCtKYtEiTIaj+gUUHZ&#10;SCd5DjTMzB9Tw5Aipyhjpiyiwx6iHq31kihpLjEEH1MXOCd5siXW/SjoILpDAm6imCZCP0OB6IQT&#10;etfiRq2UAtUsd4J5uvINUlzi31ICMwylDvB1gk9GQGSmTUUjEM2iN5PB+i9EZiyj5BEcGYxzf6xC&#10;R4VbNCaK7lZ2vjjssXQrltRYzDXTmw0Br8Qrta+B+zWjsnHt8RiCYXRNvlzgISQlukHjTCClzibn&#10;8zZTxreRz2mp/CGreT7H+MsgCEUinEHrMUFCL2wyvlInPC2C4ChlyYIgCtk6kzWyQWlu4tzKuh+n&#10;4DGKp1tAEM/LhgA7TEKSoiXC/lIjpwWqSi4MviMyIi4i5iR7QiVSQsdnpgEjpt4E3jTRhwBAGkZk&#10;PnwiOoyk1YwGjkZwEG2MonLCfqVFxWFipmHbu0qiGlztwiZFt5ghucQhrsijnxkk9imGwG2V95eg&#10;DChqKSdz2Zht1wDiLjBp82yUJ9RGQW7cUKWwCt3thiR7rV1Plsx0ZKR27W7QxXrb+AC4TCgmWzmm&#10;WjzTNSmXsB5M3mfkOV+0Xid7ojA5CitFTYmB6kGtw1AgRLZiO6EEPhpd1NDhuwNQ2l0oaoailY1k&#10;KPFigoajIlNbvCrM8gBFTDTP9bPqwiH1KU1phutCBFHvhdJSatYMKHGKL5Fj5CbxQTUMdW+OvCUG&#10;dCbcVwICHyTlglulSbMFos912CSOVVmFKSgM+KuYqTxxhoNQRXVadzxlxTW04wRU41zoQDI3NCe5&#10;bLHFEj6psvCPyB5IeUdhslTF1kTgRnSKRyy2ih/SbOpCR3uM0kESx84esrfm3HSU4iPkHqYiZWdY&#10;XTBh+q2IQRy2rqCVKY8i9JPCWTPc6Dnxy2sD5WlABoyxJ9sw0h67OzieTh+ZyCHjTChlzrf4vCL8&#10;n08EF8sNib6VHRMDa1KXDZCtk8HGAzzLfyDK3iwjB7hRViaNEkGv/mIl1pgI7xBCGj3Gieo4/O/c&#10;PUZMU2zSmNEs/DPJjSUDyC4Kwe110gBxijCpD1ppZTbB6Y8yQzetz0pHHfg8yu78wiMzQMxfCh9/&#10;qrOCHtizzeGH5lTEG79ABTp+DAGCTDIwKBBnSUqdvE3n8Df56eLAE0L71xDopxqAALBCy92UoCAA&#10;CBP+CPyDQIAAKFAOGAGHQiFAKGAOERCFBCMA+NAaOP6PPWQO6ROySPaTAiUA2VPeWPmXQZ+Q4Ax5&#10;/TKCP+aTabwSdTuZBKgBWhSgEA6jBGkSJ3NKmSx7xwDCmpCWqAmrTB+1mYVuDRGIzSbzCaTCETR9&#10;2eYAS1AW2Wd9y58yZ7SR2SB6gy8RgIAq+WWaR6YPjBXJ6YV4YenQgD4sO40UY+9WwCxOI1l+4J8X&#10;C/P55Z26XK1ASNA+EXCaZKrAkF6uoPPXO3YZibzKIyoG0YHQiJzSJzfLZa5XaZXwFYsDzC3b2CRP&#10;UzKZRYBcbcOvqU7K1mZUgIhnuTfDvBp+FueOJ3gGasF5KoUTjRGwwZ9fGaaPXPPh3zYO1tfvCvSI&#10;tC4zUqACQOQKD0DuIhDnoqACuH4tzJJgm6IuShiIvrBSHoGgiaMsiLnRAsCCKg3ysqgySJtohTzI&#10;mibLLgeMYsw9SOPYxaZPifSlO+mjzAnH8UxA5irRw+LjOAkxySUbMmKIGsnhDKKEKdHKbvq6h1nD&#10;LRyy48wLy+vTbMsm8MgCuDjAtNKIs6eT6vrFCGO+pybom0McxUAS3Kg0aEKhL4LuNPDQxcrL+nVQ&#10;63NsDFFuMmEqoI1LUpuuCZMlHq8Jk0LgpAc1OyxHK7LdD6HK+jy4MszDoNC6Eywk5aGTuh0gudES&#10;dq8hSETGglSn9MiBRAmaPJ3XaFWGf7U0WDDGg63aPOJPCJzK1LSpcuUtHCbdsx4jyiKECtluNCoB&#10;sky0ILYmSoSQeyyIEqCZInd1ZRaAdHPjE62JpMqZLc/qIubEC3Juty/sAgy3WA3iGXUm6oR+CbbJ&#10;vWIAxyhCbtCqDzMld95t1OLDnfkCnJgzSBOQs7MTYtzNqcuziO4DMhgTbyJsxHKYOMieBo8ia4V8&#10;AC4VcneKoI36s4ogVdH/pOhn+hGdH9fyrPQD+qO0qCaLszcB5fQh+rcuUsPrQeFKyxTFss0KiWjB&#10;ksZAd6iMlHJ07ntyaMwy2upumjQojWaIuM8zzPQnubINWujwagyepu4zJIip1UoFedxrY0LJVXpC&#10;ssk4yELs9CiYEtCDT9L6I7conMABCcVrxvqGEJ2DQ3Uyz0Jg/K4Ns1KiJ6mVaphPFMrU1KnUOdWl&#10;wZpjZxBMtcuxeQBuI7XOIEwjCxieMsJgvSaPqmHXAHxdhst3iHdo1eXuI2zcIjJRyGr9/rvMIX52&#10;XdSsbLkqDUl8StcV8pWVak0UohoABmD6n9Mw+ooxxGeEuLcg5HKbDvtZIEwkAZuFvJ/WSegyxCDM&#10;FuMsXY76WCnGpA1Cc0JcEctoLWZJfBHkFgALs/cfpoTUsXI4eg4hUFZo5bu0Y+LQCukLIY6s6Ji3&#10;vwCJcaE0ZmE5kEeQskvTxU2DYislwcq6COHEcaWx3RKDNlwgfENPJZwKRnNGf0cUaylE3NsXqM4F&#10;FvJpAseZiJ8TMMmLcPtiSxj3LGWIAI05bFZnKaU84AJCCYFQJhIZOhDHkGUIUcZtRDHQEERyU57p&#10;B3JSWJRJQlBlj+xCH47kq0FjJHEXKWdW4AkcjflgeEaZliqAlBvLc1MYx+MdXoQY7455gFOgYQwy&#10;RcFePNH6amOJoU3GuO+70j0eyzxGIQxKFJLjiF6csWxAavE4OUAKXA/p+SJm4ZeTIuBdjQm2IiaA&#10;tRREZlsOMaEtxTjvtzHStsfxgTBPKADB0gU0h9u/IcVB5DFi1LGae0lYEhoYqjACuwADk2ij9gs8&#10;lYZoZ1kqjiw53aQiG0FI6R5v8SCFJXOoUodFKylE0laXoEFMSempJoXImRqSJr1H0RFGgBkKSsIU&#10;rVswB1qD5i0AalyxSCN8IUypdpHEyolH7PwfFSQBFiWEQVwxHqKkTKIw6BtRiHFEPrBY1JUDUwsA&#10;IURVBgi4H1Q8riCpHkck0RyUqYA5z+r5rnPsgxoUCgcaoB820cawlylIi8lxmIYrGp1RWn4+2kmW&#10;d8QaylWSdvjf+P04hqZskYNxR8AKRyslOPRHFab+ZdkCPqd9yJFSItXpJJNG8BD+15JlPMtUETOt&#10;uKUZgqBEZGkMqtLwiJ0JUl8NxT064/SbvXVCWcmhUHolIeCARpMea/lqmgP4hDYwB0QdQWo/L1zU&#10;p/eGSyuIAj0FQKcba0jXqgACPNbIfwhr8PfPyjmHdUK+kTZwrA+JloaXdn9VEghTmSEVUsR6ZCwG&#10;mLAJu44hR6yUHEnaSYpxbilPXdSXaeIBazkcZyWeZEqx9t7LUy+OLgC8TXHyU6NY4hwY1NsDTHEd&#10;CzYmQZP6CzerMIdfw4krcTiWFyZGS4iZ2ptW7PjHcfRlnCj8rtHitxLspHxP/RoAhqWXnawmWx5C&#10;bHi4dRijk9ALM1U0hgQ6A5hSiQWYyWxTY9bFD5hc5UtV3y1HEPQeg4xcjvpsKgvGRKGycWzAEsCz&#10;QAcuAEuHOBOpaoTgaRykwbJcC5NuO+fXABizJFERIhxguVKuNFMkCbVSyTLFOTYTdAbDjiOpMwXY&#10;uEYnRFbWNUc6Dk6SgHku02vsiiDFyZ89MipPVWSdRbDovk9SWaPeQlilY6C4GpO0ehf5zqbEOi4Y&#10;vMIBTzEy1fUuFoBVsjbGjusictUng1Y0Q4sd27sSI2IPwm6bC6H9aYTkh1hYzxKLiSZ65bj6yVl6&#10;PxpJcNHkwz8atSpbJTAJuvQavpSilXVAjjpUxLj+mhQGjnT1IQAk322Qg/p39qn9oRpBg00shXOq&#10;0Py4UnHkAAJkWnPav7NuIsu1CoJHtH32YOQ68CxtJgEuPsyfxUDcF6T45mGuXJ/E3KIUQmD16877&#10;MKXaR5FNmF6jpr0hkA7R0mAEz44iz4CI5Lco/YWRDjV8AAjnPIBZBgF0jzfngAVm9AkFNHHlE0LE&#10;Khoe/fEgcl3WIdyI13d4LIBKseYmBiUGcx7oaFYDjyWIOHH58a/oS6Q0KgeiOhUgUpRBCUQtxqYV&#10;ZWHwW475dF9Wb38AGJ+iSakOhA/3hWQ+Y4EstACzB0GNgDtPGc2x6Mt5dKvy8faAzJPXRyw41Lbi&#10;nbzH5IaqxxGCD+2qmzAIA9gn1KVPjEPdJJeB93o67kBFZmhc+SipgAr7WtMPrclxRI4gb/8n8RyK&#10;gLcTYcuLUsihiz4AIp6KUeKJg/8A2WS4EJkMsuSAUL0bcIQNHAoi8lOI8vwEMVm2qMwQAMWNSe+O&#10;MdO/oLUTYbwuI0UaY5+oYIcn8V4kcVeAGgs18rkdUIIOMPQrCMwawJAPqKcP6TYLg9KNWOIKI3u+&#10;0M2KJAePQQGOIZEq2H8P6nwImBFC3A0aKn85yIM6qaIaKoEmQLcMw/0rEACKgL0L0ySHyWMLkoq+&#10;0dCoGQcf8WCu8IENsQGLceyIMNwOIueRiLsfMAWPMWSwwIUNSTY8+HG82IUz+NWLdDSQcImm+2MI&#10;IPMNGXuAKhCJAn8MtCYIEYk5++aPMl4hw0KKgNsO+PGG4KcXIKyLknwKURylaMkVa3o22QGBfF8p&#10;iBAoAtgIUZqwGaKLkLk7cLOaS0i1G7iUDBnB67RBIAOUnDSJcbcLoPqn8Ns40NxBNB2xU5c5oIVG&#10;+Ksg+1yXgI4RyG9HaxmMwNTEQUWNwvsZuMWmW/eACNwJkO+RyOMOMxqHA3WGiJkBbIMBdIQPQ7Mo&#10;qaelaJgLoeKoE6WITEiNWO0mQJoKc/ObnECL4zucQh4kgIENSbiy0IUNsasI4dSaYLs34IEO0NGJ&#10;kPqLkfSJWyOJM0eNRHOMGJMnweKmeIcc2MWho7ePi6K0PIoAEaYaC++IjFu6CV6igoC8HInCWJQq&#10;kvWPbKgs6KsMk6+wi3+JVB/JE8IvCIUaTAKAIt1HG30JIeuu01M/a5qH4MkL1FwLZGUH2i6AKuvH&#10;MASJoP6eu4iAKvtGsHyOg+0laiMhiUbDCIJFy0QacukwcIEe/Mg7qPjASm2xEKsMsQwIE8k4pKCz&#10;yZ8YC5mokj+H+LgcgMEJkPNB8NWMkSwGXNo9CGuymIiYc9Q9QO0zupuKsmqyeIIP6U6HMLkwQsyK&#10;y8Q7oqcAAyyH0++qkqwH9GE7on8+SAos+Agm/FGyIKIIixmiwZe1UBMIREyJ2dSyhGcRyWu0abgz&#10;y0EMOTY4LGWKyvAaY6Sog/q3DEuXOVItoAOsizuIQ6eIxLmJgMkzrKEAO+41OH6+OIiOIP6LoTYW&#10;SZewa/bDkKyL0LtOKMkBJRBEUAEzYH8dgEIm+ryeuMtJCegL5H+MWKUjiMlM/LLBjDI8GVqZ8oab&#10;JQe3k1KwO2YzmAKqGhuLUa+JMqk4MNczMHiKcaSjeIw++M2m+jiNsMktRJ2HwqonoLOLgNw8ojIV&#10;m5+eQ+EQe1ygsx2slC8WHFYJUIihnCsJvOO6kxRAmKzKKH0PqMwImNsW8NwxkjWSwMkO0O0xKH2T&#10;YYcWWO0aeKItumALsMkvqI4NtDQJc+1DeT1UmJUMkPQzAJ4eewU48zgJQV4NkWG3uOMNGvA/XNCK&#10;gO+xnNWJYl48cHmO+Lkae+ONCji0qPQS8S+PMqsvi5SMPGKH0P7OmWMziW4wuL4/WMkh+s5WaIYL&#10;kKcv2PjLaHYTkJZSk2YhsKsO0jiZePMQSr6WAOMyBD0Iq6SRySwxmk2H5V0jQI0rCKgBHXsQGqsN&#10;Cte4QnwGhX8MlXtYCBHVUycH1EKkRMuMweKduJdCa0UIjUIKQok1aJY62JJDcIMLsZjN+ASe+JuK&#10;dPOjisCL0u7KWINBGeEKslUKybcJg+WNW00JMJoxGANH4MOSw9mJIXMhcNTDesq9+H7ASa6snTvP&#10;qN/XQJ6oIADAq+YqU91L2NC9upwwEH1MQI8MkNwNspzMcH/P6AK8sABQW80IceuKUKcbWABUu+gJ&#10;oKIf3a6IZOmuup6RYIYKdOKry5GAHHkAxSsLYhoeQoku7Eg0WWBGi7ja3aBDAH5E6+OvW0fJJLwP&#10;iLk0AMWNC6/Y+JYZ8RynSJAgsdsNgeKMtKsARQIKM0qL1EcGLdU2qZ6IIYcBldgQOA8OJEoiWLUw&#10;sAROmMsO/dCc1b9CtTs5kH/NNeG8GmROWrpMytU5+5iu7V8Au/mARNDZ65tMvIClgG+PRPIZfBaA&#10;G0bK9BvaULtHaG9Fink7Q2QTYKUbdMEee7+p4LYe+vBcEpEANbGOc/W6STwla7m1KJkyMHvLWl5e&#10;C+MrGJQnEMKMwPQYcKhfu96H6MkKULoLhRABIT/QjWkAGD/g2tFOKKU0izQNWPMNS2cAUIiNMsxg&#10;fTTbAZ8ohUMM2X4MKPqrqZ2IYNC0rYIAIPNPeAKh8MEqtHQH2P6P7GSiCJcOM+8YIYYhzEkji6sJ&#10;QNGQiK4umI4rTaLTVR65K3MAI0NcQokl0vBfmIcxAMEPqeuImZfcwHul1cVhU1KTK2gHun0ImjoT&#10;+JkLlT0MEIQ1Ev8ABgeKgjiNw0+APjwNcO8MORyO0NtUaMKafMkH2MwKJSgAhXGL6r7Z+gMNddEL&#10;5jU26n++IH9NgAXRFHEbSJQPMO/fJOeLkNS2RYpjXaMKIPMNwjiKhiIJNA27wzaACtEzrUqHy9uI&#10;Qwo/sI5ReAONHamAGZ9WoJYPzbNW3l2KVEdeIJ6V42U2YOIQGsDgqmGAGmNKgZ874ABE6JoTYTYi&#10;wTO1Bd/cWI5GAQGaYOIm/HUAMKc3SONdlbaUjY7GIMEkXj6eKeK9pJG+eH47gIiKIWSXS+AI8bdI&#10;CbcLgM+JMPNC2BEjo/rVjlgj5GMH6O0MeBQjjgfnSAPRmNcNqJUdlFmJMIi3GIdgBGplsMKfanwJ&#10;kevHFNDhQ/aZ8qke+u7LyoFTwwlU/l5lOLwtSAAvGAINxM3CDeSH1eJe6OMuo7WAVilLjlaMXJdn&#10;GI5NKLORyzqJgRsOPZOyuHzRXFWqk5il5qkOKMWImLpfJEdD+H5cgAKPQsCWXdoLPbRm/KUIFpRa&#10;PBuuu9u8xauLavnGo3jDyPKLxGdCRmKMXHFWfn6+g9eH1PmRinc+cASbdOKmEL5bcLsPMZeT+Ns3&#10;TewnwLgZfo9SrJsHve7a9ctKkgKMEfahLOA77Ke/Y8QaDcU5/ge0bTS7gokOMg2NXnyAStCJQwKg&#10;ILlNsLgjjYCekMXkfNDfoACMxICrylbdwOMLseunwSxORHtpGz0AJa9MG++uu/q/XNTfuhiuCVum&#10;RnEu7r+WgIY9cJdNYHwMlE4i3k4WHZ2MwSweu0qsDW8ASMkDxwVh4vKRiqLszVSNGI06wINPoH2L&#10;klAARSOHtNwlaiJBwYJLmLkTZLgn8ImQG5AKBCiNXRJLhOeoELlLg7szE2HMqdYAZCSAWYdvHmSI&#10;RK5wQheH8LtxmnCJe5sgse/bQqlDqRykM1cM6SwLkWWQGaDLy3uqkSLOgswzur3WWAQT+NGLcLtr&#10;TXKIc22VmR8R/oUH6LoevWUH8KVLqIwO1CMM7HoI4e8IVJ0ATnCQYwXcaUKMK0bImVq0as9s+Ksa&#10;jn2AE/qNSeLIDDSKdMHjCz6L4NsPNX0MEKcw21zKOWNGFhor9Li6TmGp7bmLwOIJhiKH02qnwPyJ&#10;lG62eLO2qLpSA2TR9pztkWArQKsWXooYcPQaYaea6M2ohjh1mpWn0Tw7ETTmELZJqAbfusiSwKho&#10;tAMVvyy6+TZfInwNC1m52Z+JcqONtgupONc++LolkPySpeUAAOMlqWXLnJaMK0iOMYcsHN7ZYZCJ&#10;YNsNG0II4QHf7yEJAb8IUsRiOMXwoH4eLfIZaL5Q1eFdGcRNRw+6/0Jqa5/Eq5sZ8iYI0NwxcAZb&#10;dkc0QLhVMH/M3uPRFaVgb2uAFpxvHOa8qJYLtWsH0jojiLs+zhq/IJQl1TK7/E7ODstygOpzaRiP&#10;7Z2laPNgq9VZ2NChpioAMqK3CsaWHLm/WPRFkmTZVktbTQdFQIFbOXnsSaSyqH1yeHloxr49YLOf&#10;aPyWMM2sAQKWWT6I4iwt8JGJJm3RAO1RIYk7zbQua2qSxGoogiNdaH/ybR4+1TL2dL47aPjjI9jM&#10;m8AikIwv6AN0OAU5bKOIRfJBSAQWWWSO0+1LShigs3SfbWcLZdxPMJM2qxnGFqYH94+3A8U8L0ZH&#10;yuahitzrbhsoTqFBpw+7v7qp8IVLztf9xgLDXj6xQIR6yzyl5UyqQI8SxRijOT/NCOIDj+4/GIQr&#10;KI9l/Onx+QuNeNgoFAePMevy6L+hjQa8BeDVvTPMpGGIl9wQGWWjoNGJvTgIA/ABA3vBX3B37CXt&#10;C39DQFD4GAIa/nzFQHFwJGYuA4yBImDJADpECZIEJMBZRC3sAZYFJcD5hE3XM3NNQNNwvOYm9Z5B&#10;33DwFG4nCX7HaFDX5SYq+Ym+KdSag/KXTnw7qs/6wH60Da5RJYAZ8+rFEZ9WLM/4nE6hYrY+oK96&#10;pX5yFwndZQBZVbwXewPfaXPpuBo3QL7hQPIAZdQnQHjjXLj7ZEcLPHq88tewXLgpQHVncwFdBX6/&#10;VKJG6hd7NUAVq8DQLY7Ng9NlG7vgbVSbNJATIgdMAfG6/rYfZojgXRx3HyZ9RMs84nEY7ha4Dc1J&#10;ghS6s7sa8aJEY3S7NG7ZZp9UInX4jUI7Hd1d7vHehGenZm79XT96o8P1Pslfd01YFNkejsp89CBr&#10;Mr8EJYiKIq+9yUMCjrMM0zTeN46yNp8qilu8i6gLShsGIGoh5RK2B2Kgr7PtA3TCsCzCOqAoCiHf&#10;GrCglHC7oioiiKou8BPqbpwSG9iSARI7dOWhKJswubeKA5q2KI5JxmfK0ane86WLNAASy8DEwIil&#10;Tmpmdb9Hg6atA+FE2M0u63nbOKIg1OiNuaiLpgjPTRqcu6vp8yiiRih62G5Q0hnA3KSKhEQASOBE&#10;koQhLwovQSMtqm6zNufjuoGpah0mrCJrMoDMMVGCMt1Rrtqi3CsKIs0JL2xFHqA4kDqwjdHtSpMe&#10;ISsqsUazp1O2wNbgAC1ksLEp5J8jsDAApaiS0AKIomu6oOzLEzr+g6pqepKvqAiKgWSCwVXQ3ldS&#10;PJR+tEli7pUiajIur71Izaj+gPHAJN0iaN31GSHonKSEqAwbhqwqjTKStjtrYt9jqgoEBUQyioWm&#10;hyHsRLwShNj7KOympzYwhL7nS0AKhDlbMQBcSHsLiCCqAr+XJZk5z5zWKMq/gERK8lmgWrES2RAf&#10;z1ozTSkKTQCeWZYB/rnlNUAIu7MImoF7gJPQIpVZi7wskSOp81yxJ9Fq+q+iZtbZYeBAEwLAsKja&#10;zTKbO73ayiO64o5/QaligMDuisQ/pZ+WOzCNuBLasK+jrnoHhABI7HSB1BHm/gCu+30Hyd8IbdYE&#10;Z3qqUK+tigI7ZkzsC3zeMw3Q4djyWlH8s2ZHupcE1EhqzTGyy2UflKN2ZX13cAiFcLREFyUIsVOw&#10;YqCz8bd6IrvfgR+wDPtJ8ieoMot6fMLOgNOtYysLCsUBQFvSM35czeUbATC643SqZGcP8UeD39sm&#10;nlPohIGtBjJaXiuXKoyUfpeSCoAf2B5zJS1pJLIarArB5iGp+JYsxKJYjCm+N8T5Zhb1HpqfGnEd&#10;pVFKADMwmADBuilmYJ8OSGQ24aMHIurUh78i+pFASWYwpEXpD/KWXdahHW5F9UeZgxBmBxRNSCdk&#10;6JfiKlsLuB2KxvjCopJYVQ3RgUAEdhkOQ446GIvnJ8QcxC/HyqZKwUs7cGx9Rac0Shbo+yyEHbHG&#10;cn7CR/uFLSbpfjL0ZRdJuVRRA15EPcIaz1eq73FEXQEhx5LmVGqNI6gAwLjiMnxAIdZdRF4vGrMU&#10;1wzBVCqLtXmRloUcioQmdWTdlLKSgF3PnBUpJhSgGUKAvxvpbSxuWIaT4asw1EKPMQgBt6jCBm+f&#10;GbYhsB2mEHmGNUac1TKLQK+YgEU234EDMosNZxGTeAknIx8E0P0RGULuYot6Z3nmaMKSpZ67zSyN&#10;ACVRnI522DaOyYWeYAWsEPaQARa0i0FkDbiTdXZWDxvSR6uAfjgx/oOJQYVABvjdFAKoWwjZiHbF&#10;iVaPxtRDUAIuJuR2ZREiGuCkerwfiAo9D7UUAlZiiETr8e0BkwMGAAwQIqYVghYiVUFH9SwAZEUB&#10;RjhMu08kel5UGjmAVx7GgBQNnM68khRCfU8KIWssTlQAUUALHKHxfZkMwh3JsgclzVqkIegVxjyh&#10;/OLaGgwr8Ch71dKSSphxjUT14pgQdUbux/SMAGb4xRbDmlEN0o8t8zE6KPnCAQ/5q0BFxJYYWQgB&#10;lhnZcvEBYLya3ACqIjNUI/56gDUe8wARRI62KMs08g5ilzHWN050iKjzAyARxUEfVqXNvNLaeBXJ&#10;F6iETURUOtZGZ/M8Xem8gsiBroCImW8u5vndVyXG5EjBGW3qNq8PojdCTBIeYEgqgEAAAG0JRDYA&#10;amyI0NH+juCQ/jCmIdcXuIxN5rksN0V+IZKCOmvNgXeDpMDpmFDdgt0cQboFvHuxNgbhq9D8JVBQ&#10;f6EZVEJT+Qe1l2VqOXww9UlJC6U0jb9dyFRe5yAkTU1lXqvyDvrJ4RNribAUHWKpKkAl2SoX9ACo&#10;83xG6Hj4LMrRI5ETsFWG/k0jbKwQoASwWx9A+poURuNMCucj2jS+t/jIfZRDprmv2AYthUDmlvaM&#10;T6SQADEETQEzU1hNy3pYQEUSnOOE1HbTKRNR748oEdzSQVkJVhnaHKoYiI4B4U3bABESYJB5BOZZ&#10;oSxyRHVHr8OmYg7bI4wwmgQR1c1OTAvFNPRUvpgV+G+SxGFE9xB/oALmdMoBKilmULYSo0hCXOlm&#10;yvfQfrBXjABcoSirUaCQMpiCYgr8JowpUMpRLXr0wA0SsXhyg4AIguZvGTeyoCi2HBJvaAf5ujFX&#10;sAK28xDKdNkgr4WJ3JLKOZZAAUBdp2SlmFA3vs32PGyj6KAo+R9qkjmUhMWw3hvsvInG9w26xKDM&#10;R+iCuaFmD7Bj/SwNLjU+zIwBeOAI6wHORW+KXPIjMLAU8ppzdUgq/DNLQzYRV75BSoW2JI2SgVaq&#10;VD+VsVhMqQWTlLQAhkg/PR/mFKJH4jZhumHiLFxe8K7Z/mFZSbwu5RC2a4bNpIlhiDfcCUrae0bf&#10;XJaOWOpt8EepNAELeY8cqZSfMtNWUs32tHkAA2OPsykcLNKLr2Qst9gR93wIGVCU1EHA0nIzIofx&#10;vOUgphYbrp14iLrHdNL/ndhujERo8VhM50zFYkAKzY0UQYLNH51cEASAjm0pTEQtMqwztlUJV4yS&#10;rybDOSQfunnIBDCm8X4o8qDPttPSkEYE6ZHVhvEtPo72zyVqUuXoAP3a/yL7CQ0U6y9EMxrJPaSg&#10;syLy9m+p3gLnXaY9gCK+dYsy3CKx+wwWyMe8aoz/7WtgpI1v9ICYobL5ArhY61hY6uiQTGAfg/i5&#10;YAhyQwqnibAlgjosy1JaC8JyAACmIjZABlJ8b4j9CboADeYAaLIpI7YpYjo6zBIvoNEFS9xd4ALf&#10;4pbU6sYpKAwpz6wAYqi9xiQpJzLi7pKPjcKuIwr9o/UCsCpzI3TKDHCprwYhoyjXbYYwrKA6xoqq&#10;j1TYo9wohR6+SOo6bFAiY7Y7YwriolA5o5qp4fySIiqgK0jj0FyPhaDK5oQoDb4xD4hARVhVqmIq&#10;DVYmCpgrA7ZM8PAfgjrkQDgFkQ5dAFQoifInwxQ3wzRR4oiEw7Kb4zqMZakIRV4hJDpxUBwAMHxz&#10;ygkBKO6mRwgh43SnI3RE7wT2Qxoog3jfYDangjolQr43RtAA5qYvYqhZhMpMrWQnI3Qygpb9At8J&#10;7KjrgAMEQfjK52iMof7MphhTghJACUgvb3bJob6aoaZZjHhaD+zbLewg4lR2haDRxUovajIh7y7g&#10;EU4kkAwu5cwu5vsHAh7IQmEWIxRKAyzvJ2hy58yISnxrkDyFLCRGTfohp1Q/RYYtgxSKwDou47aV&#10;w/RAQqAzAu7M4pIwIuanLXyiBASfb/QaxZi9C1g6xfjKp4or46Z7AEZ8afI7cRLx6gaPw5pZgtkX&#10;BRosy1YgYoApZREbMNIfMXDWDR0Aoh68iHAARqCogpbjqsJd5AB9xZIr45onzWz97CYfx543g6Zx&#10;Lyp6TD8B5pIrA+BETXQpzDB2kaTtzoIiq1IswzEVLv0A4g6DR34sSFArEeb66kEHYgamKAcGwqEl&#10;IhKiRTYoCbcxQETIYi4wCNgs49IpLRxRrScBJE6ExR6czRTxQAgsw1C0LzJeB0ssYAgnxKhE4iJV&#10;Qgb1gyw7KN4ywt4r5oTEB0Cey90Bi9sda/wkg6Y6bySey9DSo0QoCT4AaE0ki4oAaQTvMtR6RrQj&#10;o3wxDwyiDNYg7rQfT1S5oj02wAYwIxAxCXErUuIvbYB6IrAxTTgxolQwIiI7IqgyhLEgyPx1AjMS&#10;Jgwh66TaIi4qi3UyEo4ARox2bahvri60bgJI7DUzzai1J57xIAy+IsT8LcZ5Ji4pJR6Fhczogfcj&#10;Ifg3yojzQh8mxEor43hcwwILNFK8iWb8wAjIpajHyaIfZaD25BkKgtKoh4raQjIwKrbEoezKbzEy&#10;rbJR7FqczvIpZM6Hji7KAzQt4pcaUThqy/SgZS4lCmJai0zYZa4lDYSnyCA5rHaC4lClLKpqCiS9&#10;ApsGohojo6as4AQqDC4hM6gfAibhImBSIfYlQ7ZLDd4fUNaBoFdQUlrN7SIfZR8swAD/4BoiZLBY&#10;ZzKExYYqjUq+pfy9T4j6aIK9Aogt8M46wzBE4u5AAnydwhJrhrlCYAzWohbpatIAg3iFh/oertwj&#10;cK5R47KMcLJI6voeMZAfaCIoq5wAMJbYAszWD6cCtFgAprinIoBE4ZFaBka90AjSyey1iXJ/wiqI&#10;J0M4AAc4dLSohfRR8GxDC8woIi4t5083YAIxBNRlNN9dQAUJ6FLSAfwqiKIA6QUCosw6ZR4paMZk&#10;ciopIxRNUYQnlgAmoj4kAzAthAQjZCYlxlLCotiGgbbQ4Zw7KShEQr6YwkFepoxTAA0h4udSIzqF&#10;icxcw3QzBPgfEwMTcNolTdCow7aJocRKjmIfJ0Joy77FTMqhYf886uR4q9yxgkhrj8QBYnz9FDqP&#10;1YCAa3YkjpgA4ogu9RC7zu4lT7YfBZk/YAcawBdZRLERiwR5YgdO4B8nyKcvLw8Frs00LnENgADw&#10;4fBrT0SmL7IfB4rDAqA3zKEWJR9es4Qh8g0CrbtCDFQnzVqGRM9QQFclpR73LeiwyTJd5ARLBE4q&#10;E9rwopJDYipMraAnk5yic0rR0CrtdB5zooAxA603I90z7YwhNn7dBR5M8ckTTYdGIfhozEVl5Blk&#10;JfhAB4tnEoVLTi4r4wozCkwA1qwAkLQsV44vrq93q/NpIg4tg4QARYdmsq1sjFJBhzowIqEEojJE&#10;47MAzsC96qlRK1KiRzNesZqwiTkvgjlYV3NZS90dABdbosxLDAIAqFg6ykMBAAC28sgs6Hgykm4s&#10;QxEQo6YJuB498+xI6iVn54q9DycyUQeAxvqkJ2js99Vq4ASIIiYpbg9IUNqTg6ycyFlzofMoTobs&#10;NYIAkWJlNNQfCP1IcNwAVjoBiFL6YjqOr05vtYwitOgti2VGZ6lzcutX9tQfQ8sGaqF5VEE0YAs8&#10;QAUGFGVoIwNlIkgiI5pM47L2og8J5R7KExSFgxBt95Rdo6YwOBJEtwghpM6MasoA5rS9FG6INHwA&#10;sUj/AqUNVMYAs2cwwi+K5oV6l68yAok7YjZfh8dOIhaEw5tT4vZAE1A2C7Is0EgitdMvwfmQ8/GE&#10;SNuItGVA9daFI3TqokQnx/AcNi9h027u6wzcif87ETgzFD+FDLSuD0sU0UM0Af8DA1Y6Z57OA2Qp&#10;ZR5R43QxA6ok0/1VS4TS4jLLwn0nl312AftvgmA3hkRkYmpQLXgjMDROgwJMrtwqErwvbQYe4r4x&#10;TWYrlOg7KaafYqjcmU4ASY41a469VBQuZrjvYywr8WLFouY616WbRVwf7mYe6ILDGAoAiExQwbhY&#10;Z2k+sBUsC+bFSni/4lhox59XxfRADJABAxC+T07xkFqILYWFuCyhiDgvsi4lE+AyhpxEs7Ga2ZQB&#10;Brld6yw2SE0GymYzQql7gfbsmjJt71WEgipRp7t7t9uJd8QitudG7i4iI3jKB8ZubelzIm7vNCNP&#10;6qixpI9N5YZu4bJR4F2tRc04asT0Qjot+dg7bRx57vIt5kbhob0Z61hAA6ehFOTYbcmpIlA4om7d&#10;oBj0mi6wwu5HwlAzQlRLC3xt7YTciAehwhMYYiqi4mBqi3wt8bp3k5QjcXEjAsRR5rgxA6dL+wq8&#10;s7wm9wz3U3QARRGvMvS7VdagYok1IgZrgiZk9Dt9FLj3i1t3sHLakCArFgRw80MUhY9B6o1RNbYi&#10;9lQvZNwlBy8MwhYr594kSlx2i3LJMNuYbcAsRE4tgzEh4xQJO9aP11MexI+K+p0UqPtwehS1kTio&#10;ilMIs7sG1nbu+mgeq+UozrokCBplL19IBGqmYwNG7kLkWki8NoKqbLdbwh94OQoAdVL74Ar2lVje&#10;jCoqDCAgpb9ugpKiUdgt87FL6w1400pAEdUUNRL1opKxAuo3TLxM5E+oq12QIfw3wE/IAueZwCF1&#10;qzET+cV5pI4qG5RoQjoyifNJWAyf6Hj4gtijaXziU5S1I3SOV7DHjq2bOCMUQACiw1YjZrhAF22+&#10;j1Y2VhQBgjafKfMGymMp2T7YD4mhHK4fUM5t+i5AAzBfhOBOKfMbN8YAiPz6KWykQlj8oAu0Coom&#10;6/AkQwJM6FMFpoTsYi71TcQAz9k0J3ohZZhfklAg6OT3b34kTuQBVzTnaBAiKL7xYg9TFKwAvUAe&#10;0bLty0YjplIzQqBMolVqWFowsjh7QjtyxGpRGVxLAt6BD4gwNcoAe/SCZX284vaWQh5vpczFryNq&#10;Ivon25XTi9EJ9VoA5YcbOdgiYwMpRt97F+cLephEbMFB6NJHE1YAEwgg6FPWdBa1DMECNOdGVTgg&#10;tufOrL4ftL5oVXzDCQQ6wzRrgtizyqG8eN4nh0fS7bAAKOT6Zt5/7nm+vRa9Ify+V3ng+qYp2yjL&#10;Ti5lNxsxs5Ylkx4AxqD+Q447bURcxZI3wjoqhMoymgonLpHDGQgfojYlQylPyTilMA3XwmcbJKl1&#10;+K2mIvdN3MzeluD0zv4e2cIfui4jsrorlS173De3Q2AjoFvswoCMOwG/JcLj6j4fWfAoglXuQhce&#10;r9SuNFYh5cxrhAQu4xC1njpzoxRe0v7etdaoBECLBtNaoAcbJRFYC1jdAjZMuVxc1v5I5MqEIguj&#10;o0RzqAa3Bn4hJAUIDYmEJTb06IvWmmQAqiQ3W1AkBADcmdkkwk0D3jsG3ezCr0IgZYYt43SFkWIJ&#10;X4MAzDFZV1tyie4p1HOUWYKQT06Pz05zMtbeiPzxm/uQRc1QsrYhMQVfpI+7wrAzEQpfht8CrE7b&#10;KuiTnV41YwiKSCDEIhtTohZqEoXclOk2AeeT3g1wXuyuogAAgT+gkCgwAAkJBMLB8NBEPfERe0TC&#10;MVDkXAUZiL4e8ddcfd0hjb/kj7kz6lAFlQdlktBsvDMxCkzAM1fs3ek5kz7hIEBU/jICm79ib2kj&#10;/gj+h4Ijr3dFPkLuotJmoBn4KnsqAsGqoGrwHsE9jdFooDs1aflppNXBltptZlUGo9gA89oNmAYL&#10;vVVqt0vQLg10rT5wlVpdeA0ofV4prgx1PdFDrU7qtDoc9tL8nL0oNLoOZquEfLx0mZvF4xF+vQT1&#10;lDcuveGxcOzd+1yUquk7ndHpOZg1LntFxFtBl0pdHefJvGVm98mtBuUkvE95c1vEL7AJoOiosfdf&#10;YmYUhoPqs7je7klV4gb9kvBsGntwrcCntV01mrk1g07c39c7/tIeKlqWvCKgiv6ds2orjpIpq8PG&#10;DEIuIqqNm1Cxpww0SkqGnahqCvq6LAo8RxIorRKGqoHRUD8WIMpK/ouDgPRmxC8M2pqhvG8bypMp&#10;qdsQpJ2SEyDNo2pLUrAqqgqC+KEqrDabxIf7MsynsVAcCEsquoKdqCy6EoM6oAqSnberTL0opIrS&#10;eoNEzRMIzZ6zlOadsUzKjszDiTKHKQJT9GL3IM7ymvyAMPuc1CvTQfqqoOgT7gG+CErxMiTKOyyb&#10;w7TKTpRTR+zMfiDUOAKhzym7xhRVMIgxJaMy6jLmKIibHHAzbsNYCYK11LIIMQxSh15XigsRMKzM&#10;zLiTQDG6Oq0rTnAC0TJpM7xvWq/5zp27FeOIxFiUcoNnJsm6tKOjb+nMqKqzE4yHuxEKwoSo85ti&#10;eErhre7EG/fSdoNKi1IIvCj2egytUqfahqaprknnN7CJ2ujsAviSWyuo67rMpNigGzLFO8tafvcv&#10;FRp6q6or/XQKqqnpyZYbmXKLJ+ALNi4Bp3CxtNqd6WhDnjxwDIR2KG7FTH6oMpSOr0XIKgV6Tmrq&#10;vYGgVMH7ft/n8o68PdkKzJ7Azxvdg06pQzKkqS8deV/caVRAA6kqOncHoao+csUnoLbvAwl71KU7&#10;pJQroIE8a/sU9B/o2vClsVgiVKSvDfakm+yoJKUPIyo9C1EjNHABp4DOJKSjsUuleckf2jTUlVV1&#10;4rS8NEwN4AJomNOmhOHrAv+qn4ptRtExUTpvOcAt+h/WsJnJ2+RwiTWfmPTVbzbeIJTytSvPwJLw&#10;xTx1wgyNwCdXv6BpR/U9K4QfN62UYkC73MyeX3aBoSFyu7FPdKv/3HlfRv/wnrRKqX8oJG1wEqOo&#10;WYv59i0o+JM6cf7XSKvWTEZ9qy/h+FaQIxgghWjsKJAMT0pJiiqlXaGWkjbCzXjleQO13JQ2IELK&#10;OaInZojBOMIIUUxS5SIl4XISQv5V0rl/HTEFa8J1zp8JIT1BjhiItpU+QQqq7iwIvL0XRSQBCdmZ&#10;h2P8nZWlWgCIMkCJxz4ukZZIT8gxooTGvMyX9Vb1lfEoKm0sABSVeKAJexqApp1ClJZoUk7zLhuP&#10;fHUUE8cMwCoGMwWlho+XovjJMUtu4FjwlLJ2vQaslxryZiqdFEcnExFDLxGcwhTXSlHL++YEB9Tn&#10;F/JaeFChEUfleZQdgpJIz0k1lqREyEgk5wgJqXSPJRzESqTG5JQqGiCFLWClkxDU0lPPIGQRshBC&#10;hlUJrMNeMtwArhUMq5PZN07SKMIgFOZTSNkbMUUmBQ+1IExAyCWeBfy8LXWvFglUAwCk9cuo5FB+&#10;j6JgUclUhJiCquhU6bofaRiCFjInHxWCiCzI8YOmlKZaStAqowiwD7BZqORcmSQzLORx0jKSdg4i&#10;uEDQXNOrg7C6jTgDamUEzbdCUOZSWtIfazyov6f0Vo4hbC2zEmeAJlSTVSlpdoAQjbQITkbqGzRj&#10;UUC6kJlsP9GYHgYVZI2ZBMr0iTEbUKUulq4omj+NE44tJOymp0JMaJQhAkDAkrk7ggSjSBLvbaQQ&#10;nqnmFmQKarhXibK7lgVwgEjc7oAEZkENuxjOaCnSZmRkvEJzZjhMzO4EdmUDEbZyXSBA/IbkkYM5&#10;2aY/ngmkocktkVkljFpfFaVixGVeHYK0XRAx2D3J6H22F5ZNZ7AFVxaUxBaC0pSY0e4ui9HXECOy&#10;QsJNz1CqXoo25vzgUdAPVBBRZA+7YpLLsRlvqI4jFIo+P8obuTQRii8o5gRNbvgCW6oq1heS9FXc&#10;6XgjawEsnhW85wmsWyVFXeKPmUJArtyUJMYg7DU7qD/hs2OcRozSGKqgQIzagyO2pTXQAAB1yFz6&#10;RIZmhFCSImiKCrw8LWiXtEpmbVa5RZOSgLMqsDWNSrnhkiX9nI2ceHedeAed07r7E1nQSg7BQTvL&#10;XmqQQ0TWLWwVWaAVxpZjDleukP1Y5GVtTLOwUuARGShnnm+P2DRC5kD+h0So7EByawwUsSRYZXih&#10;miQDEEdK/CBEbhk7cvRS2OU1IEYwjrlQBZuu5EchOcQDK8SuYhha1RvT0P/U69VSTEGiTneFuIDy&#10;ludqHgUADNDFJifFMSL7SZ/gEUKpQgjHSPvhrrNcryuGUFLwZV4fZopI0aLpn8fWiir0EvU6wsz+&#10;hrbHZyZ0h5f0rnuTwWnS5hJzkRKOlc9gGziFaKK/gaG3X9FJvfp8/BAoYmEyzesADbyTPifiAmVB&#10;nqHzdAFBYh5iMAAFesjGJNLgBlVKKZtWlNB9FNSQAcqs3M0nzIO83JY/krnjOxe2bZcXINU4q4qa&#10;I/oqo1LMXQoLGdyZvH/OmOXEsr1uI6nNOZG5zERMyYg8ckX1ObKGZu9O8o8pzZzaU/cC751HH4mK&#10;l6kSBFNd6ShOeMLBgH2Jv29ztSTGbVeALkAAATdXsyCPUDoCSGbf0nObABHRzLL+rg4m8KiS/ii5&#10;LK6AUA6EnxuEmrC2gL0ZyXgq6TQCPMvVAxwAAFIcf1aShWkJ9wJO75dsoJVy/vWBZ4/GoGjvQpUW&#10;RszfjC9JXKCYrqSPSO5FMUPozd51HE9OJ5FK5O5Ej8KOVov9xB+TESCkKxg2yNoxV5cPAJPzMlFZ&#10;QeMnq9PayCqKAQ24BSNyXGqZsg0kesq4MVKSDM9yMo4o9WYwh2HcmbMh4c+O/FRz7IO1O7pVy6bB&#10;K+WBbZbcG4ju7oRA3gh/YLJwTlJhCZrABQMe5el+SblRrngkuqnKP/nLLRCCC6ErrPCapfFoDCCi&#10;upuwp8Lxs8CDrSlQOuLyONHNlviMsNgCL4gDLrgHi6DiD3DNmgClshPeLiiSI3h9IkCHnNoOGDJ8&#10;JmibqFB/MwoliUOjDCGFkvu9qyDNjNsnABilj3I8oOMQB/jRDMkiiIn8QICTGUJWiZnuCJCJs6og&#10;mgG4CzPSAADxvIpCiwErn1CtIThsQ1GkADN7vIqrjsQnC0ilosn8GFjtjCM7NzrunNoNmuCEvMAF&#10;rcCXtOpcK9CEsms4LwC0k5ijqpCkllh7ofEVNhAAiNwmH8DMq8DNs7KwM8wsijHUACsuiHp8IKCm&#10;vWiVNnh+J+gAjiGzksimmWByITxZiooxoyFJizDERVtSiFCFu/uExgizQjOJLVr4CvCimctTgDCl&#10;irvxPjj+D+l6FYuEj3FcDxwXihn+CEj3JuN2lbjWLAvEOJgCi8DIEMBps7IuCMjhi2lcChjFClxI&#10;CcjFCtD3GKEVPoiOmgBox/ITsZOiCEEmmAiSCixUJtK7L/AApGw2KNFAiBDELSq0LQCUFeJUFVuD&#10;iVRKoAiIs7NICmpwh+IWgEvxO9LUoqCBMrqTjWRjnSkoKyrHrzCbwQuwtWJHB9uetDwNHCnHyFkp&#10;CerxlQCNrYCSQEkVMjpvKctKxdivQGlnu6EhCmoKOgGiOhyTCEvYDFF6GFiNjiC6RUgCvwiSCNn8&#10;RiiSGeAQurgTPvSCuRiUGgH9G6kmi6OYm7n1JIirjKL1IwScHcv+weB9O0L3piDILHMiTApNuMwP&#10;nMNUrusGnxDIMeBstKN5FnsogCilkrirvIq5ASC6FzyfDFRLiEqWRgCMkFCJmgRGqQQWolCOOUk5&#10;DFC/qrtri6RPNQxFh+GaIuqhiDC/ihxZmbi8QziVEDFcDkDki/uZlHi0xZrKrwyFBxTpxZrukYkY&#10;kJzEB8DROwn/LfGrDciTCipBCoiejEFRx2N0SZRoCbm/iMwSi2vXC9FeS9ORIVibi8QwDiQ/QjiH&#10;lPS5wQSnCUC/leDNyRSFAkUEsrwMpOCjoygFSSSZE4zZNASFtFD3SRSfHcncpGkpSFHxFRlCzzCv&#10;ErmUJIkDErkAlriqlVjxoJFQyVTWugsqRSylOEidirirmECOtDQcsRCTQpCJvVRdABtME5HFzMl2&#10;iGCGoniFyOCMyRLTh4l6UDCUCgkYtr0XvOCclrpBI4wNgAChjiH1HrC/r3i/t/wiB6D5CNk5i6JU&#10;H1IPGZABuOOnAAi8OPCMlrjvOk0hOfEli/kDC/jxvzCwOmoXmHCTIs0fh9mF0mgExniSJBCmsbiZ&#10;utwDh/DFGckAirleCqqRhxtkt4mFjRO9DsOCyFImHSoKC6HrEDCjs7JBLKjIOJGaQly6ERLqgAIs&#10;v8kxLBI5nJPiqkpgCEoU1aNEACGsiX08kljsCNxZn8MGitDERnCfjxjiHcmYCaitKbOwitGUGUL+&#10;v5FrmbkAuhCzNmiXigiiwFgAp1ijnrKrywSDCJ1QBqV7mgSfL3pOIPiUP8zIMDN4wwUriLmUSNAC&#10;ueTmh+DRHrKMAVGKxRNQCgl6FzlrnlB9sygExeSEun1kizR5CHu9QkCXzznNCBE5reSdpuD1C2l2&#10;AEVGGiJGjzNqUZLtzGiD1uWAgBUHKBivSYURgDC6Cm2D0NNYt5P8jFGgTSACDuCyB7KqlCwgwPou&#10;n8IUiilcC/rlyFwmTRuXF/CkkYgT2xTwieNEzdLKzphxWl0HkYy0lVpg2ax2ivK9t1uQh9iowwT0&#10;nxCliDJeE5Jch8CiwjPiv8maTH05v5OJF6GbmPIwt5CjirlcHrD3DsEYjwjNl6C6UjB6jsHrDgiJ&#10;3NmFk5xEqKzdiNCIiDGFidjwy1jxtfLxmNHmtSUYh/sFCFihtjhrH9DMkry0y1i6GgDEFVsGk5tI&#10;IUvvGcmbzcDsS1nrWcsO2PiURqwvibjMv6B+nvHvoU0hgCOmuhoGUP2dPxLSxBgGjEFeC/jEW1ps&#10;yZqyvxOxle25v8JpK0uRS+uYCGnfh+uSM0CzAj3/nmmiXZLI2d1kC6VvCVI0DkrdRjwQ1+h9Mrnx&#10;SYUGWjOJWbnmxmD3H1ARYOH1Ermc1jh/mUVCgDlC3+VSkmiDSA2gHmvQOViIpuCDOWh8VHKyMzig&#10;paPpgC0TiK06t7CTIKCkmFmcmcimq4q5CglzwjGcxbCQvyQXJZFdH1Mqxm0auqCCUqh9GNGpsxB9&#10;jEKNJ3CkzMU5X+yBDEC/p1COmFrQ3a35ACFVjiYyN1DdR7IaGrxRFQWmh7Ce1TivVNjSCqmUVpiv&#10;DMqqmgGckrjiC8RZtYAAJ5CzCimFsPDtQDB/kBniXovRR63pVtiVHrHrCk20lrkAxZsTN4uhz04D&#10;ivKOP5iFitH8J8IuwMqhpuIuiDDNslCbu9N6AEK8DsCmn9CimaZBluz4AGPXiVLdXCiM4xM1CFiq&#10;j3FVz0ums7JMhrkAqhwYgEHrCqn8O8CfyiC05AldW3iEs5jCZrBu51E3B8xWtesIyFLxmjo5S3C5&#10;iwCXWSNUVgUwCDDFE5jwgV6Ant2dSbk5lzmgQgDmiakDSFOTJtJiTMZEz4m1r/qEMKMwJwV/QEHY&#10;PtJ+XqoKC0rdGNY8jCWeNVWFUGrIAB2XHP0ZQjZLimPPiIjNujh9ObkDOziHjRGm0KDFqXjRO6jY&#10;uqu+AA2+CBO0FlCclcCtWhxDB/KhugF5jYietr2HWsjCQmDMl6W0kAubjwvHgWS015otKECkrbYe&#10;5ViVH8H8amyGJtDECmpADEJI0tKDh9mcy9074CWJN4sp07PYSKRV20qm3UNUqgAGJIqTC2leEDC8&#10;H8UkCyizZFZICJqGWnU/ScxPh8SfOGq3gAYOARZpZkibnd6+tcHSumyZCDDsXPh7TJ51BujsWxAT&#10;gU7airmFiDHrC6CiihjvZSjCC8bYFzvvH1CWqVQ2HNv8ihwbh+oUiouBQgkxT01f1a2TN01Ma8js&#10;acC2krn+jCQUiHz9iFwBkSC8DwyU3oABvNiUIWCwHRCwD3E5z8vri8QAlR3YXaO/uqy3C8TsgA1t&#10;AAt7mDExY2V/rypG4VKKHN6iT11MC8FeKNbZ0yi9CDCojFD3WN3SlF1V6Qib12tzr3tDPpanwGCU&#10;PxYuyEB/z3ChZdX5uHEVH1C8XRjCClxs43WZztjCJeiUEDFeCo1QViACIU1QO3lMJCCGmUD3C/z+&#10;VEE3ub8EOi0eDCiaqrkYlR70I8oqoOXnrPsGvdSxbrPrMyOKSFi/zb7CgAbLi3xACfqcH8ChmtgB&#10;4ch/GFjMmFjNkDCriNl6DIDhUSEVOgYHwGrmjsnsMIMoRRiFj3CgrKvajNkAl6Luuh2SklleHrCd&#10;iijximkFt659HStVqXv5HNigim5ch+1mD5VqgFDsGgW0idw6ICWzRkIOiE7xdC5M0v068g1HpIyI&#10;TcgBbWw1BsYQ5zh8jEPI64FmPqABY2DEH1FcQ8B8oUtIDIaa42NRaNUwJS1MaHcVWjErkYqxi+Px&#10;Hck5lV2HHrRWiqimn8RZl6CkjRMtgIMGuq1fv7j4krn53b6Mh9GppOXSa1n3GP0ICwdDB9Q5PWES&#10;LxwQwJ76OOu1ycYbiMtaFdZCiIvioklz6eB6lPHmi6KNFeDMpyiO00h6aLkln8DvLf6xru1qCHmD&#10;C/yrIMUwUX02k5RuACDwlUgUJ3Gptyh8ikn8M7H8CtJUAX+ji/wcwwCemTldEbCcoS4F9+HxJXh8&#10;dhCN8aiGr31nCIzWB/vinNo8nSou6/Lxi8c+CnidluCvbWCE4qDiJECEmFij6jZ91IwmtpJYPPGE&#10;sv8WB++vGDCjioi8WHH1WbCBSnzv0YQOO/ro6VbHH3Gbl6CWgW/K9fCio3UBeDpRiO1QF6DFdhZY&#10;CMkIEIjxqcDMyv+IOq6xjvGgYsnClRouz0u/7q4r47wNOIH5EVYSH8Qth0y6iG6cgEOwuJQRt72y&#10;bVWFDxrx3NPsiFgp/oExOplF8urywLiCQyADyAtzpFrU0O6VHoMQ8OjLYLL2JtaUh/i8JI7Zy19V&#10;bmSRb1h9beQCu0lSf6SAnOouwwNfc1iAAR/wN9wV/Qd6Ql8QuGAeHAOIAiJPyKQV9xABg6NAqORZ&#10;2x96yF9SOHAcOScJSkCSuWACXRR+RaMAmaQx1zecAadAKePefOWgOehQN/xieAIIUkI0sF02OAqJ&#10;AgA1ODv6fPd81miUSpgF+1+YSOxPqoh6zBi0V2iUeMRgC2+aAmiTCXACiXWiRZ7Xu+Ql6WKMBPBV&#10;G619+xaWA/FBvGU0F2ORvPJWKWRoHXGiPHNX6SyXDUe/WKj1l81Gq2KiO/VOnWWLHRiiaS/VWu3X&#10;KxqlhGo2qB3GSubgNThR9236r1W63WMSydAbbSuThyzB6xZp41V1dmWAzuSzSTCu0eWS2XYau7x/&#10;1WPR+ZW0B13m3G481xfV0feMY6WRjle7mssp63gKurJHmq6ouakqWK6qLBAm7gGIxBiJK6cELGrD&#10;CGKvArFAeEkPrihiWNAhKiNyDUUM8r7rG7FpyRe8yptIsTwKmo66oswy8K29KDqJHSXKOkoKyIC8&#10;jIwwy1qOni6oYmAPygFEpKio8fq+eUsPudDWHTHKwIoBswriqqqyXMyiP2iEINywiXLEvy+LmiiM&#10;JgvygHLCxwREla4qiwyxSSgbmqMnjLQcuMIQErkbJ4rqYIYiyGQ6EVKLjAtFvO+pxReciLKuusyI&#10;PMwBSMC4R1O5qroY0i+HZVx4Vgp7mr81R3qPCCuvatqnx3Hp/Lq89GAFHit1YvbSK6p9KBEEFm1A&#10;g8sHkkJ6tIwyLHdbEwgaF9uAtbzrOAc1YHgywM3M3MOqOmDiL8iyiKqwyYWsgsuScikIMcuqSsKr&#10;9dLqo6qwEo7wp4vKCpgo640IASqr8w0qJ4w0Rp4xzLOaizEJW5eNIheZ9yahdAK+qrYqzaKGWIsS&#10;uuJAQVZc3NMO8rSCINUUmJcokBM+njmxqALKJXAs8w6FuiwgqK+LrbWPQLTlXHZbB3RabqYKfbwL&#10;NzAT0KqzCB4EnkBNJaKcVXmZ/pgmEJKnf8zK7ieGIPtgBV7AQO7sp6SoxAtwzgvajqjASogpwbLU&#10;Ugak8QCDDJLw1fTQlarvGlcJgRgK3i5zEkK/Yl1IpKx+2Ii14K+p7LNrnCBrFAsgAA5vWblYCpzk&#10;fjDMM2iqVCu/UWIf7mwdFANQ+EiUgkjCSzaAFp9uAK+OtGIAqjMdQ10+SaV70SDsMviYPUgvZ9qr&#10;7+veqawpH4niKqcP1Tu/iXzBMPEXMDMoA/sKsosrqGWm60CoahxXWopaMMoMiBJV8FNQUSs5ppDj&#10;u5R4XQlyM3zEpOmh0uqyCptabWS5FQ/YIHJIsdZp7Tyrmkbk4EiT9h8useADOFypwRwaACuNT5Li&#10;ot4IcXU6yuSCrRc6Pwvy2iMNlHyUQjBFlatPSUAIhjInalVgYT5bTV0HHNOYTolg1otRbIYyggZR&#10;1Aq+JYXElhjoYHRJY1F9Q4WntZLesR5b7QAFdTo54gawQAlEJsTd3Uc1glxKeY40ieTOEOQgwuJb&#10;cinodQCW+IjbiVlRg6TBIgFXBgUJKUdARcVwjOk8nkhhhm7AdhgiEhZFi6liKi1dDpVSrjflhFwh&#10;ZzU/FfiI3Irr3R9vLXej4gb4B+kleIqWGSmI4kQYQTw6aUgUPiKq1FThxF3EDTKoUjRXXnnkAAws&#10;qpjkOmWMMVdaJxifJCIcURqKmkuF8ZJHeDZyTkHJj8AFKpAzLAhnxIwjhlmAEHdOck1BAzSFHWaC&#10;A3JxIPnEi2dYp5cS+EWXkV824DgYUVLQBgsS4zQkjOIuEmC2pKzsIOXEw1Gx9EsQEs8f0/2BrBQE&#10;VV8o+jSGkIYgJ+VFQYFRiiPdvZwDrEWQECeoVBWnp5S0Sx4h0X6IOIsgVdrB47D/QERZLi41RxhQ&#10;FBYl07R/noPQjeGyFHcKhl8P8o5FiSuILiTBabcpwk+KJKtbyvH3D8jA5sga2iqtJJco4iiByJRL&#10;MMtFqNECKReV8XGi5jqwAAJYVdLztXHgELcW+bJK25S9H8aRLRDAWWffk5ofpVZGgFLEtFTROI1p&#10;cJY4hbTeSIHNa+AJjYBJ/mkaiychb3CDtoIo7CeVwaUFvpU7EANokIUXlaQc0g47nGksi8u3g/pK&#10;vykORAp6DmFm7KmSxjIBDSSIa8W9BJDgv3nRwzUf1jXPucJ5TC3x/5ruyR4Qw2ZB5Mk8fwsKxs1Q&#10;BWRg+vx0CPKyF1Ms8A6LxKGk0vyAJASAi+LRZAPg4hYpNk0XSTwwBEG3xhMdb6IBCXbPTIKSxnJb&#10;y+QNH9EYiCAmrnNQKpqHZU63j3eMQ4xgG1uAvavhMwxDLCLYXHd8li01aqXIGSw3LhS3xXANLpjD&#10;3pqVlK6WIixYn5SjlraOf1Y74NoNIdYurPSKHZHUrU0mLABtvsnSqvw/DLAxzkC7OkNyOOzhqAAq&#10;K2ijlXxAtGDAAVonNQ6RgvjUSGFxK6UIc9hcpFbewmR/RISq0XxzDgzpRBm6bjXl91kuVQldgOAt&#10;4iy1SlVU4NjVRMEOsyHzP82GSXJ1jeec8AijyFpcZ2ksmZNCnlRWinkoiELYPjADMcAeJwCmWcQ6&#10;6WxC7Gy0sCQMvzxH5HNMc9UBKBRk7dk8M4vyAjpnTIxPEAGIx/GWkrrEf5fhr7vG1vF8UCQCPaL3&#10;MlJd6R9vPWJGEom6kiGOjw5+eo/25LafodG0RfBvcN3iNosUl6uHxes7tggAm33fkqa8iCtTrQmd&#10;2gKNK2OGjeJwX7ANwZ5R9j7Hglk+AQqlMCYJ6Q/sosfJdNOszPCdOmKnmYrqAlwrhIYY5bWVr1c6&#10;OaCXpgK+nF1yMao6y0TrEMK68S4JJTUmqNETzdkcm5NqADyqCNMx8rTL4SVbQKe2Y5xAVfkqXCLP&#10;yOmUTVQ2Fx7/MsRqS/MGrkwz8RSHg+17D8VqpwmDiK7j9PESvkRK1MXB5asFUbox+3GwmRbHMl8f&#10;shJGvkl2jC67WXNSpNIA8LFvsbiAjCqSfLT67xhjgA4kGqQLXwABFi4m5KfHQiBdaHkF12ehiDc5&#10;5UtAD1qX+zx8NPQK/SUeDTDKJLeWJafQzgclOIxUjRLN6FRPcAN8RRHmmaWjGHSO/iB3ALtF/r2H&#10;PIfrr7jRkbNgBFRMtJcsROEC8Fc+LqpiKiNyeIMsQgkqOak0LeeQQK/CKq3KIOW0QEOaC3Ao1AxW&#10;/cAEa2rIIPAkJ0YcK+K6McdmZKHyIsKOQ6pEpWne4KJgxMoEKyeW3QLqP0cgJ8KqlGBNByNy+QhQ&#10;AQiOIKxuAOXGLEKqQ0J8NIyUKWmwK+saKuLENIQcNyIs7y/k/aH+sMH4iWf2M0KIW0kuz4J46iVq&#10;HeLELqL8L8zGJ07W7YhgaOImIoWiL4XGXGWmaqI4KqOI10K+VKWWaupKITCwU8J8lQPLCYUaKmUi&#10;IWKIoKVKyuJGsqAKumL4S0OIOsKrAQveVCcktsne7IAA9WIoeWWWpw0wW0zIdpBAKm+oAKY8JgL6&#10;IS30JgeILiXGOIWmzsAUIY0YZYssK+Kuc+n+IYQgauMcKiMcWiG3GSVqoCH+L4L4LYtiJ0JKLiMs&#10;lGfkK7EmPuucHHA6ANDK/mACu+q8/o8YYiok/iH+MMNIaeoG/eAHGmwYIcQEXGXCIwiE/gAIuCVG&#10;Uw1+Ik0KIhF/Cq4oASLETiIGeAOnIGQgLE3eGuGHIezMQEnunwNyKu7EQEkqKedmS4OEGoaebkKO&#10;ObAs8KquK/CIy67HEKH6WSI4QcQg1srIY8NIKiTWKWhg3IIgWi5Ki2U4IwfkX2JcIwKiZ9KBE/EO&#10;2OIOQgkuK6QKzMu++Ud6J0WmamzMWmeUrKV7HHJTCsn+bkVKZcBVKEIkKeKqWm0mHq5QIo20LqKv&#10;JYAUlMHxDmVgPgJ1B+l2ey/qH8JYVKpwLiL8Osai4FHIL8y23C9UJ4qcISg+iWQWu6JXFBFRJXEQ&#10;IKWMHsIYKeMSMUWWeAKIQK7uXCKqusO4XDCpKiAMW0KekuxyW1EcH0JgKIKuMMQKOsL4McNyJKO+&#10;t+q2IPEwwcLePQs04Kn6V/HAuNIKL2L8Qc5gMsQKNIW0IYzMeIxyJYg+Qg129i4LJAJ4JhHYKy8a&#10;PGQELEOItySwVqLioK97MdHyJc8CH5AcIgigKyvKAPBc52WGvGAKJKlcJ8S0L45hJw2SncACn4J4&#10;5AAAWizMi2afB6trE2hlCWH6OqM1CcJGWJNed44NHA3MQFKK8sxBQuKKxaLekqkqzMWij6bkq43Q&#10;98AGKieIOnGugyLe+kK+0Y1G8qpGJpLEAQC1R63Ys0n/QgLqQEeIVqWmriIlNyH41sW1PqiVPwiW&#10;4mJ0IsNIwKd2Mc5gWWJYU4QEeAjwuCtkLeg+KeTqISn+8BEGIKPQIY/DSUIsvkMuJpBNQKfuvUNl&#10;EAIKT2AINyVKNydUQKMkWmmlTVMmH2QLDSAM5mAm7YBS5gVwKmwiSwL8XGJw2GO4JgVqOIKfUYeE&#10;a6H/UoJuXGpijggcV8KqKiOiMcibEfREtMJGzCM0TuVqfE9O4K7E4Kq+YLCqwmKqVKaKBacQQEtq&#10;3w72I0jrMjD+HoaeIwfQIO16ATDGNUJgweLe0ML2aiL4LElDFTKQH9WOOaVKM6IcKeNIXCOtHgAS&#10;OsS0ZUKnPmMckqVKLrF2I+UgIKOaWIuMkS+OZuOSj7SpBgIOXGsRG7DcAQJYOITugMO69m7EzUfE&#10;KiKukuKemBEuJ1XIKyQKJwQEBlY4auUQO4IwaeGJZGTyg+kqfov9XEAOeIpeIOLElgG/GSG2zzYd&#10;OLN25svUVG6Q5wOTLoAMQ7Sacks1UiWiHkKukqOmkqOiOmJKTyi25LICH+cSKSOaa4JpMYJWMMtm&#10;taKSJKyOMkqAyackNMIPZkU4nESxW3MlW68w7I8jHBWYJSzoBcw+Ioz6J8edJMJGS0/6bAjfCraU&#10;JQJSLEaihoJ9E2y+g/MyAfV+kuWiS4L85lPgt6qis1XuIGWm+cMlSrJQnMAOsmK6Vq13c5BVHDXs&#10;iwJWMcqEBOOjPEI/IaS4Jg+KWqfCJdTgkCKcI4QFTKHoNI3pLghKKyQ6Q6PWHaXGL4LilGKe+QeW&#10;uCv8dmsyIGVUIWXGLrByBMs+BYLqJwK7FuIkjRHQKJaqbinlZaH9RA1sydSM0oIPMaK9EMbgH8XG&#10;miI+uyMFH6KlUKsRRBAfW8IgpZKO8eAIW0LrYQKAIweEeA8sJKtLVEIoJYMMTvG2OI2VQdMOAExA&#10;p3Cw0CwFOHRQ4sKmYVcmKsJ8L5do8uSCJ4JY4QSgK6OsxUj67FRUrwK2aUTDbnM41kAILjDMISVq&#10;kWMVKyKmIwKeW0cwC5iFffHLPvQzCs1skqKu0cH2QFXrLuH8aueJNkMkaizUjlPeLbNjLzSkAMav&#10;bmoKIxCGJG2cy5fPN0OThE9RjUJ0hU8LHUKyi7EVPxggK+IxQMUwN8IeY6K/BTLOJhXAVKSMQgKu&#10;f4MkXHNoL3K6JdLMIXgEVKmZdWJLe6JDNmM0gCPuKPBFcwJCNINzdWkvBIXGajDQTcJGq48mACbS&#10;IgavJeJdiqisJXQkHiqqVhliAHgFMXPwuMq48lCrPiHyOakulGkrj2mCIc9OMdWDb+V8+u+wLjeu&#10;eJDiL2KJZ3WmLeMdCKIWdWRWM0mBG/CsKOMtJoO41aJXDkVgLrbIH9b4MkKuMcQgQ6QgIYU0TyJw&#10;wMI1kAAPJEvoH+m1Si/s3NLLfZAvU+VhTniYOadKI0LqS4zMwWASbeJZi+j6QQJ0OsNykqpjYqAM&#10;MsJgOs0YXGhhbnY8JoOaWiGhpe4eVqm6Ka5gcALeKfYLSGLeWmGzp6U1GZOGjw3Q3MYXX+HyuDpw&#10;O4Msm0wEL4S5GWJGMMau6YBKTYIkkqKiTuTzBSeXdwAWJZPSuPGiAMYlayK+W0cQL8WjEIAAJLBo&#10;PGS44eQLC2HisiUxleUxAtJCOaJ0eI6cBWKeIYaiaeL8QgLiJwOsJg506uJShgfoK6zNG2v2+SIc&#10;KORoqjogI5V+fk0YU0KOkqjw8sjxRws2ZMSwajnFiWuGAKbeJwzSdSJHQ4Ic12PyKbLAouWmS0am&#10;aeZ9bfCtIlWKPnLrIAJ9aKSwLikuMdemHwjKKaIsS1YEIWMMLiOmkvozfJKNiZl7fM0iK6JKKva+&#10;HmKPevY4BkW0QKOIL4krpJjc8WuCn+rJZ9rcKaQJnpcPHQIwsgIKJKL8aeOsKI7UTCJKL0L3bUq4&#10;4vOzHBO+lSJGqaMkWiKfLAkrASAKKPMwJXPIHk44/EJcS47vMMwesbjsHzsubQy/i/RAv7cpSWnl&#10;ZVwYH1DOxFLztGJ4xyVKe2IpxLldh1uvjbPdLwwGH+W0BtyJqXbGrEACyASxnQI1d2TmPcMcJLAo&#10;C2eWeXx6j6eWauJYXqIWwFiqOmcQWuWwWju9tnLztXiq8Wq4MsWXLBeXDCJCX9lYH1OCTMu4nov0&#10;+EK+ObOOHsnIHupiJhvmAWwbjXCMHu0jCQgUJ0Y8MsOi4kIProWjYyJusQKrOosOlOILyYAdr/UZ&#10;T9qjLzaITvzIWFLZvuAI76nwMsIsWnG2L9FPCwzVQhc8NzWO4JX4K6ae6JkovIJ3HcxU7FE8dmze&#10;0jBOMUeAouKeaeS0K7JuLNsMJpgFrmJCaiJxeSbseAJYS0fEpjUQLirOyjxGMNkfGcIsKecRZYkc&#10;2hHMH7ajGgAGL9OcTE4qAAOs4e7uOtc8Qg0xfNWEIhX1uzWPvqHmaAAIoyVhqJf+KmW0q0ABG2Vr&#10;yjHlgufFQgMN4kAOaieIau8Xa0LenAK+XCS4OslGpwxy3oWnI7IazEJcJYOmyWI1H/l9WrhGafI7&#10;VnZvQwq6rGumn/N7uWJKMsNyu8vVjD3dP4PvaiLqLi+gbtcuK3Z3ajSUKILin0AVzKAP2EnkQgOb&#10;EsrLuFZ+MUIwOs7uaeL4VrjrhouM1gIgVGK6kAI4QgeJgUIOaiTu6qIWeIcRZ2hCM1INNMVLdWQd&#10;t0RayJHQ3Q7EKjbmou5KG58casW8+Qjk/VRD5mQHHAKvqfWlyeAHr3r5v8M0v8yceeKOcQzkBicR&#10;UyI+amJwojiX4CIxAGJTzeAE+tKsHr4iKaoKObxwH5w2ae0ZhOeeNyfpvZCzQEzfGMKaWnQoH0Is&#10;42Kb96Msxy+iIcNIf6IXKhSCWDKvOIABSUumcWIceAQ7501dj6KyjCWmQLLaKmg7/YJ9nMee3NH1&#10;b9wr3aQFceNY0iJYIAI4EIoICIMBIQA4UEIY/oc5og+IlBgQBYtF3rGW9G4g5gBH37IX/I5C/X1J&#10;wDKZU+ZZHwBI3/Koc/pdMwPN5U/J0+55JZdCgGBqFCAJLp0/HjSXpS5nM5hKpVAhGDapGXrMJ4+5&#10;zR51T5TNwOArFR5Y+ZO+pmFLUNrYCrcCbhQJVRJK87tYgFVAbQgNM5VeLcCqyWsJJaBWaBF5dXgD&#10;TpGDMhagpS3o68tR5LZayHs4C89WaS8ateJVJZnRJnZ5dcATJcRCg3sYIIgrtZrDqzeIvM6zLrxe&#10;KPgbxLrLt39RKy9uVWZhR5nR9ZYKBJZhMLO8Oxobs86tDAgDvBYM4HtqFb5Z3V6XZ6+3obL1pPfp&#10;TLpLPo/kAYOf0IP5F64nTSJSyhyQId8DLKvjnp0vgHwaDsHs8BaZtDAhyHvC7WKO5qdJU4zToQsC&#10;wJ+hTSpC96RumkJ3RWyijwCqDeo+vCgJg+iQq2fkcKOoCiQaB4PyA2INokfBsSMakkOUewLSYH8n&#10;BPKEfKA/5+SVBChoRCLWResrqJGlyVKAoDiJYrLmJGvC+SIqzQt0izwAcmarJUrCeRnMQBt+sSiL&#10;Oq0kGoaNAtHPaEIu/EIr4oiLr+sSoJTPQBKMnUlSI1CHQvTB7tysTGQiySYG5ULuoY1iXVMj6gOA&#10;nSSzgi8Vnc/ANVkvkNMe/DILKjp013IgQ18FFgAvYS+JgdtjGnZCNm8s9IAnZ1ZA0CNpO8ly+JVI&#10;hw2ybNtuLU8qTuAaZtMhzGKAsCjrPCMfKJJSrSIlyiKO7B4M0nqQqBHypMkvCsscf6yrOo6suguC&#10;9MClTAzGj9/IpcSQoui6KNYiirHFix0Yw7djHbJSm3JL6PqJcCVLBNwCqIikQpu/CVUwq2Av+vTW&#10;JKs6YXajKzqJOASZ4yVsnCcGg2qoV+J4o7fUar6bhbpjx22bNkGm/EhKI6s0T1M5/zSoSZsAtyrI&#10;6eWxX8ojAyU9J1JneCERemCgAluAablOGN12dJv7xAx3rLtSP0cqDWWEC84KJIkiSoq1pAjJgLJg&#10;sqiQjTGMHQ9Z2UxjyaI+sAOc5xi6JDvoAYIBK9VerKzpnB4OvGmaL8IoiES2sSz4Ak77AAi/TpOs&#10;iypZyuN425yHbgCUoBPwSKIuvFMJgkqLtdeyTJPTCS0sf1X5qkfQvrh6LbIhKFbchS+JKyx19Mni&#10;VP4EAV/avi+IpHzKHH+iStYoi5oRu36HG7clPUJCiNMRmEbnzb8SkmDsCEHGazAJkRYiLlnSIpgs&#10;5ZysklLwCmDRQDVEfROdVfrHx/sRIMTBIjYh5FZc4BwtgNk4F8LwYxlqFygEUL4YkizCgAOVCxD1&#10;4Q/iSkqIuiJGSnCSEhKJCssDdjQwVPiQ5xTxCjwoSU0dhZuCeJ8iecdLJnoCD9PwbOFb+CUpmJ4a&#10;yCJJ4QxcAIXgkpFCiKnAA7UfUPy5QGABG4kLRR9w6KAfIAJWUiKvVfCg1helnATNmfgvB228DfNC&#10;vNIiHSPq1H+WdOjIFTF8BfJ1pgLXPj9JgrQnSmGNjnlQkoxURQBFEKABmWD5CQrzb0xAi0Zo+vha&#10;s+IAZJYiAAUYAKHUKCszBIupgyjjyEGpJOpAmTHmkStbYWImaRCzlASEzwEiEXzDbm8kYbCSi8Pt&#10;BWfoHLxkIqVIRBIiRrG/qQLAuOIESJlkOjQRYs8VT/mGIVIAoC75KpUUmcqYMlAALEJGmEhThSJP&#10;mGXQ9p7ziLFELAYE/BYCKQCTASmVcwIEEjicWghxKjQqYitR4ANGwAkUPKS5p5WUfGshko+Iw/4v&#10;vELw5VCKQAPpTJ0TM1icCXPmbQXiWAGaeJwj43acD5pdkwkSkKRKETVlwKIaFP8qBzo2ekPpTKF2&#10;tgGVS0kxtI6aACLAXyEgCE+lWIzMUlKeABryOwwMrtCSUlEcEtBxUJiJR8TqPtvhDqKluL1Wt0KN&#10;YD0pVQQo1hfDArxJ03Zyr5TLN2U2b+BTsEeWbULDlPE1XDD4dCWCVyJI8EXlkP2Ok1iTkucU4pQ5&#10;niOs/UURZ6A+2uligwWI1knypNBHAMq4hfHPEIMYWB5pIq8ABRoSNIh3i+M/bRQgf7QwDF4bQpih&#10;SYogqOcUDO8TinK1aYsOJeZZZLVjrQTdxjijkE8O2swsVKjyoRY7PYuJCoUNoNDPofhi7moRPKeV&#10;FI/V/EwLw9lf5LCZq+BDTygx3pfujYoRlIl7EiTMjqTo0Ldhy4hVe9wfpLkIuKuMkw8prL2QfKs3&#10;oilubCgKZcRmp5I64ABpnYyPNNbutrAIWdyqryYTaeMRRiRcG6LGvO/kAhFFzE3Jcpg0JKoUN6Ks&#10;kqkLobuxCItHImEgI5EueUWKzJR7Rj4pCXgEubSskXSUkrAQ/2HD9RcWJCLuSeKvSIkIGuf3iVyp&#10;VHxlQB7dl5KoSUqzGwp6NvUTt6JYGZFwLxnUvEiX1wocniN7mJ1pEwXcRJ1EWB90AAAzmBSEaTyJ&#10;BVq2lpH9Rj+vpogBruh9ZzsCRRg8ZXollUxjmAWqACXsJVHAhFqy8FlMpChOdeSEVHSEpAjsj1Xp&#10;Kh0SWS0gHQl4IoCbb05D/U/Ic88kNITKMbhQWUqxRz8YQIu3pvRM04SJKOpjSpDiiH419WCCBFoY&#10;FicuQ5/xyijlgR8Vkyk17UABgsTyHWCZNEqLPAA+qsVZAY4wkRu1WmNvVIQZJuQNAdcjL1d0sGtm&#10;YD8UHMLhZWeVmB4wBi9kF0TEsd4Pkq0gJVEW3uU2AWd72gHsUACQBRCy3nQrVp81EgC1pKEfhHxF&#10;47gBLxKEl3NM7E6ueP9TB2yj7hH4v5SB5S8TeG2UdHyEXMUGQ3gEj+rwAN2ThCu1ZZSVJwR8+Z8x&#10;KnVLQL4S5efSECYMkyP87x43GUZsWXxvTUWNlAhRelMr6azvv8tewlxYHXgESI+adUbSxR/IcRQ7&#10;e8SHZjsWUQ7z6zytZ5u1nho+yLuCR9HLwtBlFkpL0okhBJdmY2k0vO/5yjGQ3IVWGGKKCFUdv6el&#10;je8k4Hg12AGWwBXWkWJWSyZJLPYpwKkURvRgVckQ7BSfG5MSUmsBh+vCDeqHjLMpTEuGh65dA9QA&#10;BIi6kGuT7MaxUokAkIviFCFC77qhPSaIyT9YGA/B8xjbTZFbX4njIAvROB4iwJIiOiYJOBwSvwfB&#10;W4yCFBypvSKg5RLz9DHjYogwyQ7zcjEqgLsJjy5bBAhxIQqTQ4/CdwlJJRHpBqDh2wkKSzLQk5Ch&#10;Ahux3rmwnSaLMpSKxooIoSGwoTqYksIQfS+4zxUYCDC4esArWKjUF6YJ6yZ4fwvA1hJRyo0Io59Y&#10;FkNYwIi5CIihjZ8xD52EOYko4T0Kfr04j4mDTRjC870wfwlRCMHwfTqaH5cDpiPQ+rOcEw3gngi4&#10;vSATdIlkGSeQo8FLJAvA0KFBCLkKnj4wAYmDYwAgko/CUhKo5SdgfAkpTAKUVyQQiRKglwwIwIsE&#10;JYo47wqQlxyojpJSN4gynB2Yk4qywYfxTDOSDwlhkw/BIgwJ9bI4gyrjdYnTGbKZC7piH8WwiyD5&#10;0JIkGRJToauSzqzjha1Roi3iPYsYnTuwlJ4gijnobseJUIbiFEZot0GRfxfygwmYvST6bTBYk8cc&#10;WAfEDqFA0Jyp8wi48YyUI4fJ+AgzqQhQo4qw+AfT/QB5TEAi5gf4og1grLZQpbrxDglI/DOp0KHS&#10;D7tqL7NEWLcUQIlIvg/A8pOBJSrQ9wlqVgwJ4wIEngyUNwzy+IfZTAsqCZC47bKIA7bDrT44sQ/A&#10;wIvgsrEMqQcoyiSYlLRQjI7YwJHxODJIBLQowLq7yjHgi4mA7cM4pQpZtDjqegAkSAqhiciC0AAc&#10;oKBsF5IkExLqAq5yXQ6qfwhRxQoCR4o5CIsCgzOcsSXIAY8omZuw7yniHRw4nUrZBpJR8wvj1g2o&#10;mZjZtAjrZoAJqp7QhxOB9ZwRSBF5vQbU1Q0IygjpTDA7obIA6Im624ApLQuD30AaFKLKBRSAi74Q&#10;pIxjHbbggx9bCCSzepC7rBs49I1jbwExxQ4xF6MjHhsotz3IAJIgyhxz7iNQnjMIhyH4mZays7Qa&#10;momBV8qUTgzxOBxS5STRF87BvThM7wfYlxwTCAsp8w/AikqTLbfD3qAKVjtBBrkJwQsoatBMqTJA&#10;gz0Qf08isof1ByOUdgAIwIo5n5IhVoizoBCYpMbxqzqp8AAZ4gGNEwwJupXZ8w7Z5j5QAaiwyD6a&#10;XE7gfLrAlQyRwRHYhQ/AoEOIy01gpcvEjc8w34sA/BOE94f8AolyDoAAvRITmIvBJRCJOAoEaYfl&#10;JAm8ogiTM4nSRxvCrTlMyQfk2tJKXalSBKaY376owNKpPBmiLbHMGSOMF5F44yHUUQgwyhuwygqI&#10;gSDQFNI48A/Alx/hysTCHQs8AqHAAos8h4BCyQfh8wa1ShV5QwyFGiUJf1NC5tTRzEPT+4AEQcpg&#10;ATdRnE+qeSriXwm8uIBAyhV4lwF1WTVoFQwMd8PAAYi4wJCJmw5UhAywmCX6HoLEVhC5gSMzL02w&#10;z0p5rghwwKvhaQkqrRvQmBOAyShgfB8xecKY5S1wfTUyxAhxaCck6MAAftMYrIigvVXoe1dIg0OZ&#10;mYkMkQfjFghVVYA4s8+ikUl8AwAVBgBDoYmAi80K65zQm5hgg0UAi4ylBIapZVPolL6cLtczqbBQ&#10;sRxSToF5IVGlCE5Ie7wr2JV5eYwI7zgIfzxIgxeq3QhxJQ18UIkYihxVPZXc7Ykb/wuAlQyhTBIh&#10;F5HDnq3oAVGiuwrkuwAB26XhyAzw7w/A7Z8w0MEysI8rkNQEUxLAAgmYoC+Yk5SgiTIDOdRksMPY&#10;kceIboaVszs1FsE5Eofs4gBC0yBQ/Bxh9ZH0Q6sizZJRecYj7QpdaZAwkqyCwwqhRAoSeSTCj4f9&#10;BzpZ7lw0vkulEc7B0JOA1hn4s6yIhCgqPBzCqBZwohyZxR1SYMpRHMkgyAlxvQ7w2YsCFBCpn47Z&#10;SCwIsp4hYAFAyUUB0JedshyZtBeaXiSz+6GogwwIvTk4nkObgYe1YIm7f7lgAZeaFB0LQ7JwsCo6&#10;bUMVY4fZKhyq4Q70NYFg8sAq7tRlB0bQAsTZsRHDBhfzWME0iJcIh1oA4dgwA5TFPgpYikpwt7+Y&#10;hyuSUdwgkMqUDAlkAqbSnhJRuwohxV1oux74otc0OcNUNcZgiRp5/goB2UJjHqaWBoADq0F8S6s4&#10;oBux8wih4i3IjAjNlssYoF5ZOFWQFwvQ0Ijo0NK9ZMHLHjMSVlLbNUgI2A2I/AmCi9LQlhedFYu1&#10;ri0l98vdIisKtcJcJazJ1So8wwlIo4vVuiUpC8JSfCJwsr5If5yZP4qxSQfjhVxwAgwM8BzLoiES&#10;fmMxkyigm5CMHAuEDr1yu46tVUvZF9rAhWMYqzA4yliAANQAqRxlLIA5IhyZjd/ovqswAME1HQAa&#10;OSPz5cucqUeYmFeKrtM8L4lJf1RloeScPONUmIyFtdvR3t69zSTWRg/AkpjYs9QFEwGI7yuRkxHw&#10;lQ7YyhvTx4hRHwmAKuYJBM8Mdc7ofUYovFQQBy9gvSo54jrouw1hxVW4AQo8qVh4pZdAk+HTr8uc&#10;fppkDikEH7rN0bHgvDzatwjL3h2CaMOYwLEiH4q1OS5qlQvl8lr7haOhnQ8BCJF58xP4jtxk7FoD&#10;oZv9ZLCF7qB4AWgiI4fqzNZMvSrosqU6VAoB9Y/FkySxSA4Itw/BvRCpK4AxCNSOeR6LOc8VUEk1&#10;UBK0SmcQfVcONVoDzQ8B4kXY9Zjcik0UMYsUKAAxIR40kuYgfgoDSYBNbDGU2ly6jjf0KIhUMw9a&#10;cFSgaxyqXegxpREMqEJAfgvhOCnh9cU6zd5Yso0MgYlw0JtBuyoBgoqi+AhDDNe1AQADa2Poj5yp&#10;F+t8cTzOpNq9UAvRCMqVKYzyjro0nGDJ0N/ABRuwvR9Z61odS4Bgo4yhOA8YkpycqUQDA8gwpIs5&#10;1ST48c7EGRCugAiEcGVm0zOlUClQlQvi6VZtCQhQsAmceoiUcwAxkosQ0MQCXa9kpAyR1SRkYQfR&#10;25Ilsi848uFwyTYiuKhdEZhEe4kZ+Z+hvWhVBwo5/9Y0JNsVxDhboBhIhQsqjt0Un4BY6RPDGZBT&#10;twAAjp8xrIlTCCbWaAeY0JwQ0KrWSN+J0QnQog8YqSvpq4AR8x/iFCXiAS7uLzoaeSXdmYdIspxQ&#10;vTEjica+uNEUUgkJCKchwQ7ZuyYkCRU7Jyrltsj4ljNOc48BwUJZOG6w5TK5A0m53pf1qBPVRmMb&#10;oDConTVjVutrYdUgwJ4gqw7e2MGOnUYpTB/mkGAUjcOcUE2KK6ecFxUyYNCAsFKg8AiiNe9E5BVZ&#10;0Ah2/DOc06mvFTOMooe4/AGXM0594QqgvAqxtA7ciqASQEfHLhQh2BHFiwARuxybQ5TCaL8zHHDo&#10;AHIPJ2D9C06571UEUbm+bg/9k2TnKAlO/wf5yoso2a8QGZxmewm4vAsA1j8YczyQfJeeoolwJHUp&#10;CNC4nTWKOgo7XQt1CCljAoCovQo+OAA6aKwLjaVBecX0IHLQftXYzxaBaGwgfLNKXhkgm5gwt07Q&#10;pd8MvrHMO6zSdebYljil5braXbsXOg41nYiQog8uacaIj5/mqSysja9jnu1Wqw/Ccl2bW1IkAsAr&#10;tpOQjJtCrR9Afao48uhVgl4ABEOd1RsXPXOboOGzasVOcbEjoe9DN6iYhBvXPlcwvGkaeofyXgsB&#10;xhHwqxyakpC7OuTNm/TiqyBfDwlM24BJHx9aZ2pZk9NTqdIAeirRqK893yxffwijiSZosUUA1iqY&#10;zxBhBrywAxOD7IfLGoq66C0cqR4InVpZXDyb2QiyXYqzQpV9CEqwqE7HWqOUi5u1Swiz6eNPR3Eo&#10;BwsBtBxTCCPmlAfw7wmDvb9N/Qf2XWbMlyKZsXpgfgvB9cBTmNgepQAJJVhpQIaPXnJ44zwrLiPD&#10;Odm+oyBW2sVWNsUdV5FaSxcuSoAowJxiRPxiD4lRV5p58wyXSxxnY7Z0tzL8JsMtXw9YjshuFYoW&#10;bVb4iVkxD2JMGenbWgsAq19voXf22434ihOGd57irS4TDfgjTA/gsBJRyao6RJ8xV5bu/IfhCJxi&#10;pI8Bv+PgAc/QyxyZ2mwvCiYMGSk50JTHNou2EhuHQUKnBO/4oAwM56FYsqrUz8xEJsfSs/Zgeikw&#10;nQgAJgQYggMgwAhAKhQEhj9hz2iDxiTyij0i0Qe0OfsIAD+jz7kD/kUcAMlBEnAcpjkafMtkD7jz&#10;+koBkT/D03FU5Bs7A89lIDmsCBIQokxijyhQKmsYmr6p0ae9Rc9TctVl8vmM1mc9A8/jUcrUljUx&#10;jkchgEmoFtU/mYGtwPuFJAVzjktfL8vE1vD8n9Re8xuYCmccl8cwNqAuFhD4xl+u1OfQUyQ0ygZy&#10;wLzFwB97o7sz17pcQkkzk0njmQu01rmBskIl9cn7j2Tq2kcjExmMzmsrh0zxExjUvxGatwG3UiwO&#10;Q20Qu12vd7yE1rEemcx4oS7EvdvbvYR7wp8Ao8XeCM/rmIs7u9To9kYu0YwMnBGaHv1gwMogQxHT&#10;f0vyDGHwn7EI4rikvkpILQS8jipqn7opq5C5rsesKKmc55wwmrMAWCcOs0+T/KcvyNQAtq3L2+TN&#10;Q2jUKHqwDArmmKXsCs67MQ+7EL3DB5r8jjEOK4quOAhyXtAkbFsZFrII0+4QSdDoJo4aspm7Kq/J&#10;ejTfLUwaEJmn6fsCmb8hXMgSTMs6WJamq7Rkq59sgl6fx3HbtnaiR4rtADAq48j8w2wKfw24qftC&#10;ez1HcvcTAMs75HXR06v5SKQUS0gAr9AS1R2mKzt3LqSuLHy1KE8gK1KmJ31RRx1x3Fq9twjz4vkk&#10;7i0qAK2JKwKOPkE1eJuD0oI0jUjH++8ARaji/VUbNlnFZqLHpSgArO861MMub5OkkCZrOn7ioIDA&#10;HXCs6hM0+6Yxa26PpBOjtowmcATuw61QAr6EJ2Bqk2exCZrssqEVu0jVrm4qkvvZ5zYQmK5LohCw&#10;pokVavywKj1KCtvtykssIcmLyJnVS/RbACzsDIq8Tqo7FAAs7xBQFuXShMNPrdQ5p5qa+brG6iSr&#10;BCB/qzI4AU7oOeo48yevk4tuJSjUHn/WSToxOs2Z00lurdcIHA1rV7rOpKmqcn8qm6bmyWe8ga7Q&#10;Du1I1BqUq5toBuKvdDvYdB4bvLNcLms8Wr9emN1gua92EvDAprgiFVCAqzsQ+UfyBRaGZ4f6haw+&#10;75VQd9mnFhBzL2n+sA30TELturJApMgVrPzM6r2oUEgtirEbyAKXpreoAOqj0687Z9/dykqzpmyD&#10;IS4sqMVVZ6Zvu8izoxFr+XGgT5Pv0QN9gl+6uevEZrngTBJKva/Tafajz0ucoYrRWsRKktnqPHdn&#10;6avXt1ef3GpPTmev+xnfs0CWACvi0lqZISA+5xC3PdAEi0mJkERkOKqOVzZGDCLaeCQxpJDFsj7K&#10;8Q43iwVcr/S/CMlKLwBJQPk64gScCQLBSISB+xP2foQd+TNko/E0j5MgUIEMPQXw/Q2hsoS8CJQP&#10;WCTU1hHiuFCbuPAvxNU7kcgyARwyEQBMGIs5tFsTWUq1iQjAASaIXExawYgxESTcIhH0gCG7hB+N&#10;TH8ktwA/jAoqMws93xCCzn5BvH16zjwDHyMChYzw7EWItQoUdrAH5GA4kcfJrDpzEF9KiUddzOyE&#10;ExfwAg4sgGtAaYqWYhhgUAGQjBGEhpDmREMQ+ScyDmVnw3SGRshCQiPFnPIUkmKeTGJeaWQ4vZiE&#10;1ktK4hspJQi9l2WeX5GhDCkuTNGaQl5fiMFHMgYiHoIXrEYGtN2CMsnAgCgG4shhP3hKVJqfdMwJ&#10;JsrYJEX5/g+C9puH3Ggl8TVVPtAC+QvaADEH5YqVx6QCZOlqhcP0o5e3JugXCs82Q41ns5jiU4l6&#10;tSuN9Ki7chx8gL0dPIodzK1orkGA5SViRcyjxNlgRciB/CawmjMWslJZ1NkMmESIs4I6dOpdgu8x&#10;jGh+mQfs5+EZHHNjYqRN8kJInIAGMCn8ub8mwEqYbFZpBbpBN7lYXA/LWIqj/QBMklqAImyFoUp4&#10;AKAKRNYJes+Z5roLABZiAGURZ67E/jsAtAA4a+IofzBpoE0Van3bkXijoFzNQznAP5y5JzaDqQAX&#10;aZiMSPF2Tq5kvcIQAHyPACkFln0NuMgJSgig0bTDatRWcjs4aXkeo1LS1ZuIPtCK20ck8vgBnHH+&#10;8sgxZy9xNoib1SpPyhOnYq09WRP0AIWm6NZHZgTsASdS2oDtNa7MjLmTMwLmR03dsw4UuaDinLGQ&#10;pQeGZMVhtCaEjc+5BqYxmasAZt7QLtXhJTJEyRxVDtkG4i04qUD7w5JexV2BQiNEYJ/McgTKVCU4&#10;ckQh7cOCHFcI4nUcGFymNAuIQIo5flFFGIpY+zN9gB3RPyZCQrikNr3OKX6w71ia3dHSju1RMSuO&#10;6H9eYjxkEWlHLPSUDjHSSobNaAAl6LU7kYiNDPCMJopkxwaP8l5diZr3upIwD6WgCobQBKsAhmj8&#10;44ZCYyoRHpCs3GuUcwNEqm3YAFQfHFs8NEpvqAI9BDGFEKdgRqJtbwAO0LtUB35GqvuTLPGqNxdr&#10;DsuBaZYDKmACk/hucUl6AJx1zL3XwcK8YwPGK4rQkpNSznFia3WQqx60EczyAp41B0gk9micUwM8&#10;yQKtLxejW5Hm/j9g2fyxsnC3aBhhOEwN1AT7HdhcgoSh1Dp3iaoco5mgRbTBttUn86kzaOKETGx9&#10;D6gO4QIT2M5c5PpOBBpcuZqCWzRcmYG4pktJEgkIZ52xIqgZuKCQJKGbiYkYlNZQfzDrCj8nOAGY&#10;pmD5QfXQRBoU0ZmxUYZbEjCd7nlzyxtMEUhRocbqkPpno/22MQJKUKqE4mgHKIQ1i6K30NwUIRZq&#10;DdNx/l+brjIjhQn6D8mmVE6xby4JQ1kXNrEuiPTWKcYE5pLY9lEKEN/p2FxwbCKutshhMykkYUPb&#10;UA8n3UobWWNnpw3yXnFsOrwExZ05oY4ohhZ+u1h8ht2SVgEMiPV1J+fKdcPwX5AyOhRvxjHaW4y0&#10;b8jzdW6oWVUYjT5bobEgUPRVvQArBSYZVYBCBiGsOwesuYjxwSQTKIsUfWw/JdktXlOQAnCx7Vzu&#10;swCzUgCOHkawX7qBdj71fxxpCTRarCFuW+cXKj4XubDH9isndj0dkcjYm4zpntLciNIUIF302WPf&#10;KERxQ40vtdhvPa5oFreA8fJFG7j+ayHVz3CAfNxZ4yrVIQi3x5INYluPu7Bit8T5ExQs2IjBiHKl&#10;wnrLDovgBJ3EIEAEdijqEi8GAC9klKKIWoXIPmUoZrdK6roihL3oSPFjjCxIPKqh/k9ieikjNCfl&#10;nooiED5MkCJEdiuHrNHDNNZntrdQTCJJol7ikr4uHoxB+nNnOiXqaCPNQAAniCnDijIIIijrcDAi&#10;kkoCOImihM/ChDkinHTsYCRLHoGO6uXuANVQtM/pVMyQiCjiOJ1v2gCuruGGgQVB4kWi7QYudPiH&#10;BiHFpieuPs3Icj5MsHrIOh+sFAEvRlAjMF7ifpeB8F+iEJCuwoItROqiSuegDJJqqHgAAncKhtch&#10;/JzJRsSP1iGGKnTk6rHlGCUM6CSrIt1wtgBLVGUq5iZocsii9lvrOrou7iTvwCfw5B+mUttiPMZQ&#10;kn3CLMiq5r3nfmjADi7FVByRkomifuHHvCewKsIC8CzqFiUvbi5udh7kSDGOPtaB9oNmmCnqNjTC&#10;EEoHyH7J0iDPpgXMgD7sEiFCfkWuwtNImkACkqdARo+gbjVCelfNjgTrouZHMxkhyE6jIKxB8s3E&#10;NssMsPwLXobm4MimsOgC3CfpCtNCjpZoVAExmJaieroiuCuCXkdojRbi8CNODgFqYC1R9yQFQJMi&#10;PC/Edvnh/s3IvOTinHnkKGKsgCjs0I5B+xVPiKGAHD7vwCZnxiPGAF7oUGnj8jliMiHGAMUDPMZD&#10;AkGCRLJCot/gBE+DvEoCXrHlvmKjtDti7IUi8OUAAEoHYE6hmS3HOstMiCPEdswiSrHwliFNGAZy&#10;9iZhiS/OwiflvpPikjIH4iLQECKiLOPjnRLuYPoLNOHikl7tHJ1lvk7k7rJwCCTsKRURIgBubiBG&#10;PFHLUBtG6naOCkWpCvIFpPLQBlalamAD5GKnrJciFCai/C/HxColnjHinQBzci8IKh9naK5uCiNI&#10;pv2GsFwjIGxDIOSqROqACHSCWiZk+iiFvynxzQvPjAGnkiLQdkdyBpLgAyDqiABl7gYT0nrChRBx&#10;SAApCrTBomxCZxcGANcDnq5sdLZF/MirrChRij7vrxoh+E7ijwBjimsNHKTyuCejiijmxR6iFKsp&#10;UACGKroutQuqJh9ELHMvuh/CuLyB6qJKDncI3H7GMGHh/iOCkj8ikzorrgCD5Q+ITLcKRTailCRJ&#10;4qMB7k6k6jilfHUyiiRIiB4i9nkFHJYq4swCiDNGsENqfB8FTlUlHJri1NVjNTOQvh+sZEphqytj&#10;5QNqvC5k7nZwwB8F7kNifrDlvkdEMInysCWxuwQgDjTinHoP5CEOOtzMTCiDipCi/TwEMEWqDtEC&#10;HOP0JvdtIz3FXCPMgMgD9iQPMFw1GMciHNfy0i7PPB9iMNNNNHznwTWOIABQhGlTPq4Tho5u4UUQ&#10;MqZxNABLopPjArHwEiKCuD5PGh9xDxJo3I0RqLcxSwwh9JouMOzR2iUpADIFDlVIDi4JbB/OvsZC&#10;YmKukRTmhh/l9u5CUyzh+KCgCkALHoInMyOPKgCVu0S1DGgCYkDiFQjU7EKPgCWnlNQiRFoi6iWv&#10;Sh8mUjipPocu4N8gEmWDNLDvCB/NHDAs0Gahpt/TfCRFvpHAcOPropsx7wMC1DikWlVELMvF+CWu&#10;yKOmKncQ3xcNCOIjAj7mKikkBiEBvWWL+KwzgiEiFWCCuHTy6gAi7SRiolop6Shl7pZlAVjqYnHS&#10;Vp3pKiKPlxvPoMorNTCkMCZihC7Im1KOPyVACnLCDT+iPLgh+o0PcORiBQAqOyDq6iaijlD030VV&#10;T2XuCCGHTnmiGHWDtiz1pqoxgSkiUrXx0AGSmAEGxBt2/miiUjAwsh/DNCksZC/ENjKAaNGC9hqX&#10;HomrowYW6h6JqCITDB6OjB9HjSDQFm3LbAEJTuCrNLdCZkNj7vVCz2TlSwBL6DS3QxnADiNMZHOk&#10;7lD11CTiNFnsUxUMcHjXA1fjSRpxUDijNMCEEz2gB18SYkMW1oWVck1Geu4HJoTUMvTpIFwjyEAW&#10;WBvC9mvCRUULRVFABjUiRFfFvl7ysh7sIu4CkkNk7kWiuCNFDs0C/QNuci9jNR1FfL4jiiYomuNh&#10;oHNzdC/pbqbC1MpiWiNEwNOvhPSPvPxHJ1utID7mFuTOZ2jB5VACGChOViCiDRMgCCfuoKkBsCYk&#10;oU03PgDrDl7pNlkCopClICQTIC5iNEdtBSXiZQO0SSH3wYIG4TlFw1sAAzPQ/KDzHO4lbT3EN1IC&#10;YLKiWoHColVE7j8icgVSGV6C8HM07h9tnG7ob05kNroyPtYREDPSkVKteLAl/FyreiGCMHNuwn1l&#10;wpWgED7iXkLJ4Oji5j80sCekoHTiZx6DGHyHhxwh+mASnytupLDsgFviZsZMkiIPzB+1BoXSfsoK&#10;i4ckmCDOByNNzF7q1SOgDmsO4XxLlPAIXO/h8IIwkCKHcNRi3OHvXYawPAARcFooTFqPUM6nrGKy&#10;ph2KHsZL/kPC4X2I5rXpopZs6phh8iMDi4rOzWhgCnvnMoIkWnrD8ianOs0EWwoCFL54krcUYP8p&#10;wiuQjiqnN0yFRCBXhiy2sjcS8AFQNp4sbCeoIoTSDvTypLxjGDuyvEOt1C7i8FaizoEADLOj7iMM&#10;gHYTSBn6HlDoPmsR81Vi1FvtzOWDMVSx4EKEbWiB/kJkKKBVXGHI1ZKH7DAr8AKD8whCMYS2/htj&#10;IDiz/pfh+ihGKzsP3kKHMp4rXu4ablSjES0utQ6ADopscO+h62tzXRHMdycKWwIKginJZuPnFRaY&#10;7YQRJOPiMN6spCQXOjniOGsHUkoIjVt34aOzqCSyfr2AGIpiOCjqVh6COJPihUDPx5kGeizzuE5O&#10;0pCvbCDMWC3CNHM3biPT0gYNGF74t13i3Czlnm6rgCLEWlnj4OALcDECkmsSXUtRWoXh90dnivIo&#10;Z3gPMkE6MgF2VAAFB4VCfn4O1CJHNlDso2ch75KVKXSPKaCxG4lVTAAarnTlv3DR3iU1kj1MaaCY&#10;djAyckXPOyooSl1YnB/RmgBarkNjyCYuwjIUXVgEA4VOCmmps1Hi1awDoQiMtF7iMF9C1Lfm7r+O&#10;siSv/CBLxB9T0T0pP1SMHgAFVT4yBj36oIOCUuBvgzXr3oGinJoT+CPZp5YkgCk53CYkdk7ifjyL&#10;DrjzNxn6mh/XHhqSfCnGsD8l7l7lfQNySh+E6sZMGcBbBiHIm1dOPrdT78Dh9D+H7LcF7jNNxvJQ&#10;UCTj7rfWYCywBsi6roP2OZnCIC/LHiNMgHUl7qQFUINwDkMMRgBJZopGrlwnTjik78alXq6pZmuz&#10;bCRTwxki/XsAHK811gFDIHN4ZB9j5W3DvDhi4Lo8IkMbLVR8WB+iMMM1r6PiMcqOtU1iCD8iuCjx&#10;kRkxGACSMvhh9nFGhMIxRAEZDB9HXkEjNUoCXj5F78E1yZTCGCXk7yLK+Cj1Mo5ji0JoSZ3VKJZ8&#10;bILzpWLC3aR4RCUpPjNFnsZTSb4AAnqnROBuc6fLhJ94IO6YdFLTcB7jER/HUikjYW8QrjaFDiuX&#10;ki/NNOoL3oliBZw2SUKVbvKFYgECNII4SiXtf0TQvXSshxBCd8jUM7jB3EdstEAW0Vuxd0NCYrok&#10;NzeuPGgKvtriDR/CuCMJPpPk6hj+DpC7VDER8xbCUj8lvlvnYOiPw8/ZeGMk3PwbzXN8NRXxLqD0&#10;ViFLqQSaa+BCIcOSBldCTsIjNHrLo4Xh7lD0drNHyCOD88tNg1qtPSQajC3ZvtWPKSREMImn7KJb&#10;KiIdKI4crgDaaG4yKIR9KQ+X1I1SZvwDEJPoAASwU7GgDDIZJB7ENqrwOODNxC1RjlHU/ueSYCo+&#10;rGtGsJlioiORcIZjij85piNG6i7EVpgHtmJiKC/HUrO2fCPU2h5pKB7qH1ZiKQid+Ykr4ik1uw3s&#10;uqfvPiXE3UUHfqRIZkDCTl784gIj5CNE/DMDiiNHNiXiMII5VkdjICz/F/LtU/YVyM6nfia0wCer&#10;DtHF7iuC9ln1SrXzEB5EdqJHyPAlKnFEEEEiZ1PDGUs1KWKgCrdCX0+AIFvj5EriQdARpCGedxjC&#10;WuK4LjIKH/lh8UYVbCTnYLPgWGsUYJxqH6HhnoI31cqI0Fa3garCUj+UMs6tXiuiAAMBgaCAKDQQ&#10;DAiFACGAGHPmIPKJQ4AhaLCCMAyNAmOBCPP+QPGRNmSOGTRJ5PyVAeWAqXB+YB2ZASaQiBAN7Tl2&#10;Tt5z1/T+DAIC0OQP+IPmUUWGAB+02ixSi0Wfv6ivqrPesSp+U1+0+HUMCxwEwoEA2zRSbyy1AeaA&#10;SKUuKVygxSoVF/2SuVqtTl7SievOPBASYMJYWjuvEVx94urPqp0ulQzFYup1OxYUJW13ZuKWKl4+&#10;GVOg4t95+f0e/vTVRoGYEH6+1WSEWR1bVnbe/5fChXeBHfboJWqKXyi0HD4jG1qizaBUelgvoS4F&#10;dAF7wK9SKY139t292sPfnQy2zfiwa6v+p6Sg1PWQi8yrA5j1z96/XGwgKfmtRTSRStLAih8QEnZ2&#10;HLAz6nq0i+Maoq2rU8aBKCm64qa0ilq4ripra2SCNihSwLI/IKIpBByRMc0UQEfDvq0C8XAnGCpq&#10;4m6tKOry6K0oKlxqiDGooE0gBZITpIosCtRMcilxEtTvm3Jxxygxq1pYtqzAaDksL4lCpuYAawKC&#10;oK2qCdEySQm6yKW0jGrkgybq4pbfAjHKDMaoLvsQda/wgAa2wWqytNEgzXgetquLUB1EIpGyQTZM&#10;ENJpQcXAu0ijg1S0sA477bmdAibqCsQb1DCh+qW6SLAsDNU1PQcdIahypputq2xU77kpVGiVLQ5q&#10;INI/q6AC6QMWFOLjIgtSwO2d6THCzZ3K076bxgCaZA7RAHKWeFs2bPx9PO0jlUYprA0w+bKraqaK&#10;VaAFPINECFKkyp/PefjGqOvlvr0flHgI6UxTAATQKWAE5gFHh82a78jJVNamzCmiyIwEFqVggTtO&#10;20lhAw6TsIcviRHjAjanU8KmKao7pWosEWYWqz0son6uIowKEQemlmtUek0sWuCHLa0iUA9oMhBZ&#10;ay3oYviyKmcGlnTpsVKWhDhpypawLA0kEMbW18pU0jIgBdCHZ4ANA4An7ygEhErOlQc4oottTzis&#10;i/u+v8UHNZKUWTp7JQxDCp7Opd1V0m4BwupsiqGoL8PzSwNWsz2Ba+n6tK5Ztm8pw9XtOiEMp/sV&#10;1NZSS2m/0jGrAqdwH+6S57ChjSNY1nG2kxtaqs0kAZ6mitRVGSmq1ZJveDbJ4X+ASbziE/khD5c0&#10;cjqKHbsZfpSQo8LVcAPI4FX4AxutqEUBz3soYoKwIQhEJQig/zANUajraDf4JgD6yLArmcZx4bGw&#10;Q7p2r+tQJYAPwA288AJjXhl8d6P1txNH9H1RUm5hpBmdD7bORSBLKx+PWAA+RxJBi2nULArImjVS&#10;hwiAITdsAAT1EGhWAItrhh+qUIgx8sDGTWQJRUmplr4QAF2PQT80kCXAqCNenFZKBDWFia8aSFEQ&#10;DGFWJQfcgjGVrIOSmdQpY3YtDPi4VMzC0jqJWWkzMgi8ybvDHFGlAhCDpPZOkWApZYkrFiWkQg0j&#10;H2cIEQYSBdL6gDOEIE1trxNywM1AIVwtpgXmslH6iooJaiEFTQRHB67Lh9sfWagg75RS+M4agQU8&#10;xDiyHCIc2eHQ+oYFTLAlY1hRUVKDVSBlJhWCUJkHQSgo53zvlqWlIuCzkyVQJl+P57KvTFlaLaCi&#10;ZUy2kk/IRHg1RYDWFcHPNUbU1y+FthIAUshZDAlcOISBM5CpDE3fWAY75KCuHfL49ts5Uy+O4hVM&#10;ZFRjZcEQIoQgpauC9L4H4RRQcCwCFigIwwfrZHWABlWWZQZKDSLSUwawatE27FFLEW1UIN4fFLLa&#10;iKWKp1pLliaP6Ey/gBF/RUvNs5N3aFYXiZVazGY6kEZwWklhjS+JQHG00dJR1rKnVOWIrTw3hoIh&#10;9JYqdOCclkYynEsVL2KADZIUErlK5AFFLAhMhyKp6lWK4Y2fzaSzOKIIwGGBFCyFFp4mYgRailyb&#10;LtIkj0AASmsLbPYiSg3GyRJ+x9PCeFks4e3V8qxgWggenWVg0jnR/NagShwAyVjG08RmQIqZ0pm0&#10;kJoggwNdDAv1KaY2p5P4EObHy39cI/UEIqZwiolCCGYkOn9QZhQ/EbtiKKeQkDYibnSjYS5aTRSH&#10;FiOkaxKxUzvt2mqOcvhf0EFtQQX8opWjIW7fG8VdpQ1RwpkpBuPy1pYmYLVbdo5OWRHfR2SqyoA7&#10;CD6dTH1MBYmMlFWXIgml7SwOQAA9ujikDXuNX7Zs+tiymxDAE2Io5+5SkhJE6Qb6Bhy0CIRAKZbj&#10;SilqS4QQrSBBj4dp1HuHw/7+ORbOjetzrjF3YlCAGcz66BFckKSw85XFBmDBIiI6RU8HLNOWQSYa&#10;yaeLWWotJWaAi/E9uqP+rJAn7GqO+0ZyS8mTEQL5OMBBbV4TExQPu1EP8tMDVuQI1hZC2nnKmYGi&#10;5NMu4gh8WooMOWX5fLFbUo8EB+4JJVli1MGrqORlUUMsigyltLHAipLp371rnbMSB25Q1pVOI5I9&#10;KZCCipIGvpcqag7PlDOpSBGGSSuIIScNsbmpUVIiREaMxZgTWQhJoWo6TsyrJ4O+W1uhPifzycQA&#10;U/mKV/yEhLCMohIDGpWSti0AxjbdD/pGXw75YiyGkRUX8lBSbUtSHsx/AzXixWjH9sAAtyKXLxKC&#10;axaRR1lvDfkC3dhZGbmqL+nhgx32cFigEWLZeBKDlAIMUWxhWpTlgBdwNiM5y208KDZA7+pRuYO1&#10;3CbhKH9hj/UMSzHoBjpU2APgEAiKijlTbmVh4pRTSHfb2wIqe0ye2MoRv2PjrZGUGIodQtu+CBKj&#10;cwP2hO4FjlDJvBghFh5YxpHFLYrkdjFg56VS+fZAlBsRgElaH3I5xECtzIBnHH5gFbKant2o+tak&#10;0Ti7JGJP2cI3X2VOnhf1rJx56AWTRWGP9f5yZMfaKkpgHosRxay1nzp0ayt1zQ/l1YZAMwGl6N+P&#10;EQRUggviyTAgj8kdSrTY14pvIYoM1la0THf53ze2Ri2TkuBF6VU/SB9kUOsWQviBLlkok6arq4A4&#10;ElFWkpKYw+88L6J/WBnb1yl95p4zhPZCCxKnOlscgXxiOSG5JMafhS1aWKziVxFTljN6IKcSB1C+&#10;ddlLY/evpqfCaZQmHWghVBCCIi+QS66ZKijmsREtL65m6uj6RURTQk1xtN9K6LsYChMXYAE/8aog&#10;6AEqwhIOoTiTi5oJoJuTwQIz6v2Ic5yhgtiewuuAE12UkKKuWa8a02Q3AfQIGIILIUkUGJuL+WeK&#10;wwkx8Ic+0H6jaIYi0G6GxBuQInyIIMw4GBcxsOkyyLAa8eiemRMiCh4vIfEa8ygIQruKsrIAM/GT&#10;3AGXUUau6LaYy8kBGUGOkQRBuGwRUT2XKKOY+OkREiqJoY+eG/yIcZoJYKWtWQEqmhYMWQQZwl2J&#10;YWktAH6dSwM5ya0KWlYI0suJcZwf47aN8NYeK/8eKy6g0UGKKQQiYIENIr4H831AwkE5fAy5Qh4L&#10;El4RgWa/4May6mGLU8ofSAEOkUkLIoEOoRu/eH4bsf8JYLIK0IQYiSsbEQQeCG8JIGyL+IQTiWkw&#10;NEQAihM0yNeWkyAaaqiJu92YJAMAKdST2isAPGkpGWsixA012lO7s9GAUNYL+WaqKwG19A2Ic8CH&#10;0QQqgJ+m0KGiUJBHA1UH2a2LEcaLJF7C+mSmVB6KKltHU/4uk+4J+vQIYREcalIAC4A9/Aoe4JAd&#10;SlOKKOk3YBaWpCavuKaQQkAAGKqKsGtJAWWfKIJAEIEe8IIhbAGIQhBHgI4IQKOk8PE/KIec4b6a&#10;ugcQFAmh8sdHaYcAJFjAmKOvWKCOkWsqrAA63I4KKStD6NC96KsLUVOsOf4cua4ieH06UByNMH81&#10;2OseSBOMwzsbEz0H/Gw6sJA+mHua60YMWvsAJIYH2MaSUPyYy0pIIMqwMQ2IWIYWhEoMWxOAAuaJ&#10;6nuHy31KEymtOJ+1aKGa2IoLUvCMK+kQE7sbIbE8wYEKCXqR6KtDsNUiiT+JUsOYjIUey/8MsI4N&#10;YY+uWQIxgKGLUSsLIKOKCsOUkdPMUI0MCO+QISQ3kXyRUdSpeIQUkOo9zOKmMMapMRUh8O+0aALC&#10;gLATiYiREv7J/IgJUKCSserKutKH8Y+Y+g039I0PsKsnCxFHS8CKK1QPyY+wgUagIVHAwRuLI/UA&#10;MUGOsMxJG8O34AE1YI0e+vUgiwOvKHtC+GlQML5JWOgL4p4NJCm9AnmH3AxI48qg+OgjkLMbiIUK&#10;CeGwhOaXUpHLhK2vgIoVOIo/Cd8XyKPDcLY1eJYS+X+IoMwTi9Q5KKw9mLEK4KOe2Ju1GomGqS2J&#10;+JuYiBjSIfkwxKTFSKmp0i4GeeoIga8ezSgIZSlIcLUJvQa2EALLyJqIIwMpGQad0mCJ+OkeWBCW&#10;oLITiNI/4sEV+pHM0HyLEOoWsjOqIHhORAeIFHiH/O+mOJUvSH5M6HomQJojCLMgSbIgS7rMQK4Y&#10;2OhGEN8WSuWjeu0IcWslautIc16H2KCP/JaASpSwLA0bIvbFI0WxDAwtwLszcIMOsKDF+20IYnKI&#10;ELASIV+NYUHLsH/ChAw+6H5OYMWe2WaKWBVWI1kH0KOwhR8eG4ui+RhEsIQVOhvSCIEWs3cM3NYK&#10;bIwAIqMJA4g8BWOIgVjTwAGLI2WhMoANeLwKaxiAOklPGvdOuIMkgrKJ+JQQIQRW4H+n0y3BYHua&#10;3UGX4Jc3AK1HUatIacaUkeHSYf4UGromXXsJ2pYKtSYTxTiOgMaRULAUkRFLIvXOAXi98goJAUGa&#10;GgEg4ALO0H21ckOKaL5Bq0IVLYE+Ww0zCAHCgcGcGPbBMnIpvM4PqJu23LY7vDkIg6+yyhg+fU2I&#10;My6n5FiXm7sKCKK78Q6JY/9AmpNZOn9ajUwLaOsOskwM4IcvaCDbJKPPMACStK+gFLI8TLuhfJkA&#10;JSOsbPIL4JzHoUahhNkIMREMxYy0AIUzsdTPm0iIM8XTgI42w2o2qHk92+sQFL6AGOtVyQRGoJoU&#10;kVOdTPCH6Tq5cH+0UMqlcQEZwXuMWO/MOH6JuUwr3Xoyk/+y8Ru30oMf4ZxQSAW+SLMfoKGUkUkk&#10;NFaIcf2O6uXAmtYNVYwq4HwKmSsdEJo6+ksKPVAH6T2Oy8CwUACoSXKLFIqWoeKT6amIYIQLBDiH&#10;wY8JEKPMI7tc1YIq9VCyjTeOsliNIL/O4reKxLkIY2WyhE/RcKGWsjGI8Opf0AO7+AE5sAGP8JUO&#10;knBbqHsQIYSKGIQeGGbgklseKzNVM9nHeALI4LINYkMK5cGATbAHcV8oVgfJIJpFi/vR2IEOsLAp&#10;QQFVKH8KOshQuAbXUkaQEKKTiMCWsKmXsJyK1StL89SwXLLSmJBWSomeGNILEaHSIBiMDNLXWKHA&#10;w4ZSZeFT9iOKiySndKQs1YCAUhST3Gk+/fvQehgtqK4WlTK0gASbUJcRUWWtgb7h8IgKnFQAGTiK&#10;Kf4yrLPbPNsH86/gPUAPqnVimAKNYdXaWJ/kGqpRQXpNBkhXAHzNaAKWsOsTip4aQIVMIWsxyZgK&#10;agSKCTiksYJLJbekZN/KtaVAJQDbZVMy6e67EN8WkTwSQU+I4OoUG76UQKKzrVm4nFjCOMqa3Oa2&#10;6I4WSKO9KBElmHuY+wcwcR8K+KGMwRELEeKREmnQDBSIEQIL/S2AJmkACpM9ya84NJnhLOcxXXQA&#10;fIVTBW2PrUTZqzIgYKsWaQIL5cEIVJfjstMoM88INXKkAUKKaZxAmNYYiLJF/R8KCMwsOWoY+JQL&#10;Up5JAGsL4NYWtgWHs4vPUAokWo2IZfUH0n8TgN8aGljHpAmqEJVmSIg6IbtGs7e/G2W/HdrpWH5g&#10;CnbJoHzc+ySd2QE5AJ7blV7litSpeg1U0gSXmKWpCj85ObEvhkcQw/GjcJcY4ADLTAuKaCbq5ZSJ&#10;uUHieOpEW+2H/mHVSLu4kAKKKnZiBTFbmlRKc8JkWH8LAOsOkZwswXfUxjqHyJvmOASK0WaUPl6w&#10;YZAJ2f4JRp+RW+oH3MeVTBmABnE6mj9U5gQJcnPa2y9sqts2JboHtfEL5egLAWpeXZZdcYCRuKPh&#10;iKKZwY+IQMxoJBkJcYzTKrszVlAgVBgKwuW/4RVYsAXV6JQd4J+SsMxenpG9FM27AloIlUYJcStb&#10;khlMTrllbdc/uVOgEOoWlY5TDkkyWqkIiIkY+uiJ7HYh45yZJuOQCQEIoWJcLhgh3daa1RHTbj8l&#10;GJZOwLMxxsuII3MRgLbl/gMdyAINZGeIgZERUkWwMKOU2/5bNqhbEcyLpRehdS4AMOpP+H46yIgS&#10;trs/dsLdHbsuyAK45rXfrkja6N6N8eHRPD4XzfBb+LKLNCBLRaIHyTiNYMC5+Kxagj9R09DiJE4Z&#10;xQMGkp4KmVOBnyTTLgG/Gy6ZwGpyhyIY+POa9FhUweyz/xJw/bPJ8cHI5hW9pP2LVMuo8VSjnlyO&#10;hjeAUeGZEf4f5c0Q8AQLENYIpIAKsyhLdwNMLLbPEHruGH8nPX3IczthJV7ONLjkiLAcaWoNIQJB&#10;I3EHvtisY92MCMCly3Huo5bQEABhViK/OV/ikVIfEyjL0AQUwLI0I4qAOMDgAI5sgvhlQrwHkoMx&#10;BMaIcMwMCpeLIfwWyK5Q4QMWa6OIIWlWaAnXEAIMDgTWyIJru3g1xEuMWh92OySYCpGS72On413E&#10;VxHr5b9rUtTZvt0HuWSf4zYJBFOOg2w92gaHrChtjgqY7e8AAgEcaf5SYZEbWNeUkOt2CKaNYp0p&#10;07OJAzS47Mmb6LaMwgErTUxl9uVKCIgREBh4lA7aEtEI4KWOOHWNI0IeHt/V267nQhTCgOoMwPdZ&#10;aJzImJdyxKeH1FjU1CTeMHxAmoMhbmH5fUwveIcStc/mHBImGpfelAqJWJZgKYNEzrcCn6SW4KWN&#10;ZB6SsM6I4XmYCfdtvi/0EKXDvx4QrT7s5V0gkIYNYOsWthihNc0kdxGKCOpUCOpk+H8Wawgls/vl&#10;wATKKUQXVEnwE8sy/JOAMzeQEKWm7rScG308aPrDWQFdJQiKaOlC0MDHogTc+mG7tcNm+IYLE92Y&#10;yBX80flVzlUH5hcJ60I6J6oAIsyK1I3FSO+Mxb7eOQUJyZwL+LBG0OhVXurulSotaQELJJYAKREx&#10;sTiQQwgKnSMJYY+L/O8JF7xI8H1O5tjEwKbXm2SKttVfW50IMYJzBKUJBXYLaWtzOASLUvkWFwzE&#10;rdYNYKWlsZEKm7e41/QTJC+QJvTmn2/s1nWIc2Rg6JY3iMQt6IACgUDYID4MEYQA4U9YY5oc8Ig9&#10;4kCIpCAiDIw/Y1Enu+I9FAQF5EDpI85M+5RCgG/pZHnw+pgAJlAgUCZsB5w/51Lp0/4IDZsCZ/IJ&#10;g+pcAaRLH8BqZGn7PadPZkAKU26s2awBK0JK4NK9NK0BJBPaQAX5Z6c6rUzbY3rc+bhU6nPbpOrL&#10;ZKTLAFe6VIJBcplKgLg57ewFTANhsNU7LSsGBcRZ35IAhlQpl4MD8RNJpRJg7tA3dE7dJKH3NJ/Z&#10;ZBJAdptA7qnYclTrnOqdLtxHrLOAPKtjWqVTt9MtpMslStNx5ZcHzktYJuhGAY8uppp69uxDHrLt&#10;5YbLYdNZcuFKU8fNSuDGslZbLhnp77wAcXMvjksAAMNSp7YZV3qQDUAJEC7SHa7SVJojiTHmzKgv&#10;mACyp+miiuoeSitM5CUMkx4Jw4BcPMMpyOHTEaIHgxCQPMeJzxXCjeAlF8BIsxCgp+xS9sQx51x0&#10;6zbI0sriwe9gAt+Aipv6rS7p0lTDMeoqnQ8BaQOGACeu0xzCJ1IkbAFBUCRSlUeH+sMoN47B7OSs&#10;7TPeejJSYwb9LspCpqc6QQzsmirG2thmqc1jpIsn530EsqLIdQxzO0lzHwkmDZvUs7eArSTKghKC&#10;VMk0zmKc5R/MyGFPwADSVOYySQLKjkKQocdVpdKDEPilTGpZJctr2x8XglSipzNH6NSamFSMks9a&#10;r4vS9ySf80WE5ieqKqFHn4sqXJUpyirKx7EMjYR+J6x85o1b6nH6oMhACpzUryfyXKKsLZLO5gsX&#10;il0zMMzIXXuwzVIowzJKkmSizgf8iW8mSXQoo6kUwlD4tYDmHMypzmPavaVScjTC1sx7BsQjkCJV&#10;DgJrDFLXwo/atNZkTzPs+klIU+KesQlUoMMjiop0x7DPAlDtUSj01qLhR9qcC2iBBo0oQulmbH+x&#10;FxI1Z0en6yWDOooqVTMqYP60GOuYcDilWojSXRSdGy7Mlz7qcpVOKCx9DJ/ASOXWoqYbQmTeJooL&#10;7tqf9en6pSp7Ws7ELCqdKaMECaOY0RunFx3Ea800UnZyjmJVMCUOZwDAYAlievCpFmpg9HSSmstY&#10;qRnKtYww6mSgkCaMRKG2sGD3bN5mtfMHIyFMkcnfmv4LmLCzNKN5HDB7JssVnPM2YKZviw02s6ps&#10;2gUoKKcvtNMsLWSg6TMpBNcCcodkFJUn9cKUjilAx90BTX46mI4oqXMksPrAUyTmMNKFsOuQ8tV0&#10;bnidFKMQhgfZSk3AFQU8Ea5LgRQRa4DE3hPSaEqKUcwlw2IOJ7UEO8urAjiLgZZCJvZ9yylBMQVO&#10;BZ+VZuXAGY9l5dSQJbJoaxXBQyKEqMQRZEY6VDDgiEmsx4G4jFhZMAQzJRUFLXMHBUnTQE0koQIv&#10;QvZ3StNLXLFtORxizlKLKsoyRRTDFcBIqFMyISJOOHE9ocpYWQINRsUEnpkjEG5HwYZUZcFlJTOY&#10;VN7hWjDHxacP2GSWYRrjJsSCBRe1QoCTMRxppGhvyVI4/IxJezGFILCeNkBZTtJmQshlYZezxlBK&#10;KVMySqDqIlKmaxNahiitEAs1oD5Fipq4kmP0wx40zPlOE70s67h+GmSIWGDJcHTkKemPxwhWnTFI&#10;byTZBx2neOXgQYYoJSkKPlQpGB1LFCFFBN5KMfazx+nMQo/crUmyzFnJ6UEDs82vEuGfPeDg2Cgm&#10;sKCf4AJzEaEELVQMdRLiOGGOlOaAQ+j+EKJogImhPSlE8J0o4fpP17gudsB4kCZpGgCLK0FAihin&#10;GmQU/kn6UyVL+AAlMoJFkjrtNejodaZofsSnCAI3hKjpG8NYq+ENFVtkubUSwqbnR/UlJQU5idOi&#10;cQLU46yoLUagD/O0T0ixQTTO5H7UdRq7y4BXrFIU8b7gMGZTCYicpMEgSFc+SkhSpikFFI4mtwQ/&#10;Ki1JI0T9rx468srSCexfpdZDj/N4zQiSCiwmcIFOhuhMCOKZLhAYpibUbUWp2QoxBP5Cpmc1UaEp&#10;zE1nMtIXBoJj55gdrNMSiVoLAukPQT1YI/GqDyQVLSIwGyfqSAqeNv0d2fHvoHEIcDWCZRhqXCQA&#10;BpkZk2LCa9KBFnynamMTIsKiyBHScLCU9cnDgWub4bsnCU44IcUoUVEsbFcGsQUilKzpF+FoI06o&#10;Ah1zsOBJY36pFgD4oOdQexgiVGbmDUoT9mJCodAIJ/LQmiCjmGPQoUVXDzBi4VbMWWHCL2QGZkwZ&#10;KUJ2EKRpYuXW1kNCKJQLC78cia4nAFdmTYmh0ig4eIYgREppjMk0KUUU8dqUUx2KZHUs8Uh+GGJ+&#10;UGol8y9mZb4SDAJhpREwhqXs00gQCJTTMS5SioSwwLmmAkjhrxnZjT2mud2QsirFH9Sw+JUzeRQH&#10;/TEx65YYADdZOAANMTDZvJxD0hBmbtSCRuUwtw3k8opKUBnRTXp0GCMGswnRiDpGPekRo7TZof2U&#10;AMshvh6R+nfK1nOLpVLXSFKcYZkAI9VHuPfirQtNEoS0ZnOIAd9IEKchcP4wxzEwrInQ6A+UmoT0&#10;f1yVM6SyCQK4o3aMuBP3yja2hddjZTNiyJMNWa1JzEFHasePox5FiwkcPvMgliFDtIOoGhS1NG3/&#10;gGUosp4plUSopVgQqYlOAA1VOY/Sr4/GcF7Jpv8AV/ygl/JkUo7Uz0ikyaSP6TF6CIbmIZpAf/Ai&#10;w1acyXDOpTjtV5gQfG3ktifvMzGM6N1AQG30LKVOfZJEU4qfqR5mSHn9x8uSU+KJMF6kGPHBchWV&#10;egFKZAdAE1vJcMFI8t0wbUyPPlpogpChpoFqUItqIAK7esE9JVFgAjciPIUxVQM17S2wQwN4dI1h&#10;mUIEEdiU1p1gx/9woXaUfOjjIbUiuThudDHVl1pDKWkFOY2Eua8Zmt4+ztKaWgUWsQV+7aqBGuif&#10;5cCnEgZ1AlpS0JmlOfwUwx79iz43JRXeix0rU6KAzxQx7S2lwhzqVNjRg+vD401SsnVnx/FF467r&#10;u4BpVeAc3S0hU1yfm8Mllkjyyq8s9Je3X5PoyWGZgiCJKFbSNfBTDUxIW7WLSGMHbxUJmfLpmssA&#10;I5kP43U0opCbTsBM44IIISA16ESBUD72VMkCUMckCKVEioRbhOJczJSpwA5bMAwwyVImYgQkDJIf&#10;pMJFJEojjuDsoAbv5aKnKZqEK/QmCdBcpICPQhSQZlsCopCHgpgn7DgnAx43gkA6S3ijo7BawpBV&#10;YcY16Wg0wakHKSob5Ci8QA48YiyWin4pizIAY0xAhNcBqa4qZyyuIigmhAimjPAsMFgijlBvQmQ7&#10;TeY8w0wmg3g0xkCjY7SH5/LxRcTtYBr6q5SCwgREAjQ3ibYljIjB4wcLAAC4wAAx7TRvAgTA7Own&#10;YjwpyswkB8oZkQ0Q4jjXxqKqZvqLkKkFQwYpwxBLappWgASlhBwx7OquQAJFxF7BLyzQQARszQps&#10;wlTog1iwESydgAjgoii7YAC4AfBxhQyEJZTbroDzAfwx4kAoJ8IikJjygjSngjBUJkBNbFQaUZRA&#10;g3i1KmCYTNLgZlznIfSvI+qeAuo0wx78pcLihfJ0InUNwfpKZhgkhvinwki1LcQmQn7QpQyFYmTh&#10;T1jEbiowaWw6SkwkzKIfQlTwwnTYDlYmS+KvDUwfqD47S3JASFImyhLfpXBHJHUdYuQ3kbaL4lg3&#10;hiIuB50cIvYlwsIkClMaBgJE4ii2A7jPjNAsseAAD0AfiD6PDqQvbrBdqqInSfyQCuEP6EyMgva3&#10;hkApxPJxjegnUFojDgzAQnwgg1jl534lx4Zk4kjvapDva+h9JF6OkajU4vZARxDlo1gB0BAmCDAl&#10;hEqD6gabw6ifwspXBkCwB/yJ4nER4A4spFJQz0QfZFJFJBSu6EKdyBcIpXD1CrImxWQ9BTkkw3K5&#10;oBJ56TIAT9ZBzHYmDKydDaAbQsq3goLWYAREpqAf6DQjzxowxSjyB7CAYf0gIACt0f76D3LfpMLt&#10;oA0yIowj0fb7opwmhxCsyvIoKvIsr3DziaDeydomSRg5YuDbqFgvcVhq47CSQpimJsLT8EsaCNQe&#10;4zMfyExBSzy0ws4lyrYiSPEngAS3JOwEKZpcKdBcJpYqYixxC3wpEij2QiTijPC2BNa4aIUl4jz4&#10;KFEcBpgpjGQmwjgzIxCD5BRcJKA8aXQpjikC0Bosr/Qg0L4lEcTFrAI5jc4vZM0KJHSEL7TPMaYf&#10;62DOqu5cLXrUa2DrVEMb7YMaUEjq4rQmhKDgIwYww1k2CWk30YQfpNcypFMXomyrwfUGgcNIpaYh&#10;RXCiC7IjDQAjDgTmL5ofU74e8+rzIfrKYARLxlSYcUR5AArPgA7JzR4uBNZn4mEKoBCsxXAoqNgw&#10;wkEMx6opkj8J4gUwq+hIgn4qZNZoNCBDwxEMxcp4ggzQK+onRBSNhMy3ijY5gZdRrktE5IaRMDSn&#10;J1kxSj8Ss4TK6GBpYwwxCZaGLaYAz2xMQrQzJXFMQAsE0xolwblVoly3jPE1BcIkExUEAAbcgfx8&#10;qNiH5NZFM7YfKlk5IxUSwzL1A6SdAkCsp9wqdIocIa1Z5QwyQizohKFM0fiGB0UapH0/yZpBxvz4&#10;NbL4M6Msc06LjpQAo1iZtCIB5rw5kAwAyBx8qBcWDNFciJNGRDwnrfla9UAAsOIfy7sAUccaDNkm&#10;wrR8AgzAKFQpj7qJYz40EztWyqsSxea+66yLNbYAMVwBAxA00HopCOQARcM8T/JDw0xdjUIwaPa0&#10;g7QjirlYQ+Nb4llT0/0xhS56keIpgixEp5imh/jKglB/JBwqdUxF6D64glzTRKDxM7kggfq99ctF&#10;sYgBjGasAfIsJAU8p2gAomgiwzMcRFJNaVgeUHZBTjAfYlQ1iWiu9NAlScgnBFIrAbI01m4fjuhA&#10;i2aQtKofw+7qYyozK3KWkgbXKYIAcBMpD/EV4rSaxu68YhSBEPDXYuBsxAgiwzrE5D1DAhkmJLhB&#10;QkwK10Aso6U0lfMAKEKiyZtk751KIpQ3j8QrTfYiRNc6r3A8YFV25XA0yvLas1L65YwAVwpcsPgB&#10;Q0yPERJIUSTvAAUiTSk4MnUcj/6xQrRkEitpxMw7QyUJMQIjYiVX4lU3NZaLwfiu7PCvNYQvoihU&#10;K1LrgjlloiUxg3hgIpzFUHZCkvaF4AZICw4vZJ5Dw1kHwn5EpM0uQ1l6h3d8S5gphBU5wA1VAmg2&#10;4jxIjrl7QfEnAfbpgfCgaq6RDUgf0SzO79xIC/8MyGYf8rQARgNT6a9c518KwmzhSbQmx7xDwn7T&#10;wnsUgtz/rrAsDvof9uVVobgnr1BSkPDSQjDDICVradxMyD9Ud3c5Qs7bbiYuCJNVVheBsksOSyF7&#10;o7FrAkYkgn45jFTKyLQpDhUlUE4gj/wf8cTnYB6xFl1wtNwiiZsS0dABw6Qww0yH5swwwiy3gsoa&#10;eQQZOQmDcRtSODrNowC+gmhB1W1FTWsmRJDUYnqTDUBdqLg9gn+TYgjhTSb2J5iD89DAdVLn4lAj&#10;jI+F56FnIA1CYfamkyrFQ15BTuFocgTWkSwsJXC3M+IAtouJImw16fMGiuwlj1AFGZF7I9+E61rN&#10;cakETuMi1qK/5pdzhbYfkJbg61yaKd4ydOgBU8QmhSj1A0wn5NafMMxKT4ebTXRY4pC6ouRLY+9b&#10;KwGGIoIBKXau40yl7P4g1TtOS79vgwCxYgRNab939SdGAsQignuWgs4sb/6tUuM4YAB5hQza59zA&#10;wplHQfMhYBMPT91OYBFzlpgfNKD9dThG1ITOqqWUi+jY4pC4hsxMLYFt8AsAzNwnFnYiFZsiQoI6&#10;RCgjkz4fAjkS1Fg3lIQ3hrz6a86tj3g6WTgBo8o8xMwlRAiBwlwmlughQ6RKBKFYT2JjT+Q0CBw5&#10;l3LoIli9o8yyLoFD74LXOS4x5Si1OXgnD4OE5iqx9NC+we0P1T5paMYmCH55gsrWRDwmj447Ihii&#10;zqA6gJex80QyoFmyY6Q+6yQfKQua7vewNbU6QAKOIm2qYeOoUjUGOpwfr6YFO1Q1lpL9ylhzCc6A&#10;u10jlFwouGYBdKd2cekgdUdS6nNFk4BdrXglAzNao9+rYAd2Ie5M1axBQotn4ASWysz9tgCKcXUg&#10;dEt8QoMhIkQzwfQ7TdI6mcbRRcmd4lBPKNgqZFIorqyj7StgYAZBjGAgRSg5iD4kBkCflILhiUhY&#10;Qw07wlGdQleENjLrjz4jyNxEo1jXJ8Y0i2GaFvuKFpxgKhoAcWRZV3hZBco+6/7s4jEItkJA9JYB&#10;jGIjK5QyRxhs0WGXowxXBNae4Z5sy3IoJ9i+DWh74jA8eT4AosrIipG7I/Avd+wkxhFEDOvCwpmH&#10;lQof+CmpRh3CoySgehK/uSQAkXMwQhBu3INkUBQBQ6S6mU4iWuIwcCxIgxB4wnMQAfCmhFNddLC4&#10;gY3OJ8r4JcqlkKYrR2AgVgOozYQAEmZ1lCwwaf2ZukTrbPopkr1Wgpk7A158uBM2J0kjAjQ5kzTO&#10;GmAAJAgavTS4jbhYDm0XSllTBy7gS1CeZARKBSg6R3x38Gjp4kwsqMwE/WULYeMD4vaEKP+W94Fj&#10;NzkvqEtXE1SE2vFx9KzaRjUVgx6Wg8aBaH7FUc9x1/NjJB1zjceHtKBAm50DgnQ6SsxShcrTS3i3&#10;idyppZQx+/QBPbAk24J1gp2sK0Q943gn9X74uuwlg16Nw1+aCXoy5UMTSzWgAAhq3f7318Q3gl1x&#10;gAGobvcCle22WD0EPKq/90Uowig16Nlw5yQ84lhShMgnBKFc4mhErFSg4vee4mzCOLYjoj1lDhYu&#10;WsKpQfYzKCZUK2Bkm8Qywy9AIBMjOkwmFZqB0xXgQAfjoA+ggBVc8Iu70Gg1+1gjzfApXdIebvcD&#10;ODnOvqq7wAhXDyBrxKb8pjgiSa8gbhSZI5tnEWNhgmB8tvAuBSnEoBg3g7RBTM3XQ15MwIPu5KCj&#10;eZAFAn8ztsQiSBEXN4oj11EegkCWk5ge0g4hj8gs4mm1QFLok6sUIAg5m9nMiucyVCnW+DjIFUVT&#10;OaBM2y6QqYlb06dft8ojUuWNAA16pcvAAfYopM0vQk3v4e43iMxXCQsCzTzslK2E4oLDdhIwZM1Q&#10;5xzFRSgFv5RUJKGMR36fKpsOgAso9+9qIqdrohBkC3mZQegpT/YBSv+aSJtbkAaiwxHBbQYAwsI5&#10;iNiBwsqjYmhsY83LTuG6hcP+vXVWxB3y3bQgD/AkDfsFf8HAEJhQDhgChwBiAFiQJigGi0XhgDBE&#10;bh0dAUUBITkQOkgKk0KgYEecractd8vjMpmMDjYIBs3CM5a87ZM9nIRkD8oT+okQAMKjsZi4Hpkg&#10;i8gpgHjMZg7/fVXfdZrUXoj+e1fethfFjrtVjtGiQFm4NqNjfErec1C1zjNGrT3vFuj0OoT8o1Gq&#10;NfezlwgZwwfxFpq76jtdB+PtcFftwrtuyQLzE1fObyUpkmfB1Ug9weWlzb5z9pjuCdutZuvwjls0&#10;OqsKqtVrtpqFMjuzAUyhlVqcMtNVo0ptM1ssHvunlM1zALqOqh2f6MgjsKdnbuEXo0LhkmBWrr70&#10;83bdk1BnrDHtxbg+DU+VhetdyV9t2L78J2sJ4YBrSi6UvaDARwMz6aouuBzwY1sHHa8x6KiFMKMQ&#10;D6XneeMNMWhTJNshD+RAACur6vqqq0lCBvE3yFK0xbJOMiDboOjrJOSjatK6z4Nx4uYLIU05vSE+&#10;iMqShiFL+iDln/DqCySAKaqM+kNHjBhzwwoyOqiz7HgfBKLJACUxR4DazogjqauEhh3TYjsuvFDD&#10;6K2izJK0tKoq6uDFujLrTq0mqUypK0MKq07BK0yQO0VCgUvEtMlqqqL7qEn64HJS68HvFICIVF6C&#10;oyrqOxyoiMIYlKFU25CJHNVlMqQhzWNai7PpAkEnuuijBNjCM0I2qtMvyxarskoy+pTY6Bq1SKmB&#10;PZoQ2eta3StKkxAlHy1qi8TFwwaVu0uciQOi46BqixaQVAoiayiiFbIhKj0L6rrBWQAlMnXe85K0&#10;rLTyWo0YqPVERqItNFA6FWDs/EihOijLJI6vsUIStauqMdOLHRjC+xqgtM1qiiOoukQJtPBz6Syh&#10;yuwwrQu5ZarDAyCGYpSt2aLHTLJMkrrF31nmFH4rqogroSovpNh3HhpEOITgoXaboQKyotzxJArT&#10;BOK5ihMWlN/IPhyHKjeKiySty7KzpQAOy/yGKM09iIhD5/v2AC1ovLSmLTYqhMFTLBPouC4Qi8QS&#10;cG6MPISozFv6ACtRNrqCpAtepoolKqwwcPLnFzK+5EFfOg9z+8IhBxu9I9DPt6g6LvWBlJn4hS3K&#10;7mIIA52i1qNnCCoUrtQtog9M8Sg6Uq0t01AH1fJVqt2LHSnZr8ucKfwMEc4JfCMYcdnDcKIrSM4g&#10;rONn6o0ioft+AsEvq090om01QjsAos8XxgE6aJOAjSNx8n6oqqi8Imq/9jA6FVAFfEQw6IFIEOre&#10;eMiBhGSQMUfKAAtBEkBEDLSWkpSYHJkDOiQpvpYW3ABbAUJCJpzTuNbjBE6Jny3H0foAUvp0SopS&#10;LCV1Jr4UzkOJShF561QRQ/ZExplBRCUnRdWplCJiyukpIuQovpUUukgN8acxZfSQGSUyVU0o8hlR&#10;dW/DZEJt2uJMISdEtbDyhMnL2XslMa4JwXIyWkvr1x/luOdBYiZFC1q0IoeI8Rkj6K8IcusAJiy0&#10;niKMhFVg5l7jrIydFz4HjTv/GqOqSxVY6HNM3FlEUEAAxrIyVEqKPgUSldkWs08jTSGlSo0geDBF&#10;FAmlklSAL2h/NyPAANgIAFMxjjmQYg5gCmKbRaVlsI/kZxigik91A/yusiA1NFkTbDNyLSouNY7X&#10;gBO7bEAGZK/zxFdi2fRKzRpQlMIu6p1Z61quyZESljseiblRNOngohbjokXaMfR3gAobzCAOXcvB&#10;RiLl9IUdAzBgj0IYZuQUtxWk/FZYKC2ihUSglCmSSlTw/SooOG/R+VxRkuuydwP1JEEZjxMIsRlu&#10;BUXwNGaAUxX5eJGyPMw+8AydymE1M+Qpb63zdgHMEYtTKiCCn2dxTiTDuWAtPh+CJCy9l7lpkidE&#10;txCkVkHaMNGrh6CLrqrA8IrM2CtR+JMR07BDkHJUjoYJ/hFpUr3X5PcscW2IgAls+xxRCjo0UBbJ&#10;EqpaToy2L7NiNpDolFEG1YsuETihEKS2SR25BXZFRStFsjqpyEl9PoZIRdnynkUMCV9KlDR+uMKE&#10;qOZBB1gj6qWP0rpGXVrVIU0Y9B9CqnilLbsFBRpXI2IlAgCjryxn0coQdZUwUkwhOU9usZED9IyR&#10;oQ51tgSJWqtbLuOJEkzABnUAw3RFHQgBK7K4uErk4lhQiVF6VwkSlDKJJwf5fS6kQgyAYn7VCs0n&#10;m8QeAI3MASWHUXIuYLMDJkI6plTLRoAkZPEq9+cogD38LcYI8SZLmj+ZyUSOl1gCmVLHHcAhNTFn&#10;0rAAg6NmSBkdQxR8b63z6TRA0CDGhVXlqZiWQMrrbSCs8H3LbDbu0jFTJTkG1Ub7J2wKJh6nFOL7&#10;wYIaQ46IF8qLVIuuYihiyWjTcyOKJpCYKgEcgTcjJghrZnLhfWERvCHZhKivSAeEgDwXIlFuVxF6&#10;jD9fkvIr7wyxlaVEVktLIoblVLcpkmskZ4YKHvMeN9tU2SNLW09Ml+sfkHtiQx2RGdGD3tUU4ixX&#10;azAKgHoB8jAGBD+WEVe3zSBl6vxdXeXcYAAZjAaTXR19m1kRu4Q5+VhwBKlAHMmG5kjFluL7Rsmr&#10;T0CYyLWrEdtBCLEKauP/FQBDJWXNKkQhhIEuyuee8C+dGNMFEUMV+g0YZPRrzkgRg4KnVpdW2S9w&#10;B5lMoOL60/d59D4Dgmw3l1zAXEFXOer65DPHWr0Se62fpRt1u9hTqiX4/UyOydkwwhiEUrQnjTrq&#10;XTAX2Pg3FFdjheD6QBQdEUzBUSfo+ZFoQhJKZXGnaej4i8i4AnRaewkoh9LcNYH5Sxw/HjJFuflq&#10;YATqyFNFTYfSuY/qitmKuV1Z4IZZAmvHMmAoA8cFEL7i7FyVCa3CyttPmOOiiWOZ+ukjewH05gIt&#10;skq5giL9vAAlQ+kuaAH/JqeImo4/AYCj+QVnZWXidAK70iF/RSxpuMe7JLuMlXNLUVEEoSDlM4pI&#10;cfRIQ3pzHBIO6vOSdZjFCpsAuB5RPNACgC0agEtsylfkaVoqKmZXGCoffvoeqF/603f1eKBj7+cP&#10;AEZIpZTC+oOsWNr1OqirvujyAnLACTPtGwF1u45VupxEIGJf7xUSMmnldWykpBeJlV8KPt1sT50E&#10;WJ+TUwUjWVFZIugQF/92X52aRLZN5JiaottxFjO0B/MILIJhiEqIh9taI1OAGzlCjOHcF0QCPdsI&#10;GQINAEjxDoo5LUmeGjFvkMEIiamXkCNqlgCxrCrpB/i0lqkuvwoTB8tgEIhswZvABxi+tlmhAZwd&#10;ECDFpXC0jJMBLgACtxP+jxi+ChNzh7CLrhCos/B8I3svoJElCiC4DLjMiNuuh/CQJCNpADCOwanS&#10;Bui3CQMZNvmkMBEliOjFvcM/isqkB+t0gAHDAACZgCO7LXr+IHCKCMrUB+LupQDhp0iLO3CJLZkx&#10;MZC0l5iBijPlwZhsllipCGHVrDQBsABuC4RAABoXias6ACwDM5iJQ6iaj6Hmi+xELrisjfQ+GeDT&#10;wspPOdiSElnfiriqsqALi1m/iVpuB/Jmiqu8CwjojxLhEupkrkiBEVCTMkjFjTqviNvjgDuMOPtU&#10;lsxkiIEIxFMRiNkqBhxuD5BqLotUJmiMnIiTLXutlNjvNeACtgOtoxlINyrVh/kXCrm+M+isiQHB&#10;gSOrmRJWmkMoABsclju7D6Hlp+GBiJCjDBEqQExdobwnOOO1ndknpsCokLMDAWEEODNxh+EHjWlM&#10;xfh6jPv7gXpXErEnl/qNr6CGGRNOC8G9i8NgNgG4Q4uHJurumyh9yah/L3h+Gnp2mYjPpECIJGkH&#10;LEpbiICUn9rlAAs8itI1KSuTmMKvCLEuxbL2oECLvSB9jBEIiukyGRFMnlkHEumCjooti9CHH1Pn&#10;B9HuuOryJujFCrn0CJJ7B/JxiwjTtDQTihPcl9ECOqjPxVh9r+LVCFEIt+xLItqACQEfECR0gAy8&#10;iDw6mtocgBLtwhtWOPQ1CsPdQ5HcMfJzxIgBjoiakqMuitDPx5h9HvQFO0iEjFxMwHh8iqrhGCm4&#10;LKimEukCCqkIpGjBHjqziHJXPXLoCrw9AEi0lMwUS3h/H4tdgAltCrwannxPjxEuiLwkyAvEisi4&#10;EHHloUJdnFCqt3yLjPmJzXNUyPkNDxMZDJMGGMIXCmK7i0mZixiorhIAnljJROCJNMipm7ADhP0B&#10;QfiCoAokzOTWndq7sfKSrVQMjMCfitItj0DBCMrhHpFGCQKFiXzth9tvDHjowkzYNTn2GfM3iBtk&#10;PTCGStIQw4wXB8taDfElzlyJiIDJDxFqi1iaw+kIoAlBiXiUrhRbKXCHURPtndjPmXiuMOKmQpAA&#10;i+nlquBokqFegELhAYUsJImSDWiozsDNqriExZh9DPnViUiuj6Iti+jPlqiqs0iGC1rxxdkIijG6&#10;CLItiQMincCLyhAApFpFi0rhIWCxyCiwohJtiiItlMyDMNPyqTGAp+qcSdRVDh0dl9jN0AKVADLX&#10;oBrNAAUTsxCKOXiRPsr7nnhnVTjTz+ACjo1MoRh+JFi4RziEqcVMzKAAn7CUiQCFPOstqqHPmRRi&#10;v6CLCjHYCiDBTIh/iMnZEfViCxtVh9DTnZRbDTkqNxNaC+0xRgiTCLnZG60iwIM9Motg1h0bKHCx&#10;lNnZCQROyVABifvVtOn7ItheV5hoV6txVZVPCmIzy0uBIItqCJJCPwUV0m1vABVmh8LXwhCux6h7&#10;QXh8iarduqifzspuoxuVAFiukIjYy0ABUCB+otjBStJjpkuJj6WQqjz0QJKAAS2WGmgXCfmfNcCh&#10;DYi4D6EMC12WASpGj0NgNxL+CjJ1j1jFi4TfCvz6CBnVrBiDseB+ruxdp+jOwBiqoUHZP3iN2qic&#10;iokIsBFMsREv1NCDvbt0UVABsh08h+jFj0ErCMqnIfrdy2h+KZh72aiwi1uqijEMGjC+kfGXjJSF&#10;jNl6Jmotiuiay1NAyczKtqi4I7DNj8Cxsgtjz7CmGCtFCBmzi+vPgBi1kMMunnjKT0CjHZR8kusk&#10;yAy6w6wCiE3CiEtaDGtzQX3I2EHUiLWggGDTsukMMHRyx4SIUOsmNegBVFCwiamCkyDJCMlqifuY&#10;HFisj0D0DF2kwrgECOkHSuiiQ6iO1Fiawss5Pai8DYt+myCIColqjQCSCUyeJci3JGwwpXRjXXQJ&#10;lUWXAbX6HZO5VoUvixp9iwuqkLEqMBEMUly1lAUUCxiMjPj6JF05iIWvuCgECLiqj6BT4JpEjzHn&#10;1F2prHrNihWRSeQONLh/kurhCFLzmkJe4GCNuqrdkfUJItjTXGy3Eu3SCIDTkIvsniiqn7Ent7yO&#10;jTqAEbgEH5DLVGm5T/XCCNsgiOi1ififkuitD6W1EGDYsTCNpImRCO3GITU3ABkCLhOQohndotht&#10;4x4yDciJDPifyLmCkqEMConZIqTMzmLjCBwWiGLVDTi4CUnZCFU7iKLhR2Tih9DBCjFHCJDFqCr3&#10;qsVtk6CCj6C3MTt5h3xriv0O2ujN4Iiw5LB8zlylPtB9JsOsylsIFJUmnFR/2jlOPdswruqcEui1&#10;uhV8pREMBn5aQajxConV0dCNqsh/kMDTtqw5jfYHJd0ACoi4CehkpGiakCUhimF+wU0WOStGihDq&#10;ABXyiSPYh7Rl1LiHGnkuyz3H5pVrm9CvtR2gD119gBQ4wBFjwJYTtUFqjxTH4clyV9CbnVsM4hh+&#10;pXBfZ+ouhlYFgAzL4HFziGUaQUijVVCan2DTmpCTDouJw3ijK0gBD0It2mCUuqlxCIECQ/tT2ogC&#10;IZiIDBMBOjPQZPO8iErW2Rpvx5PSh+XFiyJuS1KAHOgVgZacCa2xB7EujP203nB2EIxbFqxLD6ZQ&#10;trM2iLH2LIgHSoh0D0WDjTnVkfHVwnWEwI6TukL+VDZlj2zL4mCciQEqQajTiM3VgAJGnlvDh/iL&#10;lcAExoi+otpGlMkCOrrACDv02GC+mXkLDFoAlMiMkCKrCxwqiCtriozDN7C8THpPayiGMwoPj63X&#10;h8rTFN5th8jFkurdqLw/FYCvwaiLifmjJFkrC4JbKYgDlGECScZQRQlTMVuIJsSssexUiD4CNsCC&#10;kIi4VsKBiILhC0pFwgiCsTu1Mgm4VOu1OnDNifsaAQGXzLqRmY7bz1B4i4Q+iUkuiUotsGoDDMTZ&#10;Zfz+iiEqCqwitWh4UNh3tuWyodCBvIDHvRPkL4B/bHABi3JFt+kMQHERCFN3ga7/GRSuDzNDuTCw&#10;nVrdiUpVCVjfL5V/gCoXzvGLPJgAR/0yD1pbDBGjBR8NU0DSpGqNpktjUjjJQEoUGQiRCLm/CVuk&#10;CjDot3qni0rSi8SIKSjxGnru1jjNsSCrthFNpkkMHl2/5NihMT7ZO4r3qSwJIQsPH5G4NbLhCfy4&#10;h9FvvOlvi3GXuqu1GqivlMnVnaAOC1r+S1CtErRvMBLBUICcnZSfExWGCLuygDDBLur+CqnV5s2/&#10;ENDT55CLL1imRbLxy1JjiosM2Fi8ZFNSCBiMy+qEAFi3D0Gah8OnkqCtUzUmLTisj6QbiNrhcME2&#10;SjHij/n2NLJsH2JtOtshn5Q60u6lNfDwiTKLFciv5aBnluhpCO6wAIlq58O2lkJtM8pj3j7H5GIc&#10;LvOzO7kND0HllCCDkukfbsiByZy3Jih9wTB8dKB/C0iflquAEIi3C07mvbGkxaHsOAMRZ0zSCNu7&#10;HWr7oxxwdbCc2vxjX7uxoEWrAELXitBjd8he99pGshs5RBADdpH7K3gDO+zgp/aVCx2Th+jPrhSd&#10;cGlNiunllvuniOmRROtnJ5z5bah/6C71+EAAHlGLcFtGJ+okDzTxEZ9pRfENeFw3oQjxacAZOrit&#10;QwmjEyN33ti8MBItrhCupFvaM2ABF/n2CFC1lqkMRLGjCopXGtY6DH+LxUB97L34YMh+Q5+qkRCL&#10;mXvB2miHEfRbCqwaqaiGCo60mLb1QJPoC1CbtRitbdihMZJInZP09HlMiLpImCpXD0E7CJGRH+jz&#10;EqTlx/wJS+r7qIDN4gMQB8KBB7ytWfVZiJDJDBCaqnjo0RgBCtMuiulqkHD0JGkqRdniuqx8iLjB&#10;CFU8dEbXgCHijxLOCwpXIAj0C06+DEfAB6cAh6CFGniujYxjYHQ+xjQuuAHWwVxDpo54iTNxIViS&#10;ePFDvDaZSj1b3LdxZPFMshzWJjv0qcCLi3GjDJC4D0CuzH9XgEo9iSYBIq4NAADT0fEGjWunpk0r&#10;0snPiO1kLulqjomjVYx1CAPOBPeCAODP+EA+FAGGOmHO6IQR7wYBwh/guMRkJRt6R18R9/SGJPaS&#10;ImTQJ5yR7SF/PyXSyWQwAvqaTV9zecS6dPyagafRsJAmhRJ5UWLTIC0mKBGmCinBWoACpPWqTiaz&#10;qpACcT4DAyvASwAexVaaUkC1ms2awASs1R6yiVW6LTqivIBXeKWus3mwRaav3AXOXXcBYB+zqLVy&#10;KVnDWaxAevAwIZMJ5XHzp2Zls5tyZ2zBzQRTDSytz4LacNam14aZRacR98OHZNbaTgEbfI5UJg7e&#10;RmuWuWToFcPdTab1yWRTCTLIziVR16PnpWazRLH5MIVyZWucRaLWbRYDpPmZTKmBHCYaJYbeA7Hu&#10;v4O35TKa+vAdCWWuKSyzd6ENuBDhgUlDxoktzoMMijHsUgy1otBKKIMrK/sAli0qVCIBsIszyoZA&#10;ENqSrkAKEBKLG5E5kxSd8VwA04LApGDsMjAUAMe7iboknCWP8f7DMI7SGIgdxxSI2CLQI6S1sioD&#10;dL2gyYJDCABoklDCIsx7fJ8x8BMMurDRdAUVnetzRpCrKWNg5ivQAriMu2sDCKulysq4wjxsIx6F&#10;AesyuJqiy3JrACgT1EiMp0nB0USY1FxSZLxsfACzQE1cKpC5aGMIyKM0uAK6KK6DzgvUTIxItzxw&#10;YAacMM2DMnZMSUIooE2oxUQLy4wDCIpATCKymToHjYDSJumqWSk2CVPGi0oH8izGMA2CUNgwzDMQ&#10;hKFB1bAMW0dVuGpbyVW0DAYXGyLHpk2C1zFRJ0J0x7CKwqTCJihj21qlRt3wuqVSErK1rM7DsMEf&#10;jx2ol1lTMqSLIpglcLwg0XPa/aQwBcLzocdJzYzabAHLjsxPAgz0sC/yzIy7DFqk84M5WoDDPGmr&#10;xtgnQG5o0AOXDMUxJxAUMgG6Dx2ShD214qTWoQt1coNl6aQA8J+pqms0oZaCBHhqyLMi9uFINlYM&#10;oynCZJYbuxolUqqpvbh1SFC2EoQrIO7gE25LNKS1LWsEKH7ACZVazpyYvYB4zuu72hLw25BNASdP&#10;kdqUBFx7DPgdacZFaeYOkw0eL0qTx2EfeaAbx4RBJ0jIpklSWS24cSQBY6SLcyLgJC6EqsJhwB1W&#10;kCQtgnELgLTjDSElSuIkb3jaseG7AJASzQBrsBK4nbBru9SCcYcfsTFoLvIoqAKhX8DUg0taZQBp&#10;ulOlWEnpCnXA8GAUSJlyUxKRDABrMoErIRVqdRufZhg4QBWWTJMo/oCtLagTgnJLiKOgOwRJqQAW&#10;emPPO958Ra2GD9JY3l95XFUIAXgABN4BCWGELWRJISZDAE6aIABwJ/H7JnYQABQ5N2DktemAKG5W&#10;VOQlLvD4ARXDIowAoed2JYC3KtYyOYmUKCIOgKABuKR5yKIdACwUfhODxjVi4OCLxFGTGTMipw9q&#10;AnQQtPoTQrLoEHEIJ0gox5YiakqJqWtPSfiEIkQWT42BsGkgDIyRZApBI/m/TgXeFhd0BHjck2lA&#10;BLEDFUNgSwrkewDLyJCTJyhd0nKpJubA8ZaGikMhuf1khSXeyjADFo6UN06u3RAWdeMsC7puIYVw&#10;9pKFvDUM2NknS4SMmOLErMBboHvMbaeTQ1xN22QiluT5dcXhwEohuss/JYCMxEU2Xcx7nVLQ/JCS&#10;g5JBnQIkIkeNAB2DDEqQEUAnCQjDI6kyQxNBH0SJ6LW6BeYAYZD+JwdQpMN5Yp6T7GoqRIySE4ay&#10;bxUhQksyXLuW4bFExeUVYuY9SRw1USJh0QgwyAlNEYJ0eNtJdUAAgpRNojBa2LjnpcTJXpDCzGRK&#10;4Sqlw5yUFAPae2YNASESVLEWZHbbipE4WiR+eQ/qYz8KkTUtxblisNo6P+oY/ydEoLctJjZLDdLY&#10;B06A2g1ppGGIyCys0UgN09AKWswhdWOjleQd+nw/5MD+JkYR0AH69FuGvX1VpdWwEMc2AAyKLp90&#10;jOlVEfsBDAEULIPqqpXJjFQRIg8wCJIiGPiW4FwL2BxksIyRQnVkSfPxpkUl0CLmbICKyeOVg+YC&#10;k6RIi5PR4zoNbQ09QwEKrFkMh4XdEkISKH4JC8QghrCGRVIYoAmhOncj4SE4xZZFjzvidMQx0CAC&#10;sr4G3Eu34AjHrrTFKIAEzXxOGBK6AmrPbjD3pvEtOQ/JznSvIs0qSJK0MQN4npgQHr/EyTEngsSv&#10;1gEqJRaMkJFGBQIK5ao0DXYwgQMNP0nsHgDX2ABfEriqjAF1n2+cAZbnAkqIkdibp0nLj5IkTIrh&#10;bho4vVaRYtZ51DEuIyuGghPrGD9n7E4dzaVWkSwQP5PQNcjNdssP1uAHSzHQdQSE8bfiJHtxAYRV&#10;p0C1yGAIVxPRMqsFUjwP+KxZg05lcrjtao/4FSfj6PjNMDWaGRMM0iRRwyZGPVrkuIk9R8YcmSPo&#10;nTpySI/S0WIiyHy7vkuS+uf2aydPasTDO9ZBjoP9buASG8NR95p01jto1dNEl9IRC2P5MigK1IzR&#10;gpJWZlj7PG4HLhCjIwhf0j1jZhHA1hNkOEx5kXQafRIe068YivGPkFpEfxXEOWnALDfS4BFTOYMB&#10;WoikwgDk6byWvSYA425inpPMALysvECK4UA6GVyO3k1esBdBYE2E+bykAAJXKtZ/PHFamEopmpxo&#10;MWh+oBYrHBJdu3TFRAAaKPLCaQ94CxLOH6uUsRKG/Eqz2SFwJZjCICRJZJmiy4/SIek6w243+SS9&#10;lSAB20nLySqSYZU5Rd8krmIZUlERty14HJeSGnhGDoE1OxCcgjMiXYTlEeMs3OwFmXYNR6xpBq76&#10;hhJuAwiJGeEGIkws6SYidEZN1u8A0cZhk+PGusYvZddkWUKRiK2rD/JKK91VnxHXGMXPGUC/wHmu&#10;3qJo35xmGFOa9K+WArJKiKU0wsygAEcAD8Y5VDTpY/6ED2JQu63VvZVk3JVKDaQ/ckwtsQPnAxAr&#10;4pfNPV4mQz/UNpIsRmlHrQQHtZA7gwFBR9Npfoph26qKZlePbTcaXv3kUcsGYZAFaNjEIJkl4wF8&#10;Zm3kWWjYsCejdQbJoSxAURDDMXbTZ4rKAHZVKKl0c3jeyGGRVqee7RUiKNQubzmAzIx/okKAZG2x&#10;HSjod8/eTFhPta9sH+gQZclap+J8lM/+Okd4JuMMcCb8O6IQPGeQIyZsiIJke8T0Ky5IG+ROG4Jw&#10;dAQEfmRWhC/uACRcBVBKMen+KSMeKyYuomGwTEqqvIjQlIIQLWOwsqIQIyVqZsr0A+KyIkYEcCIk&#10;cCt4vIPquOMA/EAc9aKAIynSMmJkucY2k6Xe6GqlCoH4xaKoyeH9BuH+LqLdCiH6RI34H0gyNgd8&#10;mkrCSM1GLuT0PaJU1MI2a6Vq/83yABACHyOgbSiWJUMMa6BtEAzk9mJ8y6IYLqaiI+XWXWJYvQOw&#10;sUQQ/gLMRIRIXSRWriIQacJYQAIyDNE7Ds4EH4niJutcWG/YMMRIdAPaJY+UH61SLEQAPOXCRc/W&#10;JoJUR5BCIQJwIlFcAOkoJ8IyqWYkWYIQKIKKPGJU0sAIyGzWH2rY8aJq0qekn6hC+a/UQlGstyAE&#10;6eAEacMefEjY8EKk0QAEn6RI8ZG0amI+0IAMzS22NgpvAwVPAIftE2IyIw6QZOQaLAdS4aKkiAx3&#10;BEJYZiI+JqSwIw1UAKJwTE7QKEUo84IQqqjO8q2qKSMIeGJ8PaLqbWfZCqH6IkeQ6MKStYqaJoIo&#10;UiKSJVJAxQmVIgm/HQAChak2AFEQHwyEJc2CN4j07AMJDOKlDC4Qu+uU3CoA++Iow2zWMeNgTEJq&#10;IyPaJqreOM03I7FASuLEKASEckJkZ65THI30JCmyRhC6SkjG5AH5K4SkWXFOKEjuJoVaK4OwJQz8&#10;zCKzJkp0N4f8iwX6LAwtHYJc5k3mJ8Vug0JCqMIEgyJkiIdA8KK8xlH2nCIEi4GqeMG8nYOGU4Z6&#10;sCACQAdAMeMMiWYuLcRIMiOxB4IyLcpuJUk7IE2Q2664MrL42ebCJC2sU44cJ0K4JQLrKMJ8WWKy&#10;zaHwsBASUq/AABBE/YH0dcHsIkJYdEBlOcSE9QGecCPMKYfEXCoaASkeSgRIKzCGKpHOtEJcT5Hm&#10;AKmkGnPOLc3+2WiuMAQA7uIzNW9AJIaA2QtxE+SjOGIsQEa64QkmJDOwNgbSbGG6Z2OGsG92AZHA&#10;AItmNOiIk65Oqqe2TpIwN4N0nXPm2Q22yG0Ct8/CoBMy8GJIeQiWPGv0AceVKi/qHo1276P8jmJI&#10;LMiIRcMea6e8Kymku4JwiJA8PgYumRG2e8vQIywqAMkWOkiXQGt4R4txBE3/KPKlLMLvB4yMBqZt&#10;CgJcJUNeI+RymZI4H4LcJwtuaEoYK8POT0Mi69GAKkcy6ZIeqoJCJqk6MeRJFs4NDA8e8+Jw8QLW&#10;J1N+vmHyvIxeGibS/8KypAK9AQH2K4VqBPUaMi33LKe2JQpuSEJqfFEABs6UH4RqLEJUcYuYH0qO&#10;HwK4rMBYgKMMzCzgAaK4IscCSENg2UlQJuUyMiK8DJVuiAixKi2w+q3BCcAgQE8i4IiIN0T0KAYC&#10;IRDWqs8fTYH+KyhCgK/SLQjKOGz9QuHsK4PGcYzDAKgQ2eJYLiKpJsH4wxDs0++/NqlUitFoH0Io&#10;RdTUmcAC7AAO3+ls3wrkALGFOW3AQnFqJIpuMTQoAcPOP1H0AJWkwEAOj/XAJISEJQeaNvEoLAhC&#10;X8KSm2AFGKHkXaLEIyLWt4LXJOd+8qzuqDIq6g+SKKmo+RHSHwMMcYIlHWNsNuOQJEIISFTE1BJe&#10;J0qyI/ZJXoQ7ReHsyCIIK5UPVqIypCAXZo/eH6qSjeZ6Qy+6Nu8odsyS20JoSIHELdaWIk8jKiqq&#10;zTYKIrDYAFbElfJeqWmuAISWI24dEkKFPCH5L/Q4ACsGJq6oOGJZKyXoN5VaWA5OR4iwVqOK/aH4&#10;qqMaftL+LMKzDGLuzCJqnE3AJkdAT0eYKSRJYYHsLcYvMmLqK5L0AI082YIzHMKSLrMmIkmISkXC&#10;LXUqJoSlNkhxFCWfIJdeMAe8BDdy1mgYZCLvViALBVJ8hyR88aMMJQuQADMEMJGYeRBfPxTdWeek&#10;qSIkOgLNUaBOMiu4u8vuKExwIU7TaUtLIaLAtNeTQMLAs4WA8Qn3IQOg12TEgiL46irsIZMS47MI&#10;zXWax3bizSJkPGLcLWyWrUlClVakAQTFQGNhF5YTC6XqVEfy8avIqTdi6IsIK8N0MiNgqgJDg3GG&#10;1sWm5XHENutxg0KoYvA0XWdAfABWKAxAgWJ472M7A1PSIYWISgMIQAfEPaiIVqLMs9QGJxCYIwcZ&#10;EWJCwwKWKYyWT0hgAKIyJVEUUSOhhfSW4Mj/HOgyRI9aBpi2XCIsNhZhLLa6IJIdVErIIwMiLMdA&#10;/QfMARCvGEvjD6MBZANuQEwxgIAAdaI+LdIuAMc9KFauH0OgYuQAwwcCGXkOe2wxHqAXIGHwMIPO&#10;BjkinUqkLMbyWWeQckOgZsBdk4vI9ohSKoSlFEH2N0OwJqXPHVLKPaPOJquiPlE0NumQOEOGOwPO&#10;DHlvejcNfwH2byqWqAAO423gJo80HyLWN0fEpUAW2606/wJc0/WvVzEGANHOMeZaMAeQOggjRCHs&#10;5O4QxSj+zmKoLrf7Q7XjBEIsrqvJGFYTkAKy9gKS0+iE7eOGxBjAAEOwLMekiyJvhC8cH5lzMaAI&#10;oBZEAEyGV0dXfGAJGEJweRA1A0cCMIOwyWfFaKo0J9ZCMwMycCQAyoNun3L4qWJ0JVbwAVIQKyLr&#10;mI4ULZTWw6KLIXWSI+bTVqK8KyLhQwHy4IeUOcJJntC6JqLqclBQALoqAVjYARaQK9qI/8o5grbV&#10;IpeA7CogqnoCJUGZqspuc9jSZotaOlqEn7di5edtGcAFoG1rgpPaNuTBWrn5GxjrbIadbFlO2ZYS&#10;doIFpmAYTEOhme/gKyT0VrlQHwhHSyJvmCANgNrG/9p3c0KohGMMNyMqPbcaAENgcCJQ3OMy+Dmc&#10;3xJhd9PJdKOobSb9flUSKBoWhtiq8aYEiaIJTAJuIyyXdY4XYrXyINcsAKviR5L+SEzTL/GFm3ry&#10;I600hu3q2OHyLcKyVqTEcloCN0XC5qAQ+gAJIQ7gZK7UIYpuNhKFYCANjyHxayJRQnmmRDN43AdU&#10;AVPjXw4dBEsfgqLqdqAEZsPPPvg88ULcrCOhrvIQhCa67zfuH8JqU5AbWclnoK/ctSNPCuixedg8&#10;n3IcZ7X6H1A0recCf4JcPOKcBQRcLXL+8yI/QGs9GYqSiARIXCPbLIiC7EOkVaNgOwdAYvb2U7s1&#10;KGAKRIa7AmmfSKOGJUTEcZeOPFq6JuzSu+9jq5mKLArRww9bO0H8kGHveJwLn2H2joJpdjiYdAnK&#10;KEPOQEWXGpX4KkOeI7y2JC+/vnd2H4OgOhyXLRiMIRKeY6LqfEIoNgb9UEunZXfMAURJnCHrcYKF&#10;hWrRG60NTaiwJUVaJxeu7uJrcWKkSELrXxF1aIJ8XCha+oH09XjOK8IocDx6IE7hhsH8xmKZkmH6&#10;DB1Kk1xCgUIsPaKBaosfKET0iJLsAcnMIJwEc8mbDC/9cOhWhzYlYPYiKEMecYbSIl0+hGR4eiJc&#10;LkjcJdS5l4JpLOMAu+h2Kk27GrOLbJtszS3EQ85sLAOxrcH+OgKyiMK9ybdBeReWJvdjXmYFbp1U&#10;/HZmJ9z2gK13UFA0maIoOwcQBb37xvbq4XU8PkJ0VqQBSJY6LD0EH+cCz9sK68SpMMSS3d3lsNpY&#10;MOJdvcIEb8rCJYPOdAu+tfboLWQEQFCNyd14vkIIcCeQMNw3ZKrWLAehfEASV2LvZDvmsGli0/M6&#10;MA0/KFMiG16DymH13IKYxryjBkACR4bp562Y9jisrnSvn+KkigI3KFdBKCIN0XXirqbyPaLWXWK4&#10;N0OgeQiAyGJlr8VFktJdcyRGKEKzIR3UH2jSH0Lqe3PWOwe97cASIoJUcCwCLueQXXgqqXYgARbF&#10;18puclWuJxdIKEzoAEIy4/bK1EH/WVqfx88se8a7fL8NlgfNDJ2MIYMf5NyfK0Qyf8LdkyI7wALu&#10;gzPiJYQOI7FIH3dALWa6XDL/aXpUQBAsKk2GAgbSckd8JZfAJZAw12tAIwK5J08WoBXnfLU1wgJV&#10;6GL8JpC/lCMAfEN1VZFzrYABoGJVMmckUF6s6tjEN1k4BcSaba8gIInGAGqqhGPGJ0QAN1KdJYH+&#10;cYcZuiIA/4EBoIAIM/YQAoVC35DXFD2hEXRE39FQDF4MAARGxLHQxHwbIYIBgJJXzJ3ZKW1K3XLX&#10;3L4Q/Yq/pe+4uAY2CAXOwZPZ8CqA+qE+KJM4zGQhSZ86qZKXZN5jAn/JaoBArVwpWQPWwTXZHJ3y&#10;8LE97I87NYJnNaI+KjApuA7hC5jb7gIrsJ7wE70Bb5M5ja7A9cFUprZHvUr4BZnQn1Cwvj8gEclM&#10;6lVK6CZvDX5N5rN5nhntobXUoXVJzN5vUrBjJHndQAbRFZa63NtZuH9xGXlu2tvXBv9TUrdF52C8&#10;TcAHgnrmsTVwqIehztJCsTN8NMZm8e1IQbHRLI7XGak7vJNalGeVYngD/ZdhFdAHa/NAqyFJvoXt&#10;u3k9P5M5yqTNIWrYDucqizHmLcEpmmawLmi7uPq4rhIEqgHQsvQJvYB6cu4tp/sogTGPwxiMsYoy&#10;DOYviFoWxahKk5CFuQm8Bw0zRvxuph1NifybqohaRpGzR0yGzTxQnEEJoEmbPIq6YBKojKGIbJLk&#10;KABTLx2xKMpHKzkMvCwHMYwyqJ8qjNJq5CYpGqUkKkkcBpimKMpuxKqMSy7DMM5SpOUbs/GrQD9S&#10;ihSMysEdDhhRILUXQYBOQmr8Mu7jNJjMqSqkm6wJrALqMSvjLqo/DyHcnMuKAnMoINMSyHbVrems&#10;aVYsYnIJVq7jEpqxlNobLaCU8vk0oQ5T9P4ejNSWi7kKqks6pKy7LsSnLkIy5EnR8hVlgI14AoWj&#10;LNKo5C1xyiZ0Nqcz8JHMD5uFVIASouE5tfAbkRhToCyM4UTgBWoJTBM0poGgqDTtFVsJKhdVnusE&#10;wTA9TDO4hZ34kmdgn7F64TBKy1KI0tlyKg0vK6xKFyYfypPxYsFybgIDMhfi1oXKypPVA+ZrFHNt&#10;31Abjrgy+ZIEceg1HTSXytn5/rXAaFsM5CcpqsFGy1FDNIapIIUWC2eAGy+KLgqWrMS66EMZZVmL&#10;4msD2RbiFXqATEsZYtRuUxjNV0mE4n6wqyPUxibwErd+A3wUNJjFmVw+iqFo+DCcoy7ibnPyL9Ko&#10;m8vwstdRz8brtHi+CM3bAd+cXq2lIUy+PgAwLBPwsHWpPA7DQ0yFJoaxiYxk19RqczSR2LzkwBd4&#10;ISeHOCEMNroB27qZ+Ji5W8H6m76sg5CnGx62gnHwQNtwD7zoNAfeIIxhy/Ianzex5EpH4qgO/aEH&#10;334y8SqF8hy1e9U2ZUzXQ1qy6bocJCVI/S3ySk3YYhZczEh3nBH+7cuBVF+H1SsTky7KD+FrMM3U&#10;oTz0TEWIwQZTCyV6ADA1CV9oHWrGSAiTFzhNS/lrKJC4hBGXFoaVaO0mqGF+OUIuxcAb3gAELNWU&#10;JdpNy1mMMYyQi5IyMoeKkZcmpVHCkKQO5xyI5z8HIhKBoy6Qx0jNjAoKECEyFrQV+YxHZI2rQnaw&#10;dUi7ygAO2hmQY6AIUrKcAE/MfRmj5EvPwYY/Rlz3QqJufpA5I2sGMRyTEsBIyFk1RWQonxPiFn4C&#10;zJcmrKh/EjQgVk4pIyqJWX4mBUpBEnHWLJEMfTRB9kZL8QhABDTkK/MUyosDfiFQKR2T4yCGj9RX&#10;huWsmccDLk5OUU5ahcIGFSg4UJnLh1psgmVD2MhCibnFQGWAyql2WTYK2uAuCxT8ELTBHAqiA3Pk&#10;lWORVRqzyuyMJOkAgiAzGHKLSS8qRTj9Occ0qOEJqCRgZoECigh3n1LZW3Nkk5UicpWcMP4xhazs&#10;QeJwRsm5PksEnc5CMAZxYKTvjmAA/EXhnUlGzSedY/kBwpMkYk5Trh8rxNQYlAZNTlLFhkP1druA&#10;AtlKrTSb5JaPmYjfJGnkyQBzgh+QJapAiYxFhEAMsEN3sReUbNsAlPomywIFEptaK1rtuYKismZ4&#10;CiGak6BSKVIafGJQ8415crDioaIysWAgBCwMwUIUcAB3JHEKPw8gqkmoyleII/Ig0miaziNCXKth&#10;cENIdIQnQvpFT8JoLgeo2cy0KVCI2tmCZGywI5c5Q84piXUV8ABFEkq+EnIOADK8fpmkrIYieV2H&#10;lXzEnFsQACBRhmtNtgwWS3JM3SgCrMPhYp+j8H6py2JvJLzNQWHpZgAaVjEgcu04tfEfIYD4TBFs&#10;y5MTuJgfq/W3KVkwFrPwjcb5TkkNqKoSN7UWyczotVNJ5JCnnyqWGbs5RIznHcfyP4mJmknEzOVA&#10;qBR6iRx1eCC6FWBbVUPtlgtiVKSZnci2sUcOH1XmGBfiMvAJ1tyuIqYmG408WErG0ZqjhUKuD/X4&#10;d5xZxSqGGXNiwaaB8UD+aoQ0n0KlmgEQGaci5+IpgCmuTtKxs8fRjgaQi3NaUNX3K22gsxmkdzCI&#10;qrsfkzKQkZvwABAcNT2HcQxHo9JYk5EHIQ6g+r7wQE5lvVFJJMWnknOydow0Ciak+cWlZkuB1eEG&#10;ahlKi5PZIorWLFdHJhmOgEQiTsb2lxo6ZkgQqTSVSgZFJyWs5RNSMr8UOCNDDIyFGtJeYxAcJywT&#10;RABBofUtERGhhuU6FWpz6kxhufpMC/DlIHRI9/LLdx+oDnOVuwoCSpBh2gYm9SFjiw7JKcieQBpv&#10;AHM0TepBUjGIH1JXx5BGTXVfKpgVM5Ly1maPUuQwxI0MUCAyB7e25iXjk30bNvpF1s74H3AqjhhC&#10;X4yH7HqmSSD4Q+eRMMhSVtWD7Jirgl+1VanIQOiMoRYDuSfnmVskZyCZr/M3VFXoBl5rwv0Tc9UC&#10;iZ1AAOTek42Rr81VHm+IM1qouLeGCTU9qCG5lyORsjNeSiEjUsVVuB/KckjuCXA7hPrpmh5HAUi9&#10;DiFGMXa5oZfXcPjhplD4y7izkH6LWfBHvVgAmGvYaHnFStG7pqZA9Z1uCS9OV/Ewg0bjUPIW3TxJ&#10;0Pq1sWIETUp3X4FVIvmQSOHbyS5L1Uo6ae6JuZTuiPshcKifU8rCZyfBAkrIMJPdboYCE1kCOVYE&#10;itT7WkGk4SFbxDdz3d6CVsmdoQEGJeRC8fGoyXtqtht71xBCfenH/ghJRFSwRe0NyUALWvcE5MSW&#10;DQBL0Ylw8ivpJEeMxU68fSFkpjKGEbYgQr8YCMlkjMuT4xLnDlaT0bVvy9ZSCeQL5/LURguWsSu+&#10;WwhCiQhDLQeYsC44mpfh7i3rowfAqSE4yBtRDQnzS4bzr6nwny9Yog/Ah4cSqy/IADTwBQ+pqz9Y&#10;nrkiID+gAwzIhpbYxhzi5wl4+pMD8JFypyyYi5fRUcCQtZ7jU6E7WS1RDzuQf5YpPIsie4fYxD+4&#10;gwbkJZHI/Q5wFkKAE0KS1gAjhwAQmY34cAZkLYpxbasLAo5A4p7i7QDhfghZ7AZ8NJzjgyTTiwCT&#10;IoywrphAoRdbZohY9Q0arqvZdyzoAkNx0grY4otY/QmZ1CbREKJAfSTRbav4ARMBrAkbRYBhiomJ&#10;YrVz2yihAZDA7jkTFMJIAAr4k71I0KKo7UDRczfgoQ5CggFAGkVxMD+TTcK71YhDWUOwhQwzr6K7&#10;Jbl4vhfgkakoZzfQcgjKtzGbmDyI7gjJA49TO4AMMg9xsAvi3Lfr54viRogiVQqhqxDRKw5SG5A5&#10;qzewDxUI0MFwfY+pR7VooQ/DvjWIuIhQ/75KlTkAggSUe8D5rS3LJar0OYfTAsfZvBbb+Igyxwfq&#10;OD/rdohotaG5PQwRlJxJ0wrpqyLZDBqwmIpwpyLLlQo75rboi6lKWJ5kALgqosWZHkG0TwAqXAAS&#10;IElkEYBixgewy5UwBQnMIge7nBJInw+pwghBA8gzs6JYggqg7gy7wAgQ/CK45Qn4oCjIfLTIaLmo&#10;a4/BRqmQkbEoFcrRfiDofzWRMAkZA5UaFTbb5Af5jYfEE6jkTofw7ivwgi6COB8Ahq2AjMJYbgYk&#10;vJchVD77wgf4jJDQ5wmKMQACygApDz/IesjZejlIAapD64AY+Emiw4rqnyHycz1sPgf6WcT7gztJ&#10;bTfwkpfSOAwx7CRakL1gAj4yJJtkjjWTbBgQAD3Sdh5a24BInL28p0OTTgip8LlArY/DdbzCSQnr&#10;vQo5PgwQwwmoxIkYnI4pmruYAb3bKja8jjvAAsvgAiOQfo5RPc6LH45Ej4AKpA5BAaBgjJzg9TnD&#10;Sco7ugAiibIDQ7Mwrao8gr8wgT2L5yH0H7Gc/K2RQpU4jcs04whc5ggjjonYsE9QhESKakzaEbWk&#10;Y0g6SJFMlYi87owRzhUa6k4UxIzQy41Qk45CCIrIxM4Ihp7SOriIkZDQ5EqcLLUAjZMEIyK8Ycsz&#10;k8TYkQghfg7hFrWovj7qOEyCngsBzg2ZMBxbZYA4/EAB6Ai6BwAY9RzQxkKQEzU4y8gjWYhq3K7w&#10;fAmqnNEIfJipzhcxBohBDAFNNJrE1MlgsDHkqI5TtCqKh61QqkMgFVPA+o9QZFPg2bH8+A4qFRnY&#10;vjbI5Buwm0lIfxKwmNE4fimUyDkg5oq6A4BwwxYq1T7pHcszArkIuAmZDBDBDz0tMKTIitToAdBA&#10;BcZSxLL735w8xAokIYskYbmYpw8KvgnzU7CJMFQ63Ika2QxInwsDmaK5pKoIAlAovhMA5UNIZ5A5&#10;ys3aPM+zJkkxaIjamol6BVQ45B7TOgnypE/LgCDIhrIpDRfiQlC4wS2goA4ohZA6G4m5rFHyPTkk&#10;KiWkd6/YAQnIU9fkK0thfRtpJCJ0PSsAkrccwqD4ADf55c8IhtBQsRoYk6uo/kPAohJJtU2AAxKw&#10;nzeg7yfIlJckoS2JlTH9LrH87bnBbZbZaztSpVjKCo0KLyFQ7kcoezRNhA1BipMEcZAY9RzgmIw0&#10;YpX45BDRqwkb3jP5iQm8t4AwhY2cqJc0qogz4VnA4rCNPAFQqkZxbInIxg9QmZrCO7IM+BfAxKIE&#10;yBSQkJAY5UqzOAfpYspgnpAcCVPgZCG5AdX8WgfstlUAvVWQe8pEs7dgok5Ql88tY5z1aaobZRs0&#10;7AjZ/1BxHcfs+9B8tcK1cBgcvslhH4ggmp+pHLWiu9s0eapU8UlipS1Spof90dwQfYxI7k3FVofb&#10;xYA0c5pojZv5AYA4mInK6jYojTojY13ZvF24BD+UHzvYvg4ptsRIfTtgoj4MkymTH9ql2hNwgld5&#10;VtfFl9aK6jqsPw4onanjRsnU/CvgmNQ8tC1U65mM3QBKVj41AwAytEtwBoxLtoe11UKiUAkwk9r4&#10;itvAgiwTyosC5Y3aBRUcnEnAmYnyI16AhLh4oDMokdrDnr3kpoBQmLr5ckz4jL9gvi5o3cLJUZdY&#10;qg5yuY9kMjg0/lJ1lV68FCqLIIfiK4m7ehAZrgirYkGcv9qYi80poQ8h7h7hKypTg02c+IflM0v2&#10;GRJ2GVuAwUAxWo9y48gyR4l8LYZkqcPIqc6sx1zNZAhUswmY4p7UMgzR6wbBUZkqTRK1QQriwwAx&#10;rVQ5qJs9wctMlUzgAoqg5Q2YzVKoyAnzswol1ghb7tL7z+HgAB5F/gAhMAny62HAf0BRto0wjb3A&#10;y9bAfdLtHzPUdYfSBULK9ynEko1AqhDTU4FuVOKsPaWklgxiLwbeWIsDSePLmECUDR5E7JJJJ07I&#10;nMfwwzW4ewqh7RxdmmLsswwChd8wo5fgyA+o+40IjL6UT5zjlwissGAU2mRU3suikOTAreZIfLyJ&#10;AYU2csZz40yDhYgV000MKqilxMzSmSPB1QepcQplisBceaVRJCOBtVU4qg4o7yLYmJcg2b7psk92&#10;YCZ0kGbq2YhqTSf6dKrMeBFbxVxpN7Y4fY5Vowgg2Y2d2jwcRo7h7h6glJzg/BdAghaQuFjYnpq1&#10;sQflDghq8YhFyAAMu5V66llKqI+oG2nx7TH6h9EAgUc4nyyQfppguDMqf6f5D14uDGTs4YAQmI9R&#10;cxzhDAyDFxWIaRYuPNqif45AyGBz/0vwqSI4oSPDuEPdZIApMFHIBt1RtWQogRUZzkbYpM9oAa61&#10;ql4qIBJIm4xjvjLAA49UDU1gASVQqS47Is7ZJzRtBqr9g4qmw4n0eT49ciscLJHOloBhXIoTGwj5&#10;KwtaBU6Af92MlFkcrwuE64qhddqlQYAqKGQ9Rjt0GoAK2GdNJ4hBNtgloQArSdDQ8ljJxwkIqg2Y&#10;5RO4ruIju7xioxrzwqP0c2A5iQ5Rzj/sWQhY7iyIkI5ySk3m1EwxtoxJDE1bjdiVVmJDMk+guBc2&#10;NAmqE5xaFR1BfSqZVp3QlKBR1jPgio7hAZA6u7wYmJq0VkcZJJAoko/VcYfl74qTjwA1BYfpHJ+t&#10;fBCpC2yta4rbnCu95B1OZWLmiapYf7zwfZYg/mYokO5IBNpId77VvQ5QtZfhrDzrPAgSl1dTIJJM&#10;tA/TnGaV3GMIho5zNeHqr9CoteLDF1W9nEtbyeFa/TMqNAk9IVyk3IBRMGb4A+jAA+yaDeCFagAO&#10;1ol87wf5owoHEcYcYYkcVkMkQQokbAAynk8S2SlJ/YreS4rsKzIomo/Ugc1oAZMCFURpp2Q+EIeR&#10;SA0JkpcmWIbb6sI44ar6RBRZ7jOho+zwfQ+AmY/BHNWzo4gkw1GIBBzh8wagsC3PJcyMkwnOy0lk&#10;tj/o9QzSLZ7XQCUxCalL+W7IkPP4yS3pYpqwhek+lAewmtVMarhVhNb4g0S0VT7AvhKwWvZ3MUz8&#10;tlR+78tlydaTnPa7GG5+y4fhA6BSLw/SVUs0dQfcarRts5e104krUxQ6FSBVYooubgfjvknCf+Jh&#10;I+bUx/PvGfL5ZZAY7hA45Q+o/B7A/VYNuQrcAgreaYAregkeuo7T1W1RrYrq05T4rpDG2XEg3YtY&#10;4qQA3Yy4xku42Z5owVm7JoBZ7gGPlbqRgHD7JAAI/A5W7Q9k5Aeu4gBsp62EI3bQAbvgxMWF5IAo&#10;qRYopxcwhcbg9nRTHnJNzmGAAJJwjPKwrt5rook9Rsz8RrRvpApMno9gjK6hA4sClN54fF14kNFs&#10;9xK0xvp3KQAWw7H975AYqSK+Wa/hse8wfOF9+XHi/V1R9UI0wy2BMGTOxW9YAcLJzVKE/KLbCI51&#10;iYekVIfWyw3Q3YsBq2D9C08Z5cSW2DBXk3D0XiiiPFqjScszxwAjoHbosxMe5gA2wZznOgA9w4A/&#10;p3ewhpHP3IpolKy7ZGv9hI5DpIkcMkcY4rJffVgoAhDRIPlxJHclCvMAfZHK9xUccdNIFLAkeaPQ&#10;0A0I2Zcg9Sl4k8booFm7iItYnJDCE/7If4hY+q0wnYmY2dfBKw7kUYey4Ye5tRfCnhkogD/gT+gg&#10;CgwDhEEfwFhkKfkPAkRgT/hADicVe0ZdcbBsdCsfioKkT9kj3k0TfMpfErgwCA8vBExhgFicPfkR&#10;AkVAE7hU1h87AEpfMtfVFozvpDupVGhT7pwGqAOqQSqgUq1SB0KiskftAl4Hkz3aFjcdlednm1Ai&#10;stloBt1vidvlsVicrfFAnFAidtt0iBVfqAGB+Dmc4wNhoFvtcGrkZe1vBmRBOToDwyzfzD0zWBEG&#10;dDefBehlEptUIuNuvUDgkTrlcioQ2FYrl7g2BwNGoVGnU7nExBGRBlcm29mNAeXHx2OlsTxzk5zo&#10;6GOhVftkGjoNDHZC3brEKt95ndcs7zjbryzwsN8AMVnE4mczsOYb7t+mJt3et3tiNzhFfr6cLogS&#10;Zoqpx9qM8b6HaoAJwYj4KqoCTrpamyeoE0oBtgCDfIrDaEOGiKvoUoShLC66KsUhKCJsrjQgW3yb&#10;HjGK7N89yGFjG6mqeqCtpI1J/rfArAwKricK5AaELehUfOYjJwScc8oOOeSFPUtKdpahUqINGoCv&#10;st8vy8hTAuyDARzNAroHQes1wKi7TIExy7S+tyuQqf8KIIrkUAHPbAv4ioBpmrAI0IoUZpjNJ2UU&#10;oSbOoxiSL8wqIsGB6WqUd04pY2qoN9FrJgTFsM0+oTNHot6vnTVNFHYt8E1W9Sw1KitCAiDlbAzX&#10;CrAorkCpxDLfKFKScKwiq7Jav1KJbAqwqMlq7IUnCJt9DtAU+m00yccDxwdWigGtb5uXCmy5IPQA&#10;BqA9TAuuri7KA8dSz+96GLfSQCKxCFaLCpF9nfNZ6wK/AAyygqDKAoCZtOALgQYCdKJnU6Xpw6oB&#10;TngSCRieLdIQwK7K4oiitbkLppfeiGN2AEtYpOiSUYn6d4rgKsRbkJ+2igRzZwspxq0hCgKEoAPa&#10;CF2hwhApy6OoUeNbf2jnKt9bA5FsWu+/aDL8r63rDfzZoE5aJoEiqFY9guDAA/QCYGfybWkmKW1K&#10;xyKsCmbfX89iI4OhiWq+sLy505xyYwsMCx8uELJ2ie8ALqbUJ3XAMhRyDr8Rw6BK/NwBparDAxWk&#10;mvH+lqgQLcmVACidSygc6vzJFrAoqmyja4f8pVSdNV32uzgcWANqMcwINd+2WWRGobrI7DiY4ZT/&#10;bKQltBKkoy7Jt6KHzqgi3qB2MPgIoCjLfRqX7khkfQuwLHTSiYP/SmavxoiKbPPUrgK+oCw7SnCv&#10;q5n6d6V2GQ4wpcoSQySIFe+AdMjjkMoBH+4lFq/ixjQHVBFZZJlnvWLcepJRvGqgCZsP8oxEycPX&#10;ZefkiK9SKoQXkAVj4+k9uXKMUYvyLWTwRHU017StDPgbVo1kkzJzaACbS2sgT1R/GBYYddnxKX1k&#10;vcuTYoTE08D+Kw4QvpIibKXLCntArGGcDmYwTYlqLSWmBV0pQnDYiSEhJERNfyCTzlGLwRF0brUk&#10;FuKE39S8GWUMDYTH0gROC/HXUiyZN8CyeEELCec8bl3HPpA+b5ArJ2qAEUoYFOyGWAEEOIAghT0C&#10;Vv3ZJBdshQSUktN8X4oTgSTNYLcRUVcr3usrNar1u7lJDAAROW4icrHStdOqnYt5Rous6X3HpiZE&#10;2AyTlyAF0EIz1rmKA2lFhoQSzVAvNdNJ5zpGrIEWEoSSYLS9luUxPKPWysVP8xGWoAC3m+OBDkup&#10;K1/E2PGY5Aq/k2kCQkdUr5dlSyxACkcAcMTQqfRadcnE5B/IFJaecbVD1LxwJ2f+EpDEClYkdDl+&#10;ZOybEVK+p8lqq1ZEIN8lggjqjsl+KAXabY/iuSeHwX4hRM1PsIIE+8y5mBw07JtI5hhRhq1Bhon9&#10;PbJzAuXN9MEopYSwsJIrQIirMjQlYJwqVVZ5yJotexOZgxNkWm+j0v4x0uyXqUQgp9T5gWJLlAHT&#10;Mhhdl9ucH6S1LkeqEsgjSQglpjSMoXnyRRnrZS7FhpKQYmaEEWoFsUU48a/i7IAQ8Q8oS/i3ghss&#10;CezBfjynjN8WEmyBV+FIRar42DyTJmBl4s4uxKywrmAG2MARNmHyymiQQxYAqjxDZCp8iaBX9NmP&#10;1XJEJBCZ0mH8vuLq4RuVxZcAA1hJGv3Rj818wJfrjO/A0Cu7StK5XFIMtAiNUSpEYIy55k8cQCSZ&#10;SzOAfzcSoUCR8YGHg95kMXRivtBJdnjgIOvTStACb/AJfwSQ8aUokj5hShlB0BCHujLeqW36dryD&#10;2ZaPy+o/mK3GMMVCImF0CkzOATi0BSEpNQL9eIrJBEpGOS4UZ15RSvPgw5Vy2o/kDlnPOV8iqCXY&#10;4uIegWhRX3IAoTI2EghQDfFfKEOLJmTV/EzIVG8orMJy1zS2fq55XSd2zACj6EJbr5FuQgo4AVvS&#10;nMQAOW+IiBTrnAQIU6Giq63AFJwrSa4FysW/r2SSISd7JEpIcQ9T516qEROVYZecooOXhkLWFNZY&#10;UWoQWIQhYJx2MO9Kg24zSCUpODSuo9mqICXsML9CKXEdQArvM0vsiZM4XlFulGfKpbzznncKj9xl&#10;zrdD9yzheSegyOqffaATMM4i7UwSkVhx1YCCSWkQSY22mSDHbAscCwoAijZcV4U5f21ji6fAERUs&#10;JXFKN0TWqtIkcoSAEFPu0hUFaFlO1aQytYAiZ2wK4ugg2poO41VWolRT9ZwzLha4a4BObAgAT0fe&#10;k8TJfZlNUP5xJnQQJmBHVZRSCdXj6Y6yHI3EpbUS11LdirdgCUbAA+EApCp3mfxWRkoxgX8kpnoW&#10;djBXFPoXKAv5ss7JWkIJmurYJk5TkiSEU7ntqh8RdabP8opXy/KDUIvhQi1LIADK/vfAhZ8eV5rb&#10;OErh12oFYm9oC2xCCuL+LCYHYbliBKrp2OGGil3tbDVLDQm1aoN7FZKAW28CijJS5jtGp5DDAnAQ&#10;c+UjLtLmD8vcAZBxODxyRRSQvej7iH3GLtb/vvbCYu5NDJVHbG8Zj95ePav/JVzbFsWPuSdjlNAC&#10;din4gxE19qXQccAlqlJeczHz04fWsh/E+H4gX4CtLLAh2ov5KWt8GD8KEePMmKKzmT8KAV6RK4v+&#10;ZU2AZHzKdbujKBAXW96MBj9PHwsAP57wAEpsP8oUXe4t/3gwmPUekl8GInsJtt3yCEyAUwAkMnPN&#10;+GztRADiZsXh9MkCYnRook7N0gCCuDgKVCdn+srLcCoEgLFwLjxl9ihKPjJicH5JQndiYoOiWihE&#10;ckDKliTCFFdCsCbDfIiKYFiiVr1IFIBMtOfJxLvNFj2viDHN8twK0ioN3rVh8QigDOULBiTN6rPi&#10;nCuDzibGGIdi3CbOah5kpF9kpEHCKihCcPsh8QoB9wFCWmoGggPEWoQCIqtCdnlh3kpEEqyADvoi&#10;0HqLoLorYLXLbtTJjMrntoNJKDBjfMoCCChQfGlIoisIkCdjHFSjzmRs0tclaLsLrCDF/GMJmgAL&#10;PCHs5qpAFivvWigDAkfQlHTDNPNiUijEWlaDrsdCEFLlVv9jJsojLIAJSxAHYwQlQDRI/iIvfHTk&#10;oHaChRGCOlLjHLupCABvKFzqOMGtcv8mvwIMaJnJJlpxsDfNixaAEi3i7PPAEJlwEiHnaFSq/wAg&#10;Ushu+NctKh5ChKzCqRDG0ksigJBgCmMP0iSPhCgBVR+wLmJvwC3NrxqB+m0kvHvRPCCC7EExIDLR&#10;8wMN9HSNTPrrjI0QduPrjCJrUCXnHLMATibFsmMC7PJwouvSLEvRNwhuRplsTpCqko7CUluFCHaC&#10;jDAPRgBnBNuE1m3iMo9M3h9rYK6INqKACIZPSADMQtGABurofiFE0ouyHtlFcOKCsIUwZiSLKOGP&#10;hiBFSpFnKiXihNDgBDgGoEHDxlLiWnJJuiTMDCdisGriXkEhsS5rlDxkuOsqLM4IIxNPuxYSlj9G&#10;JqBPiCbF/Q2P3CGReEWmGKqjNBvTHHziBFKFPiKmGDfORIiO3B/mMHLs1Q8pbyTxBC3kMuqAIykg&#10;CQNh9lSlmCik5C3DrkXw8B+rZCGDRh8uOyCpuB/oUi3kED6EIDri3ldQviUviFlSSh+sfMLLojHG&#10;NABkHIcjfMCjjzjLFQjwkwRCJOIzSEuRVB8ueJnNimMJaACR7MavhM5xpSNiwCTDHP3mUx5F/FVh&#10;pT5jyv1E7OeuemArpIfi/RSjwiSFdAWUBFdGUyfkLp0gDvdCDRkiHr9nEr2TOh+nNzYyXqAiGONm&#10;2AEIOyHjKjLFSjwODkWuRTJDJzMqlB9ECjHQpiHjrlaCZzunmzECXlPyzilKGPaxfgCEJxoJnqBi&#10;RGUo9QFIiC3o6Ovh/OBMMIqgFDAihDzjXO0CSNTI7jnCjOLEIQspEyHQ7ibiImGExCoHQzjqXtXo&#10;wCDEyAO00UFIgCCTk0Vh+RvQbzjiJijPgHYnYv2rbiZqtteCBOVOevRADU9Cdonv/B/HPHJgAFaC&#10;vibJ7SdB6r0CKqADgLsEHFVsmi/DgMICUivvQRQiXnxpD1DUFiMr9r5jxwsTYkIEIRLgBCgVNB8z&#10;miFGMQVLiG80cJbnXTYq5GMPTkRCVCVy4ADj5JvyBCZPLgCHLrjPypbSIujh9qmkBNEgA1aUk0ey&#10;8O/FzCWldKQVC0ELXC7FsoaEvGoAZVymGLht4h9jyoaDAshi/PhMLueuUJ6iMwIs9h+hS18nRJdC&#10;BJJkiiSSiRxh+E/1cvoOzB/ESIKCVlSyRscDLF2xrC3V0SI1BORsa07pwnPCZkWldOKDAlsnaCw0&#10;GU3ytGeE+NFSDGyrbw6OrkW1CABU0AOigIaG5iYttwysfinFDCVk7NrjcCUzmCir9wfNo1AiGFPv&#10;1C/FPmK0KvAjjigWOCrOoipU90wh9tjtYLovth+CZ1G2cUuSijQ1tjJtajLFaFKHRyuizkMi/CuM&#10;mqghqk0oxybsYgDiKlVuuwMEuO9TTufy/2+tjU4h9kWv3iJjgPqgEiuDyk0lLr0FPDJp2iYrXFqC&#10;FKZCCO6PuQf2Cooss0IE5lPkHEHNqDrqcD0CTEEl/J3DIszSgUotczqGaE/t5vsCHiw2AiGNCgCS&#10;spmNEACq+MKHhsuCw2IAACsFKEMu0k1sK1iQel5OPxjAGuUPfTbuTCbIaKWtgAGl6wfMa25gDWTS&#10;rzcV0oAinOgvSlVy5hsKHhtErWLGyrpmEsasvCIs3UoDWlPgRX8yPWKr5ihWiivy30fyFWeCCNry&#10;hTDgCr1HLrch/xmsvgAijLWq9JRkmDkv2nL3yB9icL+iGHbiVxtiBORDfNJxmCnX2iFNJLxiEF9k&#10;0yVOe0Jh+Ni1fB8zUO8ybk9kLp4i7z/tQ2wgFjAmMEEnEljiREfIuouz+ioDz3mD1CZ1MXVyvgDz&#10;uzvtTrXs+XMs7w0isCWkpM5GCVWqJiXrXWdh8DHKmWFB8CcDkyepND9WagEL2HLoOjIDJTsRAgAT&#10;mv7EVXMisS/O1CTX/SbssmaEMuKE0oaY+ywWD1ViREuIVk7Tkuri3pVB7wxGFkGFaLEinK7h9QhC&#10;SYZqxmwCELGk1pJl2PYiKl/O8UeN6i7NXCilsiuVODIyDtcvhSU5P1agCjrjroaEpZZgGPYB8UIm&#10;0sHN1xtUwCdjAmoGGWCjym/l4DqmGSPEyFdFrjoGmjHCvpHM72XCUuTI9VnTVh9VED1BMZzsazDR&#10;eJl5wYv1grfOaXaiTPmDjihCuSGh4EpGA4DkjRl0IoFUx5yODLXE/jAlKOLDAzHBvE0nhh8kvVUW&#10;wWKpk1+NcEvt6y7iXiFFKHHCwnaIlgDjhCHzu5ZCXjrtnEs2blSlLl/MNjbKBOVI9EW1F0GiEC/V&#10;WYACpFKIFI9ONiFVoIPCilSkpQQCXqO4JrYiICIkMisFXFFQ0tyxsCjGMT1EpaFBo6rlSn2QTylL&#10;bl9jyz7xBY3nRofOIiZojiOmaDfDriwoaD5EpCKqv3JCEGzxNiv6oRwiECsC7Dyq/z/AAIo6IRpQ&#10;giMzRDYOLOLFKH6XTj6DHGkuE6A1EVENbnL3ZwVs0PDjIiFTCiBXHgE2nB5UkDfbFB719wTAEOoC&#10;RG95ACU54B8mApQAD2li3KDnjNUMgCi2R6/CjDyp8CnUYnFDQx66bAFaP2TGAp9twtKCUjzrCQGi&#10;3Cwmmhr7pHUX41mJbLptTU9w6SjYrTZSEh/GGVygZFdCvjHL8iVkTa5iIi/FdV/h+ihQ11+i3WKk&#10;LmAoxCDChLpOTCuYzh77YMHxUiV50uI6YjQiWlsiJ13oNwLisDgKFKPQSlKC/CjKrjLGAyIkfM+y&#10;LX22rUiCoVuOIJb6A5+gCkMiJ5KY3yiUQDyrlS248WsnPiDVricEWwKuR2y3TB7nE64DQjA4smgi&#10;vl/E0mMO+sybUAFMa5xiwtO4TCH1ZiU8PADWlPrX7EfR5C3jrndMsooCH4dCK0SMAK3iVqW7RCdv&#10;npOiijAnHChFVuUGtiSEIHHFKPnoiSLSmxD2gCMostFYRipDfFKYXCdwm7SOkJbb+bFh26WCIlrZ&#10;WRgCSGml/D1YDmUjxsm2oDQjfZypRk9yLJJ8GjIibGdFZlCCKlLt4Ig7v6xtUHPNqASdXFkiDFSu&#10;4xIuzgBoyCrM7kIFdCwnUbz4dgAEMuLEHHPUQGlDxCzo9MLibBM9mORX20M3oIOoPros72uiMr1I&#10;2j6FSr5l/DyqAbKOHt6090IwyJJ2+E/isOKDfBt92IaPfOeviOTIf95uDPO5kmDECyyFbFdF9mm1&#10;rwVmaC/MxiXqWmaWbihHaGMZkWjM6Y3VjxCiGPfTDS0iOmGQ0kWiFSxUd2DB8vfJUkY0nCSPaQf1&#10;760iYlPvJCzkHP+L+COqViVoolL31hp+aaiADjAwlNTcljjzuo9Y3plk/rjFPzSHE4nCRGMBn+kl&#10;97Ri38QdLgF7ZULACkyGGDgCgWgh9b+r1aIE7Z9iDWsB9NAh+CjCsUBAWX8gRXCCGTpB5Y/h7+N9&#10;ph/08bHnOjqtb6Q2SUekWisUUiMqs9MWbSsE1zWgA4YUygBQwTsrAUfAFc0OOcBdBCV8EujCoCv6&#10;4lp6T6AijUbwfjHFVkpHY3vIO7keFjgOVeRiWjxmMPBgDCuaqzHX1kpbsStT8faz8pwjfOc4eexC&#10;Z+zLtAVicE030iw9XASM72rNqEMoooUxuMs2Kzm+IACi378uH+R+2YDvni7GEj1fJgFQn3MwIoFD&#10;jDj0QaPihFPisDz/ZKb6aUjJpTPP2/U9kMj8zTj5gTar5zm+VjJlLiAPOBAKCAWDAmEQYCv2GACH&#10;Qx+vaJOaKOuLRCHAABxsAx2MgSQAeRA6SAuTP+UO+VOmWRJ7RmYQ4ETOSA4JzcNzkKzt9z2LOtq0&#10;Fy0OZgiTAsDUmNgOkgaRAeQASngyqU2OgGXPGtPSuPyvV98WGCAKawgExmvxmFV+UP+rzcJ1QGV+&#10;vv67VGrxmBPOv1Ga0cG4F74N4YWm3iOz19xC7P6IPnIU+r4p65XCvCwvizBrOCPPTXIPm6V6x1el&#10;2PKZXVPrWa2IArYQqj0fTwSi23VVp44N702j5l3cGfxkIcXbyjW4p5cuf62x0vagKr2N29Vz9em0&#10;2x23Sx6HQrG+G7bAFXKi1e97oH+uzV/lvLL42243Q42lzEAVHugESf0Ov+o6ruCdxtwKxqrqewIG&#10;uKCDyKuszGwGdkJr21qlhZDAXw056Nskjqmsy3KtKuqLFHVE50RSSMVsU0LWoy8R/PIC8aRrBURH&#10;ipbAMCsbeLShzLpUd6Mpc1rdL2xTFLGjKxqitqlvmuyIMVA6OqWqKoqepbyBDLqnmzMEJnYxrXIY&#10;p6ota1qroVKCUPw6aCS0jaITKfoMzuEE8qOb0+KGcqav3GKzLgos6NYuq7SouyMqvIRxUfBCRKio&#10;sloc9YHgjTLMsU1rRn4j6QM4DQS1ImrGsUpbwLs6p2tC0LVJcxSooUtq2ohRB/Iyp7yPJLCQIUhU&#10;FKW5KeqXVhn2Qa1lMa7KkoU45/t4rh6LMtrdN4+yNvI6CNoUjLVtYp4LXGClyqixqFUujLrnO0K5&#10;HHeFHnEtqrra8idgrS98LhbaNyM3StTqxVapRH4AMVOABQgu1p1inqrqaD2JBPii5IUsbVWnYh9q&#10;ijLeL3SqNW47ixoIyaesar6rvIuCwLCp+S5iiC9yYgivoUiC2sUjCHSykT5JQx7IJdXjYKeoqirk&#10;pbGUSntbIYxqotVE51L3MjWLMpq218Aj8KjHcFAaprQ52hk6ohWCJQKbZubbhDvABgi3I7em4La/&#10;DG5qASjqatiUMbph/AxwbPBGxV4HGy7yTuDKcg3cYLTYjaaq/bgB7umSZ60lD3rUg2uLGoqo8DJq&#10;QLa1uHMWhqHNaxqiwUiCIQVSiCNCvSBMbDgBqu0LtzchyzP2qKWHS3Vq4J3x/8B1aYWHNM0rHKae&#10;sQAOyn6vKHMao98My3TVIypsHI7bC7Kul1WTFKoAv3raQQUCX4KWl0ByE3iMqXhK5A5/fCvIzLxB&#10;uwBTANk0KqVgLAPIXIsxUWWE3bGZB4iih/FtIU1kpLyx+tAH+YpzwBV8FFesYoqz4zBkuNMRsppN&#10;VMgRWkVwq6ayDEQeSZcy5rSolNL2W2FaolLlHcqRsr5YyFQPHyi0yCnDWMpK8ZkjJR4VlHNDCcAZ&#10;jUjkCbqAE8hRUgkqfuRwjpTzGl7TEtN3LJiOlRfwR0sbxDLsXII+0Aj6ort+H+eSFbpQCG4MrB0r&#10;5invGVIgVdQw+ouuXYIfogpBgXSLcgU8r5uhwSRb0gpBh5GXD4VUP5MTxDMrMKTIsFwNpRIKVkSE&#10;kRoRwypVYY0mpcirrsGxLEOcs2NupMUV9LiXZQLlAoRA95oSzE1Kepth5HTWpCMUZk0JvDLl7Myf&#10;spbm1aloK8W1g0UiMlFgWSAoqeQQFjbaNxVhX3pD7YhBcuyuHaACg0QqGABSmtXH0S4paXQQsSA8&#10;UsoI1RyT9QZC+NRBCoy8Uui91kSZ0leSUzEjK05UjhNCU10RIGYgChWTU3UHCHRIH0Y0p8+ARUhJ&#10;qnUo55DWqsNUe9aZqohlKI2YolzOieqgAIQpBhcm+FJnOAaVxHSXQ/AGa1ZAzxmVFoiUko5T5hlh&#10;N0gN978CvpChMR0s00VmmhQGWNBjkCmutLsVMuRVCxnkKOvKoozDdFRLkpdURcCmzULoa03jgWnu&#10;xg1NYryjCOlFMaZlaarCrlyA/YMFVhSn0SJmmg1i05SxxLsa2xhPWDH7rgm0f5YzQlfUuXAjMNqK&#10;EEsa0IfNeFPs9dMSgzMV6NAAKet4mJoZnkEqSSKbRCC5PJrkYOTwBormNRSOh4iUR/QVIQ1wxRCl&#10;zl2ckdCgD6yCPHH/Vg4KRTWDautb+IMb2CEZiu5gAFzUYF2ZIWQkhS46QYLab4k1oqwAMKvCtUgJ&#10;ZeFLKKm9KxG1sgDtcAAlxvFmgGVm58kBV0FM4bMayzM1Wg4HH0WNXBY1LlLMaWY8h9DIEKNVMR1Q&#10;/TWmyJMVEr5Tyj2dNY8RMRZnAzSrhB2mQ+yMlmY2V92xDj6qLJiW1fBR0cNvACUUtZXsawTtQWFM&#10;SQrwj+ZCvY2BcFLvdK0S5aZe2bwHw8As/4HZvFyN1Q+SOXRwULAFDcpJZrDlJRK04lDjrBgfLGmK&#10;6g+jtWyJMjFnLvwAM8AAWZwYGHnD6tSSi5bDSJNcKuTVBlKzKxCIMfjEg+niLsKjmuXjur6NIARi&#10;CvJDo8YGH6bw1pmTeRwmUZB7RJnIFybIyh8pHYamsvSs3HRlVpk/aoZcv5JsZGQZU3B8FOqAgCIy&#10;n4zNltKgI1Ti7RgAF0nsIQX2z4AqvHhMUXsy+dVawYYS3JEhIC5Ar28jUp5ukhZGeAQh+AEiilLN&#10;1IUn6Yi9sJKa4wGG83GTSMzQ+cNUwAlwcYXA3SyhrBG4FnQhiuCMlycghoF4MeGE1MubywJVCzEK&#10;c7Rsnpuj3wYVeZUn79tk6vAMVeeSMaKsJR0SYszkEarTy6/W3SUmoY2AAWNdGAgCQyIJTQps7iOm&#10;ZeePoq7FATn9BIboZfR5+jkfCbEgxS1L57LlEoukEiMkQKfL45eXTWlmnXgEAuBSDIDwsPmmOdio&#10;uFBR2k8mvQDKAIIRAlyQniLTSet0g1wtRj5vzR4kRTS5UXJJTQo5bVWJCg04gaHiTeaWARxMgxvF&#10;2HvKK5Dc5rTLmqziALHxBuxlFVNY9Q+mQAFNUupcmt6gFkQbW1TpYCm9K3K8ao3kwSSPUdiQy4UG&#10;M8EQPvQcfRyjlm6NebAE3xeFQr2cASEYAXUESg0p7uBEiIRuAEri8efVplHcY5bXI+ecACKWZnXY&#10;AYNTxoSXT24/WYXaH+U0iD5B/FP9OUl15gSMnvN4ZmFN5SNyFt+6SJcLGLkZ8KgJAK+KaOi/MPCZ&#10;AIIQYLMPe6SJ+N+LCgCG67KH+u4JQXqu22SewJgbkKaQUyO2sb0ssxeLMIQVOpmIccY6EUu9QaWI&#10;YZCg66kLaMyScJQ52IM/W80Jm5EPEU6K9BI2SdCJm9gH48ykGKa7iJU+SvyKKPI8yuQJAN4j+HqK&#10;WtWvNCEIYgMAKr6LCJcKiUuIUzexauE7qKYKS3OPcOXAY/AI2jg7GrgN4SEMuivAyH+IUccco9iM&#10;qJcr8WmK4MahWmkl4cchXDqMKaoT4G84qbjA0qoIRDG6aiAK8OcIIl46IXwVYiibozsQ8+Y1cb+P&#10;EgoIMJrBE4sH2d6jMACduHmJcuWKWKe3OWm4hE8H+KiL2J/CYHeNUK+l4cYl4UIJnDQzKOyYSdS5&#10;GPEK+N4NCUmJmLMQUKa2mIGoEJAz+H+Iga4jCIEeIoet+kCI6laKossmw00IIKaKeQGt+5ovEJQ8&#10;8JIQGxCJEuWMOJARiOiIy/FC2H6Mu4zFJFGyRFZA3AwIcnecgnwccKjEYyC/2AcQUZOH2pYIMJ+t&#10;+MzA9Fk76KSl4woNgpSPeOWYGJQqsAMQUcgcOXgCJJUcC/SQfBQASQSMCsKBUBbJqPIwc9E+o/S4&#10;2HqSFDQVcMgSElW9AkIeyLum5B8hIHvHCuc2AIcjgIyhWl4q4KSeIy6dTDwbyIcYNJ0IYjQhQWcI&#10;MKu+6MyIgKbJmVEaoGTLWeIUiAOLGKam8ccvqIdAurrA8KuMyVYXY+GAUTO2eQYIU4eMG+AHkYM9&#10;4I2yuBpMWl47YKOKiwSH4QGpQMqrqrqjTKbFs/JKOa6IcKOLhEJLCALIit+J+cQN0WmN0p2gst4J&#10;QVYQGw6IM3OcgQYLGQGasq+JEPxHsscH9MiiuxEJMUul4iyJmMabWk4LC2OuIASrqK+3OhXMswWH&#10;6tJOrEgACvGnIIZGoHmWmK+LMcKBlPEQYQtDhJGTmIYR8K8sUH0Vw/Sr1OxOm6rBktAJ7BuJAzWO&#10;iMyw1LgnQPC+TGcV9PmH6U8P2zwKK+6zEAMh6JMJqMzF2IkjgkqNg0UAKTEoeSFCK8bJeiuOi54h&#10;eLaN4L8JIPeoeXkL2z7LK9xOvDxRbA6bszsiaJMLlO1OpOu22jzOvB1NGI6j6zQH+KKf2A4ccLgQ&#10;UejPpKcZEAGPIKetItWKiWmMyQUYsIMsQAQ+7DxRVQJPWJBDWK8WmNCKeIyMU0EHtI+HkKal5MKK&#10;e9KPWY63KASfOOrC7GYMHHaPDK+AGMVGaMgIg3OQUL3PUtKu+1/TuKOLNO5IuI6IUx4nktIIgqaO&#10;C2tQ0QY3PRChKIk5+YyK4KKpCBELgIgLMUuN4bWy6N5KxIMoAKKhWV7HvKIIzGATucgNUNUuaiue&#10;ogwvyLNAGJAglIIK+JdACkTR5PibmACQU7yoqIgoeJ+NUluK8ai2eKaz2vi3OPxQqLGTkOg/eMGy&#10;mAKoaK5DCfcMCPIpGNYXAH1LMKTJwH4cCN4t+eIVYoymKADRGJqAcwk5lCmAJWyZ+LtAAIlKyLsJ&#10;qPINVX6APLwI6zxIJBiH6yCfNWCHs/yLDK05m5zHOZKvyPI3PSEccK/EZJI9pXwI2mWMGLaJcy6x&#10;nUJFbYwonN6N1DvKfPOAHAIa5C0H4NCCTZ0SS1UH8ZWaKKiw0QY4UnshWWg5IIINbUuHuNVG1GvO&#10;UMgNUJ/EdPg5qAKzOH2g1TeAAfULGcgyvQcLCIoHMTEkutXLGoUJ7TvJIp3MwhCJ7CCH4QVJqBac&#10;gGvbuGVbyiZYxRkAWviyvAUL3MQAGdIZiNCJ+XYMbSZI0ANV2KoPecRGmJ6Pe/dPSMGKa3OlEBsn&#10;s69JcAS+SjEQmN0NCuFFWOkvuAHaq1XWK8mcgXHNYNbbGT8WmIgeJOSkwIMjxYgHsN1GwLGKORrN&#10;oOKNCuxH5EuAE7XFSeskKV2NgLkRrI6AUL2GjeoG/esjKAEIU8+MdK82e7+UzYbRqbkYMt6LtSPY&#10;cMgNaL2Jc1KAW6JPEBkigMgkK/TBUH3Tuzw+hC4i9WK6k/TeOzWUuj8ye+cPEm25uwYiku8uSVzK&#10;MH8U9bRCQpcAHE6ADccAZGiMCMyaouynYLsLkQYSvaeHxesG+aomysS24KokKhFNExYJRTCJEKOo&#10;eGlhqSRbgoQyEeVHdILA/A4JhII2SJgKiQUkdH4uaZDYOkzRqg0KuKKz2cKQULNiRWHOCAWa4dSN&#10;QJ63fEiAS82AKLlZ4H2LaxHK3H4LkKa3cIENDOYLal/fSNYt+N4z2UuSFRQI29MJJIcioRGjPVcH&#10;81DIDDwfk+lRWH+K+KKl5QeIszBN4cCpKNhCqK1hjYRR6K8stR9jHICSEJ+WncwfgLhRoK8haHog&#10;0NDO8K8chU8fEheKiMugGt+6pjNUGrGNg3OPI64JmswMgLGRqUvZKHumuI6gxW1BwH+taINLoABk&#10;Csu/YN4PeNbJvFZfOubYrkIHsbXHA5jh1DRA8KKnsQwBYr4aaY4tOH+ssjhB+H9R2+iHtQ0aUI2M&#10;zNxe4H7AJmuPeT9Aq+FO3R/A8Uu3O97ZWyohAJ68KJUrquOIMl40wH5mMu8yOu9cHlkJgnKJcPjh&#10;5IxPNh6KevmI2vicgWmXZSoAKKKq6NY3WJiT8OHYw5MI268N4TEjwb1RwyoubA8CXpxS0WCMCugM&#10;yp+K8KuKOl4vim8mFN0Ji/HnkIEMUYWH9NSK0t+ZpZkVrhFN7Ijm7Fu5AyucgrgJ+qzaSeegkcCY&#10;TP6ANoCb6yBT6eZMiLhnCKiGnrggG+SKWLMQYzXq5lnWdXovyKvaUc4OW6TqYIRpKKTl+Mg6Tk8K&#10;TAuKKbSHtk+Ak28BXJmQYyUAUeSYML2PeRC1kK6wVWMYSnfiMH4KW3Oz23OMacQy6XkLHoAI3qeH&#10;jk6hcMTZ5g6p2KPXuJJegIQN0fmum0G2fr6NYcCs8AIJq/qAbFOMDIinDbG++KKKeNDFg5tuSAbP&#10;Yzwg0bxdXBGIYKyK0Mub0KKviBxvGLk9kMGkyu8TrMwIU5+ZCRjOtWMjocYjuIIapVrkttHLA5CI&#10;7dI0A0XqnXyuG7uORhzCOikVQI2bAUuKeamRPdNasz2UKeYXYT8vzroIQQDKVN4g7Tyz6bWbWJc2&#10;sU8gxRc0Yu7OuvHqCNmAXvfOustQ0eTJFh3h1DxRwccccQYNpv0LbGMaPGJwIH0z7TIK4x4LGqqQ&#10;6JFc9i+vzWAIkMvi0H2nW/wMHqrEchWUuMueIN4QYQVkgAVRrCO49SVQ/FqMGcCsbNqIIQGsaiki&#10;lL+AIpVtkhfTHbVPrnKAJb3EeH+Wm2qIY1uAXZvTLNingKTlOK4KfU8XwPxX2N075Le/Yo4N06SK&#10;acgwrdXQREsXCJEUvIIgkYMRjR2v2UudPuE9uPwJ+L2tqLPVTKbIJCGJgNUnCQGtVZ7gUJQUuvjr&#10;cJAcCRiRjWfUGeCzkAXyhrEIZwWJE59hzXYNCMu6SeIt/qrYSACK+KOz2b1QrugMg47zNkNKYQUP&#10;IuFVtIC2xYUeZBnqmrvyAjI/OtWeSq0OKrIJNJmKPjkMGtmAO+Wt+gLPQH7bG30bkpprLNuIFX2e&#10;TPhX3ZjSUCV4XMcJNwkIiIlKAHy2zICKOnsvicZRwrfLqIlmgNZZcycHjbH0bGXS5N7dVh1IJxUA&#10;WXwLkw1UQJ6SFS00bogYIp2WhOc9EzAzwcc6EMvrgGnbHDQJqXwQYUuugMbUFewfZOmPeTFdNOYU&#10;uTE6TgrrmI2PesaJrfhnCwicsvwLtAuK/biSF6fl4/ZnUIgKOUu++6ecGKOPfEYgGMuqeAlwYMrT&#10;qHumaIFtq1/isPPdQl5OiJQNUyKJVv7WNxFbSH25OAWbCMDZcblkkHiJcV1ySoBxlSsv3UUADuvh&#10;5ewb05/t6HcWm68KeLhMWBoyuSENVeiPxH3gkANDxCPvd17Z81+kuK+cZlYZmIEnKvyVoJQzBTun&#10;eOi2inketsqPIUvCiKSirFfYCO/EoAGJrS9UGTFbL0ywbGsAJ1GYKNJFYv2fV2YMLQwJVV93KH71&#10;/QG21FvIJ4TicJnSN7PmHu0IdbZFvRrPgblxO/aIABgMD4IH4MG4RAgMA4YBYcB4hDgLCgFFYlFQ&#10;FEn5G3xHXjH47IXxG35EAODJRCokAJZCgVL4YAwDM31NZI+ZwBJ09p4/Z8/qBPn7PHtQH9MX/SXv&#10;S5MFKcCKhS3u6qpQgXVwnWQTW6gCH3X3rYaNUpZZQBMwDOgJOHy8rdQoxbKFBAfVwW77xYXrCpNG&#10;KS/7VXaM7sJJIxSKTbJJf7/RqFZb08MlZYxQpq+qNl5JQgdna7cp8EdEJNJGLRdolaLZaLRfqTap&#10;jX33H3jQpNIXnua2CdvHZjar7FbLhoxFZJssrPq7LwVv51mZrRKFIaJbnlCt3JqNRtbFZjUqFMZj&#10;hHc2vNUqNZaFjKT3QFCA2LPkGvpf7Lf5jl4xJOpPHo/67NECK0OAiDwJ8tiughBaJL0kKFMkeByQ&#10;mcUKtoqTVpmmLggEsyWJQBi6JMsqYqMkkLqW9SfLQlSJIctShO4mayrRGLtn8+6krKoy/oxHcbw8&#10;ADLqMtjNI25wCIlBYIIwDknAvKC2Osky7Ncf8Ir0tEVH7CKyJZG8cQ8mKMHXMq2IkmMaRmljiorL&#10;SWMaoC1ClOjmAbO6MMuoiQx5HU2IqoTLJqsslhDQwRUQpwKNQhy2NpHLAJ0yCwnRSpzUuzafqAkj&#10;KOElj1qTNoBRADNSzuBp21S2iTOYsrcnmqS0KJLbEH/Es5J0iTHpY2VdrMtSSLsEth1KDJvWOa1k&#10;r0mKXJeDFnpMqTOgdKqKrZOJ/Wwsq1MuoS9L0y60RAhRy3Kc9zsuk0eoqoy9V8hT5BYF15pMrqur&#10;0qTxIYv8WIEthx4A2l1gEtDLtlEFTow5gLYZJapQqcRuYliC0SWCuLqM2jLrortUna8iSQ2iEQK6&#10;4aNpMrIJgllaYpIvB3qodR05nAjnqBIx+PwhqHVOrq/ooiq9aAAUIqsq6JPZW2dgKsrZRqn0hqBW&#10;sf2ypKYqEqSSVevS2JirqFJjJwOBPsjrY9RARBHtSFJCvT/notC/sXPyzpmoU3gBGQAokkLaLRZ4&#10;Mb4jsRpY0B+2WhkWgLTJ+uIAVmIUgUiJxTkPMuxSNt3lYJOZECMHZ0FXyDAoDrRzc0pYkOPOtV9W&#10;JeuybpwjCjK6tDyUuc1wJqkKhJJuL2Rs7fGPslnfn/SFRJiuzd2xvErJMiVup9kKGPTT9NTCAHib&#10;qAKYwFYYSygC80aX5at183fjXKcuX2mtSpXsqCYpWliJK6tXQHZSp0ZfzexFGZemoAJyDjEbKIbR&#10;EAHYFKnLUX9BxHSuogfcTothejZJBKEWxIpNYLuFcoRsui0yiF6JMQpu5M36JCd2R0jBai0MZI+U&#10;SF5QEglGQiscbyESJGwIZC5NYACMIgJMgkqECgOn0A08Ez5OGcOOJMkh0hajHE+fyZdJZQhwxZIx&#10;EY7RQDZK3H8SZGBPoOgAIkbsrpQiiNvfymUdaGQAkKc2QqJY+VtEsdQ3koJPiMITHIeYbSgZBFGV&#10;EWgiTZATgqkUcwtC+iZEzh4eJ4J/R7RPeqUA0zdnsHMhSbJExG2ZjpGvKN3EnlNkbekP0tRalmgK&#10;RAXYtR+yNtvJC9uTIASMM+KSXBdkNCWRjH63pyseh/PGVA8dOCoVPJBe0UkkjsR8lGIlCUgRai7K&#10;GBCbIohXY0FQMubRLJMy/lqLKnsjrVHekbSsX+ULXV9IkIY3gmLxoZj+IwGafDQ09E9emRtk0z3m&#10;kzlMP6L5DGUgooQCahSii/lEYMV8iRCipIRjamVcJNCas6PEWgkiIEBObLU/t/ZMTmPQIc3Ijbkx&#10;8lEmHJGlqknruNI3I1fbViGEYYYBabBMRt09XOOc2RJi6GsJm7ofSIHaFQLobuf5RofABV8bR/Je&#10;iJICL+N+rDHpWrYTBIKmRJSIMXArPMmdOTdmXLsiCY7nSUFsj9LUpJ0DLj6bAQwvVB6EJLjcNSvg&#10;3a/EhLUqd8RRqplhJM5siTuGPGcM7Tku04ydKnVOtMiRsnVKpiyOEkMaSfIHH61QiS0yTL4KWqck&#10;xRC7Mll+TqW8eavSEmWSSuag3i1EX5QIsBYYNE4L/GVDk8ABrFJiSGRD4HSEkOs29q5Pi/nhpvMu&#10;T4/CyuXJwSEtFYkrSOgEbSwBOjdzAL1cCSwA3rFmtgh0lhRCiF/c25suxQnVluL4RAspCiSF0RAX&#10;82jHjaGyRcQ5zdKi2GHIYWyn7HjZNzH+4yATwU+mMeC0l7cAprFXQ40lTt6AASxmXQOKcwY9j9wT&#10;TOH72y/kmoUCZtQIzmSRK6SZEEAi/tvkBVgb5zMUnwhbawipRGkN0Y8NnITABxl6cBikuzby1Mpp&#10;UUQoyr0ltipMAVEDBSalSN3UwlpAkfIeKIq9t5ZVYkzKNOYfBdnAKyJ5P8y6QaJFLqdd4rdKB+N9&#10;I/GWdFnSl5EY8tuVYBMdgEl4AJRgBShIgPgsW6Z0SeWyJreXQJaDdl2VO20sMea0FXVeMfTj+QX6&#10;fNICSMBF03QoIeRAtBsqnm7Kky82mRH8ldrSSg3d9p/K8K+cmVWf3HEhkBkTOkxz3EYWmCnY1CAU&#10;EYIVhxgkkCdFoWiilL5QKOEbgIAKYb6SZuEe5GUoVP6+DUxtbeqCCCcK+a8VBU+Wc5y7aho+L1EC&#10;HVElwRVnBaHaw/bwpBvTwZZXSmTMh7mD4BQYq8T4srJCoFoWKiAokrTBFAZehHPwBJpUnmdAYnmX&#10;QAYKLKSE2TLy9aBL/qTZoAeC21AC0kOfLaVEhZwbI2RbOCP14wP+DO54+EVZSDPnwK+gLTJDbuOx&#10;7dnAEKk29mKr6Hj75KQ7hpKL6kCRAZd/eREHkCjOVvVJXzYlfnSPzenHGagEVq4yPO+CoJLpyqdt&#10;8OG3kS1mAwkjb5wgBMueQmK03AHMkdh+hpPH9qPJYXZJZRq/DdKkz0qCvtFj6meRtwxQodk6Wmks&#10;3bKVplC1UTo5hzDrP5LYpMeqr+LgFNkymRBEmPMQHB6+OBzFFLTf3KFfoBkBEY1cR9U7KeTF/SWo&#10;pARCjZF6p+xA2VqgAF6uj7c5huzaIRLQoou2mQFqKJNGXjjwWnVEaaV8y9cB/mqJwvnApOFZp/AE&#10;3p2ZQGkuRIFEjoAK6cwn3qAIkJJCjdfH3oMqS3or5gbB5vwmasQiSOCiL+Atg8gy6CLqR1Ijq/wh&#10;xvTYaZaYwnylgjZECsx84nyUIvSboBDXTipAQtRt6Nz0Ylgy4hQuzNQex5Aipl6UKJqlKU4fhMBL&#10;a8ppK8rD54yR0BIha579aXwszAgAaYDEaZ62YfSrhIDgJgZgZzabCIxEB+Yhw5Yl6SItA6wasLqn&#10;4mID0MLYwFI1LMgoBb4sIqQy5l53A2gjB8SnI6wth8RsQv4y5t6DYfQuxsR04hjFonRrDaQADfLl&#10;aZQATP4Ajuo/5V8OwmzyMRQegiUDgBIqSbSfgfo9x4zzoAj7LryeKjAfS/rsBFa3AfYkh/I6xp6r&#10;5KwkgiQuicglguj2YzsJLNrgKrx5KHonQhSQxRonA2QhRt4uwmIaUYsLoaogwD4G0ZZ8Sgayjm6/&#10;71EALow1ht53CPxV404q43cIDjgoyMr/YhgkwkgtRCMYoaSNyf5IKW4spAReLUMRCsjlCPBfQuwh&#10;SCrS5xIgQ3Y2URkaiW7cgqRV5l4oizJ3D+zDD9SOh+UT8eYsxn4gQ48TwAYjQjYvRV8VrU4A7F7V&#10;DUwApMDB5XyuRIMHaTBNpMZNrOkWwABRR+4nSnLp4AsYchpRwkAjpMEKxF0Swor9xujGZt4/7J43&#10;L8wAaLof0LTfT70J4pIN8prSweokUqLmQr8CioiMSCiJgmp5wiqIwH0rz+bpI/69Y14nQuzoa3Yq&#10;UNQmotTRAhAv5zAfgy5/KUJCIoy8cWAAAkKW5a4pJ8iR7+7ZTrQhz/JI4hkmY8SJB8T0Atx3BCKV&#10;ohQow6zMrRojZl5t7/QoCbjdg5gro2QqQ60AiOIgR8wBIkg8goRU8hJ7ht6VLDxG8XoApU5JYEE2&#10;hAUiT/onxyByIkhjxCMgYvCpIBAkg5htAkgvQtRiQbg8kwIAxJZlLV5gAkLqYAysQ3cvhpUv7XQu&#10;iIz+rcyaLiQvCn5mMlAARXqQS4EzQBKA8mwfAk0MIDwrpV5aZzbXTjhpI2Tcg9zsItgog8g60P4t&#10;YnDDMeSY7YQmZ8ReM943bsMt4nEcK8kIkqbmSrqfofhUQvQkhASesRDrYBItDMA/7ipU4iQ60zAf&#10;0cjzwl77swCAofk1gmo5hwDVgpan86c1KuLaiTQfsEJVw3Ms4fL+wkxt8CQAomIthj0tUJgpM/Dd&#10;xQLD54L+xKyGsIkIwjD38QzCa1bQDUoALmDK4pcuE+zCQxiZjlUH4hxJcZJsRaZkQA8aImJV6UYa&#10;59YtR8SRQFRhIirOweM3w3Jb0NCzbtZBYjCzItRtCbAjBV5CItjMYAJsVO6EwnxYEGofy+YA5Xxw&#10;wtTH4f4kMoFEMW7PQe69hlY5iB4fDa54LNwgTsp7Yoxt8sYf7B8PMOTnSz8CAfDgwfokxARaYuyT&#10;kCckAfz+x6gAcwgfiRx0ghRIIy4v5l4iS7AioaFaQ61O5tA3bQJqgy8nK4AoRmL14cBl88iWERAn&#10;SjSYbrofZeoqAtghSPwaNd7wiZtWNHL+7DJzYGFfBtEXNCAfx+JeyW4tUENCTD8DIfk8zEA7YvSN&#10;x9b3YeL8IjqjSagAzC9HBqof4y7kyOoy6BopM34d5qKYomYjE0kaJLdg5qlg7ciO7DdcgAhvBXQn&#10;wkIuxlJ7w0RU7vYztI0rIfQvS5sDEygflSwmKozciaB3AkJltSiSKjU8iAVMTgQKtqMqIfEJbBUH&#10;UaiaYiIh0R6eov45heYFwGlsRlKoyi4ALxgBBQTyAjYoTZlBYn0ggnknaqR0B3gnzZYnS7UFTeFY&#10;UUgALbgsrkzarsVkTngrKnMV4nU6orYvR/JCKIIlELYtz00nof4qTMwtjkEqjEIowu0ccR9tlSTP&#10;8lwAkvQisiAAzPJQKMokg6otz8QjA3c5wrKbAuluyr7spaYroqR/J3A8l1FE1ZTaYfyIw2jG0TY5&#10;gugtlIdzdSrqglBU4hVBofKCzXIiqa5QyJDBQiRt6zKzNVB7DB6VlVcUC6gfIkisR8S5wAcZ8aQf&#10;YjAkzKwfS6xDQhj+zDIqQ8iOCY6MrstwbBVrwl7FJeNkt4bOgtVzIjtZjjMG8IjOiAT8gfKoIiD/&#10;kw7dIBFt4oYnljFYCMIiF6YokFIAFm4higsv6uQy5zVUgl8E5MrtWDArib1vltonV0ifYewtlJjn&#10;FuAvAqRRUYI/5CNExbBxlg7D7B5DjB7B6etAcISgItNvMhpdsNNMEX8abgTelldLIs1bZDz25sT+&#10;Zz164q9Kwhw6zIhCImJRR8Rab4gr8SCb6GNuUibhQBCUIbGPBEBtEOopJLAsOFodYkJYoHmQhJdw&#10;d+GCkhsI0St6w4tz4fksIejmjeIfdgpAR2DjWHFAUekighyVJcbLiZd7qLJ9cSRhkMtLojothl6d&#10;wAar1MYf5EBzZRTGN4dYzf8/KcQ9jONchU6/IpLkYipmIohRUPoAan4oU2gEFXoq6NY/7QZhQl5M&#10;AqSUKn91C4DkyFMkNvwozbU0QAwiU5IZucZdzhFMpKwtSsTT4F897QIrs3Uq4AiyyFgisLABTlKY&#10;i9WDYmpJBCI2g2h/dJIoQ611Cuo8RKylS8+RFS+cyYgvQ2jyZ7CAVdQBERC6NkDB+LbB7QMeR7eR&#10;4tSnM9JEF2RBYhQoktLODEI/MRxnIpK04nh/M6cEw/42ky7EgAK8+g1wLm7skj1AonwIuoNg8R7w&#10;Eag3aqwpNkDCNiraAiDFOdY+GjMslLYAWEgAcPLjgiV1weQ8l270J0D/5uhJGMoAtwdwYsrbiRy5&#10;ZQIhRabRJUsjgA8fgr461x4itSYfhKQtzMN4Y2RnAojmdBxXCVdpLOsm7EN9cRAkxX2shxhPKDl5&#10;tTo/9nqmwAcmJzZlJYuCJUQ7ArZJap4kLq5gCGVHSmmVzd4fQ+Ars5I8lvAAipBG5DjsugzW2wwf&#10;B1g3I5k98Awh1X4ApV6nobZ3EohpMVRJEuBLc4Yl4+BEAtmUAAx7cvwo06RDxKzjgoidonA5mg26&#10;cCORrx9kAmJYtO6JB58jrctXQiCaGENnbD+teEwk1kFpGRSZcvArouix49gtC7gjugxV8/gngrpU&#10;+HT/l8wuisQ8YwhV7CoBbsqf+x4fWeNnQfJV+sNTgjr6QmaxAhxCL9Is0VTD8268uE0FomcR9k94&#10;Yo212Jbo9jgf/AAezpgmrx2Ly21ipSGCAmZocGA4orrFOZVcdl3HQgUQIe4tQ5lIIiA3ZWqz1I5V&#10;MVImayRO4ohZIawvWZRYqEYsI2Q6zGxt45lfAGFsQGhze6kQbhfEwjd6WpKFYfB4LSQrbN4e+HIr&#10;9y4ni7oAihgxNnaW5EAkgqVDuVqn4ZfQhCJwBsSp6oxV5X1CTDJQhBa9uFYBTpq6Ng4iS8tp2u8X&#10;cfYrd6JfwnCEgiA2RjyV4rArIjDLDdgo1b59YhSbDQvMwkJmJt+xLP82CW+W/TTQU3IhjSYq4tkY&#10;8c5PkJx7iwJO+twhE95wDWQq6p4knNdywpbJwoAiSRlHQsuEW4qoosLkQsIkJ/NFAAjMQpdYhpKR&#10;0AAfclcCrk4iScAsNtUJNExvS0wiEJEqdn0TGXTgRqlpkXXcV4fZ4gQsr3orIkzdYratgBiNQ/2Z&#10;57DSMUDBSPzvUPwl9HoecuFoum5xUIzemJu05QIogIfkWobyOqTgRRXMc96QGPAbHYdiwsouw+FO&#10;6bDekvD+zsrB8R4uInA2g61JM/wtyjS7PfyMG01ZMwQAvhJUQrruQq45gkmDKPM24y4qXCGvQeXS&#10;hG/dGHURHP4pb5kk08t5rsuC7x8RBgZ6ImsPAnBl9QIBBaYtHsAfxaZAQ5hV4jBJeeKIXerOQBK4&#10;Yjqn53EuD27QYuhU6n7Gy899sTcvyW5obXQohmIvSEIzpwCJAtBmKHA2hMFp9blULejdAhisWdoi&#10;soiR1E08jQap7f8z4tyxYnx1wBUQiaDpuEQ3cMdO+eJxXRzXGSvhgemyledi3neCWRvyDjZoIsI3&#10;fAeRq8p8REEvxCI61g45gjFYwkPJZfTsK8ok0Zor6UL+xVuTiMCW5owBY77Pe0YngtUfo3OaIBWk&#10;zNZD1B6f+WB33NNY/Xorfr3OYgD5fL4gj7gwChADhULA8NfsPAERhETij+iz3jD2jT1jj6j0PfsR&#10;AD/kgBk0nicWf0gkUik8iiYFmUTl8tlsTAk5Cs7E89Ck/nIEA1DoMkf8qoMqjz6kQPpwNqFGmEIo&#10;MgeFXjT2k9GidQBrtsDdsQIsgYs0Ye7vtT8tkgcVvdlxtj8BV1Fl3HN5CF7o0Lk8nlUqtDqwjfwz&#10;mxEnB2LEGNC2PpwPtD0yjzy0cetLvYQCWdlVzkE4oM5gj4udJi0itTvZOtq7wswYDuzk9oeW30EP&#10;o1G0snhcGfcLnYVBfFzfFBcqgT5udGpUeicgmQFwMWoNkBGLB1ewUZjVGoN1BVLifiBPnr0noYG4&#10;FLcPvdHxlQe+nDosk4GWedZrMqhbpqkiL1pO9roIoijfIU6b1nHBpnQecsIpUmyWoaA7Zg6EcNBF&#10;DjHgs8zzqy3aSJAlSjKWtCJrmkULOmubKHorKROnGiZLAdrXpEucbqNBahuAubgL+ky5uWuaYpkq&#10;rdJI/6ZKNG6WIi4DgSMtqQIe6bsSUfqVRUtjqn8lLUoio0ogAoKFpEhaQPAnLzgSn4KPEoLtQs5E&#10;LOA0r9OA6bUH8ha5tKlRq0JGDRpyk65zBE0RpAoL1zSiKgpPRycvW4DMKyIlNqXIKDRWiK/JMkQL&#10;1KF1ThXVLlm5VixG6eNYOA8QN1pDQRg1XDsKXC1JpMrNEy+iyapGklGH+tDgKzWB4v0/SlpckyaV&#10;GiSqJykDxK9OLsOnN6vOxCz1zBKaDKM9ShoXEZ/pA/Tcn7dLlxg5alwmiKVJRA60NW5auIRNli2F&#10;Ic+pyhakJzCiJwskT9Ned2GpU4c3vyyzpvEqYBQsBmMzehckOoi0srI8TppVZbSte0qQNPSyhs2o&#10;1CGq1byrq5ExH9fgBIXR6honNcrn7ZbCHUuYI6I+mjA8rJwaU+J0UUi1y2jaoCTKh7SrnYd7oorw&#10;Ta4zbSrRLqEXbaQAwDM+BoVYcioE/UbuAoLkOQhblqzQSLJA5Aab1rgTTfgQCNLcZ97CASlwKpiI&#10;zMkClqXsylridiQOwrqoXQkkLIm5FkINGuPMCtDpwtnx+xShFeYNxKHpVa66zi4B09hySyKCkWbu&#10;ih/MIRcwDNueVWG45eMgZ1aH55BSZdqkiJ7Nfx/9ufsj37n3lpI5d5I8udQABHwDOdMftpk5SBRg&#10;tFOrZdOzWH7x/Qp2yEb/9qS6jnCFYQhsOBED/9PEoz1y2Qs/TvSFgZgIV5jroSGuWKOdUzDKS2Ei&#10;LQfo6ayzDDfKyes0rkEhEmaIBEGMHwWwhOmRNGaTiSIwPeOEbEK1XHLKChYyL+gPv4M2UtG6MDSn&#10;TVoBs7ByyQFbJIdhw7yTdlZGhEd2A6U4oYXyWp3rxgBrAH41kkBwELATiwm87RyF2sqAISo4C9lp&#10;vgc8YoxZyEttBacP5N5kSFp3Iacs6caCclLXYWwrJSztGdAkRMrMSXemRQA/IAMRCVHTRgw0dx0z&#10;tIJAGltyCN2lDgaCvN78jjsAlk0DeTkMiQP+JyfqMQAUwETOAicjyhwCSnX+P6MLdyHxPIQZF3qy&#10;z1kgaCj0mSby0FzgUcByDvSlnrj5FgCZ03rj6IWpkjSQ5CupH64EgyzyInTUoz5NRCl6EtbM+tqB&#10;f2yMjlgP1N5m1vOzJyV5Cx2FAFsd6iUiyTQCwbL+cB3o2Z8G9fmgcAUYCDTwH9NcfpJ03rGkG84h&#10;JCj1loMwSoIND4qz/IgpJlYBiTlBb4C+jTwiRFBMwauRRE4+PCIWxwhBRkLMVmgaU5ZwISERcbK2&#10;NbkIAm3NK2QoLZIfpDQ8Byn0MnROqniQooKb0CLjcMuQkhIiVPCpyQglSMHzD8OXS8ADvXDnNJIe&#10;s7BczVmvOXUw6tAloTPbOaOg7ZpDkyeESpyBrzXoWTi7RARQzkEgRghZDzZIiREaym85DwijFzMw&#10;ZiRVDahgDeEnEcljXflLTfMY6diEw0JpLNYkxQatLHIwa8zBXkMK4A0jcb1pUYTeqWqFtJJiVUsI&#10;FPxiyFkLQdgIBk7UADLkcbNNkAa6a1gFkdZothE4ImWNXJ89ZRG0ADeeQstBIAZXRJ6CeoxJoFGf&#10;LYaVixpTMGAIseR6TpCMNvjqR5yBaCvELW28giLwj1lGWWssk7pwCTiZskx44BSjQ+Iechzr2S2H&#10;LPEZElQ58DFGo4mR5TupnEmXDONAZJjEDmd7e/BYAsI1mt5b675HrvX3N29Q3d2B+GlfXgAflOiH&#10;sEnGWg/hGm7YgiAP/Gb6bWNPtSTeyznZtl9fqgfD5E4Ov4h2x23hy4kyKO1dODuLB/HXLIdMhcdj&#10;LNBV/Zl1CxB/nTKyNvLzQUXFsaCSI9abwVZnBrmk9bFn1lvHFEcaE+BsmlZzRVN7wodgoz0ZtZbk&#10;F9kkOGV5QJBKS35fEPm3hIkYDU0YhEcqcVSgXP1gYc70QBJoIVmQodrSCEqPFHxOhiyvGhIQ4Ko4&#10;+6ykgzrfVGtJp+kWNWjAhZXjNnYMiV4rNRTzkiRklIg+pSDJvPESBpmclXGRO1SoAFVj1niaZBVN&#10;4IdpH2UPEkae183VhIjjW/FJTsNGzSDWoEcSBFBSA+fbtqKEACKNKwf6yzgIsgSQo17QULQyNsbd&#10;XRHmmY+AGeuylHVrEPNXfFWBIDN2ij49bhieyDaFijGO/fDGb4kTAqKUkl8bkrIesNsmIswj8JFM&#10;Y7UjbrEKO0diW5Dyl8M0RRQ0c9DfkGiSq6nc4ED7tU+sGgJJmzIWKXXQACw8oAIxcd8klDwg4o4h&#10;WUk8HVTguLuCxZJGtdAJPFJYf3K13Y5mpsshBm7MABLRqeZJpTSlLIXLwjGlDV2U1dCOqGON121k&#10;0CWPhC5pao22SaoKXCLWbtcPktFxR5nr0icM7XZSTGrpiuoh6nu+AAZETJGDQTV7xrqeyiXgFFxQ&#10;Zq7kAT2tVniHX6d3tUiPQd2U8LSMHeJj5OnEMm0UnnzfXAUO2bRHRlLKyXO55DzIknVc0E5BsXhG&#10;rmER5sx2JdOeJA3QjZHE3w7g7o7CfX4iELPFrUshwLGjkP1qR+gAztGbwydg5CVR+K9L+ul+Ju+i&#10;ptAI6M16MJTEGcI8KDpkTlvTh1n8G+ELMPpHE3uuC5nGCPI7opiTDlljJeueDMDSv0ChkzNViJl4&#10;iBJ2nssyjzpVOZNMiIsYnhMRG1h8nhDkD9DVwPAEmav6FKv6iHjsIpKxB/JFPHp+JvoHB+LBi2Dg&#10;KAKAJHKLiciJpkmsmeuuvICQqYCPGviMD9QHuNC/kKMZv4sesLiGCGqDubigu5ABQbLfjpivFbI+&#10;KDmFDLJFDloOoZIOwvCZNVCFGJD9iNEYQAC0FsCoCVDIjsC0MvBtsxiIjBjCLyACI+IPgYgZxFDx&#10;LNiVNHBrRINGBqEYCTwvr1MokaragUxNo+DXkbilivQzQ4OWEDABDxCTjMP3EXjKQ/tHKRmMpFJR&#10;GAAAiFquCyCRHFiPncCGjNw3gCjhsPpXh/HtM2ERnuHiB+m5CFMJjMJ5DxJjDYvFvCh7jsNBErB+&#10;jlndv3C0M3RJIKr+QlD/CFCjFuioD9KbiEI+RNgUjGgQCsmXmXsTCSHhI+LCCOJHD1jYlUgVu7k3&#10;x5LOB7isuVFziFLtJoQFB9D9PwjVjhoZCREGyIBxtIs9AUHNh9t9h9NHH7ADisjXujh7DtCvIMCC&#10;FlpFORosLaigwVi1HBP3QiACMPuLO6Rch9DltXMZtTw4qSpvmbj7h/jsNIwUjijgD1p1CGlhxziC&#10;Obtmi6ilqIh9i5tHGmRcHisGKzOdPJlhqyrhQGuMk/ptDrFDilyDAAAgSzLNvnESElt1tIoQgWkM&#10;CRClm/jsFjHdvcnuqtkflxpvpRp+Snqpi5j1i5mgkbkbs/h/kLSQioOxxLgEDNmIuduRMFIFrKtX&#10;uOQmAAMSEYGGGGjXj9DsEMKNAXk4l1jLR/mzD1oEADkbyIDVkwH+tNiLGUS1majsE3utHCOZh9jk&#10;CjMJzZzMDkE3k3jhjxS0saEhyEDRACF2qAHtJ+HKAGw+CyQktTj+rEjSpFCVQDihpkCBDMIiFIMf&#10;gBCQG6iCiDD9CTo+ELIKzsxZt5ADoOk4ratlSIM5QGC5yjADrNxXgGRCtMOImypWpRxit1jpuBGp&#10;j8CDJmD+LwABCvDIjhkLEYDNoduhJfCFTEjFqnvRt0Tji/o8vmCSGwCLPVB9CjC0CjMCJxjpCZu5&#10;h/C0DSkLUTiMLkihoGr+jixTkhyniRS6CLTBC2S7neneo6SYONvySqB+tXP3JRjMHepRpnCRHDqA&#10;UQHEAAKCjqv8ysufUEh9uboiSnysHBRhKAGbq/IxwrF6u6TlJVQqsHTuL2OhkhuQEkrltIz5i6kK&#10;CltZCFOSDFvKrgCTHRkYD9CsiJqsCDDsJjIrLZADkYJJpFN6jCT8CoI+DYzRGjTyCNDXjVvwoVhs&#10;DXptuIIXwtiZUagDDYlbDsP7jKQxioIOvotyicr6PGKzCQHe1PjVoOj1l9CBEKO1jzr7SsCQELCv&#10;T3jtE/SnxkL7IFDsItjiis0ZCSRJDXzVDsIdrRK2iLiMViCGwaONtNADE/Pwhr1ys5DXwTljJvwd&#10;McnCIdx9iQBm15GgmCgCNItIi5srgAkzELR2upk4mgDCSIEbjtSKTIHBjqi0JFIkzDCBHhASWIDp&#10;nfpFIZLp0koICMMwCZCFkblluClYNPjOjtM1iI0FigrajsHemgo/CNOIOPyrEKJtyEUUNulIstNz&#10;v2wi0XTqCTGQAEDIzHjzjkLIDz1TuMDMRZB/S7kLPgCMKpoKrTpCQbQbObsGkhy60uDdqysnR/gf&#10;2vHCQuKhOegAtIupjYuQp+NVuIEWoTQlr7EYVGADsHh/DMDgCvUsMQDsCRTDjlj9FDCckQAEnhNB&#10;jTQfuHrV19qJiWkwKkh9kYC5zbDzqah5JFEbpFC5jIgcXNR9wk0bh+zU0WgBHe1JB1Heqyn1oiRw&#10;MZiJpBCZD9URo2DzsnELRBh1QbSNk4kPRGLhrw1ugDzaiyKWqlB/3GmavQCEDNC9oOp2Q5NfiKCQ&#10;HQCZEqCBJR3mABmLHnj1nnt3QOHCCstKWOlYDMELDhkPEPTw3rtfB9sJoUmgrPnKiFNLHhRrSumd&#10;ADUDTJxkGbuuP3WbGsi0QAIk1rCyI+I+MBinDhtOB8RgiDD1k4jxLiCMLdiIzDu0iPJ/B9oc22wk&#10;1ak3o129iBG/m/iJpJlXCTraoOivL7Hem/jkJRvZ0FCOP5iSMUJ+MST3l00tFlvHp5UgB+Ovy/iP&#10;CRXliyPHuHEpuXOvsZzm3DB9wfTJAAMUKAUzqzStO+0AzKJ5OhUDpVGyGsz/3j0HCoRojF2bEdC2&#10;CFjNn+S81xCcjlvBp6CRGrC2Cgo+HRjgKQGGmgvwnIDpn8C8gcrajIijDVsJoKpJjMGr2s4qJHVG&#10;gDjsDxNIkMCQFlzAmWC93dnsy74MMPll1yhrkYI+CTnexiCIp1zpwRAAKpmyW9PN0dAApEDKNclE&#10;MsACKcVZ1Go+DsFls3IKpvjpraoaC928NtAAJQNWAC0DtXDgBtZmhl5npJxkSnkzN/QX12iLMhGi&#10;DxRPsPCTDsEPVYRSSaiBSnGfLa3NAcDYnfxvDDCTtpAQxFAZs+FYPpB7JFNKPx2xQ9inDkSPCMR2&#10;yKG1MAiBQAQbHIODB41oiG2R04AC0iiTjltbioTPDLFMCORxJHrlqrKrMZsSPgh+uhRkZiqrSeER&#10;k3kPZIC6jIkLDl22EaE35KFYYNL9Y2DsVNB7XPFXUGlFu6EKKyp+XG4rTMnvz34GB9yzAgOMMZxh&#10;CTpjOpoZW8HRpHWbFuDzjxQnh7l20GnhabCHmg5vjHwOClsPoS5k4roqZxCszvzJ0o4rl2jl0nDb&#10;3wh4o+GjCjEYSSzOirjMCJuo5AI4ADmLNFDKDXsJp3yqwwU1MQUGiQTfpnVFIsDVtHCminXtGpDl&#10;jXvHqmmMtI3dSmiPSiLlACPtCIziiyPfueRwMUayq73FDsYiAEQTXeABTfmO6MZqJCJnPnsY3fUk&#10;uIaMDlobjKL/W2urxKiZDlxIBrVPiRQSznmLiGpjPfOrCcspUMCGkwIpaMGyRayCABjgNXHIHfi5&#10;kLPuC6kPJjIZNIplrCh6jlt4CDI+NIjI7GylEsXQ0S7VzJntZHWmh7kLCVUq6MZTgEX7HfrH5ugA&#10;jsDNtkDFwjLXiEFviGijZX3CEKbwCFVauhKXHTSjkibZnIFXCs40i9pjUVMQbLTLRsn5ptv2OWiB&#10;PBv2aysnQeN3MUFjHRpt6SMcmsmO6qU65kTlafn322mOiJjsI+DtK0y1JyDzjN6XNXasC5ux0pXh&#10;mZAFUZh7pFDVjVoks3a+CEHhZ4u7jpwAX2D35SC2cU6hcdEDuISmAFHhDYjNpklZbzjHijDMc4SV&#10;DLbjgCjSpJkbmE4KCBWq5aumpoDnh9CJ5jnuHZAEHHi4jMDkZWvKC67y34oHiIqvC1ZuB9HuE4qf&#10;AOLanuZiwkj1u/m/pcDCGXtrhpllv4Qmh9N3GLWbJusc0Nui0MgHDkTqiNDl0YCCClnhR1m+GmdX&#10;Cso+O7m+D1llyIGmIkutIiGbkzE3yKZJvI7ZiVJckR4AnYcV5YWNzxaXSBgDTlNlW/EYDKcMKS8e&#10;ucscsnKBF0web/bt0XPtuUDFz+ddqFiMS7nJ0XUnxZ8/VpB/jgQcCPZmhtZFAAsUHmOOp9rLWMas&#10;0O2p4rxfDteJlNgiYbO6YaiEWyi79Rc4cXh8ptqykRCScTCnSxiCCsnDzhQPrlyhAFr1gCyFi1S+&#10;CLXuCFaunoaBh8kzcjCELuCOMUJEpFGGjVi5jxIZLaobCwDXnerKO7gderRgZajsDSsJokxwHm8q&#10;vJ4mKqVfJoCg7PAFZPvjDiivN/DxHIW/jRivRoCzCgiljMFd6FjF4fCs6ViGrjiHigzDqBTDz/k3&#10;iJ+YgE1gQXKT8mHDp5bbedv9ZsXkYLxZ4MNVwbc/brLepCEYbDvPVT30CJz6p8eGQgb7gC5IlSij&#10;DX0WEaQCWsmqTMQkXEHhOgHsUOnIIKoL7RIrosE4x1x2w0B5+kB3eBWlCGk3ranhTAegNTsRSnlh&#10;oDLw8wABefW6vO3rXrY9rG+vbEHhDI47ZxT0jOpVJHfsSoYmsnaMQONLfYYsClhn/5M3QYjtWIAS&#10;T1VSgCwk4niAP2BPuCACDQd+QmCPt8Q2HQJ+veJQ58xWDgKMAWNAaOP+PQuIQ6EvyPP9/SeUSiRy&#10;gAy2SxgBQeLxmNxyYAOcTmYRoCzmWgECUGfzmeT+ggSSyUFUsI00E0+eSiFzkGVUK1eeTCZgJ512&#10;FzClgqeSWuvOYAi0TmSu62PS3Oe4XFx3N2XWUTKDAe9BC+WgERJ7vXBQuj0eYUeD0e73iDyWOAa9&#10;AfCUHI48NZcJ5mHQueBLPZHAQengmc1KCVGTu/VOrWSCBSiITCfzecYyRweFyOqVW/TDIg3gQ5zc&#10;O3PSiy2HY/KxyISOSvLoRV8zAF9UHdfLhrMhOxx6f4sAVmaAWjxCj354elo+tp+11+/wY2PPr6c6&#10;PbScgODz/9y3jqAoLqgW64HQEvyIPofTiukwR6wTBKSqO0bPAko57Quo8KOyD8OJKcMPm5EL3nWh&#10;aSogpMUPEASeApFoQxe0aIJQ0bpLqdjUH8csdHJHjCqElqcqOx7dgZISOIWsLRsA9J4HjJ0LntCK&#10;gp0jCfJa+R/sUk6YJK/iDJLBKFsAxyOJWk7boMx4HzXCk1gen6qgYsMpAImDRoW3KEpejCIRUmDA&#10;QS4sQm4zc8H3GSUn8rafqG2qDQTE8UJKxiwKW7aIIWJ9NOlLCfpGhafhBUQV1JCicwEniyogiCco&#10;dBMoMiDNZPxBri0aAbEINIKgr4CCwr8wC4x0cqUUggS/QE0csJYltIyzHyHHFaUGpG4p02vBqDyo&#10;ATthHb03Li1h1OLKCRxaCgfXTF4Qu+k6wwath3NUd6R0QfzmpGhLYIFMx/OkkskKWDmBygaWDQbX&#10;rgAawCeMfBqc4VAkKSUiSy2ohKfrDOLH0MfcCTjcTAKO6SYMemF9n6kbDqCvzIp4nLRvwtT5vpXY&#10;CMjZz8pwkdXPoiFOyAnE9gE8EVMex7pXjKCUMfXIAMio6F0HHhyYswSRp47YT62yJ0a9KGMqW0bd&#10;aFFFbv6AOfzSjjeow4trWvJifp4o84g7u9SBXu4O1Srp27/QcRuo6rOs8DHDxoisoa8dCR4VNyw2&#10;YAKRXyfmXpwrSDaclFCn3nQBp4hCErikafz6jS/bmmoDSghcBQEx+mSOgjoHkhcsMig7YoxgCCNk&#10;lrRpQkpweIavjSceKUJzbwR3XASwy47yXI9lHSpa6V8H5BD6MA6XuorUD/I0oiNJL758oPRKU2Mf&#10;rZoxySD4ajjDSqnD/xVz8fAIn7XH7MJBALQBVkBlnBAijkOJKuc7ZRkfgBJKSM6TRyOM2f+PtZRB&#10;kGuMeQ8QcCg3kPWACfEgyjCWl+NGp5PRHk/EwIwl4AC7R/EjQkU8lRCWTEYYU3s0cCCPK9QEvYni&#10;Al6kCaG9sfS4nak/UlC5k6W0+GvJO/0mB20KLJKewqDbxDikQSgkyGRQTRq9W0TiEgAU4rnLC6Eg&#10;yJXpABJgdJlpeiSuXAGSUnK8xjx5GXHtScI0rx+ADEMfscyNFHjKkYyBei/P6L8X6NQAHsECQag8&#10;+pCXMgAUknQ0ZTQIpuQEm4kY3ZRLDIcUdEyq32tBAGdtlxGmFGjjsTgyJOTimAJyQdwJ74VgCfIe&#10;QoJj04mRfUkQg7tURs9H1CwjD9JeKOheS136jH4F4JKSg4pKCeELWKfQkpfjtrnTiqc6qc3qEnJ4&#10;TxBsDACHSmY0MmBZSeLxLikw4qCX1MoiUR5K00lEx9kw2aaBGDtlhlQP0LtB0FkVclA8hJEDsgwo&#10;ghR+Lqy/ELQav8jxjyHEwTiRCG4AnaoJeCScxlEwCmRLCTkiBwxzOMSgRBCiFJLkokugk/6AkoDb&#10;p0h8cJuCCLzOlOon6FHmIESZSx5DFx+GRBbU0F1Tzt01PpLVipXUE0+UOQKjA/1MEEgqfYf8AQLI&#10;UWkOIbNZyUQ+OqgksKBEBVqAWT9KBxUmO1eUTiRxGp1UmAvX0x6NnzoJZURgx6ApTIogkAaQxLTl&#10;F6sOP8x7QIHEeMiTCSg+mSEYfTSRzRQXdECMZNUk6ZADSEAKaNvo815tkAHZV95J3P08PaNNEZXz&#10;x1iBTblATfx2nFtsAKOIB5L0lINMpohJ21EyiaP4hy825QkIOZFc6ogQHbQEglcRcxxrZIM+pAiH&#10;APnbRqXV2pOU3IUTjCh7S/CEpQMewqsVckLrznTYw5hAifyzbKP95FbCl0mMiX6y6UEbE8NGcuRN&#10;wiMELcFZogxEK8gFs2P6fI/0EytAKShBo18ODaw8VMnAHsRAlxJK8p5MCIHSSgYAhyYyPFHnO+Mn&#10;FiwAnSVehdQDPiBS9hOcghtBX1PsPweCdWNMYy+AJZGQGMHykeIPi0iSCYeD/A3lUFGV1gESoKQc&#10;7ablKEYrBMGxxQSUNRUMTB2rjBvZrXE8i3lW7Q5OkAnFw4GIdkNdrBGCczpo4Vc4Q0g8VgEv9NGU&#10;c7cCyW5ljAU8sNVyDMKmyQSf1dwBnSWuOnFw/4yxlhAs4iBP0CN7k+mtjrtXaoNIhVQe5ZSUIEzq&#10;wqy5P1eq9oIQJKBDm0PhACY9FUwrYYzzIScZWwxfbFNDICMpjJ1M2kbs21wAijk5MejGKA/iFudd&#10;6Pt4UbV+koL8gSThPzpIEJyN/cy8TRFPd3M0Ae0ynq90mSd9wAteEaU+QSbBGkEjU35eVzEy5fwS&#10;dVacqBGrPypACuc0w+0RpQLLYPaBlI5RtRVP4rc/rlpQQTC5yo/CDl+XPX0C9KScbuATY93JBjpH&#10;dH/wdLE0aGD8SYYBEbyF47duRaC4kl+LYPiIigg5YYBzbH0RAMfRzAVKdNtUg6cbcgpxEB6aLn0C&#10;EQXnckx9oh/bSJtgun5qif7U4RLFXDLC0WNAORBxjjEGrnQJiAAdNIWx/PC6so6NqdDbpZ1qoBFV&#10;tkQumqLWo/S4ojMBck7beQSeLTc58iCDUma3IbIJ9nC8VkSJKgLKoGySjY89pcg6bpOFHzrWJ1L1&#10;yKnFXivPjR9Fb36AHJdrJmVe1zLcQvVk9yUl+YV7As/Z89+x7mAFuiU37b2oaQMghIywv8IJVvHq&#10;jDGHg2zjRmdkCOMKJK8hcV0S9QXABLZnVvGDDSapromCBATfrTdRcitG+AAENG5/noALjSnVWl16&#10;Y/1qluRGo8I44GYUQEYkM8IWXmMAJGnsii3wJOYUjEIMt4J4V6QITcZiwcAAggfAIILCV6XOJKzW&#10;G8eMGq7aRaOyLCOkn2VaIaQak8Oqn2hMKeQaRseQMA8GMeWQOqYcMERGjGPyh+2q60aGRUIglEG6&#10;PWGiOKJyV65EXOYUKOQaeQno9uq8x0H6uMJ+94OBBiASgKIiIkt80kI8IgreL43uH25wH8MA0ohc&#10;VuyMI0pQKWag2CH8/wc6ygHu90JSTc/WBMuokmm4hUI0TiQESwX696L00QAC7g/6Ho+4NYWG0ui8&#10;X0JOasHqTQAAckJgzqvAOe1MHkQSS0wooCJi58H6fUWc2+OuKOQSSGrwLQzqL8X6MeQooKiCOqIP&#10;AWUUIMwMKeLKdqY6n8+c20USluIMjORa5E0ako8OlQQSJgXIQuOSI4k4QpGGg+ISTibaAEMiIoIq&#10;46rANG0K7MAQ3WxpBGF1HSt4pMV+LQ6W4QyYAKMeLCdhACWagMs8LwsfAUsu9cJbH4H0/0n5F2AA&#10;TcQINGLKRsL8XeME5Wr1H+ITHFIkP+OkMjHet/G2WcT+Ik2GGUQafkAMyOMeJ+3qAKkvGMAAYU3m&#10;MAMA0uVUIEsSTsiuOAoLEwxQ50AAJyykIa43FIeyJKNGzqzrJLF6ASkfFkcqNKn6n0JwckJ4JGeQ&#10;t+OKXm88GwrAdEJIPud4ja61He4OjKk4KuAqc6JGDPLMIgxZJ4PoPAZWAIb3D68GtMKUKWJyLKco&#10;H4W29+AQc+uaNUJ2kKKCZy+OAKLCo+JKSYLiYUwEPo5YbQJ+QEJKt4p4LiU4jWIIQami46k4YGA4&#10;wCLQQaaozyIqjKLCzqQoqi/iMiTimKOhLsIaTyvWH6IcdqYYI0OyOypY7yIWYUzq82TcTiJG6SME&#10;5sLZEnNiSwl6L8+uMjLETiOKpCko4622H+ZklkL0k4uCf0/uzkaeL0JzA0Hy3WZKI6xeKDExKUJS&#10;+u/w+s3+4iMKMAXmeQKOraOuzQOgPwdqtmrKm0tHPKAIceTW3IJwQgI8kWKCN8L05cs6KQoAsmq4&#10;5/QekGI8MARsIdC5KKeeKWwiLKf6xSIqsEIS4OuTKCcOYUTiJ4YVFykoJKMik4YUJHBG34GoMiQo&#10;rgMeoKMiJGQaQIjSxkdAdWMeSYt4OLQsLSmdPoAcKPSEb/L0ZsOlOmSwl2XmGfSou03WJ4gGOyIW&#10;XEXEtYmiwmZQbQf0QIrFBQIqMA101GAef6JKxtRWjawmkeJ5HodeAW7In8OkSY+62QlUt+4OrEqa&#10;BaO2fUIOo+uS0oyPRoM8Jgu4AAIct4XEt4/cfQLwJHPiScIWShIcAKXWeYIc0vGwH4pmJO0EJGLK&#10;9aH0KPTqAXC8W2MerEQE3EIqQyM9KeIUIJBwLQIWMfEw/mJwIeIELKuWY6z7FITirEgHTMHzDxRA&#10;H5FcAGSgdqm6LQ1pQ0LQLKXiSYRwvyL1JWInNeIIZg0ZLoJwpHFG+JR9CNHSF0RsQI6izrCAVWJ5&#10;QIJMs47rJMmUVZQGkoSgpNDwuSwmuTIEMercOrU+WudrToAWsTOCIkyPAuAFI+I0dPHkI4NAIkJG&#10;L9JGhIOku0GtY/GeIwNHY0gkMTQOIw9gwmf0lAdGLgt5G8HzMeOqL8k5RzVuTwiXIg48S+I8mRGF&#10;Z1W4AOBFaGXO2i5KglG2sskrWdHsjc68c8Z2ISPKIEcYQTLyIweQj2GWmmABI0tfDqkzbDO5RYL0&#10;nAKrDOIWDTbUjeOlbaHzTQIIKOV6826i+0ZoH0iYIwvSJat4tWISMjcA++Keo+dqLKK2+pK0AFMK&#10;I5XMwILqJyQPJhYsL0y2IMOKRGXiQafVHmKXKKJQ8uHuMjXNTmKWcYpY1wu7Xsc+RVTGOvWQVkJQ&#10;SZLuJKQazeIqO2XWKO3MG+eQXOOyQociJPJ2HwOKRs9YQvSgmpP8aa+MAGJGMezqYoHvU1A3DRZu&#10;Xs3mwrAeL4wQKPM8AQuIAAL9RUH0ShHiseqw2y+vWKQAAJJQ3yAK46XidqmiL8rEQIrAIg0vSoGe&#10;aohqH4ckukRaYUuW+8AO4PVzfBZ4H++KAJNhFFf/f+eRfpb0KrHiQI2aAQ6yI/CqH0z+HwgqZQ0+&#10;hKLQirBfOsAPRcOBDWJPDmyTcmAOJQWG7yJ4TcVusSZsJKOKSTcHaa6aKrbYHzOeOgRGJGQFL+4I&#10;ASk4JhUkMFc9P6wtEC5bgWJG2eIgw8G0/K/ghZZIsUKCbeLcpNaMAGhgkEziKTCWL4gGy9dSH8J4&#10;L86Ii+AJeG0cn+007omZZGLQ9gt/TaIrdqb/i2yOJgtY10QIuo6imiIhXNWa4+LQnDXKKef1Mib/&#10;UyQvhGACMBGBDFOpa+XiJyShBCIg8WBIzqXirLWEmVhqTXfuOuJGcY0uRsJyQJgwLQK2pMXOQFO+&#10;cq0EZRJkAS3XRvJwJhP4H854I8QajYH/l3LwJwV6OyV7eYMKVqLc7kAEIhWksoL0QJJARspZMEAG&#10;dvF4I1V8PyQSeRLmAU0gdRlsLxC4RGGNnidrLEzrAgABDCH2kfnFjssfQ9Zix8HxOEHqtNkI+TFO&#10;1/edoM4g64AMTiJgRGwaAE5FiO+GbBFJoXX2H0/aMFB9ZtNjWmARiCXFNCOiIqtJj0AQjpB8P/JQ&#10;6CUsMyXmcZEwMm/lh6wThFCCRQoK+vTcH1EwwqJgV6uozEAOn2veOBf/c0JPNRmuvZKzk63YUGIc&#10;QE10L8XFCRmsUljOPBYFK4jaLCTcL85iIgoOC7IsJbWbdAMi5EOyXOk5fJFCKCfuI0Jg0uXmToJz&#10;SRamH6LKLK7Iwm3njGt5NoIkNG5FQQAPnKmsLdBCWG7hPGAMTc6iV6JHk2qyH7NgIcJQk4Igg4SZ&#10;ewhIWcVvGGMiuoxIBLVMK65i9WNUNGvAO2SgQaLDonFwINASISMBKmNU0vMrjshcn8jo3m0UAI5E&#10;YVksHsq+ITWbLZAwbRDKAgo/IWbE4KALuAI1g/ZCuMAEvU2U7on3ZMAIaxIexrbdE+HleeI4JQLC&#10;rEYVMULQQTd3a0rLpwH6YgOAO24PK6eBklHIjpvQANfwISLLHe/wq6H2LLnRQKLQkZkfgs4CAMtR&#10;YmIEIcynbdUpAzRCINVXEKkBnqL5JYIlm5vG5TEyNSNUSYyJFILDRfoNuyuC5ZxJLQIlf3SoSYgG&#10;82LDdEKek5L6He3SAS0oe8y0IFJPMGIORtf4RHt+jbmI+WhTimABHin247q1gW3mXOeYTdoLZ2AB&#10;n2/xbQIKV0v2f07RY2hCUSTFDALcOlDPfgRVOmuTAoOveBWsARnLVsH5XpQyAU28LRCwJbeMNVB8&#10;QoMeLKOLjkOkp4JyrEeQOKYULCXnBDVC3mTcupvwIMSgXE7ySgTcV7e+MZYIOuNHmEf9MZnZgVxL&#10;XOP/YgJ+ynOnPsHkSYcYOKwQTdLEQo5EO2+uTiUDjCIMX6kFG1naAAt5BHKqV7LFbtXqH9HaAQwx&#10;I2HuOKyPzoAUrAQNM+MELjfM4kAO2za4/QzBZvmVrGlRwsW2SwWdD0ejgYI0+aJbliLqk5FjvfaW&#10;fYP+RnpsJ40uOKK2XtJKIgLLiaHq2u8mksIxxyzGMKMY9gjoPOLR0gNUQao+K2J5n8MZn3f+Xtfe&#10;TPuViko+Jy9KgDIkNImc5MIWOld2JgeZXjj8HyKOdqrK0COrc2I4Liw4GvmsSw60SwwnfC7JByAX&#10;b3vJwuC56KhcqxwoIak46ilYL0Tic3KWWeTq+GpU+UH2XiXiMioGv+UePoXjSeicAFbgH3zYISOk&#10;oSHydkANM4k4NHCf24XmrOGyeRLaN+OBR4KXOleEPoIP7LzyqmLcKO5EOKapcMuLa/CFEEnOc6QE&#10;Bj8cXOdrn8SYJKvA6HigwOL1mVZgQTtYHfmoHpOm3n578PPcVu60O3LEJhVQOlNhNhbzu20TihRM&#10;KrcDsTXGLFMBheANKwUlNgkuxpn2uMW3CJHxgdMuMEpYShJQMiQJLEmAKrGWH1d2Gd+oaofZiqL1&#10;vYOAgOIbNdhAPpC0AbYVHe1ccOaSLYIXXokEMAt522f3FJJB8wAOnUYmKf5bEwfO10MeV7HiIAAI&#10;EC4IEYMCIQ84UBIYBYdDAI/ok/4oA4tDgK9Y08I4/I9EIhFgGDJIBpNEn8AZU+ZZGAPL5Q/ZkCpp&#10;FJs/3xOXBO2LPXPP5MBhPQ6JJAZLwPNAVCAQ7qc+6hIpk/ZFNn1V5RV31Kq4AYwArBUH22rI27NH&#10;n5N7VAgBKLU/6nNpFGKDbKnYpRYAFEKDRghfwzgaZNrReq5KLRKJY+ZtbJFXIxTKDaJy+LQDsxXI&#10;48HpnY09bjFLZNq5erZEKRWrFoX/EKUH9gItlKK479tt6CGt1BAXbHjv5RSt5XMrv3jKJECeVBgj&#10;SM+9+haIU87I2q0JexvJRzo1nXpKOg99vP3PYqNug0E/VaPDU3F73N8eUCQl9aVTJFeqZ86RepQ/&#10;6JKQpCRQA/75vwiyUO88KbM2bkHnHCLvMMlSlBDC4Uwy9UNgmwIMqQtyKL0e0SNYrSRIgtiMPicx&#10;nRcbsYOmpgLRpDz+Jel0cIwhzJJMz52SA95xPqCQTSMzAHLE4aVRIezbrY0aKLQt6MJExapsSiTH&#10;IstjtpekUsn8sTNsqmyUS7LSBJssTSrAviTJEyqtKQoyxTKtUUIYoKxKQ+bvHRQDNpRJqUKYoy9M&#10;WysFugwiPLEtEcwE+ag0jSiHMOiSuKmqagzBRyoRUh1BxImypwLUyJLEsU8gJTVNqoiyjJQ87dKR&#10;SKIJsoygvCctem/X6lBnYUkK0rS3nDZDF0ghypqQoLyGtaLaK6AMCyha7SWpM81REsCMAbcAH3El&#10;DKqmMtzpimVEsqnK9BBd8LhDASXr1FKBK4tC2LQqaRPysC2LE4yRKMuUEokpx3OMsUmsqtCtLRR6&#10;PX1iSBKC+alQ49TeO4etjIrLiBL0u6oMXEK4JlKyWK0yrwrFJENsq8jvSmikCv0hCISbNiVBHnoS&#10;Z+xd1nw6beKJDdrgArmVpysTvOnJrvMqxatYmfiRLZTCUpU0yBavkKwWal8Nr+CE7JzZSPK0xabJ&#10;AhjEYoACpq4pSkXABskKMti9JEplcIpVExKhUqZK4oKp5EmSxPCkUkPnCgA2yAMmnTyjbr1Db0Pm&#10;m0bgOm1enLB5uRYeXSainKgg91IL9WpDpp2cDpuRWKSSQ3iMPncQHvnJudVUfcm5GfbNnX4mwgPe&#10;wAJEoKgt4x6VL6kilKDMyJLQ57oIgvUlgCtCRKVXSTIgrSIKZqu9osrjvM+lC6fChkiTaATWLzf6&#10;BfaAyUcodLqmV/rNkQA3AFn4JIAgbe+SQpCgB0JNSIeEtBQS9E2UIRJepDCuFsSENiDR0y3mNW5B&#10;1dI/W2J6JMlVgw/i2MvPU7k+ZGFXQiIo/EwpYGHkecOt4h7bSMEQM+O2Hxny0O5N4kAdjaB+NYJU&#10;5GC69yVHJOUWJtZFC8KZJU7kDEVyIHhO88QdZYjYAfgKYszZYiMHMcyco6ZWj5oHIQ80izvh9lmG&#10;2NGOhXGegjdSB584A2gksN4VMrTCCtG8N4WgckhzPkQMWiwlDZIWo8IQ9Ik5EnvE0a8ABJqlgCpI&#10;LYk2EYBClPOACWwxZn1fjfGlKmIj8SuOrAuC6WC7wQEodzAVu0LyxNIPCtsAEJgBmVdeNCYUXF+E&#10;WdzK5shSE3gGIgZAhxSCposGvNMkUVwMR3N5JIAyijOlTamVdyL5SBL5g+YttoBHtrUAC4BV4/VF&#10;j3K0aycgAGIj8K4RCFxKpzlzIcmElBYnxwWiaRYyqPQDJNRYcYiExQBvMII6YfBWjwmLaUVctBiy&#10;9GRjaQQplBigxLAATZx5/lUskJYVMoxSGGE5bfEcgU/yoUtMqqFHaaB/FKSQUE5hSiIHzaybxshl&#10;R1VDRgN04yRAa1JSQj9IBlWAm/cGrBfpRiMLIHDBobC05R0vTS0hKE6mTORl82QpU3x9FTDVWktF&#10;F4+k2SQB2uCRCglMnUWwypXE4k5k/FM/6/Y3qgYqnB9BKmERceuPdK7iaYkSfmgBMNIk3EMbJNaV&#10;xTIIt/XUSymZAmSkTZrFQAJQWpR9iiP8jCNALN2PDQk39fKGNkJsd5Ro/ICgsttGIjhUyMNki/Lc&#10;lTS12GfOMd47zaiWFooqPp6g/nIsmnuQxpEl6tHzgKbw6Z4anOCY+v1Nbvm9FgiUSophvENlBfoA&#10;IpFBiuE2sSP2r1XB/V5HxApz5eiiWoYcVcvVKSXmLqGOo6aHpZJYI8SKQpHofDtiIYssR04iF6ld&#10;NY3mCTqv6LY5w3jdmLHKJEd50g8mqECIhWsj0PYfHGS2AOZRDIKkgN5M0lRbDhEEbJMu5JxrngEL&#10;rONtJV15gHQQANwpJqMkOu6PtgoAyMHGY8P9fwAoWHKLsyighOUd5GIpkGoozcuDUy8kogkX0PG8&#10;ArmV8ABjNoRHGbwmyLCkYSIJkfFN3wBREqw/q5cHkoVahCVOmkmijSutRTwhljYUQfz8thKTcCUT&#10;4yvZAARaH9KCq7PkALO51kypIP5rlITRLX0cAU1eVABzxJle9KE9YX4/fjZYsBXGyQFT2VBOhJST&#10;FMIxWwfOasvDUlouJeJzI9lTM2WzM9lx/nGzVVZVZFimYfiCuKuhKmLk0L04si0ySXms0gBTbxEI&#10;uVzIRX4AcezKufGzumU6EywKsgGDjeB8yplKgK7kvTZh8PZLBLuz2TiLHSIVFzdZnZRFIjy3YjBi&#10;iWYtNOQwkRxppjXLQUo9CGykLEKudMzbsZKEWxmAu2dUaOkIkeAVAp7DoPGJQcY6ezdylgva92vx&#10;/bwafAAUGaBMi0YjI8YuT0MYkkUMrj8qb+kmt2c5OfBJm3g8oPDPAq57SZGoXnqHDYCVCkIIxTYq&#10;xV9MN2dyeHltix/aJABiQfkIZ6l6o/PohhRtvAUbwSTthJip7hJNLI5kCt0jZYQRiuAHQUeDJtFy&#10;/5WoX3nJDs4hBeqrDe8hkk1lIPKNbbATLPTNwEEYe2VNO4/w2ehjgyZJCHmyKcJMwQihWsPzvrwR&#10;bHZbaup8Je7ksWH8DEEyWb+BTCL2xw8yXry4/VyuEJVVomxGENgc+Z3ElB0783K6AAGc54ZM63IQ&#10;Ys8NNi9O5iEQSLht7s5IIoxkCZi4uUwH3bw2BaEmlMldTgzBSsGkKM+09Ehn8P18s7of2TsomSXh&#10;KJk4frIoAqJCrZuLzBboAQ142A+Y6Y6ZgDsh5BJqebOZrpkB5IiwpBDYpSXi/aBBeYriNIq7FLuo&#10;AwrQlBITvomxIwEwGEGJDcAzGAroxbD4iDuIqZJo8KNwAY244ylpkyTQpT3YeI8iBTAgfgvRsgpi&#10;gAq60YfJML17l7SIjyIiYjTR+qXrK7xahp5YAx+LSA+ZIhshJBWwhzp46Ccxtotgz62QihIjF7Fj&#10;V6gYAamkCb8g1ohiiYljPR6Ao4l5pDTbRrhwiwiDvonoYp14tg5gFUR5sjaIB5Da1Q6AZ8S7NQoL&#10;8QnLig3QogjBhCNgBApA4w6rNTsyDr6bPLRYfiG4ATzggg9CO4oxiDWjbbU694t6Uglgqqz7TkLa&#10;lotgrQ7y0qEJx8Xof8Ki5bTZKghzUYfrSyEKkBMJqq9Yih5CHagS0IkwpA3hJCJwBI3g/Y5S8wiQ&#10;7x/Q8jrIBDsBcSqghwyqoovQ9ApRhA8iLkYglivhJDa46EcQhDFYAi9IhDJoo0HyeojD+Imi/4tg&#10;pBZYArcgz4aciR/oZSu7GJr4AQ+a20jYFgpi3QhzMoCpIgjC646DQgAidpmgf56wjQ26Ix7YlA3i&#10;uQkw4gnJ/4hj5Ihy6whTNQ6aZcMg+q9glhJoz8j4Aoo0gogi0jHLj5AgiQz8KiQCixT4fcEofUhx&#10;yI1kGsAaT5WRACdRhD8bTpfYmUbrOIig4wxbDTIkOpaqkofYz6CcACdwzrD6lYfDOj4Tdoi4h0FA&#10;mzpA5RhqG0BcPYAh3IjDqQfqebJo1idrprAoiyQgggpQpQ5g3hTqE5z7NRDYFszpJB0JFgrRsjwJ&#10;IgzaQ4cgsST8awf8gEvwijiKLhyIt5+Jvwf8BD5C7cdwAs1aeQjwM834t8FBDaVznIfrIYAzSRyh&#10;FgyrTaPcGrFovS1CHgjUQokBXhXqLieqfzSoh0cpwJVS5DoKDovRuz5gDiVzBLBYlgrg5iVwjBmI&#10;n4706UPg6DELm6EohwpT5wiQ26gIAgpkkIpQtDBI4zJJ3M4o5jIJo4gQ6Y276AjybgeizbT0Ag1Q&#10;qBrKvjPR+LhiD6eYjD0owQhAzcuSqJwCvjhoAlFCURLwA5IhJDz4rhuw3hxwsA6YxcE8tovU5IdI&#10;atHpJoozwYFAFdIZsjHMLyZzUVC7twAiiEFA7wzaw88hcApR+JawgRJq0hJorQ26IjmRfrfQATSA&#10;mw8KLg6akEZELyjSjrhMt8vQATuDbyV03QpBhZEomUJwqA7w247woxIiZYyYjyXgoIxY7zhEZx3y&#10;sSZ4l4phkwiFRqEgAxz4X9SaootkkMzoFopQyo3ky0pQljvrXrJssiqUF4oj+oeZIhuzNJCLyAby&#10;XLRQf83CDsJSmkkMF49AjCdpVlUcJ4rc8SrUYScD6am0PLtDk4jzHLFKsCCkLcVxuQlUKci4ADTs&#10;6sVclbRjftFDFMURPo5TXFRQA8pAkihYmTBMC1bAfwphAb2CSYfx14xZ3IxY40tIllYIfQz80Qv4&#10;3gyolDnFRYhDq4kQsTkYBDtrS4qAoMkJJC7AnKea5dcgfs04Y9iaBTSBvghFIMF4wcBgoK1BDwmw&#10;6dKk8UNwjQyhdgfChlbTHgfgjDM6c7D6LgtB2whyRY+K0tg0bIiKrrktnBUUt6jAsEH0BElTTrI6&#10;Ig6dNziYmkzAAaELkMBjqgA9gS7wgQ4o38aiD7SC9QlR4MAZJrTqS4z9V4AAyo6dfAq6uogTsydU&#10;fYsApgpUODf1ppAJecZ41k1MVIt8Z6eooLuNBKSImjaoBRx48k04yruLg5cCBTCwgR3Iph3ItEdK&#10;rrUIrkNAAqT7BKOTJpyJpE57msZL49ZgAS6Y5QpUAY1gvQKt1QsQiBIi1DuJQ9z8oTXZCKqyLioA&#10;v5U8LVMK7dgi1BDb/R0lnIz5z4zaIxkyXino5R2S7kBjTpqtoAAQ2QEQjCoq/5sg9CVzToypJ4gR&#10;ux3hEi86fgAqAruImyRLt4kgjBOYl9k7fJt1uhzoijko4ImgozjQjiUojR4AmUKMBC5a0q2aeZ+N&#10;lKD7ZEcA5hIgvS4gztogsD9TTDJIt55AsQpRIhEEt6SoBRupcA1Iq5JsBAr+B8cwzp/SU424sR3K&#10;WAF0jZu2A4i0o02ovUiz6htoqbD48kozYVZsXFClpgz4z6/92x4grRx84+DD/wmw4zpmHpx7PR5U&#10;/AApuwpC2ZrMswBZD2C4l4+Zuxlg6EKgtAzY28cBSIjEZ4tgpgrVMy8Tcbf4jzrofQkTH4oJ5EdS&#10;T46YYOPJFwZwmxIlTF75EgrS1C1A8NHoapaIazJs1YlA+d6bwI6YqaPKYAnZIU8LTK91rLmxrL9W&#10;Po+tILwKCFz9Z9g4faGql0BWTBKEXS99R1bNldY+U8py+Ii2I10I/7Oh80tuUbs0aVJa5cAeSy5q&#10;0GDRzmKEMK34q9hLMopSLTgldh/Crp6bmw8IrTBLBLYaxQfeOi6AgR9QjRzbKQgTfkX8V8nQgh3M&#10;D6xjqd9IBkBFGNKdpawTUuD5EjtF0wgQrSoqYQaAzaTRJCL97Vz5+4+buJDc2rrdtQmTD4yp9YiT&#10;cQBDe53y857ZZwkw7yIjD6UOGAmR/TD57QgmbYAj3IBdJDZA1k94nOOQl9pjBjsgt4qdhgfA4xJo&#10;pCkA3go0ZGUc/zVwAWTYiS0j/dRCKSwEDcKoiDNi7elAfAsSQQq7eYmgpkPofJqq4wfM5iyMlBV7&#10;OgrinNdopQ6aXxk0FS0ArJYofV5jZCF76IqZ3M81Gdb0f+lcmglUUosgsRuxsjclBo21fwA4tBsg&#10;lAz8nM3dJdJCXw8NVqDjm2VYAELzZDSGUZyLq83gmWUIAQK2zEcFwRIi8ok1vAf426VIaRISnQgx&#10;8UE0XLm1i4BA5iApBojojw+a1Y+KiA1kAd5kM5HQAsMCZkQ0Kot9qweIvSPIkSOQsUShcFNj/x4N&#10;QAfj/Ae0rYgSVxeLaZ7kwc4ydVaVNydlO9gGKOKktA3+mK0iKBlQrGYcDRrLs2EEjBrJpCrQoMyg&#10;mkWA3ucQ6D8dvIt8lSXjSBAp3Jshqug4hw+Zxt5YiWcaUREZEgzY4yIlcxEiACAIGnCbuJuyUWEQ&#10;ASeo8ENYllt4mmwIjYjmlQpO+dmjhaHFy6zAfoxZ/W56/7aDEiIxSOwepgp0C6JgALTrHLK4Atbo&#10;BLKe7ByF3rkdvwgzWoBlPAfcxLTeoIffHmwZqurc8VLzFLpznediS9g21bszXoYXLwsRD24gizHA&#10;lQ9C/Aj2feRGM8jDFp27Dgiwmyaxsi/5FmyLmxk0rjmwvTuI7AEo9CLLlLnWN/FW/pABT0JcvcL+&#10;aEuZrJfHQdWJAEZcvVFcr9rj43HNz9DctprLPRAqqNay6TfqTSmy3wANqcPV9Yq41ySwizU0aEvo&#10;sBw13dXvDYe9egfKNecIAE+zFvRytfXz9UNQe9+oBSWxcCbwlkk9HQj1XJV68ajkgbrwqMQ4hlUa&#10;LlVqhhu0OWkEtgAWY0gUdZcFglkUBJMYjlCwfYkRu0Wp3/CG30L2WQ8i/4phu1iE048gpDuI+4hD&#10;JJ5DciqJ9gh18drtlbxGZAfTfAyvQ9gYhEZ/D1wctuhGxu3w1gz69t9zl2Istqm3NwBLINQazQnK&#10;BTD4xY+fM4fj4sAuEYfyx8BhwEy4k19l+Qf/kleqwIAysu8wfRpD0ct5E7jwmim0JQqZskkNx1wA&#10;BXLWjYfp17D5JBuyeokQ6Y7zSzJ7OjJ8Gu1ZlIfJFgzfG5pO7PU0DTJLPirtsEyIgiF9qImwNPtq&#10;GW64oKAq1AkU64csS4Z4z/AoBPlMZWxdYYgRCxC4pDBLFIlA2+pqs8ALforg+cpIBdnN8ac81Zx6&#10;0gjCAorR148NdRenjfHB+I4xhDHIlA5iO7uOvLKupYqD+gqBwBOW87/zpIhoh2562OBvGMfLslsZ&#10;x/PC+Ftc8UV0EAsDbQA4sQoJu2mG+5pmomYLm0x0wkZDFMkIpCilaW1ccaNd2f3YiUHg6BcgnN/A&#10;eFc4fg5lIYFbi2uQAy3Yv4oPdFOoewzf6whEN4zqA4Bj2MZ6c4z805z7/ogACgT7gj5gz0hD8hUE&#10;fb/hwAiD9iQEikMe0Xhz/hT8AMdj0UAkCkUjkUgBEnBMpj0Slj9AcvmEek4IA81C03CU5mANnkii&#10;72gz5mMdmDxoz4pEzmcejMshgGqEzfVTlkQAD+rEeq0soNYf0wBdhqAGjcwq0wBVpjzntjCtzyuA&#10;YuVhBb1u0eulpBQcvleaV/bGBjcsr0eAuHscemEijNgsNen8brUQr1WysQyYAkE3CwkzwP0FTfUg&#10;lkZr1ejMZkUejeph0wxMdjeikGrjsZjcbe+70UM20eAMgpD4pkOr01A9Bjcimd0BnPjMMjd6j0iq&#10;3LgcEjOKl8sjdj54M7gDj3DoNPqAO9XVgWi1EPiHIj1e0W9hkEoYBn8glIJkSvK6rDkL0vT7Iahy&#10;Nq8hiuIMeEHOGngGgnCbwqs5iTpgoKWJFBh8uQC8QL0+6CJIASGKtBx4HbFaNuRCKZsOAqRJgmaY&#10;P6nIJJgn8BrTEsTogn6ggjIaQLseqgrGmD6Kmjx5ycckoIZHC9J+hh2SvJx5pnCMItcf6RRimCMu&#10;Q0qHI85DFoE3TdpY0iJI2n8jMkoiXo3IyrNUgUYMO/qQNgqERn20ThvqqcYp+3Z7xjPyXsbOqFTa&#10;iixz2AqZuHK9MHYox40SkEhgi8LTKwszMToAbLKxIyPP6llE0+rx01iddZoyuixtEsaRI24avKqi&#10;FeKwvUYwU7SHOQDtkAhZT+v65CQVQfx32lWZ1uQujIIu8aEHpIyYIYkEYpKikSqsmdGAG0VpHfTa&#10;vTmAKzpfErLgA+aso6wrgXfUoAscBd834mCXo8OWCIY86CoMhgK4WFOGxxFZ2mriRtYoscCqmjd4&#10;VOyl7OBDaBJADeRQmCdE0TBaJJhS8rvcrCrL1ZQIU/f6PopGL5NvMyOsYhyQOigjkA1oThm/osUv&#10;YATMpm/6sJ/TCvJgkEIhBqgRasCmsSbJ1Ev636gtEoNtpAumfQQhSfq9QipoZMiJOk3J+R+q6sN8&#10;kjMws9smXykCvP7GKWW3COhA04a4HkoLhqblNGvgAHFH695/2hl604WCqQZaf0ZpfYU+JS5FoXah&#10;Us22jcape4csyNRKYWQDuqBBZyKJkk66PUB0irtRJ3d44aYORYh93Aw6raQhkzpqcflGv5hw+csq&#10;Xxjc2bMOj1AtFUR/W27eco0hSvc2AbaxKgUI3P4Pi52gWu/WlMcKUk8Io8n7f10hR1fwhnbrHViJ&#10;ZqSEgS+AAoaJaP06xViIFBSQVAvSeQBJuH6SAvRw2JDVeYNd2QBH+EpQCP4EsH0YjThEN2EhDCMw&#10;IPiTV8LSGeD/XqP6E5EEOP+e6RlZhKSNnhBDDsrw5ofEgdcf1yLGWOOaIEtCBxVm+NNIucMvTbR+&#10;rbikQhKpBFzmicoAp7DOgAkiP6ptIxojkGgjIA8jJPyPIgAvGQmBoovEqXyuIAhLDRPSJOosihGy&#10;gkiOHDk55IiGJGOQl6GIADvNwK2RKByfwDKkAAbMqZGXbqfRi49barU2ESbwAJQZSCgu0ARBsBLY&#10;ywxEAAygfqXkIo4OQkZj4AixqJI8upsRFIyEzQ6f125Jn4k8LpHQqbZR/t+eq91b5FCWJGgFCiR5&#10;ClqQ+HMptHBfAOEweUONwxYyQPjAEjF/8L5uH5JAeFJRWI3ECUSgmczayCOGOG+lfTcx/E/QM78m&#10;rZFJFQiXDAhxTiCOZggpt6AA0Yl0N+t4ghmSRHhLGuqa8yisHDmOARmKEU8M9nyAYq0lSHLAH9Oq&#10;IwAmSEwHRSUcFJ3EuNJE6AiLbiCTMKswcfbFkekCKCRkuQGHBu3iecgmpVjRKbRSuUk5VkswLkaS&#10;80RP0yj/OQWOJS44jkQYCS8kBP0swCbgPymEMiSUXckRCQr3DgNMH9HgAhMJvPqAERkNtb50kLUC&#10;fgl4J67MNBTNcv40kUuYnYgcf9VWNzyq6ABMBh3XI4dUXZt4/CRFjIY7wdxP0Yu3ZizgAMGXw1oI&#10;8aIlkoJcESKCcgzhIHnDhHLamT73SvKUqCUYoJICxoxM4Z4EgI7cFjcMegAy4Z0MmHvUcg0WZEj9&#10;i294fhw1twCfCacrB2ABVbjkVZuoApyz8S+QJMUXKwHHJq1gChG11USIIr0iUMx+wvMzc4f1E4yO&#10;3JFbEijS7tEvlFWp4iQCLqYVUqaw6MqbEGSzKg5AH8DMiA3WZGJY6nlQIy2GKcr4W3/fsPwllKR/&#10;lBtPCQbqsR0xYIgs+qhLzwoRPCSAlZElErbIYvOAt6SOrnRKWM2IAa1gBs9Ioh2CyoJhJfLeO5hz&#10;woVIhdCZiKWIY0KheA4tyC6PzIuRuE2OzDkZxQR28g+5Bmux4AYrzwwC0lHQM/MjXCUl6KCxAlmC&#10;HbjczdakcqvoEUrJqfk38hV/2fXy9kqzU2qOuxaVhww3tCOGZJeCchL6owAaSR1YZWEvMazlasAJ&#10;XltopSyomAR/CUnDr6RS8F5h+nfKgeGySRiGWCUdYNfpdCl6OMOXQ5FA8GgGI9krWxHU4l2b6Sk3&#10;BCmbk1kgfXYeVptgEf+RmMJUy6VogOABr7egA3gpzC9LOL2TkEpA5l7MhdggHlFd3SBxlR32Kihi&#10;qrUHGVhAAaJFJGWY2QRGTOMjUieWzMQVDORVoMtImERtTbbKf0tH6ikcXB84FWAzwuNRVlqKJt8+&#10;TCd9QB6/H5IVaxYSrOGUSeYgxXsSk8NEkZLOq0Y1Aki2YfnI3dG7LHeDepFEjZgQ7FBbcBIDEC3w&#10;AWTeNU06NACXQmFJxwKYUTA5AxyLwJJXjxSB16DBkSOQeFGJw11YeOGT97K/1oGEKxi+UznQCleL&#10;pB8Eqnzw09AOSxFKiX6MgIoVZIym6NzFni2grF/5NpoJfdU1vKivFjK90fclHyFbPvZC2JMKMfHk&#10;rZ42RyJQ0eT5xlKf9fz+24BGT+a71iCd4uxl3zw+72H5L1DsEJdGIIpzlAJmJG2IFWdu+YikjL8A&#10;F6YAPdQA5UQSLTdchiiUI4IJgxQbQ2fkbZH2UEmEZGYpG5nRkscZJqeoZiawhTyADkgzFhya5XnY&#10;I4cf1GVJrmIXS7hNuARMPLZahUQKYA+qwH52TP1N5Cs0EGJZeAjK2/lNRMUnINxt2Pds5EYshjnj&#10;riFH2ABEUlqC6LbP8h8u5C7FMFIgCC9LBIripoFCDCNi6GrARGSHjtYACsroBiDiEMph/wSLMiai&#10;WKoMRgBigu5ijFEDdlMNTi7MWESIAwBlzi9DOEcEMwOoqvSOviJHIwTmNL6OgDfqQNFkLgECvEIn&#10;biMkYkcC6Nuv7Pyh/koByDhnbkpi0wVoWjyikLqFih/wLptCKCMscwuqiAEGLh9CZmIK9kjEIs0k&#10;VjIiFJRJaCEM5DxrMOJABJmJCrCs+CIOFgMgWRHI1CPFtuiJoLjj+mZiOigqKieMbnQmOjMrrnDM&#10;PFqKbjXMGP3gBCZkUnDCPLwKwCMu1C2BzroOvB/JXp4C0C0i8i0lmqfO1iJLKDDlPpiACpTNdh6i&#10;MjwrMF3KYwUh6F5irOdo7AEDRQeB9i9HbnIkYltjRC9HBo1EOifjhxxCkHMoXtArsP4tFiPDwmYw&#10;FKuOCHwCBDkI5QlwZE1h7oso2wOCDCZmYiZjwmkFciBL1u8x5RerinUknCvOTsiiFMPMOFtiZxGL&#10;wCGHDDRCZpmHIsmiWF1EUkUiGEYi9CpK/iRJOh8CxqRu+w1RaLCq/B9Esl1EjQQGrI1CvF1FzqwE&#10;YiNvWHFgBr/sRAAK0SGAAQYgADwiguiM1IaAAixpDsLCJEcEIyBJOCptnrOipirD+qDCBRjCvEsu&#10;WB6tivCjMvyHMxaJGDwnXJqQEAGLQh+nDFNpHKyCYEslqO6gCxzl3JHS7jkQaC7Lri8ONCICZksi&#10;fpmSnKmJNLCl9iWC9PaNGQNHqACoXjkBCTLCfqsGtjdiGOsiLp4RoCoEDJ4DDHPD/MAh8wViQEcO&#10;zEYsxF1TDIiyQRgkhwtDXH/sKP0uhKqpUOyCwtXgAvyOODdoyPNCQMyBnq9lEkSiPRGLdC4QLiZm&#10;YFlKcnXQ2zIN1n8B1BiztrTiZgZTvo1J6yVB9iWLrqtuPB8j+vsOLyxwSiQFErjkSs9DgvaqrCKH&#10;gk4CLx+llJArGCCMXx4xDIisviKDRNbslFbCoFyCIFMMOMxCRRNAGiRC9NZRToHNOAEy3F/wWiMi&#10;xqcmSSil3CfxYiNnbiglEupo/iBKyCLCLzsrvADlMSPiCSOkHRXPCuwi0oyGSRhx7rjynDMpQEYr&#10;eCYKmrtrkM+ieLinbi6CrDnDnyprClNxYlEnbsELwLJI9udUFTTxztRFJiTooDRP2xTADmoiKDhv&#10;jLdiCEUkjI+lIMdQ1v7h+HIy7vcmaK2JHMmnRR3oECMrwPUFPnpgCSwPlDxnVjdivIyH5HurHioO&#10;fyvEnHDMxJLzFIEDkSMIiirRxh8CRHbwWiRC6CflNz5ICnswWp7ADi9IyUK1VC0ybFpKDmBCOiWO&#10;MgFw3lDTSy+iDQAt3sqPcUuCRiMiZrMOOikD+ymrzk1K5TyCJHLMDAPnbiWHDObiDDhvCIXCOnJy&#10;Gh+IOnrlCiRUdkJjkLj0i04wpM7jXumgBUAiZz8h7UCACUQCoGSJeAESnUxiFSgCZwGLlCECgqCi&#10;wrXh4lqUqDdzVCcwRvPiLrrkSpTCNlM2IksqBmNJHReADripX0wClI+JPQOv2smssnLQQixigxVi&#10;OixtVirVjVOuKI5Mar/qOLAiXzHnDODhxLJEbCU0yufypkvDaCKQOihCXx/0VETJ2i4OBDkiDQjP&#10;KnvmXKxJCLkRaHMkYgPWrwQkIytJSiFFNoxCalztKCPFEkUu/h/yLSsCIPGpAKE1tCILFh6nTgBw&#10;gibiM2yEHJzyqD6ltsMKxjXL2KckcOItcUDrejDlzhV3Er4iDEjGITsxYlqEWuBgAFEqm08SmCoR&#10;50VjXT5jOAVXPi1i2GINNLniFOcC9RGHLLgB7j8kYsbjkPRCOtUnORciwqPOACjSvipo1QQlEhm3&#10;fzs0FyjDnj+zEwupuD+mSJqLSw3CHPckjDAhsM3BuCMgUXrXVDeCpwAQSrmXNh/06iITOCkJUESk&#10;vJUViNhCFJNiPKZLGiMoyCRJXQkm6LyyC0BJDSluuQZIbpRtjiPGIPvHlF3H/17DODwiGFtlusfj&#10;QHByUqCDDsLikSFt8gDEcI1PBQBlNrTivHB2Vjdl/uIriigyeB+oyEjPjT0GIMQF6F7p1h9DxwpV&#10;VjQDwmvQPXTCDJCvboWygKyIX2zKGCoUAtmjD1HADTH09XZUaFpNCBvFEjOAW4oEYrhB8jM2/Xvw&#10;kOc3730WMXwyViJRpLrrTpoU2uWh7pUKQL2MXr/zrGkMmufqyP2qwS7wMiXlPjOYHElh9CGDRXKi&#10;JEjUOioS7nbnbmtB52b4ptjACJN2dX+gCY80AEBRTlEmNCx2+CkS5HGtlC7F3Yii6IyLwNjgCUT4&#10;Pl8xmB8iWIyjQCQRzjxpHCf2biWJKXDvpXMia4aVljc13CFIHCfmICMgTZgHYC9YIh8FN5LB8WzM&#10;mpTHH48oziLnSiFCYHLTmioUtLom4PAp9O4x7X1IU1XAFEY2hTQADGYkcL4P4U4jhk5V9Njjm2BC&#10;p1KCEEXJfCwtMjdl1IXxSWZmAwV1tgACfnDQcneU1rAF/j8ufqwZQrrrZNzpQ5tACR7iGFNj9z7r&#10;nIyKcn+tR5d3nCoHjCCLlmOvfAFPbNFTBiTp9s6ADlLCkJrlqSQi01MaTz6gBz1MsCkGfh9p3CkR&#10;pSpmkHDLoFsB7Q4Ou35xa6i09rnMXjwvNDOD+i9CRO6QZL0QWpNuLUWh7EUp3wZN/4b5TxfzMB7D&#10;wjRRGGSFEmIFNkvVqoFRBYWx0U4iPLbEIvG1+CUyhk+zJBY68qWSiCoCNlt3ozj1SQfB/KPPW2oA&#10;AYt4qiHLqxGAZ7HCgmihv0ZwjvDG4q6aaCU5PmsHACERB2wKpCRtvix3JaVUwiaz1ksy4CjYVCp2&#10;rgPXrAUCGbIy7KvABC6Tah/z0L2EYrwI1YLsHaOADCRFEs4M4CYKci6Z9IBJCypiQCNp9qQGDP9a&#10;i2xa22AO7UAtnw+ynw4iIMTiKFEoO5klTJTYdzJWNo3gElErThrb25Jqu43iHO9CITRF9kIpqQQ5&#10;ZAC5nB7JXz9gIHLDflqOiPMrcZwiDDkDhsXiYbwuP7DiRPuoSW8oph6EvQArioBCWN6DQHboyIGi&#10;HEg4cb5CSQrr8rCF9pl1uEeAFPRl+uIxkxTyilApoQviPY7kJif3+Hg3NWjh9kYrj3CnHwT6GXDM&#10;AABTs3oxRiDEDHHqmxaN/bQM7KpqYKyKwF3Qtt2H/i9XAiclP0jivNUaPiET4iBJJzaCwnDPjJoF&#10;56YgEMuzrYa6vYs2w8luU05MYTgU4CWpmPR4SDxt7AGnLI1G/iJHDMJXvKm55gGjwv4qyXFh8rT5&#10;YOpbT23bECTlPlP7kCwns2ZQ0h9sPRYjh4oAWzvgZC6T4GMCFVEB7o0dKoOoHSzt1tlj6vd1xAJo&#10;O4hgCvQZQsmkSnbqEbKNcEcGSGYr0FN24VzIIpbDQDkEUht9nnDHXa5DD8KEsiPY6AB3Sajc8P41&#10;/B6TssxLJa2DgRb1Zz6ACOI39LDZ0B+jkD+jwroQAtLCEdxU5nwjwDnnboMpHT8ZotzMaceW5Pb5&#10;MB/i9ZTQv5fCHD+kXiTmkC9IINPEHEs66AEyCKz3XACpMYzX6h/cwh991JCr2F5s8dKjOHLMgAEO&#10;UB9LBT51pi4Dfyi0j7OIpI9c6h9Y4CFY+LgeDCIHYDkFqTsjh32CDdDU4+SJ4tRNVsERhWdioSoi&#10;eUjswCrBX+qQm03rkikRYoKs4blvC8nICixsn4klBCqVlABVoAY+0tBtCNroCpNuxDN26iHF1Sfz&#10;JZx5E3YeMTSACoyZ1C7MkEVwvlqCxrbAafDDkMORgcjNapk5NiFDhiQHb2igGfJeG6bB8Cg57B7n&#10;bD1Q4TZQTZtgARVC4Pd2AgFrLiarj4Vm0ikS9CXkjCgzskUiREIxGD+4pqzOxVsR3Lqr1VaSerBT&#10;dABudmIYmegxyc7IHG72ojU3uoHqMjwmSRGamiUz+h6pNnbqcwrCHM4JofpOFohQBsH4bDc6gnMn&#10;DbIsxJXpURO9tzy6SnHOVIHcNgHmSeGQp36B9xDwuKFCAAIBPqCP2DP+EAOFQIBQoBgiIASJQaKP&#10;2JAQGxkAxuKAmPR8DSGNgECyWKPmUNqVO6WQyPvyYQ4QTOHP6bSUCyEDQh/zZ/RSGT6eACiUWcSO&#10;jxsFUucSx3NioOepSh8wR9RSfUV91us0SR0WsTaeTqcQyizyR1+iT6zUStvuYPyGUOiXSigCGTiM&#10;g0LX0J38HYGivbCW+40WIAi9zqfN/HN3IVS30WHR+HUsFYEHQ67PjPXGL4mR1a4yO310AaiKTyeP&#10;HXPLYUWLzgD7XNX0LBXdQyKPDfPXgT6cTihQjE5ragfCPaR5yEZ58OTpOHqVS0Ru7UaSx8M90O98&#10;KeGHUkA8DzPXpOTYPKeCX3C74cmqSOdZKt+uqUWqT7TVueIchi4uWuK4oc6CfMwih7wWBkGr+CYI&#10;wi6CKJ0oq4p8j7NJ00CJJwBcPoczTEuSi50xMd8ULezESQ6ksPgXBZ7scb71ghGzMJ4dcdHVHh2R&#10;8qi9g3ISLvO4CeKpFEkne3x4PWqz+I2hi0uwhDKIUtQAQAgSyoEsiSuguMXt0CqfMOusqqIek1R8&#10;dknpskcpI2h0XwiCKPrmhCGIYi7ZpKi89oknTEvIkaeNEjboSSqRzuWka9wemqbpKhzmoUij8JQx&#10;LSJhKwBoYzCcLe+x9qdMy8IEoq2rukaKSmtMPQ+3EGgY5M4gCt7rgCoqPvWpyrVmnSLxYAidHnYz&#10;oTUek2Lei8tAE6CrLenCP1muJxWu8zVoQuNkrCfyi0K1h/rOhC2IFWcxgvdQMXYB93OIsSEIo5KK&#10;FTezGJsqkmWMeblnHf5y4DVsooEuznH+t6HMTATCQvSQChRiIX4mduKmvi7XHjDk+MS8c/IkCWQo&#10;vjKfIci9czHWuCzQACLqtebaqKqzl0XgJy4ykd3AfiIUBVnzMUajdkuhjwCvM9afS8Aq7qIj7kre&#10;t6dRe5MNpg6EY0AAiRnRrlrnFJKKXAjcX3UC4NbPnSPzggSfVElFtH+uMmUW9beIMvYRbyouKna4&#10;p/sS+qUJ5ux+ygANbIphKFoEi69vokKea5yR0ZegzoX40qNtQu2wqJOcP51PSBKtsl13ZP6BQOmy&#10;HbLkIJMTNl+Rf1zMJ9MqYKpgYA35fjrIRNht+DJNxXHz0ro2uO4NkiSip8iqDcMj8bAhqba46hUu&#10;AFsXDoFkyJ8sz8CH44aSpHWaeTAmFZvklDtALF8RtqnicR0dcZyZ8gCoovbwgpZpDoAADLAQYnBD&#10;m3D5aYAAkafQCmJI+eYlQ2hvQTeSQYqz2zJlEbg1ArZcSGOAJCQ57a5CerxH+/8Aao1XK5b8811Z&#10;CnXNnhkBoj7figsPIoeZfibGMlUTct8oj2SPm4JG84gxyygOMIkrlk68iDLhhKP54kAx+lOPMSMx&#10;MDiPF7Tqi+AIA4eGuOg/l0QAjkvrNqcsqxDiKI8HUos8x2Uzmse3B8iAI48Apj0/kwZhD1xuOWTx&#10;/oHpCFxRiR9B5mGGD2Ko+IfiFiYKsegTaRyE4LEEb8wcuK0Stl7O+B1tSrkpuDIEZpHBCCRtOesR&#10;B4ihwAv1jcSMzRyH5EIReUVNiTC3uEOWOaXzNlklIJKToniA3xFUKpJYfr21XMlIUwZxYAnDSkIa&#10;QpF6s0YnmOS65F5hpIuaJsvxvjvh/qVgATqOxiiMwFIUaEiE5p2ADZUAIxLqJpE2fchUoiJh0lUP&#10;WkwhjZTcOqH9GUnifCJRGH6eZGLuidRfnQQJBSCynUEVSyt4rLXmFelEAExKLzNOuOTJIfpOCrE4&#10;fmSUt6SZkEoVnQhYhIUAkwPNCQ5bigBwMKsVYqhDEXk8jczZUxWitrdINC6KTLIoQtKIQw3ALaoG&#10;4PIsknDDh/FWFHVmNhBofEEPWvw9bkniFxJw9N/pyT0sZVmdCfh0CeIvBhXEFdc2MjUrtL4cx0CL&#10;ovni/l+IBy4nQVVGdBsMi9szMIeZv1OD/kKWSzavBVDLlLf6CSywJrMT1IkeZZKySGHQpq00jxDE&#10;YnLJxFoBJmk6zEXKTamY/CKHLOXG49JTjhElJ434kZmGdJjM0rMj5dkYlWpIjE6CSEUHrO6BlMZ5&#10;plUwLirltYAiKLJV2R6IpNmqEhRfCix7AXDWvcusaziaoWQmIZFxCKsyfO5IMQ5R5f5Tj/VVKkj0&#10;szAweIEsNrNgnREXSS/VJNnzPN8HBgdGLxIF0bAAqaKCeJykckuVeJ5GzEpjMws6e0GQAHJL2cmv&#10;5/R9rQIIrlQREKWj5r2h8i6yaekCOOYExOGSFHmclPwhyxVjEfTHSkAtwVxVktxE4iuECGRfVASV&#10;mw0cmIxkc4SR03h+NtK5PgohyTkk4hIlh4k1Ls1Jy7FBVxDCdEzBABzNCs0sTOAGSNNj9UmIxhWQ&#10;gt7iT/MsVm/0q0yokp6J5cQjZmiGLJVmqErZ+ybNwX41EkJmDMEgu4h+EABkYqLKcUUnWWDa5HIU&#10;9OkxBDoSQH4kwpyTLoyoSpHSppAiRnJkIB5nwKjNNwh+slfhqFKMEAEjFF+ryP3umWUQ5ZOnnj9R&#10;ievU4/1vQkqI1A6Bb7CAMI+7NkOnAB5sIYrOLxCqHvHe4AKc05p/m+J4Xsi7tbXOjq8bBJh641EE&#10;pWiiJDz86yTJ+88uJp3bD+Swq6EbTKDkSwg5shOnUbGaWScsi7OnpybIKQZbiapdZ3ozekjMrtpo&#10;fpHrpYKgSQzxazPYoqMdMaRAWT5yRDC3t8LiB/lyD1SkwIu36mGCwCFvPXqGIJJcIP5JxeUeh5py&#10;EXd1dsA0ZejKzZ1uiq5BJ5lWMxsBbxVl+dGU1iUhBVGggB6JvYzGhUvmeobe8hRyUYteKdOQnFoD&#10;gSONRsyObnQAE8uWfAFxOmgGEmC8gmBFCrCV8AZokfYx+5fLezjCxEECkKZ0nUnleCnJjPXkwaLf&#10;CdJjPcCUEPmy4jT89BE5eZCQkX0ybUi77t+lKKWmN6ZPF+UMQXZMBUNx/FvumsmCY3o3Y+VmZpsq&#10;7PgAYVnIqmhwLjGejWQrGZSyqRXI3cAjxOnzkItkw1TnO8fkeggSoyA3doG1J0SORr4u5E+IuR9O&#10;qQgNp1J9MYflJLjkoSYkwvbZZimEzZAYrcCeZzhWMjcIoQedcIcOSMsIUyAH+ckb4MwVUg2PuNgc&#10;kRiXM3AI2kQL+L2ygfEKKm2ZCeuAGd0nSMSZ0Z0OSx8P0JQxuRM4sAa4iHofYHya8fqkCW2Jgmog&#10;Se2LsweowU2H4IuTGuWMTBy1S30iAAA0gAMd0I+L2PIh+NoNqWQTUz6zUI2+OHwLiOSZ0Q0JCOSK&#10;KSSb4IokWM0I+IpCcAOIYPmI22IwmVssazbAqI8YWJgGzDmOoHCcqH6Li2Az+4e2KcKTeI2pg1yl&#10;EgSNQzE1ShsiUT4VcVm8ydcL232dsLib5DqbAqOeMgAVUio8WIeIgMwWSdukeaYYOnML2J4PNAwI&#10;EkckMQWLe+TE4nUAaJ09KAOWcIob47SJQ/O+i9GoQ9kemJGrcyJEkYqPSOXEI3SAEmgAGf6zQA4+&#10;AUgIURi8QACjkLu3yK2IuOWKoempAMCy+z6JGV6JYguaY7eo4VuqKTUWybuIyf6I+qQ7wKWojAoV&#10;0KIMSenCnHqSyewJKoUykSOJQPMIui6RAscTUYySSrwb49sI2g4H2Lsk4Lg763sgrD9CKmYSnBvI&#10;0xyJC2KNQ9IJCemOSX4RiJwM0TGKpE+XyJQ1sWMb8LGJCQe20Q+VmVsSwWmuwnAoK1YSnFkJCZkI&#10;IWElWAQIYjcv8AEPWYyTGZ08JDafcoumrDcACJ8RjAlGQIY4264s2SK/iHyzmH+ReI+s0AJDImGJ&#10;CL3CO2ARezlEAIkv0nuH8xIH0SSKKM0iavoowb5B4LiiGL6L2IcYy2eK2nSh0vIOA0QH87WM8KKW&#10;STYeJEQuoee9pGahkReReOWqNIs2aEhM4J1DGq4fayu9MIkce6PFSJinawYq2IqI+RiPSrwOSTGf&#10;69OKIckrsGofql3ESfy+gASRewIHxCwXdNaQWfqji4KAGr4fJDAfEJGKcPSPXKEAOL2Z1JmAW8aQ&#10;ibLKyJ4zsH2IpF0ASwg5EKIX4mEf0IOIQSYaImiI+fqGtPem000JHFWHuoIJGWTHIwaJgL2j0BSz&#10;MJwRjJUH9DzICOASYMSTqIYh+fc7kVyRiKcWSMSL2VmVmr+3KIyRjDqLixpA/EsABOYH46o/+R4u&#10;sKIVmNwL2gS3rD6JwZSZiaYo6o8IgRef6ddEyKIOgwOHAG5R4KsxOAQOSReOgeCG2cke27k9orHB&#10;q1QAChE+woUIoZ05cA+Z0oUoUgS9E0pKqHupw5sbLGaIut2KWIdMKX6+sQIKKReUuNg4CpiANBI/&#10;AJCYyfqKovY32tRCvNGAIJ8KsjKcIigIuLjFmMwPMKgGwZsp4JQqtIqqsqQVcd0nNEEy+y4y6wi2&#10;/HmgYI/Sk5cemioh+OW+6UWhJSdBu2s46AIafMGdSM8w4J42SogJCTGIpMEH2ntVmM8slNSAJVIn&#10;0o0AJSEM9MwTUp2IIcyACI+ySOG5tCXH7D+LSJ8PMZs5ZSW1UgUo6QehmbO+AcCHyrxTpFyIkemZ&#10;0PMSTVIau9iIVSmf7VINGIIKcPWVy7ky+RjJSTUOgOSuWf7KgtyYeTue6IUe2MS+HTG28tYH/MUH&#10;wydWoOg4UZAZCJG6ATZOgNig0IMw4y/GuH2nIinI1BxSYSw7gAAVnKAH1WNOlHuRsIYpuK2w8Iye&#10;mRiSYucM8d6JQigwuTGN0JxNoAA50VOe0+wWcxAIgMRE7HlI6IMnseJOIHuTY2an4lkMCPIVyYPK&#10;hNLVSH2PXRWnSzYuqs6Ho7lAJKG3MoSJtOlAMpy48AMOXQ4KopgoUWSKdD6wrRkARN+bYJsYyziQ&#10;WJ9U2A+22AGb5WEHompFa6wNZUigCn4+6NQmmXFAmOSbKemw+NqN6N9IZKmhMEbc1Ta7lO+wZKzK&#10;w02dFDKcNcKH0/0H2wgVzKySURQWTX4zAncAQhlbPUSHyfqb4SdKC4Ev+RbPOH7T/CoQWb40WK2V&#10;gAWVnLQi2IzI4ANYGAVOUAKLsVUaypIpwezRK7m+osSOBNW6MX+HGrweWT4cJLlDOJQpYpa++AOB&#10;PfbfcZ0YygPdsbqIEemoUy/HnCIKKYyjcRW00OS0cKWJ9OEAeSZDrJAANNK/GymhNREHm6EJRRoP&#10;CqrWpdhYyIYQfbPEg668KTkIUNwuWL2q6H0Rijc9zTyAOtRKy+7R1WM9oVtZIh+unfGIuw4/UzM/&#10;FUU+vQ/bmWcJ9fSHyWGUjQGJgTqzMbSI8RevaJQ3iHfa8HpJMMCti/wkoJgKsMSf6M0SSjcuuASc&#10;NA9gHdEAFIrEFO4INSyioakxYIkfq88GnAA3sLtRWNVYsK2eVFEi/YA1XHoe2OSe9V3YKJDC0ANS&#10;CQ++AeyX43eH0b4a8nJRiiohIJxOsaSJDifjMIqgSIcZ0NxBaKpHfYqH66gKWloAOKsn5deIQ8EI&#10;2SSKsc5Q9LKfe0kIhEFj/YMhQjKOWb4SSPMVxSYVUJwTq82BCbyBEVmSY+7McIQIuM0emKtb0Hvk&#10;u2Aem8yQepQIQPMYzdtSuLcK2SSWSkcIcf6zNFKIQniVdNXHA10KKL2L2p/BoLkowSZJhNNKQNgz&#10;6Iub5byN8isOBkgLXirRDWKJgqZY6LvCELSy2I2/4IliU32aycJQQQiYOyyJLWYAKYyrwX5PwIIL&#10;0IyQerMPCM0mTMWKJPyKsWTN0jMNrG4Q+LfoiAjBeWHpOTUr+frE3MaR9M8I9LuU69onMgYIdPo7&#10;2ADW4tuALdNTaigJ1lInSi+5tWgOAQfoIuKQWn4X4YU8UJhYaAITrAQOWKdEqH6emssBJeiUTddX&#10;tVYK3KsH9UxbSVya8jcpOY/kAU8VQaYReMXC3KGQMM81NWoSwEZsFYQ2boTH0i/LEIhZ0IkWcRjp&#10;TT41A7EQWKsQyxkne11WMcMU7KzYMJ4Rm+6+cLSayqQntYyOWeGIQ6MviAneelC2/EFp0ATOkz6j&#10;qoljrVqIkMxGAM9l4g7ImH7DRH0m6K2zgN9FdTC1TWNPu4kN9lZD4JwhkZ4f6yoahXIRQJ8MTSTS&#10;ZRSKIwSXEYyOXaEAQJ5AKI9C4KIZ0MSZsclooALg41ELsJ9XOHvhRvPoLFAqsQeUGyHUtoPLqMCu&#10;XoaH8STZiOAWXZYNrCPVOTZR4G5QFPmm/K0T5Icd1UdDSpkS6JC+AdcMTdMVMjLFsYqPWt+Qad0y&#10;0KJVyAGNwf6QetWJCbk/mHhl2OBf8AO8GQWcI26AGXwH9D1nKpVjsIMRe5tLuPyKIhQeIezE3dCA&#10;OJxfAGhyhOOozku2Lwoeey/amgCumWcenO1TiAMVMr6fIZ0eyIcX0N8jcTZazVVKiumJ5RXj6NsM&#10;CI+I++qHtXph1FDWtqIJDwCQ/gcI7JzcxMSJKizsuACIoa8STtjd0H1IxSagDIdvKATv2ALB1Kjq&#10;dLaa0I2KtTLJIQXjuLuJ01eqgBarQOkn4KsgYVdaXVpYwJhugbOk+VmsQHsPMsCM82KPNQgTUNQI&#10;YZ0hkf6JwMxV7p8wlDxoGysAApwREIjbJJ3KiJ1RXV7dMJ9pwHYfqor1zMlbu9rrWQW2TK+y/Y8o&#10;z0uwUSmI/uRz5FlDiH4PMJ0TrZ31+XcVmIcKcZs2AL2XSXUddaktadspJDUH7Vo/DoVRxWC+qRjq&#10;wAQenGgjAR8KcdCIEWkJMIMZsxWAXVJKgnszYVdJ8AMWSb4JcI85JyPd5GTSZFBv+AdtdeaWcJ1q&#10;/HGIIemlUAOyk5+OBC/bnxOAAxcJQMwNweISYjdTqQa8yer5sK3G0JRvmKcRVYIAH54+aOCJtS2H&#10;v2aAQeyazvSIhFdFMOBW+gQjmgSED7LuGH3GNn+6aH1dhPNN6enluIF0+HuxEOXxiHgJ5xaQjf+n&#10;si+bhGqixRmQ+OXwbR1Fc3/P0/e1TVc+KHrKPCUIyTrgzvNT15dkCAMWcqRaIARqNhHWR6gLfrAR&#10;RvJjEPNqCJhgAKXGGHaTZEKo7imHs3GHgkc0AACQeBl9xGa/uHsOgfrJKJLvtT6IF4lnqHk78IIt&#10;CABeie3R/nCPCKLwab5b/3VEgpJFBIQRRYEQbvtGrIqIpHwQbiHc4gIJK5KAMTHQT7kWMmATVzgK&#10;JFnDKKs9ya9layJdXT1EhEh8ZB6IkIACYEE4IEIMB4QCIUBIY9oc+4gAok/ooA4s+Yw440944F49&#10;Bgg/ZE/5JEgFAgTFgG9JY+JdCgQGpkH5oGJsAZxDntLHo7587aA+qECqJMJI/6E+pwAaICoYBABU&#10;aPGHzS5E/apJn5W6XMJhFH9CAPEH3SaXKpNV5NJqXUQBKq2/Abc5M27s2rxVLBR6PcbJf4hV6vS6&#10;PbqXbJxJqeBcZMA5j48F6fYrdJrJLnxKsZmwLSZUD9BYI043LpXnp6pR7PKotJrBbajgpFT8jYqT&#10;m7Bp9087jR7EC+BILTIp1T5hV7dT5VbpVR3jz3l0ZU9epeopvZJmsZruvW5NYpRKKXe5JyafDMPa&#10;7XYKTOp1HHvSdT5aiFPsK/xYnJ+6TYOGfrxoop7Xpwo7uH8uK4pgEkGJkDSkueeKkriqiqHhC52Q&#10;y+DCqikzgAWEEQvsCixJgzaVKSkyVNkfsDIk6h6qO/yJM2vqtpgkAGR0wiSok1YBrinh3SGdciwy&#10;digHaqi3LAty3MxJaovIf6ltgAErLcvj6AA1UCy3FSLQ+yqJJRE7WAHFKJQ+pa4pUCs3x0BiryO3&#10;SbAwyIHTzMwBvhMAByykjsL4zbDJxOKnygjCdSOdVGtKcqyNAB87A3SsPyKda7G3D9JJUmC3HPUK&#10;nzizaTQ4ACxTY70fMTMiBKbCKfHezaxLisFboopayKOA1epgpqVR+7QCsAfbonlWSwV+oiULcmCl&#10;wueCrqmjFCgCt0IqWDttrQiULQu3SxA9ca5ga9ihSZXCqHTdir3KsjNp5CNegNSoNvgpM426AUqp&#10;wxbGR4f6TQidGCxhJqpS0sA5YZOKUSGdzdLNfrrH8o6UAljIM43UjGLFaNMRg+D4RguKnxGkFppI&#10;p64pMmEPvUAVAH+pqxUIqKk00bmdrJJyoytFlcVut16TiCOjzyBymphP1PIVfoAzPP+cKGokrOWq&#10;LMLBpN6UksTdG9sKeUkptZPgq+nAQggJqeb+3UfmMVpGkkk2PNqLLIq64qXo4IvwFaaA+tyeWPWT&#10;N1VBKl6SmEIvmf+WolqV0n8zcPpRvqdGxzSeZqhGfABGeZSkii3SClhxdQ+Gk77enP5nyaYUkp8r&#10;MQAOEAAptypApuBue/ZySSlCwawACTXolFGnVzRsWjXaSQIAOXIV4ktH/vO5n+mGNgzpPjV6sTMV&#10;P6qqYKdFj4yCU7cmpbOMZKcYJVvsHbXeirqS3WILAlCj+vACcNLIUVdPZRydE8c+sohS9HvAGLcT&#10;pmLoVrPVVSTgsRTxwwXGrBkzCtnSFRLIUkskHGLEkWERZPZKinkoKa9tpiajgKlIkOaGS0X2MAX6&#10;319BPHUDiSOVQy5LijwoIYvSGAAmbugIqRYoxJDbnbPUVYkUNQCkqKoU8xUQ1ewgIgsEnD9ihOhT&#10;2ZgpK1B8qYM8mckzn2pEoRMYxFhJojxHS61AAKCStlkXOPpGBSS3PoTWv4hj/CIFHKecgqLUo4GM&#10;L8RA+BYFxgeQYCRGBuiwFxYgklWUfGfI/AtJ0E8nyYJlkVHaOUJEvD/aE3orZYEYKyMwShSR8CUE&#10;gd2UR4hZDdKhHOToqjyZGndH4lZs5IkpvVkSZwuJV2hOfVOcyJRCnDyAAI7w9Sw3Zk4LIhskiDmk&#10;nwXYOmXTfQUTjMeByZiW3bt3amACBxEi3Gbb6ZuXhGDMKPSSkkkyI03gVKbJZIZVEPkwN+cAuKRy&#10;yEgX3IYACcWKzOAGiUhRKD4PJLcWIsBZCsqsACb4hBIF6O0o0igoSmCeK6Igs4hRTTjFeAQkknUQ&#10;SLUXkGj0AUeCKSdAsochhYIxRfIo30sUyoOgAMwZQqKESnrFJgscpbayUReH0hQjFQh/NQXoU0tx&#10;8JdQGNiSKc4/y3BtrEXEkBR0joRLIgeOZT21zlUkSafpW4ZDmUeTqMaWzNkoJMsdg9QyxLlUkuVy&#10;sLzGL0isRKIhjEYM7G479rVQy3ITlXEkAbsTQFNaSh+xJnDmpbKeqeY5Synr0otUOD5QiyL0XKnG&#10;zZ8FMMmiwAYnhPC4lib6pJR7y4zgDf0QIzaslolgqpMmrzox/KSBNclwJYFo1zKu+gzDzh/rlJQj&#10;Cno+lTHZItSYfZkyEWANA0mb42byE6KbEVxDM3qEkMxBccKsiTJxXLAoiRR7dliPAQKCpDHJ2dSo&#10;/9ZhAiYWkIQUsng3cEK8V7TAAZR32gFLi2EbzyUIvQoUsOaNG1Albru9khU5Y/tRIs8IihgycXEM&#10;EkdaKH0HRpZ8vSLgATNntIcW5cttzQLlRsPw3R8KgzEIpRgjBS42EKTGAKa8dStrHLdVQmFh4jRO&#10;AEfC/zM2AxSocU0qg4MuKajsPxlTj8OFCUFAuE5FjzkMbSU0lBZGklNjyaM3TkABIfRG0lcryXk5&#10;zK2hEnR6QBUCIQv8AtH4KEIw7iRoUI2aS2xGQIkzFUf2fJJibJQ/DME8zCWJxZCl4ZSWO+WLQ+45&#10;4M0NiIAcKiiXCJFFcAmgEftQcnMVLeNB7MVKeuVT5UZ1XZv+lXJpIixMVLEUdSSDiqH9Iokl8rza&#10;Z1gZ8n5EYJdqKSJhFQjBYDlEWLURKmytzdOOKuokfKH0P6aJESizSvZskcLIUsqhKiyKy3QP1nrC&#10;R/mYoU9V0KwCLHyIw+JLTM3azULW50A+LncFEqMABPeliUL0J0jAqjfZ9koyS1BQTt3SlbkIQzB5&#10;cCtmYRgo+TJQixL2e2XE3ROohAEM3mkAi9ForHXo92dzPiYMV1dalXrSTMJHehsEfpKkPpxLAnsz&#10;elnamYeTLrjBDC42GIZgNXqHydKyUEtYp+s5gJxTjBNa++HpFezDJUrbMyr1JpOVHpZIrNlulwbs&#10;eZR9yFgquUTGZQnCHRRcAKqj1SVBx8IfApacSdGjKo63sliFetrbXfghDsiGIRvc8npk1SLGYST4&#10;YnE7zG0RIEuXN+AQE6CvwZtei9D4KPy4OBiHdiXVpIlX8uba07OWIFf54mlC+UyH3y9PZX8Smy7E&#10;gMimfycKcNAVdYqMMiECKSVeeY+SQU4WiNP7SSUAj+KaSAt1fDq1TuKADFGoyQAp/VPsq6mFjofL&#10;BvEiz6Cnk8z5MFVrokuPPsoh/HAB4pp8oa0AY3T1Bejb7QB2r+IjB37oQijsrqwAwp6TShZHTToB&#10;C+j/RazI7qjmZXolQppD4zZR6XTQihRPYp5JJTB5InhKZoTmTba3gii3ZpKfZ4glRcr3wq6HzZ4n&#10;RJIp59DGA1oiUGKKQp7lohxeiUIgREZvq6SVonwnQzZpIq7KgixvrOAijxcD4ixaIzCQo2QpYzEH&#10;AuYmC2AAjFDhRgLmQrohQsAaUOBR5KL/YvjSzSYhh2o74hCIoq8IQAYzZOIpJkQjhI5fAoR+Jo5b&#10;YDokApab5Y4+AqkBwfxz8DqzbQg3CoZZoqJehY4qi1hXwhQ/6NSmKyiMgzBaLSRQxHRtZawsQrTJ&#10;Y6IsCAoljZQfzGLQjNggRGRAS/gqMS59pybFCKAfpmbVgfrUcPp74hB4jhSI6rJkYe8A4iIiRSUW&#10;pexSROZDLkwnzb50JU6tggjagEppIsQ6Y6iuAojuQiDZIoRH40ZWRD8ILdgiAlAuJCKJoApOIpcF&#10;RIqwYBZmwxgtxWQ3S04pTE6Ozs6obv5MQqMHgfbfaUzsZK5fpYaBcHKncXgAkETKSgMULzQAbrrf&#10;ClYBEYaFoAS/xA6yIoSVQfh0JqDbUjAfzzgoBxojAmBEIECwQxgshaI3T0CKcIYAQpsbIdgpJvq/&#10;zmSyQfi6o6htwb5D4EMqL6YkQqjOglSPw4DhrKzz7fElQfRCJ34uJOwsBCJWghDqIAgmBiA94jh2&#10;4pYsQpqEKyaqonEkzJ62JYbiJXq7g/6hTJJU5gJ0JRZDMn4sjPwhxtIpIpIzBgJyZ6pH4OsyLfSK&#10;InAlBTC+C+okgqgpYkBSQ8QnB9CFghRaKXT17DpuIiwnhI5vaU7mSiohBOLdYAylgBEfzIorwlQn&#10;j15R6igqJcqfafYkDXSlIokP0l4iiZqQ5M6qBxztAfhi4gT6IBMdUh8ygpgojJMZAkSAczQjC3af&#10;YpJ5ZZIig+BBQhR9Dvcr458yYwUhyx6440B7Z7cRpdkLYAwkx7ZEZUBUJ5L5R6KJ4nBPZcpEccoi&#10;xTCDIapaKiArzjofje54o9RJ4lyXRJJ6C0TNIlRej3QBJcoprWRn6U7VzI8vQAxpJpIlRaK9xCKN&#10;oAswCaQzBiBY5aInUuUlpXNALKTV06RSRD7Bk14A9DwnBGBFi+woRCIuK6g8IBLBhgMgBYgiCdoA&#10;TsQsB9BEcYY3S4BC6eBo72QfAqgzbXYABD7YZRUJMvdHFFokis454zZEZOJz7hRFjKBuQfolBco+&#10;AvAbQ0ahR9cikoKIp4kliY6/IBIzc0hULcLgLSo2Yhh7cqIEJD4pMFglgsj8QepybghyKNBV1QrK&#10;SKTsRGFBYpLhqObhUkIABWTboAT6pNIASfbELK6U5azdoe5GC6RQUMgBrH5FokiAABAsUPzX0HYj&#10;Dd4nE5yhRoRU7SxmZPb1ZXoq5aIuJOIshtLchcpOwza9x8qDbjyz0PDnNCFVxN8nBToizOjvBXrr&#10;InwuIpIppeh343RSROxSRxAniuYqjyQA4zZGEH4hglC/Y84+BY666PJFkiDX4p4pqMk50twnBfaO&#10;jQ4A5cq0ofxDw4BZ7/LoywgAsYavK3zKTGK/pM8YdiAAMWqqg/81k64BQk0tge4shvr+D4sY7vgl&#10;g3UZqGwAMJQhQnhWTdQ4DBkMEYlEAANPIa9o5OIFtpTVQBQq6rgADO5PIpZ+okTeQiD3xxAqlVLd&#10;LAQhRI5Y5l44BctOib4nVVTFAsUfUrkOkObBT1dIIAIsgmCoDAqU5qDT4AqAQxkzdY0B4iUxYlyj&#10;IARegsA+AniH4zAfEDZqiqNbraBJxU6sQNrhRawpM1btLXgrbThPNqwfZcoEd0CcsHwoDBAbpR7p&#10;NHMzIf8KAd6kBflNBqFh4nFZwA1tJHU24lBhwgQtxGBI5WQmAyMLDvQxglEZlcEpJdFzNGxBCO9K&#10;Ah4iB6AuLrlfy/UPdnNGptLgQpEQ4i041iNMLCSXTIQfJ8IkhST1RXr5AfwngzA+C6IwJ7Fa4myn&#10;BJJI60ZXqSNR8og0ZJMisIjNJPzaxp4nBY4amAxI9t01y40bxLQsl+pDNVShzQgo5D5HN27SA9TH&#10;cmAAlDNM9lZD8cghAo5aJJJCI8wqC4wlQsRGB8qvofxY6Sk5EiLWCaQsWAUDBXrI+FUs4gVYYfMl&#10;llUJAexD4ptuDV1VTRSETxgAB+AixEZtYp4nV9ojhY4o8kxY9p92wBj8EhrbIilEkTg6KVwlwsR9&#10;DpGGQf9J0qorlhy7dvof1DZI5TRCJ6rI69FtdhhXFqcLkGQfxopHQnSewoFlQsAsURSR4mAnhaMS&#10;AjDHojjfmPT/LBinQAmDcEAoihVXYpKvRmKjShwnSHZSSsqJinwfwp4kEWQhyOZq8oLokXd5gfgq&#10;hGAo9d2DwmDsBHRmL30CkxV5IACqhKc09cEh1lUDs4YBEdgfRqTv7HYqgq5tZD719aKOxohXq88g&#10;JnxpJe0tCX4fzzwAJkg6ldl7idZCIlREaR9rAnAzCHb+TBqmiqWH9RjmAxhYYo+cIetswkRYoo9P&#10;hnyFIgWeL7qOZ4hqCjgA8C+VgAdX0UayqlmJeHYA9U+V4/5gJ2q9Tf4oTj+FBJzSL8gftFlWNleX&#10;ofV9z2YiFm9ADVAsCeIxh39hLVeL93bxoAQsAZ2m69wp4GOnZEYlUsg54mBezU7hUV4fgyyRgjmR&#10;Yjgt1DYqlgYl1nYBEo4i4jCXV6RDrb1+FobhywsUABFOkF9b9wZXqEQmBrlZ7uGPjojzN18iRayY&#10;erc96JYvgqmfQwTWzUegeGYnALmvokDmU5xiAzDsolAqjesRQF+xJpJCJR9o4a8spjxz0XzqQrd9&#10;glyRF1VkOrAATMt1TLIos4gBV3JHWCwBku8tIhWVFmY/+n0GYoRiouK69lTDpoQzBz67y/EjcoCd&#10;e075zZ7JNbgfmmABT1AkzRR5I0cMYi1Hg4GTjKYjjFBCMmofNB5z5D9bAxjugeYpJe10AEYppGBi&#10;GuB2op5PtTQAZmNXeAwag0cM56DKD7sYaVg6kQojmzQAFFm3D0hPJ/ZLRgLv5mLa4iwpt3QBIpYn&#10;RaOOhlbNNB9zqHZaLbAfL+5KbI5P1n4Be4t/+egAtU0mMpVVTvoeR3IuZOLv7GLv7mRtAiwt2Neo&#10;wiRvuKAhohy3ewwlihWq6JAsMZaZ4BCQQfbw5HT3w+BI5P3EYBtwmNBqUOe/p6wiC+ZXqHd0sOya&#10;VlTFDMJ6ttw3I059BvotxI6ucqdXjDwBFR6R6fwd18YnUe+jRLTMNyk5QAZD7GJqVJxydvgAL1C/&#10;2ftqoiyXRGB7ZtZA7WNIQ6mlItbl5A+oqKWo4fa67mXC9Fj4En7SyEShRqBRAlwnRONlohwnmRgf&#10;JPZEYmBGD31QEoNLo3Tm5PKb9W2rWGw0DRWbpOJB3TAfDigjGEyrowWDWNAtxOJEeG5ego+Fhgs9&#10;8xrfHHBayKTcYl0QYe5x3PYwUPJGgxiMlUtcBmeVYnBvp1mHLt2rsCUXsibDQf8kYsSWgg0MQlzU&#10;cx+N8wtq8mKERKzmLNQi2V4q8k0TEW1cwrZaJ6o3QpfBWNIhFlIrZpJtZ/onWaoA3fQ/4Z/h714z&#10;YG3iafdxBGAkCcqI/guWIjFgRY46PT4sh9B9DDtlQlBpJipY5Ka4ZVezgrbB8tFFxKrBhqW1uWE2&#10;mgVNBz5GsiOuEKsttG9nRXrHTDb/AAJGHj46JGDI5FjQALPp8EI4Cr6nmk67ohlaBC+b6SIGHrgk&#10;BGB38pzgyXS8woiAghztfeoAc49it1V7UYcgpqE29zYBxOJ1Zo59BOwpufAuOKQlw3T9w6O215SB&#10;aY7GLDMPQA8z2Ho2XpcTfoYuYkBr40+uFJ0NoBFMeyQt7NAhl1j2gARfRvAiDAgA+306ofq69Gl6&#10;G1wfRJImEVnZArYkERXCPZgfCRYfZPbL7JM+wuNPN0qdRKxH6A/oKgpDMFqyjQFYBXtf4hGEBPNX&#10;dZK7XmtMEjwte3FgBI6b5tImEpRmZWRR6qnT/aMrbVD2wBs2WE9igpL33XmPxXtr46KwIudfOJfF&#10;QAdVRqRxBA7OjG4gARCICgj6gz8hANhT/hj3hz5iERAETggCAMXfsZjQGjkMf8GfQDkQKkgEk0XA&#10;LxlT2lkokwEioJmUKBsvfc3jgGiYAf09jQFoEalALok9fzWpDwpUendGjVGhD8p0Zo07lEekQDoz&#10;0rgUr0CCNRdtjd9ljVRqIHtQktget1KeFjdtZkDyuz1vEgp89j0olEVj1AAtqA8owVZnOEvsXqEI&#10;wWEitZqMbjl4esse1EzQLl9RqsTj0vfGjoUX0Mmisovb+ndZj1Gl0mwlZxEcps9nc3fe0kUvisvy&#10;UI0b41six9qjXDwUvo2YlTxuGlAIY6lZzEViIS7UkBWvntld8ajU7CHlrj0hz3kGGoGa3XD4coDX&#10;zsGYd33jV6ql8hl+i7cpujyaAnAjdHVA7NAvBSsvOyzpNufyKwA3aRNUjKdo8jTdIi870wwhidvG&#10;iajIqwUJuk/wAo9FcWMI6gMO0CTdMEmjgn4yyKsStTgJEBEfJonKdqiiLdI0l6XsWvzBKMiKKqil&#10;7YgIozlpOi6ctSxiet087zs0zDzrogzdN8giPIiwQNzSB81qMux5OGrLZt6kzLGhOxzTwl4bT3GK&#10;oo884M0DGMJInDaIPA8DzuGjSPOG875g0C1JPSirdJymQEycxygTcqKdxCjKPU8iaroZHwEMInaK&#10;1OpiJtdEERp6rMjpMnbhqilCst03SUUwiKjNOAio12m7jgPWdaJAedlss9NcIukCIqyow2WqirsI&#10;hQlP20883OeqKKzSDYaXIDlzN0uTzsI9M7Gg8DBUwlDYIvV8VywALPp4nqKtXIaIohMaTJyl7uUw&#10;mgK4RSQLBBhgHYc+53HRiU3Lg58uK44aPMJHgBsIwTDt4zScqzj6gJy873tHgaTAZlsCAmzVTqi9&#10;LeAGiruJimTBJAisHIzYabqMrKdyoAlTssqKcu81iJ2WebzrlpyaVPKM1geD+sKjNyIzIAWkpyji&#10;suHfNRgAzBsbQce1N1e7IpFbSPW0iJ07pSiCPYAsSqBU+CpkwjNUwzqEOlcCCY21CCKzXKRUumSc&#10;ojA51POiuWgYirGn4jWnHLznJ7ui8i5+hGlqsi9MYd1AHbiglVIJRkWSQhl5gCiu6HTp0Y9Q7jag&#10;NJKjaFCqL2ugkZqAlFQH6lDucOAjh1PkigT+rlpJFCHfp7KCLoi7laAIlGnIkifYn+wmcdZUkrNt&#10;WJ/WnWXqomc/4zwczhv0fqIvFC7QVgADAf4hAqJNDNHDMwSAqY/SQHcBRAtGJ4C4I2acs0hz12mA&#10;ARSlFZABDBLyfcANJZPTBPDAEx56Lsj+D/cWAMzCUWeOuIyilYJulPkUhEQRzBIHFLQIMiQgimHK&#10;wcgqh8f7IGas2cSSJTBWU3HnMC3tHxhCcopJ3AYnxGU3GYKMV4ChICQHMJ6WBTBRjwJufaP4l7Vm&#10;ZkPIg9kvxUU4HGKAgoC5OR1x1Mwq1fQ/jdQUW0UYwkWicuRfiOcisciaG6aXHiFJ+SDRsf8iuLhB&#10;iImYMsR6GT+0VulACqmTEiH/vrRZCgi7VlxKYXUWpQIGUYk7MtIMuBmmXncSiqcwhulnODIyqc35&#10;Jl/D5ZyAkozSiGLYHy2VkreXhlYJE5pZZ6SXqnYgSBExEyIlRgyxkhjL45ShVuQhypLzBNObUOOQ&#10;ap4FgoV0sUoJGWXnlAgr4iBIDnsSHQc+bpaCURUH8uJx5EGhkTk4AAjzqCUFwfwRlfj+gAT6SM4h&#10;a53CcqshNHom56yLzgKBF4fyZiISaIiR4yxOZp0CIZRiZAAk3NjJ7FF9IBnuEmN0SA9KvyekRPSW&#10;chAcadMvLEWNPx/aLkmKMeliB5zpGEBHUkFlSywERLgXKejtm2OGR2rV9AAZHPngslmjcoSGP5H6&#10;cMiK0SIQ8AE2AjjB2ELmA4wqORwxxVxGrXMuD9SDkIOKx0tVLyYEEZGSJOQAyXmaeY/aYSK1LEcR&#10;SqdyrlZdEEVOTYm8/wAGToQQSNjsyovgIg4AmScS1FGpkQ5TCoiEQQacss7iQiEE5dQwgCpGmIOz&#10;mUAN45EzBU/H/TQfzJyuLtc4OVCD0ACpRk1I887tiNI5I5CJU6p2rMrAIZqTU3yTEaSaQSELw16n&#10;cWMYInJUZ6R1HWzckhKFiD7TcOC9kXVaNLgpaYfhWXUKYsDAB0ZDLKOtAEhMkA7MAG6Ri1azwCYg&#10;OYKyvcozgr5m8hEZ6EBQLWD8VOpiES6yHEgOVOsfteSX03IzXyvLoR+3SPi6YmSlSbkVMg8NfJgj&#10;njZxlIMy2E18yaMIqescOye23ABgUkBaCEOYN0WAFORyXsQjvRMzCbkPSgqAAHBNfrmufXwT09JI&#10;L+GCO4+YAUtDkUKKMpgnaHSHPIbdbY01+nggBku/27Txj/kTaAPs1Zqy/5xY/HgnZOXKxNALaIgx&#10;KDCNWMJeRp2OUfWgAPdKsDwABxCwhGYk1RoXkYnYgQwhlrlEZsCdwzUeIcPvq2AF+0mmrFGgkPeC&#10;iIlPuvH/BkmhgjLMQTcRUsFBKuR4z4RNiBlrrNG0WSKPBUTzlwkiPo4cMwAONASaI0ezL5GretSs&#10;jk7o5GCMwTtqzWAPxQyqAKBxSsKt+LViwtUQF65TAFjfOhCMNGjgzQkfuIB+3PR8YI1ZII901Ig8&#10;okhWZ6MBg0UBRaoUWG6Ki1YEPDYhShwZWgAxujMKYMEXCxIBm/lELA1Y85RpxlyMsRGlQ/kouoZ2&#10;QZ1dZyOEvMsy/jxXMADsRSVGFoAj0yJq8P9yuhi1ZCH5lqGmX0fT9mLkIlGdXCkWIvqEhhuriE5J&#10;AxDnJDOlsEJI5UzRRsSS2Ic07LJBqdBxYUR5202KvJbK4m7WDlGWluA9UkEa4j0lIGsN/vBzyXpX&#10;yoAajTHCs6u5rfkf+rt+E3rFPFMSAaSkmM1KRNPDQQovIiOTy3dpx83XqxotUAiiQ5AC0QoEu+Cg&#10;FUxEkkXH9rcaLVsxTQ/Dzk7MIWAzRIDz2wtgdzVReOl5gMLmsf5FTMHpx9n3lt7yGdCjyRpTFOB+&#10;OXJ6ZYwTqDNUzIh0tYD/KR9o6q+QtR4Bpfhdt3xrxCPSN6ALJqkBeHbYLYERyY6mLvROAQS8xWUa&#10;Te6wiAW5dWiPG+gEnysugFKAi4BvQDjziUEgt3h+L1r2QEiLlTmiiQDMFngAlMJ3KAiUF/lss9IR&#10;CNLKLNlljwCduYE1mYkfKpvyipIOv7pRHaKtL3PSnZogELB+vSKTLiC6i7IPnfvRACiXidmuHuqH&#10;P+gBM8D/KRpGB9CckapltPOfiEBuwphnQqvpCgHMQFCOFTrwiEFOiEPiiJnKkYvDh9qDh+uFCENv&#10;ARQ2DzjnnwqSB/lui7N+quh/tmK8sfNBB9MSL+HUItPmpckfEIG2iCiDDwNILal7qGgCEJvSJNQb&#10;LdIKQVJNPyCswAPAiMvbCuDdNygEkgCOMlh/qIkfQjPzqtF7pNQaCLj0w6siiBCPGIGnCdv5OsmW&#10;iPCQHKictWnRQWOTF6CRHMF+pcQbiCK+FSvCn8vXjdDLE3CXnKndxgsetMMOwGD0vLByMNriiLju&#10;HUGrN6C4GIDhw0h+L+GXq2DBE3O1B6GkCEL0l8tCC1HUGFFDB8isnKlIRQADJjrhs2kUmuwkEVMo&#10;t6JNRxibrLB+yEHmKND0l8t2IhCXk3DwOCDBMSKOB8tYIFIFlMPuwziIiaGpxBsoB/k3GnIzwTii&#10;OUCgDdGnJBjzugNJpnkfIRIDs8r+iJiNGGAQCjJ6HIvOADpNKNIhOuCbjLONgFlTwlwFgAFjJLSD&#10;t4CDJiQLCULHRSiMxyKRCgC5C4ObOVKvtLqsGWGWiaHKriSnB9rUlmC8BDS2HxpBmnKzCIjLDLRy&#10;CUFTlxO5PJGrCswqhnBmy/j0ljSsgCl6koo8KzHSFCvGRkoECDPEh8sgshNcCBFxNvFIHKu8Bvm0&#10;BsBwzOjLEUvQP/iSJ3HKyaIqxiumPQrcCgLVpqKOiJxagFSltXD0sTgAmrCwHam6DhiaAOzfEYrJ&#10;M7MQiSHAiTDwDLCsiaN6DzjMF4CZNAQbCIjCJ3LKKbCHGattCWOCGlp8iDDLGnEaCFS6iLnIhozz&#10;C4MLKtMPCTLKMfKnClQLKTSjrwK0IiMfF7oMz0gBF6iXvTiZiFO9iOGrMYCVQDhvC5QhnvCLo3DR&#10;q4hxQ3iITnQAt0ntQOKBnUgHHxj0p6DzkYzlKqSgScOEEVj0jwCUTSGWqIH1NSuSwuUVylyEI+Ij&#10;jaChiiDBEiTFltNnDMNl0RHkqggCTBwlnePstYiRJPB/o2LiCUPiRgABofquCck6k7RsMVFdlTjN&#10;Cojnt7JHohDNItCKxWibiND0icgT0zmrC5KyR7NiCGQ5h5Q4OHurK8JMTElPuVlMJUmrHkCcr0r+&#10;CNDns3t2PN05sGgB07JNVEuhnZsSEUkdDCNGvjgCCsvrB8jMPmCZJ3LmGwNmP3EpCevethoPM5Mp&#10;NSVOl9qtCjD4DRnKijFviELBiiJZCLmICootNdNTCDD0osP9kmPFQmP4KMkqpNi1INs5lPjLKLAA&#10;rsCIVdiWIhLGmWtmHCCEOZpBr4phiCGFEXiXiNDnCVC5VBEekfO4JU1VDRijC5GIQOTIK7h+Laic&#10;mrFINwADFMEYqAnMJjm8MWgBKPqJyHRpIK1ZyBB/tIJiSDB9tJ0mD0iHCoz/MDUgRJib0tiHOCCs&#10;pqx3CbiIogHKgX2PItOMWNFDiyj0owLP02wXkGCuRZiJkYrYR9CQJ6C5F8ifsJIZo8M0r5LtgBDN&#10;HKiIp6V1p/CRHUQfltPoKKB9iQRFRDB9Qfq8jBL5M3wzr+HeHmL0CbsyiuJ6ODh+udWCoTsuCSN8&#10;AEQUAEEbTvllhCW1RMh+i4OZreWGIJoTprCRGXgV27vJCwNgnbBjW+r2BwP0RLDeK8p0kKVDyvjx&#10;MD1QSoB9Mdw+WRSMQoADi2ASJzvJCNTOhwhqXNpxsaoZz7srGDCFGiiXwdh5WlPtCgCaLoiODpV4&#10;k1juQ6iPSGvVkYlMSJCymnCsu4SdLqFXCRDNCsy0h5x4gDiNJT1INjGLjuQJWbAADhwBAFUdGws2&#10;oliuFeiZD0p4B8xsBtXvJ6DBQ2ARMjgUukiEJBhl30i5KNWwgFGOWcn+SiThRqlPjBPfHmHns20u&#10;uhybGaiPFMUsCiDCPUVRgCjuCaGnUHJxogUrCopBpo13P7R5GHQhPriEiFRotIiJi5JxjdFMPcuA&#10;o4ACn7XzB+QSCJmrRoLzxqU+2sTVqTm8EkqwF6idtoDiWWjtOnB/p7pnFaJ3DMWpuhvZC1Ccp7q+&#10;Ol1CQXmu4dGnE3DLFTotP9B/E3BuYq4TgAYJADpBryUkJHltC04JgHGqCL2ECorYO4DhvutJtJlF&#10;DRkMn8zDzTt3M4IRq9xbAGV7i1WuCUWECQOpJJTXlPt2NAKYyo1UjcJMIhIMkkr5VPHTmHKJQ7zX&#10;B81KjViaXbTn1/nsT2WUOVtYSZWzR/CL2oOdnujmztCbwXQQX9KtDdDniKmrJ3CUDMOBsVrMQirL&#10;gBDMCXpVn1pNLiUGB8Pdh6tJuR4LB+DuCwLAkNPEDRuZ1L0R26ABkXjNX93njRl0iuCNHKxzlzCa&#10;UxWkxD2SI1VLCWVK4aiTIfGXECATZ23KW2TmCWSAlMOjCsxPZCh9JejCRVyw1JnGCOROwUliXHUc&#10;B92EFVkfF8o2CcjnjwSznZ1eB/U43fgBjuAZ6LvJC5OZ5Th7H5xnmWmONXTH4zGEEXjBItV1D7rd&#10;LKSlogFeHhMrQtADZ7EfDhicq6jRnqLBCTRREkxkOVo8VxIjABWcMrPnL0sfLcvzUQDNDuQy0HPV&#10;HftXIDtqJMXoiaWHpiA/6toyjMHbGnGUh8Y32uqJic3xaLgZq2LHt2iemnTN3NhqUErpJHoMwbIy&#10;nMNpj9h/Su58jhDR5pFxAXbBVzCezM3vBtYOzFpQr+LnEfF4nQUx5c0eDRzQE5gCGrGFQgwGZYXY&#10;CSWaReusAFCaCNXcB3iolTu4GFHmYAVRQKCWNaj7kcRjCSEYtaC85DABHuzrB74hgDjBOek1mtC7&#10;NR4NI8iUHbF20HOMkYgVbmlxCsmIX0hln5jBDNPaCiW0B5lglbDRiQV+KzPfTigCV6EUoDl61Hzu&#10;h9IRPH7OgFLS1CjuJ3CdmIRsawwjCI0HDnzIh+EonlswyEiEbWP6v3gDHIpxulmrItFTijKiiuRd&#10;COQIAAr6z/DpMGN0ADpHuVl8ija1kniTXHYPCZNQCiQzjV2xpJiWN9RBAEZ0EjxyYdIiEIIUuAAF&#10;Tsh7UDTMiQEYzfAOiaCXjwLgtACIrgi4PuoRMfOM1HlMa+CskXnKu0SLqwQNiIDrniFiUikIO2oe&#10;iZHUG+QB3hJmsM7cQzvqiHNXL+EU0rXUPgobZEFPsfZBn+axisjNQM7/t4h8b96XgAjuJY7PRp1l&#10;0RvQcj0nKwOJdCAA3dCRziCZUyW5B/QjVB2UaRDRpbh+DNWiCJjnnIyES7EfCXjMDwHUFIa79AUA&#10;gDUw2GiEV/B/6wtJ8Lv5wgCTCQStz4PCGliK0MAHN6GaszNWCemrUPCFCK88Y02KqKiDbJh8RRWx&#10;iXiaK2bBAXcyh7wz0kI8cO6l2eCib3zGSXlNqT3Cyfl6tkrdWMVDYgo8zZqFXrB6Q941xiPndPAE&#10;GXgZd6lIC4RsSf4qhuDzicsC5G3FnM3JGFbrgFjn7ZbcvkQX9O7IB9ogKWC/QjVHjn1qB+SLKJug&#10;KzNYSbGOIUohYSs6tYDVtANFFUb/jBNEFl6IpNb7iIaxvlLvzWY7ishAea7FiJnIxsOSpQl8nK52&#10;gTAc+grYXCpKiGH5hr+kPx1g9ZRGqr7GUZxCCCSYep94iLjCHKp3JUo5XMTO+kBrpxrsybw4kkr+&#10;aPgGSkiM2EDCQRB5nZma+slA+0DxcWnKnmQs6YABOfADn7J7mrEX6EZQs1AA4dDhzMnbSflMCwVN&#10;CCdjB7x+CJ9LTk9hrIVRDLDMPQQ6n5y+ryQflTmX+fotDBOZjwRLzRjylMC5K5hq6HVsgBFHCufA&#10;YM3onmFtGisJkIcBMJ1N74jywBjuunmg5NgCHUYWh9j0jLDwVVh8HbJBp7myissyYX56COISACry&#10;PM7cDCGXiaNOG6SjC1GX/Ot8dEWj9T706wCcelid9/soxkOwh9Mxz/OXC8CNPfYi1Vz+Vh37aBZw&#10;iAPoDwMEQUBQeEP2FP6GQMDgGIASJAmKPeLNaMNuNQiKR0EwUEA+RQh+SV6yd9yl8yuWSd6uqYRZ&#10;7v+aAObQiGP6SvwDT2JASaP8GUObAOFP2hgwNUuUvug0edvqpTumxAA018VmQQipPp7V+c1aj0EA&#10;WWegYHWmQSCfyCju64S6rVagzmO1l8TuyWWi1aygCSSWm0G/WWg0Giwif3+uzm/0W0g4KZO/3ivv&#10;amzuc0eORQF5/QT96aOQX2ITkC6mi6ubX+m13FRKk0Wd3B3akC5GOvLeOHfVazz+kx2z66U12XU2&#10;igrmUmXbZ59Gj42GQiEZeWBvtBjuUWu4SIUWz3SaTmEVis02j5uFY+bbiQZfRvSu131znqweOyIH&#10;wmFKsraDqahCQMiqyuqay6mvcAamvmyyvqO+CCsiDMLO0DYKw0u6sqgkr2H6oKmp+BsSpY1DUp+2&#10;ICL+li/p+oq9gBA6pHhGzoOin7QLwroJx83CZKOn7DpoyqsuiebLpk+yFKe/6IL/ISJAvKgTSsDs&#10;sNAlhuS4dsvKSdMwnjMarNAjsYpo3CqogroJTdKgLqS+bzIO1gBpylioqlKSgJohC/r+s6wogkD0&#10;Hwv89H0o6rKKnKurw8AArGmqboOxaywIgtIvIf6mszD6GQ8fi/qC3FGoYoM3Aks8kHfV08pKwsZo&#10;hIh/yYo8QyKsshpon7mAUQNgsHIiWHFY1XHendSV0ACfgtZ4WWiF9pgjaqESQlqTm1bZu26y7gp+&#10;iVAUxOtKgFWT7n8utUJo6h/Ka3Clg0Dl6WeCykqtJEvHabN+38+agz+sqc0iv6ELO0CHJynaZLWg&#10;reHlJCcrOpMSgbaoIvGiDOXKAarKS0EnH7haSp/VSrQmBC8XGAGJp7iyQKTRCS26bpqZunN5Xs/l&#10;BIYvCWKshCiodlMEJSo9f09pVJn+oqYHUaOo33ZVdokkE4XlHwJo6v6rTWAKHKOaexowayj4Mg8Q&#10;NxX7QNBX+wybSijIU3EZJ25bmJ/r6fo7VWtYxPCWJXBdyAFjGLL/JD5yWqSZWRGx4HNyXFotgqys&#10;jjDQKSnJ2c7YxxY4ASfsjiyXcgn6zodtABdVqoCTQf6EZShCWHX2x0dwmSipA3GtTgpMZU4y8wnS&#10;mSHMmClCpToSbI63CrchSLTADg6e5mnmXxLrrToYnfUoGoKZG/8eyqCjuZL4myg++A6XVK1KWX34&#10;mgLmAMZXBFiyo7S4AeQ/hl07F4R4VIxxhjykMYsjtI50S8E7U4gAgpDjgE9VMTYvBtoHHhNaWUo5&#10;DlYE7H4iog6kSEFBaoyxlpDGgkHLOd5PZ7SzE9AhDOGhOVkGXZEuk4RQ2NABNAS5iDWizt1TSilc&#10;UMQDNeJSZqFShCCkdUSbiEQAncDoI0NuE5RV5MWMSQdxRo0QNaNAV0y5eGlFOSI2cspciIAjjcfw&#10;kB9SpFBJBCQg5fycmXK7B965nQEwrAEiKJZJSulUeWfoihuIiK2jmTRiqJVakOPO0chRXXdE2TMR&#10;QnJLmnk7NwxZVSqkNAVbe+CA4/i8PuJo60ACuG6GpK4VIq0hh9wTAMwohhRYKgDeUPtMY8WnkycI&#10;AAjp8jRpYA7Hkr5QSfm4L+ZdiDkD5l6lPLo1MeCGIvIkCWbi0QWGRNwfMck42bjUmGYgmxSSfk5I&#10;c7B1ZST+TqIlK4fsTB/HTkaP8o5RXtgBJyUVM5NmvqGUdHIncagAFFdC6tkg/FalWinM2a76QBsB&#10;bSQwlhMpZkloQoN+xNIQElKSvYn5eGIHzJZF1c79ScrDH/NQf6USFrsH+I+myyC8M9H85+Ks/31J&#10;ENACeoQKqiIWAybgs5lzLkuaiNF8Y3yEMoNUe+icKFZHqlc/Wj9L6Ql/qNN6ZBZyZHPLg50dlT6n&#10;ldn6jKi1KwA0AIoQ6db3SSvGIGfwq0vyWFnYsQ59j05+k5Law6ta7SpEgho9Us4BnIL7JYZE/jWj&#10;IlsIkkgaVl1kPIqMUkmTEGIUpJsWdX7FoWk2Vk0YfadABTnV6RKX417YPEhPVIApHZRyjiGalkSv&#10;z+E5HHb+pqyLBESkAR1txzCzwlblYpZY/0XFlZSW4hUJz9kiqMZEhxOyXLYcHIMfhoGLEdKaTKAY&#10;+qfMeIg8Q3w4UkIrNxccBTFm9Epirb8cZTVftrOYxYo5l3nv1YFCk/BRX+QQARMUr9Zhz4LPnYp/&#10;B/AQYReQ0wo5Z6zM1X2SB5F2CB1zH9RAiVpQB3limiurRQW2GfaYTt1BPSrEunGOS2A1y8GRV+y4&#10;AytXNn4H8TijBK3JDmgwSVdePSDmgKsR1X5eCHLyWudE8RPSd3PMApYiV55cD+jKVklxO8fYfIgR&#10;15gA0YLmcgkhGSDEGF4oRNYAsBVZvUouupZk2MwABqQT2go+sUHMhoR0ll3B84UpmP6wYCLk5WAI&#10;SCsx8zInDIpRIAs/HCq8U6Sl+8FIjJ9kYPpiBeKzL7Rkr87gGFRItJXIK1JDNSm4jNpgmhLF05fv&#10;6hEhSGItolUW/VUWlrUMQJdIWkOLCJGgJBqgfKIE7RSXDpx6+XiDsxKIawqyIIToSNSr/AkRwARV&#10;K6vZezMIIkDy/lMlbTJAXKH+Xgn92ZCFSrM59iBuMlHMdkamGmxiCmXirfg5hOclwCHwZEy5OWLE&#10;InaTaX+CxzvEJkaBU89yFcRpgSAEXFwU8Za1k8ecVbLjSWRtsAlxjPlna/jwfz5yh7iAQwkgZTSW&#10;Fd2rE2fxDCu4eOtCO1oBKtE7l+u6g8rm72mfrpShJNif8ySguOlVKnVqcaZGddysuqMbIUiREp/C&#10;ES/mkaObWnNEgC2vPTQtWB+is7QxB2w6yXEuvWbafu6lVAw7oCvuz+CQHzMuQip/H5fm4RXpblCt&#10;aZMjlyTblHZiOgo8YtMF5kSZEyMusi+w3vLG213zUf0/d0yIASZEwMINTllYttrolW8vqZAQ/xgh&#10;NERkSkUalhBn5YkCIGqo0BuCcy/S4NzGpaSklJV/DRjBZ2IeYIUSCTZJ3Pm2IcyAz9kyDaKL+bi1&#10;BsCDm4n34ibJZan32gaqDO5DiQNa4TegufxFqkOl/OUcv70B85JAr9/CnJ0ADf2RJSBNKEWk00AK&#10;VuIQKS1KTgdoJWTUu8X2xiWQIQP4hoIcZE8KsWJ6K64YcgNAMin66cLLAqwW7WOSJSI6cyM+zEQE&#10;JSJkfeAKVkra3UkAKO7WeILwl2LONKJsMiXkeQigMEkOAEJcxml+KSxs3sIO6UbAIG9iAKKOa+em&#10;2OLK5myMAEKKVUP8H6a/CQKac+GrC0MuN0IomYuIIgJ2d4NS2gAEuaSRAsRspcKK4OIOP4nCNGho&#10;1KcYH0emRkpUXQum/ELwcCHymGQYf45EzsSQ6CnqJK6+ZYXcdWzGRkJ+oQqi6W6OzIIkkmH2R0M/&#10;CaAASUIstUKCVuzysWNoJLBoIKNs3mNSngJEYcAQ2WNSpaJSZYySIoJ20AJW/eHKeImmyISIIQqM&#10;dKJQkoH6n6QUJSQwIQ/2H+9aq4H4Vk9qWQJYlGjcBGa0w8hNEOgM06Jc70K+jkPqKbGUlsfDE4x4&#10;Ict4JEw4AO7MnxDqtCJ7HQhcUUhgAAjsdYIGoUlcemNsP4mQNAp0zhG0NGo0Ii24KOWQX2NABDIS&#10;cQLKeIvtBiKykAkA0OQweQaev8NSIcNA2UNY5IAWKsIc/yAIvsbGGm7WMijGKlD+LKJYb4IoXoA4&#10;4yBSa0vGIsYhJIX2aGIGtEOYo2H4VEr4RKa09M/QoaZXGw6+q0ztEgACzs+sKkae2EH4zG3KVig0&#10;AG3U6GNW5yOtCKQYRWwDELEckqjksCppJyAOyK+gAWk8fgJWNspccsyqdEnmbi0u1WJ0o4IUFJL2&#10;ukH6SQqebKYkpoU4VU8c7sBWzK/wIoKPBQsMH0vXJJIEq0q2rauaVqUjE8Km/ElGBjM6wiBAKss6&#10;N4Jkl+c+ZrK7GweCIg3uAKlGXkJ2s8N4VuL+3qAUfw3URXH8po5QRQtqIoJA4g9OV/JO9oIOLwPm&#10;eJFOAKNAIRH6eyAaMjMyK8K+q0Jc7WWRFIAQrkIk/OTLOKrccgXg2yuQxcfqKCiqNschKimGr8J7&#10;PaAMzcYseQV+Jk8sG8aeg+rgASwCkkjuLLLYAKJ+J2Mu2aAIv0viRKJ+mEJSeOeQMmMiLxQWH2JB&#10;P6AENsGbQweIKtC6ASXtN0H9QoIGLw7XQINk+CAZGtKkznOQTC7WNsWQL/PeXkA9RoKK/DRUrdMm&#10;e5Cg3U8ot+Jcl23oI8ATJaASTghoKSLO1kIUIceI7WtoyiAMJ+l+l+JALOecqqvPFA9CtVOAM+MY&#10;nzAmiSIgcgxmNsI6kARAfNSGrY/5LGH0chFuJko8KSsQhmKsLxF8RKcgkWra1m5zNnGwgyACyo8y&#10;6qADQKinQkoaUi2Gpc3RIG05R0zlDMooxAAIRWKKKSIQy6q7KOXGLwTsxbTGLmKCKS64RsKOYsvC&#10;IoxSAXEZTcVxSiU4L+cgyCcgg+tVBuKWJY1ejQH/QEJK5+KkXkemtnDCJLKXHEHuX2KaIcVUqMQw&#10;I7D7TAH1VQHg4EHxG+roH4pc2Q7HGEhREkI6eQa1L67NRiIGYw0tW2PxUPQqzYIUfwzOOim4BK1K&#10;JzDpNC8iHuNtSWH7GIH28kK+KKmRXsTgmiRsxi+QH6imU/RxJfXsZEZSNBCUu8tVNyJ6lGP4cgqa&#10;qavARLXjCrGC/uYtITZOBCJBX2HuKbFuSQTs3McEwC4AOYVUYwRovM5tJSJUJWtU0k8AIPZXGazm&#10;WyHrEJLzYaasIK+0SfKYcKubEK3Uf5QiIsNwaJFQ2mAGhPNZEqlUH+U4ntaBUqAAP5SwAKVq5jZ2&#10;H2aYuGfyUAKOtATuVCIUEpbrHKOYI6cgvsc+WQTm8OAGXkqIBVM/BqAHAgJpWyKsMuGxcY0ajApo&#10;Vqy+ZY8yoQraV/JfcEP4J2PmceRsJY4YHBdCrVU+UAVkKKNA1KXsLwcgYhTm5pSEASV+J/Uu/u4p&#10;GvHmiLBUicARSS//LPS8AWLPDKJySQcg7WveM/aukU+UPyAFbaKK+OLgMvCfRTI7JCJAI6dMRs/I&#10;IK3bHsg2AAJkX3X4HvbbatJ0J8Ikj2JWUDHcLSNCIkMu4YWRXQ0qxCJ63UvO2RNYNAVVSimdJWJX&#10;I6x2lQKzF0ewAMhoV+KOl/C0GqvXCQYweRXbRCAOK6rMku/QV/cKU4l+eIyCeIJc84Iga1MOlGns&#10;5g3PLqKLPEAKJAJ2rMqeKafZIy5K/+IclHTqILOYIOPm5El/RuXSmGJ/X9AONTBHI9KtCed2ILbA&#10;JLhqAWKDbijqSI4Yvs5uyvZ0z452fYUYJsXSmeK/DSHhhELKkfOgLST4QxV6KzKcH0q1CK3VXaZY&#10;hOZZf1CcIgfw7C6SgJW4o8evYsH2cEJWVukAdWdgzdCRJ2AUpKy4JPiw54VpVi5Qpzfw+yqmNWn6&#10;V/eKRsK7JAM8M+P4jgILHgb22bCKSQ7WQe4EaYsiR8JBBBkEJWq1aKJY/8sXKSYHb+U5e1WwKy6+&#10;Mi7oBgZPR3NgN4WQl+J2vKoaaQOYIcJlX/EKnokAKSeRAelMn1aaIcYtgAAAO/VjdMXMj65yL+Pm&#10;yCYwSsBMvmH3D5j9i0dXWvaoHuIQVU4uBEqMK6SQc+7XUHTba+IghpnsfQwEK6KTT0AbWXmgJWIQ&#10;YsYwJAdqds4+L+YsmMHpmZXkhkhnZOeRWCH5dHfCIsmGJyYgafhmJ7FEH4KSVUg8JWlpHWo9m64R&#10;e+QbGC3UL+JcqU1s8MH8TtBc0K6Mz2nsJZhaKDYDeuIKlHdk25faANAQH24Lbnp3pex4KKP5PffO&#10;AOw8JzRuo9JUAA5PqiDHrELOYw1LpWIHeIOiiuNsLOA/rcmRBKAEk+kgWYNtemIgPnRYHSvtLglP&#10;CfGVqZgkMmVUhoVUP4NeKkNseIrMNqLg4YPmn7FjKslGQwP4VaVcOQJPMaMO6wAbKHA3Ek6MzHe8&#10;AOfZMTFlSI25SsJ7XbdWRsr0JWimvgQDCiJsu1kelkIgX0S9qgzu5E9mAWlKIduGNA0FOyZYj8mU&#10;MwJTI+IJaW9lAmJYYgQSLAIZesIoIQX3OuVctUI6v5TeU5fWHyKCYwhoXtZVWQVGdcKKyoVq2Gto&#10;YwTsPnJIxi0keQLO+3EmAIJyPmSRiWkwM+V+3VpIJgvWeJo/kOJsTgmQ9LJ414IVQkzGLOLwiqxi&#10;2wALg2IKV/JDWeTcP4yoTtplqyIkPmJcoWdcP5RShwJotGRLCe2DM0H4em0tTWj+6sH7tWxypAJK&#10;c+yCeu9e7AJ7TRKtcjOMKyyC7WYhomRLiQJZQcMnSfNWIO6jB48K8JGwzap+pjjxUpDEIKhol2RX&#10;hS2TcgJpi9Ku50H+OwJXpwK+LxBXdzbNO2AJeUL/fIa+ZERkKPKMWa24fxxnDAADZiZYV8OYMiMi&#10;TsZE+wOtTwKyrNVwu6H3m+H+I6TgPjG5G6Kljo3eH1ZE0PuFlylalcQgqVCKLOmQmQV/bQJWWRoU&#10;HyZ/kIjkKONBJeJ/zX1e4Ej0nyn7m2RKkyASfwKTvi+4H9s2wqJ7C+deoFGDHuVzLsNsJ+qMyQIh&#10;ddN4L+vyNTc4VdumJTFAMiThwodxFu8zpsXGIQMi1K8LsQH0IQhpXtJecSOjjKAA9zugAMI6Jlgw&#10;ItU5txjeTYKlJYIlZsWrh5ecZ8Ky44JkpgJYaez6AUdhxyXSnpWrvyxxd6ANq2Kzrj2airWyzhZm&#10;x5RLv2+7q/Z4HzZjxM4nfAZZpQLOlGYwP54LmaAUehVTLqPmnpFfbWIUNA6/ZAAbLVWrJ6jPCozt&#10;YeDJ6QSQL/SQKGa0XshpOkfXAn2nURO5CONSguLhWztcHgiq4YJZK2dC9HbIJFJeBJ7OeRGVk/xt&#10;acAAxgnHb4VcX3Ge1TVjK2NwMjM/MOI6vXcYGwl+VFdqJsgTeTpnVHZ/Ix6uAKzGzUcLN6v+zx8S&#10;AOqWJOMuae7XOGLSxFqxtoPmirfGItXoHnih2bNYI7FX9OIL4uJYVqc0KHZFDb4MH8K7SiUjO6Ig&#10;oyItiAKz16AbDHQC/0KyYht7luSR2OAMK6l+JyKS/NuGIfEiJYNxvfUiz2tVVdTEKsJZ78yCJyhp&#10;cLYejiRqRtDKZTTEL+l/IcTCNtGQuauLSGQwVVJDJpnmY6LPA6HOc+KCIchphoIAB4FAgRBQjBwZ&#10;CX3C3xDX7D4GAIk/4oEosAYw+Y09I4BY8CpAA5FBQRGADC32/pUBpZEYlJpNLAM+po8ps9pxD368&#10;J5PZw9oGFKEDaJA5ACgFSZ/NH06qc6ag96lIgHSQFEgABK1A5lFH/WgJOn5Y6k923Z3baZU/rAD7&#10;cE7hYKsHbpVnfd5RXpNa7XVq9a51XrBWL1MJhXqtVI8BZkCcdi7BA51GnzTLG/L9FKpVJll8pXqZ&#10;HHo9dJOoa+K9jgTFglJMXVKxZdFl8KAa9YrHt4fa5/YNdHqpg4lVsTIqxWLXiKTR6IDdVVqxJsvO&#10;qthgC7OxaXblNPl6ZJAt4dV3Ibl5RyL4/sv3ppP51JoT8QZA7BXunD6XTJp3bHVgg/4TQC5rqowl&#10;B5wOnSdKY08FtOhrVBDCLVJ+sqUKY2SOQqhbjok4KtMaxz4g3EYLxKtamJ0tawNgiSuoon7pLGlD&#10;Mn+6KMKoo6SJMmx5JQqiTJIySHso9h9Ks9axp0eMlx4lCTRY46qNqo7wgs+itNFA55su1gTy8DUw&#10;LKnstMXEoLoHKCZS1LMDtOtwHgXOLLusmUoLXJB+TWji1pQgaBrud6mJcAC1viy7TwSh7rQuqUtK&#10;8g4IqECiByekSZJk8h8SWeLSHqlDqKSy8TpolCUMWwiKLWyiUNO0UOAArzFI8rCmKokjmgrXMzJI&#10;rySLA7B2VLYVh1ewNUpUrDFviuFmAnAakp0sFOyKnSsQUmivDHbVUH/O6xpNSVcgqDFyObKTNJEx&#10;aTN8kiCq8nycNPTqUJ+px1HLfCf1OiaKMoyk3hFgIY4HSSqQoqSrLWmTF1UjRu4eaeI3ssqvW5WQ&#10;CyrEYNhBjkzLBHhv5CcWR2rfh/4WjzmubOqROIpLFt+Ar0n9WiaOsxarSdAqFpM5qSHJoB0aEnTF&#10;x4pjmgdpMCACyKBK9e18HKntNtFUyPLoDoPa0deuaAcimLA1TVKPN84gWkj4tUtbF3EgeuHWxaB1&#10;ElSTTekxz7wn6Bze5qBp/YFNrXsz/ghIKBRcf7TpMrDLx4taSWufSqOgiTVVfnKFqZmcbNsijLqx&#10;si3UulkPAIn5q9Rt+kgcmU+IXFaRJ1g57pkqyj1sgrL7eb3eO0/SaPejC1246zWA/47VLAvdkQ6z&#10;YBsud3onD6a1qPwj4zQkSjJA5sJpx359T8gUfJF1aSYoinYAHGak5YAfln9aKtKs5qsNFTcdpsaH&#10;994byvOrY4CBLwJ03suAET8lA4IFNvXW/NlxJCqEodaSoy5ZRuQXJ6TomSzFxFrdWuQDD0R3E/Ws&#10;Q85QAkfkYbm/GEy6ABucJM0srzowDJCH7DMlhRyvGUKwVQspySKQGSgegfxXiynuSGRorxzXbvOI&#10;GqwhqmzLnCAASY3CeB+F5Io2YkkNHOOUVgV4ihTFOleSoeGCDzkYj8fg5w0SwF/EaQYTQqiknVvg&#10;h4q8iRKFRj6JQWUssV3xAHbQQkmTNR9FlMoUxIhY3HkFYCCI1khyJGAhat0lRXo+EqigPhszqywL&#10;0e+qQhZOiyqbXmhsl5GFXlUNYCqWCkidM6AC5wuRSTQSkH3FaS5uh+kyfUUdlABY3nYV6QUmThgD&#10;mnWSR5yJa0eNvQ0PtzjlykuLlWAFW5RIQFYKgOkpjWgPSRLsXdoxNCjtYTe7UpJTCfnaQcQ0DM8z&#10;4reH5CkAJlHIkoU6jxzhl12kFWmt8jJGoGgEc08wAC54xNCHQ2+ZhEj4pvOYURsxRzFqdLKlpYZf&#10;yVFMJMhZbELmKociulo08QEaocXVCosZYEVFacJJE+JVD4zlUC79z82TaRikxEVY8LB+u2JBCBjR&#10;MpsKEk4sKfRDysKIIeGSqU7ABFrXkaQy5A2zJVSquJmJ5iF1aTi4QrCwG3ooUTAocA462I8KsYsl&#10;BsyxsaBxXUFldzFk/Mo64fZlyZKDMWaIbNgxzWFlTX0sZWCSKSQiCGEBR2lqZU7DEpMPSRG1MuVS&#10;S0N1+xxjIp00k01lEJbMV5HkRycEkki2ZrzXjLqQcIYuno/yqGqV8Vpt7IxxNvNFIGpxEjF2NB1c&#10;MqgxbjFnG28ObJVmwmONYpKEDqz4lHKOsNwkPipGQLAVpYA0rvKAMWm9MAGgOXlJkT1qKnSwLMtu&#10;AQga+6FstKTH1Yw/6Ej+KY5ypErCJFHlMVIlChyGwGJI4M/7qz7FjM4SxLTDxuqdNiwgpJYGcMuN&#10;E2BD5LH1FMhFbpLRk4lU+ZmzMrxA3CN8KIVaZJBY1kmNFWwcbRyiGsiaZtsZIDnlJLKUw2ruAEK1&#10;JEpC+sUytKJs4P9sxzaakifwRiWZC17XIKOawa+VcHTHAQaoEuWwSZdKsp0xamCNWFHNCQiV9Urg&#10;EuVFW/gADKPTHCoAlBJGNEkKtUcllaisEyvzNl+CoDiRaK/dsAllABMwILRk0iWnBJxbsRgn5xQB&#10;sMbpk4h5/B+WWAGV4058SsKOp9QeMFzMim7JVEgfqlM2uMLG4ojBXjF220SR59VYFSvgVaRxSE8w&#10;MnNJNSUADS34E/0YSpLUjI5EOIesxN8V9AQlH7H1VbmSaQ/PSp+398QBurTeaokxP6BxZIXT7QYB&#10;HCNmvC6LDRWjzx7WFfWCTo3J46KlHk45lyfwisPsBV7WIBkk2gWAnRVE5kYYTUuxEbCMEy0FJoha&#10;nTWJVcsRJvA51AayAQ00A5nqDcLJZqShDvzKOYH3fUtZMXSXyAEZcxakHVk/Muc1sxPyepFKPAF5&#10;JWtEcZtw1zaY+1BwGPuP00TbyfmnXYAjZ6LeUgDVdmch75ABmUeVwZaCitIE4Gf1ulRJiBsqos2Z&#10;OJ8TFzfkViGn7xEbkiMskkh7S+T5tJ1WekdK4w92KpDaImeyWXjUkpBQxY6NFSMEVqNewKVbATwm&#10;4t2WwSmshlUHhw+6UwULGT8NfmaYUK5+acspp46lCgC8cD8HSVKdxWAjsADSywiR5c0BKwLkWDGz&#10;1QrXkzVZdBIDL3i4n5AE5/gHtw/aGT4yfrc/Z5cFEiKOpAkm2NokqMop0z+5CKUtACw0fOrmmFaL&#10;KdpHm3yfrxIbSoxd8J7FWvKBy8ZMsYJaxUSx1ZzeNbz0OR4y+cPaJa6HQdSTxwF0AIo7Koa4YcAw&#10;0Rkru5GjvIgRKr9bXh1a6gkDQi7ag406XyPo05pY1TBAihLSsxrjOYgpswgY1Sqg14kSULcaFydw&#10;nLUwfw1R5wAcFTkqS6FbNY1RwjG4BSiLNgALVQAJTriqETMw46v4gQqg05LSsQBbYYnCERLTcA0r&#10;qMFYf5IqnbYJlwxZsxN66QhMDsKw/opIyiDLt4pJ7Iza0YBjOydr5I1Aiig5HAkDEAfL+jdhngjD&#10;HL+4AorAlDkYpJ7AgT7QspewZ0Qwphsw0Q7SZoxj+RpJjRSDMgsokh1YkwsqFYrDibu7TQrwn5/p&#10;QAy5wj0g1QxZZgyjiqSgAETBkwvqyqPQ467QAiGkNCaLnwjRSBN4xYnqR4BBGkI4A5I4sZ8CXIfR&#10;QBwggcHrNaXxzjwoAgkhPCIgqj44pgqwnQkhSBs0aQh7ZAfKK5YYyg1RrAgbs4fLjTkAqwyhqIn7&#10;57agfSqD4gkRKogcYIfiXyX0Okd7xLEThDciGkEzj7q4frhoiiYEO8GofototxtIxytBBJPD7St7&#10;8786CoqSL6XAig0T6gjUVcHxjRjSW4AR4KWq4D/D4caqS6lUeiXj6IfyEQlCxpgokQsqMsODSzI6&#10;OMboh8hIB4kjjBGkhpXgigkkajCYrTNb7DST7QtajhYQo68cGgta2A/5TqBAhbgoALg4fxTYphLT&#10;iq3wfsLgty9rTRHg0RtYj0rJWKy4ihbgnRewbUuBxBvchS0hOIrglg1RTZQB8ArBpckCNbkyTLUL&#10;V6zofI7S+pbjTSjCZ0bbuorA+K8ZjQ5q/4e5FIlTzbEbchmY6wlBHgrz9YEc0JGkywfxOzSqfLZI&#10;fAN81aCMqyxLqAfpBofES74Yo5AIEwF83I1U0i2oxy67lTuJzqn5HgZU4r2jEsJAkQ5qxhCLXizZ&#10;yM2gfkhsiwAUkDWw06vTjoAMOQpApLY536joiiK6+DYhA5TbgctZxIhorBcQ+L1wmw6x9U0gqxZh&#10;jQo5t47RhTdYAkCQBSbY5wxy/wh53Rrga1AyeD5QfggZcRrE0IEZXYgo7QX1Ca5C2cZkthDggZ1Z&#10;cRZhSSGiNIAZQczE/QAx1Y0887rCbSgJsxj4mxt9FAfokgo4rEkERkPShkCj4TcRUrSioUlbBIfh&#10;ogjzsROSRwlUHcEUXopInrion6zY1SHYjRTr35nwgsma0Aertofg0SRbaoqR2caygNHArRsxZhMx&#10;1ap89aSolUd6TYf0nox1ECpLWzYDjRsyK6xQgsClKAig+NLUVJyJswyg0TipiIaayYjCeMN62hS0&#10;vAxzQ0tMgh0bgE2EBgA5+Cg7T5A8uAbQnokx1ZjRcQxYo4noso+oij6DpaPUVqFFRoAwsBsw1Rxo&#10;mylAhssIB5P4u5TbjRmbMIlkEk5LqYjU2Q7R8wgsBMYhPBKEtVEMQShRyIykqsg4sBwhKsStRKeL&#10;dsHyRA74gpcRtQlS3gjgrC98tC+YlRHhLRmM2UkR1dYwkswjuy+opj6DNaMBV77SE7VkeqF1OABM&#10;LDBYAyqwhqg4mRswmU0jodIEjQfJIFPSBwATypmh5oAcBM0jPru4kxZouIrSIlVipIqzTCpLYCzT&#10;hCfBHhSBZlTDtYAYpg7Q0TVDe0DhpJZg+NGUCYrViUNA0Qnr+JS7nIAjSSP4qVfNVAhbAwCAxcHr&#10;slcwq4iSOZI0i4f5TaOAjT1p6KWh+gohZgo4kwphqIpkf4Az6CJ5YVk4mxkIb5TtEBSBSFsVXwAw&#10;kzGDfaFyIU4EwQf7IzP9FM7D8YexbjNag4+J1auIjkLAq0By8pcx2LbMlc+dqSzaGClwfhTZHhcT&#10;xxs1ehYTjS/YALAQfAOF0NZjYFHUho05qZJb9YHd1dBz9Ka7jyGgA1oD44rAnqhyERTYssNRSC54&#10;oQk1RVLofV4JyMBMEoxyhyhy9QrR1dM5pIy7GCf1NYfz6FhwBDRQepe0XY9J0sSlmguAo5LSEQk0&#10;WMige405wkyQohYBe0Rl7ggpHIgs3oBNpkRtsYhghthgnorBSTnAx1IQAonQZOAQZuAlJ008V7u8&#10;cxlw1TXhSCyBl8iTCtVtioh5EABNbRmYq1d6eqj4miETHiIMVw47X88SS6g8PUkA1SkB4QlSQFol&#10;vBbi2bWExgfq6Z7goh9wy6b5YDYAxYspYApk/pSAqyz4eq1AewsAy5Td1AeJLVcggVg4lig8ncLp&#10;pIxdIDNeEFvIh87iYQlkykLFOrDIAyLoliuEdsu+Ml+L5gkAqxTbGBTdBgujchoomzOEAkhoy9Lg&#10;jSioBrFowz+2NK+DYB9zDC7YrCEVTmQw+JSRrCql7UzMwsThzz5bTZ9OMYmUxYAolBMZA59UQIA4&#10;yhQFGrdyahDig7JIolKIysN1zpuU17NwjVbUlaA1kApNwoehYAsqogBSEBwkkFHU9AqpUNIwvmPq&#10;m8NofRqhDIqTZ1AeWEUgjzTEiIAp7a6lHuEiMUr7QSZTIyjwf2A1iYrL29DEVSgk7YkRswy6A2b8&#10;vsM9YLQzci+ueYh5YDrwgWCSkQfTYEkSNpkw2pSQ1lU8MLTIiSKieyvcy7nUkozApL+1iSqjqoAK&#10;qlcoAon7BxQA07QQtdgJN41ii8CUGLlRTbByERwhZggbwAhOK6McNzxYholA5pN50sVI0+NIq07O&#10;VkYou8BAh5TsKInA6wqh1ZQZAxA8LdIofkDVqVOby4nC3V5QAj1bZgt2lgf+kR54sZrzp8HyAyIi&#10;+sk4fsLEbwhbD8F+sOjlVzH2ZAASKWWDvgAxwh7oxzSRYsM06orUq9/6IwqYkUsojgmS8ZcUMgnj&#10;7hSBcRxA04OWxdj8myNb6of5TononomUAIFwGezDX2Fgfx+FgOgY+AhIsFE5JYpjipTY+ObJwjXh&#10;JRJY/KRIqWLUyjTFgLmgngyh1bXlBwxZrzOGYWJgk2uQogyih2HkmomFm4BRwg1lPwmj6Y0kgoAh&#10;HkraOgkV3oCgy7MgnWm914AJsQx0kEFGYYAWrChhGgk2PokjYucVTk4oZSEUxKbJi1VxGjSQ1RZY&#10;uEY9YNzqfCKjCgj2b71IqjR4mBQBrz7hIqzamIAmkABR92/wAtIBmJbjcNhSn0rKfGVIBuLwAxHi&#10;hxMlppLUmmq5EML5pK7Ae4tcjI0ifBv47BQAylS1zsNUHVOJd0wp+Ay7jFRQsFm2NYAYtbcOYWd2&#10;CagIBEIGjUPAAOj5OOTRYD2ltIo5cJXKLggsrpvFtLVGXAsp1dPmLceB97q2CeaIAqhmoVu4f2ak&#10;dJfBr1nw5pSBMw5o0Nww3KoNi1FKIhSoAb1KYaaAmwsslYmW1AjDawf2CSvmuyoZ9s/YrDn+dmlo&#10;fUClVi+p0pmbeAhY7TSIpJ1elAgUxBkypJ+E4O+yQwllSgAD47XIemFwe6++bpRNS1uG8LaDoefS&#10;ezlAA2qxV7jgfKHFuLNutAlSmwhKkMdsRl/+z/MLYCE7IGSwf5YD39uBTMBKapDg2utIAZZg1j7E&#10;BLSUhs3h51VlHpLUOKNXMOLokAssAjitiVC4f+e4A45puIgRZjbgtwqihy1wsbv4hAhMJnYGcD8g&#10;fHWtvBN5N9fwyhLUVLWyb6E+h4honunofsPohaCecXd9sSEUrPPN04njfQ0grBsyEBN+UCKmFVLw&#10;e6EQnTwKe44wiVz9iUeiK6Rofh2bTVhGu9uCMA+Jsw7WjahWXm6HIcDe7ypPIefQr29WJ4A5wmwg&#10;eEHpwi8fTgA4texYOWbMlMgNz94JewphSD3gGSAcNCVs9NgNbSAopKVA0lNwnXjIpLE4tyU5JdK6&#10;0D6DofJCXfczlQ+LXhjQ1hYFTg0Uhb2I7DOD0JSYgS3VnopK9uGYArKYi1rgkGZYemXFqBGAjAgY&#10;khN/uIeNSzb1lnd+CVSGCF+sX/PLpPio0VZihwZH1rircnUDNsCm81eM4Lr4ojlxpPMeMtV7w1eL&#10;kC+DQwmRZ+vC7YlBTdF5Jah0zyFzjGiuTU+Ohb850qfYheyFkovkzFUYkDNIqlyomyq4ess/MjII&#10;g9O4h9U1joiQ0WpvmgnBHjmGWH8ZZhwlGYiXmdvZBPd8VPd4gADgT9gkCAb8hAAhT5hj/hwEiEKA&#10;EOf4GiwJjEQjQEe8dfcffUhCEjDUlCMngj9c8ra0tdEvjAJkYQBE1Bc3mb1nTlnk9jr3ikpnVDeo&#10;Ho1HANJgwFpkSikaBVRiwGpIBij+rESpgFgwCr1Yf0ad1jcVleNnrwCqIKCttBlvC1xm4Lob2u0U&#10;oMEilViUSsEGsFbmuDBFbfGHdWJiUaiUGjVTj77sESqdphD8vsKy9gquWhEhfWcpODrdDd+nrdHo&#10;9T0QBg17pNgq9Yy9DqFRueReW7tN8zNp194itTi0ag1HmNHsGRhj5efPenRs7xrVMwedr3GgVryt&#10;eyOX0Gg78Ig1VquHfGw83lpNplNp5uDtOyh12e2gqdzo/2lMGzIAI0sDLvUjSYvMpKUqmlKxncyL&#10;qgKqahsjA4ApS/7fAAsELIUDEOw9AKwKwraDJSlLLwwwKmoU4R/qG555qmt4GIo3r2q8yiLAbHSK&#10;GpHqynElMaLTG6FNa7QBx0BoHyWtaTgimL0HhKSUgdKsrNmfy5qnDD7OaqqUwchSUyTKypubCakn&#10;bNUXglNpuzey4RTkqcQH86J6HZPLmIY0CNMvOiIJitafqGpyHK2qsfwZPqILWC9HgpSK5wwo6uq8&#10;n8vKTHADRZEqCTu3Z5IMyLQLAn70JTVCCLAjT5K9QCNsmhSYxlKR4NBAbhQpL9VxCfyUqPJySg0p&#10;amJ/XCExWhz0Io9gArTUKfzQAK5gnay4gsma5jhbkKJSqqtxYn9MIYddzTurdsBXdc5BE4CBQora&#10;wLStatuarbdN25rLua9C5rWsDm32z6QpedFbWQzFlH+qqpq3JYHpnDy2gqudbG5jGDUdR4N46yOD&#10;KGqdQ1DGVIgombBrBBjTnetOIKOoc7vQb+aVstNDH+rdYV2pOdxsASNKPEaBQIiCDKm5LVAOtLSK&#10;Yii6rtd4BvQZ+qmxq7QIkqr1OwASpsArCq1kiaHUoo0kyStbkIwwSapjIQBMGjVm6JsqkpjYoCxk&#10;0GaG+be/tAwbLsvnCqo0rbU6Ugz/IVr/FgHuaHRMhFOoIjVeH7TelAPAyk3MdZ09DW21gTk0rSjK&#10;WkIwlL7boAaqp++zLsjeipOIAz3IIzascmfkNgBraHaE6yarWjSUp/AXB4UAC03DuwAsf27xI+xa&#10;IWHbFbJ6cfuZIuC4zaCSpopz5wfN0J0wwoSiHrm6FeMjYCa1n8nOCf7m6ktMFd0hDmzyOxWxP2XJ&#10;LUeBcgyHiDJ3MuqMj5VYFt1YYpohRVWjkXIwzAnT6CKGDKeRB9zwCkpYYaRYrbCTLu/IkaAihjSB&#10;M6IsQZlh9lwFMJiVM0BR0hlfbCUogRlzGEKfsfYn7XWAkMMcRAy7iQDpJKqZE1pWyJGDZwndF5kT&#10;Bw4K9BQgTt1OIsckQQ9Dyh+O0K8/aJpHz3xlIEikAsWgBkUPQ0ON5DifnTNAQaGpFnflpJ+p5Erh&#10;CFFpKOlYuaNQAr2IYdNLEeCMIMjSAJuDYisQrTE/wfhaWOgbAzJtEiniplreoZJXxRyUuRH+ZdWy&#10;Lz7MQfCn4hC80iAAMHDYkI05bP/es/KCcISHPzNcdsqL4SYu1AUUcjSZyPyzIsUMlY5yUsmWxAwf&#10;cpo/PBOGAZZ0HQCFgTUO1z7FJmlVkyTM0BVTQMsX6Ycn7jAAOkeGAWbq037PoYNGQAS1gJsUScWs&#10;vyviqkxSDF8fpFIklMZ4AEy56FQkSPsaA9B6I+yWPoP8jSSXHADkM3CCoBnZEIoCP9wsEgAEpNAU&#10;OR4HaUAmpURJfI8mxzWd/OwtLBifwscWYNK0m6dAZW4HA1rOHjkEXwR9O5oJuq2IoWuTINKmJWly&#10;RSi7rmIFgTuZ4fi0SOsJbaYUpkRR8xiQYT1lhl2mNuIwWtJLFGTPhNYVhvr5hwE/JixAD1dZ8GXV&#10;DJIf0G6zAJbhGwob6JDHNVCyxBitkNSWhmVwgUhjBudACzg45Rn4y6AAohnpFjuWadscRx4A50j4&#10;XuUwgx6BpWnGrammrC5fNdhGVRBBBD5yTIdDkAThlA1nNwTdWDpGmoQOKRAqZyisHNIlcQfxMTck&#10;fG1c25xzV/lRbwQMgkTisOXKSq0mqzoomEAQ5gyMXpemZeeP8lMLgDTGIgVsmJoHP3heEUYuZzUG&#10;EaZMSlF7XbMABonCdXo/lSlYtsmEvq/CGX6RVZcpha7IEUMieNwZEpATtKNQAvRDrNgGPCSEmMrS&#10;IMsHJiGvJSWILDkITcsA3sVWpGq58o+EiEVVO8R8+yMjB0btsk6icdyBJHgcQhF7/4ZFJntPifBV&#10;WTFgWZeOkZBLJRrh3ZGXch3iAIKOZd9BkUrUfl9D9DKvjLmrItj8fhQ4xT2kM4iGhGCKK2OnYud6&#10;D791WkpgoAuO8NkUKORS0M1i0pkSqVtLpDHZkffYPUmM+HwnNPsgXNhDo2XlPASE9UKSQ0sI/Nps&#10;bXGfkaNAWmytE5tHNJ+/+FRDiYkxV9gAkNJr/z9H9mnNYCS1svKMVM+2S5TkI0cAlW1C2F2Vv85l&#10;IttJr11A9AWM4+2ulzd7EM0ZNbKmRJSwZF5KSZ0WItgEsLRiBXHKMUOWw0yhxuQohcpJcyZlroKA&#10;VetBqRIJuCAQxI6hs73LAk5dpc5XD8PVfAf5RzB7UtkV7MVHC7Dh4Va0pKHiponKSejUhHWBEMU2&#10;XNuREDIufIpftF/Chwk/I0xBDyTi5yhJTqtwR5IekIVUP26YA4sSQWWYfMxWChrHJC7Eu3AD1Frw&#10;zqAiFE0MEaJ/CKkR/2cH20GPkgy6wVgf6kfZBi07cKx2Mpbmg/5ms2OzB6WJW2KQFDj2WXyWGxlp&#10;4AT9g1SCHEGSsC3uVKgTRiS3tGrjiCJFrIN0wux01bO/4IP1bCSTQUfPs9wcZPbugISaSdKz4cjL&#10;W1wXZ7RPE72lMOWkmK2ErkOMvhkn7u1fqewydMntowClDVC+soipCQqs7AAKdm6iR+aHxL7u+VI2&#10;lJiU6QqfGQCfCLAqEv7j9Yb3GyM35liCs9KhAeaXJW4P51P/IZh2s/sgFu1d67cLSmfd3eAWctIu&#10;DxcVs1cbCPzbEQYgTNK0YqyQ6H96SOVWykGxNoQjMnaYsrsr1s1IrmlI3CtujCOj0DQDpj0HwiZm&#10;WNgGyB/oOCHiIDzjDlMgAjmpYABQNkHsHiPnpLYHorcgEqhh9ththjWvSCNEZCND7CJC5iDDLjBk&#10;kiJCfkXjQE7iZlsGICtlbG+sWEGQDCIFQjQJ8DTDTqKkdCjkZP8gAjBn8JYmus6lQqjkpFNpBCjG&#10;TEktep7NVtKsps6n9HbwZMgDnifkki0shjzGpJzCQlvwAPhialxCOnerjJAlXiLLHiMHMJmjptwD&#10;VH4ACIjgCKrD0Gun7CDPyr+MolTQ6lPIBgHr5iGCNHPqHjDtcjDofCIN9E5CYwZiaj0DpjInwwJh&#10;/uJCGnoNYJDD+l4OksputOeB7OrvZQ5AECJIPjmq4NPivQ9q/D6u/KJxcJYpDKbFaC3mINnFPQNE&#10;RMqlQietyu8JrRhvaIIC1gQxsErQyh+EMEZDSidHlh+L2CMIxD0N6jmi1t+QAgCtMB9wnRqN6sVB&#10;vFpqMxVH3iomKDBohCOipmIMMkKCYnPuQDpvJgJnwpSIwDDn7CUiYvqCvCKIBCvEZKbOQJukkvbA&#10;INhpcmZQLiGJHkkopCFCNGWE7vGiDG+puwlAGlhCSiDOJh7s8B9RqOIKEKPMnQ8RqgBxfNli8h+o&#10;AwESOh8k7ufNUCMQuNvHIQKv9B/M/CvMJtVoPnMEKKICOk7mKOoEZBzStLVvos1R2Mpq9OhACJut&#10;6v5khsEN3Cog6y1syKPxhJKtiAAE7t6pFLauDCjAOS8gVS9kZIHqMCvErDrvfPwx1i0nPx5Dpnkn&#10;eCCiBS8gOFhoxQ3B9JunPiJSLibkZPIk2ktCLD0JuvFH/nNmBh+LhijK0EdKJrZtugCK9CYvvDIu&#10;QFQiKE7zEiOlQqGiQwQqbGpCYomLYkSwQvuuYvOG2MFiop3qrRMh8MGQ+CktCh9mDBmTpK4D/s6k&#10;MKbHDt4FnpYtVwCimJPzjijGpLfzSgDo3MXiFG0iosCCJEyo9CCHxo6COkGPlHPjQGIJ8TOIuJsC&#10;BDQOdB9PBouTBEKybnmivJSykJcyGimM9smM9GlJDMlDDlbDIiZi0vWDdlvJPCLCJDmnemsjMiNC&#10;5kkitlpCPvjgBiwPhMDB8thuUisSEESiquMCajIqOh+GkgDsTgFsYB+IwucCdC0oCi5kXm/htmMB&#10;uH0MeI5h/yuFhj7GWDIiNErMjzfs6z0EACIjNOXDDnPkXs6mgzTCooCi1kWRWCCKDiJRWy/ycqou&#10;aqHjugBTRuGDzReLbkDyvEMDmvDyEh8TxibCboPihmDJkB9ziCZCRrX01LqtMwKTWNOiIM+OLUth&#10;+Dl0TlfC0i5i5wrB4GIPFUPUCprLXpMqUAOpEB8sQhyJuiKHwqdC1vBuAKXqRJDIPi0qCCECf0KV&#10;GrzUCi1iZsvCjj0E3hupHnNiJChtTqQMpt0Jf0mI3NElrGIJ2Q70sxBz+iQm+kGHXJ2FnJDGIAQV&#10;wEZRFNKFDimRvCmQisNs/kdQEsNjpitsPACDLrlh9j0ErKtiUn/t6zbi7HfmuiYknS+iEUlTcxOC&#10;ToCphuvgCCUkfmWEZGKEZVLMHjQDmj1URkdGcFgGzkdO+i7EfnvAGCZiYvB0EACTR1QB+j8ibo5C&#10;JRziGRxgExzDEj0K5klttADLQpHvSGcM6yNS4TeCMJ2K2k7E7jolxuKCGOXi0q2CLPsWmynFki+q&#10;9UzSHy7U7spQIrrB/NXB+gUWvEPCht6zsH42eKBMCJQCQkGRRiPooScM6g724LEy425SzI/EXn0E&#10;7iqkkknFsICip0fh/CjnTEqqoISLSPwPVidVh1UjpzRiqgR3IAU3JEnTah7vYB9HWsMLpCMEZC51&#10;pCBE7j7Cev1GWGIEnVFkStUiM2yVKS/MMi5rlCbjIt6puuqCxmWXKsJrKxCQhxbGACsPdvuqtvdi&#10;DPvFKtviFD0E7ifipzAw5iHRFkXtxho3qMCRp1lywEDvuoPqPyxHSWEgBL9zhCMVauwzjAFU4xqL&#10;1VrKbiaitiUytBzSKk1EHmTICvPh/3LqGO/izwo3ws1KZWq1lAAKNxCHNiND4RUmczCACLy22gAO&#10;/B7OZx9lx0Xh/JfH7XHJeKKQSCZmITnr8zfrkTn2KtIMournfl5XgXDACrbQQ0BkGKIh+3OibmIS&#10;RjThgYc0jHfs60VCaqdEX1kPYisEZX0mFuZxqCU2ijo3AYAgBJBkqoC1Tursu0tQIq9OrrK1JUW2&#10;ow1jIySryCmE7iKGTUsKNqgh+j+UCyaNeq9CNEXkGKEjDjIi1mKHckS2qX/rGHXqRGE4LW5UHolk&#10;dVNk1OQCUkZGDJHp2TriFCZgS5HiwJmnPiUjmiZpMmTVbCHVYtjGuqbI2C0k7mWRZJrKJijmIPhC&#10;5lQm+jIm8kjj0MJuzx7UDABU6CNJ8FsC12UGuqrX4pmwMLuSRPZiqknASZi2IisOACqiZijlFtLj&#10;MsyMHKiDoi5nwqPijuALf3ekwCPjpuQH/kMCtknJ8CJH/whVzEZC3krZTiajICPn/xNgCPdo6izj&#10;IlbP2xbGKCY4QgAmIJWE2jLpm53iETTgG3fh/U91yYFs7zFh+4fAEFYCDZ7CdHXEsCKDQCti51bo&#10;x1L4L2f4BNRKBW5NN4TB/OtKLj/yXqiiQ5XiEC0mTGukjmpNVqQirWrGcL9wP16xMC7EPRsAQij1&#10;Uo4imKyxbiFNuGcKvTmAEsgk8j7UUHMCKA56pPrNivSqBsmPBmWH0CwGIPPEq4EJYvBiNJMpMqrQ&#10;BgDvdn0K4aJB66VB9VwAQXJAUupAP5oh9puvWuCgBRkzMC3lnXlWjCOuQEehqR0OgAFCY0erKwnY&#10;HsJ2VAFkrGUCaiUnPpu1UnPw/ycYnL0Pgq+0F495wah2FOO7RC1Co2YZth9kXvjCsaCUsRw2JLnB&#10;nbZtdU6VmRqZArIZM4BsvL0OY3itpCILfqbD/rPqLtz7NXEYiiLYtjIkXvRuWU2QN2dmFj0PBiYr&#10;K5dv/ztmvIXxXQRxCoc0Gh/4Eh8xUB8vursUCB+sbuWh+FTjD0wFGio0JB8UQAANuDmkknwp+CFW&#10;uZYxT745NI0MLtdxxMElpo5DI4oAHQQijifpuieiDHw1S7PiwFbBfcMiWhrDI7j4NmJEOkX2UI/a&#10;nPn1qsvM66ESZScEjnXCpiZmKNLB9GpJtTVRqIPqN6c2tUMB5EZTZjo4LC5ifuTMUcTPtiNYv8gC&#10;CUsXCoun7iGLIGWNuShiPkZEnDItdOtb1KbaNY5D0noJGAEkrC1xnieFQ8VMCZgPoprCYmKFQk74&#10;LPVGTcK2grG6PswaW4BSxCqj7X4nXQ4RGaOgAD0CJZ1gER1ACGWK4HXTzijaRcTPoPopfbiT0kdE&#10;PJ8WKMDoeABz4h/sQMQmWV/KRKLxI5igSGIE9h8kH2bp41dmpUliwGQnbzdVKQxgDJTXVRf8nh81&#10;h1hiqwaEdNbADmWH/u4EqwtkdVMib3jiDiEUbqFDdjp3GiGCj7WdBFsEZF0ZzgGC5kZEoDDpuzFX&#10;AijDBi1zVcsDDkKEjvtrbJmif2WZggCQxWoB+U7FcoI2sG4YLaLZnMv9BbU1k6HI/OBCajL8ROKn&#10;XCZrP71LbNh1uocmwB/SvRLh8FCCdC165chCO1U9bdmWjh73eoxD8CLMtiCJu2CB9LPj1Oyg4jWp&#10;Oh+urTnHlnPmWbIiRjB7UqDrXl2qddOwNlBCoiNSOB8CUjp+akqlseCPHCo5QDoj7LbbEiFiGCf8&#10;3joiDChv1Chj9LKYrI/bSYWw8gDSHEh+lFqlreNB7mWEf0jJuiJUcxfTyN508w4uiylbuFnLJmlp&#10;YyqB7+KCwCjkkrkQNnnCmDpv1GqhnuAVmEMJDEMbgAEawSczs+wZaMpqLxCbOsrCjJc01yxckCPu&#10;tLXYNo5fBMBCvH/E8zn6cx01AivRF6Ku33ETvPuVI/Y4+bwCpxqXUDQNfjeew6lR3iFaMnoLbEMa&#10;7OKh8rkDmsZABHwyQCaxZc073MIM6LxaHUYj/wYiBDmr2iQt6kGGIa6ZxmFi0jp3qBo/EEXyvU1q&#10;dEkpuurjI/o8CESmcNYJIzB/aYGmncwCBCABKBBiCP6DPmEASFAKGQ0Bw+Gv+JQ1+RWHgMARl8Ru&#10;DP59x9+yGKvx9SWRwoCAeVSiRyF+veYAuZAGaTIFxJ/xkATiLyqfAeEPl4UOaAGUSiHQ97Uuiz6N&#10;vh3VGOziPvuOgisReSvqiw2dReUUWdAmyR2O0+gziyAkG20FW8DXGqui6PW7Vt53m7PWXQ2ixecT&#10;ixRmLxeRzidS2Q2qyBvHBTIT6kQzDxKpxOGReG0F1Z29zaeQ+tyORzB7gXUTYH6sGa2R511OHZTi&#10;UVjbAiL2bdTiXTqdUWO0WuwymyrIBQLcmcZd/5qG5SKuzpbC90HgzS3gqwzSfB/vBXwVW0xKfA7z&#10;bZ0+nRxWiyicT6XUHgQbWgy4gaLy6R2uGx3UAK7L7qWezZHC2D/raBsArijp1wcjr6gjCT6p8hrb&#10;KK0yOpcp6hngb8PnfEKtp8tbdH82zzAcp6tg7FqbQG+qcK2oLTMLGz7pQ/6Rr2lDnAE+8cIVASln&#10;JIqrqw/6dKSAaRqqp6Issgz5n836aMEmiXRM5aDJwoKqwG/r6NavZ6TKn0Ev+8SEI6vzsLehseoe&#10;0KMIzLZ/MAiT/x856GJ0tCEHjQKdA9QjkgskZ20Sp6UPunyRnlSCvofEydNohT+IY0xz03SB5J0l&#10;DfIyONRsGACXIuqswn8xR+0SdqqtWB6Gw6p6Oou7L/zghQUV4xwNv++8vI+nAIWLBYDP+rbTJc/6&#10;fU6raULW7LhgEp8yTLAcBqDSQBq22C8nmtb7qrSrMAEnStobEiyLAhT/uzBL6wSvZzXqbl7w+b6R&#10;tU1cUrWn0gLjNoAou4SaYKmmB1yhiUKrKds4hhyaPvY7NoRiSjKOAjbIacePGHkFOsCiVqSqAMlO&#10;JhM+JQn09IfjQCWAuL2oUor/4NgkbZ1K4Az4AWEAC6+cgG3iQr+h9mP+1EfNtV1Anikd0JLcCfVw&#10;1CG5kA07Mqf9QIymz8pCnWbpo2qsKDMp6QHL6l55ijsrfJKMvvJdP5rieZ5UAW0wGnzbSGeynuy2&#10;0EvvtLYKqgQJJw0zTYGqlh5G7OGqqj7bWKCCi7Si6n1cnyCAxQyisQjKUL3TZzmh1V8q3doCVj0D&#10;Taei7/o6oKnyaj6to7rlQgB0aJYCA2vABVXFRaDtaoMhr752iWUAF3iK06p8soM/SK6w1GYZoAnI&#10;H3CtMpgl1GpWhSfIuoMQne7YA+Eqq9p9zUy6fYR99dVVSqLCiVNIir6CHk6JcaZEZKgJwHViThTr&#10;aT1kkJK2lp6qWUs4ZO74jKpVyk5IyhokKbCGOKAzCFFJ/3iQYgs78mjHhxl7Oy2Efr0h+EdRmQhW&#10;JPoDgTMSRVBw60CkdOyik+5OoYNFhebqDLIx/tHAGz4mwF4nE+iITh7QBT7lbaeq59bjiGFrWof9&#10;QyvicNRIyQ1xR6D0lVXSQw5htkukIRkSVxR2VVLcP+U8orbwFGcM6UUtZKFbJyIkSM/5azbNZJcW&#10;soKA3/D8QGOCRw3pIFbP+bZybGiLk6NMik7wHyRw7PqSNcZH1txjgm0o1EQSMlBkqARaj3SioDhU&#10;Sgmx9ycH3NM2mDJRSRwmJ288jKaXdElVOpNLkgSKp/HzJI1BI0Ul7OkOwnS8C2u1SkTQrZOGyABP&#10;rKiXo/2fF9IZLUuLxIXEuK2gNtLoAOTrKeuAp7C0ft5ADFZQJLCKtCgo3gAxtiLquPSOmCQAj3ES&#10;DrQVS0rCaEjhhBwfqAyojueaQ+h5e3SAAXFOMhRFz7whAyrwFB9VuFBKCRdBLikEkuKqS5OxTzTS&#10;jAAfdCQEZXlLLoOhcBvYL0JPYlgkJT20leg2bqKdDCcRyIY/I7hKkEoJqMAJAaBRu1RVcdk49MTb&#10;lYPgSFlpqGTM8Z4R0qrXI0EmIqVsqtB2rRUYFBMrcAmxGEIey4AdVwEL1HMNqvFNYIuRm9BN3zOG&#10;fLrAS66UwBW7FHZs1czJD5uFVaAnNga1CXMlqCnciFi4lsrXdVwjRG4dpTaeaY+5NrCt0IZNRVc9&#10;5ixJJoxxPh9zigHIu2mm5ISgzgAFERai/yVWHZ8R2rYBV5FtJGh0qrLCVG2qIyOG9TaakNPqSg2C&#10;A6GLcaFGEipQS10xPqU9tZHyRqxhvaiQRqHGkwafP8aN6zYE2o4TYoqzySm5tW9gfkQiDFVoY1wj&#10;t+LLADLXY8iRW0EghwNBkny3CizDAGS6dxG0wThwHWQfiugCURsyudUMl5f2KqcUs0xNkL1JAPG8&#10;fRe6gAAbMAhGhMCfkqOqQhHZdoosjZ8bZ5BHS93HIVTgABHYtAChugknUz2n0ViIgNDp8iaMmr/k&#10;1ULOLJpWSiWabBqHFOKhvPxl5CrsD8tA09QJHZQj7x8S6lFfHFEoViaUmDqHPEqpi3J4sar65oiK&#10;P6JCdr+05Yy94iRtlYnZq+bqSZWD75uHvP9V1AWhEopir5abeiUOYc6ol311XS0ZsYgwgyAyLuY0&#10;JL6bueB+qqJ8mofJ9TTE6YAXHH1aYSsGnsPxTqAy1mwGZrsvb5QDn1RST4s5G1VOgNs08rZNiRm2&#10;rMR+DK3GYENJdTEm2QCYMwJQp2h+hwEYpuKUODwAr7RKOYlA5poiSsY2kSFJxTyOTVz+R1WK4FXT&#10;KAK4WtYAiRlPehTBCSjC4smSnuY++4a3D9J0VVcBa1fEjaeSOAGGVUEfQGhl65IZaESpUyNvxWC1&#10;kuNg0+3BFw78lJ1vgAxey9kjtuSIis/9zQMJLgtozB9OgGPqRd0AJ+eUxhhwUg01yJE2RTU3Zo+z&#10;rX5JBuwj5T9gHmXBDtcidWR4+dyPuRRFoAyknifhpFPSNv7NbQMf59z/r+LIdklyna7OoIuTZBMI&#10;7OKm6Y5XPs3ers8nMSVoTvop1yngcyP6dM60C04YWJG3I2ESXBM8cvj5/rg6nN1/XNsAFkeFEpOL&#10;OvCVIaHPCr2pLI5Ua6QqfHpI6YeVLQddRKllPjJDQ+HZOCbXwtbVglV5KdnCaAwMyYAq0tPrtIcs&#10;iOvd7maAzpUrPi11MLhPI0zIlzTwrGPooJNtRFvLW9AnS4G0xtHzgxqX1iEFbtivE1rldnVwAGgk&#10;m0GTmPrQ7IuRw4Bp/3JQCL/Rtm08tzyikgmd66og0hQACpSg6IMVY5OLavoSosqNsnWA4zoOYegI&#10;a3aHw5kK2H0zSH2sOfa8yyg8KR88GJQpGy6AISWiQQGWgfOJUfSIQKeQS1qJQNMXAL2KeR8sSAKc&#10;wUMpFB8/UH29axKIkOyJsIaQG+HARAcN8KKKCtC9g4Qz8hO8KZ42fAGz2ZG7OPMUMcwt4AO1MIuN&#10;MfW76IygaRNA5CKJkIa4+JCpqfWxWUwAEeBAIIotUysZGoWIMyeZ6IYPvBkbufc3yoYPuNsj80+K&#10;WW+Ly6PAAAEPKPMqqQkIa7gLaVcU6l0f8TmJ1D8LaKKyOIkuGAaaBCajcZInyyuAK0UjuLiOyaEN&#10;tDY/+Ik84IeXAaeJ0GzFukgG8tibg+0LIRS6u1cJUPqbSP2LIcofAJU/8egJGdcycIyQSouAM4Oj&#10;4LIkSKWZMeqttBg2Iwkz2SmSmnEAM6OI61qKC6OK2tg8tGCAOnoHiZ43MqyH6v0N0NspjGifaKKx&#10;4oQACUcezG64S4oKWJGA1IIKKoelALii4b0nOKWeUz0ZGaAetIer6+ALekKNQQGVcooyqD3I6P+d&#10;AhubSmen+NgI62UIrIkfsfg5UHqI6RSm2Lik3Ai1SI+8GYGU6l2xIuCwtEyIyyUKGJwo4JcmeKqN&#10;NEY/HGYriNRA4PeJVHTD4ejD0w6ALEMH824VihIIURWwoU6hgyYz+u8KXA4oDBy8sTwH+jSOeJ6x&#10;fEZHyvA60AHDm+Y+K7mZxLStM66LWPrJWHqdQHFL+mebSYwsONsMk8OaAayYHAqswYGxSiUoOtw3&#10;CWpKSAHKe8mtQW47MNQviUhL+HEQ6JxJgn2Kwlm3yZ4o0LijE8o9If4AOQHFyKe46NuwxGXJQ1MJ&#10;DCERyNQRShvC8bQTKgIJK70q0JU3XCipeLi+cAVMMAIKDJwf9A074eWIY1UJcb/ISLIVU4gJUJsP&#10;qmyKe/kKGVch8LeI6G3PPM8PAAqpjMEmCH1HIIWrYJLMVAGYG8m0UJwTQmW92iUhue+d8hc7uluT&#10;KU6JdN0AKwsdcfwlKw8uu1IZ4rkTm2sHvQMSE08I9Pc9tECa0Ik0alExkIqkHOyT6Iyhqf7DsJcf&#10;WJ0RSbARtBKIQr0zGtWbG7m32wgKWgbLaJo9OgqN89CH+aE7u8GpKIFL0NawEH/GJH9DlR3ASIqr&#10;DRQ5cH4cw9+PuoeNglkJkdpM28s4MsrDOrem7AOH6iQegWi8wLjNQ5wNapYJgPvDiZ8+8WwYhAE8&#10;KidTuAvSMAYNs8eHKwiAEgaYHLWAO1GH+fW7EAZAsI+inHWwCIfO2AOdMLtJyADGiiIR9LJKUsMb&#10;nNSOiOlM8qiG6xCJkwxTOASJs7IKqNsa4uQAOP+KCWDB8xS7uYVS495U0Vi7I88d2IMdkUCraVC1&#10;Meg8qnmvmsuw+HsP8NQ2GHwK2KeKrLwZgsPA4WSamLyKCPrUUKs4uH6JQOy+aLauUIMP/EZLKOEg&#10;zBqLycUPur2H3W8Lee64cUDGyH6SnPhH3GcN8rlEKIUXAQ66yH4D/YEugNaSmnaLyyWIRCMztDvS&#10;AIOIRFoUCKDOuAMcwo8RTB8HyOZBeHzNU3DMcbKIVHXTU0yIML2trNu+5DLOEIkQTH6wqqOJUoqi&#10;q5mJosLUHEIquIaNNLCHsNgiyJhK+W4oCjmIylW8XIooUIM4A68rm9wAOoeb7BckA3OAGsLFOmza&#10;VCW3NWVKpEBVaj6y8IkNMofPCHhWeI+xWVjLOZMmzEugcH08m8GWpLOoO78tOaXWOZMZ1Uo4PJsT&#10;4uCofFuGyNM24tINQPrYpUo+WIYtxEYWaJVT6prOsSQlNAaRMVLX5BROo6WH6cUcwpidAJcaexSa&#10;eRMxW/BFUeGIU/cJkI6bSfW3McYvPXsIMwwSCAI3C7eJlGiJGnQbSTKXAXAJsOyJHcGh3TuPvBtU&#10;mf+9zWW6VXdZE/Y3Ca2IqxNAXFC6/OOvs/4TLaY83NUJ0Q6meKerpLwe7S3QQZ9bwAK9WXMd8QGQ&#10;SoY9+6EH+Ns/GiJKyAJY4XAT8I3M0ALc0LGLIv4tXBiLdXhSav+J0VcNg6TCWZwZMhkJKxaHu8ms&#10;pAKyQ1IiPFKACZ4WpZyAQcw4i42H+8nbqwnPfSchiN1RbateeH8SKHJRWPMZ8e6oqfbgLIm7vIkV&#10;Y0es2QAbilMOyJ0bTB0nIIe5pHlQ/Y7NsH6JGIacwQTHrEiIYQKL24OlyxIPqJsfWU6VuTeIYQ6L&#10;3QqAIo4jA1JDiXBIQAMiUxmHqKrWqH1HW1eAMJsK2fWhUmeI6UNA4wZF4AVjeqa9/VaneNQ+rhLM&#10;oldgU72H0P+piOyJ9JOvuIzJYHrK7Om3FCVAacfCwJ8XBhwIU/6Yu/UinkWz/AaW49eHuafc1SgH&#10;5ceNREcAdGjf0gyzoMNDsbSJ8PqfqIQIvDiZ5X/LEJCw4x/W4R8aAd8MYATGoASJ0aeXANMD9mpI&#10;AH23cI3BY2xO092OZCBeWHqdaIeUIA8BVnNKLaCIRkaKKK2ymACay4EYM8GgzAbAvTVApZWH0YsH&#10;zfKKwhvfTHjEY5EJCQScweFOZeKIqbSh2fXaAHu7uTsiRhK7uuDVLbEH/cgAOimpOJCh2bTkiJUK&#10;LfusrdUxSeJFPKfgmH1pQ3yZ8iJW0v8rO0C0RQu6PcZKiH9BvmxV4v+xTEY7JMWOeZw9+aAS1QeI&#10;lVbfSP+fXcGfiuTafcOrUAMxeAO4Hc5W3CXXuZgfWQLkNfbS7KlBEIfpAJ+JQzEUCQSV8UMRSRSf&#10;WQHhGxhJZUE5uhzkpALGgLIKrdgRCgybS9+v8eJfqrpNFOYL2U6U6dvRuHsQRXCKwQLcHPUcVoaR&#10;FWMAG4jm1mXqRelmPYbjiNRfktXKqRMNhkBqKN1JEOliM9uARf0zpLwngZxmUz9LsJKKeOOQHHDV&#10;eIQimVYpdMLZkIlYAI6QGKKJtIVnelNUoaTq+ADUKoqLWKeNgVcpcx9pvAaK2xjiazAb0q7g3AHC&#10;m8GR8iQtGJksKJ02ZOkH9DmiIOY2TvLhgPuL3tJF7mbBCiUgyfaxrAJIlONpVigT5d2AWuDIuAKW&#10;0IROYiQSXnrLeH5jLZcxe0mACpqmfUpNOIeNtTuIartCwH+QTV8HiL2IuV8V9PIAUPqJcQGJcKdm&#10;wNMoCJdjI4xOwATRYJkJGXBGsHtiiWLK2xOLsI6LWP+aeKfrhqrZDc3EaJVH0dxDtNVmMv2uzB9x&#10;+LIcwViQTONnQHvBXZqaDkyVUR9WEVDK/LcH2bTkbE03ysOiUWouAt6s6KgKieIVZDmWpeJvorSY&#10;G7VTDmwHwJcVjZ7aYmAH2iIVdrrmNi0aGlap0H5tgn06AH8p8TKED0lCA4tCXTVCqlTFJAIiQkW7&#10;YXqNsBJ1CdATshnn5mzvTIlTfRGAFHnIm3Mrlp48SNRbDH2VKkX0qRSNtnc2DyTICcCI2huX4Afh&#10;DGPCcUCdQfWmRvw9NrCvsjs8ssFNosrcuIMLXTuKqh2JdNLqnpC8twqXM1M82kJppdWAJlXKaAPp&#10;HALKqscmIH8YHnazwxHKhZL3eIY6O1MOY/9iwIz1buWoqwsnzKgZxg0tZUqXYIfyANQOyfXFyh3j&#10;qWP1UASZ9dxtEtW7vB0KqGt43JK3hfTjAAUrpFcLIJcn+nSIIBH5TKfDSJuXNvW1IyCegz4INNkJ&#10;xYOHnlWmjF5FGHyJ9YzmBymWL3ndeTKQ6ae1vmIH6TOLaLWNNT6LWVjjyY81a/Z0dvyZH0dp49+u&#10;CTnHwJoXoXqPqk/DsP/eATK3ry3VQ2xyPdxfdar0OzoiQ1Dx31Pjm/ZVg4Cz9Y9aWIUNtlehhmkJ&#10;gmkAaIaQShdRosKAKTtuXrqmecQr5g5IpBS1IKDp0HwaE3Np8ZH8jpEKwWppeYY8PXfxMNbKNw5D&#10;xW4J0eQIvI3ST7OUTysr9Ck/Zu6MDaKAAa5ONKRetFjWOIv5GLWATjk34IywSIzhKSXDmZMQsKxF&#10;YINf7zcQ7zAAArkpjnJtQHYjqI3GKASOy/NtWpiorPVGH7MorX8KHziIrI0LtWgLiVicILbUkHq2&#10;50cL3zGaEXAn+OypjBAIAAQRAwNBXxBwHCXpCwDDYdB3wAolE31FXtF4q+n7G35HYy+5AAJEBZIE&#10;JMGJQC5VJALIgA+ZhF5k9n/NYdLo2/QJO4nDpzHX5Doy/qJOwJLnhSYzOYdRoSA5dT4dDqfLp7DQ&#10;bWZzIH28q9QJdMHzQJq/4nLrLRgPa4GCAVbwZcbWB7bDonQHveYgCb5QLFRr4CbnMqtEnbh3niaj&#10;CcXT8dXKuAcjLrnYrLLsDc6fMjlnby96dCZZhQFU4bZaBOZdRH9BQNGbFrK459o9dtcQYEt0FN5K&#10;gXYrFXNs9aBGZdLtdVZFl5FarZA65GbLzABZdMAddronXK5rIngcD2olvqNMsS88CEfVvApmbXT6&#10;A8flSXhXnl8njC3pEJzrP6ojSNYlylo21wHQOwKWJ8jbLJq5QAAfCMJIyd8KqMtqJushqJv+fyuJ&#10;yqTTpqliJtclintcozUI6sqWKMia5pcliysinMbI3ATlpqtCatY6jpptDaJKessQgC1jhogrjPv0&#10;oDWOcA6HRMkiJtYp8fJq0LHMa8idnTL5tTCsrXLeBTAL5DKaxgtcXJ3E6EtY67vIkub9HBO5zTys&#10;SJpY1y2raubRpEp6uMOdsyg1RMytc1i5zK3DcKAmUDQOsT9K5FqSPEiYBJZJKDuGjKJtxCSns+jL&#10;8UatYJ1ZPyBzSf76P0/R0Vq/SXKyBrXQSkiILKub8HLYThrExspIKl1MSynbWNiokyt9EiJQ0qby&#10;ou/FDN0CSTAgz7uqI879OCkCyzLNoCLOkTkscAaHOouyJTihs5gFA4HTWA6uPOmS23Op8QXY/SHL&#10;bDqy30xKIN8ubWW03yMqMllBOOh0cgAh6Dm3jL9Yq0kaIko13RGkjhNsmSySCqbj5VIDpsawOQn/&#10;LGWubNySXs3ygNSjbVqJFZ+YAAYO6E9lJIvQ0KneuabpFpbq5Q6+PAFlkeZjAEdH/BZ+w+jcisZd&#10;SC4VNkqIlJSQSmArjJEoF2AGsq2tYtsyrm+h2bqjKPpBnR+rSnbAg5v4M8Cd3B1EiSZRufq53tez&#10;XIcoCWVYCaXHXyiZK4oy8LylicvscnPM+5GwJU8C+TKsTA3stqZM/dOLIamRxdijILdo31NrnXKu&#10;Qaf7IU4ASIYoojhpksSfo6nLpZQ3HAgywPI4ufGSHqnMqqIpqd5Of7VJF0CRpIsr9cOjdz9btjJp&#10;EicXolRiiIm+yZIdU6KpdprWSenanzLCXSAS1ytkgfuAQlhMjWGuLm8YoJDSgK1HQ/QhpRjSMgIa&#10;VwxrXQBwQJETlYpIjAp/IGawMEISjO2IK8Efz6SdwmeSP+BwAV7EQcoOtipMlDHDLmCOHB7CIEZP&#10;O/IfRYH0EShbAYtZvkJJlYOPM/jXCak5ZZEAAC0gBMyOyQUiauTcG+KecM4ZDnmO0AsuYkhmyLn0&#10;gYp8fBGXxD9bSAA7hIHfKcZYTktquSWFtLCTBDpDiWK5MCfhpEKzWEZeuugiRQDrp9IKxAkixwDJ&#10;GKMptBRDYWwoAIvA0slGmGmKM/YojiDZRwiFBkjZkUrvWIaSw1kkzJESOuS6HxED6LjH2RMp6vAC&#10;lGgkdiRZO4WsDIGmUlw3piDjmNHQgZ4SCs5I6jJiIBS5ltSg1RmSuX1ACPsfo4Z+nuxRkaQ0jLAp&#10;NAAKehJbTPDWuiAWmVMp6gIraSYQsjKEijHnPsWVXK3G+AEh2RUiDG1nlvW4kg20MWkFPJQBiMBg&#10;UytZcGO44Z526jsPoQ5MqWj3JRnARUz5+CITdLKTlFJO3iEwNdGoi7ikDltSMz4hx5x1UxOGmUCt&#10;NVcxoJmRdvTWx+0XhTOOC00ieLTZQ1Flhn3Ir2KARNcJCyWRiJbEEARpCHO6pMQV6i8SiHmMSU+K&#10;ROaEplkJA+XQBDXMqAARAlhGVhDlc8ORiqD441GTUkNOBRCxN4O4vIALHUes9SA6E7KcrAMsaxKk&#10;kkRy3rJXJE1HEnnEEOb+BwDdlSjK0VrQ9pU45Tj+R/XWqbV7CD+ao01mB0W7j6mvHwkijy4nwI7O&#10;IAKZSywbOOvRexLmGkqKefah6hj9QIWUP8ttCWhAdTLQ9alek9kSndGBx0zSRL2WAfKYw43wkXN9&#10;O6AJGThzEG9WokjcS3lzKMbgzBfIqgGm4XknKbwBwMPoW1CRE52XlOeAij5eUOEbabG2f5C1vEhJ&#10;EgRrUAGrAALmhJXIH8HPVH9d42xGZVWFv6jYidJR81lAJOGeRFUSy9kNaEAElmmxxRRCUht7ySRc&#10;NsQ4+xQ5UV9avZ8f9DSG2uAYa5b4/lcwvIOTmSJBaeXRH4fQmUGAAGuUyAVljhWpMoT5N8qbuyWF&#10;zU2FfLSuVtJGZgXcjrHG1EdO+Xwz9D2moDIqoYmVCbKgbIgRA+0PjXLcN9UIAj+S3zKAMcM/B9Jm&#10;D8K4UDHsiYxkJcbYhiNXiSkmfYP4z5bc3raMCawmR9D7Z+PkZ9rOPXEUhsfZ5HbXwDMsyuWtXd6s&#10;iEgLFUtj6zK8EwUNQ8sUmJMNRKoQnEMjzRTPQxXYAam3/Eb0ZLkneTEgZgH4aSwUcWsmsM/LtiTM&#10;Gm64xXKWrQ/ktVo2Q9ojiLLHD9KARAwjKyaqB18QPPQCtikQgYfi4b/x9wWUcW9dcF2agFTKU9WF&#10;WQBFzK5SMAi9CIHnQohWt5XJ8km3QAUz5rp3TuMqTA3xuFuEsofTEdRLF7OtLEU/IYBsKv2LFho1&#10;jSKJwxIhQkE3LaE3wjwSI/FHiD1NHpxUuLRR7KqLoQMz5w43j7IhYKfeyjhmsuCRtXOeJbEJqsPm&#10;GNbWkFzBR1VbRRmkH0NZoFn0BSCpWITqAfrzlWMwrRIh15Fz9FtBB20oxn1LELvtvaK0o5yEJRio&#10;MhLmR7x5HzVUkBn3H5UmAAhbnaJeHZbYWXaBeTXUTG75GLpDd+O+X/thTjFWK5PIqk6wrU2rzokd&#10;t1mHjMEmNQkb7C8oR95G63dIAAJfZHsKMcOiahm2Qtap6YfyD3tuuAC1F1sAcjU5HtJ19uwC2uMI&#10;KWVyxIDAlGwMdeXH0SdzuYkWJL/2x0n4eKRsudCQQ/jN9nEg/Yns/f7GXyd23bzU/ADDU23fCHGa&#10;16AUrhc63tIIdRnR4lh/hB4+zoKVYkiiohrvJpwf49iXAsr7YubXZvQz4spYgmAiA/wjavRmSIad&#10;TloExCSJwmo4aKCTx+xoArg+zppdohrQAjwisAAvjLzyhdg6jyoATbbvUFYAKngnJpA4bfytD3iZ&#10;wAoiAoyqAoDqjqolw/SRQAy1AfQuZVA+ToZlSiyxaUgfqQYirazGgADsAAYuaJ4jqRyZ4ArLQK5b&#10;iMEEIf6zrsTf0FSFosQ/Alz5Afwhw/DjRXMDwlzWZwYrgwI9h5hUprzErbKHgxLTArwjLzzCIirV&#10;ojorj+ouZsRiLDjR4uZbisUF4kihJ5gnI/BPIcyQIisL5nxxBDpvRnytB1rVIwQtbJowJsIA4z77&#10;cKgAA86h8Eb2DXIAa+EGQAKXYozQYjpth8jV6szuoAR8x9YgrPBprhqQqXcSKBR47b7ZYkSvj3iU&#10;whL37bsVSqSVhmUErsRqjQKFbbkZoga+CaJV7uwrjP4pI87WohpfokjLEZJKEYKXyTYAJtkL6wQ3&#10;zSwi5ZomA/EYp74mo/R1BA5bQhy7Iey3YBcJqMxWrMoBJRaZbcAf4lg3wwIlwvwmCicUIbEkitqG&#10;wtbtoEAGMlamoCpB43x6DAboRUA2wp5hb5IAQ84hxnAjqh5Dq2xB5l6cYjIiCh41iazY75pByu4f&#10;y76Yj7YrhbUDxhzNYw7Tja5G0DELIohghG6xgfZXMlsNZqgmSfofQlg9hyI1giDQLKbYwAjJq+Ea&#10;TwK9xBiPRnbGpkUt4xsEpXL+wqAkRJcusrYfyBZWr7Y64yJWBqKtBqiaiyBG5ekckbDBKfYuqccN&#10;bGwlx/RCLSoojrhICBAwL2QEsmAhoz4+yBgygtbE7bJaivhmSC01rKIszuz1h94i8SQA6p4t5aMh&#10;Af4oA4bXZqiRhiLPBXArJLSMgew/D7cmQ9hRIDSfQmr8x6KxqFkfjvwoxbRMsRgoyDQmBmDT7ZKQ&#10;7MgiQjKt4/RKDX5Tokh/jZRkwjrkoi5xCPorIjIp6dw3wlyBg/RyJTcCj+cSEugz4e7sS1IfUrT0&#10;Du8MAtcDyhMaYAMCav4fzeTxEgTnbGcr74wrgts3yqMQsG4naCz4kGYAZ8sQjIVEYmo2gc4z5oCt&#10;CE0OqKBIwic6M6Mq7xLxoe7FIAyGJ3ZrMmwtadC2ywxp40xGcpYAbKCwQ1wKtJ8TpwNF7zAoULbU&#10;Y44nKdxezn42zGLEDuwnImSh7SSypCQsQ+jBZCLjqojbwfpIwoCbTCaf0mgepZ0RofSNZqKEgAzk&#10;MMqzotsiIliMBbgsUUK652IcQiZCUCB3xxERiBBmSKDooiSDsdQkgoC8gBRyKdwhz7ZO4cFMRwai&#10;aukNjXUZgA0SbVDEU4rQJcQmCFptjgTYptiDwBBVwBCjKa84ohwsVAovJnyfcXjwAfZmQpkzAjbH&#10;st0fQAlC0aqNkUjGc8aw74JIC1lEDZzRRuQtb18a4ACGgw8edagf69aViXCQo0hB5mDepMwnYz7c&#10;qNwkCjAvkYTBFCq/zRQ+I+QliyZ1oucopwbFgAtZT+BXJMonMXRn8ayGIadhlhpewE9iAGViVc0B&#10;AtYwMFAr0EpS4kBDoih+aDleYnaiZ1k2zBNW6zp1YvMsog7pkY9fwg6h6BhQw1i46yaLY2yh5vTZ&#10;6TxtiCiqTj4hJ/YviBDcgi4so3xbi9EHKsYqbVyKYoonc/aqQ7YkAh1lLvsfhiRYyjZu4hyP0GIh&#10;NKofSh8OcfgnKh4/RIyvh1pqhIydDzSwscQog3AiFO0x4f0aA002NIyfZXK+s8ofkEtBQmqhL2jf&#10;LgoxMUIlxLrgbGa4Z1pqMEsXiX5ebBJDo+j/ghtW6LC18GkEQ20Oh/BdhzAjo31LYvI1hMsest71&#10;g/FCYf6MBewlkh8CofN1It9JNaYwJXK2BnLRNcUycLwoh3rEjp4ozjSt4sUjAAzfYhI3FRgAQz4i&#10;DZQ+0A6FxA86NdDvAtYoCt6cpCKVljAeRvVus8Magfg2AmCOaJlaaQslLBwD9SLMNywjdKYfqdA+&#10;1ylCVlTtQhZtwgY3BiRLSV8HJqKVhqNTAgYsqtr9SzqOMFR7L3QkRbV+Ao16dNi8SaAtY/VmbGc2&#10;YlhvVwc2rElYwAKVhzcDNK2EbPAJ2Fr8YEM6LoCUSTIAMzNCjJsTIt4+hQ1plqg7g86OorI3BexM&#10;soQAJ4YjDzsjTI0RhAIog/Ch8s0XkIwt5qJQAtbJTXclpbg9kTQfRMIbQcOMRQydo9TIAfFpzxGC&#10;MwKN9jqV1E1xYlYkivgtospCQC+PBewhxpAbmPq69soAE4qIk3a8aD1P1UzEkcyjgvNnw46SzkYt&#10;r6wAlVIA9bQA7JsNb388F21qFZkaySw6lFWT0wlSDBLCBqlyFK7Zs84iynJehvQnAjbDhFVJSs57&#10;wApIhlCXYnKjo+WWIfqSwxuIovlCMKwBVdwi8FUL7Djwop43BXIoGKIg9cOWgf4/WO+PExjUg/UF&#10;MY8iw0hbglzmmNAjrHgkGPobi8CMAF2dlRcShfAlwiCiaWh3bxBMYgtgwjaGI+h1qOMjtocuwfN4&#10;gnN8ofM1YA8IcHppBCpQwuayZyIrg+g86dBDrrzkTFt0BmiS401oDfCXUsa6ZA9D4ljoOg7zc6gg&#10;6jJmGas4I2xuAgbNLMdbrQmGcdgBCzYAImTjQ+g6idBVMz8jRaiTF/RIz38IUyjUQf684uJUMR19&#10;VI2Qb0tI1yREVcYgpSFzsXujAesrRe06LgSBA/StoicWWile5I6wsviTx1qXdbhrIssPodw0g12Z&#10;5XIrL3mRps7Iwo1v534g+Ruf4BM00fohQhYmTiwkwiYz7mw/TA0Vt3YrIwIsWpofUnYlSTBC4gcE&#10;knCteJV9GVoeyBhpEJsVsGABNjwfSGIlg3C3xwYsRXLN5binmaqWiCNdt/gewz8gmTi0kLGgsEr0&#10;WqohwD24gFO42X7Ityof2grv23Qol3omUH8vD4BaGy400bdE9NlrZlKqQ1g3z7RL6nlbCVtEQo8L&#10;GtwhpyKyYwNplbkFQidFo4Y0h1rkayOqtvY6cXhtiBC9IBOFmFs0klsR4fjC++1cSQosowIso86J&#10;Yfs8WFIfV1dTL1WViH4jvBuX5xCJLpIfuIZA4rhpC2ylkQhpsJs9iwWPAC8lpbQiFT+dC+YgY9lx&#10;ivVXlV+mRWELRu5ejJWSUVkZKC2Lg3mnCGLyIbqBhy6ssVrDkZYAS9eI17RtpIEtbIO6Y1lXN0Wj&#10;2WwAEkA4G/A6kDcfiC0GxahGrYlsKCdjjUKC3L+54hIsTe6KRpEqFeJvovhgxswgsJutiocZUbjz&#10;COLnmFDcS2LAQvKKEXz+4/AoA9g13RQjqjLp7uYBRCUy4AI30T4+WRQfTHpeidw3FW+UQ1g+3MDB&#10;UV4muumrLFw4k8wAQ/UUIlgEXWI9iVl3tHd2q5oAWmgfeUWmwmSiY+iwVaxLglTnQsUBLHpLWzof&#10;Q4d6opItqpJA7TQeLGW3r4Bam6Ai9WIgpB6NowLYsi0OvHJekBOop8bKiXbZQsrCmOcnBiqFavVD&#10;wlUMImqh6iae9JSTDOeRlet/UxON8YHPj3hpsNavmS0ogg4/Wo7JYgr98uAmsRj3lviRw3ElrpAh&#10;jRUltD7ie3iQBCuBIBGPVY5vbcKALZWEsOprOe1CjjQ/Bd8eggZCRbk75G5X9IejQ1g3GL3AcAoA&#10;rOwlSa5h/OoBIp9xAeZWfQoe5mSXalQB12fo8L/BU8gAR5ipQjo4bDiFtAIeueYmG3YnOAM9wvhT&#10;w22MQcM7Y3RUwvI/QiZbRbT34yPdVaFe2YBsnhDD/TZvOJdrks1wT08Kohs6O4wFOsxG0MQfm5wf&#10;yvOFSWFX3aj3lTKa6SD+GEqOOCQ48OrWgmBWExXf9sRehCTN/CnXNZ2X5WAjPzLv5IWGkXmirBPv&#10;upKC0FSE2sh0dkLPIhOFoJ0lJ5mzZD1epQlere9GPl4BE3Ae1SQmtCPJwvkr73ivitAsVooeyh9+&#10;wtqdxCQ+2EsMpirFF7eQlEBezN8tQolRHso/GSJ0nrNK7p/gbzBxCNpmQp9PZaiA7zAoxe0pGjYq&#10;dREkggDYd8DfkFAUHhEIA8LhkMBUPhgDiUTBEVBMXBkZAsbjkMhABkD6kT+kj/k0ifQAlUgAMkfw&#10;EmEMlz2mj4m00nD2kz/icqAEsmAEn07lksftHhE7okgn1Jk1Of82fEoo79l0uoMcn0uhE+osgioI&#10;CFjlkDszvjlhBdrjk7rEwlldn0rkFKp8JAUTiYGvlBqschDywTzwlSoOHmFSemLoNhfOPeuRrMbv&#10;gGBuXzFhidXkmYneR0D1fejgr8qsulGll2YB2tzMVn0XBOVx75s1Vn1Vieyh4KytSdvBnc+0EsC3&#10;HzEIoM72sowjzu1KoMsxb0lETtYLuQAqTu72g2uIAm1l3Z2T39Dx9WV7NekFBrck9D3qtSnE+CX5&#10;n2CeWjfadtUkjto4qrSvifyKIqlidoQvUHI6haXLckj/K+AKJoY0qJp2tqTLig6gw3DyQJclj/QY&#10;vDqv4nywtksKXHRGMZJwliOQs/znqlEqmLoAK5x66aQO3D4BPclqSNOkiWIyBjKqq2r1HjCSTL2v&#10;iGoW0r/QCf0Jn9JMuLuAQJzGD0yue/yggjNSGJ2zSJKWALQPm0CgyYrUfy6n0nKOqijoYlk+qqfq&#10;dtwlSXHJRD5uHH6ELCB9HtaBygtq6MrgOxsFJA0rSy+3sxgmsL4JUiblpM/izJ2+apS3OFOKPNwB&#10;y6oCYJ2qTntKEFchLXbKv8lCWMqlzKtK56XNqddkJxJigrGCCXOqdNotrR4H2alj5oQ2TZJQvABQ&#10;4jbap8lCOP4nKaS/IzSpw/1BKOoaTXef7jOOE96p7HraqrCycKlHSSNyo6cPnVl4JUjjKomhCOI4&#10;oMdyOfyWKag8FpNYzHvO9CpSHISD3EkUiMqzAL5G3tFgBCseAAl2AH6sz5qrFC8okn2GpJTaC3jK&#10;alYjHrKwghsmIQyqWCpooO6PkYLv8hGHNK6N2KPhiYQwhaJyi+aXQMlTyJIys/5TPMeqNPiROrW6&#10;C51GuFgKqGFI3B1YpMvykRBqaJMmAoMb0DW+JYc2/m3wLngzwjPJM0tf44hNU4ym0CKPODUJHJG6&#10;W8kze6kAjto+kDKt7SLSqChh4dIZ/TG/1E4O3vDZSYzEggCne4IVK72LW2SJpZxCRP9qgDpc57gn&#10;a6r/czC22rwlmEoOzh/Q0iV2+ifqfS3twC0JyC7aYkja64fzezUCNIqCzCGaGkCPeYkkotAlyJsB&#10;5KvoYjj/agfsbLrKiJQs2p2f8eEmJC0vnVLMbVYBfDMN8A0BWBiRDlEwT2P1aI6SpKUcOzc5pIig&#10;rUPyBIypsicEMSYbIszZx+PKIkZVSJvybH8OedgtcHSJonLsbVLJo1uk7WCSQlBtWvELJQVI5JB3&#10;SDwP494qTMVYO6bQgIg8MAFk+YEeh6hBXekSLCdVfw/kjFcieRJ5p0YdF8c4AEqplSduiIWZhArN&#10;2tAAbmP08TSy8FVbxChuAAyoPRJQ7A/hKCGHiJ9BMcMhWVkqjKds6p846OWXkyljZRUfgAjKhZUo&#10;/3mxQZ4AA5xhH3mUL5Hhe4AHdj6P81mKxo19EgOyB+Vx2UoksMwb2VYAZAq0TC8Awh83fPwkcVBY&#10;RfCUPNQOaVsb0iJoyHVMuTbOSSkmUjAwCpYSEPRMrB8i5QVXKDRGAFbJF1qE+LSpkAJ/jgHBJQts&#10;kUjDRsmX6TZEJEoHgEZiTs/x/D+EuWaC2fjRwOkcNKaCWrPypEoJ2sgdb7SSKOUeqom5NDQHZWpG&#10;WT4BWKFKNrGVmKgHeGjgKY+YZJHlgCP8fOGxBVCyTJ+ylSIK6XGymMSEkTMJuw9e6PmG4+52P1S+&#10;dFbqDUHS3AJM1Q1Ik3sFpWAGRZ6JpEIi2T43ZFydk4W1VU14CEDthZPDgvELjCFVZQUWoEeiDxtH&#10;4Qh+0kzokshERk7J2XMu5fyP8LFdZpQdVmUKRBeDrvQKOVJtQBSfGYInBM+6P43V5VEABWTip7Gj&#10;PmakgsfSYSRqhX4fqFjKlBe2xBEhJJfPWSY4QDK1IijdtQOK1RHATWtSZTtADOCVRxP8TiPbUSNq&#10;+g0TAlzxSNzUbqASPNRx/mVLUWs/1gzLkTdQN8adz2BkFoyXia5fEXEVMrJOwNY6xm9bxZsmBHLK&#10;AEJmTQszwrkkqIi3cuBIKRx4jwVCJhpnsyYmeztxRULLtxvwAFhBEjZLxUsWE3stLcAFQSAhOFJT&#10;0GgInG+YBJH0gCjew6gBBYtvWKqd4dw5cPPeKqWFDJBT+RQg6tSA4BsCEPKDLA9VCIgk2JQnI9BL&#10;iGHmqqb1JiK71ELSYRPDhoFvsLLDDsfzwiqpMfC4we5tXMpbfdPIg6w6UFHl4zMlVBSRSzIfjEfB&#10;84isaIO7IiRHEmK1JsVU3uASVHPXCSqbcVR+E4JcX8jaXcyADeffyUT+0LWfJeTDESV7Yj8awkrQ&#10;EdiYMSZlnwr7QpQkgcygesBo8bELvnSGz0Zijm1HBp9KKIpHzejrlY9GdNEI+bEV9OC8ULMmnmkQ&#10;lxYU7yUIOvko82AEss0ZZ1+ppJUj7UCb2BSnyUHVI4pFk14ACFhSNbofRVVuZTL4vGMppbOrxS+0&#10;6pEkz5jY3BI07aB9ZkVWa581sqB+FhlkZfdVF5JmyQ6P+toDDSlSzlgksx1ScRjAMlE0svm4MO0q&#10;Ps/mhx/LUBdwuBRYZSk4KrN8BL0ijn8w4VJJizTQE4qWPczAFOQUXW7ZzMcFx+XacUT4+ZPnhcQX&#10;bXIANATIlSXQSpOFFzZAp51B2sOb6VH+Nrgwe5OFAynM4ybV2f0L3sc0xOx03a1kgP4VVvQGDZdG&#10;i4SpJhvZDgAMqo0itYzok+vTVsfdaDRpRi2w6Sriuu9knbUiWpLlIvhdfZUg/QDHpMOeVVooVNLg&#10;HWoZg2XJABJElqluK5el+E2yjfzsujEDkT4KbUqR/qhS+zrfXUVF3ZvxdiSbiJB21gFIY+FpJKBz&#10;+rcCNssynwUexMrFMe7MfJEqrNBa+zzUwD/wKQ/bhPM/AB9LpAA1TibE+WpTk3q1D/XPGnp8cBoN&#10;pkJSqAZSPaB92LnGAjZlI1Q94AEeLB9kyRRFNAbco8o55vnADJdC0tb9u+rC827PNn9ADcyQivse&#10;SGFYCdk2CTOvvSCNiUN8vho8CfKbh8iWGdIztqmDCNqiI4CYM2QKryNUmdOysPByrmizCWN0AHDZ&#10;FViClqPsiDtBgDnxjECUD+EoicEcibPdDssfowKFiKlqEXiSMhHLiHn6DRt+pulMAECOCpEojKjj&#10;gLKYCCkotrOnOls9LZAAPCjEp3qcotlLKcicD+M9k4FLNmQsiFiwstJTDRipLoh+Ouuxk8KkL5r4&#10;HFH8NVKVEWiLtnCVEtLpDHmTQ8uTkeuBOmKLnYL1i9KOQzD/iTLgABCXKdmLB8jqvpJGtXv8xHOE&#10;Obivl4tWkexMqkLhi9DenNiDjStaQJiQPRkiv8PhABnJNoijw+wIADLSDMRHE0G7ABpJoRiLjNtU&#10;kTNgB+Nfvtr2woxLiiqzKLt8FRssLGC7PpKENemOrZvxMhiJvmlHjtsEtRKUs9pNmanviHnwjSj+&#10;FIllwrB8DQEojnp4gBn/B2CqqhEjP+KOh9xdh/OsOqkygPFqHmj6ibDnqJKGj0PFO0j1DqvTk1La&#10;iaMOCzEmAOSGo4vHpfKaNRvFo8CUD/MOOEO3s4CCotPHOjntQoPAgVSRwlOViVNNJNnoipMaB7wD&#10;vcF2wHijqLmTJNlukLJJxaq9JOCRCJoFHwxgDKlmjKnEtSJHE4DZI+HJx6u4tRwYqvr6qYyixJtR&#10;l4o3mYiEFIlPsRtDSAiCizDKlPhvSxCWAuyyjnsrgBkmIOjelYPSkjKbB8qUuut1GnpVF3Eekvic&#10;EorfACjejsrFoyqUtYRoAAJfNGJtCCmYrqvsDWytCFvVhzhxzJPpCggSTLFdgSipIiqDEwwHNUnq&#10;iDlAukCVFqOQAKFIvNh+iEPdQnqSDRiUL/xVkKDRxxiMlEByBoTcplh1RjCQTagGDsxgFPvtNmDZ&#10;Fun5iNnaADnHh+qECzMOSiG4JNlSLeHKLMtAKRvDCOOusjGdN2HFMJvwqhtJRSuYiCpjnjwoPJiJ&#10;I3paluw5HsHpkfrexfNsKftGm4NGN5CNtygEQmKziDicBtUBpChwrxjev/iKxqgHuAiNnwxQO8y7&#10;B+p8DBN9jFsnG1jsmfT+L7sExCKTh+CJkmCWDQT7NGpLicCOHwwLqBL6iwwdylh9jajeCHjaj5va&#10;S0CWCwuLDvSUv1vhp5igrjCKy5rQUOB/PLKHicvHvKS7tbSjGKzrHVtFwJKLOUxUvjQWACCqqFOs&#10;qktpKZ0nLAuYGaRhCOKKuYJqmyB9E4TEB+DqxHCfTJBxizO2QoPbSTiRDnyaGUq1C7SbxU0/B/ru&#10;CDsbi1zqSdPAoIiXJfT4zUjmDHsUzfzV1ItAUygCPMMfCMpEyQzrNoKciqj2kfqRyXC5xWG4KzCU&#10;EZIaVBwoQFRUx6HyLlosCKidykHKnmjSwBClIvABDsu71MDRvfgFVIB8xGD0VMgDjqx2CcTYl4mW&#10;LrgECJlFCTFPzTCWHhJxG3rMTTDeipR2D5o8UTI0Uoh/IiqPh80HiHvtHYP7mVVPKuNGiGDakVDB&#10;P+w+1KRHjFxgJJyNRlh/iOSRgVLSDqr5jdQbkvCjwsUlH7TUyoyJRNC5qL1AUvuXxlCEGkrSNRN/&#10;TtjOJakiPDOgtfqsiTD5w0yJJGpRuu2KK8nzC+TxEnjIOZibNCyGgOD+U5iWAyWduNlzVL1onMPS&#10;zymDtItOB+zOPdzUiXOaHKpSk5jI2kFPExsJ1+r7xnxUC5oywVS/iYRGiSDZTTFqCcPpPpIJwlOF&#10;gXR8MOIi1qNRp52kP5GtjHvHrAlqUNC+N1MoHuDHsWi1pJrFjSofgDsOTchoUCpgzGAHFPiglzB7&#10;CJgN3IDMS+KRqRnrRCOhTITIUTKKsJrHh9uu0mo5UqTCzkwCmFqzHcLMOxP8tmJLmdRuz4kDkiEj&#10;Sai8L9wCPxiYQ+s5M0B8O9B8qKo7ivzmLAkWCLCLtmV3LVBxUBhtIik2iKoOmkiwj/QaiM1vMZCR&#10;CpD+Iix2CpKogEy2CKpfV3I30hWino3Uxbs2jCTW3QiWFmpw25QGq5tkjWiGDQR2CwkmIpCaXvCb&#10;Sok4Cdt+CaSoz0vrCJUEqsVRwEiQQYCaQ+1ekLPHveF/lGTCTYmTWDi9DZDsqL2ClNQpqzGTXKEH&#10;OlL/C+pcIxRFRWQAiFupxXNfjayxBvSUOlC3wMh/MZjI1BROL+wKOkw5qNiQEmGg1CoBHK31VWXz&#10;gDM5MKtUvujZKLqw3a2sNdScluxWI3OZB6idjekjKzHo1EYN3sJ3wZ1KmHr5RTOKVd4XADnPCHr9&#10;1nyXpuWAXSgBEv0dNzCxv3MExeh92SB/igkov0DIoyvHk9C+Ds23iRCfEmCGCpIJ3EIOlmuHTziQ&#10;DnjQFu1L1WF4j/HhD53rN7TEm5PxNRYuYvCH3qDRjnjnlxwDCRJtw0D0TWKiveqL1GCNgWZdzTXv&#10;iJW2ioPFiUCcQGKzHmzPUvTBNu0sT1EerJB+R1FmgRZp3iD3jECd1SpNmQC+DStcB+o3Ho0Ssqz5&#10;V/z3OSh/tGVEHrX91Nqyijkojq2RREN6CFppFqXmwuiCg059svSz1kDR5kHWCMCMiwsuAFZT5xkt&#10;o3SLTX3tCbZ4jH5HaCUX0Xx1YfNC3cNRVtACjZDMHwvcjHjSuMixkYEYhuaTzICXR8AX6WFPzIIi&#10;jax6Kxw+joxuqw5jCSEmRFMDB+y9D1GXijlmoFYjPDzyACjSiziBm/hzMODejMWuACIijqjZSskx&#10;p1B9JI1FLqifMOEZMOV+RogCWiADPS0bD0Mhxu1CXcgCQqydTDzqirr9s8jtz4pR2VNUoxEwx1Yq&#10;49AEVZAGiJipKEYQGHrIrdgCMB1akw003TOu01B+0N6OJsiYDsjarmwOiEHwrSUzrMYviVD5jn6f&#10;B4sODniWUaAFN6nMtNDxN4Y6XcXjAEOCo4j5pLiOGk03PAut44iVDqvqCRCwlIj+TdoQiFvDIt7A&#10;ibZQD0KR1LwiXYREpyCcTNmPmUuB4LJSCCx6KtP54EkIzrEjW+gFnMyEB7GHHIr7ptxFF4m8VUCj&#10;1ziBjakmIOD80TWl2aPRCj6Sh0XDonais/mTMmI3cAZlqVSZ8CYeq9gBFmrCIUwI0nv4K5iEGSuT&#10;E4OYbIluxT3eP8iOQLy0LFmPB9KciUSTUnxWFAtNbIiXaOjL5XR5bGWsJJ8BCTGvypZrACNmEu2N&#10;i7ZVh91xCCoVDW0prhEHJLsxRFiSU4L7mdM8iXcJ5BRbKR4NxHNNXIANjZDnkosdCMqUtsw8SmHY&#10;CJj+XliWTh53FBSbK52mB+wLjiDI6YDHluoMh9KHXfSmV/ZkZcgCgY89nwoDCQQGCGKzPtPLrIZ/&#10;n66LuoKkc7q55tCQOsaKAEGklPqUr9iEEtt5rOpR7DB9TUuCqcm00+8Ep56xzkHrwBi+IZjRsOaz&#10;B7r9xYJpEmTdsOKUg39a0k4zB8EvzlDWFIjWvrptkv0wcQtg5Z2TZnmHURYigGG8EjTRgAKB1t31&#10;qkzYjZIOiqpYnOrqy/C1x2Xl05jQDevYgUFcgQCfV0I34JzZ3P2PCjpL0TZujHiJjMXBVj2TOEXQ&#10;jZAQ99QlCGbejIkZKEUTQ6gExSACqU4FPtUbiaCODepRiwiqoi056lj/a2oy6NvH2Iqx2rzxDezp&#10;xlOC5D7rq8pN0TMQ7FB/4N61LFRbbuTZPelIz/05jnzxS4Prm4bOdpXcEu7H4gz3iNzjCDnhDniG&#10;NGFqNRMvD5izIisOPAje3BM1xdLMKwlu3cOCoIr4zCZkXf52AGVgJ5k7CNjsj5x2DQbdAFDSqEHh&#10;bw15qQSeLiDaoJ8/P33Rw5XiiVa273h3r9RkxCqZdObr1BJNvSr57wNBUFCHl94ISmWqve7H9kPh&#10;5EprxDF1X/H/U9wfAFJXAP5F5z6GOzxRCC3MvVxkAAJR7WqkwhB/n7Q2C57zh/LO4BU/pICDwlai&#10;ZLB+M8q8kjP3GTG8Hrcu2sn1WE5yU0WEVe6N9hXfoKjHqUuiZG5bZnzYvjZIYAZLii8X0fY66+6+&#10;shpJxrriJtw5YNrA3cHm8JQfiNjSjqig8nQ0rOqL8OCL3Jspcjir1EPgigoOjqwOu6CAA4HBSCPW&#10;DACEASFAeGAOHP6IQgAAaKP+LRCMP52RuMQwDw4BxZ/vCSPqTRQDQoCAGWSKRRmISJ8TODPWTPp+&#10;zmRPmePefTx8z57vyiS+ISwAxKkUR+RIF08X1GPRiQParTN8AmtRKsAKvUCcv2mPuyUKyPuMUqWW&#10;mESKJWqk28AS66UiMVoEg+9U8Fgy/AXARKmSKQUivAKw4ekXK32GgWCcxKwzew0iRSrAAWQYePZu&#10;vSrCy2LWGw2d46d56mPYfD5mbhDYBLZUJy7WqQ4J7k7busUCJZm8ArhYeVSjM0yx2eycl9yKzzeg&#10;VisVZ7TekZnMYCQR4Ed3sgW4WekZWWRKUUjQgHugiQX4GbAIUKa5eFcIFXibuP9OL+SR4KQggKBZ&#10;AcArOd8DqwkCMMMryzuojDDwWljDqYzLopmvjZAkiSgHpDyavcBsRMcniwpUCMUA3FURAajZ2HNG&#10;B0RksLjMAvCPI8zLMpgfygOoiUWNInL7OIhSzxcc8kv0cahKQvD3Ikw6wwkALMwYASJM8ATQIclD&#10;1o8lSJJUs6mKWoqLSirzJJzGoCpEsKRSKlQCMylC8JAlEwoShSjH8s6hJupi+JUoR10MoSUPs9bM&#10;olCCvOuwEqMOkCRTMfikJulUpJzK70IcyyLOpDx6Iw+y+U2fqbprVaDJus8sodU6vMy9a8KYiVKt&#10;Ef8xIUlCROQojySrGytKQoCzsSrz3PXUrhL0B71zyhSsNSeasTqij11GdtuK6rz1zjR6WJUkVuHb&#10;A531ehCQQqwErokjy8XQ/1cItHV3LWiFboQxaELPciLO2hiUKAjCRWkAj7JBRqIWO5aiMzYT6AIo&#10;C6H+xSWO47rSrKn05NOeJ1ZErCkA9kzcgmkDMrOoDDtM0+RHU/zxPLfkJq8tyEKwkVXLJnK35/hh&#10;/VAl1612uVPAGDWlyIrz7YqizD14AiMMzqV1ocsM8Io4qKKZjAAymmM0IRRd8ACtgAWEkCVbEfzp&#10;JnUeHH2sLqYm3qeUmh29JAAbGWFNMsIRvkIog9LsIUzKQLxRwBVypAApkmep8ejCVI8pEHKspmVM&#10;AgQHPWoCVPcm6sOsllR5/DLZKYlHMJYpjJpNUeQRYC/b5Q/0ZHQiXP2eoShJU+z7aS1mcaj45/uZ&#10;o2QP8jFBoUxkORKnOen2oSsIwm6hOom6b4tyqI5sAILfKE3zpBYSwpr14ApurnJoQjCz9N7x9XDx&#10;2yLfwuh5qub+mjNJduBdz7CGiNpX+QokBZ3+NGIwWF2JkS2kWKYwYiycyFF4a6AYzLFmoD/IxBE0&#10;hQChDyhM8M4SVnIFxAAXwlDIITDyKcU8DMNQ8Q3Lgiw9znykKjKYUIwRRCgLAH4mSIRPH7D6IwUB&#10;aptwBrYJTAoh0UF7gFV8/owcAGsADMOeslS4ILkKPgXgrBYSPHnJYWEcMazajlRcTclAH45Aujoe&#10;5Fx/mSEsbYQp+ZZHslHdgURvrWUhRwIoigCJ6yhMgWqe6AaKgNscOaRZJxWiPEiG/JkdMmyhEiVq&#10;Vo1pgH8F2kAAFVg9SQSIRuQwzhDDaRtNquYs6VCUIKbGP+AzNwBFIS5Fwr0tSHLxksQ1T6+R/QQW&#10;A0IpCditlyUo8iXcuovEKPWpAAph03k6jC1QiD1iwremi2giBYYYnUc6AUjxv2zmEIcnoADRJ1I6&#10;izCCUrByKOAcGuKFiax+qGHWf4m59nPqMfkRBQBJoQsQMBMgfh60NKwAGR5tzRqJE5LOSI9xIlqu&#10;ZLJLRrhCnZD6Ikyh4hLC8IsLwWF7BMywosWiRQpC5kllYUScNb53ZgADOeSYpi1YYwxYXPkAU0wC&#10;EeP8qOjg+zDkoMY2kuC/X/j/Vod2fiV5QgFL4RKI0RaOzdJORWaCFIjj5eM4IABIC+J/J825rYBi&#10;MLmn8UwDFc0NJ3kIWIoixnqD9KxDFkEPiiNXaARYm8fR9s7f1VCB0t2fs/ngQgjzJgPEoMPGQmcK&#10;3IxaAA1ZNRCJJTLIoelwKNKYS6cQASIJTbIEMMY3yiBN1qrVKERg6iCSHEibswGYoAWwNEaJY2Sj&#10;/oVQsmtZgpCLGELMlu9Mx9pywlwJVKQfxQhyXVnmRJANkkWONR4Tc6iLpBgDQ0gGNAAY9gEKxP5a&#10;qSRzlhPtZKRFWquj+MyR6JJKGETzc+Xh/FEE+kSVGi6oBDpqkscUQ5fYAKtrVZBWIfi1TqRDmTQU&#10;f1jmMkMfOCauYGDDxlU4SxatSyKGUJzEsnh46LFkKA9axTSH/QBV00QkCzwO41U08mdgA23XPwpV&#10;WY2LQAJll0lTG4Ar8EUbAcrJRWLZvisGP9lhPCsFnfKBbI4BsUD9oIADEw+W6lWBBmEzIfMyEePg&#10;fAlRTF5kkqaw2vcsyIZTxUTybKqSTHUtIAa8KbZrXhPWlqebP4MJ0MBBvQZwJhgHoZQkfkMVzMxW&#10;Rh8ALnwS6VwyUiTY6WQFCf4et+hM8JWqAA3ws8CyyFhPgSAd2qz/EgPg589aLCPVZIRKdZ5GI1jh&#10;dS/qKDSUhD9MfXslD0ACHuO+yssl7BubLRc/hxsz3lJnqkvc1ZnyFN8RyYCT4CcDgDuklRmjkKr6&#10;zKfdIkFAabGsuHluB5OW8ZegkW+ETRsV08KJnAf157ztgbA4FwNZc0lEJqtXPNyFsndvPjyqKOyI&#10;QxRcqOeL/D0rqnfHqKZgSEG+IQs8+2g2LE3PWesw8MSzpfIYZAfqDyYV2p0x0e5KMqrPIkfbYxCi&#10;harHcTWKrZjwEIe4VZo3DB/StAO0IlRGGQaZVHZVYsgR+LPhjRuYxIrhpwm2iZ6JCF2gFqI9ok1n&#10;ABXhpS9Xew/HH8l4QQ4xkPyfY5l7bgqxQuO0gJyd8mqMBzHUZQyjsDfDoZv5cf6GMQKhP8e/YTO/&#10;QHpPSYtBZovizGLPhqBlNpx1g7xT7tWszPCTdWno/2FjbZtD/2yjolGQn3dfirQvEpEHGEQrLd4q&#10;+oCek+j/dMn2pW9z6UlZ3is4h/Fwwtbwrx6Ur45vCYfmhfm+b1fvWF5NQQAJjZ8RZmKS1hEYPdhm&#10;OQHzGZyLQRBdB1Fn01eGXhhBmUXSZG+f7qTkEWUlACizWB3ZsQUKIxoBBGJ/FnQ0gGS04Uf43a5S&#10;Ks4GNSl4cSWIASaM7YHu6iNSVQwg7iJ8xIH6T6SoKQPgBPA41owUYeH4MyP8xErcIg0i2AxOhWJ2&#10;J4sA7Mf0cat8mMogvCoEIEQCncSo8c1+ceaEYsO+/uaOrOkGb4nOy+Hs5+Hsm+bga+xwLop2H0gY&#10;K8ArCmPsLgidAwR4IgxqA6ZAEXC8kQL4PsKEjuJKJMPCvmIkwiykJnBOsMdOWGAK0GqucCvOO+JQ&#10;8OYueMYEAOYiJy0QAS0Gco/wH4eaJIXQJq3wrQKfCmAqw2kgPczUQOVGdKJmJuc+LCVG/AcafBEG&#10;VMKeZA1yKEc+zCBARwIYMy+WAY5wRcKA3IAWOo0Ct0b8wo88ce1+dGL8WePWIkVsKId2G7GAP4HE&#10;3CyKPSbcsEcuIYqIYQUUO6TAj4IgtOsxCAI6IYi+O6T7BIsw6o9YNIYAJdCMyYJ8aSnitShI9ssu&#10;l0mtGSAOicl6yKZ+KYuixANSXQn8hi+0L8yqc+1kYGyQl/H+AE3wLCWqXMSoV+KIaEcaMY542QsP&#10;HSADE8L6L8JU40AAPWL4KYRcKELxIy3vBAceMO2CHyJARZEYRY+UOELwMORcG1JcZAPs4MAMXhFM&#10;c+Wq12H/FwAZCyX0ryJYKwXMJqXY8uH7JsNS8ILeg2RIrIeMv8uCACyuousSl0Ta9OrGR4tO5EK8&#10;KY1CoYtSy6icPsfbCsIgRcXNH2IEcavKR9AMIMRcJrJEJ4wSqfBk4yJ4Wq9Q8gb+9a+CfG8gKQZQ&#10;8m3GIZKXG+JuPcKQw8NIqSR5DOqVIAANBJCIwRJ8+I7C7Ux6IQWqkQPsZ+bgOkpWHwhicDGy98og&#10;t+mg8grKxkS7ICzqk8O6Pc6EicyzASJWhWIkyaH8d2ZjAyJYPdC2BDOEJQyVMefyH+VGLO5YtOpO&#10;RE6FGE5w7wR+LkidEUAWyqyqL48cdcIYP8RdA0Ng8moqrwUu6c4UvCJEVGPmf1FMAOsEVGWqfqJw&#10;JzCRAmHs8cv+qE8m0qBK0YMYMyZAKYLwr0HyIwKEzyqSLMyUbSuMl0qu5MRwRYvqIZAIqgUsbAS0&#10;fwceg26M2ueMT6oYtiNSYKycbmce9vIQH4pCMOgGL4sw8gomIREYLCn8E/Rs5kZ0JmZBI2J9AIwS&#10;I8OpQUH2hEsLJ6H4Tal6rKceaSigivCCjNFM2e92AEOCOEUwJNIstoKsn8ZiMYfSJyI8QCA5THEY&#10;/k/AMOe2J8jaKYgGOoZAx8n2X8LIJUQ0KYHBTuVGPsWekgPWJqKYI8Q0n9Jw+kbSwchFQJN0eEOE&#10;L4L4mE24O0tuIs7w2WG4vZKRSYMBAGydGKwIO7LFFOMAL4pevwLgjPICSu+kogyKzw7rQ8rMWFBO&#10;WTIELI5w6wqLGs6yqjHlVdEyfi9+qYIQvK7AuGam4CH5RIH8+oH2d2vYhi9QMyc+yqZQPc2gJBIw&#10;Ke0YKw0yWqaMxyohS9SmnsAMI8KAhjD+PWPdScMPO0IgkZRGJ4LwMyOpOUlAK89emPD8XvOaAbQH&#10;HoHmkWNOja1aIcPhEYkuf0RZHYKAS02gKYZAKxYOH+5w4IJy22P8KAg7FlTQ86JyTlHmsyH+JAYU&#10;IdSKH9CYrNVNMieSiIKRT0L0MOZAjaMOkQfCH85w4ob4RYS0aIJVHsUMkQSggnDzMuJCVCKsZjGA&#10;G6gSAJSXQabAQsJ4XNItQ1KesXL6LfQshWQDAAt2nTLsHy6Oq8H1EgrGwSZ+1+SpAEn0O+O+ukPM&#10;nu7IH0hiJrEYPTU+6LRyHw5u1YJJPyqi+kbBJDKaLkcfaavMIdX7ZA89WsO9GgH9M6IsQuHxQkbO&#10;yyKYVGvZVYH6KQPWskJQ1eIES1CBRTUKQaLII8c+PgvWSSn8SWhEaCfHcYAQQCPdDAKeMyKwP8LD&#10;FQOEQ0+kO+JvV6HxJ0L4JEKEXRaWlWI+IceBHQHxK4iQ8SHshiZm1O9G8cMy+6khIGJycWK0OoJq&#10;yKwS7/JInbVciS1+njVGl67mAIsoVnG6YscCSo9KTk88nws3Uy2sYoJ41NSHKJOTBBBaxyUsKQc+&#10;LPeqH3ZKespGNzcoALSkAGgrBMLIc/EZGEJqFVg1SuH0hgp+HlAtegHza8AAJq1+iIwTUUAUl7S+&#10;H7CAaJJSAU7BGmeM0GaTeUklDwKYJuP8XMJvVTaEMzC2BHiJVEO6JrOm+nAVggIgd2XRSdLxKJfe&#10;AFWQLwc+P8/YKwPWkRFIc/LYHsIkPXFgKJIXaEYkNG3cbgtkJ8JQc+hQAUPgPsTaLCXQG3jtTuHA&#10;9u38IQighFYYIdjfUbVAALNk0KgxKqtDMwABWQogidY8ikb6oYhE0YesceKYJrfJL3hdf2Ta6Jhb&#10;NUn0aFAcVHBbBqAdZiNqWu4w1Hf2LwgGQ1QILOJQaWA0ZQLwu+I2rjjIyca1XDKeraf4msfWINO5&#10;PdXsK0wLMsLwQ6Q9RStO5xakJ4PswzF1cbaYLpOILJGE1y5VauniWeWerbVUIUSvcSLPD7AKHsKx&#10;NyJ8SWJVEYJUhiZbbXcc/BPbbC6Hf2jA8+4UMY81J5ZMKIPcZQ3OJMP9GELOkhWMMPgCknCCfayv&#10;hgK8Jq5wPWc+zqniJAKA1zaSc5kUrKLg7EK0KE0ysQH+yALgMZfkxdMsyqQCuHY+89h/kAOErUHv&#10;VloAnmyzcNMmAHJXlCi3g5SELwbkJ4RYZQRZpsZjYeJmYthonCSpDpkUMYswbSmYATbVOOqgS1A8&#10;5wKxEZF2fG84H0XNiiq4/CH8kgQCUQ4OAQQ1YS7o1/PIZdBAJUWec+JqZiuqHIvZdfKmhYPTmKQ0&#10;WeL5MKV6IpbuvAIcyqPsJrCQKYQCQ06E5xeEL45YpCSpAOHmZeHiXM/BNeIsPWBRtGRYiSamKmoM&#10;rXe6ruaEvchSnXjRMWwMXuqIaSpy8csfCFFnlZOPPRNSs9L4fwWFWNAs3e9lCSSE3Cb48cRYkgJr&#10;LeVa7LBOIlnBZfCbaGOYIxTGA41wjWLCFNvAJqjw9oHyUDI+H3JG7BBbR9MrX27AltXwH7L+JZVH&#10;CAqunOKQ/1KGH40ZhFeFoKH1KQbTb8WftGBQkheM7btjqsa9F8RkIwWoNS0Y7A4opQK00yjbCiAE&#10;c/T4O7AJb8l64pMYnG0kXKW47wJukRC2ZQJUL4iqJUVHjsG2GvxoWrdg9+sw6EYnGuAQh0L9DDJU&#10;LwK0vDZTB7Y0K81+KxZPbfJmi28cbTP8LkhEc0HsVGtzZCvCkHDso+AJCBo0J5PxKeIwJqZBg8Hl&#10;j1j5kMAI90AHWBt0y2yuJVAtZmRRC3JORFDGI2JqaJVkYsqvgm3zNbya9/tQH8ffzSM1qmqFcgH+&#10;PXo9aKH+XRr25wJEyrFIgGLgWeqgjaGz06VGvDpVFkWeWXGxtiVQg2wSwdKW5w/YL4skL5fAIMca&#10;9Er5V9XQL9KlaHPaiJl6x1VaAJK0AEwSWEWeqMJIKwJUJq0yyqPdfDnIjTeucMIeIhYiJQicIwqQ&#10;4sAHZLHYI8KFUo/Y9QrLvthqIVsKJyZiP9xutbqAqjpWLeJBloWeyLBIn4OooztjiSfxDasYLoaN&#10;j3t1ziT5tCO6iJv2LCZBieIpEYZQbA0cW4Wr1zcNG2mgaTNRaGaNhiVRSULoVROsreW4IxdoL83A&#10;LI03R7SMSaJZwMvkH3jCO6ZQWfCAJrAJnQOoMyQ0Q0XRr0urs8JnQYhW+NKpraLwPhzdQmAP2aIN&#10;xoGuMziIBGQDiRAoHuMPu2PcIwWeXQVH3UItjcOE1/vgKA0zJHzKNO5QR4gGBF7VaWnmirQTHHtm&#10;isIpSarA2m56y49gn0aTKxf0yNbhAuLpnQtB0G8b7yAFDxxu2h5UACKYe6iTY4H669Pnvk60sCeS&#10;ncPWw2WeKwXQZBZKyy9XUh198oqjTSHuQ0+6G99UP8JUE19cnKKsUsbm1Cq2JQOprN5eARiM5Cqh&#10;GpbEcOMB0YS1SQPqOFQyLpAteaHuRdTeIQQD0dKJpM+kJEPhu3lpZ6QOkk89HYPkIM7gOqJM3wnc&#10;LOv2K1S4ZEKEdaIpu3Z0Icg+KR92h6Q9pN8kceOo5wn8IwZQ+6BWIAKxWDIIAoM/4QAIU+YY24c1&#10;Ig5ok/opCgAAYxCH/GADFosBpBGo/IAbJQXJwdKQVK4JLQZKwUBZlFH9MgLBgE/J1GppOn5NH1QQ&#10;HQ5xRYPCYVGn7S4s+6dQwHS37HI5UI1OJ7OnnW3ZXXvX45NgJY5xYrHZ45NI1HItHLXGKc+3xc6+&#10;93ld63eXnDHzUqrQ41UI9CpwB8NZ6hULPRgFUJxPp8CckEMoEctJwXNqC+r5b6pUqtCJxgwBUpti&#10;aHi4Ncc7SABZ4tGrjqAHIANUnruY5hgO8d9eZpJQbmLOE+MEuRNuFvHbzXFz3V0bMBL/ibDMt5Z6&#10;lPIpNsZsYRm3p459UN88Xd6ZsFfYFPd57u8qvBrPm5pFt5vKlOKh3tWpyNJ8myLLOmDZKc7aEN4m&#10;CfPGeicMkBK4m/CjMPYCrcnqnyNJstyEI4zbbJwBESNGwcNoQvkMwEmSoN4zbnxicS5nxAixsEhS&#10;qIwxyDQis7znRIKpPAjSNx0/jAIRBJ/tIlIHOMCbiLHGyzuojDNo1CKpKkvkhxyuCnJ8+6FTGAEi&#10;oQmicL8jCzxIBEIptF7NqC7Slp8e08OidTNsxJ0Itss8aLzPB7M2ny2oy1yOJxRajSJRCOoVNzeJ&#10;omjaIstUlKWqCWs2uq4ssCLhS4hkMrjLwAJovibBHVtMO6myZJamDbQzQjytRGlCLODNepgzc9Il&#10;YRzLi6rEKGjipTKxUbqGylngg3jbN4lpy2sbtsI4D9tg1bq8rjQj3ApboNJojgLXRGjmna88HTcB&#10;94Kapz7IonE9Li+qgnXfb0ndeh/TcEmBJgsqZopRoBQ4mVSHys9Qums7uJqmSRMHMrHp0mlY4ohC&#10;z0qiioUyf7bYZiszIRYtEn/cyMIsqTWIZU6lriuKlKXiUiTEij5gE5AJN5Z+TPE8a8tJM+jn/VCo&#10;Nw3NCBfp7hGxqTQKGSOrRpo6fL4vi6qguK6zkfTzo5COfTcnGsp3D+WoU/aDJtA21gCmzMN4xkkK&#10;ipa+Kyfi6rzft+qhZ7hNtl29IZRkdqGn1Qg7xzMJtQi+UJEwAP9hLwzmfScLinx4c+iycLO3ioX6&#10;+K6wyqVxAv1ioI5AqV3Eji6wdDMsIQuuEJwvN9nXDKW3EDnheHJ2GT0avkQob9CNJtG5LYhS0cUA&#10;bhcGkt4AfSbDP7hdNqHZWdtdSEiZIpeWAC3mEY+f0HZFNNHKShCfLjDK6r5hCbWn7ckyMAOdD+Kg&#10;1tmJTkaNDHooQuqKEmGkS+VRHBHjrgFTc69ZpiXRFkIM4YfpFk3LPJajwnJOkiM4MGyEipCioG2Q&#10;iq8fxfC8nxQcZ44TdTDQRTcg4d8OVCJuTqP0za1CCOjMMuJZ6fyQF1HBElPSEUfJVAIiI+hY31pq&#10;KXD0ixNn/nnd6g5whIGMD8ewZhz48EHEWNojRvCEWvFOMKYZNxPkMt4SoRpuI/y4xUH6hFEBQSfJ&#10;uQiXVaw5TeM+hi3IixPnKxmKG3aKKVgArMAI+Afx54cjvaoANy55xvSbLyRpY4AzAv8hBCoySGRx&#10;ynhIyeBZF3pmhaQRo20RYmAJcKYSRsLJQt5H6zVuT6zWpFfPKl9bR4rkyewTBCKhGUgBQCTozZXR&#10;2F5hSSA3i714IRhcVtDJfFDmDZNA+OSZF6lGKhE2SKWx+wgZNBomEex9F1RoqElrMB8lxSImUqSE&#10;VyRYhFA0zEUABGbLimUmh8SfEwJanAmSepAzQk9E5DqVyglSf+4kqiEULtmRJEABjynernXQbw87&#10;PAUUlJgTRCJmCfHxkpDkiz2Eyo0L4hFdboW30LOiOenSNCLAYp9T9AZCqBkUOzBVDw/zNqhScXFN&#10;z422lLYKAWFj/y+QcRJLlNYAYLgEZtBuFBQ1DE6jwqh/7bgBN8MgTpmVXjSszKc82DL8R/k+I4S1&#10;7CgCxx3KMZtfrna1QELmyJf5Ni4o0JaC2xBdadDng08gaovrIQMslZOyllbLWXsxZmyYNLODZs80&#10;WzVobRWjtJaW01p7Tg4tUNK1jzLUWvthbG2RHqfs+Gtbe2dubdW7t5b00gJ7gF5WFb64lxbjXHso&#10;De5REBqIZuRc+6F0bpXTupdW6117sXZu1du7l3bvXfvBeG0oQbyCcvMGS9F4rrB8vYKS90SRwXqv&#10;ld8Ql9RKX3SCOi+d+7JA5v8CrAAncBX8wJfsLuB0YjBwVgXBl4hBYPExhG4eDcKYVwthfDGGcNYb&#10;w5h3D2H7fCbxFeYTl6AyYgthewPl7hSXwxRi+y99RCX3EpfnGF2L/A5wACrAQncb4/tNgcLuCcF5&#10;AyNaHB4gsIiYwnkfJ2T8oZRyllPKmVcrX7xEJvEmJsfhOy81IbA2sxWWxVizF13g8ZpCHmsIubbL&#10;KtBGNfOQG86EcHJncMWecWWWC5n0T2f3hp6vpfa/CQcjh/0RZwGgTdGXExzjvHuV7dvQuROuyuQs&#10;iDBu41YSKzwv6fstbcawHtSEtsmS3PZCgoarDpq0Q2r7LDK1kI/WgrdbXzyTkvJuktea919cUIGw&#10;UHDM2JZYLWx6ggAkCLzZmv9nbP2hlbLOW7043tYNLGgmttZkvbe+JN3w9bhCJuMIW5bLMCBIQ4ba&#10;6ALRjxoCbeF5Ag2WF/vXMQ2g2b5ntd7GWNMbZGEDwEGvAwlcF0df/AOA9o2mKghdUNuUHWLm7ZfT&#10;Bz8Faau3nAYHG8vBOGfx80mxwtBt5JJXZgvBHcpNICHlkmxvA95gMTmQduaBb5tvkNlk7lA3Dzz3&#10;GQk+gcTu5rnCREuF9H6R0kAAIumCW6dczVodDSG85oHYOXV9BEKVDyQNoqevdK7B2HsV4tp3n2rj&#10;Da+2dt2VzLt6+N3twh63GETcoQtzsC3Vux3vPQ8ho78FHwAzvBGkBl4UV/h8liH8VeLfuhb9cA4F&#10;wTg1vtH8Jx92Oy5UPFCH6uHK3IsvQBW9F0LS+COLZFu6XXgoSt6i/NIHf2Hq74IZDV7XlfLZN0/H&#10;T7vqoTPfA++BZbvwaBL/FV6Bnf93eiZM6N5j53z8UBG+lrYVpLRG/X6iaQFn2xp/d9EFYVf4SLCQ&#10;/IGD8yz/ofp/V+u2XZcS9nsn50Pf8zSCh/tizwQziLPK5wFP/wJ8ABGgJEAb7oaY0gK8BDpwSw0g&#10;WcBr2oNQiyU4cZ7CmQhgJcC4ZEDI0jtrFrb7uDcTcjcyyrdDvJdB3pCLUQPsFTVIjzPoLgQcGDHY&#10;urxjQjGrQyyT8wMAMMHbrgXEHw3gWEILJLmAHrTgizP4TwOsJQ0h4YU8JzHYixDL1a5g0jmwLYSU&#10;LAizGRZ7gYGr1YixnwT8MQHkMg0jwAKIYUNKyzyrHjhSzQ4S+DRgJsJQOr4AHxYUM6koFEOj7YFi&#10;xwLMQCQIiwGMQkK0HYMI0gRERQRcRg0jOAV0SB4YYsSYW8SrGTOCMa0rzTxQFMToMcT61D+YPZxw&#10;Dr770iyjiocTi674M0VrnAF0WAixKBGLLK+Dza1QHAaMXQiz0AWTa4P0YAmj3r374KyonERgRZ4c&#10;BAK6775bXb9kaEaK7z6gJMarGkPTe77IwYXsbkbrzZkwmz8IVcAsFQPqyzOgDaxAFsHwXA0jdEdE&#10;VYhQH8eaQIuoG0e4i0dgurOEWAFwizw4V8aUgUga779zLiyTkUBTWgR7YgZgizT4L7O4cjzoiyMZ&#10;5QZcjAWMjT4YgQFbVYKDa7/wKb4oS4VEkwXMlBZ7Jb+wULNIPEeYH7GgWkmcdgY8mxfsDbbsDrt6&#10;7ruL1YKkoCyzlgEIY0orvRfYiwN0pUF0e4Gw0jWQZTFkLASS+bxsGzx6BgM8rQRUri+AQEr44QSs&#10;sTOQa5nwN8s4EstIQstb2AO7GhJ0lAXJKAOMugiwNcu64AE7jqxz78sQSrFjk7nDOAbkwkL4hUkw&#10;VAI8xUFwi0ZbusFzjYYCycNjSK0JJw84ZszLk4YczjFR7BJzoASa5j8gSD3YdMMgHgm0MQT5N01Y&#10;iwGc2DzrnDFhN0zIZpDLgIQIHc3YOc3o2xnySsTQobzbOEZa1EtYQstIEsUyfrij00VT1C7kKzJL&#10;OAixcR3reAEwcM7YvjRU2xCIXU8MSoW7V4Qwi0YYJkOyzLGQGE9r3wJkZrCDooc0ggzDrkqa10gk&#10;/S3LnZcUbrMyJMbQj0DIZExE0iyccRGM3oOaywKtBz64RrUgDw0kugONBwKoHVDIi0ooY0uMIkjo&#10;ls1Zfr1cUhJ0GAQblIRwzc/dFi2TNYIY208dFkgz+AwbRAP8F0AAJ7USzKMcxD4YkYA0mYWhJ0XA&#10;qVFMOg0jYIIEIIWD4cxDtK+7bQTTbjFbtzcDcM5C0so4dYi1JcdipowcAUAcyMqsGr5I0krQM83M&#10;j9Agi1E8QgGM940k1YzdNTTlF9HRbAboixCMBoWZN0OwqTzbuKl5eFP5Bz1cXEBQMtRs2w0gU1SM&#10;1FCUybhENry6zUy43zFVLQhTHaxxZ484izNoIr6hJx4dNUYAPzSwAAW1V0htVQLFWVCrjs0wi0lz&#10;zc4Cly0kTYQ84sBE48tc5U5gfizMVMeK7pp4F81brkSYYsHNRoMrjqMdP4ZNa03LkUv0j9ZE9E9S&#10;zE9k9z30+LJU+cgks4N80kjQWMhtFtdo0hGIUVeK0oVlei+FAQi1AlAz8lBD8NBU3tBtB769Sgwd&#10;CtC9DIHVDcorHMHMljeVJrk7HtVwW0j8gE3YHdDiycocK1d1jgwbqouJKFGbEbszE6yRZ76kdRDL&#10;l08pYUskipz9WQLEdg0gOFmtmNIwpcO1Zyya+El1KC1jtVKjtknTM8nrcM97kSywEFpb1tLiqwBF&#10;SIUy5lVTJMPrkSni+Uq1NAwdNQNNr09oGA0lOEQlOYwdOooNO5qzdkQALKybqMj9QQpbncqA0k3M&#10;Lr1dBc5CxayYzBGlgaBkykNyzNTQeMPqxwi1T55FUI31UbNtUwlI0juojj776QIx1gC4RlzNVUxC&#10;/NmoOA0kPUslXQd84QAc4hVs4y085FYb0c5qy1Y86K7yyAXwXd2rzdJrMElwi1rwNMVoM1OLkTGT&#10;pgEQ0lbsYrGK+tsFsr5U+T5k+kgdc9A9jt6YizmQYkIledetALVo0lfMk16SBlBI59BdgAKtCFv4&#10;i1gtB1g9hIY12dVRMpGLqIVV+g0gmk1FjCyVUk8IXV6l/xftkM/dGlkqyin7eVUj74i000aoJLe6&#10;MdmNmYwdz1m61QqVnUSdniJNn0k1KISlKdKtAEni7juLuburu7dIh1pwwbHsIlNQTOF8zgYcT4Mb&#10;AlrUG8rMrV3lsFsUGFON5Yi1s4fVtISNtcQFtzVtuD4AqVubWVuryMLzgtBd30r4QCyxQldVSrHT&#10;yy0Vwlwx5FxDAFUAylUQhVUlx4BwnFNUZAi0cV/jqtP9zck1ztmt0Ckt0Q5E4NXk4bxVX8Zl1VYU&#10;tNYlY059ZC79mMl1Csv1tkXQaIi05UxDvjuMdkRQRF4rmk99byyhC71re4KWT1cbXT5sgUB7TjEk&#10;NIYV/1Fp3rk97IVle17gwd7wVF8A0l8QcV8iytC987UlCkulg1DQhVDlegVlFNd459+d+piwil/E&#10;oqyeAy8mVNd0hYjT49kTLVkjnS5T49Jqyd+8MlDiMbLNJIhQmzrwVMskUQqU3LJI0kps8cu4Ndn7&#10;bFKTtaykDlouEcEDukESykEmFME0pAwY3hGjEzEhNyqq/mG0rFNOHNr89uHgQeH1cVs0MVO0rTTk&#10;1Ej8CQ/Aw2cxcUIjk7k7zYiw4V+gVQjVvE3ueE99Hgwc5U1E1y/tS0ytTIlI8+LwauMAFWMQCGMg&#10;AGMzWxJzndAiEwfwizdFdT6lVVaMK0kSmohWeDGl0d0t04Ed1K011eQN1tYqzF2DjC8F4dPbE2Sh&#10;C6ychoUGtErgRU992eSwO2TF46yeGbEj49ra7UZ2UUgltkJwU+aOvy0WYeV7qWWMDNfQSFfgVdf1&#10;BmXNgNCOXlgmX19eYAAGYVemYowd+TVuk1+2Zeb+Zuv+0AADHYm2RmazamAg0mscRVVUjAZch7T7&#10;77uba6MZPWk1dV3j1di1Pd3jJLTkuJZ4Ue4L1t3iMba9IcgDMC0Aj2e8D1ozuUELu0EbvGf4Cx3o&#10;0g2ze5pYpc7NFehNM+G+hgM+HWh4wdsdOWiYj2INNRcl2oXZDOeAizrlUlC960j7ElCDk9CsmGRj&#10;1ZC8xE5UkQ0kqdCGYeLLSFwSzGLr7dw9T2MNxWMdxmMtx2oIlMPt2eYemIAE0kjsqdVRCLMEskct&#10;izE0juqePV02Pl1FYGP85OrQK0U6yery8UdG1oqSxcpuxDHI3mBldljzmltl32bIG+KlCEZHGC7G&#10;vF5+0PJe0OwN7ewYj0AYJDHtyvBgAEF2SkLtvexgKs0M2AGaQIqFzIRjnd9mYMouYey4j2zIOmze&#10;ZQf2ZgY3JnOdd2Aay0K1CvL4i24IUbHtZCMeGciEOQvjeUmwY+8LJY0gWvRdmKMohUOmtQi0Il60&#10;nNK0ndLG5+fe6Ofu6bdegFLqyUB8v2eEBTBuhSydruh1sO8uHtsm9GIGittErQizOFP8ToFIixQl&#10;F9NwwbnE0Ii05AqVu7yYAFy76liw0kOVIcNemfBCy/BUP2L/BunfB+nvCOn/CYVpJwi0O0yLSkj4&#10;mDqNypdcdU8cdHQzuL1vEy0dXuPtYPFs5ereQbIb0+r68U8rvkj+LCyVsDj4Z9qNjayTqoRPgiy2&#10;1s0lqLXF5sZ/Onhtd3JwcFe4hRn2k1pYEGVghUF1ZjkizNC+k020ho20Q/Q3M2ynNGyzlWzGY+zW&#10;ZIj2bwHl/Ph3mUaPOyzCiyXB8QhWB9WV/jShVA0hhBoxNCE6CAjBypkXSuEK7/o/oiy27StiyZ9R&#10;8KVeGu7+hYwZhHn6WwASFiuHricWowwfm4wfrXoqrSuJVJg5tntPsIj3sYj3svA2LfE/pCBqPHoH&#10;owg3sqB6DSRSXUmAutR6uU7OO4CWPPdmPYQ9CpMq0onFP+QWruQl2K8Ci3uqBhhCVPrzSiyfzK+X&#10;JPmf0FFmeCaGcyyYnEv1MIAC5lFNViyeXT69c7jousXvL9ToAEUUhsuI0lCGc1ugwcJE8swgbn0P&#10;4j6Hmq3vndmUHy+e5mEX4s9fq1FlwNTDD80lC4L37EiVi2eFAlc/I7zIofi0dC3JfrMH740nGX56&#10;3fz/9X9v93LmXdCf9/+f9v463n5OCK9X5v+iywgCEgSUgjogwAhEJhULhkNh0PiERiUTikVio5jA&#10;qjSdjkWj0fkEUAsjVklJ0nhiWlSgljLl0hhQDmQBmkwj78nEVLs7cU9YM/m1BoVDolFo0hQVJTFL&#10;c1No9PqFRqVTqlVq1XrFZrVbhpVryNsAesVcslls1ntFptVrtlBTdvTlxMlzqoQuz1vD7vVtiB8v&#10;ykwDgwV8wmFisCQkESkGdGGx0hjA5jQqjidx9GA+ZBWbhjzz04flFmQDmgBrGgnU8n1Ay+t10RpK&#10;CpaYprm1+33G53W73lbHW/L/BM/D3vF43H5HJ19vTdxTlzMnKqN+PmAUmCcHS7VDxGKxnbwuRyeV&#10;8Fs0tbf/p1Jdnrin7B8vxqOxEn1e33+X5/X7/n9/z/wBAMBK4HkCuc6EBoo6jrOxBL9O6gqDwcq7&#10;xI2jsJwmnb2NW+EMQc2LZtrD0RxJEsTRPFEUxU/LmQOukVQWwLBxW4sIMXCUaKFCrKQvHL5Q09r3&#10;x8/MQKYp0hyRJMlSXJkmyc/cWrlF6bMyA6WFA86EGZLZHy6fsvo+EUxENMiGFnM5TTS9J/qFGLrx&#10;miAMzlLpHokSc7mLPKKgJPg6z8F9AISvR9ugfNDIYD9EkTRaGFtRzrH9SKKixSgOUsRlMIkEFNkR&#10;Toy0+zx5okGFSDpUwuVQiUbO+rQGVcPdYBDWSEnbWo71uvB6zWhKwEaDdfo+aFhU6RCqx28iPATZ&#10;RP2ZUw6HJaCHh9aY1WqhjZmBbKPtKK9uihb6GD7cRt3IhgDXOS90gXdaEmvdxC3g1CFiNegxXshh&#10;I3yY99rRIEOIregjCDgY84Kj5IYQVuFGHhiYXOAxF4iC+JoS9tYD3QcSyK2kjyfj2P5BkORZHkiY&#10;Si58po+DGVlfloG5eXmYoSNGaMVZyKsmWmdWgchnZ9dYFug6FkJtN0Gojao1CzpZm6ah5R6hppmo&#10;qxQw6s5iEiPrR2a4KWvHXsAU7EWWyHTs0tmZZQEjNtmaDQTO4IrMhDBXuon7uiVLA5nRaGpv1UC4&#10;iRtcGbnCiVw9VIHCLGqvrQjlxyBUclsx0oTl4G3sMTgi+UXO3bdxx9Ca3Rordxr7gTNjIzCzLIos&#10;QPaWLNiBZ2hq9shge9yXXd8gXBw9/1/DiVgJheKioveQUPlE95lQ1IGFZBCJfp78agI+vhRWg77Z&#10;a+6hOrDCVfxQQhAhfMXf0ey2oR/ZaYfCT+Bjfkst/Pc1iIcc6ExBEGf+ok2ptgZjqBygI1AUZH21&#10;CpgUDKBhJRWEJdiwwYalAsLyQmxtETJYNQbg5B2D0H0BMnfISAXMJX5DGMqzwhKGhHQtD/C8lQli&#10;JGxB3DVboV2uDsJGAVZzwlvhQVqO0mDRk4EPeKMJvgiolFFe2B097BQ8wKFSQl/YvYrQEDky0V4f&#10;ouPmCEV4KrYB1p8AIHOMxJwnN3CfDkiTc26grjU1Qgj7ARw3HlHchicgMjJj4dRzoonEmJcWVUGM&#10;hX0C7YGEFwo3B7yNITDtW4dw4STgozEXjpolCKWYJ8wyx0ermXPIUGMMXrgRei7QFjthqkJbUc5U&#10;Kfg6qhVcAxiIiy7AQczI0e5DwJS9FdL+SyixEqDAnMUUsxxnzJD1MsJEzTZzNCQ6YhMPzFQ1B3Dm&#10;AzvxwnUVyA6bwkpwKRH8Gmcihh8lbfqkIhYGp2BEncnSO48h3Tzf6DMh8DAZLOB/PuXoEoAwGI+D&#10;WgQsaCNeCkMihBCZEinoZF50Y1kPQYY7CCilFaLUXoxRkrcImUkeCpR96o2KREPFvSUZVJ4Xh/Ik&#10;l8fr7k8jFIedgPFM3JCoiGX9GR2SIxHiTEsoixAT1BCjUMh4a6jPgBpUmczAZ1ENkWICqB1o2pkj&#10;fHEhAJqsLOWyMBNIpprC/rA46sAvyGSRDHWd6YS1yDbkCd5HBUkCg8q3GQioW67QnG/XmTESpNyd&#10;dWjx1pDW9OhHHQ+uwW5kjPlRKohJk5VS3HjZEhjl54gtss9Uh4U7NTgEkr8DZDwbWhj4MmMlW6CC&#10;xUwIwh9DBTjqtcdak4yodwWISysDA57cP7ryN8h66RLw5XEH0hjwmxApV6Q+dL9yExQbmJq5w0ro&#10;OZnqQ+1w6gEXXncESY4pTY0AI8LC8FIhsUzDwQ9O4k5+2HIkCW9kWJyBpmWHpTYILYnOITLUB9+Y&#10;Si5eyQy+NCBkKhU+GUhMsLIjxYDR8Kk4m3QzKUkY21GsJYTwphXC2EqOHRKpfOmqxLwCwpWl+lye&#10;iHUypo5Km51ackPPqCR7otRo4xcdLMhLm6pEUqBUKohDqjBrqRUpQ1TLlELqfVEwFU26N2buC7Jj&#10;uxdUPCHlFXZCJDxHEHlchN1wEQGcGNpi5h3FI3cYVO9gJcXjlzRH8hMBraEOr3JpZlfjJOsIkALO&#10;ya3L4HsW7chFjnbWQskQuykd7LAtswQ6zQU7OWetBaKPlpVs2ntTauhl1bYUntmTkhdtrcDnt1Xk&#10;h81hK6jQ0NPU1BoHZlG7qu5Bqn7IdIUaU0qa2k3Sf8Q7OwAiEzirXd1qBH8P3ivJeZO96a7ESdyD&#10;2sd25bxBQ1AZzYqtpTididB5gniE2xrW8+0c+FBF6Sq2iuOaByhW3NGIhlEsI4X3Zu3d2794Ipwy&#10;VUNu9XkBeoEDUitLMR0wxKYK8lNcUoMiKQuH7c3s0lFuQw5yxM1ERxyCeoYUai1HatUkGlS16VNI&#10;ZkUQGNyIRubreThUqgwcn3QQuw5sY6EJApy+MVWATVrzBILMRWOZYfy09HAE4sP01sI58a8ZLqkV&#10;h/ykqcnrAkVm8A7PTtc+AAz8NXQA8bJsvsrZdv1mbNzg0YQ60INrR6QGBpJTJDrWaWMBbHTJodNs&#10;r07p+3hEaag47tNZK+MRonUHx33VqG9XkVx7raexHtelJu8RbYNIthkOvPsYLeyHcnvdRLAenl7g&#10;3vwU2icS+RI5MBdsnbNJ3XhF9NqYabr2fDOhaI6rp2KggnvEDf2lsd04PY5uvePu/ee999783m8y&#10;ohN+JcHcwVmjkT34tOl9MeAYnpsSGIlOihrEDd9czYCiJcR4nxXH3F8gD5yFrDjrhaocfyORFufx&#10;yEza0SPD+BD7iwGkjFYXrScFaJHf/vmtbsxitgKwAt7iEpSmLlHBbK0uhO9CXBliKnUPLh6HVM5r&#10;ACPumunpUuoupuqurgGustDOttEOurOlgOwNHLSE+LTKCNJu0NKrXu1tMCRs2gANOLckxLdiJJSn&#10;slBhswePrg3D1kgshiIPBl7LpvDFyNfIDrvrwvGKZtiL0Jer1CItkv7GHiGHYm5noiGJYI0PRCEL&#10;YjrLOCGDag2QypfhXCEjRjQPaAbvbCFt1PgQ4w5Q5w6Q6iqvhChr5viAmkNHhI2CPPlgfPmt/hwO&#10;AsUPpKcE3vqChIvG+PsvtlOvYvuseOLAwuMONAjOOMiPzMjBSMkHNmpGAkNHxBViJBfRTjGL4tpB&#10;VRThfPGiLFVq3ionHLxJtCHtcumroBpMekzhZs3q+jwq/miOmJvQLrGM+iNLHi7MDwOQPNDiGtEt&#10;FwSCGuwuxwUNIwVOziGu0wXBSO2QYtNCFQaNPQbNQCKJhA7R0w9m+QgF/iKQiAxQjCLPDhBPEiKv&#10;FrxwnPHNiwotjwpncwqlzwrmlwslZiFwuCTwvAAQwDAQxCFwyQzJfw0iZQ1vaqTvbjZMIQ7SNyOS&#10;OyPSPw8CYJbnejRvjwbiQocuTgwR2NBGXrEozA5rTuBsViHLsnAQyg2QICGRouvRpiHr4prNEu+h&#10;8CEjSr4ggSkPTAijGG3MPwOG0IoQzskI3owLUobgtSsP7CHo0LTjoPWuwweBsiPxYv/iol9hjxVk&#10;6CJOmsumkwzxfs4xgwJxhiKQLLIs9pVqrqsGpNCvkiEnXpVOMSwiHnhIYvQJ4iGHHKauXgKMPlhB&#10;oKUpxCEkqqavUHsqXnoukCErirRpUD2iJJUGyBZLTlAAXofzECIrkvyCIx4R5CKx6R7CKJNj7h7A&#10;3zbILIdnUTaScPJAeyAgDSBgsyCgQwtk/QuncvRhlQwpwQximycSpCEQ1CcQ2Q3CFQ4SPzsTsztT&#10;tsKSQiPG9MPjESnCiHwJMo0SznLsPpxSlE2xEy/CFnnrTtRhKpMiEtkrTycKuiKoxQzjhgziEowR&#10;VpRTHkNGEBII0KXmgMPoyJEm5KqMlAniEvWm9P2CHH9tVhurTprQAgKiYSyCqq4j3hA0RjnIMgAL&#10;8gHrTp2ANI1HTS4JOS5DxpPy6xiy7uoS8iFFepoI1JFn9zRJDg40giKwDvso1MDw2LTouA/LnBNA&#10;UUnHTHNuHgAUDDoMaCEDZw2I1D20nAULTxSDqCKj3h9UxpIrWIHMvzUtXRNQhqjPCCPzYNfiPTGI&#10;xSYPWiErgjYvspdTezfzgzhzig6zjgezkzlhJTmhzTnyJToyKTpyLBlSMEQqJzuVJ1KVK1LEmTvC&#10;LIjtkrCMpiGvPPWz5nKDYiEmgT5o1J4jRpzAmVWJpCgvpiJPQHlBQp+laFaoJIoTaPQReo6ILVWA&#10;mDnJzQCHrm5vW0xh9GgLOKDVUiZVjo0Rnyp0ICEvQOFJLN6g2zUAAIyE6ScHMxgCQUPiqEqryPjp&#10;igJ1hCEDQJFycOaCEHTALV4SdCKKtnNwJUZOl0aOnUbQMUcCEpbuFI6JdMtDsJoP9h3iKsy0iDNj&#10;QHLuFT/QIId1rqUv4B4Msrrr3zoAAJ+qxrbShvsnqofxmCI0lIKO7AcJ4risAIKOFO/wgzV02A10&#10;3QjhtwkiGIfyYSFNcjoFiFQ1Sl1lnVZ1PCHwqIrQrCFwsEyQtSDzjSEzkQvqT1C1D1Ew0VFgByKw&#10;2yLw3vcUTVL2u2vWv2wIQi4EpMNCQJoOmiKqHnqjIpdTHwOH4AkiGW1QQCh1YCKPQUuOhPUCGJ+r&#10;soHTJCFq40ViEqWL+iHJZnhCGHTW9iPNC0UBiXICGQ2FEgPpD2DCGNCriqXtyUPMwlWCsn9uMCGT&#10;aSWCG24HLiPtOoJV7M6CPIduJr92RLBFLDfgdCGSzugiQjJpUCGXYtAiGof2jAAHKU1iEr5uwiGI&#10;JNOiKsFFc2WCEMtI0Lqqt2Wx3CJsWnopDiPnhJVRbCF3KJUMXzCHD0rAAWKMnCP0OJ9gfoHCGHXt&#10;C3xCFvYrPRWiErsptV2iFI0PVoVCEDSowJLJ5h3VISNWw4DYD4EYEje1MkS27VKVwoPOlYFCFTVY&#10;JiEzr4LYM4NYN4OCp4GESYHVJ4IIO4JYM4K4M4MYO4VYV4WYWiHDmLxXVkVJRJF2e1KuMKHzaIQV&#10;4ALJSzB4MsywIXl4Mp6nTYdYXYkYk4lYJtkiAgAPAP4ABAABAAAAAAAAAAABBAABAAAAcgIAAAEB&#10;BAABAAAAQAIAAAIBAwADAAAA9H4GAAMBAwABAAAABQAAAAYBAwABAAAAAgAAABEBBAABAAAACAAA&#10;ABUBAwABAAAAAwAAABYBBAABAAAAQAIAABcBBAABAAAAMX4GABoBBQABAAAA+n4GABsBBQABAAAA&#10;An8GABwBAwABAAAAAQAAACgBAwABAAAAAgAAAD0BAwABAAAAAgAAAAAAAAAIAAgACABgWwMA6AMA&#10;AGBbAwDoAwAAUEsDBBQABgAIAAAAIQDbMwJG3wAAAAcBAAAPAAAAZHJzL2Rvd25yZXYueG1sTI9B&#10;S8NAFITvgv9heYI3u4mxJU3zUkpRT0WwFcTbNvuahGbfhuw2Sf+968kehxlmvsnXk2nFQL1rLCPE&#10;swgEcWl1wxXC1+HtKQXhvGKtWsuEcCUH6+L+LleZtiN/0rD3lQgl7DKFUHvfZVK6siaj3Mx2xME7&#10;2d4oH2RfSd2rMZSbVj5H0UIa1XBYqFVH25rK8/5iEN5HNW6S+HXYnU/b689h/vG9iwnx8WHarEB4&#10;mvx/GP7wAzoUgeloL6ydaBHCEY+QLBIQwU3n8RLEEeElSlKQRS5v+YtfAAAA//8DAFBLAQItABQA&#10;BgAIAAAAIQCVBJ/sFAEAAEcCAAATAAAAAAAAAAAAAAAAAAAAAABbQ29udGVudF9UeXBlc10ueG1s&#10;UEsBAi0AFAAGAAgAAAAhADj9If/WAAAAlAEAAAsAAAAAAAAAAAAAAAAARQEAAF9yZWxzLy5yZWxz&#10;UEsBAi0AFAAGAAgAAAAhAJan/FL+AwAA9BEAAA4AAAAAAAAAAAAAAAAARAIAAGRycy9lMm9Eb2Mu&#10;eG1sUEsBAi0AFAAGAAgAAAAhAPwiAOvQAAAAKwIAABkAAAAAAAAAAAAAAAAAbgYAAGRycy9fcmVs&#10;cy9lMm9Eb2MueG1sLnJlbHNQSwECLQAKAAAAAAAAACEAP7ImPUMBAABDAQAAFAAAAAAAAAAAAAAA&#10;AAB1BwAAZHJzL21lZGlhL2ltYWdlMy5wbmdQSwECLQAKAAAAAAAAACEARla/MK5eBACuXgQAFQAA&#10;AAAAAAAAAAAAAADqCAAAZHJzL21lZGlhL2ltYWdlMi50aWZmUEsBAi0ACgAAAAAAAAAhAA4y7dkK&#10;fwYACn8GABUAAAAAAAAAAAAAAAAAy2cEAGRycy9tZWRpYS9pbWFnZTEudGlmZlBLAQItABQABgAI&#10;AAAAIQDbMwJG3wAAAAcBAAAPAAAAAAAAAAAAAAAAAAjnCgBkcnMvZG93bnJldi54bWxQSwUGAAAA&#10;AAgACAACAgAAFOgKAAAA&#10;">
                <v:shape id="Picture 127" o:spid="_x0000_s1027" type="#_x0000_t75" style="position:absolute;left:27076;width:26956;height:23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ttd3CAAAA3AAAAA8AAABkcnMvZG93bnJldi54bWxET01rwkAQvQv+h2UKXqRuKmhD6ka0WOlV&#10;LfQ6ZKebNNnZmN2Y9N93CwVv83ifs9mOthE36nzlWMHTIgFBXDhdsVHwcXl7TEH4gKyxcUwKfsjD&#10;Np9ONphpN/CJbudgRAxhn6GCMoQ2k9IXJVn0C9cSR+7LdRZDhJ2RusMhhttGLpNkLS1WHBtKbOm1&#10;pKI+91aBP5r+IFe12adF9T3Oh89w7Vmp2cO4ewERaAx38b/7Xcf5y2f4eyZeIPN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bbXdwgAAANwAAAAPAAAAAAAAAAAAAAAAAJ8C&#10;AABkcnMvZG93bnJldi54bWxQSwUGAAAAAAQABAD3AAAAjgMAAAAA&#10;">
                  <v:imagedata r:id="rId117" o:title="Nylon 6 Atlas MMT CA 3 006" cropbottom="3930f"/>
                  <v:path arrowok="t"/>
                </v:shape>
                <v:shape id="Picture 130" o:spid="_x0000_s1028" type="#_x0000_t75" style="position:absolute;width:27051;height:23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WyXzGAAAA3AAAAA8AAABkcnMvZG93bnJldi54bWxEj09rwkAQxe8Fv8MyQm91YwWV6EaKoPSg&#10;LdUWr0N28qdmZ0N2a+K37xwKvc3w3rz3m/VmcI26URdqzwamkwQUce5tzaWBz/PuaQkqRGSLjWcy&#10;cKcAm2z0sMbU+p4/6HaKpZIQDikaqGJsU61DXpHDMPEtsWiF7xxGWbtS2w57CXeNfk6SuXZYszRU&#10;2NK2ovx6+nEGlovvcq+P77s3/Fpc9sU178+zgzGP4+FlBSrSEP/Nf9evVvBngi/PyAQ6+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FbJfMYAAADcAAAADwAAAAAAAAAAAAAA&#10;AACfAgAAZHJzL2Rvd25yZXYueG1sUEsFBgAAAAAEAAQA9wAAAJIDAAAAAA==&#10;">
                  <v:imagedata r:id="rId118" o:title="Nylon 6 Atlas MMT CA 3 003" cropbottom="4144f"/>
                  <v:path arrowok="t"/>
                </v:shape>
                <v:shape id="Picture 551" o:spid="_x0000_s1029" type="#_x0000_t75" style="position:absolute;left:19627;top:20193;width:7614;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TW/TGAAAA3AAAAA8AAABkcnMvZG93bnJldi54bWxEj91qAjEUhO8LfYdwCr2rWbWKrkZRW1EU&#10;L/x5gMPmuFncnCyb1N326ZtCwcthZr5hpvPWluJOtS8cK+h2EhDEmdMF5wou5/XbCIQPyBpLx6Tg&#10;mzzMZ89PU0y1a/hI91PIRYSwT1GBCaFKpfSZIYu+4yri6F1dbTFEWedS19hEuC1lL0mG0mLBccFg&#10;RStD2e30ZRVk493y0/z09x/Nebzx6+Fhg+8HpV5f2sUERKA2PML/7a1WMBh04e9MPAJy9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hNb9MYAAADcAAAADwAAAAAAAAAAAAAA&#10;AACfAgAAZHJzL2Rvd25yZXYueG1sUEsFBgAAAAAEAAQA9wAAAJIDAAAAAA==&#10;">
                  <v:imagedata r:id="rId106" o:title=""/>
                  <v:path arrowok="t"/>
                </v:shape>
                <v:shape id="Picture 552" o:spid="_x0000_s1030" type="#_x0000_t75" style="position:absolute;left:46482;top:20193;width:7613;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BxYPHAAAA3AAAAA8AAABkcnMvZG93bnJldi54bWxEj91qAjEUhO8LvkM4Qu9qVq2iq1Faf1Aq&#10;XvjzAIfNcbO4OVk2qbvt0zeFQi+HmfmGmS9bW4oH1b5wrKDfS0AQZ04XnCu4XrYvExA+IGssHZOC&#10;L/KwXHSe5phq1/CJHueQiwhhn6ICE0KVSukzQxZ9z1XE0bu52mKIss6lrrGJcFvKQZKMpcWC44LB&#10;ilaGsvv50yrIph/vG/M9PKyby3Tnt+PjDl+PSj1327cZiEBt+A//tfdawWg0gN8z8QjIx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bBxYPHAAAA3AAAAA8AAAAAAAAAAAAA&#10;AAAAnwIAAGRycy9kb3ducmV2LnhtbFBLBQYAAAAABAAEAPcAAACTAwAAAAA=&#10;">
                  <v:imagedata r:id="rId106" o:title=""/>
                  <v:path arrowok="t"/>
                </v:shape>
                <w10:wrap anchorx="margin"/>
              </v:group>
            </w:pict>
          </mc:Fallback>
        </mc:AlternateConten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w:t>
      </w:r>
      <w:r w:rsidRPr="00ED2281">
        <w:rPr>
          <w:rFonts w:ascii="Times New Roman" w:hAnsi="Times New Roman" w:hint="eastAsia"/>
          <w:kern w:val="2"/>
          <w:sz w:val="24"/>
          <w:szCs w:val="24"/>
          <w:lang w:val="en-US"/>
        </w:rPr>
        <w:t xml:space="preserve"> </w:t>
      </w: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p>
    <w:p w:rsidR="00073240" w:rsidRPr="00ED2281" w:rsidRDefault="00073240" w:rsidP="007E4F00">
      <w:pPr>
        <w:widowControl w:val="0"/>
        <w:spacing w:before="240" w:after="0" w:line="24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          Nylon 6 Atlas MMT CA 3 </w:t>
      </w:r>
      <w:r w:rsidRPr="00ED2281">
        <w:rPr>
          <w:rFonts w:ascii="Times New Roman" w:hAnsi="Times New Roman" w:hint="eastAsia"/>
          <w:kern w:val="2"/>
          <w:sz w:val="24"/>
          <w:szCs w:val="24"/>
          <w:lang w:val="en-US"/>
        </w:rPr>
        <w:t>(N</w:t>
      </w:r>
      <w:r w:rsidRPr="00ED2281">
        <w:rPr>
          <w:rFonts w:ascii="Times New Roman" w:hAnsi="Times New Roman" w:hint="eastAsia"/>
          <w:kern w:val="2"/>
          <w:sz w:val="24"/>
          <w:szCs w:val="24"/>
          <w:vertAlign w:val="subscript"/>
          <w:lang w:val="en-US"/>
        </w:rPr>
        <w:t>2</w:t>
      </w:r>
      <w:r w:rsidRPr="00ED2281">
        <w:rPr>
          <w:rFonts w:ascii="Times New Roman" w:hAnsi="Times New Roman" w:hint="eastAsia"/>
          <w:kern w:val="2"/>
          <w:sz w:val="24"/>
          <w:szCs w:val="24"/>
          <w:lang w:val="en-US"/>
        </w:rPr>
        <w:t>)</w:t>
      </w:r>
      <w:r w:rsidRPr="00ED2281">
        <w:rPr>
          <w:rFonts w:ascii="Times New Roman" w:hAnsi="Times New Roman"/>
          <w:kern w:val="2"/>
          <w:sz w:val="24"/>
          <w:szCs w:val="24"/>
          <w:lang w:val="en-US"/>
        </w:rPr>
        <w:t xml:space="preserve">                   Nylon 6 Atlas MMT CA 3 (Fracture)</w:t>
      </w:r>
    </w:p>
    <w:p w:rsidR="00073240" w:rsidRPr="00ED2281" w:rsidRDefault="00073240" w:rsidP="00DE1C74">
      <w:pPr>
        <w:pStyle w:val="Figuretitle"/>
        <w:spacing w:line="240" w:lineRule="auto"/>
      </w:pPr>
      <w:bookmarkStart w:id="753" w:name="_Toc492475942"/>
      <w:bookmarkStart w:id="754" w:name="_Toc492648150"/>
      <w:bookmarkStart w:id="755" w:name="_Toc493534974"/>
      <w:proofErr w:type="gramStart"/>
      <w:r w:rsidRPr="00ED2281">
        <w:t xml:space="preserve">Figure </w:t>
      </w:r>
      <w:r>
        <w:t>3.21</w:t>
      </w:r>
      <w:r w:rsidRPr="00ED2281">
        <w:t>.</w:t>
      </w:r>
      <w:proofErr w:type="gramEnd"/>
      <w:r w:rsidRPr="00ED2281">
        <w:t xml:space="preserve"> SEM images of </w:t>
      </w:r>
      <w:r>
        <w:t>triple-</w:t>
      </w:r>
      <w:r w:rsidRPr="00ED2281">
        <w:t>extruded nylon 6 and its nanocomposites</w:t>
      </w:r>
      <w:r w:rsidRPr="00ED2281">
        <w:rPr>
          <w:rFonts w:hint="eastAsia"/>
        </w:rPr>
        <w:t>.</w:t>
      </w:r>
      <w:bookmarkEnd w:id="753"/>
      <w:bookmarkEnd w:id="754"/>
      <w:bookmarkEnd w:id="755"/>
    </w:p>
    <w:p w:rsidR="00073240" w:rsidRPr="00ED2281" w:rsidRDefault="00073240" w:rsidP="00073240">
      <w:pPr>
        <w:widowControl w:val="0"/>
        <w:spacing w:before="240" w:after="0" w:line="480" w:lineRule="auto"/>
        <w:jc w:val="center"/>
        <w:rPr>
          <w:rFonts w:ascii="Times New Roman" w:hAnsi="Times New Roman"/>
          <w:b/>
          <w:kern w:val="2"/>
          <w:sz w:val="24"/>
          <w:szCs w:val="24"/>
          <w:lang w:val="en-US"/>
        </w:rPr>
      </w:pPr>
    </w:p>
    <w:p w:rsidR="00073240" w:rsidRPr="00ED2281" w:rsidRDefault="00073240" w:rsidP="00073240">
      <w:pPr>
        <w:widowControl w:val="0"/>
        <w:spacing w:before="240" w:after="0" w:line="480" w:lineRule="auto"/>
        <w:jc w:val="both"/>
        <w:rPr>
          <w:rFonts w:ascii="Times New Roman" w:hAnsi="Times New Roman"/>
          <w:kern w:val="2"/>
          <w:sz w:val="24"/>
          <w:szCs w:val="24"/>
          <w:lang w:val="en-US"/>
        </w:rPr>
      </w:pPr>
      <w:r w:rsidRPr="00ED2281">
        <w:rPr>
          <w:rFonts w:ascii="Times New Roman" w:hAnsi="Times New Roman"/>
          <w:kern w:val="2"/>
          <w:sz w:val="24"/>
          <w:szCs w:val="24"/>
          <w:lang w:val="en-US"/>
        </w:rPr>
        <w:t xml:space="preserve">As can be seen from Figure </w:t>
      </w:r>
      <w:r>
        <w:rPr>
          <w:rFonts w:ascii="Times New Roman" w:hAnsi="Times New Roman"/>
          <w:kern w:val="2"/>
          <w:sz w:val="24"/>
          <w:szCs w:val="24"/>
          <w:lang w:val="en-US"/>
        </w:rPr>
        <w:t>3.21</w:t>
      </w:r>
      <w:r w:rsidRPr="00ED2281">
        <w:rPr>
          <w:rFonts w:ascii="Times New Roman" w:hAnsi="Times New Roman"/>
          <w:kern w:val="2"/>
          <w:sz w:val="24"/>
          <w:szCs w:val="24"/>
          <w:lang w:val="en-US"/>
        </w:rPr>
        <w:t xml:space="preserve">, apart from Nylon 6 3, the other samples all contain citric acid particles. For Nylon 6 MMT 3, Nylon 6 </w:t>
      </w:r>
      <w:proofErr w:type="spellStart"/>
      <w:r w:rsidRPr="00ED2281">
        <w:rPr>
          <w:rFonts w:ascii="Times New Roman" w:hAnsi="Times New Roman"/>
          <w:kern w:val="2"/>
          <w:sz w:val="24"/>
          <w:szCs w:val="24"/>
          <w:lang w:val="en-US"/>
        </w:rPr>
        <w:t>Cloisite</w:t>
      </w:r>
      <w:proofErr w:type="spellEnd"/>
      <w:r w:rsidRPr="00ED2281">
        <w:rPr>
          <w:rFonts w:ascii="Times New Roman" w:hAnsi="Times New Roman"/>
          <w:kern w:val="2"/>
          <w:sz w:val="24"/>
          <w:szCs w:val="24"/>
          <w:lang w:val="en-US"/>
        </w:rPr>
        <w:t xml:space="preserve"> 30B 3, Nylon 6 Atlas MMT 3 and Nylon 6 Atlas MMT CA 3, high dens</w:t>
      </w:r>
      <w:r>
        <w:rPr>
          <w:rFonts w:ascii="Times New Roman" w:hAnsi="Times New Roman" w:hint="eastAsia"/>
          <w:kern w:val="2"/>
          <w:sz w:val="24"/>
          <w:szCs w:val="24"/>
          <w:lang w:val="en-US"/>
        </w:rPr>
        <w:t>ities</w:t>
      </w:r>
      <w:r w:rsidRPr="00ED2281">
        <w:rPr>
          <w:rFonts w:ascii="Times New Roman" w:hAnsi="Times New Roman"/>
          <w:kern w:val="2"/>
          <w:sz w:val="24"/>
          <w:szCs w:val="24"/>
          <w:lang w:val="en-US"/>
        </w:rPr>
        <w:t xml:space="preserve"> of CA was observed. Especially for Nylon 6 </w:t>
      </w:r>
      <w:proofErr w:type="spellStart"/>
      <w:r w:rsidRPr="00ED2281">
        <w:rPr>
          <w:rFonts w:ascii="Times New Roman" w:hAnsi="Times New Roman"/>
          <w:kern w:val="2"/>
          <w:sz w:val="24"/>
          <w:szCs w:val="24"/>
          <w:lang w:val="en-US"/>
        </w:rPr>
        <w:t>Cloisite</w:t>
      </w:r>
      <w:proofErr w:type="spellEnd"/>
      <w:r w:rsidRPr="00ED2281">
        <w:rPr>
          <w:rFonts w:ascii="Times New Roman" w:hAnsi="Times New Roman"/>
          <w:kern w:val="2"/>
          <w:sz w:val="24"/>
          <w:szCs w:val="24"/>
          <w:lang w:val="en-US"/>
        </w:rPr>
        <w:t xml:space="preserve"> 30B 3, densely distributed CA particles contributed to the embrittlement and the decline of stiffness. </w:t>
      </w:r>
    </w:p>
    <w:p w:rsidR="002468F3" w:rsidRDefault="002468F3" w:rsidP="002468F3">
      <w:pPr>
        <w:pStyle w:val="Heading2"/>
        <w:spacing w:line="480" w:lineRule="auto"/>
        <w:rPr>
          <w:rFonts w:ascii="Times New Roman" w:hAnsi="Times New Roman"/>
          <w:i w:val="0"/>
          <w:sz w:val="36"/>
          <w:szCs w:val="36"/>
        </w:rPr>
      </w:pPr>
      <w:bookmarkStart w:id="756" w:name="_Toc481120354"/>
      <w:bookmarkStart w:id="757" w:name="_Toc481142218"/>
      <w:bookmarkStart w:id="758" w:name="_Toc481143621"/>
      <w:bookmarkStart w:id="759" w:name="_Toc481143917"/>
      <w:bookmarkStart w:id="760" w:name="_Toc481144111"/>
      <w:bookmarkStart w:id="761" w:name="_Toc481144333"/>
      <w:bookmarkStart w:id="762" w:name="_Toc481144482"/>
      <w:bookmarkStart w:id="763" w:name="_Toc481144992"/>
      <w:bookmarkStart w:id="764" w:name="_Toc492646541"/>
      <w:bookmarkStart w:id="765" w:name="_Toc493534720"/>
      <w:bookmarkStart w:id="766" w:name="_Toc493534811"/>
      <w:r w:rsidRPr="00013BBD">
        <w:rPr>
          <w:rFonts w:ascii="Times New Roman" w:hAnsi="Times New Roman"/>
          <w:i w:val="0"/>
          <w:sz w:val="36"/>
          <w:szCs w:val="36"/>
        </w:rPr>
        <w:lastRenderedPageBreak/>
        <w:t>3.4. Summary</w:t>
      </w:r>
      <w:bookmarkEnd w:id="756"/>
      <w:bookmarkEnd w:id="757"/>
      <w:bookmarkEnd w:id="758"/>
      <w:bookmarkEnd w:id="759"/>
      <w:bookmarkEnd w:id="760"/>
      <w:bookmarkEnd w:id="761"/>
      <w:bookmarkEnd w:id="762"/>
      <w:bookmarkEnd w:id="763"/>
      <w:bookmarkEnd w:id="764"/>
      <w:bookmarkEnd w:id="765"/>
      <w:bookmarkEnd w:id="766"/>
      <w:r w:rsidRPr="00013BBD">
        <w:rPr>
          <w:rFonts w:ascii="Times New Roman" w:hAnsi="Times New Roman"/>
          <w:i w:val="0"/>
          <w:sz w:val="36"/>
          <w:szCs w:val="36"/>
        </w:rPr>
        <w:tab/>
      </w:r>
    </w:p>
    <w:p w:rsidR="00881C80" w:rsidRPr="00881C80" w:rsidRDefault="00881C80" w:rsidP="00881C80">
      <w:pPr>
        <w:spacing w:line="480" w:lineRule="auto"/>
        <w:jc w:val="both"/>
        <w:rPr>
          <w:rFonts w:ascii="Times New Roman" w:hAnsi="Times New Roman"/>
          <w:color w:val="000000"/>
          <w:sz w:val="24"/>
          <w:szCs w:val="24"/>
        </w:rPr>
      </w:pPr>
      <w:r>
        <w:rPr>
          <w:rFonts w:ascii="Times New Roman" w:hAnsi="Times New Roman"/>
          <w:color w:val="000000"/>
          <w:sz w:val="24"/>
          <w:szCs w:val="24"/>
        </w:rPr>
        <w:t>As summarised in Table 3.13, c</w:t>
      </w:r>
      <w:r w:rsidRPr="00B8642D">
        <w:rPr>
          <w:rFonts w:ascii="Times New Roman" w:hAnsi="Times New Roman"/>
          <w:color w:val="000000"/>
          <w:sz w:val="24"/>
          <w:szCs w:val="24"/>
        </w:rPr>
        <w:t xml:space="preserve">itric acid, serving as chemical blowing agent, was introduced to improve the dispersion and properties of </w:t>
      </w:r>
      <w:r w:rsidR="00EB5009">
        <w:rPr>
          <w:rFonts w:ascii="Times New Roman" w:hAnsi="Times New Roman"/>
          <w:color w:val="000000"/>
          <w:sz w:val="24"/>
          <w:szCs w:val="24"/>
        </w:rPr>
        <w:t>the nylon 6/clay nanocomposites by</w:t>
      </w:r>
      <w:r w:rsidRPr="00B8642D">
        <w:rPr>
          <w:rFonts w:ascii="Times New Roman" w:hAnsi="Times New Roman"/>
          <w:color w:val="000000"/>
          <w:sz w:val="24"/>
          <w:szCs w:val="24"/>
        </w:rPr>
        <w:t xml:space="preserve"> different routes. And a thermal stable polymeric surfactant, Atlas MMT, was used in order to achieve enhanced the mechanical and thermal properties. By XRD, it was shown the surfactant molecules did have enlarged interlayer spacing of MMT. </w:t>
      </w:r>
      <w:r>
        <w:rPr>
          <w:rFonts w:ascii="Times New Roman" w:hAnsi="Times New Roman" w:hint="eastAsia"/>
          <w:color w:val="000000"/>
          <w:sz w:val="24"/>
          <w:szCs w:val="24"/>
        </w:rPr>
        <w:t>The</w:t>
      </w:r>
      <w:r>
        <w:rPr>
          <w:rFonts w:ascii="Times New Roman" w:hAnsi="Times New Roman"/>
          <w:color w:val="000000"/>
          <w:sz w:val="24"/>
          <w:szCs w:val="24"/>
        </w:rPr>
        <w:t xml:space="preserve"> clay content was not the same as designed. This problem could be solved by</w:t>
      </w:r>
      <w:r w:rsidRPr="00B8642D">
        <w:rPr>
          <w:rFonts w:ascii="Times New Roman" w:hAnsi="Times New Roman"/>
          <w:color w:val="000000"/>
          <w:sz w:val="24"/>
          <w:szCs w:val="24"/>
        </w:rPr>
        <w:t xml:space="preserve"> feeding the clays through the </w:t>
      </w:r>
      <w:r w:rsidR="0086187D">
        <w:rPr>
          <w:rFonts w:ascii="Times New Roman" w:hAnsi="Times New Roman"/>
          <w:color w:val="000000"/>
          <w:sz w:val="24"/>
          <w:szCs w:val="24"/>
        </w:rPr>
        <w:t>top hopper</w:t>
      </w:r>
      <w:r w:rsidRPr="00B8642D">
        <w:rPr>
          <w:rFonts w:ascii="Times New Roman" w:hAnsi="Times New Roman"/>
          <w:color w:val="000000"/>
          <w:sz w:val="24"/>
          <w:szCs w:val="24"/>
        </w:rPr>
        <w:t xml:space="preserve"> of the extruder.</w:t>
      </w:r>
      <w:r>
        <w:rPr>
          <w:rFonts w:ascii="Times New Roman" w:hAnsi="Times New Roman"/>
          <w:color w:val="000000"/>
          <w:sz w:val="24"/>
          <w:szCs w:val="24"/>
        </w:rPr>
        <w:t xml:space="preserve"> There were CA residues in most of the samples, indicating the incomplete decomposition of CA. Therefore the chemical blowing agents with lower degradation temperature and without solid remains, such as ammonium bicarbonate, might be able to achieve better results. </w:t>
      </w:r>
      <w:r w:rsidR="0086187D">
        <w:rPr>
          <w:rFonts w:ascii="Times New Roman" w:hAnsi="Times New Roman"/>
          <w:color w:val="000000"/>
          <w:sz w:val="24"/>
          <w:szCs w:val="24"/>
        </w:rPr>
        <w:t xml:space="preserve">Clays did not enhance the thermal stability of nylon 6 matrix. </w:t>
      </w:r>
    </w:p>
    <w:p w:rsidR="0060732B" w:rsidRPr="0060732B" w:rsidRDefault="0060732B" w:rsidP="0060732B">
      <w:pPr>
        <w:pStyle w:val="Tabletitle"/>
      </w:pPr>
      <w:bookmarkStart w:id="767" w:name="_Toc492648565"/>
      <w:bookmarkStart w:id="768" w:name="_Toc493535031"/>
      <w:proofErr w:type="gramStart"/>
      <w:r>
        <w:t>Table 3.13.</w:t>
      </w:r>
      <w:proofErr w:type="gramEnd"/>
      <w:r>
        <w:t xml:space="preserve"> </w:t>
      </w:r>
      <w:proofErr w:type="gramStart"/>
      <w:r>
        <w:t xml:space="preserve">Summary of the </w:t>
      </w:r>
      <w:r w:rsidR="00F35C10">
        <w:t xml:space="preserve">nylon 6/clay nanocomposites in the </w:t>
      </w:r>
      <w:r>
        <w:t>3</w:t>
      </w:r>
      <w:r w:rsidRPr="0060732B">
        <w:rPr>
          <w:vertAlign w:val="superscript"/>
        </w:rPr>
        <w:t>rd</w:t>
      </w:r>
      <w:r>
        <w:t xml:space="preserve"> Chapter.</w:t>
      </w:r>
      <w:bookmarkEnd w:id="767"/>
      <w:bookmarkEnd w:id="768"/>
      <w:proofErr w:type="gramEnd"/>
    </w:p>
    <w:tbl>
      <w:tblPr>
        <w:tblStyle w:val="TableGrid"/>
        <w:tblW w:w="0" w:type="auto"/>
        <w:tblBorders>
          <w:left w:val="none" w:sz="0" w:space="0" w:color="auto"/>
          <w:right w:val="none" w:sz="0" w:space="0" w:color="auto"/>
        </w:tblBorders>
        <w:tblLook w:val="04A0" w:firstRow="1" w:lastRow="0" w:firstColumn="1" w:lastColumn="0" w:noHBand="0" w:noVBand="1"/>
      </w:tblPr>
      <w:tblGrid>
        <w:gridCol w:w="972"/>
        <w:gridCol w:w="945"/>
        <w:gridCol w:w="2269"/>
        <w:gridCol w:w="710"/>
        <w:gridCol w:w="801"/>
        <w:gridCol w:w="732"/>
        <w:gridCol w:w="801"/>
        <w:gridCol w:w="910"/>
        <w:gridCol w:w="1058"/>
      </w:tblGrid>
      <w:tr w:rsidR="0034121F" w:rsidTr="006B5170">
        <w:trPr>
          <w:trHeight w:hRule="exact" w:val="253"/>
        </w:trPr>
        <w:tc>
          <w:tcPr>
            <w:tcW w:w="972" w:type="dxa"/>
            <w:vMerge w:val="restart"/>
          </w:tcPr>
          <w:p w:rsidR="007B47C4" w:rsidRPr="005B411D" w:rsidRDefault="007B47C4" w:rsidP="0060732B">
            <w:pPr>
              <w:spacing w:line="240" w:lineRule="auto"/>
              <w:rPr>
                <w:rFonts w:ascii="Times New Roman" w:hAnsi="Times New Roman"/>
                <w:b/>
                <w:color w:val="000000"/>
                <w:sz w:val="16"/>
                <w:szCs w:val="16"/>
              </w:rPr>
            </w:pPr>
            <w:r w:rsidRPr="005B411D">
              <w:rPr>
                <w:rFonts w:ascii="Times New Roman" w:hAnsi="Times New Roman"/>
                <w:b/>
                <w:color w:val="000000"/>
                <w:sz w:val="16"/>
                <w:szCs w:val="16"/>
              </w:rPr>
              <w:t>Materials</w:t>
            </w:r>
          </w:p>
        </w:tc>
        <w:tc>
          <w:tcPr>
            <w:tcW w:w="945" w:type="dxa"/>
            <w:vMerge w:val="restart"/>
          </w:tcPr>
          <w:p w:rsidR="007B47C4" w:rsidRPr="002D1C0B" w:rsidRDefault="007B47C4" w:rsidP="0060732B">
            <w:pPr>
              <w:spacing w:line="240" w:lineRule="auto"/>
              <w:rPr>
                <w:rFonts w:ascii="Times New Roman" w:hAnsi="Times New Roman"/>
                <w:b/>
                <w:i/>
                <w:color w:val="000000"/>
                <w:sz w:val="16"/>
                <w:szCs w:val="16"/>
                <w:vertAlign w:val="superscript"/>
              </w:rPr>
            </w:pPr>
            <w:r w:rsidRPr="005B411D">
              <w:rPr>
                <w:rFonts w:ascii="Times New Roman" w:hAnsi="Times New Roman"/>
                <w:b/>
                <w:color w:val="000000"/>
                <w:sz w:val="16"/>
                <w:szCs w:val="16"/>
              </w:rPr>
              <w:t>Processing strategy</w:t>
            </w:r>
          </w:p>
        </w:tc>
        <w:tc>
          <w:tcPr>
            <w:tcW w:w="2269" w:type="dxa"/>
            <w:vMerge w:val="restart"/>
          </w:tcPr>
          <w:p w:rsidR="007B47C4" w:rsidRPr="005B411D" w:rsidRDefault="007B47C4" w:rsidP="0060732B">
            <w:pPr>
              <w:spacing w:line="240" w:lineRule="auto"/>
              <w:rPr>
                <w:rFonts w:ascii="Times New Roman" w:hAnsi="Times New Roman"/>
                <w:b/>
                <w:color w:val="000000"/>
                <w:sz w:val="16"/>
                <w:szCs w:val="16"/>
              </w:rPr>
            </w:pPr>
            <w:r w:rsidRPr="005B411D">
              <w:rPr>
                <w:rFonts w:ascii="Times New Roman" w:hAnsi="Times New Roman"/>
                <w:b/>
                <w:color w:val="000000"/>
                <w:sz w:val="16"/>
                <w:szCs w:val="16"/>
              </w:rPr>
              <w:t>Clay filler</w:t>
            </w:r>
          </w:p>
        </w:tc>
        <w:tc>
          <w:tcPr>
            <w:tcW w:w="710" w:type="dxa"/>
            <w:vMerge w:val="restart"/>
          </w:tcPr>
          <w:p w:rsidR="007B47C4" w:rsidRPr="005B411D" w:rsidRDefault="00F35C10" w:rsidP="0060732B">
            <w:pPr>
              <w:spacing w:line="240" w:lineRule="auto"/>
              <w:rPr>
                <w:rFonts w:ascii="Times New Roman" w:hAnsi="Times New Roman"/>
                <w:b/>
                <w:color w:val="000000"/>
                <w:sz w:val="16"/>
                <w:szCs w:val="16"/>
              </w:rPr>
            </w:pPr>
            <w:r>
              <w:rPr>
                <w:rFonts w:ascii="Times New Roman" w:hAnsi="Times New Roman"/>
                <w:b/>
                <w:color w:val="000000"/>
                <w:sz w:val="16"/>
                <w:szCs w:val="16"/>
              </w:rPr>
              <w:t>TGA remain</w:t>
            </w:r>
            <w:r w:rsidR="00F9593F">
              <w:rPr>
                <w:rFonts w:ascii="Times New Roman" w:hAnsi="Times New Roman"/>
                <w:b/>
                <w:color w:val="000000"/>
                <w:sz w:val="16"/>
                <w:szCs w:val="16"/>
              </w:rPr>
              <w:t xml:space="preserve"> / </w:t>
            </w:r>
            <w:proofErr w:type="spellStart"/>
            <w:r w:rsidR="00F9593F">
              <w:rPr>
                <w:rFonts w:ascii="Times New Roman" w:hAnsi="Times New Roman"/>
                <w:b/>
                <w:color w:val="000000"/>
                <w:sz w:val="16"/>
                <w:szCs w:val="16"/>
              </w:rPr>
              <w:t>wt</w:t>
            </w:r>
            <w:proofErr w:type="spellEnd"/>
            <w:r w:rsidR="00F9593F">
              <w:rPr>
                <w:rFonts w:ascii="Times New Roman" w:hAnsi="Times New Roman"/>
                <w:b/>
                <w:color w:val="000000"/>
                <w:sz w:val="16"/>
                <w:szCs w:val="16"/>
              </w:rPr>
              <w:t xml:space="preserve"> %</w:t>
            </w:r>
          </w:p>
        </w:tc>
        <w:tc>
          <w:tcPr>
            <w:tcW w:w="4302" w:type="dxa"/>
            <w:gridSpan w:val="5"/>
          </w:tcPr>
          <w:p w:rsidR="007B47C4" w:rsidRPr="005B411D" w:rsidRDefault="007B47C4" w:rsidP="0060732B">
            <w:pPr>
              <w:spacing w:line="240" w:lineRule="auto"/>
              <w:rPr>
                <w:rFonts w:ascii="Times New Roman" w:hAnsi="Times New Roman"/>
                <w:b/>
                <w:color w:val="000000"/>
                <w:sz w:val="16"/>
                <w:szCs w:val="16"/>
              </w:rPr>
            </w:pPr>
            <w:r w:rsidRPr="005B411D">
              <w:rPr>
                <w:rFonts w:ascii="Times New Roman" w:hAnsi="Times New Roman"/>
                <w:b/>
                <w:color w:val="000000"/>
                <w:sz w:val="16"/>
                <w:szCs w:val="16"/>
              </w:rPr>
              <w:t xml:space="preserve">Change on the properties in respect to the </w:t>
            </w:r>
            <w:r w:rsidR="00A6008A" w:rsidRPr="005B411D">
              <w:rPr>
                <w:rFonts w:ascii="Times New Roman" w:hAnsi="Times New Roman"/>
                <w:b/>
                <w:color w:val="000000"/>
                <w:sz w:val="16"/>
                <w:szCs w:val="16"/>
              </w:rPr>
              <w:t xml:space="preserve">extruded </w:t>
            </w:r>
            <w:r w:rsidRPr="005B411D">
              <w:rPr>
                <w:rFonts w:ascii="Times New Roman" w:hAnsi="Times New Roman"/>
                <w:b/>
                <w:color w:val="000000"/>
                <w:sz w:val="16"/>
                <w:szCs w:val="16"/>
              </w:rPr>
              <w:t>Nylon 6</w:t>
            </w:r>
          </w:p>
        </w:tc>
      </w:tr>
      <w:tr w:rsidR="005377F4" w:rsidTr="006B5170">
        <w:trPr>
          <w:trHeight w:hRule="exact" w:val="432"/>
        </w:trPr>
        <w:tc>
          <w:tcPr>
            <w:tcW w:w="972" w:type="dxa"/>
            <w:vMerge/>
          </w:tcPr>
          <w:p w:rsidR="0060732B" w:rsidRPr="005B411D" w:rsidRDefault="0060732B" w:rsidP="0060732B">
            <w:pPr>
              <w:spacing w:line="240" w:lineRule="auto"/>
              <w:rPr>
                <w:rFonts w:ascii="Times New Roman" w:hAnsi="Times New Roman"/>
                <w:b/>
                <w:color w:val="000000"/>
                <w:sz w:val="16"/>
                <w:szCs w:val="16"/>
              </w:rPr>
            </w:pPr>
          </w:p>
        </w:tc>
        <w:tc>
          <w:tcPr>
            <w:tcW w:w="945" w:type="dxa"/>
            <w:vMerge/>
          </w:tcPr>
          <w:p w:rsidR="0060732B" w:rsidRPr="005B411D" w:rsidRDefault="0060732B" w:rsidP="0060732B">
            <w:pPr>
              <w:spacing w:line="240" w:lineRule="auto"/>
              <w:rPr>
                <w:rFonts w:ascii="Times New Roman" w:hAnsi="Times New Roman"/>
                <w:b/>
                <w:color w:val="000000"/>
                <w:sz w:val="16"/>
                <w:szCs w:val="16"/>
              </w:rPr>
            </w:pPr>
          </w:p>
        </w:tc>
        <w:tc>
          <w:tcPr>
            <w:tcW w:w="2269" w:type="dxa"/>
            <w:vMerge/>
          </w:tcPr>
          <w:p w:rsidR="0060732B" w:rsidRPr="005B411D" w:rsidRDefault="0060732B" w:rsidP="0060732B">
            <w:pPr>
              <w:spacing w:line="240" w:lineRule="auto"/>
              <w:rPr>
                <w:rFonts w:ascii="Times New Roman" w:hAnsi="Times New Roman"/>
                <w:b/>
                <w:color w:val="000000"/>
                <w:sz w:val="16"/>
                <w:szCs w:val="16"/>
              </w:rPr>
            </w:pPr>
          </w:p>
        </w:tc>
        <w:tc>
          <w:tcPr>
            <w:tcW w:w="710" w:type="dxa"/>
            <w:vMerge/>
          </w:tcPr>
          <w:p w:rsidR="0060732B" w:rsidRPr="005B411D" w:rsidRDefault="0060732B" w:rsidP="0060732B">
            <w:pPr>
              <w:spacing w:line="240" w:lineRule="auto"/>
              <w:rPr>
                <w:rFonts w:ascii="Times New Roman" w:hAnsi="Times New Roman"/>
                <w:b/>
                <w:color w:val="000000"/>
                <w:sz w:val="16"/>
                <w:szCs w:val="16"/>
              </w:rPr>
            </w:pPr>
          </w:p>
        </w:tc>
        <w:tc>
          <w:tcPr>
            <w:tcW w:w="801" w:type="dxa"/>
          </w:tcPr>
          <w:p w:rsidR="0060732B" w:rsidRPr="005B411D" w:rsidRDefault="0060732B"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Young’s modulus</w:t>
            </w:r>
            <w:r w:rsidR="00B6505D">
              <w:rPr>
                <w:rFonts w:ascii="Times New Roman" w:hAnsi="Times New Roman"/>
                <w:color w:val="000000"/>
                <w:sz w:val="16"/>
                <w:szCs w:val="16"/>
              </w:rPr>
              <w:t xml:space="preserve"> </w:t>
            </w:r>
          </w:p>
        </w:tc>
        <w:tc>
          <w:tcPr>
            <w:tcW w:w="732" w:type="dxa"/>
          </w:tcPr>
          <w:p w:rsidR="0060732B" w:rsidRPr="005B411D" w:rsidRDefault="0060732B"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Tensile strength</w:t>
            </w:r>
            <w:r w:rsidR="00B6505D">
              <w:rPr>
                <w:rFonts w:ascii="Times New Roman" w:hAnsi="Times New Roman"/>
                <w:color w:val="000000"/>
                <w:sz w:val="16"/>
                <w:szCs w:val="16"/>
              </w:rPr>
              <w:t xml:space="preserve"> </w:t>
            </w:r>
          </w:p>
        </w:tc>
        <w:tc>
          <w:tcPr>
            <w:tcW w:w="801" w:type="dxa"/>
          </w:tcPr>
          <w:p w:rsidR="0060732B" w:rsidRPr="005B411D" w:rsidRDefault="0060732B"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Strain at break</w:t>
            </w:r>
          </w:p>
        </w:tc>
        <w:tc>
          <w:tcPr>
            <w:tcW w:w="910" w:type="dxa"/>
          </w:tcPr>
          <w:p w:rsidR="0060732B" w:rsidRPr="005B411D" w:rsidRDefault="0060732B"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Toughness</w:t>
            </w:r>
            <w:r w:rsidR="00B6505D">
              <w:rPr>
                <w:rFonts w:ascii="Times New Roman" w:hAnsi="Times New Roman"/>
                <w:color w:val="000000"/>
                <w:sz w:val="16"/>
                <w:szCs w:val="16"/>
              </w:rPr>
              <w:t xml:space="preserve"> </w:t>
            </w:r>
          </w:p>
        </w:tc>
        <w:tc>
          <w:tcPr>
            <w:tcW w:w="1058" w:type="dxa"/>
          </w:tcPr>
          <w:p w:rsidR="0060732B" w:rsidRPr="005B411D" w:rsidRDefault="00A6008A"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Thermal stability</w:t>
            </w:r>
          </w:p>
        </w:tc>
      </w:tr>
      <w:tr w:rsidR="005377F4" w:rsidTr="006B5170">
        <w:trPr>
          <w:trHeight w:hRule="exact" w:val="850"/>
        </w:trPr>
        <w:tc>
          <w:tcPr>
            <w:tcW w:w="972" w:type="dxa"/>
          </w:tcPr>
          <w:p w:rsidR="0060732B" w:rsidRPr="005B411D" w:rsidRDefault="0060732B"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Nylon 6 MMT 2</w:t>
            </w:r>
          </w:p>
        </w:tc>
        <w:tc>
          <w:tcPr>
            <w:tcW w:w="945" w:type="dxa"/>
          </w:tcPr>
          <w:p w:rsidR="0060732B" w:rsidRPr="005B411D" w:rsidRDefault="005F10EB" w:rsidP="0060732B">
            <w:pPr>
              <w:spacing w:line="240" w:lineRule="auto"/>
              <w:rPr>
                <w:rFonts w:ascii="Times New Roman" w:hAnsi="Times New Roman"/>
                <w:color w:val="000000"/>
                <w:sz w:val="16"/>
                <w:szCs w:val="16"/>
              </w:rPr>
            </w:pPr>
            <w:r>
              <w:rPr>
                <w:rFonts w:ascii="Times New Roman" w:hAnsi="Times New Roman"/>
                <w:color w:val="000000"/>
                <w:sz w:val="16"/>
                <w:szCs w:val="16"/>
              </w:rPr>
              <w:t>twice extrusion</w:t>
            </w:r>
          </w:p>
        </w:tc>
        <w:tc>
          <w:tcPr>
            <w:tcW w:w="2269" w:type="dxa"/>
          </w:tcPr>
          <w:p w:rsidR="0060732B" w:rsidRPr="005B411D" w:rsidRDefault="00A045F5" w:rsidP="0060732B">
            <w:pPr>
              <w:spacing w:line="240" w:lineRule="auto"/>
              <w:rPr>
                <w:rFonts w:ascii="Times New Roman" w:hAnsi="Times New Roman"/>
                <w:color w:val="000000"/>
                <w:sz w:val="16"/>
                <w:szCs w:val="16"/>
              </w:rPr>
            </w:pPr>
            <w:r>
              <w:rPr>
                <w:rFonts w:ascii="Times New Roman" w:hAnsi="Times New Roman"/>
                <w:color w:val="000000"/>
                <w:sz w:val="16"/>
                <w:szCs w:val="16"/>
              </w:rPr>
              <w:t>MMT</w:t>
            </w:r>
          </w:p>
        </w:tc>
        <w:tc>
          <w:tcPr>
            <w:tcW w:w="710" w:type="dxa"/>
          </w:tcPr>
          <w:p w:rsidR="0060732B"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2.1</w:t>
            </w:r>
          </w:p>
        </w:tc>
        <w:tc>
          <w:tcPr>
            <w:tcW w:w="801" w:type="dxa"/>
          </w:tcPr>
          <w:p w:rsidR="0060732B" w:rsidRPr="005B411D" w:rsidRDefault="001A4D24" w:rsidP="0060732B">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732"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 15%</w:t>
            </w:r>
          </w:p>
        </w:tc>
        <w:tc>
          <w:tcPr>
            <w:tcW w:w="910" w:type="dxa"/>
          </w:tcPr>
          <w:p w:rsidR="0060732B" w:rsidRPr="005B411D" w:rsidRDefault="00911A8D"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1058" w:type="dxa"/>
          </w:tcPr>
          <w:p w:rsidR="0060732B" w:rsidRPr="005B411D" w:rsidRDefault="00875D93"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 9 </w:t>
            </w:r>
            <w:proofErr w:type="spellStart"/>
            <w:r>
              <w:rPr>
                <w:rFonts w:ascii="Times New Roman" w:hAnsi="Times New Roman"/>
                <w:color w:val="000000"/>
                <w:sz w:val="16"/>
                <w:szCs w:val="16"/>
                <w:vertAlign w:val="superscript"/>
              </w:rPr>
              <w:t>o</w:t>
            </w:r>
            <w:r>
              <w:rPr>
                <w:rFonts w:ascii="Times New Roman" w:hAnsi="Times New Roman"/>
                <w:color w:val="000000"/>
                <w:sz w:val="16"/>
                <w:szCs w:val="16"/>
              </w:rPr>
              <w:t>C</w:t>
            </w:r>
            <w:proofErr w:type="spellEnd"/>
            <w:r>
              <w:rPr>
                <w:rFonts w:ascii="Times New Roman" w:hAnsi="Times New Roman"/>
                <w:color w:val="000000"/>
                <w:sz w:val="16"/>
                <w:szCs w:val="16"/>
              </w:rPr>
              <w:t xml:space="preserve"> for TGA degradation onset</w:t>
            </w:r>
          </w:p>
        </w:tc>
      </w:tr>
      <w:tr w:rsidR="005377F4" w:rsidTr="006B5170">
        <w:trPr>
          <w:trHeight w:hRule="exact" w:val="842"/>
        </w:trPr>
        <w:tc>
          <w:tcPr>
            <w:tcW w:w="972" w:type="dxa"/>
          </w:tcPr>
          <w:p w:rsidR="0060732B" w:rsidRPr="005B411D" w:rsidRDefault="00A6008A"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Nylon 6 OMMT 2</w:t>
            </w:r>
          </w:p>
        </w:tc>
        <w:tc>
          <w:tcPr>
            <w:tcW w:w="945" w:type="dxa"/>
          </w:tcPr>
          <w:p w:rsidR="0060732B" w:rsidRPr="005B411D" w:rsidRDefault="005F10EB" w:rsidP="0060732B">
            <w:pPr>
              <w:spacing w:line="240" w:lineRule="auto"/>
              <w:rPr>
                <w:rFonts w:ascii="Times New Roman" w:hAnsi="Times New Roman"/>
                <w:color w:val="000000"/>
                <w:sz w:val="16"/>
                <w:szCs w:val="16"/>
              </w:rPr>
            </w:pPr>
            <w:r>
              <w:rPr>
                <w:rFonts w:ascii="Times New Roman" w:hAnsi="Times New Roman"/>
                <w:color w:val="000000"/>
                <w:sz w:val="16"/>
                <w:szCs w:val="16"/>
              </w:rPr>
              <w:t>twice extrusion</w:t>
            </w:r>
          </w:p>
        </w:tc>
        <w:tc>
          <w:tcPr>
            <w:tcW w:w="2269" w:type="dxa"/>
          </w:tcPr>
          <w:p w:rsidR="0060732B" w:rsidRPr="005B411D" w:rsidRDefault="00F05A4C" w:rsidP="0060732B">
            <w:pPr>
              <w:spacing w:line="240" w:lineRule="auto"/>
              <w:rPr>
                <w:rFonts w:ascii="Times New Roman" w:hAnsi="Times New Roman"/>
                <w:color w:val="000000"/>
                <w:sz w:val="16"/>
                <w:szCs w:val="16"/>
              </w:rPr>
            </w:pPr>
            <w:proofErr w:type="spellStart"/>
            <w:r w:rsidRPr="00F05A4C">
              <w:rPr>
                <w:rFonts w:ascii="Times New Roman" w:hAnsi="Times New Roman"/>
                <w:color w:val="000000"/>
                <w:sz w:val="16"/>
                <w:szCs w:val="16"/>
              </w:rPr>
              <w:t>Hexadecyltrimethylammonium</w:t>
            </w:r>
            <w:proofErr w:type="spellEnd"/>
            <w:r>
              <w:rPr>
                <w:rFonts w:ascii="Times New Roman" w:hAnsi="Times New Roman"/>
                <w:color w:val="000000"/>
                <w:sz w:val="16"/>
                <w:szCs w:val="16"/>
              </w:rPr>
              <w:t>-treated MMT</w:t>
            </w:r>
          </w:p>
        </w:tc>
        <w:tc>
          <w:tcPr>
            <w:tcW w:w="710" w:type="dxa"/>
          </w:tcPr>
          <w:p w:rsidR="0060732B"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1.7</w:t>
            </w:r>
          </w:p>
          <w:p w:rsidR="00F35C10" w:rsidRPr="005B411D" w:rsidRDefault="00F35C10" w:rsidP="0060732B">
            <w:pPr>
              <w:spacing w:line="240" w:lineRule="auto"/>
              <w:rPr>
                <w:rFonts w:ascii="Times New Roman" w:hAnsi="Times New Roman"/>
                <w:color w:val="000000"/>
                <w:sz w:val="16"/>
                <w:szCs w:val="16"/>
              </w:rPr>
            </w:pPr>
          </w:p>
        </w:tc>
        <w:tc>
          <w:tcPr>
            <w:tcW w:w="801" w:type="dxa"/>
          </w:tcPr>
          <w:p w:rsidR="0060732B" w:rsidRPr="005B411D" w:rsidRDefault="001A4D24" w:rsidP="0060732B">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732"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 30%</w:t>
            </w:r>
          </w:p>
        </w:tc>
        <w:tc>
          <w:tcPr>
            <w:tcW w:w="910" w:type="dxa"/>
          </w:tcPr>
          <w:p w:rsidR="0060732B" w:rsidRPr="005B411D" w:rsidRDefault="00911A8D"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1058" w:type="dxa"/>
          </w:tcPr>
          <w:p w:rsidR="0060732B" w:rsidRPr="005B411D" w:rsidRDefault="00875D93"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 6 </w:t>
            </w:r>
            <w:proofErr w:type="spellStart"/>
            <w:r>
              <w:rPr>
                <w:rFonts w:ascii="Times New Roman" w:hAnsi="Times New Roman"/>
                <w:color w:val="000000"/>
                <w:sz w:val="16"/>
                <w:szCs w:val="16"/>
                <w:vertAlign w:val="superscript"/>
              </w:rPr>
              <w:t>o</w:t>
            </w:r>
            <w:r>
              <w:rPr>
                <w:rFonts w:ascii="Times New Roman" w:hAnsi="Times New Roman"/>
                <w:color w:val="000000"/>
                <w:sz w:val="16"/>
                <w:szCs w:val="16"/>
              </w:rPr>
              <w:t>C</w:t>
            </w:r>
            <w:proofErr w:type="spellEnd"/>
            <w:r>
              <w:rPr>
                <w:rFonts w:ascii="Times New Roman" w:hAnsi="Times New Roman"/>
                <w:color w:val="000000"/>
                <w:sz w:val="16"/>
                <w:szCs w:val="16"/>
              </w:rPr>
              <w:t xml:space="preserve"> for TGA degradation onset</w:t>
            </w:r>
          </w:p>
        </w:tc>
      </w:tr>
      <w:tr w:rsidR="005377F4" w:rsidTr="006B5170">
        <w:trPr>
          <w:trHeight w:hRule="exact" w:val="848"/>
        </w:trPr>
        <w:tc>
          <w:tcPr>
            <w:tcW w:w="972" w:type="dxa"/>
          </w:tcPr>
          <w:p w:rsidR="0060732B" w:rsidRPr="005B411D" w:rsidRDefault="00A6008A"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Nylon 6 MCS 2</w:t>
            </w:r>
          </w:p>
        </w:tc>
        <w:tc>
          <w:tcPr>
            <w:tcW w:w="945" w:type="dxa"/>
          </w:tcPr>
          <w:p w:rsidR="0060732B" w:rsidRPr="005B411D" w:rsidRDefault="005F10EB" w:rsidP="0060732B">
            <w:pPr>
              <w:spacing w:line="240" w:lineRule="auto"/>
              <w:rPr>
                <w:rFonts w:ascii="Times New Roman" w:hAnsi="Times New Roman"/>
                <w:color w:val="000000"/>
                <w:sz w:val="16"/>
                <w:szCs w:val="16"/>
              </w:rPr>
            </w:pPr>
            <w:r>
              <w:rPr>
                <w:rFonts w:ascii="Times New Roman" w:hAnsi="Times New Roman"/>
                <w:color w:val="000000"/>
                <w:sz w:val="16"/>
                <w:szCs w:val="16"/>
              </w:rPr>
              <w:t>twice extrusion</w:t>
            </w:r>
          </w:p>
        </w:tc>
        <w:tc>
          <w:tcPr>
            <w:tcW w:w="2269" w:type="dxa"/>
          </w:tcPr>
          <w:p w:rsidR="0060732B" w:rsidRPr="005B411D" w:rsidRDefault="00F05A4C" w:rsidP="0060732B">
            <w:pPr>
              <w:spacing w:line="240" w:lineRule="auto"/>
              <w:rPr>
                <w:rFonts w:ascii="Times New Roman" w:hAnsi="Times New Roman"/>
                <w:color w:val="000000"/>
                <w:sz w:val="16"/>
                <w:szCs w:val="16"/>
              </w:rPr>
            </w:pPr>
            <w:proofErr w:type="spellStart"/>
            <w:r w:rsidRPr="00F05A4C">
              <w:rPr>
                <w:rFonts w:ascii="Times New Roman" w:hAnsi="Times New Roman"/>
                <w:color w:val="000000"/>
                <w:sz w:val="16"/>
                <w:szCs w:val="16"/>
              </w:rPr>
              <w:t>Hexadecyltrimethylammonium</w:t>
            </w:r>
            <w:proofErr w:type="spellEnd"/>
            <w:r>
              <w:rPr>
                <w:rFonts w:ascii="Times New Roman" w:hAnsi="Times New Roman"/>
                <w:color w:val="000000"/>
                <w:sz w:val="16"/>
                <w:szCs w:val="16"/>
              </w:rPr>
              <w:t>, CA, MMT mixed at the same time</w:t>
            </w:r>
          </w:p>
        </w:tc>
        <w:tc>
          <w:tcPr>
            <w:tcW w:w="710" w:type="dxa"/>
          </w:tcPr>
          <w:p w:rsidR="0060732B"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1.3</w:t>
            </w:r>
          </w:p>
        </w:tc>
        <w:tc>
          <w:tcPr>
            <w:tcW w:w="801" w:type="dxa"/>
          </w:tcPr>
          <w:p w:rsidR="0060732B" w:rsidRPr="005B411D" w:rsidRDefault="001A4D24" w:rsidP="0060732B">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732"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 50%</w:t>
            </w:r>
          </w:p>
        </w:tc>
        <w:tc>
          <w:tcPr>
            <w:tcW w:w="910" w:type="dxa"/>
          </w:tcPr>
          <w:p w:rsidR="0060732B" w:rsidRPr="005B411D" w:rsidRDefault="00911A8D" w:rsidP="0060732B">
            <w:pPr>
              <w:spacing w:line="240" w:lineRule="auto"/>
              <w:rPr>
                <w:rFonts w:ascii="Times New Roman" w:hAnsi="Times New Roman"/>
                <w:color w:val="000000"/>
                <w:sz w:val="16"/>
                <w:szCs w:val="16"/>
              </w:rPr>
            </w:pPr>
            <w:r>
              <w:rPr>
                <w:rFonts w:ascii="Times New Roman" w:hAnsi="Times New Roman"/>
                <w:color w:val="000000"/>
                <w:sz w:val="16"/>
                <w:szCs w:val="16"/>
              </w:rPr>
              <w:t>- 43%</w:t>
            </w:r>
          </w:p>
        </w:tc>
        <w:tc>
          <w:tcPr>
            <w:tcW w:w="1058" w:type="dxa"/>
          </w:tcPr>
          <w:p w:rsidR="0060732B" w:rsidRPr="005B411D" w:rsidRDefault="00875D93"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 10 </w:t>
            </w:r>
            <w:proofErr w:type="spellStart"/>
            <w:r>
              <w:rPr>
                <w:rFonts w:ascii="Times New Roman" w:hAnsi="Times New Roman"/>
                <w:color w:val="000000"/>
                <w:sz w:val="16"/>
                <w:szCs w:val="16"/>
                <w:vertAlign w:val="superscript"/>
              </w:rPr>
              <w:t>o</w:t>
            </w:r>
            <w:r>
              <w:rPr>
                <w:rFonts w:ascii="Times New Roman" w:hAnsi="Times New Roman"/>
                <w:color w:val="000000"/>
                <w:sz w:val="16"/>
                <w:szCs w:val="16"/>
              </w:rPr>
              <w:t>C</w:t>
            </w:r>
            <w:proofErr w:type="spellEnd"/>
            <w:r>
              <w:rPr>
                <w:rFonts w:ascii="Times New Roman" w:hAnsi="Times New Roman"/>
                <w:color w:val="000000"/>
                <w:sz w:val="16"/>
                <w:szCs w:val="16"/>
              </w:rPr>
              <w:t xml:space="preserve"> for TGA degradation onset</w:t>
            </w:r>
          </w:p>
        </w:tc>
      </w:tr>
      <w:tr w:rsidR="005377F4" w:rsidTr="006B5170">
        <w:trPr>
          <w:trHeight w:hRule="exact" w:val="433"/>
        </w:trPr>
        <w:tc>
          <w:tcPr>
            <w:tcW w:w="972" w:type="dxa"/>
          </w:tcPr>
          <w:p w:rsidR="0060732B" w:rsidRPr="005B411D" w:rsidRDefault="00A6008A"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Nylon 6 MC 2</w:t>
            </w:r>
          </w:p>
        </w:tc>
        <w:tc>
          <w:tcPr>
            <w:tcW w:w="945" w:type="dxa"/>
          </w:tcPr>
          <w:p w:rsidR="0060732B" w:rsidRPr="005B411D" w:rsidRDefault="005F10EB" w:rsidP="0060732B">
            <w:pPr>
              <w:spacing w:line="240" w:lineRule="auto"/>
              <w:rPr>
                <w:rFonts w:ascii="Times New Roman" w:hAnsi="Times New Roman"/>
                <w:color w:val="000000"/>
                <w:sz w:val="16"/>
                <w:szCs w:val="16"/>
              </w:rPr>
            </w:pPr>
            <w:r>
              <w:rPr>
                <w:rFonts w:ascii="Times New Roman" w:hAnsi="Times New Roman"/>
                <w:color w:val="000000"/>
                <w:sz w:val="16"/>
                <w:szCs w:val="16"/>
              </w:rPr>
              <w:t>twice extrusion</w:t>
            </w:r>
          </w:p>
        </w:tc>
        <w:tc>
          <w:tcPr>
            <w:tcW w:w="2269" w:type="dxa"/>
          </w:tcPr>
          <w:p w:rsidR="0060732B"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Centrifuged, CA-treated MMT</w:t>
            </w:r>
          </w:p>
        </w:tc>
        <w:tc>
          <w:tcPr>
            <w:tcW w:w="710" w:type="dxa"/>
          </w:tcPr>
          <w:p w:rsidR="0060732B"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2.0</w:t>
            </w:r>
          </w:p>
        </w:tc>
        <w:tc>
          <w:tcPr>
            <w:tcW w:w="801" w:type="dxa"/>
          </w:tcPr>
          <w:p w:rsidR="0060732B" w:rsidRPr="005B411D" w:rsidRDefault="001A4D24" w:rsidP="0060732B">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732"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 78%</w:t>
            </w:r>
          </w:p>
        </w:tc>
        <w:tc>
          <w:tcPr>
            <w:tcW w:w="910" w:type="dxa"/>
          </w:tcPr>
          <w:p w:rsidR="0060732B" w:rsidRPr="005B411D" w:rsidRDefault="00911A8D" w:rsidP="0060732B">
            <w:pPr>
              <w:spacing w:line="240" w:lineRule="auto"/>
              <w:rPr>
                <w:rFonts w:ascii="Times New Roman" w:hAnsi="Times New Roman"/>
                <w:color w:val="000000"/>
                <w:sz w:val="16"/>
                <w:szCs w:val="16"/>
              </w:rPr>
            </w:pPr>
            <w:r>
              <w:rPr>
                <w:rFonts w:ascii="Times New Roman" w:hAnsi="Times New Roman"/>
                <w:color w:val="000000"/>
                <w:sz w:val="16"/>
                <w:szCs w:val="16"/>
              </w:rPr>
              <w:t>- 75%</w:t>
            </w:r>
          </w:p>
        </w:tc>
        <w:tc>
          <w:tcPr>
            <w:tcW w:w="1058" w:type="dxa"/>
          </w:tcPr>
          <w:p w:rsidR="0060732B" w:rsidRPr="005B411D" w:rsidRDefault="00E326CD"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r>
      <w:tr w:rsidR="005377F4" w:rsidTr="006B5170">
        <w:trPr>
          <w:trHeight w:hRule="exact" w:val="424"/>
        </w:trPr>
        <w:tc>
          <w:tcPr>
            <w:tcW w:w="972" w:type="dxa"/>
          </w:tcPr>
          <w:p w:rsidR="0060732B" w:rsidRPr="005B411D" w:rsidRDefault="00A6008A" w:rsidP="0060732B">
            <w:pPr>
              <w:spacing w:line="240" w:lineRule="auto"/>
              <w:rPr>
                <w:rFonts w:ascii="Times New Roman" w:hAnsi="Times New Roman"/>
                <w:color w:val="000000"/>
                <w:sz w:val="16"/>
                <w:szCs w:val="16"/>
              </w:rPr>
            </w:pPr>
            <w:r w:rsidRPr="005B411D">
              <w:rPr>
                <w:rFonts w:ascii="Times New Roman" w:hAnsi="Times New Roman"/>
                <w:color w:val="000000"/>
                <w:sz w:val="16"/>
                <w:szCs w:val="16"/>
              </w:rPr>
              <w:t>Nylon 6 OC 2</w:t>
            </w:r>
          </w:p>
        </w:tc>
        <w:tc>
          <w:tcPr>
            <w:tcW w:w="945" w:type="dxa"/>
          </w:tcPr>
          <w:p w:rsidR="0060732B" w:rsidRPr="005B411D" w:rsidRDefault="005F10EB" w:rsidP="0060732B">
            <w:pPr>
              <w:spacing w:line="240" w:lineRule="auto"/>
              <w:rPr>
                <w:rFonts w:ascii="Times New Roman" w:hAnsi="Times New Roman"/>
                <w:color w:val="000000"/>
                <w:sz w:val="16"/>
                <w:szCs w:val="16"/>
              </w:rPr>
            </w:pPr>
            <w:r>
              <w:rPr>
                <w:rFonts w:ascii="Times New Roman" w:hAnsi="Times New Roman"/>
                <w:color w:val="000000"/>
                <w:sz w:val="16"/>
                <w:szCs w:val="16"/>
              </w:rPr>
              <w:t>twice extrusion</w:t>
            </w:r>
          </w:p>
        </w:tc>
        <w:tc>
          <w:tcPr>
            <w:tcW w:w="2269" w:type="dxa"/>
          </w:tcPr>
          <w:p w:rsidR="0060732B"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CA-treated OMMT </w:t>
            </w:r>
          </w:p>
        </w:tc>
        <w:tc>
          <w:tcPr>
            <w:tcW w:w="710" w:type="dxa"/>
          </w:tcPr>
          <w:p w:rsidR="0060732B"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3.3</w:t>
            </w:r>
          </w:p>
        </w:tc>
        <w:tc>
          <w:tcPr>
            <w:tcW w:w="801" w:type="dxa"/>
          </w:tcPr>
          <w:p w:rsidR="0060732B" w:rsidRPr="005B411D" w:rsidRDefault="001A4D24" w:rsidP="0060732B">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732"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60732B" w:rsidRPr="005B411D" w:rsidRDefault="005377F4" w:rsidP="0060732B">
            <w:pPr>
              <w:spacing w:line="240" w:lineRule="auto"/>
              <w:rPr>
                <w:rFonts w:ascii="Times New Roman" w:hAnsi="Times New Roman"/>
                <w:color w:val="000000"/>
                <w:sz w:val="16"/>
                <w:szCs w:val="16"/>
              </w:rPr>
            </w:pPr>
            <w:r>
              <w:rPr>
                <w:rFonts w:ascii="Times New Roman" w:hAnsi="Times New Roman"/>
                <w:color w:val="000000"/>
                <w:sz w:val="16"/>
                <w:szCs w:val="16"/>
              </w:rPr>
              <w:t>- 48%</w:t>
            </w:r>
          </w:p>
        </w:tc>
        <w:tc>
          <w:tcPr>
            <w:tcW w:w="910" w:type="dxa"/>
          </w:tcPr>
          <w:p w:rsidR="0060732B" w:rsidRPr="005B411D" w:rsidRDefault="00911A8D" w:rsidP="0060732B">
            <w:pPr>
              <w:spacing w:line="240" w:lineRule="auto"/>
              <w:rPr>
                <w:rFonts w:ascii="Times New Roman" w:hAnsi="Times New Roman"/>
                <w:color w:val="000000"/>
                <w:sz w:val="16"/>
                <w:szCs w:val="16"/>
              </w:rPr>
            </w:pPr>
            <w:r>
              <w:rPr>
                <w:rFonts w:ascii="Times New Roman" w:hAnsi="Times New Roman"/>
                <w:color w:val="000000"/>
                <w:sz w:val="16"/>
                <w:szCs w:val="16"/>
              </w:rPr>
              <w:t>- 30%</w:t>
            </w:r>
          </w:p>
        </w:tc>
        <w:tc>
          <w:tcPr>
            <w:tcW w:w="1058" w:type="dxa"/>
          </w:tcPr>
          <w:p w:rsidR="0060732B" w:rsidRPr="005B411D" w:rsidRDefault="00E326CD"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r>
      <w:tr w:rsidR="0034121F" w:rsidTr="006B5170">
        <w:trPr>
          <w:trHeight w:hRule="exact" w:val="429"/>
        </w:trPr>
        <w:tc>
          <w:tcPr>
            <w:tcW w:w="972" w:type="dxa"/>
          </w:tcPr>
          <w:p w:rsidR="005B411D" w:rsidRDefault="005B411D" w:rsidP="0060732B">
            <w:pPr>
              <w:spacing w:line="240" w:lineRule="auto"/>
              <w:rPr>
                <w:rFonts w:ascii="Times New Roman" w:hAnsi="Times New Roman"/>
                <w:color w:val="000000"/>
                <w:sz w:val="16"/>
                <w:szCs w:val="16"/>
              </w:rPr>
            </w:pPr>
            <w:r>
              <w:rPr>
                <w:rFonts w:ascii="Times New Roman" w:hAnsi="Times New Roman"/>
                <w:color w:val="000000"/>
                <w:sz w:val="16"/>
                <w:szCs w:val="16"/>
              </w:rPr>
              <w:t>Nylon 6 MMT 3</w:t>
            </w:r>
          </w:p>
        </w:tc>
        <w:tc>
          <w:tcPr>
            <w:tcW w:w="945" w:type="dxa"/>
          </w:tcPr>
          <w:p w:rsidR="005B411D" w:rsidRPr="005B411D" w:rsidRDefault="009847FA" w:rsidP="0060732B">
            <w:pPr>
              <w:spacing w:line="240" w:lineRule="auto"/>
              <w:rPr>
                <w:rFonts w:ascii="Times New Roman" w:hAnsi="Times New Roman"/>
                <w:color w:val="000000"/>
                <w:sz w:val="16"/>
                <w:szCs w:val="16"/>
              </w:rPr>
            </w:pPr>
            <w:r>
              <w:rPr>
                <w:rFonts w:ascii="Times New Roman" w:hAnsi="Times New Roman"/>
                <w:color w:val="000000"/>
                <w:sz w:val="16"/>
                <w:szCs w:val="16"/>
              </w:rPr>
              <w:t>triple</w:t>
            </w:r>
            <w:r w:rsidR="005F10EB">
              <w:rPr>
                <w:rFonts w:ascii="Times New Roman" w:hAnsi="Times New Roman"/>
                <w:color w:val="000000"/>
                <w:sz w:val="16"/>
                <w:szCs w:val="16"/>
              </w:rPr>
              <w:t xml:space="preserve"> extrusion</w:t>
            </w:r>
          </w:p>
        </w:tc>
        <w:tc>
          <w:tcPr>
            <w:tcW w:w="2269" w:type="dxa"/>
          </w:tcPr>
          <w:p w:rsidR="005B411D"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MMT</w:t>
            </w:r>
          </w:p>
        </w:tc>
        <w:tc>
          <w:tcPr>
            <w:tcW w:w="710" w:type="dxa"/>
          </w:tcPr>
          <w:p w:rsidR="005B411D"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5.7</w:t>
            </w:r>
          </w:p>
        </w:tc>
        <w:tc>
          <w:tcPr>
            <w:tcW w:w="801" w:type="dxa"/>
          </w:tcPr>
          <w:p w:rsidR="005B411D" w:rsidRPr="005B411D" w:rsidRDefault="0083388F" w:rsidP="0060732B">
            <w:pPr>
              <w:spacing w:line="240" w:lineRule="auto"/>
              <w:rPr>
                <w:rFonts w:ascii="Times New Roman" w:hAnsi="Times New Roman"/>
                <w:color w:val="000000"/>
                <w:sz w:val="16"/>
                <w:szCs w:val="16"/>
              </w:rPr>
            </w:pPr>
            <w:r>
              <w:rPr>
                <w:rFonts w:ascii="Times New Roman" w:hAnsi="Times New Roman"/>
                <w:color w:val="000000"/>
                <w:sz w:val="16"/>
                <w:szCs w:val="16"/>
              </w:rPr>
              <w:t>+ 43%</w:t>
            </w:r>
          </w:p>
        </w:tc>
        <w:tc>
          <w:tcPr>
            <w:tcW w:w="732" w:type="dxa"/>
          </w:tcPr>
          <w:p w:rsidR="005B411D" w:rsidRPr="005B411D" w:rsidRDefault="0034121F"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5B411D" w:rsidRPr="005B411D" w:rsidRDefault="005205C2" w:rsidP="0060732B">
            <w:pPr>
              <w:spacing w:line="240" w:lineRule="auto"/>
              <w:rPr>
                <w:rFonts w:ascii="Times New Roman" w:hAnsi="Times New Roman"/>
                <w:color w:val="000000"/>
                <w:sz w:val="16"/>
                <w:szCs w:val="16"/>
              </w:rPr>
            </w:pPr>
            <w:r>
              <w:rPr>
                <w:rFonts w:ascii="Times New Roman" w:hAnsi="Times New Roman"/>
                <w:color w:val="000000"/>
                <w:sz w:val="16"/>
                <w:szCs w:val="16"/>
              </w:rPr>
              <w:t>- 85%</w:t>
            </w:r>
          </w:p>
        </w:tc>
        <w:tc>
          <w:tcPr>
            <w:tcW w:w="910" w:type="dxa"/>
          </w:tcPr>
          <w:p w:rsidR="005B411D" w:rsidRPr="005B411D" w:rsidRDefault="00DE5052" w:rsidP="0060732B">
            <w:pPr>
              <w:spacing w:line="240" w:lineRule="auto"/>
              <w:rPr>
                <w:rFonts w:ascii="Times New Roman" w:hAnsi="Times New Roman"/>
                <w:color w:val="000000"/>
                <w:sz w:val="16"/>
                <w:szCs w:val="16"/>
              </w:rPr>
            </w:pPr>
            <w:r>
              <w:rPr>
                <w:rFonts w:ascii="Times New Roman" w:hAnsi="Times New Roman"/>
                <w:color w:val="000000"/>
                <w:sz w:val="16"/>
                <w:szCs w:val="16"/>
              </w:rPr>
              <w:t>- 86%</w:t>
            </w:r>
          </w:p>
        </w:tc>
        <w:tc>
          <w:tcPr>
            <w:tcW w:w="1058" w:type="dxa"/>
          </w:tcPr>
          <w:p w:rsidR="005B411D" w:rsidRPr="005B411D" w:rsidRDefault="00546BBF"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r>
      <w:tr w:rsidR="0034121F" w:rsidTr="006B5170">
        <w:trPr>
          <w:trHeight w:hRule="exact" w:val="546"/>
        </w:trPr>
        <w:tc>
          <w:tcPr>
            <w:tcW w:w="972" w:type="dxa"/>
          </w:tcPr>
          <w:p w:rsidR="005B411D" w:rsidRDefault="005B411D"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Nylon 6 </w:t>
            </w:r>
            <w:proofErr w:type="spellStart"/>
            <w:r>
              <w:rPr>
                <w:rFonts w:ascii="Times New Roman" w:hAnsi="Times New Roman"/>
                <w:color w:val="000000"/>
                <w:sz w:val="16"/>
                <w:szCs w:val="16"/>
              </w:rPr>
              <w:t>Cloisite</w:t>
            </w:r>
            <w:proofErr w:type="spellEnd"/>
            <w:r>
              <w:rPr>
                <w:rFonts w:ascii="Times New Roman" w:hAnsi="Times New Roman"/>
                <w:color w:val="000000"/>
                <w:sz w:val="16"/>
                <w:szCs w:val="16"/>
              </w:rPr>
              <w:t xml:space="preserve"> 30B 3</w:t>
            </w:r>
          </w:p>
        </w:tc>
        <w:tc>
          <w:tcPr>
            <w:tcW w:w="945" w:type="dxa"/>
          </w:tcPr>
          <w:p w:rsidR="005B411D" w:rsidRPr="005B411D" w:rsidRDefault="009847FA" w:rsidP="0060732B">
            <w:pPr>
              <w:spacing w:line="240" w:lineRule="auto"/>
              <w:rPr>
                <w:rFonts w:ascii="Times New Roman" w:hAnsi="Times New Roman"/>
                <w:color w:val="000000"/>
                <w:sz w:val="16"/>
                <w:szCs w:val="16"/>
              </w:rPr>
            </w:pPr>
            <w:r>
              <w:rPr>
                <w:rFonts w:ascii="Times New Roman" w:hAnsi="Times New Roman"/>
                <w:color w:val="000000"/>
                <w:sz w:val="16"/>
                <w:szCs w:val="16"/>
              </w:rPr>
              <w:t>triple</w:t>
            </w:r>
            <w:r w:rsidR="005F10EB">
              <w:rPr>
                <w:rFonts w:ascii="Times New Roman" w:hAnsi="Times New Roman"/>
                <w:color w:val="000000"/>
                <w:sz w:val="16"/>
                <w:szCs w:val="16"/>
              </w:rPr>
              <w:t xml:space="preserve"> extrusion</w:t>
            </w:r>
          </w:p>
        </w:tc>
        <w:tc>
          <w:tcPr>
            <w:tcW w:w="2269" w:type="dxa"/>
          </w:tcPr>
          <w:p w:rsidR="005B411D"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Commercial </w:t>
            </w:r>
            <w:proofErr w:type="spellStart"/>
            <w:r>
              <w:rPr>
                <w:rFonts w:ascii="Times New Roman" w:hAnsi="Times New Roman"/>
                <w:color w:val="000000"/>
                <w:sz w:val="16"/>
                <w:szCs w:val="16"/>
              </w:rPr>
              <w:t>organoclay</w:t>
            </w:r>
            <w:proofErr w:type="spellEnd"/>
          </w:p>
        </w:tc>
        <w:tc>
          <w:tcPr>
            <w:tcW w:w="710" w:type="dxa"/>
          </w:tcPr>
          <w:p w:rsidR="005B411D"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5.4</w:t>
            </w:r>
          </w:p>
        </w:tc>
        <w:tc>
          <w:tcPr>
            <w:tcW w:w="801" w:type="dxa"/>
          </w:tcPr>
          <w:p w:rsidR="005B411D" w:rsidRPr="005B411D" w:rsidRDefault="0083388F" w:rsidP="0060732B">
            <w:pPr>
              <w:spacing w:line="240" w:lineRule="auto"/>
              <w:rPr>
                <w:rFonts w:ascii="Times New Roman" w:hAnsi="Times New Roman"/>
                <w:color w:val="000000"/>
                <w:sz w:val="16"/>
                <w:szCs w:val="16"/>
              </w:rPr>
            </w:pPr>
            <w:r>
              <w:rPr>
                <w:rFonts w:ascii="Times New Roman" w:hAnsi="Times New Roman"/>
                <w:color w:val="000000"/>
                <w:sz w:val="16"/>
                <w:szCs w:val="16"/>
              </w:rPr>
              <w:t>+ 20%</w:t>
            </w:r>
          </w:p>
        </w:tc>
        <w:tc>
          <w:tcPr>
            <w:tcW w:w="732" w:type="dxa"/>
          </w:tcPr>
          <w:p w:rsidR="005B411D" w:rsidRPr="0034121F" w:rsidRDefault="0034121F" w:rsidP="0034121F">
            <w:pPr>
              <w:rPr>
                <w:rFonts w:ascii="Times New Roman" w:hAnsi="Times New Roman"/>
                <w:color w:val="000000"/>
                <w:sz w:val="16"/>
                <w:szCs w:val="16"/>
              </w:rPr>
            </w:pPr>
            <w:r w:rsidRPr="0034121F">
              <w:rPr>
                <w:rFonts w:ascii="Times New Roman" w:hAnsi="Times New Roman"/>
                <w:color w:val="000000"/>
                <w:sz w:val="16"/>
                <w:szCs w:val="16"/>
              </w:rPr>
              <w:t>-</w:t>
            </w:r>
            <w:r>
              <w:rPr>
                <w:rFonts w:ascii="Times New Roman" w:hAnsi="Times New Roman"/>
                <w:color w:val="000000"/>
                <w:sz w:val="16"/>
                <w:szCs w:val="16"/>
              </w:rPr>
              <w:t xml:space="preserve"> </w:t>
            </w:r>
            <w:r w:rsidRPr="0034121F">
              <w:rPr>
                <w:rFonts w:ascii="Times New Roman" w:hAnsi="Times New Roman"/>
                <w:color w:val="000000"/>
                <w:sz w:val="16"/>
                <w:szCs w:val="16"/>
              </w:rPr>
              <w:t>24%</w:t>
            </w:r>
          </w:p>
        </w:tc>
        <w:tc>
          <w:tcPr>
            <w:tcW w:w="801" w:type="dxa"/>
          </w:tcPr>
          <w:p w:rsidR="005B411D" w:rsidRPr="005B411D" w:rsidRDefault="005205C2" w:rsidP="0060732B">
            <w:pPr>
              <w:spacing w:line="240" w:lineRule="auto"/>
              <w:rPr>
                <w:rFonts w:ascii="Times New Roman" w:hAnsi="Times New Roman"/>
                <w:color w:val="000000"/>
                <w:sz w:val="16"/>
                <w:szCs w:val="16"/>
              </w:rPr>
            </w:pPr>
            <w:r>
              <w:rPr>
                <w:rFonts w:ascii="Times New Roman" w:hAnsi="Times New Roman"/>
                <w:color w:val="000000"/>
                <w:sz w:val="16"/>
                <w:szCs w:val="16"/>
              </w:rPr>
              <w:t>- 91%</w:t>
            </w:r>
          </w:p>
        </w:tc>
        <w:tc>
          <w:tcPr>
            <w:tcW w:w="910" w:type="dxa"/>
          </w:tcPr>
          <w:p w:rsidR="005B411D" w:rsidRPr="005B411D" w:rsidRDefault="00DE5052" w:rsidP="0060732B">
            <w:pPr>
              <w:spacing w:line="240" w:lineRule="auto"/>
              <w:rPr>
                <w:rFonts w:ascii="Times New Roman" w:hAnsi="Times New Roman"/>
                <w:color w:val="000000"/>
                <w:sz w:val="16"/>
                <w:szCs w:val="16"/>
              </w:rPr>
            </w:pPr>
            <w:r>
              <w:rPr>
                <w:rFonts w:ascii="Times New Roman" w:hAnsi="Times New Roman"/>
                <w:color w:val="000000"/>
                <w:sz w:val="16"/>
                <w:szCs w:val="16"/>
              </w:rPr>
              <w:t>- 95%</w:t>
            </w:r>
          </w:p>
        </w:tc>
        <w:tc>
          <w:tcPr>
            <w:tcW w:w="1058" w:type="dxa"/>
          </w:tcPr>
          <w:p w:rsidR="005B411D" w:rsidRPr="005B411D" w:rsidRDefault="00546BBF"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r>
      <w:tr w:rsidR="0034121F" w:rsidTr="006B5170">
        <w:trPr>
          <w:trHeight w:hRule="exact" w:val="568"/>
        </w:trPr>
        <w:tc>
          <w:tcPr>
            <w:tcW w:w="972" w:type="dxa"/>
          </w:tcPr>
          <w:p w:rsidR="005B411D" w:rsidRDefault="005B411D" w:rsidP="0060732B">
            <w:pPr>
              <w:spacing w:line="240" w:lineRule="auto"/>
              <w:rPr>
                <w:rFonts w:ascii="Times New Roman" w:hAnsi="Times New Roman"/>
                <w:color w:val="000000"/>
                <w:sz w:val="16"/>
                <w:szCs w:val="16"/>
              </w:rPr>
            </w:pPr>
            <w:r>
              <w:rPr>
                <w:rFonts w:ascii="Times New Roman" w:hAnsi="Times New Roman"/>
                <w:color w:val="000000"/>
                <w:sz w:val="16"/>
                <w:szCs w:val="16"/>
              </w:rPr>
              <w:t>Nylon 6 Atlas MMT 3</w:t>
            </w:r>
          </w:p>
        </w:tc>
        <w:tc>
          <w:tcPr>
            <w:tcW w:w="945" w:type="dxa"/>
          </w:tcPr>
          <w:p w:rsidR="005B411D" w:rsidRPr="005B411D" w:rsidRDefault="009847FA" w:rsidP="0060732B">
            <w:pPr>
              <w:spacing w:line="240" w:lineRule="auto"/>
              <w:rPr>
                <w:rFonts w:ascii="Times New Roman" w:hAnsi="Times New Roman"/>
                <w:color w:val="000000"/>
                <w:sz w:val="16"/>
                <w:szCs w:val="16"/>
              </w:rPr>
            </w:pPr>
            <w:r>
              <w:rPr>
                <w:rFonts w:ascii="Times New Roman" w:hAnsi="Times New Roman"/>
                <w:color w:val="000000"/>
                <w:sz w:val="16"/>
                <w:szCs w:val="16"/>
              </w:rPr>
              <w:t>triple</w:t>
            </w:r>
            <w:r w:rsidR="005F10EB">
              <w:rPr>
                <w:rFonts w:ascii="Times New Roman" w:hAnsi="Times New Roman"/>
                <w:color w:val="000000"/>
                <w:sz w:val="16"/>
                <w:szCs w:val="16"/>
              </w:rPr>
              <w:t xml:space="preserve"> extrusion</w:t>
            </w:r>
          </w:p>
        </w:tc>
        <w:tc>
          <w:tcPr>
            <w:tcW w:w="2269" w:type="dxa"/>
          </w:tcPr>
          <w:p w:rsidR="005B411D"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Atlas surfactant-treated MMT</w:t>
            </w:r>
          </w:p>
        </w:tc>
        <w:tc>
          <w:tcPr>
            <w:tcW w:w="710" w:type="dxa"/>
          </w:tcPr>
          <w:p w:rsidR="005B411D"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7.0</w:t>
            </w:r>
          </w:p>
        </w:tc>
        <w:tc>
          <w:tcPr>
            <w:tcW w:w="801" w:type="dxa"/>
          </w:tcPr>
          <w:p w:rsidR="005B411D" w:rsidRPr="005B411D" w:rsidRDefault="0083388F" w:rsidP="0060732B">
            <w:pPr>
              <w:spacing w:line="240" w:lineRule="auto"/>
              <w:rPr>
                <w:rFonts w:ascii="Times New Roman" w:hAnsi="Times New Roman"/>
                <w:color w:val="000000"/>
                <w:sz w:val="16"/>
                <w:szCs w:val="16"/>
              </w:rPr>
            </w:pPr>
            <w:r>
              <w:rPr>
                <w:rFonts w:ascii="Times New Roman" w:hAnsi="Times New Roman"/>
                <w:color w:val="000000"/>
                <w:sz w:val="16"/>
                <w:szCs w:val="16"/>
              </w:rPr>
              <w:t>+ 89%</w:t>
            </w:r>
          </w:p>
        </w:tc>
        <w:tc>
          <w:tcPr>
            <w:tcW w:w="732" w:type="dxa"/>
          </w:tcPr>
          <w:p w:rsidR="005B411D" w:rsidRPr="005B411D" w:rsidRDefault="005205C2"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p>
        </w:tc>
        <w:tc>
          <w:tcPr>
            <w:tcW w:w="801" w:type="dxa"/>
          </w:tcPr>
          <w:p w:rsidR="005B411D" w:rsidRPr="005B411D" w:rsidRDefault="005205C2" w:rsidP="0060732B">
            <w:pPr>
              <w:spacing w:line="240" w:lineRule="auto"/>
              <w:rPr>
                <w:rFonts w:ascii="Times New Roman" w:hAnsi="Times New Roman"/>
                <w:color w:val="000000"/>
                <w:sz w:val="16"/>
                <w:szCs w:val="16"/>
              </w:rPr>
            </w:pPr>
            <w:r>
              <w:rPr>
                <w:rFonts w:ascii="Times New Roman" w:hAnsi="Times New Roman"/>
                <w:color w:val="000000"/>
                <w:sz w:val="16"/>
                <w:szCs w:val="16"/>
              </w:rPr>
              <w:t>- 52%</w:t>
            </w:r>
          </w:p>
        </w:tc>
        <w:tc>
          <w:tcPr>
            <w:tcW w:w="910" w:type="dxa"/>
          </w:tcPr>
          <w:p w:rsidR="005B411D" w:rsidRPr="005B411D" w:rsidRDefault="00DE5052" w:rsidP="0060732B">
            <w:pPr>
              <w:spacing w:line="240" w:lineRule="auto"/>
              <w:rPr>
                <w:rFonts w:ascii="Times New Roman" w:hAnsi="Times New Roman"/>
                <w:color w:val="000000"/>
                <w:sz w:val="16"/>
                <w:szCs w:val="16"/>
              </w:rPr>
            </w:pPr>
            <w:r>
              <w:rPr>
                <w:rFonts w:ascii="Times New Roman" w:hAnsi="Times New Roman"/>
                <w:color w:val="000000"/>
                <w:sz w:val="16"/>
                <w:szCs w:val="16"/>
              </w:rPr>
              <w:t>- 56%</w:t>
            </w:r>
          </w:p>
        </w:tc>
        <w:tc>
          <w:tcPr>
            <w:tcW w:w="1058" w:type="dxa"/>
          </w:tcPr>
          <w:p w:rsidR="005B411D" w:rsidRPr="00546BBF" w:rsidRDefault="00A54496" w:rsidP="0060732B">
            <w:pPr>
              <w:spacing w:line="240" w:lineRule="auto"/>
              <w:rPr>
                <w:rFonts w:ascii="Times New Roman" w:hAnsi="Times New Roman"/>
                <w:color w:val="000000"/>
                <w:sz w:val="16"/>
                <w:szCs w:val="16"/>
              </w:rPr>
            </w:pPr>
            <w:r>
              <w:rPr>
                <w:rFonts w:ascii="Times New Roman" w:hAnsi="Times New Roman"/>
                <w:color w:val="000000"/>
                <w:sz w:val="16"/>
                <w:szCs w:val="16"/>
              </w:rPr>
              <w:t>similar</w:t>
            </w:r>
            <w:r w:rsidR="00546BBF">
              <w:rPr>
                <w:rFonts w:ascii="Times New Roman" w:hAnsi="Times New Roman"/>
                <w:color w:val="000000"/>
                <w:sz w:val="16"/>
                <w:szCs w:val="16"/>
              </w:rPr>
              <w:t xml:space="preserve"> </w:t>
            </w:r>
          </w:p>
        </w:tc>
      </w:tr>
      <w:tr w:rsidR="0034121F" w:rsidTr="006B5170">
        <w:trPr>
          <w:trHeight w:hRule="exact" w:val="720"/>
        </w:trPr>
        <w:tc>
          <w:tcPr>
            <w:tcW w:w="972" w:type="dxa"/>
          </w:tcPr>
          <w:p w:rsidR="005B411D" w:rsidRDefault="005B411D" w:rsidP="0060732B">
            <w:pPr>
              <w:spacing w:line="240" w:lineRule="auto"/>
              <w:rPr>
                <w:rFonts w:ascii="Times New Roman" w:hAnsi="Times New Roman"/>
                <w:color w:val="000000"/>
                <w:sz w:val="16"/>
                <w:szCs w:val="16"/>
              </w:rPr>
            </w:pPr>
            <w:r>
              <w:rPr>
                <w:rFonts w:ascii="Times New Roman" w:hAnsi="Times New Roman"/>
                <w:color w:val="000000"/>
                <w:sz w:val="16"/>
                <w:szCs w:val="16"/>
              </w:rPr>
              <w:t>Nylon 6 Atlas MMT CA 3</w:t>
            </w:r>
          </w:p>
        </w:tc>
        <w:tc>
          <w:tcPr>
            <w:tcW w:w="945" w:type="dxa"/>
          </w:tcPr>
          <w:p w:rsidR="005B411D" w:rsidRPr="005B411D" w:rsidRDefault="009847FA" w:rsidP="0060732B">
            <w:pPr>
              <w:spacing w:line="240" w:lineRule="auto"/>
              <w:rPr>
                <w:rFonts w:ascii="Times New Roman" w:hAnsi="Times New Roman"/>
                <w:color w:val="000000"/>
                <w:sz w:val="16"/>
                <w:szCs w:val="16"/>
              </w:rPr>
            </w:pPr>
            <w:r>
              <w:rPr>
                <w:rFonts w:ascii="Times New Roman" w:hAnsi="Times New Roman"/>
                <w:color w:val="000000"/>
                <w:sz w:val="16"/>
                <w:szCs w:val="16"/>
              </w:rPr>
              <w:t>triple</w:t>
            </w:r>
            <w:r w:rsidR="005F10EB">
              <w:rPr>
                <w:rFonts w:ascii="Times New Roman" w:hAnsi="Times New Roman"/>
                <w:color w:val="000000"/>
                <w:sz w:val="16"/>
                <w:szCs w:val="16"/>
              </w:rPr>
              <w:t xml:space="preserve"> extrusion</w:t>
            </w:r>
          </w:p>
        </w:tc>
        <w:tc>
          <w:tcPr>
            <w:tcW w:w="2269" w:type="dxa"/>
          </w:tcPr>
          <w:p w:rsidR="005B411D" w:rsidRPr="005B411D" w:rsidRDefault="00F05A4C" w:rsidP="0060732B">
            <w:pPr>
              <w:spacing w:line="240" w:lineRule="auto"/>
              <w:rPr>
                <w:rFonts w:ascii="Times New Roman" w:hAnsi="Times New Roman"/>
                <w:color w:val="000000"/>
                <w:sz w:val="16"/>
                <w:szCs w:val="16"/>
              </w:rPr>
            </w:pPr>
            <w:r>
              <w:rPr>
                <w:rFonts w:ascii="Times New Roman" w:hAnsi="Times New Roman"/>
                <w:color w:val="000000"/>
                <w:sz w:val="16"/>
                <w:szCs w:val="16"/>
              </w:rPr>
              <w:t>Atlas MMT and CA mixture</w:t>
            </w:r>
          </w:p>
        </w:tc>
        <w:tc>
          <w:tcPr>
            <w:tcW w:w="710" w:type="dxa"/>
          </w:tcPr>
          <w:p w:rsidR="005B411D" w:rsidRPr="005B411D" w:rsidRDefault="00F35C10" w:rsidP="0060732B">
            <w:pPr>
              <w:spacing w:line="240" w:lineRule="auto"/>
              <w:rPr>
                <w:rFonts w:ascii="Times New Roman" w:hAnsi="Times New Roman"/>
                <w:color w:val="000000"/>
                <w:sz w:val="16"/>
                <w:szCs w:val="16"/>
              </w:rPr>
            </w:pPr>
            <w:r>
              <w:rPr>
                <w:rFonts w:ascii="Times New Roman" w:hAnsi="Times New Roman"/>
                <w:color w:val="000000"/>
                <w:sz w:val="16"/>
                <w:szCs w:val="16"/>
              </w:rPr>
              <w:t>5.1</w:t>
            </w:r>
          </w:p>
        </w:tc>
        <w:tc>
          <w:tcPr>
            <w:tcW w:w="801" w:type="dxa"/>
          </w:tcPr>
          <w:p w:rsidR="005B411D" w:rsidRPr="005B411D" w:rsidRDefault="00077B3D" w:rsidP="0060732B">
            <w:pPr>
              <w:spacing w:line="240" w:lineRule="auto"/>
              <w:rPr>
                <w:rFonts w:ascii="Times New Roman" w:hAnsi="Times New Roman"/>
                <w:color w:val="000000"/>
                <w:sz w:val="16"/>
                <w:szCs w:val="16"/>
              </w:rPr>
            </w:pPr>
            <w:r>
              <w:rPr>
                <w:rFonts w:ascii="Times New Roman" w:hAnsi="Times New Roman"/>
                <w:color w:val="000000"/>
                <w:sz w:val="16"/>
                <w:szCs w:val="16"/>
              </w:rPr>
              <w:t>+ 14%</w:t>
            </w:r>
          </w:p>
        </w:tc>
        <w:tc>
          <w:tcPr>
            <w:tcW w:w="732" w:type="dxa"/>
          </w:tcPr>
          <w:p w:rsidR="005B411D" w:rsidRPr="005205C2" w:rsidRDefault="005205C2" w:rsidP="005205C2">
            <w:pPr>
              <w:rPr>
                <w:rFonts w:ascii="Times New Roman" w:hAnsi="Times New Roman"/>
                <w:color w:val="000000"/>
                <w:sz w:val="16"/>
                <w:szCs w:val="16"/>
              </w:rPr>
            </w:pPr>
            <w:r w:rsidRPr="005205C2">
              <w:rPr>
                <w:rFonts w:ascii="Times New Roman" w:hAnsi="Times New Roman"/>
                <w:color w:val="000000"/>
                <w:sz w:val="16"/>
                <w:szCs w:val="16"/>
              </w:rPr>
              <w:t>-</w:t>
            </w:r>
            <w:r>
              <w:rPr>
                <w:rFonts w:ascii="Times New Roman" w:hAnsi="Times New Roman"/>
                <w:color w:val="000000"/>
                <w:sz w:val="16"/>
                <w:szCs w:val="16"/>
              </w:rPr>
              <w:t xml:space="preserve"> 15%</w:t>
            </w:r>
          </w:p>
        </w:tc>
        <w:tc>
          <w:tcPr>
            <w:tcW w:w="801" w:type="dxa"/>
          </w:tcPr>
          <w:p w:rsidR="005B411D" w:rsidRPr="005B411D" w:rsidRDefault="005205C2" w:rsidP="0060732B">
            <w:pPr>
              <w:spacing w:line="240" w:lineRule="auto"/>
              <w:rPr>
                <w:rFonts w:ascii="Times New Roman" w:hAnsi="Times New Roman"/>
                <w:color w:val="000000"/>
                <w:sz w:val="16"/>
                <w:szCs w:val="16"/>
              </w:rPr>
            </w:pPr>
            <w:r>
              <w:rPr>
                <w:rFonts w:ascii="Times New Roman" w:hAnsi="Times New Roman"/>
                <w:color w:val="000000"/>
                <w:sz w:val="16"/>
                <w:szCs w:val="16"/>
              </w:rPr>
              <w:t>- 91%</w:t>
            </w:r>
          </w:p>
        </w:tc>
        <w:tc>
          <w:tcPr>
            <w:tcW w:w="910" w:type="dxa"/>
          </w:tcPr>
          <w:p w:rsidR="005B411D" w:rsidRPr="005B411D" w:rsidRDefault="00DE5052" w:rsidP="0060732B">
            <w:pPr>
              <w:spacing w:line="240" w:lineRule="auto"/>
              <w:rPr>
                <w:rFonts w:ascii="Times New Roman" w:hAnsi="Times New Roman"/>
                <w:color w:val="000000"/>
                <w:sz w:val="16"/>
                <w:szCs w:val="16"/>
              </w:rPr>
            </w:pPr>
            <w:r>
              <w:rPr>
                <w:rFonts w:ascii="Times New Roman" w:hAnsi="Times New Roman"/>
                <w:color w:val="000000"/>
                <w:sz w:val="16"/>
                <w:szCs w:val="16"/>
              </w:rPr>
              <w:t>- 93%</w:t>
            </w:r>
          </w:p>
        </w:tc>
        <w:tc>
          <w:tcPr>
            <w:tcW w:w="1058" w:type="dxa"/>
          </w:tcPr>
          <w:p w:rsidR="005B411D" w:rsidRPr="00A54496" w:rsidRDefault="00A54496" w:rsidP="0060732B">
            <w:pPr>
              <w:spacing w:line="240" w:lineRule="auto"/>
              <w:rPr>
                <w:rFonts w:ascii="Times New Roman" w:hAnsi="Times New Roman"/>
                <w:color w:val="000000"/>
                <w:sz w:val="16"/>
                <w:szCs w:val="16"/>
              </w:rPr>
            </w:pPr>
            <w:r>
              <w:rPr>
                <w:rFonts w:ascii="Times New Roman" w:hAnsi="Times New Roman"/>
                <w:color w:val="000000"/>
                <w:sz w:val="16"/>
                <w:szCs w:val="16"/>
              </w:rPr>
              <w:t xml:space="preserve">- 13 </w:t>
            </w:r>
            <w:proofErr w:type="spellStart"/>
            <w:r>
              <w:rPr>
                <w:rFonts w:ascii="Times New Roman" w:hAnsi="Times New Roman"/>
                <w:color w:val="000000"/>
                <w:sz w:val="16"/>
                <w:szCs w:val="16"/>
                <w:vertAlign w:val="superscript"/>
              </w:rPr>
              <w:t>o</w:t>
            </w:r>
            <w:r>
              <w:rPr>
                <w:rFonts w:ascii="Times New Roman" w:hAnsi="Times New Roman"/>
                <w:color w:val="000000"/>
                <w:sz w:val="16"/>
                <w:szCs w:val="16"/>
              </w:rPr>
              <w:t>C</w:t>
            </w:r>
            <w:proofErr w:type="spellEnd"/>
            <w:r>
              <w:rPr>
                <w:rFonts w:ascii="Times New Roman" w:hAnsi="Times New Roman"/>
                <w:color w:val="000000"/>
                <w:sz w:val="16"/>
                <w:szCs w:val="16"/>
              </w:rPr>
              <w:t xml:space="preserve"> for TGA degradation onset</w:t>
            </w:r>
          </w:p>
        </w:tc>
      </w:tr>
    </w:tbl>
    <w:p w:rsidR="0029784A" w:rsidRDefault="0029784A" w:rsidP="002468F3">
      <w:pPr>
        <w:spacing w:line="480" w:lineRule="auto"/>
        <w:jc w:val="both"/>
        <w:rPr>
          <w:rFonts w:ascii="Times New Roman" w:hAnsi="Times New Roman"/>
          <w:color w:val="000000"/>
          <w:sz w:val="24"/>
          <w:szCs w:val="24"/>
        </w:rPr>
      </w:pPr>
    </w:p>
    <w:p w:rsidR="00881C80" w:rsidRDefault="00881C80" w:rsidP="002468F3">
      <w:pPr>
        <w:spacing w:line="480" w:lineRule="auto"/>
        <w:jc w:val="both"/>
        <w:rPr>
          <w:rFonts w:ascii="Times New Roman" w:hAnsi="Times New Roman"/>
          <w:color w:val="000000"/>
          <w:sz w:val="24"/>
          <w:szCs w:val="24"/>
        </w:rPr>
      </w:pPr>
    </w:p>
    <w:p w:rsidR="002468F3" w:rsidRDefault="0029784A" w:rsidP="002468F3">
      <w:pPr>
        <w:spacing w:line="480" w:lineRule="auto"/>
        <w:jc w:val="both"/>
        <w:rPr>
          <w:rFonts w:ascii="Times New Roman" w:hAnsi="Times New Roman"/>
          <w:color w:val="000000"/>
          <w:sz w:val="24"/>
          <w:szCs w:val="24"/>
        </w:rPr>
      </w:pPr>
      <w:r>
        <w:rPr>
          <w:rFonts w:ascii="Times New Roman" w:hAnsi="Times New Roman"/>
          <w:color w:val="000000"/>
          <w:sz w:val="24"/>
          <w:szCs w:val="24"/>
        </w:rPr>
        <w:t>As for</w:t>
      </w:r>
      <w:r w:rsidR="002468F3" w:rsidRPr="008D3B95">
        <w:rPr>
          <w:rFonts w:ascii="Times New Roman" w:hAnsi="Times New Roman"/>
          <w:color w:val="000000"/>
          <w:sz w:val="24"/>
          <w:szCs w:val="24"/>
        </w:rPr>
        <w:t xml:space="preserve"> the </w:t>
      </w:r>
      <w:r>
        <w:rPr>
          <w:rFonts w:ascii="Times New Roman" w:hAnsi="Times New Roman"/>
          <w:color w:val="000000"/>
          <w:sz w:val="24"/>
          <w:szCs w:val="24"/>
        </w:rPr>
        <w:t xml:space="preserve">twice-extruded nylon 6 and its </w:t>
      </w:r>
      <w:r w:rsidR="002468F3" w:rsidRPr="008D3B95">
        <w:rPr>
          <w:rFonts w:ascii="Times New Roman" w:hAnsi="Times New Roman"/>
          <w:color w:val="000000"/>
          <w:sz w:val="24"/>
          <w:szCs w:val="24"/>
        </w:rPr>
        <w:t>nanocomp</w:t>
      </w:r>
      <w:r w:rsidR="00ED0A10">
        <w:rPr>
          <w:rFonts w:ascii="Times New Roman" w:hAnsi="Times New Roman" w:hint="eastAsia"/>
          <w:color w:val="000000"/>
          <w:sz w:val="24"/>
          <w:szCs w:val="24"/>
        </w:rPr>
        <w:t>o</w:t>
      </w:r>
      <w:r w:rsidR="002468F3" w:rsidRPr="008D3B95">
        <w:rPr>
          <w:rFonts w:ascii="Times New Roman" w:hAnsi="Times New Roman"/>
          <w:color w:val="000000"/>
          <w:sz w:val="24"/>
          <w:szCs w:val="24"/>
        </w:rPr>
        <w:t>sites, apart from MMT, the other clays succeeded in forming well-exfoliated structure. From FTIR and TGA, it was clear that the intercalation of citric acid molecules did occur an</w:t>
      </w:r>
      <w:r w:rsidR="002468F3">
        <w:rPr>
          <w:rFonts w:ascii="Times New Roman" w:hAnsi="Times New Roman"/>
          <w:color w:val="000000"/>
          <w:sz w:val="24"/>
          <w:szCs w:val="24"/>
        </w:rPr>
        <w:t>d had the chance to be retained, b</w:t>
      </w:r>
      <w:r w:rsidR="002468F3" w:rsidRPr="008D3B95">
        <w:rPr>
          <w:rFonts w:ascii="Times New Roman" w:hAnsi="Times New Roman"/>
          <w:color w:val="000000"/>
          <w:sz w:val="24"/>
          <w:szCs w:val="24"/>
        </w:rPr>
        <w:t xml:space="preserve">ut for most treated clays, the intercalated citric acid molecules were </w:t>
      </w:r>
      <w:r w:rsidR="002468F3">
        <w:rPr>
          <w:rFonts w:ascii="Times New Roman" w:hAnsi="Times New Roman"/>
          <w:color w:val="000000"/>
          <w:sz w:val="24"/>
          <w:szCs w:val="24"/>
        </w:rPr>
        <w:t>removed</w:t>
      </w:r>
      <w:r w:rsidR="002468F3" w:rsidRPr="008D3B95">
        <w:rPr>
          <w:rFonts w:ascii="Times New Roman" w:hAnsi="Times New Roman"/>
          <w:color w:val="000000"/>
          <w:sz w:val="24"/>
          <w:szCs w:val="24"/>
        </w:rPr>
        <w:t xml:space="preserve"> with those outside the galleries during washing. When it came to tensile test, the incorporation of clays reduced elongation at break</w:t>
      </w:r>
      <w:r w:rsidR="00BF356A">
        <w:rPr>
          <w:rFonts w:ascii="Times New Roman" w:hAnsi="Times New Roman"/>
          <w:color w:val="000000"/>
          <w:sz w:val="24"/>
          <w:szCs w:val="24"/>
        </w:rPr>
        <w:t xml:space="preserve"> by 15%~78%</w:t>
      </w:r>
      <w:r w:rsidR="002468F3" w:rsidRPr="008D3B95">
        <w:rPr>
          <w:rFonts w:ascii="Times New Roman" w:hAnsi="Times New Roman"/>
          <w:color w:val="000000"/>
          <w:sz w:val="24"/>
          <w:szCs w:val="24"/>
        </w:rPr>
        <w:t xml:space="preserve">. Without side feeder, the hand-mixed polymer and clays did not seem to be a good idea. There was possible degrading effect of CA on the nylon 6 matrix. </w:t>
      </w:r>
    </w:p>
    <w:p w:rsidR="0029784A" w:rsidRDefault="0029784A" w:rsidP="002468F3">
      <w:pPr>
        <w:spacing w:line="480" w:lineRule="auto"/>
        <w:jc w:val="both"/>
        <w:rPr>
          <w:rFonts w:ascii="Times New Roman" w:hAnsi="Times New Roman"/>
          <w:color w:val="000000"/>
          <w:sz w:val="24"/>
          <w:szCs w:val="24"/>
        </w:rPr>
      </w:pPr>
    </w:p>
    <w:p w:rsidR="002167BA" w:rsidRDefault="009847FA" w:rsidP="00F24BFF">
      <w:pPr>
        <w:spacing w:line="480" w:lineRule="auto"/>
        <w:jc w:val="both"/>
        <w:rPr>
          <w:rFonts w:ascii="Times New Roman" w:hAnsi="Times New Roman"/>
          <w:color w:val="000000"/>
          <w:sz w:val="24"/>
          <w:szCs w:val="24"/>
        </w:rPr>
      </w:pPr>
      <w:r>
        <w:rPr>
          <w:rFonts w:ascii="Times New Roman" w:hAnsi="Times New Roman"/>
          <w:color w:val="000000"/>
          <w:sz w:val="24"/>
          <w:szCs w:val="24"/>
        </w:rPr>
        <w:t>In terms of the triple</w:t>
      </w:r>
      <w:r w:rsidR="0029784A">
        <w:rPr>
          <w:rFonts w:ascii="Times New Roman" w:hAnsi="Times New Roman"/>
          <w:color w:val="000000"/>
          <w:sz w:val="24"/>
          <w:szCs w:val="24"/>
        </w:rPr>
        <w:t xml:space="preserve">-extruded nylon 6 and its nanocomposites, </w:t>
      </w:r>
      <w:r w:rsidR="00F24BFF">
        <w:rPr>
          <w:rFonts w:ascii="Times New Roman" w:hAnsi="Times New Roman"/>
          <w:color w:val="000000"/>
          <w:sz w:val="24"/>
          <w:szCs w:val="24"/>
        </w:rPr>
        <w:t>i</w:t>
      </w:r>
      <w:r w:rsidR="00F24BFF" w:rsidRPr="00F24BFF">
        <w:rPr>
          <w:rFonts w:ascii="Times New Roman" w:hAnsi="Times New Roman"/>
          <w:color w:val="000000"/>
          <w:sz w:val="24"/>
          <w:szCs w:val="24"/>
        </w:rPr>
        <w:t xml:space="preserve">t was learnt from Nylon 6 Atlas MMT 3 that the incorporation of a novel Atlas surfactant increased </w:t>
      </w:r>
      <w:r w:rsidR="00F24BFF" w:rsidRPr="00F24BFF">
        <w:rPr>
          <w:rFonts w:ascii="Times New Roman" w:hAnsi="Times New Roman" w:hint="eastAsia"/>
          <w:color w:val="000000"/>
          <w:sz w:val="24"/>
          <w:szCs w:val="24"/>
        </w:rPr>
        <w:t>T</w:t>
      </w:r>
      <w:r w:rsidR="00F24BFF" w:rsidRPr="00F24BFF">
        <w:rPr>
          <w:rFonts w:ascii="Times New Roman" w:hAnsi="Times New Roman" w:hint="eastAsia"/>
          <w:color w:val="000000"/>
          <w:sz w:val="24"/>
          <w:szCs w:val="24"/>
          <w:vertAlign w:val="subscript"/>
        </w:rPr>
        <w:t>50% weight loss</w:t>
      </w:r>
      <w:r w:rsidR="00F24BFF" w:rsidRPr="00F24BFF">
        <w:rPr>
          <w:rFonts w:ascii="Times New Roman" w:hAnsi="Times New Roman"/>
          <w:color w:val="000000"/>
          <w:sz w:val="24"/>
          <w:szCs w:val="24"/>
        </w:rPr>
        <w:t>.</w:t>
      </w:r>
      <w:r w:rsidR="00F24BFF" w:rsidRPr="00F24BFF">
        <w:rPr>
          <w:rFonts w:ascii="Times New Roman" w:hAnsi="Times New Roman" w:hint="eastAsia"/>
          <w:color w:val="000000"/>
          <w:sz w:val="24"/>
          <w:szCs w:val="24"/>
        </w:rPr>
        <w:t xml:space="preserve"> </w:t>
      </w:r>
      <w:r w:rsidR="00F24BFF" w:rsidRPr="00F24BFF">
        <w:rPr>
          <w:rFonts w:ascii="Times New Roman" w:hAnsi="Times New Roman"/>
          <w:color w:val="000000"/>
          <w:sz w:val="24"/>
          <w:szCs w:val="24"/>
        </w:rPr>
        <w:t xml:space="preserve">As for the tensile properties, </w:t>
      </w:r>
      <w:r w:rsidR="00BF356A">
        <w:rPr>
          <w:rFonts w:ascii="Times New Roman" w:hAnsi="Times New Roman"/>
          <w:color w:val="000000"/>
          <w:sz w:val="24"/>
          <w:szCs w:val="24"/>
        </w:rPr>
        <w:t xml:space="preserve">the toughness of all the nylon 6/clay nanocomposites reduced by 56%~93% comparing to that of Nylon 6 3. </w:t>
      </w:r>
      <w:r w:rsidR="00F24BFF" w:rsidRPr="00F24BFF">
        <w:rPr>
          <w:rFonts w:ascii="Times New Roman" w:hAnsi="Times New Roman" w:hint="eastAsia"/>
          <w:color w:val="000000"/>
          <w:sz w:val="24"/>
          <w:szCs w:val="24"/>
        </w:rPr>
        <w:t xml:space="preserve">Nylon 6 Atlas MMT 3 displayed the highest toughness </w:t>
      </w:r>
      <w:r w:rsidR="00BF356A">
        <w:rPr>
          <w:rFonts w:ascii="Times New Roman" w:hAnsi="Times New Roman"/>
          <w:color w:val="000000"/>
          <w:sz w:val="24"/>
          <w:szCs w:val="24"/>
        </w:rPr>
        <w:t>among</w:t>
      </w:r>
      <w:r w:rsidR="00F24BFF" w:rsidRPr="00F24BFF">
        <w:rPr>
          <w:rFonts w:ascii="Times New Roman" w:hAnsi="Times New Roman" w:hint="eastAsia"/>
          <w:color w:val="000000"/>
          <w:sz w:val="24"/>
          <w:szCs w:val="24"/>
        </w:rPr>
        <w:t xml:space="preserve"> the nylon 6 clay nanocomposites</w:t>
      </w:r>
      <w:r w:rsidR="00F24BFF" w:rsidRPr="00F24BFF">
        <w:rPr>
          <w:rFonts w:ascii="Times New Roman" w:hAnsi="Times New Roman"/>
          <w:color w:val="000000"/>
          <w:sz w:val="24"/>
          <w:szCs w:val="24"/>
        </w:rPr>
        <w:t xml:space="preserve">. The incorporation of </w:t>
      </w:r>
      <w:r w:rsidR="00BF356A">
        <w:rPr>
          <w:rFonts w:ascii="Times New Roman" w:hAnsi="Times New Roman"/>
          <w:color w:val="000000"/>
          <w:sz w:val="24"/>
          <w:szCs w:val="24"/>
        </w:rPr>
        <w:t>clays</w:t>
      </w:r>
      <w:r w:rsidR="00F24BFF" w:rsidRPr="00F24BFF">
        <w:rPr>
          <w:rFonts w:ascii="Times New Roman" w:hAnsi="Times New Roman"/>
          <w:color w:val="000000"/>
          <w:sz w:val="24"/>
          <w:szCs w:val="24"/>
        </w:rPr>
        <w:t xml:space="preserve"> tended to </w:t>
      </w:r>
      <w:r w:rsidR="00BF356A">
        <w:rPr>
          <w:rFonts w:ascii="Times New Roman" w:hAnsi="Times New Roman"/>
          <w:color w:val="000000"/>
          <w:sz w:val="24"/>
          <w:szCs w:val="24"/>
        </w:rPr>
        <w:t>increase</w:t>
      </w:r>
      <w:r w:rsidR="00F24BFF" w:rsidRPr="00F24BFF">
        <w:rPr>
          <w:rFonts w:ascii="Times New Roman" w:hAnsi="Times New Roman"/>
          <w:color w:val="000000"/>
          <w:sz w:val="24"/>
          <w:szCs w:val="24"/>
        </w:rPr>
        <w:t xml:space="preserve"> the Young’s modulus </w:t>
      </w:r>
      <w:r w:rsidR="00BF356A">
        <w:rPr>
          <w:rFonts w:ascii="Times New Roman" w:hAnsi="Times New Roman"/>
          <w:color w:val="000000"/>
          <w:sz w:val="24"/>
          <w:szCs w:val="24"/>
        </w:rPr>
        <w:t xml:space="preserve">by 14%~89%, </w:t>
      </w:r>
      <w:r w:rsidR="00F24BFF" w:rsidRPr="00F24BFF">
        <w:rPr>
          <w:rFonts w:ascii="Times New Roman" w:hAnsi="Times New Roman"/>
          <w:color w:val="000000"/>
          <w:sz w:val="24"/>
          <w:szCs w:val="24"/>
        </w:rPr>
        <w:t xml:space="preserve">but </w:t>
      </w:r>
      <w:r w:rsidR="00BF356A">
        <w:rPr>
          <w:rFonts w:ascii="Times New Roman" w:hAnsi="Times New Roman"/>
          <w:color w:val="000000"/>
          <w:sz w:val="24"/>
          <w:szCs w:val="24"/>
        </w:rPr>
        <w:t>decrease</w:t>
      </w:r>
      <w:r w:rsidR="00F24BFF" w:rsidRPr="00F24BFF">
        <w:rPr>
          <w:rFonts w:ascii="Times New Roman" w:hAnsi="Times New Roman"/>
          <w:color w:val="000000"/>
          <w:sz w:val="24"/>
          <w:szCs w:val="24"/>
        </w:rPr>
        <w:t xml:space="preserve"> the </w:t>
      </w:r>
      <w:r w:rsidR="00BF356A">
        <w:rPr>
          <w:rFonts w:ascii="Times New Roman" w:hAnsi="Times New Roman"/>
          <w:color w:val="000000"/>
          <w:sz w:val="24"/>
          <w:szCs w:val="24"/>
        </w:rPr>
        <w:t>strain</w:t>
      </w:r>
      <w:r w:rsidR="00F24BFF" w:rsidRPr="00F24BFF">
        <w:rPr>
          <w:rFonts w:ascii="Times New Roman" w:hAnsi="Times New Roman"/>
          <w:color w:val="000000"/>
          <w:sz w:val="24"/>
          <w:szCs w:val="24"/>
        </w:rPr>
        <w:t xml:space="preserve"> at break</w:t>
      </w:r>
      <w:r w:rsidR="00BF356A">
        <w:rPr>
          <w:rFonts w:ascii="Times New Roman" w:hAnsi="Times New Roman"/>
          <w:color w:val="000000"/>
          <w:sz w:val="24"/>
          <w:szCs w:val="24"/>
        </w:rPr>
        <w:t xml:space="preserve"> by 52%~91%</w:t>
      </w:r>
      <w:r w:rsidR="00F24BFF" w:rsidRPr="00F24BFF">
        <w:rPr>
          <w:rFonts w:ascii="Times New Roman" w:hAnsi="Times New Roman"/>
          <w:color w:val="000000"/>
          <w:sz w:val="24"/>
          <w:szCs w:val="24"/>
        </w:rPr>
        <w:t>. D</w:t>
      </w:r>
      <w:r w:rsidR="00F24BFF" w:rsidRPr="00F24BFF">
        <w:rPr>
          <w:rFonts w:ascii="Times New Roman" w:hAnsi="Times New Roman" w:hint="eastAsia"/>
          <w:color w:val="000000"/>
          <w:sz w:val="24"/>
          <w:szCs w:val="24"/>
        </w:rPr>
        <w:t xml:space="preserve">uring the process of extrusion, polymer matrix degraded. </w:t>
      </w:r>
      <w:r w:rsidR="002167BA">
        <w:rPr>
          <w:rFonts w:ascii="Times New Roman" w:hAnsi="Times New Roman"/>
          <w:color w:val="000000"/>
          <w:sz w:val="24"/>
          <w:szCs w:val="24"/>
        </w:rPr>
        <w:t>There was large amount of</w:t>
      </w:r>
      <w:r w:rsidR="00F24BFF" w:rsidRPr="00F24BFF">
        <w:rPr>
          <w:rFonts w:ascii="Times New Roman" w:hAnsi="Times New Roman" w:hint="eastAsia"/>
          <w:color w:val="000000"/>
          <w:sz w:val="24"/>
          <w:szCs w:val="24"/>
        </w:rPr>
        <w:t xml:space="preserve"> residual CA molecules</w:t>
      </w:r>
      <w:r w:rsidR="00F24BFF" w:rsidRPr="00F24BFF">
        <w:rPr>
          <w:rFonts w:ascii="Times New Roman" w:hAnsi="Times New Roman"/>
          <w:color w:val="000000"/>
          <w:sz w:val="24"/>
          <w:szCs w:val="24"/>
        </w:rPr>
        <w:t xml:space="preserve"> </w:t>
      </w:r>
      <w:r w:rsidR="00F24BFF">
        <w:rPr>
          <w:rFonts w:ascii="Times New Roman" w:hAnsi="Times New Roman"/>
          <w:color w:val="000000"/>
          <w:sz w:val="24"/>
          <w:szCs w:val="24"/>
        </w:rPr>
        <w:t>and/or the solid residues from t</w:t>
      </w:r>
      <w:r w:rsidR="002167BA">
        <w:rPr>
          <w:rFonts w:ascii="Times New Roman" w:hAnsi="Times New Roman"/>
          <w:color w:val="000000"/>
          <w:sz w:val="24"/>
          <w:szCs w:val="24"/>
        </w:rPr>
        <w:t xml:space="preserve">he thermal decomposition of CA, even after multiple times of extrusion and purging. </w:t>
      </w:r>
      <w:r w:rsidR="00F24BFF" w:rsidRPr="00F24BFF">
        <w:rPr>
          <w:rFonts w:ascii="Times New Roman" w:hAnsi="Times New Roman"/>
          <w:color w:val="000000"/>
          <w:sz w:val="24"/>
          <w:szCs w:val="24"/>
        </w:rPr>
        <w:t xml:space="preserve">The incorporation of CA tended to reduce thermal stability, Young’s modulus, tensile strength and elongation at break. </w:t>
      </w:r>
      <w:r w:rsidR="00F24BFF" w:rsidRPr="00F24BFF">
        <w:rPr>
          <w:rFonts w:ascii="Times New Roman" w:hAnsi="Times New Roman" w:hint="eastAsia"/>
          <w:color w:val="000000"/>
          <w:sz w:val="24"/>
          <w:szCs w:val="24"/>
        </w:rPr>
        <w:t xml:space="preserve">The degradation of polymer matrix, </w:t>
      </w:r>
      <w:r w:rsidR="002167BA">
        <w:rPr>
          <w:rFonts w:ascii="Times New Roman" w:hAnsi="Times New Roman"/>
          <w:color w:val="000000"/>
          <w:sz w:val="24"/>
          <w:szCs w:val="24"/>
        </w:rPr>
        <w:t>solid remains</w:t>
      </w:r>
      <w:r w:rsidR="00F24BFF" w:rsidRPr="00F24BFF">
        <w:rPr>
          <w:rFonts w:ascii="Times New Roman" w:hAnsi="Times New Roman" w:hint="eastAsia"/>
          <w:color w:val="000000"/>
          <w:sz w:val="24"/>
          <w:szCs w:val="24"/>
        </w:rPr>
        <w:t xml:space="preserve"> of CA and the limitations of the extruder were considered as the main reasons for the mechanical and thermal behaviours of the derived materials. </w:t>
      </w:r>
    </w:p>
    <w:p w:rsidR="00881C80" w:rsidRDefault="00881C80" w:rsidP="00F24BFF">
      <w:pPr>
        <w:spacing w:line="480" w:lineRule="auto"/>
        <w:jc w:val="both"/>
        <w:rPr>
          <w:rFonts w:ascii="Times New Roman" w:hAnsi="Times New Roman"/>
          <w:color w:val="000000"/>
          <w:sz w:val="24"/>
          <w:szCs w:val="24"/>
        </w:rPr>
      </w:pPr>
    </w:p>
    <w:p w:rsidR="002167BA" w:rsidRDefault="002167BA" w:rsidP="00F24BFF">
      <w:pPr>
        <w:spacing w:line="480" w:lineRule="auto"/>
        <w:jc w:val="both"/>
        <w:rPr>
          <w:rFonts w:ascii="Times New Roman" w:hAnsi="Times New Roman"/>
          <w:color w:val="000000"/>
          <w:sz w:val="24"/>
          <w:szCs w:val="24"/>
        </w:rPr>
      </w:pPr>
      <w:r>
        <w:rPr>
          <w:rFonts w:ascii="Times New Roman" w:hAnsi="Times New Roman"/>
          <w:color w:val="000000"/>
          <w:sz w:val="24"/>
          <w:szCs w:val="24"/>
        </w:rPr>
        <w:lastRenderedPageBreak/>
        <w:t>In short, several conclusions can be made that:</w:t>
      </w:r>
    </w:p>
    <w:p w:rsidR="002167BA" w:rsidRDefault="002167BA" w:rsidP="002167BA">
      <w:pPr>
        <w:pStyle w:val="ListParagraph"/>
        <w:numPr>
          <w:ilvl w:val="0"/>
          <w:numId w:val="31"/>
        </w:numPr>
        <w:spacing w:line="480" w:lineRule="auto"/>
        <w:jc w:val="both"/>
        <w:rPr>
          <w:rFonts w:ascii="Times New Roman" w:hAnsi="Times New Roman"/>
          <w:color w:val="000000"/>
          <w:sz w:val="24"/>
          <w:szCs w:val="24"/>
        </w:rPr>
      </w:pPr>
      <w:r>
        <w:rPr>
          <w:rFonts w:ascii="Times New Roman" w:hAnsi="Times New Roman"/>
          <w:color w:val="000000"/>
          <w:sz w:val="24"/>
          <w:szCs w:val="24"/>
        </w:rPr>
        <w:t>CA is not a useful chemical blowing agent in nylon 6/clay nanocomposites.</w:t>
      </w:r>
    </w:p>
    <w:p w:rsidR="00B164E7" w:rsidRPr="00305C74" w:rsidRDefault="002167BA" w:rsidP="00B8642D">
      <w:pPr>
        <w:pStyle w:val="ListParagraph"/>
        <w:numPr>
          <w:ilvl w:val="0"/>
          <w:numId w:val="31"/>
        </w:numPr>
        <w:spacing w:line="480" w:lineRule="auto"/>
        <w:jc w:val="both"/>
      </w:pPr>
      <w:r w:rsidRPr="00B8642D">
        <w:rPr>
          <w:rFonts w:ascii="Times New Roman" w:hAnsi="Times New Roman"/>
          <w:color w:val="000000"/>
          <w:sz w:val="24"/>
          <w:szCs w:val="24"/>
        </w:rPr>
        <w:t xml:space="preserve">The clay content is </w:t>
      </w:r>
      <w:r w:rsidR="007434AE">
        <w:rPr>
          <w:rFonts w:ascii="Times New Roman" w:hAnsi="Times New Roman"/>
          <w:color w:val="000000"/>
          <w:sz w:val="24"/>
          <w:szCs w:val="24"/>
        </w:rPr>
        <w:t>inaccurate as the designed value</w:t>
      </w:r>
      <w:r w:rsidRPr="00B8642D">
        <w:rPr>
          <w:rFonts w:ascii="Times New Roman" w:hAnsi="Times New Roman"/>
          <w:color w:val="000000"/>
          <w:sz w:val="24"/>
          <w:szCs w:val="24"/>
        </w:rPr>
        <w:t xml:space="preserve"> by either twice or </w:t>
      </w:r>
      <w:proofErr w:type="gramStart"/>
      <w:r w:rsidRPr="00B8642D">
        <w:rPr>
          <w:rFonts w:ascii="Times New Roman" w:hAnsi="Times New Roman"/>
          <w:color w:val="000000"/>
          <w:sz w:val="24"/>
          <w:szCs w:val="24"/>
        </w:rPr>
        <w:t>tr</w:t>
      </w:r>
      <w:r w:rsidR="009847FA">
        <w:rPr>
          <w:rFonts w:ascii="Times New Roman" w:hAnsi="Times New Roman"/>
          <w:color w:val="000000"/>
          <w:sz w:val="24"/>
          <w:szCs w:val="24"/>
        </w:rPr>
        <w:t>iple</w:t>
      </w:r>
      <w:proofErr w:type="gramEnd"/>
      <w:r w:rsidRPr="00B8642D">
        <w:rPr>
          <w:rFonts w:ascii="Times New Roman" w:hAnsi="Times New Roman"/>
          <w:color w:val="000000"/>
          <w:sz w:val="24"/>
          <w:szCs w:val="24"/>
        </w:rPr>
        <w:t xml:space="preserve"> extrusion</w:t>
      </w:r>
      <w:r w:rsidR="007434AE">
        <w:rPr>
          <w:rFonts w:ascii="Times New Roman" w:hAnsi="Times New Roman"/>
          <w:color w:val="000000"/>
          <w:sz w:val="24"/>
          <w:szCs w:val="24"/>
        </w:rPr>
        <w:t xml:space="preserve"> with the hand-mixed nylon 6 pellets and clay powders</w:t>
      </w:r>
      <w:r w:rsidRPr="00B8642D">
        <w:rPr>
          <w:rFonts w:ascii="Times New Roman" w:hAnsi="Times New Roman"/>
          <w:color w:val="000000"/>
          <w:sz w:val="24"/>
          <w:szCs w:val="24"/>
        </w:rPr>
        <w:t xml:space="preserve">. </w:t>
      </w:r>
    </w:p>
    <w:p w:rsidR="00305C74" w:rsidRPr="00305C74" w:rsidRDefault="00305C74" w:rsidP="00B8642D">
      <w:pPr>
        <w:pStyle w:val="ListParagraph"/>
        <w:numPr>
          <w:ilvl w:val="0"/>
          <w:numId w:val="31"/>
        </w:numPr>
        <w:spacing w:line="480" w:lineRule="auto"/>
        <w:jc w:val="both"/>
      </w:pPr>
      <w:r>
        <w:rPr>
          <w:rFonts w:ascii="Times New Roman" w:hAnsi="Times New Roman"/>
          <w:color w:val="000000"/>
          <w:sz w:val="24"/>
          <w:szCs w:val="24"/>
        </w:rPr>
        <w:t>Nylon 6 materials used in this chapter are prone to thermal oxidation and thermal degradation.</w:t>
      </w:r>
    </w:p>
    <w:p w:rsidR="00305C74" w:rsidRPr="009C4B9F" w:rsidRDefault="00305C74" w:rsidP="00B8642D">
      <w:pPr>
        <w:pStyle w:val="ListParagraph"/>
        <w:numPr>
          <w:ilvl w:val="0"/>
          <w:numId w:val="31"/>
        </w:numPr>
        <w:spacing w:line="480" w:lineRule="auto"/>
        <w:jc w:val="both"/>
      </w:pPr>
      <w:r>
        <w:rPr>
          <w:rFonts w:ascii="Times New Roman" w:hAnsi="Times New Roman"/>
          <w:color w:val="000000"/>
          <w:sz w:val="24"/>
          <w:szCs w:val="24"/>
        </w:rPr>
        <w:t xml:space="preserve">The incorporation of clay fillers </w:t>
      </w:r>
      <w:r w:rsidR="00450093">
        <w:rPr>
          <w:rFonts w:ascii="Times New Roman" w:hAnsi="Times New Roman"/>
          <w:color w:val="000000"/>
          <w:sz w:val="24"/>
          <w:szCs w:val="24"/>
        </w:rPr>
        <w:t>tends</w:t>
      </w:r>
      <w:r>
        <w:rPr>
          <w:rFonts w:ascii="Times New Roman" w:hAnsi="Times New Roman"/>
          <w:color w:val="000000"/>
          <w:sz w:val="24"/>
          <w:szCs w:val="24"/>
        </w:rPr>
        <w:t xml:space="preserve"> to enhance the Young’s modulus but reduce the strain at break of the nylon 6 matrix.</w:t>
      </w: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9C4B9F" w:rsidRDefault="009C4B9F" w:rsidP="009C4B9F">
      <w:pPr>
        <w:spacing w:line="480" w:lineRule="auto"/>
        <w:jc w:val="both"/>
      </w:pPr>
    </w:p>
    <w:p w:rsidR="00DE1C74" w:rsidRDefault="00DE1C74" w:rsidP="009C4B9F">
      <w:pPr>
        <w:spacing w:line="480" w:lineRule="auto"/>
        <w:jc w:val="both"/>
      </w:pPr>
    </w:p>
    <w:p w:rsidR="00881C80" w:rsidRDefault="00881C80" w:rsidP="009C4B9F">
      <w:pPr>
        <w:spacing w:line="480" w:lineRule="auto"/>
        <w:jc w:val="both"/>
      </w:pPr>
    </w:p>
    <w:p w:rsidR="009C4B9F" w:rsidRPr="008A0D58" w:rsidRDefault="009C4B9F" w:rsidP="009C4B9F">
      <w:pPr>
        <w:pStyle w:val="Heading1"/>
        <w:spacing w:line="240" w:lineRule="auto"/>
        <w:jc w:val="both"/>
        <w:rPr>
          <w:rFonts w:ascii="Times New Roman" w:hAnsi="Times New Roman"/>
          <w:color w:val="4472C4" w:themeColor="accent1"/>
          <w:sz w:val="40"/>
          <w:szCs w:val="40"/>
          <w:lang w:val="en-US" w:eastAsia="en-US"/>
        </w:rPr>
      </w:pPr>
      <w:bookmarkStart w:id="769" w:name="_Toc481120367"/>
      <w:bookmarkStart w:id="770" w:name="_Toc481142230"/>
      <w:bookmarkStart w:id="771" w:name="_Toc481143633"/>
      <w:bookmarkStart w:id="772" w:name="_Toc481143929"/>
      <w:bookmarkStart w:id="773" w:name="_Toc481144123"/>
      <w:bookmarkStart w:id="774" w:name="_Toc481144345"/>
      <w:bookmarkStart w:id="775" w:name="_Toc481144494"/>
      <w:bookmarkStart w:id="776" w:name="_Toc481145004"/>
      <w:bookmarkStart w:id="777" w:name="_Toc492646542"/>
      <w:bookmarkStart w:id="778" w:name="_Toc493534721"/>
      <w:bookmarkStart w:id="779" w:name="_Toc493534812"/>
      <w:r>
        <w:rPr>
          <w:rFonts w:ascii="Times New Roman" w:hAnsi="Times New Roman"/>
          <w:color w:val="4472C4" w:themeColor="accent1"/>
          <w:sz w:val="40"/>
          <w:szCs w:val="40"/>
          <w:lang w:val="en-US" w:eastAsia="en-US"/>
        </w:rPr>
        <w:lastRenderedPageBreak/>
        <w:t>Chapter 4</w:t>
      </w:r>
      <w:r w:rsidRPr="008A0D58">
        <w:rPr>
          <w:rFonts w:ascii="Times New Roman" w:hAnsi="Times New Roman"/>
          <w:color w:val="4472C4" w:themeColor="accent1"/>
          <w:sz w:val="40"/>
          <w:szCs w:val="40"/>
          <w:lang w:val="en-US" w:eastAsia="en-US"/>
        </w:rPr>
        <w:t xml:space="preserve">: </w:t>
      </w:r>
      <w:bookmarkEnd w:id="769"/>
      <w:bookmarkEnd w:id="770"/>
      <w:bookmarkEnd w:id="771"/>
      <w:bookmarkEnd w:id="772"/>
      <w:bookmarkEnd w:id="773"/>
      <w:bookmarkEnd w:id="774"/>
      <w:bookmarkEnd w:id="775"/>
      <w:bookmarkEnd w:id="776"/>
      <w:r w:rsidR="00210B99">
        <w:rPr>
          <w:rFonts w:ascii="Times New Roman" w:hAnsi="Times New Roman"/>
          <w:color w:val="4472C4" w:themeColor="accent1"/>
          <w:sz w:val="40"/>
          <w:szCs w:val="40"/>
          <w:lang w:val="en-US" w:eastAsia="en-US"/>
        </w:rPr>
        <w:t>Polymer/clay</w:t>
      </w:r>
      <w:r>
        <w:rPr>
          <w:rFonts w:ascii="Times New Roman" w:hAnsi="Times New Roman"/>
          <w:color w:val="4472C4" w:themeColor="accent1"/>
          <w:sz w:val="40"/>
          <w:szCs w:val="40"/>
          <w:lang w:val="en-US" w:eastAsia="en-US"/>
        </w:rPr>
        <w:t xml:space="preserve"> nanocomposite hydrogels with </w:t>
      </w:r>
      <w:r w:rsidR="00210B99">
        <w:rPr>
          <w:rFonts w:ascii="Times New Roman" w:hAnsi="Times New Roman"/>
          <w:color w:val="4472C4" w:themeColor="accent1"/>
          <w:sz w:val="40"/>
          <w:szCs w:val="40"/>
          <w:lang w:val="en-US" w:eastAsia="en-US"/>
        </w:rPr>
        <w:t>interesting</w:t>
      </w:r>
      <w:r>
        <w:rPr>
          <w:rFonts w:ascii="Times New Roman" w:hAnsi="Times New Roman"/>
          <w:color w:val="4472C4" w:themeColor="accent1"/>
          <w:sz w:val="40"/>
          <w:szCs w:val="40"/>
          <w:lang w:val="en-US" w:eastAsia="en-US"/>
        </w:rPr>
        <w:t xml:space="preserve"> mechanical properties and stimuli-responsive properties</w:t>
      </w:r>
      <w:bookmarkEnd w:id="777"/>
      <w:bookmarkEnd w:id="778"/>
      <w:bookmarkEnd w:id="779"/>
    </w:p>
    <w:p w:rsidR="009C4B9F" w:rsidRPr="006B2E39" w:rsidRDefault="009C4B9F" w:rsidP="009C4B9F">
      <w:pPr>
        <w:rPr>
          <w:lang w:val="en-US" w:eastAsia="en-US"/>
        </w:rPr>
      </w:pPr>
    </w:p>
    <w:p w:rsidR="009C4B9F" w:rsidRPr="008A0D58" w:rsidRDefault="009C4B9F" w:rsidP="009C4B9F">
      <w:pPr>
        <w:pStyle w:val="Heading2"/>
        <w:spacing w:line="480" w:lineRule="auto"/>
        <w:rPr>
          <w:rFonts w:ascii="Times New Roman" w:hAnsi="Times New Roman"/>
          <w:i w:val="0"/>
          <w:sz w:val="36"/>
          <w:szCs w:val="36"/>
          <w:lang w:val="en-US" w:eastAsia="en-US"/>
        </w:rPr>
      </w:pPr>
      <w:bookmarkStart w:id="780" w:name="_Toc481120368"/>
      <w:bookmarkStart w:id="781" w:name="_Toc481142231"/>
      <w:bookmarkStart w:id="782" w:name="_Toc481143634"/>
      <w:bookmarkStart w:id="783" w:name="_Toc481143930"/>
      <w:bookmarkStart w:id="784" w:name="_Toc481144124"/>
      <w:bookmarkStart w:id="785" w:name="_Toc481144346"/>
      <w:bookmarkStart w:id="786" w:name="_Toc481144495"/>
      <w:bookmarkStart w:id="787" w:name="_Toc481145005"/>
      <w:bookmarkStart w:id="788" w:name="_Toc492646543"/>
      <w:bookmarkStart w:id="789" w:name="_Toc493534722"/>
      <w:bookmarkStart w:id="790" w:name="_Toc493534813"/>
      <w:r>
        <w:rPr>
          <w:rFonts w:ascii="Times New Roman" w:hAnsi="Times New Roman"/>
          <w:i w:val="0"/>
          <w:sz w:val="36"/>
          <w:szCs w:val="36"/>
        </w:rPr>
        <w:t>4</w:t>
      </w:r>
      <w:r w:rsidRPr="008A0D58">
        <w:rPr>
          <w:rFonts w:ascii="Times New Roman" w:hAnsi="Times New Roman"/>
          <w:i w:val="0"/>
          <w:sz w:val="36"/>
          <w:szCs w:val="36"/>
        </w:rPr>
        <w:t>.1. Introduction</w:t>
      </w:r>
      <w:bookmarkEnd w:id="780"/>
      <w:bookmarkEnd w:id="781"/>
      <w:bookmarkEnd w:id="782"/>
      <w:bookmarkEnd w:id="783"/>
      <w:bookmarkEnd w:id="784"/>
      <w:bookmarkEnd w:id="785"/>
      <w:bookmarkEnd w:id="786"/>
      <w:bookmarkEnd w:id="787"/>
      <w:bookmarkEnd w:id="788"/>
      <w:bookmarkEnd w:id="789"/>
      <w:bookmarkEnd w:id="790"/>
      <w:r w:rsidRPr="008A0D58">
        <w:rPr>
          <w:rFonts w:ascii="Times New Roman" w:hAnsi="Times New Roman"/>
          <w:i w:val="0"/>
          <w:sz w:val="36"/>
          <w:szCs w:val="36"/>
        </w:rPr>
        <w:t xml:space="preserve"> </w:t>
      </w:r>
    </w:p>
    <w:p w:rsidR="009C4B9F" w:rsidRDefault="009C4B9F" w:rsidP="009C4B9F">
      <w:pPr>
        <w:spacing w:after="0" w:line="480" w:lineRule="auto"/>
        <w:jc w:val="both"/>
        <w:rPr>
          <w:rFonts w:ascii="Times" w:eastAsiaTheme="minorEastAsia" w:hAnsi="Times"/>
          <w:sz w:val="24"/>
          <w:lang w:val="en-US" w:eastAsia="en-US"/>
        </w:rPr>
      </w:pPr>
      <w:r w:rsidRPr="009B525C">
        <w:rPr>
          <w:rFonts w:ascii="Times" w:eastAsiaTheme="minorEastAsia" w:hAnsi="Times"/>
          <w:sz w:val="24"/>
          <w:lang w:val="en-US" w:eastAsia="en-US"/>
        </w:rPr>
        <w:t>Hydrogels are a class of polymeric, hydrophilic materials which are able to absorb and keep water in their crosslinked network</w:t>
      </w:r>
      <w:r>
        <w:rPr>
          <w:rFonts w:ascii="Times" w:eastAsiaTheme="minorEastAsia" w:hAnsi="Times"/>
          <w:sz w:val="24"/>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Kabiri&lt;/Author&gt;&lt;Year&gt;2011&lt;/Year&gt;&lt;RecNum&gt;141&lt;/RecNum&gt;&lt;DisplayText&gt;(Kabiri et al., 2011)&lt;/DisplayText&gt;&lt;record&gt;&lt;rec-number&gt;141&lt;/rec-number&gt;&lt;foreign-keys&gt;&lt;key app="EN" db-id="te5fa029a5r9t9erpax5pp2lxffwxpvrw0tw" timestamp="1468838814"&gt;141&lt;/key&gt;&lt;/foreign-keys&gt;&lt;ref-type name="Journal Article"&gt;17&lt;/ref-type&gt;&lt;contributors&gt;&lt;authors&gt;&lt;author&gt;Kabiri, K.&lt;/author&gt;&lt;author&gt;Omidian, H.&lt;/author&gt;&lt;author&gt;Zohuriaan-Mehr, M. J.&lt;/author&gt;&lt;author&gt;Doroudiani, S.&lt;/author&gt;&lt;/authors&gt;&lt;/contributors&gt;&lt;auth-address&gt;Iran Polymer &amp;amp; Petrochem Inst IPPI, Color Resin &amp;amp; Surface Coating Dept, Tehran, Iran&amp;#xD;Nova SE Univ, Coll Pharm, Ft Lauderdale, FL 33328 USA&lt;/auth-address&gt;&lt;titles&gt;&lt;title&gt;Superabsorbent Hydrogel Composites and Nanocomposites: A Review&lt;/title&gt;&lt;secondary-title&gt;Polymer Composites&lt;/secondary-title&gt;&lt;alt-title&gt;Polym Composite&amp;#xD;Polym Composite&lt;/alt-title&gt;&lt;/titles&gt;&lt;periodical&gt;&lt;full-title&gt;Polymer Composites&lt;/full-title&gt;&lt;abbr-1&gt;Polym. Composite.&lt;/abbr-1&gt;&lt;abbr-2&gt;Polym Compos&lt;/abbr-2&gt;&lt;/periodical&gt;&lt;pages&gt;277-289&lt;/pages&gt;&lt;volume&gt;32&lt;/volume&gt;&lt;number&gt;2&lt;/number&gt;&lt;keywords&gt;&lt;keyword&gt;drug-release behavior&lt;/keyword&gt;&lt;keyword&gt;acid)/sodium humate superabsorbent&lt;/keyword&gt;&lt;keyword&gt;npk compound fertilizer&lt;/keyword&gt;&lt;keyword&gt;natural guar gum&lt;/keyword&gt;&lt;keyword&gt;swelling behaviors&lt;/keyword&gt;&lt;keyword&gt;poly(sodium acrylate)&lt;/keyword&gt;&lt;keyword&gt;clay nanocomposite&lt;/keyword&gt;&lt;keyword&gt;water absorbency&lt;/keyword&gt;&lt;keyword&gt;antibacterial application&lt;/keyword&gt;&lt;keyword&gt;rheological properties&lt;/keyword&gt;&lt;/keywords&gt;&lt;dates&gt;&lt;year&gt;2011&lt;/year&gt;&lt;pub-dates&gt;&lt;date&gt;Feb&lt;/date&gt;&lt;/pub-dates&gt;&lt;/dates&gt;&lt;isbn&gt;0272-8397&lt;/isbn&gt;&lt;accession-num&gt;WOS:000286561700015&lt;/accession-num&gt;&lt;urls&gt;&lt;related-urls&gt;&lt;url&gt;&amp;lt;Go to ISI&amp;gt;://WOS:000286561700015&lt;/url&gt;&lt;/related-urls&gt;&lt;/urls&gt;&lt;language&gt;English&lt;/language&gt;&lt;/record&gt;&lt;/Cite&gt;&lt;/EndNote&gt;</w:instrText>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125" w:tooltip="Kabiri, 2011 #141" w:history="1">
        <w:r w:rsidR="00DE1C74">
          <w:rPr>
            <w:rFonts w:ascii="Times" w:eastAsiaTheme="minorEastAsia" w:hAnsi="Times"/>
            <w:noProof/>
            <w:sz w:val="24"/>
            <w:lang w:val="en-US" w:eastAsia="en-US"/>
          </w:rPr>
          <w:t>Kabiri et al., 2011</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They can be used </w:t>
      </w:r>
      <w:r w:rsidRPr="009B525C">
        <w:rPr>
          <w:rFonts w:ascii="Times" w:eastAsiaTheme="minorEastAsia" w:hAnsi="Times" w:hint="eastAsia"/>
          <w:sz w:val="24"/>
          <w:lang w:val="en-US"/>
        </w:rPr>
        <w:t>as</w:t>
      </w:r>
      <w:r w:rsidRPr="009B525C">
        <w:rPr>
          <w:rFonts w:ascii="Times" w:eastAsiaTheme="minorEastAsia" w:hAnsi="Times"/>
          <w:sz w:val="24"/>
          <w:lang w:val="en-US" w:eastAsia="en-US"/>
        </w:rPr>
        <w:t xml:space="preserve"> agricultur</w:t>
      </w:r>
      <w:r w:rsidRPr="009B525C">
        <w:rPr>
          <w:rFonts w:ascii="Times" w:eastAsiaTheme="minorEastAsia" w:hAnsi="Times" w:hint="eastAsia"/>
          <w:sz w:val="24"/>
          <w:lang w:val="en-US"/>
        </w:rPr>
        <w:t>al products</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Saxena&lt;/Author&gt;&lt;Year&gt;2010&lt;/Year&gt;&lt;RecNum&gt;143&lt;/RecNum&gt;&lt;DisplayText&gt;(Saxena, 2010)&lt;/DisplayText&gt;&lt;record&gt;&lt;rec-number&gt;143&lt;/rec-number&gt;&lt;foreign-keys&gt;&lt;key app="EN" db-id="te5fa029a5r9t9erpax5pp2lxffwxpvrw0tw" timestamp="1468846691"&gt;143&lt;/key&gt;&lt;/foreign-keys&gt;&lt;ref-type name="Journal Article"&gt;17&lt;/ref-type&gt;&lt;contributors&gt;&lt;authors&gt;&lt;author&gt;Saxena, A. K.&lt;/author&gt;&lt;/authors&gt;&lt;/contributors&gt;&lt;auth-address&gt;Med Univ Graz, Dept Pediat &amp;amp; Adolescent Surg, A-8036 Graz, Austria&lt;/auth-address&gt;&lt;titles&gt;&lt;title&gt;Synthetic Biodegradable Hydrogel (PleuraSeal) Sealant for Sealing of Lung Tissue after Thoracoscopic Resection&lt;/title&gt;&lt;secondary-title&gt;Thoracic and Cardiovascular Surgery&lt;/secondary-title&gt;&lt;alt-title&gt;J Thorac Cardiov Sur&amp;#xD;J Thorac Cardiov Sur&lt;/alt-title&gt;&lt;/titles&gt;&lt;periodical&gt;&lt;full-title&gt;Thoracic and Cardiovascular Surgery&lt;/full-title&gt;&lt;abbr-1&gt;J. Thorac. Cardiovasc. Surg.&lt;/abbr-1&gt;&lt;/periodical&gt;&lt;pages&gt;496-497&lt;/pages&gt;&lt;volume&gt;139&lt;/volume&gt;&lt;number&gt;2&lt;/number&gt;&lt;keywords&gt;&lt;keyword&gt;polyethylene-glycol&lt;/keyword&gt;&lt;/keywords&gt;&lt;dates&gt;&lt;year&gt;2010&lt;/year&gt;&lt;pub-dates&gt;&lt;date&gt;Feb&lt;/date&gt;&lt;/pub-dates&gt;&lt;/dates&gt;&lt;isbn&gt;0022-5223&lt;/isbn&gt;&lt;accession-num&gt;WOS:000274014300034&lt;/accession-num&gt;&lt;urls&gt;&lt;related-urls&gt;&lt;url&gt;&amp;lt;Go to ISI&amp;gt;://WOS:000274014300034&lt;/url&gt;&lt;/related-urls&gt;&lt;/urls&gt;&lt;language&gt;English&lt;/language&gt;&lt;/record&gt;&lt;/Cite&gt;&lt;/EndNote&gt;</w:instrText>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208" w:tooltip="Saxena, 2010 #143" w:history="1">
        <w:r w:rsidR="00DE1C74">
          <w:rPr>
            <w:rFonts w:ascii="Times" w:eastAsiaTheme="minorEastAsia" w:hAnsi="Times"/>
            <w:noProof/>
            <w:sz w:val="24"/>
            <w:lang w:val="en-US" w:eastAsia="en-US"/>
          </w:rPr>
          <w:t>Saxena, 2010</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food ingredients</w:t>
      </w:r>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Chen&lt;/Author&gt;&lt;Year&gt;1995&lt;/Year&gt;&lt;RecNum&gt;144&lt;/RecNum&gt;&lt;DisplayText&gt;(Chen et al., 1995)&lt;/DisplayText&gt;&lt;record&gt;&lt;rec-number&gt;144&lt;/rec-number&gt;&lt;foreign-keys&gt;&lt;key app="EN" db-id="te5fa029a5r9t9erpax5pp2lxffwxpvrw0tw" timestamp="1468846831"&gt;144&lt;/key&gt;&lt;/foreign-keys&gt;&lt;ref-type name="Journal Article"&gt;17&lt;/ref-type&gt;&lt;contributors&gt;&lt;authors&gt;&lt;author&gt;Chen, X.&lt;/author&gt;&lt;author&gt;Martin, B. D.&lt;/author&gt;&lt;author&gt;Neubauer, T. K.&lt;/author&gt;&lt;author&gt;Linhardt, R. J.&lt;/author&gt;&lt;author&gt;Dordick, J. S.&lt;/author&gt;&lt;author&gt;Rethwisch, D. G.&lt;/author&gt;&lt;/authors&gt;&lt;/contributors&gt;&lt;auth-address&gt;Univ Iowa,Dept Chem &amp;amp; Biochem Engn,Iowa City,Ia 52242&amp;#xD;Univ Iowa,Coll Pharm,Iowa City,Ia 52242&lt;/auth-address&gt;&lt;titles&gt;&lt;title&gt;Enzymatic and Chemoenzymatic Approaches to Synthesis of Sugar Based Polymer and Hydrogels&lt;/title&gt;&lt;secondary-title&gt;Carbohydrate Polymers&lt;/secondary-title&gt;&lt;alt-title&gt;Carbohyd Polym&amp;#xD;Carbohyd Polym&lt;/alt-title&gt;&lt;/titles&gt;&lt;periodical&gt;&lt;full-title&gt;Carbohydrate Polymers&lt;/full-title&gt;&lt;abbr-1&gt;Carbohydr. Polym.&lt;/abbr-1&gt;&lt;abbr-2&gt;Carbohydr Polym&lt;/abbr-2&gt;&lt;/periodical&gt;&lt;pages&gt;15-21&lt;/pages&gt;&lt;volume&gt;28&lt;/volume&gt;&lt;number&gt;1&lt;/number&gt;&lt;keywords&gt;&lt;keyword&gt;catalyzed polymerization&lt;/keyword&gt;&lt;keyword&gt;biocatalytic synthesis&lt;/keyword&gt;&lt;keyword&gt;organic media&lt;/keyword&gt;&lt;keyword&gt;copolymers&lt;/keyword&gt;&lt;keyword&gt;peroxidase&lt;/keyword&gt;&lt;keyword&gt;polyester&lt;/keyword&gt;&lt;keyword&gt;phenols&lt;/keyword&gt;&lt;/keywords&gt;&lt;dates&gt;&lt;year&gt;1995&lt;/year&gt;&lt;/dates&gt;&lt;isbn&gt;0144-8617&lt;/isbn&gt;&lt;accession-num&gt;WOS:A1995TL66500003&lt;/accession-num&gt;&lt;urls&gt;&lt;related-urls&gt;&lt;url&gt;&amp;lt;Go to ISI&amp;gt;://WOS:A1995TL66500003&lt;/url&gt;&lt;/related-urls&gt;&lt;/urls&gt;&lt;language&gt;English&lt;/language&gt;&lt;/record&gt;&lt;/Cite&gt;&lt;/EndNote&gt;</w:instrText>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44" w:tooltip="Chen, 1995 #144" w:history="1">
        <w:r w:rsidR="00DE1C74">
          <w:rPr>
            <w:rFonts w:ascii="Times" w:eastAsiaTheme="minorEastAsia" w:hAnsi="Times"/>
            <w:noProof/>
            <w:sz w:val="24"/>
            <w:lang w:val="en-US" w:eastAsia="en-US"/>
          </w:rPr>
          <w:t>Chen et al., 1995</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sidRPr="009B525C">
        <w:rPr>
          <w:rFonts w:ascii="Times" w:eastAsiaTheme="minorEastAsia" w:hAnsi="Times"/>
          <w:sz w:val="24"/>
          <w:lang w:val="en-US" w:eastAsia="en-US"/>
        </w:rPr>
        <w:t xml:space="preserve"> and biomat</w:t>
      </w:r>
      <w:r>
        <w:rPr>
          <w:rFonts w:ascii="Times" w:eastAsiaTheme="minorEastAsia" w:hAnsi="Times"/>
          <w:sz w:val="24"/>
          <w:lang w:val="en-US" w:eastAsia="en-US"/>
        </w:rPr>
        <w:t xml:space="preserve">erials such as tissue scaffolds </w:t>
      </w:r>
      <w:r w:rsidRPr="009B525C">
        <w:rPr>
          <w:rFonts w:ascii="Times" w:eastAsiaTheme="minorEastAsia" w:hAnsi="Times"/>
          <w:sz w:val="24"/>
          <w:lang w:val="en-US" w:eastAsia="en-US"/>
        </w:rPr>
        <w:fldChar w:fldCharType="begin">
          <w:fldData xml:space="preserve">PEVuZE5vdGU+PENpdGU+PEF1dGhvcj5aaGFuZzwvQXV0aG9yPjxZZWFyPjIwMTE8L1llYXI+PFJl
Y051bT4xNDU8L1JlY051bT48RGlzcGxheVRleHQ+KEZyeWRyeWNoIGV0IGFsLiwgMjAxNTsgTC4g
WmhhbmcgZXQgYWwuLCAyMDExKTwvRGlzcGxheVRleHQ+PHJlY29yZD48cmVjLW51bWJlcj4xNDU8
L3JlYy1udW1iZXI+PGZvcmVpZ24ta2V5cz48a2V5IGFwcD0iRU4iIGRiLWlkPSJ0ZTVmYTAyOWE1
cjl0OWVycGF4NXBwMmx4ZmZ3eHB2cncwdHciIHRpbWVzdGFtcD0iMTQ2ODg0NzA2MSI+MTQ1PC9r
ZXk+PC9mb3JlaWduLWtleXM+PHJlZi10eXBlIG5hbWU9IkpvdXJuYWwgQXJ0aWNsZSI+MTc8L3Jl
Zi10eXBlPjxjb250cmlidXRvcnM+PGF1dGhvcnM+PGF1dGhvcj5aaGFuZywgTC48L2F1dGhvcj48
YXV0aG9yPkxpLCBLLiBGLjwvYXV0aG9yPjxhdXRob3I+WGlhbywgVy4gUS48L2F1dGhvcj48YXV0
aG9yPlpoZW5nLCBMLjwvYXV0aG9yPjxhdXRob3I+WGlhbywgWS4gTS48L2F1dGhvcj48YXV0aG9y
PkZhbiwgSC4gUy48L2F1dGhvcj48YXV0aG9yPlpoYW5nLCBYLiBELjwvYXV0aG9yPjwvYXV0aG9y
cz48L2NvbnRyaWJ1dG9ycz48YXV0aC1hZGRyZXNzPlNpY2h1YW4gVW5pdiwgTmF0bCBFbmduIFJl
cyBDdHIgQmlvbWF0LCBDaGVuZ2R1IDYxMDA2NCwgUGVvcGxlcyBSIENoaW5hPC9hdXRoLWFkZHJl
c3M+PHRpdGxlcz48dGl0bGU+UHJlcGFyYXRpb24gb2YgQ29sbGFnZW4tQ2hvbmRyb2l0aW4gU3Vs
ZmF0ZS1IeWFsdXJvbmljIEFjaWQgSHlicmlkIEh5ZHJvZ2VsIFNjYWZmb2xkcyBhbmQgQ2VsbCBD
b21wYXRpYmlsaXR5IGluIFZpdHJvPC90aXRsZT48c2Vjb25kYXJ5LXRpdGxlPkNhcmJvaHlkcmF0
ZSBQb2x5bWVyczwvc2Vjb25kYXJ5LXRpdGxlPjxhbHQtdGl0bGU+Q2FyYm9oeWQgUG9seW0mI3hE
O0NhcmJvaHlkIFBvbHltPC9hbHQtdGl0bGU+PC90aXRsZXM+PHBlcmlvZGljYWw+PGZ1bGwtdGl0
bGU+Q2FyYm9oeWRyYXRlIFBvbHltZXJzPC9mdWxsLXRpdGxlPjxhYmJyLTE+Q2FyYm9oeWRyLiBQ
b2x5bS48L2FiYnItMT48YWJici0yPkNhcmJvaHlkciBQb2x5bTwvYWJici0yPjwvcGVyaW9kaWNh
bD48cGFnZXM+MTE4LTEyNTwvcGFnZXM+PHZvbHVtZT44NDwvdm9sdW1lPjxudW1iZXI+MTwvbnVt
YmVyPjxrZXl3b3Jkcz48a2V5d29yZD5jb2xsYWdlbjwva2V5d29yZD48a2V5d29yZD5nbHljb3Nh
bWlub2dseWNhbnM8L2tleXdvcmQ+PGtleXdvcmQ+aHlkcm9nZWw8L2tleXdvcmQ+PGtleXdvcmQ+
YmlvbWltZXRpYzwva2V5d29yZD48a2V5d29yZD5jYXJ0aWxhZ2UgdGlzc3VlIGVuZ2luZWVyaW5n
PC9rZXl3b3JkPjxrZXl3b3JkPm1lc2VuY2h5bWFsIHN0ZW0tY2VsbHM8L2tleXdvcmQ+PGtleXdv
cmQ+Y3Jvc3MtbGlua2luZzwva2V5d29yZD48a2V5d29yZD5iaW9taW1ldGljIG1hdGVyaWFsczwv
a2V5d29yZD48a2V5d29yZD5kcnVnLWRlbGl2ZXJ5PC9rZXl3b3JkPjxrZXl3b3JkPmNob25kcm9n
ZW5pYyBkaWZmZXJlbnRpYXRpb248L2tleXdvcmQ+PGtleXdvcmQ+YmlvbWVkaWNhbCBhcHBsaWNh
dGlvbnM8L2tleXdvcmQ+PGtleXdvcmQ+YXJ0aWN1bGFyIGNob25kcm9jeXRlczwva2V5d29yZD48
a2V5d29yZD5ibHVlIHBpZ21lbnRzPC9rZXl3b3JkPjxrZXl3b3JkPmdlbmlwaW48L2tleXdvcmQ+
PGtleXdvcmQ+Y2FydGlsYWdlPC9rZXl3b3JkPjwva2V5d29yZHM+PGRhdGVzPjx5ZWFyPjIwMTE8
L3llYXI+PHB1Yi1kYXRlcz48ZGF0ZT5GZWIgMTE8L2RhdGU+PC9wdWItZGF0ZXM+PC9kYXRlcz48
aXNibj4wMTQ0LTg2MTc8L2lzYm4+PGFjY2Vzc2lvbi1udW0+V09TOjAwMDI4NzM0OTUwMDAxNTwv
YWNjZXNzaW9uLW51bT48dXJscz48cmVsYXRlZC11cmxzPjx1cmw+Jmx0O0dvIHRvIElTSSZndDs6
Ly9XT1M6MDAwMjg3MzQ5NTAwMDE1PC91cmw+PC9yZWxhdGVkLXVybHM+PC91cmxzPjxsYW5ndWFn
ZT5FbmdsaXNoPC9sYW5ndWFnZT48L3JlY29yZD48L0NpdGU+PENpdGU+PEF1dGhvcj5Gcnlkcnlj
aDwvQXV0aG9yPjxZZWFyPjIwMTU8L1llYXI+PFJlY051bT4xNDg8L1JlY051bT48cmVjb3JkPjxy
ZWMtbnVtYmVyPjE0ODwvcmVjLW51bWJlcj48Zm9yZWlnbi1rZXlzPjxrZXkgYXBwPSJFTiIgZGIt
aWQ9InRlNWZhMDI5YTVyOXQ5ZXJwYXg1cHAybHhmZnd4cHZydzB0dyIgdGltZXN0YW1wPSIxNDY4
ODQ4MzkzIj4xNDg8L2tleT48L2ZvcmVpZ24ta2V5cz48cmVmLXR5cGUgbmFtZT0iSm91cm5hbCBB
cnRpY2xlIj4xNzwvcmVmLXR5cGU+PGNvbnRyaWJ1dG9ycz48YXV0aG9ycz48YXV0aG9yPkZyeWRy
eWNoLCBNLjwvYXV0aG9yPjxhdXRob3I+Um9tYW4sIFMuPC9hdXRob3I+PGF1dGhvcj5HcmVlbiwg
Ti4gSC48L2F1dGhvcj48YXV0aG9yPk1hY05laWwsIFMuPC9hdXRob3I+PGF1dGhvcj5DaGVuLCBC
LiBRLjwvYXV0aG9yPjwvYXV0aG9ycz48L2NvbnRyaWJ1dG9ycz48YXV0aC1hZGRyZXNzPlVuaXYg
U2hlZmZpZWxkLCBEZXB0IE1hdCBTY2kgJmFtcDsgRW5nbiwgU2hlZmZpZWxkIFMxIDNKRCwgUyBZ
b3Jrc2hpcmUsIEVuZ2xhbmQmI3hEO1VuaXYgU2hlZmZpZWxkLCBLcm90byBSZXMgSW5zdCwgRGVw
dCBNYXQgU2NpICZhbXA7IEVuZ24sIFNoZWZmaWVsZCBTMyA3SFEsIFMgWW9ya3NoaXJlLCBFbmds
YW5kPC9hdXRoLWFkZHJlc3M+PHRpdGxlcz48dGl0bGU+VGhlcm1vcmVzcG9uc2l2ZSwgc3RyZXRj
aGFibGUsIGJpb2RlZ3JhZGFibGUgYW5kIGJpb2NvbXBhdGlibGUgcG9seShnbHljZXJvbCBzZWJh
Y2F0ZSktYmFzZWQgcG9seXVyZXRoYW5lIGh5ZHJvZ2VsczwvdGl0bGU+PHNlY29uZGFyeS10aXRs
ZT5Qb2x5bWVyIENoZW1pc3RyeTwvc2Vjb25kYXJ5LXRpdGxlPjxhbHQtdGl0bGU+UG9seW0gQ2hl
bS1VayYjeEQ7UG9seW0gQ2hlbS1VazwvYWx0LXRpdGxlPjwvdGl0bGVzPjxwZXJpb2RpY2FsPjxm
dWxsLXRpdGxlPlBvbHltZXIgQ2hlbWlzdHJ5PC9mdWxsLXRpdGxlPjxhYmJyLTE+UG9seW0uIENo
ZW0uPC9hYmJyLTE+PC9wZXJpb2RpY2FsPjxwYWdlcz43OTc0LTc5ODc8L3BhZ2VzPjx2b2x1bWU+
Njwvdm9sdW1lPjxudW1iZXI+NDY8L251bWJlcj48a2V5d29yZHM+PGtleXdvcmQ+Y29udHJvbGxl
ZCBkcnVnLWRlbGl2ZXJ5PC9rZXl3b3JkPjxrZXl3b3JkPnBvbHkoZXRoeWxlbmUgZ2x5Y29sKTwv
a2V5d29yZD48a2V5d29yZD5iaW9tZWRpY2FsIGFwcGxpY2F0aW9uczwva2V5d29yZD48a2V5d29y
ZD5yZWdlbmVyYXRpdmUgbWVkaWNpbmU8L2tleXdvcmQ+PGtleXdvcmQ+dGlzc3VlPC9rZXl3b3Jk
PjxrZXl3b3JkPmVsYXN0b21lcjwva2V5d29yZD48a2V5d29yZD5yZWxlYXNlPC9rZXl3b3JkPjxr
ZXl3b3JkPnNjYWZmb2xkczwva2V5d29yZD48a2V5d29yZD5wb2x5ZXN0ZXI8L2tleXdvcmQ+PGtl
eXdvcmQ+cG9seShlcHNpbG9uLWNhcHJvbGFjdG9uZSk8L2tleXdvcmQ+PC9rZXl3b3Jkcz48ZGF0
ZXM+PHllYXI+MjAxNTwveWVhcj48L2RhdGVzPjxpc2JuPjE3NTktOTk1NDwvaXNibj48YWNjZXNz
aW9uLW51bT5XT1M6MDAwMzY1MjE4MDAwMDA2PC9hY2Nlc3Npb24tbnVtPjx1cmxzPjxyZWxhdGVk
LXVybHM+PHVybD4mbHQ7R28gdG8gSVNJJmd0OzovL1dPUzowMDAzNjUyMTgwMDAwMDY8L3VybD48
L3JlbGF0ZWQtdXJscz48L3VybHM+PGxhbmd1YWdlPkVuZ2xpc2g8L2xhbmd1YWdlPjwvcmVjb3Jk
PjwvQ2l0ZT48L0VuZE5vdGU+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aaGFuZzwvQXV0aG9yPjxZZWFyPjIwMTE8L1llYXI+PFJl
Y051bT4xNDU8L1JlY051bT48RGlzcGxheVRleHQ+KEZyeWRyeWNoIGV0IGFsLiwgMjAxNTsgTC4g
WmhhbmcgZXQgYWwuLCAyMDExKTwvRGlzcGxheVRleHQ+PHJlY29yZD48cmVjLW51bWJlcj4xNDU8
L3JlYy1udW1iZXI+PGZvcmVpZ24ta2V5cz48a2V5IGFwcD0iRU4iIGRiLWlkPSJ0ZTVmYTAyOWE1
cjl0OWVycGF4NXBwMmx4ZmZ3eHB2cncwdHciIHRpbWVzdGFtcD0iMTQ2ODg0NzA2MSI+MTQ1PC9r
ZXk+PC9mb3JlaWduLWtleXM+PHJlZi10eXBlIG5hbWU9IkpvdXJuYWwgQXJ0aWNsZSI+MTc8L3Jl
Zi10eXBlPjxjb250cmlidXRvcnM+PGF1dGhvcnM+PGF1dGhvcj5aaGFuZywgTC48L2F1dGhvcj48
YXV0aG9yPkxpLCBLLiBGLjwvYXV0aG9yPjxhdXRob3I+WGlhbywgVy4gUS48L2F1dGhvcj48YXV0
aG9yPlpoZW5nLCBMLjwvYXV0aG9yPjxhdXRob3I+WGlhbywgWS4gTS48L2F1dGhvcj48YXV0aG9y
PkZhbiwgSC4gUy48L2F1dGhvcj48YXV0aG9yPlpoYW5nLCBYLiBELjwvYXV0aG9yPjwvYXV0aG9y
cz48L2NvbnRyaWJ1dG9ycz48YXV0aC1hZGRyZXNzPlNpY2h1YW4gVW5pdiwgTmF0bCBFbmduIFJl
cyBDdHIgQmlvbWF0LCBDaGVuZ2R1IDYxMDA2NCwgUGVvcGxlcyBSIENoaW5hPC9hdXRoLWFkZHJl
c3M+PHRpdGxlcz48dGl0bGU+UHJlcGFyYXRpb24gb2YgQ29sbGFnZW4tQ2hvbmRyb2l0aW4gU3Vs
ZmF0ZS1IeWFsdXJvbmljIEFjaWQgSHlicmlkIEh5ZHJvZ2VsIFNjYWZmb2xkcyBhbmQgQ2VsbCBD
b21wYXRpYmlsaXR5IGluIFZpdHJvPC90aXRsZT48c2Vjb25kYXJ5LXRpdGxlPkNhcmJvaHlkcmF0
ZSBQb2x5bWVyczwvc2Vjb25kYXJ5LXRpdGxlPjxhbHQtdGl0bGU+Q2FyYm9oeWQgUG9seW0mI3hE
O0NhcmJvaHlkIFBvbHltPC9hbHQtdGl0bGU+PC90aXRsZXM+PHBlcmlvZGljYWw+PGZ1bGwtdGl0
bGU+Q2FyYm9oeWRyYXRlIFBvbHltZXJzPC9mdWxsLXRpdGxlPjxhYmJyLTE+Q2FyYm9oeWRyLiBQ
b2x5bS48L2FiYnItMT48YWJici0yPkNhcmJvaHlkciBQb2x5bTwvYWJici0yPjwvcGVyaW9kaWNh
bD48cGFnZXM+MTE4LTEyNTwvcGFnZXM+PHZvbHVtZT44NDwvdm9sdW1lPjxudW1iZXI+MTwvbnVt
YmVyPjxrZXl3b3Jkcz48a2V5d29yZD5jb2xsYWdlbjwva2V5d29yZD48a2V5d29yZD5nbHljb3Nh
bWlub2dseWNhbnM8L2tleXdvcmQ+PGtleXdvcmQ+aHlkcm9nZWw8L2tleXdvcmQ+PGtleXdvcmQ+
YmlvbWltZXRpYzwva2V5d29yZD48a2V5d29yZD5jYXJ0aWxhZ2UgdGlzc3VlIGVuZ2luZWVyaW5n
PC9rZXl3b3JkPjxrZXl3b3JkPm1lc2VuY2h5bWFsIHN0ZW0tY2VsbHM8L2tleXdvcmQ+PGtleXdv
cmQ+Y3Jvc3MtbGlua2luZzwva2V5d29yZD48a2V5d29yZD5iaW9taW1ldGljIG1hdGVyaWFsczwv
a2V5d29yZD48a2V5d29yZD5kcnVnLWRlbGl2ZXJ5PC9rZXl3b3JkPjxrZXl3b3JkPmNob25kcm9n
ZW5pYyBkaWZmZXJlbnRpYXRpb248L2tleXdvcmQ+PGtleXdvcmQ+YmlvbWVkaWNhbCBhcHBsaWNh
dGlvbnM8L2tleXdvcmQ+PGtleXdvcmQ+YXJ0aWN1bGFyIGNob25kcm9jeXRlczwva2V5d29yZD48
a2V5d29yZD5ibHVlIHBpZ21lbnRzPC9rZXl3b3JkPjxrZXl3b3JkPmdlbmlwaW48L2tleXdvcmQ+
PGtleXdvcmQ+Y2FydGlsYWdlPC9rZXl3b3JkPjwva2V5d29yZHM+PGRhdGVzPjx5ZWFyPjIwMTE8
L3llYXI+PHB1Yi1kYXRlcz48ZGF0ZT5GZWIgMTE8L2RhdGU+PC9wdWItZGF0ZXM+PC9kYXRlcz48
aXNibj4wMTQ0LTg2MTc8L2lzYm4+PGFjY2Vzc2lvbi1udW0+V09TOjAwMDI4NzM0OTUwMDAxNTwv
YWNjZXNzaW9uLW51bT48dXJscz48cmVsYXRlZC11cmxzPjx1cmw+Jmx0O0dvIHRvIElTSSZndDs6
Ly9XT1M6MDAwMjg3MzQ5NTAwMDE1PC91cmw+PC9yZWxhdGVkLXVybHM+PC91cmxzPjxsYW5ndWFn
ZT5FbmdsaXNoPC9sYW5ndWFnZT48L3JlY29yZD48L0NpdGU+PENpdGU+PEF1dGhvcj5Gcnlkcnlj
aDwvQXV0aG9yPjxZZWFyPjIwMTU8L1llYXI+PFJlY051bT4xNDg8L1JlY051bT48cmVjb3JkPjxy
ZWMtbnVtYmVyPjE0ODwvcmVjLW51bWJlcj48Zm9yZWlnbi1rZXlzPjxrZXkgYXBwPSJFTiIgZGIt
aWQ9InRlNWZhMDI5YTVyOXQ5ZXJwYXg1cHAybHhmZnd4cHZydzB0dyIgdGltZXN0YW1wPSIxNDY4
ODQ4MzkzIj4xNDg8L2tleT48L2ZvcmVpZ24ta2V5cz48cmVmLXR5cGUgbmFtZT0iSm91cm5hbCBB
cnRpY2xlIj4xNzwvcmVmLXR5cGU+PGNvbnRyaWJ1dG9ycz48YXV0aG9ycz48YXV0aG9yPkZyeWRy
eWNoLCBNLjwvYXV0aG9yPjxhdXRob3I+Um9tYW4sIFMuPC9hdXRob3I+PGF1dGhvcj5HcmVlbiwg
Ti4gSC48L2F1dGhvcj48YXV0aG9yPk1hY05laWwsIFMuPC9hdXRob3I+PGF1dGhvcj5DaGVuLCBC
LiBRLjwvYXV0aG9yPjwvYXV0aG9ycz48L2NvbnRyaWJ1dG9ycz48YXV0aC1hZGRyZXNzPlVuaXYg
U2hlZmZpZWxkLCBEZXB0IE1hdCBTY2kgJmFtcDsgRW5nbiwgU2hlZmZpZWxkIFMxIDNKRCwgUyBZ
b3Jrc2hpcmUsIEVuZ2xhbmQmI3hEO1VuaXYgU2hlZmZpZWxkLCBLcm90byBSZXMgSW5zdCwgRGVw
dCBNYXQgU2NpICZhbXA7IEVuZ24sIFNoZWZmaWVsZCBTMyA3SFEsIFMgWW9ya3NoaXJlLCBFbmds
YW5kPC9hdXRoLWFkZHJlc3M+PHRpdGxlcz48dGl0bGU+VGhlcm1vcmVzcG9uc2l2ZSwgc3RyZXRj
aGFibGUsIGJpb2RlZ3JhZGFibGUgYW5kIGJpb2NvbXBhdGlibGUgcG9seShnbHljZXJvbCBzZWJh
Y2F0ZSktYmFzZWQgcG9seXVyZXRoYW5lIGh5ZHJvZ2VsczwvdGl0bGU+PHNlY29uZGFyeS10aXRs
ZT5Qb2x5bWVyIENoZW1pc3RyeTwvc2Vjb25kYXJ5LXRpdGxlPjxhbHQtdGl0bGU+UG9seW0gQ2hl
bS1VayYjeEQ7UG9seW0gQ2hlbS1VazwvYWx0LXRpdGxlPjwvdGl0bGVzPjxwZXJpb2RpY2FsPjxm
dWxsLXRpdGxlPlBvbHltZXIgQ2hlbWlzdHJ5PC9mdWxsLXRpdGxlPjxhYmJyLTE+UG9seW0uIENo
ZW0uPC9hYmJyLTE+PC9wZXJpb2RpY2FsPjxwYWdlcz43OTc0LTc5ODc8L3BhZ2VzPjx2b2x1bWU+
Njwvdm9sdW1lPjxudW1iZXI+NDY8L251bWJlcj48a2V5d29yZHM+PGtleXdvcmQ+Y29udHJvbGxl
ZCBkcnVnLWRlbGl2ZXJ5PC9rZXl3b3JkPjxrZXl3b3JkPnBvbHkoZXRoeWxlbmUgZ2x5Y29sKTwv
a2V5d29yZD48a2V5d29yZD5iaW9tZWRpY2FsIGFwcGxpY2F0aW9uczwva2V5d29yZD48a2V5d29y
ZD5yZWdlbmVyYXRpdmUgbWVkaWNpbmU8L2tleXdvcmQ+PGtleXdvcmQ+dGlzc3VlPC9rZXl3b3Jk
PjxrZXl3b3JkPmVsYXN0b21lcjwva2V5d29yZD48a2V5d29yZD5yZWxlYXNlPC9rZXl3b3JkPjxr
ZXl3b3JkPnNjYWZmb2xkczwva2V5d29yZD48a2V5d29yZD5wb2x5ZXN0ZXI8L2tleXdvcmQ+PGtl
eXdvcmQ+cG9seShlcHNpbG9uLWNhcHJvbGFjdG9uZSk8L2tleXdvcmQ+PC9rZXl3b3Jkcz48ZGF0
ZXM+PHllYXI+MjAxNTwveWVhcj48L2RhdGVzPjxpc2JuPjE3NTktOTk1NDwvaXNibj48YWNjZXNz
aW9uLW51bT5XT1M6MDAwMzY1MjE4MDAwMDA2PC9hY2Nlc3Npb24tbnVtPjx1cmxzPjxyZWxhdGVk
LXVybHM+PHVybD4mbHQ7R28gdG8gSVNJJmd0OzovL1dPUzowMDAzNjUyMTgwMDAwMDY8L3VybD48
L3JlbGF0ZWQtdXJscz48L3VybHM+PGxhbmd1YWdlPkVuZ2xpc2g8L2xhbmd1YWdlPjwvcmVjb3Jk
PjwvQ2l0ZT48L0VuZE5vdGU+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76" w:tooltip="Frydrych, 2015 #148" w:history="1">
        <w:r w:rsidR="00DE1C74">
          <w:rPr>
            <w:rFonts w:ascii="Times" w:eastAsiaTheme="minorEastAsia" w:hAnsi="Times"/>
            <w:noProof/>
            <w:sz w:val="24"/>
            <w:lang w:val="en-US" w:eastAsia="en-US"/>
          </w:rPr>
          <w:t>Frydrych et al., 2015</w:t>
        </w:r>
      </w:hyperlink>
      <w:r w:rsidR="00AC1501">
        <w:rPr>
          <w:rFonts w:ascii="Times" w:eastAsiaTheme="minorEastAsia" w:hAnsi="Times"/>
          <w:noProof/>
          <w:sz w:val="24"/>
          <w:lang w:val="en-US" w:eastAsia="en-US"/>
        </w:rPr>
        <w:t xml:space="preserve">; </w:t>
      </w:r>
      <w:hyperlink w:anchor="_ENREF_271" w:tooltip="Zhang, 2011 #145" w:history="1">
        <w:r w:rsidR="00DE1C74">
          <w:rPr>
            <w:rFonts w:ascii="Times" w:eastAsiaTheme="minorEastAsia" w:hAnsi="Times"/>
            <w:noProof/>
            <w:sz w:val="24"/>
            <w:lang w:val="en-US" w:eastAsia="en-US"/>
          </w:rPr>
          <w:t>Zhang et al., 2011</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drug delivery</w:t>
      </w:r>
      <w:r w:rsidRPr="009B525C">
        <w:rPr>
          <w:rFonts w:ascii="Times" w:eastAsiaTheme="minorEastAsia" w:hAnsi="Times" w:hint="eastAsia"/>
          <w:sz w:val="24"/>
          <w:lang w:val="en-US"/>
        </w:rPr>
        <w:t xml:space="preserve"> systems</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Hoare&lt;/Author&gt;&lt;Year&gt;2008&lt;/Year&gt;&lt;RecNum&gt;142&lt;/RecNum&gt;&lt;DisplayText&gt;(Hoare &amp;amp; Kohane, 2008)&lt;/DisplayText&gt;&lt;record&gt;&lt;rec-number&gt;142&lt;/rec-number&gt;&lt;foreign-keys&gt;&lt;key app="EN" db-id="te5fa029a5r9t9erpax5pp2lxffwxpvrw0tw" timestamp="1468846580"&gt;142&lt;/key&gt;&lt;/foreign-keys&gt;&lt;ref-type name="Journal Article"&gt;17&lt;/ref-type&gt;&lt;contributors&gt;&lt;authors&gt;&lt;author&gt;Hoare, T. R.&lt;/author&gt;&lt;author&gt;Kohane, D. S.&lt;/author&gt;&lt;/authors&gt;&lt;/contributors&gt;&lt;auth-address&gt;Harvard Univ, Childrens Hosp, Sch Med,Lab Biomat &amp;amp; Drug Delivery, Dept Anesthesiol,Div Crit Care Med, Boston, MA 02115 USA&amp;#xD;MIT, Dept Chem Engn, Cambridge, MA 02139 USA&lt;/auth-address&gt;&lt;titles&gt;&lt;title&gt;Hydrogels in drug delivery: Progress and challenges&lt;/title&gt;&lt;secondary-title&gt;Polymer&lt;/secondary-title&gt;&lt;alt-title&gt;Polymer&amp;#xD;Polymer&lt;/alt-title&gt;&lt;/titles&gt;&lt;pages&gt;1993-2007&lt;/pages&gt;&lt;volume&gt;49&lt;/volume&gt;&lt;number&gt;8&lt;/number&gt;&lt;keywords&gt;&lt;keyword&gt;hydrogels&lt;/keyword&gt;&lt;keyword&gt;drug delivery&lt;/keyword&gt;&lt;keyword&gt;polymer science&lt;/keyword&gt;&lt;keyword&gt;ph-sensitive hydrogel&lt;/keyword&gt;&lt;keyword&gt;controlled-release behaviors&lt;/keyword&gt;&lt;keyword&gt;poly(aldehyde guluronate) hydrogels&lt;/keyword&gt;&lt;keyword&gt;in-vitro evaluation&lt;/keyword&gt;&lt;keyword&gt;hyaluronic-acid&lt;/keyword&gt;&lt;keyword&gt;cross-linking&lt;/keyword&gt;&lt;keyword&gt;biodegradable hydrogels&lt;/keyword&gt;&lt;keyword&gt;poly(ethylene glycol)&lt;/keyword&gt;&lt;keyword&gt;sustained-release&lt;/keyword&gt;&lt;keyword&gt;protein release&lt;/keyword&gt;&lt;/keywords&gt;&lt;dates&gt;&lt;year&gt;2008&lt;/year&gt;&lt;pub-dates&gt;&lt;date&gt;Apr 15&lt;/date&gt;&lt;/pub-dates&gt;&lt;/dates&gt;&lt;isbn&gt;0032-3861&lt;/isbn&gt;&lt;accession-num&gt;WOS:000255698400001&lt;/accession-num&gt;&lt;urls&gt;&lt;related-urls&gt;&lt;url&gt;&amp;lt;Go to ISI&amp;gt;://WOS:000255698400001&lt;/url&gt;&lt;/related-urls&gt;&lt;/urls&gt;&lt;language&gt;English&lt;/language&gt;&lt;/record&gt;&lt;/Cite&gt;&lt;/EndNote&gt;</w:instrText>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13" w:tooltip="Hoare, 2008 #142" w:history="1">
        <w:r w:rsidR="00DE1C74">
          <w:rPr>
            <w:rFonts w:ascii="Times" w:eastAsiaTheme="minorEastAsia" w:hAnsi="Times"/>
            <w:noProof/>
            <w:sz w:val="24"/>
            <w:lang w:val="en-US" w:eastAsia="en-US"/>
          </w:rPr>
          <w:t>Hoare &amp; Kohane, 2008</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ound dressings</w:t>
      </w:r>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Sirousazar&lt;/Author&gt;&lt;Year&gt;2012&lt;/Year&gt;&lt;RecNum&gt;147&lt;/RecNum&gt;&lt;DisplayText&gt;(Sirousazar et al., 2012)&lt;/DisplayText&gt;&lt;record&gt;&lt;rec-number&gt;147&lt;/rec-number&gt;&lt;foreign-keys&gt;&lt;key app="EN" db-id="te5fa029a5r9t9erpax5pp2lxffwxpvrw0tw" timestamp="1468847273"&gt;147&lt;/key&gt;&lt;/foreign-keys&gt;&lt;ref-type name="Journal Article"&gt;17&lt;/ref-type&gt;&lt;contributors&gt;&lt;authors&gt;&lt;author&gt;Sirousazar, M.&lt;/author&gt;&lt;author&gt;Kokabi, M.&lt;/author&gt;&lt;author&gt;Hassan, Z. M.&lt;/author&gt;&lt;author&gt;Bahramian, A. R.&lt;/author&gt;&lt;/authors&gt;&lt;/contributors&gt;&lt;auth-address&gt;Tarbiat Modares Univ, Fac Chem Engn, Dept Polymer Engn, Tehran, Iran&amp;#xD;Tarbiat Modares Univ, Fac Med Sci, Dept Immunol, Tehran, Iran&lt;/auth-address&gt;&lt;titles&gt;&lt;title&gt;Polyvinyl Alcohol/Na-Montmorillonite Nanocomposite Hydrogels Prepared by Freezing-Thawing Method: Structural, Mechanical, Thermal, and Swelling Properties&lt;/title&gt;&lt;secondary-title&gt;Macromolecular Science, Part B: Physics&lt;/secondary-title&gt;&lt;alt-title&gt;J Macromol Sci B&amp;#xD;J Macromol Sci B&lt;/alt-title&gt;&lt;/titles&gt;&lt;periodical&gt;&lt;full-title&gt;Macromolecular Science, Part B: Physics&lt;/full-title&gt;&lt;abbr-1&gt;J. Macromol. Sci. Phys.&lt;/abbr-1&gt;&lt;/periodical&gt;&lt;pages&gt;1335-1350&lt;/pages&gt;&lt;volume&gt;51&lt;/volume&gt;&lt;number&gt;7&lt;/number&gt;&lt;keywords&gt;&lt;keyword&gt;freeze-thaw processing&lt;/keyword&gt;&lt;keyword&gt;hydrogel&lt;/keyword&gt;&lt;keyword&gt;na-montmorillonite&lt;/keyword&gt;&lt;keyword&gt;nanocomposite&lt;/keyword&gt;&lt;keyword&gt;polyvinyl alcohol&lt;/keyword&gt;&lt;keyword&gt;drug-release behavior&lt;/keyword&gt;&lt;keyword&gt;clay nanocomposite&lt;/keyword&gt;&lt;keyword&gt;rheological behavior&lt;/keyword&gt;&lt;keyword&gt;composite hydrogels&lt;/keyword&gt;&lt;keyword&gt;pva&lt;/keyword&gt;&lt;keyword&gt;removal&lt;/keyword&gt;&lt;keyword&gt;strength&lt;/keyword&gt;&lt;keyword&gt;delivery&lt;/keyword&gt;&lt;keyword&gt;dye&lt;/keyword&gt;&lt;/keywords&gt;&lt;dates&gt;&lt;year&gt;2012&lt;/year&gt;&lt;/dates&gt;&lt;isbn&gt;0022-2348&lt;/isbn&gt;&lt;accession-num&gt;WOS:000304454000005&lt;/accession-num&gt;&lt;urls&gt;&lt;related-urls&gt;&lt;url&gt;&amp;lt;Go to ISI&amp;gt;://WOS:000304454000005&lt;/url&gt;&lt;/related-urls&gt;&lt;/urls&gt;&lt;language&gt;English&lt;/language&gt;&lt;/record&gt;&lt;/Cite&gt;&lt;/EndNote&gt;</w:instrText>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218" w:tooltip="Sirousazar, 2012 #147" w:history="1">
        <w:r w:rsidR="00DE1C74">
          <w:rPr>
            <w:rFonts w:ascii="Times" w:eastAsiaTheme="minorEastAsia" w:hAnsi="Times"/>
            <w:noProof/>
            <w:sz w:val="24"/>
            <w:lang w:val="en-US" w:eastAsia="en-US"/>
          </w:rPr>
          <w:t>Sirousazar et al., 2012</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 xml:space="preserve"> and biosensors </w:t>
      </w:r>
      <w:r w:rsidRPr="009B525C">
        <w:rPr>
          <w:rFonts w:ascii="Times" w:eastAsiaTheme="minorEastAsia" w:hAnsi="Times"/>
          <w:sz w:val="24"/>
          <w:lang w:val="en-US" w:eastAsia="en-US"/>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MaTwvQXV0aG9yPjxZZWFyPjIwMTU8L1llYXI+PFJlY051
bT4xNDk8L1JlY051bT48RGlzcGxheVRleHQ+KExpIGV0IGFsLiwgMjAxNSk8L0Rpc3BsYXlUZXh0
PjxyZWNvcmQ+PHJlYy1udW1iZXI+MTQ5PC9yZWMtbnVtYmVyPjxmb3JlaWduLWtleXM+PGtleSBh
cHA9IkVOIiBkYi1pZD0idGU1ZmEwMjlhNXI5dDllcnBheDVwcDJseGZmd3hwdnJ3MHR3IiB0aW1l
c3RhbXA9IjE0Njg4NDg1NjYiPjE0OTwva2V5PjwvZm9yZWlnbi1rZXlzPjxyZWYtdHlwZSBuYW1l
PSJKb3VybmFsIEFydGljbGUiPjE3PC9yZWYtdHlwZT48Y29udHJpYnV0b3JzPjxhdXRob3JzPjxh
dXRob3I+TGksIEwuIEwuPC9hdXRob3I+PGF1dGhvcj5XYW5nLCBZLiBRLjwvYXV0aG9yPjxhdXRo
b3I+UGFuLCBMLiBKLjwvYXV0aG9yPjxhdXRob3I+U2hpLCBZLjwvYXV0aG9yPjxhdXRob3I+Q2hl
bmcsIFcuPC9hdXRob3I+PGF1dGhvcj5TaGksIFkuPC9hdXRob3I+PGF1dGhvcj5ZdSwgRy4gSC48
L2F1dGhvcj48L2F1dGhvcnM+PC9jb250cmlidXRvcnM+PGF1dGgtYWRkcmVzcz5OYW5qaW5nIFVu
aXYsIEppYW5nc3UgUHJvdiBLZXkgTGFiIFBob3RvbiAmYW1wOyBFbGVjdCBNYXQsIFNjaCBFbGVj
dCBTY2kgJmFtcDsgRW5nbiwgQ29sbGFib3JhdCBJbm5vdmF0IEN0ciBBZHYgTWljcm9zdHJ1Y3Qs
IE5hbmppbmcgMjEwMDkzLCBKaWFuZ3N1LCBQZW9wbGVzIFIgQ2hpbmEmI3hEO1VuaXYgVGV4YXMg
QXVzdGluLCBNYXQgU2NpICZhbXA7IEVuZ24gUHJvZ3JhbSwgQXVzdGluLCBUWCA3ODcxMiBVU0Em
I3hEO1VuaXYgVGV4YXMgQXVzdGluLCBEZXB0IE1lY2ggRW5nbiwgQXVzdGluLCBUWCA3ODcxMiBV
U0E8L2F1dGgtYWRkcmVzcz48dGl0bGVzPjx0aXRsZT5BIE5hbm9zdHJ1Y3R1cmVkIENvbmR1Y3Rp
dmUgSHlkcm9nZWxzLUJhc2VkIEJpb3NlbnNvciBQbGF0Zm9ybSBmb3IgSHVtYW4gTWV0YWJvbGl0
ZSBEZXRlY3Rpb248L3RpdGxlPjxzZWNvbmRhcnktdGl0bGU+TmFubyBMZXR0ZXJzPC9zZWNvbmRh
cnktdGl0bGU+PGFsdC10aXRsZT5OYW5vIExldHQmI3hEO05hbm8gTGV0dDwvYWx0LXRpdGxlPjwv
dGl0bGVzPjxwZXJpb2RpY2FsPjxmdWxsLXRpdGxlPk5hbm8gTGV0dGVyczwvZnVsbC10aXRsZT48
YWJici0xPk5hbm8gTGV0dC48L2FiYnItMT48YWJici0yPk5hbm8gTGV0dDwvYWJici0yPjwvcGVy
aW9kaWNhbD48cGFnZXM+MTE0Ni0xMTUxPC9wYWdlcz48dm9sdW1lPjE1PC92b2x1bWU+PG51bWJl
cj4yPC9udW1iZXI+PGtleXdvcmRzPjxrZXl3b3JkPmNvbmR1Y3RpdmUgcG9seW1lcnM8L2tleXdv
cmQ+PGtleXdvcmQ+aHlkcm9nZWw8L2tleXdvcmQ+PGtleXdvcmQ+Ymlvc2Vuc29yPC9rZXl3b3Jk
PjxrZXl3b3JkPmh1bWFuIG1ldGFib2xpdGU8L2tleXdvcmQ+PGtleXdvcmQ+dXJpYyBhY2lkPC9r
ZXl3b3JkPjxrZXl3b3JkPmNob2xlc3Rlcm9sPC9rZXl3b3JkPjxrZXl3b3JkPnRyaWdseWNlcmlk
ZTwva2V5d29yZD48a2V5d29yZD51cmljLWFjaWQ8L2tleXdvcmQ+PGtleXdvcmQ+Y2hvbGVzdGVy
b2wgYmlvc2Vuc29yPC9rZXl3b3JkPjxrZXl3b3JkPmFtcGVyb21ldHJpYyBiaW9zZW5zb3I8L2tl
eXdvcmQ+PGtleXdvcmQ+dHJpZ2x5Y2VyaWRlIGRldGVybWluYXRpb248L2tleXdvcmQ+PGtleXdv
cmQ+cG9seWFuaWxpbmUgZmlsbXM8L2tleXdvcmQ+PGtleXdvcmQ+YXNjb3JiaWMtYWNpZDwva2V5
d29yZD48a2V5d29yZD5uYW5vY29tcG9zaXRlPC9rZXl3b3JkPjxrZXl3b3JkPmNvbnN0cnVjdGlv
bjwva2V5d29yZD48a2V5d29yZD5zZW5zb3I8L2tleXdvcmQ+PGtleXdvcmQ+ZWxlY3Ryb2RlPC9r
ZXl3b3JkPjwva2V5d29yZHM+PGRhdGVzPjx5ZWFyPjIwMTU8L3llYXI+PHB1Yi1kYXRlcz48ZGF0
ZT5GZWI8L2RhdGU+PC9wdWItZGF0ZXM+PC9kYXRlcz48aXNibj4xNTMwLTY5ODQ8L2lzYm4+PGFj
Y2Vzc2lvbi1udW0+V09TOjAwMDM0OTU3ODAwMDA1NDwvYWNjZXNzaW9uLW51bT48dXJscz48cmVs
YXRlZC11cmxzPjx1cmw+Jmx0O0dvIHRvIElTSSZndDs6Ly9XT1M6MDAwMzQ5NTc4MDAwMDU0PC91
cmw+PC9yZWxhdGVkLXVybHM+PC91cmxzPjxsYW5ndWFnZT5FbmdsaXNoPC9sYW5ndWFnZT48L3Jl
Y29yZD48L0NpdGU+PC9FbmROb3RlPgB=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53" w:tooltip="Li, 2015 #149" w:history="1">
        <w:r w:rsidR="00DE1C74">
          <w:rPr>
            <w:rFonts w:ascii="Times" w:eastAsiaTheme="minorEastAsia" w:hAnsi="Times"/>
            <w:noProof/>
            <w:sz w:val="24"/>
            <w:lang w:val="en-US" w:eastAsia="en-US"/>
          </w:rPr>
          <w:t>Li et al., 2015</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hyperlink w:anchor="_ENREF_1" w:tooltip="Gong, 2003 #15" w:history="1"/>
      <w:hyperlink w:anchor="_ENREF_3" w:tooltip="Yu, 2008 #46" w:history="1"/>
      <w:hyperlink w:anchor="_ENREF_3" w:tooltip="Yu, 2008 #46" w:history="1"/>
      <w:r w:rsidRPr="009B525C">
        <w:rPr>
          <w:rFonts w:ascii="Times" w:eastAsiaTheme="minorEastAsia" w:hAnsi="Times" w:hint="eastAsia"/>
          <w:sz w:val="24"/>
          <w:lang w:val="en-US" w:eastAsia="en-US"/>
        </w:rPr>
        <w:t xml:space="preserve"> </w:t>
      </w:r>
      <w:hyperlink w:anchor="_ENREF_2" w:tooltip="Nowak, 2002 #31" w:history="1"/>
      <w:hyperlink w:anchor="_ENREF_1" w:tooltip="Yu, 2008 #46" w:history="1"/>
      <w:hyperlink w:anchor="_ENREF_3" w:tooltip="Yu, 2008 #46" w:history="1"/>
      <w:hyperlink w:anchor="_ENREF_3" w:tooltip="Yu, 2008 #46" w:history="1"/>
      <w:hyperlink w:anchor="_ENREF_3" w:tooltip="Zhu, 2010 #50" w:history="1"/>
      <w:r w:rsidRPr="009B525C">
        <w:rPr>
          <w:rFonts w:ascii="Times" w:eastAsiaTheme="minorEastAsia" w:hAnsi="Times"/>
          <w:sz w:val="24"/>
          <w:lang w:val="en-US" w:eastAsia="en-US"/>
        </w:rPr>
        <w:t>However, conventional chemically crosslinked hydrogels are often weak and/or brittle</w:t>
      </w:r>
      <w:r w:rsidRPr="009B525C">
        <w:rPr>
          <w:rFonts w:ascii="Times" w:eastAsiaTheme="minorEastAsia" w:hAnsi="Times" w:hint="eastAsia"/>
          <w:sz w:val="24"/>
          <w:lang w:val="en-US"/>
        </w:rPr>
        <w:t xml:space="preserve">, which limits </w:t>
      </w:r>
      <w:r w:rsidRPr="009B525C">
        <w:rPr>
          <w:rFonts w:ascii="Times" w:eastAsiaTheme="minorEastAsia" w:hAnsi="Times"/>
          <w:sz w:val="24"/>
          <w:lang w:val="en-US" w:eastAsia="en-US"/>
        </w:rPr>
        <w:t xml:space="preserve">hydrogels </w:t>
      </w:r>
      <w:r w:rsidRPr="009B525C">
        <w:rPr>
          <w:rFonts w:ascii="Times" w:eastAsiaTheme="minorEastAsia" w:hAnsi="Times" w:hint="eastAsia"/>
          <w:sz w:val="24"/>
          <w:lang w:val="en-US"/>
        </w:rPr>
        <w:t>from wider applications</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fldData xml:space="preserve">PEVuZE5vdGU+PENpdGU+PEF1dGhvcj5Hb25nPC9BdXRob3I+PFllYXI+MjAwMzwvWWVhcj48UmVj
TnVtPjE1PC9SZWNOdW0+PERpc3BsYXlUZXh0PihHb25nIGV0IGFsLiwgMjAwMzsgSGFxdWUsIEt1
cm9rYXdhLCBLYW1pdGEsICZhbXA7IEdvbmcsIDIwMTE7IEh1YW5nIGV0IGFsLiwgMjAwNyk8L0Rp
c3BsYXlUZXh0PjxyZWNvcmQ+PHJlYy1udW1iZXI+MTU8L3JlYy1udW1iZXI+PGZvcmVpZ24ta2V5
cz48a2V5IGFwcD0iRU4iIGRiLWlkPSJ0ZTVmYTAyOWE1cjl0OWVycGF4NXBwMmx4ZmZ3eHB2cncw
dHciIHRpbWVzdGFtcD0iMTQ1NDA5MTE2NCI+MTU8L2tleT48L2ZvcmVpZ24ta2V5cz48cmVmLXR5
cGUgbmFtZT0iSm91cm5hbCBBcnRpY2xlIj4xNzwvcmVmLXR5cGU+PGNvbnRyaWJ1dG9ycz48YXV0
aG9ycz48YXV0aG9yPkdvbmcsIEouIFAuPC9hdXRob3I+PGF1dGhvcj5LYXRzdXlhbWEsIFkuPC9h
dXRob3I+PGF1dGhvcj5LdXJva2F3YSwgVC48L2F1dGhvcj48YXV0aG9yPk9zYWRhLCBZLjwvYXV0
aG9yPjwvYXV0aG9ycz48L2NvbnRyaWJ1dG9ycz48YXV0aC1hZGRyZXNzPkhva2thaWRvIFVuaXYs
IEdyYWQgU2NoIFNjaSwgU2FwcG9ybywgSG9ra2FpZG8gMDYwMDgxMCwgSmFwYW4uIEpTVCwgUHJl
c3RvLCBTYXBwb3JvLCBIb2trYWlkbyAwNjAwODEwLCBKYXBhbi4gR29uZywgSlAgKHJlcHJpbnQg
YXV0aG9yKSwgSG9ra2FpZG8gVW5pdiwgR3JhZCBTY2ggU2NpLCBTYXBwb3JvLCBIb2trYWlkbyAw
NjAwODEwLCBKYXBhbi48L2F1dGgtYWRkcmVzcz48dGl0bGVzPjx0aXRsZT5Eb3VibGUtbmV0d29y
ayBoeWRyb2dlbHMgd2l0aCBleHRyZW1lbHkgaGlnaCBtZWNoYW5pY2FsIHN0cmVuZ3RoPC90aXRs
ZT48c2Vjb25kYXJ5LXRpdGxlPkFkdmFuY2VkIE1hdGVyaWFsczwvc2Vjb25kYXJ5LXRpdGxlPjxz
aG9ydC10aXRsZT5Eb3VibGUtbmV0d29yayBoeWRyb2dlbHMgd2l0aCBleHRyZW1lbHkgaGlnaCBt
ZWNoYW5pY2FsIHN0cmVuZ3RoPC9zaG9ydC10aXRsZT48L3RpdGxlcz48cGVyaW9kaWNhbD48ZnVs
bC10aXRsZT5BZHZhbmNlZCBNYXRlcmlhbHM8L2Z1bGwtdGl0bGU+PGFiYnItMT5BZHYuIE1hdGVy
LjwvYWJici0xPjxhYmJyLTI+QWR2IE1hdGVyPC9hYmJyLTI+PC9wZXJpb2RpY2FsPjxwYWdlcz4x
MTU1LTExNTg8L3BhZ2VzPjx2b2x1bWU+MTU8L3ZvbHVtZT48bnVtYmVyPjE0PC9udW1iZXI+PGtl
eXdvcmRzPjxrZXl3b3JkPmZyaWN0aW9uPC9rZXl3b3JkPjxrZXl3b3JkPmdlbHM8L2tleXdvcmQ+
PGtleXdvcmQ+Q2hlbWlzdHJ5PC9rZXl3b3JkPjxrZXl3b3JkPlNjaWVuY2UgJmFtcDsgVGVjaG5v
bG9neSAtIE90aGVyIFRvcGljczwva2V5d29yZD48a2V5d29yZD5NYXRlcmlhbHMgU2NpZW5jZTwv
a2V5d29yZD48a2V5d29yZD5QaHlzaWNzPC9rZXl3b3JkPjwva2V5d29yZHM+PGRhdGVzPjx5ZWFy
PjIwMDM8L3llYXI+PHB1Yi1kYXRlcz48ZGF0ZT5KdWw8L2RhdGU+PC9wdWItZGF0ZXM+PC9kYXRl
cz48aXNibj4wOTM1LTk2NDg8L2lzYm4+PGFjY2Vzc2lvbi1udW0+V09TOjAwMDE4NDUwNDAwMDAw
NDwvYWNjZXNzaW9uLW51bT48d29yay10eXBlPkFydGljbGU8L3dvcmstdHlwZT48dXJscz48cmVs
YXRlZC11cmxzPjx1cmw+Jmx0O0dvIHRvIElTSSZndDs6Ly9XT1M6MDAwMTg0NTA0MDAwMDA0PC91
cmw+PC9yZWxhdGVkLXVybHM+PC91cmxzPjxlbGVjdHJvbmljLXJlc291cmNlLW51bT4xMC4xMDAy
L2FkbWEuMjAwMzA0OTA3PC9lbGVjdHJvbmljLXJlc291cmNlLW51bT48bGFuZ3VhZ2U+RW5nbGlz
aDwvbGFuZ3VhZ2U+PC9yZWNvcmQ+PC9DaXRlPjxDaXRlPjxBdXRob3I+SHVhbmc8L0F1dGhvcj48
WWVhcj4yMDA3PC9ZZWFyPjxSZWNOdW0+MjU8L1JlY051bT48cmVjb3JkPjxyZWMtbnVtYmVyPjI1
PC9yZWMtbnVtYmVyPjxmb3JlaWduLWtleXM+PGtleSBhcHA9IkVOIiBkYi1pZD0idGU1ZmEwMjlh
NXI5dDllcnBheDVwcDJseGZmd3hwdnJ3MHR3IiB0aW1lc3RhbXA9IjE0NTQwOTExNjQiPjI1PC9r
ZXk+PC9mb3JlaWduLWtleXM+PHJlZi10eXBlIG5hbWU9IkpvdXJuYWwgQXJ0aWNsZSI+MTc8L3Jl
Zi10eXBlPjxjb250cmlidXRvcnM+PGF1dGhvcnM+PGF1dGhvcj5IdWFuZywgVC48L2F1dGhvcj48
YXV0aG9yPlh1LCBILiBHLjwvYXV0aG9yPjxhdXRob3I+SmlhbywgSy4gWC48L2F1dGhvcj48YXV0
aG9yPlpodSwgTC4gUC48L2F1dGhvcj48YXV0aG9yPkJyb3duLCBILiBSLjwvYXV0aG9yPjxhdXRo
b3I+V2FuZywgSC4gTC48L2F1dGhvcj48L2F1dGhvcnM+PC9jb250cmlidXRvcnM+PGF1dGgtYWRk
cmVzcz5CZWlqaW5nIE5vcm1hbCBVbml2LCBDb2xsIENoZW0sIEJlaWppbmcgMTAwODc1LCBQZW9w
bGVzIFIgQ2hpbmEuIFVuaXYgV29sbG9uZ29uZywgRmFjIEVuZ24sIFdvbGxvbmdvbmcsIE5TVyAy
NTIyLCBBdXN0cmFsaWEuIFdhbmcsIEhMIChyZXByaW50IGF1dGhvciksIEJlaWppbmcgTm9ybWFs
IFVuaXYsIENvbGwgQ2hlbSwgQmVpamluZyAxMDA4NzUsIFBlb3BsZXMgUiBDaGluYS4gd2FuZ2hs
QGJudS5lZHUuY248L2F1dGgtYWRkcmVzcz48dGl0bGVzPjx0aXRsZT5BIG5vdmVsIGh5ZHJvZ2Vs
IHdpdGggaGlnaCBtZWNoYW5pY2FsIHN0cmVuZ3RoOiBBIG1hY3JvbW9sZWN1bGFyIG1pY3Jvc3Bo
ZXJlIGNvbXBvc2l0ZSBoeWRyb2dlbDwvdGl0bGU+PHNlY29uZGFyeS10aXRsZT5BZHZhbmNlZCBN
YXRlcmlhbHM8L3NlY29uZGFyeS10aXRsZT48c2hvcnQtdGl0bGU+QSBub3ZlbCBoeWRyb2dlbCB3
aXRoIGhpZ2ggbWVjaGFuaWNhbCBzdHJlbmd0aDogQSBtYWNyb21vbGVjdWxhciBtaWNyb3NwaGVy
ZSBjb21wb3NpdGUgaHlkcm9nZWw8L3Nob3J0LXRpdGxlPjwvdGl0bGVzPjxwZXJpb2RpY2FsPjxm
dWxsLXRpdGxlPkFkdmFuY2VkIE1hdGVyaWFsczwvZnVsbC10aXRsZT48YWJici0xPkFkdi4gTWF0
ZXIuPC9hYmJyLTE+PGFiYnItMj5BZHYgTWF0ZXI8L2FiYnItMj48L3BlcmlvZGljYWw+PHBhZ2Vz
PjE2MjItMTYyNjwvcGFnZXM+PHZvbHVtZT4xOTwvdm9sdW1lPjxudW1iZXI+MTI8L251bWJlcj48
a2V5d29yZHM+PGtleXdvcmQ+cG9seWFjcnlsYW1pZGUgaHlkcm9nZWxzPC9rZXl3b3JkPjxrZXl3
b3JkPmNyb3NzLWxpbmtpbmc8L2tleXdvcmQ+PGtleXdvcmQ+Q2hlbWlzdHJ5PC9rZXl3b3JkPjxr
ZXl3b3JkPlNjaWVuY2UgJmFtcDsgVGVjaG5vbG9neSAtIE90aGVyIFRvcGljczwva2V5d29yZD48
a2V5d29yZD5NYXRlcmlhbHMgU2NpZW5jZTwva2V5d29yZD48a2V5d29yZD5QaHlzaWNzPC9rZXl3
b3JkPjwva2V5d29yZHM+PGRhdGVzPjx5ZWFyPjIwMDc8L3llYXI+PHB1Yi1kYXRlcz48ZGF0ZT5K
dW48L2RhdGU+PC9wdWItZGF0ZXM+PC9kYXRlcz48aXNibj4wOTM1LTk2NDg8L2lzYm4+PGFjY2Vz
c2lvbi1udW0+V09TOjAwMDI0Nzc2MTgwMDAxMzwvYWNjZXNzaW9uLW51bT48d29yay10eXBlPkFy
dGljbGU8L3dvcmstdHlwZT48dXJscz48cmVsYXRlZC11cmxzPjx1cmw+Jmx0O0dvIHRvIElTSSZn
dDs6Ly9XT1M6MDAwMjQ3NzYxODAwMDEzPC91cmw+PC9yZWxhdGVkLXVybHM+PC91cmxzPjxlbGVj
dHJvbmljLXJlc291cmNlLW51bT4xMC4xMDAyL2FkbWEuMjAwNjAyNTMzPC9lbGVjdHJvbmljLXJl
c291cmNlLW51bT48bGFuZ3VhZ2U+RW5nbGlzaDwvbGFuZ3VhZ2U+PC9yZWNvcmQ+PC9DaXRlPjxD
aXRlPjxBdXRob3I+SGFxdWU8L0F1dGhvcj48WWVhcj4yMDExPC9ZZWFyPjxSZWNOdW0+MTk8L1Jl
Y051bT48cmVjb3JkPjxyZWMtbnVtYmVyPjE5PC9yZWMtbnVtYmVyPjxmb3JlaWduLWtleXM+PGtl
eSBhcHA9IkVOIiBkYi1pZD0idGU1ZmEwMjlhNXI5dDllcnBheDVwcDJseGZmd3hwdnJ3MHR3IiB0
aW1lc3RhbXA9IjE0NTQwOTExNjQiPjE5PC9rZXk+PC9mb3JlaWduLWtleXM+PHJlZi10eXBlIG5h
bWU9IkpvdXJuYWwgQXJ0aWNsZSI+MTc8L3JlZi10eXBlPjxjb250cmlidXRvcnM+PGF1dGhvcnM+
PGF1dGhvcj5IYXF1ZSwgTS4gQS48L2F1dGhvcj48YXV0aG9yPkt1cm9rYXdhLCBULjwvYXV0aG9y
PjxhdXRob3I+S2FtaXRhLCBHLjwvYXV0aG9yPjxhdXRob3I+R29uZywgSi4gUC48L2F1dGhvcj48
L2F1dGhvcnM+PC9jb250cmlidXRvcnM+PGF1dGgtYWRkcmVzcz5bS3Vyb2thd2EsIFRha2F5dWtp
IEdvbmcsIEouIFBpbmddIEhva2thaWRvIFVuaXYsIEZhYyBBZHYgTGlmZSBTY2ksIFNhcHBvcm8s
IEhva2thaWRvIDA2MDA4MTAsIEphcGFuLiBbSGFxdWUsIE0uIEFuYW11bCBLYW1pdGEsIEdlbl0g
SG9ra2FpZG8gVW5pdiwgRGl2IEJpb2wgU2NpLCBHcmFkIFNjaCBTY2ksIFNhcHBvcm8sIEhva2th
aWRvIDA2MDA4MTAsIEphcGFuLiBbS3Vyb2thd2EsIFRha2F5dWtpXSBIb2trYWlkbyBVbml2LCBD
cmVhdCBSZXMgSW5zdCwgU2FwcG9ybywgSG9ra2FpZG8gMDAxMDAyMSwgSmFwYW4uIEdvbmcsIEpQ
IChyZXByaW50IGF1dGhvciksIEhva2thaWRvIFVuaXYsIEZhYyBBZHYgTGlmZSBTY2ksIFNhcHBv
cm8sIEhva2thaWRvIDA2MDA4MTAsIEphcGFuLiBnb25nQHNjaS5ob2t1ZGFpLmFjLmpwPC9hdXRo
LWFkZHJlc3M+PHRpdGxlcz48dGl0bGU+TGFtZWxsYXIgQmlsYXllcnMgYXMgUmV2ZXJzaWJsZSBT
YWNyaWZpY2lhbCBCb25kcyBUbyBUb3VnaGVuIEh5ZHJvZ2VsOiBIeXN0ZXJlc2lzLCBTZWxmLVJl
Y292ZXJ5LCBGYXRpZ3VlIFJlc2lzdGFuY2UsIGFuZCBDcmFjayBCbHVudGluZzwvdGl0bGU+PHNl
Y29uZGFyeS10aXRsZT5NYWNyb21vbGVjdWxlczwvc2Vjb25kYXJ5LXRpdGxlPjxzaG9ydC10aXRs
ZT5MYW1lbGxhciBCaWxheWVycyBhcyBSZXZlcnNpYmxlIFNhY3JpZmljaWFsIEJvbmRzIFRvIFRv
dWdoZW4gSHlkcm9nZWw6IEh5c3RlcmVzaXMsIFNlbGYtUmVjb3ZlcnksIEZhdGlndWUgUmVzaXN0
YW5jZSwgYW5kIENyYWNrIEJsdW50aW5nPC9zaG9ydC10aXRsZT48L3RpdGxlcz48cGFnZXM+ODkx
Ni04OTI0PC9wYWdlcz48dm9sdW1lPjQ0PC92b2x1bWU+PG51bWJlcj4yMjwvbnVtYmVyPjxrZXl3
b3Jkcz48a2V5d29yZD5kb3VibGUtbmV0d29yayBoeWRyb2dlbHM8L2tleXdvcmQ+PGtleXdvcmQ+
c3RyZW5ndGg8L2tleXdvcmQ+PGtleXdvcmQ+Z2Vsczwva2V5d29yZD48a2V5d29yZD50b3VnaG5l
c3M8L2tleXdvcmQ+PGtleXdvcmQ+ZGVzaWduPC9rZXl3b3JkPjxrZXl3b3JkPmNvbG9yPC9rZXl3
b3JkPjxrZXl3b3JkPnNoZWxsPC9rZXl3b3JkPjxrZXl3b3JkPm5hY3JlPC9rZXl3b3JkPjxrZXl3
b3JkPlBvbHltZXIgU2NpZW5jZTwva2V5d29yZD48L2tleXdvcmRzPjxkYXRlcz48eWVhcj4yMDEx
PC95ZWFyPjxwdWItZGF0ZXM+PGRhdGU+Tm92PC9kYXRlPjwvcHViLWRhdGVzPjwvZGF0ZXM+PGlz
Ym4+MDAyNC05Mjk3PC9pc2JuPjxhY2Nlc3Npb24tbnVtPldPUzowMDAyOTY4OTM0MDAwMjY8L2Fj
Y2Vzc2lvbi1udW0+PHdvcmstdHlwZT5BcnRpY2xlPC93b3JrLXR5cGU+PHVybHM+PHJlbGF0ZWQt
dXJscz48dXJsPiZsdDtHbyB0byBJU0kmZ3Q7Oi8vV09TOjAwMDI5Njg5MzQwMDAyNjwvdXJsPjwv
cmVsYXRlZC11cmxzPjwvdXJscz48ZWxlY3Ryb25pYy1yZXNvdXJjZS1udW0+MTAuMTAyMS9tYTIw
MTY1M3Q8L2VsZWN0cm9uaWMtcmVzb3VyY2UtbnVtPjxsYW5ndWFnZT5FbmdsaXNoPC9sYW5ndWFn
ZT48L3JlY29yZD48L0NpdGU+PC9FbmROb3RlPn==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Hb25nPC9BdXRob3I+PFllYXI+MjAwMzwvWWVhcj48UmVj
TnVtPjE1PC9SZWNOdW0+PERpc3BsYXlUZXh0PihHb25nIGV0IGFsLiwgMjAwMzsgSGFxdWUsIEt1
cm9rYXdhLCBLYW1pdGEsICZhbXA7IEdvbmcsIDIwMTE7IEh1YW5nIGV0IGFsLiwgMjAwNyk8L0Rp
c3BsYXlUZXh0PjxyZWNvcmQ+PHJlYy1udW1iZXI+MTU8L3JlYy1udW1iZXI+PGZvcmVpZ24ta2V5
cz48a2V5IGFwcD0iRU4iIGRiLWlkPSJ0ZTVmYTAyOWE1cjl0OWVycGF4NXBwMmx4ZmZ3eHB2cncw
dHciIHRpbWVzdGFtcD0iMTQ1NDA5MTE2NCI+MTU8L2tleT48L2ZvcmVpZ24ta2V5cz48cmVmLXR5
cGUgbmFtZT0iSm91cm5hbCBBcnRpY2xlIj4xNzwvcmVmLXR5cGU+PGNvbnRyaWJ1dG9ycz48YXV0
aG9ycz48YXV0aG9yPkdvbmcsIEouIFAuPC9hdXRob3I+PGF1dGhvcj5LYXRzdXlhbWEsIFkuPC9h
dXRob3I+PGF1dGhvcj5LdXJva2F3YSwgVC48L2F1dGhvcj48YXV0aG9yPk9zYWRhLCBZLjwvYXV0
aG9yPjwvYXV0aG9ycz48L2NvbnRyaWJ1dG9ycz48YXV0aC1hZGRyZXNzPkhva2thaWRvIFVuaXYs
IEdyYWQgU2NoIFNjaSwgU2FwcG9ybywgSG9ra2FpZG8gMDYwMDgxMCwgSmFwYW4uIEpTVCwgUHJl
c3RvLCBTYXBwb3JvLCBIb2trYWlkbyAwNjAwODEwLCBKYXBhbi4gR29uZywgSlAgKHJlcHJpbnQg
YXV0aG9yKSwgSG9ra2FpZG8gVW5pdiwgR3JhZCBTY2ggU2NpLCBTYXBwb3JvLCBIb2trYWlkbyAw
NjAwODEwLCBKYXBhbi48L2F1dGgtYWRkcmVzcz48dGl0bGVzPjx0aXRsZT5Eb3VibGUtbmV0d29y
ayBoeWRyb2dlbHMgd2l0aCBleHRyZW1lbHkgaGlnaCBtZWNoYW5pY2FsIHN0cmVuZ3RoPC90aXRs
ZT48c2Vjb25kYXJ5LXRpdGxlPkFkdmFuY2VkIE1hdGVyaWFsczwvc2Vjb25kYXJ5LXRpdGxlPjxz
aG9ydC10aXRsZT5Eb3VibGUtbmV0d29yayBoeWRyb2dlbHMgd2l0aCBleHRyZW1lbHkgaGlnaCBt
ZWNoYW5pY2FsIHN0cmVuZ3RoPC9zaG9ydC10aXRsZT48L3RpdGxlcz48cGVyaW9kaWNhbD48ZnVs
bC10aXRsZT5BZHZhbmNlZCBNYXRlcmlhbHM8L2Z1bGwtdGl0bGU+PGFiYnItMT5BZHYuIE1hdGVy
LjwvYWJici0xPjxhYmJyLTI+QWR2IE1hdGVyPC9hYmJyLTI+PC9wZXJpb2RpY2FsPjxwYWdlcz4x
MTU1LTExNTg8L3BhZ2VzPjx2b2x1bWU+MTU8L3ZvbHVtZT48bnVtYmVyPjE0PC9udW1iZXI+PGtl
eXdvcmRzPjxrZXl3b3JkPmZyaWN0aW9uPC9rZXl3b3JkPjxrZXl3b3JkPmdlbHM8L2tleXdvcmQ+
PGtleXdvcmQ+Q2hlbWlzdHJ5PC9rZXl3b3JkPjxrZXl3b3JkPlNjaWVuY2UgJmFtcDsgVGVjaG5v
bG9neSAtIE90aGVyIFRvcGljczwva2V5d29yZD48a2V5d29yZD5NYXRlcmlhbHMgU2NpZW5jZTwv
a2V5d29yZD48a2V5d29yZD5QaHlzaWNzPC9rZXl3b3JkPjwva2V5d29yZHM+PGRhdGVzPjx5ZWFy
PjIwMDM8L3llYXI+PHB1Yi1kYXRlcz48ZGF0ZT5KdWw8L2RhdGU+PC9wdWItZGF0ZXM+PC9kYXRl
cz48aXNibj4wOTM1LTk2NDg8L2lzYm4+PGFjY2Vzc2lvbi1udW0+V09TOjAwMDE4NDUwNDAwMDAw
NDwvYWNjZXNzaW9uLW51bT48d29yay10eXBlPkFydGljbGU8L3dvcmstdHlwZT48dXJscz48cmVs
YXRlZC11cmxzPjx1cmw+Jmx0O0dvIHRvIElTSSZndDs6Ly9XT1M6MDAwMTg0NTA0MDAwMDA0PC91
cmw+PC9yZWxhdGVkLXVybHM+PC91cmxzPjxlbGVjdHJvbmljLXJlc291cmNlLW51bT4xMC4xMDAy
L2FkbWEuMjAwMzA0OTA3PC9lbGVjdHJvbmljLXJlc291cmNlLW51bT48bGFuZ3VhZ2U+RW5nbGlz
aDwvbGFuZ3VhZ2U+PC9yZWNvcmQ+PC9DaXRlPjxDaXRlPjxBdXRob3I+SHVhbmc8L0F1dGhvcj48
WWVhcj4yMDA3PC9ZZWFyPjxSZWNOdW0+MjU8L1JlY051bT48cmVjb3JkPjxyZWMtbnVtYmVyPjI1
PC9yZWMtbnVtYmVyPjxmb3JlaWduLWtleXM+PGtleSBhcHA9IkVOIiBkYi1pZD0idGU1ZmEwMjlh
NXI5dDllcnBheDVwcDJseGZmd3hwdnJ3MHR3IiB0aW1lc3RhbXA9IjE0NTQwOTExNjQiPjI1PC9r
ZXk+PC9mb3JlaWduLWtleXM+PHJlZi10eXBlIG5hbWU9IkpvdXJuYWwgQXJ0aWNsZSI+MTc8L3Jl
Zi10eXBlPjxjb250cmlidXRvcnM+PGF1dGhvcnM+PGF1dGhvcj5IdWFuZywgVC48L2F1dGhvcj48
YXV0aG9yPlh1LCBILiBHLjwvYXV0aG9yPjxhdXRob3I+SmlhbywgSy4gWC48L2F1dGhvcj48YXV0
aG9yPlpodSwgTC4gUC48L2F1dGhvcj48YXV0aG9yPkJyb3duLCBILiBSLjwvYXV0aG9yPjxhdXRo
b3I+V2FuZywgSC4gTC48L2F1dGhvcj48L2F1dGhvcnM+PC9jb250cmlidXRvcnM+PGF1dGgtYWRk
cmVzcz5CZWlqaW5nIE5vcm1hbCBVbml2LCBDb2xsIENoZW0sIEJlaWppbmcgMTAwODc1LCBQZW9w
bGVzIFIgQ2hpbmEuIFVuaXYgV29sbG9uZ29uZywgRmFjIEVuZ24sIFdvbGxvbmdvbmcsIE5TVyAy
NTIyLCBBdXN0cmFsaWEuIFdhbmcsIEhMIChyZXByaW50IGF1dGhvciksIEJlaWppbmcgTm9ybWFs
IFVuaXYsIENvbGwgQ2hlbSwgQmVpamluZyAxMDA4NzUsIFBlb3BsZXMgUiBDaGluYS4gd2FuZ2hs
QGJudS5lZHUuY248L2F1dGgtYWRkcmVzcz48dGl0bGVzPjx0aXRsZT5BIG5vdmVsIGh5ZHJvZ2Vs
IHdpdGggaGlnaCBtZWNoYW5pY2FsIHN0cmVuZ3RoOiBBIG1hY3JvbW9sZWN1bGFyIG1pY3Jvc3Bo
ZXJlIGNvbXBvc2l0ZSBoeWRyb2dlbDwvdGl0bGU+PHNlY29uZGFyeS10aXRsZT5BZHZhbmNlZCBN
YXRlcmlhbHM8L3NlY29uZGFyeS10aXRsZT48c2hvcnQtdGl0bGU+QSBub3ZlbCBoeWRyb2dlbCB3
aXRoIGhpZ2ggbWVjaGFuaWNhbCBzdHJlbmd0aDogQSBtYWNyb21vbGVjdWxhciBtaWNyb3NwaGVy
ZSBjb21wb3NpdGUgaHlkcm9nZWw8L3Nob3J0LXRpdGxlPjwvdGl0bGVzPjxwZXJpb2RpY2FsPjxm
dWxsLXRpdGxlPkFkdmFuY2VkIE1hdGVyaWFsczwvZnVsbC10aXRsZT48YWJici0xPkFkdi4gTWF0
ZXIuPC9hYmJyLTE+PGFiYnItMj5BZHYgTWF0ZXI8L2FiYnItMj48L3BlcmlvZGljYWw+PHBhZ2Vz
PjE2MjItMTYyNjwvcGFnZXM+PHZvbHVtZT4xOTwvdm9sdW1lPjxudW1iZXI+MTI8L251bWJlcj48
a2V5d29yZHM+PGtleXdvcmQ+cG9seWFjcnlsYW1pZGUgaHlkcm9nZWxzPC9rZXl3b3JkPjxrZXl3
b3JkPmNyb3NzLWxpbmtpbmc8L2tleXdvcmQ+PGtleXdvcmQ+Q2hlbWlzdHJ5PC9rZXl3b3JkPjxr
ZXl3b3JkPlNjaWVuY2UgJmFtcDsgVGVjaG5vbG9neSAtIE90aGVyIFRvcGljczwva2V5d29yZD48
a2V5d29yZD5NYXRlcmlhbHMgU2NpZW5jZTwva2V5d29yZD48a2V5d29yZD5QaHlzaWNzPC9rZXl3
b3JkPjwva2V5d29yZHM+PGRhdGVzPjx5ZWFyPjIwMDc8L3llYXI+PHB1Yi1kYXRlcz48ZGF0ZT5K
dW48L2RhdGU+PC9wdWItZGF0ZXM+PC9kYXRlcz48aXNibj4wOTM1LTk2NDg8L2lzYm4+PGFjY2Vz
c2lvbi1udW0+V09TOjAwMDI0Nzc2MTgwMDAxMzwvYWNjZXNzaW9uLW51bT48d29yay10eXBlPkFy
dGljbGU8L3dvcmstdHlwZT48dXJscz48cmVsYXRlZC11cmxzPjx1cmw+Jmx0O0dvIHRvIElTSSZn
dDs6Ly9XT1M6MDAwMjQ3NzYxODAwMDEzPC91cmw+PC9yZWxhdGVkLXVybHM+PC91cmxzPjxlbGVj
dHJvbmljLXJlc291cmNlLW51bT4xMC4xMDAyL2FkbWEuMjAwNjAyNTMzPC9lbGVjdHJvbmljLXJl
c291cmNlLW51bT48bGFuZ3VhZ2U+RW5nbGlzaDwvbGFuZ3VhZ2U+PC9yZWNvcmQ+PC9DaXRlPjxD
aXRlPjxBdXRob3I+SGFxdWU8L0F1dGhvcj48WWVhcj4yMDExPC9ZZWFyPjxSZWNOdW0+MTk8L1Jl
Y051bT48cmVjb3JkPjxyZWMtbnVtYmVyPjE5PC9yZWMtbnVtYmVyPjxmb3JlaWduLWtleXM+PGtl
eSBhcHA9IkVOIiBkYi1pZD0idGU1ZmEwMjlhNXI5dDllcnBheDVwcDJseGZmd3hwdnJ3MHR3IiB0
aW1lc3RhbXA9IjE0NTQwOTExNjQiPjE5PC9rZXk+PC9mb3JlaWduLWtleXM+PHJlZi10eXBlIG5h
bWU9IkpvdXJuYWwgQXJ0aWNsZSI+MTc8L3JlZi10eXBlPjxjb250cmlidXRvcnM+PGF1dGhvcnM+
PGF1dGhvcj5IYXF1ZSwgTS4gQS48L2F1dGhvcj48YXV0aG9yPkt1cm9rYXdhLCBULjwvYXV0aG9y
PjxhdXRob3I+S2FtaXRhLCBHLjwvYXV0aG9yPjxhdXRob3I+R29uZywgSi4gUC48L2F1dGhvcj48
L2F1dGhvcnM+PC9jb250cmlidXRvcnM+PGF1dGgtYWRkcmVzcz5bS3Vyb2thd2EsIFRha2F5dWtp
IEdvbmcsIEouIFBpbmddIEhva2thaWRvIFVuaXYsIEZhYyBBZHYgTGlmZSBTY2ksIFNhcHBvcm8s
IEhva2thaWRvIDA2MDA4MTAsIEphcGFuLiBbSGFxdWUsIE0uIEFuYW11bCBLYW1pdGEsIEdlbl0g
SG9ra2FpZG8gVW5pdiwgRGl2IEJpb2wgU2NpLCBHcmFkIFNjaCBTY2ksIFNhcHBvcm8sIEhva2th
aWRvIDA2MDA4MTAsIEphcGFuLiBbS3Vyb2thd2EsIFRha2F5dWtpXSBIb2trYWlkbyBVbml2LCBD
cmVhdCBSZXMgSW5zdCwgU2FwcG9ybywgSG9ra2FpZG8gMDAxMDAyMSwgSmFwYW4uIEdvbmcsIEpQ
IChyZXByaW50IGF1dGhvciksIEhva2thaWRvIFVuaXYsIEZhYyBBZHYgTGlmZSBTY2ksIFNhcHBv
cm8sIEhva2thaWRvIDA2MDA4MTAsIEphcGFuLiBnb25nQHNjaS5ob2t1ZGFpLmFjLmpwPC9hdXRo
LWFkZHJlc3M+PHRpdGxlcz48dGl0bGU+TGFtZWxsYXIgQmlsYXllcnMgYXMgUmV2ZXJzaWJsZSBT
YWNyaWZpY2lhbCBCb25kcyBUbyBUb3VnaGVuIEh5ZHJvZ2VsOiBIeXN0ZXJlc2lzLCBTZWxmLVJl
Y292ZXJ5LCBGYXRpZ3VlIFJlc2lzdGFuY2UsIGFuZCBDcmFjayBCbHVudGluZzwvdGl0bGU+PHNl
Y29uZGFyeS10aXRsZT5NYWNyb21vbGVjdWxlczwvc2Vjb25kYXJ5LXRpdGxlPjxzaG9ydC10aXRs
ZT5MYW1lbGxhciBCaWxheWVycyBhcyBSZXZlcnNpYmxlIFNhY3JpZmljaWFsIEJvbmRzIFRvIFRv
dWdoZW4gSHlkcm9nZWw6IEh5c3RlcmVzaXMsIFNlbGYtUmVjb3ZlcnksIEZhdGlndWUgUmVzaXN0
YW5jZSwgYW5kIENyYWNrIEJsdW50aW5nPC9zaG9ydC10aXRsZT48L3RpdGxlcz48cGFnZXM+ODkx
Ni04OTI0PC9wYWdlcz48dm9sdW1lPjQ0PC92b2x1bWU+PG51bWJlcj4yMjwvbnVtYmVyPjxrZXl3
b3Jkcz48a2V5d29yZD5kb3VibGUtbmV0d29yayBoeWRyb2dlbHM8L2tleXdvcmQ+PGtleXdvcmQ+
c3RyZW5ndGg8L2tleXdvcmQ+PGtleXdvcmQ+Z2Vsczwva2V5d29yZD48a2V5d29yZD50b3VnaG5l
c3M8L2tleXdvcmQ+PGtleXdvcmQ+ZGVzaWduPC9rZXl3b3JkPjxrZXl3b3JkPmNvbG9yPC9rZXl3
b3JkPjxrZXl3b3JkPnNoZWxsPC9rZXl3b3JkPjxrZXl3b3JkPm5hY3JlPC9rZXl3b3JkPjxrZXl3
b3JkPlBvbHltZXIgU2NpZW5jZTwva2V5d29yZD48L2tleXdvcmRzPjxkYXRlcz48eWVhcj4yMDEx
PC95ZWFyPjxwdWItZGF0ZXM+PGRhdGU+Tm92PC9kYXRlPjwvcHViLWRhdGVzPjwvZGF0ZXM+PGlz
Ym4+MDAyNC05Mjk3PC9pc2JuPjxhY2Nlc3Npb24tbnVtPldPUzowMDAyOTY4OTM0MDAwMjY8L2Fj
Y2Vzc2lvbi1udW0+PHdvcmstdHlwZT5BcnRpY2xlPC93b3JrLXR5cGU+PHVybHM+PHJlbGF0ZWQt
dXJscz48dXJsPiZsdDtHbyB0byBJU0kmZ3Q7Oi8vV09TOjAwMDI5Njg5MzQwMDAyNjwvdXJsPjwv
cmVsYXRlZC11cmxzPjwvdXJscz48ZWxlY3Ryb25pYy1yZXNvdXJjZS1udW0+MTAuMTAyMS9tYTIw
MTY1M3Q8L2VsZWN0cm9uaWMtcmVzb3VyY2UtbnVtPjxsYW5ndWFnZT5FbmdsaXNoPC9sYW5ndWFn
ZT48L3JlY29yZD48L0NpdGU+PC9FbmROb3RlPn==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86" w:tooltip="Gong, 2003 #15" w:history="1">
        <w:r w:rsidR="00DE1C74">
          <w:rPr>
            <w:rFonts w:ascii="Times" w:eastAsiaTheme="minorEastAsia" w:hAnsi="Times"/>
            <w:noProof/>
            <w:sz w:val="24"/>
            <w:lang w:val="en-US" w:eastAsia="en-US"/>
          </w:rPr>
          <w:t>Gong et al., 2003</w:t>
        </w:r>
      </w:hyperlink>
      <w:proofErr w:type="gramStart"/>
      <w:r>
        <w:rPr>
          <w:rFonts w:ascii="Times" w:eastAsiaTheme="minorEastAsia" w:hAnsi="Times"/>
          <w:noProof/>
          <w:sz w:val="24"/>
          <w:lang w:val="en-US" w:eastAsia="en-US"/>
        </w:rPr>
        <w:t xml:space="preserve">; </w:t>
      </w:r>
      <w:hyperlink w:anchor="_ENREF_94" w:tooltip="Haque, 2011 #19" w:history="1">
        <w:r w:rsidR="00DE1C74">
          <w:rPr>
            <w:rFonts w:ascii="Times" w:eastAsiaTheme="minorEastAsia" w:hAnsi="Times"/>
            <w:noProof/>
            <w:sz w:val="24"/>
            <w:lang w:val="en-US" w:eastAsia="en-US"/>
          </w:rPr>
          <w:t>Haque, Kurokawa, Kamita, &amp; Gong, 2011</w:t>
        </w:r>
      </w:hyperlink>
      <w:r>
        <w:rPr>
          <w:rFonts w:ascii="Times" w:eastAsiaTheme="minorEastAsia" w:hAnsi="Times"/>
          <w:noProof/>
          <w:sz w:val="24"/>
          <w:lang w:val="en-US" w:eastAsia="en-US"/>
        </w:rPr>
        <w:t>;</w:t>
      </w:r>
      <w:proofErr w:type="gramEnd"/>
      <w:r>
        <w:rPr>
          <w:rFonts w:ascii="Times" w:eastAsiaTheme="minorEastAsia" w:hAnsi="Times"/>
          <w:noProof/>
          <w:sz w:val="24"/>
          <w:lang w:val="en-US" w:eastAsia="en-US"/>
        </w:rPr>
        <w:t xml:space="preserve"> </w:t>
      </w:r>
      <w:hyperlink w:anchor="_ENREF_116" w:tooltip="Huang, 2007 #25" w:history="1">
        <w:r w:rsidR="00DE1C74">
          <w:rPr>
            <w:rFonts w:ascii="Times" w:eastAsiaTheme="minorEastAsia" w:hAnsi="Times"/>
            <w:noProof/>
            <w:sz w:val="24"/>
            <w:lang w:val="en-US" w:eastAsia="en-US"/>
          </w:rPr>
          <w:t>Huang et al., 2007</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p>
    <w:p w:rsidR="009C4B9F" w:rsidRPr="009B525C" w:rsidRDefault="009C4B9F" w:rsidP="009C4B9F">
      <w:pPr>
        <w:spacing w:after="0" w:line="480" w:lineRule="auto"/>
        <w:jc w:val="both"/>
        <w:rPr>
          <w:rFonts w:ascii="Times" w:eastAsiaTheme="minorEastAsia" w:hAnsi="Times"/>
          <w:sz w:val="24"/>
          <w:lang w:val="en-US" w:eastAsia="en-US"/>
        </w:rPr>
      </w:pPr>
    </w:p>
    <w:p w:rsidR="009C4B9F" w:rsidRDefault="009C4B9F" w:rsidP="009C4B9F">
      <w:pPr>
        <w:spacing w:after="0" w:line="480" w:lineRule="auto"/>
        <w:jc w:val="both"/>
        <w:rPr>
          <w:rFonts w:ascii="Times" w:eastAsiaTheme="minorEastAsia" w:hAnsi="Times"/>
          <w:sz w:val="24"/>
          <w:lang w:val="en-US" w:eastAsia="en-US"/>
        </w:rPr>
      </w:pPr>
      <w:r w:rsidRPr="009B525C">
        <w:rPr>
          <w:rFonts w:ascii="Times" w:eastAsiaTheme="minorEastAsia" w:hAnsi="Times"/>
          <w:sz w:val="24"/>
          <w:lang w:val="en-US" w:eastAsia="en-US"/>
        </w:rPr>
        <w:t>To overcome this shortcoming, polymer-clay nanocomposite hydrogels have attracted much attention in the last decade for synthesizing tough hydrogels because highly functionalized clay can form physical, reversible and dense crosslinks which are effective on dissipating energy</w:t>
      </w:r>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fldData xml:space="preserve">PEVuZE5vdGU+PENpdGU+PEF1dGhvcj5TdW48L0F1dGhvcj48WWVhcj4yMDEyPC9ZZWFyPjxSZWNO
dW0+Mzg8L1JlY051bT48RGlzcGxheVRleHQ+KEh1YW5nIGV0IGFsLiwgMjAwNzsgU3VuIGV0IGFs
LiwgMjAxMik8L0Rpc3BsYXlUZXh0PjxyZWNvcmQ+PHJlYy1udW1iZXI+Mzg8L3JlYy1udW1iZXI+
PGZvcmVpZ24ta2V5cz48a2V5IGFwcD0iRU4iIGRiLWlkPSJ0ZTVmYTAyOWE1cjl0OWVycGF4NXBw
Mmx4ZmZ3eHB2cncwdHciIHRpbWVzdGFtcD0iMTQ1NDA5MTE2NCI+Mzg8L2tleT48L2ZvcmVpZ24t
a2V5cz48cmVmLXR5cGUgbmFtZT0iSm91cm5hbCBBcnRpY2xlIj4xNzwvcmVmLXR5cGU+PGNvbnRy
aWJ1dG9ycz48YXV0aG9ycz48YXV0aG9yPlN1biwgSi4gWS48L2F1dGhvcj48YXV0aG9yPlpoYW8s
IFguIEguPC9hdXRob3I+PGF1dGhvcj5JbGxlcGVydW1hLCBXLiBSLiBLLjwvYXV0aG9yPjxhdXRo
b3I+Q2hhdWRodXJpLCBPLjwvYXV0aG9yPjxhdXRob3I+T2gsIEsuIEguPC9hdXRob3I+PGF1dGhv
cj5Nb29uZXksIEQuIEouPC9hdXRob3I+PGF1dGhvcj5WbGFzc2FrLCBKLiBKLjwvYXV0aG9yPjxh
dXRob3I+U3VvLCBaLiBHLjwvYXV0aG9yPjwvYXV0aG9ycz48L2NvbnRyaWJ1dG9ycz48YXV0aC1h
ZGRyZXNzPltTdW4sIEplb25nLVl1biBJbGxlcGVydW1hLCBXaWR1c2hhIFIuIEsuIENoYXVkaHVy
aSwgT3Zpaml0IE1vb25leSwgRGF2aWQgSi4gVmxhc3NhaywgSm9vc3QgSi4gU3VvLCBaaGlnYW5n
XSBIYXJ2YXJkIFVuaXYsIFNjaCBFbmduICZhbXA7IEFwcGwgU2NpLCBDYW1icmlkZ2UsIE1BIDAy
MTM4IFVTQS4gW1N1biwgSmVvbmctWXVuIE9oLCBLeXUgSHdhbl0gU2VvdWwgTmF0bCBVbml2LCBE
ZXB0IE1hdCBTY2kgJmFtcDsgRW5nbiwgU2VvdWwgMTUxNzQyLCBTb3V0aCBLb3JlYS4gW1poYW8s
IFh1YW5oZV0gRHVrZSBVbml2LCBEZXB0IE1lY2ggRW5nbiAmYW1wOyBNYXQgU2NpLCBEdXJoYW0s
IE5DIDI3NzA4IFVTQS4gW01vb25leSwgRGF2aWQgSi5dIEhhcnZhcmQgVW5pdiwgV3lzcyBJbnN0
IEJpb2xvZ2ljYWxseSBJbnNwaXJlZCBFbmduLCBDYW1icmlkZ2UsIE1BIDAyMTM4IFVTQS4gW1N1
bywgWmhpZ2FuZ10gSGFydmFyZCBVbml2LCBLYXZsaSBJbnN0IEJpb25hbm8gU2NpICZhbXA7IFRl
Y2hub2wsIENhbWJyaWRnZSwgTUEgMDIxMzggVVNBLiBTdW8sIFpHIChyZXByaW50IGF1dGhvciks
IEhhcnZhcmQgVW5pdiwgU2NoIEVuZ24gJmFtcDsgQXBwbCBTY2ksIENhbWJyaWRnZSwgTUEgMDIx
MzggVVNBLiBzdW9Ac2Vhcy5oYXJ2YXJkLmVkdTwvYXV0aC1hZGRyZXNzPjx0aXRsZXM+PHRpdGxl
PkhpZ2hseSBzdHJldGNoYWJsZSBhbmQgdG91Z2ggaHlkcm9nZWxzPC90aXRsZT48c2Vjb25kYXJ5
LXRpdGxlPk5hdHVyZTwvc2Vjb25kYXJ5LXRpdGxlPjxzaG9ydC10aXRsZT5IaWdobHkgc3RyZXRj
aGFibGUgYW5kIHRvdWdoIGh5ZHJvZ2Vsczwvc2hvcnQtdGl0bGU+PC90aXRsZXM+PHBhZ2VzPjEz
My0xMzY8L3BhZ2VzPjx2b2x1bWU+NDg5PC92b2x1bWU+PG51bWJlcj43NDE0PC9udW1iZXI+PGtl
eXdvcmRzPjxrZXl3b3JkPmRvdWJsZS1uZXR3b3JrIGdlbHM8L2tleXdvcmQ+PGtleXdvcmQ+aGln
aCBtZWNoYW5pY2FsIHN0cmVuZ3RoPC9rZXl3b3JkPjxrZXl3b3JkPmxhcmdlLXN0cmFpbjwva2V5
d29yZD48a2V5d29yZD5mcmFjdHVyZTwva2V5d29yZD48a2V5d29yZD5oeXN0ZXJlc2lzPC9rZXl3
b3JkPjxrZXl3b3JkPmZhdGlndWU8L2tleXdvcmQ+PGtleXdvcmQ+bW9kZWw8L2tleXdvcmQ+PGtl
eXdvcmQ+U2NpZW5jZSAmYW1wOyBUZWNobm9sb2d5IC0gT3RoZXIgVG9waWNzPC9rZXl3b3JkPjwv
a2V5d29yZHM+PGRhdGVzPjx5ZWFyPjIwMTI8L3llYXI+PHB1Yi1kYXRlcz48ZGF0ZT5TZXA8L2Rh
dGU+PC9wdWItZGF0ZXM+PC9kYXRlcz48aXNibj4wMDI4LTA4MzY8L2lzYm4+PGFjY2Vzc2lvbi1u
dW0+V09TOjAwMDMwODM0NzAwMDA0OTwvYWNjZXNzaW9uLW51bT48d29yay10eXBlPkFydGljbGU8
L3dvcmstdHlwZT48dXJscz48cmVsYXRlZC11cmxzPjx1cmw+Jmx0O0dvIHRvIElTSSZndDs6Ly9X
T1M6MDAwMzA4MzQ3MDAwMDQ5PC91cmw+PC9yZWxhdGVkLXVybHM+PC91cmxzPjxlbGVjdHJvbmlj
LXJlc291cmNlLW51bT4xMC4xMDM4L25hdHVyZTExNDA5PC9lbGVjdHJvbmljLXJlc291cmNlLW51
bT48bGFuZ3VhZ2U+RW5nbGlzaDwvbGFuZ3VhZ2U+PC9yZWNvcmQ+PC9DaXRlPjxDaXRlPjxBdXRo
b3I+SHVhbmc8L0F1dGhvcj48WWVhcj4yMDA3PC9ZZWFyPjxSZWNOdW0+MjU8L1JlY051bT48cmVj
b3JkPjxyZWMtbnVtYmVyPjI1PC9yZWMtbnVtYmVyPjxmb3JlaWduLWtleXM+PGtleSBhcHA9IkVO
IiBkYi1pZD0idGU1ZmEwMjlhNXI5dDllcnBheDVwcDJseGZmd3hwdnJ3MHR3IiB0aW1lc3RhbXA9
IjE0NTQwOTExNjQiPjI1PC9rZXk+PC9mb3JlaWduLWtleXM+PHJlZi10eXBlIG5hbWU9IkpvdXJu
YWwgQXJ0aWNsZSI+MTc8L3JlZi10eXBlPjxjb250cmlidXRvcnM+PGF1dGhvcnM+PGF1dGhvcj5I
dWFuZywgVC48L2F1dGhvcj48YXV0aG9yPlh1LCBILiBHLjwvYXV0aG9yPjxhdXRob3I+Smlhbywg
Sy4gWC48L2F1dGhvcj48YXV0aG9yPlpodSwgTC4gUC48L2F1dGhvcj48YXV0aG9yPkJyb3duLCBI
LiBSLjwvYXV0aG9yPjxhdXRob3I+V2FuZywgSC4gTC48L2F1dGhvcj48L2F1dGhvcnM+PC9jb250
cmlidXRvcnM+PGF1dGgtYWRkcmVzcz5CZWlqaW5nIE5vcm1hbCBVbml2LCBDb2xsIENoZW0sIEJl
aWppbmcgMTAwODc1LCBQZW9wbGVzIFIgQ2hpbmEuIFVuaXYgV29sbG9uZ29uZywgRmFjIEVuZ24s
IFdvbGxvbmdvbmcsIE5TVyAyNTIyLCBBdXN0cmFsaWEuIFdhbmcsIEhMIChyZXByaW50IGF1dGhv
ciksIEJlaWppbmcgTm9ybWFsIFVuaXYsIENvbGwgQ2hlbSwgQmVpamluZyAxMDA4NzUsIFBlb3Bs
ZXMgUiBDaGluYS4gd2FuZ2hsQGJudS5lZHUuY248L2F1dGgtYWRkcmVzcz48dGl0bGVzPjx0aXRs
ZT5BIG5vdmVsIGh5ZHJvZ2VsIHdpdGggaGlnaCBtZWNoYW5pY2FsIHN0cmVuZ3RoOiBBIG1hY3Jv
bW9sZWN1bGFyIG1pY3Jvc3BoZXJlIGNvbXBvc2l0ZSBoeWRyb2dlbDwvdGl0bGU+PHNlY29uZGFy
eS10aXRsZT5BZHZhbmNlZCBNYXRlcmlhbHM8L3NlY29uZGFyeS10aXRsZT48c2hvcnQtdGl0bGU+
QSBub3ZlbCBoeWRyb2dlbCB3aXRoIGhpZ2ggbWVjaGFuaWNhbCBzdHJlbmd0aDogQSBtYWNyb21v
bGVjdWxhciBtaWNyb3NwaGVyZSBjb21wb3NpdGUgaHlkcm9nZWw8L3Nob3J0LXRpdGxlPjwvdGl0
bGVzPjxwZXJpb2RpY2FsPjxmdWxsLXRpdGxlPkFkdmFuY2VkIE1hdGVyaWFsczwvZnVsbC10aXRs
ZT48YWJici0xPkFkdi4gTWF0ZXIuPC9hYmJyLTE+PGFiYnItMj5BZHYgTWF0ZXI8L2FiYnItMj48
L3BlcmlvZGljYWw+PHBhZ2VzPjE2MjItMTYyNjwvcGFnZXM+PHZvbHVtZT4xOTwvdm9sdW1lPjxu
dW1iZXI+MTI8L251bWJlcj48a2V5d29yZHM+PGtleXdvcmQ+cG9seWFjcnlsYW1pZGUgaHlkcm9n
ZWxzPC9rZXl3b3JkPjxrZXl3b3JkPmNyb3NzLWxpbmtpbmc8L2tleXdvcmQ+PGtleXdvcmQ+Q2hl
bWlzdHJ5PC9rZXl3b3JkPjxrZXl3b3JkPlNjaWVuY2UgJmFtcDsgVGVjaG5vbG9neSAtIE90aGVy
IFRvcGljczwva2V5d29yZD48a2V5d29yZD5NYXRlcmlhbHMgU2NpZW5jZTwva2V5d29yZD48a2V5
d29yZD5QaHlzaWNzPC9rZXl3b3JkPjwva2V5d29yZHM+PGRhdGVzPjx5ZWFyPjIwMDc8L3llYXI+
PHB1Yi1kYXRlcz48ZGF0ZT5KdW48L2RhdGU+PC9wdWItZGF0ZXM+PC9kYXRlcz48aXNibj4wOTM1
LTk2NDg8L2lzYm4+PGFjY2Vzc2lvbi1udW0+V09TOjAwMDI0Nzc2MTgwMDAxMzwvYWNjZXNzaW9u
LW51bT48d29yay10eXBlPkFydGljbGU8L3dvcmstdHlwZT48dXJscz48cmVsYXRlZC11cmxzPjx1
cmw+Jmx0O0dvIHRvIElTSSZndDs6Ly9XT1M6MDAwMjQ3NzYxODAwMDEzPC91cmw+PC9yZWxhdGVk
LXVybHM+PC91cmxzPjxlbGVjdHJvbmljLXJlc291cmNlLW51bT4xMC4xMDAyL2FkbWEuMjAwNjAy
NTMzPC9lbGVjdHJvbmljLXJlc291cmNlLW51bT48bGFuZ3VhZ2U+RW5nbGlzaDwvbGFuZ3VhZ2U+
PC9yZWNvcmQ+PC9DaXRlPjwvRW5kTm90ZT4A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TdW48L0F1dGhvcj48WWVhcj4yMDEyPC9ZZWFyPjxSZWNO
dW0+Mzg8L1JlY051bT48RGlzcGxheVRleHQ+KEh1YW5nIGV0IGFsLiwgMjAwNzsgU3VuIGV0IGFs
LiwgMjAxMik8L0Rpc3BsYXlUZXh0PjxyZWNvcmQ+PHJlYy1udW1iZXI+Mzg8L3JlYy1udW1iZXI+
PGZvcmVpZ24ta2V5cz48a2V5IGFwcD0iRU4iIGRiLWlkPSJ0ZTVmYTAyOWE1cjl0OWVycGF4NXBw
Mmx4ZmZ3eHB2cncwdHciIHRpbWVzdGFtcD0iMTQ1NDA5MTE2NCI+Mzg8L2tleT48L2ZvcmVpZ24t
a2V5cz48cmVmLXR5cGUgbmFtZT0iSm91cm5hbCBBcnRpY2xlIj4xNzwvcmVmLXR5cGU+PGNvbnRy
aWJ1dG9ycz48YXV0aG9ycz48YXV0aG9yPlN1biwgSi4gWS48L2F1dGhvcj48YXV0aG9yPlpoYW8s
IFguIEguPC9hdXRob3I+PGF1dGhvcj5JbGxlcGVydW1hLCBXLiBSLiBLLjwvYXV0aG9yPjxhdXRo
b3I+Q2hhdWRodXJpLCBPLjwvYXV0aG9yPjxhdXRob3I+T2gsIEsuIEguPC9hdXRob3I+PGF1dGhv
cj5Nb29uZXksIEQuIEouPC9hdXRob3I+PGF1dGhvcj5WbGFzc2FrLCBKLiBKLjwvYXV0aG9yPjxh
dXRob3I+U3VvLCBaLiBHLjwvYXV0aG9yPjwvYXV0aG9ycz48L2NvbnRyaWJ1dG9ycz48YXV0aC1h
ZGRyZXNzPltTdW4sIEplb25nLVl1biBJbGxlcGVydW1hLCBXaWR1c2hhIFIuIEsuIENoYXVkaHVy
aSwgT3Zpaml0IE1vb25leSwgRGF2aWQgSi4gVmxhc3NhaywgSm9vc3QgSi4gU3VvLCBaaGlnYW5n
XSBIYXJ2YXJkIFVuaXYsIFNjaCBFbmduICZhbXA7IEFwcGwgU2NpLCBDYW1icmlkZ2UsIE1BIDAy
MTM4IFVTQS4gW1N1biwgSmVvbmctWXVuIE9oLCBLeXUgSHdhbl0gU2VvdWwgTmF0bCBVbml2LCBE
ZXB0IE1hdCBTY2kgJmFtcDsgRW5nbiwgU2VvdWwgMTUxNzQyLCBTb3V0aCBLb3JlYS4gW1poYW8s
IFh1YW5oZV0gRHVrZSBVbml2LCBEZXB0IE1lY2ggRW5nbiAmYW1wOyBNYXQgU2NpLCBEdXJoYW0s
IE5DIDI3NzA4IFVTQS4gW01vb25leSwgRGF2aWQgSi5dIEhhcnZhcmQgVW5pdiwgV3lzcyBJbnN0
IEJpb2xvZ2ljYWxseSBJbnNwaXJlZCBFbmduLCBDYW1icmlkZ2UsIE1BIDAyMTM4IFVTQS4gW1N1
bywgWmhpZ2FuZ10gSGFydmFyZCBVbml2LCBLYXZsaSBJbnN0IEJpb25hbm8gU2NpICZhbXA7IFRl
Y2hub2wsIENhbWJyaWRnZSwgTUEgMDIxMzggVVNBLiBTdW8sIFpHIChyZXByaW50IGF1dGhvciks
IEhhcnZhcmQgVW5pdiwgU2NoIEVuZ24gJmFtcDsgQXBwbCBTY2ksIENhbWJyaWRnZSwgTUEgMDIx
MzggVVNBLiBzdW9Ac2Vhcy5oYXJ2YXJkLmVkdTwvYXV0aC1hZGRyZXNzPjx0aXRsZXM+PHRpdGxl
PkhpZ2hseSBzdHJldGNoYWJsZSBhbmQgdG91Z2ggaHlkcm9nZWxzPC90aXRsZT48c2Vjb25kYXJ5
LXRpdGxlPk5hdHVyZTwvc2Vjb25kYXJ5LXRpdGxlPjxzaG9ydC10aXRsZT5IaWdobHkgc3RyZXRj
aGFibGUgYW5kIHRvdWdoIGh5ZHJvZ2Vsczwvc2hvcnQtdGl0bGU+PC90aXRsZXM+PHBhZ2VzPjEz
My0xMzY8L3BhZ2VzPjx2b2x1bWU+NDg5PC92b2x1bWU+PG51bWJlcj43NDE0PC9udW1iZXI+PGtl
eXdvcmRzPjxrZXl3b3JkPmRvdWJsZS1uZXR3b3JrIGdlbHM8L2tleXdvcmQ+PGtleXdvcmQ+aGln
aCBtZWNoYW5pY2FsIHN0cmVuZ3RoPC9rZXl3b3JkPjxrZXl3b3JkPmxhcmdlLXN0cmFpbjwva2V5
d29yZD48a2V5d29yZD5mcmFjdHVyZTwva2V5d29yZD48a2V5d29yZD5oeXN0ZXJlc2lzPC9rZXl3
b3JkPjxrZXl3b3JkPmZhdGlndWU8L2tleXdvcmQ+PGtleXdvcmQ+bW9kZWw8L2tleXdvcmQ+PGtl
eXdvcmQ+U2NpZW5jZSAmYW1wOyBUZWNobm9sb2d5IC0gT3RoZXIgVG9waWNzPC9rZXl3b3JkPjwv
a2V5d29yZHM+PGRhdGVzPjx5ZWFyPjIwMTI8L3llYXI+PHB1Yi1kYXRlcz48ZGF0ZT5TZXA8L2Rh
dGU+PC9wdWItZGF0ZXM+PC9kYXRlcz48aXNibj4wMDI4LTA4MzY8L2lzYm4+PGFjY2Vzc2lvbi1u
dW0+V09TOjAwMDMwODM0NzAwMDA0OTwvYWNjZXNzaW9uLW51bT48d29yay10eXBlPkFydGljbGU8
L3dvcmstdHlwZT48dXJscz48cmVsYXRlZC11cmxzPjx1cmw+Jmx0O0dvIHRvIElTSSZndDs6Ly9X
T1M6MDAwMzA4MzQ3MDAwMDQ5PC91cmw+PC9yZWxhdGVkLXVybHM+PC91cmxzPjxlbGVjdHJvbmlj
LXJlc291cmNlLW51bT4xMC4xMDM4L25hdHVyZTExNDA5PC9lbGVjdHJvbmljLXJlc291cmNlLW51
bT48bGFuZ3VhZ2U+RW5nbGlzaDwvbGFuZ3VhZ2U+PC9yZWNvcmQ+PC9DaXRlPjxDaXRlPjxBdXRo
b3I+SHVhbmc8L0F1dGhvcj48WWVhcj4yMDA3PC9ZZWFyPjxSZWNOdW0+MjU8L1JlY051bT48cmVj
b3JkPjxyZWMtbnVtYmVyPjI1PC9yZWMtbnVtYmVyPjxmb3JlaWduLWtleXM+PGtleSBhcHA9IkVO
IiBkYi1pZD0idGU1ZmEwMjlhNXI5dDllcnBheDVwcDJseGZmd3hwdnJ3MHR3IiB0aW1lc3RhbXA9
IjE0NTQwOTExNjQiPjI1PC9rZXk+PC9mb3JlaWduLWtleXM+PHJlZi10eXBlIG5hbWU9IkpvdXJu
YWwgQXJ0aWNsZSI+MTc8L3JlZi10eXBlPjxjb250cmlidXRvcnM+PGF1dGhvcnM+PGF1dGhvcj5I
dWFuZywgVC48L2F1dGhvcj48YXV0aG9yPlh1LCBILiBHLjwvYXV0aG9yPjxhdXRob3I+Smlhbywg
Sy4gWC48L2F1dGhvcj48YXV0aG9yPlpodSwgTC4gUC48L2F1dGhvcj48YXV0aG9yPkJyb3duLCBI
LiBSLjwvYXV0aG9yPjxhdXRob3I+V2FuZywgSC4gTC48L2F1dGhvcj48L2F1dGhvcnM+PC9jb250
cmlidXRvcnM+PGF1dGgtYWRkcmVzcz5CZWlqaW5nIE5vcm1hbCBVbml2LCBDb2xsIENoZW0sIEJl
aWppbmcgMTAwODc1LCBQZW9wbGVzIFIgQ2hpbmEuIFVuaXYgV29sbG9uZ29uZywgRmFjIEVuZ24s
IFdvbGxvbmdvbmcsIE5TVyAyNTIyLCBBdXN0cmFsaWEuIFdhbmcsIEhMIChyZXByaW50IGF1dGhv
ciksIEJlaWppbmcgTm9ybWFsIFVuaXYsIENvbGwgQ2hlbSwgQmVpamluZyAxMDA4NzUsIFBlb3Bs
ZXMgUiBDaGluYS4gd2FuZ2hsQGJudS5lZHUuY248L2F1dGgtYWRkcmVzcz48dGl0bGVzPjx0aXRs
ZT5BIG5vdmVsIGh5ZHJvZ2VsIHdpdGggaGlnaCBtZWNoYW5pY2FsIHN0cmVuZ3RoOiBBIG1hY3Jv
bW9sZWN1bGFyIG1pY3Jvc3BoZXJlIGNvbXBvc2l0ZSBoeWRyb2dlbDwvdGl0bGU+PHNlY29uZGFy
eS10aXRsZT5BZHZhbmNlZCBNYXRlcmlhbHM8L3NlY29uZGFyeS10aXRsZT48c2hvcnQtdGl0bGU+
QSBub3ZlbCBoeWRyb2dlbCB3aXRoIGhpZ2ggbWVjaGFuaWNhbCBzdHJlbmd0aDogQSBtYWNyb21v
bGVjdWxhciBtaWNyb3NwaGVyZSBjb21wb3NpdGUgaHlkcm9nZWw8L3Nob3J0LXRpdGxlPjwvdGl0
bGVzPjxwZXJpb2RpY2FsPjxmdWxsLXRpdGxlPkFkdmFuY2VkIE1hdGVyaWFsczwvZnVsbC10aXRs
ZT48YWJici0xPkFkdi4gTWF0ZXIuPC9hYmJyLTE+PGFiYnItMj5BZHYgTWF0ZXI8L2FiYnItMj48
L3BlcmlvZGljYWw+PHBhZ2VzPjE2MjItMTYyNjwvcGFnZXM+PHZvbHVtZT4xOTwvdm9sdW1lPjxu
dW1iZXI+MTI8L251bWJlcj48a2V5d29yZHM+PGtleXdvcmQ+cG9seWFjcnlsYW1pZGUgaHlkcm9n
ZWxzPC9rZXl3b3JkPjxrZXl3b3JkPmNyb3NzLWxpbmtpbmc8L2tleXdvcmQ+PGtleXdvcmQ+Q2hl
bWlzdHJ5PC9rZXl3b3JkPjxrZXl3b3JkPlNjaWVuY2UgJmFtcDsgVGVjaG5vbG9neSAtIE90aGVy
IFRvcGljczwva2V5d29yZD48a2V5d29yZD5NYXRlcmlhbHMgU2NpZW5jZTwva2V5d29yZD48a2V5
d29yZD5QaHlzaWNzPC9rZXl3b3JkPjwva2V5d29yZHM+PGRhdGVzPjx5ZWFyPjIwMDc8L3llYXI+
PHB1Yi1kYXRlcz48ZGF0ZT5KdW48L2RhdGU+PC9wdWItZGF0ZXM+PC9kYXRlcz48aXNibj4wOTM1
LTk2NDg8L2lzYm4+PGFjY2Vzc2lvbi1udW0+V09TOjAwMDI0Nzc2MTgwMDAxMzwvYWNjZXNzaW9u
LW51bT48d29yay10eXBlPkFydGljbGU8L3dvcmstdHlwZT48dXJscz48cmVsYXRlZC11cmxzPjx1
cmw+Jmx0O0dvIHRvIElTSSZndDs6Ly9XT1M6MDAwMjQ3NzYxODAwMDEzPC91cmw+PC9yZWxhdGVk
LXVybHM+PC91cmxzPjxlbGVjdHJvbmljLXJlc291cmNlLW51bT4xMC4xMDAyL2FkbWEuMjAwNjAy
NTMzPC9lbGVjdHJvbmljLXJlc291cmNlLW51bT48bGFuZ3VhZ2U+RW5nbGlzaDwvbGFuZ3VhZ2U+
PC9yZWNvcmQ+PC9DaXRlPjwvRW5kTm90ZT4A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16" w:tooltip="Huang, 2007 #25" w:history="1">
        <w:r w:rsidR="00DE1C74">
          <w:rPr>
            <w:rFonts w:ascii="Times" w:eastAsiaTheme="minorEastAsia" w:hAnsi="Times"/>
            <w:noProof/>
            <w:sz w:val="24"/>
            <w:lang w:val="en-US" w:eastAsia="en-US"/>
          </w:rPr>
          <w:t>Huang et al., 2007</w:t>
        </w:r>
      </w:hyperlink>
      <w:r>
        <w:rPr>
          <w:rFonts w:ascii="Times" w:eastAsiaTheme="minorEastAsia" w:hAnsi="Times"/>
          <w:noProof/>
          <w:sz w:val="24"/>
          <w:lang w:val="en-US" w:eastAsia="en-US"/>
        </w:rPr>
        <w:t xml:space="preserve">; </w:t>
      </w:r>
      <w:hyperlink w:anchor="_ENREF_224" w:tooltip="Sun, 2012 #89" w:history="1">
        <w:r w:rsidR="00DE1C74">
          <w:rPr>
            <w:rFonts w:ascii="Times" w:eastAsiaTheme="minorEastAsia" w:hAnsi="Times"/>
            <w:noProof/>
            <w:sz w:val="24"/>
            <w:lang w:val="en-US" w:eastAsia="en-US"/>
          </w:rPr>
          <w:t>Sun et al., 2012</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sidRPr="009B525C">
        <w:rPr>
          <w:rFonts w:ascii="Times" w:eastAsiaTheme="minorEastAsia" w:hAnsi="Times"/>
          <w:sz w:val="24"/>
          <w:lang w:val="en-US" w:eastAsia="en-US"/>
        </w:rPr>
        <w:t xml:space="preserve"> and stabilizing the integrity of the network</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AmYW1wOyBUYWtlaGlz
YSwgMjAwMjsgV2FuZyBldCBhbC4sIDIwMTA7IFpoYW8sIDIwMTQpPC9EaXNwbGF5VGV4dD48cmVj
b3JkPjxyZWMtbnVtYmVyPjIxPC9yZWMtbnVtYmVyPjxmb3JlaWduLWtleXM+PGtleSBhcHA9IkVO
IiBkYi1pZD0idGU1ZmEwMjlhNXI5dDllcnBheDVwcDJseGZmd3hwdnJ3MHR3IiB0aW1lc3RhbXA9
IjE0NTQwOTExNjQiPjIxPC9rZXk+PC9mb3JlaWduLWtleXM+PHJlZi10eXBlIG5hbWU9IkpvdXJu
YWwgQXJ0aWNsZSI+MTc8L3JlZi10eXBlPjxjb250cmlidXRvcnM+PGF1dGhvcnM+PGF1dGhvcj5I
YXJhZ3VjaGksIEsuPC9hdXRob3I+PGF1dGhvcj5UYWtlaGlzYSwgVC48L2F1dGhvcj48L2F1dGhv
cnM+PC9jb250cmlidXRvcnM+PGF1dGgtYWRkcmVzcz5LYXdhbXVyYSBJbnN0IENoZW0gUmVzLCBD
aGliYSAyODUwMDc4LCBKYXBhbi4gSGFyYWd1Y2hpLCBLIChyZXByaW50IGF1dGhvciksIEthd2Ft
dXJhIEluc3QgQ2hlbSBSZXMsIDYzMSBTYWthZG8sIENoaWJhIDI4NTAwNzgsIEphcGFuLjwvYXV0
aC1hZGRyZXNzPjx0aXRsZXM+PHRpdGxlPk5hbm9jb21wb3NpdGUgaHlkcm9nZWxzOiBBIHVuaXF1
ZSBvcmdhbmljLWlub3JnYW5pYyBuZXR3b3JrIHN0cnVjdHVyZSB3aXRoIGV4dHJhb3JkaW5hcnkg
bWVjaGFuaWNhbCwgb3B0aWNhbCwgYW5kIHN3ZWxsaW5nL2RlLXN3ZWxsaW5nIHByb3BlcnRpZXM8
L3RpdGxlPjxzZWNvbmRhcnktdGl0bGU+QWR2YW5jZWQgTWF0ZXJpYWxzPC9zZWNvbmRhcnktdGl0
bGU+PHNob3J0LXRpdGxlPk5hbm9jb21wb3NpdGUgaHlkcm9nZWxzOiBBIHVuaXF1ZSBvcmdhbmlj
LWlub3JnYW5pYyBuZXR3b3JrIHN0cnVjdHVyZSB3aXRoIGV4dHJhb3JkaW5hcnkgbWVjaGFuaWNh
bCwgb3B0aWNhbCwgYW5kIHN3ZWxsaW5nL2RlLXN3ZWxsaW5nIHByb3BlcnRpZXM8L3Nob3J0LXRp
dGxlPjwvdGl0bGVzPjxwZXJpb2RpY2FsPjxmdWxsLXRpdGxlPkFkdmFuY2VkIE1hdGVyaWFsczwv
ZnVsbC10aXRsZT48YWJici0xPkFkdi4gTWF0ZXIuPC9hYmJyLTE+PGFiYnItMj5BZHYgTWF0ZXI8
L2FiYnItMj48L3BlcmlvZGljYWw+PHBhZ2VzPjExMjAtMTEyNDwvcGFnZXM+PHZvbHVtZT4xNDwv
dm9sdW1lPjxudW1iZXI+MTY8L251bWJlcj48a2V5d29yZHM+PGtleXdvcmQ+dm9sdW1lLXBoYXNl
LXRyYW5zaXRpb248L2tleXdvcmQ+PGtleXdvcmQ+cG9seW1lciBnZWxzPC9rZXl3b3JkPjxrZXl3
b3JkPnBvbHkobi1pc29wcm9weWxhY3J5bGFtaWRlKSBnZWxzPC9rZXl3b3JkPjxrZXl3b3JkPmR5
bmFtaWMgZmx1Y3R1YXRpb25zPC9rZXl3b3JkPjxrZXl3b3JkPmluaG9tb2dlbmVpdGllczwva2V5
d29yZD48a2V5d29yZD5kZXBlbmRlbmNlPC9rZXl3b3JkPjxrZXl3b3JkPmJlaGF2aW9yPC9rZXl3
b3JkPjxrZXl3b3JkPnByZXNzdXJlPC9rZXl3b3JkPjxrZXl3b3JkPkNoZW1pc3RyeTwva2V5d29y
ZD48a2V5d29yZD5TY2llbmNlICZhbXA7IFRlY2hub2xvZ3kgLSBPdGhlciBUb3BpY3M8L2tleXdv
cmQ+PGtleXdvcmQ+TWF0ZXJpYWxzIFNjaWVuY2U8L2tleXdvcmQ+PGtleXdvcmQ+UGh5c2ljczwv
a2V5d29yZD48L2tleXdvcmRzPjxkYXRlcz48eWVhcj4yMDAyPC95ZWFyPjxwdWItZGF0ZXM+PGRh
dGU+QXVnPC9kYXRlPjwvcHViLWRhdGVzPjwvZGF0ZXM+PGlzYm4+MDkzNS05NjQ4PC9pc2JuPjxh
Y2Nlc3Npb24tbnVtPldPUzowMDAxNzc2OTk5MDAwMDU8L2FjY2Vzc2lvbi1udW0+PHdvcmstdHlw
ZT5BcnRpY2xlPC93b3JrLXR5cGU+PHVybHM+PHJlbGF0ZWQtdXJscz48dXJsPiZsdDtHbyB0byBJ
U0kmZ3Q7Oi8vV09TOjAwMDE3NzY5OTkwMDAwNTwvdXJsPjwvcmVsYXRlZC11cmxzPjwvdXJscz48
ZWxlY3Ryb25pYy1yZXNvdXJjZS1udW0+MTAuMTAwMi8xNTIxLTQwOTUoMjAwMjA4MTYpMTQ6MTYm
bHQ7MTEyMDo6YWlkLWFkbWExMTIwJmd0OzMuMC5jbzsyLTk8L2VsZWN0cm9uaWMtcmVzb3VyY2Ut
bnVtPjxsYW5ndWFnZT5FbmdsaXNoPC9sYW5ndWFnZT48L3JlY29yZD48L0NpdGU+PENpdGU+PEF1
dGhvcj5XYW5nPC9BdXRob3I+PFllYXI+MjAxMDwvWWVhcj48UmVjTnVtPjQxPC9SZWNOdW0+PHJl
Y29yZD48cmVjLW51bWJlcj40MTwvcmVjLW51bWJlcj48Zm9yZWlnbi1rZXlzPjxrZXkgYXBwPSJF
TiIgZGItaWQ9InRlNWZhMDI5YTVyOXQ5ZXJwYXg1cHAybHhmZnd4cHZydzB0dyIgdGltZXN0YW1w
PSIxNDU0MDkxMTY0Ij40MTwva2V5PjwvZm9yZWlnbi1rZXlzPjxyZWYtdHlwZSBuYW1lPSJKb3Vy
bmFsIEFydGljbGUiPjE3PC9yZWYtdHlwZT48Y29udHJpYnV0b3JzPjxhdXRob3JzPjxhdXRob3I+
V2FuZywgUS48L2F1dGhvcj48YXV0aG9yPk15bmFyLCBKLiBMLjwvYXV0aG9yPjxhdXRob3I+WW9z
aGlkYSwgTS48L2F1dGhvcj48YXV0aG9yPkxlZSwgRS48L2F1dGhvcj48YXV0aG9yPkxlZSwgTS48
L2F1dGhvcj48YXV0aG9yPk9rdXJvLCBLLjwvYXV0aG9yPjxhdXRob3I+S2luYmFyYSwgSy48L2F1
dGhvcj48YXV0aG9yPkFpZGEsIFQuPC9hdXRob3I+PC9hdXRob3JzPjwvY29udHJpYnV0b3JzPjxh
dXRoLWFkZHJlc3M+W1dhbmcsIFFpZ2FuZyBNeW5hciwgSnVzdGluIEwuIE9rdXJvLCBLb3UgS2lu
YmFyYSwgS2F6dXNoaSBBaWRhLCBUYWt1em9dIFVuaXYgVG9reW8sIFNjaCBFbmduLCBEZXB0IENo
ZW0gJmFtcDsgQmlvdGVjaG5vbCwgQnVua3lvIEt1LCBUb2t5byAxMTM4NjU2LCBKYXBhbi4gW015
bmFyLCBKdXN0aW4gTC4gQWlkYSwgVGFrdXpvXSBOYXRsIE11c2V1bSBFbWVyZ2luZyBTY2kgJmFt
cDsgSW5ub3ZhdCwgSmFwYW4gU2NpICZhbXA7IFRlY2hub2wgQWdjeSwgRVJBVE8gU09SU1QgTmFu
b3NwYWNlIFByb2plY3QsIEtvdG8gS3UsIFRva3lvIDEzNTAwNjQsIEphcGFuLiBbWW9zaGlkYSwg
TWFzYXJ1XSBOYXRsIEluc3QgQWR2IEluZCBTY2kgJmFtcDsgVGVjaG5vbCwgTmFub3RlY2hub2wg
UmVzIEluc3QsIFRzdWt1YmEsIEliYXJha2kgMzA1ODU2NSwgSmFwYW4uIFtMZWUsIEV1bmppIExl
ZSwgTXlvbmdzb29dIFNlb3VsIE5hdGwgVW5pdiwgRGVwdCBDaGVtLCBTZW91bCAxNTE3NDcsIFNv
dXRoIEtvcmVhLiBbTGVlLCBFdW5qaSBMZWUsIE15b25nc29vXSBTZW91bCBOYXRsIFVuaXYsIEN0
ciBTdXByYW1vbCBOYW5vYXNzZW1ibHksIFNlb3VsIDE1MTc0NywgU291dGggS29yZWEuIEFpZGEs
IFQgKHJlcHJpbnQgYXV0aG9yKSwgVW5pdiBUb2t5bywgU2NoIEVuZ24sIERlcHQgQ2hlbSAmYW1w
OyBCaW90ZWNobm9sLCBCdW5reW8gS3UsIDctMy0xIEhvbmdvLCBUb2t5byAxMTM4NjU2LCBKYXBh
bi4gam15bmFyQGJlcmtlbGV5LmVkdSBhaWRhQG1hY3JvLnQudS10b2t5by5hYy5qcDwvYXV0aC1h
ZGRyZXNzPjx0aXRsZXM+PHRpdGxlPkhpZ2gtd2F0ZXItY29udGVudCBtb3VsZGFibGUgaHlkcm9n
ZWxzIGJ5IG1peGluZyBjbGF5IGFuZCBhIGRlbmRyaXRpYyBtb2xlY3VsYXIgYmluZGVyPC90aXRs
ZT48c2Vjb25kYXJ5LXRpdGxlPk5hdHVyZTwvc2Vjb25kYXJ5LXRpdGxlPjxzaG9ydC10aXRsZT5I
aWdoLXdhdGVyLWNvbnRlbnQgbW91bGRhYmxlIGh5ZHJvZ2VscyBieSBtaXhpbmcgY2xheSBhbmQg
YSBkZW5kcml0aWMgbW9sZWN1bGFyIGJpbmRlcjwvc2hvcnQtdGl0bGU+PC90aXRsZXM+PHBhZ2Vz
PjMzOS0zNDM8L3BhZ2VzPjx2b2x1bWU+NDYzPC92b2x1bWU+PG51bWJlcj43Mjc5PC9udW1iZXI+
PGtleXdvcmRzPjxrZXl3b3JkPm5hbm9jb21wb3NpdGUgaHlkcm9nZWxzPC9rZXl3b3JkPjxrZXl3
b3JkPm1lY2hhbmljYWwgc3RyZW5ndGg8L2tleXdvcmQ+PGtleXdvcmQ+YmlvbWF0ZXJpYWxzPC9r
ZXl3b3JkPjxrZXl3b3JkPm1lZGljaW5lPC9rZXl3b3JkPjxrZXl3b3JkPnBvbHltZXI8L2tleXdv
cmQ+PGtleXdvcmQ+U2NpZW5jZSAmYW1wOyBUZWNobm9sb2d5IC0gT3RoZXIgVG9waWNzPC9rZXl3
b3JkPjwva2V5d29yZHM+PGRhdGVzPjx5ZWFyPjIwMTA8L3llYXI+PHB1Yi1kYXRlcz48ZGF0ZT5K
YW48L2RhdGU+PC9wdWItZGF0ZXM+PC9kYXRlcz48aXNibj4wMDI4LTA4MzY8L2lzYm4+PGFjY2Vz
c2lvbi1udW0+V09TOjAwMDI3Mzc0ODEwMDA0MDwvYWNjZXNzaW9uLW51bT48d29yay10eXBlPkFy
dGljbGU8L3dvcmstdHlwZT48dXJscz48cmVsYXRlZC11cmxzPjx1cmw+Jmx0O0dvIHRvIElTSSZn
dDs6Ly9XT1M6MDAwMjczNzQ4MTAwMDQwPC91cmw+PC9yZWxhdGVkLXVybHM+PC91cmxzPjxlbGVj
dHJvbmljLXJlc291cmNlLW51bT4xMC4xMDM4L25hdHVyZTA4NjkzPC9lbGVjdHJvbmljLXJlc291
cmNlLW51bT48bGFuZ3VhZ2U+RW5nbGlzaDwvbGFuZ3VhZ2U+PC9yZWNvcmQ+PC9DaXRlPjxDaXRl
PjxBdXRob3I+WmhhbzwvQXV0aG9yPjxZZWFyPjIwMTQ8L1llYXI+PFJlY051bT4zOTA8L1JlY051
bT48cmVjb3JkPjxyZWMtbnVtYmVyPjM5MDwvcmVjLW51bWJlcj48Zm9yZWlnbi1rZXlzPjxrZXkg
YXBwPSJFTiIgZGItaWQ9InRlNWZhMDI5YTVyOXQ5ZXJwYXg1cHAybHhmZnd4cHZydzB0dyI+Mzkw
PC9rZXk+PC9mb3JlaWduLWtleXM+PHJlZi10eXBlIG5hbWU9IkpvdXJuYWwgQXJ0aWNsZSI+MTc8
L3JlZi10eXBlPjxjb250cmlidXRvcnM+PGF1dGhvcnM+PGF1dGhvcj5aaGFvLCBYLiBILjwvYXV0
aG9yPjwvYXV0aG9ycz48L2NvbnRyaWJ1dG9ycz48YXV0aC1hZGRyZXNzPkR1a2UgVW5pdiwgRGVw
dCBNZWNoIEVuZ24gJmFtcDsgTWF0IFNjaSwgU29mdCBBY3QgTWF0IExhYiwgRHVyaGFtLCBOQyAy
NzcwOCBVU0EuIFpoYW8sIFhIIChyZXByaW50IGF1dGhvciksIER1a2UgVW5pdiwgRGVwdCBNZWNo
IEVuZ24gJmFtcDsgTWF0IFNjaSwgU29mdCBBY3QgTWF0IExhYiwgRHVyaGFtLCBOQyAyNzcwOCBV
U0EuIHh6NjlAZHVrZS5lZHU8L2F1dGgtYWRkcmVzcz48dGl0bGVzPjx0aXRsZT5NdWx0aS1zY2Fs
ZSBtdWx0aS1tZWNoYW5pc20gZGVzaWduIG9mIHRvdWdoIGh5ZHJvZ2VsczogYnVpbGRpbmcgZGlz
c2lwYXRpb24gaW50byBzdHJldGNoeSBuZXR3b3JrczwvdGl0bGU+PHNlY29uZGFyeS10aXRsZT5T
b2Z0IE1hdHRlcjwvc2Vjb25kYXJ5LXRpdGxlPjxzaG9ydC10aXRsZT5NdWx0aS1zY2FsZSBtdWx0
aS1tZWNoYW5pc20gZGVzaWduIG9mIHRvdWdoIGh5ZHJvZ2VsczogYnVpbGRpbmcgZGlzc2lwYXRp
b24gaW50byBzdHJldGNoeSBuZXR3b3Jrczwvc2hvcnQtdGl0bGU+PC90aXRsZXM+PHBlcmlvZGlj
YWw+PGZ1bGwtdGl0bGU+U29mdCBNYXR0ZXI8L2Z1bGwtdGl0bGU+PC9wZXJpb2RpY2FsPjxwYWdl
cz42NzItNjg3PC9wYWdlcz48dm9sdW1lPjEwPC92b2x1bWU+PG51bWJlcj41PC9udW1iZXI+PGtl
eXdvcmRzPjxrZXl3b3JkPmNyb3NzLWxpbmtlZCBuZXR3b3Jrczwva2V5d29yZD48a2V5d29yZD5o
eWRyb3Bob2JpY2FsbHktbW9kaWZpZWQgaHlkcm9nZWxzPC9rZXl3b3JkPjxrZXl3b3JkPmludGVy
cGVuZXRyYXRpbmcgcG9seW1lciBuZXR3b3Jrczwva2V5d29yZD48a2V5d29yZD5taWNyb2dlbC1y
ZWluZm9yY2VkIGh5ZHJvZ2Vsczwva2V5d29yZD48a2V5d29yZD5oaWdoLXdhdGVyLWNvbnRlbnQ8
L2tleXdvcmQ+PGtleXdvcmQ+bmFub2NvbXBvc2l0ZSBoeWRyb2dlbHM8L2tleXdvcmQ+PGtleXdv
cmQ+aGlnaC1zdHJlbmd0aDwva2V5d29yZD48a2V5d29yZD5wb2x5KGV0aHlsZW5lIGdseWNvbCk8
L2tleXdvcmQ+PGtleXdvcmQ+Y29tcG9zaXRlIGh5ZHJvZ2Vsczwva2V5d29yZD48a2V5d29yZD5w
b2x5KHZpbnlsIGFsY29ob2wpPC9rZXl3b3JkPjxrZXl3b3JkPkNoZW1pc3RyeTwva2V5d29yZD48
a2V5d29yZD5NYXRlcmlhbHMgU2NpZW5jZTwva2V5d29yZD48a2V5d29yZD5QaHlzaWNzPC9rZXl3
b3JkPjxrZXl3b3JkPlBvbHltZXIgU2NpZW5jZTwva2V5d29yZD48L2tleXdvcmRzPjxkYXRlcz48
eWVhcj4yMDE0PC95ZWFyPjwvZGF0ZXM+PGlzYm4+MTc0NC02ODNYPC9pc2JuPjxhY2Nlc3Npb24t
bnVtPldPUzowMDAzMjkyNDc2MDAwMDE8L2FjY2Vzc2lvbi1udW0+PHdvcmstdHlwZT5SZXZpZXc8
L3dvcmstdHlwZT48dXJscz48cmVsYXRlZC11cmxzPjx1cmw+Jmx0O0dvIHRvIElTSSZndDs6Ly9X
T1M6MDAwMzI5MjQ3NjAwMDAxPC91cmw+PC9yZWxhdGVkLXVybHM+PC91cmxzPjxlbGVjdHJvbmlj
LXJlc291cmNlLW51bT4xMC4xMDM5L2Mzc201MjI3MmU8L2VsZWN0cm9uaWMtcmVzb3VyY2UtbnVt
PjxsYW5ndWFnZT5FbmdsaXNoPC9sYW5ndWFnZT48L3JlY29yZD48L0NpdGU+PC9FbmROb3RlPn==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AmYW1wOyBUYWtlaGlz
YSwgMjAwMjsgV2FuZyBldCBhbC4sIDIwMTA7IFpoYW8sIDIwMTQpPC9EaXNwbGF5VGV4dD48cmVj
b3JkPjxyZWMtbnVtYmVyPjIxPC9yZWMtbnVtYmVyPjxmb3JlaWduLWtleXM+PGtleSBhcHA9IkVO
IiBkYi1pZD0idGU1ZmEwMjlhNXI5dDllcnBheDVwcDJseGZmd3hwdnJ3MHR3IiB0aW1lc3RhbXA9
IjE0NTQwOTExNjQiPjIxPC9rZXk+PC9mb3JlaWduLWtleXM+PHJlZi10eXBlIG5hbWU9IkpvdXJu
YWwgQXJ0aWNsZSI+MTc8L3JlZi10eXBlPjxjb250cmlidXRvcnM+PGF1dGhvcnM+PGF1dGhvcj5I
YXJhZ3VjaGksIEsuPC9hdXRob3I+PGF1dGhvcj5UYWtlaGlzYSwgVC48L2F1dGhvcj48L2F1dGhv
cnM+PC9jb250cmlidXRvcnM+PGF1dGgtYWRkcmVzcz5LYXdhbXVyYSBJbnN0IENoZW0gUmVzLCBD
aGliYSAyODUwMDc4LCBKYXBhbi4gSGFyYWd1Y2hpLCBLIChyZXByaW50IGF1dGhvciksIEthd2Ft
dXJhIEluc3QgQ2hlbSBSZXMsIDYzMSBTYWthZG8sIENoaWJhIDI4NTAwNzgsIEphcGFuLjwvYXV0
aC1hZGRyZXNzPjx0aXRsZXM+PHRpdGxlPk5hbm9jb21wb3NpdGUgaHlkcm9nZWxzOiBBIHVuaXF1
ZSBvcmdhbmljLWlub3JnYW5pYyBuZXR3b3JrIHN0cnVjdHVyZSB3aXRoIGV4dHJhb3JkaW5hcnkg
bWVjaGFuaWNhbCwgb3B0aWNhbCwgYW5kIHN3ZWxsaW5nL2RlLXN3ZWxsaW5nIHByb3BlcnRpZXM8
L3RpdGxlPjxzZWNvbmRhcnktdGl0bGU+QWR2YW5jZWQgTWF0ZXJpYWxzPC9zZWNvbmRhcnktdGl0
bGU+PHNob3J0LXRpdGxlPk5hbm9jb21wb3NpdGUgaHlkcm9nZWxzOiBBIHVuaXF1ZSBvcmdhbmlj
LWlub3JnYW5pYyBuZXR3b3JrIHN0cnVjdHVyZSB3aXRoIGV4dHJhb3JkaW5hcnkgbWVjaGFuaWNh
bCwgb3B0aWNhbCwgYW5kIHN3ZWxsaW5nL2RlLXN3ZWxsaW5nIHByb3BlcnRpZXM8L3Nob3J0LXRp
dGxlPjwvdGl0bGVzPjxwZXJpb2RpY2FsPjxmdWxsLXRpdGxlPkFkdmFuY2VkIE1hdGVyaWFsczwv
ZnVsbC10aXRsZT48YWJici0xPkFkdi4gTWF0ZXIuPC9hYmJyLTE+PGFiYnItMj5BZHYgTWF0ZXI8
L2FiYnItMj48L3BlcmlvZGljYWw+PHBhZ2VzPjExMjAtMTEyNDwvcGFnZXM+PHZvbHVtZT4xNDwv
dm9sdW1lPjxudW1iZXI+MTY8L251bWJlcj48a2V5d29yZHM+PGtleXdvcmQ+dm9sdW1lLXBoYXNl
LXRyYW5zaXRpb248L2tleXdvcmQ+PGtleXdvcmQ+cG9seW1lciBnZWxzPC9rZXl3b3JkPjxrZXl3
b3JkPnBvbHkobi1pc29wcm9weWxhY3J5bGFtaWRlKSBnZWxzPC9rZXl3b3JkPjxrZXl3b3JkPmR5
bmFtaWMgZmx1Y3R1YXRpb25zPC9rZXl3b3JkPjxrZXl3b3JkPmluaG9tb2dlbmVpdGllczwva2V5
d29yZD48a2V5d29yZD5kZXBlbmRlbmNlPC9rZXl3b3JkPjxrZXl3b3JkPmJlaGF2aW9yPC9rZXl3
b3JkPjxrZXl3b3JkPnByZXNzdXJlPC9rZXl3b3JkPjxrZXl3b3JkPkNoZW1pc3RyeTwva2V5d29y
ZD48a2V5d29yZD5TY2llbmNlICZhbXA7IFRlY2hub2xvZ3kgLSBPdGhlciBUb3BpY3M8L2tleXdv
cmQ+PGtleXdvcmQ+TWF0ZXJpYWxzIFNjaWVuY2U8L2tleXdvcmQ+PGtleXdvcmQ+UGh5c2ljczwv
a2V5d29yZD48L2tleXdvcmRzPjxkYXRlcz48eWVhcj4yMDAyPC95ZWFyPjxwdWItZGF0ZXM+PGRh
dGU+QXVnPC9kYXRlPjwvcHViLWRhdGVzPjwvZGF0ZXM+PGlzYm4+MDkzNS05NjQ4PC9pc2JuPjxh
Y2Nlc3Npb24tbnVtPldPUzowMDAxNzc2OTk5MDAwMDU8L2FjY2Vzc2lvbi1udW0+PHdvcmstdHlw
ZT5BcnRpY2xlPC93b3JrLXR5cGU+PHVybHM+PHJlbGF0ZWQtdXJscz48dXJsPiZsdDtHbyB0byBJ
U0kmZ3Q7Oi8vV09TOjAwMDE3NzY5OTkwMDAwNTwvdXJsPjwvcmVsYXRlZC11cmxzPjwvdXJscz48
ZWxlY3Ryb25pYy1yZXNvdXJjZS1udW0+MTAuMTAwMi8xNTIxLTQwOTUoMjAwMjA4MTYpMTQ6MTYm
bHQ7MTEyMDo6YWlkLWFkbWExMTIwJmd0OzMuMC5jbzsyLTk8L2VsZWN0cm9uaWMtcmVzb3VyY2Ut
bnVtPjxsYW5ndWFnZT5FbmdsaXNoPC9sYW5ndWFnZT48L3JlY29yZD48L0NpdGU+PENpdGU+PEF1
dGhvcj5XYW5nPC9BdXRob3I+PFllYXI+MjAxMDwvWWVhcj48UmVjTnVtPjQxPC9SZWNOdW0+PHJl
Y29yZD48cmVjLW51bWJlcj40MTwvcmVjLW51bWJlcj48Zm9yZWlnbi1rZXlzPjxrZXkgYXBwPSJF
TiIgZGItaWQ9InRlNWZhMDI5YTVyOXQ5ZXJwYXg1cHAybHhmZnd4cHZydzB0dyIgdGltZXN0YW1w
PSIxNDU0MDkxMTY0Ij40MTwva2V5PjwvZm9yZWlnbi1rZXlzPjxyZWYtdHlwZSBuYW1lPSJKb3Vy
bmFsIEFydGljbGUiPjE3PC9yZWYtdHlwZT48Y29udHJpYnV0b3JzPjxhdXRob3JzPjxhdXRob3I+
V2FuZywgUS48L2F1dGhvcj48YXV0aG9yPk15bmFyLCBKLiBMLjwvYXV0aG9yPjxhdXRob3I+WW9z
aGlkYSwgTS48L2F1dGhvcj48YXV0aG9yPkxlZSwgRS48L2F1dGhvcj48YXV0aG9yPkxlZSwgTS48
L2F1dGhvcj48YXV0aG9yPk9rdXJvLCBLLjwvYXV0aG9yPjxhdXRob3I+S2luYmFyYSwgSy48L2F1
dGhvcj48YXV0aG9yPkFpZGEsIFQuPC9hdXRob3I+PC9hdXRob3JzPjwvY29udHJpYnV0b3JzPjxh
dXRoLWFkZHJlc3M+W1dhbmcsIFFpZ2FuZyBNeW5hciwgSnVzdGluIEwuIE9rdXJvLCBLb3UgS2lu
YmFyYSwgS2F6dXNoaSBBaWRhLCBUYWt1em9dIFVuaXYgVG9reW8sIFNjaCBFbmduLCBEZXB0IENo
ZW0gJmFtcDsgQmlvdGVjaG5vbCwgQnVua3lvIEt1LCBUb2t5byAxMTM4NjU2LCBKYXBhbi4gW015
bmFyLCBKdXN0aW4gTC4gQWlkYSwgVGFrdXpvXSBOYXRsIE11c2V1bSBFbWVyZ2luZyBTY2kgJmFt
cDsgSW5ub3ZhdCwgSmFwYW4gU2NpICZhbXA7IFRlY2hub2wgQWdjeSwgRVJBVE8gU09SU1QgTmFu
b3NwYWNlIFByb2plY3QsIEtvdG8gS3UsIFRva3lvIDEzNTAwNjQsIEphcGFuLiBbWW9zaGlkYSwg
TWFzYXJ1XSBOYXRsIEluc3QgQWR2IEluZCBTY2kgJmFtcDsgVGVjaG5vbCwgTmFub3RlY2hub2wg
UmVzIEluc3QsIFRzdWt1YmEsIEliYXJha2kgMzA1ODU2NSwgSmFwYW4uIFtMZWUsIEV1bmppIExl
ZSwgTXlvbmdzb29dIFNlb3VsIE5hdGwgVW5pdiwgRGVwdCBDaGVtLCBTZW91bCAxNTE3NDcsIFNv
dXRoIEtvcmVhLiBbTGVlLCBFdW5qaSBMZWUsIE15b25nc29vXSBTZW91bCBOYXRsIFVuaXYsIEN0
ciBTdXByYW1vbCBOYW5vYXNzZW1ibHksIFNlb3VsIDE1MTc0NywgU291dGggS29yZWEuIEFpZGEs
IFQgKHJlcHJpbnQgYXV0aG9yKSwgVW5pdiBUb2t5bywgU2NoIEVuZ24sIERlcHQgQ2hlbSAmYW1w
OyBCaW90ZWNobm9sLCBCdW5reW8gS3UsIDctMy0xIEhvbmdvLCBUb2t5byAxMTM4NjU2LCBKYXBh
bi4gam15bmFyQGJlcmtlbGV5LmVkdSBhaWRhQG1hY3JvLnQudS10b2t5by5hYy5qcDwvYXV0aC1h
ZGRyZXNzPjx0aXRsZXM+PHRpdGxlPkhpZ2gtd2F0ZXItY29udGVudCBtb3VsZGFibGUgaHlkcm9n
ZWxzIGJ5IG1peGluZyBjbGF5IGFuZCBhIGRlbmRyaXRpYyBtb2xlY3VsYXIgYmluZGVyPC90aXRs
ZT48c2Vjb25kYXJ5LXRpdGxlPk5hdHVyZTwvc2Vjb25kYXJ5LXRpdGxlPjxzaG9ydC10aXRsZT5I
aWdoLXdhdGVyLWNvbnRlbnQgbW91bGRhYmxlIGh5ZHJvZ2VscyBieSBtaXhpbmcgY2xheSBhbmQg
YSBkZW5kcml0aWMgbW9sZWN1bGFyIGJpbmRlcjwvc2hvcnQtdGl0bGU+PC90aXRsZXM+PHBhZ2Vz
PjMzOS0zNDM8L3BhZ2VzPjx2b2x1bWU+NDYzPC92b2x1bWU+PG51bWJlcj43Mjc5PC9udW1iZXI+
PGtleXdvcmRzPjxrZXl3b3JkPm5hbm9jb21wb3NpdGUgaHlkcm9nZWxzPC9rZXl3b3JkPjxrZXl3
b3JkPm1lY2hhbmljYWwgc3RyZW5ndGg8L2tleXdvcmQ+PGtleXdvcmQ+YmlvbWF0ZXJpYWxzPC9r
ZXl3b3JkPjxrZXl3b3JkPm1lZGljaW5lPC9rZXl3b3JkPjxrZXl3b3JkPnBvbHltZXI8L2tleXdv
cmQ+PGtleXdvcmQ+U2NpZW5jZSAmYW1wOyBUZWNobm9sb2d5IC0gT3RoZXIgVG9waWNzPC9rZXl3
b3JkPjwva2V5d29yZHM+PGRhdGVzPjx5ZWFyPjIwMTA8L3llYXI+PHB1Yi1kYXRlcz48ZGF0ZT5K
YW48L2RhdGU+PC9wdWItZGF0ZXM+PC9kYXRlcz48aXNibj4wMDI4LTA4MzY8L2lzYm4+PGFjY2Vz
c2lvbi1udW0+V09TOjAwMDI3Mzc0ODEwMDA0MDwvYWNjZXNzaW9uLW51bT48d29yay10eXBlPkFy
dGljbGU8L3dvcmstdHlwZT48dXJscz48cmVsYXRlZC11cmxzPjx1cmw+Jmx0O0dvIHRvIElTSSZn
dDs6Ly9XT1M6MDAwMjczNzQ4MTAwMDQwPC91cmw+PC9yZWxhdGVkLXVybHM+PC91cmxzPjxlbGVj
dHJvbmljLXJlc291cmNlLW51bT4xMC4xMDM4L25hdHVyZTA4NjkzPC9lbGVjdHJvbmljLXJlc291
cmNlLW51bT48bGFuZ3VhZ2U+RW5nbGlzaDwvbGFuZ3VhZ2U+PC9yZWNvcmQ+PC9DaXRlPjxDaXRl
PjxBdXRob3I+WmhhbzwvQXV0aG9yPjxZZWFyPjIwMTQ8L1llYXI+PFJlY051bT4zOTA8L1JlY051
bT48cmVjb3JkPjxyZWMtbnVtYmVyPjM5MDwvcmVjLW51bWJlcj48Zm9yZWlnbi1rZXlzPjxrZXkg
YXBwPSJFTiIgZGItaWQ9InRlNWZhMDI5YTVyOXQ5ZXJwYXg1cHAybHhmZnd4cHZydzB0dyI+Mzkw
PC9rZXk+PC9mb3JlaWduLWtleXM+PHJlZi10eXBlIG5hbWU9IkpvdXJuYWwgQXJ0aWNsZSI+MTc8
L3JlZi10eXBlPjxjb250cmlidXRvcnM+PGF1dGhvcnM+PGF1dGhvcj5aaGFvLCBYLiBILjwvYXV0
aG9yPjwvYXV0aG9ycz48L2NvbnRyaWJ1dG9ycz48YXV0aC1hZGRyZXNzPkR1a2UgVW5pdiwgRGVw
dCBNZWNoIEVuZ24gJmFtcDsgTWF0IFNjaSwgU29mdCBBY3QgTWF0IExhYiwgRHVyaGFtLCBOQyAy
NzcwOCBVU0EuIFpoYW8sIFhIIChyZXByaW50IGF1dGhvciksIER1a2UgVW5pdiwgRGVwdCBNZWNo
IEVuZ24gJmFtcDsgTWF0IFNjaSwgU29mdCBBY3QgTWF0IExhYiwgRHVyaGFtLCBOQyAyNzcwOCBV
U0EuIHh6NjlAZHVrZS5lZHU8L2F1dGgtYWRkcmVzcz48dGl0bGVzPjx0aXRsZT5NdWx0aS1zY2Fs
ZSBtdWx0aS1tZWNoYW5pc20gZGVzaWduIG9mIHRvdWdoIGh5ZHJvZ2VsczogYnVpbGRpbmcgZGlz
c2lwYXRpb24gaW50byBzdHJldGNoeSBuZXR3b3JrczwvdGl0bGU+PHNlY29uZGFyeS10aXRsZT5T
b2Z0IE1hdHRlcjwvc2Vjb25kYXJ5LXRpdGxlPjxzaG9ydC10aXRsZT5NdWx0aS1zY2FsZSBtdWx0
aS1tZWNoYW5pc20gZGVzaWduIG9mIHRvdWdoIGh5ZHJvZ2VsczogYnVpbGRpbmcgZGlzc2lwYXRp
b24gaW50byBzdHJldGNoeSBuZXR3b3Jrczwvc2hvcnQtdGl0bGU+PC90aXRsZXM+PHBlcmlvZGlj
YWw+PGZ1bGwtdGl0bGU+U29mdCBNYXR0ZXI8L2Z1bGwtdGl0bGU+PC9wZXJpb2RpY2FsPjxwYWdl
cz42NzItNjg3PC9wYWdlcz48dm9sdW1lPjEwPC92b2x1bWU+PG51bWJlcj41PC9udW1iZXI+PGtl
eXdvcmRzPjxrZXl3b3JkPmNyb3NzLWxpbmtlZCBuZXR3b3Jrczwva2V5d29yZD48a2V5d29yZD5o
eWRyb3Bob2JpY2FsbHktbW9kaWZpZWQgaHlkcm9nZWxzPC9rZXl3b3JkPjxrZXl3b3JkPmludGVy
cGVuZXRyYXRpbmcgcG9seW1lciBuZXR3b3Jrczwva2V5d29yZD48a2V5d29yZD5taWNyb2dlbC1y
ZWluZm9yY2VkIGh5ZHJvZ2Vsczwva2V5d29yZD48a2V5d29yZD5oaWdoLXdhdGVyLWNvbnRlbnQ8
L2tleXdvcmQ+PGtleXdvcmQ+bmFub2NvbXBvc2l0ZSBoeWRyb2dlbHM8L2tleXdvcmQ+PGtleXdv
cmQ+aGlnaC1zdHJlbmd0aDwva2V5d29yZD48a2V5d29yZD5wb2x5KGV0aHlsZW5lIGdseWNvbCk8
L2tleXdvcmQ+PGtleXdvcmQ+Y29tcG9zaXRlIGh5ZHJvZ2Vsczwva2V5d29yZD48a2V5d29yZD5w
b2x5KHZpbnlsIGFsY29ob2wpPC9rZXl3b3JkPjxrZXl3b3JkPkNoZW1pc3RyeTwva2V5d29yZD48
a2V5d29yZD5NYXRlcmlhbHMgU2NpZW5jZTwva2V5d29yZD48a2V5d29yZD5QaHlzaWNzPC9rZXl3
b3JkPjxrZXl3b3JkPlBvbHltZXIgU2NpZW5jZTwva2V5d29yZD48L2tleXdvcmRzPjxkYXRlcz48
eWVhcj4yMDE0PC95ZWFyPjwvZGF0ZXM+PGlzYm4+MTc0NC02ODNYPC9pc2JuPjxhY2Nlc3Npb24t
bnVtPldPUzowMDAzMjkyNDc2MDAwMDE8L2FjY2Vzc2lvbi1udW0+PHdvcmstdHlwZT5SZXZpZXc8
L3dvcmstdHlwZT48dXJscz48cmVsYXRlZC11cmxzPjx1cmw+Jmx0O0dvIHRvIElTSSZndDs6Ly9X
T1M6MDAwMzI5MjQ3NjAwMDAxPC91cmw+PC9yZWxhdGVkLXVybHM+PC91cmxzPjxlbGVjdHJvbmlj
LXJlc291cmNlLW51bT4xMC4xMDM5L2Mzc201MjI3MmU8L2VsZWN0cm9uaWMtcmVzb3VyY2UtbnVt
PjxsYW5ndWFnZT5FbmdsaXNoPC9sYW5ndWFnZT48L3JlY29yZD48L0NpdGU+PC9FbmROb3RlPn==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02" w:tooltip="Haraguchi, 2002 #21" w:history="1">
        <w:r w:rsidR="00DE1C74">
          <w:rPr>
            <w:rFonts w:ascii="Times" w:eastAsiaTheme="minorEastAsia" w:hAnsi="Times"/>
            <w:noProof/>
            <w:sz w:val="24"/>
            <w:lang w:val="en-US" w:eastAsia="en-US"/>
          </w:rPr>
          <w:t>Haraguchi &amp; Takehisa, 2002</w:t>
        </w:r>
      </w:hyperlink>
      <w:r>
        <w:rPr>
          <w:rFonts w:ascii="Times" w:eastAsiaTheme="minorEastAsia" w:hAnsi="Times"/>
          <w:noProof/>
          <w:sz w:val="24"/>
          <w:lang w:val="en-US" w:eastAsia="en-US"/>
        </w:rPr>
        <w:t xml:space="preserve">; </w:t>
      </w:r>
      <w:hyperlink w:anchor="_ENREF_251" w:tooltip="Wang, 2010 #41" w:history="1">
        <w:r w:rsidR="00DE1C74">
          <w:rPr>
            <w:rFonts w:ascii="Times" w:eastAsiaTheme="minorEastAsia" w:hAnsi="Times"/>
            <w:noProof/>
            <w:sz w:val="24"/>
            <w:lang w:val="en-US" w:eastAsia="en-US"/>
          </w:rPr>
          <w:t>Wang et al., 2010</w:t>
        </w:r>
      </w:hyperlink>
      <w:r>
        <w:rPr>
          <w:rFonts w:ascii="Times" w:eastAsiaTheme="minorEastAsia" w:hAnsi="Times"/>
          <w:noProof/>
          <w:sz w:val="24"/>
          <w:lang w:val="en-US" w:eastAsia="en-US"/>
        </w:rPr>
        <w:t xml:space="preserve">; </w:t>
      </w:r>
      <w:hyperlink w:anchor="_ENREF_274" w:tooltip="Zhao, 2014 #48" w:history="1">
        <w:r w:rsidR="00DE1C74">
          <w:rPr>
            <w:rFonts w:ascii="Times" w:eastAsiaTheme="minorEastAsia" w:hAnsi="Times"/>
            <w:noProof/>
            <w:sz w:val="24"/>
            <w:lang w:val="en-US" w:eastAsia="en-US"/>
          </w:rPr>
          <w:t>Zhao, 2014</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proofErr w:type="spellStart"/>
      <w:r w:rsidRPr="009B525C">
        <w:rPr>
          <w:rFonts w:ascii="Times" w:eastAsiaTheme="minorEastAsia" w:hAnsi="Times"/>
          <w:sz w:val="24"/>
          <w:lang w:val="en-US" w:eastAsia="en-US"/>
        </w:rPr>
        <w:t>Haraguchi</w:t>
      </w:r>
      <w:proofErr w:type="spellEnd"/>
      <w:r w:rsidRPr="009B525C">
        <w:rPr>
          <w:rFonts w:ascii="Times" w:eastAsiaTheme="minorEastAsia" w:hAnsi="Times"/>
          <w:sz w:val="24"/>
          <w:lang w:val="en-US" w:eastAsia="en-US"/>
        </w:rPr>
        <w:t xml:space="preserve"> et al.</w:t>
      </w:r>
      <w:r w:rsidR="00330395">
        <w:rPr>
          <w:rFonts w:ascii="Times" w:eastAsiaTheme="minorEastAsia" w:hAnsi="Times" w:hint="eastAsia"/>
          <w:sz w:val="24"/>
          <w:lang w:val="en-US"/>
        </w:rPr>
        <w:t xml:space="preserve"> </w:t>
      </w:r>
      <w:r w:rsidRPr="009B525C">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wgMjAwNzsgSGFyYWd1
Y2hpICZhbXA7IFRha2VoaXNhLCAyMDAyOyBIYXJhZ3VjaGkgZXQgYWwuLCAyMDAyOyBaaGFvLCAy
MDE0KTwvRGlzcGxheVRleHQ+PHJlY29yZD48cmVjLW51bWJlcj4yMTwvcmVjLW51bWJlcj48Zm9y
ZWlnbi1rZXlzPjxrZXkgYXBwPSJFTiIgZGItaWQ9InRlNWZhMDI5YTVyOXQ5ZXJwYXg1cHAybHhm
Znd4cHZydzB0dyIgdGltZXN0YW1wPSIxNDU0MDkxMTY0Ij4yMTwva2V5PjwvZm9yZWlnbi1rZXlz
PjxyZWYtdHlwZSBuYW1lPSJKb3VybmFsIEFydGljbGUiPjE3PC9yZWYtdHlwZT48Y29udHJpYnV0
b3JzPjxhdXRob3JzPjxhdXRob3I+SGFyYWd1Y2hpLCBLLjwvYXV0aG9yPjxhdXRob3I+VGFrZWhp
c2EsIFQuPC9hdXRob3I+PC9hdXRob3JzPjwvY29udHJpYnV0b3JzPjxhdXRoLWFkZHJlc3M+S2F3
YW11cmEgSW5zdCBDaGVtIFJlcywgQ2hpYmEgMjg1MDA3OCwgSmFwYW4uIEhhcmFndWNoaSwgSyAo
cmVwcmludCBhdXRob3IpLCBLYXdhbXVyYSBJbnN0IENoZW0gUmVzLCA2MzEgU2FrYWRvLCBDaGli
YSAyODUwMDc4LCBKYXBhbi48L2F1dGgtYWRkcmVzcz48dGl0bGVzPjx0aXRsZT5OYW5vY29tcG9z
aXRlIGh5ZHJvZ2VsczogQSB1bmlxdWUgb3JnYW5pYy1pbm9yZ2FuaWMgbmV0d29yayBzdHJ1Y3R1
cmUgd2l0aCBleHRyYW9yZGluYXJ5IG1lY2hhbmljYWwsIG9wdGljYWwsIGFuZCBzd2VsbGluZy9k
ZS1zd2VsbGluZyBwcm9wZXJ0aWVzPC90aXRsZT48c2Vjb25kYXJ5LXRpdGxlPkFkdmFuY2VkIE1h
dGVyaWFsczwvc2Vjb25kYXJ5LXRpdGxlPjxzaG9ydC10aXRsZT5OYW5vY29tcG9zaXRlIGh5ZHJv
Z2VsczogQSB1bmlxdWUgb3JnYW5pYy1pbm9yZ2FuaWMgbmV0d29yayBzdHJ1Y3R1cmUgd2l0aCBl
eHRyYW9yZGluYXJ5IG1lY2hhbmljYWwsIG9wdGljYWwsIGFuZCBzd2VsbGluZy9kZS1zd2VsbGlu
ZyBwcm9wZXJ0aWVzPC9zaG9ydC10aXRsZT48L3RpdGxlcz48cGVyaW9kaWNhbD48ZnVsbC10aXRs
ZT5BZHZhbmNlZCBNYXRlcmlhbHM8L2Z1bGwtdGl0bGU+PGFiYnItMT5BZHYuIE1hdGVyLjwvYWJi
ci0xPjxhYmJyLTI+QWR2IE1hdGVyPC9hYmJyLTI+PC9wZXJpb2RpY2FsPjxwYWdlcz4xMTIwLTEx
MjQ8L3BhZ2VzPjx2b2x1bWU+MTQ8L3ZvbHVtZT48bnVtYmVyPjE2PC9udW1iZXI+PGtleXdvcmRz
PjxrZXl3b3JkPnZvbHVtZS1waGFzZS10cmFuc2l0aW9uPC9rZXl3b3JkPjxrZXl3b3JkPnBvbHlt
ZXIgZ2Vsczwva2V5d29yZD48a2V5d29yZD5wb2x5KG4taXNvcHJvcHlsYWNyeWxhbWlkZSkgZ2Vs
czwva2V5d29yZD48a2V5d29yZD5keW5hbWljIGZsdWN0dWF0aW9uczwva2V5d29yZD48a2V5d29y
ZD5pbmhvbW9nZW5laXRpZXM8L2tleXdvcmQ+PGtleXdvcmQ+ZGVwZW5kZW5jZTwva2V5d29yZD48
a2V5d29yZD5iZWhhdmlvcjwva2V5d29yZD48a2V5d29yZD5wcmVzc3VyZTwva2V5d29yZD48a2V5
d29yZD5DaGVtaXN0cnk8L2tleXdvcmQ+PGtleXdvcmQ+U2NpZW5jZSAmYW1wOyBUZWNobm9sb2d5
IC0gT3RoZXIgVG9waWNzPC9rZXl3b3JkPjxrZXl3b3JkPk1hdGVyaWFscyBTY2llbmNlPC9rZXl3
b3JkPjxrZXl3b3JkPlBoeXNpY3M8L2tleXdvcmQ+PC9rZXl3b3Jkcz48ZGF0ZXM+PHllYXI+MjAw
MjwveWVhcj48cHViLWRhdGVzPjxkYXRlPkF1ZzwvZGF0ZT48L3B1Yi1kYXRlcz48L2RhdGVzPjxp
c2JuPjA5MzUtOTY0ODwvaXNibj48YWNjZXNzaW9uLW51bT5XT1M6MDAwMTc3Njk5OTAwMDA1PC9h
Y2Nlc3Npb24tbnVtPjx3b3JrLXR5cGU+QXJ0aWNsZTwvd29yay10eXBlPjx1cmxzPjxyZWxhdGVk
LXVybHM+PHVybD4mbHQ7R28gdG8gSVNJJmd0OzovL1dPUzowMDAxNzc2OTk5MDAwMDU8L3VybD48
L3JlbGF0ZWQtdXJscz48L3VybHM+PGVsZWN0cm9uaWMtcmVzb3VyY2UtbnVtPjEwLjEwMDIvMTUy
MS00MDk1KDIwMDIwODE2KTE0OjE2Jmx0OzExMjA6OmFpZC1hZG1hMTEyMCZndDszLjAuY287Mi05
PC9lbGVjdHJvbmljLXJlc291cmNlLW51bT48bGFuZ3VhZ2U+RW5nbGlzaDwvbGFuZ3VhZ2U+PC9y
ZWNvcmQ+PC9DaXRlPjxDaXRlPjxBdXRob3I+SGFyYWd1Y2hpPC9BdXRob3I+PFllYXI+MjAwMjwv
WWVhcj48UmVjTnVtPjEwMzwvUmVjTnVtPjxyZWNvcmQ+PHJlYy1udW1iZXI+MTAzPC9yZWMtbnVt
YmVyPjxmb3JlaWduLWtleXM+PGtleSBhcHA9IkVOIiBkYi1pZD0idGU1ZmEwMjlhNXI5dDllcnBh
eDVwcDJseGZmd3hwdnJ3MHR3IiB0aW1lc3RhbXA9IjE0NTkzMjk0OTkiPjEwMzwva2V5PjwvZm9y
ZWlnbi1rZXlzPjxyZWYtdHlwZSBuYW1lPSJKb3VybmFsIEFydGljbGUiPjE3PC9yZWYtdHlwZT48
Y29udHJpYnV0b3JzPjxhdXRob3JzPjxhdXRob3I+SGFyYWd1Y2hpLCBLLjwvYXV0aG9yPjxhdXRo
b3I+VGFrZWhpc2EsIFQuPC9hdXRob3I+PGF1dGhvcj5GYW4sIFMuPC9hdXRob3I+PC9hdXRob3Jz
PjwvY29udHJpYnV0b3JzPjxhdXRoLWFkZHJlc3M+S2F3YW11cmEgSW5zdCBDaGVtIFJlcywgTWF0
IENoZW0gTGFiLCBTYWt1cmEsIENoaWJhIDI4NTAwNzgsIEphcGFuPC9hdXRoLWFkZHJlc3M+PHRp
dGxlcz48dGl0bGU+RWZmZWN0cyBvZiBjbGF5IGNvbnRlbnQgb24gdGhlIHByb3BlcnRpZXMgb2Yg
bmFub2NvbXBvc2l0ZSBoeWRyb2dlbHMgY29tcG9zZWQgb2YgcG9seShOLWlzb3Byb3B5bGFjcnls
YW1pZGUpIGFuZCBjbGF5PC90aXRsZT48c2Vjb25kYXJ5LXRpdGxlPk1hY3JvbW9sZWN1bGVzPC9z
ZWNvbmRhcnktdGl0bGU+PGFsdC10aXRsZT5NYWNyb21vbGVjdWxlcyYjeEQ7TWFjcm9tb2xlY3Vs
ZXM8L2FsdC10aXRsZT48L3RpdGxlcz48cGFnZXM+MTAxNjItMTAxNzE8L3BhZ2VzPjx2b2x1bWU+
MzU8L3ZvbHVtZT48bnVtYmVyPjI3PC9udW1iZXI+PGtleXdvcmRzPjxrZXl3b3JkPnZvbHVtZS1w
aGFzZS10cmFuc2l0aW9uPC9rZXl3b3JkPjxrZXl3b3JkPnBvbHktbi1pc29wcm9weWxhY3J5bGFt
aWRlPC9rZXl3b3JkPjxrZXl3b3JkPmR5bmFtaWMgZmx1Y3R1YXRpb25zPC9rZXl3b3JkPjxrZXl3
b3JkPmdlbHM8L2tleXdvcmQ+PGtleXdvcmQ+dGVtcGVyYXR1cmU8L2tleXdvcmQ+PGtleXdvcmQ+
d2F0ZXI8L2tleXdvcmQ+PGtleXdvcmQ+cHJlc3N1cmU8L2tleXdvcmQ+PGtleXdvcmQ+aW5ob21v
Z2VuZWl0aWVzPC9rZXl3b3JkPjxrZXl3b3JkPmRlcGVuZGVuY2U8L2tleXdvcmQ+PGtleXdvcmQ+
YWRkaXRpdmVzPC9rZXl3b3JkPjwva2V5d29yZHM+PGRhdGVzPjx5ZWFyPjIwMDI8L3llYXI+PHB1
Yi1kYXRlcz48ZGF0ZT5EZWMgMzE8L2RhdGU+PC9wdWItZGF0ZXM+PC9kYXRlcz48aXNibj4wMDI0
LTkyOTc8L2lzYm4+PGFjY2Vzc2lvbi1udW0+V09TOjAwMDE4MDA4OTEwMDAzOTwvYWNjZXNzaW9u
LW51bT48dXJscz48cmVsYXRlZC11cmxzPjx1cmw+Jmx0O0dvIHRvIElTSSZndDs6Ly9XT1M6MDAw
MTgwMDg5MTAwMDM5PC91cmw+PC9yZWxhdGVkLXVybHM+PC91cmxzPjxsYW5ndWFnZT5FbmdsaXNo
PC9sYW5ndWFnZT48L3JlY29yZD48L0NpdGU+PENpdGU+PEF1dGhvcj5IYXJhZ3VjaGk8L0F1dGhv
cj48WWVhcj4yMDA3PC9ZZWFyPjxSZWNOdW0+MTMzPC9SZWNOdW0+PHJlY29yZD48cmVjLW51bWJl
cj4xMzM8L3JlYy1udW1iZXI+PGZvcmVpZ24ta2V5cz48a2V5IGFwcD0iRU4iIGRiLWlkPSJ0ZTVm
YTAyOWE1cjl0OWVycGF4NXBwMmx4ZmZ3eHB2cncwdHciIHRpbWVzdGFtcD0iMTQ2Mjk3MzA5NSI+
MTMzPC9rZXk+PC9mb3JlaWduLWtleXM+PHJlZi10eXBlIG5hbWU9IkpvdXJuYWwgQXJ0aWNsZSI+
MTc8L3JlZi10eXBlPjxjb250cmlidXRvcnM+PGF1dGhvcnM+PGF1dGhvcj5IYXJhZ3VjaGksIEsu
PC9hdXRob3I+PC9hdXRob3JzPjwvY29udHJpYnV0b3JzPjxhdXRoLWFkZHJlc3M+S2FtYW11cmEg
SW5zdCBDaGVtIFJlcywgTWF0IENoZW0gTGFiLCBTYWt1cmEsIENoaWJhIDI4NTAwNzgsIEphcGFu
PC9hdXRoLWFkZHJlc3M+PHRpdGxlcz48dGl0bGU+TmFub2NvbXBvc2l0ZSBoeWRyb2dlbHM8L3Rp
dGxlPjxzZWNvbmRhcnktdGl0bGU+Q3VycmVudCBPcGluaW9uIGluIFNvbGlkIFN0YXRlICZhbXA7
IE1hdGVyaWFscyBTY2llbmNlPC9zZWNvbmRhcnktdGl0bGU+PGFsdC10aXRsZT5DdXJyIE9waW4g
U29saWQgU3QgTSYjeEQ7Q3VyciBPcGluIFNvbGlkIFN0IE08L2FsdC10aXRsZT48L3RpdGxlcz48
cGVyaW9kaWNhbD48ZnVsbC10aXRsZT5DdXJyZW50IE9waW5pb24gaW4gU29saWQgU3RhdGUgJmFt
cDsgTWF0ZXJpYWxzIFNjaWVuY2U8L2Z1bGwtdGl0bGU+PGFiYnItMT5DdXJyLiBPcGluLiBTb2xp
ZCBTdC4gTTwvYWJici0xPjwvcGVyaW9kaWNhbD48cGFnZXM+NDctNTQ8L3BhZ2VzPjx2b2x1bWU+
MTE8L3ZvbHVtZT48bnVtYmVyPjMtNDwvbnVtYmVyPjxrZXl3b3Jkcz48a2V5d29yZD5uYW5vY29t
cG9zaXRlPC9rZXl3b3JkPjxrZXl3b3JkPmh5ZHJvZ2VsPC9rZXl3b3JkPjxrZXl3b3JkPmNsYXk8
L2tleXdvcmQ+PGtleXdvcmQ+bmV0d29yayBzdHJ1Y3R1cmU8L2tleXdvcmQ+PGtleXdvcmQ+c3Rp
bXVsdXMtc2Vuc2l0aXZpdHk8L2tleXdvcmQ+PGtleXdvcmQ+cG9seW1lci1jbGF5IG5hbm9jb21w
b3NpdGVzPC9rZXl3b3JkPjxrZXl3b3JkPmlub3JnYW5pYyBuZXR3b3JrIHN0cnVjdHVyZTwva2V5
d29yZD48a2V5d29yZD5mcmVlLXJhZGljYWwgcG9seW1lcml6YXRpb248L2tleXdvcmQ+PGtleXdv
cmQ+dG8tZ2xvYnVsZSB0cmFuc2l0aW9uPC9rZXl3b3JkPjxrZXl3b3JkPmNyb3NzLWxpbmtpbmcg
YWdlbnQ8L2tleXdvcmQ+PGtleXdvcmQ+bWVjaGFuaWNhbC1wcm9wZXJ0aWVzPC9rZXl3b3JkPjxr
ZXl3b3JkPmNvbXBvc2l0ZSBoeWRyb2dlbHM8L2tleXdvcmQ+PGtleXdvcmQ+bGlnaHQtc2NhdHRl
cmluZzwva2V5d29yZD48a2V5d29yZD5nZWxzPC9rZXl3b3JkPjxrZXl3b3JkPmJlaGF2aW9yPC9r
ZXl3b3JkPjwva2V5d29yZHM+PGRhdGVzPjx5ZWFyPjIwMDc8L3llYXI+PHB1Yi1kYXRlcz48ZGF0
ZT5KdW4tQXVnPC9kYXRlPjwvcHViLWRhdGVzPjwvZGF0ZXM+PGlzYm4+MTM1OS0wMjg2PC9pc2Ju
PjxhY2Nlc3Npb24tbnVtPldPUzowMDAyNTg5NDEwMDAwMDQ8L2FjY2Vzc2lvbi1udW0+PHVybHM+
PHJlbGF0ZWQtdXJscz48dXJsPiZsdDtHbyB0byBJU0kmZ3Q7Oi8vV09TOjAwMDI1ODk0MTAwMDAw
NDwvdXJsPjwvcmVsYXRlZC11cmxzPjwvdXJscz48bGFuZ3VhZ2U+RW5nbGlzaDwvbGFuZ3VhZ2U+
PC9yZWNvcmQ+PC9DaXRlPjxDaXRlPjxBdXRob3I+WmhhbzwvQXV0aG9yPjxZZWFyPjIwMTQ8L1ll
YXI+PFJlY051bT4zOTA8L1JlY051bT48cmVjb3JkPjxyZWMtbnVtYmVyPjM5MDwvcmVjLW51bWJl
cj48Zm9yZWlnbi1rZXlzPjxrZXkgYXBwPSJFTiIgZGItaWQ9InRlNWZhMDI5YTVyOXQ5ZXJwYXg1
cHAybHhmZnd4cHZydzB0dyI+MzkwPC9rZXk+PC9mb3JlaWduLWtleXM+PHJlZi10eXBlIG5hbWU9
IkpvdXJuYWwgQXJ0aWNsZSI+MTc8L3JlZi10eXBlPjxjb250cmlidXRvcnM+PGF1dGhvcnM+PGF1
dGhvcj5aaGFvLCBYLiBILjwvYXV0aG9yPjwvYXV0aG9ycz48L2NvbnRyaWJ1dG9ycz48YXV0aC1h
ZGRyZXNzPkR1a2UgVW5pdiwgRGVwdCBNZWNoIEVuZ24gJmFtcDsgTWF0IFNjaSwgU29mdCBBY3Qg
TWF0IExhYiwgRHVyaGFtLCBOQyAyNzcwOCBVU0EuIFpoYW8sIFhIIChyZXByaW50IGF1dGhvciks
IER1a2UgVW5pdiwgRGVwdCBNZWNoIEVuZ24gJmFtcDsgTWF0IFNjaSwgU29mdCBBY3QgTWF0IExh
YiwgRHVyaGFtLCBOQyAyNzcwOCBVU0EuIHh6NjlAZHVrZS5lZHU8L2F1dGgtYWRkcmVzcz48dGl0
bGVzPjx0aXRsZT5NdWx0aS1zY2FsZSBtdWx0aS1tZWNoYW5pc20gZGVzaWduIG9mIHRvdWdoIGh5
ZHJvZ2VsczogYnVpbGRpbmcgZGlzc2lwYXRpb24gaW50byBzdHJldGNoeSBuZXR3b3JrczwvdGl0
bGU+PHNlY29uZGFyeS10aXRsZT5Tb2Z0IE1hdHRlcjwvc2Vjb25kYXJ5LXRpdGxlPjxzaG9ydC10
aXRsZT5NdWx0aS1zY2FsZSBtdWx0aS1tZWNoYW5pc20gZGVzaWduIG9mIHRvdWdoIGh5ZHJvZ2Vs
czogYnVpbGRpbmcgZGlzc2lwYXRpb24gaW50byBzdHJldGNoeSBuZXR3b3Jrczwvc2hvcnQtdGl0
bGU+PC90aXRsZXM+PHBlcmlvZGljYWw+PGZ1bGwtdGl0bGU+U29mdCBNYXR0ZXI8L2Z1bGwtdGl0
bGU+PC9wZXJpb2RpY2FsPjxwYWdlcz42NzItNjg3PC9wYWdlcz48dm9sdW1lPjEwPC92b2x1bWU+
PG51bWJlcj41PC9udW1iZXI+PGtleXdvcmRzPjxrZXl3b3JkPmNyb3NzLWxpbmtlZCBuZXR3b3Jr
czwva2V5d29yZD48a2V5d29yZD5oeWRyb3Bob2JpY2FsbHktbW9kaWZpZWQgaHlkcm9nZWxzPC9r
ZXl3b3JkPjxrZXl3b3JkPmludGVycGVuZXRyYXRpbmcgcG9seW1lciBuZXR3b3Jrczwva2V5d29y
ZD48a2V5d29yZD5taWNyb2dlbC1yZWluZm9yY2VkIGh5ZHJvZ2Vsczwva2V5d29yZD48a2V5d29y
ZD5oaWdoLXdhdGVyLWNvbnRlbnQ8L2tleXdvcmQ+PGtleXdvcmQ+bmFub2NvbXBvc2l0ZSBoeWRy
b2dlbHM8L2tleXdvcmQ+PGtleXdvcmQ+aGlnaC1zdHJlbmd0aDwva2V5d29yZD48a2V5d29yZD5w
b2x5KGV0aHlsZW5lIGdseWNvbCk8L2tleXdvcmQ+PGtleXdvcmQ+Y29tcG9zaXRlIGh5ZHJvZ2Vs
czwva2V5d29yZD48a2V5d29yZD5wb2x5KHZpbnlsIGFsY29ob2wpPC9rZXl3b3JkPjxrZXl3b3Jk
PkNoZW1pc3RyeTwva2V5d29yZD48a2V5d29yZD5NYXRlcmlhbHMgU2NpZW5jZTwva2V5d29yZD48
a2V5d29yZD5QaHlzaWNzPC9rZXl3b3JkPjxrZXl3b3JkPlBvbHltZXIgU2NpZW5jZTwva2V5d29y
ZD48L2tleXdvcmRzPjxkYXRlcz48eWVhcj4yMDE0PC95ZWFyPjwvZGF0ZXM+PGlzYm4+MTc0NC02
ODNYPC9pc2JuPjxhY2Nlc3Npb24tbnVtPldPUzowMDAzMjkyNDc2MDAwMDE8L2FjY2Vzc2lvbi1u
dW0+PHdvcmstdHlwZT5SZXZpZXc8L3dvcmstdHlwZT48dXJscz48cmVsYXRlZC11cmxzPjx1cmw+
Jmx0O0dvIHRvIElTSSZndDs6Ly9XT1M6MDAwMzI5MjQ3NjAwMDAxPC91cmw+PC9yZWxhdGVkLXVy
bHM+PC91cmxzPjxlbGVjdHJvbmljLXJlc291cmNlLW51bT4xMC4xMDM5L2Mzc201MjI3MmU8L2Vs
ZWN0cm9uaWMtcmVzb3VyY2UtbnVtPjxsYW5ndWFnZT5FbmdsaXNoPC9sYW5ndWFnZT48L3JlY29y
ZD48L0NpdGU+PC9FbmROb3RlPn==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wgMjAwNzsgSGFyYWd1
Y2hpICZhbXA7IFRha2VoaXNhLCAyMDAyOyBIYXJhZ3VjaGkgZXQgYWwuLCAyMDAyOyBaaGFvLCAy
MDE0KTwvRGlzcGxheVRleHQ+PHJlY29yZD48cmVjLW51bWJlcj4yMTwvcmVjLW51bWJlcj48Zm9y
ZWlnbi1rZXlzPjxrZXkgYXBwPSJFTiIgZGItaWQ9InRlNWZhMDI5YTVyOXQ5ZXJwYXg1cHAybHhm
Znd4cHZydzB0dyIgdGltZXN0YW1wPSIxNDU0MDkxMTY0Ij4yMTwva2V5PjwvZm9yZWlnbi1rZXlz
PjxyZWYtdHlwZSBuYW1lPSJKb3VybmFsIEFydGljbGUiPjE3PC9yZWYtdHlwZT48Y29udHJpYnV0
b3JzPjxhdXRob3JzPjxhdXRob3I+SGFyYWd1Y2hpLCBLLjwvYXV0aG9yPjxhdXRob3I+VGFrZWhp
c2EsIFQuPC9hdXRob3I+PC9hdXRob3JzPjwvY29udHJpYnV0b3JzPjxhdXRoLWFkZHJlc3M+S2F3
YW11cmEgSW5zdCBDaGVtIFJlcywgQ2hpYmEgMjg1MDA3OCwgSmFwYW4uIEhhcmFndWNoaSwgSyAo
cmVwcmludCBhdXRob3IpLCBLYXdhbXVyYSBJbnN0IENoZW0gUmVzLCA2MzEgU2FrYWRvLCBDaGli
YSAyODUwMDc4LCBKYXBhbi48L2F1dGgtYWRkcmVzcz48dGl0bGVzPjx0aXRsZT5OYW5vY29tcG9z
aXRlIGh5ZHJvZ2VsczogQSB1bmlxdWUgb3JnYW5pYy1pbm9yZ2FuaWMgbmV0d29yayBzdHJ1Y3R1
cmUgd2l0aCBleHRyYW9yZGluYXJ5IG1lY2hhbmljYWwsIG9wdGljYWwsIGFuZCBzd2VsbGluZy9k
ZS1zd2VsbGluZyBwcm9wZXJ0aWVzPC90aXRsZT48c2Vjb25kYXJ5LXRpdGxlPkFkdmFuY2VkIE1h
dGVyaWFsczwvc2Vjb25kYXJ5LXRpdGxlPjxzaG9ydC10aXRsZT5OYW5vY29tcG9zaXRlIGh5ZHJv
Z2VsczogQSB1bmlxdWUgb3JnYW5pYy1pbm9yZ2FuaWMgbmV0d29yayBzdHJ1Y3R1cmUgd2l0aCBl
eHRyYW9yZGluYXJ5IG1lY2hhbmljYWwsIG9wdGljYWwsIGFuZCBzd2VsbGluZy9kZS1zd2VsbGlu
ZyBwcm9wZXJ0aWVzPC9zaG9ydC10aXRsZT48L3RpdGxlcz48cGVyaW9kaWNhbD48ZnVsbC10aXRs
ZT5BZHZhbmNlZCBNYXRlcmlhbHM8L2Z1bGwtdGl0bGU+PGFiYnItMT5BZHYuIE1hdGVyLjwvYWJi
ci0xPjxhYmJyLTI+QWR2IE1hdGVyPC9hYmJyLTI+PC9wZXJpb2RpY2FsPjxwYWdlcz4xMTIwLTEx
MjQ8L3BhZ2VzPjx2b2x1bWU+MTQ8L3ZvbHVtZT48bnVtYmVyPjE2PC9udW1iZXI+PGtleXdvcmRz
PjxrZXl3b3JkPnZvbHVtZS1waGFzZS10cmFuc2l0aW9uPC9rZXl3b3JkPjxrZXl3b3JkPnBvbHlt
ZXIgZ2Vsczwva2V5d29yZD48a2V5d29yZD5wb2x5KG4taXNvcHJvcHlsYWNyeWxhbWlkZSkgZ2Vs
czwva2V5d29yZD48a2V5d29yZD5keW5hbWljIGZsdWN0dWF0aW9uczwva2V5d29yZD48a2V5d29y
ZD5pbmhvbW9nZW5laXRpZXM8L2tleXdvcmQ+PGtleXdvcmQ+ZGVwZW5kZW5jZTwva2V5d29yZD48
a2V5d29yZD5iZWhhdmlvcjwva2V5d29yZD48a2V5d29yZD5wcmVzc3VyZTwva2V5d29yZD48a2V5
d29yZD5DaGVtaXN0cnk8L2tleXdvcmQ+PGtleXdvcmQ+U2NpZW5jZSAmYW1wOyBUZWNobm9sb2d5
IC0gT3RoZXIgVG9waWNzPC9rZXl3b3JkPjxrZXl3b3JkPk1hdGVyaWFscyBTY2llbmNlPC9rZXl3
b3JkPjxrZXl3b3JkPlBoeXNpY3M8L2tleXdvcmQ+PC9rZXl3b3Jkcz48ZGF0ZXM+PHllYXI+MjAw
MjwveWVhcj48cHViLWRhdGVzPjxkYXRlPkF1ZzwvZGF0ZT48L3B1Yi1kYXRlcz48L2RhdGVzPjxp
c2JuPjA5MzUtOTY0ODwvaXNibj48YWNjZXNzaW9uLW51bT5XT1M6MDAwMTc3Njk5OTAwMDA1PC9h
Y2Nlc3Npb24tbnVtPjx3b3JrLXR5cGU+QXJ0aWNsZTwvd29yay10eXBlPjx1cmxzPjxyZWxhdGVk
LXVybHM+PHVybD4mbHQ7R28gdG8gSVNJJmd0OzovL1dPUzowMDAxNzc2OTk5MDAwMDU8L3VybD48
L3JlbGF0ZWQtdXJscz48L3VybHM+PGVsZWN0cm9uaWMtcmVzb3VyY2UtbnVtPjEwLjEwMDIvMTUy
MS00MDk1KDIwMDIwODE2KTE0OjE2Jmx0OzExMjA6OmFpZC1hZG1hMTEyMCZndDszLjAuY287Mi05
PC9lbGVjdHJvbmljLXJlc291cmNlLW51bT48bGFuZ3VhZ2U+RW5nbGlzaDwvbGFuZ3VhZ2U+PC9y
ZWNvcmQ+PC9DaXRlPjxDaXRlPjxBdXRob3I+SGFyYWd1Y2hpPC9BdXRob3I+PFllYXI+MjAwMjwv
WWVhcj48UmVjTnVtPjEwMzwvUmVjTnVtPjxyZWNvcmQ+PHJlYy1udW1iZXI+MTAzPC9yZWMtbnVt
YmVyPjxmb3JlaWduLWtleXM+PGtleSBhcHA9IkVOIiBkYi1pZD0idGU1ZmEwMjlhNXI5dDllcnBh
eDVwcDJseGZmd3hwdnJ3MHR3IiB0aW1lc3RhbXA9IjE0NTkzMjk0OTkiPjEwMzwva2V5PjwvZm9y
ZWlnbi1rZXlzPjxyZWYtdHlwZSBuYW1lPSJKb3VybmFsIEFydGljbGUiPjE3PC9yZWYtdHlwZT48
Y29udHJpYnV0b3JzPjxhdXRob3JzPjxhdXRob3I+SGFyYWd1Y2hpLCBLLjwvYXV0aG9yPjxhdXRo
b3I+VGFrZWhpc2EsIFQuPC9hdXRob3I+PGF1dGhvcj5GYW4sIFMuPC9hdXRob3I+PC9hdXRob3Jz
PjwvY29udHJpYnV0b3JzPjxhdXRoLWFkZHJlc3M+S2F3YW11cmEgSW5zdCBDaGVtIFJlcywgTWF0
IENoZW0gTGFiLCBTYWt1cmEsIENoaWJhIDI4NTAwNzgsIEphcGFuPC9hdXRoLWFkZHJlc3M+PHRp
dGxlcz48dGl0bGU+RWZmZWN0cyBvZiBjbGF5IGNvbnRlbnQgb24gdGhlIHByb3BlcnRpZXMgb2Yg
bmFub2NvbXBvc2l0ZSBoeWRyb2dlbHMgY29tcG9zZWQgb2YgcG9seShOLWlzb3Byb3B5bGFjcnls
YW1pZGUpIGFuZCBjbGF5PC90aXRsZT48c2Vjb25kYXJ5LXRpdGxlPk1hY3JvbW9sZWN1bGVzPC9z
ZWNvbmRhcnktdGl0bGU+PGFsdC10aXRsZT5NYWNyb21vbGVjdWxlcyYjeEQ7TWFjcm9tb2xlY3Vs
ZXM8L2FsdC10aXRsZT48L3RpdGxlcz48cGFnZXM+MTAxNjItMTAxNzE8L3BhZ2VzPjx2b2x1bWU+
MzU8L3ZvbHVtZT48bnVtYmVyPjI3PC9udW1iZXI+PGtleXdvcmRzPjxrZXl3b3JkPnZvbHVtZS1w
aGFzZS10cmFuc2l0aW9uPC9rZXl3b3JkPjxrZXl3b3JkPnBvbHktbi1pc29wcm9weWxhY3J5bGFt
aWRlPC9rZXl3b3JkPjxrZXl3b3JkPmR5bmFtaWMgZmx1Y3R1YXRpb25zPC9rZXl3b3JkPjxrZXl3
b3JkPmdlbHM8L2tleXdvcmQ+PGtleXdvcmQ+dGVtcGVyYXR1cmU8L2tleXdvcmQ+PGtleXdvcmQ+
d2F0ZXI8L2tleXdvcmQ+PGtleXdvcmQ+cHJlc3N1cmU8L2tleXdvcmQ+PGtleXdvcmQ+aW5ob21v
Z2VuZWl0aWVzPC9rZXl3b3JkPjxrZXl3b3JkPmRlcGVuZGVuY2U8L2tleXdvcmQ+PGtleXdvcmQ+
YWRkaXRpdmVzPC9rZXl3b3JkPjwva2V5d29yZHM+PGRhdGVzPjx5ZWFyPjIwMDI8L3llYXI+PHB1
Yi1kYXRlcz48ZGF0ZT5EZWMgMzE8L2RhdGU+PC9wdWItZGF0ZXM+PC9kYXRlcz48aXNibj4wMDI0
LTkyOTc8L2lzYm4+PGFjY2Vzc2lvbi1udW0+V09TOjAwMDE4MDA4OTEwMDAzOTwvYWNjZXNzaW9u
LW51bT48dXJscz48cmVsYXRlZC11cmxzPjx1cmw+Jmx0O0dvIHRvIElTSSZndDs6Ly9XT1M6MDAw
MTgwMDg5MTAwMDM5PC91cmw+PC9yZWxhdGVkLXVybHM+PC91cmxzPjxsYW5ndWFnZT5FbmdsaXNo
PC9sYW5ndWFnZT48L3JlY29yZD48L0NpdGU+PENpdGU+PEF1dGhvcj5IYXJhZ3VjaGk8L0F1dGhv
cj48WWVhcj4yMDA3PC9ZZWFyPjxSZWNOdW0+MTMzPC9SZWNOdW0+PHJlY29yZD48cmVjLW51bWJl
cj4xMzM8L3JlYy1udW1iZXI+PGZvcmVpZ24ta2V5cz48a2V5IGFwcD0iRU4iIGRiLWlkPSJ0ZTVm
YTAyOWE1cjl0OWVycGF4NXBwMmx4ZmZ3eHB2cncwdHciIHRpbWVzdGFtcD0iMTQ2Mjk3MzA5NSI+
MTMzPC9rZXk+PC9mb3JlaWduLWtleXM+PHJlZi10eXBlIG5hbWU9IkpvdXJuYWwgQXJ0aWNsZSI+
MTc8L3JlZi10eXBlPjxjb250cmlidXRvcnM+PGF1dGhvcnM+PGF1dGhvcj5IYXJhZ3VjaGksIEsu
PC9hdXRob3I+PC9hdXRob3JzPjwvY29udHJpYnV0b3JzPjxhdXRoLWFkZHJlc3M+S2FtYW11cmEg
SW5zdCBDaGVtIFJlcywgTWF0IENoZW0gTGFiLCBTYWt1cmEsIENoaWJhIDI4NTAwNzgsIEphcGFu
PC9hdXRoLWFkZHJlc3M+PHRpdGxlcz48dGl0bGU+TmFub2NvbXBvc2l0ZSBoeWRyb2dlbHM8L3Rp
dGxlPjxzZWNvbmRhcnktdGl0bGU+Q3VycmVudCBPcGluaW9uIGluIFNvbGlkIFN0YXRlICZhbXA7
IE1hdGVyaWFscyBTY2llbmNlPC9zZWNvbmRhcnktdGl0bGU+PGFsdC10aXRsZT5DdXJyIE9waW4g
U29saWQgU3QgTSYjeEQ7Q3VyciBPcGluIFNvbGlkIFN0IE08L2FsdC10aXRsZT48L3RpdGxlcz48
cGVyaW9kaWNhbD48ZnVsbC10aXRsZT5DdXJyZW50IE9waW5pb24gaW4gU29saWQgU3RhdGUgJmFt
cDsgTWF0ZXJpYWxzIFNjaWVuY2U8L2Z1bGwtdGl0bGU+PGFiYnItMT5DdXJyLiBPcGluLiBTb2xp
ZCBTdC4gTTwvYWJici0xPjwvcGVyaW9kaWNhbD48cGFnZXM+NDctNTQ8L3BhZ2VzPjx2b2x1bWU+
MTE8L3ZvbHVtZT48bnVtYmVyPjMtNDwvbnVtYmVyPjxrZXl3b3Jkcz48a2V5d29yZD5uYW5vY29t
cG9zaXRlPC9rZXl3b3JkPjxrZXl3b3JkPmh5ZHJvZ2VsPC9rZXl3b3JkPjxrZXl3b3JkPmNsYXk8
L2tleXdvcmQ+PGtleXdvcmQ+bmV0d29yayBzdHJ1Y3R1cmU8L2tleXdvcmQ+PGtleXdvcmQ+c3Rp
bXVsdXMtc2Vuc2l0aXZpdHk8L2tleXdvcmQ+PGtleXdvcmQ+cG9seW1lci1jbGF5IG5hbm9jb21w
b3NpdGVzPC9rZXl3b3JkPjxrZXl3b3JkPmlub3JnYW5pYyBuZXR3b3JrIHN0cnVjdHVyZTwva2V5
d29yZD48a2V5d29yZD5mcmVlLXJhZGljYWwgcG9seW1lcml6YXRpb248L2tleXdvcmQ+PGtleXdv
cmQ+dG8tZ2xvYnVsZSB0cmFuc2l0aW9uPC9rZXl3b3JkPjxrZXl3b3JkPmNyb3NzLWxpbmtpbmcg
YWdlbnQ8L2tleXdvcmQ+PGtleXdvcmQ+bWVjaGFuaWNhbC1wcm9wZXJ0aWVzPC9rZXl3b3JkPjxr
ZXl3b3JkPmNvbXBvc2l0ZSBoeWRyb2dlbHM8L2tleXdvcmQ+PGtleXdvcmQ+bGlnaHQtc2NhdHRl
cmluZzwva2V5d29yZD48a2V5d29yZD5nZWxzPC9rZXl3b3JkPjxrZXl3b3JkPmJlaGF2aW9yPC9r
ZXl3b3JkPjwva2V5d29yZHM+PGRhdGVzPjx5ZWFyPjIwMDc8L3llYXI+PHB1Yi1kYXRlcz48ZGF0
ZT5KdW4tQXVnPC9kYXRlPjwvcHViLWRhdGVzPjwvZGF0ZXM+PGlzYm4+MTM1OS0wMjg2PC9pc2Ju
PjxhY2Nlc3Npb24tbnVtPldPUzowMDAyNTg5NDEwMDAwMDQ8L2FjY2Vzc2lvbi1udW0+PHVybHM+
PHJlbGF0ZWQtdXJscz48dXJsPiZsdDtHbyB0byBJU0kmZ3Q7Oi8vV09TOjAwMDI1ODk0MTAwMDAw
NDwvdXJsPjwvcmVsYXRlZC11cmxzPjwvdXJscz48bGFuZ3VhZ2U+RW5nbGlzaDwvbGFuZ3VhZ2U+
PC9yZWNvcmQ+PC9DaXRlPjxDaXRlPjxBdXRob3I+WmhhbzwvQXV0aG9yPjxZZWFyPjIwMTQ8L1ll
YXI+PFJlY051bT4zOTA8L1JlY051bT48cmVjb3JkPjxyZWMtbnVtYmVyPjM5MDwvcmVjLW51bWJl
cj48Zm9yZWlnbi1rZXlzPjxrZXkgYXBwPSJFTiIgZGItaWQ9InRlNWZhMDI5YTVyOXQ5ZXJwYXg1
cHAybHhmZnd4cHZydzB0dyI+MzkwPC9rZXk+PC9mb3JlaWduLWtleXM+PHJlZi10eXBlIG5hbWU9
IkpvdXJuYWwgQXJ0aWNsZSI+MTc8L3JlZi10eXBlPjxjb250cmlidXRvcnM+PGF1dGhvcnM+PGF1
dGhvcj5aaGFvLCBYLiBILjwvYXV0aG9yPjwvYXV0aG9ycz48L2NvbnRyaWJ1dG9ycz48YXV0aC1h
ZGRyZXNzPkR1a2UgVW5pdiwgRGVwdCBNZWNoIEVuZ24gJmFtcDsgTWF0IFNjaSwgU29mdCBBY3Qg
TWF0IExhYiwgRHVyaGFtLCBOQyAyNzcwOCBVU0EuIFpoYW8sIFhIIChyZXByaW50IGF1dGhvciks
IER1a2UgVW5pdiwgRGVwdCBNZWNoIEVuZ24gJmFtcDsgTWF0IFNjaSwgU29mdCBBY3QgTWF0IExh
YiwgRHVyaGFtLCBOQyAyNzcwOCBVU0EuIHh6NjlAZHVrZS5lZHU8L2F1dGgtYWRkcmVzcz48dGl0
bGVzPjx0aXRsZT5NdWx0aS1zY2FsZSBtdWx0aS1tZWNoYW5pc20gZGVzaWduIG9mIHRvdWdoIGh5
ZHJvZ2VsczogYnVpbGRpbmcgZGlzc2lwYXRpb24gaW50byBzdHJldGNoeSBuZXR3b3JrczwvdGl0
bGU+PHNlY29uZGFyeS10aXRsZT5Tb2Z0IE1hdHRlcjwvc2Vjb25kYXJ5LXRpdGxlPjxzaG9ydC10
aXRsZT5NdWx0aS1zY2FsZSBtdWx0aS1tZWNoYW5pc20gZGVzaWduIG9mIHRvdWdoIGh5ZHJvZ2Vs
czogYnVpbGRpbmcgZGlzc2lwYXRpb24gaW50byBzdHJldGNoeSBuZXR3b3Jrczwvc2hvcnQtdGl0
bGU+PC90aXRsZXM+PHBlcmlvZGljYWw+PGZ1bGwtdGl0bGU+U29mdCBNYXR0ZXI8L2Z1bGwtdGl0
bGU+PC9wZXJpb2RpY2FsPjxwYWdlcz42NzItNjg3PC9wYWdlcz48dm9sdW1lPjEwPC92b2x1bWU+
PG51bWJlcj41PC9udW1iZXI+PGtleXdvcmRzPjxrZXl3b3JkPmNyb3NzLWxpbmtlZCBuZXR3b3Jr
czwva2V5d29yZD48a2V5d29yZD5oeWRyb3Bob2JpY2FsbHktbW9kaWZpZWQgaHlkcm9nZWxzPC9r
ZXl3b3JkPjxrZXl3b3JkPmludGVycGVuZXRyYXRpbmcgcG9seW1lciBuZXR3b3Jrczwva2V5d29y
ZD48a2V5d29yZD5taWNyb2dlbC1yZWluZm9yY2VkIGh5ZHJvZ2Vsczwva2V5d29yZD48a2V5d29y
ZD5oaWdoLXdhdGVyLWNvbnRlbnQ8L2tleXdvcmQ+PGtleXdvcmQ+bmFub2NvbXBvc2l0ZSBoeWRy
b2dlbHM8L2tleXdvcmQ+PGtleXdvcmQ+aGlnaC1zdHJlbmd0aDwva2V5d29yZD48a2V5d29yZD5w
b2x5KGV0aHlsZW5lIGdseWNvbCk8L2tleXdvcmQ+PGtleXdvcmQ+Y29tcG9zaXRlIGh5ZHJvZ2Vs
czwva2V5d29yZD48a2V5d29yZD5wb2x5KHZpbnlsIGFsY29ob2wpPC9rZXl3b3JkPjxrZXl3b3Jk
PkNoZW1pc3RyeTwva2V5d29yZD48a2V5d29yZD5NYXRlcmlhbHMgU2NpZW5jZTwva2V5d29yZD48
a2V5d29yZD5QaHlzaWNzPC9rZXl3b3JkPjxrZXl3b3JkPlBvbHltZXIgU2NpZW5jZTwva2V5d29y
ZD48L2tleXdvcmRzPjxkYXRlcz48eWVhcj4yMDE0PC95ZWFyPjwvZGF0ZXM+PGlzYm4+MTc0NC02
ODNYPC9pc2JuPjxhY2Nlc3Npb24tbnVtPldPUzowMDAzMjkyNDc2MDAwMDE8L2FjY2Vzc2lvbi1u
dW0+PHdvcmstdHlwZT5SZXZpZXc8L3dvcmstdHlwZT48dXJscz48cmVsYXRlZC11cmxzPjx1cmw+
Jmx0O0dvIHRvIElTSSZndDs6Ly9XT1M6MDAwMzI5MjQ3NjAwMDAxPC91cmw+PC9yZWxhdGVkLXVy
bHM+PC91cmxzPjxlbGVjdHJvbmljLXJlc291cmNlLW51bT4xMC4xMDM5L2Mzc201MjI3MmU8L2Vs
ZWN0cm9uaWMtcmVzb3VyY2UtbnVtPjxsYW5ndWFnZT5FbmdsaXNoPC9sYW5ndWFnZT48L3JlY29y
ZD48L0NpdGU+PC9FbmROb3RlPn==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96" w:tooltip="Haraguchi, 2007 #133" w:history="1">
        <w:r w:rsidR="00DE1C74">
          <w:rPr>
            <w:rFonts w:ascii="Times" w:eastAsiaTheme="minorEastAsia" w:hAnsi="Times"/>
            <w:noProof/>
            <w:sz w:val="24"/>
            <w:lang w:val="en-US" w:eastAsia="en-US"/>
          </w:rPr>
          <w:t>Haraguchi, 2007</w:t>
        </w:r>
      </w:hyperlink>
      <w:r>
        <w:rPr>
          <w:rFonts w:ascii="Times" w:eastAsiaTheme="minorEastAsia" w:hAnsi="Times"/>
          <w:noProof/>
          <w:sz w:val="24"/>
          <w:lang w:val="en-US" w:eastAsia="en-US"/>
        </w:rPr>
        <w:t xml:space="preserve">; </w:t>
      </w:r>
      <w:hyperlink w:anchor="_ENREF_102" w:tooltip="Haraguchi, 2002 #21" w:history="1">
        <w:r w:rsidR="00DE1C74">
          <w:rPr>
            <w:rFonts w:ascii="Times" w:eastAsiaTheme="minorEastAsia" w:hAnsi="Times"/>
            <w:noProof/>
            <w:sz w:val="24"/>
            <w:lang w:val="en-US" w:eastAsia="en-US"/>
          </w:rPr>
          <w:t>Haraguchi &amp; Takehisa, 2002</w:t>
        </w:r>
      </w:hyperlink>
      <w:r>
        <w:rPr>
          <w:rFonts w:ascii="Times" w:eastAsiaTheme="minorEastAsia" w:hAnsi="Times"/>
          <w:noProof/>
          <w:sz w:val="24"/>
          <w:lang w:val="en-US" w:eastAsia="en-US"/>
        </w:rPr>
        <w:t xml:space="preserve">; </w:t>
      </w:r>
      <w:hyperlink w:anchor="_ENREF_103" w:tooltip="Haraguchi, 2002 #103" w:history="1">
        <w:r w:rsidR="00DE1C74">
          <w:rPr>
            <w:rFonts w:ascii="Times" w:eastAsiaTheme="minorEastAsia" w:hAnsi="Times"/>
            <w:noProof/>
            <w:sz w:val="24"/>
            <w:lang w:val="en-US" w:eastAsia="en-US"/>
          </w:rPr>
          <w:t>Haraguchi et al., 2002</w:t>
        </w:r>
      </w:hyperlink>
      <w:r>
        <w:rPr>
          <w:rFonts w:ascii="Times" w:eastAsiaTheme="minorEastAsia" w:hAnsi="Times"/>
          <w:noProof/>
          <w:sz w:val="24"/>
          <w:lang w:val="en-US" w:eastAsia="en-US"/>
        </w:rPr>
        <w:t xml:space="preserve">; </w:t>
      </w:r>
      <w:hyperlink w:anchor="_ENREF_274" w:tooltip="Zhao, 2014 #48" w:history="1">
        <w:r w:rsidR="00DE1C74">
          <w:rPr>
            <w:rFonts w:ascii="Times" w:eastAsiaTheme="minorEastAsia" w:hAnsi="Times"/>
            <w:noProof/>
            <w:sz w:val="24"/>
            <w:lang w:val="en-US" w:eastAsia="en-US"/>
          </w:rPr>
          <w:t>Zhao, 2014</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sidRPr="009B525C">
        <w:rPr>
          <w:rFonts w:ascii="Times" w:eastAsiaTheme="minorEastAsia" w:hAnsi="Times"/>
          <w:sz w:val="24"/>
          <w:lang w:val="en-US" w:eastAsia="en-US"/>
        </w:rPr>
        <w:t xml:space="preserve"> developed a series of poly(N-isopropyl acrylamide)</w:t>
      </w:r>
      <w:r w:rsidRPr="009B525C">
        <w:rPr>
          <w:rFonts w:ascii="Times" w:eastAsiaTheme="minorEastAsia" w:hAnsi="Times" w:hint="eastAsia"/>
          <w:sz w:val="24"/>
          <w:lang w:val="en-US" w:eastAsia="en-US"/>
        </w:rPr>
        <w:t>-</w:t>
      </w:r>
      <w:r w:rsidRPr="009B525C">
        <w:rPr>
          <w:rFonts w:ascii="Times" w:eastAsiaTheme="minorEastAsia" w:hAnsi="Times"/>
          <w:sz w:val="24"/>
          <w:lang w:val="en-US" w:eastAsia="en-US"/>
        </w:rPr>
        <w:t xml:space="preserve">synthetic </w:t>
      </w:r>
      <w:proofErr w:type="spellStart"/>
      <w:r w:rsidRPr="009B525C">
        <w:rPr>
          <w:rFonts w:ascii="Times" w:eastAsiaTheme="minorEastAsia" w:hAnsi="Times"/>
          <w:sz w:val="24"/>
          <w:lang w:val="en-US" w:eastAsia="en-US"/>
        </w:rPr>
        <w:t>hectorite</w:t>
      </w:r>
      <w:proofErr w:type="spellEnd"/>
      <w:r w:rsidRPr="009B525C">
        <w:rPr>
          <w:rFonts w:ascii="Times" w:eastAsiaTheme="minorEastAsia" w:hAnsi="Times"/>
          <w:sz w:val="24"/>
          <w:lang w:val="en-US" w:eastAsia="en-US"/>
        </w:rPr>
        <w:t xml:space="preserve"> nanocomposite hydrogels</w:t>
      </w:r>
      <w:r w:rsidR="007C7CBE">
        <w:rPr>
          <w:rFonts w:ascii="Times" w:eastAsiaTheme="minorEastAsia" w:hAnsi="Times"/>
          <w:sz w:val="24"/>
          <w:lang w:val="en-US" w:eastAsia="en-US"/>
        </w:rPr>
        <w:t xml:space="preserve">, synthesized by in situ polymerization of N-isopropyl acrylamide in the presence of synthetic </w:t>
      </w:r>
      <w:proofErr w:type="spellStart"/>
      <w:r w:rsidR="007C7CBE">
        <w:rPr>
          <w:rFonts w:ascii="Times" w:eastAsiaTheme="minorEastAsia" w:hAnsi="Times"/>
          <w:sz w:val="24"/>
          <w:lang w:val="en-US" w:eastAsia="en-US"/>
        </w:rPr>
        <w:t>hectorite</w:t>
      </w:r>
      <w:proofErr w:type="spellEnd"/>
      <w:r w:rsidR="007C7CBE">
        <w:rPr>
          <w:rFonts w:ascii="Times" w:eastAsiaTheme="minorEastAsia" w:hAnsi="Times"/>
          <w:sz w:val="24"/>
          <w:lang w:val="en-US" w:eastAsia="en-US"/>
        </w:rPr>
        <w:t xml:space="preserve"> which was initiated by potassium persulfate and </w:t>
      </w:r>
      <w:r w:rsidR="007C7CBE" w:rsidRPr="007C7CBE">
        <w:rPr>
          <w:rFonts w:ascii="Times" w:eastAsiaTheme="minorEastAsia" w:hAnsi="Times"/>
          <w:sz w:val="24"/>
          <w:lang w:eastAsia="en-US"/>
        </w:rPr>
        <w:t>catalysed</w:t>
      </w:r>
      <w:r w:rsidR="007C7CBE">
        <w:rPr>
          <w:rFonts w:ascii="Times" w:eastAsiaTheme="minorEastAsia" w:hAnsi="Times"/>
          <w:sz w:val="24"/>
          <w:lang w:val="en-US" w:eastAsia="en-US"/>
        </w:rPr>
        <w:t xml:space="preserve"> by </w:t>
      </w:r>
      <w:r w:rsidR="007C7CBE" w:rsidRPr="009B525C">
        <w:rPr>
          <w:rFonts w:ascii="Times" w:eastAsiaTheme="minorEastAsia" w:hAnsi="Times" w:hint="eastAsia"/>
          <w:color w:val="222222"/>
          <w:sz w:val="24"/>
          <w:shd w:val="clear" w:color="auto" w:fill="FFFFFF"/>
        </w:rPr>
        <w:t>N,N,N</w:t>
      </w:r>
      <w:r w:rsidR="007C7CBE" w:rsidRPr="009B525C">
        <w:rPr>
          <w:rFonts w:ascii="Times New Roman" w:eastAsiaTheme="minorEastAsia" w:hAnsi="Times New Roman"/>
          <w:color w:val="222222"/>
          <w:sz w:val="24"/>
          <w:shd w:val="clear" w:color="auto" w:fill="FFFFFF"/>
        </w:rPr>
        <w:t>'</w:t>
      </w:r>
      <w:r w:rsidR="007C7CBE" w:rsidRPr="009B525C">
        <w:rPr>
          <w:rFonts w:ascii="Times" w:eastAsiaTheme="minorEastAsia" w:hAnsi="Times" w:hint="eastAsia"/>
          <w:color w:val="222222"/>
          <w:sz w:val="24"/>
          <w:shd w:val="clear" w:color="auto" w:fill="FFFFFF"/>
        </w:rPr>
        <w:t>,N</w:t>
      </w:r>
      <w:r w:rsidR="007C7CBE" w:rsidRPr="009B525C">
        <w:rPr>
          <w:rFonts w:ascii="Times New Roman" w:eastAsiaTheme="minorEastAsia" w:hAnsi="Times New Roman"/>
          <w:color w:val="222222"/>
          <w:sz w:val="24"/>
          <w:shd w:val="clear" w:color="auto" w:fill="FFFFFF"/>
        </w:rPr>
        <w:t>'</w:t>
      </w:r>
      <w:r w:rsidR="007C7CBE" w:rsidRPr="009B525C">
        <w:rPr>
          <w:rFonts w:ascii="Times" w:eastAsiaTheme="minorEastAsia" w:hAnsi="Times" w:hint="eastAsia"/>
          <w:color w:val="222222"/>
          <w:sz w:val="24"/>
          <w:shd w:val="clear" w:color="auto" w:fill="FFFFFF"/>
        </w:rPr>
        <w:t>-</w:t>
      </w:r>
      <w:proofErr w:type="spellStart"/>
      <w:r w:rsidR="007C7CBE" w:rsidRPr="009B525C">
        <w:rPr>
          <w:rFonts w:ascii="Times" w:eastAsiaTheme="minorEastAsia" w:hAnsi="Times" w:hint="eastAsia"/>
          <w:color w:val="222222"/>
          <w:sz w:val="24"/>
          <w:shd w:val="clear" w:color="auto" w:fill="FFFFFF"/>
        </w:rPr>
        <w:t>te</w:t>
      </w:r>
      <w:r w:rsidR="007C7CBE">
        <w:rPr>
          <w:rFonts w:ascii="Times" w:eastAsiaTheme="minorEastAsia" w:hAnsi="Times" w:hint="eastAsia"/>
          <w:color w:val="222222"/>
          <w:sz w:val="24"/>
          <w:shd w:val="clear" w:color="auto" w:fill="FFFFFF"/>
        </w:rPr>
        <w:t>tramethylethylenediamine</w:t>
      </w:r>
      <w:proofErr w:type="spellEnd"/>
      <w:r w:rsidRPr="009B525C">
        <w:rPr>
          <w:rFonts w:ascii="Times" w:eastAsiaTheme="minorEastAsia" w:hAnsi="Times"/>
          <w:sz w:val="24"/>
          <w:lang w:val="en-US" w:eastAsia="en-US"/>
        </w:rPr>
        <w:t>. Unlike conventional chemically crosslinked hydrogels</w:t>
      </w:r>
      <w:r>
        <w:rPr>
          <w:rFonts w:ascii="Times" w:eastAsiaTheme="minorEastAsia" w:hAnsi="Times"/>
          <w:sz w:val="24"/>
          <w:lang w:val="en-US" w:eastAsia="en-US"/>
        </w:rPr>
        <w:t xml:space="preserve"> </w:t>
      </w:r>
      <w:r>
        <w:rPr>
          <w:rFonts w:ascii="Times" w:eastAsiaTheme="minorEastAsia" w:hAnsi="Times"/>
          <w:sz w:val="24"/>
        </w:rPr>
        <w:t xml:space="preserve">(polyacrylamide or </w:t>
      </w:r>
      <w:proofErr w:type="spellStart"/>
      <w:r>
        <w:rPr>
          <w:rFonts w:ascii="Times" w:eastAsiaTheme="minorEastAsia" w:hAnsi="Times"/>
          <w:sz w:val="24"/>
        </w:rPr>
        <w:t>polyisopropylacrylamide</w:t>
      </w:r>
      <w:proofErr w:type="spellEnd"/>
      <w:r>
        <w:rPr>
          <w:rFonts w:ascii="Times" w:eastAsiaTheme="minorEastAsia" w:hAnsi="Times"/>
          <w:sz w:val="24"/>
        </w:rPr>
        <w:t xml:space="preserve"> crosslinked by </w:t>
      </w:r>
      <w:r w:rsidRPr="0008789F">
        <w:rPr>
          <w:rFonts w:ascii="Times" w:eastAsiaTheme="minorEastAsia" w:hAnsi="Times"/>
          <w:sz w:val="24"/>
        </w:rPr>
        <w:t>N</w:t>
      </w:r>
      <w:proofErr w:type="gramStart"/>
      <w:r w:rsidRPr="0008789F">
        <w:rPr>
          <w:rFonts w:ascii="Times" w:eastAsiaTheme="minorEastAsia" w:hAnsi="Times"/>
          <w:sz w:val="24"/>
        </w:rPr>
        <w:t>,N'</w:t>
      </w:r>
      <w:proofErr w:type="gramEnd"/>
      <w:r w:rsidRPr="0008789F">
        <w:rPr>
          <w:rFonts w:ascii="Times" w:eastAsiaTheme="minorEastAsia" w:hAnsi="Times"/>
          <w:sz w:val="24"/>
        </w:rPr>
        <w:t>-</w:t>
      </w:r>
      <w:proofErr w:type="spellStart"/>
      <w:r w:rsidRPr="0008789F">
        <w:rPr>
          <w:rFonts w:ascii="Times" w:eastAsiaTheme="minorEastAsia" w:hAnsi="Times"/>
          <w:sz w:val="24"/>
        </w:rPr>
        <w:t>Methylenebisacrylamide</w:t>
      </w:r>
      <w:proofErr w:type="spellEnd"/>
      <w:r>
        <w:rPr>
          <w:rFonts w:ascii="Times" w:eastAsiaTheme="minorEastAsia" w:hAnsi="Times"/>
          <w:sz w:val="24"/>
        </w:rPr>
        <w:t>)</w:t>
      </w:r>
      <w:r w:rsidRPr="009B525C">
        <w:rPr>
          <w:rFonts w:ascii="Times" w:eastAsiaTheme="minorEastAsia" w:hAnsi="Times"/>
          <w:sz w:val="24"/>
          <w:lang w:val="en-US" w:eastAsia="en-US"/>
        </w:rPr>
        <w:t xml:space="preserve">, </w:t>
      </w:r>
      <w:r w:rsidRPr="009B525C">
        <w:rPr>
          <w:rFonts w:ascii="Times" w:eastAsiaTheme="minorEastAsia" w:hAnsi="Times"/>
          <w:sz w:val="24"/>
          <w:lang w:val="en-US" w:eastAsia="en-US"/>
        </w:rPr>
        <w:lastRenderedPageBreak/>
        <w:t xml:space="preserve">these nanocomposite hydrogels could reach a tensile strength of 109 </w:t>
      </w:r>
      <w:proofErr w:type="spellStart"/>
      <w:r w:rsidRPr="009B525C">
        <w:rPr>
          <w:rFonts w:ascii="Times" w:eastAsiaTheme="minorEastAsia" w:hAnsi="Times"/>
          <w:sz w:val="24"/>
          <w:lang w:val="en-US" w:eastAsia="en-US"/>
        </w:rPr>
        <w:t>kPa</w:t>
      </w:r>
      <w:proofErr w:type="spellEnd"/>
      <w:r w:rsidRPr="009B525C">
        <w:rPr>
          <w:rFonts w:ascii="Times" w:eastAsiaTheme="minorEastAsia" w:hAnsi="Times"/>
          <w:sz w:val="24"/>
          <w:lang w:val="en-US" w:eastAsia="en-US"/>
        </w:rPr>
        <w:t xml:space="preserve"> </w:t>
      </w:r>
      <w:r>
        <w:rPr>
          <w:rFonts w:ascii="Times" w:eastAsiaTheme="minorEastAsia" w:hAnsi="Times"/>
          <w:sz w:val="24"/>
          <w:lang w:val="en-US" w:eastAsia="en-US"/>
        </w:rPr>
        <w:t xml:space="preserve">and a strain at break over 800% </w:t>
      </w:r>
      <w:r w:rsidRPr="009B525C">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AmYW1wOyBUYWtlaGlz
YSwgMjAwMjsgSGFyYWd1Y2hpIGV0IGFsLiwgMjAwMik8L0Rpc3BsYXlUZXh0PjxyZWNvcmQ+PHJl
Yy1udW1iZXI+MjE8L3JlYy1udW1iZXI+PGZvcmVpZ24ta2V5cz48a2V5IGFwcD0iRU4iIGRiLWlk
PSJ0ZTVmYTAyOWE1cjl0OWVycGF4NXBwMmx4ZmZ3eHB2cncwdHciIHRpbWVzdGFtcD0iMTQ1NDA5
MTE2NCI+MjE8L2tleT48L2ZvcmVpZ24ta2V5cz48cmVmLXR5cGUgbmFtZT0iSm91cm5hbCBBcnRp
Y2xlIj4xNzwvcmVmLXR5cGU+PGNvbnRyaWJ1dG9ycz48YXV0aG9ycz48YXV0aG9yPkhhcmFndWNo
aSwgSy48L2F1dGhvcj48YXV0aG9yPlRha2VoaXNhLCBULjwvYXV0aG9yPjwvYXV0aG9ycz48L2Nv
bnRyaWJ1dG9ycz48YXV0aC1hZGRyZXNzPkthd2FtdXJhIEluc3QgQ2hlbSBSZXMsIENoaWJhIDI4
NTAwNzgsIEphcGFuLiBIYXJhZ3VjaGksIEsgKHJlcHJpbnQgYXV0aG9yKSwgS2F3YW11cmEgSW5z
dCBDaGVtIFJlcywgNjMxIFNha2FkbywgQ2hpYmEgMjg1MDA3OCwgSmFwYW4uPC9hdXRoLWFkZHJl
c3M+PHRpdGxlcz48dGl0bGU+TmFub2NvbXBvc2l0ZSBoeWRyb2dlbHM6IEEgdW5pcXVlIG9yZ2Fu
aWMtaW5vcmdhbmljIG5ldHdvcmsgc3RydWN0dXJlIHdpdGggZXh0cmFvcmRpbmFyeSBtZWNoYW5p
Y2FsLCBvcHRpY2FsLCBhbmQgc3dlbGxpbmcvZGUtc3dlbGxpbmcgcHJvcGVydGllczwvdGl0bGU+
PHNlY29uZGFyeS10aXRsZT5BZHZhbmNlZCBNYXRlcmlhbHM8L3NlY29uZGFyeS10aXRsZT48c2hv
cnQtdGl0bGU+TmFub2NvbXBvc2l0ZSBoeWRyb2dlbHM6IEEgdW5pcXVlIG9yZ2FuaWMtaW5vcmdh
bmljIG5ldHdvcmsgc3RydWN0dXJlIHdpdGggZXh0cmFvcmRpbmFyeSBtZWNoYW5pY2FsLCBvcHRp
Y2FsLCBhbmQgc3dlbGxpbmcvZGUtc3dlbGxpbmcgcHJvcGVydGllczwvc2hvcnQtdGl0bGU+PC90
aXRsZXM+PHBlcmlvZGljYWw+PGZ1bGwtdGl0bGU+QWR2YW5jZWQgTWF0ZXJpYWxzPC9mdWxsLXRp
dGxlPjxhYmJyLTE+QWR2LiBNYXRlci48L2FiYnItMT48YWJici0yPkFkdiBNYXRlcjwvYWJici0y
PjwvcGVyaW9kaWNhbD48cGFnZXM+MTEyMC0xMTI0PC9wYWdlcz48dm9sdW1lPjE0PC92b2x1bWU+
PG51bWJlcj4xNjwvbnVtYmVyPjxrZXl3b3Jkcz48a2V5d29yZD52b2x1bWUtcGhhc2UtdHJhbnNp
dGlvbjwva2V5d29yZD48a2V5d29yZD5wb2x5bWVyIGdlbHM8L2tleXdvcmQ+PGtleXdvcmQ+cG9s
eShuLWlzb3Byb3B5bGFjcnlsYW1pZGUpIGdlbHM8L2tleXdvcmQ+PGtleXdvcmQ+ZHluYW1pYyBm
bHVjdHVhdGlvbnM8L2tleXdvcmQ+PGtleXdvcmQ+aW5ob21vZ2VuZWl0aWVzPC9rZXl3b3JkPjxr
ZXl3b3JkPmRlcGVuZGVuY2U8L2tleXdvcmQ+PGtleXdvcmQ+YmVoYXZpb3I8L2tleXdvcmQ+PGtl
eXdvcmQ+cHJlc3N1cmU8L2tleXdvcmQ+PGtleXdvcmQ+Q2hlbWlzdHJ5PC9rZXl3b3JkPjxrZXl3
b3JkPlNjaWVuY2UgJmFtcDsgVGVjaG5vbG9neSAtIE90aGVyIFRvcGljczwva2V5d29yZD48a2V5
d29yZD5NYXRlcmlhbHMgU2NpZW5jZTwva2V5d29yZD48a2V5d29yZD5QaHlzaWNzPC9rZXl3b3Jk
Pjwva2V5d29yZHM+PGRhdGVzPjx5ZWFyPjIwMDI8L3llYXI+PHB1Yi1kYXRlcz48ZGF0ZT5BdWc8
L2RhdGU+PC9wdWItZGF0ZXM+PC9kYXRlcz48aXNibj4wOTM1LTk2NDg8L2lzYm4+PGFjY2Vzc2lv
bi1udW0+V09TOjAwMDE3NzY5OTkwMDAwNTwvYWNjZXNzaW9uLW51bT48d29yay10eXBlPkFydGlj
bGU8L3dvcmstdHlwZT48dXJscz48cmVsYXRlZC11cmxzPjx1cmw+Jmx0O0dvIHRvIElTSSZndDs6
Ly9XT1M6MDAwMTc3Njk5OTAwMDA1PC91cmw+PC9yZWxhdGVkLXVybHM+PC91cmxzPjxlbGVjdHJv
bmljLXJlc291cmNlLW51bT4xMC4xMDAyLzE1MjEtNDA5NSgyMDAyMDgxNikxNDoxNiZsdDsxMTIw
OjphaWQtYWRtYTExMjAmZ3Q7My4wLmNvOzItOTwvZWxlY3Ryb25pYy1yZXNvdXJjZS1udW0+PGxh
bmd1YWdlPkVuZ2xpc2g8L2xhbmd1YWdlPjwvcmVjb3JkPjwvQ2l0ZT48Q2l0ZT48QXV0aG9yPkhh
cmFndWNoaTwvQXV0aG9yPjxZZWFyPjIwMDI8L1llYXI+PFJlY051bT4xMDM8L1JlY051bT48cmVj
b3JkPjxyZWMtbnVtYmVyPjEwMzwvcmVjLW51bWJlcj48Zm9yZWlnbi1rZXlzPjxrZXkgYXBwPSJF
TiIgZGItaWQ9InRlNWZhMDI5YTVyOXQ5ZXJwYXg1cHAybHhmZnd4cHZydzB0dyIgdGltZXN0YW1w
PSIxNDU5MzI5NDk5Ij4xMDM8L2tleT48L2ZvcmVpZ24ta2V5cz48cmVmLXR5cGUgbmFtZT0iSm91
cm5hbCBBcnRpY2xlIj4xNzwvcmVmLXR5cGU+PGNvbnRyaWJ1dG9ycz48YXV0aG9ycz48YXV0aG9y
PkhhcmFndWNoaSwgSy48L2F1dGhvcj48YXV0aG9yPlRha2VoaXNhLCBULjwvYXV0aG9yPjxhdXRo
b3I+RmFuLCBTLjwvYXV0aG9yPjwvYXV0aG9ycz48L2NvbnRyaWJ1dG9ycz48YXV0aC1hZGRyZXNz
Pkthd2FtdXJhIEluc3QgQ2hlbSBSZXMsIE1hdCBDaGVtIExhYiwgU2FrdXJhLCBDaGliYSAyODUw
MDc4LCBKYXBhbjwvYXV0aC1hZGRyZXNzPjx0aXRsZXM+PHRpdGxlPkVmZmVjdHMgb2YgY2xheSBj
b250ZW50IG9uIHRoZSBwcm9wZXJ0aWVzIG9mIG5hbm9jb21wb3NpdGUgaHlkcm9nZWxzIGNvbXBv
c2VkIG9mIHBvbHkoTi1pc29wcm9weWxhY3J5bGFtaWRlKSBhbmQgY2xheTwvdGl0bGU+PHNlY29u
ZGFyeS10aXRsZT5NYWNyb21vbGVjdWxlczwvc2Vjb25kYXJ5LXRpdGxlPjxhbHQtdGl0bGU+TWFj
cm9tb2xlY3VsZXMmI3hEO01hY3JvbW9sZWN1bGVzPC9hbHQtdGl0bGU+PC90aXRsZXM+PHBhZ2Vz
PjEwMTYyLTEwMTcxPC9wYWdlcz48dm9sdW1lPjM1PC92b2x1bWU+PG51bWJlcj4yNzwvbnVtYmVy
PjxrZXl3b3Jkcz48a2V5d29yZD52b2x1bWUtcGhhc2UtdHJhbnNpdGlvbjwva2V5d29yZD48a2V5
d29yZD5wb2x5LW4taXNvcHJvcHlsYWNyeWxhbWlkZTwva2V5d29yZD48a2V5d29yZD5keW5hbWlj
IGZsdWN0dWF0aW9uczwva2V5d29yZD48a2V5d29yZD5nZWxzPC9rZXl3b3JkPjxrZXl3b3JkPnRl
bXBlcmF0dXJlPC9rZXl3b3JkPjxrZXl3b3JkPndhdGVyPC9rZXl3b3JkPjxrZXl3b3JkPnByZXNz
dXJlPC9rZXl3b3JkPjxrZXl3b3JkPmluaG9tb2dlbmVpdGllczwva2V5d29yZD48a2V5d29yZD5k
ZXBlbmRlbmNlPC9rZXl3b3JkPjxrZXl3b3JkPmFkZGl0aXZlczwva2V5d29yZD48L2tleXdvcmRz
PjxkYXRlcz48eWVhcj4yMDAyPC95ZWFyPjxwdWItZGF0ZXM+PGRhdGU+RGVjIDMxPC9kYXRlPjwv
cHViLWRhdGVzPjwvZGF0ZXM+PGlzYm4+MDAyNC05Mjk3PC9pc2JuPjxhY2Nlc3Npb24tbnVtPldP
UzowMDAxODAwODkxMDAwMzk8L2FjY2Vzc2lvbi1udW0+PHVybHM+PHJlbGF0ZWQtdXJscz48dXJs
PiZsdDtHbyB0byBJU0kmZ3Q7Oi8vV09TOjAwMDE4MDA4OTEwMDAzOTwvdXJsPjwvcmVsYXRlZC11
cmxzPjwvdXJscz48bGFuZ3VhZ2U+RW5nbGlzaDwvbGFuZ3VhZ2U+PC9yZWNvcmQ+PC9DaXRlPjwv
RW5kTm90ZT5=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IYXJhZ3VjaGk8L0F1dGhvcj48WWVhcj4yMDAyPC9ZZWFy
PjxSZWNOdW0+MjE8L1JlY051bT48RGlzcGxheVRleHQ+KEhhcmFndWNoaSAmYW1wOyBUYWtlaGlz
YSwgMjAwMjsgSGFyYWd1Y2hpIGV0IGFsLiwgMjAwMik8L0Rpc3BsYXlUZXh0PjxyZWNvcmQ+PHJl
Yy1udW1iZXI+MjE8L3JlYy1udW1iZXI+PGZvcmVpZ24ta2V5cz48a2V5IGFwcD0iRU4iIGRiLWlk
PSJ0ZTVmYTAyOWE1cjl0OWVycGF4NXBwMmx4ZmZ3eHB2cncwdHciIHRpbWVzdGFtcD0iMTQ1NDA5
MTE2NCI+MjE8L2tleT48L2ZvcmVpZ24ta2V5cz48cmVmLXR5cGUgbmFtZT0iSm91cm5hbCBBcnRp
Y2xlIj4xNzwvcmVmLXR5cGU+PGNvbnRyaWJ1dG9ycz48YXV0aG9ycz48YXV0aG9yPkhhcmFndWNo
aSwgSy48L2F1dGhvcj48YXV0aG9yPlRha2VoaXNhLCBULjwvYXV0aG9yPjwvYXV0aG9ycz48L2Nv
bnRyaWJ1dG9ycz48YXV0aC1hZGRyZXNzPkthd2FtdXJhIEluc3QgQ2hlbSBSZXMsIENoaWJhIDI4
NTAwNzgsIEphcGFuLiBIYXJhZ3VjaGksIEsgKHJlcHJpbnQgYXV0aG9yKSwgS2F3YW11cmEgSW5z
dCBDaGVtIFJlcywgNjMxIFNha2FkbywgQ2hpYmEgMjg1MDA3OCwgSmFwYW4uPC9hdXRoLWFkZHJl
c3M+PHRpdGxlcz48dGl0bGU+TmFub2NvbXBvc2l0ZSBoeWRyb2dlbHM6IEEgdW5pcXVlIG9yZ2Fu
aWMtaW5vcmdhbmljIG5ldHdvcmsgc3RydWN0dXJlIHdpdGggZXh0cmFvcmRpbmFyeSBtZWNoYW5p
Y2FsLCBvcHRpY2FsLCBhbmQgc3dlbGxpbmcvZGUtc3dlbGxpbmcgcHJvcGVydGllczwvdGl0bGU+
PHNlY29uZGFyeS10aXRsZT5BZHZhbmNlZCBNYXRlcmlhbHM8L3NlY29uZGFyeS10aXRsZT48c2hv
cnQtdGl0bGU+TmFub2NvbXBvc2l0ZSBoeWRyb2dlbHM6IEEgdW5pcXVlIG9yZ2FuaWMtaW5vcmdh
bmljIG5ldHdvcmsgc3RydWN0dXJlIHdpdGggZXh0cmFvcmRpbmFyeSBtZWNoYW5pY2FsLCBvcHRp
Y2FsLCBhbmQgc3dlbGxpbmcvZGUtc3dlbGxpbmcgcHJvcGVydGllczwvc2hvcnQtdGl0bGU+PC90
aXRsZXM+PHBlcmlvZGljYWw+PGZ1bGwtdGl0bGU+QWR2YW5jZWQgTWF0ZXJpYWxzPC9mdWxsLXRp
dGxlPjxhYmJyLTE+QWR2LiBNYXRlci48L2FiYnItMT48YWJici0yPkFkdiBNYXRlcjwvYWJici0y
PjwvcGVyaW9kaWNhbD48cGFnZXM+MTEyMC0xMTI0PC9wYWdlcz48dm9sdW1lPjE0PC92b2x1bWU+
PG51bWJlcj4xNjwvbnVtYmVyPjxrZXl3b3Jkcz48a2V5d29yZD52b2x1bWUtcGhhc2UtdHJhbnNp
dGlvbjwva2V5d29yZD48a2V5d29yZD5wb2x5bWVyIGdlbHM8L2tleXdvcmQ+PGtleXdvcmQ+cG9s
eShuLWlzb3Byb3B5bGFjcnlsYW1pZGUpIGdlbHM8L2tleXdvcmQ+PGtleXdvcmQ+ZHluYW1pYyBm
bHVjdHVhdGlvbnM8L2tleXdvcmQ+PGtleXdvcmQ+aW5ob21vZ2VuZWl0aWVzPC9rZXl3b3JkPjxr
ZXl3b3JkPmRlcGVuZGVuY2U8L2tleXdvcmQ+PGtleXdvcmQ+YmVoYXZpb3I8L2tleXdvcmQ+PGtl
eXdvcmQ+cHJlc3N1cmU8L2tleXdvcmQ+PGtleXdvcmQ+Q2hlbWlzdHJ5PC9rZXl3b3JkPjxrZXl3
b3JkPlNjaWVuY2UgJmFtcDsgVGVjaG5vbG9neSAtIE90aGVyIFRvcGljczwva2V5d29yZD48a2V5
d29yZD5NYXRlcmlhbHMgU2NpZW5jZTwva2V5d29yZD48a2V5d29yZD5QaHlzaWNzPC9rZXl3b3Jk
Pjwva2V5d29yZHM+PGRhdGVzPjx5ZWFyPjIwMDI8L3llYXI+PHB1Yi1kYXRlcz48ZGF0ZT5BdWc8
L2RhdGU+PC9wdWItZGF0ZXM+PC9kYXRlcz48aXNibj4wOTM1LTk2NDg8L2lzYm4+PGFjY2Vzc2lv
bi1udW0+V09TOjAwMDE3NzY5OTkwMDAwNTwvYWNjZXNzaW9uLW51bT48d29yay10eXBlPkFydGlj
bGU8L3dvcmstdHlwZT48dXJscz48cmVsYXRlZC11cmxzPjx1cmw+Jmx0O0dvIHRvIElTSSZndDs6
Ly9XT1M6MDAwMTc3Njk5OTAwMDA1PC91cmw+PC9yZWxhdGVkLXVybHM+PC91cmxzPjxlbGVjdHJv
bmljLXJlc291cmNlLW51bT4xMC4xMDAyLzE1MjEtNDA5NSgyMDAyMDgxNikxNDoxNiZsdDsxMTIw
OjphaWQtYWRtYTExMjAmZ3Q7My4wLmNvOzItOTwvZWxlY3Ryb25pYy1yZXNvdXJjZS1udW0+PGxh
bmd1YWdlPkVuZ2xpc2g8L2xhbmd1YWdlPjwvcmVjb3JkPjwvQ2l0ZT48Q2l0ZT48QXV0aG9yPkhh
cmFndWNoaTwvQXV0aG9yPjxZZWFyPjIwMDI8L1llYXI+PFJlY051bT4xMDM8L1JlY051bT48cmVj
b3JkPjxyZWMtbnVtYmVyPjEwMzwvcmVjLW51bWJlcj48Zm9yZWlnbi1rZXlzPjxrZXkgYXBwPSJF
TiIgZGItaWQ9InRlNWZhMDI5YTVyOXQ5ZXJwYXg1cHAybHhmZnd4cHZydzB0dyIgdGltZXN0YW1w
PSIxNDU5MzI5NDk5Ij4xMDM8L2tleT48L2ZvcmVpZ24ta2V5cz48cmVmLXR5cGUgbmFtZT0iSm91
cm5hbCBBcnRpY2xlIj4xNzwvcmVmLXR5cGU+PGNvbnRyaWJ1dG9ycz48YXV0aG9ycz48YXV0aG9y
PkhhcmFndWNoaSwgSy48L2F1dGhvcj48YXV0aG9yPlRha2VoaXNhLCBULjwvYXV0aG9yPjxhdXRo
b3I+RmFuLCBTLjwvYXV0aG9yPjwvYXV0aG9ycz48L2NvbnRyaWJ1dG9ycz48YXV0aC1hZGRyZXNz
Pkthd2FtdXJhIEluc3QgQ2hlbSBSZXMsIE1hdCBDaGVtIExhYiwgU2FrdXJhLCBDaGliYSAyODUw
MDc4LCBKYXBhbjwvYXV0aC1hZGRyZXNzPjx0aXRsZXM+PHRpdGxlPkVmZmVjdHMgb2YgY2xheSBj
b250ZW50IG9uIHRoZSBwcm9wZXJ0aWVzIG9mIG5hbm9jb21wb3NpdGUgaHlkcm9nZWxzIGNvbXBv
c2VkIG9mIHBvbHkoTi1pc29wcm9weWxhY3J5bGFtaWRlKSBhbmQgY2xheTwvdGl0bGU+PHNlY29u
ZGFyeS10aXRsZT5NYWNyb21vbGVjdWxlczwvc2Vjb25kYXJ5LXRpdGxlPjxhbHQtdGl0bGU+TWFj
cm9tb2xlY3VsZXMmI3hEO01hY3JvbW9sZWN1bGVzPC9hbHQtdGl0bGU+PC90aXRsZXM+PHBhZ2Vz
PjEwMTYyLTEwMTcxPC9wYWdlcz48dm9sdW1lPjM1PC92b2x1bWU+PG51bWJlcj4yNzwvbnVtYmVy
PjxrZXl3b3Jkcz48a2V5d29yZD52b2x1bWUtcGhhc2UtdHJhbnNpdGlvbjwva2V5d29yZD48a2V5
d29yZD5wb2x5LW4taXNvcHJvcHlsYWNyeWxhbWlkZTwva2V5d29yZD48a2V5d29yZD5keW5hbWlj
IGZsdWN0dWF0aW9uczwva2V5d29yZD48a2V5d29yZD5nZWxzPC9rZXl3b3JkPjxrZXl3b3JkPnRl
bXBlcmF0dXJlPC9rZXl3b3JkPjxrZXl3b3JkPndhdGVyPC9rZXl3b3JkPjxrZXl3b3JkPnByZXNz
dXJlPC9rZXl3b3JkPjxrZXl3b3JkPmluaG9tb2dlbmVpdGllczwva2V5d29yZD48a2V5d29yZD5k
ZXBlbmRlbmNlPC9rZXl3b3JkPjxrZXl3b3JkPmFkZGl0aXZlczwva2V5d29yZD48L2tleXdvcmRz
PjxkYXRlcz48eWVhcj4yMDAyPC95ZWFyPjxwdWItZGF0ZXM+PGRhdGU+RGVjIDMxPC9kYXRlPjwv
cHViLWRhdGVzPjwvZGF0ZXM+PGlzYm4+MDAyNC05Mjk3PC9pc2JuPjxhY2Nlc3Npb24tbnVtPldP
UzowMDAxODAwODkxMDAwMzk8L2FjY2Vzc2lvbi1udW0+PHVybHM+PHJlbGF0ZWQtdXJscz48dXJs
PiZsdDtHbyB0byBJU0kmZ3Q7Oi8vV09TOjAwMDE4MDA4OTEwMDAzOTwvdXJsPjwvcmVsYXRlZC11
cmxzPjwvdXJscz48bGFuZ3VhZ2U+RW5nbGlzaDwvbGFuZ3VhZ2U+PC9yZWNvcmQ+PC9DaXRlPjwv
RW5kTm90ZT5=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02" w:tooltip="Haraguchi, 2002 #21" w:history="1">
        <w:r w:rsidR="00DE1C74">
          <w:rPr>
            <w:rFonts w:ascii="Times" w:eastAsiaTheme="minorEastAsia" w:hAnsi="Times"/>
            <w:noProof/>
            <w:sz w:val="24"/>
            <w:lang w:val="en-US" w:eastAsia="en-US"/>
          </w:rPr>
          <w:t>Haraguchi &amp; Takehisa, 2002</w:t>
        </w:r>
      </w:hyperlink>
      <w:r>
        <w:rPr>
          <w:rFonts w:ascii="Times" w:eastAsiaTheme="minorEastAsia" w:hAnsi="Times"/>
          <w:noProof/>
          <w:sz w:val="24"/>
          <w:lang w:val="en-US" w:eastAsia="en-US"/>
        </w:rPr>
        <w:t xml:space="preserve">; </w:t>
      </w:r>
      <w:hyperlink w:anchor="_ENREF_103" w:tooltip="Haraguchi, 2002 #103" w:history="1">
        <w:r w:rsidR="00DE1C74">
          <w:rPr>
            <w:rFonts w:ascii="Times" w:eastAsiaTheme="minorEastAsia" w:hAnsi="Times"/>
            <w:noProof/>
            <w:sz w:val="24"/>
            <w:lang w:val="en-US" w:eastAsia="en-US"/>
          </w:rPr>
          <w:t>Haraguchi et al., 2002</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The ionic interaction between initiator molecules and clay surface was essential to hydrogel formation, which enables multiple polymer macromolecules to grow on clay surface</w:t>
      </w:r>
      <w:r>
        <w:rPr>
          <w:rFonts w:ascii="Times" w:eastAsiaTheme="minorEastAsia" w:hAnsi="Times"/>
          <w:sz w:val="24"/>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Haraguchi&lt;/Author&gt;&lt;Year&gt;2005&lt;/Year&gt;&lt;RecNum&gt;117&lt;/RecNum&gt;&lt;DisplayText&gt;(Haraguchi et al., 2005)&lt;/DisplayText&gt;&lt;record&gt;&lt;rec-number&gt;117&lt;/rec-number&gt;&lt;foreign-keys&gt;&lt;key app="EN" db-id="te5fa029a5r9t9erpax5pp2lxffwxpvrw0tw" timestamp="1461068436"&gt;117&lt;/key&gt;&lt;/foreign-keys&gt;&lt;ref-type name="Journal Article"&gt;17&lt;/ref-type&gt;&lt;contributors&gt;&lt;authors&gt;&lt;author&gt;Haraguchi, K.&lt;/author&gt;&lt;author&gt;Li, H. J.&lt;/author&gt;&lt;author&gt;Matsuda, K.&lt;/author&gt;&lt;author&gt;Takehisa, T.&lt;/author&gt;&lt;author&gt;Elliott, E.&lt;/author&gt;&lt;/authors&gt;&lt;/contributors&gt;&lt;auth-address&gt;Kawamura Inst Chem Res, Mat Chem Lab, Chiba 2850078, Japan&lt;/auth-address&gt;&lt;titles&gt;&lt;title&gt;Mechanism of forming organic/inorganic network structures during in-situ free-radical polymerization in PNIPA-clay nanocomposite hydrogels&lt;/title&gt;&lt;secondary-title&gt;Macromolecules&lt;/secondary-title&gt;&lt;alt-title&gt;Macromolecules&amp;#xD;Macromolecules&lt;/alt-title&gt;&lt;/titles&gt;&lt;pages&gt;3482-3490&lt;/pages&gt;&lt;volume&gt;38&lt;/volume&gt;&lt;number&gt;8&lt;/number&gt;&lt;keywords&gt;&lt;keyword&gt;volume-phase-transition&lt;/keyword&gt;&lt;keyword&gt;angle neutron-scattering&lt;/keyword&gt;&lt;keyword&gt;gels&lt;/keyword&gt;&lt;keyword&gt;temperature&lt;/keyword&gt;&lt;keyword&gt;light&lt;/keyword&gt;&lt;keyword&gt;dispersions&lt;/keyword&gt;&lt;keyword&gt;laponite&lt;/keyword&gt;&lt;keyword&gt;system&lt;/keyword&gt;&lt;/keywords&gt;&lt;dates&gt;&lt;year&gt;2005&lt;/year&gt;&lt;pub-dates&gt;&lt;date&gt;Apr 19&lt;/date&gt;&lt;/pub-dates&gt;&lt;/dates&gt;&lt;isbn&gt;0024-9297&lt;/isbn&gt;&lt;accession-num&gt;WOS:000228442100057&lt;/accession-num&gt;&lt;urls&gt;&lt;related-urls&gt;&lt;url&gt;&amp;lt;Go to ISI&amp;gt;://WOS:000228442100057&lt;/url&gt;&lt;/related-urls&gt;&lt;/urls&gt;&lt;language&gt;English&lt;/language&gt;&lt;/record&gt;&lt;/Cite&gt;&lt;/EndNote&gt;</w:instrText>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101" w:tooltip="Haraguchi, 2005 #117" w:history="1">
        <w:r w:rsidR="00DE1C74">
          <w:rPr>
            <w:rFonts w:ascii="Times" w:eastAsiaTheme="minorEastAsia" w:hAnsi="Times"/>
            <w:noProof/>
            <w:sz w:val="24"/>
            <w:lang w:val="en-US" w:eastAsia="en-US"/>
          </w:rPr>
          <w:t>Haraguchi et al., 2005</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Polyacrylamide (PAM) was frequently used to synthesize nanocomposite hydrogels because of its superb hydrophilicity, stability, flexibility and simplicity in synthesis</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Ahmed&lt;/Author&gt;&lt;Year&gt;2015&lt;/Year&gt;&lt;RecNum&gt;1&lt;/RecNum&gt;&lt;DisplayText&gt;(Ahmed, 2015)&lt;/DisplayText&gt;&lt;record&gt;&lt;rec-number&gt;1&lt;/rec-number&gt;&lt;foreign-keys&gt;&lt;key app="EN" db-id="te5fa029a5r9t9erpax5pp2lxffwxpvrw0tw" timestamp="1454091164"&gt;1&lt;/key&gt;&lt;/foreign-keys&gt;&lt;ref-type name="Journal Article"&gt;17&lt;/ref-type&gt;&lt;contributors&gt;&lt;authors&gt;&lt;author&gt;Ahmed, E. M.&lt;/author&gt;&lt;/authors&gt;&lt;/contributors&gt;&lt;auth-address&gt;Natl Res Ctr, Dept Chem Engn &amp;amp; Pilot Plant, Giza, Egypt. Ahmed, EM (reprint author), Natl Res Ctr, Dept Chem Engn &amp;amp; Pilot Plant, Giza, Egypt. elarefenas123@yahoo.com&lt;/auth-address&gt;&lt;titles&gt;&lt;title&gt;Hydrogel: Preparation, characterization, and applications: A review&lt;/title&gt;&lt;secondary-title&gt;Journal of Advanced Research&lt;/secondary-title&gt;&lt;short-title&gt;Hydrogel: Preparation, characterization, and applications: A review&lt;/short-title&gt;&lt;/titles&gt;&lt;periodical&gt;&lt;full-title&gt;Journal of Advanced Research&lt;/full-title&gt;&lt;abbr-1&gt;J. Adv. Res.&lt;/abbr-1&gt;&lt;/periodical&gt;&lt;pages&gt;105-121&lt;/pages&gt;&lt;volume&gt;6&lt;/volume&gt;&lt;number&gt;2&lt;/number&gt;&lt;keywords&gt;&lt;keyword&gt;Hydrogel&lt;/keyword&gt;&lt;keyword&gt;Preparation&lt;/keyword&gt;&lt;keyword&gt;Processing&lt;/keyword&gt;&lt;keyword&gt;Optimization&lt;/keyword&gt;&lt;keyword&gt;Innovation&lt;/keyword&gt;&lt;keyword&gt;drug-delivery systems&lt;/keyword&gt;&lt;keyword&gt;superabsorbent hydrogel&lt;/keyword&gt;&lt;keyword&gt;biomedical applications&lt;/keyword&gt;&lt;keyword&gt;superporous hydrogels&lt;/keyword&gt;&lt;keyword&gt;graft-copolymerization&lt;/keyword&gt;&lt;keyword&gt;intestinal-absorption&lt;/keyword&gt;&lt;keyword&gt;radiation synthesis&lt;/keyword&gt;&lt;keyword&gt;predictive control&lt;/keyword&gt;&lt;keyword&gt;electron-beam&lt;/keyword&gt;&lt;keyword&gt;polymerization&lt;/keyword&gt;&lt;keyword&gt;Science &amp;amp; Technology - Other Topics&lt;/keyword&gt;&lt;/keywords&gt;&lt;dates&gt;&lt;year&gt;2015&lt;/year&gt;&lt;pub-dates&gt;&lt;date&gt;Mar&lt;/date&gt;&lt;/pub-dates&gt;&lt;/dates&gt;&lt;isbn&gt;2090-1232&lt;/isbn&gt;&lt;accession-num&gt;WOS:000357315600001&lt;/accession-num&gt;&lt;work-type&gt;Review&lt;/work-type&gt;&lt;urls&gt;&lt;related-urls&gt;&lt;url&gt;&amp;lt;Go to ISI&amp;gt;://WOS:000357315600001&lt;/url&gt;&lt;/related-urls&gt;&lt;/urls&gt;&lt;electronic-resource-num&gt;10.1016/j.jare.2013.07.006&lt;/electronic-resource-num&gt;&lt;language&gt;English&lt;/language&gt;&lt;/record&gt;&lt;/Cite&gt;&lt;/EndNote&gt;</w:instrText>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5" w:tooltip="Ahmed, 2015 #1" w:history="1">
        <w:r w:rsidR="00DE1C74">
          <w:rPr>
            <w:rFonts w:ascii="Times" w:eastAsiaTheme="minorEastAsia" w:hAnsi="Times"/>
            <w:noProof/>
            <w:sz w:val="24"/>
            <w:lang w:val="en-US" w:eastAsia="en-US"/>
          </w:rPr>
          <w:t>Ahmed, 2015</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Montmorillonite (MMT), with the ideal chemical formula of Al</w:t>
      </w:r>
      <w:r w:rsidRPr="009B525C">
        <w:rPr>
          <w:rFonts w:ascii="Times" w:eastAsiaTheme="minorEastAsia" w:hAnsi="Times"/>
          <w:sz w:val="24"/>
          <w:vertAlign w:val="subscript"/>
          <w:lang w:val="en-US" w:eastAsia="en-US"/>
        </w:rPr>
        <w:t>2</w:t>
      </w:r>
      <w:r w:rsidRPr="009B525C">
        <w:rPr>
          <w:rFonts w:ascii="Times" w:eastAsiaTheme="minorEastAsia" w:hAnsi="Times"/>
          <w:sz w:val="24"/>
          <w:lang w:val="en-US" w:eastAsia="en-US"/>
        </w:rPr>
        <w:t>Si</w:t>
      </w:r>
      <w:r w:rsidRPr="009B525C">
        <w:rPr>
          <w:rFonts w:ascii="Times" w:eastAsiaTheme="minorEastAsia" w:hAnsi="Times"/>
          <w:sz w:val="24"/>
          <w:vertAlign w:val="subscript"/>
          <w:lang w:val="en-US" w:eastAsia="en-US"/>
        </w:rPr>
        <w:t>4</w:t>
      </w:r>
      <w:r w:rsidRPr="009B525C">
        <w:rPr>
          <w:rFonts w:ascii="Times" w:eastAsiaTheme="minorEastAsia" w:hAnsi="Times"/>
          <w:sz w:val="24"/>
          <w:lang w:val="en-US" w:eastAsia="en-US"/>
        </w:rPr>
        <w:t>O</w:t>
      </w:r>
      <w:r w:rsidRPr="009B525C">
        <w:rPr>
          <w:rFonts w:ascii="Times" w:eastAsiaTheme="minorEastAsia" w:hAnsi="Times"/>
          <w:sz w:val="24"/>
          <w:vertAlign w:val="subscript"/>
          <w:lang w:val="en-US" w:eastAsia="en-US"/>
        </w:rPr>
        <w:t>10</w:t>
      </w:r>
      <w:r w:rsidRPr="009B525C">
        <w:rPr>
          <w:rFonts w:ascii="Times" w:eastAsiaTheme="minorEastAsia" w:hAnsi="Times"/>
          <w:sz w:val="24"/>
          <w:lang w:val="en-US" w:eastAsia="en-US"/>
        </w:rPr>
        <w:t>(OH)</w:t>
      </w:r>
      <w:r w:rsidRPr="009B525C">
        <w:rPr>
          <w:rFonts w:ascii="Times" w:eastAsiaTheme="minorEastAsia" w:hAnsi="Times"/>
          <w:sz w:val="24"/>
          <w:vertAlign w:val="subscript"/>
          <w:lang w:val="en-US" w:eastAsia="en-US"/>
        </w:rPr>
        <w:t>2</w:t>
      </w:r>
      <w:r w:rsidRPr="009B525C">
        <w:rPr>
          <w:rFonts w:ascii="Times" w:eastAsiaTheme="minorEastAsia" w:hAnsi="Times"/>
          <w:sz w:val="24"/>
          <w:lang w:val="en-US" w:eastAsia="en-US"/>
        </w:rPr>
        <w:t>.yH</w:t>
      </w:r>
      <w:r w:rsidRPr="009B525C">
        <w:rPr>
          <w:rFonts w:ascii="Times" w:eastAsiaTheme="minorEastAsia" w:hAnsi="Times"/>
          <w:sz w:val="24"/>
          <w:vertAlign w:val="subscript"/>
          <w:lang w:val="en-US" w:eastAsia="en-US"/>
        </w:rPr>
        <w:t>2</w:t>
      </w:r>
      <w:r>
        <w:rPr>
          <w:rFonts w:ascii="Times" w:eastAsiaTheme="minorEastAsia" w:hAnsi="Times"/>
          <w:sz w:val="24"/>
          <w:lang w:val="en-US" w:eastAsia="en-US"/>
        </w:rPr>
        <w:t xml:space="preserve">O </w:t>
      </w:r>
      <w:r w:rsidRPr="009B525C">
        <w:rPr>
          <w:rFonts w:ascii="Times" w:eastAsiaTheme="minorEastAsia" w:hAnsi="Times"/>
          <w:sz w:val="24"/>
          <w:lang w:val="en-US" w:eastAsia="en-US"/>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BbGV4YW5kcmU8L0F1dGhvcj48WWVhcj4yMDAwPC9ZZWFy
PjxSZWNOdW0+MjwvUmVjTnVtPjxEaXNwbGF5VGV4dD4oQWxleGFuZHJlICZhbXA7IER1Ym9pcywg
MjAwMCk8L0Rpc3BsYXlUZXh0PjxyZWNvcmQ+PHJlYy1udW1iZXI+MjwvcmVjLW51bWJlcj48Zm9y
ZWlnbi1rZXlzPjxrZXkgYXBwPSJFTiIgZGItaWQ9InRlNWZhMDI5YTVyOXQ5ZXJwYXg1cHAybHhm
Znd4cHZydzB0dyIgdGltZXN0YW1wPSIxNDU0MDkxMTY0Ij4yPC9rZXk+PC9mb3JlaWduLWtleXM+
PHJlZi10eXBlIG5hbWU9IkpvdXJuYWwgQXJ0aWNsZSI+MTc8L3JlZi10eXBlPjxjb250cmlidXRv
cnM+PGF1dGhvcnM+PGF1dGhvcj5BbGV4YW5kcmUsIE0uPC9hdXRob3I+PGF1dGhvcj5EdWJvaXMs
IFAuPC9hdXRob3I+PC9hdXRob3JzPjwvY29udHJpYnV0b3JzPjxhdXRoLWFkZHJlc3M+VW5pdiBN
b25zLCBMYWIgUG9seW1lciAmYW1wOyBDb21wb3NpdGUgTWF0LCBCLTcwMDAgTW9ucywgQmVsZ2l1
bS4gRHVib2lzLCBQIChyZXByaW50IGF1dGhvciksIFVuaXYgTW9ucywgTGFiIFBvbHltZXIgJmFt
cDsgQ29tcG9zaXRlIE1hdCwgMjAgUGwgUGFyYywgQi03MDAwIE1vbnMsIEJlbGdpdW0uPC9hdXRo
LWFkZHJlc3M+PHRpdGxlcz48dGl0bGU+UG9seW1lci1sYXllcmVkIHNpbGljYXRlIG5hbm9jb21w
b3NpdGVzOiBwcmVwYXJhdGlvbiwgcHJvcGVydGllcyBhbmQgdXNlcyBvZiBhIG5ldyBjbGFzcyBv
ZiBtYXRlcmlhbHM8L3RpdGxlPjxzZWNvbmRhcnktdGl0bGU+TWF0ZXJpYWxzIFNjaWVuY2UgJmFt
cDsgRW5naW5lZXJpbmcgUi1SZXBvcnRzPC9zZWNvbmRhcnktdGl0bGU+PHNob3J0LXRpdGxlPlBv
bHltZXItbGF5ZXJlZCBzaWxpY2F0ZSBuYW5vY29tcG9zaXRlczogcHJlcGFyYXRpb24sIHByb3Bl
cnRpZXMgYW5kIHVzZXMgb2YgYSBuZXcgY2xhc3Mgb2YgbWF0ZXJpYWxzPC9zaG9ydC10aXRsZT48
L3RpdGxlcz48cGVyaW9kaWNhbD48ZnVsbC10aXRsZT5NYXRlcmlhbHMgU2NpZW5jZSAmYW1wOyBF
bmdpbmVlcmluZyBSLVJlcG9ydHM8L2Z1bGwtdGl0bGU+PGFiYnItMT5NYXQuIFNjaS4gRW5nLiBS
LjwvYWJici0xPjwvcGVyaW9kaWNhbD48cGFnZXM+MS02MzwvcGFnZXM+PHZvbHVtZT4yODwvdm9s
dW1lPjxudW1iZXI+MS0yPC9udW1iZXI+PGtleXdvcmRzPjxrZXl3b3JkPmxheWVyZWQgc2lsaWNh
dGUgbmFub2NvbXBvc2l0ZXM8L2tleXdvcmQ+PGtleXdvcmQ+aW50ZXJjYWxhdGl2ZSBwb2x5bWVy
aXphdGlvbjwva2V5d29yZD48a2V5d29yZD5tZWx0PC9rZXl3b3JkPjxrZXl3b3JkPmludGVyY2Fs
YXRpb248L2tleXdvcmQ+PGtleXdvcmQ+ZXhmb2xpYXRpb24tYWRzb3JwdGlvbjwva2V5d29yZD48
a2V5d29yZD5tZWNoYW5pY2FsIHByb3BlcnRpZXM8L2tleXdvcmQ+PGtleXdvcmQ+dGhlcm1hbDwv
a2V5d29yZD48a2V5d29yZD5zdGFiaWxpdHk8L2tleXdvcmQ+PGtleXdvcmQ+b3hpZGUpLWludGVy
Y2FsYXRlZCBncmFwaGl0ZSBveGlkZTwva2V5d29yZD48a2V5d29yZD5kb3VibGUgaHlkcm94aWRl
IG5hbm9jb21wb3NpdGVzPC9rZXl3b3JkPjxrZXl3b3JkPm1lbHQtaW50ZXJjYWxhdGlvbjwva2V5
d29yZD48a2V5d29yZD5wb2x5KGV0aHlsZW5lIG94aWRlKTwva2V5d29yZD48a2V5d29yZD5pbi1z
aXR1PC9rZXl3b3JkPjxrZXl3b3JkPmVtdWxzaW9uPC9rZXl3b3JkPjxrZXl3b3JkPnBvbHltZXJp
emF0aW9uPC9rZXl3b3JkPjxrZXl3b3JkPnRoZXJtYWwvbWVjaGFuaWNhbCBwcm9wZXJ0aWVzPC9r
ZXl3b3JkPjxrZXl3b3JkPnBvbHlwcm9weWxlbmUgb2xpZ29tZXI8L2tleXdvcmQ+PGtleXdvcmQ+
aHlicmlkIG5hbm9jb21wb3NpdGVzPC9rZXl3b3JkPjxrZXl3b3JkPm1lY2hhbmljYWwtcHJvcGVy
dGllczwva2V5d29yZD48a2V5d29yZD5NYXRlcmlhbHMgU2NpZW5jZTwva2V5d29yZD48a2V5d29y
ZD5QaHlzaWNzPC9rZXl3b3JkPjwva2V5d29yZHM+PGRhdGVzPjx5ZWFyPjIwMDA8L3llYXI+PHB1
Yi1kYXRlcz48ZGF0ZT5KdW48L2RhdGU+PC9wdWItZGF0ZXM+PC9kYXRlcz48aXNibj4wOTI3LTc5
Nlg8L2lzYm4+PGFjY2Vzc2lvbi1udW0+V09TOjAwMDA4NzYxNDUwMDAwMTwvYWNjZXNzaW9uLW51
bT48d29yay10eXBlPlJldmlldzwvd29yay10eXBlPjx1cmxzPjxyZWxhdGVkLXVybHM+PHVybD4m
bHQ7R28gdG8gSVNJJmd0OzovL1dPUzowMDAwODc2MTQ1MDAwMDE8L3VybD48L3JlbGF0ZWQtdXJs
cz48L3VybHM+PGVsZWN0cm9uaWMtcmVzb3VyY2UtbnVtPjEwLjEwMTYvczA5MjctNzk2eCgwMCkw
MDAxMi03PC9lbGVjdHJvbmljLXJlc291cmNlLW51bT48bGFuZ3VhZ2U+RW5nbGlzaDwvbGFuZ3Vh
Z2U+PC9yZWNvcmQ+PC9DaXRlPjwvRW5kTm90ZT5=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3" w:tooltip="Alexandre, 2000 #179" w:history="1">
        <w:r w:rsidR="00DE1C74">
          <w:rPr>
            <w:rFonts w:ascii="Times" w:eastAsiaTheme="minorEastAsia" w:hAnsi="Times"/>
            <w:noProof/>
            <w:sz w:val="24"/>
            <w:lang w:val="en-US" w:eastAsia="en-US"/>
          </w:rPr>
          <w:t>Alexandre &amp; Dubois, 2000</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as usually used as a complementary physical </w:t>
      </w:r>
      <w:proofErr w:type="spellStart"/>
      <w:r w:rsidRPr="009B525C">
        <w:rPr>
          <w:rFonts w:ascii="Times" w:eastAsiaTheme="minorEastAsia" w:hAnsi="Times"/>
          <w:sz w:val="24"/>
          <w:lang w:val="en-US" w:eastAsia="en-US"/>
        </w:rPr>
        <w:t>crosslinker</w:t>
      </w:r>
      <w:proofErr w:type="spellEnd"/>
      <w:r w:rsidRPr="009B525C">
        <w:rPr>
          <w:rFonts w:ascii="Times" w:eastAsiaTheme="minorEastAsia" w:hAnsi="Times"/>
          <w:sz w:val="24"/>
          <w:lang w:val="en-US" w:eastAsia="en-US"/>
        </w:rPr>
        <w:t xml:space="preserve"> of chemically crosslinked </w:t>
      </w:r>
      <w:r w:rsidRPr="009B525C">
        <w:rPr>
          <w:rFonts w:ascii="Times" w:eastAsiaTheme="minorEastAsia" w:hAnsi="Times" w:hint="eastAsia"/>
          <w:sz w:val="24"/>
          <w:lang w:val="en-US" w:eastAsia="en-US"/>
        </w:rPr>
        <w:t xml:space="preserve">PAM </w:t>
      </w:r>
      <w:r w:rsidRPr="009B525C">
        <w:rPr>
          <w:rFonts w:ascii="Times" w:eastAsiaTheme="minorEastAsia" w:hAnsi="Times"/>
          <w:sz w:val="24"/>
          <w:lang w:val="en-US" w:eastAsia="en-US"/>
        </w:rPr>
        <w:t>hydrogels</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fldData xml:space="preserve">PEVuZE5vdGU+PENpdGU+PEF1dGhvcj5HdWlsaGVybWU8L0F1dGhvcj48WWVhcj4yMDEwPC9ZZWFy
PjxSZWNOdW0+MTc8L1JlY051bT48RGlzcGxheVRleHQ+KEZlcmZlcmEtSGFycmFyIGV0IGFsLiwg
MjAxNDsgR2FvLCBIZWltYW5uLCBXaWxsaWFtcywgV2FyZGhhdWdoLCAmYW1wOyBNdWhhbW1hZCwg
MTk5OTsgR3VpbGhlcm1lIGV0IGFsLiwgMjAxMDsgTWFoZGF2aW5pYSwgSGFzYW5wb3VyLCBSYWht
YW5pLCBLYXJhbWksICZhbXA7IEV0ZW1hZGksIDIwMTMpPC9EaXNwbGF5VGV4dD48cmVjb3JkPjxy
ZWMtbnVtYmVyPjE3PC9yZWMtbnVtYmVyPjxmb3JlaWduLWtleXM+PGtleSBhcHA9IkVOIiBkYi1p
ZD0idGU1ZmEwMjlhNXI5dDllcnBheDVwcDJseGZmd3hwdnJ3MHR3IiB0aW1lc3RhbXA9IjE0NTQw
OTExNjQiPjE3PC9rZXk+PC9mb3JlaWduLWtleXM+PHJlZi10eXBlIG5hbWU9IkpvdXJuYWwgQXJ0
aWNsZSI+MTc8L3JlZi10eXBlPjxjb250cmlidXRvcnM+PGF1dGhvcnM+PGF1dGhvcj5HdWlsaGVy
bWUsIE0uIFIuPC9hdXRob3I+PGF1dGhvcj5GYWphcmRvLCBBLiBSLjwvYXV0aG9yPjxhdXRob3I+
TW9pYSwgVC4gQS48L2F1dGhvcj48YXV0aG9yPkt1bml0YSwgTS4gSC48L2F1dGhvcj48YXV0aG9y
PkdvbmNhbHZlcywgTS4gRC48L2F1dGhvcj48YXV0aG9yPlJ1YmlyYSwgQS4gRi48L2F1dGhvcj48
YXV0aG9yPlRhbWJvdXJnaSwgRS4gQi48L2F1dGhvcj48L2F1dGhvcnM+PC9jb250cmlidXRvcnM+
PGF1dGgtYWRkcmVzcz5bR3VpbGhlcm1lLCBNYXJjb3MgUi4gVGFtYm91cmdpLCBFbGlhcyBCLl0g
VW5pdiBFc3RhZHVhbCBDYW1waW5hcywgRmFjIEVuZ24gUXVpbSwgRGVwdCBTaXN0ZW1hcyBRdWlt
ICZhbXA7IEluZm9ybWF0LCBCUi0xMzA4MTk3MCBDYW1waW5hcywgU1AsIEJyYXppbC4gW0ZhamFy
ZG8sIEFuZHJlIFIuIE1vaWEsIFRoYWlzIEEuIEt1bml0YSwgTWFyY29zIEguIFJ1YmlyYSwgQWRs
ZXkgRi5dIFVuaXYgRXN0YWR1YWwgTWFyaW5nYSwgRGVwdCBRdWltLCBCUi04NzAyMDkwMCBNYXJp
bmdhLCBQUiwgQnJhemlsLiBbR29uY2FsdmVzLCBNYXJpYSBkbyBDYXJtb10gVW5pdiBFc3RhZHVh
bCBDYW1waW5hcywgSW5zdCBRdWltLCBCUi0xMzA4Mzk3MCBDYW1waW5hcywgU1AsIEJyYXppbC4g
R3VpbGhlcm1lLCBNUiAocmVwcmludCBhdXRob3IpLCBVbml2IEVzdGFkdWFsIENhbXBpbmFzLCBG
YWMgRW5nbiBRdWltLCBEZXB0IFNpc3RlbWFzIFF1aW0gJmFtcDsgSW5mb3JtYXQsIEJSLTEzMDgx
OTcwIENhbXBpbmFzLCBTUCwgQnJhemlsLiBtYXJjb3NfZ3VpbGxoZXJtZUB5YWhvby5jb20uYnI8
L2F1dGgtYWRkcmVzcz48dGl0bGVzPjx0aXRsZT5Qb3JvdXMgbmFub2NvbXBvc2l0ZSBoeWRyb2dl
bCBvZiB2aW55bGVkIG1vbnRtb3JpbGxvbml0ZS1jcm9zc2xpbmtlZCBtYWx0b2RleHRyaW4tY28t
ZGltZXRoeWxhY3J5bGFtaWRlIGFzIGEgaGlnaGx5IHN0YWJsZSBwb2x5bWVyIGNhcnJpZXIgZm9y
IGNvbnRyb2xsZWQgcmVsZWFzZSBzeXN0ZW1zPC90aXRsZT48c2Vjb25kYXJ5LXRpdGxlPkV1cm9w
ZWFuIFBvbHltZXIgSm91cm5hbDwvc2Vjb25kYXJ5LXRpdGxlPjxzaG9ydC10aXRsZT5Qb3JvdXMg
bmFub2NvbXBvc2l0ZSBoeWRyb2dlbCBvZiB2aW55bGVkIG1vbnRtb3JpbGxvbml0ZS1jcm9zc2xp
bmtlZCBtYWx0b2RleHRyaW4tY28tZGltZXRoeWxhY3J5bGFtaWRlIGFzIGEgaGlnaGx5IHN0YWJs
ZSBwb2x5bWVyIGNhcnJpZXIgZm9yIGNvbnRyb2xsZWQgcmVsZWFzZSBzeXN0ZW1zPC9zaG9ydC10
aXRsZT48L3RpdGxlcz48cGVyaW9kaWNhbD48ZnVsbC10aXRsZT5FdXJvcGVhbiBQb2x5bWVyIEpv
dXJuYWw8L2Z1bGwtdGl0bGU+PGFiYnItMT5FdXIuIFBvbHltLiBKLjwvYWJici0xPjxhYmJyLTI+
RXVyIFBvbHltIEo8L2FiYnItMj48L3BlcmlvZGljYWw+PHBhZ2VzPjE0NjUtMTQ3NDwvcGFnZXM+
PHZvbHVtZT40Njwvdm9sdW1lPjxudW1iZXI+NzwvbnVtYmVyPjxrZXl3b3Jkcz48a2V5d29yZD5Q
b2x5bWVyIG5hbm9jb21wb3NpdGU8L2tleXdvcmQ+PGtleXdvcmQ+VmlueWwtZnVuY3Rpb25hbGl6
ZWQgY2xheTwva2V5d29yZD48a2V5d29yZD5Db250cm9sbGVkIHJlbGVhc2U8L2tleXdvcmQ+PGtl
eXdvcmQ+c3lzdGVtPC9rZXl3b3JkPjxrZXl3b3JkPk1vZHVsdXMgb2YgZWxhc3RpY2l0eTwva2V5
d29yZD48a2V5d29yZD5XYXRlciB0cmFuc3BvcnQgbWVjaGFuaXNtPC9rZXl3b3JkPjxrZXl3b3Jk
Pm1ldGh5bGVuZS1ibHVlIGR5ZTwva2V5d29yZD48a2V5d29yZD5tZWNoYW5pY2FsLXByb3BlcnRp
ZXM8L2tleXdvcmQ+PGtleXdvcmQ+c3dlbGxpbmcgYmVoYXZpb3I8L2tleXdvcmQ+PGtleXdvcmQ+
YXF1ZW91cy1zb2x1dGlvbnM8L2tleXdvcmQ+PGtleXdvcmQ+cmVtb3ZhbDwva2V5d29yZD48a2V5
d29yZD5wb2x5YWNyeWxhbWlkZTwva2V5d29yZD48a2V5d29yZD5uYW5vcGFydGljbGVzPC9rZXl3
b3JkPjxrZXl3b3JkPmVuY2Fwc3VsYXRpb248L2tleXdvcmQ+PGtleXdvcmQ+UG9seW1lciBTY2ll
bmNlPC9rZXl3b3JkPjwva2V5d29yZHM+PGRhdGVzPjx5ZWFyPjIwMTA8L3llYXI+PHB1Yi1kYXRl
cz48ZGF0ZT5KdWw8L2RhdGU+PC9wdWItZGF0ZXM+PC9kYXRlcz48aXNibj4wMDE0LTMwNTc8L2lz
Ym4+PGFjY2Vzc2lvbi1udW0+V09TOjAwMDI4MDA3OTMwMDAwODwvYWNjZXNzaW9uLW51bT48d29y
ay10eXBlPkFydGljbGU8L3dvcmstdHlwZT48dXJscz48cmVsYXRlZC11cmxzPjx1cmw+Jmx0O0dv
IHRvIElTSSZndDs6Ly9XT1M6MDAwMjgwMDc5MzAwMDA4PC91cmw+PC9yZWxhdGVkLXVybHM+PC91
cmxzPjxlbGVjdHJvbmljLXJlc291cmNlLW51bT4xMC4xMDE2L2ouZXVycG9seW1qLjIwMTAuMDQu
MDA4PC9lbGVjdHJvbmljLXJlc291cmNlLW51bT48bGFuZ3VhZ2U+RW5nbGlzaDwvbGFuZ3VhZ2U+
PC9yZWNvcmQ+PC9DaXRlPjxDaXRlPjxBdXRob3I+TWFoZGF2aW5pYTwvQXV0aG9yPjxZZWFyPjIw
MTM8L1llYXI+PFJlY051bT4xNTE8L1JlY051bT48cmVjb3JkPjxyZWMtbnVtYmVyPjE1MTwvcmVj
LW51bWJlcj48Zm9yZWlnbi1rZXlzPjxrZXkgYXBwPSJFTiIgZGItaWQ9InRlNWZhMDI5YTVyOXQ5
ZXJwYXg1cHAybHhmZnd4cHZydzB0dyIgdGltZXN0YW1wPSIxNDY4ODY0NDY1Ij4xNTE8L2tleT48
L2ZvcmVpZ24ta2V5cz48cmVmLXR5cGUgbmFtZT0iSm91cm5hbCBBcnRpY2xlIj4xNzwvcmVmLXR5
cGU+PGNvbnRyaWJ1dG9ycz48YXV0aG9ycz48YXV0aG9yPk1haGRhdmluaWEsIEcuIFIuPC9hdXRo
b3I+PGF1dGhvcj5IYXNhbnBvdXIsIEouPC9hdXRob3I+PGF1dGhvcj5SYWhtYW5pLCBaLjwvYXV0
aG9yPjxhdXRob3I+S2FyYW1pLCBTLjwvYXV0aG9yPjxhdXRob3I+RXRlbWFkaSwgSC48L2F1dGhv
cj48L2F1dGhvcnM+PC9jb250cmlidXRvcnM+PGF1dGgtYWRkcmVzcz5Vbml2IE1hcmFnaGVoLCBE
ZXB0IENoZW0sIEZhYyBTY2ksIE1hcmFnaGVoLCBJcmFuPC9hdXRoLWFkZHJlc3M+PHRpdGxlcz48
dGl0bGU+TmFub2NvbXBvc2l0ZSBoeWRyb2dlbCBmcm9tIGdyYWZ0aW5nIG9mIGFjcnlsYW1pZGUg
b250byBIUE1DIHVzaW5nIHNvZGl1bSBtb250bW9yaWxsb25pdGUgbmFub2NsYXkgYW5kIHJlbW92
YWwgb2YgY3J5c3RhbCB2aW9sZXQgZHllPC90aXRsZT48c2Vjb25kYXJ5LXRpdGxlPkNlbGx1bG9z
ZTwvc2Vjb25kYXJ5LXRpdGxlPjxhbHQtdGl0bGU+Q2VsbHVsb3NlJiN4RDtDZWxsdWxvc2U8L2Fs
dC10aXRsZT48L3RpdGxlcz48cGFnZXM+MjU5MS0yNjA0PC9wYWdlcz48dm9sdW1lPjIwPC92b2x1
bWU+PG51bWJlcj41PC9udW1iZXI+PGtleXdvcmRzPjxrZXl3b3JkPm5hbm9jb21wb3NpdGU8L2tl
eXdvcmQ+PGtleXdvcmQ+aHlkcm9nZWw8L2tleXdvcmQ+PGtleXdvcmQ+aHBtYzwva2V5d29yZD48
a2V5d29yZD5keWU8L2tleXdvcmQ+PGtleXdvcmQ+cmVtb3ZhbDwva2V5d29yZD48a2V5d29yZD5h
Y3RpdmF0ZWQgY2FyYm9uIGNsb3RoPC9rZXl3b3JkPjxrZXl3b3JkPm1vZGlmaWVkIGNoaXRvc2Fu
PC9rZXl3b3JkPjxrZXl3b3JkPmFxdWVvdXMtc29sdXRpb248L2tleXdvcmQ+PGtleXdvcmQ+c3Vw
ZXJhYnNvcmJlbnQgY29tcG9zaXRlPC9rZXl3b3JkPjxrZXl3b3JkPnJhZGlhdGlvbiBzeW50aGVz
aXM8L2tleXdvcmQ+PGtleXdvcmQ+c3dlbGxpbmcgcHJvcGVydGllczwva2V5d29yZD48a2V5d29y
ZD53YXRlciBhYnNvcmJlbmN5PC9rZXl3b3JkPjxrZXl3b3JkPmNhdGlvbmljIGR5ZTwva2V5d29y
ZD48a2V5d29yZD5jb25nby1yZWQ8L2tleXdvcmQ+PGtleXdvcmQ+YWRzb3JwdGlvbjwva2V5d29y
ZD48L2tleXdvcmRzPjxkYXRlcz48eWVhcj4yMDEzPC95ZWFyPjxwdWItZGF0ZXM+PGRhdGU+T2N0
PC9kYXRlPjwvcHViLWRhdGVzPjwvZGF0ZXM+PGlzYm4+MDk2OS0wMjM5PC9pc2JuPjxhY2Nlc3Np
b24tbnVtPldPUzowMDAzMjQ0OTQyMDAwMzI8L2FjY2Vzc2lvbi1udW0+PHVybHM+PHJlbGF0ZWQt
dXJscz48dXJsPiZsdDtHbyB0byBJU0kmZ3Q7Oi8vV09TOjAwMDMyNDQ5NDIwMDAzMjwvdXJsPjwv
cmVsYXRlZC11cmxzPjwvdXJscz48bGFuZ3VhZ2U+RW5nbGlzaDwvbGFuZ3VhZ2U+PC9yZWNvcmQ+
PC9DaXRlPjxDaXRlPjxBdXRob3I+RmVyZmVyYS1IYXJyYXI8L0F1dGhvcj48WWVhcj4yMDE0PC9Z
ZWFyPjxSZWNOdW0+MTI3PC9SZWNOdW0+PHJlY29yZD48cmVjLW51bWJlcj4xMjc8L3JlYy1udW1i
ZXI+PGZvcmVpZ24ta2V5cz48a2V5IGFwcD0iRU4iIGRiLWlkPSJ0ZTVmYTAyOWE1cjl0OWVycGF4
NXBwMmx4ZmZ3eHB2cncwdHciIHRpbWVzdGFtcD0iMTQ2MjcwNTk0NSI+MTI3PC9rZXk+PC9mb3Jl
aWduLWtleXM+PHJlZi10eXBlIG5hbWU9IkpvdXJuYWwgQXJ0aWNsZSI+MTc8L3JlZi10eXBlPjxj
b250cmlidXRvcnM+PGF1dGhvcnM+PGF1dGhvcj5GZXJmZXJhLUhhcnJhciwgSC48L2F1dGhvcj48
YXV0aG9yPkFpb3VheiwgTi48L2F1dGhvcj48YXV0aG9yPkRhaXJpLCBOLjwvYXV0aG9yPjxhdXRo
b3I+SGFkai1IYW1vdSwgQS4gUy48L2F1dGhvcj48L2F1dGhvcnM+PC9jb250cmlidXRvcnM+PGF1
dGgtYWRkcmVzcz5Vbml2IFNjaSAmYW1wOyBUZWNobm9sIEhvdWFyaSBCb3VtZWRpZW5lIFVTVEhC
LCBEZXB0IE1hY3JvbW9sIENoZW0sIE1hdCBQb2x5bWVyIExhYiwgRmFjIENoZW0sIEFsZ2llcnMg
MTYxMTEsIEFsZ2VyaWE8L2F1dGgtYWRkcmVzcz48dGl0bGVzPjx0aXRsZT5QcmVwYXJhdGlvbiBv
ZiBDaGl0b3Nhbi1nLVBvbHkoYWNyeWxhbWlkZSkvTW9udG1vcmlsbG9uaXRlIFN1cGVyYWJzb3Ji
ZW50IFBvbHltZXIgQ29tcG9zaXRlczogU3R1ZGllcyBvbiBTd2VsbGluZywgVGhlcm1hbCwgYW5k
IEFudGliYWN0ZXJpYWwgUHJvcGVydGllczwvdGl0bGU+PHNlY29uZGFyeS10aXRsZT48c3R5bGUg
ZmFjZT0ibm9ybWFsIiBmb250PSJkZWZhdWx0IiBzaXplPSIxMDAlIj5Kb3VybmFsPC9zdHlsZT48
c3R5bGUgZmFjZT0ibm9ybWFsIiBmb250PSJkZWZhdWx0IiBjaGFyc2V0PSIxMzQiIHNpemU9IjEw
MCUiPiA8L3N0eWxlPjxzdHlsZSBmYWNlPSJub3JtYWwiIGZvbnQ9ImRlZmF1bHQiIHNpemU9IjEw
MCUiPm9mIEFwcGxpZWQgUG9seW1lciBTY2llbmNlPC9zdHlsZT48L3NlY29uZGFyeS10aXRsZT48
YWx0LXRpdGxlPkogQXBwbCBQb2x5bSBTY2kmI3hEO0ogQXBwbCBQb2x5bSBTY2k8L2FsdC10aXRs
ZT48L3RpdGxlcz48cGVyaW9kaWNhbD48ZnVsbC10aXRsZT5Kb3VybmFsIG9mIEFwcGxpZWQgUG9s
eW1lciBTY2llbmNlPC9mdWxsLXRpdGxlPjxhYmJyLTE+Si4gQXBwbC4gUG9seW0uIFNjaS48L2Fi
YnItMT48YWJici0yPkogQXBwbCBQb2x5bSBTY2k8L2FiYnItMj48L3BlcmlvZGljYWw+PHZvbHVt
ZT4xMzE8L3ZvbHVtZT48bnVtYmVyPjE8L251bWJlcj48a2V5d29yZHM+PGtleXdvcmQ+Y29tcG9z
aXRlczwva2V5d29yZD48a2V5d29yZD5wb2x5c2FjY2hhcmlkZXM8L2tleXdvcmQ+PGtleXdvcmQ+
Y2xheTwva2V5d29yZD48a2V5d29yZD5jcm9zc2xpbmtpbmc8L2tleXdvcmQ+PGtleXdvcmQ+Z3Jh
ZnRpbmc8L2tleXdvcmQ+PGtleXdvcmQ+c2l0dSBpbnRlcmNhbGF0aXZlIHBvbHltZXJpemF0aW9u
PC9rZXl3b3JkPjxrZXl3b3JkPnNpbGljYXRlIG5hbm9jb21wb3NpdGVzPC9rZXl3b3JkPjxrZXl3
b3JkPmFjcnlsaWMtYWNpZDwva2V5d29yZD48a2V5d29yZD5jaGl0b3Nhbjwva2V5d29yZD48a2V5
d29yZD5oeWRyb2dlbHM8L2tleXdvcmQ+PGtleXdvcmQ+YmVoYXZpb3JzPC9rZXl3b3JkPjxrZXl3
b3JkPnN0YXJjaDwva2V5d29yZD48a2V5d29yZD5tb250bW9yaWxsb25pdGU8L2tleXdvcmQ+PGtl
eXdvcmQ+cG9seWFjcnlsYW1pZGU8L2tleXdvcmQ+PGtleXdvcmQ+d2F0ZXI8L2tleXdvcmQ+PC9r
ZXl3b3Jkcz48ZGF0ZXM+PHllYXI+MjAxNDwveWVhcj48cHViLWRhdGVzPjxkYXRlPkphbiA1PC9k
YXRlPjwvcHViLWRhdGVzPjwvZGF0ZXM+PGlzYm4+MDAyMS04OTk1PC9pc2JuPjxhY2Nlc3Npb24t
bnVtPldPUzowMDAzMzYyNTQ3MDAwNTI8L2FjY2Vzc2lvbi1udW0+PHVybHM+PHJlbGF0ZWQtdXJs
cz48dXJsPiZsdDtHbyB0byBJU0kmZ3Q7Oi8vV09TOjAwMDMzNjI1NDcwMDA1MjwvdXJsPjwvcmVs
YXRlZC11cmxzPjwvdXJscz48bGFuZ3VhZ2U+RW5nbGlzaDwvbGFuZ3VhZ2U+PC9yZWNvcmQ+PC9D
aXRlPjxDaXRlPjxBdXRob3I+R2FvPC9BdXRob3I+PFllYXI+MTk5OTwvWWVhcj48UmVjTnVtPjE1
MDwvUmVjTnVtPjxyZWNvcmQ+PHJlYy1udW1iZXI+MTUwPC9yZWMtbnVtYmVyPjxmb3JlaWduLWtl
eXM+PGtleSBhcHA9IkVOIiBkYi1pZD0idGU1ZmEwMjlhNXI5dDllcnBheDVwcDJseGZmd3hwdnJ3
MHR3IiB0aW1lc3RhbXA9IjE0Njg4NjQyNTciPjE1MDwva2V5PjwvZm9yZWlnbi1rZXlzPjxyZWYt
dHlwZSBuYW1lPSJKb3VybmFsIEFydGljbGUiPjE3PC9yZWYtdHlwZT48Y29udHJpYnV0b3JzPjxh
dXRob3JzPjxhdXRob3I+R2FvLCBELiBZLjwvYXV0aG9yPjxhdXRob3I+SGVpbWFubiwgUi4gQi48
L2F1dGhvcj48YXV0aG9yPldpbGxpYW1zLCBNLiBDLjwvYXV0aG9yPjxhdXRob3I+V2FyZGhhdWdo
LCBMLiBULjwvYXV0aG9yPjxhdXRob3I+TXVoYW1tYWQsIE0uPC9hdXRob3I+PC9hdXRob3JzPjwv
Y29udHJpYnV0b3JzPjxhdXRoLWFkZHJlc3M+SGVpbG9uZ2ppYW5nIEFjYWQgU2NpLCBJbnN0IFRl
Y2ggUGh5cywgSGFyYmluLCBIZWlsb25namlhbmcsIFBlb3BsZXMgUiBDaGluYSYjeEQ7RnJlaWJl
cmcgVW5pdiBNaW4gJmFtcDsgVGVjaG5vbCwgRGVwdCBNaW5lcmFsLCBELTA5NTk2IEZyZWliZXJn
LCBHZXJtYW55JiN4RDtVbml2IEFsYmVydGEsIERlcHQgQ2hlbSAmYW1wOyBNYXQgRW5nbiwgRWRt
b250b24sIEFCIFQ2RyAyRzYsIENhbmFkYSYjeEQ7VW5pdiBBbGJlcnRhLCBEZXB0IENoZW0gJmFt
cDsgTWF0IEVuZ24sIEVkbW9udG9uLCBBQiBUNkcgMkc2LCBDYW5hZGEmI3hEO05PVkEgQ2hlbSBM
dGQsIENhbGdhcnksIEFCIFQyRSA3SzcsIENhbmFkYSYjeEQ7REIgUm9iaW5zb24gUmVzIEx0ZCwg
RWRtb250b24sIEFCIFQ2TiAxRTUsIENhbmFkYTwvYXV0aC1hZGRyZXNzPjx0aXRsZXM+PHRpdGxl
PlJoZW9sb2dpY2FsIHByb3BlcnRpZXMgb2YgcG9seShhY3J5bGFtaWRlKS1iZW50b25pdGUgY29t
cG9zaXRlIGh5ZHJvZ2VsczwvdGl0bGU+PHNlY29uZGFyeS10aXRsZT5Kb3VybmFsIG9mIE1hdGVy
aWFscyBTY2llbmNlPC9zZWNvbmRhcnktdGl0bGU+PGFsdC10aXRsZT5KIE1hdGVyIFNjaSYjeEQ7
SiBNYXRlciBTY2k8L2FsdC10aXRsZT48L3RpdGxlcz48cGVyaW9kaWNhbD48ZnVsbC10aXRsZT5K
b3VybmFsIG9mIE1hdGVyaWFscyBTY2llbmNlPC9mdWxsLXRpdGxlPjxhYmJyLTE+Si4gTWF0ZXIu
IFNjaS48L2FiYnItMT48L3BlcmlvZGljYWw+PHBhZ2VzPjE1NDMtMTU1MjwvcGFnZXM+PHZvbHVt
ZT4zNDwvdm9sdW1lPjxudW1iZXI+NzwvbnVtYmVyPjxrZXl3b3Jkcz48a2V5d29yZD5nZWxzPC9r
ZXl3b3JkPjxrZXl3b3JkPnBoPC9rZXl3b3JkPjwva2V5d29yZHM+PGRhdGVzPjx5ZWFyPjE5OTk8
L3llYXI+PHB1Yi1kYXRlcz48ZGF0ZT5BcHIgMTwvZGF0ZT48L3B1Yi1kYXRlcz48L2RhdGVzPjxp
c2JuPjAwMjItMjQ2MTwvaXNibj48YWNjZXNzaW9uLW51bT5XT1M6MDAwMDc5OTQ2NTAwMDE1PC9h
Y2Nlc3Npb24tbnVtPjx1cmxzPjxyZWxhdGVkLXVybHM+PHVybD4mbHQ7R28gdG8gSVNJJmd0Ozov
L1dPUzowMDAwNzk5NDY1MDAwMTU8L3VybD48L3JlbGF0ZWQtdXJscz48L3VybHM+PGxhbmd1YWdl
PkVuZ2xpc2g8L2xhbmd1YWdlPjwvcmVjb3JkPjwvQ2l0ZT48L0VuZE5vdGU+AG==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HdWlsaGVybWU8L0F1dGhvcj48WWVhcj4yMDEwPC9ZZWFy
PjxSZWNOdW0+MTc8L1JlY051bT48RGlzcGxheVRleHQ+KEZlcmZlcmEtSGFycmFyIGV0IGFsLiwg
MjAxNDsgR2FvLCBIZWltYW5uLCBXaWxsaWFtcywgV2FyZGhhdWdoLCAmYW1wOyBNdWhhbW1hZCwg
MTk5OTsgR3VpbGhlcm1lIGV0IGFsLiwgMjAxMDsgTWFoZGF2aW5pYSwgSGFzYW5wb3VyLCBSYWht
YW5pLCBLYXJhbWksICZhbXA7IEV0ZW1hZGksIDIwMTMpPC9EaXNwbGF5VGV4dD48cmVjb3JkPjxy
ZWMtbnVtYmVyPjE3PC9yZWMtbnVtYmVyPjxmb3JlaWduLWtleXM+PGtleSBhcHA9IkVOIiBkYi1p
ZD0idGU1ZmEwMjlhNXI5dDllcnBheDVwcDJseGZmd3hwdnJ3MHR3IiB0aW1lc3RhbXA9IjE0NTQw
OTExNjQiPjE3PC9rZXk+PC9mb3JlaWduLWtleXM+PHJlZi10eXBlIG5hbWU9IkpvdXJuYWwgQXJ0
aWNsZSI+MTc8L3JlZi10eXBlPjxjb250cmlidXRvcnM+PGF1dGhvcnM+PGF1dGhvcj5HdWlsaGVy
bWUsIE0uIFIuPC9hdXRob3I+PGF1dGhvcj5GYWphcmRvLCBBLiBSLjwvYXV0aG9yPjxhdXRob3I+
TW9pYSwgVC4gQS48L2F1dGhvcj48YXV0aG9yPkt1bml0YSwgTS4gSC48L2F1dGhvcj48YXV0aG9y
PkdvbmNhbHZlcywgTS4gRC48L2F1dGhvcj48YXV0aG9yPlJ1YmlyYSwgQS4gRi48L2F1dGhvcj48
YXV0aG9yPlRhbWJvdXJnaSwgRS4gQi48L2F1dGhvcj48L2F1dGhvcnM+PC9jb250cmlidXRvcnM+
PGF1dGgtYWRkcmVzcz5bR3VpbGhlcm1lLCBNYXJjb3MgUi4gVGFtYm91cmdpLCBFbGlhcyBCLl0g
VW5pdiBFc3RhZHVhbCBDYW1waW5hcywgRmFjIEVuZ24gUXVpbSwgRGVwdCBTaXN0ZW1hcyBRdWlt
ICZhbXA7IEluZm9ybWF0LCBCUi0xMzA4MTk3MCBDYW1waW5hcywgU1AsIEJyYXppbC4gW0ZhamFy
ZG8sIEFuZHJlIFIuIE1vaWEsIFRoYWlzIEEuIEt1bml0YSwgTWFyY29zIEguIFJ1YmlyYSwgQWRs
ZXkgRi5dIFVuaXYgRXN0YWR1YWwgTWFyaW5nYSwgRGVwdCBRdWltLCBCUi04NzAyMDkwMCBNYXJp
bmdhLCBQUiwgQnJhemlsLiBbR29uY2FsdmVzLCBNYXJpYSBkbyBDYXJtb10gVW5pdiBFc3RhZHVh
bCBDYW1waW5hcywgSW5zdCBRdWltLCBCUi0xMzA4Mzk3MCBDYW1waW5hcywgU1AsIEJyYXppbC4g
R3VpbGhlcm1lLCBNUiAocmVwcmludCBhdXRob3IpLCBVbml2IEVzdGFkdWFsIENhbXBpbmFzLCBG
YWMgRW5nbiBRdWltLCBEZXB0IFNpc3RlbWFzIFF1aW0gJmFtcDsgSW5mb3JtYXQsIEJSLTEzMDgx
OTcwIENhbXBpbmFzLCBTUCwgQnJhemlsLiBtYXJjb3NfZ3VpbGxoZXJtZUB5YWhvby5jb20uYnI8
L2F1dGgtYWRkcmVzcz48dGl0bGVzPjx0aXRsZT5Qb3JvdXMgbmFub2NvbXBvc2l0ZSBoeWRyb2dl
bCBvZiB2aW55bGVkIG1vbnRtb3JpbGxvbml0ZS1jcm9zc2xpbmtlZCBtYWx0b2RleHRyaW4tY28t
ZGltZXRoeWxhY3J5bGFtaWRlIGFzIGEgaGlnaGx5IHN0YWJsZSBwb2x5bWVyIGNhcnJpZXIgZm9y
IGNvbnRyb2xsZWQgcmVsZWFzZSBzeXN0ZW1zPC90aXRsZT48c2Vjb25kYXJ5LXRpdGxlPkV1cm9w
ZWFuIFBvbHltZXIgSm91cm5hbDwvc2Vjb25kYXJ5LXRpdGxlPjxzaG9ydC10aXRsZT5Qb3JvdXMg
bmFub2NvbXBvc2l0ZSBoeWRyb2dlbCBvZiB2aW55bGVkIG1vbnRtb3JpbGxvbml0ZS1jcm9zc2xp
bmtlZCBtYWx0b2RleHRyaW4tY28tZGltZXRoeWxhY3J5bGFtaWRlIGFzIGEgaGlnaGx5IHN0YWJs
ZSBwb2x5bWVyIGNhcnJpZXIgZm9yIGNvbnRyb2xsZWQgcmVsZWFzZSBzeXN0ZW1zPC9zaG9ydC10
aXRsZT48L3RpdGxlcz48cGVyaW9kaWNhbD48ZnVsbC10aXRsZT5FdXJvcGVhbiBQb2x5bWVyIEpv
dXJuYWw8L2Z1bGwtdGl0bGU+PGFiYnItMT5FdXIuIFBvbHltLiBKLjwvYWJici0xPjxhYmJyLTI+
RXVyIFBvbHltIEo8L2FiYnItMj48L3BlcmlvZGljYWw+PHBhZ2VzPjE0NjUtMTQ3NDwvcGFnZXM+
PHZvbHVtZT40Njwvdm9sdW1lPjxudW1iZXI+NzwvbnVtYmVyPjxrZXl3b3Jkcz48a2V5d29yZD5Q
b2x5bWVyIG5hbm9jb21wb3NpdGU8L2tleXdvcmQ+PGtleXdvcmQ+VmlueWwtZnVuY3Rpb25hbGl6
ZWQgY2xheTwva2V5d29yZD48a2V5d29yZD5Db250cm9sbGVkIHJlbGVhc2U8L2tleXdvcmQ+PGtl
eXdvcmQ+c3lzdGVtPC9rZXl3b3JkPjxrZXl3b3JkPk1vZHVsdXMgb2YgZWxhc3RpY2l0eTwva2V5
d29yZD48a2V5d29yZD5XYXRlciB0cmFuc3BvcnQgbWVjaGFuaXNtPC9rZXl3b3JkPjxrZXl3b3Jk
Pm1ldGh5bGVuZS1ibHVlIGR5ZTwva2V5d29yZD48a2V5d29yZD5tZWNoYW5pY2FsLXByb3BlcnRp
ZXM8L2tleXdvcmQ+PGtleXdvcmQ+c3dlbGxpbmcgYmVoYXZpb3I8L2tleXdvcmQ+PGtleXdvcmQ+
YXF1ZW91cy1zb2x1dGlvbnM8L2tleXdvcmQ+PGtleXdvcmQ+cmVtb3ZhbDwva2V5d29yZD48a2V5
d29yZD5wb2x5YWNyeWxhbWlkZTwva2V5d29yZD48a2V5d29yZD5uYW5vcGFydGljbGVzPC9rZXl3
b3JkPjxrZXl3b3JkPmVuY2Fwc3VsYXRpb248L2tleXdvcmQ+PGtleXdvcmQ+UG9seW1lciBTY2ll
bmNlPC9rZXl3b3JkPjwva2V5d29yZHM+PGRhdGVzPjx5ZWFyPjIwMTA8L3llYXI+PHB1Yi1kYXRl
cz48ZGF0ZT5KdWw8L2RhdGU+PC9wdWItZGF0ZXM+PC9kYXRlcz48aXNibj4wMDE0LTMwNTc8L2lz
Ym4+PGFjY2Vzc2lvbi1udW0+V09TOjAwMDI4MDA3OTMwMDAwODwvYWNjZXNzaW9uLW51bT48d29y
ay10eXBlPkFydGljbGU8L3dvcmstdHlwZT48dXJscz48cmVsYXRlZC11cmxzPjx1cmw+Jmx0O0dv
IHRvIElTSSZndDs6Ly9XT1M6MDAwMjgwMDc5MzAwMDA4PC91cmw+PC9yZWxhdGVkLXVybHM+PC91
cmxzPjxlbGVjdHJvbmljLXJlc291cmNlLW51bT4xMC4xMDE2L2ouZXVycG9seW1qLjIwMTAuMDQu
MDA4PC9lbGVjdHJvbmljLXJlc291cmNlLW51bT48bGFuZ3VhZ2U+RW5nbGlzaDwvbGFuZ3VhZ2U+
PC9yZWNvcmQ+PC9DaXRlPjxDaXRlPjxBdXRob3I+TWFoZGF2aW5pYTwvQXV0aG9yPjxZZWFyPjIw
MTM8L1llYXI+PFJlY051bT4xNTE8L1JlY051bT48cmVjb3JkPjxyZWMtbnVtYmVyPjE1MTwvcmVj
LW51bWJlcj48Zm9yZWlnbi1rZXlzPjxrZXkgYXBwPSJFTiIgZGItaWQ9InRlNWZhMDI5YTVyOXQ5
ZXJwYXg1cHAybHhmZnd4cHZydzB0dyIgdGltZXN0YW1wPSIxNDY4ODY0NDY1Ij4xNTE8L2tleT48
L2ZvcmVpZ24ta2V5cz48cmVmLXR5cGUgbmFtZT0iSm91cm5hbCBBcnRpY2xlIj4xNzwvcmVmLXR5
cGU+PGNvbnRyaWJ1dG9ycz48YXV0aG9ycz48YXV0aG9yPk1haGRhdmluaWEsIEcuIFIuPC9hdXRo
b3I+PGF1dGhvcj5IYXNhbnBvdXIsIEouPC9hdXRob3I+PGF1dGhvcj5SYWhtYW5pLCBaLjwvYXV0
aG9yPjxhdXRob3I+S2FyYW1pLCBTLjwvYXV0aG9yPjxhdXRob3I+RXRlbWFkaSwgSC48L2F1dGhv
cj48L2F1dGhvcnM+PC9jb250cmlidXRvcnM+PGF1dGgtYWRkcmVzcz5Vbml2IE1hcmFnaGVoLCBE
ZXB0IENoZW0sIEZhYyBTY2ksIE1hcmFnaGVoLCBJcmFuPC9hdXRoLWFkZHJlc3M+PHRpdGxlcz48
dGl0bGU+TmFub2NvbXBvc2l0ZSBoeWRyb2dlbCBmcm9tIGdyYWZ0aW5nIG9mIGFjcnlsYW1pZGUg
b250byBIUE1DIHVzaW5nIHNvZGl1bSBtb250bW9yaWxsb25pdGUgbmFub2NsYXkgYW5kIHJlbW92
YWwgb2YgY3J5c3RhbCB2aW9sZXQgZHllPC90aXRsZT48c2Vjb25kYXJ5LXRpdGxlPkNlbGx1bG9z
ZTwvc2Vjb25kYXJ5LXRpdGxlPjxhbHQtdGl0bGU+Q2VsbHVsb3NlJiN4RDtDZWxsdWxvc2U8L2Fs
dC10aXRsZT48L3RpdGxlcz48cGFnZXM+MjU5MS0yNjA0PC9wYWdlcz48dm9sdW1lPjIwPC92b2x1
bWU+PG51bWJlcj41PC9udW1iZXI+PGtleXdvcmRzPjxrZXl3b3JkPm5hbm9jb21wb3NpdGU8L2tl
eXdvcmQ+PGtleXdvcmQ+aHlkcm9nZWw8L2tleXdvcmQ+PGtleXdvcmQ+aHBtYzwva2V5d29yZD48
a2V5d29yZD5keWU8L2tleXdvcmQ+PGtleXdvcmQ+cmVtb3ZhbDwva2V5d29yZD48a2V5d29yZD5h
Y3RpdmF0ZWQgY2FyYm9uIGNsb3RoPC9rZXl3b3JkPjxrZXl3b3JkPm1vZGlmaWVkIGNoaXRvc2Fu
PC9rZXl3b3JkPjxrZXl3b3JkPmFxdWVvdXMtc29sdXRpb248L2tleXdvcmQ+PGtleXdvcmQ+c3Vw
ZXJhYnNvcmJlbnQgY29tcG9zaXRlPC9rZXl3b3JkPjxrZXl3b3JkPnJhZGlhdGlvbiBzeW50aGVz
aXM8L2tleXdvcmQ+PGtleXdvcmQ+c3dlbGxpbmcgcHJvcGVydGllczwva2V5d29yZD48a2V5d29y
ZD53YXRlciBhYnNvcmJlbmN5PC9rZXl3b3JkPjxrZXl3b3JkPmNhdGlvbmljIGR5ZTwva2V5d29y
ZD48a2V5d29yZD5jb25nby1yZWQ8L2tleXdvcmQ+PGtleXdvcmQ+YWRzb3JwdGlvbjwva2V5d29y
ZD48L2tleXdvcmRzPjxkYXRlcz48eWVhcj4yMDEzPC95ZWFyPjxwdWItZGF0ZXM+PGRhdGU+T2N0
PC9kYXRlPjwvcHViLWRhdGVzPjwvZGF0ZXM+PGlzYm4+MDk2OS0wMjM5PC9pc2JuPjxhY2Nlc3Np
b24tbnVtPldPUzowMDAzMjQ0OTQyMDAwMzI8L2FjY2Vzc2lvbi1udW0+PHVybHM+PHJlbGF0ZWQt
dXJscz48dXJsPiZsdDtHbyB0byBJU0kmZ3Q7Oi8vV09TOjAwMDMyNDQ5NDIwMDAzMjwvdXJsPjwv
cmVsYXRlZC11cmxzPjwvdXJscz48bGFuZ3VhZ2U+RW5nbGlzaDwvbGFuZ3VhZ2U+PC9yZWNvcmQ+
PC9DaXRlPjxDaXRlPjxBdXRob3I+RmVyZmVyYS1IYXJyYXI8L0F1dGhvcj48WWVhcj4yMDE0PC9Z
ZWFyPjxSZWNOdW0+MTI3PC9SZWNOdW0+PHJlY29yZD48cmVjLW51bWJlcj4xMjc8L3JlYy1udW1i
ZXI+PGZvcmVpZ24ta2V5cz48a2V5IGFwcD0iRU4iIGRiLWlkPSJ0ZTVmYTAyOWE1cjl0OWVycGF4
NXBwMmx4ZmZ3eHB2cncwdHciIHRpbWVzdGFtcD0iMTQ2MjcwNTk0NSI+MTI3PC9rZXk+PC9mb3Jl
aWduLWtleXM+PHJlZi10eXBlIG5hbWU9IkpvdXJuYWwgQXJ0aWNsZSI+MTc8L3JlZi10eXBlPjxj
b250cmlidXRvcnM+PGF1dGhvcnM+PGF1dGhvcj5GZXJmZXJhLUhhcnJhciwgSC48L2F1dGhvcj48
YXV0aG9yPkFpb3VheiwgTi48L2F1dGhvcj48YXV0aG9yPkRhaXJpLCBOLjwvYXV0aG9yPjxhdXRo
b3I+SGFkai1IYW1vdSwgQS4gUy48L2F1dGhvcj48L2F1dGhvcnM+PC9jb250cmlidXRvcnM+PGF1
dGgtYWRkcmVzcz5Vbml2IFNjaSAmYW1wOyBUZWNobm9sIEhvdWFyaSBCb3VtZWRpZW5lIFVTVEhC
LCBEZXB0IE1hY3JvbW9sIENoZW0sIE1hdCBQb2x5bWVyIExhYiwgRmFjIENoZW0sIEFsZ2llcnMg
MTYxMTEsIEFsZ2VyaWE8L2F1dGgtYWRkcmVzcz48dGl0bGVzPjx0aXRsZT5QcmVwYXJhdGlvbiBv
ZiBDaGl0b3Nhbi1nLVBvbHkoYWNyeWxhbWlkZSkvTW9udG1vcmlsbG9uaXRlIFN1cGVyYWJzb3Ji
ZW50IFBvbHltZXIgQ29tcG9zaXRlczogU3R1ZGllcyBvbiBTd2VsbGluZywgVGhlcm1hbCwgYW5k
IEFudGliYWN0ZXJpYWwgUHJvcGVydGllczwvdGl0bGU+PHNlY29uZGFyeS10aXRsZT48c3R5bGUg
ZmFjZT0ibm9ybWFsIiBmb250PSJkZWZhdWx0IiBzaXplPSIxMDAlIj5Kb3VybmFsPC9zdHlsZT48
c3R5bGUgZmFjZT0ibm9ybWFsIiBmb250PSJkZWZhdWx0IiBjaGFyc2V0PSIxMzQiIHNpemU9IjEw
MCUiPiA8L3N0eWxlPjxzdHlsZSBmYWNlPSJub3JtYWwiIGZvbnQ9ImRlZmF1bHQiIHNpemU9IjEw
MCUiPm9mIEFwcGxpZWQgUG9seW1lciBTY2llbmNlPC9zdHlsZT48L3NlY29uZGFyeS10aXRsZT48
YWx0LXRpdGxlPkogQXBwbCBQb2x5bSBTY2kmI3hEO0ogQXBwbCBQb2x5bSBTY2k8L2FsdC10aXRs
ZT48L3RpdGxlcz48cGVyaW9kaWNhbD48ZnVsbC10aXRsZT5Kb3VybmFsIG9mIEFwcGxpZWQgUG9s
eW1lciBTY2llbmNlPC9mdWxsLXRpdGxlPjxhYmJyLTE+Si4gQXBwbC4gUG9seW0uIFNjaS48L2Fi
YnItMT48YWJici0yPkogQXBwbCBQb2x5bSBTY2k8L2FiYnItMj48L3BlcmlvZGljYWw+PHZvbHVt
ZT4xMzE8L3ZvbHVtZT48bnVtYmVyPjE8L251bWJlcj48a2V5d29yZHM+PGtleXdvcmQ+Y29tcG9z
aXRlczwva2V5d29yZD48a2V5d29yZD5wb2x5c2FjY2hhcmlkZXM8L2tleXdvcmQ+PGtleXdvcmQ+
Y2xheTwva2V5d29yZD48a2V5d29yZD5jcm9zc2xpbmtpbmc8L2tleXdvcmQ+PGtleXdvcmQ+Z3Jh
ZnRpbmc8L2tleXdvcmQ+PGtleXdvcmQ+c2l0dSBpbnRlcmNhbGF0aXZlIHBvbHltZXJpemF0aW9u
PC9rZXl3b3JkPjxrZXl3b3JkPnNpbGljYXRlIG5hbm9jb21wb3NpdGVzPC9rZXl3b3JkPjxrZXl3
b3JkPmFjcnlsaWMtYWNpZDwva2V5d29yZD48a2V5d29yZD5jaGl0b3Nhbjwva2V5d29yZD48a2V5
d29yZD5oeWRyb2dlbHM8L2tleXdvcmQ+PGtleXdvcmQ+YmVoYXZpb3JzPC9rZXl3b3JkPjxrZXl3
b3JkPnN0YXJjaDwva2V5d29yZD48a2V5d29yZD5tb250bW9yaWxsb25pdGU8L2tleXdvcmQ+PGtl
eXdvcmQ+cG9seWFjcnlsYW1pZGU8L2tleXdvcmQ+PGtleXdvcmQ+d2F0ZXI8L2tleXdvcmQ+PC9r
ZXl3b3Jkcz48ZGF0ZXM+PHllYXI+MjAxNDwveWVhcj48cHViLWRhdGVzPjxkYXRlPkphbiA1PC9k
YXRlPjwvcHViLWRhdGVzPjwvZGF0ZXM+PGlzYm4+MDAyMS04OTk1PC9pc2JuPjxhY2Nlc3Npb24t
bnVtPldPUzowMDAzMzYyNTQ3MDAwNTI8L2FjY2Vzc2lvbi1udW0+PHVybHM+PHJlbGF0ZWQtdXJs
cz48dXJsPiZsdDtHbyB0byBJU0kmZ3Q7Oi8vV09TOjAwMDMzNjI1NDcwMDA1MjwvdXJsPjwvcmVs
YXRlZC11cmxzPjwvdXJscz48bGFuZ3VhZ2U+RW5nbGlzaDwvbGFuZ3VhZ2U+PC9yZWNvcmQ+PC9D
aXRlPjxDaXRlPjxBdXRob3I+R2FvPC9BdXRob3I+PFllYXI+MTk5OTwvWWVhcj48UmVjTnVtPjE1
MDwvUmVjTnVtPjxyZWNvcmQ+PHJlYy1udW1iZXI+MTUwPC9yZWMtbnVtYmVyPjxmb3JlaWduLWtl
eXM+PGtleSBhcHA9IkVOIiBkYi1pZD0idGU1ZmEwMjlhNXI5dDllcnBheDVwcDJseGZmd3hwdnJ3
MHR3IiB0aW1lc3RhbXA9IjE0Njg4NjQyNTciPjE1MDwva2V5PjwvZm9yZWlnbi1rZXlzPjxyZWYt
dHlwZSBuYW1lPSJKb3VybmFsIEFydGljbGUiPjE3PC9yZWYtdHlwZT48Y29udHJpYnV0b3JzPjxh
dXRob3JzPjxhdXRob3I+R2FvLCBELiBZLjwvYXV0aG9yPjxhdXRob3I+SGVpbWFubiwgUi4gQi48
L2F1dGhvcj48YXV0aG9yPldpbGxpYW1zLCBNLiBDLjwvYXV0aG9yPjxhdXRob3I+V2FyZGhhdWdo
LCBMLiBULjwvYXV0aG9yPjxhdXRob3I+TXVoYW1tYWQsIE0uPC9hdXRob3I+PC9hdXRob3JzPjwv
Y29udHJpYnV0b3JzPjxhdXRoLWFkZHJlc3M+SGVpbG9uZ2ppYW5nIEFjYWQgU2NpLCBJbnN0IFRl
Y2ggUGh5cywgSGFyYmluLCBIZWlsb25namlhbmcsIFBlb3BsZXMgUiBDaGluYSYjeEQ7RnJlaWJl
cmcgVW5pdiBNaW4gJmFtcDsgVGVjaG5vbCwgRGVwdCBNaW5lcmFsLCBELTA5NTk2IEZyZWliZXJn
LCBHZXJtYW55JiN4RDtVbml2IEFsYmVydGEsIERlcHQgQ2hlbSAmYW1wOyBNYXQgRW5nbiwgRWRt
b250b24sIEFCIFQ2RyAyRzYsIENhbmFkYSYjeEQ7VW5pdiBBbGJlcnRhLCBEZXB0IENoZW0gJmFt
cDsgTWF0IEVuZ24sIEVkbW9udG9uLCBBQiBUNkcgMkc2LCBDYW5hZGEmI3hEO05PVkEgQ2hlbSBM
dGQsIENhbGdhcnksIEFCIFQyRSA3SzcsIENhbmFkYSYjeEQ7REIgUm9iaW5zb24gUmVzIEx0ZCwg
RWRtb250b24sIEFCIFQ2TiAxRTUsIENhbmFkYTwvYXV0aC1hZGRyZXNzPjx0aXRsZXM+PHRpdGxl
PlJoZW9sb2dpY2FsIHByb3BlcnRpZXMgb2YgcG9seShhY3J5bGFtaWRlKS1iZW50b25pdGUgY29t
cG9zaXRlIGh5ZHJvZ2VsczwvdGl0bGU+PHNlY29uZGFyeS10aXRsZT5Kb3VybmFsIG9mIE1hdGVy
aWFscyBTY2llbmNlPC9zZWNvbmRhcnktdGl0bGU+PGFsdC10aXRsZT5KIE1hdGVyIFNjaSYjeEQ7
SiBNYXRlciBTY2k8L2FsdC10aXRsZT48L3RpdGxlcz48cGVyaW9kaWNhbD48ZnVsbC10aXRsZT5K
b3VybmFsIG9mIE1hdGVyaWFscyBTY2llbmNlPC9mdWxsLXRpdGxlPjxhYmJyLTE+Si4gTWF0ZXIu
IFNjaS48L2FiYnItMT48L3BlcmlvZGljYWw+PHBhZ2VzPjE1NDMtMTU1MjwvcGFnZXM+PHZvbHVt
ZT4zNDwvdm9sdW1lPjxudW1iZXI+NzwvbnVtYmVyPjxrZXl3b3Jkcz48a2V5d29yZD5nZWxzPC9r
ZXl3b3JkPjxrZXl3b3JkPnBoPC9rZXl3b3JkPjwva2V5d29yZHM+PGRhdGVzPjx5ZWFyPjE5OTk8
L3llYXI+PHB1Yi1kYXRlcz48ZGF0ZT5BcHIgMTwvZGF0ZT48L3B1Yi1kYXRlcz48L2RhdGVzPjxp
c2JuPjAwMjItMjQ2MTwvaXNibj48YWNjZXNzaW9uLW51bT5XT1M6MDAwMDc5OTQ2NTAwMDE1PC9h
Y2Nlc3Npb24tbnVtPjx1cmxzPjxyZWxhdGVkLXVybHM+PHVybD4mbHQ7R28gdG8gSVNJJmd0Ozov
L1dPUzowMDAwNzk5NDY1MDAwMTU8L3VybD48L3JlbGF0ZWQtdXJscz48L3VybHM+PGxhbmd1YWdl
PkVuZ2xpc2g8L2xhbmd1YWdlPjwvcmVjb3JkPjwvQ2l0ZT48L0VuZE5vdGU+AG==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69" w:tooltip="Ferfera-Harrar, 2014 #127" w:history="1">
        <w:r w:rsidR="00DE1C74">
          <w:rPr>
            <w:rFonts w:ascii="Times" w:eastAsiaTheme="minorEastAsia" w:hAnsi="Times"/>
            <w:noProof/>
            <w:sz w:val="24"/>
            <w:lang w:val="en-US" w:eastAsia="en-US"/>
          </w:rPr>
          <w:t>Ferfera-Harrar et al., 2014</w:t>
        </w:r>
      </w:hyperlink>
      <w:r w:rsidR="00AC1501">
        <w:rPr>
          <w:rFonts w:ascii="Times" w:eastAsiaTheme="minorEastAsia" w:hAnsi="Times"/>
          <w:noProof/>
          <w:sz w:val="24"/>
          <w:lang w:val="en-US" w:eastAsia="en-US"/>
        </w:rPr>
        <w:t xml:space="preserve">; </w:t>
      </w:r>
      <w:hyperlink w:anchor="_ENREF_77" w:tooltip="Gao, 1999 #150" w:history="1">
        <w:r w:rsidR="00DE1C74">
          <w:rPr>
            <w:rFonts w:ascii="Times" w:eastAsiaTheme="minorEastAsia" w:hAnsi="Times"/>
            <w:noProof/>
            <w:sz w:val="24"/>
            <w:lang w:val="en-US" w:eastAsia="en-US"/>
          </w:rPr>
          <w:t>Gao, Heimann, Williams, Wardhaugh, &amp; Muhammad, 1999</w:t>
        </w:r>
      </w:hyperlink>
      <w:r w:rsidR="00AC1501">
        <w:rPr>
          <w:rFonts w:ascii="Times" w:eastAsiaTheme="minorEastAsia" w:hAnsi="Times"/>
          <w:noProof/>
          <w:sz w:val="24"/>
          <w:lang w:val="en-US" w:eastAsia="en-US"/>
        </w:rPr>
        <w:t xml:space="preserve">; </w:t>
      </w:r>
      <w:hyperlink w:anchor="_ENREF_90" w:tooltip="Guilherme, 2010 #17" w:history="1">
        <w:r w:rsidR="00DE1C74">
          <w:rPr>
            <w:rFonts w:ascii="Times" w:eastAsiaTheme="minorEastAsia" w:hAnsi="Times"/>
            <w:noProof/>
            <w:sz w:val="24"/>
            <w:lang w:val="en-US" w:eastAsia="en-US"/>
          </w:rPr>
          <w:t>Guilherme et al., 2010</w:t>
        </w:r>
      </w:hyperlink>
      <w:r w:rsidR="00AC1501">
        <w:rPr>
          <w:rFonts w:ascii="Times" w:eastAsiaTheme="minorEastAsia" w:hAnsi="Times"/>
          <w:noProof/>
          <w:sz w:val="24"/>
          <w:lang w:val="en-US" w:eastAsia="en-US"/>
        </w:rPr>
        <w:t xml:space="preserve">; </w:t>
      </w:r>
      <w:hyperlink w:anchor="_ENREF_163" w:tooltip="Mahdavinia, 2013 #151" w:history="1">
        <w:r w:rsidR="00DE1C74">
          <w:rPr>
            <w:rFonts w:ascii="Times" w:eastAsiaTheme="minorEastAsia" w:hAnsi="Times"/>
            <w:noProof/>
            <w:sz w:val="24"/>
            <w:lang w:val="en-US" w:eastAsia="en-US"/>
          </w:rPr>
          <w:t>Mahdavinia, Hasanpour, Rahmani, Karami, &amp; Etemadi, 2013</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proofErr w:type="spellStart"/>
      <w:r>
        <w:rPr>
          <w:rFonts w:ascii="Times" w:eastAsiaTheme="minorEastAsia" w:hAnsi="Times"/>
          <w:sz w:val="24"/>
          <w:lang w:val="en-US" w:eastAsia="en-US"/>
        </w:rPr>
        <w:t>U</w:t>
      </w:r>
      <w:r w:rsidRPr="009B525C">
        <w:rPr>
          <w:rFonts w:ascii="Times" w:eastAsiaTheme="minorEastAsia" w:hAnsi="Times"/>
          <w:sz w:val="24"/>
          <w:lang w:val="en-US" w:eastAsia="en-US"/>
        </w:rPr>
        <w:t>ltrastretchable</w:t>
      </w:r>
      <w:proofErr w:type="spellEnd"/>
      <w:r w:rsidRPr="009B525C">
        <w:rPr>
          <w:rFonts w:ascii="Times" w:eastAsiaTheme="minorEastAsia" w:hAnsi="Times"/>
          <w:sz w:val="24"/>
          <w:lang w:val="en-US" w:eastAsia="en-US"/>
        </w:rPr>
        <w:t>, self-healable and tough PAM-MMT physical</w:t>
      </w:r>
      <w:r w:rsidRPr="009B525C">
        <w:rPr>
          <w:rFonts w:ascii="Times" w:eastAsiaTheme="minorEastAsia" w:hAnsi="Times" w:hint="eastAsia"/>
          <w:sz w:val="24"/>
          <w:lang w:val="en-US" w:eastAsia="en-US"/>
        </w:rPr>
        <w:t>ly crosslinked</w:t>
      </w:r>
      <w:r w:rsidRPr="009B525C">
        <w:rPr>
          <w:rFonts w:ascii="Times" w:eastAsiaTheme="minorEastAsia" w:hAnsi="Times"/>
          <w:sz w:val="24"/>
          <w:lang w:val="en-US" w:eastAsia="en-US"/>
        </w:rPr>
        <w:t xml:space="preserve"> hydrogels </w:t>
      </w:r>
      <w:r w:rsidRPr="009B525C">
        <w:rPr>
          <w:rFonts w:ascii="Times" w:eastAsiaTheme="minorEastAsia" w:hAnsi="Times" w:hint="eastAsia"/>
          <w:sz w:val="24"/>
          <w:lang w:val="en-US" w:eastAsia="en-US"/>
        </w:rPr>
        <w:t xml:space="preserve">were </w:t>
      </w:r>
      <w:r>
        <w:rPr>
          <w:rFonts w:ascii="Times" w:eastAsiaTheme="minorEastAsia" w:hAnsi="Times"/>
          <w:sz w:val="24"/>
          <w:lang w:val="en-US" w:eastAsia="en-US"/>
        </w:rPr>
        <w:t xml:space="preserve">synthesized </w:t>
      </w:r>
      <w:r w:rsidRPr="009B525C">
        <w:rPr>
          <w:rFonts w:ascii="Times" w:eastAsiaTheme="minorEastAsia" w:hAnsi="Times"/>
          <w:sz w:val="24"/>
          <w:lang w:val="en-US" w:eastAsia="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78" w:tooltip="Gao, 2015 #13" w:history="1">
        <w:r w:rsidR="00DE1C74">
          <w:rPr>
            <w:rFonts w:ascii="Times" w:eastAsiaTheme="minorEastAsia" w:hAnsi="Times"/>
            <w:noProof/>
            <w:sz w:val="24"/>
            <w:lang w:val="en-US" w:eastAsia="en-US"/>
          </w:rPr>
          <w:t>Gao et al., 2015</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hint="eastAsia"/>
          <w:sz w:val="24"/>
          <w:lang w:val="en-US" w:eastAsia="en-US"/>
        </w:rPr>
        <w:t xml:space="preserve"> which</w:t>
      </w:r>
      <w:r w:rsidRPr="009B525C">
        <w:rPr>
          <w:rFonts w:ascii="Times" w:eastAsiaTheme="minorEastAsia" w:hAnsi="Times"/>
          <w:sz w:val="24"/>
          <w:lang w:val="en-US" w:eastAsia="en-US"/>
        </w:rPr>
        <w:t xml:space="preserve"> presented an extremely high strain at break of </w:t>
      </w:r>
      <w:r w:rsidRPr="00330395">
        <w:rPr>
          <w:rFonts w:ascii="Times" w:eastAsiaTheme="minorEastAsia" w:hAnsi="Times"/>
          <w:sz w:val="24"/>
          <w:lang w:eastAsia="en-US"/>
        </w:rPr>
        <w:t>12000</w:t>
      </w:r>
      <w:r w:rsidRPr="009B525C">
        <w:rPr>
          <w:rFonts w:ascii="Times" w:eastAsiaTheme="minorEastAsia" w:hAnsi="Times"/>
          <w:sz w:val="24"/>
          <w:lang w:val="en-US" w:eastAsia="en-US"/>
        </w:rPr>
        <w:t xml:space="preserve">%. After </w:t>
      </w:r>
      <w:r>
        <w:rPr>
          <w:rFonts w:ascii="Times" w:eastAsiaTheme="minorEastAsia" w:hAnsi="Times"/>
          <w:sz w:val="24"/>
          <w:lang w:val="en-US" w:eastAsia="en-US"/>
        </w:rPr>
        <w:t xml:space="preserve">being </w:t>
      </w:r>
      <w:r w:rsidRPr="009B525C">
        <w:rPr>
          <w:rFonts w:ascii="Times" w:eastAsiaTheme="minorEastAsia" w:hAnsi="Times"/>
          <w:sz w:val="24"/>
          <w:lang w:val="en-US" w:eastAsia="en-US"/>
        </w:rPr>
        <w:t xml:space="preserve">stretched to a strain of 2000%, a residual strain of 500% and </w:t>
      </w:r>
      <w:r w:rsidRPr="009B525C">
        <w:rPr>
          <w:rFonts w:ascii="Times" w:eastAsiaTheme="minorEastAsia" w:hAnsi="Times" w:hint="eastAsia"/>
          <w:sz w:val="24"/>
          <w:lang w:val="en-US" w:eastAsia="en-US"/>
        </w:rPr>
        <w:t>a high</w:t>
      </w:r>
      <w:r w:rsidRPr="009B525C">
        <w:rPr>
          <w:rFonts w:ascii="Times" w:eastAsiaTheme="minorEastAsia" w:hAnsi="Times"/>
          <w:sz w:val="24"/>
          <w:lang w:val="en-US" w:eastAsia="en-US"/>
        </w:rPr>
        <w:t xml:space="preserve"> hysteresis w</w:t>
      </w:r>
      <w:r w:rsidRPr="009B525C">
        <w:rPr>
          <w:rFonts w:ascii="Times" w:eastAsiaTheme="minorEastAsia" w:hAnsi="Times" w:hint="eastAsia"/>
          <w:sz w:val="24"/>
          <w:lang w:val="en-US"/>
        </w:rPr>
        <w:t>ere</w:t>
      </w:r>
      <w:r w:rsidRPr="009B525C">
        <w:rPr>
          <w:rFonts w:ascii="Times" w:eastAsiaTheme="minorEastAsia" w:hAnsi="Times"/>
          <w:sz w:val="24"/>
          <w:lang w:val="en-US" w:eastAsia="en-US"/>
        </w:rPr>
        <w:t xml:space="preserve"> observed after one minute</w:t>
      </w:r>
      <w:r w:rsidRPr="009B525C">
        <w:rPr>
          <w:rFonts w:ascii="Times" w:eastAsiaTheme="minorEastAsia" w:hAnsi="Times" w:hint="eastAsia"/>
          <w:sz w:val="24"/>
          <w:lang w:val="en-US" w:eastAsia="en-US"/>
        </w:rPr>
        <w:t>, and a</w:t>
      </w:r>
      <w:r w:rsidRPr="009B525C">
        <w:rPr>
          <w:rFonts w:ascii="Times" w:eastAsiaTheme="minorEastAsia" w:hAnsi="Times"/>
          <w:sz w:val="24"/>
          <w:lang w:val="en-US" w:eastAsia="en-US"/>
        </w:rPr>
        <w:t xml:space="preserve"> full shape</w:t>
      </w:r>
      <w:r w:rsidRPr="009B525C">
        <w:rPr>
          <w:rFonts w:ascii="Times" w:eastAsiaTheme="minorEastAsia" w:hAnsi="Times" w:hint="eastAsia"/>
          <w:sz w:val="24"/>
          <w:lang w:val="en-US" w:eastAsia="en-US"/>
        </w:rPr>
        <w:t xml:space="preserve"> recovery</w:t>
      </w:r>
      <w:r w:rsidRPr="009B525C">
        <w:rPr>
          <w:rFonts w:ascii="Times" w:eastAsiaTheme="minorEastAsia" w:hAnsi="Times"/>
          <w:sz w:val="24"/>
          <w:lang w:val="en-US" w:eastAsia="en-US"/>
        </w:rPr>
        <w:t xml:space="preserve"> require</w:t>
      </w:r>
      <w:r w:rsidRPr="009B525C">
        <w:rPr>
          <w:rFonts w:ascii="Times" w:eastAsiaTheme="minorEastAsia" w:hAnsi="Times" w:hint="eastAsia"/>
          <w:sz w:val="24"/>
          <w:lang w:val="en-US" w:eastAsia="en-US"/>
        </w:rPr>
        <w:t>d</w:t>
      </w:r>
      <w:r w:rsidRPr="009B525C">
        <w:rPr>
          <w:rFonts w:ascii="Times" w:eastAsiaTheme="minorEastAsia" w:hAnsi="Times"/>
          <w:sz w:val="24"/>
          <w:lang w:val="en-US" w:eastAsia="en-US"/>
        </w:rPr>
        <w:t xml:space="preserve"> 5 days’ storage at 25 </w:t>
      </w:r>
      <w:proofErr w:type="spellStart"/>
      <w:r w:rsidRPr="009B525C">
        <w:rPr>
          <w:rFonts w:ascii="Times" w:eastAsiaTheme="minorEastAsia" w:hAnsi="Times"/>
          <w:sz w:val="24"/>
          <w:vertAlign w:val="superscript"/>
          <w:lang w:val="en-US" w:eastAsia="en-US"/>
        </w:rPr>
        <w:t>o</w:t>
      </w:r>
      <w:r>
        <w:rPr>
          <w:rFonts w:ascii="Times" w:eastAsiaTheme="minorEastAsia" w:hAnsi="Times"/>
          <w:sz w:val="24"/>
          <w:lang w:val="en-US" w:eastAsia="en-US"/>
        </w:rPr>
        <w:t>C</w:t>
      </w:r>
      <w:proofErr w:type="spellEnd"/>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78" w:tooltip="Gao, 2015 #13" w:history="1">
        <w:r w:rsidR="00DE1C74">
          <w:rPr>
            <w:rFonts w:ascii="Times" w:eastAsiaTheme="minorEastAsia" w:hAnsi="Times"/>
            <w:noProof/>
            <w:sz w:val="24"/>
            <w:lang w:val="en-US" w:eastAsia="en-US"/>
          </w:rPr>
          <w:t>Gao et al., 2015</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It is </w:t>
      </w:r>
      <w:r w:rsidRPr="009B525C">
        <w:rPr>
          <w:rFonts w:ascii="Times" w:eastAsiaTheme="minorEastAsia" w:hAnsi="Times" w:hint="eastAsia"/>
          <w:sz w:val="24"/>
          <w:lang w:val="en-US" w:eastAsia="en-US"/>
        </w:rPr>
        <w:t xml:space="preserve">considered </w:t>
      </w:r>
      <w:r w:rsidRPr="009B525C">
        <w:rPr>
          <w:rFonts w:ascii="Times" w:eastAsiaTheme="minorEastAsia" w:hAnsi="Times"/>
          <w:sz w:val="24"/>
          <w:lang w:val="en-US" w:eastAsia="en-US"/>
        </w:rPr>
        <w:t xml:space="preserve">difficult to achieve low hysteresis </w:t>
      </w:r>
      <w:r w:rsidRPr="009B525C">
        <w:rPr>
          <w:rFonts w:ascii="Times" w:eastAsiaTheme="minorEastAsia" w:hAnsi="Times" w:hint="eastAsia"/>
          <w:sz w:val="24"/>
          <w:lang w:val="en-US" w:eastAsia="en-US"/>
        </w:rPr>
        <w:t>with</w:t>
      </w:r>
      <w:r w:rsidRPr="009B525C">
        <w:rPr>
          <w:rFonts w:ascii="Times" w:eastAsiaTheme="minorEastAsia" w:hAnsi="Times"/>
          <w:sz w:val="24"/>
          <w:lang w:val="en-US" w:eastAsia="en-US"/>
        </w:rPr>
        <w:t xml:space="preserve"> physically crosslinked PAM-clay hydrogels because </w:t>
      </w:r>
      <w:r w:rsidRPr="009B525C">
        <w:rPr>
          <w:rFonts w:ascii="Times" w:eastAsiaTheme="minorEastAsia" w:hAnsi="Times" w:hint="eastAsia"/>
          <w:sz w:val="24"/>
          <w:lang w:val="en-US" w:eastAsia="en-US"/>
        </w:rPr>
        <w:t xml:space="preserve">of </w:t>
      </w:r>
      <w:r w:rsidRPr="009B525C">
        <w:rPr>
          <w:rFonts w:ascii="Times" w:eastAsiaTheme="minorEastAsia" w:hAnsi="Times"/>
          <w:sz w:val="24"/>
          <w:lang w:val="en-US" w:eastAsia="en-US"/>
        </w:rPr>
        <w:t xml:space="preserve">temporary or even permanent </w:t>
      </w:r>
      <w:r w:rsidRPr="009B525C">
        <w:rPr>
          <w:rFonts w:ascii="Times" w:eastAsiaTheme="minorEastAsia" w:hAnsi="Times" w:hint="eastAsia"/>
          <w:sz w:val="24"/>
          <w:lang w:val="en-US" w:eastAsia="en-US"/>
        </w:rPr>
        <w:t>breaking</w:t>
      </w:r>
      <w:r w:rsidRPr="009B525C">
        <w:rPr>
          <w:rFonts w:ascii="Times" w:eastAsiaTheme="minorEastAsia" w:hAnsi="Times"/>
          <w:sz w:val="24"/>
          <w:lang w:val="en-US" w:eastAsia="en-US"/>
        </w:rPr>
        <w:t xml:space="preserve"> of </w:t>
      </w:r>
      <w:r w:rsidRPr="009B525C">
        <w:rPr>
          <w:rFonts w:ascii="Times" w:eastAsiaTheme="minorEastAsia" w:hAnsi="Times" w:hint="eastAsia"/>
          <w:sz w:val="24"/>
          <w:lang w:val="en-US" w:eastAsia="en-US"/>
        </w:rPr>
        <w:t>some</w:t>
      </w:r>
      <w:r>
        <w:rPr>
          <w:rFonts w:ascii="Times" w:eastAsiaTheme="minorEastAsia" w:hAnsi="Times"/>
          <w:sz w:val="24"/>
          <w:lang w:val="en-US" w:eastAsia="en-US"/>
        </w:rPr>
        <w:t xml:space="preserve"> organic-inorganic crosslinks </w:t>
      </w:r>
      <w:r w:rsidRPr="009B525C">
        <w:rPr>
          <w:rFonts w:ascii="Times" w:eastAsiaTheme="minorEastAsia" w:hAnsi="Times"/>
          <w:sz w:val="24"/>
          <w:lang w:val="en-US" w:eastAsia="en-US"/>
        </w:rPr>
        <w:fldChar w:fldCharType="begin">
          <w:fldData xml:space="preserve">PEVuZE5vdGU+PENpdGU+PEF1dGhvcj5aaGFvPC9BdXRob3I+PFllYXI+MjAxNDwvWWVhcj48UmVj
TnVtPjQ4PC9SZWNOdW0+PERpc3BsYXlUZXh0PihOYWthamltYSBldCBhbC4sIDIwMTM7IFpoYW8s
IDIwMTQpPC9EaXNwbGF5VGV4dD48cmVjb3JkPjxyZWMtbnVtYmVyPjQ4PC9yZWMtbnVtYmVyPjxm
b3JlaWduLWtleXM+PGtleSBhcHA9IkVOIiBkYi1pZD0idGU1ZmEwMjlhNXI5dDllcnBheDVwcDJs
eGZmd3hwdnJ3MHR3IiB0aW1lc3RhbXA9IjE0NTQwOTExNjUiPjQ4PC9rZXk+PC9mb3JlaWduLWtl
eXM+PHJlZi10eXBlIG5hbWU9IkpvdXJuYWwgQXJ0aWNsZSI+MTc8L3JlZi10eXBlPjxjb250cmli
dXRvcnM+PGF1dGhvcnM+PGF1dGhvcj5aaGFvLCBYLiBILjwvYXV0aG9yPjwvYXV0aG9ycz48L2Nv
bnRyaWJ1dG9ycz48YXV0aC1hZGRyZXNzPkR1a2UgVW5pdiwgRGVwdCBNZWNoIEVuZ24gJmFtcDsg
TWF0IFNjaSwgU29mdCBBY3QgTWF0IExhYiwgRHVyaGFtLCBOQyAyNzcwOCBVU0EuIFpoYW8sIFhI
IChyZXByaW50IGF1dGhvciksIER1a2UgVW5pdiwgRGVwdCBNZWNoIEVuZ24gJmFtcDsgTWF0IFNj
aSwgU29mdCBBY3QgTWF0IExhYiwgRHVyaGFtLCBOQyAyNzcwOCBVU0EuIHh6NjlAZHVrZS5lZHU8
L2F1dGgtYWRkcmVzcz48dGl0bGVzPjx0aXRsZT5NdWx0aS1zY2FsZSBtdWx0aS1tZWNoYW5pc20g
ZGVzaWduIG9mIHRvdWdoIGh5ZHJvZ2VsczogYnVpbGRpbmcgZGlzc2lwYXRpb24gaW50byBzdHJl
dGNoeSBuZXR3b3JrczwvdGl0bGU+PHNlY29uZGFyeS10aXRsZT5Tb2Z0IE1hdHRlcjwvc2Vjb25k
YXJ5LXRpdGxlPjxzaG9ydC10aXRsZT5NdWx0aS1zY2FsZSBtdWx0aS1tZWNoYW5pc20gZGVzaWdu
IG9mIHRvdWdoIGh5ZHJvZ2VsczogYnVpbGRpbmcgZGlzc2lwYXRpb24gaW50byBzdHJldGNoeSBu
ZXR3b3Jrczwvc2hvcnQtdGl0bGU+PC90aXRsZXM+PHBhZ2VzPjY3Mi02ODc8L3BhZ2VzPjx2b2x1
bWU+MTA8L3ZvbHVtZT48bnVtYmVyPjU8L251bWJlcj48a2V5d29yZHM+PGtleXdvcmQ+Y3Jvc3Mt
bGlua2VkIG5ldHdvcmtzPC9rZXl3b3JkPjxrZXl3b3JkPmh5ZHJvcGhvYmljYWxseS1tb2RpZmll
ZCBoeWRyb2dlbHM8L2tleXdvcmQ+PGtleXdvcmQ+aW50ZXJwZW5ldHJhdGluZyBwb2x5bWVyIG5l
dHdvcmtzPC9rZXl3b3JkPjxrZXl3b3JkPm1pY3JvZ2VsLXJlaW5mb3JjZWQgaHlkcm9nZWxzPC9r
ZXl3b3JkPjxrZXl3b3JkPmhpZ2gtd2F0ZXItY29udGVudDwva2V5d29yZD48a2V5d29yZD5uYW5v
Y29tcG9zaXRlIGh5ZHJvZ2Vsczwva2V5d29yZD48a2V5d29yZD5oaWdoLXN0cmVuZ3RoPC9rZXl3
b3JkPjxrZXl3b3JkPnBvbHkoZXRoeWxlbmUgZ2x5Y29sKTwva2V5d29yZD48a2V5d29yZD5jb21w
b3NpdGUgaHlkcm9nZWxzPC9rZXl3b3JkPjxrZXl3b3JkPnBvbHkodmlueWwgYWxjb2hvbCk8L2tl
eXdvcmQ+PGtleXdvcmQ+Q2hlbWlzdHJ5PC9rZXl3b3JkPjxrZXl3b3JkPk1hdGVyaWFscyBTY2ll
bmNlPC9rZXl3b3JkPjxrZXl3b3JkPlBoeXNpY3M8L2tleXdvcmQ+PGtleXdvcmQ+UG9seW1lciBT
Y2llbmNlPC9rZXl3b3JkPjwva2V5d29yZHM+PGRhdGVzPjx5ZWFyPjIwMTQ8L3llYXI+PC9kYXRl
cz48aXNibj4xNzQ0LTY4M1g8L2lzYm4+PGFjY2Vzc2lvbi1udW0+V09TOjAwMDMyOTI0NzYwMDAw
MTwvYWNjZXNzaW9uLW51bT48d29yay10eXBlPlJldmlldzwvd29yay10eXBlPjx1cmxzPjxyZWxh
dGVkLXVybHM+PHVybD4mbHQ7R28gdG8gSVNJJmd0OzovL1dPUzowMDAzMjkyNDc2MDAwMDE8L3Vy
bD48L3JlbGF0ZWQtdXJscz48L3VybHM+PGVsZWN0cm9uaWMtcmVzb3VyY2UtbnVtPjEwLjEwMzkv
YzNzbTUyMjcyZTwvZWxlY3Ryb25pYy1yZXNvdXJjZS1udW0+PGxhbmd1YWdlPkVuZ2xpc2g8L2xh
bmd1YWdlPjwvcmVjb3JkPjwvQ2l0ZT48Q2l0ZT48QXV0aG9yPk5ha2FqaW1hPC9BdXRob3I+PFll
YXI+MjAxMzwvWWVhcj48UmVjTnVtPjEyMDwvUmVjTnVtPjxyZWNvcmQ+PHJlYy1udW1iZXI+MTIw
PC9yZWMtbnVtYmVyPjxmb3JlaWduLWtleXM+PGtleSBhcHA9IkVOIiBkYi1pZD0idGU1ZmEwMjlh
NXI5dDllcnBheDVwcDJseGZmd3hwdnJ3MHR3IiB0aW1lc3RhbXA9IjE0NjE2NjUzNjMiPjEyMDwv
a2V5PjwvZm9yZWlnbi1rZXlzPjxyZWYtdHlwZSBuYW1lPSJKb3VybmFsIEFydGljbGUiPjE3PC9y
ZWYtdHlwZT48Y29udHJpYnV0b3JzPjxhdXRob3JzPjxhdXRob3I+TmFrYWppbWEsIFQuPC9hdXRo
b3I+PGF1dGhvcj5LdXJva2F3YSwgVC48L2F1dGhvcj48YXV0aG9yPkFobWVkLCBTLjwvYXV0aG9y
PjxhdXRob3I+V3UsIFcuIEwuPC9hdXRob3I+PGF1dGhvcj5Hb25nLCBKLiBQLjwvYXV0aG9yPjwv
YXV0aG9ycz48L2NvbnRyaWJ1dG9ycz48YXV0aC1hZGRyZXNzPkhva2thaWRvIFVuaXYsIEZhYyBB
ZHYgTGlmZSBTY2ksIEtpdGEgS3UsIFNhcHBvcm8sIEhva2thaWRvLCBKYXBhbiYjeEQ7SG9ra2Fp
ZG8gVW5pdiwgQ3JlYXQgUmVzIEluc3QsIEtpdGEgS3UsIFNhcHBvcm8sIEhva2thaWRvLCBKYXBh
biYjeEQ7SG9ra2FpZG8gVW5pdiwgR3JhZCBTY2ggTGlmZSBTY2ksIEtpdGEgS3UsIFNhcHBvcm8s
IEhva2thaWRvLCBKYXBhbiYjeEQ7TklTVCwgR2FpdGhlcnNidXJnLCBNRCAyMDg5OSBVU0E8L2F1
dGgtYWRkcmVzcz48dGl0bGVzPjx0aXRsZT5DaGFyYWN0ZXJpemF0aW9uIG9mIGludGVybmFsIGZy
YWN0dXJlIHByb2Nlc3Mgb2YgZG91YmxlIG5ldHdvcmsgaHlkcm9nZWxzIHVuZGVyIHVuaWF4aWFs
IGVsb25nYXRpb248L3RpdGxlPjxzZWNvbmRhcnktdGl0bGU+U29mdCBNYXR0ZXI8L3NlY29uZGFy
eS10aXRsZT48YWx0LXRpdGxlPlNvZnQgTWF0dGVyJiN4RDtTb2Z0IE1hdHRlcjwvYWx0LXRpdGxl
PjwvdGl0bGVzPjxwYWdlcz4xOTU1LTE5NjY8L3BhZ2VzPjx2b2x1bWU+OTwvdm9sdW1lPjxudW1i
ZXI+NjwvbnVtYmVyPjxrZXl3b3Jkcz48a2V5d29yZD5zcGF0aWFsIGluaG9tb2dlbmVpdHk8L2tl
eXdvcmQ+PGtleXdvcmQ+bmV1dHJvbi1zY2F0dGVyaW5nPC9rZXl3b3JkPjxrZXl3b3JkPmVuaGFu
Y2VkIHRvdWdobmVzczwva2V5d29yZD48a2V5d29yZD5wb2x5bWVyIG5ldHdvcmtzPC9rZXl3b3Jk
PjxrZXl3b3JkPmdlbHM8L2tleXdvcmQ+PGtleXdvcmQ+c3RyZW5ndGg8L2tleXdvcmQ+PGtleXdv
cmQ+ZGVmb3JtYXRpb248L2tleXdvcmQ+PGtleXdvcmQ+bW9kZWw8L2tleXdvcmQ+PGtleXdvcmQ+
cnViYmVyPC9rZXl3b3JkPjxrZXl3b3JkPmRhbWFnZTwva2V5d29yZD48L2tleXdvcmRzPjxkYXRl
cz48eWVhcj4yMDEzPC95ZWFyPjwvZGF0ZXM+PGlzYm4+MTc0NC02ODN4PC9pc2JuPjxhY2Nlc3Np
b24tbnVtPldPUzowMDAzMTM1OTQyMDAwMjY8L2FjY2Vzc2lvbi1udW0+PHVybHM+PHJlbGF0ZWQt
dXJscz48dXJsPiZsdDtHbyB0byBJU0kmZ3Q7Oi8vV09TOjAwMDMxMzU5NDIwMDAyNjwvdXJsPjwv
cmVsYXRlZC11cmxzPjwvdXJscz48bGFuZ3VhZ2U+RW5nbGlzaDwvbGFuZ3VhZ2U+PC9yZWNvcmQ+
PC9DaXRlPjwvRW5kTm90ZT5=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aaGFvPC9BdXRob3I+PFllYXI+MjAxNDwvWWVhcj48UmVj
TnVtPjQ4PC9SZWNOdW0+PERpc3BsYXlUZXh0PihOYWthamltYSBldCBhbC4sIDIwMTM7IFpoYW8s
IDIwMTQpPC9EaXNwbGF5VGV4dD48cmVjb3JkPjxyZWMtbnVtYmVyPjQ4PC9yZWMtbnVtYmVyPjxm
b3JlaWduLWtleXM+PGtleSBhcHA9IkVOIiBkYi1pZD0idGU1ZmEwMjlhNXI5dDllcnBheDVwcDJs
eGZmd3hwdnJ3MHR3IiB0aW1lc3RhbXA9IjE0NTQwOTExNjUiPjQ4PC9rZXk+PC9mb3JlaWduLWtl
eXM+PHJlZi10eXBlIG5hbWU9IkpvdXJuYWwgQXJ0aWNsZSI+MTc8L3JlZi10eXBlPjxjb250cmli
dXRvcnM+PGF1dGhvcnM+PGF1dGhvcj5aaGFvLCBYLiBILjwvYXV0aG9yPjwvYXV0aG9ycz48L2Nv
bnRyaWJ1dG9ycz48YXV0aC1hZGRyZXNzPkR1a2UgVW5pdiwgRGVwdCBNZWNoIEVuZ24gJmFtcDsg
TWF0IFNjaSwgU29mdCBBY3QgTWF0IExhYiwgRHVyaGFtLCBOQyAyNzcwOCBVU0EuIFpoYW8sIFhI
IChyZXByaW50IGF1dGhvciksIER1a2UgVW5pdiwgRGVwdCBNZWNoIEVuZ24gJmFtcDsgTWF0IFNj
aSwgU29mdCBBY3QgTWF0IExhYiwgRHVyaGFtLCBOQyAyNzcwOCBVU0EuIHh6NjlAZHVrZS5lZHU8
L2F1dGgtYWRkcmVzcz48dGl0bGVzPjx0aXRsZT5NdWx0aS1zY2FsZSBtdWx0aS1tZWNoYW5pc20g
ZGVzaWduIG9mIHRvdWdoIGh5ZHJvZ2VsczogYnVpbGRpbmcgZGlzc2lwYXRpb24gaW50byBzdHJl
dGNoeSBuZXR3b3JrczwvdGl0bGU+PHNlY29uZGFyeS10aXRsZT5Tb2Z0IE1hdHRlcjwvc2Vjb25k
YXJ5LXRpdGxlPjxzaG9ydC10aXRsZT5NdWx0aS1zY2FsZSBtdWx0aS1tZWNoYW5pc20gZGVzaWdu
IG9mIHRvdWdoIGh5ZHJvZ2VsczogYnVpbGRpbmcgZGlzc2lwYXRpb24gaW50byBzdHJldGNoeSBu
ZXR3b3Jrczwvc2hvcnQtdGl0bGU+PC90aXRsZXM+PHBhZ2VzPjY3Mi02ODc8L3BhZ2VzPjx2b2x1
bWU+MTA8L3ZvbHVtZT48bnVtYmVyPjU8L251bWJlcj48a2V5d29yZHM+PGtleXdvcmQ+Y3Jvc3Mt
bGlua2VkIG5ldHdvcmtzPC9rZXl3b3JkPjxrZXl3b3JkPmh5ZHJvcGhvYmljYWxseS1tb2RpZmll
ZCBoeWRyb2dlbHM8L2tleXdvcmQ+PGtleXdvcmQ+aW50ZXJwZW5ldHJhdGluZyBwb2x5bWVyIG5l
dHdvcmtzPC9rZXl3b3JkPjxrZXl3b3JkPm1pY3JvZ2VsLXJlaW5mb3JjZWQgaHlkcm9nZWxzPC9r
ZXl3b3JkPjxrZXl3b3JkPmhpZ2gtd2F0ZXItY29udGVudDwva2V5d29yZD48a2V5d29yZD5uYW5v
Y29tcG9zaXRlIGh5ZHJvZ2Vsczwva2V5d29yZD48a2V5d29yZD5oaWdoLXN0cmVuZ3RoPC9rZXl3
b3JkPjxrZXl3b3JkPnBvbHkoZXRoeWxlbmUgZ2x5Y29sKTwva2V5d29yZD48a2V5d29yZD5jb21w
b3NpdGUgaHlkcm9nZWxzPC9rZXl3b3JkPjxrZXl3b3JkPnBvbHkodmlueWwgYWxjb2hvbCk8L2tl
eXdvcmQ+PGtleXdvcmQ+Q2hlbWlzdHJ5PC9rZXl3b3JkPjxrZXl3b3JkPk1hdGVyaWFscyBTY2ll
bmNlPC9rZXl3b3JkPjxrZXl3b3JkPlBoeXNpY3M8L2tleXdvcmQ+PGtleXdvcmQ+UG9seW1lciBT
Y2llbmNlPC9rZXl3b3JkPjwva2V5d29yZHM+PGRhdGVzPjx5ZWFyPjIwMTQ8L3llYXI+PC9kYXRl
cz48aXNibj4xNzQ0LTY4M1g8L2lzYm4+PGFjY2Vzc2lvbi1udW0+V09TOjAwMDMyOTI0NzYwMDAw
MTwvYWNjZXNzaW9uLW51bT48d29yay10eXBlPlJldmlldzwvd29yay10eXBlPjx1cmxzPjxyZWxh
dGVkLXVybHM+PHVybD4mbHQ7R28gdG8gSVNJJmd0OzovL1dPUzowMDAzMjkyNDc2MDAwMDE8L3Vy
bD48L3JlbGF0ZWQtdXJscz48L3VybHM+PGVsZWN0cm9uaWMtcmVzb3VyY2UtbnVtPjEwLjEwMzkv
YzNzbTUyMjcyZTwvZWxlY3Ryb25pYy1yZXNvdXJjZS1udW0+PGxhbmd1YWdlPkVuZ2xpc2g8L2xh
bmd1YWdlPjwvcmVjb3JkPjwvQ2l0ZT48Q2l0ZT48QXV0aG9yPk5ha2FqaW1hPC9BdXRob3I+PFll
YXI+MjAxMzwvWWVhcj48UmVjTnVtPjEyMDwvUmVjTnVtPjxyZWNvcmQ+PHJlYy1udW1iZXI+MTIw
PC9yZWMtbnVtYmVyPjxmb3JlaWduLWtleXM+PGtleSBhcHA9IkVOIiBkYi1pZD0idGU1ZmEwMjlh
NXI5dDllcnBheDVwcDJseGZmd3hwdnJ3MHR3IiB0aW1lc3RhbXA9IjE0NjE2NjUzNjMiPjEyMDwv
a2V5PjwvZm9yZWlnbi1rZXlzPjxyZWYtdHlwZSBuYW1lPSJKb3VybmFsIEFydGljbGUiPjE3PC9y
ZWYtdHlwZT48Y29udHJpYnV0b3JzPjxhdXRob3JzPjxhdXRob3I+TmFrYWppbWEsIFQuPC9hdXRo
b3I+PGF1dGhvcj5LdXJva2F3YSwgVC48L2F1dGhvcj48YXV0aG9yPkFobWVkLCBTLjwvYXV0aG9y
PjxhdXRob3I+V3UsIFcuIEwuPC9hdXRob3I+PGF1dGhvcj5Hb25nLCBKLiBQLjwvYXV0aG9yPjwv
YXV0aG9ycz48L2NvbnRyaWJ1dG9ycz48YXV0aC1hZGRyZXNzPkhva2thaWRvIFVuaXYsIEZhYyBB
ZHYgTGlmZSBTY2ksIEtpdGEgS3UsIFNhcHBvcm8sIEhva2thaWRvLCBKYXBhbiYjeEQ7SG9ra2Fp
ZG8gVW5pdiwgQ3JlYXQgUmVzIEluc3QsIEtpdGEgS3UsIFNhcHBvcm8sIEhva2thaWRvLCBKYXBh
biYjeEQ7SG9ra2FpZG8gVW5pdiwgR3JhZCBTY2ggTGlmZSBTY2ksIEtpdGEgS3UsIFNhcHBvcm8s
IEhva2thaWRvLCBKYXBhbiYjeEQ7TklTVCwgR2FpdGhlcnNidXJnLCBNRCAyMDg5OSBVU0E8L2F1
dGgtYWRkcmVzcz48dGl0bGVzPjx0aXRsZT5DaGFyYWN0ZXJpemF0aW9uIG9mIGludGVybmFsIGZy
YWN0dXJlIHByb2Nlc3Mgb2YgZG91YmxlIG5ldHdvcmsgaHlkcm9nZWxzIHVuZGVyIHVuaWF4aWFs
IGVsb25nYXRpb248L3RpdGxlPjxzZWNvbmRhcnktdGl0bGU+U29mdCBNYXR0ZXI8L3NlY29uZGFy
eS10aXRsZT48YWx0LXRpdGxlPlNvZnQgTWF0dGVyJiN4RDtTb2Z0IE1hdHRlcjwvYWx0LXRpdGxl
PjwvdGl0bGVzPjxwYWdlcz4xOTU1LTE5NjY8L3BhZ2VzPjx2b2x1bWU+OTwvdm9sdW1lPjxudW1i
ZXI+NjwvbnVtYmVyPjxrZXl3b3Jkcz48a2V5d29yZD5zcGF0aWFsIGluaG9tb2dlbmVpdHk8L2tl
eXdvcmQ+PGtleXdvcmQ+bmV1dHJvbi1zY2F0dGVyaW5nPC9rZXl3b3JkPjxrZXl3b3JkPmVuaGFu
Y2VkIHRvdWdobmVzczwva2V5d29yZD48a2V5d29yZD5wb2x5bWVyIG5ldHdvcmtzPC9rZXl3b3Jk
PjxrZXl3b3JkPmdlbHM8L2tleXdvcmQ+PGtleXdvcmQ+c3RyZW5ndGg8L2tleXdvcmQ+PGtleXdv
cmQ+ZGVmb3JtYXRpb248L2tleXdvcmQ+PGtleXdvcmQ+bW9kZWw8L2tleXdvcmQ+PGtleXdvcmQ+
cnViYmVyPC9rZXl3b3JkPjxrZXl3b3JkPmRhbWFnZTwva2V5d29yZD48L2tleXdvcmRzPjxkYXRl
cz48eWVhcj4yMDEzPC95ZWFyPjwvZGF0ZXM+PGlzYm4+MTc0NC02ODN4PC9pc2JuPjxhY2Nlc3Np
b24tbnVtPldPUzowMDAzMTM1OTQyMDAwMjY8L2FjY2Vzc2lvbi1udW0+PHVybHM+PHJlbGF0ZWQt
dXJscz48dXJsPiZsdDtHbyB0byBJU0kmZ3Q7Oi8vV09TOjAwMDMxMzU5NDIwMDAyNjwvdXJsPjwv
cmVsYXRlZC11cmxzPjwvdXJscz48bGFuZ3VhZ2U+RW5nbGlzaDwvbGFuZ3VhZ2U+PC9yZWNvcmQ+
PC9DaXRlPjwvRW5kTm90ZT5=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175" w:tooltip="Nakajima, 2013 #120" w:history="1">
        <w:r w:rsidR="00DE1C74">
          <w:rPr>
            <w:rFonts w:ascii="Times" w:eastAsiaTheme="minorEastAsia" w:hAnsi="Times"/>
            <w:noProof/>
            <w:sz w:val="24"/>
            <w:lang w:val="en-US" w:eastAsia="en-US"/>
          </w:rPr>
          <w:t>Nakajima et al., 2013</w:t>
        </w:r>
      </w:hyperlink>
      <w:r w:rsidR="00AC1501">
        <w:rPr>
          <w:rFonts w:ascii="Times" w:eastAsiaTheme="minorEastAsia" w:hAnsi="Times"/>
          <w:noProof/>
          <w:sz w:val="24"/>
          <w:lang w:val="en-US" w:eastAsia="en-US"/>
        </w:rPr>
        <w:t xml:space="preserve">; </w:t>
      </w:r>
      <w:hyperlink w:anchor="_ENREF_274" w:tooltip="Zhao, 2014 #48" w:history="1">
        <w:r w:rsidR="00DE1C74">
          <w:rPr>
            <w:rFonts w:ascii="Times" w:eastAsiaTheme="minorEastAsia" w:hAnsi="Times"/>
            <w:noProof/>
            <w:sz w:val="24"/>
            <w:lang w:val="en-US" w:eastAsia="en-US"/>
          </w:rPr>
          <w:t>Zhao, 2014</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p>
    <w:p w:rsidR="00560AC9" w:rsidRDefault="00560AC9" w:rsidP="009C4B9F">
      <w:pPr>
        <w:spacing w:after="0" w:line="480" w:lineRule="auto"/>
        <w:jc w:val="both"/>
        <w:rPr>
          <w:rFonts w:ascii="Times" w:eastAsiaTheme="minorEastAsia" w:hAnsi="Times"/>
          <w:sz w:val="24"/>
          <w:lang w:val="en-US" w:eastAsia="en-US"/>
        </w:rPr>
      </w:pPr>
    </w:p>
    <w:p w:rsidR="00560AC9" w:rsidRPr="00560AC9" w:rsidRDefault="00560AC9" w:rsidP="009C4B9F">
      <w:pPr>
        <w:spacing w:after="0" w:line="480" w:lineRule="auto"/>
        <w:jc w:val="both"/>
        <w:rPr>
          <w:rFonts w:ascii="Times New Roman" w:hAnsi="Times New Roman"/>
          <w:color w:val="222222"/>
          <w:sz w:val="24"/>
          <w:shd w:val="clear" w:color="auto" w:fill="FFFFFF"/>
        </w:rPr>
      </w:pPr>
      <w:r w:rsidRPr="00C762F5">
        <w:rPr>
          <w:rFonts w:ascii="Times New Roman" w:hAnsi="Times New Roman" w:hint="eastAsia"/>
          <w:color w:val="222222"/>
          <w:sz w:val="24"/>
          <w:shd w:val="clear" w:color="auto" w:fill="FFFFFF"/>
        </w:rPr>
        <w:t xml:space="preserve">Clay, as a class of multi-functional physical </w:t>
      </w:r>
      <w:proofErr w:type="spellStart"/>
      <w:r w:rsidRPr="00C762F5">
        <w:rPr>
          <w:rFonts w:ascii="Times New Roman" w:hAnsi="Times New Roman" w:hint="eastAsia"/>
          <w:color w:val="222222"/>
          <w:sz w:val="24"/>
          <w:shd w:val="clear" w:color="auto" w:fill="FFFFFF"/>
        </w:rPr>
        <w:t>crosslinkers</w:t>
      </w:r>
      <w:proofErr w:type="spellEnd"/>
      <w:r w:rsidRPr="00C762F5">
        <w:rPr>
          <w:rFonts w:ascii="Times New Roman" w:hAnsi="Times New Roman" w:hint="eastAsia"/>
          <w:color w:val="222222"/>
          <w:sz w:val="24"/>
          <w:shd w:val="clear" w:color="auto" w:fill="FFFFFF"/>
        </w:rPr>
        <w:t xml:space="preserve">, has been studied for </w:t>
      </w:r>
      <w:r w:rsidRPr="00C762F5">
        <w:rPr>
          <w:rFonts w:ascii="Times New Roman" w:hAnsi="Times New Roman"/>
          <w:color w:val="222222"/>
          <w:sz w:val="24"/>
          <w:shd w:val="clear" w:color="auto" w:fill="FFFFFF"/>
        </w:rPr>
        <w:t xml:space="preserve">a </w:t>
      </w:r>
      <w:r w:rsidRPr="00C762F5">
        <w:rPr>
          <w:rFonts w:ascii="Times New Roman" w:hAnsi="Times New Roman" w:hint="eastAsia"/>
          <w:color w:val="222222"/>
          <w:sz w:val="24"/>
          <w:shd w:val="clear" w:color="auto" w:fill="FFFFFF"/>
        </w:rPr>
        <w:t xml:space="preserve">decade in the area of </w:t>
      </w:r>
      <w:r w:rsidRPr="00C762F5">
        <w:rPr>
          <w:rFonts w:ascii="Times New Roman" w:hAnsi="Times New Roman"/>
          <w:color w:val="222222"/>
          <w:sz w:val="24"/>
          <w:shd w:val="clear" w:color="auto" w:fill="FFFFFF"/>
        </w:rPr>
        <w:t>PAM nanocomposite hydrogels</w:t>
      </w:r>
      <w:r w:rsidRPr="00C762F5">
        <w:rPr>
          <w:rFonts w:ascii="Times New Roman" w:hAnsi="Times New Roman" w:hint="eastAsia"/>
          <w:color w:val="222222"/>
          <w:sz w:val="24"/>
          <w:shd w:val="clear" w:color="auto" w:fill="FFFFFF"/>
        </w:rPr>
        <w:t>.</w:t>
      </w:r>
      <w:r>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M</w:t>
      </w:r>
      <w:r w:rsidRPr="00C762F5">
        <w:rPr>
          <w:rFonts w:ascii="Times New Roman" w:hAnsi="Times New Roman"/>
          <w:color w:val="222222"/>
          <w:sz w:val="24"/>
          <w:shd w:val="clear" w:color="auto" w:fill="FFFFFF"/>
        </w:rPr>
        <w:t xml:space="preserve">ontmorillonite (MMT) </w:t>
      </w:r>
      <w:r w:rsidRPr="00C762F5">
        <w:rPr>
          <w:rFonts w:ascii="Times New Roman" w:hAnsi="Times New Roman" w:hint="eastAsia"/>
          <w:color w:val="222222"/>
          <w:sz w:val="24"/>
          <w:shd w:val="clear" w:color="auto" w:fill="FFFFFF"/>
        </w:rPr>
        <w:t>is</w:t>
      </w:r>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 xml:space="preserve">the </w:t>
      </w:r>
      <w:r w:rsidRPr="00C762F5">
        <w:rPr>
          <w:rFonts w:ascii="Times New Roman" w:hAnsi="Times New Roman"/>
          <w:color w:val="222222"/>
          <w:sz w:val="24"/>
          <w:shd w:val="clear" w:color="auto" w:fill="FFFFFF"/>
        </w:rPr>
        <w:t>most</w:t>
      </w:r>
      <w:r w:rsidRPr="00C762F5">
        <w:rPr>
          <w:rFonts w:ascii="Times New Roman" w:hAnsi="Times New Roman" w:hint="eastAsia"/>
          <w:color w:val="222222"/>
          <w:sz w:val="24"/>
          <w:shd w:val="clear" w:color="auto" w:fill="FFFFFF"/>
        </w:rPr>
        <w:t>ly</w:t>
      </w:r>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used</w:t>
      </w:r>
      <w:r w:rsidRPr="00C762F5">
        <w:rPr>
          <w:rFonts w:ascii="Times New Roman" w:hAnsi="Times New Roman"/>
          <w:color w:val="222222"/>
          <w:sz w:val="24"/>
          <w:shd w:val="clear" w:color="auto" w:fill="FFFFFF"/>
        </w:rPr>
        <w:t xml:space="preserve"> </w:t>
      </w:r>
      <w:proofErr w:type="spellStart"/>
      <w:r w:rsidRPr="00C762F5">
        <w:rPr>
          <w:rFonts w:ascii="Times New Roman" w:hAnsi="Times New Roman"/>
          <w:color w:val="222222"/>
          <w:sz w:val="24"/>
          <w:shd w:val="clear" w:color="auto" w:fill="FFFFFF"/>
        </w:rPr>
        <w:t>smectite</w:t>
      </w:r>
      <w:proofErr w:type="spellEnd"/>
      <w:r w:rsidRPr="00C762F5">
        <w:rPr>
          <w:rFonts w:ascii="Times New Roman" w:hAnsi="Times New Roman"/>
          <w:color w:val="222222"/>
          <w:sz w:val="24"/>
          <w:shd w:val="clear" w:color="auto" w:fill="FFFFFF"/>
        </w:rPr>
        <w:t xml:space="preserve"> clay </w:t>
      </w:r>
      <w:r w:rsidRPr="00C762F5">
        <w:rPr>
          <w:rFonts w:ascii="Times New Roman" w:hAnsi="Times New Roman" w:hint="eastAsia"/>
          <w:color w:val="222222"/>
          <w:sz w:val="24"/>
          <w:shd w:val="clear" w:color="auto" w:fill="FFFFFF"/>
        </w:rPr>
        <w:t>for</w:t>
      </w:r>
      <w:r w:rsidRPr="00C762F5">
        <w:rPr>
          <w:rFonts w:ascii="Times New Roman" w:hAnsi="Times New Roman"/>
          <w:color w:val="222222"/>
          <w:sz w:val="24"/>
          <w:shd w:val="clear" w:color="auto" w:fill="FFFFFF"/>
        </w:rPr>
        <w:t xml:space="preserve"> mostly solid and dry polymer nanocomposites by intercalation and/or exfoliation </w:t>
      </w:r>
      <w:r w:rsidRPr="00C762F5">
        <w:rPr>
          <w:rFonts w:ascii="Times New Roman" w:hAnsi="Times New Roman"/>
          <w:color w:val="222222"/>
          <w:sz w:val="24"/>
          <w:shd w:val="clear" w:color="auto" w:fill="FFFFFF"/>
        </w:rPr>
        <w:fldChar w:fldCharType="begin">
          <w:fldData xml:space="preserve">PEVuZE5vdGU+PENpdGU+PEF1dGhvcj5DaGVuPC9BdXRob3I+PFllYXI+MjAwODwvWWVhcj48UmVj
TnVtPjEwPC9SZWNOdW0+PERpc3BsYXlUZXh0PihBbGV4YW5kcmUgJmFtcDsgRHVib2lzLCAyMDAw
OyBCLiBDaGVuIGV0IGFsLiwgMjAwOCk8L0Rpc3BsYXlUZXh0PjxyZWNvcmQ+PHJlYy1udW1iZXI+
MTA8L3JlYy1udW1iZXI+PGZvcmVpZ24ta2V5cz48a2V5IGFwcD0iRU4iIGRiLWlkPSJ0ZTVmYTAy
OWE1cjl0OWVycGF4NXBwMmx4ZmZ3eHB2cncwdHciIHRpbWVzdGFtcD0iMTQ1NDA5MTE2NCI+MTA8
L2tleT48L2ZvcmVpZ24ta2V5cz48cmVmLXR5cGUgbmFtZT0iSm91cm5hbCBBcnRpY2xlIj4xNzwv
cmVmLXR5cGU+PGNvbnRyaWJ1dG9ycz48YXV0aG9ycz48YXV0aG9yPkNoZW4sIEIuPC9hdXRob3I+
PGF1dGhvcj5FdmFucywgSi4gUi4gRy48L2F1dGhvcj48YXV0aG9yPkdyZWVud2VsbCwgSC4gQy48
L2F1dGhvcj48YXV0aG9yPkJvdWxldCwgUC48L2F1dGhvcj48YXV0aG9yPkNvdmVuZXksIFAuIFYu
PC9hdXRob3I+PGF1dGhvcj5Cb3dkZW4sIEEuIEEuPC9hdXRob3I+PGF1dGhvcj5XaGl0aW5nLCBB
LjwvYXV0aG9yPjwvYXV0aG9ycz48L2NvbnRyaWJ1dG9ycz48YXV0aC1hZGRyZXNzPltFdmFucywg
SnVsaWFuIFIuIEcuXSBVQ0wsIENocmlzdG9waGVyIEluZ29sZCBMYWJzLCBEZXB0IENoZW0sIExv
bmRvbiBXQzFIIDBBSiwgRW5nbGFuZC4gW0NoZW4sIEJpcWlvbmddIFVuaXYgTG9uZG9uLCBEZXB0
IE1hdCwgTG9uZG9uIEUxIDROUywgRW5nbGFuZC4gW0dyZWVud2VsbCwgSC4gQ2hyaXN0b3BoZXIg
V2hpdGluZywgQW5kcmV3XSBVbml2IER1cmhhbSwgRGVwdCBDaGVtLCBEdXJoYW0gREgxIDNMRSwg
RW5nbGFuZC4gW0JvdWxldCwgUGFzY2FsXSBVbml2IEFpeCBNYXJzZWlsbGUgMSwgQ3RyIFN0IEpl
cm9tZSwgTUFESVJFTCwgVU1SIDYxMjEsIEYtMTMzOTcgTWFyc2VpbGxlIDIwLCBGcmFuY2UuIFtD
b3ZlbmV5LCBQZXRlciBWLl0gVUNMLCBEZXB0IENoZW0sIEN0ciBDb21wdXRhdCBTY2ksIExvbmRv
biBXQzFIIDBBSiwgRW5nbGFuZC4gW0Jvd2RlbiwgQWxsZW4gQS5dIE9wZW4gVW5pdiwgRGVwdCBD
aGVtLCBNaWx0b24gS2V5bmVzIE1LNyA2QUEsIEJ1Y2tzLCBFbmdsYW5kLiBFdmFucywgSlJHIChy
ZXByaW50IGF1dGhvciksIFVDTCwgQ2hyaXN0b3BoZXIgSW5nb2xkIExhYnMsIERlcHQgQ2hlbSwg
MjAgR29yZG9uIFN0LCBMb25kb24gV0MxSCAwQUosIEVuZ2xhbmQuIGouci5nLmV2YW5zQHVjbC5h
Yy51azwvYXV0aC1hZGRyZXNzPjx0aXRsZXM+PHRpdGxlPkEgY3JpdGljYWwgYXBwcmFpc2FsIG9m
IHBvbHltZXItY2xheSBuYW5vY29tcG9zaXRlczwvdGl0bGU+PHNlY29uZGFyeS10aXRsZT5DaGVt
aWNhbCBTb2NpZXR5IFJldmlld3M8L3NlY29uZGFyeS10aXRsZT48c2hvcnQtdGl0bGU+QSBjcml0
aWNhbCBhcHByYWlzYWwgb2YgcG9seW1lci1jbGF5IG5hbm9jb21wb3NpdGVzPC9zaG9ydC10aXRs
ZT48L3RpdGxlcz48cGVyaW9kaWNhbD48ZnVsbC10aXRsZT5DaGVtaWNhbCBTb2NpZXR5IFJldmll
d3M8L2Z1bGwtdGl0bGU+PGFiYnItMT5DaGVtLiBTb2MuIFJldi48L2FiYnItMT48L3BlcmlvZGlj
YWw+PHBhZ2VzPjU2OC01OTQ8L3BhZ2VzPjx2b2x1bWU+Mzc8L3ZvbHVtZT48bnVtYmVyPjM8L251
bWJlcj48a2V5d29yZHM+PGtleXdvcmQ+bW9sZWN1bGFyLWR5bmFtaWNzIHNpbXVsYXRpb248L2tl
eXdvcmQ+PGtleXdvcmQ+bGF5ZXJlZCBzaWxpY2F0ZSBuYW5vY29tcG9zaXRlczwva2V5d29yZD48
a2V5d29yZD5pbi1zaXR1PC9rZXl3b3JkPjxrZXl3b3JkPnBvbHltZXJpemF0aW9uPC9rZXl3b3Jk
PjxrZXl3b3JkPmxpbmVhciB2aXNjb2VsYXN0aWMgcHJvcGVydGllczwva2V5d29yZD48a2V5d29y
ZD5kZW5zaXR5LWZ1bmN0aW9uYWw8L2tleXdvcmQ+PGtleXdvcmQ+dGhlb3J5PC9rZXl3b3JkPjxr
ZXl3b3JkPm9yZ2FuaWNhbGx5LW1vZGlmaWVkIGNsYXk8L2tleXdvcmQ+PGtleXdvcmQ+eC1yYXkt
ZGlmZnJhY3Rpb248L2tleXdvcmQ+PGtleXdvcmQ+bWVjaGFuaWNhbC1wcm9wZXJ0aWVzPC9rZXl3
b3JkPjxrZXl3b3JkPnBvbHkoZXRoeWxlbmUgb3hpZGUpPC9rZXl3b3JkPjxrZXl3b3JkPmNvbXB1
dGVyLXNpbXVsYXRpb248L2tleXdvcmQ+PGtleXdvcmQ+Q2hlbWlzdHJ5PC9rZXl3b3JkPjwva2V5
d29yZHM+PGRhdGVzPjx5ZWFyPjIwMDg8L3llYXI+PC9kYXRlcz48aXNibj4wMzA2LTAwMTI8L2lz
Ym4+PGFjY2Vzc2lvbi1udW0+V09TOjAwMDI1Mjc1NzUwMDAxMDwvYWNjZXNzaW9uLW51bT48d29y
ay10eXBlPlJldmlldzwvd29yay10eXBlPjx1cmxzPjxyZWxhdGVkLXVybHM+PHVybD4mbHQ7R28g
dG8gSVNJJmd0OzovL1dPUzowMDAyNTI3NTc1MDAwMTA8L3VybD48L3JlbGF0ZWQtdXJscz48L3Vy
bHM+PGVsZWN0cm9uaWMtcmVzb3VyY2UtbnVtPjEwLjEwMzkvYjcwMjY1M2Y8L2VsZWN0cm9uaWMt
cmVzb3VyY2UtbnVtPjxsYW5ndWFnZT5FbmdsaXNoPC9sYW5ndWFnZT48L3JlY29yZD48L0NpdGU+
PENpdGU+PEF1dGhvcj5BbGV4YW5kcmU8L0F1dGhvcj48WWVhcj4yMDAwPC9ZZWFyPjxSZWNOdW0+
MjwvUmVjTnVtPjxyZWNvcmQ+PHJlYy1udW1iZXI+MjwvcmVjLW51bWJlcj48Zm9yZWlnbi1rZXlz
PjxrZXkgYXBwPSJFTiIgZGItaWQ9InRlNWZhMDI5YTVyOXQ5ZXJwYXg1cHAybHhmZnd4cHZydzB0
dyIgdGltZXN0YW1wPSIxNDU0MDkxMTY0Ij4yPC9rZXk+PC9mb3JlaWduLWtleXM+PHJlZi10eXBl
IG5hbWU9IkpvdXJuYWwgQXJ0aWNsZSI+MTc8L3JlZi10eXBlPjxjb250cmlidXRvcnM+PGF1dGhv
cnM+PGF1dGhvcj5BbGV4YW5kcmUsIE0uPC9hdXRob3I+PGF1dGhvcj5EdWJvaXMsIFAuPC9hdXRo
b3I+PC9hdXRob3JzPjwvY29udHJpYnV0b3JzPjxhdXRoLWFkZHJlc3M+VW5pdiBNb25zLCBMYWIg
UG9seW1lciAmYW1wOyBDb21wb3NpdGUgTWF0LCBCLTcwMDAgTW9ucywgQmVsZ2l1bS4gRHVib2lz
LCBQIChyZXByaW50IGF1dGhvciksIFVuaXYgTW9ucywgTGFiIFBvbHltZXIgJmFtcDsgQ29tcG9z
aXRlIE1hdCwgMjAgUGwgUGFyYywgQi03MDAwIE1vbnMsIEJlbGdpdW0uPC9hdXRoLWFkZHJlc3M+
PHRpdGxlcz48dGl0bGU+UG9seW1lci1sYXllcmVkIHNpbGljYXRlIG5hbm9jb21wb3NpdGVzOiBw
cmVwYXJhdGlvbiwgcHJvcGVydGllcyBhbmQgdXNlcyBvZiBhIG5ldyBjbGFzcyBvZiBtYXRlcmlh
bHM8L3RpdGxlPjxzZWNvbmRhcnktdGl0bGU+TWF0ZXJpYWxzIFNjaWVuY2UgJmFtcDsgRW5naW5l
ZXJpbmcgUi1SZXBvcnRzPC9zZWNvbmRhcnktdGl0bGU+PHNob3J0LXRpdGxlPlBvbHltZXItbGF5
ZXJlZCBzaWxpY2F0ZSBuYW5vY29tcG9zaXRlczogcHJlcGFyYXRpb24sIHByb3BlcnRpZXMgYW5k
IHVzZXMgb2YgYSBuZXcgY2xhc3Mgb2YgbWF0ZXJpYWxzPC9zaG9ydC10aXRsZT48L3RpdGxlcz48
cGVyaW9kaWNhbD48ZnVsbC10aXRsZT5NYXRlcmlhbHMgU2NpZW5jZSAmYW1wOyBFbmdpbmVlcmlu
ZyBSLVJlcG9ydHM8L2Z1bGwtdGl0bGU+PGFiYnItMT5NYXQuIFNjaS4gRW5nLiBSLjwvYWJici0x
PjwvcGVyaW9kaWNhbD48cGFnZXM+MS02MzwvcGFnZXM+PHZvbHVtZT4yODwvdm9sdW1lPjxudW1i
ZXI+MS0yPC9udW1iZXI+PGtleXdvcmRzPjxrZXl3b3JkPmxheWVyZWQgc2lsaWNhdGUgbmFub2Nv
bXBvc2l0ZXM8L2tleXdvcmQ+PGtleXdvcmQ+aW50ZXJjYWxhdGl2ZSBwb2x5bWVyaXphdGlvbjwv
a2V5d29yZD48a2V5d29yZD5tZWx0PC9rZXl3b3JkPjxrZXl3b3JkPmludGVyY2FsYXRpb248L2tl
eXdvcmQ+PGtleXdvcmQ+ZXhmb2xpYXRpb24tYWRzb3JwdGlvbjwva2V5d29yZD48a2V5d29yZD5t
ZWNoYW5pY2FsIHByb3BlcnRpZXM8L2tleXdvcmQ+PGtleXdvcmQ+dGhlcm1hbDwva2V5d29yZD48
a2V5d29yZD5zdGFiaWxpdHk8L2tleXdvcmQ+PGtleXdvcmQ+b3hpZGUpLWludGVyY2FsYXRlZCBn
cmFwaGl0ZSBveGlkZTwva2V5d29yZD48a2V5d29yZD5kb3VibGUgaHlkcm94aWRlIG5hbm9jb21w
b3NpdGVzPC9rZXl3b3JkPjxrZXl3b3JkPm1lbHQtaW50ZXJjYWxhdGlvbjwva2V5d29yZD48a2V5
d29yZD5wb2x5KGV0aHlsZW5lIG94aWRlKTwva2V5d29yZD48a2V5d29yZD5pbi1zaXR1PC9rZXl3
b3JkPjxrZXl3b3JkPmVtdWxzaW9uPC9rZXl3b3JkPjxrZXl3b3JkPnBvbHltZXJpemF0aW9uPC9r
ZXl3b3JkPjxrZXl3b3JkPnRoZXJtYWwvbWVjaGFuaWNhbCBwcm9wZXJ0aWVzPC9rZXl3b3JkPjxr
ZXl3b3JkPnBvbHlwcm9weWxlbmUgb2xpZ29tZXI8L2tleXdvcmQ+PGtleXdvcmQ+aHlicmlkIG5h
bm9jb21wb3NpdGVzPC9rZXl3b3JkPjxrZXl3b3JkPm1lY2hhbmljYWwtcHJvcGVydGllczwva2V5
d29yZD48a2V5d29yZD5NYXRlcmlhbHMgU2NpZW5jZTwva2V5d29yZD48a2V5d29yZD5QaHlzaWNz
PC9rZXl3b3JkPjwva2V5d29yZHM+PGRhdGVzPjx5ZWFyPjIwMDA8L3llYXI+PHB1Yi1kYXRlcz48
ZGF0ZT5KdW48L2RhdGU+PC9wdWItZGF0ZXM+PC9kYXRlcz48aXNibj4wOTI3LTc5Nlg8L2lzYm4+
PGFjY2Vzc2lvbi1udW0+V09TOjAwMDA4NzYxNDUwMDAwMTwvYWNjZXNzaW9uLW51bT48d29yay10
eXBlPlJldmlldzwvd29yay10eXBlPjx1cmxzPjxyZWxhdGVkLXVybHM+PHVybD4mbHQ7R28gdG8g
SVNJJmd0OzovL1dPUzowMDAwODc2MTQ1MDAwMDE8L3VybD48L3JlbGF0ZWQtdXJscz48L3VybHM+
PGVsZWN0cm9uaWMtcmVzb3VyY2UtbnVtPjEwLjEwMTYvczA5MjctNzk2eCgwMCkwMDAxMi03PC9l
bGVjdHJvbmljLXJlc291cmNlLW51bT48bGFuZ3VhZ2U+RW5nbGlzaDwvbGFuZ3VhZ2U+PC9yZWNv
cmQ+PC9DaXRlPjwvRW5kTm90ZT5=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DaGVuPC9BdXRob3I+PFllYXI+MjAwODwvWWVhcj48UmVj
TnVtPjEwPC9SZWNOdW0+PERpc3BsYXlUZXh0PihBbGV4YW5kcmUgJmFtcDsgRHVib2lzLCAyMDAw
OyBCLiBDaGVuIGV0IGFsLiwgMjAwOCk8L0Rpc3BsYXlUZXh0PjxyZWNvcmQ+PHJlYy1udW1iZXI+
MTA8L3JlYy1udW1iZXI+PGZvcmVpZ24ta2V5cz48a2V5IGFwcD0iRU4iIGRiLWlkPSJ0ZTVmYTAy
OWE1cjl0OWVycGF4NXBwMmx4ZmZ3eHB2cncwdHciIHRpbWVzdGFtcD0iMTQ1NDA5MTE2NCI+MTA8
L2tleT48L2ZvcmVpZ24ta2V5cz48cmVmLXR5cGUgbmFtZT0iSm91cm5hbCBBcnRpY2xlIj4xNzwv
cmVmLXR5cGU+PGNvbnRyaWJ1dG9ycz48YXV0aG9ycz48YXV0aG9yPkNoZW4sIEIuPC9hdXRob3I+
PGF1dGhvcj5FdmFucywgSi4gUi4gRy48L2F1dGhvcj48YXV0aG9yPkdyZWVud2VsbCwgSC4gQy48
L2F1dGhvcj48YXV0aG9yPkJvdWxldCwgUC48L2F1dGhvcj48YXV0aG9yPkNvdmVuZXksIFAuIFYu
PC9hdXRob3I+PGF1dGhvcj5Cb3dkZW4sIEEuIEEuPC9hdXRob3I+PGF1dGhvcj5XaGl0aW5nLCBB
LjwvYXV0aG9yPjwvYXV0aG9ycz48L2NvbnRyaWJ1dG9ycz48YXV0aC1hZGRyZXNzPltFdmFucywg
SnVsaWFuIFIuIEcuXSBVQ0wsIENocmlzdG9waGVyIEluZ29sZCBMYWJzLCBEZXB0IENoZW0sIExv
bmRvbiBXQzFIIDBBSiwgRW5nbGFuZC4gW0NoZW4sIEJpcWlvbmddIFVuaXYgTG9uZG9uLCBEZXB0
IE1hdCwgTG9uZG9uIEUxIDROUywgRW5nbGFuZC4gW0dyZWVud2VsbCwgSC4gQ2hyaXN0b3BoZXIg
V2hpdGluZywgQW5kcmV3XSBVbml2IER1cmhhbSwgRGVwdCBDaGVtLCBEdXJoYW0gREgxIDNMRSwg
RW5nbGFuZC4gW0JvdWxldCwgUGFzY2FsXSBVbml2IEFpeCBNYXJzZWlsbGUgMSwgQ3RyIFN0IEpl
cm9tZSwgTUFESVJFTCwgVU1SIDYxMjEsIEYtMTMzOTcgTWFyc2VpbGxlIDIwLCBGcmFuY2UuIFtD
b3ZlbmV5LCBQZXRlciBWLl0gVUNMLCBEZXB0IENoZW0sIEN0ciBDb21wdXRhdCBTY2ksIExvbmRv
biBXQzFIIDBBSiwgRW5nbGFuZC4gW0Jvd2RlbiwgQWxsZW4gQS5dIE9wZW4gVW5pdiwgRGVwdCBD
aGVtLCBNaWx0b24gS2V5bmVzIE1LNyA2QUEsIEJ1Y2tzLCBFbmdsYW5kLiBFdmFucywgSlJHIChy
ZXByaW50IGF1dGhvciksIFVDTCwgQ2hyaXN0b3BoZXIgSW5nb2xkIExhYnMsIERlcHQgQ2hlbSwg
MjAgR29yZG9uIFN0LCBMb25kb24gV0MxSCAwQUosIEVuZ2xhbmQuIGouci5nLmV2YW5zQHVjbC5h
Yy51azwvYXV0aC1hZGRyZXNzPjx0aXRsZXM+PHRpdGxlPkEgY3JpdGljYWwgYXBwcmFpc2FsIG9m
IHBvbHltZXItY2xheSBuYW5vY29tcG9zaXRlczwvdGl0bGU+PHNlY29uZGFyeS10aXRsZT5DaGVt
aWNhbCBTb2NpZXR5IFJldmlld3M8L3NlY29uZGFyeS10aXRsZT48c2hvcnQtdGl0bGU+QSBjcml0
aWNhbCBhcHByYWlzYWwgb2YgcG9seW1lci1jbGF5IG5hbm9jb21wb3NpdGVzPC9zaG9ydC10aXRs
ZT48L3RpdGxlcz48cGVyaW9kaWNhbD48ZnVsbC10aXRsZT5DaGVtaWNhbCBTb2NpZXR5IFJldmll
d3M8L2Z1bGwtdGl0bGU+PGFiYnItMT5DaGVtLiBTb2MuIFJldi48L2FiYnItMT48L3BlcmlvZGlj
YWw+PHBhZ2VzPjU2OC01OTQ8L3BhZ2VzPjx2b2x1bWU+Mzc8L3ZvbHVtZT48bnVtYmVyPjM8L251
bWJlcj48a2V5d29yZHM+PGtleXdvcmQ+bW9sZWN1bGFyLWR5bmFtaWNzIHNpbXVsYXRpb248L2tl
eXdvcmQ+PGtleXdvcmQ+bGF5ZXJlZCBzaWxpY2F0ZSBuYW5vY29tcG9zaXRlczwva2V5d29yZD48
a2V5d29yZD5pbi1zaXR1PC9rZXl3b3JkPjxrZXl3b3JkPnBvbHltZXJpemF0aW9uPC9rZXl3b3Jk
PjxrZXl3b3JkPmxpbmVhciB2aXNjb2VsYXN0aWMgcHJvcGVydGllczwva2V5d29yZD48a2V5d29y
ZD5kZW5zaXR5LWZ1bmN0aW9uYWw8L2tleXdvcmQ+PGtleXdvcmQ+dGhlb3J5PC9rZXl3b3JkPjxr
ZXl3b3JkPm9yZ2FuaWNhbGx5LW1vZGlmaWVkIGNsYXk8L2tleXdvcmQ+PGtleXdvcmQ+eC1yYXkt
ZGlmZnJhY3Rpb248L2tleXdvcmQ+PGtleXdvcmQ+bWVjaGFuaWNhbC1wcm9wZXJ0aWVzPC9rZXl3
b3JkPjxrZXl3b3JkPnBvbHkoZXRoeWxlbmUgb3hpZGUpPC9rZXl3b3JkPjxrZXl3b3JkPmNvbXB1
dGVyLXNpbXVsYXRpb248L2tleXdvcmQ+PGtleXdvcmQ+Q2hlbWlzdHJ5PC9rZXl3b3JkPjwva2V5
d29yZHM+PGRhdGVzPjx5ZWFyPjIwMDg8L3llYXI+PC9kYXRlcz48aXNibj4wMzA2LTAwMTI8L2lz
Ym4+PGFjY2Vzc2lvbi1udW0+V09TOjAwMDI1Mjc1NzUwMDAxMDwvYWNjZXNzaW9uLW51bT48d29y
ay10eXBlPlJldmlldzwvd29yay10eXBlPjx1cmxzPjxyZWxhdGVkLXVybHM+PHVybD4mbHQ7R28g
dG8gSVNJJmd0OzovL1dPUzowMDAyNTI3NTc1MDAwMTA8L3VybD48L3JlbGF0ZWQtdXJscz48L3Vy
bHM+PGVsZWN0cm9uaWMtcmVzb3VyY2UtbnVtPjEwLjEwMzkvYjcwMjY1M2Y8L2VsZWN0cm9uaWMt
cmVzb3VyY2UtbnVtPjxsYW5ndWFnZT5FbmdsaXNoPC9sYW5ndWFnZT48L3JlY29yZD48L0NpdGU+
PENpdGU+PEF1dGhvcj5BbGV4YW5kcmU8L0F1dGhvcj48WWVhcj4yMDAwPC9ZZWFyPjxSZWNOdW0+
MjwvUmVjTnVtPjxyZWNvcmQ+PHJlYy1udW1iZXI+MjwvcmVjLW51bWJlcj48Zm9yZWlnbi1rZXlz
PjxrZXkgYXBwPSJFTiIgZGItaWQ9InRlNWZhMDI5YTVyOXQ5ZXJwYXg1cHAybHhmZnd4cHZydzB0
dyIgdGltZXN0YW1wPSIxNDU0MDkxMTY0Ij4yPC9rZXk+PC9mb3JlaWduLWtleXM+PHJlZi10eXBl
IG5hbWU9IkpvdXJuYWwgQXJ0aWNsZSI+MTc8L3JlZi10eXBlPjxjb250cmlidXRvcnM+PGF1dGhv
cnM+PGF1dGhvcj5BbGV4YW5kcmUsIE0uPC9hdXRob3I+PGF1dGhvcj5EdWJvaXMsIFAuPC9hdXRo
b3I+PC9hdXRob3JzPjwvY29udHJpYnV0b3JzPjxhdXRoLWFkZHJlc3M+VW5pdiBNb25zLCBMYWIg
UG9seW1lciAmYW1wOyBDb21wb3NpdGUgTWF0LCBCLTcwMDAgTW9ucywgQmVsZ2l1bS4gRHVib2lz
LCBQIChyZXByaW50IGF1dGhvciksIFVuaXYgTW9ucywgTGFiIFBvbHltZXIgJmFtcDsgQ29tcG9z
aXRlIE1hdCwgMjAgUGwgUGFyYywgQi03MDAwIE1vbnMsIEJlbGdpdW0uPC9hdXRoLWFkZHJlc3M+
PHRpdGxlcz48dGl0bGU+UG9seW1lci1sYXllcmVkIHNpbGljYXRlIG5hbm9jb21wb3NpdGVzOiBw
cmVwYXJhdGlvbiwgcHJvcGVydGllcyBhbmQgdXNlcyBvZiBhIG5ldyBjbGFzcyBvZiBtYXRlcmlh
bHM8L3RpdGxlPjxzZWNvbmRhcnktdGl0bGU+TWF0ZXJpYWxzIFNjaWVuY2UgJmFtcDsgRW5naW5l
ZXJpbmcgUi1SZXBvcnRzPC9zZWNvbmRhcnktdGl0bGU+PHNob3J0LXRpdGxlPlBvbHltZXItbGF5
ZXJlZCBzaWxpY2F0ZSBuYW5vY29tcG9zaXRlczogcHJlcGFyYXRpb24sIHByb3BlcnRpZXMgYW5k
IHVzZXMgb2YgYSBuZXcgY2xhc3Mgb2YgbWF0ZXJpYWxzPC9zaG9ydC10aXRsZT48L3RpdGxlcz48
cGVyaW9kaWNhbD48ZnVsbC10aXRsZT5NYXRlcmlhbHMgU2NpZW5jZSAmYW1wOyBFbmdpbmVlcmlu
ZyBSLVJlcG9ydHM8L2Z1bGwtdGl0bGU+PGFiYnItMT5NYXQuIFNjaS4gRW5nLiBSLjwvYWJici0x
PjwvcGVyaW9kaWNhbD48cGFnZXM+MS02MzwvcGFnZXM+PHZvbHVtZT4yODwvdm9sdW1lPjxudW1i
ZXI+MS0yPC9udW1iZXI+PGtleXdvcmRzPjxrZXl3b3JkPmxheWVyZWQgc2lsaWNhdGUgbmFub2Nv
bXBvc2l0ZXM8L2tleXdvcmQ+PGtleXdvcmQ+aW50ZXJjYWxhdGl2ZSBwb2x5bWVyaXphdGlvbjwv
a2V5d29yZD48a2V5d29yZD5tZWx0PC9rZXl3b3JkPjxrZXl3b3JkPmludGVyY2FsYXRpb248L2tl
eXdvcmQ+PGtleXdvcmQ+ZXhmb2xpYXRpb24tYWRzb3JwdGlvbjwva2V5d29yZD48a2V5d29yZD5t
ZWNoYW5pY2FsIHByb3BlcnRpZXM8L2tleXdvcmQ+PGtleXdvcmQ+dGhlcm1hbDwva2V5d29yZD48
a2V5d29yZD5zdGFiaWxpdHk8L2tleXdvcmQ+PGtleXdvcmQ+b3hpZGUpLWludGVyY2FsYXRlZCBn
cmFwaGl0ZSBveGlkZTwva2V5d29yZD48a2V5d29yZD5kb3VibGUgaHlkcm94aWRlIG5hbm9jb21w
b3NpdGVzPC9rZXl3b3JkPjxrZXl3b3JkPm1lbHQtaW50ZXJjYWxhdGlvbjwva2V5d29yZD48a2V5
d29yZD5wb2x5KGV0aHlsZW5lIG94aWRlKTwva2V5d29yZD48a2V5d29yZD5pbi1zaXR1PC9rZXl3
b3JkPjxrZXl3b3JkPmVtdWxzaW9uPC9rZXl3b3JkPjxrZXl3b3JkPnBvbHltZXJpemF0aW9uPC9r
ZXl3b3JkPjxrZXl3b3JkPnRoZXJtYWwvbWVjaGFuaWNhbCBwcm9wZXJ0aWVzPC9rZXl3b3JkPjxr
ZXl3b3JkPnBvbHlwcm9weWxlbmUgb2xpZ29tZXI8L2tleXdvcmQ+PGtleXdvcmQ+aHlicmlkIG5h
bm9jb21wb3NpdGVzPC9rZXl3b3JkPjxrZXl3b3JkPm1lY2hhbmljYWwtcHJvcGVydGllczwva2V5
d29yZD48a2V5d29yZD5NYXRlcmlhbHMgU2NpZW5jZTwva2V5d29yZD48a2V5d29yZD5QaHlzaWNz
PC9rZXl3b3JkPjwva2V5d29yZHM+PGRhdGVzPjx5ZWFyPjIwMDA8L3llYXI+PHB1Yi1kYXRlcz48
ZGF0ZT5KdW48L2RhdGU+PC9wdWItZGF0ZXM+PC9kYXRlcz48aXNibj4wOTI3LTc5Nlg8L2lzYm4+
PGFjY2Vzc2lvbi1udW0+V09TOjAwMDA4NzYxNDUwMDAwMTwvYWNjZXNzaW9uLW51bT48d29yay10
eXBlPlJldmlldzwvd29yay10eXBlPjx1cmxzPjxyZWxhdGVkLXVybHM+PHVybD4mbHQ7R28gdG8g
SVNJJmd0OzovL1dPUzowMDAwODc2MTQ1MDAwMDE8L3VybD48L3JlbGF0ZWQtdXJscz48L3VybHM+
PGVsZWN0cm9uaWMtcmVzb3VyY2UtbnVtPjEwLjEwMTYvczA5MjctNzk2eCgwMCkwMDAxMi03PC9l
bGVjdHJvbmljLXJlc291cmNlLW51bT48bGFuZ3VhZ2U+RW5nbGlzaDwvbGFuZ3VhZ2U+PC9yZWNv
cmQ+PC9DaXRlPjwvRW5kTm90ZT5=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Pr>
          <w:rFonts w:ascii="Times New Roman" w:hAnsi="Times New Roman"/>
          <w:noProof/>
          <w:color w:val="222222"/>
          <w:sz w:val="24"/>
          <w:shd w:val="clear" w:color="auto" w:fill="FFFFFF"/>
        </w:rPr>
        <w:t>(</w:t>
      </w:r>
      <w:hyperlink w:anchor="_ENREF_13" w:tooltip="Alexandre, 2000 #179" w:history="1">
        <w:r w:rsidR="00DE1C74">
          <w:rPr>
            <w:rFonts w:ascii="Times New Roman" w:hAnsi="Times New Roman"/>
            <w:noProof/>
            <w:color w:val="222222"/>
            <w:sz w:val="24"/>
            <w:shd w:val="clear" w:color="auto" w:fill="FFFFFF"/>
          </w:rPr>
          <w:t>Alexandre &amp; Dubois, 2000</w:t>
        </w:r>
      </w:hyperlink>
      <w:r>
        <w:rPr>
          <w:rFonts w:ascii="Times New Roman" w:hAnsi="Times New Roman"/>
          <w:noProof/>
          <w:color w:val="222222"/>
          <w:sz w:val="24"/>
          <w:shd w:val="clear" w:color="auto" w:fill="FFFFFF"/>
        </w:rPr>
        <w:t xml:space="preserve">; </w:t>
      </w:r>
      <w:hyperlink w:anchor="_ENREF_41" w:tooltip="Chen, 2008 #10" w:history="1">
        <w:r w:rsidR="00DE1C74">
          <w:rPr>
            <w:rFonts w:ascii="Times New Roman" w:hAnsi="Times New Roman"/>
            <w:noProof/>
            <w:color w:val="222222"/>
            <w:sz w:val="24"/>
            <w:shd w:val="clear" w:color="auto" w:fill="FFFFFF"/>
          </w:rPr>
          <w:t>Chen et al., 2008</w:t>
        </w:r>
      </w:hyperlink>
      <w:r>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MMT was also used as a reinforcement </w:t>
      </w:r>
      <w:r w:rsidRPr="00C762F5">
        <w:rPr>
          <w:rFonts w:ascii="Times New Roman" w:hAnsi="Times New Roman" w:hint="eastAsia"/>
          <w:color w:val="222222"/>
          <w:sz w:val="24"/>
          <w:shd w:val="clear" w:color="auto" w:fill="FFFFFF"/>
        </w:rPr>
        <w:t xml:space="preserve">and </w:t>
      </w:r>
      <w:r w:rsidRPr="00C762F5">
        <w:rPr>
          <w:rFonts w:ascii="Times New Roman" w:hAnsi="Times New Roman"/>
          <w:color w:val="222222"/>
          <w:sz w:val="24"/>
          <w:shd w:val="clear" w:color="auto" w:fill="FFFFFF"/>
        </w:rPr>
        <w:t xml:space="preserve">a </w:t>
      </w:r>
      <w:r w:rsidRPr="00C762F5">
        <w:rPr>
          <w:rFonts w:ascii="Times New Roman" w:hAnsi="Times New Roman" w:hint="eastAsia"/>
          <w:color w:val="222222"/>
          <w:sz w:val="24"/>
          <w:shd w:val="clear" w:color="auto" w:fill="FFFFFF"/>
        </w:rPr>
        <w:t xml:space="preserve">complementary physical </w:t>
      </w:r>
      <w:proofErr w:type="spellStart"/>
      <w:r w:rsidRPr="00C762F5">
        <w:rPr>
          <w:rFonts w:ascii="Times New Roman" w:hAnsi="Times New Roman" w:hint="eastAsia"/>
          <w:color w:val="222222"/>
          <w:sz w:val="24"/>
          <w:shd w:val="clear" w:color="auto" w:fill="FFFFFF"/>
        </w:rPr>
        <w:t>crosslinker</w:t>
      </w:r>
      <w:proofErr w:type="spellEnd"/>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xml:space="preserve">of PAM chemically crosslinked hydrogels </w:t>
      </w:r>
      <w:r w:rsidRPr="00C762F5">
        <w:rPr>
          <w:rFonts w:ascii="Times New Roman" w:hAnsi="Times New Roman"/>
          <w:color w:val="222222"/>
          <w:sz w:val="24"/>
          <w:shd w:val="clear" w:color="auto" w:fill="FFFFFF"/>
        </w:rPr>
        <w:fldChar w:fldCharType="begin">
          <w:fldData xml:space="preserve">PEVuZE5vdGU+PENpdGU+PEF1dGhvcj5HdWlsaGVybWU8L0F1dGhvcj48WWVhcj4yMDEwPC9ZZWFy
PjxSZWNOdW0+MTc8L1JlY051bT48RGlzcGxheVRleHQ+KEd1aWxoZXJtZSBldCBhbC4sIDIwMTAp
PC9EaXNwbGF5VGV4dD48cmVjb3JkPjxyZWMtbnVtYmVyPjE3PC9yZWMtbnVtYmVyPjxmb3JlaWdu
LWtleXM+PGtleSBhcHA9IkVOIiBkYi1pZD0idGU1ZmEwMjlhNXI5dDllcnBheDVwcDJseGZmd3hw
dnJ3MHR3IiB0aW1lc3RhbXA9IjE0NTQwOTExNjQiPjE3PC9rZXk+PC9mb3JlaWduLWtleXM+PHJl
Zi10eXBlIG5hbWU9IkpvdXJuYWwgQXJ0aWNsZSI+MTc8L3JlZi10eXBlPjxjb250cmlidXRvcnM+
PGF1dGhvcnM+PGF1dGhvcj5HdWlsaGVybWUsIE0uIFIuPC9hdXRob3I+PGF1dGhvcj5GYWphcmRv
LCBBLiBSLjwvYXV0aG9yPjxhdXRob3I+TW9pYSwgVC4gQS48L2F1dGhvcj48YXV0aG9yPkt1bml0
YSwgTS4gSC48L2F1dGhvcj48YXV0aG9yPkdvbmNhbHZlcywgTS4gRC48L2F1dGhvcj48YXV0aG9y
PlJ1YmlyYSwgQS4gRi48L2F1dGhvcj48YXV0aG9yPlRhbWJvdXJnaSwgRS4gQi48L2F1dGhvcj48
L2F1dGhvcnM+PC9jb250cmlidXRvcnM+PGF1dGgtYWRkcmVzcz5bR3VpbGhlcm1lLCBNYXJjb3Mg
Ui4gVGFtYm91cmdpLCBFbGlhcyBCLl0gVW5pdiBFc3RhZHVhbCBDYW1waW5hcywgRmFjIEVuZ24g
UXVpbSwgRGVwdCBTaXN0ZW1hcyBRdWltICZhbXA7IEluZm9ybWF0LCBCUi0xMzA4MTk3MCBDYW1w
aW5hcywgU1AsIEJyYXppbC4gW0ZhamFyZG8sIEFuZHJlIFIuIE1vaWEsIFRoYWlzIEEuIEt1bml0
YSwgTWFyY29zIEguIFJ1YmlyYSwgQWRsZXkgRi5dIFVuaXYgRXN0YWR1YWwgTWFyaW5nYSwgRGVw
dCBRdWltLCBCUi04NzAyMDkwMCBNYXJpbmdhLCBQUiwgQnJhemlsLiBbR29uY2FsdmVzLCBNYXJp
YSBkbyBDYXJtb10gVW5pdiBFc3RhZHVhbCBDYW1waW5hcywgSW5zdCBRdWltLCBCUi0xMzA4Mzk3
MCBDYW1waW5hcywgU1AsIEJyYXppbC4gR3VpbGhlcm1lLCBNUiAocmVwcmludCBhdXRob3IpLCBV
bml2IEVzdGFkdWFsIENhbXBpbmFzLCBGYWMgRW5nbiBRdWltLCBEZXB0IFNpc3RlbWFzIFF1aW0g
JmFtcDsgSW5mb3JtYXQsIEJSLTEzMDgxOTcwIENhbXBpbmFzLCBTUCwgQnJhemlsLiBtYXJjb3Nf
Z3VpbGxoZXJtZUB5YWhvby5jb20uYnI8L2F1dGgtYWRkcmVzcz48dGl0bGVzPjx0aXRsZT5Qb3Jv
dXMgbmFub2NvbXBvc2l0ZSBoeWRyb2dlbCBvZiB2aW55bGVkIG1vbnRtb3JpbGxvbml0ZS1jcm9z
c2xpbmtlZCBtYWx0b2RleHRyaW4tY28tZGltZXRoeWxhY3J5bGFtaWRlIGFzIGEgaGlnaGx5IHN0
YWJsZSBwb2x5bWVyIGNhcnJpZXIgZm9yIGNvbnRyb2xsZWQgcmVsZWFzZSBzeXN0ZW1zPC90aXRs
ZT48c2Vjb25kYXJ5LXRpdGxlPkV1cm9wZWFuIFBvbHltZXIgSm91cm5hbDwvc2Vjb25kYXJ5LXRp
dGxlPjxzaG9ydC10aXRsZT5Qb3JvdXMgbmFub2NvbXBvc2l0ZSBoeWRyb2dlbCBvZiB2aW55bGVk
IG1vbnRtb3JpbGxvbml0ZS1jcm9zc2xpbmtlZCBtYWx0b2RleHRyaW4tY28tZGltZXRoeWxhY3J5
bGFtaWRlIGFzIGEgaGlnaGx5IHN0YWJsZSBwb2x5bWVyIGNhcnJpZXIgZm9yIGNvbnRyb2xsZWQg
cmVsZWFzZSBzeXN0ZW1zPC9zaG9ydC10aXRsZT48L3RpdGxlcz48cGVyaW9kaWNhbD48ZnVsbC10
aXRsZT5FdXJvcGVhbiBQb2x5bWVyIEpvdXJuYWw8L2Z1bGwtdGl0bGU+PGFiYnItMT5FdXIuIFBv
bHltLiBKLjwvYWJici0xPjxhYmJyLTI+RXVyIFBvbHltIEo8L2FiYnItMj48L3BlcmlvZGljYWw+
PHBhZ2VzPjE0NjUtMTQ3NDwvcGFnZXM+PHZvbHVtZT40Njwvdm9sdW1lPjxudW1iZXI+NzwvbnVt
YmVyPjxrZXl3b3Jkcz48a2V5d29yZD5Qb2x5bWVyIG5hbm9jb21wb3NpdGU8L2tleXdvcmQ+PGtl
eXdvcmQ+VmlueWwtZnVuY3Rpb25hbGl6ZWQgY2xheTwva2V5d29yZD48a2V5d29yZD5Db250cm9s
bGVkIHJlbGVhc2U8L2tleXdvcmQ+PGtleXdvcmQ+c3lzdGVtPC9rZXl3b3JkPjxrZXl3b3JkPk1v
ZHVsdXMgb2YgZWxhc3RpY2l0eTwva2V5d29yZD48a2V5d29yZD5XYXRlciB0cmFuc3BvcnQgbWVj
aGFuaXNtPC9rZXl3b3JkPjxrZXl3b3JkPm1ldGh5bGVuZS1ibHVlIGR5ZTwva2V5d29yZD48a2V5
d29yZD5tZWNoYW5pY2FsLXByb3BlcnRpZXM8L2tleXdvcmQ+PGtleXdvcmQ+c3dlbGxpbmcgYmVo
YXZpb3I8L2tleXdvcmQ+PGtleXdvcmQ+YXF1ZW91cy1zb2x1dGlvbnM8L2tleXdvcmQ+PGtleXdv
cmQ+cmVtb3ZhbDwva2V5d29yZD48a2V5d29yZD5wb2x5YWNyeWxhbWlkZTwva2V5d29yZD48a2V5
d29yZD5uYW5vcGFydGljbGVzPC9rZXl3b3JkPjxrZXl3b3JkPmVuY2Fwc3VsYXRpb248L2tleXdv
cmQ+PGtleXdvcmQ+UG9seW1lciBTY2llbmNlPC9rZXl3b3JkPjwva2V5d29yZHM+PGRhdGVzPjx5
ZWFyPjIwMTA8L3llYXI+PHB1Yi1kYXRlcz48ZGF0ZT5KdWw8L2RhdGU+PC9wdWItZGF0ZXM+PC9k
YXRlcz48aXNibj4wMDE0LTMwNTc8L2lzYm4+PGFjY2Vzc2lvbi1udW0+V09TOjAwMDI4MDA3OTMw
MDAwODwvYWNjZXNzaW9uLW51bT48d29yay10eXBlPkFydGljbGU8L3dvcmstdHlwZT48dXJscz48
cmVsYXRlZC11cmxzPjx1cmw+Jmx0O0dvIHRvIElTSSZndDs6Ly9XT1M6MDAwMjgwMDc5MzAwMDA4
PC91cmw+PC9yZWxhdGVkLXVybHM+PC91cmxzPjxlbGVjdHJvbmljLXJlc291cmNlLW51bT4xMC4x
MDE2L2ouZXVycG9seW1qLjIwMTAuMDQuMDA4PC9lbGVjdHJvbmljLXJlc291cmNlLW51bT48bGFu
Z3VhZ2U+RW5nbGlzaDwvbGFuZ3VhZ2U+PC9yZWNvcmQ+PC9DaXRlPjwvRW5kTm90ZT5=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dWlsaGVybWU8L0F1dGhvcj48WWVhcj4yMDEwPC9ZZWFy
PjxSZWNOdW0+MTc8L1JlY051bT48RGlzcGxheVRleHQ+KEd1aWxoZXJtZSBldCBhbC4sIDIwMTAp
PC9EaXNwbGF5VGV4dD48cmVjb3JkPjxyZWMtbnVtYmVyPjE3PC9yZWMtbnVtYmVyPjxmb3JlaWdu
LWtleXM+PGtleSBhcHA9IkVOIiBkYi1pZD0idGU1ZmEwMjlhNXI5dDllcnBheDVwcDJseGZmd3hw
dnJ3MHR3IiB0aW1lc3RhbXA9IjE0NTQwOTExNjQiPjE3PC9rZXk+PC9mb3JlaWduLWtleXM+PHJl
Zi10eXBlIG5hbWU9IkpvdXJuYWwgQXJ0aWNsZSI+MTc8L3JlZi10eXBlPjxjb250cmlidXRvcnM+
PGF1dGhvcnM+PGF1dGhvcj5HdWlsaGVybWUsIE0uIFIuPC9hdXRob3I+PGF1dGhvcj5GYWphcmRv
LCBBLiBSLjwvYXV0aG9yPjxhdXRob3I+TW9pYSwgVC4gQS48L2F1dGhvcj48YXV0aG9yPkt1bml0
YSwgTS4gSC48L2F1dGhvcj48YXV0aG9yPkdvbmNhbHZlcywgTS4gRC48L2F1dGhvcj48YXV0aG9y
PlJ1YmlyYSwgQS4gRi48L2F1dGhvcj48YXV0aG9yPlRhbWJvdXJnaSwgRS4gQi48L2F1dGhvcj48
L2F1dGhvcnM+PC9jb250cmlidXRvcnM+PGF1dGgtYWRkcmVzcz5bR3VpbGhlcm1lLCBNYXJjb3Mg
Ui4gVGFtYm91cmdpLCBFbGlhcyBCLl0gVW5pdiBFc3RhZHVhbCBDYW1waW5hcywgRmFjIEVuZ24g
UXVpbSwgRGVwdCBTaXN0ZW1hcyBRdWltICZhbXA7IEluZm9ybWF0LCBCUi0xMzA4MTk3MCBDYW1w
aW5hcywgU1AsIEJyYXppbC4gW0ZhamFyZG8sIEFuZHJlIFIuIE1vaWEsIFRoYWlzIEEuIEt1bml0
YSwgTWFyY29zIEguIFJ1YmlyYSwgQWRsZXkgRi5dIFVuaXYgRXN0YWR1YWwgTWFyaW5nYSwgRGVw
dCBRdWltLCBCUi04NzAyMDkwMCBNYXJpbmdhLCBQUiwgQnJhemlsLiBbR29uY2FsdmVzLCBNYXJp
YSBkbyBDYXJtb10gVW5pdiBFc3RhZHVhbCBDYW1waW5hcywgSW5zdCBRdWltLCBCUi0xMzA4Mzk3
MCBDYW1waW5hcywgU1AsIEJyYXppbC4gR3VpbGhlcm1lLCBNUiAocmVwcmludCBhdXRob3IpLCBV
bml2IEVzdGFkdWFsIENhbXBpbmFzLCBGYWMgRW5nbiBRdWltLCBEZXB0IFNpc3RlbWFzIFF1aW0g
JmFtcDsgSW5mb3JtYXQsIEJSLTEzMDgxOTcwIENhbXBpbmFzLCBTUCwgQnJhemlsLiBtYXJjb3Nf
Z3VpbGxoZXJtZUB5YWhvby5jb20uYnI8L2F1dGgtYWRkcmVzcz48dGl0bGVzPjx0aXRsZT5Qb3Jv
dXMgbmFub2NvbXBvc2l0ZSBoeWRyb2dlbCBvZiB2aW55bGVkIG1vbnRtb3JpbGxvbml0ZS1jcm9z
c2xpbmtlZCBtYWx0b2RleHRyaW4tY28tZGltZXRoeWxhY3J5bGFtaWRlIGFzIGEgaGlnaGx5IHN0
YWJsZSBwb2x5bWVyIGNhcnJpZXIgZm9yIGNvbnRyb2xsZWQgcmVsZWFzZSBzeXN0ZW1zPC90aXRs
ZT48c2Vjb25kYXJ5LXRpdGxlPkV1cm9wZWFuIFBvbHltZXIgSm91cm5hbDwvc2Vjb25kYXJ5LXRp
dGxlPjxzaG9ydC10aXRsZT5Qb3JvdXMgbmFub2NvbXBvc2l0ZSBoeWRyb2dlbCBvZiB2aW55bGVk
IG1vbnRtb3JpbGxvbml0ZS1jcm9zc2xpbmtlZCBtYWx0b2RleHRyaW4tY28tZGltZXRoeWxhY3J5
bGFtaWRlIGFzIGEgaGlnaGx5IHN0YWJsZSBwb2x5bWVyIGNhcnJpZXIgZm9yIGNvbnRyb2xsZWQg
cmVsZWFzZSBzeXN0ZW1zPC9zaG9ydC10aXRsZT48L3RpdGxlcz48cGVyaW9kaWNhbD48ZnVsbC10
aXRsZT5FdXJvcGVhbiBQb2x5bWVyIEpvdXJuYWw8L2Z1bGwtdGl0bGU+PGFiYnItMT5FdXIuIFBv
bHltLiBKLjwvYWJici0xPjxhYmJyLTI+RXVyIFBvbHltIEo8L2FiYnItMj48L3BlcmlvZGljYWw+
PHBhZ2VzPjE0NjUtMTQ3NDwvcGFnZXM+PHZvbHVtZT40Njwvdm9sdW1lPjxudW1iZXI+NzwvbnVt
YmVyPjxrZXl3b3Jkcz48a2V5d29yZD5Qb2x5bWVyIG5hbm9jb21wb3NpdGU8L2tleXdvcmQ+PGtl
eXdvcmQ+VmlueWwtZnVuY3Rpb25hbGl6ZWQgY2xheTwva2V5d29yZD48a2V5d29yZD5Db250cm9s
bGVkIHJlbGVhc2U8L2tleXdvcmQ+PGtleXdvcmQ+c3lzdGVtPC9rZXl3b3JkPjxrZXl3b3JkPk1v
ZHVsdXMgb2YgZWxhc3RpY2l0eTwva2V5d29yZD48a2V5d29yZD5XYXRlciB0cmFuc3BvcnQgbWVj
aGFuaXNtPC9rZXl3b3JkPjxrZXl3b3JkPm1ldGh5bGVuZS1ibHVlIGR5ZTwva2V5d29yZD48a2V5
d29yZD5tZWNoYW5pY2FsLXByb3BlcnRpZXM8L2tleXdvcmQ+PGtleXdvcmQ+c3dlbGxpbmcgYmVo
YXZpb3I8L2tleXdvcmQ+PGtleXdvcmQ+YXF1ZW91cy1zb2x1dGlvbnM8L2tleXdvcmQ+PGtleXdv
cmQ+cmVtb3ZhbDwva2V5d29yZD48a2V5d29yZD5wb2x5YWNyeWxhbWlkZTwva2V5d29yZD48a2V5
d29yZD5uYW5vcGFydGljbGVzPC9rZXl3b3JkPjxrZXl3b3JkPmVuY2Fwc3VsYXRpb248L2tleXdv
cmQ+PGtleXdvcmQ+UG9seW1lciBTY2llbmNlPC9rZXl3b3JkPjwva2V5d29yZHM+PGRhdGVzPjx5
ZWFyPjIwMTA8L3llYXI+PHB1Yi1kYXRlcz48ZGF0ZT5KdWw8L2RhdGU+PC9wdWItZGF0ZXM+PC9k
YXRlcz48aXNibj4wMDE0LTMwNTc8L2lzYm4+PGFjY2Vzc2lvbi1udW0+V09TOjAwMDI4MDA3OTMw
MDAwODwvYWNjZXNzaW9uLW51bT48d29yay10eXBlPkFydGljbGU8L3dvcmstdHlwZT48dXJscz48
cmVsYXRlZC11cmxzPjx1cmw+Jmx0O0dvIHRvIElTSSZndDs6Ly9XT1M6MDAwMjgwMDc5MzAwMDA4
PC91cmw+PC9yZWxhdGVkLXVybHM+PC91cmxzPjxlbGVjdHJvbmljLXJlc291cmNlLW51bT4xMC4x
MDE2L2ouZXVycG9seW1qLjIwMTAuMDQuMDA4PC9lbGVjdHJvbmljLXJlc291cmNlLW51bT48bGFu
Z3VhZ2U+RW5nbGlzaDwvbGFuZ3VhZ2U+PC9yZWNvcmQ+PC9DaXRlPjwvRW5kTm90ZT5=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90" w:tooltip="Guilherme, 2010 #17" w:history="1">
        <w:r w:rsidR="00DE1C74" w:rsidRPr="00C762F5">
          <w:rPr>
            <w:rFonts w:ascii="Times New Roman" w:hAnsi="Times New Roman"/>
            <w:noProof/>
            <w:color w:val="222222"/>
            <w:sz w:val="24"/>
            <w:shd w:val="clear" w:color="auto" w:fill="FFFFFF"/>
          </w:rPr>
          <w:t>Guilherme et al., 2010</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Until recently, </w:t>
      </w:r>
      <w:proofErr w:type="spellStart"/>
      <w:r w:rsidRPr="00C762F5">
        <w:rPr>
          <w:rFonts w:ascii="Times New Roman" w:hAnsi="Times New Roman"/>
          <w:color w:val="222222"/>
          <w:sz w:val="24"/>
          <w:shd w:val="clear" w:color="auto" w:fill="FFFFFF"/>
        </w:rPr>
        <w:t>ultrastretchable</w:t>
      </w:r>
      <w:proofErr w:type="spellEnd"/>
      <w:r w:rsidRPr="00C762F5">
        <w:rPr>
          <w:rFonts w:ascii="Times New Roman" w:hAnsi="Times New Roman"/>
          <w:color w:val="222222"/>
          <w:sz w:val="24"/>
          <w:shd w:val="clear" w:color="auto" w:fill="FFFFFF"/>
        </w:rPr>
        <w:t xml:space="preserve">, self-healable and tough PAM-montmorillonite </w:t>
      </w:r>
      <w:r w:rsidRPr="00C762F5">
        <w:rPr>
          <w:rFonts w:ascii="Times New Roman" w:hAnsi="Times New Roman"/>
          <w:color w:val="222222"/>
          <w:sz w:val="24"/>
          <w:shd w:val="clear" w:color="auto" w:fill="FFFFFF"/>
        </w:rPr>
        <w:lastRenderedPageBreak/>
        <w:t xml:space="preserve">hydrogels were synthesised </w:t>
      </w:r>
      <w:r w:rsidRPr="00C762F5">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Pr>
          <w:rFonts w:ascii="Times New Roman" w:hAnsi="Times New Roman"/>
          <w:noProof/>
          <w:color w:val="222222"/>
          <w:sz w:val="24"/>
          <w:shd w:val="clear" w:color="auto" w:fill="FFFFFF"/>
        </w:rPr>
        <w:t>(</w:t>
      </w:r>
      <w:hyperlink w:anchor="_ENREF_78" w:tooltip="Gao, 2015 #13" w:history="1">
        <w:r w:rsidR="00DE1C74">
          <w:rPr>
            <w:rFonts w:ascii="Times New Roman" w:hAnsi="Times New Roman"/>
            <w:noProof/>
            <w:color w:val="222222"/>
            <w:sz w:val="24"/>
            <w:shd w:val="clear" w:color="auto" w:fill="FFFFFF"/>
          </w:rPr>
          <w:t>Gao et al., 2015</w:t>
        </w:r>
      </w:hyperlink>
      <w:r>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An incredibly high strain at break of 12000% was </w:t>
      </w:r>
      <w:r w:rsidRPr="00C762F5">
        <w:rPr>
          <w:rFonts w:ascii="Times New Roman" w:hAnsi="Times New Roman" w:hint="eastAsia"/>
          <w:color w:val="222222"/>
          <w:sz w:val="24"/>
          <w:shd w:val="clear" w:color="auto" w:fill="FFFFFF"/>
        </w:rPr>
        <w:t>obtain</w:t>
      </w:r>
      <w:r w:rsidRPr="00C762F5">
        <w:rPr>
          <w:rFonts w:ascii="Times New Roman" w:hAnsi="Times New Roman"/>
          <w:color w:val="222222"/>
          <w:sz w:val="24"/>
          <w:shd w:val="clear" w:color="auto" w:fill="FFFFFF"/>
        </w:rPr>
        <w:t>ed by a MMT content of 5</w:t>
      </w:r>
      <w:r w:rsidRPr="00C762F5">
        <w:rPr>
          <w:rFonts w:ascii="Times New Roman" w:hAnsi="Times New Roman" w:hint="eastAsia"/>
          <w:color w:val="222222"/>
          <w:sz w:val="24"/>
          <w:shd w:val="clear" w:color="auto" w:fill="FFFFFF"/>
        </w:rPr>
        <w:t xml:space="preserve"> </w:t>
      </w:r>
      <w:proofErr w:type="spellStart"/>
      <w:r w:rsidRPr="00C762F5">
        <w:rPr>
          <w:rFonts w:ascii="Times New Roman" w:hAnsi="Times New Roman" w:hint="eastAsia"/>
          <w:color w:val="222222"/>
          <w:sz w:val="24"/>
          <w:shd w:val="clear" w:color="auto" w:fill="FFFFFF"/>
        </w:rPr>
        <w:t>wt</w:t>
      </w:r>
      <w:proofErr w:type="spellEnd"/>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However, as for cyclic tests to a maximum strain of 2000%, a residual strain of 500% was observed in the first cycle. This was attributed to the detached polymer chains from the clay platelets. A full shape recovery could only be achieved after 5 days’ storage at 25</w:t>
      </w:r>
      <w:r w:rsidRPr="00C762F5">
        <w:rPr>
          <w:rFonts w:ascii="Times New Roman" w:hAnsi="Times New Roman"/>
          <w:color w:val="222222"/>
          <w:sz w:val="24"/>
          <w:shd w:val="clear" w:color="auto" w:fill="FFFFFF"/>
          <w:vertAlign w:val="superscript"/>
        </w:rPr>
        <w:t>o</w:t>
      </w:r>
      <w:r w:rsidRPr="00C762F5">
        <w:rPr>
          <w:rFonts w:ascii="Times New Roman" w:hAnsi="Times New Roman"/>
          <w:color w:val="222222"/>
          <w:sz w:val="24"/>
          <w:shd w:val="clear" w:color="auto" w:fill="FFFFFF"/>
        </w:rPr>
        <w:t xml:space="preserve">C. However, tensile tests of the fully swollen hydrogels </w:t>
      </w:r>
      <w:r w:rsidRPr="00C762F5">
        <w:rPr>
          <w:rFonts w:ascii="Times New Roman" w:hAnsi="Times New Roman" w:hint="eastAsia"/>
          <w:color w:val="222222"/>
          <w:sz w:val="24"/>
          <w:shd w:val="clear" w:color="auto" w:fill="FFFFFF"/>
        </w:rPr>
        <w:t>haven</w:t>
      </w:r>
      <w:r w:rsidRPr="00C762F5">
        <w:rPr>
          <w:rFonts w:ascii="Times New Roman" w:hAnsi="Times New Roman"/>
          <w:color w:val="222222"/>
          <w:sz w:val="24"/>
          <w:shd w:val="clear" w:color="auto" w:fill="FFFFFF"/>
        </w:rPr>
        <w:t>’</w:t>
      </w:r>
      <w:r w:rsidRPr="00C762F5">
        <w:rPr>
          <w:rFonts w:ascii="Times New Roman" w:hAnsi="Times New Roman" w:hint="eastAsia"/>
          <w:color w:val="222222"/>
          <w:sz w:val="24"/>
          <w:shd w:val="clear" w:color="auto" w:fill="FFFFFF"/>
        </w:rPr>
        <w:t>t been studied</w:t>
      </w:r>
      <w:r w:rsidRPr="00C762F5">
        <w:rPr>
          <w:rFonts w:ascii="Times New Roman" w:hAnsi="Times New Roman"/>
          <w:color w:val="222222"/>
          <w:sz w:val="24"/>
          <w:shd w:val="clear" w:color="auto" w:fill="FFFFFF"/>
        </w:rPr>
        <w:t xml:space="preserve"> for PAM-clay nanocomposite hydrogels</w:t>
      </w:r>
      <w:r w:rsidRPr="00C762F5">
        <w:rPr>
          <w:rFonts w:ascii="Times New Roman" w:hAnsi="Times New Roman" w:hint="eastAsia"/>
          <w:color w:val="222222"/>
          <w:sz w:val="24"/>
          <w:shd w:val="clear" w:color="auto" w:fill="FFFFFF"/>
        </w:rPr>
        <w:t>.</w:t>
      </w:r>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From the previous studies, they could</w:t>
      </w:r>
      <w:r w:rsidRPr="00C762F5">
        <w:rPr>
          <w:rFonts w:ascii="Times New Roman" w:hAnsi="Times New Roman"/>
          <w:color w:val="222222"/>
          <w:sz w:val="24"/>
          <w:shd w:val="clear" w:color="auto" w:fill="FFFFFF"/>
        </w:rPr>
        <w:t xml:space="preserve"> be too weak to be </w:t>
      </w:r>
      <w:r w:rsidRPr="00C762F5">
        <w:rPr>
          <w:rFonts w:ascii="Times New Roman" w:hAnsi="Times New Roman" w:hint="eastAsia"/>
          <w:color w:val="222222"/>
          <w:sz w:val="24"/>
          <w:shd w:val="clear" w:color="auto" w:fill="FFFFFF"/>
        </w:rPr>
        <w:t xml:space="preserve">tensile </w:t>
      </w:r>
      <w:r w:rsidRPr="00C762F5">
        <w:rPr>
          <w:rFonts w:ascii="Times New Roman" w:hAnsi="Times New Roman"/>
          <w:color w:val="222222"/>
          <w:sz w:val="24"/>
          <w:shd w:val="clear" w:color="auto" w:fill="FFFFFF"/>
        </w:rPr>
        <w:t xml:space="preserve">tested </w:t>
      </w:r>
      <w:r w:rsidRPr="00C762F5">
        <w:rPr>
          <w:rFonts w:ascii="Times New Roman" w:hAnsi="Times New Roman"/>
          <w:sz w:val="24"/>
          <w:szCs w:val="24"/>
        </w:rPr>
        <w:fldChar w:fldCharType="begin">
          <w:fldData xml:space="preserve">PEVuZE5vdGU+PENpdGU+PEF1dGhvcj5IYXJhZ3VjaGk8L0F1dGhvcj48WWVhcj4yMDAyPC9ZZWFy
PjxSZWNOdW0+MTAzPC9SZWNOdW0+PERpc3BsYXlUZXh0PihHYW8gZXQgYWwuLCAyMDE1OyBIYXJh
Z3VjaGkgZXQgYWwuLCAyMDAyOyBTdW4gZXQgYWwuLCAyMDEyKTwvRGlzcGxheVRleHQ+PHJlY29y
ZD48cmVjLW51bWJlcj4xMDM8L3JlYy1udW1iZXI+PGZvcmVpZ24ta2V5cz48a2V5IGFwcD0iRU4i
IGRiLWlkPSJ0ZTVmYTAyOWE1cjl0OWVycGF4NXBwMmx4ZmZ3eHB2cncwdHciIHRpbWVzdGFtcD0i
MTQ1OTMyOTQ5OSI+MTAzPC9rZXk+PC9mb3JlaWduLWtleXM+PHJlZi10eXBlIG5hbWU9IkpvdXJu
YWwgQXJ0aWNsZSI+MTc8L3JlZi10eXBlPjxjb250cmlidXRvcnM+PGF1dGhvcnM+PGF1dGhvcj5I
YXJhZ3VjaGksIEsuPC9hdXRob3I+PGF1dGhvcj5UYWtlaGlzYSwgVC48L2F1dGhvcj48YXV0aG9y
PkZhbiwgUy48L2F1dGhvcj48L2F1dGhvcnM+PC9jb250cmlidXRvcnM+PGF1dGgtYWRkcmVzcz5L
YXdhbXVyYSBJbnN0IENoZW0gUmVzLCBNYXQgQ2hlbSBMYWIsIFNha3VyYSwgQ2hpYmEgMjg1MDA3
OCwgSmFwYW48L2F1dGgtYWRkcmVzcz48dGl0bGVzPjx0aXRsZT5FZmZlY3RzIG9mIGNsYXkgY29u
dGVudCBvbiB0aGUgcHJvcGVydGllcyBvZiBuYW5vY29tcG9zaXRlIGh5ZHJvZ2VscyBjb21wb3Nl
ZCBvZiBwb2x5KE4taXNvcHJvcHlsYWNyeWxhbWlkZSkgYW5kIGNsYXk8L3RpdGxlPjxzZWNvbmRh
cnktdGl0bGU+TWFjcm9tb2xlY3VsZXM8L3NlY29uZGFyeS10aXRsZT48YWx0LXRpdGxlPk1hY3Jv
bW9sZWN1bGVzJiN4RDtNYWNyb21vbGVjdWxlczwvYWx0LXRpdGxlPjwvdGl0bGVzPjxwYWdlcz4x
MDE2Mi0xMDE3MTwvcGFnZXM+PHZvbHVtZT4zNTwvdm9sdW1lPjxudW1iZXI+Mjc8L251bWJlcj48
a2V5d29yZHM+PGtleXdvcmQ+dm9sdW1lLXBoYXNlLXRyYW5zaXRpb248L2tleXdvcmQ+PGtleXdv
cmQ+cG9seS1uLWlzb3Byb3B5bGFjcnlsYW1pZGU8L2tleXdvcmQ+PGtleXdvcmQ+ZHluYW1pYyBm
bHVjdHVhdGlvbnM8L2tleXdvcmQ+PGtleXdvcmQ+Z2Vsczwva2V5d29yZD48a2V5d29yZD50ZW1w
ZXJhdHVyZTwva2V5d29yZD48a2V5d29yZD53YXRlcjwva2V5d29yZD48a2V5d29yZD5wcmVzc3Vy
ZTwva2V5d29yZD48a2V5d29yZD5pbmhvbW9nZW5laXRpZXM8L2tleXdvcmQ+PGtleXdvcmQ+ZGVw
ZW5kZW5jZTwva2V5d29yZD48a2V5d29yZD5hZGRpdGl2ZXM8L2tleXdvcmQ+PC9rZXl3b3Jkcz48
ZGF0ZXM+PHllYXI+MjAwMjwveWVhcj48cHViLWRhdGVzPjxkYXRlPkRlYyAzMTwvZGF0ZT48L3B1
Yi1kYXRlcz48L2RhdGVzPjxpc2JuPjAwMjQtOTI5NzwvaXNibj48YWNjZXNzaW9uLW51bT5XT1M6
MDAwMTgwMDg5MTAwMDM5PC9hY2Nlc3Npb24tbnVtPjx1cmxzPjxyZWxhdGVkLXVybHM+PHVybD4m
bHQ7R28gdG8gSVNJJmd0OzovL1dPUzowMDAxODAwODkxMDAwMzk8L3VybD48L3JlbGF0ZWQtdXJs
cz48L3VybHM+PGxhbmd1YWdlPkVuZ2xpc2g8L2xhbmd1YWdlPjwvcmVjb3JkPjwvQ2l0ZT48Q2l0
ZT48QXV0aG9yPkdhbzwvQXV0aG9yPjxZZWFyPjIwMTU8L1llYXI+PFJlY051bT4xMzwvUmVjTnVt
PjxyZWNvcmQ+PHJlYy1udW1iZXI+MTM8L3JlYy1udW1iZXI+PGZvcmVpZ24ta2V5cz48a2V5IGFw
cD0iRU4iIGRiLWlkPSJ0ZTVmYTAyOWE1cjl0OWVycGF4NXBwMmx4ZmZ3eHB2cncwdHciIHRpbWVz
dGFtcD0iMTQ1NDA5MTE2NCI+MTM8L2tleT48L2ZvcmVpZ24ta2V5cz48cmVmLXR5cGUgbmFtZT0i
Sm91cm5hbCBBcnRpY2xlIj4xNzwvcmVmLXR5cGU+PGNvbnRyaWJ1dG9ycz48YXV0aG9ycz48YXV0
aG9yPkdhbywgRy4gUi48L2F1dGhvcj48YXV0aG9yPkR1LCBHLiBMLjwvYXV0aG9yPjxhdXRob3I+
U3VuLCBZLiBOLjwvYXV0aG9yPjxhdXRob3I+RnUsIEouPC9hdXRob3I+PC9hdXRob3JzPjwvY29u
dHJpYnV0b3JzPjxhdXRoLWFkZHJlc3M+W0dhbywgR3Vvcm9uZyBEdSwgR2FvbGFpIFN1biwgWXVh
bm5hIEZ1LCBKdW5dIENoaW5lc2UgQWNhZCBTY2ksIE5pbmdibyBJbnN0IE1hdCBUZWNobm9sICZh
bXA7IEVuZ24sIFBvbHltZXJzICZhbXA7IENvbXBvc2l0ZXMgRGl2LCBOaW5nYm8gMzE1MjAxLCBQ
ZW9wbGVzIFIgQ2hpbmEuIEZ1LCBKIChyZXByaW50IGF1dGhvciksIENoaW5lc2UgQWNhZCBTY2ks
IE5pbmdibyBJbnN0IE1hdCBUZWNobm9sICZhbXA7IEVuZ24sIFBvbHltZXJzICZhbXA7IENvbXBv
c2l0ZXMgRGl2LCBaaG9uZ2d1YW4gVyBSZCAxMjE5LCBOaW5nYm8gMzE1MjAxLCBQZW9wbGVzIFIg
Q2hpbmEuIGZ1anVuQG5pbXRlLmFjLmNuPC9hdXRoLWFkZHJlc3M+PHRpdGxlcz48dGl0bGU+U2Vs
Zi1IZWFsYWJsZSwgVG91Z2gsIGFuZCBVbHRyYXN0cmV0Y2hhYmxlIE5hbm9jb21wb3NpdGUgSHlk
cm9nZWxzIEJhc2VkIG9uIFJldmVyc2libGUgUG9seWFjcnlsYW1pZGUvTW9udG1vcmlsbG9uaXRl
IEFkc29ycHRpb248L3RpdGxlPjxzZWNvbmRhcnktdGl0bGU+QUNTIEFwcGxpZWQgTWF0ZXJpYWxz
ICZhbXA7IEludGVyZmFjZXM8L3NlY29uZGFyeS10aXRsZT48c2hvcnQtdGl0bGU+U2VsZi1IZWFs
YWJsZSwgVG91Z2gsIGFuZCBVbHRyYXN0cmV0Y2hhYmxlIE5hbm9jb21wb3NpdGUgSHlkcm9nZWxz
IEJhc2VkIG9uIFJldmVyc2libGUgUG9seWFjcnlsYW1pZGUvTW9udG1vcmlsbG9uaXRlIEFkc29y
cHRpb248L3Nob3J0LXRpdGxlPjwvdGl0bGVzPjxwZXJpb2RpY2FsPjxmdWxsLXRpdGxlPkFDUyBB
cHBsaWVkIE1hdGVyaWFscyAmYW1wOyBJbnRlcmZhY2VzPC9mdWxsLXRpdGxlPjxhYmJyLTE+QUNT
IEFwcGwuIE1hdGVyLiBJbnRlcmZhY2VzPC9hYmJyLTE+PC9wZXJpb2RpY2FsPjxwYWdlcz41MDI5
LTUwMzc8L3BhZ2VzPjx2b2x1bWU+Nzwvdm9sdW1lPjxudW1iZXI+ODwvbnVtYmVyPjxrZXl3b3Jk
cz48a2V5d29yZD5uYW5vY29tcG9zaXRlIGh5ZHJvZ2Vsczwva2V5d29yZD48a2V5d29yZD50b3Vn
aDwva2V5d29yZD48a2V5d29yZD5zdHJldGNoYWJsZTwva2V5d29yZD48a2V5d29yZD5zZWxmLWhl
YWw8L2tleXdvcmQ+PGtleXdvcmQ+bW9udG1vcmlsbG9uaXRlPC9rZXl3b3JkPjxrZXl3b3JkPmRv
dWJsZS1uZXR3b3JrIGh5ZHJvZ2Vsczwva2V5d29yZD48a2V5d29yZD5oZWFsaW5nIGh5ZHJvZ2Vs
czwva2V5d29yZD48a2V5d29yZD5tZWNoYW5pY2FsLXByb3BlcnRpZXM8L2tleXdvcmQ+PGtleXdv
cmQ+Y2xheTwva2V5d29yZD48a2V5d29yZD5tb250bW9yaWxsb25pdGU8L2tleXdvcmQ+PGtleXdv
cmQ+Z2Vsczwva2V5d29yZD48a2V5d29yZD5oeXN0ZXJlc2lzPC9rZXl3b3JkPjxrZXl3b3JkPmVs
b25nYXRpb248L2tleXdvcmQ+PGtleXdvcmQ+c2NhdHRlcmluZzwva2V5d29yZD48a2V5d29yZD5r
YW9saW5pdGU8L2tleXdvcmQ+PGtleXdvcmQ+U2NpZW5jZSAmYW1wOyBUZWNobm9sb2d5IC0gT3Ro
ZXIgVG9waWNzPC9rZXl3b3JkPjxrZXl3b3JkPk1hdGVyaWFscyBTY2llbmNlPC9rZXl3b3JkPjwv
a2V5d29yZHM+PGRhdGVzPjx5ZWFyPjIwMTU8L3llYXI+PHB1Yi1kYXRlcz48ZGF0ZT5NYXI8L2Rh
dGU+PC9wdWItZGF0ZXM+PC9kYXRlcz48aXNibj4xOTQ0LTgyNDQ8L2lzYm4+PGFjY2Vzc2lvbi1u
dW0+V09TOjAwMDM1MzAwNTMwMDA3MTwvYWNjZXNzaW9uLW51bT48d29yay10eXBlPkFydGljbGU8
L3dvcmstdHlwZT48dXJscz48cmVsYXRlZC11cmxzPjx1cmw+Jmx0O0dvIHRvIElTSSZndDs6Ly9X
T1M6MDAwMzUzMDA1MzAwMDcxPC91cmw+PC9yZWxhdGVkLXVybHM+PC91cmxzPjxlbGVjdHJvbmlj
LXJlc291cmNlLW51bT4xMC4xMDIxL2Fjc2FtaS41YjAwNzA0PC9lbGVjdHJvbmljLXJlc291cmNl
LW51bT48bGFuZ3VhZ2U+RW5nbGlzaDwvbGFuZ3VhZ2U+PC9yZWNvcmQ+PC9DaXRlPjxDaXRlPjxB
dXRob3I+U3VuPC9BdXRob3I+PFllYXI+MjAxMjwvWWVhcj48UmVjTnVtPjM4PC9SZWNOdW0+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C9FbmROb3RlPn==
</w:fldData>
        </w:fldChar>
      </w:r>
      <w:r w:rsidR="00DE1C74">
        <w:rPr>
          <w:rFonts w:ascii="Times New Roman" w:hAnsi="Times New Roman"/>
          <w:sz w:val="24"/>
          <w:szCs w:val="24"/>
        </w:rPr>
        <w:instrText xml:space="preserve"> ADDIN EN.CITE </w:instrText>
      </w:r>
      <w:r w:rsidR="00DE1C74">
        <w:rPr>
          <w:rFonts w:ascii="Times New Roman" w:hAnsi="Times New Roman"/>
          <w:sz w:val="24"/>
          <w:szCs w:val="24"/>
        </w:rPr>
        <w:fldChar w:fldCharType="begin">
          <w:fldData xml:space="preserve">PEVuZE5vdGU+PENpdGU+PEF1dGhvcj5IYXJhZ3VjaGk8L0F1dGhvcj48WWVhcj4yMDAyPC9ZZWFy
PjxSZWNOdW0+MTAzPC9SZWNOdW0+PERpc3BsYXlUZXh0PihHYW8gZXQgYWwuLCAyMDE1OyBIYXJh
Z3VjaGkgZXQgYWwuLCAyMDAyOyBTdW4gZXQgYWwuLCAyMDEyKTwvRGlzcGxheVRleHQ+PHJlY29y
ZD48cmVjLW51bWJlcj4xMDM8L3JlYy1udW1iZXI+PGZvcmVpZ24ta2V5cz48a2V5IGFwcD0iRU4i
IGRiLWlkPSJ0ZTVmYTAyOWE1cjl0OWVycGF4NXBwMmx4ZmZ3eHB2cncwdHciIHRpbWVzdGFtcD0i
MTQ1OTMyOTQ5OSI+MTAzPC9rZXk+PC9mb3JlaWduLWtleXM+PHJlZi10eXBlIG5hbWU9IkpvdXJu
YWwgQXJ0aWNsZSI+MTc8L3JlZi10eXBlPjxjb250cmlidXRvcnM+PGF1dGhvcnM+PGF1dGhvcj5I
YXJhZ3VjaGksIEsuPC9hdXRob3I+PGF1dGhvcj5UYWtlaGlzYSwgVC48L2F1dGhvcj48YXV0aG9y
PkZhbiwgUy48L2F1dGhvcj48L2F1dGhvcnM+PC9jb250cmlidXRvcnM+PGF1dGgtYWRkcmVzcz5L
YXdhbXVyYSBJbnN0IENoZW0gUmVzLCBNYXQgQ2hlbSBMYWIsIFNha3VyYSwgQ2hpYmEgMjg1MDA3
OCwgSmFwYW48L2F1dGgtYWRkcmVzcz48dGl0bGVzPjx0aXRsZT5FZmZlY3RzIG9mIGNsYXkgY29u
dGVudCBvbiB0aGUgcHJvcGVydGllcyBvZiBuYW5vY29tcG9zaXRlIGh5ZHJvZ2VscyBjb21wb3Nl
ZCBvZiBwb2x5KE4taXNvcHJvcHlsYWNyeWxhbWlkZSkgYW5kIGNsYXk8L3RpdGxlPjxzZWNvbmRh
cnktdGl0bGU+TWFjcm9tb2xlY3VsZXM8L3NlY29uZGFyeS10aXRsZT48YWx0LXRpdGxlPk1hY3Jv
bW9sZWN1bGVzJiN4RDtNYWNyb21vbGVjdWxlczwvYWx0LXRpdGxlPjwvdGl0bGVzPjxwYWdlcz4x
MDE2Mi0xMDE3MTwvcGFnZXM+PHZvbHVtZT4zNTwvdm9sdW1lPjxudW1iZXI+Mjc8L251bWJlcj48
a2V5d29yZHM+PGtleXdvcmQ+dm9sdW1lLXBoYXNlLXRyYW5zaXRpb248L2tleXdvcmQ+PGtleXdv
cmQ+cG9seS1uLWlzb3Byb3B5bGFjcnlsYW1pZGU8L2tleXdvcmQ+PGtleXdvcmQ+ZHluYW1pYyBm
bHVjdHVhdGlvbnM8L2tleXdvcmQ+PGtleXdvcmQ+Z2Vsczwva2V5d29yZD48a2V5d29yZD50ZW1w
ZXJhdHVyZTwva2V5d29yZD48a2V5d29yZD53YXRlcjwva2V5d29yZD48a2V5d29yZD5wcmVzc3Vy
ZTwva2V5d29yZD48a2V5d29yZD5pbmhvbW9nZW5laXRpZXM8L2tleXdvcmQ+PGtleXdvcmQ+ZGVw
ZW5kZW5jZTwva2V5d29yZD48a2V5d29yZD5hZGRpdGl2ZXM8L2tleXdvcmQ+PC9rZXl3b3Jkcz48
ZGF0ZXM+PHllYXI+MjAwMjwveWVhcj48cHViLWRhdGVzPjxkYXRlPkRlYyAzMTwvZGF0ZT48L3B1
Yi1kYXRlcz48L2RhdGVzPjxpc2JuPjAwMjQtOTI5NzwvaXNibj48YWNjZXNzaW9uLW51bT5XT1M6
MDAwMTgwMDg5MTAwMDM5PC9hY2Nlc3Npb24tbnVtPjx1cmxzPjxyZWxhdGVkLXVybHM+PHVybD4m
bHQ7R28gdG8gSVNJJmd0OzovL1dPUzowMDAxODAwODkxMDAwMzk8L3VybD48L3JlbGF0ZWQtdXJs
cz48L3VybHM+PGxhbmd1YWdlPkVuZ2xpc2g8L2xhbmd1YWdlPjwvcmVjb3JkPjwvQ2l0ZT48Q2l0
ZT48QXV0aG9yPkdhbzwvQXV0aG9yPjxZZWFyPjIwMTU8L1llYXI+PFJlY051bT4xMzwvUmVjTnVt
PjxyZWNvcmQ+PHJlYy1udW1iZXI+MTM8L3JlYy1udW1iZXI+PGZvcmVpZ24ta2V5cz48a2V5IGFw
cD0iRU4iIGRiLWlkPSJ0ZTVmYTAyOWE1cjl0OWVycGF4NXBwMmx4ZmZ3eHB2cncwdHciIHRpbWVz
dGFtcD0iMTQ1NDA5MTE2NCI+MTM8L2tleT48L2ZvcmVpZ24ta2V5cz48cmVmLXR5cGUgbmFtZT0i
Sm91cm5hbCBBcnRpY2xlIj4xNzwvcmVmLXR5cGU+PGNvbnRyaWJ1dG9ycz48YXV0aG9ycz48YXV0
aG9yPkdhbywgRy4gUi48L2F1dGhvcj48YXV0aG9yPkR1LCBHLiBMLjwvYXV0aG9yPjxhdXRob3I+
U3VuLCBZLiBOLjwvYXV0aG9yPjxhdXRob3I+RnUsIEouPC9hdXRob3I+PC9hdXRob3JzPjwvY29u
dHJpYnV0b3JzPjxhdXRoLWFkZHJlc3M+W0dhbywgR3Vvcm9uZyBEdSwgR2FvbGFpIFN1biwgWXVh
bm5hIEZ1LCBKdW5dIENoaW5lc2UgQWNhZCBTY2ksIE5pbmdibyBJbnN0IE1hdCBUZWNobm9sICZh
bXA7IEVuZ24sIFBvbHltZXJzICZhbXA7IENvbXBvc2l0ZXMgRGl2LCBOaW5nYm8gMzE1MjAxLCBQ
ZW9wbGVzIFIgQ2hpbmEuIEZ1LCBKIChyZXByaW50IGF1dGhvciksIENoaW5lc2UgQWNhZCBTY2ks
IE5pbmdibyBJbnN0IE1hdCBUZWNobm9sICZhbXA7IEVuZ24sIFBvbHltZXJzICZhbXA7IENvbXBv
c2l0ZXMgRGl2LCBaaG9uZ2d1YW4gVyBSZCAxMjE5LCBOaW5nYm8gMzE1MjAxLCBQZW9wbGVzIFIg
Q2hpbmEuIGZ1anVuQG5pbXRlLmFjLmNuPC9hdXRoLWFkZHJlc3M+PHRpdGxlcz48dGl0bGU+U2Vs
Zi1IZWFsYWJsZSwgVG91Z2gsIGFuZCBVbHRyYXN0cmV0Y2hhYmxlIE5hbm9jb21wb3NpdGUgSHlk
cm9nZWxzIEJhc2VkIG9uIFJldmVyc2libGUgUG9seWFjcnlsYW1pZGUvTW9udG1vcmlsbG9uaXRl
IEFkc29ycHRpb248L3RpdGxlPjxzZWNvbmRhcnktdGl0bGU+QUNTIEFwcGxpZWQgTWF0ZXJpYWxz
ICZhbXA7IEludGVyZmFjZXM8L3NlY29uZGFyeS10aXRsZT48c2hvcnQtdGl0bGU+U2VsZi1IZWFs
YWJsZSwgVG91Z2gsIGFuZCBVbHRyYXN0cmV0Y2hhYmxlIE5hbm9jb21wb3NpdGUgSHlkcm9nZWxz
IEJhc2VkIG9uIFJldmVyc2libGUgUG9seWFjcnlsYW1pZGUvTW9udG1vcmlsbG9uaXRlIEFkc29y
cHRpb248L3Nob3J0LXRpdGxlPjwvdGl0bGVzPjxwZXJpb2RpY2FsPjxmdWxsLXRpdGxlPkFDUyBB
cHBsaWVkIE1hdGVyaWFscyAmYW1wOyBJbnRlcmZhY2VzPC9mdWxsLXRpdGxlPjxhYmJyLTE+QUNT
IEFwcGwuIE1hdGVyLiBJbnRlcmZhY2VzPC9hYmJyLTE+PC9wZXJpb2RpY2FsPjxwYWdlcz41MDI5
LTUwMzc8L3BhZ2VzPjx2b2x1bWU+Nzwvdm9sdW1lPjxudW1iZXI+ODwvbnVtYmVyPjxrZXl3b3Jk
cz48a2V5d29yZD5uYW5vY29tcG9zaXRlIGh5ZHJvZ2Vsczwva2V5d29yZD48a2V5d29yZD50b3Vn
aDwva2V5d29yZD48a2V5d29yZD5zdHJldGNoYWJsZTwva2V5d29yZD48a2V5d29yZD5zZWxmLWhl
YWw8L2tleXdvcmQ+PGtleXdvcmQ+bW9udG1vcmlsbG9uaXRlPC9rZXl3b3JkPjxrZXl3b3JkPmRv
dWJsZS1uZXR3b3JrIGh5ZHJvZ2Vsczwva2V5d29yZD48a2V5d29yZD5oZWFsaW5nIGh5ZHJvZ2Vs
czwva2V5d29yZD48a2V5d29yZD5tZWNoYW5pY2FsLXByb3BlcnRpZXM8L2tleXdvcmQ+PGtleXdv
cmQ+Y2xheTwva2V5d29yZD48a2V5d29yZD5tb250bW9yaWxsb25pdGU8L2tleXdvcmQ+PGtleXdv
cmQ+Z2Vsczwva2V5d29yZD48a2V5d29yZD5oeXN0ZXJlc2lzPC9rZXl3b3JkPjxrZXl3b3JkPmVs
b25nYXRpb248L2tleXdvcmQ+PGtleXdvcmQ+c2NhdHRlcmluZzwva2V5d29yZD48a2V5d29yZD5r
YW9saW5pdGU8L2tleXdvcmQ+PGtleXdvcmQ+U2NpZW5jZSAmYW1wOyBUZWNobm9sb2d5IC0gT3Ro
ZXIgVG9waWNzPC9rZXl3b3JkPjxrZXl3b3JkPk1hdGVyaWFscyBTY2llbmNlPC9rZXl3b3JkPjwv
a2V5d29yZHM+PGRhdGVzPjx5ZWFyPjIwMTU8L3llYXI+PHB1Yi1kYXRlcz48ZGF0ZT5NYXI8L2Rh
dGU+PC9wdWItZGF0ZXM+PC9kYXRlcz48aXNibj4xOTQ0LTgyNDQ8L2lzYm4+PGFjY2Vzc2lvbi1u
dW0+V09TOjAwMDM1MzAwNTMwMDA3MTwvYWNjZXNzaW9uLW51bT48d29yay10eXBlPkFydGljbGU8
L3dvcmstdHlwZT48dXJscz48cmVsYXRlZC11cmxzPjx1cmw+Jmx0O0dvIHRvIElTSSZndDs6Ly9X
T1M6MDAwMzUzMDA1MzAwMDcxPC91cmw+PC9yZWxhdGVkLXVybHM+PC91cmxzPjxlbGVjdHJvbmlj
LXJlc291cmNlLW51bT4xMC4xMDIxL2Fjc2FtaS41YjAwNzA0PC9lbGVjdHJvbmljLXJlc291cmNl
LW51bT48bGFuZ3VhZ2U+RW5nbGlzaDwvbGFuZ3VhZ2U+PC9yZWNvcmQ+PC9DaXRlPjxDaXRlPjxB
dXRob3I+U3VuPC9BdXRob3I+PFllYXI+MjAxMjwvWWVhcj48UmVjTnVtPjM4PC9SZWNOdW0+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C9FbmROb3RlPn==
</w:fldData>
        </w:fldChar>
      </w:r>
      <w:r w:rsidR="00DE1C74">
        <w:rPr>
          <w:rFonts w:ascii="Times New Roman" w:hAnsi="Times New Roman"/>
          <w:sz w:val="24"/>
          <w:szCs w:val="24"/>
        </w:rPr>
        <w:instrText xml:space="preserve"> ADDIN EN.CITE.DATA </w:instrText>
      </w:r>
      <w:r w:rsidR="00DE1C74">
        <w:rPr>
          <w:rFonts w:ascii="Times New Roman" w:hAnsi="Times New Roman"/>
          <w:sz w:val="24"/>
          <w:szCs w:val="24"/>
        </w:rPr>
      </w:r>
      <w:r w:rsidR="00DE1C74">
        <w:rPr>
          <w:rFonts w:ascii="Times New Roman" w:hAnsi="Times New Roman"/>
          <w:sz w:val="24"/>
          <w:szCs w:val="24"/>
        </w:rPr>
        <w:fldChar w:fldCharType="end"/>
      </w:r>
      <w:r w:rsidRPr="00C762F5">
        <w:rPr>
          <w:rFonts w:ascii="Times New Roman" w:hAnsi="Times New Roman"/>
          <w:sz w:val="24"/>
          <w:szCs w:val="24"/>
        </w:rPr>
      </w:r>
      <w:r w:rsidRPr="00C762F5">
        <w:rPr>
          <w:rFonts w:ascii="Times New Roman" w:hAnsi="Times New Roman"/>
          <w:sz w:val="24"/>
          <w:szCs w:val="24"/>
        </w:rPr>
        <w:fldChar w:fldCharType="separate"/>
      </w:r>
      <w:r>
        <w:rPr>
          <w:rFonts w:ascii="Times New Roman" w:hAnsi="Times New Roman"/>
          <w:noProof/>
          <w:sz w:val="24"/>
          <w:szCs w:val="24"/>
        </w:rPr>
        <w:t>(</w:t>
      </w:r>
      <w:hyperlink w:anchor="_ENREF_78" w:tooltip="Gao, 2015 #13" w:history="1">
        <w:r w:rsidR="00DE1C74">
          <w:rPr>
            <w:rFonts w:ascii="Times New Roman" w:hAnsi="Times New Roman"/>
            <w:noProof/>
            <w:sz w:val="24"/>
            <w:szCs w:val="24"/>
          </w:rPr>
          <w:t>Gao et al., 2015</w:t>
        </w:r>
      </w:hyperlink>
      <w:proofErr w:type="gramStart"/>
      <w:r>
        <w:rPr>
          <w:rFonts w:ascii="Times New Roman" w:hAnsi="Times New Roman"/>
          <w:noProof/>
          <w:sz w:val="24"/>
          <w:szCs w:val="24"/>
        </w:rPr>
        <w:t xml:space="preserve">; </w:t>
      </w:r>
      <w:hyperlink w:anchor="_ENREF_103" w:tooltip="Haraguchi, 2002 #103" w:history="1">
        <w:r w:rsidR="00DE1C74">
          <w:rPr>
            <w:rFonts w:ascii="Times New Roman" w:hAnsi="Times New Roman"/>
            <w:noProof/>
            <w:sz w:val="24"/>
            <w:szCs w:val="24"/>
          </w:rPr>
          <w:t>Haraguchi et al., 2002</w:t>
        </w:r>
      </w:hyperlink>
      <w:r>
        <w:rPr>
          <w:rFonts w:ascii="Times New Roman" w:hAnsi="Times New Roman"/>
          <w:noProof/>
          <w:sz w:val="24"/>
          <w:szCs w:val="24"/>
        </w:rPr>
        <w:t>;</w:t>
      </w:r>
      <w:proofErr w:type="gramEnd"/>
      <w:r>
        <w:rPr>
          <w:rFonts w:ascii="Times New Roman" w:hAnsi="Times New Roman"/>
          <w:noProof/>
          <w:sz w:val="24"/>
          <w:szCs w:val="24"/>
        </w:rPr>
        <w:t xml:space="preserve"> </w:t>
      </w:r>
      <w:hyperlink w:anchor="_ENREF_224" w:tooltip="Sun, 2012 #89" w:history="1">
        <w:r w:rsidR="00DE1C74">
          <w:rPr>
            <w:rFonts w:ascii="Times New Roman" w:hAnsi="Times New Roman"/>
            <w:noProof/>
            <w:sz w:val="24"/>
            <w:szCs w:val="24"/>
          </w:rPr>
          <w:t>Sun et al., 2012</w:t>
        </w:r>
      </w:hyperlink>
      <w:r>
        <w:rPr>
          <w:rFonts w:ascii="Times New Roman" w:hAnsi="Times New Roman"/>
          <w:noProof/>
          <w:sz w:val="24"/>
          <w:szCs w:val="24"/>
        </w:rPr>
        <w:t>)</w:t>
      </w:r>
      <w:r w:rsidRPr="00C762F5">
        <w:rPr>
          <w:rFonts w:ascii="Times New Roman" w:hAnsi="Times New Roman"/>
          <w:sz w:val="24"/>
          <w:szCs w:val="24"/>
        </w:rPr>
        <w:fldChar w:fldCharType="end"/>
      </w:r>
      <w:r w:rsidRPr="00C762F5">
        <w:rPr>
          <w:rFonts w:ascii="Times New Roman" w:hAnsi="Times New Roman"/>
          <w:color w:val="222222"/>
          <w:sz w:val="24"/>
          <w:shd w:val="clear" w:color="auto" w:fill="FFFFFF"/>
        </w:rPr>
        <w:t>.</w:t>
      </w:r>
    </w:p>
    <w:p w:rsidR="00DF666F" w:rsidRDefault="00DF666F" w:rsidP="009C4B9F">
      <w:pPr>
        <w:spacing w:after="0" w:line="480" w:lineRule="auto"/>
        <w:jc w:val="both"/>
        <w:rPr>
          <w:rFonts w:ascii="Times" w:eastAsiaTheme="minorEastAsia" w:hAnsi="Times"/>
          <w:sz w:val="24"/>
          <w:lang w:val="en-US" w:eastAsia="en-US"/>
        </w:rPr>
      </w:pPr>
    </w:p>
    <w:p w:rsidR="009C4B9F" w:rsidRPr="009B525C" w:rsidRDefault="009C4B9F" w:rsidP="009C4B9F">
      <w:pPr>
        <w:spacing w:after="0" w:line="480" w:lineRule="auto"/>
        <w:jc w:val="both"/>
        <w:rPr>
          <w:rFonts w:ascii="Times" w:eastAsiaTheme="minorEastAsia" w:hAnsi="Times"/>
          <w:sz w:val="24"/>
          <w:lang w:val="en-US" w:eastAsia="en-US"/>
        </w:rPr>
      </w:pPr>
      <w:r w:rsidRPr="009B525C">
        <w:rPr>
          <w:rFonts w:ascii="Times" w:eastAsiaTheme="minorEastAsia" w:hAnsi="Times" w:hint="eastAsia"/>
          <w:sz w:val="24"/>
          <w:lang w:val="en-US" w:eastAsia="en-US"/>
        </w:rPr>
        <w:t>H</w:t>
      </w:r>
      <w:r w:rsidRPr="009B525C">
        <w:rPr>
          <w:rFonts w:ascii="Times" w:eastAsiaTheme="minorEastAsia" w:hAnsi="Times"/>
          <w:sz w:val="24"/>
          <w:lang w:val="en-US" w:eastAsia="en-US"/>
        </w:rPr>
        <w:t xml:space="preserve">igh hysteresis often means reduced mechanical properties of hydrogels after being cyclically loaded, </w:t>
      </w:r>
      <w:r w:rsidRPr="009B525C">
        <w:rPr>
          <w:rFonts w:ascii="Times" w:eastAsiaTheme="minorEastAsia" w:hAnsi="Times" w:hint="eastAsia"/>
          <w:sz w:val="24"/>
          <w:lang w:val="en-US" w:eastAsia="en-US"/>
        </w:rPr>
        <w:t xml:space="preserve">so </w:t>
      </w:r>
      <w:r w:rsidRPr="009B525C">
        <w:rPr>
          <w:rFonts w:ascii="Times" w:eastAsiaTheme="minorEastAsia" w:hAnsi="Times"/>
          <w:sz w:val="24"/>
          <w:lang w:val="en-US" w:eastAsia="en-US"/>
        </w:rPr>
        <w:t>attempts were made to overcome hysteresis of hydrogels</w:t>
      </w:r>
      <w:r w:rsidRPr="009B525C">
        <w:rPr>
          <w:rFonts w:ascii="Times" w:eastAsiaTheme="minorEastAsia" w:hAnsi="Times" w:hint="eastAsia"/>
          <w:sz w:val="24"/>
          <w:lang w:val="en-US" w:eastAsia="en-US"/>
        </w:rPr>
        <w:t xml:space="preserve"> including </w:t>
      </w:r>
      <w:r w:rsidRPr="009B525C">
        <w:rPr>
          <w:rFonts w:ascii="Times" w:eastAsiaTheme="minorEastAsia" w:hAnsi="Times"/>
          <w:sz w:val="24"/>
          <w:lang w:val="en-US" w:eastAsia="en-US"/>
        </w:rPr>
        <w:t xml:space="preserve">well designed hydrogels composed of </w:t>
      </w:r>
      <w:r w:rsidRPr="009B525C">
        <w:rPr>
          <w:rFonts w:ascii="Times" w:eastAsiaTheme="minorEastAsia" w:hAnsi="Times" w:hint="eastAsia"/>
          <w:color w:val="000000" w:themeColor="text1"/>
          <w:sz w:val="24"/>
          <w:lang w:val="en-US"/>
        </w:rPr>
        <w:t>co</w:t>
      </w:r>
      <w:r w:rsidRPr="009B525C">
        <w:rPr>
          <w:rFonts w:ascii="Times" w:eastAsiaTheme="minorEastAsia" w:hAnsi="Times"/>
          <w:sz w:val="24"/>
          <w:lang w:val="en-US" w:eastAsia="en-US"/>
        </w:rPr>
        <w:t>polymerized tetra-armed monomers</w:t>
      </w:r>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fldData xml:space="preserve">PEVuZE5vdGU+PENpdGU+PEF1dGhvcj5OYWthamltYTwvQXV0aG9yPjxZZWFyPjIwMTM8L1llYXI+
PFJlY051bT4xMjA8L1JlY051bT48RGlzcGxheVRleHQ+KE5ha2FqaW1hIGV0IGFsLiwgMjAxMzsg
WmhhbywgMjAxNCk8L0Rpc3BsYXlUZXh0PjxyZWNvcmQ+PHJlYy1udW1iZXI+MTIwPC9yZWMtbnVt
YmVyPjxmb3JlaWduLWtleXM+PGtleSBhcHA9IkVOIiBkYi1pZD0idGU1ZmEwMjlhNXI5dDllcnBh
eDVwcDJseGZmd3hwdnJ3MHR3IiB0aW1lc3RhbXA9IjE0NjE2NjUzNjMiPjEyMDwva2V5PjwvZm9y
ZWlnbi1rZXlzPjxyZWYtdHlwZSBuYW1lPSJKb3VybmFsIEFydGljbGUiPjE3PC9yZWYtdHlwZT48
Y29udHJpYnV0b3JzPjxhdXRob3JzPjxhdXRob3I+TmFrYWppbWEsIFQuPC9hdXRob3I+PGF1dGhv
cj5LdXJva2F3YSwgVC48L2F1dGhvcj48YXV0aG9yPkFobWVkLCBTLjwvYXV0aG9yPjxhdXRob3I+
V3UsIFcuIEwuPC9hdXRob3I+PGF1dGhvcj5Hb25nLCBKLiBQLjwvYXV0aG9yPjwvYXV0aG9ycz48
L2NvbnRyaWJ1dG9ycz48YXV0aC1hZGRyZXNzPkhva2thaWRvIFVuaXYsIEZhYyBBZHYgTGlmZSBT
Y2ksIEtpdGEgS3UsIFNhcHBvcm8sIEhva2thaWRvLCBKYXBhbiYjeEQ7SG9ra2FpZG8gVW5pdiwg
Q3JlYXQgUmVzIEluc3QsIEtpdGEgS3UsIFNhcHBvcm8sIEhva2thaWRvLCBKYXBhbiYjeEQ7SG9r
a2FpZG8gVW5pdiwgR3JhZCBTY2ggTGlmZSBTY2ksIEtpdGEgS3UsIFNhcHBvcm8sIEhva2thaWRv
LCBKYXBhbiYjeEQ7TklTVCwgR2FpdGhlcnNidXJnLCBNRCAyMDg5OSBVU0E8L2F1dGgtYWRkcmVz
cz48dGl0bGVzPjx0aXRsZT5DaGFyYWN0ZXJpemF0aW9uIG9mIGludGVybmFsIGZyYWN0dXJlIHBy
b2Nlc3Mgb2YgZG91YmxlIG5ldHdvcmsgaHlkcm9nZWxzIHVuZGVyIHVuaWF4aWFsIGVsb25nYXRp
b248L3RpdGxlPjxzZWNvbmRhcnktdGl0bGU+U29mdCBNYXR0ZXI8L3NlY29uZGFyeS10aXRsZT48
YWx0LXRpdGxlPlNvZnQgTWF0dGVyJiN4RDtTb2Z0IE1hdHRlcjwvYWx0LXRpdGxlPjwvdGl0bGVz
PjxwYWdlcz4xOTU1LTE5NjY8L3BhZ2VzPjx2b2x1bWU+OTwvdm9sdW1lPjxudW1iZXI+NjwvbnVt
YmVyPjxrZXl3b3Jkcz48a2V5d29yZD5zcGF0aWFsIGluaG9tb2dlbmVpdHk8L2tleXdvcmQ+PGtl
eXdvcmQ+bmV1dHJvbi1zY2F0dGVyaW5nPC9rZXl3b3JkPjxrZXl3b3JkPmVuaGFuY2VkIHRvdWdo
bmVzczwva2V5d29yZD48a2V5d29yZD5wb2x5bWVyIG5ldHdvcmtzPC9rZXl3b3JkPjxrZXl3b3Jk
PmdlbHM8L2tleXdvcmQ+PGtleXdvcmQ+c3RyZW5ndGg8L2tleXdvcmQ+PGtleXdvcmQ+ZGVmb3Jt
YXRpb248L2tleXdvcmQ+PGtleXdvcmQ+bW9kZWw8L2tleXdvcmQ+PGtleXdvcmQ+cnViYmVyPC9r
ZXl3b3JkPjxrZXl3b3JkPmRhbWFnZTwva2V5d29yZD48L2tleXdvcmRzPjxkYXRlcz48eWVhcj4y
MDEzPC95ZWFyPjwvZGF0ZXM+PGlzYm4+MTc0NC02ODN4PC9pc2JuPjxhY2Nlc3Npb24tbnVtPldP
UzowMDAzMTM1OTQyMDAwMjY8L2FjY2Vzc2lvbi1udW0+PHVybHM+PHJlbGF0ZWQtdXJscz48dXJs
PiZsdDtHbyB0byBJU0kmZ3Q7Oi8vV09TOjAwMDMxMzU5NDIwMDAyNjwvdXJsPjwvcmVsYXRlZC11
cmxzPjwvdXJscz48bGFuZ3VhZ2U+RW5nbGlzaDwvbGFuZ3VhZ2U+PC9yZWNvcmQ+PC9DaXRlPjxD
aXRlPjxBdXRob3I+WmhhbzwvQXV0aG9yPjxZZWFyPjIwMTQ8L1llYXI+PFJlY051bT40ODwvUmVj
TnVtPjxyZWNvcmQ+PHJlYy1udW1iZXI+NDg8L3JlYy1udW1iZXI+PGZvcmVpZ24ta2V5cz48a2V5
IGFwcD0iRU4iIGRiLWlkPSJ0ZTVmYTAyOWE1cjl0OWVycGF4NXBwMmx4ZmZ3eHB2cncwdHciIHRp
bWVzdGFtcD0iMTQ1NDA5MTE2NSI+NDg8L2tleT48L2ZvcmVpZ24ta2V5cz48cmVmLXR5cGUgbmFt
ZT0iSm91cm5hbCBBcnRpY2xlIj4xNzwvcmVmLXR5cGU+PGNvbnRyaWJ1dG9ycz48YXV0aG9ycz48
YXV0aG9yPlpoYW8sIFguIEguPC9hdXRob3I+PC9hdXRob3JzPjwvY29udHJpYnV0b3JzPjxhdXRo
LWFkZHJlc3M+RHVrZSBVbml2LCBEZXB0IE1lY2ggRW5nbiAmYW1wOyBNYXQgU2NpLCBTb2Z0IEFj
dCBNYXQgTGFiLCBEdXJoYW0sIE5DIDI3NzA4IFVTQS4gWmhhbywgWEggKHJlcHJpbnQgYXV0aG9y
KSwgRHVrZSBVbml2LCBEZXB0IE1lY2ggRW5nbiAmYW1wOyBNYXQgU2NpLCBTb2Z0IEFjdCBNYXQg
TGFiLCBEdXJoYW0sIE5DIDI3NzA4IFVTQS4geHo2OUBkdWtlLmVkdTwvYXV0aC1hZGRyZXNzPjx0
aXRsZXM+PHRpdGxlPk11bHRpLXNjYWxlIG11bHRpLW1lY2hhbmlzbSBkZXNpZ24gb2YgdG91Z2gg
aHlkcm9nZWxzOiBidWlsZGluZyBkaXNzaXBhdGlvbiBpbnRvIHN0cmV0Y2h5IG5ldHdvcmtzPC90
aXRsZT48c2Vjb25kYXJ5LXRpdGxlPlNvZnQgTWF0dGVyPC9zZWNvbmRhcnktdGl0bGU+PHNob3J0
LXRpdGxlPk11bHRpLXNjYWxlIG11bHRpLW1lY2hhbmlzbSBkZXNpZ24gb2YgdG91Z2ggaHlkcm9n
ZWxzOiBidWlsZGluZyBkaXNzaXBhdGlvbiBpbnRvIHN0cmV0Y2h5IG5ldHdvcmtzPC9zaG9ydC10
aXRsZT48L3RpdGxlcz48cGFnZXM+NjcyLTY4NzwvcGFnZXM+PHZvbHVtZT4xMDwvdm9sdW1lPjxu
dW1iZXI+NTwvbnVtYmVyPjxrZXl3b3Jkcz48a2V5d29yZD5jcm9zcy1saW5rZWQgbmV0d29ya3M8
L2tleXdvcmQ+PGtleXdvcmQ+aHlkcm9waG9iaWNhbGx5LW1vZGlmaWVkIGh5ZHJvZ2Vsczwva2V5
d29yZD48a2V5d29yZD5pbnRlcnBlbmV0cmF0aW5nIHBvbHltZXIgbmV0d29ya3M8L2tleXdvcmQ+
PGtleXdvcmQ+bWljcm9nZWwtcmVpbmZvcmNlZCBoeWRyb2dlbHM8L2tleXdvcmQ+PGtleXdvcmQ+
aGlnaC13YXRlci1jb250ZW50PC9rZXl3b3JkPjxrZXl3b3JkPm5hbm9jb21wb3NpdGUgaHlkcm9n
ZWxzPC9rZXl3b3JkPjxrZXl3b3JkPmhpZ2gtc3RyZW5ndGg8L2tleXdvcmQ+PGtleXdvcmQ+cG9s
eShldGh5bGVuZSBnbHljb2wpPC9rZXl3b3JkPjxrZXl3b3JkPmNvbXBvc2l0ZSBoeWRyb2dlbHM8
L2tleXdvcmQ+PGtleXdvcmQ+cG9seSh2aW55bCBhbGNvaG9sKTwva2V5d29yZD48a2V5d29yZD5D
aGVtaXN0cnk8L2tleXdvcmQ+PGtleXdvcmQ+TWF0ZXJpYWxzIFNjaWVuY2U8L2tleXdvcmQ+PGtl
eXdvcmQ+UGh5c2ljczwva2V5d29yZD48a2V5d29yZD5Qb2x5bWVyIFNjaWVuY2U8L2tleXdvcmQ+
PC9rZXl3b3Jkcz48ZGF0ZXM+PHllYXI+MjAxNDwveWVhcj48L2RhdGVzPjxpc2JuPjE3NDQtNjgz
WDwvaXNibj48YWNjZXNzaW9uLW51bT5XT1M6MDAwMzI5MjQ3NjAwMDAxPC9hY2Nlc3Npb24tbnVt
Pjx3b3JrLXR5cGU+UmV2aWV3PC93b3JrLXR5cGU+PHVybHM+PHJlbGF0ZWQtdXJscz48dXJsPiZs
dDtHbyB0byBJU0kmZ3Q7Oi8vV09TOjAwMDMyOTI0NzYwMDAwMTwvdXJsPjwvcmVsYXRlZC11cmxz
PjwvdXJscz48ZWxlY3Ryb25pYy1yZXNvdXJjZS1udW0+MTAuMTAzOS9jM3NtNTIyNzJlPC9lbGVj
dHJvbmljLXJlc291cmNlLW51bT48bGFuZ3VhZ2U+RW5nbGlzaDwvbGFuZ3VhZ2U+PC9yZWNvcmQ+
PC9DaXRlPjwvRW5kTm90ZT5=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OYWthamltYTwvQXV0aG9yPjxZZWFyPjIwMTM8L1llYXI+
PFJlY051bT4xMjA8L1JlY051bT48RGlzcGxheVRleHQ+KE5ha2FqaW1hIGV0IGFsLiwgMjAxMzsg
WmhhbywgMjAxNCk8L0Rpc3BsYXlUZXh0PjxyZWNvcmQ+PHJlYy1udW1iZXI+MTIwPC9yZWMtbnVt
YmVyPjxmb3JlaWduLWtleXM+PGtleSBhcHA9IkVOIiBkYi1pZD0idGU1ZmEwMjlhNXI5dDllcnBh
eDVwcDJseGZmd3hwdnJ3MHR3IiB0aW1lc3RhbXA9IjE0NjE2NjUzNjMiPjEyMDwva2V5PjwvZm9y
ZWlnbi1rZXlzPjxyZWYtdHlwZSBuYW1lPSJKb3VybmFsIEFydGljbGUiPjE3PC9yZWYtdHlwZT48
Y29udHJpYnV0b3JzPjxhdXRob3JzPjxhdXRob3I+TmFrYWppbWEsIFQuPC9hdXRob3I+PGF1dGhv
cj5LdXJva2F3YSwgVC48L2F1dGhvcj48YXV0aG9yPkFobWVkLCBTLjwvYXV0aG9yPjxhdXRob3I+
V3UsIFcuIEwuPC9hdXRob3I+PGF1dGhvcj5Hb25nLCBKLiBQLjwvYXV0aG9yPjwvYXV0aG9ycz48
L2NvbnRyaWJ1dG9ycz48YXV0aC1hZGRyZXNzPkhva2thaWRvIFVuaXYsIEZhYyBBZHYgTGlmZSBT
Y2ksIEtpdGEgS3UsIFNhcHBvcm8sIEhva2thaWRvLCBKYXBhbiYjeEQ7SG9ra2FpZG8gVW5pdiwg
Q3JlYXQgUmVzIEluc3QsIEtpdGEgS3UsIFNhcHBvcm8sIEhva2thaWRvLCBKYXBhbiYjeEQ7SG9r
a2FpZG8gVW5pdiwgR3JhZCBTY2ggTGlmZSBTY2ksIEtpdGEgS3UsIFNhcHBvcm8sIEhva2thaWRv
LCBKYXBhbiYjeEQ7TklTVCwgR2FpdGhlcnNidXJnLCBNRCAyMDg5OSBVU0E8L2F1dGgtYWRkcmVz
cz48dGl0bGVzPjx0aXRsZT5DaGFyYWN0ZXJpemF0aW9uIG9mIGludGVybmFsIGZyYWN0dXJlIHBy
b2Nlc3Mgb2YgZG91YmxlIG5ldHdvcmsgaHlkcm9nZWxzIHVuZGVyIHVuaWF4aWFsIGVsb25nYXRp
b248L3RpdGxlPjxzZWNvbmRhcnktdGl0bGU+U29mdCBNYXR0ZXI8L3NlY29uZGFyeS10aXRsZT48
YWx0LXRpdGxlPlNvZnQgTWF0dGVyJiN4RDtTb2Z0IE1hdHRlcjwvYWx0LXRpdGxlPjwvdGl0bGVz
PjxwYWdlcz4xOTU1LTE5NjY8L3BhZ2VzPjx2b2x1bWU+OTwvdm9sdW1lPjxudW1iZXI+NjwvbnVt
YmVyPjxrZXl3b3Jkcz48a2V5d29yZD5zcGF0aWFsIGluaG9tb2dlbmVpdHk8L2tleXdvcmQ+PGtl
eXdvcmQ+bmV1dHJvbi1zY2F0dGVyaW5nPC9rZXl3b3JkPjxrZXl3b3JkPmVuaGFuY2VkIHRvdWdo
bmVzczwva2V5d29yZD48a2V5d29yZD5wb2x5bWVyIG5ldHdvcmtzPC9rZXl3b3JkPjxrZXl3b3Jk
PmdlbHM8L2tleXdvcmQ+PGtleXdvcmQ+c3RyZW5ndGg8L2tleXdvcmQ+PGtleXdvcmQ+ZGVmb3Jt
YXRpb248L2tleXdvcmQ+PGtleXdvcmQ+bW9kZWw8L2tleXdvcmQ+PGtleXdvcmQ+cnViYmVyPC9r
ZXl3b3JkPjxrZXl3b3JkPmRhbWFnZTwva2V5d29yZD48L2tleXdvcmRzPjxkYXRlcz48eWVhcj4y
MDEzPC95ZWFyPjwvZGF0ZXM+PGlzYm4+MTc0NC02ODN4PC9pc2JuPjxhY2Nlc3Npb24tbnVtPldP
UzowMDAzMTM1OTQyMDAwMjY8L2FjY2Vzc2lvbi1udW0+PHVybHM+PHJlbGF0ZWQtdXJscz48dXJs
PiZsdDtHbyB0byBJU0kmZ3Q7Oi8vV09TOjAwMDMxMzU5NDIwMDAyNjwvdXJsPjwvcmVsYXRlZC11
cmxzPjwvdXJscz48bGFuZ3VhZ2U+RW5nbGlzaDwvbGFuZ3VhZ2U+PC9yZWNvcmQ+PC9DaXRlPjxD
aXRlPjxBdXRob3I+WmhhbzwvQXV0aG9yPjxZZWFyPjIwMTQ8L1llYXI+PFJlY051bT40ODwvUmVj
TnVtPjxyZWNvcmQ+PHJlYy1udW1iZXI+NDg8L3JlYy1udW1iZXI+PGZvcmVpZ24ta2V5cz48a2V5
IGFwcD0iRU4iIGRiLWlkPSJ0ZTVmYTAyOWE1cjl0OWVycGF4NXBwMmx4ZmZ3eHB2cncwdHciIHRp
bWVzdGFtcD0iMTQ1NDA5MTE2NSI+NDg8L2tleT48L2ZvcmVpZ24ta2V5cz48cmVmLXR5cGUgbmFt
ZT0iSm91cm5hbCBBcnRpY2xlIj4xNzwvcmVmLXR5cGU+PGNvbnRyaWJ1dG9ycz48YXV0aG9ycz48
YXV0aG9yPlpoYW8sIFguIEguPC9hdXRob3I+PC9hdXRob3JzPjwvY29udHJpYnV0b3JzPjxhdXRo
LWFkZHJlc3M+RHVrZSBVbml2LCBEZXB0IE1lY2ggRW5nbiAmYW1wOyBNYXQgU2NpLCBTb2Z0IEFj
dCBNYXQgTGFiLCBEdXJoYW0sIE5DIDI3NzA4IFVTQS4gWmhhbywgWEggKHJlcHJpbnQgYXV0aG9y
KSwgRHVrZSBVbml2LCBEZXB0IE1lY2ggRW5nbiAmYW1wOyBNYXQgU2NpLCBTb2Z0IEFjdCBNYXQg
TGFiLCBEdXJoYW0sIE5DIDI3NzA4IFVTQS4geHo2OUBkdWtlLmVkdTwvYXV0aC1hZGRyZXNzPjx0
aXRsZXM+PHRpdGxlPk11bHRpLXNjYWxlIG11bHRpLW1lY2hhbmlzbSBkZXNpZ24gb2YgdG91Z2gg
aHlkcm9nZWxzOiBidWlsZGluZyBkaXNzaXBhdGlvbiBpbnRvIHN0cmV0Y2h5IG5ldHdvcmtzPC90
aXRsZT48c2Vjb25kYXJ5LXRpdGxlPlNvZnQgTWF0dGVyPC9zZWNvbmRhcnktdGl0bGU+PHNob3J0
LXRpdGxlPk11bHRpLXNjYWxlIG11bHRpLW1lY2hhbmlzbSBkZXNpZ24gb2YgdG91Z2ggaHlkcm9n
ZWxzOiBidWlsZGluZyBkaXNzaXBhdGlvbiBpbnRvIHN0cmV0Y2h5IG5ldHdvcmtzPC9zaG9ydC10
aXRsZT48L3RpdGxlcz48cGFnZXM+NjcyLTY4NzwvcGFnZXM+PHZvbHVtZT4xMDwvdm9sdW1lPjxu
dW1iZXI+NTwvbnVtYmVyPjxrZXl3b3Jkcz48a2V5d29yZD5jcm9zcy1saW5rZWQgbmV0d29ya3M8
L2tleXdvcmQ+PGtleXdvcmQ+aHlkcm9waG9iaWNhbGx5LW1vZGlmaWVkIGh5ZHJvZ2Vsczwva2V5
d29yZD48a2V5d29yZD5pbnRlcnBlbmV0cmF0aW5nIHBvbHltZXIgbmV0d29ya3M8L2tleXdvcmQ+
PGtleXdvcmQ+bWljcm9nZWwtcmVpbmZvcmNlZCBoeWRyb2dlbHM8L2tleXdvcmQ+PGtleXdvcmQ+
aGlnaC13YXRlci1jb250ZW50PC9rZXl3b3JkPjxrZXl3b3JkPm5hbm9jb21wb3NpdGUgaHlkcm9n
ZWxzPC9rZXl3b3JkPjxrZXl3b3JkPmhpZ2gtc3RyZW5ndGg8L2tleXdvcmQ+PGtleXdvcmQ+cG9s
eShldGh5bGVuZSBnbHljb2wpPC9rZXl3b3JkPjxrZXl3b3JkPmNvbXBvc2l0ZSBoeWRyb2dlbHM8
L2tleXdvcmQ+PGtleXdvcmQ+cG9seSh2aW55bCBhbGNvaG9sKTwva2V5d29yZD48a2V5d29yZD5D
aGVtaXN0cnk8L2tleXdvcmQ+PGtleXdvcmQ+TWF0ZXJpYWxzIFNjaWVuY2U8L2tleXdvcmQ+PGtl
eXdvcmQ+UGh5c2ljczwva2V5d29yZD48a2V5d29yZD5Qb2x5bWVyIFNjaWVuY2U8L2tleXdvcmQ+
PC9rZXl3b3Jkcz48ZGF0ZXM+PHllYXI+MjAxNDwveWVhcj48L2RhdGVzPjxpc2JuPjE3NDQtNjgz
WDwvaXNibj48YWNjZXNzaW9uLW51bT5XT1M6MDAwMzI5MjQ3NjAwMDAxPC9hY2Nlc3Npb24tbnVt
Pjx3b3JrLXR5cGU+UmV2aWV3PC93b3JrLXR5cGU+PHVybHM+PHJlbGF0ZWQtdXJscz48dXJsPiZs
dDtHbyB0byBJU0kmZ3Q7Oi8vV09TOjAwMDMyOTI0NzYwMDAwMTwvdXJsPjwvcmVsYXRlZC11cmxz
PjwvdXJscz48ZWxlY3Ryb25pYy1yZXNvdXJjZS1udW0+MTAuMTAzOS9jM3NtNTIyNzJlPC9lbGVj
dHJvbmljLXJlc291cmNlLW51bT48bGFuZ3VhZ2U+RW5nbGlzaDwvbGFuZ3VhZ2U+PC9yZWNvcmQ+
PC9DaXRlPjwvRW5kTm90ZT5=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75" w:tooltip="Nakajima, 2013 #120" w:history="1">
        <w:r w:rsidR="00DE1C74">
          <w:rPr>
            <w:rFonts w:ascii="Times" w:eastAsiaTheme="minorEastAsia" w:hAnsi="Times"/>
            <w:noProof/>
            <w:sz w:val="24"/>
            <w:lang w:val="en-US" w:eastAsia="en-US"/>
          </w:rPr>
          <w:t>Nakajima et al., 2013</w:t>
        </w:r>
      </w:hyperlink>
      <w:r>
        <w:rPr>
          <w:rFonts w:ascii="Times" w:eastAsiaTheme="minorEastAsia" w:hAnsi="Times"/>
          <w:noProof/>
          <w:sz w:val="24"/>
          <w:lang w:val="en-US" w:eastAsia="en-US"/>
        </w:rPr>
        <w:t xml:space="preserve">; </w:t>
      </w:r>
      <w:hyperlink w:anchor="_ENREF_274" w:tooltip="Zhao, 2014 #48" w:history="1">
        <w:r w:rsidR="00DE1C74">
          <w:rPr>
            <w:rFonts w:ascii="Times" w:eastAsiaTheme="minorEastAsia" w:hAnsi="Times"/>
            <w:noProof/>
            <w:sz w:val="24"/>
            <w:lang w:val="en-US" w:eastAsia="en-US"/>
          </w:rPr>
          <w:t>Zhao, 2014</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sidRPr="009B525C">
        <w:rPr>
          <w:rFonts w:ascii="Times" w:eastAsiaTheme="minorEastAsia" w:hAnsi="Times" w:hint="eastAsia"/>
          <w:sz w:val="24"/>
          <w:lang w:val="en-US" w:eastAsia="en-US"/>
        </w:rPr>
        <w:t xml:space="preserve"> and physically crosslinked </w:t>
      </w:r>
      <w:r w:rsidRPr="009B525C">
        <w:rPr>
          <w:rFonts w:ascii="Times" w:eastAsiaTheme="minorEastAsia" w:hAnsi="Times"/>
          <w:sz w:val="24"/>
          <w:lang w:val="en-US" w:eastAsia="en-US"/>
        </w:rPr>
        <w:t xml:space="preserve">PAM-synthetic </w:t>
      </w:r>
      <w:proofErr w:type="spellStart"/>
      <w:r w:rsidRPr="009B525C">
        <w:rPr>
          <w:rFonts w:ascii="Times" w:eastAsiaTheme="minorEastAsia" w:hAnsi="Times"/>
          <w:sz w:val="24"/>
          <w:lang w:val="en-US" w:eastAsia="en-US"/>
        </w:rPr>
        <w:t>he</w:t>
      </w:r>
      <w:r>
        <w:rPr>
          <w:rFonts w:ascii="Times" w:eastAsiaTheme="minorEastAsia" w:hAnsi="Times"/>
          <w:sz w:val="24"/>
          <w:lang w:val="en-US" w:eastAsia="en-US"/>
        </w:rPr>
        <w:t>ctorite</w:t>
      </w:r>
      <w:proofErr w:type="spellEnd"/>
      <w:r>
        <w:rPr>
          <w:rFonts w:ascii="Times" w:eastAsiaTheme="minorEastAsia" w:hAnsi="Times"/>
          <w:sz w:val="24"/>
          <w:lang w:val="en-US" w:eastAsia="en-US"/>
        </w:rPr>
        <w:t xml:space="preserve"> nanocomposite hydrogels </w:t>
      </w:r>
      <w:r w:rsidRPr="009B525C">
        <w:rPr>
          <w:rFonts w:ascii="Times" w:eastAsiaTheme="minorEastAsia" w:hAnsi="Times"/>
          <w:sz w:val="24"/>
          <w:lang w:val="en-US" w:eastAsia="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277" w:tooltip="Zhu, 2006 #51" w:history="1">
        <w:r w:rsidR="00DE1C74">
          <w:rPr>
            <w:rFonts w:ascii="Times" w:eastAsiaTheme="minorEastAsia" w:hAnsi="Times"/>
            <w:noProof/>
            <w:sz w:val="24"/>
            <w:lang w:val="en-US" w:eastAsia="en-US"/>
          </w:rPr>
          <w:t>Zhu et al., 2006</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r w:rsidRPr="009B525C">
        <w:rPr>
          <w:rFonts w:ascii="Times" w:eastAsiaTheme="minorEastAsia" w:hAnsi="Times" w:hint="eastAsia"/>
          <w:sz w:val="24"/>
          <w:lang w:val="en-US"/>
        </w:rPr>
        <w:t xml:space="preserve">In the latter (with </w:t>
      </w:r>
      <w:r w:rsidRPr="009B525C">
        <w:rPr>
          <w:rFonts w:ascii="Times" w:eastAsiaTheme="minorEastAsia" w:hAnsi="Times" w:hint="eastAsia"/>
          <w:sz w:val="24"/>
          <w:lang w:val="en-US" w:eastAsia="en-US"/>
        </w:rPr>
        <w:t>a</w:t>
      </w:r>
      <w:r w:rsidRPr="009B525C">
        <w:rPr>
          <w:rFonts w:ascii="Times" w:eastAsiaTheme="minorEastAsia" w:hAnsi="Times"/>
          <w:sz w:val="24"/>
          <w:lang w:val="en-US" w:eastAsia="en-US"/>
        </w:rPr>
        <w:t xml:space="preserve"> starting weight ratio of </w:t>
      </w:r>
      <w:r w:rsidRPr="009B525C">
        <w:rPr>
          <w:rFonts w:ascii="Times" w:eastAsiaTheme="minorEastAsia" w:hAnsi="Times" w:hint="eastAsia"/>
          <w:sz w:val="24"/>
          <w:lang w:val="en-US" w:eastAsia="en-US"/>
        </w:rPr>
        <w:t xml:space="preserve">1:1 for </w:t>
      </w:r>
      <w:r w:rsidRPr="009B525C">
        <w:rPr>
          <w:rFonts w:ascii="Times" w:eastAsiaTheme="minorEastAsia" w:hAnsi="Times"/>
          <w:sz w:val="24"/>
          <w:lang w:val="en-US" w:eastAsia="en-US"/>
        </w:rPr>
        <w:t xml:space="preserve">the </w:t>
      </w:r>
      <w:proofErr w:type="spellStart"/>
      <w:r w:rsidRPr="009B525C">
        <w:rPr>
          <w:rFonts w:ascii="Times" w:eastAsiaTheme="minorEastAsia" w:hAnsi="Times"/>
          <w:sz w:val="24"/>
          <w:lang w:val="en-US" w:eastAsia="en-US"/>
        </w:rPr>
        <w:t>monomer</w:t>
      </w:r>
      <w:proofErr w:type="gramStart"/>
      <w:r w:rsidRPr="009B525C">
        <w:rPr>
          <w:rFonts w:ascii="Times" w:eastAsiaTheme="minorEastAsia" w:hAnsi="Times" w:hint="eastAsia"/>
          <w:sz w:val="24"/>
          <w:lang w:val="en-US" w:eastAsia="en-US"/>
        </w:rPr>
        <w:t>:clay</w:t>
      </w:r>
      <w:proofErr w:type="spellEnd"/>
      <w:proofErr w:type="gramEnd"/>
      <w:r w:rsidRPr="009B525C">
        <w:rPr>
          <w:rFonts w:ascii="Times" w:eastAsiaTheme="minorEastAsia" w:hAnsi="Times" w:hint="eastAsia"/>
          <w:sz w:val="24"/>
          <w:lang w:val="en-US"/>
        </w:rPr>
        <w:t>), a</w:t>
      </w:r>
      <w:r w:rsidRPr="009B525C">
        <w:rPr>
          <w:rFonts w:ascii="Times" w:eastAsiaTheme="minorEastAsia" w:hAnsi="Times"/>
          <w:sz w:val="24"/>
          <w:lang w:val="en-US" w:eastAsia="en-US"/>
        </w:rPr>
        <w:t xml:space="preserve"> hysteresis of 19% in the first cycl</w:t>
      </w:r>
      <w:r w:rsidRPr="009B525C">
        <w:rPr>
          <w:rFonts w:ascii="Times" w:eastAsiaTheme="minorEastAsia" w:hAnsi="Times" w:hint="eastAsia"/>
          <w:sz w:val="24"/>
          <w:lang w:val="en-US" w:eastAsia="en-US"/>
        </w:rPr>
        <w:t>ic testing</w:t>
      </w:r>
      <w:r w:rsidRPr="009B525C">
        <w:rPr>
          <w:rFonts w:ascii="Times" w:eastAsiaTheme="minorEastAsia" w:hAnsi="Times"/>
          <w:sz w:val="24"/>
          <w:lang w:val="en-US" w:eastAsia="en-US"/>
        </w:rPr>
        <w:t xml:space="preserve"> to a 1000% strain and a reduced hysteresis of 9% </w:t>
      </w:r>
      <w:r w:rsidRPr="009B525C">
        <w:rPr>
          <w:rFonts w:ascii="Times" w:eastAsiaTheme="minorEastAsia" w:hAnsi="Times" w:hint="eastAsia"/>
          <w:sz w:val="24"/>
          <w:lang w:val="en-US"/>
        </w:rPr>
        <w:t>in later cycles were found</w:t>
      </w:r>
      <w:r>
        <w:rPr>
          <w:rFonts w:ascii="Times" w:eastAsiaTheme="minorEastAsia" w:hAnsi="Times"/>
          <w:sz w:val="24"/>
          <w:lang w:val="en-US"/>
        </w:rPr>
        <w:t xml:space="preserve"> </w:t>
      </w:r>
      <w:r w:rsidRPr="009B525C">
        <w:rPr>
          <w:rFonts w:ascii="Times" w:eastAsiaTheme="minorEastAsia" w:hAnsi="Times"/>
          <w:sz w:val="24"/>
          <w:lang w:val="en-US" w:eastAsia="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277" w:tooltip="Zhu, 2006 #51" w:history="1">
        <w:r w:rsidR="00DE1C74">
          <w:rPr>
            <w:rFonts w:ascii="Times" w:eastAsiaTheme="minorEastAsia" w:hAnsi="Times"/>
            <w:noProof/>
            <w:sz w:val="24"/>
            <w:lang w:val="en-US" w:eastAsia="en-US"/>
          </w:rPr>
          <w:t>Zhu et al., 2006</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According to the authors, the high crosslinking density and hydrophilic, flexible nature of </w:t>
      </w:r>
      <w:r w:rsidRPr="009B525C">
        <w:rPr>
          <w:rFonts w:ascii="Times" w:eastAsiaTheme="minorEastAsia" w:hAnsi="Times" w:hint="eastAsia"/>
          <w:sz w:val="24"/>
          <w:lang w:val="en-US" w:eastAsia="en-US"/>
        </w:rPr>
        <w:t>PAM</w:t>
      </w:r>
      <w:r w:rsidRPr="009B525C">
        <w:rPr>
          <w:rFonts w:ascii="Times" w:eastAsiaTheme="minorEastAsia" w:hAnsi="Times"/>
          <w:sz w:val="24"/>
          <w:lang w:val="en-US" w:eastAsia="en-US"/>
        </w:rPr>
        <w:t xml:space="preserve"> gave rise to a small internal friction force and thus low hysteresis</w:t>
      </w:r>
      <w:r w:rsidRPr="009B525C">
        <w:rPr>
          <w:rFonts w:ascii="Times" w:eastAsiaTheme="minorEastAsia" w:hAnsi="Times" w:hint="eastAsia"/>
          <w:sz w:val="24"/>
          <w:lang w:val="en-US" w:eastAsia="en-US"/>
        </w:rPr>
        <w:t>.</w:t>
      </w:r>
      <w:r w:rsidRPr="009B525C">
        <w:rPr>
          <w:rFonts w:ascii="Times" w:eastAsiaTheme="minorEastAsia" w:hAnsi="Times"/>
          <w:sz w:val="24"/>
          <w:lang w:val="en-US" w:eastAsia="en-US"/>
        </w:rPr>
        <w:t xml:space="preserve"> These promising results indicate that it may be possible to achieve low hysteresis by PAM</w:t>
      </w:r>
      <w:r w:rsidRPr="009B525C">
        <w:rPr>
          <w:rFonts w:ascii="Times" w:eastAsiaTheme="minorEastAsia" w:hAnsi="Times" w:hint="eastAsia"/>
          <w:sz w:val="24"/>
          <w:lang w:val="en-US" w:eastAsia="en-US"/>
        </w:rPr>
        <w:t>-</w:t>
      </w:r>
      <w:r w:rsidRPr="009B525C">
        <w:rPr>
          <w:rFonts w:ascii="Times" w:eastAsiaTheme="minorEastAsia" w:hAnsi="Times"/>
          <w:sz w:val="24"/>
          <w:lang w:val="en-US" w:eastAsia="en-US"/>
        </w:rPr>
        <w:t xml:space="preserve">MMT nanocomposite hydrogels. </w:t>
      </w:r>
    </w:p>
    <w:p w:rsidR="009C4B9F" w:rsidRDefault="009C4B9F" w:rsidP="009C4B9F">
      <w:pPr>
        <w:spacing w:after="0" w:line="480" w:lineRule="auto"/>
        <w:jc w:val="both"/>
        <w:rPr>
          <w:rFonts w:ascii="Times" w:eastAsiaTheme="minorEastAsia" w:hAnsi="Times"/>
          <w:sz w:val="24"/>
          <w:lang w:val="en-US" w:eastAsia="en-US"/>
        </w:rPr>
      </w:pPr>
    </w:p>
    <w:p w:rsidR="00947622" w:rsidRPr="00DF666F" w:rsidRDefault="000978AA" w:rsidP="00947622">
      <w:pPr>
        <w:spacing w:after="0" w:line="480" w:lineRule="auto"/>
        <w:jc w:val="both"/>
        <w:rPr>
          <w:rFonts w:ascii="Times New Roman" w:hAnsi="Times New Roman"/>
          <w:color w:val="222222"/>
          <w:sz w:val="24"/>
          <w:shd w:val="clear" w:color="auto" w:fill="FFFFFF"/>
        </w:rPr>
      </w:pPr>
      <w:r>
        <w:rPr>
          <w:rFonts w:ascii="Times New Roman" w:hAnsi="Times New Roman"/>
          <w:color w:val="222222"/>
          <w:sz w:val="24"/>
          <w:shd w:val="clear" w:color="auto" w:fill="FFFFFF"/>
        </w:rPr>
        <w:t>Another</w:t>
      </w:r>
      <w:r w:rsidR="00947622" w:rsidRPr="00C762F5">
        <w:rPr>
          <w:rFonts w:ascii="Times New Roman" w:hAnsi="Times New Roman" w:hint="eastAsia"/>
          <w:color w:val="222222"/>
          <w:sz w:val="24"/>
          <w:shd w:val="clear" w:color="auto" w:fill="FFFFFF"/>
        </w:rPr>
        <w:t xml:space="preserve"> </w:t>
      </w:r>
      <w:r w:rsidR="00947622" w:rsidRPr="00C762F5">
        <w:rPr>
          <w:rFonts w:ascii="Times New Roman" w:hAnsi="Times New Roman"/>
          <w:color w:val="222222"/>
          <w:sz w:val="24"/>
          <w:shd w:val="clear" w:color="auto" w:fill="FFFFFF"/>
        </w:rPr>
        <w:t>popular</w:t>
      </w:r>
      <w:r w:rsidR="00947622" w:rsidRPr="00C762F5">
        <w:rPr>
          <w:rFonts w:ascii="Times New Roman" w:hAnsi="Times New Roman" w:hint="eastAsia"/>
          <w:color w:val="222222"/>
          <w:sz w:val="24"/>
          <w:shd w:val="clear" w:color="auto" w:fill="FFFFFF"/>
        </w:rPr>
        <w:t xml:space="preserve"> way of making tough hydrogels is to synthesise double-network </w:t>
      </w:r>
      <w:r w:rsidR="00947622" w:rsidRPr="00C762F5">
        <w:rPr>
          <w:rFonts w:ascii="Times New Roman" w:hAnsi="Times New Roman"/>
          <w:color w:val="222222"/>
          <w:sz w:val="24"/>
          <w:shd w:val="clear" w:color="auto" w:fill="FFFFFF"/>
        </w:rPr>
        <w:t xml:space="preserve">(DN) </w:t>
      </w:r>
      <w:r w:rsidR="00947622" w:rsidRPr="00C762F5">
        <w:rPr>
          <w:rFonts w:ascii="Times New Roman" w:hAnsi="Times New Roman" w:hint="eastAsia"/>
          <w:color w:val="222222"/>
          <w:sz w:val="24"/>
          <w:shd w:val="clear" w:color="auto" w:fill="FFFFFF"/>
        </w:rPr>
        <w:t>system</w:t>
      </w:r>
      <w:r w:rsidR="00947622" w:rsidRPr="00C762F5">
        <w:rPr>
          <w:rFonts w:ascii="Times New Roman" w:hAnsi="Times New Roman"/>
          <w:color w:val="222222"/>
          <w:sz w:val="24"/>
          <w:shd w:val="clear" w:color="auto" w:fill="FFFFFF"/>
        </w:rPr>
        <w:t>s</w:t>
      </w:r>
      <w:r w:rsidR="00947622" w:rsidRPr="00C762F5">
        <w:rPr>
          <w:rFonts w:ascii="Times New Roman" w:hAnsi="Times New Roman" w:hint="eastAsia"/>
          <w:color w:val="222222"/>
          <w:sz w:val="24"/>
          <w:shd w:val="clear" w:color="auto" w:fill="FFFFFF"/>
        </w:rPr>
        <w:t xml:space="preserve">, which often combine </w:t>
      </w:r>
      <w:r w:rsidR="00947622" w:rsidRPr="00C762F5">
        <w:rPr>
          <w:rFonts w:ascii="Times New Roman" w:hAnsi="Times New Roman"/>
          <w:color w:val="222222"/>
          <w:sz w:val="24"/>
          <w:shd w:val="clear" w:color="auto" w:fill="FFFFFF"/>
        </w:rPr>
        <w:t>the rigid highly crosslinked polyelectrolytes and the ductile loosely crosslinked neutral polymers</w:t>
      </w:r>
      <w:hyperlink w:anchor="_ENREF_1" w:tooltip="Cui, 2012 #12" w:history="1"/>
      <w:r w:rsidR="00947622" w:rsidRPr="00C762F5">
        <w:rPr>
          <w:rFonts w:ascii="Times New Roman" w:hAnsi="Times New Roman"/>
          <w:color w:val="222222"/>
          <w:sz w:val="24"/>
          <w:shd w:val="clear" w:color="auto" w:fill="FFFFFF"/>
        </w:rPr>
        <w:t xml:space="preserve"> </w:t>
      </w:r>
      <w:r w:rsidR="00947622" w:rsidRPr="00C762F5">
        <w:rPr>
          <w:rFonts w:ascii="Times New Roman" w:hAnsi="Times New Roman"/>
          <w:color w:val="222222"/>
          <w:sz w:val="24"/>
          <w:shd w:val="clear" w:color="auto" w:fill="FFFFFF"/>
        </w:rPr>
        <w:fldChar w:fldCharType="begin">
          <w:fldData xml:space="preserve">PEVuZE5vdGU+PENpdGU+PEF1dGhvcj5Hb25nPC9BdXRob3I+PFllYXI+MjAwMzwvWWVhcj48UmVj
TnVtPjE1PC9SZWNOdW0+PERpc3BsYXlUZXh0PihHb25nLCAyMDEwOyBHb25nIGV0IGFsLiwgMjAw
MzsgSHVhbmcgZXQgYWwuLCAyMDA3KTwvRGlzcGxheVRleHQ+PHJlY29yZD48cmVjLW51bWJlcj4x
NTwvcmVjLW51bWJlcj48Zm9yZWlnbi1rZXlzPjxrZXkgYXBwPSJFTiIgZGItaWQ9InRlNWZhMDI5
YTVyOXQ5ZXJwYXg1cHAybHhmZnd4cHZydzB0dyIgdGltZXN0YW1wPSIxNDU0MDkxMTY0Ij4xNTwv
a2V5PjwvZm9yZWlnbi1rZXlzPjxyZWYtdHlwZSBuYW1lPSJKb3VybmFsIEFydGljbGUiPjE3PC9y
ZWYtdHlwZT48Y29udHJpYnV0b3JzPjxhdXRob3JzPjxhdXRob3I+R29uZywgSi4gUC48L2F1dGhv
cj48YXV0aG9yPkthdHN1eWFtYSwgWS48L2F1dGhvcj48YXV0aG9yPkt1cm9rYXdhLCBULjwvYXV0
aG9yPjxhdXRob3I+T3NhZGEsIFkuPC9hdXRob3I+PC9hdXRob3JzPjwvY29udHJpYnV0b3JzPjxh
dXRoLWFkZHJlc3M+SG9ra2FpZG8gVW5pdiwgR3JhZCBTY2ggU2NpLCBTYXBwb3JvLCBIb2trYWlk
byAwNjAwODEwLCBKYXBhbi4gSlNULCBQcmVzdG8sIFNhcHBvcm8sIEhva2thaWRvIDA2MDA4MTAs
IEphcGFuLiBHb25nLCBKUCAocmVwcmludCBhdXRob3IpLCBIb2trYWlkbyBVbml2LCBHcmFkIFNj
aCBTY2ksIFNhcHBvcm8sIEhva2thaWRvIDA2MDA4MTAsIEphcGFuLjwvYXV0aC1hZGRyZXNzPjx0
aXRsZXM+PHRpdGxlPkRvdWJsZS1uZXR3b3JrIGh5ZHJvZ2VscyB3aXRoIGV4dHJlbWVseSBoaWdo
IG1lY2hhbmljYWwgc3RyZW5ndGg8L3RpdGxlPjxzZWNvbmRhcnktdGl0bGU+QWR2YW5jZWQgTWF0
ZXJpYWxzPC9zZWNvbmRhcnktdGl0bGU+PHNob3J0LXRpdGxlPkRvdWJsZS1uZXR3b3JrIGh5ZHJv
Z2VscyB3aXRoIGV4dHJlbWVseSBoaWdoIG1lY2hhbmljYWwgc3RyZW5ndGg8L3Nob3J0LXRpdGxl
PjwvdGl0bGVzPjxwZXJpb2RpY2FsPjxmdWxsLXRpdGxlPkFkdmFuY2VkIE1hdGVyaWFsczwvZnVs
bC10aXRsZT48YWJici0xPkFkdi4gTWF0ZXIuPC9hYmJyLTE+PGFiYnItMj5BZHYgTWF0ZXI8L2Fi
YnItMj48L3BlcmlvZGljYWw+PHBhZ2VzPjExNTUtMTE1ODwvcGFnZXM+PHZvbHVtZT4xNTwvdm9s
dW1lPjxudW1iZXI+MTQ8L251bWJlcj48a2V5d29yZHM+PGtleXdvcmQ+ZnJpY3Rpb248L2tleXdv
cmQ+PGtleXdvcmQ+Z2Vsczwva2V5d29yZD48a2V5d29yZD5DaGVtaXN0cnk8L2tleXdvcmQ+PGtl
eXdvcmQ+U2NpZW5jZSAmYW1wOyBUZWNobm9sb2d5IC0gT3RoZXIgVG9waWNzPC9rZXl3b3JkPjxr
ZXl3b3JkPk1hdGVyaWFscyBTY2llbmNlPC9rZXl3b3JkPjxrZXl3b3JkPlBoeXNpY3M8L2tleXdv
cmQ+PC9rZXl3b3Jkcz48ZGF0ZXM+PHllYXI+MjAwMzwveWVhcj48cHViLWRhdGVzPjxkYXRlPkp1
bDwvZGF0ZT48L3B1Yi1kYXRlcz48L2RhdGVzPjxpc2JuPjA5MzUtOTY0ODwvaXNibj48YWNjZXNz
aW9uLW51bT5XT1M6MDAwMTg0NTA0MDAwMDA0PC9hY2Nlc3Npb24tbnVtPjx3b3JrLXR5cGU+QXJ0
aWNsZTwvd29yay10eXBlPjx1cmxzPjxyZWxhdGVkLXVybHM+PHVybD4mbHQ7R28gdG8gSVNJJmd0
OzovL1dPUzowMDAxODQ1MDQwMDAwMDQ8L3VybD48L3JlbGF0ZWQtdXJscz48L3VybHM+PGVsZWN0
cm9uaWMtcmVzb3VyY2UtbnVtPjEwLjEwMDIvYWRtYS4yMDAzMDQ5MDc8L2VsZWN0cm9uaWMtcmVz
b3VyY2UtbnVtPjxsYW5ndWFnZT5FbmdsaXNoPC9sYW5ndWFnZT48L3JlY29yZD48L0NpdGU+PENp
dGU+PEF1dGhvcj5IdWFuZzwvQXV0aG9yPjxZZWFyPjIwMDc8L1llYXI+PFJlY051bT4yNTwvUmVj
TnVtPjxyZWNvcmQ+PHJlYy1udW1iZXI+MjU8L3JlYy1udW1iZXI+PGZvcmVpZ24ta2V5cz48a2V5
IGFwcD0iRU4iIGRiLWlkPSJ0ZTVmYTAyOWE1cjl0OWVycGF4NXBwMmx4ZmZ3eHB2cncwdHciIHRp
bWVzdGFtcD0iMTQ1NDA5MTE2NCI+MjU8L2tleT48L2ZvcmVpZ24ta2V5cz48cmVmLXR5cGUgbmFt
ZT0iSm91cm5hbCBBcnRpY2xlIj4xNzwvcmVmLXR5cGU+PGNvbnRyaWJ1dG9ycz48YXV0aG9ycz48
YXV0aG9yPkh1YW5nLCBULjwvYXV0aG9yPjxhdXRob3I+WHUsIEguIEcuPC9hdXRob3I+PGF1dGhv
cj5KaWFvLCBLLiBYLjwvYXV0aG9yPjxhdXRob3I+Wmh1LCBMLiBQLjwvYXV0aG9yPjxhdXRob3I+
QnJvd24sIEguIFIuPC9hdXRob3I+PGF1dGhvcj5XYW5nLCBILiBMLjwvYXV0aG9yPjwvYXV0aG9y
cz48L2NvbnRyaWJ1dG9ycz48YXV0aC1hZGRyZXNzPkJlaWppbmcgTm9ybWFsIFVuaXYsIENvbGwg
Q2hlbSwgQmVpamluZyAxMDA4NzUsIFBlb3BsZXMgUiBDaGluYS4gVW5pdiBXb2xsb25nb25nLCBG
YWMgRW5nbiwgV29sbG9uZ29uZywgTlNXIDI1MjIsIEF1c3RyYWxpYS4gV2FuZywgSEwgKHJlcHJp
bnQgYXV0aG9yKSwgQmVpamluZyBOb3JtYWwgVW5pdiwgQ29sbCBDaGVtLCBCZWlqaW5nIDEwMDg3
NSwgUGVvcGxlcyBSIENoaW5hLiB3YW5naGxAYm51LmVkdS5jbjwvYXV0aC1hZGRyZXNzPjx0aXRs
ZXM+PHRpdGxlPkEgbm92ZWwgaHlkcm9nZWwgd2l0aCBoaWdoIG1lY2hhbmljYWwgc3RyZW5ndGg6
IEEgbWFjcm9tb2xlY3VsYXIgbWljcm9zcGhlcmUgY29tcG9zaXRlIGh5ZHJvZ2VsPC90aXRsZT48
c2Vjb25kYXJ5LXRpdGxlPkFkdmFuY2VkIE1hdGVyaWFsczwvc2Vjb25kYXJ5LXRpdGxlPjxzaG9y
dC10aXRsZT5BIG5vdmVsIGh5ZHJvZ2VsIHdpdGggaGlnaCBtZWNoYW5pY2FsIHN0cmVuZ3RoOiBB
IG1hY3JvbW9sZWN1bGFyIG1pY3Jvc3BoZXJlIGNvbXBvc2l0ZSBoeWRyb2dlbDwvc2hvcnQtdGl0
bGU+PC90aXRsZXM+PHBlcmlvZGljYWw+PGZ1bGwtdGl0bGU+QWR2YW5jZWQgTWF0ZXJpYWxzPC9m
dWxsLXRpdGxlPjxhYmJyLTE+QWR2LiBNYXRlci48L2FiYnItMT48YWJici0yPkFkdiBNYXRlcjwv
YWJici0yPjwvcGVyaW9kaWNhbD48cGFnZXM+MTYyMi0xNjI2PC9wYWdlcz48dm9sdW1lPjE5PC92
b2x1bWU+PG51bWJlcj4xMjwvbnVtYmVyPjxrZXl3b3Jkcz48a2V5d29yZD5wb2x5YWNyeWxhbWlk
ZSBoeWRyb2dlbHM8L2tleXdvcmQ+PGtleXdvcmQ+Y3Jvc3MtbGlua2luZzwva2V5d29yZD48a2V5
d29yZD5DaGVtaXN0cnk8L2tleXdvcmQ+PGtleXdvcmQ+U2NpZW5jZSAmYW1wOyBUZWNobm9sb2d5
IC0gT3RoZXIgVG9waWNzPC9rZXl3b3JkPjxrZXl3b3JkPk1hdGVyaWFscyBTY2llbmNlPC9rZXl3
b3JkPjxrZXl3b3JkPlBoeXNpY3M8L2tleXdvcmQ+PC9rZXl3b3Jkcz48ZGF0ZXM+PHllYXI+MjAw
NzwveWVhcj48cHViLWRhdGVzPjxkYXRlPkp1bjwvZGF0ZT48L3B1Yi1kYXRlcz48L2RhdGVzPjxp
c2JuPjA5MzUtOTY0ODwvaXNibj48YWNjZXNzaW9uLW51bT5XT1M6MDAwMjQ3NzYxODAwMDEzPC9h
Y2Nlc3Npb24tbnVtPjx3b3JrLXR5cGU+QXJ0aWNsZTwvd29yay10eXBlPjx1cmxzPjxyZWxhdGVk
LXVybHM+PHVybD4mbHQ7R28gdG8gSVNJJmd0OzovL1dPUzowMDAyNDc3NjE4MDAwMTM8L3VybD48
L3JlbGF0ZWQtdXJscz48L3VybHM+PGVsZWN0cm9uaWMtcmVzb3VyY2UtbnVtPjEwLjEwMDIvYWRt
YS4yMDA2MDI1MzM8L2VsZWN0cm9uaWMtcmVzb3VyY2UtbnVtPjxsYW5ndWFnZT5FbmdsaXNoPC9s
YW5ndWFnZT48L3JlY29yZD48L0NpdGU+PENpdGU+PEF1dGhvcj5Hb25nPC9BdXRob3I+PFllYXI+
MjAxMDwvWWVhcj48UmVjTnVtPjIwNTwvUmVjTnVtPjxyZWNvcmQ+PHJlYy1udW1iZXI+MjA1PC9y
ZWMtbnVtYmVyPjxmb3JlaWduLWtleXM+PGtleSBhcHA9IkVOIiBkYi1pZD0idGU1ZmEwMjlhNXI5
dDllcnBheDVwcDJseGZmd3hwdnJ3MHR3IiB0aW1lc3RhbXA9IjE0ODEwMjAwMDUiPjIwNTwva2V5
PjwvZm9yZWlnbi1rZXlzPjxyZWYtdHlwZSBuYW1lPSJKb3VybmFsIEFydGljbGUiPjE3PC9yZWYt
dHlwZT48Y29udHJpYnV0b3JzPjxhdXRob3JzPjxhdXRob3I+R29uZywgSmlhbiBQaW5nPC9hdXRo
b3I+PC9hdXRob3JzPjwvY29udHJpYnV0b3JzPjx0aXRsZXM+PHRpdGxlPldoeSBhcmUgZG91Ymxl
IG5ldHdvcmsgaHlkcm9nZWxzIHNvIHRvdWdoPzwvdGl0bGU+PHNlY29uZGFyeS10aXRsZT5Tb2Z0
IE1hdHRlcjwvc2Vjb25kYXJ5LXRpdGxlPjwvdGl0bGVzPjxwYWdlcz4yNTgzLTI1OTA8L3BhZ2Vz
Pjx2b2x1bWU+Njwvdm9sdW1lPjxudW1iZXI+MTI8L251bWJlcj48ZGF0ZXM+PHllYXI+MjAxMDwv
eWVhcj48L2RhdGVzPjx1cmxzPjwvdXJscz48L3JlY29yZD48L0NpdGU+PC9FbmROb3RlPgB=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b25nPC9BdXRob3I+PFllYXI+MjAwMzwvWWVhcj48UmVj
TnVtPjE1PC9SZWNOdW0+PERpc3BsYXlUZXh0PihHb25nLCAyMDEwOyBHb25nIGV0IGFsLiwgMjAw
MzsgSHVhbmcgZXQgYWwuLCAyMDA3KTwvRGlzcGxheVRleHQ+PHJlY29yZD48cmVjLW51bWJlcj4x
NTwvcmVjLW51bWJlcj48Zm9yZWlnbi1rZXlzPjxrZXkgYXBwPSJFTiIgZGItaWQ9InRlNWZhMDI5
YTVyOXQ5ZXJwYXg1cHAybHhmZnd4cHZydzB0dyIgdGltZXN0YW1wPSIxNDU0MDkxMTY0Ij4xNTwv
a2V5PjwvZm9yZWlnbi1rZXlzPjxyZWYtdHlwZSBuYW1lPSJKb3VybmFsIEFydGljbGUiPjE3PC9y
ZWYtdHlwZT48Y29udHJpYnV0b3JzPjxhdXRob3JzPjxhdXRob3I+R29uZywgSi4gUC48L2F1dGhv
cj48YXV0aG9yPkthdHN1eWFtYSwgWS48L2F1dGhvcj48YXV0aG9yPkt1cm9rYXdhLCBULjwvYXV0
aG9yPjxhdXRob3I+T3NhZGEsIFkuPC9hdXRob3I+PC9hdXRob3JzPjwvY29udHJpYnV0b3JzPjxh
dXRoLWFkZHJlc3M+SG9ra2FpZG8gVW5pdiwgR3JhZCBTY2ggU2NpLCBTYXBwb3JvLCBIb2trYWlk
byAwNjAwODEwLCBKYXBhbi4gSlNULCBQcmVzdG8sIFNhcHBvcm8sIEhva2thaWRvIDA2MDA4MTAs
IEphcGFuLiBHb25nLCBKUCAocmVwcmludCBhdXRob3IpLCBIb2trYWlkbyBVbml2LCBHcmFkIFNj
aCBTY2ksIFNhcHBvcm8sIEhva2thaWRvIDA2MDA4MTAsIEphcGFuLjwvYXV0aC1hZGRyZXNzPjx0
aXRsZXM+PHRpdGxlPkRvdWJsZS1uZXR3b3JrIGh5ZHJvZ2VscyB3aXRoIGV4dHJlbWVseSBoaWdo
IG1lY2hhbmljYWwgc3RyZW5ndGg8L3RpdGxlPjxzZWNvbmRhcnktdGl0bGU+QWR2YW5jZWQgTWF0
ZXJpYWxzPC9zZWNvbmRhcnktdGl0bGU+PHNob3J0LXRpdGxlPkRvdWJsZS1uZXR3b3JrIGh5ZHJv
Z2VscyB3aXRoIGV4dHJlbWVseSBoaWdoIG1lY2hhbmljYWwgc3RyZW5ndGg8L3Nob3J0LXRpdGxl
PjwvdGl0bGVzPjxwZXJpb2RpY2FsPjxmdWxsLXRpdGxlPkFkdmFuY2VkIE1hdGVyaWFsczwvZnVs
bC10aXRsZT48YWJici0xPkFkdi4gTWF0ZXIuPC9hYmJyLTE+PGFiYnItMj5BZHYgTWF0ZXI8L2Fi
YnItMj48L3BlcmlvZGljYWw+PHBhZ2VzPjExNTUtMTE1ODwvcGFnZXM+PHZvbHVtZT4xNTwvdm9s
dW1lPjxudW1iZXI+MTQ8L251bWJlcj48a2V5d29yZHM+PGtleXdvcmQ+ZnJpY3Rpb248L2tleXdv
cmQ+PGtleXdvcmQ+Z2Vsczwva2V5d29yZD48a2V5d29yZD5DaGVtaXN0cnk8L2tleXdvcmQ+PGtl
eXdvcmQ+U2NpZW5jZSAmYW1wOyBUZWNobm9sb2d5IC0gT3RoZXIgVG9waWNzPC9rZXl3b3JkPjxr
ZXl3b3JkPk1hdGVyaWFscyBTY2llbmNlPC9rZXl3b3JkPjxrZXl3b3JkPlBoeXNpY3M8L2tleXdv
cmQ+PC9rZXl3b3Jkcz48ZGF0ZXM+PHllYXI+MjAwMzwveWVhcj48cHViLWRhdGVzPjxkYXRlPkp1
bDwvZGF0ZT48L3B1Yi1kYXRlcz48L2RhdGVzPjxpc2JuPjA5MzUtOTY0ODwvaXNibj48YWNjZXNz
aW9uLW51bT5XT1M6MDAwMTg0NTA0MDAwMDA0PC9hY2Nlc3Npb24tbnVtPjx3b3JrLXR5cGU+QXJ0
aWNsZTwvd29yay10eXBlPjx1cmxzPjxyZWxhdGVkLXVybHM+PHVybD4mbHQ7R28gdG8gSVNJJmd0
OzovL1dPUzowMDAxODQ1MDQwMDAwMDQ8L3VybD48L3JlbGF0ZWQtdXJscz48L3VybHM+PGVsZWN0
cm9uaWMtcmVzb3VyY2UtbnVtPjEwLjEwMDIvYWRtYS4yMDAzMDQ5MDc8L2VsZWN0cm9uaWMtcmVz
b3VyY2UtbnVtPjxsYW5ndWFnZT5FbmdsaXNoPC9sYW5ndWFnZT48L3JlY29yZD48L0NpdGU+PENp
dGU+PEF1dGhvcj5IdWFuZzwvQXV0aG9yPjxZZWFyPjIwMDc8L1llYXI+PFJlY051bT4yNTwvUmVj
TnVtPjxyZWNvcmQ+PHJlYy1udW1iZXI+MjU8L3JlYy1udW1iZXI+PGZvcmVpZ24ta2V5cz48a2V5
IGFwcD0iRU4iIGRiLWlkPSJ0ZTVmYTAyOWE1cjl0OWVycGF4NXBwMmx4ZmZ3eHB2cncwdHciIHRp
bWVzdGFtcD0iMTQ1NDA5MTE2NCI+MjU8L2tleT48L2ZvcmVpZ24ta2V5cz48cmVmLXR5cGUgbmFt
ZT0iSm91cm5hbCBBcnRpY2xlIj4xNzwvcmVmLXR5cGU+PGNvbnRyaWJ1dG9ycz48YXV0aG9ycz48
YXV0aG9yPkh1YW5nLCBULjwvYXV0aG9yPjxhdXRob3I+WHUsIEguIEcuPC9hdXRob3I+PGF1dGhv
cj5KaWFvLCBLLiBYLjwvYXV0aG9yPjxhdXRob3I+Wmh1LCBMLiBQLjwvYXV0aG9yPjxhdXRob3I+
QnJvd24sIEguIFIuPC9hdXRob3I+PGF1dGhvcj5XYW5nLCBILiBMLjwvYXV0aG9yPjwvYXV0aG9y
cz48L2NvbnRyaWJ1dG9ycz48YXV0aC1hZGRyZXNzPkJlaWppbmcgTm9ybWFsIFVuaXYsIENvbGwg
Q2hlbSwgQmVpamluZyAxMDA4NzUsIFBlb3BsZXMgUiBDaGluYS4gVW5pdiBXb2xsb25nb25nLCBG
YWMgRW5nbiwgV29sbG9uZ29uZywgTlNXIDI1MjIsIEF1c3RyYWxpYS4gV2FuZywgSEwgKHJlcHJp
bnQgYXV0aG9yKSwgQmVpamluZyBOb3JtYWwgVW5pdiwgQ29sbCBDaGVtLCBCZWlqaW5nIDEwMDg3
NSwgUGVvcGxlcyBSIENoaW5hLiB3YW5naGxAYm51LmVkdS5jbjwvYXV0aC1hZGRyZXNzPjx0aXRs
ZXM+PHRpdGxlPkEgbm92ZWwgaHlkcm9nZWwgd2l0aCBoaWdoIG1lY2hhbmljYWwgc3RyZW5ndGg6
IEEgbWFjcm9tb2xlY3VsYXIgbWljcm9zcGhlcmUgY29tcG9zaXRlIGh5ZHJvZ2VsPC90aXRsZT48
c2Vjb25kYXJ5LXRpdGxlPkFkdmFuY2VkIE1hdGVyaWFsczwvc2Vjb25kYXJ5LXRpdGxlPjxzaG9y
dC10aXRsZT5BIG5vdmVsIGh5ZHJvZ2VsIHdpdGggaGlnaCBtZWNoYW5pY2FsIHN0cmVuZ3RoOiBB
IG1hY3JvbW9sZWN1bGFyIG1pY3Jvc3BoZXJlIGNvbXBvc2l0ZSBoeWRyb2dlbDwvc2hvcnQtdGl0
bGU+PC90aXRsZXM+PHBlcmlvZGljYWw+PGZ1bGwtdGl0bGU+QWR2YW5jZWQgTWF0ZXJpYWxzPC9m
dWxsLXRpdGxlPjxhYmJyLTE+QWR2LiBNYXRlci48L2FiYnItMT48YWJici0yPkFkdiBNYXRlcjwv
YWJici0yPjwvcGVyaW9kaWNhbD48cGFnZXM+MTYyMi0xNjI2PC9wYWdlcz48dm9sdW1lPjE5PC92
b2x1bWU+PG51bWJlcj4xMjwvbnVtYmVyPjxrZXl3b3Jkcz48a2V5d29yZD5wb2x5YWNyeWxhbWlk
ZSBoeWRyb2dlbHM8L2tleXdvcmQ+PGtleXdvcmQ+Y3Jvc3MtbGlua2luZzwva2V5d29yZD48a2V5
d29yZD5DaGVtaXN0cnk8L2tleXdvcmQ+PGtleXdvcmQ+U2NpZW5jZSAmYW1wOyBUZWNobm9sb2d5
IC0gT3RoZXIgVG9waWNzPC9rZXl3b3JkPjxrZXl3b3JkPk1hdGVyaWFscyBTY2llbmNlPC9rZXl3
b3JkPjxrZXl3b3JkPlBoeXNpY3M8L2tleXdvcmQ+PC9rZXl3b3Jkcz48ZGF0ZXM+PHllYXI+MjAw
NzwveWVhcj48cHViLWRhdGVzPjxkYXRlPkp1bjwvZGF0ZT48L3B1Yi1kYXRlcz48L2RhdGVzPjxp
c2JuPjA5MzUtOTY0ODwvaXNibj48YWNjZXNzaW9uLW51bT5XT1M6MDAwMjQ3NzYxODAwMDEzPC9h
Y2Nlc3Npb24tbnVtPjx3b3JrLXR5cGU+QXJ0aWNsZTwvd29yay10eXBlPjx1cmxzPjxyZWxhdGVk
LXVybHM+PHVybD4mbHQ7R28gdG8gSVNJJmd0OzovL1dPUzowMDAyNDc3NjE4MDAwMTM8L3VybD48
L3JlbGF0ZWQtdXJscz48L3VybHM+PGVsZWN0cm9uaWMtcmVzb3VyY2UtbnVtPjEwLjEwMDIvYWRt
YS4yMDA2MDI1MzM8L2VsZWN0cm9uaWMtcmVzb3VyY2UtbnVtPjxsYW5ndWFnZT5FbmdsaXNoPC9s
YW5ndWFnZT48L3JlY29yZD48L0NpdGU+PENpdGU+PEF1dGhvcj5Hb25nPC9BdXRob3I+PFllYXI+
MjAxMDwvWWVhcj48UmVjTnVtPjIwNTwvUmVjTnVtPjxyZWNvcmQ+PHJlYy1udW1iZXI+MjA1PC9y
ZWMtbnVtYmVyPjxmb3JlaWduLWtleXM+PGtleSBhcHA9IkVOIiBkYi1pZD0idGU1ZmEwMjlhNXI5
dDllcnBheDVwcDJseGZmd3hwdnJ3MHR3IiB0aW1lc3RhbXA9IjE0ODEwMjAwMDUiPjIwNTwva2V5
PjwvZm9yZWlnbi1rZXlzPjxyZWYtdHlwZSBuYW1lPSJKb3VybmFsIEFydGljbGUiPjE3PC9yZWYt
dHlwZT48Y29udHJpYnV0b3JzPjxhdXRob3JzPjxhdXRob3I+R29uZywgSmlhbiBQaW5nPC9hdXRo
b3I+PC9hdXRob3JzPjwvY29udHJpYnV0b3JzPjx0aXRsZXM+PHRpdGxlPldoeSBhcmUgZG91Ymxl
IG5ldHdvcmsgaHlkcm9nZWxzIHNvIHRvdWdoPzwvdGl0bGU+PHNlY29uZGFyeS10aXRsZT5Tb2Z0
IE1hdHRlcjwvc2Vjb25kYXJ5LXRpdGxlPjwvdGl0bGVzPjxwYWdlcz4yNTgzLTI1OTA8L3BhZ2Vz
Pjx2b2x1bWU+Njwvdm9sdW1lPjxudW1iZXI+MTI8L251bWJlcj48ZGF0ZXM+PHllYXI+MjAxMDwv
eWVhcj48L2RhdGVzPjx1cmxzPjwvdXJscz48L3JlY29yZD48L0NpdGU+PC9FbmROb3RlPgB=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00947622" w:rsidRPr="00C762F5">
        <w:rPr>
          <w:rFonts w:ascii="Times New Roman" w:hAnsi="Times New Roman"/>
          <w:color w:val="222222"/>
          <w:sz w:val="24"/>
          <w:shd w:val="clear" w:color="auto" w:fill="FFFFFF"/>
        </w:rPr>
      </w:r>
      <w:r w:rsidR="00947622" w:rsidRPr="00C762F5">
        <w:rPr>
          <w:rFonts w:ascii="Times New Roman" w:hAnsi="Times New Roman"/>
          <w:color w:val="222222"/>
          <w:sz w:val="24"/>
          <w:shd w:val="clear" w:color="auto" w:fill="FFFFFF"/>
        </w:rPr>
        <w:fldChar w:fldCharType="separate"/>
      </w:r>
      <w:r w:rsidR="00947622" w:rsidRPr="00C762F5">
        <w:rPr>
          <w:rFonts w:ascii="Times New Roman" w:hAnsi="Times New Roman"/>
          <w:noProof/>
          <w:color w:val="222222"/>
          <w:sz w:val="24"/>
          <w:shd w:val="clear" w:color="auto" w:fill="FFFFFF"/>
        </w:rPr>
        <w:t>(</w:t>
      </w:r>
      <w:hyperlink w:anchor="_ENREF_85" w:tooltip="Gong, 2010 #205" w:history="1">
        <w:r w:rsidR="00DE1C74" w:rsidRPr="00C762F5">
          <w:rPr>
            <w:rFonts w:ascii="Times New Roman" w:hAnsi="Times New Roman"/>
            <w:noProof/>
            <w:color w:val="222222"/>
            <w:sz w:val="24"/>
            <w:shd w:val="clear" w:color="auto" w:fill="FFFFFF"/>
          </w:rPr>
          <w:t>Gong, 2010</w:t>
        </w:r>
      </w:hyperlink>
      <w:r w:rsidR="00947622" w:rsidRPr="00C762F5">
        <w:rPr>
          <w:rFonts w:ascii="Times New Roman" w:hAnsi="Times New Roman"/>
          <w:noProof/>
          <w:color w:val="222222"/>
          <w:sz w:val="24"/>
          <w:shd w:val="clear" w:color="auto" w:fill="FFFFFF"/>
        </w:rPr>
        <w:t xml:space="preserve">; </w:t>
      </w:r>
      <w:hyperlink w:anchor="_ENREF_86" w:tooltip="Gong, 2003 #15" w:history="1">
        <w:r w:rsidR="00DE1C74" w:rsidRPr="00C762F5">
          <w:rPr>
            <w:rFonts w:ascii="Times New Roman" w:hAnsi="Times New Roman"/>
            <w:noProof/>
            <w:color w:val="222222"/>
            <w:sz w:val="24"/>
            <w:shd w:val="clear" w:color="auto" w:fill="FFFFFF"/>
          </w:rPr>
          <w:t>Gong et al., 2003</w:t>
        </w:r>
      </w:hyperlink>
      <w:r w:rsidR="00947622" w:rsidRPr="00C762F5">
        <w:rPr>
          <w:rFonts w:ascii="Times New Roman" w:hAnsi="Times New Roman"/>
          <w:noProof/>
          <w:color w:val="222222"/>
          <w:sz w:val="24"/>
          <w:shd w:val="clear" w:color="auto" w:fill="FFFFFF"/>
        </w:rPr>
        <w:t xml:space="preserve">; </w:t>
      </w:r>
      <w:hyperlink w:anchor="_ENREF_116" w:tooltip="Huang, 2007 #25" w:history="1">
        <w:r w:rsidR="00DE1C74" w:rsidRPr="00C762F5">
          <w:rPr>
            <w:rFonts w:ascii="Times New Roman" w:hAnsi="Times New Roman"/>
            <w:noProof/>
            <w:color w:val="222222"/>
            <w:sz w:val="24"/>
            <w:shd w:val="clear" w:color="auto" w:fill="FFFFFF"/>
          </w:rPr>
          <w:t>Huang et al., 2007</w:t>
        </w:r>
      </w:hyperlink>
      <w:r w:rsidR="00947622" w:rsidRPr="00C762F5">
        <w:rPr>
          <w:rFonts w:ascii="Times New Roman" w:hAnsi="Times New Roman"/>
          <w:noProof/>
          <w:color w:val="222222"/>
          <w:sz w:val="24"/>
          <w:shd w:val="clear" w:color="auto" w:fill="FFFFFF"/>
        </w:rPr>
        <w:t>)</w:t>
      </w:r>
      <w:r w:rsidR="00947622" w:rsidRPr="00C762F5">
        <w:rPr>
          <w:rFonts w:ascii="Times New Roman" w:hAnsi="Times New Roman"/>
          <w:color w:val="222222"/>
          <w:sz w:val="24"/>
          <w:shd w:val="clear" w:color="auto" w:fill="FFFFFF"/>
        </w:rPr>
        <w:fldChar w:fldCharType="end"/>
      </w:r>
      <w:r w:rsidR="00947622" w:rsidRPr="00C762F5">
        <w:rPr>
          <w:rFonts w:ascii="Times New Roman" w:hAnsi="Times New Roman"/>
          <w:color w:val="222222"/>
          <w:sz w:val="24"/>
          <w:shd w:val="clear" w:color="auto" w:fill="FFFFFF"/>
        </w:rPr>
        <w:t>.</w:t>
      </w:r>
      <w:r w:rsidR="00947622" w:rsidRPr="00C762F5">
        <w:rPr>
          <w:rFonts w:ascii="Times New Roman" w:hAnsi="Times New Roman" w:hint="eastAsia"/>
          <w:color w:val="222222"/>
          <w:sz w:val="24"/>
          <w:shd w:val="clear" w:color="auto" w:fill="FFFFFF"/>
        </w:rPr>
        <w:t xml:space="preserve"> </w:t>
      </w:r>
      <w:r w:rsidR="00947622" w:rsidRPr="00C762F5">
        <w:rPr>
          <w:rFonts w:ascii="Times New Roman" w:hAnsi="Times New Roman"/>
          <w:color w:val="222222"/>
          <w:sz w:val="24"/>
          <w:shd w:val="clear" w:color="auto" w:fill="FFFFFF"/>
        </w:rPr>
        <w:t xml:space="preserve">This unique structure gave rise to high mechanical strength and toughness of DN hydrogels </w:t>
      </w:r>
      <w:r w:rsidR="00947622"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Gong&lt;/Author&gt;&lt;Year&gt;2010&lt;/Year&gt;&lt;RecNum&gt;205&lt;/RecNum&gt;&lt;DisplayText&gt;(Gong, 2010)&lt;/DisplayText&gt;&lt;record&gt;&lt;rec-number&gt;205&lt;/rec-number&gt;&lt;foreign-keys&gt;&lt;key app="EN" db-id="te5fa029a5r9t9erpax5pp2lxffwxpvrw0tw" timestamp="1481020005"&gt;205&lt;/key&gt;&lt;/foreign-keys&gt;&lt;ref-type name="Journal Article"&gt;17&lt;/ref-type&gt;&lt;contributors&gt;&lt;authors&gt;&lt;author&gt;Gong, Jian Ping&lt;/author&gt;&lt;/authors&gt;&lt;/contributors&gt;&lt;titles&gt;&lt;title&gt;Why are double network hydrogels so tough?&lt;/title&gt;&lt;secondary-title&gt;Soft Matter&lt;/secondary-title&gt;&lt;/titles&gt;&lt;pages&gt;2583-2590&lt;/pages&gt;&lt;volume&gt;6&lt;/volume&gt;&lt;number&gt;12&lt;/number&gt;&lt;dates&gt;&lt;year&gt;2010&lt;/year&gt;&lt;/dates&gt;&lt;urls&gt;&lt;/urls&gt;&lt;/record&gt;&lt;/Cite&gt;&lt;/EndNote&gt;</w:instrText>
      </w:r>
      <w:r w:rsidR="00947622" w:rsidRPr="00C762F5">
        <w:rPr>
          <w:rFonts w:ascii="Times New Roman" w:hAnsi="Times New Roman"/>
          <w:color w:val="222222"/>
          <w:sz w:val="24"/>
          <w:shd w:val="clear" w:color="auto" w:fill="FFFFFF"/>
        </w:rPr>
        <w:fldChar w:fldCharType="separate"/>
      </w:r>
      <w:r w:rsidR="00947622" w:rsidRPr="00C762F5">
        <w:rPr>
          <w:rFonts w:ascii="Times New Roman" w:hAnsi="Times New Roman"/>
          <w:noProof/>
          <w:color w:val="222222"/>
          <w:sz w:val="24"/>
          <w:shd w:val="clear" w:color="auto" w:fill="FFFFFF"/>
        </w:rPr>
        <w:t>(</w:t>
      </w:r>
      <w:hyperlink w:anchor="_ENREF_85" w:tooltip="Gong, 2010 #205" w:history="1">
        <w:r w:rsidR="00DE1C74" w:rsidRPr="00C762F5">
          <w:rPr>
            <w:rFonts w:ascii="Times New Roman" w:hAnsi="Times New Roman"/>
            <w:noProof/>
            <w:color w:val="222222"/>
            <w:sz w:val="24"/>
            <w:shd w:val="clear" w:color="auto" w:fill="FFFFFF"/>
          </w:rPr>
          <w:t>Gong, 2010</w:t>
        </w:r>
      </w:hyperlink>
      <w:r w:rsidR="00947622" w:rsidRPr="00C762F5">
        <w:rPr>
          <w:rFonts w:ascii="Times New Roman" w:hAnsi="Times New Roman"/>
          <w:noProof/>
          <w:color w:val="222222"/>
          <w:sz w:val="24"/>
          <w:shd w:val="clear" w:color="auto" w:fill="FFFFFF"/>
        </w:rPr>
        <w:t>)</w:t>
      </w:r>
      <w:r w:rsidR="00947622" w:rsidRPr="00C762F5">
        <w:rPr>
          <w:rFonts w:ascii="Times New Roman" w:hAnsi="Times New Roman"/>
          <w:color w:val="222222"/>
          <w:sz w:val="24"/>
          <w:shd w:val="clear" w:color="auto" w:fill="FFFFFF"/>
        </w:rPr>
        <w:fldChar w:fldCharType="end"/>
      </w:r>
      <w:r w:rsidR="00947622" w:rsidRPr="00C762F5">
        <w:rPr>
          <w:rFonts w:ascii="Times New Roman" w:hAnsi="Times New Roman" w:hint="eastAsia"/>
          <w:color w:val="222222"/>
          <w:sz w:val="24"/>
          <w:shd w:val="clear" w:color="auto" w:fill="FFFFFF"/>
        </w:rPr>
        <w:t xml:space="preserve">. </w:t>
      </w:r>
      <w:r w:rsidR="00947622" w:rsidRPr="00C762F5">
        <w:rPr>
          <w:rFonts w:ascii="Times New Roman" w:hAnsi="Times New Roman"/>
          <w:color w:val="222222"/>
          <w:sz w:val="24"/>
          <w:shd w:val="clear" w:color="auto" w:fill="FFFFFF"/>
        </w:rPr>
        <w:t xml:space="preserve">However, </w:t>
      </w:r>
      <w:r w:rsidR="00947622" w:rsidRPr="00C762F5">
        <w:rPr>
          <w:rFonts w:ascii="Times New Roman" w:hAnsi="Times New Roman" w:hint="eastAsia"/>
          <w:color w:val="222222"/>
          <w:sz w:val="24"/>
          <w:shd w:val="clear" w:color="auto" w:fill="FFFFFF"/>
        </w:rPr>
        <w:t>one of the main</w:t>
      </w:r>
      <w:r w:rsidR="00947622" w:rsidRPr="00C762F5">
        <w:rPr>
          <w:rFonts w:ascii="Times New Roman" w:hAnsi="Times New Roman"/>
          <w:color w:val="222222"/>
          <w:sz w:val="24"/>
          <w:shd w:val="clear" w:color="auto" w:fill="FFFFFF"/>
        </w:rPr>
        <w:t xml:space="preserve"> limitation</w:t>
      </w:r>
      <w:r w:rsidR="00947622" w:rsidRPr="00C762F5">
        <w:rPr>
          <w:rFonts w:ascii="Times New Roman" w:hAnsi="Times New Roman" w:hint="eastAsia"/>
          <w:color w:val="222222"/>
          <w:sz w:val="24"/>
          <w:shd w:val="clear" w:color="auto" w:fill="FFFFFF"/>
        </w:rPr>
        <w:t>s</w:t>
      </w:r>
      <w:r w:rsidR="00947622" w:rsidRPr="00C762F5">
        <w:rPr>
          <w:rFonts w:ascii="Times New Roman" w:hAnsi="Times New Roman"/>
          <w:color w:val="222222"/>
          <w:sz w:val="24"/>
          <w:shd w:val="clear" w:color="auto" w:fill="FFFFFF"/>
        </w:rPr>
        <w:t xml:space="preserve"> for DN hydrogels was that the first-cycle </w:t>
      </w:r>
      <w:r w:rsidR="00947622" w:rsidRPr="00C762F5">
        <w:rPr>
          <w:rFonts w:ascii="Times New Roman" w:hAnsi="Times New Roman"/>
          <w:color w:val="222222"/>
          <w:sz w:val="24"/>
          <w:shd w:val="clear" w:color="auto" w:fill="FFFFFF"/>
        </w:rPr>
        <w:lastRenderedPageBreak/>
        <w:t xml:space="preserve">tensile hysteresis was large and increased significantly with increasing strain. They could hardly fully recover after a large deformation because some of the chemical bonds broke during deformation </w:t>
      </w:r>
      <w:r w:rsidR="00947622"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Webber&lt;/Author&gt;&lt;Year&gt;2007&lt;/Year&gt;&lt;RecNum&gt;206&lt;/RecNum&gt;&lt;DisplayText&gt;(Webber, Creton, Brown, &amp;amp; Gong, 2007)&lt;/DisplayText&gt;&lt;record&gt;&lt;rec-number&gt;206&lt;/rec-number&gt;&lt;foreign-keys&gt;&lt;key app="EN" db-id="te5fa029a5r9t9erpax5pp2lxffwxpvrw0tw" timestamp="1481022146"&gt;206&lt;/key&gt;&lt;/foreign-keys&gt;&lt;ref-type name="Journal Article"&gt;17&lt;/ref-type&gt;&lt;contributors&gt;&lt;authors&gt;&lt;author&gt;Webber, Rebecca E&lt;/author&gt;&lt;author&gt;Creton, Costantino&lt;/author&gt;&lt;author&gt;Brown, Hugh R&lt;/author&gt;&lt;author&gt;Gong, Jian Ping&lt;/author&gt;&lt;/authors&gt;&lt;/contributors&gt;&lt;titles&gt;&lt;title&gt;Large strain hysteresis and mullins effect of tough double-network hydrogels&lt;/title&gt;&lt;secondary-title&gt;Macromolecules&lt;/secondary-title&gt;&lt;/titles&gt;&lt;pages&gt;2919-2927&lt;/pages&gt;&lt;volume&gt;40&lt;/volume&gt;&lt;number&gt;8&lt;/number&gt;&lt;dates&gt;&lt;year&gt;2007&lt;/year&gt;&lt;/dates&gt;&lt;isbn&gt;0024-9297&lt;/isbn&gt;&lt;urls&gt;&lt;/urls&gt;&lt;/record&gt;&lt;/Cite&gt;&lt;/EndNote&gt;</w:instrText>
      </w:r>
      <w:r w:rsidR="00947622" w:rsidRPr="00C762F5">
        <w:rPr>
          <w:rFonts w:ascii="Times New Roman" w:hAnsi="Times New Roman"/>
          <w:color w:val="222222"/>
          <w:sz w:val="24"/>
          <w:shd w:val="clear" w:color="auto" w:fill="FFFFFF"/>
        </w:rPr>
        <w:fldChar w:fldCharType="separate"/>
      </w:r>
      <w:r w:rsidR="00947622" w:rsidRPr="00C762F5">
        <w:rPr>
          <w:rFonts w:ascii="Times New Roman" w:hAnsi="Times New Roman"/>
          <w:noProof/>
          <w:color w:val="222222"/>
          <w:sz w:val="24"/>
          <w:shd w:val="clear" w:color="auto" w:fill="FFFFFF"/>
        </w:rPr>
        <w:t>(</w:t>
      </w:r>
      <w:hyperlink w:anchor="_ENREF_254" w:tooltip="Webber, 2007 #206" w:history="1">
        <w:r w:rsidR="00DE1C74" w:rsidRPr="00C762F5">
          <w:rPr>
            <w:rFonts w:ascii="Times New Roman" w:hAnsi="Times New Roman"/>
            <w:noProof/>
            <w:color w:val="222222"/>
            <w:sz w:val="24"/>
            <w:shd w:val="clear" w:color="auto" w:fill="FFFFFF"/>
          </w:rPr>
          <w:t>Webber, Creton, Brown, &amp; Gong, 2007</w:t>
        </w:r>
      </w:hyperlink>
      <w:r w:rsidR="00947622" w:rsidRPr="00C762F5">
        <w:rPr>
          <w:rFonts w:ascii="Times New Roman" w:hAnsi="Times New Roman"/>
          <w:noProof/>
          <w:color w:val="222222"/>
          <w:sz w:val="24"/>
          <w:shd w:val="clear" w:color="auto" w:fill="FFFFFF"/>
        </w:rPr>
        <w:t>)</w:t>
      </w:r>
      <w:r w:rsidR="00947622" w:rsidRPr="00C762F5">
        <w:rPr>
          <w:rFonts w:ascii="Times New Roman" w:hAnsi="Times New Roman"/>
          <w:color w:val="222222"/>
          <w:sz w:val="24"/>
          <w:shd w:val="clear" w:color="auto" w:fill="FFFFFF"/>
        </w:rPr>
        <w:fldChar w:fldCharType="end"/>
      </w:r>
      <w:r w:rsidR="00947622" w:rsidRPr="00C762F5">
        <w:rPr>
          <w:rFonts w:ascii="Times New Roman" w:hAnsi="Times New Roman"/>
          <w:color w:val="222222"/>
          <w:sz w:val="24"/>
          <w:shd w:val="clear" w:color="auto" w:fill="FFFFFF"/>
        </w:rPr>
        <w:t xml:space="preserve">. </w:t>
      </w:r>
    </w:p>
    <w:p w:rsidR="00947622" w:rsidRPr="00947622" w:rsidRDefault="00947622" w:rsidP="009C4B9F">
      <w:pPr>
        <w:spacing w:after="0" w:line="480" w:lineRule="auto"/>
        <w:jc w:val="both"/>
        <w:rPr>
          <w:rFonts w:ascii="Times" w:eastAsiaTheme="minorEastAsia" w:hAnsi="Times"/>
          <w:sz w:val="24"/>
          <w:lang w:eastAsia="en-US"/>
        </w:rPr>
      </w:pPr>
    </w:p>
    <w:p w:rsidR="001C6D5D" w:rsidRDefault="009C4B9F" w:rsidP="009C4B9F">
      <w:pPr>
        <w:spacing w:after="0" w:line="480" w:lineRule="auto"/>
        <w:jc w:val="both"/>
        <w:rPr>
          <w:rFonts w:ascii="Times" w:eastAsiaTheme="minorEastAsia" w:hAnsi="Times"/>
          <w:sz w:val="24"/>
          <w:lang w:val="en-US" w:eastAsia="en-US"/>
        </w:rPr>
      </w:pPr>
      <w:r w:rsidRPr="009B5AE9">
        <w:rPr>
          <w:rFonts w:ascii="Times" w:eastAsiaTheme="minorEastAsia" w:hAnsi="Times"/>
          <w:sz w:val="24"/>
          <w:lang w:val="en-US" w:eastAsia="en-US"/>
        </w:rPr>
        <w:t xml:space="preserve">Polysaccharides are carbohydrate </w:t>
      </w:r>
      <w:r>
        <w:rPr>
          <w:rFonts w:ascii="Times" w:eastAsiaTheme="minorEastAsia" w:hAnsi="Times"/>
          <w:sz w:val="24"/>
          <w:lang w:val="en-US" w:eastAsia="en-US"/>
        </w:rPr>
        <w:t>polymers</w:t>
      </w:r>
      <w:r w:rsidRPr="009B5AE9">
        <w:rPr>
          <w:rFonts w:ascii="Times" w:eastAsiaTheme="minorEastAsia" w:hAnsi="Times"/>
          <w:sz w:val="24"/>
          <w:lang w:val="en-US" w:eastAsia="en-US"/>
        </w:rPr>
        <w:t xml:space="preserve"> </w:t>
      </w:r>
      <w:r>
        <w:rPr>
          <w:rFonts w:ascii="Times" w:eastAsiaTheme="minorEastAsia" w:hAnsi="Times"/>
          <w:sz w:val="24"/>
          <w:lang w:val="en-US" w:eastAsia="en-US"/>
        </w:rPr>
        <w:t>which consist of</w:t>
      </w:r>
      <w:r w:rsidRPr="009B5AE9">
        <w:rPr>
          <w:rFonts w:ascii="Times" w:eastAsiaTheme="minorEastAsia" w:hAnsi="Times"/>
          <w:sz w:val="24"/>
          <w:lang w:val="en-US" w:eastAsia="en-US"/>
        </w:rPr>
        <w:t xml:space="preserve"> monosaccharide units </w:t>
      </w:r>
      <w:r>
        <w:rPr>
          <w:rFonts w:ascii="Times" w:eastAsiaTheme="minorEastAsia" w:hAnsi="Times"/>
          <w:sz w:val="24"/>
          <w:lang w:val="en-US" w:eastAsia="en-US"/>
        </w:rPr>
        <w:t>linked</w:t>
      </w:r>
      <w:r w:rsidRPr="009B5AE9">
        <w:rPr>
          <w:rFonts w:ascii="Times" w:eastAsiaTheme="minorEastAsia" w:hAnsi="Times"/>
          <w:sz w:val="24"/>
          <w:lang w:val="en-US" w:eastAsia="en-US"/>
        </w:rPr>
        <w:t xml:space="preserve"> together by </w:t>
      </w:r>
      <w:proofErr w:type="spellStart"/>
      <w:r w:rsidRPr="009B5AE9">
        <w:rPr>
          <w:rFonts w:ascii="Times" w:eastAsiaTheme="minorEastAsia" w:hAnsi="Times"/>
          <w:sz w:val="24"/>
          <w:lang w:val="en-US" w:eastAsia="en-US"/>
        </w:rPr>
        <w:t>glycosidic</w:t>
      </w:r>
      <w:proofErr w:type="spellEnd"/>
      <w:r w:rsidRPr="009B5AE9">
        <w:rPr>
          <w:rFonts w:ascii="Times" w:eastAsiaTheme="minorEastAsia" w:hAnsi="Times"/>
          <w:sz w:val="24"/>
          <w:lang w:val="en-US" w:eastAsia="en-US"/>
        </w:rPr>
        <w:t xml:space="preserve"> </w:t>
      </w:r>
      <w:r>
        <w:rPr>
          <w:rFonts w:ascii="Times" w:eastAsiaTheme="minorEastAsia" w:hAnsi="Times"/>
          <w:sz w:val="24"/>
          <w:lang w:val="en-US" w:eastAsia="en-US"/>
        </w:rPr>
        <w:t xml:space="preserve">bonds. </w:t>
      </w:r>
      <w:r w:rsidR="00947622">
        <w:rPr>
          <w:rFonts w:ascii="Times" w:eastAsiaTheme="minorEastAsia" w:hAnsi="Times"/>
          <w:sz w:val="24"/>
          <w:lang w:val="en-US" w:eastAsia="en-US"/>
        </w:rPr>
        <w:t>Polysaccharides, such like chitosan and alginate, are often used for making interpenetrating network hydrogels with acrylic monomers like acrylamide because their good solubility in water,</w:t>
      </w:r>
      <w:r w:rsidR="007B72E7">
        <w:rPr>
          <w:rFonts w:ascii="Times" w:eastAsiaTheme="minorEastAsia" w:hAnsi="Times"/>
          <w:sz w:val="24"/>
          <w:lang w:val="en-US" w:eastAsia="en-US"/>
        </w:rPr>
        <w:t xml:space="preserve"> good mechanical properties, </w:t>
      </w:r>
      <w:r w:rsidR="00947622">
        <w:rPr>
          <w:rFonts w:ascii="Times" w:eastAsiaTheme="minorEastAsia" w:hAnsi="Times"/>
          <w:sz w:val="24"/>
          <w:lang w:val="en-US" w:eastAsia="en-US"/>
        </w:rPr>
        <w:t>stimuli-responsibility</w:t>
      </w:r>
      <w:r w:rsidR="007B72E7">
        <w:rPr>
          <w:rFonts w:ascii="Times" w:eastAsiaTheme="minorEastAsia" w:hAnsi="Times"/>
          <w:sz w:val="24"/>
          <w:lang w:val="en-US" w:eastAsia="en-US"/>
        </w:rPr>
        <w:t>, biocompatibility and biodegradability</w:t>
      </w:r>
      <w:r w:rsidR="00947622">
        <w:rPr>
          <w:rFonts w:ascii="Times" w:eastAsiaTheme="minorEastAsia" w:hAnsi="Times"/>
          <w:sz w:val="24"/>
          <w:lang w:val="en-US" w:eastAsia="en-US"/>
        </w:rPr>
        <w:t xml:space="preserve"> </w:t>
      </w:r>
      <w:r w:rsidR="00947622">
        <w:rPr>
          <w:rFonts w:ascii="Times" w:eastAsiaTheme="minorEastAsia" w:hAnsi="Times"/>
          <w:sz w:val="24"/>
          <w:lang w:val="en-US" w:eastAsia="en-US"/>
        </w:rPr>
        <w:fldChar w:fldCharType="begin">
          <w:fldData xml:space="preserve">PEVuZE5vdGU+PENpdGU+PEF1dGhvcj5HZW9yZ2U8L0F1dGhvcj48WWVhcj4yMDA2PC9ZZWFyPjxS
ZWNOdW0+MTY3PC9SZWNOdW0+PERpc3BsYXlUZXh0PihHZW9yZ2UgJmFtcDsgQWJyYWhhbSwgMjAw
NjsgSnUgZXQgYWwuLCAyMDAxOyBNYWhkYXZpbmlhLCBQb3VyamF2YWRpLCBIb3NzZWluemFkZWgs
ICZhbXA7IFpvaHVyaWFhbiwgMjAwNCk8L0Rpc3BsYXlUZXh0PjxyZWNvcmQ+PHJlYy1udW1iZXI+
MTY3PC9yZWMtbnVtYmVyPjxmb3JlaWduLWtleXM+PGtleSBhcHA9IkVOIiBkYi1pZD0idGU1ZmEw
MjlhNXI5dDllcnBheDVwcDJseGZmd3hwdnJ3MHR3IiB0aW1lc3RhbXA9IjE0NzIwMzA0NTUiPjE2
Nzwva2V5PjwvZm9yZWlnbi1rZXlzPjxyZWYtdHlwZSBuYW1lPSJKb3VybmFsIEFydGljbGUiPjE3
PC9yZWYtdHlwZT48Y29udHJpYnV0b3JzPjxhdXRob3JzPjxhdXRob3I+R2VvcmdlLCBNLjwvYXV0
aG9yPjxhdXRob3I+QWJyYWhhbSwgVC4gRS48L2F1dGhvcj48L2F1dGhvcnM+PC9jb250cmlidXRv
cnM+PGF1dGgtYWRkcmVzcz5DU0lSLCBSZWcgUmVzIExhYiwgRGl2IENoZW0gU2NpLCBQb2x5bWVy
IFNlY3QsIFRyaXZhbmRydW0gNjk1MDE5LCBLZXJhbGEsIEluZGlhPC9hdXRoLWFkZHJlc3M+PHRp
dGxlcz48dGl0bGU+UG9seWlvbmljIGh5ZHJvY29sbG9pZHMgZm9yIHRoZSBpbnRlc3RpbmFsIGRl
bGl2ZXJ5IG9mIHByb3RlaW4gZHJ1Z3M6IEFsZ2luYXRlIGFuZCBjaGl0b3NhbiAtIGEgcmV2aWV3
PC90aXRsZT48c2Vjb25kYXJ5LXRpdGxlPkpvdXJuYWwgb2YgQ29udHJvbGxlZCBSZWxlYXNlPC9z
ZWNvbmRhcnktdGl0bGU+PGFsdC10aXRsZT5KIENvbnRyb2wgUmVsZWFzZSYjeEQ7SiBDb250cm9s
IFJlbGVhc2U8L2FsdC10aXRsZT48L3RpdGxlcz48cGVyaW9kaWNhbD48ZnVsbC10aXRsZT5Kb3Vy
bmFsIG9mIENvbnRyb2xsZWQgUmVsZWFzZTwvZnVsbC10aXRsZT48YWJici0xPkouIENvbnRyb2xs
ZWQgUmVsZWFzZTwvYWJici0xPjxhYmJyLTI+SiBDb250cm9sbGVkIFJlbGVhc2U8L2FiYnItMj48
L3BlcmlvZGljYWw+PHBhZ2VzPjEtMTQ8L3BhZ2VzPjx2b2x1bWU+MTE0PC92b2x1bWU+PG51bWJl
cj4xPC9udW1iZXI+PGtleXdvcmRzPjxrZXl3b3JkPmFsZ2luYXRlPC9rZXl3b3JkPjxrZXl3b3Jk
PmNoaXRvc2FuPC9rZXl3b3JkPjxrZXl3b3JkPnBvbHlpb25zPC9rZXl3b3JkPjxrZXl3b3JkPnBy
b3RlaW4gZHJ1Z3M8L2tleXdvcmQ+PGtleXdvcmQ+aW50ZXN0aW5hbCBkZWxpdmVyeTwva2V5d29y
ZD48a2V5d29yZD5pbi12aXRybyBldmFsdWF0aW9uPC9rZXl3b3JkPjxrZXl3b3JkPnBvbHktbC1s
eXNpbmU8L2tleXdvcmQ+PGtleXdvcmQ+Y2Fjby0yIGNlbGwgbW9ub2xheWVyczwva2V5d29yZD48
a2V5d29yZD5uLXRyaW1ldGh5bCBjaGl0b3Nhbjwva2V5d29yZD48a2V5d29yZD5jb250cm9sbGVk
LXJlbGVhc2U8L2tleXdvcmQ+PGtleXdvcmQ+Z2VsIGJlYWRzPC9rZXl3b3JkPjxrZXl3b3JkPnNv
ZGl1bS1hbGdpbmF0ZTwva2V5d29yZD48a2V5d29yZD5jcm9zcy1saW5raW5nPC9rZXl3b3JkPjxr
ZXl3b3JkPm9yYWwgZGVsaXZlcnk8L2tleXdvcmQ+PGtleXdvcmQ+bixvLWNhcmJveHltZXRoeWwg
Y2hpdG9zYW48L2tleXdvcmQ+PC9rZXl3b3Jkcz48ZGF0ZXM+PHllYXI+MjAwNjwveWVhcj48cHVi
LWRhdGVzPjxkYXRlPkF1ZyAxMDwvZGF0ZT48L3B1Yi1kYXRlcz48L2RhdGVzPjxpc2JuPjAxNjgt
MzY1OTwvaXNibj48YWNjZXNzaW9uLW51bT5XT1M6MDAwMjQwMDUyNTAwMDAxPC9hY2Nlc3Npb24t
bnVtPjx1cmxzPjxyZWxhdGVkLXVybHM+PHVybD4mbHQ7R28gdG8gSVNJJmd0OzovL1dPUzowMDAy
NDAwNTI1MDAwMDE8L3VybD48L3JlbGF0ZWQtdXJscz48L3VybHM+PGxhbmd1YWdlPkVuZ2xpc2g8
L2xhbmd1YWdlPjwvcmVjb3JkPjwvQ2l0ZT48Q2l0ZT48QXV0aG9yPk1haGRhdmluaWE8L0F1dGhv
cj48WWVhcj4yMDA0PC9ZZWFyPjxSZWNOdW0+MTMxPC9SZWNOdW0+PHJlY29yZD48cmVjLW51bWJl
cj4xMzE8L3JlYy1udW1iZXI+PGZvcmVpZ24ta2V5cz48a2V5IGFwcD0iRU4iIGRiLWlkPSJ0ZTVm
YTAyOWE1cjl0OWVycGF4NXBwMmx4ZmZ3eHB2cncwdHciIHRpbWVzdGFtcD0iMTQ2Mjk2MDYyNSI+
MTMxPC9rZXk+PC9mb3JlaWduLWtleXM+PHJlZi10eXBlIG5hbWU9IkpvdXJuYWwgQXJ0aWNsZSI+
MTc8L3JlZi10eXBlPjxjb250cmlidXRvcnM+PGF1dGhvcnM+PGF1dGhvcj5NYWhkYXZpbmlhLCBH
LiBSLjwvYXV0aG9yPjxhdXRob3I+UG91cmphdmFkaSwgQS48L2F1dGhvcj48YXV0aG9yPkhvc3Nl
aW56YWRlaCwgSC48L2F1dGhvcj48YXV0aG9yPlpvaHVyaWFhbiwgTS4gSi48L2F1dGhvcj48L2F1
dGhvcnM+PC9jb250cmlidXRvcnM+PGF1dGgtYWRkcmVzcz5TaGFyaWYgVW5pdiBUZWNobm9sLCBE
ZXB0IENoZW0sIFBvbHltZXIgUmVzIExhYiwgVGVocmFuLCBJcmFuJiN4RDtJUFBJLCBTdXBlcmFi
c29yYmVudCBIeWRyb2dlbCBEaXYsIFRlaHJhbiwgSXJhbjwvYXV0aC1hZGRyZXNzPjx0aXRsZXM+
PHRpdGxlPk1vZGlmaWVkIGNoaXRvc2FuIDQuIFN1cGVyYWJzb3JiZW50IGh5ZHJvZ2VscyBmcm9t
IHBvbHkoYWNyeWxpYyBhY2lkLWNvLWFjcnlsYW1pZGUpIGdyYWZ0ZWQgY2hpdG9zYW4gd2l0aCBz
YWx0LSBhbmQgcEgtcmVzcG9uc2l2ZW5lc3MgcHJvcGVydGllczwvdGl0bGU+PHNlY29uZGFyeS10
aXRsZT5FdXJvcGVhbiBQb2x5bWVyIEpvdXJuYWw8L3NlY29uZGFyeS10aXRsZT48YWx0LXRpdGxl
PkV1ciBQb2x5bSBKJiN4RDtFdXIgUG9seW0gSjwvYWx0LXRpdGxlPjwvdGl0bGVzPjxwZXJpb2Rp
Y2FsPjxmdWxsLXRpdGxlPkV1cm9wZWFuIFBvbHltZXIgSm91cm5hbDwvZnVsbC10aXRsZT48YWJi
ci0xPkV1ci4gUG9seW0uIEouPC9hYmJyLTE+PGFiYnItMj5FdXIgUG9seW0gSjwvYWJici0yPjwv
cGVyaW9kaWNhbD48cGFnZXM+MTM5OS0xNDA3PC9wYWdlcz48dm9sdW1lPjQwPC92b2x1bWU+PG51
bWJlcj43PC9udW1iZXI+PGtleXdvcmRzPjxrZXl3b3JkPmNoaXRvc2FuPC9rZXl3b3JkPjxrZXl3
b3JkPmh5ZHJvZ2VsPC9rZXl3b3JkPjxrZXl3b3JkPnN1cGVyYWJzb3JiZW50PC9rZXl3b3JkPjxr
ZXl3b3JkPmFjcnlsaWMgYWNpZDwva2V5d29yZD48a2V5d29yZD5hY3J5bGFtaWRlPC9rZXl3b3Jk
PjxrZXl3b3JkPnNhbHQ8L2tleXdvcmQ+PGtleXdvcmQ+cGg8L2tleXdvcmQ+PGtleXdvcmQ+c3dl
bGxpbmcgYmVoYXZpb3I8L2tleXdvcmQ+PGtleXdvcmQ+ZHJ1Zy1kZWxpdmVyeTwva2V5d29yZD48
a2V5d29yZD53YXRlcjwva2V5d29yZD48a2V5d29yZD5jb21wb3NpdGU8L2tleXdvcmQ+PGtleXdv
cmQ+cG9seW1lcnM8L2tleXdvcmQ+PGtleXdvcmQ+YW1tb25pdW08L2tleXdvcmQ+PC9rZXl3b3Jk
cz48ZGF0ZXM+PHllYXI+MjAwNDwveWVhcj48cHViLWRhdGVzPjxkYXRlPkp1bDwvZGF0ZT48L3B1
Yi1kYXRlcz48L2RhdGVzPjxpc2JuPjAwMTQtMzA1NzwvaXNibj48YWNjZXNzaW9uLW51bT5XT1M6
MDAwMjIyNzcyMDAwMDE2PC9hY2Nlc3Npb24tbnVtPjx1cmxzPjxyZWxhdGVkLXVybHM+PHVybD4m
bHQ7R28gdG8gSVNJJmd0OzovL1dPUzowMDAyMjI3NzIwMDAwMTY8L3VybD48L3JlbGF0ZWQtdXJs
cz48L3VybHM+PGxhbmd1YWdlPkVuZ2xpc2g8L2xhbmd1YWdlPjwvcmVjb3JkPjwvQ2l0ZT48Q2l0
ZT48QXV0aG9yPkp1PC9BdXRob3I+PFllYXI+MjAwMTwvWWVhcj48UmVjTnVtPjE2NDwvUmVjTnVt
PjxyZWNvcmQ+PHJlYy1udW1iZXI+MTY0PC9yZWMtbnVtYmVyPjxmb3JlaWduLWtleXM+PGtleSBh
cHA9IkVOIiBkYi1pZD0idGU1ZmEwMjlhNXI5dDllcnBheDVwcDJseGZmd3hwdnJ3MHR3IiB0aW1l
c3RhbXA9IjE0NzE4ODI3ODEiPjE2NDwva2V5PjwvZm9yZWlnbi1rZXlzPjxyZWYtdHlwZSBuYW1l
PSJKb3VybmFsIEFydGljbGUiPjE3PC9yZWYtdHlwZT48Y29udHJpYnV0b3JzPjxhdXRob3JzPjxh
dXRob3I+SnUsIEguIEsuPC9hdXRob3I+PGF1dGhvcj5LaW0sIFMuIFkuPC9hdXRob3I+PGF1dGhv
cj5MZWUsIFkuIE0uPC9hdXRob3I+PC9hdXRob3JzPjwvY29udHJpYnV0b3JzPjxhdXRoLWFkZHJl
c3M+SGFueWFuZyBVbml2LCBDb2xsIEVuZ24sIFNjaCBDaGVtIEVuZ24sIFNlb25nZG9uZyBLdSwg
U2VvdWwgMTMzNzkxLCBTb3V0aCBLb3JlYTwvYXV0aC1hZGRyZXNzPjx0aXRsZXM+PHRpdGxlPnBI
L3RlbXBlcmF0dXJlLXJlc3BvbnNpdmUgYmVoYXZpb3JzIG9mIHNlbWktSVBOIGFuZCBjb21iLXR5
cGUgZ3JhZnQgaHlkcm9nZWxzIGNvbXBvc2VkIG9mIGFsZ2luYXRlIGFuZCBwb2x5IChOLWlzb3By
b3B5bGFjcnlsYW1pZGUpPC90aXRsZT48c2Vjb25kYXJ5LXRpdGxlPlBvbHltZXI8L3NlY29uZGFy
eS10aXRsZT48YWx0LXRpdGxlPlBvbHltZXImI3hEO1BvbHltZXI8L2FsdC10aXRsZT48L3RpdGxl
cz48cGFnZXM+Njg1MS02ODU3PC9wYWdlcz48dm9sdW1lPjQyPC92b2x1bWU+PG51bWJlcj4xNjwv
bnVtYmVyPjxrZXl3b3Jkcz48a2V5d29yZD5waC90ZW1wZXJhdHVyZS1yZXNwb25zaXZlPC9rZXl3
b3JkPjxrZXl3b3JkPmNvbWItdHlwZSBncmFmdDwva2V5d29yZD48a2V5d29yZD5zZW1pLWludGVy
cGVuZXRyYXRpbmcgcG9seW1lciBuZXR3b3JrPC9rZXl3b3JkPjxrZXl3b3JkPnBvbHkobi1pc29w
cm9weWxhY3J5bGFtaWRlKSBoeWRyb2dlbHM8L2tleXdvcmQ+PGtleXdvcmQ+cmVsZWFzZTwva2V5
d29yZD48L2tleXdvcmRzPjxkYXRlcz48eWVhcj4yMDAxPC95ZWFyPjxwdWItZGF0ZXM+PGRhdGU+
SnVsPC9kYXRlPjwvcHViLWRhdGVzPjwvZGF0ZXM+PGlzYm4+MDAzMi0zODYxPC9pc2JuPjxhY2Nl
c3Npb24tbnVtPldPUzowMDAxNjg2ODI3MDAwMjA8L2FjY2Vzc2lvbi1udW0+PHVybHM+PHJlbGF0
ZWQtdXJscz48dXJsPiZsdDtHbyB0byBJU0kmZ3Q7Oi8vV09TOjAwMDE2ODY4MjcwMDAyMDwvdXJs
PjwvcmVsYXRlZC11cmxzPjwvdXJscz48bGFuZ3VhZ2U+RW5nbGlzaDwvbGFuZ3VhZ2U+PC9yZWNv
cmQ+PC9DaXRlPjwvRW5kTm90ZT4A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HZW9yZ2U8L0F1dGhvcj48WWVhcj4yMDA2PC9ZZWFyPjxS
ZWNOdW0+MTY3PC9SZWNOdW0+PERpc3BsYXlUZXh0PihHZW9yZ2UgJmFtcDsgQWJyYWhhbSwgMjAw
NjsgSnUgZXQgYWwuLCAyMDAxOyBNYWhkYXZpbmlhLCBQb3VyamF2YWRpLCBIb3NzZWluemFkZWgs
ICZhbXA7IFpvaHVyaWFhbiwgMjAwNCk8L0Rpc3BsYXlUZXh0PjxyZWNvcmQ+PHJlYy1udW1iZXI+
MTY3PC9yZWMtbnVtYmVyPjxmb3JlaWduLWtleXM+PGtleSBhcHA9IkVOIiBkYi1pZD0idGU1ZmEw
MjlhNXI5dDllcnBheDVwcDJseGZmd3hwdnJ3MHR3IiB0aW1lc3RhbXA9IjE0NzIwMzA0NTUiPjE2
Nzwva2V5PjwvZm9yZWlnbi1rZXlzPjxyZWYtdHlwZSBuYW1lPSJKb3VybmFsIEFydGljbGUiPjE3
PC9yZWYtdHlwZT48Y29udHJpYnV0b3JzPjxhdXRob3JzPjxhdXRob3I+R2VvcmdlLCBNLjwvYXV0
aG9yPjxhdXRob3I+QWJyYWhhbSwgVC4gRS48L2F1dGhvcj48L2F1dGhvcnM+PC9jb250cmlidXRv
cnM+PGF1dGgtYWRkcmVzcz5DU0lSLCBSZWcgUmVzIExhYiwgRGl2IENoZW0gU2NpLCBQb2x5bWVy
IFNlY3QsIFRyaXZhbmRydW0gNjk1MDE5LCBLZXJhbGEsIEluZGlhPC9hdXRoLWFkZHJlc3M+PHRp
dGxlcz48dGl0bGU+UG9seWlvbmljIGh5ZHJvY29sbG9pZHMgZm9yIHRoZSBpbnRlc3RpbmFsIGRl
bGl2ZXJ5IG9mIHByb3RlaW4gZHJ1Z3M6IEFsZ2luYXRlIGFuZCBjaGl0b3NhbiAtIGEgcmV2aWV3
PC90aXRsZT48c2Vjb25kYXJ5LXRpdGxlPkpvdXJuYWwgb2YgQ29udHJvbGxlZCBSZWxlYXNlPC9z
ZWNvbmRhcnktdGl0bGU+PGFsdC10aXRsZT5KIENvbnRyb2wgUmVsZWFzZSYjeEQ7SiBDb250cm9s
IFJlbGVhc2U8L2FsdC10aXRsZT48L3RpdGxlcz48cGVyaW9kaWNhbD48ZnVsbC10aXRsZT5Kb3Vy
bmFsIG9mIENvbnRyb2xsZWQgUmVsZWFzZTwvZnVsbC10aXRsZT48YWJici0xPkouIENvbnRyb2xs
ZWQgUmVsZWFzZTwvYWJici0xPjxhYmJyLTI+SiBDb250cm9sbGVkIFJlbGVhc2U8L2FiYnItMj48
L3BlcmlvZGljYWw+PHBhZ2VzPjEtMTQ8L3BhZ2VzPjx2b2x1bWU+MTE0PC92b2x1bWU+PG51bWJl
cj4xPC9udW1iZXI+PGtleXdvcmRzPjxrZXl3b3JkPmFsZ2luYXRlPC9rZXl3b3JkPjxrZXl3b3Jk
PmNoaXRvc2FuPC9rZXl3b3JkPjxrZXl3b3JkPnBvbHlpb25zPC9rZXl3b3JkPjxrZXl3b3JkPnBy
b3RlaW4gZHJ1Z3M8L2tleXdvcmQ+PGtleXdvcmQ+aW50ZXN0aW5hbCBkZWxpdmVyeTwva2V5d29y
ZD48a2V5d29yZD5pbi12aXRybyBldmFsdWF0aW9uPC9rZXl3b3JkPjxrZXl3b3JkPnBvbHktbC1s
eXNpbmU8L2tleXdvcmQ+PGtleXdvcmQ+Y2Fjby0yIGNlbGwgbW9ub2xheWVyczwva2V5d29yZD48
a2V5d29yZD5uLXRyaW1ldGh5bCBjaGl0b3Nhbjwva2V5d29yZD48a2V5d29yZD5jb250cm9sbGVk
LXJlbGVhc2U8L2tleXdvcmQ+PGtleXdvcmQ+Z2VsIGJlYWRzPC9rZXl3b3JkPjxrZXl3b3JkPnNv
ZGl1bS1hbGdpbmF0ZTwva2V5d29yZD48a2V5d29yZD5jcm9zcy1saW5raW5nPC9rZXl3b3JkPjxr
ZXl3b3JkPm9yYWwgZGVsaXZlcnk8L2tleXdvcmQ+PGtleXdvcmQ+bixvLWNhcmJveHltZXRoeWwg
Y2hpdG9zYW48L2tleXdvcmQ+PC9rZXl3b3Jkcz48ZGF0ZXM+PHllYXI+MjAwNjwveWVhcj48cHVi
LWRhdGVzPjxkYXRlPkF1ZyAxMDwvZGF0ZT48L3B1Yi1kYXRlcz48L2RhdGVzPjxpc2JuPjAxNjgt
MzY1OTwvaXNibj48YWNjZXNzaW9uLW51bT5XT1M6MDAwMjQwMDUyNTAwMDAxPC9hY2Nlc3Npb24t
bnVtPjx1cmxzPjxyZWxhdGVkLXVybHM+PHVybD4mbHQ7R28gdG8gSVNJJmd0OzovL1dPUzowMDAy
NDAwNTI1MDAwMDE8L3VybD48L3JlbGF0ZWQtdXJscz48L3VybHM+PGxhbmd1YWdlPkVuZ2xpc2g8
L2xhbmd1YWdlPjwvcmVjb3JkPjwvQ2l0ZT48Q2l0ZT48QXV0aG9yPk1haGRhdmluaWE8L0F1dGhv
cj48WWVhcj4yMDA0PC9ZZWFyPjxSZWNOdW0+MTMxPC9SZWNOdW0+PHJlY29yZD48cmVjLW51bWJl
cj4xMzE8L3JlYy1udW1iZXI+PGZvcmVpZ24ta2V5cz48a2V5IGFwcD0iRU4iIGRiLWlkPSJ0ZTVm
YTAyOWE1cjl0OWVycGF4NXBwMmx4ZmZ3eHB2cncwdHciIHRpbWVzdGFtcD0iMTQ2Mjk2MDYyNSI+
MTMxPC9rZXk+PC9mb3JlaWduLWtleXM+PHJlZi10eXBlIG5hbWU9IkpvdXJuYWwgQXJ0aWNsZSI+
MTc8L3JlZi10eXBlPjxjb250cmlidXRvcnM+PGF1dGhvcnM+PGF1dGhvcj5NYWhkYXZpbmlhLCBH
LiBSLjwvYXV0aG9yPjxhdXRob3I+UG91cmphdmFkaSwgQS48L2F1dGhvcj48YXV0aG9yPkhvc3Nl
aW56YWRlaCwgSC48L2F1dGhvcj48YXV0aG9yPlpvaHVyaWFhbiwgTS4gSi48L2F1dGhvcj48L2F1
dGhvcnM+PC9jb250cmlidXRvcnM+PGF1dGgtYWRkcmVzcz5TaGFyaWYgVW5pdiBUZWNobm9sLCBE
ZXB0IENoZW0sIFBvbHltZXIgUmVzIExhYiwgVGVocmFuLCBJcmFuJiN4RDtJUFBJLCBTdXBlcmFi
c29yYmVudCBIeWRyb2dlbCBEaXYsIFRlaHJhbiwgSXJhbjwvYXV0aC1hZGRyZXNzPjx0aXRsZXM+
PHRpdGxlPk1vZGlmaWVkIGNoaXRvc2FuIDQuIFN1cGVyYWJzb3JiZW50IGh5ZHJvZ2VscyBmcm9t
IHBvbHkoYWNyeWxpYyBhY2lkLWNvLWFjcnlsYW1pZGUpIGdyYWZ0ZWQgY2hpdG9zYW4gd2l0aCBz
YWx0LSBhbmQgcEgtcmVzcG9uc2l2ZW5lc3MgcHJvcGVydGllczwvdGl0bGU+PHNlY29uZGFyeS10
aXRsZT5FdXJvcGVhbiBQb2x5bWVyIEpvdXJuYWw8L3NlY29uZGFyeS10aXRsZT48YWx0LXRpdGxl
PkV1ciBQb2x5bSBKJiN4RDtFdXIgUG9seW0gSjwvYWx0LXRpdGxlPjwvdGl0bGVzPjxwZXJpb2Rp
Y2FsPjxmdWxsLXRpdGxlPkV1cm9wZWFuIFBvbHltZXIgSm91cm5hbDwvZnVsbC10aXRsZT48YWJi
ci0xPkV1ci4gUG9seW0uIEouPC9hYmJyLTE+PGFiYnItMj5FdXIgUG9seW0gSjwvYWJici0yPjwv
cGVyaW9kaWNhbD48cGFnZXM+MTM5OS0xNDA3PC9wYWdlcz48dm9sdW1lPjQwPC92b2x1bWU+PG51
bWJlcj43PC9udW1iZXI+PGtleXdvcmRzPjxrZXl3b3JkPmNoaXRvc2FuPC9rZXl3b3JkPjxrZXl3
b3JkPmh5ZHJvZ2VsPC9rZXl3b3JkPjxrZXl3b3JkPnN1cGVyYWJzb3JiZW50PC9rZXl3b3JkPjxr
ZXl3b3JkPmFjcnlsaWMgYWNpZDwva2V5d29yZD48a2V5d29yZD5hY3J5bGFtaWRlPC9rZXl3b3Jk
PjxrZXl3b3JkPnNhbHQ8L2tleXdvcmQ+PGtleXdvcmQ+cGg8L2tleXdvcmQ+PGtleXdvcmQ+c3dl
bGxpbmcgYmVoYXZpb3I8L2tleXdvcmQ+PGtleXdvcmQ+ZHJ1Zy1kZWxpdmVyeTwva2V5d29yZD48
a2V5d29yZD53YXRlcjwva2V5d29yZD48a2V5d29yZD5jb21wb3NpdGU8L2tleXdvcmQ+PGtleXdv
cmQ+cG9seW1lcnM8L2tleXdvcmQ+PGtleXdvcmQ+YW1tb25pdW08L2tleXdvcmQ+PC9rZXl3b3Jk
cz48ZGF0ZXM+PHllYXI+MjAwNDwveWVhcj48cHViLWRhdGVzPjxkYXRlPkp1bDwvZGF0ZT48L3B1
Yi1kYXRlcz48L2RhdGVzPjxpc2JuPjAwMTQtMzA1NzwvaXNibj48YWNjZXNzaW9uLW51bT5XT1M6
MDAwMjIyNzcyMDAwMDE2PC9hY2Nlc3Npb24tbnVtPjx1cmxzPjxyZWxhdGVkLXVybHM+PHVybD4m
bHQ7R28gdG8gSVNJJmd0OzovL1dPUzowMDAyMjI3NzIwMDAwMTY8L3VybD48L3JlbGF0ZWQtdXJs
cz48L3VybHM+PGxhbmd1YWdlPkVuZ2xpc2g8L2xhbmd1YWdlPjwvcmVjb3JkPjwvQ2l0ZT48Q2l0
ZT48QXV0aG9yPkp1PC9BdXRob3I+PFllYXI+MjAwMTwvWWVhcj48UmVjTnVtPjE2NDwvUmVjTnVt
PjxyZWNvcmQ+PHJlYy1udW1iZXI+MTY0PC9yZWMtbnVtYmVyPjxmb3JlaWduLWtleXM+PGtleSBh
cHA9IkVOIiBkYi1pZD0idGU1ZmEwMjlhNXI5dDllcnBheDVwcDJseGZmd3hwdnJ3MHR3IiB0aW1l
c3RhbXA9IjE0NzE4ODI3ODEiPjE2NDwva2V5PjwvZm9yZWlnbi1rZXlzPjxyZWYtdHlwZSBuYW1l
PSJKb3VybmFsIEFydGljbGUiPjE3PC9yZWYtdHlwZT48Y29udHJpYnV0b3JzPjxhdXRob3JzPjxh
dXRob3I+SnUsIEguIEsuPC9hdXRob3I+PGF1dGhvcj5LaW0sIFMuIFkuPC9hdXRob3I+PGF1dGhv
cj5MZWUsIFkuIE0uPC9hdXRob3I+PC9hdXRob3JzPjwvY29udHJpYnV0b3JzPjxhdXRoLWFkZHJl
c3M+SGFueWFuZyBVbml2LCBDb2xsIEVuZ24sIFNjaCBDaGVtIEVuZ24sIFNlb25nZG9uZyBLdSwg
U2VvdWwgMTMzNzkxLCBTb3V0aCBLb3JlYTwvYXV0aC1hZGRyZXNzPjx0aXRsZXM+PHRpdGxlPnBI
L3RlbXBlcmF0dXJlLXJlc3BvbnNpdmUgYmVoYXZpb3JzIG9mIHNlbWktSVBOIGFuZCBjb21iLXR5
cGUgZ3JhZnQgaHlkcm9nZWxzIGNvbXBvc2VkIG9mIGFsZ2luYXRlIGFuZCBwb2x5IChOLWlzb3By
b3B5bGFjcnlsYW1pZGUpPC90aXRsZT48c2Vjb25kYXJ5LXRpdGxlPlBvbHltZXI8L3NlY29uZGFy
eS10aXRsZT48YWx0LXRpdGxlPlBvbHltZXImI3hEO1BvbHltZXI8L2FsdC10aXRsZT48L3RpdGxl
cz48cGFnZXM+Njg1MS02ODU3PC9wYWdlcz48dm9sdW1lPjQyPC92b2x1bWU+PG51bWJlcj4xNjwv
bnVtYmVyPjxrZXl3b3Jkcz48a2V5d29yZD5waC90ZW1wZXJhdHVyZS1yZXNwb25zaXZlPC9rZXl3
b3JkPjxrZXl3b3JkPmNvbWItdHlwZSBncmFmdDwva2V5d29yZD48a2V5d29yZD5zZW1pLWludGVy
cGVuZXRyYXRpbmcgcG9seW1lciBuZXR3b3JrPC9rZXl3b3JkPjxrZXl3b3JkPnBvbHkobi1pc29w
cm9weWxhY3J5bGFtaWRlKSBoeWRyb2dlbHM8L2tleXdvcmQ+PGtleXdvcmQ+cmVsZWFzZTwva2V5
d29yZD48L2tleXdvcmRzPjxkYXRlcz48eWVhcj4yMDAxPC95ZWFyPjxwdWItZGF0ZXM+PGRhdGU+
SnVsPC9kYXRlPjwvcHViLWRhdGVzPjwvZGF0ZXM+PGlzYm4+MDAzMi0zODYxPC9pc2JuPjxhY2Nl
c3Npb24tbnVtPldPUzowMDAxNjg2ODI3MDAwMjA8L2FjY2Vzc2lvbi1udW0+PHVybHM+PHJlbGF0
ZWQtdXJscz48dXJsPiZsdDtHbyB0byBJU0kmZ3Q7Oi8vV09TOjAwMDE2ODY4MjcwMDAyMDwvdXJs
PjwvcmVsYXRlZC11cmxzPjwvdXJscz48bGFuZ3VhZ2U+RW5nbGlzaDwvbGFuZ3VhZ2U+PC9yZWNv
cmQ+PC9DaXRlPjwvRW5kTm90ZT4A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00947622">
        <w:rPr>
          <w:rFonts w:ascii="Times" w:eastAsiaTheme="minorEastAsia" w:hAnsi="Times"/>
          <w:sz w:val="24"/>
          <w:lang w:val="en-US" w:eastAsia="en-US"/>
        </w:rPr>
      </w:r>
      <w:r w:rsidR="00947622">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80" w:tooltip="George, 2006 #167" w:history="1">
        <w:r w:rsidR="00DE1C74">
          <w:rPr>
            <w:rFonts w:ascii="Times" w:eastAsiaTheme="minorEastAsia" w:hAnsi="Times"/>
            <w:noProof/>
            <w:sz w:val="24"/>
            <w:lang w:val="en-US" w:eastAsia="en-US"/>
          </w:rPr>
          <w:t>George &amp; Abraham, 2006</w:t>
        </w:r>
      </w:hyperlink>
      <w:r w:rsidR="00AC1501">
        <w:rPr>
          <w:rFonts w:ascii="Times" w:eastAsiaTheme="minorEastAsia" w:hAnsi="Times"/>
          <w:noProof/>
          <w:sz w:val="24"/>
          <w:lang w:val="en-US" w:eastAsia="en-US"/>
        </w:rPr>
        <w:t xml:space="preserve">; </w:t>
      </w:r>
      <w:hyperlink w:anchor="_ENREF_123" w:tooltip="Ju, 2001 #164" w:history="1">
        <w:r w:rsidR="00DE1C74">
          <w:rPr>
            <w:rFonts w:ascii="Times" w:eastAsiaTheme="minorEastAsia" w:hAnsi="Times"/>
            <w:noProof/>
            <w:sz w:val="24"/>
            <w:lang w:val="en-US" w:eastAsia="en-US"/>
          </w:rPr>
          <w:t>Ju et al., 2001</w:t>
        </w:r>
      </w:hyperlink>
      <w:r w:rsidR="00AC1501">
        <w:rPr>
          <w:rFonts w:ascii="Times" w:eastAsiaTheme="minorEastAsia" w:hAnsi="Times"/>
          <w:noProof/>
          <w:sz w:val="24"/>
          <w:lang w:val="en-US" w:eastAsia="en-US"/>
        </w:rPr>
        <w:t xml:space="preserve">; </w:t>
      </w:r>
      <w:hyperlink w:anchor="_ENREF_164" w:tooltip="Mahdavinia, 2004 #131" w:history="1">
        <w:r w:rsidR="00DE1C74">
          <w:rPr>
            <w:rFonts w:ascii="Times" w:eastAsiaTheme="minorEastAsia" w:hAnsi="Times"/>
            <w:noProof/>
            <w:sz w:val="24"/>
            <w:lang w:val="en-US" w:eastAsia="en-US"/>
          </w:rPr>
          <w:t>Mahdavinia, Pourjavadi, Hosseinzadeh, &amp; Zohuriaan, 2004</w:t>
        </w:r>
      </w:hyperlink>
      <w:r w:rsidR="00AC1501">
        <w:rPr>
          <w:rFonts w:ascii="Times" w:eastAsiaTheme="minorEastAsia" w:hAnsi="Times"/>
          <w:noProof/>
          <w:sz w:val="24"/>
          <w:lang w:val="en-US" w:eastAsia="en-US"/>
        </w:rPr>
        <w:t>)</w:t>
      </w:r>
      <w:r w:rsidR="00947622">
        <w:rPr>
          <w:rFonts w:ascii="Times" w:eastAsiaTheme="minorEastAsia" w:hAnsi="Times"/>
          <w:sz w:val="24"/>
          <w:lang w:val="en-US" w:eastAsia="en-US"/>
        </w:rPr>
        <w:fldChar w:fldCharType="end"/>
      </w:r>
      <w:r w:rsidR="00947622">
        <w:rPr>
          <w:rFonts w:ascii="Times" w:eastAsiaTheme="minorEastAsia" w:hAnsi="Times"/>
          <w:sz w:val="24"/>
          <w:lang w:val="en-US" w:eastAsia="en-US"/>
        </w:rPr>
        <w:t xml:space="preserve">. </w:t>
      </w:r>
    </w:p>
    <w:p w:rsidR="001C6D5D" w:rsidRDefault="001C6D5D" w:rsidP="009C4B9F">
      <w:pPr>
        <w:spacing w:after="0" w:line="480" w:lineRule="auto"/>
        <w:jc w:val="both"/>
        <w:rPr>
          <w:rFonts w:ascii="Times" w:eastAsiaTheme="minorEastAsia" w:hAnsi="Times"/>
          <w:sz w:val="24"/>
          <w:lang w:val="en-US" w:eastAsia="en-US"/>
        </w:rPr>
      </w:pPr>
    </w:p>
    <w:p w:rsidR="009C4B9F" w:rsidRDefault="009C4B9F" w:rsidP="009C4B9F">
      <w:pPr>
        <w:spacing w:after="0" w:line="480" w:lineRule="auto"/>
        <w:jc w:val="both"/>
        <w:rPr>
          <w:rFonts w:ascii="Times" w:eastAsiaTheme="minorEastAsia" w:hAnsi="Times"/>
          <w:sz w:val="24"/>
          <w:lang w:val="en-US" w:eastAsia="en-US"/>
        </w:rPr>
      </w:pPr>
      <w:r w:rsidRPr="009B525C">
        <w:rPr>
          <w:rFonts w:ascii="Times" w:eastAsiaTheme="minorEastAsia" w:hAnsi="Times"/>
          <w:sz w:val="24"/>
          <w:lang w:val="en-US" w:eastAsia="en-US"/>
        </w:rPr>
        <w:t xml:space="preserve">Chitosan (CHI) is a biopolymer produced from chitin, which is rich in the crustacean and </w:t>
      </w:r>
      <w:r>
        <w:rPr>
          <w:rFonts w:ascii="Times" w:eastAsiaTheme="minorEastAsia" w:hAnsi="Times"/>
          <w:sz w:val="24"/>
          <w:lang w:val="en-US" w:eastAsia="en-US"/>
        </w:rPr>
        <w:t xml:space="preserve">mollusk shells </w:t>
      </w:r>
      <w:r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Rinaudo&lt;/Author&gt;&lt;Year&gt;2006&lt;/Year&gt;&lt;RecNum&gt;153&lt;/RecNum&gt;&lt;DisplayText&gt;(Rinaudo, 2006)&lt;/DisplayText&gt;&lt;record&gt;&lt;rec-number&gt;153&lt;/rec-number&gt;&lt;foreign-keys&gt;&lt;key app="EN" db-id="te5fa029a5r9t9erpax5pp2lxffwxpvrw0tw" timestamp="1468867117"&gt;153&lt;/key&gt;&lt;/foreign-keys&gt;&lt;ref-type name="Journal Article"&gt;17&lt;/ref-type&gt;&lt;contributors&gt;&lt;authors&gt;&lt;author&gt;Rinaudo, M.&lt;/author&gt;&lt;/authors&gt;&lt;/contributors&gt;&lt;auth-address&gt;Univ Grenoble 1, CERMAV, CNRS, F-38041 Grenoble 9, France&lt;/auth-address&gt;&lt;titles&gt;&lt;title&gt;Chitin and chitosan: Properties and applications&lt;/title&gt;&lt;secondary-title&gt;Progress in Polymer Science&lt;/secondary-title&gt;&lt;alt-title&gt;Prog Polym Sci&amp;#xD;Prog Polym Sci&lt;/alt-title&gt;&lt;/titles&gt;&lt;periodical&gt;&lt;full-title&gt;Progress in Polymer Science&lt;/full-title&gt;&lt;abbr-1&gt;Prog. Polym. Sci.&lt;/abbr-1&gt;&lt;abbr-2&gt;Prog Polym Sci&lt;/abbr-2&gt;&lt;/periodical&gt;&lt;pages&gt;603-632&lt;/pages&gt;&lt;volume&gt;31&lt;/volume&gt;&lt;number&gt;7&lt;/number&gt;&lt;keywords&gt;&lt;keyword&gt;chitin structure&lt;/keyword&gt;&lt;keyword&gt;chitosan structure&lt;/keyword&gt;&lt;keyword&gt;chitosan derivatives&lt;/keyword&gt;&lt;keyword&gt;biomaterials&lt;/keyword&gt;&lt;keyword&gt;chitosan-based materials&lt;/keyword&gt;&lt;keyword&gt;cosmetics&lt;/keyword&gt;&lt;keyword&gt;alginate-oligochitosan microcapsules&lt;/keyword&gt;&lt;keyword&gt;thalassiosira fluviatilis hustedt&lt;/keyword&gt;&lt;keyword&gt;controlled chemical-modifications&lt;/keyword&gt;&lt;keyword&gt;resolution electron-microscopy&lt;/keyword&gt;&lt;keyword&gt;molecular-weight manipulation&lt;/keyword&gt;&lt;keyword&gt;partially deacetylated chitin&lt;/keyword&gt;&lt;keyword&gt;field nmr-spectroscopy&lt;/keyword&gt;&lt;keyword&gt;sodium dodecyl-sulfate&lt;/keyword&gt;&lt;keyword&gt;x-ray-diffraction&lt;/keyword&gt;&lt;keyword&gt;solid-state nmr&lt;/keyword&gt;&lt;/keywords&gt;&lt;dates&gt;&lt;year&gt;2006&lt;/year&gt;&lt;pub-dates&gt;&lt;date&gt;Jul&lt;/date&gt;&lt;/pub-dates&gt;&lt;/dates&gt;&lt;isbn&gt;0079-6700&lt;/isbn&gt;&lt;accession-num&gt;WOS:000243284700001&lt;/accession-num&gt;&lt;urls&gt;&lt;related-urls&gt;&lt;url&gt;&amp;lt;Go to ISI&amp;gt;://WOS:000243284700001&lt;/url&gt;&lt;/related-urls&gt;&lt;/urls&gt;&lt;language&gt;English&lt;/language&gt;&lt;/record&gt;&lt;/Cite&gt;&lt;/EndNote&gt;</w:instrText>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204" w:tooltip="Rinaudo, 2006 #153" w:history="1">
        <w:r w:rsidR="00DE1C74">
          <w:rPr>
            <w:rFonts w:ascii="Times" w:eastAsiaTheme="minorEastAsia" w:hAnsi="Times"/>
            <w:noProof/>
            <w:sz w:val="24"/>
            <w:lang w:val="en-US" w:eastAsia="en-US"/>
          </w:rPr>
          <w:t>Rinaudo, 2006</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Due to its excellent biocompatibility and biodegradability, chitosan is widely u</w:t>
      </w:r>
      <w:r>
        <w:rPr>
          <w:rFonts w:ascii="Times" w:eastAsiaTheme="minorEastAsia" w:hAnsi="Times"/>
          <w:sz w:val="24"/>
          <w:lang w:val="en-US" w:eastAsia="en-US"/>
        </w:rPr>
        <w:t xml:space="preserve">sed in the realm of biomedicine </w:t>
      </w:r>
      <w:r w:rsidRPr="009B525C">
        <w:rPr>
          <w:rFonts w:ascii="Times" w:eastAsiaTheme="minorEastAsia" w:hAnsi="Times"/>
          <w:sz w:val="24"/>
          <w:lang w:val="en-US" w:eastAsia="en-US"/>
        </w:rPr>
        <w:fldChar w:fldCharType="begin">
          <w:fldData xml:space="preserve">PEVuZE5vdGU+PENpdGU+PEF1dGhvcj5CdXNpbGFjY2hpPC9BdXRob3I+PFllYXI+MjAxMzwvWWVh
cj48UmVjTnVtPjc8L1JlY051bT48RGlzcGxheVRleHQ+KEJ1c2lsYWNjaGkgZXQgYWwuLCAyMDEz
OyBLdW1hciBldCBhbC4sIDIwMDQ7IFJhbyAmYW1wOyBTaGFybWEsIDE5OTcpPC9EaXNwbGF5VGV4
dD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Q2l0ZT48QXV0aG9yPkt1bWFyPC9BdXRob3I+
PFllYXI+MjAwNDwvWWVhcj48UmVjTnVtPjI3PC9SZWNOdW0+PHJlY29yZD48cmVjLW51bWJlcj4y
NzwvcmVjLW51bWJlcj48Zm9yZWlnbi1rZXlzPjxrZXkgYXBwPSJFTiIgZGItaWQ9InRlNWZhMDI5
YTVyOXQ5ZXJwYXg1cHAybHhmZnd4cHZydzB0dyIgdGltZXN0YW1wPSIxNDU0MDkxMTY0Ij4yNzwv
a2V5PjwvZm9yZWlnbi1rZXlzPjxyZWYtdHlwZSBuYW1lPSJKb3VybmFsIEFydGljbGUiPjE3PC9y
ZWYtdHlwZT48Y29udHJpYnV0b3JzPjxhdXRob3JzPjxhdXRob3I+S3VtYXIsIE1udnI8L2F1dGhv
cj48YXV0aG9yPk11enphcmVsbGksIFIuIEEuIEEuPC9hdXRob3I+PGF1dGhvcj5NdXp6YXJlbGxp
LCBDLjwvYXV0aG9yPjxhdXRob3I+U2FzaGl3YSwgSC48L2F1dGhvcj48YXV0aG9yPkRvbWIsIEEu
IEouPC9hdXRob3I+PC9hdXRob3JzPjwvY29udHJpYnV0b3JzPjxhdXRoLWFkZHJlc3M+TklQRVIs
IERlcHQgUGhhcm1hY2V1dCwgTW9oYWxpIDE2MDA2MiwgUHVuamFiLCBJbmRpYS4gUG9seXRlY2gg
VW5pdiwgRmFjIE1lZCwgSW5zdCBCaW9jaGVtLCBJVC02MDEwMCBBbmNvbmEsIEl0YWx5LiBOYXRs
IEluc3QgQWR2IEluZCBTY2kgJmFtcDsgVGVjaG5vbCwgU3BlY2lhbCBEaXYgSHVtYW4gTGlmZSBU
ZWNobm9sLCBHcmVlbiBCaW90ZWNobm9sIFJlcyBHcnAsIElrZWRhLCBPc2FrYSA1NjM4NTc3LCBK
YXBhbi4gSGVicmV3IFVuaXYgSmVydXNhbGVtLCBTY2ggUGhhcm0sIEZhYyBNZWQsIERlcHQgTWVk
IENoZW0gJmFtcDsgTmF0IFByb2QsIElMLTkxMTIwIEplcnVzYWxlbSwgSXNyYWVsLiBLdW1hciwg
TU5WUiAocmVwcmludCBhdXRob3IpLCBOSVBFUiwgRGVwdCBQaGFybWFjZXV0LCBTZWN0b3IgNjcs
IE1vaGFsaSAxNjAwNjIsIFB1bmphYiwgSW5kaWEuIG1udnJrdW1hckB5YWhvby5jb208L2F1dGgt
YWRkcmVzcz48dGl0bGVzPjx0aXRsZT5DaGl0b3NhbiBjaGVtaXN0cnkgYW5kIHBoYXJtYWNldXRp
Y2FsIHBlcnNwZWN0aXZlczwvdGl0bGU+PHNlY29uZGFyeS10aXRsZT5DaGVtaWNhbCBSZXZpZXdz
PC9zZWNvbmRhcnktdGl0bGU+PHNob3J0LXRpdGxlPkNoaXRvc2FuIGNoZW1pc3RyeSBhbmQgcGhh
cm1hY2V1dGljYWwgcGVyc3BlY3RpdmVzPC9zaG9ydC10aXRsZT48L3RpdGxlcz48cGVyaW9kaWNh
bD48ZnVsbC10aXRsZT5DaGVtaWNhbCBSZXZpZXdzPC9mdWxsLXRpdGxlPjxhYmJyLTE+Q2hlbS4g
UmV2LjwvYWJici0xPjxhYmJyLTI+Q2hlbSBSZXY8L2FiYnItMj48L3BlcmlvZGljYWw+PHBhZ2Vz
PjYwMTctNjA4NDwvcGFnZXM+PHZvbHVtZT4xMDQ8L3ZvbHVtZT48bnVtYmVyPjEyPC9udW1iZXI+
PGtleXdvcmRzPjxrZXl3b3JkPmluLXZpdHJvIGV2YWx1YXRpb248L2tleXdvcmQ+PGtleXdvcmQ+
Y3Jvc3MtbGlua2VkIGNoaXRvc2FuPC9rZXl3b3JkPjxrZXl3b3JkPmFjZXR5bC1kLWdsdWNvc2Ft
aW5lPC9rZXl3b3JkPjxrZXl3b3JkPm5ldXRyb24tY2FwdHVyZSB0aGVyYXB5PC9rZXl3b3JkPjxr
ZXl3b3JkPm5hc2FsIGRlbGl2ZXJ5IHN5c3RlbTwva2V5d29yZD48a2V5d29yZD5uLXN1Y2Npbnls
LWNoaXRvc2FuPC9rZXl3b3JkPjxrZXl3b3JkPndhdGVyLXNvbHVibGUgY2hpdG9zYW48L2tleXdv
cmQ+PGtleXdvcmQ+bW9sZWN1bGFyLXdlaWdodCBjaGl0b3Nhbjwva2V5d29yZD48a2V5d29yZD5w
b29ybHkgYWJzb3JiYWJsZTwva2V5d29yZD48a2V5d29yZD5kcnVnczwva2V5d29yZD48a2V5d29y
ZD5jb2xvbi1zcGVjaWZpYyBkZWxpdmVyeTwva2V5d29yZD48a2V5d29yZD5DaGVtaXN0cnk8L2tl
eXdvcmQ+PC9rZXl3b3Jkcz48ZGF0ZXM+PHllYXI+MjAwNDwveWVhcj48cHViLWRhdGVzPjxkYXRl
PkRlYzwvZGF0ZT48L3B1Yi1kYXRlcz48L2RhdGVzPjxpc2JuPjAwMDktMjY2NTwvaXNibj48YWNj
ZXNzaW9uLW51bT5XT1M6MDAwMjI1NzU3NTAwMDA4PC9hY2Nlc3Npb24tbnVtPjx3b3JrLXR5cGU+
UmV2aWV3PC93b3JrLXR5cGU+PHVybHM+PHJlbGF0ZWQtdXJscz48dXJsPiZsdDtHbyB0byBJU0km
Z3Q7Oi8vV09TOjAwMDIyNTc1NzUwMDAwODwvdXJsPjwvcmVsYXRlZC11cmxzPjwvdXJscz48ZWxl
Y3Ryb25pYy1yZXNvdXJjZS1udW0+MTAuMTAyMS9jcjAzMDQ0MWI8L2VsZWN0cm9uaWMtcmVzb3Vy
Y2UtbnVtPjxsYW5ndWFnZT5FbmdsaXNoPC9sYW5ndWFnZT48L3JlY29yZD48L0NpdGU+PENpdGU+
PEF1dGhvcj5SYW88L0F1dGhvcj48WWVhcj4xOTk3PC9ZZWFyPjxSZWNOdW0+MzQ8L1JlY051bT48
cmVjb3JkPjxyZWMtbnVtYmVyPjM0PC9yZWMtbnVtYmVyPjxmb3JlaWduLWtleXM+PGtleSBhcHA9
IkVOIiBkYi1pZD0idGU1ZmEwMjlhNXI5dDllcnBheDVwcDJseGZmd3hwdnJ3MHR3IiB0aW1lc3Rh
bXA9IjE0NTQwOTExNjQiPjM0PC9rZXk+PC9mb3JlaWduLWtleXM+PHJlZi10eXBlIG5hbWU9Ikpv
dXJuYWwgQXJ0aWNsZSI+MTc8L3JlZi10eXBlPjxjb250cmlidXRvcnM+PGF1dGhvcnM+PGF1dGhv
cj5SYW8sIFMuIEIuPC9hdXRob3I+PGF1dGhvcj5TaGFybWEsIEMuIFAuPC9hdXRob3I+PC9hdXRo
b3JzPjwvY29udHJpYnV0b3JzPjxhdXRoLWFkZHJlc3M+U1JFRSBDSElUUkEgVElSVU5BTCBJTlNU
IE1FRCBTQ0kgJmFtcDsgVEVDSE5PTCxCSU9NRUQgVEVDSE5PTCBXSU5HLFRSSVZBTkRSVU0gNjk1
MDEyLEtFUkFMQSxJTkRJQS48L2F1dGgtYWRkcmVzcz48dGl0bGVzPjx0aXRsZT5Vc2Ugb2YgY2hp
dG9zYW4gYXMgYSBiaW9tYXRlcmlhbDogU3R1ZGllcyBvbiBpdHMgc2FmZXR5IGFuZCBoZW1vc3Rh
dGljIHBvdGVudGlhbDwvdGl0bGU+PHNlY29uZGFyeS10aXRsZT5Kb3VybmFsIG9mIEJpb21lZGlj
YWwgTWF0ZXJpYWxzIFJlc2VhcmNoPC9zZWNvbmRhcnktdGl0bGU+PHNob3J0LXRpdGxlPlVzZSBv
ZiBjaGl0b3NhbiBhcyBhIGJpb21hdGVyaWFsOiBTdHVkaWVzIG9uIGl0cyBzYWZldHkgYW5kIGhl
bW9zdGF0aWMgcG90ZW50aWFsPC9zaG9ydC10aXRsZT48L3RpdGxlcz48cGVyaW9kaWNhbD48ZnVs
bC10aXRsZT5Kb3VybmFsIG9mIEJpb21lZGljYWwgTWF0ZXJpYWxzIFJlc2VhcmNoPC9mdWxsLXRp
dGxlPjxhYmJyLTE+Si4gQmlvbWVkLiBNYXRlci4gUmVzLjwvYWJici0xPjwvcGVyaW9kaWNhbD48
cGFnZXM+MjEtMjg8L3BhZ2VzPjx2b2x1bWU+MzQ8L3ZvbHVtZT48bnVtYmVyPjE8L251bWJlcj48
a2V5d29yZHM+PGtleXdvcmQ+ZW56eW1hdGljIGRlZ3JhZGF0aW9uPC9rZXl3b3JkPjxrZXl3b3Jk
PnBvbHlnbHljb2xpYyBhY2lkPC9rZXl3b3JkPjxrZXl3b3JkPkVuZ2luZWVyaW5nPC9rZXl3b3Jk
PjxrZXl3b3JkPk1hdGVyaWFscyBTY2llbmNlPC9rZXl3b3JkPjwva2V5d29yZHM+PGRhdGVzPjx5
ZWFyPjE5OTc8L3llYXI+PHB1Yi1kYXRlcz48ZGF0ZT5KYW48L2RhdGU+PC9wdWItZGF0ZXM+PC9k
YXRlcz48aXNibj4wMDIxLTkzMDQ8L2lzYm4+PGFjY2Vzc2lvbi1udW0+V09TOkExOTk3Vlk4OTgw
MDAwNDwvYWNjZXNzaW9uLW51bT48d29yay10eXBlPkFydGljbGU8L3dvcmstdHlwZT48dXJscz48
cmVsYXRlZC11cmxzPjx1cmw+Jmx0O0dvIHRvIElTSSZndDs6Ly9XT1M6QTE5OTdWWTg5ODAwMDA0
PC91cmw+PC9yZWxhdGVkLXVybHM+PC91cmxzPjxlbGVjdHJvbmljLXJlc291cmNlLW51bT4xMC4x
MDAyLyhzaWNpKTEwOTctNDYzNigxOTk3MDEpMzQ6MSZsdDsyMTo6YWlkLWpibTQmZ3Q7My4wLmNv
OzItcDwvZWxlY3Ryb25pYy1yZXNvdXJjZS1udW0+PGxhbmd1YWdlPkVuZ2xpc2g8L2xhbmd1YWdl
PjwvcmVjb3JkPjwvQ2l0ZT48L0VuZE5vdGU+AG==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CdXNpbGFjY2hpPC9BdXRob3I+PFllYXI+MjAxMzwvWWVh
cj48UmVjTnVtPjc8L1JlY051bT48RGlzcGxheVRleHQ+KEJ1c2lsYWNjaGkgZXQgYWwuLCAyMDEz
OyBLdW1hciBldCBhbC4sIDIwMDQ7IFJhbyAmYW1wOyBTaGFybWEsIDE5OTcpPC9EaXNwbGF5VGV4
dD48cmVjb3JkPjxyZWMtbnVtYmVyPjc8L3JlYy1udW1iZXI+PGZvcmVpZ24ta2V5cz48a2V5IGFw
cD0iRU4iIGRiLWlkPSJ0ZTVmYTAyOWE1cjl0OWVycGF4NXBwMmx4ZmZ3eHB2cncwdHciIHRpbWVz
dGFtcD0iMTQ1NDA5MTE2NCI+Nzwva2V5PjwvZm9yZWlnbi1rZXlzPjxyZWYtdHlwZSBuYW1lPSJK
b3VybmFsIEFydGljbGUiPjE3PC9yZWYtdHlwZT48Y29udHJpYnV0b3JzPjxhdXRob3JzPjxhdXRo
b3I+QnVzaWxhY2NoaSwgQS48L2F1dGhvcj48YXV0aG9yPkdpZ2FudGUsIEEuPC9hdXRob3I+PGF1
dGhvcj5NYXR0aW9saS1CZWxtb250ZSwgTS48L2F1dGhvcj48YXV0aG9yPk1hbnpvdHRpLCBTLjwv
YXV0aG9yPjxhdXRob3I+TXV6emFyZWxsaSwgUi4gQS4gQS48L2F1dGhvcj48L2F1dGhvcnM+PC9j
b250cmlidXRvcnM+PGF1dGgtYWRkcmVzcz5bQnVzaWxhY2NoaSwgQWxiZXJ0byBHaWdhbnRlLCBB
bnRvbmlvIE1hdHRpb2xpLUJlbG1vbnRlLCBNb25pY2EgTWFuem90dGksIFNhbmRyYSBNdXp6YXJl
bGxpLCBSaWNjYXJkbyBBLiBBLl0gVW5pdiBQb2xpdGVjbiBNYXJjaGUsIERlcHQgQ2xpbiAmYW1w
OyBNb2wgU2NpLCBJVC02MDEyNiBBbmNvbmEsIEl0YWx5LiBNdXp6YXJlbGxpLCBSQUEgKHJlcHJp
bnQgYXV0aG9yKSwgVW5pdiBQb2xpdGVjbiBNYXJjaGUsIERlcHQgQ2xpbiAmYW1wOyBNb2wgU2Np
LCBWaWEgVHJvbnRvIDEwLUEsIElULTYwMTI2IEFuY29uYSwgSXRhbHkuIG11enphcmVsbGkucmFh
QGdtYWlsLmNvbTwvYXV0aC1hZGRyZXNzPjx0aXRsZXM+PHRpdGxlPkNoaXRvc2FuIHN0YWJpbGl6
ZXMgcGxhdGVsZXQgZ3Jvd3RoIGZhY3RvcnMgYW5kIG1vZHVsYXRlcyBzdGVtIGNlbGwgZGlmZmVy
ZW50aWF0aW9uIHRvd2FyZCB0aXNzdWUgcmVnZW5lcmF0aW9uPC90aXRsZT48c2Vjb25kYXJ5LXRp
dGxlPkNhcmJvaHlkcmF0ZSBQb2x5bWVyczwvc2Vjb25kYXJ5LXRpdGxlPjxzaG9ydC10aXRsZT5D
aGl0b3NhbiBzdGFiaWxpemVzIHBsYXRlbGV0IGdyb3d0aCBmYWN0b3JzIGFuZCBtb2R1bGF0ZXMg
c3RlbSBjZWxsIGRpZmZlcmVudGlhdGlvbiB0b3dhcmQgdGlzc3VlIHJlZ2VuZXJhdGlvbjwvc2hv
cnQtdGl0bGU+PC90aXRsZXM+PHBlcmlvZGljYWw+PGZ1bGwtdGl0bGU+Q2FyYm9oeWRyYXRlIFBv
bHltZXJzPC9mdWxsLXRpdGxlPjxhYmJyLTE+Q2FyYm9oeWRyLiBQb2x5bS48L2FiYnItMT48YWJi
ci0yPkNhcmJvaHlkciBQb2x5bTwvYWJici0yPjwvcGVyaW9kaWNhbD48cGFnZXM+NjY1LTY3Njwv
cGFnZXM+PHZvbHVtZT45ODwvdm9sdW1lPjxudW1iZXI+MTwvbnVtYmVyPjxrZXl3b3Jkcz48a2V5
d29yZD5DaGl0b3Nhbjwva2V5d29yZD48a2V5d29yZD5QbGF0ZWxldHM8L2tleXdvcmQ+PGtleXdv
cmQ+R3Jvd3RoIGZhY3RvcnM8L2tleXdvcmQ+PGtleXdvcmQ+U3RlbSBjZWxsczwva2V5d29yZD48
a2V5d29yZD5Xb3VuZCBoZWFsaW5nPC9rZXl3b3JkPjxrZXl3b3JkPlRpc3N1ZTwva2V5d29yZD48
a2V5d29yZD5yZWdlbmVyYXRpb248L2tleXdvcmQ+PGtleXdvcmQ+cmljaCBwbGFzbWEgZ2VsPC9r
ZXl3b3JkPjxrZXl3b3JkPnNwaW5hbC1jb3JkLWluanVyeTwva2V5d29yZD48a2V5d29yZD5yYWJi
aXQgY3JhbmlhbCBkZWZlY3RzPC9rZXl3b3JkPjxrZXl3b3JkPmFkaXBvc2U8L2tleXdvcmQ+PGtl
eXdvcmQ+c3Ryb21hbCBjZWxsczwva2V5d29yZD48a2V5d29yZD5odW1hbi1ibG9vZCBwbGF0ZWxl
dHM8L2tleXdvcmQ+PGtleXdvcmQ+bi1hY2V0eWwgZ2x1Y29zYW1pbmU8L2tleXdvcmQ+PGtleXdv
cmQ+aW4tdml0cm88L2tleXdvcmQ+PGtleXdvcmQ+Ym9uZS1mb3JtYXRpb248L2tleXdvcmQ+PGtl
eXdvcmQ+b3N0ZW9nZW5pYyBkaWZmZXJlbnRpYXRpb248L2tleXdvcmQ+PGtleXdvcmQ+Y2xpbmlj
YWwtYXBwbGljYXRpb248L2tleXdvcmQ+PGtleXdvcmQ+Q2hlbWlzdHJ5PC9rZXl3b3JkPjxrZXl3
b3JkPlBvbHltZXIgU2NpZW5jZTwva2V5d29yZD48L2tleXdvcmRzPjxkYXRlcz48eWVhcj4yMDEz
PC95ZWFyPjxwdWItZGF0ZXM+PGRhdGU+T2N0PC9kYXRlPjwvcHViLWRhdGVzPjwvZGF0ZXM+PGlz
Ym4+MDE0NC04NjE3PC9pc2JuPjxhY2Nlc3Npb24tbnVtPldPUzowMDAzMjU4MzU2MDAwODg8L2Fj
Y2Vzc2lvbi1udW0+PHdvcmstdHlwZT5SZXZpZXc8L3dvcmstdHlwZT48dXJscz48cmVsYXRlZC11
cmxzPjx1cmw+Jmx0O0dvIHRvIElTSSZndDs6Ly9XT1M6MDAwMzI1ODM1NjAwMDg4PC91cmw+PC9y
ZWxhdGVkLXVybHM+PC91cmxzPjxlbGVjdHJvbmljLXJlc291cmNlLW51bT4xMC4xMDE2L2ouY2Fy
YnBvbC4yMDEzLjA2LjA0NDwvZWxlY3Ryb25pYy1yZXNvdXJjZS1udW0+PGxhbmd1YWdlPkVuZ2xp
c2g8L2xhbmd1YWdlPjwvcmVjb3JkPjwvQ2l0ZT48Q2l0ZT48QXV0aG9yPkt1bWFyPC9BdXRob3I+
PFllYXI+MjAwNDwvWWVhcj48UmVjTnVtPjI3PC9SZWNOdW0+PHJlY29yZD48cmVjLW51bWJlcj4y
NzwvcmVjLW51bWJlcj48Zm9yZWlnbi1rZXlzPjxrZXkgYXBwPSJFTiIgZGItaWQ9InRlNWZhMDI5
YTVyOXQ5ZXJwYXg1cHAybHhmZnd4cHZydzB0dyIgdGltZXN0YW1wPSIxNDU0MDkxMTY0Ij4yNzwv
a2V5PjwvZm9yZWlnbi1rZXlzPjxyZWYtdHlwZSBuYW1lPSJKb3VybmFsIEFydGljbGUiPjE3PC9y
ZWYtdHlwZT48Y29udHJpYnV0b3JzPjxhdXRob3JzPjxhdXRob3I+S3VtYXIsIE1udnI8L2F1dGhv
cj48YXV0aG9yPk11enphcmVsbGksIFIuIEEuIEEuPC9hdXRob3I+PGF1dGhvcj5NdXp6YXJlbGxp
LCBDLjwvYXV0aG9yPjxhdXRob3I+U2FzaGl3YSwgSC48L2F1dGhvcj48YXV0aG9yPkRvbWIsIEEu
IEouPC9hdXRob3I+PC9hdXRob3JzPjwvY29udHJpYnV0b3JzPjxhdXRoLWFkZHJlc3M+TklQRVIs
IERlcHQgUGhhcm1hY2V1dCwgTW9oYWxpIDE2MDA2MiwgUHVuamFiLCBJbmRpYS4gUG9seXRlY2gg
VW5pdiwgRmFjIE1lZCwgSW5zdCBCaW9jaGVtLCBJVC02MDEwMCBBbmNvbmEsIEl0YWx5LiBOYXRs
IEluc3QgQWR2IEluZCBTY2kgJmFtcDsgVGVjaG5vbCwgU3BlY2lhbCBEaXYgSHVtYW4gTGlmZSBU
ZWNobm9sLCBHcmVlbiBCaW90ZWNobm9sIFJlcyBHcnAsIElrZWRhLCBPc2FrYSA1NjM4NTc3LCBK
YXBhbi4gSGVicmV3IFVuaXYgSmVydXNhbGVtLCBTY2ggUGhhcm0sIEZhYyBNZWQsIERlcHQgTWVk
IENoZW0gJmFtcDsgTmF0IFByb2QsIElMLTkxMTIwIEplcnVzYWxlbSwgSXNyYWVsLiBLdW1hciwg
TU5WUiAocmVwcmludCBhdXRob3IpLCBOSVBFUiwgRGVwdCBQaGFybWFjZXV0LCBTZWN0b3IgNjcs
IE1vaGFsaSAxNjAwNjIsIFB1bmphYiwgSW5kaWEuIG1udnJrdW1hckB5YWhvby5jb208L2F1dGgt
YWRkcmVzcz48dGl0bGVzPjx0aXRsZT5DaGl0b3NhbiBjaGVtaXN0cnkgYW5kIHBoYXJtYWNldXRp
Y2FsIHBlcnNwZWN0aXZlczwvdGl0bGU+PHNlY29uZGFyeS10aXRsZT5DaGVtaWNhbCBSZXZpZXdz
PC9zZWNvbmRhcnktdGl0bGU+PHNob3J0LXRpdGxlPkNoaXRvc2FuIGNoZW1pc3RyeSBhbmQgcGhh
cm1hY2V1dGljYWwgcGVyc3BlY3RpdmVzPC9zaG9ydC10aXRsZT48L3RpdGxlcz48cGVyaW9kaWNh
bD48ZnVsbC10aXRsZT5DaGVtaWNhbCBSZXZpZXdzPC9mdWxsLXRpdGxlPjxhYmJyLTE+Q2hlbS4g
UmV2LjwvYWJici0xPjxhYmJyLTI+Q2hlbSBSZXY8L2FiYnItMj48L3BlcmlvZGljYWw+PHBhZ2Vz
PjYwMTctNjA4NDwvcGFnZXM+PHZvbHVtZT4xMDQ8L3ZvbHVtZT48bnVtYmVyPjEyPC9udW1iZXI+
PGtleXdvcmRzPjxrZXl3b3JkPmluLXZpdHJvIGV2YWx1YXRpb248L2tleXdvcmQ+PGtleXdvcmQ+
Y3Jvc3MtbGlua2VkIGNoaXRvc2FuPC9rZXl3b3JkPjxrZXl3b3JkPmFjZXR5bC1kLWdsdWNvc2Ft
aW5lPC9rZXl3b3JkPjxrZXl3b3JkPm5ldXRyb24tY2FwdHVyZSB0aGVyYXB5PC9rZXl3b3JkPjxr
ZXl3b3JkPm5hc2FsIGRlbGl2ZXJ5IHN5c3RlbTwva2V5d29yZD48a2V5d29yZD5uLXN1Y2Npbnls
LWNoaXRvc2FuPC9rZXl3b3JkPjxrZXl3b3JkPndhdGVyLXNvbHVibGUgY2hpdG9zYW48L2tleXdv
cmQ+PGtleXdvcmQ+bW9sZWN1bGFyLXdlaWdodCBjaGl0b3Nhbjwva2V5d29yZD48a2V5d29yZD5w
b29ybHkgYWJzb3JiYWJsZTwva2V5d29yZD48a2V5d29yZD5kcnVnczwva2V5d29yZD48a2V5d29y
ZD5jb2xvbi1zcGVjaWZpYyBkZWxpdmVyeTwva2V5d29yZD48a2V5d29yZD5DaGVtaXN0cnk8L2tl
eXdvcmQ+PC9rZXl3b3Jkcz48ZGF0ZXM+PHllYXI+MjAwNDwveWVhcj48cHViLWRhdGVzPjxkYXRl
PkRlYzwvZGF0ZT48L3B1Yi1kYXRlcz48L2RhdGVzPjxpc2JuPjAwMDktMjY2NTwvaXNibj48YWNj
ZXNzaW9uLW51bT5XT1M6MDAwMjI1NzU3NTAwMDA4PC9hY2Nlc3Npb24tbnVtPjx3b3JrLXR5cGU+
UmV2aWV3PC93b3JrLXR5cGU+PHVybHM+PHJlbGF0ZWQtdXJscz48dXJsPiZsdDtHbyB0byBJU0km
Z3Q7Oi8vV09TOjAwMDIyNTc1NzUwMDAwODwvdXJsPjwvcmVsYXRlZC11cmxzPjwvdXJscz48ZWxl
Y3Ryb25pYy1yZXNvdXJjZS1udW0+MTAuMTAyMS9jcjAzMDQ0MWI8L2VsZWN0cm9uaWMtcmVzb3Vy
Y2UtbnVtPjxsYW5ndWFnZT5FbmdsaXNoPC9sYW5ndWFnZT48L3JlY29yZD48L0NpdGU+PENpdGU+
PEF1dGhvcj5SYW88L0F1dGhvcj48WWVhcj4xOTk3PC9ZZWFyPjxSZWNOdW0+MzQ8L1JlY051bT48
cmVjb3JkPjxyZWMtbnVtYmVyPjM0PC9yZWMtbnVtYmVyPjxmb3JlaWduLWtleXM+PGtleSBhcHA9
IkVOIiBkYi1pZD0idGU1ZmEwMjlhNXI5dDllcnBheDVwcDJseGZmd3hwdnJ3MHR3IiB0aW1lc3Rh
bXA9IjE0NTQwOTExNjQiPjM0PC9rZXk+PC9mb3JlaWduLWtleXM+PHJlZi10eXBlIG5hbWU9Ikpv
dXJuYWwgQXJ0aWNsZSI+MTc8L3JlZi10eXBlPjxjb250cmlidXRvcnM+PGF1dGhvcnM+PGF1dGhv
cj5SYW8sIFMuIEIuPC9hdXRob3I+PGF1dGhvcj5TaGFybWEsIEMuIFAuPC9hdXRob3I+PC9hdXRo
b3JzPjwvY29udHJpYnV0b3JzPjxhdXRoLWFkZHJlc3M+U1JFRSBDSElUUkEgVElSVU5BTCBJTlNU
IE1FRCBTQ0kgJmFtcDsgVEVDSE5PTCxCSU9NRUQgVEVDSE5PTCBXSU5HLFRSSVZBTkRSVU0gNjk1
MDEyLEtFUkFMQSxJTkRJQS48L2F1dGgtYWRkcmVzcz48dGl0bGVzPjx0aXRsZT5Vc2Ugb2YgY2hp
dG9zYW4gYXMgYSBiaW9tYXRlcmlhbDogU3R1ZGllcyBvbiBpdHMgc2FmZXR5IGFuZCBoZW1vc3Rh
dGljIHBvdGVudGlhbDwvdGl0bGU+PHNlY29uZGFyeS10aXRsZT5Kb3VybmFsIG9mIEJpb21lZGlj
YWwgTWF0ZXJpYWxzIFJlc2VhcmNoPC9zZWNvbmRhcnktdGl0bGU+PHNob3J0LXRpdGxlPlVzZSBv
ZiBjaGl0b3NhbiBhcyBhIGJpb21hdGVyaWFsOiBTdHVkaWVzIG9uIGl0cyBzYWZldHkgYW5kIGhl
bW9zdGF0aWMgcG90ZW50aWFsPC9zaG9ydC10aXRsZT48L3RpdGxlcz48cGVyaW9kaWNhbD48ZnVs
bC10aXRsZT5Kb3VybmFsIG9mIEJpb21lZGljYWwgTWF0ZXJpYWxzIFJlc2VhcmNoPC9mdWxsLXRp
dGxlPjxhYmJyLTE+Si4gQmlvbWVkLiBNYXRlci4gUmVzLjwvYWJici0xPjwvcGVyaW9kaWNhbD48
cGFnZXM+MjEtMjg8L3BhZ2VzPjx2b2x1bWU+MzQ8L3ZvbHVtZT48bnVtYmVyPjE8L251bWJlcj48
a2V5d29yZHM+PGtleXdvcmQ+ZW56eW1hdGljIGRlZ3JhZGF0aW9uPC9rZXl3b3JkPjxrZXl3b3Jk
PnBvbHlnbHljb2xpYyBhY2lkPC9rZXl3b3JkPjxrZXl3b3JkPkVuZ2luZWVyaW5nPC9rZXl3b3Jk
PjxrZXl3b3JkPk1hdGVyaWFscyBTY2llbmNlPC9rZXl3b3JkPjwva2V5d29yZHM+PGRhdGVzPjx5
ZWFyPjE5OTc8L3llYXI+PHB1Yi1kYXRlcz48ZGF0ZT5KYW48L2RhdGU+PC9wdWItZGF0ZXM+PC9k
YXRlcz48aXNibj4wMDIxLTkzMDQ8L2lzYm4+PGFjY2Vzc2lvbi1udW0+V09TOkExOTk3Vlk4OTgw
MDAwNDwvYWNjZXNzaW9uLW51bT48d29yay10eXBlPkFydGljbGU8L3dvcmstdHlwZT48dXJscz48
cmVsYXRlZC11cmxzPjx1cmw+Jmx0O0dvIHRvIElTSSZndDs6Ly9XT1M6QTE5OTdWWTg5ODAwMDA0
PC91cmw+PC9yZWxhdGVkLXVybHM+PC91cmxzPjxlbGVjdHJvbmljLXJlc291cmNlLW51bT4xMC4x
MDAyLyhzaWNpKTEwOTctNDYzNigxOTk3MDEpMzQ6MSZsdDsyMTo6YWlkLWpibTQmZ3Q7My4wLmNv
OzItcDwvZWxlY3Ryb25pYy1yZXNvdXJjZS1udW0+PGxhbmd1YWdlPkVuZ2xpc2g8L2xhbmd1YWdl
PjwvcmVjb3JkPjwvQ2l0ZT48L0VuZE5vdGU+AG==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29" w:tooltip="Busilacchi, 2013 #7" w:history="1">
        <w:r w:rsidR="00DE1C74">
          <w:rPr>
            <w:rFonts w:ascii="Times" w:eastAsiaTheme="minorEastAsia" w:hAnsi="Times"/>
            <w:noProof/>
            <w:sz w:val="24"/>
            <w:lang w:val="en-US" w:eastAsia="en-US"/>
          </w:rPr>
          <w:t>Busilacchi et al., 2013</w:t>
        </w:r>
      </w:hyperlink>
      <w:proofErr w:type="gramStart"/>
      <w:r w:rsidR="00AC1501">
        <w:rPr>
          <w:rFonts w:ascii="Times" w:eastAsiaTheme="minorEastAsia" w:hAnsi="Times"/>
          <w:noProof/>
          <w:sz w:val="24"/>
          <w:lang w:val="en-US" w:eastAsia="en-US"/>
        </w:rPr>
        <w:t xml:space="preserve">; </w:t>
      </w:r>
      <w:hyperlink w:anchor="_ENREF_142" w:tooltip="Kumar, 2004 #27" w:history="1">
        <w:r w:rsidR="00DE1C74">
          <w:rPr>
            <w:rFonts w:ascii="Times" w:eastAsiaTheme="minorEastAsia" w:hAnsi="Times"/>
            <w:noProof/>
            <w:sz w:val="24"/>
            <w:lang w:val="en-US" w:eastAsia="en-US"/>
          </w:rPr>
          <w:t>Kumar et al., 2004</w:t>
        </w:r>
      </w:hyperlink>
      <w:r w:rsidR="00AC1501">
        <w:rPr>
          <w:rFonts w:ascii="Times" w:eastAsiaTheme="minorEastAsia" w:hAnsi="Times"/>
          <w:noProof/>
          <w:sz w:val="24"/>
          <w:lang w:val="en-US" w:eastAsia="en-US"/>
        </w:rPr>
        <w:t>;</w:t>
      </w:r>
      <w:proofErr w:type="gramEnd"/>
      <w:r w:rsidR="00AC1501">
        <w:rPr>
          <w:rFonts w:ascii="Times" w:eastAsiaTheme="minorEastAsia" w:hAnsi="Times"/>
          <w:noProof/>
          <w:sz w:val="24"/>
          <w:lang w:val="en-US" w:eastAsia="en-US"/>
        </w:rPr>
        <w:t xml:space="preserve"> </w:t>
      </w:r>
      <w:hyperlink w:anchor="_ENREF_198" w:tooltip="Rao, 1997 #34" w:history="1">
        <w:r w:rsidR="00DE1C74">
          <w:rPr>
            <w:rFonts w:ascii="Times" w:eastAsiaTheme="minorEastAsia" w:hAnsi="Times"/>
            <w:noProof/>
            <w:sz w:val="24"/>
            <w:lang w:val="en-US" w:eastAsia="en-US"/>
          </w:rPr>
          <w:t>Rao &amp; Sharma, 1997</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It is positively charged in the acidic environment, which has potential of </w:t>
      </w:r>
      <w:r w:rsidRPr="009B525C">
        <w:rPr>
          <w:rFonts w:ascii="Times" w:eastAsiaTheme="minorEastAsia" w:hAnsi="Times" w:hint="eastAsia"/>
          <w:sz w:val="24"/>
          <w:lang w:val="en-US"/>
        </w:rPr>
        <w:t xml:space="preserve">strongly </w:t>
      </w:r>
      <w:r w:rsidRPr="009B525C">
        <w:rPr>
          <w:rFonts w:ascii="Times" w:eastAsiaTheme="minorEastAsia" w:hAnsi="Times"/>
          <w:sz w:val="24"/>
          <w:lang w:val="en-US" w:eastAsia="en-US"/>
        </w:rPr>
        <w:t>bonding to the negatively charged MMT surface</w:t>
      </w:r>
      <w:r>
        <w:rPr>
          <w:rFonts w:ascii="Times" w:eastAsiaTheme="minorEastAsia" w:hAnsi="Times"/>
          <w:sz w:val="24"/>
          <w:lang w:val="en-US" w:eastAsia="en-US"/>
        </w:rPr>
        <w:t xml:space="preserve"> </w:t>
      </w:r>
      <w:r w:rsidRPr="009B525C">
        <w:rPr>
          <w:rFonts w:ascii="Times" w:eastAsiaTheme="minorEastAsia" w:hAnsi="Times"/>
          <w:sz w:val="24"/>
          <w:lang w:val="en-US" w:eastAsia="en-US"/>
        </w:rPr>
        <w:fldChar w:fldCharType="begin">
          <w:fldData xml:space="preserve">PEVuZE5vdGU+PENpdGU+PEF1dGhvcj5DaGVuPC9BdXRob3I+PFllYXI+MjAwODwvWWVhcj48UmVj
TnVtPjEwPC9SZWNOdW0+PERpc3BsYXlUZXh0PihBbGkgJmFtcDsgQmFuZHlvcGFkaHlheSwgMjAx
NTsgQ2hlbiwgMjAwNDsgQi4gQ2hlbiBldCBhbC4sIDIwMDgpPC9EaXNwbGF5VGV4dD48cmVjb3Jk
PjxyZWMtbnVtYmVyPjEwPC9yZWMtbnVtYmVyPjxmb3JlaWduLWtleXM+PGtleSBhcHA9IkVOIiBk
Yi1pZD0idGU1ZmEwMjlhNXI5dDllcnBheDVwcDJseGZmd3hwdnJ3MHR3IiB0aW1lc3RhbXA9IjE0
NTQwOTExNjQiPjEwPC9rZXk+PC9mb3JlaWduLWtleXM+PHJlZi10eXBlIG5hbWU9IkpvdXJuYWwg
QXJ0aWNsZSI+MTc8L3JlZi10eXBlPjxjb250cmlidXRvcnM+PGF1dGhvcnM+PGF1dGhvcj5DaGVu
LCBCLjwvYXV0aG9yPjxhdXRob3I+RXZhbnMsIEouIFIuIEcuPC9hdXRob3I+PGF1dGhvcj5HcmVl
bndlbGwsIEguIEMuPC9hdXRob3I+PGF1dGhvcj5Cb3VsZXQsIFAuPC9hdXRob3I+PGF1dGhvcj5D
b3ZlbmV5LCBQLiBWLjwvYXV0aG9yPjxhdXRob3I+Qm93ZGVuLCBBLiBBLjwvYXV0aG9yPjxhdXRo
b3I+V2hpdGluZywgQS48L2F1dGhvcj48L2F1dGhvcnM+PC9jb250cmlidXRvcnM+PGF1dGgtYWRk
cmVzcz5bRXZhbnMsIEp1bGlhbiBSLiBHLl0gVUNMLCBDaHJpc3RvcGhlciBJbmdvbGQgTGFicywg
RGVwdCBDaGVtLCBMb25kb24gV0MxSCAwQUosIEVuZ2xhbmQuIFtDaGVuLCBCaXFpb25nXSBVbml2
IExvbmRvbiwgRGVwdCBNYXQsIExvbmRvbiBFMSA0TlMsIEVuZ2xhbmQuIFtHcmVlbndlbGwsIEgu
IENocmlzdG9waGVyIFdoaXRpbmcsIEFuZHJld10gVW5pdiBEdXJoYW0sIERlcHQgQ2hlbSwgRHVy
aGFtIERIMSAzTEUsIEVuZ2xhbmQuIFtCb3VsZXQsIFBhc2NhbF0gVW5pdiBBaXggTWFyc2VpbGxl
IDEsIEN0ciBTdCBKZXJvbWUsIE1BRElSRUwsIFVNUiA2MTIxLCBGLTEzMzk3IE1hcnNlaWxsZSAy
MCwgRnJhbmNlLiBbQ292ZW5leSwgUGV0ZXIgVi5dIFVDTCwgRGVwdCBDaGVtLCBDdHIgQ29tcHV0
YXQgU2NpLCBMb25kb24gV0MxSCAwQUosIEVuZ2xhbmQuIFtCb3dkZW4sIEFsbGVuIEEuXSBPcGVu
IFVuaXYsIERlcHQgQ2hlbSwgTWlsdG9uIEtleW5lcyBNSzcgNkFBLCBCdWNrcywgRW5nbGFuZC4g
RXZhbnMsIEpSRyAocmVwcmludCBhdXRob3IpLCBVQ0wsIENocmlzdG9waGVyIEluZ29sZCBMYWJz
LCBEZXB0IENoZW0sIDIwIEdvcmRvbiBTdCwgTG9uZG9uIFdDMUggMEFKLCBFbmdsYW5kLiBqLnIu
Zy5ldmFuc0B1Y2wuYWMudWs8L2F1dGgtYWRkcmVzcz48dGl0bGVzPjx0aXRsZT5BIGNyaXRpY2Fs
IGFwcHJhaXNhbCBvZiBwb2x5bWVyLWNsYXkgbmFub2NvbXBvc2l0ZXM8L3RpdGxlPjxzZWNvbmRh
cnktdGl0bGU+Q2hlbWljYWwgU29jaWV0eSBSZXZpZXdzPC9zZWNvbmRhcnktdGl0bGU+PHNob3J0
LXRpdGxlPkEgY3JpdGljYWwgYXBwcmFpc2FsIG9mIHBvbHltZXItY2xheSBuYW5vY29tcG9zaXRl
czwvc2hvcnQtdGl0bGU+PC90aXRsZXM+PHBlcmlvZGljYWw+PGZ1bGwtdGl0bGU+Q2hlbWljYWwg
U29jaWV0eSBSZXZpZXdzPC9mdWxsLXRpdGxlPjxhYmJyLTE+Q2hlbS4gU29jLiBSZXYuPC9hYmJy
LTE+PC9wZXJpb2RpY2FsPjxwYWdlcz41NjgtNTk0PC9wYWdlcz48dm9sdW1lPjM3PC92b2x1bWU+
PG51bWJlcj4zPC9udW1iZXI+PGtleXdvcmRzPjxrZXl3b3JkPm1vbGVjdWxhci1keW5hbWljcyBz
aW11bGF0aW9uPC9rZXl3b3JkPjxrZXl3b3JkPmxheWVyZWQgc2lsaWNhdGUgbmFub2NvbXBvc2l0
ZXM8L2tleXdvcmQ+PGtleXdvcmQ+aW4tc2l0dTwva2V5d29yZD48a2V5d29yZD5wb2x5bWVyaXph
dGlvbjwva2V5d29yZD48a2V5d29yZD5saW5lYXIgdmlzY29lbGFzdGljIHByb3BlcnRpZXM8L2tl
eXdvcmQ+PGtleXdvcmQ+ZGVuc2l0eS1mdW5jdGlvbmFsPC9rZXl3b3JkPjxrZXl3b3JkPnRoZW9y
eTwva2V5d29yZD48a2V5d29yZD5vcmdhbmljYWxseS1tb2RpZmllZCBjbGF5PC9rZXl3b3JkPjxr
ZXl3b3JkPngtcmF5LWRpZmZyYWN0aW9uPC9rZXl3b3JkPjxrZXl3b3JkPm1lY2hhbmljYWwtcHJv
cGVydGllczwva2V5d29yZD48a2V5d29yZD5wb2x5KGV0aHlsZW5lIG94aWRlKTwva2V5d29yZD48
a2V5d29yZD5jb21wdXRlci1zaW11bGF0aW9uPC9rZXl3b3JkPjxrZXl3b3JkPkNoZW1pc3RyeTwv
a2V5d29yZD48L2tleXdvcmRzPjxkYXRlcz48eWVhcj4yMDA4PC95ZWFyPjwvZGF0ZXM+PGlzYm4+
MDMwNi0wMDEyPC9pc2JuPjxhY2Nlc3Npb24tbnVtPldPUzowMDAyNTI3NTc1MDAwMTA8L2FjY2Vz
c2lvbi1udW0+PHdvcmstdHlwZT5SZXZpZXc8L3dvcmstdHlwZT48dXJscz48cmVsYXRlZC11cmxz
Pjx1cmw+Jmx0O0dvIHRvIElTSSZndDs6Ly9XT1M6MDAwMjUyNzU3NTAwMDEwPC91cmw+PC9yZWxh
dGVkLXVybHM+PC91cmxzPjxlbGVjdHJvbmljLXJlc291cmNlLW51bT4xMC4xMDM5L2I3MDI2NTNm
PC9lbGVjdHJvbmljLXJlc291cmNlLW51bT48bGFuZ3VhZ2U+RW5nbGlzaDwvbGFuZ3VhZ2U+PC9y
ZWNvcmQ+PC9DaXRlPjxDaXRlPjxBdXRob3I+Q2hlbjwvQXV0aG9yPjxZZWFyPjIwMDQ8L1llYXI+
PFJlY051bT44PC9SZWNOdW0+PHJlY29yZD48cmVjLW51bWJlcj44PC9yZWMtbnVtYmVyPjxmb3Jl
aWduLWtleXM+PGtleSBhcHA9IkVOIiBkYi1pZD0idGU1ZmEwMjlhNXI5dDllcnBheDVwcDJseGZm
d3hwdnJ3MHR3IiB0aW1lc3RhbXA9IjE0NTQwOTExNjQiPjg8L2tleT48L2ZvcmVpZ24ta2V5cz48
cmVmLXR5cGUgbmFtZT0iSm91cm5hbCBBcnRpY2xlIj4xNzwvcmVmLXR5cGU+PGNvbnRyaWJ1dG9y
cz48YXV0aG9ycz48YXV0aG9yPkNoZW4sIEIuPC9hdXRob3I+PC9hdXRob3JzPjwvY29udHJpYnV0
b3JzPjxhdXRoLWFkZHJlc3M+VW5pdiBMb25kb24sIFF1ZWVuIE1hcnksIERlcHQgTWF0LCBMb25k
b24gRTEgNE5TLCBFbmdsYW5kLiBDaGVuLCBCIChyZXByaW50IGF1dGhvciksIFVuaXYgTG9uZG9u
LCBRdWVlbiBNYXJ5LCBEZXB0IE1hdCwgTWlsZSBFbmQgUmQsIExvbmRvbiBFMSA0TlMsIEVuZ2xh
bmQuIGJpcWlvbmcuY2hlbkBxbXVsLmFjLnVrPC9hdXRoLWFkZHJlc3M+PHRpdGxlcz48dGl0bGU+
UG9seW1lci1jbGF5IG5hbm9jb21wb3NpdGVzOiBhbiBvdmVydmlldyB3aXRoIGVtcGhhc2lzIG9u
IGludGVyYWN0aW9uIG1lY2hhbmlzbXM8L3RpdGxlPjxzZWNvbmRhcnktdGl0bGU+QnJpdGlzaCBD
ZXJhbWljIFRyYW5zYWN0aW9uczwvc2Vjb25kYXJ5LXRpdGxlPjxzaG9ydC10aXRsZT5Qb2x5bWVy
LWNsYXkgbmFub2NvbXBvc2l0ZXM6IGFuIG92ZXJ2aWV3IHdpdGggZW1waGFzaXMgb24gaW50ZXJh
Y3Rpb24gbWVjaGFuaXNtczwvc2hvcnQtdGl0bGU+PC90aXRsZXM+PHBlcmlvZGljYWw+PGZ1bGwt
dGl0bGU+QnJpdGlzaCBDZXJhbWljIFRyYW5zYWN0aW9uczwvZnVsbC10aXRsZT48YWJici0xPkJy
LiBDZXJhbS4gVHJhbnMuPC9hYmJyLTE+PGFiYnItMj5CciBDZXJhbSBUcmFuczwvYWJici0yPjwv
cGVyaW9kaWNhbD48cGFnZXM+MjQxLTI0OTwvcGFnZXM+PHZvbHVtZT4xMDM8L3ZvbHVtZT48bnVt
YmVyPjY8L251bWJlcj48a2V5d29yZHM+PGtleXdvcmQ+Y2xheTwva2V5d29yZD48a2V5d29yZD5l
eGZvbGlhdGlvbjwva2V5d29yZD48a2V5d29yZD5pbnRlcmNhbGF0aW9uPC9rZXl3b3JkPjxrZXl3
b3JkPm5hbm9jb21wb3NpdGVzPC9rZXl3b3JkPjxrZXl3b3JkPm1vZGlmaWVkIGxheWVyZWQgc2ls
aWNhdGVzPC9rZXl3b3JkPjxrZXl3b3JkPngtcmF5LWRpZmZyYWN0aW9uPC9rZXl3b3JkPjxrZXl3
b3JkPm1lbHQgaW50ZXJjYWxhdGlvbjwva2V5d29yZD48a2V5d29yZD5wb2x5KGV0aHlsZW5lIG94
aWRlKTwva2V5d29yZD48a2V5d29yZD5hcXVlb3VzIHN5c3RlbXM8L2tleXdvcmQ+PGtleXdvcmQ+
aW4tc2l0dTwva2V5d29yZD48a2V5d29yZD5tb250bW9yaWxsb25pdGU8L2tleXdvcmQ+PGtleXdv
cmQ+ZXhmb2xpYXRpb248L2tleXdvcmQ+PGtleXdvcmQ+ZXBveHk8L2tleXdvcmQ+PGtleXdvcmQ+
YWRzb3JwdGlvbjwva2V5d29yZD48a2V5d29yZD5NYXRlcmlhbHMgU2NpZW5jZTwva2V5d29yZD48
L2tleXdvcmRzPjxkYXRlcz48eWVhcj4yMDA0PC95ZWFyPjwvZGF0ZXM+PGlzYm4+MDk2Ny05Nzgy
PC9pc2JuPjxhY2Nlc3Npb24tbnVtPldPUzowMDAyMjU0NTA2MDAwMDI8L2FjY2Vzc2lvbi1udW0+
PHdvcmstdHlwZT5SZXZpZXc8L3dvcmstdHlwZT48dXJscz48cmVsYXRlZC11cmxzPjx1cmw+Jmx0
O0dvIHRvIElTSSZndDs6Ly9XT1M6MDAwMjI1NDUwNjAwMDAyPC91cmw+PC9yZWxhdGVkLXVybHM+
PC91cmxzPjxlbGVjdHJvbmljLXJlc291cmNlLW51bT4xMC4xMTc5LzA5Njc5NzgwNHg0NTkyPC9l
bGVjdHJvbmljLXJlc291cmNlLW51bT48bGFuZ3VhZ2U+RW5nbGlzaDwvbGFuZ3VhZ2U+PC9yZWNv
cmQ+PC9DaXRlPjxDaXRlPjxBdXRob3I+QWxpPC9BdXRob3I+PFllYXI+MjAxNTwvWWVhcj48UmVj
TnVtPjM8L1JlY051bT48cmVjb3JkPjxyZWMtbnVtYmVyPjM8L3JlYy1udW1iZXI+PGZvcmVpZ24t
a2V5cz48a2V5IGFwcD0iRU4iIGRiLWlkPSJ0ZTVmYTAyOWE1cjl0OWVycGF4NXBwMmx4ZmZ3eHB2
cncwdHciIHRpbWVzdGFtcD0iMTQ1NDA5MTE2NCI+Mzwva2V5PjwvZm9yZWlnbi1rZXlzPjxyZWYt
dHlwZSBuYW1lPSJKb3VybmFsIEFydGljbGUiPjE3PC9yZWYtdHlwZT48Y29udHJpYnV0b3JzPjxh
dXRob3JzPjxhdXRob3I+QWxpLCBTLjwvYXV0aG9yPjxhdXRob3I+QmFuZHlvcGFkaHlheSwgUi48
L2F1dGhvcj48L2F1dGhvcnM+PC9jb250cmlidXRvcnM+PGF1dGgtYWRkcmVzcz5bQWxpLCBTYW1p
bSBCYW5keW9wYWRoeWF5LCBSYW5qaW5pXSBSYW1hbiBSZXMgSW5zdCwgQmFuZ2Fsb3JlIDU2MDA4
MCwgS2FybmF0YWthLCBJbmRpYS4gQWxpLCBTIChyZXByaW50IGF1dGhvciksIFJhbWFuIFJlcyBJ
bnN0LCBDViBSYW1hbiBBdmUsIEJhbmdhbG9yZSA1NjAwODAsIEthcm5hdGFrYSwgSW5kaWEuIHNh
bWltQG5pLnJlcy5pbiByYW5qaW5pQHJyaS5yZXMuaW48L2F1dGgtYWRkcmVzcz48dGl0bGVzPjx0
aXRsZT5FdmFsdWF0aW9uIG9mIHRoZSBleGZvbGlhdGlvbiBhbmQgc3RhYmlsaXR5IG9mIE5hLW1v
bnRtb3JpbGxvbml0ZSBpbiBhcXVlb3VzIGRpc3BlcnNpb25zPC90aXRsZT48c2Vjb25kYXJ5LXRp
dGxlPkFwcGxpZWQgQ2xheSBTY2llbmNlPC9zZWNvbmRhcnktdGl0bGU+PHNob3J0LXRpdGxlPkV2
YWx1YXRpb24gb2YgdGhlIGV4Zm9saWF0aW9uIGFuZCBzdGFiaWxpdHkgb2YgTmEtbW9udG1vcmls
bG9uaXRlIGluIGFxdWVvdXMgZGlzcGVyc2lvbnM8L3Nob3J0LXRpdGxlPjwvdGl0bGVzPjxwZXJp
b2RpY2FsPjxmdWxsLXRpdGxlPkFwcGxpZWQgQ2xheSBTY2llbmNlPC9mdWxsLXRpdGxlPjxhYmJy
LTE+QXBwbC4gQ2xheSBTY2kuPC9hYmJyLTE+PC9wZXJpb2RpY2FsPjxwYWdlcz44NS05MjwvcGFn
ZXM+PHZvbHVtZT4xMTQ8L3ZvbHVtZT48a2V5d29yZHM+PGtleXdvcmQ+TmEtbW9udG1vcmlsbG9u
aXRlPC9rZXl3b3JkPjxrZXl3b3JkPlRhY3RvaWRzPC9rZXl3b3JkPjxrZXl3b3JkPkV4Zm9saWF0
aW9uPC9rZXl3b3JkPjxrZXl3b3JkPlVsdHJhc291bmQgYXR0ZW51YXRpb248L2tleXdvcmQ+PGtl
eXdvcmQ+c3BlY3Ryb3Njb3B5PC9rZXl3b3JkPjxrZXl3b3JkPmNsYXktbWluZXJhbHM8L2tleXdv
cmQ+PGtleXdvcmQ+c2lsaWNhdGUgbmFub2NvbXBvc2l0ZXM8L2tleXdvcmQ+PGtleXdvcmQ+bW9s
ZWN1bGFyIHNpbXVsYXRpb25zPC9rZXl3b3JkPjxrZXl3b3JkPmNvbGxvaWQ8L2tleXdvcmQ+PGtl
eXdvcmQ+Y2hlbWlzdHJ5PC9rZXl3b3JkPjxrZXl3b3JkPnRhY3RvaWQgZm9ybWF0aW9uPC9rZXl3
b3JkPjxrZXl3b3JkPnN1c3BlbnNpb25zPC9rZXl3b3JkPjxrZXl3b3JkPmFkc29ycHRpb248L2tl
eXdvcmQ+PGtleXdvcmQ+c21lY3RpdGU8L2tleXdvcmQ+PGtleXdvcmQ+c2l6ZTwva2V5d29yZD48
a2V5d29yZD5zY2F0dGVyaW5nPC9rZXl3b3JkPjxrZXl3b3JkPkNoZW1pc3RyeTwva2V5d29yZD48
a2V5d29yZD5NYXRlcmlhbHMgU2NpZW5jZTwva2V5d29yZD48a2V5d29yZD5NaW5lcmFsb2d5PC9r
ZXl3b3JkPjwva2V5d29yZHM+PGRhdGVzPjx5ZWFyPjIwMTU8L3llYXI+PHB1Yi1kYXRlcz48ZGF0
ZT5TZXA8L2RhdGU+PC9wdWItZGF0ZXM+PC9kYXRlcz48aXNibj4wMTY5LTEzMTc8L2lzYm4+PGFj
Y2Vzc2lvbi1udW0+V09TOjAwMDM2MDc3MjAwMDAxMTwvYWNjZXNzaW9uLW51bT48d29yay10eXBl
PkFydGljbGU8L3dvcmstdHlwZT48dXJscz48cmVsYXRlZC11cmxzPjx1cmw+Jmx0O0dvIHRvIElT
SSZndDs6Ly9XT1M6MDAwMzYwNzcyMDAwMDExPC91cmw+PC9yZWxhdGVkLXVybHM+PC91cmxzPjxl
bGVjdHJvbmljLXJlc291cmNlLW51bT4xMC4xMDE2L2ouY2xheS4yMDE1LjA1LjAxMzwvZWxlY3Ry
b25pYy1yZXNvdXJjZS1udW0+PGxhbmd1YWdlPkVuZ2xpc2g8L2xhbmd1YWdlPjwvcmVjb3JkPjwv
Q2l0ZT48L0VuZE5vdGU+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DaGVuPC9BdXRob3I+PFllYXI+MjAwODwvWWVhcj48UmVj
TnVtPjEwPC9SZWNOdW0+PERpc3BsYXlUZXh0PihBbGkgJmFtcDsgQmFuZHlvcGFkaHlheSwgMjAx
NTsgQ2hlbiwgMjAwNDsgQi4gQ2hlbiBldCBhbC4sIDIwMDgpPC9EaXNwbGF5VGV4dD48cmVjb3Jk
PjxyZWMtbnVtYmVyPjEwPC9yZWMtbnVtYmVyPjxmb3JlaWduLWtleXM+PGtleSBhcHA9IkVOIiBk
Yi1pZD0idGU1ZmEwMjlhNXI5dDllcnBheDVwcDJseGZmd3hwdnJ3MHR3IiB0aW1lc3RhbXA9IjE0
NTQwOTExNjQiPjEwPC9rZXk+PC9mb3JlaWduLWtleXM+PHJlZi10eXBlIG5hbWU9IkpvdXJuYWwg
QXJ0aWNsZSI+MTc8L3JlZi10eXBlPjxjb250cmlidXRvcnM+PGF1dGhvcnM+PGF1dGhvcj5DaGVu
LCBCLjwvYXV0aG9yPjxhdXRob3I+RXZhbnMsIEouIFIuIEcuPC9hdXRob3I+PGF1dGhvcj5HcmVl
bndlbGwsIEguIEMuPC9hdXRob3I+PGF1dGhvcj5Cb3VsZXQsIFAuPC9hdXRob3I+PGF1dGhvcj5D
b3ZlbmV5LCBQLiBWLjwvYXV0aG9yPjxhdXRob3I+Qm93ZGVuLCBBLiBBLjwvYXV0aG9yPjxhdXRo
b3I+V2hpdGluZywgQS48L2F1dGhvcj48L2F1dGhvcnM+PC9jb250cmlidXRvcnM+PGF1dGgtYWRk
cmVzcz5bRXZhbnMsIEp1bGlhbiBSLiBHLl0gVUNMLCBDaHJpc3RvcGhlciBJbmdvbGQgTGFicywg
RGVwdCBDaGVtLCBMb25kb24gV0MxSCAwQUosIEVuZ2xhbmQuIFtDaGVuLCBCaXFpb25nXSBVbml2
IExvbmRvbiwgRGVwdCBNYXQsIExvbmRvbiBFMSA0TlMsIEVuZ2xhbmQuIFtHcmVlbndlbGwsIEgu
IENocmlzdG9waGVyIFdoaXRpbmcsIEFuZHJld10gVW5pdiBEdXJoYW0sIERlcHQgQ2hlbSwgRHVy
aGFtIERIMSAzTEUsIEVuZ2xhbmQuIFtCb3VsZXQsIFBhc2NhbF0gVW5pdiBBaXggTWFyc2VpbGxl
IDEsIEN0ciBTdCBKZXJvbWUsIE1BRElSRUwsIFVNUiA2MTIxLCBGLTEzMzk3IE1hcnNlaWxsZSAy
MCwgRnJhbmNlLiBbQ292ZW5leSwgUGV0ZXIgVi5dIFVDTCwgRGVwdCBDaGVtLCBDdHIgQ29tcHV0
YXQgU2NpLCBMb25kb24gV0MxSCAwQUosIEVuZ2xhbmQuIFtCb3dkZW4sIEFsbGVuIEEuXSBPcGVu
IFVuaXYsIERlcHQgQ2hlbSwgTWlsdG9uIEtleW5lcyBNSzcgNkFBLCBCdWNrcywgRW5nbGFuZC4g
RXZhbnMsIEpSRyAocmVwcmludCBhdXRob3IpLCBVQ0wsIENocmlzdG9waGVyIEluZ29sZCBMYWJz
LCBEZXB0IENoZW0sIDIwIEdvcmRvbiBTdCwgTG9uZG9uIFdDMUggMEFKLCBFbmdsYW5kLiBqLnIu
Zy5ldmFuc0B1Y2wuYWMudWs8L2F1dGgtYWRkcmVzcz48dGl0bGVzPjx0aXRsZT5BIGNyaXRpY2Fs
IGFwcHJhaXNhbCBvZiBwb2x5bWVyLWNsYXkgbmFub2NvbXBvc2l0ZXM8L3RpdGxlPjxzZWNvbmRh
cnktdGl0bGU+Q2hlbWljYWwgU29jaWV0eSBSZXZpZXdzPC9zZWNvbmRhcnktdGl0bGU+PHNob3J0
LXRpdGxlPkEgY3JpdGljYWwgYXBwcmFpc2FsIG9mIHBvbHltZXItY2xheSBuYW5vY29tcG9zaXRl
czwvc2hvcnQtdGl0bGU+PC90aXRsZXM+PHBlcmlvZGljYWw+PGZ1bGwtdGl0bGU+Q2hlbWljYWwg
U29jaWV0eSBSZXZpZXdzPC9mdWxsLXRpdGxlPjxhYmJyLTE+Q2hlbS4gU29jLiBSZXYuPC9hYmJy
LTE+PC9wZXJpb2RpY2FsPjxwYWdlcz41NjgtNTk0PC9wYWdlcz48dm9sdW1lPjM3PC92b2x1bWU+
PG51bWJlcj4zPC9udW1iZXI+PGtleXdvcmRzPjxrZXl3b3JkPm1vbGVjdWxhci1keW5hbWljcyBz
aW11bGF0aW9uPC9rZXl3b3JkPjxrZXl3b3JkPmxheWVyZWQgc2lsaWNhdGUgbmFub2NvbXBvc2l0
ZXM8L2tleXdvcmQ+PGtleXdvcmQ+aW4tc2l0dTwva2V5d29yZD48a2V5d29yZD5wb2x5bWVyaXph
dGlvbjwva2V5d29yZD48a2V5d29yZD5saW5lYXIgdmlzY29lbGFzdGljIHByb3BlcnRpZXM8L2tl
eXdvcmQ+PGtleXdvcmQ+ZGVuc2l0eS1mdW5jdGlvbmFsPC9rZXl3b3JkPjxrZXl3b3JkPnRoZW9y
eTwva2V5d29yZD48a2V5d29yZD5vcmdhbmljYWxseS1tb2RpZmllZCBjbGF5PC9rZXl3b3JkPjxr
ZXl3b3JkPngtcmF5LWRpZmZyYWN0aW9uPC9rZXl3b3JkPjxrZXl3b3JkPm1lY2hhbmljYWwtcHJv
cGVydGllczwva2V5d29yZD48a2V5d29yZD5wb2x5KGV0aHlsZW5lIG94aWRlKTwva2V5d29yZD48
a2V5d29yZD5jb21wdXRlci1zaW11bGF0aW9uPC9rZXl3b3JkPjxrZXl3b3JkPkNoZW1pc3RyeTwv
a2V5d29yZD48L2tleXdvcmRzPjxkYXRlcz48eWVhcj4yMDA4PC95ZWFyPjwvZGF0ZXM+PGlzYm4+
MDMwNi0wMDEyPC9pc2JuPjxhY2Nlc3Npb24tbnVtPldPUzowMDAyNTI3NTc1MDAwMTA8L2FjY2Vz
c2lvbi1udW0+PHdvcmstdHlwZT5SZXZpZXc8L3dvcmstdHlwZT48dXJscz48cmVsYXRlZC11cmxz
Pjx1cmw+Jmx0O0dvIHRvIElTSSZndDs6Ly9XT1M6MDAwMjUyNzU3NTAwMDEwPC91cmw+PC9yZWxh
dGVkLXVybHM+PC91cmxzPjxlbGVjdHJvbmljLXJlc291cmNlLW51bT4xMC4xMDM5L2I3MDI2NTNm
PC9lbGVjdHJvbmljLXJlc291cmNlLW51bT48bGFuZ3VhZ2U+RW5nbGlzaDwvbGFuZ3VhZ2U+PC9y
ZWNvcmQ+PC9DaXRlPjxDaXRlPjxBdXRob3I+Q2hlbjwvQXV0aG9yPjxZZWFyPjIwMDQ8L1llYXI+
PFJlY051bT44PC9SZWNOdW0+PHJlY29yZD48cmVjLW51bWJlcj44PC9yZWMtbnVtYmVyPjxmb3Jl
aWduLWtleXM+PGtleSBhcHA9IkVOIiBkYi1pZD0idGU1ZmEwMjlhNXI5dDllcnBheDVwcDJseGZm
d3hwdnJ3MHR3IiB0aW1lc3RhbXA9IjE0NTQwOTExNjQiPjg8L2tleT48L2ZvcmVpZ24ta2V5cz48
cmVmLXR5cGUgbmFtZT0iSm91cm5hbCBBcnRpY2xlIj4xNzwvcmVmLXR5cGU+PGNvbnRyaWJ1dG9y
cz48YXV0aG9ycz48YXV0aG9yPkNoZW4sIEIuPC9hdXRob3I+PC9hdXRob3JzPjwvY29udHJpYnV0
b3JzPjxhdXRoLWFkZHJlc3M+VW5pdiBMb25kb24sIFF1ZWVuIE1hcnksIERlcHQgTWF0LCBMb25k
b24gRTEgNE5TLCBFbmdsYW5kLiBDaGVuLCBCIChyZXByaW50IGF1dGhvciksIFVuaXYgTG9uZG9u
LCBRdWVlbiBNYXJ5LCBEZXB0IE1hdCwgTWlsZSBFbmQgUmQsIExvbmRvbiBFMSA0TlMsIEVuZ2xh
bmQuIGJpcWlvbmcuY2hlbkBxbXVsLmFjLnVrPC9hdXRoLWFkZHJlc3M+PHRpdGxlcz48dGl0bGU+
UG9seW1lci1jbGF5IG5hbm9jb21wb3NpdGVzOiBhbiBvdmVydmlldyB3aXRoIGVtcGhhc2lzIG9u
IGludGVyYWN0aW9uIG1lY2hhbmlzbXM8L3RpdGxlPjxzZWNvbmRhcnktdGl0bGU+QnJpdGlzaCBD
ZXJhbWljIFRyYW5zYWN0aW9uczwvc2Vjb25kYXJ5LXRpdGxlPjxzaG9ydC10aXRsZT5Qb2x5bWVy
LWNsYXkgbmFub2NvbXBvc2l0ZXM6IGFuIG92ZXJ2aWV3IHdpdGggZW1waGFzaXMgb24gaW50ZXJh
Y3Rpb24gbWVjaGFuaXNtczwvc2hvcnQtdGl0bGU+PC90aXRsZXM+PHBlcmlvZGljYWw+PGZ1bGwt
dGl0bGU+QnJpdGlzaCBDZXJhbWljIFRyYW5zYWN0aW9uczwvZnVsbC10aXRsZT48YWJici0xPkJy
LiBDZXJhbS4gVHJhbnMuPC9hYmJyLTE+PGFiYnItMj5CciBDZXJhbSBUcmFuczwvYWJici0yPjwv
cGVyaW9kaWNhbD48cGFnZXM+MjQxLTI0OTwvcGFnZXM+PHZvbHVtZT4xMDM8L3ZvbHVtZT48bnVt
YmVyPjY8L251bWJlcj48a2V5d29yZHM+PGtleXdvcmQ+Y2xheTwva2V5d29yZD48a2V5d29yZD5l
eGZvbGlhdGlvbjwva2V5d29yZD48a2V5d29yZD5pbnRlcmNhbGF0aW9uPC9rZXl3b3JkPjxrZXl3
b3JkPm5hbm9jb21wb3NpdGVzPC9rZXl3b3JkPjxrZXl3b3JkPm1vZGlmaWVkIGxheWVyZWQgc2ls
aWNhdGVzPC9rZXl3b3JkPjxrZXl3b3JkPngtcmF5LWRpZmZyYWN0aW9uPC9rZXl3b3JkPjxrZXl3
b3JkPm1lbHQgaW50ZXJjYWxhdGlvbjwva2V5d29yZD48a2V5d29yZD5wb2x5KGV0aHlsZW5lIG94
aWRlKTwva2V5d29yZD48a2V5d29yZD5hcXVlb3VzIHN5c3RlbXM8L2tleXdvcmQ+PGtleXdvcmQ+
aW4tc2l0dTwva2V5d29yZD48a2V5d29yZD5tb250bW9yaWxsb25pdGU8L2tleXdvcmQ+PGtleXdv
cmQ+ZXhmb2xpYXRpb248L2tleXdvcmQ+PGtleXdvcmQ+ZXBveHk8L2tleXdvcmQ+PGtleXdvcmQ+
YWRzb3JwdGlvbjwva2V5d29yZD48a2V5d29yZD5NYXRlcmlhbHMgU2NpZW5jZTwva2V5d29yZD48
L2tleXdvcmRzPjxkYXRlcz48eWVhcj4yMDA0PC95ZWFyPjwvZGF0ZXM+PGlzYm4+MDk2Ny05Nzgy
PC9pc2JuPjxhY2Nlc3Npb24tbnVtPldPUzowMDAyMjU0NTA2MDAwMDI8L2FjY2Vzc2lvbi1udW0+
PHdvcmstdHlwZT5SZXZpZXc8L3dvcmstdHlwZT48dXJscz48cmVsYXRlZC11cmxzPjx1cmw+Jmx0
O0dvIHRvIElTSSZndDs6Ly9XT1M6MDAwMjI1NDUwNjAwMDAyPC91cmw+PC9yZWxhdGVkLXVybHM+
PC91cmxzPjxlbGVjdHJvbmljLXJlc291cmNlLW51bT4xMC4xMTc5LzA5Njc5NzgwNHg0NTkyPC9l
bGVjdHJvbmljLXJlc291cmNlLW51bT48bGFuZ3VhZ2U+RW5nbGlzaDwvbGFuZ3VhZ2U+PC9yZWNv
cmQ+PC9DaXRlPjxDaXRlPjxBdXRob3I+QWxpPC9BdXRob3I+PFllYXI+MjAxNTwvWWVhcj48UmVj
TnVtPjM8L1JlY051bT48cmVjb3JkPjxyZWMtbnVtYmVyPjM8L3JlYy1udW1iZXI+PGZvcmVpZ24t
a2V5cz48a2V5IGFwcD0iRU4iIGRiLWlkPSJ0ZTVmYTAyOWE1cjl0OWVycGF4NXBwMmx4ZmZ3eHB2
cncwdHciIHRpbWVzdGFtcD0iMTQ1NDA5MTE2NCI+Mzwva2V5PjwvZm9yZWlnbi1rZXlzPjxyZWYt
dHlwZSBuYW1lPSJKb3VybmFsIEFydGljbGUiPjE3PC9yZWYtdHlwZT48Y29udHJpYnV0b3JzPjxh
dXRob3JzPjxhdXRob3I+QWxpLCBTLjwvYXV0aG9yPjxhdXRob3I+QmFuZHlvcGFkaHlheSwgUi48
L2F1dGhvcj48L2F1dGhvcnM+PC9jb250cmlidXRvcnM+PGF1dGgtYWRkcmVzcz5bQWxpLCBTYW1p
bSBCYW5keW9wYWRoeWF5LCBSYW5qaW5pXSBSYW1hbiBSZXMgSW5zdCwgQmFuZ2Fsb3JlIDU2MDA4
MCwgS2FybmF0YWthLCBJbmRpYS4gQWxpLCBTIChyZXByaW50IGF1dGhvciksIFJhbWFuIFJlcyBJ
bnN0LCBDViBSYW1hbiBBdmUsIEJhbmdhbG9yZSA1NjAwODAsIEthcm5hdGFrYSwgSW5kaWEuIHNh
bWltQG5pLnJlcy5pbiByYW5qaW5pQHJyaS5yZXMuaW48L2F1dGgtYWRkcmVzcz48dGl0bGVzPjx0
aXRsZT5FdmFsdWF0aW9uIG9mIHRoZSBleGZvbGlhdGlvbiBhbmQgc3RhYmlsaXR5IG9mIE5hLW1v
bnRtb3JpbGxvbml0ZSBpbiBhcXVlb3VzIGRpc3BlcnNpb25zPC90aXRsZT48c2Vjb25kYXJ5LXRp
dGxlPkFwcGxpZWQgQ2xheSBTY2llbmNlPC9zZWNvbmRhcnktdGl0bGU+PHNob3J0LXRpdGxlPkV2
YWx1YXRpb24gb2YgdGhlIGV4Zm9saWF0aW9uIGFuZCBzdGFiaWxpdHkgb2YgTmEtbW9udG1vcmls
bG9uaXRlIGluIGFxdWVvdXMgZGlzcGVyc2lvbnM8L3Nob3J0LXRpdGxlPjwvdGl0bGVzPjxwZXJp
b2RpY2FsPjxmdWxsLXRpdGxlPkFwcGxpZWQgQ2xheSBTY2llbmNlPC9mdWxsLXRpdGxlPjxhYmJy
LTE+QXBwbC4gQ2xheSBTY2kuPC9hYmJyLTE+PC9wZXJpb2RpY2FsPjxwYWdlcz44NS05MjwvcGFn
ZXM+PHZvbHVtZT4xMTQ8L3ZvbHVtZT48a2V5d29yZHM+PGtleXdvcmQ+TmEtbW9udG1vcmlsbG9u
aXRlPC9rZXl3b3JkPjxrZXl3b3JkPlRhY3RvaWRzPC9rZXl3b3JkPjxrZXl3b3JkPkV4Zm9saWF0
aW9uPC9rZXl3b3JkPjxrZXl3b3JkPlVsdHJhc291bmQgYXR0ZW51YXRpb248L2tleXdvcmQ+PGtl
eXdvcmQ+c3BlY3Ryb3Njb3B5PC9rZXl3b3JkPjxrZXl3b3JkPmNsYXktbWluZXJhbHM8L2tleXdv
cmQ+PGtleXdvcmQ+c2lsaWNhdGUgbmFub2NvbXBvc2l0ZXM8L2tleXdvcmQ+PGtleXdvcmQ+bW9s
ZWN1bGFyIHNpbXVsYXRpb25zPC9rZXl3b3JkPjxrZXl3b3JkPmNvbGxvaWQ8L2tleXdvcmQ+PGtl
eXdvcmQ+Y2hlbWlzdHJ5PC9rZXl3b3JkPjxrZXl3b3JkPnRhY3RvaWQgZm9ybWF0aW9uPC9rZXl3
b3JkPjxrZXl3b3JkPnN1c3BlbnNpb25zPC9rZXl3b3JkPjxrZXl3b3JkPmFkc29ycHRpb248L2tl
eXdvcmQ+PGtleXdvcmQ+c21lY3RpdGU8L2tleXdvcmQ+PGtleXdvcmQ+c2l6ZTwva2V5d29yZD48
a2V5d29yZD5zY2F0dGVyaW5nPC9rZXl3b3JkPjxrZXl3b3JkPkNoZW1pc3RyeTwva2V5d29yZD48
a2V5d29yZD5NYXRlcmlhbHMgU2NpZW5jZTwva2V5d29yZD48a2V5d29yZD5NaW5lcmFsb2d5PC9r
ZXl3b3JkPjwva2V5d29yZHM+PGRhdGVzPjx5ZWFyPjIwMTU8L3llYXI+PHB1Yi1kYXRlcz48ZGF0
ZT5TZXA8L2RhdGU+PC9wdWItZGF0ZXM+PC9kYXRlcz48aXNibj4wMTY5LTEzMTc8L2lzYm4+PGFj
Y2Vzc2lvbi1udW0+V09TOjAwMDM2MDc3MjAwMDAxMTwvYWNjZXNzaW9uLW51bT48d29yay10eXBl
PkFydGljbGU8L3dvcmstdHlwZT48dXJscz48cmVsYXRlZC11cmxzPjx1cmw+Jmx0O0dvIHRvIElT
SSZndDs6Ly9XT1M6MDAwMzYwNzcyMDAwMDExPC91cmw+PC9yZWxhdGVkLXVybHM+PC91cmxzPjxl
bGVjdHJvbmljLXJlc291cmNlLW51bT4xMC4xMDE2L2ouY2xheS4yMDE1LjA1LjAxMzwvZWxlY3Ry
b25pYy1yZXNvdXJjZS1udW0+PGxhbmd1YWdlPkVuZ2xpc2g8L2xhbmd1YWdlPjwvcmVjb3JkPjwv
Q2l0ZT48L0VuZE5vdGU+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Pr>
          <w:rFonts w:ascii="Times" w:eastAsiaTheme="minorEastAsia" w:hAnsi="Times"/>
          <w:noProof/>
          <w:sz w:val="24"/>
          <w:lang w:val="en-US" w:eastAsia="en-US"/>
        </w:rPr>
        <w:t>(</w:t>
      </w:r>
      <w:hyperlink w:anchor="_ENREF_14" w:tooltip="Ali, 2015 #3" w:history="1">
        <w:r w:rsidR="00DE1C74">
          <w:rPr>
            <w:rFonts w:ascii="Times" w:eastAsiaTheme="minorEastAsia" w:hAnsi="Times"/>
            <w:noProof/>
            <w:sz w:val="24"/>
            <w:lang w:val="en-US" w:eastAsia="en-US"/>
          </w:rPr>
          <w:t>Ali &amp; Bandyopadhyay, 2015</w:t>
        </w:r>
      </w:hyperlink>
      <w:r>
        <w:rPr>
          <w:rFonts w:ascii="Times" w:eastAsiaTheme="minorEastAsia" w:hAnsi="Times"/>
          <w:noProof/>
          <w:sz w:val="24"/>
          <w:lang w:val="en-US" w:eastAsia="en-US"/>
        </w:rPr>
        <w:t xml:space="preserve">; </w:t>
      </w:r>
      <w:hyperlink w:anchor="_ENREF_33" w:tooltip="Chen, 2004 #8" w:history="1">
        <w:r w:rsidR="00DE1C74">
          <w:rPr>
            <w:rFonts w:ascii="Times" w:eastAsiaTheme="minorEastAsia" w:hAnsi="Times"/>
            <w:noProof/>
            <w:sz w:val="24"/>
            <w:lang w:val="en-US" w:eastAsia="en-US"/>
          </w:rPr>
          <w:t>Chen, 2004</w:t>
        </w:r>
      </w:hyperlink>
      <w:r>
        <w:rPr>
          <w:rFonts w:ascii="Times" w:eastAsiaTheme="minorEastAsia" w:hAnsi="Times"/>
          <w:noProof/>
          <w:sz w:val="24"/>
          <w:lang w:val="en-US" w:eastAsia="en-US"/>
        </w:rPr>
        <w:t xml:space="preserve">; </w:t>
      </w:r>
      <w:hyperlink w:anchor="_ENREF_41" w:tooltip="Chen, 2008 #10" w:history="1">
        <w:r w:rsidR="00DE1C74">
          <w:rPr>
            <w:rFonts w:ascii="Times" w:eastAsiaTheme="minorEastAsia" w:hAnsi="Times"/>
            <w:noProof/>
            <w:sz w:val="24"/>
            <w:lang w:val="en-US" w:eastAsia="en-US"/>
          </w:rPr>
          <w:t>Chen et al., 2008</w:t>
        </w:r>
      </w:hyperlink>
      <w:r>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 xml:space="preserve"> by electrostatic interactions </w:t>
      </w:r>
      <w:r w:rsidRPr="009B525C">
        <w:rPr>
          <w:rFonts w:ascii="Times" w:eastAsiaTheme="minorEastAsia" w:hAnsi="Times"/>
          <w:sz w:val="24"/>
          <w:lang w:val="en-US" w:eastAsia="en-US"/>
        </w:rPr>
        <w:fldChar w:fldCharType="begin">
          <w:fldData xml:space="preserve">PEVuZE5vdGU+PENpdGU+PEF1dGhvcj5XYW5nPC9BdXRob3I+PFllYXI+MjAxNDwvWWVhcj48UmVj
TnVtPjQyPC9SZWNOdW0+PERpc3BsYXlUZXh0PihTaGNoaXB1bm92IGV0IGFsLiwgMjAwOTsgUy4g
Uy4gV2FuZyBldCBhbC4sIDIwMTQpPC9EaXNwbGF5VGV4dD48cmVjb3JkPjxyZWMtbnVtYmVyPjQy
PC9yZWMtbnVtYmVyPjxmb3JlaWduLWtleXM+PGtleSBhcHA9IkVOIiBkYi1pZD0idGU1ZmEwMjlh
NXI5dDllcnBheDVwcDJseGZmd3hwdnJ3MHR3IiB0aW1lc3RhbXA9IjE0NTQwOTExNjUiPjQyPC9r
ZXk+PC9mb3JlaWduLWtleXM+PHJlZi10eXBlIG5hbWU9IkpvdXJuYWwgQXJ0aWNsZSI+MTc8L3Jl
Zi10eXBlPjxjb250cmlidXRvcnM+PGF1dGhvcnM+PGF1dGhvcj5XYW5nLCBTLiBTLjwvYXV0aG9y
PjxhdXRob3I+U2h1LCBZLiBRLjwvYXV0aG9yPjxhdXRob3I+TGlhbmcsIEIuIEwuPC9hdXRob3I+
PGF1dGhvcj5HYW8sIEwuIEMuPC9hdXRob3I+PGF1dGhvcj5HYW8sIE0uPC9hdXRob3I+PGF1dGhv
cj5ZaW4sIFAuIEcuPC9hdXRob3I+PGF1dGhvcj5HdW8sIEwuPC9hdXRob3I+PC9hdXRob3JzPjwv
Y29udHJpYnV0b3JzPjxhdXRoLWFkZHJlc3M+W1dhbmcsIFNoYS1zaGVuZyBMaWFuZywgQmVuLWxp
YW5nIEdhbywgTG9uZy1jaGVuZyBHYW8sIE1pbiBZaW4sIFBlbmctZ2FuZyBHdW8sIExpbl0gQmVp
aGFuZyBVbml2LCBTY2ggQ2hlbSAmYW1wOyBFbnZpcm9ubSwgQmVpamluZyAxMDAxOTEsIFBlb3Bs
ZXMgUiBDaGluYS4gW1NodSwgWWluZy1xaV0gQmVpamluZyBVbml2IFRlY2hub2wsIERlcHQgQ2hl
bSwgQ29sbCBNYXQgU2NpICZhbXA7IEVuZ24sIEJlaWppbmcgMTAwMTI0LCBQZW9wbGVzIFIgQ2hp
bmEuIFlpbiwgUEcgKHJlcHJpbnQgYXV0aG9yKSwgQmVpaGFuZyBVbml2LCBTY2ggQ2hlbSAmYW1w
OyBFbnZpcm9ubSwgQmVpamluZyAxMDAxOTEsIFBlb3BsZXMgUiBDaGluYS4gcGd5aW5AYnVhYS5l
ZHUuY24gZ3VvbGluQGJ1YWEuZWR1LmNuPC9hdXRoLWFkZHJlc3M+PHRpdGxlcz48dGl0bGU+TmFj
cmUtaW5zcGlyZWQgZ3JlZW4gYXJ0aWZpY2lhbCBiaW9uYW5vY29tcG9zaXRlIGZpbG1zIGZyb20g
dGhlIGxheWVyYnktbGF5ZXIgYXNzZW1ibHkgb2YgbW9udG1vcmlsbG9uaXRlIGFuZCBjaGl0b3Nh
bjwvdGl0bGU+PHNlY29uZGFyeS10aXRsZT5DaGluZXNlIEpvdXJuYWwgb2YgUG9seW1lciBTY2ll
bmNlPC9zZWNvbmRhcnktdGl0bGU+PHNob3J0LXRpdGxlPk5hY3JlLWluc3BpcmVkIGdyZWVuIGFy
dGlmaWNpYWwgYmlvbmFub2NvbXBvc2l0ZSBmaWxtcyBmcm9tIHRoZSBsYXllcmJ5LWxheWVyIGFz
c2VtYmx5IG9mIG1vbnRtb3JpbGxvbml0ZSBhbmQgY2hpdG9zYW48L3Nob3J0LXRpdGxlPjwvdGl0
bGVzPjxwZXJpb2RpY2FsPjxmdWxsLXRpdGxlPkNoaW5lc2UgSm91cm5hbCBvZiBQb2x5bWVyIFNj
aWVuY2U8L2Z1bGwtdGl0bGU+PGFiYnItMT5DaGluLiBKLiBQb2x5bS4gU2NpLjwvYWJici0xPjxh
YmJyLTI+Q2hpbiBKIFBvbHltIFNjaTwvYWJici0yPjwvcGVyaW9kaWNhbD48cGFnZXM+Njc1LTY4
MDwvcGFnZXM+PHZvbHVtZT4zMjwvdm9sdW1lPjxudW1iZXI+NjwvbnVtYmVyPjxrZXl3b3Jkcz48
a2V5d29yZD5OYWNyZS1pbnNwaXJlZDwva2V5d29yZD48a2V5d29yZD5MYXllci1ieS1sYXllciBm
aWxtczwva2V5d29yZD48a2V5d29yZD5DaGl0b3Nhbjwva2V5d29yZD48a2V5d29yZD5Nb250bW9y
aWxsb25pdGU8L2tleXdvcmQ+PGtleXdvcmQ+TmFub2luZGVudGF0aW9uPC9rZXl3b3JkPjxrZXl3
b3JkPnNpbGljYXRlIG5hbm9jb21wb3NpdGVzPC9rZXl3b3JkPjxrZXl3b3JkPmRvdWJsZSBoeWRy
b3hpZGU8L2tleXdvcmQ+PGtleXdvcmQ+YmlvbWluZXJhbGl6YXRpb248L2tleXdvcmQ+PGtleXdv
cmQ+Y29tcG9zaXRlczwva2V5d29yZD48a2V5d29yZD5ncmFwaGVuZTwva2V5d29yZD48a2V5d29y
ZD5Qb2x5bWVyIFNjaWVuY2U8L2tleXdvcmQ+PC9rZXl3b3Jkcz48ZGF0ZXM+PHllYXI+MjAxNDwv
eWVhcj48cHViLWRhdGVzPjxkYXRlPkp1bjwvZGF0ZT48L3B1Yi1kYXRlcz48L2RhdGVzPjxpc2Ju
PjAyNTYtNzY3OTwvaXNibj48YWNjZXNzaW9uLW51bT5XT1M6MDAwMzM1NDk2NjAwMDAxPC9hY2Nl
c3Npb24tbnVtPjx3b3JrLXR5cGU+QXJ0aWNsZTwvd29yay10eXBlPjx1cmxzPjxyZWxhdGVkLXVy
bHM+PHVybD4mbHQ7R28gdG8gSVNJJmd0OzovL1dPUzowMDAzMzU0OTY2MDAwMDE8L3VybD48L3Jl
bGF0ZWQtdXJscz48L3VybHM+PGVsZWN0cm9uaWMtcmVzb3VyY2UtbnVtPjEwLjEwMDcvczEwMTE4
LTAxNC0xNDU1LTQ8L2VsZWN0cm9uaWMtcmVzb3VyY2UtbnVtPjxsYW5ndWFnZT5FbmdsaXNoPC9s
YW5ndWFnZT48L3JlY29yZD48L0NpdGU+PENpdGU+PEF1dGhvcj5TaGNoaXB1bm92PC9BdXRob3I+
PFllYXI+MjAwOTwvWWVhcj48UmVjTnVtPjE1NDwvUmVjTnVtPjxyZWNvcmQ+PHJlYy1udW1iZXI+
MTU0PC9yZWMtbnVtYmVyPjxmb3JlaWduLWtleXM+PGtleSBhcHA9IkVOIiBkYi1pZD0idGU1ZmEw
MjlhNXI5dDllcnBheDVwcDJseGZmd3hwdnJ3MHR3IiB0aW1lc3RhbXA9IjE0Njg4NjczNjMiPjE1
NDwva2V5PjwvZm9yZWlnbi1rZXlzPjxyZWYtdHlwZSBuYW1lPSJKb3VybmFsIEFydGljbGUiPjE3
PC9yZWYtdHlwZT48Y29udHJpYnV0b3JzPjxhdXRob3JzPjxhdXRob3I+U2hjaGlwdW5vdiwgWS48
L2F1dGhvcj48YXV0aG9yPkl2YW5vdmEsIE4uPC9hdXRob3I+PGF1dGhvcj5TaWxhbnQmYXBvcztl
diwgVi48L2F1dGhvcj48L2F1dGhvcnM+PC9jb250cmlidXRvcnM+PGF1dGgtYWRkcmVzcz5SdXNz
aWFuIEFjYWQgU2NpLCBJbnN0IENoZW0sIEZhciBFIERlcHQsIFZsYWRpdm9zdG9rIDY5MDAyMiwg
UnVzc2lhJiN4RDtQdXNhbiBOYXRsIFVuaXYsIERpdiBDaGVtIEVuZ24sIFdDVSBDdHIgU3ludGhl
dCBQb2x5bWVyIEJpb2Nvbmp1Z2F0ZSBIeWJyaWQgTWF0LCBQdXNhbiwgU291dGggS29yZWE8L2F1
dGgtYWRkcmVzcz48dGl0bGVzPjx0aXRsZT5CaW9uYW5vY29tcG9zaXRlcyBmb3JtZWQgYnkgaW4g
c2l0dSBjaGFyZ2VkIGNoaXRvc2FuIHdpdGggY2xheTwvdGl0bGU+PHNlY29uZGFyeS10aXRsZT5H
cmVlbiBDaGVtaXN0cnk8L3NlY29uZGFyeS10aXRsZT48YWx0LXRpdGxlPkdyZWVuIENoZW0mI3hE
O0dyZWVuIENoZW08L2FsdC10aXRsZT48L3RpdGxlcz48cGVyaW9kaWNhbD48ZnVsbC10aXRsZT5H
cmVlbiBDaGVtaXN0cnk8L2Z1bGwtdGl0bGU+PGFiYnItMT5HcmVlbiBDaGVtLjwvYWJici0xPjwv
cGVyaW9kaWNhbD48cGFnZXM+MTc1OC0xNzYxPC9wYWdlcz48dm9sdW1lPjExPC92b2x1bWU+PG51
bWJlcj4xMTwvbnVtYmVyPjxrZXl3b3Jkcz48a2V5d29yZD5jaGl0aW48L2tleXdvcmQ+PGtleXdv
cmQ+bmFub2NvbXBvc2l0ZXM8L2tleXdvcmQ+PC9rZXl3b3Jkcz48ZGF0ZXM+PHllYXI+MjAwOTwv
eWVhcj48L2RhdGVzPjxpc2JuPjE0NjMtOTI2MjwvaXNibj48YWNjZXNzaW9uLW51bT5XT1M6MDAw
MjcxNDc2NTAwMDA5PC9hY2Nlc3Npb24tbnVtPjx1cmxzPjxyZWxhdGVkLXVybHM+PHVybD4mbHQ7
R28gdG8gSVNJJmd0OzovL1dPUzowMDAyNzE0NzY1MDAwMDk8L3VybD48L3JlbGF0ZWQtdXJscz48
L3VybHM+PGxhbmd1YWdlPkVuZ2xpc2g8L2xhbmd1YWdlPjwvcmVjb3JkPjwvQ2l0ZT48L0VuZE5v
dGU+AG==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XYW5nPC9BdXRob3I+PFllYXI+MjAxNDwvWWVhcj48UmVj
TnVtPjQyPC9SZWNOdW0+PERpc3BsYXlUZXh0PihTaGNoaXB1bm92IGV0IGFsLiwgMjAwOTsgUy4g
Uy4gV2FuZyBldCBhbC4sIDIwMTQpPC9EaXNwbGF5VGV4dD48cmVjb3JkPjxyZWMtbnVtYmVyPjQy
PC9yZWMtbnVtYmVyPjxmb3JlaWduLWtleXM+PGtleSBhcHA9IkVOIiBkYi1pZD0idGU1ZmEwMjlh
NXI5dDllcnBheDVwcDJseGZmd3hwdnJ3MHR3IiB0aW1lc3RhbXA9IjE0NTQwOTExNjUiPjQyPC9r
ZXk+PC9mb3JlaWduLWtleXM+PHJlZi10eXBlIG5hbWU9IkpvdXJuYWwgQXJ0aWNsZSI+MTc8L3Jl
Zi10eXBlPjxjb250cmlidXRvcnM+PGF1dGhvcnM+PGF1dGhvcj5XYW5nLCBTLiBTLjwvYXV0aG9y
PjxhdXRob3I+U2h1LCBZLiBRLjwvYXV0aG9yPjxhdXRob3I+TGlhbmcsIEIuIEwuPC9hdXRob3I+
PGF1dGhvcj5HYW8sIEwuIEMuPC9hdXRob3I+PGF1dGhvcj5HYW8sIE0uPC9hdXRob3I+PGF1dGhv
cj5ZaW4sIFAuIEcuPC9hdXRob3I+PGF1dGhvcj5HdW8sIEwuPC9hdXRob3I+PC9hdXRob3JzPjwv
Y29udHJpYnV0b3JzPjxhdXRoLWFkZHJlc3M+W1dhbmcsIFNoYS1zaGVuZyBMaWFuZywgQmVuLWxp
YW5nIEdhbywgTG9uZy1jaGVuZyBHYW8sIE1pbiBZaW4sIFBlbmctZ2FuZyBHdW8sIExpbl0gQmVp
aGFuZyBVbml2LCBTY2ggQ2hlbSAmYW1wOyBFbnZpcm9ubSwgQmVpamluZyAxMDAxOTEsIFBlb3Bs
ZXMgUiBDaGluYS4gW1NodSwgWWluZy1xaV0gQmVpamluZyBVbml2IFRlY2hub2wsIERlcHQgQ2hl
bSwgQ29sbCBNYXQgU2NpICZhbXA7IEVuZ24sIEJlaWppbmcgMTAwMTI0LCBQZW9wbGVzIFIgQ2hp
bmEuIFlpbiwgUEcgKHJlcHJpbnQgYXV0aG9yKSwgQmVpaGFuZyBVbml2LCBTY2ggQ2hlbSAmYW1w
OyBFbnZpcm9ubSwgQmVpamluZyAxMDAxOTEsIFBlb3BsZXMgUiBDaGluYS4gcGd5aW5AYnVhYS5l
ZHUuY24gZ3VvbGluQGJ1YWEuZWR1LmNuPC9hdXRoLWFkZHJlc3M+PHRpdGxlcz48dGl0bGU+TmFj
cmUtaW5zcGlyZWQgZ3JlZW4gYXJ0aWZpY2lhbCBiaW9uYW5vY29tcG9zaXRlIGZpbG1zIGZyb20g
dGhlIGxheWVyYnktbGF5ZXIgYXNzZW1ibHkgb2YgbW9udG1vcmlsbG9uaXRlIGFuZCBjaGl0b3Nh
bjwvdGl0bGU+PHNlY29uZGFyeS10aXRsZT5DaGluZXNlIEpvdXJuYWwgb2YgUG9seW1lciBTY2ll
bmNlPC9zZWNvbmRhcnktdGl0bGU+PHNob3J0LXRpdGxlPk5hY3JlLWluc3BpcmVkIGdyZWVuIGFy
dGlmaWNpYWwgYmlvbmFub2NvbXBvc2l0ZSBmaWxtcyBmcm9tIHRoZSBsYXllcmJ5LWxheWVyIGFz
c2VtYmx5IG9mIG1vbnRtb3JpbGxvbml0ZSBhbmQgY2hpdG9zYW48L3Nob3J0LXRpdGxlPjwvdGl0
bGVzPjxwZXJpb2RpY2FsPjxmdWxsLXRpdGxlPkNoaW5lc2UgSm91cm5hbCBvZiBQb2x5bWVyIFNj
aWVuY2U8L2Z1bGwtdGl0bGU+PGFiYnItMT5DaGluLiBKLiBQb2x5bS4gU2NpLjwvYWJici0xPjxh
YmJyLTI+Q2hpbiBKIFBvbHltIFNjaTwvYWJici0yPjwvcGVyaW9kaWNhbD48cGFnZXM+Njc1LTY4
MDwvcGFnZXM+PHZvbHVtZT4zMjwvdm9sdW1lPjxudW1iZXI+NjwvbnVtYmVyPjxrZXl3b3Jkcz48
a2V5d29yZD5OYWNyZS1pbnNwaXJlZDwva2V5d29yZD48a2V5d29yZD5MYXllci1ieS1sYXllciBm
aWxtczwva2V5d29yZD48a2V5d29yZD5DaGl0b3Nhbjwva2V5d29yZD48a2V5d29yZD5Nb250bW9y
aWxsb25pdGU8L2tleXdvcmQ+PGtleXdvcmQ+TmFub2luZGVudGF0aW9uPC9rZXl3b3JkPjxrZXl3
b3JkPnNpbGljYXRlIG5hbm9jb21wb3NpdGVzPC9rZXl3b3JkPjxrZXl3b3JkPmRvdWJsZSBoeWRy
b3hpZGU8L2tleXdvcmQ+PGtleXdvcmQ+YmlvbWluZXJhbGl6YXRpb248L2tleXdvcmQ+PGtleXdv
cmQ+Y29tcG9zaXRlczwva2V5d29yZD48a2V5d29yZD5ncmFwaGVuZTwva2V5d29yZD48a2V5d29y
ZD5Qb2x5bWVyIFNjaWVuY2U8L2tleXdvcmQ+PC9rZXl3b3Jkcz48ZGF0ZXM+PHllYXI+MjAxNDwv
eWVhcj48cHViLWRhdGVzPjxkYXRlPkp1bjwvZGF0ZT48L3B1Yi1kYXRlcz48L2RhdGVzPjxpc2Ju
PjAyNTYtNzY3OTwvaXNibj48YWNjZXNzaW9uLW51bT5XT1M6MDAwMzM1NDk2NjAwMDAxPC9hY2Nl
c3Npb24tbnVtPjx3b3JrLXR5cGU+QXJ0aWNsZTwvd29yay10eXBlPjx1cmxzPjxyZWxhdGVkLXVy
bHM+PHVybD4mbHQ7R28gdG8gSVNJJmd0OzovL1dPUzowMDAzMzU0OTY2MDAwMDE8L3VybD48L3Jl
bGF0ZWQtdXJscz48L3VybHM+PGVsZWN0cm9uaWMtcmVzb3VyY2UtbnVtPjEwLjEwMDcvczEwMTE4
LTAxNC0xNDU1LTQ8L2VsZWN0cm9uaWMtcmVzb3VyY2UtbnVtPjxsYW5ndWFnZT5FbmdsaXNoPC9s
YW5ndWFnZT48L3JlY29yZD48L0NpdGU+PENpdGU+PEF1dGhvcj5TaGNoaXB1bm92PC9BdXRob3I+
PFllYXI+MjAwOTwvWWVhcj48UmVjTnVtPjE1NDwvUmVjTnVtPjxyZWNvcmQ+PHJlYy1udW1iZXI+
MTU0PC9yZWMtbnVtYmVyPjxmb3JlaWduLWtleXM+PGtleSBhcHA9IkVOIiBkYi1pZD0idGU1ZmEw
MjlhNXI5dDllcnBheDVwcDJseGZmd3hwdnJ3MHR3IiB0aW1lc3RhbXA9IjE0Njg4NjczNjMiPjE1
NDwva2V5PjwvZm9yZWlnbi1rZXlzPjxyZWYtdHlwZSBuYW1lPSJKb3VybmFsIEFydGljbGUiPjE3
PC9yZWYtdHlwZT48Y29udHJpYnV0b3JzPjxhdXRob3JzPjxhdXRob3I+U2hjaGlwdW5vdiwgWS48
L2F1dGhvcj48YXV0aG9yPkl2YW5vdmEsIE4uPC9hdXRob3I+PGF1dGhvcj5TaWxhbnQmYXBvcztl
diwgVi48L2F1dGhvcj48L2F1dGhvcnM+PC9jb250cmlidXRvcnM+PGF1dGgtYWRkcmVzcz5SdXNz
aWFuIEFjYWQgU2NpLCBJbnN0IENoZW0sIEZhciBFIERlcHQsIFZsYWRpdm9zdG9rIDY5MDAyMiwg
UnVzc2lhJiN4RDtQdXNhbiBOYXRsIFVuaXYsIERpdiBDaGVtIEVuZ24sIFdDVSBDdHIgU3ludGhl
dCBQb2x5bWVyIEJpb2Nvbmp1Z2F0ZSBIeWJyaWQgTWF0LCBQdXNhbiwgU291dGggS29yZWE8L2F1
dGgtYWRkcmVzcz48dGl0bGVzPjx0aXRsZT5CaW9uYW5vY29tcG9zaXRlcyBmb3JtZWQgYnkgaW4g
c2l0dSBjaGFyZ2VkIGNoaXRvc2FuIHdpdGggY2xheTwvdGl0bGU+PHNlY29uZGFyeS10aXRsZT5H
cmVlbiBDaGVtaXN0cnk8L3NlY29uZGFyeS10aXRsZT48YWx0LXRpdGxlPkdyZWVuIENoZW0mI3hE
O0dyZWVuIENoZW08L2FsdC10aXRsZT48L3RpdGxlcz48cGVyaW9kaWNhbD48ZnVsbC10aXRsZT5H
cmVlbiBDaGVtaXN0cnk8L2Z1bGwtdGl0bGU+PGFiYnItMT5HcmVlbiBDaGVtLjwvYWJici0xPjwv
cGVyaW9kaWNhbD48cGFnZXM+MTc1OC0xNzYxPC9wYWdlcz48dm9sdW1lPjExPC92b2x1bWU+PG51
bWJlcj4xMTwvbnVtYmVyPjxrZXl3b3Jkcz48a2V5d29yZD5jaGl0aW48L2tleXdvcmQ+PGtleXdv
cmQ+bmFub2NvbXBvc2l0ZXM8L2tleXdvcmQ+PC9rZXl3b3Jkcz48ZGF0ZXM+PHllYXI+MjAwOTwv
eWVhcj48L2RhdGVzPjxpc2JuPjE0NjMtOTI2MjwvaXNibj48YWNjZXNzaW9uLW51bT5XT1M6MDAw
MjcxNDc2NTAwMDA5PC9hY2Nlc3Npb24tbnVtPjx1cmxzPjxyZWxhdGVkLXVybHM+PHVybD4mbHQ7
R28gdG8gSVNJJmd0OzovL1dPUzowMDAyNzE0NzY1MDAwMDk8L3VybD48L3JlbGF0ZWQtdXJscz48
L3VybHM+PGxhbmd1YWdlPkVuZ2xpc2g8L2xhbmd1YWdlPjwvcmVjb3JkPjwvQ2l0ZT48L0VuZE5v
dGU+AG==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Pr="009B525C">
        <w:rPr>
          <w:rFonts w:ascii="Times" w:eastAsiaTheme="minorEastAsia" w:hAnsi="Times"/>
          <w:sz w:val="24"/>
          <w:lang w:val="en-US" w:eastAsia="en-US"/>
        </w:rPr>
      </w:r>
      <w:r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211" w:tooltip="Shchipunov, 2009 #154" w:history="1">
        <w:r w:rsidR="00DE1C74">
          <w:rPr>
            <w:rFonts w:ascii="Times" w:eastAsiaTheme="minorEastAsia" w:hAnsi="Times"/>
            <w:noProof/>
            <w:sz w:val="24"/>
            <w:lang w:val="en-US" w:eastAsia="en-US"/>
          </w:rPr>
          <w:t>Shchipunov et al., 2009</w:t>
        </w:r>
      </w:hyperlink>
      <w:r w:rsidR="00AC1501">
        <w:rPr>
          <w:rFonts w:ascii="Times" w:eastAsiaTheme="minorEastAsia" w:hAnsi="Times"/>
          <w:noProof/>
          <w:sz w:val="24"/>
          <w:lang w:val="en-US" w:eastAsia="en-US"/>
        </w:rPr>
        <w:t xml:space="preserve">; </w:t>
      </w:r>
      <w:hyperlink w:anchor="_ENREF_252" w:tooltip="Wang, 2014 #42" w:history="1">
        <w:r w:rsidR="00DE1C74">
          <w:rPr>
            <w:rFonts w:ascii="Times" w:eastAsiaTheme="minorEastAsia" w:hAnsi="Times"/>
            <w:noProof/>
            <w:sz w:val="24"/>
            <w:lang w:val="en-US" w:eastAsia="en-US"/>
          </w:rPr>
          <w:t>Wang et al., 2014</w:t>
        </w:r>
      </w:hyperlink>
      <w:r w:rsidR="00AC1501">
        <w:rPr>
          <w:rFonts w:ascii="Times" w:eastAsiaTheme="minorEastAsia" w:hAnsi="Times"/>
          <w:noProof/>
          <w:sz w:val="24"/>
          <w:lang w:val="en-US" w:eastAsia="en-US"/>
        </w:rPr>
        <w:t>)</w:t>
      </w:r>
      <w:r w:rsidRPr="009B525C">
        <w:rPr>
          <w:rFonts w:ascii="Times" w:eastAsiaTheme="minorEastAsia" w:hAnsi="Times"/>
          <w:sz w:val="24"/>
          <w:lang w:val="en-US" w:eastAsia="en-US"/>
        </w:rPr>
        <w:fldChar w:fldCharType="end"/>
      </w:r>
      <w:r>
        <w:rPr>
          <w:rFonts w:ascii="Times" w:eastAsiaTheme="minorEastAsia" w:hAnsi="Times"/>
          <w:sz w:val="24"/>
          <w:lang w:val="en-US" w:eastAsia="en-US"/>
        </w:rPr>
        <w:t>.</w:t>
      </w:r>
      <w:r w:rsidRPr="009B525C">
        <w:rPr>
          <w:rFonts w:ascii="Times" w:eastAsiaTheme="minorEastAsia" w:hAnsi="Times"/>
          <w:sz w:val="24"/>
          <w:lang w:val="en-US" w:eastAsia="en-US"/>
        </w:rPr>
        <w:t xml:space="preserve"> </w:t>
      </w:r>
      <w:r w:rsidR="002369E8">
        <w:rPr>
          <w:rFonts w:ascii="Times" w:eastAsiaTheme="minorEastAsia" w:hAnsi="Times"/>
          <w:sz w:val="24"/>
          <w:lang w:val="en-US" w:eastAsia="en-US"/>
        </w:rPr>
        <w:t xml:space="preserve">Polyacrylamide was proved to be able to be grafted onto the chitosan backbone </w:t>
      </w:r>
      <w:r w:rsidR="002369E8">
        <w:rPr>
          <w:rFonts w:ascii="Times" w:eastAsiaTheme="minorEastAsia" w:hAnsi="Times"/>
          <w:noProof/>
          <w:sz w:val="24"/>
          <w:lang w:val="en-US" w:eastAsia="en-US"/>
        </w:rPr>
        <w:t>(</w:t>
      </w:r>
      <w:hyperlink w:anchor="_ENREF_4" w:tooltip="Al-Karawi, 2011 #202" w:history="1">
        <w:r w:rsidR="002369E8">
          <w:rPr>
            <w:rFonts w:ascii="Times" w:eastAsiaTheme="minorEastAsia" w:hAnsi="Times"/>
            <w:noProof/>
            <w:sz w:val="24"/>
            <w:lang w:val="en-US" w:eastAsia="en-US"/>
          </w:rPr>
          <w:t>Al-Karawi, Al-Qaisi, Abdullah, Al-Mokaram, &amp; Al-Heetimi, 2011</w:t>
        </w:r>
      </w:hyperlink>
      <w:r w:rsidR="002369E8">
        <w:rPr>
          <w:rFonts w:ascii="Times" w:eastAsiaTheme="minorEastAsia" w:hAnsi="Times"/>
          <w:noProof/>
          <w:sz w:val="24"/>
          <w:lang w:val="en-US" w:eastAsia="en-US"/>
        </w:rPr>
        <w:t>)</w:t>
      </w:r>
      <w:r w:rsidR="002369E8">
        <w:rPr>
          <w:rFonts w:ascii="Times" w:eastAsiaTheme="minorEastAsia" w:hAnsi="Times"/>
          <w:sz w:val="24"/>
          <w:lang w:val="en-US" w:eastAsia="en-US"/>
        </w:rPr>
        <w:t xml:space="preserve">. </w:t>
      </w:r>
      <w:r w:rsidR="001C6D5D" w:rsidRPr="009B525C">
        <w:rPr>
          <w:rFonts w:ascii="Times" w:eastAsiaTheme="minorEastAsia" w:hAnsi="Times"/>
          <w:sz w:val="24"/>
          <w:lang w:val="en-US" w:eastAsia="en-US"/>
        </w:rPr>
        <w:t>During graft polymerization, the radical ini</w:t>
      </w:r>
      <w:r w:rsidR="001C6D5D" w:rsidRPr="009B525C">
        <w:rPr>
          <w:rFonts w:ascii="Times" w:eastAsiaTheme="minorEastAsia" w:hAnsi="Times" w:hint="eastAsia"/>
          <w:sz w:val="24"/>
          <w:lang w:val="en-US" w:eastAsia="en-US"/>
        </w:rPr>
        <w:t>ti</w:t>
      </w:r>
      <w:r w:rsidR="001C6D5D" w:rsidRPr="009B525C">
        <w:rPr>
          <w:rFonts w:ascii="Times" w:eastAsiaTheme="minorEastAsia" w:hAnsi="Times"/>
          <w:sz w:val="24"/>
          <w:lang w:val="en-US" w:eastAsia="en-US"/>
        </w:rPr>
        <w:t>ator</w:t>
      </w:r>
      <w:r w:rsidR="0029528B">
        <w:rPr>
          <w:rFonts w:ascii="Times" w:eastAsiaTheme="minorEastAsia" w:hAnsi="Times"/>
          <w:sz w:val="24"/>
          <w:lang w:val="en-US" w:eastAsia="en-US"/>
        </w:rPr>
        <w:t>, potassium persulfate (KPS),</w:t>
      </w:r>
      <w:r w:rsidR="001C6D5D" w:rsidRPr="009B525C">
        <w:rPr>
          <w:rFonts w:ascii="Times" w:eastAsiaTheme="minorEastAsia" w:hAnsi="Times"/>
          <w:sz w:val="24"/>
          <w:lang w:val="en-US" w:eastAsia="en-US"/>
        </w:rPr>
        <w:t xml:space="preserve"> </w:t>
      </w:r>
      <w:r w:rsidR="001C6D5D" w:rsidRPr="009B525C">
        <w:rPr>
          <w:rFonts w:ascii="Times" w:eastAsiaTheme="minorEastAsia" w:hAnsi="Times" w:hint="eastAsia"/>
          <w:sz w:val="24"/>
          <w:lang w:val="en-US" w:eastAsia="en-US"/>
        </w:rPr>
        <w:t xml:space="preserve">was expected to </w:t>
      </w:r>
      <w:r w:rsidR="001C6D5D" w:rsidRPr="009B525C">
        <w:rPr>
          <w:rFonts w:ascii="Times" w:eastAsiaTheme="minorEastAsia" w:hAnsi="Times"/>
          <w:sz w:val="24"/>
          <w:lang w:val="en-US" w:eastAsia="en-US"/>
        </w:rPr>
        <w:t xml:space="preserve">attack the hydroxyl groups of the polysaccharide chains to generate </w:t>
      </w:r>
      <w:proofErr w:type="spellStart"/>
      <w:r w:rsidR="001C6D5D" w:rsidRPr="009B525C">
        <w:rPr>
          <w:rFonts w:ascii="Times" w:eastAsiaTheme="minorEastAsia" w:hAnsi="Times"/>
          <w:sz w:val="24"/>
          <w:lang w:val="en-US" w:eastAsia="en-US"/>
        </w:rPr>
        <w:t>alkoxy</w:t>
      </w:r>
      <w:proofErr w:type="spellEnd"/>
      <w:r w:rsidR="001C6D5D" w:rsidRPr="009B525C">
        <w:rPr>
          <w:rFonts w:ascii="Times" w:eastAsiaTheme="minorEastAsia" w:hAnsi="Times"/>
          <w:sz w:val="24"/>
          <w:lang w:val="en-US" w:eastAsia="en-US"/>
        </w:rPr>
        <w:t xml:space="preserve"> radicals, which will also in</w:t>
      </w:r>
      <w:r w:rsidR="001C6D5D">
        <w:rPr>
          <w:rFonts w:ascii="Times" w:eastAsiaTheme="minorEastAsia" w:hAnsi="Times"/>
          <w:sz w:val="24"/>
          <w:lang w:val="en-US" w:eastAsia="en-US"/>
        </w:rPr>
        <w:t xml:space="preserve">itiate the polymerization of acrylamide (AM) </w:t>
      </w:r>
      <w:r w:rsidR="001C6D5D"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Yazdani-Pedram&lt;/Author&gt;&lt;Year&gt;2002&lt;/Year&gt;&lt;RecNum&gt;45&lt;/RecNum&gt;&lt;DisplayText&gt;(Yazdani-Pedram et al., 2002)&lt;/DisplayText&gt;&lt;record&gt;&lt;rec-number&gt;45&lt;/rec-number&gt;&lt;foreign-keys&gt;&lt;key app="EN" db-id="te5fa029a5r9t9erpax5pp2lxffwxpvrw0tw" timestamp="1454091165"&gt;45&lt;/key&gt;&lt;/foreign-keys&gt;&lt;ref-type name="Journal Article"&gt;17&lt;/ref-type&gt;&lt;contributors&gt;&lt;authors&gt;&lt;author&gt;Yazdani-Pedram, M.&lt;/author&gt;&lt;author&gt;Lagos, A.&lt;/author&gt;&lt;author&gt;Retuert, P. J.&lt;/author&gt;&lt;/authors&gt;&lt;/contributors&gt;&lt;auth-address&gt;Univ Chile, Ctr Invest Multidisciplinaria Avanzada Ciencias L, Santiago 1, Chile. Univ Chile, Fac Ciencias Quim &amp;amp; Farmaceut, Dept Quim Organ &amp;amp; Fisicioquim, Santiago 1, Chile. Univ Chile, Fac Ciencias Fis &amp;amp; Matemat, Santiago 1, Chile. Yazdani-Pedram, M (reprint author), Univ Chile, Ctr Invest Multidisciplinaria Avanzada Ciencias L, Olivos 1007, Santiago 1, Chile.&lt;/auth-address&gt;&lt;titles&gt;&lt;title&gt;Study of the effect of reaction variables on grafting of polyacrylamide onto chitosan&lt;/title&gt;&lt;secondary-title&gt;Polymer Bulletin&lt;/secondary-title&gt;&lt;short-title&gt;Study of the effect of reaction variables on grafting of polyacrylamide onto chitosan&lt;/short-title&gt;&lt;/titles&gt;&lt;periodical&gt;&lt;full-title&gt;Polymer Bulletin&lt;/full-title&gt;&lt;abbr-1&gt;Polym. Bull.&lt;/abbr-1&gt;&lt;/periodical&gt;&lt;pages&gt;93-98&lt;/pages&gt;&lt;volume&gt;48&lt;/volume&gt;&lt;number&gt;1&lt;/number&gt;&lt;keywords&gt;&lt;keyword&gt;swelling behavior&lt;/keyword&gt;&lt;keyword&gt;chitin&lt;/keyword&gt;&lt;keyword&gt;copolymerization&lt;/keyword&gt;&lt;keyword&gt;hydrogels&lt;/keyword&gt;&lt;keyword&gt;water&lt;/keyword&gt;&lt;keyword&gt;Polymer Science&lt;/keyword&gt;&lt;/keywords&gt;&lt;dates&gt;&lt;year&gt;2002&lt;/year&gt;&lt;pub-dates&gt;&lt;date&gt;Mar&lt;/date&gt;&lt;/pub-dates&gt;&lt;/dates&gt;&lt;isbn&gt;0170-0839&lt;/isbn&gt;&lt;accession-num&gt;WOS:000174873000012&lt;/accession-num&gt;&lt;work-type&gt;Article&lt;/work-type&gt;&lt;urls&gt;&lt;related-urls&gt;&lt;url&gt;&amp;lt;Go to ISI&amp;gt;://WOS:000174873000012&lt;/url&gt;&lt;/related-urls&gt;&lt;/urls&gt;&lt;electronic-resource-num&gt;10.1007/s00289-002-0006-2&lt;/electronic-resource-num&gt;&lt;language&gt;English&lt;/language&gt;&lt;/record&gt;&lt;/Cite&gt;&lt;/EndNote&gt;</w:instrText>
      </w:r>
      <w:r w:rsidR="001C6D5D" w:rsidRPr="009B525C">
        <w:rPr>
          <w:rFonts w:ascii="Times" w:eastAsiaTheme="minorEastAsia" w:hAnsi="Times"/>
          <w:sz w:val="24"/>
          <w:lang w:val="en-US" w:eastAsia="en-US"/>
        </w:rPr>
        <w:fldChar w:fldCharType="separate"/>
      </w:r>
      <w:r w:rsidR="00AC1501">
        <w:rPr>
          <w:rFonts w:ascii="Times" w:eastAsiaTheme="minorEastAsia" w:hAnsi="Times"/>
          <w:noProof/>
          <w:sz w:val="24"/>
          <w:lang w:val="en-US" w:eastAsia="en-US"/>
        </w:rPr>
        <w:t>(</w:t>
      </w:r>
      <w:hyperlink w:anchor="_ENREF_264" w:tooltip="Yazdani-Pedram, 2002 #375" w:history="1">
        <w:r w:rsidR="00DE1C74">
          <w:rPr>
            <w:rFonts w:ascii="Times" w:eastAsiaTheme="minorEastAsia" w:hAnsi="Times"/>
            <w:noProof/>
            <w:sz w:val="24"/>
            <w:lang w:val="en-US" w:eastAsia="en-US"/>
          </w:rPr>
          <w:t>Yazdani-Pedram et al., 2002</w:t>
        </w:r>
      </w:hyperlink>
      <w:r w:rsidR="00AC1501">
        <w:rPr>
          <w:rFonts w:ascii="Times" w:eastAsiaTheme="minorEastAsia" w:hAnsi="Times"/>
          <w:noProof/>
          <w:sz w:val="24"/>
          <w:lang w:val="en-US" w:eastAsia="en-US"/>
        </w:rPr>
        <w:t>)</w:t>
      </w:r>
      <w:r w:rsidR="001C6D5D" w:rsidRPr="009B525C">
        <w:rPr>
          <w:rFonts w:ascii="Times" w:eastAsiaTheme="minorEastAsia" w:hAnsi="Times"/>
          <w:sz w:val="24"/>
          <w:lang w:val="en-US" w:eastAsia="en-US"/>
        </w:rPr>
        <w:fldChar w:fldCharType="end"/>
      </w:r>
      <w:r w:rsidR="001C6D5D">
        <w:rPr>
          <w:rFonts w:ascii="Times" w:eastAsiaTheme="minorEastAsia" w:hAnsi="Times"/>
          <w:sz w:val="24"/>
          <w:lang w:val="en-US" w:eastAsia="en-US"/>
        </w:rPr>
        <w:t>.</w:t>
      </w:r>
      <w:r w:rsidR="001C6D5D" w:rsidRPr="009B525C">
        <w:rPr>
          <w:rFonts w:ascii="Times" w:eastAsiaTheme="minorEastAsia" w:hAnsi="Times"/>
          <w:sz w:val="24"/>
          <w:lang w:val="en-US" w:eastAsia="en-US"/>
        </w:rPr>
        <w:t xml:space="preserve"> A chitosan grafted PAM-MMT</w:t>
      </w:r>
      <w:r w:rsidR="001C6D5D" w:rsidRPr="009B525C">
        <w:rPr>
          <w:rFonts w:ascii="Times" w:eastAsiaTheme="minorEastAsia" w:hAnsi="Times" w:hint="eastAsia"/>
          <w:sz w:val="24"/>
          <w:lang w:val="en-US" w:eastAsia="en-US"/>
        </w:rPr>
        <w:t xml:space="preserve"> </w:t>
      </w:r>
      <w:r w:rsidR="001C6D5D" w:rsidRPr="009B525C">
        <w:rPr>
          <w:rFonts w:ascii="Times" w:eastAsiaTheme="minorEastAsia" w:hAnsi="Times"/>
          <w:sz w:val="24"/>
          <w:lang w:val="en-US" w:eastAsia="en-US"/>
        </w:rPr>
        <w:t>hydrogel was recently synthesized by grafting polymerization of AM onto the chitosan backbone at 60</w:t>
      </w:r>
      <w:r w:rsidR="001C6D5D" w:rsidRPr="009B525C">
        <w:rPr>
          <w:rFonts w:ascii="Times" w:eastAsiaTheme="minorEastAsia" w:hAnsi="Times" w:hint="eastAsia"/>
          <w:sz w:val="24"/>
          <w:lang w:val="en-US" w:eastAsia="en-US"/>
        </w:rPr>
        <w:t xml:space="preserve"> </w:t>
      </w:r>
      <w:proofErr w:type="spellStart"/>
      <w:r w:rsidR="001C6D5D" w:rsidRPr="009B525C">
        <w:rPr>
          <w:rFonts w:ascii="Times" w:eastAsiaTheme="minorEastAsia" w:hAnsi="Times"/>
          <w:sz w:val="24"/>
          <w:vertAlign w:val="superscript"/>
          <w:lang w:val="en-US" w:eastAsia="en-US"/>
        </w:rPr>
        <w:t>o</w:t>
      </w:r>
      <w:r w:rsidR="001C6D5D" w:rsidRPr="009B525C">
        <w:rPr>
          <w:rFonts w:ascii="Times" w:eastAsiaTheme="minorEastAsia" w:hAnsi="Times"/>
          <w:sz w:val="24"/>
          <w:lang w:val="en-US" w:eastAsia="en-US"/>
        </w:rPr>
        <w:t>C</w:t>
      </w:r>
      <w:proofErr w:type="spellEnd"/>
      <w:r w:rsidR="001C6D5D" w:rsidRPr="009B525C">
        <w:rPr>
          <w:rFonts w:ascii="Times" w:eastAsiaTheme="minorEastAsia" w:hAnsi="Times"/>
          <w:sz w:val="24"/>
          <w:lang w:val="en-US" w:eastAsia="en-US"/>
        </w:rPr>
        <w:t xml:space="preserve"> in the presence of MMT </w:t>
      </w:r>
      <w:r w:rsidR="001C6D5D" w:rsidRPr="009B525C">
        <w:rPr>
          <w:rFonts w:ascii="Times" w:eastAsiaTheme="minorEastAsia" w:hAnsi="Times"/>
          <w:sz w:val="24"/>
          <w:lang w:val="en-US" w:eastAsia="en-US"/>
        </w:rPr>
        <w:lastRenderedPageBreak/>
        <w:t xml:space="preserve">platelets and </w:t>
      </w:r>
      <w:r w:rsidR="001C6D5D" w:rsidRPr="009B525C">
        <w:rPr>
          <w:rFonts w:ascii="Times" w:eastAsiaTheme="minorEastAsia" w:hAnsi="Times" w:hint="eastAsia"/>
          <w:sz w:val="24"/>
          <w:lang w:val="en-US" w:eastAsia="en-US"/>
        </w:rPr>
        <w:t>a</w:t>
      </w:r>
      <w:r w:rsidR="001C6D5D" w:rsidRPr="009B525C">
        <w:rPr>
          <w:rFonts w:ascii="Times" w:eastAsiaTheme="minorEastAsia" w:hAnsi="Times"/>
          <w:sz w:val="24"/>
          <w:lang w:val="en-US" w:eastAsia="en-US"/>
        </w:rPr>
        <w:t xml:space="preserve"> chemical </w:t>
      </w:r>
      <w:proofErr w:type="spellStart"/>
      <w:r w:rsidR="001C6D5D" w:rsidRPr="009B525C">
        <w:rPr>
          <w:rFonts w:ascii="Times" w:eastAsiaTheme="minorEastAsia" w:hAnsi="Times"/>
          <w:sz w:val="24"/>
          <w:lang w:val="en-US" w:eastAsia="en-US"/>
        </w:rPr>
        <w:t>crosslinker</w:t>
      </w:r>
      <w:proofErr w:type="spellEnd"/>
      <w:r w:rsidR="001C6D5D" w:rsidRPr="009B525C">
        <w:rPr>
          <w:rFonts w:ascii="Times" w:eastAsiaTheme="minorEastAsia" w:hAnsi="Times"/>
          <w:sz w:val="24"/>
          <w:lang w:val="en-US" w:eastAsia="en-US"/>
        </w:rPr>
        <w:t xml:space="preserve"> </w:t>
      </w:r>
      <w:r w:rsidR="001C6D5D" w:rsidRPr="009B525C">
        <w:rPr>
          <w:rFonts w:ascii="Times" w:eastAsiaTheme="minorEastAsia" w:hAnsi="Times" w:hint="eastAsia"/>
          <w:sz w:val="24"/>
          <w:lang w:val="en-US" w:eastAsia="en-US"/>
        </w:rPr>
        <w:t>N,N</w:t>
      </w:r>
      <w:r w:rsidR="001C6D5D" w:rsidRPr="009B525C">
        <w:rPr>
          <w:rFonts w:ascii="Times New Roman" w:eastAsiaTheme="minorEastAsia" w:hAnsi="Times New Roman"/>
          <w:sz w:val="24"/>
          <w:lang w:val="en-US" w:eastAsia="en-US"/>
        </w:rPr>
        <w:t>'</w:t>
      </w:r>
      <w:r w:rsidR="001C6D5D" w:rsidRPr="009B525C">
        <w:rPr>
          <w:rFonts w:ascii="Times" w:eastAsiaTheme="minorEastAsia" w:hAnsi="Times" w:hint="eastAsia"/>
          <w:sz w:val="24"/>
          <w:lang w:val="en-US" w:eastAsia="en-US"/>
        </w:rPr>
        <w:t>-</w:t>
      </w:r>
      <w:proofErr w:type="spellStart"/>
      <w:r w:rsidR="001C6D5D" w:rsidRPr="009B525C">
        <w:rPr>
          <w:rFonts w:ascii="Times" w:eastAsiaTheme="minorEastAsia" w:hAnsi="Times" w:hint="eastAsia"/>
          <w:sz w:val="24"/>
          <w:lang w:val="en-US"/>
        </w:rPr>
        <w:t>m</w:t>
      </w:r>
      <w:r w:rsidR="001C6D5D" w:rsidRPr="009B525C">
        <w:rPr>
          <w:rFonts w:ascii="Times" w:eastAsiaTheme="minorEastAsia" w:hAnsi="Times" w:hint="eastAsia"/>
          <w:sz w:val="24"/>
          <w:lang w:val="en-US" w:eastAsia="en-US"/>
        </w:rPr>
        <w:t>ethylenebisacrylamide</w:t>
      </w:r>
      <w:proofErr w:type="spellEnd"/>
      <w:r w:rsidR="001C6D5D">
        <w:rPr>
          <w:rFonts w:ascii="Times" w:eastAsiaTheme="minorEastAsia" w:hAnsi="Times"/>
          <w:sz w:val="24"/>
          <w:lang w:val="en-US" w:eastAsia="en-US"/>
        </w:rPr>
        <w:t xml:space="preserve"> </w:t>
      </w:r>
      <w:r w:rsidR="001C6D5D" w:rsidRPr="009B525C">
        <w:rPr>
          <w:rFonts w:ascii="Times" w:eastAsiaTheme="minorEastAsia" w:hAnsi="Times"/>
          <w:sz w:val="24"/>
          <w:lang w:val="en-US" w:eastAsia="en-US"/>
        </w:rPr>
        <w:fldChar w:fldCharType="begin">
          <w:fldData xml:space="preserve">PEVuZE5vdGU+PENpdGU+PEF1dGhvcj5GZXJmZXJhLUhhcnJhcjwvQXV0aG9yPjxZZWFyPjIwMTQ8
L1llYXI+PFJlY051bT4xMjc8L1JlY051bT48RGlzcGxheVRleHQ+KEZlcmZlcmEtSGFycmFyIGV0
IGFsLiwgMjAxNCk8L0Rpc3BsYXlUZXh0PjxyZWNvcmQ+PHJlYy1udW1iZXI+MTI3PC9yZWMtbnVt
YmVyPjxmb3JlaWduLWtleXM+PGtleSBhcHA9IkVOIiBkYi1pZD0idGU1ZmEwMjlhNXI5dDllcnBh
eDVwcDJseGZmd3hwdnJ3MHR3IiB0aW1lc3RhbXA9IjE0NjI3MDU5NDUiPjEyNzwva2V5PjwvZm9y
ZWlnbi1rZXlzPjxyZWYtdHlwZSBuYW1lPSJKb3VybmFsIEFydGljbGUiPjE3PC9yZWYtdHlwZT48
Y29udHJpYnV0b3JzPjxhdXRob3JzPjxhdXRob3I+RmVyZmVyYS1IYXJyYXIsIEguPC9hdXRob3I+
PGF1dGhvcj5BaW91YXosIE4uPC9hdXRob3I+PGF1dGhvcj5EYWlyaSwgTi48L2F1dGhvcj48YXV0
aG9yPkhhZGotSGFtb3UsIEEuIFMuPC9hdXRob3I+PC9hdXRob3JzPjwvY29udHJpYnV0b3JzPjxh
dXRoLWFkZHJlc3M+VW5pdiBTY2kgJmFtcDsgVGVjaG5vbCBIb3VhcmkgQm91bWVkaWVuZSBVU1RI
QiwgRGVwdCBNYWNyb21vbCBDaGVtLCBNYXQgUG9seW1lciBMYWIsIEZhYyBDaGVtLCBBbGdpZXJz
IDE2MTExLCBBbGdlcmlhPC9hdXRoLWFkZHJlc3M+PHRpdGxlcz48dGl0bGU+UHJlcGFyYXRpb24g
b2YgQ2hpdG9zYW4tZy1Qb2x5KGFjcnlsYW1pZGUpL01vbnRtb3JpbGxvbml0ZSBTdXBlcmFic29y
YmVudCBQb2x5bWVyIENvbXBvc2l0ZXM6IFN0dWRpZXMgb24gU3dlbGxpbmcsIFRoZXJtYWwsIGFu
ZCBBbnRpYmFjdGVyaWFsIFByb3BlcnRpZXM8L3RpdGxlPjxzZWNvbmRhcnktdGl0bGU+PHN0eWxl
IGZhY2U9Im5vcm1hbCIgZm9udD0iZGVmYXVsdCIgc2l6ZT0iMTAwJSI+Sm91cm5hbDwvc3R5bGU+
PHN0eWxlIGZhY2U9Im5vcm1hbCIgZm9udD0iZGVmYXVsdCIgY2hhcnNldD0iMTM0IiBzaXplPSIx
MDAlIj4gPC9zdHlsZT48c3R5bGUgZmFjZT0ibm9ybWFsIiBmb250PSJkZWZhdWx0IiBzaXplPSIx
MDAlIj5vZiBBcHBsaWVkIFBvbHltZXIgU2NpZW5jZTwvc3R5bGU+PC9zZWNvbmRhcnktdGl0bGU+
PGFsdC10aXRsZT5KIEFwcGwgUG9seW0gU2NpJiN4RDtKIEFwcGwgUG9seW0gU2NpPC9hbHQtdGl0
bGU+PC90aXRsZXM+PHBlcmlvZGljYWw+PGZ1bGwtdGl0bGU+Sm91cm5hbCBvZiBBcHBsaWVkIFBv
bHltZXIgU2NpZW5jZTwvZnVsbC10aXRsZT48YWJici0xPkouIEFwcGwuIFBvbHltLiBTY2kuPC9h
YmJyLTE+PGFiYnItMj5KIEFwcGwgUG9seW0gU2NpPC9hYmJyLTI+PC9wZXJpb2RpY2FsPjx2b2x1
bWU+MTMxPC92b2x1bWU+PG51bWJlcj4xPC9udW1iZXI+PGtleXdvcmRzPjxrZXl3b3JkPmNvbXBv
c2l0ZXM8L2tleXdvcmQ+PGtleXdvcmQ+cG9seXNhY2NoYXJpZGVzPC9rZXl3b3JkPjxrZXl3b3Jk
PmNsYXk8L2tleXdvcmQ+PGtleXdvcmQ+Y3Jvc3NsaW5raW5nPC9rZXl3b3JkPjxrZXl3b3JkPmdy
YWZ0aW5nPC9rZXl3b3JkPjxrZXl3b3JkPnNpdHUgaW50ZXJjYWxhdGl2ZSBwb2x5bWVyaXphdGlv
bjwva2V5d29yZD48a2V5d29yZD5zaWxpY2F0ZSBuYW5vY29tcG9zaXRlczwva2V5d29yZD48a2V5
d29yZD5hY3J5bGljLWFjaWQ8L2tleXdvcmQ+PGtleXdvcmQ+Y2hpdG9zYW48L2tleXdvcmQ+PGtl
eXdvcmQ+aHlkcm9nZWxzPC9rZXl3b3JkPjxrZXl3b3JkPmJlaGF2aW9yczwva2V5d29yZD48a2V5
d29yZD5zdGFyY2g8L2tleXdvcmQ+PGtleXdvcmQ+bW9udG1vcmlsbG9uaXRlPC9rZXl3b3JkPjxr
ZXl3b3JkPnBvbHlhY3J5bGFtaWRlPC9rZXl3b3JkPjxrZXl3b3JkPndhdGVyPC9rZXl3b3JkPjwv
a2V5d29yZHM+PGRhdGVzPjx5ZWFyPjIwMTQ8L3llYXI+PHB1Yi1kYXRlcz48ZGF0ZT5KYW4gNTwv
ZGF0ZT48L3B1Yi1kYXRlcz48L2RhdGVzPjxpc2JuPjAwMjEtODk5NTwvaXNibj48YWNjZXNzaW9u
LW51bT5XT1M6MDAwMzM2MjU0NzAwMDUyPC9hY2Nlc3Npb24tbnVtPjx1cmxzPjxyZWxhdGVkLXVy
bHM+PHVybD4mbHQ7R28gdG8gSVNJJmd0OzovL1dPUzowMDAzMzYyNTQ3MDAwNTI8L3VybD48L3Jl
bGF0ZWQtdXJscz48L3VybHM+PGxhbmd1YWdlPkVuZ2xpc2g8L2xhbmd1YWdlPjwvcmVjb3JkPjwv
Q2l0ZT48L0VuZE5vdGU+
</w:fldData>
        </w:fldChar>
      </w:r>
      <w:r w:rsidR="00DE1C74">
        <w:rPr>
          <w:rFonts w:ascii="Times" w:eastAsiaTheme="minorEastAsia" w:hAnsi="Times"/>
          <w:sz w:val="24"/>
          <w:lang w:val="en-US" w:eastAsia="en-US"/>
        </w:rPr>
        <w:instrText xml:space="preserve"> ADDIN EN.CITE </w:instrText>
      </w:r>
      <w:r w:rsidR="00DE1C74">
        <w:rPr>
          <w:rFonts w:ascii="Times" w:eastAsiaTheme="minorEastAsia" w:hAnsi="Times"/>
          <w:sz w:val="24"/>
          <w:lang w:val="en-US" w:eastAsia="en-US"/>
        </w:rPr>
        <w:fldChar w:fldCharType="begin">
          <w:fldData xml:space="preserve">PEVuZE5vdGU+PENpdGU+PEF1dGhvcj5GZXJmZXJhLUhhcnJhcjwvQXV0aG9yPjxZZWFyPjIwMTQ8
L1llYXI+PFJlY051bT4xMjc8L1JlY051bT48RGlzcGxheVRleHQ+KEZlcmZlcmEtSGFycmFyIGV0
IGFsLiwgMjAxNCk8L0Rpc3BsYXlUZXh0PjxyZWNvcmQ+PHJlYy1udW1iZXI+MTI3PC9yZWMtbnVt
YmVyPjxmb3JlaWduLWtleXM+PGtleSBhcHA9IkVOIiBkYi1pZD0idGU1ZmEwMjlhNXI5dDllcnBh
eDVwcDJseGZmd3hwdnJ3MHR3IiB0aW1lc3RhbXA9IjE0NjI3MDU5NDUiPjEyNzwva2V5PjwvZm9y
ZWlnbi1rZXlzPjxyZWYtdHlwZSBuYW1lPSJKb3VybmFsIEFydGljbGUiPjE3PC9yZWYtdHlwZT48
Y29udHJpYnV0b3JzPjxhdXRob3JzPjxhdXRob3I+RmVyZmVyYS1IYXJyYXIsIEguPC9hdXRob3I+
PGF1dGhvcj5BaW91YXosIE4uPC9hdXRob3I+PGF1dGhvcj5EYWlyaSwgTi48L2F1dGhvcj48YXV0
aG9yPkhhZGotSGFtb3UsIEEuIFMuPC9hdXRob3I+PC9hdXRob3JzPjwvY29udHJpYnV0b3JzPjxh
dXRoLWFkZHJlc3M+VW5pdiBTY2kgJmFtcDsgVGVjaG5vbCBIb3VhcmkgQm91bWVkaWVuZSBVU1RI
QiwgRGVwdCBNYWNyb21vbCBDaGVtLCBNYXQgUG9seW1lciBMYWIsIEZhYyBDaGVtLCBBbGdpZXJz
IDE2MTExLCBBbGdlcmlhPC9hdXRoLWFkZHJlc3M+PHRpdGxlcz48dGl0bGU+UHJlcGFyYXRpb24g
b2YgQ2hpdG9zYW4tZy1Qb2x5KGFjcnlsYW1pZGUpL01vbnRtb3JpbGxvbml0ZSBTdXBlcmFic29y
YmVudCBQb2x5bWVyIENvbXBvc2l0ZXM6IFN0dWRpZXMgb24gU3dlbGxpbmcsIFRoZXJtYWwsIGFu
ZCBBbnRpYmFjdGVyaWFsIFByb3BlcnRpZXM8L3RpdGxlPjxzZWNvbmRhcnktdGl0bGU+PHN0eWxl
IGZhY2U9Im5vcm1hbCIgZm9udD0iZGVmYXVsdCIgc2l6ZT0iMTAwJSI+Sm91cm5hbDwvc3R5bGU+
PHN0eWxlIGZhY2U9Im5vcm1hbCIgZm9udD0iZGVmYXVsdCIgY2hhcnNldD0iMTM0IiBzaXplPSIx
MDAlIj4gPC9zdHlsZT48c3R5bGUgZmFjZT0ibm9ybWFsIiBmb250PSJkZWZhdWx0IiBzaXplPSIx
MDAlIj5vZiBBcHBsaWVkIFBvbHltZXIgU2NpZW5jZTwvc3R5bGU+PC9zZWNvbmRhcnktdGl0bGU+
PGFsdC10aXRsZT5KIEFwcGwgUG9seW0gU2NpJiN4RDtKIEFwcGwgUG9seW0gU2NpPC9hbHQtdGl0
bGU+PC90aXRsZXM+PHBlcmlvZGljYWw+PGZ1bGwtdGl0bGU+Sm91cm5hbCBvZiBBcHBsaWVkIFBv
bHltZXIgU2NpZW5jZTwvZnVsbC10aXRsZT48YWJici0xPkouIEFwcGwuIFBvbHltLiBTY2kuPC9h
YmJyLTE+PGFiYnItMj5KIEFwcGwgUG9seW0gU2NpPC9hYmJyLTI+PC9wZXJpb2RpY2FsPjx2b2x1
bWU+MTMxPC92b2x1bWU+PG51bWJlcj4xPC9udW1iZXI+PGtleXdvcmRzPjxrZXl3b3JkPmNvbXBv
c2l0ZXM8L2tleXdvcmQ+PGtleXdvcmQ+cG9seXNhY2NoYXJpZGVzPC9rZXl3b3JkPjxrZXl3b3Jk
PmNsYXk8L2tleXdvcmQ+PGtleXdvcmQ+Y3Jvc3NsaW5raW5nPC9rZXl3b3JkPjxrZXl3b3JkPmdy
YWZ0aW5nPC9rZXl3b3JkPjxrZXl3b3JkPnNpdHUgaW50ZXJjYWxhdGl2ZSBwb2x5bWVyaXphdGlv
bjwva2V5d29yZD48a2V5d29yZD5zaWxpY2F0ZSBuYW5vY29tcG9zaXRlczwva2V5d29yZD48a2V5
d29yZD5hY3J5bGljLWFjaWQ8L2tleXdvcmQ+PGtleXdvcmQ+Y2hpdG9zYW48L2tleXdvcmQ+PGtl
eXdvcmQ+aHlkcm9nZWxzPC9rZXl3b3JkPjxrZXl3b3JkPmJlaGF2aW9yczwva2V5d29yZD48a2V5
d29yZD5zdGFyY2g8L2tleXdvcmQ+PGtleXdvcmQ+bW9udG1vcmlsbG9uaXRlPC9rZXl3b3JkPjxr
ZXl3b3JkPnBvbHlhY3J5bGFtaWRlPC9rZXl3b3JkPjxrZXl3b3JkPndhdGVyPC9rZXl3b3JkPjwv
a2V5d29yZHM+PGRhdGVzPjx5ZWFyPjIwMTQ8L3llYXI+PHB1Yi1kYXRlcz48ZGF0ZT5KYW4gNTwv
ZGF0ZT48L3B1Yi1kYXRlcz48L2RhdGVzPjxpc2JuPjAwMjEtODk5NTwvaXNibj48YWNjZXNzaW9u
LW51bT5XT1M6MDAwMzM2MjU0NzAwMDUyPC9hY2Nlc3Npb24tbnVtPjx1cmxzPjxyZWxhdGVkLXVy
bHM+PHVybD4mbHQ7R28gdG8gSVNJJmd0OzovL1dPUzowMDAzMzYyNTQ3MDAwNTI8L3VybD48L3Jl
bGF0ZWQtdXJscz48L3VybHM+PGxhbmd1YWdlPkVuZ2xpc2g8L2xhbmd1YWdlPjwvcmVjb3JkPjwv
Q2l0ZT48L0VuZE5vdGU+
</w:fldData>
        </w:fldChar>
      </w:r>
      <w:r w:rsidR="00DE1C74">
        <w:rPr>
          <w:rFonts w:ascii="Times" w:eastAsiaTheme="minorEastAsia" w:hAnsi="Times"/>
          <w:sz w:val="24"/>
          <w:lang w:val="en-US" w:eastAsia="en-US"/>
        </w:rPr>
        <w:instrText xml:space="preserve"> ADDIN EN.CITE.DATA </w:instrText>
      </w:r>
      <w:r w:rsidR="00DE1C74">
        <w:rPr>
          <w:rFonts w:ascii="Times" w:eastAsiaTheme="minorEastAsia" w:hAnsi="Times"/>
          <w:sz w:val="24"/>
          <w:lang w:val="en-US" w:eastAsia="en-US"/>
        </w:rPr>
      </w:r>
      <w:r w:rsidR="00DE1C74">
        <w:rPr>
          <w:rFonts w:ascii="Times" w:eastAsiaTheme="minorEastAsia" w:hAnsi="Times"/>
          <w:sz w:val="24"/>
          <w:lang w:val="en-US" w:eastAsia="en-US"/>
        </w:rPr>
        <w:fldChar w:fldCharType="end"/>
      </w:r>
      <w:r w:rsidR="001C6D5D" w:rsidRPr="009B525C">
        <w:rPr>
          <w:rFonts w:ascii="Times" w:eastAsiaTheme="minorEastAsia" w:hAnsi="Times"/>
          <w:sz w:val="24"/>
          <w:lang w:val="en-US" w:eastAsia="en-US"/>
        </w:rPr>
      </w:r>
      <w:r w:rsidR="001C6D5D" w:rsidRPr="009B525C">
        <w:rPr>
          <w:rFonts w:ascii="Times" w:eastAsiaTheme="minorEastAsia" w:hAnsi="Times"/>
          <w:sz w:val="24"/>
          <w:lang w:val="en-US" w:eastAsia="en-US"/>
        </w:rPr>
        <w:fldChar w:fldCharType="separate"/>
      </w:r>
      <w:r w:rsidR="001C6D5D">
        <w:rPr>
          <w:rFonts w:ascii="Times" w:eastAsiaTheme="minorEastAsia" w:hAnsi="Times"/>
          <w:noProof/>
          <w:sz w:val="24"/>
          <w:lang w:val="en-US" w:eastAsia="en-US"/>
        </w:rPr>
        <w:t>(</w:t>
      </w:r>
      <w:hyperlink w:anchor="_ENREF_69" w:tooltip="Ferfera-Harrar, 2014 #127" w:history="1">
        <w:r w:rsidR="00DE1C74">
          <w:rPr>
            <w:rFonts w:ascii="Times" w:eastAsiaTheme="minorEastAsia" w:hAnsi="Times"/>
            <w:noProof/>
            <w:sz w:val="24"/>
            <w:lang w:val="en-US" w:eastAsia="en-US"/>
          </w:rPr>
          <w:t>Ferfera-Harrar et al., 2014</w:t>
        </w:r>
      </w:hyperlink>
      <w:r w:rsidR="001C6D5D">
        <w:rPr>
          <w:rFonts w:ascii="Times" w:eastAsiaTheme="minorEastAsia" w:hAnsi="Times"/>
          <w:noProof/>
          <w:sz w:val="24"/>
          <w:lang w:val="en-US" w:eastAsia="en-US"/>
        </w:rPr>
        <w:t>)</w:t>
      </w:r>
      <w:r w:rsidR="001C6D5D" w:rsidRPr="009B525C">
        <w:rPr>
          <w:rFonts w:ascii="Times" w:eastAsiaTheme="minorEastAsia" w:hAnsi="Times"/>
          <w:sz w:val="24"/>
          <w:lang w:val="en-US" w:eastAsia="en-US"/>
        </w:rPr>
        <w:fldChar w:fldCharType="end"/>
      </w:r>
      <w:r w:rsidR="001C6D5D">
        <w:rPr>
          <w:rFonts w:ascii="Times" w:eastAsiaTheme="minorEastAsia" w:hAnsi="Times"/>
          <w:sz w:val="24"/>
          <w:lang w:val="en-US" w:eastAsia="en-US"/>
        </w:rPr>
        <w:t>.</w:t>
      </w:r>
      <w:r w:rsidR="001C6D5D" w:rsidRPr="009B525C">
        <w:rPr>
          <w:rFonts w:ascii="Times" w:eastAsiaTheme="minorEastAsia" w:hAnsi="Times"/>
          <w:sz w:val="24"/>
          <w:lang w:val="en-US" w:eastAsia="en-US"/>
        </w:rPr>
        <w:t xml:space="preserve"> However, the mechanical properties </w:t>
      </w:r>
      <w:r w:rsidR="001C6D5D" w:rsidRPr="009B525C">
        <w:rPr>
          <w:rFonts w:ascii="Times" w:eastAsiaTheme="minorEastAsia" w:hAnsi="Times" w:hint="eastAsia"/>
          <w:sz w:val="24"/>
          <w:lang w:val="en-US" w:eastAsia="en-US"/>
        </w:rPr>
        <w:t xml:space="preserve">of the hydrogels </w:t>
      </w:r>
      <w:r w:rsidR="001C6D5D" w:rsidRPr="009B525C">
        <w:rPr>
          <w:rFonts w:ascii="Times" w:eastAsiaTheme="minorEastAsia" w:hAnsi="Times"/>
          <w:sz w:val="24"/>
          <w:lang w:val="en-US" w:eastAsia="en-US"/>
        </w:rPr>
        <w:t>were not reported.</w:t>
      </w:r>
      <w:r w:rsidRPr="009B525C">
        <w:rPr>
          <w:rFonts w:ascii="Times" w:eastAsiaTheme="minorEastAsia" w:hAnsi="Times"/>
          <w:sz w:val="24"/>
          <w:lang w:val="en-US" w:eastAsia="en-US"/>
        </w:rPr>
        <w:t xml:space="preserve">  </w:t>
      </w:r>
    </w:p>
    <w:p w:rsidR="00560AC9" w:rsidRDefault="00560AC9" w:rsidP="009C4B9F">
      <w:pPr>
        <w:spacing w:after="0" w:line="480" w:lineRule="auto"/>
        <w:jc w:val="both"/>
        <w:rPr>
          <w:rFonts w:ascii="Times" w:eastAsiaTheme="minorEastAsia" w:hAnsi="Times"/>
          <w:sz w:val="24"/>
          <w:lang w:val="en-US" w:eastAsia="en-US"/>
        </w:rPr>
      </w:pPr>
    </w:p>
    <w:p w:rsidR="00560AC9" w:rsidRDefault="00560AC9" w:rsidP="00560AC9">
      <w:pPr>
        <w:spacing w:after="0" w:line="480" w:lineRule="auto"/>
        <w:jc w:val="both"/>
        <w:rPr>
          <w:rFonts w:ascii="Times New Roman" w:hAnsi="Times New Roman"/>
          <w:color w:val="222222"/>
          <w:sz w:val="24"/>
          <w:shd w:val="clear" w:color="auto" w:fill="FFFFFF"/>
        </w:rPr>
      </w:pPr>
      <w:r w:rsidRPr="00C762F5">
        <w:rPr>
          <w:rFonts w:ascii="Times New Roman" w:hAnsi="Times New Roman" w:hint="eastAsia"/>
          <w:color w:val="222222"/>
          <w:sz w:val="24"/>
          <w:shd w:val="clear" w:color="auto" w:fill="FFFFFF"/>
        </w:rPr>
        <w:t>Alginate,</w:t>
      </w:r>
      <w:r w:rsidRPr="00C762F5">
        <w:rPr>
          <w:rFonts w:ascii="Times New Roman" w:hAnsi="Times New Roman"/>
          <w:color w:val="222222"/>
          <w:sz w:val="24"/>
          <w:shd w:val="clear" w:color="auto" w:fill="FFFFFF"/>
        </w:rPr>
        <w:t xml:space="preserve"> a copolymer </w:t>
      </w:r>
      <w:r w:rsidRPr="00C762F5">
        <w:rPr>
          <w:rFonts w:ascii="Times New Roman" w:hAnsi="Times New Roman" w:hint="eastAsia"/>
          <w:color w:val="222222"/>
          <w:sz w:val="24"/>
          <w:shd w:val="clear" w:color="auto" w:fill="FFFFFF"/>
        </w:rPr>
        <w:t xml:space="preserve">consisting </w:t>
      </w:r>
      <w:r w:rsidRPr="00C762F5">
        <w:rPr>
          <w:rFonts w:ascii="Times New Roman" w:hAnsi="Times New Roman"/>
          <w:color w:val="222222"/>
          <w:sz w:val="24"/>
          <w:shd w:val="clear" w:color="auto" w:fill="FFFFFF"/>
        </w:rPr>
        <w:t>of</w:t>
      </w:r>
      <w:r w:rsidRPr="00C762F5">
        <w:rPr>
          <w:rFonts w:ascii="Times New Roman" w:hAnsi="Times New Roman" w:hint="eastAsia"/>
          <w:color w:val="222222"/>
          <w:sz w:val="24"/>
          <w:shd w:val="clear" w:color="auto" w:fill="FFFFFF"/>
        </w:rPr>
        <w:t xml:space="preserve"> </w:t>
      </w:r>
      <w:proofErr w:type="spellStart"/>
      <w:r w:rsidRPr="00C762F5">
        <w:rPr>
          <w:rFonts w:ascii="Times New Roman" w:hAnsi="Times New Roman"/>
          <w:color w:val="222222"/>
          <w:sz w:val="24"/>
          <w:shd w:val="clear" w:color="auto" w:fill="FFFFFF"/>
        </w:rPr>
        <w:t>mannuronic</w:t>
      </w:r>
      <w:proofErr w:type="spellEnd"/>
      <w:r w:rsidRPr="00C762F5">
        <w:rPr>
          <w:rFonts w:ascii="Times New Roman" w:hAnsi="Times New Roman"/>
          <w:color w:val="222222"/>
          <w:sz w:val="24"/>
          <w:shd w:val="clear" w:color="auto" w:fill="FFFFFF"/>
        </w:rPr>
        <w:t xml:space="preserve"> acid (M unit) and </w:t>
      </w:r>
      <w:proofErr w:type="spellStart"/>
      <w:r w:rsidRPr="00C762F5">
        <w:rPr>
          <w:rFonts w:ascii="Times New Roman" w:hAnsi="Times New Roman"/>
          <w:color w:val="222222"/>
          <w:sz w:val="24"/>
          <w:shd w:val="clear" w:color="auto" w:fill="FFFFFF"/>
        </w:rPr>
        <w:t>guluronic</w:t>
      </w:r>
      <w:proofErr w:type="spellEnd"/>
      <w:r w:rsidRPr="00C762F5">
        <w:rPr>
          <w:rFonts w:ascii="Times New Roman" w:hAnsi="Times New Roman"/>
          <w:color w:val="222222"/>
          <w:sz w:val="24"/>
          <w:shd w:val="clear" w:color="auto" w:fill="FFFFFF"/>
        </w:rPr>
        <w:t xml:space="preserve"> acid (G unit), is widely used for making hydrogels, because of its</w:t>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xml:space="preserve">biocompatibility </w:t>
      </w:r>
      <w:r w:rsidRPr="00C762F5">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18" w:tooltip="Baumberger, 2010 #138" w:history="1">
        <w:r w:rsidR="00DE1C74">
          <w:rPr>
            <w:rFonts w:ascii="Times New Roman" w:hAnsi="Times New Roman"/>
            <w:noProof/>
            <w:color w:val="222222"/>
            <w:sz w:val="24"/>
            <w:shd w:val="clear" w:color="auto" w:fill="FFFFFF"/>
          </w:rPr>
          <w:t>Baumberger &amp; Ronsin, 2010</w:t>
        </w:r>
      </w:hyperlink>
      <w:proofErr w:type="gramStart"/>
      <w:r w:rsidR="00AC1501">
        <w:rPr>
          <w:rFonts w:ascii="Times New Roman" w:hAnsi="Times New Roman"/>
          <w:noProof/>
          <w:color w:val="222222"/>
          <w:sz w:val="24"/>
          <w:shd w:val="clear" w:color="auto" w:fill="FFFFFF"/>
        </w:rPr>
        <w:t xml:space="preserve">; </w:t>
      </w:r>
      <w:hyperlink w:anchor="_ENREF_137" w:tooltip="Kong, 2003 #137" w:history="1">
        <w:r w:rsidR="00DE1C74">
          <w:rPr>
            <w:rFonts w:ascii="Times New Roman" w:hAnsi="Times New Roman"/>
            <w:noProof/>
            <w:color w:val="222222"/>
            <w:sz w:val="24"/>
            <w:shd w:val="clear" w:color="auto" w:fill="FFFFFF"/>
          </w:rPr>
          <w:t>Kong et al., 2003</w:t>
        </w:r>
      </w:hyperlink>
      <w:r w:rsidR="00AC1501">
        <w:rPr>
          <w:rFonts w:ascii="Times New Roman" w:hAnsi="Times New Roman"/>
          <w:noProof/>
          <w:color w:val="222222"/>
          <w:sz w:val="24"/>
          <w:shd w:val="clear" w:color="auto" w:fill="FFFFFF"/>
        </w:rPr>
        <w:t>;</w:t>
      </w:r>
      <w:proofErr w:type="gramEnd"/>
      <w:r w:rsidR="00AC1501">
        <w:rPr>
          <w:rFonts w:ascii="Times New Roman" w:hAnsi="Times New Roman"/>
          <w:noProof/>
          <w:color w:val="222222"/>
          <w:sz w:val="24"/>
          <w:shd w:val="clear" w:color="auto" w:fill="FFFFFF"/>
        </w:rPr>
        <w:t xml:space="preserve"> </w:t>
      </w:r>
      <w:hyperlink w:anchor="_ENREF_275" w:tooltip="Zhao, 2010 #139" w:history="1">
        <w:r w:rsidR="00DE1C74">
          <w:rPr>
            <w:rFonts w:ascii="Times New Roman" w:hAnsi="Times New Roman"/>
            <w:noProof/>
            <w:color w:val="222222"/>
            <w:sz w:val="24"/>
            <w:shd w:val="clear" w:color="auto" w:fill="FFFFFF"/>
          </w:rPr>
          <w:t>Zhao et al., 2010</w:t>
        </w:r>
      </w:hyperlink>
      <w:r w:rsidR="00AC1501">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hint="eastAsia"/>
          <w:color w:val="222222"/>
          <w:sz w:val="24"/>
          <w:shd w:val="clear" w:color="auto" w:fill="FFFFFF"/>
        </w:rPr>
        <w:t xml:space="preserve"> and </w:t>
      </w:r>
      <w:r w:rsidRPr="00C762F5">
        <w:rPr>
          <w:rFonts w:ascii="Times New Roman" w:hAnsi="Times New Roman"/>
          <w:color w:val="222222"/>
          <w:sz w:val="24"/>
          <w:shd w:val="clear" w:color="auto" w:fill="FFFFFF"/>
        </w:rPr>
        <w:t>bio</w:t>
      </w:r>
      <w:r w:rsidRPr="00C762F5">
        <w:rPr>
          <w:rFonts w:ascii="Times New Roman" w:hAnsi="Times New Roman" w:hint="eastAsia"/>
          <w:color w:val="222222"/>
          <w:sz w:val="24"/>
          <w:shd w:val="clear" w:color="auto" w:fill="FFFFFF"/>
        </w:rPr>
        <w:t>degradability</w:t>
      </w:r>
      <w:r w:rsidRPr="00C762F5">
        <w:rPr>
          <w:rFonts w:ascii="Times New Roman" w:hAnsi="Times New Roman"/>
          <w:color w:val="222222"/>
          <w:sz w:val="24"/>
          <w:shd w:val="clear" w:color="auto" w:fill="FFFFFF"/>
        </w:rPr>
        <w:t xml:space="preserve">. </w:t>
      </w:r>
      <w:r w:rsidR="00057FBD" w:rsidRPr="00833C3D">
        <w:rPr>
          <w:rFonts w:ascii="Times New Roman" w:hAnsi="Times New Roman"/>
          <w:color w:val="222222"/>
          <w:sz w:val="24"/>
          <w:shd w:val="clear" w:color="auto" w:fill="FFFFFF"/>
        </w:rPr>
        <w:t xml:space="preserve">They are widely used in the areas of food packaging </w:t>
      </w:r>
      <w:r w:rsidR="00057FBD"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Abdollahi&lt;/Author&gt;&lt;Year&gt;2013&lt;/Year&gt;&lt;RecNum&gt;194&lt;/RecNum&gt;&lt;DisplayText&gt;(Abdollahi et al., 2013)&lt;/DisplayText&gt;&lt;record&gt;&lt;rec-number&gt;194&lt;/rec-number&gt;&lt;foreign-keys&gt;&lt;key app="EN" db-id="te5fa029a5r9t9erpax5pp2lxffwxpvrw0tw" timestamp="1474391421"&gt;194&lt;/key&gt;&lt;/foreign-keys&gt;&lt;ref-type name="Journal Article"&gt;17&lt;/ref-type&gt;&lt;contributors&gt;&lt;authors&gt;&lt;author&gt;Abdollahi, M.&lt;/author&gt;&lt;author&gt;Alboofetileh, M.&lt;/author&gt;&lt;author&gt;Rezaei, M.&lt;/author&gt;&lt;author&gt;Behrooz, R.&lt;/author&gt;&lt;/authors&gt;&lt;/contributors&gt;&lt;auth-address&gt;Tarbiat Modares Univ, Fac Marine Sci, Dept Fisheries, Noor, Iran&amp;#xD;Tarbiat Modares Univ, Fac Nat Resource, Dept Wood &amp;amp; Paper Technol, Noor, Iran&lt;/auth-address&gt;&lt;titles&gt;&lt;title&gt;Comparing physico-mechanical and thermal properties of alginate nanocomposite films reinforced with organic and/or inorganic nanofillers&lt;/title&gt;&lt;secondary-title&gt;Food Hydrocolloids&lt;/secondary-title&gt;&lt;alt-title&gt;Food Hydrocolloid&amp;#xD;Food Hydrocolloid&lt;/alt-title&gt;&lt;/titles&gt;&lt;pages&gt;416-424&lt;/pages&gt;&lt;volume&gt;32&lt;/volume&gt;&lt;number&gt;2&lt;/number&gt;&lt;keywords&gt;&lt;keyword&gt;alginate film&lt;/keyword&gt;&lt;keyword&gt;food packaging&lt;/keyword&gt;&lt;keyword&gt;nanocellulose&lt;/keyword&gt;&lt;keyword&gt;nanoclay&lt;/keyword&gt;&lt;keyword&gt;nanocomposite&lt;/keyword&gt;&lt;keyword&gt;mechanical-properties&lt;/keyword&gt;&lt;keyword&gt;cellulose nanocrystals&lt;/keyword&gt;&lt;keyword&gt;packaging applications&lt;/keyword&gt;&lt;keyword&gt;bio-nanocomposites&lt;/keyword&gt;&lt;keyword&gt;starch&lt;/keyword&gt;&lt;keyword&gt;chitosan&lt;/keyword&gt;&lt;keyword&gt;composites&lt;/keyword&gt;&lt;keyword&gt;hydrolysis&lt;/keyword&gt;&lt;keyword&gt;extract&lt;/keyword&gt;&lt;keyword&gt;acid&lt;/keyword&gt;&lt;/keywords&gt;&lt;dates&gt;&lt;year&gt;2013&lt;/year&gt;&lt;pub-dates&gt;&lt;date&gt;Aug&lt;/date&gt;&lt;/pub-dates&gt;&lt;/dates&gt;&lt;isbn&gt;0268-005x&lt;/isbn&gt;&lt;accession-num&gt;WOS:000317184100025&lt;/accession-num&gt;&lt;urls&gt;&lt;related-urls&gt;&lt;url&gt;&amp;lt;Go to ISI&amp;gt;://WOS:000317184100025&lt;/url&gt;&lt;/related-urls&gt;&lt;/urls&gt;&lt;language&gt;English&lt;/language&gt;&lt;/record&gt;&lt;/Cite&gt;&lt;/EndNote&gt;</w:instrText>
      </w:r>
      <w:r w:rsidR="00057FBD"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2" w:tooltip="Abdollahi, 2013 #194" w:history="1">
        <w:r w:rsidR="00DE1C74">
          <w:rPr>
            <w:rFonts w:ascii="Times New Roman" w:hAnsi="Times New Roman"/>
            <w:noProof/>
            <w:color w:val="222222"/>
            <w:sz w:val="24"/>
            <w:shd w:val="clear" w:color="auto" w:fill="FFFFFF"/>
          </w:rPr>
          <w:t>Abdollahi et al., 2013</w:t>
        </w:r>
      </w:hyperlink>
      <w:r w:rsidR="00AC1501">
        <w:rPr>
          <w:rFonts w:ascii="Times New Roman" w:hAnsi="Times New Roman"/>
          <w:noProof/>
          <w:color w:val="222222"/>
          <w:sz w:val="24"/>
          <w:shd w:val="clear" w:color="auto" w:fill="FFFFFF"/>
        </w:rPr>
        <w:t>)</w:t>
      </w:r>
      <w:r w:rsidR="00057FBD" w:rsidRPr="00833C3D">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t xml:space="preserve">, drug delivery </w:t>
      </w:r>
      <w:r w:rsidR="00057FBD"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Tonnesen&lt;/Author&gt;&lt;Year&gt;2002&lt;/Year&gt;&lt;RecNum&gt;195&lt;/RecNum&gt;&lt;DisplayText&gt;(Tonnesen &amp;amp; Karlsen, 2002)&lt;/DisplayText&gt;&lt;record&gt;&lt;rec-number&gt;195&lt;/rec-number&gt;&lt;foreign-keys&gt;&lt;key app="EN" db-id="te5fa029a5r9t9erpax5pp2lxffwxpvrw0tw" timestamp="1474391604"&gt;195&lt;/key&gt;&lt;/foreign-keys&gt;&lt;ref-type name="Journal Article"&gt;17&lt;/ref-type&gt;&lt;contributors&gt;&lt;authors&gt;&lt;author&gt;Tonnesen, H. H.&lt;/author&gt;&lt;author&gt;Karlsen, J.&lt;/author&gt;&lt;/authors&gt;&lt;/contributors&gt;&lt;auth-address&gt;Univ Oslo, Inst Pharm, N-0316 Oslo, Norway&lt;/auth-address&gt;&lt;titles&gt;&lt;title&gt;Alginate in drug delivery systems&lt;/title&gt;&lt;secondary-title&gt;Drug Development and Industrial Pharmacy&lt;/secondary-title&gt;&lt;alt-title&gt;Drug Dev Ind Pharm&amp;#xD;Drug Dev Ind Pharm&lt;/alt-title&gt;&lt;/titles&gt;&lt;periodical&gt;&lt;full-title&gt;Drug Development and Industrial Pharmacy&lt;/full-title&gt;&lt;abbr-1&gt;Drug Dev. Ind. Pharm.&lt;/abbr-1&gt;&lt;abbr-2&gt;Drug Dev Ind Pharm&lt;/abbr-2&gt;&lt;/periodical&gt;&lt;pages&gt;621-630&lt;/pages&gt;&lt;volume&gt;28&lt;/volume&gt;&lt;number&gt;6&lt;/number&gt;&lt;keywords&gt;&lt;keyword&gt;alginate&lt;/keyword&gt;&lt;keyword&gt;controlled release&lt;/keyword&gt;&lt;keyword&gt;drug delivery&lt;/keyword&gt;&lt;keyword&gt;core hydrocolloid capsules&lt;/keyword&gt;&lt;keyword&gt;in-vitro evaluation&lt;/keyword&gt;&lt;keyword&gt;sodium alginate&lt;/keyword&gt;&lt;keyword&gt;sustained-release&lt;/keyword&gt;&lt;keyword&gt;gel beads&lt;/keyword&gt;&lt;keyword&gt;entrapment efficiency&lt;/keyword&gt;&lt;keyword&gt;biopharmaceutical evaluation&lt;/keyword&gt;&lt;keyword&gt;composite-particles&lt;/keyword&gt;&lt;keyword&gt;formulation factors&lt;/keyword&gt;&lt;keyword&gt;gelatin capsules&lt;/keyword&gt;&lt;/keywords&gt;&lt;dates&gt;&lt;year&gt;2002&lt;/year&gt;&lt;/dates&gt;&lt;isbn&gt;0363-9045&lt;/isbn&gt;&lt;accession-num&gt;WOS:000176824400001&lt;/accession-num&gt;&lt;urls&gt;&lt;related-urls&gt;&lt;url&gt;&amp;lt;Go to ISI&amp;gt;://WOS:000176824400001&lt;/url&gt;&lt;/related-urls&gt;&lt;/urls&gt;&lt;language&gt;English&lt;/language&gt;&lt;/record&gt;&lt;/Cite&gt;&lt;/EndNote&gt;</w:instrText>
      </w:r>
      <w:r w:rsidR="00057FBD" w:rsidRPr="00833C3D">
        <w:rPr>
          <w:rFonts w:ascii="Times New Roman" w:hAnsi="Times New Roman"/>
          <w:color w:val="222222"/>
          <w:sz w:val="24"/>
          <w:shd w:val="clear" w:color="auto" w:fill="FFFFFF"/>
        </w:rPr>
        <w:fldChar w:fldCharType="separate"/>
      </w:r>
      <w:r w:rsidR="00057FBD" w:rsidRPr="00833C3D">
        <w:rPr>
          <w:rFonts w:ascii="Times New Roman" w:hAnsi="Times New Roman"/>
          <w:noProof/>
          <w:color w:val="222222"/>
          <w:sz w:val="24"/>
          <w:shd w:val="clear" w:color="auto" w:fill="FFFFFF"/>
        </w:rPr>
        <w:t>(</w:t>
      </w:r>
      <w:hyperlink w:anchor="_ENREF_232" w:tooltip="Tonnesen, 2002 #195" w:history="1">
        <w:r w:rsidR="00DE1C74" w:rsidRPr="00833C3D">
          <w:rPr>
            <w:rFonts w:ascii="Times New Roman" w:hAnsi="Times New Roman"/>
            <w:noProof/>
            <w:color w:val="222222"/>
            <w:sz w:val="24"/>
            <w:shd w:val="clear" w:color="auto" w:fill="FFFFFF"/>
          </w:rPr>
          <w:t>Tonnesen &amp; Karlsen, 2002</w:t>
        </w:r>
      </w:hyperlink>
      <w:r w:rsidR="00057FBD" w:rsidRPr="00833C3D">
        <w:rPr>
          <w:rFonts w:ascii="Times New Roman" w:hAnsi="Times New Roman"/>
          <w:noProof/>
          <w:color w:val="222222"/>
          <w:sz w:val="24"/>
          <w:shd w:val="clear" w:color="auto" w:fill="FFFFFF"/>
        </w:rPr>
        <w:t>)</w:t>
      </w:r>
      <w:r w:rsidR="00057FBD" w:rsidRPr="00833C3D">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t xml:space="preserve"> and enzyme carrier</w:t>
      </w:r>
      <w:r w:rsidR="00057FBD">
        <w:rPr>
          <w:rFonts w:ascii="Times New Roman" w:hAnsi="Times New Roman"/>
          <w:color w:val="222222"/>
          <w:sz w:val="24"/>
          <w:shd w:val="clear" w:color="auto" w:fill="FFFFFF"/>
        </w:rPr>
        <w:t>s</w:t>
      </w:r>
      <w:r w:rsidR="00057FBD" w:rsidRPr="00833C3D">
        <w:rPr>
          <w:rFonts w:ascii="Times New Roman" w:hAnsi="Times New Roman"/>
          <w:color w:val="222222"/>
          <w:sz w:val="24"/>
          <w:shd w:val="clear" w:color="auto" w:fill="FFFFFF"/>
        </w:rPr>
        <w:t xml:space="preserve"> </w:t>
      </w:r>
      <w:r w:rsidR="00057FBD"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Gorenek&lt;/Author&gt;&lt;Year&gt;2004&lt;/Year&gt;&lt;RecNum&gt;196&lt;/RecNum&gt;&lt;DisplayText&gt;(Gorenek et al., 2004)&lt;/DisplayText&gt;&lt;record&gt;&lt;rec-number&gt;196&lt;/rec-number&gt;&lt;foreign-keys&gt;&lt;key app="EN" db-id="te5fa029a5r9t9erpax5pp2lxffwxpvrw0tw" timestamp="1474391760"&gt;196&lt;/key&gt;&lt;/foreign-keys&gt;&lt;ref-type name="Journal Article"&gt;17&lt;/ref-type&gt;&lt;contributors&gt;&lt;authors&gt;&lt;author&gt;Gorenek, G.&lt;/author&gt;&lt;author&gt;Akyilmaz, E.&lt;/author&gt;&lt;author&gt;Dinckaya, E.&lt;/author&gt;&lt;/authors&gt;&lt;/contributors&gt;&lt;auth-address&gt;Akyilmaz, E&amp;#xD;Ege Univ, Fac Sci, Dept Biochem, TR-35100 Bornova, Turkey&amp;#xD;Ege Univ, Fac Sci, Dept Biochem, TR-35100 Bornova, Turkey&lt;/auth-address&gt;&lt;titles&gt;&lt;title&gt;Immobilization of catalase by entrapping in alginate beads and catalase biosensor preparation for the determination of hydrogen peroxide decomposition&lt;/title&gt;&lt;secondary-title&gt;Artificial Cells Blood Substitutes and Biotechnology&lt;/secondary-title&gt;&lt;alt-title&gt;Artif Cell Blood Sub&amp;#xD;Artif Cell Blood Sub&lt;/alt-title&gt;&lt;/titles&gt;&lt;pages&gt;453-461&lt;/pages&gt;&lt;volume&gt;32&lt;/volume&gt;&lt;number&gt;3&lt;/number&gt;&lt;keywords&gt;&lt;keyword&gt;immobilization&lt;/keyword&gt;&lt;keyword&gt;catalase&lt;/keyword&gt;&lt;keyword&gt;alginate&lt;/keyword&gt;&lt;keyword&gt;biosensor&lt;/keyword&gt;&lt;keyword&gt;hydrogen peroxide&lt;/keyword&gt;&lt;keyword&gt;liver catalase&lt;/keyword&gt;&lt;/keywords&gt;&lt;dates&gt;&lt;year&gt;2004&lt;/year&gt;&lt;/dates&gt;&lt;isbn&gt;1073-1199&lt;/isbn&gt;&lt;accession-num&gt;WOS:000224466700009&lt;/accession-num&gt;&lt;urls&gt;&lt;related-urls&gt;&lt;url&gt;&amp;lt;Go to ISI&amp;gt;://WOS:000224466700009&lt;/url&gt;&lt;/related-urls&gt;&lt;/urls&gt;&lt;language&gt;English&lt;/language&gt;&lt;/record&gt;&lt;/Cite&gt;&lt;/EndNote&gt;</w:instrText>
      </w:r>
      <w:r w:rsidR="00057FBD"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87" w:tooltip="Gorenek, 2004 #196" w:history="1">
        <w:r w:rsidR="00DE1C74">
          <w:rPr>
            <w:rFonts w:ascii="Times New Roman" w:hAnsi="Times New Roman"/>
            <w:noProof/>
            <w:color w:val="222222"/>
            <w:sz w:val="24"/>
            <w:shd w:val="clear" w:color="auto" w:fill="FFFFFF"/>
          </w:rPr>
          <w:t>Gorenek et al., 2004</w:t>
        </w:r>
      </w:hyperlink>
      <w:r w:rsidR="00AC1501">
        <w:rPr>
          <w:rFonts w:ascii="Times New Roman" w:hAnsi="Times New Roman"/>
          <w:noProof/>
          <w:color w:val="222222"/>
          <w:sz w:val="24"/>
          <w:shd w:val="clear" w:color="auto" w:fill="FFFFFF"/>
        </w:rPr>
        <w:t>)</w:t>
      </w:r>
      <w:r w:rsidR="00057FBD" w:rsidRPr="00833C3D">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t xml:space="preserve"> because of the excellent biocompatibility</w:t>
      </w:r>
      <w:r w:rsidR="00057FBD" w:rsidRPr="00833C3D">
        <w:rPr>
          <w:rFonts w:ascii="Times New Roman" w:hAnsi="Times New Roman" w:hint="eastAsia"/>
          <w:color w:val="222222"/>
          <w:sz w:val="24"/>
          <w:shd w:val="clear" w:color="auto" w:fill="FFFFFF"/>
        </w:rPr>
        <w:t xml:space="preserve"> </w:t>
      </w:r>
      <w:r w:rsidR="00057FBD" w:rsidRPr="00833C3D">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r>
      <w:r w:rsidR="00057FBD" w:rsidRPr="00833C3D">
        <w:rPr>
          <w:rFonts w:ascii="Times New Roman" w:hAnsi="Times New Roman"/>
          <w:color w:val="222222"/>
          <w:sz w:val="24"/>
          <w:shd w:val="clear" w:color="auto" w:fill="FFFFFF"/>
        </w:rPr>
        <w:fldChar w:fldCharType="separate"/>
      </w:r>
      <w:r w:rsidR="00057FBD">
        <w:rPr>
          <w:rFonts w:ascii="Times New Roman" w:hAnsi="Times New Roman"/>
          <w:noProof/>
          <w:color w:val="222222"/>
          <w:sz w:val="24"/>
          <w:shd w:val="clear" w:color="auto" w:fill="FFFFFF"/>
        </w:rPr>
        <w:t>(</w:t>
      </w:r>
      <w:hyperlink w:anchor="_ENREF_18" w:tooltip="Baumberger, 2010 #138" w:history="1">
        <w:r w:rsidR="00DE1C74">
          <w:rPr>
            <w:rFonts w:ascii="Times New Roman" w:hAnsi="Times New Roman"/>
            <w:noProof/>
            <w:color w:val="222222"/>
            <w:sz w:val="24"/>
            <w:shd w:val="clear" w:color="auto" w:fill="FFFFFF"/>
          </w:rPr>
          <w:t>Baumberger &amp; Ronsin, 2010</w:t>
        </w:r>
      </w:hyperlink>
      <w:r w:rsidR="00057FBD">
        <w:rPr>
          <w:rFonts w:ascii="Times New Roman" w:hAnsi="Times New Roman"/>
          <w:noProof/>
          <w:color w:val="222222"/>
          <w:sz w:val="24"/>
          <w:shd w:val="clear" w:color="auto" w:fill="FFFFFF"/>
        </w:rPr>
        <w:t xml:space="preserve">; </w:t>
      </w:r>
      <w:hyperlink w:anchor="_ENREF_137" w:tooltip="Kong, 2003 #137" w:history="1">
        <w:r w:rsidR="00DE1C74">
          <w:rPr>
            <w:rFonts w:ascii="Times New Roman" w:hAnsi="Times New Roman"/>
            <w:noProof/>
            <w:color w:val="222222"/>
            <w:sz w:val="24"/>
            <w:shd w:val="clear" w:color="auto" w:fill="FFFFFF"/>
          </w:rPr>
          <w:t>Kong et al., 2003</w:t>
        </w:r>
      </w:hyperlink>
      <w:r w:rsidR="00057FBD">
        <w:rPr>
          <w:rFonts w:ascii="Times New Roman" w:hAnsi="Times New Roman"/>
          <w:noProof/>
          <w:color w:val="222222"/>
          <w:sz w:val="24"/>
          <w:shd w:val="clear" w:color="auto" w:fill="FFFFFF"/>
        </w:rPr>
        <w:t xml:space="preserve">; </w:t>
      </w:r>
      <w:hyperlink w:anchor="_ENREF_275" w:tooltip="Zhao, 2010 #139" w:history="1">
        <w:r w:rsidR="00DE1C74">
          <w:rPr>
            <w:rFonts w:ascii="Times New Roman" w:hAnsi="Times New Roman"/>
            <w:noProof/>
            <w:color w:val="222222"/>
            <w:sz w:val="24"/>
            <w:shd w:val="clear" w:color="auto" w:fill="FFFFFF"/>
          </w:rPr>
          <w:t>Zhao et al., 2010</w:t>
        </w:r>
      </w:hyperlink>
      <w:r w:rsidR="00057FBD">
        <w:rPr>
          <w:rFonts w:ascii="Times New Roman" w:hAnsi="Times New Roman"/>
          <w:noProof/>
          <w:color w:val="222222"/>
          <w:sz w:val="24"/>
          <w:shd w:val="clear" w:color="auto" w:fill="FFFFFF"/>
        </w:rPr>
        <w:t>)</w:t>
      </w:r>
      <w:r w:rsidR="00057FBD" w:rsidRPr="00833C3D">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t xml:space="preserve"> and biodegradability </w:t>
      </w:r>
      <w:r w:rsidR="00057FBD" w:rsidRPr="00833C3D">
        <w:rPr>
          <w:rFonts w:ascii="Times New Roman" w:hAnsi="Times New Roman"/>
          <w:color w:val="222222"/>
          <w:sz w:val="24"/>
          <w:shd w:val="clear" w:color="auto" w:fill="FFFFFF"/>
        </w:rPr>
        <w:fldChar w:fldCharType="begin">
          <w:fldData xml:space="preserve">PEVuZE5vdGU+PENpdGU+PEF1dGhvcj5LaW08L0F1dGhvcj48WWVhcj4yMDExPC9ZZWFyPjxSZWNO
dW0+MTcyPC9SZWNOdW0+PERpc3BsYXlUZXh0PihLaW0gZXQgYWwuLCAyMDExOyBTY2hhdW1hbm4g
JmFtcDsgV2VpZGUsIDE5OTApPC9EaXNwbGF5VGV4dD48cmVjb3JkPjxyZWMtbnVtYmVyPjE3Mjwv
cmVjLW51bWJlcj48Zm9yZWlnbi1rZXlzPjxrZXkgYXBwPSJFTiIgZGItaWQ9InRlNWZhMDI5YTVy
OXQ5ZXJwYXg1cHAybHhmZnd4cHZydzB0dyIgdGltZXN0YW1wPSIxNDcyODEyNjY4Ij4xNzI8L2tl
eT48L2ZvcmVpZ24ta2V5cz48cmVmLXR5cGUgbmFtZT0iSm91cm5hbCBBcnRpY2xlIj4xNzwvcmVm
LXR5cGU+PGNvbnRyaWJ1dG9ycz48YXV0aG9ycz48YXV0aG9yPktpbSwgSC4gUy48L2F1dGhvcj48
YXV0aG9yPkxlZSwgQy4gRy48L2F1dGhvcj48YXV0aG9yPkxlZSwgRS4gWS48L2F1dGhvcj48L2F1
dGhvcnM+PC9jb250cmlidXRvcnM+PGF1dGgtYWRkcmVzcz5LeXVuZ3N1bmcgVW5pdiwgRGVwdCBG
b29kIFNjaSAmYW1wOyBCaW90ZWNobm9sLCBQdXNhbiA2MDg3MzYsIFNvdXRoIEtvcmVhJiN4RDtJ
bmhhIFVuaXYsIERlcHQgQmlvdGVjaG5vbCwgSW5jaG9uIDQwMjc1MSwgU291dGggS29yZWEmI3hE
O0t5dW5nIEhlZSBVbml2LCBEZXB0IENoZW0gRW5nbiwgWW9uZ2luIDQ0NjcwMSwgU291dGggS29y
ZWE8L2F1dGgtYWRkcmVzcz48dGl0bGVzPjx0aXRsZT5BbGdpbmF0ZSBMeWFzZTogU3RydWN0dXJl
LCBQcm9wZXJ0eSwgYW5kIEFwcGxpY2F0aW9uPC90aXRsZT48c2Vjb25kYXJ5LXRpdGxlPkJpb3Rl
Y2hub2xvZ3kgYW5kIEJpb3Byb2Nlc3MgRW5naW5lZXJpbmc8L3NlY29uZGFyeS10aXRsZT48YWx0
LXRpdGxlPkJpb3RlY2hub2wgQmlvcHJvYyBFJiN4RDtCaW90ZWNobm9sIEJpb3Byb2MgRTwvYWx0
LXRpdGxlPjwvdGl0bGVzPjxwYWdlcz44NDMtODUxPC9wYWdlcz48dm9sdW1lPjE2PC92b2x1bWU+
PG51bWJlcj41PC9udW1iZXI+PGtleXdvcmRzPjxrZXl3b3JkPmFsZ2luYXRlPC9rZXl3b3JkPjxr
ZXl3b3JkPmFsZ2luYXRlIGx5YXNlPC9rZXl3b3JkPjxrZXl3b3JkPmFsZ2luYXRlIG9saWdvc2Fj
Y2hhcmlkZXM8L2tleXdvcmQ+PGtleXdvcmQ+dW5zYXR1cmF0ZWQgbW9ub3NhY2NoYXJpZGU8L2tl
eXdvcmQ+PGtleXdvcmQ+c3BoaW5nb21vbmFzIHNwIGExPC9rZXl3b3JkPjxrZXl3b3JkPnR1bWVm
YWNpZW5zIHN0cmFpbiBjNTg8L2tleXdvcmQ+PGtleXdvcmQ+c3RyZXB0b215Y2VzIHNwIGFsZy01
PC9rZXl3b3JkPjxrZXl3b3JkPnBzZXVkb21vbmFzLWFlcnVnaW5vc2E8L2tleXdvcmQ+PGtleXdv
cmQ+YXpvdG9iYWN0ZXItdmluZWxhbmRpaTwva2V5d29yZD48a2V5d29yZD5jcnlzdGFsLXN0cnVj
dHVyZTwva2V5d29yZD48a2V5d29yZD5lc2NoZXJpY2hpYS1jb2xpPC9rZXl3b3JkPjxrZXl3b3Jk
PmFncm9iYWN0ZXJpdW0tdHVtZWZhY2llbnM8L2tleXdvcmQ+PGtleXdvcmQ+bW9sZWN1bGFyLWlk
ZW50aWZpY2F0aW9uPC9rZXl3b3JkPjxrZXl3b3JkPnBvbHlzYWNjaGFyaWRlIGx5YXNlczwva2V5
d29yZD48L2tleXdvcmRzPjxkYXRlcz48eWVhcj4yMDExPC95ZWFyPjxwdWItZGF0ZXM+PGRhdGU+
T2N0PC9kYXRlPjwvcHViLWRhdGVzPjwvZGF0ZXM+PGlzYm4+MTIyNi04MzcyPC9pc2JuPjxhY2Nl
c3Npb24tbnVtPldPUzowMDAyOTY5MDIxMDAwMDE8L2FjY2Vzc2lvbi1udW0+PHVybHM+PHJlbGF0
ZWQtdXJscz48dXJsPiZsdDtHbyB0byBJU0kmZ3Q7Oi8vV09TOjAwMDI5NjkwMjEwMDAwMTwvdXJs
PjwvcmVsYXRlZC11cmxzPjwvdXJscz48bGFuZ3VhZ2U+RW5nbGlzaDwvbGFuZ3VhZ2U+PC9yZWNv
cmQ+PC9DaXRlPjxDaXRlPjxBdXRob3I+U2NoYXVtYW5uPC9BdXRob3I+PFllYXI+MTk5MDwvWWVh
cj48UmVjTnVtPjE3MzwvUmVjTnVtPjxyZWNvcmQ+PHJlYy1udW1iZXI+MTczPC9yZWMtbnVtYmVy
Pjxmb3JlaWduLWtleXM+PGtleSBhcHA9IkVOIiBkYi1pZD0idGU1ZmEwMjlhNXI5dDllcnBheDVw
cDJseGZmd3hwdnJ3MHR3IiB0aW1lc3RhbXA9IjE0NzI4MTI3MzkiPjE3Mzwva2V5PjwvZm9yZWln
bi1rZXlzPjxyZWYtdHlwZSBuYW1lPSJKb3VybmFsIEFydGljbGUiPjE3PC9yZWYtdHlwZT48Y29u
dHJpYnV0b3JzPjxhdXRob3JzPjxhdXRob3I+U2NoYXVtYW5uLCBLLjwvYXV0aG9yPjxhdXRob3I+
V2VpZGUsIEcuPC9hdXRob3I+PC9hdXRob3JzPjwvY29udHJpYnV0b3JzPjx0aXRsZXM+PHRpdGxl
PkVuenltYXRpYyBEZWdyYWRhdGlvbiBvZiBBbGdpbmF0ZSBieSBNYXJpbmUgRnVuZ2k8L3RpdGxl
PjxzZWNvbmRhcnktdGl0bGU+SHlkcm9iaW9sb2dpYTwvc2Vjb25kYXJ5LXRpdGxlPjxhbHQtdGl0
bGU+SHlkcm9iaW9sb2dpYSYjeEQ7SHlkcm9iaW9sb2dpYTwvYWx0LXRpdGxlPjwvdGl0bGVzPjxw
YWdlcz41ODktNTk2PC9wYWdlcz48dm9sdW1lPjIwNDwvdm9sdW1lPjxkYXRlcz48eWVhcj4xOTkw
PC95ZWFyPjxwdWItZGF0ZXM+PGRhdGU+U2VwIDI4PC9kYXRlPjwvcHViLWRhdGVzPjwvZGF0ZXM+
PGlzYm4+MDAxOC04MTU4PC9pc2JuPjxhY2Nlc3Npb24tbnVtPldPUzpBMTk5MEVGNDEwMDAwODY8
L2FjY2Vzc2lvbi1udW0+PHVybHM+PHJlbGF0ZWQtdXJscz48dXJsPiZsdDtHbyB0byBJU0kmZ3Q7
Oi8vV09TOkExOTkwRUY0MTAwMDA4NjwvdXJsPjwvcmVsYXRlZC11cmxzPjwvdXJscz48bGFuZ3Vh
Z2U+RW5nbGlzaDwvbGFuZ3VhZ2U+PC9yZWNvcmQ+PC9DaXRlPjwvRW5kTm90ZT5=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aW08L0F1dGhvcj48WWVhcj4yMDExPC9ZZWFyPjxSZWNO
dW0+MTcyPC9SZWNOdW0+PERpc3BsYXlUZXh0PihLaW0gZXQgYWwuLCAyMDExOyBTY2hhdW1hbm4g
JmFtcDsgV2VpZGUsIDE5OTApPC9EaXNwbGF5VGV4dD48cmVjb3JkPjxyZWMtbnVtYmVyPjE3Mjwv
cmVjLW51bWJlcj48Zm9yZWlnbi1rZXlzPjxrZXkgYXBwPSJFTiIgZGItaWQ9InRlNWZhMDI5YTVy
OXQ5ZXJwYXg1cHAybHhmZnd4cHZydzB0dyIgdGltZXN0YW1wPSIxNDcyODEyNjY4Ij4xNzI8L2tl
eT48L2ZvcmVpZ24ta2V5cz48cmVmLXR5cGUgbmFtZT0iSm91cm5hbCBBcnRpY2xlIj4xNzwvcmVm
LXR5cGU+PGNvbnRyaWJ1dG9ycz48YXV0aG9ycz48YXV0aG9yPktpbSwgSC4gUy48L2F1dGhvcj48
YXV0aG9yPkxlZSwgQy4gRy48L2F1dGhvcj48YXV0aG9yPkxlZSwgRS4gWS48L2F1dGhvcj48L2F1
dGhvcnM+PC9jb250cmlidXRvcnM+PGF1dGgtYWRkcmVzcz5LeXVuZ3N1bmcgVW5pdiwgRGVwdCBG
b29kIFNjaSAmYW1wOyBCaW90ZWNobm9sLCBQdXNhbiA2MDg3MzYsIFNvdXRoIEtvcmVhJiN4RDtJ
bmhhIFVuaXYsIERlcHQgQmlvdGVjaG5vbCwgSW5jaG9uIDQwMjc1MSwgU291dGggS29yZWEmI3hE
O0t5dW5nIEhlZSBVbml2LCBEZXB0IENoZW0gRW5nbiwgWW9uZ2luIDQ0NjcwMSwgU291dGggS29y
ZWE8L2F1dGgtYWRkcmVzcz48dGl0bGVzPjx0aXRsZT5BbGdpbmF0ZSBMeWFzZTogU3RydWN0dXJl
LCBQcm9wZXJ0eSwgYW5kIEFwcGxpY2F0aW9uPC90aXRsZT48c2Vjb25kYXJ5LXRpdGxlPkJpb3Rl
Y2hub2xvZ3kgYW5kIEJpb3Byb2Nlc3MgRW5naW5lZXJpbmc8L3NlY29uZGFyeS10aXRsZT48YWx0
LXRpdGxlPkJpb3RlY2hub2wgQmlvcHJvYyBFJiN4RDtCaW90ZWNobm9sIEJpb3Byb2MgRTwvYWx0
LXRpdGxlPjwvdGl0bGVzPjxwYWdlcz44NDMtODUxPC9wYWdlcz48dm9sdW1lPjE2PC92b2x1bWU+
PG51bWJlcj41PC9udW1iZXI+PGtleXdvcmRzPjxrZXl3b3JkPmFsZ2luYXRlPC9rZXl3b3JkPjxr
ZXl3b3JkPmFsZ2luYXRlIGx5YXNlPC9rZXl3b3JkPjxrZXl3b3JkPmFsZ2luYXRlIG9saWdvc2Fj
Y2hhcmlkZXM8L2tleXdvcmQ+PGtleXdvcmQ+dW5zYXR1cmF0ZWQgbW9ub3NhY2NoYXJpZGU8L2tl
eXdvcmQ+PGtleXdvcmQ+c3BoaW5nb21vbmFzIHNwIGExPC9rZXl3b3JkPjxrZXl3b3JkPnR1bWVm
YWNpZW5zIHN0cmFpbiBjNTg8L2tleXdvcmQ+PGtleXdvcmQ+c3RyZXB0b215Y2VzIHNwIGFsZy01
PC9rZXl3b3JkPjxrZXl3b3JkPnBzZXVkb21vbmFzLWFlcnVnaW5vc2E8L2tleXdvcmQ+PGtleXdv
cmQ+YXpvdG9iYWN0ZXItdmluZWxhbmRpaTwva2V5d29yZD48a2V5d29yZD5jcnlzdGFsLXN0cnVj
dHVyZTwva2V5d29yZD48a2V5d29yZD5lc2NoZXJpY2hpYS1jb2xpPC9rZXl3b3JkPjxrZXl3b3Jk
PmFncm9iYWN0ZXJpdW0tdHVtZWZhY2llbnM8L2tleXdvcmQ+PGtleXdvcmQ+bW9sZWN1bGFyLWlk
ZW50aWZpY2F0aW9uPC9rZXl3b3JkPjxrZXl3b3JkPnBvbHlzYWNjaGFyaWRlIGx5YXNlczwva2V5
d29yZD48L2tleXdvcmRzPjxkYXRlcz48eWVhcj4yMDExPC95ZWFyPjxwdWItZGF0ZXM+PGRhdGU+
T2N0PC9kYXRlPjwvcHViLWRhdGVzPjwvZGF0ZXM+PGlzYm4+MTIyNi04MzcyPC9pc2JuPjxhY2Nl
c3Npb24tbnVtPldPUzowMDAyOTY5MDIxMDAwMDE8L2FjY2Vzc2lvbi1udW0+PHVybHM+PHJlbGF0
ZWQtdXJscz48dXJsPiZsdDtHbyB0byBJU0kmZ3Q7Oi8vV09TOjAwMDI5NjkwMjEwMDAwMTwvdXJs
PjwvcmVsYXRlZC11cmxzPjwvdXJscz48bGFuZ3VhZ2U+RW5nbGlzaDwvbGFuZ3VhZ2U+PC9yZWNv
cmQ+PC9DaXRlPjxDaXRlPjxBdXRob3I+U2NoYXVtYW5uPC9BdXRob3I+PFllYXI+MTk5MDwvWWVh
cj48UmVjTnVtPjE3MzwvUmVjTnVtPjxyZWNvcmQ+PHJlYy1udW1iZXI+MTczPC9yZWMtbnVtYmVy
Pjxmb3JlaWduLWtleXM+PGtleSBhcHA9IkVOIiBkYi1pZD0idGU1ZmEwMjlhNXI5dDllcnBheDVw
cDJseGZmd3hwdnJ3MHR3IiB0aW1lc3RhbXA9IjE0NzI4MTI3MzkiPjE3Mzwva2V5PjwvZm9yZWln
bi1rZXlzPjxyZWYtdHlwZSBuYW1lPSJKb3VybmFsIEFydGljbGUiPjE3PC9yZWYtdHlwZT48Y29u
dHJpYnV0b3JzPjxhdXRob3JzPjxhdXRob3I+U2NoYXVtYW5uLCBLLjwvYXV0aG9yPjxhdXRob3I+
V2VpZGUsIEcuPC9hdXRob3I+PC9hdXRob3JzPjwvY29udHJpYnV0b3JzPjx0aXRsZXM+PHRpdGxl
PkVuenltYXRpYyBEZWdyYWRhdGlvbiBvZiBBbGdpbmF0ZSBieSBNYXJpbmUgRnVuZ2k8L3RpdGxl
PjxzZWNvbmRhcnktdGl0bGU+SHlkcm9iaW9sb2dpYTwvc2Vjb25kYXJ5LXRpdGxlPjxhbHQtdGl0
bGU+SHlkcm9iaW9sb2dpYSYjeEQ7SHlkcm9iaW9sb2dpYTwvYWx0LXRpdGxlPjwvdGl0bGVzPjxw
YWdlcz41ODktNTk2PC9wYWdlcz48dm9sdW1lPjIwNDwvdm9sdW1lPjxkYXRlcz48eWVhcj4xOTkw
PC95ZWFyPjxwdWItZGF0ZXM+PGRhdGU+U2VwIDI4PC9kYXRlPjwvcHViLWRhdGVzPjwvZGF0ZXM+
PGlzYm4+MDAxOC04MTU4PC9pc2JuPjxhY2Nlc3Npb24tbnVtPldPUzpBMTk5MEVGNDEwMDAwODY8
L2FjY2Vzc2lvbi1udW0+PHVybHM+PHJlbGF0ZWQtdXJscz48dXJsPiZsdDtHbyB0byBJU0kmZ3Q7
Oi8vV09TOkExOTkwRUY0MTAwMDA4NjwvdXJsPjwvcmVsYXRlZC11cmxzPjwvdXJscz48bGFuZ3Vh
Z2U+RW5nbGlzaDwvbGFuZ3VhZ2U+PC9yZWNvcmQ+PC9DaXRlPjwvRW5kTm90ZT5=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r>
      <w:r w:rsidR="00057FBD"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132" w:tooltip="Kim, 2011 #172" w:history="1">
        <w:r w:rsidR="00DE1C74">
          <w:rPr>
            <w:rFonts w:ascii="Times New Roman" w:hAnsi="Times New Roman"/>
            <w:noProof/>
            <w:color w:val="222222"/>
            <w:sz w:val="24"/>
            <w:shd w:val="clear" w:color="auto" w:fill="FFFFFF"/>
          </w:rPr>
          <w:t>Kim et al., 2011</w:t>
        </w:r>
      </w:hyperlink>
      <w:r w:rsidR="00AC1501">
        <w:rPr>
          <w:rFonts w:ascii="Times New Roman" w:hAnsi="Times New Roman"/>
          <w:noProof/>
          <w:color w:val="222222"/>
          <w:sz w:val="24"/>
          <w:shd w:val="clear" w:color="auto" w:fill="FFFFFF"/>
        </w:rPr>
        <w:t xml:space="preserve">; </w:t>
      </w:r>
      <w:hyperlink w:anchor="_ENREF_209" w:tooltip="Schaumann, 1990 #173" w:history="1">
        <w:r w:rsidR="00DE1C74">
          <w:rPr>
            <w:rFonts w:ascii="Times New Roman" w:hAnsi="Times New Roman"/>
            <w:noProof/>
            <w:color w:val="222222"/>
            <w:sz w:val="24"/>
            <w:shd w:val="clear" w:color="auto" w:fill="FFFFFF"/>
          </w:rPr>
          <w:t>Schaumann &amp; Weide, 1990</w:t>
        </w:r>
      </w:hyperlink>
      <w:r w:rsidR="00AC1501">
        <w:rPr>
          <w:rFonts w:ascii="Times New Roman" w:hAnsi="Times New Roman"/>
          <w:noProof/>
          <w:color w:val="222222"/>
          <w:sz w:val="24"/>
          <w:shd w:val="clear" w:color="auto" w:fill="FFFFFF"/>
        </w:rPr>
        <w:t>)</w:t>
      </w:r>
      <w:r w:rsidR="00057FBD" w:rsidRPr="00833C3D">
        <w:rPr>
          <w:rFonts w:ascii="Times New Roman" w:hAnsi="Times New Roman"/>
          <w:color w:val="222222"/>
          <w:sz w:val="24"/>
          <w:shd w:val="clear" w:color="auto" w:fill="FFFFFF"/>
        </w:rPr>
        <w:fldChar w:fldCharType="end"/>
      </w:r>
      <w:r w:rsidR="00057FBD" w:rsidRPr="00833C3D">
        <w:rPr>
          <w:rFonts w:ascii="Times New Roman" w:hAnsi="Times New Roman"/>
          <w:color w:val="222222"/>
          <w:sz w:val="24"/>
          <w:shd w:val="clear" w:color="auto" w:fill="FFFFFF"/>
        </w:rPr>
        <w:t xml:space="preserve">. </w:t>
      </w:r>
      <w:r w:rsidRPr="00C762F5">
        <w:rPr>
          <w:rFonts w:ascii="Times New Roman" w:hAnsi="Times New Roman"/>
          <w:color w:val="222222"/>
          <w:sz w:val="24"/>
          <w:shd w:val="clear" w:color="auto" w:fill="FFFFFF"/>
        </w:rPr>
        <w:t>Alginate can be degraded under mild conditions</w:t>
      </w:r>
      <w:r w:rsidRPr="00C762F5">
        <w:rPr>
          <w:rFonts w:ascii="Times New Roman" w:hAnsi="Times New Roman" w:hint="eastAsia"/>
          <w:color w:val="222222"/>
          <w:sz w:val="24"/>
          <w:shd w:val="clear" w:color="auto" w:fill="FFFFFF"/>
        </w:rPr>
        <w:t xml:space="preserve"> by different </w:t>
      </w:r>
      <w:r w:rsidRPr="00C762F5">
        <w:rPr>
          <w:rFonts w:ascii="Times New Roman" w:hAnsi="Times New Roman"/>
          <w:color w:val="222222"/>
          <w:sz w:val="24"/>
          <w:shd w:val="clear" w:color="auto" w:fill="FFFFFF"/>
        </w:rPr>
        <w:t>methods such as</w:t>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xml:space="preserve">alginate </w:t>
      </w:r>
      <w:proofErr w:type="spellStart"/>
      <w:r w:rsidRPr="00C762F5">
        <w:rPr>
          <w:rFonts w:ascii="Times New Roman" w:hAnsi="Times New Roman"/>
          <w:color w:val="222222"/>
          <w:sz w:val="24"/>
          <w:shd w:val="clear" w:color="auto" w:fill="FFFFFF"/>
        </w:rPr>
        <w:t>lyase</w:t>
      </w:r>
      <w:proofErr w:type="spellEnd"/>
      <w:r w:rsidRPr="00C762F5">
        <w:rPr>
          <w:rFonts w:ascii="Times New Roman" w:hAnsi="Times New Roman"/>
          <w:color w:val="222222"/>
          <w:sz w:val="24"/>
          <w:shd w:val="clear" w:color="auto" w:fill="FFFFFF"/>
        </w:rPr>
        <w:t xml:space="preserve"> enzyme </w:t>
      </w:r>
      <w:r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Kim&lt;/Author&gt;&lt;Year&gt;2011&lt;/Year&gt;&lt;RecNum&gt;172&lt;/RecNum&gt;&lt;DisplayText&gt;(Kim et al., 2011)&lt;/DisplayText&gt;&lt;record&gt;&lt;rec-number&gt;172&lt;/rec-number&gt;&lt;foreign-keys&gt;&lt;key app="EN" db-id="te5fa029a5r9t9erpax5pp2lxffwxpvrw0tw" timestamp="1472812668"&gt;172&lt;/key&gt;&lt;/foreign-keys&gt;&lt;ref-type name="Journal Article"&gt;17&lt;/ref-type&gt;&lt;contributors&gt;&lt;authors&gt;&lt;author&gt;Kim, H. S.&lt;/author&gt;&lt;author&gt;Lee, C. G.&lt;/author&gt;&lt;author&gt;Lee, E. Y.&lt;/author&gt;&lt;/authors&gt;&lt;/contributors&gt;&lt;auth-address&gt;Kyungsung Univ, Dept Food Sci &amp;amp; Biotechnol, Pusan 608736, South Korea&amp;#xD;Inha Univ, Dept Biotechnol, Inchon 402751, South Korea&amp;#xD;Kyung Hee Univ, Dept Chem Engn, Yongin 446701, South Korea&lt;/auth-address&gt;&lt;titles&gt;&lt;title&gt;Alginate Lyase: Structure, Property, and Application&lt;/title&gt;&lt;secondary-title&gt;Biotechnology and Bioprocess Engineering&lt;/secondary-title&gt;&lt;alt-title&gt;Biotechnol Bioproc E&amp;#xD;Biotechnol Bioproc E&lt;/alt-title&gt;&lt;/titles&gt;&lt;pages&gt;843-851&lt;/pages&gt;&lt;volume&gt;16&lt;/volume&gt;&lt;number&gt;5&lt;/number&gt;&lt;keywords&gt;&lt;keyword&gt;alginate&lt;/keyword&gt;&lt;keyword&gt;alginate lyase&lt;/keyword&gt;&lt;keyword&gt;alginate oligosaccharides&lt;/keyword&gt;&lt;keyword&gt;unsaturated monosaccharide&lt;/keyword&gt;&lt;keyword&gt;sphingomonas sp a1&lt;/keyword&gt;&lt;keyword&gt;tumefaciens strain c58&lt;/keyword&gt;&lt;keyword&gt;streptomyces sp alg-5&lt;/keyword&gt;&lt;keyword&gt;pseudomonas-aeruginosa&lt;/keyword&gt;&lt;keyword&gt;azotobacter-vinelandii&lt;/keyword&gt;&lt;keyword&gt;crystal-structure&lt;/keyword&gt;&lt;keyword&gt;escherichia-coli&lt;/keyword&gt;&lt;keyword&gt;agrobacterium-tumefaciens&lt;/keyword&gt;&lt;keyword&gt;molecular-identification&lt;/keyword&gt;&lt;keyword&gt;polysaccharide lyases&lt;/keyword&gt;&lt;/keywords&gt;&lt;dates&gt;&lt;year&gt;2011&lt;/year&gt;&lt;pub-dates&gt;&lt;date&gt;Oct&lt;/date&gt;&lt;/pub-dates&gt;&lt;/dates&gt;&lt;isbn&gt;1226-8372&lt;/isbn&gt;&lt;accession-num&gt;WOS:000296902100001&lt;/accession-num&gt;&lt;urls&gt;&lt;related-urls&gt;&lt;url&gt;&amp;lt;Go to ISI&amp;gt;://WOS:000296902100001&lt;/url&gt;&lt;/related-urls&gt;&lt;/urls&gt;&lt;language&gt;English&lt;/language&gt;&lt;/record&gt;&lt;/Cite&gt;&lt;/EndNote&gt;</w:instrText>
      </w:r>
      <w:r w:rsidRPr="00C762F5">
        <w:rPr>
          <w:rFonts w:ascii="Times New Roman" w:hAnsi="Times New Roman"/>
          <w:color w:val="222222"/>
          <w:sz w:val="24"/>
          <w:shd w:val="clear" w:color="auto" w:fill="FFFFFF"/>
        </w:rPr>
        <w:fldChar w:fldCharType="separate"/>
      </w:r>
      <w:r w:rsidR="00057FBD">
        <w:rPr>
          <w:rFonts w:ascii="Times New Roman" w:hAnsi="Times New Roman"/>
          <w:noProof/>
          <w:color w:val="222222"/>
          <w:sz w:val="24"/>
          <w:shd w:val="clear" w:color="auto" w:fill="FFFFFF"/>
        </w:rPr>
        <w:t>(</w:t>
      </w:r>
      <w:hyperlink w:anchor="_ENREF_132" w:tooltip="Kim, 2011 #172" w:history="1">
        <w:r w:rsidR="00DE1C74">
          <w:rPr>
            <w:rFonts w:ascii="Times New Roman" w:hAnsi="Times New Roman"/>
            <w:noProof/>
            <w:color w:val="222222"/>
            <w:sz w:val="24"/>
            <w:shd w:val="clear" w:color="auto" w:fill="FFFFFF"/>
          </w:rPr>
          <w:t>Kim et al., 2011</w:t>
        </w:r>
      </w:hyperlink>
      <w:r w:rsidR="00057FBD">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and marine fungi </w:t>
      </w:r>
      <w:r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Schaumann&lt;/Author&gt;&lt;Year&gt;1990&lt;/Year&gt;&lt;RecNum&gt;173&lt;/RecNum&gt;&lt;DisplayText&gt;(Schaumann &amp;amp; Weide, 1990)&lt;/DisplayText&gt;&lt;record&gt;&lt;rec-number&gt;173&lt;/rec-number&gt;&lt;foreign-keys&gt;&lt;key app="EN" db-id="te5fa029a5r9t9erpax5pp2lxffwxpvrw0tw" timestamp="1472812739"&gt;173&lt;/key&gt;&lt;/foreign-keys&gt;&lt;ref-type name="Journal Article"&gt;17&lt;/ref-type&gt;&lt;contributors&gt;&lt;authors&gt;&lt;author&gt;Schaumann, K.&lt;/author&gt;&lt;author&gt;Weide, G.&lt;/author&gt;&lt;/authors&gt;&lt;/contributors&gt;&lt;titles&gt;&lt;title&gt;Enzymatic Degradation of Alginate by Marine Fungi&lt;/title&gt;&lt;secondary-title&gt;Hydrobiologia&lt;/secondary-title&gt;&lt;alt-title&gt;Hydrobiologia&amp;#xD;Hydrobiologia&lt;/alt-title&gt;&lt;/titles&gt;&lt;pages&gt;589-596&lt;/pages&gt;&lt;volume&gt;204&lt;/volume&gt;&lt;dates&gt;&lt;year&gt;1990&lt;/year&gt;&lt;pub-dates&gt;&lt;date&gt;Sep 28&lt;/date&gt;&lt;/pub-dates&gt;&lt;/dates&gt;&lt;isbn&gt;0018-8158&lt;/isbn&gt;&lt;accession-num&gt;WOS:A1990EF41000086&lt;/accession-num&gt;&lt;urls&gt;&lt;related-urls&gt;&lt;url&gt;&amp;lt;Go to ISI&amp;gt;://WOS:A1990EF41000086&lt;/url&gt;&lt;/related-urls&gt;&lt;/urls&gt;&lt;language&gt;English&lt;/language&gt;&lt;/record&gt;&lt;/Cite&gt;&lt;/EndNote&gt;</w:instrText>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209" w:tooltip="Schaumann, 1990 #173" w:history="1">
        <w:r w:rsidR="00DE1C74" w:rsidRPr="00C762F5">
          <w:rPr>
            <w:rFonts w:ascii="Times New Roman" w:hAnsi="Times New Roman"/>
            <w:noProof/>
            <w:color w:val="222222"/>
            <w:sz w:val="24"/>
            <w:shd w:val="clear" w:color="auto" w:fill="FFFFFF"/>
          </w:rPr>
          <w:t>Schaumann &amp; Weide, 1990</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hint="eastAsia"/>
          <w:color w:val="222222"/>
          <w:sz w:val="24"/>
          <w:shd w:val="clear" w:color="auto" w:fill="FFFFFF"/>
        </w:rPr>
        <w:t>. G blocks from different alginate polymer chains are often known as able to be easily crosslinked through the ionic bonding by the multivalent cations such as calcium cation (Ca</w:t>
      </w:r>
      <w:r w:rsidRPr="00C762F5">
        <w:rPr>
          <w:rFonts w:ascii="Times New Roman" w:hAnsi="Times New Roman" w:hint="eastAsia"/>
          <w:color w:val="222222"/>
          <w:sz w:val="24"/>
          <w:shd w:val="clear" w:color="auto" w:fill="FFFFFF"/>
          <w:vertAlign w:val="superscript"/>
        </w:rPr>
        <w:t>2+</w:t>
      </w:r>
      <w:r w:rsidRPr="00C762F5">
        <w:rPr>
          <w:rFonts w:ascii="Times New Roman" w:hAnsi="Times New Roman" w:hint="eastAsia"/>
          <w:color w:val="222222"/>
          <w:sz w:val="24"/>
          <w:shd w:val="clear" w:color="auto" w:fill="FFFFFF"/>
        </w:rPr>
        <w:t>)</w:t>
      </w:r>
      <w:r w:rsidRPr="00C762F5">
        <w:rPr>
          <w:rFonts w:ascii="Times New Roman" w:hAnsi="Times New Roman"/>
          <w:color w:val="222222"/>
          <w:sz w:val="24"/>
          <w:shd w:val="clear" w:color="auto" w:fill="FFFFFF"/>
        </w:rPr>
        <w:t xml:space="preserve"> </w:t>
      </w:r>
      <w:r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George&lt;/Author&gt;&lt;Year&gt;2006&lt;/Year&gt;&lt;RecNum&gt;167&lt;/RecNum&gt;&lt;DisplayText&gt;(George &amp;amp; Abraham, 2006)&lt;/DisplayText&gt;&lt;record&gt;&lt;rec-number&gt;167&lt;/rec-number&gt;&lt;foreign-keys&gt;&lt;key app="EN" db-id="te5fa029a5r9t9erpax5pp2lxffwxpvrw0tw" timestamp="1472030455"&gt;167&lt;/key&gt;&lt;/foreign-keys&gt;&lt;ref-type name="Journal Article"&gt;17&lt;/ref-type&gt;&lt;contributors&gt;&lt;authors&gt;&lt;author&gt;George, M.&lt;/author&gt;&lt;author&gt;Abraham, T. E.&lt;/author&gt;&lt;/authors&gt;&lt;/contributors&gt;&lt;auth-address&gt;CSIR, Reg Res Lab, Div Chem Sci, Polymer Sect, Trivandrum 695019, Kerala, India&lt;/auth-address&gt;&lt;titles&gt;&lt;title&gt;Polyionic hydrocolloids for the intestinal delivery of protein drugs: Alginate and chitosan - a review&lt;/title&gt;&lt;secondary-title&gt;Journal of Controlled Release&lt;/secondary-title&gt;&lt;alt-title&gt;J Control Release&amp;#xD;J Control Release&lt;/alt-title&gt;&lt;/titles&gt;&lt;periodical&gt;&lt;full-title&gt;Journal of Controlled Release&lt;/full-title&gt;&lt;abbr-1&gt;J. Controlled Release&lt;/abbr-1&gt;&lt;abbr-2&gt;J Controlled Release&lt;/abbr-2&gt;&lt;/periodical&gt;&lt;pages&gt;1-14&lt;/pages&gt;&lt;volume&gt;114&lt;/volume&gt;&lt;number&gt;1&lt;/number&gt;&lt;keywords&gt;&lt;keyword&gt;alginate&lt;/keyword&gt;&lt;keyword&gt;chitosan&lt;/keyword&gt;&lt;keyword&gt;polyions&lt;/keyword&gt;&lt;keyword&gt;protein drugs&lt;/keyword&gt;&lt;keyword&gt;intestinal delivery&lt;/keyword&gt;&lt;keyword&gt;in-vitro evaluation&lt;/keyword&gt;&lt;keyword&gt;poly-l-lysine&lt;/keyword&gt;&lt;keyword&gt;caco-2 cell monolayers&lt;/keyword&gt;&lt;keyword&gt;n-trimethyl chitosan&lt;/keyword&gt;&lt;keyword&gt;controlled-release&lt;/keyword&gt;&lt;keyword&gt;gel beads&lt;/keyword&gt;&lt;keyword&gt;sodium-alginate&lt;/keyword&gt;&lt;keyword&gt;cross-linking&lt;/keyword&gt;&lt;keyword&gt;oral delivery&lt;/keyword&gt;&lt;keyword&gt;n,o-carboxymethyl chitosan&lt;/keyword&gt;&lt;/keywords&gt;&lt;dates&gt;&lt;year&gt;2006&lt;/year&gt;&lt;pub-dates&gt;&lt;date&gt;Aug 10&lt;/date&gt;&lt;/pub-dates&gt;&lt;/dates&gt;&lt;isbn&gt;0168-3659&lt;/isbn&gt;&lt;accession-num&gt;WOS:000240052500001&lt;/accession-num&gt;&lt;urls&gt;&lt;related-urls&gt;&lt;url&gt;&amp;lt;Go to ISI&amp;gt;://WOS:000240052500001&lt;/url&gt;&lt;/related-urls&gt;&lt;/urls&gt;&lt;language&gt;English&lt;/language&gt;&lt;/record&gt;&lt;/Cite&gt;&lt;/EndNote&gt;</w:instrText>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80" w:tooltip="George, 2006 #167" w:history="1">
        <w:r w:rsidR="00DE1C74" w:rsidRPr="00C762F5">
          <w:rPr>
            <w:rFonts w:ascii="Times New Roman" w:hAnsi="Times New Roman"/>
            <w:noProof/>
            <w:color w:val="222222"/>
            <w:sz w:val="24"/>
            <w:shd w:val="clear" w:color="auto" w:fill="FFFFFF"/>
          </w:rPr>
          <w:t>George &amp; Abraham, 2006</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w:t>
      </w:r>
      <w:r w:rsidRPr="00C762F5">
        <w:rPr>
          <w:rFonts w:ascii="Times New Roman" w:hAnsi="Times New Roman" w:hint="eastAsia"/>
          <w:color w:val="222222"/>
          <w:sz w:val="24"/>
          <w:shd w:val="clear" w:color="auto" w:fill="FFFFFF"/>
          <w:vertAlign w:val="superscript"/>
        </w:rPr>
        <w:t xml:space="preserve"> </w:t>
      </w:r>
      <w:r w:rsidRPr="00C762F5">
        <w:rPr>
          <w:rFonts w:ascii="Times New Roman" w:hAnsi="Times New Roman" w:hint="eastAsia"/>
          <w:color w:val="222222"/>
          <w:sz w:val="24"/>
          <w:shd w:val="clear" w:color="auto" w:fill="FFFFFF"/>
        </w:rPr>
        <w:t>During the past several years, it has been discovered that polyacrylamide (P</w:t>
      </w:r>
      <w:r w:rsidRPr="00C762F5">
        <w:rPr>
          <w:rFonts w:ascii="Times New Roman" w:hAnsi="Times New Roman"/>
          <w:color w:val="222222"/>
          <w:sz w:val="24"/>
          <w:shd w:val="clear" w:color="auto" w:fill="FFFFFF"/>
        </w:rPr>
        <w:t>AM</w:t>
      </w:r>
      <w:r w:rsidRPr="00C762F5">
        <w:rPr>
          <w:rFonts w:ascii="Times New Roman" w:hAnsi="Times New Roman" w:hint="eastAsia"/>
          <w:color w:val="222222"/>
          <w:sz w:val="24"/>
          <w:shd w:val="clear" w:color="auto" w:fill="FFFFFF"/>
        </w:rPr>
        <w:t>)/</w:t>
      </w:r>
      <w:r w:rsidRPr="00C762F5">
        <w:rPr>
          <w:rFonts w:ascii="Times New Roman" w:hAnsi="Times New Roman"/>
          <w:color w:val="222222"/>
          <w:sz w:val="24"/>
          <w:shd w:val="clear" w:color="auto" w:fill="FFFFFF"/>
        </w:rPr>
        <w:t>calcium</w:t>
      </w:r>
      <w:r w:rsidRPr="00C762F5">
        <w:rPr>
          <w:rFonts w:ascii="Times New Roman" w:hAnsi="Times New Roman" w:hint="eastAsia"/>
          <w:color w:val="222222"/>
          <w:sz w:val="24"/>
          <w:shd w:val="clear" w:color="auto" w:fill="FFFFFF"/>
        </w:rPr>
        <w:t xml:space="preserve"> (Ca)-crosslinked alginate (</w:t>
      </w:r>
      <w:r w:rsidRPr="00C762F5">
        <w:rPr>
          <w:rFonts w:ascii="Times New Roman" w:hAnsi="Times New Roman"/>
          <w:color w:val="222222"/>
          <w:sz w:val="24"/>
          <w:shd w:val="clear" w:color="auto" w:fill="FFFFFF"/>
        </w:rPr>
        <w:t>A</w:t>
      </w:r>
      <w:r w:rsidRPr="00C762F5">
        <w:rPr>
          <w:rFonts w:ascii="Times New Roman" w:hAnsi="Times New Roman" w:hint="eastAsia"/>
          <w:color w:val="222222"/>
          <w:sz w:val="24"/>
          <w:shd w:val="clear" w:color="auto" w:fill="FFFFFF"/>
        </w:rPr>
        <w:t xml:space="preserve">) double-network hydrogels </w:t>
      </w:r>
      <w:r w:rsidRPr="00C762F5">
        <w:rPr>
          <w:rFonts w:ascii="Times New Roman" w:hAnsi="Times New Roman"/>
          <w:color w:val="222222"/>
          <w:sz w:val="24"/>
          <w:shd w:val="clear" w:color="auto" w:fill="FFFFFF"/>
        </w:rPr>
        <w:t xml:space="preserve">(denoted as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are prone to achieve high toughness</w:t>
      </w:r>
      <w:r w:rsidRPr="00C762F5">
        <w:rPr>
          <w:rFonts w:ascii="Times New Roman" w:hAnsi="Times New Roman"/>
          <w:color w:val="222222"/>
          <w:sz w:val="24"/>
          <w:shd w:val="clear" w:color="auto" w:fill="FFFFFF"/>
        </w:rPr>
        <w:t xml:space="preserve"> </w:t>
      </w:r>
      <w:r w:rsidRPr="00C762F5">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ERhcm5lbGwgZXQgYWwuLCAyMDEzOyBTdW4gZXQg
YWwuLCAyMDEyKTwvRGlzcGxheVRleHQ+PHJlY29yZD48cmVjLW51bWJlcj4zODwvcmVjLW51bWJl
cj48Zm9yZWlnbi1rZXlzPjxrZXkgYXBwPSJFTiIgZGItaWQ9InRlNWZhMDI5YTVyOXQ5ZXJwYXg1
cHAybHhmZnd4cHZydzB0dyIgdGltZXN0YW1wPSIxNDU0MDkxMTY0Ij4zODwva2V5PjwvZm9yZWln
bi1rZXlzPjxyZWYtdHlwZSBuYW1lPSJKb3VybmFsIEFydGljbGUiPjE3PC9yZWYtdHlwZT48Y29u
dHJpYnV0b3JzPjxhdXRob3JzPjxhdXRob3I+U3VuLCBKLiBZLjwvYXV0aG9yPjxhdXRob3I+Wmhh
bywgWC4gSC48L2F1dGhvcj48YXV0aG9yPklsbGVwZXJ1bWEsIFcuIFIuIEsuPC9hdXRob3I+PGF1
dGhvcj5DaGF1ZGh1cmksIE8uPC9hdXRob3I+PGF1dGhvcj5PaCwgSy4gSC48L2F1dGhvcj48YXV0
aG9yPk1vb25leSwgRC4gSi48L2F1dGhvcj48YXV0aG9yPlZsYXNzYWssIEouIEouPC9hdXRob3I+
PGF1dGhvcj5TdW8sIFouIEcuPC9hdXRob3I+PC9hdXRob3JzPjwvY29udHJpYnV0b3JzPjxhdXRo
LWFkZHJlc3M+W1N1biwgSmVvbmctWXVuIElsbGVwZXJ1bWEsIFdpZHVzaGEgUi4gSy4gQ2hhdWRo
dXJpLCBPdmlqaXQgTW9vbmV5LCBEYXZpZCBKLiBWbGFzc2FrLCBKb29zdCBKLiBTdW8sIFpoaWdh
bmddIEhhcnZhcmQgVW5pdiwgU2NoIEVuZ24gJmFtcDsgQXBwbCBTY2ksIENhbWJyaWRnZSwgTUEg
MDIxMzggVVNBLiBbU3VuLCBKZW9uZy1ZdW4gT2gsIEt5dSBId2FuXSBTZW91bCBOYXRsIFVuaXYs
IERlcHQgTWF0IFNjaSAmYW1wOyBFbmduLCBTZW91bCAxNTE3NDIsIFNvdXRoIEtvcmVhLiBbWmhh
bywgWHVhbmhlXSBEdWtlIFVuaXYsIERlcHQgTWVjaCBFbmduICZhbXA7IE1hdCBTY2ksIER1cmhh
bSwgTkMgMjc3MDggVVNBLiBbTW9vbmV5LCBEYXZpZCBKLl0gSGFydmFyZCBVbml2LCBXeXNzIElu
c3QgQmlvbG9naWNhbGx5IEluc3BpcmVkIEVuZ24sIENhbWJyaWRnZSwgTUEgMDIxMzggVVNBLiBb
U3VvLCBaaGlnYW5nXSBIYXJ2YXJkIFVuaXYsIEthdmxpIEluc3QgQmlvbmFubyBTY2kgJmFtcDsg
VGVjaG5vbCwgQ2FtYnJpZGdlLCBNQSAwMjEzOCBVU0EuIFN1bywgWkcgKHJlcHJpbnQgYXV0aG9y
KSwgSGFydmFyZCBVbml2LCBTY2ggRW5nbiAmYW1wOyBBcHBsIFNjaSwgQ2FtYnJpZGdlLCBNQSAw
MjEzOCBVU0EuIHN1b0BzZWFzLmhhcnZhcmQuZWR1PC9hdXRoLWFkZHJlc3M+PHRpdGxlcz48dGl0
bGU+SGlnaGx5IHN0cmV0Y2hhYmxlIGFuZCB0b3VnaCBoeWRyb2dlbHM8L3RpdGxlPjxzZWNvbmRh
cnktdGl0bGU+TmF0dXJlPC9zZWNvbmRhcnktdGl0bGU+PHNob3J0LXRpdGxlPkhpZ2hseSBzdHJl
dGNoYWJsZSBhbmQgdG91Z2ggaHlkcm9nZWxzPC9zaG9ydC10aXRsZT48L3RpdGxlcz48cGFnZXM+
MTMzLTEzNjwvcGFnZXM+PHZvbHVtZT40ODk8L3ZvbHVtZT48bnVtYmVyPjc0MTQ8L251bWJlcj48
a2V5d29yZHM+PGtleXdvcmQ+ZG91YmxlLW5ldHdvcmsgZ2Vsczwva2V5d29yZD48a2V5d29yZD5o
aWdoIG1lY2hhbmljYWwgc3RyZW5ndGg8L2tleXdvcmQ+PGtleXdvcmQ+bGFyZ2Utc3RyYWluPC9r
ZXl3b3JkPjxrZXl3b3JkPmZyYWN0dXJlPC9rZXl3b3JkPjxrZXl3b3JkPmh5c3RlcmVzaXM8L2tl
eXdvcmQ+PGtleXdvcmQ+ZmF0aWd1ZTwva2V5d29yZD48a2V5d29yZD5tb2RlbDwva2V5d29yZD48
a2V5d29yZD5TY2llbmNlICZhbXA7IFRlY2hub2xvZ3kgLSBPdGhlciBUb3BpY3M8L2tleXdvcmQ+
PC9rZXl3b3Jkcz48ZGF0ZXM+PHllYXI+MjAxMjwveWVhcj48cHViLWRhdGVzPjxkYXRlPlNlcDwv
ZGF0ZT48L3B1Yi1kYXRlcz48L2RhdGVzPjxpc2JuPjAwMjgtMDgzNjwvaXNibj48YWNjZXNzaW9u
LW51bT5XT1M6MDAwMzA4MzQ3MDAwMDQ5PC9hY2Nlc3Npb24tbnVtPjx3b3JrLXR5cGU+QXJ0aWNs
ZTwvd29yay10eXBlPjx1cmxzPjxyZWxhdGVkLXVybHM+PHVybD4mbHQ7R28gdG8gSVNJJmd0Ozov
L1dPUzowMDAzMDgzNDcwMDAwNDk8L3VybD48L3JlbGF0ZWQtdXJscz48L3VybHM+PGVsZWN0cm9u
aWMtcmVzb3VyY2UtbnVtPjEwLjEwMzgvbmF0dXJlMTE0MDk8L2VsZWN0cm9uaWMtcmVzb3VyY2Ut
bnVtPjxsYW5ndWFnZT5FbmdsaXNoPC9sYW5ndWFnZT48L3JlY29yZD48L0NpdGU+PENpdGU+PEF1
dGhvcj5EYXJuZWxsPC9BdXRob3I+PFllYXI+MjAxMzwvWWVhcj48UmVjTnVtPjEzNTwvUmVjTnVt
PjxyZWNvcmQ+PHJlYy1udW1iZXI+MTM1PC9yZWMtbnVtYmVyPjxmb3JlaWduLWtleXM+PGtleSBh
cHA9IkVOIiBkYi1pZD0idGU1ZmEwMjlhNXI5dDllcnBheDVwcDJseGZmd3hwdnJ3MHR3IiB0aW1l
c3RhbXA9IjE0NjUyOTY0OTciPjEzNTwva2V5PjwvZm9yZWlnbi1rZXlzPjxyZWYtdHlwZSBuYW1l
PSJKb3VybmFsIEFydGljbGUiPjE3PC9yZWYtdHlwZT48Y29udHJpYnV0b3JzPjxhdXRob3JzPjxh
dXRob3I+RGFybmVsbCwgTS4gQy48L2F1dGhvcj48YXV0aG9yPlN1biwgSi4gWS48L2F1dGhvcj48
YXV0aG9yPk1laHRhLCBNLjwvYXV0aG9yPjxhdXRob3I+Sm9obnNvbiwgQy48L2F1dGhvcj48YXV0
aG9yPkFyYW55LCBQLiBSLjwvYXV0aG9yPjxhdXRob3I+U3VvLCBaLiBHLjwvYXV0aG9yPjxhdXRo
b3I+TW9vbmV5LCBELiBKLjwvYXV0aG9yPjwvYXV0aG9ycz48L2NvbnRyaWJ1dG9ycz48YXV0aC1h
ZGRyZXNzPkhhcnZhcmQgVW5pdiwgU2NoIEVuZ24gJmFtcDsgQXBwbCBTY2ksIENhbWJyaWRnZSwg
TUEgMDIxMzggVVNBJiN4RDtIYXJ2YXJkIFVuaXYsIFd5c3MgSW5zdCBCaW9sIEluc3BpcmVkIEVu
Z24sIENhbWJyaWRnZSwgTUEgMDIxMzggVVNBJiN4RDtLYXZsaSBJbnN0IEJpb25hbm8gU2NpICZh
bXA7IFRlY2hub2wsIENhbWJyaWRnZSwgTUEgMDIxMzggVVNBJiN4RDtOYXRsIEluc3QgRGVudCAm
YW1wOyBDcmFuaW9mYWNpYWwgUmVzLCBOSUgsIEJldGhlc2RhLCBNRCAyMDk4MiBVU0E8L2F1dGgt
YWRkcmVzcz48dGl0bGVzPjx0aXRsZT5QZXJmb3JtYW5jZSBhbmQgYmlvY29tcGF0aWJpbGl0eSBv
ZiBleHRyZW1lbHkgdG91Z2ggYWxnaW5hdGUvcG9seWFjcnlsYW1pZGUgaHlkcm9nZWxzPC90aXRs
ZT48c2Vjb25kYXJ5LXRpdGxlPkJpb21hdGVyaWFsczwvc2Vjb25kYXJ5LXRpdGxlPjxhbHQtdGl0
bGU+QmlvbWF0ZXJpYWxzJiN4RDtCaW9tYXRlcmlhbHM8L2FsdC10aXRsZT48L3RpdGxlcz48cGFn
ZXM+ODA0Mi04MDQ4PC9wYWdlcz48dm9sdW1lPjM0PC92b2x1bWU+PG51bWJlcj4zMzwvbnVtYmVy
PjxrZXl3b3Jkcz48a2V5d29yZD5iaW9jb21wYXRpYmlsaXR5PC9rZXl3b3JkPjxrZXl3b3JkPmh5
ZHJvZ2VsPC9rZXl3b3JkPjxrZXl3b3JkPm1lY2hhbmljYWwgcHJvcGVydGllczwva2V5d29yZD48
a2V5d29yZD50ZW5kb24gcHJvc3RoZXNpczwva2V5d29yZD48a2V5d29yZD5pbi12aXRybyBiaW9j
b21wYXRpYmlsaXR5PC9rZXl3b3JkPjxrZXl3b3JkPnBvbHlhY3J5bGFtaWRlIGh5ZHJvZ2Vsczwv
a2V5d29yZD48a2V5d29yZD5kZWdyYWRhdGlvbjwva2V5d29yZD48a2V5d29yZD5hY3J5bGFtaWRl
PC9rZXl3b3JkPjxrZXl3b3JkPmJpb21hdGVyaWFsczwva2V5d29yZD48a2V5d29yZD5veGlkYXRp
b248L2tleXdvcmQ+PGtleXdvcmQ+Y2FydGlsYWdlPC9rZXl3b3JkPjxrZXl3b3JkPnN0cmVuZ3Ro
PC9rZXl3b3JkPjxrZXl3b3JkPnJlbGVhc2U8L2tleXdvcmQ+PGtleXdvcmQ+Y2VsbHM8L2tleXdv
cmQ+PC9rZXl3b3Jkcz48ZGF0ZXM+PHllYXI+MjAxMzwveWVhcj48cHViLWRhdGVzPjxkYXRlPk5v
djwvZGF0ZT48L3B1Yi1kYXRlcz48L2RhdGVzPjxpc2JuPjAxNDItOTYxMjwvaXNibj48YWNjZXNz
aW9uLW51bT5XT1M6MDAwMzI0NzIwNzAwMDA0PC9hY2Nlc3Npb24tbnVtPjx1cmxzPjxyZWxhdGVk
LXVybHM+PHVybD4mbHQ7R28gdG8gSVNJJmd0OzovL1dPUzowMDAzMjQ3MjA3MDAwMDQ8L3VybD48
L3JlbGF0ZWQtdXJscz48L3VybHM+PGxhbmd1YWdlPkVuZ2xpc2g8L2xhbmd1YWdlPjwvcmVjb3Jk
PjwvQ2l0ZT48L0VuZE5vdGU+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ERhcm5lbGwgZXQgYWwuLCAyMDEzOyBTdW4gZXQg
YWwuLCAyMDEyKTwvRGlzcGxheVRleHQ+PHJlY29yZD48cmVjLW51bWJlcj4zODwvcmVjLW51bWJl
cj48Zm9yZWlnbi1rZXlzPjxrZXkgYXBwPSJFTiIgZGItaWQ9InRlNWZhMDI5YTVyOXQ5ZXJwYXg1
cHAybHhmZnd4cHZydzB0dyIgdGltZXN0YW1wPSIxNDU0MDkxMTY0Ij4zODwva2V5PjwvZm9yZWln
bi1rZXlzPjxyZWYtdHlwZSBuYW1lPSJKb3VybmFsIEFydGljbGUiPjE3PC9yZWYtdHlwZT48Y29u
dHJpYnV0b3JzPjxhdXRob3JzPjxhdXRob3I+U3VuLCBKLiBZLjwvYXV0aG9yPjxhdXRob3I+Wmhh
bywgWC4gSC48L2F1dGhvcj48YXV0aG9yPklsbGVwZXJ1bWEsIFcuIFIuIEsuPC9hdXRob3I+PGF1
dGhvcj5DaGF1ZGh1cmksIE8uPC9hdXRob3I+PGF1dGhvcj5PaCwgSy4gSC48L2F1dGhvcj48YXV0
aG9yPk1vb25leSwgRC4gSi48L2F1dGhvcj48YXV0aG9yPlZsYXNzYWssIEouIEouPC9hdXRob3I+
PGF1dGhvcj5TdW8sIFouIEcuPC9hdXRob3I+PC9hdXRob3JzPjwvY29udHJpYnV0b3JzPjxhdXRo
LWFkZHJlc3M+W1N1biwgSmVvbmctWXVuIElsbGVwZXJ1bWEsIFdpZHVzaGEgUi4gSy4gQ2hhdWRo
dXJpLCBPdmlqaXQgTW9vbmV5LCBEYXZpZCBKLiBWbGFzc2FrLCBKb29zdCBKLiBTdW8sIFpoaWdh
bmddIEhhcnZhcmQgVW5pdiwgU2NoIEVuZ24gJmFtcDsgQXBwbCBTY2ksIENhbWJyaWRnZSwgTUEg
MDIxMzggVVNBLiBbU3VuLCBKZW9uZy1ZdW4gT2gsIEt5dSBId2FuXSBTZW91bCBOYXRsIFVuaXYs
IERlcHQgTWF0IFNjaSAmYW1wOyBFbmduLCBTZW91bCAxNTE3NDIsIFNvdXRoIEtvcmVhLiBbWmhh
bywgWHVhbmhlXSBEdWtlIFVuaXYsIERlcHQgTWVjaCBFbmduICZhbXA7IE1hdCBTY2ksIER1cmhh
bSwgTkMgMjc3MDggVVNBLiBbTW9vbmV5LCBEYXZpZCBKLl0gSGFydmFyZCBVbml2LCBXeXNzIElu
c3QgQmlvbG9naWNhbGx5IEluc3BpcmVkIEVuZ24sIENhbWJyaWRnZSwgTUEgMDIxMzggVVNBLiBb
U3VvLCBaaGlnYW5nXSBIYXJ2YXJkIFVuaXYsIEthdmxpIEluc3QgQmlvbmFubyBTY2kgJmFtcDsg
VGVjaG5vbCwgQ2FtYnJpZGdlLCBNQSAwMjEzOCBVU0EuIFN1bywgWkcgKHJlcHJpbnQgYXV0aG9y
KSwgSGFydmFyZCBVbml2LCBTY2ggRW5nbiAmYW1wOyBBcHBsIFNjaSwgQ2FtYnJpZGdlLCBNQSAw
MjEzOCBVU0EuIHN1b0BzZWFzLmhhcnZhcmQuZWR1PC9hdXRoLWFkZHJlc3M+PHRpdGxlcz48dGl0
bGU+SGlnaGx5IHN0cmV0Y2hhYmxlIGFuZCB0b3VnaCBoeWRyb2dlbHM8L3RpdGxlPjxzZWNvbmRh
cnktdGl0bGU+TmF0dXJlPC9zZWNvbmRhcnktdGl0bGU+PHNob3J0LXRpdGxlPkhpZ2hseSBzdHJl
dGNoYWJsZSBhbmQgdG91Z2ggaHlkcm9nZWxzPC9zaG9ydC10aXRsZT48L3RpdGxlcz48cGFnZXM+
MTMzLTEzNjwvcGFnZXM+PHZvbHVtZT40ODk8L3ZvbHVtZT48bnVtYmVyPjc0MTQ8L251bWJlcj48
a2V5d29yZHM+PGtleXdvcmQ+ZG91YmxlLW5ldHdvcmsgZ2Vsczwva2V5d29yZD48a2V5d29yZD5o
aWdoIG1lY2hhbmljYWwgc3RyZW5ndGg8L2tleXdvcmQ+PGtleXdvcmQ+bGFyZ2Utc3RyYWluPC9r
ZXl3b3JkPjxrZXl3b3JkPmZyYWN0dXJlPC9rZXl3b3JkPjxrZXl3b3JkPmh5c3RlcmVzaXM8L2tl
eXdvcmQ+PGtleXdvcmQ+ZmF0aWd1ZTwva2V5d29yZD48a2V5d29yZD5tb2RlbDwva2V5d29yZD48
a2V5d29yZD5TY2llbmNlICZhbXA7IFRlY2hub2xvZ3kgLSBPdGhlciBUb3BpY3M8L2tleXdvcmQ+
PC9rZXl3b3Jkcz48ZGF0ZXM+PHllYXI+MjAxMjwveWVhcj48cHViLWRhdGVzPjxkYXRlPlNlcDwv
ZGF0ZT48L3B1Yi1kYXRlcz48L2RhdGVzPjxpc2JuPjAwMjgtMDgzNjwvaXNibj48YWNjZXNzaW9u
LW51bT5XT1M6MDAwMzA4MzQ3MDAwMDQ5PC9hY2Nlc3Npb24tbnVtPjx3b3JrLXR5cGU+QXJ0aWNs
ZTwvd29yay10eXBlPjx1cmxzPjxyZWxhdGVkLXVybHM+PHVybD4mbHQ7R28gdG8gSVNJJmd0Ozov
L1dPUzowMDAzMDgzNDcwMDAwNDk8L3VybD48L3JlbGF0ZWQtdXJscz48L3VybHM+PGVsZWN0cm9u
aWMtcmVzb3VyY2UtbnVtPjEwLjEwMzgvbmF0dXJlMTE0MDk8L2VsZWN0cm9uaWMtcmVzb3VyY2Ut
bnVtPjxsYW5ndWFnZT5FbmdsaXNoPC9sYW5ndWFnZT48L3JlY29yZD48L0NpdGU+PENpdGU+PEF1
dGhvcj5EYXJuZWxsPC9BdXRob3I+PFllYXI+MjAxMzwvWWVhcj48UmVjTnVtPjEzNTwvUmVjTnVt
PjxyZWNvcmQ+PHJlYy1udW1iZXI+MTM1PC9yZWMtbnVtYmVyPjxmb3JlaWduLWtleXM+PGtleSBh
cHA9IkVOIiBkYi1pZD0idGU1ZmEwMjlhNXI5dDllcnBheDVwcDJseGZmd3hwdnJ3MHR3IiB0aW1l
c3RhbXA9IjE0NjUyOTY0OTciPjEzNTwva2V5PjwvZm9yZWlnbi1rZXlzPjxyZWYtdHlwZSBuYW1l
PSJKb3VybmFsIEFydGljbGUiPjE3PC9yZWYtdHlwZT48Y29udHJpYnV0b3JzPjxhdXRob3JzPjxh
dXRob3I+RGFybmVsbCwgTS4gQy48L2F1dGhvcj48YXV0aG9yPlN1biwgSi4gWS48L2F1dGhvcj48
YXV0aG9yPk1laHRhLCBNLjwvYXV0aG9yPjxhdXRob3I+Sm9obnNvbiwgQy48L2F1dGhvcj48YXV0
aG9yPkFyYW55LCBQLiBSLjwvYXV0aG9yPjxhdXRob3I+U3VvLCBaLiBHLjwvYXV0aG9yPjxhdXRo
b3I+TW9vbmV5LCBELiBKLjwvYXV0aG9yPjwvYXV0aG9ycz48L2NvbnRyaWJ1dG9ycz48YXV0aC1h
ZGRyZXNzPkhhcnZhcmQgVW5pdiwgU2NoIEVuZ24gJmFtcDsgQXBwbCBTY2ksIENhbWJyaWRnZSwg
TUEgMDIxMzggVVNBJiN4RDtIYXJ2YXJkIFVuaXYsIFd5c3MgSW5zdCBCaW9sIEluc3BpcmVkIEVu
Z24sIENhbWJyaWRnZSwgTUEgMDIxMzggVVNBJiN4RDtLYXZsaSBJbnN0IEJpb25hbm8gU2NpICZh
bXA7IFRlY2hub2wsIENhbWJyaWRnZSwgTUEgMDIxMzggVVNBJiN4RDtOYXRsIEluc3QgRGVudCAm
YW1wOyBDcmFuaW9mYWNpYWwgUmVzLCBOSUgsIEJldGhlc2RhLCBNRCAyMDk4MiBVU0E8L2F1dGgt
YWRkcmVzcz48dGl0bGVzPjx0aXRsZT5QZXJmb3JtYW5jZSBhbmQgYmlvY29tcGF0aWJpbGl0eSBv
ZiBleHRyZW1lbHkgdG91Z2ggYWxnaW5hdGUvcG9seWFjcnlsYW1pZGUgaHlkcm9nZWxzPC90aXRs
ZT48c2Vjb25kYXJ5LXRpdGxlPkJpb21hdGVyaWFsczwvc2Vjb25kYXJ5LXRpdGxlPjxhbHQtdGl0
bGU+QmlvbWF0ZXJpYWxzJiN4RDtCaW9tYXRlcmlhbHM8L2FsdC10aXRsZT48L3RpdGxlcz48cGFn
ZXM+ODA0Mi04MDQ4PC9wYWdlcz48dm9sdW1lPjM0PC92b2x1bWU+PG51bWJlcj4zMzwvbnVtYmVy
PjxrZXl3b3Jkcz48a2V5d29yZD5iaW9jb21wYXRpYmlsaXR5PC9rZXl3b3JkPjxrZXl3b3JkPmh5
ZHJvZ2VsPC9rZXl3b3JkPjxrZXl3b3JkPm1lY2hhbmljYWwgcHJvcGVydGllczwva2V5d29yZD48
a2V5d29yZD50ZW5kb24gcHJvc3RoZXNpczwva2V5d29yZD48a2V5d29yZD5pbi12aXRybyBiaW9j
b21wYXRpYmlsaXR5PC9rZXl3b3JkPjxrZXl3b3JkPnBvbHlhY3J5bGFtaWRlIGh5ZHJvZ2Vsczwv
a2V5d29yZD48a2V5d29yZD5kZWdyYWRhdGlvbjwva2V5d29yZD48a2V5d29yZD5hY3J5bGFtaWRl
PC9rZXl3b3JkPjxrZXl3b3JkPmJpb21hdGVyaWFsczwva2V5d29yZD48a2V5d29yZD5veGlkYXRp
b248L2tleXdvcmQ+PGtleXdvcmQ+Y2FydGlsYWdlPC9rZXl3b3JkPjxrZXl3b3JkPnN0cmVuZ3Ro
PC9rZXl3b3JkPjxrZXl3b3JkPnJlbGVhc2U8L2tleXdvcmQ+PGtleXdvcmQ+Y2VsbHM8L2tleXdv
cmQ+PC9rZXl3b3Jkcz48ZGF0ZXM+PHllYXI+MjAxMzwveWVhcj48cHViLWRhdGVzPjxkYXRlPk5v
djwvZGF0ZT48L3B1Yi1kYXRlcz48L2RhdGVzPjxpc2JuPjAxNDItOTYxMjwvaXNibj48YWNjZXNz
aW9uLW51bT5XT1M6MDAwMzI0NzIwNzAwMDA0PC9hY2Nlc3Npb24tbnVtPjx1cmxzPjxyZWxhdGVk
LXVybHM+PHVybD4mbHQ7R28gdG8gSVNJJmd0OzovL1dPUzowMDAzMjQ3MjA3MDAwMDQ8L3VybD48
L3JlbGF0ZWQtdXJscz48L3VybHM+PGxhbmd1YWdlPkVuZ2xpc2g8L2xhbmd1YWdlPjwvcmVjb3Jk
PjwvQ2l0ZT48L0VuZE5vdGU+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53" w:tooltip="Darnell, 2013 #135" w:history="1">
        <w:r w:rsidR="00DE1C74" w:rsidRPr="00C762F5">
          <w:rPr>
            <w:rFonts w:ascii="Times New Roman" w:hAnsi="Times New Roman"/>
            <w:noProof/>
            <w:color w:val="222222"/>
            <w:sz w:val="24"/>
            <w:shd w:val="clear" w:color="auto" w:fill="FFFFFF"/>
          </w:rPr>
          <w:t>Darnell et al., 2013</w:t>
        </w:r>
      </w:hyperlink>
      <w:r w:rsidRPr="00C762F5">
        <w:rPr>
          <w:rFonts w:ascii="Times New Roman" w:hAnsi="Times New Roman"/>
          <w:noProof/>
          <w:color w:val="222222"/>
          <w:sz w:val="24"/>
          <w:shd w:val="clear" w:color="auto" w:fill="FFFFFF"/>
        </w:rPr>
        <w:t xml:space="preserve">; </w:t>
      </w:r>
      <w:hyperlink w:anchor="_ENREF_224" w:tooltip="Sun, 2012 #89" w:history="1">
        <w:r w:rsidR="00DE1C74" w:rsidRPr="00C762F5">
          <w:rPr>
            <w:rFonts w:ascii="Times New Roman" w:hAnsi="Times New Roman"/>
            <w:noProof/>
            <w:color w:val="222222"/>
            <w:sz w:val="24"/>
            <w:shd w:val="clear" w:color="auto" w:fill="FFFFFF"/>
          </w:rPr>
          <w:t>Sun et al., 2012</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w:t>
      </w:r>
      <w:r w:rsidRPr="00C762F5">
        <w:rPr>
          <w:rFonts w:ascii="Times New Roman" w:hAnsi="Times New Roman" w:hint="eastAsia"/>
          <w:color w:val="222222"/>
          <w:sz w:val="24"/>
          <w:shd w:val="clear" w:color="auto" w:fill="FFFFFF"/>
        </w:rPr>
        <w:t xml:space="preserve"> Typically, PAM was </w:t>
      </w:r>
      <w:r w:rsidRPr="00C762F5">
        <w:rPr>
          <w:rFonts w:ascii="Times New Roman" w:hAnsi="Times New Roman" w:hint="eastAsia"/>
          <w:i/>
          <w:color w:val="222222"/>
          <w:sz w:val="24"/>
          <w:shd w:val="clear" w:color="auto" w:fill="FFFFFF"/>
        </w:rPr>
        <w:t>in situ</w:t>
      </w:r>
      <w:r w:rsidRPr="00C762F5">
        <w:rPr>
          <w:rFonts w:ascii="Times New Roman" w:hAnsi="Times New Roman" w:hint="eastAsia"/>
          <w:color w:val="222222"/>
          <w:sz w:val="24"/>
          <w:shd w:val="clear" w:color="auto" w:fill="FFFFFF"/>
        </w:rPr>
        <w:t xml:space="preserve"> polymerised in the aqu</w:t>
      </w:r>
      <w:r w:rsidRPr="00C762F5">
        <w:rPr>
          <w:rFonts w:ascii="Times New Roman" w:hAnsi="Times New Roman"/>
          <w:color w:val="222222"/>
          <w:sz w:val="24"/>
          <w:shd w:val="clear" w:color="auto" w:fill="FFFFFF"/>
        </w:rPr>
        <w:t>eous</w:t>
      </w:r>
      <w:r w:rsidRPr="00C762F5">
        <w:rPr>
          <w:rFonts w:ascii="Times New Roman" w:hAnsi="Times New Roman" w:hint="eastAsia"/>
          <w:color w:val="222222"/>
          <w:sz w:val="24"/>
          <w:shd w:val="clear" w:color="auto" w:fill="FFFFFF"/>
        </w:rPr>
        <w:t xml:space="preserve"> environment and crosslinked by a chemical </w:t>
      </w:r>
      <w:proofErr w:type="spellStart"/>
      <w:r w:rsidRPr="00C762F5">
        <w:rPr>
          <w:rFonts w:ascii="Times New Roman" w:hAnsi="Times New Roman" w:hint="eastAsia"/>
          <w:color w:val="222222"/>
          <w:sz w:val="24"/>
          <w:shd w:val="clear" w:color="auto" w:fill="FFFFFF"/>
        </w:rPr>
        <w:t>crosslinker</w:t>
      </w:r>
      <w:proofErr w:type="spellEnd"/>
      <w:r w:rsidRPr="00C762F5">
        <w:rPr>
          <w:rFonts w:ascii="Times New Roman" w:hAnsi="Times New Roman" w:hint="eastAsia"/>
          <w:color w:val="222222"/>
          <w:sz w:val="24"/>
          <w:shd w:val="clear" w:color="auto" w:fill="FFFFFF"/>
        </w:rPr>
        <w:t>, N</w:t>
      </w:r>
      <w:proofErr w:type="gramStart"/>
      <w:r w:rsidRPr="00C762F5">
        <w:rPr>
          <w:rFonts w:ascii="Times New Roman" w:hAnsi="Times New Roman" w:hint="eastAsia"/>
          <w:color w:val="222222"/>
          <w:sz w:val="24"/>
          <w:shd w:val="clear" w:color="auto" w:fill="FFFFFF"/>
        </w:rPr>
        <w:t>,N</w:t>
      </w:r>
      <w:r w:rsidRPr="00C762F5">
        <w:rPr>
          <w:rFonts w:ascii="Times New Roman" w:hAnsi="Times New Roman"/>
          <w:color w:val="222222"/>
          <w:sz w:val="24"/>
          <w:shd w:val="clear" w:color="auto" w:fill="FFFFFF"/>
        </w:rPr>
        <w:t>’</w:t>
      </w:r>
      <w:proofErr w:type="gramEnd"/>
      <w:r w:rsidRPr="00C762F5">
        <w:rPr>
          <w:rFonts w:ascii="Times New Roman" w:hAnsi="Times New Roman" w:hint="eastAsia"/>
          <w:color w:val="222222"/>
          <w:sz w:val="24"/>
          <w:shd w:val="clear" w:color="auto" w:fill="FFFFFF"/>
        </w:rPr>
        <w:t>-</w:t>
      </w:r>
      <w:proofErr w:type="spellStart"/>
      <w:r w:rsidRPr="00C762F5">
        <w:rPr>
          <w:rFonts w:ascii="Times New Roman" w:hAnsi="Times New Roman" w:hint="eastAsia"/>
          <w:color w:val="222222"/>
          <w:sz w:val="24"/>
          <w:shd w:val="clear" w:color="auto" w:fill="FFFFFF"/>
        </w:rPr>
        <w:t>methylenebisacrylamide</w:t>
      </w:r>
      <w:proofErr w:type="spellEnd"/>
      <w:r w:rsidRPr="00C762F5">
        <w:rPr>
          <w:rFonts w:ascii="Times New Roman" w:hAnsi="Times New Roman" w:hint="eastAsia"/>
          <w:color w:val="222222"/>
          <w:sz w:val="24"/>
          <w:shd w:val="clear" w:color="auto" w:fill="FFFFFF"/>
        </w:rPr>
        <w:t xml:space="preserve"> (MBA), while </w:t>
      </w:r>
      <w:r w:rsidRPr="00C762F5">
        <w:rPr>
          <w:rFonts w:ascii="Times New Roman" w:hAnsi="Times New Roman"/>
          <w:color w:val="222222"/>
          <w:sz w:val="24"/>
          <w:shd w:val="clear" w:color="auto" w:fill="FFFFFF"/>
        </w:rPr>
        <w:t>by</w:t>
      </w:r>
      <w:r w:rsidRPr="00C762F5">
        <w:rPr>
          <w:rFonts w:ascii="Times New Roman" w:hAnsi="Times New Roman" w:hint="eastAsia"/>
          <w:color w:val="222222"/>
          <w:sz w:val="24"/>
          <w:shd w:val="clear" w:color="auto" w:fill="FFFFFF"/>
        </w:rPr>
        <w:t xml:space="preserve"> exchanging the sodium cations with divalent </w:t>
      </w:r>
      <w:r w:rsidRPr="00C762F5">
        <w:rPr>
          <w:rFonts w:ascii="Times New Roman" w:hAnsi="Times New Roman"/>
          <w:color w:val="222222"/>
          <w:sz w:val="24"/>
          <w:shd w:val="clear" w:color="auto" w:fill="FFFFFF"/>
        </w:rPr>
        <w:t>Ca</w:t>
      </w:r>
      <w:r w:rsidRPr="00C762F5">
        <w:rPr>
          <w:rFonts w:ascii="Times New Roman" w:hAnsi="Times New Roman"/>
          <w:color w:val="222222"/>
          <w:sz w:val="24"/>
          <w:shd w:val="clear" w:color="auto" w:fill="FFFFFF"/>
          <w:vertAlign w:val="superscript"/>
        </w:rPr>
        <w:t>2+</w:t>
      </w:r>
      <w:r w:rsidRPr="00C762F5">
        <w:rPr>
          <w:rFonts w:ascii="Times New Roman" w:hAnsi="Times New Roman" w:hint="eastAsia"/>
          <w:color w:val="222222"/>
          <w:sz w:val="24"/>
          <w:shd w:val="clear" w:color="auto" w:fill="FFFFFF"/>
        </w:rPr>
        <w:t xml:space="preserve">, alginate was ionically crosslinked. As a result, alginate polymer chains and PAM polymer chains will interpenetrate each other, forming a double network. In a recent </w:t>
      </w:r>
      <w:r w:rsidRPr="00C762F5">
        <w:rPr>
          <w:rFonts w:ascii="Times New Roman" w:hAnsi="Times New Roman"/>
          <w:color w:val="222222"/>
          <w:sz w:val="24"/>
          <w:shd w:val="clear" w:color="auto" w:fill="FFFFFF"/>
        </w:rPr>
        <w:t xml:space="preserve">research </w:t>
      </w:r>
      <w:r w:rsidRPr="00C762F5">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224" w:tooltip="Sun, 2012 #89" w:history="1">
        <w:r w:rsidR="00DE1C74" w:rsidRPr="00C762F5">
          <w:rPr>
            <w:rFonts w:ascii="Times New Roman" w:hAnsi="Times New Roman"/>
            <w:noProof/>
            <w:color w:val="222222"/>
            <w:sz w:val="24"/>
            <w:shd w:val="clear" w:color="auto" w:fill="FFFFFF"/>
          </w:rPr>
          <w:t>Sun et al., 2012</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hint="eastAsia"/>
          <w:color w:val="222222"/>
          <w:sz w:val="24"/>
          <w:shd w:val="clear" w:color="auto" w:fill="FFFFFF"/>
        </w:rPr>
        <w:t xml:space="preserve">,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xml:space="preserve">with a water content of 86 </w:t>
      </w:r>
      <w:proofErr w:type="spellStart"/>
      <w:r w:rsidRPr="00C762F5">
        <w:rPr>
          <w:rFonts w:ascii="Times New Roman" w:hAnsi="Times New Roman"/>
          <w:color w:val="222222"/>
          <w:sz w:val="24"/>
          <w:shd w:val="clear" w:color="auto" w:fill="FFFFFF"/>
        </w:rPr>
        <w:t>wt</w:t>
      </w:r>
      <w:proofErr w:type="spellEnd"/>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 xml:space="preserve">displayed an impressively high tensile strength up to 160 </w:t>
      </w:r>
      <w:proofErr w:type="spellStart"/>
      <w:r w:rsidRPr="00C762F5">
        <w:rPr>
          <w:rFonts w:ascii="Times New Roman" w:hAnsi="Times New Roman" w:hint="eastAsia"/>
          <w:color w:val="222222"/>
          <w:sz w:val="24"/>
          <w:shd w:val="clear" w:color="auto" w:fill="FFFFFF"/>
        </w:rPr>
        <w:t>kPa</w:t>
      </w:r>
      <w:proofErr w:type="spellEnd"/>
      <w:r w:rsidRPr="00C762F5">
        <w:rPr>
          <w:rFonts w:ascii="Times New Roman" w:hAnsi="Times New Roman" w:hint="eastAsia"/>
          <w:color w:val="222222"/>
          <w:sz w:val="24"/>
          <w:shd w:val="clear" w:color="auto" w:fill="FFFFFF"/>
        </w:rPr>
        <w:t xml:space="preserve">, which was nearly 10 times higher than that of </w:t>
      </w:r>
      <w:r w:rsidRPr="00C762F5">
        <w:rPr>
          <w:rFonts w:ascii="Times New Roman" w:hAnsi="Times New Roman"/>
          <w:color w:val="222222"/>
          <w:sz w:val="24"/>
          <w:shd w:val="clear" w:color="auto" w:fill="FFFFFF"/>
        </w:rPr>
        <w:t xml:space="preserve">conventional chemically crosslinked </w:t>
      </w:r>
      <w:r w:rsidRPr="00C762F5">
        <w:rPr>
          <w:rFonts w:ascii="Times New Roman" w:hAnsi="Times New Roman" w:hint="eastAsia"/>
          <w:color w:val="222222"/>
          <w:sz w:val="24"/>
          <w:shd w:val="clear" w:color="auto" w:fill="FFFFFF"/>
        </w:rPr>
        <w:t xml:space="preserve">PAM hydrogel. </w:t>
      </w:r>
      <w:r w:rsidRPr="00C762F5">
        <w:rPr>
          <w:rFonts w:ascii="Times New Roman" w:hAnsi="Times New Roman"/>
          <w:color w:val="222222"/>
          <w:sz w:val="24"/>
          <w:shd w:val="clear" w:color="auto" w:fill="FFFFFF"/>
        </w:rPr>
        <w:t>Besides</w:t>
      </w:r>
      <w:r w:rsidRPr="00C762F5">
        <w:rPr>
          <w:rFonts w:ascii="Times New Roman" w:hAnsi="Times New Roman" w:hint="eastAsia"/>
          <w:color w:val="222222"/>
          <w:sz w:val="24"/>
          <w:shd w:val="clear" w:color="auto" w:fill="FFFFFF"/>
        </w:rPr>
        <w:t xml:space="preserve">,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color w:val="222222"/>
          <w:sz w:val="24"/>
          <w:shd w:val="clear" w:color="auto" w:fill="FFFFFF"/>
        </w:rPr>
        <w:t xml:space="preserve"> could reach a large strain at break of 20 and a</w:t>
      </w:r>
      <w:r w:rsidRPr="00C762F5">
        <w:rPr>
          <w:rFonts w:ascii="Times New Roman" w:hAnsi="Times New Roman" w:hint="eastAsia"/>
          <w:color w:val="222222"/>
          <w:sz w:val="24"/>
          <w:shd w:val="clear" w:color="auto" w:fill="FFFFFF"/>
        </w:rPr>
        <w:t xml:space="preserve"> fracture energy of 9000 J m</w:t>
      </w:r>
      <w:r w:rsidRPr="00C762F5">
        <w:rPr>
          <w:rFonts w:ascii="Times New Roman" w:hAnsi="Times New Roman" w:hint="eastAsia"/>
          <w:color w:val="222222"/>
          <w:sz w:val="24"/>
          <w:shd w:val="clear" w:color="auto" w:fill="FFFFFF"/>
          <w:vertAlign w:val="superscript"/>
        </w:rPr>
        <w:t>-2</w:t>
      </w:r>
      <w:r w:rsidRPr="00C762F5">
        <w:rPr>
          <w:rFonts w:ascii="Times New Roman" w:hAnsi="Times New Roman" w:hint="eastAsia"/>
          <w:color w:val="222222"/>
          <w:sz w:val="24"/>
          <w:shd w:val="clear" w:color="auto" w:fill="FFFFFF"/>
        </w:rPr>
        <w:t xml:space="preserve">. The </w:t>
      </w:r>
      <w:r w:rsidRPr="00C762F5">
        <w:rPr>
          <w:rFonts w:ascii="Times New Roman" w:hAnsi="Times New Roman"/>
          <w:color w:val="222222"/>
          <w:sz w:val="24"/>
          <w:shd w:val="clear" w:color="auto" w:fill="FFFFFF"/>
        </w:rPr>
        <w:t>extraordinary</w:t>
      </w:r>
      <w:r w:rsidRPr="00C762F5">
        <w:rPr>
          <w:rFonts w:ascii="Times New Roman" w:hAnsi="Times New Roman" w:hint="eastAsia"/>
          <w:color w:val="222222"/>
          <w:sz w:val="24"/>
          <w:shd w:val="clear" w:color="auto" w:fill="FFFFFF"/>
        </w:rPr>
        <w:t xml:space="preserve"> toughening phenom</w:t>
      </w:r>
      <w:r w:rsidRPr="00C762F5">
        <w:rPr>
          <w:rFonts w:ascii="Times New Roman" w:hAnsi="Times New Roman"/>
          <w:color w:val="222222"/>
          <w:sz w:val="24"/>
          <w:shd w:val="clear" w:color="auto" w:fill="FFFFFF"/>
        </w:rPr>
        <w:t>enon</w:t>
      </w:r>
      <w:r w:rsidRPr="00C762F5">
        <w:rPr>
          <w:rFonts w:ascii="Times New Roman" w:hAnsi="Times New Roman" w:hint="eastAsia"/>
          <w:color w:val="222222"/>
          <w:sz w:val="24"/>
          <w:shd w:val="clear" w:color="auto" w:fill="FFFFFF"/>
        </w:rPr>
        <w:t xml:space="preserve"> of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hint="eastAsia"/>
          <w:color w:val="222222"/>
          <w:sz w:val="24"/>
          <w:shd w:val="clear" w:color="auto" w:fill="FFFFFF"/>
        </w:rPr>
        <w:t xml:space="preserve"> </w:t>
      </w:r>
      <w:r w:rsidRPr="00C762F5">
        <w:rPr>
          <w:rFonts w:ascii="Times New Roman" w:hAnsi="Times New Roman" w:hint="eastAsia"/>
          <w:color w:val="222222"/>
          <w:sz w:val="24"/>
          <w:shd w:val="clear" w:color="auto" w:fill="FFFFFF"/>
        </w:rPr>
        <w:lastRenderedPageBreak/>
        <w:t xml:space="preserve">was attributed to the </w:t>
      </w:r>
      <w:r w:rsidRPr="00C762F5">
        <w:rPr>
          <w:rFonts w:ascii="Times New Roman" w:hAnsi="Times New Roman"/>
          <w:color w:val="222222"/>
          <w:sz w:val="24"/>
          <w:shd w:val="clear" w:color="auto" w:fill="FFFFFF"/>
        </w:rPr>
        <w:t>energy absorption by Ca</w:t>
      </w:r>
      <w:r w:rsidRPr="00C762F5">
        <w:rPr>
          <w:rFonts w:ascii="Times New Roman" w:hAnsi="Times New Roman"/>
          <w:color w:val="222222"/>
          <w:sz w:val="24"/>
          <w:shd w:val="clear" w:color="auto" w:fill="FFFFFF"/>
          <w:vertAlign w:val="superscript"/>
        </w:rPr>
        <w:t xml:space="preserve">2+ </w:t>
      </w:r>
      <w:r w:rsidRPr="00C762F5">
        <w:rPr>
          <w:rFonts w:ascii="Times New Roman" w:hAnsi="Times New Roman"/>
          <w:color w:val="222222"/>
          <w:sz w:val="24"/>
          <w:shd w:val="clear" w:color="auto" w:fill="FFFFFF"/>
        </w:rPr>
        <w:t xml:space="preserve">crosslinked alginate and the </w:t>
      </w:r>
      <w:r w:rsidRPr="00C762F5">
        <w:rPr>
          <w:rFonts w:ascii="Times New Roman" w:hAnsi="Times New Roman" w:hint="eastAsia"/>
          <w:color w:val="222222"/>
          <w:sz w:val="24"/>
          <w:shd w:val="clear" w:color="auto" w:fill="FFFFFF"/>
        </w:rPr>
        <w:t>ductility</w:t>
      </w:r>
      <w:r w:rsidRPr="00C762F5">
        <w:rPr>
          <w:rFonts w:ascii="Times New Roman" w:hAnsi="Times New Roman"/>
          <w:color w:val="222222"/>
          <w:sz w:val="24"/>
          <w:shd w:val="clear" w:color="auto" w:fill="FFFFFF"/>
        </w:rPr>
        <w:t xml:space="preserve"> of covalently crosslinked PAM </w:t>
      </w:r>
      <w:r w:rsidRPr="00C762F5">
        <w:rPr>
          <w:rFonts w:ascii="Times New Roman" w:hAnsi="Times New Roman"/>
          <w:color w:val="222222"/>
          <w:sz w:val="24"/>
          <w:shd w:val="clear" w:color="auto" w:fill="FFFFFF"/>
        </w:rPr>
        <w:fldChar w:fldCharType="begin">
          <w:fldData xml:space="preserve">PEVuZE5vdGU+PENpdGU+PEF1dGhvcj5IZW5kZXJzb248L0F1dGhvcj48WWVhcj4yMDEwPC9ZZWFy
PjxSZWNOdW0+MjA3PC9SZWNOdW0+PERpc3BsYXlUZXh0PihIZW5kZXJzb24sIFpob3UsIE90aW0s
ICZhbXA7IFNodWxsLCAyMDEwOyBTdW4gZXQgYWwuLCAyMDEyKTwvRGlzcGxheVRleHQ+PHJlY29y
ZD48cmVjLW51bWJlcj4yMDc8L3JlYy1udW1iZXI+PGZvcmVpZ24ta2V5cz48a2V5IGFwcD0iRU4i
IGRiLWlkPSJ0ZTVmYTAyOWE1cjl0OWVycGF4NXBwMmx4ZmZ3eHB2cncwdHciIHRpbWVzdGFtcD0i
MTQ4MTAyNDczMSI+MjA3PC9rZXk+PC9mb3JlaWduLWtleXM+PHJlZi10eXBlIG5hbWU9IkpvdXJu
YWwgQXJ0aWNsZSI+MTc8L3JlZi10eXBlPjxjb250cmlidXRvcnM+PGF1dGhvcnM+PGF1dGhvcj5I
ZW5kZXJzb24sIEtldmluIEo8L2F1dGhvcj48YXV0aG9yPlpob3UsIFRpYW4gQzwvYXV0aG9yPjxh
dXRob3I+T3RpbSwgS2F0aHJ5biBKPC9hdXRob3I+PGF1dGhvcj5TaHVsbCwgS2VubmV0aCBSPC9h
dXRob3I+PC9hdXRob3JzPjwvY29udHJpYnV0b3JzPjx0aXRsZXM+PHRpdGxlPklvbmljYWxseSBj
cm9zcy1saW5rZWQgdHJpYmxvY2sgY29wb2x5bWVyIGh5ZHJvZ2VscyB3aXRoIGhpZ2ggc3RyZW5n
dGg8L3RpdGxlPjxzZWNvbmRhcnktdGl0bGU+TWFjcm9tb2xlY3VsZXM8L3NlY29uZGFyeS10aXRs
ZT48L3RpdGxlcz48cGFnZXM+NjE5My02MjAxPC9wYWdlcz48dm9sdW1lPjQzPC92b2x1bWU+PG51
bWJlcj4xNDwvbnVtYmVyPjxkYXRlcz48eWVhcj4yMDEwPC95ZWFyPjwvZGF0ZXM+PGlzYm4+MDAy
NC05Mjk3PC9pc2JuPjx1cmxzPjwvdXJscz48L3JlY29yZD48L0NpdGU+PENpdGU+PEF1dGhvcj5T
dW48L0F1dGhvcj48WWVhcj4yMDEyPC9ZZWFyPjxSZWNOdW0+ODk8L1JlY051bT48cmVjb3JkPjxy
ZWMtbnVtYmVyPjg5PC9yZWMtbnVtYmVyPjxmb3JlaWduLWtleXM+PGtleSBhcHA9IkVOIiBkYi1p
ZD0idGU1ZmEwMjlhNXI5dDllcnBheDVwcDJseGZmd3hwdnJ3MHR3IiB0aW1lc3RhbXA9IjE0NTQw
OTMxNjIiPjg5PC9rZXk+PC9mb3JlaWduLWtleXM+PHJlZi10eXBlIG5hbWU9IkpvdXJuYWwgQXJ0
aWNsZSI+MTc8L3JlZi10eXBlPjxjb250cmlidXRvcnM+PGF1dGhvcnM+PGF1dGhvcj5TdW4sIEou
IFkuPC9hdXRob3I+PGF1dGhvcj5aaGFvLCBYLiBILjwvYXV0aG9yPjxhdXRob3I+SWxsZXBlcnVt
YSwgVy4gUi4gSy48L2F1dGhvcj48YXV0aG9yPkNoYXVkaHVyaSwgTy48L2F1dGhvcj48YXV0aG9y
Pk9oLCBLLiBILjwvYXV0aG9yPjxhdXRob3I+TW9vbmV5LCBELiBKLjwvYXV0aG9yPjxhdXRob3I+
Vmxhc3NhaywgSi4gSi48L2F1dGhvcj48YXV0aG9yPlN1bywgWi4gRy48L2F1dGhvcj48L2F1dGhv
cnM+PC9jb250cmlidXRvcnM+PGF1dGgtYWRkcmVzcz5bU3VuLCBKZW9uZy1ZdW4gSWxsZXBlcnVt
YSwgV2lkdXNoYSBSLiBLLiBDaGF1ZGh1cmksIE92aWppdCBNb29uZXksIERhdmlkIEouIFZsYXNz
YWssIEpvb3N0IEouIFN1bywgWmhpZ2FuZ10gSGFydmFyZCBVbml2LCBTY2ggRW5nbiAmYW1wOyBB
cHBsIFNjaSwgQ2FtYnJpZGdlLCBNQSAwMjEzOCBVU0EuIFtTdW4sIEplb25nLVl1biBPaCwgS3l1
IEh3YW5dIFNlb3VsIE5hdGwgVW5pdiwgRGVwdCBNYXQgU2NpICZhbXA7IEVuZ24sIFNlb3VsIDE1
MTc0MiwgU291dGggS29yZWEuIFtaaGFvLCBYdWFuaGVdIER1a2UgVW5pdiwgRGVwdCBNZWNoIEVu
Z24gJmFtcDsgTWF0IFNjaSwgRHVyaGFtLCBOQyAyNzcwOCBVU0EuIFtNb29uZXksIERhdmlkIEou
XSBIYXJ2YXJkIFVuaXYsIFd5c3MgSW5zdCBCaW9sb2dpY2FsbHkgSW5zcGlyZWQgRW5nbiwgQ2Ft
YnJpZGdlLCBNQSAwMjEzOCBVU0EuIFtTdW8sIFpoaWdhbmddIEhhcnZhcmQgVW5pdiwgS2F2bGkg
SW5zdCBCaW9uYW5vIFNjaSAmYW1wOyBUZWNobm9sLCBDYW1icmlkZ2UsIE1BIDAyMTM4IFVTQS4g
U3VvLCBaRyAocmVwcmludCBhdXRob3IpLCBIYXJ2YXJkIFVuaXYsIFNjaCBFbmduICZhbXA7IEFw
cGwgU2NpLCBDYW1icmlkZ2UsIE1BIDAyMTM4IFVTQS4gc3VvQHNlYXMuaGFydmFyZC5lZHU8L2F1
dGgtYWRkcmVzcz48dGl0bGVzPjx0aXRsZT5IaWdobHkgc3RyZXRjaGFibGUgYW5kIHRvdWdoIGh5
ZHJvZ2VsczwvdGl0bGU+PHNlY29uZGFyeS10aXRsZT5OYXR1cmU8L3NlY29uZGFyeS10aXRsZT48
c2hvcnQtdGl0bGU+SGlnaGx5IHN0cmV0Y2hhYmxlIGFuZCB0b3VnaCBoeWRyb2dlbHM8L3Nob3J0
LXRpdGxlPjwvdGl0bGVzPjxwYWdlcz4xMzMtMTM2PC9wYWdlcz48dm9sdW1lPjQ4OTwvdm9sdW1l
PjxudW1iZXI+NzQxNDwvbnVtYmVyPjxrZXl3b3Jkcz48a2V5d29yZD5kb3VibGUtbmV0d29yayBn
ZWxzPC9rZXl3b3JkPjxrZXl3b3JkPmhpZ2ggbWVjaGFuaWNhbCBzdHJlbmd0aDwva2V5d29yZD48
a2V5d29yZD5sYXJnZS1zdHJhaW48L2tleXdvcmQ+PGtleXdvcmQ+ZnJhY3R1cmU8L2tleXdvcmQ+
PGtleXdvcmQ+aHlzdGVyZXNpczwva2V5d29yZD48a2V5d29yZD5mYXRpZ3VlPC9rZXl3b3JkPjxr
ZXl3b3JkPm1vZGVsPC9rZXl3b3JkPjxrZXl3b3JkPlNjaWVuY2UgJmFtcDsgVGVjaG5vbG9neSAt
IE90aGVyIFRvcGljczwva2V5d29yZD48L2tleXdvcmRzPjxkYXRlcz48eWVhcj4yMDEyPC95ZWFy
PjxwdWItZGF0ZXM+PGRhdGU+U2VwPC9kYXRlPjwvcHViLWRhdGVzPjwvZGF0ZXM+PGlzYm4+MDAy
OC0wODM2PC9pc2JuPjxhY2Nlc3Npb24tbnVtPldPUzowMDAzMDgzNDcwMDAwNDk8L2FjY2Vzc2lv
bi1udW0+PHdvcmstdHlwZT5BcnRpY2xlPC93b3JrLXR5cGU+PHVybHM+PHJlbGF0ZWQtdXJscz48
dXJsPiZsdDtHbyB0byBJU0kmZ3Q7Oi8vV09TOjAwMDMwODM0NzAwMDA0OTwvdXJsPjwvcmVsYXRl
ZC11cmxzPjwvdXJscz48ZWxlY3Ryb25pYy1yZXNvdXJjZS1udW0+MTAuMTAzOC9uYXR1cmUxMTQw
OTwvZWxlY3Ryb25pYy1yZXNvdXJjZS1udW0+PGxhbmd1YWdlPkVuZ2xpc2g8L2xhbmd1YWdlPjwv
cmVjb3JkPjwvQ2l0ZT48L0VuZE5vdGU+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IZW5kZXJzb248L0F1dGhvcj48WWVhcj4yMDEwPC9ZZWFy
PjxSZWNOdW0+MjA3PC9SZWNOdW0+PERpc3BsYXlUZXh0PihIZW5kZXJzb24sIFpob3UsIE90aW0s
ICZhbXA7IFNodWxsLCAyMDEwOyBTdW4gZXQgYWwuLCAyMDEyKTwvRGlzcGxheVRleHQ+PHJlY29y
ZD48cmVjLW51bWJlcj4yMDc8L3JlYy1udW1iZXI+PGZvcmVpZ24ta2V5cz48a2V5IGFwcD0iRU4i
IGRiLWlkPSJ0ZTVmYTAyOWE1cjl0OWVycGF4NXBwMmx4ZmZ3eHB2cncwdHciIHRpbWVzdGFtcD0i
MTQ4MTAyNDczMSI+MjA3PC9rZXk+PC9mb3JlaWduLWtleXM+PHJlZi10eXBlIG5hbWU9IkpvdXJu
YWwgQXJ0aWNsZSI+MTc8L3JlZi10eXBlPjxjb250cmlidXRvcnM+PGF1dGhvcnM+PGF1dGhvcj5I
ZW5kZXJzb24sIEtldmluIEo8L2F1dGhvcj48YXV0aG9yPlpob3UsIFRpYW4gQzwvYXV0aG9yPjxh
dXRob3I+T3RpbSwgS2F0aHJ5biBKPC9hdXRob3I+PGF1dGhvcj5TaHVsbCwgS2VubmV0aCBSPC9h
dXRob3I+PC9hdXRob3JzPjwvY29udHJpYnV0b3JzPjx0aXRsZXM+PHRpdGxlPklvbmljYWxseSBj
cm9zcy1saW5rZWQgdHJpYmxvY2sgY29wb2x5bWVyIGh5ZHJvZ2VscyB3aXRoIGhpZ2ggc3RyZW5n
dGg8L3RpdGxlPjxzZWNvbmRhcnktdGl0bGU+TWFjcm9tb2xlY3VsZXM8L3NlY29uZGFyeS10aXRs
ZT48L3RpdGxlcz48cGFnZXM+NjE5My02MjAxPC9wYWdlcz48dm9sdW1lPjQzPC92b2x1bWU+PG51
bWJlcj4xNDwvbnVtYmVyPjxkYXRlcz48eWVhcj4yMDEwPC95ZWFyPjwvZGF0ZXM+PGlzYm4+MDAy
NC05Mjk3PC9pc2JuPjx1cmxzPjwvdXJscz48L3JlY29yZD48L0NpdGU+PENpdGU+PEF1dGhvcj5T
dW48L0F1dGhvcj48WWVhcj4yMDEyPC9ZZWFyPjxSZWNOdW0+ODk8L1JlY051bT48cmVjb3JkPjxy
ZWMtbnVtYmVyPjg5PC9yZWMtbnVtYmVyPjxmb3JlaWduLWtleXM+PGtleSBhcHA9IkVOIiBkYi1p
ZD0idGU1ZmEwMjlhNXI5dDllcnBheDVwcDJseGZmd3hwdnJ3MHR3IiB0aW1lc3RhbXA9IjE0NTQw
OTMxNjIiPjg5PC9rZXk+PC9mb3JlaWduLWtleXM+PHJlZi10eXBlIG5hbWU9IkpvdXJuYWwgQXJ0
aWNsZSI+MTc8L3JlZi10eXBlPjxjb250cmlidXRvcnM+PGF1dGhvcnM+PGF1dGhvcj5TdW4sIEou
IFkuPC9hdXRob3I+PGF1dGhvcj5aaGFvLCBYLiBILjwvYXV0aG9yPjxhdXRob3I+SWxsZXBlcnVt
YSwgVy4gUi4gSy48L2F1dGhvcj48YXV0aG9yPkNoYXVkaHVyaSwgTy48L2F1dGhvcj48YXV0aG9y
Pk9oLCBLLiBILjwvYXV0aG9yPjxhdXRob3I+TW9vbmV5LCBELiBKLjwvYXV0aG9yPjxhdXRob3I+
Vmxhc3NhaywgSi4gSi48L2F1dGhvcj48YXV0aG9yPlN1bywgWi4gRy48L2F1dGhvcj48L2F1dGhv
cnM+PC9jb250cmlidXRvcnM+PGF1dGgtYWRkcmVzcz5bU3VuLCBKZW9uZy1ZdW4gSWxsZXBlcnVt
YSwgV2lkdXNoYSBSLiBLLiBDaGF1ZGh1cmksIE92aWppdCBNb29uZXksIERhdmlkIEouIFZsYXNz
YWssIEpvb3N0IEouIFN1bywgWmhpZ2FuZ10gSGFydmFyZCBVbml2LCBTY2ggRW5nbiAmYW1wOyBB
cHBsIFNjaSwgQ2FtYnJpZGdlLCBNQSAwMjEzOCBVU0EuIFtTdW4sIEplb25nLVl1biBPaCwgS3l1
IEh3YW5dIFNlb3VsIE5hdGwgVW5pdiwgRGVwdCBNYXQgU2NpICZhbXA7IEVuZ24sIFNlb3VsIDE1
MTc0MiwgU291dGggS29yZWEuIFtaaGFvLCBYdWFuaGVdIER1a2UgVW5pdiwgRGVwdCBNZWNoIEVu
Z24gJmFtcDsgTWF0IFNjaSwgRHVyaGFtLCBOQyAyNzcwOCBVU0EuIFtNb29uZXksIERhdmlkIEou
XSBIYXJ2YXJkIFVuaXYsIFd5c3MgSW5zdCBCaW9sb2dpY2FsbHkgSW5zcGlyZWQgRW5nbiwgQ2Ft
YnJpZGdlLCBNQSAwMjEzOCBVU0EuIFtTdW8sIFpoaWdhbmddIEhhcnZhcmQgVW5pdiwgS2F2bGkg
SW5zdCBCaW9uYW5vIFNjaSAmYW1wOyBUZWNobm9sLCBDYW1icmlkZ2UsIE1BIDAyMTM4IFVTQS4g
U3VvLCBaRyAocmVwcmludCBhdXRob3IpLCBIYXJ2YXJkIFVuaXYsIFNjaCBFbmduICZhbXA7IEFw
cGwgU2NpLCBDYW1icmlkZ2UsIE1BIDAyMTM4IFVTQS4gc3VvQHNlYXMuaGFydmFyZC5lZHU8L2F1
dGgtYWRkcmVzcz48dGl0bGVzPjx0aXRsZT5IaWdobHkgc3RyZXRjaGFibGUgYW5kIHRvdWdoIGh5
ZHJvZ2VsczwvdGl0bGU+PHNlY29uZGFyeS10aXRsZT5OYXR1cmU8L3NlY29uZGFyeS10aXRsZT48
c2hvcnQtdGl0bGU+SGlnaGx5IHN0cmV0Y2hhYmxlIGFuZCB0b3VnaCBoeWRyb2dlbHM8L3Nob3J0
LXRpdGxlPjwvdGl0bGVzPjxwYWdlcz4xMzMtMTM2PC9wYWdlcz48dm9sdW1lPjQ4OTwvdm9sdW1l
PjxudW1iZXI+NzQxNDwvbnVtYmVyPjxrZXl3b3Jkcz48a2V5d29yZD5kb3VibGUtbmV0d29yayBn
ZWxzPC9rZXl3b3JkPjxrZXl3b3JkPmhpZ2ggbWVjaGFuaWNhbCBzdHJlbmd0aDwva2V5d29yZD48
a2V5d29yZD5sYXJnZS1zdHJhaW48L2tleXdvcmQ+PGtleXdvcmQ+ZnJhY3R1cmU8L2tleXdvcmQ+
PGtleXdvcmQ+aHlzdGVyZXNpczwva2V5d29yZD48a2V5d29yZD5mYXRpZ3VlPC9rZXl3b3JkPjxr
ZXl3b3JkPm1vZGVsPC9rZXl3b3JkPjxrZXl3b3JkPlNjaWVuY2UgJmFtcDsgVGVjaG5vbG9neSAt
IE90aGVyIFRvcGljczwva2V5d29yZD48L2tleXdvcmRzPjxkYXRlcz48eWVhcj4yMDEyPC95ZWFy
PjxwdWItZGF0ZXM+PGRhdGU+U2VwPC9kYXRlPjwvcHViLWRhdGVzPjwvZGF0ZXM+PGlzYm4+MDAy
OC0wODM2PC9pc2JuPjxhY2Nlc3Npb24tbnVtPldPUzowMDAzMDgzNDcwMDAwNDk8L2FjY2Vzc2lv
bi1udW0+PHdvcmstdHlwZT5BcnRpY2xlPC93b3JrLXR5cGU+PHVybHM+PHJlbGF0ZWQtdXJscz48
dXJsPiZsdDtHbyB0byBJU0kmZ3Q7Oi8vV09TOjAwMDMwODM0NzAwMDA0OTwvdXJsPjwvcmVsYXRl
ZC11cmxzPjwvdXJscz48ZWxlY3Ryb25pYy1yZXNvdXJjZS1udW0+MTAuMTAzOC9uYXR1cmUxMTQw
OTwvZWxlY3Ryb25pYy1yZXNvdXJjZS1udW0+PGxhbmd1YWdlPkVuZ2xpc2g8L2xhbmd1YWdlPjwv
cmVjb3JkPjwvQ2l0ZT48L0VuZE5vdGU+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111" w:tooltip="Henderson, 2010 #207" w:history="1">
        <w:r w:rsidR="00DE1C74" w:rsidRPr="00C762F5">
          <w:rPr>
            <w:rFonts w:ascii="Times New Roman" w:hAnsi="Times New Roman"/>
            <w:noProof/>
            <w:color w:val="222222"/>
            <w:sz w:val="24"/>
            <w:shd w:val="clear" w:color="auto" w:fill="FFFFFF"/>
          </w:rPr>
          <w:t>Henderson, Zhou, Otim, &amp; Shull, 2010</w:t>
        </w:r>
      </w:hyperlink>
      <w:r w:rsidRPr="00C762F5">
        <w:rPr>
          <w:rFonts w:ascii="Times New Roman" w:hAnsi="Times New Roman"/>
          <w:noProof/>
          <w:color w:val="222222"/>
          <w:sz w:val="24"/>
          <w:shd w:val="clear" w:color="auto" w:fill="FFFFFF"/>
        </w:rPr>
        <w:t xml:space="preserve">; </w:t>
      </w:r>
      <w:hyperlink w:anchor="_ENREF_224" w:tooltip="Sun, 2012 #89" w:history="1">
        <w:r w:rsidR="00DE1C74" w:rsidRPr="00C762F5">
          <w:rPr>
            <w:rFonts w:ascii="Times New Roman" w:hAnsi="Times New Roman"/>
            <w:noProof/>
            <w:color w:val="222222"/>
            <w:sz w:val="24"/>
            <w:shd w:val="clear" w:color="auto" w:fill="FFFFFF"/>
          </w:rPr>
          <w:t>Sun et al., 2012</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w:t>
      </w:r>
    </w:p>
    <w:p w:rsidR="00560AC9" w:rsidRDefault="00560AC9" w:rsidP="00560AC9">
      <w:pPr>
        <w:spacing w:after="0" w:line="480" w:lineRule="auto"/>
        <w:jc w:val="both"/>
        <w:rPr>
          <w:rFonts w:ascii="Times New Roman" w:hAnsi="Times New Roman"/>
          <w:color w:val="222222"/>
          <w:sz w:val="24"/>
          <w:shd w:val="clear" w:color="auto" w:fill="FFFFFF"/>
        </w:rPr>
      </w:pPr>
    </w:p>
    <w:p w:rsidR="00560AC9" w:rsidRDefault="00560AC9" w:rsidP="00560AC9">
      <w:pPr>
        <w:spacing w:after="0" w:line="480" w:lineRule="auto"/>
        <w:jc w:val="both"/>
        <w:rPr>
          <w:rFonts w:ascii="Times New Roman" w:hAnsi="Times New Roman"/>
          <w:color w:val="222222"/>
          <w:sz w:val="24"/>
          <w:shd w:val="clear" w:color="auto" w:fill="FFFFFF"/>
        </w:rPr>
      </w:pPr>
      <w:r w:rsidRPr="00C762F5">
        <w:rPr>
          <w:rFonts w:ascii="Times New Roman" w:hAnsi="Times New Roman"/>
          <w:color w:val="222222"/>
          <w:sz w:val="24"/>
          <w:shd w:val="clear" w:color="auto" w:fill="FFFFFF"/>
        </w:rPr>
        <w:t xml:space="preserve">In another research </w:t>
      </w:r>
      <w:r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Yang&lt;/Author&gt;&lt;Year&gt;2013&lt;/Year&gt;&lt;RecNum&gt;136&lt;/RecNum&gt;&lt;DisplayText&gt;(Yang et al., 2013)&lt;/DisplayText&gt;&lt;record&gt;&lt;rec-number&gt;136&lt;/rec-number&gt;&lt;foreign-keys&gt;&lt;key app="EN" db-id="te5fa029a5r9t9erpax5pp2lxffwxpvrw0tw" timestamp="1465299774"&gt;136&lt;/key&gt;&lt;/foreign-keys&gt;&lt;ref-type name="Journal Article"&gt;17&lt;/ref-type&gt;&lt;contributors&gt;&lt;authors&gt;&lt;author&gt;Yang, C. H.&lt;/author&gt;&lt;author&gt;Wang, M. X.&lt;/author&gt;&lt;author&gt;Haider, H.&lt;/author&gt;&lt;author&gt;Yang, J. H.&lt;/author&gt;&lt;author&gt;Sun, J. Y.&lt;/author&gt;&lt;author&gt;Chen, Y. M.&lt;/author&gt;&lt;author&gt;Zhou, J. X.&lt;/author&gt;&lt;author&gt;Suo, Z. G.&lt;/author&gt;&lt;/authors&gt;&lt;/contributors&gt;&lt;titles&gt;&lt;title&gt;Strengthening Alginate/Polyacrylamide Hydrogels Using Various Multivalent Cations (vol 5, pg 10418, 2013)&lt;/title&gt;&lt;secondary-title&gt;Acs Applied Materials &amp;amp; Interfaces&lt;/secondary-title&gt;&lt;alt-title&gt;Acs Appl Mater Inter&amp;#xD;Acs Appl Mater Inter&lt;/alt-title&gt;&lt;/titles&gt;&lt;periodical&gt;&lt;full-title&gt;ACS Applied Materials &amp;amp; Interfaces&lt;/full-title&gt;&lt;abbr-1&gt;ACS Appl. Mater. Interfaces&lt;/abbr-1&gt;&lt;/periodical&gt;&lt;pages&gt;13484-13484&lt;/pages&gt;&lt;volume&gt;5&lt;/volume&gt;&lt;number&gt;24&lt;/number&gt;&lt;dates&gt;&lt;year&gt;2013&lt;/year&gt;&lt;pub-dates&gt;&lt;date&gt;Dec 25&lt;/date&gt;&lt;/pub-dates&gt;&lt;/dates&gt;&lt;isbn&gt;1944-8244&lt;/isbn&gt;&lt;accession-num&gt;WOS:000329137400092&lt;/accession-num&gt;&lt;urls&gt;&lt;related-urls&gt;&lt;url&gt;&amp;lt;Go to ISI&amp;gt;://WOS:000329137400092&lt;/url&gt;&lt;/related-urls&gt;&lt;/urls&gt;&lt;language&gt;English&lt;/language&gt;&lt;/record&gt;&lt;/Cite&gt;&lt;/EndNote&gt;</w:instrText>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260" w:tooltip="Yang, 2013 #136" w:history="1">
        <w:r w:rsidR="00DE1C74" w:rsidRPr="00C762F5">
          <w:rPr>
            <w:rFonts w:ascii="Times New Roman" w:hAnsi="Times New Roman"/>
            <w:noProof/>
            <w:color w:val="222222"/>
            <w:sz w:val="24"/>
            <w:shd w:val="clear" w:color="auto" w:fill="FFFFFF"/>
          </w:rPr>
          <w:t>Yang et al., 2013</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w:t>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 xml:space="preserve">the effect of different cations on crosslinking alginate in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color w:val="222222"/>
          <w:sz w:val="24"/>
          <w:shd w:val="clear" w:color="auto" w:fill="FFFFFF"/>
        </w:rPr>
        <w:t xml:space="preserve"> was studied</w:t>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It was found that trivalent cations (Fe</w:t>
      </w:r>
      <w:r w:rsidRPr="00C762F5">
        <w:rPr>
          <w:rFonts w:ascii="Times New Roman" w:hAnsi="Times New Roman"/>
          <w:color w:val="222222"/>
          <w:sz w:val="24"/>
          <w:shd w:val="clear" w:color="auto" w:fill="FFFFFF"/>
          <w:vertAlign w:val="superscript"/>
        </w:rPr>
        <w:t>3+</w:t>
      </w:r>
      <w:r w:rsidRPr="00C762F5">
        <w:rPr>
          <w:rFonts w:ascii="Times New Roman" w:hAnsi="Times New Roman"/>
          <w:color w:val="222222"/>
          <w:sz w:val="24"/>
          <w:shd w:val="clear" w:color="auto" w:fill="FFFFFF"/>
        </w:rPr>
        <w:t>, Al</w:t>
      </w:r>
      <w:r w:rsidRPr="00C762F5">
        <w:rPr>
          <w:rFonts w:ascii="Times New Roman" w:hAnsi="Times New Roman"/>
          <w:color w:val="222222"/>
          <w:sz w:val="24"/>
          <w:shd w:val="clear" w:color="auto" w:fill="FFFFFF"/>
          <w:vertAlign w:val="superscript"/>
        </w:rPr>
        <w:t>3+</w:t>
      </w:r>
      <w:r w:rsidRPr="00C762F5">
        <w:rPr>
          <w:rFonts w:ascii="Times New Roman" w:hAnsi="Times New Roman"/>
          <w:color w:val="222222"/>
          <w:sz w:val="24"/>
          <w:shd w:val="clear" w:color="auto" w:fill="FFFFFF"/>
        </w:rPr>
        <w:t>) resulted in higher strength than divalent cations (Ca</w:t>
      </w:r>
      <w:r w:rsidRPr="00C762F5">
        <w:rPr>
          <w:rFonts w:ascii="Times New Roman" w:hAnsi="Times New Roman"/>
          <w:color w:val="222222"/>
          <w:sz w:val="24"/>
          <w:shd w:val="clear" w:color="auto" w:fill="FFFFFF"/>
          <w:vertAlign w:val="superscript"/>
        </w:rPr>
        <w:t>2+</w:t>
      </w:r>
      <w:r w:rsidRPr="00C762F5">
        <w:rPr>
          <w:rFonts w:ascii="Times New Roman" w:hAnsi="Times New Roman"/>
          <w:color w:val="222222"/>
          <w:sz w:val="24"/>
          <w:shd w:val="clear" w:color="auto" w:fill="FFFFFF"/>
        </w:rPr>
        <w:t>, Ba</w:t>
      </w:r>
      <w:r w:rsidRPr="00C762F5">
        <w:rPr>
          <w:rFonts w:ascii="Times New Roman" w:hAnsi="Times New Roman"/>
          <w:color w:val="222222"/>
          <w:sz w:val="24"/>
          <w:shd w:val="clear" w:color="auto" w:fill="FFFFFF"/>
          <w:vertAlign w:val="superscript"/>
        </w:rPr>
        <w:t>2+</w:t>
      </w:r>
      <w:r w:rsidRPr="00C762F5">
        <w:rPr>
          <w:rFonts w:ascii="Times New Roman" w:hAnsi="Times New Roman"/>
          <w:color w:val="222222"/>
          <w:sz w:val="24"/>
          <w:shd w:val="clear" w:color="auto" w:fill="FFFFFF"/>
        </w:rPr>
        <w:t xml:space="preserve">) due to their </w:t>
      </w:r>
      <w:r w:rsidRPr="00C762F5">
        <w:rPr>
          <w:rFonts w:ascii="Times New Roman" w:hAnsi="Times New Roman" w:hint="eastAsia"/>
          <w:color w:val="222222"/>
          <w:sz w:val="24"/>
          <w:shd w:val="clear" w:color="auto" w:fill="FFFFFF"/>
        </w:rPr>
        <w:t>denser</w:t>
      </w:r>
      <w:r w:rsidRPr="00C762F5">
        <w:rPr>
          <w:rFonts w:ascii="Times New Roman" w:hAnsi="Times New Roman"/>
          <w:color w:val="222222"/>
          <w:sz w:val="24"/>
          <w:shd w:val="clear" w:color="auto" w:fill="FFFFFF"/>
        </w:rPr>
        <w:t xml:space="preserve"> bonding with alginate </w:t>
      </w:r>
      <w:r w:rsidRPr="00C762F5">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Al-Musa&lt;/Author&gt;&lt;Year&gt;1999&lt;/Year&gt;&lt;RecNum&gt;208&lt;/RecNum&gt;&lt;DisplayText&gt;(Al-Musa et al., 1999)&lt;/DisplayText&gt;&lt;record&gt;&lt;rec-number&gt;208&lt;/rec-number&gt;&lt;foreign-keys&gt;&lt;key app="EN" db-id="te5fa029a5r9t9erpax5pp2lxffwxpvrw0tw" timestamp="1481025765"&gt;208&lt;/key&gt;&lt;/foreign-keys&gt;&lt;ref-type name="Journal Article"&gt;17&lt;/ref-type&gt;&lt;contributors&gt;&lt;authors&gt;&lt;author&gt;Al-Musa, S&lt;/author&gt;&lt;author&gt;Fara, D Abu&lt;/author&gt;&lt;author&gt;Badwan, AA&lt;/author&gt;&lt;/authors&gt;&lt;/contributors&gt;&lt;titles&gt;&lt;title&gt;Evaluation of parameters involved in preparation and release of drug loaded in crosslinked matrices of alginate&lt;/title&gt;&lt;secondary-title&gt;Journal of Controlled Release&lt;/secondary-title&gt;&lt;/titles&gt;&lt;periodical&gt;&lt;full-title&gt;Journal of Controlled Release&lt;/full-title&gt;&lt;abbr-1&gt;J. Controlled Release&lt;/abbr-1&gt;&lt;abbr-2&gt;J Controlled Release&lt;/abbr-2&gt;&lt;/periodical&gt;&lt;pages&gt;223-232&lt;/pages&gt;&lt;volume&gt;57&lt;/volume&gt;&lt;number&gt;3&lt;/number&gt;&lt;dates&gt;&lt;year&gt;1999&lt;/year&gt;&lt;/dates&gt;&lt;isbn&gt;0168-3659&lt;/isbn&gt;&lt;urls&gt;&lt;/urls&gt;&lt;/record&gt;&lt;/Cite&gt;&lt;/EndNote&gt;</w:instrText>
      </w:r>
      <w:r w:rsidRPr="00C762F5">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9" w:tooltip="Al-Musa, 1999 #208" w:history="1">
        <w:r w:rsidR="00DE1C74">
          <w:rPr>
            <w:rFonts w:ascii="Times New Roman" w:hAnsi="Times New Roman"/>
            <w:noProof/>
            <w:color w:val="222222"/>
            <w:sz w:val="24"/>
            <w:shd w:val="clear" w:color="auto" w:fill="FFFFFF"/>
          </w:rPr>
          <w:t>Al-Musa et al., 1999</w:t>
        </w:r>
      </w:hyperlink>
      <w:r w:rsidR="00AC1501">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t>Apart from mechanical properties</w:t>
      </w:r>
      <w:r w:rsidRPr="00C762F5">
        <w:rPr>
          <w:rFonts w:ascii="Times New Roman" w:hAnsi="Times New Roman" w:hint="eastAsia"/>
          <w:color w:val="222222"/>
          <w:sz w:val="24"/>
          <w:shd w:val="clear" w:color="auto" w:fill="FFFFFF"/>
        </w:rPr>
        <w:t xml:space="preserve">, </w:t>
      </w:r>
      <w:r w:rsidRPr="00C762F5">
        <w:rPr>
          <w:rFonts w:ascii="Times New Roman" w:hAnsi="Times New Roman"/>
          <w:sz w:val="24"/>
          <w:szCs w:val="22"/>
        </w:rPr>
        <w:t>a</w:t>
      </w:r>
      <w:r w:rsidRPr="00C762F5">
        <w:rPr>
          <w:rFonts w:ascii="Times New Roman" w:hAnsi="Times New Roman" w:hint="eastAsia"/>
          <w:sz w:val="24"/>
          <w:szCs w:val="22"/>
        </w:rPr>
        <w:t xml:space="preserve">lginate </w:t>
      </w:r>
      <w:r w:rsidRPr="00C762F5">
        <w:rPr>
          <w:rFonts w:ascii="Times New Roman" w:hAnsi="Times New Roman"/>
          <w:sz w:val="24"/>
          <w:szCs w:val="22"/>
        </w:rPr>
        <w:t>based</w:t>
      </w:r>
      <w:r w:rsidRPr="00C762F5">
        <w:rPr>
          <w:rFonts w:ascii="Times New Roman" w:hAnsi="Times New Roman" w:hint="eastAsia"/>
          <w:sz w:val="24"/>
          <w:szCs w:val="22"/>
        </w:rPr>
        <w:t xml:space="preserve"> hydrogels </w:t>
      </w:r>
      <w:r w:rsidRPr="00C762F5">
        <w:rPr>
          <w:rFonts w:ascii="Times New Roman" w:hAnsi="Times New Roman"/>
          <w:sz w:val="24"/>
          <w:szCs w:val="22"/>
        </w:rPr>
        <w:t>were also</w:t>
      </w:r>
      <w:r w:rsidRPr="00C762F5">
        <w:rPr>
          <w:rFonts w:ascii="Times New Roman" w:hAnsi="Times New Roman" w:hint="eastAsia"/>
          <w:sz w:val="24"/>
          <w:szCs w:val="22"/>
        </w:rPr>
        <w:t xml:space="preserve"> </w:t>
      </w:r>
      <w:r w:rsidRPr="00C762F5">
        <w:rPr>
          <w:rFonts w:ascii="Times New Roman" w:hAnsi="Times New Roman"/>
          <w:sz w:val="24"/>
          <w:szCs w:val="22"/>
        </w:rPr>
        <w:t xml:space="preserve">frequently </w:t>
      </w:r>
      <w:r w:rsidRPr="00C762F5">
        <w:rPr>
          <w:rFonts w:ascii="Times New Roman" w:hAnsi="Times New Roman" w:hint="eastAsia"/>
          <w:sz w:val="24"/>
          <w:szCs w:val="22"/>
        </w:rPr>
        <w:t>reported as pH-sensitive</w:t>
      </w:r>
      <w:r w:rsidRPr="00C762F5">
        <w:rPr>
          <w:rFonts w:ascii="Times New Roman" w:hAnsi="Times New Roman"/>
          <w:sz w:val="24"/>
          <w:szCs w:val="22"/>
        </w:rPr>
        <w:t xml:space="preserve"> </w:t>
      </w:r>
      <w:r w:rsidRPr="00C762F5">
        <w:rPr>
          <w:rFonts w:ascii="Times New Roman" w:hAnsi="Times New Roman"/>
          <w:sz w:val="24"/>
          <w:szCs w:val="22"/>
        </w:rPr>
        <w:fldChar w:fldCharType="begin">
          <w:fldData xml:space="preserve">PEVuZE5vdGU+PENpdGU+PEF1dGhvcj5BYmQgRWwtR2hhZmZhcjwvQXV0aG9yPjxZZWFyPjIwMTI8
L1llYXI+PFJlY051bT4xNjE8L1JlY051bT48RGlzcGxheVRleHQ+KEFiZCBFbC1HaGFmZmFyLCBI
YXNoZW0sIEVsLUF3YWR5LCAmYW1wOyBSYWJpZSwgMjAxMjsgSHVhLCBNYSwgTGksIFlhbmcsICZh
bXA7IFdhbmcsIDIwMTA7IEp1IGV0IGFsLiwgMjAwMTsgT2JhcmEgZXQgYWwuLCAyMDEwKTwvRGlz
cGxheVRleHQ+PHJlY29yZD48cmVjLW51bWJlcj4xNjE8L3JlYy1udW1iZXI+PGZvcmVpZ24ta2V5
cz48a2V5IGFwcD0iRU4iIGRiLWlkPSJ0ZTVmYTAyOWE1cjl0OWVycGF4NXBwMmx4ZmZ3eHB2cncw
dHciIHRpbWVzdGFtcD0iMTQ3MTYyMTg2MCI+MTYxPC9rZXk+PC9mb3JlaWduLWtleXM+PHJlZi10
eXBlIG5hbWU9IkpvdXJuYWwgQXJ0aWNsZSI+MTc8L3JlZi10eXBlPjxjb250cmlidXRvcnM+PGF1
dGhvcnM+PGF1dGhvcj5BYmQgRWwtR2hhZmZhciwgTS4gQS48L2F1dGhvcj48YXV0aG9yPkhhc2hl
bSwgTS4gUy48L2F1dGhvcj48YXV0aG9yPkVsLUF3YWR5LCBNLiBLLjwvYXV0aG9yPjxhdXRob3I+
UmFiaWUsIEEuIE0uPC9hdXRob3I+PC9hdXRob3JzPjwvY29udHJpYnV0b3JzPjxhdXRoLWFkZHJl
c3M+QWJkIEVsLUdoYWZmYXIsIE1BJiN4RDtOYXRsIFJlcyBDdHIsIERlcHQgUG9seW1lcnMgJmFt
cDsgUGlnbWVudHMsIEdpemEgMTI2MjIsIEVneXB0JiN4RDtOYXRsIFJlcyBDdHIsIERlcHQgUG9s
eW1lcnMgJmFtcDsgUGlnbWVudHMsIEdpemEgMTI2MjIsIEVneXB0JiN4RDtOYXRsIFJlcyBDdHIs
IE1pY29iaWFsIEJpb3RlY2hub2wgRGVwdCwgR2l6YSAxMjYyMiwgRWd5cHQmI3hEO0FpbiBTaGFt
cyBVbml2LCBGYWMgU2NpLCBEZXB0IENoZW0sIENhaXJvLCBFZ3lwdDwvYXV0aC1hZGRyZXNzPjx0
aXRsZXM+PHRpdGxlPnBILXNlbnNpdGl2ZSBzb2RpdW0gYWxnaW5hdGUgaHlkcm9nZWxzIGZvciBy
aWJvZmxhdmluIGNvbnRyb2xsZWQgcmVsZWFzZSAodm9sIDg5LCBwZyA2NjcsIDIwMTIpPC90aXRs
ZT48c2Vjb25kYXJ5LXRpdGxlPkNhcmJvaHlkcmF0ZSBQb2x5bWVyczwvc2Vjb25kYXJ5LXRpdGxl
PjxhbHQtdGl0bGU+Q2FyYm9oeWQgUG9seW0mI3hEO0NhcmJvaHlkIFBvbHltPC9hbHQtdGl0bGU+
PC90aXRsZXM+PHBlcmlvZGljYWw+PGZ1bGwtdGl0bGU+Q2FyYm9oeWRyYXRlIFBvbHltZXJzPC9m
dWxsLXRpdGxlPjxhYmJyLTE+Q2FyYm9oeWRyLiBQb2x5bS48L2FiYnItMT48YWJici0yPkNhcmJv
aHlkciBQb2x5bTwvYWJici0yPjwvcGVyaW9kaWNhbD48cGFnZXM+NzM0LTczNDwvcGFnZXM+PHZv
bHVtZT45MDwvdm9sdW1lPjxudW1iZXI+MTwvbnVtYmVyPjxkYXRlcz48eWVhcj4yMDEyPC95ZWFy
PjxwdWItZGF0ZXM+PGRhdGU+U2VwIDE8L2RhdGU+PC9wdWItZGF0ZXM+PC9kYXRlcz48aXNibj4w
MTQ0LTg2MTc8L2lzYm4+PGFjY2Vzc2lvbi1udW0+V09TOjAwMDMwODI2NzAwMDA5OTwvYWNjZXNz
aW9uLW51bT48dXJscz48cmVsYXRlZC11cmxzPjx1cmw+Jmx0O0dvIHRvIElTSSZndDs6Ly9XT1M6
MDAwMzA4MjY3MDAwMDk5PC91cmw+PC9yZWxhdGVkLXVybHM+PC91cmxzPjxsYW5ndWFnZT5Fbmds
aXNoPC9sYW5ndWFnZT48L3JlY29yZD48L0NpdGU+PENpdGU+PEF1dGhvcj5IdWE8L0F1dGhvcj48
WWVhcj4yMDEwPC9ZZWFyPjxSZWNOdW0+MTYyPC9SZWNOdW0+PHJlY29yZD48cmVjLW51bWJlcj4x
NjI8L3JlYy1udW1iZXI+PGZvcmVpZ24ta2V5cz48a2V5IGFwcD0iRU4iIGRiLWlkPSJ0ZTVmYTAy
OWE1cjl0OWVycGF4NXBwMmx4ZmZ3eHB2cncwdHciIHRpbWVzdGFtcD0iMTQ3MTg3OTkzNSI+MTYy
PC9rZXk+PC9mb3JlaWduLWtleXM+PHJlZi10eXBlIG5hbWU9IkpvdXJuYWwgQXJ0aWNsZSI+MTc8
L3JlZi10eXBlPjxjb250cmlidXRvcnM+PGF1dGhvcnM+PGF1dGhvcj5IdWEsIFMuIEIuPC9hdXRo
b3I+PGF1dGhvcj5NYSwgSC4gWi48L2F1dGhvcj48YXV0aG9yPkxpLCBYLjwvYXV0aG9yPjxhdXRo
b3I+WWFuZywgSC4gWC48L2F1dGhvcj48YXV0aG9yPldhbmcsIEEuPC9hdXRob3I+PC9hdXRob3Jz
PjwvY29udHJpYnV0b3JzPjxhdXRoLWFkZHJlc3M+Q2hpbmVzZSBBY2FkIFNjaSwgTGFuemhvdSBJ
bnN0IENoZW0gUGh5cywgQ3RyIEVjb21hdCAmYW1wOyBHcmVlbiBDaGVtLCBMYW56aG91IDczMDAw
MCwgUGVvcGxlcyBSIENoaW5hJiN4RDtDaGluZXNlIEFjYWQgU2NpLCBHcmFkIFVuaXYsIEJlaWpp
bmcgMTAwMDQ5LCBQZW9wbGVzIFIgQ2hpbmEmI3hEO0xhbnpob3UgVW5pdiwgSG9zcCAxLCBMYW56
aG91IDczMDAwMCwgUGVvcGxlcyBSIENoaW5hPC9hdXRoLWFkZHJlc3M+PHRpdGxlcz48dGl0bGU+
cEgtc2Vuc2l0aXZlIHNvZGl1bSBhbGdpbmF0ZS9wb2x5KHZpbnlsIGFsY29ob2wpIGh5ZHJvZ2Vs
IGJlYWRzIHByZXBhcmVkIGJ5IGNvbWJpbmVkIENhMisgY3Jvc3NsaW5raW5nIGFuZCBmcmVlemUt
dGhhd2luZyBjeWNsZXMgZm9yIGNvbnRyb2xsZWQgcmVsZWFzZSBvZiBkaWNsb2ZlbmFjIHNvZGl1
bTwvdGl0bGU+PHNlY29uZGFyeS10aXRsZT5JbnRlcm5hdGlvbmFsIEpvdXJuYWwgb2YgQmlvbG9n
aWNhbCBNYWNyb21vbGVjdWxlczwvc2Vjb25kYXJ5LXRpdGxlPjxhbHQtdGl0bGU+SW50IEogQmlv
bCBNYWNyb21vbCYjeEQ7SW50IEogQmlvbCBNYWNyb21vbDwvYWx0LXRpdGxlPjwvdGl0bGVzPjxw
ZXJpb2RpY2FsPjxmdWxsLXRpdGxlPkludGVybmF0aW9uYWwgSm91cm5hbCBvZiBCaW9sb2dpY2Fs
IE1hY3JvbW9sZWN1bGVzPC9mdWxsLXRpdGxlPjxhYmJyLTE+SW50LiBKLiBCaW9sLiBNYWNyb21v
bC48L2FiYnItMT48YWJici0yPkludCBKIEJpb2wgTWFjcm9tb2w8L2FiYnItMj48L3BlcmlvZGlj
YWw+PHBhZ2VzPjUxNy01MjM8L3BhZ2VzPjx2b2x1bWU+NDY8L3ZvbHVtZT48bnVtYmVyPjU8L251
bWJlcj48a2V5d29yZHM+PGtleXdvcmQ+YWxnaW5hdGU8L2tleXdvcmQ+PGtleXdvcmQ+cG9seSh2
aW55bCBhbGNvaG9sKTwva2V5d29yZD48a2V5d29yZD5mcmVlemluZy10aGF3aW5nPC9rZXl3b3Jk
PjxrZXl3b3JkPnN3ZWxsaW5nPC9rZXl3b3JkPjxrZXl3b3JkPnJlbGVhc2U8L2tleXdvcmQ+PGtl
eXdvcmQ+cG9seSh2aW55bCBhbGNvaG9sKTwva2V5d29yZD48a2V5d29yZD5kcnVnLWRlbGl2ZXJ5
PC9rZXl3b3JkPjxrZXl3b3JkPmdlbCBiZWFkczwva2V5d29yZD48a2V5d29yZD5hbGdpbmF0ZTwv
a2V5d29yZD48a2V5d29yZD5jaGl0b3Nhbjwva2V5d29yZD48a2V5d29yZD5taWNyb3NwaGVyZXM8
L2tleXdvcmQ+PGtleXdvcmQ+Y3J5b2dlbHM8L2tleXdvcmQ+PGtleXdvcmQ+cG9seW1lcnM8L2tl
eXdvcmQ+PC9rZXl3b3Jkcz48ZGF0ZXM+PHllYXI+MjAxMDwveWVhcj48cHViLWRhdGVzPjxkYXRl
Pkp1biAxPC9kYXRlPjwvcHViLWRhdGVzPjwvZGF0ZXM+PGlzYm4+MDE0MS04MTMwPC9pc2JuPjxh
Y2Nlc3Npb24tbnVtPldPUzowMDAyNzg1ODYyMDAwMDg8L2FjY2Vzc2lvbi1udW0+PHVybHM+PHJl
bGF0ZWQtdXJscz48dXJsPiZsdDtHbyB0byBJU0kmZ3Q7Oi8vV09TOjAwMDI3ODU4NjIwMDAwODwv
dXJsPjwvcmVsYXRlZC11cmxzPjwvdXJscz48bGFuZ3VhZ2U+RW5nbGlzaDwvbGFuZ3VhZ2U+PC9y
ZWNvcmQ+PC9DaXRlPjxDaXRlPjxBdXRob3I+SnU8L0F1dGhvcj48WWVhcj4yMDAxPC9ZZWFyPjxS
ZWNOdW0+MTY0PC9SZWNOdW0+PHJlY29yZD48cmVjLW51bWJlcj4xNjQ8L3JlYy1udW1iZXI+PGZv
cmVpZ24ta2V5cz48a2V5IGFwcD0iRU4iIGRiLWlkPSJ0ZTVmYTAyOWE1cjl0OWVycGF4NXBwMmx4
ZmZ3eHB2cncwdHciIHRpbWVzdGFtcD0iMTQ3MTg4Mjc4MSI+MTY0PC9rZXk+PC9mb3JlaWduLWtl
eXM+PHJlZi10eXBlIG5hbWU9IkpvdXJuYWwgQXJ0aWNsZSI+MTc8L3JlZi10eXBlPjxjb250cmli
dXRvcnM+PGF1dGhvcnM+PGF1dGhvcj5KdSwgSC4gSy48L2F1dGhvcj48YXV0aG9yPktpbSwgUy4g
WS48L2F1dGhvcj48YXV0aG9yPkxlZSwgWS4gTS48L2F1dGhvcj48L2F1dGhvcnM+PC9jb250cmli
dXRvcnM+PGF1dGgtYWRkcmVzcz5IYW55YW5nIFVuaXYsIENvbGwgRW5nbiwgU2NoIENoZW0gRW5n
biwgU2Vvbmdkb25nIEt1LCBTZW91bCAxMzM3OTEsIFNvdXRoIEtvcmVhPC9hdXRoLWFkZHJlc3M+
PHRpdGxlcz48dGl0bGU+cEgvdGVtcGVyYXR1cmUtcmVzcG9uc2l2ZSBiZWhhdmlvcnMgb2Ygc2Vt
aS1JUE4gYW5kIGNvbWItdHlwZSBncmFmdCBoeWRyb2dlbHMgY29tcG9zZWQgb2YgYWxnaW5hdGUg
YW5kIHBvbHkgKE4taXNvcHJvcHlsYWNyeWxhbWlkZSk8L3RpdGxlPjxzZWNvbmRhcnktdGl0bGU+
UG9seW1lcjwvc2Vjb25kYXJ5LXRpdGxlPjxhbHQtdGl0bGU+UG9seW1lciYjeEQ7UG9seW1lcjwv
YWx0LXRpdGxlPjwvdGl0bGVzPjxwYWdlcz42ODUxLTY4NTc8L3BhZ2VzPjx2b2x1bWU+NDI8L3Zv
bHVtZT48bnVtYmVyPjE2PC9udW1iZXI+PGtleXdvcmRzPjxrZXl3b3JkPnBoL3RlbXBlcmF0dXJl
LXJlc3BvbnNpdmU8L2tleXdvcmQ+PGtleXdvcmQ+Y29tYi10eXBlIGdyYWZ0PC9rZXl3b3JkPjxr
ZXl3b3JkPnNlbWktaW50ZXJwZW5ldHJhdGluZyBwb2x5bWVyIG5ldHdvcms8L2tleXdvcmQ+PGtl
eXdvcmQ+cG9seShuLWlzb3Byb3B5bGFjcnlsYW1pZGUpIGh5ZHJvZ2Vsczwva2V5d29yZD48a2V5
d29yZD5yZWxlYXNlPC9rZXl3b3JkPjwva2V5d29yZHM+PGRhdGVzPjx5ZWFyPjIwMDE8L3llYXI+
PHB1Yi1kYXRlcz48ZGF0ZT5KdWw8L2RhdGU+PC9wdWItZGF0ZXM+PC9kYXRlcz48aXNibj4wMDMy
LTM4NjE8L2lzYm4+PGFjY2Vzc2lvbi1udW0+V09TOjAwMDE2ODY4MjcwMDAyMDwvYWNjZXNzaW9u
LW51bT48dXJscz48cmVsYXRlZC11cmxzPjx1cmw+Jmx0O0dvIHRvIElTSSZndDs6Ly9XT1M6MDAw
MTY4NjgyNzAwMDIwPC91cmw+PC9yZWxhdGVkLXVybHM+PC91cmxzPjxsYW5ndWFnZT5FbmdsaXNo
PC9sYW5ndWFnZT48L3JlY29yZD48L0NpdGU+PENpdGU+PEF1dGhvcj5PYmFyYTwvQXV0aG9yPjxZ
ZWFyPjIwMTA8L1llYXI+PFJlY051bT4xNjU8L1JlY051bT48cmVjb3JkPjxyZWMtbnVtYmVyPjE2
NTwvcmVjLW51bWJlcj48Zm9yZWlnbi1rZXlzPjxrZXkgYXBwPSJFTiIgZGItaWQ9InRlNWZhMDI5
YTVyOXQ5ZXJwYXg1cHAybHhmZnd4cHZydzB0dyIgdGltZXN0YW1wPSIxNDcxODg0NDkwIj4xNjU8
L2tleT48L2ZvcmVpZ24ta2V5cz48cmVmLXR5cGUgbmFtZT0iSm91cm5hbCBBcnRpY2xlIj4xNzwv
cmVmLXR5cGU+PGNvbnRyaWJ1dG9ycz48YXV0aG9ycz48YXV0aG9yPk9iYXJhLCBTLjwvYXV0aG9y
PjxhdXRob3I+WWFtYXVjaGksIFQuPC9hdXRob3I+PGF1dGhvcj5Uc3Vib2thd2EsIE4uPC9hdXRo
b3I+PC9hdXRob3JzPjwvY29udHJpYnV0b3JzPjxhdXRoLWFkZHJlc3M+WWFtYXVjaGksIFQmI3hE
O05paWdhdGEgVW5pdiwgR3JhZCBTY2ggU2NpICZhbXA7IFRlY2hub2wsIEN0ciBUcmFuc2Rpc2Np
cGxpbmFyeSBSZXMsIE5pc2hpIEt1LCA4MDUwLElrYXJhc2hpIDIgTm9jaG8sIE5paWdhdGEgOTUw
MjE4MSwgSmFwYW4mI3hEO05paWdhdGEgVW5pdiwgR3JhZCBTY2ggU2NpICZhbXA7IFRlY2hub2ws
IEN0ciBUcmFuc2Rpc2NpcGxpbmFyeSBSZXMsIE5pc2hpIEt1LCBOaWlnYXRhIDk1MDIxODEsIEph
cGFuPC9hdXRoLWFkZHJlc3M+PHRpdGxlcz48dGl0bGU+RXZhbHVhdGlvbiBvZiB0aGUgc3RpbXVs
dXMgcmVzcG9uc2Ugb2YgaHlkcm94eWFwYXRpdGUvY2FsY2l1bSBhbGdpbmF0ZSBjb21wb3NpdGUg
Z2VsczwvdGl0bGU+PHNlY29uZGFyeS10aXRsZT5Qb2x5bWVyIEpvdXJuYWw8L3NlY29uZGFyeS10
aXRsZT48YWx0LXRpdGxlPlBvbHltIEomI3hEO1BvbHltIEo8L2FsdC10aXRsZT48L3RpdGxlcz48
cGVyaW9kaWNhbD48ZnVsbC10aXRsZT5Qb2x5bWVyIEpvdXJuYWw8L2Z1bGwtdGl0bGU+PGFiYnIt
MT5Qb2x5bS4gSi48L2FiYnItMT48YWJici0yPlBvbHltIEo8L2FiYnItMj48L3BlcmlvZGljYWw+
PHBhZ2VzPjE2MS0xNjY8L3BhZ2VzPjx2b2x1bWU+NDI8L3ZvbHVtZT48bnVtYmVyPjI8L251bWJl
cj48a2V5d29yZHM+PGtleXdvcmQ+Y2FsY2l1bSBhbGdpbmF0ZTwva2V5d29yZD48a2V5d29yZD5l
bGVjdHJvY2hlbWljYWwgcHJvcGVydHk8L2tleXdvcmQ+PGtleXdvcmQ+Z2VsPC9rZXl3b3JkPjxr
ZXl3b3JkPmh5ZHJveHlhcGF0aXRlPC9rZXl3b3JkPjxrZXl3b3JkPnBoIGRlcGVuZGVuY2U8L2tl
eXdvcmQ+PGtleXdvcmQ+c3RpbXVsdXMgcmVzcG9uc2U8L2tleXdvcmQ+PGtleXdvcmQ+cG9seWVs
ZWN0cm9seXRlIGdlbHM8L2tleXdvcmQ+PGtleXdvcmQ+ZHJ1ZyBkZWxpdmVyeTwva2V5d29yZD48
a2V5d29yZD5wb2x5bWVyIGdlbDwva2V5d29yZD48a2V5d29yZD5pbi12aXZvPC9rZXl3b3JkPjxr
ZXl3b3JkPmh5ZHJvZ2Vsczwva2V5d29yZD48a2V5d29yZD5zeXN0ZW08L2tleXdvcmQ+PGtleXdv
cmQ+bW9kZWw8L2tleXdvcmQ+PGtleXdvcmQ+YmVhZHM8L2tleXdvcmQ+PC9rZXl3b3Jkcz48ZGF0
ZXM+PHllYXI+MjAxMDwveWVhcj48cHViLWRhdGVzPjxkYXRlPkZlYjwvZGF0ZT48L3B1Yi1kYXRl
cz48L2RhdGVzPjxpc2JuPjAwMzItMzg5NjwvaXNibj48YWNjZXNzaW9uLW51bT5XT1M6MDAwMjc0
NTAyMTAwMDA4PC9hY2Nlc3Npb24tbnVtPjx1cmxzPjxyZWxhdGVkLXVybHM+PHVybD4mbHQ7R28g
dG8gSVNJJmd0OzovL1dPUzowMDAyNzQ1MDIxMDAwMDg8L3VybD48L3JlbGF0ZWQtdXJscz48L3Vy
bHM+PGxhbmd1YWdlPkVuZ2xpc2g8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BYmQgRWwtR2hhZmZhcjwvQXV0aG9yPjxZZWFyPjIwMTI8
L1llYXI+PFJlY051bT4xNjE8L1JlY051bT48RGlzcGxheVRleHQ+KEFiZCBFbC1HaGFmZmFyLCBI
YXNoZW0sIEVsLUF3YWR5LCAmYW1wOyBSYWJpZSwgMjAxMjsgSHVhLCBNYSwgTGksIFlhbmcsICZh
bXA7IFdhbmcsIDIwMTA7IEp1IGV0IGFsLiwgMjAwMTsgT2JhcmEgZXQgYWwuLCAyMDEwKTwvRGlz
cGxheVRleHQ+PHJlY29yZD48cmVjLW51bWJlcj4xNjE8L3JlYy1udW1iZXI+PGZvcmVpZ24ta2V5
cz48a2V5IGFwcD0iRU4iIGRiLWlkPSJ0ZTVmYTAyOWE1cjl0OWVycGF4NXBwMmx4ZmZ3eHB2cncw
dHciIHRpbWVzdGFtcD0iMTQ3MTYyMTg2MCI+MTYxPC9rZXk+PC9mb3JlaWduLWtleXM+PHJlZi10
eXBlIG5hbWU9IkpvdXJuYWwgQXJ0aWNsZSI+MTc8L3JlZi10eXBlPjxjb250cmlidXRvcnM+PGF1
dGhvcnM+PGF1dGhvcj5BYmQgRWwtR2hhZmZhciwgTS4gQS48L2F1dGhvcj48YXV0aG9yPkhhc2hl
bSwgTS4gUy48L2F1dGhvcj48YXV0aG9yPkVsLUF3YWR5LCBNLiBLLjwvYXV0aG9yPjxhdXRob3I+
UmFiaWUsIEEuIE0uPC9hdXRob3I+PC9hdXRob3JzPjwvY29udHJpYnV0b3JzPjxhdXRoLWFkZHJl
c3M+QWJkIEVsLUdoYWZmYXIsIE1BJiN4RDtOYXRsIFJlcyBDdHIsIERlcHQgUG9seW1lcnMgJmFt
cDsgUGlnbWVudHMsIEdpemEgMTI2MjIsIEVneXB0JiN4RDtOYXRsIFJlcyBDdHIsIERlcHQgUG9s
eW1lcnMgJmFtcDsgUGlnbWVudHMsIEdpemEgMTI2MjIsIEVneXB0JiN4RDtOYXRsIFJlcyBDdHIs
IE1pY29iaWFsIEJpb3RlY2hub2wgRGVwdCwgR2l6YSAxMjYyMiwgRWd5cHQmI3hEO0FpbiBTaGFt
cyBVbml2LCBGYWMgU2NpLCBEZXB0IENoZW0sIENhaXJvLCBFZ3lwdDwvYXV0aC1hZGRyZXNzPjx0
aXRsZXM+PHRpdGxlPnBILXNlbnNpdGl2ZSBzb2RpdW0gYWxnaW5hdGUgaHlkcm9nZWxzIGZvciBy
aWJvZmxhdmluIGNvbnRyb2xsZWQgcmVsZWFzZSAodm9sIDg5LCBwZyA2NjcsIDIwMTIpPC90aXRs
ZT48c2Vjb25kYXJ5LXRpdGxlPkNhcmJvaHlkcmF0ZSBQb2x5bWVyczwvc2Vjb25kYXJ5LXRpdGxl
PjxhbHQtdGl0bGU+Q2FyYm9oeWQgUG9seW0mI3hEO0NhcmJvaHlkIFBvbHltPC9hbHQtdGl0bGU+
PC90aXRsZXM+PHBlcmlvZGljYWw+PGZ1bGwtdGl0bGU+Q2FyYm9oeWRyYXRlIFBvbHltZXJzPC9m
dWxsLXRpdGxlPjxhYmJyLTE+Q2FyYm9oeWRyLiBQb2x5bS48L2FiYnItMT48YWJici0yPkNhcmJv
aHlkciBQb2x5bTwvYWJici0yPjwvcGVyaW9kaWNhbD48cGFnZXM+NzM0LTczNDwvcGFnZXM+PHZv
bHVtZT45MDwvdm9sdW1lPjxudW1iZXI+MTwvbnVtYmVyPjxkYXRlcz48eWVhcj4yMDEyPC95ZWFy
PjxwdWItZGF0ZXM+PGRhdGU+U2VwIDE8L2RhdGU+PC9wdWItZGF0ZXM+PC9kYXRlcz48aXNibj4w
MTQ0LTg2MTc8L2lzYm4+PGFjY2Vzc2lvbi1udW0+V09TOjAwMDMwODI2NzAwMDA5OTwvYWNjZXNz
aW9uLW51bT48dXJscz48cmVsYXRlZC11cmxzPjx1cmw+Jmx0O0dvIHRvIElTSSZndDs6Ly9XT1M6
MDAwMzA4MjY3MDAwMDk5PC91cmw+PC9yZWxhdGVkLXVybHM+PC91cmxzPjxsYW5ndWFnZT5Fbmds
aXNoPC9sYW5ndWFnZT48L3JlY29yZD48L0NpdGU+PENpdGU+PEF1dGhvcj5IdWE8L0F1dGhvcj48
WWVhcj4yMDEwPC9ZZWFyPjxSZWNOdW0+MTYyPC9SZWNOdW0+PHJlY29yZD48cmVjLW51bWJlcj4x
NjI8L3JlYy1udW1iZXI+PGZvcmVpZ24ta2V5cz48a2V5IGFwcD0iRU4iIGRiLWlkPSJ0ZTVmYTAy
OWE1cjl0OWVycGF4NXBwMmx4ZmZ3eHB2cncwdHciIHRpbWVzdGFtcD0iMTQ3MTg3OTkzNSI+MTYy
PC9rZXk+PC9mb3JlaWduLWtleXM+PHJlZi10eXBlIG5hbWU9IkpvdXJuYWwgQXJ0aWNsZSI+MTc8
L3JlZi10eXBlPjxjb250cmlidXRvcnM+PGF1dGhvcnM+PGF1dGhvcj5IdWEsIFMuIEIuPC9hdXRo
b3I+PGF1dGhvcj5NYSwgSC4gWi48L2F1dGhvcj48YXV0aG9yPkxpLCBYLjwvYXV0aG9yPjxhdXRo
b3I+WWFuZywgSC4gWC48L2F1dGhvcj48YXV0aG9yPldhbmcsIEEuPC9hdXRob3I+PC9hdXRob3Jz
PjwvY29udHJpYnV0b3JzPjxhdXRoLWFkZHJlc3M+Q2hpbmVzZSBBY2FkIFNjaSwgTGFuemhvdSBJ
bnN0IENoZW0gUGh5cywgQ3RyIEVjb21hdCAmYW1wOyBHcmVlbiBDaGVtLCBMYW56aG91IDczMDAw
MCwgUGVvcGxlcyBSIENoaW5hJiN4RDtDaGluZXNlIEFjYWQgU2NpLCBHcmFkIFVuaXYsIEJlaWpp
bmcgMTAwMDQ5LCBQZW9wbGVzIFIgQ2hpbmEmI3hEO0xhbnpob3UgVW5pdiwgSG9zcCAxLCBMYW56
aG91IDczMDAwMCwgUGVvcGxlcyBSIENoaW5hPC9hdXRoLWFkZHJlc3M+PHRpdGxlcz48dGl0bGU+
cEgtc2Vuc2l0aXZlIHNvZGl1bSBhbGdpbmF0ZS9wb2x5KHZpbnlsIGFsY29ob2wpIGh5ZHJvZ2Vs
IGJlYWRzIHByZXBhcmVkIGJ5IGNvbWJpbmVkIENhMisgY3Jvc3NsaW5raW5nIGFuZCBmcmVlemUt
dGhhd2luZyBjeWNsZXMgZm9yIGNvbnRyb2xsZWQgcmVsZWFzZSBvZiBkaWNsb2ZlbmFjIHNvZGl1
bTwvdGl0bGU+PHNlY29uZGFyeS10aXRsZT5JbnRlcm5hdGlvbmFsIEpvdXJuYWwgb2YgQmlvbG9n
aWNhbCBNYWNyb21vbGVjdWxlczwvc2Vjb25kYXJ5LXRpdGxlPjxhbHQtdGl0bGU+SW50IEogQmlv
bCBNYWNyb21vbCYjeEQ7SW50IEogQmlvbCBNYWNyb21vbDwvYWx0LXRpdGxlPjwvdGl0bGVzPjxw
ZXJpb2RpY2FsPjxmdWxsLXRpdGxlPkludGVybmF0aW9uYWwgSm91cm5hbCBvZiBCaW9sb2dpY2Fs
IE1hY3JvbW9sZWN1bGVzPC9mdWxsLXRpdGxlPjxhYmJyLTE+SW50LiBKLiBCaW9sLiBNYWNyb21v
bC48L2FiYnItMT48YWJici0yPkludCBKIEJpb2wgTWFjcm9tb2w8L2FiYnItMj48L3BlcmlvZGlj
YWw+PHBhZ2VzPjUxNy01MjM8L3BhZ2VzPjx2b2x1bWU+NDY8L3ZvbHVtZT48bnVtYmVyPjU8L251
bWJlcj48a2V5d29yZHM+PGtleXdvcmQ+YWxnaW5hdGU8L2tleXdvcmQ+PGtleXdvcmQ+cG9seSh2
aW55bCBhbGNvaG9sKTwva2V5d29yZD48a2V5d29yZD5mcmVlemluZy10aGF3aW5nPC9rZXl3b3Jk
PjxrZXl3b3JkPnN3ZWxsaW5nPC9rZXl3b3JkPjxrZXl3b3JkPnJlbGVhc2U8L2tleXdvcmQ+PGtl
eXdvcmQ+cG9seSh2aW55bCBhbGNvaG9sKTwva2V5d29yZD48a2V5d29yZD5kcnVnLWRlbGl2ZXJ5
PC9rZXl3b3JkPjxrZXl3b3JkPmdlbCBiZWFkczwva2V5d29yZD48a2V5d29yZD5hbGdpbmF0ZTwv
a2V5d29yZD48a2V5d29yZD5jaGl0b3Nhbjwva2V5d29yZD48a2V5d29yZD5taWNyb3NwaGVyZXM8
L2tleXdvcmQ+PGtleXdvcmQ+Y3J5b2dlbHM8L2tleXdvcmQ+PGtleXdvcmQ+cG9seW1lcnM8L2tl
eXdvcmQ+PC9rZXl3b3Jkcz48ZGF0ZXM+PHllYXI+MjAxMDwveWVhcj48cHViLWRhdGVzPjxkYXRl
Pkp1biAxPC9kYXRlPjwvcHViLWRhdGVzPjwvZGF0ZXM+PGlzYm4+MDE0MS04MTMwPC9pc2JuPjxh
Y2Nlc3Npb24tbnVtPldPUzowMDAyNzg1ODYyMDAwMDg8L2FjY2Vzc2lvbi1udW0+PHVybHM+PHJl
bGF0ZWQtdXJscz48dXJsPiZsdDtHbyB0byBJU0kmZ3Q7Oi8vV09TOjAwMDI3ODU4NjIwMDAwODwv
dXJsPjwvcmVsYXRlZC11cmxzPjwvdXJscz48bGFuZ3VhZ2U+RW5nbGlzaDwvbGFuZ3VhZ2U+PC9y
ZWNvcmQ+PC9DaXRlPjxDaXRlPjxBdXRob3I+SnU8L0F1dGhvcj48WWVhcj4yMDAxPC9ZZWFyPjxS
ZWNOdW0+MTY0PC9SZWNOdW0+PHJlY29yZD48cmVjLW51bWJlcj4xNjQ8L3JlYy1udW1iZXI+PGZv
cmVpZ24ta2V5cz48a2V5IGFwcD0iRU4iIGRiLWlkPSJ0ZTVmYTAyOWE1cjl0OWVycGF4NXBwMmx4
ZmZ3eHB2cncwdHciIHRpbWVzdGFtcD0iMTQ3MTg4Mjc4MSI+MTY0PC9rZXk+PC9mb3JlaWduLWtl
eXM+PHJlZi10eXBlIG5hbWU9IkpvdXJuYWwgQXJ0aWNsZSI+MTc8L3JlZi10eXBlPjxjb250cmli
dXRvcnM+PGF1dGhvcnM+PGF1dGhvcj5KdSwgSC4gSy48L2F1dGhvcj48YXV0aG9yPktpbSwgUy4g
WS48L2F1dGhvcj48YXV0aG9yPkxlZSwgWS4gTS48L2F1dGhvcj48L2F1dGhvcnM+PC9jb250cmli
dXRvcnM+PGF1dGgtYWRkcmVzcz5IYW55YW5nIFVuaXYsIENvbGwgRW5nbiwgU2NoIENoZW0gRW5n
biwgU2Vvbmdkb25nIEt1LCBTZW91bCAxMzM3OTEsIFNvdXRoIEtvcmVhPC9hdXRoLWFkZHJlc3M+
PHRpdGxlcz48dGl0bGU+cEgvdGVtcGVyYXR1cmUtcmVzcG9uc2l2ZSBiZWhhdmlvcnMgb2Ygc2Vt
aS1JUE4gYW5kIGNvbWItdHlwZSBncmFmdCBoeWRyb2dlbHMgY29tcG9zZWQgb2YgYWxnaW5hdGUg
YW5kIHBvbHkgKE4taXNvcHJvcHlsYWNyeWxhbWlkZSk8L3RpdGxlPjxzZWNvbmRhcnktdGl0bGU+
UG9seW1lcjwvc2Vjb25kYXJ5LXRpdGxlPjxhbHQtdGl0bGU+UG9seW1lciYjeEQ7UG9seW1lcjwv
YWx0LXRpdGxlPjwvdGl0bGVzPjxwYWdlcz42ODUxLTY4NTc8L3BhZ2VzPjx2b2x1bWU+NDI8L3Zv
bHVtZT48bnVtYmVyPjE2PC9udW1iZXI+PGtleXdvcmRzPjxrZXl3b3JkPnBoL3RlbXBlcmF0dXJl
LXJlc3BvbnNpdmU8L2tleXdvcmQ+PGtleXdvcmQ+Y29tYi10eXBlIGdyYWZ0PC9rZXl3b3JkPjxr
ZXl3b3JkPnNlbWktaW50ZXJwZW5ldHJhdGluZyBwb2x5bWVyIG5ldHdvcms8L2tleXdvcmQ+PGtl
eXdvcmQ+cG9seShuLWlzb3Byb3B5bGFjcnlsYW1pZGUpIGh5ZHJvZ2Vsczwva2V5d29yZD48a2V5
d29yZD5yZWxlYXNlPC9rZXl3b3JkPjwva2V5d29yZHM+PGRhdGVzPjx5ZWFyPjIwMDE8L3llYXI+
PHB1Yi1kYXRlcz48ZGF0ZT5KdWw8L2RhdGU+PC9wdWItZGF0ZXM+PC9kYXRlcz48aXNibj4wMDMy
LTM4NjE8L2lzYm4+PGFjY2Vzc2lvbi1udW0+V09TOjAwMDE2ODY4MjcwMDAyMDwvYWNjZXNzaW9u
LW51bT48dXJscz48cmVsYXRlZC11cmxzPjx1cmw+Jmx0O0dvIHRvIElTSSZndDs6Ly9XT1M6MDAw
MTY4NjgyNzAwMDIwPC91cmw+PC9yZWxhdGVkLXVybHM+PC91cmxzPjxsYW5ndWFnZT5FbmdsaXNo
PC9sYW5ndWFnZT48L3JlY29yZD48L0NpdGU+PENpdGU+PEF1dGhvcj5PYmFyYTwvQXV0aG9yPjxZ
ZWFyPjIwMTA8L1llYXI+PFJlY051bT4xNjU8L1JlY051bT48cmVjb3JkPjxyZWMtbnVtYmVyPjE2
NTwvcmVjLW51bWJlcj48Zm9yZWlnbi1rZXlzPjxrZXkgYXBwPSJFTiIgZGItaWQ9InRlNWZhMDI5
YTVyOXQ5ZXJwYXg1cHAybHhmZnd4cHZydzB0dyIgdGltZXN0YW1wPSIxNDcxODg0NDkwIj4xNjU8
L2tleT48L2ZvcmVpZ24ta2V5cz48cmVmLXR5cGUgbmFtZT0iSm91cm5hbCBBcnRpY2xlIj4xNzwv
cmVmLXR5cGU+PGNvbnRyaWJ1dG9ycz48YXV0aG9ycz48YXV0aG9yPk9iYXJhLCBTLjwvYXV0aG9y
PjxhdXRob3I+WWFtYXVjaGksIFQuPC9hdXRob3I+PGF1dGhvcj5Uc3Vib2thd2EsIE4uPC9hdXRo
b3I+PC9hdXRob3JzPjwvY29udHJpYnV0b3JzPjxhdXRoLWFkZHJlc3M+WWFtYXVjaGksIFQmI3hE
O05paWdhdGEgVW5pdiwgR3JhZCBTY2ggU2NpICZhbXA7IFRlY2hub2wsIEN0ciBUcmFuc2Rpc2Np
cGxpbmFyeSBSZXMsIE5pc2hpIEt1LCA4MDUwLElrYXJhc2hpIDIgTm9jaG8sIE5paWdhdGEgOTUw
MjE4MSwgSmFwYW4mI3hEO05paWdhdGEgVW5pdiwgR3JhZCBTY2ggU2NpICZhbXA7IFRlY2hub2ws
IEN0ciBUcmFuc2Rpc2NpcGxpbmFyeSBSZXMsIE5pc2hpIEt1LCBOaWlnYXRhIDk1MDIxODEsIEph
cGFuPC9hdXRoLWFkZHJlc3M+PHRpdGxlcz48dGl0bGU+RXZhbHVhdGlvbiBvZiB0aGUgc3RpbXVs
dXMgcmVzcG9uc2Ugb2YgaHlkcm94eWFwYXRpdGUvY2FsY2l1bSBhbGdpbmF0ZSBjb21wb3NpdGUg
Z2VsczwvdGl0bGU+PHNlY29uZGFyeS10aXRsZT5Qb2x5bWVyIEpvdXJuYWw8L3NlY29uZGFyeS10
aXRsZT48YWx0LXRpdGxlPlBvbHltIEomI3hEO1BvbHltIEo8L2FsdC10aXRsZT48L3RpdGxlcz48
cGVyaW9kaWNhbD48ZnVsbC10aXRsZT5Qb2x5bWVyIEpvdXJuYWw8L2Z1bGwtdGl0bGU+PGFiYnIt
MT5Qb2x5bS4gSi48L2FiYnItMT48YWJici0yPlBvbHltIEo8L2FiYnItMj48L3BlcmlvZGljYWw+
PHBhZ2VzPjE2MS0xNjY8L3BhZ2VzPjx2b2x1bWU+NDI8L3ZvbHVtZT48bnVtYmVyPjI8L251bWJl
cj48a2V5d29yZHM+PGtleXdvcmQ+Y2FsY2l1bSBhbGdpbmF0ZTwva2V5d29yZD48a2V5d29yZD5l
bGVjdHJvY2hlbWljYWwgcHJvcGVydHk8L2tleXdvcmQ+PGtleXdvcmQ+Z2VsPC9rZXl3b3JkPjxr
ZXl3b3JkPmh5ZHJveHlhcGF0aXRlPC9rZXl3b3JkPjxrZXl3b3JkPnBoIGRlcGVuZGVuY2U8L2tl
eXdvcmQ+PGtleXdvcmQ+c3RpbXVsdXMgcmVzcG9uc2U8L2tleXdvcmQ+PGtleXdvcmQ+cG9seWVs
ZWN0cm9seXRlIGdlbHM8L2tleXdvcmQ+PGtleXdvcmQ+ZHJ1ZyBkZWxpdmVyeTwva2V5d29yZD48
a2V5d29yZD5wb2x5bWVyIGdlbDwva2V5d29yZD48a2V5d29yZD5pbi12aXZvPC9rZXl3b3JkPjxr
ZXl3b3JkPmh5ZHJvZ2Vsczwva2V5d29yZD48a2V5d29yZD5zeXN0ZW08L2tleXdvcmQ+PGtleXdv
cmQ+bW9kZWw8L2tleXdvcmQ+PGtleXdvcmQ+YmVhZHM8L2tleXdvcmQ+PC9rZXl3b3Jkcz48ZGF0
ZXM+PHllYXI+MjAxMDwveWVhcj48cHViLWRhdGVzPjxkYXRlPkZlYjwvZGF0ZT48L3B1Yi1kYXRl
cz48L2RhdGVzPjxpc2JuPjAwMzItMzg5NjwvaXNibj48YWNjZXNzaW9uLW51bT5XT1M6MDAwMjc0
NTAyMTAwMDA4PC9hY2Nlc3Npb24tbnVtPjx1cmxzPjxyZWxhdGVkLXVybHM+PHVybD4mbHQ7R28g
dG8gSVNJJmd0OzovL1dPUzowMDAyNzQ1MDIxMDAwMDg8L3VybD48L3JlbGF0ZWQtdXJscz48L3Vy
bHM+PGxhbmd1YWdlPkVuZ2xpc2g8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C762F5">
        <w:rPr>
          <w:rFonts w:ascii="Times New Roman" w:hAnsi="Times New Roman"/>
          <w:sz w:val="24"/>
          <w:szCs w:val="22"/>
        </w:rPr>
      </w:r>
      <w:r w:rsidRPr="00C762F5">
        <w:rPr>
          <w:rFonts w:ascii="Times New Roman" w:hAnsi="Times New Roman"/>
          <w:sz w:val="24"/>
          <w:szCs w:val="22"/>
        </w:rPr>
        <w:fldChar w:fldCharType="separate"/>
      </w:r>
      <w:r w:rsidR="00AC1501">
        <w:rPr>
          <w:rFonts w:ascii="Times New Roman" w:hAnsi="Times New Roman"/>
          <w:noProof/>
          <w:sz w:val="24"/>
          <w:szCs w:val="22"/>
        </w:rPr>
        <w:t>(</w:t>
      </w:r>
      <w:hyperlink w:anchor="_ENREF_1" w:tooltip="Abd El-Ghaffar, 2012 #161" w:history="1">
        <w:r w:rsidR="00DE1C74">
          <w:rPr>
            <w:rFonts w:ascii="Times New Roman" w:hAnsi="Times New Roman"/>
            <w:noProof/>
            <w:sz w:val="24"/>
            <w:szCs w:val="22"/>
          </w:rPr>
          <w:t>Abd El-Ghaffar, Hashem, El-Awady, &amp; Rabie, 2012</w:t>
        </w:r>
      </w:hyperlink>
      <w:proofErr w:type="gramStart"/>
      <w:r w:rsidR="00AC1501">
        <w:rPr>
          <w:rFonts w:ascii="Times New Roman" w:hAnsi="Times New Roman"/>
          <w:noProof/>
          <w:sz w:val="24"/>
          <w:szCs w:val="22"/>
        </w:rPr>
        <w:t xml:space="preserve">; </w:t>
      </w:r>
      <w:hyperlink w:anchor="_ENREF_115" w:tooltip="Hua, 2010 #162" w:history="1">
        <w:r w:rsidR="00DE1C74">
          <w:rPr>
            <w:rFonts w:ascii="Times New Roman" w:hAnsi="Times New Roman"/>
            <w:noProof/>
            <w:sz w:val="24"/>
            <w:szCs w:val="22"/>
          </w:rPr>
          <w:t>Hua, Ma, Li, Yang, &amp; Wang, 2010</w:t>
        </w:r>
      </w:hyperlink>
      <w:r w:rsidR="00AC1501">
        <w:rPr>
          <w:rFonts w:ascii="Times New Roman" w:hAnsi="Times New Roman"/>
          <w:noProof/>
          <w:sz w:val="24"/>
          <w:szCs w:val="22"/>
        </w:rPr>
        <w:t xml:space="preserve">; </w:t>
      </w:r>
      <w:hyperlink w:anchor="_ENREF_123" w:tooltip="Ju, 2001 #164" w:history="1">
        <w:r w:rsidR="00DE1C74">
          <w:rPr>
            <w:rFonts w:ascii="Times New Roman" w:hAnsi="Times New Roman"/>
            <w:noProof/>
            <w:sz w:val="24"/>
            <w:szCs w:val="22"/>
          </w:rPr>
          <w:t>Ju et al., 2001</w:t>
        </w:r>
      </w:hyperlink>
      <w:r w:rsidR="00AC1501">
        <w:rPr>
          <w:rFonts w:ascii="Times New Roman" w:hAnsi="Times New Roman"/>
          <w:noProof/>
          <w:sz w:val="24"/>
          <w:szCs w:val="22"/>
        </w:rPr>
        <w:t>;</w:t>
      </w:r>
      <w:proofErr w:type="gramEnd"/>
      <w:r w:rsidR="00AC1501">
        <w:rPr>
          <w:rFonts w:ascii="Times New Roman" w:hAnsi="Times New Roman"/>
          <w:noProof/>
          <w:sz w:val="24"/>
          <w:szCs w:val="22"/>
        </w:rPr>
        <w:t xml:space="preserve"> </w:t>
      </w:r>
      <w:hyperlink w:anchor="_ENREF_179" w:tooltip="Obara, 2010 #165" w:history="1">
        <w:r w:rsidR="00DE1C74">
          <w:rPr>
            <w:rFonts w:ascii="Times New Roman" w:hAnsi="Times New Roman"/>
            <w:noProof/>
            <w:sz w:val="24"/>
            <w:szCs w:val="22"/>
          </w:rPr>
          <w:t>Obara et al., 2010</w:t>
        </w:r>
      </w:hyperlink>
      <w:r w:rsidR="00AC1501">
        <w:rPr>
          <w:rFonts w:ascii="Times New Roman" w:hAnsi="Times New Roman"/>
          <w:noProof/>
          <w:sz w:val="24"/>
          <w:szCs w:val="22"/>
        </w:rPr>
        <w:t>)</w:t>
      </w:r>
      <w:r w:rsidRPr="00C762F5">
        <w:rPr>
          <w:rFonts w:ascii="Times New Roman" w:hAnsi="Times New Roman"/>
          <w:sz w:val="24"/>
          <w:szCs w:val="22"/>
        </w:rPr>
        <w:fldChar w:fldCharType="end"/>
      </w:r>
      <w:r w:rsidRPr="00C762F5">
        <w:rPr>
          <w:rFonts w:ascii="Times New Roman" w:hAnsi="Times New Roman"/>
          <w:sz w:val="24"/>
          <w:szCs w:val="22"/>
        </w:rPr>
        <w:t xml:space="preserve">. The Ca-alginate hydrogels tended to shrink in the acidic solution and swell in the basic solution. </w:t>
      </w:r>
      <w:r w:rsidRPr="00C762F5">
        <w:rPr>
          <w:rFonts w:ascii="Times New Roman" w:hAnsi="Times New Roman"/>
          <w:color w:val="222222"/>
          <w:sz w:val="24"/>
          <w:shd w:val="clear" w:color="auto" w:fill="FFFFFF"/>
        </w:rPr>
        <w:t xml:space="preserve">Like most of DN hydrogels, there were limitations for the performance of </w:t>
      </w:r>
      <w:proofErr w:type="spellStart"/>
      <w:r w:rsidRPr="00C762F5">
        <w:rPr>
          <w:rFonts w:ascii="Times New Roman" w:hAnsi="Times New Roman"/>
          <w:color w:val="222222"/>
          <w:sz w:val="24"/>
          <w:shd w:val="clear" w:color="auto" w:fill="FFFFFF"/>
        </w:rPr>
        <w:t>PACa</w:t>
      </w:r>
      <w:proofErr w:type="spellEnd"/>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T</w:t>
      </w:r>
      <w:r w:rsidRPr="00C762F5">
        <w:rPr>
          <w:rFonts w:ascii="Times New Roman" w:hAnsi="Times New Roman"/>
          <w:color w:val="222222"/>
          <w:sz w:val="24"/>
          <w:shd w:val="clear" w:color="auto" w:fill="FFFFFF"/>
        </w:rPr>
        <w:t>hey couldn’t fully recover after a large deformation because of the partial breakage of the chemical crosslinks</w:t>
      </w:r>
      <w:r w:rsidRPr="00C762F5">
        <w:rPr>
          <w:rFonts w:ascii="Times New Roman" w:hAnsi="Times New Roman" w:hint="eastAsia"/>
          <w:color w:val="222222"/>
          <w:sz w:val="24"/>
          <w:shd w:val="clear" w:color="auto" w:fill="FFFFFF"/>
        </w:rPr>
        <w:t xml:space="preserve"> </w:t>
      </w:r>
      <w:r w:rsidRPr="00C762F5">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EdvbmcsIDIwMTA7IFN1biBldCBhbC4sIDIwMTI7
IFlhbmcgZXQgYWwuLCAyMDEzKTwvRGlzcGxheVRleHQ+PHJlY29yZD48cmVjLW51bWJlcj4zODwv
cmVjLW51bWJlcj48Zm9yZWlnbi1rZXlzPjxrZXkgYXBwPSJFTiIgZGItaWQ9InRlNWZhMDI5YTVy
OXQ5ZXJwYXg1cHAybHhmZnd4cHZydzB0dyIgdGltZXN0YW1wPSIxNDU0MDkxMTY0Ij4zODwva2V5
PjwvZm9yZWlnbi1rZXlzPjxyZWYtdHlwZSBuYW1lPSJKb3VybmFsIEFydGljbGUiPjE3PC9yZWYt
dHlwZT48Y29udHJpYnV0b3JzPjxhdXRob3JzPjxhdXRob3I+U3VuLCBKLiBZLjwvYXV0aG9yPjxh
dXRob3I+WmhhbywgWC4gSC48L2F1dGhvcj48YXV0aG9yPklsbGVwZXJ1bWEsIFcuIFIuIEsuPC9h
dXRob3I+PGF1dGhvcj5DaGF1ZGh1cmksIE8uPC9hdXRob3I+PGF1dGhvcj5PaCwgSy4gSC48L2F1
dGhvcj48YXV0aG9yPk1vb25leSwgRC4gSi48L2F1dGhvcj48YXV0aG9yPlZsYXNzYWssIEouIEou
PC9hdXRob3I+PGF1dGhvcj5TdW8sIFouIEcuPC9hdXRob3I+PC9hdXRob3JzPjwvY29udHJpYnV0
b3JzPjxhdXRoLWFkZHJlc3M+W1N1biwgSmVvbmctWXVuIElsbGVwZXJ1bWEsIFdpZHVzaGEgUi4g
Sy4gQ2hhdWRodXJpLCBPdmlqaXQgTW9vbmV5LCBEYXZpZCBKLiBWbGFzc2FrLCBKb29zdCBKLiBT
dW8sIFpoaWdhbmddIEhhcnZhcmQgVW5pdiwgU2NoIEVuZ24gJmFtcDsgQXBwbCBTY2ksIENhbWJy
aWRnZSwgTUEgMDIxMzggVVNBLiBbU3VuLCBKZW9uZy1ZdW4gT2gsIEt5dSBId2FuXSBTZW91bCBO
YXRsIFVuaXYsIERlcHQgTWF0IFNjaSAmYW1wOyBFbmduLCBTZW91bCAxNTE3NDIsIFNvdXRoIEtv
cmVhLiBbWmhhbywgWHVhbmhlXSBEdWtlIFVuaXYsIERlcHQgTWVjaCBFbmduICZhbXA7IE1hdCBT
Y2ksIER1cmhhbSwgTkMgMjc3MDggVVNBLiBbTW9vbmV5LCBEYXZpZCBKLl0gSGFydmFyZCBVbml2
LCBXeXNzIEluc3QgQmlvbG9naWNhbGx5IEluc3BpcmVkIEVuZ24sIENhbWJyaWRnZSwgTUEgMDIx
MzggVVNBLiBbU3VvLCBaaGlnYW5nXSBIYXJ2YXJkIFVuaXYsIEthdmxpIEluc3QgQmlvbmFubyBT
Y2kgJmFtcDsgVGVjaG5vbCwgQ2FtYnJpZGdlLCBNQSAwMjEzOCBVU0EuIFN1bywgWkcgKHJlcHJp
bnQgYXV0aG9yKSwgSGFydmFyZCBVbml2LCBTY2ggRW5nbiAmYW1wOyBBcHBsIFNjaSwgQ2FtYnJp
ZGdlLCBNQSAwMjEzOCBVU0EuIHN1b0BzZWFzLmhhcnZhcmQuZWR1PC9hdXRoLWFkZHJlc3M+PHRp
dGxlcz48dGl0bGU+SGlnaGx5IHN0cmV0Y2hhYmxlIGFuZCB0b3VnaCBoeWRyb2dlbHM8L3RpdGxl
PjxzZWNvbmRhcnktdGl0bGU+TmF0dXJlPC9zZWNvbmRhcnktdGl0bGU+PHNob3J0LXRpdGxlPkhp
Z2hseSBzdHJldGNoYWJsZSBhbmQgdG91Z2ggaHlkcm9nZWxzPC9zaG9ydC10aXRsZT48L3RpdGxl
cz48cGFnZXM+MTMzLTEzNjwvcGFnZXM+PHZvbHVtZT40ODk8L3ZvbHVtZT48bnVtYmVyPjc0MTQ8
L251bWJlcj48a2V5d29yZHM+PGtleXdvcmQ+ZG91YmxlLW5ldHdvcmsgZ2Vsczwva2V5d29yZD48
a2V5d29yZD5oaWdoIG1lY2hhbmljYWwgc3RyZW5ndGg8L2tleXdvcmQ+PGtleXdvcmQ+bGFyZ2Ut
c3RyYWluPC9rZXl3b3JkPjxrZXl3b3JkPmZyYWN0dXJlPC9rZXl3b3JkPjxrZXl3b3JkPmh5c3Rl
cmVzaXM8L2tleXdvcmQ+PGtleXdvcmQ+ZmF0aWd1ZTwva2V5d29yZD48a2V5d29yZD5tb2RlbDwv
a2V5d29yZD48a2V5d29yZD5TY2llbmNlICZhbXA7IFRlY2hub2xvZ3kgLSBPdGhlciBUb3BpY3M8
L2tleXdvcmQ+PC9rZXl3b3Jkcz48ZGF0ZXM+PHllYXI+MjAxMjwveWVhcj48cHViLWRhdGVzPjxk
YXRlPlNlcDwvZGF0ZT48L3B1Yi1kYXRlcz48L2RhdGVzPjxpc2JuPjAwMjgtMDgzNjwvaXNibj48
YWNjZXNzaW9uLW51bT5XT1M6MDAwMzA4MzQ3MDAwMDQ5PC9hY2Nlc3Npb24tbnVtPjx3b3JrLXR5
cGU+QXJ0aWNsZTwvd29yay10eXBlPjx1cmxzPjxyZWxhdGVkLXVybHM+PHVybD4mbHQ7R28gdG8g
SVNJJmd0OzovL1dPUzowMDAzMDgzNDcwMDAwNDk8L3VybD48L3JlbGF0ZWQtdXJscz48L3VybHM+
PGVsZWN0cm9uaWMtcmVzb3VyY2UtbnVtPjEwLjEwMzgvbmF0dXJlMTE0MDk8L2VsZWN0cm9uaWMt
cmVzb3VyY2UtbnVtPjxsYW5ndWFnZT5FbmdsaXNoPC9sYW5ndWFnZT48L3JlY29yZD48L0NpdGU+
PENpdGU+PEF1dGhvcj5Hb25nPC9BdXRob3I+PFllYXI+MjAxMDwvWWVhcj48UmVjTnVtPjIwNTwv
UmVjTnVtPjxyZWNvcmQ+PHJlYy1udW1iZXI+MjA1PC9yZWMtbnVtYmVyPjxmb3JlaWduLWtleXM+
PGtleSBhcHA9IkVOIiBkYi1pZD0idGU1ZmEwMjlhNXI5dDllcnBheDVwcDJseGZmd3hwdnJ3MHR3
IiB0aW1lc3RhbXA9IjE0ODEwMjAwMDUiPjIwNTwva2V5PjwvZm9yZWlnbi1rZXlzPjxyZWYtdHlw
ZSBuYW1lPSJKb3VybmFsIEFydGljbGUiPjE3PC9yZWYtdHlwZT48Y29udHJpYnV0b3JzPjxhdXRo
b3JzPjxhdXRob3I+R29uZywgSmlhbiBQaW5nPC9hdXRob3I+PC9hdXRob3JzPjwvY29udHJpYnV0
b3JzPjx0aXRsZXM+PHRpdGxlPldoeSBhcmUgZG91YmxlIG5ldHdvcmsgaHlkcm9nZWxzIHNvIHRv
dWdoPzwvdGl0bGU+PHNlY29uZGFyeS10aXRsZT5Tb2Z0IE1hdHRlcjwvc2Vjb25kYXJ5LXRpdGxl
PjwvdGl0bGVzPjxwYWdlcz4yNTgzLTI1OTA8L3BhZ2VzPjx2b2x1bWU+Njwvdm9sdW1lPjxudW1i
ZXI+MTI8L251bWJlcj48ZGF0ZXM+PHllYXI+MjAxMDwveWVhcj48L2RhdGVzPjx1cmxzPjwvdXJs
cz48L3JlY29yZD48L0NpdGU+PENpdGU+PEF1dGhvcj5ZYW5nPC9BdXRob3I+PFllYXI+MjAxMzwv
WWVhcj48UmVjTnVtPjEzNjwvUmVjTnVtPjxyZWNvcmQ+PHJlYy1udW1iZXI+MTM2PC9yZWMtbnVt
YmVyPjxmb3JlaWduLWtleXM+PGtleSBhcHA9IkVOIiBkYi1pZD0idGU1ZmEwMjlhNXI5dDllcnBh
eDVwcDJseGZmd3hwdnJ3MHR3IiB0aW1lc3RhbXA9IjE0NjUyOTk3NzQiPjEzNjwva2V5PjwvZm9y
ZWlnbi1rZXlzPjxyZWYtdHlwZSBuYW1lPSJKb3VybmFsIEFydGljbGUiPjE3PC9yZWYtdHlwZT48
Y29udHJpYnV0b3JzPjxhdXRob3JzPjxhdXRob3I+WWFuZywgQy4gSC48L2F1dGhvcj48YXV0aG9y
PldhbmcsIE0uIFguPC9hdXRob3I+PGF1dGhvcj5IYWlkZXIsIEguPC9hdXRob3I+PGF1dGhvcj5Z
YW5nLCBKLiBILjwvYXV0aG9yPjxhdXRob3I+U3VuLCBKLiBZLjwvYXV0aG9yPjxhdXRob3I+Q2hl
biwgWS4gTS48L2F1dGhvcj48YXV0aG9yPlpob3UsIEouIFguPC9hdXRob3I+PGF1dGhvcj5TdW8s
IFouIEcuPC9hdXRob3I+PC9hdXRob3JzPjwvY29udHJpYnV0b3JzPjx0aXRsZXM+PHRpdGxlPlN0
cmVuZ3RoZW5pbmcgQWxnaW5hdGUvUG9seWFjcnlsYW1pZGUgSHlkcm9nZWxzIFVzaW5nIFZhcmlv
dXMgTXVsdGl2YWxlbnQgQ2F0aW9ucyAodm9sIDUsIHBnIDEwNDE4LCAyMDEzKTwvdGl0bGU+PHNl
Y29uZGFyeS10aXRsZT5BY3MgQXBwbGllZCBNYXRlcmlhbHMgJmFtcDsgSW50ZXJmYWNlczwvc2Vj
b25kYXJ5LXRpdGxlPjxhbHQtdGl0bGU+QWNzIEFwcGwgTWF0ZXIgSW50ZXImI3hEO0FjcyBBcHBs
IE1hdGVyIEludGVyPC9hbHQtdGl0bGU+PC90aXRsZXM+PHBlcmlvZGljYWw+PGZ1bGwtdGl0bGU+
QUNTIEFwcGxpZWQgTWF0ZXJpYWxzICZhbXA7IEludGVyZmFjZXM8L2Z1bGwtdGl0bGU+PGFiYnIt
MT5BQ1MgQXBwbC4gTWF0ZXIuIEludGVyZmFjZXM8L2FiYnItMT48L3BlcmlvZGljYWw+PHBhZ2Vz
PjEzNDg0LTEzNDg0PC9wYWdlcz48dm9sdW1lPjU8L3ZvbHVtZT48bnVtYmVyPjI0PC9udW1iZXI+
PGRhdGVzPjx5ZWFyPjIwMTM8L3llYXI+PHB1Yi1kYXRlcz48ZGF0ZT5EZWMgMjU8L2RhdGU+PC9w
dWItZGF0ZXM+PC9kYXRlcz48aXNibj4xOTQ0LTgyNDQ8L2lzYm4+PGFjY2Vzc2lvbi1udW0+V09T
OjAwMDMyOTEzNzQwMDA5MjwvYWNjZXNzaW9uLW51bT48dXJscz48cmVsYXRlZC11cmxzPjx1cmw+
Jmx0O0dvIHRvIElTSSZndDs6Ly9XT1M6MDAwMzI5MTM3NDAwMDkyPC91cmw+PC9yZWxhdGVkLXVy
bHM+PC91cmxzPjxsYW5ndWFnZT5FbmdsaXNoPC9sYW5ndWFnZT48L3JlY29yZD48L0NpdGU+PC9F
bmROb3RlPgB=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EdvbmcsIDIwMTA7IFN1biBldCBhbC4sIDIwMTI7
IFlhbmcgZXQgYWwuLCAyMDEzKTwvRGlzcGxheVRleHQ+PHJlY29yZD48cmVjLW51bWJlcj4zODwv
cmVjLW51bWJlcj48Zm9yZWlnbi1rZXlzPjxrZXkgYXBwPSJFTiIgZGItaWQ9InRlNWZhMDI5YTVy
OXQ5ZXJwYXg1cHAybHhmZnd4cHZydzB0dyIgdGltZXN0YW1wPSIxNDU0MDkxMTY0Ij4zODwva2V5
PjwvZm9yZWlnbi1rZXlzPjxyZWYtdHlwZSBuYW1lPSJKb3VybmFsIEFydGljbGUiPjE3PC9yZWYt
dHlwZT48Y29udHJpYnV0b3JzPjxhdXRob3JzPjxhdXRob3I+U3VuLCBKLiBZLjwvYXV0aG9yPjxh
dXRob3I+WmhhbywgWC4gSC48L2F1dGhvcj48YXV0aG9yPklsbGVwZXJ1bWEsIFcuIFIuIEsuPC9h
dXRob3I+PGF1dGhvcj5DaGF1ZGh1cmksIE8uPC9hdXRob3I+PGF1dGhvcj5PaCwgSy4gSC48L2F1
dGhvcj48YXV0aG9yPk1vb25leSwgRC4gSi48L2F1dGhvcj48YXV0aG9yPlZsYXNzYWssIEouIEou
PC9hdXRob3I+PGF1dGhvcj5TdW8sIFouIEcuPC9hdXRob3I+PC9hdXRob3JzPjwvY29udHJpYnV0
b3JzPjxhdXRoLWFkZHJlc3M+W1N1biwgSmVvbmctWXVuIElsbGVwZXJ1bWEsIFdpZHVzaGEgUi4g
Sy4gQ2hhdWRodXJpLCBPdmlqaXQgTW9vbmV5LCBEYXZpZCBKLiBWbGFzc2FrLCBKb29zdCBKLiBT
dW8sIFpoaWdhbmddIEhhcnZhcmQgVW5pdiwgU2NoIEVuZ24gJmFtcDsgQXBwbCBTY2ksIENhbWJy
aWRnZSwgTUEgMDIxMzggVVNBLiBbU3VuLCBKZW9uZy1ZdW4gT2gsIEt5dSBId2FuXSBTZW91bCBO
YXRsIFVuaXYsIERlcHQgTWF0IFNjaSAmYW1wOyBFbmduLCBTZW91bCAxNTE3NDIsIFNvdXRoIEtv
cmVhLiBbWmhhbywgWHVhbmhlXSBEdWtlIFVuaXYsIERlcHQgTWVjaCBFbmduICZhbXA7IE1hdCBT
Y2ksIER1cmhhbSwgTkMgMjc3MDggVVNBLiBbTW9vbmV5LCBEYXZpZCBKLl0gSGFydmFyZCBVbml2
LCBXeXNzIEluc3QgQmlvbG9naWNhbGx5IEluc3BpcmVkIEVuZ24sIENhbWJyaWRnZSwgTUEgMDIx
MzggVVNBLiBbU3VvLCBaaGlnYW5nXSBIYXJ2YXJkIFVuaXYsIEthdmxpIEluc3QgQmlvbmFubyBT
Y2kgJmFtcDsgVGVjaG5vbCwgQ2FtYnJpZGdlLCBNQSAwMjEzOCBVU0EuIFN1bywgWkcgKHJlcHJp
bnQgYXV0aG9yKSwgSGFydmFyZCBVbml2LCBTY2ggRW5nbiAmYW1wOyBBcHBsIFNjaSwgQ2FtYnJp
ZGdlLCBNQSAwMjEzOCBVU0EuIHN1b0BzZWFzLmhhcnZhcmQuZWR1PC9hdXRoLWFkZHJlc3M+PHRp
dGxlcz48dGl0bGU+SGlnaGx5IHN0cmV0Y2hhYmxlIGFuZCB0b3VnaCBoeWRyb2dlbHM8L3RpdGxl
PjxzZWNvbmRhcnktdGl0bGU+TmF0dXJlPC9zZWNvbmRhcnktdGl0bGU+PHNob3J0LXRpdGxlPkhp
Z2hseSBzdHJldGNoYWJsZSBhbmQgdG91Z2ggaHlkcm9nZWxzPC9zaG9ydC10aXRsZT48L3RpdGxl
cz48cGFnZXM+MTMzLTEzNjwvcGFnZXM+PHZvbHVtZT40ODk8L3ZvbHVtZT48bnVtYmVyPjc0MTQ8
L251bWJlcj48a2V5d29yZHM+PGtleXdvcmQ+ZG91YmxlLW5ldHdvcmsgZ2Vsczwva2V5d29yZD48
a2V5d29yZD5oaWdoIG1lY2hhbmljYWwgc3RyZW5ndGg8L2tleXdvcmQ+PGtleXdvcmQ+bGFyZ2Ut
c3RyYWluPC9rZXl3b3JkPjxrZXl3b3JkPmZyYWN0dXJlPC9rZXl3b3JkPjxrZXl3b3JkPmh5c3Rl
cmVzaXM8L2tleXdvcmQ+PGtleXdvcmQ+ZmF0aWd1ZTwva2V5d29yZD48a2V5d29yZD5tb2RlbDwv
a2V5d29yZD48a2V5d29yZD5TY2llbmNlICZhbXA7IFRlY2hub2xvZ3kgLSBPdGhlciBUb3BpY3M8
L2tleXdvcmQ+PC9rZXl3b3Jkcz48ZGF0ZXM+PHllYXI+MjAxMjwveWVhcj48cHViLWRhdGVzPjxk
YXRlPlNlcDwvZGF0ZT48L3B1Yi1kYXRlcz48L2RhdGVzPjxpc2JuPjAwMjgtMDgzNjwvaXNibj48
YWNjZXNzaW9uLW51bT5XT1M6MDAwMzA4MzQ3MDAwMDQ5PC9hY2Nlc3Npb24tbnVtPjx3b3JrLXR5
cGU+QXJ0aWNsZTwvd29yay10eXBlPjx1cmxzPjxyZWxhdGVkLXVybHM+PHVybD4mbHQ7R28gdG8g
SVNJJmd0OzovL1dPUzowMDAzMDgzNDcwMDAwNDk8L3VybD48L3JlbGF0ZWQtdXJscz48L3VybHM+
PGVsZWN0cm9uaWMtcmVzb3VyY2UtbnVtPjEwLjEwMzgvbmF0dXJlMTE0MDk8L2VsZWN0cm9uaWMt
cmVzb3VyY2UtbnVtPjxsYW5ndWFnZT5FbmdsaXNoPC9sYW5ndWFnZT48L3JlY29yZD48L0NpdGU+
PENpdGU+PEF1dGhvcj5Hb25nPC9BdXRob3I+PFllYXI+MjAxMDwvWWVhcj48UmVjTnVtPjIwNTwv
UmVjTnVtPjxyZWNvcmQ+PHJlYy1udW1iZXI+MjA1PC9yZWMtbnVtYmVyPjxmb3JlaWduLWtleXM+
PGtleSBhcHA9IkVOIiBkYi1pZD0idGU1ZmEwMjlhNXI5dDllcnBheDVwcDJseGZmd3hwdnJ3MHR3
IiB0aW1lc3RhbXA9IjE0ODEwMjAwMDUiPjIwNTwva2V5PjwvZm9yZWlnbi1rZXlzPjxyZWYtdHlw
ZSBuYW1lPSJKb3VybmFsIEFydGljbGUiPjE3PC9yZWYtdHlwZT48Y29udHJpYnV0b3JzPjxhdXRo
b3JzPjxhdXRob3I+R29uZywgSmlhbiBQaW5nPC9hdXRob3I+PC9hdXRob3JzPjwvY29udHJpYnV0
b3JzPjx0aXRsZXM+PHRpdGxlPldoeSBhcmUgZG91YmxlIG5ldHdvcmsgaHlkcm9nZWxzIHNvIHRv
dWdoPzwvdGl0bGU+PHNlY29uZGFyeS10aXRsZT5Tb2Z0IE1hdHRlcjwvc2Vjb25kYXJ5LXRpdGxl
PjwvdGl0bGVzPjxwYWdlcz4yNTgzLTI1OTA8L3BhZ2VzPjx2b2x1bWU+Njwvdm9sdW1lPjxudW1i
ZXI+MTI8L251bWJlcj48ZGF0ZXM+PHllYXI+MjAxMDwveWVhcj48L2RhdGVzPjx1cmxzPjwvdXJs
cz48L3JlY29yZD48L0NpdGU+PENpdGU+PEF1dGhvcj5ZYW5nPC9BdXRob3I+PFllYXI+MjAxMzwv
WWVhcj48UmVjTnVtPjEzNjwvUmVjTnVtPjxyZWNvcmQ+PHJlYy1udW1iZXI+MTM2PC9yZWMtbnVt
YmVyPjxmb3JlaWduLWtleXM+PGtleSBhcHA9IkVOIiBkYi1pZD0idGU1ZmEwMjlhNXI5dDllcnBh
eDVwcDJseGZmd3hwdnJ3MHR3IiB0aW1lc3RhbXA9IjE0NjUyOTk3NzQiPjEzNjwva2V5PjwvZm9y
ZWlnbi1rZXlzPjxyZWYtdHlwZSBuYW1lPSJKb3VybmFsIEFydGljbGUiPjE3PC9yZWYtdHlwZT48
Y29udHJpYnV0b3JzPjxhdXRob3JzPjxhdXRob3I+WWFuZywgQy4gSC48L2F1dGhvcj48YXV0aG9y
PldhbmcsIE0uIFguPC9hdXRob3I+PGF1dGhvcj5IYWlkZXIsIEguPC9hdXRob3I+PGF1dGhvcj5Z
YW5nLCBKLiBILjwvYXV0aG9yPjxhdXRob3I+U3VuLCBKLiBZLjwvYXV0aG9yPjxhdXRob3I+Q2hl
biwgWS4gTS48L2F1dGhvcj48YXV0aG9yPlpob3UsIEouIFguPC9hdXRob3I+PGF1dGhvcj5TdW8s
IFouIEcuPC9hdXRob3I+PC9hdXRob3JzPjwvY29udHJpYnV0b3JzPjx0aXRsZXM+PHRpdGxlPlN0
cmVuZ3RoZW5pbmcgQWxnaW5hdGUvUG9seWFjcnlsYW1pZGUgSHlkcm9nZWxzIFVzaW5nIFZhcmlv
dXMgTXVsdGl2YWxlbnQgQ2F0aW9ucyAodm9sIDUsIHBnIDEwNDE4LCAyMDEzKTwvdGl0bGU+PHNl
Y29uZGFyeS10aXRsZT5BY3MgQXBwbGllZCBNYXRlcmlhbHMgJmFtcDsgSW50ZXJmYWNlczwvc2Vj
b25kYXJ5LXRpdGxlPjxhbHQtdGl0bGU+QWNzIEFwcGwgTWF0ZXIgSW50ZXImI3hEO0FjcyBBcHBs
IE1hdGVyIEludGVyPC9hbHQtdGl0bGU+PC90aXRsZXM+PHBlcmlvZGljYWw+PGZ1bGwtdGl0bGU+
QUNTIEFwcGxpZWQgTWF0ZXJpYWxzICZhbXA7IEludGVyZmFjZXM8L2Z1bGwtdGl0bGU+PGFiYnIt
MT5BQ1MgQXBwbC4gTWF0ZXIuIEludGVyZmFjZXM8L2FiYnItMT48L3BlcmlvZGljYWw+PHBhZ2Vz
PjEzNDg0LTEzNDg0PC9wYWdlcz48dm9sdW1lPjU8L3ZvbHVtZT48bnVtYmVyPjI0PC9udW1iZXI+
PGRhdGVzPjx5ZWFyPjIwMTM8L3llYXI+PHB1Yi1kYXRlcz48ZGF0ZT5EZWMgMjU8L2RhdGU+PC9w
dWItZGF0ZXM+PC9kYXRlcz48aXNibj4xOTQ0LTgyNDQ8L2lzYm4+PGFjY2Vzc2lvbi1udW0+V09T
OjAwMDMyOTEzNzQwMDA5MjwvYWNjZXNzaW9uLW51bT48dXJscz48cmVsYXRlZC11cmxzPjx1cmw+
Jmx0O0dvIHRvIElTSSZndDs6Ly9XT1M6MDAwMzI5MTM3NDAwMDkyPC91cmw+PC9yZWxhdGVkLXVy
bHM+PC91cmxzPjxsYW5ndWFnZT5FbmdsaXNoPC9sYW5ndWFnZT48L3JlY29yZD48L0NpdGU+PC9F
bmROb3RlPgB=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85" w:tooltip="Gong, 2010 #205" w:history="1">
        <w:r w:rsidR="00DE1C74" w:rsidRPr="00C762F5">
          <w:rPr>
            <w:rFonts w:ascii="Times New Roman" w:hAnsi="Times New Roman"/>
            <w:noProof/>
            <w:color w:val="222222"/>
            <w:sz w:val="24"/>
            <w:shd w:val="clear" w:color="auto" w:fill="FFFFFF"/>
          </w:rPr>
          <w:t>Gong, 2010</w:t>
        </w:r>
      </w:hyperlink>
      <w:proofErr w:type="gramStart"/>
      <w:r w:rsidRPr="00C762F5">
        <w:rPr>
          <w:rFonts w:ascii="Times New Roman" w:hAnsi="Times New Roman"/>
          <w:noProof/>
          <w:color w:val="222222"/>
          <w:sz w:val="24"/>
          <w:shd w:val="clear" w:color="auto" w:fill="FFFFFF"/>
        </w:rPr>
        <w:t xml:space="preserve">; </w:t>
      </w:r>
      <w:hyperlink w:anchor="_ENREF_224" w:tooltip="Sun, 2012 #89" w:history="1">
        <w:r w:rsidR="00DE1C74" w:rsidRPr="00C762F5">
          <w:rPr>
            <w:rFonts w:ascii="Times New Roman" w:hAnsi="Times New Roman"/>
            <w:noProof/>
            <w:color w:val="222222"/>
            <w:sz w:val="24"/>
            <w:shd w:val="clear" w:color="auto" w:fill="FFFFFF"/>
          </w:rPr>
          <w:t>Sun et al., 2012</w:t>
        </w:r>
      </w:hyperlink>
      <w:r w:rsidRPr="00C762F5">
        <w:rPr>
          <w:rFonts w:ascii="Times New Roman" w:hAnsi="Times New Roman"/>
          <w:noProof/>
          <w:color w:val="222222"/>
          <w:sz w:val="24"/>
          <w:shd w:val="clear" w:color="auto" w:fill="FFFFFF"/>
        </w:rPr>
        <w:t>;</w:t>
      </w:r>
      <w:proofErr w:type="gramEnd"/>
      <w:r w:rsidRPr="00C762F5">
        <w:rPr>
          <w:rFonts w:ascii="Times New Roman" w:hAnsi="Times New Roman"/>
          <w:noProof/>
          <w:color w:val="222222"/>
          <w:sz w:val="24"/>
          <w:shd w:val="clear" w:color="auto" w:fill="FFFFFF"/>
        </w:rPr>
        <w:t xml:space="preserve"> </w:t>
      </w:r>
      <w:hyperlink w:anchor="_ENREF_260" w:tooltip="Yang, 2013 #136" w:history="1">
        <w:r w:rsidR="00DE1C74" w:rsidRPr="00C762F5">
          <w:rPr>
            <w:rFonts w:ascii="Times New Roman" w:hAnsi="Times New Roman"/>
            <w:noProof/>
            <w:color w:val="222222"/>
            <w:sz w:val="24"/>
            <w:shd w:val="clear" w:color="auto" w:fill="FFFFFF"/>
          </w:rPr>
          <w:t>Yang et al., 2013</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w:t>
      </w:r>
    </w:p>
    <w:p w:rsidR="00083BB1" w:rsidRDefault="00083BB1" w:rsidP="00560AC9">
      <w:pPr>
        <w:spacing w:after="0" w:line="480" w:lineRule="auto"/>
        <w:jc w:val="both"/>
        <w:rPr>
          <w:rFonts w:ascii="Times New Roman" w:hAnsi="Times New Roman"/>
          <w:color w:val="222222"/>
          <w:sz w:val="24"/>
          <w:shd w:val="clear" w:color="auto" w:fill="FFFFFF"/>
        </w:rPr>
      </w:pPr>
    </w:p>
    <w:p w:rsidR="00083BB1" w:rsidRPr="00833C3D" w:rsidRDefault="00083BB1" w:rsidP="00083BB1">
      <w:pPr>
        <w:spacing w:line="480" w:lineRule="auto"/>
        <w:jc w:val="both"/>
        <w:rPr>
          <w:rFonts w:ascii="Times New Roman" w:hAnsi="Times New Roman"/>
          <w:color w:val="222222"/>
          <w:sz w:val="24"/>
          <w:shd w:val="clear" w:color="auto" w:fill="FFFFFF"/>
        </w:rPr>
      </w:pPr>
      <w:r w:rsidRPr="00833C3D">
        <w:rPr>
          <w:rFonts w:ascii="Times New Roman" w:hAnsi="Times New Roman" w:hint="eastAsia"/>
          <w:color w:val="222222"/>
          <w:sz w:val="24"/>
          <w:shd w:val="clear" w:color="auto" w:fill="FFFFFF"/>
        </w:rPr>
        <w:t>N</w:t>
      </w:r>
      <w:r w:rsidRPr="00833C3D">
        <w:rPr>
          <w:rFonts w:ascii="Times New Roman" w:hAnsi="Times New Roman"/>
          <w:color w:val="222222"/>
          <w:sz w:val="24"/>
          <w:shd w:val="clear" w:color="auto" w:fill="FFFFFF"/>
        </w:rPr>
        <w:t xml:space="preserve">acre-mimetics paved a promising way for synthesising PCNs with high amounts of clay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Mayer&lt;/Author&gt;&lt;Year&gt;2005&lt;/Year&gt;&lt;RecNum&gt;185&lt;/RecNum&gt;&lt;DisplayText&gt;(Mayer, 2005)&lt;/DisplayText&gt;&lt;record&gt;&lt;rec-number&gt;185&lt;/rec-number&gt;&lt;foreign-keys&gt;&lt;key app="EN" db-id="te5fa029a5r9t9erpax5pp2lxffwxpvrw0tw" timestamp="1474389115"&gt;185&lt;/key&gt;&lt;/foreign-keys&gt;&lt;ref-type name="Journal Article"&gt;17&lt;/ref-type&gt;&lt;contributors&gt;&lt;authors&gt;&lt;author&gt;Mayer, G.&lt;/author&gt;&lt;/authors&gt;&lt;/contributors&gt;&lt;auth-address&gt;Univ Washington, Dept Mat Sci &amp;amp; Engn, Seattle, WA 98195 USA&lt;/auth-address&gt;&lt;titles&gt;&lt;title&gt;Rigid biological systems as models for synthetic composites&lt;/title&gt;&lt;secondary-title&gt;Science&lt;/secondary-title&gt;&lt;alt-title&gt;Science&amp;#xD;Science&lt;/alt-title&gt;&lt;/titles&gt;&lt;pages&gt;1144-1147&lt;/pages&gt;&lt;volume&gt;310&lt;/volume&gt;&lt;number&gt;5751&lt;/number&gt;&lt;keywords&gt;&lt;keyword&gt;mechanical-properties&lt;/keyword&gt;&lt;keyword&gt;sponge&lt;/keyword&gt;&lt;keyword&gt;nacre&lt;/keyword&gt;&lt;keyword&gt;toughness&lt;/keyword&gt;&lt;keyword&gt;skeleton&lt;/keyword&gt;&lt;keyword&gt;behavior&lt;/keyword&gt;&lt;keyword&gt;shells&lt;/keyword&gt;&lt;/keywords&gt;&lt;dates&gt;&lt;year&gt;2005&lt;/year&gt;&lt;pub-dates&gt;&lt;date&gt;Nov 18&lt;/date&gt;&lt;/pub-dates&gt;&lt;/dates&gt;&lt;isbn&gt;0036-8075&lt;/isbn&gt;&lt;accession-num&gt;WOS:000233437300034&lt;/accession-num&gt;&lt;urls&gt;&lt;related-urls&gt;&lt;url&gt;&amp;lt;Go to ISI&amp;gt;://WOS:000233437300034&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168" w:tooltip="Mayer, 2005 #185" w:history="1">
        <w:r w:rsidR="00DE1C74" w:rsidRPr="00833C3D">
          <w:rPr>
            <w:rFonts w:ascii="Times New Roman" w:hAnsi="Times New Roman"/>
            <w:noProof/>
            <w:color w:val="222222"/>
            <w:sz w:val="24"/>
            <w:shd w:val="clear" w:color="auto" w:fill="FFFFFF"/>
          </w:rPr>
          <w:t>Mayer, 2005</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By the ordered alignment of the organic and inorganic building blocks, ultimately high Young’s modulus and tensile strength could be achieved </w:t>
      </w:r>
      <w:r w:rsidRPr="00833C3D">
        <w:rPr>
          <w:rFonts w:ascii="Times New Roman" w:hAnsi="Times New Roman"/>
          <w:color w:val="222222"/>
          <w:sz w:val="24"/>
          <w:shd w:val="clear" w:color="auto" w:fill="FFFFFF"/>
        </w:rPr>
        <w:fldChar w:fldCharType="begin">
          <w:fldData xml:space="preserve">PEVuZE5vdGU+PENpdGU+PEF1dGhvcj5GcmF0emw8L0F1dGhvcj48WWVhcj4yMDA3PC9ZZWFyPjxS
ZWNOdW0+MTg2PC9SZWNOdW0+PERpc3BsYXlUZXh0PihGcmF0emwgZXQgYWwuLCAyMDA3OyBNZXll
cnMgZXQgYWwuLCAyMDA4KTwvRGlzcGxheVRleHQ+PHJlY29yZD48cmVjLW51bWJlcj4xODY8L3Jl
Yy1udW1iZXI+PGZvcmVpZ24ta2V5cz48a2V5IGFwcD0iRU4iIGRiLWlkPSJ0ZTVmYTAyOWE1cjl0
OWVycGF4NXBwMmx4ZmZ3eHB2cncwdHciIHRpbWVzdGFtcD0iMTQ3NDM4OTIxNSI+MTg2PC9rZXk+
PC9mb3JlaWduLWtleXM+PHJlZi10eXBlIG5hbWU9IkpvdXJuYWwgQXJ0aWNsZSI+MTc8L3JlZi10
eXBlPjxjb250cmlidXRvcnM+PGF1dGhvcnM+PGF1dGhvcj5GcmF0emwsIFAuPC9hdXRob3I+PGF1
dGhvcj5HdXB0YSwgSC4gUy48L2F1dGhvcj48YXV0aG9yPkZpc2NoZXIsIEYuIEQuPC9hdXRob3I+
PGF1dGhvcj5Lb2xlZG5paywgTy48L2F1dGhvcj48L2F1dGhvcnM+PC9jb250cmlidXRvcnM+PGF1
dGgtYWRkcmVzcz5NYXggUGxhbmNrIEluc3QgQ29sbG9pZHMgJmFtcDsgSW50ZXJmYWNlcywgRGVw
dCBCaW9tYXQsIEQtMTQ0MjQgUG90c2RhbSwgR2VybWFueSYjeEQ7TW9udGFuIFVuaXYgTGVvYmVu
LCBJbnN0IE1lY2gsIEEtODcwMCBMZW9iZW4sIEF1c3RyaWEmI3hEO0F1c3RyaWFuIEFjYWQgU2Np
LCBFcmljaCBTY2htaWQgSW5zdCBNYXQgU2NpLCBBLTg3MDAgTGVvYmVuLCBBdXN0cmlhPC9hdXRo
LWFkZHJlc3M+PHRpdGxlcz48dGl0bGU+SGluZGVyZWQgY3JhY2sgcHJvcGFnYXRpb24gaW4gbWF0
ZXJpYWxzIHdpdGggcGVyaW9kaWNhbGx5IHZhcnlpbmcgWW91bmcmYXBvcztzIG1vZHVsdXMgLSBM
ZXNzb25zIGZyb20gYmlvbG9naWNhbCBtYXRlcmlhbHM8L3RpdGxlPjxzZWNvbmRhcnktdGl0bGU+
QWR2YW5jZWQgTWF0ZXJpYWxzPC9zZWNvbmRhcnktdGl0bGU+PGFsdC10aXRsZT5BZHYgTWF0ZXIm
I3hEO0FkdiBNYXRlcjwvYWx0LXRpdGxlPjwvdGl0bGVzPjxwZXJpb2RpY2FsPjxmdWxsLXRpdGxl
PkFkdmFuY2VkIE1hdGVyaWFsczwvZnVsbC10aXRsZT48YWJici0xPkFkdi4gTWF0ZXIuPC9hYmJy
LTE+PGFiYnItMj5BZHYgTWF0ZXI8L2FiYnItMj48L3BlcmlvZGljYWw+PHBhZ2VzPjI2NTctKzwv
cGFnZXM+PHZvbHVtZT4xOTwvdm9sdW1lPjxudW1iZXI+MTg8L251bWJlcj48a2V5d29yZHM+PGtl
eXdvcmQ+bm9uaG9tb2dlbmVvdXMgbWF0ZXJpYWxzPC9rZXl3b3JkPjxrZXl3b3JkPm1lY2hhbmlj
YWwtcHJvcGVydGllczwva2V5d29yZD48a2V5d29yZD5mcmFjdHVyZSBtZWNoYW5pc21zPC9rZXl3
b3JkPjxrZXl3b3JkPmNvbGxhZ2VuIGZpYnJpbHM8L2tleXdvcmQ+PGtleXdvcmQ+c3Ryb21idXMt
Z2lnYXM8L2tleXdvcmQ+PGtleXdvcmQ+bGFtZWxsYXIgYm9uZTwva2V5d29yZD48a2V5d29yZD5u
YWNyZTwva2V5d29yZD48a2V5d29yZD5jb21wb3NpdGVzPC9rZXl3b3JkPjxrZXl3b3JkPm5hbm9z
Y2FsZTwva2V5d29yZD48a2V5d29yZD5tb2RlbDwva2V5d29yZD48L2tleXdvcmRzPjxkYXRlcz48
eWVhcj4yMDA3PC95ZWFyPjxwdWItZGF0ZXM+PGRhdGU+U2VwIDE3PC9kYXRlPjwvcHViLWRhdGVz
PjwvZGF0ZXM+PGlzYm4+MDkzNS05NjQ4PC9pc2JuPjxhY2Nlc3Npb24tbnVtPldPUzowMDAyNDk5
NjkxMDAwNDk8L2FjY2Vzc2lvbi1udW0+PHVybHM+PHJlbGF0ZWQtdXJscz48dXJsPiZsdDtHbyB0
byBJU0kmZ3Q7Oi8vV09TOjAwMDI0OTk2OTEwMDA0OTwvdXJsPjwvcmVsYXRlZC11cmxzPjwvdXJs
cz48bGFuZ3VhZ2U+RW5nbGlzaDwvbGFuZ3VhZ2U+PC9yZWNvcmQ+PC9DaXRlPjxDaXRlPjxBdXRo
b3I+TWV5ZXJzPC9BdXRob3I+PFllYXI+MjAwODwvWWVhcj48UmVjTnVtPjE4NzwvUmVjTnVtPjxy
ZWNvcmQ+PHJlYy1udW1iZXI+MTg3PC9yZWMtbnVtYmVyPjxmb3JlaWduLWtleXM+PGtleSBhcHA9
IkVOIiBkYi1pZD0idGU1ZmEwMjlhNXI5dDllcnBheDVwcDJseGZmd3hwdnJ3MHR3IiB0aW1lc3Rh
bXA9IjE0NzQzODkzOTYiPjE4Nzwva2V5PjwvZm9yZWlnbi1rZXlzPjxyZWYtdHlwZSBuYW1lPSJK
b3VybmFsIEFydGljbGUiPjE3PC9yZWYtdHlwZT48Y29udHJpYnV0b3JzPjxhdXRob3JzPjxhdXRo
b3I+TWV5ZXJzLCBNLiBBLjwvYXV0aG9yPjxhdXRob3I+Q2hlbiwgUC4gWS48L2F1dGhvcj48YXV0
aG9yPkxpbiwgQS4gWS4gTS48L2F1dGhvcj48YXV0aG9yPlNla2ksIFkuPC9hdXRob3I+PC9hdXRo
b3JzPjwvY29udHJpYnV0b3JzPjxhdXRoLWFkZHJlc3M+VW5pdiBDYWxpZiBTYW4gRGllZ28sIERl
cHQgTWVjaCAmYW1wOyBBZXJvc3AgRW5nbiwgTWF0IFNjaSAmYW1wOyBFbmduIFByb2dyYW0sIExh
IEpvbGxhLCBDQSA5MjA5MyBVU0E8L2F1dGgtYWRkcmVzcz48dGl0bGVzPjx0aXRsZT5CaW9sb2dp
Y2FsIG1hdGVyaWFsczogU3RydWN0dXJlIGFuZCBtZWNoYW5pY2FsIHByb3BlcnRpZXM8L3RpdGxl
PjxzZWNvbmRhcnktdGl0bGU+UHJvZ3Jlc3MgaW4gTWF0ZXJpYWxzIFNjaWVuY2U8L3NlY29uZGFy
eS10aXRsZT48YWx0LXRpdGxlPlByb2cgTWF0ZXIgU2NpJiN4RDtQcm9nIE1hdGVyIFNjaTwvYWx0
LXRpdGxlPjwvdGl0bGVzPjxwZXJpb2RpY2FsPjxmdWxsLXRpdGxlPlByb2dyZXNzIGluIE1hdGVy
aWFscyBTY2llbmNlPC9mdWxsLXRpdGxlPjxhYmJyLTE+UHJvZy4gTWF0ZXIgU2NpLjwvYWJici0x
PjxhYmJyLTI+UHJvZyBNYXRlciBTY2k8L2FiYnItMj48L3BlcmlvZGljYWw+PHBhZ2VzPjEtMjA2
PC9wYWdlcz48dm9sdW1lPjUzPC92b2x1bWU+PG51bWJlcj4xPC9udW1iZXI+PGtleXdvcmRzPjxr
ZXl3b3JkPmxvYnN0ZXIgaG9tYXJ1cy1hbWVyaWNhbnVzPC9rZXl3b3JkPjxrZXl3b3JkPmh1bWFu
IGNvcnRpY2FsIGJvbmU8L2tleXdvcmQ+PGtleXdvcmQ+Z2Vja28gZm9vdC1oYWlyPC9rZXl3b3Jk
PjxrZXl3b3JkPnZpdHJvIGZyYWN0dXJlLXRvdWdobmVzczwva2V5d29yZD48a2V5d29yZD5vcmdh
bmljIG1hdHJpeCBsYXllcnM8L2tleXdvcmQ+PGtleXdvcmQ+Z2lnYXMgY29uY2ggc2hlbGw8L2tl
eXdvcmQ+PGtleXdvcmQ+c3Ryb21idXMtZ2lnYXM8L2tleXdvcmQ+PGtleXdvcmQ+Y29tcG9zaXRl
LW1hdGVyaWFsczwva2V5d29yZD48a2V5d29yZD5hbm9saXMtY2Fyb2xpbmVuc2lzPC9rZXl3b3Jk
PjxrZXl3b3JkPmN5bGluZHJpY2FsLXNoZWxsczwva2V5d29yZD48L2tleXdvcmRzPjxkYXRlcz48
eWVhcj4yMDA4PC95ZWFyPjxwdWItZGF0ZXM+PGRhdGU+SmFuPC9kYXRlPjwvcHViLWRhdGVzPjwv
ZGF0ZXM+PGlzYm4+MDA3OS02NDI1PC9pc2JuPjxhY2Nlc3Npb24tbnVtPldPUzowMDAyNTEyMjc5
MDAwMDE8L2FjY2Vzc2lvbi1udW0+PHVybHM+PHJlbGF0ZWQtdXJscz48dXJsPiZsdDtHbyB0byBJ
U0kmZ3Q7Oi8vV09TOjAwMDI1MTIyNzkwMDAwMTwvdXJsPjwvcmVsYXRlZC11cmxzPjwvdXJscz48
bGFuZ3VhZ2U+RW5nbGlzaDwvbGFuZ3VhZ2U+PC9yZWNvcmQ+PC9DaXRlPjwvRW5kTm90ZT4A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GcmF0emw8L0F1dGhvcj48WWVhcj4yMDA3PC9ZZWFyPjxS
ZWNOdW0+MTg2PC9SZWNOdW0+PERpc3BsYXlUZXh0PihGcmF0emwgZXQgYWwuLCAyMDA3OyBNZXll
cnMgZXQgYWwuLCAyMDA4KTwvRGlzcGxheVRleHQ+PHJlY29yZD48cmVjLW51bWJlcj4xODY8L3Jl
Yy1udW1iZXI+PGZvcmVpZ24ta2V5cz48a2V5IGFwcD0iRU4iIGRiLWlkPSJ0ZTVmYTAyOWE1cjl0
OWVycGF4NXBwMmx4ZmZ3eHB2cncwdHciIHRpbWVzdGFtcD0iMTQ3NDM4OTIxNSI+MTg2PC9rZXk+
PC9mb3JlaWduLWtleXM+PHJlZi10eXBlIG5hbWU9IkpvdXJuYWwgQXJ0aWNsZSI+MTc8L3JlZi10
eXBlPjxjb250cmlidXRvcnM+PGF1dGhvcnM+PGF1dGhvcj5GcmF0emwsIFAuPC9hdXRob3I+PGF1
dGhvcj5HdXB0YSwgSC4gUy48L2F1dGhvcj48YXV0aG9yPkZpc2NoZXIsIEYuIEQuPC9hdXRob3I+
PGF1dGhvcj5Lb2xlZG5paywgTy48L2F1dGhvcj48L2F1dGhvcnM+PC9jb250cmlidXRvcnM+PGF1
dGgtYWRkcmVzcz5NYXggUGxhbmNrIEluc3QgQ29sbG9pZHMgJmFtcDsgSW50ZXJmYWNlcywgRGVw
dCBCaW9tYXQsIEQtMTQ0MjQgUG90c2RhbSwgR2VybWFueSYjeEQ7TW9udGFuIFVuaXYgTGVvYmVu
LCBJbnN0IE1lY2gsIEEtODcwMCBMZW9iZW4sIEF1c3RyaWEmI3hEO0F1c3RyaWFuIEFjYWQgU2Np
LCBFcmljaCBTY2htaWQgSW5zdCBNYXQgU2NpLCBBLTg3MDAgTGVvYmVuLCBBdXN0cmlhPC9hdXRo
LWFkZHJlc3M+PHRpdGxlcz48dGl0bGU+SGluZGVyZWQgY3JhY2sgcHJvcGFnYXRpb24gaW4gbWF0
ZXJpYWxzIHdpdGggcGVyaW9kaWNhbGx5IHZhcnlpbmcgWW91bmcmYXBvcztzIG1vZHVsdXMgLSBM
ZXNzb25zIGZyb20gYmlvbG9naWNhbCBtYXRlcmlhbHM8L3RpdGxlPjxzZWNvbmRhcnktdGl0bGU+
QWR2YW5jZWQgTWF0ZXJpYWxzPC9zZWNvbmRhcnktdGl0bGU+PGFsdC10aXRsZT5BZHYgTWF0ZXIm
I3hEO0FkdiBNYXRlcjwvYWx0LXRpdGxlPjwvdGl0bGVzPjxwZXJpb2RpY2FsPjxmdWxsLXRpdGxl
PkFkdmFuY2VkIE1hdGVyaWFsczwvZnVsbC10aXRsZT48YWJici0xPkFkdi4gTWF0ZXIuPC9hYmJy
LTE+PGFiYnItMj5BZHYgTWF0ZXI8L2FiYnItMj48L3BlcmlvZGljYWw+PHBhZ2VzPjI2NTctKzwv
cGFnZXM+PHZvbHVtZT4xOTwvdm9sdW1lPjxudW1iZXI+MTg8L251bWJlcj48a2V5d29yZHM+PGtl
eXdvcmQ+bm9uaG9tb2dlbmVvdXMgbWF0ZXJpYWxzPC9rZXl3b3JkPjxrZXl3b3JkPm1lY2hhbmlj
YWwtcHJvcGVydGllczwva2V5d29yZD48a2V5d29yZD5mcmFjdHVyZSBtZWNoYW5pc21zPC9rZXl3
b3JkPjxrZXl3b3JkPmNvbGxhZ2VuIGZpYnJpbHM8L2tleXdvcmQ+PGtleXdvcmQ+c3Ryb21idXMt
Z2lnYXM8L2tleXdvcmQ+PGtleXdvcmQ+bGFtZWxsYXIgYm9uZTwva2V5d29yZD48a2V5d29yZD5u
YWNyZTwva2V5d29yZD48a2V5d29yZD5jb21wb3NpdGVzPC9rZXl3b3JkPjxrZXl3b3JkPm5hbm9z
Y2FsZTwva2V5d29yZD48a2V5d29yZD5tb2RlbDwva2V5d29yZD48L2tleXdvcmRzPjxkYXRlcz48
eWVhcj4yMDA3PC95ZWFyPjxwdWItZGF0ZXM+PGRhdGU+U2VwIDE3PC9kYXRlPjwvcHViLWRhdGVz
PjwvZGF0ZXM+PGlzYm4+MDkzNS05NjQ4PC9pc2JuPjxhY2Nlc3Npb24tbnVtPldPUzowMDAyNDk5
NjkxMDAwNDk8L2FjY2Vzc2lvbi1udW0+PHVybHM+PHJlbGF0ZWQtdXJscz48dXJsPiZsdDtHbyB0
byBJU0kmZ3Q7Oi8vV09TOjAwMDI0OTk2OTEwMDA0OTwvdXJsPjwvcmVsYXRlZC11cmxzPjwvdXJs
cz48bGFuZ3VhZ2U+RW5nbGlzaDwvbGFuZ3VhZ2U+PC9yZWNvcmQ+PC9DaXRlPjxDaXRlPjxBdXRo
b3I+TWV5ZXJzPC9BdXRob3I+PFllYXI+MjAwODwvWWVhcj48UmVjTnVtPjE4NzwvUmVjTnVtPjxy
ZWNvcmQ+PHJlYy1udW1iZXI+MTg3PC9yZWMtbnVtYmVyPjxmb3JlaWduLWtleXM+PGtleSBhcHA9
IkVOIiBkYi1pZD0idGU1ZmEwMjlhNXI5dDllcnBheDVwcDJseGZmd3hwdnJ3MHR3IiB0aW1lc3Rh
bXA9IjE0NzQzODkzOTYiPjE4Nzwva2V5PjwvZm9yZWlnbi1rZXlzPjxyZWYtdHlwZSBuYW1lPSJK
b3VybmFsIEFydGljbGUiPjE3PC9yZWYtdHlwZT48Y29udHJpYnV0b3JzPjxhdXRob3JzPjxhdXRo
b3I+TWV5ZXJzLCBNLiBBLjwvYXV0aG9yPjxhdXRob3I+Q2hlbiwgUC4gWS48L2F1dGhvcj48YXV0
aG9yPkxpbiwgQS4gWS4gTS48L2F1dGhvcj48YXV0aG9yPlNla2ksIFkuPC9hdXRob3I+PC9hdXRo
b3JzPjwvY29udHJpYnV0b3JzPjxhdXRoLWFkZHJlc3M+VW5pdiBDYWxpZiBTYW4gRGllZ28sIERl
cHQgTWVjaCAmYW1wOyBBZXJvc3AgRW5nbiwgTWF0IFNjaSAmYW1wOyBFbmduIFByb2dyYW0sIExh
IEpvbGxhLCBDQSA5MjA5MyBVU0E8L2F1dGgtYWRkcmVzcz48dGl0bGVzPjx0aXRsZT5CaW9sb2dp
Y2FsIG1hdGVyaWFsczogU3RydWN0dXJlIGFuZCBtZWNoYW5pY2FsIHByb3BlcnRpZXM8L3RpdGxl
PjxzZWNvbmRhcnktdGl0bGU+UHJvZ3Jlc3MgaW4gTWF0ZXJpYWxzIFNjaWVuY2U8L3NlY29uZGFy
eS10aXRsZT48YWx0LXRpdGxlPlByb2cgTWF0ZXIgU2NpJiN4RDtQcm9nIE1hdGVyIFNjaTwvYWx0
LXRpdGxlPjwvdGl0bGVzPjxwZXJpb2RpY2FsPjxmdWxsLXRpdGxlPlByb2dyZXNzIGluIE1hdGVy
aWFscyBTY2llbmNlPC9mdWxsLXRpdGxlPjxhYmJyLTE+UHJvZy4gTWF0ZXIgU2NpLjwvYWJici0x
PjxhYmJyLTI+UHJvZyBNYXRlciBTY2k8L2FiYnItMj48L3BlcmlvZGljYWw+PHBhZ2VzPjEtMjA2
PC9wYWdlcz48dm9sdW1lPjUzPC92b2x1bWU+PG51bWJlcj4xPC9udW1iZXI+PGtleXdvcmRzPjxr
ZXl3b3JkPmxvYnN0ZXIgaG9tYXJ1cy1hbWVyaWNhbnVzPC9rZXl3b3JkPjxrZXl3b3JkPmh1bWFu
IGNvcnRpY2FsIGJvbmU8L2tleXdvcmQ+PGtleXdvcmQ+Z2Vja28gZm9vdC1oYWlyPC9rZXl3b3Jk
PjxrZXl3b3JkPnZpdHJvIGZyYWN0dXJlLXRvdWdobmVzczwva2V5d29yZD48a2V5d29yZD5vcmdh
bmljIG1hdHJpeCBsYXllcnM8L2tleXdvcmQ+PGtleXdvcmQ+Z2lnYXMgY29uY2ggc2hlbGw8L2tl
eXdvcmQ+PGtleXdvcmQ+c3Ryb21idXMtZ2lnYXM8L2tleXdvcmQ+PGtleXdvcmQ+Y29tcG9zaXRl
LW1hdGVyaWFsczwva2V5d29yZD48a2V5d29yZD5hbm9saXMtY2Fyb2xpbmVuc2lzPC9rZXl3b3Jk
PjxrZXl3b3JkPmN5bGluZHJpY2FsLXNoZWxsczwva2V5d29yZD48L2tleXdvcmRzPjxkYXRlcz48
eWVhcj4yMDA4PC95ZWFyPjxwdWItZGF0ZXM+PGRhdGU+SmFuPC9kYXRlPjwvcHViLWRhdGVzPjwv
ZGF0ZXM+PGlzYm4+MDA3OS02NDI1PC9pc2JuPjxhY2Nlc3Npb24tbnVtPldPUzowMDAyNTEyMjc5
MDAwMDE8L2FjY2Vzc2lvbi1udW0+PHVybHM+PHJlbGF0ZWQtdXJscz48dXJsPiZsdDtHbyB0byBJ
U0kmZ3Q7Oi8vV09TOjAwMDI1MTIyNzkwMDAwMTwvdXJsPjwvcmVsYXRlZC11cmxzPjwvdXJscz48
bGFuZ3VhZ2U+RW5nbGlzaDwvbGFuZ3VhZ2U+PC9yZWNvcmQ+PC9DaXRlPjwvRW5kTm90ZT4A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r>
      <w:r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74" w:tooltip="Fratzl, 2007 #186" w:history="1">
        <w:r w:rsidR="00DE1C74">
          <w:rPr>
            <w:rFonts w:ascii="Times New Roman" w:hAnsi="Times New Roman"/>
            <w:noProof/>
            <w:color w:val="222222"/>
            <w:sz w:val="24"/>
            <w:shd w:val="clear" w:color="auto" w:fill="FFFFFF"/>
          </w:rPr>
          <w:t>Fratzl et al., 2007</w:t>
        </w:r>
      </w:hyperlink>
      <w:r w:rsidR="00AC1501">
        <w:rPr>
          <w:rFonts w:ascii="Times New Roman" w:hAnsi="Times New Roman"/>
          <w:noProof/>
          <w:color w:val="222222"/>
          <w:sz w:val="24"/>
          <w:shd w:val="clear" w:color="auto" w:fill="FFFFFF"/>
        </w:rPr>
        <w:t xml:space="preserve">; </w:t>
      </w:r>
      <w:hyperlink w:anchor="_ENREF_171" w:tooltip="Meyers, 2008 #187" w:history="1">
        <w:r w:rsidR="00DE1C74">
          <w:rPr>
            <w:rFonts w:ascii="Times New Roman" w:hAnsi="Times New Roman"/>
            <w:noProof/>
            <w:color w:val="222222"/>
            <w:sz w:val="24"/>
            <w:shd w:val="clear" w:color="auto" w:fill="FFFFFF"/>
          </w:rPr>
          <w:t>Meyers et al., 2008</w:t>
        </w:r>
      </w:hyperlink>
      <w:r w:rsidR="00AC1501">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There were many methods for synthesising nacre-mimetics, such as layer-by-layer assembly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Tang&lt;/Author&gt;&lt;Year&gt;2003&lt;/Year&gt;&lt;RecNum&gt;191&lt;/RecNum&gt;&lt;DisplayText&gt;(Tang, Kotov, Magonov, &amp;amp; Ozturk, 2003)&lt;/DisplayText&gt;&lt;record&gt;&lt;rec-number&gt;191&lt;/rec-number&gt;&lt;foreign-keys&gt;&lt;key app="EN" db-id="te5fa029a5r9t9erpax5pp2lxffwxpvrw0tw" timestamp="1474390268"&gt;191&lt;/key&gt;&lt;/foreign-keys&gt;&lt;ref-type name="Journal Article"&gt;17&lt;/ref-type&gt;&lt;contributors&gt;&lt;authors&gt;&lt;author&gt;Tang, Zhiyong&lt;/author&gt;&lt;author&gt;Kotov, Nicholas A&lt;/author&gt;&lt;author&gt;Magonov, Sergei&lt;/author&gt;&lt;author&gt;Ozturk, Birol&lt;/author&gt;&lt;/authors&gt;&lt;/contributors&gt;&lt;titles&gt;&lt;title&gt;Nanostructured artificial nacre&lt;/title&gt;&lt;secondary-title&gt;Nature materials&lt;/secondary-title&gt;&lt;/titles&gt;&lt;periodical&gt;&lt;full-title&gt;Nature Materials&lt;/full-title&gt;&lt;abbr-1&gt;Nat. Mater.&lt;/abbr-1&gt;&lt;/periodical&gt;&lt;pages&gt;413-418&lt;/pages&gt;&lt;volume&gt;2&lt;/volume&gt;&lt;number&gt;6&lt;/number&gt;&lt;dates&gt;&lt;year&gt;2003&lt;/year&gt;&lt;/dates&gt;&lt;isbn&gt;1476-1122&lt;/isbn&gt;&lt;urls&gt;&lt;/urls&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27" w:tooltip="Tang, 2003 #191" w:history="1">
        <w:r w:rsidR="00DE1C74" w:rsidRPr="00833C3D">
          <w:rPr>
            <w:rFonts w:ascii="Times New Roman" w:hAnsi="Times New Roman"/>
            <w:noProof/>
            <w:color w:val="222222"/>
            <w:sz w:val="24"/>
            <w:shd w:val="clear" w:color="auto" w:fill="FFFFFF"/>
          </w:rPr>
          <w:t>Tang, Kotov, Magonov, &amp; Ozturk, 2003</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vacuum filtration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263" w:tooltip="Yao, 2010 #190" w:history="1">
        <w:r w:rsidR="00DE1C74">
          <w:rPr>
            <w:rFonts w:ascii="Times New Roman" w:hAnsi="Times New Roman"/>
            <w:noProof/>
            <w:color w:val="222222"/>
            <w:sz w:val="24"/>
            <w:shd w:val="clear" w:color="auto" w:fill="FFFFFF"/>
          </w:rPr>
          <w:t>Yao et al., 2010</w:t>
        </w:r>
      </w:hyperlink>
      <w:r w:rsidR="00AC1501">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and solution casting induced self-assembly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Kochumalayil&lt;/Author&gt;&lt;Year&gt;2012&lt;/Year&gt;&lt;RecNum&gt;192&lt;/RecNum&gt;&lt;DisplayText&gt;(Kochumalayil et al., 2012)&lt;/DisplayText&gt;&lt;record&gt;&lt;rec-number&gt;192&lt;/rec-number&gt;&lt;foreign-keys&gt;&lt;key app="EN" db-id="te5fa029a5r9t9erpax5pp2lxffwxpvrw0tw" timestamp="1474390479"&gt;192&lt;/key&gt;&lt;/foreign-keys&gt;&lt;ref-type name="Journal Article"&gt;17&lt;/ref-type&gt;&lt;contributors&gt;&lt;authors&gt;&lt;author&gt;Kochumalayil, Joby J&lt;/author&gt;&lt;author&gt;Bergenstråhle-Wohlert, Malin&lt;/author&gt;&lt;author&gt;Utsel, Simon&lt;/author&gt;&lt;author&gt;Wågberg, Lars&lt;/author&gt;&lt;author&gt;Zhou, Qi&lt;/author&gt;&lt;author&gt;Berglund, Lars A&lt;/author&gt;&lt;/authors&gt;&lt;/contributors&gt;&lt;titles&gt;&lt;title&gt;Bioinspired and highly oriented clay nanocomposites with a xyloglucan biopolymer matrix: extending the range of mechanical and barrier properties&lt;/title&gt;&lt;secondary-title&gt;Biomacromolecules&lt;/secondary-title&gt;&lt;/titles&gt;&lt;pages&gt;84-91&lt;/pages&gt;&lt;volume&gt;14&lt;/volume&gt;&lt;number&gt;1&lt;/number&gt;&lt;dates&gt;&lt;year&gt;2012&lt;/year&gt;&lt;/dates&gt;&lt;isbn&gt;1525-7797&lt;/isbn&gt;&lt;urls&gt;&lt;/urls&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135" w:tooltip="Kochumalayil, 2012 #192" w:history="1">
        <w:r w:rsidR="00DE1C74" w:rsidRPr="00833C3D">
          <w:rPr>
            <w:rFonts w:ascii="Times New Roman" w:hAnsi="Times New Roman"/>
            <w:noProof/>
            <w:color w:val="222222"/>
            <w:sz w:val="24"/>
            <w:shd w:val="clear" w:color="auto" w:fill="FFFFFF"/>
          </w:rPr>
          <w:t>Kochumalayil et al., 2012</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Montmorillonite (MMT), as a nice </w:t>
      </w:r>
      <w:r w:rsidRPr="00833C3D">
        <w:rPr>
          <w:rFonts w:ascii="Times New Roman" w:hAnsi="Times New Roman" w:hint="eastAsia"/>
          <w:color w:val="222222"/>
          <w:sz w:val="24"/>
          <w:shd w:val="clear" w:color="auto" w:fill="FFFFFF"/>
        </w:rPr>
        <w:t>in</w:t>
      </w:r>
      <w:r w:rsidRPr="00833C3D">
        <w:rPr>
          <w:rFonts w:ascii="Times New Roman" w:hAnsi="Times New Roman"/>
          <w:color w:val="222222"/>
          <w:sz w:val="24"/>
          <w:shd w:val="clear" w:color="auto" w:fill="FFFFFF"/>
        </w:rPr>
        <w:t xml:space="preserve">organic filler with the sheet thickness of 1 nm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Das&lt;/Author&gt;&lt;Year&gt;2015&lt;/Year&gt;&lt;RecNum&gt;188&lt;/RecNum&gt;&lt;DisplayText&gt;(Das et al., 2015)&lt;/DisplayText&gt;&lt;record&gt;&lt;rec-number&gt;188&lt;/rec-number&gt;&lt;foreign-keys&gt;&lt;key app="EN" db-id="te5fa029a5r9t9erpax5pp2lxffwxpvrw0tw" timestamp="1474389543"&gt;188&lt;/key&gt;&lt;/foreign-keys&gt;&lt;ref-type name="Journal Article"&gt;17&lt;/ref-type&gt;&lt;contributors&gt;&lt;authors&gt;&lt;author&gt;Das, P.&lt;/author&gt;&lt;author&gt;Malho, J. M.&lt;/author&gt;&lt;author&gt;Rahimi, K.&lt;/author&gt;&lt;author&gt;Schacher, F. H.&lt;/author&gt;&lt;author&gt;Wang, B. C.&lt;/author&gt;&lt;author&gt;Demco, D. E.&lt;/author&gt;&lt;author&gt;Walther, A.&lt;/author&gt;&lt;/authors&gt;&lt;/contributors&gt;&lt;auth-address&gt;DWI Leibniz Inst Interact Mat, D-52056 Aachen, Germany&amp;#xD;VTT Tech Res Ctr Finland, FI-02044 Espoo, Finland&amp;#xD;Univ Jena, D-07743 Jena, Germany&lt;/auth-address&gt;&lt;titles&gt;&lt;title&gt;Nacre-mimetics with synthetic nanoclays up to ultrahigh aspect ratios&lt;/title&gt;&lt;secondary-title&gt;Nature Communications&lt;/secondary-title&gt;&lt;alt-title&gt;Nat Commun&amp;#xD;Nat Commun&lt;/alt-title&gt;&lt;/titles&gt;&lt;volume&gt;6&lt;/volume&gt;&lt;keywords&gt;&lt;keyword&gt;fire-shielding properties&lt;/keyword&gt;&lt;keyword&gt;angle neutron-scattering&lt;/keyword&gt;&lt;keyword&gt;mechanical-properties&lt;/keyword&gt;&lt;keyword&gt;barrier properties&lt;/keyword&gt;&lt;keyword&gt;artificial nacre&lt;/keyword&gt;&lt;keyword&gt;gas-barrier&lt;/keyword&gt;&lt;keyword&gt;biological-materials&lt;/keyword&gt;&lt;keyword&gt;high humidity&lt;/keyword&gt;&lt;keyword&gt;hybrid films&lt;/keyword&gt;&lt;keyword&gt;large-scale&lt;/keyword&gt;&lt;/keywords&gt;&lt;dates&gt;&lt;year&gt;2015&lt;/year&gt;&lt;pub-dates&gt;&lt;date&gt;Jan&lt;/date&gt;&lt;/pub-dates&gt;&lt;/dates&gt;&lt;isbn&gt;2041-1723&lt;/isbn&gt;&lt;accession-num&gt;WOS:000348811100011&lt;/accession-num&gt;&lt;urls&gt;&lt;related-urls&gt;&lt;url&gt;&amp;lt;Go to ISI&amp;gt;://WOS:000348811100011&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54" w:tooltip="Das, 2015 #188" w:history="1">
        <w:r w:rsidR="00DE1C74" w:rsidRPr="00833C3D">
          <w:rPr>
            <w:rFonts w:ascii="Times New Roman" w:hAnsi="Times New Roman"/>
            <w:noProof/>
            <w:color w:val="222222"/>
            <w:sz w:val="24"/>
            <w:shd w:val="clear" w:color="auto" w:fill="FFFFFF"/>
          </w:rPr>
          <w:t>Das et al., 2015</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has been utilised for making nacre-mimic nanocomposite materials with many polymers such as polyvinyl alcohol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Allison&lt;/Author&gt;&lt;Year&gt;2015&lt;/Year&gt;&lt;RecNum&gt;189&lt;/RecNum&gt;&lt;DisplayText&gt;(Allison et al., 2015)&lt;/DisplayText&gt;&lt;record&gt;&lt;rec-number&gt;189&lt;/rec-number&gt;&lt;foreign-keys&gt;&lt;key app="EN" db-id="te5fa029a5r9t9erpax5pp2lxffwxpvrw0tw" timestamp="1474389897"&gt;189&lt;/key&gt;&lt;/foreign-keys&gt;&lt;ref-type name="Journal Article"&gt;17&lt;/ref-type&gt;&lt;contributors&gt;&lt;authors&gt;&lt;author&gt;Allison, P. G.&lt;/author&gt;&lt;author&gt;Moser, R. D.&lt;/author&gt;&lt;author&gt;Chandler, M. Q.&lt;/author&gt;&lt;author&gt;Caminero-Rodriguez, J. A.&lt;/author&gt;&lt;author&gt;Torres-Cancel, K.&lt;/author&gt;&lt;author&gt;Rivera, O. G.&lt;/author&gt;&lt;author&gt;Goodwin, J. R.&lt;/author&gt;&lt;author&gt;Gore, E. R.&lt;/author&gt;&lt;author&gt;Weiss, C. A.&lt;/author&gt;&lt;/authors&gt;&lt;/contributors&gt;&lt;auth-address&gt;Allison, PG&amp;#xD;Univ Alabama, Dept Mech Engn, Tuscaloosa, AL 35487 USA&amp;#xD;Univ Alabama, Dept Mech Engn, Tuscaloosa, AL 35487 USA&amp;#xD;US Army Engn Res &amp;amp; Dev Ctr, Geotech &amp;amp; Struct Lab, Vicksburg, MS 39180 USA&amp;#xD;Univ Puerto Rico Mayaguez, Dept Chem Engn, Mayaguez, PR 00680 USA&amp;#xD;Univ Alabama, Cent Analyt Facil, Tuscaloosa, AL 35487 USA&lt;/auth-address&gt;&lt;titles&gt;&lt;title&gt;Mechanical, Thermal, and Microstructural Analysis of Polyvinyl Alcohol/Montmorillonite Nanocomposites&lt;/title&gt;&lt;secondary-title&gt;Journal of Nanomaterials&lt;/secondary-title&gt;&lt;alt-title&gt;J Nanomater&amp;#xD;J Nanomater&lt;/alt-title&gt;&lt;/titles&gt;&lt;keywords&gt;&lt;keyword&gt;montmorillonite nanocomposites&lt;/keyword&gt;&lt;keyword&gt;poly(vinyl alcohol)&lt;/keyword&gt;&lt;keyword&gt;scales&lt;/keyword&gt;&lt;keyword&gt;nacre&lt;/keyword&gt;&lt;keyword&gt;films&lt;/keyword&gt;&lt;keyword&gt;clay&lt;/keyword&gt;&lt;keyword&gt;deformation&lt;/keyword&gt;&lt;keyword&gt;tensile&lt;/keyword&gt;&lt;keyword&gt;shear&lt;/keyword&gt;&lt;keyword&gt;bone&lt;/keyword&gt;&lt;/keywords&gt;&lt;dates&gt;&lt;year&gt;2015&lt;/year&gt;&lt;/dates&gt;&lt;isbn&gt;1687-4110&lt;/isbn&gt;&lt;accession-num&gt;WOS:000354367000001&lt;/accession-num&gt;&lt;urls&gt;&lt;related-urls&gt;&lt;url&gt;&amp;lt;Go to ISI&amp;gt;://WOS:000354367000001&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15" w:tooltip="Allison, 2015 #189" w:history="1">
        <w:r w:rsidR="00DE1C74" w:rsidRPr="00833C3D">
          <w:rPr>
            <w:rFonts w:ascii="Times New Roman" w:hAnsi="Times New Roman"/>
            <w:noProof/>
            <w:color w:val="222222"/>
            <w:sz w:val="24"/>
            <w:shd w:val="clear" w:color="auto" w:fill="FFFFFF"/>
          </w:rPr>
          <w:t>Allison et al., 2015</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and chitosan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63" w:tooltip="Yao, 2010 #190" w:history="1">
        <w:r w:rsidR="00DE1C74" w:rsidRPr="00833C3D">
          <w:rPr>
            <w:rFonts w:ascii="Times New Roman" w:hAnsi="Times New Roman"/>
            <w:noProof/>
            <w:color w:val="222222"/>
            <w:sz w:val="24"/>
            <w:shd w:val="clear" w:color="auto" w:fill="FFFFFF"/>
          </w:rPr>
          <w:t>Yao et al., 2010</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by solvent evaporation induced self-assembly method. The resultant materials displayed the unique ordered microstructure and excellent mechanical properties compared to the </w:t>
      </w:r>
      <w:r w:rsidRPr="00833C3D">
        <w:rPr>
          <w:rFonts w:ascii="Times New Roman" w:hAnsi="Times New Roman"/>
          <w:color w:val="222222"/>
          <w:sz w:val="24"/>
          <w:shd w:val="clear" w:color="auto" w:fill="FFFFFF"/>
        </w:rPr>
        <w:lastRenderedPageBreak/>
        <w:t xml:space="preserve">conventional PCNs. As for chitosan-MMT nanocomposite films, with a high MMT content of 76% </w:t>
      </w:r>
      <w:proofErr w:type="spellStart"/>
      <w:r w:rsidRPr="00833C3D">
        <w:rPr>
          <w:rFonts w:ascii="Times New Roman" w:hAnsi="Times New Roman"/>
          <w:color w:val="222222"/>
          <w:sz w:val="24"/>
          <w:shd w:val="clear" w:color="auto" w:fill="FFFFFF"/>
        </w:rPr>
        <w:t>wt</w:t>
      </w:r>
      <w:proofErr w:type="spellEnd"/>
      <w:r w:rsidRPr="00833C3D">
        <w:rPr>
          <w:rFonts w:ascii="Times New Roman" w:hAnsi="Times New Roman"/>
          <w:color w:val="222222"/>
          <w:sz w:val="24"/>
          <w:shd w:val="clear" w:color="auto" w:fill="FFFFFF"/>
        </w:rPr>
        <w:t xml:space="preserve">%, a </w:t>
      </w:r>
      <w:r w:rsidRPr="00833C3D">
        <w:rPr>
          <w:rFonts w:ascii="Times New Roman" w:hAnsi="Times New Roman" w:hint="eastAsia"/>
          <w:color w:val="222222"/>
          <w:sz w:val="24"/>
          <w:shd w:val="clear" w:color="auto" w:fill="FFFFFF"/>
        </w:rPr>
        <w:t>Young</w:t>
      </w:r>
      <w:r w:rsidRPr="00833C3D">
        <w:rPr>
          <w:rFonts w:ascii="Times New Roman" w:hAnsi="Times New Roman"/>
          <w:color w:val="222222"/>
          <w:sz w:val="24"/>
          <w:shd w:val="clear" w:color="auto" w:fill="FFFFFF"/>
        </w:rPr>
        <w:t xml:space="preserve">’s modulus of 10.7 </w:t>
      </w:r>
      <w:proofErr w:type="spellStart"/>
      <w:r w:rsidRPr="00833C3D">
        <w:rPr>
          <w:rFonts w:ascii="Times New Roman" w:hAnsi="Times New Roman"/>
          <w:color w:val="222222"/>
          <w:sz w:val="24"/>
          <w:shd w:val="clear" w:color="auto" w:fill="FFFFFF"/>
        </w:rPr>
        <w:t>GPa</w:t>
      </w:r>
      <w:proofErr w:type="spellEnd"/>
      <w:r w:rsidRPr="00833C3D">
        <w:rPr>
          <w:rFonts w:ascii="Times New Roman" w:hAnsi="Times New Roman"/>
          <w:color w:val="222222"/>
          <w:sz w:val="24"/>
          <w:shd w:val="clear" w:color="auto" w:fill="FFFFFF"/>
        </w:rPr>
        <w:t xml:space="preserve">, a tensile strength of 76 MPa and a low strain at break of 0.0097 were received. </w:t>
      </w:r>
    </w:p>
    <w:p w:rsidR="00083BB1" w:rsidRPr="00C762F5" w:rsidRDefault="00083BB1" w:rsidP="00560AC9">
      <w:pPr>
        <w:spacing w:after="0" w:line="480" w:lineRule="auto"/>
        <w:jc w:val="both"/>
        <w:rPr>
          <w:rFonts w:ascii="Times New Roman" w:hAnsi="Times New Roman"/>
          <w:sz w:val="24"/>
          <w:szCs w:val="22"/>
        </w:rPr>
      </w:pPr>
    </w:p>
    <w:p w:rsidR="004C6FA0" w:rsidRPr="00833C3D" w:rsidRDefault="004C6FA0" w:rsidP="004C6FA0">
      <w:pPr>
        <w:spacing w:line="480" w:lineRule="auto"/>
        <w:jc w:val="both"/>
        <w:rPr>
          <w:rFonts w:ascii="Times New Roman" w:hAnsi="Times New Roman"/>
          <w:color w:val="222222"/>
          <w:sz w:val="24"/>
          <w:shd w:val="clear" w:color="auto" w:fill="FFFFFF"/>
        </w:rPr>
      </w:pPr>
      <w:r>
        <w:rPr>
          <w:rFonts w:ascii="Times New Roman" w:hAnsi="Times New Roman"/>
          <w:color w:val="222222"/>
          <w:sz w:val="24"/>
          <w:shd w:val="clear" w:color="auto" w:fill="FFFFFF"/>
        </w:rPr>
        <w:t xml:space="preserve">Despite those advantages of alginate hydrogels mentioned before, </w:t>
      </w:r>
      <w:r w:rsidRPr="00833C3D">
        <w:rPr>
          <w:rFonts w:ascii="Times New Roman" w:hAnsi="Times New Roman"/>
          <w:color w:val="222222"/>
          <w:sz w:val="24"/>
          <w:shd w:val="clear" w:color="auto" w:fill="FFFFFF"/>
        </w:rPr>
        <w:t xml:space="preserve">poor mechanical and gas barrier properties, and </w:t>
      </w:r>
      <w:r w:rsidRPr="00833C3D">
        <w:rPr>
          <w:rFonts w:ascii="Times New Roman" w:hAnsi="Times New Roman" w:hint="eastAsia"/>
          <w:color w:val="222222"/>
          <w:sz w:val="24"/>
          <w:shd w:val="clear" w:color="auto" w:fill="FFFFFF"/>
        </w:rPr>
        <w:t>low strength and</w:t>
      </w:r>
      <w:r w:rsidRPr="00833C3D">
        <w:rPr>
          <w:rFonts w:ascii="Times New Roman" w:hAnsi="Times New Roman"/>
          <w:color w:val="222222"/>
          <w:sz w:val="24"/>
          <w:shd w:val="clear" w:color="auto" w:fill="FFFFFF"/>
        </w:rPr>
        <w:t xml:space="preserve"> stability in water, limit their application in the aquatic environment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Rhim&lt;/Author&gt;&lt;Year&gt;2004&lt;/Year&gt;&lt;RecNum&gt;197&lt;/RecNum&gt;&lt;DisplayText&gt;(Rhim, 2004)&lt;/DisplayText&gt;&lt;record&gt;&lt;rec-number&gt;197&lt;/rec-number&gt;&lt;foreign-keys&gt;&lt;key app="EN" db-id="te5fa029a5r9t9erpax5pp2lxffwxpvrw0tw" timestamp="1474392390"&gt;197&lt;/key&gt;&lt;/foreign-keys&gt;&lt;ref-type name="Journal Article"&gt;17&lt;/ref-type&gt;&lt;contributors&gt;&lt;authors&gt;&lt;author&gt;Rhim, J. W.&lt;/author&gt;&lt;/authors&gt;&lt;/contributors&gt;&lt;auth-address&gt;Mokpo Natl Univ, Dept Food Engn, Choongnam 534729, South Korea&lt;/auth-address&gt;&lt;titles&gt;&lt;title&gt;Physical and mechanical properties of water resistant sodium alginate films&lt;/title&gt;&lt;secondary-title&gt;Lebensmittel-Wissenschaft Und-Technologie-Food Science and Technology&lt;/secondary-title&gt;&lt;alt-title&gt;Lebensm-Wiss Technol&amp;#xD;Lebensm-Wiss Technol&lt;/alt-title&gt;&lt;/titles&gt;&lt;pages&gt;323-330&lt;/pages&gt;&lt;volume&gt;37&lt;/volume&gt;&lt;number&gt;3&lt;/number&gt;&lt;keywords&gt;&lt;keyword&gt;alginate film&lt;/keyword&gt;&lt;keyword&gt;property modification&lt;/keyword&gt;&lt;keyword&gt;water resistance&lt;/keyword&gt;&lt;keyword&gt;cacl2 treatment&lt;/keyword&gt;&lt;keyword&gt;water solubility&lt;/keyword&gt;&lt;keyword&gt;moisture sorption isotherms&lt;/keyword&gt;&lt;keyword&gt;vapor barrier properties&lt;/keyword&gt;&lt;keyword&gt;edible films&lt;/keyword&gt;&lt;keyword&gt;cross-linking&lt;/keyword&gt;&lt;keyword&gt;permeability&lt;/keyword&gt;&lt;keyword&gt;protein&lt;/keyword&gt;&lt;keyword&gt;acid&lt;/keyword&gt;&lt;keyword&gt;temperature&lt;/keyword&gt;&lt;keyword&gt;coatings&lt;/keyword&gt;&lt;/keywords&gt;&lt;dates&gt;&lt;year&gt;2004&lt;/year&gt;&lt;/dates&gt;&lt;isbn&gt;0023-6438&lt;/isbn&gt;&lt;accession-num&gt;WOS:000220924700006&lt;/accession-num&gt;&lt;urls&gt;&lt;related-urls&gt;&lt;url&gt;&amp;lt;Go to ISI&amp;gt;://WOS:000220924700006&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03" w:tooltip="Rhim, 2004 #197" w:history="1">
        <w:r w:rsidR="00DE1C74" w:rsidRPr="00833C3D">
          <w:rPr>
            <w:rFonts w:ascii="Times New Roman" w:hAnsi="Times New Roman"/>
            <w:noProof/>
            <w:color w:val="222222"/>
            <w:sz w:val="24"/>
            <w:shd w:val="clear" w:color="auto" w:fill="FFFFFF"/>
          </w:rPr>
          <w:t>Rhim, 2004</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In order to overcome those drawbacks, alginate MMT nanocomposites were developed. </w:t>
      </w:r>
      <w:r w:rsidRPr="00833C3D">
        <w:rPr>
          <w:rFonts w:ascii="Times New Roman" w:hAnsi="Times New Roman"/>
          <w:color w:val="000000" w:themeColor="text1"/>
          <w:sz w:val="24"/>
          <w:szCs w:val="22"/>
        </w:rPr>
        <w:t>It was reported previously that based on the Velcro effect, the tetrahedral SiO</w:t>
      </w:r>
      <w:r w:rsidRPr="00833C3D">
        <w:rPr>
          <w:rFonts w:ascii="Times New Roman" w:hAnsi="Times New Roman"/>
          <w:color w:val="000000" w:themeColor="text1"/>
          <w:sz w:val="24"/>
          <w:szCs w:val="22"/>
          <w:vertAlign w:val="subscript"/>
        </w:rPr>
        <w:t>4</w:t>
      </w:r>
      <w:r w:rsidRPr="00833C3D">
        <w:rPr>
          <w:rFonts w:ascii="Times New Roman" w:hAnsi="Times New Roman"/>
          <w:color w:val="000000" w:themeColor="text1"/>
          <w:sz w:val="24"/>
          <w:szCs w:val="22"/>
        </w:rPr>
        <w:t xml:space="preserve"> geometry of MMT platelets is likely</w:t>
      </w:r>
      <w:r w:rsidRPr="00833C3D">
        <w:rPr>
          <w:rFonts w:ascii="Times New Roman" w:hAnsi="Times New Roman" w:hint="eastAsia"/>
          <w:color w:val="000000" w:themeColor="text1"/>
          <w:sz w:val="24"/>
          <w:szCs w:val="22"/>
        </w:rPr>
        <w:t xml:space="preserve"> to form dense hydrogen bonding networks with many hydrophilic polymers</w:t>
      </w:r>
      <w:r w:rsidRPr="00833C3D">
        <w:rPr>
          <w:rFonts w:ascii="Times New Roman" w:hAnsi="Times New Roman"/>
          <w:color w:val="000000" w:themeColor="text1"/>
          <w:sz w:val="24"/>
          <w:szCs w:val="22"/>
        </w:rPr>
        <w:t xml:space="preserve"> such as polyvinyl alcohol, chitosan and alginate</w:t>
      </w:r>
      <w:r w:rsidRPr="00833C3D">
        <w:rPr>
          <w:rFonts w:ascii="Times New Roman" w:hAnsi="Times New Roman" w:hint="eastAsia"/>
          <w:color w:val="000000" w:themeColor="text1"/>
          <w:sz w:val="24"/>
          <w:szCs w:val="22"/>
        </w:rPr>
        <w:t xml:space="preserve"> </w:t>
      </w:r>
      <w:r w:rsidRPr="00833C3D">
        <w:rPr>
          <w:rFonts w:ascii="Times New Roman" w:hAnsi="Times New Roman"/>
          <w:color w:val="000000" w:themeColor="text1"/>
          <w:sz w:val="24"/>
          <w:szCs w:val="22"/>
        </w:rPr>
        <w:fldChar w:fldCharType="begin">
          <w:fldData xml:space="preserve">PEVuZE5vdGU+PENpdGU+PEF1dGhvcj5Qb2RzaWFkbG88L0F1dGhvcj48WWVhcj4yMDA3PC9ZZWFy
PjxSZWNOdW0+MjE0PC9SZWNOdW0+PERpc3BsYXlUZXh0PihQb2RzaWFkbG8gZXQgYWwuLCAyMDA3
OyBXYW5nLCBDaGVuZywgTGluLCBDaGVuLCAmYW1wOyBKaWFuZywgMjAxMzsgV2FuZywgQ2hlbmcs
IExpbiwgJmFtcDsgSmlhbmcsIDIwMTQpPC9EaXNwbGF5VGV4dD48cmVjb3JkPjxyZWMtbnVtYmVy
PjIxNDwvcmVjLW51bWJlcj48Zm9yZWlnbi1rZXlzPjxrZXkgYXBwPSJFTiIgZGItaWQ9InRlNWZh
MDI5YTVyOXQ5ZXJwYXg1cHAybHhmZnd4cHZydzB0dyIgdGltZXN0YW1wPSIxNDg0MDc0NTk3Ij4y
MTQ8L2tleT48L2ZvcmVpZ24ta2V5cz48cmVmLXR5cGUgbmFtZT0iSm91cm5hbCBBcnRpY2xlIj4x
NzwvcmVmLXR5cGU+PGNvbnRyaWJ1dG9ycz48YXV0aG9ycz48YXV0aG9yPlBvZHNpYWRsbywgUGF1
bDwvYXV0aG9yPjxhdXRob3I+S2F1c2hpaywgQW1pdCBLPC9hdXRob3I+PGF1dGhvcj5BcnJ1ZGEs
IEVsbGVuIE08L2F1dGhvcj48YXV0aG9yPldhYXMsIEFudGhvbnkgTTwvYXV0aG9yPjxhdXRob3I+
U2hpbSwgQm9uZyBTdXA8L2F1dGhvcj48YXV0aG9yPlh1LCBKaWFkaTwvYXV0aG9yPjxhdXRob3I+
TmFuZGl2YWRhLCBIaW1hYmluZHU8L2F1dGhvcj48YXV0aG9yPlB1bXBsaW4sIEJlbmphbWluIEc8
L2F1dGhvcj48YXV0aG9yPkxhaGFubiwgSm9lcmc8L2F1dGhvcj48YXV0aG9yPlJhbWFtb29ydGh5
LCBBeXlhbHVzYW15PC9hdXRob3I+PC9hdXRob3JzPjwvY29udHJpYnV0b3JzPjx0aXRsZXM+PHRp
dGxlPlVsdHJhc3Ryb25nIGFuZCBzdGlmZiBsYXllcmVkIHBvbHltZXIgbmFub2NvbXBvc2l0ZXM8
L3RpdGxlPjxzZWNvbmRhcnktdGl0bGU+U2NpZW5jZTwvc2Vjb25kYXJ5LXRpdGxlPjwvdGl0bGVz
PjxwYWdlcz44MC04MzwvcGFnZXM+PHZvbHVtZT4zMTg8L3ZvbHVtZT48bnVtYmVyPjU4NDc8L251
bWJlcj48ZGF0ZXM+PHllYXI+MjAwNzwveWVhcj48L2RhdGVzPjxpc2JuPjAwMzYtODA3NTwvaXNi
bj48dXJscz48L3VybHM+PC9yZWNvcmQ+PC9DaXRlPjxDaXRlPjxBdXRob3I+V2FuZzwvQXV0aG9y
PjxZZWFyPjIwMTM8L1llYXI+PFJlY051bT4yMTU8L1JlY051bT48cmVjb3JkPjxyZWMtbnVtYmVy
PjIxNTwvcmVjLW51bWJlcj48Zm9yZWlnbi1rZXlzPjxrZXkgYXBwPSJFTiIgZGItaWQ9InRlNWZh
MDI5YTVyOXQ5ZXJwYXg1cHAybHhmZnd4cHZydzB0dyIgdGltZXN0YW1wPSIxNDg0MDc0NzQ5Ij4y
MTU8L2tleT48L2ZvcmVpZ24ta2V5cz48cmVmLXR5cGUgbmFtZT0iSm91cm5hbCBBcnRpY2xlIj4x
NzwvcmVmLXR5cGU+PGNvbnRyaWJ1dG9ycz48YXV0aG9ycz48YXV0aG9yPldhbmcsIEppYW5mZW5n
PC9hdXRob3I+PGF1dGhvcj5DaGVuZywgUXVuZmVuZzwvYXV0aG9yPjxhdXRob3I+TGluLCBMaW5n
PC9hdXRob3I+PGF1dGhvcj5DaGVuLCBMaW5mZW5nPC9hdXRob3I+PGF1dGhvcj5KaWFuZywgTGVp
PC9hdXRob3I+PC9hdXRob3JzPjwvY29udHJpYnV0b3JzPjx0aXRsZXM+PHRpdGxlPlVuZGVyc3Rh
bmRpbmcgdGhlIHJlbGF0aW9uc2hpcCBvZiBwZXJmb3JtYW5jZSB3aXRoIG5hbm9maWxsZXIgY29u
dGVudCBpbiB0aGUgYmlvbWltZXRpYyBsYXllcmVkIG5hbm9jb21wb3NpdGVzPC90aXRsZT48c2Vj
b25kYXJ5LXRpdGxlPk5hbm9zY2FsZTwvc2Vjb25kYXJ5LXRpdGxlPjwvdGl0bGVzPjxwYWdlcz42
MzU2LTYzNjI8L3BhZ2VzPjx2b2x1bWU+NTwvdm9sdW1lPjxudW1iZXI+MTQ8L251bWJlcj48ZGF0
ZXM+PHllYXI+MjAxMzwveWVhcj48L2RhdGVzPjx1cmxzPjwvdXJscz48L3JlY29yZD48L0NpdGU+
PENpdGU+PEF1dGhvcj5XYW5nPC9BdXRob3I+PFllYXI+MjAxNDwvWWVhcj48UmVjTnVtPjIxNjwv
UmVjTnVtPjxyZWNvcmQ+PHJlYy1udW1iZXI+MjE2PC9yZWMtbnVtYmVyPjxmb3JlaWduLWtleXM+
PGtleSBhcHA9IkVOIiBkYi1pZD0idGU1ZmEwMjlhNXI5dDllcnBheDVwcDJseGZmd3hwdnJ3MHR3
IiB0aW1lc3RhbXA9IjE0ODQwNzQ4MzEiPjIxNjwva2V5PjwvZm9yZWlnbi1rZXlzPjxyZWYtdHlw
ZSBuYW1lPSJKb3VybmFsIEFydGljbGUiPjE3PC9yZWYtdHlwZT48Y29udHJpYnV0b3JzPjxhdXRo
b3JzPjxhdXRob3I+V2FuZywgSmlhbmZlbmc8L2F1dGhvcj48YXV0aG9yPkNoZW5nLCBRdW5mZW5n
PC9hdXRob3I+PGF1dGhvcj5MaW4sIExpbmc8L2F1dGhvcj48YXV0aG9yPkppYW5nLCBMZWk8L2F1
dGhvcj48L2F1dGhvcnM+PC9jb250cmlidXRvcnM+PHRpdGxlcz48dGl0bGU+U3luZXJnaXN0aWMg
dG91Z2hlbmluZyBvZiBiaW9pbnNwaXJlZCBwb2x5ICh2aW55bCBhbGNvaG9sKeKAk2NsYXnigJNu
YW5vZmlicmlsbGFyIGNlbGx1bG9zZSBhcnRpZmljaWFsIG5hY3JlPC90aXRsZT48c2Vjb25kYXJ5
LXRpdGxlPkFDUyBuYW5vPC9zZWNvbmRhcnktdGl0bGU+PC90aXRsZXM+PHBhZ2VzPjI3MzktMjc0
NTwvcGFnZXM+PHZvbHVtZT44PC92b2x1bWU+PG51bWJlcj4zPC9udW1iZXI+PGRhdGVzPjx5ZWFy
PjIwMTQ8L3llYXI+PC9kYXRlcz48aXNibj4xOTM2LTA4NTE8L2lzYm4+PHVybHM+PC91cmxzPjwv
cmVjb3JkPjwvQ2l0ZT48L0VuZE5vdGU+AG==
</w:fldData>
        </w:fldChar>
      </w:r>
      <w:r w:rsidR="00DE1C74">
        <w:rPr>
          <w:rFonts w:ascii="Times New Roman" w:hAnsi="Times New Roman"/>
          <w:color w:val="000000" w:themeColor="text1"/>
          <w:sz w:val="24"/>
          <w:szCs w:val="22"/>
        </w:rPr>
        <w:instrText xml:space="preserve"> ADDIN EN.CITE </w:instrText>
      </w:r>
      <w:r w:rsidR="00DE1C74">
        <w:rPr>
          <w:rFonts w:ascii="Times New Roman" w:hAnsi="Times New Roman"/>
          <w:color w:val="000000" w:themeColor="text1"/>
          <w:sz w:val="24"/>
          <w:szCs w:val="22"/>
        </w:rPr>
        <w:fldChar w:fldCharType="begin">
          <w:fldData xml:space="preserve">PEVuZE5vdGU+PENpdGU+PEF1dGhvcj5Qb2RzaWFkbG88L0F1dGhvcj48WWVhcj4yMDA3PC9ZZWFy
PjxSZWNOdW0+MjE0PC9SZWNOdW0+PERpc3BsYXlUZXh0PihQb2RzaWFkbG8gZXQgYWwuLCAyMDA3
OyBXYW5nLCBDaGVuZywgTGluLCBDaGVuLCAmYW1wOyBKaWFuZywgMjAxMzsgV2FuZywgQ2hlbmcs
IExpbiwgJmFtcDsgSmlhbmcsIDIwMTQpPC9EaXNwbGF5VGV4dD48cmVjb3JkPjxyZWMtbnVtYmVy
PjIxNDwvcmVjLW51bWJlcj48Zm9yZWlnbi1rZXlzPjxrZXkgYXBwPSJFTiIgZGItaWQ9InRlNWZh
MDI5YTVyOXQ5ZXJwYXg1cHAybHhmZnd4cHZydzB0dyIgdGltZXN0YW1wPSIxNDg0MDc0NTk3Ij4y
MTQ8L2tleT48L2ZvcmVpZ24ta2V5cz48cmVmLXR5cGUgbmFtZT0iSm91cm5hbCBBcnRpY2xlIj4x
NzwvcmVmLXR5cGU+PGNvbnRyaWJ1dG9ycz48YXV0aG9ycz48YXV0aG9yPlBvZHNpYWRsbywgUGF1
bDwvYXV0aG9yPjxhdXRob3I+S2F1c2hpaywgQW1pdCBLPC9hdXRob3I+PGF1dGhvcj5BcnJ1ZGEs
IEVsbGVuIE08L2F1dGhvcj48YXV0aG9yPldhYXMsIEFudGhvbnkgTTwvYXV0aG9yPjxhdXRob3I+
U2hpbSwgQm9uZyBTdXA8L2F1dGhvcj48YXV0aG9yPlh1LCBKaWFkaTwvYXV0aG9yPjxhdXRob3I+
TmFuZGl2YWRhLCBIaW1hYmluZHU8L2F1dGhvcj48YXV0aG9yPlB1bXBsaW4sIEJlbmphbWluIEc8
L2F1dGhvcj48YXV0aG9yPkxhaGFubiwgSm9lcmc8L2F1dGhvcj48YXV0aG9yPlJhbWFtb29ydGh5
LCBBeXlhbHVzYW15PC9hdXRob3I+PC9hdXRob3JzPjwvY29udHJpYnV0b3JzPjx0aXRsZXM+PHRp
dGxlPlVsdHJhc3Ryb25nIGFuZCBzdGlmZiBsYXllcmVkIHBvbHltZXIgbmFub2NvbXBvc2l0ZXM8
L3RpdGxlPjxzZWNvbmRhcnktdGl0bGU+U2NpZW5jZTwvc2Vjb25kYXJ5LXRpdGxlPjwvdGl0bGVz
PjxwYWdlcz44MC04MzwvcGFnZXM+PHZvbHVtZT4zMTg8L3ZvbHVtZT48bnVtYmVyPjU4NDc8L251
bWJlcj48ZGF0ZXM+PHllYXI+MjAwNzwveWVhcj48L2RhdGVzPjxpc2JuPjAwMzYtODA3NTwvaXNi
bj48dXJscz48L3VybHM+PC9yZWNvcmQ+PC9DaXRlPjxDaXRlPjxBdXRob3I+V2FuZzwvQXV0aG9y
PjxZZWFyPjIwMTM8L1llYXI+PFJlY051bT4yMTU8L1JlY051bT48cmVjb3JkPjxyZWMtbnVtYmVy
PjIxNTwvcmVjLW51bWJlcj48Zm9yZWlnbi1rZXlzPjxrZXkgYXBwPSJFTiIgZGItaWQ9InRlNWZh
MDI5YTVyOXQ5ZXJwYXg1cHAybHhmZnd4cHZydzB0dyIgdGltZXN0YW1wPSIxNDg0MDc0NzQ5Ij4y
MTU8L2tleT48L2ZvcmVpZ24ta2V5cz48cmVmLXR5cGUgbmFtZT0iSm91cm5hbCBBcnRpY2xlIj4x
NzwvcmVmLXR5cGU+PGNvbnRyaWJ1dG9ycz48YXV0aG9ycz48YXV0aG9yPldhbmcsIEppYW5mZW5n
PC9hdXRob3I+PGF1dGhvcj5DaGVuZywgUXVuZmVuZzwvYXV0aG9yPjxhdXRob3I+TGluLCBMaW5n
PC9hdXRob3I+PGF1dGhvcj5DaGVuLCBMaW5mZW5nPC9hdXRob3I+PGF1dGhvcj5KaWFuZywgTGVp
PC9hdXRob3I+PC9hdXRob3JzPjwvY29udHJpYnV0b3JzPjx0aXRsZXM+PHRpdGxlPlVuZGVyc3Rh
bmRpbmcgdGhlIHJlbGF0aW9uc2hpcCBvZiBwZXJmb3JtYW5jZSB3aXRoIG5hbm9maWxsZXIgY29u
dGVudCBpbiB0aGUgYmlvbWltZXRpYyBsYXllcmVkIG5hbm9jb21wb3NpdGVzPC90aXRsZT48c2Vj
b25kYXJ5LXRpdGxlPk5hbm9zY2FsZTwvc2Vjb25kYXJ5LXRpdGxlPjwvdGl0bGVzPjxwYWdlcz42
MzU2LTYzNjI8L3BhZ2VzPjx2b2x1bWU+NTwvdm9sdW1lPjxudW1iZXI+MTQ8L251bWJlcj48ZGF0
ZXM+PHllYXI+MjAxMzwveWVhcj48L2RhdGVzPjx1cmxzPjwvdXJscz48L3JlY29yZD48L0NpdGU+
PENpdGU+PEF1dGhvcj5XYW5nPC9BdXRob3I+PFllYXI+MjAxNDwvWWVhcj48UmVjTnVtPjIxNjwv
UmVjTnVtPjxyZWNvcmQ+PHJlYy1udW1iZXI+MjE2PC9yZWMtbnVtYmVyPjxmb3JlaWduLWtleXM+
PGtleSBhcHA9IkVOIiBkYi1pZD0idGU1ZmEwMjlhNXI5dDllcnBheDVwcDJseGZmd3hwdnJ3MHR3
IiB0aW1lc3RhbXA9IjE0ODQwNzQ4MzEiPjIxNjwva2V5PjwvZm9yZWlnbi1rZXlzPjxyZWYtdHlw
ZSBuYW1lPSJKb3VybmFsIEFydGljbGUiPjE3PC9yZWYtdHlwZT48Y29udHJpYnV0b3JzPjxhdXRo
b3JzPjxhdXRob3I+V2FuZywgSmlhbmZlbmc8L2F1dGhvcj48YXV0aG9yPkNoZW5nLCBRdW5mZW5n
PC9hdXRob3I+PGF1dGhvcj5MaW4sIExpbmc8L2F1dGhvcj48YXV0aG9yPkppYW5nLCBMZWk8L2F1
dGhvcj48L2F1dGhvcnM+PC9jb250cmlidXRvcnM+PHRpdGxlcz48dGl0bGU+U3luZXJnaXN0aWMg
dG91Z2hlbmluZyBvZiBiaW9pbnNwaXJlZCBwb2x5ICh2aW55bCBhbGNvaG9sKeKAk2NsYXnigJNu
YW5vZmlicmlsbGFyIGNlbGx1bG9zZSBhcnRpZmljaWFsIG5hY3JlPC90aXRsZT48c2Vjb25kYXJ5
LXRpdGxlPkFDUyBuYW5vPC9zZWNvbmRhcnktdGl0bGU+PC90aXRsZXM+PHBhZ2VzPjI3MzktMjc0
NTwvcGFnZXM+PHZvbHVtZT44PC92b2x1bWU+PG51bWJlcj4zPC9udW1iZXI+PGRhdGVzPjx5ZWFy
PjIwMTQ8L3llYXI+PC9kYXRlcz48aXNibj4xOTM2LTA4NTE8L2lzYm4+PHVybHM+PC91cmxzPjwv
cmVjb3JkPjwvQ2l0ZT48L0VuZE5vdGU+AG==
</w:fldData>
        </w:fldChar>
      </w:r>
      <w:r w:rsidR="00DE1C74">
        <w:rPr>
          <w:rFonts w:ascii="Times New Roman" w:hAnsi="Times New Roman"/>
          <w:color w:val="000000" w:themeColor="text1"/>
          <w:sz w:val="24"/>
          <w:szCs w:val="22"/>
        </w:rPr>
        <w:instrText xml:space="preserve"> ADDIN EN.CITE.DATA </w:instrText>
      </w:r>
      <w:r w:rsidR="00DE1C74">
        <w:rPr>
          <w:rFonts w:ascii="Times New Roman" w:hAnsi="Times New Roman"/>
          <w:color w:val="000000" w:themeColor="text1"/>
          <w:sz w:val="24"/>
          <w:szCs w:val="22"/>
        </w:rPr>
      </w:r>
      <w:r w:rsidR="00DE1C74">
        <w:rPr>
          <w:rFonts w:ascii="Times New Roman" w:hAnsi="Times New Roman"/>
          <w:color w:val="000000" w:themeColor="text1"/>
          <w:sz w:val="24"/>
          <w:szCs w:val="22"/>
        </w:rPr>
        <w:fldChar w:fldCharType="end"/>
      </w:r>
      <w:r w:rsidRPr="00833C3D">
        <w:rPr>
          <w:rFonts w:ascii="Times New Roman" w:hAnsi="Times New Roman"/>
          <w:color w:val="000000" w:themeColor="text1"/>
          <w:sz w:val="24"/>
          <w:szCs w:val="22"/>
        </w:rPr>
      </w:r>
      <w:r w:rsidRPr="00833C3D">
        <w:rPr>
          <w:rFonts w:ascii="Times New Roman" w:hAnsi="Times New Roman"/>
          <w:color w:val="000000" w:themeColor="text1"/>
          <w:sz w:val="24"/>
          <w:szCs w:val="22"/>
        </w:rPr>
        <w:fldChar w:fldCharType="separate"/>
      </w:r>
      <w:r w:rsidRPr="00833C3D">
        <w:rPr>
          <w:rFonts w:ascii="Times New Roman" w:hAnsi="Times New Roman"/>
          <w:noProof/>
          <w:color w:val="000000" w:themeColor="text1"/>
          <w:sz w:val="24"/>
          <w:szCs w:val="22"/>
        </w:rPr>
        <w:t>(</w:t>
      </w:r>
      <w:hyperlink w:anchor="_ENREF_195" w:tooltip="Podsiadlo, 2007 #214" w:history="1">
        <w:r w:rsidR="00DE1C74" w:rsidRPr="00833C3D">
          <w:rPr>
            <w:rFonts w:ascii="Times New Roman" w:hAnsi="Times New Roman"/>
            <w:noProof/>
            <w:color w:val="000000" w:themeColor="text1"/>
            <w:sz w:val="24"/>
            <w:szCs w:val="22"/>
          </w:rPr>
          <w:t>Podsiadlo et al., 2007</w:t>
        </w:r>
      </w:hyperlink>
      <w:r w:rsidRPr="00833C3D">
        <w:rPr>
          <w:rFonts w:ascii="Times New Roman" w:hAnsi="Times New Roman"/>
          <w:noProof/>
          <w:color w:val="000000" w:themeColor="text1"/>
          <w:sz w:val="24"/>
          <w:szCs w:val="22"/>
        </w:rPr>
        <w:t xml:space="preserve">; </w:t>
      </w:r>
      <w:hyperlink w:anchor="_ENREF_249" w:tooltip="Wang, 2013 #215" w:history="1">
        <w:r w:rsidR="00DE1C74" w:rsidRPr="00833C3D">
          <w:rPr>
            <w:rFonts w:ascii="Times New Roman" w:hAnsi="Times New Roman"/>
            <w:noProof/>
            <w:color w:val="000000" w:themeColor="text1"/>
            <w:sz w:val="24"/>
            <w:szCs w:val="22"/>
          </w:rPr>
          <w:t>Wang, Cheng, Lin, Chen, &amp; Jiang, 2013</w:t>
        </w:r>
      </w:hyperlink>
      <w:r w:rsidRPr="00833C3D">
        <w:rPr>
          <w:rFonts w:ascii="Times New Roman" w:hAnsi="Times New Roman"/>
          <w:noProof/>
          <w:color w:val="000000" w:themeColor="text1"/>
          <w:sz w:val="24"/>
          <w:szCs w:val="22"/>
        </w:rPr>
        <w:t xml:space="preserve">; </w:t>
      </w:r>
      <w:hyperlink w:anchor="_ENREF_250" w:tooltip="Wang, 2014 #216" w:history="1">
        <w:r w:rsidR="00DE1C74" w:rsidRPr="00833C3D">
          <w:rPr>
            <w:rFonts w:ascii="Times New Roman" w:hAnsi="Times New Roman"/>
            <w:noProof/>
            <w:color w:val="000000" w:themeColor="text1"/>
            <w:sz w:val="24"/>
            <w:szCs w:val="22"/>
          </w:rPr>
          <w:t>Wang, Cheng, Lin, &amp; Jiang, 2014</w:t>
        </w:r>
      </w:hyperlink>
      <w:r w:rsidRPr="00833C3D">
        <w:rPr>
          <w:rFonts w:ascii="Times New Roman" w:hAnsi="Times New Roman"/>
          <w:noProof/>
          <w:color w:val="000000" w:themeColor="text1"/>
          <w:sz w:val="24"/>
          <w:szCs w:val="22"/>
        </w:rPr>
        <w:t>)</w:t>
      </w:r>
      <w:r w:rsidRPr="00833C3D">
        <w:rPr>
          <w:rFonts w:ascii="Times New Roman" w:hAnsi="Times New Roman"/>
          <w:color w:val="000000" w:themeColor="text1"/>
          <w:sz w:val="24"/>
          <w:szCs w:val="22"/>
        </w:rPr>
        <w:fldChar w:fldCharType="end"/>
      </w:r>
      <w:r w:rsidRPr="00833C3D">
        <w:rPr>
          <w:rFonts w:ascii="Times New Roman" w:hAnsi="Times New Roman" w:hint="eastAsia"/>
          <w:color w:val="000000" w:themeColor="text1"/>
          <w:sz w:val="24"/>
          <w:szCs w:val="22"/>
        </w:rPr>
        <w:t>.</w:t>
      </w:r>
      <w:r w:rsidRPr="00833C3D">
        <w:rPr>
          <w:rFonts w:ascii="Times New Roman" w:hAnsi="Times New Roman"/>
          <w:sz w:val="24"/>
          <w:szCs w:val="22"/>
        </w:rPr>
        <w:t xml:space="preserve"> Alginate is known to be able to form dense hydrogen bonds with MMT platelets because it is rich in oxygen containing functional groups such as −OH, −COO, and –O– </w:t>
      </w:r>
      <w:r w:rsidRPr="00833C3D">
        <w:rPr>
          <w:rFonts w:ascii="Times New Roman" w:hAnsi="Times New Roman"/>
          <w:sz w:val="24"/>
          <w:szCs w:val="22"/>
        </w:rPr>
        <w:fldChar w:fldCharType="begin">
          <w:fldData xml:space="preserve">PEVuZE5vdGU+PENpdGU+PEF1dGhvcj5CaGF0dGFyYWk8L0F1dGhvcj48WWVhcj4yMDA2PC9ZZWFy
PjxSZWNOdW0+MjE3PC9SZWNOdW0+PERpc3BsYXlUZXh0PihCaGF0dGFyYWkgZXQgYWwuLCAyMDA2
OyBDaGVuIGV0IGFsLiwgMjAxNTsgU2EgJmFtcDsgS29ybmV2LCAyMDExKTwvRGlzcGxheVRleHQ+
PHJlY29yZD48cmVjLW51bWJlcj4yMTc8L3JlYy1udW1iZXI+PGZvcmVpZ24ta2V5cz48a2V5IGFw
cD0iRU4iIGRiLWlkPSJ0ZTVmYTAyOWE1cjl0OWVycGF4NXBwMmx4ZmZ3eHB2cncwdHciIHRpbWVz
dGFtcD0iMTQ4NDA3NjM4MyI+MjE3PC9rZXk+PC9mb3JlaWduLWtleXM+PHJlZi10eXBlIG5hbWU9
IkpvdXJuYWwgQXJ0aWNsZSI+MTc8L3JlZi10eXBlPjxjb250cmlidXRvcnM+PGF1dGhvcnM+PGF1
dGhvcj5CaGF0dGFyYWksIE5hcmF5YW48L2F1dGhvcj48YXV0aG9yPkxpLCBaaGVuc2hlbmc8L2F1
dGhvcj48YXV0aG9yPkVkbW9uZHNvbiwgRGVubmlzPC9hdXRob3I+PGF1dGhvcj5aaGFuZywgTWlx
aW48L2F1dGhvcj48L2F1dGhvcnM+PC9jb250cmlidXRvcnM+PHRpdGxlcz48dGl0bGU+QWxnaW5h
dGXigJBiYXNlZCBuYW5vZmlicm91cyBzY2FmZm9sZHM6IFN0cnVjdHVyYWwsIG1lY2hhbmljYWws
IGFuZCBiaW9sb2dpY2FsIHByb3BlcnRpZXM8L3RpdGxlPjxzZWNvbmRhcnktdGl0bGU+QWR2YW5j
ZWQgTWF0ZXJpYWxzPC9zZWNvbmRhcnktdGl0bGU+PC90aXRsZXM+PHBlcmlvZGljYWw+PGZ1bGwt
dGl0bGU+QWR2YW5jZWQgTWF0ZXJpYWxzPC9mdWxsLXRpdGxlPjxhYmJyLTE+QWR2LiBNYXRlci48
L2FiYnItMT48YWJici0yPkFkdiBNYXRlcjwvYWJici0yPjwvcGVyaW9kaWNhbD48cGFnZXM+MTQ2
My0xNDY3PC9wYWdlcz48dm9sdW1lPjE4PC92b2x1bWU+PG51bWJlcj4xMTwvbnVtYmVyPjxkYXRl
cz48eWVhcj4yMDA2PC95ZWFyPjwvZGF0ZXM+PGlzYm4+MTUyMS00MDk1PC9pc2JuPjx1cmxzPjwv
dXJscz48L3JlY29yZD48L0NpdGU+PENpdGU+PEF1dGhvcj5TYTwvQXV0aG9yPjxZZWFyPjIwMTE8
L1llYXI+PFJlY051bT4yMTg8L1JlY051bT48cmVjb3JkPjxyZWMtbnVtYmVyPjIxODwvcmVjLW51
bWJlcj48Zm9yZWlnbi1rZXlzPjxrZXkgYXBwPSJFTiIgZGItaWQ9InRlNWZhMDI5YTVyOXQ5ZXJw
YXg1cHAybHhmZnd4cHZydzB0dyIgdGltZXN0YW1wPSIxNDg0MDc2NTkyIj4yMTg8L2tleT48L2Zv
cmVpZ24ta2V5cz48cmVmLXR5cGUgbmFtZT0iSm91cm5hbCBBcnRpY2xlIj4xNzwvcmVmLXR5cGU+
PGNvbnRyaWJ1dG9ycz48YXV0aG9ycz48YXV0aG9yPlNhLCBWaWpveWE8L2F1dGhvcj48YXV0aG9y
Pktvcm5ldiwgS29uc3RhbnRpbiBHPC9hdXRob3I+PC9hdXRob3JzPjwvY29udHJpYnV0b3JzPjx0
aXRsZXM+PHRpdGxlPkEgbWV0aG9kIGZvciB3ZXQgc3Bpbm5pbmcgb2YgYWxnaW5hdGUgZmliZXJz
IHdpdGggYSBoaWdoIGNvbmNlbnRyYXRpb24gb2Ygc2luZ2xlLXdhbGxlZCBjYXJib24gbmFub3R1
YmVzPC90aXRsZT48c2Vjb25kYXJ5LXRpdGxlPkNhcmJvbjwvc2Vjb25kYXJ5LXRpdGxlPjwvdGl0
bGVzPjxwYWdlcz4xODU5LTE4Njg8L3BhZ2VzPjx2b2x1bWU+NDk8L3ZvbHVtZT48bnVtYmVyPjY8
L251bWJlcj48ZGF0ZXM+PHllYXI+MjAxMTwveWVhcj48L2RhdGVzPjxpc2JuPjAwMDgtNjIyMzwv
aXNibj48dXJscz48L3VybHM+PC9yZWNvcmQ+PC9DaXRlPjxDaXRlPjxBdXRob3I+Q2hlbjwvQXV0
aG9yPjxZZWFyPjIwMTU8L1llYXI+PFJlY051bT4yMTk8L1JlY051bT48cmVjb3JkPjxyZWMtbnVt
YmVyPjIxOTwvcmVjLW51bWJlcj48Zm9yZWlnbi1rZXlzPjxrZXkgYXBwPSJFTiIgZGItaWQ9InRl
NWZhMDI5YTVyOXQ5ZXJwYXg1cHAybHhmZnd4cHZydzB0dyIgdGltZXN0YW1wPSIxNDg0MDc2Njc4
Ij4yMTk8L2tleT48L2ZvcmVpZ24ta2V5cz48cmVmLXR5cGUgbmFtZT0iSm91cm5hbCBBcnRpY2xl
Ij4xNzwvcmVmLXR5cGU+PGNvbnRyaWJ1dG9ycz48YXV0aG9ycz48YXV0aG9yPkNoZW4sIEtlPC9h
dXRob3I+PGF1dGhvcj5TaGksIEJpbjwvYXV0aG9yPjxhdXRob3I+WXVlLCBZb25naGFpPC9hdXRo
b3I+PGF1dGhvcj5RaSwgSnVhbmp1YW48L2F1dGhvcj48YXV0aG9yPkd1bywgTGluPC9hdXRob3I+
PC9hdXRob3JzPjwvY29udHJpYnV0b3JzPjx0aXRsZXM+PHRpdGxlPkJpbmFyeSBzeW5lcmd5IHN0
cmVuZ3RoZW5pbmcgYW5kIHRvdWdoZW5pbmcgb2YgYmlvLWluc3BpcmVkIG5hY3JlLWxpa2UgZ3Jh
cGhlbmUgb3hpZGUvc29kaXVtIGFsZ2luYXRlIGNvbXBvc2l0ZSBwYXBlcjwvdGl0bGU+PHNlY29u
ZGFyeS10aXRsZT5BQ1MgbmFubzwvc2Vjb25kYXJ5LXRpdGxlPjwvdGl0bGVzPjxwYWdlcz44MTY1
LTgxNzU8L3BhZ2VzPjx2b2x1bWU+OTwvdm9sdW1lPjxudW1iZXI+ODwvbnVtYmVyPjxkYXRlcz48
eWVhcj4yMDE1PC95ZWFyPjwvZGF0ZXM+PGlzYm4+MTkzNi0wODUxPC9pc2JuPjx1cmxzPjwvdXJs
cz48L3JlY29yZD48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CaGF0dGFyYWk8L0F1dGhvcj48WWVhcj4yMDA2PC9ZZWFy
PjxSZWNOdW0+MjE3PC9SZWNOdW0+PERpc3BsYXlUZXh0PihCaGF0dGFyYWkgZXQgYWwuLCAyMDA2
OyBDaGVuIGV0IGFsLiwgMjAxNTsgU2EgJmFtcDsgS29ybmV2LCAyMDExKTwvRGlzcGxheVRleHQ+
PHJlY29yZD48cmVjLW51bWJlcj4yMTc8L3JlYy1udW1iZXI+PGZvcmVpZ24ta2V5cz48a2V5IGFw
cD0iRU4iIGRiLWlkPSJ0ZTVmYTAyOWE1cjl0OWVycGF4NXBwMmx4ZmZ3eHB2cncwdHciIHRpbWVz
dGFtcD0iMTQ4NDA3NjM4MyI+MjE3PC9rZXk+PC9mb3JlaWduLWtleXM+PHJlZi10eXBlIG5hbWU9
IkpvdXJuYWwgQXJ0aWNsZSI+MTc8L3JlZi10eXBlPjxjb250cmlidXRvcnM+PGF1dGhvcnM+PGF1
dGhvcj5CaGF0dGFyYWksIE5hcmF5YW48L2F1dGhvcj48YXV0aG9yPkxpLCBaaGVuc2hlbmc8L2F1
dGhvcj48YXV0aG9yPkVkbW9uZHNvbiwgRGVubmlzPC9hdXRob3I+PGF1dGhvcj5aaGFuZywgTWlx
aW48L2F1dGhvcj48L2F1dGhvcnM+PC9jb250cmlidXRvcnM+PHRpdGxlcz48dGl0bGU+QWxnaW5h
dGXigJBiYXNlZCBuYW5vZmlicm91cyBzY2FmZm9sZHM6IFN0cnVjdHVyYWwsIG1lY2hhbmljYWws
IGFuZCBiaW9sb2dpY2FsIHByb3BlcnRpZXM8L3RpdGxlPjxzZWNvbmRhcnktdGl0bGU+QWR2YW5j
ZWQgTWF0ZXJpYWxzPC9zZWNvbmRhcnktdGl0bGU+PC90aXRsZXM+PHBlcmlvZGljYWw+PGZ1bGwt
dGl0bGU+QWR2YW5jZWQgTWF0ZXJpYWxzPC9mdWxsLXRpdGxlPjxhYmJyLTE+QWR2LiBNYXRlci48
L2FiYnItMT48YWJici0yPkFkdiBNYXRlcjwvYWJici0yPjwvcGVyaW9kaWNhbD48cGFnZXM+MTQ2
My0xNDY3PC9wYWdlcz48dm9sdW1lPjE4PC92b2x1bWU+PG51bWJlcj4xMTwvbnVtYmVyPjxkYXRl
cz48eWVhcj4yMDA2PC95ZWFyPjwvZGF0ZXM+PGlzYm4+MTUyMS00MDk1PC9pc2JuPjx1cmxzPjwv
dXJscz48L3JlY29yZD48L0NpdGU+PENpdGU+PEF1dGhvcj5TYTwvQXV0aG9yPjxZZWFyPjIwMTE8
L1llYXI+PFJlY051bT4yMTg8L1JlY051bT48cmVjb3JkPjxyZWMtbnVtYmVyPjIxODwvcmVjLW51
bWJlcj48Zm9yZWlnbi1rZXlzPjxrZXkgYXBwPSJFTiIgZGItaWQ9InRlNWZhMDI5YTVyOXQ5ZXJw
YXg1cHAybHhmZnd4cHZydzB0dyIgdGltZXN0YW1wPSIxNDg0MDc2NTkyIj4yMTg8L2tleT48L2Zv
cmVpZ24ta2V5cz48cmVmLXR5cGUgbmFtZT0iSm91cm5hbCBBcnRpY2xlIj4xNzwvcmVmLXR5cGU+
PGNvbnRyaWJ1dG9ycz48YXV0aG9ycz48YXV0aG9yPlNhLCBWaWpveWE8L2F1dGhvcj48YXV0aG9y
Pktvcm5ldiwgS29uc3RhbnRpbiBHPC9hdXRob3I+PC9hdXRob3JzPjwvY29udHJpYnV0b3JzPjx0
aXRsZXM+PHRpdGxlPkEgbWV0aG9kIGZvciB3ZXQgc3Bpbm5pbmcgb2YgYWxnaW5hdGUgZmliZXJz
IHdpdGggYSBoaWdoIGNvbmNlbnRyYXRpb24gb2Ygc2luZ2xlLXdhbGxlZCBjYXJib24gbmFub3R1
YmVzPC90aXRsZT48c2Vjb25kYXJ5LXRpdGxlPkNhcmJvbjwvc2Vjb25kYXJ5LXRpdGxlPjwvdGl0
bGVzPjxwYWdlcz4xODU5LTE4Njg8L3BhZ2VzPjx2b2x1bWU+NDk8L3ZvbHVtZT48bnVtYmVyPjY8
L251bWJlcj48ZGF0ZXM+PHllYXI+MjAxMTwveWVhcj48L2RhdGVzPjxpc2JuPjAwMDgtNjIyMzwv
aXNibj48dXJscz48L3VybHM+PC9yZWNvcmQ+PC9DaXRlPjxDaXRlPjxBdXRob3I+Q2hlbjwvQXV0
aG9yPjxZZWFyPjIwMTU8L1llYXI+PFJlY051bT4yMTk8L1JlY051bT48cmVjb3JkPjxyZWMtbnVt
YmVyPjIxOTwvcmVjLW51bWJlcj48Zm9yZWlnbi1rZXlzPjxrZXkgYXBwPSJFTiIgZGItaWQ9InRl
NWZhMDI5YTVyOXQ5ZXJwYXg1cHAybHhmZnd4cHZydzB0dyIgdGltZXN0YW1wPSIxNDg0MDc2Njc4
Ij4yMTk8L2tleT48L2ZvcmVpZ24ta2V5cz48cmVmLXR5cGUgbmFtZT0iSm91cm5hbCBBcnRpY2xl
Ij4xNzwvcmVmLXR5cGU+PGNvbnRyaWJ1dG9ycz48YXV0aG9ycz48YXV0aG9yPkNoZW4sIEtlPC9h
dXRob3I+PGF1dGhvcj5TaGksIEJpbjwvYXV0aG9yPjxhdXRob3I+WXVlLCBZb25naGFpPC9hdXRo
b3I+PGF1dGhvcj5RaSwgSnVhbmp1YW48L2F1dGhvcj48YXV0aG9yPkd1bywgTGluPC9hdXRob3I+
PC9hdXRob3JzPjwvY29udHJpYnV0b3JzPjx0aXRsZXM+PHRpdGxlPkJpbmFyeSBzeW5lcmd5IHN0
cmVuZ3RoZW5pbmcgYW5kIHRvdWdoZW5pbmcgb2YgYmlvLWluc3BpcmVkIG5hY3JlLWxpa2UgZ3Jh
cGhlbmUgb3hpZGUvc29kaXVtIGFsZ2luYXRlIGNvbXBvc2l0ZSBwYXBlcjwvdGl0bGU+PHNlY29u
ZGFyeS10aXRsZT5BQ1MgbmFubzwvc2Vjb25kYXJ5LXRpdGxlPjwvdGl0bGVzPjxwYWdlcz44MTY1
LTgxNzU8L3BhZ2VzPjx2b2x1bWU+OTwvdm9sdW1lPjxudW1iZXI+ODwvbnVtYmVyPjxkYXRlcz48
eWVhcj4yMDE1PC95ZWFyPjwvZGF0ZXM+PGlzYm4+MTkzNi0wODUxPC9pc2JuPjx1cmxzPjwvdXJs
cz48L3JlY29yZD48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00AC1501">
        <w:rPr>
          <w:rFonts w:ascii="Times New Roman" w:hAnsi="Times New Roman"/>
          <w:noProof/>
          <w:sz w:val="24"/>
          <w:szCs w:val="22"/>
        </w:rPr>
        <w:t>(</w:t>
      </w:r>
      <w:hyperlink w:anchor="_ENREF_23" w:tooltip="Bhattarai, 2006 #217" w:history="1">
        <w:r w:rsidR="00DE1C74">
          <w:rPr>
            <w:rFonts w:ascii="Times New Roman" w:hAnsi="Times New Roman"/>
            <w:noProof/>
            <w:sz w:val="24"/>
            <w:szCs w:val="22"/>
          </w:rPr>
          <w:t>Bhattarai et al., 2006</w:t>
        </w:r>
      </w:hyperlink>
      <w:r w:rsidR="00AC1501">
        <w:rPr>
          <w:rFonts w:ascii="Times New Roman" w:hAnsi="Times New Roman"/>
          <w:noProof/>
          <w:sz w:val="24"/>
          <w:szCs w:val="22"/>
        </w:rPr>
        <w:t xml:space="preserve">; </w:t>
      </w:r>
      <w:hyperlink w:anchor="_ENREF_43" w:tooltip="Chen, 2015 #219" w:history="1">
        <w:r w:rsidR="00DE1C74">
          <w:rPr>
            <w:rFonts w:ascii="Times New Roman" w:hAnsi="Times New Roman"/>
            <w:noProof/>
            <w:sz w:val="24"/>
            <w:szCs w:val="22"/>
          </w:rPr>
          <w:t>Chen et al., 2015</w:t>
        </w:r>
      </w:hyperlink>
      <w:r w:rsidR="00AC1501">
        <w:rPr>
          <w:rFonts w:ascii="Times New Roman" w:hAnsi="Times New Roman"/>
          <w:noProof/>
          <w:sz w:val="24"/>
          <w:szCs w:val="22"/>
        </w:rPr>
        <w:t xml:space="preserve">; </w:t>
      </w:r>
      <w:hyperlink w:anchor="_ENREF_206" w:tooltip="Sa, 2011 #218" w:history="1">
        <w:r w:rsidR="00DE1C74">
          <w:rPr>
            <w:rFonts w:ascii="Times New Roman" w:hAnsi="Times New Roman"/>
            <w:noProof/>
            <w:sz w:val="24"/>
            <w:szCs w:val="22"/>
          </w:rPr>
          <w:t>Sa &amp; Kornev, 2011</w:t>
        </w:r>
      </w:hyperlink>
      <w:r w:rsidR="00AC1501">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Pr="00833C3D">
        <w:rPr>
          <w:rFonts w:ascii="Times New Roman" w:hAnsi="Times New Roman"/>
          <w:color w:val="222222"/>
          <w:sz w:val="24"/>
          <w:shd w:val="clear" w:color="auto" w:fill="FFFFFF"/>
        </w:rPr>
        <w:t xml:space="preserve">Alginate MMT nanocomposite films with the MMT weight percentage below 5% were reported recently </w:t>
      </w:r>
      <w:r w:rsidRPr="00833C3D">
        <w:rPr>
          <w:rFonts w:ascii="Times New Roman" w:hAnsi="Times New Roman"/>
          <w:color w:val="222222"/>
          <w:sz w:val="24"/>
          <w:shd w:val="clear" w:color="auto" w:fill="FFFFFF"/>
        </w:rPr>
        <w:fldChar w:fldCharType="begin">
          <w:fldData xml:space="preserve">PEVuZE5vdGU+PENpdGU+PEF1dGhvcj5BbGJvb2ZldGlsZWg8L0F1dGhvcj48WWVhcj4yMDEzPC9Z
ZWFyPjxSZWNOdW0+MTk4PC9SZWNOdW0+PERpc3BsYXlUZXh0PihBYmRvbGxhaGkgZXQgYWwuLCAy
MDEzOyBBbGJvb2ZldGlsZWgsIFJlemFlaSwgSG9zc2VpbmksICZhbXA7IEFiZG9sbGFoaSwgMjAx
Myk8L0Rpc3BsYXlUZXh0PjxyZWNvcmQ+PHJlYy1udW1iZXI+MTk4PC9yZWMtbnVtYmVyPjxmb3Jl
aWduLWtleXM+PGtleSBhcHA9IkVOIiBkYi1pZD0idGU1ZmEwMjlhNXI5dDllcnBheDVwcDJseGZm
d3hwdnJ3MHR3IiB0aW1lc3RhbXA9IjE0NzQzOTI2MTgiPjE5ODwva2V5PjwvZm9yZWlnbi1rZXlz
PjxyZWYtdHlwZSBuYW1lPSJKb3VybmFsIEFydGljbGUiPjE3PC9yZWYtdHlwZT48Y29udHJpYnV0
b3JzPjxhdXRob3JzPjxhdXRob3I+QWxib29mZXRpbGVoLCBNZWhkaTwvYXV0aG9yPjxhdXRob3I+
UmV6YWVpLCBNYXNvdWQ8L2F1dGhvcj48YXV0aG9yPkhvc3NlaW5pLCBIZWRheWF0PC9hdXRob3I+
PGF1dGhvcj5BYmRvbGxhaGksIE1laGRpPC9hdXRob3I+PC9hdXRob3JzPjwvY29udHJpYnV0b3Jz
Pjx0aXRsZXM+PHRpdGxlPkVmZmVjdCBvZiBtb250bW9yaWxsb25pdGUgY2xheSBhbmQgYmlvcG9s
eW1lciBjb25jZW50cmF0aW9uIG9uIHRoZSBwaHlzaWNhbCBhbmQgbWVjaGFuaWNhbCBwcm9wZXJ0
aWVzIG9mIGFsZ2luYXRlIG5hbm9jb21wb3NpdGUgZmlsbXM8L3RpdGxlPjxzZWNvbmRhcnktdGl0
bGU+Sm91cm5hbCBvZiBGb29kIEVuZ2luZWVyaW5nPC9zZWNvbmRhcnktdGl0bGU+PC90aXRsZXM+
PHBlcmlvZGljYWw+PGZ1bGwtdGl0bGU+Sm91cm5hbCBvZiBGb29kIEVuZ2luZWVyaW5nPC9mdWxs
LXRpdGxlPjxhYmJyLTE+Si4gRm9vZCBFbmcuPC9hYmJyLTE+PGFiYnItMj5KIEZvb2QgRW5nPC9h
YmJyLTI+PC9wZXJpb2RpY2FsPjxwYWdlcz4yNi0zMzwvcGFnZXM+PHZvbHVtZT4xMTc8L3ZvbHVt
ZT48bnVtYmVyPjE8L251bWJlcj48ZGF0ZXM+PHllYXI+MjAxMzwveWVhcj48L2RhdGVzPjxpc2Ju
PjAyNjAtODc3NDwvaXNibj48dXJscz48L3VybHM+PC9yZWNvcmQ+PC9DaXRlPjxDaXRlPjxBdXRo
b3I+QWJkb2xsYWhpPC9BdXRob3I+PFllYXI+MjAxMzwvWWVhcj48UmVjTnVtPjE5NDwvUmVjTnVt
PjxyZWNvcmQ+PHJlYy1udW1iZXI+MTk0PC9yZWMtbnVtYmVyPjxmb3JlaWduLWtleXM+PGtleSBh
cHA9IkVOIiBkYi1pZD0idGU1ZmEwMjlhNXI5dDllcnBheDVwcDJseGZmd3hwdnJ3MHR3IiB0aW1l
c3RhbXA9IjE0NzQzOTE0MjEiPjE5NDwva2V5PjwvZm9yZWlnbi1rZXlzPjxyZWYtdHlwZSBuYW1l
PSJKb3VybmFsIEFydGljbGUiPjE3PC9yZWYtdHlwZT48Y29udHJpYnV0b3JzPjxhdXRob3JzPjxh
dXRob3I+QWJkb2xsYWhpLCBNLjwvYXV0aG9yPjxhdXRob3I+QWxib29mZXRpbGVoLCBNLjwvYXV0
aG9yPjxhdXRob3I+UmV6YWVpLCBNLjwvYXV0aG9yPjxhdXRob3I+QmVocm9veiwgUi48L2F1dGhv
cj48L2F1dGhvcnM+PC9jb250cmlidXRvcnM+PGF1dGgtYWRkcmVzcz5UYXJiaWF0IE1vZGFyZXMg
VW5pdiwgRmFjIE1hcmluZSBTY2ksIERlcHQgRmlzaGVyaWVzLCBOb29yLCBJcmFuJiN4RDtUYXJi
aWF0IE1vZGFyZXMgVW5pdiwgRmFjIE5hdCBSZXNvdXJjZSwgRGVwdCBXb29kICZhbXA7IFBhcGVy
IFRlY2hub2wsIE5vb3IsIElyYW48L2F1dGgtYWRkcmVzcz48dGl0bGVzPjx0aXRsZT5Db21wYXJp
bmcgcGh5c2ljby1tZWNoYW5pY2FsIGFuZCB0aGVybWFsIHByb3BlcnRpZXMgb2YgYWxnaW5hdGUg
bmFub2NvbXBvc2l0ZSBmaWxtcyByZWluZm9yY2VkIHdpdGggb3JnYW5pYyBhbmQvb3IgaW5vcmdh
bmljIG5hbm9maWxsZXJzPC90aXRsZT48c2Vjb25kYXJ5LXRpdGxlPkZvb2QgSHlkcm9jb2xsb2lk
czwvc2Vjb25kYXJ5LXRpdGxlPjxhbHQtdGl0bGU+Rm9vZCBIeWRyb2NvbGxvaWQmI3hEO0Zvb2Qg
SHlkcm9jb2xsb2lkPC9hbHQtdGl0bGU+PC90aXRsZXM+PHBhZ2VzPjQxNi00MjQ8L3BhZ2VzPjx2
b2x1bWU+MzI8L3ZvbHVtZT48bnVtYmVyPjI8L251bWJlcj48a2V5d29yZHM+PGtleXdvcmQ+YWxn
aW5hdGUgZmlsbTwva2V5d29yZD48a2V5d29yZD5mb29kIHBhY2thZ2luZzwva2V5d29yZD48a2V5
d29yZD5uYW5vY2VsbHVsb3NlPC9rZXl3b3JkPjxrZXl3b3JkPm5hbm9jbGF5PC9rZXl3b3JkPjxr
ZXl3b3JkPm5hbm9jb21wb3NpdGU8L2tleXdvcmQ+PGtleXdvcmQ+bWVjaGFuaWNhbC1wcm9wZXJ0
aWVzPC9rZXl3b3JkPjxrZXl3b3JkPmNlbGx1bG9zZSBuYW5vY3J5c3RhbHM8L2tleXdvcmQ+PGtl
eXdvcmQ+cGFja2FnaW5nIGFwcGxpY2F0aW9uczwva2V5d29yZD48a2V5d29yZD5iaW8tbmFub2Nv
bXBvc2l0ZXM8L2tleXdvcmQ+PGtleXdvcmQ+c3RhcmNoPC9rZXl3b3JkPjxrZXl3b3JkPmNoaXRv
c2FuPC9rZXl3b3JkPjxrZXl3b3JkPmNvbXBvc2l0ZXM8L2tleXdvcmQ+PGtleXdvcmQ+aHlkcm9s
eXNpczwva2V5d29yZD48a2V5d29yZD5leHRyYWN0PC9rZXl3b3JkPjxrZXl3b3JkPmFjaWQ8L2tl
eXdvcmQ+PC9rZXl3b3Jkcz48ZGF0ZXM+PHllYXI+MjAxMzwveWVhcj48cHViLWRhdGVzPjxkYXRl
PkF1ZzwvZGF0ZT48L3B1Yi1kYXRlcz48L2RhdGVzPjxpc2JuPjAyNjgtMDA1eDwvaXNibj48YWNj
ZXNzaW9uLW51bT5XT1M6MDAwMzE3MTg0MTAwMDI1PC9hY2Nlc3Npb24tbnVtPjx1cmxzPjxyZWxh
dGVkLXVybHM+PHVybD4mbHQ7R28gdG8gSVNJJmd0OzovL1dPUzowMDAzMTcxODQxMDAwMjU8L3Vy
bD48L3JlbGF0ZWQtdXJscz48L3VybHM+PGxhbmd1YWdlPkVuZ2xpc2g8L2xhbmd1YWdlPjwvcmVj
b3JkPjwvQ2l0ZT48L0VuZE5vdGU+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BbGJvb2ZldGlsZWg8L0F1dGhvcj48WWVhcj4yMDEzPC9Z
ZWFyPjxSZWNOdW0+MTk4PC9SZWNOdW0+PERpc3BsYXlUZXh0PihBYmRvbGxhaGkgZXQgYWwuLCAy
MDEzOyBBbGJvb2ZldGlsZWgsIFJlemFlaSwgSG9zc2VpbmksICZhbXA7IEFiZG9sbGFoaSwgMjAx
Myk8L0Rpc3BsYXlUZXh0PjxyZWNvcmQ+PHJlYy1udW1iZXI+MTk4PC9yZWMtbnVtYmVyPjxmb3Jl
aWduLWtleXM+PGtleSBhcHA9IkVOIiBkYi1pZD0idGU1ZmEwMjlhNXI5dDllcnBheDVwcDJseGZm
d3hwdnJ3MHR3IiB0aW1lc3RhbXA9IjE0NzQzOTI2MTgiPjE5ODwva2V5PjwvZm9yZWlnbi1rZXlz
PjxyZWYtdHlwZSBuYW1lPSJKb3VybmFsIEFydGljbGUiPjE3PC9yZWYtdHlwZT48Y29udHJpYnV0
b3JzPjxhdXRob3JzPjxhdXRob3I+QWxib29mZXRpbGVoLCBNZWhkaTwvYXV0aG9yPjxhdXRob3I+
UmV6YWVpLCBNYXNvdWQ8L2F1dGhvcj48YXV0aG9yPkhvc3NlaW5pLCBIZWRheWF0PC9hdXRob3I+
PGF1dGhvcj5BYmRvbGxhaGksIE1laGRpPC9hdXRob3I+PC9hdXRob3JzPjwvY29udHJpYnV0b3Jz
Pjx0aXRsZXM+PHRpdGxlPkVmZmVjdCBvZiBtb250bW9yaWxsb25pdGUgY2xheSBhbmQgYmlvcG9s
eW1lciBjb25jZW50cmF0aW9uIG9uIHRoZSBwaHlzaWNhbCBhbmQgbWVjaGFuaWNhbCBwcm9wZXJ0
aWVzIG9mIGFsZ2luYXRlIG5hbm9jb21wb3NpdGUgZmlsbXM8L3RpdGxlPjxzZWNvbmRhcnktdGl0
bGU+Sm91cm5hbCBvZiBGb29kIEVuZ2luZWVyaW5nPC9zZWNvbmRhcnktdGl0bGU+PC90aXRsZXM+
PHBlcmlvZGljYWw+PGZ1bGwtdGl0bGU+Sm91cm5hbCBvZiBGb29kIEVuZ2luZWVyaW5nPC9mdWxs
LXRpdGxlPjxhYmJyLTE+Si4gRm9vZCBFbmcuPC9hYmJyLTE+PGFiYnItMj5KIEZvb2QgRW5nPC9h
YmJyLTI+PC9wZXJpb2RpY2FsPjxwYWdlcz4yNi0zMzwvcGFnZXM+PHZvbHVtZT4xMTc8L3ZvbHVt
ZT48bnVtYmVyPjE8L251bWJlcj48ZGF0ZXM+PHllYXI+MjAxMzwveWVhcj48L2RhdGVzPjxpc2Ju
PjAyNjAtODc3NDwvaXNibj48dXJscz48L3VybHM+PC9yZWNvcmQ+PC9DaXRlPjxDaXRlPjxBdXRo
b3I+QWJkb2xsYWhpPC9BdXRob3I+PFllYXI+MjAxMzwvWWVhcj48UmVjTnVtPjE5NDwvUmVjTnVt
PjxyZWNvcmQ+PHJlYy1udW1iZXI+MTk0PC9yZWMtbnVtYmVyPjxmb3JlaWduLWtleXM+PGtleSBh
cHA9IkVOIiBkYi1pZD0idGU1ZmEwMjlhNXI5dDllcnBheDVwcDJseGZmd3hwdnJ3MHR3IiB0aW1l
c3RhbXA9IjE0NzQzOTE0MjEiPjE5NDwva2V5PjwvZm9yZWlnbi1rZXlzPjxyZWYtdHlwZSBuYW1l
PSJKb3VybmFsIEFydGljbGUiPjE3PC9yZWYtdHlwZT48Y29udHJpYnV0b3JzPjxhdXRob3JzPjxh
dXRob3I+QWJkb2xsYWhpLCBNLjwvYXV0aG9yPjxhdXRob3I+QWxib29mZXRpbGVoLCBNLjwvYXV0
aG9yPjxhdXRob3I+UmV6YWVpLCBNLjwvYXV0aG9yPjxhdXRob3I+QmVocm9veiwgUi48L2F1dGhv
cj48L2F1dGhvcnM+PC9jb250cmlidXRvcnM+PGF1dGgtYWRkcmVzcz5UYXJiaWF0IE1vZGFyZXMg
VW5pdiwgRmFjIE1hcmluZSBTY2ksIERlcHQgRmlzaGVyaWVzLCBOb29yLCBJcmFuJiN4RDtUYXJi
aWF0IE1vZGFyZXMgVW5pdiwgRmFjIE5hdCBSZXNvdXJjZSwgRGVwdCBXb29kICZhbXA7IFBhcGVy
IFRlY2hub2wsIE5vb3IsIElyYW48L2F1dGgtYWRkcmVzcz48dGl0bGVzPjx0aXRsZT5Db21wYXJp
bmcgcGh5c2ljby1tZWNoYW5pY2FsIGFuZCB0aGVybWFsIHByb3BlcnRpZXMgb2YgYWxnaW5hdGUg
bmFub2NvbXBvc2l0ZSBmaWxtcyByZWluZm9yY2VkIHdpdGggb3JnYW5pYyBhbmQvb3IgaW5vcmdh
bmljIG5hbm9maWxsZXJzPC90aXRsZT48c2Vjb25kYXJ5LXRpdGxlPkZvb2QgSHlkcm9jb2xsb2lk
czwvc2Vjb25kYXJ5LXRpdGxlPjxhbHQtdGl0bGU+Rm9vZCBIeWRyb2NvbGxvaWQmI3hEO0Zvb2Qg
SHlkcm9jb2xsb2lkPC9hbHQtdGl0bGU+PC90aXRsZXM+PHBhZ2VzPjQxNi00MjQ8L3BhZ2VzPjx2
b2x1bWU+MzI8L3ZvbHVtZT48bnVtYmVyPjI8L251bWJlcj48a2V5d29yZHM+PGtleXdvcmQ+YWxn
aW5hdGUgZmlsbTwva2V5d29yZD48a2V5d29yZD5mb29kIHBhY2thZ2luZzwva2V5d29yZD48a2V5
d29yZD5uYW5vY2VsbHVsb3NlPC9rZXl3b3JkPjxrZXl3b3JkPm5hbm9jbGF5PC9rZXl3b3JkPjxr
ZXl3b3JkPm5hbm9jb21wb3NpdGU8L2tleXdvcmQ+PGtleXdvcmQ+bWVjaGFuaWNhbC1wcm9wZXJ0
aWVzPC9rZXl3b3JkPjxrZXl3b3JkPmNlbGx1bG9zZSBuYW5vY3J5c3RhbHM8L2tleXdvcmQ+PGtl
eXdvcmQ+cGFja2FnaW5nIGFwcGxpY2F0aW9uczwva2V5d29yZD48a2V5d29yZD5iaW8tbmFub2Nv
bXBvc2l0ZXM8L2tleXdvcmQ+PGtleXdvcmQ+c3RhcmNoPC9rZXl3b3JkPjxrZXl3b3JkPmNoaXRv
c2FuPC9rZXl3b3JkPjxrZXl3b3JkPmNvbXBvc2l0ZXM8L2tleXdvcmQ+PGtleXdvcmQ+aHlkcm9s
eXNpczwva2V5d29yZD48a2V5d29yZD5leHRyYWN0PC9rZXl3b3JkPjxrZXl3b3JkPmFjaWQ8L2tl
eXdvcmQ+PC9rZXl3b3Jkcz48ZGF0ZXM+PHllYXI+MjAxMzwveWVhcj48cHViLWRhdGVzPjxkYXRl
PkF1ZzwvZGF0ZT48L3B1Yi1kYXRlcz48L2RhdGVzPjxpc2JuPjAyNjgtMDA1eDwvaXNibj48YWNj
ZXNzaW9uLW51bT5XT1M6MDAwMzE3MTg0MTAwMDI1PC9hY2Nlc3Npb24tbnVtPjx1cmxzPjxyZWxh
dGVkLXVybHM+PHVybD4mbHQ7R28gdG8gSVNJJmd0OzovL1dPUzowMDAzMTcxODQxMDAwMjU8L3Vy
bD48L3JlbGF0ZWQtdXJscz48L3VybHM+PGxhbmd1YWdlPkVuZ2xpc2g8L2xhbmd1YWdlPjwvcmVj
b3JkPjwvQ2l0ZT48L0VuZE5vdGU+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 w:tooltip="Abdollahi, 2013 #194" w:history="1">
        <w:r w:rsidR="00DE1C74" w:rsidRPr="00833C3D">
          <w:rPr>
            <w:rFonts w:ascii="Times New Roman" w:hAnsi="Times New Roman"/>
            <w:noProof/>
            <w:color w:val="222222"/>
            <w:sz w:val="24"/>
            <w:shd w:val="clear" w:color="auto" w:fill="FFFFFF"/>
          </w:rPr>
          <w:t>Abdollahi et al., 2013</w:t>
        </w:r>
      </w:hyperlink>
      <w:r w:rsidRPr="00833C3D">
        <w:rPr>
          <w:rFonts w:ascii="Times New Roman" w:hAnsi="Times New Roman"/>
          <w:noProof/>
          <w:color w:val="222222"/>
          <w:sz w:val="24"/>
          <w:shd w:val="clear" w:color="auto" w:fill="FFFFFF"/>
        </w:rPr>
        <w:t xml:space="preserve">; </w:t>
      </w:r>
      <w:hyperlink w:anchor="_ENREF_11" w:tooltip="Alboofetileh, 2013 #198" w:history="1">
        <w:r w:rsidR="00DE1C74" w:rsidRPr="00833C3D">
          <w:rPr>
            <w:rFonts w:ascii="Times New Roman" w:hAnsi="Times New Roman"/>
            <w:noProof/>
            <w:color w:val="222222"/>
            <w:sz w:val="24"/>
            <w:shd w:val="clear" w:color="auto" w:fill="FFFFFF"/>
          </w:rPr>
          <w:t>Alboofetileh, Rezaei, Hosseini, &amp; Abdollahi, 2013</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The enhanced tensile strength and reduced UV transmittance were received at the dehydra</w:t>
      </w:r>
      <w:r>
        <w:rPr>
          <w:rFonts w:ascii="Times New Roman" w:hAnsi="Times New Roman"/>
          <w:color w:val="222222"/>
          <w:sz w:val="24"/>
          <w:shd w:val="clear" w:color="auto" w:fill="FFFFFF"/>
        </w:rPr>
        <w:t>ted state. However, they were un</w:t>
      </w:r>
      <w:r w:rsidRPr="00833C3D">
        <w:rPr>
          <w:rFonts w:ascii="Times New Roman" w:hAnsi="Times New Roman"/>
          <w:color w:val="222222"/>
          <w:sz w:val="24"/>
          <w:shd w:val="clear" w:color="auto" w:fill="FFFFFF"/>
        </w:rPr>
        <w:t xml:space="preserve">stable in water. </w:t>
      </w:r>
      <w:r w:rsidRPr="00833C3D">
        <w:rPr>
          <w:rFonts w:ascii="Times New Roman" w:hAnsi="Times New Roman" w:hint="eastAsia"/>
          <w:color w:val="222222"/>
          <w:sz w:val="24"/>
          <w:shd w:val="clear" w:color="auto" w:fill="FFFFFF"/>
        </w:rPr>
        <w:t>They could be eas</w:t>
      </w:r>
      <w:r w:rsidRPr="00833C3D">
        <w:rPr>
          <w:rFonts w:ascii="Times New Roman" w:hAnsi="Times New Roman"/>
          <w:color w:val="222222"/>
          <w:sz w:val="24"/>
          <w:shd w:val="clear" w:color="auto" w:fill="FFFFFF"/>
        </w:rPr>
        <w:t>ily dissolved in water because of the high hydrophilicity of alginate and MMT</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Abdollahi&lt;/Author&gt;&lt;Year&gt;2013&lt;/Year&gt;&lt;RecNum&gt;194&lt;/RecNum&gt;&lt;DisplayText&gt;(Abdollahi et al., 2013)&lt;/DisplayText&gt;&lt;record&gt;&lt;rec-number&gt;194&lt;/rec-number&gt;&lt;foreign-keys&gt;&lt;key app="EN" db-id="te5fa029a5r9t9erpax5pp2lxffwxpvrw0tw" timestamp="1474391421"&gt;194&lt;/key&gt;&lt;/foreign-keys&gt;&lt;ref-type name="Journal Article"&gt;17&lt;/ref-type&gt;&lt;contributors&gt;&lt;authors&gt;&lt;author&gt;Abdollahi, M.&lt;/author&gt;&lt;author&gt;Alboofetileh, M.&lt;/author&gt;&lt;author&gt;Rezaei, M.&lt;/author&gt;&lt;author&gt;Behrooz, R.&lt;/author&gt;&lt;/authors&gt;&lt;/contributors&gt;&lt;auth-address&gt;Tarbiat Modares Univ, Fac Marine Sci, Dept Fisheries, Noor, Iran&amp;#xD;Tarbiat Modares Univ, Fac Nat Resource, Dept Wood &amp;amp; Paper Technol, Noor, Iran&lt;/auth-address&gt;&lt;titles&gt;&lt;title&gt;Comparing physico-mechanical and thermal properties of alginate nanocomposite films reinforced with organic and/or inorganic nanofillers&lt;/title&gt;&lt;secondary-title&gt;Food Hydrocolloids&lt;/secondary-title&gt;&lt;alt-title&gt;Food Hydrocolloid&amp;#xD;Food Hydrocolloid&lt;/alt-title&gt;&lt;/titles&gt;&lt;pages&gt;416-424&lt;/pages&gt;&lt;volume&gt;32&lt;/volume&gt;&lt;number&gt;2&lt;/number&gt;&lt;keywords&gt;&lt;keyword&gt;alginate film&lt;/keyword&gt;&lt;keyword&gt;food packaging&lt;/keyword&gt;&lt;keyword&gt;nanocellulose&lt;/keyword&gt;&lt;keyword&gt;nanoclay&lt;/keyword&gt;&lt;keyword&gt;nanocomposite&lt;/keyword&gt;&lt;keyword&gt;mechanical-properties&lt;/keyword&gt;&lt;keyword&gt;cellulose nanocrystals&lt;/keyword&gt;&lt;keyword&gt;packaging applications&lt;/keyword&gt;&lt;keyword&gt;bio-nanocomposites&lt;/keyword&gt;&lt;keyword&gt;starch&lt;/keyword&gt;&lt;keyword&gt;chitosan&lt;/keyword&gt;&lt;keyword&gt;composites&lt;/keyword&gt;&lt;keyword&gt;hydrolysis&lt;/keyword&gt;&lt;keyword&gt;extract&lt;/keyword&gt;&lt;keyword&gt;acid&lt;/keyword&gt;&lt;/keywords&gt;&lt;dates&gt;&lt;year&gt;2013&lt;/year&gt;&lt;pub-dates&gt;&lt;date&gt;Aug&lt;/date&gt;&lt;/pub-dates&gt;&lt;/dates&gt;&lt;isbn&gt;0268-005x&lt;/isbn&gt;&lt;accession-num&gt;WOS:000317184100025&lt;/accession-num&gt;&lt;urls&gt;&lt;related-urls&gt;&lt;url&gt;&amp;lt;Go to ISI&amp;gt;://WOS:000317184100025&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 w:tooltip="Abdollahi, 2013 #194" w:history="1">
        <w:r w:rsidR="00DE1C74" w:rsidRPr="00833C3D">
          <w:rPr>
            <w:rFonts w:ascii="Times New Roman" w:hAnsi="Times New Roman"/>
            <w:noProof/>
            <w:color w:val="222222"/>
            <w:sz w:val="24"/>
            <w:shd w:val="clear" w:color="auto" w:fill="FFFFFF"/>
          </w:rPr>
          <w:t>Abdollahi et al., 2013</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When alginate-MMT films were submerged in CaCl</w:t>
      </w:r>
      <w:r w:rsidRPr="00833C3D">
        <w:rPr>
          <w:rFonts w:ascii="Times New Roman" w:hAnsi="Times New Roman"/>
          <w:color w:val="222222"/>
          <w:sz w:val="24"/>
          <w:shd w:val="clear" w:color="auto" w:fill="FFFFFF"/>
          <w:vertAlign w:val="subscript"/>
        </w:rPr>
        <w:t>2</w:t>
      </w:r>
      <w:r w:rsidRPr="00833C3D">
        <w:rPr>
          <w:rFonts w:ascii="Times New Roman" w:hAnsi="Times New Roman"/>
          <w:color w:val="222222"/>
          <w:sz w:val="24"/>
          <w:shd w:val="clear" w:color="auto" w:fill="FFFFFF"/>
        </w:rPr>
        <w:t xml:space="preserve"> solution, G-blocks of alginate were crosslinked by Ca</w:t>
      </w:r>
      <w:r w:rsidRPr="00833C3D">
        <w:rPr>
          <w:rFonts w:ascii="Times New Roman" w:hAnsi="Times New Roman"/>
          <w:color w:val="222222"/>
          <w:sz w:val="24"/>
          <w:shd w:val="clear" w:color="auto" w:fill="FFFFFF"/>
          <w:vertAlign w:val="superscript"/>
        </w:rPr>
        <w:t xml:space="preserve">2+ </w:t>
      </w:r>
      <w:r w:rsidRPr="00833C3D">
        <w:rPr>
          <w:rFonts w:ascii="Times New Roman" w:hAnsi="Times New Roman"/>
          <w:color w:val="222222"/>
          <w:sz w:val="24"/>
          <w:shd w:val="clear" w:color="auto" w:fill="FFFFFF"/>
        </w:rPr>
        <w:t xml:space="preserve">after solution casting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Vale&lt;/Author&gt;&lt;Year&gt;2005&lt;/Year&gt;&lt;RecNum&gt;200&lt;/RecNum&gt;&lt;DisplayText&gt;(Vale et al., 2005)&lt;/DisplayText&gt;&lt;record&gt;&lt;rec-number&gt;200&lt;/rec-number&gt;&lt;foreign-keys&gt;&lt;key app="EN" db-id="te5fa029a5r9t9erpax5pp2lxffwxpvrw0tw" timestamp="1474393280"&gt;200&lt;/key&gt;&lt;/foreign-keys&gt;&lt;ref-type name="Journal Article"&gt;17&lt;/ref-type&gt;&lt;contributors&gt;&lt;authors&gt;&lt;author&gt;Vale, J. M.&lt;/author&gt;&lt;author&gt;Justice, R. S.&lt;/author&gt;&lt;author&gt;Schaefer, D. W.&lt;/author&gt;&lt;author&gt;Mark, J. E.&lt;/author&gt;&lt;/authors&gt;&lt;/contributors&gt;&lt;auth-address&gt;Univ Cincinnati, Dept Chem, Cincinnati, OH 45221 USA&amp;#xD;Univ Cincinnati, Polymer Res Ctr, Cincinnati, OH 45221 USA&lt;/auth-address&gt;&lt;titles&gt;&lt;title&gt;Calcium alginate barrier films modified by montmorillonite clay&lt;/title&gt;&lt;secondary-title&gt;Journal of Macromolecular Science-Physics&lt;/secondary-title&gt;&lt;alt-title&gt;J Macromol Sci Phys&amp;#xD;J Macromol Sci Phys&lt;/alt-title&gt;&lt;/titles&gt;&lt;pages&gt;821-831&lt;/pages&gt;&lt;volume&gt;B44&lt;/volume&gt;&lt;number&gt;6&lt;/number&gt;&lt;keywords&gt;&lt;keyword&gt;exfoliated clays&lt;/keyword&gt;&lt;keyword&gt;layered silicates&lt;/keyword&gt;&lt;keyword&gt;montmorillonite&lt;/keyword&gt;&lt;keyword&gt;calcium alginate&lt;/keyword&gt;&lt;keyword&gt;diffusion&lt;/keyword&gt;&lt;keyword&gt;permeability&lt;/keyword&gt;&lt;keyword&gt;barrier properties&lt;/keyword&gt;&lt;keyword&gt;polymer/layered silicate nanocomposites&lt;/keyword&gt;&lt;keyword&gt;polymer&lt;/keyword&gt;&lt;keyword&gt;reinforcement&lt;/keyword&gt;&lt;keyword&gt;hybrids&lt;/keyword&gt;&lt;keyword&gt;fillers&lt;/keyword&gt;&lt;/keywords&gt;&lt;dates&gt;&lt;year&gt;2005&lt;/year&gt;&lt;/dates&gt;&lt;isbn&gt;0022-2348&lt;/isbn&gt;&lt;accession-num&gt;WOS:000234244900003&lt;/accession-num&gt;&lt;urls&gt;&lt;related-urls&gt;&lt;url&gt;&amp;lt;Go to ISI&amp;gt;://WOS:000234244900003&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sidR="00AC1501">
        <w:rPr>
          <w:rFonts w:ascii="Times New Roman" w:hAnsi="Times New Roman"/>
          <w:noProof/>
          <w:color w:val="222222"/>
          <w:sz w:val="24"/>
          <w:shd w:val="clear" w:color="auto" w:fill="FFFFFF"/>
        </w:rPr>
        <w:t>(</w:t>
      </w:r>
      <w:hyperlink w:anchor="_ENREF_243" w:tooltip="Vale, 2005 #200" w:history="1">
        <w:r w:rsidR="00DE1C74">
          <w:rPr>
            <w:rFonts w:ascii="Times New Roman" w:hAnsi="Times New Roman"/>
            <w:noProof/>
            <w:color w:val="222222"/>
            <w:sz w:val="24"/>
            <w:shd w:val="clear" w:color="auto" w:fill="FFFFFF"/>
          </w:rPr>
          <w:t>Vale et al., 2005</w:t>
        </w:r>
      </w:hyperlink>
      <w:r w:rsidR="00AC1501">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A low MMT content of 3 </w:t>
      </w:r>
      <w:proofErr w:type="spellStart"/>
      <w:r w:rsidRPr="00833C3D">
        <w:rPr>
          <w:rFonts w:ascii="Times New Roman" w:hAnsi="Times New Roman"/>
          <w:color w:val="222222"/>
          <w:sz w:val="24"/>
          <w:shd w:val="clear" w:color="auto" w:fill="FFFFFF"/>
        </w:rPr>
        <w:t>wt</w:t>
      </w:r>
      <w:proofErr w:type="spellEnd"/>
      <w:r w:rsidRPr="00833C3D">
        <w:rPr>
          <w:rFonts w:ascii="Times New Roman" w:hAnsi="Times New Roman"/>
          <w:color w:val="222222"/>
          <w:sz w:val="24"/>
          <w:shd w:val="clear" w:color="auto" w:fill="FFFFFF"/>
        </w:rPr>
        <w:t xml:space="preserve"> % was applied and the barrier property was found to be significantly improved. </w:t>
      </w:r>
      <w:r w:rsidRPr="00833C3D">
        <w:rPr>
          <w:rFonts w:ascii="Times New Roman" w:hAnsi="Times New Roman" w:hint="eastAsia"/>
          <w:color w:val="222222"/>
          <w:sz w:val="24"/>
          <w:shd w:val="clear" w:color="auto" w:fill="FFFFFF"/>
        </w:rPr>
        <w:t xml:space="preserve">However, the </w:t>
      </w:r>
      <w:r w:rsidRPr="00833C3D">
        <w:rPr>
          <w:rFonts w:ascii="Times New Roman" w:hAnsi="Times New Roman"/>
          <w:color w:val="222222"/>
          <w:sz w:val="24"/>
          <w:shd w:val="clear" w:color="auto" w:fill="FFFFFF"/>
        </w:rPr>
        <w:t>mechanical</w:t>
      </w:r>
      <w:r w:rsidRPr="00833C3D">
        <w:rPr>
          <w:rFonts w:ascii="Times New Roman" w:hAnsi="Times New Roman" w:hint="eastAsia"/>
          <w:color w:val="222222"/>
          <w:sz w:val="24"/>
          <w:shd w:val="clear" w:color="auto" w:fill="FFFFFF"/>
        </w:rPr>
        <w:t xml:space="preserve"> properties were not reported. </w:t>
      </w:r>
    </w:p>
    <w:p w:rsidR="004C6FA0" w:rsidRPr="00833C3D" w:rsidRDefault="004C6FA0" w:rsidP="004C6FA0">
      <w:pPr>
        <w:spacing w:line="480" w:lineRule="auto"/>
        <w:jc w:val="both"/>
        <w:rPr>
          <w:rFonts w:ascii="Times New Roman" w:hAnsi="Times New Roman"/>
          <w:color w:val="222222"/>
          <w:sz w:val="24"/>
          <w:shd w:val="clear" w:color="auto" w:fill="FFFFFF"/>
        </w:rPr>
      </w:pPr>
    </w:p>
    <w:p w:rsidR="004C6FA0" w:rsidRDefault="004C6FA0" w:rsidP="004C6FA0">
      <w:pPr>
        <w:spacing w:line="480" w:lineRule="auto"/>
        <w:jc w:val="both"/>
        <w:rPr>
          <w:rFonts w:ascii="Times New Roman" w:hAnsi="Times New Roman"/>
          <w:color w:val="222222"/>
          <w:sz w:val="24"/>
          <w:shd w:val="clear" w:color="auto" w:fill="FFFFFF"/>
        </w:rPr>
      </w:pPr>
      <w:r w:rsidRPr="00833C3D">
        <w:rPr>
          <w:rFonts w:ascii="Times New Roman" w:hAnsi="Times New Roman"/>
          <w:color w:val="222222"/>
          <w:sz w:val="24"/>
          <w:shd w:val="clear" w:color="auto" w:fill="FFFFFF"/>
        </w:rPr>
        <w:lastRenderedPageBreak/>
        <w:t>In 2015, alginate MMT nanocomposites with high clay content were investigated</w:t>
      </w:r>
      <w:r w:rsidRPr="00833C3D">
        <w:rPr>
          <w:rFonts w:ascii="Times New Roman" w:hAnsi="Times New Roman" w:hint="eastAsia"/>
          <w:color w:val="222222"/>
          <w:sz w:val="24"/>
          <w:shd w:val="clear" w:color="auto" w:fill="FFFFFF"/>
        </w:rPr>
        <w:t xml:space="preserve">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Zlopasa&lt;/Author&gt;&lt;Year&gt;2015&lt;/Year&gt;&lt;RecNum&gt;175&lt;/RecNum&gt;&lt;DisplayText&gt;(Zlopasa, Norder, Koenders, &amp;amp; Picken, 2015)&lt;/DisplayText&gt;&lt;record&gt;&lt;rec-number&gt;175&lt;/rec-number&gt;&lt;foreign-keys&gt;&lt;key app="EN" db-id="te5fa029a5r9t9erpax5pp2lxffwxpvrw0tw" timestamp="1472907288"&gt;175&lt;/key&gt;&lt;/foreign-keys&gt;&lt;ref-type name="Journal Article"&gt;17&lt;/ref-type&gt;&lt;contributors&gt;&lt;authors&gt;&lt;author&gt;Zlopasa, J.&lt;/author&gt;&lt;author&gt;Norder, B.&lt;/author&gt;&lt;author&gt;Koenders, E. A. B.&lt;/author&gt;&lt;author&gt;Picken, S. J.&lt;/author&gt;&lt;/authors&gt;&lt;/contributors&gt;&lt;auth-address&gt;Delft Univ Technol, Fac Civil Engn &amp;amp; Geosci, Mat &amp;amp; Environm, NL-2628 CN Delft, Netherlands&amp;#xD;Delft Univ Technol, Fac Sci Appl, Dept Chem Engn, Adv Soft Matter, NL-2628 BL Delft, Netherlands&lt;/auth-address&gt;&lt;titles&gt;&lt;title&gt;Origin of Highly Ordered Sodium Alginate/Montmorillonite Bionanocomposites&lt;/title&gt;&lt;secondary-title&gt;Macromolecules&lt;/secondary-title&gt;&lt;alt-title&gt;Macromolecules&amp;#xD;Macromolecules&lt;/alt-title&gt;&lt;/titles&gt;&lt;pages&gt;1204-1209&lt;/pages&gt;&lt;volume&gt;48&lt;/volume&gt;&lt;number&gt;4&lt;/number&gt;&lt;keywords&gt;&lt;keyword&gt;nematischen kristallinflussigen phase&lt;/keyword&gt;&lt;keyword&gt;molekular-statistische theorie&lt;/keyword&gt;&lt;keyword&gt;aramid solutions&lt;/keyword&gt;&lt;keyword&gt;orientational order&lt;/keyword&gt;&lt;keyword&gt;barrier properties&lt;/keyword&gt;&lt;keyword&gt;artificial nacre&lt;/keyword&gt;&lt;keyword&gt;alginate&lt;/keyword&gt;&lt;keyword&gt;rheology&lt;/keyword&gt;&lt;keyword&gt;nanocomposites&lt;/keyword&gt;&lt;keyword&gt;birefringence&lt;/keyword&gt;&lt;/keywords&gt;&lt;dates&gt;&lt;year&gt;2015&lt;/year&gt;&lt;pub-dates&gt;&lt;date&gt;Feb 24&lt;/date&gt;&lt;/pub-dates&gt;&lt;/dates&gt;&lt;isbn&gt;0024-9297&lt;/isbn&gt;&lt;accession-num&gt;WOS:000350193900036&lt;/accession-num&gt;&lt;urls&gt;&lt;related-urls&gt;&lt;url&gt;&amp;lt;Go to ISI&amp;gt;://WOS:000350193900036&lt;/url&gt;&lt;/related-urls&gt;&lt;/urls&gt;&lt;language&gt;English&lt;/language&gt;&lt;/record&gt;&lt;/Cite&gt;&lt;/EndNote&gt;</w:instrText>
      </w:r>
      <w:r w:rsidRPr="00833C3D">
        <w:rPr>
          <w:rFonts w:ascii="Times New Roman" w:hAnsi="Times New Roman"/>
          <w:color w:val="222222"/>
          <w:sz w:val="24"/>
          <w:shd w:val="clear" w:color="auto" w:fill="FFFFFF"/>
        </w:rPr>
        <w:fldChar w:fldCharType="separate"/>
      </w:r>
      <w:r>
        <w:rPr>
          <w:rFonts w:ascii="Times New Roman" w:hAnsi="Times New Roman"/>
          <w:noProof/>
          <w:color w:val="222222"/>
          <w:sz w:val="24"/>
          <w:shd w:val="clear" w:color="auto" w:fill="FFFFFF"/>
        </w:rPr>
        <w:t>(</w:t>
      </w:r>
      <w:hyperlink w:anchor="_ENREF_278" w:tooltip="Zlopasa, 2015 #175" w:history="1">
        <w:r w:rsidR="00DE1C74">
          <w:rPr>
            <w:rFonts w:ascii="Times New Roman" w:hAnsi="Times New Roman"/>
            <w:noProof/>
            <w:color w:val="222222"/>
            <w:sz w:val="24"/>
            <w:shd w:val="clear" w:color="auto" w:fill="FFFFFF"/>
          </w:rPr>
          <w:t>Zlopasa, Norder, Koenders, &amp; Picken, 2015</w:t>
        </w:r>
      </w:hyperlink>
      <w:r>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xml:space="preserve">. By the solution evaporation induced self-assembly </w:t>
      </w:r>
      <w:proofErr w:type="gramStart"/>
      <w:r w:rsidRPr="00833C3D">
        <w:rPr>
          <w:rFonts w:ascii="Times New Roman" w:hAnsi="Times New Roman"/>
          <w:color w:val="222222"/>
          <w:sz w:val="24"/>
          <w:shd w:val="clear" w:color="auto" w:fill="FFFFFF"/>
        </w:rPr>
        <w:t>method,</w:t>
      </w:r>
      <w:proofErr w:type="gramEnd"/>
      <w:r w:rsidRPr="00833C3D">
        <w:rPr>
          <w:rFonts w:ascii="Times New Roman" w:hAnsi="Times New Roman"/>
          <w:color w:val="222222"/>
          <w:sz w:val="24"/>
          <w:shd w:val="clear" w:color="auto" w:fill="FFFFFF"/>
        </w:rPr>
        <w:t xml:space="preserve"> highly ordered microstructure was obtained by a MMT weight content as high as 50%. It was suggested that the unique nacre-</w:t>
      </w:r>
      <w:r w:rsidR="00330395" w:rsidRPr="00833C3D">
        <w:rPr>
          <w:rFonts w:ascii="Times New Roman" w:hAnsi="Times New Roman"/>
          <w:color w:val="222222"/>
          <w:sz w:val="24"/>
          <w:shd w:val="clear" w:color="auto" w:fill="FFFFFF"/>
        </w:rPr>
        <w:t>mimicking</w:t>
      </w:r>
      <w:r w:rsidRPr="00833C3D">
        <w:rPr>
          <w:rFonts w:ascii="Times New Roman" w:hAnsi="Times New Roman"/>
          <w:color w:val="222222"/>
          <w:sz w:val="24"/>
          <w:shd w:val="clear" w:color="auto" w:fill="FFFFFF"/>
        </w:rPr>
        <w:t xml:space="preserve"> structure was achieved by the specific interaction between negatively charged alginate chains and positively charged MMT platelet edges which restricted the movement of MMT platelets during solution casting. In 2016, nacre-like alginate/MMT/Ca</w:t>
      </w:r>
      <w:r w:rsidRPr="00833C3D">
        <w:rPr>
          <w:rFonts w:ascii="Times New Roman" w:hAnsi="Times New Roman"/>
          <w:color w:val="222222"/>
          <w:sz w:val="24"/>
          <w:shd w:val="clear" w:color="auto" w:fill="FFFFFF"/>
          <w:vertAlign w:val="superscript"/>
        </w:rPr>
        <w:t xml:space="preserve">2+ </w:t>
      </w:r>
      <w:r w:rsidRPr="00833C3D">
        <w:rPr>
          <w:rFonts w:ascii="Times New Roman" w:hAnsi="Times New Roman"/>
          <w:color w:val="222222"/>
          <w:sz w:val="24"/>
          <w:shd w:val="clear" w:color="auto" w:fill="FFFFFF"/>
        </w:rPr>
        <w:t>nanocomposite films were synthesised from the Ca</w:t>
      </w:r>
      <w:r w:rsidRPr="00833C3D">
        <w:rPr>
          <w:rFonts w:ascii="Times New Roman" w:hAnsi="Times New Roman"/>
          <w:color w:val="222222"/>
          <w:sz w:val="24"/>
          <w:shd w:val="clear" w:color="auto" w:fill="FFFFFF"/>
          <w:vertAlign w:val="superscript"/>
        </w:rPr>
        <w:t>2+</w:t>
      </w:r>
      <w:r w:rsidRPr="00833C3D">
        <w:rPr>
          <w:rFonts w:ascii="Times New Roman" w:hAnsi="Times New Roman"/>
          <w:color w:val="222222"/>
          <w:sz w:val="24"/>
          <w:shd w:val="clear" w:color="auto" w:fill="FFFFFF"/>
        </w:rPr>
        <w:t xml:space="preserve"> pre-crosslinked alginate/MMT turbid</w:t>
      </w:r>
      <w:r w:rsidRPr="00833C3D">
        <w:rPr>
          <w:rFonts w:ascii="Times New Roman" w:hAnsi="Times New Roman" w:hint="eastAsia"/>
          <w:color w:val="222222"/>
          <w:sz w:val="24"/>
          <w:shd w:val="clear" w:color="auto" w:fill="FFFFFF"/>
        </w:rPr>
        <w:t>it</w:t>
      </w:r>
      <w:r w:rsidRPr="00833C3D">
        <w:rPr>
          <w:rFonts w:ascii="Times New Roman" w:hAnsi="Times New Roman"/>
          <w:color w:val="222222"/>
          <w:sz w:val="24"/>
          <w:shd w:val="clear" w:color="auto" w:fill="FFFFFF"/>
        </w:rPr>
        <w:t>y</w:t>
      </w:r>
      <w:r w:rsidRPr="00833C3D">
        <w:rPr>
          <w:rFonts w:ascii="Times New Roman" w:hAnsi="Times New Roman" w:hint="eastAsia"/>
          <w:color w:val="222222"/>
          <w:sz w:val="24"/>
          <w:shd w:val="clear" w:color="auto" w:fill="FFFFFF"/>
        </w:rPr>
        <w:t xml:space="preserve"> </w:t>
      </w:r>
      <w:r w:rsidRPr="00833C3D">
        <w:rPr>
          <w:rFonts w:ascii="Times New Roman" w:hAnsi="Times New Roman"/>
          <w:color w:val="222222"/>
          <w:sz w:val="24"/>
          <w:shd w:val="clear" w:color="auto" w:fill="FFFFFF"/>
        </w:rPr>
        <w:t>by vacuum-assisted filtration method</w:t>
      </w:r>
      <w:r w:rsidRPr="00833C3D">
        <w:rPr>
          <w:rFonts w:ascii="Times New Roman" w:hAnsi="Times New Roman" w:hint="eastAsia"/>
          <w:color w:val="222222"/>
          <w:sz w:val="24"/>
          <w:shd w:val="clear" w:color="auto" w:fill="FFFFFF"/>
        </w:rPr>
        <w:t xml:space="preserve">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155" w:tooltip="Liang, 2016 #212" w:history="1">
        <w:r w:rsidR="00DE1C74" w:rsidRPr="00833C3D">
          <w:rPr>
            <w:rFonts w:ascii="Times New Roman" w:hAnsi="Times New Roman"/>
            <w:noProof/>
            <w:color w:val="222222"/>
            <w:sz w:val="24"/>
            <w:shd w:val="clear" w:color="auto" w:fill="FFFFFF"/>
          </w:rPr>
          <w:t>Liang et al., 2016</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hint="eastAsia"/>
          <w:color w:val="222222"/>
          <w:sz w:val="24"/>
          <w:shd w:val="clear" w:color="auto" w:fill="FFFFFF"/>
        </w:rPr>
        <w:t>. The dry alginate/MMT/Ca</w:t>
      </w:r>
      <w:r w:rsidRPr="00833C3D">
        <w:rPr>
          <w:rFonts w:ascii="Times New Roman" w:hAnsi="Times New Roman" w:hint="eastAsia"/>
          <w:color w:val="222222"/>
          <w:sz w:val="24"/>
          <w:shd w:val="clear" w:color="auto" w:fill="FFFFFF"/>
          <w:vertAlign w:val="superscript"/>
        </w:rPr>
        <w:t>2+</w:t>
      </w:r>
      <w:r w:rsidRPr="00833C3D">
        <w:rPr>
          <w:rFonts w:ascii="Times New Roman" w:hAnsi="Times New Roman" w:hint="eastAsia"/>
          <w:color w:val="222222"/>
          <w:sz w:val="24"/>
          <w:shd w:val="clear" w:color="auto" w:fill="FFFFFF"/>
        </w:rPr>
        <w:t xml:space="preserve"> nanocomposite films could achieve a high tensile strength of 280 MPa and a high toughness </w:t>
      </w:r>
      <w:proofErr w:type="gramStart"/>
      <w:r w:rsidRPr="00833C3D">
        <w:rPr>
          <w:rFonts w:ascii="Times New Roman" w:hAnsi="Times New Roman" w:hint="eastAsia"/>
          <w:color w:val="222222"/>
          <w:sz w:val="24"/>
          <w:shd w:val="clear" w:color="auto" w:fill="FFFFFF"/>
        </w:rPr>
        <w:t>of 7.2 MJ m</w:t>
      </w:r>
      <w:r w:rsidRPr="00833C3D">
        <w:rPr>
          <w:rFonts w:ascii="Times New Roman" w:hAnsi="Times New Roman" w:hint="eastAsia"/>
          <w:color w:val="222222"/>
          <w:sz w:val="24"/>
          <w:shd w:val="clear" w:color="auto" w:fill="FFFFFF"/>
          <w:vertAlign w:val="superscript"/>
        </w:rPr>
        <w:t>-3</w:t>
      </w:r>
      <w:r w:rsidRPr="00833C3D">
        <w:rPr>
          <w:rFonts w:ascii="Times New Roman" w:hAnsi="Times New Roman" w:hint="eastAsia"/>
          <w:color w:val="222222"/>
          <w:sz w:val="24"/>
          <w:shd w:val="clear" w:color="auto" w:fill="FFFFFF"/>
        </w:rPr>
        <w:t>,</w:t>
      </w:r>
      <w:proofErr w:type="gramEnd"/>
      <w:r w:rsidRPr="00833C3D">
        <w:rPr>
          <w:rFonts w:ascii="Times New Roman" w:hAnsi="Times New Roman" w:hint="eastAsia"/>
          <w:color w:val="222222"/>
          <w:sz w:val="24"/>
          <w:shd w:val="clear" w:color="auto" w:fill="FFFFFF"/>
        </w:rPr>
        <w:t xml:space="preserve"> over 1.5 times of those of alginate/MMT nanocomposite films without Ca</w:t>
      </w:r>
      <w:r w:rsidRPr="00833C3D">
        <w:rPr>
          <w:rFonts w:ascii="Times New Roman" w:hAnsi="Times New Roman" w:hint="eastAsia"/>
          <w:color w:val="222222"/>
          <w:sz w:val="24"/>
          <w:shd w:val="clear" w:color="auto" w:fill="FFFFFF"/>
          <w:vertAlign w:val="superscript"/>
        </w:rPr>
        <w:t>2+</w:t>
      </w:r>
      <w:r w:rsidRPr="00833C3D">
        <w:rPr>
          <w:rFonts w:ascii="Times New Roman" w:hAnsi="Times New Roman" w:hint="eastAsia"/>
          <w:color w:val="222222"/>
          <w:sz w:val="24"/>
          <w:shd w:val="clear" w:color="auto" w:fill="FFFFFF"/>
        </w:rPr>
        <w:t xml:space="preserve">. Besides, </w:t>
      </w:r>
      <w:r w:rsidRPr="00833C3D">
        <w:rPr>
          <w:rFonts w:ascii="Times New Roman" w:hAnsi="Times New Roman"/>
          <w:color w:val="222222"/>
          <w:sz w:val="24"/>
          <w:shd w:val="clear" w:color="auto" w:fill="FFFFFF"/>
        </w:rPr>
        <w:t xml:space="preserve">dry </w:t>
      </w:r>
      <w:r w:rsidRPr="00833C3D">
        <w:rPr>
          <w:rFonts w:ascii="Times New Roman" w:hAnsi="Times New Roman" w:hint="eastAsia"/>
          <w:color w:val="222222"/>
          <w:sz w:val="24"/>
          <w:shd w:val="clear" w:color="auto" w:fill="FFFFFF"/>
        </w:rPr>
        <w:t>alginate/MMT/Ca</w:t>
      </w:r>
      <w:r w:rsidRPr="00833C3D">
        <w:rPr>
          <w:rFonts w:ascii="Times New Roman" w:hAnsi="Times New Roman" w:hint="eastAsia"/>
          <w:color w:val="222222"/>
          <w:sz w:val="24"/>
          <w:shd w:val="clear" w:color="auto" w:fill="FFFFFF"/>
          <w:vertAlign w:val="superscript"/>
        </w:rPr>
        <w:t>2+</w:t>
      </w:r>
      <w:r w:rsidRPr="00833C3D">
        <w:rPr>
          <w:rFonts w:ascii="Times New Roman" w:hAnsi="Times New Roman" w:hint="eastAsia"/>
          <w:color w:val="222222"/>
          <w:sz w:val="24"/>
          <w:shd w:val="clear" w:color="auto" w:fill="FFFFFF"/>
        </w:rPr>
        <w:t xml:space="preserve"> nanocomposite films also showed a remarkable tensile strength of 170 MPa at 100 </w:t>
      </w:r>
      <w:proofErr w:type="spellStart"/>
      <w:r w:rsidRPr="00833C3D">
        <w:rPr>
          <w:rFonts w:ascii="Times New Roman" w:hAnsi="Times New Roman" w:hint="eastAsia"/>
          <w:color w:val="222222"/>
          <w:sz w:val="24"/>
          <w:shd w:val="clear" w:color="auto" w:fill="FFFFFF"/>
          <w:vertAlign w:val="superscript"/>
        </w:rPr>
        <w:t>o</w:t>
      </w:r>
      <w:r w:rsidRPr="00833C3D">
        <w:rPr>
          <w:rFonts w:ascii="Times New Roman" w:hAnsi="Times New Roman" w:hint="eastAsia"/>
          <w:color w:val="222222"/>
          <w:sz w:val="24"/>
          <w:shd w:val="clear" w:color="auto" w:fill="FFFFFF"/>
        </w:rPr>
        <w:t>C.</w:t>
      </w:r>
      <w:proofErr w:type="spellEnd"/>
      <w:r w:rsidRPr="00833C3D">
        <w:rPr>
          <w:rFonts w:ascii="Times New Roman" w:hAnsi="Times New Roman" w:hint="eastAsia"/>
          <w:color w:val="222222"/>
          <w:sz w:val="24"/>
          <w:shd w:val="clear" w:color="auto" w:fill="FFFFFF"/>
        </w:rPr>
        <w:t xml:space="preserve"> Furthermore, excellent fire retardant properties and shape response to </w:t>
      </w:r>
      <w:r w:rsidRPr="00833C3D">
        <w:rPr>
          <w:rFonts w:ascii="Times New Roman" w:hAnsi="Times New Roman"/>
          <w:color w:val="222222"/>
          <w:sz w:val="24"/>
          <w:shd w:val="clear" w:color="auto" w:fill="FFFFFF"/>
        </w:rPr>
        <w:t>alcohols</w:t>
      </w:r>
      <w:r w:rsidRPr="00833C3D">
        <w:rPr>
          <w:rFonts w:ascii="Times New Roman" w:hAnsi="Times New Roman" w:hint="eastAsia"/>
          <w:color w:val="222222"/>
          <w:sz w:val="24"/>
          <w:shd w:val="clear" w:color="auto" w:fill="FFFFFF"/>
        </w:rPr>
        <w:t xml:space="preserve"> might </w:t>
      </w:r>
      <w:r w:rsidRPr="00833C3D">
        <w:rPr>
          <w:rFonts w:ascii="Times New Roman" w:hAnsi="Times New Roman"/>
          <w:color w:val="222222"/>
          <w:sz w:val="24"/>
          <w:shd w:val="clear" w:color="auto" w:fill="FFFFFF"/>
        </w:rPr>
        <w:t>broaden</w:t>
      </w:r>
      <w:r w:rsidRPr="00833C3D">
        <w:rPr>
          <w:rFonts w:ascii="Times New Roman" w:hAnsi="Times New Roman" w:hint="eastAsia"/>
          <w:color w:val="222222"/>
          <w:sz w:val="24"/>
          <w:shd w:val="clear" w:color="auto" w:fill="FFFFFF"/>
        </w:rPr>
        <w:t xml:space="preserve"> the applications of those nanocomposite films as constructive materials, insulators and flame retardant cover.</w:t>
      </w:r>
      <w:r w:rsidRPr="00833C3D">
        <w:rPr>
          <w:rFonts w:ascii="Times New Roman" w:hAnsi="Times New Roman"/>
          <w:color w:val="222222"/>
          <w:sz w:val="24"/>
          <w:shd w:val="clear" w:color="auto" w:fill="FFFFFF"/>
        </w:rPr>
        <w:t xml:space="preserve"> However, the mechanical properties of the samples fully swollen in water were not reported.</w:t>
      </w:r>
    </w:p>
    <w:p w:rsidR="004C6FA0" w:rsidRPr="00057FBD" w:rsidRDefault="004C6FA0" w:rsidP="009C4B9F">
      <w:pPr>
        <w:spacing w:after="0" w:line="480" w:lineRule="auto"/>
        <w:jc w:val="both"/>
        <w:rPr>
          <w:rFonts w:ascii="Times" w:eastAsiaTheme="minorEastAsia" w:hAnsi="Times"/>
          <w:sz w:val="24"/>
          <w:lang w:eastAsia="en-US"/>
        </w:rPr>
      </w:pPr>
    </w:p>
    <w:p w:rsidR="009C4B9F" w:rsidRPr="008562EC" w:rsidRDefault="009C4B9F" w:rsidP="008E50C1">
      <w:pPr>
        <w:spacing w:line="480" w:lineRule="auto"/>
        <w:jc w:val="both"/>
        <w:rPr>
          <w:rFonts w:ascii="Times New Roman" w:hAnsi="Times New Roman"/>
          <w:color w:val="000000" w:themeColor="text1"/>
          <w:sz w:val="24"/>
          <w:shd w:val="clear" w:color="auto" w:fill="FFFFFF"/>
        </w:rPr>
      </w:pPr>
      <w:r w:rsidRPr="009B525C">
        <w:rPr>
          <w:rFonts w:ascii="Times" w:eastAsiaTheme="minorEastAsia" w:hAnsi="Times"/>
          <w:sz w:val="24"/>
          <w:lang w:val="en-US" w:eastAsia="en-US"/>
        </w:rPr>
        <w:t>This work aimed to develop polymer-clay nanocomposite hydrogel</w:t>
      </w:r>
      <w:r w:rsidR="000978AA">
        <w:rPr>
          <w:rFonts w:ascii="Times" w:eastAsiaTheme="minorEastAsia" w:hAnsi="Times"/>
          <w:sz w:val="24"/>
          <w:lang w:val="en-US" w:eastAsia="en-US"/>
        </w:rPr>
        <w:t>s</w:t>
      </w:r>
      <w:r w:rsidRPr="009B525C">
        <w:rPr>
          <w:rFonts w:ascii="Times" w:eastAsiaTheme="minorEastAsia" w:hAnsi="Times"/>
          <w:sz w:val="24"/>
          <w:lang w:val="en-US" w:eastAsia="en-US"/>
        </w:rPr>
        <w:t xml:space="preserve"> with </w:t>
      </w:r>
      <w:r w:rsidR="000978AA">
        <w:rPr>
          <w:rFonts w:ascii="Times" w:eastAsiaTheme="minorEastAsia" w:hAnsi="Times"/>
          <w:sz w:val="24"/>
          <w:lang w:val="en-US" w:eastAsia="en-US"/>
        </w:rPr>
        <w:t xml:space="preserve">high mechanical performances such as </w:t>
      </w:r>
      <w:r w:rsidRPr="009B525C">
        <w:rPr>
          <w:rFonts w:ascii="Times" w:eastAsiaTheme="minorEastAsia" w:hAnsi="Times"/>
          <w:sz w:val="24"/>
          <w:lang w:val="en-US" w:eastAsia="en-US"/>
        </w:rPr>
        <w:t>high extensibility, excellent resilience</w:t>
      </w:r>
      <w:r w:rsidR="00130E70">
        <w:rPr>
          <w:rFonts w:ascii="Times" w:eastAsiaTheme="minorEastAsia" w:hAnsi="Times"/>
          <w:sz w:val="24"/>
          <w:lang w:val="en-US" w:eastAsia="en-US"/>
        </w:rPr>
        <w:t>,</w:t>
      </w:r>
      <w:r w:rsidRPr="009B525C">
        <w:rPr>
          <w:rFonts w:ascii="Times" w:eastAsiaTheme="minorEastAsia" w:hAnsi="Times"/>
          <w:sz w:val="24"/>
          <w:lang w:val="en-US" w:eastAsia="en-US"/>
        </w:rPr>
        <w:t xml:space="preserve"> low hysteresis</w:t>
      </w:r>
      <w:r w:rsidR="000978AA">
        <w:rPr>
          <w:rFonts w:ascii="Times" w:eastAsiaTheme="minorEastAsia" w:hAnsi="Times"/>
          <w:sz w:val="24"/>
          <w:lang w:val="en-US" w:eastAsia="en-US"/>
        </w:rPr>
        <w:t xml:space="preserve">, </w:t>
      </w:r>
      <w:r w:rsidR="00130E70">
        <w:rPr>
          <w:rFonts w:ascii="Times" w:eastAsiaTheme="minorEastAsia" w:hAnsi="Times"/>
          <w:sz w:val="24"/>
          <w:lang w:val="en-US" w:eastAsia="en-US"/>
        </w:rPr>
        <w:t xml:space="preserve">and/or </w:t>
      </w:r>
      <w:r w:rsidR="000978AA">
        <w:rPr>
          <w:rFonts w:ascii="Times" w:eastAsiaTheme="minorEastAsia" w:hAnsi="Times"/>
          <w:sz w:val="24"/>
          <w:lang w:val="en-US" w:eastAsia="en-US"/>
        </w:rPr>
        <w:t xml:space="preserve">stimuli-responsibility such as the sensitivity to pH, UV </w:t>
      </w:r>
      <w:r w:rsidR="00867CBD">
        <w:rPr>
          <w:rFonts w:ascii="Times" w:eastAsiaTheme="minorEastAsia" w:hAnsi="Times"/>
          <w:sz w:val="24"/>
          <w:lang w:val="en-US" w:eastAsia="en-US"/>
        </w:rPr>
        <w:t>or</w:t>
      </w:r>
      <w:r w:rsidR="000978AA">
        <w:rPr>
          <w:rFonts w:ascii="Times" w:eastAsiaTheme="minorEastAsia" w:hAnsi="Times"/>
          <w:sz w:val="24"/>
          <w:lang w:val="en-US" w:eastAsia="en-US"/>
        </w:rPr>
        <w:t xml:space="preserve"> organic solvent</w:t>
      </w:r>
      <w:r w:rsidRPr="009B525C">
        <w:rPr>
          <w:rFonts w:ascii="Times" w:eastAsiaTheme="minorEastAsia" w:hAnsi="Times"/>
          <w:sz w:val="24"/>
          <w:lang w:val="en-US" w:eastAsia="en-US"/>
        </w:rPr>
        <w:t xml:space="preserve">. </w:t>
      </w:r>
      <w:r w:rsidR="000978AA">
        <w:rPr>
          <w:rFonts w:ascii="Times" w:eastAsiaTheme="minorEastAsia" w:hAnsi="Times"/>
          <w:sz w:val="24"/>
          <w:lang w:val="en-US" w:eastAsia="en-US"/>
        </w:rPr>
        <w:t>The</w:t>
      </w:r>
      <w:r w:rsidRPr="009B525C">
        <w:rPr>
          <w:rFonts w:ascii="Times" w:eastAsiaTheme="minorEastAsia" w:hAnsi="Times" w:hint="eastAsia"/>
          <w:sz w:val="24"/>
          <w:lang w:val="en-US" w:eastAsia="en-US"/>
        </w:rPr>
        <w:t xml:space="preserve"> previous work on PAM-clay nanocomposites</w:t>
      </w:r>
      <w:r>
        <w:rPr>
          <w:rFonts w:ascii="Times" w:eastAsiaTheme="minorEastAsia" w:hAnsi="Times"/>
          <w:sz w:val="24"/>
          <w:lang w:val="en-US"/>
        </w:rPr>
        <w:t xml:space="preserve"> </w:t>
      </w:r>
      <w:r w:rsidRPr="009B525C">
        <w:rPr>
          <w:rFonts w:ascii="Times" w:eastAsiaTheme="minorEastAsia" w:hAnsi="Times"/>
          <w:sz w:val="24"/>
          <w:lang w:val="en-US"/>
        </w:rPr>
        <w:fldChar w:fldCharType="begin">
          <w:fldData xml:space="preserve">PEVuZE5vdGU+PENpdGU+PEF1dGhvcj5IYXJhZ3VjaGk8L0F1dGhvcj48WWVhcj4yMDAyPC9ZZWFy
PjxSZWNOdW0+MjE8L1JlY051bT48RGlzcGxheVRleHQ+KEdhbyBldCBhbC4sIDIwMTU7IEhhcmFn
dWNoaSAmYW1wOyBUYWtlaGlzYSwgMjAwMjsgWmh1IGV0IGFsLiwgMjAwNik8L0Rpc3BsYXlUZXh0
PjxyZWNvcmQ+PHJlYy1udW1iZXI+MjE8L3JlYy1udW1iZXI+PGZvcmVpZ24ta2V5cz48a2V5IGFw
cD0iRU4iIGRiLWlkPSJ0ZTVmYTAyOWE1cjl0OWVycGF4NXBwMmx4ZmZ3eHB2cncwdHciIHRpbWVz
dGFtcD0iMTQ1NDA5MTE2NCI+MjE8L2tleT48L2ZvcmVpZ24ta2V5cz48cmVmLXR5cGUgbmFtZT0i
Sm91cm5hbCBBcnRpY2xlIj4xNzwvcmVmLXR5cGU+PGNvbnRyaWJ1dG9ycz48YXV0aG9ycz48YXV0
aG9yPkhhcmFndWNoaSwgSy48L2F1dGhvcj48YXV0aG9yPlRha2VoaXNhLCBULjwvYXV0aG9yPjwv
YXV0aG9ycz48L2NvbnRyaWJ1dG9ycz48YXV0aC1hZGRyZXNzPkthd2FtdXJhIEluc3QgQ2hlbSBS
ZXMsIENoaWJhIDI4NTAwNzgsIEphcGFuLiBIYXJhZ3VjaGksIEsgKHJlcHJpbnQgYXV0aG9yKSwg
S2F3YW11cmEgSW5zdCBDaGVtIFJlcywgNjMxIFNha2FkbywgQ2hpYmEgMjg1MDA3OCwgSmFwYW4u
PC9hdXRoLWFkZHJlc3M+PHRpdGxlcz48dGl0bGU+TmFub2NvbXBvc2l0ZSBoeWRyb2dlbHM6IEEg
dW5pcXVlIG9yZ2FuaWMtaW5vcmdhbmljIG5ldHdvcmsgc3RydWN0dXJlIHdpdGggZXh0cmFvcmRp
bmFyeSBtZWNoYW5pY2FsLCBvcHRpY2FsLCBhbmQgc3dlbGxpbmcvZGUtc3dlbGxpbmcgcHJvcGVy
dGllczwvdGl0bGU+PHNlY29uZGFyeS10aXRsZT5BZHZhbmNlZCBNYXRlcmlhbHM8L3NlY29uZGFy
eS10aXRsZT48c2hvcnQtdGl0bGU+TmFub2NvbXBvc2l0ZSBoeWRyb2dlbHM6IEEgdW5pcXVlIG9y
Z2FuaWMtaW5vcmdhbmljIG5ldHdvcmsgc3RydWN0dXJlIHdpdGggZXh0cmFvcmRpbmFyeSBtZWNo
YW5pY2FsLCBvcHRpY2FsLCBhbmQgc3dlbGxpbmcvZGUtc3dlbGxpbmcgcHJvcGVydGllczwvc2hv
cnQtdGl0bGU+PC90aXRsZXM+PHBlcmlvZGljYWw+PGZ1bGwtdGl0bGU+QWR2YW5jZWQgTWF0ZXJp
YWxzPC9mdWxsLXRpdGxlPjxhYmJyLTE+QWR2LiBNYXRlci48L2FiYnItMT48YWJici0yPkFkdiBN
YXRlcjwvYWJici0yPjwvcGVyaW9kaWNhbD48cGFnZXM+MTEyMC0xMTI0PC9wYWdlcz48dm9sdW1l
PjE0PC92b2x1bWU+PG51bWJlcj4xNjwvbnVtYmVyPjxrZXl3b3Jkcz48a2V5d29yZD52b2x1bWUt
cGhhc2UtdHJhbnNpdGlvbjwva2V5d29yZD48a2V5d29yZD5wb2x5bWVyIGdlbHM8L2tleXdvcmQ+
PGtleXdvcmQ+cG9seShuLWlzb3Byb3B5bGFjcnlsYW1pZGUpIGdlbHM8L2tleXdvcmQ+PGtleXdv
cmQ+ZHluYW1pYyBmbHVjdHVhdGlvbnM8L2tleXdvcmQ+PGtleXdvcmQ+aW5ob21vZ2VuZWl0aWVz
PC9rZXl3b3JkPjxrZXl3b3JkPmRlcGVuZGVuY2U8L2tleXdvcmQ+PGtleXdvcmQ+YmVoYXZpb3I8
L2tleXdvcmQ+PGtleXdvcmQ+cHJlc3N1cmU8L2tleXdvcmQ+PGtleXdvcmQ+Q2hlbWlzdHJ5PC9r
ZXl3b3JkPjxrZXl3b3JkPlNjaWVuY2UgJmFtcDsgVGVjaG5vbG9neSAtIE90aGVyIFRvcGljczwv
a2V5d29yZD48a2V5d29yZD5NYXRlcmlhbHMgU2NpZW5jZTwva2V5d29yZD48a2V5d29yZD5QaHlz
aWNzPC9rZXl3b3JkPjwva2V5d29yZHM+PGRhdGVzPjx5ZWFyPjIwMDI8L3llYXI+PHB1Yi1kYXRl
cz48ZGF0ZT5BdWc8L2RhdGU+PC9wdWItZGF0ZXM+PC9kYXRlcz48aXNibj4wOTM1LTk2NDg8L2lz
Ym4+PGFjY2Vzc2lvbi1udW0+V09TOjAwMDE3NzY5OTkwMDAwNTwvYWNjZXNzaW9uLW51bT48d29y
ay10eXBlPkFydGljbGU8L3dvcmstdHlwZT48dXJscz48cmVsYXRlZC11cmxzPjx1cmw+Jmx0O0dv
IHRvIElTSSZndDs6Ly9XT1M6MDAwMTc3Njk5OTAwMDA1PC91cmw+PC9yZWxhdGVkLXVybHM+PC91
cmxzPjxlbGVjdHJvbmljLXJlc291cmNlLW51bT4xMC4xMDAyLzE1MjEtNDA5NSgyMDAyMDgxNikx
NDoxNiZsdDsxMTIwOjphaWQtYWRtYTExMjAmZ3Q7My4wLmNvOzItOTwvZWxlY3Ryb25pYy1yZXNv
dXJjZS1udW0+PGxhbmd1YWdlPkVuZ2xpc2g8L2xhbmd1YWdlPjwvcmVjb3JkPjwvQ2l0ZT48Q2l0
ZT48QXV0aG9yPlpodTwvQXV0aG9yPjxZZWFyPjIwMDY8L1llYXI+PFJlY051bT41MTwvUmVjTnVt
PjxyZWNvcmQ+PHJlYy1udW1iZXI+NTE8L3JlYy1udW1iZXI+PGZvcmVpZ24ta2V5cz48a2V5IGFw
cD0iRU4iIGRiLWlkPSJ0ZTVmYTAyOWE1cjl0OWVycGF4NXBwMmx4ZmZ3eHB2cncwdHciIHRpbWVz
dGFtcD0iMTQ1NDA5MTE2NSI+NTE8L2tleT48L2ZvcmVpZ24ta2V5cz48cmVmLXR5cGUgbmFtZT0i
Sm91cm5hbCBBcnRpY2xlIj4xNzwvcmVmLXR5cGU+PGNvbnRyaWJ1dG9ycz48YXV0aG9ycz48YXV0
aG9yPlpodSwgTS4gRi48L2F1dGhvcj48YXV0aG9yPkxpdSwgWS48L2F1dGhvcj48YXV0aG9yPlN1
biwgQi48L2F1dGhvcj48YXV0aG9yPlpoYW5nLCBXLjwvYXV0aG9yPjxhdXRob3I+TGl1LCBYLiBM
LjwvYXV0aG9yPjxhdXRob3I+WXUsIEguPC9hdXRob3I+PGF1dGhvcj5aaGFuZywgWS48L2F1dGhv
cj48YXV0aG9yPkt1Y2tsaW5nLCBELjwvYXV0aG9yPjxhdXRob3I+QWRsZXIsIEguIEouIFAuPC9h
dXRob3I+PC9hdXRob3JzPjwvY29udHJpYnV0b3JzPjxhdXRoLWFkZHJlc3M+RG9uZ2h1YSBVbml2
LCBDb2xsIE1hdCBTY2kgJmFtcDsgRW5nbiwgU3RhdGUgS2V5IExhYiBNb2RpZmljYXQgQ2hlbSBG
aWJlciAmYW1wOyBQb2x5bWVyIE1hdCwgU2hhbmdoYWkgMjAwMDUxLCBQZW9wbGVzIFIgQ2hpbmEm
I3hEO0RyZXNkZW4gVW5pdiBUZWNobm9sLCBJbnN0IE1hY3JvbW9sIENoZW0gJmFtcDsgVGV4dCBD
aGVtLCBELTAxMDY5IERyZXNkZW4sIEdlcm1hbnk8L2F1dGgtYWRkcmVzcz48dGl0bGVzPjx0aXRs
ZT5BIG5vdmVsIGhpZ2hseSByZXNpbGllbnQgbmFub2NvbXBvc2l0ZSBoeWRyb2dlbCB3aXRoIGxv
dyBoeXN0ZXJlc2lzIGFuZCB1bHRyYWhpZ2ggZWxvbmdhdGlvbjwvdGl0bGU+PHNlY29uZGFyeS10
aXRsZT5NYWNyb21vbGVjdWxhciBSYXBpZCBDb21tdW5pY2F0aW9uczwvc2Vjb25kYXJ5LXRpdGxl
PjxhbHQtdGl0bGU+TWFjcm9tb2wgUmFwaWQgQ29tbTwvYWx0LXRpdGxlPjxzaG9ydC10aXRsZT5B
IG5vdmVsIGhpZ2hseSByZXNpbGllbnQgbmFub2NvbXBvc2l0ZSBoeWRyb2dlbCB3aXRoIGxvdyBo
eXN0ZXJlc2lzIGFuZCB1bHRyYWhpZ2ggZWxvbmdhdGlvbjwvc2hvcnQtdGl0bGU+PC90aXRsZXM+
PHBlcmlvZGljYWw+PGZ1bGwtdGl0bGU+TWFjcm9tb2xlY3VsYXIgUmFwaWQgQ29tbXVuaWNhdGlv
bnM8L2Z1bGwtdGl0bGU+PGFiYnItMT5NYWNyb21vbC4gUmFwaWQgQ29tbS48L2FiYnItMT48L3Bl
cmlvZGljYWw+PHBhZ2VzPjEwMjMtMTAyODwvcGFnZXM+PHZvbHVtZT4yNzwvdm9sdW1lPjxudW1i
ZXI+MTM8L251bWJlcj48a2V5d29yZHM+PGtleXdvcmQ+Y2xheTwva2V5d29yZD48a2V5d29yZD5n
ZWxzPC9rZXl3b3JkPjxrZXl3b3JkPmh5ZHJvZ2Vsczwva2V5d29yZD48a2V5d29yZD5uYW5vY29t
cG9zaXRlczwva2V5d29yZD48a2V5d29yZD5yZWxheGF0aW9uPC9rZXl3b3JkPjxrZXl3b3JkPmlu
b3JnYW5pYyBuZXR3b3JrIHN0cnVjdHVyZTwva2V5d29yZD48a2V5d29yZD5tZWNoYW5pY2FsLXBy
b3BlcnRpZXM8L2tleXdvcmQ+PGtleXdvcmQ+Y2xheTwva2V5d29yZD48a2V5d29yZD5wb2x5KG4t
aXNvcHJvcHlsYWNyeWxhbWlkZSk8L2tleXdvcmQ+PGtleXdvcmQ+dHJhbnNpdGlvbjwva2V5d29y
ZD48a2V5d29yZD5jb3BvbHltZXI8L2tleXdvcmQ+PGtleXdvcmQ+c3RyZW5ndGg8L2tleXdvcmQ+
PGtleXdvcmQ+cG5pcGE8L2tleXdvcmQ+PGtleXdvcmQ+Z2VsPC9rZXl3b3JkPjwva2V5d29yZHM+
PGRhdGVzPjx5ZWFyPjIwMDY8L3llYXI+PHB1Yi1kYXRlcz48ZGF0ZT5KdWwgNTwvZGF0ZT48L3B1
Yi1kYXRlcz48L2RhdGVzPjxpc2JuPjEwMjItMTMzNjwvaXNibj48YWNjZXNzaW9uLW51bT5XT1M6
MDAwMjM5MzE2MjAwMDA2PC9hY2Nlc3Npb24tbnVtPjx3b3JrLXR5cGU+QXJ0aWNsZTwvd29yay10
eXBlPjx1cmxzPjxyZWxhdGVkLXVybHM+PHVybD4mbHQ7R28gdG8gSVNJJmd0OzovL1dPUzowMDAy
MzkzMTYyMDAwMDY8L3VybD48L3JlbGF0ZWQtdXJscz48L3VybHM+PGVsZWN0cm9uaWMtcmVzb3Vy
Y2UtbnVtPjEwLjEwMDIvbWFyYy4yMDA2MDAxNTk8L2VsZWN0cm9uaWMtcmVzb3VyY2UtbnVtPjxs
YW5ndWFnZT5FbmdsaXNoPC9sYW5ndWFnZT48L3JlY29yZD48L0NpdGU+PENpdGU+PEF1dGhvcj5H
YW88L0F1dGhvcj48WWVhcj4yMDE1PC9ZZWFyPjxSZWNOdW0+MTM8L1JlY051bT48cmVjb3JkPjxy
ZWMtbnVtYmVyPjEzPC9yZWMtbnVtYmVyPjxmb3JlaWduLWtleXM+PGtleSBhcHA9IkVOIiBkYi1p
ZD0idGU1ZmEwMjlhNXI5dDllcnBheDVwcDJseGZmd3hwdnJ3MHR3IiB0aW1lc3RhbXA9IjE0NTQw
OTExNjQiPjEzPC9rZXk+PC9mb3JlaWduLWtleXM+PHJlZi10eXBlIG5hbWU9IkpvdXJuYWwgQXJ0
aWNsZSI+MTc8L3JlZi10eXBlPjxjb250cmlidXRvcnM+PGF1dGhvcnM+PGF1dGhvcj5HYW8sIEcu
IFIuPC9hdXRob3I+PGF1dGhvcj5EdSwgRy4gTC48L2F1dGhvcj48YXV0aG9yPlN1biwgWS4gTi48
L2F1dGhvcj48YXV0aG9yPkZ1LCBKLjwvYXV0aG9yPjwvYXV0aG9ycz48L2NvbnRyaWJ1dG9ycz48
YXV0aC1hZGRyZXNzPltHYW8sIEd1b3JvbmcgRHUsIEdhb2xhaSBTdW4sIFl1YW5uYSBGdSwgSnVu
XSBDaGluZXNlIEFjYWQgU2NpLCBOaW5nYm8gSW5zdCBNYXQgVGVjaG5vbCAmYW1wOyBFbmduLCBQ
b2x5bWVycyAmYW1wOyBDb21wb3NpdGVzIERpdiwgTmluZ2JvIDMxNTIwMSwgUGVvcGxlcyBSIENo
aW5hLiBGdSwgSiAocmVwcmludCBhdXRob3IpLCBDaGluZXNlIEFjYWQgU2NpLCBOaW5nYm8gSW5z
dCBNYXQgVGVjaG5vbCAmYW1wOyBFbmduLCBQb2x5bWVycyAmYW1wOyBDb21wb3NpdGVzIERpdiwg
WmhvbmdndWFuIFcgUmQgMTIxOSwgTmluZ2JvIDMxNTIwMSwgUGVvcGxlcyBSIENoaW5hLiBmdWp1
bkBuaW10ZS5hYy5jbjwvYXV0aC1hZGRyZXNzPjx0aXRsZXM+PHRpdGxlPlNlbGYtSGVhbGFibGUs
IFRvdWdoLCBhbmQgVWx0cmFzdHJldGNoYWJsZSBOYW5vY29tcG9zaXRlIEh5ZHJvZ2VscyBCYXNl
ZCBvbiBSZXZlcnNpYmxlIFBvbHlhY3J5bGFtaWRlL01vbnRtb3JpbGxvbml0ZSBBZHNvcnB0aW9u
PC90aXRsZT48c2Vjb25kYXJ5LXRpdGxlPkFDUyBBcHBsaWVkIE1hdGVyaWFscyAmYW1wOyBJbnRl
cmZhY2VzPC9zZWNvbmRhcnktdGl0bGU+PHNob3J0LXRpdGxlPlNlbGYtSGVhbGFibGUsIFRvdWdo
LCBhbmQgVWx0cmFzdHJldGNoYWJsZSBOYW5vY29tcG9zaXRlIEh5ZHJvZ2VscyBCYXNlZCBvbiBS
ZXZlcnNpYmxlIFBvbHlhY3J5bGFtaWRlL01vbnRtb3JpbGxvbml0ZSBBZHNvcnB0aW9uPC9zaG9y
dC10aXRsZT48L3RpdGxlcz48cGVyaW9kaWNhbD48ZnVsbC10aXRsZT5BQ1MgQXBwbGllZCBNYXRl
cmlhbHMgJmFtcDsgSW50ZXJmYWNlczwvZnVsbC10aXRsZT48YWJici0xPkFDUyBBcHBsLiBNYXRl
ci4gSW50ZXJmYWNlczwvYWJici0xPjwvcGVyaW9kaWNhbD48cGFnZXM+NTAyOS01MDM3PC9wYWdl
cz48dm9sdW1lPjc8L3ZvbHVtZT48bnVtYmVyPjg8L251bWJlcj48a2V5d29yZHM+PGtleXdvcmQ+
bmFub2NvbXBvc2l0ZSBoeWRyb2dlbHM8L2tleXdvcmQ+PGtleXdvcmQ+dG91Z2g8L2tleXdvcmQ+
PGtleXdvcmQ+c3RyZXRjaGFibGU8L2tleXdvcmQ+PGtleXdvcmQ+c2VsZi1oZWFsPC9rZXl3b3Jk
PjxrZXl3b3JkPm1vbnRtb3JpbGxvbml0ZTwva2V5d29yZD48a2V5d29yZD5kb3VibGUtbmV0d29y
ayBoeWRyb2dlbHM8L2tleXdvcmQ+PGtleXdvcmQ+aGVhbGluZyBoeWRyb2dlbHM8L2tleXdvcmQ+
PGtleXdvcmQ+bWVjaGFuaWNhbC1wcm9wZXJ0aWVzPC9rZXl3b3JkPjxrZXl3b3JkPmNsYXk8L2tl
eXdvcmQ+PGtleXdvcmQ+bW9udG1vcmlsbG9uaXRlPC9rZXl3b3JkPjxrZXl3b3JkPmdlbHM8L2tl
eXdvcmQ+PGtleXdvcmQ+aHlzdGVyZXNpczwva2V5d29yZD48a2V5d29yZD5lbG9uZ2F0aW9uPC9r
ZXl3b3JkPjxrZXl3b3JkPnNjYXR0ZXJpbmc8L2tleXdvcmQ+PGtleXdvcmQ+a2FvbGluaXRlPC9r
ZXl3b3JkPjxrZXl3b3JkPlNjaWVuY2UgJmFtcDsgVGVjaG5vbG9neSAtIE90aGVyIFRvcGljczwv
a2V5d29yZD48a2V5d29yZD5NYXRlcmlhbHMgU2NpZW5jZTwva2V5d29yZD48L2tleXdvcmRzPjxk
YXRlcz48eWVhcj4yMDE1PC95ZWFyPjxwdWItZGF0ZXM+PGRhdGU+TWFyPC9kYXRlPjwvcHViLWRh
dGVzPjwvZGF0ZXM+PGlzYm4+MTk0NC04MjQ0PC9pc2JuPjxhY2Nlc3Npb24tbnVtPldPUzowMDAz
NTMwMDUzMDAwNzE8L2FjY2Vzc2lvbi1udW0+PHdvcmstdHlwZT5BcnRpY2xlPC93b3JrLXR5cGU+
PHVybHM+PHJlbGF0ZWQtdXJscz48dXJsPiZsdDtHbyB0byBJU0kmZ3Q7Oi8vV09TOjAwMDM1MzAw
NTMwMDA3MTwvdXJsPjwvcmVsYXRlZC11cmxzPjwvdXJscz48ZWxlY3Ryb25pYy1yZXNvdXJjZS1u
dW0+MTAuMTAyMS9hY3NhbWkuNWIwMDcwNDwvZWxlY3Ryb25pYy1yZXNvdXJjZS1udW0+PGxhbmd1
YWdlPkVuZ2xpc2g8L2xhbmd1YWdlPjwvcmVjb3JkPjwvQ2l0ZT48L0VuZE5vdGU+AG==
</w:fldData>
        </w:fldChar>
      </w:r>
      <w:r w:rsidR="00DE1C74">
        <w:rPr>
          <w:rFonts w:ascii="Times" w:eastAsiaTheme="minorEastAsia" w:hAnsi="Times"/>
          <w:sz w:val="24"/>
          <w:lang w:val="en-US"/>
        </w:rPr>
        <w:instrText xml:space="preserve"> ADDIN EN.CITE </w:instrText>
      </w:r>
      <w:r w:rsidR="00DE1C74">
        <w:rPr>
          <w:rFonts w:ascii="Times" w:eastAsiaTheme="minorEastAsia" w:hAnsi="Times"/>
          <w:sz w:val="24"/>
          <w:lang w:val="en-US"/>
        </w:rPr>
        <w:fldChar w:fldCharType="begin">
          <w:fldData xml:space="preserve">PEVuZE5vdGU+PENpdGU+PEF1dGhvcj5IYXJhZ3VjaGk8L0F1dGhvcj48WWVhcj4yMDAyPC9ZZWFy
PjxSZWNOdW0+MjE8L1JlY051bT48RGlzcGxheVRleHQ+KEdhbyBldCBhbC4sIDIwMTU7IEhhcmFn
dWNoaSAmYW1wOyBUYWtlaGlzYSwgMjAwMjsgWmh1IGV0IGFsLiwgMjAwNik8L0Rpc3BsYXlUZXh0
PjxyZWNvcmQ+PHJlYy1udW1iZXI+MjE8L3JlYy1udW1iZXI+PGZvcmVpZ24ta2V5cz48a2V5IGFw
cD0iRU4iIGRiLWlkPSJ0ZTVmYTAyOWE1cjl0OWVycGF4NXBwMmx4ZmZ3eHB2cncwdHciIHRpbWVz
dGFtcD0iMTQ1NDA5MTE2NCI+MjE8L2tleT48L2ZvcmVpZ24ta2V5cz48cmVmLXR5cGUgbmFtZT0i
Sm91cm5hbCBBcnRpY2xlIj4xNzwvcmVmLXR5cGU+PGNvbnRyaWJ1dG9ycz48YXV0aG9ycz48YXV0
aG9yPkhhcmFndWNoaSwgSy48L2F1dGhvcj48YXV0aG9yPlRha2VoaXNhLCBULjwvYXV0aG9yPjwv
YXV0aG9ycz48L2NvbnRyaWJ1dG9ycz48YXV0aC1hZGRyZXNzPkthd2FtdXJhIEluc3QgQ2hlbSBS
ZXMsIENoaWJhIDI4NTAwNzgsIEphcGFuLiBIYXJhZ3VjaGksIEsgKHJlcHJpbnQgYXV0aG9yKSwg
S2F3YW11cmEgSW5zdCBDaGVtIFJlcywgNjMxIFNha2FkbywgQ2hpYmEgMjg1MDA3OCwgSmFwYW4u
PC9hdXRoLWFkZHJlc3M+PHRpdGxlcz48dGl0bGU+TmFub2NvbXBvc2l0ZSBoeWRyb2dlbHM6IEEg
dW5pcXVlIG9yZ2FuaWMtaW5vcmdhbmljIG5ldHdvcmsgc3RydWN0dXJlIHdpdGggZXh0cmFvcmRp
bmFyeSBtZWNoYW5pY2FsLCBvcHRpY2FsLCBhbmQgc3dlbGxpbmcvZGUtc3dlbGxpbmcgcHJvcGVy
dGllczwvdGl0bGU+PHNlY29uZGFyeS10aXRsZT5BZHZhbmNlZCBNYXRlcmlhbHM8L3NlY29uZGFy
eS10aXRsZT48c2hvcnQtdGl0bGU+TmFub2NvbXBvc2l0ZSBoeWRyb2dlbHM6IEEgdW5pcXVlIG9y
Z2FuaWMtaW5vcmdhbmljIG5ldHdvcmsgc3RydWN0dXJlIHdpdGggZXh0cmFvcmRpbmFyeSBtZWNo
YW5pY2FsLCBvcHRpY2FsLCBhbmQgc3dlbGxpbmcvZGUtc3dlbGxpbmcgcHJvcGVydGllczwvc2hv
cnQtdGl0bGU+PC90aXRsZXM+PHBlcmlvZGljYWw+PGZ1bGwtdGl0bGU+QWR2YW5jZWQgTWF0ZXJp
YWxzPC9mdWxsLXRpdGxlPjxhYmJyLTE+QWR2LiBNYXRlci48L2FiYnItMT48YWJici0yPkFkdiBN
YXRlcjwvYWJici0yPjwvcGVyaW9kaWNhbD48cGFnZXM+MTEyMC0xMTI0PC9wYWdlcz48dm9sdW1l
PjE0PC92b2x1bWU+PG51bWJlcj4xNjwvbnVtYmVyPjxrZXl3b3Jkcz48a2V5d29yZD52b2x1bWUt
cGhhc2UtdHJhbnNpdGlvbjwva2V5d29yZD48a2V5d29yZD5wb2x5bWVyIGdlbHM8L2tleXdvcmQ+
PGtleXdvcmQ+cG9seShuLWlzb3Byb3B5bGFjcnlsYW1pZGUpIGdlbHM8L2tleXdvcmQ+PGtleXdv
cmQ+ZHluYW1pYyBmbHVjdHVhdGlvbnM8L2tleXdvcmQ+PGtleXdvcmQ+aW5ob21vZ2VuZWl0aWVz
PC9rZXl3b3JkPjxrZXl3b3JkPmRlcGVuZGVuY2U8L2tleXdvcmQ+PGtleXdvcmQ+YmVoYXZpb3I8
L2tleXdvcmQ+PGtleXdvcmQ+cHJlc3N1cmU8L2tleXdvcmQ+PGtleXdvcmQ+Q2hlbWlzdHJ5PC9r
ZXl3b3JkPjxrZXl3b3JkPlNjaWVuY2UgJmFtcDsgVGVjaG5vbG9neSAtIE90aGVyIFRvcGljczwv
a2V5d29yZD48a2V5d29yZD5NYXRlcmlhbHMgU2NpZW5jZTwva2V5d29yZD48a2V5d29yZD5QaHlz
aWNzPC9rZXl3b3JkPjwva2V5d29yZHM+PGRhdGVzPjx5ZWFyPjIwMDI8L3llYXI+PHB1Yi1kYXRl
cz48ZGF0ZT5BdWc8L2RhdGU+PC9wdWItZGF0ZXM+PC9kYXRlcz48aXNibj4wOTM1LTk2NDg8L2lz
Ym4+PGFjY2Vzc2lvbi1udW0+V09TOjAwMDE3NzY5OTkwMDAwNTwvYWNjZXNzaW9uLW51bT48d29y
ay10eXBlPkFydGljbGU8L3dvcmstdHlwZT48dXJscz48cmVsYXRlZC11cmxzPjx1cmw+Jmx0O0dv
IHRvIElTSSZndDs6Ly9XT1M6MDAwMTc3Njk5OTAwMDA1PC91cmw+PC9yZWxhdGVkLXVybHM+PC91
cmxzPjxlbGVjdHJvbmljLXJlc291cmNlLW51bT4xMC4xMDAyLzE1MjEtNDA5NSgyMDAyMDgxNikx
NDoxNiZsdDsxMTIwOjphaWQtYWRtYTExMjAmZ3Q7My4wLmNvOzItOTwvZWxlY3Ryb25pYy1yZXNv
dXJjZS1udW0+PGxhbmd1YWdlPkVuZ2xpc2g8L2xhbmd1YWdlPjwvcmVjb3JkPjwvQ2l0ZT48Q2l0
ZT48QXV0aG9yPlpodTwvQXV0aG9yPjxZZWFyPjIwMDY8L1llYXI+PFJlY051bT41MTwvUmVjTnVt
PjxyZWNvcmQ+PHJlYy1udW1iZXI+NTE8L3JlYy1udW1iZXI+PGZvcmVpZ24ta2V5cz48a2V5IGFw
cD0iRU4iIGRiLWlkPSJ0ZTVmYTAyOWE1cjl0OWVycGF4NXBwMmx4ZmZ3eHB2cncwdHciIHRpbWVz
dGFtcD0iMTQ1NDA5MTE2NSI+NTE8L2tleT48L2ZvcmVpZ24ta2V5cz48cmVmLXR5cGUgbmFtZT0i
Sm91cm5hbCBBcnRpY2xlIj4xNzwvcmVmLXR5cGU+PGNvbnRyaWJ1dG9ycz48YXV0aG9ycz48YXV0
aG9yPlpodSwgTS4gRi48L2F1dGhvcj48YXV0aG9yPkxpdSwgWS48L2F1dGhvcj48YXV0aG9yPlN1
biwgQi48L2F1dGhvcj48YXV0aG9yPlpoYW5nLCBXLjwvYXV0aG9yPjxhdXRob3I+TGl1LCBYLiBM
LjwvYXV0aG9yPjxhdXRob3I+WXUsIEguPC9hdXRob3I+PGF1dGhvcj5aaGFuZywgWS48L2F1dGhv
cj48YXV0aG9yPkt1Y2tsaW5nLCBELjwvYXV0aG9yPjxhdXRob3I+QWRsZXIsIEguIEouIFAuPC9h
dXRob3I+PC9hdXRob3JzPjwvY29udHJpYnV0b3JzPjxhdXRoLWFkZHJlc3M+RG9uZ2h1YSBVbml2
LCBDb2xsIE1hdCBTY2kgJmFtcDsgRW5nbiwgU3RhdGUgS2V5IExhYiBNb2RpZmljYXQgQ2hlbSBG
aWJlciAmYW1wOyBQb2x5bWVyIE1hdCwgU2hhbmdoYWkgMjAwMDUxLCBQZW9wbGVzIFIgQ2hpbmEm
I3hEO0RyZXNkZW4gVW5pdiBUZWNobm9sLCBJbnN0IE1hY3JvbW9sIENoZW0gJmFtcDsgVGV4dCBD
aGVtLCBELTAxMDY5IERyZXNkZW4sIEdlcm1hbnk8L2F1dGgtYWRkcmVzcz48dGl0bGVzPjx0aXRs
ZT5BIG5vdmVsIGhpZ2hseSByZXNpbGllbnQgbmFub2NvbXBvc2l0ZSBoeWRyb2dlbCB3aXRoIGxv
dyBoeXN0ZXJlc2lzIGFuZCB1bHRyYWhpZ2ggZWxvbmdhdGlvbjwvdGl0bGU+PHNlY29uZGFyeS10
aXRsZT5NYWNyb21vbGVjdWxhciBSYXBpZCBDb21tdW5pY2F0aW9uczwvc2Vjb25kYXJ5LXRpdGxl
PjxhbHQtdGl0bGU+TWFjcm9tb2wgUmFwaWQgQ29tbTwvYWx0LXRpdGxlPjxzaG9ydC10aXRsZT5B
IG5vdmVsIGhpZ2hseSByZXNpbGllbnQgbmFub2NvbXBvc2l0ZSBoeWRyb2dlbCB3aXRoIGxvdyBo
eXN0ZXJlc2lzIGFuZCB1bHRyYWhpZ2ggZWxvbmdhdGlvbjwvc2hvcnQtdGl0bGU+PC90aXRsZXM+
PHBlcmlvZGljYWw+PGZ1bGwtdGl0bGU+TWFjcm9tb2xlY3VsYXIgUmFwaWQgQ29tbXVuaWNhdGlv
bnM8L2Z1bGwtdGl0bGU+PGFiYnItMT5NYWNyb21vbC4gUmFwaWQgQ29tbS48L2FiYnItMT48L3Bl
cmlvZGljYWw+PHBhZ2VzPjEwMjMtMTAyODwvcGFnZXM+PHZvbHVtZT4yNzwvdm9sdW1lPjxudW1i
ZXI+MTM8L251bWJlcj48a2V5d29yZHM+PGtleXdvcmQ+Y2xheTwva2V5d29yZD48a2V5d29yZD5n
ZWxzPC9rZXl3b3JkPjxrZXl3b3JkPmh5ZHJvZ2Vsczwva2V5d29yZD48a2V5d29yZD5uYW5vY29t
cG9zaXRlczwva2V5d29yZD48a2V5d29yZD5yZWxheGF0aW9uPC9rZXl3b3JkPjxrZXl3b3JkPmlu
b3JnYW5pYyBuZXR3b3JrIHN0cnVjdHVyZTwva2V5d29yZD48a2V5d29yZD5tZWNoYW5pY2FsLXBy
b3BlcnRpZXM8L2tleXdvcmQ+PGtleXdvcmQ+Y2xheTwva2V5d29yZD48a2V5d29yZD5wb2x5KG4t
aXNvcHJvcHlsYWNyeWxhbWlkZSk8L2tleXdvcmQ+PGtleXdvcmQ+dHJhbnNpdGlvbjwva2V5d29y
ZD48a2V5d29yZD5jb3BvbHltZXI8L2tleXdvcmQ+PGtleXdvcmQ+c3RyZW5ndGg8L2tleXdvcmQ+
PGtleXdvcmQ+cG5pcGE8L2tleXdvcmQ+PGtleXdvcmQ+Z2VsPC9rZXl3b3JkPjwva2V5d29yZHM+
PGRhdGVzPjx5ZWFyPjIwMDY8L3llYXI+PHB1Yi1kYXRlcz48ZGF0ZT5KdWwgNTwvZGF0ZT48L3B1
Yi1kYXRlcz48L2RhdGVzPjxpc2JuPjEwMjItMTMzNjwvaXNibj48YWNjZXNzaW9uLW51bT5XT1M6
MDAwMjM5MzE2MjAwMDA2PC9hY2Nlc3Npb24tbnVtPjx3b3JrLXR5cGU+QXJ0aWNsZTwvd29yay10
eXBlPjx1cmxzPjxyZWxhdGVkLXVybHM+PHVybD4mbHQ7R28gdG8gSVNJJmd0OzovL1dPUzowMDAy
MzkzMTYyMDAwMDY8L3VybD48L3JlbGF0ZWQtdXJscz48L3VybHM+PGVsZWN0cm9uaWMtcmVzb3Vy
Y2UtbnVtPjEwLjEwMDIvbWFyYy4yMDA2MDAxNTk8L2VsZWN0cm9uaWMtcmVzb3VyY2UtbnVtPjxs
YW5ndWFnZT5FbmdsaXNoPC9sYW5ndWFnZT48L3JlY29yZD48L0NpdGU+PENpdGU+PEF1dGhvcj5H
YW88L0F1dGhvcj48WWVhcj4yMDE1PC9ZZWFyPjxSZWNOdW0+MTM8L1JlY051bT48cmVjb3JkPjxy
ZWMtbnVtYmVyPjEzPC9yZWMtbnVtYmVyPjxmb3JlaWduLWtleXM+PGtleSBhcHA9IkVOIiBkYi1p
ZD0idGU1ZmEwMjlhNXI5dDllcnBheDVwcDJseGZmd3hwdnJ3MHR3IiB0aW1lc3RhbXA9IjE0NTQw
OTExNjQiPjEzPC9rZXk+PC9mb3JlaWduLWtleXM+PHJlZi10eXBlIG5hbWU9IkpvdXJuYWwgQXJ0
aWNsZSI+MTc8L3JlZi10eXBlPjxjb250cmlidXRvcnM+PGF1dGhvcnM+PGF1dGhvcj5HYW8sIEcu
IFIuPC9hdXRob3I+PGF1dGhvcj5EdSwgRy4gTC48L2F1dGhvcj48YXV0aG9yPlN1biwgWS4gTi48
L2F1dGhvcj48YXV0aG9yPkZ1LCBKLjwvYXV0aG9yPjwvYXV0aG9ycz48L2NvbnRyaWJ1dG9ycz48
YXV0aC1hZGRyZXNzPltHYW8sIEd1b3JvbmcgRHUsIEdhb2xhaSBTdW4sIFl1YW5uYSBGdSwgSnVu
XSBDaGluZXNlIEFjYWQgU2NpLCBOaW5nYm8gSW5zdCBNYXQgVGVjaG5vbCAmYW1wOyBFbmduLCBQ
b2x5bWVycyAmYW1wOyBDb21wb3NpdGVzIERpdiwgTmluZ2JvIDMxNTIwMSwgUGVvcGxlcyBSIENo
aW5hLiBGdSwgSiAocmVwcmludCBhdXRob3IpLCBDaGluZXNlIEFjYWQgU2NpLCBOaW5nYm8gSW5z
dCBNYXQgVGVjaG5vbCAmYW1wOyBFbmduLCBQb2x5bWVycyAmYW1wOyBDb21wb3NpdGVzIERpdiwg
WmhvbmdndWFuIFcgUmQgMTIxOSwgTmluZ2JvIDMxNTIwMSwgUGVvcGxlcyBSIENoaW5hLiBmdWp1
bkBuaW10ZS5hYy5jbjwvYXV0aC1hZGRyZXNzPjx0aXRsZXM+PHRpdGxlPlNlbGYtSGVhbGFibGUs
IFRvdWdoLCBhbmQgVWx0cmFzdHJldGNoYWJsZSBOYW5vY29tcG9zaXRlIEh5ZHJvZ2VscyBCYXNl
ZCBvbiBSZXZlcnNpYmxlIFBvbHlhY3J5bGFtaWRlL01vbnRtb3JpbGxvbml0ZSBBZHNvcnB0aW9u
PC90aXRsZT48c2Vjb25kYXJ5LXRpdGxlPkFDUyBBcHBsaWVkIE1hdGVyaWFscyAmYW1wOyBJbnRl
cmZhY2VzPC9zZWNvbmRhcnktdGl0bGU+PHNob3J0LXRpdGxlPlNlbGYtSGVhbGFibGUsIFRvdWdo
LCBhbmQgVWx0cmFzdHJldGNoYWJsZSBOYW5vY29tcG9zaXRlIEh5ZHJvZ2VscyBCYXNlZCBvbiBS
ZXZlcnNpYmxlIFBvbHlhY3J5bGFtaWRlL01vbnRtb3JpbGxvbml0ZSBBZHNvcnB0aW9uPC9zaG9y
dC10aXRsZT48L3RpdGxlcz48cGVyaW9kaWNhbD48ZnVsbC10aXRsZT5BQ1MgQXBwbGllZCBNYXRl
cmlhbHMgJmFtcDsgSW50ZXJmYWNlczwvZnVsbC10aXRsZT48YWJici0xPkFDUyBBcHBsLiBNYXRl
ci4gSW50ZXJmYWNlczwvYWJici0xPjwvcGVyaW9kaWNhbD48cGFnZXM+NTAyOS01MDM3PC9wYWdl
cz48dm9sdW1lPjc8L3ZvbHVtZT48bnVtYmVyPjg8L251bWJlcj48a2V5d29yZHM+PGtleXdvcmQ+
bmFub2NvbXBvc2l0ZSBoeWRyb2dlbHM8L2tleXdvcmQ+PGtleXdvcmQ+dG91Z2g8L2tleXdvcmQ+
PGtleXdvcmQ+c3RyZXRjaGFibGU8L2tleXdvcmQ+PGtleXdvcmQ+c2VsZi1oZWFsPC9rZXl3b3Jk
PjxrZXl3b3JkPm1vbnRtb3JpbGxvbml0ZTwva2V5d29yZD48a2V5d29yZD5kb3VibGUtbmV0d29y
ayBoeWRyb2dlbHM8L2tleXdvcmQ+PGtleXdvcmQ+aGVhbGluZyBoeWRyb2dlbHM8L2tleXdvcmQ+
PGtleXdvcmQ+bWVjaGFuaWNhbC1wcm9wZXJ0aWVzPC9rZXl3b3JkPjxrZXl3b3JkPmNsYXk8L2tl
eXdvcmQ+PGtleXdvcmQ+bW9udG1vcmlsbG9uaXRlPC9rZXl3b3JkPjxrZXl3b3JkPmdlbHM8L2tl
eXdvcmQ+PGtleXdvcmQ+aHlzdGVyZXNpczwva2V5d29yZD48a2V5d29yZD5lbG9uZ2F0aW9uPC9r
ZXl3b3JkPjxrZXl3b3JkPnNjYXR0ZXJpbmc8L2tleXdvcmQ+PGtleXdvcmQ+a2FvbGluaXRlPC9r
ZXl3b3JkPjxrZXl3b3JkPlNjaWVuY2UgJmFtcDsgVGVjaG5vbG9neSAtIE90aGVyIFRvcGljczwv
a2V5d29yZD48a2V5d29yZD5NYXRlcmlhbHMgU2NpZW5jZTwva2V5d29yZD48L2tleXdvcmRzPjxk
YXRlcz48eWVhcj4yMDE1PC95ZWFyPjxwdWItZGF0ZXM+PGRhdGU+TWFyPC9kYXRlPjwvcHViLWRh
dGVzPjwvZGF0ZXM+PGlzYm4+MTk0NC04MjQ0PC9pc2JuPjxhY2Nlc3Npb24tbnVtPldPUzowMDAz
NTMwMDUzMDAwNzE8L2FjY2Vzc2lvbi1udW0+PHdvcmstdHlwZT5BcnRpY2xlPC93b3JrLXR5cGU+
PHVybHM+PHJlbGF0ZWQtdXJscz48dXJsPiZsdDtHbyB0byBJU0kmZ3Q7Oi8vV09TOjAwMDM1MzAw
NTMwMDA3MTwvdXJsPjwvcmVsYXRlZC11cmxzPjwvdXJscz48ZWxlY3Ryb25pYy1yZXNvdXJjZS1u
dW0+MTAuMTAyMS9hY3NhbWkuNWIwMDcwNDwvZWxlY3Ryb25pYy1yZXNvdXJjZS1udW0+PGxhbmd1
YWdlPkVuZ2xpc2g8L2xhbmd1YWdlPjwvcmVjb3JkPjwvQ2l0ZT48L0VuZE5vdGU+AG==
</w:fldData>
        </w:fldChar>
      </w:r>
      <w:r w:rsidR="00DE1C74">
        <w:rPr>
          <w:rFonts w:ascii="Times" w:eastAsiaTheme="minorEastAsia" w:hAnsi="Times"/>
          <w:sz w:val="24"/>
          <w:lang w:val="en-US"/>
        </w:rPr>
        <w:instrText xml:space="preserve"> ADDIN EN.CITE.DATA </w:instrText>
      </w:r>
      <w:r w:rsidR="00DE1C74">
        <w:rPr>
          <w:rFonts w:ascii="Times" w:eastAsiaTheme="minorEastAsia" w:hAnsi="Times"/>
          <w:sz w:val="24"/>
          <w:lang w:val="en-US"/>
        </w:rPr>
      </w:r>
      <w:r w:rsidR="00DE1C74">
        <w:rPr>
          <w:rFonts w:ascii="Times" w:eastAsiaTheme="minorEastAsia" w:hAnsi="Times"/>
          <w:sz w:val="24"/>
          <w:lang w:val="en-US"/>
        </w:rPr>
        <w:fldChar w:fldCharType="end"/>
      </w:r>
      <w:r w:rsidRPr="009B525C">
        <w:rPr>
          <w:rFonts w:ascii="Times" w:eastAsiaTheme="minorEastAsia" w:hAnsi="Times"/>
          <w:sz w:val="24"/>
          <w:lang w:val="en-US"/>
        </w:rPr>
      </w:r>
      <w:r w:rsidRPr="009B525C">
        <w:rPr>
          <w:rFonts w:ascii="Times" w:eastAsiaTheme="minorEastAsia" w:hAnsi="Times"/>
          <w:sz w:val="24"/>
          <w:lang w:val="en-US"/>
        </w:rPr>
        <w:fldChar w:fldCharType="separate"/>
      </w:r>
      <w:r>
        <w:rPr>
          <w:rFonts w:ascii="Times" w:eastAsiaTheme="minorEastAsia" w:hAnsi="Times"/>
          <w:noProof/>
          <w:sz w:val="24"/>
          <w:lang w:val="en-US"/>
        </w:rPr>
        <w:t>(</w:t>
      </w:r>
      <w:hyperlink w:anchor="_ENREF_78" w:tooltip="Gao, 2015 #13" w:history="1">
        <w:r w:rsidR="00DE1C74">
          <w:rPr>
            <w:rFonts w:ascii="Times" w:eastAsiaTheme="minorEastAsia" w:hAnsi="Times"/>
            <w:noProof/>
            <w:sz w:val="24"/>
            <w:lang w:val="en-US"/>
          </w:rPr>
          <w:t>Gao et al., 2015</w:t>
        </w:r>
      </w:hyperlink>
      <w:proofErr w:type="gramStart"/>
      <w:r>
        <w:rPr>
          <w:rFonts w:ascii="Times" w:eastAsiaTheme="minorEastAsia" w:hAnsi="Times"/>
          <w:noProof/>
          <w:sz w:val="24"/>
          <w:lang w:val="en-US"/>
        </w:rPr>
        <w:t xml:space="preserve">; </w:t>
      </w:r>
      <w:hyperlink w:anchor="_ENREF_102" w:tooltip="Haraguchi, 2002 #21" w:history="1">
        <w:r w:rsidR="00DE1C74">
          <w:rPr>
            <w:rFonts w:ascii="Times" w:eastAsiaTheme="minorEastAsia" w:hAnsi="Times"/>
            <w:noProof/>
            <w:sz w:val="24"/>
            <w:lang w:val="en-US"/>
          </w:rPr>
          <w:t>Haraguchi &amp; Takehisa, 2002</w:t>
        </w:r>
      </w:hyperlink>
      <w:r>
        <w:rPr>
          <w:rFonts w:ascii="Times" w:eastAsiaTheme="minorEastAsia" w:hAnsi="Times"/>
          <w:noProof/>
          <w:sz w:val="24"/>
          <w:lang w:val="en-US"/>
        </w:rPr>
        <w:t>;</w:t>
      </w:r>
      <w:proofErr w:type="gramEnd"/>
      <w:r>
        <w:rPr>
          <w:rFonts w:ascii="Times" w:eastAsiaTheme="minorEastAsia" w:hAnsi="Times"/>
          <w:noProof/>
          <w:sz w:val="24"/>
          <w:lang w:val="en-US"/>
        </w:rPr>
        <w:t xml:space="preserve"> </w:t>
      </w:r>
      <w:hyperlink w:anchor="_ENREF_277" w:tooltip="Zhu, 2006 #51" w:history="1">
        <w:r w:rsidR="00DE1C74">
          <w:rPr>
            <w:rFonts w:ascii="Times" w:eastAsiaTheme="minorEastAsia" w:hAnsi="Times"/>
            <w:noProof/>
            <w:sz w:val="24"/>
            <w:lang w:val="en-US"/>
          </w:rPr>
          <w:t>Zhu et al., 2006</w:t>
        </w:r>
      </w:hyperlink>
      <w:r>
        <w:rPr>
          <w:rFonts w:ascii="Times" w:eastAsiaTheme="minorEastAsia" w:hAnsi="Times"/>
          <w:noProof/>
          <w:sz w:val="24"/>
          <w:lang w:val="en-US"/>
        </w:rPr>
        <w:t>)</w:t>
      </w:r>
      <w:r w:rsidRPr="009B525C">
        <w:rPr>
          <w:rFonts w:ascii="Times" w:eastAsiaTheme="minorEastAsia" w:hAnsi="Times"/>
          <w:sz w:val="24"/>
          <w:lang w:val="en-US"/>
        </w:rPr>
        <w:fldChar w:fldCharType="end"/>
      </w:r>
      <w:r w:rsidR="000978AA">
        <w:rPr>
          <w:rFonts w:ascii="Times" w:eastAsiaTheme="minorEastAsia" w:hAnsi="Times"/>
          <w:sz w:val="24"/>
          <w:lang w:val="en-US"/>
        </w:rPr>
        <w:t xml:space="preserve"> based on </w:t>
      </w:r>
      <w:r w:rsidR="000978AA" w:rsidRPr="000978AA">
        <w:rPr>
          <w:rFonts w:ascii="Times" w:eastAsiaTheme="minorEastAsia" w:hAnsi="Times"/>
          <w:i/>
          <w:sz w:val="24"/>
          <w:lang w:val="en-US"/>
        </w:rPr>
        <w:t>in situ</w:t>
      </w:r>
      <w:r w:rsidR="000978AA">
        <w:rPr>
          <w:rFonts w:ascii="Times" w:eastAsiaTheme="minorEastAsia" w:hAnsi="Times"/>
          <w:sz w:val="24"/>
          <w:lang w:val="en-US"/>
        </w:rPr>
        <w:t xml:space="preserve"> </w:t>
      </w:r>
      <w:proofErr w:type="spellStart"/>
      <w:r w:rsidR="000978AA">
        <w:rPr>
          <w:rFonts w:ascii="Times" w:eastAsiaTheme="minorEastAsia" w:hAnsi="Times"/>
          <w:sz w:val="24"/>
          <w:lang w:val="en-US"/>
        </w:rPr>
        <w:t>polymersation</w:t>
      </w:r>
      <w:proofErr w:type="spellEnd"/>
      <w:r w:rsidR="000978AA">
        <w:rPr>
          <w:rFonts w:ascii="Times" w:eastAsiaTheme="minorEastAsia" w:hAnsi="Times"/>
          <w:sz w:val="24"/>
          <w:lang w:val="en-US"/>
        </w:rPr>
        <w:t xml:space="preserve"> in the presence of clay platelets, </w:t>
      </w:r>
      <w:r w:rsidR="000978AA">
        <w:rPr>
          <w:rFonts w:ascii="Times" w:eastAsiaTheme="minorEastAsia" w:hAnsi="Times"/>
          <w:sz w:val="24"/>
          <w:lang w:val="en-US" w:eastAsia="en-US"/>
        </w:rPr>
        <w:t>potassium persulfate (KPS)</w:t>
      </w:r>
      <w:r w:rsidR="000978AA" w:rsidRPr="009B525C">
        <w:rPr>
          <w:rFonts w:ascii="Times" w:eastAsiaTheme="minorEastAsia" w:hAnsi="Times"/>
          <w:sz w:val="24"/>
          <w:lang w:val="en-US" w:eastAsia="en-US"/>
        </w:rPr>
        <w:t xml:space="preserve"> </w:t>
      </w:r>
      <w:r w:rsidR="000978AA">
        <w:rPr>
          <w:rFonts w:ascii="Times" w:eastAsiaTheme="minorEastAsia" w:hAnsi="Times"/>
          <w:sz w:val="24"/>
          <w:lang w:val="en-US" w:eastAsia="en-US"/>
        </w:rPr>
        <w:t>initiator and catalyst (</w:t>
      </w:r>
      <w:r w:rsidR="000978AA" w:rsidRPr="000978AA">
        <w:rPr>
          <w:rFonts w:ascii="Times" w:eastAsiaTheme="minorEastAsia" w:hAnsi="Times"/>
          <w:sz w:val="24"/>
          <w:lang w:val="en-US" w:eastAsia="en-US"/>
        </w:rPr>
        <w:t>N,N'-</w:t>
      </w:r>
      <w:proofErr w:type="spellStart"/>
      <w:r w:rsidR="000978AA" w:rsidRPr="000978AA">
        <w:rPr>
          <w:rFonts w:ascii="Times" w:eastAsiaTheme="minorEastAsia" w:hAnsi="Times"/>
          <w:sz w:val="24"/>
          <w:lang w:val="en-US" w:eastAsia="en-US"/>
        </w:rPr>
        <w:t>Methylenebisacrylamide</w:t>
      </w:r>
      <w:proofErr w:type="spellEnd"/>
      <w:r w:rsidR="000978AA">
        <w:rPr>
          <w:rFonts w:ascii="Times" w:eastAsiaTheme="minorEastAsia" w:hAnsi="Times"/>
          <w:sz w:val="24"/>
          <w:lang w:val="en-US" w:eastAsia="en-US"/>
        </w:rPr>
        <w:t xml:space="preserve">) at ambient temperature for </w:t>
      </w:r>
      <w:r w:rsidR="00867CBD">
        <w:rPr>
          <w:rFonts w:ascii="Times" w:eastAsiaTheme="minorEastAsia" w:hAnsi="Times"/>
          <w:sz w:val="24"/>
          <w:lang w:val="en-US" w:eastAsia="en-US"/>
        </w:rPr>
        <w:t>several days. However, in this c</w:t>
      </w:r>
      <w:r w:rsidR="000978AA">
        <w:rPr>
          <w:rFonts w:ascii="Times" w:eastAsiaTheme="minorEastAsia" w:hAnsi="Times"/>
          <w:sz w:val="24"/>
          <w:lang w:val="en-US" w:eastAsia="en-US"/>
        </w:rPr>
        <w:t xml:space="preserve">hapter, </w:t>
      </w:r>
      <w:r w:rsidRPr="009B525C">
        <w:rPr>
          <w:rFonts w:ascii="Times" w:eastAsiaTheme="minorEastAsia" w:hAnsi="Times" w:hint="eastAsia"/>
          <w:i/>
          <w:sz w:val="24"/>
          <w:lang w:val="en-US" w:eastAsia="en-US"/>
        </w:rPr>
        <w:t>in situ</w:t>
      </w:r>
      <w:r w:rsidRPr="009B525C">
        <w:rPr>
          <w:rFonts w:ascii="Times" w:eastAsiaTheme="minorEastAsia" w:hAnsi="Times" w:hint="eastAsia"/>
          <w:sz w:val="24"/>
          <w:lang w:val="en-US" w:eastAsia="en-US"/>
        </w:rPr>
        <w:t xml:space="preserve"> </w:t>
      </w:r>
      <w:proofErr w:type="spellStart"/>
      <w:r w:rsidRPr="009B525C">
        <w:rPr>
          <w:rFonts w:ascii="Times" w:eastAsiaTheme="minorEastAsia" w:hAnsi="Times" w:hint="eastAsia"/>
          <w:sz w:val="24"/>
          <w:lang w:val="en-US" w:eastAsia="en-US"/>
        </w:rPr>
        <w:t>p</w:t>
      </w:r>
      <w:r w:rsidR="000978AA">
        <w:rPr>
          <w:rFonts w:ascii="Times" w:eastAsiaTheme="minorEastAsia" w:hAnsi="Times"/>
          <w:sz w:val="24"/>
          <w:lang w:val="en-US" w:eastAsia="en-US"/>
        </w:rPr>
        <w:t>olymeris</w:t>
      </w:r>
      <w:r w:rsidRPr="009B525C">
        <w:rPr>
          <w:rFonts w:ascii="Times" w:eastAsiaTheme="minorEastAsia" w:hAnsi="Times"/>
          <w:sz w:val="24"/>
          <w:lang w:val="en-US" w:eastAsia="en-US"/>
        </w:rPr>
        <w:t>ation</w:t>
      </w:r>
      <w:proofErr w:type="spellEnd"/>
      <w:r w:rsidRPr="009B525C">
        <w:rPr>
          <w:rFonts w:ascii="Times" w:eastAsiaTheme="minorEastAsia" w:hAnsi="Times" w:hint="eastAsia"/>
          <w:sz w:val="24"/>
          <w:lang w:val="en-US" w:eastAsia="en-US"/>
        </w:rPr>
        <w:t xml:space="preserve"> of acrylamide</w:t>
      </w:r>
      <w:r>
        <w:rPr>
          <w:rFonts w:ascii="Times" w:eastAsiaTheme="minorEastAsia" w:hAnsi="Times"/>
          <w:sz w:val="24"/>
          <w:lang w:val="en-US" w:eastAsia="en-US"/>
        </w:rPr>
        <w:t>, initiated by potassium persulfate (KPS)</w:t>
      </w:r>
      <w:r w:rsidRPr="009B525C">
        <w:rPr>
          <w:rFonts w:ascii="Times" w:eastAsiaTheme="minorEastAsia" w:hAnsi="Times"/>
          <w:sz w:val="24"/>
          <w:lang w:val="en-US" w:eastAsia="en-US"/>
        </w:rPr>
        <w:t xml:space="preserve"> </w:t>
      </w:r>
      <w:r w:rsidRPr="009B525C">
        <w:rPr>
          <w:rFonts w:ascii="Times" w:eastAsiaTheme="minorEastAsia" w:hAnsi="Times" w:hint="eastAsia"/>
          <w:sz w:val="24"/>
          <w:lang w:val="en-US" w:eastAsia="en-US"/>
        </w:rPr>
        <w:t xml:space="preserve">in the presence of MMT </w:t>
      </w:r>
      <w:r w:rsidR="000978AA">
        <w:rPr>
          <w:rFonts w:ascii="Times" w:eastAsiaTheme="minorEastAsia" w:hAnsi="Times"/>
          <w:sz w:val="24"/>
          <w:lang w:val="en-US" w:eastAsia="en-US"/>
        </w:rPr>
        <w:t>and/</w:t>
      </w:r>
      <w:r w:rsidRPr="009B525C">
        <w:rPr>
          <w:rFonts w:ascii="Times" w:eastAsiaTheme="minorEastAsia" w:hAnsi="Times" w:hint="eastAsia"/>
          <w:sz w:val="24"/>
          <w:lang w:val="en-US" w:eastAsia="en-US"/>
        </w:rPr>
        <w:t xml:space="preserve">or </w:t>
      </w:r>
      <w:r w:rsidR="00636F15">
        <w:rPr>
          <w:rFonts w:ascii="Times" w:eastAsiaTheme="minorEastAsia" w:hAnsi="Times"/>
          <w:sz w:val="24"/>
          <w:lang w:val="en-US" w:eastAsia="en-US"/>
        </w:rPr>
        <w:t>polysaccharides</w:t>
      </w:r>
      <w:r w:rsidRPr="009B525C">
        <w:rPr>
          <w:rFonts w:ascii="Times" w:eastAsiaTheme="minorEastAsia" w:hAnsi="Times"/>
          <w:sz w:val="24"/>
          <w:lang w:val="en-US" w:eastAsia="en-US"/>
        </w:rPr>
        <w:t xml:space="preserve"> conducted at a high</w:t>
      </w:r>
      <w:r w:rsidRPr="009B525C">
        <w:rPr>
          <w:rFonts w:ascii="Times" w:eastAsiaTheme="minorEastAsia" w:hAnsi="Times" w:hint="eastAsia"/>
          <w:sz w:val="24"/>
          <w:lang w:val="en-US" w:eastAsia="en-US"/>
        </w:rPr>
        <w:t>er</w:t>
      </w:r>
      <w:r w:rsidRPr="009B525C">
        <w:rPr>
          <w:rFonts w:ascii="Times" w:eastAsiaTheme="minorEastAsia" w:hAnsi="Times"/>
          <w:sz w:val="24"/>
          <w:lang w:val="en-US" w:eastAsia="en-US"/>
        </w:rPr>
        <w:t xml:space="preserve"> temperature of 60</w:t>
      </w:r>
      <w:r w:rsidR="00636F15">
        <w:rPr>
          <w:rFonts w:ascii="Times" w:eastAsiaTheme="minorEastAsia" w:hAnsi="Times"/>
          <w:sz w:val="24"/>
          <w:lang w:val="en-US" w:eastAsia="en-US"/>
        </w:rPr>
        <w:t>~80</w:t>
      </w:r>
      <w:r w:rsidRPr="009B525C">
        <w:rPr>
          <w:rFonts w:ascii="Times" w:eastAsiaTheme="minorEastAsia" w:hAnsi="Times"/>
          <w:sz w:val="24"/>
          <w:lang w:val="en-US" w:eastAsia="en-US"/>
        </w:rPr>
        <w:t xml:space="preserve"> </w:t>
      </w:r>
      <w:proofErr w:type="spellStart"/>
      <w:r w:rsidRPr="009B525C">
        <w:rPr>
          <w:rFonts w:ascii="Times" w:eastAsiaTheme="minorEastAsia" w:hAnsi="Times"/>
          <w:sz w:val="24"/>
          <w:vertAlign w:val="superscript"/>
          <w:lang w:val="en-US" w:eastAsia="en-US"/>
        </w:rPr>
        <w:t>o</w:t>
      </w:r>
      <w:r w:rsidRPr="009B525C">
        <w:rPr>
          <w:rFonts w:ascii="Times" w:eastAsiaTheme="minorEastAsia" w:hAnsi="Times"/>
          <w:sz w:val="24"/>
          <w:lang w:val="en-US" w:eastAsia="en-US"/>
        </w:rPr>
        <w:t>C</w:t>
      </w:r>
      <w:proofErr w:type="spellEnd"/>
      <w:r w:rsidRPr="009B525C">
        <w:rPr>
          <w:rFonts w:ascii="Times" w:eastAsiaTheme="minorEastAsia" w:hAnsi="Times"/>
          <w:sz w:val="24"/>
          <w:lang w:val="en-US" w:eastAsia="en-US"/>
        </w:rPr>
        <w:t xml:space="preserve"> without a catalyst</w:t>
      </w:r>
      <w:r w:rsidRPr="009B525C">
        <w:rPr>
          <w:rFonts w:ascii="Times" w:eastAsiaTheme="minorEastAsia" w:hAnsi="Times" w:hint="eastAsia"/>
          <w:sz w:val="24"/>
          <w:lang w:val="en-US"/>
        </w:rPr>
        <w:t>, instead of r</w:t>
      </w:r>
      <w:r w:rsidR="00F12B61">
        <w:rPr>
          <w:rFonts w:ascii="Times" w:eastAsiaTheme="minorEastAsia" w:hAnsi="Times" w:hint="eastAsia"/>
          <w:sz w:val="24"/>
          <w:lang w:val="en-US"/>
        </w:rPr>
        <w:t>oom temperature with a catalyst.</w:t>
      </w:r>
      <w:r w:rsidR="00F12B61">
        <w:rPr>
          <w:rFonts w:ascii="Times" w:eastAsiaTheme="minorEastAsia" w:hAnsi="Times"/>
          <w:sz w:val="24"/>
          <w:lang w:val="en-US"/>
        </w:rPr>
        <w:t xml:space="preserve"> </w:t>
      </w:r>
      <w:r w:rsidR="00F12B61">
        <w:rPr>
          <w:rFonts w:ascii="Times" w:eastAsiaTheme="minorEastAsia" w:hAnsi="Times"/>
          <w:sz w:val="24"/>
          <w:lang w:val="en-US" w:eastAsia="en-US"/>
        </w:rPr>
        <w:lastRenderedPageBreak/>
        <w:t xml:space="preserve">PAM network structure synthesized at different temperature is significantly different </w:t>
      </w:r>
      <w:r w:rsidR="00F12B61">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Fanood&lt;/Author&gt;&lt;Year&gt;1998&lt;/Year&gt;&lt;RecNum&gt;128&lt;/RecNum&gt;&lt;DisplayText&gt;(Fanood, 1998)&lt;/DisplayText&gt;&lt;record&gt;&lt;rec-number&gt;128&lt;/rec-number&gt;&lt;foreign-keys&gt;&lt;key app="EN" db-id="te5fa029a5r9t9erpax5pp2lxffwxpvrw0tw" timestamp="1462888154"&gt;128&lt;/key&gt;&lt;/foreign-keys&gt;&lt;ref-type name="Journal Article"&gt;17&lt;/ref-type&gt;&lt;contributors&gt;&lt;authors&gt;&lt;author&gt;Fanood, M. H. R.&lt;/author&gt;&lt;/authors&gt;&lt;/contributors&gt;&lt;auth-address&gt;Univ Tehran, Fac Sci, Dept Chem, Tehran, Iran&lt;/auth-address&gt;&lt;titles&gt;&lt;title&gt;Branching in radical polymerization of acrylamide&lt;/title&gt;&lt;secondary-title&gt;Iranian Polymer Journal&lt;/secondary-title&gt;&lt;alt-title&gt;Iran Polym J&amp;#xD;Iran Polym J&lt;/alt-title&gt;&lt;/titles&gt;&lt;periodical&gt;&lt;full-title&gt;Iranian Polymer Journal&lt;/full-title&gt;&lt;abbr-1&gt;Iran. Polym. J.&lt;/abbr-1&gt;&lt;/periodical&gt;&lt;pages&gt;59-65&lt;/pages&gt;&lt;volume&gt;7&lt;/volume&gt;&lt;number&gt;1&lt;/number&gt;&lt;keywords&gt;&lt;keyword&gt;acrylamide&lt;/keyword&gt;&lt;keyword&gt;free-radical polymerization&lt;/keyword&gt;&lt;keyword&gt;branching&lt;/keyword&gt;&lt;keyword&gt;viscometry&lt;/keyword&gt;&lt;keyword&gt;high molecular weight&lt;/keyword&gt;&lt;keyword&gt;aqueous-solution polymerization&lt;/keyword&gt;&lt;keyword&gt;high conversion&lt;/keyword&gt;&lt;keyword&gt;polyacrylamide&lt;/keyword&gt;&lt;/keywords&gt;&lt;dates&gt;&lt;year&gt;1998&lt;/year&gt;&lt;pub-dates&gt;&lt;date&gt;Jan&lt;/date&gt;&lt;/pub-dates&gt;&lt;/dates&gt;&lt;isbn&gt;1026-1265&lt;/isbn&gt;&lt;accession-num&gt;WOS:000074343500008&lt;/accession-num&gt;&lt;urls&gt;&lt;related-urls&gt;&lt;url&gt;&amp;lt;Go to ISI&amp;gt;://WOS:000074343500008&lt;/url&gt;&lt;/related-urls&gt;&lt;/urls&gt;&lt;language&gt;English&lt;/language&gt;&lt;/record&gt;&lt;/Cite&gt;&lt;/EndNote&gt;</w:instrText>
      </w:r>
      <w:r w:rsidR="00F12B61">
        <w:rPr>
          <w:rFonts w:ascii="Times" w:eastAsiaTheme="minorEastAsia" w:hAnsi="Times"/>
          <w:sz w:val="24"/>
          <w:lang w:val="en-US" w:eastAsia="en-US"/>
        </w:rPr>
        <w:fldChar w:fldCharType="separate"/>
      </w:r>
      <w:r w:rsidR="00F12B61">
        <w:rPr>
          <w:rFonts w:ascii="Times" w:eastAsiaTheme="minorEastAsia" w:hAnsi="Times"/>
          <w:noProof/>
          <w:sz w:val="24"/>
          <w:lang w:val="en-US" w:eastAsia="en-US"/>
        </w:rPr>
        <w:t>(</w:t>
      </w:r>
      <w:hyperlink w:anchor="_ENREF_67" w:tooltip="Fanood, 1998 #128" w:history="1">
        <w:r w:rsidR="00DE1C74">
          <w:rPr>
            <w:rFonts w:ascii="Times" w:eastAsiaTheme="minorEastAsia" w:hAnsi="Times"/>
            <w:noProof/>
            <w:sz w:val="24"/>
            <w:lang w:val="en-US" w:eastAsia="en-US"/>
          </w:rPr>
          <w:t>Fanood, 1998</w:t>
        </w:r>
      </w:hyperlink>
      <w:r w:rsidR="00F12B61">
        <w:rPr>
          <w:rFonts w:ascii="Times" w:eastAsiaTheme="minorEastAsia" w:hAnsi="Times"/>
          <w:noProof/>
          <w:sz w:val="24"/>
          <w:lang w:val="en-US" w:eastAsia="en-US"/>
        </w:rPr>
        <w:t>)</w:t>
      </w:r>
      <w:r w:rsidR="00F12B61">
        <w:rPr>
          <w:rFonts w:ascii="Times" w:eastAsiaTheme="minorEastAsia" w:hAnsi="Times"/>
          <w:sz w:val="24"/>
          <w:lang w:val="en-US" w:eastAsia="en-US"/>
        </w:rPr>
        <w:fldChar w:fldCharType="end"/>
      </w:r>
      <w:r w:rsidR="00F12B61">
        <w:rPr>
          <w:rFonts w:ascii="Times" w:eastAsiaTheme="minorEastAsia" w:hAnsi="Times"/>
          <w:sz w:val="24"/>
          <w:lang w:val="en-US" w:eastAsia="en-US"/>
        </w:rPr>
        <w:t xml:space="preserve">. </w:t>
      </w:r>
      <w:r w:rsidRPr="009B525C">
        <w:rPr>
          <w:rFonts w:ascii="Times" w:eastAsiaTheme="minorEastAsia" w:hAnsi="Times" w:hint="eastAsia"/>
          <w:sz w:val="24"/>
          <w:lang w:val="en-US" w:eastAsia="en-US"/>
        </w:rPr>
        <w:t>In</w:t>
      </w:r>
      <w:r w:rsidRPr="009B525C">
        <w:rPr>
          <w:rFonts w:ascii="Times" w:eastAsiaTheme="minorEastAsia" w:hAnsi="Times"/>
          <w:sz w:val="24"/>
          <w:lang w:val="en-US" w:eastAsia="en-US"/>
        </w:rPr>
        <w:t xml:space="preserve"> this study, </w:t>
      </w:r>
      <w:r w:rsidRPr="009B525C">
        <w:rPr>
          <w:rFonts w:ascii="Times" w:eastAsiaTheme="minorEastAsia" w:hAnsi="Times" w:hint="eastAsia"/>
          <w:sz w:val="24"/>
          <w:lang w:val="en-US" w:eastAsia="en-US"/>
        </w:rPr>
        <w:t>no</w:t>
      </w:r>
      <w:r w:rsidRPr="009B525C">
        <w:rPr>
          <w:rFonts w:ascii="Times" w:eastAsiaTheme="minorEastAsia" w:hAnsi="Times"/>
          <w:sz w:val="24"/>
          <w:lang w:val="en-US" w:eastAsia="en-US"/>
        </w:rPr>
        <w:t xml:space="preserve"> chemical </w:t>
      </w:r>
      <w:proofErr w:type="spellStart"/>
      <w:r w:rsidRPr="009B525C">
        <w:rPr>
          <w:rFonts w:ascii="Times" w:eastAsiaTheme="minorEastAsia" w:hAnsi="Times"/>
          <w:sz w:val="24"/>
          <w:lang w:val="en-US" w:eastAsia="en-US"/>
        </w:rPr>
        <w:t>crosslinker</w:t>
      </w:r>
      <w:proofErr w:type="spellEnd"/>
      <w:r w:rsidRPr="009B525C">
        <w:rPr>
          <w:rFonts w:ascii="Times" w:eastAsiaTheme="minorEastAsia" w:hAnsi="Times"/>
          <w:sz w:val="24"/>
          <w:lang w:val="en-US" w:eastAsia="en-US"/>
        </w:rPr>
        <w:t xml:space="preserve"> </w:t>
      </w:r>
      <w:r w:rsidR="00F12B61">
        <w:rPr>
          <w:rFonts w:ascii="Times" w:eastAsiaTheme="minorEastAsia" w:hAnsi="Times" w:hint="eastAsia"/>
          <w:sz w:val="24"/>
          <w:lang w:val="en-US" w:eastAsia="en-US"/>
        </w:rPr>
        <w:t>was used</w:t>
      </w:r>
      <w:r w:rsidR="001F670D">
        <w:rPr>
          <w:rFonts w:ascii="Times" w:eastAsiaTheme="minorEastAsia" w:hAnsi="Times"/>
          <w:sz w:val="24"/>
          <w:lang w:val="en-US" w:eastAsia="en-US"/>
        </w:rPr>
        <w:t xml:space="preserve">. </w:t>
      </w:r>
      <w:r w:rsidR="00F12B61">
        <w:rPr>
          <w:rFonts w:ascii="Times" w:eastAsiaTheme="minorEastAsia" w:hAnsi="Times"/>
          <w:sz w:val="24"/>
          <w:lang w:val="en-US" w:eastAsia="en-US"/>
        </w:rPr>
        <w:t>PAM/MMT/chitosan nanocomposite hydrogel</w:t>
      </w:r>
      <w:r w:rsidR="001F670D">
        <w:rPr>
          <w:rFonts w:ascii="Times" w:eastAsiaTheme="minorEastAsia" w:hAnsi="Times"/>
          <w:sz w:val="24"/>
          <w:lang w:val="en-US" w:eastAsia="en-US"/>
        </w:rPr>
        <w:t xml:space="preserve"> (PM 5 CHI)</w:t>
      </w:r>
      <w:r w:rsidR="00F12B61">
        <w:rPr>
          <w:rFonts w:ascii="Times" w:eastAsiaTheme="minorEastAsia" w:hAnsi="Times"/>
          <w:sz w:val="24"/>
          <w:lang w:val="en-US" w:eastAsia="en-US"/>
        </w:rPr>
        <w:t>, PAM/MMT</w:t>
      </w:r>
      <w:r w:rsidR="001F670D">
        <w:rPr>
          <w:rFonts w:ascii="Times" w:eastAsiaTheme="minorEastAsia" w:hAnsi="Times"/>
          <w:sz w:val="24"/>
          <w:lang w:val="en-US" w:eastAsia="en-US"/>
        </w:rPr>
        <w:t>/alginate/</w:t>
      </w:r>
      <w:bookmarkStart w:id="791" w:name="_Hlk492564394"/>
      <w:r w:rsidR="001F670D">
        <w:rPr>
          <w:rFonts w:ascii="Times" w:eastAsiaTheme="minorEastAsia" w:hAnsi="Times"/>
          <w:sz w:val="24"/>
          <w:lang w:val="en-US" w:eastAsia="en-US"/>
        </w:rPr>
        <w:t>Ca</w:t>
      </w:r>
      <w:r w:rsidR="001F670D" w:rsidRPr="001F670D">
        <w:rPr>
          <w:rFonts w:ascii="Times" w:eastAsiaTheme="minorEastAsia" w:hAnsi="Times"/>
          <w:sz w:val="24"/>
          <w:vertAlign w:val="superscript"/>
          <w:lang w:val="en-US" w:eastAsia="en-US"/>
        </w:rPr>
        <w:t>2+</w:t>
      </w:r>
      <w:bookmarkEnd w:id="791"/>
      <w:r w:rsidR="001F670D">
        <w:rPr>
          <w:rFonts w:ascii="Times" w:eastAsiaTheme="minorEastAsia" w:hAnsi="Times"/>
          <w:sz w:val="24"/>
          <w:lang w:val="en-US" w:eastAsia="en-US"/>
        </w:rPr>
        <w:t xml:space="preserve"> nanocomposite hydrogel (</w:t>
      </w:r>
      <w:proofErr w:type="spellStart"/>
      <w:r w:rsidR="001F670D">
        <w:rPr>
          <w:rFonts w:ascii="Times" w:eastAsiaTheme="minorEastAsia" w:hAnsi="Times"/>
          <w:sz w:val="24"/>
          <w:lang w:val="en-US" w:eastAsia="en-US"/>
        </w:rPr>
        <w:t>PMACa</w:t>
      </w:r>
      <w:proofErr w:type="spellEnd"/>
      <w:r w:rsidR="001F670D">
        <w:rPr>
          <w:rFonts w:ascii="Times" w:eastAsiaTheme="minorEastAsia" w:hAnsi="Times"/>
          <w:sz w:val="24"/>
          <w:lang w:val="en-US" w:eastAsia="en-US"/>
        </w:rPr>
        <w:t>) and alginate/MMT/Ca</w:t>
      </w:r>
      <w:r w:rsidR="001F670D" w:rsidRPr="001F670D">
        <w:rPr>
          <w:rFonts w:ascii="Times" w:eastAsiaTheme="minorEastAsia" w:hAnsi="Times"/>
          <w:sz w:val="24"/>
          <w:vertAlign w:val="superscript"/>
          <w:lang w:val="en-US" w:eastAsia="en-US"/>
        </w:rPr>
        <w:t>2+</w:t>
      </w:r>
      <w:r w:rsidR="001F670D">
        <w:rPr>
          <w:rFonts w:ascii="Times" w:eastAsiaTheme="minorEastAsia" w:hAnsi="Times"/>
          <w:sz w:val="24"/>
          <w:lang w:val="en-US" w:eastAsia="en-US"/>
        </w:rPr>
        <w:t xml:space="preserve"> nanocomposite films (</w:t>
      </w:r>
      <w:bookmarkStart w:id="792" w:name="_Hlk492565347"/>
      <w:proofErr w:type="spellStart"/>
      <w:r w:rsidR="001F670D">
        <w:rPr>
          <w:rFonts w:ascii="Times" w:eastAsiaTheme="minorEastAsia" w:hAnsi="Times"/>
          <w:sz w:val="24"/>
          <w:lang w:val="en-US" w:eastAsia="en-US"/>
        </w:rPr>
        <w:t>AlgMMTCa</w:t>
      </w:r>
      <w:bookmarkEnd w:id="792"/>
      <w:proofErr w:type="spellEnd"/>
      <w:r w:rsidR="001F670D">
        <w:rPr>
          <w:rFonts w:ascii="Times" w:eastAsiaTheme="minorEastAsia" w:hAnsi="Times"/>
          <w:sz w:val="24"/>
          <w:lang w:val="en-US" w:eastAsia="en-US"/>
        </w:rPr>
        <w:t>) were made</w:t>
      </w:r>
      <w:r w:rsidR="003D34F0">
        <w:rPr>
          <w:rFonts w:ascii="Times" w:eastAsiaTheme="minorEastAsia" w:hAnsi="Times"/>
          <w:sz w:val="24"/>
          <w:lang w:val="en-US" w:eastAsia="en-US"/>
        </w:rPr>
        <w:t xml:space="preserve"> and studied</w:t>
      </w:r>
      <w:r w:rsidR="001F670D">
        <w:rPr>
          <w:rFonts w:ascii="Times" w:eastAsiaTheme="minorEastAsia" w:hAnsi="Times"/>
          <w:sz w:val="24"/>
          <w:lang w:val="en-US" w:eastAsia="en-US"/>
        </w:rPr>
        <w:t xml:space="preserve">. </w:t>
      </w:r>
      <w:r w:rsidR="00D85772">
        <w:rPr>
          <w:rFonts w:ascii="Times" w:eastAsiaTheme="minorEastAsia" w:hAnsi="Times"/>
          <w:sz w:val="24"/>
          <w:lang w:val="en-US" w:eastAsia="en-US"/>
        </w:rPr>
        <w:t>For PM 5 CHI</w:t>
      </w:r>
      <w:r w:rsidR="001F670D">
        <w:rPr>
          <w:rFonts w:ascii="Times" w:eastAsiaTheme="minorEastAsia" w:hAnsi="Times"/>
          <w:sz w:val="24"/>
          <w:lang w:val="en-US" w:eastAsia="en-US"/>
        </w:rPr>
        <w:t>,</w:t>
      </w:r>
      <w:r w:rsidR="001F670D" w:rsidRPr="009B525C">
        <w:rPr>
          <w:rFonts w:ascii="Times" w:eastAsiaTheme="minorEastAsia" w:hAnsi="Times"/>
          <w:sz w:val="24"/>
          <w:lang w:val="en-US" w:eastAsia="en-US"/>
        </w:rPr>
        <w:t xml:space="preserve"> it is </w:t>
      </w:r>
      <w:proofErr w:type="spellStart"/>
      <w:r w:rsidR="001F670D" w:rsidRPr="009B525C">
        <w:rPr>
          <w:rFonts w:ascii="Times" w:eastAsiaTheme="minorEastAsia" w:hAnsi="Times"/>
          <w:sz w:val="24"/>
          <w:lang w:val="en-US" w:eastAsia="en-US"/>
        </w:rPr>
        <w:t>favoured</w:t>
      </w:r>
      <w:proofErr w:type="spellEnd"/>
      <w:r w:rsidR="001F670D" w:rsidRPr="009B525C">
        <w:rPr>
          <w:rFonts w:ascii="Times" w:eastAsiaTheme="minorEastAsia" w:hAnsi="Times"/>
          <w:sz w:val="24"/>
          <w:lang w:val="en-US" w:eastAsia="en-US"/>
        </w:rPr>
        <w:t xml:space="preserve"> to graft acrylamide onto chitosan at a temperature of 60 </w:t>
      </w:r>
      <w:proofErr w:type="spellStart"/>
      <w:r w:rsidR="001F670D" w:rsidRPr="009B525C">
        <w:rPr>
          <w:rFonts w:ascii="Times" w:eastAsiaTheme="minorEastAsia" w:hAnsi="Times"/>
          <w:sz w:val="24"/>
          <w:vertAlign w:val="superscript"/>
          <w:lang w:val="en-US" w:eastAsia="en-US"/>
        </w:rPr>
        <w:t>o</w:t>
      </w:r>
      <w:r w:rsidR="001F670D">
        <w:rPr>
          <w:rFonts w:ascii="Times" w:eastAsiaTheme="minorEastAsia" w:hAnsi="Times"/>
          <w:sz w:val="24"/>
          <w:lang w:val="en-US" w:eastAsia="en-US"/>
        </w:rPr>
        <w:t>C</w:t>
      </w:r>
      <w:proofErr w:type="spellEnd"/>
      <w:r w:rsidR="001F670D">
        <w:rPr>
          <w:rFonts w:ascii="Times" w:eastAsiaTheme="minorEastAsia" w:hAnsi="Times"/>
          <w:sz w:val="24"/>
          <w:lang w:val="en-US" w:eastAsia="en-US"/>
        </w:rPr>
        <w:t xml:space="preserve"> </w:t>
      </w:r>
      <w:r w:rsidR="001F670D" w:rsidRPr="009B525C">
        <w:rPr>
          <w:rFonts w:ascii="Times" w:eastAsiaTheme="minorEastAsia" w:hAnsi="Times"/>
          <w:sz w:val="24"/>
          <w:lang w:val="en-US" w:eastAsia="en-US"/>
        </w:rPr>
        <w:fldChar w:fldCharType="begin"/>
      </w:r>
      <w:r w:rsidR="00DE1C74">
        <w:rPr>
          <w:rFonts w:ascii="Times" w:eastAsiaTheme="minorEastAsia" w:hAnsi="Times"/>
          <w:sz w:val="24"/>
          <w:lang w:val="en-US" w:eastAsia="en-US"/>
        </w:rPr>
        <w:instrText xml:space="preserve"> ADDIN EN.CITE &lt;EndNote&gt;&lt;Cite&gt;&lt;Author&gt;Al-Karawi&lt;/Author&gt;&lt;Year&gt;2011&lt;/Year&gt;&lt;RecNum&gt;202&lt;/RecNum&gt;&lt;DisplayText&gt;(Al-Karawi, Al-Qaisi, Abdullah, Al-Mokaram, &amp;amp; Al-Heetimi, 2011)&lt;/DisplayText&gt;&lt;record&gt;&lt;rec-number&gt;202&lt;/rec-number&gt;&lt;foreign-keys&gt;&lt;key app="EN" db-id="te5fa029a5r9t9erpax5pp2lxffwxpvrw0tw" timestamp="1477573940"&gt;202&lt;/key&gt;&lt;/foreign-keys&gt;&lt;ref-type name="Journal Article"&gt;17&lt;/ref-type&gt;&lt;contributors&gt;&lt;authors&gt;&lt;author&gt;Al-Karawi, A. J. M.&lt;/author&gt;&lt;author&gt;Al-Qaisi, Z. H. J.&lt;/author&gt;&lt;author&gt;Abdullah, H. I.&lt;/author&gt;&lt;author&gt;Al-Mokaram, A. M. A.&lt;/author&gt;&lt;author&gt;Al-Heetimi, D. T. A.&lt;/author&gt;&lt;/authors&gt;&lt;/contributors&gt;&lt;auth-address&gt;Al Mustansiriya Univ, Coll Sci, Dept Chem, Baghdad, Iraq&amp;#xD;Univ Baghdad, Coll Educ, Ibn Al Haitham Dept Chem, Baghdad, Iraq&lt;/auth-address&gt;&lt;titles&gt;&lt;title&gt;Synthesis, characterization of acrylamide grafted chitosan and its use in removal of copper(II) ions from water&lt;/title&gt;&lt;secondary-title&gt;Carbohydrate Polymers&lt;/secondary-title&gt;&lt;alt-title&gt;Carbohyd Polym&amp;#xD;Carbohyd Polym&lt;/alt-title&gt;&lt;/titles&gt;&lt;periodical&gt;&lt;full-title&gt;Carbohydrate Polymers&lt;/full-title&gt;&lt;abbr-1&gt;Carbohydr. Polym.&lt;/abbr-1&gt;&lt;abbr-2&gt;Carbohydr Polym&lt;/abbr-2&gt;&lt;/periodical&gt;&lt;pages&gt;495-500&lt;/pages&gt;&lt;volume&gt;83&lt;/volume&gt;&lt;number&gt;2&lt;/number&gt;&lt;keywords&gt;&lt;keyword&gt;graft copolmerization&lt;/keyword&gt;&lt;keyword&gt;chitosan&lt;/keyword&gt;&lt;keyword&gt;water treatement&lt;/keyword&gt;&lt;keyword&gt;aqueous-solution&lt;/keyword&gt;&lt;keyword&gt;schiff-bases&lt;/keyword&gt;&lt;keyword&gt;adsorption&lt;/keyword&gt;&lt;keyword&gt;equilibrium&lt;/keyword&gt;&lt;keyword&gt;alginate&lt;/keyword&gt;&lt;keyword&gt;sorption&lt;/keyword&gt;&lt;keyword&gt;beads&lt;/keyword&gt;&lt;keyword&gt;dye&lt;/keyword&gt;&lt;/keywords&gt;&lt;dates&gt;&lt;year&gt;2011&lt;/year&gt;&lt;pub-dates&gt;&lt;date&gt;Jan 10&lt;/date&gt;&lt;/pub-dates&gt;&lt;/dates&gt;&lt;isbn&gt;0144-8617&lt;/isbn&gt;&lt;accession-num&gt;WOS:000285437000024&lt;/accession-num&gt;&lt;urls&gt;&lt;related-urls&gt;&lt;url&gt;&amp;lt;Go to ISI&amp;gt;://WOS:000285437000024&lt;/url&gt;&lt;/related-urls&gt;&lt;/urls&gt;&lt;language&gt;English&lt;/language&gt;&lt;/record&gt;&lt;/Cite&gt;&lt;/EndNote&gt;</w:instrText>
      </w:r>
      <w:r w:rsidR="001F670D" w:rsidRPr="009B525C">
        <w:rPr>
          <w:rFonts w:ascii="Times" w:eastAsiaTheme="minorEastAsia" w:hAnsi="Times"/>
          <w:sz w:val="24"/>
          <w:lang w:val="en-US" w:eastAsia="en-US"/>
        </w:rPr>
        <w:fldChar w:fldCharType="separate"/>
      </w:r>
      <w:bookmarkStart w:id="793" w:name="_Hlk492563064"/>
      <w:r w:rsidR="001F670D">
        <w:rPr>
          <w:rFonts w:ascii="Times" w:eastAsiaTheme="minorEastAsia" w:hAnsi="Times"/>
          <w:noProof/>
          <w:sz w:val="24"/>
          <w:lang w:val="en-US" w:eastAsia="en-US"/>
        </w:rPr>
        <w:t>(</w:t>
      </w:r>
      <w:bookmarkEnd w:id="793"/>
      <w:r w:rsidR="00DE1C74">
        <w:rPr>
          <w:rFonts w:ascii="Times" w:eastAsiaTheme="minorEastAsia" w:hAnsi="Times"/>
          <w:noProof/>
          <w:sz w:val="24"/>
          <w:lang w:val="en-US" w:eastAsia="en-US"/>
        </w:rPr>
        <w:fldChar w:fldCharType="begin"/>
      </w:r>
      <w:r w:rsidR="00DE1C74">
        <w:rPr>
          <w:rFonts w:ascii="Times" w:eastAsiaTheme="minorEastAsia" w:hAnsi="Times"/>
          <w:noProof/>
          <w:sz w:val="24"/>
          <w:lang w:val="en-US" w:eastAsia="en-US"/>
        </w:rPr>
        <w:instrText xml:space="preserve"> HYPERLINK \l "_ENREF_8" \o "Al-Karawi, 2011 #202" </w:instrText>
      </w:r>
      <w:r w:rsidR="00DE1C74">
        <w:rPr>
          <w:rFonts w:ascii="Times" w:eastAsiaTheme="minorEastAsia" w:hAnsi="Times"/>
          <w:noProof/>
          <w:sz w:val="24"/>
          <w:lang w:val="en-US" w:eastAsia="en-US"/>
        </w:rPr>
        <w:fldChar w:fldCharType="separate"/>
      </w:r>
      <w:r w:rsidR="00DE1C74">
        <w:rPr>
          <w:rFonts w:ascii="Times" w:eastAsiaTheme="minorEastAsia" w:hAnsi="Times"/>
          <w:noProof/>
          <w:sz w:val="24"/>
          <w:lang w:val="en-US" w:eastAsia="en-US"/>
        </w:rPr>
        <w:t>Al-Karawi, Al-Qaisi, Abdullah, Al-Mokaram, &amp; Al-Heetimi, 2011</w:t>
      </w:r>
      <w:r w:rsidR="00DE1C74">
        <w:rPr>
          <w:rFonts w:ascii="Times" w:eastAsiaTheme="minorEastAsia" w:hAnsi="Times"/>
          <w:noProof/>
          <w:sz w:val="24"/>
          <w:lang w:val="en-US" w:eastAsia="en-US"/>
        </w:rPr>
        <w:fldChar w:fldCharType="end"/>
      </w:r>
      <w:r w:rsidR="001F670D">
        <w:rPr>
          <w:rFonts w:ascii="Times" w:eastAsiaTheme="minorEastAsia" w:hAnsi="Times"/>
          <w:noProof/>
          <w:sz w:val="24"/>
          <w:lang w:val="en-US" w:eastAsia="en-US"/>
        </w:rPr>
        <w:t>)</w:t>
      </w:r>
      <w:r w:rsidR="001F670D" w:rsidRPr="009B525C">
        <w:rPr>
          <w:rFonts w:ascii="Times" w:eastAsiaTheme="minorEastAsia" w:hAnsi="Times"/>
          <w:sz w:val="24"/>
          <w:lang w:val="en-US" w:eastAsia="en-US"/>
        </w:rPr>
        <w:fldChar w:fldCharType="end"/>
      </w:r>
      <w:r w:rsidR="001F670D">
        <w:rPr>
          <w:rFonts w:ascii="Times" w:eastAsiaTheme="minorEastAsia" w:hAnsi="Times"/>
          <w:sz w:val="24"/>
          <w:lang w:val="en-US" w:eastAsia="en-US"/>
        </w:rPr>
        <w:t>.</w:t>
      </w:r>
      <w:r w:rsidR="0045025D">
        <w:rPr>
          <w:rFonts w:ascii="Times" w:eastAsiaTheme="minorEastAsia" w:hAnsi="Times"/>
          <w:sz w:val="24"/>
          <w:lang w:val="en-US" w:eastAsia="en-US"/>
        </w:rPr>
        <w:t xml:space="preserve"> </w:t>
      </w:r>
      <w:proofErr w:type="spellStart"/>
      <w:r w:rsidR="0045025D">
        <w:rPr>
          <w:rFonts w:ascii="Times" w:eastAsiaTheme="minorEastAsia" w:hAnsi="Times"/>
          <w:sz w:val="24"/>
          <w:lang w:val="en-US" w:eastAsia="en-US"/>
        </w:rPr>
        <w:t>PMACa</w:t>
      </w:r>
      <w:proofErr w:type="spellEnd"/>
      <w:r w:rsidR="0045025D">
        <w:rPr>
          <w:rFonts w:ascii="Times" w:eastAsiaTheme="minorEastAsia" w:hAnsi="Times"/>
          <w:sz w:val="24"/>
          <w:lang w:val="en-US" w:eastAsia="en-US"/>
        </w:rPr>
        <w:t xml:space="preserve"> was </w:t>
      </w:r>
      <w:r w:rsidR="0045025D" w:rsidRPr="00C762F5">
        <w:rPr>
          <w:rFonts w:ascii="Times New Roman" w:hAnsi="Times New Roman"/>
          <w:color w:val="222222"/>
          <w:sz w:val="24"/>
          <w:shd w:val="clear" w:color="auto" w:fill="FFFFFF"/>
        </w:rPr>
        <w:t>a</w:t>
      </w:r>
      <w:r w:rsidR="0045025D" w:rsidRPr="00C762F5">
        <w:rPr>
          <w:rFonts w:ascii="Times New Roman" w:hAnsi="Times New Roman" w:hint="eastAsia"/>
          <w:color w:val="222222"/>
          <w:sz w:val="24"/>
          <w:shd w:val="clear" w:color="auto" w:fill="FFFFFF"/>
        </w:rPr>
        <w:t>n</w:t>
      </w:r>
      <w:r w:rsidR="0045025D" w:rsidRPr="00C762F5">
        <w:rPr>
          <w:rFonts w:ascii="Times New Roman" w:hAnsi="Times New Roman"/>
          <w:color w:val="222222"/>
          <w:sz w:val="24"/>
          <w:shd w:val="clear" w:color="auto" w:fill="FFFFFF"/>
        </w:rPr>
        <w:t xml:space="preserve"> </w:t>
      </w:r>
      <w:r w:rsidR="0045025D" w:rsidRPr="00C762F5">
        <w:rPr>
          <w:rFonts w:ascii="Times New Roman" w:hAnsi="Times New Roman" w:hint="eastAsia"/>
          <w:color w:val="222222"/>
          <w:sz w:val="24"/>
          <w:shd w:val="clear" w:color="auto" w:fill="FFFFFF"/>
        </w:rPr>
        <w:t>interpenetrating</w:t>
      </w:r>
      <w:r w:rsidR="0045025D" w:rsidRPr="00C762F5">
        <w:rPr>
          <w:rFonts w:ascii="Times New Roman" w:hAnsi="Times New Roman"/>
          <w:color w:val="222222"/>
          <w:sz w:val="24"/>
          <w:shd w:val="clear" w:color="auto" w:fill="FFFFFF"/>
        </w:rPr>
        <w:t xml:space="preserve"> hydrogel</w:t>
      </w:r>
      <w:r w:rsidR="0045025D" w:rsidRPr="00C762F5">
        <w:rPr>
          <w:rFonts w:ascii="Times New Roman" w:hAnsi="Times New Roman" w:hint="eastAsia"/>
          <w:color w:val="222222"/>
          <w:sz w:val="24"/>
          <w:shd w:val="clear" w:color="auto" w:fill="FFFFFF"/>
        </w:rPr>
        <w:t xml:space="preserve"> made of PAM, alginate, MMT and CaCl</w:t>
      </w:r>
      <w:r w:rsidR="0045025D" w:rsidRPr="00C762F5">
        <w:rPr>
          <w:rFonts w:ascii="Times New Roman" w:hAnsi="Times New Roman" w:hint="eastAsia"/>
          <w:color w:val="222222"/>
          <w:sz w:val="24"/>
          <w:shd w:val="clear" w:color="auto" w:fill="FFFFFF"/>
          <w:vertAlign w:val="subscript"/>
        </w:rPr>
        <w:t>2</w:t>
      </w:r>
      <w:r w:rsidR="00980F15" w:rsidRPr="00980F15">
        <w:rPr>
          <w:rFonts w:ascii="Times New Roman" w:hAnsi="Times New Roman"/>
          <w:color w:val="222222"/>
          <w:sz w:val="24"/>
          <w:shd w:val="clear" w:color="auto" w:fill="FFFFFF"/>
        </w:rPr>
        <w:t xml:space="preserve">. </w:t>
      </w:r>
      <w:r w:rsidR="00980F15">
        <w:rPr>
          <w:rFonts w:ascii="Times New Roman" w:hAnsi="Times New Roman"/>
          <w:color w:val="222222"/>
          <w:sz w:val="24"/>
          <w:shd w:val="clear" w:color="auto" w:fill="FFFFFF"/>
        </w:rPr>
        <w:t>The reasons for using those materials were: PAM was highly hydrophilic and easy to be polymerised for nanocomposite hydrogels;</w:t>
      </w:r>
      <w:r w:rsidR="0045025D">
        <w:rPr>
          <w:rFonts w:ascii="Times New Roman" w:hAnsi="Times New Roman"/>
          <w:color w:val="222222"/>
          <w:sz w:val="24"/>
          <w:shd w:val="clear" w:color="auto" w:fill="FFFFFF"/>
        </w:rPr>
        <w:t xml:space="preserve"> </w:t>
      </w:r>
      <w:r w:rsidR="00980F15">
        <w:rPr>
          <w:rFonts w:ascii="Times New Roman" w:hAnsi="Times New Roman"/>
          <w:color w:val="222222"/>
          <w:sz w:val="24"/>
          <w:shd w:val="clear" w:color="auto" w:fill="FFFFFF"/>
        </w:rPr>
        <w:t>MMT was abundant, highly hydrophilic and easy be dispersed in water</w:t>
      </w:r>
      <w:r w:rsidR="00F45082">
        <w:rPr>
          <w:rFonts w:ascii="Times New Roman" w:hAnsi="Times New Roman"/>
          <w:color w:val="222222"/>
          <w:sz w:val="24"/>
          <w:shd w:val="clear" w:color="auto" w:fill="FFFFFF"/>
        </w:rPr>
        <w:t xml:space="preserve"> </w:t>
      </w:r>
      <w:r w:rsidR="00F45082" w:rsidRPr="00C762F5">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F45082">
        <w:rPr>
          <w:rFonts w:ascii="Times New Roman" w:hAnsi="Times New Roman"/>
          <w:color w:val="222222"/>
          <w:sz w:val="24"/>
          <w:shd w:val="clear" w:color="auto" w:fill="FFFFFF"/>
        </w:rPr>
        <w:instrText xml:space="preserve"> ADDIN EN.CITE </w:instrText>
      </w:r>
      <w:r w:rsidR="00F45082">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F45082">
        <w:rPr>
          <w:rFonts w:ascii="Times New Roman" w:hAnsi="Times New Roman"/>
          <w:color w:val="222222"/>
          <w:sz w:val="24"/>
          <w:shd w:val="clear" w:color="auto" w:fill="FFFFFF"/>
        </w:rPr>
        <w:instrText xml:space="preserve"> ADDIN EN.CITE.DATA </w:instrText>
      </w:r>
      <w:r w:rsidR="00F45082">
        <w:rPr>
          <w:rFonts w:ascii="Times New Roman" w:hAnsi="Times New Roman"/>
          <w:color w:val="222222"/>
          <w:sz w:val="24"/>
          <w:shd w:val="clear" w:color="auto" w:fill="FFFFFF"/>
        </w:rPr>
      </w:r>
      <w:r w:rsidR="00F45082">
        <w:rPr>
          <w:rFonts w:ascii="Times New Roman" w:hAnsi="Times New Roman"/>
          <w:color w:val="222222"/>
          <w:sz w:val="24"/>
          <w:shd w:val="clear" w:color="auto" w:fill="FFFFFF"/>
        </w:rPr>
        <w:fldChar w:fldCharType="end"/>
      </w:r>
      <w:r w:rsidR="00F45082" w:rsidRPr="00C762F5">
        <w:rPr>
          <w:rFonts w:ascii="Times New Roman" w:hAnsi="Times New Roman"/>
          <w:color w:val="222222"/>
          <w:sz w:val="24"/>
          <w:shd w:val="clear" w:color="auto" w:fill="FFFFFF"/>
        </w:rPr>
      </w:r>
      <w:r w:rsidR="00F45082" w:rsidRPr="00C762F5">
        <w:rPr>
          <w:rFonts w:ascii="Times New Roman" w:hAnsi="Times New Roman"/>
          <w:color w:val="222222"/>
          <w:sz w:val="24"/>
          <w:shd w:val="clear" w:color="auto" w:fill="FFFFFF"/>
        </w:rPr>
        <w:fldChar w:fldCharType="separate"/>
      </w:r>
      <w:r w:rsidR="00F45082">
        <w:rPr>
          <w:rFonts w:ascii="Times New Roman" w:hAnsi="Times New Roman"/>
          <w:noProof/>
          <w:color w:val="222222"/>
          <w:sz w:val="24"/>
          <w:shd w:val="clear" w:color="auto" w:fill="FFFFFF"/>
        </w:rPr>
        <w:t>(</w:t>
      </w:r>
      <w:hyperlink w:anchor="_ENREF_78" w:tooltip="Gao, 2015 #13" w:history="1">
        <w:r w:rsidR="00F45082">
          <w:rPr>
            <w:rFonts w:ascii="Times New Roman" w:hAnsi="Times New Roman"/>
            <w:noProof/>
            <w:color w:val="222222"/>
            <w:sz w:val="24"/>
            <w:shd w:val="clear" w:color="auto" w:fill="FFFFFF"/>
          </w:rPr>
          <w:t>Gao et al., 2015</w:t>
        </w:r>
      </w:hyperlink>
      <w:r w:rsidR="00F45082">
        <w:rPr>
          <w:rFonts w:ascii="Times New Roman" w:hAnsi="Times New Roman"/>
          <w:noProof/>
          <w:color w:val="222222"/>
          <w:sz w:val="24"/>
          <w:shd w:val="clear" w:color="auto" w:fill="FFFFFF"/>
        </w:rPr>
        <w:t>)</w:t>
      </w:r>
      <w:r w:rsidR="00F45082" w:rsidRPr="00C762F5">
        <w:rPr>
          <w:rFonts w:ascii="Times New Roman" w:hAnsi="Times New Roman"/>
          <w:color w:val="222222"/>
          <w:sz w:val="24"/>
          <w:shd w:val="clear" w:color="auto" w:fill="FFFFFF"/>
        </w:rPr>
        <w:fldChar w:fldCharType="end"/>
      </w:r>
      <w:r w:rsidR="00980F15">
        <w:rPr>
          <w:rFonts w:ascii="Times New Roman" w:hAnsi="Times New Roman"/>
          <w:color w:val="222222"/>
          <w:sz w:val="24"/>
          <w:shd w:val="clear" w:color="auto" w:fill="FFFFFF"/>
        </w:rPr>
        <w:t>; alginate can be easily crosslinked by Ca</w:t>
      </w:r>
      <w:r w:rsidR="00980F15">
        <w:rPr>
          <w:rFonts w:ascii="Times New Roman" w:hAnsi="Times New Roman"/>
          <w:color w:val="222222"/>
          <w:sz w:val="24"/>
          <w:shd w:val="clear" w:color="auto" w:fill="FFFFFF"/>
          <w:vertAlign w:val="superscript"/>
        </w:rPr>
        <w:t>2+</w:t>
      </w:r>
      <w:r w:rsidR="00980F15">
        <w:rPr>
          <w:rFonts w:ascii="Times New Roman" w:hAnsi="Times New Roman"/>
          <w:color w:val="222222"/>
          <w:sz w:val="24"/>
          <w:shd w:val="clear" w:color="auto" w:fill="FFFFFF"/>
        </w:rPr>
        <w:t xml:space="preserve"> and the Ca</w:t>
      </w:r>
      <w:r w:rsidR="00980F15">
        <w:rPr>
          <w:rFonts w:ascii="Times New Roman" w:hAnsi="Times New Roman"/>
          <w:color w:val="222222"/>
          <w:sz w:val="24"/>
          <w:shd w:val="clear" w:color="auto" w:fill="FFFFFF"/>
          <w:vertAlign w:val="superscript"/>
        </w:rPr>
        <w:t>2+</w:t>
      </w:r>
      <w:r w:rsidR="00980F15">
        <w:rPr>
          <w:rFonts w:ascii="Times New Roman" w:hAnsi="Times New Roman"/>
          <w:color w:val="222222"/>
          <w:sz w:val="24"/>
          <w:shd w:val="clear" w:color="auto" w:fill="FFFFFF"/>
        </w:rPr>
        <w:t xml:space="preserve">-alginate hydrogel was </w:t>
      </w:r>
      <w:r w:rsidR="00F45082">
        <w:rPr>
          <w:rFonts w:ascii="Times New Roman" w:hAnsi="Times New Roman"/>
          <w:color w:val="222222"/>
          <w:sz w:val="24"/>
          <w:shd w:val="clear" w:color="auto" w:fill="FFFFFF"/>
        </w:rPr>
        <w:t xml:space="preserve">easy to form, non-toxic, </w:t>
      </w:r>
      <w:r w:rsidR="00980F15">
        <w:rPr>
          <w:rFonts w:ascii="Times New Roman" w:hAnsi="Times New Roman"/>
          <w:color w:val="222222"/>
          <w:sz w:val="24"/>
          <w:shd w:val="clear" w:color="auto" w:fill="FFFFFF"/>
        </w:rPr>
        <w:t xml:space="preserve">stable in water and </w:t>
      </w:r>
      <w:r w:rsidR="00F45082">
        <w:rPr>
          <w:rFonts w:ascii="Times New Roman" w:hAnsi="Times New Roman"/>
          <w:color w:val="222222"/>
          <w:sz w:val="24"/>
          <w:shd w:val="clear" w:color="auto" w:fill="FFFFFF"/>
        </w:rPr>
        <w:t xml:space="preserve">compatible to PAM network </w:t>
      </w:r>
      <w:r w:rsidR="00F45082" w:rsidRPr="00C762F5">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F45082">
        <w:rPr>
          <w:rFonts w:ascii="Times New Roman" w:hAnsi="Times New Roman"/>
          <w:color w:val="222222"/>
          <w:sz w:val="24"/>
          <w:shd w:val="clear" w:color="auto" w:fill="FFFFFF"/>
        </w:rPr>
        <w:instrText xml:space="preserve"> ADDIN EN.CITE </w:instrText>
      </w:r>
      <w:r w:rsidR="00F45082">
        <w:rPr>
          <w:rFonts w:ascii="Times New Roman" w:hAnsi="Times New Roman"/>
          <w:color w:val="222222"/>
          <w:sz w:val="24"/>
          <w:shd w:val="clear" w:color="auto" w:fill="FFFFFF"/>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F45082">
        <w:rPr>
          <w:rFonts w:ascii="Times New Roman" w:hAnsi="Times New Roman"/>
          <w:color w:val="222222"/>
          <w:sz w:val="24"/>
          <w:shd w:val="clear" w:color="auto" w:fill="FFFFFF"/>
        </w:rPr>
        <w:instrText xml:space="preserve"> ADDIN EN.CITE.DATA </w:instrText>
      </w:r>
      <w:r w:rsidR="00F45082">
        <w:rPr>
          <w:rFonts w:ascii="Times New Roman" w:hAnsi="Times New Roman"/>
          <w:color w:val="222222"/>
          <w:sz w:val="24"/>
          <w:shd w:val="clear" w:color="auto" w:fill="FFFFFF"/>
        </w:rPr>
      </w:r>
      <w:r w:rsidR="00F45082">
        <w:rPr>
          <w:rFonts w:ascii="Times New Roman" w:hAnsi="Times New Roman"/>
          <w:color w:val="222222"/>
          <w:sz w:val="24"/>
          <w:shd w:val="clear" w:color="auto" w:fill="FFFFFF"/>
        </w:rPr>
        <w:fldChar w:fldCharType="end"/>
      </w:r>
      <w:r w:rsidR="00F45082" w:rsidRPr="00C762F5">
        <w:rPr>
          <w:rFonts w:ascii="Times New Roman" w:hAnsi="Times New Roman"/>
          <w:color w:val="222222"/>
          <w:sz w:val="24"/>
          <w:shd w:val="clear" w:color="auto" w:fill="FFFFFF"/>
        </w:rPr>
      </w:r>
      <w:r w:rsidR="00F45082" w:rsidRPr="00C762F5">
        <w:rPr>
          <w:rFonts w:ascii="Times New Roman" w:hAnsi="Times New Roman"/>
          <w:color w:val="222222"/>
          <w:sz w:val="24"/>
          <w:shd w:val="clear" w:color="auto" w:fill="FFFFFF"/>
        </w:rPr>
        <w:fldChar w:fldCharType="separate"/>
      </w:r>
      <w:r w:rsidR="00F45082" w:rsidRPr="00C762F5">
        <w:rPr>
          <w:rFonts w:ascii="Times New Roman" w:hAnsi="Times New Roman"/>
          <w:noProof/>
          <w:color w:val="222222"/>
          <w:sz w:val="24"/>
          <w:shd w:val="clear" w:color="auto" w:fill="FFFFFF"/>
        </w:rPr>
        <w:t>(</w:t>
      </w:r>
      <w:hyperlink w:anchor="_ENREF_224" w:tooltip="Sun, 2012 #89" w:history="1">
        <w:r w:rsidR="00F45082" w:rsidRPr="00C762F5">
          <w:rPr>
            <w:rFonts w:ascii="Times New Roman" w:hAnsi="Times New Roman"/>
            <w:noProof/>
            <w:color w:val="222222"/>
            <w:sz w:val="24"/>
            <w:shd w:val="clear" w:color="auto" w:fill="FFFFFF"/>
          </w:rPr>
          <w:t>Sun et al., 2012</w:t>
        </w:r>
      </w:hyperlink>
      <w:r w:rsidR="00F45082" w:rsidRPr="00C762F5">
        <w:rPr>
          <w:rFonts w:ascii="Times New Roman" w:hAnsi="Times New Roman"/>
          <w:noProof/>
          <w:color w:val="222222"/>
          <w:sz w:val="24"/>
          <w:shd w:val="clear" w:color="auto" w:fill="FFFFFF"/>
        </w:rPr>
        <w:t>)</w:t>
      </w:r>
      <w:r w:rsidR="00F45082" w:rsidRPr="00C762F5">
        <w:rPr>
          <w:rFonts w:ascii="Times New Roman" w:hAnsi="Times New Roman"/>
          <w:color w:val="222222"/>
          <w:sz w:val="24"/>
          <w:shd w:val="clear" w:color="auto" w:fill="FFFFFF"/>
        </w:rPr>
        <w:fldChar w:fldCharType="end"/>
      </w:r>
      <w:r w:rsidR="00F45082">
        <w:rPr>
          <w:rFonts w:ascii="Times New Roman" w:hAnsi="Times New Roman"/>
          <w:color w:val="222222"/>
          <w:sz w:val="24"/>
          <w:shd w:val="clear" w:color="auto" w:fill="FFFFFF"/>
        </w:rPr>
        <w:t xml:space="preserve">. </w:t>
      </w:r>
      <w:r w:rsidR="0045025D" w:rsidRPr="00C762F5">
        <w:rPr>
          <w:rFonts w:ascii="Times New Roman" w:hAnsi="Times New Roman"/>
          <w:color w:val="222222"/>
          <w:sz w:val="24"/>
          <w:shd w:val="clear" w:color="auto" w:fill="FFFFFF"/>
        </w:rPr>
        <w:t xml:space="preserve">The primary network was formed by </w:t>
      </w:r>
      <w:r w:rsidR="0045025D" w:rsidRPr="00C762F5">
        <w:rPr>
          <w:rFonts w:ascii="Times New Roman" w:hAnsi="Times New Roman"/>
          <w:i/>
          <w:color w:val="222222"/>
          <w:sz w:val="24"/>
          <w:shd w:val="clear" w:color="auto" w:fill="FFFFFF"/>
        </w:rPr>
        <w:t>in situ</w:t>
      </w:r>
      <w:r w:rsidR="0045025D" w:rsidRPr="00C762F5">
        <w:rPr>
          <w:rFonts w:ascii="Times New Roman" w:hAnsi="Times New Roman"/>
          <w:color w:val="222222"/>
          <w:sz w:val="24"/>
          <w:shd w:val="clear" w:color="auto" w:fill="FFFFFF"/>
        </w:rPr>
        <w:t xml:space="preserve"> free-radical polymerisation of acrylamide in the presence of MMT platelets and alginate at high temperature </w:t>
      </w:r>
      <w:r w:rsidR="0045025D" w:rsidRPr="00C762F5">
        <w:rPr>
          <w:rFonts w:ascii="Times New Roman" w:hAnsi="Times New Roman" w:hint="eastAsia"/>
          <w:color w:val="222222"/>
          <w:sz w:val="24"/>
          <w:shd w:val="clear" w:color="auto" w:fill="FFFFFF"/>
        </w:rPr>
        <w:t>and</w:t>
      </w:r>
      <w:r w:rsidR="0045025D" w:rsidRPr="00C762F5">
        <w:rPr>
          <w:rFonts w:ascii="Times New Roman" w:hAnsi="Times New Roman"/>
          <w:color w:val="222222"/>
          <w:sz w:val="24"/>
          <w:shd w:val="clear" w:color="auto" w:fill="FFFFFF"/>
        </w:rPr>
        <w:t xml:space="preserve"> </w:t>
      </w:r>
      <w:r w:rsidR="0045025D" w:rsidRPr="00C762F5">
        <w:rPr>
          <w:rFonts w:ascii="Times New Roman" w:hAnsi="Times New Roman" w:hint="eastAsia"/>
          <w:color w:val="222222"/>
          <w:sz w:val="24"/>
          <w:shd w:val="clear" w:color="auto" w:fill="FFFFFF"/>
        </w:rPr>
        <w:t>the second network was formed by C</w:t>
      </w:r>
      <w:r w:rsidR="0045025D" w:rsidRPr="00C762F5">
        <w:rPr>
          <w:rFonts w:ascii="Times New Roman" w:hAnsi="Times New Roman"/>
          <w:color w:val="222222"/>
          <w:sz w:val="24"/>
          <w:shd w:val="clear" w:color="auto" w:fill="FFFFFF"/>
        </w:rPr>
        <w:t>a</w:t>
      </w:r>
      <w:r w:rsidR="0045025D" w:rsidRPr="00C762F5">
        <w:rPr>
          <w:rFonts w:ascii="Times New Roman" w:hAnsi="Times New Roman" w:hint="eastAsia"/>
          <w:color w:val="222222"/>
          <w:sz w:val="24"/>
          <w:shd w:val="clear" w:color="auto" w:fill="FFFFFF"/>
          <w:vertAlign w:val="superscript"/>
        </w:rPr>
        <w:t>2+</w:t>
      </w:r>
      <w:r w:rsidR="0045025D" w:rsidRPr="00C762F5">
        <w:rPr>
          <w:rFonts w:ascii="Times New Roman" w:hAnsi="Times New Roman" w:hint="eastAsia"/>
          <w:color w:val="222222"/>
          <w:sz w:val="24"/>
          <w:shd w:val="clear" w:color="auto" w:fill="FFFFFF"/>
        </w:rPr>
        <w:t>-</w:t>
      </w:r>
      <w:r w:rsidR="0045025D" w:rsidRPr="00C762F5">
        <w:rPr>
          <w:rFonts w:ascii="Times New Roman" w:hAnsi="Times New Roman"/>
          <w:color w:val="222222"/>
          <w:sz w:val="24"/>
          <w:shd w:val="clear" w:color="auto" w:fill="FFFFFF"/>
        </w:rPr>
        <w:t>crosslinked</w:t>
      </w:r>
      <w:r w:rsidR="0045025D" w:rsidRPr="00C762F5">
        <w:rPr>
          <w:rFonts w:ascii="Times New Roman" w:hAnsi="Times New Roman" w:hint="eastAsia"/>
          <w:color w:val="222222"/>
          <w:sz w:val="24"/>
          <w:shd w:val="clear" w:color="auto" w:fill="FFFFFF"/>
        </w:rPr>
        <w:t xml:space="preserve"> alginate chains</w:t>
      </w:r>
      <w:r w:rsidR="0045025D" w:rsidRPr="00C762F5">
        <w:rPr>
          <w:rFonts w:ascii="Times New Roman" w:hAnsi="Times New Roman"/>
          <w:color w:val="222222"/>
          <w:sz w:val="24"/>
          <w:shd w:val="clear" w:color="auto" w:fill="FFFFFF"/>
        </w:rPr>
        <w:t>.</w:t>
      </w:r>
      <w:r w:rsidR="0045025D">
        <w:rPr>
          <w:rFonts w:ascii="Times New Roman" w:hAnsi="Times New Roman"/>
          <w:color w:val="222222"/>
          <w:sz w:val="24"/>
          <w:shd w:val="clear" w:color="auto" w:fill="FFFFFF"/>
        </w:rPr>
        <w:t xml:space="preserve"> </w:t>
      </w:r>
      <w:r w:rsidR="003D34F0">
        <w:rPr>
          <w:rFonts w:ascii="Times" w:eastAsiaTheme="minorEastAsia" w:hAnsi="Times" w:hint="eastAsia"/>
          <w:sz w:val="24"/>
          <w:lang w:val="en-US" w:eastAsia="en-US"/>
        </w:rPr>
        <w:t>A</w:t>
      </w:r>
      <w:r w:rsidRPr="009B525C">
        <w:rPr>
          <w:rFonts w:ascii="Times" w:eastAsiaTheme="minorEastAsia" w:hAnsi="Times" w:hint="eastAsia"/>
          <w:sz w:val="24"/>
          <w:lang w:val="en-US" w:eastAsia="en-US"/>
        </w:rPr>
        <w:t xml:space="preserve">nd </w:t>
      </w:r>
      <w:r w:rsidRPr="009B525C">
        <w:rPr>
          <w:rFonts w:ascii="Times" w:eastAsiaTheme="minorEastAsia" w:hAnsi="Times"/>
          <w:sz w:val="24"/>
          <w:lang w:val="en-US" w:eastAsia="en-US"/>
        </w:rPr>
        <w:t xml:space="preserve">the mechanical properties of </w:t>
      </w:r>
      <w:r w:rsidR="003D34F0">
        <w:rPr>
          <w:rFonts w:ascii="Times" w:eastAsiaTheme="minorEastAsia" w:hAnsi="Times"/>
          <w:sz w:val="24"/>
          <w:lang w:val="en-US" w:eastAsia="en-US"/>
        </w:rPr>
        <w:t xml:space="preserve">those </w:t>
      </w:r>
      <w:r w:rsidRPr="009B525C">
        <w:rPr>
          <w:rFonts w:ascii="Times" w:eastAsiaTheme="minorEastAsia" w:hAnsi="Times"/>
          <w:sz w:val="24"/>
          <w:lang w:val="en-US" w:eastAsia="en-US"/>
        </w:rPr>
        <w:t xml:space="preserve">nanocomposite hydrogels such as Young’s modulus, tensile strength, strain at break, hysteresis ratio and rheological properties were investigated by tensile, cyclic tensile and rheological tests. </w:t>
      </w:r>
      <w:r w:rsidR="003D34F0">
        <w:rPr>
          <w:rFonts w:ascii="Times" w:eastAsiaTheme="minorEastAsia" w:hAnsi="Times"/>
          <w:sz w:val="24"/>
          <w:lang w:val="en-US" w:eastAsia="en-US"/>
        </w:rPr>
        <w:t xml:space="preserve">For </w:t>
      </w:r>
      <w:proofErr w:type="spellStart"/>
      <w:r w:rsidR="003D34F0">
        <w:rPr>
          <w:rFonts w:ascii="Times" w:eastAsiaTheme="minorEastAsia" w:hAnsi="Times"/>
          <w:sz w:val="24"/>
          <w:lang w:val="en-US" w:eastAsia="en-US"/>
        </w:rPr>
        <w:t>AlgMMTCa</w:t>
      </w:r>
      <w:proofErr w:type="spellEnd"/>
      <w:r w:rsidR="003D34F0">
        <w:rPr>
          <w:rFonts w:ascii="Times" w:eastAsiaTheme="minorEastAsia" w:hAnsi="Times"/>
          <w:sz w:val="24"/>
          <w:vertAlign w:val="superscript"/>
          <w:lang w:val="en-US" w:eastAsia="en-US"/>
        </w:rPr>
        <w:t xml:space="preserve"> </w:t>
      </w:r>
      <w:r w:rsidR="003D34F0">
        <w:rPr>
          <w:rFonts w:ascii="Times" w:eastAsiaTheme="minorEastAsia" w:hAnsi="Times"/>
          <w:sz w:val="24"/>
          <w:lang w:val="en-US" w:eastAsia="en-US"/>
        </w:rPr>
        <w:t>nanocomposite films</w:t>
      </w:r>
      <w:r w:rsidR="005114A2">
        <w:rPr>
          <w:rFonts w:ascii="Times" w:eastAsiaTheme="minorEastAsia" w:hAnsi="Times"/>
          <w:sz w:val="24"/>
          <w:lang w:val="en-US" w:eastAsia="en-US"/>
        </w:rPr>
        <w:t xml:space="preserve">, </w:t>
      </w:r>
      <w:r w:rsidR="00B41FC9" w:rsidRPr="00833C3D">
        <w:rPr>
          <w:rFonts w:ascii="Times New Roman" w:hAnsi="Times New Roman"/>
          <w:color w:val="222222"/>
          <w:sz w:val="24"/>
          <w:shd w:val="clear" w:color="auto" w:fill="FFFFFF"/>
        </w:rPr>
        <w:t>high MMT content</w:t>
      </w:r>
      <w:r w:rsidR="00B41FC9">
        <w:rPr>
          <w:rFonts w:ascii="Times New Roman" w:hAnsi="Times New Roman"/>
          <w:color w:val="222222"/>
          <w:sz w:val="24"/>
          <w:shd w:val="clear" w:color="auto" w:fill="FFFFFF"/>
        </w:rPr>
        <w:t>s</w:t>
      </w:r>
      <w:r w:rsidR="00B41FC9" w:rsidRPr="00833C3D">
        <w:rPr>
          <w:rFonts w:ascii="Times New Roman" w:hAnsi="Times New Roman"/>
          <w:color w:val="222222"/>
          <w:sz w:val="24"/>
          <w:shd w:val="clear" w:color="auto" w:fill="FFFFFF"/>
        </w:rPr>
        <w:t xml:space="preserve"> (≥ 20%) </w:t>
      </w:r>
      <w:r w:rsidR="00B41FC9">
        <w:rPr>
          <w:rFonts w:ascii="Times New Roman" w:hAnsi="Times New Roman"/>
          <w:color w:val="222222"/>
          <w:sz w:val="24"/>
          <w:shd w:val="clear" w:color="auto" w:fill="FFFFFF"/>
        </w:rPr>
        <w:t xml:space="preserve">were used and the </w:t>
      </w:r>
      <w:r w:rsidR="008E50C1">
        <w:rPr>
          <w:rFonts w:ascii="Times New Roman" w:hAnsi="Times New Roman"/>
          <w:color w:val="222222"/>
          <w:sz w:val="24"/>
          <w:shd w:val="clear" w:color="auto" w:fill="FFFFFF"/>
        </w:rPr>
        <w:t xml:space="preserve">mechanical and stimuli-sensitivity properties of the nanocomposite </w:t>
      </w:r>
      <w:r w:rsidR="00B41FC9">
        <w:rPr>
          <w:rFonts w:ascii="Times New Roman" w:hAnsi="Times New Roman"/>
          <w:color w:val="222222"/>
          <w:sz w:val="24"/>
          <w:shd w:val="clear" w:color="auto" w:fill="FFFFFF"/>
        </w:rPr>
        <w:t>films were</w:t>
      </w:r>
      <w:r w:rsidR="008E50C1">
        <w:rPr>
          <w:rFonts w:ascii="Times New Roman" w:hAnsi="Times New Roman"/>
          <w:color w:val="222222"/>
          <w:sz w:val="24"/>
          <w:shd w:val="clear" w:color="auto" w:fill="FFFFFF"/>
        </w:rPr>
        <w:t xml:space="preserve"> investigated</w:t>
      </w:r>
      <w:r w:rsidR="00B41FC9" w:rsidRPr="00833C3D">
        <w:rPr>
          <w:rFonts w:ascii="Times New Roman" w:hAnsi="Times New Roman"/>
          <w:color w:val="222222"/>
          <w:sz w:val="24"/>
          <w:shd w:val="clear" w:color="auto" w:fill="FFFFFF"/>
        </w:rPr>
        <w:t xml:space="preserve">. The usage of high amount of MMT (≥ 20 </w:t>
      </w:r>
      <w:proofErr w:type="spellStart"/>
      <w:r w:rsidR="00B41FC9" w:rsidRPr="00833C3D">
        <w:rPr>
          <w:rFonts w:ascii="Times New Roman" w:hAnsi="Times New Roman"/>
          <w:color w:val="222222"/>
          <w:sz w:val="24"/>
          <w:shd w:val="clear" w:color="auto" w:fill="FFFFFF"/>
        </w:rPr>
        <w:t>wt</w:t>
      </w:r>
      <w:proofErr w:type="spellEnd"/>
      <w:r w:rsidR="00B41FC9" w:rsidRPr="00833C3D">
        <w:rPr>
          <w:rFonts w:ascii="Times New Roman" w:hAnsi="Times New Roman"/>
          <w:color w:val="222222"/>
          <w:sz w:val="24"/>
          <w:shd w:val="clear" w:color="auto" w:fill="FFFFFF"/>
        </w:rPr>
        <w:t xml:space="preserve"> %) was expected to achieve excellent mechanical properties. The </w:t>
      </w:r>
      <w:r w:rsidR="00B41FC9" w:rsidRPr="00833C3D">
        <w:rPr>
          <w:rFonts w:ascii="Times New Roman" w:hAnsi="Times New Roman" w:hint="eastAsia"/>
          <w:color w:val="222222"/>
          <w:sz w:val="24"/>
          <w:shd w:val="clear" w:color="auto" w:fill="FFFFFF"/>
        </w:rPr>
        <w:t>usage</w:t>
      </w:r>
      <w:r w:rsidR="00B41FC9" w:rsidRPr="00833C3D">
        <w:rPr>
          <w:rFonts w:ascii="Times New Roman" w:hAnsi="Times New Roman"/>
          <w:color w:val="222222"/>
          <w:sz w:val="24"/>
          <w:shd w:val="clear" w:color="auto" w:fill="FFFFFF"/>
        </w:rPr>
        <w:t xml:space="preserve"> </w:t>
      </w:r>
      <w:r w:rsidR="00B41FC9" w:rsidRPr="00833C3D">
        <w:rPr>
          <w:rFonts w:ascii="Times New Roman" w:hAnsi="Times New Roman" w:hint="eastAsia"/>
          <w:color w:val="222222"/>
          <w:sz w:val="24"/>
          <w:shd w:val="clear" w:color="auto" w:fill="FFFFFF"/>
        </w:rPr>
        <w:t>of</w:t>
      </w:r>
      <w:r w:rsidR="00B41FC9" w:rsidRPr="00833C3D">
        <w:rPr>
          <w:rFonts w:ascii="Times New Roman" w:hAnsi="Times New Roman"/>
          <w:color w:val="222222"/>
          <w:sz w:val="24"/>
          <w:shd w:val="clear" w:color="auto" w:fill="FFFFFF"/>
        </w:rPr>
        <w:t xml:space="preserve"> Ca</w:t>
      </w:r>
      <w:r w:rsidR="00B41FC9" w:rsidRPr="00833C3D">
        <w:rPr>
          <w:rFonts w:ascii="Times New Roman" w:hAnsi="Times New Roman"/>
          <w:color w:val="222222"/>
          <w:sz w:val="24"/>
          <w:shd w:val="clear" w:color="auto" w:fill="FFFFFF"/>
          <w:vertAlign w:val="superscript"/>
        </w:rPr>
        <w:t>2+</w:t>
      </w:r>
      <w:r w:rsidR="00B41FC9" w:rsidRPr="00833C3D">
        <w:rPr>
          <w:rFonts w:ascii="Times New Roman" w:hAnsi="Times New Roman"/>
          <w:color w:val="222222"/>
          <w:sz w:val="24"/>
          <w:shd w:val="clear" w:color="auto" w:fill="FFFFFF"/>
        </w:rPr>
        <w:t xml:space="preserve"> in order to prevent the nanocomposite films from being dissolved by water and further improve the mechanical properties, without compromising the optical transparency. </w:t>
      </w:r>
      <w:r w:rsidRPr="009B525C">
        <w:rPr>
          <w:rFonts w:ascii="Times" w:eastAsiaTheme="minorEastAsia" w:hAnsi="Times"/>
          <w:sz w:val="24"/>
          <w:lang w:val="en-US" w:eastAsia="en-US"/>
        </w:rPr>
        <w:t xml:space="preserve">The results were interpreted in depth with the employment of the findings from Fourier transform </w:t>
      </w:r>
      <w:proofErr w:type="spellStart"/>
      <w:r w:rsidRPr="009B525C">
        <w:rPr>
          <w:rFonts w:ascii="Times" w:eastAsiaTheme="minorEastAsia" w:hAnsi="Times"/>
          <w:sz w:val="24"/>
          <w:lang w:val="en-US" w:eastAsia="en-US"/>
        </w:rPr>
        <w:t>infared</w:t>
      </w:r>
      <w:proofErr w:type="spellEnd"/>
      <w:r w:rsidRPr="009B525C">
        <w:rPr>
          <w:rFonts w:ascii="Times" w:eastAsiaTheme="minorEastAsia" w:hAnsi="Times"/>
          <w:sz w:val="24"/>
          <w:lang w:val="en-US" w:eastAsia="en-US"/>
        </w:rPr>
        <w:t xml:space="preserve"> spectroscopy (FTIR), scanning electron microscopy (SEM) and </w:t>
      </w:r>
      <w:r w:rsidRPr="009B525C">
        <w:rPr>
          <w:rFonts w:ascii="Times" w:eastAsiaTheme="minorEastAsia" w:hAnsi="Times"/>
          <w:i/>
          <w:sz w:val="24"/>
          <w:lang w:val="en-US" w:eastAsia="en-US"/>
        </w:rPr>
        <w:t>in vitro</w:t>
      </w:r>
      <w:r w:rsidRPr="009B525C">
        <w:rPr>
          <w:rFonts w:ascii="Times" w:eastAsiaTheme="minorEastAsia" w:hAnsi="Times"/>
          <w:sz w:val="24"/>
          <w:lang w:val="en-US" w:eastAsia="en-US"/>
        </w:rPr>
        <w:t xml:space="preserve"> degradation tests. The mechanical properties of the</w:t>
      </w:r>
      <w:r w:rsidR="000A0C23">
        <w:rPr>
          <w:rFonts w:ascii="Times" w:eastAsiaTheme="minorEastAsia" w:hAnsi="Times"/>
          <w:sz w:val="24"/>
          <w:lang w:val="en-US" w:eastAsia="en-US"/>
        </w:rPr>
        <w:t xml:space="preserve"> as-prepared and/or</w:t>
      </w:r>
      <w:r w:rsidRPr="009B525C">
        <w:rPr>
          <w:rFonts w:ascii="Times" w:eastAsiaTheme="minorEastAsia" w:hAnsi="Times"/>
          <w:sz w:val="24"/>
          <w:lang w:val="en-US" w:eastAsia="en-US"/>
        </w:rPr>
        <w:t xml:space="preserve"> fully swollen nanocomposite hydrogels were also investigated, which are </w:t>
      </w:r>
      <w:r w:rsidRPr="009B525C">
        <w:rPr>
          <w:rFonts w:ascii="Times" w:eastAsiaTheme="minorEastAsia" w:hAnsi="Times"/>
          <w:sz w:val="24"/>
          <w:lang w:val="en-US" w:eastAsia="en-US"/>
        </w:rPr>
        <w:lastRenderedPageBreak/>
        <w:t xml:space="preserve">often overlooked in the literature. To demonstrate the </w:t>
      </w:r>
      <w:r w:rsidRPr="009B525C">
        <w:rPr>
          <w:rFonts w:ascii="Times" w:eastAsiaTheme="minorEastAsia" w:hAnsi="Times" w:hint="eastAsia"/>
          <w:sz w:val="24"/>
          <w:lang w:val="en-US"/>
        </w:rPr>
        <w:t xml:space="preserve">manufacturing </w:t>
      </w:r>
      <w:r w:rsidR="009D2511" w:rsidRPr="009B525C">
        <w:rPr>
          <w:rFonts w:ascii="Times" w:eastAsiaTheme="minorEastAsia" w:hAnsi="Times"/>
          <w:sz w:val="24"/>
          <w:lang w:val="en-US" w:eastAsia="en-US"/>
        </w:rPr>
        <w:t>versatility</w:t>
      </w:r>
      <w:r w:rsidRPr="009B525C">
        <w:rPr>
          <w:rFonts w:ascii="Times" w:eastAsiaTheme="minorEastAsia" w:hAnsi="Times"/>
          <w:sz w:val="24"/>
          <w:lang w:val="en-US" w:eastAsia="en-US"/>
        </w:rPr>
        <w:t xml:space="preserve"> of </w:t>
      </w:r>
      <w:r w:rsidR="000A0C23">
        <w:rPr>
          <w:rFonts w:ascii="Times" w:eastAsiaTheme="minorEastAsia" w:hAnsi="Times"/>
          <w:sz w:val="24"/>
          <w:lang w:val="en-US" w:eastAsia="en-US"/>
        </w:rPr>
        <w:t>PM 5 CHI hydrogel</w:t>
      </w:r>
      <w:r w:rsidRPr="009B525C">
        <w:rPr>
          <w:rFonts w:ascii="Times" w:eastAsiaTheme="minorEastAsia" w:hAnsi="Times"/>
          <w:sz w:val="24"/>
          <w:lang w:val="en-US" w:eastAsia="en-US"/>
        </w:rPr>
        <w:t xml:space="preserve">, various shapes of hydrogels were </w:t>
      </w:r>
      <w:r w:rsidRPr="009B525C">
        <w:rPr>
          <w:rFonts w:ascii="Times" w:eastAsiaTheme="minorEastAsia" w:hAnsi="Times" w:hint="eastAsia"/>
          <w:sz w:val="24"/>
          <w:lang w:val="en-US"/>
        </w:rPr>
        <w:t>prepared</w:t>
      </w:r>
      <w:r w:rsidRPr="009B525C">
        <w:rPr>
          <w:rFonts w:ascii="Times" w:eastAsiaTheme="minorEastAsia" w:hAnsi="Times"/>
          <w:sz w:val="24"/>
          <w:lang w:val="en-US" w:eastAsia="en-US"/>
        </w:rPr>
        <w:t xml:space="preserve">, together with hydrogel microfibers.  </w:t>
      </w:r>
      <w:r w:rsidR="00B70879" w:rsidRPr="00C762F5">
        <w:rPr>
          <w:rFonts w:ascii="Times New Roman" w:hAnsi="Times New Roman"/>
          <w:color w:val="222222"/>
          <w:sz w:val="24"/>
          <w:shd w:val="clear" w:color="auto" w:fill="FFFFFF"/>
        </w:rPr>
        <w:t xml:space="preserve">The pH-sensitivity </w:t>
      </w:r>
      <w:r w:rsidR="000A0C23">
        <w:rPr>
          <w:rFonts w:ascii="Times New Roman" w:hAnsi="Times New Roman"/>
          <w:color w:val="222222"/>
          <w:sz w:val="24"/>
          <w:shd w:val="clear" w:color="auto" w:fill="FFFFFF"/>
        </w:rPr>
        <w:t xml:space="preserve">of </w:t>
      </w:r>
      <w:proofErr w:type="spellStart"/>
      <w:r w:rsidR="000A0C23">
        <w:rPr>
          <w:rFonts w:ascii="Times New Roman" w:hAnsi="Times New Roman"/>
          <w:color w:val="222222"/>
          <w:sz w:val="24"/>
          <w:shd w:val="clear" w:color="auto" w:fill="FFFFFF"/>
        </w:rPr>
        <w:t>PMACa</w:t>
      </w:r>
      <w:proofErr w:type="spellEnd"/>
      <w:r w:rsidR="000A0C23">
        <w:rPr>
          <w:rFonts w:ascii="Times New Roman" w:hAnsi="Times New Roman"/>
          <w:color w:val="222222"/>
          <w:sz w:val="24"/>
          <w:shd w:val="clear" w:color="auto" w:fill="FFFFFF"/>
        </w:rPr>
        <w:t xml:space="preserve"> </w:t>
      </w:r>
      <w:r w:rsidR="00B70879" w:rsidRPr="00C762F5">
        <w:rPr>
          <w:rFonts w:ascii="Times New Roman" w:hAnsi="Times New Roman"/>
          <w:color w:val="222222"/>
          <w:sz w:val="24"/>
          <w:shd w:val="clear" w:color="auto" w:fill="FFFFFF"/>
        </w:rPr>
        <w:t>was also investigated by studying the swelling/de</w:t>
      </w:r>
      <w:r w:rsidR="009D2511">
        <w:rPr>
          <w:rFonts w:ascii="Times New Roman" w:hAnsi="Times New Roman"/>
          <w:color w:val="222222"/>
          <w:sz w:val="24"/>
          <w:shd w:val="clear" w:color="auto" w:fill="FFFFFF"/>
        </w:rPr>
        <w:t>-</w:t>
      </w:r>
      <w:r w:rsidR="00B70879" w:rsidRPr="00C762F5">
        <w:rPr>
          <w:rFonts w:ascii="Times New Roman" w:hAnsi="Times New Roman"/>
          <w:color w:val="222222"/>
          <w:sz w:val="24"/>
          <w:shd w:val="clear" w:color="auto" w:fill="FFFFFF"/>
        </w:rPr>
        <w:t xml:space="preserve">swelling behaviour in </w:t>
      </w:r>
      <w:r w:rsidR="00B70879" w:rsidRPr="00C762F5">
        <w:rPr>
          <w:rFonts w:ascii="Times New Roman" w:hAnsi="Times New Roman" w:hint="eastAsia"/>
          <w:color w:val="222222"/>
          <w:sz w:val="24"/>
          <w:shd w:val="clear" w:color="auto" w:fill="FFFFFF"/>
        </w:rPr>
        <w:t>media</w:t>
      </w:r>
      <w:r w:rsidR="00B70879" w:rsidRPr="00C762F5">
        <w:rPr>
          <w:rFonts w:ascii="Times New Roman" w:hAnsi="Times New Roman"/>
          <w:color w:val="222222"/>
          <w:sz w:val="24"/>
          <w:shd w:val="clear" w:color="auto" w:fill="FFFFFF"/>
        </w:rPr>
        <w:t xml:space="preserve"> of different </w:t>
      </w:r>
      <w:proofErr w:type="spellStart"/>
      <w:r w:rsidR="00B70879" w:rsidRPr="00C762F5">
        <w:rPr>
          <w:rFonts w:ascii="Times New Roman" w:hAnsi="Times New Roman"/>
          <w:color w:val="222222"/>
          <w:sz w:val="24"/>
          <w:shd w:val="clear" w:color="auto" w:fill="FFFFFF"/>
        </w:rPr>
        <w:t>pH.</w:t>
      </w:r>
      <w:proofErr w:type="spellEnd"/>
      <w:r w:rsidR="00B70879">
        <w:rPr>
          <w:rFonts w:ascii="Times New Roman" w:hAnsi="Times New Roman"/>
          <w:color w:val="222222"/>
          <w:sz w:val="24"/>
          <w:shd w:val="clear" w:color="auto" w:fill="FFFFFF"/>
        </w:rPr>
        <w:t xml:space="preserve"> </w:t>
      </w:r>
      <w:r w:rsidR="000A0C23">
        <w:rPr>
          <w:rFonts w:ascii="Times New Roman" w:hAnsi="Times New Roman"/>
          <w:color w:val="222222"/>
          <w:sz w:val="24"/>
          <w:shd w:val="clear" w:color="auto" w:fill="FFFFFF"/>
        </w:rPr>
        <w:t xml:space="preserve">The optical properties </w:t>
      </w:r>
      <w:r w:rsidR="000A0C23" w:rsidRPr="008562EC">
        <w:rPr>
          <w:rFonts w:ascii="Times New Roman" w:hAnsi="Times New Roman"/>
          <w:color w:val="000000" w:themeColor="text1"/>
          <w:sz w:val="24"/>
          <w:shd w:val="clear" w:color="auto" w:fill="FFFFFF"/>
        </w:rPr>
        <w:t xml:space="preserve">of </w:t>
      </w:r>
      <w:proofErr w:type="spellStart"/>
      <w:r w:rsidR="000A0C23" w:rsidRPr="008562EC">
        <w:rPr>
          <w:rFonts w:ascii="Times New Roman" w:hAnsi="Times New Roman"/>
          <w:color w:val="000000" w:themeColor="text1"/>
          <w:sz w:val="24"/>
          <w:shd w:val="clear" w:color="auto" w:fill="FFFFFF"/>
        </w:rPr>
        <w:t>AlgMMTCa</w:t>
      </w:r>
      <w:proofErr w:type="spellEnd"/>
      <w:r w:rsidR="000A0C23" w:rsidRPr="008562EC">
        <w:rPr>
          <w:rFonts w:ascii="Times New Roman" w:hAnsi="Times New Roman"/>
          <w:color w:val="000000" w:themeColor="text1"/>
          <w:sz w:val="24"/>
          <w:shd w:val="clear" w:color="auto" w:fill="FFFFFF"/>
        </w:rPr>
        <w:t xml:space="preserve"> films were </w:t>
      </w:r>
      <w:r w:rsidR="00330395">
        <w:rPr>
          <w:rFonts w:ascii="Times New Roman" w:hAnsi="Times New Roman" w:hint="eastAsia"/>
          <w:color w:val="000000" w:themeColor="text1"/>
          <w:sz w:val="24"/>
          <w:shd w:val="clear" w:color="auto" w:fill="FFFFFF"/>
        </w:rPr>
        <w:t>investigated</w:t>
      </w:r>
      <w:r w:rsidR="000A0C23" w:rsidRPr="008562EC">
        <w:rPr>
          <w:rFonts w:ascii="Times New Roman" w:hAnsi="Times New Roman"/>
          <w:color w:val="000000" w:themeColor="text1"/>
          <w:sz w:val="24"/>
          <w:shd w:val="clear" w:color="auto" w:fill="FFFFFF"/>
        </w:rPr>
        <w:t xml:space="preserve"> by </w:t>
      </w:r>
      <w:r w:rsidR="0029696C">
        <w:rPr>
          <w:rFonts w:ascii="Times New Roman" w:hAnsi="Times New Roman" w:hint="eastAsia"/>
          <w:color w:val="000000" w:themeColor="text1"/>
          <w:sz w:val="24"/>
          <w:shd w:val="clear" w:color="auto" w:fill="FFFFFF"/>
        </w:rPr>
        <w:t>u</w:t>
      </w:r>
      <w:r w:rsidR="0029696C" w:rsidRPr="0029696C">
        <w:rPr>
          <w:rFonts w:ascii="Times New Roman" w:hAnsi="Times New Roman"/>
          <w:color w:val="000000" w:themeColor="text1"/>
          <w:sz w:val="24"/>
          <w:shd w:val="clear" w:color="auto" w:fill="FFFFFF"/>
        </w:rPr>
        <w:t>ltraviolet–visible spectroscopy</w:t>
      </w:r>
      <w:r w:rsidR="008562EC" w:rsidRPr="008562EC">
        <w:rPr>
          <w:rFonts w:ascii="Times New Roman" w:hAnsi="Times New Roman"/>
          <w:color w:val="000000" w:themeColor="text1"/>
          <w:sz w:val="24"/>
          <w:shd w:val="clear" w:color="auto" w:fill="FFFFFF"/>
        </w:rPr>
        <w:t xml:space="preserve">. The sensitivity to methanol and acetone of </w:t>
      </w:r>
      <w:proofErr w:type="spellStart"/>
      <w:r w:rsidR="008562EC" w:rsidRPr="008562EC">
        <w:rPr>
          <w:rFonts w:ascii="Times New Roman" w:hAnsi="Times New Roman"/>
          <w:color w:val="000000" w:themeColor="text1"/>
          <w:sz w:val="24"/>
          <w:shd w:val="clear" w:color="auto" w:fill="FFFFFF"/>
        </w:rPr>
        <w:t>AlgMMTCa</w:t>
      </w:r>
      <w:proofErr w:type="spellEnd"/>
      <w:r w:rsidR="008562EC" w:rsidRPr="008562EC">
        <w:rPr>
          <w:rFonts w:ascii="Times New Roman" w:hAnsi="Times New Roman"/>
          <w:color w:val="000000" w:themeColor="text1"/>
          <w:sz w:val="24"/>
          <w:shd w:val="clear" w:color="auto" w:fill="FFFFFF"/>
        </w:rPr>
        <w:t xml:space="preserve"> films were also studied. </w:t>
      </w:r>
    </w:p>
    <w:p w:rsidR="008E50C1" w:rsidRDefault="008E50C1" w:rsidP="008E50C1">
      <w:pPr>
        <w:spacing w:line="480" w:lineRule="auto"/>
        <w:jc w:val="both"/>
        <w:rPr>
          <w:rFonts w:ascii="Times New Roman" w:hAnsi="Times New Roman"/>
          <w:color w:val="222222"/>
          <w:sz w:val="24"/>
          <w:shd w:val="clear" w:color="auto" w:fill="FFFFFF"/>
        </w:rPr>
      </w:pPr>
    </w:p>
    <w:p w:rsidR="008E50C1" w:rsidRPr="008A0D58" w:rsidRDefault="008E50C1" w:rsidP="008E50C1">
      <w:pPr>
        <w:pStyle w:val="Heading2"/>
        <w:spacing w:line="480" w:lineRule="auto"/>
        <w:rPr>
          <w:rFonts w:ascii="Times New Roman" w:hAnsi="Times New Roman"/>
          <w:i w:val="0"/>
          <w:sz w:val="36"/>
          <w:szCs w:val="36"/>
        </w:rPr>
      </w:pPr>
      <w:bookmarkStart w:id="794" w:name="_Toc481120369"/>
      <w:bookmarkStart w:id="795" w:name="_Toc481142232"/>
      <w:bookmarkStart w:id="796" w:name="_Toc481143635"/>
      <w:bookmarkStart w:id="797" w:name="_Toc481143931"/>
      <w:bookmarkStart w:id="798" w:name="_Toc481144125"/>
      <w:bookmarkStart w:id="799" w:name="_Toc481144347"/>
      <w:bookmarkStart w:id="800" w:name="_Toc481144496"/>
      <w:bookmarkStart w:id="801" w:name="_Toc481145006"/>
      <w:bookmarkStart w:id="802" w:name="_Toc492646544"/>
      <w:bookmarkStart w:id="803" w:name="_Toc493534723"/>
      <w:bookmarkStart w:id="804" w:name="_Toc493534814"/>
      <w:r>
        <w:rPr>
          <w:rFonts w:ascii="Times New Roman" w:hAnsi="Times New Roman"/>
          <w:i w:val="0"/>
          <w:sz w:val="36"/>
          <w:szCs w:val="36"/>
        </w:rPr>
        <w:t>4</w:t>
      </w:r>
      <w:r w:rsidRPr="008A0D58">
        <w:rPr>
          <w:rFonts w:ascii="Times New Roman" w:hAnsi="Times New Roman"/>
          <w:i w:val="0"/>
          <w:sz w:val="36"/>
          <w:szCs w:val="36"/>
        </w:rPr>
        <w:t>.2. Experimental</w:t>
      </w:r>
      <w:bookmarkEnd w:id="794"/>
      <w:bookmarkEnd w:id="795"/>
      <w:bookmarkEnd w:id="796"/>
      <w:bookmarkEnd w:id="797"/>
      <w:bookmarkEnd w:id="798"/>
      <w:bookmarkEnd w:id="799"/>
      <w:bookmarkEnd w:id="800"/>
      <w:bookmarkEnd w:id="801"/>
      <w:bookmarkEnd w:id="802"/>
      <w:bookmarkEnd w:id="803"/>
      <w:bookmarkEnd w:id="804"/>
    </w:p>
    <w:p w:rsidR="008E50C1" w:rsidRPr="00AB5339" w:rsidRDefault="008E50C1" w:rsidP="008E50C1">
      <w:pPr>
        <w:pStyle w:val="Heading3"/>
        <w:spacing w:line="480" w:lineRule="auto"/>
        <w:rPr>
          <w:rFonts w:cs="Times New Roman"/>
          <w:szCs w:val="28"/>
          <w:shd w:val="clear" w:color="auto" w:fill="FFFFFF"/>
        </w:rPr>
      </w:pPr>
      <w:bookmarkStart w:id="805" w:name="_Toc481120370"/>
      <w:bookmarkStart w:id="806" w:name="_Toc481142233"/>
      <w:bookmarkStart w:id="807" w:name="_Toc481143636"/>
      <w:bookmarkStart w:id="808" w:name="_Toc481143932"/>
      <w:bookmarkStart w:id="809" w:name="_Toc481144126"/>
      <w:bookmarkStart w:id="810" w:name="_Toc481144348"/>
      <w:bookmarkStart w:id="811" w:name="_Toc481144497"/>
      <w:bookmarkStart w:id="812" w:name="_Toc481145007"/>
      <w:bookmarkStart w:id="813" w:name="_Toc492646545"/>
      <w:bookmarkStart w:id="814" w:name="_Toc493534724"/>
      <w:bookmarkStart w:id="815" w:name="_Toc493534815"/>
      <w:r>
        <w:rPr>
          <w:rFonts w:cs="Times New Roman"/>
          <w:szCs w:val="28"/>
          <w:shd w:val="clear" w:color="auto" w:fill="FFFFFF"/>
        </w:rPr>
        <w:t>4</w:t>
      </w:r>
      <w:r w:rsidRPr="00AB5339">
        <w:rPr>
          <w:rFonts w:cs="Times New Roman"/>
          <w:szCs w:val="28"/>
          <w:shd w:val="clear" w:color="auto" w:fill="FFFFFF"/>
        </w:rPr>
        <w:t>.2.1. Materials</w:t>
      </w:r>
      <w:bookmarkEnd w:id="805"/>
      <w:bookmarkEnd w:id="806"/>
      <w:bookmarkEnd w:id="807"/>
      <w:bookmarkEnd w:id="808"/>
      <w:bookmarkEnd w:id="809"/>
      <w:bookmarkEnd w:id="810"/>
      <w:bookmarkEnd w:id="811"/>
      <w:bookmarkEnd w:id="812"/>
      <w:bookmarkEnd w:id="813"/>
      <w:bookmarkEnd w:id="814"/>
      <w:bookmarkEnd w:id="815"/>
    </w:p>
    <w:p w:rsidR="008E50C1" w:rsidRPr="009B525C" w:rsidRDefault="008E50C1" w:rsidP="00B64CAE">
      <w:pPr>
        <w:spacing w:line="480" w:lineRule="auto"/>
        <w:jc w:val="both"/>
        <w:rPr>
          <w:rFonts w:ascii="Times New Roman" w:hAnsi="Times New Roman"/>
          <w:sz w:val="24"/>
          <w:szCs w:val="24"/>
        </w:rPr>
      </w:pPr>
      <w:r w:rsidRPr="009B525C">
        <w:rPr>
          <w:rFonts w:ascii="Times" w:eastAsiaTheme="minorEastAsia" w:hAnsi="Times"/>
          <w:sz w:val="24"/>
        </w:rPr>
        <w:t xml:space="preserve">Acrylamide (AM) </w:t>
      </w:r>
      <w:r w:rsidR="002341D0">
        <w:rPr>
          <w:rFonts w:ascii="Times" w:eastAsiaTheme="minorEastAsia" w:hAnsi="Times"/>
          <w:sz w:val="24"/>
        </w:rPr>
        <w:t xml:space="preserve">serving as monomer, </w:t>
      </w:r>
      <w:r w:rsidRPr="009B525C">
        <w:rPr>
          <w:rFonts w:ascii="Times" w:eastAsiaTheme="minorEastAsia" w:hAnsi="Times"/>
          <w:sz w:val="24"/>
        </w:rPr>
        <w:t xml:space="preserve">and potassium persulfate (KPS) </w:t>
      </w:r>
      <w:r w:rsidR="002341D0">
        <w:rPr>
          <w:rFonts w:ascii="Times" w:eastAsiaTheme="minorEastAsia" w:hAnsi="Times"/>
          <w:sz w:val="24"/>
        </w:rPr>
        <w:t xml:space="preserve">serving as initiator </w:t>
      </w:r>
      <w:r w:rsidRPr="009B525C">
        <w:rPr>
          <w:rFonts w:ascii="Times" w:eastAsiaTheme="minorEastAsia" w:hAnsi="Times"/>
          <w:sz w:val="24"/>
        </w:rPr>
        <w:t>with an assay level ≥</w:t>
      </w:r>
      <w:r w:rsidR="005F5370">
        <w:rPr>
          <w:rFonts w:ascii="Times" w:eastAsiaTheme="minorEastAsia" w:hAnsi="Times"/>
          <w:sz w:val="24"/>
        </w:rPr>
        <w:t xml:space="preserve"> </w:t>
      </w:r>
      <w:r w:rsidRPr="009B525C">
        <w:rPr>
          <w:rFonts w:ascii="Times" w:eastAsiaTheme="minorEastAsia" w:hAnsi="Times"/>
          <w:sz w:val="24"/>
        </w:rPr>
        <w:t>99.0%</w:t>
      </w:r>
      <w:r w:rsidR="009D2511">
        <w:rPr>
          <w:rFonts w:ascii="Times" w:eastAsiaTheme="minorEastAsia" w:hAnsi="Times"/>
          <w:sz w:val="24"/>
        </w:rPr>
        <w:t>,</w:t>
      </w:r>
      <w:r w:rsidRPr="009B525C">
        <w:rPr>
          <w:rFonts w:ascii="Times" w:eastAsiaTheme="minorEastAsia" w:hAnsi="Times"/>
          <w:sz w:val="24"/>
        </w:rPr>
        <w:t xml:space="preserve"> </w:t>
      </w:r>
      <w:r w:rsidR="009D2511">
        <w:rPr>
          <w:rFonts w:ascii="Times" w:eastAsiaTheme="minorEastAsia" w:hAnsi="Times"/>
          <w:sz w:val="24"/>
        </w:rPr>
        <w:t>a</w:t>
      </w:r>
      <w:r w:rsidR="009D2511" w:rsidRPr="009B525C">
        <w:rPr>
          <w:rFonts w:ascii="Times" w:eastAsiaTheme="minorEastAsia" w:hAnsi="Times"/>
          <w:sz w:val="24"/>
        </w:rPr>
        <w:t>cetic acid with a tr</w:t>
      </w:r>
      <w:r w:rsidR="009D2511">
        <w:rPr>
          <w:rFonts w:ascii="Times" w:eastAsiaTheme="minorEastAsia" w:hAnsi="Times"/>
          <w:sz w:val="24"/>
        </w:rPr>
        <w:t xml:space="preserve">ade name of </w:t>
      </w:r>
      <w:proofErr w:type="spellStart"/>
      <w:r w:rsidR="009D2511">
        <w:rPr>
          <w:rFonts w:ascii="Times" w:eastAsiaTheme="minorEastAsia" w:hAnsi="Times"/>
          <w:sz w:val="24"/>
        </w:rPr>
        <w:t>TraceSELECT</w:t>
      </w:r>
      <w:proofErr w:type="spellEnd"/>
      <w:r w:rsidR="009D2511">
        <w:rPr>
          <w:rFonts w:ascii="Times" w:eastAsiaTheme="minorEastAsia" w:hAnsi="Times"/>
          <w:sz w:val="24"/>
        </w:rPr>
        <w:t>® Ultra (</w:t>
      </w:r>
      <w:r w:rsidR="009D2511" w:rsidRPr="009B525C">
        <w:rPr>
          <w:rFonts w:ascii="Times" w:eastAsiaTheme="minorEastAsia" w:hAnsi="Times"/>
          <w:sz w:val="24"/>
        </w:rPr>
        <w:t>purity ≥</w:t>
      </w:r>
      <w:r w:rsidR="009D2511">
        <w:rPr>
          <w:rFonts w:ascii="Times" w:eastAsiaTheme="minorEastAsia" w:hAnsi="Times"/>
          <w:sz w:val="24"/>
        </w:rPr>
        <w:t xml:space="preserve"> </w:t>
      </w:r>
      <w:r w:rsidR="009D2511" w:rsidRPr="009B525C">
        <w:rPr>
          <w:rFonts w:ascii="Times" w:eastAsiaTheme="minorEastAsia" w:hAnsi="Times"/>
          <w:sz w:val="24"/>
        </w:rPr>
        <w:t>99.0%</w:t>
      </w:r>
      <w:r w:rsidR="009D2511">
        <w:rPr>
          <w:rFonts w:ascii="Times" w:eastAsiaTheme="minorEastAsia" w:hAnsi="Times"/>
          <w:sz w:val="24"/>
        </w:rPr>
        <w:t>)</w:t>
      </w:r>
      <w:r w:rsidR="009D2511" w:rsidRPr="009B525C">
        <w:rPr>
          <w:rFonts w:ascii="Times" w:eastAsiaTheme="minorEastAsia" w:hAnsi="Times"/>
          <w:sz w:val="24"/>
        </w:rPr>
        <w:t xml:space="preserve">, </w:t>
      </w:r>
      <w:r w:rsidR="009D2511" w:rsidRPr="00E26885">
        <w:rPr>
          <w:rFonts w:ascii="Times New Roman" w:hAnsi="Times New Roman"/>
          <w:color w:val="222222"/>
          <w:sz w:val="24"/>
          <w:shd w:val="clear" w:color="auto" w:fill="FFFFFF"/>
        </w:rPr>
        <w:t>calcium</w:t>
      </w:r>
      <w:r w:rsidR="009D2511" w:rsidRPr="00E26885">
        <w:rPr>
          <w:rFonts w:ascii="Times New Roman" w:hAnsi="Times New Roman" w:hint="eastAsia"/>
          <w:color w:val="222222"/>
          <w:sz w:val="24"/>
          <w:shd w:val="clear" w:color="auto" w:fill="FFFFFF"/>
        </w:rPr>
        <w:t xml:space="preserve"> chloride anhydrous</w:t>
      </w:r>
      <w:r w:rsidR="009D2511" w:rsidRPr="00E26885">
        <w:rPr>
          <w:rFonts w:ascii="Times New Roman" w:hAnsi="Times New Roman"/>
          <w:color w:val="222222"/>
          <w:sz w:val="24"/>
          <w:shd w:val="clear" w:color="auto" w:fill="FFFFFF"/>
        </w:rPr>
        <w:t xml:space="preserve"> (</w:t>
      </w:r>
      <w:r w:rsidR="009D2511" w:rsidRPr="00E26885">
        <w:rPr>
          <w:rFonts w:ascii="Times New Roman" w:hAnsi="Times New Roman" w:hint="eastAsia"/>
          <w:color w:val="222222"/>
          <w:sz w:val="24"/>
          <w:shd w:val="clear" w:color="auto" w:fill="FFFFFF"/>
        </w:rPr>
        <w:t>purity</w:t>
      </w:r>
      <w:r w:rsidR="009D2511" w:rsidRPr="00E26885">
        <w:rPr>
          <w:rFonts w:ascii="Times New Roman" w:hAnsi="Times New Roman"/>
          <w:color w:val="222222"/>
          <w:sz w:val="24"/>
          <w:shd w:val="clear" w:color="auto" w:fill="FFFFFF"/>
        </w:rPr>
        <w:t xml:space="preserve"> ≥ </w:t>
      </w:r>
      <w:r w:rsidR="009D2511" w:rsidRPr="00E26885">
        <w:rPr>
          <w:rFonts w:ascii="Times New Roman" w:hAnsi="Times New Roman" w:hint="eastAsia"/>
          <w:color w:val="222222"/>
          <w:sz w:val="24"/>
          <w:shd w:val="clear" w:color="auto" w:fill="FFFFFF"/>
        </w:rPr>
        <w:t>93%</w:t>
      </w:r>
      <w:r w:rsidR="009D2511" w:rsidRPr="00E26885">
        <w:rPr>
          <w:rFonts w:ascii="Times New Roman" w:hAnsi="Times New Roman"/>
          <w:color w:val="222222"/>
          <w:sz w:val="24"/>
          <w:shd w:val="clear" w:color="auto" w:fill="FFFFFF"/>
        </w:rPr>
        <w:t>)</w:t>
      </w:r>
      <w:r w:rsidR="009D2511">
        <w:rPr>
          <w:rFonts w:ascii="Times New Roman" w:hAnsi="Times New Roman"/>
          <w:color w:val="222222"/>
          <w:sz w:val="24"/>
          <w:shd w:val="clear" w:color="auto" w:fill="FFFFFF"/>
        </w:rPr>
        <w:t xml:space="preserve"> serving as ionic </w:t>
      </w:r>
      <w:proofErr w:type="spellStart"/>
      <w:r w:rsidR="009D2511">
        <w:rPr>
          <w:rFonts w:ascii="Times New Roman" w:hAnsi="Times New Roman"/>
          <w:color w:val="222222"/>
          <w:sz w:val="24"/>
          <w:shd w:val="clear" w:color="auto" w:fill="FFFFFF"/>
        </w:rPr>
        <w:t>crosslinker</w:t>
      </w:r>
      <w:proofErr w:type="spellEnd"/>
      <w:r w:rsidR="009D2511">
        <w:rPr>
          <w:rFonts w:ascii="Times New Roman" w:hAnsi="Times New Roman"/>
          <w:color w:val="222222"/>
          <w:sz w:val="24"/>
          <w:shd w:val="clear" w:color="auto" w:fill="FFFFFF"/>
        </w:rPr>
        <w:t>,</w:t>
      </w:r>
      <w:r w:rsidR="009D2511" w:rsidRPr="009B525C">
        <w:rPr>
          <w:rFonts w:ascii="Times" w:eastAsiaTheme="minorEastAsia" w:hAnsi="Times" w:hint="eastAsia"/>
          <w:color w:val="222222"/>
          <w:sz w:val="24"/>
          <w:shd w:val="clear" w:color="auto" w:fill="FFFFFF"/>
        </w:rPr>
        <w:t xml:space="preserve"> </w:t>
      </w:r>
      <w:r w:rsidR="009D2511">
        <w:rPr>
          <w:rFonts w:ascii="Times New Roman" w:hAnsi="Times New Roman" w:hint="eastAsia"/>
          <w:color w:val="222222"/>
          <w:sz w:val="24"/>
          <w:shd w:val="clear" w:color="auto" w:fill="FFFFFF"/>
        </w:rPr>
        <w:t>hydrochloric</w:t>
      </w:r>
      <w:r w:rsidR="009D2511" w:rsidRPr="00E26885">
        <w:rPr>
          <w:rFonts w:ascii="Times New Roman" w:hAnsi="Times New Roman" w:hint="eastAsia"/>
          <w:color w:val="222222"/>
          <w:sz w:val="24"/>
          <w:shd w:val="clear" w:color="auto" w:fill="FFFFFF"/>
        </w:rPr>
        <w:t xml:space="preserve"> acid (</w:t>
      </w:r>
      <w:proofErr w:type="spellStart"/>
      <w:r w:rsidR="009D2511" w:rsidRPr="00E26885">
        <w:rPr>
          <w:rFonts w:ascii="Times New Roman" w:hAnsi="Times New Roman" w:hint="eastAsia"/>
          <w:color w:val="222222"/>
          <w:sz w:val="24"/>
          <w:shd w:val="clear" w:color="auto" w:fill="FFFFFF"/>
        </w:rPr>
        <w:t>HCl</w:t>
      </w:r>
      <w:proofErr w:type="spellEnd"/>
      <w:r w:rsidR="009D2511" w:rsidRPr="00E26885">
        <w:rPr>
          <w:rFonts w:ascii="Times New Roman" w:hAnsi="Times New Roman"/>
          <w:color w:val="222222"/>
          <w:sz w:val="24"/>
          <w:shd w:val="clear" w:color="auto" w:fill="FFFFFF"/>
        </w:rPr>
        <w:t xml:space="preserve">, </w:t>
      </w:r>
      <w:r w:rsidR="009D2511" w:rsidRPr="00E26885">
        <w:rPr>
          <w:rFonts w:ascii="Times New Roman" w:hAnsi="Times New Roman" w:hint="eastAsia"/>
          <w:color w:val="222222"/>
          <w:sz w:val="24"/>
          <w:shd w:val="clear" w:color="auto" w:fill="FFFFFF"/>
        </w:rPr>
        <w:t>37%)</w:t>
      </w:r>
      <w:r w:rsidR="009D2511" w:rsidRPr="00E26885">
        <w:rPr>
          <w:rFonts w:ascii="Times New Roman" w:hAnsi="Times New Roman"/>
          <w:color w:val="222222"/>
          <w:sz w:val="24"/>
          <w:shd w:val="clear" w:color="auto" w:fill="FFFFFF"/>
        </w:rPr>
        <w:t>,</w:t>
      </w:r>
      <w:r w:rsidR="009D2511" w:rsidRPr="00E26885">
        <w:rPr>
          <w:rFonts w:ascii="Times New Roman" w:hAnsi="Times New Roman" w:hint="eastAsia"/>
          <w:color w:val="222222"/>
          <w:sz w:val="24"/>
          <w:shd w:val="clear" w:color="auto" w:fill="FFFFFF"/>
        </w:rPr>
        <w:t xml:space="preserve"> s</w:t>
      </w:r>
      <w:r w:rsidR="009D2511" w:rsidRPr="00E26885">
        <w:rPr>
          <w:rFonts w:ascii="Times New Roman" w:hAnsi="Times New Roman"/>
          <w:color w:val="222222"/>
          <w:sz w:val="24"/>
          <w:shd w:val="clear" w:color="auto" w:fill="FFFFFF"/>
        </w:rPr>
        <w:t xml:space="preserve">odium alginate </w:t>
      </w:r>
      <w:r w:rsidR="00AD417B">
        <w:rPr>
          <w:rFonts w:ascii="Times New Roman" w:hAnsi="Times New Roman"/>
          <w:color w:val="222222"/>
          <w:sz w:val="24"/>
          <w:shd w:val="clear" w:color="auto" w:fill="FFFFFF"/>
        </w:rPr>
        <w:t xml:space="preserve">(purity </w:t>
      </w:r>
      <w:r w:rsidR="00AD417B" w:rsidRPr="009B525C">
        <w:rPr>
          <w:rFonts w:ascii="Times" w:eastAsiaTheme="minorEastAsia" w:hAnsi="Times"/>
          <w:color w:val="222222"/>
          <w:sz w:val="24"/>
          <w:shd w:val="clear" w:color="auto" w:fill="FFFFFF"/>
        </w:rPr>
        <w:t>≥</w:t>
      </w:r>
      <w:r w:rsidR="00AD417B">
        <w:rPr>
          <w:rFonts w:ascii="Times" w:eastAsiaTheme="minorEastAsia" w:hAnsi="Times"/>
          <w:color w:val="222222"/>
          <w:sz w:val="24"/>
          <w:shd w:val="clear" w:color="auto" w:fill="FFFFFF"/>
        </w:rPr>
        <w:t xml:space="preserve"> </w:t>
      </w:r>
      <w:r w:rsidR="00AD417B" w:rsidRPr="009B525C">
        <w:rPr>
          <w:rFonts w:ascii="Times" w:eastAsiaTheme="minorEastAsia" w:hAnsi="Times"/>
          <w:color w:val="222222"/>
          <w:sz w:val="24"/>
          <w:shd w:val="clear" w:color="auto" w:fill="FFFFFF"/>
        </w:rPr>
        <w:t>99.0%</w:t>
      </w:r>
      <w:r w:rsidR="00AD417B">
        <w:rPr>
          <w:rFonts w:ascii="Times" w:eastAsiaTheme="minorEastAsia" w:hAnsi="Times"/>
          <w:color w:val="222222"/>
          <w:sz w:val="24"/>
          <w:shd w:val="clear" w:color="auto" w:fill="FFFFFF"/>
        </w:rPr>
        <w:t>)</w:t>
      </w:r>
      <w:r w:rsidR="00AD417B" w:rsidRPr="009B525C">
        <w:rPr>
          <w:rFonts w:ascii="Times" w:eastAsiaTheme="minorEastAsia" w:hAnsi="Times"/>
          <w:color w:val="222222"/>
          <w:sz w:val="24"/>
          <w:shd w:val="clear" w:color="auto" w:fill="FFFFFF"/>
        </w:rPr>
        <w:t xml:space="preserve"> </w:t>
      </w:r>
      <w:r w:rsidR="009D2511" w:rsidRPr="00E26885">
        <w:rPr>
          <w:rFonts w:ascii="Times New Roman" w:hAnsi="Times New Roman"/>
          <w:color w:val="222222"/>
          <w:sz w:val="24"/>
          <w:shd w:val="clear" w:color="auto" w:fill="FFFFFF"/>
        </w:rPr>
        <w:t>from</w:t>
      </w:r>
      <w:r w:rsidR="009D2511" w:rsidRPr="00E26885">
        <w:rPr>
          <w:rFonts w:ascii="Times New Roman" w:hAnsi="Times New Roman" w:hint="eastAsia"/>
          <w:color w:val="222222"/>
          <w:sz w:val="24"/>
          <w:shd w:val="clear" w:color="auto" w:fill="FFFFFF"/>
        </w:rPr>
        <w:t xml:space="preserve"> brown algae</w:t>
      </w:r>
      <w:r w:rsidR="009D2511">
        <w:rPr>
          <w:rFonts w:ascii="Times New Roman" w:hAnsi="Times New Roman"/>
          <w:color w:val="222222"/>
          <w:sz w:val="24"/>
          <w:shd w:val="clear" w:color="auto" w:fill="FFFFFF"/>
        </w:rPr>
        <w:t>,</w:t>
      </w:r>
      <w:r w:rsidR="009D2511" w:rsidRPr="00E26885">
        <w:rPr>
          <w:rFonts w:ascii="Times New Roman" w:hAnsi="Times New Roman"/>
          <w:color w:val="222222"/>
          <w:sz w:val="24"/>
          <w:shd w:val="clear" w:color="auto" w:fill="FFFFFF"/>
        </w:rPr>
        <w:t xml:space="preserve"> </w:t>
      </w:r>
      <w:r w:rsidR="009D2511" w:rsidRPr="009B525C">
        <w:rPr>
          <w:rFonts w:ascii="Times" w:eastAsiaTheme="minorEastAsia" w:hAnsi="Times" w:hint="eastAsia"/>
          <w:color w:val="222222"/>
          <w:sz w:val="24"/>
          <w:shd w:val="clear" w:color="auto" w:fill="FFFFFF"/>
        </w:rPr>
        <w:t>N,N,N</w:t>
      </w:r>
      <w:r w:rsidR="009D2511" w:rsidRPr="009B525C">
        <w:rPr>
          <w:rFonts w:ascii="Times New Roman" w:eastAsiaTheme="minorEastAsia" w:hAnsi="Times New Roman"/>
          <w:color w:val="222222"/>
          <w:sz w:val="24"/>
          <w:shd w:val="clear" w:color="auto" w:fill="FFFFFF"/>
        </w:rPr>
        <w:t>'</w:t>
      </w:r>
      <w:r w:rsidR="009D2511" w:rsidRPr="009B525C">
        <w:rPr>
          <w:rFonts w:ascii="Times" w:eastAsiaTheme="minorEastAsia" w:hAnsi="Times" w:hint="eastAsia"/>
          <w:color w:val="222222"/>
          <w:sz w:val="24"/>
          <w:shd w:val="clear" w:color="auto" w:fill="FFFFFF"/>
        </w:rPr>
        <w:t>,N</w:t>
      </w:r>
      <w:r w:rsidR="009D2511" w:rsidRPr="009B525C">
        <w:rPr>
          <w:rFonts w:ascii="Times New Roman" w:eastAsiaTheme="minorEastAsia" w:hAnsi="Times New Roman"/>
          <w:color w:val="222222"/>
          <w:sz w:val="24"/>
          <w:shd w:val="clear" w:color="auto" w:fill="FFFFFF"/>
        </w:rPr>
        <w:t>'</w:t>
      </w:r>
      <w:r w:rsidR="009D2511" w:rsidRPr="009B525C">
        <w:rPr>
          <w:rFonts w:ascii="Times" w:eastAsiaTheme="minorEastAsia" w:hAnsi="Times" w:hint="eastAsia"/>
          <w:color w:val="222222"/>
          <w:sz w:val="24"/>
          <w:shd w:val="clear" w:color="auto" w:fill="FFFFFF"/>
        </w:rPr>
        <w:t>-</w:t>
      </w:r>
      <w:proofErr w:type="spellStart"/>
      <w:r w:rsidR="009D2511" w:rsidRPr="009B525C">
        <w:rPr>
          <w:rFonts w:ascii="Times" w:eastAsiaTheme="minorEastAsia" w:hAnsi="Times" w:hint="eastAsia"/>
          <w:color w:val="222222"/>
          <w:sz w:val="24"/>
          <w:shd w:val="clear" w:color="auto" w:fill="FFFFFF"/>
        </w:rPr>
        <w:t>te</w:t>
      </w:r>
      <w:r w:rsidR="009D2511">
        <w:rPr>
          <w:rFonts w:ascii="Times" w:eastAsiaTheme="minorEastAsia" w:hAnsi="Times" w:hint="eastAsia"/>
          <w:color w:val="222222"/>
          <w:sz w:val="24"/>
          <w:shd w:val="clear" w:color="auto" w:fill="FFFFFF"/>
        </w:rPr>
        <w:t>tramethylethylenediamine</w:t>
      </w:r>
      <w:proofErr w:type="spellEnd"/>
      <w:r w:rsidR="009D2511">
        <w:rPr>
          <w:rFonts w:ascii="Times" w:eastAsiaTheme="minorEastAsia" w:hAnsi="Times" w:hint="eastAsia"/>
          <w:color w:val="222222"/>
          <w:sz w:val="24"/>
          <w:shd w:val="clear" w:color="auto" w:fill="FFFFFF"/>
        </w:rPr>
        <w:t xml:space="preserve"> </w:t>
      </w:r>
      <w:r w:rsidR="009D2511">
        <w:rPr>
          <w:rFonts w:ascii="Times" w:eastAsiaTheme="minorEastAsia" w:hAnsi="Times"/>
          <w:color w:val="222222"/>
          <w:sz w:val="24"/>
          <w:shd w:val="clear" w:color="auto" w:fill="FFFFFF"/>
        </w:rPr>
        <w:t xml:space="preserve">serving as catalyst </w:t>
      </w:r>
      <w:r w:rsidR="009D2511">
        <w:rPr>
          <w:rFonts w:ascii="Times" w:eastAsiaTheme="minorEastAsia" w:hAnsi="Times" w:hint="eastAsia"/>
          <w:color w:val="222222"/>
          <w:sz w:val="24"/>
          <w:shd w:val="clear" w:color="auto" w:fill="FFFFFF"/>
        </w:rPr>
        <w:t xml:space="preserve">(TEMED, </w:t>
      </w:r>
      <w:r w:rsidR="009D2511" w:rsidRPr="009B525C">
        <w:rPr>
          <w:rFonts w:ascii="Times" w:eastAsiaTheme="minorEastAsia" w:hAnsi="Times"/>
          <w:color w:val="222222"/>
          <w:sz w:val="24"/>
          <w:shd w:val="clear" w:color="auto" w:fill="FFFFFF"/>
        </w:rPr>
        <w:t>purity ≥</w:t>
      </w:r>
      <w:r w:rsidR="009D2511">
        <w:rPr>
          <w:rFonts w:ascii="Times" w:eastAsiaTheme="minorEastAsia" w:hAnsi="Times"/>
          <w:color w:val="222222"/>
          <w:sz w:val="24"/>
          <w:shd w:val="clear" w:color="auto" w:fill="FFFFFF"/>
        </w:rPr>
        <w:t xml:space="preserve"> </w:t>
      </w:r>
      <w:r w:rsidR="009D2511" w:rsidRPr="009B525C">
        <w:rPr>
          <w:rFonts w:ascii="Times" w:eastAsiaTheme="minorEastAsia" w:hAnsi="Times"/>
          <w:color w:val="222222"/>
          <w:sz w:val="24"/>
          <w:shd w:val="clear" w:color="auto" w:fill="FFFFFF"/>
        </w:rPr>
        <w:t>99.0%</w:t>
      </w:r>
      <w:r w:rsidR="009D2511">
        <w:rPr>
          <w:rFonts w:ascii="Times" w:eastAsiaTheme="minorEastAsia" w:hAnsi="Times"/>
          <w:color w:val="222222"/>
          <w:sz w:val="24"/>
          <w:shd w:val="clear" w:color="auto" w:fill="FFFFFF"/>
        </w:rPr>
        <w:t>)</w:t>
      </w:r>
      <w:r w:rsidR="009D2511" w:rsidRPr="009B525C">
        <w:rPr>
          <w:rFonts w:ascii="Times" w:eastAsiaTheme="minorEastAsia" w:hAnsi="Times"/>
          <w:color w:val="222222"/>
          <w:sz w:val="24"/>
          <w:shd w:val="clear" w:color="auto" w:fill="FFFFFF"/>
        </w:rPr>
        <w:t xml:space="preserve">, </w:t>
      </w:r>
      <w:r w:rsidR="009D2511" w:rsidRPr="009B525C">
        <w:rPr>
          <w:rFonts w:ascii="Times" w:eastAsiaTheme="minorEastAsia" w:hAnsi="Times"/>
          <w:color w:val="000000"/>
          <w:sz w:val="24"/>
        </w:rPr>
        <w:t xml:space="preserve">phosphate buffer saline (PBS) tablets and lysozyme </w:t>
      </w:r>
      <w:r w:rsidR="009D2511" w:rsidRPr="009B525C">
        <w:rPr>
          <w:rFonts w:ascii="Times" w:eastAsiaTheme="minorEastAsia" w:hAnsi="Times" w:hint="eastAsia"/>
          <w:color w:val="000000"/>
          <w:sz w:val="24"/>
        </w:rPr>
        <w:t xml:space="preserve">lyophilized powder with protein </w:t>
      </w:r>
      <w:r w:rsidR="009D2511" w:rsidRPr="009B525C">
        <w:rPr>
          <w:rFonts w:ascii="Times" w:eastAsiaTheme="minorEastAsia" w:hAnsi="Times"/>
          <w:color w:val="000000"/>
          <w:sz w:val="24"/>
        </w:rPr>
        <w:t>content ≥</w:t>
      </w:r>
      <w:r w:rsidR="009D2511">
        <w:rPr>
          <w:rFonts w:ascii="Times" w:eastAsiaTheme="minorEastAsia" w:hAnsi="Times"/>
          <w:color w:val="000000"/>
          <w:sz w:val="24"/>
        </w:rPr>
        <w:t xml:space="preserve"> </w:t>
      </w:r>
      <w:r w:rsidR="009D2511" w:rsidRPr="009B525C">
        <w:rPr>
          <w:rFonts w:ascii="Times" w:eastAsiaTheme="minorEastAsia" w:hAnsi="Times" w:hint="eastAsia"/>
          <w:color w:val="000000"/>
          <w:sz w:val="24"/>
        </w:rPr>
        <w:t xml:space="preserve">90 % </w:t>
      </w:r>
      <w:r w:rsidR="009D2511" w:rsidRPr="009B525C">
        <w:rPr>
          <w:rFonts w:ascii="Times" w:eastAsiaTheme="minorEastAsia" w:hAnsi="Times"/>
          <w:color w:val="000000"/>
          <w:sz w:val="24"/>
        </w:rPr>
        <w:t>(≥</w:t>
      </w:r>
      <w:r w:rsidR="009D2511">
        <w:rPr>
          <w:rFonts w:ascii="Times" w:eastAsiaTheme="minorEastAsia" w:hAnsi="Times"/>
          <w:color w:val="000000"/>
          <w:sz w:val="24"/>
        </w:rPr>
        <w:t xml:space="preserve"> </w:t>
      </w:r>
      <w:r w:rsidR="009D2511" w:rsidRPr="009B525C">
        <w:rPr>
          <w:rFonts w:ascii="Times" w:eastAsiaTheme="minorEastAsia" w:hAnsi="Times" w:hint="eastAsia"/>
          <w:color w:val="000000"/>
          <w:sz w:val="24"/>
        </w:rPr>
        <w:t xml:space="preserve">40,000 units </w:t>
      </w:r>
      <w:r w:rsidR="009D2511" w:rsidRPr="009B525C">
        <w:rPr>
          <w:rFonts w:ascii="Times" w:eastAsiaTheme="minorEastAsia" w:hAnsi="Times"/>
          <w:color w:val="000000"/>
          <w:sz w:val="24"/>
        </w:rPr>
        <w:t xml:space="preserve">per </w:t>
      </w:r>
      <w:r w:rsidR="009D2511" w:rsidRPr="009B525C">
        <w:rPr>
          <w:rFonts w:ascii="Times" w:eastAsiaTheme="minorEastAsia" w:hAnsi="Times" w:hint="eastAsia"/>
          <w:color w:val="000000"/>
          <w:sz w:val="24"/>
        </w:rPr>
        <w:t>m</w:t>
      </w:r>
      <w:r w:rsidR="009D2511" w:rsidRPr="009B525C">
        <w:rPr>
          <w:rFonts w:ascii="Times" w:eastAsiaTheme="minorEastAsia" w:hAnsi="Times"/>
          <w:color w:val="000000"/>
          <w:sz w:val="24"/>
        </w:rPr>
        <w:t>g)</w:t>
      </w:r>
      <w:r w:rsidR="009D2511" w:rsidRPr="009B525C">
        <w:rPr>
          <w:rFonts w:ascii="Times" w:eastAsiaTheme="minorEastAsia" w:hAnsi="Times"/>
          <w:sz w:val="24"/>
        </w:rPr>
        <w:t xml:space="preserve"> </w:t>
      </w:r>
      <w:r w:rsidRPr="009B525C">
        <w:rPr>
          <w:rFonts w:ascii="Times" w:eastAsiaTheme="minorEastAsia" w:hAnsi="Times"/>
          <w:sz w:val="24"/>
        </w:rPr>
        <w:t xml:space="preserve">were purchased from Sigma Aldrich. MMT with a cation exchange capability of 90 </w:t>
      </w:r>
      <w:proofErr w:type="spellStart"/>
      <w:r w:rsidRPr="009B525C">
        <w:rPr>
          <w:rFonts w:ascii="Times" w:eastAsiaTheme="minorEastAsia" w:hAnsi="Times"/>
          <w:sz w:val="24"/>
        </w:rPr>
        <w:t>meq</w:t>
      </w:r>
      <w:proofErr w:type="spellEnd"/>
      <w:r w:rsidRPr="009B525C">
        <w:rPr>
          <w:rFonts w:ascii="Times" w:eastAsiaTheme="minorEastAsia" w:hAnsi="Times" w:hint="eastAsia"/>
          <w:sz w:val="24"/>
        </w:rPr>
        <w:t xml:space="preserve"> (</w:t>
      </w:r>
      <w:r w:rsidRPr="009B525C">
        <w:rPr>
          <w:rFonts w:ascii="Times" w:eastAsiaTheme="minorEastAsia" w:hAnsi="Times"/>
          <w:sz w:val="24"/>
        </w:rPr>
        <w:t>100</w:t>
      </w:r>
      <w:r w:rsidRPr="009B525C">
        <w:rPr>
          <w:rFonts w:ascii="Times" w:eastAsiaTheme="minorEastAsia" w:hAnsi="Times" w:hint="eastAsia"/>
          <w:sz w:val="24"/>
        </w:rPr>
        <w:t xml:space="preserve"> </w:t>
      </w:r>
      <w:r w:rsidRPr="009B525C">
        <w:rPr>
          <w:rFonts w:ascii="Times" w:eastAsiaTheme="minorEastAsia" w:hAnsi="Times"/>
          <w:sz w:val="24"/>
        </w:rPr>
        <w:t>g</w:t>
      </w:r>
      <w:r w:rsidRPr="009B525C">
        <w:rPr>
          <w:rFonts w:ascii="Times" w:eastAsiaTheme="minorEastAsia" w:hAnsi="Times" w:hint="eastAsia"/>
          <w:sz w:val="24"/>
        </w:rPr>
        <w:t>)</w:t>
      </w:r>
      <w:r w:rsidRPr="009B525C">
        <w:rPr>
          <w:rFonts w:ascii="Times" w:eastAsiaTheme="minorEastAsia" w:hAnsi="Times" w:hint="eastAsia"/>
          <w:sz w:val="24"/>
          <w:vertAlign w:val="superscript"/>
        </w:rPr>
        <w:t>-1</w:t>
      </w:r>
      <w:r w:rsidR="00B64CAE">
        <w:rPr>
          <w:rFonts w:ascii="Times" w:eastAsiaTheme="minorEastAsia" w:hAnsi="Times"/>
          <w:sz w:val="24"/>
        </w:rPr>
        <w:t xml:space="preserve">, serving as physical </w:t>
      </w:r>
      <w:proofErr w:type="spellStart"/>
      <w:r w:rsidR="00B64CAE">
        <w:rPr>
          <w:rFonts w:ascii="Times" w:eastAsiaTheme="minorEastAsia" w:hAnsi="Times"/>
          <w:sz w:val="24"/>
        </w:rPr>
        <w:t>crosslinker</w:t>
      </w:r>
      <w:proofErr w:type="spellEnd"/>
      <w:r w:rsidR="00B64CAE">
        <w:rPr>
          <w:rFonts w:ascii="Times" w:eastAsiaTheme="minorEastAsia" w:hAnsi="Times"/>
          <w:sz w:val="24"/>
        </w:rPr>
        <w:t xml:space="preserve">, </w:t>
      </w:r>
      <w:r w:rsidRPr="009B525C">
        <w:rPr>
          <w:rFonts w:ascii="Times" w:eastAsiaTheme="minorEastAsia" w:hAnsi="Times"/>
          <w:sz w:val="24"/>
        </w:rPr>
        <w:t xml:space="preserve">was supplied by Southern Clay Products. Chitosan with an average molecular weight from 100,000 to 300,000 was provided by </w:t>
      </w:r>
      <w:proofErr w:type="spellStart"/>
      <w:r w:rsidRPr="009B525C">
        <w:rPr>
          <w:rFonts w:ascii="Times" w:eastAsiaTheme="minorEastAsia" w:hAnsi="Times"/>
          <w:sz w:val="24"/>
        </w:rPr>
        <w:t>Acros</w:t>
      </w:r>
      <w:proofErr w:type="spellEnd"/>
      <w:r w:rsidRPr="009B525C">
        <w:rPr>
          <w:rFonts w:ascii="Times" w:eastAsiaTheme="minorEastAsia" w:hAnsi="Times"/>
          <w:sz w:val="24"/>
        </w:rPr>
        <w:t xml:space="preserve"> Organics. </w:t>
      </w:r>
      <w:r w:rsidR="000B1447" w:rsidRPr="00E26885">
        <w:rPr>
          <w:rFonts w:ascii="Times New Roman" w:hAnsi="Times New Roman"/>
          <w:color w:val="222222"/>
          <w:sz w:val="24"/>
          <w:shd w:val="clear" w:color="auto" w:fill="FFFFFF"/>
        </w:rPr>
        <w:t>Sodium hydroxide (</w:t>
      </w:r>
      <w:proofErr w:type="spellStart"/>
      <w:r w:rsidR="000B1447" w:rsidRPr="00E26885">
        <w:rPr>
          <w:rFonts w:ascii="Times New Roman" w:hAnsi="Times New Roman"/>
          <w:color w:val="222222"/>
          <w:sz w:val="24"/>
          <w:shd w:val="clear" w:color="auto" w:fill="FFFFFF"/>
        </w:rPr>
        <w:t>NaOH</w:t>
      </w:r>
      <w:proofErr w:type="spellEnd"/>
      <w:r w:rsidR="000B1447" w:rsidRPr="00E26885">
        <w:rPr>
          <w:rFonts w:ascii="Times New Roman" w:hAnsi="Times New Roman"/>
          <w:color w:val="222222"/>
          <w:sz w:val="24"/>
          <w:shd w:val="clear" w:color="auto" w:fill="FFFFFF"/>
        </w:rPr>
        <w:t>)</w:t>
      </w:r>
      <w:r w:rsidR="000B1447" w:rsidRPr="00E26885">
        <w:rPr>
          <w:rFonts w:ascii="Times New Roman" w:hAnsi="Times New Roman" w:hint="eastAsia"/>
          <w:color w:val="222222"/>
          <w:sz w:val="24"/>
          <w:shd w:val="clear" w:color="auto" w:fill="FFFFFF"/>
        </w:rPr>
        <w:t xml:space="preserve"> (assay </w:t>
      </w:r>
      <w:r w:rsidR="000B1447" w:rsidRPr="00E26885">
        <w:rPr>
          <w:rFonts w:ascii="Times New Roman" w:hAnsi="Times New Roman"/>
          <w:color w:val="222222"/>
          <w:sz w:val="24"/>
          <w:shd w:val="clear" w:color="auto" w:fill="FFFFFF"/>
        </w:rPr>
        <w:t>≥</w:t>
      </w:r>
      <w:r w:rsidR="000B1447" w:rsidRPr="00E26885">
        <w:rPr>
          <w:rFonts w:ascii="Times New Roman" w:hAnsi="Times New Roman" w:hint="eastAsia"/>
          <w:color w:val="222222"/>
          <w:sz w:val="24"/>
          <w:shd w:val="clear" w:color="auto" w:fill="FFFFFF"/>
        </w:rPr>
        <w:t xml:space="preserve"> 98.9%) was purchased from </w:t>
      </w:r>
      <w:r w:rsidR="000B1447" w:rsidRPr="00E26885">
        <w:rPr>
          <w:rFonts w:ascii="Times New Roman" w:hAnsi="Times New Roman"/>
          <w:color w:val="222222"/>
          <w:sz w:val="24"/>
          <w:shd w:val="clear" w:color="auto" w:fill="FFFFFF"/>
        </w:rPr>
        <w:t>VWR International</w:t>
      </w:r>
      <w:r w:rsidR="000B1447" w:rsidRPr="00E26885">
        <w:rPr>
          <w:rFonts w:ascii="Times New Roman" w:hAnsi="Times New Roman" w:hint="eastAsia"/>
          <w:color w:val="222222"/>
          <w:sz w:val="24"/>
          <w:shd w:val="clear" w:color="auto" w:fill="FFFFFF"/>
        </w:rPr>
        <w:t>.</w:t>
      </w:r>
      <w:r w:rsidR="000B1447">
        <w:rPr>
          <w:rFonts w:ascii="Times New Roman" w:hAnsi="Times New Roman"/>
          <w:color w:val="222222"/>
          <w:sz w:val="24"/>
          <w:shd w:val="clear" w:color="auto" w:fill="FFFFFF"/>
        </w:rPr>
        <w:t xml:space="preserve"> </w:t>
      </w:r>
      <w:r w:rsidR="00B64CAE">
        <w:rPr>
          <w:rFonts w:ascii="Times New Roman" w:hAnsi="Times New Roman"/>
          <w:sz w:val="24"/>
          <w:szCs w:val="24"/>
        </w:rPr>
        <w:t xml:space="preserve">Methanol (assay </w:t>
      </w:r>
      <w:r w:rsidR="00B64CAE" w:rsidRPr="00833C3D">
        <w:rPr>
          <w:rFonts w:ascii="Times New Roman" w:hAnsi="Times New Roman"/>
          <w:sz w:val="24"/>
          <w:szCs w:val="24"/>
        </w:rPr>
        <w:t>≥</w:t>
      </w:r>
      <w:r w:rsidR="00B64CAE">
        <w:rPr>
          <w:rFonts w:ascii="Times New Roman" w:hAnsi="Times New Roman"/>
          <w:sz w:val="24"/>
          <w:szCs w:val="24"/>
        </w:rPr>
        <w:t xml:space="preserve"> 99.8%) and acetone (assay </w:t>
      </w:r>
      <w:r w:rsidR="00B64CAE" w:rsidRPr="00833C3D">
        <w:rPr>
          <w:rFonts w:ascii="Times New Roman" w:hAnsi="Times New Roman"/>
          <w:sz w:val="24"/>
          <w:szCs w:val="24"/>
        </w:rPr>
        <w:t>≥</w:t>
      </w:r>
      <w:r w:rsidR="00B64CAE">
        <w:rPr>
          <w:rFonts w:ascii="Times New Roman" w:hAnsi="Times New Roman"/>
          <w:sz w:val="24"/>
          <w:szCs w:val="24"/>
        </w:rPr>
        <w:t xml:space="preserve"> 99%) were provided by Fisher Scientific. </w:t>
      </w:r>
      <w:r w:rsidRPr="009B525C">
        <w:rPr>
          <w:rFonts w:ascii="Times" w:eastAsiaTheme="minorEastAsia" w:hAnsi="Times"/>
          <w:sz w:val="24"/>
        </w:rPr>
        <w:t xml:space="preserve">All chemicals were used as received. </w:t>
      </w:r>
    </w:p>
    <w:p w:rsidR="008E50C1" w:rsidRPr="009B525C" w:rsidRDefault="008E50C1" w:rsidP="008E50C1">
      <w:pPr>
        <w:spacing w:after="0" w:line="480" w:lineRule="auto"/>
        <w:jc w:val="both"/>
        <w:rPr>
          <w:rFonts w:ascii="Times New Roman" w:hAnsi="Times New Roman"/>
          <w:sz w:val="24"/>
          <w:szCs w:val="24"/>
        </w:rPr>
      </w:pPr>
    </w:p>
    <w:p w:rsidR="008E50C1" w:rsidRPr="009E3FEB" w:rsidRDefault="00B35574" w:rsidP="008E50C1">
      <w:pPr>
        <w:pStyle w:val="Heading3"/>
        <w:spacing w:line="480" w:lineRule="auto"/>
        <w:rPr>
          <w:rFonts w:cs="Times New Roman"/>
          <w:szCs w:val="28"/>
        </w:rPr>
      </w:pPr>
      <w:bookmarkStart w:id="816" w:name="_Toc481120371"/>
      <w:bookmarkStart w:id="817" w:name="_Toc481142234"/>
      <w:bookmarkStart w:id="818" w:name="_Toc481143637"/>
      <w:bookmarkStart w:id="819" w:name="_Toc481143933"/>
      <w:bookmarkStart w:id="820" w:name="_Toc481144127"/>
      <w:bookmarkStart w:id="821" w:name="_Toc481144349"/>
      <w:bookmarkStart w:id="822" w:name="_Toc481144498"/>
      <w:bookmarkStart w:id="823" w:name="_Toc481145008"/>
      <w:bookmarkStart w:id="824" w:name="_Toc492646546"/>
      <w:bookmarkStart w:id="825" w:name="_Toc493534725"/>
      <w:bookmarkStart w:id="826" w:name="_Toc493534816"/>
      <w:r>
        <w:rPr>
          <w:rFonts w:cs="Times New Roman"/>
          <w:szCs w:val="28"/>
        </w:rPr>
        <w:lastRenderedPageBreak/>
        <w:t>4</w:t>
      </w:r>
      <w:r w:rsidR="008E50C1" w:rsidRPr="009E3FEB">
        <w:rPr>
          <w:rFonts w:cs="Times New Roman"/>
          <w:szCs w:val="28"/>
        </w:rPr>
        <w:t>.2.2. Preparation of hydrogels</w:t>
      </w:r>
      <w:bookmarkEnd w:id="816"/>
      <w:bookmarkEnd w:id="817"/>
      <w:bookmarkEnd w:id="818"/>
      <w:bookmarkEnd w:id="819"/>
      <w:bookmarkEnd w:id="820"/>
      <w:bookmarkEnd w:id="821"/>
      <w:bookmarkEnd w:id="822"/>
      <w:bookmarkEnd w:id="823"/>
      <w:bookmarkEnd w:id="824"/>
      <w:bookmarkEnd w:id="825"/>
      <w:bookmarkEnd w:id="826"/>
      <w:r w:rsidR="008E50C1" w:rsidRPr="009E3FEB">
        <w:rPr>
          <w:rFonts w:cs="Times New Roman"/>
          <w:szCs w:val="28"/>
        </w:rPr>
        <w:t xml:space="preserve"> </w:t>
      </w:r>
    </w:p>
    <w:p w:rsidR="008E50C1" w:rsidRPr="009B525C" w:rsidRDefault="0029696C" w:rsidP="008E50C1">
      <w:pPr>
        <w:spacing w:after="0" w:line="480" w:lineRule="auto"/>
        <w:jc w:val="both"/>
        <w:rPr>
          <w:rFonts w:ascii="Times" w:eastAsiaTheme="minorEastAsia" w:hAnsi="Times"/>
          <w:sz w:val="24"/>
        </w:rPr>
      </w:pPr>
      <w:r>
        <w:rPr>
          <w:rFonts w:ascii="Times" w:eastAsiaTheme="minorEastAsia" w:hAnsi="Times" w:hint="eastAsia"/>
          <w:sz w:val="24"/>
        </w:rPr>
        <w:t xml:space="preserve">Following the same method of the last chapter, </w:t>
      </w:r>
      <w:r w:rsidR="008E50C1" w:rsidRPr="009B525C">
        <w:rPr>
          <w:rFonts w:ascii="Times" w:eastAsiaTheme="minorEastAsia" w:hAnsi="Times"/>
          <w:sz w:val="24"/>
        </w:rPr>
        <w:t xml:space="preserve">15 g MMT was dispersed in 1000 ml distilled water for 24 hours on a table roller, followed by a 30 mins’ sonication using a probe </w:t>
      </w:r>
      <w:proofErr w:type="spellStart"/>
      <w:r w:rsidR="008E50C1" w:rsidRPr="009B525C">
        <w:rPr>
          <w:rFonts w:ascii="Times" w:eastAsiaTheme="minorEastAsia" w:hAnsi="Times"/>
          <w:sz w:val="24"/>
        </w:rPr>
        <w:t>sonicator</w:t>
      </w:r>
      <w:proofErr w:type="spellEnd"/>
      <w:r w:rsidR="008E50C1" w:rsidRPr="009B525C">
        <w:rPr>
          <w:rFonts w:ascii="Times" w:eastAsiaTheme="minorEastAsia" w:hAnsi="Times"/>
          <w:sz w:val="24"/>
        </w:rPr>
        <w:t xml:space="preserve"> with a frequency of 5 Hz and another 24 hours’ standstill settling in order to eliminate the un-exfoliated clay platelets and impurities. The precipitate was dried and weighed and the exfoliated MMT left in the supernatant was collected and its concentration in water was determined to be 0.012 g L</w:t>
      </w:r>
      <w:r w:rsidR="008E50C1" w:rsidRPr="009B525C">
        <w:rPr>
          <w:rFonts w:ascii="Times" w:eastAsiaTheme="minorEastAsia" w:hAnsi="Times"/>
          <w:sz w:val="24"/>
          <w:vertAlign w:val="superscript"/>
        </w:rPr>
        <w:t>-1</w:t>
      </w:r>
      <w:r w:rsidR="008E50C1" w:rsidRPr="009B525C">
        <w:rPr>
          <w:rFonts w:ascii="Times" w:eastAsiaTheme="minorEastAsia" w:hAnsi="Times"/>
          <w:sz w:val="24"/>
        </w:rPr>
        <w:t xml:space="preserve">. </w:t>
      </w:r>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The typical process of preparing PAM/CHI MMT hydrogels</w:t>
      </w:r>
      <w:r w:rsidRPr="009B525C">
        <w:rPr>
          <w:rFonts w:ascii="Times" w:eastAsiaTheme="minorEastAsia" w:hAnsi="Times" w:hint="eastAsia"/>
          <w:sz w:val="24"/>
        </w:rPr>
        <w:t>,</w:t>
      </w:r>
      <w:r w:rsidRPr="009B525C">
        <w:rPr>
          <w:rFonts w:ascii="Times" w:eastAsiaTheme="minorEastAsia" w:hAnsi="Times"/>
          <w:sz w:val="24"/>
        </w:rPr>
        <w:t xml:space="preserve"> denoted as PM 5 CHI</w:t>
      </w:r>
      <w:r w:rsidRPr="009B525C">
        <w:rPr>
          <w:rFonts w:ascii="Times" w:eastAsiaTheme="minorEastAsia" w:hAnsi="Times" w:hint="eastAsia"/>
          <w:sz w:val="24"/>
        </w:rPr>
        <w:t>,</w:t>
      </w:r>
      <w:r w:rsidRPr="009B525C">
        <w:rPr>
          <w:rFonts w:ascii="Times" w:eastAsiaTheme="minorEastAsia" w:hAnsi="Times"/>
          <w:sz w:val="24"/>
        </w:rPr>
        <w:t xml:space="preserve"> is described below, which was inspired by the methods of Gao et al.</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sidRPr="009B525C">
        <w:rPr>
          <w:rFonts w:ascii="Times" w:eastAsiaTheme="minorEastAsia" w:hAnsi="Times" w:hint="eastAsia"/>
          <w:sz w:val="24"/>
        </w:rPr>
        <w:t xml:space="preserve"> </w:t>
      </w:r>
      <w:r w:rsidRPr="009B525C">
        <w:rPr>
          <w:rFonts w:ascii="Times" w:eastAsiaTheme="minorEastAsia" w:hAnsi="Times"/>
          <w:sz w:val="24"/>
        </w:rPr>
        <w:t xml:space="preserve">and </w:t>
      </w:r>
      <w:proofErr w:type="spellStart"/>
      <w:r w:rsidRPr="009B525C">
        <w:rPr>
          <w:rFonts w:ascii="Times" w:eastAsiaTheme="minorEastAsia" w:hAnsi="Times"/>
          <w:sz w:val="24"/>
        </w:rPr>
        <w:t>Ferfera</w:t>
      </w:r>
      <w:proofErr w:type="spellEnd"/>
      <w:r w:rsidRPr="009B525C">
        <w:rPr>
          <w:rFonts w:ascii="Times" w:eastAsiaTheme="minorEastAsia" w:hAnsi="Times"/>
          <w:sz w:val="24"/>
        </w:rPr>
        <w:t xml:space="preserve"> et al.</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GZXJmZXJhLUhhcnJhcjwvQXV0aG9yPjxZZWFyPjIwMTQ8
L1llYXI+PFJlY051bT4xMjc8L1JlY051bT48RGlzcGxheVRleHQ+KEZlcmZlcmEtSGFycmFyIGV0
IGFsLiwgMjAxNCk8L0Rpc3BsYXlUZXh0PjxyZWNvcmQ+PHJlYy1udW1iZXI+MTI3PC9yZWMtbnVt
YmVyPjxmb3JlaWduLWtleXM+PGtleSBhcHA9IkVOIiBkYi1pZD0idGU1ZmEwMjlhNXI5dDllcnBh
eDVwcDJseGZmd3hwdnJ3MHR3IiB0aW1lc3RhbXA9IjE0NjI3MDU5NDUiPjEyNzwva2V5PjwvZm9y
ZWlnbi1rZXlzPjxyZWYtdHlwZSBuYW1lPSJKb3VybmFsIEFydGljbGUiPjE3PC9yZWYtdHlwZT48
Y29udHJpYnV0b3JzPjxhdXRob3JzPjxhdXRob3I+RmVyZmVyYS1IYXJyYXIsIEguPC9hdXRob3I+
PGF1dGhvcj5BaW91YXosIE4uPC9hdXRob3I+PGF1dGhvcj5EYWlyaSwgTi48L2F1dGhvcj48YXV0
aG9yPkhhZGotSGFtb3UsIEEuIFMuPC9hdXRob3I+PC9hdXRob3JzPjwvY29udHJpYnV0b3JzPjxh
dXRoLWFkZHJlc3M+VW5pdiBTY2kgJmFtcDsgVGVjaG5vbCBIb3VhcmkgQm91bWVkaWVuZSBVU1RI
QiwgRGVwdCBNYWNyb21vbCBDaGVtLCBNYXQgUG9seW1lciBMYWIsIEZhYyBDaGVtLCBBbGdpZXJz
IDE2MTExLCBBbGdlcmlhPC9hdXRoLWFkZHJlc3M+PHRpdGxlcz48dGl0bGU+UHJlcGFyYXRpb24g
b2YgQ2hpdG9zYW4tZy1Qb2x5KGFjcnlsYW1pZGUpL01vbnRtb3JpbGxvbml0ZSBTdXBlcmFic29y
YmVudCBQb2x5bWVyIENvbXBvc2l0ZXM6IFN0dWRpZXMgb24gU3dlbGxpbmcsIFRoZXJtYWwsIGFu
ZCBBbnRpYmFjdGVyaWFsIFByb3BlcnRpZXM8L3RpdGxlPjxzZWNvbmRhcnktdGl0bGU+PHN0eWxl
IGZhY2U9Im5vcm1hbCIgZm9udD0iZGVmYXVsdCIgc2l6ZT0iMTAwJSI+Sm91cm5hbDwvc3R5bGU+
PHN0eWxlIGZhY2U9Im5vcm1hbCIgZm9udD0iZGVmYXVsdCIgY2hhcnNldD0iMTM0IiBzaXplPSIx
MDAlIj4gPC9zdHlsZT48c3R5bGUgZmFjZT0ibm9ybWFsIiBmb250PSJkZWZhdWx0IiBzaXplPSIx
MDAlIj5vZiBBcHBsaWVkIFBvbHltZXIgU2NpZW5jZTwvc3R5bGU+PC9zZWNvbmRhcnktdGl0bGU+
PGFsdC10aXRsZT5KIEFwcGwgUG9seW0gU2NpJiN4RDtKIEFwcGwgUG9seW0gU2NpPC9hbHQtdGl0
bGU+PC90aXRsZXM+PHBlcmlvZGljYWw+PGZ1bGwtdGl0bGU+Sm91cm5hbCBvZiBBcHBsaWVkIFBv
bHltZXIgU2NpZW5jZTwvZnVsbC10aXRsZT48YWJici0xPkouIEFwcGwuIFBvbHltLiBTY2kuPC9h
YmJyLTE+PGFiYnItMj5KIEFwcGwgUG9seW0gU2NpPC9hYmJyLTI+PC9wZXJpb2RpY2FsPjx2b2x1
bWU+MTMxPC92b2x1bWU+PG51bWJlcj4xPC9udW1iZXI+PGtleXdvcmRzPjxrZXl3b3JkPmNvbXBv
c2l0ZXM8L2tleXdvcmQ+PGtleXdvcmQ+cG9seXNhY2NoYXJpZGVzPC9rZXl3b3JkPjxrZXl3b3Jk
PmNsYXk8L2tleXdvcmQ+PGtleXdvcmQ+Y3Jvc3NsaW5raW5nPC9rZXl3b3JkPjxrZXl3b3JkPmdy
YWZ0aW5nPC9rZXl3b3JkPjxrZXl3b3JkPnNpdHUgaW50ZXJjYWxhdGl2ZSBwb2x5bWVyaXphdGlv
bjwva2V5d29yZD48a2V5d29yZD5zaWxpY2F0ZSBuYW5vY29tcG9zaXRlczwva2V5d29yZD48a2V5
d29yZD5hY3J5bGljLWFjaWQ8L2tleXdvcmQ+PGtleXdvcmQ+Y2hpdG9zYW48L2tleXdvcmQ+PGtl
eXdvcmQ+aHlkcm9nZWxzPC9rZXl3b3JkPjxrZXl3b3JkPmJlaGF2aW9yczwva2V5d29yZD48a2V5
d29yZD5zdGFyY2g8L2tleXdvcmQ+PGtleXdvcmQ+bW9udG1vcmlsbG9uaXRlPC9rZXl3b3JkPjxr
ZXl3b3JkPnBvbHlhY3J5bGFtaWRlPC9rZXl3b3JkPjxrZXl3b3JkPndhdGVyPC9rZXl3b3JkPjwv
a2V5d29yZHM+PGRhdGVzPjx5ZWFyPjIwMTQ8L3llYXI+PHB1Yi1kYXRlcz48ZGF0ZT5KYW4gNTwv
ZGF0ZT48L3B1Yi1kYXRlcz48L2RhdGVzPjxpc2JuPjAwMjEtODk5NTwvaXNibj48YWNjZXNzaW9u
LW51bT5XT1M6MDAwMzM2MjU0NzAwMDUyPC9hY2Nlc3Npb24tbnVtPjx1cmxzPjxyZWxhdGVkLXVy
bHM+PHVybD4mbHQ7R28gdG8gSVNJJmd0OzovL1dPUzowMDAzMzYyNTQ3MDAwNTI8L3VybD48L3Jl
bGF0ZWQtdXJscz48L3VybHM+PGxhbmd1YWdlPkVuZ2xpc2g8L2xhbmd1YWdlPjwvcmVjb3JkPjwv
Q2l0ZT48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GZXJmZXJhLUhhcnJhcjwvQXV0aG9yPjxZZWFyPjIwMTQ8
L1llYXI+PFJlY051bT4xMjc8L1JlY051bT48RGlzcGxheVRleHQ+KEZlcmZlcmEtSGFycmFyIGV0
IGFsLiwgMjAxNCk8L0Rpc3BsYXlUZXh0PjxyZWNvcmQ+PHJlYy1udW1iZXI+MTI3PC9yZWMtbnVt
YmVyPjxmb3JlaWduLWtleXM+PGtleSBhcHA9IkVOIiBkYi1pZD0idGU1ZmEwMjlhNXI5dDllcnBh
eDVwcDJseGZmd3hwdnJ3MHR3IiB0aW1lc3RhbXA9IjE0NjI3MDU5NDUiPjEyNzwva2V5PjwvZm9y
ZWlnbi1rZXlzPjxyZWYtdHlwZSBuYW1lPSJKb3VybmFsIEFydGljbGUiPjE3PC9yZWYtdHlwZT48
Y29udHJpYnV0b3JzPjxhdXRob3JzPjxhdXRob3I+RmVyZmVyYS1IYXJyYXIsIEguPC9hdXRob3I+
PGF1dGhvcj5BaW91YXosIE4uPC9hdXRob3I+PGF1dGhvcj5EYWlyaSwgTi48L2F1dGhvcj48YXV0
aG9yPkhhZGotSGFtb3UsIEEuIFMuPC9hdXRob3I+PC9hdXRob3JzPjwvY29udHJpYnV0b3JzPjxh
dXRoLWFkZHJlc3M+VW5pdiBTY2kgJmFtcDsgVGVjaG5vbCBIb3VhcmkgQm91bWVkaWVuZSBVU1RI
QiwgRGVwdCBNYWNyb21vbCBDaGVtLCBNYXQgUG9seW1lciBMYWIsIEZhYyBDaGVtLCBBbGdpZXJz
IDE2MTExLCBBbGdlcmlhPC9hdXRoLWFkZHJlc3M+PHRpdGxlcz48dGl0bGU+UHJlcGFyYXRpb24g
b2YgQ2hpdG9zYW4tZy1Qb2x5KGFjcnlsYW1pZGUpL01vbnRtb3JpbGxvbml0ZSBTdXBlcmFic29y
YmVudCBQb2x5bWVyIENvbXBvc2l0ZXM6IFN0dWRpZXMgb24gU3dlbGxpbmcsIFRoZXJtYWwsIGFu
ZCBBbnRpYmFjdGVyaWFsIFByb3BlcnRpZXM8L3RpdGxlPjxzZWNvbmRhcnktdGl0bGU+PHN0eWxl
IGZhY2U9Im5vcm1hbCIgZm9udD0iZGVmYXVsdCIgc2l6ZT0iMTAwJSI+Sm91cm5hbDwvc3R5bGU+
PHN0eWxlIGZhY2U9Im5vcm1hbCIgZm9udD0iZGVmYXVsdCIgY2hhcnNldD0iMTM0IiBzaXplPSIx
MDAlIj4gPC9zdHlsZT48c3R5bGUgZmFjZT0ibm9ybWFsIiBmb250PSJkZWZhdWx0IiBzaXplPSIx
MDAlIj5vZiBBcHBsaWVkIFBvbHltZXIgU2NpZW5jZTwvc3R5bGU+PC9zZWNvbmRhcnktdGl0bGU+
PGFsdC10aXRsZT5KIEFwcGwgUG9seW0gU2NpJiN4RDtKIEFwcGwgUG9seW0gU2NpPC9hbHQtdGl0
bGU+PC90aXRsZXM+PHBlcmlvZGljYWw+PGZ1bGwtdGl0bGU+Sm91cm5hbCBvZiBBcHBsaWVkIFBv
bHltZXIgU2NpZW5jZTwvZnVsbC10aXRsZT48YWJici0xPkouIEFwcGwuIFBvbHltLiBTY2kuPC9h
YmJyLTE+PGFiYnItMj5KIEFwcGwgUG9seW0gU2NpPC9hYmJyLTI+PC9wZXJpb2RpY2FsPjx2b2x1
bWU+MTMxPC92b2x1bWU+PG51bWJlcj4xPC9udW1iZXI+PGtleXdvcmRzPjxrZXl3b3JkPmNvbXBv
c2l0ZXM8L2tleXdvcmQ+PGtleXdvcmQ+cG9seXNhY2NoYXJpZGVzPC9rZXl3b3JkPjxrZXl3b3Jk
PmNsYXk8L2tleXdvcmQ+PGtleXdvcmQ+Y3Jvc3NsaW5raW5nPC9rZXl3b3JkPjxrZXl3b3JkPmdy
YWZ0aW5nPC9rZXl3b3JkPjxrZXl3b3JkPnNpdHUgaW50ZXJjYWxhdGl2ZSBwb2x5bWVyaXphdGlv
bjwva2V5d29yZD48a2V5d29yZD5zaWxpY2F0ZSBuYW5vY29tcG9zaXRlczwva2V5d29yZD48a2V5
d29yZD5hY3J5bGljLWFjaWQ8L2tleXdvcmQ+PGtleXdvcmQ+Y2hpdG9zYW48L2tleXdvcmQ+PGtl
eXdvcmQ+aHlkcm9nZWxzPC9rZXl3b3JkPjxrZXl3b3JkPmJlaGF2aW9yczwva2V5d29yZD48a2V5
d29yZD5zdGFyY2g8L2tleXdvcmQ+PGtleXdvcmQ+bW9udG1vcmlsbG9uaXRlPC9rZXl3b3JkPjxr
ZXl3b3JkPnBvbHlhY3J5bGFtaWRlPC9rZXl3b3JkPjxrZXl3b3JkPndhdGVyPC9rZXl3b3JkPjwv
a2V5d29yZHM+PGRhdGVzPjx5ZWFyPjIwMTQ8L3llYXI+PHB1Yi1kYXRlcz48ZGF0ZT5KYW4gNTwv
ZGF0ZT48L3B1Yi1kYXRlcz48L2RhdGVzPjxpc2JuPjAwMjEtODk5NTwvaXNibj48YWNjZXNzaW9u
LW51bT5XT1M6MDAwMzM2MjU0NzAwMDUyPC9hY2Nlc3Npb24tbnVtPjx1cmxzPjxyZWxhdGVkLXVy
bHM+PHVybD4mbHQ7R28gdG8gSVNJJmd0OzovL1dPUzowMDAzMzYyNTQ3MDAwNTI8L3VybD48L3Jl
bGF0ZWQtdXJscz48L3VybHM+PGxhbmd1YWdlPkVuZ2xpc2g8L2xhbmd1YWdlPjwvcmVjb3JkPjwv
Q2l0ZT48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69" w:tooltip="Ferfera-Harrar, 2014 #127" w:history="1">
        <w:r w:rsidR="00DE1C74">
          <w:rPr>
            <w:rFonts w:ascii="Times" w:eastAsiaTheme="minorEastAsia" w:hAnsi="Times"/>
            <w:noProof/>
            <w:sz w:val="24"/>
          </w:rPr>
          <w:t>Ferfera-Harrar et al., 2014</w:t>
        </w:r>
      </w:hyperlink>
      <w:r>
        <w:rPr>
          <w:rFonts w:ascii="Times" w:eastAsiaTheme="minorEastAsia" w:hAnsi="Times"/>
          <w:noProof/>
          <w:sz w:val="24"/>
        </w:rPr>
        <w:t>)</w:t>
      </w:r>
      <w:r w:rsidRPr="009B525C">
        <w:rPr>
          <w:rFonts w:ascii="Times" w:eastAsiaTheme="minorEastAsia" w:hAnsi="Times"/>
          <w:sz w:val="24"/>
        </w:rPr>
        <w:fldChar w:fldCharType="end"/>
      </w:r>
      <w:r w:rsidRPr="009B525C">
        <w:rPr>
          <w:rFonts w:ascii="Times" w:eastAsiaTheme="minorEastAsia" w:hAnsi="Times"/>
          <w:sz w:val="24"/>
        </w:rPr>
        <w:t xml:space="preserve"> for the synthesis of PAM-MMT nanocomposite hydrogels and a chitosan grafted PAM-MMT hydrogel, respectively. 21.5 ml of the above MMT water suspension (containing 0.25 g MMT) was measured and sonicated for 10 minutes, to which 0.2 ml acetic acid and 0.044 g chitosan</w:t>
      </w:r>
      <w:r w:rsidRPr="009B525C">
        <w:rPr>
          <w:rFonts w:ascii="Times" w:eastAsiaTheme="minorEastAsia" w:hAnsi="Times" w:hint="eastAsia"/>
          <w:sz w:val="24"/>
        </w:rPr>
        <w:t xml:space="preserve"> were added</w:t>
      </w:r>
      <w:r w:rsidRPr="009B525C">
        <w:rPr>
          <w:rFonts w:ascii="Times" w:eastAsiaTheme="minorEastAsia" w:hAnsi="Times"/>
          <w:sz w:val="24"/>
        </w:rPr>
        <w:t xml:space="preserve">. After 4 hours of stirring under 300 rpm, the suspension was sonicated for 10 minutes. Then the KPS solution (0.078 g in 3.44 ml distilled water) was added into the CHI-MMT suspension under vigorous stirring for 10 minutes. The mixture was heated at 6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in a water bath for 10 minutes in order to generate free radicals. After the mixture was cooled to ambient temperature, 5 g AM was added, followed by 1 hour’s stirring. Finally, the reaction mixture was transferred into plastic tubes and sealed. Polymerization was continued in a water bath at 6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for 24 hours. The preparation of PAM MMT hydrogels</w:t>
      </w:r>
      <w:r w:rsidRPr="009B525C">
        <w:rPr>
          <w:rFonts w:ascii="Times" w:eastAsiaTheme="minorEastAsia" w:hAnsi="Times" w:hint="eastAsia"/>
          <w:sz w:val="24"/>
        </w:rPr>
        <w:t>,</w:t>
      </w:r>
      <w:r w:rsidRPr="009B525C">
        <w:rPr>
          <w:rFonts w:ascii="Times" w:eastAsiaTheme="minorEastAsia" w:hAnsi="Times"/>
          <w:sz w:val="24"/>
        </w:rPr>
        <w:t xml:space="preserve"> denoted as PM 5</w:t>
      </w:r>
      <w:r w:rsidRPr="009B525C">
        <w:rPr>
          <w:rFonts w:ascii="Times" w:eastAsiaTheme="minorEastAsia" w:hAnsi="Times" w:hint="eastAsia"/>
          <w:sz w:val="24"/>
        </w:rPr>
        <w:t>,</w:t>
      </w:r>
      <w:r w:rsidRPr="009B525C">
        <w:rPr>
          <w:rFonts w:ascii="Times" w:eastAsiaTheme="minorEastAsia" w:hAnsi="Times"/>
          <w:sz w:val="24"/>
        </w:rPr>
        <w:t xml:space="preserve"> followed the same protocol as above, except that chitosan was not used. The weight ratio</w:t>
      </w:r>
      <w:r w:rsidRPr="009B525C">
        <w:rPr>
          <w:rFonts w:ascii="Times" w:eastAsiaTheme="minorEastAsia" w:hAnsi="Times" w:hint="eastAsia"/>
          <w:sz w:val="24"/>
        </w:rPr>
        <w:t>s</w:t>
      </w:r>
      <w:r w:rsidRPr="009B525C">
        <w:rPr>
          <w:rFonts w:ascii="Times" w:eastAsiaTheme="minorEastAsia" w:hAnsi="Times"/>
          <w:sz w:val="24"/>
        </w:rPr>
        <w:t xml:space="preserve"> of MMT</w:t>
      </w:r>
      <w:proofErr w:type="gramStart"/>
      <w:r w:rsidRPr="009B525C">
        <w:rPr>
          <w:rFonts w:ascii="Times" w:eastAsiaTheme="minorEastAsia" w:hAnsi="Times"/>
          <w:sz w:val="24"/>
        </w:rPr>
        <w:t>:AM</w:t>
      </w:r>
      <w:proofErr w:type="gramEnd"/>
      <w:r w:rsidRPr="009B525C">
        <w:rPr>
          <w:rFonts w:ascii="Times" w:eastAsiaTheme="minorEastAsia" w:hAnsi="Times"/>
          <w:sz w:val="24"/>
        </w:rPr>
        <w:t xml:space="preserve"> </w:t>
      </w:r>
      <w:r w:rsidRPr="009B525C">
        <w:rPr>
          <w:rFonts w:ascii="Times" w:eastAsiaTheme="minorEastAsia" w:hAnsi="Times" w:hint="eastAsia"/>
          <w:sz w:val="24"/>
        </w:rPr>
        <w:t xml:space="preserve">and </w:t>
      </w:r>
      <w:r w:rsidRPr="009B525C">
        <w:rPr>
          <w:rFonts w:ascii="Times" w:eastAsiaTheme="minorEastAsia" w:hAnsi="Times"/>
          <w:sz w:val="24"/>
        </w:rPr>
        <w:t>AM:H</w:t>
      </w:r>
      <w:r w:rsidRPr="009B525C">
        <w:rPr>
          <w:rFonts w:ascii="Times" w:eastAsiaTheme="minorEastAsia" w:hAnsi="Times"/>
          <w:sz w:val="24"/>
          <w:vertAlign w:val="subscript"/>
        </w:rPr>
        <w:t>2</w:t>
      </w:r>
      <w:r w:rsidRPr="009B525C">
        <w:rPr>
          <w:rFonts w:ascii="Times" w:eastAsiaTheme="minorEastAsia" w:hAnsi="Times"/>
          <w:sz w:val="24"/>
        </w:rPr>
        <w:t>O w</w:t>
      </w:r>
      <w:r w:rsidRPr="009B525C">
        <w:rPr>
          <w:rFonts w:ascii="Times" w:eastAsiaTheme="minorEastAsia" w:hAnsi="Times" w:hint="eastAsia"/>
          <w:sz w:val="24"/>
        </w:rPr>
        <w:t>ere</w:t>
      </w:r>
      <w:r w:rsidRPr="009B525C">
        <w:rPr>
          <w:rFonts w:ascii="Times" w:eastAsiaTheme="minorEastAsia" w:hAnsi="Times"/>
          <w:sz w:val="24"/>
        </w:rPr>
        <w:t xml:space="preserve"> fixed at 0.05 and 0.2</w:t>
      </w:r>
      <w:r w:rsidRPr="009B525C">
        <w:rPr>
          <w:rFonts w:ascii="Times" w:eastAsiaTheme="minorEastAsia" w:hAnsi="Times" w:hint="eastAsia"/>
          <w:sz w:val="24"/>
        </w:rPr>
        <w:t>, respectively</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Q2l0ZT48
QXV0aG9yPkdhbzwvQXV0aG9yPjxZZWFyPjIwMTU8L1llYXI+PFJlY051bT4xMzwvUmVjTnVtPjxy
ZWNvcmQ+PHJlYy1udW1iZXI+MTM8L3JlYy1udW1iZXI+PGZvcmVpZ24ta2V5cz48a2V5IGFwcD0i
RU4iIGRiLWlkPSJ0ZTVmYTAyOWE1cjl0OWVycGF4NXBwMmx4ZmZ3eHB2cncwdHciIHRpbWVzdGFt
cD0iMTQ1NDA5MTE2NCI+MTM8L2tleT48L2ZvcmVpZ24ta2V5cz48cmVmLXR5cGUgbmFtZT0iSm91
cm5hbCBBcnRpY2xlIj4xNzwvcmVmLXR5cGU+PGNvbnRyaWJ1dG9ycz48YXV0aG9ycz48YXV0aG9y
PkdhbywgRy4gUi48L2F1dGhvcj48YXV0aG9yPkR1LCBHLiBMLjwvYXV0aG9yPjxhdXRob3I+U3Vu
LCBZLiBOLjwvYXV0aG9yPjxhdXRob3I+RnUsIEouPC9hdXRob3I+PC9hdXRob3JzPjwvY29udHJp
YnV0b3JzPjxhdXRoLWFkZHJlc3M+W0dhbywgR3Vvcm9uZyBEdSwgR2FvbGFpIFN1biwgWXVhbm5h
IEZ1LCBKdW5dIENoaW5lc2UgQWNhZCBTY2ksIE5pbmdibyBJbnN0IE1hdCBUZWNobm9sICZhbXA7
IEVuZ24sIFBvbHltZXJzICZhbXA7IENvbXBvc2l0ZXMgRGl2LCBOaW5nYm8gMzE1MjAxLCBQZW9w
bGVzIFIgQ2hpbmEuIEZ1LCBKIChyZXByaW50IGF1dGhvciksIENoaW5lc2UgQWNhZCBTY2ksIE5p
bmdibyBJbnN0IE1hdCBUZWNobm9sICZhbXA7IEVuZ24sIFBvbHltZXJzICZhbXA7IENvbXBvc2l0
ZXMgRGl2LCBaaG9uZ2d1YW4gVyBSZCAxMjE5LCBOaW5nYm8gMzE1MjAxLCBQZW9wbGVzIFIgQ2hp
bmEuIGZ1anVuQG5pbXRlLmFjLmNuPC9hdXRoLWFkZHJlc3M+PHRpdGxlcz48dGl0bGU+U2VsZi1I
ZWFsYWJsZSwgVG91Z2gsIGFuZCBVbHRyYXN0cmV0Y2hhYmxlIE5hbm9jb21wb3NpdGUgSHlkcm9n
ZWxzIEJhc2VkIG9uIFJldmVyc2libGUgUG9seWFjcnlsYW1pZGUvTW9udG1vcmlsbG9uaXRlIEFk
c29ycHRpb248L3RpdGxlPjxzZWNvbmRhcnktdGl0bGU+QUNTIEFwcGxpZWQgTWF0ZXJpYWxzICZh
bXA7IEludGVyZmFjZXM8L3NlY29uZGFyeS10aXRsZT48c2hvcnQtdGl0bGU+U2VsZi1IZWFsYWJs
ZSwgVG91Z2gsIGFuZCBVbHRyYXN0cmV0Y2hhYmxlIE5hbm9jb21wb3NpdGUgSHlkcm9nZWxzIEJh
c2VkIG9uIFJldmVyc2libGUgUG9seWFjcnlsYW1pZGUvTW9udG1vcmlsbG9uaXRlIEFkc29ycHRp
b248L3Nob3J0LXRpdGxlPjwvdGl0bGVzPjxwZXJpb2RpY2FsPjxmdWxsLXRpdGxlPkFDUyBBcHBs
aWVkIE1hdGVyaWFscyAmYW1wOyBJbnRlcmZhY2VzPC9mdWxsLXRpdGxlPjxhYmJyLTE+QUNTIEFw
cGwuIE1hdGVyLiBJbnRlcmZhY2VzPC9hYmJyLTE+PC9wZXJpb2RpY2FsPjxwYWdlcz41MDI5LTUw
Mzc8L3BhZ2VzPjx2b2x1bWU+Nzwvdm9sdW1lPjxudW1iZXI+ODwvbnVtYmVyPjxrZXl3b3Jkcz48
a2V5d29yZD5uYW5vY29tcG9zaXRlIGh5ZHJvZ2Vsczwva2V5d29yZD48a2V5d29yZD50b3VnaDwv
a2V5d29yZD48a2V5d29yZD5zdHJldGNoYWJsZTwva2V5d29yZD48a2V5d29yZD5zZWxmLWhlYWw8
L2tleXdvcmQ+PGtleXdvcmQ+bW9udG1vcmlsbG9uaXRlPC9rZXl3b3JkPjxrZXl3b3JkPmRvdWJs
ZS1uZXR3b3JrIGh5ZHJvZ2Vsczwva2V5d29yZD48a2V5d29yZD5oZWFsaW5nIGh5ZHJvZ2Vsczwv
a2V5d29yZD48a2V5d29yZD5tZWNoYW5pY2FsLXByb3BlcnRpZXM8L2tleXdvcmQ+PGtleXdvcmQ+
Y2xheTwva2V5d29yZD48a2V5d29yZD5tb250bW9yaWxsb25pdGU8L2tleXdvcmQ+PGtleXdvcmQ+
Z2Vsczwva2V5d29yZD48a2V5d29yZD5oeXN0ZXJlc2lzPC9rZXl3b3JkPjxrZXl3b3JkPmVsb25n
YXRpb248L2tleXdvcmQ+PGtleXdvcmQ+c2NhdHRlcmluZzwva2V5d29yZD48a2V5d29yZD5rYW9s
aW5pdGU8L2tleXdvcmQ+PGtleXdvcmQ+U2NpZW5jZSAmYW1wOyBUZWNobm9sb2d5IC0gT3RoZXIg
VG9waWNzPC9rZXl3b3JkPjxrZXl3b3JkPk1hdGVyaWFscyBTY2llbmNlPC9rZXl3b3JkPjwva2V5
d29yZHM+PGRhdGVzPjx5ZWFyPjIwMTU8L3llYXI+PHB1Yi1kYXRlcz48ZGF0ZT5NYXI8L2RhdGU+
PC9wdWItZGF0ZXM+PC9kYXRlcz48aXNibj4xOTQ0LTgyNDQ8L2lzYm4+PGFjY2Vzc2lvbi1udW0+
V09TOjAwMDM1MzAwNTMwMDA3MTwvYWNjZXNzaW9uLW51bT48d29yay10eXBlPkFydGljbGU8L3dv
cmstdHlwZT48dXJscz48cmVsYXRlZC11cmxzPjx1cmw+Jmx0O0dvIHRvIElTSSZndDs6Ly9XT1M6
MDAwMzUzMDA1MzAwMDcxPC91cmw+PC9yZWxhdGVkLXVybHM+PC91cmxzPjxlbGVjdHJvbmljLXJl
c291cmNlLW51bT4xMC4xMDIxL2Fjc2FtaS41YjAwNzA0PC9lbGVjdHJvbmljLXJlc291cmNlLW51
bT48bGFuZ3VhZ2U+RW5nbGlzaDwvbGFuZ3VhZ2U+PC9yZWNvcmQ+PC9DaXRlPjwvRW5kTm90ZT5=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Q2l0ZT48
QXV0aG9yPkdhbzwvQXV0aG9yPjxZZWFyPjIwMTU8L1llYXI+PFJlY051bT4xMzwvUmVjTnVtPjxy
ZWNvcmQ+PHJlYy1udW1iZXI+MTM8L3JlYy1udW1iZXI+PGZvcmVpZ24ta2V5cz48a2V5IGFwcD0i
RU4iIGRiLWlkPSJ0ZTVmYTAyOWE1cjl0OWVycGF4NXBwMmx4ZmZ3eHB2cncwdHciIHRpbWVzdGFt
cD0iMTQ1NDA5MTE2NCI+MTM8L2tleT48L2ZvcmVpZ24ta2V5cz48cmVmLXR5cGUgbmFtZT0iSm91
cm5hbCBBcnRpY2xlIj4xNzwvcmVmLXR5cGU+PGNvbnRyaWJ1dG9ycz48YXV0aG9ycz48YXV0aG9y
PkdhbywgRy4gUi48L2F1dGhvcj48YXV0aG9yPkR1LCBHLiBMLjwvYXV0aG9yPjxhdXRob3I+U3Vu
LCBZLiBOLjwvYXV0aG9yPjxhdXRob3I+RnUsIEouPC9hdXRob3I+PC9hdXRob3JzPjwvY29udHJp
YnV0b3JzPjxhdXRoLWFkZHJlc3M+W0dhbywgR3Vvcm9uZyBEdSwgR2FvbGFpIFN1biwgWXVhbm5h
IEZ1LCBKdW5dIENoaW5lc2UgQWNhZCBTY2ksIE5pbmdibyBJbnN0IE1hdCBUZWNobm9sICZhbXA7
IEVuZ24sIFBvbHltZXJzICZhbXA7IENvbXBvc2l0ZXMgRGl2LCBOaW5nYm8gMzE1MjAxLCBQZW9w
bGVzIFIgQ2hpbmEuIEZ1LCBKIChyZXByaW50IGF1dGhvciksIENoaW5lc2UgQWNhZCBTY2ksIE5p
bmdibyBJbnN0IE1hdCBUZWNobm9sICZhbXA7IEVuZ24sIFBvbHltZXJzICZhbXA7IENvbXBvc2l0
ZXMgRGl2LCBaaG9uZ2d1YW4gVyBSZCAxMjE5LCBOaW5nYm8gMzE1MjAxLCBQZW9wbGVzIFIgQ2hp
bmEuIGZ1anVuQG5pbXRlLmFjLmNuPC9hdXRoLWFkZHJlc3M+PHRpdGxlcz48dGl0bGU+U2VsZi1I
ZWFsYWJsZSwgVG91Z2gsIGFuZCBVbHRyYXN0cmV0Y2hhYmxlIE5hbm9jb21wb3NpdGUgSHlkcm9n
ZWxzIEJhc2VkIG9uIFJldmVyc2libGUgUG9seWFjcnlsYW1pZGUvTW9udG1vcmlsbG9uaXRlIEFk
c29ycHRpb248L3RpdGxlPjxzZWNvbmRhcnktdGl0bGU+QUNTIEFwcGxpZWQgTWF0ZXJpYWxzICZh
bXA7IEludGVyZmFjZXM8L3NlY29uZGFyeS10aXRsZT48c2hvcnQtdGl0bGU+U2VsZi1IZWFsYWJs
ZSwgVG91Z2gsIGFuZCBVbHRyYXN0cmV0Y2hhYmxlIE5hbm9jb21wb3NpdGUgSHlkcm9nZWxzIEJh
c2VkIG9uIFJldmVyc2libGUgUG9seWFjcnlsYW1pZGUvTW9udG1vcmlsbG9uaXRlIEFkc29ycHRp
b248L3Nob3J0LXRpdGxlPjwvdGl0bGVzPjxwZXJpb2RpY2FsPjxmdWxsLXRpdGxlPkFDUyBBcHBs
aWVkIE1hdGVyaWFscyAmYW1wOyBJbnRlcmZhY2VzPC9mdWxsLXRpdGxlPjxhYmJyLTE+QUNTIEFw
cGwuIE1hdGVyLiBJbnRlcmZhY2VzPC9hYmJyLTE+PC9wZXJpb2RpY2FsPjxwYWdlcz41MDI5LTUw
Mzc8L3BhZ2VzPjx2b2x1bWU+Nzwvdm9sdW1lPjxudW1iZXI+ODwvbnVtYmVyPjxrZXl3b3Jkcz48
a2V5d29yZD5uYW5vY29tcG9zaXRlIGh5ZHJvZ2Vsczwva2V5d29yZD48a2V5d29yZD50b3VnaDwv
a2V5d29yZD48a2V5d29yZD5zdHJldGNoYWJsZTwva2V5d29yZD48a2V5d29yZD5zZWxmLWhlYWw8
L2tleXdvcmQ+PGtleXdvcmQ+bW9udG1vcmlsbG9uaXRlPC9rZXl3b3JkPjxrZXl3b3JkPmRvdWJs
ZS1uZXR3b3JrIGh5ZHJvZ2Vsczwva2V5d29yZD48a2V5d29yZD5oZWFsaW5nIGh5ZHJvZ2Vsczwv
a2V5d29yZD48a2V5d29yZD5tZWNoYW5pY2FsLXByb3BlcnRpZXM8L2tleXdvcmQ+PGtleXdvcmQ+
Y2xheTwva2V5d29yZD48a2V5d29yZD5tb250bW9yaWxsb25pdGU8L2tleXdvcmQ+PGtleXdvcmQ+
Z2Vsczwva2V5d29yZD48a2V5d29yZD5oeXN0ZXJlc2lzPC9rZXl3b3JkPjxrZXl3b3JkPmVsb25n
YXRpb248L2tleXdvcmQ+PGtleXdvcmQ+c2NhdHRlcmluZzwva2V5d29yZD48a2V5d29yZD5rYW9s
aW5pdGU8L2tleXdvcmQ+PGtleXdvcmQ+U2NpZW5jZSAmYW1wOyBUZWNobm9sb2d5IC0gT3RoZXIg
VG9waWNzPC9rZXl3b3JkPjxrZXl3b3JkPk1hdGVyaWFscyBTY2llbmNlPC9rZXl3b3JkPjwva2V5
d29yZHM+PGRhdGVzPjx5ZWFyPjIwMTU8L3llYXI+PHB1Yi1kYXRlcz48ZGF0ZT5NYXI8L2RhdGU+
PC9wdWItZGF0ZXM+PC9kYXRlcz48aXNibj4xOTQ0LTgyNDQ8L2lzYm4+PGFjY2Vzc2lvbi1udW0+
V09TOjAwMDM1MzAwNTMwMDA3MTwvYWNjZXNzaW9uLW51bT48d29yay10eXBlPkFydGljbGU8L3dv
cmstdHlwZT48dXJscz48cmVsYXRlZC11cmxzPjx1cmw+Jmx0O0dvIHRvIElTSSZndDs6Ly9XT1M6
MDAwMzUzMDA1MzAwMDcxPC91cmw+PC9yZWxhdGVkLXVybHM+PC91cmxzPjxlbGVjdHJvbmljLXJl
c291cmNlLW51bT4xMC4xMDIxL2Fjc2FtaS41YjAwNzA0PC9lbGVjdHJvbmljLXJlc291cmNlLW51
bT48bGFuZ3VhZ2U+RW5nbGlzaDwvbGFuZ3VhZ2U+PC9yZWNvcmQ+PC9DaXRlPjwvRW5kTm90ZT5=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t>
      </w:r>
      <w:r>
        <w:rPr>
          <w:rFonts w:ascii="Times" w:eastAsiaTheme="minorEastAsia" w:hAnsi="Times"/>
          <w:sz w:val="24"/>
        </w:rPr>
        <w:t xml:space="preserve">The preparation of PAM/MMT/starch and PAM/MMT/k-carrageenan hydrogels, denoted as PM 5 S and PM 5 K, followed the same </w:t>
      </w:r>
      <w:r>
        <w:rPr>
          <w:rFonts w:ascii="Times" w:eastAsiaTheme="minorEastAsia" w:hAnsi="Times"/>
          <w:sz w:val="24"/>
        </w:rPr>
        <w:lastRenderedPageBreak/>
        <w:t xml:space="preserve">protocol as that of PM 5 CHI. The weight ratios of starch or k-carrageenan to MMT were the same as the weight ratio of chitosan to MMT. </w:t>
      </w:r>
    </w:p>
    <w:p w:rsidR="00E80209" w:rsidRDefault="00E80209" w:rsidP="008E50C1">
      <w:pPr>
        <w:spacing w:after="0" w:line="480" w:lineRule="auto"/>
        <w:jc w:val="both"/>
        <w:rPr>
          <w:rFonts w:ascii="Times" w:eastAsiaTheme="minorEastAsia" w:hAnsi="Times"/>
          <w:sz w:val="24"/>
        </w:rPr>
      </w:pPr>
    </w:p>
    <w:p w:rsidR="00E80209" w:rsidRPr="00E80209" w:rsidRDefault="00746798" w:rsidP="008E50C1">
      <w:pPr>
        <w:spacing w:after="0" w:line="480" w:lineRule="auto"/>
        <w:jc w:val="both"/>
        <w:rPr>
          <w:rFonts w:ascii="Times" w:eastAsiaTheme="minorEastAsia" w:hAnsi="Times" w:cs="Times"/>
          <w:sz w:val="24"/>
          <w:szCs w:val="24"/>
        </w:rPr>
      </w:pPr>
      <w:r>
        <w:rPr>
          <w:rFonts w:ascii="Times" w:eastAsiaTheme="minorEastAsia" w:hAnsi="Times" w:cs="Times"/>
          <w:sz w:val="24"/>
          <w:szCs w:val="24"/>
        </w:rPr>
        <w:t>PM 5 CHI h</w:t>
      </w:r>
      <w:r w:rsidR="009D2511">
        <w:rPr>
          <w:rFonts w:ascii="Times" w:eastAsiaTheme="minorEastAsia" w:hAnsi="Times" w:cs="Times"/>
          <w:sz w:val="24"/>
          <w:szCs w:val="24"/>
        </w:rPr>
        <w:t>ydrogel fibre</w:t>
      </w:r>
      <w:r w:rsidR="00E80209" w:rsidRPr="009B525C">
        <w:rPr>
          <w:rFonts w:ascii="Times" w:eastAsiaTheme="minorEastAsia" w:hAnsi="Times" w:cs="Times"/>
          <w:sz w:val="24"/>
          <w:szCs w:val="24"/>
        </w:rPr>
        <w:t>s were fabricated</w:t>
      </w:r>
      <w:r w:rsidR="00E80209" w:rsidRPr="009B525C">
        <w:rPr>
          <w:rFonts w:ascii="Times" w:eastAsiaTheme="minorEastAsia" w:hAnsi="Times" w:cs="Times" w:hint="eastAsia"/>
          <w:sz w:val="24"/>
          <w:szCs w:val="24"/>
        </w:rPr>
        <w:t>,</w:t>
      </w:r>
      <w:r w:rsidR="00E80209" w:rsidRPr="009B525C">
        <w:rPr>
          <w:rFonts w:ascii="Times" w:eastAsiaTheme="minorEastAsia" w:hAnsi="Times" w:cs="Times"/>
          <w:sz w:val="24"/>
          <w:szCs w:val="24"/>
        </w:rPr>
        <w:t xml:space="preserve"> </w:t>
      </w:r>
      <w:r w:rsidR="00E80209" w:rsidRPr="009B525C">
        <w:rPr>
          <w:rFonts w:ascii="Times" w:eastAsiaTheme="minorEastAsia" w:hAnsi="Times" w:cs="Times" w:hint="eastAsia"/>
          <w:i/>
          <w:sz w:val="24"/>
          <w:szCs w:val="24"/>
        </w:rPr>
        <w:t>via</w:t>
      </w:r>
      <w:r w:rsidR="00E80209" w:rsidRPr="009B525C">
        <w:rPr>
          <w:rFonts w:ascii="Times" w:eastAsiaTheme="minorEastAsia" w:hAnsi="Times" w:cs="Times" w:hint="eastAsia"/>
          <w:sz w:val="24"/>
          <w:szCs w:val="24"/>
        </w:rPr>
        <w:t xml:space="preserve"> the precursor route, </w:t>
      </w:r>
      <w:r w:rsidR="00E80209" w:rsidRPr="009B525C">
        <w:rPr>
          <w:rFonts w:ascii="Times" w:eastAsiaTheme="minorEastAsia" w:hAnsi="Times" w:cs="Times"/>
          <w:sz w:val="24"/>
          <w:szCs w:val="24"/>
        </w:rPr>
        <w:t xml:space="preserve">using pressurized gyration. </w:t>
      </w:r>
      <w:r w:rsidR="00E80209">
        <w:rPr>
          <w:rFonts w:ascii="Times" w:eastAsiaTheme="minorEastAsia" w:hAnsi="Times" w:cs="Times"/>
          <w:sz w:val="24"/>
          <w:szCs w:val="24"/>
        </w:rPr>
        <w:t>This</w:t>
      </w:r>
      <w:r w:rsidR="00E80209">
        <w:rPr>
          <w:rFonts w:ascii="Times" w:eastAsiaTheme="minorEastAsia" w:hAnsi="Times" w:cs="Times" w:hint="eastAsia"/>
          <w:sz w:val="24"/>
          <w:szCs w:val="24"/>
        </w:rPr>
        <w:t xml:space="preserve"> work </w:t>
      </w:r>
      <w:r w:rsidR="00E80209" w:rsidRPr="00510EFD">
        <w:rPr>
          <w:rFonts w:ascii="Times" w:eastAsiaTheme="minorEastAsia" w:hAnsi="Times" w:cs="Times"/>
          <w:sz w:val="24"/>
          <w:szCs w:val="24"/>
        </w:rPr>
        <w:t xml:space="preserve">was carried out by Professor Mohan </w:t>
      </w:r>
      <w:proofErr w:type="spellStart"/>
      <w:r w:rsidR="00E80209" w:rsidRPr="00510EFD">
        <w:rPr>
          <w:rFonts w:ascii="Times" w:eastAsiaTheme="minorEastAsia" w:hAnsi="Times" w:cs="Times"/>
          <w:sz w:val="24"/>
          <w:szCs w:val="24"/>
        </w:rPr>
        <w:t>Edirisinghe's</w:t>
      </w:r>
      <w:proofErr w:type="spellEnd"/>
      <w:r w:rsidR="00E80209" w:rsidRPr="00510EFD">
        <w:rPr>
          <w:rFonts w:ascii="Times" w:eastAsiaTheme="minorEastAsia" w:hAnsi="Times" w:cs="Times"/>
          <w:sz w:val="24"/>
          <w:szCs w:val="24"/>
        </w:rPr>
        <w:t xml:space="preserve"> group at University College London</w:t>
      </w:r>
      <w:r w:rsidR="00E80209">
        <w:rPr>
          <w:rFonts w:ascii="Times" w:eastAsiaTheme="minorEastAsia" w:hAnsi="Times" w:cs="Times"/>
          <w:sz w:val="24"/>
          <w:szCs w:val="24"/>
        </w:rPr>
        <w:t xml:space="preserve">. </w:t>
      </w:r>
      <w:r w:rsidR="00E80209" w:rsidRPr="009B525C">
        <w:rPr>
          <w:rFonts w:ascii="Times" w:eastAsiaTheme="minorEastAsia" w:hAnsi="Times" w:cs="Times"/>
          <w:sz w:val="24"/>
          <w:szCs w:val="24"/>
        </w:rPr>
        <w:t xml:space="preserve">In this method centrifugal force and solution blowing were coupled to extrude the </w:t>
      </w:r>
      <w:r w:rsidR="00E80209" w:rsidRPr="009B525C">
        <w:rPr>
          <w:rFonts w:ascii="Times" w:eastAsiaTheme="minorEastAsia" w:hAnsi="Times" w:cs="Times" w:hint="eastAsia"/>
          <w:sz w:val="24"/>
          <w:szCs w:val="24"/>
        </w:rPr>
        <w:t xml:space="preserve">precursor </w:t>
      </w:r>
      <w:r w:rsidR="009D2511">
        <w:rPr>
          <w:rFonts w:ascii="Times" w:eastAsiaTheme="minorEastAsia" w:hAnsi="Times" w:cs="Times"/>
          <w:sz w:val="24"/>
          <w:szCs w:val="24"/>
        </w:rPr>
        <w:t>fibre</w:t>
      </w:r>
      <w:r w:rsidR="00E80209" w:rsidRPr="009B525C">
        <w:rPr>
          <w:rFonts w:ascii="Times" w:eastAsiaTheme="minorEastAsia" w:hAnsi="Times" w:cs="Times"/>
          <w:sz w:val="24"/>
          <w:szCs w:val="24"/>
        </w:rPr>
        <w:t>s, following the procedure e</w:t>
      </w:r>
      <w:r w:rsidR="00E80209">
        <w:rPr>
          <w:rFonts w:ascii="Times" w:eastAsiaTheme="minorEastAsia" w:hAnsi="Times" w:cs="Times"/>
          <w:sz w:val="24"/>
          <w:szCs w:val="24"/>
        </w:rPr>
        <w:t xml:space="preserve">stablished in our previous work </w:t>
      </w:r>
      <w:r w:rsidR="00E80209" w:rsidRPr="009B525C">
        <w:rPr>
          <w:rFonts w:ascii="Times" w:eastAsiaTheme="minorEastAsia" w:hAnsi="Times" w:cs="Times"/>
          <w:sz w:val="24"/>
          <w:szCs w:val="24"/>
        </w:rPr>
        <w:fldChar w:fldCharType="begin"/>
      </w:r>
      <w:r w:rsidR="00E80209">
        <w:rPr>
          <w:rFonts w:ascii="Times" w:eastAsiaTheme="minorEastAsia" w:hAnsi="Times" w:cs="Times"/>
          <w:sz w:val="24"/>
          <w:szCs w:val="24"/>
        </w:rPr>
        <w:instrText xml:space="preserve"> ADDIN EN.CITE &lt;EndNote&gt;&lt;Cite&gt;&lt;Author&gt;Mahalingam&lt;/Author&gt;&lt;Year&gt;2013&lt;/Year&gt;&lt;RecNum&gt;697&lt;/RecNum&gt;&lt;DisplayText&gt;(Mahalingam &amp;amp; Edirisinghe, 2013)&lt;/DisplayText&gt;&lt;record&gt;&lt;rec-number&gt;697&lt;/rec-number&gt;&lt;foreign-keys&gt;&lt;key app="EN" db-id="te5fa029a5r9t9erpax5pp2lxffwxpvrw0tw"&gt;697&lt;/key&gt;&lt;/foreign-keys&gt;&lt;ref-type name="Journal Article"&gt;17&lt;/ref-type&gt;&lt;contributors&gt;&lt;authors&gt;&lt;author&gt;Mahalingam, Suntharavathanan&lt;/author&gt;&lt;author&gt;Edirisinghe, Mohan&lt;/author&gt;&lt;/authors&gt;&lt;/contributors&gt;&lt;titles&gt;&lt;title&gt;Forming of polymer nanofibers by a pressurised gyration process&lt;/title&gt;&lt;secondary-title&gt;Macromolecular rapid communications&lt;/secondary-title&gt;&lt;/titles&gt;&lt;periodical&gt;&lt;full-title&gt;Macromolecular Rapid Communications&lt;/full-title&gt;&lt;/periodical&gt;&lt;pages&gt;1134-1139&lt;/pages&gt;&lt;volume&gt;34&lt;/volume&gt;&lt;number&gt;14&lt;/number&gt;&lt;dates&gt;&lt;year&gt;2013&lt;/year&gt;&lt;/dates&gt;&lt;isbn&gt;1521-3927&lt;/isbn&gt;&lt;urls&gt;&lt;/urls&gt;&lt;/record&gt;&lt;/Cite&gt;&lt;/EndNote&gt;</w:instrText>
      </w:r>
      <w:r w:rsidR="00E80209" w:rsidRPr="009B525C">
        <w:rPr>
          <w:rFonts w:ascii="Times" w:eastAsiaTheme="minorEastAsia" w:hAnsi="Times" w:cs="Times"/>
          <w:sz w:val="24"/>
          <w:szCs w:val="24"/>
        </w:rPr>
        <w:fldChar w:fldCharType="separate"/>
      </w:r>
      <w:r w:rsidR="00E80209">
        <w:rPr>
          <w:rFonts w:ascii="Times" w:eastAsiaTheme="minorEastAsia" w:hAnsi="Times" w:cs="Times"/>
          <w:noProof/>
          <w:sz w:val="24"/>
          <w:szCs w:val="24"/>
        </w:rPr>
        <w:t>(</w:t>
      </w:r>
      <w:hyperlink w:anchor="_ENREF_162" w:tooltip="Mahalingam, 2013 #697" w:history="1">
        <w:r w:rsidR="00DE1C74">
          <w:rPr>
            <w:rFonts w:ascii="Times" w:eastAsiaTheme="minorEastAsia" w:hAnsi="Times" w:cs="Times"/>
            <w:noProof/>
            <w:sz w:val="24"/>
            <w:szCs w:val="24"/>
          </w:rPr>
          <w:t>Mahalingam &amp; Edirisinghe, 2013</w:t>
        </w:r>
      </w:hyperlink>
      <w:r w:rsidR="00E80209">
        <w:rPr>
          <w:rFonts w:ascii="Times" w:eastAsiaTheme="minorEastAsia" w:hAnsi="Times" w:cs="Times"/>
          <w:noProof/>
          <w:sz w:val="24"/>
          <w:szCs w:val="24"/>
        </w:rPr>
        <w:t>)</w:t>
      </w:r>
      <w:r w:rsidR="00E80209" w:rsidRPr="009B525C">
        <w:rPr>
          <w:rFonts w:ascii="Times" w:eastAsiaTheme="minorEastAsia" w:hAnsi="Times" w:cs="Times"/>
          <w:sz w:val="24"/>
          <w:szCs w:val="24"/>
        </w:rPr>
        <w:fldChar w:fldCharType="end"/>
      </w:r>
      <w:r w:rsidR="00E80209">
        <w:rPr>
          <w:rFonts w:ascii="Times" w:eastAsiaTheme="minorEastAsia" w:hAnsi="Times" w:cs="Times"/>
          <w:sz w:val="24"/>
          <w:szCs w:val="24"/>
        </w:rPr>
        <w:t>.</w:t>
      </w:r>
      <w:r w:rsidR="00E80209" w:rsidRPr="009B525C">
        <w:rPr>
          <w:rFonts w:ascii="Times" w:eastAsiaTheme="minorEastAsia" w:hAnsi="Times" w:cs="Times"/>
          <w:sz w:val="24"/>
          <w:szCs w:val="24"/>
        </w:rPr>
        <w:t xml:space="preserve"> The hydrogel precursor material</w:t>
      </w:r>
      <w:r w:rsidR="00E80209" w:rsidRPr="009B525C">
        <w:rPr>
          <w:rFonts w:ascii="Times" w:eastAsiaTheme="minorEastAsia" w:hAnsi="Times" w:cs="Times" w:hint="eastAsia"/>
          <w:sz w:val="24"/>
          <w:szCs w:val="24"/>
        </w:rPr>
        <w:t xml:space="preserve"> was prepared by mixing water, MMT, chitosan, initiator and monomer using the same method and at the same ratio as for preparing the PM 5 CHI hydrogel, before being sealed in plastic tubes. It had been kept at ambient temperature for approximately 3 hours before being stored in a fridge until use</w:t>
      </w:r>
      <w:r w:rsidR="00E80209" w:rsidRPr="009B525C">
        <w:rPr>
          <w:rFonts w:ascii="Times" w:eastAsiaTheme="minorEastAsia" w:hAnsi="Times" w:cs="Times"/>
          <w:sz w:val="24"/>
          <w:szCs w:val="24"/>
        </w:rPr>
        <w:t>. Approximately 1 ml of the precursor material was dissolved in 10 ml of deionised water under magnetic stirring for 10 minutes at</w:t>
      </w:r>
      <w:r w:rsidR="00E80209" w:rsidRPr="009B525C">
        <w:rPr>
          <w:rFonts w:ascii="Times" w:eastAsiaTheme="minorEastAsia" w:hAnsi="Times" w:cs="Times" w:hint="eastAsia"/>
          <w:sz w:val="24"/>
          <w:szCs w:val="24"/>
        </w:rPr>
        <w:t xml:space="preserve"> ambient</w:t>
      </w:r>
      <w:r w:rsidR="00E80209" w:rsidRPr="009B525C">
        <w:rPr>
          <w:rFonts w:ascii="Times" w:eastAsiaTheme="minorEastAsia" w:hAnsi="Times" w:cs="Times"/>
          <w:sz w:val="24"/>
          <w:szCs w:val="24"/>
        </w:rPr>
        <w:t xml:space="preserve"> temperature. Thereafter, the solution was transferred to the gyration vessel and spun at 36</w:t>
      </w:r>
      <w:r w:rsidR="00E80209" w:rsidRPr="009B525C">
        <w:rPr>
          <w:rFonts w:ascii="Times" w:eastAsiaTheme="minorEastAsia" w:hAnsi="Times" w:cs="Times" w:hint="eastAsia"/>
          <w:sz w:val="24"/>
          <w:szCs w:val="24"/>
        </w:rPr>
        <w:t>,</w:t>
      </w:r>
      <w:r w:rsidR="00E80209" w:rsidRPr="009B525C">
        <w:rPr>
          <w:rFonts w:ascii="Times" w:eastAsiaTheme="minorEastAsia" w:hAnsi="Times" w:cs="Times"/>
          <w:sz w:val="24"/>
          <w:szCs w:val="24"/>
        </w:rPr>
        <w:t>000 rpm rotating speed and 0.1 MPa working pressure. SEM</w:t>
      </w:r>
      <w:r w:rsidR="009D2511">
        <w:rPr>
          <w:rFonts w:ascii="Times" w:eastAsiaTheme="minorEastAsia" w:hAnsi="Times" w:cs="Times" w:hint="eastAsia"/>
          <w:sz w:val="24"/>
          <w:szCs w:val="24"/>
        </w:rPr>
        <w:t xml:space="preserve"> of the resultant fib</w:t>
      </w:r>
      <w:r w:rsidR="009D2511">
        <w:rPr>
          <w:rFonts w:ascii="Times" w:eastAsiaTheme="minorEastAsia" w:hAnsi="Times" w:cs="Times"/>
          <w:sz w:val="24"/>
          <w:szCs w:val="24"/>
        </w:rPr>
        <w:t>re</w:t>
      </w:r>
      <w:r w:rsidR="00E80209" w:rsidRPr="009B525C">
        <w:rPr>
          <w:rFonts w:ascii="Times" w:eastAsiaTheme="minorEastAsia" w:hAnsi="Times" w:cs="Times" w:hint="eastAsia"/>
          <w:sz w:val="24"/>
          <w:szCs w:val="24"/>
        </w:rPr>
        <w:t>s</w:t>
      </w:r>
      <w:r w:rsidR="00E80209" w:rsidRPr="009B525C">
        <w:rPr>
          <w:rFonts w:ascii="Times" w:eastAsiaTheme="minorEastAsia" w:hAnsi="Times" w:cs="Times"/>
          <w:sz w:val="24"/>
          <w:szCs w:val="24"/>
        </w:rPr>
        <w:t xml:space="preserve"> was performed using a JSM-6301F SEM. The micrographs were recorded at an operating voltage of 20 kV and an emission current 6</w:t>
      </w:r>
      <w:r w:rsidR="00E80209" w:rsidRPr="009B525C">
        <w:rPr>
          <w:rFonts w:ascii="Times" w:eastAsiaTheme="minorEastAsia" w:hAnsi="Times" w:cs="Times" w:hint="eastAsia"/>
          <w:sz w:val="24"/>
          <w:szCs w:val="24"/>
        </w:rPr>
        <w:t xml:space="preserve"> </w:t>
      </w:r>
      <w:proofErr w:type="spellStart"/>
      <w:r w:rsidR="00E80209" w:rsidRPr="009B525C">
        <w:rPr>
          <w:rFonts w:ascii="Times New Roman" w:eastAsiaTheme="minorEastAsia" w:hAnsi="Times New Roman"/>
          <w:sz w:val="24"/>
          <w:szCs w:val="24"/>
        </w:rPr>
        <w:t>μ</w:t>
      </w:r>
      <w:r w:rsidR="00E80209" w:rsidRPr="009B525C">
        <w:rPr>
          <w:rFonts w:ascii="Times" w:eastAsiaTheme="minorEastAsia" w:hAnsi="Times" w:cs="Times"/>
          <w:sz w:val="24"/>
          <w:szCs w:val="24"/>
        </w:rPr>
        <w:t>A</w:t>
      </w:r>
      <w:proofErr w:type="spellEnd"/>
      <w:r w:rsidR="00E80209" w:rsidRPr="009B525C">
        <w:rPr>
          <w:rFonts w:ascii="Times" w:eastAsiaTheme="minorEastAsia" w:hAnsi="Times" w:cs="Times"/>
          <w:sz w:val="24"/>
          <w:szCs w:val="24"/>
        </w:rPr>
        <w:t xml:space="preserve"> to </w:t>
      </w:r>
      <w:r w:rsidR="00E80209" w:rsidRPr="009B525C">
        <w:rPr>
          <w:rFonts w:ascii="Times" w:eastAsiaTheme="minorEastAsia" w:hAnsi="Times" w:cs="Times" w:hint="eastAsia"/>
          <w:sz w:val="24"/>
          <w:szCs w:val="24"/>
        </w:rPr>
        <w:t>obtain</w:t>
      </w:r>
      <w:r w:rsidR="00E80209" w:rsidRPr="009B525C">
        <w:rPr>
          <w:rFonts w:ascii="Times" w:eastAsiaTheme="minorEastAsia" w:hAnsi="Times" w:cs="Times"/>
          <w:sz w:val="24"/>
          <w:szCs w:val="24"/>
        </w:rPr>
        <w:t xml:space="preserve"> high resolution pictures.</w:t>
      </w:r>
      <w:r w:rsidR="00E80209" w:rsidRPr="009B525C">
        <w:rPr>
          <w:rFonts w:ascii="Times" w:eastAsiaTheme="minorEastAsia" w:hAnsi="Times" w:cs="Times" w:hint="eastAsia"/>
          <w:sz w:val="24"/>
          <w:szCs w:val="24"/>
        </w:rPr>
        <w:t xml:space="preserve"> </w:t>
      </w:r>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 xml:space="preserve">AM was also polymerized </w:t>
      </w:r>
      <w:r w:rsidRPr="009B525C">
        <w:rPr>
          <w:rFonts w:ascii="Times" w:eastAsiaTheme="minorEastAsia" w:hAnsi="Times" w:hint="eastAsia"/>
          <w:sz w:val="24"/>
        </w:rPr>
        <w:t>in water with</w:t>
      </w:r>
      <w:r w:rsidRPr="009B525C">
        <w:rPr>
          <w:rFonts w:ascii="Times" w:eastAsiaTheme="minorEastAsia" w:hAnsi="Times"/>
          <w:sz w:val="24"/>
        </w:rPr>
        <w:t xml:space="preserve"> the presence of chitosan </w:t>
      </w:r>
      <w:r w:rsidRPr="009B525C">
        <w:rPr>
          <w:rFonts w:ascii="Times" w:eastAsiaTheme="minorEastAsia" w:hAnsi="Times" w:hint="eastAsia"/>
          <w:sz w:val="24"/>
        </w:rPr>
        <w:t xml:space="preserve">but </w:t>
      </w:r>
      <w:r w:rsidRPr="009B525C">
        <w:rPr>
          <w:rFonts w:ascii="Times" w:eastAsiaTheme="minorEastAsia" w:hAnsi="Times"/>
          <w:sz w:val="24"/>
        </w:rPr>
        <w:t xml:space="preserve">without MMT, denoted as PAM CHI, and in the absence of both CHI and MMT, denoted as PAM. In addition, PAM MMT nanocomposite hydrogels were prepared following Gao et </w:t>
      </w:r>
      <w:proofErr w:type="spellStart"/>
      <w:r w:rsidRPr="009B525C">
        <w:rPr>
          <w:rFonts w:ascii="Times" w:eastAsiaTheme="minorEastAsia" w:hAnsi="Times"/>
          <w:sz w:val="24"/>
        </w:rPr>
        <w:t>al’s</w:t>
      </w:r>
      <w:proofErr w:type="spellEnd"/>
      <w:r w:rsidRPr="009B525C">
        <w:rPr>
          <w:rFonts w:ascii="Times" w:eastAsiaTheme="minorEastAsia" w:hAnsi="Times"/>
          <w:sz w:val="24"/>
        </w:rPr>
        <w:t xml:space="preserve"> method</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Q2l0ZT48
QXV0aG9yPkdhbzwvQXV0aG9yPjxZZWFyPjIwMTU8L1llYXI+PFJlY051bT4xMzwvUmVjTnVtPjxy
ZWNvcmQ+PHJlYy1udW1iZXI+MTM8L3JlYy1udW1iZXI+PGZvcmVpZ24ta2V5cz48a2V5IGFwcD0i
RU4iIGRiLWlkPSJ0ZTVmYTAyOWE1cjl0OWVycGF4NXBwMmx4ZmZ3eHB2cncwdHciIHRpbWVzdGFt
cD0iMTQ1NDA5MTE2NCI+MTM8L2tleT48L2ZvcmVpZ24ta2V5cz48cmVmLXR5cGUgbmFtZT0iSm91
cm5hbCBBcnRpY2xlIj4xNzwvcmVmLXR5cGU+PGNvbnRyaWJ1dG9ycz48YXV0aG9ycz48YXV0aG9y
PkdhbywgRy4gUi48L2F1dGhvcj48YXV0aG9yPkR1LCBHLiBMLjwvYXV0aG9yPjxhdXRob3I+U3Vu
LCBZLiBOLjwvYXV0aG9yPjxhdXRob3I+RnUsIEouPC9hdXRob3I+PC9hdXRob3JzPjwvY29udHJp
YnV0b3JzPjxhdXRoLWFkZHJlc3M+W0dhbywgR3Vvcm9uZyBEdSwgR2FvbGFpIFN1biwgWXVhbm5h
IEZ1LCBKdW5dIENoaW5lc2UgQWNhZCBTY2ksIE5pbmdibyBJbnN0IE1hdCBUZWNobm9sICZhbXA7
IEVuZ24sIFBvbHltZXJzICZhbXA7IENvbXBvc2l0ZXMgRGl2LCBOaW5nYm8gMzE1MjAxLCBQZW9w
bGVzIFIgQ2hpbmEuIEZ1LCBKIChyZXByaW50IGF1dGhvciksIENoaW5lc2UgQWNhZCBTY2ksIE5p
bmdibyBJbnN0IE1hdCBUZWNobm9sICZhbXA7IEVuZ24sIFBvbHltZXJzICZhbXA7IENvbXBvc2l0
ZXMgRGl2LCBaaG9uZ2d1YW4gVyBSZCAxMjE5LCBOaW5nYm8gMzE1MjAxLCBQZW9wbGVzIFIgQ2hp
bmEuIGZ1anVuQG5pbXRlLmFjLmNuPC9hdXRoLWFkZHJlc3M+PHRpdGxlcz48dGl0bGU+U2VsZi1I
ZWFsYWJsZSwgVG91Z2gsIGFuZCBVbHRyYXN0cmV0Y2hhYmxlIE5hbm9jb21wb3NpdGUgSHlkcm9n
ZWxzIEJhc2VkIG9uIFJldmVyc2libGUgUG9seWFjcnlsYW1pZGUvTW9udG1vcmlsbG9uaXRlIEFk
c29ycHRpb248L3RpdGxlPjxzZWNvbmRhcnktdGl0bGU+QUNTIEFwcGxpZWQgTWF0ZXJpYWxzICZh
bXA7IEludGVyZmFjZXM8L3NlY29uZGFyeS10aXRsZT48c2hvcnQtdGl0bGU+U2VsZi1IZWFsYWJs
ZSwgVG91Z2gsIGFuZCBVbHRyYXN0cmV0Y2hhYmxlIE5hbm9jb21wb3NpdGUgSHlkcm9nZWxzIEJh
c2VkIG9uIFJldmVyc2libGUgUG9seWFjcnlsYW1pZGUvTW9udG1vcmlsbG9uaXRlIEFkc29ycHRp
b248L3Nob3J0LXRpdGxlPjwvdGl0bGVzPjxwZXJpb2RpY2FsPjxmdWxsLXRpdGxlPkFDUyBBcHBs
aWVkIE1hdGVyaWFscyAmYW1wOyBJbnRlcmZhY2VzPC9mdWxsLXRpdGxlPjxhYmJyLTE+QUNTIEFw
cGwuIE1hdGVyLiBJbnRlcmZhY2VzPC9hYmJyLTE+PC9wZXJpb2RpY2FsPjxwYWdlcz41MDI5LTUw
Mzc8L3BhZ2VzPjx2b2x1bWU+Nzwvdm9sdW1lPjxudW1iZXI+ODwvbnVtYmVyPjxrZXl3b3Jkcz48
a2V5d29yZD5uYW5vY29tcG9zaXRlIGh5ZHJvZ2Vsczwva2V5d29yZD48a2V5d29yZD50b3VnaDwv
a2V5d29yZD48a2V5d29yZD5zdHJldGNoYWJsZTwva2V5d29yZD48a2V5d29yZD5zZWxmLWhlYWw8
L2tleXdvcmQ+PGtleXdvcmQ+bW9udG1vcmlsbG9uaXRlPC9rZXl3b3JkPjxrZXl3b3JkPmRvdWJs
ZS1uZXR3b3JrIGh5ZHJvZ2Vsczwva2V5d29yZD48a2V5d29yZD5oZWFsaW5nIGh5ZHJvZ2Vsczwv
a2V5d29yZD48a2V5d29yZD5tZWNoYW5pY2FsLXByb3BlcnRpZXM8L2tleXdvcmQ+PGtleXdvcmQ+
Y2xheTwva2V5d29yZD48a2V5d29yZD5tb250bW9yaWxsb25pdGU8L2tleXdvcmQ+PGtleXdvcmQ+
Z2Vsczwva2V5d29yZD48a2V5d29yZD5oeXN0ZXJlc2lzPC9rZXl3b3JkPjxrZXl3b3JkPmVsb25n
YXRpb248L2tleXdvcmQ+PGtleXdvcmQ+c2NhdHRlcmluZzwva2V5d29yZD48a2V5d29yZD5rYW9s
aW5pdGU8L2tleXdvcmQ+PGtleXdvcmQ+U2NpZW5jZSAmYW1wOyBUZWNobm9sb2d5IC0gT3RoZXIg
VG9waWNzPC9rZXl3b3JkPjxrZXl3b3JkPk1hdGVyaWFscyBTY2llbmNlPC9rZXl3b3JkPjwva2V5
d29yZHM+PGRhdGVzPjx5ZWFyPjIwMTU8L3llYXI+PHB1Yi1kYXRlcz48ZGF0ZT5NYXI8L2RhdGU+
PC9wdWItZGF0ZXM+PC9kYXRlcz48aXNibj4xOTQ0LTgyNDQ8L2lzYm4+PGFjY2Vzc2lvbi1udW0+
V09TOjAwMDM1MzAwNTMwMDA3MTwvYWNjZXNzaW9uLW51bT48d29yay10eXBlPkFydGljbGU8L3dv
cmstdHlwZT48dXJscz48cmVsYXRlZC11cmxzPjx1cmw+Jmx0O0dvIHRvIElTSSZndDs6Ly9XT1M6
MDAwMzUzMDA1MzAwMDcxPC91cmw+PC9yZWxhdGVkLXVybHM+PC91cmxzPjxlbGVjdHJvbmljLXJl
c291cmNlLW51bT4xMC4xMDIxL2Fjc2FtaS41YjAwNzA0PC9lbGVjdHJvbmljLXJlc291cmNlLW51
bT48bGFuZ3VhZ2U+RW5nbGlzaDwvbGFuZ3VhZ2U+PC9yZWNvcmQ+PC9DaXRlPjwvRW5kTm90ZT5=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Q2l0ZT48
QXV0aG9yPkdhbzwvQXV0aG9yPjxZZWFyPjIwMTU8L1llYXI+PFJlY051bT4xMzwvUmVjTnVtPjxy
ZWNvcmQ+PHJlYy1udW1iZXI+MTM8L3JlYy1udW1iZXI+PGZvcmVpZ24ta2V5cz48a2V5IGFwcD0i
RU4iIGRiLWlkPSJ0ZTVmYTAyOWE1cjl0OWVycGF4NXBwMmx4ZmZ3eHB2cncwdHciIHRpbWVzdGFt
cD0iMTQ1NDA5MTE2NCI+MTM8L2tleT48L2ZvcmVpZ24ta2V5cz48cmVmLXR5cGUgbmFtZT0iSm91
cm5hbCBBcnRpY2xlIj4xNzwvcmVmLXR5cGU+PGNvbnRyaWJ1dG9ycz48YXV0aG9ycz48YXV0aG9y
PkdhbywgRy4gUi48L2F1dGhvcj48YXV0aG9yPkR1LCBHLiBMLjwvYXV0aG9yPjxhdXRob3I+U3Vu
LCBZLiBOLjwvYXV0aG9yPjxhdXRob3I+RnUsIEouPC9hdXRob3I+PC9hdXRob3JzPjwvY29udHJp
YnV0b3JzPjxhdXRoLWFkZHJlc3M+W0dhbywgR3Vvcm9uZyBEdSwgR2FvbGFpIFN1biwgWXVhbm5h
IEZ1LCBKdW5dIENoaW5lc2UgQWNhZCBTY2ksIE5pbmdibyBJbnN0IE1hdCBUZWNobm9sICZhbXA7
IEVuZ24sIFBvbHltZXJzICZhbXA7IENvbXBvc2l0ZXMgRGl2LCBOaW5nYm8gMzE1MjAxLCBQZW9w
bGVzIFIgQ2hpbmEuIEZ1LCBKIChyZXByaW50IGF1dGhvciksIENoaW5lc2UgQWNhZCBTY2ksIE5p
bmdibyBJbnN0IE1hdCBUZWNobm9sICZhbXA7IEVuZ24sIFBvbHltZXJzICZhbXA7IENvbXBvc2l0
ZXMgRGl2LCBaaG9uZ2d1YW4gVyBSZCAxMjE5LCBOaW5nYm8gMzE1MjAxLCBQZW9wbGVzIFIgQ2hp
bmEuIGZ1anVuQG5pbXRlLmFjLmNuPC9hdXRoLWFkZHJlc3M+PHRpdGxlcz48dGl0bGU+U2VsZi1I
ZWFsYWJsZSwgVG91Z2gsIGFuZCBVbHRyYXN0cmV0Y2hhYmxlIE5hbm9jb21wb3NpdGUgSHlkcm9n
ZWxzIEJhc2VkIG9uIFJldmVyc2libGUgUG9seWFjcnlsYW1pZGUvTW9udG1vcmlsbG9uaXRlIEFk
c29ycHRpb248L3RpdGxlPjxzZWNvbmRhcnktdGl0bGU+QUNTIEFwcGxpZWQgTWF0ZXJpYWxzICZh
bXA7IEludGVyZmFjZXM8L3NlY29uZGFyeS10aXRsZT48c2hvcnQtdGl0bGU+U2VsZi1IZWFsYWJs
ZSwgVG91Z2gsIGFuZCBVbHRyYXN0cmV0Y2hhYmxlIE5hbm9jb21wb3NpdGUgSHlkcm9nZWxzIEJh
c2VkIG9uIFJldmVyc2libGUgUG9seWFjcnlsYW1pZGUvTW9udG1vcmlsbG9uaXRlIEFkc29ycHRp
b248L3Nob3J0LXRpdGxlPjwvdGl0bGVzPjxwZXJpb2RpY2FsPjxmdWxsLXRpdGxlPkFDUyBBcHBs
aWVkIE1hdGVyaWFscyAmYW1wOyBJbnRlcmZhY2VzPC9mdWxsLXRpdGxlPjxhYmJyLTE+QUNTIEFw
cGwuIE1hdGVyLiBJbnRlcmZhY2VzPC9hYmJyLTE+PC9wZXJpb2RpY2FsPjxwYWdlcz41MDI5LTUw
Mzc8L3BhZ2VzPjx2b2x1bWU+Nzwvdm9sdW1lPjxudW1iZXI+ODwvbnVtYmVyPjxrZXl3b3Jkcz48
a2V5d29yZD5uYW5vY29tcG9zaXRlIGh5ZHJvZ2Vsczwva2V5d29yZD48a2V5d29yZD50b3VnaDwv
a2V5d29yZD48a2V5d29yZD5zdHJldGNoYWJsZTwva2V5d29yZD48a2V5d29yZD5zZWxmLWhlYWw8
L2tleXdvcmQ+PGtleXdvcmQ+bW9udG1vcmlsbG9uaXRlPC9rZXl3b3JkPjxrZXl3b3JkPmRvdWJs
ZS1uZXR3b3JrIGh5ZHJvZ2Vsczwva2V5d29yZD48a2V5d29yZD5oZWFsaW5nIGh5ZHJvZ2Vsczwv
a2V5d29yZD48a2V5d29yZD5tZWNoYW5pY2FsLXByb3BlcnRpZXM8L2tleXdvcmQ+PGtleXdvcmQ+
Y2xheTwva2V5d29yZD48a2V5d29yZD5tb250bW9yaWxsb25pdGU8L2tleXdvcmQ+PGtleXdvcmQ+
Z2Vsczwva2V5d29yZD48a2V5d29yZD5oeXN0ZXJlc2lzPC9rZXl3b3JkPjxrZXl3b3JkPmVsb25n
YXRpb248L2tleXdvcmQ+PGtleXdvcmQ+c2NhdHRlcmluZzwva2V5d29yZD48a2V5d29yZD5rYW9s
aW5pdGU8L2tleXdvcmQ+PGtleXdvcmQ+U2NpZW5jZSAmYW1wOyBUZWNobm9sb2d5IC0gT3RoZXIg
VG9waWNzPC9rZXl3b3JkPjxrZXl3b3JkPk1hdGVyaWFscyBTY2llbmNlPC9rZXl3b3JkPjwva2V5
d29yZHM+PGRhdGVzPjx5ZWFyPjIwMTU8L3llYXI+PHB1Yi1kYXRlcz48ZGF0ZT5NYXI8L2RhdGU+
PC9wdWItZGF0ZXM+PC9kYXRlcz48aXNibj4xOTQ0LTgyNDQ8L2lzYm4+PGFjY2Vzc2lvbi1udW0+
V09TOjAwMDM1MzAwNTMwMDA3MTwvYWNjZXNzaW9uLW51bT48d29yay10eXBlPkFydGljbGU8L3dv
cmstdHlwZT48dXJscz48cmVsYXRlZC11cmxzPjx1cmw+Jmx0O0dvIHRvIElTSSZndDs6Ly9XT1M6
MDAwMzUzMDA1MzAwMDcxPC91cmw+PC9yZWxhdGVkLXVybHM+PC91cmxzPjxlbGVjdHJvbmljLXJl
c291cmNlLW51bT4xMC4xMDIxL2Fjc2FtaS41YjAwNzA0PC9lbGVjdHJvbmljLXJlc291cmNlLW51
bT48bGFuZ3VhZ2U+RW5nbGlzaDwvbGFuZ3VhZ2U+PC9yZWNvcmQ+PC9DaXRlPjwvRW5kTm90ZT5=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sidRPr="009B525C">
        <w:rPr>
          <w:rFonts w:ascii="Times" w:eastAsiaTheme="minorEastAsia" w:hAnsi="Times"/>
          <w:sz w:val="24"/>
        </w:rPr>
        <w:t xml:space="preserve"> at 25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with N</w:t>
      </w:r>
      <w:proofErr w:type="gramStart"/>
      <w:r w:rsidRPr="009B525C">
        <w:rPr>
          <w:rFonts w:ascii="Times" w:eastAsiaTheme="minorEastAsia" w:hAnsi="Times"/>
          <w:sz w:val="24"/>
        </w:rPr>
        <w:t>,N,N</w:t>
      </w:r>
      <w:r w:rsidRPr="009B525C">
        <w:rPr>
          <w:rFonts w:ascii="Times" w:eastAsiaTheme="minorEastAsia" w:hAnsi="Times"/>
          <w:sz w:val="24"/>
          <w:vertAlign w:val="superscript"/>
        </w:rPr>
        <w:t>'</w:t>
      </w:r>
      <w:r w:rsidRPr="009B525C">
        <w:rPr>
          <w:rFonts w:ascii="Times" w:eastAsiaTheme="minorEastAsia" w:hAnsi="Times"/>
          <w:sz w:val="24"/>
        </w:rPr>
        <w:t>,N'</w:t>
      </w:r>
      <w:proofErr w:type="gramEnd"/>
      <w:r w:rsidRPr="009B525C">
        <w:rPr>
          <w:rFonts w:ascii="Times" w:eastAsiaTheme="minorEastAsia" w:hAnsi="Times"/>
          <w:sz w:val="24"/>
        </w:rPr>
        <w:t>-</w:t>
      </w:r>
      <w:proofErr w:type="spellStart"/>
      <w:r w:rsidRPr="009B525C">
        <w:rPr>
          <w:rFonts w:ascii="Times" w:eastAsiaTheme="minorEastAsia" w:hAnsi="Times"/>
          <w:sz w:val="24"/>
        </w:rPr>
        <w:t>tetramethylethylenediamine</w:t>
      </w:r>
      <w:proofErr w:type="spellEnd"/>
      <w:r w:rsidRPr="009B525C">
        <w:rPr>
          <w:rFonts w:ascii="Times" w:eastAsiaTheme="minorEastAsia" w:hAnsi="Times"/>
          <w:sz w:val="24"/>
        </w:rPr>
        <w:t xml:space="preserve"> as the catalyst, denoted as PM 5 </w:t>
      </w:r>
      <w:proofErr w:type="spellStart"/>
      <w:r w:rsidRPr="009B525C">
        <w:rPr>
          <w:rFonts w:ascii="Times" w:eastAsiaTheme="minorEastAsia" w:hAnsi="Times"/>
          <w:sz w:val="24"/>
        </w:rPr>
        <w:t>cata</w:t>
      </w:r>
      <w:proofErr w:type="spellEnd"/>
      <w:r w:rsidRPr="009B525C">
        <w:rPr>
          <w:rFonts w:ascii="Times" w:eastAsiaTheme="minorEastAsia" w:hAnsi="Times"/>
          <w:sz w:val="24"/>
        </w:rPr>
        <w:t>. These materials were prepared as control samples for comparison.</w:t>
      </w:r>
    </w:p>
    <w:p w:rsidR="00B35574" w:rsidRDefault="00B35574" w:rsidP="008E50C1">
      <w:pPr>
        <w:spacing w:after="0" w:line="480" w:lineRule="auto"/>
        <w:jc w:val="both"/>
        <w:rPr>
          <w:rFonts w:ascii="Times" w:eastAsiaTheme="minorEastAsia" w:hAnsi="Times"/>
          <w:sz w:val="24"/>
        </w:rPr>
      </w:pPr>
    </w:p>
    <w:p w:rsidR="003E59CB" w:rsidRDefault="003E59CB" w:rsidP="003E59CB">
      <w:pPr>
        <w:spacing w:after="0" w:line="480" w:lineRule="auto"/>
        <w:jc w:val="both"/>
        <w:rPr>
          <w:rFonts w:ascii="Times New Roman" w:hAnsi="Times New Roman"/>
          <w:color w:val="222222"/>
          <w:sz w:val="24"/>
          <w:shd w:val="clear" w:color="auto" w:fill="FFFFFF"/>
        </w:rPr>
      </w:pPr>
      <w:r w:rsidRPr="00E26885">
        <w:rPr>
          <w:rFonts w:ascii="Times New Roman" w:hAnsi="Times New Roman"/>
          <w:color w:val="222222"/>
          <w:sz w:val="24"/>
          <w:shd w:val="clear" w:color="auto" w:fill="FFFFFF"/>
        </w:rPr>
        <w:lastRenderedPageBreak/>
        <w:t>The</w:t>
      </w:r>
      <w:r w:rsidRPr="00E26885">
        <w:rPr>
          <w:rFonts w:ascii="Times New Roman" w:hAnsi="Times New Roman" w:hint="eastAsia"/>
          <w:color w:val="222222"/>
          <w:sz w:val="24"/>
          <w:shd w:val="clear" w:color="auto" w:fill="FFFFFF"/>
        </w:rPr>
        <w:t xml:space="preserve"> typical synthetic routine of </w:t>
      </w:r>
      <w:proofErr w:type="spellStart"/>
      <w:r w:rsidRPr="00E26885">
        <w:rPr>
          <w:rFonts w:ascii="Times New Roman" w:hAnsi="Times New Roman"/>
          <w:color w:val="222222"/>
          <w:sz w:val="24"/>
          <w:shd w:val="clear" w:color="auto" w:fill="FFFFFF"/>
        </w:rPr>
        <w:t>PMACa</w:t>
      </w:r>
      <w:proofErr w:type="spellEnd"/>
      <w:r w:rsidRPr="00E26885">
        <w:rPr>
          <w:rFonts w:ascii="Times New Roman" w:hAnsi="Times New Roman"/>
          <w:color w:val="222222"/>
          <w:sz w:val="24"/>
          <w:shd w:val="clear" w:color="auto" w:fill="FFFFFF"/>
        </w:rPr>
        <w:t xml:space="preserve"> hydrogel </w:t>
      </w:r>
      <w:r w:rsidRPr="00E26885">
        <w:rPr>
          <w:rFonts w:ascii="Times New Roman" w:hAnsi="Times New Roman" w:hint="eastAsia"/>
          <w:color w:val="222222"/>
          <w:sz w:val="24"/>
          <w:shd w:val="clear" w:color="auto" w:fill="FFFFFF"/>
        </w:rPr>
        <w:t xml:space="preserve">was </w:t>
      </w:r>
      <w:r>
        <w:rPr>
          <w:rFonts w:ascii="Times New Roman" w:hAnsi="Times New Roman"/>
          <w:color w:val="222222"/>
          <w:sz w:val="24"/>
          <w:shd w:val="clear" w:color="auto" w:fill="FFFFFF"/>
        </w:rPr>
        <w:t>as follows</w:t>
      </w:r>
      <w:r w:rsidRPr="00E26885">
        <w:rPr>
          <w:rFonts w:ascii="Times New Roman" w:hAnsi="Times New Roman"/>
          <w:color w:val="222222"/>
          <w:sz w:val="24"/>
          <w:shd w:val="clear" w:color="auto" w:fill="FFFFFF"/>
        </w:rPr>
        <w:t xml:space="preserve">. </w:t>
      </w:r>
      <w:r w:rsidRPr="00C762F5">
        <w:rPr>
          <w:rFonts w:ascii="Times New Roman" w:hAnsi="Times New Roman"/>
          <w:color w:val="222222"/>
          <w:sz w:val="24"/>
          <w:shd w:val="clear" w:color="auto" w:fill="FFFFFF"/>
        </w:rPr>
        <w:t xml:space="preserve">0.25 g MMT (21.5 ml) suspension was </w:t>
      </w:r>
      <w:proofErr w:type="spellStart"/>
      <w:r w:rsidRPr="00C762F5">
        <w:rPr>
          <w:rFonts w:ascii="Times New Roman" w:hAnsi="Times New Roman"/>
          <w:color w:val="222222"/>
          <w:sz w:val="24"/>
          <w:shd w:val="clear" w:color="auto" w:fill="FFFFFF"/>
        </w:rPr>
        <w:t>ultrasonicated</w:t>
      </w:r>
      <w:proofErr w:type="spellEnd"/>
      <w:r w:rsidRPr="00C762F5">
        <w:rPr>
          <w:rFonts w:ascii="Times New Roman" w:hAnsi="Times New Roman"/>
          <w:color w:val="222222"/>
          <w:sz w:val="24"/>
          <w:shd w:val="clear" w:color="auto" w:fill="FFFFFF"/>
        </w:rPr>
        <w:t xml:space="preserve"> for 30 mins. 0.801 g of Na Alginate </w:t>
      </w:r>
      <w:r w:rsidRPr="00C762F5">
        <w:rPr>
          <w:rFonts w:ascii="Times New Roman" w:hAnsi="Times New Roman" w:hint="eastAsia"/>
          <w:color w:val="222222"/>
          <w:sz w:val="24"/>
          <w:shd w:val="clear" w:color="auto" w:fill="FFFFFF"/>
        </w:rPr>
        <w:t xml:space="preserve">was </w:t>
      </w:r>
      <w:r w:rsidRPr="00C762F5">
        <w:rPr>
          <w:rFonts w:ascii="Times New Roman" w:hAnsi="Times New Roman"/>
          <w:color w:val="222222"/>
          <w:sz w:val="24"/>
          <w:shd w:val="clear" w:color="auto" w:fill="FFFFFF"/>
        </w:rPr>
        <w:t xml:space="preserve">added into MMT suspension by stirring for 3 hours. Then 4.827 g of AM monomer was added and stirred for another 22 hours. Finally, 0.075 g KPS initiator in 3.44 ml water was added </w:t>
      </w:r>
      <w:r w:rsidRPr="00C762F5">
        <w:rPr>
          <w:rFonts w:ascii="Times New Roman" w:hAnsi="Times New Roman" w:hint="eastAsia"/>
          <w:color w:val="222222"/>
          <w:sz w:val="24"/>
          <w:shd w:val="clear" w:color="auto" w:fill="FFFFFF"/>
        </w:rPr>
        <w:t xml:space="preserve">and </w:t>
      </w:r>
      <w:r w:rsidRPr="00C762F5">
        <w:rPr>
          <w:rFonts w:ascii="Times New Roman" w:hAnsi="Times New Roman"/>
          <w:color w:val="222222"/>
          <w:sz w:val="24"/>
          <w:shd w:val="clear" w:color="auto" w:fill="FFFFFF"/>
        </w:rPr>
        <w:t>stirr</w:t>
      </w:r>
      <w:r w:rsidRPr="00C762F5">
        <w:rPr>
          <w:rFonts w:ascii="Times New Roman" w:hAnsi="Times New Roman" w:hint="eastAsia"/>
          <w:color w:val="222222"/>
          <w:sz w:val="24"/>
          <w:shd w:val="clear" w:color="auto" w:fill="FFFFFF"/>
        </w:rPr>
        <w:t>ed</w:t>
      </w:r>
      <w:r w:rsidRPr="00C762F5">
        <w:rPr>
          <w:rFonts w:ascii="Times New Roman" w:hAnsi="Times New Roman"/>
          <w:color w:val="222222"/>
          <w:sz w:val="24"/>
          <w:shd w:val="clear" w:color="auto" w:fill="FFFFFF"/>
        </w:rPr>
        <w:t xml:space="preserve"> for 30 mins. The precursor solution was transferred into plastic tubes and submerged in a water bath at 60 </w:t>
      </w:r>
      <w:proofErr w:type="spellStart"/>
      <w:r w:rsidRPr="00C762F5">
        <w:rPr>
          <w:rFonts w:ascii="Times New Roman" w:hAnsi="Times New Roman"/>
          <w:color w:val="222222"/>
          <w:sz w:val="24"/>
          <w:shd w:val="clear" w:color="auto" w:fill="FFFFFF"/>
          <w:vertAlign w:val="superscript"/>
        </w:rPr>
        <w:t>o</w:t>
      </w:r>
      <w:r w:rsidRPr="00C762F5">
        <w:rPr>
          <w:rFonts w:ascii="Times New Roman" w:hAnsi="Times New Roman"/>
          <w:color w:val="222222"/>
          <w:sz w:val="24"/>
          <w:shd w:val="clear" w:color="auto" w:fill="FFFFFF"/>
        </w:rPr>
        <w:t>C.</w:t>
      </w:r>
      <w:proofErr w:type="spellEnd"/>
      <w:r w:rsidRPr="00C762F5">
        <w:rPr>
          <w:rFonts w:ascii="Times New Roman" w:hAnsi="Times New Roman"/>
          <w:color w:val="222222"/>
          <w:sz w:val="24"/>
          <w:shd w:val="clear" w:color="auto" w:fill="FFFFFF"/>
        </w:rPr>
        <w:t xml:space="preserve"> Reaction temperature for </w:t>
      </w:r>
      <w:r w:rsidRPr="00C762F5">
        <w:rPr>
          <w:rFonts w:ascii="Times New Roman" w:hAnsi="Times New Roman"/>
          <w:i/>
          <w:color w:val="222222"/>
          <w:sz w:val="24"/>
          <w:shd w:val="clear" w:color="auto" w:fill="FFFFFF"/>
        </w:rPr>
        <w:t>in situ</w:t>
      </w:r>
      <w:r w:rsidRPr="00C762F5">
        <w:rPr>
          <w:rFonts w:ascii="Times New Roman" w:hAnsi="Times New Roman"/>
          <w:color w:val="222222"/>
          <w:sz w:val="24"/>
          <w:shd w:val="clear" w:color="auto" w:fill="FFFFFF"/>
        </w:rPr>
        <w:t xml:space="preserve"> polymerisation was </w:t>
      </w:r>
      <w:r>
        <w:rPr>
          <w:rFonts w:ascii="Times New Roman" w:hAnsi="Times New Roman"/>
          <w:color w:val="222222"/>
          <w:sz w:val="24"/>
          <w:shd w:val="clear" w:color="auto" w:fill="FFFFFF"/>
        </w:rPr>
        <w:t>increase</w:t>
      </w:r>
      <w:r w:rsidRPr="00C762F5">
        <w:rPr>
          <w:rFonts w:ascii="Times New Roman" w:hAnsi="Times New Roman"/>
          <w:color w:val="222222"/>
          <w:sz w:val="24"/>
          <w:shd w:val="clear" w:color="auto" w:fill="FFFFFF"/>
        </w:rPr>
        <w:t xml:space="preserve">d from 60 </w:t>
      </w:r>
      <w:proofErr w:type="spellStart"/>
      <w:r w:rsidRPr="00C762F5">
        <w:rPr>
          <w:rFonts w:ascii="Times New Roman" w:hAnsi="Times New Roman"/>
          <w:color w:val="222222"/>
          <w:sz w:val="24"/>
          <w:shd w:val="clear" w:color="auto" w:fill="FFFFFF"/>
          <w:vertAlign w:val="superscript"/>
        </w:rPr>
        <w:t>o</w:t>
      </w:r>
      <w:r w:rsidRPr="00C762F5">
        <w:rPr>
          <w:rFonts w:ascii="Times New Roman" w:hAnsi="Times New Roman"/>
          <w:color w:val="222222"/>
          <w:sz w:val="24"/>
          <w:shd w:val="clear" w:color="auto" w:fill="FFFFFF"/>
        </w:rPr>
        <w:t>C</w:t>
      </w:r>
      <w:proofErr w:type="spellEnd"/>
      <w:r w:rsidRPr="00C762F5">
        <w:rPr>
          <w:rFonts w:ascii="Times New Roman" w:hAnsi="Times New Roman"/>
          <w:color w:val="222222"/>
          <w:sz w:val="24"/>
          <w:shd w:val="clear" w:color="auto" w:fill="FFFFFF"/>
        </w:rPr>
        <w:t xml:space="preserve"> to 80 </w:t>
      </w:r>
      <w:proofErr w:type="spellStart"/>
      <w:r w:rsidRPr="00C762F5">
        <w:rPr>
          <w:rFonts w:ascii="Times New Roman" w:hAnsi="Times New Roman"/>
          <w:color w:val="222222"/>
          <w:sz w:val="24"/>
          <w:shd w:val="clear" w:color="auto" w:fill="FFFFFF"/>
          <w:vertAlign w:val="superscript"/>
        </w:rPr>
        <w:t>o</w:t>
      </w:r>
      <w:r w:rsidRPr="00C762F5">
        <w:rPr>
          <w:rFonts w:ascii="Times New Roman" w:hAnsi="Times New Roman"/>
          <w:color w:val="222222"/>
          <w:sz w:val="24"/>
          <w:shd w:val="clear" w:color="auto" w:fill="FFFFFF"/>
        </w:rPr>
        <w:t>C</w:t>
      </w:r>
      <w:proofErr w:type="spellEnd"/>
      <w:r w:rsidRPr="00C762F5">
        <w:rPr>
          <w:rFonts w:ascii="Times New Roman" w:hAnsi="Times New Roman"/>
          <w:color w:val="222222"/>
          <w:sz w:val="24"/>
          <w:shd w:val="clear" w:color="auto" w:fill="FFFFFF"/>
        </w:rPr>
        <w:t xml:space="preserve"> within 1 hour and then held at 80 </w:t>
      </w:r>
      <w:proofErr w:type="spellStart"/>
      <w:r w:rsidRPr="00C762F5">
        <w:rPr>
          <w:rFonts w:ascii="Times New Roman" w:hAnsi="Times New Roman"/>
          <w:color w:val="222222"/>
          <w:sz w:val="24"/>
          <w:shd w:val="clear" w:color="auto" w:fill="FFFFFF"/>
          <w:vertAlign w:val="superscript"/>
        </w:rPr>
        <w:t>o</w:t>
      </w:r>
      <w:r w:rsidRPr="00C762F5">
        <w:rPr>
          <w:rFonts w:ascii="Times New Roman" w:hAnsi="Times New Roman"/>
          <w:color w:val="222222"/>
          <w:sz w:val="24"/>
          <w:shd w:val="clear" w:color="auto" w:fill="FFFFFF"/>
        </w:rPr>
        <w:t>C</w:t>
      </w:r>
      <w:proofErr w:type="spellEnd"/>
      <w:r w:rsidRPr="00C762F5">
        <w:rPr>
          <w:rFonts w:ascii="Times New Roman" w:hAnsi="Times New Roman"/>
          <w:color w:val="222222"/>
          <w:sz w:val="24"/>
          <w:shd w:val="clear" w:color="auto" w:fill="FFFFFF"/>
        </w:rPr>
        <w:t xml:space="preserve"> for 1 hour. After finishing the reaction, the as-prepared hydrogels were washed and submerged in 0.3 M CaCl</w:t>
      </w:r>
      <w:r w:rsidRPr="00C762F5">
        <w:rPr>
          <w:rFonts w:ascii="Times New Roman" w:hAnsi="Times New Roman"/>
          <w:color w:val="222222"/>
          <w:sz w:val="24"/>
          <w:shd w:val="clear" w:color="auto" w:fill="FFFFFF"/>
          <w:vertAlign w:val="subscript"/>
        </w:rPr>
        <w:t>2</w:t>
      </w:r>
      <w:r w:rsidRPr="00C762F5">
        <w:rPr>
          <w:rFonts w:ascii="Times New Roman" w:hAnsi="Times New Roman"/>
          <w:color w:val="222222"/>
          <w:sz w:val="24"/>
          <w:shd w:val="clear" w:color="auto" w:fill="FFFFFF"/>
        </w:rPr>
        <w:t xml:space="preserve"> solution allowing 2 days’ absor</w:t>
      </w:r>
      <w:r w:rsidRPr="00C762F5">
        <w:rPr>
          <w:rFonts w:ascii="Times New Roman" w:hAnsi="Times New Roman" w:hint="eastAsia"/>
          <w:color w:val="222222"/>
          <w:sz w:val="24"/>
          <w:shd w:val="clear" w:color="auto" w:fill="FFFFFF"/>
        </w:rPr>
        <w:t>ption</w:t>
      </w:r>
      <w:r w:rsidRPr="00C762F5">
        <w:rPr>
          <w:rFonts w:ascii="Times New Roman" w:hAnsi="Times New Roman"/>
          <w:color w:val="222222"/>
          <w:sz w:val="24"/>
          <w:shd w:val="clear" w:color="auto" w:fill="FFFFFF"/>
        </w:rPr>
        <w:t xml:space="preserve"> for crosslinking. Then the surface of the fully swollen hydrogels was washed by distilled water for 3 times. </w:t>
      </w:r>
      <w:r w:rsidRPr="00E26885">
        <w:rPr>
          <w:rFonts w:ascii="Times New Roman" w:hAnsi="Times New Roman"/>
          <w:color w:val="222222"/>
          <w:sz w:val="24"/>
          <w:shd w:val="clear" w:color="auto" w:fill="FFFFFF"/>
        </w:rPr>
        <w:t>The clay content and the overall solid content in all the as-prepared hydrogels were fixed a</w:t>
      </w:r>
      <w:r>
        <w:rPr>
          <w:rFonts w:ascii="Times New Roman" w:hAnsi="Times New Roman"/>
          <w:color w:val="222222"/>
          <w:sz w:val="24"/>
          <w:shd w:val="clear" w:color="auto" w:fill="FFFFFF"/>
        </w:rPr>
        <w:t xml:space="preserve">t 0.008 and 0.238, respectively </w:t>
      </w:r>
      <w:r w:rsidRPr="00E26885">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7IFN1biBldCBhbC4s
IDIwMTIpPC9EaXNwbGF5VGV4dD48cmVjb3JkPjxyZWMtbnVtYmVyPjEzPC9yZWMtbnVtYmVyPjxm
b3JlaWduLWtleXM+PGtleSBhcHA9IkVOIiBkYi1pZD0idGU1ZmEwMjlhNXI5dDllcnBheDVwcDJs
eGZmd3hwdnJ3MHR3IiB0aW1lc3RhbXA9IjE0NTQwOTExNjQiPjEzPC9rZXk+PC9mb3JlaWduLWtl
eXM+PHJlZi10eXBlIG5hbWU9IkpvdXJuYWwgQXJ0aWNsZSI+MTc8L3JlZi10eXBlPjxjb250cmli
dXRvcnM+PGF1dGhvcnM+PGF1dGhvcj5HYW8sIEcuIFIuPC9hdXRob3I+PGF1dGhvcj5EdSwgRy4g
TC48L2F1dGhvcj48YXV0aG9yPlN1biwgWS4gTi48L2F1dGhvcj48YXV0aG9yPkZ1LCBKLjwvYXV0
aG9yPjwvYXV0aG9ycz48L2NvbnRyaWJ1dG9ycz48YXV0aC1hZGRyZXNzPltHYW8sIEd1b3Jvbmcg
RHUsIEdhb2xhaSBTdW4sIFl1YW5uYSBGdSwgSnVuXSBDaGluZXNlIEFjYWQgU2NpLCBOaW5nYm8g
SW5zdCBNYXQgVGVjaG5vbCAmYW1wOyBFbmduLCBQb2x5bWVycyAmYW1wOyBDb21wb3NpdGVzIERp
diwgTmluZ2JvIDMxNTIwMSwgUGVvcGxlcyBSIENoaW5hLiBGdSwgSiAocmVwcmludCBhdXRob3Ip
LCBDaGluZXNlIEFjYWQgU2NpLCBOaW5nYm8gSW5zdCBNYXQgVGVjaG5vbCAmYW1wOyBFbmduLCBQ
b2x5bWVycyAmYW1wOyBDb21wb3NpdGVzIERpdiwgWmhvbmdndWFuIFcgUmQgMTIxOSwgTmluZ2Jv
IDMxNTIwMSwgUGVvcGxlcyBSIENoaW5hLiBmdWp1bkBuaW10ZS5hYy5jbjwvYXV0aC1hZGRyZXNz
Pjx0aXRsZXM+PHRpdGxlPlNlbGYtSGVhbGFibGUsIFRvdWdoLCBhbmQgVWx0cmFzdHJldGNoYWJs
ZSBOYW5vY29tcG9zaXRlIEh5ZHJvZ2VscyBCYXNlZCBvbiBSZXZlcnNpYmxlIFBvbHlhY3J5bGFt
aWRlL01vbnRtb3JpbGxvbml0ZSBBZHNvcnB0aW9uPC90aXRsZT48c2Vjb25kYXJ5LXRpdGxlPkFD
UyBBcHBsaWVkIE1hdGVyaWFscyAmYW1wOyBJbnRlcmZhY2VzPC9zZWNvbmRhcnktdGl0bGU+PHNo
b3J0LXRpdGxlPlNlbGYtSGVhbGFibGUsIFRvdWdoLCBhbmQgVWx0cmFzdHJldGNoYWJsZSBOYW5v
Y29tcG9zaXRlIEh5ZHJvZ2VscyBCYXNlZCBvbiBSZXZlcnNpYmxlIFBvbHlhY3J5bGFtaWRlL01v
bnRtb3JpbGxvbml0ZSBBZHNvcnB0aW9uPC9zaG9ydC10aXRsZT48L3RpdGxlcz48cGVyaW9kaWNh
bD48ZnVsbC10aXRsZT5BQ1MgQXBwbGllZCBNYXRlcmlhbHMgJmFtcDsgSW50ZXJmYWNlczwvZnVs
bC10aXRsZT48YWJici0xPkFDUyBBcHBsLiBNYXRlci4gSW50ZXJmYWNlczwvYWJici0xPjwvcGVy
aW9kaWNhbD48cGFnZXM+NTAyOS01MDM3PC9wYWdlcz48dm9sdW1lPjc8L3ZvbHVtZT48bnVtYmVy
Pjg8L251bWJlcj48a2V5d29yZHM+PGtleXdvcmQ+bmFub2NvbXBvc2l0ZSBoeWRyb2dlbHM8L2tl
eXdvcmQ+PGtleXdvcmQ+dG91Z2g8L2tleXdvcmQ+PGtleXdvcmQ+c3RyZXRjaGFibGU8L2tleXdv
cmQ+PGtleXdvcmQ+c2VsZi1oZWFsPC9rZXl3b3JkPjxrZXl3b3JkPm1vbnRtb3JpbGxvbml0ZTwv
a2V5d29yZD48a2V5d29yZD5kb3VibGUtbmV0d29yayBoeWRyb2dlbHM8L2tleXdvcmQ+PGtleXdv
cmQ+aGVhbGluZyBoeWRyb2dlbHM8L2tleXdvcmQ+PGtleXdvcmQ+bWVjaGFuaWNhbC1wcm9wZXJ0
aWVzPC9rZXl3b3JkPjxrZXl3b3JkPmNsYXk8L2tleXdvcmQ+PGtleXdvcmQ+bW9udG1vcmlsbG9u
aXRlPC9rZXl3b3JkPjxrZXl3b3JkPmdlbHM8L2tleXdvcmQ+PGtleXdvcmQ+aHlzdGVyZXNpczwv
a2V5d29yZD48a2V5d29yZD5lbG9uZ2F0aW9uPC9rZXl3b3JkPjxrZXl3b3JkPnNjYXR0ZXJpbmc8
L2tleXdvcmQ+PGtleXdvcmQ+a2FvbGluaXRlPC9rZXl3b3JkPjxrZXl3b3JkPlNjaWVuY2UgJmFt
cDsgVGVjaG5vbG9neSAtIE90aGVyIFRvcGljczwva2V5d29yZD48a2V5d29yZD5NYXRlcmlhbHMg
U2NpZW5jZTwva2V5d29yZD48L2tleXdvcmRzPjxkYXRlcz48eWVhcj4yMDE1PC95ZWFyPjxwdWIt
ZGF0ZXM+PGRhdGU+TWFyPC9kYXRlPjwvcHViLWRhdGVzPjwvZGF0ZXM+PGlzYm4+MTk0NC04MjQ0
PC9pc2JuPjxhY2Nlc3Npb24tbnVtPldPUzowMDAzNTMwMDUzMDAwNzE8L2FjY2Vzc2lvbi1udW0+
PHdvcmstdHlwZT5BcnRpY2xlPC93b3JrLXR5cGU+PHVybHM+PHJlbGF0ZWQtdXJscz48dXJsPiZs
dDtHbyB0byBJU0kmZ3Q7Oi8vV09TOjAwMDM1MzAwNTMwMDA3MTwvdXJsPjwvcmVsYXRlZC11cmxz
PjwvdXJscz48ZWxlY3Ryb25pYy1yZXNvdXJjZS1udW0+MTAuMTAyMS9hY3NhbWkuNWIwMDcwNDwv
ZWxlY3Ryb25pYy1yZXNvdXJjZS1udW0+PGxhbmd1YWdlPkVuZ2xpc2g8L2xhbmd1YWdlPjwvcmVj
b3JkPjwvQ2l0ZT48Q2l0ZT48QXV0aG9yPlN1bjwvQXV0aG9yPjxZZWFyPjIwMTI8L1llYXI+PFJl
Y051bT44OTwvUmVjTnVtPjxyZWNvcmQ+PHJlYy1udW1iZXI+ODk8L3JlYy1udW1iZXI+PGZvcmVp
Z24ta2V5cz48a2V5IGFwcD0iRU4iIGRiLWlkPSJ0ZTVmYTAyOWE1cjl0OWVycGF4NXBwMmx4ZmZ3
eHB2cncwdHciIHRpbWVzdGFtcD0iMTQ1NDA5MzE2MiI+ODk8L2tleT48L2ZvcmVpZ24ta2V5cz48
cmVmLXR5cGUgbmFtZT0iSm91cm5hbCBBcnRpY2xlIj4xNzwvcmVmLXR5cGU+PGNvbnRyaWJ1dG9y
cz48YXV0aG9ycz48YXV0aG9yPlN1biwgSi4gWS48L2F1dGhvcj48YXV0aG9yPlpoYW8sIFguIEgu
PC9hdXRob3I+PGF1dGhvcj5JbGxlcGVydW1hLCBXLiBSLiBLLjwvYXV0aG9yPjxhdXRob3I+Q2hh
dWRodXJpLCBPLjwvYXV0aG9yPjxhdXRob3I+T2gsIEsuIEguPC9hdXRob3I+PGF1dGhvcj5Nb29u
ZXksIEQuIEouPC9hdXRob3I+PGF1dGhvcj5WbGFzc2FrLCBKLiBKLjwvYXV0aG9yPjxhdXRob3I+
U3VvLCBaLiBHLjwvYXV0aG9yPjwvYXV0aG9ycz48L2NvbnRyaWJ1dG9ycz48YXV0aC1hZGRyZXNz
PltTdW4sIEplb25nLVl1biBJbGxlcGVydW1hLCBXaWR1c2hhIFIuIEsuIENoYXVkaHVyaSwgT3Zp
aml0IE1vb25leSwgRGF2aWQgSi4gVmxhc3NhaywgSm9vc3QgSi4gU3VvLCBaaGlnYW5nXSBIYXJ2
YXJkIFVuaXYsIFNjaCBFbmduICZhbXA7IEFwcGwgU2NpLCBDYW1icmlkZ2UsIE1BIDAyMTM4IFVT
QS4gW1N1biwgSmVvbmctWXVuIE9oLCBLeXUgSHdhbl0gU2VvdWwgTmF0bCBVbml2LCBEZXB0IE1h
dCBTY2kgJmFtcDsgRW5nbiwgU2VvdWwgMTUxNzQyLCBTb3V0aCBLb3JlYS4gW1poYW8sIFh1YW5o
ZV0gRHVrZSBVbml2LCBEZXB0IE1lY2ggRW5nbiAmYW1wOyBNYXQgU2NpLCBEdXJoYW0sIE5DIDI3
NzA4IFVTQS4gW01vb25leSwgRGF2aWQgSi5dIEhhcnZhcmQgVW5pdiwgV3lzcyBJbnN0IEJpb2xv
Z2ljYWxseSBJbnNwaXJlZCBFbmduLCBDYW1icmlkZ2UsIE1BIDAyMTM4IFVTQS4gW1N1bywgWmhp
Z2FuZ10gSGFydmFyZCBVbml2LCBLYXZsaSBJbnN0IEJpb25hbm8gU2NpICZhbXA7IFRlY2hub2ws
IENhbWJyaWRnZSwgTUEgMDIxMzggVVNBLiBTdW8sIFpHIChyZXByaW50IGF1dGhvciksIEhhcnZh
cmQgVW5pdiwgU2NoIEVuZ24gJmFtcDsgQXBwbCBTY2ksIENhbWJyaWRnZSwgTUEgMDIxMzggVVNB
LiBzdW9Ac2Vhcy5oYXJ2YXJkLmVkdTwvYXV0aC1hZGRyZXNzPjx0aXRsZXM+PHRpdGxlPkhpZ2hs
eSBzdHJldGNoYWJsZSBhbmQgdG91Z2ggaHlkcm9nZWxzPC90aXRsZT48c2Vjb25kYXJ5LXRpdGxl
Pk5hdHVyZTwvc2Vjb25kYXJ5LXRpdGxlPjxzaG9ydC10aXRsZT5IaWdobHkgc3RyZXRjaGFibGUg
YW5kIHRvdWdoIGh5ZHJvZ2Vsczwvc2hvcnQtdGl0bGU+PC90aXRsZXM+PHBhZ2VzPjEzMy0xMzY8
L3BhZ2VzPjx2b2x1bWU+NDg5PC92b2x1bWU+PG51bWJlcj43NDE0PC9udW1iZXI+PGtleXdvcmRz
PjxrZXl3b3JkPmRvdWJsZS1uZXR3b3JrIGdlbHM8L2tleXdvcmQ+PGtleXdvcmQ+aGlnaCBtZWNo
YW5pY2FsIHN0cmVuZ3RoPC9rZXl3b3JkPjxrZXl3b3JkPmxhcmdlLXN0cmFpbjwva2V5d29yZD48
a2V5d29yZD5mcmFjdHVyZTwva2V5d29yZD48a2V5d29yZD5oeXN0ZXJlc2lzPC9rZXl3b3JkPjxr
ZXl3b3JkPmZhdGlndWU8L2tleXdvcmQ+PGtleXdvcmQ+bW9kZWw8L2tleXdvcmQ+PGtleXdvcmQ+
U2NpZW5jZSAmYW1wOyBUZWNobm9sb2d5IC0gT3RoZXIgVG9waWNzPC9rZXl3b3JkPjwva2V5d29y
ZHM+PGRhdGVzPjx5ZWFyPjIwMTI8L3llYXI+PHB1Yi1kYXRlcz48ZGF0ZT5TZXA8L2RhdGU+PC9w
dWItZGF0ZXM+PC9kYXRlcz48aXNibj4wMDI4LTA4MzY8L2lzYm4+PGFjY2Vzc2lvbi1udW0+V09T
OjAwMDMwODM0NzAwMDA0OTwvYWNjZXNzaW9uLW51bT48d29yay10eXBlPkFydGljbGU8L3dvcmst
dHlwZT48dXJscz48cmVsYXRlZC11cmxzPjx1cmw+Jmx0O0dvIHRvIElTSSZndDs6Ly9XT1M6MDAw
MzA4MzQ3MDAwMDQ5PC91cmw+PC9yZWxhdGVkLXVybHM+PC91cmxzPjxlbGVjdHJvbmljLXJlc291
cmNlLW51bT4xMC4xMDM4L25hdHVyZTExNDA5PC9lbGVjdHJvbmljLXJlc291cmNlLW51bT48bGFu
Z3VhZ2U+RW5nbGlzaDwvbGFuZ3VhZ2U+PC9yZWNvcmQ+PC9DaXRlPjwvRW5kTm90ZT4A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7IFN1biBldCBhbC4s
IDIwMTIpPC9EaXNwbGF5VGV4dD48cmVjb3JkPjxyZWMtbnVtYmVyPjEzPC9yZWMtbnVtYmVyPjxm
b3JlaWduLWtleXM+PGtleSBhcHA9IkVOIiBkYi1pZD0idGU1ZmEwMjlhNXI5dDllcnBheDVwcDJs
eGZmd3hwdnJ3MHR3IiB0aW1lc3RhbXA9IjE0NTQwOTExNjQiPjEzPC9rZXk+PC9mb3JlaWduLWtl
eXM+PHJlZi10eXBlIG5hbWU9IkpvdXJuYWwgQXJ0aWNsZSI+MTc8L3JlZi10eXBlPjxjb250cmli
dXRvcnM+PGF1dGhvcnM+PGF1dGhvcj5HYW8sIEcuIFIuPC9hdXRob3I+PGF1dGhvcj5EdSwgRy4g
TC48L2F1dGhvcj48YXV0aG9yPlN1biwgWS4gTi48L2F1dGhvcj48YXV0aG9yPkZ1LCBKLjwvYXV0
aG9yPjwvYXV0aG9ycz48L2NvbnRyaWJ1dG9ycz48YXV0aC1hZGRyZXNzPltHYW8sIEd1b3Jvbmcg
RHUsIEdhb2xhaSBTdW4sIFl1YW5uYSBGdSwgSnVuXSBDaGluZXNlIEFjYWQgU2NpLCBOaW5nYm8g
SW5zdCBNYXQgVGVjaG5vbCAmYW1wOyBFbmduLCBQb2x5bWVycyAmYW1wOyBDb21wb3NpdGVzIERp
diwgTmluZ2JvIDMxNTIwMSwgUGVvcGxlcyBSIENoaW5hLiBGdSwgSiAocmVwcmludCBhdXRob3Ip
LCBDaGluZXNlIEFjYWQgU2NpLCBOaW5nYm8gSW5zdCBNYXQgVGVjaG5vbCAmYW1wOyBFbmduLCBQ
b2x5bWVycyAmYW1wOyBDb21wb3NpdGVzIERpdiwgWmhvbmdndWFuIFcgUmQgMTIxOSwgTmluZ2Jv
IDMxNTIwMSwgUGVvcGxlcyBSIENoaW5hLiBmdWp1bkBuaW10ZS5hYy5jbjwvYXV0aC1hZGRyZXNz
Pjx0aXRsZXM+PHRpdGxlPlNlbGYtSGVhbGFibGUsIFRvdWdoLCBhbmQgVWx0cmFzdHJldGNoYWJs
ZSBOYW5vY29tcG9zaXRlIEh5ZHJvZ2VscyBCYXNlZCBvbiBSZXZlcnNpYmxlIFBvbHlhY3J5bGFt
aWRlL01vbnRtb3JpbGxvbml0ZSBBZHNvcnB0aW9uPC90aXRsZT48c2Vjb25kYXJ5LXRpdGxlPkFD
UyBBcHBsaWVkIE1hdGVyaWFscyAmYW1wOyBJbnRlcmZhY2VzPC9zZWNvbmRhcnktdGl0bGU+PHNo
b3J0LXRpdGxlPlNlbGYtSGVhbGFibGUsIFRvdWdoLCBhbmQgVWx0cmFzdHJldGNoYWJsZSBOYW5v
Y29tcG9zaXRlIEh5ZHJvZ2VscyBCYXNlZCBvbiBSZXZlcnNpYmxlIFBvbHlhY3J5bGFtaWRlL01v
bnRtb3JpbGxvbml0ZSBBZHNvcnB0aW9uPC9zaG9ydC10aXRsZT48L3RpdGxlcz48cGVyaW9kaWNh
bD48ZnVsbC10aXRsZT5BQ1MgQXBwbGllZCBNYXRlcmlhbHMgJmFtcDsgSW50ZXJmYWNlczwvZnVs
bC10aXRsZT48YWJici0xPkFDUyBBcHBsLiBNYXRlci4gSW50ZXJmYWNlczwvYWJici0xPjwvcGVy
aW9kaWNhbD48cGFnZXM+NTAyOS01MDM3PC9wYWdlcz48dm9sdW1lPjc8L3ZvbHVtZT48bnVtYmVy
Pjg8L251bWJlcj48a2V5d29yZHM+PGtleXdvcmQ+bmFub2NvbXBvc2l0ZSBoeWRyb2dlbHM8L2tl
eXdvcmQ+PGtleXdvcmQ+dG91Z2g8L2tleXdvcmQ+PGtleXdvcmQ+c3RyZXRjaGFibGU8L2tleXdv
cmQ+PGtleXdvcmQ+c2VsZi1oZWFsPC9rZXl3b3JkPjxrZXl3b3JkPm1vbnRtb3JpbGxvbml0ZTwv
a2V5d29yZD48a2V5d29yZD5kb3VibGUtbmV0d29yayBoeWRyb2dlbHM8L2tleXdvcmQ+PGtleXdv
cmQ+aGVhbGluZyBoeWRyb2dlbHM8L2tleXdvcmQ+PGtleXdvcmQ+bWVjaGFuaWNhbC1wcm9wZXJ0
aWVzPC9rZXl3b3JkPjxrZXl3b3JkPmNsYXk8L2tleXdvcmQ+PGtleXdvcmQ+bW9udG1vcmlsbG9u
aXRlPC9rZXl3b3JkPjxrZXl3b3JkPmdlbHM8L2tleXdvcmQ+PGtleXdvcmQ+aHlzdGVyZXNpczwv
a2V5d29yZD48a2V5d29yZD5lbG9uZ2F0aW9uPC9rZXl3b3JkPjxrZXl3b3JkPnNjYXR0ZXJpbmc8
L2tleXdvcmQ+PGtleXdvcmQ+a2FvbGluaXRlPC9rZXl3b3JkPjxrZXl3b3JkPlNjaWVuY2UgJmFt
cDsgVGVjaG5vbG9neSAtIE90aGVyIFRvcGljczwva2V5d29yZD48a2V5d29yZD5NYXRlcmlhbHMg
U2NpZW5jZTwva2V5d29yZD48L2tleXdvcmRzPjxkYXRlcz48eWVhcj4yMDE1PC95ZWFyPjxwdWIt
ZGF0ZXM+PGRhdGU+TWFyPC9kYXRlPjwvcHViLWRhdGVzPjwvZGF0ZXM+PGlzYm4+MTk0NC04MjQ0
PC9pc2JuPjxhY2Nlc3Npb24tbnVtPldPUzowMDAzNTMwMDUzMDAwNzE8L2FjY2Vzc2lvbi1udW0+
PHdvcmstdHlwZT5BcnRpY2xlPC93b3JrLXR5cGU+PHVybHM+PHJlbGF0ZWQtdXJscz48dXJsPiZs
dDtHbyB0byBJU0kmZ3Q7Oi8vV09TOjAwMDM1MzAwNTMwMDA3MTwvdXJsPjwvcmVsYXRlZC11cmxz
PjwvdXJscz48ZWxlY3Ryb25pYy1yZXNvdXJjZS1udW0+MTAuMTAyMS9hY3NhbWkuNWIwMDcwNDwv
ZWxlY3Ryb25pYy1yZXNvdXJjZS1udW0+PGxhbmd1YWdlPkVuZ2xpc2g8L2xhbmd1YWdlPjwvcmVj
b3JkPjwvQ2l0ZT48Q2l0ZT48QXV0aG9yPlN1bjwvQXV0aG9yPjxZZWFyPjIwMTI8L1llYXI+PFJl
Y051bT44OTwvUmVjTnVtPjxyZWNvcmQ+PHJlYy1udW1iZXI+ODk8L3JlYy1udW1iZXI+PGZvcmVp
Z24ta2V5cz48a2V5IGFwcD0iRU4iIGRiLWlkPSJ0ZTVmYTAyOWE1cjl0OWVycGF4NXBwMmx4ZmZ3
eHB2cncwdHciIHRpbWVzdGFtcD0iMTQ1NDA5MzE2MiI+ODk8L2tleT48L2ZvcmVpZ24ta2V5cz48
cmVmLXR5cGUgbmFtZT0iSm91cm5hbCBBcnRpY2xlIj4xNzwvcmVmLXR5cGU+PGNvbnRyaWJ1dG9y
cz48YXV0aG9ycz48YXV0aG9yPlN1biwgSi4gWS48L2F1dGhvcj48YXV0aG9yPlpoYW8sIFguIEgu
PC9hdXRob3I+PGF1dGhvcj5JbGxlcGVydW1hLCBXLiBSLiBLLjwvYXV0aG9yPjxhdXRob3I+Q2hh
dWRodXJpLCBPLjwvYXV0aG9yPjxhdXRob3I+T2gsIEsuIEguPC9hdXRob3I+PGF1dGhvcj5Nb29u
ZXksIEQuIEouPC9hdXRob3I+PGF1dGhvcj5WbGFzc2FrLCBKLiBKLjwvYXV0aG9yPjxhdXRob3I+
U3VvLCBaLiBHLjwvYXV0aG9yPjwvYXV0aG9ycz48L2NvbnRyaWJ1dG9ycz48YXV0aC1hZGRyZXNz
PltTdW4sIEplb25nLVl1biBJbGxlcGVydW1hLCBXaWR1c2hhIFIuIEsuIENoYXVkaHVyaSwgT3Zp
aml0IE1vb25leSwgRGF2aWQgSi4gVmxhc3NhaywgSm9vc3QgSi4gU3VvLCBaaGlnYW5nXSBIYXJ2
YXJkIFVuaXYsIFNjaCBFbmduICZhbXA7IEFwcGwgU2NpLCBDYW1icmlkZ2UsIE1BIDAyMTM4IFVT
QS4gW1N1biwgSmVvbmctWXVuIE9oLCBLeXUgSHdhbl0gU2VvdWwgTmF0bCBVbml2LCBEZXB0IE1h
dCBTY2kgJmFtcDsgRW5nbiwgU2VvdWwgMTUxNzQyLCBTb3V0aCBLb3JlYS4gW1poYW8sIFh1YW5o
ZV0gRHVrZSBVbml2LCBEZXB0IE1lY2ggRW5nbiAmYW1wOyBNYXQgU2NpLCBEdXJoYW0sIE5DIDI3
NzA4IFVTQS4gW01vb25leSwgRGF2aWQgSi5dIEhhcnZhcmQgVW5pdiwgV3lzcyBJbnN0IEJpb2xv
Z2ljYWxseSBJbnNwaXJlZCBFbmduLCBDYW1icmlkZ2UsIE1BIDAyMTM4IFVTQS4gW1N1bywgWmhp
Z2FuZ10gSGFydmFyZCBVbml2LCBLYXZsaSBJbnN0IEJpb25hbm8gU2NpICZhbXA7IFRlY2hub2ws
IENhbWJyaWRnZSwgTUEgMDIxMzggVVNBLiBTdW8sIFpHIChyZXByaW50IGF1dGhvciksIEhhcnZh
cmQgVW5pdiwgU2NoIEVuZ24gJmFtcDsgQXBwbCBTY2ksIENhbWJyaWRnZSwgTUEgMDIxMzggVVNB
LiBzdW9Ac2Vhcy5oYXJ2YXJkLmVkdTwvYXV0aC1hZGRyZXNzPjx0aXRsZXM+PHRpdGxlPkhpZ2hs
eSBzdHJldGNoYWJsZSBhbmQgdG91Z2ggaHlkcm9nZWxzPC90aXRsZT48c2Vjb25kYXJ5LXRpdGxl
Pk5hdHVyZTwvc2Vjb25kYXJ5LXRpdGxlPjxzaG9ydC10aXRsZT5IaWdobHkgc3RyZXRjaGFibGUg
YW5kIHRvdWdoIGh5ZHJvZ2Vsczwvc2hvcnQtdGl0bGU+PC90aXRsZXM+PHBhZ2VzPjEzMy0xMzY8
L3BhZ2VzPjx2b2x1bWU+NDg5PC92b2x1bWU+PG51bWJlcj43NDE0PC9udW1iZXI+PGtleXdvcmRz
PjxrZXl3b3JkPmRvdWJsZS1uZXR3b3JrIGdlbHM8L2tleXdvcmQ+PGtleXdvcmQ+aGlnaCBtZWNo
YW5pY2FsIHN0cmVuZ3RoPC9rZXl3b3JkPjxrZXl3b3JkPmxhcmdlLXN0cmFpbjwva2V5d29yZD48
a2V5d29yZD5mcmFjdHVyZTwva2V5d29yZD48a2V5d29yZD5oeXN0ZXJlc2lzPC9rZXl3b3JkPjxr
ZXl3b3JkPmZhdGlndWU8L2tleXdvcmQ+PGtleXdvcmQ+bW9kZWw8L2tleXdvcmQ+PGtleXdvcmQ+
U2NpZW5jZSAmYW1wOyBUZWNobm9sb2d5IC0gT3RoZXIgVG9waWNzPC9rZXl3b3JkPjwva2V5d29y
ZHM+PGRhdGVzPjx5ZWFyPjIwMTI8L3llYXI+PHB1Yi1kYXRlcz48ZGF0ZT5TZXA8L2RhdGU+PC9w
dWItZGF0ZXM+PC9kYXRlcz48aXNibj4wMDI4LTA4MzY8L2lzYm4+PGFjY2Vzc2lvbi1udW0+V09T
OjAwMDMwODM0NzAwMDA0OTwvYWNjZXNzaW9uLW51bT48d29yay10eXBlPkFydGljbGU8L3dvcmst
dHlwZT48dXJscz48cmVsYXRlZC11cmxzPjx1cmw+Jmx0O0dvIHRvIElTSSZndDs6Ly9XT1M6MDAw
MzA4MzQ3MDAwMDQ5PC91cmw+PC9yZWxhdGVkLXVybHM+PC91cmxzPjxlbGVjdHJvbmljLXJlc291
cmNlLW51bT4xMC4xMDM4L25hdHVyZTExNDA5PC9lbGVjdHJvbmljLXJlc291cmNlLW51bT48bGFu
Z3VhZ2U+RW5nbGlzaDwvbGFuZ3VhZ2U+PC9yZWNvcmQ+PC9DaXRlPjwvRW5kTm90ZT4A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E26885">
        <w:rPr>
          <w:rFonts w:ascii="Times New Roman" w:hAnsi="Times New Roman"/>
          <w:color w:val="222222"/>
          <w:sz w:val="24"/>
          <w:shd w:val="clear" w:color="auto" w:fill="FFFFFF"/>
        </w:rPr>
      </w:r>
      <w:r w:rsidRPr="00E26885">
        <w:rPr>
          <w:rFonts w:ascii="Times New Roman" w:hAnsi="Times New Roman"/>
          <w:color w:val="222222"/>
          <w:sz w:val="24"/>
          <w:shd w:val="clear" w:color="auto" w:fill="FFFFFF"/>
        </w:rPr>
        <w:fldChar w:fldCharType="separate"/>
      </w:r>
      <w:r>
        <w:rPr>
          <w:rFonts w:ascii="Times New Roman" w:hAnsi="Times New Roman"/>
          <w:noProof/>
          <w:color w:val="222222"/>
          <w:sz w:val="24"/>
          <w:shd w:val="clear" w:color="auto" w:fill="FFFFFF"/>
        </w:rPr>
        <w:t>(</w:t>
      </w:r>
      <w:hyperlink w:anchor="_ENREF_78" w:tooltip="Gao, 2015 #13" w:history="1">
        <w:r w:rsidR="00DE1C74">
          <w:rPr>
            <w:rFonts w:ascii="Times New Roman" w:hAnsi="Times New Roman"/>
            <w:noProof/>
            <w:color w:val="222222"/>
            <w:sz w:val="24"/>
            <w:shd w:val="clear" w:color="auto" w:fill="FFFFFF"/>
          </w:rPr>
          <w:t>Gao et al., 2015</w:t>
        </w:r>
      </w:hyperlink>
      <w:r>
        <w:rPr>
          <w:rFonts w:ascii="Times New Roman" w:hAnsi="Times New Roman"/>
          <w:noProof/>
          <w:color w:val="222222"/>
          <w:sz w:val="24"/>
          <w:shd w:val="clear" w:color="auto" w:fill="FFFFFF"/>
        </w:rPr>
        <w:t xml:space="preserve">; </w:t>
      </w:r>
      <w:hyperlink w:anchor="_ENREF_224" w:tooltip="Sun, 2012 #89" w:history="1">
        <w:r w:rsidR="00DE1C74">
          <w:rPr>
            <w:rFonts w:ascii="Times New Roman" w:hAnsi="Times New Roman"/>
            <w:noProof/>
            <w:color w:val="222222"/>
            <w:sz w:val="24"/>
            <w:shd w:val="clear" w:color="auto" w:fill="FFFFFF"/>
          </w:rPr>
          <w:t>Sun et al., 2012</w:t>
        </w:r>
      </w:hyperlink>
      <w:r>
        <w:rPr>
          <w:rFonts w:ascii="Times New Roman" w:hAnsi="Times New Roman"/>
          <w:noProof/>
          <w:color w:val="222222"/>
          <w:sz w:val="24"/>
          <w:shd w:val="clear" w:color="auto" w:fill="FFFFFF"/>
        </w:rPr>
        <w:t>)</w:t>
      </w:r>
      <w:r w:rsidRPr="00E26885">
        <w:rPr>
          <w:rFonts w:ascii="Times New Roman" w:hAnsi="Times New Roman"/>
          <w:color w:val="222222"/>
          <w:sz w:val="24"/>
          <w:shd w:val="clear" w:color="auto" w:fill="FFFFFF"/>
        </w:rPr>
        <w:fldChar w:fldCharType="end"/>
      </w:r>
      <w:r>
        <w:rPr>
          <w:rFonts w:ascii="Times New Roman" w:hAnsi="Times New Roman"/>
          <w:color w:val="222222"/>
          <w:sz w:val="24"/>
          <w:shd w:val="clear" w:color="auto" w:fill="FFFFFF"/>
        </w:rPr>
        <w:t>.</w:t>
      </w:r>
      <w:r w:rsidRPr="00E26885">
        <w:rPr>
          <w:rFonts w:ascii="Times New Roman" w:hAnsi="Times New Roman"/>
          <w:color w:val="222222"/>
          <w:sz w:val="24"/>
          <w:shd w:val="clear" w:color="auto" w:fill="FFFFFF"/>
        </w:rPr>
        <w:t xml:space="preserve"> </w:t>
      </w:r>
      <w:r w:rsidRPr="00C762F5">
        <w:rPr>
          <w:rFonts w:ascii="Times New Roman" w:hAnsi="Times New Roman"/>
          <w:color w:val="222222"/>
          <w:sz w:val="24"/>
          <w:shd w:val="clear" w:color="auto" w:fill="FFFFFF"/>
        </w:rPr>
        <w:t xml:space="preserve">The weight ratio of Al/AM was set to be 1/6, which was believed as the best ratio for PAM Al hydrogels </w:t>
      </w:r>
      <w:r w:rsidRPr="00C762F5">
        <w:rPr>
          <w:rFonts w:ascii="Times New Roman" w:hAnsi="Times New Roman"/>
          <w:color w:val="222222"/>
          <w:sz w:val="24"/>
          <w:shd w:val="clear" w:color="auto" w:fill="FFFFFF"/>
        </w:rPr>
        <w:fldChar w:fldCharType="begin">
          <w:fldData xml:space="preserve">PEVuZE5vdGU+PENpdGU+PEF1dGhvcj5EYXJuZWxsPC9BdXRob3I+PFllYXI+MjAxMzwvWWVhcj48
UmVjTnVtPjEzNTwvUmVjTnVtPjxEaXNwbGF5VGV4dD4oRGFybmVsbCBldCBhbC4sIDIwMTM7IFN1
biBldCBhbC4sIDIwMTIpPC9EaXNwbGF5VGV4dD48cmVjb3JkPjxyZWMtbnVtYmVyPjEzNTwvcmVj
LW51bWJlcj48Zm9yZWlnbi1rZXlzPjxrZXkgYXBwPSJFTiIgZGItaWQ9InRlNWZhMDI5YTVyOXQ5
ZXJwYXg1cHAybHhmZnd4cHZydzB0dyIgdGltZXN0YW1wPSIxNDY1Mjk2NDk3Ij4xMzU8L2tleT48
L2ZvcmVpZ24ta2V5cz48cmVmLXR5cGUgbmFtZT0iSm91cm5hbCBBcnRpY2xlIj4xNzwvcmVmLXR5
cGU+PGNvbnRyaWJ1dG9ycz48YXV0aG9ycz48YXV0aG9yPkRhcm5lbGwsIE0uIEMuPC9hdXRob3I+
PGF1dGhvcj5TdW4sIEouIFkuPC9hdXRob3I+PGF1dGhvcj5NZWh0YSwgTS48L2F1dGhvcj48YXV0
aG9yPkpvaG5zb24sIEMuPC9hdXRob3I+PGF1dGhvcj5BcmFueSwgUC4gUi48L2F1dGhvcj48YXV0
aG9yPlN1bywgWi4gRy48L2F1dGhvcj48YXV0aG9yPk1vb25leSwgRC4gSi48L2F1dGhvcj48L2F1
dGhvcnM+PC9jb250cmlidXRvcnM+PGF1dGgtYWRkcmVzcz5IYXJ2YXJkIFVuaXYsIFNjaCBFbmdu
ICZhbXA7IEFwcGwgU2NpLCBDYW1icmlkZ2UsIE1BIDAyMTM4IFVTQSYjeEQ7SGFydmFyZCBVbml2
LCBXeXNzIEluc3QgQmlvbCBJbnNwaXJlZCBFbmduLCBDYW1icmlkZ2UsIE1BIDAyMTM4IFVTQSYj
eEQ7S2F2bGkgSW5zdCBCaW9uYW5vIFNjaSAmYW1wOyBUZWNobm9sLCBDYW1icmlkZ2UsIE1BIDAy
MTM4IFVTQSYjeEQ7TmF0bCBJbnN0IERlbnQgJmFtcDsgQ3JhbmlvZmFjaWFsIFJlcywgTklILCBC
ZXRoZXNkYSwgTUQgMjA5ODIgVVNBPC9hdXRoLWFkZHJlc3M+PHRpdGxlcz48dGl0bGU+UGVyZm9y
bWFuY2UgYW5kIGJpb2NvbXBhdGliaWxpdHkgb2YgZXh0cmVtZWx5IHRvdWdoIGFsZ2luYXRlL3Bv
bHlhY3J5bGFtaWRlIGh5ZHJvZ2VsczwvdGl0bGU+PHNlY29uZGFyeS10aXRsZT5CaW9tYXRlcmlh
bHM8L3NlY29uZGFyeS10aXRsZT48YWx0LXRpdGxlPkJpb21hdGVyaWFscyYjeEQ7QmlvbWF0ZXJp
YWxzPC9hbHQtdGl0bGU+PC90aXRsZXM+PHBhZ2VzPjgwNDItODA0ODwvcGFnZXM+PHZvbHVtZT4z
NDwvdm9sdW1lPjxudW1iZXI+MzM8L251bWJlcj48a2V5d29yZHM+PGtleXdvcmQ+YmlvY29tcGF0
aWJpbGl0eTwva2V5d29yZD48a2V5d29yZD5oeWRyb2dlbDwva2V5d29yZD48a2V5d29yZD5tZWNo
YW5pY2FsIHByb3BlcnRpZXM8L2tleXdvcmQ+PGtleXdvcmQ+dGVuZG9uIHByb3N0aGVzaXM8L2tl
eXdvcmQ+PGtleXdvcmQ+aW4tdml0cm8gYmlvY29tcGF0aWJpbGl0eTwva2V5d29yZD48a2V5d29y
ZD5wb2x5YWNyeWxhbWlkZSBoeWRyb2dlbHM8L2tleXdvcmQ+PGtleXdvcmQ+ZGVncmFkYXRpb248
L2tleXdvcmQ+PGtleXdvcmQ+YWNyeWxhbWlkZTwva2V5d29yZD48a2V5d29yZD5iaW9tYXRlcmlh
bHM8L2tleXdvcmQ+PGtleXdvcmQ+b3hpZGF0aW9uPC9rZXl3b3JkPjxrZXl3b3JkPmNhcnRpbGFn
ZTwva2V5d29yZD48a2V5d29yZD5zdHJlbmd0aDwva2V5d29yZD48a2V5d29yZD5yZWxlYXNlPC9r
ZXl3b3JkPjxrZXl3b3JkPmNlbGxzPC9rZXl3b3JkPjwva2V5d29yZHM+PGRhdGVzPjx5ZWFyPjIw
MTM8L3llYXI+PHB1Yi1kYXRlcz48ZGF0ZT5Ob3Y8L2RhdGU+PC9wdWItZGF0ZXM+PC9kYXRlcz48
aXNibj4wMTQyLTk2MTI8L2lzYm4+PGFjY2Vzc2lvbi1udW0+V09TOjAwMDMyNDcyMDcwMDAwNDwv
YWNjZXNzaW9uLW51bT48dXJscz48cmVsYXRlZC11cmxzPjx1cmw+Jmx0O0dvIHRvIElTSSZndDs6
Ly9XT1M6MDAwMzI0NzIwNzAwMDA0PC91cmw+PC9yZWxhdGVkLXVybHM+PC91cmxzPjxsYW5ndWFn
ZT5FbmdsaXNoPC9sYW5ndWFnZT48L3JlY29yZD48L0NpdGU+PENpdGU+PEF1dGhvcj5TdW48L0F1
dGhvcj48WWVhcj4yMDEyPC9ZZWFyPjxSZWNOdW0+Mzg8L1JlY051bT48cmVjb3JkPjxyZWMtbnVt
YmVyPjM4PC9yZWMtbnVtYmVyPjxmb3JlaWduLWtleXM+PGtleSBhcHA9IkVOIiBkYi1pZD0idGU1
ZmEwMjlhNXI5dDllcnBheDVwcDJseGZmd3hwdnJ3MHR3IiB0aW1lc3RhbXA9IjE0NTQwOTExNjQi
PjM4PC9rZXk+PC9mb3JlaWduLWtleXM+PHJlZi10eXBlIG5hbWU9IkpvdXJuYWwgQXJ0aWNsZSI+
MTc8L3JlZi10eXBlPjxjb250cmlidXRvcnM+PGF1dGhvcnM+PGF1dGhvcj5TdW4sIEouIFkuPC9h
dXRob3I+PGF1dGhvcj5aaGFvLCBYLiBILjwvYXV0aG9yPjxhdXRob3I+SWxsZXBlcnVtYSwgVy4g
Ui4gSy48L2F1dGhvcj48YXV0aG9yPkNoYXVkaHVyaSwgTy48L2F1dGhvcj48YXV0aG9yPk9oLCBL
LiBILjwvYXV0aG9yPjxhdXRob3I+TW9vbmV5LCBELiBKLjwvYXV0aG9yPjxhdXRob3I+Vmxhc3Nh
aywgSi4gSi48L2F1dGhvcj48YXV0aG9yPlN1bywgWi4gRy48L2F1dGhvcj48L2F1dGhvcnM+PC9j
b250cmlidXRvcnM+PGF1dGgtYWRkcmVzcz5bU3VuLCBKZW9uZy1ZdW4gSWxsZXBlcnVtYSwgV2lk
dXNoYSBSLiBLLiBDaGF1ZGh1cmksIE92aWppdCBNb29uZXksIERhdmlkIEouIFZsYXNzYWssIEpv
b3N0IEouIFN1bywgWmhpZ2FuZ10gSGFydmFyZCBVbml2LCBTY2ggRW5nbiAmYW1wOyBBcHBsIFNj
aSwgQ2FtYnJpZGdlLCBNQSAwMjEzOCBVU0EuIFtTdW4sIEplb25nLVl1biBPaCwgS3l1IEh3YW5d
IFNlb3VsIE5hdGwgVW5pdiwgRGVwdCBNYXQgU2NpICZhbXA7IEVuZ24sIFNlb3VsIDE1MTc0Miwg
U291dGggS29yZWEuIFtaaGFvLCBYdWFuaGVdIER1a2UgVW5pdiwgRGVwdCBNZWNoIEVuZ24gJmFt
cDsgTWF0IFNjaSwgRHVyaGFtLCBOQyAyNzcwOCBVU0EuIFtNb29uZXksIERhdmlkIEouXSBIYXJ2
YXJkIFVuaXYsIFd5c3MgSW5zdCBCaW9sb2dpY2FsbHkgSW5zcGlyZWQgRW5nbiwgQ2FtYnJpZGdl
LCBNQSAwMjEzOCBVU0EuIFtTdW8sIFpoaWdhbmddIEhhcnZhcmQgVW5pdiwgS2F2bGkgSW5zdCBC
aW9uYW5vIFNjaSAmYW1wOyBUZWNobm9sLCBDYW1icmlkZ2UsIE1BIDAyMTM4IFVTQS4gU3VvLCBa
RyAocmVwcmludCBhdXRob3IpLCBIYXJ2YXJkIFVuaXYsIFNjaCBFbmduICZhbXA7IEFwcGwgU2Np
LCBDYW1icmlkZ2UsIE1BIDAyMTM4IFVTQS4gc3VvQHNlYXMuaGFydmFyZC5lZHU8L2F1dGgtYWRk
cmVzcz48dGl0bGVzPjx0aXRsZT5IaWdobHkgc3RyZXRjaGFibGUgYW5kIHRvdWdoIGh5ZHJvZ2Vs
czwvdGl0bGU+PHNlY29uZGFyeS10aXRsZT5OYXR1cmU8L3NlY29uZGFyeS10aXRsZT48c2hvcnQt
dGl0bGU+SGlnaGx5IHN0cmV0Y2hhYmxlIGFuZCB0b3VnaCBoeWRyb2dlbHM8L3Nob3J0LXRpdGxl
PjwvdGl0bGVzPjxwYWdlcz4xMzMtMTM2PC9wYWdlcz48dm9sdW1lPjQ4OTwvdm9sdW1lPjxudW1i
ZXI+NzQxNDwvbnVtYmVyPjxrZXl3b3Jkcz48a2V5d29yZD5kb3VibGUtbmV0d29yayBnZWxzPC9r
ZXl3b3JkPjxrZXl3b3JkPmhpZ2ggbWVjaGFuaWNhbCBzdHJlbmd0aDwva2V5d29yZD48a2V5d29y
ZD5sYXJnZS1zdHJhaW48L2tleXdvcmQ+PGtleXdvcmQ+ZnJhY3R1cmU8L2tleXdvcmQ+PGtleXdv
cmQ+aHlzdGVyZXNpczwva2V5d29yZD48a2V5d29yZD5mYXRpZ3VlPC9rZXl3b3JkPjxrZXl3b3Jk
Pm1vZGVsPC9rZXl3b3JkPjxrZXl3b3JkPlNjaWVuY2UgJmFtcDsgVGVjaG5vbG9neSAtIE90aGVy
IFRvcGljczwva2V5d29yZD48L2tleXdvcmRzPjxkYXRlcz48eWVhcj4yMDEyPC95ZWFyPjxwdWIt
ZGF0ZXM+PGRhdGU+U2VwPC9kYXRlPjwvcHViLWRhdGVzPjwvZGF0ZXM+PGlzYm4+MDAyOC0wODM2
PC9pc2JuPjxhY2Nlc3Npb24tbnVtPldPUzowMDAzMDgzNDcwMDAwNDk8L2FjY2Vzc2lvbi1udW0+
PHdvcmstdHlwZT5BcnRpY2xlPC93b3JrLXR5cGU+PHVybHM+PHJlbGF0ZWQtdXJscz48dXJsPiZs
dDtHbyB0byBJU0kmZ3Q7Oi8vV09TOjAwMDMwODM0NzAwMDA0OTwvdXJsPjwvcmVsYXRlZC11cmxz
PjwvdXJscz48ZWxlY3Ryb25pYy1yZXNvdXJjZS1udW0+MTAuMTAzOC9uYXR1cmUxMTQwOTwvZWxl
Y3Ryb25pYy1yZXNvdXJjZS1udW0+PGxhbmd1YWdlPkVuZ2xpc2g8L2xhbmd1YWdlPjwvcmVjb3Jk
PjwvQ2l0ZT48L0VuZE5vdGU+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EYXJuZWxsPC9BdXRob3I+PFllYXI+MjAxMzwvWWVhcj48
UmVjTnVtPjEzNTwvUmVjTnVtPjxEaXNwbGF5VGV4dD4oRGFybmVsbCBldCBhbC4sIDIwMTM7IFN1
biBldCBhbC4sIDIwMTIpPC9EaXNwbGF5VGV4dD48cmVjb3JkPjxyZWMtbnVtYmVyPjEzNTwvcmVj
LW51bWJlcj48Zm9yZWlnbi1rZXlzPjxrZXkgYXBwPSJFTiIgZGItaWQ9InRlNWZhMDI5YTVyOXQ5
ZXJwYXg1cHAybHhmZnd4cHZydzB0dyIgdGltZXN0YW1wPSIxNDY1Mjk2NDk3Ij4xMzU8L2tleT48
L2ZvcmVpZ24ta2V5cz48cmVmLXR5cGUgbmFtZT0iSm91cm5hbCBBcnRpY2xlIj4xNzwvcmVmLXR5
cGU+PGNvbnRyaWJ1dG9ycz48YXV0aG9ycz48YXV0aG9yPkRhcm5lbGwsIE0uIEMuPC9hdXRob3I+
PGF1dGhvcj5TdW4sIEouIFkuPC9hdXRob3I+PGF1dGhvcj5NZWh0YSwgTS48L2F1dGhvcj48YXV0
aG9yPkpvaG5zb24sIEMuPC9hdXRob3I+PGF1dGhvcj5BcmFueSwgUC4gUi48L2F1dGhvcj48YXV0
aG9yPlN1bywgWi4gRy48L2F1dGhvcj48YXV0aG9yPk1vb25leSwgRC4gSi48L2F1dGhvcj48L2F1
dGhvcnM+PC9jb250cmlidXRvcnM+PGF1dGgtYWRkcmVzcz5IYXJ2YXJkIFVuaXYsIFNjaCBFbmdu
ICZhbXA7IEFwcGwgU2NpLCBDYW1icmlkZ2UsIE1BIDAyMTM4IFVTQSYjeEQ7SGFydmFyZCBVbml2
LCBXeXNzIEluc3QgQmlvbCBJbnNwaXJlZCBFbmduLCBDYW1icmlkZ2UsIE1BIDAyMTM4IFVTQSYj
eEQ7S2F2bGkgSW5zdCBCaW9uYW5vIFNjaSAmYW1wOyBUZWNobm9sLCBDYW1icmlkZ2UsIE1BIDAy
MTM4IFVTQSYjeEQ7TmF0bCBJbnN0IERlbnQgJmFtcDsgQ3JhbmlvZmFjaWFsIFJlcywgTklILCBC
ZXRoZXNkYSwgTUQgMjA5ODIgVVNBPC9hdXRoLWFkZHJlc3M+PHRpdGxlcz48dGl0bGU+UGVyZm9y
bWFuY2UgYW5kIGJpb2NvbXBhdGliaWxpdHkgb2YgZXh0cmVtZWx5IHRvdWdoIGFsZ2luYXRlL3Bv
bHlhY3J5bGFtaWRlIGh5ZHJvZ2VsczwvdGl0bGU+PHNlY29uZGFyeS10aXRsZT5CaW9tYXRlcmlh
bHM8L3NlY29uZGFyeS10aXRsZT48YWx0LXRpdGxlPkJpb21hdGVyaWFscyYjeEQ7QmlvbWF0ZXJp
YWxzPC9hbHQtdGl0bGU+PC90aXRsZXM+PHBhZ2VzPjgwNDItODA0ODwvcGFnZXM+PHZvbHVtZT4z
NDwvdm9sdW1lPjxudW1iZXI+MzM8L251bWJlcj48a2V5d29yZHM+PGtleXdvcmQ+YmlvY29tcGF0
aWJpbGl0eTwva2V5d29yZD48a2V5d29yZD5oeWRyb2dlbDwva2V5d29yZD48a2V5d29yZD5tZWNo
YW5pY2FsIHByb3BlcnRpZXM8L2tleXdvcmQ+PGtleXdvcmQ+dGVuZG9uIHByb3N0aGVzaXM8L2tl
eXdvcmQ+PGtleXdvcmQ+aW4tdml0cm8gYmlvY29tcGF0aWJpbGl0eTwva2V5d29yZD48a2V5d29y
ZD5wb2x5YWNyeWxhbWlkZSBoeWRyb2dlbHM8L2tleXdvcmQ+PGtleXdvcmQ+ZGVncmFkYXRpb248
L2tleXdvcmQ+PGtleXdvcmQ+YWNyeWxhbWlkZTwva2V5d29yZD48a2V5d29yZD5iaW9tYXRlcmlh
bHM8L2tleXdvcmQ+PGtleXdvcmQ+b3hpZGF0aW9uPC9rZXl3b3JkPjxrZXl3b3JkPmNhcnRpbGFn
ZTwva2V5d29yZD48a2V5d29yZD5zdHJlbmd0aDwva2V5d29yZD48a2V5d29yZD5yZWxlYXNlPC9r
ZXl3b3JkPjxrZXl3b3JkPmNlbGxzPC9rZXl3b3JkPjwva2V5d29yZHM+PGRhdGVzPjx5ZWFyPjIw
MTM8L3llYXI+PHB1Yi1kYXRlcz48ZGF0ZT5Ob3Y8L2RhdGU+PC9wdWItZGF0ZXM+PC9kYXRlcz48
aXNibj4wMTQyLTk2MTI8L2lzYm4+PGFjY2Vzc2lvbi1udW0+V09TOjAwMDMyNDcyMDcwMDAwNDwv
YWNjZXNzaW9uLW51bT48dXJscz48cmVsYXRlZC11cmxzPjx1cmw+Jmx0O0dvIHRvIElTSSZndDs6
Ly9XT1M6MDAwMzI0NzIwNzAwMDA0PC91cmw+PC9yZWxhdGVkLXVybHM+PC91cmxzPjxsYW5ndWFn
ZT5FbmdsaXNoPC9sYW5ndWFnZT48L3JlY29yZD48L0NpdGU+PENpdGU+PEF1dGhvcj5TdW48L0F1
dGhvcj48WWVhcj4yMDEyPC9ZZWFyPjxSZWNOdW0+Mzg8L1JlY051bT48cmVjb3JkPjxyZWMtbnVt
YmVyPjM4PC9yZWMtbnVtYmVyPjxmb3JlaWduLWtleXM+PGtleSBhcHA9IkVOIiBkYi1pZD0idGU1
ZmEwMjlhNXI5dDllcnBheDVwcDJseGZmd3hwdnJ3MHR3IiB0aW1lc3RhbXA9IjE0NTQwOTExNjQi
PjM4PC9rZXk+PC9mb3JlaWduLWtleXM+PHJlZi10eXBlIG5hbWU9IkpvdXJuYWwgQXJ0aWNsZSI+
MTc8L3JlZi10eXBlPjxjb250cmlidXRvcnM+PGF1dGhvcnM+PGF1dGhvcj5TdW4sIEouIFkuPC9h
dXRob3I+PGF1dGhvcj5aaGFvLCBYLiBILjwvYXV0aG9yPjxhdXRob3I+SWxsZXBlcnVtYSwgVy4g
Ui4gSy48L2F1dGhvcj48YXV0aG9yPkNoYXVkaHVyaSwgTy48L2F1dGhvcj48YXV0aG9yPk9oLCBL
LiBILjwvYXV0aG9yPjxhdXRob3I+TW9vbmV5LCBELiBKLjwvYXV0aG9yPjxhdXRob3I+Vmxhc3Nh
aywgSi4gSi48L2F1dGhvcj48YXV0aG9yPlN1bywgWi4gRy48L2F1dGhvcj48L2F1dGhvcnM+PC9j
b250cmlidXRvcnM+PGF1dGgtYWRkcmVzcz5bU3VuLCBKZW9uZy1ZdW4gSWxsZXBlcnVtYSwgV2lk
dXNoYSBSLiBLLiBDaGF1ZGh1cmksIE92aWppdCBNb29uZXksIERhdmlkIEouIFZsYXNzYWssIEpv
b3N0IEouIFN1bywgWmhpZ2FuZ10gSGFydmFyZCBVbml2LCBTY2ggRW5nbiAmYW1wOyBBcHBsIFNj
aSwgQ2FtYnJpZGdlLCBNQSAwMjEzOCBVU0EuIFtTdW4sIEplb25nLVl1biBPaCwgS3l1IEh3YW5d
IFNlb3VsIE5hdGwgVW5pdiwgRGVwdCBNYXQgU2NpICZhbXA7IEVuZ24sIFNlb3VsIDE1MTc0Miwg
U291dGggS29yZWEuIFtaaGFvLCBYdWFuaGVdIER1a2UgVW5pdiwgRGVwdCBNZWNoIEVuZ24gJmFt
cDsgTWF0IFNjaSwgRHVyaGFtLCBOQyAyNzcwOCBVU0EuIFtNb29uZXksIERhdmlkIEouXSBIYXJ2
YXJkIFVuaXYsIFd5c3MgSW5zdCBCaW9sb2dpY2FsbHkgSW5zcGlyZWQgRW5nbiwgQ2FtYnJpZGdl
LCBNQSAwMjEzOCBVU0EuIFtTdW8sIFpoaWdhbmddIEhhcnZhcmQgVW5pdiwgS2F2bGkgSW5zdCBC
aW9uYW5vIFNjaSAmYW1wOyBUZWNobm9sLCBDYW1icmlkZ2UsIE1BIDAyMTM4IFVTQS4gU3VvLCBa
RyAocmVwcmludCBhdXRob3IpLCBIYXJ2YXJkIFVuaXYsIFNjaCBFbmduICZhbXA7IEFwcGwgU2Np
LCBDYW1icmlkZ2UsIE1BIDAyMTM4IFVTQS4gc3VvQHNlYXMuaGFydmFyZC5lZHU8L2F1dGgtYWRk
cmVzcz48dGl0bGVzPjx0aXRsZT5IaWdobHkgc3RyZXRjaGFibGUgYW5kIHRvdWdoIGh5ZHJvZ2Vs
czwvdGl0bGU+PHNlY29uZGFyeS10aXRsZT5OYXR1cmU8L3NlY29uZGFyeS10aXRsZT48c2hvcnQt
dGl0bGU+SGlnaGx5IHN0cmV0Y2hhYmxlIGFuZCB0b3VnaCBoeWRyb2dlbHM8L3Nob3J0LXRpdGxl
PjwvdGl0bGVzPjxwYWdlcz4xMzMtMTM2PC9wYWdlcz48dm9sdW1lPjQ4OTwvdm9sdW1lPjxudW1i
ZXI+NzQxNDwvbnVtYmVyPjxrZXl3b3Jkcz48a2V5d29yZD5kb3VibGUtbmV0d29yayBnZWxzPC9r
ZXl3b3JkPjxrZXl3b3JkPmhpZ2ggbWVjaGFuaWNhbCBzdHJlbmd0aDwva2V5d29yZD48a2V5d29y
ZD5sYXJnZS1zdHJhaW48L2tleXdvcmQ+PGtleXdvcmQ+ZnJhY3R1cmU8L2tleXdvcmQ+PGtleXdv
cmQ+aHlzdGVyZXNpczwva2V5d29yZD48a2V5d29yZD5mYXRpZ3VlPC9rZXl3b3JkPjxrZXl3b3Jk
Pm1vZGVsPC9rZXl3b3JkPjxrZXl3b3JkPlNjaWVuY2UgJmFtcDsgVGVjaG5vbG9neSAtIE90aGVy
IFRvcGljczwva2V5d29yZD48L2tleXdvcmRzPjxkYXRlcz48eWVhcj4yMDEyPC95ZWFyPjxwdWIt
ZGF0ZXM+PGRhdGU+U2VwPC9kYXRlPjwvcHViLWRhdGVzPjwvZGF0ZXM+PGlzYm4+MDAyOC0wODM2
PC9pc2JuPjxhY2Nlc3Npb24tbnVtPldPUzowMDAzMDgzNDcwMDAwNDk8L2FjY2Vzc2lvbi1udW0+
PHdvcmstdHlwZT5BcnRpY2xlPC93b3JrLXR5cGU+PHVybHM+PHJlbGF0ZWQtdXJscz48dXJsPiZs
dDtHbyB0byBJU0kmZ3Q7Oi8vV09TOjAwMDMwODM0NzAwMDA0OTwvdXJsPjwvcmVsYXRlZC11cmxz
PjwvdXJscz48ZWxlY3Ryb25pYy1yZXNvdXJjZS1udW0+MTAuMTAzOC9uYXR1cmUxMTQwOTwvZWxl
Y3Ryb25pYy1yZXNvdXJjZS1udW0+PGxhbmd1YWdlPkVuZ2xpc2g8L2xhbmd1YWdlPjwvcmVjb3Jk
PjwvQ2l0ZT48L0VuZE5vdGU+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r>
      <w:r w:rsidRPr="00C762F5">
        <w:rPr>
          <w:rFonts w:ascii="Times New Roman" w:hAnsi="Times New Roman"/>
          <w:color w:val="222222"/>
          <w:sz w:val="24"/>
          <w:shd w:val="clear" w:color="auto" w:fill="FFFFFF"/>
        </w:rPr>
        <w:fldChar w:fldCharType="separate"/>
      </w:r>
      <w:r w:rsidRPr="00C762F5">
        <w:rPr>
          <w:rFonts w:ascii="Times New Roman" w:hAnsi="Times New Roman"/>
          <w:noProof/>
          <w:color w:val="222222"/>
          <w:sz w:val="24"/>
          <w:shd w:val="clear" w:color="auto" w:fill="FFFFFF"/>
        </w:rPr>
        <w:t>(</w:t>
      </w:r>
      <w:hyperlink w:anchor="_ENREF_53" w:tooltip="Darnell, 2013 #135" w:history="1">
        <w:r w:rsidR="00DE1C74" w:rsidRPr="00C762F5">
          <w:rPr>
            <w:rFonts w:ascii="Times New Roman" w:hAnsi="Times New Roman"/>
            <w:noProof/>
            <w:color w:val="222222"/>
            <w:sz w:val="24"/>
            <w:shd w:val="clear" w:color="auto" w:fill="FFFFFF"/>
          </w:rPr>
          <w:t>Darnell et al., 2013</w:t>
        </w:r>
      </w:hyperlink>
      <w:r w:rsidRPr="00C762F5">
        <w:rPr>
          <w:rFonts w:ascii="Times New Roman" w:hAnsi="Times New Roman"/>
          <w:noProof/>
          <w:color w:val="222222"/>
          <w:sz w:val="24"/>
          <w:shd w:val="clear" w:color="auto" w:fill="FFFFFF"/>
        </w:rPr>
        <w:t xml:space="preserve">; </w:t>
      </w:r>
      <w:hyperlink w:anchor="_ENREF_224" w:tooltip="Sun, 2012 #89" w:history="1">
        <w:r w:rsidR="00DE1C74" w:rsidRPr="00C762F5">
          <w:rPr>
            <w:rFonts w:ascii="Times New Roman" w:hAnsi="Times New Roman"/>
            <w:noProof/>
            <w:color w:val="222222"/>
            <w:sz w:val="24"/>
            <w:shd w:val="clear" w:color="auto" w:fill="FFFFFF"/>
          </w:rPr>
          <w:t>Sun et al., 2012</w:t>
        </w:r>
      </w:hyperlink>
      <w:r w:rsidRPr="00C762F5">
        <w:rPr>
          <w:rFonts w:ascii="Times New Roman" w:hAnsi="Times New Roman"/>
          <w:noProof/>
          <w:color w:val="222222"/>
          <w:sz w:val="24"/>
          <w:shd w:val="clear" w:color="auto" w:fill="FFFFFF"/>
        </w:rPr>
        <w:t>)</w:t>
      </w:r>
      <w:r w:rsidRPr="00C762F5">
        <w:rPr>
          <w:rFonts w:ascii="Times New Roman" w:hAnsi="Times New Roman"/>
          <w:color w:val="222222"/>
          <w:sz w:val="24"/>
          <w:shd w:val="clear" w:color="auto" w:fill="FFFFFF"/>
        </w:rPr>
        <w:fldChar w:fldCharType="end"/>
      </w:r>
      <w:r w:rsidRPr="00C762F5">
        <w:rPr>
          <w:rFonts w:ascii="Times New Roman" w:hAnsi="Times New Roman"/>
          <w:color w:val="222222"/>
          <w:sz w:val="24"/>
          <w:shd w:val="clear" w:color="auto" w:fill="FFFFFF"/>
        </w:rPr>
        <w:t xml:space="preserve">. </w:t>
      </w:r>
      <w:r w:rsidRPr="00C762F5">
        <w:rPr>
          <w:rFonts w:ascii="Times New Roman" w:hAnsi="Times New Roman" w:hint="eastAsia"/>
          <w:color w:val="222222"/>
          <w:sz w:val="24"/>
          <w:shd w:val="clear" w:color="auto" w:fill="FFFFFF"/>
        </w:rPr>
        <w:t>The</w:t>
      </w:r>
      <w:r w:rsidRPr="00C762F5">
        <w:rPr>
          <w:rFonts w:ascii="Times New Roman" w:hAnsi="Times New Roman"/>
          <w:color w:val="222222"/>
          <w:sz w:val="24"/>
          <w:shd w:val="clear" w:color="auto" w:fill="FFFFFF"/>
        </w:rPr>
        <w:t xml:space="preserve"> as-prepared hydrogels were </w:t>
      </w:r>
      <w:r w:rsidRPr="00C762F5">
        <w:rPr>
          <w:rFonts w:ascii="Times New Roman" w:hAnsi="Times New Roman" w:hint="eastAsia"/>
          <w:color w:val="222222"/>
          <w:sz w:val="24"/>
          <w:shd w:val="clear" w:color="auto" w:fill="FFFFFF"/>
        </w:rPr>
        <w:t xml:space="preserve">also </w:t>
      </w:r>
      <w:r w:rsidRPr="00C762F5">
        <w:rPr>
          <w:rFonts w:ascii="Times New Roman" w:hAnsi="Times New Roman"/>
          <w:color w:val="222222"/>
          <w:sz w:val="24"/>
          <w:shd w:val="clear" w:color="auto" w:fill="FFFFFF"/>
        </w:rPr>
        <w:t xml:space="preserve">submerged in distilled water </w:t>
      </w:r>
      <w:r w:rsidRPr="00C762F5">
        <w:rPr>
          <w:rFonts w:ascii="Times New Roman" w:hAnsi="Times New Roman" w:hint="eastAsia"/>
          <w:color w:val="222222"/>
          <w:sz w:val="24"/>
          <w:shd w:val="clear" w:color="auto" w:fill="FFFFFF"/>
        </w:rPr>
        <w:t>for</w:t>
      </w:r>
      <w:r w:rsidRPr="00C762F5">
        <w:rPr>
          <w:rFonts w:ascii="Times New Roman" w:hAnsi="Times New Roman"/>
          <w:color w:val="222222"/>
          <w:sz w:val="24"/>
          <w:shd w:val="clear" w:color="auto" w:fill="FFFFFF"/>
        </w:rPr>
        <w:t xml:space="preserve"> 2 days (denoted as PMAW) for comparison.</w:t>
      </w:r>
    </w:p>
    <w:p w:rsidR="003E59CB" w:rsidRPr="00C762F5" w:rsidRDefault="003E59CB" w:rsidP="003E59CB">
      <w:pPr>
        <w:spacing w:after="0" w:line="480" w:lineRule="auto"/>
        <w:jc w:val="both"/>
        <w:rPr>
          <w:rFonts w:ascii="Times New Roman" w:hAnsi="Times New Roman"/>
          <w:color w:val="222222"/>
          <w:sz w:val="24"/>
          <w:shd w:val="clear" w:color="auto" w:fill="FFFFFF"/>
        </w:rPr>
      </w:pPr>
    </w:p>
    <w:p w:rsidR="003E59CB" w:rsidRPr="00C762F5" w:rsidRDefault="009D2511" w:rsidP="003E59CB">
      <w:pPr>
        <w:spacing w:after="0" w:line="480" w:lineRule="auto"/>
        <w:jc w:val="both"/>
        <w:rPr>
          <w:rFonts w:ascii="Times New Roman" w:hAnsi="Times New Roman"/>
          <w:color w:val="222222"/>
          <w:sz w:val="24"/>
          <w:shd w:val="clear" w:color="auto" w:fill="FFFFFF"/>
        </w:rPr>
      </w:pPr>
      <w:r>
        <w:rPr>
          <w:rFonts w:ascii="Times New Roman" w:hAnsi="Times New Roman"/>
          <w:color w:val="222222"/>
          <w:sz w:val="24"/>
          <w:shd w:val="clear" w:color="auto" w:fill="FFFFFF"/>
        </w:rPr>
        <w:t>In comparison</w:t>
      </w:r>
      <w:r w:rsidR="009168C7">
        <w:rPr>
          <w:rFonts w:ascii="Times New Roman" w:hAnsi="Times New Roman"/>
          <w:color w:val="222222"/>
          <w:sz w:val="24"/>
          <w:shd w:val="clear" w:color="auto" w:fill="FFFFFF"/>
        </w:rPr>
        <w:t xml:space="preserve"> to </w:t>
      </w:r>
      <w:proofErr w:type="spellStart"/>
      <w:r w:rsidR="009168C7">
        <w:rPr>
          <w:rFonts w:ascii="Times New Roman" w:hAnsi="Times New Roman"/>
          <w:color w:val="222222"/>
          <w:sz w:val="24"/>
          <w:shd w:val="clear" w:color="auto" w:fill="FFFFFF"/>
        </w:rPr>
        <w:t>PMACa</w:t>
      </w:r>
      <w:proofErr w:type="spellEnd"/>
      <w:r>
        <w:rPr>
          <w:rFonts w:ascii="Times New Roman" w:hAnsi="Times New Roman"/>
          <w:color w:val="222222"/>
          <w:sz w:val="24"/>
          <w:shd w:val="clear" w:color="auto" w:fill="FFFFFF"/>
        </w:rPr>
        <w:t xml:space="preserve">, </w:t>
      </w:r>
      <w:r w:rsidR="009168C7">
        <w:rPr>
          <w:rFonts w:ascii="Times New Roman" w:hAnsi="Times New Roman"/>
          <w:color w:val="222222"/>
          <w:sz w:val="24"/>
          <w:shd w:val="clear" w:color="auto" w:fill="FFFFFF"/>
        </w:rPr>
        <w:t>PAM/</w:t>
      </w:r>
      <w:r w:rsidR="003E59CB" w:rsidRPr="00C762F5">
        <w:rPr>
          <w:rFonts w:ascii="Times New Roman" w:hAnsi="Times New Roman"/>
          <w:color w:val="222222"/>
          <w:sz w:val="24"/>
          <w:shd w:val="clear" w:color="auto" w:fill="FFFFFF"/>
        </w:rPr>
        <w:t>MMT nanocomposite hydrogel</w:t>
      </w:r>
      <w:r w:rsidR="009168C7">
        <w:rPr>
          <w:rFonts w:ascii="Times New Roman" w:hAnsi="Times New Roman"/>
          <w:color w:val="222222"/>
          <w:sz w:val="24"/>
          <w:shd w:val="clear" w:color="auto" w:fill="FFFFFF"/>
        </w:rPr>
        <w:t>s</w:t>
      </w:r>
      <w:r w:rsidR="003E59CB" w:rsidRPr="00C762F5">
        <w:rPr>
          <w:rFonts w:ascii="Times New Roman" w:hAnsi="Times New Roman"/>
          <w:color w:val="222222"/>
          <w:sz w:val="24"/>
          <w:shd w:val="clear" w:color="auto" w:fill="FFFFFF"/>
        </w:rPr>
        <w:t xml:space="preserve"> w</w:t>
      </w:r>
      <w:r w:rsidR="009168C7">
        <w:rPr>
          <w:rFonts w:ascii="Times New Roman" w:hAnsi="Times New Roman"/>
          <w:color w:val="222222"/>
          <w:sz w:val="24"/>
          <w:shd w:val="clear" w:color="auto" w:fill="FFFFFF"/>
        </w:rPr>
        <w:t>ere</w:t>
      </w:r>
      <w:r w:rsidR="003E59CB" w:rsidRPr="00C762F5">
        <w:rPr>
          <w:rFonts w:ascii="Times New Roman" w:hAnsi="Times New Roman"/>
          <w:color w:val="222222"/>
          <w:sz w:val="24"/>
          <w:shd w:val="clear" w:color="auto" w:fill="FFFFFF"/>
        </w:rPr>
        <w:t xml:space="preserve"> also synthesised. Typically, 0.25 g MMT suspension (21.5 ml) was </w:t>
      </w:r>
      <w:proofErr w:type="spellStart"/>
      <w:r w:rsidR="003E59CB" w:rsidRPr="00C762F5">
        <w:rPr>
          <w:rFonts w:ascii="Times New Roman" w:hAnsi="Times New Roman"/>
          <w:color w:val="222222"/>
          <w:sz w:val="24"/>
          <w:shd w:val="clear" w:color="auto" w:fill="FFFFFF"/>
        </w:rPr>
        <w:t>ultrasonicated</w:t>
      </w:r>
      <w:proofErr w:type="spellEnd"/>
      <w:r w:rsidR="003E59CB" w:rsidRPr="00C762F5">
        <w:rPr>
          <w:rFonts w:ascii="Times New Roman" w:hAnsi="Times New Roman"/>
          <w:color w:val="222222"/>
          <w:sz w:val="24"/>
          <w:shd w:val="clear" w:color="auto" w:fill="FFFFFF"/>
        </w:rPr>
        <w:t xml:space="preserve"> for 30 mins at first. 5.615 g AM was added </w:t>
      </w:r>
      <w:r w:rsidR="003E59CB" w:rsidRPr="00C762F5">
        <w:rPr>
          <w:rFonts w:ascii="Times New Roman" w:hAnsi="Times New Roman" w:hint="eastAsia"/>
          <w:color w:val="222222"/>
          <w:sz w:val="24"/>
          <w:shd w:val="clear" w:color="auto" w:fill="FFFFFF"/>
        </w:rPr>
        <w:t>under</w:t>
      </w:r>
      <w:r w:rsidR="003E59CB" w:rsidRPr="00C762F5">
        <w:rPr>
          <w:rFonts w:ascii="Times New Roman" w:hAnsi="Times New Roman"/>
          <w:color w:val="222222"/>
          <w:sz w:val="24"/>
          <w:shd w:val="clear" w:color="auto" w:fill="FFFFFF"/>
        </w:rPr>
        <w:t xml:space="preserve"> stirring for 22 hours. Afterwards, </w:t>
      </w:r>
      <w:r w:rsidR="003E59CB" w:rsidRPr="00C762F5">
        <w:rPr>
          <w:rFonts w:ascii="Times New Roman" w:hAnsi="Times New Roman" w:hint="eastAsia"/>
          <w:color w:val="222222"/>
          <w:sz w:val="24"/>
          <w:shd w:val="clear" w:color="auto" w:fill="FFFFFF"/>
        </w:rPr>
        <w:t>KPS solution (</w:t>
      </w:r>
      <w:r w:rsidR="003E59CB" w:rsidRPr="00C762F5">
        <w:rPr>
          <w:rFonts w:ascii="Times New Roman" w:hAnsi="Times New Roman"/>
          <w:color w:val="222222"/>
          <w:sz w:val="24"/>
          <w:shd w:val="clear" w:color="auto" w:fill="FFFFFF"/>
        </w:rPr>
        <w:t>0.087 g KPS in 3.44 ml water</w:t>
      </w:r>
      <w:r w:rsidR="003E59CB" w:rsidRPr="00C762F5">
        <w:rPr>
          <w:rFonts w:ascii="Times New Roman" w:hAnsi="Times New Roman" w:hint="eastAsia"/>
          <w:color w:val="222222"/>
          <w:sz w:val="24"/>
          <w:shd w:val="clear" w:color="auto" w:fill="FFFFFF"/>
        </w:rPr>
        <w:t>)</w:t>
      </w:r>
      <w:r w:rsidR="003E59CB" w:rsidRPr="00C762F5">
        <w:rPr>
          <w:rFonts w:ascii="Times New Roman" w:hAnsi="Times New Roman"/>
          <w:color w:val="222222"/>
          <w:sz w:val="24"/>
          <w:shd w:val="clear" w:color="auto" w:fill="FFFFFF"/>
        </w:rPr>
        <w:t xml:space="preserve"> </w:t>
      </w:r>
      <w:r w:rsidR="003E59CB" w:rsidRPr="00C762F5">
        <w:rPr>
          <w:rFonts w:ascii="Times New Roman" w:hAnsi="Times New Roman" w:hint="eastAsia"/>
          <w:color w:val="222222"/>
          <w:sz w:val="24"/>
          <w:shd w:val="clear" w:color="auto" w:fill="FFFFFF"/>
        </w:rPr>
        <w:t xml:space="preserve">was then added and </w:t>
      </w:r>
      <w:r w:rsidR="003E59CB" w:rsidRPr="00C762F5">
        <w:rPr>
          <w:rFonts w:ascii="Times New Roman" w:hAnsi="Times New Roman"/>
          <w:color w:val="222222"/>
          <w:sz w:val="24"/>
          <w:shd w:val="clear" w:color="auto" w:fill="FFFFFF"/>
        </w:rPr>
        <w:t>stirr</w:t>
      </w:r>
      <w:r w:rsidR="003E59CB" w:rsidRPr="00C762F5">
        <w:rPr>
          <w:rFonts w:ascii="Times New Roman" w:hAnsi="Times New Roman" w:hint="eastAsia"/>
          <w:color w:val="222222"/>
          <w:sz w:val="24"/>
          <w:shd w:val="clear" w:color="auto" w:fill="FFFFFF"/>
        </w:rPr>
        <w:t>ed</w:t>
      </w:r>
      <w:r w:rsidR="003E59CB" w:rsidRPr="00C762F5">
        <w:rPr>
          <w:rFonts w:ascii="Times New Roman" w:hAnsi="Times New Roman"/>
          <w:color w:val="222222"/>
          <w:sz w:val="24"/>
          <w:shd w:val="clear" w:color="auto" w:fill="FFFFFF"/>
        </w:rPr>
        <w:t xml:space="preserve"> for 30 mins. Reaction started from 60 </w:t>
      </w:r>
      <w:proofErr w:type="spellStart"/>
      <w:r w:rsidR="003E59CB" w:rsidRPr="00C762F5">
        <w:rPr>
          <w:rFonts w:ascii="Times New Roman" w:hAnsi="Times New Roman"/>
          <w:color w:val="222222"/>
          <w:sz w:val="24"/>
          <w:shd w:val="clear" w:color="auto" w:fill="FFFFFF"/>
          <w:vertAlign w:val="superscript"/>
        </w:rPr>
        <w:t>o</w:t>
      </w:r>
      <w:r w:rsidR="003E59CB" w:rsidRPr="00C762F5">
        <w:rPr>
          <w:rFonts w:ascii="Times New Roman" w:hAnsi="Times New Roman"/>
          <w:color w:val="222222"/>
          <w:sz w:val="24"/>
          <w:shd w:val="clear" w:color="auto" w:fill="FFFFFF"/>
        </w:rPr>
        <w:t>C</w:t>
      </w:r>
      <w:proofErr w:type="spellEnd"/>
      <w:r w:rsidR="003E59CB" w:rsidRPr="00C762F5">
        <w:rPr>
          <w:rFonts w:ascii="Times New Roman" w:hAnsi="Times New Roman"/>
          <w:color w:val="222222"/>
          <w:sz w:val="24"/>
          <w:shd w:val="clear" w:color="auto" w:fill="FFFFFF"/>
        </w:rPr>
        <w:t xml:space="preserve"> rising to 80 </w:t>
      </w:r>
      <w:proofErr w:type="spellStart"/>
      <w:r w:rsidR="003E59CB" w:rsidRPr="00C762F5">
        <w:rPr>
          <w:rFonts w:ascii="Times New Roman" w:hAnsi="Times New Roman"/>
          <w:color w:val="222222"/>
          <w:sz w:val="24"/>
          <w:shd w:val="clear" w:color="auto" w:fill="FFFFFF"/>
          <w:vertAlign w:val="superscript"/>
        </w:rPr>
        <w:t>o</w:t>
      </w:r>
      <w:r w:rsidR="003E59CB" w:rsidRPr="00C762F5">
        <w:rPr>
          <w:rFonts w:ascii="Times New Roman" w:hAnsi="Times New Roman"/>
          <w:color w:val="222222"/>
          <w:sz w:val="24"/>
          <w:shd w:val="clear" w:color="auto" w:fill="FFFFFF"/>
        </w:rPr>
        <w:t>C</w:t>
      </w:r>
      <w:proofErr w:type="spellEnd"/>
      <w:r w:rsidR="003E59CB" w:rsidRPr="00C762F5">
        <w:rPr>
          <w:rFonts w:ascii="Times New Roman" w:hAnsi="Times New Roman"/>
          <w:color w:val="222222"/>
          <w:sz w:val="24"/>
          <w:shd w:val="clear" w:color="auto" w:fill="FFFFFF"/>
        </w:rPr>
        <w:t xml:space="preserve"> for 1 hour, held at 80 </w:t>
      </w:r>
      <w:proofErr w:type="spellStart"/>
      <w:r w:rsidR="003E59CB" w:rsidRPr="00C762F5">
        <w:rPr>
          <w:rFonts w:ascii="Times New Roman" w:hAnsi="Times New Roman"/>
          <w:color w:val="222222"/>
          <w:sz w:val="24"/>
          <w:shd w:val="clear" w:color="auto" w:fill="FFFFFF"/>
          <w:vertAlign w:val="superscript"/>
        </w:rPr>
        <w:t>o</w:t>
      </w:r>
      <w:r w:rsidR="003E59CB" w:rsidRPr="00C762F5">
        <w:rPr>
          <w:rFonts w:ascii="Times New Roman" w:hAnsi="Times New Roman"/>
          <w:color w:val="222222"/>
          <w:sz w:val="24"/>
          <w:shd w:val="clear" w:color="auto" w:fill="FFFFFF"/>
        </w:rPr>
        <w:t>C</w:t>
      </w:r>
      <w:proofErr w:type="spellEnd"/>
      <w:r w:rsidR="003E59CB" w:rsidRPr="00C762F5">
        <w:rPr>
          <w:rFonts w:ascii="Times New Roman" w:hAnsi="Times New Roman"/>
          <w:color w:val="222222"/>
          <w:sz w:val="24"/>
          <w:shd w:val="clear" w:color="auto" w:fill="FFFFFF"/>
        </w:rPr>
        <w:t xml:space="preserve"> for 1 hour. Similarly, samples were washed and submerged in 0.3 M CaCl</w:t>
      </w:r>
      <w:r w:rsidR="003E59CB" w:rsidRPr="00C762F5">
        <w:rPr>
          <w:rFonts w:ascii="Times New Roman" w:hAnsi="Times New Roman"/>
          <w:color w:val="222222"/>
          <w:sz w:val="24"/>
          <w:shd w:val="clear" w:color="auto" w:fill="FFFFFF"/>
          <w:vertAlign w:val="subscript"/>
        </w:rPr>
        <w:t>2</w:t>
      </w:r>
      <w:r w:rsidR="003E59CB" w:rsidRPr="00C762F5">
        <w:rPr>
          <w:rFonts w:ascii="Times New Roman" w:hAnsi="Times New Roman"/>
          <w:color w:val="222222"/>
          <w:sz w:val="24"/>
          <w:shd w:val="clear" w:color="auto" w:fill="FFFFFF"/>
        </w:rPr>
        <w:t xml:space="preserve"> solution (</w:t>
      </w:r>
      <w:proofErr w:type="spellStart"/>
      <w:r w:rsidR="003E59CB" w:rsidRPr="00C762F5">
        <w:rPr>
          <w:rFonts w:ascii="Times New Roman" w:hAnsi="Times New Roman"/>
          <w:color w:val="222222"/>
          <w:sz w:val="24"/>
          <w:shd w:val="clear" w:color="auto" w:fill="FFFFFF"/>
        </w:rPr>
        <w:t>PMCa</w:t>
      </w:r>
      <w:proofErr w:type="spellEnd"/>
      <w:r w:rsidR="003E59CB" w:rsidRPr="00C762F5">
        <w:rPr>
          <w:rFonts w:ascii="Times New Roman" w:hAnsi="Times New Roman"/>
          <w:color w:val="222222"/>
          <w:sz w:val="24"/>
          <w:shd w:val="clear" w:color="auto" w:fill="FFFFFF"/>
        </w:rPr>
        <w:t>) or water (PMW) allowing 2 days’ absor</w:t>
      </w:r>
      <w:r w:rsidR="003E59CB" w:rsidRPr="00C762F5">
        <w:rPr>
          <w:rFonts w:ascii="Times New Roman" w:hAnsi="Times New Roman" w:hint="eastAsia"/>
          <w:color w:val="222222"/>
          <w:sz w:val="24"/>
          <w:shd w:val="clear" w:color="auto" w:fill="FFFFFF"/>
        </w:rPr>
        <w:t>ption</w:t>
      </w:r>
      <w:r w:rsidR="003E59CB" w:rsidRPr="00C762F5">
        <w:rPr>
          <w:rFonts w:ascii="Times New Roman" w:hAnsi="Times New Roman"/>
          <w:color w:val="222222"/>
          <w:sz w:val="24"/>
          <w:shd w:val="clear" w:color="auto" w:fill="FFFFFF"/>
        </w:rPr>
        <w:t xml:space="preserve">. Then the surface of the fully swollen hydrogels was washed by distilled water for 3 times. The clay content and the overall solid content in all the as-prepared hydrogels were fixed at 0.008 and 0.238, respectively. PAM was </w:t>
      </w:r>
      <w:r w:rsidR="003E59CB" w:rsidRPr="00C762F5">
        <w:rPr>
          <w:rFonts w:ascii="Times New Roman" w:hAnsi="Times New Roman"/>
          <w:i/>
          <w:color w:val="222222"/>
          <w:sz w:val="24"/>
          <w:shd w:val="clear" w:color="auto" w:fill="FFFFFF"/>
        </w:rPr>
        <w:t>in situ</w:t>
      </w:r>
      <w:r w:rsidR="003E59CB" w:rsidRPr="00C762F5">
        <w:rPr>
          <w:rFonts w:ascii="Times New Roman" w:hAnsi="Times New Roman"/>
          <w:color w:val="222222"/>
          <w:sz w:val="24"/>
          <w:shd w:val="clear" w:color="auto" w:fill="FFFFFF"/>
        </w:rPr>
        <w:t xml:space="preserve"> polymerised following the same method without using MMT or post-swelling process</w:t>
      </w:r>
      <w:r w:rsidR="003E59CB">
        <w:rPr>
          <w:rFonts w:ascii="Times New Roman" w:hAnsi="Times New Roman"/>
          <w:color w:val="222222"/>
          <w:sz w:val="24"/>
          <w:shd w:val="clear" w:color="auto" w:fill="FFFFFF"/>
        </w:rPr>
        <w:t>, denoted as PAM80</w:t>
      </w:r>
      <w:r w:rsidR="003E59CB" w:rsidRPr="00C762F5">
        <w:rPr>
          <w:rFonts w:ascii="Times New Roman" w:hAnsi="Times New Roman"/>
          <w:color w:val="222222"/>
          <w:sz w:val="24"/>
          <w:shd w:val="clear" w:color="auto" w:fill="FFFFFF"/>
        </w:rPr>
        <w:t>.</w:t>
      </w:r>
      <w:r w:rsidR="003E59CB" w:rsidRPr="00C762F5">
        <w:rPr>
          <w:rFonts w:ascii="Times New Roman" w:hAnsi="Times New Roman" w:hint="eastAsia"/>
          <w:color w:val="222222"/>
          <w:sz w:val="24"/>
          <w:shd w:val="clear" w:color="auto" w:fill="FFFFFF"/>
        </w:rPr>
        <w:t xml:space="preserve"> Room</w:t>
      </w:r>
      <w:r w:rsidR="003E59CB" w:rsidRPr="00C762F5">
        <w:rPr>
          <w:rFonts w:ascii="Times New Roman" w:hAnsi="Times New Roman"/>
          <w:color w:val="222222"/>
          <w:sz w:val="24"/>
          <w:shd w:val="clear" w:color="auto" w:fill="FFFFFF"/>
        </w:rPr>
        <w:t xml:space="preserve">-temperature </w:t>
      </w:r>
      <w:r w:rsidR="003E59CB" w:rsidRPr="00C762F5">
        <w:rPr>
          <w:rFonts w:ascii="Times New Roman" w:hAnsi="Times New Roman" w:hint="eastAsia"/>
          <w:color w:val="222222"/>
          <w:sz w:val="24"/>
          <w:shd w:val="clear" w:color="auto" w:fill="FFFFFF"/>
        </w:rPr>
        <w:t>polymerised</w:t>
      </w:r>
      <w:r w:rsidR="003E59CB" w:rsidRPr="00C762F5">
        <w:rPr>
          <w:rFonts w:ascii="Times New Roman" w:hAnsi="Times New Roman"/>
          <w:color w:val="222222"/>
          <w:sz w:val="24"/>
          <w:shd w:val="clear" w:color="auto" w:fill="FFFFFF"/>
        </w:rPr>
        <w:t xml:space="preserve"> polyacrylamide </w:t>
      </w:r>
      <w:r w:rsidR="003E59CB" w:rsidRPr="00C762F5">
        <w:rPr>
          <w:rFonts w:ascii="Times New Roman" w:hAnsi="Times New Roman"/>
          <w:color w:val="222222"/>
          <w:sz w:val="24"/>
          <w:shd w:val="clear" w:color="auto" w:fill="FFFFFF"/>
        </w:rPr>
        <w:lastRenderedPageBreak/>
        <w:t xml:space="preserve">MMT nanocomposite hydrogel </w:t>
      </w:r>
      <w:r w:rsidR="003E59CB" w:rsidRPr="00C762F5">
        <w:rPr>
          <w:rFonts w:ascii="Times New Roman" w:hAnsi="Times New Roman" w:hint="eastAsia"/>
          <w:color w:val="222222"/>
          <w:sz w:val="24"/>
          <w:shd w:val="clear" w:color="auto" w:fill="FFFFFF"/>
        </w:rPr>
        <w:t xml:space="preserve">catalysed by </w:t>
      </w:r>
      <w:r w:rsidR="003E59CB" w:rsidRPr="00C762F5">
        <w:rPr>
          <w:rFonts w:ascii="Times New Roman" w:hAnsi="Times New Roman"/>
          <w:sz w:val="24"/>
          <w:szCs w:val="24"/>
        </w:rPr>
        <w:t>N</w:t>
      </w:r>
      <w:proofErr w:type="gramStart"/>
      <w:r w:rsidR="003E59CB" w:rsidRPr="00C762F5">
        <w:rPr>
          <w:rFonts w:ascii="Times New Roman" w:hAnsi="Times New Roman"/>
          <w:sz w:val="24"/>
          <w:szCs w:val="24"/>
        </w:rPr>
        <w:t>,N,N</w:t>
      </w:r>
      <w:r w:rsidR="003E59CB" w:rsidRPr="00C762F5">
        <w:rPr>
          <w:rFonts w:ascii="Times New Roman" w:hAnsi="Times New Roman"/>
          <w:sz w:val="24"/>
          <w:szCs w:val="24"/>
          <w:vertAlign w:val="superscript"/>
        </w:rPr>
        <w:t>'</w:t>
      </w:r>
      <w:r w:rsidR="003E59CB" w:rsidRPr="00C762F5">
        <w:rPr>
          <w:rFonts w:ascii="Times New Roman" w:hAnsi="Times New Roman"/>
          <w:sz w:val="24"/>
          <w:szCs w:val="24"/>
        </w:rPr>
        <w:t>,N'</w:t>
      </w:r>
      <w:proofErr w:type="gramEnd"/>
      <w:r w:rsidR="003E59CB" w:rsidRPr="00C762F5">
        <w:rPr>
          <w:rFonts w:ascii="Times New Roman" w:hAnsi="Times New Roman"/>
          <w:sz w:val="24"/>
          <w:szCs w:val="24"/>
        </w:rPr>
        <w:t>-</w:t>
      </w:r>
      <w:proofErr w:type="spellStart"/>
      <w:r w:rsidR="003E59CB" w:rsidRPr="00C762F5">
        <w:rPr>
          <w:rFonts w:ascii="Times New Roman" w:hAnsi="Times New Roman"/>
          <w:sz w:val="24"/>
          <w:szCs w:val="24"/>
        </w:rPr>
        <w:t>tetramethylethylenediamine</w:t>
      </w:r>
      <w:proofErr w:type="spellEnd"/>
      <w:r w:rsidR="003E59CB" w:rsidRPr="00C762F5">
        <w:rPr>
          <w:rFonts w:ascii="Times New Roman" w:hAnsi="Times New Roman"/>
          <w:sz w:val="24"/>
          <w:szCs w:val="24"/>
        </w:rPr>
        <w:t xml:space="preserve"> </w:t>
      </w:r>
      <w:r w:rsidR="003E59CB" w:rsidRPr="00C762F5">
        <w:rPr>
          <w:rFonts w:ascii="Times New Roman" w:hAnsi="Times New Roman"/>
          <w:color w:val="222222"/>
          <w:sz w:val="24"/>
          <w:shd w:val="clear" w:color="auto" w:fill="FFFFFF"/>
        </w:rPr>
        <w:t>(</w:t>
      </w:r>
      <w:r w:rsidR="003E59CB" w:rsidRPr="00C762F5">
        <w:rPr>
          <w:rFonts w:ascii="Times New Roman" w:hAnsi="Times New Roman" w:hint="eastAsia"/>
          <w:color w:val="222222"/>
          <w:sz w:val="24"/>
          <w:shd w:val="clear" w:color="auto" w:fill="FFFFFF"/>
        </w:rPr>
        <w:t xml:space="preserve">denoted as </w:t>
      </w:r>
      <w:r w:rsidR="003E59CB" w:rsidRPr="00C762F5">
        <w:rPr>
          <w:rFonts w:ascii="Times New Roman" w:hAnsi="Times New Roman"/>
          <w:color w:val="222222"/>
          <w:sz w:val="24"/>
          <w:shd w:val="clear" w:color="auto" w:fill="FFFFFF"/>
        </w:rPr>
        <w:t xml:space="preserve">PM 5 </w:t>
      </w:r>
      <w:proofErr w:type="spellStart"/>
      <w:r w:rsidR="003E59CB" w:rsidRPr="00C762F5">
        <w:rPr>
          <w:rFonts w:ascii="Times New Roman" w:hAnsi="Times New Roman"/>
          <w:color w:val="222222"/>
          <w:sz w:val="24"/>
          <w:shd w:val="clear" w:color="auto" w:fill="FFFFFF"/>
        </w:rPr>
        <w:t>cata</w:t>
      </w:r>
      <w:proofErr w:type="spellEnd"/>
      <w:r w:rsidR="003E59CB" w:rsidRPr="00C762F5">
        <w:rPr>
          <w:rFonts w:ascii="Times New Roman" w:hAnsi="Times New Roman"/>
          <w:color w:val="222222"/>
          <w:sz w:val="24"/>
          <w:shd w:val="clear" w:color="auto" w:fill="FFFFFF"/>
        </w:rPr>
        <w:t xml:space="preserve">) was synthesised by the method stated in a published paper </w:t>
      </w:r>
      <w:r w:rsidR="003E59CB" w:rsidRPr="00C762F5">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003E59CB" w:rsidRPr="00C762F5">
        <w:rPr>
          <w:rFonts w:ascii="Times New Roman" w:hAnsi="Times New Roman"/>
          <w:color w:val="222222"/>
          <w:sz w:val="24"/>
          <w:shd w:val="clear" w:color="auto" w:fill="FFFFFF"/>
        </w:rPr>
      </w:r>
      <w:r w:rsidR="003E59CB" w:rsidRPr="00C762F5">
        <w:rPr>
          <w:rFonts w:ascii="Times New Roman" w:hAnsi="Times New Roman"/>
          <w:color w:val="222222"/>
          <w:sz w:val="24"/>
          <w:shd w:val="clear" w:color="auto" w:fill="FFFFFF"/>
        </w:rPr>
        <w:fldChar w:fldCharType="separate"/>
      </w:r>
      <w:r w:rsidR="003E59CB" w:rsidRPr="00C762F5">
        <w:rPr>
          <w:rFonts w:ascii="Times New Roman" w:hAnsi="Times New Roman"/>
          <w:noProof/>
          <w:color w:val="222222"/>
          <w:sz w:val="24"/>
          <w:shd w:val="clear" w:color="auto" w:fill="FFFFFF"/>
        </w:rPr>
        <w:t>(</w:t>
      </w:r>
      <w:hyperlink w:anchor="_ENREF_78" w:tooltip="Gao, 2015 #13" w:history="1">
        <w:r w:rsidR="00DE1C74" w:rsidRPr="00C762F5">
          <w:rPr>
            <w:rFonts w:ascii="Times New Roman" w:hAnsi="Times New Roman"/>
            <w:noProof/>
            <w:color w:val="222222"/>
            <w:sz w:val="24"/>
            <w:shd w:val="clear" w:color="auto" w:fill="FFFFFF"/>
          </w:rPr>
          <w:t>Gao et al., 2015</w:t>
        </w:r>
      </w:hyperlink>
      <w:r w:rsidR="003E59CB" w:rsidRPr="00C762F5">
        <w:rPr>
          <w:rFonts w:ascii="Times New Roman" w:hAnsi="Times New Roman"/>
          <w:noProof/>
          <w:color w:val="222222"/>
          <w:sz w:val="24"/>
          <w:shd w:val="clear" w:color="auto" w:fill="FFFFFF"/>
        </w:rPr>
        <w:t>)</w:t>
      </w:r>
      <w:r w:rsidR="003E59CB" w:rsidRPr="00C762F5">
        <w:rPr>
          <w:rFonts w:ascii="Times New Roman" w:hAnsi="Times New Roman"/>
          <w:color w:val="222222"/>
          <w:sz w:val="24"/>
          <w:shd w:val="clear" w:color="auto" w:fill="FFFFFF"/>
        </w:rPr>
        <w:fldChar w:fldCharType="end"/>
      </w:r>
      <w:r w:rsidR="003E59CB" w:rsidRPr="00C762F5">
        <w:rPr>
          <w:rFonts w:ascii="Times New Roman" w:hAnsi="Times New Roman" w:hint="eastAsia"/>
          <w:color w:val="222222"/>
          <w:sz w:val="24"/>
          <w:shd w:val="clear" w:color="auto" w:fill="FFFFFF"/>
        </w:rPr>
        <w:t>.</w:t>
      </w:r>
    </w:p>
    <w:p w:rsidR="00B35574" w:rsidRPr="009B525C" w:rsidRDefault="00B35574" w:rsidP="008E50C1">
      <w:pPr>
        <w:spacing w:after="0" w:line="480" w:lineRule="auto"/>
        <w:jc w:val="both"/>
        <w:rPr>
          <w:rFonts w:ascii="Times" w:eastAsiaTheme="minorEastAsia" w:hAnsi="Times"/>
          <w:sz w:val="24"/>
        </w:rPr>
      </w:pPr>
    </w:p>
    <w:p w:rsidR="003E59CB" w:rsidRPr="00833C3D" w:rsidRDefault="003E59CB" w:rsidP="003E59CB">
      <w:pPr>
        <w:spacing w:after="0" w:line="480" w:lineRule="auto"/>
        <w:jc w:val="both"/>
        <w:rPr>
          <w:rFonts w:ascii="Times New Roman" w:hAnsi="Times New Roman"/>
          <w:color w:val="222222"/>
          <w:sz w:val="24"/>
          <w:shd w:val="clear" w:color="auto" w:fill="FFFFFF"/>
        </w:rPr>
      </w:pPr>
      <w:r w:rsidRPr="00833C3D">
        <w:rPr>
          <w:rFonts w:ascii="Times New Roman" w:hAnsi="Times New Roman"/>
          <w:color w:val="222222"/>
          <w:sz w:val="24"/>
          <w:shd w:val="clear" w:color="auto" w:fill="FFFFFF"/>
        </w:rPr>
        <w:t xml:space="preserve">Alginate and its </w:t>
      </w:r>
      <w:proofErr w:type="spellStart"/>
      <w:r w:rsidRPr="00833C3D">
        <w:rPr>
          <w:rFonts w:ascii="Times New Roman" w:hAnsi="Times New Roman"/>
          <w:color w:val="222222"/>
          <w:sz w:val="24"/>
          <w:shd w:val="clear" w:color="auto" w:fill="FFFFFF"/>
        </w:rPr>
        <w:t>nancomposite</w:t>
      </w:r>
      <w:proofErr w:type="spellEnd"/>
      <w:r w:rsidRPr="00833C3D">
        <w:rPr>
          <w:rFonts w:ascii="Times New Roman" w:hAnsi="Times New Roman"/>
          <w:color w:val="222222"/>
          <w:sz w:val="24"/>
          <w:shd w:val="clear" w:color="auto" w:fill="FFFFFF"/>
        </w:rPr>
        <w:t xml:space="preserve"> films were synthesised by the process discussed below. The predetermined amount of MMT suspension was diluted using distilled water to reach a MMT content of 1 </w:t>
      </w:r>
      <w:proofErr w:type="spellStart"/>
      <w:r w:rsidRPr="00833C3D">
        <w:rPr>
          <w:rFonts w:ascii="Times New Roman" w:hAnsi="Times New Roman"/>
          <w:color w:val="222222"/>
          <w:sz w:val="24"/>
          <w:shd w:val="clear" w:color="auto" w:fill="FFFFFF"/>
        </w:rPr>
        <w:t>wt</w:t>
      </w:r>
      <w:proofErr w:type="spellEnd"/>
      <w:r w:rsidRPr="00833C3D">
        <w:rPr>
          <w:rFonts w:ascii="Times New Roman" w:hAnsi="Times New Roman"/>
          <w:color w:val="222222"/>
          <w:sz w:val="24"/>
          <w:shd w:val="clear" w:color="auto" w:fill="FFFFFF"/>
        </w:rPr>
        <w:t xml:space="preserve">%. The predetermined amount of sodium alginate was well dissolved in distilled water to make a solution with an SA content of 1 </w:t>
      </w:r>
      <w:proofErr w:type="spellStart"/>
      <w:r w:rsidRPr="00833C3D">
        <w:rPr>
          <w:rFonts w:ascii="Times New Roman" w:hAnsi="Times New Roman"/>
          <w:color w:val="222222"/>
          <w:sz w:val="24"/>
          <w:shd w:val="clear" w:color="auto" w:fill="FFFFFF"/>
        </w:rPr>
        <w:t>wt</w:t>
      </w:r>
      <w:proofErr w:type="spellEnd"/>
      <w:r w:rsidRPr="00833C3D">
        <w:rPr>
          <w:rFonts w:ascii="Times New Roman" w:hAnsi="Times New Roman"/>
          <w:color w:val="222222"/>
          <w:sz w:val="24"/>
          <w:shd w:val="clear" w:color="auto" w:fill="FFFFFF"/>
        </w:rPr>
        <w:t xml:space="preserve">% by stirring for 3 hours at ambient temperature. Then MMT suspension was added to alginate solution drop by drop under vigorous stirring, which was further stirred for 24 hours to </w:t>
      </w:r>
      <w:r w:rsidRPr="00833C3D">
        <w:rPr>
          <w:rFonts w:ascii="Times New Roman" w:hAnsi="Times New Roman" w:hint="eastAsia"/>
          <w:color w:val="222222"/>
          <w:sz w:val="24"/>
          <w:shd w:val="clear" w:color="auto" w:fill="FFFFFF"/>
        </w:rPr>
        <w:t>achieve</w:t>
      </w:r>
      <w:r w:rsidRPr="00833C3D">
        <w:rPr>
          <w:rFonts w:ascii="Times New Roman" w:hAnsi="Times New Roman"/>
          <w:color w:val="222222"/>
          <w:sz w:val="24"/>
          <w:shd w:val="clear" w:color="auto" w:fill="FFFFFF"/>
        </w:rPr>
        <w:t xml:space="preserve"> homogeneous dispersion.  Afterward, the SA/MMT suspension was poured into polystyrene petri dishes and allowed to dry in the oven at 40 </w:t>
      </w:r>
      <w:proofErr w:type="spellStart"/>
      <w:r w:rsidRPr="00833C3D">
        <w:rPr>
          <w:rFonts w:ascii="Times New Roman" w:hAnsi="Times New Roman"/>
          <w:color w:val="222222"/>
          <w:sz w:val="24"/>
          <w:shd w:val="clear" w:color="auto" w:fill="FFFFFF"/>
          <w:vertAlign w:val="superscript"/>
        </w:rPr>
        <w:t>o</w:t>
      </w:r>
      <w:r w:rsidRPr="00833C3D">
        <w:rPr>
          <w:rFonts w:ascii="Times New Roman" w:hAnsi="Times New Roman"/>
          <w:color w:val="222222"/>
          <w:sz w:val="24"/>
          <w:shd w:val="clear" w:color="auto" w:fill="FFFFFF"/>
        </w:rPr>
        <w:t>C.</w:t>
      </w:r>
      <w:proofErr w:type="spellEnd"/>
      <w:r w:rsidRPr="00833C3D">
        <w:rPr>
          <w:rFonts w:ascii="Times New Roman" w:hAnsi="Times New Roman"/>
          <w:color w:val="222222"/>
          <w:sz w:val="24"/>
          <w:shd w:val="clear" w:color="auto" w:fill="FFFFFF"/>
        </w:rPr>
        <w:t xml:space="preserve"> Finally, the as-prepared SA/MMT nanocomposite films were peeled off from the petri dished after the weight stayed constant. The weight ratios of SA/MMT were varied to be 8:2, 7:3 and 1:1 and the as-prepared SA/MMT nanocomposite films were denoted as AlgMMT82, AlgMMT73 and AlgMMT11, respectively. SA films were also prepared for comparison by the same method without using MMT suspension, denoted as Alg. </w:t>
      </w:r>
    </w:p>
    <w:p w:rsidR="003E59CB" w:rsidRPr="00833C3D" w:rsidRDefault="003E59CB" w:rsidP="003E59CB">
      <w:pPr>
        <w:spacing w:after="0" w:line="480" w:lineRule="auto"/>
        <w:jc w:val="both"/>
        <w:rPr>
          <w:rFonts w:ascii="Times New Roman" w:hAnsi="Times New Roman"/>
          <w:color w:val="222222"/>
          <w:sz w:val="24"/>
          <w:shd w:val="clear" w:color="auto" w:fill="FFFFFF"/>
        </w:rPr>
      </w:pPr>
    </w:p>
    <w:p w:rsidR="003E59CB" w:rsidRDefault="003E59CB" w:rsidP="003E59CB">
      <w:pPr>
        <w:spacing w:after="0" w:line="480" w:lineRule="auto"/>
        <w:jc w:val="both"/>
        <w:rPr>
          <w:rFonts w:ascii="Times New Roman" w:hAnsi="Times New Roman"/>
          <w:color w:val="222222"/>
          <w:sz w:val="24"/>
          <w:shd w:val="clear" w:color="auto" w:fill="FFFFFF"/>
        </w:rPr>
      </w:pPr>
      <w:r w:rsidRPr="00833C3D">
        <w:rPr>
          <w:rFonts w:ascii="Times New Roman" w:hAnsi="Times New Roman"/>
          <w:color w:val="222222"/>
          <w:sz w:val="24"/>
          <w:shd w:val="clear" w:color="auto" w:fill="FFFFFF"/>
        </w:rPr>
        <w:t>Alginate/MMT/Ca</w:t>
      </w:r>
      <w:r w:rsidRPr="00833C3D">
        <w:rPr>
          <w:rFonts w:ascii="Times New Roman" w:hAnsi="Times New Roman"/>
          <w:color w:val="222222"/>
          <w:sz w:val="24"/>
          <w:shd w:val="clear" w:color="auto" w:fill="FFFFFF"/>
          <w:vertAlign w:val="superscript"/>
        </w:rPr>
        <w:t>2+</w:t>
      </w:r>
      <w:r w:rsidRPr="00833C3D">
        <w:rPr>
          <w:rFonts w:ascii="Times New Roman" w:hAnsi="Times New Roman"/>
          <w:color w:val="222222"/>
          <w:sz w:val="24"/>
          <w:shd w:val="clear" w:color="auto" w:fill="FFFFFF"/>
        </w:rPr>
        <w:t xml:space="preserve"> nanocomposite films </w:t>
      </w:r>
      <w:r>
        <w:rPr>
          <w:rFonts w:ascii="Times New Roman" w:hAnsi="Times New Roman"/>
          <w:color w:val="222222"/>
          <w:sz w:val="24"/>
          <w:shd w:val="clear" w:color="auto" w:fill="FFFFFF"/>
        </w:rPr>
        <w:t>(</w:t>
      </w:r>
      <w:proofErr w:type="spellStart"/>
      <w:r>
        <w:rPr>
          <w:rFonts w:ascii="Times New Roman" w:hAnsi="Times New Roman"/>
          <w:color w:val="222222"/>
          <w:sz w:val="24"/>
          <w:shd w:val="clear" w:color="auto" w:fill="FFFFFF"/>
        </w:rPr>
        <w:t>AlgMMTCa</w:t>
      </w:r>
      <w:proofErr w:type="spellEnd"/>
      <w:r>
        <w:rPr>
          <w:rFonts w:ascii="Times New Roman" w:hAnsi="Times New Roman"/>
          <w:color w:val="222222"/>
          <w:sz w:val="24"/>
          <w:shd w:val="clear" w:color="auto" w:fill="FFFFFF"/>
        </w:rPr>
        <w:t xml:space="preserve">) </w:t>
      </w:r>
      <w:r w:rsidRPr="00833C3D">
        <w:rPr>
          <w:rFonts w:ascii="Times New Roman" w:hAnsi="Times New Roman"/>
          <w:color w:val="222222"/>
          <w:sz w:val="24"/>
          <w:shd w:val="clear" w:color="auto" w:fill="FFFFFF"/>
        </w:rPr>
        <w:t xml:space="preserve">were prepared by submerging the as-prepared </w:t>
      </w:r>
      <w:proofErr w:type="spellStart"/>
      <w:r w:rsidRPr="00833C3D">
        <w:rPr>
          <w:rFonts w:ascii="Times New Roman" w:hAnsi="Times New Roman"/>
          <w:color w:val="222222"/>
          <w:sz w:val="24"/>
          <w:shd w:val="clear" w:color="auto" w:fill="FFFFFF"/>
        </w:rPr>
        <w:t>AlgMMT</w:t>
      </w:r>
      <w:proofErr w:type="spellEnd"/>
      <w:r w:rsidRPr="00833C3D">
        <w:rPr>
          <w:rFonts w:ascii="Times New Roman" w:hAnsi="Times New Roman"/>
          <w:color w:val="222222"/>
          <w:sz w:val="24"/>
          <w:shd w:val="clear" w:color="auto" w:fill="FFFFFF"/>
        </w:rPr>
        <w:t xml:space="preserve"> films in a 0.3 M CaCl</w:t>
      </w:r>
      <w:r w:rsidRPr="00833C3D">
        <w:rPr>
          <w:rFonts w:ascii="Times New Roman" w:hAnsi="Times New Roman"/>
          <w:color w:val="222222"/>
          <w:sz w:val="24"/>
          <w:shd w:val="clear" w:color="auto" w:fill="FFFFFF"/>
          <w:vertAlign w:val="subscript"/>
        </w:rPr>
        <w:t>2</w:t>
      </w:r>
      <w:r w:rsidRPr="00833C3D">
        <w:rPr>
          <w:rFonts w:ascii="Times New Roman" w:hAnsi="Times New Roman"/>
          <w:color w:val="222222"/>
          <w:sz w:val="24"/>
          <w:shd w:val="clear" w:color="auto" w:fill="FFFFFF"/>
        </w:rPr>
        <w:t xml:space="preserve"> solution for 24 hours, denoted as AlgMMTCa82, AlgMMTCa73 and AlgMMTCa11, respectively. All the </w:t>
      </w:r>
      <w:proofErr w:type="spellStart"/>
      <w:r w:rsidRPr="00833C3D">
        <w:rPr>
          <w:rFonts w:ascii="Times New Roman" w:hAnsi="Times New Roman"/>
          <w:color w:val="222222"/>
          <w:sz w:val="24"/>
          <w:shd w:val="clear" w:color="auto" w:fill="FFFFFF"/>
        </w:rPr>
        <w:t>AlgMMTCa</w:t>
      </w:r>
      <w:proofErr w:type="spellEnd"/>
      <w:r w:rsidRPr="00833C3D">
        <w:rPr>
          <w:rFonts w:ascii="Times New Roman" w:hAnsi="Times New Roman"/>
          <w:color w:val="222222"/>
          <w:sz w:val="24"/>
          <w:shd w:val="clear" w:color="auto" w:fill="FFFFFF"/>
        </w:rPr>
        <w:t xml:space="preserve"> films were rinsed in distilled water for another 24 hours to remove excess Ca</w:t>
      </w:r>
      <w:r w:rsidRPr="00833C3D">
        <w:rPr>
          <w:rFonts w:ascii="Times New Roman" w:hAnsi="Times New Roman"/>
          <w:color w:val="222222"/>
          <w:sz w:val="24"/>
          <w:shd w:val="clear" w:color="auto" w:fill="FFFFFF"/>
          <w:vertAlign w:val="superscript"/>
        </w:rPr>
        <w:t>2+</w:t>
      </w:r>
      <w:r w:rsidRPr="00833C3D">
        <w:rPr>
          <w:rFonts w:ascii="Times New Roman" w:hAnsi="Times New Roman"/>
          <w:color w:val="222222"/>
          <w:sz w:val="24"/>
          <w:shd w:val="clear" w:color="auto" w:fill="FFFFFF"/>
        </w:rPr>
        <w:t xml:space="preserve">. </w:t>
      </w:r>
      <w:proofErr w:type="spellStart"/>
      <w:r w:rsidRPr="00833C3D">
        <w:rPr>
          <w:rFonts w:ascii="Times New Roman" w:hAnsi="Times New Roman"/>
          <w:color w:val="222222"/>
          <w:sz w:val="24"/>
          <w:shd w:val="clear" w:color="auto" w:fill="FFFFFF"/>
        </w:rPr>
        <w:t>AlgMMTCa</w:t>
      </w:r>
      <w:proofErr w:type="spellEnd"/>
      <w:r w:rsidRPr="00833C3D">
        <w:rPr>
          <w:rFonts w:ascii="Times New Roman" w:hAnsi="Times New Roman"/>
          <w:color w:val="222222"/>
          <w:sz w:val="24"/>
          <w:shd w:val="clear" w:color="auto" w:fill="FFFFFF"/>
        </w:rPr>
        <w:t xml:space="preserve"> films were either kept in distilled water or dried for the future tests. For comparison, </w:t>
      </w:r>
      <w:proofErr w:type="spellStart"/>
      <w:r w:rsidRPr="00833C3D">
        <w:rPr>
          <w:rFonts w:ascii="Times New Roman" w:hAnsi="Times New Roman"/>
          <w:color w:val="222222"/>
          <w:sz w:val="24"/>
          <w:shd w:val="clear" w:color="auto" w:fill="FFFFFF"/>
        </w:rPr>
        <w:t>Alg</w:t>
      </w:r>
      <w:proofErr w:type="spellEnd"/>
      <w:r w:rsidRPr="00833C3D">
        <w:rPr>
          <w:rFonts w:ascii="Times New Roman" w:hAnsi="Times New Roman"/>
          <w:color w:val="222222"/>
          <w:sz w:val="24"/>
          <w:shd w:val="clear" w:color="auto" w:fill="FFFFFF"/>
        </w:rPr>
        <w:t xml:space="preserve"> films were submerged in CaCl</w:t>
      </w:r>
      <w:r w:rsidRPr="00833C3D">
        <w:rPr>
          <w:rFonts w:ascii="Times New Roman" w:hAnsi="Times New Roman"/>
          <w:color w:val="222222"/>
          <w:sz w:val="24"/>
          <w:shd w:val="clear" w:color="auto" w:fill="FFFFFF"/>
          <w:vertAlign w:val="subscript"/>
        </w:rPr>
        <w:t>2</w:t>
      </w:r>
      <w:r w:rsidRPr="00833C3D">
        <w:rPr>
          <w:rFonts w:ascii="Times New Roman" w:hAnsi="Times New Roman"/>
          <w:color w:val="222222"/>
          <w:sz w:val="24"/>
          <w:shd w:val="clear" w:color="auto" w:fill="FFFFFF"/>
        </w:rPr>
        <w:t xml:space="preserve"> solution and then rinsed by distilled water to make Ca</w:t>
      </w:r>
      <w:r w:rsidRPr="00833C3D">
        <w:rPr>
          <w:rFonts w:ascii="Times New Roman" w:hAnsi="Times New Roman"/>
          <w:color w:val="222222"/>
          <w:sz w:val="24"/>
          <w:shd w:val="clear" w:color="auto" w:fill="FFFFFF"/>
          <w:vertAlign w:val="superscript"/>
        </w:rPr>
        <w:t>2+</w:t>
      </w:r>
      <w:r w:rsidRPr="00833C3D">
        <w:rPr>
          <w:rFonts w:ascii="Times New Roman" w:hAnsi="Times New Roman"/>
          <w:color w:val="222222"/>
          <w:sz w:val="24"/>
          <w:shd w:val="clear" w:color="auto" w:fill="FFFFFF"/>
        </w:rPr>
        <w:t xml:space="preserve">-alginate hydrogel films, denoted as </w:t>
      </w:r>
      <w:proofErr w:type="spellStart"/>
      <w:r w:rsidRPr="00833C3D">
        <w:rPr>
          <w:rFonts w:ascii="Times New Roman" w:hAnsi="Times New Roman"/>
          <w:color w:val="222222"/>
          <w:sz w:val="24"/>
          <w:shd w:val="clear" w:color="auto" w:fill="FFFFFF"/>
        </w:rPr>
        <w:t>AlgCa</w:t>
      </w:r>
      <w:proofErr w:type="spellEnd"/>
      <w:r w:rsidRPr="00833C3D">
        <w:rPr>
          <w:rFonts w:ascii="Times New Roman" w:hAnsi="Times New Roman"/>
          <w:color w:val="222222"/>
          <w:sz w:val="24"/>
          <w:shd w:val="clear" w:color="auto" w:fill="FFFFFF"/>
        </w:rPr>
        <w:t xml:space="preserve">. Some of </w:t>
      </w:r>
      <w:proofErr w:type="spellStart"/>
      <w:r w:rsidRPr="00833C3D">
        <w:rPr>
          <w:rFonts w:ascii="Times New Roman" w:hAnsi="Times New Roman"/>
          <w:color w:val="222222"/>
          <w:sz w:val="24"/>
          <w:shd w:val="clear" w:color="auto" w:fill="FFFFFF"/>
        </w:rPr>
        <w:t>AlgMMTCa</w:t>
      </w:r>
      <w:proofErr w:type="spellEnd"/>
      <w:r w:rsidRPr="00833C3D">
        <w:rPr>
          <w:rFonts w:ascii="Times New Roman" w:hAnsi="Times New Roman"/>
          <w:color w:val="222222"/>
          <w:sz w:val="24"/>
          <w:shd w:val="clear" w:color="auto" w:fill="FFFFFF"/>
        </w:rPr>
        <w:t xml:space="preserve"> and </w:t>
      </w:r>
      <w:proofErr w:type="spellStart"/>
      <w:r w:rsidRPr="00833C3D">
        <w:rPr>
          <w:rFonts w:ascii="Times New Roman" w:hAnsi="Times New Roman"/>
          <w:color w:val="222222"/>
          <w:sz w:val="24"/>
          <w:shd w:val="clear" w:color="auto" w:fill="FFFFFF"/>
        </w:rPr>
        <w:t>AlgCa</w:t>
      </w:r>
      <w:proofErr w:type="spellEnd"/>
      <w:r w:rsidRPr="00833C3D">
        <w:rPr>
          <w:rFonts w:ascii="Times New Roman" w:hAnsi="Times New Roman"/>
          <w:color w:val="222222"/>
          <w:sz w:val="24"/>
          <w:shd w:val="clear" w:color="auto" w:fill="FFFFFF"/>
        </w:rPr>
        <w:t xml:space="preserve"> were dried, denoted as </w:t>
      </w:r>
      <w:proofErr w:type="spellStart"/>
      <w:r w:rsidRPr="00833C3D">
        <w:rPr>
          <w:rFonts w:ascii="Times New Roman" w:hAnsi="Times New Roman"/>
          <w:color w:val="222222"/>
          <w:sz w:val="24"/>
          <w:shd w:val="clear" w:color="auto" w:fill="FFFFFF"/>
        </w:rPr>
        <w:t>DAlgMMTCa</w:t>
      </w:r>
      <w:proofErr w:type="spellEnd"/>
      <w:r w:rsidRPr="00833C3D">
        <w:rPr>
          <w:rFonts w:ascii="Times New Roman" w:hAnsi="Times New Roman"/>
          <w:color w:val="222222"/>
          <w:sz w:val="24"/>
          <w:shd w:val="clear" w:color="auto" w:fill="FFFFFF"/>
        </w:rPr>
        <w:t xml:space="preserve"> and </w:t>
      </w:r>
      <w:proofErr w:type="spellStart"/>
      <w:r w:rsidRPr="00833C3D">
        <w:rPr>
          <w:rFonts w:ascii="Times New Roman" w:hAnsi="Times New Roman"/>
          <w:color w:val="222222"/>
          <w:sz w:val="24"/>
          <w:shd w:val="clear" w:color="auto" w:fill="FFFFFF"/>
        </w:rPr>
        <w:t>DAlgCa</w:t>
      </w:r>
      <w:proofErr w:type="spellEnd"/>
      <w:r w:rsidRPr="00833C3D">
        <w:rPr>
          <w:rFonts w:ascii="Times New Roman" w:hAnsi="Times New Roman"/>
          <w:color w:val="222222"/>
          <w:sz w:val="24"/>
          <w:shd w:val="clear" w:color="auto" w:fill="FFFFFF"/>
        </w:rPr>
        <w:t>.</w:t>
      </w:r>
    </w:p>
    <w:p w:rsidR="0081640D" w:rsidRPr="009B525C" w:rsidRDefault="0081640D" w:rsidP="008E50C1">
      <w:pPr>
        <w:spacing w:after="0" w:line="480" w:lineRule="auto"/>
        <w:jc w:val="both"/>
        <w:rPr>
          <w:rFonts w:ascii="Times New Roman" w:hAnsi="Times New Roman"/>
          <w:sz w:val="24"/>
          <w:szCs w:val="24"/>
        </w:rPr>
      </w:pPr>
    </w:p>
    <w:p w:rsidR="008E50C1" w:rsidRPr="000C450A" w:rsidRDefault="0081640D" w:rsidP="008E50C1">
      <w:pPr>
        <w:pStyle w:val="Heading3"/>
        <w:spacing w:line="480" w:lineRule="auto"/>
        <w:rPr>
          <w:rFonts w:cs="Times New Roman"/>
          <w:szCs w:val="28"/>
        </w:rPr>
      </w:pPr>
      <w:bookmarkStart w:id="827" w:name="_Toc481120372"/>
      <w:bookmarkStart w:id="828" w:name="_Toc481142235"/>
      <w:bookmarkStart w:id="829" w:name="_Toc481143638"/>
      <w:bookmarkStart w:id="830" w:name="_Toc481143934"/>
      <w:bookmarkStart w:id="831" w:name="_Toc481144128"/>
      <w:bookmarkStart w:id="832" w:name="_Toc481144350"/>
      <w:bookmarkStart w:id="833" w:name="_Toc481144499"/>
      <w:bookmarkStart w:id="834" w:name="_Toc481145009"/>
      <w:bookmarkStart w:id="835" w:name="_Toc492646547"/>
      <w:bookmarkStart w:id="836" w:name="_Toc493534726"/>
      <w:bookmarkStart w:id="837" w:name="_Toc493534817"/>
      <w:r>
        <w:rPr>
          <w:rFonts w:cs="Times New Roman"/>
          <w:szCs w:val="28"/>
        </w:rPr>
        <w:t>4</w:t>
      </w:r>
      <w:r w:rsidR="008E50C1" w:rsidRPr="000C450A">
        <w:rPr>
          <w:rFonts w:cs="Times New Roman"/>
          <w:szCs w:val="28"/>
        </w:rPr>
        <w:t xml:space="preserve">.2.3. </w:t>
      </w:r>
      <w:r w:rsidR="008E50C1">
        <w:rPr>
          <w:rFonts w:cs="Times New Roman"/>
          <w:szCs w:val="28"/>
        </w:rPr>
        <w:t>Characteris</w:t>
      </w:r>
      <w:r w:rsidR="008E50C1" w:rsidRPr="000C450A">
        <w:rPr>
          <w:rFonts w:cs="Times New Roman"/>
          <w:szCs w:val="28"/>
        </w:rPr>
        <w:t>ation</w:t>
      </w:r>
      <w:bookmarkEnd w:id="827"/>
      <w:bookmarkEnd w:id="828"/>
      <w:bookmarkEnd w:id="829"/>
      <w:bookmarkEnd w:id="830"/>
      <w:bookmarkEnd w:id="831"/>
      <w:bookmarkEnd w:id="832"/>
      <w:bookmarkEnd w:id="833"/>
      <w:bookmarkEnd w:id="834"/>
      <w:bookmarkEnd w:id="835"/>
      <w:bookmarkEnd w:id="836"/>
      <w:bookmarkEnd w:id="837"/>
      <w:r w:rsidR="008E50C1" w:rsidRPr="000C450A">
        <w:rPr>
          <w:rFonts w:cs="Times New Roman"/>
          <w:i/>
          <w:szCs w:val="28"/>
        </w:rPr>
        <w:t xml:space="preserve"> </w:t>
      </w:r>
    </w:p>
    <w:p w:rsidR="00404ADE" w:rsidRDefault="008E50C1" w:rsidP="00404ADE">
      <w:pPr>
        <w:spacing w:after="0" w:line="480" w:lineRule="auto"/>
        <w:jc w:val="both"/>
        <w:rPr>
          <w:rFonts w:ascii="Times New Roman" w:hAnsi="Times New Roman"/>
          <w:color w:val="222222"/>
          <w:sz w:val="24"/>
          <w:shd w:val="clear" w:color="auto" w:fill="FFFFFF"/>
        </w:rPr>
      </w:pPr>
      <w:r w:rsidRPr="009B525C">
        <w:rPr>
          <w:rFonts w:ascii="Times" w:eastAsiaTheme="minorEastAsia" w:hAnsi="Times"/>
          <w:sz w:val="24"/>
        </w:rPr>
        <w:t xml:space="preserve">The tensile tests </w:t>
      </w:r>
      <w:r w:rsidR="006229DC">
        <w:rPr>
          <w:rFonts w:ascii="Times" w:eastAsiaTheme="minorEastAsia" w:hAnsi="Times"/>
          <w:sz w:val="24"/>
        </w:rPr>
        <w:t>of PAM/MMT/chitosan nanocomposite hydrogels and PAM/MMT/alginate/Ca</w:t>
      </w:r>
      <w:r w:rsidR="006229DC">
        <w:rPr>
          <w:rFonts w:ascii="Times" w:eastAsiaTheme="minorEastAsia" w:hAnsi="Times"/>
          <w:sz w:val="24"/>
          <w:vertAlign w:val="superscript"/>
        </w:rPr>
        <w:t>2+</w:t>
      </w:r>
      <w:r w:rsidR="006229DC">
        <w:rPr>
          <w:rFonts w:ascii="Times" w:eastAsiaTheme="minorEastAsia" w:hAnsi="Times"/>
          <w:sz w:val="24"/>
        </w:rPr>
        <w:t xml:space="preserve"> nanocomposite hydrogels </w:t>
      </w:r>
      <w:r w:rsidRPr="009B525C">
        <w:rPr>
          <w:rFonts w:ascii="Times" w:eastAsiaTheme="minorEastAsia" w:hAnsi="Times"/>
          <w:sz w:val="24"/>
        </w:rPr>
        <w:t>were conducted on a Hounsfield universal mechanical testing machine using a 10 N load cell and a crosshead speed of 100 mm min</w:t>
      </w:r>
      <w:r w:rsidRPr="009B525C">
        <w:rPr>
          <w:rFonts w:ascii="Times" w:eastAsiaTheme="minorEastAsia" w:hAnsi="Times"/>
          <w:sz w:val="24"/>
          <w:vertAlign w:val="superscript"/>
        </w:rPr>
        <w:t>-1</w:t>
      </w:r>
      <w:r w:rsidRPr="009B525C">
        <w:rPr>
          <w:rFonts w:ascii="Times" w:eastAsiaTheme="minorEastAsia" w:hAnsi="Times"/>
          <w:sz w:val="24"/>
        </w:rPr>
        <w:t>. The test samples were rod-like with 15 mm full length and 5 mm gauge length. For each material, 20 samples were tested. For cyclic tensile tests, each sample was subject to 8-cycle tension. Different maximum strains of 50%, 300% and 500% were studied. Five</w:t>
      </w:r>
      <w:r w:rsidRPr="009B525C">
        <w:rPr>
          <w:rFonts w:ascii="Times" w:eastAsiaTheme="minorEastAsia" w:hAnsi="Times" w:hint="eastAsia"/>
          <w:sz w:val="24"/>
        </w:rPr>
        <w:t xml:space="preserve"> samples were tested for each material. </w:t>
      </w:r>
      <w:r w:rsidRPr="009B525C">
        <w:rPr>
          <w:rFonts w:ascii="Times" w:eastAsiaTheme="minorEastAsia" w:hAnsi="Times"/>
          <w:sz w:val="24"/>
        </w:rPr>
        <w:t xml:space="preserve">The hysteresis ratio </w:t>
      </w:r>
      <w:r w:rsidRPr="009B525C">
        <w:rPr>
          <w:rFonts w:ascii="Times" w:eastAsiaTheme="minorEastAsia" w:hAnsi="Times" w:hint="eastAsia"/>
          <w:sz w:val="24"/>
        </w:rPr>
        <w:t>h</w:t>
      </w:r>
      <w:r w:rsidRPr="009B525C">
        <w:rPr>
          <w:rFonts w:ascii="Times" w:eastAsiaTheme="minorEastAsia" w:hAnsi="Times"/>
          <w:sz w:val="24"/>
        </w:rPr>
        <w:t xml:space="preserve"> for a certain cycle was calculated by the equation: </w:t>
      </w:r>
      <w:r w:rsidRPr="009B525C">
        <w:rPr>
          <w:rFonts w:ascii="Times" w:eastAsiaTheme="minorEastAsia" w:hAnsi="Times" w:hint="eastAsia"/>
          <w:sz w:val="24"/>
        </w:rPr>
        <w:t>h</w:t>
      </w:r>
      <w:r w:rsidRPr="009B525C">
        <w:rPr>
          <w:rFonts w:ascii="Times" w:eastAsiaTheme="minorEastAsia" w:hAnsi="Times"/>
          <w:sz w:val="24"/>
        </w:rPr>
        <w:t xml:space="preserve"> = 1-(A</w:t>
      </w:r>
      <w:r w:rsidRPr="009B525C">
        <w:rPr>
          <w:rFonts w:ascii="Times" w:eastAsiaTheme="minorEastAsia" w:hAnsi="Times"/>
          <w:sz w:val="24"/>
          <w:vertAlign w:val="subscript"/>
        </w:rPr>
        <w:t>2</w:t>
      </w:r>
      <w:r w:rsidRPr="009B525C">
        <w:rPr>
          <w:rFonts w:ascii="Times" w:eastAsiaTheme="minorEastAsia" w:hAnsi="Times"/>
          <w:sz w:val="24"/>
        </w:rPr>
        <w:t>)/(A</w:t>
      </w:r>
      <w:r w:rsidRPr="009B525C">
        <w:rPr>
          <w:rFonts w:ascii="Times" w:eastAsiaTheme="minorEastAsia" w:hAnsi="Times"/>
          <w:sz w:val="24"/>
          <w:vertAlign w:val="subscript"/>
        </w:rPr>
        <w:t>1</w:t>
      </w:r>
      <w:r w:rsidRPr="009B525C">
        <w:rPr>
          <w:rFonts w:ascii="Times" w:eastAsiaTheme="minorEastAsia" w:hAnsi="Times"/>
          <w:sz w:val="24"/>
        </w:rPr>
        <w:t>), where A</w:t>
      </w:r>
      <w:r w:rsidRPr="009B525C">
        <w:rPr>
          <w:rFonts w:ascii="Times" w:eastAsiaTheme="minorEastAsia" w:hAnsi="Times"/>
          <w:sz w:val="24"/>
          <w:vertAlign w:val="subscript"/>
        </w:rPr>
        <w:t>1</w:t>
      </w:r>
      <w:r w:rsidRPr="009B525C">
        <w:rPr>
          <w:rFonts w:ascii="Times" w:eastAsiaTheme="minorEastAsia" w:hAnsi="Times"/>
          <w:sz w:val="24"/>
        </w:rPr>
        <w:t xml:space="preserve"> and A</w:t>
      </w:r>
      <w:r w:rsidRPr="009B525C">
        <w:rPr>
          <w:rFonts w:ascii="Times" w:eastAsiaTheme="minorEastAsia" w:hAnsi="Times"/>
          <w:sz w:val="24"/>
          <w:vertAlign w:val="subscript"/>
        </w:rPr>
        <w:t>2</w:t>
      </w:r>
      <w:r w:rsidRPr="009B525C">
        <w:rPr>
          <w:rFonts w:ascii="Times" w:eastAsiaTheme="minorEastAsia" w:hAnsi="Times"/>
          <w:sz w:val="24"/>
        </w:rPr>
        <w:t xml:space="preserve"> represent the areas beneath the tensile stress-strain curve and</w:t>
      </w:r>
      <w:r>
        <w:rPr>
          <w:rFonts w:ascii="Times" w:eastAsiaTheme="minorEastAsia" w:hAnsi="Times"/>
          <w:sz w:val="24"/>
        </w:rPr>
        <w:t xml:space="preserve"> the return curve, respectively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Kinloch&lt;/Author&gt;&lt;Year&gt;1983&lt;/Year&gt;&lt;RecNum&gt;121&lt;/RecNum&gt;&lt;DisplayText&gt;(Kinloch, 1983)&lt;/DisplayText&gt;&lt;record&gt;&lt;rec-number&gt;121&lt;/rec-number&gt;&lt;foreign-keys&gt;&lt;key app="EN" db-id="te5fa029a5r9t9erpax5pp2lxffwxpvrw0tw" timestamp="1461686270"&gt;121&lt;/key&gt;&lt;/foreign-keys&gt;&lt;ref-type name="Book"&gt;6&lt;/ref-type&gt;&lt;contributors&gt;&lt;authors&gt;&lt;author&gt;Kinloch, Young&lt;/author&gt;&lt;/authors&gt;&lt;/contributors&gt;&lt;titles&gt;&lt;title&gt;Fracture Behaviourof Polymers&lt;/title&gt;&lt;/titles&gt;&lt;section&gt;371&lt;/section&gt;&lt;dates&gt;&lt;year&gt;1983&lt;/year&gt;&lt;/dates&gt;&lt;pub-location&gt;London&lt;/pub-location&gt;&lt;publisher&gt;Applied Science Publisher&lt;/publisher&gt;&lt;urls&gt;&lt;/urls&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133" w:tooltip="Kinloch, 1983 #121" w:history="1">
        <w:r w:rsidR="00DE1C74">
          <w:rPr>
            <w:rFonts w:ascii="Times" w:eastAsiaTheme="minorEastAsia" w:hAnsi="Times"/>
            <w:noProof/>
            <w:sz w:val="24"/>
          </w:rPr>
          <w:t>Kinloch, 1983</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t>
      </w:r>
      <w:r w:rsidR="00404ADE" w:rsidRPr="008208D5">
        <w:rPr>
          <w:rFonts w:ascii="Times New Roman" w:hAnsi="Times New Roman"/>
          <w:color w:val="222222"/>
          <w:sz w:val="24"/>
          <w:shd w:val="clear" w:color="auto" w:fill="FFFFFF"/>
        </w:rPr>
        <w:t>For the shape-recovery tests</w:t>
      </w:r>
      <w:r w:rsidR="00404ADE" w:rsidRPr="008208D5">
        <w:rPr>
          <w:rFonts w:ascii="Times New Roman" w:hAnsi="Times New Roman" w:hint="eastAsia"/>
          <w:color w:val="222222"/>
          <w:sz w:val="24"/>
          <w:shd w:val="clear" w:color="auto" w:fill="FFFFFF"/>
        </w:rPr>
        <w:t xml:space="preserve"> of </w:t>
      </w:r>
      <w:proofErr w:type="spellStart"/>
      <w:r w:rsidR="00404ADE" w:rsidRPr="008208D5">
        <w:rPr>
          <w:rFonts w:ascii="Times New Roman" w:hAnsi="Times New Roman" w:hint="eastAsia"/>
          <w:color w:val="222222"/>
          <w:sz w:val="24"/>
          <w:shd w:val="clear" w:color="auto" w:fill="FFFFFF"/>
        </w:rPr>
        <w:t>PMACa</w:t>
      </w:r>
      <w:proofErr w:type="spellEnd"/>
      <w:r w:rsidR="00404ADE" w:rsidRPr="008208D5">
        <w:rPr>
          <w:rFonts w:ascii="Times New Roman" w:hAnsi="Times New Roman"/>
          <w:color w:val="222222"/>
          <w:sz w:val="24"/>
          <w:shd w:val="clear" w:color="auto" w:fill="FFFFFF"/>
        </w:rPr>
        <w:t xml:space="preserve">, </w:t>
      </w:r>
      <w:r w:rsidR="00404ADE" w:rsidRPr="008208D5">
        <w:rPr>
          <w:rFonts w:ascii="Times New Roman" w:hAnsi="Times New Roman" w:hint="eastAsia"/>
          <w:color w:val="222222"/>
          <w:sz w:val="24"/>
          <w:shd w:val="clear" w:color="auto" w:fill="FFFFFF"/>
        </w:rPr>
        <w:t>the</w:t>
      </w:r>
      <w:r w:rsidR="00404ADE" w:rsidRPr="008208D5">
        <w:rPr>
          <w:rFonts w:ascii="Times New Roman" w:hAnsi="Times New Roman"/>
          <w:color w:val="222222"/>
          <w:sz w:val="24"/>
          <w:shd w:val="clear" w:color="auto" w:fill="FFFFFF"/>
        </w:rPr>
        <w:t xml:space="preserve"> sample experienced </w:t>
      </w:r>
      <w:r w:rsidR="00404ADE" w:rsidRPr="008208D5">
        <w:rPr>
          <w:rFonts w:ascii="Times New Roman" w:hAnsi="Times New Roman" w:hint="eastAsia"/>
          <w:color w:val="222222"/>
          <w:sz w:val="24"/>
          <w:shd w:val="clear" w:color="auto" w:fill="FFFFFF"/>
        </w:rPr>
        <w:t xml:space="preserve">one tensile </w:t>
      </w:r>
      <w:r w:rsidR="00404ADE" w:rsidRPr="008208D5">
        <w:rPr>
          <w:rFonts w:ascii="Times New Roman" w:hAnsi="Times New Roman"/>
          <w:color w:val="222222"/>
          <w:sz w:val="24"/>
          <w:shd w:val="clear" w:color="auto" w:fill="FFFFFF"/>
        </w:rPr>
        <w:t xml:space="preserve">cycle to a strain of 300%, then the tensile load was removed and the samples were allowed to recover for </w:t>
      </w:r>
      <w:r w:rsidR="00404ADE" w:rsidRPr="008208D5">
        <w:rPr>
          <w:rFonts w:ascii="Times New Roman" w:hAnsi="Times New Roman" w:hint="eastAsia"/>
          <w:color w:val="222222"/>
          <w:sz w:val="24"/>
          <w:shd w:val="clear" w:color="auto" w:fill="FFFFFF"/>
        </w:rPr>
        <w:t>15</w:t>
      </w:r>
      <w:r w:rsidR="00404ADE" w:rsidRPr="008208D5">
        <w:rPr>
          <w:rFonts w:ascii="Times New Roman" w:hAnsi="Times New Roman"/>
          <w:color w:val="222222"/>
          <w:sz w:val="24"/>
          <w:shd w:val="clear" w:color="auto" w:fill="FFFFFF"/>
        </w:rPr>
        <w:t xml:space="preserve"> minutes. The </w:t>
      </w:r>
      <w:r w:rsidR="00404ADE" w:rsidRPr="008208D5">
        <w:rPr>
          <w:rFonts w:ascii="Times New Roman" w:hAnsi="Times New Roman" w:hint="eastAsia"/>
          <w:color w:val="222222"/>
          <w:sz w:val="24"/>
          <w:shd w:val="clear" w:color="auto" w:fill="FFFFFF"/>
        </w:rPr>
        <w:t>recovered</w:t>
      </w:r>
      <w:r w:rsidR="00404ADE" w:rsidRPr="008208D5">
        <w:rPr>
          <w:rFonts w:ascii="Times New Roman" w:hAnsi="Times New Roman"/>
          <w:color w:val="222222"/>
          <w:sz w:val="24"/>
          <w:shd w:val="clear" w:color="auto" w:fill="FFFFFF"/>
        </w:rPr>
        <w:t xml:space="preserve"> samples were </w:t>
      </w:r>
      <w:r w:rsidR="00404ADE" w:rsidRPr="008208D5">
        <w:rPr>
          <w:rFonts w:ascii="Times New Roman" w:hAnsi="Times New Roman" w:hint="eastAsia"/>
          <w:color w:val="222222"/>
          <w:sz w:val="24"/>
          <w:shd w:val="clear" w:color="auto" w:fill="FFFFFF"/>
        </w:rPr>
        <w:t>then</w:t>
      </w:r>
      <w:r w:rsidR="00404ADE" w:rsidRPr="008208D5">
        <w:rPr>
          <w:rFonts w:ascii="Times New Roman" w:hAnsi="Times New Roman"/>
          <w:color w:val="222222"/>
          <w:sz w:val="24"/>
          <w:shd w:val="clear" w:color="auto" w:fill="FFFFFF"/>
        </w:rPr>
        <w:t xml:space="preserve"> subject to </w:t>
      </w:r>
      <w:r w:rsidR="00404ADE" w:rsidRPr="008208D5">
        <w:rPr>
          <w:rFonts w:ascii="Times New Roman" w:hAnsi="Times New Roman" w:hint="eastAsia"/>
          <w:color w:val="222222"/>
          <w:sz w:val="24"/>
          <w:shd w:val="clear" w:color="auto" w:fill="FFFFFF"/>
        </w:rPr>
        <w:t>a second</w:t>
      </w:r>
      <w:r w:rsidR="00404ADE" w:rsidRPr="008208D5">
        <w:rPr>
          <w:rFonts w:ascii="Times New Roman" w:hAnsi="Times New Roman"/>
          <w:color w:val="222222"/>
          <w:sz w:val="24"/>
          <w:shd w:val="clear" w:color="auto" w:fill="FFFFFF"/>
        </w:rPr>
        <w:t xml:space="preserve"> tensile cycle to 300% and </w:t>
      </w:r>
      <w:r w:rsidR="00404ADE" w:rsidRPr="008208D5">
        <w:rPr>
          <w:rFonts w:ascii="Times New Roman" w:hAnsi="Times New Roman" w:hint="eastAsia"/>
          <w:color w:val="222222"/>
          <w:sz w:val="24"/>
          <w:shd w:val="clear" w:color="auto" w:fill="FFFFFF"/>
        </w:rPr>
        <w:t xml:space="preserve">also </w:t>
      </w:r>
      <w:r w:rsidR="00404ADE" w:rsidRPr="008208D5">
        <w:rPr>
          <w:rFonts w:ascii="Times New Roman" w:hAnsi="Times New Roman"/>
          <w:color w:val="222222"/>
          <w:sz w:val="24"/>
          <w:shd w:val="clear" w:color="auto" w:fill="FFFFFF"/>
        </w:rPr>
        <w:t xml:space="preserve">allowed </w:t>
      </w:r>
      <w:r w:rsidR="00404ADE" w:rsidRPr="008208D5">
        <w:rPr>
          <w:rFonts w:ascii="Times New Roman" w:hAnsi="Times New Roman" w:hint="eastAsia"/>
          <w:color w:val="222222"/>
          <w:sz w:val="24"/>
          <w:shd w:val="clear" w:color="auto" w:fill="FFFFFF"/>
        </w:rPr>
        <w:t>a</w:t>
      </w:r>
      <w:r w:rsidR="00404ADE" w:rsidRPr="008208D5">
        <w:rPr>
          <w:rFonts w:ascii="Times New Roman" w:hAnsi="Times New Roman"/>
          <w:color w:val="222222"/>
          <w:sz w:val="24"/>
          <w:shd w:val="clear" w:color="auto" w:fill="FFFFFF"/>
        </w:rPr>
        <w:t xml:space="preserve"> 15 minutes’ recovery</w:t>
      </w:r>
      <w:r w:rsidR="00404ADE" w:rsidRPr="008208D5">
        <w:rPr>
          <w:rFonts w:ascii="Times New Roman" w:hAnsi="Times New Roman" w:hint="eastAsia"/>
          <w:color w:val="222222"/>
          <w:sz w:val="24"/>
          <w:shd w:val="clear" w:color="auto" w:fill="FFFFFF"/>
        </w:rPr>
        <w:t xml:space="preserve">. The stress-strain curves of the subsequent cycles were achieved by </w:t>
      </w:r>
      <w:r w:rsidR="00404ADE" w:rsidRPr="008208D5">
        <w:rPr>
          <w:rFonts w:ascii="Times New Roman" w:hAnsi="Times New Roman"/>
          <w:color w:val="222222"/>
          <w:sz w:val="24"/>
          <w:shd w:val="clear" w:color="auto" w:fill="FFFFFF"/>
        </w:rPr>
        <w:t>repeat</w:t>
      </w:r>
      <w:r w:rsidR="00404ADE" w:rsidRPr="008208D5">
        <w:rPr>
          <w:rFonts w:ascii="Times New Roman" w:hAnsi="Times New Roman" w:hint="eastAsia"/>
          <w:color w:val="222222"/>
          <w:sz w:val="24"/>
          <w:shd w:val="clear" w:color="auto" w:fill="FFFFFF"/>
        </w:rPr>
        <w:t>ing this procedure</w:t>
      </w:r>
      <w:r w:rsidR="00404ADE" w:rsidRPr="008208D5">
        <w:rPr>
          <w:rFonts w:ascii="Times New Roman" w:hAnsi="Times New Roman"/>
          <w:color w:val="222222"/>
          <w:sz w:val="24"/>
          <w:shd w:val="clear" w:color="auto" w:fill="FFFFFF"/>
        </w:rPr>
        <w:t xml:space="preserve">. </w:t>
      </w:r>
    </w:p>
    <w:p w:rsidR="00404ADE" w:rsidRDefault="00404ADE" w:rsidP="00404ADE">
      <w:pPr>
        <w:spacing w:after="0" w:line="480" w:lineRule="auto"/>
        <w:jc w:val="both"/>
        <w:rPr>
          <w:rFonts w:ascii="Times New Roman" w:hAnsi="Times New Roman"/>
          <w:color w:val="222222"/>
          <w:sz w:val="24"/>
          <w:shd w:val="clear" w:color="auto" w:fill="FFFFFF"/>
        </w:rPr>
      </w:pPr>
    </w:p>
    <w:p w:rsidR="00404ADE" w:rsidRDefault="00404ADE" w:rsidP="00404ADE">
      <w:pPr>
        <w:spacing w:after="0" w:line="480" w:lineRule="auto"/>
        <w:jc w:val="both"/>
        <w:rPr>
          <w:rFonts w:ascii="Times New Roman" w:hAnsi="Times New Roman"/>
          <w:color w:val="222222"/>
          <w:sz w:val="24"/>
          <w:shd w:val="clear" w:color="auto" w:fill="FFFFFF"/>
        </w:rPr>
      </w:pPr>
      <w:r w:rsidRPr="00833C3D">
        <w:rPr>
          <w:rFonts w:ascii="Times New Roman" w:hAnsi="Times New Roman"/>
          <w:color w:val="222222"/>
          <w:sz w:val="24"/>
          <w:shd w:val="clear" w:color="auto" w:fill="FFFFFF"/>
        </w:rPr>
        <w:t xml:space="preserve">The tensile tests </w:t>
      </w:r>
      <w:r>
        <w:rPr>
          <w:rFonts w:ascii="Times New Roman" w:hAnsi="Times New Roman"/>
          <w:color w:val="222222"/>
          <w:sz w:val="24"/>
          <w:shd w:val="clear" w:color="auto" w:fill="FFFFFF"/>
        </w:rPr>
        <w:t xml:space="preserve">for </w:t>
      </w:r>
      <w:proofErr w:type="spellStart"/>
      <w:r>
        <w:rPr>
          <w:rFonts w:ascii="Times New Roman" w:hAnsi="Times New Roman"/>
          <w:color w:val="222222"/>
          <w:sz w:val="24"/>
          <w:shd w:val="clear" w:color="auto" w:fill="FFFFFF"/>
        </w:rPr>
        <w:t>AlgMMTCa</w:t>
      </w:r>
      <w:proofErr w:type="spellEnd"/>
      <w:r>
        <w:rPr>
          <w:rFonts w:ascii="Times New Roman" w:hAnsi="Times New Roman"/>
          <w:color w:val="222222"/>
          <w:sz w:val="24"/>
          <w:shd w:val="clear" w:color="auto" w:fill="FFFFFF"/>
        </w:rPr>
        <w:t xml:space="preserve"> </w:t>
      </w:r>
      <w:r w:rsidR="006B058B">
        <w:rPr>
          <w:rFonts w:ascii="Times New Roman" w:hAnsi="Times New Roman"/>
          <w:color w:val="222222"/>
          <w:sz w:val="24"/>
          <w:shd w:val="clear" w:color="auto" w:fill="FFFFFF"/>
        </w:rPr>
        <w:t>nanocomposite films</w:t>
      </w:r>
      <w:r>
        <w:rPr>
          <w:rFonts w:ascii="Times New Roman" w:hAnsi="Times New Roman"/>
          <w:color w:val="222222"/>
          <w:sz w:val="24"/>
          <w:shd w:val="clear" w:color="auto" w:fill="FFFFFF"/>
        </w:rPr>
        <w:t xml:space="preserve"> </w:t>
      </w:r>
      <w:r w:rsidRPr="00833C3D">
        <w:rPr>
          <w:rFonts w:ascii="Times New Roman" w:hAnsi="Times New Roman"/>
          <w:color w:val="222222"/>
          <w:sz w:val="24"/>
          <w:shd w:val="clear" w:color="auto" w:fill="FFFFFF"/>
        </w:rPr>
        <w:t xml:space="preserve">were </w:t>
      </w:r>
      <w:r w:rsidR="006B058B">
        <w:rPr>
          <w:rFonts w:ascii="Times New Roman" w:hAnsi="Times New Roman"/>
          <w:color w:val="222222"/>
          <w:sz w:val="24"/>
          <w:shd w:val="clear" w:color="auto" w:fill="FFFFFF"/>
        </w:rPr>
        <w:t xml:space="preserve">also </w:t>
      </w:r>
      <w:r w:rsidRPr="00833C3D">
        <w:rPr>
          <w:rFonts w:ascii="Times New Roman" w:hAnsi="Times New Roman"/>
          <w:color w:val="222222"/>
          <w:sz w:val="24"/>
          <w:shd w:val="clear" w:color="auto" w:fill="FFFFFF"/>
        </w:rPr>
        <w:t xml:space="preserve">conducted on a Hounsfield mechanical test equipment LTD </w:t>
      </w:r>
      <w:r w:rsidR="006B058B">
        <w:rPr>
          <w:rFonts w:ascii="Times New Roman" w:hAnsi="Times New Roman"/>
          <w:color w:val="222222"/>
          <w:sz w:val="24"/>
          <w:shd w:val="clear" w:color="auto" w:fill="FFFFFF"/>
        </w:rPr>
        <w:t xml:space="preserve">but the sample dimensions were based on </w:t>
      </w:r>
      <w:r w:rsidRPr="00833C3D">
        <w:rPr>
          <w:rFonts w:ascii="Times New Roman" w:hAnsi="Times New Roman"/>
          <w:color w:val="222222"/>
          <w:sz w:val="24"/>
          <w:shd w:val="clear" w:color="auto" w:fill="FFFFFF"/>
        </w:rPr>
        <w:t xml:space="preserve">ISO 527 and </w:t>
      </w:r>
      <w:r w:rsidRPr="00833C3D">
        <w:rPr>
          <w:rFonts w:ascii="Times New Roman" w:hAnsi="Times New Roman"/>
          <w:color w:val="222222"/>
          <w:sz w:val="24"/>
          <w:shd w:val="clear" w:color="auto" w:fill="FFFFFF"/>
        </w:rPr>
        <w:fldChar w:fldCharType="begin"/>
      </w:r>
      <w:r w:rsidR="00DE1C74">
        <w:rPr>
          <w:rFonts w:ascii="Times New Roman" w:hAnsi="Times New Roman"/>
          <w:color w:val="222222"/>
          <w:sz w:val="24"/>
          <w:shd w:val="clear" w:color="auto" w:fill="FFFFFF"/>
        </w:rPr>
        <w:instrText xml:space="preserve"> ADDIN EN.CITE &lt;EndNote&gt;&lt;Cite&gt;&lt;Author&gt;Bourbon&lt;/Author&gt;&lt;Year&gt;2011&lt;/Year&gt;&lt;RecNum&gt;213&lt;/RecNum&gt;&lt;DisplayText&gt;(Bourbon et al., 2011; Wu, Farnood, O’Kelly, &amp;amp; Chen, 2014)&lt;/DisplayText&gt;&lt;record&gt;&lt;rec-number&gt;213&lt;/rec-number&gt;&lt;foreign-keys&gt;&lt;key app="EN" db-id="te5fa029a5r9t9erpax5pp2lxffwxpvrw0tw" timestamp="1484056830"&gt;213&lt;/key&gt;&lt;/foreign-keys&gt;&lt;ref-type name="Journal Article"&gt;17&lt;/ref-type&gt;&lt;contributors&gt;&lt;authors&gt;&lt;author&gt;Bourbon, Ana I&lt;/author&gt;&lt;author&gt;Pinheiro, Ana C&lt;/author&gt;&lt;author&gt;Cerqueira, Miguel A&lt;/author&gt;&lt;author&gt;Rocha, Cristina MR&lt;/author&gt;&lt;author&gt;Avides, Maria C&lt;/author&gt;&lt;author&gt;Quintas, Mafalda AC&lt;/author&gt;&lt;author&gt;Vicente, António A&lt;/author&gt;&lt;/authors&gt;&lt;/contributors&gt;&lt;titles&gt;&lt;title&gt;Physico-chemical characterization of chitosan-based edible films incorporating bioactive compounds of different molecular weight&lt;/title&gt;&lt;secondary-title&gt;Journal of Food Engineering&lt;/secondary-title&gt;&lt;/titles&gt;&lt;periodical&gt;&lt;full-title&gt;Journal of Food Engineering&lt;/full-title&gt;&lt;abbr-1&gt;J. Food Eng.&lt;/abbr-1&gt;&lt;abbr-2&gt;J Food Eng&lt;/abbr-2&gt;&lt;/periodical&gt;&lt;pages&gt;111-118&lt;/pages&gt;&lt;volume&gt;106&lt;/volume&gt;&lt;number&gt;2&lt;/number&gt;&lt;dates&gt;&lt;year&gt;2011&lt;/year&gt;&lt;/dates&gt;&lt;isbn&gt;0260-8774&lt;/isbn&gt;&lt;urls&gt;&lt;/urls&gt;&lt;/record&gt;&lt;/Cite&gt;&lt;Cite&gt;&lt;Author&gt;Wu&lt;/Author&gt;&lt;Year&gt;2014&lt;/Year&gt;&lt;RecNum&gt;242&lt;/RecNum&gt;&lt;record&gt;&lt;rec-number&gt;242&lt;/rec-number&gt;&lt;foreign-keys&gt;&lt;key app="EN" db-id="te5fa029a5r9t9erpax5pp2lxffwxpvrw0tw" timestamp="1484572132"&gt;242&lt;/key&gt;&lt;/foreign-keys&gt;&lt;ref-type name="Journal Article"&gt;17&lt;/ref-type&gt;&lt;contributors&gt;&lt;authors&gt;&lt;author&gt;Wu, Tongfei&lt;/author&gt;&lt;author&gt;Farnood, Ramin&lt;/author&gt;&lt;author&gt;O’Kelly, Kevin&lt;/author&gt;&lt;author&gt;Chen, Biqiong&lt;/author&gt;&lt;/authors&gt;&lt;/contributors&gt;&lt;titles&gt;&lt;title&gt;Mechanical behavior of transparent nanofibrillar cellulose–chitosan nanocomposite films in dry and wet conditions&lt;/title&gt;&lt;secondary-title&gt;journal of the mechanical behavior of biomedical materials&lt;/secondary-title&gt;&lt;/titles&gt;&lt;pages&gt;279-286&lt;/pages&gt;&lt;volume&gt;32&lt;/volume&gt;&lt;dates&gt;&lt;year&gt;2014&lt;/year&gt;&lt;/dates&gt;&lt;isbn&gt;1751-6161&lt;/isbn&gt;&lt;urls&gt;&lt;/urls&gt;&lt;/record&gt;&lt;/Cite&gt;&lt;/EndNote&gt;</w:instrText>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27" w:tooltip="Bourbon, 2011 #213" w:history="1">
        <w:r w:rsidR="00DE1C74" w:rsidRPr="00833C3D">
          <w:rPr>
            <w:rFonts w:ascii="Times New Roman" w:hAnsi="Times New Roman"/>
            <w:noProof/>
            <w:color w:val="222222"/>
            <w:sz w:val="24"/>
            <w:shd w:val="clear" w:color="auto" w:fill="FFFFFF"/>
          </w:rPr>
          <w:t>Bourbon et al., 2011</w:t>
        </w:r>
      </w:hyperlink>
      <w:r w:rsidRPr="00833C3D">
        <w:rPr>
          <w:rFonts w:ascii="Times New Roman" w:hAnsi="Times New Roman"/>
          <w:noProof/>
          <w:color w:val="222222"/>
          <w:sz w:val="24"/>
          <w:shd w:val="clear" w:color="auto" w:fill="FFFFFF"/>
        </w:rPr>
        <w:t xml:space="preserve">; </w:t>
      </w:r>
      <w:hyperlink w:anchor="_ENREF_258" w:tooltip="Wu, 2014 #242" w:history="1">
        <w:r w:rsidR="00DE1C74" w:rsidRPr="00833C3D">
          <w:rPr>
            <w:rFonts w:ascii="Times New Roman" w:hAnsi="Times New Roman"/>
            <w:noProof/>
            <w:color w:val="222222"/>
            <w:sz w:val="24"/>
            <w:shd w:val="clear" w:color="auto" w:fill="FFFFFF"/>
          </w:rPr>
          <w:t>Wu, Farnood, O’Kelly, &amp; Chen, 2014</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t>. The test samples were cut into dog bone shape with a gauge length of 25 mm and a wid</w:t>
      </w:r>
      <w:r>
        <w:rPr>
          <w:rFonts w:ascii="Times New Roman" w:hAnsi="Times New Roman"/>
          <w:color w:val="222222"/>
          <w:sz w:val="24"/>
          <w:shd w:val="clear" w:color="auto" w:fill="FFFFFF"/>
        </w:rPr>
        <w:t>th</w:t>
      </w:r>
      <w:r w:rsidRPr="00833C3D">
        <w:rPr>
          <w:rFonts w:ascii="Times New Roman" w:hAnsi="Times New Roman"/>
          <w:color w:val="222222"/>
          <w:sz w:val="24"/>
          <w:shd w:val="clear" w:color="auto" w:fill="FFFFFF"/>
        </w:rPr>
        <w:t xml:space="preserve"> of 3.5 mm by an ISO 2075 standard test sample cutter. The thickness of the test samples was measured by </w:t>
      </w:r>
      <w:r w:rsidRPr="00833C3D">
        <w:rPr>
          <w:rFonts w:ascii="Times New Roman" w:hAnsi="Times New Roman" w:hint="eastAsia"/>
          <w:color w:val="222222"/>
          <w:sz w:val="24"/>
          <w:shd w:val="clear" w:color="auto" w:fill="FFFFFF"/>
        </w:rPr>
        <w:t xml:space="preserve">a digital </w:t>
      </w:r>
      <w:r w:rsidR="009168C7" w:rsidRPr="00833C3D">
        <w:rPr>
          <w:rFonts w:ascii="Times New Roman" w:hAnsi="Times New Roman"/>
          <w:color w:val="222222"/>
          <w:sz w:val="24"/>
          <w:shd w:val="clear" w:color="auto" w:fill="FFFFFF"/>
        </w:rPr>
        <w:t>calliper</w:t>
      </w:r>
      <w:r w:rsidRPr="00833C3D">
        <w:rPr>
          <w:rFonts w:ascii="Times New Roman" w:hAnsi="Times New Roman" w:hint="eastAsia"/>
          <w:color w:val="222222"/>
          <w:sz w:val="24"/>
          <w:shd w:val="clear" w:color="auto" w:fill="FFFFFF"/>
        </w:rPr>
        <w:t xml:space="preserve"> with the resolution of 0.01 mm. </w:t>
      </w:r>
      <w:r w:rsidRPr="00833C3D">
        <w:rPr>
          <w:rFonts w:ascii="Times New Roman" w:hAnsi="Times New Roman"/>
          <w:color w:val="222222"/>
          <w:sz w:val="24"/>
          <w:shd w:val="clear" w:color="auto" w:fill="FFFFFF"/>
        </w:rPr>
        <w:t xml:space="preserve">A 10 N load cell was used and the crosshead speed was set to be 5 mm/min. At least 5 samples were tested for each material. </w:t>
      </w:r>
    </w:p>
    <w:p w:rsidR="008E50C1" w:rsidRPr="00404ADE"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Fourier transform infrared spectroscopy was conducted on a Spectrum 100 spectrophotometer (PerkinElmer) in the wavenumber region from 4000 to 600 cm</w:t>
      </w:r>
      <w:r w:rsidRPr="009B525C">
        <w:rPr>
          <w:rFonts w:ascii="Times" w:eastAsiaTheme="minorEastAsia" w:hAnsi="Times"/>
          <w:sz w:val="24"/>
          <w:vertAlign w:val="superscript"/>
        </w:rPr>
        <w:t>-1</w:t>
      </w:r>
      <w:r w:rsidRPr="009B525C">
        <w:rPr>
          <w:rFonts w:ascii="Times" w:eastAsiaTheme="minorEastAsia" w:hAnsi="Times"/>
          <w:sz w:val="24"/>
        </w:rPr>
        <w:t> with a resolution of 1 cm</w:t>
      </w:r>
      <w:r w:rsidRPr="009B525C">
        <w:rPr>
          <w:rFonts w:ascii="Times" w:eastAsiaTheme="minorEastAsia" w:hAnsi="Times"/>
          <w:sz w:val="24"/>
          <w:vertAlign w:val="superscript"/>
        </w:rPr>
        <w:t>-1</w:t>
      </w:r>
      <w:r w:rsidRPr="009B525C">
        <w:rPr>
          <w:rFonts w:ascii="Times" w:eastAsiaTheme="minorEastAsia" w:hAnsi="Times"/>
          <w:sz w:val="24"/>
        </w:rPr>
        <w:t xml:space="preserve"> using the hydrogels dehydrated in a vacuum oven at 5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overnight.</w:t>
      </w:r>
      <w:r w:rsidRPr="009B525C">
        <w:rPr>
          <w:rFonts w:ascii="Times" w:eastAsiaTheme="minorEastAsia" w:hAnsi="Times" w:hint="eastAsia"/>
          <w:sz w:val="24"/>
        </w:rPr>
        <w:t xml:space="preserve"> </w:t>
      </w:r>
      <w:r w:rsidR="000B26C9">
        <w:rPr>
          <w:rFonts w:ascii="Times" w:eastAsiaTheme="minorEastAsia" w:hAnsi="Times"/>
          <w:sz w:val="24"/>
        </w:rPr>
        <w:t>The samples were grinded into powders</w:t>
      </w:r>
      <w:r w:rsidR="00A53D64">
        <w:rPr>
          <w:rFonts w:ascii="Times" w:eastAsiaTheme="minorEastAsia" w:hAnsi="Times"/>
          <w:sz w:val="24"/>
        </w:rPr>
        <w:t>, put on a diamond ATR sensor and compressed</w:t>
      </w:r>
      <w:r w:rsidR="000B26C9">
        <w:rPr>
          <w:rFonts w:ascii="Times" w:eastAsiaTheme="minorEastAsia" w:hAnsi="Times"/>
          <w:sz w:val="24"/>
        </w:rPr>
        <w:t xml:space="preserve">. </w:t>
      </w:r>
      <w:r w:rsidR="00FE0EE9">
        <w:rPr>
          <w:rFonts w:ascii="Times" w:eastAsiaTheme="minorEastAsia" w:hAnsi="Times"/>
          <w:sz w:val="24"/>
        </w:rPr>
        <w:t xml:space="preserve">Before each test, a background scan was run first. Each sample was scanned for 8 times. </w:t>
      </w:r>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i/>
          <w:sz w:val="24"/>
        </w:rPr>
        <w:t xml:space="preserve">In vitro </w:t>
      </w:r>
      <w:r w:rsidRPr="009B525C">
        <w:rPr>
          <w:rFonts w:ascii="Times" w:eastAsiaTheme="minorEastAsia" w:hAnsi="Times"/>
          <w:sz w:val="24"/>
        </w:rPr>
        <w:t xml:space="preserve">degradation tests </w:t>
      </w:r>
      <w:r w:rsidR="006972D8">
        <w:rPr>
          <w:rFonts w:ascii="Times" w:eastAsiaTheme="minorEastAsia" w:hAnsi="Times"/>
          <w:sz w:val="24"/>
        </w:rPr>
        <w:t xml:space="preserve">for PM 5 and PM 5 CHI </w:t>
      </w:r>
      <w:proofErr w:type="gramStart"/>
      <w:r w:rsidRPr="009B525C">
        <w:rPr>
          <w:rFonts w:ascii="Times" w:eastAsiaTheme="minorEastAsia" w:hAnsi="Times"/>
          <w:sz w:val="24"/>
        </w:rPr>
        <w:t>were</w:t>
      </w:r>
      <w:proofErr w:type="gramEnd"/>
      <w:r w:rsidRPr="009B525C">
        <w:rPr>
          <w:rFonts w:ascii="Times" w:eastAsiaTheme="minorEastAsia" w:hAnsi="Times"/>
          <w:sz w:val="24"/>
        </w:rPr>
        <w:t xml:space="preserve"> carried out following the met</w:t>
      </w:r>
      <w:r>
        <w:rPr>
          <w:rFonts w:ascii="Times" w:eastAsiaTheme="minorEastAsia" w:hAnsi="Times"/>
          <w:sz w:val="24"/>
        </w:rPr>
        <w:t xml:space="preserve">hod described in the literature </w:t>
      </w:r>
      <w:r w:rsidRPr="009B525C">
        <w:rPr>
          <w:rFonts w:ascii="Times" w:eastAsiaTheme="minorEastAsia" w:hAnsi="Times"/>
          <w:sz w:val="24"/>
        </w:rPr>
        <w:fldChar w:fldCharType="begin">
          <w:fldData xml:space="preserve">PEVuZE5vdGU+PENpdGU+PEF1dGhvcj5GcmVpZXI8L0F1dGhvcj48WWVhcj4yMDA1PC9ZZWFyPjxS
ZWNOdW0+MTA0PC9SZWNOdW0+PERpc3BsYXlUZXh0PihGcmVpZXIgZXQgYWwuLCAyMDA1OyBUb21p
aGF0YSAmYW1wOyBJa2FkYSwgMTk5Nyk8L0Rpc3BsYXlUZXh0PjxyZWNvcmQ+PHJlYy1udW1iZXI+
MTA0PC9yZWMtbnVtYmVyPjxmb3JlaWduLWtleXM+PGtleSBhcHA9IkVOIiBkYi1pZD0idGU1ZmEw
MjlhNXI5dDllcnBheDVwcDJseGZmd3hwdnJ3MHR3IiB0aW1lc3RhbXA9IjE0NjAwNDgzMTgiPjEw
NDwva2V5PjwvZm9yZWlnbi1rZXlzPjxyZWYtdHlwZSBuYW1lPSJKb3VybmFsIEFydGljbGUiPjE3
PC9yZWYtdHlwZT48Y29udHJpYnV0b3JzPjxhdXRob3JzPjxhdXRob3I+RnJlaWVyLCBULjwvYXV0
aG9yPjxhdXRob3I+S29oLCBILiBTLjwvYXV0aG9yPjxhdXRob3I+S2F6YXppYW4sIEsuPC9hdXRo
b3I+PGF1dGhvcj5TaG9pY2hldCwgTS4gUy48L2F1dGhvcj48L2F1dGhvcnM+PC9jb250cmlidXRv
cnM+PGF1dGgtYWRkcmVzcz5Vbml2IFRvcm9udG8sIERlcHQgQ2hlbSBFbmduICZhbXA7IEFwcGwg
Q2hlbSwgVG9yb250bywgT04gTTVTIDNFNSwgQ2FuYWRhJiN4RDtJbnN0IEJpb21hdCAmYW1wOyBC
aW9tYXQgRW5nbiwgVG9yb250bywgT04gTTVTIDNHOSwgQ2FuYWRhJiN4RDtVbml2IFRvcm9udG8s
IERlcHQgQ2hlbSwgVG9yb250bywgT04gTTVTIDNINiwgQ2FuYWRhPC9hdXRoLWFkZHJlc3M+PHRp
dGxlcz48dGl0bGU+Q29udHJvbGxpbmcgY2VsbCBhZGhlc2lvbiBhbmQgZGVncmFkYXRpb24gb2Yg
Y2hpdG9zYW4gZmlsbXMgYnkgTi1hY2V0eWxhdGlvbjwvdGl0bGU+PHNlY29uZGFyeS10aXRsZT5C
aW9tYXRlcmlhbHM8L3NlY29uZGFyeS10aXRsZT48YWx0LXRpdGxlPkJpb21hdGVyaWFscyYjeEQ7
QmlvbWF0ZXJpYWxzPC9hbHQtdGl0bGU+PC90aXRsZXM+PHBhZ2VzPjU4NzItNTg3ODwvcGFnZXM+
PHZvbHVtZT4yNjwvdm9sdW1lPjxudW1iZXI+Mjk8L251bWJlcj48a2V5d29yZHM+PGtleXdvcmQ+
Y2hpdG9zYW48L2tleXdvcmQ+PGtleXdvcmQ+Y2hpdGluPC9rZXl3b3JkPjxrZXl3b3JkPmVuenlt
YXRpYyBkZWdyYWRhdGlvbjwva2V5d29yZD48a2V5d29yZD5uZXJ2ZSByZWdlbmVyYXRpb248L2tl
eXdvcmQ+PGtleXdvcmQ+dGlzc3VlIGVuZ2luZWVyaW5nPC9rZXl3b3JkPjxrZXl3b3JkPnBhcnRp
YWxseSBkZWFjZXR5bGF0ZWQgY2hpdGluPC9rZXl3b3JkPjxrZXl3b3JkPmh1bWFuLWJvZHktZmx1
aWRzPC9rZXl3b3JkPjxrZXl3b3JkPmluLXZpdHJvPC9rZXl3b3JkPjxrZXl3b3JkPmVuenltZS1p
bW11bm9hc3NheTwva2V5d29yZD48a2V5d29yZD5uZXVyaXRlIGV4dGVuc2lvbjwva2V5d29yZD48
a2V5d29yZD5seXNvenltZTwva2V5d29yZD48a2V5d29yZD5kZXJpdmF0aXZlczwva2V5d29yZD48
a2V5d29yZD5hZmZpbml0eTwva2V5d29yZD48a2V5d29yZD5oeWRyb2x5c2lzPC9rZXl3b3JkPjxr
ZXl3b3JkPnNvbHViaWxpdHk8L2tleXdvcmQ+PC9rZXl3b3Jkcz48ZGF0ZXM+PHllYXI+MjAwNTwv
eWVhcj48cHViLWRhdGVzPjxkYXRlPk9jdDwvZGF0ZT48L3B1Yi1kYXRlcz48L2RhdGVzPjxpc2Ju
PjAxNDItOTYxMjwvaXNibj48YWNjZXNzaW9uLW51bT5XT1M6MDAwMjMwMTI4NzAwMDE0PC9hY2Nl
c3Npb24tbnVtPjx1cmxzPjxyZWxhdGVkLXVybHM+PHVybD4mbHQ7R28gdG8gSVNJJmd0OzovL1dP
UzowMDAyMzAxMjg3MDAwMTQ8L3VybD48L3JlbGF0ZWQtdXJscz48L3VybHM+PGxhbmd1YWdlPkVu
Z2xpc2g8L2xhbmd1YWdlPjwvcmVjb3JkPjwvQ2l0ZT48Q2l0ZT48QXV0aG9yPlRvbWloYXRhPC9B
dXRob3I+PFllYXI+MTk5NzwvWWVhcj48UmVjTnVtPjEwNTwvUmVjTnVtPjxyZWNvcmQ+PHJlYy1u
dW1iZXI+MTA1PC9yZWMtbnVtYmVyPjxmb3JlaWduLWtleXM+PGtleSBhcHA9IkVOIiBkYi1pZD0i
dGU1ZmEwMjlhNXI5dDllcnBheDVwcDJseGZmd3hwdnJ3MHR3IiB0aW1lc3RhbXA9IjE0NjAwNDg3
MzQiPjEwNTwva2V5PjwvZm9yZWlnbi1rZXlzPjxyZWYtdHlwZSBuYW1lPSJKb3VybmFsIEFydGlj
bGUiPjE3PC9yZWYtdHlwZT48Y29udHJpYnV0b3JzPjxhdXRob3JzPjxhdXRob3I+VG9taWhhdGEs
IEsuPC9hdXRob3I+PGF1dGhvcj5Ja2FkYSwgWS48L2F1dGhvcj48L2F1dGhvcnM+PC9jb250cmli
dXRvcnM+PGF1dGgtYWRkcmVzcz5LeW90byBVbml2LEJpb21lZCBFbmduIFJlcyBDdHIsU2FreW8g
S3UsS3lvdG8gNjA2LEphcGFuPC9hdXRoLWFkZHJlc3M+PHRpdGxlcz48dGl0bGU+SW4gdml0cm8g
YW5kIGluIHZpdm8gZGVncmFkYXRpb24gb2YgZmlsbXMgb2YgY2hpdGluIGFuZCBpdHMgZGVhY2V0
eWxhdGVkIGRlcml2YXRpdmVzPC90aXRsZT48c2Vjb25kYXJ5LXRpdGxlPkJpb21hdGVyaWFsczwv
c2Vjb25kYXJ5LXRpdGxlPjxhbHQtdGl0bGU+QmlvbWF0ZXJpYWxzJiN4RDtCaW9tYXRlcmlhbHM8
L2FsdC10aXRsZT48L3RpdGxlcz48cGFnZXM+NTY3LTU3NTwvcGFnZXM+PHZvbHVtZT4xODwvdm9s
dW1lPjxudW1iZXI+NzwvbnVtYmVyPjxrZXl3b3Jkcz48a2V5d29yZD5jaGl0aW48L2tleXdvcmQ+
PGtleXdvcmQ+cGFydGlhbGx5IGRlYWNldHlsYXRlZCBjaGl0aW5zPC9rZXl3b3JkPjxrZXl3b3Jk
PmNoaXRvc2FuPC9rZXl3b3JkPjxrZXl3b3JkPmJpb2RlZ3JhZGF0aW9uPC9rZXl3b3JkPjxrZXl3
b3JkPnRpc3N1ZSByZWFjdGlvbjwva2V5d29yZD48a2V5d29yZD5seXNvenltZTwva2V5d29yZD48
a2V5d29yZD5vcmFsIHN1c3RhaW5lZCBkZWxpdmVyeTwva2V5d29yZD48a2V5d29yZD5uLWFjZXR5
bGF0ZWQgY2hpdG9zYW5zPC9rZXl3b3JkPjxrZXl3b3JkPmNvbnRyb2xsZWQgcmVsZWFzZTwva2V5
d29yZD48a2V5d29yZD5wb2x5bWVyIHN1cmZhY2VzPC9rZXl3b3JkPjxrZXl3b3JkPmh5ZHJvbHlz
aXM8L2tleXdvcmQ+PGtleXdvcmQ+bHlzb3p5bWU8L2tleXdvcmQ+PGtleXdvcmQ+aW52aXRybzwv
a2V5d29yZD48a2V5d29yZD5tYXRyaXg8L2tleXdvcmQ+PC9rZXl3b3Jkcz48ZGF0ZXM+PHllYXI+
MTk5NzwveWVhcj48cHViLWRhdGVzPjxkYXRlPkFwcjwvZGF0ZT48L3B1Yi1kYXRlcz48L2RhdGVz
Pjxpc2JuPjAxNDItOTYxMjwvaXNibj48YWNjZXNzaW9uLW51bT5XT1M6QTE5OTdXUjI2ODAwMDA4
PC9hY2Nlc3Npb24tbnVtPjx1cmxzPjxyZWxhdGVkLXVybHM+PHVybD4mbHQ7R28gdG8gSVNJJmd0
OzovL1dPUzpBMTk5N1dSMjY4MDAwMDg8L3VybD48L3JlbGF0ZWQtdXJscz48L3VybHM+PGxhbmd1
YWdlPkVuZ2xpc2g8L2xhbmd1YWdlPjwvcmVjb3JkPjwvQ2l0ZT48L0VuZE5v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GcmVpZXI8L0F1dGhvcj48WWVhcj4yMDA1PC9ZZWFyPjxS
ZWNOdW0+MTA0PC9SZWNOdW0+PERpc3BsYXlUZXh0PihGcmVpZXIgZXQgYWwuLCAyMDA1OyBUb21p
aGF0YSAmYW1wOyBJa2FkYSwgMTk5Nyk8L0Rpc3BsYXlUZXh0PjxyZWNvcmQ+PHJlYy1udW1iZXI+
MTA0PC9yZWMtbnVtYmVyPjxmb3JlaWduLWtleXM+PGtleSBhcHA9IkVOIiBkYi1pZD0idGU1ZmEw
MjlhNXI5dDllcnBheDVwcDJseGZmd3hwdnJ3MHR3IiB0aW1lc3RhbXA9IjE0NjAwNDgzMTgiPjEw
NDwva2V5PjwvZm9yZWlnbi1rZXlzPjxyZWYtdHlwZSBuYW1lPSJKb3VybmFsIEFydGljbGUiPjE3
PC9yZWYtdHlwZT48Y29udHJpYnV0b3JzPjxhdXRob3JzPjxhdXRob3I+RnJlaWVyLCBULjwvYXV0
aG9yPjxhdXRob3I+S29oLCBILiBTLjwvYXV0aG9yPjxhdXRob3I+S2F6YXppYW4sIEsuPC9hdXRo
b3I+PGF1dGhvcj5TaG9pY2hldCwgTS4gUy48L2F1dGhvcj48L2F1dGhvcnM+PC9jb250cmlidXRv
cnM+PGF1dGgtYWRkcmVzcz5Vbml2IFRvcm9udG8sIERlcHQgQ2hlbSBFbmduICZhbXA7IEFwcGwg
Q2hlbSwgVG9yb250bywgT04gTTVTIDNFNSwgQ2FuYWRhJiN4RDtJbnN0IEJpb21hdCAmYW1wOyBC
aW9tYXQgRW5nbiwgVG9yb250bywgT04gTTVTIDNHOSwgQ2FuYWRhJiN4RDtVbml2IFRvcm9udG8s
IERlcHQgQ2hlbSwgVG9yb250bywgT04gTTVTIDNINiwgQ2FuYWRhPC9hdXRoLWFkZHJlc3M+PHRp
dGxlcz48dGl0bGU+Q29udHJvbGxpbmcgY2VsbCBhZGhlc2lvbiBhbmQgZGVncmFkYXRpb24gb2Yg
Y2hpdG9zYW4gZmlsbXMgYnkgTi1hY2V0eWxhdGlvbjwvdGl0bGU+PHNlY29uZGFyeS10aXRsZT5C
aW9tYXRlcmlhbHM8L3NlY29uZGFyeS10aXRsZT48YWx0LXRpdGxlPkJpb21hdGVyaWFscyYjeEQ7
QmlvbWF0ZXJpYWxzPC9hbHQtdGl0bGU+PC90aXRsZXM+PHBhZ2VzPjU4NzItNTg3ODwvcGFnZXM+
PHZvbHVtZT4yNjwvdm9sdW1lPjxudW1iZXI+Mjk8L251bWJlcj48a2V5d29yZHM+PGtleXdvcmQ+
Y2hpdG9zYW48L2tleXdvcmQ+PGtleXdvcmQ+Y2hpdGluPC9rZXl3b3JkPjxrZXl3b3JkPmVuenlt
YXRpYyBkZWdyYWRhdGlvbjwva2V5d29yZD48a2V5d29yZD5uZXJ2ZSByZWdlbmVyYXRpb248L2tl
eXdvcmQ+PGtleXdvcmQ+dGlzc3VlIGVuZ2luZWVyaW5nPC9rZXl3b3JkPjxrZXl3b3JkPnBhcnRp
YWxseSBkZWFjZXR5bGF0ZWQgY2hpdGluPC9rZXl3b3JkPjxrZXl3b3JkPmh1bWFuLWJvZHktZmx1
aWRzPC9rZXl3b3JkPjxrZXl3b3JkPmluLXZpdHJvPC9rZXl3b3JkPjxrZXl3b3JkPmVuenltZS1p
bW11bm9hc3NheTwva2V5d29yZD48a2V5d29yZD5uZXVyaXRlIGV4dGVuc2lvbjwva2V5d29yZD48
a2V5d29yZD5seXNvenltZTwva2V5d29yZD48a2V5d29yZD5kZXJpdmF0aXZlczwva2V5d29yZD48
a2V5d29yZD5hZmZpbml0eTwva2V5d29yZD48a2V5d29yZD5oeWRyb2x5c2lzPC9rZXl3b3JkPjxr
ZXl3b3JkPnNvbHViaWxpdHk8L2tleXdvcmQ+PC9rZXl3b3Jkcz48ZGF0ZXM+PHllYXI+MjAwNTwv
eWVhcj48cHViLWRhdGVzPjxkYXRlPk9jdDwvZGF0ZT48L3B1Yi1kYXRlcz48L2RhdGVzPjxpc2Ju
PjAxNDItOTYxMjwvaXNibj48YWNjZXNzaW9uLW51bT5XT1M6MDAwMjMwMTI4NzAwMDE0PC9hY2Nl
c3Npb24tbnVtPjx1cmxzPjxyZWxhdGVkLXVybHM+PHVybD4mbHQ7R28gdG8gSVNJJmd0OzovL1dP
UzowMDAyMzAxMjg3MDAwMTQ8L3VybD48L3JlbGF0ZWQtdXJscz48L3VybHM+PGxhbmd1YWdlPkVu
Z2xpc2g8L2xhbmd1YWdlPjwvcmVjb3JkPjwvQ2l0ZT48Q2l0ZT48QXV0aG9yPlRvbWloYXRhPC9B
dXRob3I+PFllYXI+MTk5NzwvWWVhcj48UmVjTnVtPjEwNTwvUmVjTnVtPjxyZWNvcmQ+PHJlYy1u
dW1iZXI+MTA1PC9yZWMtbnVtYmVyPjxmb3JlaWduLWtleXM+PGtleSBhcHA9IkVOIiBkYi1pZD0i
dGU1ZmEwMjlhNXI5dDllcnBheDVwcDJseGZmd3hwdnJ3MHR3IiB0aW1lc3RhbXA9IjE0NjAwNDg3
MzQiPjEwNTwva2V5PjwvZm9yZWlnbi1rZXlzPjxyZWYtdHlwZSBuYW1lPSJKb3VybmFsIEFydGlj
bGUiPjE3PC9yZWYtdHlwZT48Y29udHJpYnV0b3JzPjxhdXRob3JzPjxhdXRob3I+VG9taWhhdGEs
IEsuPC9hdXRob3I+PGF1dGhvcj5Ja2FkYSwgWS48L2F1dGhvcj48L2F1dGhvcnM+PC9jb250cmli
dXRvcnM+PGF1dGgtYWRkcmVzcz5LeW90byBVbml2LEJpb21lZCBFbmduIFJlcyBDdHIsU2FreW8g
S3UsS3lvdG8gNjA2LEphcGFuPC9hdXRoLWFkZHJlc3M+PHRpdGxlcz48dGl0bGU+SW4gdml0cm8g
YW5kIGluIHZpdm8gZGVncmFkYXRpb24gb2YgZmlsbXMgb2YgY2hpdGluIGFuZCBpdHMgZGVhY2V0
eWxhdGVkIGRlcml2YXRpdmVzPC90aXRsZT48c2Vjb25kYXJ5LXRpdGxlPkJpb21hdGVyaWFsczwv
c2Vjb25kYXJ5LXRpdGxlPjxhbHQtdGl0bGU+QmlvbWF0ZXJpYWxzJiN4RDtCaW9tYXRlcmlhbHM8
L2FsdC10aXRsZT48L3RpdGxlcz48cGFnZXM+NTY3LTU3NTwvcGFnZXM+PHZvbHVtZT4xODwvdm9s
dW1lPjxudW1iZXI+NzwvbnVtYmVyPjxrZXl3b3Jkcz48a2V5d29yZD5jaGl0aW48L2tleXdvcmQ+
PGtleXdvcmQ+cGFydGlhbGx5IGRlYWNldHlsYXRlZCBjaGl0aW5zPC9rZXl3b3JkPjxrZXl3b3Jk
PmNoaXRvc2FuPC9rZXl3b3JkPjxrZXl3b3JkPmJpb2RlZ3JhZGF0aW9uPC9rZXl3b3JkPjxrZXl3
b3JkPnRpc3N1ZSByZWFjdGlvbjwva2V5d29yZD48a2V5d29yZD5seXNvenltZTwva2V5d29yZD48
a2V5d29yZD5vcmFsIHN1c3RhaW5lZCBkZWxpdmVyeTwva2V5d29yZD48a2V5d29yZD5uLWFjZXR5
bGF0ZWQgY2hpdG9zYW5zPC9rZXl3b3JkPjxrZXl3b3JkPmNvbnRyb2xsZWQgcmVsZWFzZTwva2V5
d29yZD48a2V5d29yZD5wb2x5bWVyIHN1cmZhY2VzPC9rZXl3b3JkPjxrZXl3b3JkPmh5ZHJvbHlz
aXM8L2tleXdvcmQ+PGtleXdvcmQ+bHlzb3p5bWU8L2tleXdvcmQ+PGtleXdvcmQ+aW52aXRybzwv
a2V5d29yZD48a2V5d29yZD5tYXRyaXg8L2tleXdvcmQ+PC9rZXl3b3Jkcz48ZGF0ZXM+PHllYXI+
MTk5NzwveWVhcj48cHViLWRhdGVzPjxkYXRlPkFwcjwvZGF0ZT48L3B1Yi1kYXRlcz48L2RhdGVz
Pjxpc2JuPjAxNDItOTYxMjwvaXNibj48YWNjZXNzaW9uLW51bT5XT1M6QTE5OTdXUjI2ODAwMDA4
PC9hY2Nlc3Npb24tbnVtPjx1cmxzPjxyZWxhdGVkLXVybHM+PHVybD4mbHQ7R28gdG8gSVNJJmd0
OzovL1dPUzpBMTk5N1dSMjY4MDAwMDg8L3VybD48L3JlbGF0ZWQtdXJscz48L3VybHM+PGxhbmd1
YWdlPkVuZ2xpc2g8L2xhbmd1YWdlPjwvcmVjb3JkPjwvQ2l0ZT48L0VuZE5v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5" w:tooltip="Freier, 2005 #104" w:history="1">
        <w:r w:rsidR="00DE1C74">
          <w:rPr>
            <w:rFonts w:ascii="Times" w:eastAsiaTheme="minorEastAsia" w:hAnsi="Times"/>
            <w:noProof/>
            <w:sz w:val="24"/>
          </w:rPr>
          <w:t>Freier et al., 2005</w:t>
        </w:r>
      </w:hyperlink>
      <w:r>
        <w:rPr>
          <w:rFonts w:ascii="Times" w:eastAsiaTheme="minorEastAsia" w:hAnsi="Times"/>
          <w:noProof/>
          <w:sz w:val="24"/>
        </w:rPr>
        <w:t xml:space="preserve">; </w:t>
      </w:r>
      <w:hyperlink w:anchor="_ENREF_231" w:tooltip="Tomihata, 1997 #105" w:history="1">
        <w:r w:rsidR="00DE1C74">
          <w:rPr>
            <w:rFonts w:ascii="Times" w:eastAsiaTheme="minorEastAsia" w:hAnsi="Times"/>
            <w:noProof/>
            <w:sz w:val="24"/>
          </w:rPr>
          <w:t>Tomihata &amp; Ikada, 1997</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Briefly, the cylindrical hydrogel rods with a thickness of 5 mm were immersed in PBS solution (pH = 7.4) at 37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containing lysozyme at a concentration of 1.5 </w:t>
      </w:r>
      <w:proofErr w:type="spellStart"/>
      <w:r w:rsidRPr="009168C7">
        <w:rPr>
          <w:rFonts w:ascii="Times" w:eastAsiaTheme="minorEastAsia" w:hAnsi="Times"/>
          <w:sz w:val="24"/>
        </w:rPr>
        <w:t>μ</w:t>
      </w:r>
      <w:r w:rsidRPr="009B525C">
        <w:rPr>
          <w:rFonts w:ascii="Times" w:eastAsiaTheme="minorEastAsia" w:hAnsi="Times"/>
          <w:sz w:val="24"/>
        </w:rPr>
        <w:t>g</w:t>
      </w:r>
      <w:proofErr w:type="spellEnd"/>
      <w:r w:rsidRPr="009B525C">
        <w:rPr>
          <w:rFonts w:ascii="Times" w:eastAsiaTheme="minorEastAsia" w:hAnsi="Times"/>
          <w:sz w:val="24"/>
        </w:rPr>
        <w:t xml:space="preserve"> ml</w:t>
      </w:r>
      <w:r w:rsidRPr="009B525C">
        <w:rPr>
          <w:rFonts w:ascii="Times" w:eastAsiaTheme="minorEastAsia" w:hAnsi="Times"/>
          <w:sz w:val="24"/>
          <w:vertAlign w:val="superscript"/>
        </w:rPr>
        <w:t>-1</w:t>
      </w:r>
      <w:r w:rsidRPr="009B525C">
        <w:rPr>
          <w:rFonts w:ascii="Times" w:eastAsiaTheme="minorEastAsia" w:hAnsi="Times"/>
          <w:sz w:val="24"/>
        </w:rPr>
        <w:t>, simulating the int</w:t>
      </w:r>
      <w:r>
        <w:rPr>
          <w:rFonts w:ascii="Times" w:eastAsiaTheme="minorEastAsia" w:hAnsi="Times"/>
          <w:sz w:val="24"/>
        </w:rPr>
        <w:t xml:space="preserve">ernal environment of human body </w:t>
      </w:r>
      <w:r w:rsidRPr="009B525C">
        <w:rPr>
          <w:rFonts w:ascii="Times" w:eastAsiaTheme="minorEastAsia" w:hAnsi="Times"/>
          <w:sz w:val="24"/>
        </w:rPr>
        <w:fldChar w:fldCharType="begin">
          <w:fldData xml:space="preserve">PEVuZE5vdGU+PENpdGU+PEF1dGhvcj5Ccm91d2VyPC9BdXRob3I+PFllYXI+MTk4NDwvWWVhcj48
UmVjTnVtPjE1NTwvUmVjTnVtPjxEaXNwbGF5VGV4dD4oQnJvdXdlciwgVmFubGVldXdlbmhlcmJl
cnRzLCAmYW1wOyBPdHRpbmd2YW5kZXJ1aXQsIDE5ODQ7IFBvcnN0bWFubiBldCBhbC4sIDE5ODkp
PC9EaXNwbGF5VGV4dD48cmVjb3JkPjxyZWMtbnVtYmVyPjE1NTwvcmVjLW51bWJlcj48Zm9yZWln
bi1rZXlzPjxrZXkgYXBwPSJFTiIgZGItaWQ9InRlNWZhMDI5YTVyOXQ5ZXJwYXg1cHAybHhmZnd4
cHZydzB0dyIgdGltZXN0YW1wPSIxNDY5NTMyMTM4Ij4xNTU8L2tleT48L2ZvcmVpZ24ta2V5cz48
cmVmLXR5cGUgbmFtZT0iSm91cm5hbCBBcnRpY2xlIj4xNzwvcmVmLXR5cGU+PGNvbnRyaWJ1dG9y
cz48YXV0aG9ycz48YXV0aG9yPkJyb3V3ZXIsIEouPC9hdXRob3I+PGF1dGhvcj5WYW5sZWV1d2Vu
aGVyYmVydHMsIFQuPC9hdXRob3I+PGF1dGhvcj5PdHRpbmd2YW5kZXJ1aXQsIE0uPC9hdXRob3I+
PC9hdXRob3JzPjwvY29udHJpYnV0b3JzPjx0aXRsZXM+PHRpdGxlPkRldGVybWluYXRpb24gb2Yg
THlzb3p5bWUgaW4gU2VydW0sIFVyaW5lLCBDZXJlYnJvc3BpbmFsLUZsdWlkIGFuZCBGZWNlcyBi
eSBFbnp5bWUtSW1tdW5vYXNzYXk8L3RpdGxlPjxzZWNvbmRhcnktdGl0bGU+Q2xpbmljYSBDaGlt
aWNhIEFjdGE8L3NlY29uZGFyeS10aXRsZT48YWx0LXRpdGxlPkNsaW4gQ2hpbSBBY3RhJiN4RDtD
bGluIENoaW0gQWN0YTwvYWx0LXRpdGxlPjwvdGl0bGVzPjxwZXJpb2RpY2FsPjxmdWxsLXRpdGxl
PkNsaW5pY2EgQ2hpbWljYSBBY3RhPC9mdWxsLXRpdGxlPjxhYmJyLTE+Q2xpbi4gQ2hpbS4gQWN0
YTwvYWJici0xPjxhYmJyLTI+Q2xpbiBDaGltIEFjdGE8L2FiYnItMj48L3BlcmlvZGljYWw+PHBh
Z2VzPjIxLTMwPC9wYWdlcz48dm9sdW1lPjE0Mjwvdm9sdW1lPjxudW1iZXI+MTwvbnVtYmVyPjxk
YXRlcz48eWVhcj4xOTg0PC95ZWFyPjwvZGF0ZXM+PGlzYm4+MDAwOS04OTgxPC9pc2JuPjxhY2Nl
c3Npb24tbnVtPldPUzpBMTk4NFRKNTk2MDAwMDM8L2FjY2Vzc2lvbi1udW0+PHVybHM+PHJlbGF0
ZWQtdXJscz48dXJsPiZsdDtHbyB0byBJU0kmZ3Q7Oi8vV09TOkExOTg0VEo1OTYwMDAwMzwvdXJs
PjwvcmVsYXRlZC11cmxzPjwvdXJscz48bGFuZ3VhZ2U+RW5nbGlzaDwvbGFuZ3VhZ2U+PC9yZWNv
cmQ+PC9DaXRlPjxDaXRlPjxBdXRob3I+UG9yc3RtYW5uPC9BdXRob3I+PFllYXI+MTk4OTwvWWVh
cj48UmVjTnVtPjE1NjwvUmVjTnVtPjxyZWNvcmQ+PHJlYy1udW1iZXI+MTU2PC9yZWMtbnVtYmVy
Pjxmb3JlaWduLWtleXM+PGtleSBhcHA9IkVOIiBkYi1pZD0idGU1ZmEwMjlhNXI5dDllcnBheDVw
cDJseGZmd3hwdnJ3MHR3IiB0aW1lc3RhbXA9IjE0Njk1MzIxOTciPjE1Njwva2V5PjwvZm9yZWln
bi1rZXlzPjxyZWYtdHlwZSBuYW1lPSJKb3VybmFsIEFydGljbGUiPjE3PC9yZWYtdHlwZT48Y29u
dHJpYnV0b3JzPjxhdXRob3JzPjxhdXRob3I+UG9yc3RtYW5uLCBCLjwvYXV0aG9yPjxhdXRob3I+
SnVuZywgSy48L2F1dGhvcj48YXV0aG9yPlNjaG1lY2h0YSwgSC48L2F1dGhvcj48YXV0aG9yPkV2
ZXJzLCBVLjwvYXV0aG9yPjxhdXRob3I+UGVyZ2FuZGUsIE0uPC9hdXRob3I+PGF1dGhvcj5Qb3Jz
dG1hbm4sIFQuPC9hdXRob3I+PGF1dGhvcj5LcmFtbSwgSC4gSi48L2F1dGhvcj48YXV0aG9yPkty
YXVzZSwgSC48L2F1dGhvcj48L2F1dGhvcnM+PC9jb250cmlidXRvcnM+PGF1dGgtYWRkcmVzcz5I
dW1ib2xkdCBVbml2LEJlcmVpY2ggTWVkIENoYXJpdGUsRGVwdCBFeHB0bCBPcmdhbiBUcmFuc3Bs
YW50YXQsRGRyLTEwNDAgQmVybGluLEdlciBEZW0gUmVwJiN4RDtIdW1ib2xkdCBVbml2LEJlcmVp
Y2ggTWVkIENoYXJpdGUsSW5zdCBNZWQgSW1tdW5vbCxEZHItMTA0MCBCZXJsaW4sR2VyIERlbSBS
ZXAmI3hEO0h1bWJvbGR0IFVuaXYsQmVyZWljaCBNZWQgQ2hhcml0ZSxJbnRlcm5hbCBNZWQgQ2xp
bixEZHItMTA0MCBCZXJsaW4sR2VyIERlbSBSZXAmI3hEO0h1bWJvbGR0IFVuaXYsQmVyZWljaCBN
ZWQgQ2hhcml0ZSxOZXVyb2wgQ2xpbixEZHItMTA0MCBCZXJsaW4sR2VyIERlbSBSZXAmI3hEO0Fj
YWQgTWlsIE1lZCxJbnN0IEZvcmVucyBNZWQsQmFkIFNhYXJvdyxHZXIgRGVtIFJlcDwvYXV0aC1h
ZGRyZXNzPjx0aXRsZXM+PHRpdGxlPk1lYXN1cmVtZW50IG9mIEx5c296eW1lIGluIEh1bWFuLUJv
ZHkgRmx1aWRzIC0gQ29tcGFyaXNvbiBvZiBWYXJpb3VzIEVuenltZS1JbW11bm9hc3NheSBUZWNo
bmlxdWVzIGFuZCBUaGVpciBEaWFnbm9zdGljIEFwcGxpY2F0aW9uPC90aXRsZT48c2Vjb25kYXJ5
LXRpdGxlPkNsaW5pY2FsIEJpb2NoZW1pc3RyeTwvc2Vjb25kYXJ5LXRpdGxlPjxhbHQtdGl0bGU+
Q2xpbiBCaW9jaGVtJiN4RDtDbGluIEJpb2NoZW08L2FsdC10aXRsZT48L3RpdGxlcz48cGVyaW9k
aWNhbD48ZnVsbC10aXRsZT5DbGluaWNhbCBCaW9jaGVtaXN0cnk8L2Z1bGwtdGl0bGU+PGFiYnIt
MT5DbGluLiBCaW9jaGVtLjwvYWJici0xPjxhYmJyLTI+Q2xpbiBCaW9jaGVtPC9hYmJyLTI+PC9w
ZXJpb2RpY2FsPjxwYWdlcz4zNDktMzU1PC9wYWdlcz48dm9sdW1lPjIyPC92b2x1bWU+PG51bWJl
cj41PC9udW1iZXI+PGRhdGVzPjx5ZWFyPjE5ODk8L3llYXI+PHB1Yi1kYXRlcz48ZGF0ZT5PY3Q8
L2RhdGU+PC9wdWItZGF0ZXM+PC9kYXRlcz48aXNibj4wMDA5LTkxMjA8L2lzYm4+PGFjY2Vzc2lv
bi1udW0+V09TOkExOTg5QVY3MTMwMDAwMzwvYWNjZXNzaW9uLW51bT48dXJscz48cmVsYXRlZC11
cmxzPjx1cmw+Jmx0O0dvIHRvIElTSSZndDs6Ly9XT1M6QTE5ODlBVjcxMzAwMDAzPC91cmw+PC9y
ZWxhdGVkLXVybHM+PC91cmxzPjxsYW5ndWFnZT5FbmdsaXNoPC9sYW5ndWFnZT48L3JlY29yZD48
L0NpdGU+PC9FbmROb3RlPgB=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Ccm91d2VyPC9BdXRob3I+PFllYXI+MTk4NDwvWWVhcj48
UmVjTnVtPjE1NTwvUmVjTnVtPjxEaXNwbGF5VGV4dD4oQnJvdXdlciwgVmFubGVldXdlbmhlcmJl
cnRzLCAmYW1wOyBPdHRpbmd2YW5kZXJ1aXQsIDE5ODQ7IFBvcnN0bWFubiBldCBhbC4sIDE5ODkp
PC9EaXNwbGF5VGV4dD48cmVjb3JkPjxyZWMtbnVtYmVyPjE1NTwvcmVjLW51bWJlcj48Zm9yZWln
bi1rZXlzPjxrZXkgYXBwPSJFTiIgZGItaWQ9InRlNWZhMDI5YTVyOXQ5ZXJwYXg1cHAybHhmZnd4
cHZydzB0dyIgdGltZXN0YW1wPSIxNDY5NTMyMTM4Ij4xNTU8L2tleT48L2ZvcmVpZ24ta2V5cz48
cmVmLXR5cGUgbmFtZT0iSm91cm5hbCBBcnRpY2xlIj4xNzwvcmVmLXR5cGU+PGNvbnRyaWJ1dG9y
cz48YXV0aG9ycz48YXV0aG9yPkJyb3V3ZXIsIEouPC9hdXRob3I+PGF1dGhvcj5WYW5sZWV1d2Vu
aGVyYmVydHMsIFQuPC9hdXRob3I+PGF1dGhvcj5PdHRpbmd2YW5kZXJ1aXQsIE0uPC9hdXRob3I+
PC9hdXRob3JzPjwvY29udHJpYnV0b3JzPjx0aXRsZXM+PHRpdGxlPkRldGVybWluYXRpb24gb2Yg
THlzb3p5bWUgaW4gU2VydW0sIFVyaW5lLCBDZXJlYnJvc3BpbmFsLUZsdWlkIGFuZCBGZWNlcyBi
eSBFbnp5bWUtSW1tdW5vYXNzYXk8L3RpdGxlPjxzZWNvbmRhcnktdGl0bGU+Q2xpbmljYSBDaGlt
aWNhIEFjdGE8L3NlY29uZGFyeS10aXRsZT48YWx0LXRpdGxlPkNsaW4gQ2hpbSBBY3RhJiN4RDtD
bGluIENoaW0gQWN0YTwvYWx0LXRpdGxlPjwvdGl0bGVzPjxwZXJpb2RpY2FsPjxmdWxsLXRpdGxl
PkNsaW5pY2EgQ2hpbWljYSBBY3RhPC9mdWxsLXRpdGxlPjxhYmJyLTE+Q2xpbi4gQ2hpbS4gQWN0
YTwvYWJici0xPjxhYmJyLTI+Q2xpbiBDaGltIEFjdGE8L2FiYnItMj48L3BlcmlvZGljYWw+PHBh
Z2VzPjIxLTMwPC9wYWdlcz48dm9sdW1lPjE0Mjwvdm9sdW1lPjxudW1iZXI+MTwvbnVtYmVyPjxk
YXRlcz48eWVhcj4xOTg0PC95ZWFyPjwvZGF0ZXM+PGlzYm4+MDAwOS04OTgxPC9pc2JuPjxhY2Nl
c3Npb24tbnVtPldPUzpBMTk4NFRKNTk2MDAwMDM8L2FjY2Vzc2lvbi1udW0+PHVybHM+PHJlbGF0
ZWQtdXJscz48dXJsPiZsdDtHbyB0byBJU0kmZ3Q7Oi8vV09TOkExOTg0VEo1OTYwMDAwMzwvdXJs
PjwvcmVsYXRlZC11cmxzPjwvdXJscz48bGFuZ3VhZ2U+RW5nbGlzaDwvbGFuZ3VhZ2U+PC9yZWNv
cmQ+PC9DaXRlPjxDaXRlPjxBdXRob3I+UG9yc3RtYW5uPC9BdXRob3I+PFllYXI+MTk4OTwvWWVh
cj48UmVjTnVtPjE1NjwvUmVjTnVtPjxyZWNvcmQ+PHJlYy1udW1iZXI+MTU2PC9yZWMtbnVtYmVy
Pjxmb3JlaWduLWtleXM+PGtleSBhcHA9IkVOIiBkYi1pZD0idGU1ZmEwMjlhNXI5dDllcnBheDVw
cDJseGZmd3hwdnJ3MHR3IiB0aW1lc3RhbXA9IjE0Njk1MzIxOTciPjE1Njwva2V5PjwvZm9yZWln
bi1rZXlzPjxyZWYtdHlwZSBuYW1lPSJKb3VybmFsIEFydGljbGUiPjE3PC9yZWYtdHlwZT48Y29u
dHJpYnV0b3JzPjxhdXRob3JzPjxhdXRob3I+UG9yc3RtYW5uLCBCLjwvYXV0aG9yPjxhdXRob3I+
SnVuZywgSy48L2F1dGhvcj48YXV0aG9yPlNjaG1lY2h0YSwgSC48L2F1dGhvcj48YXV0aG9yPkV2
ZXJzLCBVLjwvYXV0aG9yPjxhdXRob3I+UGVyZ2FuZGUsIE0uPC9hdXRob3I+PGF1dGhvcj5Qb3Jz
dG1hbm4sIFQuPC9hdXRob3I+PGF1dGhvcj5LcmFtbSwgSC4gSi48L2F1dGhvcj48YXV0aG9yPkty
YXVzZSwgSC48L2F1dGhvcj48L2F1dGhvcnM+PC9jb250cmlidXRvcnM+PGF1dGgtYWRkcmVzcz5I
dW1ib2xkdCBVbml2LEJlcmVpY2ggTWVkIENoYXJpdGUsRGVwdCBFeHB0bCBPcmdhbiBUcmFuc3Bs
YW50YXQsRGRyLTEwNDAgQmVybGluLEdlciBEZW0gUmVwJiN4RDtIdW1ib2xkdCBVbml2LEJlcmVp
Y2ggTWVkIENoYXJpdGUsSW5zdCBNZWQgSW1tdW5vbCxEZHItMTA0MCBCZXJsaW4sR2VyIERlbSBS
ZXAmI3hEO0h1bWJvbGR0IFVuaXYsQmVyZWljaCBNZWQgQ2hhcml0ZSxJbnRlcm5hbCBNZWQgQ2xp
bixEZHItMTA0MCBCZXJsaW4sR2VyIERlbSBSZXAmI3hEO0h1bWJvbGR0IFVuaXYsQmVyZWljaCBN
ZWQgQ2hhcml0ZSxOZXVyb2wgQ2xpbixEZHItMTA0MCBCZXJsaW4sR2VyIERlbSBSZXAmI3hEO0Fj
YWQgTWlsIE1lZCxJbnN0IEZvcmVucyBNZWQsQmFkIFNhYXJvdyxHZXIgRGVtIFJlcDwvYXV0aC1h
ZGRyZXNzPjx0aXRsZXM+PHRpdGxlPk1lYXN1cmVtZW50IG9mIEx5c296eW1lIGluIEh1bWFuLUJv
ZHkgRmx1aWRzIC0gQ29tcGFyaXNvbiBvZiBWYXJpb3VzIEVuenltZS1JbW11bm9hc3NheSBUZWNo
bmlxdWVzIGFuZCBUaGVpciBEaWFnbm9zdGljIEFwcGxpY2F0aW9uPC90aXRsZT48c2Vjb25kYXJ5
LXRpdGxlPkNsaW5pY2FsIEJpb2NoZW1pc3RyeTwvc2Vjb25kYXJ5LXRpdGxlPjxhbHQtdGl0bGU+
Q2xpbiBCaW9jaGVtJiN4RDtDbGluIEJpb2NoZW08L2FsdC10aXRsZT48L3RpdGxlcz48cGVyaW9k
aWNhbD48ZnVsbC10aXRsZT5DbGluaWNhbCBCaW9jaGVtaXN0cnk8L2Z1bGwtdGl0bGU+PGFiYnIt
MT5DbGluLiBCaW9jaGVtLjwvYWJici0xPjxhYmJyLTI+Q2xpbiBCaW9jaGVtPC9hYmJyLTI+PC9w
ZXJpb2RpY2FsPjxwYWdlcz4zNDktMzU1PC9wYWdlcz48dm9sdW1lPjIyPC92b2x1bWU+PG51bWJl
cj41PC9udW1iZXI+PGRhdGVzPjx5ZWFyPjE5ODk8L3llYXI+PHB1Yi1kYXRlcz48ZGF0ZT5PY3Q8
L2RhdGU+PC9wdWItZGF0ZXM+PC9kYXRlcz48aXNibj4wMDA5LTkxMjA8L2lzYm4+PGFjY2Vzc2lv
bi1udW0+V09TOkExOTg5QVY3MTMwMDAwMzwvYWNjZXNzaW9uLW51bT48dXJscz48cmVsYXRlZC11
cmxzPjx1cmw+Jmx0O0dvIHRvIElTSSZndDs6Ly9XT1M6QTE5ODlBVjcxMzAwMDAzPC91cmw+PC9y
ZWxhdGVkLXVybHM+PC91cmxzPjxsYW5ndWFnZT5FbmdsaXNoPC9sYW5ndWFnZT48L3JlY29yZD48
L0NpdGU+PC9FbmROb3RlPgB=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8" w:tooltip="Brouwer, 1984 #155" w:history="1">
        <w:r w:rsidR="00DE1C74">
          <w:rPr>
            <w:rFonts w:ascii="Times" w:eastAsiaTheme="minorEastAsia" w:hAnsi="Times"/>
            <w:noProof/>
            <w:sz w:val="24"/>
          </w:rPr>
          <w:t>Brouwer, Vanleeuwenherberts, &amp; Ottingvanderuit, 1984</w:t>
        </w:r>
      </w:hyperlink>
      <w:r>
        <w:rPr>
          <w:rFonts w:ascii="Times" w:eastAsiaTheme="minorEastAsia" w:hAnsi="Times"/>
          <w:noProof/>
          <w:sz w:val="24"/>
        </w:rPr>
        <w:t xml:space="preserve">; </w:t>
      </w:r>
      <w:hyperlink w:anchor="_ENREF_196" w:tooltip="Porstmann, 1989 #156" w:history="1">
        <w:r w:rsidR="00DE1C74">
          <w:rPr>
            <w:rFonts w:ascii="Times" w:eastAsiaTheme="minorEastAsia" w:hAnsi="Times"/>
            <w:noProof/>
            <w:sz w:val="24"/>
          </w:rPr>
          <w:t>Porstmann et al., 1989</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After a pre-determined period of time, samples were removed from the solution, washed with distilled water, dried in the vacuum oven at 4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and weighed. The buffer solution was changed every 24 hours in order to maintain the activity of the enzyme. Five specimens of each material were tested. </w:t>
      </w:r>
    </w:p>
    <w:p w:rsidR="008E50C1" w:rsidRDefault="008E50C1" w:rsidP="008E50C1">
      <w:pPr>
        <w:spacing w:after="0" w:line="480" w:lineRule="auto"/>
        <w:jc w:val="both"/>
        <w:rPr>
          <w:rFonts w:ascii="Times" w:eastAsiaTheme="minorEastAsia" w:hAnsi="Times"/>
          <w:sz w:val="24"/>
        </w:rPr>
      </w:pPr>
    </w:p>
    <w:p w:rsidR="006972D8" w:rsidRPr="00CE09BF" w:rsidRDefault="008E50C1" w:rsidP="006972D8">
      <w:pPr>
        <w:spacing w:after="0" w:line="480" w:lineRule="auto"/>
        <w:jc w:val="both"/>
        <w:rPr>
          <w:rFonts w:ascii="Times New Roman" w:hAnsi="Times New Roman"/>
          <w:color w:val="222222"/>
          <w:sz w:val="24"/>
          <w:shd w:val="clear" w:color="auto" w:fill="FFFFFF"/>
        </w:rPr>
      </w:pPr>
      <w:r w:rsidRPr="009B525C">
        <w:rPr>
          <w:rFonts w:ascii="Times" w:eastAsiaTheme="minorEastAsia" w:hAnsi="Times"/>
          <w:sz w:val="24"/>
        </w:rPr>
        <w:t xml:space="preserve">Scanning electron microscopy was utilised to observe the morphology of the cross-sectional surface of the freeze-dried nanocomposite hydrogels with carbon coating. </w:t>
      </w:r>
      <w:r w:rsidR="006972D8">
        <w:rPr>
          <w:rFonts w:ascii="Times" w:eastAsiaTheme="minorEastAsia" w:hAnsi="Times"/>
          <w:sz w:val="24"/>
        </w:rPr>
        <w:t>Samples were prepared by freeze-drying</w:t>
      </w:r>
      <w:r w:rsidR="006972D8" w:rsidRPr="006972D8">
        <w:rPr>
          <w:rFonts w:ascii="Times" w:eastAsiaTheme="minorEastAsia" w:hAnsi="Times"/>
          <w:sz w:val="24"/>
        </w:rPr>
        <w:t xml:space="preserve"> </w:t>
      </w:r>
      <w:r w:rsidR="006972D8">
        <w:rPr>
          <w:rFonts w:ascii="Times" w:eastAsiaTheme="minorEastAsia" w:hAnsi="Times"/>
          <w:sz w:val="24"/>
        </w:rPr>
        <w:t xml:space="preserve">in a </w:t>
      </w:r>
      <w:proofErr w:type="spellStart"/>
      <w:r w:rsidR="006972D8" w:rsidRPr="009B525C">
        <w:rPr>
          <w:rFonts w:ascii="Times" w:eastAsiaTheme="minorEastAsia" w:hAnsi="Times"/>
          <w:sz w:val="24"/>
        </w:rPr>
        <w:t>FreeZone</w:t>
      </w:r>
      <w:proofErr w:type="spellEnd"/>
      <w:r w:rsidR="006972D8" w:rsidRPr="009B525C">
        <w:rPr>
          <w:rFonts w:ascii="Times" w:eastAsiaTheme="minorEastAsia" w:hAnsi="Times"/>
          <w:sz w:val="24"/>
        </w:rPr>
        <w:t xml:space="preserve"> Triad Cascade Benchtop Freeze Dry System, </w:t>
      </w:r>
      <w:r w:rsidR="006972D8">
        <w:rPr>
          <w:rFonts w:ascii="Times" w:eastAsiaTheme="minorEastAsia" w:hAnsi="Times"/>
          <w:sz w:val="24"/>
        </w:rPr>
        <w:t>(</w:t>
      </w:r>
      <w:proofErr w:type="spellStart"/>
      <w:r w:rsidR="006972D8" w:rsidRPr="009B525C">
        <w:rPr>
          <w:rFonts w:ascii="Times" w:eastAsiaTheme="minorEastAsia" w:hAnsi="Times"/>
          <w:sz w:val="24"/>
        </w:rPr>
        <w:t>Labconco</w:t>
      </w:r>
      <w:proofErr w:type="spellEnd"/>
      <w:r w:rsidR="006972D8" w:rsidRPr="009B525C">
        <w:rPr>
          <w:rFonts w:ascii="Times" w:eastAsiaTheme="minorEastAsia" w:hAnsi="Times"/>
          <w:sz w:val="24"/>
        </w:rPr>
        <w:t xml:space="preserve"> Corporation) under vacuum at -15 </w:t>
      </w:r>
      <w:proofErr w:type="spellStart"/>
      <w:r w:rsidR="006972D8" w:rsidRPr="009B525C">
        <w:rPr>
          <w:rFonts w:ascii="Times" w:eastAsiaTheme="minorEastAsia" w:hAnsi="Times"/>
          <w:sz w:val="24"/>
          <w:vertAlign w:val="superscript"/>
        </w:rPr>
        <w:t>o</w:t>
      </w:r>
      <w:r w:rsidR="006972D8" w:rsidRPr="009B525C">
        <w:rPr>
          <w:rFonts w:ascii="Times" w:eastAsiaTheme="minorEastAsia" w:hAnsi="Times"/>
          <w:sz w:val="24"/>
        </w:rPr>
        <w:t>C</w:t>
      </w:r>
      <w:proofErr w:type="spellEnd"/>
      <w:r w:rsidR="006972D8" w:rsidRPr="009B525C">
        <w:rPr>
          <w:rFonts w:ascii="Times" w:eastAsiaTheme="minorEastAsia" w:hAnsi="Times"/>
          <w:sz w:val="24"/>
        </w:rPr>
        <w:t xml:space="preserve"> for 2 days</w:t>
      </w:r>
      <w:r w:rsidR="006972D8">
        <w:rPr>
          <w:rFonts w:ascii="Times" w:eastAsiaTheme="minorEastAsia" w:hAnsi="Times"/>
          <w:sz w:val="24"/>
        </w:rPr>
        <w:t xml:space="preserve">. </w:t>
      </w:r>
      <w:r w:rsidR="00BF61C2">
        <w:rPr>
          <w:rFonts w:ascii="Times" w:eastAsiaTheme="minorEastAsia" w:hAnsi="Times"/>
          <w:sz w:val="24"/>
        </w:rPr>
        <w:t xml:space="preserve">And then the cross-sectional area was created by </w:t>
      </w:r>
      <w:r w:rsidR="0064300F">
        <w:rPr>
          <w:rFonts w:ascii="Times" w:eastAsiaTheme="minorEastAsia" w:hAnsi="Times"/>
          <w:sz w:val="24"/>
        </w:rPr>
        <w:t xml:space="preserve">submerging them in the liquid nitrogen and then broke them with tweezers. </w:t>
      </w:r>
      <w:r w:rsidRPr="009B525C">
        <w:rPr>
          <w:rFonts w:ascii="Times" w:eastAsiaTheme="minorEastAsia" w:hAnsi="Times"/>
          <w:sz w:val="24"/>
        </w:rPr>
        <w:t xml:space="preserve">Samples were imaged using an Inspect F FEG SEM operated at a voltage of 5 kV. </w:t>
      </w:r>
      <w:r w:rsidR="006972D8" w:rsidRPr="00CE09BF">
        <w:rPr>
          <w:rFonts w:ascii="Times New Roman" w:hAnsi="Times New Roman"/>
          <w:color w:val="222222"/>
          <w:sz w:val="24"/>
          <w:shd w:val="clear" w:color="auto" w:fill="FFFFFF"/>
        </w:rPr>
        <w:t>The characteristic elements of O, Si and Ca</w:t>
      </w:r>
      <w:r w:rsidR="006972D8" w:rsidRPr="00CE09BF">
        <w:rPr>
          <w:rFonts w:ascii="Times New Roman" w:hAnsi="Times New Roman"/>
          <w:color w:val="222222"/>
          <w:sz w:val="24"/>
          <w:shd w:val="clear" w:color="auto" w:fill="FFFFFF"/>
          <w:vertAlign w:val="superscript"/>
        </w:rPr>
        <w:t xml:space="preserve"> </w:t>
      </w:r>
      <w:r w:rsidR="006972D8" w:rsidRPr="00CE09BF">
        <w:rPr>
          <w:rFonts w:ascii="Times New Roman" w:hAnsi="Times New Roman"/>
          <w:color w:val="222222"/>
          <w:sz w:val="24"/>
          <w:shd w:val="clear" w:color="auto" w:fill="FFFFFF"/>
        </w:rPr>
        <w:t>were detected by energy dispersive X-ray analysis (EDX).</w:t>
      </w:r>
    </w:p>
    <w:p w:rsidR="008E50C1" w:rsidRDefault="008E50C1" w:rsidP="008E50C1">
      <w:pPr>
        <w:spacing w:after="0" w:line="480" w:lineRule="auto"/>
        <w:jc w:val="both"/>
        <w:rPr>
          <w:rFonts w:ascii="Times" w:eastAsiaTheme="minorEastAsia" w:hAnsi="Times"/>
          <w:sz w:val="24"/>
        </w:rPr>
      </w:pP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Samples for sw</w:t>
      </w:r>
      <w:r w:rsidR="0086784B">
        <w:rPr>
          <w:rFonts w:ascii="Times" w:eastAsiaTheme="minorEastAsia" w:hAnsi="Times"/>
          <w:sz w:val="24"/>
        </w:rPr>
        <w:t>elling tests were freeze-dried</w:t>
      </w:r>
      <w:r w:rsidRPr="009B525C">
        <w:rPr>
          <w:rFonts w:ascii="Times" w:eastAsiaTheme="minorEastAsia" w:hAnsi="Times"/>
          <w:sz w:val="24"/>
        </w:rPr>
        <w:t xml:space="preserve">. Swelling tests were conducted by immersing the freeze-dried samples in distilled water at 25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for a period of time to reach the equilibrium state. The equilibrium swelling ratio</w:t>
      </w:r>
      <w:r w:rsidRPr="009B525C">
        <w:rPr>
          <w:rFonts w:ascii="Times" w:eastAsiaTheme="minorEastAsia" w:hAnsi="Times" w:hint="eastAsia"/>
          <w:sz w:val="24"/>
        </w:rPr>
        <w:t xml:space="preserve">s </w:t>
      </w:r>
      <w:r w:rsidRPr="009B525C">
        <w:rPr>
          <w:rFonts w:ascii="Times New Roman" w:hAnsi="Times New Roman"/>
          <w:sz w:val="24"/>
        </w:rPr>
        <w:t>φ</w:t>
      </w:r>
      <w:r w:rsidRPr="009B525C">
        <w:rPr>
          <w:rFonts w:ascii="Times" w:hAnsi="Times" w:cs="Times" w:hint="eastAsia"/>
          <w:sz w:val="24"/>
        </w:rPr>
        <w:t xml:space="preserve"> </w:t>
      </w:r>
      <w:r w:rsidRPr="009B525C">
        <w:rPr>
          <w:rFonts w:ascii="Times" w:eastAsiaTheme="minorEastAsia" w:hAnsi="Times"/>
          <w:sz w:val="24"/>
        </w:rPr>
        <w:t>were defined as</w:t>
      </w:r>
      <w:r w:rsidRPr="009B525C">
        <w:rPr>
          <w:rFonts w:ascii="Times" w:eastAsiaTheme="minorEastAsia" w:hAnsi="Times" w:hint="eastAsia"/>
          <w:sz w:val="24"/>
        </w:rPr>
        <w:t xml:space="preserve"> </w:t>
      </w:r>
      <w:r w:rsidRPr="009B525C">
        <w:rPr>
          <w:rFonts w:ascii="Times New Roman" w:hAnsi="Times New Roman"/>
          <w:sz w:val="24"/>
        </w:rPr>
        <w:t>φ</w:t>
      </w:r>
      <w:r w:rsidRPr="009B525C">
        <w:rPr>
          <w:rFonts w:ascii="Times" w:hAnsi="Times" w:cs="Times" w:hint="eastAsia"/>
          <w:sz w:val="24"/>
        </w:rPr>
        <w:t xml:space="preserve"> </w:t>
      </w:r>
      <w:r w:rsidRPr="009B525C">
        <w:rPr>
          <w:rFonts w:ascii="Times" w:eastAsiaTheme="minorEastAsia" w:hAnsi="Times"/>
          <w:i/>
          <w:sz w:val="24"/>
        </w:rPr>
        <w:t xml:space="preserve">= </w:t>
      </w:r>
      <w:r w:rsidRPr="009B525C">
        <w:rPr>
          <w:rFonts w:ascii="Times" w:eastAsiaTheme="minorEastAsia" w:hAnsi="Times" w:hint="eastAsia"/>
          <w:sz w:val="24"/>
        </w:rPr>
        <w:t>(</w:t>
      </w:r>
      <w:proofErr w:type="spellStart"/>
      <w:r w:rsidRPr="009B525C">
        <w:rPr>
          <w:rFonts w:ascii="Times" w:eastAsiaTheme="minorEastAsia" w:hAnsi="Times"/>
          <w:sz w:val="24"/>
        </w:rPr>
        <w:t>W</w:t>
      </w:r>
      <w:r w:rsidRPr="009B525C">
        <w:rPr>
          <w:rFonts w:ascii="Times" w:eastAsiaTheme="minorEastAsia" w:hAnsi="Times"/>
          <w:sz w:val="24"/>
          <w:vertAlign w:val="subscript"/>
        </w:rPr>
        <w:t>s</w:t>
      </w:r>
      <w:proofErr w:type="spellEnd"/>
      <w:r w:rsidRPr="009B525C">
        <w:rPr>
          <w:rFonts w:ascii="Times" w:eastAsiaTheme="minorEastAsia" w:hAnsi="Times"/>
          <w:i/>
          <w:sz w:val="24"/>
        </w:rPr>
        <w:t xml:space="preserve"> – </w:t>
      </w:r>
      <w:proofErr w:type="spellStart"/>
      <w:r w:rsidRPr="009B525C">
        <w:rPr>
          <w:rFonts w:ascii="Times" w:eastAsiaTheme="minorEastAsia" w:hAnsi="Times"/>
          <w:sz w:val="24"/>
        </w:rPr>
        <w:t>W</w:t>
      </w:r>
      <w:r w:rsidRPr="009B525C">
        <w:rPr>
          <w:rFonts w:ascii="Times" w:eastAsiaTheme="minorEastAsia" w:hAnsi="Times"/>
          <w:sz w:val="24"/>
          <w:vertAlign w:val="subscript"/>
        </w:rPr>
        <w:t>d</w:t>
      </w:r>
      <w:proofErr w:type="spellEnd"/>
      <w:r w:rsidRPr="009B525C">
        <w:rPr>
          <w:rFonts w:ascii="Times" w:eastAsiaTheme="minorEastAsia" w:hAnsi="Times" w:hint="eastAsia"/>
          <w:sz w:val="24"/>
        </w:rPr>
        <w:t>)</w:t>
      </w:r>
      <w:r w:rsidRPr="009B525C">
        <w:rPr>
          <w:rFonts w:ascii="Times" w:eastAsiaTheme="minorEastAsia" w:hAnsi="Times"/>
          <w:sz w:val="24"/>
        </w:rPr>
        <w:t>/</w:t>
      </w:r>
      <w:proofErr w:type="spellStart"/>
      <w:r w:rsidRPr="009B525C">
        <w:rPr>
          <w:rFonts w:ascii="Times" w:eastAsiaTheme="minorEastAsia" w:hAnsi="Times"/>
          <w:sz w:val="24"/>
        </w:rPr>
        <w:t>W</w:t>
      </w:r>
      <w:r w:rsidRPr="009B525C">
        <w:rPr>
          <w:rFonts w:ascii="Times" w:eastAsiaTheme="minorEastAsia" w:hAnsi="Times"/>
          <w:sz w:val="24"/>
          <w:vertAlign w:val="subscript"/>
        </w:rPr>
        <w:t>d</w:t>
      </w:r>
      <w:proofErr w:type="spellEnd"/>
      <w:r w:rsidRPr="009B525C">
        <w:rPr>
          <w:rFonts w:ascii="Times" w:eastAsiaTheme="minorEastAsia" w:hAnsi="Times"/>
          <w:sz w:val="24"/>
        </w:rPr>
        <w:t xml:space="preserve"> × 100%, where the weight of the fully swollen sample </w:t>
      </w:r>
      <w:proofErr w:type="spellStart"/>
      <w:r w:rsidRPr="009B525C">
        <w:rPr>
          <w:rFonts w:ascii="Times" w:eastAsiaTheme="minorEastAsia" w:hAnsi="Times"/>
          <w:sz w:val="24"/>
        </w:rPr>
        <w:t>W</w:t>
      </w:r>
      <w:r w:rsidRPr="009B525C">
        <w:rPr>
          <w:rFonts w:ascii="Times" w:eastAsiaTheme="minorEastAsia" w:hAnsi="Times"/>
          <w:sz w:val="24"/>
          <w:vertAlign w:val="subscript"/>
        </w:rPr>
        <w:t>s</w:t>
      </w:r>
      <w:proofErr w:type="spellEnd"/>
      <w:r w:rsidRPr="009B525C">
        <w:rPr>
          <w:rFonts w:ascii="Times" w:eastAsiaTheme="minorEastAsia" w:hAnsi="Times"/>
          <w:sz w:val="24"/>
        </w:rPr>
        <w:t xml:space="preserve"> and the weight of the initial freeze-dried sample </w:t>
      </w:r>
      <w:proofErr w:type="spellStart"/>
      <w:r w:rsidRPr="009B525C">
        <w:rPr>
          <w:rFonts w:ascii="Times" w:eastAsiaTheme="minorEastAsia" w:hAnsi="Times"/>
          <w:sz w:val="24"/>
        </w:rPr>
        <w:t>W</w:t>
      </w:r>
      <w:r w:rsidRPr="009B525C">
        <w:rPr>
          <w:rFonts w:ascii="Times" w:eastAsiaTheme="minorEastAsia" w:hAnsi="Times"/>
          <w:sz w:val="24"/>
          <w:vertAlign w:val="subscript"/>
        </w:rPr>
        <w:t>d</w:t>
      </w:r>
      <w:proofErr w:type="spellEnd"/>
      <w:r w:rsidRPr="009B525C">
        <w:rPr>
          <w:rFonts w:ascii="Times" w:eastAsiaTheme="minorEastAsia" w:hAnsi="Times"/>
          <w:sz w:val="24"/>
        </w:rPr>
        <w:t xml:space="preserve"> were determined using an analytical balance</w:t>
      </w:r>
      <w:r>
        <w:rPr>
          <w:rFonts w:ascii="Times" w:eastAsiaTheme="minorEastAsia" w:hAnsi="Times"/>
          <w:sz w:val="24"/>
        </w:rPr>
        <w:t xml:space="preserve"> </w:t>
      </w:r>
      <w:r>
        <w:rPr>
          <w:rFonts w:ascii="Times" w:eastAsiaTheme="minorEastAsia" w:hAnsi="Times" w:hint="eastAsia"/>
          <w:sz w:val="24"/>
        </w:rPr>
        <w:t>with</w:t>
      </w:r>
      <w:r>
        <w:rPr>
          <w:rFonts w:ascii="Times" w:eastAsiaTheme="minorEastAsia" w:hAnsi="Times"/>
          <w:sz w:val="24"/>
        </w:rPr>
        <w:t xml:space="preserve"> an accuracy of 0.0001g</w:t>
      </w:r>
      <w:r w:rsidRPr="009B525C">
        <w:rPr>
          <w:rFonts w:ascii="Times" w:eastAsiaTheme="minorEastAsia" w:hAnsi="Times"/>
          <w:sz w:val="24"/>
        </w:rPr>
        <w:t>.</w:t>
      </w:r>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cs="Times"/>
          <w:sz w:val="24"/>
          <w:szCs w:val="24"/>
        </w:rPr>
      </w:pPr>
      <w:r w:rsidRPr="009B525C">
        <w:rPr>
          <w:rFonts w:ascii="Times" w:eastAsiaTheme="minorEastAsia" w:hAnsi="Times"/>
          <w:sz w:val="24"/>
        </w:rPr>
        <w:t xml:space="preserve">Rheological tests were conducted on an AR2000 Advanced Rheometer (TA Instruments). At 25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the storage moduli </w:t>
      </w:r>
      <w:bookmarkStart w:id="838" w:name="OLE_LINK1"/>
      <w:bookmarkStart w:id="839" w:name="OLE_LINK2"/>
      <w:bookmarkStart w:id="840" w:name="OLE_LINK5"/>
      <w:r w:rsidRPr="009B525C">
        <w:rPr>
          <w:rFonts w:ascii="Times" w:eastAsiaTheme="minorEastAsia" w:hAnsi="Times"/>
          <w:sz w:val="24"/>
        </w:rPr>
        <w:t>G</w:t>
      </w:r>
      <w:r w:rsidRPr="009B525C">
        <w:rPr>
          <w:rFonts w:ascii="Times New Roman" w:eastAsiaTheme="minorEastAsia" w:hAnsi="Times New Roman"/>
          <w:sz w:val="24"/>
        </w:rPr>
        <w:t>'</w:t>
      </w:r>
      <w:r w:rsidRPr="009B525C">
        <w:rPr>
          <w:rFonts w:ascii="Times" w:eastAsiaTheme="minorEastAsia" w:hAnsi="Times"/>
          <w:sz w:val="24"/>
        </w:rPr>
        <w:t xml:space="preserve"> and loss moduli G</w:t>
      </w:r>
      <w:bookmarkEnd w:id="838"/>
      <w:bookmarkEnd w:id="839"/>
      <w:bookmarkEnd w:id="840"/>
      <w:r w:rsidRPr="009B525C">
        <w:rPr>
          <w:rFonts w:ascii="Times New Roman" w:eastAsiaTheme="minorEastAsia" w:hAnsi="Times New Roman"/>
          <w:sz w:val="24"/>
        </w:rPr>
        <w:t>''</w:t>
      </w:r>
      <w:r w:rsidRPr="009B525C">
        <w:rPr>
          <w:rFonts w:ascii="Times" w:eastAsiaTheme="minorEastAsia" w:hAnsi="Times"/>
          <w:sz w:val="24"/>
        </w:rPr>
        <w:t xml:space="preserve"> of the PM 5 and PM 5 CHI hydrogels were determined over an angular frequency range from 0.1 to 100 rad s</w:t>
      </w:r>
      <w:r w:rsidRPr="009B525C">
        <w:rPr>
          <w:rFonts w:ascii="Times" w:eastAsiaTheme="minorEastAsia" w:hAnsi="Times"/>
          <w:sz w:val="24"/>
          <w:vertAlign w:val="superscript"/>
        </w:rPr>
        <w:t>-1</w:t>
      </w:r>
      <w:r w:rsidRPr="009B525C">
        <w:rPr>
          <w:rFonts w:ascii="Times" w:eastAsiaTheme="minorEastAsia" w:hAnsi="Times"/>
          <w:sz w:val="24"/>
        </w:rPr>
        <w:t xml:space="preserve"> under a fixed strain of 1%, which was in the linear viscoelastic region pre-determined by strain sweep tests. All tests were performed using </w:t>
      </w:r>
      <w:proofErr w:type="gramStart"/>
      <w:r w:rsidR="0029696C">
        <w:rPr>
          <w:rFonts w:ascii="Times" w:eastAsiaTheme="minorEastAsia" w:hAnsi="Times" w:hint="eastAsia"/>
          <w:sz w:val="24"/>
        </w:rPr>
        <w:t xml:space="preserve">a </w:t>
      </w:r>
      <w:r w:rsidR="0029696C" w:rsidRPr="009B525C">
        <w:rPr>
          <w:rFonts w:ascii="Times" w:eastAsiaTheme="minorEastAsia" w:hAnsi="Times"/>
          <w:sz w:val="24"/>
        </w:rPr>
        <w:t>parallel</w:t>
      </w:r>
      <w:proofErr w:type="gramEnd"/>
      <w:r w:rsidRPr="009B525C">
        <w:rPr>
          <w:rFonts w:ascii="Times" w:eastAsiaTheme="minorEastAsia" w:hAnsi="Times"/>
          <w:sz w:val="24"/>
        </w:rPr>
        <w:t xml:space="preserve"> plate geometry with a diameter of 20 mm along with a solvent trap to </w:t>
      </w:r>
      <w:r w:rsidRPr="009B525C">
        <w:rPr>
          <w:rFonts w:ascii="Times" w:eastAsiaTheme="minorEastAsia" w:hAnsi="Times" w:cs="Times"/>
          <w:sz w:val="24"/>
          <w:szCs w:val="24"/>
        </w:rPr>
        <w:t>avoid evaporation. The gap between two parallel plates was 1.0 mm.</w:t>
      </w:r>
    </w:p>
    <w:p w:rsidR="0086784B" w:rsidRDefault="0086784B" w:rsidP="008E50C1">
      <w:pPr>
        <w:spacing w:after="0" w:line="480" w:lineRule="auto"/>
        <w:jc w:val="both"/>
        <w:rPr>
          <w:rFonts w:ascii="Times" w:eastAsiaTheme="minorEastAsia" w:hAnsi="Times" w:cs="Times"/>
          <w:sz w:val="24"/>
          <w:szCs w:val="24"/>
        </w:rPr>
      </w:pPr>
    </w:p>
    <w:p w:rsidR="0086784B" w:rsidRDefault="0086784B" w:rsidP="0086784B">
      <w:pPr>
        <w:spacing w:after="0" w:line="480" w:lineRule="auto"/>
        <w:jc w:val="both"/>
        <w:rPr>
          <w:rFonts w:ascii="Times New Roman" w:hAnsi="Times New Roman"/>
          <w:color w:val="222222"/>
          <w:sz w:val="24"/>
          <w:shd w:val="clear" w:color="auto" w:fill="FFFFFF"/>
        </w:rPr>
      </w:pPr>
      <w:proofErr w:type="gramStart"/>
      <w:r w:rsidRPr="00CE09BF">
        <w:rPr>
          <w:rFonts w:ascii="Times New Roman" w:hAnsi="Times New Roman"/>
          <w:color w:val="222222"/>
          <w:sz w:val="24"/>
          <w:shd w:val="clear" w:color="auto" w:fill="FFFFFF"/>
        </w:rPr>
        <w:t>pH-sensitivity</w:t>
      </w:r>
      <w:proofErr w:type="gramEnd"/>
      <w:r w:rsidRPr="00CE09BF">
        <w:rPr>
          <w:rFonts w:ascii="Times New Roman" w:hAnsi="Times New Roman"/>
          <w:color w:val="222222"/>
          <w:sz w:val="24"/>
          <w:shd w:val="clear" w:color="auto" w:fill="FFFFFF"/>
        </w:rPr>
        <w:t xml:space="preserve"> of </w:t>
      </w:r>
      <w:proofErr w:type="spellStart"/>
      <w:r w:rsidRPr="00CE09BF">
        <w:rPr>
          <w:rFonts w:ascii="Times New Roman" w:hAnsi="Times New Roman"/>
          <w:color w:val="222222"/>
          <w:sz w:val="24"/>
          <w:shd w:val="clear" w:color="auto" w:fill="FFFFFF"/>
        </w:rPr>
        <w:t>PMACa</w:t>
      </w:r>
      <w:proofErr w:type="spellEnd"/>
      <w:r w:rsidRPr="00CE09BF">
        <w:rPr>
          <w:rFonts w:ascii="Times New Roman" w:hAnsi="Times New Roman"/>
          <w:color w:val="222222"/>
          <w:sz w:val="24"/>
          <w:shd w:val="clear" w:color="auto" w:fill="FFFFFF"/>
        </w:rPr>
        <w:t xml:space="preserve"> was studied by submerging the dehydrated </w:t>
      </w:r>
      <w:proofErr w:type="spellStart"/>
      <w:r w:rsidRPr="00CE09BF">
        <w:rPr>
          <w:rFonts w:ascii="Times New Roman" w:hAnsi="Times New Roman"/>
          <w:color w:val="222222"/>
          <w:sz w:val="24"/>
          <w:shd w:val="clear" w:color="auto" w:fill="FFFFFF"/>
        </w:rPr>
        <w:t>PMACa</w:t>
      </w:r>
      <w:proofErr w:type="spellEnd"/>
      <w:r w:rsidRPr="00CE09BF">
        <w:rPr>
          <w:rFonts w:ascii="Times New Roman" w:hAnsi="Times New Roman"/>
          <w:color w:val="222222"/>
          <w:sz w:val="24"/>
          <w:shd w:val="clear" w:color="auto" w:fill="FFFFFF"/>
        </w:rPr>
        <w:t xml:space="preserve"> samples in </w:t>
      </w:r>
      <w:proofErr w:type="spellStart"/>
      <w:r w:rsidRPr="00CE09BF">
        <w:rPr>
          <w:rFonts w:ascii="Times New Roman" w:hAnsi="Times New Roman"/>
          <w:color w:val="222222"/>
          <w:sz w:val="24"/>
          <w:shd w:val="clear" w:color="auto" w:fill="FFFFFF"/>
        </w:rPr>
        <w:t>HCl</w:t>
      </w:r>
      <w:proofErr w:type="spellEnd"/>
      <w:r w:rsidRPr="00CE09BF">
        <w:rPr>
          <w:rFonts w:ascii="Times New Roman" w:hAnsi="Times New Roman"/>
          <w:color w:val="222222"/>
          <w:sz w:val="24"/>
          <w:shd w:val="clear" w:color="auto" w:fill="FFFFFF"/>
        </w:rPr>
        <w:t xml:space="preserve"> solution (pH = 1), distilled water (pH = 7) and </w:t>
      </w:r>
      <w:proofErr w:type="spellStart"/>
      <w:r w:rsidRPr="00CE09BF">
        <w:rPr>
          <w:rFonts w:ascii="Times New Roman" w:hAnsi="Times New Roman"/>
          <w:color w:val="222222"/>
          <w:sz w:val="24"/>
          <w:shd w:val="clear" w:color="auto" w:fill="FFFFFF"/>
        </w:rPr>
        <w:t>NaOH</w:t>
      </w:r>
      <w:proofErr w:type="spellEnd"/>
      <w:r w:rsidRPr="00CE09BF">
        <w:rPr>
          <w:rFonts w:ascii="Times New Roman" w:hAnsi="Times New Roman"/>
          <w:color w:val="222222"/>
          <w:sz w:val="24"/>
          <w:shd w:val="clear" w:color="auto" w:fill="FFFFFF"/>
        </w:rPr>
        <w:t xml:space="preserve"> solution (pH = 14), respectively. The </w:t>
      </w:r>
      <w:r w:rsidRPr="00CE09BF">
        <w:rPr>
          <w:rFonts w:ascii="Times New Roman" w:hAnsi="Times New Roman" w:hint="eastAsia"/>
          <w:color w:val="222222"/>
          <w:sz w:val="24"/>
          <w:shd w:val="clear" w:color="auto" w:fill="FFFFFF"/>
        </w:rPr>
        <w:t xml:space="preserve">three </w:t>
      </w:r>
      <w:proofErr w:type="spellStart"/>
      <w:r w:rsidRPr="00CE09BF">
        <w:rPr>
          <w:rFonts w:ascii="Times New Roman" w:hAnsi="Times New Roman"/>
          <w:color w:val="222222"/>
          <w:sz w:val="24"/>
          <w:shd w:val="clear" w:color="auto" w:fill="FFFFFF"/>
        </w:rPr>
        <w:t>PMACa</w:t>
      </w:r>
      <w:proofErr w:type="spellEnd"/>
      <w:r w:rsidRPr="00CE09BF">
        <w:rPr>
          <w:rFonts w:ascii="Times New Roman" w:hAnsi="Times New Roman"/>
          <w:color w:val="222222"/>
          <w:sz w:val="24"/>
          <w:shd w:val="clear" w:color="auto" w:fill="FFFFFF"/>
        </w:rPr>
        <w:t xml:space="preserve"> samples were cut off from the same cylindrical block with the same diameter and then dried in the oven at 50</w:t>
      </w:r>
      <w:r w:rsidRPr="00CE09BF">
        <w:rPr>
          <w:rFonts w:ascii="Times New Roman" w:hAnsi="Times New Roman" w:hint="eastAsia"/>
          <w:color w:val="222222"/>
          <w:sz w:val="24"/>
          <w:shd w:val="clear" w:color="auto" w:fill="FFFFFF"/>
        </w:rPr>
        <w:t xml:space="preserve"> </w:t>
      </w:r>
      <w:proofErr w:type="spellStart"/>
      <w:r w:rsidRPr="00CE09BF">
        <w:rPr>
          <w:rFonts w:ascii="Times New Roman" w:hAnsi="Times New Roman"/>
          <w:color w:val="222222"/>
          <w:sz w:val="24"/>
          <w:shd w:val="clear" w:color="auto" w:fill="FFFFFF"/>
          <w:vertAlign w:val="superscript"/>
        </w:rPr>
        <w:t>o</w:t>
      </w:r>
      <w:r w:rsidRPr="00CE09BF">
        <w:rPr>
          <w:rFonts w:ascii="Times New Roman" w:hAnsi="Times New Roman"/>
          <w:color w:val="222222"/>
          <w:sz w:val="24"/>
          <w:shd w:val="clear" w:color="auto" w:fill="FFFFFF"/>
        </w:rPr>
        <w:t>C</w:t>
      </w:r>
      <w:proofErr w:type="spellEnd"/>
      <w:r w:rsidRPr="00CE09BF">
        <w:rPr>
          <w:rFonts w:ascii="Times New Roman" w:hAnsi="Times New Roman"/>
          <w:color w:val="222222"/>
          <w:sz w:val="24"/>
          <w:shd w:val="clear" w:color="auto" w:fill="FFFFFF"/>
        </w:rPr>
        <w:t xml:space="preserve"> for 72 hours. </w:t>
      </w:r>
      <w:r>
        <w:rPr>
          <w:rFonts w:ascii="Times New Roman" w:hAnsi="Times New Roman"/>
          <w:color w:val="222222"/>
          <w:sz w:val="24"/>
          <w:shd w:val="clear" w:color="auto" w:fill="FFFFFF"/>
        </w:rPr>
        <w:t>Totally, three samples were tested.</w:t>
      </w:r>
      <w:r w:rsidRPr="00CE09BF">
        <w:rPr>
          <w:rFonts w:ascii="Times New Roman" w:hAnsi="Times New Roman" w:hint="eastAsia"/>
          <w:color w:val="222222"/>
          <w:sz w:val="24"/>
          <w:shd w:val="clear" w:color="auto" w:fill="FFFFFF"/>
        </w:rPr>
        <w:t xml:space="preserve"> </w:t>
      </w:r>
      <w:r w:rsidRPr="00CE09BF">
        <w:rPr>
          <w:rFonts w:ascii="Times New Roman" w:hAnsi="Times New Roman"/>
          <w:color w:val="222222"/>
          <w:sz w:val="24"/>
          <w:shd w:val="clear" w:color="auto" w:fill="FFFFFF"/>
        </w:rPr>
        <w:t xml:space="preserve">The weight and volume of the samples were measured by </w:t>
      </w:r>
      <w:r w:rsidRPr="00CE09BF">
        <w:rPr>
          <w:rFonts w:ascii="Times New Roman" w:hAnsi="Times New Roman" w:hint="eastAsia"/>
          <w:color w:val="222222"/>
          <w:sz w:val="24"/>
          <w:shd w:val="clear" w:color="auto" w:fill="FFFFFF"/>
        </w:rPr>
        <w:t>an</w:t>
      </w:r>
      <w:r w:rsidRPr="00CE09BF">
        <w:rPr>
          <w:rFonts w:ascii="Times New Roman" w:hAnsi="Times New Roman"/>
          <w:color w:val="222222"/>
          <w:sz w:val="24"/>
          <w:shd w:val="clear" w:color="auto" w:fill="FFFFFF"/>
        </w:rPr>
        <w:t xml:space="preserve"> analytical scale </w:t>
      </w:r>
      <w:r w:rsidRPr="00CE09BF">
        <w:rPr>
          <w:rFonts w:ascii="Times New Roman" w:hAnsi="Times New Roman" w:hint="eastAsia"/>
          <w:color w:val="222222"/>
          <w:sz w:val="24"/>
          <w:shd w:val="clear" w:color="auto" w:fill="FFFFFF"/>
        </w:rPr>
        <w:t>and a g</w:t>
      </w:r>
      <w:r w:rsidRPr="00CE09BF">
        <w:rPr>
          <w:rFonts w:ascii="Times New Roman" w:hAnsi="Times New Roman"/>
          <w:color w:val="222222"/>
          <w:sz w:val="24"/>
          <w:shd w:val="clear" w:color="auto" w:fill="FFFFFF"/>
        </w:rPr>
        <w:t>as pycnomet</w:t>
      </w:r>
      <w:r>
        <w:rPr>
          <w:rFonts w:ascii="Times New Roman" w:hAnsi="Times New Roman"/>
          <w:color w:val="222222"/>
          <w:sz w:val="24"/>
          <w:shd w:val="clear" w:color="auto" w:fill="FFFFFF"/>
        </w:rPr>
        <w:t>er</w:t>
      </w:r>
      <w:r w:rsidRPr="00CE09BF">
        <w:rPr>
          <w:rFonts w:ascii="Times New Roman" w:hAnsi="Times New Roman" w:hint="eastAsia"/>
          <w:color w:val="222222"/>
          <w:sz w:val="24"/>
          <w:shd w:val="clear" w:color="auto" w:fill="FFFFFF"/>
        </w:rPr>
        <w:t xml:space="preserve"> (</w:t>
      </w:r>
      <w:proofErr w:type="spellStart"/>
      <w:r w:rsidRPr="00CE09BF">
        <w:rPr>
          <w:rFonts w:ascii="Times New Roman" w:hAnsi="Times New Roman"/>
          <w:color w:val="222222"/>
          <w:sz w:val="24"/>
          <w:shd w:val="clear" w:color="auto" w:fill="FFFFFF"/>
        </w:rPr>
        <w:t>AccuPyc</w:t>
      </w:r>
      <w:proofErr w:type="spellEnd"/>
      <w:r w:rsidRPr="00CE09BF">
        <w:rPr>
          <w:rFonts w:ascii="Times New Roman" w:hAnsi="Times New Roman"/>
          <w:color w:val="222222"/>
          <w:sz w:val="24"/>
          <w:shd w:val="clear" w:color="auto" w:fill="FFFFFF"/>
        </w:rPr>
        <w:t xml:space="preserve"> II 1340 </w:t>
      </w:r>
      <w:proofErr w:type="spellStart"/>
      <w:r w:rsidRPr="00CE09BF">
        <w:rPr>
          <w:rFonts w:ascii="Times New Roman" w:hAnsi="Times New Roman"/>
          <w:color w:val="222222"/>
          <w:sz w:val="24"/>
          <w:shd w:val="clear" w:color="auto" w:fill="FFFFFF"/>
        </w:rPr>
        <w:t>FoamPyc</w:t>
      </w:r>
      <w:proofErr w:type="spellEnd"/>
      <w:r w:rsidRPr="00CE09BF">
        <w:rPr>
          <w:rFonts w:ascii="Times New Roman" w:hAnsi="Times New Roman"/>
          <w:color w:val="222222"/>
          <w:sz w:val="24"/>
          <w:shd w:val="clear" w:color="auto" w:fill="FFFFFF"/>
        </w:rPr>
        <w:t xml:space="preserve"> V1.05</w:t>
      </w:r>
      <w:r w:rsidRPr="00CE09BF">
        <w:rPr>
          <w:rFonts w:ascii="Times New Roman" w:hAnsi="Times New Roman" w:hint="eastAsia"/>
          <w:color w:val="222222"/>
          <w:sz w:val="24"/>
          <w:shd w:val="clear" w:color="auto" w:fill="FFFFFF"/>
        </w:rPr>
        <w:t>)</w:t>
      </w:r>
      <w:r w:rsidRPr="00CE09BF">
        <w:rPr>
          <w:rFonts w:ascii="Times New Roman" w:hAnsi="Times New Roman"/>
          <w:color w:val="222222"/>
          <w:sz w:val="24"/>
          <w:shd w:val="clear" w:color="auto" w:fill="FFFFFF"/>
        </w:rPr>
        <w:t xml:space="preserve"> before and after swelling in different environments for two weeks in order to reach the equilibrium. The determination of the equilibrium swelling ratio </w:t>
      </w:r>
      <w:proofErr w:type="spellStart"/>
      <w:r w:rsidRPr="00CE09BF">
        <w:rPr>
          <w:rFonts w:ascii="Times New Roman" w:hAnsi="Times New Roman"/>
          <w:color w:val="222222"/>
          <w:sz w:val="24"/>
          <w:shd w:val="clear" w:color="auto" w:fill="FFFFFF"/>
        </w:rPr>
        <w:t>φ</w:t>
      </w:r>
      <w:r w:rsidRPr="00CE09BF">
        <w:rPr>
          <w:rFonts w:ascii="Times New Roman" w:hAnsi="Times New Roman"/>
          <w:color w:val="222222"/>
          <w:sz w:val="24"/>
          <w:shd w:val="clear" w:color="auto" w:fill="FFFFFF"/>
          <w:vertAlign w:val="subscript"/>
        </w:rPr>
        <w:t>ve</w:t>
      </w:r>
      <w:proofErr w:type="spellEnd"/>
      <w:r w:rsidRPr="00CE09BF">
        <w:rPr>
          <w:rFonts w:ascii="Times New Roman" w:hAnsi="Times New Roman"/>
          <w:color w:val="222222"/>
          <w:sz w:val="24"/>
          <w:shd w:val="clear" w:color="auto" w:fill="FFFFFF"/>
        </w:rPr>
        <w:t xml:space="preserve"> by volume was similar to φ, expressed as </w:t>
      </w:r>
      <w:proofErr w:type="spellStart"/>
      <w:r w:rsidRPr="00CE09BF">
        <w:rPr>
          <w:rFonts w:ascii="Times New Roman" w:hAnsi="Times New Roman"/>
          <w:color w:val="222222"/>
          <w:sz w:val="24"/>
          <w:shd w:val="clear" w:color="auto" w:fill="FFFFFF"/>
        </w:rPr>
        <w:t>φ</w:t>
      </w:r>
      <w:r w:rsidRPr="00CE09BF">
        <w:rPr>
          <w:rFonts w:ascii="Times New Roman" w:hAnsi="Times New Roman"/>
          <w:color w:val="222222"/>
          <w:sz w:val="24"/>
          <w:shd w:val="clear" w:color="auto" w:fill="FFFFFF"/>
          <w:vertAlign w:val="subscript"/>
        </w:rPr>
        <w:t>ve</w:t>
      </w:r>
      <w:proofErr w:type="spellEnd"/>
      <w:r w:rsidRPr="00CE09BF">
        <w:rPr>
          <w:rFonts w:ascii="Times New Roman" w:hAnsi="Times New Roman"/>
          <w:color w:val="222222"/>
          <w:sz w:val="24"/>
          <w:shd w:val="clear" w:color="auto" w:fill="FFFFFF"/>
          <w:vertAlign w:val="subscript"/>
        </w:rPr>
        <w:t xml:space="preserve"> </w:t>
      </w:r>
      <w:r w:rsidRPr="00CE09BF">
        <w:rPr>
          <w:rFonts w:ascii="Times New Roman" w:hAnsi="Times New Roman"/>
          <w:color w:val="222222"/>
          <w:sz w:val="24"/>
          <w:shd w:val="clear" w:color="auto" w:fill="FFFFFF"/>
        </w:rPr>
        <w:t>= (V</w:t>
      </w:r>
      <w:r>
        <w:rPr>
          <w:rFonts w:ascii="Times New Roman" w:hAnsi="Times New Roman"/>
          <w:color w:val="222222"/>
          <w:sz w:val="24"/>
          <w:shd w:val="clear" w:color="auto" w:fill="FFFFFF"/>
          <w:vertAlign w:val="subscript"/>
        </w:rPr>
        <w:t>s</w:t>
      </w:r>
      <w:r w:rsidRPr="00CE09BF">
        <w:rPr>
          <w:rFonts w:ascii="Times New Roman" w:hAnsi="Times New Roman"/>
          <w:color w:val="222222"/>
          <w:sz w:val="24"/>
          <w:shd w:val="clear" w:color="auto" w:fill="FFFFFF"/>
        </w:rPr>
        <w:t xml:space="preserve"> – </w:t>
      </w:r>
      <w:proofErr w:type="spellStart"/>
      <w:proofErr w:type="gramStart"/>
      <w:r w:rsidRPr="00CE09BF">
        <w:rPr>
          <w:rFonts w:ascii="Times New Roman" w:hAnsi="Times New Roman"/>
          <w:color w:val="222222"/>
          <w:sz w:val="24"/>
          <w:shd w:val="clear" w:color="auto" w:fill="FFFFFF"/>
        </w:rPr>
        <w:t>V</w:t>
      </w:r>
      <w:r w:rsidRPr="00CE09BF">
        <w:rPr>
          <w:rFonts w:ascii="Times New Roman" w:hAnsi="Times New Roman"/>
          <w:color w:val="222222"/>
          <w:sz w:val="24"/>
          <w:shd w:val="clear" w:color="auto" w:fill="FFFFFF"/>
          <w:vertAlign w:val="subscript"/>
        </w:rPr>
        <w:t>d</w:t>
      </w:r>
      <w:proofErr w:type="spellEnd"/>
      <w:proofErr w:type="gramEnd"/>
      <w:r w:rsidRPr="00CE09BF">
        <w:rPr>
          <w:rFonts w:ascii="Times New Roman" w:hAnsi="Times New Roman"/>
          <w:color w:val="222222"/>
          <w:sz w:val="24"/>
          <w:shd w:val="clear" w:color="auto" w:fill="FFFFFF"/>
        </w:rPr>
        <w:t>)/</w:t>
      </w:r>
      <w:proofErr w:type="spellStart"/>
      <w:r w:rsidRPr="00CE09BF">
        <w:rPr>
          <w:rFonts w:ascii="Times New Roman" w:hAnsi="Times New Roman"/>
          <w:color w:val="222222"/>
          <w:sz w:val="24"/>
          <w:shd w:val="clear" w:color="auto" w:fill="FFFFFF"/>
        </w:rPr>
        <w:t>V</w:t>
      </w:r>
      <w:r w:rsidRPr="00CE09BF">
        <w:rPr>
          <w:rFonts w:ascii="Times New Roman" w:hAnsi="Times New Roman"/>
          <w:color w:val="222222"/>
          <w:sz w:val="24"/>
          <w:shd w:val="clear" w:color="auto" w:fill="FFFFFF"/>
          <w:vertAlign w:val="subscript"/>
        </w:rPr>
        <w:t>d</w:t>
      </w:r>
      <w:proofErr w:type="spellEnd"/>
      <w:r w:rsidRPr="00CE09BF">
        <w:rPr>
          <w:rFonts w:ascii="Times New Roman" w:hAnsi="Times New Roman"/>
          <w:color w:val="222222"/>
          <w:sz w:val="24"/>
          <w:shd w:val="clear" w:color="auto" w:fill="FFFFFF"/>
        </w:rPr>
        <w:t xml:space="preserve"> × 100%, where V</w:t>
      </w:r>
      <w:r>
        <w:rPr>
          <w:rFonts w:ascii="Times New Roman" w:hAnsi="Times New Roman"/>
          <w:color w:val="222222"/>
          <w:sz w:val="24"/>
          <w:shd w:val="clear" w:color="auto" w:fill="FFFFFF"/>
          <w:vertAlign w:val="subscript"/>
        </w:rPr>
        <w:t>s</w:t>
      </w:r>
      <w:r w:rsidRPr="00CE09BF">
        <w:rPr>
          <w:rFonts w:ascii="Times New Roman" w:hAnsi="Times New Roman"/>
          <w:color w:val="222222"/>
          <w:sz w:val="24"/>
          <w:shd w:val="clear" w:color="auto" w:fill="FFFFFF"/>
        </w:rPr>
        <w:t xml:space="preserve"> and </w:t>
      </w:r>
      <w:proofErr w:type="spellStart"/>
      <w:r w:rsidRPr="00CE09BF">
        <w:rPr>
          <w:rFonts w:ascii="Times New Roman" w:hAnsi="Times New Roman"/>
          <w:color w:val="222222"/>
          <w:sz w:val="24"/>
          <w:shd w:val="clear" w:color="auto" w:fill="FFFFFF"/>
        </w:rPr>
        <w:t>V</w:t>
      </w:r>
      <w:r w:rsidRPr="00CE09BF">
        <w:rPr>
          <w:rFonts w:ascii="Times New Roman" w:hAnsi="Times New Roman"/>
          <w:color w:val="222222"/>
          <w:sz w:val="24"/>
          <w:shd w:val="clear" w:color="auto" w:fill="FFFFFF"/>
          <w:vertAlign w:val="subscript"/>
        </w:rPr>
        <w:t>d</w:t>
      </w:r>
      <w:proofErr w:type="spellEnd"/>
      <w:r w:rsidRPr="00CE09BF">
        <w:rPr>
          <w:rFonts w:ascii="Times New Roman" w:hAnsi="Times New Roman"/>
          <w:color w:val="222222"/>
          <w:sz w:val="24"/>
          <w:shd w:val="clear" w:color="auto" w:fill="FFFFFF"/>
        </w:rPr>
        <w:t xml:space="preserve"> represented the volume</w:t>
      </w:r>
      <w:r w:rsidRPr="00CE09BF">
        <w:rPr>
          <w:rFonts w:ascii="Times New Roman" w:hAnsi="Times New Roman" w:hint="eastAsia"/>
          <w:color w:val="222222"/>
          <w:sz w:val="24"/>
          <w:shd w:val="clear" w:color="auto" w:fill="FFFFFF"/>
        </w:rPr>
        <w:t>s</w:t>
      </w:r>
      <w:r w:rsidRPr="00CE09BF">
        <w:rPr>
          <w:rFonts w:ascii="Times New Roman" w:hAnsi="Times New Roman"/>
          <w:color w:val="222222"/>
          <w:sz w:val="24"/>
          <w:shd w:val="clear" w:color="auto" w:fill="FFFFFF"/>
        </w:rPr>
        <w:t xml:space="preserve"> of the fully swollen samples and t</w:t>
      </w:r>
      <w:r>
        <w:rPr>
          <w:rFonts w:ascii="Times New Roman" w:hAnsi="Times New Roman"/>
          <w:color w:val="222222"/>
          <w:sz w:val="24"/>
          <w:shd w:val="clear" w:color="auto" w:fill="FFFFFF"/>
        </w:rPr>
        <w:t>he dried samples, respectively.</w:t>
      </w:r>
      <w:r w:rsidRPr="00CE09BF">
        <w:rPr>
          <w:rFonts w:ascii="Times New Roman" w:hAnsi="Times New Roman" w:hint="eastAsia"/>
          <w:color w:val="222222"/>
          <w:sz w:val="24"/>
          <w:shd w:val="clear" w:color="auto" w:fill="FFFFFF"/>
        </w:rPr>
        <w:t xml:space="preserve"> </w:t>
      </w:r>
    </w:p>
    <w:p w:rsidR="008E50C1" w:rsidRDefault="008E50C1" w:rsidP="008E50C1">
      <w:pPr>
        <w:spacing w:after="0" w:line="480" w:lineRule="auto"/>
        <w:jc w:val="both"/>
        <w:rPr>
          <w:rFonts w:ascii="Times" w:hAnsi="Times" w:cs="Times"/>
          <w:sz w:val="24"/>
          <w:szCs w:val="24"/>
        </w:rPr>
      </w:pPr>
    </w:p>
    <w:p w:rsidR="007451C2" w:rsidRPr="00833C3D" w:rsidRDefault="007451C2" w:rsidP="007451C2">
      <w:pPr>
        <w:spacing w:after="0" w:line="480" w:lineRule="auto"/>
        <w:jc w:val="both"/>
        <w:rPr>
          <w:rFonts w:ascii="Times New Roman" w:hAnsi="Times New Roman"/>
          <w:color w:val="222222"/>
          <w:sz w:val="24"/>
          <w:shd w:val="clear" w:color="auto" w:fill="FFFFFF"/>
        </w:rPr>
      </w:pPr>
      <w:r w:rsidRPr="00833C3D">
        <w:rPr>
          <w:rFonts w:ascii="Times New Roman" w:hAnsi="Times New Roman"/>
          <w:color w:val="222222"/>
          <w:sz w:val="24"/>
          <w:shd w:val="clear" w:color="auto" w:fill="FFFFFF"/>
        </w:rPr>
        <w:lastRenderedPageBreak/>
        <w:t>Ultraviolet-visible (</w:t>
      </w:r>
      <w:r w:rsidRPr="00833C3D">
        <w:rPr>
          <w:rFonts w:ascii="Times New Roman" w:hAnsi="Times New Roman" w:hint="eastAsia"/>
          <w:color w:val="222222"/>
          <w:sz w:val="24"/>
          <w:shd w:val="clear" w:color="auto" w:fill="FFFFFF"/>
        </w:rPr>
        <w:t>UV</w:t>
      </w:r>
      <w:r w:rsidRPr="00833C3D">
        <w:rPr>
          <w:rFonts w:ascii="Times New Roman" w:hAnsi="Times New Roman"/>
          <w:color w:val="222222"/>
          <w:sz w:val="24"/>
          <w:shd w:val="clear" w:color="auto" w:fill="FFFFFF"/>
        </w:rPr>
        <w:t xml:space="preserve">-Vis) spectroscopy </w:t>
      </w:r>
      <w:r>
        <w:rPr>
          <w:rFonts w:ascii="Times New Roman" w:hAnsi="Times New Roman" w:hint="eastAsia"/>
          <w:color w:val="222222"/>
          <w:sz w:val="24"/>
          <w:shd w:val="clear" w:color="auto" w:fill="FFFFFF"/>
        </w:rPr>
        <w:t>for</w:t>
      </w:r>
      <w:r>
        <w:rPr>
          <w:rFonts w:ascii="Times New Roman" w:hAnsi="Times New Roman"/>
          <w:color w:val="222222"/>
          <w:sz w:val="24"/>
          <w:shd w:val="clear" w:color="auto" w:fill="FFFFFF"/>
        </w:rPr>
        <w:t xml:space="preserve"> </w:t>
      </w:r>
      <w:bookmarkStart w:id="841" w:name="_Hlk492568264"/>
      <w:proofErr w:type="spellStart"/>
      <w:r>
        <w:rPr>
          <w:rFonts w:ascii="Times New Roman" w:hAnsi="Times New Roman" w:hint="eastAsia"/>
          <w:color w:val="222222"/>
          <w:sz w:val="24"/>
          <w:shd w:val="clear" w:color="auto" w:fill="FFFFFF"/>
        </w:rPr>
        <w:t>Alg</w:t>
      </w:r>
      <w:r>
        <w:rPr>
          <w:rFonts w:ascii="Times New Roman" w:hAnsi="Times New Roman"/>
          <w:color w:val="222222"/>
          <w:sz w:val="24"/>
          <w:shd w:val="clear" w:color="auto" w:fill="FFFFFF"/>
        </w:rPr>
        <w:t>MMTCa</w:t>
      </w:r>
      <w:proofErr w:type="spellEnd"/>
      <w:r>
        <w:rPr>
          <w:rFonts w:ascii="Times New Roman" w:hAnsi="Times New Roman"/>
          <w:color w:val="222222"/>
          <w:sz w:val="24"/>
          <w:shd w:val="clear" w:color="auto" w:fill="FFFFFF"/>
        </w:rPr>
        <w:t xml:space="preserve"> nanocomposite films </w:t>
      </w:r>
      <w:bookmarkEnd w:id="841"/>
      <w:r>
        <w:rPr>
          <w:rFonts w:ascii="Times New Roman" w:hAnsi="Times New Roman"/>
          <w:color w:val="222222"/>
          <w:sz w:val="24"/>
          <w:shd w:val="clear" w:color="auto" w:fill="FFFFFF"/>
        </w:rPr>
        <w:t>were</w:t>
      </w:r>
      <w:r w:rsidRPr="00833C3D">
        <w:rPr>
          <w:rFonts w:ascii="Times New Roman" w:hAnsi="Times New Roman"/>
          <w:color w:val="222222"/>
          <w:sz w:val="24"/>
          <w:shd w:val="clear" w:color="auto" w:fill="FFFFFF"/>
        </w:rPr>
        <w:t xml:space="preserve"> conducted </w:t>
      </w:r>
      <w:r w:rsidRPr="00833C3D">
        <w:rPr>
          <w:rFonts w:ascii="Times New Roman" w:hAnsi="Times New Roman" w:hint="eastAsia"/>
          <w:color w:val="222222"/>
          <w:sz w:val="24"/>
          <w:shd w:val="clear" w:color="auto" w:fill="FFFFFF"/>
        </w:rPr>
        <w:t>on</w:t>
      </w:r>
      <w:r w:rsidRPr="00833C3D">
        <w:rPr>
          <w:rFonts w:ascii="Times New Roman" w:hAnsi="Times New Roman"/>
          <w:color w:val="222222"/>
          <w:sz w:val="24"/>
          <w:shd w:val="clear" w:color="auto" w:fill="FFFFFF"/>
        </w:rPr>
        <w:t xml:space="preserve"> a Perkin Elmer Lambda 900 spectrometer with a 1 nm resolution to measure the light transmittance of </w:t>
      </w:r>
      <w:proofErr w:type="spellStart"/>
      <w:r w:rsidRPr="00833C3D">
        <w:rPr>
          <w:rFonts w:ascii="Times New Roman" w:hAnsi="Times New Roman"/>
          <w:color w:val="222222"/>
          <w:sz w:val="24"/>
          <w:shd w:val="clear" w:color="auto" w:fill="FFFFFF"/>
        </w:rPr>
        <w:t>AlgMMTCa</w:t>
      </w:r>
      <w:proofErr w:type="spellEnd"/>
      <w:r w:rsidRPr="00833C3D">
        <w:rPr>
          <w:rFonts w:ascii="Times New Roman" w:hAnsi="Times New Roman"/>
          <w:color w:val="222222"/>
          <w:sz w:val="24"/>
          <w:shd w:val="clear" w:color="auto" w:fill="FFFFFF"/>
        </w:rPr>
        <w:t xml:space="preserve"> and </w:t>
      </w:r>
      <w:proofErr w:type="spellStart"/>
      <w:r w:rsidRPr="00833C3D">
        <w:rPr>
          <w:rFonts w:ascii="Times New Roman" w:hAnsi="Times New Roman"/>
          <w:color w:val="222222"/>
          <w:sz w:val="24"/>
          <w:shd w:val="clear" w:color="auto" w:fill="FFFFFF"/>
        </w:rPr>
        <w:t>AlgCa</w:t>
      </w:r>
      <w:proofErr w:type="spellEnd"/>
      <w:r w:rsidRPr="00833C3D">
        <w:rPr>
          <w:rFonts w:ascii="Times New Roman" w:hAnsi="Times New Roman"/>
          <w:color w:val="222222"/>
          <w:sz w:val="24"/>
          <w:shd w:val="clear" w:color="auto" w:fill="FFFFFF"/>
        </w:rPr>
        <w:t xml:space="preserve"> films in the range of 2</w:t>
      </w:r>
      <w:r w:rsidRPr="00833C3D">
        <w:rPr>
          <w:rFonts w:ascii="Times New Roman" w:hAnsi="Times New Roman" w:hint="eastAsia"/>
          <w:color w:val="222222"/>
          <w:sz w:val="24"/>
          <w:shd w:val="clear" w:color="auto" w:fill="FFFFFF"/>
        </w:rPr>
        <w:t>5</w:t>
      </w:r>
      <w:r w:rsidRPr="00833C3D">
        <w:rPr>
          <w:rFonts w:ascii="Times New Roman" w:hAnsi="Times New Roman"/>
          <w:color w:val="222222"/>
          <w:sz w:val="24"/>
          <w:shd w:val="clear" w:color="auto" w:fill="FFFFFF"/>
        </w:rPr>
        <w:t xml:space="preserve">0~800 nm. </w:t>
      </w:r>
    </w:p>
    <w:p w:rsidR="007451C2" w:rsidRPr="00833C3D" w:rsidRDefault="007451C2" w:rsidP="007451C2">
      <w:pPr>
        <w:spacing w:after="0" w:line="480" w:lineRule="auto"/>
        <w:jc w:val="both"/>
        <w:rPr>
          <w:rFonts w:ascii="Times New Roman" w:hAnsi="Times New Roman"/>
          <w:color w:val="222222"/>
          <w:sz w:val="24"/>
          <w:shd w:val="clear" w:color="auto" w:fill="FFFFFF"/>
        </w:rPr>
      </w:pPr>
    </w:p>
    <w:p w:rsidR="007451C2" w:rsidRDefault="007451C2" w:rsidP="007451C2">
      <w:pPr>
        <w:spacing w:after="0" w:line="480" w:lineRule="auto"/>
        <w:jc w:val="both"/>
        <w:rPr>
          <w:rFonts w:ascii="Times New Roman" w:hAnsi="Times New Roman"/>
          <w:color w:val="222222"/>
          <w:sz w:val="24"/>
          <w:shd w:val="clear" w:color="auto" w:fill="FFFFFF"/>
        </w:rPr>
      </w:pPr>
      <w:r w:rsidRPr="00833C3D">
        <w:rPr>
          <w:rFonts w:ascii="Times New Roman" w:hAnsi="Times New Roman" w:hint="eastAsia"/>
          <w:color w:val="222222"/>
          <w:sz w:val="24"/>
          <w:shd w:val="clear" w:color="auto" w:fill="FFFFFF"/>
        </w:rPr>
        <w:t>Solvent-responsi</w:t>
      </w:r>
      <w:r w:rsidRPr="00833C3D">
        <w:rPr>
          <w:rFonts w:ascii="Times New Roman" w:hAnsi="Times New Roman"/>
          <w:color w:val="222222"/>
          <w:sz w:val="24"/>
          <w:shd w:val="clear" w:color="auto" w:fill="FFFFFF"/>
        </w:rPr>
        <w:t>vity</w:t>
      </w:r>
      <w:r w:rsidRPr="00833C3D">
        <w:rPr>
          <w:rFonts w:ascii="Times New Roman" w:hAnsi="Times New Roman" w:hint="eastAsia"/>
          <w:color w:val="222222"/>
          <w:sz w:val="24"/>
          <w:shd w:val="clear" w:color="auto" w:fill="FFFFFF"/>
        </w:rPr>
        <w:t xml:space="preserve"> test</w:t>
      </w:r>
      <w:r w:rsidRPr="00833C3D">
        <w:rPr>
          <w:rFonts w:ascii="Times New Roman" w:hAnsi="Times New Roman"/>
          <w:color w:val="222222"/>
          <w:sz w:val="24"/>
          <w:shd w:val="clear" w:color="auto" w:fill="FFFFFF"/>
        </w:rPr>
        <w:t xml:space="preserve">s </w:t>
      </w:r>
      <w:r>
        <w:rPr>
          <w:rFonts w:ascii="Times New Roman" w:hAnsi="Times New Roman"/>
          <w:color w:val="222222"/>
          <w:sz w:val="24"/>
          <w:shd w:val="clear" w:color="auto" w:fill="FFFFFF"/>
        </w:rPr>
        <w:t xml:space="preserve">of </w:t>
      </w:r>
      <w:proofErr w:type="spellStart"/>
      <w:r>
        <w:rPr>
          <w:rFonts w:ascii="Times New Roman" w:hAnsi="Times New Roman" w:hint="eastAsia"/>
          <w:color w:val="222222"/>
          <w:sz w:val="24"/>
          <w:shd w:val="clear" w:color="auto" w:fill="FFFFFF"/>
        </w:rPr>
        <w:t>Alg</w:t>
      </w:r>
      <w:r>
        <w:rPr>
          <w:rFonts w:ascii="Times New Roman" w:hAnsi="Times New Roman"/>
          <w:color w:val="222222"/>
          <w:sz w:val="24"/>
          <w:shd w:val="clear" w:color="auto" w:fill="FFFFFF"/>
        </w:rPr>
        <w:t>MMTCa</w:t>
      </w:r>
      <w:proofErr w:type="spellEnd"/>
      <w:r>
        <w:rPr>
          <w:rFonts w:ascii="Times New Roman" w:hAnsi="Times New Roman"/>
          <w:color w:val="222222"/>
          <w:sz w:val="24"/>
          <w:shd w:val="clear" w:color="auto" w:fill="FFFFFF"/>
        </w:rPr>
        <w:t xml:space="preserve"> nanocomposite films </w:t>
      </w:r>
      <w:r w:rsidRPr="00833C3D">
        <w:rPr>
          <w:rFonts w:ascii="Times New Roman" w:hAnsi="Times New Roman"/>
          <w:color w:val="222222"/>
          <w:sz w:val="24"/>
          <w:shd w:val="clear" w:color="auto" w:fill="FFFFFF"/>
        </w:rPr>
        <w:t xml:space="preserve">were achieved by submerging flat </w:t>
      </w:r>
      <w:proofErr w:type="spellStart"/>
      <w:r w:rsidRPr="00833C3D">
        <w:rPr>
          <w:rFonts w:ascii="Times New Roman" w:hAnsi="Times New Roman"/>
          <w:color w:val="222222"/>
          <w:sz w:val="24"/>
          <w:shd w:val="clear" w:color="auto" w:fill="FFFFFF"/>
        </w:rPr>
        <w:t>AlgMMTCa</w:t>
      </w:r>
      <w:proofErr w:type="spellEnd"/>
      <w:r w:rsidRPr="00833C3D">
        <w:rPr>
          <w:rFonts w:ascii="Times New Roman" w:hAnsi="Times New Roman"/>
          <w:color w:val="222222"/>
          <w:sz w:val="24"/>
          <w:shd w:val="clear" w:color="auto" w:fill="FFFFFF"/>
        </w:rPr>
        <w:t xml:space="preserve"> films in methanol</w:t>
      </w:r>
      <w:r w:rsidRPr="00833C3D">
        <w:rPr>
          <w:rFonts w:ascii="Times New Roman" w:hAnsi="Times New Roman" w:hint="eastAsia"/>
          <w:color w:val="222222"/>
          <w:sz w:val="24"/>
          <w:shd w:val="clear" w:color="auto" w:fill="FFFFFF"/>
        </w:rPr>
        <w:t xml:space="preserve"> or acetone</w:t>
      </w:r>
      <w:r w:rsidRPr="00833C3D">
        <w:rPr>
          <w:rFonts w:ascii="Times New Roman" w:hAnsi="Times New Roman"/>
          <w:color w:val="222222"/>
          <w:sz w:val="24"/>
          <w:shd w:val="clear" w:color="auto" w:fill="FFFFFF"/>
        </w:rPr>
        <w:t xml:space="preserve"> for 24 hours. The shape</w:t>
      </w:r>
      <w:r w:rsidRPr="00833C3D">
        <w:rPr>
          <w:rFonts w:ascii="Times New Roman" w:hAnsi="Times New Roman" w:hint="eastAsia"/>
          <w:color w:val="222222"/>
          <w:sz w:val="24"/>
          <w:shd w:val="clear" w:color="auto" w:fill="FFFFFF"/>
        </w:rPr>
        <w:t>-change</w:t>
      </w:r>
      <w:r w:rsidRPr="00833C3D">
        <w:rPr>
          <w:rFonts w:ascii="Times New Roman" w:hAnsi="Times New Roman"/>
          <w:color w:val="222222"/>
          <w:sz w:val="24"/>
          <w:shd w:val="clear" w:color="auto" w:fill="FFFFFF"/>
        </w:rPr>
        <w:t xml:space="preserve"> of the films </w:t>
      </w:r>
      <w:r w:rsidRPr="00833C3D">
        <w:rPr>
          <w:rFonts w:ascii="Times New Roman" w:hAnsi="Times New Roman" w:hint="eastAsia"/>
          <w:color w:val="222222"/>
          <w:sz w:val="24"/>
          <w:shd w:val="clear" w:color="auto" w:fill="FFFFFF"/>
        </w:rPr>
        <w:t>was observed</w:t>
      </w:r>
      <w:r w:rsidRPr="00833C3D">
        <w:rPr>
          <w:rFonts w:ascii="Times New Roman" w:hAnsi="Times New Roman"/>
          <w:color w:val="222222"/>
          <w:sz w:val="24"/>
          <w:shd w:val="clear" w:color="auto" w:fill="FFFFFF"/>
        </w:rPr>
        <w:t xml:space="preserve"> in </w:t>
      </w:r>
      <w:r w:rsidRPr="00833C3D">
        <w:rPr>
          <w:rFonts w:ascii="Times New Roman" w:hAnsi="Times New Roman" w:hint="eastAsia"/>
          <w:color w:val="222222"/>
          <w:sz w:val="24"/>
          <w:shd w:val="clear" w:color="auto" w:fill="FFFFFF"/>
        </w:rPr>
        <w:t>an organic solvent</w:t>
      </w:r>
      <w:r w:rsidRPr="00833C3D">
        <w:rPr>
          <w:rFonts w:ascii="Times New Roman" w:hAnsi="Times New Roman"/>
          <w:color w:val="222222"/>
          <w:sz w:val="24"/>
          <w:shd w:val="clear" w:color="auto" w:fill="FFFFFF"/>
        </w:rPr>
        <w:t xml:space="preserve">. Then the </w:t>
      </w:r>
      <w:r w:rsidRPr="00833C3D">
        <w:rPr>
          <w:rFonts w:ascii="Times New Roman" w:hAnsi="Times New Roman" w:hint="eastAsia"/>
          <w:color w:val="222222"/>
          <w:sz w:val="24"/>
          <w:shd w:val="clear" w:color="auto" w:fill="FFFFFF"/>
        </w:rPr>
        <w:t>solvent</w:t>
      </w:r>
      <w:r w:rsidRPr="00833C3D">
        <w:rPr>
          <w:rFonts w:ascii="Times New Roman" w:hAnsi="Times New Roman"/>
          <w:color w:val="222222"/>
          <w:sz w:val="24"/>
          <w:shd w:val="clear" w:color="auto" w:fill="FFFFFF"/>
        </w:rPr>
        <w:t>-treated films were put back to distilled water</w:t>
      </w:r>
      <w:r w:rsidRPr="00833C3D">
        <w:rPr>
          <w:rFonts w:ascii="Times New Roman" w:hAnsi="Times New Roman" w:hint="eastAsia"/>
          <w:color w:val="222222"/>
          <w:sz w:val="24"/>
          <w:shd w:val="clear" w:color="auto" w:fill="FFFFFF"/>
        </w:rPr>
        <w:t xml:space="preserve"> to see if they were able to recover to their original shape. </w:t>
      </w:r>
    </w:p>
    <w:p w:rsidR="007451C2" w:rsidRDefault="007451C2" w:rsidP="007451C2">
      <w:pPr>
        <w:spacing w:after="0" w:line="480" w:lineRule="auto"/>
        <w:jc w:val="both"/>
        <w:rPr>
          <w:rFonts w:ascii="Times New Roman" w:hAnsi="Times New Roman"/>
          <w:color w:val="222222"/>
          <w:sz w:val="24"/>
          <w:shd w:val="clear" w:color="auto" w:fill="FFFFFF"/>
        </w:rPr>
      </w:pPr>
    </w:p>
    <w:p w:rsidR="007451C2" w:rsidRPr="00833C3D" w:rsidRDefault="007451C2" w:rsidP="007451C2">
      <w:pPr>
        <w:spacing w:after="0" w:line="480" w:lineRule="auto"/>
        <w:jc w:val="both"/>
        <w:rPr>
          <w:rFonts w:ascii="Times New Roman" w:hAnsi="Times New Roman"/>
          <w:sz w:val="24"/>
          <w:szCs w:val="22"/>
        </w:rPr>
      </w:pPr>
      <w:r w:rsidRPr="00833C3D">
        <w:rPr>
          <w:rFonts w:ascii="Times New Roman" w:hAnsi="Times New Roman" w:hint="eastAsia"/>
          <w:sz w:val="24"/>
          <w:szCs w:val="22"/>
        </w:rPr>
        <w:t xml:space="preserve">The calcium content in the </w:t>
      </w:r>
      <w:proofErr w:type="spellStart"/>
      <w:r>
        <w:rPr>
          <w:rFonts w:ascii="Times New Roman" w:hAnsi="Times New Roman" w:hint="eastAsia"/>
          <w:color w:val="222222"/>
          <w:sz w:val="24"/>
          <w:shd w:val="clear" w:color="auto" w:fill="FFFFFF"/>
        </w:rPr>
        <w:t>Alg</w:t>
      </w:r>
      <w:r>
        <w:rPr>
          <w:rFonts w:ascii="Times New Roman" w:hAnsi="Times New Roman"/>
          <w:color w:val="222222"/>
          <w:sz w:val="24"/>
          <w:shd w:val="clear" w:color="auto" w:fill="FFFFFF"/>
        </w:rPr>
        <w:t>MMTCa</w:t>
      </w:r>
      <w:proofErr w:type="spellEnd"/>
      <w:r>
        <w:rPr>
          <w:rFonts w:ascii="Times New Roman" w:hAnsi="Times New Roman"/>
          <w:color w:val="222222"/>
          <w:sz w:val="24"/>
          <w:shd w:val="clear" w:color="auto" w:fill="FFFFFF"/>
          <w:vertAlign w:val="superscript"/>
        </w:rPr>
        <w:t xml:space="preserve"> </w:t>
      </w:r>
      <w:r w:rsidRPr="00833C3D">
        <w:rPr>
          <w:rFonts w:ascii="Times New Roman" w:hAnsi="Times New Roman" w:hint="eastAsia"/>
          <w:sz w:val="24"/>
          <w:szCs w:val="22"/>
        </w:rPr>
        <w:t xml:space="preserve">nanocomposite films was tested by thermogravimetric analysis (TGA) </w:t>
      </w:r>
      <w:r w:rsidRPr="00833C3D">
        <w:rPr>
          <w:rFonts w:ascii="Times New Roman" w:hAnsi="Times New Roman"/>
          <w:sz w:val="24"/>
          <w:szCs w:val="21"/>
        </w:rPr>
        <w:t xml:space="preserve">using a </w:t>
      </w:r>
      <w:proofErr w:type="spellStart"/>
      <w:r w:rsidRPr="00833C3D">
        <w:rPr>
          <w:rFonts w:ascii="Times New Roman" w:hAnsi="Times New Roman"/>
          <w:sz w:val="24"/>
          <w:szCs w:val="21"/>
        </w:rPr>
        <w:t>Pyris</w:t>
      </w:r>
      <w:proofErr w:type="spellEnd"/>
      <w:r w:rsidRPr="00833C3D">
        <w:rPr>
          <w:rFonts w:ascii="Times New Roman" w:hAnsi="Times New Roman"/>
          <w:sz w:val="24"/>
          <w:szCs w:val="21"/>
        </w:rPr>
        <w:t xml:space="preserve"> 1 TGA instrument (PerkinElmer)</w:t>
      </w:r>
      <w:r w:rsidRPr="00833C3D">
        <w:rPr>
          <w:rFonts w:ascii="Times New Roman" w:hAnsi="Times New Roman" w:hint="eastAsia"/>
          <w:sz w:val="24"/>
          <w:szCs w:val="22"/>
        </w:rPr>
        <w:t xml:space="preserve">. The </w:t>
      </w:r>
      <w:r w:rsidRPr="00833C3D">
        <w:rPr>
          <w:rFonts w:ascii="Times New Roman" w:hAnsi="Times New Roman"/>
          <w:sz w:val="24"/>
          <w:szCs w:val="22"/>
        </w:rPr>
        <w:t xml:space="preserve">freeze-dried </w:t>
      </w:r>
      <w:r w:rsidRPr="00833C3D">
        <w:rPr>
          <w:rFonts w:ascii="Times New Roman" w:hAnsi="Times New Roman" w:hint="eastAsia"/>
          <w:sz w:val="24"/>
          <w:szCs w:val="22"/>
        </w:rPr>
        <w:t>samples were tested under the protection of N</w:t>
      </w:r>
      <w:r w:rsidRPr="00833C3D">
        <w:rPr>
          <w:rFonts w:ascii="Times New Roman" w:hAnsi="Times New Roman" w:hint="eastAsia"/>
          <w:sz w:val="24"/>
          <w:szCs w:val="22"/>
          <w:vertAlign w:val="subscript"/>
        </w:rPr>
        <w:t xml:space="preserve">2 </w:t>
      </w:r>
      <w:r w:rsidRPr="00833C3D">
        <w:rPr>
          <w:rFonts w:ascii="Times New Roman" w:hAnsi="Times New Roman" w:hint="eastAsia"/>
          <w:sz w:val="24"/>
          <w:szCs w:val="22"/>
        </w:rPr>
        <w:t>gas</w:t>
      </w:r>
      <w:r w:rsidR="005D1857">
        <w:rPr>
          <w:rFonts w:ascii="Times New Roman" w:hAnsi="Times New Roman"/>
          <w:sz w:val="24"/>
          <w:szCs w:val="22"/>
        </w:rPr>
        <w:t xml:space="preserve"> flow of 20 ml min</w:t>
      </w:r>
      <w:r w:rsidR="005D1857">
        <w:rPr>
          <w:rFonts w:ascii="Times New Roman" w:hAnsi="Times New Roman"/>
          <w:sz w:val="24"/>
          <w:szCs w:val="22"/>
          <w:vertAlign w:val="superscript"/>
        </w:rPr>
        <w:t>-1</w:t>
      </w:r>
      <w:r w:rsidRPr="00833C3D">
        <w:rPr>
          <w:rFonts w:ascii="Times New Roman" w:hAnsi="Times New Roman" w:hint="eastAsia"/>
          <w:sz w:val="24"/>
          <w:szCs w:val="22"/>
        </w:rPr>
        <w:t xml:space="preserve">. The heating range was from 25 </w:t>
      </w:r>
      <w:r w:rsidRPr="00833C3D">
        <w:rPr>
          <w:rFonts w:ascii="Times New Roman" w:hAnsi="Times New Roman" w:hint="eastAsia"/>
          <w:sz w:val="24"/>
          <w:szCs w:val="22"/>
          <w:vertAlign w:val="superscript"/>
        </w:rPr>
        <w:t>o</w:t>
      </w:r>
      <w:r>
        <w:rPr>
          <w:rFonts w:ascii="Times New Roman" w:hAnsi="Times New Roman" w:hint="eastAsia"/>
          <w:sz w:val="24"/>
          <w:szCs w:val="22"/>
        </w:rPr>
        <w:t>C~</w:t>
      </w:r>
      <w:r w:rsidRPr="00833C3D">
        <w:rPr>
          <w:rFonts w:ascii="Times New Roman" w:hAnsi="Times New Roman" w:hint="eastAsia"/>
          <w:sz w:val="24"/>
          <w:szCs w:val="22"/>
        </w:rPr>
        <w:t xml:space="preserve">800 </w:t>
      </w:r>
      <w:proofErr w:type="spellStart"/>
      <w:r w:rsidRPr="00833C3D">
        <w:rPr>
          <w:rFonts w:ascii="Times New Roman" w:hAnsi="Times New Roman" w:hint="eastAsia"/>
          <w:sz w:val="24"/>
          <w:szCs w:val="22"/>
          <w:vertAlign w:val="superscript"/>
        </w:rPr>
        <w:t>o</w:t>
      </w:r>
      <w:r w:rsidRPr="00833C3D">
        <w:rPr>
          <w:rFonts w:ascii="Times New Roman" w:hAnsi="Times New Roman" w:hint="eastAsia"/>
          <w:sz w:val="24"/>
          <w:szCs w:val="22"/>
        </w:rPr>
        <w:t>C</w:t>
      </w:r>
      <w:proofErr w:type="spellEnd"/>
      <w:r w:rsidRPr="00833C3D">
        <w:rPr>
          <w:rFonts w:ascii="Times New Roman" w:hAnsi="Times New Roman" w:hint="eastAsia"/>
          <w:sz w:val="24"/>
          <w:szCs w:val="22"/>
        </w:rPr>
        <w:t xml:space="preserve"> and the heating rate was set to be </w:t>
      </w:r>
      <w:proofErr w:type="gramStart"/>
      <w:r w:rsidRPr="00833C3D">
        <w:rPr>
          <w:rFonts w:ascii="Times New Roman" w:hAnsi="Times New Roman" w:hint="eastAsia"/>
          <w:sz w:val="24"/>
          <w:szCs w:val="22"/>
        </w:rPr>
        <w:t xml:space="preserve">20 </w:t>
      </w:r>
      <w:proofErr w:type="spellStart"/>
      <w:r w:rsidRPr="00833C3D">
        <w:rPr>
          <w:rFonts w:ascii="Times New Roman" w:hAnsi="Times New Roman" w:hint="eastAsia"/>
          <w:sz w:val="24"/>
          <w:szCs w:val="22"/>
          <w:vertAlign w:val="superscript"/>
        </w:rPr>
        <w:t>o</w:t>
      </w:r>
      <w:r w:rsidRPr="00833C3D">
        <w:rPr>
          <w:rFonts w:ascii="Times New Roman" w:hAnsi="Times New Roman" w:hint="eastAsia"/>
          <w:sz w:val="24"/>
          <w:szCs w:val="22"/>
        </w:rPr>
        <w:t>C</w:t>
      </w:r>
      <w:proofErr w:type="spellEnd"/>
      <w:r w:rsidRPr="00833C3D">
        <w:rPr>
          <w:rFonts w:ascii="Times New Roman" w:hAnsi="Times New Roman" w:hint="eastAsia"/>
          <w:sz w:val="24"/>
          <w:szCs w:val="22"/>
        </w:rPr>
        <w:t xml:space="preserve"> min</w:t>
      </w:r>
      <w:r w:rsidRPr="00833C3D">
        <w:rPr>
          <w:rFonts w:ascii="Times New Roman" w:hAnsi="Times New Roman" w:hint="eastAsia"/>
          <w:sz w:val="24"/>
          <w:szCs w:val="22"/>
          <w:vertAlign w:val="superscript"/>
        </w:rPr>
        <w:t>-1</w:t>
      </w:r>
      <w:proofErr w:type="gramEnd"/>
      <w:r w:rsidRPr="00833C3D">
        <w:rPr>
          <w:rFonts w:ascii="Times New Roman" w:hAnsi="Times New Roman" w:hint="eastAsia"/>
          <w:sz w:val="24"/>
          <w:szCs w:val="22"/>
        </w:rPr>
        <w:t xml:space="preserve">. </w:t>
      </w:r>
      <w:r w:rsidRPr="00833C3D">
        <w:rPr>
          <w:rFonts w:ascii="Times New Roman" w:hAnsi="Times New Roman"/>
          <w:sz w:val="24"/>
          <w:szCs w:val="22"/>
        </w:rPr>
        <w:t xml:space="preserve">The calcium content of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a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was calculated based on the weight remain values and the designed composition.</w:t>
      </w:r>
    </w:p>
    <w:p w:rsidR="008E50C1" w:rsidRPr="009B525C" w:rsidRDefault="008E50C1" w:rsidP="00E80209">
      <w:pPr>
        <w:spacing w:after="0" w:line="480" w:lineRule="auto"/>
        <w:jc w:val="both"/>
        <w:rPr>
          <w:rFonts w:ascii="Times" w:eastAsiaTheme="minorEastAsia" w:hAnsi="Times" w:cs="Times"/>
          <w:sz w:val="24"/>
          <w:szCs w:val="24"/>
        </w:rPr>
      </w:pPr>
    </w:p>
    <w:p w:rsidR="008E50C1" w:rsidRPr="008A0D58" w:rsidRDefault="00E80209" w:rsidP="008E50C1">
      <w:pPr>
        <w:pStyle w:val="Heading2"/>
        <w:spacing w:line="480" w:lineRule="auto"/>
        <w:rPr>
          <w:rFonts w:ascii="Times New Roman" w:hAnsi="Times New Roman"/>
          <w:i w:val="0"/>
          <w:sz w:val="36"/>
          <w:szCs w:val="36"/>
        </w:rPr>
      </w:pPr>
      <w:bookmarkStart w:id="842" w:name="_Toc481120374"/>
      <w:bookmarkStart w:id="843" w:name="_Toc481142237"/>
      <w:bookmarkStart w:id="844" w:name="_Toc481143640"/>
      <w:bookmarkStart w:id="845" w:name="_Toc481143936"/>
      <w:bookmarkStart w:id="846" w:name="_Toc481144130"/>
      <w:bookmarkStart w:id="847" w:name="_Toc481144352"/>
      <w:bookmarkStart w:id="848" w:name="_Toc481144501"/>
      <w:bookmarkStart w:id="849" w:name="_Toc481145011"/>
      <w:bookmarkStart w:id="850" w:name="_Toc492646548"/>
      <w:bookmarkStart w:id="851" w:name="_Toc493534727"/>
      <w:bookmarkStart w:id="852" w:name="_Toc493534818"/>
      <w:r>
        <w:rPr>
          <w:rFonts w:ascii="Times New Roman" w:hAnsi="Times New Roman"/>
          <w:i w:val="0"/>
          <w:sz w:val="36"/>
          <w:szCs w:val="36"/>
        </w:rPr>
        <w:t>4</w:t>
      </w:r>
      <w:r w:rsidR="008E50C1" w:rsidRPr="008A0D58">
        <w:rPr>
          <w:rFonts w:ascii="Times New Roman" w:hAnsi="Times New Roman"/>
          <w:i w:val="0"/>
          <w:sz w:val="36"/>
          <w:szCs w:val="36"/>
        </w:rPr>
        <w:t>.3. Results and discussion</w:t>
      </w:r>
      <w:bookmarkEnd w:id="842"/>
      <w:bookmarkEnd w:id="843"/>
      <w:bookmarkEnd w:id="844"/>
      <w:bookmarkEnd w:id="845"/>
      <w:bookmarkEnd w:id="846"/>
      <w:bookmarkEnd w:id="847"/>
      <w:bookmarkEnd w:id="848"/>
      <w:bookmarkEnd w:id="849"/>
      <w:bookmarkEnd w:id="850"/>
      <w:bookmarkEnd w:id="851"/>
      <w:bookmarkEnd w:id="852"/>
    </w:p>
    <w:p w:rsidR="008E50C1" w:rsidRDefault="00E80209" w:rsidP="008E50C1">
      <w:pPr>
        <w:pStyle w:val="Heading3"/>
        <w:spacing w:line="480" w:lineRule="auto"/>
        <w:rPr>
          <w:rFonts w:cs="Times New Roman"/>
          <w:szCs w:val="28"/>
        </w:rPr>
      </w:pPr>
      <w:bookmarkStart w:id="853" w:name="_Toc481120375"/>
      <w:bookmarkStart w:id="854" w:name="_Toc481142238"/>
      <w:bookmarkStart w:id="855" w:name="_Toc481143641"/>
      <w:bookmarkStart w:id="856" w:name="_Toc481143937"/>
      <w:bookmarkStart w:id="857" w:name="_Toc481144131"/>
      <w:bookmarkStart w:id="858" w:name="_Toc481144353"/>
      <w:bookmarkStart w:id="859" w:name="_Toc481144502"/>
      <w:bookmarkStart w:id="860" w:name="_Toc481145012"/>
      <w:bookmarkStart w:id="861" w:name="_Toc492646549"/>
      <w:bookmarkStart w:id="862" w:name="_Toc493534728"/>
      <w:bookmarkStart w:id="863" w:name="_Toc493534819"/>
      <w:r>
        <w:rPr>
          <w:rFonts w:cs="Times New Roman"/>
          <w:szCs w:val="28"/>
        </w:rPr>
        <w:t>4</w:t>
      </w:r>
      <w:r w:rsidR="008E50C1" w:rsidRPr="00615A5A">
        <w:rPr>
          <w:rFonts w:cs="Times New Roman"/>
          <w:szCs w:val="28"/>
        </w:rPr>
        <w:t>.3.1. Formation of nanocomposite hydrogels</w:t>
      </w:r>
      <w:bookmarkEnd w:id="853"/>
      <w:bookmarkEnd w:id="854"/>
      <w:bookmarkEnd w:id="855"/>
      <w:bookmarkEnd w:id="856"/>
      <w:bookmarkEnd w:id="857"/>
      <w:bookmarkEnd w:id="858"/>
      <w:bookmarkEnd w:id="859"/>
      <w:bookmarkEnd w:id="860"/>
      <w:bookmarkEnd w:id="861"/>
      <w:bookmarkEnd w:id="862"/>
      <w:bookmarkEnd w:id="863"/>
      <w:r w:rsidR="008E50C1" w:rsidRPr="00615A5A">
        <w:rPr>
          <w:rFonts w:cs="Times New Roman"/>
          <w:szCs w:val="28"/>
        </w:rPr>
        <w:t xml:space="preserve"> </w:t>
      </w:r>
    </w:p>
    <w:p w:rsidR="004E3398" w:rsidRPr="004E3398" w:rsidRDefault="004E3398" w:rsidP="004E3398">
      <w:pPr>
        <w:pStyle w:val="Heading4"/>
      </w:pPr>
      <w:bookmarkStart w:id="864" w:name="_Toc492646550"/>
      <w:bookmarkStart w:id="865" w:name="_Toc493534729"/>
      <w:bookmarkStart w:id="866" w:name="_Toc493534820"/>
      <w:r>
        <w:t xml:space="preserve">Formation of </w:t>
      </w:r>
      <w:bookmarkEnd w:id="864"/>
      <w:r w:rsidR="00210B99">
        <w:t>the nanocomposite hydrogels by polyacrylamide, clay and chitosan</w:t>
      </w:r>
      <w:bookmarkEnd w:id="865"/>
      <w:bookmarkEnd w:id="866"/>
    </w:p>
    <w:p w:rsidR="008F39A8"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 xml:space="preserve">The synthesis of </w:t>
      </w:r>
      <w:r w:rsidR="00E80209">
        <w:rPr>
          <w:rFonts w:ascii="Times" w:eastAsiaTheme="minorEastAsia" w:hAnsi="Times"/>
          <w:sz w:val="24"/>
        </w:rPr>
        <w:t xml:space="preserve">PM 5 and PM 5 CHI </w:t>
      </w:r>
      <w:r w:rsidRPr="009B525C">
        <w:rPr>
          <w:rFonts w:ascii="Times" w:eastAsiaTheme="minorEastAsia" w:hAnsi="Times"/>
          <w:sz w:val="24"/>
        </w:rPr>
        <w:t xml:space="preserve">nanocomposite hydrogels is illustrated in Scheme </w:t>
      </w:r>
      <w:r w:rsidR="00E80209">
        <w:rPr>
          <w:rFonts w:ascii="Times" w:eastAsiaTheme="minorEastAsia" w:hAnsi="Times"/>
          <w:sz w:val="24"/>
        </w:rPr>
        <w:t>4</w:t>
      </w:r>
      <w:r>
        <w:rPr>
          <w:rFonts w:ascii="Times" w:eastAsiaTheme="minorEastAsia" w:hAnsi="Times"/>
          <w:sz w:val="24"/>
        </w:rPr>
        <w:t>.</w:t>
      </w:r>
      <w:r w:rsidRPr="009B525C">
        <w:rPr>
          <w:rFonts w:ascii="Times" w:eastAsiaTheme="minorEastAsia" w:hAnsi="Times"/>
          <w:sz w:val="24"/>
        </w:rPr>
        <w:t>1. For PM 5, MMT was exfoliated in distilled water by means of table rolling and sonication. Then KPS initiator was added and thus absorbed onto the MMT platelets by ionic in</w:t>
      </w:r>
      <w:r>
        <w:rPr>
          <w:rFonts w:ascii="Times" w:eastAsiaTheme="minorEastAsia" w:hAnsi="Times"/>
          <w:sz w:val="24"/>
        </w:rPr>
        <w:t xml:space="preserve">teraction shown in </w:t>
      </w:r>
      <w:r w:rsidRPr="00EA11B3">
        <w:rPr>
          <w:rFonts w:ascii="Times" w:eastAsiaTheme="minorEastAsia" w:hAnsi="Times"/>
          <w:color w:val="000000" w:themeColor="text1"/>
          <w:sz w:val="24"/>
        </w:rPr>
        <w:t xml:space="preserve">Scheme </w:t>
      </w:r>
      <w:r w:rsidR="00EA11B3" w:rsidRPr="00EA11B3">
        <w:rPr>
          <w:rFonts w:ascii="Times" w:eastAsiaTheme="minorEastAsia" w:hAnsi="Times"/>
          <w:color w:val="000000" w:themeColor="text1"/>
          <w:sz w:val="24"/>
        </w:rPr>
        <w:t>4.4</w:t>
      </w:r>
      <w:r w:rsidRPr="00EA11B3">
        <w:rPr>
          <w:rFonts w:ascii="Times" w:eastAsiaTheme="minorEastAsia" w:hAnsi="Times"/>
          <w:color w:val="000000" w:themeColor="text1"/>
          <w:sz w:val="24"/>
        </w:rPr>
        <w:t xml:space="preserve"> </w:t>
      </w:r>
      <w:r w:rsidR="00EA11B3" w:rsidRPr="00EA11B3">
        <w:rPr>
          <w:rFonts w:ascii="Times" w:eastAsiaTheme="minorEastAsia" w:hAnsi="Times"/>
          <w:color w:val="000000" w:themeColor="text1"/>
          <w:sz w:val="24"/>
        </w:rPr>
        <w:t>(</w:t>
      </w:r>
      <w:r w:rsidR="00EA11B3">
        <w:rPr>
          <w:rFonts w:ascii="Times" w:eastAsiaTheme="minorEastAsia" w:hAnsi="Times"/>
          <w:sz w:val="24"/>
        </w:rPr>
        <w:t>c</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IYXJhZ3VjaGk8L0F1dGhvcj48WWVhcj4yMDAyPC9ZZWFy
PjxSZWNOdW0+MjE8L1JlY051bT48RGlzcGxheVRleHQ+KEhhcmFndWNoaSAmYW1wOyBUYWtlaGlz
YS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L0VuZE5v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102" w:tooltip="Haraguchi, 2002 #21" w:history="1">
        <w:r w:rsidR="00DE1C74">
          <w:rPr>
            <w:rFonts w:ascii="Times" w:eastAsiaTheme="minorEastAsia" w:hAnsi="Times"/>
            <w:noProof/>
            <w:sz w:val="24"/>
          </w:rPr>
          <w:t>Haraguchi &amp; Takehisa, 2002</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Finally, AM monomer was </w:t>
      </w:r>
      <w:r w:rsidRPr="009B525C">
        <w:rPr>
          <w:rFonts w:ascii="Times" w:eastAsiaTheme="minorEastAsia" w:hAnsi="Times"/>
          <w:sz w:val="24"/>
        </w:rPr>
        <w:lastRenderedPageBreak/>
        <w:t xml:space="preserve">introduced, some of which was also absorbed onto the MMT platelets, and polymerized. For PM 5 CHI, MMT was first combined with chitosan by electrostatic interaction shown </w:t>
      </w:r>
      <w:r w:rsidRPr="00EA11B3">
        <w:rPr>
          <w:rFonts w:ascii="Times" w:eastAsiaTheme="minorEastAsia" w:hAnsi="Times"/>
          <w:color w:val="000000" w:themeColor="text1"/>
          <w:sz w:val="24"/>
        </w:rPr>
        <w:t xml:space="preserve">in Scheme </w:t>
      </w:r>
      <w:r w:rsidR="00EA11B3" w:rsidRPr="00EA11B3">
        <w:rPr>
          <w:rFonts w:ascii="Times" w:eastAsiaTheme="minorEastAsia" w:hAnsi="Times"/>
          <w:color w:val="000000" w:themeColor="text1"/>
          <w:sz w:val="24"/>
        </w:rPr>
        <w:t>4.4</w:t>
      </w:r>
      <w:r w:rsidRPr="00EA11B3">
        <w:rPr>
          <w:rFonts w:ascii="Times" w:eastAsiaTheme="minorEastAsia" w:hAnsi="Times"/>
          <w:color w:val="000000" w:themeColor="text1"/>
          <w:sz w:val="24"/>
        </w:rPr>
        <w:t xml:space="preserve"> </w:t>
      </w:r>
      <w:r w:rsidR="00EA11B3">
        <w:rPr>
          <w:rFonts w:ascii="Times" w:eastAsiaTheme="minorEastAsia" w:hAnsi="Times"/>
          <w:sz w:val="24"/>
        </w:rPr>
        <w:t>(d</w:t>
      </w:r>
      <w:r w:rsidRPr="009B525C">
        <w:rPr>
          <w:rFonts w:ascii="Times" w:eastAsiaTheme="minorEastAsia" w:hAnsi="Times"/>
          <w:sz w:val="24"/>
        </w:rPr>
        <w:t xml:space="preserve">). Then some of KPS attacked the hydroxyl groups of chitosan chains to form radicals. Both chitosan radicals and KPS initiated the </w:t>
      </w:r>
      <w:r w:rsidRPr="009B525C">
        <w:rPr>
          <w:rFonts w:ascii="Times" w:eastAsiaTheme="minorEastAsia" w:hAnsi="Times"/>
          <w:i/>
          <w:sz w:val="24"/>
        </w:rPr>
        <w:t>in situ</w:t>
      </w:r>
      <w:r w:rsidRPr="009B525C">
        <w:rPr>
          <w:rFonts w:ascii="Times" w:eastAsiaTheme="minorEastAsia" w:hAnsi="Times"/>
          <w:sz w:val="24"/>
        </w:rPr>
        <w:t xml:space="preserve"> polymerization of AM. PAM chain entanglement, PAM branches and PAM-MMT hydrogen bonding </w:t>
      </w:r>
      <w:r>
        <w:rPr>
          <w:rFonts w:ascii="Times" w:eastAsiaTheme="minorEastAsia" w:hAnsi="Times"/>
          <w:sz w:val="24"/>
        </w:rPr>
        <w:t xml:space="preserve">were expected in both hydrogels </w:t>
      </w:r>
      <w:r w:rsidRPr="009B525C">
        <w:rPr>
          <w:rFonts w:ascii="Times" w:eastAsiaTheme="minorEastAsia" w:hAnsi="Times"/>
          <w:sz w:val="24"/>
        </w:rPr>
        <w:fldChar w:fldCharType="begin">
          <w:fldData xml:space="preserve">PEVuZE5vdGU+PENpdGU+PEF1dGhvcj5CZXVlcm1hbm48L0F1dGhvcj48WWVhcj4xOTk2PC9ZZWFy
PjxSZWNOdW0+MTIzPC9SZWNOdW0+PERpc3BsYXlUZXh0PihCZXVlcm1hbm4sIFBhcXVldCwgTWNN
aW5uLCAmYW1wOyBIdXRjaGluc29uLCAxOTk2OyBGYW5vb2QsIDE5OTg7IFBsZXNzaXMgZXQgYWwu
LCAyMDAxOyBQbGVzc2lzIGV0IGFsLiwgMjAwMCk8L0Rpc3BsYXlUZXh0PjxyZWNvcmQ+PHJlYy1u
dW1iZXI+MTIzPC9yZWMtbnVtYmVyPjxmb3JlaWduLWtleXM+PGtleSBhcHA9IkVOIiBkYi1pZD0i
dGU1ZmEwMjlhNXI5dDllcnBheDVwcDJseGZmd3hwdnJ3MHR3IiB0aW1lc3RhbXA9IjE0NjE3MDA4
OTIiPjEyMzwva2V5PjwvZm9yZWlnbi1rZXlzPjxyZWYtdHlwZSBuYW1lPSJKb3VybmFsIEFydGlj
bGUiPjE3PC9yZWYtdHlwZT48Y29udHJpYnV0b3JzPjxhdXRob3JzPjxhdXRob3I+QmV1ZXJtYW5u
LCBTLjwvYXV0aG9yPjxhdXRob3I+UGFxdWV0LCBELiBBLjwvYXV0aG9yPjxhdXRob3I+TWNNaW5u
LCBKLiBILjwvYXV0aG9yPjxhdXRob3I+SHV0Y2hpbnNvbiwgUi4gQS48L2F1dGhvcj48L2F1dGhv
cnM+PC9jb250cmlidXRvcnM+PGF1dGgtYWRkcmVzcz5EdXBvbnQgQ28gSW5jLENlbnQgUmVzICZh
bXA7IERldixFeHB0bCBTdG4sV2lsbWluZ3RvbixEZSAxOTg4MDwvYXV0aC1hZGRyZXNzPjx0aXRs
ZXM+PHRpdGxlPkRldGVybWluYXRpb24gb2YgZnJlZS1yYWRpY2FsIHByb3BhZ2F0aW9uIHJhdGUg
Y29lZmZpY2llbnRzIG9mIGJ1dHlsLCAyLWV0aHlsaGV4eWwsIGFuZCBkb2RlY3lsIGFjcnlsYXRl
cyBieSBwdWxzZWQtbGFzZXIgcG9seW1lcml6YXRpb248L3RpdGxlPjxzZWNvbmRhcnktdGl0bGU+
TWFjcm9tb2xlY3VsZXM8L3NlY29uZGFyeS10aXRsZT48YWx0LXRpdGxlPk1hY3JvbW9sZWN1bGVz
JiN4RDtNYWNyb21vbGVjdWxlczwvYWx0LXRpdGxlPjwvdGl0bGVzPjxwYWdlcz40MjA2LTQyMTU8
L3BhZ2VzPjx2b2x1bWU+Mjk8L3ZvbHVtZT48bnVtYmVyPjEyPC9udW1iZXI+PGtleXdvcmRzPjxr
ZXl3b3JkPmZsYXNoLWluaXRpYXRlZCBwb2x5bWVyaXphdGlvbjwva2V5d29yZD48a2V5d29yZD5p
bmRpdmlkdWFsIGtpbmV0aWMgY29uc3RhbnRzPC9rZXl3b3JkPjxrZXl3b3JkPmNvbnZlcnNpb248
L2tleXdvcmQ+PGtleXdvcmQ+dG9vbDwva2V5d29yZD48L2tleXdvcmRzPjxkYXRlcz48eWVhcj4x
OTk2PC95ZWFyPjxwdWItZGF0ZXM+PGRhdGU+SnVuIDM8L2RhdGU+PC9wdWItZGF0ZXM+PC9kYXRl
cz48aXNibj4wMDI0LTkyOTc8L2lzYm4+PGFjY2Vzc2lvbi1udW0+V09TOkExOTk2VVA4NjAwMDAw
NzwvYWNjZXNzaW9uLW51bT48dXJscz48cmVsYXRlZC11cmxzPjx1cmw+Jmx0O0dvIHRvIElTSSZn
dDs6Ly9XT1M6QTE5OTZVUDg2MDAwMDA3PC91cmw+PC9yZWxhdGVkLXVybHM+PC91cmxzPjxsYW5n
dWFnZT5FbmdsaXNoPC9sYW5ndWFnZT48L3JlY29yZD48L0NpdGU+PENpdGU+PEF1dGhvcj5GYW5v
b2Q8L0F1dGhvcj48WWVhcj4xOTk4PC9ZZWFyPjxSZWNOdW0+MTI4PC9SZWNOdW0+PHJlY29yZD48
cmVjLW51bWJlcj4xMjg8L3JlYy1udW1iZXI+PGZvcmVpZ24ta2V5cz48a2V5IGFwcD0iRU4iIGRi
LWlkPSJ0ZTVmYTAyOWE1cjl0OWVycGF4NXBwMmx4ZmZ3eHB2cncwdHciIHRpbWVzdGFtcD0iMTQ2
Mjg4ODE1NCI+MTI4PC9rZXk+PC9mb3JlaWduLWtleXM+PHJlZi10eXBlIG5hbWU9IkpvdXJuYWwg
QXJ0aWNsZSI+MTc8L3JlZi10eXBlPjxjb250cmlidXRvcnM+PGF1dGhvcnM+PGF1dGhvcj5GYW5v
b2QsIE0uIEguIFIuPC9hdXRob3I+PC9hdXRob3JzPjwvY29udHJpYnV0b3JzPjxhdXRoLWFkZHJl
c3M+VW5pdiBUZWhyYW4sIEZhYyBTY2ksIERlcHQgQ2hlbSwgVGVocmFuLCBJcmFuPC9hdXRoLWFk
ZHJlc3M+PHRpdGxlcz48dGl0bGU+QnJhbmNoaW5nIGluIHJhZGljYWwgcG9seW1lcml6YXRpb24g
b2YgYWNyeWxhbWlkZTwvdGl0bGU+PHNlY29uZGFyeS10aXRsZT5JcmFuaWFuIFBvbHltZXIgSm91
cm5hbDwvc2Vjb25kYXJ5LXRpdGxlPjxhbHQtdGl0bGU+SXJhbiBQb2x5bSBKJiN4RDtJcmFuIFBv
bHltIEo8L2FsdC10aXRsZT48L3RpdGxlcz48cGVyaW9kaWNhbD48ZnVsbC10aXRsZT5JcmFuaWFu
IFBvbHltZXIgSm91cm5hbDwvZnVsbC10aXRsZT48YWJici0xPklyYW4uIFBvbHltLiBKLjwvYWJi
ci0xPjwvcGVyaW9kaWNhbD48cGFnZXM+NTktNjU8L3BhZ2VzPjx2b2x1bWU+Nzwvdm9sdW1lPjxu
dW1iZXI+MTwvbnVtYmVyPjxrZXl3b3Jkcz48a2V5d29yZD5hY3J5bGFtaWRlPC9rZXl3b3JkPjxr
ZXl3b3JkPmZyZWUtcmFkaWNhbCBwb2x5bWVyaXphdGlvbjwva2V5d29yZD48a2V5d29yZD5icmFu
Y2hpbmc8L2tleXdvcmQ+PGtleXdvcmQ+dmlzY29tZXRyeTwva2V5d29yZD48a2V5d29yZD5oaWdo
IG1vbGVjdWxhciB3ZWlnaHQ8L2tleXdvcmQ+PGtleXdvcmQ+YXF1ZW91cy1zb2x1dGlvbiBwb2x5
bWVyaXphdGlvbjwva2V5d29yZD48a2V5d29yZD5oaWdoIGNvbnZlcnNpb248L2tleXdvcmQ+PGtl
eXdvcmQ+cG9seWFjcnlsYW1pZGU8L2tleXdvcmQ+PC9rZXl3b3Jkcz48ZGF0ZXM+PHllYXI+MTk5
ODwveWVhcj48cHViLWRhdGVzPjxkYXRlPkphbjwvZGF0ZT48L3B1Yi1kYXRlcz48L2RhdGVzPjxp
c2JuPjEwMjYtMTI2NTwvaXNibj48YWNjZXNzaW9uLW51bT5XT1M6MDAwMDc0MzQzNTAwMDA4PC9h
Y2Nlc3Npb24tbnVtPjx1cmxzPjxyZWxhdGVkLXVybHM+PHVybD4mbHQ7R28gdG8gSVNJJmd0Ozov
L1dPUzowMDAwNzQzNDM1MDAwMDg8L3VybD48L3JlbGF0ZWQtdXJscz48L3VybHM+PGxhbmd1YWdl
PkVuZ2xpc2g8L2xhbmd1YWdlPjwvcmVjb3JkPjwvQ2l0ZT48Q2l0ZT48QXV0aG9yPlBsZXNzaXM8
L0F1dGhvcj48WWVhcj4yMDAwPC9ZZWFyPjxSZWNOdW0+MTIyPC9SZWNOdW0+PHJlY29yZD48cmVj
LW51bWJlcj4xMjI8L3JlYy1udW1iZXI+PGZvcmVpZ24ta2V5cz48a2V5IGFwcD0iRU4iIGRiLWlk
PSJ0ZTVmYTAyOWE1cjl0OWVycGF4NXBwMmx4ZmZ3eHB2cncwdHciIHRpbWVzdGFtcD0iMTQ2MTcw
MDYwMCI+MTIyPC9rZXk+PC9mb3JlaWduLWtleXM+PHJlZi10eXBlIG5hbWU9IkpvdXJuYWwgQXJ0
aWNsZSI+MTc8L3JlZi10eXBlPjxjb250cmlidXRvcnM+PGF1dGhvcnM+PGF1dGhvcj5QbGVzc2lz
LCBDLjwvYXV0aG9yPjxhdXRob3I+QXJ6YW1lbmRpLCBHLjwvYXV0aG9yPjxhdXRob3I+TGVpemEs
IEouIFIuPC9hdXRob3I+PGF1dGhvcj5TY2hvb25icm9vZCwgSC48L2F1dGhvcj48YXV0aG9yPkNo
YXJtb3QsIEQuPC9hdXRob3I+PGF1dGhvcj5Bc3VhLCBKLiBNLjwvYXV0aG9yPjwvYXV0aG9ycz48
L2NvbnRyaWJ1dG9ycz48dGl0bGVzPjx0aXRsZT5BIGRlY3JlYXNlIGluIGVmZmVjdGl2ZSBhY3J5
bGF0ZSBwcm9wYWdhdGlvbiByYXRlIGNvbnN0YW50cyBjYXVzZWQgYnkgaW50cmFtb2xlY3VsYXIg
Y2hhaW4gdHJhbnNmZXIuIDwvdGl0bGU+PHNlY29uZGFyeS10aXRsZT5NYWNyb21vbGVjdWxlczwv
c2Vjb25kYXJ5LXRpdGxlPjxhbHQtdGl0bGU+TWFjcm9tb2xlY3VsZXMmI3hEO01hY3JvbW9sZWN1
bGVzPC9hbHQtdGl0bGU+PC90aXRsZXM+PHBhZ2VzPjk3ODYtOTc4NjwvcGFnZXM+PHZvbHVtZT4z
Mzwvdm9sdW1lPjxudW1iZXI+MjY8L251bWJlcj48ZGF0ZXM+PHllYXI+MjAwMDwveWVhcj48cHVi
LWRhdGVzPjxkYXRlPkRlYyAyNjwvZGF0ZT48L3B1Yi1kYXRlcz48L2RhdGVzPjxpc2JuPjAwMjQt
OTI5NzwvaXNibj48YWNjZXNzaW9uLW51bT5XT1M6MDAwMTY2MTg5OTAwMDQ1PC9hY2Nlc3Npb24t
bnVtPjx1cmxzPjxyZWxhdGVkLXVybHM+PHVybD4mbHQ7R28gdG8gSVNJJmd0OzovL1dPUzowMDAx
NjYxODk5MDAwNDU8L3VybD48L3JlbGF0ZWQtdXJscz48L3VybHM+PGxhbmd1YWdlPkVuZ2xpc2g8
L2xhbmd1YWdlPjwvcmVjb3JkPjwvQ2l0ZT48Q2l0ZT48QXV0aG9yPlBsZXNzaXM8L0F1dGhvcj48
WWVhcj4yMDAxPC9ZZWFyPjxSZWNOdW0+MTI1PC9SZWNOdW0+PHJlY29yZD48cmVjLW51bWJlcj4x
MjU8L3JlYy1udW1iZXI+PGZvcmVpZ24ta2V5cz48a2V5IGFwcD0iRU4iIGRiLWlkPSJ0ZTVmYTAy
OWE1cjl0OWVycGF4NXBwMmx4ZmZ3eHB2cncwdHciIHRpbWVzdGFtcD0iMTQ2MTcwMTA2NSI+MTI1
PC9rZXk+PC9mb3JlaWduLWtleXM+PHJlZi10eXBlIG5hbWU9IkpvdXJuYWwgQXJ0aWNsZSI+MTc8
L3JlZi10eXBlPjxjb250cmlidXRvcnM+PGF1dGhvcnM+PGF1dGhvcj5QbGVzc2lzLCBDLjwvYXV0
aG9yPjxhdXRob3I+QXJ6YW1lbmRpLCBHLjwvYXV0aG9yPjxhdXRob3I+QWxiZXJkaSwgSi4gTS48
L2F1dGhvcj48YXV0aG9yPkFnbmVseSwgTS48L2F1dGhvcj48YXV0aG9yPkxlaXphLCBKLiBSLjwv
YXV0aG9yPjxhdXRob3I+QXN1YSwgSi4gTS48L2F1dGhvcj48L2F1dGhvcnM+PC9jb250cmlidXRv
cnM+PGF1dGgtYWRkcmVzcz5Vbml2IEJhc3F1ZSBDb3VudHJ5LCBGYWMgQ2llbmNpYXMgUXVpbSwg
RGVwdCBRdWltIEFwbGljYWRhLCBJbnN0IFBvbHltZXIgTWF0LFBPTFlNQVQsIEUtMjAwODAgRG9u
b3N0aWEgU2FuIFNlYmFzdGlhbiwgU3BhaW4mI3hEO1VuaXYgQmFzcXVlIENvdW50cnksIEZhYyBD
aWVuY2lhcyBRdWltLCBEZXB0IFF1aW0gQXBsaWNhZGEsIEdycCBJbmduIFF1aW0sIEUtMjAwODAg
RG9ub3N0aWEgU2FuIFNlYmFzdGlhbiwgU3BhaW4mI3hEO1VuaXYgUHVibCBOYXZhcnJhLCBEZXB0
IFF1aW0gQXBsaWNhZGEsIEUtMzEwMDYgUGFtcGxvbmEsIFNwYWluJiN4RDtVbml2IEJhc3F1ZSBD
b3VudHJ5LCBGYWMgQ2llbmNpYXMgUXVpbSwgRGVwdCBGaXMgTWF0LCBFLTIwMDgwIERvbm9zdGlh
IFNhbiBTZWJhc3RpYW4sIFNwYWluJiN4RDtSaG9kaWEgQ3RyIFJlY2ggQXViZXJ2aWxsaWVycywg
Ri05MzMwOCBBdWJlcnZpbGxpZXJzLCBGcmFuY2U8L2F1dGgtYWRkcmVzcz48dGl0bGVzPjx0aXRs
ZT5JbnRyYW1vbGVjdWxhciBjaGFpbiB0cmFuc2ZlciB0byBwb2x5bWVyIGluIHRoZSBlbXVsc2lv
biBwb2x5bWVyaXphdGlvbiBvZiAyLWV0aHlsaGV4eWwgYWNyeWxhdGU8L3RpdGxlPjxzZWNvbmRh
cnktdGl0bGU+TWFjcm9tb2xlY3VsZXM8L3NlY29uZGFyeS10aXRsZT48YWx0LXRpdGxlPk1hY3Jv
bW9sZWN1bGVzJiN4RDtNYWNyb21vbGVjdWxlczwvYWx0LXRpdGxlPjwvdGl0bGVzPjxwYWdlcz42
MTM4LTYxNDM8L3BhZ2VzPjx2b2x1bWU+MzQ8L3ZvbHVtZT48bnVtYmVyPjE3PC9udW1iZXI+PGtl
eXdvcmRzPjxrZXl3b3JkPm4tYnV0eWwgYWNyeWxhdGU8L2tleXdvcmQ+PGtleXdvcmQ+cHVsc2Vk
LWxhc2VyIHBvbHltZXJpemF0aW9uPC9rZXl3b3JkPjxrZXl3b3JkPmZyZWUtcmFkaWNhbCBwb2x5
bWVyaXphdGlvbjwva2V5d29yZD48a2V5d29yZD5zdHJ1Y3R1cmFsLXByb3BlcnRpZXM8L2tleXdv
cmQ+PGtleXdvcmQ+cmF0ZSBjb2VmZmljaWVudHM8L2tleXdvcmQ+PGtleXdvcmQ+cmVhY3RvcnM8
L2tleXdvcmQ+PGtleXdvcmQ+a2luZXRpY3M8L2tleXdvcmQ+PGtleXdvcmQ+Y29wb2x5bWVyaXph
dGlvbjwva2V5d29yZD48a2V5d29yZD5nZWxhdGlvbjwva2V5d29yZD48L2tleXdvcmRzPjxkYXRl
cz48eWVhcj4yMDAxPC95ZWFyPjxwdWItZGF0ZXM+PGRhdGU+QXVnIDE0PC9kYXRlPjwvcHViLWRh
dGVzPjwvZGF0ZXM+PGlzYm4+MDAyNC05Mjk3PC9pc2JuPjxhY2Nlc3Npb24tbnVtPldPUzowMDAx
NzAzNzA4MDAwNjA8L2FjY2Vzc2lvbi1udW0+PHVybHM+PHJlbGF0ZWQtdXJscz48dXJsPiZsdDtH
byB0byBJU0kmZ3Q7Oi8vV09TOjAwMDE3MDM3MDgwMDA2MDwvdXJsPjwvcmVsYXRlZC11cmxzPjwv
dXJscz48bGFuZ3VhZ2U+RW5nbGlzaDwvbGFuZ3VhZ2U+PC9yZWNvcmQ+PC9DaXRlPjwvRW5kTm90
ZT5=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CZXVlcm1hbm48L0F1dGhvcj48WWVhcj4xOTk2PC9ZZWFy
PjxSZWNOdW0+MTIzPC9SZWNOdW0+PERpc3BsYXlUZXh0PihCZXVlcm1hbm4sIFBhcXVldCwgTWNN
aW5uLCAmYW1wOyBIdXRjaGluc29uLCAxOTk2OyBGYW5vb2QsIDE5OTg7IFBsZXNzaXMgZXQgYWwu
LCAyMDAxOyBQbGVzc2lzIGV0IGFsLiwgMjAwMCk8L0Rpc3BsYXlUZXh0PjxyZWNvcmQ+PHJlYy1u
dW1iZXI+MTIzPC9yZWMtbnVtYmVyPjxmb3JlaWduLWtleXM+PGtleSBhcHA9IkVOIiBkYi1pZD0i
dGU1ZmEwMjlhNXI5dDllcnBheDVwcDJseGZmd3hwdnJ3MHR3IiB0aW1lc3RhbXA9IjE0NjE3MDA4
OTIiPjEyMzwva2V5PjwvZm9yZWlnbi1rZXlzPjxyZWYtdHlwZSBuYW1lPSJKb3VybmFsIEFydGlj
bGUiPjE3PC9yZWYtdHlwZT48Y29udHJpYnV0b3JzPjxhdXRob3JzPjxhdXRob3I+QmV1ZXJtYW5u
LCBTLjwvYXV0aG9yPjxhdXRob3I+UGFxdWV0LCBELiBBLjwvYXV0aG9yPjxhdXRob3I+TWNNaW5u
LCBKLiBILjwvYXV0aG9yPjxhdXRob3I+SHV0Y2hpbnNvbiwgUi4gQS48L2F1dGhvcj48L2F1dGhv
cnM+PC9jb250cmlidXRvcnM+PGF1dGgtYWRkcmVzcz5EdXBvbnQgQ28gSW5jLENlbnQgUmVzICZh
bXA7IERldixFeHB0bCBTdG4sV2lsbWluZ3RvbixEZSAxOTg4MDwvYXV0aC1hZGRyZXNzPjx0aXRs
ZXM+PHRpdGxlPkRldGVybWluYXRpb24gb2YgZnJlZS1yYWRpY2FsIHByb3BhZ2F0aW9uIHJhdGUg
Y29lZmZpY2llbnRzIG9mIGJ1dHlsLCAyLWV0aHlsaGV4eWwsIGFuZCBkb2RlY3lsIGFjcnlsYXRl
cyBieSBwdWxzZWQtbGFzZXIgcG9seW1lcml6YXRpb248L3RpdGxlPjxzZWNvbmRhcnktdGl0bGU+
TWFjcm9tb2xlY3VsZXM8L3NlY29uZGFyeS10aXRsZT48YWx0LXRpdGxlPk1hY3JvbW9sZWN1bGVz
JiN4RDtNYWNyb21vbGVjdWxlczwvYWx0LXRpdGxlPjwvdGl0bGVzPjxwYWdlcz40MjA2LTQyMTU8
L3BhZ2VzPjx2b2x1bWU+Mjk8L3ZvbHVtZT48bnVtYmVyPjEyPC9udW1iZXI+PGtleXdvcmRzPjxr
ZXl3b3JkPmZsYXNoLWluaXRpYXRlZCBwb2x5bWVyaXphdGlvbjwva2V5d29yZD48a2V5d29yZD5p
bmRpdmlkdWFsIGtpbmV0aWMgY29uc3RhbnRzPC9rZXl3b3JkPjxrZXl3b3JkPmNvbnZlcnNpb248
L2tleXdvcmQ+PGtleXdvcmQ+dG9vbDwva2V5d29yZD48L2tleXdvcmRzPjxkYXRlcz48eWVhcj4x
OTk2PC95ZWFyPjxwdWItZGF0ZXM+PGRhdGU+SnVuIDM8L2RhdGU+PC9wdWItZGF0ZXM+PC9kYXRl
cz48aXNibj4wMDI0LTkyOTc8L2lzYm4+PGFjY2Vzc2lvbi1udW0+V09TOkExOTk2VVA4NjAwMDAw
NzwvYWNjZXNzaW9uLW51bT48dXJscz48cmVsYXRlZC11cmxzPjx1cmw+Jmx0O0dvIHRvIElTSSZn
dDs6Ly9XT1M6QTE5OTZVUDg2MDAwMDA3PC91cmw+PC9yZWxhdGVkLXVybHM+PC91cmxzPjxsYW5n
dWFnZT5FbmdsaXNoPC9sYW5ndWFnZT48L3JlY29yZD48L0NpdGU+PENpdGU+PEF1dGhvcj5GYW5v
b2Q8L0F1dGhvcj48WWVhcj4xOTk4PC9ZZWFyPjxSZWNOdW0+MTI4PC9SZWNOdW0+PHJlY29yZD48
cmVjLW51bWJlcj4xMjg8L3JlYy1udW1iZXI+PGZvcmVpZ24ta2V5cz48a2V5IGFwcD0iRU4iIGRi
LWlkPSJ0ZTVmYTAyOWE1cjl0OWVycGF4NXBwMmx4ZmZ3eHB2cncwdHciIHRpbWVzdGFtcD0iMTQ2
Mjg4ODE1NCI+MTI4PC9rZXk+PC9mb3JlaWduLWtleXM+PHJlZi10eXBlIG5hbWU9IkpvdXJuYWwg
QXJ0aWNsZSI+MTc8L3JlZi10eXBlPjxjb250cmlidXRvcnM+PGF1dGhvcnM+PGF1dGhvcj5GYW5v
b2QsIE0uIEguIFIuPC9hdXRob3I+PC9hdXRob3JzPjwvY29udHJpYnV0b3JzPjxhdXRoLWFkZHJl
c3M+VW5pdiBUZWhyYW4sIEZhYyBTY2ksIERlcHQgQ2hlbSwgVGVocmFuLCBJcmFuPC9hdXRoLWFk
ZHJlc3M+PHRpdGxlcz48dGl0bGU+QnJhbmNoaW5nIGluIHJhZGljYWwgcG9seW1lcml6YXRpb24g
b2YgYWNyeWxhbWlkZTwvdGl0bGU+PHNlY29uZGFyeS10aXRsZT5JcmFuaWFuIFBvbHltZXIgSm91
cm5hbDwvc2Vjb25kYXJ5LXRpdGxlPjxhbHQtdGl0bGU+SXJhbiBQb2x5bSBKJiN4RDtJcmFuIFBv
bHltIEo8L2FsdC10aXRsZT48L3RpdGxlcz48cGVyaW9kaWNhbD48ZnVsbC10aXRsZT5JcmFuaWFu
IFBvbHltZXIgSm91cm5hbDwvZnVsbC10aXRsZT48YWJici0xPklyYW4uIFBvbHltLiBKLjwvYWJi
ci0xPjwvcGVyaW9kaWNhbD48cGFnZXM+NTktNjU8L3BhZ2VzPjx2b2x1bWU+Nzwvdm9sdW1lPjxu
dW1iZXI+MTwvbnVtYmVyPjxrZXl3b3Jkcz48a2V5d29yZD5hY3J5bGFtaWRlPC9rZXl3b3JkPjxr
ZXl3b3JkPmZyZWUtcmFkaWNhbCBwb2x5bWVyaXphdGlvbjwva2V5d29yZD48a2V5d29yZD5icmFu
Y2hpbmc8L2tleXdvcmQ+PGtleXdvcmQ+dmlzY29tZXRyeTwva2V5d29yZD48a2V5d29yZD5oaWdo
IG1vbGVjdWxhciB3ZWlnaHQ8L2tleXdvcmQ+PGtleXdvcmQ+YXF1ZW91cy1zb2x1dGlvbiBwb2x5
bWVyaXphdGlvbjwva2V5d29yZD48a2V5d29yZD5oaWdoIGNvbnZlcnNpb248L2tleXdvcmQ+PGtl
eXdvcmQ+cG9seWFjcnlsYW1pZGU8L2tleXdvcmQ+PC9rZXl3b3Jkcz48ZGF0ZXM+PHllYXI+MTk5
ODwveWVhcj48cHViLWRhdGVzPjxkYXRlPkphbjwvZGF0ZT48L3B1Yi1kYXRlcz48L2RhdGVzPjxp
c2JuPjEwMjYtMTI2NTwvaXNibj48YWNjZXNzaW9uLW51bT5XT1M6MDAwMDc0MzQzNTAwMDA4PC9h
Y2Nlc3Npb24tbnVtPjx1cmxzPjxyZWxhdGVkLXVybHM+PHVybD4mbHQ7R28gdG8gSVNJJmd0Ozov
L1dPUzowMDAwNzQzNDM1MDAwMDg8L3VybD48L3JlbGF0ZWQtdXJscz48L3VybHM+PGxhbmd1YWdl
PkVuZ2xpc2g8L2xhbmd1YWdlPjwvcmVjb3JkPjwvQ2l0ZT48Q2l0ZT48QXV0aG9yPlBsZXNzaXM8
L0F1dGhvcj48WWVhcj4yMDAwPC9ZZWFyPjxSZWNOdW0+MTIyPC9SZWNOdW0+PHJlY29yZD48cmVj
LW51bWJlcj4xMjI8L3JlYy1udW1iZXI+PGZvcmVpZ24ta2V5cz48a2V5IGFwcD0iRU4iIGRiLWlk
PSJ0ZTVmYTAyOWE1cjl0OWVycGF4NXBwMmx4ZmZ3eHB2cncwdHciIHRpbWVzdGFtcD0iMTQ2MTcw
MDYwMCI+MTIyPC9rZXk+PC9mb3JlaWduLWtleXM+PHJlZi10eXBlIG5hbWU9IkpvdXJuYWwgQXJ0
aWNsZSI+MTc8L3JlZi10eXBlPjxjb250cmlidXRvcnM+PGF1dGhvcnM+PGF1dGhvcj5QbGVzc2lz
LCBDLjwvYXV0aG9yPjxhdXRob3I+QXJ6YW1lbmRpLCBHLjwvYXV0aG9yPjxhdXRob3I+TGVpemEs
IEouIFIuPC9hdXRob3I+PGF1dGhvcj5TY2hvb25icm9vZCwgSC48L2F1dGhvcj48YXV0aG9yPkNo
YXJtb3QsIEQuPC9hdXRob3I+PGF1dGhvcj5Bc3VhLCBKLiBNLjwvYXV0aG9yPjwvYXV0aG9ycz48
L2NvbnRyaWJ1dG9ycz48dGl0bGVzPjx0aXRsZT5BIGRlY3JlYXNlIGluIGVmZmVjdGl2ZSBhY3J5
bGF0ZSBwcm9wYWdhdGlvbiByYXRlIGNvbnN0YW50cyBjYXVzZWQgYnkgaW50cmFtb2xlY3VsYXIg
Y2hhaW4gdHJhbnNmZXIuIDwvdGl0bGU+PHNlY29uZGFyeS10aXRsZT5NYWNyb21vbGVjdWxlczwv
c2Vjb25kYXJ5LXRpdGxlPjxhbHQtdGl0bGU+TWFjcm9tb2xlY3VsZXMmI3hEO01hY3JvbW9sZWN1
bGVzPC9hbHQtdGl0bGU+PC90aXRsZXM+PHBhZ2VzPjk3ODYtOTc4NjwvcGFnZXM+PHZvbHVtZT4z
Mzwvdm9sdW1lPjxudW1iZXI+MjY8L251bWJlcj48ZGF0ZXM+PHllYXI+MjAwMDwveWVhcj48cHVi
LWRhdGVzPjxkYXRlPkRlYyAyNjwvZGF0ZT48L3B1Yi1kYXRlcz48L2RhdGVzPjxpc2JuPjAwMjQt
OTI5NzwvaXNibj48YWNjZXNzaW9uLW51bT5XT1M6MDAwMTY2MTg5OTAwMDQ1PC9hY2Nlc3Npb24t
bnVtPjx1cmxzPjxyZWxhdGVkLXVybHM+PHVybD4mbHQ7R28gdG8gSVNJJmd0OzovL1dPUzowMDAx
NjYxODk5MDAwNDU8L3VybD48L3JlbGF0ZWQtdXJscz48L3VybHM+PGxhbmd1YWdlPkVuZ2xpc2g8
L2xhbmd1YWdlPjwvcmVjb3JkPjwvQ2l0ZT48Q2l0ZT48QXV0aG9yPlBsZXNzaXM8L0F1dGhvcj48
WWVhcj4yMDAxPC9ZZWFyPjxSZWNOdW0+MTI1PC9SZWNOdW0+PHJlY29yZD48cmVjLW51bWJlcj4x
MjU8L3JlYy1udW1iZXI+PGZvcmVpZ24ta2V5cz48a2V5IGFwcD0iRU4iIGRiLWlkPSJ0ZTVmYTAy
OWE1cjl0OWVycGF4NXBwMmx4ZmZ3eHB2cncwdHciIHRpbWVzdGFtcD0iMTQ2MTcwMTA2NSI+MTI1
PC9rZXk+PC9mb3JlaWduLWtleXM+PHJlZi10eXBlIG5hbWU9IkpvdXJuYWwgQXJ0aWNsZSI+MTc8
L3JlZi10eXBlPjxjb250cmlidXRvcnM+PGF1dGhvcnM+PGF1dGhvcj5QbGVzc2lzLCBDLjwvYXV0
aG9yPjxhdXRob3I+QXJ6YW1lbmRpLCBHLjwvYXV0aG9yPjxhdXRob3I+QWxiZXJkaSwgSi4gTS48
L2F1dGhvcj48YXV0aG9yPkFnbmVseSwgTS48L2F1dGhvcj48YXV0aG9yPkxlaXphLCBKLiBSLjwv
YXV0aG9yPjxhdXRob3I+QXN1YSwgSi4gTS48L2F1dGhvcj48L2F1dGhvcnM+PC9jb250cmlidXRv
cnM+PGF1dGgtYWRkcmVzcz5Vbml2IEJhc3F1ZSBDb3VudHJ5LCBGYWMgQ2llbmNpYXMgUXVpbSwg
RGVwdCBRdWltIEFwbGljYWRhLCBJbnN0IFBvbHltZXIgTWF0LFBPTFlNQVQsIEUtMjAwODAgRG9u
b3N0aWEgU2FuIFNlYmFzdGlhbiwgU3BhaW4mI3hEO1VuaXYgQmFzcXVlIENvdW50cnksIEZhYyBD
aWVuY2lhcyBRdWltLCBEZXB0IFF1aW0gQXBsaWNhZGEsIEdycCBJbmduIFF1aW0sIEUtMjAwODAg
RG9ub3N0aWEgU2FuIFNlYmFzdGlhbiwgU3BhaW4mI3hEO1VuaXYgUHVibCBOYXZhcnJhLCBEZXB0
IFF1aW0gQXBsaWNhZGEsIEUtMzEwMDYgUGFtcGxvbmEsIFNwYWluJiN4RDtVbml2IEJhc3F1ZSBD
b3VudHJ5LCBGYWMgQ2llbmNpYXMgUXVpbSwgRGVwdCBGaXMgTWF0LCBFLTIwMDgwIERvbm9zdGlh
IFNhbiBTZWJhc3RpYW4sIFNwYWluJiN4RDtSaG9kaWEgQ3RyIFJlY2ggQXViZXJ2aWxsaWVycywg
Ri05MzMwOCBBdWJlcnZpbGxpZXJzLCBGcmFuY2U8L2F1dGgtYWRkcmVzcz48dGl0bGVzPjx0aXRs
ZT5JbnRyYW1vbGVjdWxhciBjaGFpbiB0cmFuc2ZlciB0byBwb2x5bWVyIGluIHRoZSBlbXVsc2lv
biBwb2x5bWVyaXphdGlvbiBvZiAyLWV0aHlsaGV4eWwgYWNyeWxhdGU8L3RpdGxlPjxzZWNvbmRh
cnktdGl0bGU+TWFjcm9tb2xlY3VsZXM8L3NlY29uZGFyeS10aXRsZT48YWx0LXRpdGxlPk1hY3Jv
bW9sZWN1bGVzJiN4RDtNYWNyb21vbGVjdWxlczwvYWx0LXRpdGxlPjwvdGl0bGVzPjxwYWdlcz42
MTM4LTYxNDM8L3BhZ2VzPjx2b2x1bWU+MzQ8L3ZvbHVtZT48bnVtYmVyPjE3PC9udW1iZXI+PGtl
eXdvcmRzPjxrZXl3b3JkPm4tYnV0eWwgYWNyeWxhdGU8L2tleXdvcmQ+PGtleXdvcmQ+cHVsc2Vk
LWxhc2VyIHBvbHltZXJpemF0aW9uPC9rZXl3b3JkPjxrZXl3b3JkPmZyZWUtcmFkaWNhbCBwb2x5
bWVyaXphdGlvbjwva2V5d29yZD48a2V5d29yZD5zdHJ1Y3R1cmFsLXByb3BlcnRpZXM8L2tleXdv
cmQ+PGtleXdvcmQ+cmF0ZSBjb2VmZmljaWVudHM8L2tleXdvcmQ+PGtleXdvcmQ+cmVhY3RvcnM8
L2tleXdvcmQ+PGtleXdvcmQ+a2luZXRpY3M8L2tleXdvcmQ+PGtleXdvcmQ+Y29wb2x5bWVyaXph
dGlvbjwva2V5d29yZD48a2V5d29yZD5nZWxhdGlvbjwva2V5d29yZD48L2tleXdvcmRzPjxkYXRl
cz48eWVhcj4yMDAxPC95ZWFyPjxwdWItZGF0ZXM+PGRhdGU+QXVnIDE0PC9kYXRlPjwvcHViLWRh
dGVzPjwvZGF0ZXM+PGlzYm4+MDAyNC05Mjk3PC9pc2JuPjxhY2Nlc3Npb24tbnVtPldPUzowMDAx
NzAzNzA4MDAwNjA8L2FjY2Vzc2lvbi1udW0+PHVybHM+PHJlbGF0ZWQtdXJscz48dXJsPiZsdDtH
byB0byBJU0kmZ3Q7Oi8vV09TOjAwMDE3MDM3MDgwMDA2MDwvdXJsPjwvcmVsYXRlZC11cmxzPjwv
dXJscz48bGFuZ3VhZ2U+RW5nbGlzaDwvbGFuZ3VhZ2U+PC9yZWNvcmQ+PC9DaXRlPjwvRW5kTm90
ZT5=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0" w:tooltip="Beuermann, 1996 #123" w:history="1">
        <w:r w:rsidR="00DE1C74">
          <w:rPr>
            <w:rFonts w:ascii="Times" w:eastAsiaTheme="minorEastAsia" w:hAnsi="Times"/>
            <w:noProof/>
            <w:sz w:val="24"/>
          </w:rPr>
          <w:t>Beuermann, Paquet, McMinn, &amp; Hutchinson, 1996</w:t>
        </w:r>
      </w:hyperlink>
      <w:proofErr w:type="gramStart"/>
      <w:r>
        <w:rPr>
          <w:rFonts w:ascii="Times" w:eastAsiaTheme="minorEastAsia" w:hAnsi="Times"/>
          <w:noProof/>
          <w:sz w:val="24"/>
        </w:rPr>
        <w:t xml:space="preserve">; </w:t>
      </w:r>
      <w:hyperlink w:anchor="_ENREF_67" w:tooltip="Fanood, 1998 #128" w:history="1">
        <w:r w:rsidR="00DE1C74">
          <w:rPr>
            <w:rFonts w:ascii="Times" w:eastAsiaTheme="minorEastAsia" w:hAnsi="Times"/>
            <w:noProof/>
            <w:sz w:val="24"/>
          </w:rPr>
          <w:t>Fanood, 1998</w:t>
        </w:r>
      </w:hyperlink>
      <w:r>
        <w:rPr>
          <w:rFonts w:ascii="Times" w:eastAsiaTheme="minorEastAsia" w:hAnsi="Times"/>
          <w:noProof/>
          <w:sz w:val="24"/>
        </w:rPr>
        <w:t xml:space="preserve">; </w:t>
      </w:r>
      <w:hyperlink w:anchor="_ENREF_193" w:tooltip="Plessis, 2001 #125" w:history="1">
        <w:r w:rsidR="00DE1C74">
          <w:rPr>
            <w:rFonts w:ascii="Times" w:eastAsiaTheme="minorEastAsia" w:hAnsi="Times"/>
            <w:noProof/>
            <w:sz w:val="24"/>
          </w:rPr>
          <w:t>Plessis et al., 2001</w:t>
        </w:r>
      </w:hyperlink>
      <w:r>
        <w:rPr>
          <w:rFonts w:ascii="Times" w:eastAsiaTheme="minorEastAsia" w:hAnsi="Times"/>
          <w:noProof/>
          <w:sz w:val="24"/>
        </w:rPr>
        <w:t>;</w:t>
      </w:r>
      <w:proofErr w:type="gramEnd"/>
      <w:r>
        <w:rPr>
          <w:rFonts w:ascii="Times" w:eastAsiaTheme="minorEastAsia" w:hAnsi="Times"/>
          <w:noProof/>
          <w:sz w:val="24"/>
        </w:rPr>
        <w:t xml:space="preserve"> </w:t>
      </w:r>
      <w:hyperlink w:anchor="_ENREF_194" w:tooltip="Plessis, 2000 #122" w:history="1">
        <w:r w:rsidR="00DE1C74">
          <w:rPr>
            <w:rFonts w:ascii="Times" w:eastAsiaTheme="minorEastAsia" w:hAnsi="Times"/>
            <w:noProof/>
            <w:sz w:val="24"/>
          </w:rPr>
          <w:t>Plessis et al., 2000</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hich is discussed subsequentl</w:t>
      </w:r>
      <w:r w:rsidRPr="009B525C">
        <w:rPr>
          <w:rFonts w:ascii="Times" w:eastAsiaTheme="minorEastAsia" w:hAnsi="Times" w:hint="eastAsia"/>
          <w:sz w:val="24"/>
        </w:rPr>
        <w:t>y.</w:t>
      </w:r>
    </w:p>
    <w:p w:rsidR="008F39A8" w:rsidRPr="009B525C" w:rsidRDefault="00C45542" w:rsidP="008E50C1">
      <w:pPr>
        <w:spacing w:after="0" w:line="480" w:lineRule="auto"/>
        <w:jc w:val="both"/>
        <w:rPr>
          <w:rFonts w:ascii="Times" w:eastAsiaTheme="minorEastAsia" w:hAnsi="Times"/>
          <w:sz w:val="24"/>
        </w:rPr>
      </w:pPr>
      <w:r>
        <w:rPr>
          <w:rFonts w:ascii="Times" w:eastAsiaTheme="minorEastAsia" w:hAnsi="Times"/>
          <w:noProof/>
          <w:sz w:val="24"/>
        </w:rPr>
        <w:drawing>
          <wp:anchor distT="0" distB="0" distL="114300" distR="114300" simplePos="0" relativeHeight="251782144" behindDoc="1" locked="0" layoutInCell="1" allowOverlap="1" wp14:anchorId="76800FE5" wp14:editId="29EEB3FC">
            <wp:simplePos x="0" y="0"/>
            <wp:positionH relativeFrom="margin">
              <wp:posOffset>527050</wp:posOffset>
            </wp:positionH>
            <wp:positionV relativeFrom="paragraph">
              <wp:posOffset>90170</wp:posOffset>
            </wp:positionV>
            <wp:extent cx="4654550" cy="4221480"/>
            <wp:effectExtent l="0" t="0" r="0" b="7620"/>
            <wp:wrapNone/>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54550" cy="4221480"/>
                    </a:xfrm>
                    <a:prstGeom prst="rect">
                      <a:avLst/>
                    </a:prstGeom>
                    <a:noFill/>
                  </pic:spPr>
                </pic:pic>
              </a:graphicData>
            </a:graphic>
            <wp14:sizeRelH relativeFrom="page">
              <wp14:pctWidth>0</wp14:pctWidth>
            </wp14:sizeRelH>
            <wp14:sizeRelV relativeFrom="page">
              <wp14:pctHeight>0</wp14:pctHeight>
            </wp14:sizeRelV>
          </wp:anchor>
        </w:drawing>
      </w:r>
    </w:p>
    <w:p w:rsidR="008E50C1" w:rsidRPr="009B525C" w:rsidRDefault="008E50C1" w:rsidP="008E50C1">
      <w:pPr>
        <w:spacing w:after="0" w:line="480" w:lineRule="auto"/>
        <w:jc w:val="both"/>
        <w:rPr>
          <w:rFonts w:ascii="Times" w:eastAsiaTheme="minorEastAsia" w:hAnsi="Times"/>
          <w:sz w:val="24"/>
        </w:rPr>
      </w:pPr>
    </w:p>
    <w:p w:rsidR="008E50C1" w:rsidRPr="009B525C" w:rsidRDefault="008E50C1" w:rsidP="008E50C1">
      <w:pPr>
        <w:spacing w:after="0" w:line="480" w:lineRule="auto"/>
        <w:jc w:val="both"/>
        <w:rPr>
          <w:rFonts w:ascii="Times New Roman" w:hAnsi="Times New Roman"/>
          <w:noProof/>
          <w:sz w:val="24"/>
          <w:szCs w:val="24"/>
        </w:rPr>
      </w:pP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w:t xml:space="preserve">                                                             </w:t>
      </w: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sz w:val="24"/>
          <w:szCs w:val="24"/>
        </w:rPr>
        <w:t xml:space="preserve">                                                               </w:t>
      </w: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D27893" w:rsidRDefault="0080490D" w:rsidP="008F39A8">
      <w:pPr>
        <w:pStyle w:val="Figuretitle"/>
        <w:spacing w:line="240" w:lineRule="auto"/>
      </w:pPr>
      <w:bookmarkStart w:id="867" w:name="_Toc492475943"/>
      <w:bookmarkStart w:id="868" w:name="_Toc492648151"/>
      <w:bookmarkStart w:id="869" w:name="_Toc493534975"/>
      <w:proofErr w:type="gramStart"/>
      <w:r>
        <w:t>Scheme 4</w:t>
      </w:r>
      <w:r w:rsidR="008E50C1" w:rsidRPr="00615A5A">
        <w:t>.1.</w:t>
      </w:r>
      <w:proofErr w:type="gramEnd"/>
      <w:r w:rsidR="008E50C1" w:rsidRPr="00615A5A">
        <w:t xml:space="preserve"> </w:t>
      </w:r>
      <w:proofErr w:type="gramStart"/>
      <w:r w:rsidR="008E50C1" w:rsidRPr="00615A5A">
        <w:t>Schematic illustration of the synthesis of (a) PM 5, and (b) PM 5 CHI. The brown and blue circles indicated PAM chain entanglement and PAM branching respectively.</w:t>
      </w:r>
      <w:proofErr w:type="gramEnd"/>
      <w:r w:rsidR="008E50C1" w:rsidRPr="00615A5A">
        <w:t xml:space="preserve"> The pink dots in (b) represented the grafting point</w:t>
      </w:r>
      <w:r w:rsidR="008E50C1" w:rsidRPr="00615A5A">
        <w:rPr>
          <w:rFonts w:hint="eastAsia"/>
        </w:rPr>
        <w:t>s</w:t>
      </w:r>
      <w:r w:rsidR="008E50C1" w:rsidRPr="00615A5A">
        <w:t xml:space="preserve"> of AM onto chitosan chains.</w:t>
      </w:r>
      <w:bookmarkEnd w:id="867"/>
      <w:bookmarkEnd w:id="868"/>
      <w:bookmarkEnd w:id="869"/>
    </w:p>
    <w:p w:rsidR="008F39A8" w:rsidRDefault="008F39A8" w:rsidP="00C45542"/>
    <w:p w:rsidR="004E3398" w:rsidRPr="00615A5A" w:rsidRDefault="004E3398" w:rsidP="004E3398">
      <w:pPr>
        <w:pStyle w:val="Heading4"/>
      </w:pPr>
      <w:bookmarkStart w:id="870" w:name="_Toc492646551"/>
      <w:bookmarkStart w:id="871" w:name="_Toc493534730"/>
      <w:bookmarkStart w:id="872" w:name="_Toc493534821"/>
      <w:r>
        <w:lastRenderedPageBreak/>
        <w:t xml:space="preserve">Formation of </w:t>
      </w:r>
      <w:bookmarkEnd w:id="870"/>
      <w:r w:rsidR="00210B99">
        <w:t>the nanocomposite hydrogels by polyacrylamide, clay, alginate and calcium chloride</w:t>
      </w:r>
      <w:bookmarkEnd w:id="871"/>
      <w:bookmarkEnd w:id="872"/>
    </w:p>
    <w:p w:rsidR="00D27893" w:rsidRDefault="00D27893" w:rsidP="00D27893">
      <w:pPr>
        <w:spacing w:after="0" w:line="480" w:lineRule="auto"/>
        <w:jc w:val="both"/>
        <w:rPr>
          <w:rFonts w:ascii="Times New Roman" w:hAnsi="Times New Roman"/>
          <w:sz w:val="24"/>
          <w:szCs w:val="22"/>
        </w:rPr>
      </w:pPr>
      <w:r w:rsidRPr="00C762F5">
        <w:rPr>
          <w:rFonts w:ascii="Times New Roman" w:hAnsi="Times New Roman"/>
          <w:sz w:val="24"/>
          <w:szCs w:val="22"/>
        </w:rPr>
        <w:t xml:space="preserve">The novel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hydrogel was synthesised by a two-step method by which AM was polymerised </w:t>
      </w:r>
      <w:r w:rsidRPr="00C762F5">
        <w:rPr>
          <w:rFonts w:ascii="Times New Roman" w:hAnsi="Times New Roman" w:hint="eastAsia"/>
          <w:sz w:val="24"/>
          <w:szCs w:val="22"/>
        </w:rPr>
        <w:t>in</w:t>
      </w:r>
      <w:r w:rsidRPr="00C762F5">
        <w:rPr>
          <w:rFonts w:ascii="Times New Roman" w:hAnsi="Times New Roman"/>
          <w:sz w:val="24"/>
          <w:szCs w:val="22"/>
        </w:rPr>
        <w:t xml:space="preserve"> the presence of MMT platelets partially covered by </w:t>
      </w:r>
      <w:r w:rsidRPr="00C762F5">
        <w:rPr>
          <w:rFonts w:ascii="Times New Roman" w:hAnsi="Times New Roman" w:hint="eastAsia"/>
          <w:sz w:val="24"/>
          <w:szCs w:val="22"/>
        </w:rPr>
        <w:t xml:space="preserve">sodium </w:t>
      </w:r>
      <w:r w:rsidRPr="00C762F5">
        <w:rPr>
          <w:rFonts w:ascii="Times New Roman" w:hAnsi="Times New Roman"/>
          <w:sz w:val="24"/>
          <w:szCs w:val="22"/>
        </w:rPr>
        <w:t>alginate chains, and then immersed in a Ca</w:t>
      </w:r>
      <w:r w:rsidRPr="00C762F5">
        <w:rPr>
          <w:rFonts w:ascii="Times New Roman" w:hAnsi="Times New Roman"/>
          <w:sz w:val="24"/>
          <w:szCs w:val="22"/>
          <w:vertAlign w:val="superscript"/>
        </w:rPr>
        <w:t>2+</w:t>
      </w:r>
      <w:r w:rsidRPr="00C762F5">
        <w:rPr>
          <w:rFonts w:ascii="Times New Roman" w:hAnsi="Times New Roman"/>
          <w:sz w:val="24"/>
          <w:szCs w:val="22"/>
        </w:rPr>
        <w:t xml:space="preserve"> solution to reach the equilibrium. The unique chemical structure</w:t>
      </w:r>
      <w:r w:rsidR="00900BFC">
        <w:rPr>
          <w:rFonts w:ascii="Times New Roman" w:hAnsi="Times New Roman"/>
          <w:sz w:val="24"/>
          <w:szCs w:val="22"/>
        </w:rPr>
        <w:t>, fabrication versatility</w:t>
      </w:r>
      <w:r w:rsidRPr="00C762F5">
        <w:rPr>
          <w:rFonts w:ascii="Times New Roman" w:hAnsi="Times New Roman"/>
          <w:sz w:val="24"/>
          <w:szCs w:val="22"/>
        </w:rPr>
        <w:t xml:space="preserve"> </w:t>
      </w:r>
      <w:r w:rsidR="00900BFC">
        <w:rPr>
          <w:rFonts w:ascii="Times New Roman" w:hAnsi="Times New Roman"/>
          <w:sz w:val="24"/>
          <w:szCs w:val="22"/>
        </w:rPr>
        <w:t xml:space="preserve">and extensibility </w:t>
      </w:r>
      <w:r w:rsidRPr="00C762F5">
        <w:rPr>
          <w:rFonts w:ascii="Times New Roman" w:hAnsi="Times New Roman"/>
          <w:sz w:val="24"/>
          <w:szCs w:val="22"/>
        </w:rPr>
        <w:t xml:space="preserve">of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w</w:t>
      </w:r>
      <w:r w:rsidR="00377D50">
        <w:rPr>
          <w:rFonts w:ascii="Times New Roman" w:hAnsi="Times New Roman"/>
          <w:sz w:val="24"/>
          <w:szCs w:val="22"/>
        </w:rPr>
        <w:t>ere</w:t>
      </w:r>
      <w:r w:rsidRPr="00C762F5">
        <w:rPr>
          <w:rFonts w:ascii="Times New Roman" w:hAnsi="Times New Roman"/>
          <w:sz w:val="24"/>
          <w:szCs w:val="22"/>
        </w:rPr>
        <w:t xml:space="preserve"> depicted in Scheme </w:t>
      </w:r>
      <w:r>
        <w:rPr>
          <w:rFonts w:ascii="Times New Roman" w:hAnsi="Times New Roman"/>
          <w:sz w:val="24"/>
          <w:szCs w:val="22"/>
        </w:rPr>
        <w:t xml:space="preserve">4.2. </w:t>
      </w:r>
      <w:r w:rsidRPr="00C762F5">
        <w:rPr>
          <w:rFonts w:ascii="Times New Roman" w:hAnsi="Times New Roman"/>
          <w:sz w:val="24"/>
          <w:szCs w:val="22"/>
        </w:rPr>
        <w:tab/>
      </w:r>
    </w:p>
    <w:p w:rsidR="00565C56" w:rsidRDefault="00C45542" w:rsidP="00D27893">
      <w:pPr>
        <w:spacing w:after="0" w:line="480" w:lineRule="auto"/>
        <w:jc w:val="both"/>
        <w:rPr>
          <w:rFonts w:ascii="Times New Roman" w:hAnsi="Times New Roman"/>
          <w:sz w:val="24"/>
          <w:szCs w:val="22"/>
        </w:rPr>
      </w:pPr>
      <w:r>
        <w:rPr>
          <w:i/>
          <w:noProof/>
        </w:rPr>
        <mc:AlternateContent>
          <mc:Choice Requires="wpg">
            <w:drawing>
              <wp:anchor distT="0" distB="0" distL="114300" distR="114300" simplePos="0" relativeHeight="251780096" behindDoc="0" locked="0" layoutInCell="1" allowOverlap="1" wp14:anchorId="7E23104C" wp14:editId="223527FA">
                <wp:simplePos x="0" y="0"/>
                <wp:positionH relativeFrom="margin">
                  <wp:align>center</wp:align>
                </wp:positionH>
                <wp:positionV relativeFrom="paragraph">
                  <wp:posOffset>26720</wp:posOffset>
                </wp:positionV>
                <wp:extent cx="3848735" cy="3004185"/>
                <wp:effectExtent l="19050" t="19050" r="37465" b="24765"/>
                <wp:wrapNone/>
                <wp:docPr id="9" name="Group 9"/>
                <wp:cNvGraphicFramePr/>
                <a:graphic xmlns:a="http://schemas.openxmlformats.org/drawingml/2006/main">
                  <a:graphicData uri="http://schemas.microsoft.com/office/word/2010/wordprocessingGroup">
                    <wpg:wgp>
                      <wpg:cNvGrpSpPr/>
                      <wpg:grpSpPr>
                        <a:xfrm>
                          <a:off x="0" y="0"/>
                          <a:ext cx="3848735" cy="3004557"/>
                          <a:chOff x="0" y="0"/>
                          <a:chExt cx="2863797" cy="2235578"/>
                        </a:xfrm>
                      </wpg:grpSpPr>
                      <wpg:grpSp>
                        <wpg:cNvPr id="10" name="Group 10"/>
                        <wpg:cNvGrpSpPr/>
                        <wpg:grpSpPr>
                          <a:xfrm>
                            <a:off x="0" y="4763"/>
                            <a:ext cx="2863797" cy="2230815"/>
                            <a:chOff x="0" y="3833"/>
                            <a:chExt cx="2863797" cy="2230815"/>
                          </a:xfrm>
                        </wpg:grpSpPr>
                        <wpg:grpSp>
                          <wpg:cNvPr id="11" name="Group 11"/>
                          <wpg:cNvGrpSpPr/>
                          <wpg:grpSpPr>
                            <a:xfrm>
                              <a:off x="0" y="3833"/>
                              <a:ext cx="1651741" cy="1582104"/>
                              <a:chOff x="0" y="7826"/>
                              <a:chExt cx="3372516" cy="3230076"/>
                            </a:xfrm>
                          </wpg:grpSpPr>
                          <pic:pic xmlns:pic="http://schemas.openxmlformats.org/drawingml/2006/picture">
                            <pic:nvPicPr>
                              <pic:cNvPr id="13" name="Picture 13"/>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7826"/>
                                <a:ext cx="3372516" cy="3230076"/>
                              </a:xfrm>
                              <a:prstGeom prst="rect">
                                <a:avLst/>
                              </a:prstGeom>
                              <a:ln w="6350">
                                <a:solidFill>
                                  <a:schemeClr val="tx1"/>
                                </a:solidFill>
                              </a:ln>
                            </pic:spPr>
                          </pic:pic>
                          <wps:wsp>
                            <wps:cNvPr id="14" name="Text Box 2"/>
                            <wps:cNvSpPr txBox="1">
                              <a:spLocks noChangeArrowheads="1"/>
                            </wps:cNvSpPr>
                            <wps:spPr bwMode="auto">
                              <a:xfrm>
                                <a:off x="2561784" y="38088"/>
                                <a:ext cx="762409" cy="548531"/>
                              </a:xfrm>
                              <a:prstGeom prst="rect">
                                <a:avLst/>
                              </a:prstGeom>
                              <a:noFill/>
                              <a:ln w="12700">
                                <a:noFill/>
                                <a:miter lim="800000"/>
                                <a:headEnd/>
                                <a:tailEnd/>
                              </a:ln>
                            </wps:spPr>
                            <wps:txbx>
                              <w:txbxContent>
                                <w:p w:rsidR="003152F3" w:rsidRPr="00BC42C8" w:rsidRDefault="003152F3" w:rsidP="00006732">
                                  <w:pPr>
                                    <w:rPr>
                                      <w:rFonts w:cs="Calibri"/>
                                      <w:b/>
                                      <w:szCs w:val="19"/>
                                    </w:rPr>
                                  </w:pPr>
                                  <w:r w:rsidRPr="00BC42C8">
                                    <w:rPr>
                                      <w:rFonts w:cs="Calibri"/>
                                      <w:b/>
                                      <w:szCs w:val="19"/>
                                    </w:rPr>
                                    <w:t>(a)</w:t>
                                  </w:r>
                                </w:p>
                              </w:txbxContent>
                            </wps:txbx>
                            <wps:bodyPr rot="0" vert="horz" wrap="square" lIns="91440" tIns="45720" rIns="91440" bIns="45720" anchor="t" anchorCtr="0">
                              <a:noAutofit/>
                            </wps:bodyPr>
                          </wps:wsp>
                        </wpg:grpSp>
                        <wpg:grpSp>
                          <wpg:cNvPr id="15" name="Group 15"/>
                          <wpg:cNvGrpSpPr/>
                          <wpg:grpSpPr>
                            <a:xfrm>
                              <a:off x="1256599" y="1585795"/>
                              <a:ext cx="339444" cy="648645"/>
                              <a:chOff x="-76199" y="-27012"/>
                              <a:chExt cx="693068" cy="1323840"/>
                            </a:xfrm>
                          </wpg:grpSpPr>
                          <pic:pic xmlns:pic="http://schemas.openxmlformats.org/drawingml/2006/picture">
                            <pic:nvPicPr>
                              <pic:cNvPr id="16" name="Picture 16" descr="C:\Users\matlab\Documents\Tencent Files\1515287527\FileRecv\MobileFile\IMG_0175.JPG"/>
                              <pic:cNvPicPr>
                                <a:picLocks noChangeAspect="1"/>
                              </pic:cNvPicPr>
                            </pic:nvPicPr>
                            <pic:blipFill rotWithShape="1">
                              <a:blip r:embed="rId121" cstate="print">
                                <a:extLst>
                                  <a:ext uri="{28A0092B-C50C-407E-A947-70E740481C1C}">
                                    <a14:useLocalDpi xmlns:a14="http://schemas.microsoft.com/office/drawing/2010/main" val="0"/>
                                  </a:ext>
                                </a:extLst>
                              </a:blip>
                              <a:srcRect l="35473" t="39474" r="11824" b="33215"/>
                              <a:stretch/>
                            </pic:blipFill>
                            <pic:spPr bwMode="auto">
                              <a:xfrm rot="5400000">
                                <a:off x="-428994" y="406308"/>
                                <a:ext cx="1323840" cy="457200"/>
                              </a:xfrm>
                              <a:prstGeom prst="rect">
                                <a:avLst/>
                              </a:prstGeom>
                              <a:noFill/>
                              <a:ln w="6350">
                                <a:solidFill>
                                  <a:sysClr val="windowText" lastClr="000000"/>
                                </a:solidFill>
                              </a:ln>
                              <a:extLst>
                                <a:ext uri="{909E8E84-426E-40DD-AFC4-6F175D3DCCD1}">
                                  <a14:hiddenFill xmlns:a14="http://schemas.microsoft.com/office/drawing/2010/main">
                                    <a:solidFill>
                                      <a:srgbClr val="FFFFFF"/>
                                    </a:solidFill>
                                  </a14:hiddenFill>
                                </a:ext>
                              </a:extLst>
                            </pic:spPr>
                          </pic:pic>
                          <wps:wsp>
                            <wps:cNvPr id="17" name="Text Box 2"/>
                            <wps:cNvSpPr txBox="1">
                              <a:spLocks noChangeArrowheads="1"/>
                            </wps:cNvSpPr>
                            <wps:spPr bwMode="auto">
                              <a:xfrm>
                                <a:off x="-76199" y="-23375"/>
                                <a:ext cx="693068" cy="496659"/>
                              </a:xfrm>
                              <a:prstGeom prst="rect">
                                <a:avLst/>
                              </a:prstGeom>
                              <a:noFill/>
                              <a:ln w="9525">
                                <a:noFill/>
                                <a:miter lim="800000"/>
                                <a:headEnd/>
                                <a:tailEnd/>
                              </a:ln>
                            </wps:spPr>
                            <wps:txbx>
                              <w:txbxContent>
                                <w:p w:rsidR="003152F3" w:rsidRPr="00BC42C8" w:rsidRDefault="003152F3" w:rsidP="00006732">
                                  <w:pPr>
                                    <w:rPr>
                                      <w:rFonts w:cs="Calibri"/>
                                      <w:b/>
                                      <w:szCs w:val="19"/>
                                    </w:rPr>
                                  </w:pPr>
                                  <w:r w:rsidRPr="00BC42C8">
                                    <w:rPr>
                                      <w:rFonts w:cs="Calibri"/>
                                      <w:b/>
                                      <w:szCs w:val="19"/>
                                    </w:rPr>
                                    <w:t>(c)</w:t>
                                  </w:r>
                                </w:p>
                              </w:txbxContent>
                            </wps:txbx>
                            <wps:bodyPr rot="0" vert="horz" wrap="square" lIns="91440" tIns="45720" rIns="91440" bIns="45720" anchor="t" anchorCtr="0">
                              <a:noAutofit/>
                            </wps:bodyPr>
                          </wps:wsp>
                        </wpg:grpSp>
                        <wpg:grpSp>
                          <wpg:cNvPr id="18" name="Group 18"/>
                          <wpg:cNvGrpSpPr/>
                          <wpg:grpSpPr>
                            <a:xfrm>
                              <a:off x="1520261" y="1585696"/>
                              <a:ext cx="1343536" cy="648711"/>
                              <a:chOff x="0" y="-26738"/>
                              <a:chExt cx="2743200" cy="1323975"/>
                            </a:xfrm>
                          </wpg:grpSpPr>
                          <pic:pic xmlns:pic="http://schemas.openxmlformats.org/drawingml/2006/picture">
                            <pic:nvPicPr>
                              <pic:cNvPr id="19" name="Picture 19" descr="C:\Users\matlab\Documents\Tencent Files\1515287527\FileRecv\MobileFile\IMG_0185.JPG"/>
                              <pic:cNvPicPr>
                                <a:picLocks noChangeAspect="1"/>
                              </pic:cNvPicPr>
                            </pic:nvPicPr>
                            <pic:blipFill rotWithShape="1">
                              <a:blip r:embed="rId122" cstate="print">
                                <a:extLst>
                                  <a:ext uri="{28A0092B-C50C-407E-A947-70E740481C1C}">
                                    <a14:useLocalDpi xmlns:a14="http://schemas.microsoft.com/office/drawing/2010/main" val="0"/>
                                  </a:ext>
                                </a:extLst>
                              </a:blip>
                              <a:srcRect l="7372" t="25771" r="14141" b="29201"/>
                              <a:stretch/>
                            </pic:blipFill>
                            <pic:spPr bwMode="auto">
                              <a:xfrm>
                                <a:off x="0" y="-26738"/>
                                <a:ext cx="2743200" cy="1323975"/>
                              </a:xfrm>
                              <a:prstGeom prst="rect">
                                <a:avLst/>
                              </a:prstGeom>
                              <a:noFill/>
                              <a:ln w="6350">
                                <a:solidFill>
                                  <a:sysClr val="windowText" lastClr="000000"/>
                                </a:solidFill>
                              </a:ln>
                              <a:extLst>
                                <a:ext uri="{909E8E84-426E-40DD-AFC4-6F175D3DCCD1}">
                                  <a14:hiddenFill xmlns:a14="http://schemas.microsoft.com/office/drawing/2010/main">
                                    <a:solidFill>
                                      <a:srgbClr val="FFFFFF"/>
                                    </a:solidFill>
                                  </a14:hiddenFill>
                                </a:ext>
                              </a:extLst>
                            </pic:spPr>
                          </pic:pic>
                          <wps:wsp>
                            <wps:cNvPr id="20" name="Text Box 2"/>
                            <wps:cNvSpPr txBox="1">
                              <a:spLocks noChangeArrowheads="1"/>
                            </wps:cNvSpPr>
                            <wps:spPr bwMode="auto">
                              <a:xfrm>
                                <a:off x="2034862" y="0"/>
                                <a:ext cx="708338" cy="472445"/>
                              </a:xfrm>
                              <a:prstGeom prst="rect">
                                <a:avLst/>
                              </a:prstGeom>
                              <a:noFill/>
                              <a:ln w="9525">
                                <a:noFill/>
                                <a:miter lim="800000"/>
                                <a:headEnd/>
                                <a:tailEnd/>
                              </a:ln>
                            </wps:spPr>
                            <wps:txbx>
                              <w:txbxContent>
                                <w:p w:rsidR="003152F3" w:rsidRPr="00BC42C8" w:rsidRDefault="003152F3" w:rsidP="00006732">
                                  <w:pPr>
                                    <w:rPr>
                                      <w:rFonts w:cs="Calibri"/>
                                      <w:b/>
                                      <w:szCs w:val="19"/>
                                    </w:rPr>
                                  </w:pPr>
                                  <w:r w:rsidRPr="00BC42C8">
                                    <w:rPr>
                                      <w:rFonts w:cs="Calibri"/>
                                      <w:b/>
                                      <w:szCs w:val="19"/>
                                    </w:rPr>
                                    <w:t>(d)</w:t>
                                  </w:r>
                                </w:p>
                              </w:txbxContent>
                            </wps:txbx>
                            <wps:bodyPr rot="0" vert="horz" wrap="square" lIns="91440" tIns="45720" rIns="91440" bIns="45720" anchor="t" anchorCtr="0">
                              <a:noAutofit/>
                            </wps:bodyPr>
                          </wps:wsp>
                        </wpg:grpSp>
                        <wpg:grpSp>
                          <wpg:cNvPr id="1344" name="Group 1344"/>
                          <wpg:cNvGrpSpPr/>
                          <wpg:grpSpPr>
                            <a:xfrm>
                              <a:off x="1692" y="1585937"/>
                              <a:ext cx="1382941" cy="648711"/>
                              <a:chOff x="3455" y="-26597"/>
                              <a:chExt cx="2823656" cy="1323975"/>
                            </a:xfrm>
                          </wpg:grpSpPr>
                          <pic:pic xmlns:pic="http://schemas.openxmlformats.org/drawingml/2006/picture">
                            <pic:nvPicPr>
                              <pic:cNvPr id="1345" name="Picture 1345" descr="C:\Users\matlab\Documents\Tencent Files\1515287527\FileRecv\MobileFile\IMG_0174.JPG"/>
                              <pic:cNvPicPr>
                                <a:picLocks noChangeAspect="1"/>
                              </pic:cNvPicPr>
                            </pic:nvPicPr>
                            <pic:blipFill rotWithShape="1">
                              <a:blip r:embed="rId123" cstate="print">
                                <a:extLst>
                                  <a:ext uri="{28A0092B-C50C-407E-A947-70E740481C1C}">
                                    <a14:useLocalDpi xmlns:a14="http://schemas.microsoft.com/office/drawing/2010/main" val="0"/>
                                  </a:ext>
                                </a:extLst>
                              </a:blip>
                              <a:srcRect l="4662" t="17027" r="2906" b="27838"/>
                              <a:stretch/>
                            </pic:blipFill>
                            <pic:spPr bwMode="auto">
                              <a:xfrm>
                                <a:off x="3455" y="-26597"/>
                                <a:ext cx="2638425" cy="1323975"/>
                              </a:xfrm>
                              <a:prstGeom prst="rect">
                                <a:avLst/>
                              </a:prstGeom>
                              <a:noFill/>
                              <a:ln w="6350">
                                <a:solidFill>
                                  <a:sysClr val="windowText" lastClr="000000"/>
                                </a:solidFill>
                              </a:ln>
                              <a:extLst>
                                <a:ext uri="{909E8E84-426E-40DD-AFC4-6F175D3DCCD1}">
                                  <a14:hiddenFill xmlns:a14="http://schemas.microsoft.com/office/drawing/2010/main">
                                    <a:solidFill>
                                      <a:srgbClr val="FFFFFF"/>
                                    </a:solidFill>
                                  </a14:hiddenFill>
                                </a:ext>
                              </a:extLst>
                            </pic:spPr>
                          </pic:pic>
                          <wpg:grpSp>
                            <wpg:cNvPr id="1346" name="Group 1346"/>
                            <wpg:cNvGrpSpPr/>
                            <wpg:grpSpPr>
                              <a:xfrm>
                                <a:off x="1825885" y="-351"/>
                                <a:ext cx="1001226" cy="1297189"/>
                                <a:chOff x="-183890" y="-57501"/>
                                <a:chExt cx="1001226" cy="1297189"/>
                              </a:xfrm>
                            </wpg:grpSpPr>
                            <wpg:grpSp>
                              <wpg:cNvPr id="1347" name="Group 1347"/>
                              <wpg:cNvGrpSpPr/>
                              <wpg:grpSpPr>
                                <a:xfrm>
                                  <a:off x="-183890" y="832075"/>
                                  <a:ext cx="1001226" cy="407613"/>
                                  <a:chOff x="-88640" y="165325"/>
                                  <a:chExt cx="1001226" cy="407613"/>
                                </a:xfrm>
                              </wpg:grpSpPr>
                              <wps:wsp>
                                <wps:cNvPr id="1348" name="Straight Connector 1348"/>
                                <wps:cNvCnPr/>
                                <wps:spPr>
                                  <a:xfrm>
                                    <a:off x="94787" y="491069"/>
                                    <a:ext cx="552450" cy="0"/>
                                  </a:xfrm>
                                  <a:prstGeom prst="line">
                                    <a:avLst/>
                                  </a:prstGeom>
                                  <a:noFill/>
                                  <a:ln w="25400" cap="flat" cmpd="sng" algn="ctr">
                                    <a:solidFill>
                                      <a:sysClr val="windowText" lastClr="000000"/>
                                    </a:solidFill>
                                    <a:prstDash val="solid"/>
                                  </a:ln>
                                  <a:effectLst/>
                                </wps:spPr>
                                <wps:bodyPr/>
                              </wps:wsp>
                              <wps:wsp>
                                <wps:cNvPr id="1349" name="Text Box 2"/>
                                <wps:cNvSpPr txBox="1">
                                  <a:spLocks noChangeArrowheads="1"/>
                                </wps:cNvSpPr>
                                <wps:spPr bwMode="auto">
                                  <a:xfrm>
                                    <a:off x="-88640" y="165325"/>
                                    <a:ext cx="1001226" cy="407613"/>
                                  </a:xfrm>
                                  <a:prstGeom prst="rect">
                                    <a:avLst/>
                                  </a:prstGeom>
                                  <a:noFill/>
                                  <a:ln w="9525">
                                    <a:noFill/>
                                    <a:miter lim="800000"/>
                                    <a:headEnd/>
                                    <a:tailEnd/>
                                  </a:ln>
                                </wps:spPr>
                                <wps:txbx>
                                  <w:txbxContent>
                                    <w:p w:rsidR="003152F3" w:rsidRPr="00947E00" w:rsidRDefault="003152F3" w:rsidP="00006732">
                                      <w:pPr>
                                        <w:rPr>
                                          <w:rFonts w:cs="Calibri"/>
                                          <w:sz w:val="14"/>
                                          <w:szCs w:val="19"/>
                                        </w:rPr>
                                      </w:pPr>
                                      <w:r w:rsidRPr="00947E00">
                                        <w:rPr>
                                          <w:rFonts w:cs="Calibri"/>
                                          <w:sz w:val="14"/>
                                          <w:szCs w:val="19"/>
                                        </w:rPr>
                                        <w:t>20 mm</w:t>
                                      </w:r>
                                    </w:p>
                                  </w:txbxContent>
                                </wps:txbx>
                                <wps:bodyPr rot="0" vert="horz" wrap="square" lIns="91440" tIns="45720" rIns="91440" bIns="45720" anchor="t" anchorCtr="0">
                                  <a:noAutofit/>
                                </wps:bodyPr>
                              </wps:wsp>
                            </wpg:grpSp>
                            <wps:wsp>
                              <wps:cNvPr id="1350" name="Text Box 2"/>
                              <wps:cNvSpPr txBox="1">
                                <a:spLocks noChangeArrowheads="1"/>
                              </wps:cNvSpPr>
                              <wps:spPr bwMode="auto">
                                <a:xfrm>
                                  <a:off x="-183875" y="-57501"/>
                                  <a:ext cx="802506" cy="472782"/>
                                </a:xfrm>
                                <a:prstGeom prst="rect">
                                  <a:avLst/>
                                </a:prstGeom>
                                <a:noFill/>
                                <a:ln w="9525">
                                  <a:noFill/>
                                  <a:miter lim="800000"/>
                                  <a:headEnd/>
                                  <a:tailEnd/>
                                </a:ln>
                              </wps:spPr>
                              <wps:txbx>
                                <w:txbxContent>
                                  <w:p w:rsidR="003152F3" w:rsidRPr="00BC42C8" w:rsidRDefault="003152F3" w:rsidP="00006732">
                                    <w:pPr>
                                      <w:rPr>
                                        <w:rFonts w:cs="Calibri"/>
                                        <w:b/>
                                        <w:szCs w:val="19"/>
                                      </w:rPr>
                                    </w:pPr>
                                    <w:r w:rsidRPr="00BC42C8">
                                      <w:rPr>
                                        <w:rFonts w:cs="Calibri"/>
                                        <w:b/>
                                        <w:szCs w:val="19"/>
                                      </w:rPr>
                                      <w:t>(b)</w:t>
                                    </w:r>
                                  </w:p>
                                </w:txbxContent>
                              </wps:txbx>
                              <wps:bodyPr rot="0" vert="horz" wrap="square" lIns="91440" tIns="45720" rIns="91440" bIns="45720" anchor="t" anchorCtr="0">
                                <a:noAutofit/>
                              </wps:bodyPr>
                            </wps:wsp>
                          </wpg:grpSp>
                        </wpg:grpSp>
                        <pic:pic xmlns:pic="http://schemas.openxmlformats.org/drawingml/2006/picture">
                          <pic:nvPicPr>
                            <pic:cNvPr id="1351" name="Picture 1351"/>
                            <pic:cNvPicPr>
                              <a:picLocks noChangeAspect="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1676058" y="3834"/>
                              <a:ext cx="1186149" cy="1552574"/>
                            </a:xfrm>
                            <a:prstGeom prst="rect">
                              <a:avLst/>
                            </a:prstGeom>
                            <a:noFill/>
                            <a:ln w="6350">
                              <a:noFill/>
                            </a:ln>
                          </pic:spPr>
                        </pic:pic>
                      </wpg:grpSp>
                      <wpg:grpSp>
                        <wpg:cNvPr id="1352" name="Group 1352"/>
                        <wpg:cNvGrpSpPr/>
                        <wpg:grpSpPr>
                          <a:xfrm>
                            <a:off x="1652588" y="0"/>
                            <a:ext cx="1210310" cy="1584960"/>
                            <a:chOff x="0" y="0"/>
                            <a:chExt cx="1210310" cy="1584960"/>
                          </a:xfrm>
                        </wpg:grpSpPr>
                        <wps:wsp>
                          <wps:cNvPr id="1353" name="Straight Connector 1353"/>
                          <wps:cNvCnPr/>
                          <wps:spPr>
                            <a:xfrm>
                              <a:off x="0" y="0"/>
                              <a:ext cx="120967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4" name="Straight Connector 1354"/>
                          <wps:cNvCnPr/>
                          <wps:spPr>
                            <a:xfrm>
                              <a:off x="1209675" y="0"/>
                              <a:ext cx="635" cy="1584960"/>
                            </a:xfrm>
                            <a:prstGeom prst="line">
                              <a:avLst/>
                            </a:prstGeom>
                            <a:noFill/>
                            <a:ln w="6350" cap="flat" cmpd="sng" algn="ctr">
                              <a:solidFill>
                                <a:sysClr val="windowText" lastClr="000000"/>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9" o:spid="_x0000_s1100" style="position:absolute;left:0;text-align:left;margin-left:0;margin-top:2.1pt;width:303.05pt;height:236.55pt;z-index:251780096;mso-position-horizontal:center;mso-position-horizontal-relative:margin;mso-width-relative:margin;mso-height-relative:margin" coordsize="28637,2235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uoj6dcJAAAAMwAADgAAAGRycy9lMm9Eb2MueG1s7Ftb&#10;b9vIFX4v0P9A8F0ROeTwIkRZeCU7SLFpjU0WfTFQUBQlEUuRLElbdov+935nLiR1cWzZcbwWNkEc&#10;csgZzrl/55zx+59u15lxk1R1WuRj035nmUaSx8U8zZdj87evF4PANOomyudRVuTJ2LxLavOnD3/9&#10;y/tNOUpYsSqyeVIZWCSvR5tybK6aphwNh3W8StZR/a4okxwPF0W1jhrcVsvhvIo2WH2dDZllecNN&#10;Uc3LqoiTusboVD40P4j1F4skbv6xWNRJY2RjE3trxM9K/JzRz+GH99FoWUXlKo3VNqIn7GIdpTk+&#10;2i41jZrIuK7SvaXWaVwVdbFo3sXFelgsFmmcCBpAjW3tUPOxKq5LQctytFmWLZvA2h0+PXnZ+O83&#10;l5WRzsdmaBp5tIaIxFeNkFizKZcjvPGxKr+Ul5UaWMo7ovZ2Ua3pf9Bh3Aqm3rVMTW4bI8agE7iB&#10;73DTiPHMsSyXc1+yPV5BNnvz4tW5mskCz/FDX85kzMHEgGYO9YeHtL92O+1Nu29FmQ3B90nD/VNp&#10;c33PkZvX5O1u0gpsfpA8J3DU1Psp1JOPptDeodB+MoXdNjWFtsdt38UXSIA2D5htuQcp9APm6Qda&#10;ho7jM257SvoM8vfFO/dQWKbxCP+UpuNqT9Mf9giY1VxXiakWWT9qjXVU/X5dDmCUZdSkszRLmzvh&#10;YGB+tKn85jKNLyt50xmN7WjG4zF91cAIlIum0FtyTkQ0/VLEv9dGXkxWUb5MzuoSvgn8pLeH26+L&#10;260PzrK0vEizjGyNrhVp8GM7fuAAd6SPmRbx9TrJG+k0qyQDlUVer9KyNo1qlKxnCXxA9WlOcobD&#10;buAIyirNG+HVoAq/1A19nZRC+LX/suDMskL282DCrcnAtfzzwVno+gPfOvddyw3siT35H8223dF1&#10;nYD8KJuWqdo6Rvc2f9CJKXcv3aNws8ZNJJy59ATYkPAIeotQLOIQ7bVuqqSJV3S5APN+BcPlnPaB&#10;4HTHXBJDDUdHMw66tk7DiQ/Cuz2k35B9VTcfk2Jt0AV4jG0IpkY34KnckH6FPpzlxmZseg63xFt1&#10;kaVzLXsRFpNJVkkeNLdSfUBq9xYYkOVKpyQxgkrQRn4RUbbW6oO7x8mAYuyh+PRlFZUJdknL9mzC&#10;1Tbxlbj0c3FrMNJy9RZFEqO5xTBpv5BTuWMbVVVsVkk0x/Ykgb2pch0izJhtPhdz6Gl03RRioR2Z&#10;Me7ZfoDdUOAJrEAED6nCJDrfY66FqEdujbsBdzQz9TJaKo8UXF6QmEColqHNfEsKsfdonTYAPFm6&#10;HpuBRX+kxyRyz/O5mN1EaSavtSyJfilLumpuZ7ciZHPhh2loVszvwJGqgIIh2gGQ4WJVVP8xjQ3A&#10;zdis/30dkU/MPuXgami7LqEhceNyn+Gm6j+Z9Z9EeYylxmZjGvJy0ggERZTmxRm4v0iFInc7gf7R&#10;DXRNXKkoTbLbuuwpDQDCVowWQfRI/GFD4jyESGWg4n6oQnFnraHrQiFI5J4beO5uqB74nq0WGEB6&#10;tlDcaNRFbC90LA+YVsRChwHcCAGeSjhDoJZSuNThDCPzpI4h8Mno6rcaSP8KUDyLZlc6pNRXXwH5&#10;EVsM6H9SX9nc5izwOfOvaABu9+bqc4GQmtDt1afPH/9l2T5/97fLjy8YKskW/pk2K+GjtKd54djJ&#10;Tih2VjHFS0qbHO76gDlwKA7iO6wHumDbAcPVDGMO04BXhVUKaRRJ9+PqYY8tvRZ3pTckp6LSiYHL&#10;gjDEZ2CtruU51o4Dt5X9CWMUXmzbFo8OvT03/c0ofFe3IRip6LzYUKCDb43qBg/ggSUpxIhDoVmE&#10;oD08FVrheXAeuKDaOweemk4HZxcTd+BdwFimznQymdoaT63S+TzJKdw8H06JCNzBB2y4Ws5a+i7E&#10;HwFSd0gBrOu2ISgFE/T/gjqhBa8DQZA0Sj/2yhBkK54gF9qJR/1o4oYegpfi9PeCICFnXECjnmp/&#10;VwSiwvQpIBBE9S0EIrzNsQiEM4t5yKEUAvFClRFrBGI7rsMdlQ8Dgvi2QJ0EMbaKIQPm+Y7ydx36&#10;YL7roOrVwY9QatSpwI+2BtXCD4y8BPwIThF+IEifTOrewQ8fGbZAH4z7PiyL0IeLvwJ9sBBlU5lB&#10;PRF99PAG7Apm27c8bbUP2t2fUGO/qr1fuTlFqEGp8x8CajDLQUYLU4EOq6KCVl/fQu1ZJa2uz1yZ&#10;9rZB4/nK++IwQ0TRrrzwlgsdDhUgtoAGjSBXOBZqeKEUNkryPHRUT0WL3HYCFuqi/UGc4aARox0e&#10;R5dFlJ56UCNgjscVUKFM68SgBsjXYmjBhhh7CbjhuydY7YAanyDccD3yoSh22L7FkEYCbrDQgh2g&#10;1sH8QGPy56ONg/anzZd5qCwidWvrjLvW93yffU+H4c/aBoo2T65t3Ffddlxo0I7TVzHtqA47ym48&#10;CJTfdriCvlprbAsVa/Rgpdaw0LcDUVDoZZcDGyocKqTLfa7Rc+f471ukhQuP7bo7bluFkUcKkPuK&#10;MHNkoOtvOUD6u1tE2dow+pCebMH2iQ5Q6pc0o5ntwK52gt09S9xL8o/oogHNaZX50lRRulw1xqTI&#10;c1RliwptZjwWoEG03ia5Op6h+0R7DUyUbgPIg0qpoW15Si+05nDOXDQcheI8UETN0px6ftHonv5l&#10;r9Iki6iMSrtYmtpQC/Sdcbku52hJ5Us0lLIlzg3FTSU7gVt1yKe6Iukbp1G9km1S0RwlZkGe1BpF&#10;/VWcDFLtV4KVXXNNdtLo5baBpS5UqRV3L9I1ddy2+vHaRcvD5qJ15SFjeX5oevF0Qrmht1S1/CEu&#10;h1zAHyKZFT4fjl4UZHphSutgYDFOoIzasMhocS5D2febKZy33vuttO67sC+PN6HFpzwirvY84oGD&#10;SKoepA9uYtYPPKYFqKQ0u8v2JHzCPt7oUS1KD07lqJas9wpYplIritOLo45tHW4v0zqqoWx7vmdx&#10;wCp4DSdw1ClG7VPQ0/ZsCsLibAcQEUezW6KG7+VV2pyrBUkKkhxslfYtjjCzOOna1on04VaHI1/d&#10;Ti0wgn0fCbOBjCm3EMzZqR/aOPLp0ClayZkArUr1xk7Xqh09V8fj7pv5usiat6c2DyJrPBbseySy&#10;Bl/2S642s0KPAhix7JmI+ptnEeig/CNPBG4D3bq5yxIyjiz/NVngPFl3Hm97zSimwz36cJx4u7NN&#10;NVGdVfzWRGnLC5oq4Xf71UdMbmeILxd5005ep3mhkoftr3eHIxfyfQXpFd3EjNfD+ji5p2z2sAa2&#10;B/twQu7h3K5VNq1r3SFHeJw9s22Nbw+pH53bCYf2hlO7vosV1/g1C5Enql8Jod/j6N8LHep+ceXD&#10;/wEAAP//AwBQSwMEFAAGAAgAAAAhAFQRsdzeAAAAMwMAABkAAABkcnMvX3JlbHMvZTJvRG9jLnht&#10;bC5yZWxzvJLBSgMxEIbvgu8Q5u5md9uKlGZ7EaFXqQ8wJLPZ6GYSkij27Q0IYqHW2x5nhnz/x0x2&#10;+08/iw9K2QVW0DUtCGIdjGOr4OX4dPcAIhdkg3NgUnCiDPvh9mb3TDOW+ihPLmZRKZwVTKXErZRZ&#10;T+QxNyES18kYksdSy2RlRP2GlmTftvcy/WbAcMYUB6MgHcwKxPEUa/L/7DCOTtNj0O+euFyIkM7X&#10;7ArEZKko8GQcfjdXTWQL8rJDv4xD37xG+lOiW0aiu7aIzTIOm2sO62Uc1j/HkGdfffgCAAD//wMA&#10;UEsDBBQABgAIAAAAIQAEMyqI3QAAAAYBAAAPAAAAZHJzL2Rvd25yZXYueG1sTI9BS8NAFITvgv9h&#10;eYI3u0mrqcRsSinqqQi2gnh7TV6T0OzbkN0m6b/3ebLHYYaZb7LVZFs1UO8bxwbiWQSKuHBlw5WB&#10;r/3bwzMoH5BLbB2TgQt5WOW3NxmmpRv5k4ZdqJSUsE/RQB1Cl2rti5os+pnriMU7ut5iENlXuuxx&#10;lHLb6nkUJdpiw7JQY0ebmorT7mwNvI84rhfx67A9HTeXn/3Tx/c2JmPu76b1C6hAU/gPwx++oEMu&#10;TAd35tKr1oAcCQYe56DETKIkBnUQvVwuQOeZvsbPfwEAAP//AwBQSwMECgAAAAAAAAAhACk9JHER&#10;TwAAEU8AABUAAABkcnMvbWVkaWEvaW1hZ2U0LmpwZWf/2P/gABBKRklGAAEBAQDcANwAAP/bAEMA&#10;AgEBAQEBAgEBAQICAgICBAMCAgICBQQEAwQGBQYGBgUGBgYHCQgGBwkHBgYICwgJCgoKCgoGCAsM&#10;CwoMCQoKCv/bAEMBAgICAgICBQMDBQoHBgcKCgoKCgoKCgoKCgoKCgoKCgoKCgoKCgoKCgoKCgoK&#10;CgoKCgoKCgoKCgoKCgoKCgoKCv/AABEIARsBU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VpdOaVcSH/AHtozzz/AIVTk0Ni+zHDZ3BVHI/z&#10;j8q642iXAAY52nBHp/hSyaSN+EX5StfqijHsfnXtLpHFTeGo5OGU5/vYxn+VNbw4vDCNsMcNk5yS&#10;Ov612jaNHjJHzbcjJoGk4YFkX2+bOKXL0QuaPQ4uTw9JI7eWx3bQdvH8u1TweFFEgwoVj/dHNdcd&#10;MjYkwk+npirtroWfm27vqKmUS4y0OYsdAUEN5JbHXDVr2/hhWCusfHrmul07w/EWA2cdWwvStez0&#10;NAduz5W5z3NYuK5rmkZpnJ2vhRBy8efpzViHw2gHEXRgduOf5121vosWzKx4/DmrVtoKk/c/HAFQ&#10;X7R7I5O38NSyKvkpsO3+IYrVsPCzI6+YrL2wF4rpIdJYfOem7FaVrYkMqKM4xjcOn4VPLIPaPmuz&#10;nYPCEspJhh3f7QYZFaOneGZpgo+z/N15XPP+NdELUKdpgX5f1rY8Mj+ztesb6FV3RXEbRgqCC24Y&#10;BJ7ZqZx912V2XGpGU1rY4O98PGOVlm+Y8DkYAqg+ixQDcFb7xHqK9T8Q6bpWuazb3D39rYQ3kyia&#10;ZIW22zE4YMO3rxxXE+K7fSbHU5rfSdR+028ZG2427RJ6kD0zRQlGaSa1FiKUotyuYP2Ly3EkI7/N&#10;6CobnePmK5PQ/NVmScyJvJ9qrXJLqybwufetpaaHLzdCvP55AcRnGahnk/d7QfwpJZ9q7F781E7g&#10;R4CVjKPNuaRlJ9QkLn5l/Snxu6r8qd80wOoUfMOlO/dlfn/lS2M7snadscCmpOyrkufpmqzSAFST&#10;jvQs6rnd68kUyuYtQSEyBzt+mOtW1c7fucVnRTDcGA4qQT7W3f8As1Vykc1jQ+0sBsG37vQ06MMx&#10;5DdOdp/KqIuDKqo3X+dTBlx8nLehai1ok82poQIVTBfp3NWMgpgnjvWfa5J2k/Luq5BIsa7VXdzz&#10;71JqpPoXIzwFyF7802ds7s85P8K8UwSx54Hy/wARNMeYpnaPpjvRp0J5rsR1cHaDx6elM87s/wDL&#10;pSM0m7BNRZJO4dxRp1CMmtiRtrdVP/fVEsrKmHULUPmybtxbNMmfKc9fpU2G5Mk8zdgb6jnf5Rz+&#10;tRqxWPI/vUxjv5aQdfSpGmSSSnPzDoO9VZcZ3Kc04zgMyFe1Qyttywl+XHAxQHmSxSeT95e1Nlm2&#10;r8rf8BqoZAW3M2RUbzlG2gdecGh6hfSxz8Z2cgdxj5utTBMwkYHpyelQ28DINzFeOVJqwHZjkf4V&#10;7UVymJE0SZ3Ef7PuKekAYcLx7ipFCk8pt/vD3qRVbeo2HAPIp+6S9yEWq4wI+Dnp3rUtLVNgG3iq&#10;isFIEnrV+03Kq8n1ytZzj1C/vGpZ2YAUf3u4rXt7FY1C7qzNNf8AdCRmztP3j6VrWchKksN1Yctp&#10;XNIstQ20e3cQ1WooI12qVB9/wqGCTcmD92pgTnP8qi12U3YtRKuOfujpViGQeYoyWx3qjH5xHEnF&#10;WEfysgHPcbafKEZaWL6SHeAIzhu/pU6yQqrLcW7SLsbjdjaccGqY3ffDDPrU3nFVG75u5GeDUk8x&#10;UvdUvvsc1klxJ5MhV/K3HaXGecfjXMam4YbM598VvXkrbmKnFc7qbuTlcc5WqhFLYmUpPVlF2Ibl&#10;iBVO+dw/lge9WWlMjENy3fdnj/OKpXZKBvM6nnrRJX1M+bqVZ5A0gGTTQ++PaF6c5xyBTZMhdwbq&#10;3bvTY7iVciNtoPDH1Hp9KwkbKQ5j2PXPNODSAZJwKieORfmUnHt3pLpvLQHb+feoJ1GvOJI925fl&#10;4pqSEcM5b6VX3R5P976VNDk/e/zzQtQu0i1A7bd2w9ehqdWbIKnlqqK5VcZ4zTlaQnd5hx/dz0rS&#10;MdDOUo8xaRicsz9+KmhclsOapB3wBGv4etSwSKrrvb736UD5uU1IJFHf+Kr0cgjjA98/dGaz7JAy&#10;4H3j+tXEjKDEg5NZ7DjK5NkvlkoZ8DK96YZSH6npn8KQSbxw3C07FXGyE7cUwTNu2k9DSyNvOY//&#10;AB6opwv8Kt77WFIadhzTIwYkdO1RPIdm4fgN1M8x5Pm4x0qCSYbimMc/3s0kO+zJVl3j522+lNlf&#10;bHuI/i/SqwZvMJJwv1oeQk/MSVpOI9LXHSTkPk/hUEkjyjO7b60nmMowR0bg9c1DJOpbCf8AAqOV&#10;hfS4SsQ338e/Sm3MwdE2A7lXbkDr/n/PSoZST0bvUEk7hW3buPTvU8qWpUZMgt98w+YFfTpUhiIX&#10;ce1Niyse4sFJ6e3FSZLDazdu5r2zIjjlxIqqw991WonZOy56bu1VlUqcAf8A16kffuAXIoM76EgI&#10;Zd8vbnFX7RtyAgt/3z0qikLs5AZf++quQgyr8/zYOenFRJdRcxrWLkJvDcBf4a1LG4xtwfSse0LI&#10;uA3y7var1tLIn8IA7fLmseU1jI2IroKN0eDzVqKbcNmDu61mwuWGGXmrEMifdbNSDkX459p/eHOe&#10;Pl7VKJJQOF/+tWfDPsfAXP4dOTV2GX+8F/wquUnmJVmkVNnmMKf9pnjXDglT0bdUWTMTgf7zU4oJ&#10;E8sE57DbUv3QTKs8xfJP86wNTZTIzo33TXQX9v5G5AfmXqfSsO++WVmABwxqo2SuTMoujr+8eNl3&#10;LxuXGRVCdCu7AJXP1rQkY3DbnPt9aq3Ef7zKw9P5UNR5PMzTlcy5ZMLzwc84br+FQq7ucg/L+HFW&#10;J4kD58o9epHFQC3klk8uKLcxYBVUckmuU0HCZiMZzg/3ulVry43uFZ+P5VIyosTZj5z1rPmlUNyn&#10;f+JamRUSRXLtyKsQybxuGRVFHYNgtzVhZiiAcnjoKiPxFSZo23zIQ3TNKHXzOFqOIsg2MKFcI2cd&#10;+K1MfMmRxktnAp0LRCTC81XUqG3Yq5Zr5ny4BxQLmdzSsJVePccjbVyF06sPfFZ9uCmSw/D0q0sm&#10;0Yx170FKViUsC27bz/DUedq7UOPahZU28mmuwPAb3pWFF31E3MRlG9qjLjoefw60k2E2gBuW/vUx&#10;txbd26ilIpO4TSDy22/Lj0qFmjaLhf4adJMQOI/mqvJKEGWP1qTRLuGArYLdqhm3lsK/BX16U03S&#10;k7iAe4NQyzspySTu+72xQPoSGQJ8pb/PpVeSYJuKHOePujikknlBxGfl9T6VGXLDqxx/DVJ9BDHm&#10;YNj5uRUEsqib1PUUsjuDhT+tV5UmKnDcD2okVYubQFDNnP0606NZCM4PSjDscsg+tSKAm3a2cZOS&#10;vv0r2GjPoMSBnO0jnr1p8YjBAkk6/wB0dakGwSZEgbvgDpTXPz42/dPr1o5kZvsOii3NuIx+PTmr&#10;NoHK7en0ql5pRhHy1aFsQBleehGP51m9g5di5DE5ZHB+XvzWlbgMVwPr61QtJYgGDv8AMx4bFXoC&#10;rfNu5HtUtcyK+1oXUJjj2kbW/u5qRGztJbbx1qFCc5C/w/epUbcQ7Jn03cVDjYC+q5RQHG0fd45q&#10;xAsihgwU54qlaSlRndkdxj9Kt+ajIQvHy/eNL7NgLUXQnHzf7JrUMmn6PHstVW6uGVS0zMGjRGUH&#10;C7TyeepPHTFYsLrwpP8AvVeurr7Q7NuVF+VMKv3sADP14yfesXGUmioyiovuU9RlllkaaWXf75/S&#10;sG5G+Rl/u/rW3MjFSuM1lzL95d3zdCfWtUrGctWUBbOTlTx3qOW2zkux+nX9avNGwHyn86cNNu7m&#10;5jtraBpppHCRxxLksxOAAO5JNZ1Hyq7KjGUrJHP3MB+beNvbNNs/Deq6uvk6Tp1xeGQ7cWtu0h/8&#10;dBr6M+Hfwe0TwTpy3mt2MN5qkg3SSSKHW3z/AAICMAju3U9jjr10iyS8gtjFfOV85jCX7uNz36OR&#10;ylFOpK1z5dk+BXxZubZZLTwa3zfNtlv7eNsY/uvID+lcr4q8CeNfByCbxb4Wu7GFmwtxLGGiZvQS&#10;KShPtnNfX1zpzsd4Xn1qpPpxngks7uBJYZFKyQzRhkde6kHqK5lnFZvWKNZZNRjH3W7nxkrs2Hja&#10;rMWZojHu68V7L8U/2a7SS1fXfhratDcKGefR9xZZh3MRP3W6/J0PQY6V4/bRtGxWZGVgxVlxggg4&#10;Ix2NezhsRTxEOaLPDxWHq4eXLNFi3EnBc528VJIqbenzURqA2V+7nFDKeuf1rsOMIgzNjrjrV22D&#10;KWaNenWqkGSxwRVqNmIz1/GqSJky1BO/3H9s8VajcnkGqMDoWVdoB+lXEkKLt3VOwR5h7ZVcgUxp&#10;EKeYaZI+TnNM3rsaNjQUt7AWUoSI/wAc1GZAqkg/j6UeYm1kD/hUMkq4O1vl9aC9hzzDZ16jrVWR&#10;vMPXOadLKWPzZPy9fSqskoJ2q/NBQ9nCgEn2qCaXD7WbIolKKgycHd13VHIinv8AMenzYFBYhkKn&#10;5T0U5561A0jEneacR5SvuHb5fm6e/wCWaryOGxk9qQ0OkmIP3vzqGV2G13Yr6MpPNE0ny8ntxVVp&#10;1dtpY8fkKXkNfEbkYcLjdjn61IY2Pztt+UY68fWhIHYE4+nNPEBTdvj+99D0r1rmb5ugx2KDKDkd&#10;aais43Of4sj8qdsLevrinA7fkdWx/DTbXQzZIqLu+fcT+lWIn5yBz/ePaq6ZIyyY7/e61NaknkOR&#10;Uk80i5DO7NkHo1X7V+MKfrWbbk78Hn8asxl1wN3y5/hagOa5pw3MiFvnXJHSpYmQpmUVVgZW4B+l&#10;WI8vGcUg5ixHJsVWQ/KamR8MpJ3dqqCZMbCPur609JHA+Q9KmUQL8MrqCpGKtQXChhG4+9/F6VnR&#10;XPl8lzgdR61ahnSXaE/Cs5yitg6lq9ljMzGGPauflXd0rJkaJtzAdc/hVq4kLtgOfcVVaMENluea&#10;USpSV7hEYi3zKW9cV6h8AfB8ctzJ42u4v9XmKxz/AHv42H0HAPua8ztfLX5m+bjnP86+kPB+kQ6P&#10;4S0/TIYAnl2ab19JCNzn8WJP4142eYh0sKoLd/kexk2H9tiHN7IsPA8zcLxUyWgAwasQ2pA3EVYj&#10;twfl28+lfEynyvQ+yjH3TNktF6MvB7+tVbjT8DKr+tbz2gIyV/Co5rRCuGi4+tEazuTODOZuLSMN&#10;ivD/ANpT4eW1hqMPxA0q2SMXj/Z9SSNcbpsfJL9WAIY+qqTyTn6Iu9NYJvEfIrifjHoP9o/DvWov&#10;s3mNHYmZecbTGfMz+SmvSwVZ0sRGR5ePw/tqLR8wfZGjTkVDNEqlmEQ61qz2pRGIfjGaqi1KNtlx&#10;719lF3Pi5LsV7WNQm/aeTUwIT5U/l0p5hjjOwLSuCFwg6+oFaGHNcaJmZ1cL3wSB0q2JAFCjrVVi&#10;uQcY5zT1lUjDD8mqJfEMmllQgAtz3FRyORl1GN3GfWmM7eXgYY1EXLfIT/wGkaR5rakzO5bO76VW&#10;kYBm+XPHfoKGkzld/wBKiWZGzub9KCr36iPLkYI61WYx+Zuzx+NSSGNeE67fSqs0uzgfeajpcoJp&#10;MhVd1A3fhTJPKLrH5y8sBu28D3+lQzbym5abJMu/cg+T60nsaIW6ZYsxxSg/NjPr+dV53GCzdeiq&#10;tMnYjJT8DUTOCpHmBflz8x6+31pXAduyfmciobghASV3H3NNEmx92PmqKeYgFjkj+VU/iuVE7NYl&#10;WPy0P3ueFoIKrtfceeOakjt+u1sD+LHcVIIk8tlUt8w+XI7/AJ16ja6Gcr20K7q4AQZHOQwXp7U2&#10;TzI2JC7s1Oqrsyx2+vNMDIGI80dh93vQYy03IxIwba2f97FOjdtuJQv3uBTgEzkSHnnbt9+lNjC9&#10;XDev0rQGWraSVyOu3r0q0oc7XGG/unFU4Fwd/Wp4psAgN8tRLlJ9DRtmKrgipIrhgoGfl9Koq5Ub&#10;o5KmjuCRt3fdrKVSWyHHa5a+0EPn1H5VKJycbR97BqtvQjdzjt71Lbvg7GP/ANes/wB5OW9hylYu&#10;wHg7vwq1E77t3p+tUIpkX5Fx8wqzBIVTOeoxVOmiOfoTyEFcr96qweXf8pztP51Hc3RVm2jI9ahT&#10;UQpGD0PI/rUy91ajuacI/ctiPOB8ysevHSvqG1bzgsyfdZQV59q+UYLt5QyjB5wR619MfDHWE17w&#10;Xpd/5m5/sqwzMevmR/u2z9SpP4181n0eaMJLY+k4fqLnkn1R08KZG9ulW4YVIDstV7UAKUc9DV2E&#10;hhgpXyEz63yFMA2/IuTUT2TD5nZauRIq/LmntCrfeFTZikYt5bsU5i5Nc949jXT/AAPrl1eR7YW0&#10;a7TcV4LeSxwCeh/HPNdjd2i7eWrz79o2eO1+HclnbybZ7qzaJo2HRTMWyc/3hj8MV2YWMpVYx8zj&#10;xD5aMpPsfMnkebGkSLln2rj3PA61UaAH5nVtzNzk960fKc8DO7rwajntfK5dsnqwr7qMdj4GfUy7&#10;hCh24Yj0z+tV5AuOauXSsFOV6DrVWZAh+bB/pW3Q57cuiITMWYZPtinbwOSP/Hqh80o23YPanNOu&#10;3Bx+dD2GG6NWxkr7dqa0oU5VqYxVuCR92o3VR8pPHtUl3HvIvIEfWq8rbGxuqVztX5fwqrO7NgAZ&#10;49aAEe5my20rxxg96r3E38ZPNK8qhGcsc5/u9qrzPgYHzf0oLEuGbGGY4NRGTdkP/iKJJc4DSbR6&#10;Z61WFwcMKC9x81zkCOOI/d5b0qJzgkk5+bj6U1pcHap+q7sVGCy/KVzn9KXL7xQ6Q84/L3qvM2c4&#10;zUspIweuKik5XcV75q1uGt9D0S3LFVQMdre2KdIAjbUHT7relH7sfOzZxwvPAPvTxKirtJHp92vR&#10;KloVmDENkdKhlLA4I69KtAKTg5xu7VHhhIY3b5e2auJzyI41X73NNLfvNoPH0qZ9ysPu4zge9N2Z&#10;JLLih8xIqy4OG+Xj1qSMZXjFQRxcb3bOP5U9ph91QGH5ZqJKT0RP2i1A+AP3fup7ip1uFjTepw27&#10;uKpR3JU4baPX2p5uI/mUH3qOW24nL3bIum5dnC7lqdXywOayxdKcEMOKfHeOpA61Xw7CNVbgK2P7&#10;tSpqMgbZj5ewrGW9fdwB973pwusH7/Hrms+eSC32i3dXbLIzALlurentVSK9lDkk1Dcyndjd781X&#10;W6RDw1T/ABNB8zWxuafeB3+b5fXmvbf2cvFa28k3hO+l2pcN59n7yjAZfxAU/wDAfU18+W9/vbCk&#10;V2vgXWlSaCdJWRo5eMHoeOfXr3rzsfhfbUZQfX8zvweK+r1o1F03Pq+3fDbf71alsAygnpXnvhD4&#10;lRXlsqaoRJKo2tLHwxPuCefqMe9dfY+IdMuYx5V4q46rIrD+lfC1KUqcrNH3lOrGpFSTNldgOVFT&#10;G4jQpEGzJIdsaKu5mPXAA5Jx2FZja9o0asY3LFoQB+9PyyZGTwPukZGOSOKbdeObe0jkj0qzWNWK&#10;7m6yOox8pfg7SQCVxg+mCc4qEpMpyju2WdauYbG3klurmFWV9vkpMruhAB+cA/KfQcn1xXjfxo1B&#10;9W06aSZ2bd93cxOBn39+a7TU9UknVnuJR93CquAB7D0rzX4n6jGLRow33sjDf/rr2ctw/wC+i2eL&#10;meI/dNLY8rmhUScBscEVHeqXO4Hk8t9avw+XIilMYYALnvVC+Iidkz/FX1nLy6HyV7oy7pgvBXNU&#10;bjMh+6w/4Dir92oP+rPvVCVpFOGXp33VX2TGW5VK4Q43ZqORN7ZPTrUk8TYDe+TTTwPrS1Go8w19&#10;irkqx+lQSSMVC7vyqUux+QLx9KgMasPmP4Uikuw2VwB94lsdKrqPkLOO2eanm2oc8DbgEVV85JFK&#10;sKCwjI++6blz8wzjNVp5FCswGOfu+lSzynZknouKqyASx+YVo6CiQTNufLccfLULgbM5qWRWYZcY&#10;4qu53sEPB6c0vs6GkbkUrjBd0P40qSIYyAR/tGmzIQ37xFbr2zQRIq4IzuXH0FVENR+ARtLfjUU2&#10;GQKgHPJxSyIq5Ac+3PWmFQ3RAx9MGr0uXE9MROPlDAdPrxileKDC+WzZ2nzFZeA2eMevGPTmpIlZ&#10;SdpG73pp8sJjZuI9K9AHcrZlzhR2xRIxPBHT2pzkE9O9JMCCBninG/QwcddBjIp2tu5+tNciPvt5&#10;5zSnzAc4Xj8KikaMHJNNu0hcrBpm2MFDYNQm6AAwp4qGe7ZePlx/Kq7XAcks1TfXQTiXmu1A3s4D&#10;fWiS7kQtgru9RVBroI3y9vWlFwJFwcf99UByFyW6kdVJY/8AAanW9LrnPzd+lZkcwReQc9DjHFOi&#10;kIP3l6/w1m5X2Fypmss38JPWpIZzHKpwMK3OfSs0XLKwdj071YS5DHK9/Wsdeo7W0JLl8zE7v93A&#10;61nyXEiM29s89qmv7sh8o/J+9znHFZd5O/JDdquOmxPLY0Le9EPBxVq38X/8I/ELict5HmL5vPIG&#10;Rz/ntXNrqBzho2Pas/xhrHlaO0nln7wHXpSceaWpPwxPobwT4yVp41a6K9DC+48jHUeo969T0PxK&#10;LlVYuxwcN83WviT4XfE9NB1H+ydYvZBZyf6qUudts364U98dMZr3Lwj8T4ZEX7PfxzL03QyBufqD&#10;Xj4/K+eXNE9jAZxyx5Js+h01uMLtyG+tNn1yPZiRgvoWavMrbx/B5Syyjhv4fWo7r4lwJxCC23+H&#10;0ryY5bUUtT1pZlTtrI7zU9fSKFnklICrySe1eUeO/FL63eSQRt+75UH39KzvFvxFZo9tzfiFWX7u&#10;7rXKWfiwapqawrAqxryG5yxxXuYPB+xjzPc8HFYx1pcq2Ojcx20McaoB8mB7Y4rOvWVn4PX1p8t0&#10;8qZeTPsRVO4dmbgdK6dDk9CveToiZOV59aoySruye/qKnumk3fMBjNVJs5XilfsRKMnsRSOCcMMn&#10;saYW531I5O081CjEttNSUl0ElZ9xZTiqxljwV3HKt06Zqw+x22lsnt83FVZ0UMUPT88Uror0I53G&#10;PlU/N2NVxlX2kfL61YO8j5omz/eqOeVW4VcHqWqOZmpXLZbYff71RyIqr+7Ybs4zRK/70H+Tc1GS&#10;iyE5+Xd19fencSi7jXXC/M341VkWTJdiPVeKt3LIqfuj8u7uarSfMh9eop9NB6bEL+Y43KPunn2F&#10;Ep/dKVX257U6SKQv5meOoX2pXComxVHrVQ63GV3Zkg+ZuAc81H5qNFuU81JOc7SVz2IXvTkRVUAR&#10;r7VorbgemxRSMuXb5WAo8va/3mx7Cmx3LMzFf169elOYx7QwHt1ru5ipEb5LEYX05pkpfcD/AA+n&#10;pSPNIzlyi+3vx1qG5nkii3Fh0yeOKJSaiYvcjmulLgEe2ahbaFZ8YwM1Tub4hy7+v3s8Yqjfa02P&#10;KB49hXPLERijSNOTZNdXW77uOPXmoJJii7myR7cVWtbqJ5zDNeeSrIzCQoWBYKSF4z1IA9Bnmqpv&#10;f4mbA7ZbrU/Wol+zcYmgJww2suCexpxcRHO41kyagcfvF78/N0qRb1XUOV/Wj6xqRyGslwzDCk07&#10;zlVNwzx+tZa3mAu1fqM9ad9vJ4J/lR7aJKpmxHcBlzL+FTQXBAwWrDS6VXVh94d+KsR36yHy3J98&#10;c1PtVbUOW7NG7uVMqsGHzDqv0rKurxMlih5XA47/AOFF3fKsmY8/7LHisu+uvm6ht3o1T7a4SpE8&#10;k2wnc5x7VheNrtF0tds+Wz93NWJLybzdyLXO+P5nms0wh559hW1OpFysc9aPLTdjMjv4lkVwwY9G&#10;w3+Nafh/xZqOiXS3WmXzQtnG1cEEe46Vy9r5meI+/wB4VpW0aAbieufxrs5U1qedzNbHqEXxu8S3&#10;VoLa1s4o22sGfzM5/CrGm/ErxZGxe5v1kTphk/qMYrzu1vGhG/5unHy1ettUeX/lmF54LdzXPKMY&#10;7G8anc7O78SXGq3f2m8uNzYwu3oPpya3fBVzG8skhdtwXkEe9cDbXLbVhz94Y+Zua67wLMwlkYnq&#10;oADHrWcpWjY6o8vQ7v7SWiU5+b2FMlmITLVUgklztjT3qUO6RkFN3oa5ZGiuNmZQMjlv5VVllXOG&#10;U4zn61LLvQg56/w9qj8tyN4Xvn8cVN9Q5XzaEDOVbdioZJAWyTVh4iwwP0FRSIwOfM/PpQyiG7tl&#10;uAJQzAjpg1DKTzsbirfkNJHu6Nu5460n2LY7ArnI/wAio6lWjuUJlcLtClvYd6aIBk5XpWh9nXIC&#10;n2OaSa2CtgMPqKY7oyJLQgfM+1Wz1NQyWyiMKfm7VttaNhQR83XdUM1jHGpeRuR+VBPNymR9lZDh&#10;x8ufyps1oIh5xOR1/p/SrGoalHEfLgi8w4wQBkVVGn61rR+zRpJl/uxxryTmtY05cpm5a6ELSW8r&#10;FYyvy9VzUbqMnaOldHo3wU8XRyG/vY4rcNHjbK3zN+Hb8aZ4t8HXnhZoHuLmKaG6XfBcQ52vjG4c&#10;gEEEgHihcq07msVUlG9jmycfKB05VmWgYC7vvbecelSMMSFR+VQyByTtTb05C1YRZ6ZlME+X8oXL&#10;Y7UFM7cZC9akS2jUsSSc8/eNLJEJWWNePxro5rm0okDxRs5fd06LUOpRhrfAY4/ka0IrNXBWaPKj&#10;rjmotbxYaW0spGF74605Sk46GenU5ee2aKJnaMMD1b0NYs9lJPLuLY554rVuNftJG8sdM87Vpba6&#10;0zLMGX1IrzKsZSZ0QlpqYz6c3lkLG25Tjd6VXks2JIbdycYNdElxp0zrGrBS7AZ96rv9kfLrJnn5&#10;ctWfLLZlcyuYf2A9Iw3X7xqOazkR2YSr6461upBaGPLS8jr83FRy2MTA4b5TyPmPHvVRj2JdSPUx&#10;E83oJfphetSBX7vx/u1qGxtsbC2O+4U5dOgAzmmotkylG+hnpBuIbJ6dfSpobRmXep4FaC29mgGW&#10;XPqP51NALVSSSpUjGVWr9nzGftYmW9g24MqZ4qm2mlptwj98HniunNxZKMf3chWqtLdWSvuUMR/u&#10;1UaM1sROtE59dMIHygmsXxlpDGxVlLMobrtrsri6tlkDLE35cVmeJ5o3sGEVtJtwCPl6+tdVOnJS&#10;TOWpUjJNM80fT/Ll3IjZUZOR+lTQ2kyc+V7/AHavXd7CrMwspPf5TyKrvqfYWrMP7p9fr7Yru5Zc&#10;qsjzHUpqW4JDJtEuWXnnC4q7ZI4O54mLbcZc8iqg1gAZjtpPXnr9KuWups2PMtCPlzknPeplTkty&#10;o1ISdjWtrUMV3N26ba7jwXZOqsVRV74Yfyrh9OvS0kYihLK/8WeDXceGr+WJPlQ9s+tc04ytsdkK&#10;ke51dtauwVB+tW/ssin5v5Vkx6peCP5YWyP4akbVNXkAURYx79a5vZyK9uaD2ZV2dTz6UGyEZDtE&#10;RvXcu4HB5IyPyrNN/qp+QwN/s7Won1XWGVRIrBV4X5v0qXSlexXtlylwWUWdq/Lxn7v86hlhiB4J&#10;qnJf6vIMLbrt/i+Y/wBKq7Ndl+ZIl2dlOan2cu4e2NX7NGy4PfvUTxQqMyNtC8f5/Kqqafr0q5RW&#10;zjHypuzU8HgvxleMU/s+6fI6/Zzz+lHJFS3KjUnLoLLJYj5dycj5s8Z461Un8Q2MBCBs8Yrds/gp&#10;4yvgv2i32bh/y2cDH610Gk/AS0hk83VtRVRx/qlBzUuVOO7NIxrS1SPM5tX1G/Hl29uQP723r9Kt&#10;6X4A8T+IH2wQzOrd2XC/nXsOlfD7wrpCeWmlLIwOVkk5I/pWsBDbJsiULj+ECsfrVPojeGCqS+Nn&#10;A+GPgJaW226128y3eGHv+P8A9au60bw9oXh6Dy9H06OM+XtZ8Zdvqx5qQ3aqu7P13VHc3qW9q9zc&#10;OEjjX5mZsbR61l7apU0udtOjQox0/Ez9ZkXzSy+ucGuI+NFrdnQbG+vmjbN5ItpvI3tH5SZbHXbn&#10;AB6HtVjxb8YPDNlex6Zpoa9neQDdG2Ix/wAC6n8B+NcR4r8Qaz4rvm1TWp1aTyVSFY+FjRRwqjsP&#10;19cnJPTTpz5lKRnVqx5XFHP3J2ndtA46+tVZtzDnH4VcuLdQA5JzUUkO59zOAtdRy8p6ZbDOMD35&#10;p/kgMpDgY9KIVK4GzHtUiRMTtR/m6rWkbM6pREtYdzEY5q9qPwz8R+PtENho7QWqtcLuuLpjs45I&#10;+UEk8jtUdhFiRS4+bo3H1r2PwzdQp4R0t7WxhlVrcARNDuV3BKtkdSc59KzrYipRprlV7sihh41p&#10;tSdrHk9t+yL4qax3w6np9wcDhZipHHTlQOvvzVG7/Zj8fxNhNGjkGOStxHjr16175pmsSWsTXUej&#10;xzROghdmhcxxM3zjkHCvheMnOCfehdTmf/WA/wCNcccVUcmrI6ZYWnpqz50uf2aviRCMf8ItIy4+&#10;8sisT+GaoX/wD8d2Uf8AyK96zcbl8hmwSfavqIakp/1kbH05pseovja8khz/AI1oq0nujGWFj0bP&#10;k+T4OeOIDz4Z1JRnlhavge/Sq7fDLxJHlG0+9bv81s+T+lfYFpqelyQN9pv71ZPN+VY4VZSvHJO4&#10;HOc8Y7DmpjqeiJBAV1LUY5mjcXW63RkRwBt2fMCVJzk9R6dan64ou3I/kL6jKUb86PjlPhh4kdcp&#10;pF9np/x7v+XSrll8JvFV2+BoN87fwr9lk55+lfXM+peH5ButtY1CMqcqt1Zo28YHRlfg5zx6dyeD&#10;SOr4bDXEgxxnIrWOJjJXUfvMKuDs/jPmWD4H+OZGwPCl997+K1Zf/QsVsaf+z54/mZU/4RkqPWSS&#10;NRj8Wr6BOpo4ZFd93UVGmo5faNw/vcnAq/rDXQz+qx7niK/sz+O5Ti4hs488/PeIw/8AHc1Kn7K/&#10;ih/mk1LS4+5Zrhz+HCGvdodZuH05xZeAdNuo4+JtSexmnmBfgYbdhTx2GOPeqM0kkMbGWzfCt8xK&#10;n5D6GsKeMqz5k0l21RtVwFKnZ3bueLn9mDWQSja3pJb+6JpCf/QKg1H9lrWbiPYmuafuPPWUgdf9&#10;mve7f/hLW0yGO38FWstr5n7m8udCJ85mJwvn4G4DnjOOnNVbs61JLLa3mh6TZtInniNWjhVQq7Nq&#10;/vCM8ZKZLE84rOOYVOflaW/cJZfTVO6v936nzrdfsd6nJz/wkOnnb03K/wD8TVN/2LdSMhkPiawV&#10;T6B/yxgd/evoV7i61O8jgit7OE7cfK6xqeM5JZsZ49etZxvpgDII0K+7f0rrjjK0tE9Tjll9Hqjw&#10;1P2MGBxJ4ts/91LV+v4nFaFj+x5Yw8z+L14Py+XZf4tXr32uVnJHlrzgt1pJL5lO0Omf9mq+t4jq&#10;wWDor7J55pP7Lfhm0+W48RXEi5z8sKrx+tdJo/wI8C6cACt1cc5/eSBfw4UcV0EGo5b5nqa3v8ni&#10;XbtPtXPKvWfU0hh6K6EVl8LPAkQDnw+rd/3jsf64q/D4I8G2+1YvDVn93+KEN/OnR3zfeM3zH0al&#10;+2KcneQc8+9cvtKkuptGFOPRA3hHwhnP/CJ6e3/buv8AhTW8K+E1H/Iq6eufS2T+gp8dyHOPMJ46&#10;Zpsl24H380uaZfLT7EU3hzwvGN0Xh6yX3W2X/CmNp+lRYMGnQqOnyoKbPdDpKc4/MVTutSto23Nc&#10;IB/e3DilzSuPlhE0FMNsu6G3jXHTjGKrSX7yKdrqvP8AdrNuPEumqSsmpwr/AL0gqhc+MvDUIy+u&#10;W4/3ZM/yqfeluaRlGxtTz/xea3T7vQVXa4jU/MnUd65O9+L3hWD5Yriaf1EUZGfzrndT+NTOWXT9&#10;O4x96Zun4D/GlGjOXQ0lVjFHoUt8qHcshFYuueMtE0VPN1DU0j/2C3zN+Ary/V/iJ4q1WXyzqkkc&#10;bceXbqF/lWLLBdXEm8mRmxgsx5Nb08J1kznli19lHca58dIQnkaFpx6/6666EY6hc/zP4Vw3iTxh&#10;4i16UXGo6jLJjlV3EKPcAcU+Hw7PLIJJD3+b5amOmRQJhvvDpgdK7IU6VL4UYuVSo/eMGCxu5bmO&#10;7dT+7bLfL1rYkTOHL7W/ulamjTyA3O3euDkdfeo7gJGNobd3HvVym5BGNijJC6sC3QdahmRmQhPm&#10;q5IqScZqvLEyoW6ndzt7UkaHpkoDzb1+vPakErBljH3evA71YaJFGcbs8Ehf/r0yNF+6CqjPJ9K0&#10;TaZu9gtm2zNvJOfWuz8F/EW08H2TprG4xQzLPayKCzQyg/7JDbTzkA9cH+EVykcThlBVcY/h7+9M&#10;1O2a4sZoiM5Xp71Uo06kVGSuYc0qcuZHqsfxc8PT6Pm2srdYZujR+YArYI3BS+NwyRkjgEiqY+Kf&#10;hdCQ88n/AHzXh8dzq0CGAbhH0VR61YCXU3zRsfm5XrzRHL6Gtwljax7hF8TvBk4/d6v7/NGatReN&#10;/DMgVl1uFc9NzYrwI/bg2HPOcfexmkkub/8AhZjjnvVPB047Mn65Ue6Poaz8XeGfN8yXVrWRT979&#10;8v8AXNW18VeDb12a91m2jLP8rQNHjHcbdy9frXzRLe3pfY2eeeppk2oXq/M0rZ7HaaPqlOW0rGf1&#10;qr2PqFPEnw9lKk+JYflkzLiOJP18w/4VAnin4exLul8RRD+7/pEYP49a+Xhq98wLgs3P8NV21C7K&#10;YlV/o3aj6lFO3MT9akfUz+P/AIUQfPJ4lhXB+ZVmWTP5BTVeT4z/AAdtuHvDIvcQpICT+BIr5de7&#10;vgVwW24zUZmv35y21m7saPqdL+Zk/WqnY+orn9pjwFYweVB4r8Vsi4T7Pb69PGgUDoFAAA56e1Ze&#10;oftQ/C6VsXWl6pfbeA15duzY577wT1NfOQttSk27V78bm4NQCw1Fvll/E7s4rCOW4OMro6JY7ESj&#10;Zs+gp/2m/haG3p4CdiykfNcS/wDx+qq/tWeC7SHybT4b2yqCTggnHsdzn+VeDnTdSbgfT0zQ2l3u&#10;zDDHHPHWr+o4S92vxMfreKtZM9suP2uPDLjy3+HFiQ392FRVW5/aw0TAeH4eafGf73lhj/49n9K8&#10;Xl0e+Zw7N93A+Ve1FzojLOwtFby/4WmUbj+XA/Cn9Xwi6EPEYhq9z1bUv2pIL2OSP/hE7eJWZTmO&#10;KKMjHoVXIB9Ky5v2jWY/uvDsYXOPnuCcflXnMfhnU5g0kabsctt5xjvSr4fviNpLY6txWip0I7WF&#10;7Sr3O9b9oHXXx9m0q1jPfcWbA/OmN8c/FsiER3cUY4/1ca8fjjrXJpoXmBV6MowTjlqu2vhiJZFe&#10;Vu/3fX2rLlpLoiIuo+p0EfxX8W3cmZNcuNrfw+YcH6U6Tx54inwZNWuBkcL5jc/rVdfC1tAFWC4S&#10;YFQW2qflP93kDkHg9uO/WrS6JGqqcD2xWEpQ6IuMZ3epBL4v1kAyNf3BwP8Anox/rTf+Ep1cDm/m&#10;+YdVlOR+tXX0y2lKhbSNQgCjZxnHc+pNK2jQSDOF/Ks+aPY0jGXVmRN4h1Rzv+0zPjoGkP51Wl1v&#10;UJ22tLIP+BGtttEiAxI3/jvepYtKtg/3V4H93rT90LS2Oa+06lI27GV/iPvS+RqFwNqg47V040qB&#10;RuEa4z0anfY7dY8ND9Nvap90fLZaHLjw7eyKHlP/AAFs8/pUj+HmC/vEb5l+fnpXSeUHLEJx2+lI&#10;tqLuZo4zt2xFulPn5di+Wxz0GixR7gVB9fepfsCJGFjiU4b0FXZdmcKfX+HFVWn2oc+uKcZOQKMY&#10;kLJJHwNuO3vVWcDOHI+vc1JdzqRulk6H0qnczgKZC2f970qkw3I7vBw6D8M1WkkR1wW+bOfp7VLP&#10;KjLhOOKru0eNzdVb86rcpbEJdMs5XAz/AHqj8yP7wBZl+7SyGPHD/L1JbvUDhW3Zbq34Cq66jjd6&#10;Ht0djtTaR19V61GdNiAJJxk9MD/CthLJNmZe9O+xo7eWNuWZQDnHeumyNZcz1RkwabcJA1yUIiXh&#10;XMfBbjjPrjt6U0Whk53nPTbjrWtqMTBvIhXasY2NiXcGbAy1VxbggMWyeahXsTKSMWTQYmkeUxn7&#10;3OMcVN/Y0Fvjaqn224xWoIiB8w/4EO1MMJb70fbv9apyloRoZh0yEN+8Rcn2/wA81HLpVu3Oz/yH&#10;Wr9njY7z9dv+TSNbqeSnPY0c0tiDnZ9FjDEiJcn1HNQy6BE4AGPlz25rpHhBTdzmoTbqB9wH8aqL&#10;aCyOdXR7ccLH9flph0VW4Cjb/e29a33tSokZFK55/GoWRt+AcZ9O9HvS1ZHJ3Rhto0CtiOIdPmNR&#10;jSU3bjEM+rL1rbkUSbWUZAPNRNG27aB/CKzbl0DlRmiwiWFPkweQw980j6eY3xs+8ODgVfuVYxrI&#10;gG3uc9KhdWkKvnp7dajmYpdyi+mYX7m49cU1rED5fJ2n17VeMbIzHHy9/mqKRJgMdvrTTbM99imd&#10;PwcEjP8As0htVznG7aPSrSluUWT8Ka+7bnG3mjrqG+hXW2iYbyOD0ZaI4Fcn26VI4baF3/8AfIoV&#10;WRcMOazb7B71wigR05xuxVq3gjJUhagiMgGFFWLdnTapXlvepcitS7aqqtuwPQCrw8pCdp/i/u1V&#10;tkkwAO/BxnFWFQKMVkaRVkDhA2B9fxpqoApyv4ZqRkbqRSmAtHkhhjr7+lQUQdR0/Ck3bBtxj1Ip&#10;8kcq9I/+BYNNeLGGI9sUX6AS2Nhc6mZ4rZ1Hk27TNvbGQD0Hqef0qtnLMN7VJtkDMEONrYwGpnkM&#10;+SGx7UmwIZG+Uqj8e1LaeIbzS4JoWjWRZYdqhmz5R3oxdfQkJt+hNOkhIfYT/DVV7ccbl3UvdluU&#10;nJbFS5uVnfzNuFycBueD2qlIrM21SAvYVcmhZYfMaqk6EKSwwv8Aeqosko3MW85Q556+tRXLmbGY&#10;1VgNvyjrjvV1oPMEgQ/Mse5cfUZ/n+lU5Vweo+7x9a2jYpRKkiAjKt25qu0QyQScd+9WplUL8+ce&#10;3aq5M6sE3YXr93mn1HYryROyZJ6fwkUyYME2g47fWrLhnjJLLxx6VXcOeM5q4is7n0VFbOzKFAfk&#10;BRg1Nd2NnaoFDt5qqWmWRdu1s8IME59STt9McU+3mlgO61Yq27O/o3/1qilLSs0g47fd61rqby0Z&#10;V0+K2MwF/wCYI2jKyMnLLkdRnqRTGsr2J/LuYnwyhk3LjK/3qsXESuGYEMc/h+NOh8+WFUlnZ413&#10;MqtIcKT1wO3SntuYySKgtmVgFh69uaY1vOpHmL9K0/7OuZLOa9ih3RwrmQrIPk/DP+NQwqDIrZJX&#10;rtU5/Gp5riiUQ24NA8PlyR8MTge/WmyW88mFVGZmIC5+8fb3rYvBb3eoyX8OmxxxswKQj5lwMYHP&#10;Pb9aI76S11CO9gt4d8OTGEtxtXrxjpgZ49KSmwsc+U3/ADhW6Y5GMUyeNVVc9607iNZZGndcM7Et&#10;7t1zUL2xZMkrt6Vpz31DlMk2k7yOfN+993moZLdlX54+evfpn271tf2beNbG6kEaxCQIC0i7ixGe&#10;F69B17VX8hcZzkdKj2lybMx/K3HZEDwcccmo3gQDIOc8detak1kvl7Y0Xd2qFbGPYPNXDcnnNS5o&#10;DNlilnhMRc7VPEeeB9KbLayw7VePaQo+Xr/njFaElhKAxhfg8Y3deaQxyblhRWyo+8cmp5g5VJGV&#10;LC4GZD+lIbc48s9+1Xp4AzbNh/pTRDsVQU9s+lLmJ9mZjW5jk+aTCg527T/nrSyWqyDbHjb1+9V+&#10;a1xJhm7d6jkiwBglf9nbwaV7g4voURahsAAfLz9aRrVRwVz3q4sZzjHY4/KmrAdjORt/2d3JqOYF&#10;HuQJFGWwwwc/ezwKsR2rtEsiR/KzYDZqSO2KNvKxqwGTtbNTW0bqV2ru5+lTKRUY8rsya1twY1kR&#10;Pl67vU+3tVpLZig+bd/ex2qeZ5JZGCXEkyr8kbyjBKjgcZOOO2eKkSM9Nv1rJyKUWyDyTGnzp+LL&#10;TCQvCj2NWynmLgR5HHy02WIgkCLb6c5o5h67FJw6Ngn73SmGFpP3inpxuz1q4YVV9p/A+tRtGNvl&#10;7PlH8OOtTzBylPycfMynd+FN2bCVI9j71c8vPyhO3X8KY0MYLFB83rRcfKUpEbPC+v8An8qhuIWT&#10;hN3vkirzrjhU+b+dQTLuBJH60XS3Dll0MqWHC4Vc5+9VW5hLE7Uz8uPmrSuImSPeq++3dVWVPlyT&#10;jj7tVEq3umeYgiDcv05qlcjJJC5/4F0rSkDcACqdwJGTOGz/ALPUZrREmddPHHb7tueMY55PYU/V&#10;vCPirw9HDe+IdCubOO6cpCbhdpLBQSuOxAI/OpYZ1sdXtb+4s2uIreXzGiVlyxHTrx1ra8cfEC48&#10;eW6PdaD9g23DS7PtBkOCAAPwPfJJz7VpEDlGiEaYIqu8au+ZAxxj7pHNXXUAA9vrUT+UFOcfhV9D&#10;SD11PoOIxCPzI2b2DU0ybg28D6CiNFSIH3x9aAiIzbcZPy9DkVo2OfLLYajK0vCHv1XpxVhVCx8b&#10;c/rTVt2GNu4E/ex2pxBL7F3DZ69DSMrPexNp93c6fdG6tJNrbcEOMqw7gj0q1/wiNjrVrb3PhS/h&#10;t7uRn3aVO+c7epXuoxg9xjuKqiIAZ5+7zTlVCcHKsPu854+vFJ7aDUepHNptzazSWV9C1vcRyFbi&#10;GTgow6g1C0ZxuaUAkfxfyq46LIjbjuLNn5hyM9R9Ktap4Zez0+18Q2V152n3hKKZF2yRyKPmUj0z&#10;0OBUc0eo+UxdgjP7yPdx2FRmH5dyx45xtPf6YrQNrHKuHDbs/kPwqN7OMRZ+X7v8R/rRzXH7NmYi&#10;GSRgyKMd2YEj8KfLp7FdxXPqyxkA9P8AGrf2FREz2yKSp5YrhW9hU8NhNeRrM8UsMcnKkwn5v8am&#10;UkUqcpGO2m2+3c80m7djakecCoLmy2Bdk/y849/z7VuT/ZLeBjLMzbeFj8z/AOvwM9vWqEGnz3Nz&#10;58wZNvzRqVPz1KqdRez6Ga1jdblTyhjd09vXihrNfM8l1+VfzrpTpF3ChnnkXazYX5hn8R1FQjQd&#10;Ptv3j2NxNcSbtx+bbF8ybScYwfvDnI+bsRWbqI2jRdtjnJYIowSsTD/gPftUK6fJMuEJZ1OW2xjj&#10;6fh+VdQ+kQRW0bAqkbSMN27cwAIzhSc9CMeuD0xVV9P2/LaxblZsq7j3/EUlUuTKj1ObutPnDB2g&#10;bYMhty//AF+aj/s5z3VuMhm4Iror7TGG6Riu5Gw6rjKf5+lVZdPkHJTdIvy54/z/APqolO+iM/Zs&#10;wTbAy4Vm+8Rt7DjFH2VQvKjj/Z/rWxLp42sSi7m68jFQvAY4VbnazY+UfxVPMHJ5GW1t5T7ZVOV4&#10;27cY/CrUNlam385ZZBOJPueWpQpjrnOc59sY5zSwW08s25k2hchiauQQZYhVX73Ab6fyqJSZMY6j&#10;ktkXaiTqzMvKqD8p9DkD9Mj3NXUgEagHoe2aSSygjuE+zXnnbolLZUqysRyv4HjPcVZtIbcXO26E&#10;nk/xNHgsB+Pf8qm/Nqaez5dCnKkiJxDhSPpx61G0LOMqPfrmr3kgsqPKcR9GbnGPbvk9qhkQMvmO&#10;pGfoP0ov0FbWxTkiYdE4/wB6o5IRt3ZI9qvTKwYAfNUUke9c/wBKQnG7KTR4XcPWmMhOG8vqe1Xz&#10;ag87qhuIxGcj8qaVw2KjxKGDZHWqk1sCR82avyABcbvvcfWq0iyBchafRAZd0GDsI0z8tVcNKQRx&#10;8ua0pIt3zr+PvVOdY1YjDf7q1rECjLH0RVqjO3z7NvQdO1aDhw20/hzxVeSFA+FJ/wBr1zWkd7BK&#10;25luM8mL+Lv/ADqGSMbcOMnqKuXMb5Jkbo3ysfSq5+aTA/vYrWOxmVZIW28+uOlQSRMR8qE5/u9a&#10;vyJxtZujfeFQSIpXBHPuOBTLtzaHvm3C4EeMN19T6VKIf4pEH+0rKaRXZBuVf4s7h2NLvkLc/Lu7&#10;VaZbQpVlHy8jHr0/yKEXdyze/JpWHGVB+9ipFgAO5mYZ42/1oexIQyruZXX06VMCshxHCw7cr0pI&#10;be3TkcD3OSaeUR1UeZjHHUfyqCrajUjDHLxH/gVSeS3k7S427s7c9f8AI4pf3ruIRKQOv+7zVuC3&#10;i2Lvbdhf4h3rGTKjtYrTxIqq4tm3eXiT5SQWHf2Ht7UkVh5u8+RxGAxIUEc4/mSPxIrSt1kM+1wS&#10;u3G7GOKv22ngwyRIjfvWBZWUFflHB5rB1GdNOHMZbWbg+WtpI3zjhVO7bxn2/SnTabfXUXk3UdxJ&#10;CI/LjVZN2yMDhQTjOPT8a3X0qKKSGOSVuV+Yx/NhatJoDXDCZjuXd/rCDkL37c/X2rCVaJ0xoykc&#10;paeE7QK1zqUXlxRYSNZl3sxx94bevYY6+gNacuh2MxWGY7YWkCwi8kVMk98A/KfQHnp0rrodB0my&#10;aO1lZWkkkVmXaRtJGdvue+QAKmn0K5vrXF3OVg8zHQsoUZJ4x04xwa55Yo3p4NdEcPLaaLHcCwNp&#10;cN5ON0kVqxjQk4BLYxyeM9M8dsVYaCMyGa7szcKOPlhXYPqU5BH0I9CeQO3uPCGV+z2ski+dbsGa&#10;1tncFWG0gkgnOD0z9KoS+BLmwuY7BvD0kyeWFkmdmBPTPLH5m6HkHOOvSsfrkO5r9VqRexxd5o+l&#10;3Uhlism+bqA24J+YzVWfw+Vj8s2cEXzqvzyZZsj+96Z7ZGK6zU/A3/COyLdeHF+3XEiNHeNqN88c&#10;ceyEuZOhwcqRsXIIYAY+8Xadp+t6ray2t1plvb31nOsd3EJSVbdyrxtnDKQQTg8Ee1P61G10yXhp&#10;bNHC3nhyWGQPJYqDIecRhsdPzP61n3OnRW0hkmVAvmbGduMfUDPf0H513d/pt8ss2ma1otqY32y2&#10;97Z3u4ptA3RSIVBDc9RwccE9si/XF21pcyyGRtzKduflGASe3p/k1pTruRy1KMUcatrB5Ei39sJG&#10;MexJI2YeU+RiQAdRgHqOQx4B5Fa6sIvIVmO6Nxkcdf8AP+e1bs9il1dSNZXcLhVBPXcrHoB6jg+t&#10;Z97a2bhLcyyLIDuUxMAOnPbrnH4A+vG0ZdTmlHlMlbNS3Me5skLtNOeBA+Y1246qc8/56Vat4oSk&#10;wmaXcyYhaN8eU25ckjHIK7hjj73XilaMq8hnRmbrwuMjPT/PrVe0XQmUF0HWkUPlb/LIb0yKtC1i&#10;jnaOVhyMDvnFLbxwvFsgt9uZCVbJJK/3T2PbnFWJnmeKOJkULHkKVjAPJzycc/jS5ncXLzMp+VCQ&#10;x3DfnK8dR/nHaoZ4CVA/u5zV2SCNnGT09PemGBMbQcY/HNHN71yOX3TN8iZj5igdab5RDFfmC1pS&#10;QoWBJPWq7QFnYqOOtVGVxcvu3KvlmNN0an7351XlCq+BHgNnlepq+wYAgj7v8Kjk1AbVdyiXcP6V&#10;Sd2SUJNrKUJZV9NoqtKWKOiH2q9NAyg4TduPXtUMkDRbvk2n0x0qr3JjFsybgbWwOPSqc6KE3E/x&#10;fwitK8hw+0CqUkahNr5X8a15rByXMyXKnZ3PrUMkJJygJ5q1dIobbGCe/wB7NR/vFVtrH/vnpWsd&#10;hfIz5IlKsXOOaqyKkUrFcjC8qo6+9aDi3YMAd3dWVvervhLwPrnxA1+Pw14eWN7hkLvJMxEcMY6u&#10;5weBn0PJAxRKpCjFzm7Jbjp0Z16ihBXb2Rz08cjKssx+XqF61UmdgCqnn610fj7wfr3gTxBN4Y8R&#10;xQrcwbW3QSFkdGGVZTgZBHtXOz4EZKru28mqp1I1IqUXdPqEqNSlUcJKzW6Z9BFoz/q1zx2ohywJ&#10;J9sYqEf3inB/z61Mi4bYenYnvWhRIiqwUDdgnqfWpGP93moIkY/vMMy59enPWrMaKZsJkAr83fFK&#10;WwkNRXf+GrUNuI48DLbs9PUU2JjL+7j6L0Pc/hU1jGXG4FR3LN6+lS5FwV2OUKrbgFCn+FV+9ViG&#10;BpIlLllbd8y4p32KOQHzGb5Qvy9c5q9ZQs3+rY5XjaG6/wCNckpNyudEIkllYK8asQ2F6npWvHZy&#10;C2811Zi7cLz0x/Lj9arQxkkefjJ5XBrctraCOBo5rVhIzKIkK9Djk/lXJWqHdThcht9OERjP2X52&#10;GGKrz0HXPHetm302SfbDNKs0ZU7mZsYxxkgcDmpdODTdYV8vdtCJEOegOSD0H1rorYPcwWu23jjk&#10;bmPbGFRn3jgAZzwDXn1aj3PQo0Yy1K2geH4ZWjtbV2hZmYk/ZW2uckZzg4+vH+PQ2/gSwsQsEcUq&#10;3SyKTsVJFLYzuwwIHTuM/pWrZaN5PkwXc93cSMrSBlYogbg8sMFfp0q/Y6YLImaCRl8tQuPMMhZe&#10;vO45J57nNeRUxEpPRnqxpwiloc3L4M1C6/cDXb2zjKB42txFHJkbvk5BAHIPCg+h703/AIQW3uZv&#10;MfT2STy2F0fOikN8VXCh3b5gVJLDGDxyQOD101tHIPMlii3t92RkG4nBGBu6HB96jNq6OxPlrG+S&#10;3lRhX3bepIOM9eeO1c/tJF+72PPtX8L26asbTU7jzLya1aeNVtv3qbGA2KUOCMAggDP+9WLqmgRt&#10;qKm4uI51mmVbi3kY7kkbhQzD7vfDHH04xXqd3axTstrI0burb4fOQMWODzjIyME9MYrnvFHhPT7k&#10;313DE8VxdWhFxdJ8suF3Y+YqQeOmc4wp5FdFLEcskYzoRkeQa34bTUbKc2lzcae6xs8XmNE+JlDM&#10;kbgncAdpU7e56npWNb6rY6laQWt3BJb6hFGGuLOaMrIrEDcQDxtOAR7d+1eq63oQuVWORtkn2cSf&#10;L8wZSTg9Mq/APXHXqDXL63o7LZJqIt2Y+UI1Z2yQqn7v0BLY7fNXpUq99zzK+HfQ4G80q71CFLaS&#10;4ltfJj8uFti8RbyegPQluP6ZrBvNFiMW6S1fzPveYUy3J556/wA67y406Oa+VrbdvaNE27u44wD1&#10;5HbtWTfWWbr7PKu7DfNt79OldlOo4s86dOO7ORls382SBUj2g43Dofp0/lmomtIpmLeYw6Z5H+RW&#10;7fWUJWZ8blbhdw6YNZvlC3bcy/KP4QtdHtOY55Raeg2zVoU8ry1b5cbupXntU7CR4l2qvpnp/n/6&#10;9IIxCrS8BitTQqkyqUfdUsjyZXvIWX52544284qv0kBCfXArUa3UAyL97OMeuDVeCB4iZPMw4YFT&#10;7079iLK+pJpHg/xP4nmFv4e8O3l4zMRuht22jHqx+UfiRVG80q4069m0+7VVmglaKaMN0ZWIP6g1&#10;7l8DviT4y8c6zqVh4s1tbpILWOW1UW8cZiYPtYfKoyDkdemK8n+IkAg8f65bomP+Jtc54/6aNXnY&#10;XG1qmOqUKkUrJPTXc9LE4PD0sDCtTbd20znZItvAXn2qG52FlL+vIq9JGyYXstVbmFf9YF652/1r&#10;2It7HltpblC8RiMEcdVqlcrzw5+7+X+NaEkKhsDPfn39Kpyr5Y4T/vlj/SrMetjKvIWDbhN/Dk1Q&#10;nwUwwzuNal47IPvZ+XqTWbIwkDFnGf5VpF3kU4lG5XAIMa7VOenJ9qqyhI4vmbb02n0q1cHy+Xk6&#10;1VuV2rjPVc/jWpMvIqyqqLzNux0PQVsfDr4h3fwx8UL4msdMhvD5DQXFvMxQPGxBOCucEEA5wa6a&#10;x/Z98Wahpb+IbrxL4as9LhhSW7v5tYWQQIVz8wjVsPgj5Tg5OKzfAHwz8AeMNTi0fWPi2tpe3F5L&#10;b2thZ6XIz3AXOHErjy1DAEgMM+ozgHhxGMwFSjUjN80UveSTZ6mFwGY0cRSlBcsnrFt2Oa+JXju+&#10;+IPiufxVq8EcMkyLHHHCSVijUYUZ7+5PXJrV/Z/8GeFvGnje5s/FFk91FZ6e1xFb+YVjkYSoMPjk&#10;r83QEe9R/HXwdoHgTxyfDXhaCZbaPT4Hb7VN5ju7btzE4HXHQYAFdd+zzrvgC68SDSfDvw9ksdVj&#10;0Fmv9Yk1aSb7TiSMPiMjbGCSp454rlxmJUcl5sPFpW0t0R6WW4SVTiJU8U1zc2qfV+R0LEFcD+7h&#10;feolmI2pt6cbcdalYCRm3jPSoCqpbblGDyc/gDX0Sjc+alFWuiZJiPlAPbt/n+VWIc7/AN5EUHQB&#10;eD0HX8f51SteZDkf3v51p6Ei3GpwwzDcrH5hms31CnH3kiaJCUDs3/jvH8+fwqa3SSEM2w4x8p7V&#10;2GgeEPDt9etZXWn7oxHG23znHJznkHNegWPwX+GsHhHVNYj8Ot9ojs5Gjka+nba2wnIBfA6DtXlV&#10;swp05WaZ69HAyqRdmeP2AaciWViuW/LirWnq0cvl7pPlUZKLwRUKRJFM0Ua4VduBmtBGMMaiNV+6&#10;eqg+nrW81zHPTirstaYsQvWMknyqozx0JroS8ccX2h4WhJBAL88Y647dO9ZMEMUabo125jjPHv1r&#10;Z0+0t3tJJmTLJJGinceFJ5FcNV/gd1HdGxodnqF1csolmEOPkWFeGz2PPP8A9auz8PWdimofYBby&#10;M0K/M21SoyRjk+h44rKtZZLXT5nt22FrNPu+7EH6cVueGp5UnhVSBuj2n5RyOeK8bESurns0YpWs&#10;b6zG3njtI4WKbcfLGdo/GksY1ikZ7fiOVv7rZzjvk8fp2FSaQoWxTHcZNWq81q5u2QxyM0SiSPa3&#10;XlcDP9KjuovPVd0St8wKqy/dOevX0q1QetLlJKIQQxyebCzBuf3kgPBOCvsOKo6nDFcxFxNmNpXS&#10;4ZiCAoDrjI6cn/JrQv5HjBKNjCt/6Cx/pUTqogDhFyZGB+Uc8mpTLRyniDQ4IRIyS5Yaf5Kn73AL&#10;FSe/ByPpXnPilI7vxDJ4PGnzSW6whr2UHakUhAIjGOpIIPX06849M8Z3M9sq28L7Y5oJGkXaOTsz&#10;n65rkLyGBNNkmS3jWSSYmSRYwGfauBkjk4HrXoYd+62c2IiclrGmQgyyHcHG1jv5wRnOPQ5NYN1E&#10;wuWExQOrZG1eo7fyrqtYRC8spUbjdqhPqpjkJH5qPyrm9UdjqUkZPy+QrY99tehTlJx1PMrRirNH&#10;P3cbi3ZWUZMnOfqf8azXiaMNudSv+eK2Z1Bt4891XvW18RvC2haF4U0C+0uyMc1/HcNds0ztvKiL&#10;H3icYyemOtbRq8slE5pUeaLa6HISRaPdafCJ9N/0xZnWSRV+WWEhSmefvK2/tyCPSpEtY7VPOVti&#10;nA+93zioYQPMQY9K9V+AOkaZc2+reILmxjlvLHaLOaVd3lZzkgHjPHXGaMRX+q0HNK9jOjhfrGIi&#10;r2vpscGfB3i26t/PtvCOqeW/3Zf7PkIx68L6VkTRiOZldWEkbFHjZSrKfQ+9bV38Yfig0V1q3/Cc&#10;6gJkuDt2zYQY6DYPlxx0xXpn7TOl6e+iWPiM2iC++1NC1wowzR7c7Wx97BHGc47YrhpZhUeJhTlH&#10;4vw2OyvltKNCc4t3j+Jy/wCzOBH46ugT9/SJOM/9NY6q+Kvhzq3jb4teIodPmt7W1tb4te6lePth&#10;t9yBsE9yc9Pf0qT9nmaQfEtVDfe0m4B/76jrS/aXurizbS9JtJPLtr43Fzewpws8ymJVdvUgcDNc&#10;sqk4Z3JQ05or5dTthRhLKeaeqg3p3KkH7POi69ZzHwj8WdO1K6h4aGOEGMN6MUdmXvyRXm3iDw/q&#10;3hjVrjRNetvs91atiWMnI9mB7qRyD0NdN8Hr260/4u6N9inaP7RNJDOF/wCWkZhclT6jIB+ora/a&#10;qhjHivS7sD942k4Ztx5xNJXbh8RiaOaLC1JcyavfscWIw+HrZb9ZhHlaZ5RcwPIMq/zfz9qzrhNu&#10;dr7WwePWtK4+WPI/vf41j3EsnlsQ38Genvj+VfR8utjw4rlkeyfBiL4X/EOO8tL74T6La3mmtG/A&#10;M3mxsCN+JMkHIOR05FeVfGPVtbvvGV9oGraZp9nHo99NBa22m6cluqxF/kJx9/K7Tk+tdB+zhe3d&#10;t8WrKKCdlW4tLmOcD+NRGXAP/AlU/hVb9qWGK1+KjSW6BWm0m3kkI/ibDLn8lX8q+dwsVh8+lC7a&#10;cbq7en4n1NaXt+Ho1LJNSs7Jalz9ljwtZatrmuaxq+nRTWsNjHabZoVfDSkliM5wwWPGf9uvK/GX&#10;h+58MeK9Q8NTsrNp95JBu/vKD8rfQrg/jXrHwduLjS/Cvhf+z7iSH+0PH91DfBXOJo10pmVSPQEA&#10;/WuV/apt4LT4pfaraJY5LjT7d5mX+NgpXJ98KB+FaYXFVf7eq05O6a08rWQsZgaMeGaVVL3k9+97&#10;szEf/hHP2eJ38vbN4q8T7DhfvW9rGuT9PMIH/wCuua+FzCH4seG2VmyNathkcdZAP61tfFmeW28E&#10;/D+xgfbCvhWScRr08yS4lZ2+pKL+Vc18MpHT4q+GcOf+Q1bnnn/loK9KnHmwNaf83Pf8v0PNq3jm&#10;FCn/AC8i/J/mzqf2rtifFZcbmL6PblvY7pBVb9lr958TLmISbR/YM5xxziaHj+tL+1e7P8Trfcf+&#10;Zetf/R1xTP2WwD8R5mP/AEBrgfh5sVee9eF/+3D1rW4yX+M//9lQSwMECgAAAAAAAAAhAB6f1ZBA&#10;cwQAQHMEABQAAABkcnMvbWVkaWEvaW1hZ2UzLnBuZ4lQTkcNChoKAAAADUlIRFIAAAGaAAABWQgC&#10;AAAALhh+LgAAAAFzUkdCAK7OHOkAAAAEZ0FNQQAAsY8L/GEFAAAACXBIWXMAACHVAAAh1QEEnLSd&#10;AAD/pUlEQVR4XpT9h3LdyrJ1Cet9O+L/7j1nO1l670Uj0XtS9PLei+SyD9VjzlkAufc53R1/RAai&#10;UMgyKCDHyiwUsO7s/eqeNLqHP7tHl91nPyWnbL93t753d3529350n33rHn5TYvt7d/tnd/NXd52j&#10;P7o75H/tHnzv7n/pbnzrbn3u7nzs7nzpbn/t7n1VYvOLMy2bH7sbH7rrX7rLX7prn7t7H7v7n7pb&#10;H7tbH7pbn7obH6VM8a33ytngEJmfK3HZZG6j+am79rHIaiVrVP7eTXyS0Nz2J1dI2XfdzXdKbH7o&#10;bkbno4TdNEdi7X13nXxacf72++7Ou+42pd6peGTdsvqmu/K2u/a2u/62u/Gmu/5a6dX33dV33ZU3&#10;3dW32q687K68UppD0rGsvpasvVHOhoujuYy8lVDt+qvuGgqvuyuvu09fdxffdBdfKbFcyytL0i6I&#10;5qpznrzuLlkZoXscXXqrzOWXaujp2+7Cq+4iOu4YRzmko+4PldR1qrj7sPaqu07Zl+6emuhwlHNc&#10;fdtR50kX6VD/2tuOT6GNrLxqU4PqTFdpnbZetZdetZ68bD990V5+2Vl52Vl+1Vp83VKfX7ZWXlOk&#10;vfKmQz855eXXreW3naU37cXX7aXX7dXXHZpjSHWmb9rL5LzQWJGjgX3VUZpDVPW2/eR1c+UtOq7z&#10;VYtuZ5Apu/6iu+amV162Obu155Rtcy50+OnL5tNXrYWX7cWXnSevOqSfvm6svG5RZJWu0ucXdLi0&#10;orPzubOrXj3v0h8qXGVsX/jS+ypIM6Otc/SuE0+QV90ldDhEvovQPYSjCJWoKh998qK79Fyy+FKX&#10;7/HL7uzz7mN2X+jQUzSfdzZfdNYo+Ly7/Lyz9KIz/7y7cKEiTy66T8+7KxfdNeRcnSTz8UV3/qL7&#10;hBqeK6GaXeECtV10Fy9IU0MnOmw5JLnoLqj+7vJ5d/mss3jWXXI9c+fd2RdSYJca5s7bCxftmfPO&#10;7AWVtOYvWnNnzblztp25s/bSeWv+tDl73nx81lw8bc6ftpZOuvMcPWnMnZPfnjxtTZ+2Zi7a4+et&#10;6bPmzGlr7pRte/asO3vanj7tTJ6q0emz7viz1hRby8xJd/G0/ZiqTruPj7t3Dn51jxqiWHB29Es4&#10;O/re3QVhFc4OvnX34ReAc3r3e3cZanzrbgK4H939r92Nr92tL929z91tqITy1+7uZ7EsONsFbRAH&#10;lAC+MA41jpoda8ACpgR8MMiYA16AjEwkOBO8TBxoFZaBJB2qJDwKzgI+cMaW2rYrcsEpiJaCQp6F&#10;PqQGNUe7gOx9d/ed5J84M3dyN2PzG8grbZVvPGlrPK1g+e/+iTPMm4IQ8L/jLBxBx8UFAgs61FlA&#10;ib7rUcF0w4Ykw7ANgCd3svPENOSmZ3fpXffxm+7jd935FK9wJtBgM2DuVp06C1tXdhffyfyEM6p9&#10;1wFnNCE0u3Vk5TWZRVnFjTOsV4IaJwKaX0Kuv+FsBUBgk/8NZ2yh2FMhEmlj9k9edjR6nONr4Qzl&#10;p89bIhQn+6qz9qqjc9cZwaMGRUw0wKRuM3TUbMC1ll/Surqns7voUAk9AZcrUPJN++nrDuOwdIOz&#10;5sbL1sbz9srzDqSAHVj4k+cdUczDqNE29KEJl6DGmfgV6mVUYc0L48zDUhNNh9jeIloOBXPQJ8Ih&#10;YQ7cwJfn3ckXnZmXHX6Wkgli1CJpqHrBSYksgIyuBlUQil3UFi/aixcdOEhZ7goUoB50CPvCR12R&#10;5x3IBb+ofOGiM3fRAVgzL7rz7gB8XDrvLrJ1QeHvRZteBWf0nLI3OHveWnjeeUwlZ+250/b8WXee&#10;BOQ6az8+bcO4hdPO47PWbMEZCGvPnkt5AQieINdswRmaM2bZ1KlanDtrTZ41Jy+aE0pQBGnNHXce&#10;n3QWDrt3DgGWnTLJL20PLLs/hK092GSEiWg4YvHUvsvD2vra3f4mgXSwLPCCO9ufpQYE8dGgG2TR&#10;UYhmL0ysiTK7dpcEL6ADCk0TREWsLCqRdoJ8aAWDBEGKWKFI0qGS6xSnUtDOl4hmbOkQLQI1Zyon&#10;idSDH2felY7ZrRPLICBsspAGUrlZ9SPP1gS5YZZ9nKfc8bJ/FaQSttiA7lRsyUXCAorIuTNE4lXJ&#10;VKqEFAxEeFEABIksqt9FoqMaKmuRpRmRT+wZca9TEF9v/nV3wZoo4LtRnISAgisX63Kdap1dJLt1&#10;JmWNVAHUHkottT7NYeR0mN2F58Cl+CkIak9fdtQ974rpKVW1q2Gpel4y2dJVumeF5TfiDjxdhl8w&#10;VKPXFv2tliKiJ/DCSTShgr/VVzBIyHNBcNbJWIkC5qD8Snj9SgR8Kk37mC9b6/hxL5AOWJFvYirR&#10;XH6i1DTnFZr4tyRjy1XWhc6pIShQ0CcuHfINDu3maMq6SxQU7Ox5obMCQYCF6UOCQwwp9ElnTBwx&#10;DojM2YESsC46KIAwECMXzIcQfChpBmduAjUhCWWzjAQNLQGg553pl905u11QTI4hjVqfOoNLuIY3&#10;hwDE+Yt2jopu5+BGMn8OyNqzbhqQJd8AFcIWz9pUMnPWmT7GWetI+bw9c9qcEu9aTy86CyTOmo9P&#10;m3AQR2zSgoMmtJ20J05aU6et4aPOhCjZXMTvO5FA4Tvil30xiREGy/aNM7AFvJAbnNlBI5xEgcQW&#10;Dtq34nAVQtkJ2oERoZIz/19whj4iH+q/4swYEpUcPyoYTJHKn/qbQCL7U//EmbtUw+sfOFNb1Oxg&#10;U5r/gTNIFNfsNs6EDxse23/ijJuSbez//wFn3Mfs2iC1S0KkCC8oixgTUkhkdwtnOC/gjJsSQYHW&#10;Y100p3wr/ANnMSQcH6BG5XgTG/zyu5//FWccktVlt8pU/n/FWdUEardxJnLZCHUIoJDpE/eum5CR&#10;w5fSNHXWOCNoYqjV7g3O5B4KUhDKeFKFYYprwLcipDXLJPbIcLiIN/+/cKbTIUwmU8FaHJ9l42wN&#10;ouH9xf/yGFJK+rfk/w1nnCCn70O3y97grE5HqOfvONMQmTXBGa3gqOIqrnGIdoHIRefJC9xJHxKe&#10;OsLTLZxVkBLswjJddDMxCJOCdXDQxC8A9Lw79bK7YO+eIuSX2Laq9j9xJk4BLLyn86IDy+aJMYOz&#10;8+7j01s4O20+AVgXFaE4dNpd0NY4u1AoOn3Unj7rTJ53xi8UUdY4g2Wzp52p8+7okYLTieOmXD98&#10;upMuMnbQvHNMREk8CNE8WQah8LYQ7YZitwTkkYlwFL8MkIE2YkniRPw4ocEB465jvUCEQI+0kEcO&#10;sCCH5hxUCl4fuytkom+cUQMYgjKaCDOkAjhEu1DGnlTZNeBSlnbJD+mio9aNJEWa1g8NOUR/AC75&#10;MKvArkojVKLJNdK1d2aKCWquXwnbtozQQBHRwEode9rOwYQQoPkmW6ZDvNzoNbPYohmcoUmMyd0m&#10;BtmDy+8/2xiJitQccXE1QXM4O1YrlKmaowgGo86gTNqHhEizVb/SqZaOVRZItEUfUJPE/CpeSHJG&#10;MWNXSyd11CZNcYm7VE5TE08dGQ+7mcYiYfOuNW9qrqVkOk7UuZhQxpxJ1EkHCshcFSxDv5QFXnRA&#10;J4htt9QNDyndUNNu/SnYeq4wli5p8DlrO2X4j6iVzkdcRATPWVdsKsOCJmWRjLl7TnFE9VRjkkoy&#10;SqlT8IpayGVlYctpHcU1e6FI9sYx5Chn9KL9hBN0l6gKGCnKqypPVao5lVDQkSbcEeMqcmnrHLl+&#10;0MdbfCuEWBJCEV0+DsjMO+VXZASLRpgyIdfji9bieUcKpM+SCcXkly0ouuyKNfbX5KDBMuS8Q9TJ&#10;duLELINE5wpFZ87ak+ctAlXCyQWUj9uzx+2Zi9b4WRuiTaNwqpmyWaLO486MJtTYlX83c0LEqph0&#10;+qRzh6hQs2O/JHhk4AynDAmwil9GpgWcJcYU/rxLJiwDKISWAGsXnH3o7gIUMGEwsXsA5gICGGG4&#10;iHFOACM5a2wrFMqrosIvBVj/YFmwVeOMTNWWTIu441bUAYvmywyyiKgayP7/i7NIvC3jTMbg+f7/&#10;xJmOZvqsEu74go/KDGIAxaKsv/zec1XOF84iMRibCkXEkWK3Bh9Nm2gybwNLlh8FtrdwhvmhKSPE&#10;ciCX7Vb9iVflPix7qiscieEVu6UqJO6eTfSmCSTm5PwnL7E3V6viHc2j59Atn4gKS9o1FBZYdGr1&#10;CWa4gjMs8zmlbnBGJRqZoiycCWqk5YKpn+CMztBK6b9bFFnUBzs1VZ/VH5VKD+GaJ8jSCr39bzhL&#10;P3OaGUalqz4j/xVnpSwJWBM14wwRboIzz5dpGu4/cEYNbkU4S4XABY8yh3SUNId8pvKL48R56ORb&#10;GWThWjwsYKfHBeGasYV7hYsHy4QzcrwV74wzXCp7WDc4mz9vqw/eBWckINH0RfefOANPRJSnndmT&#10;1txpa+6EQLJFDl0ic+4UwLnsGaEoblpLvh6O2Eln8qx5G2fTJ9oGZzPHbdEQH/C8M3uK19YeP+/c&#10;wSNDDn50D3/oOQB+WXCWuHL3q3AWzAVhZMojA3ae/t+EO1+763kE+aW7CmjMJhGnmrMXRCIEg/Al&#10;afMINWiIglDltNhEnYYaW+X7UHblYVU4k2tGPeZOiCMeuWaVqloR2pyod6MZ2Kl4dk20Qj2TK/k3&#10;OHMndZTdW3P5sagIdzPbYKXGGZgggaamvWxpuu9jYGYQzOIWXMC3fyshWpSnVozZeKJ4Bam6oVKJ&#10;u1FoCAodY9IKR9UQVb33IYqzazPTDQrRTDGFcu6banDTiJRhNIikA0EYDdkZ1Ck4kc4k7pbRukWU&#10;NZvOudBPzt2Y0Mw9IrWO0FD5dDmRIjk7V06MgzeX+Fcj8KpDWr4VCu9aEmuWwZGCfw/IecshPYJE&#10;XFDs0K70TSsqcSdzRoySyEtm1MREPRDQ9BnB5qv26ks9Z1C8z+AYZ4k6Fe9bGL0Mta54euU61XP7&#10;g6Qlacj5UePiUmEoVrtUEiD73A9S42pVghrWLti5Qg0RCh4fqQVYuEiQ0fWoaZ8suxnM5ABx4lOQ&#10;FEKlWkgUnyvza48db87ZEQu8QjHykexSRPpg62V75lW7TLThZGnKrFIj5yVVET+KOHPn+FxN/DJ8&#10;qNnzzgIcPGktHAtkMxfN2TNIJ0+NsBTAPT7BfcPnak0TeJ62cNyIQ2cu9DRg8kRR5/RpG5zNHHem&#10;jnH6rifPLifPm2PnzTub37XMAocLYOF5ATIgpV1oZedLOCPTvhgsk5ofXyqdSbEv3bUvItr6p+4K&#10;oMkTRsQsW/ko40R28N3sEwln5sJTYisw4SICFgkzbvWj/BTK6lGjASR3yWEpIpChg8J726rtWTNc&#10;twCkREUfepJHon8jFNuIYXeT+f+MM4HJCzJI6MblvjQCyq2MkSST+9s3ru5aoFDhTBbL+QYrvt1j&#10;VDJmJLfd2+4idmIjoSq25V7EHm4VkSThOim1kJl+T/aT1gwaN7obQtRJt0tVNzVYuATBWbokIL5x&#10;PbRotPH7rNOxcnqlOTgbFUV0aiZRbJXTVJ+rVSbYDwaWzj953XnyppPxkXNxG2cZRnzeD+6AjV/2&#10;H/oYZ2li4bVWb6QzapEEW8Q4EJpzdu4MWzGoGknqwd8BVVLzOGiI0lAqqXEW5eDsZXEGqSoOETVT&#10;oYjGNmPithA6XFdIJgka4lcKq17whLqmopxGxKNU6M6LXyaOakiagjAFl8oukgBB2nUytnhPQCdH&#10;49bBJvrGOC8oJi1elbhDWdcjVHmGCw+I2kQ06jxPGKguoabZLliGZrwzdh0qzpxLcJGQWblaxIbK&#10;mX0uRyxzZNQjlrlCuDZ3qlmtmdPWJNxRKc15TZ63p4Cgpv+78IvgUfVDKK+6GD3ujB23xuEXZDzt&#10;jp+0Ji/aalSPNYFgd+qkO3Gs9MxpewJ37LQN3caPGxSZOm/NnLTvAKzDX1pvsfNDPtozok67Zokl&#10;M2W280Vumpy1eGeBWrjGobhRn7p7n7SajEgTT0dEgER2r4SGd8rf86SVHLT3SsCjFbbQhFKegMuU&#10;vOjjpWSpNv4UooKp3DplrZk9PmHLaRrSfJmJplJuRVUZbWTKQ6yiyDSngvQwXHPlWYaWRv8BtTSE&#10;YH4S/3QrurSNiS/GK2kdognrhGX6SYdohpcspDZpM1E+Swzbu6lEhuHbHfOQZlVEOmnIGJ3nFrdd&#10;ybSQlLXFYhvk6GmsM4ud26Gg/5wplgkQAYFQax15WCECareFIqmfbkSMvIJyd1KJwq9iz5Fi4c7E&#10;dBmB1COIqEg181V3ErFVc2qIit8UsfgsohMioIAZa+g8vOkwZ83pqFF3GE3SZHLJNP3kh62qWQGm&#10;YszUox7aEVvVQhBrJgb0CRaE0W2o7TRtFdh5nKkBHdrND4NW/FHKpKMbHNVAsXW31aLr5CiM02NE&#10;cw1miYNgxcyCPvg7OSo1E0qHKs38xig/Tpb1JSke3tmJe1JN2Msvq8VFRCUXEX/RqdZkwCkOARRc&#10;JOHsrMrxQrApYw4/S5mGGm0tnnaf+AkAh/QoAHKdquykwkmnvQ0uiRm1vsxVaTWZ12QAOwounHQX&#10;4d0x9bTnjrqTdtD8iLMzragTVrYfc+ikOf+sewc8EWBuE1oSb/4UvISzb91noO3HDc4ycUaAKacs&#10;kvRXR53Awu6VJr8q4sTsBRG7YzvvRTS5ZrDMCZGOgNSsUaznGSv0JaYPFQZnYoqxhVoKgjPCGfhC&#10;DvnCkOkjALlFVWIqFTZZapypiJVvsOVSKXgbZ0Kkt8EfR3VeYVmNM27oMMLuWDyygCk4065dM7wh&#10;zADNBJjc+jpE2gpUqESVWQzbd78SvvtvSlX0KcZgS5Od2NKUH5uJ2aBATvrggqV+yv4HzlKbWrSh&#10;ylYtSSc/OQJZhTMy66aTlgG7KtXm/ug3P2fhE3FVnuryhJckHUsaTezZDk5OZPW1l4l5u6bgsV36&#10;Uw0+TdzGWc5ROKvUGAp6Rb5+PEwrE03PAbQ4Q2Gm1CqceRLNC+VK3EcNHp+cKWmNW9oyWEnTkM4d&#10;hL3VQj9wJh164lNIN6STXUu5cP7tKVAzxAWpkMg4I8HohWjkIzhZEgBE5i2cJWzE29IsGEchl7fJ&#10;SSl2bxMtsCNHKDSqcKCg3qIXmqEf0pGQN6epfT3QlIPGIXhkiuHWsYtoLozi9gQnQRVUOhOYFqCY&#10;ufYfOJMm2xkHkoo68d0IJE+688fdhWM/AThtPT7W01LCVU2ZuQbcNKJR46w186x1B1erTO17lRkS&#10;10wgg3GeQYt3FmF343t3E4p97u4AMuJBOMXW7lKCweKU2cOCO0ABxtUgy2J99OOCaXLNu5QKfUIT&#10;aigSyhgugZr4QmaFJKWp3DmhDyLPyIckVcGIOlP1sK4nZSUum+YkFcjCqQg5mjbycwB+57WKyj/4&#10;iKbVrKPJo3QGfWsGQFiI9A0sjFB2ZeuSv0CmCwIIKlc9tRdWiXhXg8wckYHFaJOweVCDFGxaMqG6&#10;BheRQVY5KuKcZEZySD20FDs0uUpttkMala1WctMQu5X13hh/sOKjiE5KCc1VPalw9jdiGhOlY7F8&#10;T4EVEexKKWrWKFlfIgZpl0MpTqMMGsOlUUI/nSRTGAJhreXXzdU3Lb3VoEUeaU7cVKOmqtBsWgk3&#10;Pmv9PCBwBBCY0dEkITUct7fdOcf+pQNRyNFcI48Ju9qiQ7fVbmkCQkGxzNMHXqKYMzXnFZ/LE/zC&#10;qPMFPvrjuBKRi2RgScCZAQcioRLoCdGCNqXNO+nYw4JT6EA3Ic/xIxzxjL58N2qQP+VdyWkb9i0C&#10;rFNBMI8dxUF2tQZNCgunnfkSfhpDgdqJlsgWorF73J056sxoTazYh2s2C7mO2hDNmu3pk9asIs0m&#10;fdMcnGrAWWtQ/8RRa/yoU3BWT/+HaOAMH41EcFazLDhb+yYSgTD5ZZ7eyuNI6BB/ShNhnuAHTMIZ&#10;LpWfZhaUxBcLzizBGUXIwZjZBR/BjbZo2icKlQqq4jR57mzViYK5CmdSvgWsAjK2FRCVWUEQwckS&#10;VqrZrppoSlQ4U3TmpoUzu0j/wBmQ4pAKopacFLdmwIS9obbp5khTT1iGyGEhE5xhk+TXOKuIxvZv&#10;OGNbE60yVNmG82MtsnaMBLsNiQh4o+YakP/Emeo0btSoDSz1qM5U60ykWDUFLTeH3GjarWvOVj1x&#10;tVpFoWodZqZvgVHaQoIz91C1wQKDDPypLbGj4AxhoArO2BorBWfQAQWPG63fxhnb9PZJ/VTUOU8c&#10;gWru7HXLCzicaUlCflA6RlUmVHobWpVdD5QUqkGjPxJy3AGdAonU7B5yoakNQpU6fTprtB6Q2TXT&#10;bxWlDLKCsxDNLANGqClQrQ5BqOCMRHLAk5wsamOrSa6CMwAhP844y644JS9MjtVtnM2edSaPWpq8&#10;h0HOCc4gl8GHe6XZrnIopcDZWScvA8CgGmfQCpxRD7tQTAHpidy3PKl0uvP4uPv4SE8/hbNjTZCB&#10;s9nz1uSzJvXMqy29DjV10pw8ItisZs0QLTezU6Zg86tX9sdfqxiHbPlFpQ0v9cpzAOV8MjjMDsWV&#10;dtbkUuGdYdsEoVl3ZqJJnBYsXEpbswMDVg3WEYacX3BjTKhaw0L6JkWhjAEh2FVSOEJB96RunUPZ&#10;op/AM5r/RShbzf3TehpKNxRgmlzscheCnuQkUx2uEKaCVqgxBLzSOgSUkAgT0fEtjrWnRdXgTGpI&#10;JVmNoRbdGSSQCiDQ5JBsyZaJxGYkxqLspLZkdyZpzCkeB2lyaF11WkpxT/lFMxZYV5vJex1l66NI&#10;OWp2lJkjS40tNDFOdc/VAikNkWhVGlVVPveCM2su6y1OxZ5UyLlQJLUJBz59RENEB/IEg0OGhZpI&#10;5/OkpToXNVf1PFXdiOiDd1acx/qkygm6QnZpkW5oYC0k1KJFdaKZgmwrwpJfzsg6xJWcUUaDLkEu&#10;Pax0bexyNIdoFEjhc2WOXz4aCsaTwjpvAy85ZfbmSoBplol0EU+6adduFxiSjn2xyG26QSJcpHm9&#10;jdQhjTvmiTPFeigsXHQER7tjKuLpM+AycdqZAljVo4MZP9ZUqRNN8D/2sgy8rUBNay+sNnWi1zPl&#10;plGh0p3pY6Amf232SFybPWlPHTWnT5rjyGlr6rQ5c9aS13bUxkGbPG3OHzXuZNYMhIVo8sXMr2fk&#10;3MJZiT29OEPipWG7VTrRZfGn7IsJH5+0i3cmolV0K0wx0YCFIjI7ccGTZqzqqNDvTpLArSMRvtzg&#10;rDL4pBHhyVCrcxDhrKpc4qaTVv3eij61gqstaZfFtv8TZxwNMUMZROS6JRBKxlZRjLQSiUDTw/D3&#10;HziLhTgROyEBhrIrSyBhMN3gLDpWSFqWY2uRRVVwQUH94QffvZLUOHO1AAJSaNeZqsctSkgHZzbF&#10;lPpbvtFQDNiGp6OY9Iv20quOcGYRR157mYXrwUozh62oqnqbsqxRsIIMO88BU6Fgp7fWNU9EozkX&#10;t4iAnqBEZ2GolRFjy5n6ZG9wRiKnA2JQYGuHiDQO0fqbDtdI6+81oWYHkA74KFvazTink2k9ChEy&#10;6UYZjWTeVnCpFFSH7XAh6h4DAqcqnHFU6PEDR/mDnHgctMo1IwcFpauoEEjFC4M1s0ZSXLPEngVn&#10;6Jh05KuIpfbRlHbB6fPulN5DkrskBsURw9WygvBHLEkNLzRtjygnTwM8oy/fyphT4ImHpWWukKtF&#10;tdOe9pLnFTeNAFMeFs6XCuoQBfXmeWcCMp61xo7bY0dsFWZSAx0YP+2Mn7Snz9p4ZNPPWnPHEK01&#10;e9wSzrYINr1i9vBHgZciTQMubhpSr6QFZ1BM/PLEGZkQTcFjxS/5Wd6yC8tA1fL77vIHPcGUJYMP&#10;8wjTlTWGF/AOTNhZi4QvkeCMREFMaOLdIIY0dYogeD3GCjaW8PO2MhIAlRwLOeJmhdrA6wZnFnZF&#10;Dbf1NzKaQeKIBcRo1s98waUS5uKOmWJ0qeDD+UKYa4BoAVkgSCmKS62qVrd+lSM7qXZTsypPoipS&#10;LMfWUtI2P/Wz2KpbqQs6rpQXkId0yadgmo5NpgPuWyphGyMMyOQuVTaMSDllHQwSygG1QGT5dVMV&#10;ctSAo0XBLvZcOTgKIVGmuEUGrEQbwTvLbtyrNCTxaVK/xOlVL6DVIfdcWxeJAtW6bIUqs4NMzkvj&#10;oxm69pJY5pNl60OIuudq1X+jNuMmBrndctRNaKzQt59Imhw1nYTrEc48DiSomaOqx1Vpa3KRk23c&#10;MRqNDsqMg3hnhNUYwqWK/xV+1U8wSQd8pFEW1OpHmXWOE+zKsfIcv9yximXyy4wzwklk7qS1cK5v&#10;b5DDocfnDg8VJJYi4hpFHGk6VOxOgUjN6EtUs7jW1pOB4y7ETOApnGm5bGfyuCUv7Kw98qw1fNoc&#10;OLmGbvBr4hjvrD1+0iFBD6eetaaP2uPPWuMHl7PPGnf2vuu7PbApk2VilolGDtsCuCzUMMvYysmy&#10;m6ZM6BaWeS5M8MrqM7tpoEqLxfxAIL4JONA0vC38qXEGyJSPso+GF9g2twWGR1oYwtrt19TOUVgW&#10;9JR03By3QjeEyEq5luSUfCdUKrueoQuSlH9LmZxIyazkNoCggABN6yTsDenuty3lxItRcdTwSnFp&#10;2oQQOk9tNxBMzVVwxGiIStCHcUttiBMybOurrDVlP0lE7MjURCMh28bwUjCg9FY51dGI0rZe5dtc&#10;qQQJO2gaEZjIp2O3YCE1d0MrzrTozJW8bqXgbRGeXLOk4oWcI/fcnSHWa0lettSEpsk7WZpQnyCS&#10;DgsK5oKdO1fiPmSg1D0XSc4/itNnfoo0UOlt6kTZCTQVLVYjQD4959yFckMq9ajynBFqwZm9rdKl&#10;HDWzUM4IqEhQVXU+EkdMU2N0wBSTZKYMmMZZs08nnJlQ8GvZSzHkOtkFi2TJhabn7VKhiT7kEnEy&#10;QRbNyrMr8MqafoOpPMQU76CYXlQCZ/WcWtbQgq1aXzX46GMtpBDjFHsWnHVwx4wzBZvg7ClAxOHC&#10;ifP0GTibOtZ75rMXxK1ArTl21hw/bk4CMjB3zLY9ftQEeUSaEG38mbg2fty4A7M26geXfr657XcA&#10;ElQKav5+WT6Pwa7mxaDVZ5WKjpy1TH7ZNVtzgMkuLhW0wlESI8CcEYbBAw4IhU0+waTDlJoXpgmC&#10;ZXKNa4Jg5xKna5rIxzG/aAJoUjOtkBZSvZwKC48+zYmJVW1/qyRCN4IzE029+k+pO/n3ROgTqbGF&#10;PQguPmW26hudqUTumwW4JCGnIBB0KUnqeatlrguev48VqX5GD+N0QlIn6l1biPpQGafE+TIMDEmM&#10;KPWzVb4lBaMjSyNhYMXqZMDGTYBYbN7p2mNKKYaFep680FNCdvXVHbelgjbjNJQeokBOOlmOIm5I&#10;1LDnsvSyhcSY46AFZ+meOhwOVj3HY3IM68eUrzvzL9q639x/K5cFGUrn3D0IRdwTDbXrzFkvuSq9&#10;0sBlitcWxzYD5ROnV1RIDTplN6Qa3OfQSqNkNSUspYZIhTyERE4clgVbtUI8MiLQOX+YDADVIvw5&#10;kBTdDDg9yjS5RKv4X7cYFzVtzzSfFf/OwDKJkMxqwbILL8fXRBhQ01uZ/hKGPDWQB8jkqXkmLgWn&#10;zjpIiFZqM9H0BID0aWvmpDWjOThHl8SzgpqWXOCjzR0lFO1IYNxxc0KzY+2JI4iGX9YdO+rgjk0f&#10;SWaetZHpo+bc0RXenNadCWFe95/0ltMQShNkdsrioMkL8wuSiNJ+FKDtJxPK/o6cMnYR0hi8QcNW&#10;vABVhoX8IDNIyHOau59MCTrGltwc7p6KPoUCFURUc0Ui5VPqo3lEeGsgFo4EZ+5JEVOpLluLMtPD&#10;JG7lJFOm6NbTAdKCVwUstZUcb3MoOEOThFhGWfNLfMm2wg1HZT/mAre7TCtl3eiTt4pouO+FMx8q&#10;zErCIrQFcLYx1WZ9WV1KseUolVcmp20azSEnItEpluamS3Ngy2aWGtLbdBgJzmKrKLM7/7LNFjUr&#10;yFHSmNBoNcVODt1TPaVOvwRev02Z/tiqNYNWE8F8hC+I2q06zEiir3pogg686ixcNBefN9Ur8m/h&#10;jNYt1nf/U4mac29VA7v2g2iO/AypcOaLSBp98SUDFanGVg25n5wIOjQKVtR/Mu3JKjyvhpGtauBo&#10;gkqkik9piKM6dyMsChSMb5UBAVIpJZZZU25XQOZVZlAvbyyFg8AFbMnp06eE9AUOMc6ZWgMBdEQf&#10;uV0Coue/wBmx5+RZd4J48KzjOf4OgCt0O/Nb5WZZ5s4glPKNMEQ4q8g1eywPEefxsUJLrfJPZJo3&#10;yfWUk5xjfTlj5lgvlisClVPWmDprTZ+0Jo7b+vAZ4Dtqzh41Z440dzaJX3ZyPX5yNf6sqbcCEmCu&#10;Z3bfS2S1Es2BpJZiWBRvWhRdek1GRGEmCRs5pq4HAp8KsGL88c5ELmNFU+8oV3iKGnc5CUTIsPGT&#10;g5WGIOSX+k0W6d/K1yGgE9/K9KF1jnJDU08p6OYQOXS3CsZrk4K3hV9VcxFpVvnqs1EV54hEdOgP&#10;aQDEFkuQ5dfEsQGHWbIEW4V0bDYqZSNMTinrhE7BuzQUa7nRQdi1HUrfbcksrcaWJiQ2CeHAVsFW&#10;u04LSZ4FV3/Sz1uVpyoSshZ2qSFGTk9ckFiDHFlRWqy6ES8sfVA31Csxy28O6ZOKIk5Y9rK99KKl&#10;2oyAOCD6fuyrNuLo0nGiu6GemJKFEV5XEZxp9k1fzmirw5xjBQiNOb190Xp8fs2u+umOhU2aNVND&#10;/sBZmvAIqPNsPSC4YGueNZN7hUSN3RfVMLL12CLUk6pqychoABFPL5KgJ5yCQGMSqUj6Q/HkIA4Y&#10;tbUCZefz9KOCXWGWRY6qKcYWWpWptEilg1CcbTwvvcAkeHX8cTSFmVlvAcWmLzT9r1kz8PRChNKq&#10;VyTBJlvjScpmnDCnQ/oWUA5p9b9n9yllfiX8FBz1NpWXoelTi6fdyYPGNHHikR4ReClZeWeTeJMY&#10;E7rNOpBEZoHXeZOQU4f0pTO9rQnFoBsB6cyz7uCz5ujR9dhxY3wf78zO145XxioBvIwz0Cbxun8t&#10;/Tfgikf2Sf5Xvt1KOpEm5seFCU0gi/wU27mcoyrkFBo4WlEJQUEssw5c4C5ERzjD47BnF5qgyVFq&#10;kD5qFYDEnYSx6PgRqojmfB2qcKO2nE5wGik6tOK3QdGRa4mXVynXUopbSKcPCLt1DBucJZ/+1GjL&#10;NiKdEO1WDhWymxx+jfNIrlYQQbAKW2N2U7MUYkWYn3GmAbcy+fIBsUaqtamQE7Mp1VbdkNA9mx85&#10;daOxRhLUr4vonBxSJXY9UioL1qBALVSuQ0JA58lLfbRaQWIm8m206o8EWtk/clXYodpS5w27IsmR&#10;6D1E80IemY8u6l1Ofz82H56ladNB3RDOVD9qS/qijioXDQ2U0krhbDlZ9dwNkQj4uBAb/vIS5yJM&#10;+LNi6bD4nnQSlHLTlKIhpatqaVQ4o2k7ZZy+1IwkHaqmxlKn8j1bL5Y5bBSGLP/0ztQfHa0Rppgx&#10;CPs7zuydyVlLIoEkgkIdbCr6c0gY3hlnRh7elmbo7UCRY/+LbXAmWtnzenyu1WRlN88NCBjNwQSS&#10;gVrCycfadmaOurNHHan5843yxU46EGoWfglnWo2B58Xu7DPPpmnpf3uCqPO4OX7U1PT/s+YkXhvy&#10;rDVx1Jo8YtsePW7eEbOMMCSPL0ngowlkt7wzEe2rEZavaPiFc/wyIAIF4FdsWJaPefsJAGaGbRdk&#10;mDjgRpNc5h2i3ZSqOIWkBhl5qoo5cYM6R6Zo2OkQfLFByp7dShpKKdWQn1lqqBLpDPI3HbbmoFDo&#10;QyEsCtGRcsWy9IH07SVj6KfzSKmQUmQaHBJ3+5/iqmSHaAbKuAN+VRAS0RaWIEsDUhU1in5le+Tr&#10;yZpdMxkVCcaKtN2KmmWFXOkGPHJcVnZpNBiKfaZaMaKkS83VISEvh9wZWuRnXN27JZRdeNEWgPyx&#10;/zhTT17649oVUKBbVpk5LcFQRSXjctkvHt08DcDyteBD2Fp8oYAUqM09b85TJ8V9yj5rKSgnTRSa&#10;OCZ1JiAQblzEw1iWzqaVVKLaqhy9WuAltZTSL4oVspW+RUQz1EgDLF2y9KEaCmVy1HWio3l9dEwl&#10;tgSzf3tWUDlZxedyhUj4pbS3gCw5EUWX0McBpj6HHRhVFBPUbtFNRYQ/fVdDELTAIJHIc2TEiXLi&#10;qOTMH/nx+0nz+GunncVTLf0nX3HoRRs1lD0FZvETTOEMiZtWpvxbs7hUChs1L/b4pKVvmQGvZyLa&#10;9DPctCZB5dRhYw5n7aQzedocf3bleFPT/DBriljytIFrNvlM02czz4Q5oc04wxmcPu4QaS4ctO4U&#10;YJliCTwBWd4QyPOBmmjkB2e4ZjID6OC5c1w2UaBGCS4VmKtAUJwgTD0+GpmmBiLjj+VXLKiLiCM2&#10;TiHPIZ50MHvs3IGb9J0vbhqdgQjbVFUogFTgIFOdsScYZ1DdrlpnW/cKUYcp6HZ1yAgjnxwMgHbr&#10;TkY/laShtCVehCPuQMqq+G0xU8o2CQTcmEGyNORtWRQmk6iQgcEgco58mjHF1KlDRkCNsxhnqmJL&#10;PcUUYUcI6JqFqqoJ4Yw0VWE/GCH6qcdtkdC20iz98W4kdXJIrpMw1NZ30DwvxlZWXftfpG3GokDQ&#10;QFXGGQpq0UL9C/bI9P1CE+rxy9b8K3CpL2SorGqTIyYvLEKYZhao84h5IU13VQWFWp0FYPV0ntUy&#10;zmnXOSmy+EYNJV9qzmcbnOmFTdATF8z66pWFbijT46ZDaN7qia5LxJlytQws4ew20cysiBT8JCQT&#10;ZOFUWBZg4YVJDUixrcv6qL0zP5c0y+RzZStgKa2JM5SrTBGNOFEPCtrgDA/L62ANOz0EUIUzZ1oj&#10;ZpwltLTTZ6hN6fsZrZmL5tRZa+K0O5EHl8ftuePuY20JJAXBmTKjz7YJzqZOmlMgDJ9LaOuMH8Ks&#10;NrHkpJbRtsfx4IwzWKaHm89a1Dn+jPCzuXRwpZecFD863tQCtO9e8f9Vs2kcgmUSFKxDQJr3AQSs&#10;9w4zqyl82b+tWukq/BQIAhGOYqKGQh2gyeadkE4oU7EDrwdscStApcKC4AA6xEeojJ8ELEOeeNYc&#10;fXKkaYXcUsnkRkQ//Ukf0ig56WdEaWeqBnZN6hwSTwM44yzzbjnrtJgzqnUkJpq6Wp+Iq1XHKiiU&#10;zNqKdN/L1ClOh7mhH3P72gjRv8FHDM86Ku6zoznycdnQuakwBmNlitRlqVnQj1hf4+nhwjLZRgfl&#10;0EHN1XU6rZ5YX72yYMbFqkWT9uNXzYUXLU4nZ0Q34FRiqBujtcTpUJAFOASmyncr0qbOx7h7L9qw&#10;DKFy1f+ihdDEknCpUqo2aHAr6jYdix+kIFQdw9FTJ91hj09Hi90ySta342anUhV2IOnjN3r7Mp0R&#10;iXyCbGFTiEa6vG2ecTBS6TOiiTOLBtOCWgRNhiWijnkQdAp5WGnKU6GcMoJNH6K2eX8gSM6X8FQw&#10;F7plq6BVRNMfO2WyX8oWfY1aAHKM6beLEjneBJLOlzioFNHwy/ylWb3DBI+0jr+8L6mFsnLlcMG0&#10;bhaoyTdMjKmj7dmLzvRZa/KcaLE7c9wqC81gotbW6j2B2ZOW5v4PxTiFqMdaEIvmBFEkbpceaHam&#10;nnVHjhtaa/asO/ms4weaLVg29qw5cUjs2R0/bI0dtiYOW3fkeX0p8BLR7IVFbojmeTQoljAzs2ZQ&#10;TFNpoC0LWbFJBMtPLGk3R1Ztmxc7nNBLRZVrgxFylDTbUIAtNhOzBFuxVe4wULXk+mNOsTqERHF/&#10;zAgk5GI3gFDCHpNQUlFG/fE27hiJdKDuBjlaZeLdHC06Fc7Y1RmZzgVbVqY56TihvpGfHlYIjhdJ&#10;opyILKd0mxPXHc8ty40OX2xaGIDuUdBgOyylfO6iAzkWclSVK5TJeRB0+pZYqcpWQlvBUAGriVZ6&#10;5UMy9ernRL0yoWKotU62EY7KUG2ilPVXfTqPXzcfv7yeu2iAG7wq+hC7RVlG65ONgBudZna97NaW&#10;D57aT14j7LYILcUgkw54yVOzYSdz0SyjD+qJG1L9bAGZ+/zkuYlm7qSfBS5qFKdPfxRAmhyfZvk0&#10;G2nUcvoIwKrz0VQNztFYebhSvLTooVBm2qpL4Wn6SxvJyZjUIa26jc+VSDCUN+4zmyb3jbGqvnfG&#10;oCnn71zTmRpnAqKFqrSUjAS1eVfkAlXmFwmCtVniRD+axP/SA8rQLd7ZeUcfjwVAds30wtOFPbLj&#10;Lt7TlB4R4JT5m/1nXgrrN8lnj7tTuFpnnanT1qQoZv/uVIGnvk3mf5OjNiLQvMbEFg/Lnppmzaae&#10;ET/6xfJnAKsDvMaPOhOHHYFM/lprFN6Bs31BjaNDe62Rw+YdrdKo+AXaCCRDMblj9tEkXq6hZ5rG&#10;mSbdYZmXzmrizOaN/ePFLHtGLBGirDpiI4+aQjbM28bPJRdlnFAak64uP3QABIiqJR97i+GhGUM1&#10;sKgWc6UGmlZzlUEWyyRqs4J0agzhkdHJinHxvOQHUcRY4RCMi/tWomMXzDanUBBWLX/VSbkhNepb&#10;WbU5Rzqvyxe3yVn0OjKghoIqdLs6O07NCcrqFrcxlLsf8VFVmNFDP1YaY3jpscrp15Ke2CMmTT3y&#10;TQI+NwQx2dKQ0jRkzjIgaTTt0gc9VqscLvWEetx/itCr9LM+VAo6xy4J3GktPG8GNHQm01hqzsaf&#10;UghnIY7XUqiEZ9Raet168gZ4AawWXZ3XFxw5KpzJT3FbIt1LffCWOnHZ1IqwCOA8mDRnByrfni5w&#10;L/3xHB9VmY/qDLt4f6pW+bnldDr29eboVTW2qplDuaYZT1ebFtUZn4uuowdKR9MuldQ/AJypJ/jT&#10;sRSUgj0sThDHfM6sF+DIEb+0hBg2zUAx4ywUC9dg2TJpr5wojLNrhvKUv95jPNlfq4iGphKArJos&#10;E84i4R3+l77Ao4ePMwDoTJ9X1P/IlfeT/KzAEWjgqHn9Ey3CmDwhwNTyDhIAa+Gou3TcfnzanCD8&#10;BHCKNLvTeFvPlKB+yRGemmLPSVGsOX2sxORRc+oQR6w9ftAEduPPWmN6AkDcquUaIt2z6/HDztiz&#10;K3lneZpZpA4zke86pDcEvD5j22+S6/GfX2Mqr1KChhpVH8r7TGvVl2NFq8xGVc6aOGKzkZgd3KNc&#10;VHZjyYk7MEg8GrlO1Bk7d0EpmwuUjWXKAmOWNg/unhylZm3j6JGocCYY+ZCO4ifarxS5Uo87hgI4&#10;Q+g2jQZ5ao7aUhxl352Z5wJVKCjffaMP6oa7h76OWoejYpaLqz/um4rQeZ+XOuD+6/cAfPt21/3N&#10;XY4Z2JDSDZVyB4pUuxTPCKT1nKPqR4FBdrRFphoi36J2OeqR1NVxVTIwDNL+CMjAb8K0TCgX9LVg&#10;V8OOVGBKh5WwJeMNPc1fdbzFfggG2bbkBLmTtMtoAI6EV+IymS6ehuIiQSX6gI6GAsq8bs8TWuLd&#10;RC1OjcXdyH9lggOj8KUwSr58H1hG2g3VY0VtBLA4kmorg6w+yD2EmJBRYbuHSGyiRberJtyKcqjE&#10;uBfcXQOnBnTgCHCJz0VODuWoTlBN+zfJ2MoDAX0sFwqr8+XhJm3pr4JxxEI0k4uhQAAZhMJBU6Y9&#10;NZgF0RxjFqeMPmQuLK4ZUWGeEhRIGT2KJc04Akl9OcNQC844ig5FFCdqOYU8KUHqtD2pEFL+1/Rx&#10;d8LLx/LGpWJPvZspX09z/0qba2g+686JaAowp8+06oIKVaeoBA2Vr7kzEPnMSzFOmrP6t83mzDGi&#10;xwWTR+3RZw09ytTEf2fsqIvjNn7QGNm/GjtqDB00e/cbmjvTgjI/zdz86g+ZmWVahJEnAA42teLs&#10;o77OCF/0KMAg09zZp+LsiAJ+QzO/80KPt/KbDAV0osbNDVMksR/bW0wr9xkJbCYBGveB7obcVb77&#10;dR+gY18jN6XuktzQ2KorFPJipWxdG40GZ4pzQxkSFWRFIndAnbRrGQXV5k6yq45VfqW64VuTHqqf&#10;6XZA4Hydgk8q7WqWjbQ14UsyFXRDtBR3bymYsiruRJ1TzgJlLKS2SZ8gCvRHp0xBOuyEiru3Ap+H&#10;Ufop4volPlSLTjYJWy91ooOVOnK8EXJUf7Yef045Hg09ya7IZTcE0XUhkwrthqiIiRCcCZc2bxc3&#10;U+Rh2aoTdb7uwFPs2U82FWZKiGSNMz1bcBSme+CWy6Nx81YYUiApOrBll3w6n3tGPGKb1gljqzUl&#10;xLaIOuNOcspyCStBOSIq2S9DQafjk6VOd75q3edCVRn/tMsh3LH8g7pRWwZHh3x9oyPQ00OzDJBp&#10;5gtvS+kOaa3OJ+H/xBTyAFkVWipQJUFmxAVvxCCrcYZ3BsvyClQ8Nc9hmTXgia3n14gixSxnThFj&#10;GmEoy02zDu7S+JFfHtCcvd4YlzdHFOnY0xP/evQ5fex1GGedCSJKFBDFmz6ap5ZHXfyymRP9Q8rc&#10;0fXc8dXjk6u5k8bEM0Rh5uRRa2S/OfqsPaa3NdujB/LXRg8aD7evtYz24ItfJq+eYAphYVyFNrw2&#10;oLb3WaL3AfxRs/g1enk7EZnDTL1gZATAuzoN0TAVOBiukYYOmDSCvcl+MK2gwc5O/CmZrm0GfUS3&#10;oNmUe4tSSVOQIrIc3y6xXm6FKIPU/HiSlkOE2CcSyyqKJZ+CEu9Sg3ScQweCtuSTg8dHQh1Dufaw&#10;YuE06m6wq3N3EblvdLIGEJk+capV5JjiLigD41Z28dRTDMNnSv3RpF0kCiqVk835up70pNZUOnW6&#10;6Uitg9xOR2SBHkaxxgOI6WL5MX61gpr7kDS2jeGpS2yx5wpnpKlBhypDDVB0UqKPZ9ltkFSrEFKT&#10;9OQooqQ2zZEpHnQH9AxB+eLIS1wqOqngERbglTBu1AMHVXnqr8giSQjpdE6BQyik2+zSGY2knleg&#10;RostRAPrQwy+/oQB5WpsrVyIlkuDoJ8KOaRLkyZyygly+Q0mUa3VYKsQ2L2lIHVmlDgXfC7FlfaR&#10;6ZUI5YgSGDEanEXxyHADPf0vF8wgK6vJMvNVeWfhIJLYM/EmCpHgrJSKX6YJMhe/tcQszlTIJU5V&#10;ONNX/P0PTNP6LhDI06x/UYZQRyEjOANPmkHDz5o6apJDHDp1CgRbwEuHjlt6V+m4MwvRYJ8Wo8kv&#10;m5J31pzFQTtW+AnRpo81fYZrNqk3N/XCEzIM4HY7dw78x3TAaxtxsKmXMR1jKsy0sKt40/8aJ5B9&#10;7q5Vn83IWn+hrXrJHGbJwalwBlBCMZHLIgXbmO4MJ7BS4iC4cJss5JdDvntyvdHXTzrX2BbOrRmm&#10;SB+b8Y9/jDzFZXJuQjrALku63AptUYotqKpdNvGFhFkm18k1K2196kGHXZWt+pl6dEO7aXR0Z1ft&#10;SodGYbTV1De2IZ0VVCS3si2Em1jG4Np009dWl4JVDXU6TSjtCnOoHK1ECqkzLdrw6GE6oHYZXitE&#10;6kpi/DcguyW1jtTcPdTqsyg63gVDKFCVzsWmyCGvk1BAh+Bn4VxQP8HdglCi+SyVeqG/wnSpji66&#10;oTaHmuNf6tTKfg7hoVy05/13anHrIrRSOCikdhb8NJNS3jVkPbxswWICW3pLQXlD6UBaz/j4NBHU&#10;AiaEo9SmnpBZXRe5aa4qgg44052ZUtXLGCGX6q96m4ZqliFBIaJ5sWAL6JB2sAmn4rUJQ8/lqYEq&#10;rcI11EgLYWDuBYcK1BSHWgcRv+rJtSgjplseBShEJQeW+Vnkjdyi2/QZ7pgfa+pzPXqzctr/Wy6f&#10;Ds3j9vyz7rycMjlrcs2OYFNLE236/o+WbkwctwDW4/MOAeaE1vrjyuHc6S+axk+1sgxgTR3pw416&#10;EepQYebUUXfioC03TSCjFCFnc2C7MbrfurP3pXvoebGtWy856TlAAFcFm3pP87MXzX/srn32HJnj&#10;zTwc1OxSHVQ6oTAnOMPggznbj2ARANngufAxwmJISQcKsVUY5Hsi943uD/9aFtMNkswUlHNDcEhg&#10;dY5oAoMAlrF7m1nCUPoTT62CF80lnfCQW5AilJUr574p0x2o61eHHfzmED3EcjLtEh2drw+pV2FZ&#10;7v6chUFMDTo7W1TZJse3ezI1Ji6oDrg5CUaSLmXroYuIuZZyiITT6iFq7htb/zBUq2HTMddGDeEU&#10;CjojW10wEWXlk2NT1y6QeiNOcbHiy7jnxG6mhsEhVClTXtiS5/U1PQSMnJ/ZHwVfz7XETFP1L9rz&#10;WjFLQdEqJEJcifmouSQdVeTlaXLSyjQCaFeAMNcilNWTYnKq4pwyOMuDVOqkZjWk3pYB15A68M8d&#10;KCpxKJfJ41CG3VczI+M6JRmujIAuKGK6pWm17guNgk/E50U+nffKDDVBf7yraS8jjPMSyCxhHFsd&#10;Mq0KyzztVbyzKAhY+uxivDAFm8opLNMCWpcqc2ccdQ0l3vSUv9J2zSRK6xXOfPBnRv84p5eQSkyq&#10;hRqd+ePOY4JNws/UcwzOvCDjqP34tKVHmcKf3gqAdLhgwI4c+Aikxo9a48d6fEl6knzPnekR56G+&#10;tT252/C7AQVnk+gTde437uBz7Xt9v+ST33MKzsyvwjXHmPko4wZ+Wf5AM481IZrXoGUeKkTTbvWe&#10;k5BhFuChLD8vS97BB/m6FWLeFq4c94ouOXeGbyNsVSDwbafbgoRtkvsmNxBpwcITUvL+OOSbj1Iq&#10;bogIXoh5Wov6k0exlcFH6kZTobbxyG7hrNzf7oBK3W7FlciwfWqZPSQnR0uHnROOSKeqM+aBLLzQ&#10;nFEGQQPiMdGwZEzMoCLubRKlY4gLRl8NZazIN/WyS516l8CV0FvxKH1Or9xoaisUqAiSq4AV6Rw9&#10;pSVs+SV5dgU1QUo6UnMsqfgxFHvZefy8pUrcoipE30Ccf6H5fpHIsz9LXjahVwteKNjEg5u7aFKV&#10;KPNKkaniSi1WoGYagmKtx1DP8WZmzYWwTI2HF+6bTsT/4CecQQ0yq1hPQ+3TT+eDs7xRUHwod9Un&#10;6CLVUFAn+WXMrUCOanb9KGf02KKsHMqaZeKad9FkG8zJBXPP5UB5mj9+mZ4AhEo1xWoxzvR7YDAB&#10;MtwuYSi+lUEmbCVs9AcwBLLAzkQLzvLCZoiG8wXvANOUFlV0Js66CI6Y6rFrJu+MMFNQ00pXjirM&#10;PLOYfcaZAkYEF2wSJw7qPdNU2qxeDICYmk1TaOl3nkCeXsDUe5qEorCpg6dGODly2FQ0euz3Acg5&#10;bE8ctmc4ut+YJurMVJryG8jIzuUdULXnj/3jvyiirBBWJFDzi5n6zGE8snzvkLRBhmCi8XECNfli&#10;lSVzpWXAlQ0HZ5i9bghfbNktgklUcRZqXF1siS2luOrl1vFdJeN0DcJNxEYbTd12Lqgn37WpU5Cb&#10;1aChrRum4DzaqsttyjZBgS1ZvTXLAiN2KahD7qTuSxLk5BxJp6DVqE33tM+r9CGdcc9VlQ+hqXN3&#10;KfRrS9DvuUeGUhzVve7KU0MBk+tEZAxRq84iHUBI0FxaUSc9RPzyy1eKJmqGS7rBoVSiemzeDHvM&#10;G0xoPt7rBjA5OkkaNBD4Z0sl9siEM1wtEUpEsDFXl49bQhfdmspxB7yav7hFmq3HO/OaW0NQ6ydQ&#10;m3vRMu9gVmeO6Mmio55Zg2jpJzo33QOgzxHdV3TDCGjTz8evOnN6qcDN2VFCOaKu5mYzznQVrOPa&#10;lK+rU10gLaEQssuPa8YtZVNbxlBgzYD7hhFew9B4XtVFz7WgOIym20+C9TSUUFHu543AnXxhUY8I&#10;/o4zuWZaCKY/PYp3xljNXOhLGNAH0epWoCZyiW7KyZ9gQjR2/ZoUUMOf0r/AnXfHcZf0iR6t+CfY&#10;zMQZdJuARHksQKRZtoictWkcNzwv/e9ve/JY02QTJ7hmeriJdwbCZhVyapGa/i6TMPOoA7amj9v6&#10;SIZm0zowC07pXzWJNOWXQa7m2EFzDEfsUAgjZ8rTcCTGDn+N7/8Y37/0K+i4XV5HdkC6Qti2nbL4&#10;ZXhkyswb2lDMgRvb2iNjG5yxDVy4cbmW8R1q7sicsCtDJAoYjOzfIjrYSmFHsbTKUHMP6f4gP1Co&#10;bduaRWyWYhaaFZhIU1D2Y5PTClVbeEFJ9NNnEm6RQ+xyIiUudvekgHCUamuCcChkTL41yyH3RyMQ&#10;fVuOzs49l2YqrPoQH4dSucvlK1GDRb2yhajONBTxIUYJzYgKkukRVnHTU01k5D2kCGZTKnfNGfmM&#10;WOlb8BQfKnZrA6ZX8m5i3tg8iPEuUqOtcK3SUYJKzC9OE7OkqlxQhA6oP5UmHaj/0CTnIr4QvWrF&#10;mXw9+2gS6vFSjJa5I9dv/rkm3cifxcIVorYWJCBPUBDO6OSbDj5jTmpeXrCwkp5ESm8Nu4I278rj&#10;Q8FdIodWxBefcnCWAVQNPjVOKvdABly7bANrE01rKTwOuid97VBO5cqnOXtnChLhEW25UV0F0i9M&#10;bY6KYv6b8ZplhJyOOgW1iFwwfc8nk/pyymr8nbfnzrUgVgzSf/rKR7PXJg8OfU3qF0fMb1/qkDIR&#10;6CZs2SObOtXUPiybrHAGp8gx0XC77Mfpz5z8blN5iClfDLdr4kQLxzSDpk82KmKdPenoXXS9t0Qg&#10;Ccj05qbiUD8H0OIMLTTT++eaUDtsIKOH3yf2v0G0O7hgO35XCVrlX+MyTVYkc/9I/VGgPMp0/JWY&#10;UY8sTSuFY+xCAczYOaQVCZpxMipfOYwNq0ABEIgs3Aq+2BKutJ/76M72BVYprrF/4nLVo58i+uWs&#10;seUt9w03k24j3zTy0UjkNq1YVjM09Qte8cKcUABYGT/04VzkThpM5EjSupvWjZumk5k+W0QuXNGX&#10;ehiv51nuXnAW/1R89JjQAdEn0XfubPdNA2KhLG0xCIyA6vEyJY2VLaeIjaFIVVVOUMN+excFBs1p&#10;nZTrl72Rzrg5jfFjQlgXFWL/Mmxs761y4rmwRSEeipS9G+MkWKZLumq+lJGkKRV/RH32NYpmiEbT&#10;tUhH+LPn9UYOGruIaELARaafQuKFyYNDDLVyVNEZOXhzhLdinBCgfjqqpT/y9RSrZuhKJ52DqEXr&#10;qKuQPXdgcnyIs5AYRuXn0yPJlt0Mda5dBjO3hHZ9yiWRpj0UuQ1ydtzqOJVxu2CZQEz/EaONUcqA&#10;6yo4FOV8ObtQLGgjIe7gYZlKIhqiyXuT60wvHsGsiCJEKxMS6tCp/ohX5LIrl9AyM2LAa0r/OQKn&#10;tJRMcaVxNqMvaysz/ELyoW1anMHhOu7iXnFUs2bP9EdzCiodP07gW534wxgEpH6xiWonvbZjVi8J&#10;4ILpQQEiRw/lY4FMrwE8a3jp7NXY4c/xo6vxw18T+z9Hd3/cgVbbEMqLyHY+dXcRUyw44+imE4AM&#10;L4y4MjjDvDWz7uhyzR8aC9HAAfmCl+mwbijIB8FinZAjE+s1XLiWUvatcFtq4uQm4B7iFpE4UzeK&#10;7wnuAw6hI5+iumNyryjEwOZ9NAXFC9+d9c9paQKrzty/70u6JAXrJF/0oYlb3UPSigzS96s6UN3W&#10;ahQ3xxKeKu3uFZzZCQo0detTlmGB7+lVdRZqIpIfbSf0mQf4aJyluUWFXR4Kzs79j+GpZteW4hwq&#10;3bNQrfqTbrsbiJSrk8JasCKNmJtGZMDV3E3sueDMpo696QGljR9lmeV/4Ey7dKYyYJl0eu5GM9sg&#10;MdoMLOrUmox5cFZHlAZWEvUyND1bUODZ1oe6/KwTO9dS2NfN+VdtOjkrInTAmWrLudDu7RFTD4Mz&#10;NUSCjuWGyRklh0OpQR0gv/qpSLd1FlbLCOvUfNVyWSW3L2ulIH1fBdLyucKmEE2epllmnDHydImm&#10;Z/xkMx5ZPDglbk2ZTV3Y23JOgZqWVvh5IlQ607J+juabZXhbdrXQDOC86N8fccy6jTzcnMH/0tf6&#10;7XN5jsyYg3GaQcML0zoMvwwA1zxxJpBNaa0GHpn/yfxIH5WdPGnMEL0KXi12laOv/WgKbFJRpxw6&#10;vyaFm0bIiWZ7UhNq1tFiWnB2VeTgauLwevygMX5wPbqDd/a+u5O5MGMLokmqkFN+mR8RQLEV4wyo&#10;gbN6Hk0xpufOImAOxgVeYYHM2Dmy2MrZ4coJK9wH7DqgEyNs6ng0okBM0cVVgw1eWyOmvi1UQzQr&#10;0W1ka6nvmORETeIiqsrbugaBhl003Uo6rD4jOQsjKQk17Va4fbX1rm7T6ibmzg5wk8NRmqMemljz&#10;MjSaoCFa16GcVxqqz67+DTdTgoBSm3GZ801ndAquUJqGTowk+qCBzHRSWE/rVa+kk3NJVW6XQ9RA&#10;KaoVa/BlKpCpNrsDdnYsRkO2hWWkTUOZfQ0Lp4n1tPQ0vfXZUaF6a0dDo2eYUo9Aib6dKYex+qZF&#10;pFRLtx1v+uGpHx34PwTcT8eY+GKvWguvWzQqlon7Qn+GiC3tZm5OFcqzUxwqx8eVRzjK6WuUHESn&#10;P7SSM4qmdNzzgjMXQZTOzVyNtkbYkgHXuft5RXbTMSQUY0BCtDz90NbdpnW5Y9E0xWBZcFbza9LT&#10;YXG75IWdyV1iO3nWFs7OcdA07TVxJuoBo7ha06etGb9WSdAHp+qZMn3zOgpakKFZMOlriYbwN3na&#10;Gtf62Pa0P4Mxfqw/LpE/pfixO6EPAQGyjubgjlujx41JglN9/Eefx1DwqH85aY+faO4f3uGgjUEx&#10;fx1oSrNm3fEDKul6rZmfeFLk8Je8M+GsMbF/OX54PbZ3OXvYuLOf5f6VI4anJh/NOCNn/aO9s4Sc&#10;nvjHwqHY/lfPoxlnijEDLKfBUywNt2sjgRWMMyyUSY4Nm4vNpZUlR5ltYsP4HQg5KJBDwgYfUYyW&#10;Q85HTZohke8J7rxASulKUptarPRVxEaFqKpUcstjUrqSHBXyXFw3q28+uQAhxa2GdOtbIfe0anP9&#10;nLVo7hEgJzZQH1L9DkLZVSUUj3nE6qyc+iUZDZctTVvB9qm7PD2MqIZ0Mn3LCVatsJujEeWYMjEb&#10;akM5dep8ybTXgDnNJMA0thDRquoAFeqbzijb/jmqTE3DA6n2/JuOEODAKvoqi2dkb3rpBX6WkWFw&#10;cFMJNxTxJ3pIS3z/IE/1kR9YJll40So4U2dgk1n2qrX4mm1bTydowkPBuSgBDtxzE036JGgxLxUV&#10;qGUe0ANFPx9zLnCWE8mY2DmVZs7dlWuUfLKlh9UdqwHP8GaoPeaaQfOCjJSlSwoz82thlkXkoEWc&#10;RkGZ8KsSzZFxURxjZr6seF4imogzp2kyAsy2JuzllynARPSK+LnmvEAVavpavz8eS/AohHm9Rda4&#10;6utjyJlCUfIVXWr6XzIh70wEhGj4bn50ANdwxOxYPdOXzqaOWmMnsEwCufQEMzg7ahM8jilfbpon&#10;yNojh/p/k4kjhZ9TepqpTwCNHzVHD5tj+lJjc+yAAPN67OBy4vBqyg8BRne+T+427oRWeggAy27N&#10;nWmyzCIFoOZoNN4ZFJNf5tczAZnm0bD5Vw42HW/q+tn49fa1DXjDS0llt+aarmu1nlBgMrbilBVO&#10;+aqjpnRQVUluixwiXRth/RPHbaGE78IcKlUhdj1KEzFm10836LZAxokYzToRzsK7ciWsT4elRrvc&#10;rG6rNOSEWnEPyYERqq06RL4GxAG42kKHGqjc6XLixpP+m/JFJ/e3wyXXgL5zVHPdROp0qfQEBVly&#10;NL17I4aRRol2/TK/mvO5qOdVtamT35In6NtEQ8awTFZkd0A2hmnFX8DynS/ouHWpCWc+aiiQoA80&#10;yu7j153Hr1tBgOS15uaFNq/nULe1REOVpANckcXXRIsd4k3Ioi6ZF1ophr+mT24o0vQkWvlTYYtc&#10;LYR401/jKDiLd6ZRNTg4BYLQLN/1RBtqZOoNqvRcLPY2Ndc5gqDr0SlUp6x2nSlNaiCHIfVtoJH3&#10;j4S8UYbFA5hxXtLCFHWGs5Z4POmVomM0M+YGGbuzfgFTUAvOjDBdEV+URJrsArVM7U/iTwlnRI5w&#10;SiTy9y1a+kS1VvPL4dLHrP09WK2MPcML01/Mye0CWAoSW3P6aE9bSAJneGEnrXmTDq8NTw13DJxN&#10;nIiDRKMTJx2IA4yQvKoJzrTwFR4dt0eP2iNEu3LlWprpl8Olz8nqUz+Blxw0IsrWaLww8g9a4wda&#10;+j921Bzcvx6lHvC3T3RJmNmYPbqa2P8+vn81vnc1sHt9Z91O2Z6JRtSJbPv/TeSsfXKwSYLokoRd&#10;s1XPlMkjYxe6fdCU02YohpgCCNcPwwBwiS6FLbs5YoEtX1YUawxfLIVT3qLAHSD9mKu3sm0USPvO&#10;UL7VuLfY3iSsWXBmzeLxWeq2UqRuURZuEAMdzpGzADeZ4KN1nZ07TxFuUNVMOsAy4CQmQm700IFD&#10;qCGl/kDE3Cw442cgM2ukPW46I1eLVeR0dArOrHPSqIpQYYbIRdJVdSAOSD0gBg01q+mqG5H0U1Zn&#10;RqOQ8aEqrBFbolpsFYuqIyAlLHHNYm9SphUflb6tUQ6abVt9KCwQzurHixI8I71nroX7FFdX3UqZ&#10;49dqfoeK1UNVtaJLIJwJYZ44k2gEKu+MtsBZVvZTueCiFvVI1FONWsBhprjzncdm2fzLlpaAiLmF&#10;Ymxn7YJp5DMg5hSlEh1rfG49QChNu58Sdn3JckV0Xi4rJJ139JQTltET6jHO3Blji9Gj3RDNRVCQ&#10;82WogTPlkKjQptWzmez3s0utotAcmXBGXDlzLpDheWnJ/gl+U2tKk1xawZ9Hk8rXc0ZP2BMJnjQc&#10;Knotvh5EdsDWhP4ULoFke+4oE//6FxK9acRWn13Ul2OhErtyu5TZnSTGtAuG6KXO487QSRsw4bVN&#10;H+pzjCJaWVzWAXnI5CHAAmeZ8m+Og7P99uhBY/jgevTwevywMXagN89FOq04u54g8Ny7Gtu77tv7&#10;eUfw+iSnbPezQk45aH4gsGdPTRP/Fk2lkXgn7ywemWbNvFxDCfsdsi4/EIBxxAgyDKMNlsV6ZTOY&#10;CnZo8+b+wJA0X0aOI00yhR7f07JMgwAd3frcrLFn58jmY6W13ZLwU/AQR7e17zDSwoHvPyRPTtMB&#10;VY6EaPTBXEgPA2VZO0Zum5fxG2cyfieya4Mp2FURIzs1p4dScA2KlayPcC46QUq52iIVEO2S6JTL&#10;2VHEtMJOUlyWmXbZVq2goyYo5V30KUsilbAlTXOle2moqjCigeK8fC1knBGMM2zChFwt9ZOjzEq0&#10;6zBN25hcxPmI+uDLYZBpkksiB4pMzV6p21XlCB2mM37hSbt1NzQmrkdhIKL4saKJ68y4oSzNKBth&#10;9EGZbpEzpX4R5Hln8aKz8Lw1/6Kp9zT1FQ1p1iEkRZIuPbxVLQOlSkKoSADEKeeONc7UZ+qxQlAV&#10;oXXhjItinDE+OU2NajVuSvgnRK04wdhqaqyiWDkK3aq5Mz2R9NxZHWlKxLJCNHlYWnWh6TB4NK20&#10;jmqWHcHPOm9NnDbx4LQ+Vn/fqyeV0EpeGMQ50oz+zHFXc1t6IBDSdU0rL6EwzryOTKRztX5XSVNj&#10;oiFuVzg16e//aO3FYTMsU0T5rD2650pUlZilzP3W6EFz5Nn12OHV6MHl+MH1xP7PiYPL4d3Lkf1r&#10;dkd3rkgPHl7f2QVkRliZMvPcmejmvx/HNdOifxKgzQ8BElFq3ZkFluFzYa5imWM0gYxwJjgz0Uhw&#10;52E5ggjwAnBYPqbIISOjNmPMUvbJrc/18z1KPpm62Nwfvo1keLbt2CpbJRDfGfq5y53hGyt3FcpF&#10;M0RzKxIbtjJtxrFt1Mivhb6JaNl1KZ1IzuUWFtWBquDNGaUJEGMmspVV0ES4Y1F4i34qTFUc9QvP&#10;OuWKZTll7ERlPSDc4nRVTXgbHaqNZilFDbdYhtB5ddJqOllnStJ/90G/KzFC23M4EjNTDmn7ZbWI&#10;Yjb7mYvOHAkyQzTbpMqyDc5ULUDBXbKLFAD5GkU4O+rXBaWrVtZVc2cQVeJhYas6U6GHyJULVVJw&#10;nwUvY0UocTdIqEKfL9t5L1hd0Aqs1tzz9tyLNtQryhYSaTf1qwnqzNq66pcgfSv1G2eOXv3j6muk&#10;SvJ7cIvyUeB25W4kkavJ2dUKEXKSafJ6joxKKpzFNSvK3pWCJcjTPJojzeBMLlj8Mj+UnNUEv3AG&#10;cZR5pjjRq8Y0ETbhsHECbCmilJriymPcMRIc7YyDMB0V5pT2pL48NYeKWsGPn3Usfw0waXHZcXOs&#10;mlYzqoQzrbewp6Y3NPHR7J2N7V5zyI7eNX4cENQ3Mw4JNhujz5qDO7/G9i4n9n9MPrsa2fs5snuF&#10;sza60xja/TW09bPgDKcM0foMr/7Xt8ze2TuzaOnsrVl/iCaW4ZfZhdFF5eqaTZJ3DtCcIFN+mW8C&#10;Lj9Wh90masN6ZfO2Kw5RD2mZZTWnoNsuc8O59r4LZb1hRG4v38qyQ7tduT+4V3JX6cbKLRhl66OA&#10;xA1RPdyUpG3A1I8OWxm8D0WHPiuHdAWOGmfKMQhUSSpkW59suOZzVB9sBgjQ0bB4Mkinjw6lXHNG&#10;QwD1ecWYk6ZCGVJMyDZAQs0FglX9asildL6VYC0oSI0ibkVDUTWXQxLvUiGtYM8CE2X9JFEGGamM&#10;TWmsSC85K12s0TrkIDPeCmc+qo6pM3oOwP3wOK7ZS33+TJ2v+1xdL/JDqBuxQgFHiBN2VCd+IwZZ&#10;0uq8c6Tj+TUqV0FhojN/0db72zkFa6r+iH8XNSAeKDqp2ipQco3Uc196nZeLZJR0si6LCEkeKAWY&#10;tIInVU+TWQSyFPRw3Qwp+XbBVEN8sWqajK12Uaum0iQXQh6VyzXTS0uATHNheenSn7sAZ7BMPIJN&#10;Jpd4RBQJwmbY6m9EtIoVfgltuG96fOlFs45ewRYOWo2zMXDmSrTo/7hrd8yhpVkmnPkdTK/DEMLG&#10;jggz5QMaUgkVxSlwhjdHjrw2cvbFuCn5Yk34NaoPz0qf7o1Drt3G+D4I+zl+8HPsQGHm+N41BBze&#10;/jm2+esO/BLIIsHZO/toXsDBrpwyPwpIaAl3cK+03AyugTM7ZVhspsbCL83scrHtuCHcByXSNAgy&#10;XyYW2Hi4ydgqVkXH94c+DWwbXrwo3NFdRT63eLYWGBcjyS53BjnK94/hNNcVN55DvhGpMHePavYW&#10;zdqHEludgz7KgleFMDLZil/eVVU+lCKCoAU1aVqHLelkKscnHntjiwRnYtZrLZWi0ZAxR1GWUGFM&#10;xUOR2rDMmH0ypePusY2J6tbnNH1bxyZjTiR0XtRjrsn8SMdH8/io29RTtY65wgv9HmjBl2uI21UJ&#10;FcrenBa8bE4yKjIddcKyGf+ixFDTMRLoP/aTQYQ+iDL0xCfI5ePOESzcPcYHnHHKAhMQ8RXUaRpV&#10;f8OZ9SOcFGOoIhYSassJ5Xu0lU/B4Oy5nDI6aZbpaay6yugxjBlq9A2m3D/ped1Jui3JkLosg6Cy&#10;FYnYZZsgUWlfGo5GXyzzmEj+G86kUI2tpvnP9QL5AltXVbwwKwAvjkI6ZVpZk2inxJJaF+bXj4Qt&#10;OV+4VAoq2xNaYwGk9FkLvy/ZmvVS+0nHiYpJtfYCp0xrLORb4UMReEI3o00ifw0YJU7Uygx4N+Zp&#10;e7ldqgoS4aNpKm3sSJEmbPJRx5726SyGINQDZwcoNMCZws8jEU36WpDRmDzQ+09jh42R/cvx/esJ&#10;QLZzNbp7NbrXGNq5HNn+dge3S08tTa5NCywT0d5LtB7NMaZWzFoUKtp30Goyex9r72WxwlZlqMCL&#10;uw0HLZFmDFiGan2BwCxQvGlzwn5gnDRtUcJETNQOSC4/NJHphhcWDnEL6nfSad2dvt1zN3N/sCv8&#10;AQJ7fBTBmKlTN2JlRarThwIUEuSoD+6qyBvXye2KL5Ryt4uDlhs6Cn8X1ex8AcKligHQw1SimtuL&#10;L2RgatT5UnCRqMl0zbgcipWyq/5n6NIrTtaCbaiG2GHsISPjTpZWbKIIxXU6lvRZOt7KMisKpFHE&#10;Bm8kxepihIgtMKabo2LZi+40h3whdC3YcohqEeOM80qF1E9mTS6Rwn4r9092KZiJfDqmCx2w1kBE&#10;PLuf4J2T0gmiltpSg28VsdL6yqRCl2IrnKnbndkXbWkaZKVmF1c/03PUSFOPsatuV2oIu4oJch8y&#10;IAZNBr8MjoWcAjIjqR60SBwueCQkBX8uW0GqfO1HgLvoTp1pgqzsKrS00K6hxqFJgHXR0fZM4kX/&#10;Ch7lbV20pxSHVl6b/mGkvGak6TA9wfT7RlqmH5cKaeORgTZwhkcmrpW3KRUkTjzrTOoLse1RP69U&#10;tAjF5Kn5CxlgTjhrj4pQDSHvWXcsh5ADgQzvjHxCy4kTONjwdxnJaUwcapWsvLb9xth+c2SvObJ7&#10;ObF7PbF7NbT5q3/7snfnV9/O5ZDeCsj/k3u+H3itwTKvkkXEsgpnEgebUAx3DGPQHBkYSqa9MN1M&#10;lYPG7SjbsNnoHjLOUIhtA6zgLMajHFsU9yJXWndtJDeW706Mli2GSkLC0dyy+sm15P6w8eRXjhyB&#10;rN5SnAplGypFD1Uz3kqmMOpuOCHzZrcCk5gVMpoC5WiUrRByIeFgFDjkZ3MGkDusepwv4vgcdb5W&#10;0IkgZHocdAgLIceWk0NIEKBTcE9oWuflUpwRmZTS6birVM7IyKnx6OXnoR5eEkrnkBP8ciiBmrGI&#10;ZGyxRiQduG14xbRsdbVlkh/XDAnO5OX5ughexhAJestWmQaW5uCtUMQnyG2DApXoYnlMEI6WSswp&#10;as4p3Pi8VlNvM24ZGUuINq+PcOj/Ox6/0AKOnJ2/7Fo+csvA5ge4LhjCakDcru5nV3XTYcSnPO3B&#10;EYPsbZEIj9gtY0WO4814WMlUvrcZVY2hpc6fvtAr4hNZ629gBVtIGXzSeRTgBWXgbOq8O4Fc4IVp&#10;9azXiGmJmb4yRuKiM60FHFoKO60/5ZVTNn1sjwzfjfjUr5HPQTq5b5r2wkEb01JYdjX9j1OmP1Wy&#10;Bzfluf+JIzL1eTIxDs8L9olWYpY45e/HEjyCLflc8s6IWAO4+GiadBsBbdJvDuw3Rj39P7Z/JV/s&#10;oDG2ezm0fT200xjdlV82vvNrcPdH3/av3q0fA7uXA9sEm+aXHDTHlbha5GybZYoo7ZfFO8t8WebO&#10;5Jp5sj+xZ5n5sjsmYyZtM0O4sXRzIL4VuCdIy/grW4qntoqyj3LVdUv5ZqK4zIndWyYnANkmdW/l&#10;9vLNpNva+OOu0q1jclEDoau+vE4RG3apMLZhlhXfzYQt70KaTeqY8cQu7aImt9FN6+wqfiWthur8&#10;HCLtkxXvgqeMho/q3N1/wQsL5HxzRv7BV6Y11ZaHRedoqyMRRhSrY1sRirKcu/gYcbexJbZFzcNI&#10;Wk1EPCYUIUetRzTsla8Ug8yFsGRsbf9O25CK2PDIhF90Ut4EFm5Pre65rlRuAwNC5+WRkXdGQ240&#10;mcGfcEa7MMU9RAgJpWOs0P+MG9tcDsakxpBqDoYi7FYtqlpNmeGOCWeqtjpT1ZZ6qhb1O51r5ErS&#10;yXLIHVMPEYfnnCwUC2KQDG8ZLnMKKW1lWCykVXM9trWgD6eMtunnnhQzqgKvethnn3eEP3/nB4lr&#10;pqVnWahBzrngNXneEtFOWnr10h/A0CMCvSrQGj9pkq93Jx2TlueYolsJNhWTIiId+fbgxDIpzBxJ&#10;UNa3YQ9hWVvvY+KgabkZLFP4SXSpbVimSTHopo9xjx41ho8bI150JiCiI09NMemgn2aOHlyP7eOa&#10;/Zw4vBre+zW6Q1x5PbwrGdv9Nbz7a2jnamhL0r/5D+/MXhh0E84+OrqsnLIIOVmiEaIJZ57Xl3i5&#10;Fvm5q7BqfIRgC0moqPvDNwo5MqqAwwtoa5xxq3FbcANxo8AILi1qxSDJT7q6iYsd+pbSjei7SveH&#10;H35DMTllpL1LQd1zuV9pDgDZa6OfShtn7GqbPkdyLtYvOHPrdIYO50wlzq9F52WFWtRh95CEclyD&#10;uI+dREGP+cSjVH5bygnGAGzeUqOhKLhFdnXiacKSAQn9cwpR0zbXouqSxLup3Gsp/jvOokBcprYq&#10;qQ01ieAMk0ZwVeStqIi3wVB1fcWI13qYSGeyIqw0lKYrliFhUDqZ7gVn2tVRrU3TjedqVZtxRkEq&#10;yR2FCD1uPb8H7pI8MvllRoy8M3dADQV/LqUL5KtWGFcNGulcWfXQBUkoMqCqeExOC+4knBOcSeEf&#10;OHOjqsFjKL/M+UpXsadAabqBMFWe3w85aPr+z7S8rTwEiGsGyLSt6MbRFtgCRvr/XT271Op8QYp0&#10;wZlmuwQ4HC4tmjWhimjtK3CklCJBxaTywqYVikI0Ld3QDJpfsZw4FJUm9RmMhJ/gDIcOeLXGiCgl&#10;+ltMe2dEoODsGsZNKNgEZO2xw46PNocPWyNaZUak2dA7APtXI1r9fz0M0bavBneuxnZ/jspfuxza&#10;uhzBa9v8pbkzRK+Rk/CfdGTiTPn2yDRf5geahJPrb8v/sCUTXyzz+lkLSn79hhM2gy8tTGC0zhHC&#10;YErs3LcCOgUZiNnH7aI7Br6QRg19IkE7UCGOhPzqlopxIqS5FRDuKgkQdMSUZYq5Y3R31qXsha0Y&#10;XjJ4tyh7CLNIV33LBJ+OpucVCNR/YyiZ9LbuTOGjjwo3MbDKTrBhrC6lokMi26hRg+DoOot4WFJz&#10;faYBdIRDbMUaiFCdJnQgU0DPUFRF6t5SSYxQ1l4n8uQRs6/M7MbqsFvbpyyzPurRJjP8ijFHB9ub&#10;8P+hyQ5j5/TQNKF+MMEd9cRrXAUaNe1r5KMSKyc/eEpz0QnggqdZL/7gBAMXaluIB5cxYWtNnZTR&#10;M6uPpuUs9KrAY+FMDwHcNw+gG1VxF2R466uvofPocS2U75HPKRd+pUXn5Kxz+hqujFtQ9Vy7jG3K&#10;MlYAK6NHWuFkNcg5lBx5lGaZLgrp8FFEU4Cp1zBDNFim9wH0DQylzzVNNnWm/7vUXP5ZZxx+CWfs&#10;tpU4xS/T53ogFA7X3BGib1oQSPrRpxw0LS47Q7mJ4JfpIxn6dI/4JS8MMB1qmmySQ/4SBvl+gbzg&#10;DEesfpQ5ddiZONC//GrGTc8ErjVHdtjo370aObgeVhwK1AS+EQLMfQlEG927Gt37iac2tNsc2WkM&#10;bl9P7P0a3/3eT6S59WtiuzG+eXWnfmNJOMv0f/7c135ZXLP4Ylxj4KX/H6owR4wZeMnmnwtnZe7c&#10;9yJXK8bDrnBW3QG6BW2B3H9hB9SQo2S7pUiYEgXSkTqdW0oWawxp5guX3je6TCviW4GLPX8hICrG&#10;rATN3ItUle9SCGfpJJ1n67tWfatwpu5VUAubinCjV9Nkgg7VVmVz1ulqoKYO2xRxxxKMo6+mrRwh&#10;rZPiNOucqgZE555TNp7Ea1cY80Nkq8YZ+XSP5qiK3wn6U5QrriUndlVGppBCC/GL5esb8w4Ac5Rt&#10;cCajcsImGpER3hKtrccvuxDOMGZEyrZzuSoVXOyZGh/BWQW1HKXDyrGwmy7lmQDCyZZrbQYtvNQf&#10;CzDmXCCNhquNmpqu6lTO33HmILeN4Kkp336fyla3E1eZC6HKqyuSsdUgexgZmVJb7roaZ2ZZ4bhH&#10;SfyK2i2hYJCEDyVgUYRBw+HSIV0CHTXRUNDIVzjjUObIapzN+MmAFtB6gl/bszwH0LuWCjPFI82+&#10;TSgBxdpjBWdNxZjAy7NgxpnlBKL5b+W0VbyJE4cEZ2BLX1iESlr6D87a4/6WP/kzh9d6XemQqFM4&#10;G3XIqUhTyGtPHnYmDzrTB+0pKTgCtTs2pPVlOGJ60JnnAPrG7H5zeL85tt8a3b0e2f01vnc9sKMP&#10;zw5vX03s4aB97938Prj9a2zr19jm5Z21BJvZ2jtLWpFmXLNEl+91o8AvgextUZPLZgToHSaM3wjg&#10;qnO9uQ9sHioV5OmQOUI+V1pWCk1qR8ZGyNWCPrJbykZiz2xtnHUioijyopi37IoafBvp1vEW0UNx&#10;PxuVVBSQSad178pTcCc5HRHEAKIbwpkTuZULxcwOscyaAk11ryvtcxGA3FW2gpeVU1al0vmqM6RT&#10;A4kFXKoXeg8xNUiqo8HZDdH8ayEjt8GXmWkPe5qgrZyjq5UhqTk/9yCTNDbAcOkymVacVC4ZuMH+&#10;Vbkt1glzzRcutiejkkVZQjHbrYzQV4HExHknINMVqUS7rj98YRjNI+9m4h+1DJTZlOC0sMmHXI9p&#10;xdavAdAx9HPtSMg1q0tVjzVpi98enaNXY9BD3STQ3082zbKyskTd84hp0Ni68nRG17HCovpjVurE&#10;XSHKGpNUDqqy6yEq8PLSMKolnTF0qGgdxjO7gRd4IpHiztSvQjmk0FKTZRd+RcmvAUjHjzVJxynT&#10;xL8WxGqqi61EPpp2x/HOQNhZkxhz9KQzdtod05cXcawEHQJMPd88zgub5c80Zwgtj7NE1h/A0Kw/&#10;8NJqjCyz0LozvSsOuTT9P6HvkQE7xaF6HirvTA6XJtfkebUg2jRummNMAkwj7Frzbiba2AF+mWJP&#10;gs3BA2FudKc1sqP/NxnbxTv7Nbj3g6hzfLcxAs628c5+jGx/H1SwGYqFX3hn8cv8Miakkzi0REe+&#10;mMPJ1dfCmXwx44xrLKfM7gNEyy9/uYdikLZG8sU74rvEjzVQKliolKEjxPjmqC2qWC/K3K9OlK3v&#10;DErpTsod43tIYsO4+WHkvqxwhmDhSEJRWWyQ5PtVu9y+ds10Uu55zoJMUcZGyN2Mmk6t4nWKI7rv&#10;OeRTi4IyY2k+nfScbrBVNwIsYQj7bHmpp7ykRf2bUXXUhEKoJDXoRBhkzNUSu8WwNW7RSRGfdcYH&#10;fdVgGpIjy6EG1xOQhWgyoUo5Jz7/vC23IkUs0rm1W+MMmVaOpmyIehJnoXkjvi6ikolTPCYndC5x&#10;ptJ5xu2tNZ1jEmnXE17usB0x1AQXoY1deVty4lxKA1JVCCszl48mNdCT3CecyDQeUE0ls1X1e4jq&#10;YaEtjarTqjw98dx/zlqSkfFQI8UXszNV7zLyjCq7Uo5XZYFHQpLTGjpP/IdfzuzUuzoqpyyTZcZZ&#10;vUSD/H+yrD2hCbLWGF7VeVNfB5I75vmy0xY4G9PzSr1KifKY3CilIZpet/T0mYJKRaD65uKkcFZY&#10;Rj1eDSvAETMSb47pXXH8LCrJlD9pxZiKHJWjrZfL6j8xJ/aak4fNCRIElZ77F+zQxxGDaPukW6OH&#10;zaF9sYztyD5cuxokf1+Lzgb9TAC0DW5/G9z5Obj9Y2Tn+8DGtzvb9sg2P9jz8lNOyCUXLN//8Qwa&#10;OEvIqUm0N3JY8sWuRKCe0JU8BXAcIpjyFeVWiP1jWtgGAiBWMc4Lc8Qsi8chWtk+fV/a5Kwvc2LL&#10;0QphMk7Hj/qXU2fy6zqTqdxI/QPIfcbdRrX+M4hCNIvsOVbtbtBWsVtvdcg4qAFXb4OV7MrekvY2&#10;RJPl414ZAcJZGqL+yhjSVk4WIU2F4qZ926f4Gv5ol4I+pfWWMj286ZUNOIPJQMliY1RsKzdEp2nl&#10;NEpXpWnTpSw5HC2WbEk+glotynS7EprzLvmhWISxxcCKySFk2rYn8R3wdJyjxItODt0U5BC7r7WF&#10;wvKk7PLoRNhN//Or8Mbn6FKkhWwRRDxKn3OmLtuelVOmly5FMbtvolLQk4Y8gKrwdmf8sGLGYxjv&#10;DOH0NQhIBtZjqJstFEsN6smtOLqqUHe+T4EEhOKGFNR8ZxbAOZ/xmbroIOAJkcNlnGWXXwJEH+/P&#10;UTllBW1WFuyUEL/0YR+9eZ6Xyf0fJbBJzyKzRFbPK5sTJ42J06YQ5uVgenXJXyUjPXYM0aQ/fNzB&#10;WVNBPab0Nx01a6Z40K+jN/UtbH1wUfNiIHL0uOGFY5opwy8bPmiPHSjeHNZzyc7oYWv4EIT5aYD8&#10;L63Y0Kc15MRl4qzlSTG2DjYPyOloDa2xOE5t+83RvQZoG91tjO43gOCI//N8dO9qYOd6aOtqdPP7&#10;wNb34e2vA9vf+7e/9e98u7PzVu8z4ZcFZ7hpCiSTYwFkCjnDMq/DKDhD8mqh7zMSmhUCWPhrvvuL&#10;UdmEuN5Kc1f5cmKiCMqiSSUpotvIdx676MuSybezEJxJ2TiTnZt3xe2irCsBGYhszzkUET1rm7zV&#10;omBh70yH9E9o+jKPWgx9QI/tWf2MYVe7nh8s8WCaC7h1stWZJkQtOcGQh0JNmOxCuZtDTaxkPOWO&#10;6bNf4GzpZRu66Q+NODuZgZ57Uk86VgbKwhnppHIWppI0q7OgVxkZGaQ7oII1zlwD144Bl7jaVMiV&#10;0nn5KugU0qLtX3iyFJBFXBsiIkTH6Wl+b3KoKoUodHrlh54mFCJnzYwQSaux4rfBBcUmTgcd/UQZ&#10;KLpDIvRfNWTay08q1dWCszJEFYZU1p35Ww+hkquVpA/prdMQlk4KcGDI+mxLba5HatbXroeI0eNa&#10;/ANn/BKER/a2bv0SOE0i3lmOhmiTt55U5hCVqKwzk08pxZhQzGv99QQgODOhjDPg5aeWJ3ooKR5V&#10;OANMWVCmN5Zw06Sgd8XJ1BINvwKVUBGuTUExobDCmfLlf+Gy+e3Ljp5I7jXB0DBB4rMOMoZr5rUa&#10;iGf3NTeX555gC39NE2oHfhK6r384x3cbOcB3A2QiY2bNRgU1tiLayM5l//aP4T3izeuhzcuxrZ/9&#10;Wz/6t+Sgse3b/npn0ziDWVpiVrlmkvfdpx/0f5pQLIszykxZxSyFV/6ClX5mbQ+YqNwWm66Mh4tq&#10;G4hdybC5xvhKxhBIElxsMzLFGKG3gqOL14dyi5BDQaxLBkZBw0iwi3Fy06DmmztFJP6pVCv5YfTN&#10;rXbdMdV/u7i+Lu9XCGsxfXRedB54BTp5PiCiSUEdtsGoz+ZaqhW2XIn6w/iE0e58EFafS3KUWUXi&#10;GjT/AwjI05l60KgnOEsTOQXOrpxjdiswSdmaUqYsRhWd2KrNT1uBwOLMjE+qKqOXnwoLFZKZ9bHh&#10;VzEn7MrGfFMVlbt+NCdfdKdi6mwxWuezK4iQMEFulyWtU9B1d+RIzvP2ole0qPOICUgipymhe/7B&#10;o3LdkLqgwhnDrtOxpvJvAYum6dXMa1OV3X90o1KTUAnFXTmZFGSXmnUi1bkIarhLxiI5atRDF6Fv&#10;jCQ6Uy+IGRU2QqKALLwjHWBlMCUONsUyEvokhpg178iDo0GeoJZI029l+vsW5TPZ0EovkOvZZUt/&#10;laSt3gNH/Fq4Xq7Uw0pP4euRpV5X0subQp6/3K80QDySqzWi549aTaankJ4sE4+e6YVwxO9jElpC&#10;N70KPr6HU9akCA7a2CF+mV2zZ+0RLTRTEOoJfonW03IIp2y/NUnsqdoaA4d6YWB0T68WDCGKNBtD&#10;e43hvcbI3vXIdmNw73pw9xoHbXjr1/DW5cDGr97N78O7v/o3vw1s/7gDufIQAH5ljgwR3YCXnwBA&#10;MTlo72WcsmdCS/wOGzPCjSJXHGt8oc/Yk8OVli1hkAZQLpLM296QjNMGbI9DN6Ju3Ny+lYuBzWB7&#10;2nUpmW6VE+OXmu+SQMoksqS2qpIYJEIHuGmUsDlxFDX13LcpNUcNDwhvCKwUCvgsEKHHOWGZokIP&#10;RVFzi9EsfXOfRZMK7hmTMiyVU5ZziRScUbNGSfPuaKqJnGlg5HrSK51jJRkcWaztqrZzaVroTwZE&#10;dm5jK6YYc2XXIpv00SIZkwyXhTqpBHuWVDjj+sq6uNAungqVdg7+F9SQnftBJ6XSVnRUQ2pj1zdS&#10;4YVFzx+MMz1g9cDm1AKmAu5oupMaCufr1Utwxpg7bgh9lLCfJW/LXBPOArgIfajF5Crjw7n4ttEZ&#10;+Wi6kRPUiXg0BBcqlJofm/jOlHjoUBY3DTKJn0jWoxc/S7NgNhZlVjhDlOl5scfnvhPIOS81aGvX&#10;bEafhy1c03INO1bGmT/O4+/zaN2/Ak/hTJNfehlTr47nTUxLIlNpjht5E0fdUUgU6jlINM7Er+AM&#10;hOGyCUBiU0ve2b6XlaEDBw86Dj91CJdNOKMGs4ycEfw4gsoj3DH41fLs2HX/4fXws2v8srGDxvBh&#10;Y/igObgHwsDZNQLOhvauhrbFsoFtvd40sHbVv/GzF9n8Prj7844m9d/JQdt66xVnnvhfdlxZnmn6&#10;xZGnxJU4R5UZx/zwUEhzabHP5Rf+yyLsx7cOdMMywQ3WKI/MEd/TC5sr9djeqBDAcUPo/kDZ1CNT&#10;hmTzo7gsn9s0VDIK0dEtUs2dxepCN9QETevrFiTHTaMftJHDjUI6OJOpVDcfVT153nn63H8TG2pX&#10;4NCuT1zEMdF0yEIioyESuavunr9CY5bFn6pBdiO3iteVIAS88xf6/w6dqc013VP/3WfVRq8YZFs4&#10;VZWa3YTSFUBRUILhZST1x27F/ISDDMgty5RYE8lu0mqL/BxyotCHwcREEzE5ESNUE1UYxVYGbKjJ&#10;OJ2WgoZIIs3wzi7S3JtSeSCSjrkbgprXu+qk6Ke6GqfJteU0M9qcJswKsCIo61ojjlXlQKFQnQs5&#10;qipFXLOYVaFK4iZKwkeT1gmSQ20UJG2XikS5G33VOEclfBYUrAkloj3P/1pqpeuEF7sKW9SQ6XwO&#10;WQFg5bVzEc0gE8vAltinb5mhALmmjzv62o8jTQ4hU3kOANGOGuCMdFb8202Lg2YfzR/JyNzZuGbc&#10;pIYXpml7PaB0kHikpwSe0hLLFGNKwFlj8qhFEIrnBa3QtPNVmDV22PRsWtLS0aexNTUmGdlrT+4T&#10;nOLBga320H5rYK8xsHc9cNDoO7gahGX71xFYNrCLXOGUDW/hmv0c2fpFpDmwBc5+9W8gP3vY4p1t&#10;frlDLKnnla+7W2/EMmJPzZHFQfNzzBU7+dwo2Iys2kFlhN14LrJke2fgTI/DUU4YWK2iCLkgGiIM&#10;GSUiCEdtsbodcyi4cRF9UcMBJlSCiVzs3CXcMWzzSyXPC+XcQ1ZQc8FZnBrfVeFC7v6IjAR5ri+g&#10;ok+7nIWfzCrezJlKgm8DrhCtwkeiUc5FEPG50FUO6VwCKRTiT5FOqRSsjqrCVGIfkFD3sZ4hukuu&#10;J+Ogs/YpaGTIjAR5Pl9dlIqn1CbztqBGJRofLFZGqHml4Ewj4DQujA/JStWKR+lvDXGUMbf9owYC&#10;RCW7WtgwZo8CZowOu1o0G4pJOjXLpOw0+qrHTSdnEhs2aESZ6igJ4cwJtkIMu+6GMnMWSZvInGy1&#10;DqOASajy0dJz1xB3LG4gOcLoa32jLbWplZRy/bWolf8QToT+i4YeZ91aFZLKLZfBdFrjljHJuGU0&#10;nmtRGETTHJldM4k9r/BO4LPzpX+HS4RB/Rw91ay/ueaVZcedmRM94syr5go5k69F/H6CqaX8ih8J&#10;JLVqLA5afDQ/x/SXyCrRggzNlxVPSoTKFlp54b52G/r62FHBGfp6H7NiGSBzNNoCZ/5UmUoRgeJt&#10;jWjK30Tbb08edEZ39ZSTWBJgQbShvSYuGMWH9i4NssuB3V+AbGD3ug9HbPtqcPuqX9NkP5A+PQf4&#10;MbD5c2DzV8/a18Gtb33rH+488ZcwcMF2Ydkb4Sxr/bUgo/qI/iLeGVJNYMMsJV74WV5MiJvenhRH&#10;AQHsE1acKdvmuuYaQw3SvuRcGNJCXuwHZSOv4KwCE604/hK89LtXVaWCNiEuPPeKjNZooxLya/3c&#10;ZBxKKXJkHhbStFUqtK+n/kMunw6JWtgtSPJR4cwEQThUqFGxDDXdx05LP2pVQgCKkBmWMVxW5qhm&#10;vv35rdhA8lWnqVS66hYJxG4fVfFqVxC06Co4EWNmKNQ3xL5JcUC09ZpSq6UqtWV9jV50GENXIjC9&#10;FIBkkL6OupRRs28CzuRW4HN5cip0Q1RJPDs0YQpbYxGdCY4aOuiwTUO1hC+Eq4gqcUFE2LJXFeGk&#10;5JCmHsREE2jsqxbGve5OvfZMGd2g2665xJsV/hCK3xT0bjI1qnVVLqLR8LVGuDpcNfHI45CRKR02&#10;y+KXxTVjV2i77axpKZmGFIFu+GUat3hqleCLcTMLmp5KmxW5oJX4pQ+TlQ8ByVkr3zWzgzZpnMGp&#10;sVMt0Rg/NtrMLECmJwZ6V9zxo9eU+atkii7Nr+SLZX77Uq9SAjJk5FlzWLNgDT0iwEHb15uY4t2h&#10;Epply7uZWgHbHDm8HtS82HX/AYzTw8pxAsz91vBuY+ywjc7wXnPkgFhV3zIb3bsc2vkxLJb97N/9&#10;ObD3c3D31yDe2davvq2fvVs/erd/Pdz83rPxdXD768DmV7jWu/GtZ/3ro/XPd/RtayhGvOm/KSHq&#10;FMLCMnMN4XdPzzGNM7ar3uKMhG7xsIInuTlc71vEqXkhpphQctlwu6rQkqPcBIVKLigMVTWo8sSV&#10;zqlryy6XlmvPHSCCcNRuufSrSVME5bSuarNFop/mrExb6Q9CItiqt0ISpg6SsusckU5k0SmLVhV3&#10;VLNj3uiorAU1kcgJSeW7cSjQ1GsrF3IY00PVXAsF3Wcp4ydqJcfNIW3Tc+eI6UrrYaj6wxUxbmKf&#10;MmNDYZbmXmhBpkhkXzUtajDNMgRNyYVmrygiq3slSGGKXLXaaGW3ssCOcMbVRKHyy4pto2AuyKPx&#10;Vu4J4mcF1KmcqqoQRO1SPKWMs3SGo4jAlydRIMxES0JHkxnKeHDCoCIpW42DmqZydxVR9zhxivtK&#10;UYNatKhC51MJEFQp6+te8qXJraXBjBhtIleA5cRtnAlbdqnKCrIcQkdfwsBr0xMAgkdAJg8Ob+u0&#10;LDTTFxklWVmmL5rBsmlN3uuRJZDKW5laenam6NKLKvRHSvkqrB9cKqIU1Cx+fKk1sWP6uEWIRg4x&#10;JiEk+cVZI2YEZ4AsLENGD/3lWBIHEhwxvC3UvMjW71rqqz56V2nosDGkZRaNUb1PziF950ewo86D&#10;5rBWkzXHdq/G9y7H9OH/y5HdX0NyzX6BttHd78M7Pwa3tCyD7aPNH72b3/u3FF0Obn7t2fjWu/4V&#10;ebT2/c7Gi+7Wazll+RM5uJZHlnp455hLIANtccps3rhLCayKn2K/BkixBRyggRFnGwYp6iSOOxfC&#10;AhGFkBeaR0NHJsqdZDdbBkymPSnlW0HYciZpgcn0YRvJ3SN9HxWtqlJs691yyPo3ZZXZsUghvUUZ&#10;EYkQO49L+vsM/YMGImDRSSvUUnjkocivtE7ZTEw9oV5M629ihyLVSsenrM6kb8JZ4ZGAhb5HD+io&#10;Py/b+chXLRhtSdCWW0/Qmnxq0/9jV7woXIiJ6iiH2nMXLQpSJANFEZWKPsNiQGh5lGGEWZIZ08U4&#10;MXISskBzIUQToUKHVBVPJ2GXY8y4cnqvE6hBSbs80jG/1Enqp6C9odve021RDogBZJZMjdGfXAtd&#10;BY1kIVT0U4StuuctXVJbbk4tumZqYECqQzq1UgMhagjoE2RYqF9Es2TocpqpjYROOajK4JhoJCYc&#10;DzJuCJk5pITCRj2m1Ly+/sFEEh/NhwSyfEORxIz/e8mf8fFjSi+LxQWDaHHN8MtG8M4IM4W2Js5U&#10;PtCIDqQbP+mM+hP+wpkeL4pokqP2iP8jDhn1CjK2Xk0GyFrDzxoR4sqpw8ZEFUXKTZPzFSlE02KL&#10;8G6/OaH/lBPyhoU5gQx/DdgN6tml/qJpbNff/9m7ZqvPZuz8HNv+Obj9c2Abov0Y2vrRs/69f+Pb&#10;0MYXZHDjS9/G9761r0jv2rc7Gy+FszW/Qy6PrJo20vL9TIfZ2GAZFhunTPwK0Qyg7D4+q9DDJawe&#10;Kmt1mEmRRMBRihhqOlqMTQVTlSCC/VhZ4nRNNG4X+dv2vHLrhGhKV0VCpZLjbRI3h7KbnAt9MJ7M&#10;2ziLBDQ382iVH1SzQ2rikR4gkFlwFhOyGnJT0FSqJVAjX49TXS1Np7dsqVw6VUOIrIVzJ6E4SCyT&#10;vVVSdCrNmHHpqm1MLENIM2IxWpsiu2z1pfznbQpK2fraemwjVGu1Yv//ibPUGSMXy2LDhhqHJGaE&#10;LNz5EY7CNYnj02L/tS8WIiTN9pakNlWI0LopFvCx1XndGpbSeTQNIDpWylaVZ2TqTt5I1QclnJPW&#10;U4lOoSrCWJULlDEJxSiVhJVz4gxd+IXoe2Q3LOvUOJs4644RNpplRU5LgkPjBXDAyH/y5n+Z03tI&#10;cs2EM6/17+hppl+xHDsJzvSgU+sw8tRSjy/9ScXj7shxV/9I4icAwRnumD61qPUWAlmWlZlrctaQ&#10;kWcwyPHms5bW9xtngp0eShYZxxFD356XHl8aZ2SO7V9LE5YdtLTiH5wdNAb2RbTR/YY++LPTGN5t&#10;Dm1fDW1fj+zoCcDA1uUQUBPOvg9sQrRvAxtfhzc1ZdZPsLn+rW9VcmfjlfwyscyfxBCw4i9gDxci&#10;mr4XVsWVmcZCxB18rudaJ7UCkhzl6REM973NUnQInhz6KfrDSu21BUwIRxUe5nFBqjUigzOKcAjb&#10;nvPzaeW4FE0g3D1y5m1UuV24jTBCHUrBv+V4MSrt+sPE6sktQR+F+eggFYbEqUDcC82AGrEhmUJY&#10;NcEvNY8Y6WJCdF6EKhxBgkWEsiFUypLA3lDToYyAinT8xWcboV0MISY26dqK8bhspLSbtI2qbpQ6&#10;a/jKIG2WUZPpBlip038Kh6g4faMbVFgPsoNNFbTfhEz5A1vCQWWuSljUSpq7bfBpDtbU4LCCyhqO&#10;cluqqnDTVMpXsNTpUkmnA+JXIj52oVhYFtykfnpbxYYKNs0gWlFx18a5qGPuG+MQgqtXdUOWnE4O&#10;0avkpOc6O06cdjmam9M3pKjknqcztSY1KG3XDGFU0dQXGQW4yi+zEISCrQkTTQ8r/U8lWtda4QwI&#10;Tpzrj5f0SnkeaJ7oj34n/Rfio/rOYl5m8nvmx61RcKagUlNaXj7WGT1RUDl61B0+6oz4O7Hj/h/M&#10;uGYONpHyfHPisKPXy/2KEjVMooM/JU9NzprI5ScAI4ftwT1hK6LvlB1qNb/WjtkRy0J/hZx6K7OF&#10;d8bu2B7wuuzfuxzavxw9uBrc/THkN8yHty4HN6/61xuDm83BrcYoRCPY3IRf33o3wdn3wQ2xTDjb&#10;+Dqw8r137cedNVwwkITFOpxUIBnz4yYwYgQjm4QyAzJDR9wJ0exkBRMhDvqyDZfVoZpoIM/3KO4b&#10;EJHxGChoUlVpK5rV1qzRk53UrDumwpnmGjJL6vuAanVHCl4lUYzZZ0QamErOwC7wklph2XnHOfX6&#10;+woHxtmTFx1x3KcvlhlnZQq/whmZmHrMRjkuHogEKypr+U+caRdxP5Woz7HiDhK1sEa2lExG2GXr&#10;etjerpDmdBWCM9NWBZO2cWYbweyjqdNXQa9f4ZBfvtHYVvqhScwynSnGaUFTXnMuQY6mzz4qgriS&#10;UrCaRYr9CxbBRBDji6ji4UWKIO4AiAEWwYSOGl5cAiohX60kx5q0S5qyNY/SDeVHqubopPqjbYdW&#10;UrM0XUr5VTfopJaYuDmp+apx7jkjnazr1N1Oju/VDELOMWnyIZc8NRMtLEs6REuMqdVk8s46Zpnf&#10;IT/TF2XZxb/TBByx53FHLwZodj9L/PXlWP1fySmeWvn7cTHrmR9cQjECTD3T7I6wK09Ny83gnafG&#10;IJoeCFTPN/UGEuEhBeWvkfaSMa3+12yajqKD4yac7RtScdD8r3HDh1f9B43+/avBvesRr4Y16Zpj&#10;ey3Rbb85vNsY2rscAGd7v4b3fw3t/ARnQ9u/RrZ/DW9fDmxCsQYyunUFywY2v/Wtf8U161d0+b0v&#10;RFv7NLT2bXD16x3cK61E51aGTdVjRCTAemqbhz4KBgOISsQISjlyVBGvKVPaINPNkdvaIjzZMxK/&#10;Yq7WYZeq0FdzqaduwodkXdwWLpU6leCm8UMf/4dgedyDxI+IRVE2obHM3jWoLD1xH3Sf3cpBQk+J&#10;W5ToBL2wNoQyIIQnoO/XVEFS6AYFsBZkMWGpdUQHBtD+ndDPCVo/LFMCdtAx25JW8LoqSokjnKMN&#10;KZ+yQUe0innEGjN6Hm2VqlgWnKmqun4L+VSC/bAlrSGypJXSh1Tl01cfLIt+LkGjKqUaOvKG6qeW&#10;FR0QqWGi7ttN5RasFxNlq10fis0rJ2Ssc1CzBCIImXP50oZ3hQM3qs64LBI0kMOJRK2IQSPhkJko&#10;9ERcFTp1J5WgD6CB3nJ2VibfNeiZCSeez7epOR819YqaavCpcUi7SfuXIAlOSvenzzHMgmXcw8SP&#10;mtf36jOxKU82nRjHd3PaLCOhhR1CmERfxdCDy2TqkSWxZ/Vuk7w2Jxx1ytWS56V3jzzNL5BBMeFM&#10;u3l82fS/ATRR89QY4aRfVNLzTc2gDVX8Gttvj+93Rg87Q/LR/LVFwa6Nt6Xgca897Dl+TfPLHbse&#10;ObgcOCSWvCJ+HN7FEVPsaa7pacDw7vXg7tXA3i9ETzB3hDBwNrh9OQzUtn4MbBNgXg1vXg/jqW1o&#10;1qx//Vv/6pdecLb+DelZ+9K78kn5K5/vACwIgmFj3goGMXJP24cs7Opi2DnCSguPDAJslVsfi+IQ&#10;CZQVlxmLYUcW/kWkH0JRM/WTjsFUxUVGJ1InTYgvSdcVVlWxhbDcCvLyKkqSP6vnPsIZaU6BOJd8&#10;3VIRK0uqnDSk4q4kLFPH6IZxhnmHR2wDo0KKysmSm3YLZzg+UogjZjqoVGjI1msyRJyqBkagQkm1&#10;iKweBBOEOjGkx9VaX21teGEZ6bRCVRGKKDOdpLh1pF8VlIJb1CjlkJ1KjqpgVidU+gg9Zyhkn0aA&#10;oGOXJJYcluUUVCe73C02YCSfBmCcMWCtPAgarEBZFSdNbT4k/8WaMntKwQhaRM1HVXNVnF1EeDLO&#10;UmFOR0ypepI+h3fxoUgonrWktuhTVjU4oa4W78w9cWdm/JmD2zhLnaS1m7ZcnPMtrfvEKZ7zqmtT&#10;W2YZA6JTA1X+3/Jkmmj21Ayycc2s+TOw+Z8RrSbTrt4tJ5DUp2Ut8traequpkvw1iekGrTz/JWyR&#10;0Ocu8NHKF/pxx7xuQ+SSn6UFYloj9qwzcNgd0svkij3J4ejgQXtAu+3xA4mm0sq0Wldf0QjL9lvD&#10;+23N6Mv/8kvjBJIH1wP71wN718M7+uzi0E6zf6cxCNccdQ7tXI/sNgd2r3DfBnavtbhs62pg+xqd&#10;UQ5t/IJo4Gxw47J//dfg5g/FmOtfe1c18d8HyJT4+nD5y6OVrw/xzp6YBTHvmZOSCHcEFGMigNMs&#10;2C0chDJStmlhgXJAuPsNEXbRTG26ipU+hxaBI3VyyWPJwQqJKPg+ICGYkpOta2CbGrSbnpyZQZac&#10;BW1xt6EQPNWt/0OCAxGWBLsVphcu/Ab4i/JMEJG3BdHqZbRZLFbRymsmDKksgHLUWcOlxorrdKaD&#10;PkTUqCigQVCLmeDrlJEnXRWJJkOUagOacrTqJ22xrY4KfyXtrVohYeCmQuyqdMD9calSP7tcmpTS&#10;pWE8CetkY/oCRGw4PApHsN4Mu8TI05g/l/nFeik7wdbzXKFhkVAjUoFMZU2EVJijSqDgdDoAkiBC&#10;QUm6YdEZJTOVGF4QSvTBFaJXYSvK1WmWuyInYs3StxDHnQxiVI9boTOqyrXRYVHbmep8tUWk5nPP&#10;BFmpzZmICqLmFf9oTjO2eWppouGUaY7MIpbhoJ34M4oGllaQ4Zrlu4xak6EV/xIv15jyZ2A15+Uo&#10;svwRXFkfK5whI8etkSMiUNy6ztAhwaOeaY4RaR42cbsGnrWH5KApltTyMS2CbZGvkNOfx8Ad0xuX&#10;nlPDR5P7tq+Js+G91iAkcqQ5vO/1sXutod3m0F6TfPtiDVAFuYb2rgf3roa3GyNbzYGtq569n/17&#10;1yQg2sDOVd/O1fDWj5FN5Nvg1s/+jR/IIN6ZH2Iq3lz/2r/6uW/lc9/yl4fLEO2rHgUsnck3iSel&#10;77SdyrZDB5m3jzLogAzwFfb5xyQQoRQ5KCDSNx0QYSJOk5XLZTaDhLPgw6aSCx9JJgnxKEdNNF31&#10;qpUi7mSASym20dFN6UpQSE59byWtPrhm6s/TVXtnnZwO3Zazg2FrlYMEHsGvG5yFbmAuYucrONMX&#10;HRDShgLyd5yBGE2oixEcvYUzceSFvuchhEFYdyMEREdSqdW7OoTvowqrR5xRoAaqfd7WObpUmkPS&#10;MeSGj8lHJ7sWErWd61DGP65NJcFQEoUCDKyhEwCxK0uuLn1wVsrGP6JCxNQIL2LnIYIUkNRJwkfZ&#10;TSL14GeJSgZW2i0IqxMRh5ZpN2q0EqyoZg+LilQ1SMG9IkGL0dTJmkds2UVZZ1fhjDRDhD5Ho++C&#10;WkcmNZ87YeOYXa3oIKrKd6MWl2XWjNhCC9AEqQSeNc70TKDGmRZhFJwp2Pw7zib01LKV78r6xUw9&#10;ytR7TuVdS3DmYBMX7KgJznDZwBnu2JDfQyLe1CERTasxisum18KbKEA0LfH3vBixpL6wqCcA7dHD&#10;xsizBu7boLyzFsAinMT5GtzD7YJi7aGdFqL8hJZ4YQSSeyba9vXg1nXf5o/e3e/9u3pvaWAH+Tm4&#10;82Nw89swsvV5aEvry/QQYANf7Msj/LINcPalf+1z7/JH5MHy54fLnwdWv9xZhF+n3Wn8Mkb2WA9Q&#10;EnzJ/kHGsY5qJv5MLIN9HIUUXFEMTwljIogRjJwQGnyUrdhnETEpSw2ajJdEP3e8DlUTWKkNCYBS&#10;v9JVcxFRzF1NQZAUBe4trF0JF9dNUxVXfEqaXvmoqBGK1WIfE5SIJuZU4VeIVrFMS/BIQCuTRUCp&#10;gk1JMGFwJPa8AZMxIYUKHxyiFa1uA0xBXrVeTAqqpABLoDGkkg+z9EdE/ms12a25A844WtbiRj+o&#10;ooa6ezVJU2fEr3lHCs7SKNVy1BNPIVHQg8jdkG07okTcHMObMQ90sov1igXOKaSgHntqyrFt13ZO&#10;zUXTu+KRS6mg0ZZ8dQPlGnauE0nnIxSkVzmkrnJGFdRUD61YX0ORU3CHdSg3SXaT81weE/m5nZB0&#10;Uv2s1HIW5OivLfN5RZ+4xMOFlNqoyk+xMneWCTINETqON8FfmfJXXCkheJzUf/R29cmwm9kxEY3w&#10;MzGm8rWKQpP68svklAGyxvizhnb94pHX+mvKLD6a5rwOccQ6gzhodrJG9XJ4Ax9Ni8IO5Kxp6YZe&#10;wARnWnemENJrL7JqjDTbocNG/36z3wsvcMQ0j4Y7Zl9scBd/rTW41STYHN65hlm9u3p7qV9TZvpy&#10;2QAI2/rRt/2td/v7wNbPAS3I0HJZffln6+vQ5ufBDRFtaOtz39qnvtXPBJU9G1/71z/3rHzoXZU8&#10;WvmI9K98urMEyE66U89ENLEGQIAbv0UxdyqczZ5KHoM5hEPQjQT4wHHjkFEVPKGvrTklABlnJJIm&#10;U1tKnd3cE+REgRYTOYZxyYx3VsBEQ+iQdg4SnMXRU7u+V5Rvq0aTdGnFNdBWSVR1RgCi6qm4FkLV&#10;ONPijCrGjJuGU7ZsSchZu1FgQo6YBbPBSKgh7luNMyWin0SlX+NMn5Fw2eirSESZWuwK7OTH+e1O&#10;dskUlbBe00Rpcw2hbOpR/u0K82QzypV3E52ib4myqkLZOAsURIcKB2TSrq4I4joz4FKwsuzW6NGs&#10;k+fXEbk/SDWVXrgQWLhIoJCyqjZVUbkl+brWf+9MybR+ToH8dBuhTtI58eAspXQKbHOfOKF8p6Mc&#10;AN2cu1spmbeEIjW5cl6IduN5eTfnyFaz+xkoz51Rmx5lxo/zlJlwxjbTZPLO9MZSHXIq3rTXVs/3&#10;awGaZUz/jeSXMeWOgbMieWqZJf5apZG3yvHUPOGFYzV02BnKygmHlkGVl4YZav7CtZ4GeKGsj4pZ&#10;g3sNfb1nXw8K+vca/Xti2fCudAYVaV71E2zuQrHG8HZzaLvZr0mxn717l8SSPaR3m/07V/3Ekps/&#10;+rZ+Ptr80b95iYPWt4n/9b2HcHLzS//G576NT30bn/vXP/SuwazPj4guCTPXPvcsf+hb/Yj0rH3o&#10;XfnY++TDnfmjrv+1RdSfO+7OAzUAZ4SBLQ4x3IBmFjfNQoLMJ1DpuLt4IsQIZ4lY84mSyh0jAWUU&#10;cloBUhQ1/y4BFO4VtqKPmVKUqxyBprqlpMyuRTzyrYAViT4uxa5+7pwZhgZe2pqYpZWKdKUhCxS7&#10;cdAS5Zkgsfz6xea8kxTvDJY9FchEFnlz1tTslV0z7ZpZVJWwtK5T+ItCDZdg0aIHAvpTIoFGKNFD&#10;AFFPX9lWUAm/mo8v/D6AkFQeEaAjCdGy9bi5hhtJi0pHBwU9ZyjWGCSpS7eKIBp827y4YJuMfhhB&#10;Qih0bVIjn0sTNRMklizfxBNYEy+6E3HKKkKhkHklmTo5NvjkK8Fd5OacYyeURiug0FBajEIAUXe4&#10;ZCJui26Qk36yTVmdV93tCLvuc8Gcq0XSDaTOScHUQPGcSM6F5tQ6mfTf1SpdCSxT1OlDGNc0tlYp&#10;JMCUGGpjYpnJZZAFYYKaiOYcLaPVlP9YvvDj9wH0MR8ctApkltaoQks9tYxfpuX+mshvTYhcncF9&#10;CVTCL8uKMH/lwt+2jhyAJ231SsCBPLjhg/bwvnSyuJ/EAALOdq/0bUU4td/s3Wv07TaHdpqjO9ej&#10;+u+lZt82ztol8Wbf1nXvdqNvp9Gz/aMHkG1879382bPxo2/jUl/70XtL3x6ufsELe7T++dH6p/vL&#10;H3tWPz5aJbT80vP020NizFV5an0KNj88XH1Homfp4525Z91ZXDOwddSdedbVLnSzUwbdiNWnSJyW&#10;OFT/g3CidNAG+GYsHIIaQVhcaM0I+EKCsCLcat7qKhoxN2JzAkNgBaiRE+iEYlTL9nZmaiCBtyiH&#10;0fcWzSHcgrJMN507iXRdPBJ+IQVwTmSXPhQ8hTWmWNKhVYJHCIWatk6EVjpaLUZTDc7X/Npt5fhr&#10;VUCqUmnrhZ5skkBCHG0vRCvXxlH5bnMXLf93t/Ipwpl6TBRaBkMxZsyVtHVcjxOcS6Q+RAfqPwrS&#10;EBHkumMokJOCqVCW7OEVF7yEPThL2VJDZdgxTmmGU1CMrae68NGQvNqpzEognbhTXcRk/i3t2qif&#10;RHqiibmq6ajVHImQqe0tUYct5FOK86Kr+um18k1Z16aa6xPMrqXo/CPt4nRAfXC75ahvSA1gdSIJ&#10;KsGWwEQ6K8t8SJnOh1DaFrR5miyocn4ctAk9E9DWK8u6WnJhotlHI+p0vKmXljT5NfJMs/vDUEwg&#10;04z+0DOFlqOe1B89AGQRrenHzxrEXwNwe/rExW2iaU5NR/U9H3lzmvi3OwbIdhs9O80+fcnn19Ae&#10;wJKnhvOl6f/t5uj2tf4Hc7vRv3U9tKOZ/v7tq97tq0dbPx9u/3yw9f3+5reHm996Nr/3rf/sX//Z&#10;t/atf01vlT9c/3p/7cu91c93V748WPn0CFn9/OjpF0LLh6ufHi3joH169PTTw5W3fSvvHz59dweE&#10;IRPPFG9OHXZnDrvT0A05Vj4um4SxU0L/y6L5SBAWn85/F4qQo1f58zaGWSbM2V1SBJoPACBBD9fb&#10;TlNAU+NGcS5HK/9OH0Vxgl8wthyKZrEW0mTWlTtfYsuMjnriQ6k/8k+WYdUmoCSvOlUw8lcr9CiA&#10;tHAQ3FReGDrBEwK2wotEpkJeoGbfTUvq7KaVBwg+JD/IrbCNF0ad1KAPFoZB7s+iviiJvkBTumoP&#10;JR1mlw7P+5UGBP0yRDYh6Vea9Fwtpomci7d66d0V6o1OgbLUX9thRlWf+rnIZ1T9+WYyzYXaViV1&#10;An1fetltbJiE7ZMETodynnfH47X5SkUN3OiqWT/5tZAp8aRSTYScpjrgquIZoXa7oMreolW95aQY&#10;Ft2T3CTuD5wl/lUfKjUh2/VnDCmS06yZWDehU7YDqDQKlPJVID+dlIJFZ2fPq4h9sZwvu2EZnNK3&#10;Mfw6p6f89VolOANVWNn0iZbL+kv/IpeiUS0u86IzBaSwrF0+2ah5fX3qGn4NPmsOmmLIIKJ1ZO3h&#10;g87ofntkX36WtvBLICOEBFhaPqaVYoolHXKadMHZwF67H4VdP7L0U8uBncYjXK2dy4GdX8N7V8NZ&#10;hyGWXQ+BsK2r4e0rtlpysXnZu41rdvlo+/IhftnWr4cb3xFYJqdMyy++D6x+G1j+2rP25YFY9vWv&#10;5S93lz8/EMI+Plj71Lv8uXfl013STz8/RJ58frj8/tHy6/tP3tyZBGEH3al9g+xA2wAOogVw2aI2&#10;ddie1lsO+i8DjqJDNArR4B05cYCBnUfc/82HT4dVgBv9L4MYF+/M96XvJJtKLDCRJkfRQRN98S5q&#10;TgdGUk5m8k06EipuhdSpO88sS0GRq2oiao/PO3Pn5eVz0MbNKpOuGBFwYO2EfnHHZP8WMcguTAkb&#10;zSahwTyqWfbECeAlhFVEk4OW2vRE0nxxwKi/WaMqv4mpj9ynFdcpDrohk+7GXYqBqauATJPxkXJ2&#10;5URcD+nwK2UFLDt94iC7Tqs2FVQNCGq5Lv5DpgIyYj1Z+C2rriUEYUu6GK2WGkiCGNkqllYZrW6A&#10;imUk2A3p3ErRJ+2grJSKjJ13R8k0/qSjHkqkDB+dj6Q/NUGiGckhRK9tMSD+TZUmTTsEhlOiUs40&#10;YELNQ8SJq+fWJ78+WUQD4kNqy5ql2r+LFHz6dFLwstShpcQ4kxcmR8x+WUQOl50v+xO4FzExckb9&#10;DoC/jaFHAZNS1moyvQmgGFMe2bCgJiHAdMIOmub+O/kkrODlxCBpLbnwfBlRpJaGiWh6SylxpcLJ&#10;Zt9Oq2e3NSCcNZDh3cbonubR+oQzrbQY2tZzgKEdycD25YA+6v+zV3P8l4MbIOzqIUJ0uenocu3n&#10;ozV9JKNn7duj1W89q9/6V7/3L399uPr5/urXhyvf7i9/vb/86eHqhwfLH++tvO9bIcz8cm/l44Mn&#10;nx89+QLR7j/98PDpm4eLb+6Mwy9Ytt+d3i/eGbGncCZ+dSf2OpP73ckDycxhZ4Z4e79dXDmEwdX3&#10;efUFuHGI5uCUgdbLZXhn4My4EaH8bQABpfoV5WLLYLIFSU7LmSK2NYbIl41xP4EkS0UiVSgxyFS/&#10;D4lK1OaCynTNyWeLqJ7o4In4/29UUDXf4MAOjt8rsN+EWxQGCWRxdpzPLk6T/Cb7O6Kb0RaWFbEj&#10;Vt51DdSiJsp42sv1+PvR+v8h1SOclbQ0XYSy4anmvDztpT4YRnEz6Xm+WUa+AnYjScDylF/9ud0Y&#10;pA5FGBMrA82Sg+QcQ0wG6gVRYWfyeVvWfqE/ZJJXcttQgxJfUIAStJGeuGhPiGWCkRBju41arr4q&#10;tDKVyNsK43xIwk+R75OaUKkBnCGaJq/IUjDhPijTIS356SRCmoJlosqaKaX/H3itU+Y0deNxIvhl&#10;9rnUGc7FFEMCNXTUVcs0N48ql5eKpCES+He4nNQPK9M0VdUnzm6EdE5Hh4KwCmeKJesw0xNnfhqg&#10;d5Ukfr1c7oJ9NLgGwkaPRDSt3tD3y8yy8npmnl12RvQak/5xzmtotQ6WeNNf+NEqf8HLXCN4HDhs&#10;9x+2Bg6bg3nLEndMrhlEuzbR9FWyYa+AFc522r07xJICFoHkKHGlvsIIvK77N68Gtxp+ZCm09W1d&#10;929d9W79eLD9o39TH5Lt27zu2bjSTNn69761H32rP3pWNfH/aPXrg5Xv95Zx0H72rXx7AM5WvvQs&#10;fyO6fAjOVj71PPl4/+m73uV3PU8/3lv++GDp86MlHLRPd5c+PFh692jp9R38MjwvvK1xmIUXZk6R&#10;0Hrfw87Ybmd8tzt22NXHcA86k3kTFbUDF4kcWfT37gpC9buRNTL21MQXc0eoMtFyE8i0TBy5UVDJ&#10;OQpSwilLTE78qpglrrmSEmPaj9NuaqsoVguZuWXRUXEMVWoJyjoqqLcI/Ijwop0lrIUOJkgmxQQd&#10;wUIAyiQ9uxxyGGg1k6tQzH6ZMEe+F3OEZXrL4pafpaoMIKrFWUs9eqxZo41d66shV4UTpxcJ/Xmy&#10;nK/GxxNnyrGESuwGTGFTETeXnFCP/tAxnaNFhyxySYA7Q2Sr1lSXHDTjrHJSchFr+5SRVzgzfeSX&#10;wZeYMfZZKxtPZS0uu+Rj0kVQ0OclilUXC3cRMpVvCeNclRZP0MNEmpqVs2/lely5m8iuGkL8gMKr&#10;KIQzhpc7IcDSGVWnQCVKO/DU1gnlW0AVIyM/Lq0gTghnbsUurbrEbnqbnvtQ6Unh1Fl3DPFJBWda&#10;peEIVJgj3pRTJpyNnXb0Gjn+l8IX/fGlVpZBMQ4RZuZ55bEWx45Ss97cVASKazZ01BnW486uzBkp&#10;H8nQf4toxaziR82j4Zf17bf7D9oDyH5jcB88tfp39ZULLxBTjv+ChPzmwF6rb6/Tj3cWnG01h7Yb&#10;fbuNnu3rwW1N+bML15BB6LbVHNhs9G3/6vW3sIe0vv+ydx2oaYn/wNr3vtXvvWvfBS+8sJXvd5fZ&#10;/dmzjP/16cHK556nX3qefron/+tz/yLu2IdHT989fPLhPkRb/AzRHjz5eHfpI/k9y2/vEGBOQiL4&#10;td+dOARqnbED0p3y91B73fH97uhhd2i3PbpLjvl10J3Yb88edqb2VTCAE+Nw7o40awbFkISfigeN&#10;HjiFj6ann/7tFXrsW+mdtQpD+U0Tp7jJ/BgU4og+JldWmVGD8qGYaxbOXCQ1ULBOIGJlbfmYdFHw&#10;NNN5W4tOcM3kH1FnZ9EvP8xftOe41zMpZn7pKNZOIhNPtnwhII9BvZUTZ+iIRP44apahgbmaZXKy&#10;XDZYzI8/hlEvdqvW7pp6rlnKLggiwdzM8/bMRVsfXPQ5ClL16VS7bOORUdzxo72zgks37RzSNKpX&#10;dE3hHEqXsDecF9WmqiRTz9sI7fqVWPlcjCpqQVK2cnBIOB0YYcahAGbJVY4l6+h5mxpUMJACXsaZ&#10;DL58ErrYM5JDKRs6VIzQ+iwBwh+ATGZYZnbcvC1U2iLf3aOeFORcdIK5T26fkfmYhIpk1zWkG7Av&#10;jEvNKmVUiV/iuCpXjs8oFDOktDIW5TiAOkejauSsM4zXqbLm11kHcolldPK04+hH4zB2po/8gKox&#10;huhEHyyb0P/FaRmt3DEtvNDL5EMnrZFTuWb6lyb9dSY403yZlphBsUI0L9HwErPhA8/r+8HlwH4L&#10;lg3ipgEsP6ns3b0a2L/GUxPdFIeidt0vkbLeAdBLS9dDW03A17PbIIQc1OIyIk0toB3Y0hJZfQ9j&#10;o9G39XNAf7x0ObgJzhRj9m38GFgjrsQ1+0WweX/1273lr4+Wvz1c/tHzlMSnu8uf7618efhE8/13&#10;Qdjyl16FljhoYhkU+2sRv+zL/aUP9xc+9S59Hlj6fGcKn+ugPQGzdrvj+GKAbK+LTOy2x3fbw2yB&#10;mt7D6g7vdJCR/Q6wm9hvTe+3CVFx2fzeg17dIgjFQSPenPXjzkkHnuAGipWtZ+4Rbh0ApAejTmvX&#10;klsqOGMLYpIvWnnBmv0pM84ojBQdi+zZ5CJNJfzaT7oSm71/VKOGrQKy086cXsTR96zt6SQy7Syc&#10;dzRpZYMXVgyCOFyCl9emiU3Jj47VCO6AgrbVYgu5V5YgCR15QAobNeVf9F2cerLyQ6Jq9RyAQ3RV&#10;rZSyWCC+ZDUsnKagow8KZRJNyEZUirLZ/RvOOCTYudFQuDzuMOZ8NNV6YrHCWXkUEHu2GXOlJHFb&#10;LLX/Iq4JTLZ8saAjI4dolMWe9W8dFWtu4axYvv0y7RYqKU1OqEG7kYIzp2m3njijGyrifBLqlbuE&#10;qJ703wk9nz3Tl11z/3AuOpRzAd9GWJy+OpE+cHbxAckBQGSmbN0K+XIbdaY6O50ygPMI5HSkBq0I&#10;HoOz03aFM0q14b7CzESXJ92JI4lcObClrX00+2IEmJOKLtnV58n07iTu2Im/BWQFx5stIs3Ml2ni&#10;TC8zsdX7lSNKt0YO2pk+GzTRYJa9sxZE699vIASeeqBJEPqsPcAWlu1d+3GBlmV4oaw8sr79Ru9e&#10;49H2VT/eGWGmHmtea5XZxjWuWf/mdXBGsNmrvymRm9az9r1n5VvP6s9Hq5cPVn/cX/vxcPV73/LX&#10;3qffHj75BM7uL3/5a/nTg6efHhJXPn3/cPnzg+WPD5ffP1j6cO/JB/y1u4sf7y5+vrf44cHjzz0L&#10;X3rnP92Z3u0gY7vdkZ3u+DackjsGvPT5Dj2mbY3vIk3ctNHdztB2e3CnNbKrr3pP7Dfh4PghoXgz&#10;oxmiTWXNByw7Er8SY3LTiFyJPbnRnfM3nPnG0u3ihLwq32f6JawUtASXUpWyytr5UlXmlyywEnIg&#10;V27fIIztbZF+4GjvJkUwaZwd0nqj/rk+8pGVaOGRyOVDogAIcFApFphQBWFhh/24Oh3NJKT2SgtT&#10;2Wr6X/88IvT4IWZH1IOVZg3VUlwIK6LueX0G/mMhGn0Wf3HrnrfxKzUOngSk6UI0d0NAdP+VH6Sm&#10;fhFQrigKOnHnu6wGU+dluuUSxGJxWBTWkeOAK7YdCmD2JMjhKMxS914KhXI0Ytu69Hpmh7tBVVwa&#10;Ge0t76wIJl28FdMNTz8dcCXqgykTmmQ3OFO+RWnfThHpVDgjDVyojXsg9wbCudDzUtAnOOHzUo53&#10;qT/FVUrziaU5heGuEwm/ioNG2k/51QHn66Q8L6aT9RoAfSfDE2Rj551R3Df/9PrRZBw3L84AW/or&#10;TCJTT4oh+gwGYaZCn2raGnjFHWuPnjT1HMC+mN8eb5b5Mr09rncz9WhSfhaA6w7ua5UG/toQYNpv&#10;DBzEKdPDzSESXmnRv6/wMy8wad2/Mwf0cNMzZXt6Y2lwp9G7e/1o56pHKzA8fbbT6NHKMljWhGi9&#10;/sy/ngZs/Xi4rj9eItLsW//xcOUbftnDtZ/3V78jD1e/9i1/hmie3f9IpHlXUPvwYPnDQ23f33/6&#10;joiyd+nt/Sfv7gG4pc/3Ft4LZ/OfHi58frDw/s7kbncSt2sXzwucCWTIEPBSpNka2m4Nb4doYK6N&#10;G6lFcbutkZ3r0V19jG1kLx8JEdcmNLmmkBOu6eGLA085ZUYPV07L0wCZ5zIFoxPPlAUuwMuQ0m7u&#10;exfM3YYIVaGPgRiW6ZDAJwOWJVutiHH2N7lVv6zRjVIb1UpcJCzABQvO2GLSkQIas+yJ15cFUsJE&#10;1OxqKWG/TGlLiBaKFeqFaFF7rQS0mn/R1te0X+Cd2Sv0GYkm/jpNmeArOFMnORGdL+Ryh/HmgBr6&#10;4ZH8tarn5a2pcAqpcOZKvIrN8FVz1TCmZnTirMWMZbGyYblFpEUEE634ZRURMPXoq578qARMtmow&#10;p/UW1a5e0KlwhkAoSaaTYv/mXZorsDPpBLuwxiwTznwUzejQE/XKfRaVbmXSkChDndwP8NelpFOp&#10;SdP+Zk6tFHeHUcbbSs0SV0VCFdan4CYQiqRFFc/p+IyMM2EdIbgeJzzMVJo8MqFKILNrpjWx2u34&#10;E2b+2o/Tctw8QeY5Msn4UbfwzuszgFem/L2VawbRRvyRDL1MLh+tM3TQGbE40myCM6BGWs86Qdte&#10;s2+31bcHzjqDewrUPGVGBEq+SadnAte9O4KXJs5I451tNQa8vuzR5tWjrYKznk3hrGfzew842/zR&#10;g2x817r/tW8P178/XPt+f+XbA0QrMD73Pv1KgHn/qZbOJqh8xBZfbPnt/ZU3vcLZ6wdL7x48+dDz&#10;5NP9xbd3F9/fW/jwQFB7e4cYE9cMfg3utIe3O337oLo7tIsv1h4nBt4kAG6PbLdGIN0uaPOiOL2E&#10;1SBsHoFu201CUdCmz+butSaCM7bxzhx1xjvTPFrmzhByDKy4abEfmZAdKyiT+JTdME46IQ4AcshJ&#10;Tn5ab5dle7u2WsIyGk1Zqir5wll5+VyV24ZFB8+RLycWu8UssYwg1Osw5FgZasGcFMyym/cK4J2L&#10;i1kVv0SuSpSuMp2vty/JL2FmOg9cDCA9ndDHr4u3Jda4txox4wyWga0oG3k5F2U+vmjjgtE3cqgw&#10;h1SzmnCs/aKsOFOdaRepWIbI8ivTxT4j5HBIk+iVzSNhAbvKz8+GESDbDiYk2HCb4IutxL6bt35X&#10;saJVcBZJGDh+IRem6JCPDpl2nRBhxcQRU27aKn1Lncq0Apk6Hd9CSN3/usgNpKwpJ9EuFb+j3DaC&#10;mtvKVoecAFvpTPDn+TJJTkeZdSApgV966ZKQ0yKEYSZyu0QrxToh2tixF2QYc4JaiuCCIcf6bJm/&#10;XObFtHBNM/3wq+NVZq38RwkIk4N20MUdU5iJm2acwbXB/Y58LkWa/sK132fCg+vHHdtT1Dm41xrU&#10;rH9rQCCDXNdQrF/f+Wn2bDUe4oWBMxy07UbPNrhoDW418NGCsz7CzM2rXtKbPx9BNImWmGWVWd/6&#10;V62VXf3ycOXrg+WvIEwrY598efT0ywP8sqcf7z/58HDpQ+/SB+B17+nbeytv9Rxg8c29xff3kYV3&#10;95fe/rXw7s/F97/Pv7u78OrO8LZmzYZBmN567/Tvw7UuztrYTgucDRNdbrcGtpp9m+2BnTbwGt5q&#10;DG81B7Zx01pDW83RrfYY/tq2/sx9fA83TQ8K8M60Ns3emabP7IvhrwVkRfRfgXnkbFSZU2zllYQ+&#10;Fb/CrFiajM0sy/3ENvYZheQXa7Sx3U6joFYingZ2jnGG5ZtooIF8eAGh9CYT5PKHNOTjVG90JjSL&#10;w1UctGTaAxLLUL6FM5HOygkwBbJ8qyss81NULz0rWAFGRI4Ke+mMKYOCvh1mN0o57iStUL9663Qw&#10;JwBRJycuEnGOeqwxe9acu2jFfRPdjDkPSJ4htPKnJ4WS9aCVSiRQCasWm+J/VabOIWGrMv5/4sAW&#10;7oeVAhYoqSgDyFoSfRCChI4Wcl10R8/at1k2lsjU7YplwllbXAvOXGeqDVnk/qSsW4QgpWm2QU9w&#10;ZgnO2FKk5Lvb5CiTnPrUqlLkc48hqsoUYxuHCyldcll1VZ2X8+WEcebuqYfiWh5ustUkmtyxauWm&#10;4k1HmuKXEObHlyWtZwVs9RwTcqmgIlB5Z3HWHGkaZ/pURnAWH81f8hHLFDzm3aaDzsB+t0/kwi8T&#10;zpzATWvjl+GL9RNREl3iuGgrd6zfQrp/Wwh7uN18tKWVsbDs0VYL72zQKzMg3aPN697Nyz6t0oBu&#10;l6jhl/Vufu/b+q7txld9sGzt84O1jw9XP+sjP0+/PIJlS1pKdtdPMx88ef9o8UOPcEak+f7u0zd3&#10;l948XHz/58LbP+ff/Tn/9u7867sL7/5YfP/b43f/nn+Bd0ak2R7VfBkI03x//zZuGq5Za3QbwLVh&#10;GV3s35QPiTs2stkc0qe7YVyDxBi+22ZjaKs1stuhqtH9/I17eSwA1PiRAVh4W0JbnTbRRB8RrYMj&#10;tgBiao/MQkJpdPz7GajJfpyOaWFLsreqSBRuEjZOi6xXyq6zkMvC7m2cCaaI8ZTvZyz5PU1Fapk1&#10;C60QUGLWkEA5M2vy1OyOkR+WQcMs3SDT2DLO/NWamSpnXnNn7fmXMEV/PiJseTbNEagpk3hT7OPc&#10;NScFwkTJ9MEdrgUdNfGiMwvILlqz582Zs0Zwtkg8KzfNrxAYdpKLFiI/LuelCnU0AxjBpHUVPIax&#10;bXbJZDcXIrux/FrYBVXSr4hgV0VbHDEYp9lxfYZQDprIdaoYUw/mirVLRmEBRQyscUh31h47b0E0&#10;v8/4N5zhOgkokRwVUwqqpECXgqFK6MMMkSNA8QIIzWcZWKoqZatzkTIJb3OaqsEt6t1JcCZR4JxS&#10;nLKJZjHL8rwyiaR1ChYBjoTApEeZWlAGs8IyRgByWUwrMYv0iNZktLUCg8yTau4Moun1ck+WSbqI&#10;Qsv895Jf1SShuTMt7gdkYtngQXdAu8LZoPiVD/u0eok05Y5dD2p9mddn7DREMaC2BciavVuaIANb&#10;Ytb2dd92o28bVuibZX0bvx4RY3JIXINilz1bv3o3f/aCM30OWy8w9ax/6V398mjly93VT1qT8eTb&#10;g6WvDxc/P1z6dP/Jpz+WPt0lzFzSI8sHi5/uefr/7tLbP5fePlh8/8fC29/n3/7x+N2fc6/uzr/5&#10;a+7dX3Nvf5t7dWdkr4t/qAeXeGTbnaHtVh+h5U4TnEFf9W8HXywvK1yN7uij3QMbDYXEAG7Tf7O+&#10;cT0gJ46YtD280xrebeLQ5rHApBb4+Vkn94qfdWrX137K3lmcKRK4ZnLi/FUP5WAqdtDicNU4q6GG&#10;xLoQ5ccpi/kFhUnY1UpalbjCgLKS/FHArZxbOBOk7F7JKfPEGQKYbgvskI9mokmfTLtgwhkofCui&#10;hTuzcZ3MGm2tBrkW9aeZhTWo4cHNv1Z+jTP5WaabTtbAJTNU1alZyqEo05xRBcXAGVtjSx6ffDok&#10;DpqWpJRQ1PoVPYOzW+OMAeuKWGLYUEAgcw5Hax1Zu5GHxLuR2RcRxZCSLzzFc2mjLFOXnYMzbcMj&#10;zF6rqGou2J0ZO29PnCvaQk3IuCBHCTBUcCaCSAQXVUtCDmB8qyCJXUFE2DJhzS9EqHJtrrmACamL&#10;SM2nhijHLFOQGLRVZaPMCaqV9Bxapf/0HABx1NgK0XQ6x4ocPcevTDlinkEr8PLfx4llWl9GjjJN&#10;KK3+18f+wZkXypKpZ5eKLokr8b/a0GoAjwxP7bCb6TN8NMLMgT1EDpqfDzQ0u+/nlQOaFNMcmSbI&#10;RIAWECCcBGR2zRRUPthuPNpq3sf/AgibjUE7a4i+vwjO4NcmHlnjwcYV8mgDlv0Y0H/9/iDM7N/4&#10;9ogAc/Vr78rX3mXiyo/3lz/fW/py/8kXrSNb/PTX4sd/L3z+a+nTo6XPj56y++GvpY/3cNAUWr7+&#10;6/GbvxRdimi4aX/hqc2+/Wvm9Z+zb+6MbHeHN9vDxJs7ndHtDuTq3W4TS47stOgozqSC5C3csauh&#10;rV/D2/T10ruOQLcu2SX85GQceBKK+mtt+GiHWnyrNz2PtRhNLCu/YMKTrrF/CQMXee9x3zKtZguB&#10;caIPWwBXacrGLNhPzCkWhRRgGUmKGW8RSjP9mTVDwZR0hViyFepEEcBhx8pPLfPgEpaBpDCrRlhE&#10;SEpcaddM5CKzOrqUfxUIzswysca7SWj6339pvghr3HQVkxYfzRNhfrMyX7wRzhQzOi4ubpRHo7wY&#10;MHvuhWkRAcssc9SpZ5cq4nm0wjJxTUGocOleVVAr4+lnl5kUTw6Gim1zgcKv2yJYxOyNAAHFOaJA&#10;bepyVSpC4W3pr4Za9s4kRFWjGHnR6YydtUcx7FDJYJJo0k1/UERa8+gXrVHzq3hnqdlt0SL5op7u&#10;N020Bzq5/YQMaou+u5oiLqUe6oGmMrWOzNSLa1n0U0QJE+0flSunKMgRU7ftfCkhsR+nTAnd0IlX&#10;M/oKM+tDYpmX7wMpvbHErv5HTgnl4HO1/KmMrC7AL2vp3UwDK1+L9Yr/1gD5Qlhn+MBE02oM42y3&#10;w3ZwvzWgp5YFZ1pEpteY5I71y79pw68e0tBtBy/s+pFxhtzFO9ts4t943T9o0z/IIX2bv3o2oVjj&#10;/trlg/WrHuHsZ9/Gt4dr3x+uf9cnGFc+P1hRUNn/9MvA0y89T6DY5wdPvtxf/HJ/6cvdpc+/L375&#10;a/HTg8WPd5+8/Q2nTGtl3z0AZ49f/Tb35i4Um3/zx/zrPxZe/7nw5g95Z2zxznY68qp2u4OEjVsK&#10;LR9uArL24KbCSXqJ99iLI0Y8vPGrH5Zt/urb9NK4rWvj7Kp/83JgB6hdj200R7ebw3vtoT2No1bb&#10;Vq+va17Tl3zaHlkufJ4D4BkBF02imWh6JJrn6Hl2WRGt9tF06FZCxlwlQiuZqOlGkWRSf3kCgIhf&#10;JMp/pkQ53lkmoeSFVSALiUAVIl8MWnkWTPwirbcsy27UOBqKRdhVrGqisZs/6wZVdtDUN/tZhVl2&#10;kYykV54jg2V5hdN+mTDnIiolZel7C57qfFXo2f1SudkUV0uf4jC/MlNGAn9Np+ynBGrCc21mmTI1&#10;UCAsOAOXCDkMrwzeLJuqHLQILNNWnotIBNHAUAARw47xaxq7drgSPOqPII0nLD+I8VLSsTNcszbO&#10;WiHCjbSncNCcqe15Wy9ywk3PZJWaLWlUHVBbAgp3YIAS4tBE6vmb1MUhssq6t1KrcBadWwWpSvdz&#10;5cGpFWDkEylqyqkdseqoE+BbeHJCc2QKGJ3gaELL8uql+CU51l/JDZtcgEwflfV//RpneprpJwD6&#10;axJscDSz/mKZXgAYFs7CMsWS/Xvt/t02Wy000/RZXDMFZL077b7dtlbDZsofX0yeTWMgX8LYbjzc&#10;aTzYur5P/kYTonl2TNK39UvfLNMqWSjWvL9+/XD9mtizd+3Hg7Wv91e/PVj71qOZsk94ZPefaOJ/&#10;4MmX3oXPDxc/3kfmvzyc//pg4fO9+U9359/fW3j3x9Kbfy29+WPpw5+L7x88eQfO/mfu1V/zr+7N&#10;vfrj8at/zz3/1/zrf8+8+n3uze8zL+8QJPrrt91BIs2t1vBW6+F689FGu3+jNaRwEmABXRyxVs/6&#10;Va9eULjq3wBtjT7S23hqdPdHzzbovRxea45s6x+PR/TXofqvqryvricDevvfV93Yuo0z4QZ78DOj&#10;OY6Cs7O28FQfNdSK2Tio0dGIwy7hrKoHwUoRvTfnd+uwSTk1ellHwqE8x1SRin3Bmezfc15ayv/a&#10;LDOGIsWZAl4V4JLWrsklNRepy7J9+qZ8lfsGkVYWnjQLJhjJ3RNQ2gpCQZX4WFiWRhHrBFimm9gn&#10;t0tEK/kaCmNI1WZkEPqpImYZwEIfrqmUlteVSTQqh5UGlr58Ww2gJuC1iMwsC864RpgrRovP5Tef&#10;dDkioYm8M1MAiVeFPlu9ymNHaSRxVqAgUxfORo9NNMCRcMxCYtT/dzuRhwOlSJfwU46SUFhyxigI&#10;Rrl5onZLOSSVjip0ppkiKHMiJ/osov5MJFWlYNV/cBY0366Nbf1OUu02akw8LAVnJpFcMDt00jG8&#10;6GE5ZHMI1MDT0FFnyPHjqP6RxBNkmSlT2k8w5bgJbX4CYNfMOMvHf0YP9SEgr/V3sGmcjeCFHXRx&#10;xwgzB/KBoIPy8Ywhk6tnr+UnAHp2aY+MbUtbiaLL/t1WmSlTdCmc9e3o67K9O/HOMjXWfLgB1xqP&#10;Nq8ebl5Lti71Pub6L+ThxtXdjcsHa1d9a5c9qz/urX65v/bt/oo+ZPZQizA+3X+KU/axZ/Fzz+KX&#10;hwsf7iFznx7Ofnnw+OP9xx/uPsYXe/Pn/Jvf5Yi9/e3xO8WVcy//Nffij7mXd2de/j778t9zr/7P&#10;3Nv/mX75vzOv/nfq1Z0HO01ApiUaW93+TRDW7AFna62e1evhjebAutb1Egb3sN247lu/GlxvDGw0&#10;H603H8I1/VVU4wH93vrZs/GznxB6F/dVr62O6n/b9dftmqHM82ZPBHBFcwPlDoizJs8LeOVjtvLF&#10;9FZTwVlYRjo4swhn5pds2IQKlZIgX4Qym7BqFSFR+URkeubImhXRboT8at1smFVoAoBMNBJkikoV&#10;0aIGoSL4Yst5euDw8+mtt9DzDVv9EzP1CA1Q2ziDO/bFtFADnDn89Bo0vb9J5o035/47kNQyNL9y&#10;VFiWofAgGGfmFIdAlZ8eqKHoKJo214Qz+YMd/1NRaaLA0T8SGjr/BiTY1G8DwLIQfOmRZTWppOkk&#10;bDW+TMhVmXqMlphx2PNiwhkWHrLIzrWuXbFS5aCNel27KICmF1IpYWU95Tynns6oOVhqQFB2nfTk&#10;JtMuWJoGo3o9SO6YKjEQdR8qdPA9eVMq/pelkMiszBn5BMtRSQ0+E03NIY5CdKuTEwUyRTFxquDM&#10;LIsLhqsFywaP2nnjUlBz4IlHZk3PlD1rjxlzlAJn0MpTY/4ENj6a3C49tcwTAEJLx5V6dtmv1zCb&#10;A/na4kG1hvZACMM76y380qxZBTL5YvbRGpH+7azDaFpQ04uZj/DFhDMCzMajrcaDzeYDQ43Evc3r&#10;++tXD9cvH67/ur/26+76T7Y9a78e6jWmr7hmD5a/Plj+cv/Jp3tPNNl/b/HDw8XPjyQf7s9/uDvz&#10;4f7sp7/m3t/17P5fc6/vPX7D9s+517/NvvvDEeXvyMzrv6Zf/z796l/Tb/499/5fM6//NfXqX1Ov&#10;7/wFpDc7hJZ9G+2+jSZ4wi8bgFnLv0bZXWv0r0Gxy971X/0b+re7oY3rgY3rXjI3GoPrVwNrRMiX&#10;DxUq/+rXX7C0enXa+lODcaC2pz9HwOnVm2J6rb89cdLmNho/VsShW6pyqYKzrLkFK7JMDM+4Cbki&#10;GCQmJ33UqthQS70s9TPKsvirskwwVIiQXVceX+YfQvHUyTaujdwixDgjHXJpJS1Q86NMEjBL75nb&#10;rRO5AJYfGiz6r1WWn3dWJN1V/0NzXjZ4fNqeOmlOa55LXaJmqgVhauKFHwvkKaRyTDQHg2WriTAR&#10;qsDdY1JOSrRS2iKEcaimnlAVHZPLovftwRm0YnAAFsp4spLk3MJZ/GISytFSUkWUsVjPLtnaHVsJ&#10;HGEEW4zwBmfCyrCuvixZ02Sm1fBhYzz/OeR/twVhwqJI5099oZO3ec4BWXv4VK8uuqDm2lRPvLnQ&#10;JBKa0BNYkDjOPBLLVEMLfYUL9M0z7lSiUDTouU03xbyFWXrgwMlGKq5lBFKwnLUl/RF/SVCJ1k+Y&#10;R0aST1+PJhU5HncHj8AZwyJJLElQ6e9htMkheByW8yWi6asYR1192MdPAMQyrYmVkBDjhLO21vcf&#10;NLVwjChS3yPzstiDZq+/ENvrpbB4Z8KZPuyjtf56iGlsab4frpFj1wxz7tVXZPXGUt92IwvNHmxd&#10;Ptq9erj949HW5cPtSzLvrTUIKnsILTeu7q9dQTR5Oes/kXsbP+6vyynzG+Zf7y1/ufvk890lcPbx&#10;7pMP95be31+AaB8eLb27Nw/C3t99/P63mXd/zOKIvQJkd2HZzMs/Zl+RA85+m3vzv3Ov/zXz5rfp&#10;t39Mv4Jof8y8/g2Zfv3v6Zd3erbafZstzZqtN/ssAxuNkc3GyOrV8Np172pjYPUa6V37iceo8JNI&#10;UxTzdt0vx29omZw/A6KptAFPFg7uNMZ2m1qLq3UbLXCm/7PSS7O49/ql4mYiAarkSYGqaulG4FXM&#10;MqSrjPZvdmijJQdyBRywLERTjh0okCRN4yxelRBWoUrmberF1RIWLUqnWk3868Uj9OWFuQYcLvTj&#10;bSG4Wvr3eBLPO3G72C4LYcbWhf53efmivfqis/Gqi6y9ENTA2Zz+Q6w5hYPmHgpnZuUNzhRItr10&#10;wxTTY015ZHPPNfmViTDQM8PWA8LpCGGQ67w4YjdjdUshI0DC2BLmCrws4WM8MqpNzUi8sHLU4aei&#10;y9q2FWD6qWUe5GH/ZdrbW8MCn0JOhwQTDaQSOuGVaD5bwPL37LHSah5NTwnCO62BECDAVnuEQ+KC&#10;cebKq2eFiVIFC/lH5oh0jE5tzZcw0aU0S6Wv5hu4KkXnRWSDzLQqkFJBScn0KRdNc404g+JxA2tl&#10;ifojB9PRYoLHgjM6NnKCX0akCc66JIbJEcgy2c/ItIAamBvywgsHkl1kREvJBDiJEcau/yjT72B6&#10;6b8Xwep1Jc3377bA2eC+3sHs2Ws82mML11q9By0lwjLjrAfRrJmiS3Z79VSQXeHMaYWWj3DENnHE&#10;YNnVo+0fPZuXD7d+PbJH1ruu6O0RrtmqWPZAby99f7D6/e76t7ursOzbveVvd1e+/LX8+a+nX+4v&#10;fbq/9OEvL7kghLy/8O7Bwvu7C+/01HLu7e+z7/+ce/fn7Etw9vvs83/Nvvj3LB7Zm3/jhc28tbz7&#10;3+k3v8+++tfkiz+mn/8+/RL535mLO4Ob7aGt1hg422j1rBFdaspseONqaO2qf5WgtzEIzlYavatX&#10;uGkDm83e9cuelZ8DHBLIfvVuXPat/+rbwHf7ObD5S38Lqie1zf7txnB5u1MvP40edNjq00N278f9&#10;Yu3scXfBAWa8MLbwpcDLIHPoJHMqNm+RgTkTwUQLhkIfuBOckSMu2KS9Jefp886T552l/HWIUShv&#10;LvxKDX4NACSV/2M3nhDn62v9gp30IVdnRWCy2+V0/kwev0xbIaxbZ4KzjVedoy/dw4/dLaBm/C3g&#10;3Zw2J85a+uAPPQzL3FX4pR76+UB5KPmfYu9MK8tcPKKTZdeHJEp7JCsqFcx53OSy1SDz8ObJaT0X&#10;lnQK5s3EAE7Uy3uaf8MZToqIBkFk5AGZ/meIbXfkyGIrxYaJNxVaOrrMagMtqjKSsPnRZ+RTD3iS&#10;mAh6k1FcU76eDxSclRkl0CDkUWT0rIuIO2iGd/LdhA/BKzwyeioXSVL4IikuXqhUNJXp6bNIKqkS&#10;ghpikNGQiOY+EA7jMxrfIpqaqHAmrrlRej4MyPC2PCyAXnGlxqpDvh9cZimsaDV6aJzpSWW+U9bU&#10;B2b9cvhtySIMcOYnlXLQ+vabfWyVBlt6UVzeGTjbh1+NHsGrpaUY262endYjzZFdE04CL3yuHs2X&#10;CWdElJo+wzXzBNn9zesHG9ePNgWyB5tX9zbA2SWu2aO16wewbBW/jNDy+72VH3eXv/+18vUvQPb0&#10;693lb389/XzvydcHS18fLHy6t/jxj8fvfnv8+vf5138+fnPv8bs/H+sB5V9yyt7cffz2j9kXv8++&#10;/Nfs8/8z91KT/bOv/g3RpnDcPvw+/fbfBJszL/9n/Py3qef/mrxAfpt5cWdosz2y2RzdavVvtHvX&#10;WyPgbKMxtH49GL9sHZZd9q/86l25xDvr27rqWfvRs/J9YPWyn5BYH/rQt717V7/1r38f2Pg5ut0Y&#10;xFnbEub79EXKJvHmhP42uTuurwl19N7GsWSy+k9P7E2mYnJBGQwmjgBWl8gx5ic7dyQY5yJEs/Er&#10;X36WqQShsjpMYWNqcMy1hKN0jrvUXjxvLVgWle7Ma9GZVkho96L15EUbPAGgpxftJbbP28sv2svP&#10;2yvPW8vPW2RKnrdXn3fWnreR1XKovXxBqQIyGhLOnotohlpn81Xn+a/u+ffu9msRbesNTpxwNn7a&#10;1PNB0yTniHCOOhHRrcKZH0fexlkmyLxQll2Ty2X/hjPJLZyRyGBm12AS0Z53Zs5diV4XL0GlxOlo&#10;sqvfGF8d+Dvtj/0jCb5KwAXO2IVBho54JPdK6LFxFpwN453pTWkRDX5pst8rQo05x31HZhOwU9wq&#10;liGGV6l5zCBLToWzwK4ljviLtYILft8JzemhIayEPgpRz6nNCCv8+oe4fhHTRUqO/D6dqef+7d/d&#10;vFJaMmniFs5GCKh1XoKpmlNntF5MjyzxUuMPuucOLU15TZmpwwyUl/JXCa+00IJYbSWATPKsAc70&#10;iQuCysOWJsg0Rwbg/GQTogleQhiHDC/iSn28TFGk18fCtR5N6mtGv1/LGNp92+BMc/nyvHQIfhWu&#10;PbQArx5Zt4gGwh5qlun6wfoldLuHO7aCX3Z9f/Xy/urP+2s/7q59/3P5x59Pf8Cyv5a//qnPY3z5&#10;S07Z1/sLX+7Nf/xr/uOfc++1FHZek2K4Y7/jkc0RY2qmDDcNnP029/J/ZxFNlv028/w3Qs6pN39O&#10;f/hz6u2f06/+nH75G07Z5Mv/mbj4n4nzP6aFsw7wGpLb1epbbQ4hsGyjOYinBs7WiCt/9a9979Xn&#10;Iv2m1aq+Hol3pvx1UQy/rG/l2wBoW/s5sHE1sHnVs3XNePVrJTFB+/XQ4RW/GOMHHQWexhlhJpJH&#10;+wiJEmPKIE23wAjzy1R9fArzDv+ozs989gJIOus8PjObztqLZ+0nZ+2lc2gleC2eN4HX0mn7yWl7&#10;6bS5eHK9cNpYOL1ePGssnbYWTpvzZ62Fs9bSeWPp7PrpeWP5orF8fs326UVz+Vyyct5cu5CsXjS0&#10;PW+xXZeQaK1etMDfinEG1KBYWEZQufrS8kIe2em37snX7varzs7rzsGH7tqrzuRJY/SkMeFlTYIF&#10;J2U6F5wF05WPBsIUbP4NVe2Zi9aMtlloZg/rbzjTkN7gDEnaDSHCmXZVleYH8c4qiiEJMFXcW5hb&#10;LpYPBXlyyrybh3qeibcvYwT4qSXBo3yNYewW6z0hqmpZCDlDMcWe3mqeqEyBF29LcLGRV8FaQlQv&#10;N9VXcdgqjHW+YNcWaySKaqkconlCSjpAipCWqgQpcGYXTOniglkMPkRzbQVniFAYj0wgs/PF1jUQ&#10;t3ZHxC+dmrmpIkBN3hbAco6oKj9L8JK/ZpAVtJloghpbO550dfiZQKYF/c+6erNSoaUApxgTl82v&#10;YQ4dBmd5dVyhZb/WympBhv8HQB/80Rd+gNd+q2e//Uhvjzek7E9ja6ZMM2h6TNmr9VgtBP8DisGy&#10;BzuXD3YIJ0Gb5AHu2Fbj3mZDC/3X9UjwIR7Z+tUD4ewKqN3furq78fP+yuUDcLb2697qz79Wfv61&#10;+uOvle9/PgVqcsr+ePrpz6VPf2od2ee7i5//Wvhwd/4jUBPRZqHY+z/m3v579q3WW8wir/8Q1F79&#10;NvMKL0yu2RREe/HvmZeaL5t699c0UHuJ/DXz6l8Tr/49/vxfExe/TxFsbrSHiCKJHNdwxwgtG4Pr&#10;DWLM3o3r3vWrfs2O/ezf+Na39q1v/XuvmPULZ82O2+XAxncy8dE8s/YL/Z61Kwr2bF0O6HOUDeL2&#10;gYPrvsNfeL9y0PxZNH6XcM7z+gvmIf/LkSaS6FKfvfYLkvoPTX0iTfNBc2ftx6ft+VNo1Zo/bc6d&#10;NOdOm4+Rk8bCcXPhuDV/0lw8bS2eNJeOGkvHYKuxgIAt5OR66bjx5KT59OT6iXJK/pOzBlCDaEun&#10;oI3d6+Xzq+XzS2TlgrTl7HrlrLEG0c6DsIbleuOisXHRWr9or17INVsBYaJYZ/WisxqWveiuveyu&#10;WzZedfffd6HYzuvu/pvu8Qc5aHhnoydN2UkFjuDMzmYnLqd2AU01fWamF1p54qw9bbm1blZcKy7Y&#10;33Em3805Oupqjb/SXMGZX43EYbSoV3UN2UWskIebiTGdee7vQ+DCyCmzCGcYs+az5ZQde3rouDsI&#10;Ys464ExLE7wOIziLdybAHZX5ssCLo5YKW2DCINM/eAsZEvlroo9IKpwJghJFr044fBM9/4Gz4j05&#10;Jq3EBV2DSGSnSdfICItfJh/QjKMtPEFwNgQrjbAagqrK02SpBGANqQ9i3KhB5heSCs4UcrLFMTwz&#10;gmvXDJzlb0q89oJYUnP/wZlds/7DNhTzNJmgNohTppCzOXTQQAb3GzCrZ08seyB3rFpWtqtpNUjX&#10;u4vbcd2/3fRLPgoqH2437iM71w+2r/Wkcku7d6EVCcLMDeDVeLjeeADL1q6hm9dnXN7b/PnX+o97&#10;a8IZh+6u/Pjr6a8/V36SgGV/Pv3yJzhb+vTH/KffFz4Kamzn3/819+7e449/zOi5JGHmn4/fOqIE&#10;Xq8hmmb3Z1+KYlPC2W+Tr34jMf3yX9Ovf5sGZ68AGYKP9vvYqz/GXv028fzfEy/uDKy1BtdA2K+B&#10;jV/Dq9dDpNcuexAtHtGCEXwuvDN8MfIH2F2FZVeDq1eEmb2bPx5t/Hiw/uv+ys9HKqIzVGi98Yvi&#10;/fho243+3av+/WvcNH3J1m+njx9p0dDEeVsf9jnvLJ52Fk47j08hV2fxpL1w2oJQ84AJJCFHzbmj&#10;65mj69mjxuNn1/PPrhaPrhaOLueR48uFoytykIWj68Xj6yVodXL15NnlE3aldrV4LFniEHJ0/fT4&#10;6snp1eJJkSVtgV3jySmwu0KeQrSzq+UziHa1cna5cna1cn69eo5fhlPWQNbOoVhj8znS3Hze3nDI&#10;KYqBsIvu2gVBaGftRScUW/f0/ybR5evu9tvuztvu3tvus3fds09C29y5rat8hlAhJ0AxvIwbs6wC&#10;WcmE9TWk5DFddKbPW1OMpHYFOLxa0KNtpVnkFuCUUBplEVB0Ix+01Z/6sUz7yWkaosK4YyKX4GWn&#10;RhPnmlRiV2vuwZkTt3Bm8xZT7HQgtlvsX46SHwJI/I5OiQ3lT+mxI0UMhQp5mrPXrgglD076kMiE&#10;gg60UjwpOTjCnJTj300oPtWEVNhXcFMBqzCrvPwYvtQsk4RQcuVMtFHjEpBNGIjxzspD24plEuNM&#10;TqLWpugoRIZQcsr0kQyJ5vXNOBw3TZ9pzXCLMxL4zDLh7KgzqIX+wRmkaw/bBcMv61eM2RbRsgh2&#10;Px/J8CtNeodcvljvbvPRbushspd4szWgR5nS19z/Nt5ZQ68xbTX0x5eeIFNcqW3z4WYDebCltRd3&#10;NUfmZWVkbmhZxsPVRo9Wa8nkIcC9NQLMKyJN0nf1gezLv1Z/3V0m0vx6F7/sycc/F6HYpz8WP/yx&#10;8OGP+fd/zH/4Y/btX7Pv/5h+B79+e/wK+ffs899mNKn/x8zbf029+V9iST2yfPUvrSl78/+bfPOv&#10;6Vf/Z1rPNMHZHzMv/sJ9m3r558jrP8Zf/2vy+f+OvrwzsEpQSWjZ6N+4HFptDK1eD65pEVnP+uWj&#10;dbh21Y/btfp9YB2E6RHno+VffSvX/Ssc+vFoHfn5YO3X3dVLyN2z+atnS9u7qz+0Km2r4S9wXOmP&#10;3feberjpD3lPPWtNnzRmYBZyfL34TDJ/1BSSji4Xn/1aOPy5wPbgp+Tw59zBj+nDH3PPfs0r/+fS&#10;M20Xjn4uHP9afIa+sXUE2i4Xji+Xjn8+Pfq1fHT15OhqCZHCJYknwhk5KFhgGZg7unwC4E6un55e&#10;P4Vlx5cQbfn0evlEIFs9R64BWRVpssUva248b22+aG0IZyTa6y/glx5ZriPPtSW0FMVeF8ERg2Xb&#10;77o777oH77tHH7rnn7vPPnYXzj1/dK5/CRHOBBQvkXWAKb8MfjnGDN0IsWs8yWNCtChPH3c1etr+&#10;ZmyZwi8KJOTqegGaaKg0ieRDK8/EWbPMi6ks+Uj4FZwlBwnLapwRTmrWLOnqyaAhIqKNnRLcCWcS&#10;uGPTtZ+FSeshZmLG8YhWaQC79iDOmpenQQ2opyeDoKfgrJBR9LF/JIcoM1OaqJLwC1FwJjzJa8uC&#10;VSonB1gIRtQvmKqqGmdxmmohE9aQEChNPZUyW2tQqmBCS28DRx9SEfowrMk7uWYio/mlhuROBmcK&#10;JAu8iCL1oJPd1uCR3q8Uv3DN9HBTuxJ91ScLyvDLmn2KNPU3cZ4L08f79WGyan0/flnfnv5vqXev&#10;3bMnnBFyZmWGHhF4Bs1rqjTHjfTqdSW9pdS72fBqMnDW1HarCcjuwqyN8gLm/Y3re3p7CYppBo2o&#10;E79MsnJ1b4VtngCIZZn7/+vppz+WPv6BRwbIFt7/ufD+Dxwx4kotvHj3+wzpV/8z+/x/Zp7/e+4l&#10;3tnv8sje/nvyzf9MvxDIZl7+7+zr/zP7+v+aefl/pl/9D+Hn1Kv/m63/4G1s27Y0wfgFjQaqOxPV&#10;6OrMQnfmy8rMl6/eu/ecsAqFdwp57733lvLe0Fs5Ul6URHlRNPISSYmUiTg/qseYm4pzblUBExuL&#10;m2tvUgHwizHmnGttlcHTYiD7WvWedq23SeNtNBzUaw6ejNjvhh23g477vvm7oTmMwyNzIZjK3oXr&#10;7oVgr+OajyHgMqvQEEEW7pm96bdHMBh0XA85QLpQ31yod47PLh5a5JPZhxZveudu+hch3yITy7cT&#10;y5ERqFnnHf5X0W7+MLkeKLJckcnNWzCLrMFx49rqugatbBsBmys0uRGYdAVtG0Ebjq4QjpbNgHWT&#10;Z6ZcoanNkG0riJjcCuFaQIpQoxCDQAPFbma3b+yMsB0vySyyDDZzeusGsJvZuZndCc/shmd3I0CY&#10;nfxiOEgxvnTQXRJk8wcIKjKKMmEZELZ4eL90eL/seZD4seL9CWApTRhQYUpAiylHijI/RZnzOBqw&#10;nJunf+yeE2rTB/J72+fWppBFXNH5K9NPXykLmA4lZSYpQihZkWBRxLA0KYoMLJMQnP0FSQCWMpNd&#10;HbJ+gFZUemgVeOEqJemGMaaRX3I5ybX/f4E2BFkm/c/RNgVIMKlmRgO/c5wRfoHUE9tw0wAZXCGD&#10;NopAYag3+URuxuY9017cugtnlEWI5BGn7XB1jgIpBTFiSPnLpyKLUkkUkKwBIkpIN8msgWWKA/3F&#10;I5lAGEXdKG4SxRkhSHgROgqSJMOlMA53oHDjBMGTADp6T84RkEXP83IaRiEsXaRib5XvT37xT2Df&#10;HP8FtmS7C+nDkNol/wTl5Qgiyi9uaf2IM+7iP8pWWDbKAmfR9P8GQIb4MQSugWWSIMNgcP0n+MXW&#10;f+gypQlDxhLAmSAPDnT1YWDloX/pTgm2yi/dDsvq8R5RZxhIKZMesw/ea+EGdhJ6TUB207kQ6ZgP&#10;d8yFVXPhLkekay6icgQ754KdgNpMoHPmEqKsY/qibZI4a7NyV7IOG9vHwKl2k6/D7O+w+JjvN7pb&#10;DB4WK+ElDf4Og69D52sxHDYaDhuIMH+j2dtgOWw0HTaZD1sNh+16d4v+EBNadN5mvbdu4rBJd1Cn&#10;PngyPHs7bIfmuh2Yux2A5rLfDDtCQ3PXIFQXVyRc9s8FhuYCI/PXI44Q3up1hPuBPLDMHhycve6f&#10;DfTMXvU7gqPzgZGFwPBScGDhun/uekCxqIuhYW6kKwvXnbc6153ZdWd1RWzr4akN4Awsi8y6bibX&#10;Q5b1oG0TOAtN/omzgNUVtOIlxoDXZmDKFZzeDE1vhSa3g5M7oSmwCYSCoIPsAsu2aCfBL6gzx/Y1&#10;Yk4gBZAhoLlmd25mdq5ndm9md8OKnaSvxBw4SsTuLWJu93aeIKMKW3AraTIG5RhABoR5H1Z8D07/&#10;zzX/z/UjxB9OKC8EJJhfEOaNDlYkVv1/rAnFcCTOjv9wQaCdMH0Gi6rf5tpDUkN5fBS7yR64q090&#10;ARO5JhUA5TzQBrhIrxnBxLImkGQgDfmEJ6XgiLuxWgr60IQqkx8sB/ek5CPRFCGmFFXJMrkKygsK&#10;UcEWggqOX4xBUfaoy5R9BJTcmeIoH1kmKoyhJL8gzZgc5F7PZBnRJizDkY1mSgKIThPBNlEGf9Wb&#10;YiTJFy5RVPhCZ7fzx5iEkA74IHQAjkd1xgmiCsEOXk6i4V3hIGkiRzZPsAtXWBbFGb+83PORYhLK&#10;53IgAdZIR4XcSt7iSSEs1dkvnOFakWO0lhRl8q/Br0SPiU8Z23lAAFvR3XuIMPmTH9NqgjNQDCyL&#10;qjOhm+zTL+vG2aiBMyAat8O+pUwjv6QPAxST5liQS0n/40h+SeKfuX8JNmcoAk26ZLlPGbAlPWX9&#10;i3eDi9wNbICJM0INL6UbA+oswh0ZF2HIwqAbVwLAY87dQJR1OpgpU9lxRAQ6565Us5fdU1eqqQtE&#10;x+R5m/VUZTttsxx1WP0qi6fD7Gmz+FRGf5fxWMVMmbdNf9huxNHTpof48rXpvB06f5POU0+c+ZqN&#10;viajD9KsGaLM6AHCWrSeJrhLg7tJ52Oo3S1ad5P68MmwPTIyGxmxh4cd1wOOUJ8jwrYM+02f/brT&#10;Eeidv+JDie0B9Vx4xB4cmA32zFz326+H5wCyq+6Zi+6Zs+7p8/7Zy1H75fDc5cDc1YAj0CdPZBl2&#10;XA06Av2O0MA8KwYjS9fa9WvTRsTmurVthCdxFCc44wpPrYes65BdEGtwl8FfoagzKDJQbIZBIzlL&#10;hRUimLaps+gQaRjvmOzfviO5tsNzOzfzO+F54GnvTsxjVHOBYrMA2V7YASN5cOvY50nyC6Zy725+&#10;725hn/BadINfd8ue++XDu9XDO6f3ft3/A/BaQxz/3Dj5uX32x6+Af1RQBRUWJRqOEpRmfvJuTeaQ&#10;a/CbINrxH5snTK4Zdx50u0DSL0iRUMQZ6CPbkCldGnLmwbT/INOklCk440J6qQ5TglFhKcYToOE9&#10;lZX8jxKMEk9YJsUWso+wUy5EYL6B5xmKIqMDFa4BZ9KHQaIpLaMSkinbJ00es0XSSoagbQTLoM6E&#10;aNsgGo8TorwkOICrwoDMAsJc3A9aaXzHSyEIWSA4oOjTid4Z2f6JoH2D3hGmKB/9FwbxPMc8KjyK&#10;BsfE309xsoqflatwieTR6BZpGHkTvpQbgmJUbQCZ4AyheFLeilpPcl68Mz+XSjD6ofTUlGA4D7by&#10;bryQbRZSkcCAaUQGzrBkqQhMuE54TOKMikzqALJDRrSIuQGisWQ5JmOpZoJod8Prt0NrdyTaBjUa&#10;WNbvvO9fu4fBBNEGnT+4c5k0mlGpgXGrdxBrXOTEpllm0AaWIdAe+hbvEf2L90NL3Ga2fzXC3LdI&#10;tr7l257lSO8SnOaNWM5b1gQWI332SK/9tot1zGDHTKhjNtRtD/bYr6DLusiy846pM9UUdVmH9bid&#10;tUtfOx3lYYfZ12047tKfdECLGb0devhHLzRXqw6yy9OsO2zV++q13jq9p4m+0tui9zbp/M06T6vO&#10;1wx3qQXdDhqMB416H7xns/aAoXM/GZoND89EJuy3UFuwk4OgmyOMQb89hK/YMxccngsNzwbGZoMj&#10;04HB6UDv1FXf1FXvNKsV7dOnXVNHfTPnfdOnw/bz/pnz7snzXjLuAhMGuV3RZd/0VZ/9YmDuYngh&#10;oF4JGNeuocumaDYjwBn85vQGw7Z+PUO6BRFCMQyYJoOdnN28cUjYN8P2LVhIxI1j58a+E5aICitq&#10;q527uZ1bUGxhL7K0f7ck5Uhwim8xix8lGmJuPwLxNb93O78XXnLfLh/eLx7cLzHult33K577Vd+D&#10;6/gHw/+wefxj5+yP3QvCy3X6c/P05050TJaBUFGcHVOm/WKZgjMSTczmL5xRoAFnx38sHP40bt9r&#10;dx9AHAVnwinyi2JKQtaZs+lMwZmRRCPvKLUAu322p/BhVErxd5+YU1JpVG1KH4zSU8Yi5p84o0CD&#10;61TGjzhDKOMoziSnppQFYIcRkH7QYmSZItOUXWT/zziji7wf32bAb3LDjO27ia37sa370e2H0S3Z&#10;wYY4U3Z6YFP7uDyYg4uoxd9RyzDIAgVnCFBjDPYTAcz9SlTJW6LmKLXE30mPm7TXC1nkjBJ4SYr9&#10;kKT7I84EOuSO4ExRmnhJ0QTyikFWoCOh6CmqOUzmVxK8KhyM2lLBmfL1+FK+GCEIFEruTAY/R0Hn&#10;HQCaK5yi/xSUYOCXhIgyHAF9aFgm1DbZYsZWDO58zW4MkWNUZIrsAqpG+MiSH9RfEiTaOommvJQ1&#10;AFHvSag5H/pX7xlUZw/9i8QZ1NkAglmzuz4+8fdudPl+kNrttnsp0sUl5fCYt93zt0z8s5R50+O4&#10;7Zy76XSEiLOZ624ontnLzumLTib+z9unztonT1vYU+bvMB9L76uvw+TtMh716I9BNJXe367zteu8&#10;Kp1HpT9o0x+0ag+a9AdNusNGradBf9isB8K80GvAGfRau+6oRSNQM+7X6/frdVwV0KTdbdLtNuj2&#10;nvRPR4am74Zn76HI4DQp03iETAt2QazNBgdngkMzgUFu4sHoB7CsZyrzccfkSSeXWfn6Z066J/19&#10;M8fdUyeQlO220w7bWZftrNd22mM9656EfDvumz0ZnDsfW7wwOCGy7qaZOBOibV2LIoPBlEQYvOQm&#10;s2M8uXU9vRWxb0fsODJuHZsRx3aEwCKGIhIy3r1d3Ltb3rtd2rtb5PgWYFoGm/bvcX5eQCaeMTK3&#10;D5Ax5g8iCwe3C/u3iwe3q547p+du5RBxv+K+d3of1vw/No5+gF8IEG3jiETbAshOfqwd3Tv99+tH&#10;nMPwQbL9STTizPczyjIpZSosA+lwVCKq0Y5gNn8Ydu51ez9+OT7FVz6qs3vz/p1CtF84Q5BlOKkE&#10;ULX3w7KLIx/qzp3OiDMWOk0izaQOgJPRngy8iyDXpD9DwZmcjCIMA4SCtqjNVPb8emzIYMosGrJd&#10;BM0mzZcQjfkyaW2FALkf35G9ayjN7qDOMBhF7N6PbUd/nFHRsXmvjJX80Tj85mOKTUAgFU8JAmjv&#10;h3qf+GCuihPAMsX6/dTtKN0bwA1EDXUNlE6UZdRQCstwZOcHbqW01yrCjWxS/gTFOLMgK0iSj8B8&#10;yCVplCPRcIziDHPkzkrijGkyKi9Flyk4VrjGmfwa4i6VVlj8saAYWEa9SSEmtGLIGG9t/hwG3XiG&#10;ukyZwJ4y7v8jrRjCNbbIbrBkCaLx8UsbP4gzp5jNtYc+530viXbfj1jjczDZDSp1g8G1HwAZK5hg&#10;2cpDNPHPfX4eBnGkOruH2VRa0gao2iI9Szfdi2EQrXsh0gWWQaMtXLPpbC6sYkMG1ZlqFgIt0Dl9&#10;2TV5oZo8a4PNnLxotZ21WE7azcftppN2qUvi2Gn0dxuOek0nnTp/m84PQrVr3R36wzadu0NaLloQ&#10;8I86aC6MPXCXDVpPo87drPEh2rW+Jv1+g3a/Vn3Qqj9o1Ow26nZrJrae9E9F+ibvemcjfbOhHnto&#10;aPZ6cBbHQK8dL4O9fKqK7N49ddFvPe+znvZaj7pMVIadJk+31ddlcnfbPJ22w65Jj2rS12HzwRVz&#10;+SimybL4dttJx9Rxz/Tp4OzF+NyFfgWy627KpRQ0w7bt0NT2zRShRlMJIYaY2QpLswWMJHwirSIG&#10;s9t389t3wBNlF9u+wKxbBUDA2fLB3QrOAE97ERhGkVoA3N3SHmUXzOOi+xYBoi0chBluqLMIziy7&#10;b8GyNS+Ids+7HRJn676Hdf+96/hu44hOc8WDOfcM7x3Gy54ITajnHtOc3h/Mo8FORnH28x9wJiAj&#10;y04YCtRwhPfEYNotO+VDlIE1Hgk+lxcwukeQZft3CtHM+/c0oWDZ/oNl//4v8WDeeyDRiC0l2/Un&#10;zsgynqdeAyuth0IrfIRsxcF2DYg75RLB3C+uKYqMj/5+fDjbX4NNWOy8Z8uVaBmFZSJGmCSC+sAP&#10;mwINcgxEA8uYO2PCiB1kOIlfvgKyvwbOUImwrkerhQGuFSBywFtRVT2oZV2UkqvCgAl+oYaOK9jx&#10;FpsbxMfRzSHArF8aSqEkjyKsGH9Ch0JPViP9wJEKSwnpFxtll9wD7qBAjQQUomFAeMHtssaKTyeL&#10;cR63lTm8M0M+CBCU2gK8Nhecj/C2f1CjKepMtJjgjHWAYdcfOOLlsOthiH3/kvjnYoBooyyrBJIv&#10;w3kJ0o01TbLs58D6T/jN3tU7FjQpx8RXsoIpi5YQkGZsmpUAywi1+z7Z8Gdg6W5Ijr2SUBtcfOif&#10;v2O77PJN99JN50K4a/66a+66e+GmmwXDcI8j1OkIIFSzIFqwbfZKNXPVZTtXTZ4AZK228zZIHMtx&#10;m+m4zXjcYfS3GvwtRh8Mpspw1IXQHXUZj1t0cJqeDgTUltbdqnU3M/abtPstOncbc2TuBp0Hqq1e&#10;7WnS+lu1OELBHdSq3Y3agwb1fp12p0q9/aQfTJ0KdQJe04HumcDATLB/JtAPOzkT7J0JdE2fd02d&#10;9U2e91vOBsxnvZbjLrO3U++GLOwwSGBs3O8w7Xdb3B0Wd7vJ3WU+VJm9XKZgOeo0+/GXtE+eAGcD&#10;0xdj9kvN0pV5I8IKgGiumZ1rlhd3ocJu7FuwkGEHjOT2zdz2zTxc5BbkGK3lLE3l7cKusGzvdpGq&#10;KrK4H1kWhM1th3Fc2o/M7d04dm+g2ii7ELuRBTGemMngJWEM5qnOKNCWoMjoK+9XvXerXmbKlt13&#10;zsP7Dd8P4GzVG1l1R1YO8CngF9B5t+xR4nYFjPPeO30sC6z6SDTn0U8IMYJMyZ1hLM0ZvxQZAhMU&#10;6q0e/Zz3gUH3uv0HA/gCkCn9ZY/qjEJsj0Qz74FoYBkAh5P3VGckGgMgoxyTMzIgv0SUMbhXBwua&#10;1GLwm8CZmEcyi223osKEgBRx1GIkoPAOL2UTakWdSScaTSUCY+oyactQ+uOlP0OIBhYwRw65BHUm&#10;2wpKph+hUEmCEuwXtkgukSQK2niGsKAkGZbzlCG0pSJMMKBAYxsHM24kGhdLUfWQUJSEitEjwkAT&#10;IRGgwzNEEiFC/AE9QKF0gWECESxc43yoP7ASonLnYWz3j1FCkBwEcUTKEYIkmoyVRBg/ApSkbJTj&#10;DptR8FY0eH/MEbMp7IPNFDfNBrSxx/SZ5Mgk6w+QPXJt0MWGMnhPtpWxv0yWMZFivxplYTYZgBrG&#10;49Blaw/Dqz+GVn8oOy+yrWyVBU1lSeaIBFgGLQYhxvQ/YCcCTUAmROPe/ywLDLC/LCJNs7f9skkG&#10;Vz4thXsXw93g1/xNj+Csa+G6az7UNRdUcQ1TQDUTbJ+6ap2+6Ji+7CDFTpqtJy1WerWOKM787SZv&#10;i9HTaPKwsqk7hi5r0/k6jUdtOrDMB0h16DxtGneL9rBRd9AEoun2m7W7HfqDBpw0epv07voJT6Pm&#10;ECxr1uCt/Qb1QZN6v2kCsdek23/Sx4VUFyrIsWmwTBFil/22QJftsnvyqmvyrNN60ms57Tcc9xmO&#10;uk2+ToNHpQPF9lv1++0wurqDdv1um36/z3gIqLUb3b3mw06zR2XygmU4qizHnbaTvunj/pnzIfu5&#10;Zjlg2by1b9+BTYu7sIEwjJKDh0ncvVvAS/BoJ7Swc724GybgNlmjtO+G7Ds3c7thefcaxwUOOJ7b&#10;vp7bDC0w/Q8yhma2Qw6c3w0vSLAgsHODuy3s3CzuMhb2wgAciQa0uW+XPPfLABk01+Etk2jwnu67&#10;Ncg0L8m1Aol3QAWHdxlRnN2t+O6XGQ+IFT/ix4rvJ9djii4jy47/xJmSL1NwJiz7Y9H7YNuL6Hdv&#10;9YAUpJkX0uxPnFl/+UqRYHx2ieg1w/69kSeZIwPOTNBlUhAw4vweSacIMbLscakAFJlVbquYWQVe&#10;8rwPIZdsoaFYS4VoUZz9ZR86fD3ZLYM4w51/JcvANcWXCc4klN4IqQMwTRallSK+7hCUZsoZeRec&#10;EjNFnJFW+CVT1/wQk0WoiQbBtQrO+Gsf3fk5iKP84JmGE8WEEE3EIgPQBjGlaC5GtDkjijOQhSDG&#10;pygIe8zcKy/Hd5Xm/ofR3R8juz8RgBrgBUsoCxgINXwBBD5RcCbZfXwidxz6Oc4156L1HtNk/AKc&#10;SRNKnOG8bImBARtoZSVmtFdW6KbgjIps82HAdT/IfD+IxqVLAjLRX1zJJEsyo7tjS1vsumwBvfpj&#10;ePnn4MoPBLg25lSeIyc445g4gy7rWf3Rs/TA7NjKXbds9s/FmLK8nLv7K4vMF8O9S9cgWs/ibefi&#10;DRcwIRauocX65sPcM4OJM7bOds4FEO32KwRw1jEVaJu8hMFst561WU/hMVsspx1mLmNio7/Z38qu&#10;C0+d+RBE6zCctOh9TfCSLGgCZN5GtbdNCyPpbdZI1gwDyDHtbhv4pXG3sy3joFnthXBrVO8DZy2a&#10;vbaJ/dax3ZbRg9axg8bx7SddkwBZqBNabCo4NHneB4ox7XXVZbnotJ6prP4u81GP6bhH7+vUHnbq&#10;wbLDTu2BynDQZtgH1Fq0+236PRCty+BuMzKT12U4VJkwBt28HUaPChrNetQzxcd89ttPNctB22Zk&#10;bhvwuie/9m6ZC9u5Xdq9X2AWPww8zW+HJK4dmyGgyrEFlgXt2xIcBBzbQcdW0EFy4cjx3HYI787u&#10;MBw7IaCN1GPcsMqJewJqZNnN3P71/P4NdNzcHojGgsACfSi0WxixRC12S98K0rnpaskyjsMMII9x&#10;RwJSoP1ALPsQD8sciM30/bHk/7l09AcCUFMMJtwo+zngQH1/LHp+Tu/f6lwh7XbECH5xV8ho96zi&#10;KBWEKSyzAmSkGAM4M+w/GPd+cN/HPQxElMGc8qSSVlOKnjiyYgA5BpzhCEUGEhFVSt1T4EVrKRUA&#10;6rIozmQOeLfHFUs4w6AiE5yBcdyyUdQZ00y/pBniBxtcud3gg5buEoZR8Y8KraJQo/7Cb1LGgjBZ&#10;dfgYZJZoE+lRgAaR7LjkvBXlghja+jHEabwtBvjZQ5eJlVNwBisqckmy+FRhYv0g63BnkWP8tjgC&#10;eXKV8E7El4JFklGWKykgw4DKThwl2AcxBZOIiPpNCV5FXRZlIpklRCPsiDP8s7AJQ6oTAjKOlfSZ&#10;sh6TR/69UYhHs2b464Zcj+vJ8Q/ILczk6BIfuvGHLG/6Ie1jD6xp8tG3P7ipP5lFfsm+2HdclQmn&#10;KVwblo7ZvpWH3mVJlq3c9yzfd4FZyxBfbDGDFoPB7GEAZOGuxTsVIyxEg7XkRoy982DZLaLbcQPL&#10;2Tkf7KLNDHQgpgPtk5cdU5ftkxcdTK+fthhP2s1nHdy8zN9h9rUafU0Gf4PRW290NxndHQYWJSG4&#10;WgyednpM8MuDaNN4GyfgLoEwD4xkLcilPiS8tPvNOgwQB83j+03qvfqxnfbRvY6RvZbhg+bRvYq+&#10;1Sc9mmCv5VplDXZaAn2WC0Sn7bTLet5tPpc17l7IMVCsU38IkOEjEcBZp+EAHlNl2G/V7gBnrXoq&#10;w0Z8M+2+SnvYTrTtsxzLfdd8Kou/03bcBZw5TicWr6zr0FPhuS3EtWPr2v5YuJzbhN8Ewq7nSbGg&#10;wxVUcCZEC9q3ArPbATALCAPR8JKxHZjFeQ4eYbfLCXM7wXkGuEacUcGJZJvbv3EchBwH1w6xpSwL&#10;HEQcbhwloUai0ZOCYgxQDHQTli26rxfdN0vuCGKRMg2C7n7F82OVvbI/lijTJGvm+7nk+7no+7ng&#10;/Tnv5RGxJA1oy9zs7OfM3g/L1u2EMzi0fKXZDLPj3wOsSKVScKaIMoVlEnfwnhBl+r0ozvR7Pwy7&#10;5FeUa1RqGChFTwi0XzjjWOQbTSXTZzjKskqECDGeUVim4EwyaKLOZKfZf8CZNGdwK1pZ3ENRpoSw&#10;TKvsjbEpdQBBCfUXbSbxpHQbKMD6K8646hCqTcD3GJiGydH2d/zyZUEP3CUcGX/w4Jf4UOi7h2HJ&#10;suGzKK/EpU4ApnxUCsbMtU3sKIs9wTIFlEQY5BIBt0nMgWsUUIKkMVpX4RQgiDmixUAxCcmsCaRA&#10;E3w3gkypCUhKjrcSVJFZimSTcgS+Nh0uhSFNJc8ovWZkGZCKP4p+E8fHgiZFqEANAXjJv5ii2mQl&#10;kyxp+jnMPWZ/QpqNSgVAes3Y3M9NfkguhoKzUSf7ywaVvg1Bm3T/K9byATjrXb3vWrntWoYWA8vu&#10;2eu/RMb1Lt91Ld12Ltx2LcBdAmSIcPdiuGch0jN32+O463bcddmlAjAX4BZAM4y2yav2yfN22wXD&#10;cqoynbQaj9tNp+2Gkzbutuhp1nsbjUcgWrP+sFXvhsGURjMPnab2UKVxt0KgASOaw0a1m1yDdtO4&#10;60kud5Nmv1F9UKfx1KsP6gG4MTBuv2pku2Vkv3Vkv3lwr7pzraBx7klX44mq86KjP9DRf9Wjvhow&#10;BnqtF52GY5X5pMXkaTWxDtqo2WnS7rfr3Cqtu0N70KXbVYkig9ls1+606LYbdHv1+Dzdbot2r0N3&#10;AE3YotvrMB2qzNyTiBt+W49Ukyf9jvOxxUuTE3rqxr4Rmt2UcCGCMxsBuyuIgV3kmGMzOLsJYIny&#10;2goqem2OLIM0E6gBXpsBhxCNAg3nJUA0B4hGqCnnryVC7KrFYC80tx+cOwjN7V07dkMOHPevHQc3&#10;cwc38wc3Cwc3klxjfo26DLEvR6g29/WS+4akA90O2ZUmjWkQZT8XPPdzbuliO7izH9zOHtzNHNxP&#10;7d3Z9u65UcfBAzcUOvxpd/+chobaulc7bwYXrwYXLzWuCOBlZW4e6JH9f37VLgEy8kjQBpyBZXt3&#10;grN7/d6DgVrsB4+UacQZNJ1k1jgZV8GZPqbhEISUAYyTDgywTNQZE2piS+k9FXj9Qlt0Js+zTVfP&#10;z4o+J+lXZTPKMqVvVpY0TWze40cezQGBONz3WYqVrNMxmQ3nCDyNYRBVZ8SZ/IaVoAPlL5kahKqE&#10;WXN5C16Pyk6oNCwsk1Ij83FUYWAKkUGiqZXMl9QcmJuXrg7FaUrGjaoKDJIzQjTqKbmcPpfoYapL&#10;0KZUD0TuST+a4ExqpqQY7oA/kwUHybuBdwhKNrG6Aqk/Rja5L6PCRKEV5ktbBgeALDP98m/1J8Jo&#10;ovkny3kuCaDNJOy4EpPSbGjjD8TIxs+x9YdxWXkuzf3cP1bWORFt0pAhrRuCswEu2GTKf5DPmeQa&#10;gJ6VO4CMlc3V+25aTprKXi4sB9QUjXYrff98oBz3yOaGP5L7n4+w9d9x2+W465yLqOau2+2BDi4y&#10;D3TMBNptTJnBZrZbT1vNp+3m01bTcYvxuNXADRebwDI2kflbDEfN0GWgmNbTqjlsB7YggIQtLVpP&#10;vcbdyDT/Icatel+D2s2AWAPR1ADRQf3EXrUalnOvSb1bNbJVN7xf17dd3bpWWOEoLpp50lF4oqo4&#10;bSk/a604V9WedLWe9gycq4aO27V+eFrIrg7jYYt6v2Viv11z0AHxpdvt0m116HZatDswsW0sPWw3&#10;67datfut+j1J3e014yTwB41mOKTrtPhUNj61uGf2YmDhQuO8mgGzXDdgGZtjN8AygmzWFQDL7Jsk&#10;mn0rRNlFcl05tq/mt4ILW6FFlgiAMJx59JtbJBrJRYQRc1RqhBqDOk6855+xG5zbC8yDaODanoIz&#10;sAzqDDi7Xti/gRxTQsgVDVhREW43mEBP6g6DfeCgfZdrDGxbIfPGlXkjYHKFjOtB/VrA4LrWu651&#10;G9f6zRvjTsS8yxX11h2w7E7riow7r4eWA8PLAe1mBJ5RlhwxBUb6KEgSlikazbR3R5bt3gFn9Jt7&#10;9/pdQI2pMaCN6TPgjK5T8aSQcuzwiNZGRaBJ7l/ZISMaeqGYYjYx5oN7o6280eC0x+Y1QRu8J3HG&#10;rghQbF+RZn+aTVqqnQfgjL9DukXBE+FFfsFY4SVOwjQpOBuRzW0EZ1RwsuONwqDHnzEupMpj1n90&#10;+2GESTeqOcVmKkRTygvsjSAxGbiDmu0glG8kHahEdYaTsHvK3RSuRYUVlaNcyM9SBJe0s+KtaMEx&#10;KvoU0olDFJ2ldPOK8WS+D/Mp6GQOiEZiklk/RziT84EzwZ/QSgZ8iZtIfVOpYCqBPx+w438Akv7H&#10;H6u0+9ONcm0Tzv8cXJfFTFxkfs8lTfKUX3maidKicde3dtvHo7Lx7G0/WMbV5oxB7mj20LMKnLGT&#10;lrWCZWkxozq761+4ky0Ywz3z0GLclLELAm0+0j1/Q5zh5Fykew42M9Jlj6gcNx2OUJv9ijF9iWi3&#10;nndYz1VWgOyozQRddtxq9reY/C1GxHGT7qhZ52vWe5oN4JqvGdJMe8jQuNs0nnaNu0N90KghvFpo&#10;LRHueo2nTn1Yp/YAZy0anD9o0R40TOxXj7EO0DC+XTm0Wda5Udq0lF/qyC9wlGbPPukoPu8sPW0u&#10;OG4rOm0vOm4pPlJVn7VUejqbjrq6jzuHvF0TftX4oUq936rZgbVs1e61abcgylq1u60wtOrdJvVm&#10;q3Ybqq2NTSIHPKkB0fba9GzVbdEftnEDEH/X1En37EXf/PnEysUMmLURmnYFuW7JFZjdAMXAMgVn&#10;UGfMmoFZ0GVRYG1e4chsmggxeEkmzhS9Bpm2K0ETGpqVl+Dg9NYVjhJ465qB+buhhX1EcB6iDDwC&#10;zhDCJsc+hBuJhpiPwk5iNzSzE5reDs1sBWe2ApObV9bNC/P6udF5rnee6Zzn6pWzieUz/FHq1auJ&#10;laux5avx1cCEk6FeD2pdN7rNiH7zTu+6066TZaMrIeJs6YrqbJcbMXJPC7c8bElxmqxpAlUM4y7T&#10;/PqdW8PuLQXa3p1+944CbR8aje+ad6PgU4imLCd4RBsrm8BWVIUpePrHoASTTJkk/qMIM/DhJniX&#10;aLNElZrgDEGW/eDKc4GgEtptYOUO8IJDfPxxElWS+uG6JeKMP2OWO2WavLt5P7ShqDMKNx4BL7pL&#10;5V2yDIG7QQTBPIo5lfvDn0rzGoIM4rsKmNjVwaYKcG3zgSl/3EF5aBtJF2VZFFIUbsLQx5uAR7wP&#10;WaYEiCP04f2JJzhEuEiwSWkWi0othWs0jxzLV1WYxZMgGncQgW8lB2kb5VY8Ys5j4h/xU4L8Uoy2&#10;LABgKfOxCUOWanLxOVynGE+lS0PUGTXaxv3AOncB6nPK9j4YCMX6nXd9GPMpmQ99UrgEwnplDqQZ&#10;lNrAEkuZfUtcD8BHuPE5cpGu+dvO+VvVQqRtPtwxH+5iKRMR7nFEEGAZcWa/6bCHOhxBROvUBXDW&#10;QY951m45abf428w+RKvZ22L2Nhm9jQZfA5yj1tusY8sFWNYM/QWQ6SjQmtW+xrGD1vGDxgnIroP2&#10;cXer+hBarGHiECCrHz9snjhohSKDRhs/qB87qB3YbxzeqxncLulw5lc7CivmswpmCnIdhem2J11l&#10;551lF+0lp+3FJx35py3Fp6qyk448b1feUXfZSXuNr7PtpHvgqGfc06neb9futhn223S7HRhrdjsm&#10;dto0O41qV7N6qw2A0+DlbrtmH36zVQfVtt8ItBnc7bKNUYcFRDsbmDkbnzuzrUF/XU9uBmyuwDQo&#10;9o84g0CD8lrYDi6I8YTltJNNVxhExRdU2GZAcaO43LZxYUW4Lm1rFybnmQXj9XPr+pl57cyEcJ6b&#10;1y6t6wHbemBq42p262pm68q2eWlxBSCpzK5L66aEC2cubK6LKRw3zi3rp+a1U/MGbghyXRicl/qV&#10;C93ymXblTL16Or50Nr50PrZ8Prp8Nrp0NoaXyxfjy5dg2ehyYGQlMLpyhQDXxp3BCee1mnEzvno9&#10;shwcXkJwDpSa4OwP2egCA+KMdQDgTFgm8cA9uLcjgjMGcKbbheWk8RR1FsWZRblq/06xnIo0s9Bp&#10;ElsivjgQ78l+DibIFJDJIwFNHEQRhsm/xBqMqp7wku2tpeNMu/eAgEjU7+CL3YNliIlN4oziK6rF&#10;iCRFpk0owCKYbsfk4UNADM5AowFnlFrk2i0my4+ZaFMuj6q2DbAJjGA6DPaNsU2cSUYMMPoTZ+wO&#10;EZyxginP0NVwZfsPWQ3KJVYTm8xqCdEe2OXLdQtkX5SJ7AKLtrZKoxlxpnhVxmP9MQosBUxSKICj&#10;FMhSso1s/4CWHFYmUKviztRr8s8iOHu8CcbKn4xgKwbT/9zzB6ZSrKWCM7JsCGO2++P4Y3iNubPo&#10;CicuWqKpHFi/79u4G9x46F9/AM4AMi5vUlY7rd71rNwj+oAzCjS2m4FlEGjAWf/Kj97Fh16wTHDW&#10;s/DQvYi47164oy5jRJg1E5z1OrhnBsxmtyPca4902sOdIBr7ZoNt01etU5fttos2y1mbbMGo4KzF&#10;5Gk2eur07jr9YaP+sF530KDfbwIctO5WnadR42nR+prVnha1p3l8v3XC3Qxppjlo0xyAdE0TwJwb&#10;IKufANf2Gyf2GiZ260f2G0YOavsPqro2y5pXyqoXCotm83PnsrKmc1KtKQm6J11FZ20FZx0lZ6rS&#10;c1X+WWvJWVvZcUehvyXb35Fz1ArVVnLaWXva2+zv7vG1DO9B74FWHaMH7WO77ePbLeqd+onNRvVm&#10;k8bVot7qUO+2q/fbIMrEbzbiqxvdKgv3MGo1ejosRz2W46GpM8MK7N4dcbZ5NeO6mt0AsJRQpFlw&#10;dgMGE4Y0yITaRmB648rqurJtgEoXZueFceXcuHSC0C+dTiwej877R+aPhuf8o3b/6Nzx2PyxeuFo&#10;Yt43NucbRdj9I3bfhONIPX8yPnc8sXCiWTxVL55MLJ6OzmPy0cTCsWbpVLt0qlk60S2f6FdOcVQv&#10;nWgAr9UL7fK5Zvl8AsBaPB9bOBeKAWHnI4uXI0tXI0s4Xowili9Hl69GwLIlGkkOgDZCLQDASQTx&#10;1hCzZoEh4Mx5rdm8NcEqkmVs6Gf7heAJYLJAdu09mHYJLEgww86tEX4Tumz3VqfgDCcBL04j9diD&#10;xpd3xl3OVJrRlC5ZHFnQZPzAUSAVVWF4CVTxac27fLapsvwTITjju0qtANjiBj5QYaLLlEyZDizj&#10;6iVonzuqM0V5UXwRScNMit0BScAWTkrK/27EFRnduBvHWxgIsMgyF6cNu8g15teEgLSl4CCzb1Rz&#10;AOIjzmjNFJAp9hP2kGIHk0klNugK12gMldSbGhqNKwToXukEma0nwkSUCcgEMUCSEtBcUspkoYBF&#10;Uug43pBrDEA0RXMx8Gfi2qgcU05SrEFwgWVAG8SXwkHRfbwt5jALxqy/XCXWkiCTGiWT/QCcmMpR&#10;bsRInJFlylpLZdufdbwEzgi7R2kWbfGHNBvY4AKAHq4E+NHrfOiVVQFgVu/qQy+OfDImNRqJRpCx&#10;Aa1/+aF38V4eK3cPkPWAaEv3XYv3XQt3PfN33KBxgbsAdc2FOxGOcIdE5+xN9+xN50yoazrYxWrm&#10;VavtvMlySpZZwLKjNtYx/e0GfwuXWHqbuPm1t0XjbdSQaNLZz8aLWvVhI3A2cQgX2TqxD3hBkXHp&#10;peagEcYTumzCDb1WPX5QM75fM7FTq96tG9muG9mt6t8pbFwuLLcXF84WZjqyk2fTE6xp343fP2qf&#10;9OSddWSfdhSedxVfqQrPW0vPW8qOW0t8zXnHON+eedqUDrSdqPJO20pPmhq8rZ1+1YCXOJvYa5/Y&#10;aRzfqh3fbNBsNWig0Tbbx7Zbx3abx+FADxrG9/Gl23RulcHTaQDRuFxLZfb0WH0QaDOb4dmt8Iwr&#10;NLN+OQPRtBmcXL+UuLI5Ly0rZ+blU+PisWHhVDd3MmH3Dzu8Qw4vwDQ87euf9PRPHQxNuQdsh902&#10;d9fUYdeUp2vS3WM7HJw6Gpo6GpnxD017BmY8/TPe/ml//7RvcMo7xMFR3/TxwOzJwOzRkP1oUGLM&#10;cTQ+fzo2dzo6dzK2cDo2fzKKWDwfXbocXbwYX7ocW7pAYDy6eMmTSxdA2NDC5fAiPKNCqKvBpQCC&#10;sgsh5BpZvkQML18hophbvMLkgcXAAMbOGzVxBg0VxRnGoBJwxi12d6G2HmAkSTT4zR1w6q844xhn&#10;+O6OAjUFZ0DbHQYIyan9tO7/YdwmsESL/Z9wJsoLAk15V2GZ4CwKO+JsHzhjyZKLMUWXKTjTgnE7&#10;8JgAyh2cJrkjAQYpOBuTXjMEobONM7cjG7fAGc+7wgrOGIKzKNEwlp/x2IbcZx3sUzJrZBlDSPeI&#10;PAVnPDPmkt04hFCshPIqMoiYA3EIDgoxVi3Zxaokwn6AkoIzTkAoVynSCeelyQMwwhwWJSQDKNpQ&#10;oMZ7ikwTYEUvJLDEOSo4U76nouOEdwrOSGT5OBxlPnsvZKsy1x/KFkB8cIkQDThTnlECnCmVTQwk&#10;uP0/dwSSx5iPrP0ccv7oW7vrWb/vXvvR7fzR43zoWaUoA8JItJW7Hu6QQYQNrvCZAPI0E6KNWzZK&#10;4gyijDJNagLdc3fdjlvu/e+Qjtm5UNdcSOXgIm5ADTjrnL1WgWVTV52TAZX1stV83mQ4aTYdtZu5&#10;wyKb/g3+do23TeNp0wJqYJmvVe1vmvA1AmEaD45NGk/9xCEkWKvGQxc5cdA45m5AjB80QIiN7zdM&#10;HNSOHzaNuatHD2om9qtHt2vGduuGd6v7NopblvIqHHkFM7kZk9mJk2nfLImfdQkf1fFvJ550Zxx1&#10;pZ915DJUuWctoFvxsar4qK3wpDPvtCPjtCnR15Z51pp93pR12ph/3Fx43FZz3NLm6RjydGkPgLO6&#10;0a2Wid3Gsa3m8a2m0Z360a16ntypG9vHt2xlAeGwS+dp5x4g7nbzQZt5v9u0PzLt182dmhZPzQvH&#10;xvlTw/ypZvZobMY3Ou0dmfIM2Nz91v1e0x5mqoz7bca9DtNBh2m/07jXZTpoh+E1YLDfibHy3CqL&#10;u93q7rR4eq2+fpt/YNLXZzvsmzzsnfL2Tvm7p44QPdMn3TMnXVMnPYjJ496po/7Zs0H7+bDjfGTu&#10;YthxNuQ4GZ4/HZ4/G5o/G164EE5dAluMxctBHskjxMjiFdgEdYbjwMJl3/zFAM6TZcHhRbGTmLAk&#10;VyGW8JZcCOTxGBxeDo6tXeu2b0VDiSuEngLLQLHovuFgGVFFkO0Itmju7nQ7d4CIZvtWsml3hp17&#10;wzbnCMhEpilJNNFrxu0H4w5k1ANN5QEXVIFZSr0SL43s5/jj15jlS771lyKAYk4h2fZ+6h5bZBnK&#10;FkC7UZwpT+GmhXTBbzJkRSF1mRDqFoPR7fshV5gVAKgznokIjKjjFN0EV6UEfv8j3BiaaxLx45ff&#10;P/nIsil3E8Lxz2KoQjS8i4+jiBMZ9YgzcAoSjOJIZnKsKDURa8IjziTOqAQVZhFMyhkZR2lFSmJM&#10;+aZQiWNqKwQmk32cH8XZn8FuFUhRTgOmlfkyJvtob9n2AYSxj2wMIbwT8cUts4F1SjPZyEzyZTj/&#10;kxtmOB8GmCN76Fv7yd0ypNEMAc3FfbTBtV9ybPmhbxnu8geOvSscD6z8GFBabZdZBADUhpfvh+SZ&#10;Jr3cnfGub4E9Zb3A2dxd7xxwdt3rCPXOhXq4wSxbzNpnQu0z11xtPh1QTV92Wi+6rRcd5rNW3Vmb&#10;wa8yH7UZfG1GHIGww1a1t1XjYwVA422Z8DQCT8CZ+rAOskvtxUtKM4yVjNjQfs2Qu2F0v2Fsu3Fs&#10;r358v3LUXTfqrhk5qIM6G9lqHN6v7d2ubF4pKLdn501lZ9jSEw0pn/RJH3Tf345/iR36+mrwSVeK&#10;T5Vy0pF+rMo8oRzLPu/KO+nK9bflH/WWnXcWnrVmnHRknTdnn7Zmn0CmNWUe12Z7Gkp9zdWezm53&#10;29BB69Bey8hO8+he8+h28/hO/ZirYcLVML4Fu9s0vkecqSHlDtr5qBV3m+Gg1bDXNLFdN7xR07/Y&#10;qV4bMu0OGPf7DAc9eEuz26nb72G1lCsYGtW7DZq9es1erXavQcMlWvSwOlYYmnSHbbL+vsXohj9v&#10;MR22sy/E02329tt8fZP+bqunx+btmUT4um3+rsmjrukT1cypauqka/K0a/IMx97p84HZyyHH5ZD9&#10;sm/2rHf2eGAOLLsYmj8fBKEWLgceKTawcNEvZyjEFgJDc5eYNgy/CYGGk7gEaCPOQnx+AuzkI/J+&#10;CTewTAmyzHmtdkUMO3SFki+jtuJAsZk791ZqK/bKCsjugDaMmUTbgUC7BweBM4x120xgwY0qLPuF&#10;M9yNNYTtBy5x3+Xu2/p9AgjM0u09YKwgjPYzKtMINbyrBBknbRwMyanxCbuyY8SvRyj9UmewmcCZ&#10;QjQFajhq+HP9MeS6G+SGXLeQZsObkcE1yZ1Br7k4IIPAMhyBBtn0hhCUEEVG3PzSYvwUbvTIR38r&#10;Z8ALskxCuZDMYpBHitoCYjBQHB+VGpkVpRXvIKCRl/8HnP0hQIziTJJr+JJ0lyDOL5zxzrKenMaW&#10;k8kykWyYwwmQnKP4tgKvKMgev/njwiYQ7Y9RhWUb/KpDrh+DGz8RQ4Cakh1jcxmJhgDOhtd/DkKL&#10;KYyD0wTCuAZTLCQIJQ+Xk+fLSWfZMkD2o3/lJ0CGl+IufyAGwDXZJOMvOOPC8h5aS3rMPprNe7aY&#10;zUV6HFxk3u247rQz2mZCbdOy2nz6UjVz3mk96zSdthlPOvRnrXof140zze9poeY6bB5zg2JNwJYa&#10;ptLTMEoLWTexXzN2UD9y2DjqaRx1t4wfNEORje7Xj+xVD+/iWD8CU7lbM7oNm1k1clA5sl8zvF03&#10;uNXYu1fV7Cwpn8/KnExOMqUm6BK+jia8GfoeO/7l5fCn50Pvf+t+0ppy2JLka0v1t6cddWTRXXZl&#10;n6kyjzqy/e35R6rSs/b80/aci6ask5bME7zbknFcl+lryPU35Psbyn0t9X5Vm6e11908dNAysts8&#10;utU4ut407moc32zW7DRO7MAYt02429XuNj2fttKicTfrDuvG98oH1vJU9ur+1ebxzSb1FqJBDWXH&#10;9QptYwfVY+6qcXfN+CH+8srxgwqtu0Z9UKs5aNCwvMDQHjZJD3GTnjvwMvVo5HNfOk3eHrO/23bU&#10;hbAeEWS2o+7JY8gx1fRJh+AMwe1Apk67p097Z88HgTPHVb8DRDvts5/2O84AtYG5c8ILjnIBVIKv&#10;FJCRZZcDcxcDdlwF73k1thQYUzJoLAIEx5ev1cs3Y4shmk3xngq/JKI5tdGV4MT6jXbrFsQhv/4a&#10;ijrbhd/8IQJNSZ+BTbCWUXXgY31kAAD/9ElEQVQGCCKM27fGbVFnO/dm8o7ek/ZzT0J8qFketM5E&#10;2/6D/kChGI9KPFKMrRsSAjJ2mclWGbuAnbSe7TIUkIFohJrshc2F5UpsIh4mNkCxWzXEyDpM9J2a&#10;xTj2tQ+u3w1vREbhNF2R4bWw5MJu5eFe+J2LlNu4pZcUtEG7KQIN0owNt9GdcAgsRZ0JDQWCpJiI&#10;r8eXiCj7KOg4YNIKExhkq4InEooYUuCCASsVxBmJyX4O5V3hGhkHiimJNuEaMcfKxhZ7R5S7gZjS&#10;PUuKCadINCBP2vrZjzLGSiVU2C/hRpwxA8iN//nQOUCKThMek6vNHwYArHVgiwkyuk5ii1swSjXz&#10;B8Qa3pV9HB+G17hDBpszRJ0JpB74TF9lnwxCTeTYCogm+TKu0BS9xt0Zb4GzgeW7IW6lDePJ52b2&#10;SqasZ54s60VQo0mjmZL4nw2rZm8AsvbpYPt0gBuZTZ+2W49UltMW03GL+bhB52X+fhz88rRN+JrH&#10;PI1QW4PuuoH9+qGDhuGDuqH9ejjH4d2awb26IXfd0EH90H7T8H7zyH7LyH7j0Hb98FbT2B4cZdXA&#10;Tg3sHX7yo3uVg5v1A1tNfTvVjetlpfO5mba0eEPiF3Xil/G4j0Pxsf1xMSOfn/d8+q3v87/2PGlO&#10;2W9NOmxOPGhP8TSn+JpTvR3pR11ZZ50Z/uZUf3PWaXPBSWvBeXPhWV32UV3GUX3GUWPmUWOOvzbP&#10;VwOiFRy3lPlbGg5bOg5bew/bh3bbRrZax/dYiVDv1qn3oDnb9d5W/WGTzgMAtWiOGrVHtRMHFUNb&#10;hX3L5X0bGJQOuyrHt6rHt+pH9xqH3XXD7vJhd8XIYdWop2p0vwI407hrZLkDok6zX6tx12u9DRpP&#10;k9oLHdusZzG43uipM/iajSedZj4kho8gtZ50Wo87rKedk+fdk6cd06fAWefMWefsGWRa58xp18xp&#10;D/wmcDZ3hSMI1S84I9QUnC1eDEumDMCC4ALO6B+hxZg4I8smwKblwPhKYGw1ML4amnCG1Gs3CIzH&#10;V4Njq8HRFXZmjKwEGXJmYu1a4wrrt0mcXyCLJrwecUaWPTpNQAogU1im4IzucvvWtI0BcSYKTkFe&#10;FGccc9oDPuUXzsAyI47/gDOCTK/gjCuZQDQFZ39ocO3eH3w+0584g29FCM62Zb9sek/iTO16oEDb&#10;iGg270bWQhpoGeWRaI84GxOcjawrOFMMaRRnpJtACseR9VvZYZUUAwWGN1j6VBJwCrBGNm5ZFpCQ&#10;vNujCY1SiXhS2tYQAiaeFJxRkf0CGUKhD/Sd8FEhGsZy86hdJcUUnIFliuyCUYVIZFHiF86U7g2R&#10;WrghS5NMn0FnPQzymwOviqn8K85EoD0+N5Nmk1BTejKicgy0egyMSTcuCdiIOk382yIG5aG/sgUj&#10;iEZaIdiE4Yz0rd7RezofhmQJZ//yg1LfFAfKZ5pwX1nl4QBccC7rNLlUk5sy9i7c9yzcdbE/41bB&#10;WedspHMmjFDNXKtoM4NczzR13mI9bjb52/QnDRPemtGDyp69WtV+Xft+XQeOO1WtruoOV03bdnXL&#10;ZnUrBq7adldt22Zd+1Z9O89Utbmq2zdrO7caenbqu7caujYbujfruly1qvWajvXqbldN33bz4F5j&#10;31ZT/25Ns6u4yJGTYs1OMCV9GPv6sufr696vsf2fX/R8eNb7/nfVp7/3fP5n1ZOW1O3W5IPm7/ut&#10;8e6WJE9Lkrc12a9KO1alHLcmnTWlnjXknSpRV3BSk31ck3Vcl3Fcn3XUALRl+qvSPXV5/sZif32Z&#10;t7n+qEXl7Rr1tQPME4cNmsMGLTdaU+mPWo3+Jr2/UY8//rRBc1wz4Skf2i4dWC/v2yzt3yka3KkY&#10;3asZ2a0d3a2FNBvZrxg+KBvxVIz4qsbcFRPuinE3NFrVxEH1hLtK7amc8FZNeOs0TCs2abi7br3B&#10;X23w1Rj8TcbzDvN5p+WMMhhHy2mH5Vxlu+ycOoc2Vs2eddkvumYvumbOu2cZUGcwm8NzVyDaAHF2&#10;1u8476NAuwC2BhfOgTOm/5fhJa+GWAe4HFu+BL8mVoMa57V27UYDPK2H1OvX6o0bzXpY67rRuG7G&#10;10JwlOPQI87IxFp43EnSTaxfU5dtRHSbtwbCSFwkGMTkl+gpnGHQb4JrYJYBvhJI2r7HfAyAD7hL&#10;2s8d4OwWFxJtYkhNrGmyrIkw7NyyGAoFRxqyQ023T6gpa6R0TP//MLHQyWCyDNjiSb4rE7h0ibsz&#10;4mT0CeQ/+YwStphxPZOESLOtOyAMBlDiFmwadoXHNiPQXGQTfp/rrAAMr92MbtyCXwrFoMIU2QWa&#10;kFOKrOMlQN4tBmPrtxP8beMOt6Ncr664NglS7JFZG7hWSORigERi5RiUeNRr4kCFZQioLbBJuZw6&#10;jhFVdmQiF1dGcYbjX+YgQEBqLsWZIijWhH3KnRGUe9EvxhjevB9CcKy8xZS/skYqaj/hLpXOWOny&#10;F1qxAsAAxbgX449hNvrfM98PLQbtxr0Y2VnWv3rLB5iv8ZFL8JUDLFNCed2BYj1rt4gBTFgF7B4G&#10;V34OLP/oXbrv5iPm7tlAK0TjdrJLt/3s+4cu46rM7uVwL2IxIjVN6LKbLgRYZr9VzdySZVPceqdj&#10;Mtg+GVBNXqms5w1aX8PQYXXnTmnTekn9SknNSnnVenW1i1HlKqtcq6hzVtWuVtesVlcv19Qu1Vev&#10;1FYu11QuNlQ7aytXqitXqxBVOK5UVjrratYQNdVr1VUrOFNRtVJauVjTsFbXuFZft1lWtlRa4ChM&#10;mylOm82MNyd/GP38sivmX5pi/0fj8/9S8/K/N8X+c9ub/9wEnG22JB+0ft/r+ObujPe1J3na4n2t&#10;Cf62BH9r8nlj6mlDxklj5nF9hr8p76wx66Qm87gm+6QhAzruqDHdR5xlHzfkHFdneeoKjurLjltb&#10;/R0DR20Tx236s2aATHfUoT9pMZ5CNyFaefKkXuMrG9rN73cVd++W9O2VDO6WDR9UDwFkUG0HlcP7&#10;FSPushEvomrssGL8sHzssGzUXT5+WKn2VGm8VWpvtdpbo/HUabyNWn+zwYv/JRpMvkbWVs66LWfd&#10;1otu22WX9aLLeq5sDaKa4f7lnbPnXfbzTnj+6bNe+yViYO6KDz+e54NEB+cu+2EkF6765yHBqL9G&#10;lmAhr8aWA4jR5dDYcghyTOMMaJ1B3VpQt3Gt3QhrSSgIrhvNZljniuh5BLYYmo2wbuMW/NJsRDBN&#10;vRHWYMLWnUHwJAKKMDICPcCTZM1AsT9xBioRZ7e6LbAs2uQFnNFdCs7APkGhciYiRPsrziJ4F44V&#10;RlW3F10dpZfG17/izMS1n5jzYNj9hTOGMgbLFJxBlUxs3XGn7F3uCBZ1mlGc3Y7DM+IoOTIWLjfC&#10;IBoRJjG0GuJAeDQCwaVIMMEZiQaciQMlyJRYi6g5M4KI4owVAKVayn4OBG0pPalwKoozZrikXVYB&#10;Dc/Q7j1Ch7SK4kw5L5/+DzgTSAnORGcJGcE1MogKCxiCvlPuxpmPIZ8l4ONVigRjGwr0aVSv/QVn&#10;vERuOMYHL/0cWf8TZ8Ps9eeOsqMUZdzkhzvHshWDOhf8UnBG8cXNZqM466dbFHXGPc5uYTYHViL9&#10;CG5b9tBHBwppdtfnZJ+tgjNZnnkXfYLJUqSDC85veueve+a493+X4xbusgMxe9s1S5Z1Tt8oOEO0&#10;my7bNWetQ0d1qt3apo2K2tWyiuXKiqWKiuWqMmdVhbOybKW63FlevlpRsVpdsVxThlisq5hrKl6q&#10;K16sKZ5vKFlpKF6uK1quLliuKlyuzF8qzVqqyV+uKViuRBQuVxSvlBeDX3OlhfOluXMVuYvFRXOV&#10;JYvl2fMV2YvFmfMlGbMFyZM5n/VJr4a+Pe39+veeT/+qev1PjU/ak3faUw5a4w9UcQed3z2qJE97&#10;vLc5ztv03duY5G9M9jUlHzWlnTamHzdn+1vSjusyj+qzT6HLGjOOWnJOMMCZmnRvdZq3JtNfk31U&#10;k3fYXOtvaz1RDV226y5adKctXIN61mZgvrBNf95iOG3SHZWPHOYMbuf17OT17hYO7Bb17xf3uksH&#10;PaUD7tIhmE1P6bAPg+pRd+WYuwxQG3NXTngq1b5Kja9a66/V+uq10GV+rgIzcc9I7t5rOe6ynvXY&#10;zntslz1Tl73Tl70zV30zgV7uRhnstV/12i967ec99oue2Ytex9XgQmhkKTy6dD26fD0GV7gUGl0M&#10;4jjMjFhAvSxeEhZylU2w6vWwRrSYdj2kk9Bv3OhdESBMi9iMaLeAqohBjqSb61q3GdZv4uUt5Jhu&#10;EycxDSxTQEaEgVa/xkTP9p1FWCZG8g480m+FdVs3WhCNGg1m814PYDE7xgv/LH3yckREudVjRESv&#10;8RJYTiBMlBqDFBOQcVsOwZlp76dhJwov3S6E2INuTwmiDXKMWf8dCBxuxMjnAOzcIca3ibBRQGc9&#10;PLpO2UUAbVwDZzg5shEmktYjw3iXtIqqMxJNCResKAfUaywFEHnEIvUaxpFR161iNhWcUZo9RpRo&#10;G6QPTaIUEzAAlYAnScZFB7gzxngLzMId2OAm4ktIBKJJK0l0TCQpOKMiI8jwkufpUkVYMcRXQnnB&#10;VOLlOLNj0Q8So/owLt8NwcY6kFEsJIAlTMQ9uc+PcquRjR9DZBlLlnSUskE2pJlkypSdMB6Uh5bT&#10;Wjpv+ynNxGDK7thcpSTSjCHFzd5leVAmU2N3g8sPQ5L776XZhDqLdC2Hu5buupbuO9lcdt+5cK9a&#10;iHSyV/auZy7SNxfuY6/srcp+1zZ72zYbAc5UOE7ftANktutO63Wb4bxp+LC2dau21lVbsw4lVVu9&#10;XF2+VF0GTq1WF69Uly5XlyzVli7WlC5UlyzUIIoXaxkLDYXLtfmLNfnzdfnzDflzDQVz9bnzNXmL&#10;VdmLlemLNZmM6swFvCzNWSzNWyzNdVTkLlSmz1dlzZXn2CtyHWWZjorMhYqMxfL0uYr0uXqcT5yq&#10;TXdUpjiqE2Zz3uuftKe422A24w5bvx+0JR5Wx+3Ux7sbvx82xHnq4g+b470N8d66RF992hH4VZ/i&#10;q0vx1yV7a9N9MJttueeNGfCeoJivOsVbk+6rhljL8jbk+msyPW1Vlx19wTb9VYflUqU/V+kv2nRn&#10;HYaLVuNZvdoH/VU0sF3Ys5Xbs1/Ud1DRd1jYc1A84CkddJcMuTEoG/KXDXuqRg4h0ARnnmq1r0bj&#10;q9IeV2tPGnRHzXroMq5ubbUctfMpyidd1tNusGzykg80mOHjVwYcwSFHcNChiC8crwbnr/rnrvpg&#10;LReArfDoSmRsJTLujKjXIpq1W43zTrN6o4aRXA1pnQyATLMe0VJkhbUbNzqEK6x33eg3cAwbYRsJ&#10;LPhHYRns4Q6UFPQUzoQBMp7h8Q5jIA9H4zbpQ2ElXhKW8BFGFFwWEg1vRcAywzbucKPbugYotVvE&#10;GZNoXOTE1U5sPYvijNdCr5mVq/6CM64lkD41PesJXLJuINdkNw7gbFcJbp1m3P1p5COaFJyxgMBW&#10;jD0+ygBBUbZDOhBnjztlj7E1Pzy2BZOoYEtk13pkfON6bCMMhA1vhIfWb4ZpIcE4pZopOPsL0aIP&#10;75AO+DEXCPgAtMG6/omzv8ZfiKbgTEEhUDKyBlwSZ0oKjCZUMmv4zkIZydkJE8Eybi4UhRR13yPI&#10;CDtFYeEShWUKCvlulD4i7qS5bHDzxyBRxSddYg4uJF4V4QaQyUyexFd9xJl0/PO2v3AG1TYoRAOe&#10;BoktBWQw6bKenJv6y2JyAE6WlMNjgmXK5hkIkE5p9KfZlJ0wlFA2/BlYugfOBpYfIMd6lm+7lm9U&#10;SzfAmWoRFLvrhKNceOiev+1y8OnlffN3ffO3/Y6bXnu4yw6QMU3GZNl0qHUq2G4LthtCLSOn9d17&#10;VQ3O0tL5qpKV2lJnRRFAtlRZOldZ5qjOW6osBIYcNYVzDSXzjaXztSVzNUWOWrwsmqsvmK8vWqzL&#10;n6vLc9TlOury7PUF9qY8e22OvSbTUZ8+V5sxV5u+UJuxUJM1X0lsOaoy5uozlmtTFnG+InWqKm26&#10;Mm2yMm26IsVRmmQvT7JXJturU+0NabPV2TN1yfNliXNPGhMOmhP2WxIPmxMOWpK9dfH7dYnuuviD&#10;2i97TQDZN3f1N3d9wmFtkrcu2dcMywmopXlrU331KUfN6SfNGactmUd1WUd1KUe1Kb6qVE9tpqcu&#10;w1eV4q1LP2koO69vP20bvujTBLt1V7CZrQbItLNmw3HlmLewd6egcze366C497Cy11PR667s91aO&#10;eEuH3cVD3opRf8Wor2L0sHL8sGrCV6U+qtceNWiP6nSn9Xq27bWZj9u4M9xph6x97Zw8hyLrm7oY&#10;mLoamg2O8PF6geGF4MiixBJkV3BMjtIXFhxZvgHIJlaFYmu32vVbzcY9Qgt4rQNhN9p1WMWwpMOY&#10;7QKwdKDYJvTXrXErAiVlksezIxQZhRCcCcsAIIEXJiuX4C2chHYDv8wSSvILJMLlQI9eYGTeCZu3&#10;w+atsAkzKfTCWhANH71JIJKVSuzeKi21OIJZMJjQa7gVSKpXQAanuQu0kW7sUIt25LLbQ88A0bha&#10;gIAj3WBC8RazZjpaS+UhJvfc+WdbQtoyxmQVkXQt3I0pwQ4yWkLG2mPmCxgCy9aAswiIpgi0USEa&#10;gqk00WVKSO4/GnxXdokYEx03thFBDOG2mLkJlrHng8TheilyB46VK7GpyzBZ0XcAEwPTCF9RZ1BM&#10;gieex60EMYyxLfBFrtq8G2ePLq9SjgQTL6QxpLUEyNZZZ5RbKTj7MeB6gEDDtIkN1kCpwqTTgmuS&#10;ZLklgSUSjy0Xa4SaclupdQCRTP9jcjRlBn6tAlhct8THMmG+bFLGZUzr3CBbFgBwd1kwDncbXbsf&#10;kYXlEGV9qz/YEEuowX7eIvqhzhbv+mXLf1jOHu70z+ji831vOxfuOhZuVSxc3vfM3ckmGTfdcxGl&#10;0axnNtQ1c905E+qcDqqmAqrpQIct0Kw+rul2l9Wvl1QulJYtlhTNVxYsVeUvVRbMVcMGFs5WFszW&#10;AFL584BXfRHFV3PRXF3hLFlWMN9c4GjMnavPcTTm2OuzZxqzpxBNuTPNubP1WdN1GbP1abM1afaG&#10;zIW69Lm69Nn6DEdN+mxtkr0pdaE5daEhYw4sq0mZqUqeqk6ZKYufLUtyVCTMViTOViRNViVNlqVY&#10;K+JniuLtT1ogyr7vtiTstCTstST4mr4f1ie5a+MP6r7uYdwQd1ALnMW56+O9NYmHjan+unR/XZqv&#10;NtlXFe+pTTxqSj1pBc4yjxpTT+uS/dWpvqoMX23GSWXKUUXScVXGUXXRcXWZr639onM00GYA0WA2&#10;zxsMx7XjR8V9B4Vd7txOd0mvBzir7vPUDvjqxo+rx/w1474a9VG12l9FReavJ8JOAcFm/XEjWGa8&#10;bDGdcYs423knQGa7UtkuVcDZ9GX/zOXAzOXg7OXwXHB4PgCQwTyOLIXgJcdXQmPLwce4Hl8Nj69G&#10;1E7A61aH2LgDy9SEmphH163OBRLx2aCCEpjEWzJrMww2MWG/HQ2hEpEEgiDYERbFGQBHftF+RrUb&#10;Wcb5jziT5BdIFwZ3dLiW3jNi2gqbN8OmzQhCcEaVZ9xiuk2kH0OHT9m91Uo86rWwYS+ihaAjHMN0&#10;mts4IkhYA3Uc+3IVdSZLlB64cpN5NCWnxgDLEI9VSwY95hZZhlA2qKB+2cKRmaxx4gzAkiz+Wpih&#10;oI04u+F5BkHGCZLpB0EURUZIccCUvzKTdQPBGb0niRaB/RScQY4RZ1wmBXmFyWQQYESWRXEmd1Ng&#10;RB4JmKQPTiaIwlJwJkJMgCh5NMltcT7/LhyFespNyDKqPCi+nyN8tohUHqJWFPDihcClmgYTgKOH&#10;pe5TvpVIMAlILYhWBWdUl3iXf2N0Am8ru/38GOE+P6wIc2Oy6J4/JBeUXR83LLuHLmOXGU7im+DC&#10;NVlYzp3LuGvjMGsCt32rxFnfcmSAOKNG43aM3B6Dm2T0zN/2zt91zd83z922QpfN3eJM11ykcy7c&#10;vXALnPXw6eVQZNeqSUizIIgGudA87K5t2yyvWS4tXywrdpQVz1WULFQULpQXwCraa/Nmq3PsVdmz&#10;NUBVnqOhaL6ucK4iZ7omd6Y2Z7I2dxb6qzZzpiHNUQcxlTJdlT5VnW6rTZtqTJ1tSJupz5iqSZ+s&#10;SZuuTp2uSpmuz7A3IFLtNckzDYn2xmRHU4qjPs1enTZVm2KvSbLDVFYlOiqTHJWJs1VJs5VJUyBa&#10;ZeJ0ZdJ0WcL0k47vBx1ftlRJex2J+7Vx7qbv3rqEg5oEdx3G3w4a4tzAWe2X/fo4T028ry7hpD7B&#10;X5/grU70lH/3VMX7quFJU/2NGSetGReNqSd1KceVaUdVqScVyUdViUc1KUfVaf7KDF9N0Ulj/WVL&#10;b6BVDbN5Uac9rRk7LhvwlvZ5insOy/u9NYPeumFf9ai3Ru2t18BIHrXoZWsk43GT4ajJdNpiOoUW&#10;a+c+Spctlstm20WbIAzROXXVOY246J6+6Ju9HLBfDcxeDTsCI3yScWhk8Xp06WZiBRYyPLFyrV4N&#10;wUtOrF7DYE44AbI7g+vOuHGHgRpEc90BZNpNhigyaitATcnf68ARwZOJFIuyDBpKkVfURDth/SOY&#10;FLoRc1BtFGhMbEGOgWj0m9t3RpFseEmW7UQ025J9U67Cp/BzQc8bij7ijEk3Nppt3+u37oVod1pC&#10;DZ8YNuxG9Hth3R7uQzIqxMRHk7M7uJAtu7Slyh2gzmTFpWHnAUGxxv3UWArQsRWDm/1LKEu47+X5&#10;5BJ8VibT7YjRrVu6OVdk3BUeWb9hpgyWE8DaCNMkQpc5r2kzH1EVlWaQb4ouw0sX2zL4I1fotn47&#10;vAY1J7BjEk2B1+0QMAcRxyKDdOQCcKyZQlWRBUKxqOXE54KwSopNCfboUmSRHeCUBOUYaBhdUyWu&#10;cwhB9/rINfkDqaQ2xGnyDlRY/LhHStLSsuDACbS0dJd3uA+vwhcgXkEcZvTk6ymAi340+EVtJeBm&#10;rN2PMR5GVrnbjyxggjoj10A3cG3QeTvgvB1cxRjWEgjjuyNsOmM3Rh9tJlvMBrlBtuzxz8f9RmSP&#10;f+5cRl0Gp7nIHFnn3C0XMM09tDvu2iDQ+BjzcCfUGc/f9sBm0mNed0yF4DE7J4PNmpP6nr3apvWK&#10;isXSEntZkb28YLaiwF5R6CjJcxTnTFdmTVdnz5ZlzRZnTpdlTFek48xsafpUUdpUWcZUZbqtKn2y&#10;Kt1WmWarTZquTpgpT5wqT7GVpljLkqfqEu3VSTMVKZNlibaKZBjJmfKUqSqIsrSZ2pTpmqSZhiQQ&#10;cLY2YRYgq0uZqk+xVyXOkmjJjurk2eokR3WiA2KtOnGa90mwVSZMPWn5st8Rt9cRv6NK2q9K2KtJ&#10;2quJ36kBxT67G77sw2zWfMH4oAEvv/rrvvrr43y13w5rvnsqv/ur4/1VX9zV8d76FH9z+mlr+mlz&#10;2llVqr8syVsBkCX6a5P8NYmQbEfVGcdV2Uf15WfNbadtI+ft+quaUW/VoLe8HwbzsGrIWzPsqR/z&#10;Vo95q9SH9TqAzN9uPOowH6ssJ21s0gPLTrssrFqqzFftlqs221XHVKBr+pIdGDjOBLpmLrunz3uh&#10;zmYDQ/bA8JzgbD40snAzthRWr0TU0GKrYXZXOEMa583EWkRhmWnz1rx5Z4qC7F67STmm4IwgY6WS&#10;+oh9EuAI/SNFliAJ1AB6wo86CCghXARnoBK8J96K4oyEUnJhmzfEE8iCe4pkow/d/gd/KoIuLJWE&#10;a14u840AGXNwrHIKj+60zIuFjbs38tEKQ5lEU2jLr6dQTPGbvMM/4Iz3QQjOFKL9A85kOwr8yQj8&#10;YtmXv3UndFMWabJXljiDnVy/BkqiGTTgTIoDotSiLFNwRstJcvElSAflpbRiKDjjW1IZkF4zgCwi&#10;7jIyBH4JxR5xhmmEAhgBkYKfumgf4m98E/GLZaIiH3Emi4dECglMgTBBJOBFbLGk+A8yTdYAEGfM&#10;6ysMUqikyCtlGmfKzQWadM1DVJrKHJILOMNbihYbWReW8V0cmWQkygG1XwE5tnILosFUQpeRZQrO&#10;VgGyyKAT/z0AdvfDK3eDq7fDq7cjABx9pXTMLnOPWbwcUHC2xE1+gDP4TT69nHsxCssW7lRz9yrH&#10;Q9fcQ6fsv9i9cNOzcM1tsu3hzpnrrmnIMXjMa9VUqM162Tx+VNmyVVa1XF6+WFzoKC2eLcufLs2Z&#10;Ks+eLst2lGTOlqTbytIny9ImSzJtRRnWglRzQYqpKNlakGQtSLEVJlsKk63FSRZEUaKlPGGy/PtU&#10;yXdbcaK5ONlSnGyrjJ8qj5ssS5gsibOWJU6XJ89UJs+U005OVidPCs4gx2ar4+21ybP1Kba6lNma&#10;5On6VAcG9Smwoo7aRE6ojQfjZisTp+qTZ580fd5r+brT/H2vPWmvMmmnImW3LgFabF+hWNM3T8On&#10;w5oP+02f9pu/HNZ98VTHHVR/3Wd88tR9O6r5flj5Za8y3lub7G9K9rdknDZlnVamHZaneUoTDquT&#10;vNWwpaneyjRvRaqnMt1TV+hrqD9qHzhvGj1qHD6qG/LVUJR5ajS+ugl/nea4TuNv0PkaDF7wq8MM&#10;eJ10mE/apH1MFoidd1ouVdYr1STkGBAWUM1cdSBmr1SzF13TZ32zrAAMgmhM/1+NLARHqc6ux1Zg&#10;LdkFpl2N6FYj+rU77dqDbuPesHlvBMvkCAVk3HrQb97r6TQjega7LvSua0VeETSCDAql7XuZr4gg&#10;AOXGsH2jl9BtQVLh5TVOstoI3m1RLuGkdhM4kzsIy3Q0kkK6LcJLcmQEKC4RoiGuyUoqOH6odosh&#10;fRuK5byDGMSnGLeJSMOWQjEiDL5SVgv8arKl2ZS2WzpWWs5fZ+g0CTU2auxI0yz7/u8VqCk4U2+y&#10;IQMsk5cRzebthLTOTmzcjpNc11LHZAVzWAajUe8Jv8mXj04zzPPiNx/PyGQqrEfRJL9zKYnecCHB&#10;BlkWxZmUAog/QYmi4wYo6BQmRksN4igRTF3htooxpDcky0gfsKyfxFS4I+ADyCQ4kMsVZuGl0JA6&#10;TiHgAL8Pr8VxYA2fy9Xy+MehKQbOuCYJX4zikR+nhOIlN7gXtjwKk6sdBtdv+9YAKWb3KcQEWwMr&#10;kYHV2yHn7SidJgd4i5v9r9zi3SFoN8COO8oCW+GBFUSkf+W2H4BbjiD6l8M9S7I3mey/2DMfkS5/&#10;PpCpZ+mma/Gmc/G2c/4eIOty3Kvm7lSOmx5HqM8e7JsOdYNiU0EVG8qCbdZgi/6ibtBd2eQqLV0q&#10;zreX5juKcmZLcifLs2xlmdbSjKmSdHtR2kxRqq0odbIwcQpsKk6xgl/5iaaCeAsiD/HdnP/dUvDd&#10;XJBgLvxuKfpmy/tsyf9sKfxmLkw05ycYi79ZSr9Nln2zlX62VH6bLv0+WZ04WZ00VQdDmkh1VpeM&#10;o70yHsyaqUmeqkmZbsmYbsyAUnPUJztqk+yNCTPVCbCfLGtC+lXF2540ftlt/LLd+G2v/dt+3fe9&#10;msT95iR21VZ/O6iJg9k8aPzsrv2w3fxpp+nzQT0Y922/6tt++dfd0ne7dV/8dYneqrjd8rhDWNHq&#10;+MO6dH9jzlF1tqci21uSeliR4qlK9lYkH1aCZane6jRfTYavtsDbVONr6TxuGTlrGjluHPXXTXjZ&#10;eKE5atCdNOiOGw1HjSZ/q/msg88rOGVYgbOzVst5h/Wi03bROXmpmrriqrHZS7CMe/vaA512Nsf2&#10;zl6yoMmaZqB/PjCwGBhZDo0sX48tw29Cnd1qV+70zlv92j1x5nowbD4YN++h0QyuWxwBMgO3Wozo&#10;pAkDOEMYwBcGuUOVBARsIcQ28gxwcw146Rkh3VZIuxnUb/EMKPOIMwo66DLEX/QXgwgD1FhMYGgJ&#10;tWupbHKOFEwfAQpJ9Ug0qsUtdm+IDATLRPEJzuQbshmNwQ4MFgEUcvGbQ6wpdHsknZJNQxj3fgBn&#10;xt0/dErfv3SWkWsIylWKUwVnaqinNS4UZ3MGE14QaGHQZ2jthul/Jv6pxUac1wqwiDDEGk8O0yrC&#10;V4aHwDsSDeaUOBMGEWfwknJDUXzcE0385q/Au5gpMCKPWAwl0RTZRZca1T6E0SPOfoBZijIC7KCh&#10;+pWbCLY44a84i95c3hV5hT+TeIIh3bjDhYPyVQGvfugj7jhGXwnkEWfM4vMt/o3UjAjeBDgDyBQV&#10;xm3L1u76Vm96nTdshQWbiCrGr/Eo9VdkyAneAWogHQNeEhPAL1Js+aZ/BQFfiXFkAC+Xb3qXAKxr&#10;QArRzSctyRrMeci0m57FG9U8IgKKddhvOxGOiMpx3TkT7JkJ9k6GuieZJmu1XbVYA/Xa09ru3epa&#10;ZzlYVjCfBxWWPVucPVuQQQkGlhWlTRelThWlWomw1Kn8xKnChKmiBFtBog0UK4qzFX61Fn22Fn2x&#10;FHyz5MeZ8+ONQFjBF2vOZwuIVvjFlo/z382YQF323Vr+3VL11VoRN12bYKtKsJYnT1ak2KoSbdUJ&#10;tprE2aqEGYivmpTJiiRrQ6qtPtVenzJfk+io+m5r+D5ZmTBbjgnxk4iyr9Yn1R8hxLZqvm02fdxr&#10;/LLf8t3dHL8HsVb/fb82eb82Ybv2607D1+2mT7u1H/fqPu0pCbWqr3uFbzerPx3UffVVf/dUfPeU&#10;fXGXx3kqkrxVyYe1Gd66HH9plr8kzVOW5K5I8lQl+aqSvDWp/uqMo5psX0Oet6bM29B61jJw1jZ+&#10;3jxx1KI9btAeNemY7G82wl2esGpJUXaikv5+4KxNcNY9ddE1ddk5eaWaulTNwGZedtuvOmeveuyX&#10;vbPnvfYLCrTZKzZnzAWGFq6GWNYMjS2FJlZv1M7bCUn/w2bqNiDEfgBnBte90XXHlguFX2LxmLQC&#10;SlwRYM7kujW7IvCkIJoif4i8TcXTATqYGWRshfTbQYRuK0jEUKZdU6nxVrjnLzjyPoLIiIQIMUWs&#10;bTPxr9sOgY8mQFC5Koo/Qk0EHbD4iEKMea18Z04gyIR9fyGXLEdn4y7OCLy4CFROKoCD8VSkGdXZ&#10;9g/9NtSZ5Mu27xBK4gwAhSJjShGD7ZtRNsoSZ2NweWuS59oID2yEhtZvhjAgp+5G1iKjTgg0Aos/&#10;b7xcv5FWDCgvNnAMsodDUXCKU7uD5FHIJZouPC5taFG9JrTiW4CCYtmkH43NtyQmgCgmTkmirbPQ&#10;CcTgcigyUWfyrpyBbqIgispAMYN/iT8/i38CSTROGNEt4ozSNoEB7jC0RvU0LA0ieHdwDXST225g&#10;zIDmGsUdYHLFNiqhGM/BdS7IZ1IMRnIFcQvNBRfJRUtUWziGh1bDOKPoMkiwXhhJZaHlSrhv+QaB&#10;MzCS/Uvh/uXr6DN9F2/kYSVcT45xpzwWs5vLlSJdjnDnHKHWAZBxDeZNpz3EFA0M5mRQZcPgusMW&#10;bNGeVXbul1QuF+fO5afP5qbb89JnijMnS7KmCjKshZmTRelTBanwkuaiZDNsY2GSOSfelPMNWsyU&#10;G2fK/WYq+GrO/2ws/Gwt+GLK/WrK/mzM/mrI+2Imy75Y8j9ZCr6YAbU8aDQyzlzy1VYSby7/aq76&#10;Ol35xVYWby1JtFakmBrSp2oSrRRoiRa4y+rUqaokS813a2OCozZ+BtYV44Z4W3XcdNW3yeoEa12S&#10;teqb8UnN153quI2qr+uNn3fq3ruaPu80fN+jTEvYq085qP2+W/ttt/brVsOn3ZqP+7Wf9qo+7Nd9&#10;ddd+2St4u1H8dqf83WHVNzjNo/LPh0Uf3WUJPii1qgRvfaqvNuOoIssP41mSdFiRSO1Wk+ipSmVx&#10;oCbVV555WF3sa2g4qu8/aRg5atedNrAn1tdo8Dcbj1rNJ62mo3YLiAacnQJnKmFZh/WSK5Ymr7qm&#10;rpg4m6EiA8i6Z6+6Zy/ZHGuHOrvqZ/fsJYg2PMdejeFFWM6AevVGs3YLv6lei2g37rWue/0miPYL&#10;Z0r2HQENFYriDCcBMtetBdwhjK4NrrAJ6AH7IIUYUZzpNoOGrZBxK4QjXhqgztgBG2Z7bTQLJixz&#10;gV8Kzm5MLF/e4ojPVQjF+YjtEMhohEbbuhFlJ5UEXEXkAZFkHGiIG+Iq3Jz3Zw5OsmPQZQq/pAYK&#10;eLHjDOIL5BKWMcRsyhwpLChEE6jpth/4OHFFkW3fIia2mP7XbN0itDhuRsa2IsOyjGkcyFi7RQAo&#10;w+vXA+shSDPgrN8J5QVpFh5djYwg4AfpyyJjLsGZEG1o43pg43pYum3BBSDg0VHiDphDRPIttjgA&#10;hRRoSvDZkcoNZT7IRYSBbhgwiFfpQYsGU3WsKgja6AoVfj0ANwNO3BnsE5BBNCnMwuWCRQET03Nj&#10;DICJt5Vqo9jDNX4WaxfANObjGzrxbeVCwRmUl3Jz3p/zhaGEIECGfx/oL5FdoBhZhkFkaDWCq9hB&#10;Jk+9hH+UdyOsVy4zo9+7CFOJM8DZde/SdTcffxnuW7rpX7ruY+FScLYoLJu/6Vy66V7hWDUX6XSE&#10;gbMu4uwaL4Ez1ex1x2xQNRNUTYU6bSE+yG3qull7VtW6X1C0mpdjz8+eyUufzkudyYP+SrXmp1ny&#10;0iwY5CVZYB6Lkiy5X815ceac7+bsOFPWFxDNkP/FWMAw5X0y5Hww53405nw05fGlMe+jKeuTPvsz&#10;xpaCT+a895b89xwgSj7biuIsJV8sZV8mSz5Zyr7bKhMs1fFm4Akgq0211iSZ61NhNq0QbhVfp2vi&#10;Zqq/T5Z9t1TEW6virZVfreWfTXSpCabyr5onjd+36uM26r64msGsr676T5t137ar43ZL43Yr4/eq&#10;vm9XxW1VfN6q+LhT82Gn7N1m2fu92q8HNd8OSt5v57zeLHyxV/7OXR3nrfp2VPrZK7XOw8q4g6pE&#10;T02Kvzb9GPYTfrM2wV/Lxg5PecpRRdpxVcpxVZq/KvewquCwutZX13nUqb5o1Z3U6z11XE/uazEf&#10;tZmPWQpgNQBxKg/9pOVUWS9UtovuyYueqfPOqbPO6TNZg3kJuvXMXIo0C/TPBICzgdnAMDUaW2dH&#10;F4ITy9cwm5BmmvWItF+QaDpAbUPMphQxcSQpgAyih0dQw+SKmF03hmgDLebgWpBFISCIA3JBzQFA&#10;QfNmyLQJ5IV0iM0bYZlSJOVMCaozSC3WKwVkCpiUYDUAsX2jxQ23rsmy7bBJCghMokmKDQJNsBvW&#10;uW60Ehp8kHhPBCyqsgMHywKSJtOz6YzkElGmjKnafjlQxcYqDbqyyl1WU8FabuObRMbZjXE3sXU7&#10;sUmi0WYqbfpcOg52wHWCXJFhp0gtSZ8NOG+GnDcjiJUIwwkQsKdsbAPajVwT6l0PUs1dYzC0DrqR&#10;aFLNlHoCBywXiAJi61kUZyTI3QCkDQAKAlINEUawkI/+Dp+lpOQEZArUSEYKPXxhrn4nrbgt4gAv&#10;J7zEw97DPtMjk1OYQFYOInBGMdR4l/XEaPOEEAp+EDJTrDTIKHBUqIovBvHFm/NbCY4xn82xOA9m&#10;hTlTJNsgEBZdRg6ocdyHIL/uBpZuhwAvKVP2LiP4HHJmzSjNrnvlOb498xz0LoRw7JIyZRcXYIY7&#10;gK3Fa3jPrnnuItsJXymh4hgsC7dPh9qngh3cfPG6yxrutJBl5R07eUXL2WmOnNTZ3IwpgCwveTo/&#10;BUdbXqIlL9GKAL/y40z534w5X8y5X+kZc76Zcj6bcz+bIMryAbLPxlxQ7J0p+70x+x1AZgTOcj7o&#10;sz7qs9+bcj6a8z+Y896aC9+ZCz+aij6ZC7+YC+OsJZ8mS75Yy75ZSr9aqr5Ya79YquIALEt1orXq&#10;u6UWtEq0lH+3FX+fqUiYrPhuKf9iAchgUSs/T1Z8NlV8N1d+NVV90T1p+epCNH7ZqfsMX7lZ92mj&#10;/rOr+stWVdx25be9qoQ94Kz+2071173yD67C967Sz1s10GhxuxUf9/Nfuwqebha8dBW/26v87Cv/&#10;6q2J99bEuau/HVTFeyqTfDVJ/rrko2pwLeG4LtFXl+CV7o2T6tTj6tSjqixvVZavOueoptTf1nba&#10;PnrWqGWvbBMrmydt+tMOw0kncXZEjQbjaT1ut560285U3K3sDDjrAs6mTlXTZyo4UOLsqhdEmyHR&#10;FK4N2QOD9ssBx+XIXGB0MTS+DL8Z1nIROJ9Fot94DLaYKWYQzLrWbV7jCH5BjkGmQZeZXNfGDXCK&#10;NQEpd4JoSmILSALOQgbiLGSGpMJ8KrtrbRRnJBrVE1mGy4EtXAUhRiT9H+IRZ0qvGUwoC6MgGhcG&#10;bEL3kWXEFj86rHVdS4S0+LZ4i1aUhjRaypSBIdpYS2ARZHwolBIknRFm+f8CZyQaKfxXnG0CZ3dS&#10;BAiLyILfFI8JdjDwe5ZEmOBsyHk9shYaXg0OOq+H124Y+GEDKOvXbEEgiSBkBGQEHEIU2cbNuEtZ&#10;HaVgkRFl2aMWU0gxsBEe5B2onoQaVGd/4owRxZki0H4FFOUEKMwvcz/EFlYmxfB9wFMQh0qT4g6g&#10;IebAuMGN24F15vh5Z+U8m8Ig4qI4GwbHRaANkWWCQiEa5ituVFjGLJiS1yed129BNOWeNJJOWk7m&#10;+1cp05gdW430MSmmCDSl9wK+kqkxOMp+Qu2mb0mhGHHG0uRCqHsxBJx1LUQUnKkWbjrmQ9BiMJhR&#10;lsFa2oMUZdx8kdE2FWqbDLRagy3mQJshUN3jzq1Yzsy2Z6ZOZSfPZCfbchJteQlT+UkzBUlT+fG2&#10;/O+23Hhb9ndLbpw5D/4RUgta7Jsh54sewMoFyD7qc3gEs4zZb3UZ7wyZb3Q57/V4K/uDPvedKf+t&#10;Oe+DqfCDIf+truiDseCzsQDg+2wo+MqThe9NZZ+NxZ/NRZ9BNEvxZ0vRN2t5nA1cq0mwVcbxZc4X&#10;a/E3U8U3S8UnS/UnW/Vna8V7a8VHY8UnY+VHc9Uny5OWD+stXzYaCamtqo+ums9rjZ9cNV9c1fEb&#10;YFbVt4PKbzv1X7frPu9Vftwu/bhZ/mWz6sNu1Ve4Tnfxm538Z2t5z1eynq8Xvzso+3RY/d1XFeeu&#10;/equ/uqr+u6vTPBWfvdUJPnrM85qUqDdPDXx/loYz2QEfKivKv2I9jP7qK74uK7B29B31KI9b9ae&#10;NutO2jRnKt1pp4l1ABWkGYl2Ijg76bAdd9pOuifPOyeBtlPVFLcA6rFd9U4GeqavemYCveDa7GUf&#10;XKf9qm/2ot9+MTTHvbBHV64n1oAzSJtb3XpEv34LlnGMIM4iei5jIiZ0GyHDetCAIxHG4qbRFTK5&#10;gC3YPSGai16PDHLRXcJmmrauiTPMFBXGSiVz+VGniTM4L86RpU/2+kvTBo9RO0lUSX6KnWvs9mB5&#10;9Ea/fY3J1Gu8Dz6RGBWPCVzSaRJn0vwBMIkou5UNNlgNANHIOBxBNGEZsSXqDDMFZ+TaL9hxNyHO&#10;udex4EB3yQYrdmncaSBmeSai2QipuSpTFo2v4wdPkI1yzwymyZgLc4YQQ6uB/rXg4BokWGiQILsd&#10;WAsPrCk/ZkIKnotn1m8QgxvhAbBs/VqKAI8BZlH0CadEr8Fa9kOauSL4UEEDK5sgmnhDAZlQDAQR&#10;qEXphi8pISsTQEkAiLS6hwPlHZy4A90rk4CCJLGEiv+9UxZ+wzwSWMIsCitw0AlyUZRBmUKj9UOQ&#10;Mjn4i2XSKRatWt7CRQ4j5A50rMQlvecAEEZPik8PYw7UGYzkwOp170o4milbuRVddt2zFOpZDHYv&#10;hRA9ize9C+G+hZu+xetu0Aq+ch4sC3UCXtBi1GgYwFQqLGNbLEI1G1IRZ8G26WDLVLBlMtQ8GWqy&#10;BVsQxovagcPCqpWs3On0NFtaojkzYTI9fjLruzX7O/hly8EgzpTxzZQRZ8mKM2d/M+Z+oQQDvACj&#10;7I96+soPBugvRO57c8EHc/ZbY+ZbQ9ZbXfZ7PTH33pD/zlzwzlT80VD6UVf0Xlv8QVcCkH0yAXZ5&#10;HwwFOPPOWPJeX0q9Zir8aM77ZCv8aquIt1UCXl/MxR/MOe+Nme/0BR+NlV8gyqwNn80VHy0V780V&#10;H0wVHwwStifNH9frPq3UfFqr/rJZ+3Wj/sta08fN2s+uiq8bVZ/3qr7ul3zeqf6yW/txp+7LTuXn&#10;zdKP6+XvNss/7VV+8FZ+82S/Xkr9fSb170v5z7cKY3erPntrvvpqvhzWfPNVf/dWJHgq4zzlgFqq&#10;vyrFW5noq0n2VycdViV6qxK85YneyiQ/29PSTqsz/NW57tpyT2P3Sfv4Rav2qF13pNIddZlgMKHL&#10;cGQPmsp8imOn9ajDys0zlEJnl+28x3reb73ss131TV30TZ/1TZ/3Mo+mdNWeDyk7aC9cDS+HRphB&#10;i8gCJuJMty7tZtKZodsI69dhKqHFwsaNG+MG+BWEhdS7ELSQRgwou4gVsYoUXHxXcAbXaYLZjOJP&#10;1BYDSg3TlPk8Sm4OhMJ9fgWAyFybgjNCkG1oUFsRPaQZcCbTiEVRZ4IzhWhKkIlK9ZM4Y7sZpJns&#10;rqEk+0WgcSHUHk8SbeAX3/qFs2i5U9FuSipNKaEqOJM9GqOMG5e1R4CX8EvBWRgkAim4LAkvoc6c&#10;UGehYWeQsRYYXLvuh8nCj3zttt8ZQQw6YayYZet3Xg+sX/evX/dtsNYJELDHao1LPkFJCj0yAjJK&#10;EmqUZpEBEXTi4OA6pWGCyKMoo6ajGAxDN5FlinjEeA3fjciDUAJuHufjDvxKAilqTAVnTKVRtRGX&#10;YCVwRqJRXnEagjpLHLSCs2En/PU1LPYgocbv348/jf1iYNn9MCTYcnh4Jcw0onANVz2y7F46M6Bn&#10;bwZWrgeXr4dWrgdWQ72rN70r4i4JspseBWdLxFnXYrCLoizcC5u5EOpyXHc4Qh1zQRBNJdv5q4i2&#10;YOdcKOouKcoYHbPBLnsIOGudDgJkLZMEWbM10GwJ1I56ChtWc/Lt2emTmYnWjARzVqIlJc6a8c2a&#10;+c2S9dWa+cWS+c2QFmdI+2rK/GzK/mLI+WTM/mDJ+mDK/UjK4Jj9zpD1zpj1Hh7TAqLlvEOYst7q&#10;s97psz8acj6Ycj4Yc98b898bCt/pCnF8qyt9Zyz6aMj/BOGmzf+oL/xghEAr+mgpAOYw/mwr+jpV&#10;9MVU9E5T9E6XE6PLeq3Nhax7byj/aC5/b67/bKz6YK58b6oE0d4Zq94Yy95an9R8XK36sEicfXLW&#10;fF1r+OSqfbde82Gj8hNU2FbF5/3iT7vlX7arcP7zZs3XnfLPG+VfN0o/bZa92y37dpD5cSn+mS3p&#10;X+fT/nkl8V/mi9/s1X09qfnsr/zsKfuyXx7vLo9zl353lyYelicfVqf4qpJhQg/LElgcKE/ygXRV&#10;Cb7qJH9liqcy/bA2x1dd6q1p8raNHreO+1s0Xm49zuePnrRZjjstR52mY5XpuMuM8Um75aLVctlu&#10;OQfOem0X/ZNXndbznqnjAT7f5KR76rR7ilwbmDkbnDkftl+MzV2OLwbVy9faVWDr1rARMaxjAHXG&#10;VU1Ej+tGvx6Cx6TNXMMgaHIFTJsBUExkWlC/EdBtBLUb1xBxBhcgRZwZGVBtUtzcDIrrxLsRmcCc&#10;mlJAMMDPKpaWVGIIlSC7QggwS5aaw2aK2aTBpCcFm+hMJfvGlyxlkjKsMG5GN+2g05S3SDrRg1xX&#10;oOwURAmmcAovuYKKjR1/wZmRnpTLEuA6ZQmU1DcFZ8z9b99NgGhc/f5DI3lGzVaEz7J03Y0CN2vh&#10;wdUQiDNM6IRH18Jja+FxQI1EuxlevR7Cu6vBIWdgwBkSckUohf4S/azfsSAAEQexNihcoPWTkN85&#10;baA4OJFgRImYWagwSrybYe4QiVtxpqLpJNEeppldg9XFF7uh90QwzXcD9IA4CDBlTEg3uHqPsXhM&#10;SieBoEJGNkkwNy/I4yXgIM6sEsf4Q+g0V/GX4rZEEugMJA2s3shfij8Ed4advB9eieA/0eHlm5EV&#10;QO2a+guO0hnpWwP1qL/oH5dDA2DZ8s0g82KBLgTgtRjsWQxAlEnWP9Q1H+hcCHTNB3Hsng8xyKwg&#10;cAaB1kUhFuicA+zAtWCHPQB+tdsR7GHq4FPKpZ9pNtA6FWy2hZqswVZroMkSqNeclbW4cgrnMrNm&#10;MpOhyGxZ8ebMeEPGd1PG18n0r7a0r5bMz9bsr+asr6b0L8RZ1kdj1gczWJb+zpDxRpf5Xp/xXp/5&#10;wZD9xpj71gRdlvUGuoyR88aU9Qa8M2XCeL7Tp7/VZn2AXtNhTnasIe8VDCYops1/q8l7r897ayp6&#10;bct/ZSkA9d7pcnE5JN5rTc5LdfbriawYdU6spvi1sTTGXP7OXPbGWPFBXfPWWP3GXPHGUvbGXPlG&#10;XxFrflLxcanyk7MSUPvorPq8XvNps+Y9cLZe8WGzjLFb8nG7BKLs21rZl9Xqr66KuM3SeFfhl+XS&#10;t+vln7fL43YyX80l/rfJpP9mT/pne+ZTZ+k7d9UnX9UHbxWIFndYEr9fHH8IolUkHlQnemqoy2SB&#10;VIK/MvG4IsVfngw36qlI9pelHFakesuyPMVFhxWNnqY+X/OYt0HnbjR4my3HrRa/yuxXGY/a+YQF&#10;xHGHhY+Ph/2E2eyaPOnBcea8d+akf9rfN3XcB5ZNnfVOnfVMnfXPXAzOXozMXY0vBhSc6Zxhw1oY&#10;OIPl1LJXlmJK9sl4xBlYtokIGBkAWUi3jiOJhqMx6iiZIwO/hGUBhI5SDhNC0ramFASg1EA31hBg&#10;aaGqKLIkiDPyi+pMWjoEZ1BbUt9UcCYUA6e4hIB9vFzHruCMt8Jk4defASHGC0WjyVJNtvvyKDgz&#10;7QFkSnKNqo0dajKNvbjb9yZZdcA6gIJLWsvoAgCewZffuFVvhse37vGblx2BFCF2PQJq8AiiXY86&#10;b6B/wTKCYzUE3oFlUC4QLPiFC84gnUguYdA1LpFrqbb6V68HndeQcuARcBadI2QRSUWoQX+BWeyV&#10;pRCTLJuSmyOMuO5dnCxUEviIW2GAT2FpgtxcDeKL8Z5RdxkeXsV5+kGKLJzkV5LJuBCfzjx9pI9S&#10;C+d5CUQZ277k/BD/TPDxBk4WaMNkXsK/EUiVZBn01zKlGTRX/1IIMUicMf8F/dXjvOlZuYYE62fv&#10;2A07M1bCmNO7FOxdQYR6l0O9JFqoewGQAsV4lAh0A1uAlz2gAqoc0GIQYqEOe6jVHmxjBNpmSC68&#10;ywDIpq86ZgLAWfsMcBZotQWarIHWyWCzOVjR5ykoW8rImEpNsaUnTmXFT6d/t6XEm9PjLJlfJzM+&#10;29I+WzI/WrM+WTI+mlM/GTMgtd7DS5oz3xsygLMYY9obDtLf6TNhLd9os9/os2J1GbE4GrJfm7Ne&#10;Q6PpUt9o0mL1qbG69DeajDeaHDjQ9+a81+aiN8bid7qCt+q8t/qc14biWGvOS1N2LMZq8CsLiuyl&#10;IeuFNuvVeO7rsfzYiZLXhrJYC6RZ6Vt92Vt1eYy2/K2xGCx7ZayOMVbFGp9UflioerdU9nGp4gOJ&#10;VvFho/zDavWnjbJ360VvnBXvtyo/bEKplX1dK/riLPu8Xv6V6bOKLxtVH7cq329WftwqfbOe+a+O&#10;tH+eSfrv04n/PJ/7bKMsdr/6o7/yk6f0q6ck3lMY5y75elj+dQ9KreK7pybpqOq7ryreX/P9pDLR&#10;X5rkgXYrS/RVpfjLkr2lGd6irMOi3IOa6sPWAX+L1tukO2w2+ZuN3najR2X2dZi8wFmn9bTThjjq&#10;sB212Y47J/1dNl/X1FH39GnfpH9g2j84czIwc9o/c9bHOOVDmxwX8Jvjy0HN6o1uDbosrOPmZdx8&#10;Ub9xDY+JI5jFjcwgzaDItq4Mm1d61xVFmbAMGs24ETRvBs3sxpCKAX2isAwUcwUMGwwxp0GdKwhO&#10;0SS6uK2QlvsLKTKQaTIES5Nwka6QdgOTQUbKQxIqGgqhoMvYH8u2OMmOsbUCscXGNyWVFs2mQZqR&#10;TVRkfJcvYVppM3/ly1gckHyZrOiMroUiInHh1r2JS0GVIoA8DFhqsupNViRxVJOeXPs1vnmP3zZo&#10;Anc5DjkGikFJrQQHV2gtB1ev6ZtAjRWqM/zahQsUL8QTf//EH3STMgBTmGiTVBqMJ3EG44ab0L5d&#10;S7rtph/AkpQWXKek1SG1YPSorUAryi6KLw4kNw9LiPm4Z2hgDXeQ+0AqCj0pGFfw0VKgWLsRVai8&#10;xLvEHEUimUiJR6m1etMHykgXGNNbTnaHMXPPDtgw2DS0AqgBi/gXgGG86edfLYoS32QlMrRMBQeG&#10;Doj+GiTa6CtZmlwJ90CLLYWhyPBvhXeVbti+JQ5YvlwM9S4EexSEzQdIsYVg9zxYFuh2BLrsQab2&#10;HcBZAHIMAwixVon2mSCbMAAyx1WH/QoI65gKKjtig2XNk8DZZfPkVYvtun78orBhMyvHnp4ymZY8&#10;lRk/kxE3lRY3mRZnTftiSv1sTvtkSftoSX9vyXgPLWZMfW9If6/Pgv56C0gZs9+YcgCsWH0aOBWr&#10;z47V5cRqczGIAc60mTGGzBhTTowh5xXGuvQYQ0YszmizYrT5kGaxxtwYY0GMrihWUxCrwYWAVz7i&#10;tT77FRTZRP5zTcYzTdZzXdqzCeAsP2a8+LWm5I2u7LWp9LWx7JW+OkZX/lpXGqsteK2vQODlW82T&#10;0veOindzZYDah9XKdwhX2bvVkrcbpe/XKt45G2AwP21XvN8r+7RZ9NlZ8slZ/onCrfLjZvmHzfKP&#10;mxUft2o+7Wf/bT7pv5hT/ut03H+eTPvv8wW/uSrfHlZ98ZV8chd9Oij+ApwdlHzZLfm8V/TloAIg&#10;iyfRar4eV3+H3/QBeSXfWQktS/aUpXlK070l6Z6SbHdNja+t76RTc9yq9zdrva26g3aTp93EbRpV&#10;8hwABNRZx+RRt83bZfN02bwAXP/k0dDM0bjjdNR+MmI/GZyFOjsdAM7mLoYVnDnD2rWI1nmjdXIv&#10;RtJkPQS0kWLr1xLUYlpXQAdCKbFxZdy4MvGp6VdmRa8RVWw3A8sMEsSZi85UAtfiDgqtrnUSgs4o&#10;zgRefJfyjSE4k0QYc2H/QDSFWYIzKC/pEZHSKkj3qPIe82iySCCKM5YmpVTKqoKi1KIVT7JMcKYo&#10;MszkJUbBmUI0Ns1SnYFo9xOucLTvjICLaDaux9YhSQiRifWbCZFpED4gxcg6Uz8QWf3QZQATzSY0&#10;EVNCVDeij0YwzRkaWQuBkphPDNGuAlvX/QCQUIzCSuGaUi6AgqMxZH+D4Ax+DVSicxQ9pXCKNyFM&#10;QVJKMGay5FZMrgNM/AKcT5nGyWAZBlBhIrJ4oVCPuTwGztz8FWcgMvUXWCadYjCSwJmAldKMTfyr&#10;EGj4YiAR7k/MkVPsHSPCBpdDg8QZ/inIdNywfwV3Jtf6QTrINw6IM7wV7ZIFzhaDoFsP+8tgNuEu&#10;Az2POIM0+4Uz2Ml2+1XH7CXHDpjKK5UdfpNOs42KLNQxHWqfDLRPXbVOBpqtV63WC6CtwxKs7vZk&#10;Fcynp09nJs+mg2XfZ1LjbClMlgFk5qRPhqRP+vSPpswPpox3xvS3puS3+rQ3+vTXxoxYMyLntTEn&#10;FlAzZr02ZMXoc8kjHMm1jNeajFf6rBhT9itD9gtdFoj2Uke1FYvQ5sCixuhyXhmAs4LXusJYA67N&#10;fqXLeTGR92oi8yX4pcl7PpH1XJP9Qpv5uzr7mbrgpa7slbokVlP22lAaYyp/Zax6oa+MMVTEaEtf&#10;6ctijGWvdWVvJ54UvrWXfrCXfZirer9cGrtQ8W61/O1ycayz4uN65TsnXGf5W2fpm63SD9vFn9aL&#10;PqyWfkRslH9ylXzaLP+0Xfdht/ztTvZzZ/x/NSf9dyuOyf91KvfflstfH1R+8JZ9OCj9eFD66bDk&#10;y0Hh593Cj7tFn/aLP7urvnkr4z2V3yDQ/FWJvrLv3vI4X3W8vzzBW55wWJUEsXZQnOouy/bUVPla&#10;+086tKftuqM2nbvd4O6ATDP529mVdoRQWY+7bEe9Fm+Pxdtp8XWavX023+iUTzN7rLOfTIBo08eD&#10;08fDrAZcDM1djC1eaVdCOlmIrnUGtWsBhN4ZMqxdG9ZuYD8NrAaEYBi1rGwyfQaQGdYvjevEmUm4&#10;FrWWYNYjywA4I5vOoN0wDonTBM4kxKgawEdnULMOa8lSgKLs8C4MqRRPYV0fqwRSspRipUIrAgt4&#10;UnbjkM440EdB2K/5LJXyqq2wwiwgLJqJI86AuTAkGFUYeRehb2XAw0KI3XG3W65zgAl90BFbVGFy&#10;HjbzXg2cgWKEpsRGULMRGifF7kA0YYQitYizISFR30pQ6ACcKY99EU20HBpeYUDKDYFo7LwNkj4r&#10;tJyKPQRNaDnlJkPOoCShABfYtJBgiyyjUBKQgSOip+jvEIAaCShEEzHFaQhqKBKHFUZJXSn6Ud6i&#10;bCR2B1aCQDA/nRDkeVwuHhlBdwnKwGZSmvE+vJXch6lD3l9YxoVHhKB8BxCKkBIXyTWVN3CdUGd4&#10;KdjCSaiwYP9KSOmJ7WVzfxgolBZ/BFwnjSfUWc9CqA9HsMx+1eO46iLIFCPJHJnCrNaZQMv0Vev0&#10;Vfss1y93iECTt67apwEyCLSAajrYZgu2WC7abYyGMV9B1UpG9nRG2mRG4nQ6dNm3qeSv1uSvlozP&#10;1rT3lpR3puSPutTP+lQc32lT3xmS3+hT3xpTYk2pb0xp0Giwk29MOGbFGLNBsVdEEiLztSbzjS7r&#10;tRHnga3MVxrgKeu5OuuFJiNGk/0KLhL+UZ/32pT3Sl8YY8iPMWS91GTGAGRjmc9HM57hOJb7bCzv&#10;qTrvxUTOU3X2bxMFL6DLwDJN5RtD4TNtSYy+7JW2/CVEmbbshbrkpbYsdqI0ZuxJQexsmaizivdL&#10;ZW/my94uVMQuVbxdKn+/XP7BWfnWWfHWWRa7UQYt9nmz9MNa6fsVQA04q/i4WfVxt+r9XvHbrdw3&#10;rm//Yk74301x/5su4Z/Maf/syPt9o+Tdfulnd/Hn/WKw7NtO/tft/A/bhW/3S967Kz8fln8/LIsH&#10;vLwVSUcV8b6quOOquKPyeF9Zorc86bAi2VOaAqXmLc92V1W5G/q8bWp/h+6wQ56p3qH3thn4gFJ5&#10;rLq/2+rrt/h7TX5pUjvusfqGbR71tE8/e6Sd9atnj8ZnT8cd56NzFyNzF+OLV7oV8Cuocwb0a1cM&#10;55XBGTSuBQm19T81mpQFgkYiLPAItSt4Sd1GQBuNK0W+kWJbYJmCM3KNxQFWPEk9yaZd6davtOu4&#10;hO210WAiH7aUtQJFnckRb1GOATfcCk1S+wgqL0gzeFKm+YAVtnfIfYAz6ESyTDnJOqaCM5whzphN&#10;A8KYZZOtPhCSmKONJbaiKozBxBzvg2ujOKMu24ioN8MIBWdqeM+Nmwk2atyBMo+ekcdhZ4iuDbZx&#10;RXQWnV1ghBEcwkyAYzmIwHhoFbY00A9gYeaKpM9Wb0YELrgQRCOemPyCReV98EEUU4InEISiTDgI&#10;4kgQaiPiEOUSvEsHp8xUcBNtg2CAIEGqoZWQKCMm+PpXgn2roT7wSzGbEHHCI0n2sVgJWnFnC8GZ&#10;ZP3hGZVcGMmorKMEg5QbCukUCcZPBMUUL8mT/FwyC0ptYInzya8laLFw/xJFXP9yEF+PsRjoXgx0&#10;Ll51Ll11w2k6qMt6aDMfs2YSv3AGlrWBaFOX4FobEAb9NYPBZevkFaRZB49XLRbERYf1qs10Xtm1&#10;k1M0l5UxmZ5iSYm3pMXZ0r9ZUz9bkj/DYE6mf7CmvTOnvjOmfDAlvzdAlKW9MaS80YNoyW8NSW8N&#10;KbGajNcUWYgs8Oi1NvO1LiMGKgzWUpMeq82GgosxpFOmjWe9VufFTOS/Bsu0zIXhEjjKN/rMV1oY&#10;zNxXfJn1Up31bCzj99Gs3xBj2f82VvibpvilOv+5uuC5pvCFpuKtvvKNrvI1TuoQZTG60hhtxUt1&#10;+avx0ldjFW9Hy2JGnpS9sVfGzhe9WyoCyN4vlbyfhzqrfr9c8Xah6N1C8ZuFstjVkjdrZR9d8Jjl&#10;7zYg1oog396tF3/YKHq/Wfx+u/DDDjiV+NQe/zfb9/9NE/f/M8T/kzXlv83lvN4s/uYu+LJXFHeQ&#10;H7db8G2v4P1Wfsx+0Xt3+RdPWZy7jB4TRDuuTjyqSPDhZWm8pyyBlYFKFgc8Fam+yjRvac5eef1B&#10;Y7+vHa5Te9imdbfpPLCfxJnR02HydPJpwb5uk78XLLMc9VmP+i3eYatnYsqrnfFo7T6N3a+BUnOc&#10;qefPNYuXuuUAiGZwBozrAct6YGojMOMK2kAuZs2CutWA0RkE4HROvjSsXZlcLAvo1690a5egkmY9&#10;gCDO1ok2AA6wY0KNXRohI9QWawWkG4hG9kVBRqVGWkE0bUK7AWdg0DXLBWAc0EaosT1NqWNCmv1F&#10;nd2wFU6ghrdErGFAiaffEpXH2wqwJBRRJqsFyCDejaJMNFp06RVIF0UYmKWm+BKDqXwE3wK/uNQc&#10;0owhOFM0GrwnYowVTARc5/WYGEbF8dHoSbAOwIRaYBjBNjS+BMgAJqgSqKHBVbAsqOT7ART8vGHZ&#10;AC/FHsKIgWIicyDleHP8zh8/gppIqIEJ9LZSZCCDeLkSZB9fYibG4IjCMkzuA84AL+hHWEv5JlGC&#10;4DyIRqcsfwKph/sz96cYUug13mQ13EcRhztTxPUvMc0PSwgw9S0HELgbCMXPYpofhLoWISaaC4JL&#10;PktBIUwoVR7EGri2eN23GOpfCvYuXvUsXoFlvfOBzvmrjoWLzoXLzrmAynHJsHPbBR7tl8yLSbTN&#10;XBJbUxctkxdNtvNGGxB22Wa7bJ+86OAg0Gq9bLWct5rPm00XLcYLlTnQOO4vrF/Oyp7JSplOT7TB&#10;Y2Z8nc78Mp3+aSrx82Tyx6nU99b0d5bUN+bkN+bU1+bM1/qM10CYLvm1DtIs+a0RwEqL0WXADL7Q&#10;wldmUHPpM+AoX+izX+oyn6vTnxnSnmszXk5kx6ihyLJfgmjanBeazGdaTMh9xfMwobmxeibXnusy&#10;fldn/jaR+ffxrN/Gs55qc383FPyuLX6hLnihLnoBRzlRFqMujRkvj1UXvhoveKUufjVR8lJd8mys&#10;7KW67PVo2euRkmejT4re2itezRW9WSiOXSh5t1j0bq4wdrH87WJl7GLBm7n8t46CNwuF71YK36+U&#10;xDor32+Wvl3JjXUUxC7lvl0t/LRV9HGr5BMItZP6aunrv5m+/zdt3H/SfvhfxuL+v7b0vy3mvtsE&#10;zgq+7Ocj4naLvm3mvN/KebOd+3an6IO77Ju39Ks37+1uZbwfFCtJcJcluisTPZUJh+zwYG+HtyzR&#10;U5C8l5uxVVyxV9/vb1IftusO2/nAYG+LztsmOOswwWP6u81HA9aTAdtxj9kH7wmiDdp8I1NHw9P+&#10;gRnfMDSa41S7cKFdutICZ8sB/UrAtBaYcgVW92+2PZHV/dDMVgiO0rAWmtq4mdoIWkSXGdaUBP+V&#10;du1SuwYwYaDgiU0bunW+SwUnWTOlVmDgSRBQcOYKqdeD486AGq5WOvgVJcU2Nxeb7MkpnKc5VZJo&#10;xBZIJ31q1GuyJhTsk6rCn4ATMFGd0bEqDKLgAsigoXDcFjZt4268FWcCfLSc3I4tyixiK6LhDhmY&#10;KRk0CdYxFZb9wpnExAbiZtwVRkjTGUXZGKuZ4RH+OCFzACmKHQRhRJyRYgMrAeBsmGJNCUJqQH75&#10;zHABN7yEDpEDkgLk4qICgZHcjfjDWG4lJ/uXA8pbPC+WEwPhowIa0U1CPUoh0VZMSwnOFFDKTQgX&#10;SiSFcU7gjKQTJPGkqC1BJwaKkmIWX2iI8+IlFYfIW60EeBNRWIrZxGQIrmG8JOxoIfuW5M6IJagz&#10;JsskxXYzsBjsXwr0LgJngb6lAHDWt8D0v2r+qstxBTnWMXfFvBi7LnhUSbKsfeaiVWGZgjPbeZPt&#10;shkg434zV6qpq3brJRRZs+CsxXzaqD9t1J01a0/LO7eyi2Yz06cyE6dSv1tTv02mfZlJ/TSd/Gk6&#10;/rMt4ZM1+Z01+Y0lKdacGGtOjjWnxUJnGVJjDKmvDEmvDPGvdCkx+sRnmqSn4+nPNakvtOnPtelP&#10;tWm/a9KfM/OV9XoiE+SC4HqhhuzKxPG5Nue5JvelFq4TMi03RoO3MkTKZbwYT/l9LO238ZR/G03/&#10;t/Gsv8NgarKf6gqe6orhRl9pC19NlL4cL3o+WhozClNZ8Hw4/8UYcFb4Csfh8udjVTEjFa+Hyn6f&#10;eFL4xlH5aqHi9WJZzFzFu/mSN/aCt0tlsUvlMUvFINr7pYI3i4VvV/JjFktj18rfrBe+Xcp6M5sb&#10;M5//erXwg6sybq/043bB243M2MWEv5m//zf99/+s/vgfRt7/vycS/smWHeMs+rSX/34n791OIQTa&#10;1828d5s5bzdy327mv4UJPaz8flTyxVPxjXtylMYfViZ4qpN8VYleDCqT6DrLkg6LUw5y03Zzc7ZL&#10;a90Ng1BnnlaNu0XrbdR5mozuVoNbqXh2W056zSfdJk+X2dNr9fXavF1WXzcfhH7cNXnUM3MyZD8d&#10;nTtXL14CZ9plQO3KsHppc56v7gb2feE9f9h5cG1dvzSuXtkg2VwBq+vKuHapX4MnZWVTdBYT/HpQ&#10;TCynHthaD5jWA2YFfBtQcGQZRJ+JBVBpu2UOLqRZC2rXGfIsO6791K1HNBs3mqhVJPVILob000p7&#10;h+gv1hyo4MgsIRoVGWFEIUYyhjSu4K+nRkGIEWfCJkKNvJMeEQy2wwZ5woBk2UhGzqTmkq+xA/2F&#10;88odqNqkmnmr3ggjJjauEeMb4fHoU5rCw+zgh0NEhPjsBXGR/atADFQPZRftG4EVILkkMIG5M4Ga&#10;2DTKmQH6zcAgmzkEMU7gLDSyGhhZvZK+CpJFsvIKuajphqD1ME00GihJ3cdcPkJMImsCoAyQERBm&#10;0eKJ2aRDlBoF65isCeBrLLNYgSNRhS8MlsECr0a/s0BNhBsBdMNUlxIruHP0Q4VlhBRA1uO86lll&#10;mwWuVW4OqA1JxhDXKlZUCa5SgsFcuO5buO5fCA1wDXmwdwE4C/QsBHogzXCEIpujIutyXHYCZITa&#10;FaRZ+/RFBzdf4HYyqpnzjpmLtumLlqmL5slLhWWttvNW21mb9bTNet5GnF02Ws6bLadN5pN640mt&#10;5qx8wJtduZyWPpWaZEuNt6V/n0z7Npn0wZr0Acep5I+TqR9sKe+mkt7YEmMtibGmxFhjMqRZjC7t&#10;pT79hSH1pT7llY5ce65Nfa5Jf6FJ/V2d/lST8bsu7W+alGdjqS8nUmIm0l5pQLGMZ+pMajRtGjzm&#10;My1wBoGWA732Upf6TJv8TJ32Yjz19+HUp2Opv0+k/jaR/rs666k6B8h7pct7rsl/ocl7pS6IHSt8&#10;PlH0bLzsxXj5c03lU3Xh30dLnqmLXo4VvB4sfDpc+VJd+hLqTP0k/5297LWj+NVc6Qt76RtHboy9&#10;4N1C6dvF4tfLZTEr+W8Wc2Pn82MXi2NXSmKWy2LXS947s97OZr2x5zxfyo9ZK/roKn7nKordqvq0&#10;k/R3a+L/MCX8Z/WX/zD8+t8PfPmPuvTf5gvebJd82C98t1PwcSv/oyv3/Ubem4381xsFsTslnw5K&#10;Pu+VfPeUfXdXxnnL4rzl3w+51xCONJ4HEGtlSe6yZHdx0l5e8k5h1k5tk7t51Nui8bZoffW6w1rD&#10;QZPhQGX2dlr9bSZ/l+Wo2+zttnh7rJ4e22GnjecZtqPO6eM+x9nwvIIzsAzHS/3KhWnlYnL90u66&#10;Wti+mt++sqxf6J2X+tULg/PSQHcpQoymUnjEugHPEGfrUZwx1q5wZFea4Iwv1yjZlM5bJTCfl6+z&#10;0AmiydNVMAChRJoxa8Y1A8p+QYqRZIetizJQA0kYxZlQTzJf0pWmqDPEtdL8QaJBc8lyS+BMkBfR&#10;um7YuMuUGTwmCSgi8VpWsMsAQcmGgfhQwZnk/m81G2GESDPgjDG2QZANOqGSgpLzuh5ZDo5CWwnO&#10;yDIKHMXT0XwRZEQDB0PQVjxSaokoCz7ijFwDTaLYIguEXIIz6iCmtwACYVkUYZRs1HrgKbUhyMWK&#10;BHCpSEJRhQQKzR2BRWzJeZwk4zAAhUdANHIHphVBhaXgFawUIkdx9qi5BEb80/B9FJCJkkIsB3pX&#10;rnof/2SqM0n2S7pQrpIjvglfLoV6FhDXffM3ffMhhWU982QZiKZ0Y3Q5AuzPmLvqsnMLrC7E7EXn&#10;7IVq+hws62K+/xLjjumzNrLsotF6iYBAa7edtlpPWiynVGQE2XmD6RRRbzqt1Z/WTJyUdO5lFM8n&#10;p84kJkwlfrOmx01mfrWmfbQlv59MfDeVEmtLj51MemVNfG1BJMSYE1+bk18Zkl9rQDSwDGBKfTGR&#10;+kKX/FyX8kyd+mwi5ffxjBht+jNt6u86AC7jhT7zuSETrvOZNvMpKKZLf6ZOgYJ7oc57pct5pct8&#10;pcWcrJfGjGcTGb+PZf82kvnbaOrT8ZRn4+kvdRnQdK9Gc1+O5b2YKHihzX+hLXg5Ufp8ovSFpvSp&#10;puJfdRW/T5Q8Gyl7qi59NlEQM5L/bKT4d13Bs4mip+M0m4XPp7OfzRS9mC2LsWe9tue9cRRFAbcE&#10;FZYdO5cd4yh8OVf8cqHk9Urp+7Xc9wsZsbNZT+fTf1vIfL6a92Iz99lm9cf9pH+bTvwXa9w/jb//&#10;jwMv/53q438YS/kfU3kvXOUfDgvebBW8287/sJn9br3gzVpxrLP47WbRh93iz3ul39yIsm+eojhP&#10;adxhKY8kWkn8QUn8flnCQXmyuzz5oCRlryB9q6hot7L1sGnU36Y7atJ66nXuFp1bZTzsMHmlLODt&#10;tHi7LCCau8/q7rZ6BGdHKutR19RJ7+zZ8NyZBjhbutQtX4BlPC5fsjKwemleO7dunJuc5zrnpXb1&#10;UrN6pVm9VK9eTjgv1c4rDUjkDGhXr3TOK1CMoag2BuxntDENzNIBguuXOsq6S/260rMm6bNo9QA4&#10;u5G4Bs7YwAGm4CXzaGDTn+0agip6TFpaV0C629jVAWY9bjFEK/qryYPNulHSCbN4pP1kAUEQaeIi&#10;AdANN+eiVOoygFU+Tk5KRJ8ZSpyxu5hHntFs3hJkrhBifD0InA2vhdjbJQIKOBsD1AACJ6SN5NRX&#10;4MiuezGGJRQM4Wc/CEwgqOD4gweeBukoqYYQkEVURlEdRySJJSQCSAEmwmBFb0bWgSECUVBFoQft&#10;M7IMpFKpjcj3IbwUnNGcciZviFgCuYgYGkYmtpjVGkaIMfyFM5pN/gnB7qWrHgQ4xaTYL7RRiCmd&#10;rtJpQTb10yryj4VhhIlGQH91L970snsWY7xFnEke7Qaf2C/NsYjeBbCMl/cqHRhsxQgiyDIHbOZl&#10;p/2yc5ZEQ0CdsXuWL686p8/bJs/bJy/AMkizpsnzZttFq+2izXrWaj1ttpw1AWTmyybTeZMZcdZo&#10;PG/Qn1drjiuHvYUtG2n5M8lJ1qQ4W/LnqdQvM+mfbKnvp5I/2BLe25LeWFJiFZaZE16Z42PM8a9N&#10;CS90Sa80EGXJL4AwTdpTdcrv2tSnhtSnOKpTnk0kvwLgNMnP4DrV4FfWcwO8Z8bzaEEzE4NX+syX&#10;mpxXmmwWOiHZxnJfqHN+H8v4+1j205GMZ+Opz8cyXoxlvtBmv5jIfTVW9FJb9FxX9Exf9MxQ8Exb&#10;9lxT+lxX8lRX9Dd12dOJ4hfDRc/HS55qCp6NFjwdzf37WOEzLQZPKt4DXvb8l/PFr+0lMbOFsXNF&#10;b+aKX82Xv1oofTWf+4osy35hL3o1X/jCURyzWPR2Lf+tM/2FI/n32YR/m0r9bQ5SK/uls/ClK+dv&#10;y0n/PPn5nyZe/S89L/59W8z/3JPwX8w5f3cWxOzkxmwWvtsu/LSd+349L3at4O16/rvN4k+7RZ93&#10;yr4eVnzzFX/2FMS5QbSSuMOy714cSxLc5Yj4g4oEd0USoHZQlLqbn7ZVXLBbp/K1a06aNR4QrVnn&#10;bdd52vWHKoOv0+TtNBNnPebDActhnxV086ssR51W+s2+mZPR+QvN0pWCM93KhXb5QrN8qV4OaFYD&#10;EGVG5wV0GZilXQ2oVwLjy1cTK1dqJ969Uq8QcFon9RpYJhR7xJnILrpRYZl2/VLrOtdtXOjXL/BS&#10;wRkjijPFbyrBMiWMJztslbIAEUaWKSaRxyjOyDIJMCuKMz4Qb4tQ45mtWzkqjKORlMya0orBblvg&#10;zLgNroGbSq4tqssg38Si/sKZBHUZKIbvI3QjzphEm3BdM6ICLYSgMoriLEicKckjQRLARKki2BIK&#10;AGH8nVP7AFscUJf1O4O9TMD/g8ujqBFaAWd9TOTThwpi6EYpzUTfUY4JzrgUd0VpamNAbVEA4uZi&#10;fh9zdgAZoSY4C/ZKFkz5OAEu1ZloQKGSiK9eTIOFXA72AElyFcGKr81xlGXR80vMfFGpLeFPu+qT&#10;WqRqPtSzJBMkX8bjUnBwkVSNyjH6yiDG8Jt9c2zF6CbClGQZ+HVFLTYDRcax7FFKg9k+SUWmmj5r&#10;B8VsZ3Xm4wbLWbP1osUKLQZdBlEGX3neaL5sMF/VmS4aTGeEmv68SXdRqzkpHTjIrltOyZ5MS7Kl&#10;x08lf51M+jKV/Gkq+d100jtb0gdL0ltrQqwl/g2l2feXZkTiC0viC3Pic2PyC0PKCwNFGW0mQpf8&#10;jBot8aU2gXpNnQT/iPNP9RnPDJnPdGATE2ev1Bmv1LmvtWAZ02oxurwYTbHkwvKfjWf9Ppb3bLzw&#10;hTb3xWhBzETey4niV5qCF5qi59rC55rC59rSl3oMSp9ry55qy3/TF/zbWNmz8cpXowUvxuFAC34b&#10;LfhtJOf38QKg7bfxJ2VvVwvewBLOlryfK3k1W/raXhprL4qZK3u5VPhqMQd67aU997m94OVM3ovp&#10;oud2mNCc187cmNWU36cS/82S8m+2zGfz2S9W8l9uFr1YT/uXya//aeLN/2fg9f+r/dW/a//yH9XJ&#10;/3Uu9+9b+S93cl67Ct5v5n5cz37jzI515r7dKPgAB7pX/GW//Lu3+Ku75Ku7NN5dkegt+XpQ9M1d&#10;8v0AURyHo7sswV2aBIG2W5q8kZewlpe31dx/1G04btMeNGsOW7SeVq27w+Dptvh6rH6YzW6zByzr&#10;tdJ+dlmPe2wIf//00cjc2cTCuWbhjDhbvtQsnk8sno8uno8tXmhWINMAuEstyIW3gLmVK80K0Maj&#10;GmdWqNq00G6UY+CaItao1Mg4ZtOudBuXCO3GhW7jXL9+jmmatRBCKRrgyPWbGyH9OldBkWjwnmI/&#10;WQcgPgAyBWc0m4hocQAMYmH0H3BGZyqQkoZYYIvMiq67ks0jFdLJ4gGGMIsI07hCLHpizOWi5CYu&#10;xFFCzGk0cBOwTAEcn5qsgaBzhcfXKdBG1wII4gz+biUwunI1CiFGOya+EhFVOn8FAVAiOIPBhBaD&#10;hFkJgGU9bF6FkqLlZOoNE+RWg8zBX3fTb/Iq3hC3lew+Cwi0kNBxnIyvAX6xQRdKjWKNhJV0Hr+J&#10;ciQZcR+clIJmzxI+MUyRJWBlnXEtLIk2oq1PipXgHddmrYZZPeDHQXxdMUhDrgnH8fGvI6CpwpYo&#10;5SDouhcDXWAW6aawDAi77qMWw0dT9HHmPERZqI8ZtFAvcOZgvqxn7opQU+QY3SWOsJYMJV/WwdzZ&#10;OWwmiNY6edZsO2+2QoidU47RYJ62mE+bjGfNpotG40W98azefNZgOG3QnjbqTmsnjvJV26mlc0kZ&#10;luQkS2riVMrXSbAs4aMt4d1kUqwtOdaaFGulwXxlSXhp+v7KmPDKFP/cmPDUlIp4Zkp9YRKi6VOf&#10;aVOeaRP/rkn8XZf4XJvwbAyuM+l3ddJTTcozffZTXc4zQE2fE2PMfq5Pez6e+XJU6cnIANGeaiG4&#10;Cp9N5D/T5D7T5T5VY5z7bCT3lTrr+Xj+C03+M33xU33pC13ZK0PJK23hS3Xpa03Jc7hLddHfxyqf&#10;qsvBvudjBc/Gin4bL/ptLP/pWBFk2rPhJ6WxK6Vvl0re2vNiZktez5a9mil8OVP01lH2erng1WrW&#10;y9msF7M5z2Zzn03lPZvOfTFd+NyR92KxMGYt7fephH81Jv2rJe1fbZl/X8z8fTXz6UrSv87E/ZPu&#10;438cfvs/t7/6f7TE/D+7v/wnc/bfXbnPtrNjNvPeuHI/bmS9XcvCncHE2PWSzzsF33aK4qHL9kvj&#10;Dsrj94q/7xZ+O0CUfd0v+OrO+XqQ+RUTDooT9guT9vKTtrITN7NTXdW1ntZhf5PmoGHioFl90KrZ&#10;V+ndnUZ3F8J02GnydJu9PRZ/D2wmiGbxd9v8fdNHQ/aTEcfJ+PypZumcLJs/H5u/GF24GFu6HF++&#10;nFi+UDOEZeRXQIJFA80SzlyoVySg4GA/EXh3lSZUUAVdpsSldv1Cu3aBowY4cwY5YU3WSHG1QMjI&#10;BaE3bM4g3UKyIkryblLcpCZingvy6gYB5yiVAake0JZivuwrKWvgSTfuWKvoMqUGes0da6Uh49G3&#10;PqotZv3DalFYGiCS+w4xJAcXBZmy5EA6RYg/KLvotVxtyjH8qWTQQiNrwREnhQ+EEnA2snyJgD4a&#10;AnckKMEEQNRr0ewVLSTBFMXZFY/OQB8XA3C+mFBwJwDBJTijXOrBmKKJ+BtwhqD4+p1szpC+M5Fd&#10;VFUkF4sS+DICMln1HRoCswQ3/BqgzOIVvwmrEEx7DazcCIlwreTgoO+YuZeOsGixEmgjPZnvAzSX&#10;rwaXr/ANFXIxYU/VJkcFT1wxHuheCnaBZUpGf1HsJyQYgMVNFiXfLwkycI1oI78CfXOBXgePPQTZ&#10;BTwmiAaKMTvGZ/oAZOdwl6qp8w4+t+ysY4pb/nXi5eRFu41d/mAZAuqs2XzSZD5tNJ02QZQZzukx&#10;zWd1xpM67XG99qR25KigwZWSM52SbklPsKZ/mcz4MJ36fjrh/RSzZq8Rk0kxtpTXtpQYa9JLS9JL&#10;+E1DfIwh6bkp46kx9XdD4u/GJAw41if9xkj73Zjx1JABB/r7RDLzX5r0Z/qs33VZfzdkPTOmvgQH&#10;NRnP1Xkx+qJX+oIXWmAu+zdD9u+ICQRTY8+BKm3+czXGec/U+c/1OFP8Qlv2TF8Krr3UFgNnryZK&#10;2TerLn0+UvFyouzpaDFo+PsIKFb8fKT05Ujpi77Sp/1PSt4s5sWu5H5YyoqdzY+dK3w9XRozkx8z&#10;k/dqAQ40+5U9+8Vs1u/TmX+35j2fzXxuS/9tNvvZfP6Llczn9vi/G1P+zZj6vxvS/2Uy6+9z2c9X&#10;kv5tJu6/GT78x6E3/77j+f/U/PzfdX34X9XJ/7KQGbOZ/WYz591m6sf1lLfOjNgVCLSC166yD9tF&#10;H/cKvu4Xxu2UxO+VJuwXxO3kxu9lx+8UxTGtVgioxe2VxB8Uxe/nJezmJW7nJW7lJG6U5uzUtrpr&#10;x9w16sP6sf0W9X67dq9D727DUbffaTrsNh/2Tfq7J486LP4OqQb0Th8POc5G589H5s/HFy/U0GWO&#10;0+G585GFCwq0pQsQbXzpYmIJhvRiYvFibIHTJpYu6U8h0FYuJpbPJ1bOx1cvJlYvx1euMF8N7SZ+&#10;kzZzDSBjjkyzjpPAmaLjJOlGnMk6UNZDQ1xTRddJBypduGzykAkklLIDWtT9SQjLiCdmwQRnoryI&#10;OW7pwX1rGcqmuJLpF/EVDUyL2knibDM8gQFBBmkmOJOEmrCMZQRWEqK5M3yZR5xJgJXa9cAYbKbs&#10;zsg6gPMa/CLOJKBcSBY2UgSHlHSYsEwUCjhCgYbfP00l02TAE4OiDFATYIkKAzjIIyb7aTbDODm8&#10;fgObqeTX+ogzUEwS7VIhpQN1kmUUaISa0DAaogppgWEPyUGFrWDWY48FZZfyiXSskt5i+76UMhF0&#10;iMyIQZRd4cj0X1SL/RlQZIBaFGdcXMkgs6DOFgID88EB0WU4A6JJq9q1jAN9C8Fe4MxxhejlHvGX&#10;7MCwSyvGbLCDS8cBNUn/T52qps4gzYA2Eg1+c+a8bfKi2YI4gy5rpNOEQDurt5w1gm7m8wb9Wb3+&#10;pMFw0qA/qYc0Ux9V9rjzqtZScqdTMqwZCdNJ7yeT39rSP7LRLOX9ZNrb6fQ3M6mvppNfTSbGsAiA&#10;iH9uSnxuTn5uSX5mTvrNmPQ3Q9JvCH3K77r4Z5qk57r0p4bM3/Q5v+mznmtTfp9If6rJem7I+t2Y&#10;9TcjLedLQ/pzbRqzafr8FwYItMzftVm/GbKe6vNeGnKeg2663Jf6nBeG3Jeaohh94Qtdzu86eM/C&#10;Z5qSp3pArfCVpuTFROVTbekLUq/4qboCpPvbeMlT5v5LX44VPx+uiZkoeTpc9nT8SU7MYkEs02EF&#10;r+1lMYs5zy1FLycxzntlL3plL45dyHo+m/VsNv03W8Zvloy/WZL+2Zz5myPnxXLWi/kE/Hn/uyHh&#10;v+tS/4ct83e40ZX0Z4tf/rsh9j8Ovfp3rU//782//986Yv+noaT/4kh/uZ75GuFMfedMf7OWGbOa&#10;F7NeEuuqeLtV8HY7//NOEURZ3HZx/H7u1+30T+vZcdt5cTtFX/ZLEN/2Sr7vFXzfy0vYKUzeK0jc&#10;zIpz5n5frSjdbRo5qlZ7asbdTWzd2G/RgGsH7Tp3ux7e091p8agsXpXFp7IIzmZO+mdPBx1ngNrY&#10;3Kl64QwxtnABug1Do5FocJ3nE0vnklPD4EK9RDcKHUfALZ+PL5+N46gItLVLvVNWFLCOealz8oyU&#10;BS7VTkXBwZlKNVM5Anku8ourQTekmilEU7pwBWeQb9Rf0dyWwjKcYWMag5fQb8qOQzSV8IkwpDzD&#10;dQjAmezMIQhToEb8KVn/R5lGXaYMdNuKiLtme634TQMUWbQYGlVnAJxM5nxey+6zmzHX9ch6UHbR&#10;ANfCEGhslJWSJZsngDMMqHceOzbo9ejC6EMlM4XzYBaJJnhSuBbFGd/lkUiS8iVz7aASGziClHJU&#10;cxB3QjEG1RPmI6CwhF+0lvwUhWVEEuUYe/eVVltBoXCQ2TSop35oqMXA0BIEHVhGFSmdsZLzkp0w&#10;gOm+5Yv+5Us50mxGKQa/yWOgR1jWJzjjBj6KcENADy4E+uaDCC63REjKTEmc4RIm3eaBs0tEr2TN&#10;ZD8fmMoL1dRFx9RlB47TEGWnHZOn7ZOn0GUyPmm1nTbZzpqtZ83mMylinjSbIc3OIM1YxDSeNBhP&#10;Gg2njcbTRv1xk/64TntUO+4vVe3llK2kZ8+kptnSvs8kf5hJem9LBc7e21LeTKa+tsFvxr+e+h5j&#10;i4sxxb0wJj63JD1FmBOeW+KfWb7/zZD4N33ib4YEEO2pNumlPuWFLu2ZNv1v2sxn+kxg66k286k+&#10;+zle6jKfGtKlxJn1XJcB6kGU/W7If26EDyXsnmpyX2m5nBOYizHlPzPlPdUWvtbmv9JkP1Xnv9SW&#10;PDeWPTcWvtD8/8n6C+42lnztG94HnvvAzJmZjbMZQ8aYhObEcWzLIEuyJJPMjpnZlmyLmZlZMkq2&#10;WKZk42z4UO+/2pnz3M9617pWrVJ3dUty0j9dV1V1NadGMgr8wkmHK4FZ8mGCZBwvncAB7BDOhvCC&#10;cbJkiiDpe8ofxoveGajxcIj+wdrAWKN7nGwfqDb11er7avScBgun3jpc42CTbEyCmVahpVdomWUm&#10;aqGWXW5hEpwD1b5OnLa9TNFWrOgo0HSXG+lV7s4qZ9tTY8N3fPKnK1Xvzpb990LdB/sdD/S0Sier&#10;xseu9bIavOznfnqdt68+PNYQmWg86q+P9D4P9bZH+zpPmW0nrNYj9suj/paT/pajgbaTkVYInuDd&#10;zjltp5z2o6HO45GuE057aLDVy2EGXq2fz4ou50QX85LYoux8WRZflV2syi9WVPEVdWwNTUm72EaD&#10;A6lNQ2bPnOXZrnj26337FR8R7UrsBLOGDNo9zu6JJgaEeQFeKG/KvQAyTCiEgjXLS315GYYqReBG&#10;E0ITcdVBNNVWiXrTsIkdwRtZ4Br0z142xDKp/0YG3g3hDLkwbL0NDG1oDge6M/Q+aYLtAkL9vyzD&#10;MISELfmNus+gPQqnb4BiaIoGNtaJDYCiLjBUwRYaQs+UwsYN1FjkvM+J91SSYRM+0OHYTQJKZOi+&#10;Vx8Dy9B4Agqe/8QZsAzDGQKZJPRaEn4jCr8BcyeOvhGE7t7e1YTmnYFQBzz4tfuwCQKmYDEQkIFw&#10;BkId80j/H5zduy0ENSAaHAXlPdFQdxgyTdhLzNmhnrW3ONuFEsutIDSHA6PSnut21wXuCcVSELwL&#10;EtZ1BTjDoAacwuapveUghkJkvhCGACvQ4MDzz7GCexghoqGRR0Qu7y2mm13PzY7rBrAFe+9nve65&#10;b3cwnAETdz2vt1CvGUTOW9jOdf1/cIYtjAGfE8ubmNBeqDjuUE+/7Rqb6H+3gab+gwW73jDeIpxZ&#10;8usoYF6tG/Prhhxow5Bd02dXUK9/HtNbnAHLlnT5OVV6TplaUKfnVelZRXoWQCZLzUvS84LU+Nox&#10;e9jNYFnpDDOdYqQ1Guj1RnqjidFgZtQZu8GO1evbGkxttfr2OnVHtRpMGQOv78Yjj0bBq9txaoxl&#10;yvYqRQe4M7yCRlACp1h48GiQKBUIZyQViyBloGloagZJ3UNWD1Sre0FkZT9B2U+UD5AAYYqBGtlg&#10;taiXKOmrlg/Vqjl45VCVEnA2UC2DBpwaJeBsEq8awktHSIoRonyUoBjFK8CgjZDF40TxGEE0hBdy&#10;IGwC0VBdNIgTorDJqXaPVAeG6sND9RAhDf1kE7tW31ttGKw2D1RbB8gQMG1sspWO03aWyrtLNIwS&#10;dV+5iVEOCdRNxZmeFwlfFElbH6vai/RdFc72csfLElPjE3HlZwtVH7wq/Z8Z0vvrrV/LGeWugfow&#10;q9ZLq/d1N3q6G73sxtBoY2TseXSwKcp6HuppjTBfnvW+PB9oO+ttOe1vPupriQy0RAdajwZbj4Zb&#10;oiOtkeHWCKc9OtR1NEAJsZs97E7vwER4ihtfFCYWxHEg2rI0vor60WIrivMV1fkqRrRNzcWmNrmJ&#10;3Flm35bn2TGiOa4O7FeHjjzfmRM4kUcDLwbWDCInAhnqKbtFI55ANIxlqIKGAq6BYkrkwhDOVIFb&#10;TRCE5s2qUYpE0zjkIOBX6FaKOtFuAVj3M9dgI5rMEcLuHEA3QmH9ZQhtSNiMDSxUIpZhQmOdGKEQ&#10;sP7ftTdUaNAA1e+3YC3vUYV1fqHuNkidwLK3631jjxpAa3NjYEJEuz8P6pW7H+uEz4BFV+whe9h4&#10;wjF6EsJ9HTsEUirYOjSyie52Qgs3vkYjm+DOAnfYlNc7IerwuhX4bvnIWEEORWkU5VCsax98DWKc&#10;DyU1oAyW127QdsyvYYwD+4Mwh0ZCsf4p1I+GcIYRCsMZtEH9cT5EFuALlhORd8PCI4IRoAfrF0Pt&#10;sT6y+xL1giFsueEQoNX9ae8xh7XEwPQWZ0hQQR1eb1kGqdD7IxrixKZrvA2VsAuB7PW9w9rz3O66&#10;b7DyFqzZlut2y3mz7boBeKHI6bzlgv9yopuW4OU2sO9+TNN1uwPNHDc7jtsdx2tslv81WhUDhc3r&#10;TdsVUAwQhnWWQZkHa7Zmyq4as2uGzIYhvapPLenSy7oMmh8LLNNkl1U50BKYMk12UZ1ZUmUWlel5&#10;ZWpWkZyWXU6JE9P8y7GVcO+gncG0ddPN1DYjtVbfU2sGX0Z7bga00Rr03fXGrnpjR422o0ZFq9PR&#10;avQ0AgismZqCU6I0RlB3E5RdhPvxATUdr+khaHvw6m68nE6EdAnuDE3oh/jJxqnZRLBmaCigj6ga&#10;IKlQCYQiqiF1DpOBWTIEr2rJaJ1mhKgcxcs41fJBsmKYrOYQlUMk5QReM1wFFNP04aTQeLBaMlIN&#10;OJOOEMSgUYJwGCfg4EQDBDGHIBwjCV+RRe+wah3DNd6BGl9/vae31tpPNrPJhh6illlj6CWb+sgm&#10;BsHQQzYwSYbuciW9XMkqVfYUKNmlloEqVx/B3VYqbXsian8o7yowdJfaesqc1ELj80dC4mcLuI9m&#10;yv46g393qfNrCaPU0VMdoDUEumpcXXVugBqzPtRbH+xvCA09iww0hNgN0b7GWO/zs76Xx8yXR+zm&#10;KOCstyXS1xruexkaehkabQ0DzgYpkf728EB7uK/Vz3jp6udEZnYTs4fxOWFsUXy+LDpfAajJ4kuK&#10;2JLyfEV5vqaKrWsuNrSJTX2Ka8keOPL7dhBEzizfmRW4ciAhRE7HlQhzakIXZMwbNDcNsez+5gE0&#10;MiD33Sr9mCBgokmzt2+n/ocAZ2ixDdiiQhNo0ewNMGVS8GjYLA1sxBN1rmFZEi09BNJEftCiJ6r8&#10;gNZZQytqoPyIUmH4jSwEYfPenaF+d8Qd5MLeJk0UNpGJ+2fYxCbQ/rM9EvbMJ7ScpOb4B/UJ4hrq&#10;UDt+I0dP/0RRFBv0hHO+DZhoiQ40yeMXOKH2+Cft6T9AKtiI1kFDw6bYnA8ENWkErBngDJzaz/ww&#10;4OxO5P8eKCb0QQVAdsP3XguQbg+BaIhx95btjh96cxgAs3Yr8N8C1IAgaC+AD5vvikADsAAvgxEN&#10;eIGluWuIdQeo6/0OznYAcIGNQENk+hB3sKMARm+gPeIgNtkCLbCBGS5EIqDS/Ugoao/c4v2cr333&#10;7T5CIfoY98IcFpqjjwImIA/txSzbveBsaCVFdE5Errd+CpFuF00cw/r7XTd77hvIlTvu200nJsfN&#10;lhOwhW695DlveQ5MTuQfAWeY7sDEbbre3rq0ZUd2DPi1ac1v2a62bFDJbVhyqIMMPa4MbNo9znLL&#10;xsyyPrmqSyxpEvOa5Lw6OadOzmtSS4AzdXYJo9iKJresyS2qsvOKDLBsBiRPTooTo/uxwcUwe9jH&#10;7PXQuu1dL8zddWZ6nY1aa+xuMHY16KgNenq9qbvW0F2np9fp2HV6BllDIxgYeCMVr4GA2YnXUola&#10;BhriVFHJCmo1uDNVd6WCjlPTCAo6krKHoGQByHDaPoKOTdCwiVoWSdNLUPXiIWMq+glqDlkzUK3s&#10;Jyn7ybIBsmyoRjFarRknaSaIymE0CKAeI+uG8WoOQTFOUI0TFePIykl6a8SDNeKRajmHKB7CiTlV&#10;osk6FYcoHMALhwiSEZxoEi+YqhC9w8QbZxp8nBoXu87DqrWzawysah2IVq1j15oHyeYBgpVFNDCA&#10;wTgtA69hlMtpT6T0QlVviam/ytFeIm9/Iu74VtL1WEt9amZW2RnllpePZPiP5ov+PFTyl1eVf1tu&#10;+UraU+piEYK0Gn8HwdZJtFPJbkZdqK82PFAfHaw/6qsJD9SG+muP+p4d9zcdMZsiPc8i7Bch1osg&#10;qznQ3xIZao0MtYU5L8Mc8GvtkcEugFqQ0eJhMr2vtuLzgss5wfm88GxZHFsDgwbuTH6+qjhfV8U2&#10;1XF0j7ouvWPK8qzZAxuALMe3ZwTOjAiBDIiWEbpyIueVGOv4vx8QQDHTdytHw5qv5V7QHXp5P4iJ&#10;AQsJ4BV5je5ORwYN0U0deq0N/6ABBgVvZWDNUDAEioFBQx4NQiLCFlqi4zWADNPbm9WxFTjuV+u+&#10;pwyU92YKdY3dh0p5FELiLQg90BPd344W9cb23rstRDdslPNH9LzhYwQy7KGfAL7XquM7xfGd6vi1&#10;+vgNepjxP1kGAVNz/Iv29Fc0z+P+McbYICk2seMXCJ7ANexudsiq38uPfpRFUN5EdziFXwvDd2L/&#10;G5EXSjRLA4EMc2cCCJvIUiE7hriGDBoAAhEKZUlku5B3Q7PDUJwEoCBCAXcQO3yIaMAFLHjeYIOJ&#10;9yRCgRR0gGbVwq7vYQscC2YK9bghA3h/nntvhVEJ81moMXwG7DxYxgROwWdD7wWH358BQQ2sGTg7&#10;8GgoMN6CoAEakUQ0RLh8+/EQbYG8r/cwnAHLthxgwQBbkD2BaChF7qA4CaESOa8dx/We84bnuuY6&#10;r3muG67zFmi4g+3adQLvbjYdt1uOW3QbE/Jo10CxLVtuGym7ac2um4Ff+Q0j4Oxq3ZRbBRmzS3qw&#10;Y+kVbXIFWbPski6zqE0vaFKgJUyL6uSiKr0AvkyRnpOlkC+TXUxJLqaF8Vfcs6G5CGvQx2R5GJ3O&#10;7joTrcZMr7XS6609TbaeZttAq7P/hZ1Wb6DWIl9GrUbTzahkbRdB21quoFQqAWedRB1soSFrJuus&#10;klEr5bQqFQOv7CErmXgFE/gF+bRS2VOlZuHAuClpOCWLoOrDgzvT9BMwrpHQnep9aPkgRT9ZOUxU&#10;j5F04wT1FFk1jlcP4wFqag5OwUGjAdKJGmwCLQTSGumrZxA2JcNk6QBO2A++DE1bg1IwRBSN4sWg&#10;4QrhO2ycfoRgGyE5Bmuc7Foro0bHJutBLJKOXY0qfWQrm2Chl2sZFRo6TkOtVFKLVfRCDbtU34uz&#10;tRerWh8JOr4VdjyQ0ksNtApzR6n+xRM57pPFgr8OPvivoQf/MdH0uYhR4mRWeLvxrg68sYNgoFc7&#10;aLUBdm0ADFpfQ4hZ7R2oDzBqAqzn0d6XEcihtDo/uzHc+yzEfh7pexEdbAn3vwz1NYX6m8Cvhfra&#10;gyxKoLvFzWC4JtdPFvnxef7ZgvB8VRwHnC1Lz1flsXV5bFMZ21JfbGoSgLNdYxbSJd95fYiGAlDA&#10;FLiQ+K4sQA2smRgNC+Tfhk0fmmWm8N8qwJT50M3q2OwzwNlrRRCtLIQmnQXRnAwMWMh5QdhEnELm&#10;C/WLoduSQjfq6C1Igc3bQFNq71cTevvkgXuWoQPRTexQeRskAUBYpz7q/ELAkmNrdmPlHep9Q8ur&#10;wYFY4/tmiFnfq4+w5xAf/XSPM0Suo/snGb/WHN2pj+40kD3RdnSU6hibs/ZWP2vQLLZ7gVPDJqlh&#10;q+aqT/8BvgzdJ4/uMfhRHnktCr4Rogm04M5uJYE3It+t6H9xhqXO+yFOQNg9zkAC5I/QsOB9rxbG&#10;o9doKaEANmiArYaGGITtvacM6NB7w3Pf7GP0QWYKhc0bNJMWJcE3KNKCR0MERJSBc6LOOAQvSLjf&#10;A5jQTFqwgb7Xh567A9ctD4QghTiFsQzR6h6U0OwAa48NIwDXsL1YA1Te4ww7CpzgjucOLeHvugcf&#10;6nTD9t5TGM0ju79RCesdA3iBbnZdV1z3NdeF0LbrAN1C/Nx1XG/br7YBYeDjEBNvNu35dUt2w5rb&#10;sma2LOlNS3bdgqaVraM5GaizDLSqzwC/lrTpVW1mRYt5MXXqrUFTJwBkS6rUojK5IE/OyVPgyGak&#10;l7PSyzlxclaQnOEnZrgXozPR3n4vs8fVQ7F31xhp1QZGrYHVaGY32ehNNmaTte+FjfncQqs30uoM&#10;XdXGLpKpm6BFfWd4TTte04HTdpH03WQdmDIaDomOVzAIaA4ai6zuA5bhNEycjoXTMis19ColjSCl&#10;kRRsAhr07CWregnqPqJygKzphbJaPVADTk09StCME/WvqnUT1XJIoOPV6qFqCJ7qMYISNEVUjeBl&#10;45BMycrRWukQWcwhi9l4SS9OPIQXoTm0RMEQWTCEE4yRxGN4wTsDeD0Hbx4hA85sg/U2Vq2OUa1m&#10;EMAuqpl4LZ1ooJNMVLyBWqWnl2rogOcqZftTecdjCRNeVugpxYoX3/Fav9pvfSDsLIHvYKNWmp8V&#10;yCr+PvvwT4zCd8dK351p+krYU2RlFbtpFY6OSlMn3thDstOIYAaDjBovq8ZDr3H11HpZ9cHe5xAt&#10;I4AwZmOI2RhgNwR7G6Ns0HMwa2EUP1+G2K2+XkqglxJhtPjpnY7J5eNlfmzh4GRReLosOVuVni3L&#10;zpflZ2vgzhSx++Uet3QpnjnDB4phXWbYc+quBC4kketKimZjoJ5+sedK5Mljs88QzpSBG5X/Wum/&#10;AX7J/a9lfjQNDSrIoKH7nF6jCbShW2n4Rha5AReGFkQDoWHKW0w3GijReme38jCawKEAkKH70tHa&#10;kAAjjF9AMWyixttnpnwPtkuDKtgwaAStdot0dCc/QhYPcRDtBXf2dt6Z4u282R/U2IPvNIhTYNMw&#10;lmHrSmqOXuvQWmxoRTasNw2rHyPwqd/296PZHsgJRn5CM3tRhx02exYLvNgjncCdoRFSWfi1JPga&#10;+CUK3KFes3tyIWzdHIAdu/dimBAm7kvAGSpvsGFBuPgBTwhtCCUeFEvReOhbxt0fi+zV/YEHHsDZ&#10;NbSHKIpCH0IbMkf3kRA1wE64h84MDWDvG8xnvb5fnQJDEnww1J0HWIT0yoUToo0IkYiVrhu+5w60&#10;j7EJHQK6z5uoDuy7QbrHGeo1Q31kiGvQxo0i8K7rGmMuOhBCKM+BhKXRW67zBkrMjl3vOnK7zqtd&#10;5/WO/WrXfs113ID27Nd7QDT79RaUKGBebVjzEDABZJvmzIYpvWHOrhlz66inDK26vKVD65Wu6DLg&#10;y1a1qWV1Gli2pARyXc6pAGrpOUViTp6YBYrJQIlpWWIKDfpfzglTMwepKV7i1WZseDLa3+/vY3vY&#10;HQ40J6PWSCVreupNzEYrrdFGe25lNFjptTZqjamzxtBJMnWRzJ1EfQdB10EAX6ZF7gyPBjqBA3QC&#10;BEwlgyBhkdQMvIKFx1hWpWLiNCy8lg3uDK9iEhQoe5LUrGolE3FN3Q/Oi6wYrlcPVKv6idpBkmqE&#10;rB0n6Edhe428v0YyBntrVWNk+Wi1dLJWNUGSDeGkIwTZEBlyqLifIB0hA/XQrQIcgmQUJxkmCAfx&#10;wkGgG04wQRS8w6pQs8gaTo1toMbZV+9kQHiuU/eQlGy8mlah6S430SpN3fAdiLrOpyoqASK0oqVY&#10;1PJE2F2oYpWZe57qW747aPmc1/yNiFKog7zZVaZvLpSWfTz17Z9oj/8yXPw/k8++ErJL7H1P3cwq&#10;K/WpgQonxFm7qxxMspdV7WMRvQyyl05yM6t9vc8CzFY/rcFLr/Mxa33smlBvbYRVG2bUhxDOWsO9&#10;LcG+l4G+Fn9vS4DZ4u3pto/OB+Z5J4sIZyfLkuMV6fGq7HhNcbyuPAeirSrONtUXO/rEvjl5aE0f&#10;2LL7ttyhDexYTgLkcuelgDPUX3YlRaOZQLQ86H4+rdx7JfddKwJo6j/ETFnwVuG/U/pfQ9K8XwUI&#10;lWiy/v0ajcAyjF/gv8K32siNNnp7z6n/a+laxCwsct53/6MS4ALNsIengI16ozsCnCHGYe3f6t7W&#10;wXshYeEUeHS/GhoSNs/23tMp0YpA2LugElsj9+hOCwYtCuU9B99oQUc/aMHHgZtDgwDIr6FpaOEf&#10;sZ677+/vBJCG34BkkR/ub+2EUhp6DRKhzrK3RgwhDNkiwASAA/EFGSKMTfcvoS7wgndDFMNwBs2u&#10;+cA+YBmGJBAGuBtgGZxQDJYN24hO4kEtYdc25DWUCsGL3ewiB4fcHNazhhzfngdxCsgFh2BREViD&#10;8iZiHOAMgyYG0yvk74Bl9wIMua8RLuFwgNR9PxeGM6hjrvAWzokRDRu7dF5DuQc+y4vMF8Kf63YH&#10;2S7AIva+jtt9+92+8w69/L9x5gCKZbcduT34FihyIpZBYzQzw3a9Y73atlxtWfPbb/vLshuIZRlU&#10;mrOrhvQamjWZ3kSPMctsIl8GSTMFOFvRAs6SS4rkvOJyRpmYVoAdS8zIL6cUoAvImDOSyxlRYkaQ&#10;nD5MTe0nJrnxsbXTgdEgsKy3x8GmWFmNNlY9pDFDT52F1WBjNNjoQLQ6K63G1lVjba+xdBAhSOk7&#10;yLp2srYdWAYiaDqIGipRS8Pr0E0CQDRwZzgFs1LNrtCxq7RANGAWm6BCM8vQ5DJwZEhQ6amSs3BQ&#10;Vw6SFcw6OataxSbqBsGLkTVjeP0wSTNQoxiqlo+RlUO1itFq2ShZPlGtmCIqx0hoGtowWcYhSQbI&#10;0pFaObq9iSzpJwqHCaJhnLCvQtBbLuBUCYYqD97prkJ9eL1k4wDRPkBwMkk2eoOaWQN81fRUaumV&#10;JgbeTCPo6LV6SoWqE6fprFK3FcueP+C3P5J1F2mppdq6L/ZefsF7+UDcXqillZkpJermEkXxR+MP&#10;/4de9D9DFX+davpayCi2sCrstCpjR4WhvULfXmmk4exsvItd7WITPezqQA/R3UNw9dWFel+Gmc8D&#10;PQ0+ep2LUePrqQkya0PMhhC7KcJ6Gep54WO/8LJfentbfOxWD7vHMbTgm+UdzfMiS/zosiiyIj1a&#10;QTg7WVedravPNzTn25r4nv5y35jgW9MCe45vy/JtaZE9LXFlpW4g2rXYfYO6/9HwJZpAe39LAOBM&#10;5ruS+a7lkDrRnUxAsVsVWrcWdZypQ/fp8q1NU4NpghJbLAh2oQkcoVu0ahBiEAYjDEkK7CkqsAWb&#10;douGO7Ggim5ZRzREC96+xla+RUxEo6Jv7zxHnXT3U3AV2FwN2A4WDLzY/QAl5tFQ6gSQAZiwQ4Bl&#10;2KM//wk1DJpASSi/1x79+FaYGYSWQExZ5E5yv8IHmviGcIYeDxyCkIvq9+5MGnwNApyhdHkvjClA&#10;igOsmx9ZIYxxGM7QrkNMgDAIXGjI0nN9iIYL/hdnsPeGj7ajEo0P+N5uOYQtqA3yfTtggpA/uuX6&#10;b3fREAEGSrQXHcjzoC33Z4AtYJpQjxjmp4BEmI8DNiEwITy5rtFoAKIeuCokrhsLg+63pENgApxh&#10;tII2IC6i2H1n/w2ER2gAzQ6g4rziOq94jmtoie43QFtQfz/Kkihaor17AEGQAwza1Q4YNKjYr/bQ&#10;LDM0aXbXdn1fbluBaJgvs2S3LBA2M5tm4BrC2ao+ta5Pb2DWbF2TWtYkF1GZWtKkF9WpZSUQLbGg&#10;SADUFuSJeRmYteScLDEru5iRxsGazYqS0/zkJO9ijBsbXj/qGwuwwZoxAGc21jMbq87GqrawG+3s&#10;5w56g51eb6fX2ZA7q7a0V5vbieYuvLGbbOxEPWWqToK6k6juImnQ4CYOgpoazarFaRgAkEp5T5WK&#10;Ua5kVuoYeC0Dgh1OwcahewP68LJBoqYfvFulug+n7a1UDuLUaOYtUddH0A6SNcMk3ShBO0yG7Knk&#10;VKuHAWd1yhGifLhaChlziqgeJcn7CWhAk0OWcKqlY7USTo14uEYG7mwELx0iiPvxYjZOOEBARHsH&#10;EMsmq/qqdH04/VC1nU2w0qt1DJKWUaagl6m6y9RMkqGzEr6Gvgun7KhUdaG5ZsoXj3lthaKOAgWl&#10;WFX31WbT1zvPvz2gFCppZfqWEuWLIsl3/8188N/U0r+MEN9dpHwnpRcbuivMHWWG9nIDpUzXXmHo&#10;rrKzKp0svJOBd4CoOHs33kEnOtkNflZjgFnnY5A9XURnd7WXXuvrqUeTb+mNAUaTj9XkYTz39L0I&#10;DrT52Uzn0Lx/bv9kjhdZPIwuCo+WpSdLkqMVaXRFcbSiPF1XxraV8V3t5a4+wTWCQUM4O7Cl+fas&#10;EPWXXSGDBtbsf2djYOugQUXmx2aNYXcyKe4HNNHMDDQ5Q4XNNfvfyRlAN2AZbETbsUW677mGcBa6&#10;1YRuwLWpIsAmJIQzRMBbFSAMG/pEtgtLhVABqKkjV5rwNYRWiLEYzu6t3707w3AWQX4Q5dDwfVca&#10;8AuxDI0VwC7U5p9H/VMYxRDaMLoh74YGH9ASu2DW7rvn3sjCd+IQeDF0c6gCg5c8AhvhnBjOsMXa&#10;kHcLfy/230nQ/Aw0Usn3grvBYIRFRahAQgQA3bMMq9zXoRliBxiuQ5D7ah91kMMWlPvgEMQy7Dap&#10;+9wKFTCA+2jO6hW4JAAlgkXgDnLljusKAQsLiYhoCIiIYqg37R5wyFthPgujHoZUdFog4z3seHAq&#10;RCWENq7rCgmI5gFiok+IEIb62tBsfszrgWsDil1DWgQwwWfmwcd2Xu87r/adeZ4rv+fK7Tjym3ag&#10;Ferv56Fomd9xZPeceRActWPPbVtzO3bYCPWrHdTfj7wYVr/agnRpBoTl/q8KIhrKm+bMGuDMkFoD&#10;nKFV43MbmsySKrkApkyTWtRmAGfAsiXZxSJIDiXUUwvS5Lw0MS+5nEMsu5wWXk4fJl4BzvbOB9Yi&#10;7Al/L8vHoDroLWZ6o6WnxsoiW/oaHbR6S1e9lVpnZ9Y4mXV2Wp2pq9bUQTZRiUZatZ5G1EE+A08D&#10;QkGtCrmzbhTdNJ0VKhpOA5aISUbujFVlpOH1dBwkTewmJzzqLOsnAMjAvql7cZpevBLMWj9JyyEb&#10;BgnaAYKOg9dxyOrhOjUHbBdEyBrVQL10lKwarpcN1QDRVBAzh8gqyJtoCSCiYowkGqmVDeJFw4hl&#10;Eg5R1IeIJujFCfrx/HfoOBmtStlfYerF6TkESz/BxsYZWDgdtUJOK5d1lcjoVQBjbUeVprVM0lGh&#10;6KjUdlRqXjziNT/apxQp20s19V/t1n+++/wLYesTJbVE1/FU1/xY/OhPjMd/6ij9Hw75/ZWuxwpm&#10;qbmr2NRRaqKUGdtLtZ1lhq4yW2eFrYtoo+FtXXhbB87aQXB0kV3MGjcTjbH6GEQ3vdpDr/Ew6jzM&#10;eh+zAVk21jMvu8nT+8Lb3+TvfelhMRwDs95XO+GZ3dAMNzRzEJ4TRyFyLotPFyVni9LzdUV8W325&#10;p0vsGRK75iTPkt63ZLjWDBY582DWJK68HOVKlC4l2B1OYjeiG8RMuf9K4b9S+q/VwWtEpcA1GhzA&#10;3Nn9jDPAFngrNMSJTNmdFpIjGg2AOlDsFs3hQA9MuVaHIXiiDjKMZdD+VhGEDJuTB/Py0DU6A2bQ&#10;oC4NXMlDeSAdnBCohHCG4Qm7FRSbuYbmaqDeNPBfaDtCDzJlsBFrgCCIlehAdJcVupP0WgFvAeCD&#10;U2GnBeQhYe3hw8NJZIAqzHlJgncgKSZEtNAbcQAC4J0YYiBkTCQAB8AL6HOFCQOQGwCEoc2dx+gG&#10;Fix/4M0DJnaduX0fMOvqf1l24L6CQyDoATjucyVgiO8GoiHXtg+kQw2uDj1XsAUqCG3wLm54I0Qu&#10;8Fn3HV7gj2AXlmThWKyxG84P74LYhzrgUU684rmvUd6E87uu+VgDLsAI3QMAqRA+ObJa4O9QXsbs&#10;G4YzaAAREj7q9b7ratee3XPk4CgkB3irPNeRA5YdOPMANWTB7DnkxRygPNeZ47oye470nj3DRby7&#10;5kHpyO1iONuzX+1CqLRkNiypHVtm15bdtqR3LJkdc27bnN8yZdHzFU0pKDcMyQ3DfZnY0Cc3dEC0&#10;3JomvapJrQDLlMiRAcuW5fEF6dm87GxRcb4kvwCEgeYlqDIrvJwRXE7zL6YO4hN756+2zweXwj0j&#10;LgbNyWi3ddarqTV6Rq2FTjID1Kh1tu5nKGz21zvYdWDTrN11VipsJ+s7azRdNXrUg1al7a7U0wFY&#10;VXo62BpAQYWSUqboKFdRwKCBKavS0Kq0XRVqJl5Nw8l78BoWEYIn4EzTT8JCKE7VB8ETTdFQcUhq&#10;DkHdT9RxYG+VerhaNUmWjSN3puGgjn85p146UCfnEBXDNcqJGvUEQTaMk44TlOM40ThROkxSDBLk&#10;o3gFhyAcwAuG8CI2jsfG8d/pIch64J0ApRWqQbyeTTKwCKZBnImGUzIqNZ2lUlqFigqfu0LRXCZt&#10;LVV04kydlZqmR9wXD/ebC2StRcrqTzfIf19/9vluR4GcVqjvKDE2fntQ9Gdq0Z/aSv7Si/tgHmIp&#10;vczWVWJuK9a2lWpayjStT/XUSge1wtZZZemoNLbjTZ0Ec2ulqYPo6Knz0mu8dLKrG0hX42TAz0WN&#10;o7vG2dPg6X3mGWj2gvpeuFkvXMxmRw/dMTjnnd6LzO8F53mhaT7gLAw4WxWfrUjPVmRna8qzbWyl&#10;IK7hkmdN7FvRKtsHNoSzAxs4tZzYkZO58pAxAWciNxrcRHc1ofuc8krEsitsNADoA2jD0ijKnhA5&#10;bwBnYMcAHwAjNOMMrcp9q0aMA90AAdX+K00grw3lNeErdQS8GFqNA62DhlZDu1IEMZxBJXQtB4qB&#10;gpgCeXgj0NubCtCdUm8lC9zer7wGFcQsCKRB2IIgKPVfYfcq/LM9Wq8N3XQlC1zJgrA3L8fuUlAA&#10;ttDN87Ad6HkHZ5P6bsW+W3BbEh+S0Hst9F5h5TW2SAbAAs0mE3nvQNhLzOkgjgBo8vdQw7zPNR8Q&#10;5s6hCiJR7sCTB0xwsU6rQx/AAlwVQAqFTajwsWYCzzUSoNAFFThbHtsLyoMQp9DgzLXY8/aeDURS&#10;eGsgkQNYA4TK7Ttyh868yHMjcMMJ4SQ3BxD9IAAiiqExzUOgHhwOn9x9e+i8AgYdAmLsQCLA382h&#10;C30SAChYQgDogSsHOoTSkQHxXZlDVxYRypHjAZedWdh16Mkfwtd0ZwXwLdz5A+wDHMJee4ZnS/Fs&#10;6X179hD1aeRBAvSTmRXAqRw5vvNK4EC/oHw7KoWw3ZaDBtDswJZHD0605PmW3KEls29J80ypfUOS&#10;B7/BevSIsh1tckud2lJnNpXpLVVyAy3IHFuTn6/LYyvS2KLsdEF2Mi85nxNfLEguFsXxJeHFAj8+&#10;x4/NHp5P8WJj2+dja6dDC8G+MQ+9y9z1Qvuy6pBSKWTUGhg1pp56a0+DvafO1tfgHmzw9Ne52PV2&#10;Rp2tq9rSTdZ3EDQUgrqLqKUSAGc6WoWRWmGgVYAvA2ej7qjQtJbI28qVkDGBcdQKNbVMw8TrGAQV&#10;HaeCUInd0XnfoQaQQd1qLLKKDdGSrB0iANEAXpphvG4U4Uw5TtaOk/VDeBWKnPXy3mox+LKxGvkY&#10;ST5JUr8Cj4aXjhDkQwT5AAHcn2S4SjGCk4CGcKI+/MFQFfcdKlHVXSvrIUr7CUpOlW6wysTGm3sr&#10;dZ1V6F7T7gpVJyCsXNmBAxJL2kql4K0oT5XPnnBffMdreSTtKNAQP16u/3L75YODriIltUhLKVI1&#10;PNj97j9ePv4T5en/DNR/st3xUN1VYqKUattK1JQydWup7mWpobPcQq20dkICLTdSSvUdFYYOvIFG&#10;dtCrXZA0aWQnjWinkW3YVDgHs9bTU+tm1Dt6GiHk22gNNnqTk9bi6GE5Buc9U7v+qV3PFM87xQ/M&#10;CEMLwuiK5HhNfobdjh7b0UDYvNgyXO5aLvetl3xLUmDNCND/niw4Nb41I7LnxNhN6eDL0I0B2ECn&#10;3HOl8uYxXSt86G4nhT+Pbsz03yj89/cD3D9JAL3ErBzCHDRQ+fPaQF4TyKn9WY0/pwvmtMG8OphX&#10;ArB8eZk3J/Pl5b6c3JuVe6HEtkAdbQGfmJV4s1K0JQelBCn/zxINvArh8ga4wBWO7oSHSz0n9EB7&#10;dIjUmwdBY3RjqS8v9mZBIm9a5E2JfWmRD17Cea6wU8HevMQHp0IwAnKJPEAEJIEHrlJQDuCC3uie&#10;a1gF3vSePuh6xkwTz5EB64EMF2DInRO4r0DwB0QzYNAhgDxwNzmuJwfWCWPN/eEQ7nKAFUAMH5sr&#10;gybNOHNSDwg+0o0QYyW8qdh7Cy/FrhxI6r0CibxwVA6+OAAOnd8Nh+eELjDXb2TeW4kHDenALtRX&#10;AP9e3huV907pvYV/PpXvTo3V4V9T471Ro1VS0PqdGv+NFn6cfKiOehLQP2UOpPLltf4rrT+vwX7P&#10;1IFrTeBK588ZAtf6wI05cGsJgu5A5vtK4BY2mkOvraHvLf47q//OHnhtD4LubIFre+DK4gNdOwK3&#10;IKiYfTmTJ2N0pY3OtMGR0tpSWntKZ09rbGmFNSUzJ2TGS5k+LtGcC9WxQ5AyJlDE+fLYvuz0QHrK&#10;E5/uiY9BO6LjTcHRjvBoW3i0LjheE5ys80/WDo6XeUcr+1A5hXJ+73h662hqPTqxGByd8HJ6HKxW&#10;Qxvx4EX5Tne1it1g60HTs6ysejv7maO30d37wsVudrCe23rqLYxaE5Vk6CSBO9O143XtlcYuuFpL&#10;1B1lWkqFsgWnaKtStpeDNF1ANPBlVToWipwaBh7hjP52Sq2GhXCG7hNg4JR0goZF0g6RdYNoPpqC&#10;Q9IMI6iphmq0Q0T1EEE3TNSgGwNqwKMpxsiqCbRqo2oMTalVjpNkwDIO9hiBgXLZYKlouApFzkGC&#10;pLcKwib3nS6inEmG91ZCsu0HN1ihZ+Is9Ap9Z4WWChmzVNpRKqeUKymVipdFkpYScWexsvOpounR&#10;TtN33OYCcVuhvPzdsepPVloe8Wnl6vYSeVOBuODT6ff/hfzl/6EU/tdQ4xd7lAJlBwqhmtYiVXuJ&#10;pqtYRy0x9lRaqFXWtgpLR4WZWmbtrrJRiVZqpY2Ks9IbXN21dvBrnURzd7WNXe1ikV2sGhe93tHd&#10;YO1qMHc1mKjPHV0tThrL0T/rGN9yv+L6JgBn+/7Zg9D8YXhREFkSHy3JTlbk55uqix1tYlt/uWO8&#10;4BkvuYbkvil9YMpAuW/O8MyZAwv2g+nIIaFL60rsysrdaYUniyknc+el7qzckwbcyBB07jva0NCn&#10;DPZ67kkEGxGblN6M2ptRedNKb0rhTYPknowUBHxxpUUgT0biychgizsrdWUlrozYlZK401IPnDwj&#10;8WbEnozYnRa50wJXChqLPFmRG0nszkqQciA0S86RRzPm3NA+LXanhE4QHJUFwAk8GSEciE6VlrhT&#10;ItjlSMOXQoO2mABngAa+O7vvTIHjAJCJPVAiOGKHA9cQKUDYXffojZA8eSQ4FmCKyAJb4AMjJInQ&#10;ja7Yyd3wR7hSYr8H8GfBMIRmvch8UIG98B0B1ugPBeFd67vSegEcQI2cNpDT+IEvmLyAkhud/1bv&#10;v7UErkFG35XRf2UM32DKoS3erAkwEbq2hu6coe+d4Ttn+NYZuXMff+8+euOOvHZDPXLridx5I3e+&#10;o9dQeiI33qNbb+QGtgNiXKEbVzhvD2WtgYwtmHOFr9zBvCuQc/qydl/WHci5/FmnLwNy+DJWT9ru&#10;Tdp9KZsnbXWn/qmk7V6uhM2ZsNgTZtulyXZhtMahNNkvDNaYwXJmsJ7qLSc604nBeGownWrNx2pT&#10;VG04UumiCnVICdKE1NoQvJQqIyJZWCgKCoQBoTQikEb44ohQciSQHgllR3xxeF8U4gpCPEH4QBA+&#10;FIS4h4HdQz+XD2Vg5zC4KwjuHoa2uYFNXmD7MLJzEAZt8UJbvOg293hrO7q+Hl6e9cyM2Uf6TP1U&#10;Hbvd0PvSzqqzM4hWZrW1t9EFOGO1ONgddnaLlf3Mwqq30mot3WDTSNYOuFqrjB2V5s4KAxX4UK4G&#10;JlCqlJSnckqpsqNMQSvTdpdqWBVadqWup0LDqFT1oIU35N1EBZ2sBoSxCboegpZO0AFtBnCQBZWc&#10;as0QSTNG1g+S1P2AM5RAAWcAO/VQDXg0zRhJOU5QcXBo+xhRPUVSjuJhi3wEJ+KUSccqoCLjEES9&#10;OIicEjQUQCPJaFUSWoWUVarshbBJ0NPLDIxSdEtTR4mcWqKgl0g6S5SUUkVbgaijSEgvVPY81T7/&#10;aqPpq92mQsGz4sPC/+xt+GKzpUDcUihtK1W0PFU8fnfw83+v//Y/OirenX32Lb+lWEEp1bU/1bYV&#10;qzuKtd1FemqxnlZuoVXa2p9aKKXY+MBTLQWnb68wduNs1Bobtd5KIekoBHMH3kol2qnVzk6ys4Ns&#10;66yzdDVYqI227uf2bnBnvfa+WcfQimN4wzG+43nF9U/vB2f5oTlBaFYQmhNFlhQnK+r4mjqxqUls&#10;ay92dBdbustdfZJrSPH0yX19iqtLcPXJA0uab0sKbCmRLSO2pcX2tNSeljkyUqCAMw2YEDjSAAWJ&#10;MyWyp4X2lNCeFtkzIkdGBARx/BMlQB93UgrUc6Vl9qTckZQ703IndhI7nCcjckH7t4eIbQmhPSGA&#10;ijMlcyZBUkdCZL8U25NiR0riSMocCZk7JQXAeYCDGfgY8O4S1CwpsafghBJHSuZKSl0JICNCLRIg&#10;MoPI6IV3SYgdlzI3fJiU3JlSOFNyR0Lpyao8ObU7p/ZklehzJtFR7gxqAxUgrzej8CaViMVpjTcH&#10;rNF70gZPyuBNg3SeDJI3rQV5UnpvWo92pUxAFm/W4M3p3CmTL2Pxpc2etNmbsfpyFm/GGcjb/Vmb&#10;L+0I5m3+nA3YEUjZ/RlHIOsK5TDlXcGsK5hxh7Iu2OjPOnxpKO91DxTY7vCmnf6U05+2+1PQALXx&#10;pdy+BGx3eXNeb9rruXT7YFfK7k3YPSm7B0BzaXVe2N2XmC6szrjNfWFzxy2uC6Pj0mCP623nRnvM&#10;4IgZHTGT7cxoOTZZTq22c5s9brPHzLZzk+1cZz5TG89UxjO95dwAjW0xqOjNJwbrmdZ8otRHAU/o&#10;KGvcYDjT6U8sdnjHlN2VNNngnOdmewx9Bs+l3XcBH8zlu/+CSacv6YCX3pTLk4GNbl8OvoXTk3O4&#10;sjZ72mpLmc0JvT6m08WUmnOZ8kwuOxGIgvsCP1BMKIoKhWGhICQQhwB5h5LwgSjMl0TFsqhIdiyQ&#10;REXSI6nsVAaSn8kU51LZuUR8KhIeCQTRA6Dbumdu2j7GsQ322AY6HQNNHibZwSTb+xs9A03e/lZX&#10;X7u9v9XW32zrbbIxGsz0ajONYKISzV0kPZWop+LhwtS1o8WCFF0VKrBmHRW6rqea7nIttUrHrNL2&#10;VKjBo/WhqRuaboKSSlaAIwOWsfG6fpKBTdAwcHJInQME1TAB0qVhGK8dxFLnCEHHIWqGIIcSNaNE&#10;7ThJM0lSjQH1cLBdPURCq2igxdEIylGCbLhKNkFQD+IFHJKIXsEbJAiHKwXvUJ+KuysktEpJZ5mc&#10;Vq5gVGhoZToGTk/DKbrKZe0l0naEM3lnobzjiZj6WMIq1FKfqhq/2Wj8av3FE0FLubjyvYlnn29Q&#10;nohaCqQtJfL6Av6X/0/H5/9aX/QnWs0nq80PRe0lekqJDojWVqyhFGkoj1XtxdpOAHyVsb3CRCmH&#10;P4227amaUqVpx+m78FaInF011s5qM/wm0Ejg2mztRHsbwUYhWgBnnfUWagNUjNRmK41p7Zky961Y&#10;OWv2sW3XxJ53Ytc3dRiaEoSmAWrC6JL0ZFUeW5PH0CJoqtiWJrapjW+oY5tQV8X21Bc8bXxfFzs0&#10;xfmQQ61JoTklsiSEVgikKYEtw7elD22pQ1vywHopdCSkDvQQYqklKbMBVgBt0CZ5aL04tMYFtgux&#10;/VJqBwwBClNS26XCnlA6kkpACbAJtgPgbEm5PSF3JhWOhMqeUGBtNM6k1pHQOpNQ0bgSWk/C4Eka&#10;XCm9M2VwpfXulM6dNHqSZm/S5EmAjN5LvffS4L00ei/M3ksLXLqBtDOYdgMjfEmrNwVbrKiStKJL&#10;KOEMABoSLn/c5b/wBJIu36Xbn/AFUl5fwue/9Hjjbu+FG11aFzZPzOqFSy7m8l+6fBcuL5LTE0Py&#10;Itk9cZDNGwM5fJc2d8wGL0Eu0IXVdWlyxi1uQEbM6orBRoAIwocT0cTqgPNcujyXTnfC4UrakalJ&#10;INygNkh2N7RHh4Ac7oTTk4T2IDgtyOmF9hfwRZzwvt4EyOFNub3QAA5Jur1Zrzfpdl043Umr+8IE&#10;eEIkApogWRxIQBYEF1RHpdEBzS6NzoQRPjZ8eA/6qHZX3OVN+4MIjm4PgCblDmT90TtX8NrsTtu8&#10;SBZwYc6kx58LH7/2hW9CJ98Hjl4fx3+Jp347jv18cvlD9qffsr/8dnn7j1j2H5m739LXvyVvfsv+&#10;+Fv2V0z/+D374+/ZH35DzUBo4+//tzI//J5+/Xv259/Tb35LwbHZ345OfnR5b0zWrM54abDAx/vh&#10;PPZrKPK9052zObM2V97qyFpsaZs9ZbMnHe68w5lz2FJOWxrksKaNhoRWG9drL7XquEJxIhVFDveD&#10;a+vemSnn2KBliG4ZavUM1Lt7a52sZ67el76+Ft9Aq3uE4h5tdvc12pnPbIx6a0+tmVFv6iSpu/Ca&#10;bpyOUgXXrKqrUtFZjgYB2CQjs1JPK9VQK3WMCmVPhZJRpWJVqtmVWiZOySKrEcgIhl6cdpCk5aDl&#10;ZyV9BPkgQT1M0qJZGjj1CICJoBgj6gFkkEPBoI0RdOMk7QTEUryKQ1CPo1sIFH1kBZss5RCUHAJa&#10;bGOMpBggCEDsKl5PKRey5zu0cjEdJ6VXCtrLRD0l4p4yaXuRlFqupFXJu8qklCJxBxiuUgmlRNpV&#10;IG59JOouVXYVS2q/3Kj7cvvlQ37jl9v4d8dbvtqiPhS2F0ibCyRVny1+8k7Nl//2rOQv7PpPN9uf&#10;qFofq1uKdZSnOkqJpr1U1/nU2F2m78GDL9O1lWraKrRtlZr2Cl0H3tCOM3TjbQySq4tg7yLYuol2&#10;OsFOI1q7yebuGhO1xkitMUClq9bYXmtsa9B19xgZr3S9i8aRdfurPc+rXff0nneGG5zjhecPIov8&#10;yLIoui453pCersuONmQnmwp0U/qa8mxDfrIlP9lRxnZVsQNtTGyMSywJkflSaImBBKYY3xQ/NF8e&#10;mC6gIrbEZdYLpe1SY73UWi611pjWFgcG6VwpRCI71GN6Z8yAyeiKmd0xCyYzXOf3vsAFv9hJhyvh&#10;dF243HG3J+71xr2emMcT93gvQPDSB1u8sCXm8cXd/rjbF/N4Y9AS5PPG/D7Ye+FxX8Ahbu+5x3vm&#10;8Z5D+3sFvLEQKs+hZcAXD/rj4eAlKAJl4CLsj4X8Z+FALBq6DPhiQX8MNgZ98bAvHvHFQr54yBv3&#10;+2Je37nXf+H1oQ8DgncHeQF/npjLcw5yuGOYzhzuc8QyEMJWzGI/s9jPLc642RmzOMGMxKyOcyjh&#10;61vguwPRPOCJgHFx4IjZHjfbEeNswCnnhdkRB1ohrmFABMaBqwJUOb1gsi4AXlZfwupP2PxpC9AQ&#10;0AwKZR3+lDuYBgQj7AYyvtC125t2eBJOb9oOwdCbApk9CZDFnbB6UlZUuTC7L00gxK8EyAy/Ey74&#10;5UA/EmZvwuJNwi8BKuFnA7gMHw/8nTdj82aBZUZXyuROm9wpdIgzaXImzaieMjgSIJMzbXKlDa6k&#10;xhFTO+M616XWmdA4LnXOpA7+nzgu9S6oXxjgzN6k3hFHMHXDB7g0uuI6x7ke+UT4T3VmgC3wY+ZM&#10;YEoa7EmjLWW0pAy2tN4GJXppcaQdzozNlXa4005PxuHKuL15X+A2FLo7O/khlf41e/N7Jvd75ur3&#10;7Pe/Z38BRP6WAW6+/u3i4pfTyPc+e9aivTg8OFpYdI+PGgf7tINU81CLu/+5j93kZr9097X5Bto8&#10;IxRvf4OdUW1lVNtYDTZmg4VRa6QSDVSCnoHH1nEkKLoIivanqu4KDQun7sMZ6E/11DJdV7maWqam&#10;V6kYOHV3pYpZpewlq/uJ2t4q9QC6L13LJkPqVA9W6QbAlBG1I3g1h4TWQRsi6Tgk7SBZO0BQjhA1&#10;40TdNBCNrB2sVrEIkvF66XitYqRaOUxGj0ThoB40+RBRzsFJOThJH07QVyboLxS/01nM76g8pJWJ&#10;6RUyaiWfTpBQykQdFVJKhQjUUSroKBY1l4hbyqVtheLWQiG1Qk4pETR8tVHz2VrrQ1H1x8uEv022&#10;frdJLRF0lEtay8S4T8a//tfaL/+1tez9Vy8eCDtK1Ki/rMzc+VTTUqTqKDZ0FBk6S4ztZRrAGai1&#10;RN1apKKUaimVms4qZVeVvp1obSc7O4muTpy9G2cFo9tN0rcTtGDiKAR1B1ELjreLrO9o0HR3q+kj&#10;WtaUYWTVOrHtfLXjmtpxT+/4F7iBJZ5/aT+wehje4Ec3BCdrwqM10dGG5GhTGt2RHnNlZzzZ2b7s&#10;lCc7OVAei7XHMv2J3HAiN53JjacKw7HKeAwhQmM61ZpOTeYTq/nUZj122o6dljO7FXTqsJ17HHG3&#10;7dxpPXNCaT93Oc49zpjPFfM6T73OY7/r1Os687nPfW6onHjdMa8r7nXFPM5zj+vc6z71uU8CnnO/&#10;B+pnSK5Tj+PYBxUAGcAF4xTsRQ3uSYcoBvVz4KDPe+5HgkrM7wUwxaL+eNQXO/KfRwMx4Fc0eBEN&#10;gOLwEimIBEQLBYB0F9FwAmAXDV4eBRPRAFIodBEIxX2BCx8QDcMZQhui26XbHXP7Ll1eEPJrQBmQ&#10;wxN3IOMWd7jjTu+lA9wNZnBAVg/YxrjFCxWwUUAEJHCLUNq9KciGDmAE6oFK2+4jIWz0pe93wcu3&#10;OIMtPnBDSas/afFfosP9GZsvC+nV6AH7mXYEMnY/ip+w0e7N2b1ZizsF6EEA8mehAfhZBCkPuFQI&#10;vykj0AcCsjutB8/rSuscSb0TbG/ahOVoiMxGzP8aveCOE3p3EmRwA6GAWUCWS2gMdQAWCJ0KtjuB&#10;mChlg4PWOC+0roQOTu5JQwbXulNaF9jqtM6V0cF7gYBrTvj9AxsOdAPGpfSOlNae0EId7DkaB0jp&#10;HGmdPQtbNLZLnT2ptyd1ULEltFZUYjhLAc7MtpTJmjDZEjYwuc6k3ZFyujIez5XPdxUK5EOBnN+f&#10;8fmzPl/GA6bVf+0L3Pj8V37flddzHfDdui35oP0HlSy9uuKfemXnDOl7e7R97db+Zjer0cVscIBp&#10;6CCqaWQ9HWegVVp68bZekpUJOYloBHWCn6jWo5uc8OrOKg2lQkevMNCr0G1P3ZVqZpWeXqEGYQMC&#10;OgZeA9kTTTcjaPqqVH2VSlalsoeghpdo1BFZNgiYKk61erBGyyEj9eOBesoRgnYSiEYAj6YaJ6sG&#10;CbKxOtl4rXqcqBonqEZJ0hGSmEOQDuDE7LLD/koRp1IyUCzqLRe/Qy0/pJYe9lRKuiukbThRZyWf&#10;UsFvqRS2VAlaKg/bS/gtBdyWwkNKEb+96LCjCKin6igX1Xyz+Ozb7bYnIvzfpmreX2j5drMbTkfW&#10;dpTxH/2f5s/fqfnm3ztxHy13FUg6iqXtT5WtRbqOEgCZvgOCZ7G2o1DTDluKwK+p27HZK22l6pYy&#10;ZWsF6kGj4C1tFda2SnsH3tpJNHdW6roq1e1VSgq0LFeAWp7KmiqEzbV8WreYPaLpnTYMr5gnNmxT&#10;G/aZDefctntxz7u4517meVe4/nVeYJsX3N7zb+559g79PL5/XxAQicMSaUguCynlQZBGGdSrAzpt&#10;wKALGXUhky5i0UWt+iOQzRC1GY7sxmO7OeqwRFyWqNty5Aa0WY4clihsdFpOHZZTq+XIZjtx2U7d&#10;9lO348TjPPa6jj3OE7f9zOM48zpPPI4Tt+PU7Tp3uc7drjOPG+pnQED00gPkivu9Fz7EKUQx5L8A&#10;av641xf3gV3yX3oDlxhf4sHARcj/VuEAsmBh/2XIexHxJaL+ZAQ4FboMhZLBcCoQSgZCl8HwZSh8&#10;GQxdIIUvw5FkOApKhTAFImlfOINaRhKYoJL0hi5BvkgK5A2lvMGUO5R1hzLgg5CCKVco7QhlnKEM&#10;WCQkqAfSNkyIMsGMLQT1jC2QtfuzzkDOEchhdQBNyhHM2QN5YBBCjy9t9WcsvqzZB6jC0hzgyZ+y&#10;+3MOP+poswKYgkhm2BWAl0gGb8YSyFsDGSQ4yp9FXXL+vNWXs4I186dR1z7q4E9b/CmLD4CVNPug&#10;njX7M0ZfFmT25S3+PPa+OagbfFm9N2PyZaCBKZA1+DN6X8bgz5r8OVMgD4JD4E2hmRE7iQX1D2bM&#10;AFB/3gwN/DkztPTlTPDSn7ME4CVsvDL7r82+a5M3b/bmLCB4U/R26B1ho8l7BXvNviuomLzXBl9e&#10;D2fw5dF39GWtXlDO6slZvVc2X97uu3L6b53+G5cv7/Ree8CLRe4i0buj4++Pj388O/k5fvbL2fEP&#10;sbMf47FfTo6/P4rehUM3Pt+1C6KoJWmxJIzmS6X2TK44k4nPBNzo3mZkYc45NmocGzMP9Gr7qPr+&#10;NkvvM3t/vYtZY+2qQs8E6ELXna4HqIS6nlCXGcTMDpymm2Tor7WyiWYaWmADjJiGhtPRyYbOKhWT&#10;YGRUarvLVbQKNL7Jwut68JpevIaDR14MTBmjUtWP04ySVMN4zQBOhzr+CepRoo5Treuv0U7Wa8er&#10;leNENNY5RtSNELXjZM04WT0EgCMqR0iANi3sHYNYipdw0O3oIg5BMIQTDROlg2XCQZzgnfbiw/ay&#10;QzpeSMVJGoq5lHI+pZL/slLQhDt4XsFrLuK+KNxrKTp4+eigo+CwreCQUihuLjjAfzlX/2Cv7svN&#10;4v/qr/98ubVgp6NI0FK0//SDvr+/U/nFvz4vf3e07qudjkIhpVTaWqHuqDKiwc1SLTg1SpGqq1hL&#10;L9W2PpS1PJG2VygoFYrWChWlDCKntgNN2TVQiLYOsqOLaKIS4KWquVTSXCYAvSwVthQKah5sVD1e&#10;fFa7y+iW9A6oByf1s6vWpU3nyqZza8e7w/Vvc31bXP8Wz7d94Ns79O0f+A8OAoeHfj7fLxB4RUKv&#10;RByQSgIqmV8n92vlAa0iqFUHddqgURc06f1GQ8BoCJmMUbMxajEA0Y4BZzbzsdVybLUe22xArlOr&#10;+cRmObXZzq32c5v9zOY4tzvOHfaYw44qTicwC5k1JHBkrpgbMqYrDk4H0qIHRTnUaeX0xl1Q91/4&#10;fJd+LyTBC4iKPqCYHzbGXf6E25/0+JPeQAJw5g8mAqGEL3zpBQFuQvAyFQynA5GUP5wIQAVTMJLx&#10;h7PeSN4XzQWQsoFIJhDJ+qGMZoPwMprxR7O+aBZKbyTnjV6hl5GMN5KBjSAvKnOeCJI7hCmcBWEd&#10;9llHKIcUzoLsoRxSIG8HYAURzuz3OEPKwkZnMA84wziVtQfzNhBqmXeAAlBmbaG8NYgoYA1nbJG0&#10;PZyB07rC167QjT10jRS5AkEzZ+TGEbpGCl+5ozfO6DXIFb1x/XO7M3ILbZyRK5A9kndEr5CgHs6D&#10;4AwgS/AKZAvdIEEleG0LwhtBmytHGN7rxha5NofyJqQra/jaFrmxRm4soSszfMjQlSWMtYxcO+BN&#10;w7eO8A125pwtdA2yhm6sUAnDgXDILZzZEbxxhm6dwVt3+NYTvRcaV4Vv5wheO8O37ugdUuQOfZ2j&#10;K+/Jrf/kLnhyFzl9c3T+4+nlr2eJX2PJ31LZ37PXv+fufs+9xvQ9Jnh5+0fu7g8o87k/konfY7Ff&#10;j09+CkfeRCKvA/C+nmuLPWe2Zo2WjFxzIRTHRAcxIfd8f/dkay0yN26b4JhGBwxDfbo+upLVJett&#10;1bPr7KxqJxVvQreaV+mpVTo06R+vQUtsA86AbuX6rgo1Dadmk8w9RLS0RjdeTa3U0iqM3WUqapWm&#10;uxKimKqzDBKonlGlRpNpcZr7sU4mVPC6vip1Lw7dD9BL0PYTwLupBgjgy3SgYaJuqlo7gXAGpNND&#10;/Byv0UG0HCVoJvCqSYJynABoQ0+oG8ZL0Z2bNeLBSj44tQGyYJAgHKmSvNMK/quM11nF7ajgthcd&#10;UMoOm8sOassEtRX82pK9lmI+pQwYx31RzAW0NRfxXxZKmp8cNn673vRor+LDWfyHk41fr7UVHLAr&#10;1fhPJ//yr5Wf/nvdN//ZRfzw1bPveJQyaVuZ/HmJBvWdlehbS03NRbrGhzJwZ11FytbHspZCSWux&#10;tK1I2l6koBTIKMUKcGqUCjUF9aPpO/GGF0WiFwX85wWHjYV7DUVb9UWbjUVbL8u57WRBT6t0iKmZ&#10;5BiXZh17W37eXmB/L3DIDQu4YSE3JNwPCvlBkSAkEgQlwqBUFJRJ/HJZUCEPy2VhhTyiVEbUqrBG&#10;HdFoohptVKuLavURvSFqNEdN1qjZcmQBeAGwLOdWy7nFErNYYxZbzGJH/co2RwyYZXfGQDbUL3bp&#10;gPyFOs4vHVj/t8ODcpnHdwkwcvuSQCW3L+WCii8BG93+Czei1aXTn3QGkp5g0htMIDCFU/5QwhtK&#10;ekJJdwg8URoRJJDzhNLecPKtImlvNPNWEUBPzncE9IGXUOb90Wtf9Mp7lPfCtXF8X8mjSjTviWIb&#10;o7m3G9HLt/Khlxi8jjBF85iu3dErVxgEdSAIpsiVC0EEmIJwhmABmAD/Fb52RHPOSN4dybsAJZEc&#10;hqEbuOxdoStnCMHCGb11ReG6hQv42gM6unEf36CHzx/dOY9u3SfX7tNrF9py8/YiP34NggYg99Gt&#10;9+TODYdAS3h5fOs9hS0IB86j157TO5AbKz0nd57jWzg5yHsCQlvcJ3fOYyT30VvBJwFBxXN05zu9&#10;9cGBx6j+v+09p69hC/oMp288p2/csPf0TSD2UzD2k//sh8D5j8HzH8Oxn0LnP/hP76CMXPwjevnr&#10;UeIfx4lfIpc/hy5+hPpp4tfz5G+xBFI8+Vs8/ftF5rdk7ndQKo/KRBr1c+VukDKwJfN7IvN7Gl5+&#10;/0fuNVLm+rdM9rds+tdk7IdoIOkwHRmUfo3EoRCYRPs64aGez9PurcqXpgVjwzuc/o0B5npP90J3&#10;xwytY7azZbK1YfRFDed59UjHyx0mRd7bru95qWS1KnvalIwXEsYzCa1BSquTdNcKu+oOu+oEXbVK&#10;er2ti2jvxFk6q/Tt5SrwXF3gv/CmbpQ9jQzAVoWWWqmhVmjbSxW0KrTKTncV4EzdXaHsBONSrqGU&#10;KLvLtewKfU+ljo7TMCu0PZUaOkHFIKlZRB2zTNlToWDjVf0k3RDZ0I9XDZJVnBo0djlK0E2SdFNk&#10;3RhZzyECyHTD1doBtFc1QpYO42SjNZBMleN42TgJ3fw0QlaN4BRDlbKhKgmHIB4hS955VrbdVLJL&#10;KT1oLz3seCygFAmopeKWEmFzqQDg1VrEby7eainjNhbsNj3mNhXy2woFz77aq/lyjfTt0hf/0Y3/&#10;crbh4RalWNBWyv32T00f/gv+2/9qLfyfgcbP1l58I2wpkL4oUDwvULQVqSBjtpUYXhbpXxTpXpaq&#10;WspkzcWil0XilwXQTNj26JDyRNBWLKAUi5tLZC0VmpdFypeF0ppvNmu+XCV9tkL6eon07VzVg6ma&#10;p8uUWm5vi2iUoZjhGBYn7evzrt1VP3cjsLfp398NCPdCIm5YchiWiyIKyZFSdqxVHGmVUZ36SKuK&#10;ajUnBt25UQflicFwpjee6q0nesup0XJusp4jYGHj61BabXGrPWZznlud52bUwx23OS9sWL+1030B&#10;cngSDk/S6QVOpRCwMGa5fWl3IHMvTyDtDaQ9/pQnmPaGsp5gxhNEJXDqnlYQ0wAiyBZBNgynwUD5&#10;EKHuBb4JEHPlDl9DiehzvwVjDWJTFDB05T++DpxAmQcFTq7hhz1wAhfnDdIZlNcg7wmUN/6zW//p&#10;beDs1gcvj5H8Jzf+05vA6TUIXnqPrr2n154TaI9A4D9/DfgANwHyAj7udQIUQDhzAemAbsfwEjHF&#10;e/Y9sMlz8raZ++jadYQ4BTjwnbzxnryBNi6ACLbFe3znOwGI3PnP7nxnGJhA53fe2J3nDMl//iPw&#10;IhwDfR+MvQaFYnfR+Pfh2F0kdgd17CXSyeX30fgPx5evoX6ceBOJQwOovzm6+B4Ujb8+ir8+uXxz&#10;dPkmevH6OPH9yeWPp4mfoIzGUP0s+fNZ8qdY6vtY+ofLzE+JzM+J7M/p3D9SmV9Byew/ktmfL1Kv&#10;48m7eOI2kX6Tzv1wmb67TN5eXFydHKfisVzi8ip+lj47SR5FLyKRC3/gzOs7CYUuAwGw5FGvK+S2&#10;+d3WgNsadJr9LnPADt5f6TCpnAa5TSU0SA+1Iq5cuq8S78m5q/y9FcHSq625ieXFibWZwflX/XND&#10;zKk++jiHOcHuHuqhsHpesjufMSj1NFojk97ApL0Y6H7e39nA7Gjsf05k1lfSXlYPNhMHG8rZjeV9&#10;deX9xBJmRQGVUNrbVrfDaFLQGrStBCmFKO0kiSGBtVaI28tFrcWHzUUHjQVbtY8XKj8frfr0VVOh&#10;iE1wMnFmcGedOG0XlFXabqKeDiLoAGe0Cj21XNdequpCaNNRy5VdoGJ5T7mmo1QJ2yFsAs6YGM4Y&#10;EDwrNKwKHasKzdVgo/loiGv9JMMQST9I1PSRlANE/RBON0JAtwqMEbVjZLRrtAagpgHXNkRWjxMV&#10;HKJsgKzsIyuHcQoOTskmaAYJitFK6XilHD3nCT1nU/BOS8l2R/Eu8Ki9RNhWImkt5VNKhK1Fhy0V&#10;3KZibmMRv/7hbn0Jt/ER98V3BxA2O8slz7/ZavhmvfKzqUd/7av9eolOUFMIoofvtrz/r2Wf/Xt9&#10;yd8Y1Z8vND08ePGY/7JI9KxA8OIRv+WxkFIkaytRtxQrXxTKXxTKOsvkzcWCpicHzQ+5TQ93a7/b&#10;bPh2u/HxZl3Bel3BflOx+Pmj/erP1so+miz5++jjT4ZKvxwifveqrnChhbDFeCHsb5WN0QxTA5bZ&#10;CcfyrGdzyb+7ETzcCQt2wyJ+RMyPSIQRpfRYrThRyY80yiOd+kSnOdVqT/XGmNkStyDDdW6xxk3g&#10;uewXVnvcagOrdeH2JAFSVjSBIGFzodlDTtQznbQhbKXdvozbn3H5gVBpQBXWl/QWUm6gVSjnDV95&#10;gT6hK08o7w3DSzBWWU8YhTWU3aAM3cfAezYhJPkxBaJXID8YpWPkoXxHOaj4jq/8WPoADIEAQ34Q&#10;gAlR6SZ4dhM6v42c30TPb6AMn9+Gzu5CJ3dQBqCCXfNweUcv7oACqA4IwEp4GY69DsfeQHm/PQLn&#10;id0dXX4fjr8OnYNuQYiMx5B67qJnr6Eejf2AlT8eXfwcPkeH+8+/j178Eon/7I/9eJz6PRr/xXdy&#10;G43/hM58+SOc+Sj+5iL7e/T8zUn8DXyLCGw/fw2f4SR2e3L++uzi7ih2FT2/Ok+8Pjq/Po7dxi7v&#10;zs4zZ4mrWObuPH4D+DhL5E8vr5OZn+OXd4nU3UX+7iJxdZm9u0wDUHKZ7Otk8iaRvE7lbs7jyWTm&#10;OnN9l7jIZLO3qWQuDpsSyfOT84uzWCadOQ1FY8GjePj4BAzwSezYHzkNRi+OTn02x0kgeBwI+CyW&#10;qNfrt9kdOoPf5rZpjE6t0W0w68Qyl85glSsVB3yLQq3Y5yn2uSaZVLS1pTrgqw+Fop0dtUgo2dlV&#10;cw8MQqlse099IFByDyWbOwahRLrNFa5tK/dFh2s7ku0D8SaXO78MFd7C1s7MumjjcGt6dXN6bXd+&#10;Z21ybW10Y4o9/6p3fmFwbYw2NUKfGqXPcLomhxlTHMYrDm1ysOsVq22U2T7Cbh/rpUyw2yYZL8do&#10;L0apzybaq8db8EMtpOEm/FBT1eizylHyUw6+bKiihE2qGKY822e2aKhNmrZGBaVGRSGoKJUaSrmm&#10;vVJJqZC1lUubywTPi7i1X6+UvTdG+myBUixk4Iw0gpVKMHThNR0VmvYKFYRKyJv0p5ruYhW1RNv5&#10;VNdeASdRdVSo2spUHWVKRoWCVqmgViq6K1T0p1p6hQ7sGxXdDKBlVEDeNLBxZjYO6Kbqw6n7qoFo&#10;ag5eg0Y5ceY+POxVDxLRjNlBnA7NNauCyKkeRUtuaIZgO0nVi0Y5FWycpAcnY+PkHIJ0tErGKROO&#10;VSpe4WSTBMU7wLKOAt6LB1xGmbSjUPDi8R54pfYiLli2xpLDltLd+uK9plJuC2x5xG1+fNj8hF/7&#10;zUr153MF/4dW89kcvUzQUSr86t3W/3jn2/f/rfzTf3te+dFY7ecrmJXjNj3ebfhup/bz1edfb7c8&#10;PKA+1bQ9Ebws5D17dNhSwG8u4D5/stP43XrdNyvkr1dqv15vfLBZ89UK6YsN3KeLZe+PPf2gv/C9&#10;7icfdT35tPvp5yzit+N1BXMvqtY6GnisdvkIy/BqwDwzal8Yd61NebeXA3sboZ0N/9a2f3s3xNuP&#10;CoXHYtGRVHqsUJxp1GcW06XDnnZ5riz2pN54bjSD8wJ4pZ3ejMef84eufMG8L5DzBXO+cM4XQhVv&#10;IBsIX0dP4aq+DR3dhI5eB6K3/uhN5Pj26OQufAxbbsLHaFfg+DZ4fBuBCx4an0DlNgxkgV3Hd7A9&#10;dHoXBB4dXQWOb8Knd2HAzelt+Oz26Pw2egYtb0JwquMboBUwCwwUsCkau0E6u46c5KOn+ehZHrCF&#10;kesaFAWdAQvy0VgeoHAcuzmJ3wIRjuJXp5dX5/Fc/PLqIpGLXeTOL6DMxy+vz+P5s1g+dnF1mbgG&#10;FlzEM4nLXDKZj5+nYrHU6Vni6Dh+fBw/Pb4IR86PTxPR0Hk0dBYNx/3eE6/3OBQ89zijHmfE5w45&#10;bW6vK2izefV6l9sZdVv8DqPL5/DbzHanzeO2+y1asCJBj8NrM9gi7kDQ4XJaHJdHxz6b9dTvT5+d&#10;mRWKy2j08jjitRpy2fRZMHAWPcr9+vNxwH0RO8n99svlaTB/fZm6PD4Oe/K//ZpOxc6Pvbmfchfn&#10;wXTuPHOXD3nsOfhOp74jjzObuTiPeC9OQpls4tjjSMWiyXgw7NJlToMRhy7iMCSPAw6N1K9HnaMm&#10;Ie/cZfdq1UGjPu7zuDWyoFnj0clVBzsendqmlEKE82q1+sMDPf/QrpCr9/csUolBJBJtbZtlcr2Q&#10;rxUcWpUK5cG+TiTW8IWizW0dX6zc2Zdt7gDRZNu76n2+al8g2dxW7u1LNnfFazvKbb5olSvfPpDv&#10;HIjXtyUbO3tz63vzW4Cz3dmN7Zn1tan12aHFRc7KNHt+nDkzPbA41bc42bsAOBuiTg7TpwFkAx3j&#10;fZTRnpdDrNbR3rZxwFlv62RX3eBzEque1F+P62+o7Gus6G8oZ9VXMGvLekklvaTSweqi/saysfYG&#10;bvdzeUedglKtpuAAQyZqhZVabugu16NFMqq11DpdB17dXCyp/W4P98ls3efL7aVSJtHSgzfSK9W0&#10;Si3YNBre2IM3MXCG9hIlJErqU0NnqQ7d8FSqpRQrOoqV1FINq0rf/VRJLdNSn+p6yk3g0Qbx+l7U&#10;d2boqTQwy/Xscii1A0RdH0k/hDcM4XVYP5oBdavhNf14xSBeyypVsApkzEdiVpFooByc1/2dT9oh&#10;khw9VYCs7a9SDlZIh0iCcbJ8vEI5UiGfgtRJlr1DKeC2Fey9fMSlFAoohXxKEZ9SwGsv2mst2W4p&#10;3m0p3Wl8tAZoe16w9ezxbtOj3eeP9whfzpf+tRf/3vDzrzdfPOE9/hvtb/9W+pd/qfriv14WvM+p&#10;+Wzpxbe7zU+AZdtND7ebHmw9e7Dx/NHm8wc7z77da3qw8/zRVuPD7cbvthq/XKv7aqX2q6WGb5bJ&#10;Xy7hP5uv+mKq+IOJ4neHHvyZ9eB/qF//d9vX/9Px5V86vn6P+uQDVuknnPKvxusLl15WbLUT+d01&#10;AsYzEfuFlNOqHKGox7o0Q1TlQLdshKUbZuomhqyvxs2vxrUz44r5CcnsK9HslHBhRrg6L1pfEq+v&#10;ynhbKjFPrzg0yw9Non2t5FAn4+tlQrNSaldKrUqpTadwmDUuq95tNbhtFp/DCsHhyGU/tlsjHseR&#10;z3XsdaKxS587FgpcwvXo80TDwbMTCB3+87D/PBREsyJC/ljQCzoNBY7CwaNg4MTnP4FIEgzGIiD/&#10;adBzFAqcBgPHAR8cfhINHR8Fj4/8R6dBUDQWjl5Ej2Lho9NA+CQQPg+DvwjHg/5YwH8RCV1EQ/Fo&#10;MHkWSZ1HE8eYTsKps3DmIpqJR9LxUPYiko6FM7FQ6iyQOPIkw+501JM69qVPA+ljXyrqTkad6bA9&#10;EXLEfbZzl+XIpj+yG3w69ZnbeWK3O+XyE7Pdp9NaJRK/Xq/c24GKSyEXrq9apSKLRMRdXjFL5QaB&#10;ULnHdcll8s0tzcGhS6vkLs65ZDK/TiHfXI4YtW6NQra3E7XotLxNr0Zy4bEpNpaPbYYTh062s5jw&#10;W0MmmV12kL0MW2XcE68lm497dKJk2HriUquFq9nMyeWZN+LTZK9Ook5d4iKYyR77rPJUPhK/9B35&#10;zdl87DRgvzjxZa7jx25j8tyfOPOFHerMqTfi0IRtmsRJyKmSHFv1UZNav795ajcG9HKvVnrqssD2&#10;oFEdNWtt4n23WmKRHGr3t0M6lUXIN4tEdrlMzd11yKRWsViytWmWSBW7u9LNDQP/QLq5pt7bVW3v&#10;ipbXdXsHqq0d2eauCvi1sSnd2hWub+0vLCl29sTrW/zlDdkmT7C8JVnnSte5+/OrgpVt7vza3tzq&#10;wcrOxtTSzszK7tzmwsjCAmdxjrUwzVyYYS+NM2aG6JMc2sRA5/hg12QPhcNoHWC1jXU/53TUs5tr&#10;Gc2NLFrbBKV+sAlHb6ykVxd1Egs6yMVd5KJOcmF3dSG99gmjoaCP9LCvoXi6s07Q1ahor1W1E7Ud&#10;eGM7ztJRZaFVmborDQwo8YZOvLGzytRZqUczBwqFz7/ZaX7CYxD1PXhooKNX6SnFso6nys5yFbVM&#10;3Vmi6ipR0Ur1cDitXNtRqqp/LESR66m6u0JNLVe3l2moqKPNxCzXDVbpwWqh0YByIwsSaJWJXq7u&#10;IxrBgg1XGjkELXp6AFHLJqr7cdBS3V+q7i9Q9RUoWY+k9CfivnI0aRY94YkkG8GLx3EyDk4+iJMP&#10;4+UDZOFEjXymUjpFUI1DSiVJ32kv2O4o2KE83msv4FIKDiiFh+0Fe5Sig/aKQ0rJXksht6Vgt6lo&#10;p6kQK0t5zU8Pqz4ew3/UW/flXGeZiPD58N/eefz+v1R+/V9thX/trf18sf6r1WcP95494TU+2gP8&#10;NT/ae/Fw90XRduOT9ZpHKzUPluq/Xar/bLHh86XqL5fJXy2Rv1gifDpb+uHI0w84xX/rL/gr87v/&#10;7v76f6gP/0YveI9T+MFU0cezpZ8v4L9Yq/5m69mjPcBuWym/rULYVilqK+W2V3Dbq3idxENqtZBa&#10;Legk7NNqxN2gBhn9hbznpaTnxV573UgTifaC1NVS093ZyOhv40zSpmZY83OcuZVXC+uTi/ODr2Y5&#10;k6ujr1bHp5cnZlcmZ1cnZ7dezW1NzOy8muMvbx0sb+7NL+0vrUq2d5VcnnYf/XTrBPAjvK/iHeiF&#10;EqNIoj3g6w8EVpHEIhRaxCKrWGISiCxiiVOutMskFum+ScIzig5gl1Mpc6llbpXUKReb+QcWPt8m&#10;EtjFQrtE7FIo/HpNwKAJmg1+kz5qM545LTGX5cwBF7/x3G2NgZyGE4sq7jKkgtZU2JY+dmWOvcmI&#10;BwnwdOzOnvsz577UmScT96Xj3mzclz33pE8cqWN75tieRe1d6ag9FbakQuZkwHLpt156LRdu45ld&#10;BwoblDGn5cRq8ColRzqdRylxyYRAJT1vxyEWuOVC5faaUXAAkmyuWSUi/QFPtbPllEn1+zzdPjdo&#10;Uiu21jxyqU8rl28s+jRyt1Ki4m6d2nQ2CderFl94rBru2rFDlQiYdPsr8C0iFqVFvJeL+YNG4YlL&#10;lz4POlWCy6DlzKPVCFbyubNkzH8aNmV/ip8FLelENHt7cRwy53/LZq5OE2ee7A+J8yMHwtntxYnX&#10;nIoFUuf+I5cuex44cemDVlUKfl900nP4AzqMRv7WkVXr08ocCr5PB26L51KK/RqZEdyZRmJXiPT8&#10;Xb9GYTzcN8K/i1Sm5XFtEpHhcF+6uakXCADciu0tk1Cg2N6EXdo9rmR9Q7e/r9gCWm2BO5PD/5Ad&#10;QN6mYGVVucuTbe2J1rYV2/uilW3x+p5kfe9gYU24vM2bWd95tcpb3FoZn1+fWtma2ZjjzM4MLkyy&#10;ZsZoE2Pdk8OdEyPUV5A0GS1DrPZRVvsw/WU/7QWnva63tYbdXNPzoppBqelvwjGeVVAbyrtJRZ2k&#10;gg7iEwqxgEIq6CQ8oeEeUEmPGY3FQ+24NWatmFYn76rRUEnmLqKNSrBQcRYG3soiOdkERw/JQq+2&#10;d5MtXWR9J07TUaJofSxCi+YX8LvLVICzHpyps1TdBSArV3YWa+glOnqJnl6uo1eaekoNjBIVHEIp&#10;knWXq0DUclVnubYLwxnwa6DK3Fup7ylT0Uu1QLRevKWPoO/FawcI2r4qFQevHcaBQdNzyNo+om6w&#10;XMUulLIKlPQHEvoDcfcjIatM1YfXDhG0owT5BBl7ekAFemwdhyTlkMSDRPlYuQIYN4pTjeOk71CK&#10;dloKNigFm51FXErRYUchlLyW4oOWwoPmYl5z6W5rEfdlwd7zx5s1j5Zrn6yXfzr55b+24T+epBTv&#10;E7+d/us7xZ/8G+7Rf1OK3+8lfjxV88Vy3aON6ieb9QU7Lx5xGx/sQH6se7Be/XCh/tFCzXdL+G8W&#10;yF/P13w2Vf3JK9Kn0+Ufj3/3N+Z3f6F+++fuR3/pKf5Lf+m7QyXvjz/9aLLy0zni56uELzaI32zX&#10;P+a/LBS3FYi6n6p6q0xMnLYbr+7Ea7or5bRyIZorV7nfgeNTicIukqCLJOypkffVqpjVyu4aJatZ&#10;xWo+7Hk2T6/vpzX0UBuZjKYBTtvkZOf0DH12rn96un98hjWxODC5Pjy1OTq7Nb64OTG3OTXPnV3m&#10;TS9wQTNLe7PzB3Nz4pUV1fa2lruHtLer3dvWcHe0vD3D4YH58NC6z7Nwdy28PevhgUMkdIpFLqnE&#10;LZd5FDKvQgpo8ChEwAUHMEsm8cjFbpnQLRE6RXyHmO+SClwSvkcq9CukIY0ypFeEjIqwSXFkUp6Y&#10;VEdGVVSvOjKpT63ac5subtdeeHWpkDEdNidChvSRNXvqyJy6MifuzJk3debLxPypmDt14csk/ZlM&#10;OJMMAtcyMWfmzJY5cQDRMlF7JmJLBc1xlzrmUl06tRcuXcyuPrVpokalRyGIOc1Rk9Yp4Ye0KoeI&#10;bxHxvFq5dn/LLOLapALZ5oqBt6c73BVvrDpkAv0BXMCbAGX4mxgOuT4N2LQVl0zg10qlazNRo9ot&#10;52u5K3GXyXiw5ZTzEz67SbB55lHnTmxu9V4u7j1xq30aYe4idORSXIStuevYqUeXOrJfhC1BiyJ3&#10;G7uIe05CptyvmcuYIw1fKh8MumX51+eZTOTi2Jn9OR0/daIvnj89hr/Mmfsy4vRqRYCzY6cqaBSl&#10;jl1+nfjMabzw2UyCjSOrwqcWwL/FkUlvFfLc0kOPlK/bWXcrRDbpoUG45zdo9ALAmcAhkWm2uVaB&#10;2MIXKTe2dLwD1S5XzeWahELZ9qaKu6fa2RXB/wqwbOvrUFHu7Eg3wIttSjfWDxfmJRsbhysrvMUl&#10;6cYueDTh6pZ4fRfcmWhll7+wszO5uje1sT6yujK0sjy8NNs/Mz+wNNO7Ms6YHe2Z5XRNczpf9bWP&#10;M9vGOF1TnI5xdusgo5nTXtvbWTPQUTfYTGY3E1mNVbS68q7ask5SYWvV45cVj1uePmyufNxa9aSz&#10;/HFH1RNqffEIpXKXXaPuqdV3V+tpZDONbKOTHcxqN7vG3VvrYte46DUOarWDSrTTCFY6wUytMnRV&#10;aLpKZZ3FQupTObPKyMKb6Xh9B17TVCppeyqjV2jpTzU95fqeUhO1BFClY5RquovU9CJtZxEYN21X&#10;mZEG6RJv6sUb+vFGZqWBWqahVeqYOCODoGcR9P0EtMBiP1EL7mwQr+Pg9SMEPROnZpequ59Iu4tk&#10;1CIJvUTMKpYMVqmHcVpwbUNE1WC1gkNWDRMVQ3jNAEHGgexJhl2yYZx8CCcbqpK/U/9gjVK01fJg&#10;o7mI21bEpT45bC86aC1GNq35kaCxiNtcsksp2m1+sNZWsNP41ULRv3Xh/zba9HiX9Hjq3XfKPvqX&#10;qkd/bi7+Cwv398ln367XP9qpKdirL96pK9yqgTj5aOflk926b5Zx38zgv3yF//sw8eOxqk8mSt4f&#10;LPxr37f/h/7l/0N7/OeBwv8ZfPyn3qcQM9+fKv9oturvi5UfLZG+2G14eFD/YK/xEa/5iai9WN5d&#10;gZZSYhMMvdXmHpKuCy2DKafhpd14WWelqKNC0EWQtBOEHSQhnSxmkWUMoryTJO96pqS/kPU38Xrq&#10;xrtqmB119K4GFhOI1jo82TU5y34F1myu/9Xy0NTG6Mza8PTq8PTG+Mz25Nzu1OLuzCJvdvFwfom/&#10;sCiE/5Srq4AzHZeLac/A4xr2uXrero67q9vd1m1vmrk7Nv6+XcAHnLmkYrdU7JGJEcuQAGEihDCp&#10;wCMT/rMudIgObMJ9p5jvlsB2EeAsqJIFtNKQQX6Ps2OTKqKXh7QyKOHlqVl1blWngsZM1JqOWBJB&#10;PeAsc+ZIA61irlzcn4GMmQjlkoFMKpSBMh3KZIKZlC+TcGfinswZWDPH/+Lswq15izMnwlnMpjo2&#10;yX1K4QUET5MWPmFALbcKeIbDHZdKrOKu6fk7JsGBeHXRCF9cwBWtrxgOdjXcTfnWhunwULa+quPt&#10;gn2DjGkVcD1KoWBxwq8BlIOhW4g7MZwphLnjgFt5cBHQ5U5tLvVuPh2JBYxBqyz3I8REbeLYkbu5&#10;iAUM+XQgk3Cdeo25n7OJRCAWteV+St7jLHsdOY/oU9lQMhk8CZlzP6cuzxHH09njsE2eOAFwB06d&#10;+uyp58ytjtoVqXMfwpnDeOG32SQ75y5dQCt2SflRow4+p1ty4JUJ1FtrNsmhSczVHmza5ULF3raW&#10;t28ViFTrG+aDA/3egXR1zbjPU+9sA63U3L3DlUXFzpZ6lytaBZztgGUTr64ptrfFayuyjXUZgGxx&#10;AdAmXFs5XFqUrG0dLKwKVzZlW9yD+dXD+Q3u9Nrm2OL2xOrayMrqyNrKyMps/+xs38Jw93R/++QI&#10;dW6QMjXYPtlHGYeA2ds+yXg5RGvqpT3vp1SzKGR2e3VvB7HnJa6ntoJGLm0nFbUSHjZVPXj29Nvn&#10;T756Vvz1y4pvKSXftJY+6KgpGe8iiujVZmqNhVpt7iZbu0k2GsnWU+1k1wLRXL01Dna1g0lwsvAO&#10;NsnRW+1ikaw0nL7zqYpSKO4skjGrDAy8vodg6qoyvCxQdJTIaWUasFqdxbr2EkNnuZ6B4aynUEd/&#10;rG0v1HaXW+iVZibO1F1loKOMiTrUWHDl4g09OAONoKNWqsG1sXG6fgihVWg1NHBqo9UmJl7DfKrs&#10;LpF2FAs6C0XUAgmrFCClQTirRA+sGyLLxwjKVzWqcaJ6AC8BazZMUI5AFCVIOJjeqf92tfnJZsvD&#10;TaBVW9FmVwGv48kBODJKydaL4r3GooO6so2awtVnDzafF24QP5mo/Cun8cuVlyVbX/xn7d/+pfKb&#10;/259/Lce3EeTdQ+XmgrWnhdtNDzeqH28QX60QvxuvvrLeeLHE5UfjBb8jf343Z7SD5lP3+t98hfm&#10;o7/2Vrw38fTDyaIPx0o+mCp+b6bik3ncV6tPP50jfLJV8/lW7Zdbjd/sPHu831Igbi9QthfIwc0y&#10;iQY2ycTA6eCHAvVKosWVNHScioaX04hyOklGI8g6qsSt5fxWhDYpvVpBq1Z0kKRtZAm1Ttxdu04h&#10;jbThmRRcdweRymhgD7zkjDGGpnqHptmjs+zJlb6Z5cFX80NjS8MT62PTu69m96am9qZeHUzPCuYW&#10;RQvLsuVVzcamfnfXsLej3902cndN3F0Dd9sAHm1nU7O9Yebt2vlcm4BrFx44IZdJ+GBS3HKRSy52&#10;Ab/AncmFYArggvfKhR6JwCXkO4SHFgHXJuI6ZYdOGR/kUwtDOklEh/gV0UMpC+tkAZU4qpeempVn&#10;ZjBrkJtUCT+4M+SzIEjmYr7shTeT9IAdS6fD2Vw0lw1nspFUNprJw8twJh/NZIOZhC8ZdyXObKkj&#10;cyKgTfp1l17tJZQ+XdypOXcpYw7lsUUe1AvPnZojowZo61dK4RsZedtOBV+5vao/2DMJ+cLVRfX+&#10;tnxv42B5Vr+/r97bkm2uuRQS1e6mlrsNFeHyrFkAuVIqX5/3KUQhtVS7tZTyWN3yg4BWkktEvbrD&#10;VNicOwYPxcsnfedBXcgiz72JxYN6FB5/SYf96mw+lH1zehzQ53+5zt2cJs5duX+k40eWVCaY/eXi&#10;LKrLpAPpZOAsZMjmjmInjstTT+Y6FrEpAIiZmO/EqQGcnTjVXg24M29AJzqxqE9sKuP+yqlF41eL&#10;rSJuUKeAPz5wzaeSGPa3raIDI39PtbcGONPs72j3IWaK5Rtrhv0DI+9Atrpq5O0ptjbEa+ua/X3R&#10;xop8e1O+sytcWVZsbkpWV/iLs/LtNcHqgmBtUbi+zJufA9IJlpcPFhZFK5sH8yv8hVXJyub+zNLh&#10;3Nre1Mrq8Nz21Nra+Mrc4OJM3/x4z9QEa26IPs1sH2Z1jPS3j4/TIG+OMlsH6C1D1OYRahOH2tjX&#10;Sma0VjNf1jAaKzpqy6i44vbKglZCYVvVw+dV3zyr+PrF48/rH33RUPRV45Mvnhd+1U4unKTghJ0k&#10;XQewrNrSV+/or3f11jr7alyD1a7+Wierzs6shbxpZ5JcfdWe/loXq9raAxcaQd+F13agJ7dJO8vV&#10;1Cojk2RmVAGSTIwKA6PM0F2qoz3V0yFsVuipFbr2J8qOQk13CTBO11as7irWwN5uuEgJJjZJyybr&#10;+0nWXoKBRlIyyRBU0Y1QQ5AxCbo+ooZdpRwgahnFEnaJnFGsoBZJOx4KOwuk9BL5GMk8iNMOEDUc&#10;IlgzcX+dkFOrGK/RjVTr+gmqAaKMU60cISlGYG+V7J2Ooo3mh0stDzdan2xTCrbBiLWV7DSX7VDK&#10;DhoLd5BxK91sLFtrLtl4UbSF//tY43dLxC/nP/mX+j/9S9lX/00pfL/36cfDtV8tPYOMWbhR/3i1&#10;/uEG6dvFii+mK7+aLPiY8eV/t3z7p87Hf6E/eJf27fvsB+/3lnw4SvhwhvjBbMXHU7jPpuq/WiZ/&#10;tUj6eqX+0S7xi41n3/KaHvFrv9l/9ljQUihpK5S1PVFSitX0cjMbZ2FXmdg4IxOn78HrmCQtC68G&#10;g4qeUVqF1rrsqVRSK2XY3ab89op9Kl5IJcg68dJOvIhWLWQ/49Ib5lqqmC/L21ur2rpqu3ue9XDa&#10;+ia7B6eYnCn28Hzf+Org+OrQ+NrI2MbEq92p2f3J2f2JmcPpOdHisnhpRbq0ol7f0O/satF1u2nk&#10;Ac72zLw9E+TNPSDalpHLtRzuW/lcBxgukcAl5kNec8kgYwLOxB6lBIgGLPMgCcCmAc7sgn3z4a5F&#10;sOeWC0JaaVAjDmhE//8486vEIY0IEc2oPLOpYk5NwmtMBa2ZqCN75s7GvJm4N5v0ZlL+ZCIAIMvk&#10;opmrU7i84eJPA8jy0VTKn7r0gpJxe/rMkQgbUxF0eNynS0JuDZhibhXg7MgsC+nFZ3Z1UCMz7W8D&#10;C8yiHR13wyY7UG6t6PZ3zUK+eG1JdwBRa1WyMa/j7ih2NqQbqzapUM3dVO5umMG+rSxYhQc+rVyx&#10;ueRXioHF8pWZmE3nEO85Jdx0yGaRrJ271cmQ2aHYzsdd50Gt3yDNXUVPvOrYkSP369VxxJC9Ps7+&#10;eHEc0OZ/zKQzkbOIOfePTAzhLJT95fL8yJDNhMB7xiKm3NXJxYkzfuzMXJ0dO9XInV0Ejh1qwNmp&#10;Wxc0SNNnAfiTnlpVcY/eKlg/McHfU2AX8yJGlU18CD8w/8TZoVHAVe+t2aR8DW9bvbdtFhwqNtd1&#10;PK5id/NgcUbF3ZBtAbwAcFzR0rJ4bUO8uXm4uChdWxctLwmW5mVbawdLs4crC4eri9vTk+K1NdHq&#10;Gn9xWbK6zp9fEiyuCJfWedOL/Pm1vemVtdGFnen19fHVeQ4kzYUJ5vR03+IkEK1rfLR7fLhrdLR7&#10;cqj7FZsy3NMy3N000NnYR6nve0littX2As6eV1EbKmjEp534wjb8A0rZly1Pv26q+PZF0VcNj7+o&#10;L/iiofjLhuIvXlQ9GmojirrJehrJwqpzDjS6B+pBnsE631C9r7/Oxay395BtrGo7u87OrrH31Tj7&#10;ah0gVrWFRjRQ8ZquCmVniaKjTEYjatDUM5wecEYvM1BLtR1P9e0VcDGa0FONKjWdOG1ftYWBM3aW&#10;6zqLNd1orgaQy9BTiVYeYxK0bCJUDD0EXQ/4MqJ2sE7LqdEOVkP2RLdAMYvkg5VaxiM59YGCWiCm&#10;F4nZZXJg2RBRN0BQcUiKQZKKjpP2VisH0TM9FWyCZrRWO1yjHiOjWzvZJNE7TQ9m2h6uNj3Ye/4A&#10;9ZE1FW02l268LN6kQMws3qE82XlZsFYPerRB+nye+MWrhsczn/5b/Wf/WvfNnzuL3udUfDXVWLDe&#10;USYgfz5N/HKB8PfZik/GCz8cevA31pf/2fXpv7/8/E+UL/6H+uBvvQ//yvnur0OF7w9XfDRM/PsU&#10;7qM54udzxC8WIYrWfrVY/fUq+duN2ge8Z0/4zx/xXzwSNj0WNBcK20pknSUyRrmaXWFgV5ohdfcS&#10;9b0QvInGAbKxl6gFzCM3W6ll4zVsooZJUFJx4vaqw/ZKbkfFQXuVsA0vbKs8oFTx6KRdBmm5gzjc&#10;Uc3uqGW011C7G2h9bawhav8YbXCaOTzXO7aApc7N8Sne1Cx/euFweml/alE4uyRbXpGuLas2Ngw7&#10;e8a9Pf0eSprmfZ6dfwiCiuVg33TANR/ynBKhU7jvEh96FWLAllcl9mkgZgrQVa2W+pQSn0LsgxAn&#10;FQTlIi9kTOmhW35oE20HtMITizKkEUYNkmOTLGqSndnUp5AuTapzm+bIJD2xyE5t6ohBfmbTxRym&#10;uMucirozJ/5sLJjNRFKQK3MnmZtYMhvJ/pLL/pLP/JjO/fYm9WM6/WMi92su9SaW+eky93M6fXeS&#10;+0ci99Nl5iqae32BDkz489ngZdBw6dXFPJqQVnRiVniVYpN4z6MTG0VbOsGGSyNQ7a9pDzdNwj3B&#10;ypR6b13D3RAtLyh5O3LA2eYy+Br51opya80u5ktXlwz7O8Drw6lxj0zg14gkK1MRvRJ8q0uyl/aZ&#10;bYLNU4sy4bPoD1byZ65zl9anE+RSwTOvJn5kzf2aPPJrMrnj7A/xY68if3ueSgbPI9bcDxcXJ7ZM&#10;Mph9fXEWNuaSwVjU4tYe5C5DiYg9HjRnLkNHVu1l0J4M2/1afipsO3GoQ2ZpMuRwy/ePzMq426Tl&#10;LofMco9GaBfuRXUqu+AAcBbSa/T7u3YR33LI02yt24V8zS7qVbCLxLqdLfsh13a4L1tdhiit3FpX&#10;ba7bBALpOkTLXTV3X7CyAhkT/KlodVG+vcFfWeavrMHG3dlpSJqi9bX9xUWAmmBpWbC0Ilre2H01&#10;tz+3sjO1tMx5tTexujmyvMhZmB3A3Blzbpj2qpcyMtT5aqBtrK9tbIAy2fNimPFihFrf31bNbK/p&#10;p5B7KSRmK6nnRQW1saSrupBa9aCt6sHL8u+aS75qLP2yoezL+pLPGwo/aSz4uLHo0+aKb9ltFdze&#10;Wgu7zsmud/XVezi1Pk5doLfex6r39D3z9D7z9jd4OIC5Omd/tbuX6Owlg31zsRvsrDorQI1B1HeU&#10;StofC9GKh2XgGIy0Kiu90tJZZWpHY6MWiJCdlWpKla61UsOsttGrTC+L5G0FkEkhP1lZeAuzCqIl&#10;GBFzP8HGqbL1VhnRfFqCDnNtKjYBbJd2kKBjPpXRimSd38k6vhAznsiYJVJGibKvUj+M142hh2dq&#10;+8nqQbKSU6MYJqjHiejZ6RPVavTMTZKEg5MO4eTvPHu01Pxwo/HhdtOT3eaC3abirRdlay1FWy+L&#10;uO0lXDBrLx5sVT9cxX83T/56Gv/lwFf/p/rzf2kqe7e3/O/DuE/n8F/NPv2GU/rpQOXHnNL3+orf&#10;6y/+gFPwl4GHf+779s+DD/829PDdvu/+wn7yt6HH740Ufzhe+dFE9WdT+I8nqz6ZAdV8s0L+ZoH4&#10;zTLhm43qr7cIX22RHvHqCg8bHh8+Lzh8Vnz4skjUUSpF641UANH0vTg9u1IHFTbwvkrLQjP0ND04&#10;LRsJW4kcfkDwiq4qCaVC0F7Obys/bKngtZRyW0t2uyv3esh7tLolxvOx3tZxZstgz4u+vhbOaOfQ&#10;K8boNGt0aXBifXh6eXBiY2yKNz0P1gxAJllck8yvqDe24Fdas73tEIitB3y7UORVKu0CIBckSrGN&#10;f+CSiNxSsUvCP7cZT826iE6ZcNuPTbqwQXXuNId18mOj5sJlPTZpzy26Y63cLxUcaRRBuTCoFsdd&#10;JoAUsCzpMUUN0phDm/QYwR+lgrakxxK36TJhZ9xjuHBrIV2e2OA8pqTPFndbMqeBzDl4rkDup0Tm&#10;zVnmTTz3203y+0T21x9zf/wj89v3uT9+yf/xc/6PH7Pw8vc3uT9e5/94k/k5k/v9OvePbAq49msq&#10;e32aSUXy31+AqUkGzZd+Q1AjODLK/GqpQbDt1PD1wg29YMOjFan313WHWxYxXMBTip1l5c7q4fyM&#10;bHdDtrkqWl80YDhTba+BFVVsrOi4W07RgXBmCvAd0knlG/MnVp1dxPMqDnPnAbd0D3CWjThdSl4+&#10;7gecBY3iXDZy6tVcHoM7y54GdWAncz+dnwRU9zhDfWc/XibO7JlkKPtDClxb4sxxEbVGrNLchecy&#10;aDrzGjIXoWOH/jLsSJ96w2Zp9tgNHs2pEaSOfBDhj82quN9uFmwdWdQBncQlOTizGMBBuyTCgEap&#10;2du2CvetAp5qc818eKDe3tDtQ8QWabjrViEXJNtY1O/vyTbWRCsret6+cGlRtrml3Nk9WFiQQtjc&#10;WIUMrtjZ5K8s8ldW+Kur21OTvPnZvdnprVeT4OC4M9NQ5y0sro1NbUzML3EmplnDi0OzcwNT8wMz&#10;CwOzk4zxSeb0CG2ir2Ogr3Oop7mf/ryP3jTQUcfqqGW217Io1axWMvMFrvtFVVdTVVd9SVt9wUvi&#10;g+aSr5+XfPe84Mvagk/JxZ/WFPydXPD3micf1T38sPrhx9WPP3lW82gKogyn3j3aFOC88PU+c7Mb&#10;Pb0NHvZzNxtw1uAfaPQPNXpG6n0D1Z6+GuCad6DB29voYNfbe2tt7EYr+5mVRtJRyqXtVXI6ydiJ&#10;N7Q+1VPK9V1VwDI7vVJPxenoOAu9ytpX62QSrJ3lQEAdeLd+oo2NN0I+ZROsbIKFXWnor7CimAWh&#10;Ci20bWQSrX1k80iNmUM00UqVHU/EHY8k1EfSnicydrGcXa7pw5k4eMMQTjdEUI1VozWCRqrVI2TN&#10;cLV2olYHpmysUckhy0aJqhGy6p2mh0svvt1ufMitebzZVLjdXLTbUrL5smSzqWyvuWTr+aONpseb&#10;zwvWSF9NFn/E/uhfa7/8786iDzjkr6arv557+jEQiv7tn19+/R+tJR8wSv7WXfIeu+iD/uL3Bp/8&#10;beDhe8NP3pso+mC0+L3R0nenH787/uBvI9+CQXtv9OmHr3CfzuA+myV8toT/aqn8m2X8d5u13+3W&#10;P+CRH+zUPOI1PuI+f8JrKTp8WchvKRZ2lstoFQpmmaKnVAV2rBsbVWGUa3uq0CgJE3uafB9O3Vul&#10;7IXUiR6/rOyukrSXHQLFXhbttBbttBVttxdvd5Vtt+OXn+MGuxrhB3Ca3czpbxkcp43A/6fFganF&#10;vvF1zvRy/+TW5NLhwsbexJx0aUO9vitZWDVx9037ewbudlirdkul8KMdMRqcUohRyiOj3iFGI4AR&#10;gwbs2LnTEjVpfUrxpd996jSfWHTpoPfYrIvZjSmfI6xXwrUE+dErO4jb9ScmdUgjA/BFDYojyERe&#10;Y1QnAi926TYem5RJnz3hNZ/bNemo68JngHSZOw3EvOaEz5ryO2IOY/rUnzrxJM492Z9usj9ksj8k&#10;87/dZn+5yv3+S+6P33N/AM7+kf3j1ywiGpRvMn/c5v74Ifs7lHf5P75HZu33TPbNRToTzn1/mTix&#10;JgL63JE9ahQnPIawQWoU7bp1Yr1wS8Vbc6nFqv11+e6q5mBLuDar2luHaLk9NynbXpKsLvMW57T7&#10;2+L1JeHyvEW4f7g0peVueGV8/syERy4OaRXC5YmYx2iX7Lqke9nEiUd+cAJwcaOJGpmQ7cKt82h2&#10;swnviUOOwuMv6WOHJnnuyeSCTsN+/u44exU5i5py38cvzyBU2jO5sM/Cv4wYEmFrQC9On9piQGGT&#10;OBF1RKyyE4fu3KszizdOHWqP6lC2ORc0yIz8DdPhpkPMlS5PWfm76h34Jx4xHGzKVueky/OAMO70&#10;hHhlXrg4szU6IFya5c2M70yOiFcXuNNjgsVZ3uzUylD/3gyUgwt9/VuTr2bZfatDIxsjI1PMnpXR&#10;kZXR4fl+5vbUyOpw3+Jg73x/70h3+2w/a4rVM06nzff3z/Wy53uZC/39k3T2JL1vjNY70NHT38nq&#10;eUllvaAPdwz1vexjt/azKQO0F4zORlpbTQelrrujkUmp7aFU97QQOl/gWprwnY2VnXVlnTWlHcSC&#10;VsKj5qrvmkq/eVb0dcPjz2oefUJ++DHx4d/xjz8hPfo7+cEH1Y8/qi/8exP54SiVqGBW21m1znuP&#10;xqyx99Y5++o8fbW+wYbwYEOA0+DlNLhHnwc4TYH+Jn//c39fg7e/3tNf7+xtcLIa7HSSAbIkpVzZ&#10;VaXtJOq7SEYqwdJf4x9oCNBr7V0EYw/JzK6xjTYHOPUOaqXu/vmTLIKZhbcyyEZWtZlNtALahklW&#10;DtkGCGMSdHSCuQdv7iWb+qtNWLe4vrNIQi2U0AukPQVSdol8AKcdJZuG8Oj2ADBo49XacaKaU40m&#10;qQ1iD4Vi18lHSaohohzy5hBJ+87zByuNDzYbH3DrCzdfIlO2SSndBqK1VKy1lG/UF2w2Fe3gPht5&#10;8lfaF//ZVvA+s/zTservVqs+ny3+oO/Bn7of/Lnjwbudn//Hyycf0IvfoxW9yyoCg/beQPH7A4Uf&#10;jhT+faL404mKT2eqPlouf3+u/P35og9nnnw0U/LhTOWnS/jPF4lfrOC/Win7dq3ywSbhwS4R9Ihb&#10;+3C3+cleS+F+SwG/9YmIUiQBr9tdJgOcsdDtrFpGmYpeomQ81TIr9Swc5HAVi6AeAOOKV7DxSlBP&#10;layrXNBZuksp3mgp3Gwt2m4t3Iayo3SnE7f+smq0rXqQ+XKC8byP0z4yw5qaYb2aZk7MssZWBmcW&#10;el8tD8ztTKxtjM3x5zekKzvC+TUjT2DY39Nsr3vlModI4BQITvQ6j1TsVyiOjQaPTBzWqsI6lVvG&#10;P3OYj8xaiJYXXueJ3Xhk0aQCbthybjMkvXYIXCdWbdSo8MgOgGVRvSKkll66HRGDIqAWnJrlLslO&#10;EGU9VVArAdd27tAdm+XJiDPmNcScmkzEFXfpkj5jJmyJuTXpE08GcHZiy/5wmXlzkbmL5yBj/gQZ&#10;84d7foE7w4j2Ux7K3+8yv11l/rhL/SOf+Ucu91s2eRvJ3IXTKW/sCHyN48yrPLHJzp0qj5IH2daj&#10;OFDuLmsFm+Kt2cPlCdn2omBl+mBpUrg+s/lqYH9xen9pborF4s5Nc2derY5yDhenNyeHoSJYnlvo&#10;ox/Mj6s3Flf7mKqtFc3WylJfl+5gVb7+6nB2wCPbEy6OGHgrXrVAvD55ZFUE9ULN3rRPsydY4Mi3&#10;pxNRq98oOvMbwIs59aJ43JXIBKIBXTzmvjiynYYNx0EVf23EZ+Sf+vRBkyRxbL8Im048mvOQ+cSp&#10;jtrVRw5VyCw5c2tdCi68acggDWjFYNA88kPj/qZTvG/hbwPd7GIuoM3I3VZtru5NjWl2N4zwo8Xb&#10;1fG2tXtb6h2w5KuKTbCc6+BAZRsrkrXlw7mZw9kZxca6ZHVVvLIiXl4VLK3yl5f4q0uC1SXR8pJk&#10;eVm6usxfmN2ZmuCvrUi2twTr64JViKKrsrVV4eLC/tzC7tTixvj8yuj84uDCDGt6mjWzPra1Ncmd&#10;H1h7xVwY7Z4aoEDMHBuhvhqizvRSpvrbZtgvx6jPWNTng9Rno5Q6znMCuxHHrHvaTS7uJhRRKx+3&#10;lqJes+eFXzQUfVlf+Hndk0/qHn387OHfmx58+Kz82942Ip9Ra2HUOFg1zt4aT2+1h0109JI9vTX+&#10;vrrAYD3gLDDYGBhqCg6AfWv29DZ7gWID9Q5Oo4vz3DtBCY82+wYbXf0Njt5qWw/RSMdZe0gONDba&#10;4KbX2Dpxhh6iebDBPfDMzWlw0lH3mYFRaWfjbEychVVrZYNqbD3VBiYJdRYNEAz9kDdJlv5aUy9Z&#10;3082DdZYONDgqZJRJKUXyqmPxPRCST9OM0IGd6brJer60W3q2mGijomTD5BU4yTtQI1yoE4xRlKP&#10;4FTjBO1wjeIdwrcr9Q826x9tP3uy1Vqy3VyyQSncan+y0Va80Vi4hvtq5um7I4/+o6fgr31FHw3g&#10;vh6v/Ha89DNOwbt9X/8n5dFfqA/fpX/9Z+qX/9VV9CG76P2ep+8xi/7KfgxQ+6yv8OP+oo9GKj6Z&#10;rv5krvaTheffbFZ/toT7Ygn/yTrhow3c+ytVn61UfbpM/mKd9NUu7hsu7ts9UsFBQ5Go5sl+3UNu&#10;07e8lkeCtsfCzqciaqWIWi6mlsm7StHy5N3lcnqxtKdYyXqqoVeoaJUKSJ0sPGZfK+X0MjH9qbAD&#10;nF3B7ovC7abCzRdA6sKt1qKttpJNSvlaW+V0Z+0Iq2WM0dQ30DY4Th0GTVA5U7Sh5b7JOdboVM/Y&#10;Qv/MHBuy58zBzApval68siFaXjucW9Dt7ak211Uba04R37i3bdzbcQkFFt6uXcCDi8SwuwqWJKAS&#10;2YR7Aa3EqTh0yPdDJqVDduiWC4IamY2/45Hse2WHmu0FuJwM++vG/Q2PUmAT7cLlbRdvq7ZmLIcb&#10;bum+amsBLjav8tB4sOpW8GzibbtwGxycX8ENGQ7OnNKQmX/m1sDVG7LLYqeOy6QvnvBc5CKXN0eZ&#10;f+SBZQlA22+3mT/epH+9y/7j7jQbPk15E68Tl68vEq/P0m9Ojk8s5yf2s5DRpd2J2AReDdch27EK&#10;1/enBtRbC3rexv78sGhrdn9lfH95gr8+zV+Z5i1N7K9ObM8N8RZe7c9NvmLQdqcnDxamQZJVsGYL&#10;wuVl4eqyeHVJtjav213V7a4Z9jaN3I3dyWGrcBfcmUfOPbHIz+zKRNCQOXKkTuy5dCCfCeWzwVwu&#10;GLErIlZF/s1x/ofz/M/J/M+J/C+p/O+5/B+5/O/53E/JzPcX+T+usj8nj13q9Lkn/yaZvz7P5o7z&#10;+dN8/iiTDuUSoXTMlzx2ZE7dmZgvYpbBny4XcafDjlzUnfJZYnb9qUVzbFJBeWpWoYkvNl1YrzAc&#10;bLukh2Cfg1q5Vyl1y8QuqdiKxp33zXye6YBrFR2aBYfK9Q315jr61z/Y0+7vaLhc1c6Oentbvbuj&#10;2dtTbG3Lt7YV27uC1fXtmdn9pWXJxoZ4fV24ugLIEywvCJbm+YuLqO/s1cra6OLS4Nw069UUa3ae&#10;szbHWZ1gzY/Spke7ZoY6Xo3S5gY7X7XXM17WdDFe9jNfjFBr+mkNnO7G0SY8veJBXfHnVaVf4nGP&#10;npOeUPAP2yu/aSv78mXxZy+LPnlW8HF9wccNjz9+/uCjpq8/aCz8outZ2Vpvg7H/GQDIxq62s0mu&#10;HoKDWe3qrfP11Qf66v399YHBhhCnMTj4DKwZBFJPb6NnoNHNeeYZafKOtwTH20ITbcFXneGB52hg&#10;lEmwsciOvjrXYKO3l+ikVZlZZCe7xgVhk11tQ4sLVRp6cc5+optFtDHrrYxaI7PexKrVs8kGNl7f&#10;hzcMEMy9RDObbOnFm9kE/VC9Zbja3Fuu63ysaH0o7SqUssqV/SR9D+QtnH6IYBomG4ardCME3ShZ&#10;N1GtGa9BS3GM16vHq5Wj1dpRkna8TvtO9SM0O6zuISTK7RfFG20lOy0lGx3FW62Pt4mfz1V8CDmR&#10;U/wep/KTkZK/Dz76gPHNX8COdX35p+4v3u357iNa4d9Zj95nP3y3t+STweIPe4o+7H/6Eafw/f7i&#10;vw+UfMR5+v5I1UdTDZ8uNX68UPPFAunzBYiWjRAqv9gjfLyD+3SH8PlO9VdbhC+2qr7aAdU8Omh4&#10;wq8p4tcV8NsKxJA0Xxbvt5cLqBVSarmiq0zZ/VRJe6rorpB2Q/wsVfWUKNlP1WgcAPWd6ViVGkaZ&#10;kl4s7i4SthQc1j/crcPur2p5vN32eLvlCUBto7V0rQM/z26dHWPMD7ZPwG9gbwuH2dzb19o7RGFO&#10;UQdHKD39rfQJOme0s3emh7M1OrMyMLI+OsGdnuG+mpSurkjhP+XcpGZzWbU6p1lf1G2t8mfGpMvT&#10;Jt6GYW/Vxt92iPbgx98pP7DLeDYp16MVu9Uil0Jg5m9LV14Zees+pdCr5DulPMg+LtkBtHTLD/xq&#10;QcQgDWqEYZ3Er+Tr9xY9Mu6xRR4xSqA8sStPHapzj+bCq7sM6BJBXTygvYia42EjpLNUJpL9IZH7&#10;9Sr3x5vs7z/m/vgt88cf98piykH959sMyqE/YX7tlzyybLeAhvxvufyb8/x1NJ/w5mP+C7feK+NF&#10;teKoTu5R7Ts0fKN0TyvYUh1u6AW76oMtnXBLwVuGLCnfXObNz8g21xU7G8qdjfv5d/qDAx2Pq+Pt&#10;Gve3sQkrPKfwwAI5dHkuoJVGjLJjiyITtOajtvypKx/z5NM+yJJIP8Tzv2aTMWfqzJ7/OZb/JZ79&#10;8TL3YyL342X+FwjRwLVE/odY7vvzPATk7+MnLnXm3Ju/jeeuTjLZKCibiWRSwVwymLnwZc7d6VPX&#10;ZdAcNAKSti59loTfmgpYLlz6mF13alZHdDII+MdGJejIKPcohdq9NZuIhw06i1xSoUMssIv4GM54&#10;Zj4X4GXi8wwHPOnysmB2Sr+7Cd9Ru7+n3N1RbG7J19flaGRgU8nbUR3sKbl7guXVralp3uKCaG1V&#10;sLIsQCxb4i8tCpcW+QtL+zMre69WNsfm1obm5ntfzbJm5voWX7HnRuhTQ12Tw51ToKHOqa5GVtk3&#10;T0u+KOio6ex5NthB7u2uG3xW0f7ww0cf/T8fvPuv77377+9++bcvS7+uJDx6jv+2tfzLtuLPWwr/&#10;f3z9hXNjSbruC/e9cc/es/d0VxebQQaZSbaYwTLIJGZmZrRkZpZBbGa77CKXaaaHsXv+qC+Xa6b3&#10;fOfEvRFPrEgtLbvbrtDPz5P55ptFtNoiUk0hqSafXP2GXPGGVvm2E1WhGUDPiSkpMTEDcAahB78D&#10;WPZVctqJjHoEgqeMBGzakYx0ICRsS+l7yq4DFfNAxdhXd+5puw61fSfKbmDi9pTEfQlgGcihxD0h&#10;bpfTkWZDZRwZCWFHTtgW4jKDHXF2x5aYkBWTsjLijpy+K2dk5NS0nJhQgLCJTstAUAUBEweUlKDS&#10;IoA2fFKKSYLINdSwJEOmeE1Pq3/YLc5Tn24JNq4grOtQcQNuXY1b0xNWtYQVNWldRVyTkhaUxDkT&#10;Ia7Dxb8h1IWpgGh14a6mKK3BB1jW2xKm1/tRxcam16qml9rmF0r49wL4M2H1c17ps/7KZ2z4C2HV&#10;c2nF94q6N/KOt+r6l3L4W3l9nqT1pbz1tRqVp2t/q0K8kqPeqNrfqltfadvfWND5Fny+mVTowhQ5&#10;SCUealmUXDZMLI8Ry0coVaOkihFs+Wh7WQQNG8aXjaCLQmT4aE/jbF/L7ABifgA5P4ha5KGXoUq8&#10;9rigbXkIMc9FLAoQy4DcYtSqFLkial8UdyyL2pcGGqcGm2f6GoE1i9LgQQY8xKyOdFcO91bHumsj&#10;dLins87NRNgYSGk3ltdLFPSTRXymVMZS6thau8jolpicIoNXbvIpTR65PqSzjdsCs57wSnB4Mxrd&#10;np46Xl252Fi92lr9kFr/mNm4ySUuNpZSk5H9pemb/ezDye7j2f7D6f7D2f7ju+PH96dPOnv8cPH4&#10;+frzyd5ZYuXjYe7x48XDu8P7k+0vh5n7k52Hs7270527k+27k9z9KTAR21/2t843Z64zS/fHyfuT&#10;1P1Z+v48fQ9tUUrfX2WBHq63H95vP94e39/s334+ePjz3eM//vAIRcufviIM8Ovr9fF/XoJ3/3j/&#10;jx8htEF3/v60SvC7x388Pv794yPAxMP54+fDj7vrOzPRk5Xp4/jCzsJEeiGWmI2sT4dXJwLxcd9i&#10;zLsQ9SwMuxej7tmgA0TO+YAfsGwlGliL+VZjgc2R4fRENPVUfAfMztHa/O7iVGY6tuC1nK7Pn23N&#10;XqTm3+eWP+ytfj7e+HKeunu/93gHFcc9/nD2+NurT5fp68P4458hnD38/grA6wHYtD+9f/zLNTT+&#10;2+39nz7e/+nL3a+vLlJLN5e5x1+9e/jhHCrp+PX53ePp3cPp3e3J3ZfDu497wJ19PkkebU6npgIQ&#10;zg5Tn/YTn3Y332fXAMJO4wuXW6uHq/P7q3NnydWTreX1sWBqZmR3aXpnfjI3O56dGcvMjALApafH&#10;gS/bmhjdnBhZHxuZ9rom7Jb1kUh8dHg1Gl4IBhb8gaVQYCHgGXfZAkatz6AdAxbV7R02Gicdzlmv&#10;b9LtnnC5Jp80BeRwj1t9w3pPQGX3Kh1WkdHA05tFNhPfoeNYNUNmVb+JQxHjG0nVefA3v3gNL4Rz&#10;GWJFr5lDUA4gRR0l6Krvy1EVSHxjV3MZrvi/S2HPK9oqSO3V3a0VXa0wJhQ2Swj1hcSGPFLda2LF&#10;C3zZM2x9Xi+1zjOIWuJiEjxsmofP8gF38Htiwr6IvCck7wCJqPsyyr6cuCPGZsWEnIicE1K3ZbQD&#10;OWlX0bkPJKHtSSgAT1klIaugZMTktIS8B1weG5nmoJJCbFaNP1BgdrnoFAeX4GNBusyKyVkpKScn&#10;bytAbiVlZPi0FJeS4tIiXIKHWRfitqTotBgDMJeTEdMKXIbXttFXs8BrWuM1LYs6oCPMOe1Q00cx&#10;ZlWOA9ZsXYfbUhPXdeQEdJQ6KS7HrigoUMdaNXZBjl38hlIH/EuAXj/MbAwzGgKkhiCi1FT1UgL/&#10;ng37Jb/ql8KaZ8Ly74dKnw/CXwpgz4bgL4XwFyL4S2nDG1VjnrLtra7upQL+VlWXr2x8K2t7q8a8&#10;0SHzdYhCdWu+sjVP1fZG3/Rag8hT4/L0hDdmfJ4FQA1f5iWWBimwCL0C6tLRWTNJqZwgVk/iqiYx&#10;ZaPEyhFi1SgVPtldMz1QP89uW+IgVsBPJQT+qyPOR60BYAMjKmpbFLYvCTrAdVHUDjzaMrd1ntM6&#10;N9Q83Vc/3lMTY1SH6DVh4M6YNX4m3NcJfkwwaPTSm604uABT2YWrYdDa+jhUkapfZReZAmpnUOvy&#10;qaFa7ajRHdRaRs3uBc/waii2GR1Lj0/tL8yfxdfeJzc/pjc/Zja/bKfudtNXybWdubHTdWA6dh5O&#10;9u6Od24Pc7fH23enuw+X+4/Xx4/XgGgXjx+vbo53zxLLH/dSj+f796c7gGWQZTjOfjnO3UIs2/5y&#10;lLk5TN2CD952/Gh17F1q/vZw8/YocXuSvDtL3Z2nAc7uLjN37zL317mH9zsPXw4Bzr58Obn/8+PD&#10;P/4CCAXI9e84+1ngJTBlwJEB4/YvnP0IAHcPQfDx4e+fH/56c/9w9uk4cb41l5z07y6NAcOSmR3Z&#10;nIJAtjwRWBrzrY56FmKAZd6FiHsh7AJQC1u1837vQsgzHwB3wMC7NhzYGgnnZidTE8OrYe/qsO9k&#10;Yxn4nQW/7Wht+nBt8iK1cJ0Fv4Q4+IkAl+/e795/BAA6ubs/fvj12fXp5nF29v43p/e/f3f/24u7&#10;35zf/ubs7ofTz5e54/TyYXI+vTSWXhg5TiwdrE1/Ps9AFXa/Ovsnzn51ev949gBs2u3p3efju/cH&#10;dxe589Ti9sLw3XH6/jj15QDC2YdcHKTLw+XZcbtJ1d8p6SbYpNzEzOjqSDA5MwIlzUVow0Z2diIz&#10;PZaaGkkCdzk1vjU5tjE+Egc48zjHLMbVSHAlGloehrZDLIZCy5FQzGIUd9PJLTX4uoo+PMajUg0b&#10;DeN224zXO+X2PIHMPe3yTDndEzbXhNUzZvIM610+lcPE12sG1Qau2ci16jgWgDNJr5bSSq/Jg5W+&#10;KCp5XtBY3jBI4Qvp6h4kj9zYVfe6pi6vogvVz6YYyE1c+Kvmov8qqclDtFcyUXBWcwWzqpgAL8I2&#10;FBEb8om1bwjVrwmAaLCX1JYyWVfHBIe4ycEmuCAqoncEyG0Rfl9A3OGSMgLqjoiyJyIeCPFAeyLK&#10;roR+IKHtK2gHus4TLetYRtuRE7elhLQUcIecVgCrRQUvt3moraG2TU7bBg8J0uK+FLU9hNziYVMC&#10;QC5STkrdFlOyUmpGQUvLyUkJISHCp4QAZ3gAuyT4VjJMFjBORcuCdxWktAS9OdS8ONC6yu1YF6Hj&#10;EvS6CLGqxmxoUWtq3LoMDfi1DmyamhCXEdZ01K2nEwZWtNi4DLcgxc1/w6wNdMFDXY3DzLZId0sY&#10;hMqCnbdhEwAA//RJREFU/7sb9i277oWw/JfCyu+kLS+Vja8BvwT1L4V1rwQgWsIBv/JkDXmalgJl&#10;y1tdw1tVQ4Gm6a2+oVDVnK9pK9K1lao7inXA3yELDYhCc1uBGQFhToN+oyPk6Un5ZlyxHVfqJpQF&#10;aFUhBhyqm6VXzlKrZsnweWrNfHfjXFfDfHfDYn/zErt5EVrKbFsZbFnlIdZ57YBla7yONSFqlY9c&#10;FLcviRGLIqD2ZUHbErd5ngPtkJjqrh9l1kY6ActqQnTw09VAebOzJkSp8dMa3JRGCwYuQFf0kGtY&#10;na2DXKpEP6h3iK1eld2jcgBFDJ6YyRXUGEdNzkXv8FowloyNbU9BODsB7mx97WJ99Woz/jG1+SmX&#10;vEgAnE2eri9/OcjdnezcnuzcHOa+HGVvj3MPZ7t3Z7u3p3u3F8f3n69vTvfPUiAwbt4eZ2+PsjeH&#10;6c+H6Zvj7M1J7ha4s9PdLye5m+PMzVH64/baycbEdXbxBuAMYhlwZ1kIZJeZ+6vc4/Xuw/XeZwC4&#10;zwf3X/agCaO//PD4j78BQv3sxcDgCWH/M76DHoBw9i/G/fQVcI9/vgEQ2dmYSEx6puzK1EQwNQl4&#10;FMvMjm1NDsfHgotj3oVRSEsx10LYMRPwTPldswHnlN8WtCong87ZIHjpmg8AqHnjsXBibDg+EnGI&#10;eVwqrhfdZOD0g1w26zIdLk3uLU4ex+ffpVbeZZY+7K59Ot6CdsW/3719v3d/c/Bwe/ThKH6Snrm7&#10;3b19OLr7NeAU0On9r473tmbcikGXYpBHbuvBVEWtsrP1uduL7MPDGaRfXzwAnP3w9PzjGWQzb08f&#10;Ph3ev9u53o3vrYx+3t+4O0x+2U/c7CXeZ+Nnm8uzHguPgjLx+wNa6QCxzakQAhZvTkQgQzozkZqe&#10;AAhLTI1vTo7GJ2Lx8djaWHR1BNix4Vm3Z8xmBQhbjUZWIsHFYHA5HAZXm1jIoZL8em3IpOsnYYXd&#10;DL9GO+F0zvmD0x7f5BPIgCYd7gm7Z8LqHTG4/CqHS2Iz84x6tsHItRg4Vu2QRT1glrH0fKaMSxN2&#10;YfqbSpqaShuGyHxJl7Ybx0HXkitewuoKakgNvbQ2Kb6BU1+ELvplWfXb5vaqLlQlq62c1VjKbCii&#10;1BWQa/KI1W/w8Ne4quf40u8JtXn99AYfB7XKRW/xMAk+RLScCLcrwG8LCDkhPsfDbfNwe2L8gYx8&#10;JO48kDGPVMxjXe+JjX+tGzyTMfbEwKyRs3JSRkvJqsg7UsbTOgA6zW5JDDRvsJrjYtyOCJ0dbE9w&#10;O1JCbFpC3RGQgA1Mg8gJ2CcH4ZSQ5n71hniQeVNSQkqISSqIWTUzo6alFcSUGJpZg5b4RMgtBXYL&#10;2jOAXJWi1w3ELehETvy6Ap+QYtaVuLiSsKohrCrRa2CgIsSV+FUFYekbcrWvqzbS3RjqbQuji9SF&#10;/xej9L8G4d8J6p9Jap6pa1/omp+rW17La1+Kqp8JG99Iql+I4W+U8FfK1ld6dIEWVWRqy9M35UF7&#10;LRF5hrY8Q2uhHlGsQRUBomk6ivQAZ8hiG7rIgM7XoPK0uLcqYr4BV2TGlNnxZU5iqYsMA8QZ7a2f&#10;666bZdbNd9Uv9DcuclpXh1qW+ah1EJsFyDU+FMXXh5DrX49j4AGDhlrkdCwIEEsiIBAzO1aEIHu2&#10;LXKa5wYbZnrrRxn1QXotNHEG5U1g0KqDtOoArdrHqPF21tvIcAmqohtf08VsYYkoYhvX5Fc67FKd&#10;hi1W9gtdMkPM5AlqTDGTY8E3vBYeTY9O7s7MHiwuHq8sna6tAI92sbFxnUq+z6XOE/HczPjx6gII&#10;m7fAmp0A2wW5s4fzvU+7icz0yLhdF9JJ4iOBi/T66dbS1fY65MWAIzvO3J5kb8+2AfIAy37GGbj5&#10;aW/9KD7+LrNwc7gFcHZ7lr4DTgR88i8zD1c7jzcn73IrEw759uro3fud+/uzh7/+5vEff/9/w9kT&#10;y/5x+7TE+e84AwSE9JurSY/CIer2SftsXMb6sCMzNby7MJGZiW2Mh1ZivrmYazYKaSnqWgg5pv2u&#10;Sa9z2u+Y9FqCZuWI2zQdsM8EnLOAcX7XQsCVGB92ygVMVJNdzAMaICKnPa5Jm357JgYoubswebI6&#10;exKfOd+aBzbt9jBxD22xzELbTq9yVzvLh1tT91+27+727x6OIf3q+P4HQLSLx999vP3DzVLEYhJ0&#10;H24tXCaXP59lIC/2dQvE49n9D9AV2nJ/e/Twee/uevv2NH2VW95fjH7aid/sbXza3fi4Hb/Oxq+y&#10;mwshF4eCjloM28uLysE+s0Q4H/ImpmLAmmVmAdEmAdESk2MgYAKWxcdia6PRlVhkKRwas9r9Gt18&#10;KLwyHH5a+gyCvDnj9eg5Q0Mk7HTAsTjs5VAI/RikXyEfdzqnPL4xu3PM6oB2BTgAzlxjVtewwRlU&#10;W71So0toMHO1uiHNE85s2kGzut8ALWv2a9VDZjZFXFfUAM+v7idyZb2mfrwAVY0v+b64prCOjmD3&#10;oFWEZg68qKPoWTk8r6m9uhNbPYCGDSLKehpL6HVF1JoCcu1bQi0g2hsy7BUF9j0VWaJgtU2yUXEO&#10;cpOHASjJCbHAoO1AywIYgLOcAL8rpxyo6CfKzhMl81TTdarpPlH2HCu6D1TdB9LObQkVqkSTU9NC&#10;akZCzykYB2LcNh+R6mtcZ9YtsZEpLirDRiY5IEJiM3IqsH45Pi4twWelhF0xYVeCAwDN8IjpIWDQ&#10;QGIlpWXgSkhrOrPAvklAesWnJOikELklQcUV2LgEtSJCzEkwaxp8XEdY12DjWtyWHJeUYdYlxFU9&#10;Yc1A2JIDm0bYUqBWlLiVb/C1kd7WUG9rhFRpgf+iN+//plV9L4B/CySp+15f+1JZ+1JV90oDBhUv&#10;pc156oY3iro3moa36rY3anyBDVNkbs03tOVb2gsc2GJ7a76lrdDcDhBWYugoAzIhis2oMie6zIIr&#10;taKLdO15KuQbXfsbXWuetr3QgC914kq8JFi4Ez7eVTvZCZ9kwqd6aib762aGmhfYyGUeck3SsSXq&#10;SIqQCT4SOnwB2g2LhLpc8qCNrABky0LkEr99EbJmzbMgbA42zfRCy5pRYNCYNUFgzQDLGJANDDPh&#10;gU64pxNuIVUKUZVMbA2diWCJqDKX2OlWWgYoVGJLI7q2mtbeYRKqAlrrsMk554uuhsdSY1N7M/NH&#10;S0tHK4vnwJolNq+T4O986sM2VCu7PfuEs93s3fHe3ckegNrdyS5waumpqIU3YOMP6voZIgZ+ym3d&#10;W5p+l1kHb92DNHqSuzvdvj3buTsDX7ULpVRg046zd6e5T/tbB2vjF6n5LyBpHqfuTjJ3p0/7xi8y&#10;D5+P7q/25wNGWVf7xrj79sPu/eO7h7/+AXDqZ3J9Jdq/cw2M76AHoMm1rzh7Yt9fHv/x17u7oxGz&#10;YNqpvM6tftnfutlZ352L7c5FM9Ph9fHA/LB7LuKaCtknQ3aALfBxBWyaAnjyOmZ8tohFPe42TwZc&#10;k37XTAASSJ3JyZigi0hF1unFbKOE61KrcnPzM25benp4ey62tzBxsDx9tDZ7sj53nlj4uBv/fLQF&#10;7OfdRRZw7SQ5u7Mycvdl/+Hh+P7hCOju8fDuh/PHP3x+/PHX1xdph6R7fTpw/8P7i9zax5M0yJXQ&#10;CsDd8d39yVdrdn93cn97eP9x9/YSRPj0VWZ5e374Qzb+aXvjUy7+Pr18lVn5vJ9MTY9wKZhuZFM/&#10;HtmDbgGuan10eHM8mp4eA0pNjyeh+bLY5nhsfTQKzfrHIivR8HI4OOGwhQz62UBg9glkiwEfsHVz&#10;IZ9DLOrqaByiYgRdNHxDdXdHk1smjlltwJdNOFwQy2zOSTs0GLU5I0a7X2nxis0ugcnM02s5eh3X&#10;omFbFH0meY9B2q0TdWllPfohEr+usK7iTVUvnifpNg0Q+bh6HEig8IJaRvsQC6ckt/JqC5CFvyyG&#10;v63B1DAJdVwcfKi9sreulF5dTK0toDTkQZGz5i2l+g2l7Ht8fR6LWO9mo+Mg7nHxCT4xKyLsCoGw&#10;eyLCoZC4LyYd6rrf67s/6LuudF1nKvqxvPNQ1nUIWKbp2lcyd6S0HSllRwx9ITBcOXU3tGjAQ2RZ&#10;dZuMqpne1mWQZAc6gFICZEZJORID34fLyAgZJfFpQygJ/IdyfEIWOr6TkBER0hJSWk5KKUF0BdmT&#10;nBQTNnjYrUFkXIxZk+Ogzo6yjhUZekVJiAOi6XFxM3lLSViXEeNi4qoWF1fj4mLkog6/pcFAi57f&#10;UJsjjLYgqd5Z/3wQ9ovO6m/7yr4dgn8vaHqpaHplaHqjbM3XN7w1wV/ra/NBrtQ2vdE1vVI3vdEg&#10;8jSoN0bEGy0qz4LJt6MLXahCe8tbW1uBFVHsaCu2IMssqDI7qsyFgXlxpS5UMcCZEVVowOSbEK9U&#10;zS/lDS8kmAIDucxJgvkIgGg1E8zqcUblCLN6oqd2nFU/0Vs72d84x2la5rVAx/YJOzZ47Zu89i0+&#10;IsFv2+K2xHltcRA/oda97cv8lkVe2zynZXawaYpVP95VM9xVG+6ui/TUhJiwALnMT6r0MwDLah30&#10;Oh2xmoOr7CTU0Lva+4R0pZFtEnX2E+obB4hkUU8Pta2FT+v0a0xjdt9SaGwtPJ4and6ZngfuDODs&#10;bH3lOrX1PpN6nwWpMHOZXN+dh8Lm7SGg2N7d8S7A2f3p7u1RbmssGNXJM5PjibGoVcges+oz07GT&#10;jYXPe6kvBxmQNwG/oEWA03/hDLJs2fvT7SecTVymFj8DvhwkvhynAc7uL3KP7/cfrrb3l0bdkj45&#10;E5meDYNP78OvAM5+/7/h7F/M+necAfv2l/8DZ3/7+HHHrx4wDlDdooGgip2bDeemw9szw9mZ8Nqo&#10;b37YNRN2TgSs4wHLmM827rFPup1A4y7bhMsctejGXJaYyzHisoPBpNu+GPHHY5HujhY0DMZnMjsx&#10;7Z0Y5GI4Mm43ZGei+4sThyvTx6tz51vLV6m16+zq5/3Nj/vrn48hot1fZC+BO0vM3N8ePDycfMUZ&#10;8FwPv71+/NOX2z9+WAzpdYOkjxe529+8zy6NvdvbeLh7WtD8irNfPeEMDG6P7gDO3uWAq32/Ez/Z&#10;mPmQg3D21DVk9Sq7+i69Nut38GiYiFE77XHyqGhRF2XKbVsfjeRmgS0dB3kT6q7xhDOgjdHo+kgo&#10;Hgutx0LLkcCMzzfr88/6vAt+D8DZUjCwEg5Pu7w6DpvDoAxQSZ3INi6F4FPKo2bzpBOYMtcklDQ9&#10;UNK0uUYszoDe7lZYHUKTjW+wCI1GvkHH0auGjIp+o7RXD0Am79Jreqx8qqKxpKXyTWUPbkjSBdGN&#10;1kqtfAWrfF1Na+0fopgoKGl1MTL/WSk8vwlX24Or46Kq2cgqVmtZd2Mhs6GQUZ9Pqn9DrX1DrX5N&#10;rH5BhX/PbCuWDSAXZcRtKXVPQj0WkA4F5D0xeV8C0EM9ktFOZLQzOf0SXJX0Mw39VN19puk70/af&#10;6lknWuaRjLErpm2LKFkBfktISEJlH7htIWp7sCXDqF3uaZwd6FgFHm2wJcVpy8iIhwJMlo9MCzFp&#10;PiEpIAJ+5aDqM0JKDEIrZRc6ep0E7TqQUbfF5IyYkhJh1jltwKBsyZEbSkxC1r4uRiyr8HE1dU1D&#10;jqtJcRUImIQNGXlNQd1QELZUOACyNQV6WQ1w1pb4htoQpDT4GvMk5f/JrHnW1/T9UNX3/VUv+DXP&#10;Fa1vjC1vDK0FpuYCa0OeqRZYqmJLawFk2ZoKzAhoml+HLDC1v7UQCu3EIhuuwIZ66yYUBzCl/rYi&#10;aD8mocRDKQ9SYRFKeZhQ5kMV2DGFNlyhGVWo6ShUtb5VYvMNhEITudRJg4W6Kka7qqYY8Alm5Tij&#10;YrgTPtwFj/ZCHSUnBpqm2a3QVidOx9pQ+zq7fV3QsSlu2xQjNiTAtSHWuG3LvLZFfusCt3FmsH6q&#10;r3a8u3q4szrIhEe6K8M9VdAMGrE2SKrxU2qc5FoVupKFglHojcwB7ICkU6of0ih6uRJGX0Bl9ql1&#10;LAyKTSI7ZZpRs2vZH9sAOItNb08tHCwuHa8unm2sXKbWP2wnPu6kP+9mrzNbhyuzF1trd4e798Cd&#10;AZyBLHm6DU2cHeYutlbWY34rv0/WRZ52WbZnx07Xl272MreH2S9PAtS7O94GVyBoKeAoDa4fdrcO&#10;16bfpVY+7yVu9pNfDlIAcw/vDh4+npwkF5b85gWPMaTkJaeCn9/v3d+dPfzlt0/bAH4mF6SvLPuq&#10;rze/suzrW09LnH8FOPv8aW8pbEhNB5OTPnkP2i0fSox6d2ajiYngSsw7F3FOBq2jAQtQzGsacwOK&#10;QRpxWGI206jVPGq3RO2WmN0y5oTuz/gd8ehwH7qjF4PLLi4lJ2cx8BKbRBwyqLZGAtvT0exUNDcV&#10;21kYO47PnG7MvksvvcssXWYWPx1sgGz4+ST5+Sz9cLP/ADIjiJAPp3c/XNz95urxx4frD7uKHkzE&#10;LH38x8Pd7z7vr858Oko93p093j8FzPuTryub90C3x/+s1bjIfj5Kftxd/7y39Xk/8Wlv8+MO+Idb&#10;P91YGDYp2RTEymj4ZDvrkItBIg7r1WvRwM7C1PYcCJujAGqpybGtsSiwbBtj0XgsDLQaCyyF/Qt+&#10;/7zXM+9xz3vdCz4g75zPGzKCeNhnlwq9aqWwkybt7QzqtGM226zHM+vxzvuD8/7QtNs3ZnEOG+w+&#10;jd0lt9rFRrNQbxaZzAIzwJlmUKMYUHN7FUNMhYChFVH1fXhpQ2lr5duyPgJL2qMZIEk62wbq3jaV&#10;fFfeXI6ntPNR9b1lLxvy/qu8sQRPauETm0S4Oj6uloOuHESUsppKmLVFFPgbStULcsVLctUrWvX3&#10;1PLvyIhSdV/7PB+X4YKASdwRkrehJUjiroR8KCWfCIgHYvKxiHzIJx8ous91g5cm7jWQbuhc3Xcs&#10;794TUqBz0fm4LT56gws1H0wAR8ZCJrpbNrrqF6iV06zmraHWLJAMeyjB7PCgebQsn5gBwVOIB7YO&#10;fG2Kh0uIcCk5bltGzAGXJ2XmxMycoifHRS9xUatcxKoImVIACDYsyTFxLXVD27muJq9LCesK4oaa&#10;mlAQ4lJKXEpdA1yTExZA3lTh1jXt8W86kSOtBcqqZ/z6l8KK56ya5wPwl0PVLyXwZ8qGV4b6fEtL&#10;kQVd5sKWOZCFVkSJBVkCiKZrzgPGTYUo0ncU6hB5kOHCFVgwxXZ8kQ9TFMRWhtthbnSJi1gWoJQF&#10;yeXDpLJhQkkIV+QlFDvwpSZcoQ5boEO9Bf5OjXqjJZXYyTBPZ1WsCz5Jrx6lVkQZsAizAiREf2e1&#10;v6s62FMd7asbG2iYGmxeGGheHmpfAQgXtK4K29b4rdBZDJyWJU7rIrdpjtM4PVA/0VMd666JddZE&#10;aNXBzspwb1WI1RDpbPBTaz3kGielVoGv6sFWUzvbeoeIHGmX1MDVeeWmiNbiFCk4BNIABmfkCL1y&#10;XcxgX/QOx0NjqdjUV3d2srp4vrHyLrn+IQfh7ONO5kMueb6xfJ3avNvfvjvYuTvahkzWSe7mIP35&#10;IH17sru3Ou9TicQMbEgrSY5HAOAAzr7sZ24OIAGb9uUQGoCHoa6wB8lP+8lPe8D6bXzc2brZTwF9&#10;Ad8Hwtn+zWl2zK7SD9FiBpld0BvWiQ5WJqBNTn/54Wd39n/iDAy+vvw6eLJmX6/Q3NmnD/snickv&#10;v3l/9+urkF7kEPbGw47t6QjA2XLMMxtxTAYsI15TzGeOeUyjLsv4k76Wzo7ZzKMOM8BZ1GYZtVjG&#10;bbYJp2UpGOTRKd0EzNrU+JQ/SGyoMvI5IZN+PRYE6Ts7DfLm+O4Tzi7TSx934lDe3N/4fLB1c5y8&#10;O89ADUI+7z3cnT78+uoeagpyAdzZ/R8/7iQme1AVW3Oxxx9/uPvhw1Fy/sPRJjBikDuDps+gZU1o&#10;Hu3mCODs/vPx/ceDu+vd23PwD7EFQHZ3DH7JAG1gnPiwvbkccbMBD7qwOh5rgIxV9HdNOMxrw/7c&#10;zFhqMgbycmI8uglV0oVWo4HVaBBcl4dBrnTP+1yzHves2zUHbQB4EkjfPmfQpOZRcaSGiq62Jmk3&#10;PWIyjdhsIxbLrNc/6/0ny0at7gi0H8DmUVrsYoOJp9GwleohjXbIAKQeUCtYSlGXksdQ8KgKPlXT&#10;i5PUl7TB8yr7cH0ShmYIr+jHytHVjIL/Lnv7y8LS1/CCb0te/T9vyl/U4xs5nUgNtU1BbpZRWmSE&#10;Oj4CNlhf3FtTSK/Lo9S9plS/Jle+olQ8Jxf9El35nE6stQ92zAvaN0TINB+7zcXtCAj7QvyOhHgg&#10;pR5L6EfSzlMgVc87E/ejTfjZwn9vYl8YBs7UvceQkyJl+NgEF6QlxJoAEWd3xPvat/qQSVZLnF45&#10;z6xeHWhMsNvSMuy+GBATmRJisgBkQhwInjtCdJaHTArQSV77hgyXUxJzGsqemr6rZuaC0g8i9BoX&#10;fE/khgiVknWkZc0JDTqpJm6p6HENeUNFTsoJCQV5XU6Ny8hxKTkuBzgjL4oJq1JCXIZb+6apRNf8&#10;Rgp/KWnIUzW8ZMOf9Vd/z2/4XlT/Qtn81tSSb0cUOrHlPmypE0ANVWZDlpmQBbqWt+r6t1pkuQlZ&#10;rEcVGqGZ/kIzptROLnYRSr14mB8N8+FhAGQBepmfVhallA2Ty0LEEg++wI4u1aOKlR2FivZXCsQL&#10;RdsLBSpPjyu206tBMJygVA0TYEFKeYBS4qKUOWnljk6Yq6vS310V7oWPsmrGe2rG+pon+hunBhum&#10;OY0LQ41L7KbFocb5wYZZcGewfrK/dqwXHmXCIX/HrAkz4UFWbWigcbi3LtgJ91Bq7eQ6EamWSW6g&#10;dyJ7B6g8GUtpFZsCWruRK+rDYftweDNfOqy3h1SmqNY674msBkfSI9BSwOHC/OnK4vnm6rvUOjBl&#10;H3OpT9vpzzuZT9upz9AgfbObudlL3+ynb48y77fjSyHLjFt/kkkcb627pFyXhBOPeC82V78AnIHH&#10;9tKfoYchnH2BFjozX3H2+QlhIJCC7wN9t700YB/wbg+XezfH6ZWYfcKtHjFL5d1op2IgNTf84Wrn&#10;4S+/efw3d/azBfsZZz+/9TPOnt4FefNvJ8dxr7p/Y8KRmgqaud3jZkVy1Lc7P5qYDC5GXNNh20TQ&#10;MuIzj/rMkx4D0LjTDDTttozZ9DGrIeY0Rp2WiM0cc9hGHbY5j3stGg0bjfSOxj4ythuD6kK1hA3a&#10;kE6VnBhOTw7vzo8frUwdLE+cxKffJRe+AN+0t35/Auxn6u40fX++c/9+9/7z/v2Xk8fHiwdojv/8&#10;8Yer+9++O8jOGYSMs53Vxz98un+8OEsufDjcuLvde3g8e/zh4vGHd48P53efD79c7UDW7NM+1Mny&#10;avfuIvfpYOsqs3KdW7vOxS9TK+eJJXA9Xp+fdptMvF49t8evVSyGfAt+90rIm5ka3hoLb4xE1qPh&#10;eCS0OuxfiviWwt7FkGch6Jn3u2a9zhmPcwYkbqcdaMIBCG4HAgE8ZjcHNMpxs2kJ2gLljhh0Yb1u&#10;zGafsDknrK4RkyOitwW0Vo/SZJfozXy1jq2Q90kE3WJ+l0zMUkpYClEX8GVKDk0+RJYOkWQ9WCGy&#10;Gt9W1taH5/Bpmj6MaIik7MHKOyoZFc8bC/6zrOAXpVVvkKh6NhOt7uzQUtvU5FYloUmCrxaiS3jt&#10;RYOtRT3NhZ1N+TQAteo3tIrXlPLnxPJvCQ2v+zvr/XzEorBjk49OC/B7PMKeiLwrpR4AlokZh/LO&#10;E1Xvpab3Sjfw3sx+b+d/dPE/OoUftIOnEjp0UroAl+BjNrjoLcAyNnSW8FofdDp4vLd5vbNqubdu&#10;baAtISEcCDE5fkdagIS2IggIOQ6wadg0H5kSYNIyaE/ojoa+rWHsqWg7+q79CfNvpcQUp3lNiEoJ&#10;UEkFISftSKhRGSU+KSbHFZSUjgyNNaSEkrilJGyC1CnHrUqIi0pCXEmMqwlr37z+r0HYCz78laLq&#10;jQL+SgB/xql8yat5zqt7LkG+1aNeWQHOEGUuNMyFKfPiSpzt5XpkoR4QrRa4s2IzssiALDR0FJqg&#10;9kGlVmKph1zhxpc70GVuTDFAUohREqKWRgmwML48AjiFL/HgCu3IfDWmRInOUyBeyVpeyhEv1KRC&#10;R1d1tBvCWZRQFcCXebDlTgLMRS13AlFgbmq5j1EV6YIP9zYMs5pHehvH+xrGBxqm++tn++tmBhum&#10;Bhom+uvG++AjrKrhnuoIAx7sBCyrCTHhod7aSH/dcG+Vj1HpIsJN+DouqYHObOkcwLLYnRzJgMwi&#10;1Bo4ElpzC7ICJu7uixqd41bvsMYS09nmPeG10Eh6dGJ3ZuZwcf50dQnw6ArC2ebHXPJjNvExm7x5&#10;ghp4+Xkn9WS70l8O0x/3NqdcWgkT45RxokaVidsbUku2ogFg5SCcAVTtpz+DK3BnR//E2ed/4iz5&#10;eS/5aRdcU/+Ds0NoTu3+YufuMvfwcPnl6mDaZ0wtDn++2L4DRuavIGz+c8kSAOurvmLr33EG9PX+&#10;v94COPvz7Q9nS+O2oHbAzGf6FJzcbHR7NrozHwPxcynimgqYJ0OWcb9p0m+cC5iBRmyGEbtx0mWe&#10;cJhiFsOwVRe1A5ZBBi1ms025XAsB/+ZodNJpdsl52qH+qNW4PhYL6RXJiWhmKpabju3MjuxBuyDG&#10;z9anoRa4WUifdgHUsndn24BB958PgMl6BJnxZh8EycdfXz7+/v3D79/fftx7vDt++HIIsHW8PvNu&#10;e+X+y+7j/dHjr04fHk4fbk++vN/5dJa8v96Gyowvt+/Odu7PcrfHaZA3L1KAYsunmwvH8bmjtdnD&#10;1ekTqKx3+Wxr9WxrPTc3C8LjUtCXmBhei4XisUh8OLQaCixHfPNh73zYN+v3znjdMx4XANnUE8jG&#10;7NZJwDKHbcxhHXfaod6zIf/KcGRrZCQxNjrvD8TMxmGjftLpnHS4xm2umNERBjjTWd1Kg1OmtYu1&#10;Jr5aPSSTsKTiHoW0Vynqkwue2mcP0RUDFPkgWd5PlLBwUDsNYZeGR9d2o/k9GFEPRtrZJiLXczHV&#10;LEztILVVSevQUxAAZHJai4zULMU3SbC1AnQFG1nOQpR0NRdR6wsoDW/JNW9I5S/xZS/IVa8pZc/w&#10;TUVcZkOI3bbE7ljn43ICwp6YtC+jHEiBNQM4Y5wqu85VXeca1qVx8MrMvrLz3zuEH02cS13/qZJ5&#10;KCdnRLgtLnZrAOou+xVnq71ty6ymOKs+3gVf7qpf5aJAngVeLMtHJUWEJA+fHsJlQOrkdSS5mBQX&#10;l+bhUzJyRkHZVtC2newPyfG/K5jbbMQKvz0hIW1Pm/+kp+3IMEkZYUNC3lRS03pK2kBO6skJLT6p&#10;xaU0uIQEuyrEr8hIcQV+Q41NflPxUl79SlaVp6zOU9Tlyeqei6teimDPeNXfC9B5anSeAVvsRJa6&#10;IDyVuLEljo5iU2u+of6VprnAgipxIAqMHUXW1nwzstTRUWZDl7qw5S5CuQtf6SNAhbLD1LIwsWwY&#10;UxbAF4cIZQFSuZdc5MDlG/AlWkKBEvVK2v5cgvhOiX/roJaDdBmjV0RJFX5sqQtRbMFU2IkwG7XM&#10;RimzkYpdnTBfT42/pyHIahjuqx/tqx3prwFGbLyrepRVCzTCqo311UaBeuoi1CovrdpPq/Ex4L6e&#10;+girLtJT7emutnbWKsj1g+R6ZldbN5fYJ+pkK1hiM1shpnd3lJY05r8l1NYzWtok9G6XWBPV2Zc8&#10;4fVwLDM2fjA3d7q6fB5fvQQ4S8av0+sf0hvvAddA8ExvfcomP+WSNzvp2/3s3WH24WT78frw3fbG&#10;uF2rHWLo2V2jZk0aaus4crw6Bzh1d5QFDg7ScRYI4AwiGsin+9ApJJ92tgDOPu0+ebQ9gEhAvfSX&#10;k8ztefb+GviRq8ff3lxf7ny43ru9PQH+5eGvP9xDdRj/nBr7+foVYV892ld9fQsI3P/X9NlvH3/3&#10;7vNV6jK3dLO/cX+cAizLgLA5FVgecU+HLZMh86TPNOE3zgYscwHrhNs24QYO0QIUtZgiFsOIA8RP&#10;O5StrLYRu33a7VwMeqCelNPDi9FAam4yOzcJgL41Nrw1GslOxbYhokWPVydO12fep1eu0yuXycWr&#10;1MqX/eSX0/Tdefbhw/79+53b692bywwgFNSODSD78QzSLcDZ/u37nf2lsdPE7MPnnYeP2Xtw/bQL&#10;2bqrnU9HWzcnydujBLSKcggc3zb4JX/eS7xLQq3ijtbmdhendhYmt+fHdxcnwSA7C9XKrg8PT1ot&#10;0277ciQw6/cAzfs8027H1FNr2Umva8zpHLE7RqyOUat12GyKAFRZjON266jNErUaomZDxGgIm/Tg&#10;FzJiNo6CBwwml0xqFwuDWm1QZwjojH61wafUu2Rqu0RhFStMAqWeK1f2C0VdfFGnSNwpEjJ5PAaX&#10;Teb14fm9OC4Lx+vB8nqxAhYOUIxNQ7CIDd2Upj5qUx+xnoWr78PU9eEbB8iNbGwNu62yDwHrRVf2&#10;AMa1VbKayrsRZV1tZZ31BQT4W1zVK0LVC3zFS3Tla0zlK3z5c2zhf7e+/c/2tgI5q3WGDTVDzQpw&#10;uyLSnoSyL4dWM4/ljGNF56my+0w/8M40dG1kX5qAOO/MXIC2Cy3rSEnPiUkpES45iFkfRK0Pta0N&#10;taz2N632Nayy6pb6GuKshvhg6xYHm2Zj0lwQLXFpDiEzBF5iwcs0F5NkY7YE+BRUj8bYVnTvRfQ/&#10;LLp/FGASIsSKAr1lGTydsf1JRUwLsXEJcUtOSWvpOUtnWkveMJATBtKWhrgFQqiCuCkmbMnIW1Is&#10;cGob39S+UjW+1cHz9PA8LfyNqum1suGNtPwZu+6FqOOVBJGvwZVCvgxTBsKjv7XE3lpka3mranyt&#10;aM/TtRcYWwsMyDJXe6kdUWZvr3ChKlwYGCCaGwML4MoChNIAFTZMroziYRFSeZQMi1DKvJRSB67Y&#10;gC7S4POV2Dxp62th83MZ/q2FUupiQIlyjFERxpe40cVOVJEZX2aiwAzUShMNZu+ucHZXu7tq/d31&#10;kR54rLc+1lMX7a2N9cKHe+DDgG6AWd01oU54kFEdhLqBQ51CfPRqH7M20FkbYMDdTLiRUSug1rFo&#10;Dd29iF4BeUjWzVcPio0chaKHP4BnDJG7BIw+PpWp6ed4pZoxo3PFP7wRHsmMTRzMzZ6uLJ2trZyv&#10;L7/bWn2XWL1OrgGcQUpvApsGWAac1O1B9v54+/F0+/Fi9/Fy//509yq7cbq59HE7+Xk7c7Q0B8zd&#10;7fH2/dnO3WnuHpgR8HmDqmqhBQEIZ3upJ5AlvuIMsOx2P/0FmmVLfzlOA5zdXe8+3ADD8v7xz3eP&#10;P/767nfXt786f/jLrwGYnvAEEe0JVf9k2Vecfb1+HYC3/vUuePgvEM5+vH38wwfI+Hw8AEYmMxVK&#10;T4ZSs+HFqHPCD9yZYdyribn14z7bhN8x8rQOEHXoog6936j16bXDIGnaLcMmY9hoCOg1EZMuZtGN&#10;281jdvO42z4NiOCy2UWcKacV8GIRynSeeMS9OQKQFwDczM5G9xZHD4FZg1YGFi9Sc++ySx92Vq53&#10;Vj/uxq/31j8dJz6dpj6eJD6dJD6fJT4crV9uLywFjOsxx3Vu+f3e6qfD+NXO0vHm1HVu6XRr+nh9&#10;8mh1PDcbSU4GjtYmD1cnD5cmd2YAszxbY8H1mG8p6FwM2JYCtuWgfQkoYJ1zm4NKSUAtCWqkTpnQ&#10;pZB6lTKvUh4waIJGdcigcSsUTpnMLZe7pGKHVGSTiswigVMm9qkVdqnAIuRbBXwTn+2Sid0yqVMs&#10;dUhlJiHPxOfaRWKLUGwUCM18kU0IACe3iWR6vlTDlamHJAqWAOBM3CUUM4UCuoBHEQggSYfI4j4C&#10;BLVejICFF/YDwGE4Xe1sRgub3DRIbBwgNg4BkRs5lAYBqUFEaBRS60W0OuDaBLh6HrqWg4H3I2G9&#10;zSWdDSWMmsJOeB4DnkerfEuGvSHDXhNhr/AFv0RWv+qlNQTY6DgXm+KAMEjaFVMPxfRjIAn1WE4/&#10;Be5My7rQ9V/oB8AVoO3MNPBO33ep7TtTdO6LKFAPbjYyPoTcYDevsOuX+2pX+ptW+prX+pvWBxu3&#10;2M1bAsw2G5ViI1NDmAyXvA2sGQibPBzkzjjoLeDORLSsmJkW09Ne+eeY9vcCzBYbsSToWI/KH83d&#10;+wLkihi/rqRvy4lpNTmtpwKcJbUEyJ2pwZWcVlPSMtyWAgethKoAzmDfyyq+VdS9MTblmery9a3F&#10;xuYCJfy1qOYZr+WFqB4kwTwrtsSLgYWQJe7GYgeizIso0Da/kqLzVdhiLR7mwlX50FUeFMyNLvNi&#10;K7wEmJtQAW1jwhR7QLQkV0YosCAJFqGCa3kIX+wnljgJ5UZkAWCZCvFGVv+K3/5GRnijp5a4WTWh&#10;Pvh4f/U4tTiIL/ai86z4IiuhxEiFGRmVZkaVlV7l7qwOdkMVGLHeulhffYxVN9xTG2LWhPvgwyyo&#10;+j/IqAnQa6Ci2SeD5qHXeBlwfyfc2wm3MWpU5NpBSkMPs7VvADkgInKU3WLdkFzPVhg5KpfUHDMH&#10;p1yxcZs/anKEdeYxq2c5ENsYHk2Pj+9MT+7PzxwuzB4vz12sPzWJfcLZhyeWQcEzl3gKm8Cd5YD5&#10;ujtKQ8C6PLi/Prm/Pr2/Ov2wmz5YnH6XWAMsu7/YfSrR2L492f78dU3gKPdxN/VhO3GdWb9Kx6+z&#10;W9BBapm1T9vrnyG0JT8dJG5OUjfvtm8/Htzfnd7/5uLhD+/vfji/uT24/eHD3d9+/fDjH+5/+tM9&#10;tMn8709O7X/WMb9S7F+W7acnkP397qc/3/39tw8//ur+jx9vf3V69z4HuHC8NrEatq1HXatRx4Rb&#10;HzBIgmap3yjwmcRendylU1rlYrOQbZfxXCqRWcwxigUGEd8o4puepOezjQKOjtNv4nJMfIFJyDeL&#10;OBaRQNnf5VVITAKBQw4+6qKQTupX8UI6ccQkj1qU8z7zWsS+EXUmxj3xYVti3LW/FE1NeHKzwdSM&#10;/2B9PLsU3V0dO9gYP03PHKyN7CyGM9OB7HTwJD711Gc8DvB3mZ1/l5k/T8ycbc1cbM2eb84eLY+/&#10;25qH6jPSqxfrC8erM/tLwJpN7MxP7C1O7i5C152FMShZT0XWYn6g9ZHw2kh0NRpdDgcXg945n3/K&#10;45n2uKc9Xsh+OhxjDvuEyz7mtIFwPWw1j9itAOWjdihlz4d84MtXQsEZp2fc6Rxz2ids9nGLI2Kx&#10;Bi2WsMkWMdmGLfaIwepRmxxyg0Wk1bJV0n65pE8u71NJutVihlrZpVb16ISdGjZFOUhSsKlqLk0D&#10;rv1EOQst60HIOtuEzDZBT5uoGyGjt8opLRJyi4zapmS0aemNOkqDktQoJjSK8fVCTLUAAWO3wFjN&#10;5T0NRd01+T3Vb7sq3tBhr8nlr4mF3+Pyf4FqLhL1d0wKCQngnni4nJB6IGQcSLpOZJ1nTzg7U3df&#10;aPuuDIMfdH3vtL1nmp5TZeepnHEioO2wCVtczIYADZiV5KMT7I6N/ta4oD0lQu+Kibty8rEMfyDG&#10;7w9iMwOY9AA2NYRL8wE08WkRKSvAJ0W4FBezySYkBLSMqnPfyb12sq8khI2hjgURNj1r/LOWkB1q&#10;nON0LA/LbvX0jIKQUJCSQBLMuhyVUOGSSmJCQUypcGkVPqHBprWYxDd1rxX1L3WNr80deY7WfGtb&#10;kaWlUNNUqIC/FcKfCeDPJG2vDLgiN6Y0gCz2txV5EMA3lZgaXorb3yqxxQYAL3SZD1UexMEi+NIA&#10;tsxLKPFRSr208gClzA+QhC8LUCpC1IphRlWIWhkilvoJhS5yqQ1bpEdCmzqlTS+FqJcy9As1Lt/e&#10;BQ/2wkeGKqeZJcP4Ah86344utiBL9YRyM7nySVV2ECG7akI9dTFWfayvIdpbH+2uH+4CWRIe7IL7&#10;QRrthLup1U5GpbOz3NFd4euuCnRVe7qq7cxqHaMGWLNuejOzG9Xbh2PxqYOKboGuT2YcUpi4KrtQ&#10;FzW4xm2BkNYa1BqBwgbbtCuwHAzHw6GNSDAxEkmPj2xPj+3Nje8vTBwuTgO0HS3PH6/Mgwh5uDJ7&#10;vDZ/trF0vrl8kVg6TyyeJxbONhfPN5fA9Wxr6XBtdj3qTU9GzjafmjhuASsB3T9enz+Mz+6tTO8s&#10;ju8sTuRmR7MzI5nZkfTsyM7C6MHy+P7yxO7i+MH61NHWzGFi4SSzer67cXWa+vxh5+P73MXZ1vX7&#10;vc+PFze/v/7y509f/np79/ff3P7jT0+7mn76asp+1v2PP9399Le7H/949/ff3fz5Vzd/vL/9/cf3&#10;N7vvr1Lvj9bPcwu7C8PLIdNSxDYXAJ5L7THy/UahR8vzGwRBg9SjV9qkQqdC5JSLnAqhXSG2KqQW&#10;udwql9qUMptC6tYq3WqlR6n2KlU+ldyjU/kMurDFNAZNmVug7rV+92o4FB8Jrg67khPh7Nzo7sLE&#10;+cb8VXLpU279Or18nVm+2dt8OEk/HKXuj5M3+5sPF8Dqbt+fZu4v0vfvsh+2V67S8x93AOjX3meX&#10;P+2ug2h5d5p6vM7dg6x6BG3av90HZnnj8/b67V7yZm/rU27jYyp+nVoD/xYHKzP7y9PgurcEndgA&#10;lJ0b3xwHOAuujYQ3xqIAZ2sx6Hiq1WhwCSqw8C8Gg/PBEFRu5vfOgBDqc035XKMux4jDNuZ0TLpd&#10;C37/Sii0Hg1tjoSXAt5pl3vc5Rq120EyjZksIaMpZDKHjJagwRIwWPxas0tpsIg1Bp5Sy1YohxSK&#10;AZWCpZZ0qQDORHS1ACCMqmUzVEM02RBJwSGohoiKfoKchZF2d0iYCCmjVdrZLGe0qKhtGnKLnNwq&#10;IbfJyE1Kcr2W3KChNClIDUpCnRIPl2CqBIiKwdbS3maocVB3XV4P/C2j6g254jWx9BWp/HtC7QsG&#10;BW7m41YFhIyAsCMg7wrIe0LKoYx+pmScqTrP1MxLbdc7dc+logs4shMp80TGOFHQTmXkYwF+R4BL&#10;CYlpCSWn6j5Wdp1IaVCjIQlhX07ZV5CPhNg9Xvt2f2tyoD01CHhHSPIJOQEhy8WlePi0hJCW41Ni&#10;DLQ9QE451NAODMxDIT7R2TAlwe3Ye64ViGR/7Uxf45QEucJvmZfjkgpCUgFd01pcVoOFAKckpuWY&#10;LTk+ocQArqW+aXipbHwFsGJte+1E5HmQb6BTSxoL1U0F0toXkurnsrY3elS+BV3sxZZF0AVBZBEg&#10;lAtZaGp9rUYWGEglHhxwUrARfAlkvgjlAYAwYnGAVOKnAWsG8mZZiAwLQziDhSDGlQZIxU58kQkH&#10;cFYgR7wVtb2WIl4o25+rSSVOBtzXVRNhwSc6YVHwHZBvrR1F5o4SM6HcSq6wUKqtNLirE2JToK8m&#10;Nlg/OtgS7WuL9DREu6GWs2FmXbC7DsDO01nl6Kp0dVU4u2AuZqULvOypNzPrxNTqbmoVtauRwero&#10;7scxQbTk0/pEtAFFF0faMyTpHjILlA6R1iaQOcVyl1jhlqmDGkNIowtrNCMG7aTVOO+xL/udyz7b&#10;gtu85LGtBDzLQc9K2L0R9W3E/InxUHI8nBgLZqbCubnh7QWolzQgUW5uZHdpYn9l5mB19mRj8Wxz&#10;+Xh9ESTQi+TqRXIFUmr1Ir32JDCIA11mIF1n16+zG9e5jffbm+8Pkh+OUp8ucrcfDu++nN89Xt7/&#10;9sPDn748/O3h8affPPz0u/uffg/C41P7Waivxlcv9nXw7y/BFQig7SmBQqsBj//49ePfPj3+5vzx&#10;5uj2JH2Zmt+PT66Ph+aCzsmAYTJoHPPoxl26Sa9pxGkMWfR+kw6ESp9WCWjl1andOo1Lo3Zroatf&#10;r/PpdD61zqvR+DUKt07pM6mDZl0UEA1kT4dl0mGZtruX/O7loHst6gWGKDk5DFzS3sL4+cbC2cbM&#10;2cb0h8zK59zal531m+04tD8JAOswAfR5N36zvw781/nW9Lv0AmDZVXrhOrMIMunTbrDUF/DMHtSF&#10;/OP22nVq6X1q+WNu/X1u/Sq5ermxfLGxeLQ6u78MQDa9szCdm5vMzoxnZsZS06Pro+HlSGB5OLAE&#10;FAkuhYMLw4H5sG/O75nzQZr2OKfcjmmva8rjGHfbQIiO2s3AnUUtlqjVNulwz3v8cx7vtBv8OXQA&#10;Hxez2aMW27DJEjGawwZT2GgJ6M0+ncmrM3s0wJrpzEKljitTseXyIaUKqF8p71EBogmYSi5DxaVr&#10;OTQVmyrjUBU8moZDVg3iFH3AnbVLgCljtsoZzUpak5LerKW2qqitEkqTiNQgJjZKqc0KRqua2qQi&#10;1Mpx1UJ0Bbe1fLCxhNVY1FObz6zOY9TmM+BvKVWv8RWv8BUvMcXftsFe4DsqtL2tC3x0VojfF0F1&#10;ZycK6pmaDnSuYlyqmedy5omQsi+jHkoZRyrmmabrQtN9oWKearpBGj3T9p+buR8NA9dKxomYfCCn&#10;HYqJe0Md6Z6mjd76RE/tOqtpfQi5NQQd45Tl4bY52Bwbuw3MoAiXleByUoBRfEZMzklpOyJitqdx&#10;Vk0/VVL2h1oWh1oWuO0LOmZOQ87IsJtKQhJITspoCBk1PqsgpTS4jASZkEHuLKHDJb+peaOoec5r&#10;eaVBvTXhi1yoPFd7ob2lRI8tVDV+L6r9XtT8WgbiZ0eZlVIWxZYNt5d6O4odmFJbW4GmtUSHLXZh&#10;i3z0qjFqZRg6IbjST6wIAEdGKPIzSsKk0gAZFqLAwrSqCB0WYFSEaKUBfJEDW6jHFGpR+fKO1xLk&#10;S1nHC3n7CyWhyEat8nXXx7rqRhlVUWp5GFvg6SiwokpMeJiJVGEhV1op1Y7OGk9Pnb+nPtLXGO1r&#10;Hu5ribKaR3vqoj11w53AmtX5mDUeRoWzs8rVU+vuqXH21tv7W+xDHbruNg6tsbuzuZvVMTCAGRgg&#10;sAbIfXwGlDf1g3IDT26X6gJaW1BlDqmNUZ11RO8Yt7hmnd4lX2AjMpydAI5s9mx9+XJr9XJr+XJz&#10;+XJj5d1W/F0aKqn9DC1o5u5O9u5P9m6Pdu6Odx5Od6EJsjNomuzhbO/h/OD+bB9cHy+OH8+PHs8P&#10;Hy8OH8FL6A54C3oADIAezveeXu49nO0+nO8/noOv2n8Az1xBJwPc3UDbAB7/8Onhz5/v/3r38NMP&#10;D//47VPnH6ji/99zJdATsKDrv9/8efA0/vGpB/fDw18+3D2ePn7Y+3yweZ6cyy5El6Oe2YB9KmCa&#10;CRjngqYxtz7m0EXtuoBZ6zFovTqlXwfMl9KpUzq0CodG4VApXWqVG3BNo/aqNU612qGU2tTgLalX&#10;pwgatRGzftRuHrNZRiyOCYt11mGf9znnA66lsDcxNpyZiu7Oj+0tRA+WYucb09epxQ/p1Y/ZtQ/Z&#10;1feZlU+7cUhZkO6XL5NzIEu+S81fpRcvE3NAV6mFd6nF99trn3Y3PgPfml663Jw7W589XZs9eVrH&#10;PFqdP1yeO16dPVqZBNYM4Ozp/ObJ5NRYYiKWmBjeGIX2ky8EfQthH8iM0x4QtO3jLts4tHYJVWOA&#10;/+1xu2nUbhmxmYat+mGrMWwGMoBr0GgEtIoaLcCIxcwQvEIGY8hoDBlMAa3JrzH41Fq/1uDRmtxA&#10;OrNLY3QoNFaRQs+VKQal4j6pkCUTdSvEnQpRl1zYJed3KjhU6RBZBJ0SQIKufURBL07Q2c7rbGHT&#10;GgYpdRxaPZ9ax6HUcwmNfFwDj1AnwNcIcdUCPJyPhnPbKrmtFZz2igFEeW99SVdNEaMun1H9llL+&#10;hlDxlljxGg97ial4gSp7jix+1pH/i6b8/+hAFGl7oGSX5OO2JaQDGeVYST2VU0HkPFfQzyX0Uynj&#10;RMs803adalmXhsGPFt5nE++jS/zgVfxaN3ApYxyJga0jbPOxOQEqM4TY6m1Y66mNdzfGe9rW+lBb&#10;XHSK277F7kgNIhODHWk2OsfH74hw22LCjoicE5N3gEQk6CWnbd0vfpBRcwPN85y6WW7LzKz/96qu&#10;HU7LmhSbklMyUmpaSUqriFkZIaHCpqXotBSX1BEyGvzmN2Vv5PWvxA3fC1tey/EwN7bIjS10tRZb&#10;UAXKtlfSxpfCmmeC+leyjnIrAR5GAoNWHMSUuNuLrYhiY3u5GVFkQRU7KOURRsUwvSpMqgoTqgHU&#10;wpjSILE0giv1EWEBYnmQBAwazE8tCxIK3O35tvYCU3ueGpWnwL5RIl/I2r6XYt5qKEVWSoWHCY8w&#10;4FFGZYRaHsIWelrzjO0AmjA9odJCqnRQq130Wh+zPsiqj/Y1jQy0jLMax1gNY30No6zGUWZ9iF7n&#10;ZtS4GXB3J9zZW+sYqLezm21DCEM/UsRCDw7i2Rwij0cVCGhCEVUoYQgV3VLDgNrM1TnFxjGLdz4w&#10;PGn3TFs9MzbflNU74/Iv+sObwyPbk1Mny8sfs4kve6lPAF47iU/bW0+TZSDdbD+e7T9eHD1cHj+c&#10;H92fQdi6B/A6378737s7372/2Lu/2L8HPLo8+qqHi8MnHYHH7k73/7nJCegU4G/39hRaH3iaVgPp&#10;CTBxD9yEvgNg2fuD+y9n97+6uP/9+4c/AZzd3v/06yec/Q7g7GlX5v/ACwgMfo6ZP9//en3C2U/3&#10;UCD9PdTr9c8f7gHOPu59PNg82YJwtj4GrIprPmyf85snffqoQxO2asIWtd+odAGKAUhpJW6tzKqS&#10;WlQSi1JqlcttCrlDIXeqlE6lxixXWOQiM4iiSrFbIwMCbi5s1MTMFmjfosU6YjaOWA1jTvOs1xmP&#10;+DdH/KmJUHrcnxrzZqeDZ+vTh8vjh0tjYHAWn3pqJzl7AsC0PHW4PAl0sjp9tjZ7vjZzEZ85W586&#10;WJk4Wp06Wps83Zg5XZ86WZ04WpnYW5zYmR/NzcVSk7FNqNVHKDMZTk/FkhC/wlBlbMS/EvEtBlwL&#10;Pue0A/z1Mo1ZtcNmtV+jBPKqlT610q+C5FXKfWq5RyF1yUVWCcci4pgFHKdM7FLJbTKpRSi0i8QO&#10;scguEoCBTSK2SyR2sdQmUliEMqtQ4laqAcIsMrVFoTXJ1EahVMsRaNhC1aCIz+T0UwaGKBwOXcjv&#10;lIm7NUKmehDwCzPEwg/1YAe60P1dmH5wpbX0kRu6iXXd5Jo+QgWLAOul1bIJtVw0QFi1AFXJwVSw&#10;8VU8ZBWnBcZtLB9qLu9vhQ0Aa1ZX2FX3hlHzmlqdT60upFYX4KvyMLBXmLLnmJLv8eUvMEX/1V71&#10;nEmocPe1LnHQKRFhR0E7llFOBaQTEfVUxriQdV6ouy70Pe/0PRfq7nfKnmt175WGdaXtulAzTsX4&#10;fXZ7ZqA5NdicZjVuDTYmWcCR1a33wld7Gtf6WgG/UgJsjoNIDjRvstqTA+jsEGaHC1WHZMTUbREV&#10;gAw6kl0C7R7dFiDTHu6dBJuGSkprZxVtq/vTf5MQt4YQcTE+raZltPS0mpgwdh6oCBkFPg0kJ2ZU&#10;OGjwTVWetfmVouY7btW3nPZCI77UQyr2IQqtqGIDulDZ+oZf/1xU/1rVUWwhVYe/zpERK4H/cuNh&#10;LnSZDVVgQ+U5CMUBcnmYXjlMqRwmVIFnApiSELk0Sij3kcq9tEo/tcJPqfCRyvzYUh+qyIXIN7bn&#10;KwDOkK+lrc/FyJdKYp6+s9RGBxiqCzGroJ6LIJkSS5yIAh2yTEuoMpAqLdRKGwPuhKb2G0K9DbH+&#10;5nF22wyraZJVP9FXN8ZqjHU2BDrrPZ21zq4GR0+Dg9VoHWjTcVHaQaS4t2NoAMtmEzhDhEE2mcOl&#10;8yR0AfBlqj6Jjq2w8nU+GfALwQVvaMzinLC6px0+oHlvcCUUTY6M783Mnq+ufUwnv+ykb3aSN7up&#10;z7upTzspqNZsNw1tKT/dvz87hCzY+QGEKsCsy0MIZ2c798BtAc/1lXfvTu7B4En350d3Z4cQ/sDX&#10;QrZuF8ALfCuoy9Dx09aC4xzUCu1o+8vx9hcAuIvd23c7dx8O76F+h5f3P7x/+MMNSJoPP/7w8ONv&#10;Hn78/d2Pf7z/8W8PP/1zffP/HWc/Pf70492Pf7v/8U/3f/vN/V8fISz+9urLx90vV7nLzFJudjg5&#10;4YdqgD2GCadm2CIPmBUug8ytk7o1EqdabFaIzGKBUcg3S/hGEU8jYGuFHL2AaxDxdDyuSSQ0CQXg&#10;pV7IU/OBBk0irpHP1XMGnBKeUwqIoDCLhW6VzCrmuuXCkF4ZM6sjevmoRTVh04xbgRQrIev6sHvO&#10;qVsJmDaGHSs+y7xLv+y3rYad6xEP0N70yP7cxOnq7MUGsMxTe4vR7Gx4b3lsf2UkOxfeXRjZX5nY&#10;WRjfnh9LT0c2RwKJkfC0y7A67E5ORrbGgvGYdynoWAl51iL+9UhwNeifd7tmnLYph3HCbhi1gWhs&#10;GXPYoIIyh33MYY9ZrSBCjtrMMZsx6jCOOExjNqhKYwQ843ZNetwTgIY227j96SgAqz1ssoT0lqDO&#10;HNAb/VqQzY0BPUiaRqfGYFVoAddMQoWep9ByVapBuaxXIumRAmvGZyi4NEgcipRDlQgYcj5NxqPL&#10;hijCXtxQF3KIhuiltrG6EILOBh69lt3bKmW2KikNKmKDHN8oJTcoyTVabK0aVavsqJZ2VImRleK2&#10;Cm4zrL+xtLepqLu5qKu+sBM4tfo8Rs1besUrStlLUtkLfMl32KJfoBEF8p6m6QHEOg+TlZAPRZRj&#10;MeVERj5VMa6UnZcK5rmSea7rutYx36sYF3LqpZhwIseeKNCHXMR2b8NWT0OipzHJhK+x6hPd8A1W&#10;7Ra7PjXQmhxsT7NRqcGOzZ6m5d6G1e76tYH2BBubGcKluYSMnLwtBSzDQx2KhPhdDiolwe+aOt+J&#10;gMVrXmHBp9TE7Ir/zxJ8gtu6Bh0HhUqqcCklMQ2kI+8qyCkpKSUhplT4lJKU+AZd7kAXqWH/1Q/7&#10;BavtrQpfbO2uGSHAvKgSMxFmROSJ616LYK9Fja91iAIXpjxEqIggYUFsmZ8Ac+KKrcRCH8iDuBI3&#10;utBFLgsxqmJkWBhZ6usoDhBBOC0JYks9VJiHUukmwQABIaFLzR1F6rZCIapA1PZW0v5KjnutJOeZ&#10;6CXu7gofq87fVeujV0Nej17pB/8JbIkOX6EnV5sp1U56tbunNsCCjmWKDTaODzZN9jVOQDhrGu1p&#10;CnY1eJkNbmajvbvFwGozdDcpO5t53W1sFmKgp72/F93Xj2H1oVn9uCEOlS/q5Mu6hcoBqUGodEj1&#10;UbNnKTQ+4w5FjY4Ri3vS4Z12eOZc/mV/aDMa25meOl5avNpYf59Yv4JKNOIfMpvvUxtXibXL5OpV&#10;Kn6dS3zay37cz7zfTb7fSb7fTX3YT11vb13nNj7sJj8fZj7tp9/vJK5ym++yG++gtcv1y1T8Irl2&#10;kQBafZdcA7oESoObK6dbiycb88fr88cbYLBwvDF/uD57BAJUavk8u3q5F39/kvhwkfl0vXNzf3z7&#10;w7vb317d/u79ze8+3Pzh7u5vv3/48a9P/X/+6cK+cu0JcD/d/ePvd8DH/f23X/54d/P7m/cPZ+8+&#10;7X74tP3hMnmSmdvfGN8Yc0/aFMN6vl3UaxP1eZQATwMa0YCUy5Jx+3TCQa1gUDLYoxockrNYWs6g&#10;hjMoHmCpBWwdf0DLH1AMsgxcjoHH03DYKi5bLxYZhVyzkGMSQEQzC7gOqditkHk1qrAR+CADtE3K&#10;bh5xWqe9zsWgcyXsWh/xZwCqlqb2Fia2Z0YOlyauEosXGwt7MyPHy9OXm4tna3NgcBGff7e19uUg&#10;c3ee+7yz9iG38vFo8/7T4f37w7uLvc8n21e7ifPtrbNM/CKx8im7+SG9vhnzpibDhyszO3NjO7Mj&#10;27Oj2emR3PRYemJsayQG1c2GA3Ne16zfsxDyz0HnZrpnfG5ov73TAaA25bJNuq0Tbuu41zblcU65&#10;3OD+qMMWs1lCJn3YqB82miMgdZqtUas9YrKHDbagweDX6zxqKH37tXqvRu9Qaq1StUWiMggUGi60&#10;DiDvAziTSbulfIaYTQOScWgyLlXKp8iEdIWQruRR5QNECRPFwdfTq9/Ca97UUOpZXc1CauMQqYVD&#10;bBKR6uWUOjmpXkyskxHqlNg6JapWjqyWIiulmHIxBiZAl3ORZUNtJazW4t62AlZLfi/AWfUbKuwV&#10;teQFqfx7bMVzdOm36LZ8AaM+1tO8NNSW4mH2+IRjIeVETD6S0k6/7kuX0s+lpHM57kyGOxbhDoWY&#10;A277jqA9O9Sa6mtJ9zRu9rUkWU2bPc3rrObNweYEpykx1J4ZQqcHOjZ6WpaZDYt0+DKzYonVEO/H&#10;bLLwqT5cho9Pi8m70AZSLKBbFiRQOflQRzsWY1IDjXPddRMSUtLCueZiNoWILR4S6mSrxmYUZMDB&#10;tIq8o6CnpdSkkJCWY9N6YuobbKkJX2ZveSur+O++hucCVIGOWOollvjQxRY8zNqWp4a/klblSVve&#10;mrBFTmJFgF4XxVb5ibAQtcxHLfQRi5z4fAutHLzlIFR4qPAouSJKgA2TKqLU6jCtepgKC1LLQhRY&#10;gFDhxVV6UWUuZKkVXaBG50txb4WYVwLEc3HHKxW+wEItcdFLPD01flajv7seau3fCQ9gSq2IIg2q&#10;3ECstBCr7ORKO6PO09MU6mscHYTc2dhA43h/00R/60gfItjT5OpsMFFqJISqfmxFN76yk1hPJzUw&#10;aI1MZks3s6OzC0nv7mCyML1DhH42aYBNHhAzedohsZErdslUIb3RKdXYRSBc6CMG67DOElJoh3V6&#10;kEHmnI54OJidGN2ZHs9NjWQnRrLj4BrNTccyU9GNWGDWbVmL+HKz0BEnewvT2dnxJAg1U8PpmWhu&#10;YXT3qSwgNzeSmY2lpiOJyWBiPJgYCyShK1AoMx3LzkEHC+wsjYNnklPh9Fw0Oz+Sno1l5kdyi6Pb&#10;i6P7a9PHiYXL/cT7k8zHd7nPn57OCf7tx7vffbr7/ee7P97d/enx/u9/fIA6Z3yF1/+w7P+8c/+P&#10;H2//8dc76LQn6PDNx7/96suvLz/fHt+83707SpxuzC4GrdM+y2zQFnUZR73GoEPrMWs8RrXHoHFo&#10;VU6F0qVQOGRip0JmVynsGoVNrbCr5U61zKkCMVNmU4gdaplLrfBrlX6d0q1R+PVat1oV0KnDRt2w&#10;WRezGicc9mmnYzHgWYsCuxSKxwLxmGdrPJSbHTtenT9enTlamoQOfk8snqxNH61MncVnjpYnwfV4&#10;Zep4GbycvdxYfLc1f7E5e74xe745d5lYfJdc2l8aH7OrlCx8H76BjqgcICFGbPrTjSXg7DaeDmp4&#10;WjuOpaeGUxOR1ER0ayy2PhxZDnrn/K5ptxOA9Wvvthmfc8LtGHdBlRnTHue837UYdM37nXMBz4zX&#10;O+q0j0A1tKaQUe/XgHyqDemMQZ0pbDBFzJaw2QoZNLMxZDIGDUDmoMHi05pcaoNLbbTJtEaBSsNR&#10;yAekwJopeqErv0vMY0oFnQoBQ8Wny7kkKZcsZ1OkbIp8gCCjNLPgb+ue/6/vir4rxNfQO1t4lEYu&#10;uUVAb5EyGpXUehW1VkGuU+Hr1ZhaBapajKoUoiok6HIpslyMLBehyvit5QMtZazmku6m4s6GIoAz&#10;CuwVCfaCCH9JqHqOgX2HaXo7yKgP97WucNtTQtSuGHsgIh0KKAdCxomUcS6lnUvIp2IC0JkIf8IB&#10;aRG5O9iWGGxPsdHZwY5MHyLNaksNtGf62zL9zenB1gwLXJE5Ln6XjcqwWje6G4FxW+utXYauDauD&#10;HQmQOgcIGQFlX0jZ5xNybEpKRMwpyPsq0p4AuTnYuNBbMy7EbUhpu4P45FB7ktW8JUbvagm7asq2&#10;AL8lIedk1IyYkuORcxJSRkNOfwOddFlox5Ua677nVj0bqHshIBVZGRVhdJ4TVWRvLTLWvJTVQOeY&#10;6NEFNny5B0ROMgxAKkYrixKKPIRSJ6YIANGBKbMSynwkWJhWMdxZG6VWRciwCLkiTK0Kkyq90PpA&#10;eQBT4e0AZrDYgi3QEt5qsK8kyBeithdSxAsZrsDQWQ7cWbCvLjiIGGYjooON4c5qP67CgSkx4UtN&#10;hHILudrOrPV0NwV6miIAZ/2to/0d0d7GEVbrGKt9uKfJSa1TYqpY7cXk5nx0SxGuo4KErSUS60lA&#10;lEZqD7KrD93Vj2byKQOyLo6IwWYT+6VdPItQ4ZGpYjpTUKWxCRVOqdavhHAWNThHDfZJm3XB646H&#10;Qqnx0cNF8LFZuUzGgY16t7l2ub50sbkC7NVpfGkrFsxMjl5nE5/2szeH219Odm6Od25Odr6c7t6e&#10;7T1p9+589w4MTndujrLQvqWnrUtfDoAydye7XxcHHi72n9YN9u+BzqAVACBoPeFi9+Hd/sP7w4cv&#10;Zw93lw+/vn7445fHH3/z+I8/PulPj1B9/9+/hsqv2PqqrxT7qp+h9nX8NNf24yPg2p9/dX68sTpm&#10;mXTLZ3y6/ZWxz2e59HR4MehYiDjH3KYRjz5o14ZshpDN6DPq/AadR6N0qZUulcKlAle1RSmzqOQW&#10;hdymVNgUCptK4dSqbGq5Qy13aSCWuTVKpxo8rPKr1BGjIWLQRYyaSYdlxuVY8DmXAq7VCNSYe3Ms&#10;lJyAlgWyU7G92fG92bHd+TFgpvYXR49Xp05WJw+Xx49WoHmxo5XJ49XJs7Xpi/XZ0/gUiJzn67MX&#10;mwunazMRnYTcDMPVvmVT2pgdNS1Fz0hNlWGTbtZjWwp7gPVLgz8e0OYEYM1GUpMjW+OxzZHY+khk&#10;KfzUvywI3BmQdx4ADpIfOhAgBPU1mw+5J1wWkEOhvQE289OCgCloNIE/hIBlEM60hoDW8EQ0cN8Q&#10;MBiAQQs/VWkAlrlVBpdCb5dqTQKljiNXDUqlLJGkSyTqEvG6BWymgE0XcMlCDkk8RBQN4kT9eHEf&#10;UTRAFrMIAgQc+/bbvO//n2elz8uATaMhuKTGIVqLoLNFSmuSUxuUpBoFDi7F1EiwcCm2WoCq4qAq&#10;uR0VAkS5sKNMhKwUdFRyEOWDLSV9zaU9DcXdNQUMeB4Z/ooAf0Gseo6HPUPBXzIo1d7+ppWhlgS/&#10;IyfHHcooR0LqkYB+Iuk8k5HPZfgzMeFcSDxjY/eHsLkhTG4AneHiczzSLp+wN4QC8Er1ITIDLVlW&#10;c7a7Mc1qzQrwu1zc9iAiO9CY6a3f7G5c7m1e6K1dBETjtKc4iBQbm+VickP4HQEhy2Nk+eS0jLCj&#10;wu8JWje7q6cHWxcF6HU+JgW8GxuX6u/YEqK3FbisigCot6Nh7mno24B9YmJGTEioqelvMAUeZJET&#10;XW5reyNtfD5Q/W1/R6GeUuWlV0RIlVFkuaet0NSQp2jN16EKTbgCO7rEA8wXpTJGKI9hK/ykMiex&#10;yEYuc+JgVnypmwgLUirDpFI/rTxKKA0SYGFypZ8IdxGqfBhYCF3uR5dZMSU6VLESU6hBvJI1fCdq&#10;gVimZZQ4umHeruowFe6l1bj6G/zc5khXTQBTZkEUqonlBgbM2lXt6qkP9rZEexqivc0jrDbgyIb7&#10;m6P9bUFWq7WrQU6qGUBWUlEwKqaagamk4mvp5CYauZlGaqSSmul96H4hkS2kDCl7RUaOUjekVPRI&#10;vFLbvCu0ERpJxcanrO6w1h41uydAzPQEln3h9WB0e3LyeGX5ZHX1cnP9y17m8er08e79l8v9vcWJ&#10;9Hj0XTr1cHn+5WD7eHnmbH0RAOjx+vTh6uTh+vjh+uT+6vju3fH91RG0KHl5cPfu4P7dwd05IBp0&#10;MsDdaQ7S2fbd+Q4Er/NDaPUA6kz7dUFg5/bknzNoN8fZL6fbt+e70MGaIEzdnN89XgFHdv+3xwfo&#10;DODfPUAm608/d2f8GjMBsH7Wzy//N8ZB+Pvb79Ib4xoOnkOpZpNqGW3l/YT6+ZAlNRVeCjmWQs5J&#10;j2XEZQjbDEGLPmDRBUyagFHt06lcWpUbktqlVtsUcqtCYVUq7WoNuDoA6TRqBxgoVU61xqlSejUa&#10;p0btVKiccnlQrx026mNm3bTLMg8yZsC1EvbEI76NkeDWRCg9Fd0HZnZudH9+Ijc5vDUaBIADLDtc&#10;ATibAoP9xfG9hdHDZfBy5gIyaHNQecf69MXG/LvE8v7ChJBBRMDyLDLh9W52P74kYhA7yt9KBnrH&#10;nLa1WPjrxqb05MgOdP75eHpqNDkxkp4EbnpsLRJaDvpXIoHFcHAROgTAPxfwzfkgTbmdEw7riP2p&#10;dNZqhYowLFbgwkJQWZklZDCH9Ga/1uDX6H1qnQ9AzWgCMdOr1QYB6QymoN7kA75MoXPIdFaxWs+T&#10;aoYk8n6hmMWXdksEDAmHJuLSJRyyeJAgHADCCQewggGcqI8o7MXz8Y3ATNUVfVuc/8vCkueVHTUM&#10;SiuH0jxAa+bRW8TUFhm1QUGqk+FrJLhqEaQqIbqCh4LxUIBlMDEKJsHARchqfkeFCFHOby4dqi/p&#10;A0SrL6DVvCFXPifBvidUPMeVfkdoL1H1ti4Mtie5yKyCcCQhHguBI2NcyLovFYx3MvKFhHghIp3x&#10;icc8yLgdAZCJaEcy+qmYdCAg7Aoxe4Nt25zm7FBTpr81w0bl+MS9IUx2oD3N6cj2N2/0Ni0wW5a7&#10;G1f6muLs1pSwI8NHZbkogKoMFzqFE5pNk+J3xNgMrx24s7X+piUBdOZTRopJC7CpQfSmEJeWopNy&#10;XFpP3VMxdhXUjIqcVVHScmpSQUl8gyzwN+fbWwutHYBZz9jl/9EFfybEljiwhT50Ybij1IMps7cX&#10;6pH5BmShDuTKjhIPriJMrIqSakaxVQFCmQcP8mapE1tuIZQ4yWUBYkmIUAygNkyujgCcEau81BoP&#10;qcqPrgBsgqbkUMX69iJ5W6G4+Y2w8Vth23MJpUjDrHJ11XjIFVZCBXBhju5aH6sx0FXnI5dbUQUa&#10;QrmBXmXrgnt668M9zbHu5lhvW4zVHmUhAMg8vS2mrkYRo66PBO/CVtNxVXRiHZPe1Mts6aW3dFKb&#10;GbQmBqOV0dvRO4hiDeJYHEqfgDEkYXK1LNmwyhX3j6ZjU8nI6JjBGtE4Rk2+KZt/0R1YC4S2IsO7&#10;09PHywuHy8ACLH7Ibn0527+5PtnbnDfzuzgU5KzXdbO/93kvuzMLPmAzd8e7j09rl3fvIN1eHkID&#10;CGqAaEDH0AFOF08rlWfQoicg1N3Fk84B5oALg966g8o7oA0DAHlfVwNuTraBy7u73L97t3f3/uj+&#10;5vLu8fruD5/v//74AB1s/hVnIGb+7zgDg5/1M9e+vvUVauD++w8HejZNymxfGnUk56JuGYeJKO/D&#10;1Y3bNYtB21rEPemCys0iNmPYZoKIZtZ49UovVHGm8unUHh2EMztwZAqlQ6W2AacmkztUYKxyKdUu&#10;pcaj0fm1uqBOF9AbLCKJVSKC6jYM2hGrcdZtXQq6V4f98Zh/IxoE0W97LpqbGT5YnDhamjqPz29G&#10;vWNWzd78+IfM6un6wtn6DLBgxyvTB0vAjoGYuXSxMXexOQ/unz0ZtMut5b25cZtgUNJDnQv5rvZ3&#10;t9eWNP1MTFWxmseZdLmWw4GnEo2xrTGQNKOpieHE+PDG6PD66PBKNLTg8817oBMP5qCWGF/LzaCz&#10;l6ahk5lcU07nmN0Zs9qjFpAlLRGzNWq2D5usT5VlxoDO6AEs0+q9apCpgYE1+bTQrBn4qSMAeQaz&#10;X/OEM6nWJlEZBXKAM1kfX9THEfbyeUzAMjGPKuWRZRyShE0SAXc2RBJxqbIBkozY0lP1tgb2oqqp&#10;BFWV11jyshJVR6Mj+KQmNrWJT2+WUpvklCYZrk6IgQtw1Xx0JR9ZIWwv57eXcztKBVDSrBChq4Xo&#10;Kj6mUoiuFLWW8+pK+usLmXX59Oo39PLvKeXP8OXfYwu/xVS/6Wa0hqGzUTDAWO0LcCdC7JmE9E5C&#10;u5B0nos7zwS0Ey7lEEjKvBTTz8TkYzn1XEY+FeEPhIRdAfaAg9hht2b7mlM9zVBBBgih/R2p3tbE&#10;YGOSW7/FbljtaY6z2taHEEkRIilHpvkdKXZHYgidGMInBdg0D5uVEQ5FuBwbsTXYGB9sWZUTt9XE&#10;rBwHFdwK0WkeOilEJ8S4tIa4q6Tsy0hZI3lfSYZOY1HS0t9QyyLtpY62YnvbGxXimQj2n72l/z3Y&#10;8kaHLfXhSyKYUj+Ik9hiI7pEhyhUYYqNiDwbHhYkVoQp8BEwIIFxqZdQ5iKVWqklLkqpD1vqxZcH&#10;aVVQ80V6ZRhT4cdVBcmwAKHUjy1xoYqs0HkoefK2PGHzawHipRD/Ws0oMTOq7bhybUehCFUsp9XY&#10;u+u83Y0+ZpML3KeWmSllJmq1ravW29cQ6Wsb70WMdCOGe9qCPS227iY1o1FEreun1HQTqjvRlVQs&#10;nEpp7BrCC/hkcTeil1ZPYzZ1drd19iCYrPaePlTvAK6HSx6U0jm6HrGTp50yuxORsWVPYFhriuic&#10;o8bgjD204gWWLZIZHzuYnz1enj1anjlZWzxank+Mhud9Nq9S2IusY7bBZz32u9Ojm8Pd3dmxo5UZ&#10;aDMmyIZPLPunro7v35/cP5m1h/fAuB0/XAIjtgtCJfTkxf4doNsFFEVvoVj6JODLnqo0nramQ802&#10;oH6QAHPvnmo1Phzdf7m8//X13Z9u7n781f0/fnMPVWn84f5f7uwrtv5d/46znyn2lWuP//jp8GBD&#10;NUCY9alvfncDQutpbkXcjWK0lg8bRMthW3zYM+4wjblMUZth2G4IWQ3AoHn0Co9OGdBrAwa9T6dz&#10;qTU2uRLIrgSOTONSKt0qIJVbqfKoNeBTDVgG0mXMYgnodCGjNmzVjzhskyBm+t3x4cBS0AU8YGoc&#10;ah+UnR7enRsBDut0deZ8bX4t5Jx26A8XRy+3AMsAueYut+ZBnDxcmjyNz5yuzYIxEEidwLiBO8dr&#10;04cQ7KZ3l6YXwm6DoH+AgMBWFFAba0Jmy0IoNOtzQc1mp0eAE9yIBTdHQ5tjEWhn0nBg1uee9n7F&#10;lmvS6Ry328YdjhEbtFI55nCMOx0TdvuYxR4zWyMWU9BsChnNMastZrNBOAMWTG8K6M1Bg8mtVDoV&#10;yqDJAkAW0BkiRoh6YYPFqwbWTGMTqy0iCGd6tlzFEsv6hOIeAa9TyGEIeXQhnyLkkYRcioBDEXIo&#10;Ih5d1okcguc3FX1fDMImpWOgpqS96GVFRz2NihSSWjn0ZlFXi5rWpCI3yoj1YlwtHwfnYqu4qAp+&#10;W5mgo4yPLheAvNleIUBW8DEVXHylAFspbIfxW8uGGou6a6AFAVrVa0rVK0LlC2zJM1T5d7iG/EFS&#10;g3cAucxDZwSYfT7qgIs74lJO+VTAsjMh7ZSDPxbSLyTdV2LmhZJ2pqCciyknfOI+j7wtou7x0Nv9&#10;iAyrLdnXngGD/vY0C7HV3bTWU7s8WL/GblpltUIsE6Bz/I6EELHFRW6w2+KDHesDyA0OKsNBbwvx&#10;+3x0brB1Y7A5LkSm5KQ9BWFHgc/IgEeDXFuCh85xsVkJKstDpcTElJG+r6JklKS0gpD8piPPhSjy&#10;tJa4mvJULc/FFf/dU/gfXU1vlKQKD606ii8LQauWJRZMub6tWIkqhRqTEcp8lKphCixKLAoRisKk&#10;4gC51Ekts1DLHABnBJiPXBGgwqCNTZTKCKEyhAcmDuYnwfyYYgcqH7gtfUe+DPFa3P5a2vFKTnpj&#10;7ir30OH25rc8RJ4IC1NTai1dDW5Ws6enxdldb2NW2yiVVlK1jVnjY9UFe5vDfYhgV5Ozs17b2SBk&#10;1vPoDUPUehalrptUwyDAqfhqCrmxW95jdAjdfDJ4l0Fv7GW29XR3dPWiWP2YgSHCEI/CkTD48m6B&#10;flA6Z/fvjM/OWt1BmT6sdYxa/NO24LI3uBmJ7s7MXG6sXiXW3iVWr5Lru3PTHim3H91AaSxHw970&#10;IBqX/L6Hy4ubk8Pd+cmDlZkvR9t3X3EGHNnVyd31yd37J5y9B2PIo91B1RsgTuaetqADSOVuz7YB&#10;wkCW/HKS+wJA9lR39pVlt8eZL4dQ67S7k+w9iKWXO/dX+yBs3n8+e/j11cOfb4A7e8LZ7+8ha/bn&#10;/xNnX43Y/yfO/n77q4+ptcmz/bX7P999+f3N+rSfhYMPEVrGbErgzpaDwJ5YoOU8pylm14UsOj9I&#10;mkYVGAybQcIyAqJ5tBq3WgXiJICXV60J6LRejdqn0YDPNuAXhDCAM+NTtwmbZcxpjTlMo07bpBvE&#10;TG88Fpp1W4aN8tTkcGY6mp6Kbc+O7S1MAKLtTMdy01Hg1C7Wpk/j04Bl77bmgcB4f3H0ZG36eGXq&#10;aBkSiJ+HSxMHyxP7S+P7S1Nn68vXmY1pn3mQ0kZuKEMW5xPgVSD2jtqdM17H09zcSHoimp4YTo1H&#10;EqNQy2yAM2DKZv0eaA+TyzPj8k7aXSNW+6jdNeH0jD7VaozZ7OPgjsU8bDFDm5YM5rDJCBKlHyRK&#10;rT6oMwKcBQxmQHObTObTGXwaXUCjD+ssEZ01rLX4lAaHRG0VqUwChY4nUbMF8n6unMWTdHOFTL6g&#10;U8Bn8DlUPpvMY5O5gyTeIEXQR+Cha0mFvyzK/2VeC6wNUYWBvakpelZa8bauCYZH13XSG/nMRiWj&#10;QUmrV5LrZIRaMaFWiIcLMBU8ECqRMCEWBqyZGFEubC3hdJSxCTVSDIyPKO5vK+lvLOmH53dXvumE&#10;vSJXvsBXP8fBnhOKfonL/w9s+bf0lkIpET48gEhwkbsc7AEPpEsANfwhB7cvIJxAlWiMM0n3qRqE&#10;UOo7CelMQj6V0E8ExH0uensQ5Mr29CAS4Cw1AKxZy1p34yKjZqq7dn6gOT7QmuS0AlDmOJgNdsfa&#10;QMdSf8tyX/NKf+vaUFtqCJUVEfdE2CwbsT7UuiFsTwoxGTk+p8TnZISMlrInRaV5qB1g4qDDQHEZ&#10;ITXl4F/JiUkxPq0iJ75pemPBlITw5f7GPFXdG1nV96zi/+ysf8ZHF5gw5QFMVZQALFiJC19oQhUZ&#10;0cU6aE94sYdWEWFUxqjlMULpMIiW1DIPFeaklDspZQFCuYdS4YOKZquBAkRYAJg1XFWIUAFw5sQW&#10;2trz1R2vpe0vFYiXMuQLJfGNpRc+3FXra8sXtBWAX7eWXm/vanANtPqG2gK99W4m3EmHO0g1Nkqt&#10;o6fB09VgZTVoumtF5Oo+Ui2LVtvHaOij1XdT67qItUxcNZ1URSfVd3FoUk2fZgjPYrRSqS0MRntn&#10;J7KnF9M/iGNzSHwBVSihCyVMnpGrWPGNpKKTEwZbRGkKa+1j9sCMJ7wajCSiI7mJycPFuYuN5Q+p&#10;jU+ZxFViY395cXNsNKBR9iIbe5HNS6Hgw/XV7fnx/uL00eo8tCvg4vAWmiY7hPgFsez44QPA2TG4&#10;eXt+cAvsGDQ7lruDugOl744zAGpQhS24D9Xc7gGiQVwDIIO6bEN9054eS9+dPB3mdLl7c5r7DHh3&#10;e/Twh/f3f/laRgvC5h++4uzrtvN/11eK/Qy1n+98ffdp9eBJf/vh0/3p+kRAQO/obq8Ia0TrUQ8w&#10;Tcthz6zXNut3TLotMWDNjFqfTuk3aIImfQjqnwEMiM6rVXk0yoAWfLA1fo0GXL1akDHVXqjeyhDU&#10;QziLQquZxqjVMmK3AJxBRHNZ5n3utVhkwmW2y9jJyWh2eiQ7M7I9Nw6S+/7C2B5k08ZPV6cvnybI&#10;QJa8Ti4CAYMGTfxvQE7tfHP+JD5zuDJ5BGkaKDc7uh4NpGdiR/HZg7WZ5MyIfpCFqSwhN9ZZJbI5&#10;vzs39zRfNhYBOMtMhNNQj43AQtg7G/DMBX0zPu+kyz1hd4W0BqdMDpzXmN3mVkoCOs2I1TYKkiaU&#10;Lq0QoXSWIHBkOr0PsFut9mtB0jT6dEa7XGGRSIBjdSpUHoXGrzYGtND2AJ/aaJeqzSK5gS/RciVK&#10;jlDSz5WweMIuNp/B5tK4bCp/gAwoxh4gDQ0Quf1kQTeejahCFfwy79V/vHj9H69e/a+Xb37x9u0v&#10;3oJB6fcwRBmJ1ihmNOtoDWp6vYLSIMfXS3F1YgJchKvkt1fw2sqFiFJpR7mso0zc+La7ubCztbi3&#10;MY9e95bUWNQFcFZf1FuXz6h9Q4W/IlW/wMNeEMtekEq/J5V8iy/4z47qV0OMpmkx8UREOuNi9wc7&#10;tocwe4OoPS5mX4g/EuOOhcRjDuFAgN4HYqMP2Jgddkeur2lzqCMziEoPopL9iM3upmV67RSjerK3&#10;fraveXkIscFBpIYQaS4yOYSK9yOXB5BL7PY4p229v2l5sHFtsH1TSjwU4bf7m+L9DXF+W4qPzkqx&#10;aSUuI8OltLQDOT4rxu8JMBk1HtixXRXr0DJwJuxYFaGTwKN90/TKiC30kCtjbQX2xreqqjcDRf/N&#10;qP2vPsRrFbokgK4I48vD5GIPsdjeka9HlxgIxVZqnquzONRTOUYoixFKIqSyGA0WIpe7yTA3hDOY&#10;j1DqI5Z7aHXezpoAtSpIhUfI8CAR5seVufBlTmSRriVP1vRK1vxKinyjIpe4nvYnuZsKpR2VKmyN&#10;qbPB09fo5SCCfNRwX7O/t9HNbHB0Nlq7WozdDSp6jYhRO0Sr7iXCmMQaJrG2k1zDpNV30eqZhNpO&#10;bC2VXM+gNDJobYzODhqthUBrItGbaF2tnT3t3QOoXg6ODSy9mCZWMCTybqFdrF/xja/4YiM624je&#10;NmpyTTlCS97YRiiWio1mRsdz05OHy7PAoN3kUncHu4/X149fbrfXVqUMXB+yeTUSfvxwfXN+vLc4&#10;cxJfvD87eHgHXNjhHbQh6RCa5/oAEe326uAGsmBAe8DBfdrZ+pBb/7S9cbOf+AJc2OnuV5b9awUA&#10;OjQAgOwry4C+HKe+HKVuoV5g2x92tt5l1z9/2Ln74fzuTx/uf3z4f8PZzyD7qn/3aF8fAE7taWXz&#10;Hw9/+d3VeW7ap+dT29j4+kmH9nJzcW9+DCoEi3jn/Y5pr3UCuDOrzqtRAgGEBY36gB4kTQOgmEel&#10;8qnB51YLSaP1a3XAmACn5tHofDp9CJo8MsUsxhG7bdThmHTZ5/zOab9zKuBaCHjXRsIzHqdHKkpN&#10;xHbmxvegMpfJLGTKxs7is4fLk6erk+fx6SvIl81dPeHsY2YV6F1iAeh8awHg7GBlAhDtJA7QtrDg&#10;cwzgWnvQDUvD/tuzo4+nhzMeF76qHF8FM/H4E07b5ngEajYbCyTGwsmJ6NZoZG04MBf0zPjdc0H/&#10;jNc74XSDRKlnc2R9PXap1CIUDFGwegE3arGHzbagAVqmDButIZ09pLWGAKdUTxtUtQafDtqVaZMp&#10;LSKpV6X3KHUuhdat1gKsg1+FS6mxiKVaNkc9yFEO8WWDfNkAX9YvEPcAd8bl0LgDJM4g8GWUoUES&#10;G3g0Dk00SBUxUH3oWnJHNbEDDiIBvvxVbcl3ZTUFzR2VFBy8l1ovpDeqGdB8CzBoqqeiMym2Roit&#10;5iGr+G0wUWupDFEm6ygXt5YMtJZ3N5cw6vMI8LeEppLuljJWUymrpairCQDuNaX6Jan8BaX8Bans&#10;e0Lxd9iS79Bv/rO95DsmqT7KJ+3xCIBWBxz0IQ9zMITe42APOZgjDup4EHXE6djpb0t3NyV7WrYG&#10;2rKAaCLsHg+bGUICli1Qa2ZwsBFK+QjwXxzUlgCd4qPS/e1JDjI91L4x2L7O6YgLEOui9i2QQ/tr&#10;llnNy1xMVkza57Qn+xpX2W1bfHRShE+LiRkhdDb7noS8JyXtS3BZCXpLhM+qGYcqYpbfuiEGuRWX&#10;/qbley0q34wrj6CLQu0Fxpo8buW3DPh/MZtfCFF5DhQsiK0aJpX4SKUuZIERW2ohFNlpeXZGsZdR&#10;HqRURWgVMVoVVFxGKnOTyl2AYsQyP7HYDzWPrfAx4SEaPESBh6k1AVqNnwjzEMocmGJTW4Gi5a2i&#10;I1+OK9BSKj39TaP9jUF8pQpTI0VV68nVlq56T19bYAgV6mmz0Zs12HoJvkZMruYSq/oJVf3U2j5o&#10;pqyykwi8WA2DXMsk1XaRahnEWjq+nkqoB0SjUZtohEY8oQ5Db6QyGhmdLV097b1D6D4eniMg8yWd&#10;QlWvTDcgi2isa97YuN4RkBnCWuu4xT1jDy67o1uhkczIaHZ0fHtq+nh58Wpr/VM2+WUPhMTjx4/v&#10;d+PLCia+r6NxKRR4uL68OT3YXZw6XJt7Ovn88P4rzq6O7q6PIKJdA7+29/k4+/ko+2kv/T67CTXY&#10;2Jy/Ti2/z8U/7iVvjp+ODf63WTPgzv7Z3PFJ0MF0QGfZ+8udj4eJq934zRPO7v/4/v7v9w8//Rbg&#10;7P4ff77/t7D5M85+Rtj/pp+R9/jT3y+P0n4VR8rs8MgHkzOR22sA5YOticC0Wz/vs8+AsOkwjtkM&#10;UbPGr1P4tKqAHuDMGDQa/HogvV+lD2gMQSAtMGt6v07nN+hBCA2ZLGGTOWIyjzldo3bLuNM+6XLO&#10;+92LAfcCJC/Utzrmn3E7gkpFdnJsb3EKEG1nfnx7buR4bRrQ6nR9Bpr+35i93ATWbAHYMXDzQ3r5&#10;fXr5MgFANn2wOrUHxUwAwbHdhYndpSkA3y5EbXvpCx2nLz4WW4mFlCwmuqKQhUL4lappt3U16l+L&#10;BNaGfeuxIHSaSTQEnWYS9M0/FWTM+fzTbk/UbFYNsADONGyOuKtrgIgzi8UxqzNqdUA/lNkMLQUY&#10;bGG9LaK3BoH5AklTZwqAsdHmVGhsIllAY4SWMuUar1Lj0wCoaVxqtVkiVw6wpb0D0j6OiDUk6eNI&#10;+3iiXp6oi8+j8/oI7B5cP4vQ308c5FC4PIaQS5fwaXIeVckmKThkTRdKVJ/fWvpdaWsFntbKoTUN&#10;0Rt5jHoZo0FBa5BR6xTEGhW+BlrfxFYJ0JXc9gp+e7kYCRN1wMRt5Zy2clZLcVdjPqWhgNxSwmiD&#10;atBYTYU9TQU9DXmd8FeUypfU0u/Jxc+IJd/hy77Dl/w3Ju9/IWDPOskN4UH0Fg+1z+s4EGAOuNgD&#10;Lv5kAH3Aatsb7DjobU4zatZoVSud8GVm43pX22ZP8xq9boJRG6VWhrClAVL1RG/z6lBHgodJ8vAZ&#10;Nh7qFwR4x8emhKi0CJ3iAaIh4xJMgt+83l+/wG+Jywi7/PbkUMs6G7HJQ6WE+JSIlJZgt0XoHSFx&#10;W0jOCXBpfsemAJmSUXeUtF0pOi1qTUo7ct+Q8u2YfCOq2I4q8qALnc1vZE3PWNW/oNV+N4R4q8fC&#10;I5jKMKncD6CDKjEh83XYIuDmTMRSG6XCS6wMUctHyJXAmvnpVT5ShRNf4caVe4llbihvlvvo1UFK&#10;bYBcEwQ4o8ABsII4mBNdauooVCIL5B3FclSxllTpZtYGqdVGJFS1zKgv6W0pGUCWsjGVPEwFF1XR&#10;11bR3VrV3V7Vi63sxcJ6cZU95Npeak0XGd6NrwLpkkmE0wk1ncSaTjIcOmsOU0sl1dLojTRaM5HS&#10;gKc1Uektncy2rt727iFMH4/IFpK5MrpQ3SszseVjBtuKKzSsNHuk+qDGOgZw5gguuYc3Q9F0LJYd&#10;HduenDlZWrraXP+QTtzsZu5P9h+vznfXFmQMbFdrDfhMPlxdfD7Z254f21+ZBlHx4fLgHoRNwLL/&#10;P5zt3pzkPh9mP+6mrrNb71JrV+nVj7n4p90t6GSAI2DQoE7QEMv+NXF29yTo8Lqj7NOJnLm7s9wD&#10;9H3SHw42vnzYu//N5f2fPv5/4Azo3x3Zvwvc/Pndu999mfLoxPQWr7z/ZH0aoO3sMHGwOr4cts15&#10;jYt++7TTPG4zQCcDWDSBf+EM0Aq4s5BRHwTYgspHDUGdEdANpEuIcQYQu/Qhg3HYYg4bTVGLdcRq&#10;HneYJp3WeciUAbkXg/7NsUhqemTe5wprVenxEejYkYkw0O7C6PHazNnGLDT3n1i4Si4Blr1PLX3F&#10;GWDZ+/TSZWIePHC4MrW/NHG4NLU3P7oN9Roay86OeWRCWmMFqa60E1lPa61GV+Z3IxoCauWkyzbr&#10;tW+ORuLRYDwaiAOuRYPQSeahwELQP+f3znpBsvbNerwTDoddJDTwuQBnShZLQKcYBYIRmztmcYQg&#10;lkFlZcNQ1jb6deYAJDAAP7LJpzc5FQqbWOIFlk2lc8s1PpUe/HKAafWqtC45tFtTPigUDwglAzxJ&#10;P0fK4ou7BUImJA6N30ca7CP2DZAH2FQOm87j0EUciniAKBrAi4aIkl6UEF1Bbixsw9Qx6C1sSkMf&#10;tX6Q2ShmNsmojTJSnYJQAyQmVAmwFTx0BbsDxkXCwIeIh6oUtZcLkWXctrKh+sLeuoKutrK+1tLB&#10;xqKB+sK+uryemjdd8NfU6lek8mf4sm/RJd+hip8hS561lz5rz/+PpsrvadQaL689y0UcDLbv9iKy&#10;fcjdgfbt7qY0s36DWD6DehvF5sfw+X50oRtZ5EYVulpem7CFdmK5j1o10t241NeyNYRM8TEpPi7F&#10;gVpsp7iohBiTEuESPGycjVzldazKCUlhx2Z/wyKnYVmMzgqRGWDNhtqTIFcK8RkePi3C7/BQaR4x&#10;wydnh8hpqLADlREQUiJyTorLiRApNTL7Db7QSMwzYvIshGI/qSjU8VbX9LwP/l8M+C97695IEGV2&#10;YkWIDgvRKtz4MjOmWIcu07UXm9qLjIRyNx0WZFZE6AB5FS5ajZdS5SJW+TFlbnKFm1bto1QCAZb5&#10;qfAgHRCtKkSoCuLhbjTMiizQI/M1HUUGdKmeVGGnwl1tJeyKb5thLxCwN8iKN6ia14SGQmJDPqG2&#10;AF1d3IGAk1A1VFQVFRANeGwcvJNa18Oo78NVd6OrOvFwKqEWEK2LWN2Fq+rC1HYR6+n0ZhqjiUSp&#10;J9Bb6cx2Zmd7Z3c7cwDD4pMGxVSOrFOo6ZFbh1SjGvu0xRtRmofV1lGja8LimbEHljyR9VA0GRvN&#10;jk9sT08dLcy/W1/7mN663c08AJxdnuwsz4ppqM7WKvBX/eH9u5vzw91F4BGmvhxD/Rqh+rLrw/vr&#10;YwhnIHJeHdx+Xbs82bk5yN7sZ8H182EGAtlB+n8WLqEi2x2o6Ay8BDrOPeHsyZ0BtD310X86zCn9&#10;4XD99tP+/W/e3f/p091f7++h0rM/PrHsa9dGCFhfr/+nfn73KWlCODs/3DQMETmEGhWL4JUN2DgM&#10;RWeHiNo2bJAs+G0gbM55bZMOw4hFE7NoQ3pVQAc8miZo0IUM+mEzcCUakDehiTO93qs3+vQGn8Ho&#10;1RmgiTOdLmw0PEkfNulCRnXMopvxOBaDnoWn7tWJsejRyvxKyDesV6cnRrZnx5Pjw7np2N7i2PHq&#10;9OXWHESx7PKnnfin7Or79OJVaukqtfwhs3qVgqr/AenON2cvAOM2Fy/W58+e9C6xur8yN2zSqAc6&#10;JV0EVR/dLuZOOWx7i/OApMCdAYbGY8HVYf9K2LsS9i2GvJA1C/hmfe4pt3PS4Ry320dtFrdSZpNJ&#10;vBr1iMkSgCowQGSGFigDkCcFIVrt1yqh9iFQKyQgrVetcYNEqdFZZTKTQOSUqZxytUOiAgOvWu1R&#10;qj1ytUuuNUkUco5Q1M8VDXJFLLa4iyfqFAjofCFTKOjmDdD7ekk9vbjuPnx/L36IheMO4vkDeG4f&#10;jsfCcnoxvC4kt6udy0KJGG1sfB2TWNdLbWRToY4aXDSch6oWYirZmPJBZFl/GwiSJYMtJeyO0iFk&#10;2RCimNtewm4uHWjIH2rOB3ZhsLWkt66wCzoP5Tm58jm5+iW+6iWm4jkS9gxR9n1b0fdt+d+3Fjxr&#10;LfmutfAXDXWve3oaJvkduwOtOXLVCrVqsbNqkVw4gX4baP7WXPe/1K3f6tqfq1uey5peKlvB4HsD&#10;ptBDKh/uqVsYaNkYQiS5AGS4TR5uU4BPsjFr7PZVTtsSB7Xa177c37LKaV3mtkKnFzHhY311UxJs&#10;RojMslu2WG0Adgkh4elcO+gE4pyIuA0sHpeU4ZPSIlyOj9sSE9JyEEKxO0p05ht0gZ6QZ2x5YyLA&#10;AnR4FFPmqvq+v+IX9Kr/6qp6zm3JM5JLg9SyKKUiRCx3kqusqCpdR5kBXWwgwZxdVWEmLEgDOIN5&#10;GLUhMtyNrfRiKtxkuKerzs+A+8hwH7XBT63x0OtCtJoQo2aYUhMglHtxRXZ0vgVbYMMXmqkVLnK1&#10;rb6AVvrL+uJftpS/QsDeImreohvzcY2F6Lqi9ppiRHsVBlVJQJTjkRUMPDBlAFi13bSaHgLAWQ0T&#10;V8/A19EJIHLWgMjZTazvIjR0UloYjBY6rZHS3dHdh+rtgZY1u9mEQSGNLaGzZUyBmiUzcVRuqSmg&#10;toZUllGdc8LknrJ6pm3+eVcoHhxOjoxlJyZ3ZicPl2a/rgZ82U7dH2wDouXmJwXkNkZL+WLI/fjh&#10;6vbdyf7y1MHKFGDTPVQd9r/j7B7cudi/f5oduzvfgwLp5T6Ill+OgRd7QhhUgPb07s+70IEpe1rW&#10;hAS4BnB2vvNwdXBzlPm0vw4dDvLbK4Cz+7893P/0u4d/WjOAs39y6v8bZ+CZn3F2vLsS0A05ZL1m&#10;CUvHpil6CQJKK4fQ7FMK57yO5TDwLLZRm27EAnX4CRg0XrXKp9VCVRo6LSBaQAtwpg1CGVPv0QKW&#10;GQImY8AI0qju6zNBPYCgGuAsAm1sMgCLtPxkiIA724iGjlcWVyP+qFEH3FlqPJqZGtmfhyr+Lzbn&#10;32eWAc6u0gsftlc+PI0vEgsAYe8Si+dQudkCANllYhag7Rpkz62FkzVorg2kzu15qBQjOzO2PTdx&#10;tDx3uDy3Mz+VmhwZ1ivCOvlSyAPNBrotUw7zlMM07bRMu6xTTtu43TJmM8dMpgjwm4Da4H/bZPBr&#10;1SGdNgwwrdG7VWqXQuWQyy0SsV0mccjEFrHIIpZYgUQiq0hik8qtUpmGw1X095uEApNYZOADiwc1&#10;6TXwOOr+IdUARznEEbP6OcyuQTqzn9w5QOweJLH6cD19+N5+Yk8PtpOGpBLbiIRmIqGRQmqgM1qY&#10;zPYeOqKX2NyFradjGhjEpl5yQz+uprOjmoCG09DVPR2wng7ocIDutuJuRGFXe3FXKwiVBcyGfFZ9&#10;/mBTwWBLPqutoL85n1X9llr1ht5cwGorYdUXMmoLGTX5NPhLSvULCvwlofIFBvY9suJZB+xZR8kz&#10;RMF3bfnftpR+31L6XUPxf7dhK418ZIrbut1Xu0UpmsS8DHc887R/52j5pREQreWZAfGtru2ZpuOl&#10;oeOlBV/oJZeP0ion+hqWOa1rAuQWF58YxMTZqPgQYo3VNtvXMjPQNNnfMstqmO2vn2U3zg/VT7Jq&#10;R4DpYVQHuhunhlpT7MYtVsPKQEucB9wcIS0kbIsJuwKQK4k7IsK2lJiVkXM87LoIlxQTtyXkXTkx&#10;+w0h34rPNzW80CDzbOSKIKEqUPtaBPvvLtgvO6ufDbS91hALvdTSGKk8goQ9GasqPQZmwJeZSOU2&#10;SpmHUOkBFgxf7gc5mV4VIME8hGo3qcZFr3XRaj2d9V5mo49a5yLVeYl1bmqtnwL3Eyt92HIXNt9C&#10;KXTQS130Cg+xSl/1Fl3+uhn+uqPyNaL8dVv1G2RjIa6lGFtTiKgvQiAqkOhKHLIMi62kAheGre3E&#10;wkHM7MLCe4i1LErDABUY7wYWsaabBCJnLR3aD9DKpLcxOhvpPQjmV5b1Y1k84qAI4IzBlnbxFSyZ&#10;nq22CvUumSmksY0bXbM2z5zDu+gOrvqHE1HImuUmAc6mjpYXLjfXPmSewubB9v3R7t7ilH6AKqS0&#10;r8cCD9dnt++ODtemD1envuxnoP4ZEM6On3B2/FSx8bQr4N1TEezV/sP7o8cPxw9Xh9CTZ/v3Z3tg&#10;8HC5/wAhD4x3gUC6/HKQvNlL3n4t1ICCZ+b+bPvxav/Lcebj7vrd50PobPA/fnr4293jj799+OlP&#10;AGf30G7Nf7qznwWA9e8vv+pf1Pvx8ae/Pfzh85cvhw+/uXz81bv7q/3LzNr2XGw14gbpcsxmGLcb&#10;o0Z1QCvzqSVetcytktskYptU6lRInXKJV6l2K1Q+tc6jULiV/z+i/oK5tSt790ZTde997znd/+7g&#10;RjMzi5mZmRktlmzZktmSSWaQbYGZmTHppDvppAP9oe5cO+97btWoVVNLS/K2vPVbzzPnHGOY/AYo&#10;jSlsNnXbTT0OS9hs8Bs0QaMubNT2Osw9NmO/yxp3ApXnGA36kkHPZMi71NeT9LmCGtVsT2QpHs2M&#10;DGRG4hvjfdtTg3uzgzszA5upvqPl5OnK+MHCSG68dzPVvzMHgNW/MBDYmh48XBzdmx3amQFGNZYe&#10;6loZiszHAzM93tle/3wstNgfWRroWuzvmo+HJ8Ien1Ic0kinILHpHHAYey3amEU/CDSj0zrotvU7&#10;rX1OS9RkCGo1Ib0qbNCHgG1UqQJaTbfFEtAbvFqdR6sFeLLJZU6l3KNSuJUKj0btUatcKoVTqfSo&#10;1cBmWoQCPZcFnurUaDrVagA1t0YFnnLJVHaJwipRWiRKg1CmFchUHKmMIZLQBRwck41kCNB8PorL&#10;RjPpGAYLw2XC+fQOARsh4CEFLISYipDQ4BJqu4TaJqO3qClNYlwDg9jEIzUpSA1qcr2KVK8k1Crx&#10;1QpctQxXKceUKTDlGlSZDlamQ5VpyNVGfKUOqLPGYmFbmbKtUtFcLm4pk7aWiBs+8uvfcRveMWq/&#10;IVd8Raj4Al/+Bab073DgNAHUSv/eUf73jsK/tNd+I+C1pOTtWWFjWtS8Lm5ZF9SnOTWLxOIJQlES&#10;/T6O/KYb/bYL+y4M1A+tPMmsnubUTYvbF5QdS/KOBWH7rKB1RtA2x2ucZjcmuU0jnLpBTt0Ir26U&#10;UzPAqRrkVg0yKmL40jCuJIQr7uK3LMlaVrm10/ymOSlqVYJdl6NzCsyGCp1TYzc0mE09Lmcg5lTY&#10;NTlqRUXYVBM2deTNz/AFPvRHJ+y9A/7Wg/oQppYPogq9ZX9jl/xvSvXnvOavtOgCN6Wyn1gZQ5SF&#10;cCV+TKUL+E18mZtY1oku9WGqwpSqKL4yCi4gVgBHGaHVBkl1fnKNn1wboNYFKXU+Um2AXBMiVYbJ&#10;dWFifYRY1Y0rj2CL/USAM2iHhx9WJC35qq38bWvde3jN27aGAkTdB0zLe2JbIb6uAN5YDG8pRbSU&#10;wNuKUagqMrqOjqqlYGtomCoGooKOqWYyOqRKslGM0xLrGOQaKqWOSqqlUVuYjHYGs4XObmcyEUwW&#10;miXA8lRkqZGl1tKkarpMz1Y7hAafwhrWOXssvgFHMNEZngp2z0R6Fj8VBQLSbCOZ3JqElgLOlxdv&#10;smv3W7nHnfzT3tZFNr06Elsa6D5dW3g+P3g82dlfnAQC7TqfhtQWANM5tF3j8XQXSgwAg7Ptx9NP&#10;KUpn20+XO48Xuw8nW1DZn/2N+7387e763UH2Fsiu/czDYe7xKH+znT5Zmz4CGmR15jwzf7WxCMXm&#10;0v3e+kV2bn8xebO3/HCz8/h48PB6/PjD5eO/7h///fz0n2+ffv3X0x8/vwBIgYDE2u9QFY0//nj8&#10;7T/Pf0CtngDvXiHk/f78x3+ef//x+eeX55+un/95/vTjxePr6f1Z9nh1fHd6YH0k2uc0dJvVQNF0&#10;6RWdarFLJexUilxKmUMuc8ikTrkEKI5OhdolVwY0+oBa5VMr/BqVUcB1yGQuhdSnU3t1KrtcDMYe&#10;pSxi0vg08oBW3ikX+tSyPiDW7Ma41TDc6Qqq5EoaKeF1zUXD6YHo2mDPxlh8a7J/czKWH4vmJmPH&#10;6cn7naXr7Mze3PDBUuJsPQU+gcFO7e7c6P1u+jI7fb6aOl2ZPFqeOlycADcVIJP35sf35sbBcXd2&#10;DCqfPT60PNwLBOao174+OrAyFFvu71no617oiy4PxBb7ez+tCcTm+nqnuiKjgU8lNALBIa+vy2IN&#10;my0jwXDc4+12uIJWO7CTAYBsizlqB8oUmFBL2GT2myzgKWiTndniVaudclkIgB5Q3mqL2GwhiyVo&#10;hFxnQGsM6MwercmlMjoUBqNYo+LKpEwhn8zm4TligkhMEIvJIhFNCE2ckZViIpQhICTIeTglB6vi&#10;YTQchIoD1/DhBg5MSWsR0FoltBYtrUlPb9RSGtX4ejW2TkuoVZOrFcQKGb5UhSvXYyp02AotscqA&#10;rdG1VUiay2TtFdr2am1bhbK1RNlSJKkvFNYVcms/QFVqy77GlX6Jq/gKEA1d+gW85Es4dPwC/vGv&#10;7UV/xeFrwvTqJK16TAhLqzCbWuSmFrEvbM4LmrOMqjla+QS9LEErG2bXTLCqp7n1i8KmRQlsUQZb&#10;kMHmxB0z4vYZQUuK2zDOBUKsfpRe0U8v76NX9TMq+uhlvYzyHkpJBFsUgH0IYD8GmBXDsrZVYdMS&#10;p3VGhFiRoDIyRE6B2lBhAMtywGZqiBktIauH0AYwl5Gh1vS0rc+wBS7kBye6wIX40Il5HyIXdTOr&#10;B+q/1hb+f2mVf2fWfiFu+2jFl/dgq2LYyiipNIAtd2HK7IQSF77QQyj24suD5KoopTJKqe4mlndR&#10;KsOU2gC+2kOq9QGQAaIRavxgQK8JkCtCpOouEjTrHydXAB0XwhcFAc7olZ7WD/SSz1sr3sGq38Gr&#10;3gF3Cav5iGz8gGv+gG58h2gogTVWwBqLO1pKkPAqMrKGjqghY6DtslRsFY3cwJTiVGFVxMZ3kuqZ&#10;pFo6uZZKqaXRm5n0Dga1lUZvZ9HgLAaGzcfx1DSVTWAxsFQahlTPkdmF6oDCEtHau43uXounz+oZ&#10;cfsTvsC4P5wKR+e6e5bjsfWhAagO7cQ4gBrUxmlx7mRp7mJ96Ta/dpVdvsxCxa9P1+aWBrvm+8K7&#10;cxMna7NA4Jznl8/zK2fZpdPs4nl+6TwPjosXG8uXGytn+cWTzBy47GhlFiq/MZ3YnR+HNknNj23P&#10;jRwsj59l545WpzIT8ZWR7kwitjHRvz0zsjM7vDufPFmdyU8OLMS9ewvD57uLN2eZq4vc9fXWzf3B&#10;9fPRzbcn9/+6gaD22w9QT5M/fnyBamb89vT7r7c/vT6Ck//9FTyE9nP8/u/n3358+s/3D/96uP32&#10;7O754PZ283xv6WgluTc3tDvVD3A27LHFnaakz95nM4RMqpBZFbFoQ2ZDwGj06aFaGn49EGvmkMnS&#10;a3fFoTRM65DH7VXJvBpVxGoOW4xddnM3sJlO8D7WuMsWc9kHPfYRryMRgFI1Z6LhmZ7IbG902Of2&#10;61TZscHsWN/WxODx/Pj12tzV+sxVduYSqqANteB82l992kvf5OduNxeeDzO3OyvTvZ69pXGoK/Dm&#10;PLClV9m5i8z8Ofjw12YvwQ0AfOxrs6ersweLU9szY/mpkZVEHzCYY35XNjGYHoqtDPQCqwtAtvAp&#10;5uLdKaiiRmgsFEwEA8P+wKDX1+f2AL1pV6mirk4oacnuDNscQQApExCe1ggw19CsmT1stkdMjojF&#10;EbVAOPOotFapPGi2gotDVlvYZg9Z7EGjNaC3hIy2kNHq05tdKoNVqjEIlTqeTMUSiKlsPpEtJAlF&#10;FJmQKhNBLFPISNA6gJikEhKVHJyShVZyMEoOSsZGKXg4DRuloraJAM6obWpSI5BmKnKDmtigwTdo&#10;CTVqQqWcVCUlVCiwZVpchR5XoSNUGQHOEFXSjgoZvEoDq1S1lilby1RNxfKGQnHtR27Ve1r5O3LZ&#10;W1zZV5jyr7BlX6CAQCv8vL3gi47CL2GFn8MK/wbckpFQDr68I/jSfkxJN66wi1qWYFRPSztywtaM&#10;sHGF3zDHrwd6apHbtMxvTUva18RtK6LWRUnHvLBtRtgyw2+a4jaN8xrGBbUTjLIBamkfuSzOqhli&#10;1w0yavpoFf2Esij8Y5hY2oMviLCqJ/mNC6z6WW7jorB1XdSWUSKzAGRqbF6Oz8lwayp01oja0uI2&#10;VfgscJoG0vZnqIJOXGEnuhhqmon86CeWhHl1ibYCb+H/Ylb8lVX3uajpjRlb0E0s7aNCjUuCmFIX&#10;scyJK3Eii1z4EkC0IK08yizvY1TFGBU99IpedE0QWxcg1vuI9QBqXoAzMqBblY9Q7QfajVrbQ6uJ&#10;gaDU9lCruygVfnSRvP4touqbjmogzT7AK993lH9sqfrYWv8RWfcRVfsBUV8K4ay1FNlehm2vICCq&#10;KKhqAroSj6nEYavwuBoCq42toagFSBGhhkaoppFrSeRaMhFKO8fjGvDERiqplU6F0dhIpoQo1rCV&#10;cppASmbJ6Vw1S2Thq1wirUeqDaoNYa0xojX5FfqAQtdnc412dk76vTORwGw4uNzTs9ofXxuMr0O5&#10;fn2bk8NQ2tNi6nhl5mhlen9hfD4WnOnxb82O7i1P7i9PHaSnD1dn9tMpEEfrs6fZ+dPcwml24Sy3&#10;AGB3sj4PGHeUnlsZ6gXC4XR1DjDxPLNwkV+82lq+3lq52Fg6y86fZ+cv84uX+YXrjaWbzWWoW932&#10;2sn69O7i6PX+yuP97tP3QFXdPP/8+Pzrt1AFR2iJ86cXqOHmb4BcnwpnQ74SxOOvPz798cvjpx4C&#10;f7rRP4+fegX88vrff77+/vT8evZ6uf24t3KdmduZHpnpDSWhqkfdSX/ngMvW77b3uW29bnvXp8zq&#10;sNkYMhkiVlO3zQq+9oNu90jAOxGJRIzaiMU05Pf2uuy9bseA1zMSDIz4PUO+ziG/J+HvnAz5Jz+x&#10;bL63ayEWnY93j4U8/W4zVENpamhzvH9/evh0cfxkKXm2OnG+NnkBuJabv92cu92Yu8xMX+dmb7YW&#10;zrPT4xHH9uzw7dbiJaDe+vTZagqI2cPliSMg05Ymj8F4cQL8XcDdIj8+lIFS2WPjoc5Rjy2XHEwP&#10;x4EoWxroW+iDNmrM9cdm4p+2a0TDE5HgeDg4FvQPeaEk84DR5NLqYh7w63T2uNy9bjfUx8Tu6HG4&#10;uu2uMFTCzNFtg3bJRq1uaK+Gw+lR6y0SOeAXVKwRKjJu/STorH6dya81eTVGt8Zgl2tNIqVRIDPy&#10;JComT0xh8YhMHonHp4j5FImQLBWRpOAoIMsERCg3gI2RMtBiGkrIQAjoMBENISG1i/CNXHKTiNoq&#10;JzfLiHVy4DSJ9Up8rQpZLkeUipEVIkSFGFYqQ5QqkCVKZJESViJtL+PBygXIMgm8TNhawmst5dQV&#10;cmo/8KreMcvekErfEEq/wZZ9iQZms+ILVNnnHR//Dq0GFHzR/vFvbR//gmwuNJBrh6jVSXxJX/sH&#10;b9sbJ/BzuKIebuOkDJmRd+QkHWuyjrQcnpPB8rKOnAyeF7SkAd1E7YBHc6LGeXHTHK8pxW+aFjcv&#10;Qr3smqelrdOC1klOUxI4UF7jBLNxhFo9TKsaotUMUqoHmXVj7JpZZs08vyktbM+I4WklJqMhbCmI&#10;eSk+q0ZmDZgNJS6jImZM+G07Yf8zeJEPW+CFF3raPnraPrhhxQFsaZRUGW/6UlPxF2bFX1jVUP9g&#10;H728nwm1mIvgKjrxJU5iiRtZ4MYWuXFFfnpVD608Tq+IA94xquLYmgAOUKzeh68HLHPjqt2Eajex&#10;2oOv9ZBrIrS6bkZ9jNE4wGgZZLXGcdX2hg+Eyq+aq94AXQavet9e+b6luqClqqC57gOs8j28sgAG&#10;1FlLORJWim4vwbaVYVEVRGwFAVWOQZZhkBUYRBkaUY7BVGKRZVhsBRlfQSLVkIi1RFwDAduIxNYi&#10;yfUkeiuTAWNyMFw5TWrgq5QMoYTCVTFFer7CKdH5ZIag0tBjtPTbnQM2d0QDoGYG6mylvz8zPJRP&#10;jG6PjR2mZo7nZk+XFi5Wly/XV65z6bvtzMNu/lNbgPzDXvZwCSBs8uFs6+X64AVKOIfmzj6lN+1D&#10;k2UgLg9eLqAStc+fatW+Xh09HG0drsxcZJefj6AUzpfT7dcLcP7wBRjS49zTUfbpGNpr9nCYeTzM&#10;gIfPx+Cy7ZttoPtmHy42Xv5x/vrL/esfr6///bNM0M8g/lzc/MQsaMfGnxNn0G6MX//5/Mcvf657&#10;/rkO8CfmPnnPXz+12nx+/dfly/3u4+HyVWZuc2J4utc/GnQvxHrHAt5BlxNE3AklOUUdlrjD0WMz&#10;A6J12YwROyCaDUAt7nb0u50BjbLLYgIIi7ld/V6AMCjtcdDjGfR0jgb9Y4Bl4eBsb/divHe+Bxyj&#10;S4M9073BwU7T9nTyU13GkcPZ0eOF5PnK5Nna1EkamvK/ys7fbMzf5GfP0xMX66mrjbnj9PiAR5+d&#10;6LvdXLzJz1+uz5xC+zamoAZa6emDhXHwquMlyHvuzibyY/3ZRF8+2T8Vdo8FXPmJkbXR/pWh+MpQ&#10;/+JAfHmob3GwbzoWTfWEx8O+RMAz6vcNdnbGHc4uq9Wn1TqVypi7M+Zyhc3moNEQMIDQBwxGj1bv&#10;VKpdKq1XB7QqCKNXq/XoNGaxSMPlulWaTo3eqdDYFAq7Ug4tC8hUFqHcJJKapUqjSKbjitQcgZzB&#10;FZM5PCyNhSKzMEwmhkFH0ZhYJgsLxmwmms9EcmkdLGo7kwRjEtropEYWBZov4+HqWPByIqaaSqzj&#10;4mt5mEouqpKLqeKiKnif+jbRWqAOm4zGIiZ42FrIa33Pa/kAzlNbiyhthfTWAkZTAa3+I6HyDaHq&#10;Ha3iDaX4K1TpV5gyqK4GovRvyLK/IYoBwr5oK/i8HWi0j//T8vF/d7QWG2ktY7T6CXLlELosiioJ&#10;YYsjyHdBQnGc07og6chJETklakON2lajdjSoHRVuVw61NdnQkTZ0uKwWndcC+iCzclRGjlpTIla0&#10;6BUDdk2BTYvgS2Lkogy9IobPClqm+E2TvMZJZv0orXaIXZ3k1EwDgcZtWeW2LcrR6ypsVoxflxJz&#10;Wnxeh8+psVADASNUVmjvM3RxN6EoBKDWXuBq+uhqLfAhi7upJTHMe1fd3zlV/wM0Gr/tjZlWEaOW&#10;xYklUWyFH1XswhY54R/s2EInrgyIryAwj+TaXlIFgNoAoTKMq/bh6jwgCHWd2FoXvspFqO7E1XYS&#10;a0OUui5GY4zW3EfviFPaAq1l4uq38Iqv28rfICvfoKreouo+YhqLUA1F8IZCTH0RpqEU2VqGgldg&#10;4BWE1lIirJyCrWKSqpmkGga+mg7MJjjia2mEOjKxlkqspUMpAXUMQj2D3EyjthIpzSR2G0uEFEhw&#10;YjlVbpcYu/QOp1hv4GhNXINTbAlp7DGjs9/SOeL0T/giM+GeCU8w2RlYH0rsTE7tplIHszNHc3On&#10;iwvn6eWb3Pr9Zu5hO/e4t/FytP36qZr2y8nO0+HGwdLkQXrq8Wz79eYQoArKNr8+fr4Gx6OXm0NA&#10;tJfLvZcLKKBeAecHr5dHD4cAZ9OX+TRU1OzPvPSLPYCz59OtR8CyTwEGj0e5p4PMI5TnlH85373d&#10;W73cXHi63nn9/vLllwcIZ3/8A6q/CKWgQ4noz5CjhKbMAKr+Tzz+/PL8O9Bu/6eyIzj5Z7GzP17/&#10;+A94h5dfbl6+O3y8yNxszZ4sTWxOjszFQ0N+J3CFoz73oMsx6HTE7NYepzliM3SZTBGTPmQ0AkcZ&#10;shvCFnPYZOq2WrtsZquY79WqAeCgbbQOKJ+xywzcqD1mt/W7HMMAaj7vVFfXZCSSDAQmw/70aBzI&#10;wC6jYm2073Bu/HghsZcahHLOV6AEpvxEfBuMgX/MAgs5fbo8drSYOMuk9hZGe+3K9Gj3cXoCaoOy&#10;NnWantqfH9uZHcmOx1dHuvfmErszo0DubaWG1kd6V4e60wNdw25jUC2Z7gmBmOoOTkT8yWBnMuAe&#10;8Tm7TJq40xx3mGM2U7cZyCiDT6MDv4hdKtbzuT6d1qNWupVyp0JuEQtNQoFRIFAwGQom0yAU2aQy&#10;p0LhVqjcCnCBTC/gqtlMl1LdqdHZZQqjWGSSiO3QC6UqBkfN4eslcp1ArOcJNByBlCGQUIU8DIOJ&#10;IHNxbBaGQUWR6IBueDYXx2Nj+HQ4k9ZOY8BYTCSPCROy2iSsVim9VUZqEmJq6YRGDrVFQmqSEOrF&#10;+HoxoUGIrxUjKwWwchaigguvFMEqxPAKGaJShipToIsVyCIhvIyDqBQgS+WwYllLmaiplNdYwq8r&#10;YFV/JFV9JFW+IVZ9ha/8El/+Ob70c3TxF6jCLxHFX8JKvoCV/g3R9F5Ob00wW1OU2hEcMIaVfeTK&#10;PmJZP7l0kNkwK+7IyKFW6ntq9L4Oe2AkH1tYxzbOSbfuLm68C8uvXNwzC+PQQNszMQ50tC0NecNE&#10;2TRQN/T0HQV+Q07IyPEZJSarRK7IOuYl7fPC1llO8wS7doxZNc6tT3HqZ5n1KWHHkhqbE2PXJfis&#10;ErOuwmXVuJyWkDMCs4nNf9b+PoIpCnUUhWClblipC1XoRRaHMEVhbHG46Wt51V9YtX/lt36lQX/0&#10;k8r6SUUxbKkfWWRDF1g63hvRRQ5MeSe5ykurDBHre8g1cWJFD748hKv0Y2v8+BrALze2yomtgIiG&#10;q+7E1gfx9WFqQ4TYEMQ1OTuq+PWFpLr3qMr3yPL3qJq3yKr36PoyQn0xobGY0FxKai/Hd1QQYZVk&#10;RA0RWUNDVDOQ1UxcNYdYwybWMXG1NGjrbB0TBKGORgROs5aGbaDg6miEBjq1hU5vo9BbyVwER4IV&#10;ygkiDU3mkhpDWodDZLRwDVa+yS21dhtcQ3bfqCs44YlM+Lqmwz1T3tBYpz/zCWc7qSmAs+OFOaDL&#10;LtdWbvOZh63c43buaW/j+fBTcyaAs7N9ILgOVlLAYz6cbL3eQAh7vjp6uvpzo8b+Mzhe7D6dbT2D&#10;ON95BkQD8u10/34/v788eZFbgnZmQBtoc48nW8/gyuONu721u51VEPe760D63WytXG0sXW0u3x9u&#10;XOSX9pfGrw7WHx4OH787e/zh4gHEP68ff3q4//H24d/3z79+//T7j0+//fgMAiq0/e/XP366+f7s&#10;6ee7pz9+evnjPyAef/vX06/fP//2/dMv39//cPf4/cX9w9btWfpqa/ZgcTif6FmKRybD7qhZPep3&#10;9rtNPSZNWKuOGHUBg6pTC+4KEodM6lYqHUqlR6v2qDU+lc4j14KxhE4xiIQutdqr1XXK5QEN1BAk&#10;qNMEtEq7kBfW66MWc5fRGNJrI0ZDl0Ez6nOOup1OCXcuHs6MRDfGenKj0Uwimh+PbUwNTEYckxHX&#10;p+yl8cP5xEl6fDvVd5Se3J4Z6jHIlkciR9mZw+XkRX76Kje7Pwfs6sBif2A8aD1aGj+BmjlBsTsD&#10;zg9vTY2kurzgF1keiqVHoLpAwOkv9HUv9nVPR3y9Fv1owDPeFRoLBpLB4GgQoNw/4PN0221eja4P&#10;6j4HVTrrc7t7HMBgmj0atVEoMEkknTq9V28ImMxhCwC3tctk86p0Voncb7J1OzpDZmvAaA6abSGL&#10;za+32CQqi1RlUxmsCq1VrjZKVRqhSs1XyZkSCYmvoMpkNJmAJuDTBCK6VEyXi6hKLk7ERnMFOLEQ&#10;K+eiFDyUkofUcJF6BkxFbOFT20VsuJrRrqS1qqmtGmKLgtigwVbJ4BU8eJUQWSNFVEthlXJYlQxV&#10;qcSXadElMmQFOK+AV2jhFbqOCnlrubi5TFxbyKn+SKkERHtHrn5DrvyaUPoFvvgLbDFENGT5V/Cy&#10;L+Elf4dVfUWlNMU4HXO0hklCTYJcPUatSlIqRiHcNC3IEHk1/kBLO1bTzgzMM7PgwiW5CSsf1kd/&#10;3Zj8LRX6T0T94hJdW/inFt6xmX0AuKYj7WiJO3rSrp68paXllDio/bAUvaJALilRy0pkWtw2z2mY&#10;YldNcOuS3JoxVkWCUTOqQGckqIwYDUk8NT6jwqwrMTkNIavGZD+DpvRKwvjSCLrUCytxw4q8iGIf&#10;qiSAKAq1vHNU/IVX8z+cpi+lsA9OfBmkv7DlPmyJA11gRhZbkCVWdJmLWOqiVgUIdSFyYxepNkyp&#10;DJMqAvhKgD83sdKBrraiq+24GiehoRPb4sM0dmJrLPBKZVsxq+Yj4Be85j2y8gOi/B2i9gOqugBZ&#10;VYRqLCA1FZOaSvFtFXh4BQVdTcXVEjE1ZHQNDQ3t+4eyAnC1DCyU1QSEGAtfzwHaG1/DJNTQMXUU&#10;bB2F3ESlt1DZHTR2B52HYgtwfClRoKFKrAKtQ2w0cjUmrtYq1Lul5m6dG+Bs2O5LOP1jntBUsDvp&#10;9o46O1f7h7fGJ3amJvYA0aZTJwtz5yuLF2srV5nVm9zqdX71emPtemvtamvtZjd7tb2eTw3nJgcv&#10;NtJ3Bxu3+7nrvfXLnZWrndXLrfTJ+uxZZg5g6Dy3eJ5fON9YvNhYusgvH63OLA1HNlJDZ+tzZ+uz&#10;x+up0/WZ6y1w2fz+0hj4Mm/NDO/OJfYXxvcWktuzI1szo4fp1M5cYq7PvzkzdJJLXezOXx4snh0u&#10;nR+vXN/kT8/XLm83H/958/Tz88PPz3c/Pd399Pj0y7cvv313+rB998PZ06/fPf7xw9Nv/7iD2HcH&#10;CHj3j4vj05Wrq9zlZebsYP54bSw30Z3uD85FfWN+W7dBmQg6+5yGsEYR0qq6DLqgUR00a90KqUUk&#10;9Gg0TpU6aDAG9PqAURvUaUMmnVEsdKmUYbMJ6LWQXt8DTKjDEXdYB9xWi4Dda7cOdroGXPYBt33Y&#10;2znm9831RBei0QGn6WRp6mghebgwdrQASDR1nZu/381sTA6lor7HHcD0tcfd5ae9tduNhafD7N1O&#10;ejEeOkinXu6PHw/XHg9Wnw8zz/vZR/CBr88sxr1Qn7rc/BnwnitQLtTObGJ/bmIhHkn4XdvT41vT&#10;4ONN5MaH10YHVodii7GuEa9zIhKcicdS3ZHxcHAiGhmPdo2Gg8BjBo3mYX9gJBD4VC/IF3d7Ym5v&#10;yGyBFJlGF7E7/Uazz2AKmKGOfGGLrVOrN0tkHoM5YLX6zSaP3uw3Apw5Qia7TawyixROlcGh0Nmk&#10;WpNEqxGqNQK1giWXkoVKmlwGEMaQSJgyMUMqpMt4FAUb4AzDBzgTYOVslJSNlHCQci5Cw+xQk5sE&#10;lBYhsx3gTA0VcWxUkxpUxDoIZ4gKPrJKgKySIioBzqQAZ8hKObZKiawQwKp4iBoFrBzgTIOokHWU&#10;SltKJHUF7OoPlOp31Mo35PJviKVfEwq/wBd8iS76ElHyObwcEmiIj39rK/4bHFZsYLZNsVoXqM0p&#10;et00u26W37AoaEsLEFkFZtdIOdMwz9ScCxP/2iy6tIjOXeKbPtcP3daXgOzWwbq0si90rCMtc19H&#10;21MTofZ3GsKelrCrI2/qaBkVblWFSkvQKyLEkhS+KO2YETdPcWsnuFVTwoYpbvU4q2KUUBwjVYyI&#10;4OCynBIAFJNTITMK4F4hsZb7DFMcJpR0kcugnRMdpZ3wEg+yGKpGiy2NwAvDdd8oa/7OaviS0/S1&#10;HlMSodT24SuC2CI3ptCMLDJhCkzoIiuuxEWs9FLrgtTGbnp9F6Oui1QZIFT6SBWdpEonocqOq3Vg&#10;mzqxMC+REMC2axtLqLWFWIhi79rL38HK3wGoISCuFSCri5ANxbi2InJLKaG5BN9WRkJU0AC2CPUk&#10;TB0JXQPQRiHUMqHiGTUkTBUJVUUBJ7F1NKDI8LVUQg0FUA9bQyY3kOmNJGYzlQ2j85AMAYYlxrKl&#10;OK6aKtEx5VqGREsX6RgiC1/ukmi8cl1QZezWmfvN9mGnq1ujC2vU4wHwlY6uxGIr8V4QmaH+zMjA&#10;Qrx7Pt6dSw7tTCdAQH3PZpJbs2Mb04mxoGMs4NhMJQ4WJ/cWxrbnRrdmRj71Nk/Oxf1LQ2Ew2JkH&#10;F49szyd2FpP76cmtudHpmGd1LAYgBZQdeHZ/aeIsv3S0PrMx3b/Q589PDELdTxYnoVbq6emz9YWr&#10;rZXjdCo73ne4mro9WL07W7+9yd897QGZ9vyv27tvT+6/O4UU2ad1gCdoEu2PT/Nlvz3+8gJU28sf&#10;v306Ay1uvkArAP8BLvX+u+OXn69f/3h+/dfF8/XmzebcCTDOc0ngzma6fYvxyJivc8zjHQt4R32d&#10;A52OwYA7YjOGDJoeu7XbBu2nBYOYG+r90d/p6lRruiymuNsJnCa0gdZhH/J4BjudqWjIp5HGXJZh&#10;qHOwOxn2JEP+qXBgrqdrJhoecltPFif2wIeWGjmYnzhfnbvZXHg8ymxODS8ORADaHnZWHvfSt1Db&#10;4OWXo9z93uryYOR4NfV6vft0tA51QT9Yhyz53urp+tRMzHW0Mn6RnQVQO12bPlweBzeD/NTQdG9o&#10;stu/O5/KTY5mxoez4yNricHl4fh8rHvE2znZFZ7r65vpjY5HglB8anoCfqmQyTjg8QxARWg7B6BJ&#10;NE/c7euy2jtVWp/O1OvydlkdEeunLcQ2Z7fTCbjmUKh9JmhlM2i2eAwWMA7ZnOACu1RhEUk8aoNL&#10;abKIDCaRUS/UaXlKOV0McCanSiU0iZguAiFgCAV0qZCi5GJFLBSXjRcz0BI6TMSCi9kgOqSMNhmp&#10;UUACAq1NRmuTU5olpAYJuU6KrwFCTAgvZ8HLebBycUeFpAP4zXIJolQCLxO3lDKaK+ht5fy2YnFH&#10;sbC9mNtcwGn4wKl9T6t8i6l8iy//Gl/6NaboK0zBF8iPX8IKv2wrAfEFrPDzjg//0/rhf7dWfQlE&#10;Qy+3fUHQvvxpu39aic4rUJtS7L4Gd6KjnSloJ2rGmYZ+pmGc6OjHWuqhnn2oZexqybsqwo6ReqSn&#10;AAUHtRbW0vYMlF0DZVtD2NSS8yZaTk9c1+HWpcg0v31R0DIjaJgU1Y5zK5PcqklB/Qy9aphRO0wq&#10;7kO9DbMax1WYvBK5oYLnlegNOTYjB64TmE008JWlPbiybmxxsKPE1wEEWrGZVBUhlISxVbG2EmvF&#10;31lV/8Oq/bsSU+ij1/aRK3oIwJB+1MMLDegCI7zIjCp1YSt8pOoAuS5Mq42y63soVSFSZZBU6SVU&#10;OnFVdlSjA4XyIcl+PNvf0cqreNte8QZW9raj6E1L8Zv28rfw8rdt5e+byz+0VH5sr/uAbPyIbihA&#10;NRajm8tw7cBsluPglSh4JQZRiUdWEHBVZHwFAVOORpRi4KVYVBUOW0fA1uGxNVhcNQZdicPUkAj1&#10;RHIDgd5MZrRTOHCaAMkUYpgCDEOK4ylIEiVFLCNypASGkSNyiBRuqcan1Ec0pgGrM+nxh9WagEqZ&#10;CnWtxgbSsb7leM/aYN/2RHJrIjnd5Z/uDu4vpABZgNq62s5e7+RudvJXm+vZ8cHcxPD1Vvb+cOv+&#10;ZPP+ZONTbF/vZXNTA9tzicfjjZeLnedT4CvzwFc+n24/HOYPVyYv8ovQrNnZDrCiLxe7r7enr1dH&#10;t3tr+4vj5+sLT0fbL8e7T/ubj7u554ONl/Pdu93188zc3UH25f7w5buzl59vXn5/+bQa8K+nnx+e&#10;/n3/qY3T/z3T//+P33/4VOIRMA48/OMVItqvn0oD/fLwj5OXX29e//v8+uPF8+323fbC6QqEs5X+&#10;LqDRVvqiSa973OdNBjxDHueg2z4S6AxZoI6TQGoBYPXYbfFOV5+ns9/bOeD1elSaiNkILWs67b1Q&#10;mXznIGBBp3O8K+BVS+MuSzLsm46GZ/u6ZnqhBpczvcFUNDDite9Oj26noI4k2zOJg3kg0MYuczMb&#10;E0ML/cGz9BTUqGlj/iIzA4gGsHW9uTQd9QDT/XKx/bi/dr25eLu9fL2xfL25DO4WqZ7Ok/TUVX7h&#10;Kj8PBO/+4tjW7HB2amCsqzMZdG/PTgKWAZCtA5YNxRYGemZ6wr02y2jAPxvrmY52jYd8yQBUXTIR&#10;CkZt1k6VAvw6fW7HQKer124Pmy1RuwuYR4tU4VQoQyarT290aXRAc3nUJo/OZFUo9UKJU63v1Bmc&#10;SpVJIjNJFcBamiRyOZ2loDNMIqlWIJUyxABeCqZUzhCKSBw+niUgcHhkDotIZ+DoDAKLQ+BzsHxa&#10;O43cQqYiWKQOBqGJRmpgUJu59FYeuYkN+ZV6EraRiWtkY+poqGoapoqDLud1lLCai6hNhczGAlbD&#10;R2ZjIaO5kNn6gdNSwKktINUWkRo/Upve0xrfk+ve42vfEuvfUGu+IZZ9DS/7Gln+DabkK3TRF0jA&#10;r4+ftxV+0Vb0RcvHL5o+/L258G9tH/7SUvxXFLLUxu2YUaEzCmROgtqQYnZVmAMV7kyDPddQzxWU&#10;UyX5WAWCeAyV4SbuaRh7Wvq+jrJvoB/pWQca6raBsW1j7ZtYOzYmGGyZWFsGZt7K2NQR1jToFRli&#10;UdS6wG+Y5tVOC6qmOVVTzOpxdm2KVNFPqYoTC3tQ78LUyl5R07QEAeWly9B5GZTUmVPjNj9DlQTx&#10;VT2YkiiyNNRWHOoo9nYUmhCFXkwhcKC92Ipg1deCov9Fr/yLEPaNjVrRS6sexBUHmt7pOgr08BJV&#10;R5EeUerElHvwQI7VBglVUWptlFIdoVaFycCBVrnh1SYUwo2lBZBMP4rW2dbCLv26qfwNIFp7yTdt&#10;pW86Kt7DKt+3lb+rB1HzsaOpGN1ShG0qwLQUYtrLsB2VhLZybHsFAl6JRlYTUFVkTBUVV0XBVZMx&#10;5URsGQFfC3U2wYK/ax0RBBBxxEYGo5XFbmPz4GwukiHC8cRQb02hki7Vs7RmrskkMJn4artAFdHY&#10;4qbOuMU34AqO+6MrfaPZ4fGkJzDi9m6PT53NLR3Pfpo1W1953NkAAQzL7szYw/7mpybBe69XJ6/X&#10;p6+3Zy9Xx8dr88erc8/XJ6/356934HgMxcPZ89X+7uLY4erU09Xe6+3B69Xu8zlUVvvlYv/xaPNw&#10;efIyvwS1PT/dhibXLnZfrg5fz/dud9N78wnglR73ss/7+cfd7D0wXAeZZwDK3fXL7ML9cfbl5fj1&#10;l9vXP/5k2Y+v//3p6ef7+3/dPP/2y/+h2P9ZxHz6HapY+/IJZ58WBwDOAMt+f/3vz5A6+wWos9fX&#10;n25eHw7u99Kny6mD2eTaYHS227MUjyYBxaBijda43dTnsMTd1oBeGdSoolYTlMPksEPbF1yufq97&#10;wOf1qnU+gy4K1TW0R0yWiNUasVm7HdZYp8Ms4nZbDImgB1pDjPjGI95E2DPZGxoLd/ZYNOsjsY2x&#10;gexY3+poT35iYHt6cHdmELAsAU2EjZ2kJ05WJrZTg+dr05fZub350QGnLj3UfbO5fJGZz4zFQWym&#10;RnKTA+MRR8Qo20wNffKYI+mRaG6if3NmYH2sd9Bj7jFr1hMDQJHN9kYmQ77JLv9ExDfstQP7DHzx&#10;iN876HKENMpuo64HSk21OhVyNYsB/DXURdigc8jEFrHYqVDZ5Aolm6XhMTs1WrtMrmQxpTS6SSAF&#10;qJKz2CIaQy+SOlQqo0goodGUHL5RItfwAbaoYhJDzZXImQI2js7E0SUMoYQu4BJZLAxVhGOJSFzA&#10;MjKKSEPReFg+H8und9CoLVQmjEWHsQlNFFwtgdzEYMJ4lDYOpo6MrqOi63mYBiG8jo6E5o6FhBoZ&#10;olLUUMxqLOG0lgqaSjiNxbSWYmZbibCjRNICnWTByjiwEkFLEaf6I6G2gNJUyKl7ywM2s/I9oeYD&#10;ufoNqeQrADV48ZfI0q+QJV92FH7VUvBlR/HfEUXQciespVBI6RhSkvMq3DZU0JF4oCSdanAX6k9t&#10;BBT4IxX2QE44UOCOVPhjNeVYQ9vTUHd1jAMz58jMOzAyAcV27Ow9E3/bztuxcrf1fAhwaty6DLEk&#10;ap6Wtc6JamcFtdPixgVu1SyzKkWuHCVVDJIqeulVMWpZL4SmYj/mnZvZMK7F78qQWRk6B+UMoHOf&#10;kUuCtKouTHEIWxFqLwghi4OoUkf7OxvmfYBc3E2r7G96qyn+C7Psf/Ga/kdLKAzz60cB1Frfm+EF&#10;2rYiVVuBuqXAiilzEyq85JoQpT5OrOshVndRIJz5cVUueIMViw8SWF1oVgjPCGI7ZI3F+PpCXE0B&#10;thrER0x5AboS2MwPUDJTRwkWUUVuryC0lBFhZWR0NRVdR8fWA7NJxtVT8Q1MPHQvYoJbE7WJQ6lj&#10;U+vYlEYauYFKbmRQGhjkRhaxmcFo4/JhfDFSICMIxHiOgiRSkGRyikzNUhu5JofQ6pJa7BKdW6rv&#10;1buHbIEhR2CkMzwZjn3C2dhMJDoVjOxMTJ3Mzp8vLNzl1h63odymh60sYNnOdPJ+b+NT39+9l0to&#10;EfP1+vj5/OBgafpwafrp8gjg7OX+7OX+5PXu+PX2+Ol0e3c+eZieegLK62b/9Wrv5fzPRUyAs62j&#10;5SmAM2gHxp8Nhs92oZXNk82r3DyQKifpmdvNtbvN1ZuN9HV++XZnFQi6q42lk3TqBtirh4OXH69e&#10;fn58+eX55dd/vP72r4fvL+9eT55/+efLH78+//7r02//efoDSgwAD2/+eXP/093Tbz89//Hz839+&#10;fPr3988/f//072+ffrw93F+4uso9/OPi4X7/5iRzup7aGOtL94VTIeeY1zrbHRx0WNxqmVstCWqV&#10;IZ0qaFBZJTybiO9VK31atV+ncSjkXo06YNAETDqrROzSKINWk9+g71Sq7VKJU6Xo1Cq9JpWAjPZo&#10;VGGjuttq8MhFnUpxyKyPe109DpNFyJyL+rMjsVwiPuTSro12788nNqb6kgFzr1VxtDJxupY6Sk9N&#10;RWzHSxPnazO7c6M9JtlUt/tic/loeTIZsE6EnXsLEztziekeV49VuT2bOE5PrSV7+p2a9WTv/mIS&#10;OPRkwNFr0WUSA+mRvomwp8+im42GFvqj42Ffl1k/4vdNRbuHvV6fShkyaEcC3n6/y2/UGsXibpet&#10;3+OOWi2AbkGjscfl7rI7PBqNV6fpcbqjNodbozJLpX6TpcvuBMLNrdGHbc5+b7DH5nbJ1W6VPmhx&#10;evRmg1Cu48vtCqNNqlewRBImXydWaQRKGWQ2BUqqTMlQiGkSDpHLI/BlVIWcohTiRAKMQISTCbAy&#10;LkrIgnE5cAEfI2chZeRWHrFFQO1Q0WFaUqsE3yygtqgYLQZ8vaqjSthRKWqvkLSUi1rKObBKAdQp&#10;vVLVVibqKGMjy/nIMmlbCa++iFpfQm8u5jd+EFS/p1d/INd+oNa8oVR8Qyj/BlvxNab8S2zJl8ii&#10;r9sLv4YX/h1V+Hdk0d86Kr4kwGs9IsK6BLcjJu5KaPtyGhBip2riqRJ7pMIdafBHEsKeHH8ABhry&#10;kZqyC9ylkbVv5xzZeIc2zr6DuWem7xhZeybWro66IcWnhbAlbn1K2DTHrpyQVqdEVTOixnlR4yyn&#10;appWniRX9pMrYpTKHkpphFzsRX5wtHxtaPirFP3RIWqdkcHTKkxOicmoURufMYugtr6IghC61A8E&#10;GrI0iCjyIApt2EIPqSjIqRgkFgbqvxbVfiFo+5sS/75TUNvPqR1CFflaC9TNBRDOGt/qsWV2QqWX&#10;WB2iNvaSmnpwDUFMXZBQ7cNWuohwP5keRbLCaHaYxo1SkIamYgokej+SqgqI9YXE2kJiXQG24R2m&#10;tQALKya1l5LbK4mtVYSOCjKqmoGsYZAamfRGFqGOja3jEBtZ5GY2vYXLbOHS6ln0eoAzOrmJRmtj&#10;M1rZjCY2rZHBgQsFSKEQBewk0GVcJUGkIkoB0dR0jZ5lsPHMnWKrS2T0iEx9Ov+II5LwRsaC3ZPR&#10;+ELfYHpweLarayoUyo4mdqcmjxdnbzdWH3Yz99uZq8xSNtGfSfZfbWQeDnbuD7Yejj81nTvffzje&#10;259PHS7OPBzt3p8dXJ/s3hxv3R1s3u1tXG2s5scHt1IjV1srt/vrlzurZ5srl5sr19CG2Pn10d6t&#10;6eHzzDyIg4WJ45Xpy63ls8zs9sTgVMidHortTI/tTic3JgY3Jgf3gAVLz2xODa6NdO8vjF3vrtye&#10;Zs4P0jeXm0/fnr/8cHd6lj05Wnv44fH5t389/fL9zQ/3j7/+C9q38ftPR1fZi9uNx38/Pf32evvt&#10;6eVV9v559+5l5/Y6szAW3F1LXJ6sXxyn95ZG14e7Frt9U357v1kVNynHg529ZqNLKdPxmF6NwqdR&#10;eFVyPZ9t4HHcKiVENLVCx2G7FQqfXhkxG6CewSpFxAZVow3ojRaxyGfQQ/kDNpOaS486zImAOxHy&#10;95oNIZ12sjs81RtJhr1Rq3p/bvx6fe5+Y3nCb8yNx+531h72V3MTvTOxztezrdezzfujbKrLDlj2&#10;uLt+t5tORd2bc0mgf++209lkHNDqFcp43ThKT8z2By4208/Hm0crk6moa28uAa45XZ1eGYxOhDxQ&#10;z4e5qaW+njGvKzMytDE1tjTYN+JzT3V3rQyPzPbGhj2eIb9npj8+2dvd0+l0abV9ft9oOBR3u3w6&#10;bbfDPuAPxDo9IaM1arEPuv39Tk/AZHJqNRGHo9/r63V1+vTmmNs3EohELS63XNupNkZsnX6j2SKT&#10;2RSKoMHq11iNQqWSI9aLVAaRBlhOKUWoosu1bLWULmFiWGwMT0qBaiYLsSIBViTBK8Q4BR8rYcP5&#10;PKSUh1QzOpTkNgGpVcCGqzlwHaVZgmsTkDsUtDYdoU6JqBQiKkQd5dLWUnFbKR8GHlYqEWWatlJx&#10;azkXVi6Al4o7ivktRYyGYnrTR27TR07Ve1o1sJ9vaTVvqBVv8GXvMWXfoIBMK/oSHGFFX8MLvkAV&#10;fo4s/gJe+JeO5iI1BzYrRm1JCbtSyoGUcqQkHGvJJwrkvhp9oCYeqklHWuKBgrKvZO5r2LsWwZEV&#10;gIx96GQfOLh7dvqenrSlI2/IcWkJbEHYMsesGmdVTPBqZsSNi7KmJXlHWtg6x65LMqpGqBV95Koe&#10;bGkA8c6JemPHvrW2fKmr+auq5Stdy+dKcnGYXT+pQOWkmIwOvfUZvaQbOE1UUVdHoQdVHoKXB+CF&#10;ne0Flo4iJ6rIQyntolb2tH7U1nzFa/q7BPPWQi4N0Gr60OXRthJd3Qdx4wcVrMiIKbXgy12U6hC+&#10;thtf30VoDKHrfJg6N7bZTSCEScweFDOC43RTWCECSltfTKr5gAc4Ky8ggmMDiCJsYwG6tRjTUU5s&#10;KyG2lOKayzFtlQR4NQVdz6A0M0mNNHQdA1nLIjWyac0sWjOb1sAi11JoDTRKM5XQSKK00WktdHoL&#10;ndHKEKBFYqyEi2AJ0CwhmiPDCuVYkZwoVlFlOqbawjMAkLm5Wg9PF9W5+hy+AWcAHIc9walw90xX&#10;94DV1mMwzETCqwNQIXlAnJ3U4MHs6MZ4f9JrSfhsm1MjhwtTm9PDuSmogvNZZv44PTPbE1yIhY+W&#10;po9W5lYTgyuDEImOFlO7c4lUxDXX692ZSx4sTa6N9c71B7MTEJvWE7Exr2Wu17c1PbKRGpqOds7H&#10;fRuLI9sLibX+7hGncS4ayI0Nbk8nFuKB+Zh/d34M/KzNqf7V4fDeYvLqYPXqYGVjru94d/7x29OX&#10;f94fn2Uvr3eB8nr545en3368+sfl438AzoC1/O/jv18e//3w/Ae0MQ2IuIvL9OP3B6+/3b78dHFx&#10;tPTwsP3yy+Prb8/XB6uH84nzxdTZ0tTqQHcq4lmId40FvMOd7h6LGQiW4YA35rQDhRLQGmNOd6/T&#10;2Wu3+tSaHrs97nEM+r1QqrZB3+t2Rj9NitvVsm67NWq39/s9bqV0OOCeH4guDPaMBT2Dbtf6KHCX&#10;/dlk/5DHvDk5BFj2uJmeDllXR7qOl8ZvNuYzia7JbsfzYfb1OH+7tTQWMJ2tzzzsrT8c59eSvTuL&#10;Ey+PZ3f72e2Z5FoyDkz6y+Xu2cb8wmDoemft5frgemc1Pdx1spICTz3sZ3PjgzO94fP04uX6Sn5s&#10;ZCrszyVHt6cn15MjCb9nuqdrPZlc6OuHWpz4vbN9sVRPz5DfF7bbBgL+0WCwz93p1+ni7s5EqHvA&#10;EwwYbN1W57A3GHO4fXqDQ60K2e0xt7fL0dmpNXXb3P2d/rDB6lZoA3p7l8PnM5isUrFdLvHr9V69&#10;ySzVanhSs0RtkuoULJmEKFDT5TqOFuCMhqBSO6h8nFBGlPFQPDaSw8eLeXgZGyWmtXFYMBEbqaC1&#10;yshNQkqbiAFXMOFKSrOY1MynwKS0Di2hQQGr5AN11lEpaS8TthZz2ytEsHIVrETTWixtLeN3lIuQ&#10;pSJYEa+tkNVYyG4s4DV85Fa+o1e/o9a+p1e9I5e/w5a/QwGclX6FKv4CWfolvOgreMGXiNLPMRVf&#10;oEv+Aqv5gkasjQkRWTFhR0LekwG/SThQkveVuH0Fdk+F29fi9nXEXQ1jX8PZ13H2beITm/DQwt6z&#10;0LfN9E0tPiNHrnBaxpmNCVZtglM7wa2b5jXMiVqWZR0ZUfuaBLbCrh9j1wyxKmPUihi+LIwCUPra&#10;DPva3vGFuekLXcNXBsQHV8vXJsQ3bkxRH699WYpal8IynxFLI9jSGKEsii4PYirCreWdbYU2+Edz&#10;yzsL/L2LWBak1sbbCp1lf+PXfi5u/1qFKXSQ63qJjf2wSnvNe2nTRymsWIsuNaNLXbjyELomiqqP&#10;4qCdZQF8u5dAjeAF/STeAJHdh2X24hlhNFJT/RFX+wZZ/xZTVQBrLEQ3vEc1FMAbP8KbC2CwUnRL&#10;CaauFFVfDmsqh7WXY2GVBEwdCVWDRdWQgPfEVlNx1QRkGRZdhsNV40kNRBD4BgKpmUytJ5Lr8dQm&#10;Ig+ADMtkwoisDgIbRubCWTw4h4Ng8jB0KZmtYQgtXImewQXhkql8auA61Va+LKI1jTjcSWdnl0od&#10;kMkn/b7l/u75nsBUyLE2Et2bG8uN9Se8lomQe2du8mB5Zm20d6bHl0+NnOdXTjNLy0O96eHYWT59&#10;tb+Rnxmf7+vaXZy+Ody43lvfnB4CJLrdz90f5Y9WZzbAS3LLL2f7D/sb+3Njp6szT0c7wK6e5ZZO&#10;M3MPj6cv98e32+nd6dGrtSWoHtHB9ml65iw9/XiUfz7bvNtZusxMPZ7mXr+7eP3u9Opo7e5h/+XX&#10;b1//+9Pjj3fPP728/vHrn8kAT9C+2V//nEF7+e9PT1AKFNRX+PmX59uHrad/n7388fD6++31Veb5&#10;n6evf/zz9Y8froFGy049764+bS9lR+PAkc31BpOBzpHOzj4b1Eou5rJ3W80+vd6vM8VdwGfZui1m&#10;p0TcbTGBp+Kezk+uUweVdXQ6w0ajWysb9IEvtnPA63ZJJcN+9+Jg7zKUb+Qdcjs3JxNAlB3Op6aj&#10;of3Zsee9zMPmSiriSI/0Hi2OP+2ubozHJrscj4f5l+P8w0Fmoc//eJZ/vTt8ejwFLDtKz75+e/F8&#10;f3q8NpufGXl9unz97uruZHN1pPv+MAPG99dHmxPDJyszwMI/HORyk8PTvZHj5fmz9FJ+IpHwu3Jj&#10;o3uz05mx0WGvayLiXx4GvOsddDv7HbbJrshYODTgcQctpqjLBRwlgJdXo4vanMO+cNzpc6v1Hr0h&#10;5vEHzDarQmkQi9w6nc9o7tQajSK5A8oW0NtlMi2ba5eqfXqLXaHQ8lhqDt0gEmmFEiVbLKPx1FyJ&#10;iieTkLkCNJ2PYwjwHA6GRWrHk9vxLBSbg2bTOmikVgoFQaeh2LR2DqmJTmphkNo5uAYWuopObOXR&#10;MAoqSk1uk1JaBQyYgtGuJTYqUdUiRJUIXikGQqytjNNWzu8ok3aUyppKRE0l3LZSAbIcUmetBYBl&#10;rIYCbs0HTuUbetVbRvUHRuV7UvlbbPkbbOnXmLKvMGVfA3UGL/oSUfAFsvzv6MrPkZVfoMv+gmn+&#10;oBGilqWUHQl1V0HcVWJ35fhtMJBjd+TYbRV+R0Xc1lF21dQtFW1bx9jW0HJK8qocvyxBzLObJhn1&#10;I8A/UssGOHUTgoaUDJERI3IgJK1rvPpZes0ovaafXhGll3fhC/yYAi+6wI18b0e9c8G/cnV8cLcX&#10;utDFIVRhEP4m2PqNj1KbFMFWxa3rn1HLuomVMVxVL6YaWg2Al3U2FZg6Cszwtzb0ezeh1Eeqi8HL&#10;g9VfSpvfyBu/kLW9M+ErwuSmAWxNoPmjFl6ihpdpkOUWfIWPUBPC13Uha8O4pgihPYjDhin8AYJg&#10;iCzqJwviKFYPhhGCw9U1H1H17xD1b2BV75rrPrTXv4fVvG1teNve+q4VXoJqK0E1AJyVwVvLOuAV&#10;OFglEVGNg1eiUdUkdBWFUEvH1xCQJUhMOZ5YR6K2kmjNZHIjkd7KoDdTaC0kdjtVQ5FqGRI+lsrH&#10;kAHChDi+GC8WYPgCLEPNEFmF6k6pziVSusTKbqNlwOHqszgiWvOYN7zaN7zePzQTDM2EgvvTqcv1&#10;5dPl2b2ZBDCMrxdHD3sbWylwM08+QAVpj2+21oH1uznYfL27fL06PVlbPE7PP99dvH7/eHOyc7y+&#10;eHu69/rdw8v9+Wlm4QLw6/r49fbsanv9aGUGoO31/uT1cv9kdeYis/B8dvB6e369s36eW3p4unh9&#10;OnvYX4d+LoSz/ONWZn82cbg4dneUezrbvNlaPF0dvz9cfXk9efnh/Oosf/988vLbP17/++PjTw9P&#10;AGe///rn1v9PWej/9/gF6LL/B2cv//n25m7r6Zerl/9++/L7w/XV+vMPJ69//Pj6x7cXhyunqxPP&#10;u+mn7eXcaO9k2DvfE0r4XP1Oa9Rs6HdD2zJCZmMnVBVHE3c5ozZrxGp0KiRhswFazXQ5PSp5WK/t&#10;tdmBcAub9B6tos/jiLvt/R6nVcSPu20z8a7FwVgy6Ol3WLNjiezYcH5seKTTAbizNz+2Ozs64NKP&#10;R7xrifjF2mx2tCvpN13trp9lZ8+3licjjqu9tcuTjYuTzaWRaHq072wnfba7vjWbmB8MX59snh5k&#10;DtdnxkP2g5XJ8/31k91sejCaGx84yS/vLk7O9XcNex2Z5PDyUH8qGuk2a1Pd4VRXaDQARKUa/IKD&#10;bseQ2xU16UNaZdxhjZjMQI7ZZVKXSmWRSZ1qjUUsccqVnUqNSwFMolgj5DvVOrtSa5RIVByWUSw2&#10;iiV6vlBGpys5XDWbq+WwpGSiksHSc4VaHk/BpIuoZAmTI2ZwZAyeiMQUUThiGk9EYbPxFAaGxELT&#10;mEgatYPIQFLYGAYTRaV1kPCNBHwzkdhKwjWQUNUEqHx8Iw1VR0ZWkYgtXAZGwUTrqB0yapuQ2a6g&#10;t2uITQp0tRBdJUBWioEQay5jt5ZzYBUieJm0uUTYUsrpAAKtVNhcJGgoYNUXsGo/cmvec6u+AbqM&#10;Vv2OWfOWXv4NsQz4zW9w5d/gANQKv0YVfon+8AW6ADKbsPKvIK6V/oVEbx4BOBORtuWEbTka6q4k&#10;RWekyLSgY1GAWBTAF6XwJRF8ngNP8eHTnPZJRvMIvXGQUtkHexfBF8eYVcOi1gUlKmskbOnJh1LU&#10;Bq9jmdc8y6kfpdcOUKp6SCVBanEX8WMQV+AllAaxRT5icYhS2osq70KVduGLoqTiXuS7MPJDAP3O&#10;DxApgq99RigIYcsibVVdbRVhZFkQV+7qKLa1FxrRHyy4D258iZtc24Or6YEXmBDv1c1fKlremLBl&#10;AVpdjFzThSg1w0s1iAodusKKrfRiG/2Yeh+uPojvCJOIXQRWjCQaIAkhlpFEPRhBFM8OoeGaplJS&#10;YxG2/iOi8mNbfSGyvhBVV4BsLEC0FSJbKwitFbiOMlJ7BR5VSYK2xdZCtRjxjWRcHRVfz6I0sckt&#10;VGIDldrIYrZwBQg2H8UUoLhitISH5AnQgFx8I0dj5usVVImSIlRQJAo61DRfx1bqOXKrQOtV2EIa&#10;h19hDqvNIy7/hD+S8PgB1Ga7erbGxg9SkxsjQ/nRwav00tNO/nYjfbo0dbebByR6Ptndm5/YTCXu&#10;9jZfr0/vDvKn67O3R5uvD5cvN0AgLBwBnN2fv/5wf3uydbq2cHuy+/rd/ev92en6AuDU8/Xh680J&#10;4NrB4uTtYe718Qy4oeO1mbO1uScAvsujswx4h5n7l6vX16tH8LWcH7vKLD3vbzxtr+1OQ/tp7x8/&#10;vflh9mxt4n5v6eV++/WfFw+3h0/fXr3+9sOnlc2np5+eXn7/DyTN/vjt6ZfvXn7/+c9kpqdfvn3+&#10;z8vLbz8D2D3/++XifP3hh4vnn797+fnp7Gjx7nbz4bub+2/PdlfH8hPxk5XJk+XxhZhn1G1ZjATi&#10;VmPIoHCrJFGL0W/QefRah0JikwpDZr1Xq/HoNRYptHXWowMaRGOXilwKKRBofr3Gq5FZxNygWR80&#10;aiI2g5xF9hrUIZOmx2npsZs9CumQxz3c6ZjuDgVU0lTE399pGou43Epej1Ubd+iAGV8fjox49buz&#10;I0uDwex4LKDiZRJ9C/1dmbGBwU5zIuiej0fmYsG5WGi007A11T8RcSwPheIOdSbZtxAPrwz0jHos&#10;k+HOVCw4GnKPBtwxm2Eu3tXrsAx63T6tut/l7DLq+px2t0IOlTbTqLtNRiiXy2rqsVsDWn3YYHar&#10;VEGjyalSeQ1GlwbKAQAscynUbrXBrdJ7dSYXtCdD51AqHSqVTQ6e0tlkaqDObDKFSyF3K2Sd4LVq&#10;rUOqsklUer5czZMZhHKrTK0XKnRcpZYt1/AUcpZUQheJqEIRWSgg8oUUgZgmElOEQpKAg+NzMUIu&#10;hsdAcSlwDg3Oo3Zw6TABqYVLahOwMWoeRk/rkJJaRfQOFRNuIDWr0LVCVI0AXi2FVgNK2S0V7A6g&#10;1yqk7UViRDEfWcZvKxPUFbPriul1Raz6Qn7DB371N7TKd5Sq94yqN6ySryglbwllbwglX+MLv8J9&#10;/Bpd+A3q41eYN58j338BK/wa9vHv8KK/4OClPhEuz0Os8TtWRB0LzOZJcu0QpbqPVBnDVwN59KlB&#10;ZTnUzo1U0YMtCGAKArjSCP4jINQAr27WRN21sS9M9FMD5UiKzLKbZmj1Y6zGMU79ILOmj1oRpZZE&#10;6aVxSlGcXNpLre6nVg/QqweZ1SPE6mFa9Si5dIhc0of9GMF+CDb9jxH50cOGz3yGKw5hiiPwqu6O&#10;8m5kaQBXYe8oMsOKjPACI67AgSnsJFZ2UWti6AIb6oMB8c6CeOfAl/gYtb2U2iiqwtZepkBUaHFV&#10;DmyZF1sfwDV5aR1dVHIvgz9AFg7ixH0UGYBaL1HYgxP2UPlRItzYUc5qKyM3FeFri1CNJbi6Unx9&#10;GaG5FNtWhuuoocFryNhqJrKaiqiiYxrYQFSTGhjERgq2HgSD1MggtdApLXR2B5/dzufC2FwEnYME&#10;XlLIRfGFOKEAJxASxBKiWEYWAZyp6VI1U61hqfUcpQHgjK/1KewRrTOis/XZPDNdfbPd/aO+SNzh&#10;WYwNHM/NnC2mdsaHNkf7L9MLj9v5u3z6bHHqdjf3cnV8v5+HyjNMjtzubgAxdXOQP1qevAY66+78&#10;GdqosXCcnnu8On55vQGMO07PXh1sPj9cPpzv7y1OHS6n7qBOTjv7C5NbqeGL7dX7q/27443tmZG9&#10;2bHLzbWrnWx+cigz1n92snV5tn2cTq0MhDcnhw4WJk6XJqGUw5He472Ny7P9/ZWp3FjPwcLI8erk&#10;1UnmfHf54nj18n73/vurq/v9m/t9INDuf/z2/l9P57e79z/c3nx/9/jT88Xd3vX9we23V4/gzP32&#10;9vroxeny9VXu4W4rPxc/ykwd5aYO18bm+t0z3Y7FuB8cRz2GLmAVnSa3UuySC/U8ll+jdsrlTqXc&#10;Jhfp+UwblJ8odKgUOj7HIZeaREKXUm4ScuwykV0pNom5brVczaEFjHqHXBIwqtVcWsCk86il3XZz&#10;n9sR0mtGvO4Bh3mxLxa3mZf6o11W9WxfeCRgm+kNRgyKpf7wwWxicSB4v70y3+c7Xp4a7jRvTAxP&#10;hDo3pkYXh3rXxoY2pkaWBrr25ydWh7tPVqeno51784m5mG9ranRtJLY5OZoe7M2MDgD8rScH8pOJ&#10;hf6e7dnURHcknUwkwuF0YnQy2jXb19fv9QJ3HHd7euyOmNPZY7cN+f0xp2vA4w+aLVG3x6MzeA1m&#10;n8kSttoCRpNPbwpCxWnNEaPDozX6jRaXSufW6ICC82qNgHQAfA6F+s9atV6d0Wew2mVam9RgEGg0&#10;fLmOLzWKoRboarZMw5KpWVIpYBlNIKDwBCQ+n8Bj49kcPI+NEbCxHA4IJJ+JYNMRDAqcTmpnElvY&#10;9A4+rYNDRfABzvhYPR0pI7YJqO1KdoeZ2qLD1orRNSJEtbyjUgbkWEs5G14lgrqjl0jgJUJYmail&#10;TNxQzK8vZDQWspoLeQ0fedXvaFUfyNXvGRVvWMVfUUrfEMvfEMq+xhd/gf/4NaboG1TJ15iPX2A+&#10;fo4q+hoBxgV/w7WV2lmwWUp9ElsaxxRFkR+CqI8hZEEI9s4L/+CBF3rQ7724j358SQQHoPM2TC8d&#10;ZNWOilrnVaick3M+6PhXWPatArXBb1uWwFZEbbP8tklWY4JTO8ip6mfX9HOrh7m1I8zqUWYNwNwU&#10;v3mG1zQtaEpxGiaBiKPXJumV/aTCMK4w1PbBVfM3ZXup5zNiZQgHVWGMoMp6USUBVKW97aO25aOu&#10;9YMRU2iBFXbiKyLMmkFcaScQaPACG/y9DQs1LY8SquLoikBrqaa9TIuuseGq/ZiGEAkZY5D6GLxB&#10;jjqBFw1jxINkZR9R2kMSxsjCGAMQDWeDVXJg5YzWUkpDMba5jNBYQmguI7WWYVtLsMhqOrqGSqhj&#10;oGspiGoapoGDq2fg6+jYOsAyOgmos3oGtZHBaOHwYRJWm5gNAyCjceBcJkzIRHGFBL4IxxURBGIQ&#10;ZJ6UxlPQ+BqmQsfWGHhKDUtq4mm9cltYAwSavtfmmusZnOsZGPEGw3rLVKT7cGb6IDW+Eo/MBN35&#10;0YGD+am96bG1wZ6dhcmjzML29Oh8r3+uN7i3mDrbWN2Zm1iORTYnAFbmQayOxNZG4geL08erC3sL&#10;E2uJ2OZUAnqH2Ymlvq71kdju1Oj+9Hh6oGcxFtyc7N+ZHt6B3tC32t+VHe3LJfqngq5UxL09l8hP&#10;9C/EfENO3UzUOxPtTPcHxn2WmW5/bmxgY3wwPRSd7navDUXWh8MHy6P52djexsTextTl5ebR4erp&#10;ee7uH1cXj3vXLye7+4vXj4cn17nbb4+PTtYvbnau7ndun7avrrOH26nLk5Xzo7mHu42jzPj13tJx&#10;ZvxkLbk9HdubGtgej6UHfCt94aTPOd0DRJNlxOvqMhn6HfaoESg1Q8iqd2ukAavJoVIGTMZOtbrL&#10;avFo9RGb3avT+g36kNXo0akiNnOnRtlttwPtBvymz6gfDQdiDkuf2zXocQ102qcigT6bcSHeC2Ta&#10;anJoyO9cH+ufjfuy4wPJoHOxP5xP9qV6fPfbazM9nqvs0pjfuTs9NhMNHixMA6eZBR/+SmpzcvBm&#10;YzkzFgd6eW0ker42n0nED+YmsokB8OHnAfImRjYmRvPjQOFOTkWDq4mhZMg/Nzgw7PelensSoUAi&#10;FOp22oMWY8zZ2fWp83GXxdLv8QYMBo9OZ1Yp7BqtRQL0lMoOMUvr0WrtKrVDo3apgOnW2qDcVb1F&#10;rDZJ5Ra5FHwmdoUaCDSrVGmVqCwSpVmqNko0OoFcK1Co+DIFVyDn8FRsgYQuEFH4cqpIRuELiBwu&#10;nsXG0ulIGhlGJcNpVASDDGdSkXQGkknvYJPb6ORWCrmNjGumoBvpuGYGpY1CR7JYaAUfZ2QgFNA8&#10;GkzBgpkpLVpMgwhdL0HWKhDVitZyQVsFD1UlQVQq28vErWX8FqgOrbKpWNJQxGos4jYWCqve8ys+&#10;0Ko/UuoLmDUf2OVvaRVvyDXfEGu+JlR8QSr9GnANW/oltvgLQuGX+KKv0aXfoN7+FVZXpCQ1DuMr&#10;B+Efu1vfRFAf4p+67sYQbyLI92FsaS+hqI9cMkCuGCaVDbGqJpQdaT1x0yE4c4uvuwzf2pjHsvaM&#10;sHFRAluSwhdEHdPC9klh0xivNsGrSXJqR6X10+KmOVHrrAy+KkKsqVBZcfuSsGVW3DoraJ9ntaWo&#10;lf1kwMrSUMfHzpavzY1vjZ+RSvyEEj+mvAtb3o0rC6DLLO0F2uaPxqZ3QKDZEaU+UmU3pSKGLg+0&#10;F9gQxfb2j2ZEsYta1YWr6UXXRNFVTnilEdFoQ7eEMR09JOowUzBMEQ3TFAmsZBQjGyPKE2RpP10S&#10;Y8pjdH6IjNM3V1DayskdQJGVINorcK1F+I5SfEcZqqUYCWwmvIqEriVg63DoWiIwm4RqOqqaCqsm&#10;IurJ2HoqtpZEqCNSGmnMFhatkUFvIbM6iOw2Or2FSm8js2EULoICLWiiuFwkg4OmcdBUCZEL/rtI&#10;qeCmxxQTOWqG0MgVGzk8q0Ac1hoi4M6pUFv5vKhen/R0jvu8AzZTVKsYcZrHfY65SGDM55rvCy/0&#10;h+d7g1MRz3S3b3U4tjrUu9jbNRnwzscii4Pd2cmhpaFoeiSeSQ6vDfcBJbXYF4I6bPf3ZEcGlmPR&#10;fGJoIzm4PTmSTw7lEwP7M8nNscH9ufH85CBQZ9tTI3szya3J4T1o+0XmOD1zuDC+MTFwspTaSQ0f&#10;zA7vTA2ersxfri9erM3fbKQvM/O3uYXLtdTj8drdUfr526Pn16OXn26h2me/vr7+99enfwPL+c+H&#10;n+5ffgN+8+n1v/94/vnp5deX19/A8e7537cPz7svP5w+PW+9/HR1f7v9/LB7f7xys5k6Xxu/WJk4&#10;nhvdGo9lR3unI770UG8ScLYrELOZRzzuXrMxbNQHzTqPVhmymjvVipDR4FGpu612j0bnN1ldGh2U&#10;km0GIFCHbaZOtTLqdLrVqsGA32fQ93U6o3ZTzGmHMjfd9qnuSMxumYlFYw7b/ECsz+NYTfbPD4SA&#10;5loY6F4ciGSTffN9kfvd7FjIebIyO+Sy7M9Orgz2nq0uZcaBmB04mEvkkrHT9MzqaM/9XjY33n+2&#10;Orc60rs7OwbuLrtzE/nxoY3J0a2pZCY5uDmVjDtNfU5z1GbqspjBv9yv0wUMpojR6tcZ3GqNH/xn&#10;0OrdKo1DrrLLVWapTCcVKgRcNV+g4wr1fIleBIlQEDqhRCWSasVSo0Ssl4r0UrlOLFUJBGoeXy8Q&#10;6UUSnVCs5YvUHDEIPU+m5kmBFlPwxHKOUMbiy5lCJUMoowlEZL6YwuOTmBwCg41nsDB0OmBZG5XU&#10;RiO0UogwKoAaDcGidjAo7TRSC5nYQsK3kjGtNHQLFd9MpCNYHKyShzcykSpyq5COUNKQOlKbCtsg&#10;RtdJkTVyRLWktZLbVsVFVIvaq+Tt5WJEuQC4zo4KVUe5vLWU11zKbS4WNBWK6gvY9R/prcWcpiJu&#10;1UdmxXsy1Fjga1LFl5TKbwhVb3GlX2GLvsAVf4Ep/xJd/hX6w9/ay9+zCa0DQvS6BLnJ6chxO3KC&#10;lrSwYZlfv8htnGc3znLqF3j1S+KWnAK55WSfdCtue1Tf9ui+tXFPNKRNQfOcoi2tQ65rMWtK5KIE&#10;wtmUpHVG0JASN8/zGyY08IyJsGenHtloh0rcpqhjjdM0L+lY0CJXlZglIWaO3jBKrezGlQaRHwMt&#10;39iaPtg/I5YE8MUBTEUPriJCrggii6ztRcb2IlNHoaUN8KvUS6wOk6t78ZXhjkIHqszZUWztKHFT&#10;KrpJtb3oum50VSe8wYFABwnUITJzlCEeZyrHKeIkRTqKk48SFBNk6RhZMkyTxKmSXirHi0EIa0tg&#10;tR/bmwsRNQUtDSWwhg+opo/wttKOtlJ4azm+qQLVUtUBr4IhalCYajyiAtNSgWmrxqDqcYh6NLwa&#10;javF4etwpAYCpR5La8DTm0jUJiKpAUdtxtNbCex2kgDF4iGY7A4qB0ZjwckSAkNBZgGZxsfThTim&#10;nMzRsURWntQr03TpTRGtvhsK1aTPNx0MzoUjc5HuVDC02Btd7osezUwdzE6cpGf35ib3picO5qdP&#10;0wuXmZXjxbmT5YWjpdnzzPLp2uL1VuYin77ayd1sb95k12821s7XFm7yq5drS7f5zOVq+jaXvc6l&#10;b3Ir11As326kL9bn7/cyp9mFq83V09V5oClAXOaXHy/3Lz8B62hh/HJt/mAueTyf2J0ePFufv8kv&#10;X67P3m0s3+QXbjcXztYmHk7W7o9Xnx52nu52nl4OH6FGwnevf/x8/8P9868vDz9dv/z27ePP98+/&#10;/wOq7/jbP17/+Mfz74+vfzw9fnf48u/Lh+edl//cPX178vL9yf1F5m4f/Ijp8/T4yeLYXmpoMxmf&#10;jrgX+6JAo02FfRGjYdjbCbRVxGoKmvU+jdav0zvlUqDafGptt8XmVWsDRrMXAoTRbzJ49Lpup6NT&#10;q+nzer0azXAgEDQa425Xr8sSc9pGvJ5+J7R6OORxzff39trNkz2RuMu6OtY/3x9aS/atJOLgFrKe&#10;6Jvq8oJPOOH3HC/ND7ntezNTmQS4E6Q2ppNb08mDubGlOLQqCpzpVX4pk4yfLM8u9XfvLkwtD8e2&#10;58Yyib5schCos9XR/r251GCnDfysLpsZGEaPTu9Wa30GS9BgD+htXp2lU20EntEmV1nESpNAoRfI&#10;NAKRiitQcQQqLl8LOCUUGwQCPV+oE0nVUEg0YrFGLJHzxRKuQMGXanjAeks0QqFaIFRyBZ/IJVKx&#10;pCq2WMkFOBPJeUIFVyxjSeQMkYwuEFL4PDKbRaIxCFQmgc5AU6kwCgmQq4NObKOQO2h0BCTTSB0g&#10;6ABkuFYyvp2ObaNhWqmEFjoLKeYTNAKSnotSU9rEFLiKhtAQW1WYejmmVoaulSGrxR2AZTU8ZLWo&#10;rUrWUilGVAjRVXJktRpVqeoASq2U3VzCB0Sr/ciuLaA3FnLqC7lVhYzSj+TS95TCb0hFX5GKv8KW&#10;v8GVvsEXfo0p+QpV9SWy6kv0u782f/gc3VJnYRKmRLhVES4rxW+qCXsGyrGGeKzCH2mIBxr0joF0&#10;aGFeekRPA/Z/jrh/cAouNcQtNSGvJoKL83bargGfBaHDrquQK5KOeSViVYXIqDF5J+/Yz78LCV/8&#10;7DsdYkPcmuY3LwFEqjHrZtKGErvI6RhjNCWY5XFiSQT+Idz6xt76ofMzXEmYVBzGQH3kesilITjA&#10;WbERUWBCApwVWhAlToAzfHUPtjKIKHMgy+yIMju81E2qCJLrugiNUVxrN5IURXGH6KoZsjhJlY2R&#10;pQmaBMQYQZHEyMewsiRBNkyWximiXhrHj0ZIaophle9bm4uxFQXtNSXIpmJMSzGirQLeUYWEVxDa&#10;K7Ed1UCaYbGNWHw9CVGJgVfjgdkkNVHBH5jQSKa10imtZHorhdFKZcLoHGg9m8MGqhvJ4GM5wGzK&#10;CEIZjq8k8FUksZTMA/ByybR+jdUqUttFWodQ61dYeg2uAWtnwhsc9QQm/YEpv2d9IJ4dGtgcSWwl&#10;xzcSyb2pqd3UxHVm+QpwZydzvr50tDBztDh7sjJ/lVm5WF2+WF85SS9c5NJn60vXG2sX2ZWr7ezN&#10;Vv4yu3a9uXaRWbzOp8/XFm9z6+ery9fZ1cvsMjh5BXCWXbndTF/k5m63V07WZi9ySycrM6crM2fp&#10;mYv80uPF7tUmePM5oDvO0qm92dHj+eRuahC4qsvM3Plq6iYPtWW73Vg4X596OMvcHa09XG7enebu&#10;r7cfXg6AQHv5/Ye7f1w+/vJw96/Lp19f7v55/fTrD0/QjrOfX//74/Mfry9/fHv3sv/808Xd4+bL&#10;z1ePL4cv3x7dX+bvj9O3WwsX6cnTxYm91Mju5OBc1DcdDY54HXM94bjLMeL39NjNEZstaDF5NJqA&#10;3uBSaoA7g3BmtfrU6pDJBHDmM5p8JrNbo+tyON0qVdRpdymVsU6v32juczliDnOvwzbk6ey1WxJB&#10;/4DXPRvrBpSc6Y+PBDoz44OL/ZEVIG+HembjAGf9Q53W3fnUVFfwYH5m1OsCf4L0cN/u7NRGKrmZ&#10;ShwvpVaHug8WJuZ7A/vzY/Ox4Nbk6FxP8GBpBuBsa3YciLLM2Ojm1Nja6MDh0jz4FXrttqjdDnzx&#10;n9V7QlZ70GDz6yw+HbDGBqdS61Co7TKNRaTScSVqtlDNEwKWKVg8NV9sEEmNQjHQXzqxWC0UaUVi&#10;vUSuEsqlHJGAyZNwAf40Gr5CLQBKTaKCtJhIzBTJWWIlTwIFB2g0mZIvk7LFEoZIShMLyEIOicsm&#10;s7kUFpvEoKOpBBgRByPhYABbJFIHhYqkUtB0MpJJhjGI7VR8Gw3fwSAAorUAunFYGAWfoAPBQinw&#10;zUJ8m5qGMAB1hq+XEuqk+FoZpkrSUcmD1/FR9ZL2GmVztbStWgSvlcJrFbAqRUsZr7WM21YubC4V&#10;1hRx6oqZjcX8uiJ+dSGz/AO17AO95C219A25+Bt86TfE0jekD9+gi75BV36NrvgS8/Zz5Nu/o4rf&#10;4Ms/MOo+CGreihveKpHlQQl+XUU/VtMv9MwLA+3Uwr12yZ490icz91zLOFQQt7SkHRvzyMo+MbMP&#10;XPwjM2PLSNs0gfM4qByjlX7Qyb+08M57rP/oln9rwO+KmxfZVRP8ljkZakWJXrMS8xp8WgBLMRuH&#10;uU0JRmk/saQXUdiFKAgi3gY/w5ZGSCVdpHKoRjapKNBSaIaV6FEfrZhCU0eBEVloJ1SEcJU9mLIg&#10;stKJqoQEGrbMS6zyURpC1KYeGnqAKEygxJN4+QTwlQTZKFmeYMgSdMkkWT6JU4zjleNExSiEM6DO&#10;BGE0StFcTWiuwMOraI2V+OYqInCXyCocqhaPriFia6jQCnQ9FddEobST6S0MKIepCSr8z2xlsmAs&#10;RiudDeMy4UwenM2Hs/gYpgDPFhGFPCwPam5CFArxPAlOIMNx5SSOnCqUUgVGviKsc8TtAadU1ynX&#10;e+WGLo213+wYsbvHvcGRTv+EH4iy0GZieHNsaH9qfHsssT7Yvzs5vj05drI0e7oye7u1drI6d7g4&#10;fbw8C+Jiffl8DQqAs8tsGpDuKp8+XVu42FwFMu08m77aWAWQut5KA37dbmagShi55Yvs4nkWgC8N&#10;iHaztXaem7/eWj7Lzt9sr17nl66ywEjOXWwsPZ5v3+6s3eSXDubHTtPTh/Pg3zC5NzN6uAD1nTxL&#10;T1zn5i7Xp++2APKmH47X7/aXHy827k7zd1dbj9+dPP989wwU2T/OnwHO/nnx9Mvzw49XT799//zf&#10;H58glv3j8bfHp9++vXk9evrx4uo29/zvi/uH3afHfYCzh9O12z3wz0idLE1tjw/uTY3M9wSne8MD&#10;nbapbj/UUy7kiViNEZslZDEB2RUwmdwqfZfZDuHMbvNpNRGLyavXeg1GaPuVRt9ls3eqlN02C4Ba&#10;yObwaHXAZvbaoK7gYNBlNQ8HfOCFE12hHrtlbiA+FvEvDfWlekILAz0L/dGp7nB+bGTU5zxLL8xE&#10;w9upyYTPebAwkx4eOFiY20iNZSdGgJ3MTQ5ebaeXB3t3ZgDOwjuzE9PRAIDd0lAMXAAotp4Y3Zye&#10;XBkd2Jqbjjkd0Py9xd5lc0TMVo/e6DfbvAarW2Nya4xOlc6u0NiVGrtCbxKptDy5FlqFVGgAgJhC&#10;OYQ2sQb4Rx4QX5BeU/NEWoFczZer+BIJRyzmSDVCtVag0vCVGr5KzVcq+XIJTyrniSG68WUKgDOu&#10;DAxkXImMI5XSpQKSkE3gc0hCHpXPJXGpaBoORsDCiFgYAdWGx7WTySg6BcMgoxgUJJOCYJIRLDKc&#10;SYGzSG3A6HEZKCWPYPpkNpWEFiEZpmWgLJR2LaFBRqyXEerk6Bp5R5UIVitENcjgdaqOOmVHjRRW&#10;K4PVqNsrNa3lUL0NWKWktULaWCxoKBa0lEkbSoXVRezKQkZZAb3wLaXoLangHa7wHb7kDbHoG3zR&#10;N6jSr9HFX2HefI198yW26CtM4efIwv+Bvf1/tX74f6OqPpfg6/rYyGUBYVtBPtJSz/T0cyPz0sA8&#10;VzOPtOxjI+PYTDvs5J67BZduwZlXdNwpOHFyTq30YxNt38Y+9Utug6pHDfNERdgRtKxwalPUikFm&#10;XZLXPqXAzMoRKS0sxW8aoVb306pjnGqowAahNI4s60aWBHEFoc9wxUFSeYhZGmZW9QLj2fxRjyg0&#10;IgvM0MR/oQld6MaVhPBVUUxVpKPChap0Yks+dcasDhNqguSmHipukCqeIkpTeNkEWZWkKBJU+ShT&#10;naQrxqjycYo8QZFNURUTFGk/WRwn87uwKE1LNaW9ggCvoTTV4FqrCYhKAr4WT2wgkuqoxFomtp6G&#10;aaThG2mUZhq9iUltYpJaGNRmJr2Zw2hhM9vYLBiPBeMIEHwhgi0lCVQ0kYwiEeAFPCDNCGIRTiQl&#10;iKREnowmVDAlMrrILFBFjM5+V6hTZfSrLT1m+7g3MOnxJZ3uqUAk6fVPR7qWY707E8md6eRJen5/&#10;fnp9sG9rPLE5Nnq8MHuSXrzbyV9kl4D+utlaB4PzzNLpKhBHy+D4/+Bs7SyzdLmdud3buN7KggCG&#10;ETALCLT73fxFbvkK+MTc4mUewtllfgWQDuDsZid9lgFQW7veWLnZTENecnPp4XTjdmf1dnMFaI3j&#10;lRlgNgFc9mcTR4vjZ+mp05UJqPtkZuZuc/k0PXG3s3y9Mfdwkn04zT7e7b78+/b5l/unX57uvzt9&#10;+c/z479vXn777ukXYDb/9fLfX57++/PTH/96+O275z/+/fDj7dPPtzdP20CjPQCcPew9XG88Ab95&#10;vHyWAdBMAae5Pz061xtcHIgOuK1jQc+Ayzrsc0XtprDFFLFagJcMWW2dakO3zeVRaSNWa0CvA4Ty&#10;6/U+YDbNFkid2exulTLqsENVgxxut07X7XBErdaQydxjs0ZttpFwOGSxJCNh8MJUb3Q06J3t7x2P&#10;BJaH+5aHeoFq25udHPG5TpcXUl3BzcnxiZA3P5FcHuoDeMpOjGYnE/uLqdzU0P1hfi0xeLA4mxkb&#10;Ol9fWeyPAtgtDMYAwhYHY4sDfWvJxFxf79rEWNhq8RnMAZMtZLGHjGaPzug1WZ1686eSinoLEGVS&#10;tUmqNUi0ar5MwpIouQqzxGgQ6SRMsZDGk9BFYnCPZIkUXGgfrIoDIKVQQRP8cgU0UJmlOotEZxRp&#10;jSK9AYREq5Go1UKlRqBUcZVyllTBkgCiabgKNU8hY0r4FKDOBEwCCC4TxyIjaXgYmQinEhBkVAcR&#10;B6dR0WwGhs3AgeBQ0Rwyik1GsUhoNhXFJ7bzaQg5n2gVUexsnJYMk9JRBhbaTu4wIusk2AYpoUGN&#10;rlV1ADlWL0I2KBD1Gjj0UNperWir0bdW6JvLpB1VMhh4WClvLBY1lohbKxVN5ZK6Em5NCaeyiFP4&#10;gf7+HfHtW/T7D9iPb3BF3xAL32AKv8EVviG+/Zr49ReEj9/gSt8Si77AFf4FV/2lEFbkIlcPMVvn&#10;OKh1KWFXQToEOLOyrsysS4PgwiS8cPAu7OwzN/vCI7oKKe96DS8hxT1AGwCZmX5opp4YKQda3Da3&#10;aYlZP0soH6YAL1neS6yIAxNJLAuQyv20ihClvIdQ1kOujXFqE6SyEXL5EKV6AFPhJxYHPiOURvAV&#10;QJqFqDVRQkWgvVgHL9IiCgzN742thSZEsRtVHCTU9qDqIq0VHnSVB1vhIVaGsNVRdHWE0NJLIQ0x&#10;xDMM+QRJPkFWJGnyUap8jK4cpysnGMoxpjLBlI+zlRNU2QAgGlXQg8cZmqtpiCoKupbeVkOGVVOQ&#10;1WRSA4HWTKY200h1LHwDHd9MIzezqC1sVhub3sKmtHEpLRxqC5/RymO1cfhIIQ8hFGNEEhxfx1F4&#10;5CYTUyknCSVYgRQnkeEkcpJEThNpuEqjUKfhyE0CpU9r6bZ7wHcvrHMOufzLsfhytHvM5QK6LOkL&#10;zPX2rPT3bo8N702NXuRXTrPp3cnk3vQkINrR3Ozp6tLdbv4caKuN1bvDjZud1bP80jHUrGTlfB04&#10;ylXw/bneyF7k16728vdH23f7G3d7m1eb6zfbmeuN1fsDMAaqbfVma+VmO30NbObG0tXOynl+4XYv&#10;c7w6D7zq6driRW4F8O4iP393uH61BZTdElTwfnV2fzZ5sjx9tDhxsjx5sQY1+LjJA5JOA412uJi4&#10;3Vm62Zy/P1i9O1h5fNh7+fXp6T/3Tz/f3357/Pyf755/vn/5/fun34C7/OVTM5TfXv77xzO0sfaP&#10;59//8fLH98//On/+8fzuZuPxfufuOvd0lbs/Wz/NTAFLm0v0HMwm5mMh4Psmgp6l/t5Bt2MYODWH&#10;JWIxRx0Or94QAuILkmAu8MFCxs1g6LbboT5PBmPQZnMAhDndTpWqx+3y6PQ9bq9LCwgItRMPmaCl&#10;Q+D4Jnt7AF+GQ+GIxTIdjydCgcWh/umeLsCm9Ehsvi96ujI/4nGdLC9M94S2Z6YmwsHVxMhUb2Rh&#10;KL440pceGzlcmV0d6wMf7/Jw/+Hy0srIwEl6aWmwNzc1Nj/UtzDSP9vfM9cfWx4Zme2LZ6eno+5P&#10;zeWszoi9M2J1hsz2gMXhMdocGrNDa7GrTFaZ3iTVaUVqCVvIIrH4NL6Gr9EBc8mWCpkiKVMKuCbh&#10;SNVCjUoAQqsEIdSqhVqtxGRSWKxKi1VhtSms4GhRWCwqs0VtNalserlFKzWphXq1QKsTGQwSg06s&#10;VfE1Uo5OwtEKWSoeXcYmixkEEZ0gZRLlDJKURpIwKDIOVSGgK/kMBZcuY1HkNLKcSpJRyUoGRUPG&#10;a+gks4TlU4m6RBw3hWCgEhxMooeCdqHbtXi4joyw4dqt8BYNHKZFwc0YmAPZaoG16jrajO1t9rZG&#10;R0ujAd5mQrTZYC22lnpDc6O+A2Ztbze3NOubm7XgYV2DurxGVlQlKmuQldfIK6uV1dWKmlpFdZ2q&#10;vFZdXKMqqVPU1uuqypWVBQpYuQeIJmbtBLtxntO+LMHkNYR9C+PCwb12Cm7c8nu39NotvnIKb1yc&#10;G7/kLqx+ipl+8ErvLZwTDXVXRdiSI7ZEbeuCxhVqyTChtBtZ4EW+tyM/ONu+tjZ9rkd/dOGL/KTS&#10;Lm5tklWfpDeNchsnmDXjtPJhanUftqwTXeL6DF0RQVeFSBUhQnU3qtIHL9cji9SIQkPtN7rmAlN7&#10;sQNRFkDXdmMao4jqALbai6324yrDuJoovilKhPfRGUmGKMWQjtMVEzRZgqZMAqgRZQmqcpKqmmRo&#10;xhnKJEuTJCsHyPJ+mjhGJJpbK6mIGiq6noGqo6GraehaCrGRTG6lEpvopAYOqYFFaGRCuWntHD6C&#10;x2pn0Tt4DGAwYXwOgs+D8cRoEZBmYqxQhGcrWWKXzGRla9VksQwjUOClMoJIRZZpGAo9V2MQ6FQs&#10;mZGvdMmNQaPTozL1Wr3jgchaf1+6p2sm6J0Oh8f9/uX+2Ppw30EqcTwzdr29erGVPp6buFiZ309N&#10;HM6mToE6280fp6eP1xYejjYfjjcud9dO1qE5r7PMApBaZ2uL1xvrJ+uAd+nb/fz1TuZuN3f9CWdX&#10;G+n7/Y3z/AogGmQqt4APXb7YXLr5lIt+f7hxCl4F4WzpMgc9BeTb/X72enP5dnf1ECq2sXy8lAKO&#10;9XR15mxt5io7B+JhBwB0GgwOF5O320vXm/N3+6vAcj4/H73+9vr0n4fnX57vvz9//vX75/88vvz+&#10;zz+TAf7M3HyFAipz9vSf717/+Ofj96cAZw9PO8/P+zeXmaf77eebraut+fO16dxYbG96ZK4nkB7p&#10;mY2GtlJAJXnHIqGY0xp1Ontdbp/JFLTaPFp9t9PjVusAGgDOok6X32zu1On9FqtdrQ87vG6tPup2&#10;+4ymnk6/x2AOWh0RmyNksUUdzrDFmggFI1bTYKAraHZM9w+OhMKLI6OpWGwRqLPh+Gy862AhlQz6&#10;T9KrE9Hw4crSWFfX/NBgsiswOxibHx2YGx3cXZxZGOreXZ5N9fVuz8/OD8TzqcmZeDQzMTYzEJ8f&#10;HVwaHVlOJnLTc6n+kdXUXI83EHF5u9yBaGco6g6HnQGfzeOz+z1Wn9vqtRvdFo3DqrbrFRYF8JFc&#10;pZCnUYjMGrlDIjKLhUal1KKSWTRKq0Ht1KvdWmWnRt6pUrg0So9BE7AYwmYDVAvuz4HZFDJbQlZL&#10;xGzuNpi69aYunTGi03UZ9N06Q5dWF1ZrwkpNt0rbrdZ1q/VRhbZLqg6LVV0CaRdPHObJuoTKbomq&#10;S6bulqi7RMouoaJLqOrlq2NcZYwlj7PkfXzlsESdVJpSUsM4TTZIlg7RZcNM8TBdOMgQDDGECRo/&#10;gecNYPl9eMEgmT9I4g+AIIIz7AEscxTHThI4Y0TuOB4EfxzNS2LB9YJhHH8YxRlEsYcQnEEYZ7SD&#10;l0QKkkjuCJIzgmQPI3jDHfzRVn6iRTDazEmi+DNIWgLW2k1oHGY3T/Nal/gtaUHbugK5rcMdGGgX&#10;Fv6NU3zvVt47ZNdW8YVNdGNhXjq5Ny7ulZl5aqAc6EjbYviqqHWV07jAqJogFsfgX9ua/6Zo+ruy&#10;+XM1/K21/Z0LUeRn1AyxqidETXPKjhVx+ywITt0kvWKYUNKLKPChC52wYvtnsPIQqjJIrAwSqroR&#10;lYGOUnNHgaqjUFv/Xtvyztj+0YYu86FrIoiGaEeNH1XnJdRFCPUhYkOU1N5DwvexhONMeYoqn4Tk&#10;mGKMrp6gahIkVZKsHiepJ8GRohlj6scomiGKaoAuiZFJNkQVHVFLRTXQUQBq1TRMHZnQSCW3MUmt&#10;LEqrgNLMIzay6O1MHoIjxgjYMBYTzmUheFBdFGAwkUIpQSbC8MU4HgdFFVGEOo7GzDWoKXIRmqui&#10;yqXQ7lm5lq40QHvNNCqW3MxXuSWGLp2z2+Ac9YVnu7tX+3pX49HsSP/WxOjqQHRrYmhvauRsYeps&#10;cermMHt5kDlZmLxKzx+mxg+mx0+W54HZPFmdO80sPhxtPFxsXx3nzvILlxtLpxmov9zp2hzQXCdr&#10;c2fZxZudzCebuQ5M5e129jK/ereXP80uXW2u3e4CE7p6tbFyubVyd5S72Vt/OPjTh6aBjb2GeAe0&#10;28rjbvZ2e/VhP3uyOnO7vX6emb/dBSpv5Sq/COI8O/d4mL3Izd3trJ6kp253AQTn7/fX7vbSz9+d&#10;vf7+z6cf719+fHz+/vLlt389//r8+sdPL7//4/WPf7/+9vPrr/9+/uWfzz89vv7n24fvzl9+e75/&#10;3n8ByPvh9OX18PYi+/J88HK3c729ADTgxkTf2coMUGe58QFg8VZGhgd9vomerr5OB9BZUZcHACto&#10;d3nN1qgn6DVYu51ev9kacrh9QLIZTV6zA4idoMPnMti6OoNeqyvqi/itPr8j0Gl1e63eqCfkNbni&#10;gUjQ4R6M9Pe4w4neoXggluxPjPYMTvYPzY6MTg0MZGamRqLx3FKmv6snt5gejQ2O9g0PxgbGhxNT&#10;ycnk8Nj8xMxIb990cqYn0jfWnxzuGZgYnhjuGRofHBvoGRzqS46NzCSGp6enVuOxyZGBGb+3PxAY&#10;CgaGA77BTs+Aw91vdcZtrkFb55C5c0Dn7Nc5+k22Pr2lT2vpU4Aw96lMA2rLkNIyJDcNqSxDatug&#10;1j2scQ2rXQmNM6GyQ6F2jGtdk7rOlNad0rqmNe4UCK0npfNOaz0zys45uRsKlXtB61rUuhbU7nmF&#10;e1binBG7Z0FI3bMyz4LUOy/xLsi8KwLnIse2wHcuCd3LQuei0DkvcM3znYsi96LUuyr0rnFcabZj&#10;jeNIc50ZriPHdebYjgzTvkZ3ppmOFbYtzbGucczrbGuOac1RTKtk8zLVukKzrjCtqxzrOsOYJusW&#10;ybo0xZClanI0bY6sWyebckRLDqtNE/VLdHOarF8mapfxmhWcZpWgXaUY10n6ZYJhBaNZxmhXkdo0&#10;xriO0q4gFGmCPocVL5EJM2zYEh+REyM3JcgtKXpHgTtQkU/07EuT4MYiurNKbgz8Mw37WM8601KO&#10;1bhjNWZHjNgUt2ck7cvc+kla1Si6INL2lbXuf6TV/4tX8X9xWz83YQp8hLJealWC2zQlaV1SdGQN&#10;2C0lal2OSstgC6zKMUJJDFXob/nahinohJW7P+sod6Er/KSKAKE6jK0OtpXY6z5q6t9r6t4oG96q&#10;2wtt2Aoftq4b0djTXhdC1/sojVFaW5QCj1MJQ0x2gi5PUhWTBMUUWTVOUSZpqgm6epyqnSCroTFN&#10;PUnTjdP1YzRtgq4ZYUj7aDQntp4Jr8ZhGqioGjKiloFuoBOBtWznkto5tA4hvZ1PaWKzOjh8lECO&#10;l/EQbA5awMUI+Ci+CMNTkER6tkZFl2uoMhmBa+CoHGK9X2l3igx6ptwq0ivoYiVNpqHLjVydFah6&#10;vs4q0HeKjYMWX9IbWYwPrA4OZIYHcsMDRwtQUzgAsvOV6cuVmTsgslZn705zN2ebl6uz0CaJmbG9&#10;mbGDhenL3Op5ZvF6J/twuv1wffB4ewyE1d1+FrDpZjdzDpC0uXKRB0Jp9XYHKLLVm421y8zS7VYG&#10;4Ox2BzDrE+C2gYv8JNC20g8nm7d7a4BZQNwB6Xe9mQG8A1rsAgARSLn88v1uBuDsMrd0tJwCJ0/X&#10;Zo9XZ45XZw/SM1c7a8drM5cby/tLE1dbK+eZ2autZeBPb2/37r+9vbnau7vcu73cfPrH0/3r+fMP&#10;r3cv5/ffXt4/X9w9nt7cHdycb94/Hl2dbty/XJweZ28eL6+udi+Oc4cby2eH+ZOd9c3FVG52Ynls&#10;ZHdleXqgb340MegPD3XHY8HocDTeG+gKdfaEfb2dzqDHDXWS9PliXmc05Iu7HBGvp8fl6nY6wi4H&#10;lM3p7uyzO3s6vf0Od48vMOByD9hcwwZ7zOYe9AQTFkdfp3/Y4ekPdU34fcM+/7DLN+IPT/pC48Hw&#10;RKRnyt813tM/7QknY6PpztBYuHfa0zXp6Z50dk+7ojO+2IKvZw6EKzTliy45gjPe7vnOrmlX14wr&#10;POOKzNhD07bwrKN7yd69aO9ZMUYWTZEljXfWHFkyhxeNoXltYFbln1UH5tQ+KBS+OXlgQRlcVPoX&#10;Vb4llW9RGVhWh9Jqf1oTSGv9q6rAujKQVgZX5OEVWWhVFlxVhFblgRV5IA3GstCaIpxVhPPy8IY8&#10;lFcEcspQVhXJycM5cQhEVhbKKkMb6uCmMpBXhnLgoQREOCsKZcXBdVEwIw7lJaENaWgTHEWBvMif&#10;Fwc2Bf4NYSAnDGT5vqzAnxf4t3j+TZ5vk+PZ4nRucD1bXM8uz7PD7dwEwfHkud48u3OT7drkuTa4&#10;7k2Ga4PqzNFdebojw3BkWI4cy55nmDN0yzrNtk6xZ8nmLMmQIZqyWEMGY8xgDeskQ5pmShN1Kzjt&#10;CkG3htOu4jSAcauAZXjDKl67jleto9WrBF0Gq1wjaTI41QpGvEynrvPxeTHxUAnVODvR0s7UtFM1&#10;69LEubawroAcM9EvtOQjOXpXid6Vore4bVlWwzKjZg5flkCXxpFFnpY3msq/8Ir/P5zS/8Vr+crY&#10;8daFL+xl1Y5wWybFHYtKZFqP3rASDx3UPRlqmdM6zW2eZJQNY4rCiA+d7d84SMVhYmX4M3iFHQfN&#10;sYXwVWGgvFrLbDWF2pr36oa3kqb3ipZCM7YqgK0P45piyKYouilEgcVYpCEKfZTCHafKp4jKJEk+&#10;QVJMUZUTVMUYMJg0zQRdN0FRjdFVEyzNFF03xjCMgSNdl6Ap4nSGDd3IhFVjsY00XD0VCU38M4nt&#10;HDJMQGhlU+ECJoxL6+CwEHwmXCDCygHFJBSphCyW4gVKstDOU3dpHR65OaB0+mXmmNnTY3L0O3z9&#10;Tl+v1R13eMxCpZat0LCVJoHeJjJahDqn1OKVW/vM3slAV2Z0dH10OJ8czSeGdqcnTtPzu1MjV2vz&#10;t5mlh9zK1erMzfby/f76bWYR8Gh3Jrk7OwHiJL0IwHdzsH1/snt/tv94dXJ/tHt/tHO7m3s427/e&#10;y9/sZa93MwBtN4BZ+fRlNn24PH+WWT1ZW7ncyJ1nwcnMaXblaG3pOANi4WIncwQ1SF85Si+e5LP7&#10;6fTO0uLG/Gx+OrUzN7u1MLebXs5MT+bnptdTE/m52UxqanUqtTo9vTI1mZufXZ0aX5ueXEyOZGZS&#10;q6mJzFwqOz+VWZzeSC/lFuc2lpbyy/P7Wxub66vgmFtb3lhfza2tZtPp7Go6s7yysZ5ZmV1YX16b&#10;m55ZmluYSc3NpObHx6bHxmYSidmBwamhkdnevsnegVRXbLw3Nt3Tmwr3pELRVLA75Q2nbL4pWzhl&#10;CkyYghNaX1LnnzD6UtZgyuibMPgn9P4pQ3BK559Se8Z0gRldYFofSOmDM/rQjM4/p/EtaP0zxvCC&#10;PrSg8c8awgva4AzgizG4qAvMa4Lz2tCSJrBoDKdNkTVdaMnQndYG5k1dAEZpQ2RF372sAS/pWlF1&#10;rWp7c/rourZrTd+9Zu1dt8fz1njWHMvqezLa7jVDNGPozuijWUNvTteT1/Tk1b2b6tiGMpo3xPI6&#10;8NpY/lNs6Ho3NdENEGoQvRua2Kaud0vfs2no2dD3bupjW/r4tiG2bezZ1vfu6vt2dPFtbXxL07sN&#10;QheHHurjW1ro5I66b08V21PHD0BoYuDiXUP/nrZ/T9W3pwaDPnDmwNB3CM6A0PXv6/v31H27IDTx&#10;HVUcXHagjR8a+o91fcfq+KGq90Dde6CI7iujO/LubUl4RxTeFwQP+ME9fmgXOgZ3hIEdQfCQ7z/g&#10;+fZ43n2ub5cX2OX49rieHaF3k+/dYnZu0Ts3GJ2bTPcG05ljOHIM+ybdusGw5ui2DN2+TrNmSJYs&#10;xbpBNm+QzHmSOUc2ZSjmDMGYwZkyBNM61pjGmdYIQJ0Z14m6DFGXJWgzOG0Wr8uhlOsE1TpRlcbL&#10;VhmsrIC2I6cfA0WmpZ7rGZdq2rmcdq4hX6gIJyrsnhqxK23L8RvXBA1L7MYZfPUYojiG+hiu/9xU&#10;/ldV6f/mFv1fxJK/MOu/1iMKvPjiHkrFIL16TNA2L0MuqjCrekLWQtgyEXcNuHUpLMVqGqdUD5OL&#10;Y9iCAOydC1cUppZHmTW9n8EqndhSL7m8i1bZS6qPtlbZ6ouUte9lDe+EbR+UTYUmgDNiXZjc0Itu&#10;7EbDeqj0EYZkDC9OkJQTJM0ETjFOVE5RlFMMJbSBFuCMop6kasfpmnGGeoKpnmLoxlimCZZ+nK1J&#10;slV9XJ4D38pC1OJxjXR8A4XQzCS0cogdHHIHn9jCpAKKoQRMDB8EGegynJiL5qlZajVLrqRKtDRF&#10;QGFPuCN9Nt9IZ2TQ6U9F40OdgWFPeNTfNewNJENdPp3FrjCbxEab1OqQ2Zxys09nD+od3WbvgCsw&#10;0zswGx9cHhpJDw2tDg1lkqMrQ31bqfHd2an9+VRuYnRjKrE/M7mbmtpOTa8lxnOTqczY+Obc7N7y&#10;4uH6+nEmC+Igm9taWQGRW1zaWs1srqS319a21tY2lpfzS0uZ2fn09NzCeGo5tbAwMZeeWVlJLa/O&#10;pleml+bHZ4E5mp+cmZucnUxMTI/PpsbnxpOzydEZECPD00P906OD8yND88MjCwOD08MjcwPDM0PD&#10;CyNDC8NDi4OjSwMjC4nkIsDNcGJ2aHR2JLkAjZPzI2MgFhLjy4mxleTYSmJseXwynRhbSo4tDo0u&#10;jI6nh8dXh5LpwZHl4dH0aHKtb2Chf2Sld3ipe3A+NLgQHFkODCx748u+/rQ7tuQfWuuML7viy56B&#10;dKB/NTSY9fRl3PGsqzfjiOWs0TVT76o+umzsTWt6l9XRJU33qq57VdO1DEIbTWujq5roGhgYetf1&#10;PWC8qu0BZMlroxldb9YUz5njeWNvztK3YenLW/py1r5Nc++GIb6p79s09G2a+rdtAzv2wT0LNN4B&#10;YYxv2ga2rYM71uE969C2dXjHMrJrGtkzgePQvmXk0JU4cCcP3ckDx+ieNXFgGd1zJfZB2Eb2baMH&#10;tuSRPXnoSB7ZkodW6LJD5+iBM3HkSp44k6eOxKll9NgyemIZPbUkjqyJI2fizDl66hg9diaOXclj&#10;GxSntsSZPXnumrhwj585k8fghc6xU8fYOQgXGCTP7GPn1vFzY/LMOnZlm7h2jF+4Jy7dk1eOySv7&#10;5LV96tI2eQ7GzqlrGzS+dE5duSavrOOX1okr+/ilfRwcr5xjV67xG1vyxpy4Mo2cGwfO9P0n2viR&#10;sudA2n0oiR4LI4e8yB4/vC8MH4ojB5Lwnjh0ABEteCgMHPEDh9zAAce/z/Pv8v07HO8u27fL8u+w&#10;fTuszm2me4sJ6bVthmOHad9iOPL/P6b+s7mRa9vShfXlxr0R977dfXpvacuXyqkklfdV9B4EQe89&#10;QQL0noQ3BAmAJLz3nt57b8tI25zT/aPeMReoHR0xI2MhsTITpQg+GmPOuVYWdIXyusJ5vdG8rkiu&#10;IIbIhjmFXuuIpndEMgSIUIYwkC4IZHQEs9uC2S3h9JZgWkswtTmc1hp910Roy2kOZNX7OaXRkoL5&#10;Ws5qfc5qXdZqTdZqVcZq2fulyjcLvGeh4mfukkcuzn1L/n1j1n11yk8jT78W/PI/6377HxV3/+/C&#10;H/4v3p3/t+zpV3WvfuzJuC/P/0VT8EDH+22m+LG57KWz8o2zPtXfmBluSQ/Xv/XXvLSWP9dyH2vS&#10;f5Km/yBK/3r03Tf9mbfFefck+b/Ivnh3uyeN3iAn5tyXpz8Azrp++brqwVeVj76seP5N46tbXel3&#10;xnJ/k2Q/lqU8lWRmafMrYCGnU2u12U3TYFZO7Ux2vSG3frqgQV8Am1lvzGkwZTdPc5oMnMZZTqOp&#10;oMFQ1GzgNs0W1uuLGjTl1aPZ76vePyvIfFma85yX/6Y65111blo1N72Ok1pRlFdXltdcXtBcWtBY&#10;mFNZymkoya5tLhO0lfNbihHtvXV9EuGotGtsYkgm6xudEqkUA2L5gEQxKJP0ixUjiuHO8b6O8S7+&#10;aA9/fKBDNCAQD/UgJKN9CtGAQjY6qRbrpmQ6vXxGJ9frFAjt7MT0zIR+elI/KddoJBqdcnpSrp+U&#10;6iclBp3SolUZ9JPGWa3JoLWYtHajzq6dtCiVs3LFrFgyLZOZ5AqzTG6SKS1SJWhpk6hs4wqLSGaU&#10;Km3jMptI4RArnBKlS4yB0i5WOcQqp0jpGJZZxhTOEZUTpmlI4RxWOofp6B5ReUdVvhElwjM24R/V&#10;+MYn/CJNaByhDY/rwhJ9RDodkcyGJbMRpSGuMcUnLXNTloUp88KkeXHSjEFi0hCbMsd11sSEIaKa&#10;jamMCZVpTmWcU83izBzmTJjnVeZ5hWleaoiLDHGxaU5imBubnhubWRjWJ8Zm58Wzc+PT8+PTOCZG&#10;p+eHdfNDuqVB3eKgfnFAN983lejRJnp1cwJdTKCNC6bmhIjJeeHkHMadWkAEMderne/VzmEg0C70&#10;aleFuoWu6aWe6aXe6eW+mZVB40bfzGr/7Gq/Yb3fuIHow2B2bci4OTS7OWTYxIR+42aPYaN7dn3Q&#10;vDlo2uw37QyYNgYsm4OWzT7zZj9OmneGrfvD5r0Ry+6YZWvUuj1o2xuw7o/Ydsfsu4OW7UHr7rBt&#10;b8S2M2bfGbXvjtj2RnHGsj1GA1yF42G/ea/Psj9g2R/GGYT9cNB6MGDBVfvjjv1h2/6Abb8fZ6wH&#10;w/bDMfsBLhyz74/a2VdWelw/bmI9GLQdDOBa2/Gg9WjEdjhqPx6xnww7j4ecR0OOQ/rKcTzoOBlw&#10;nOA45Dgeth8P2k4GrSdDtuMh6/Gg+ZDCdNRrOOye3evU7/A1m60T603KtRrpSrl4pVK2Wi5Z5omW&#10;SsTL5eMrVaLlOvFS9dhS2ehy+dhKxehK6cgK4WxkEbzjDS8XDi4XDZFe4w0vFvUvcPsXivoSXERP&#10;orA7wemO53dHcxC9sezuSFZnLE+QyO2M5gijGcJ4ujCGYxq4JgynCoJpwkBmezCrLZLeFkrnQ7iF&#10;U9siKc1hnAHjshsinMq5wty56rzl2uyV6qzliozFqtSFsjcx3ks/55GD89ha+NCYfU/7/nvRi286&#10;Hvz3yh//H+5P/x/3/v8oevDfqh/8R9uz73oz7o/lPlDlP9ZyH+lLaMG5ofy5peatq/a9tyEtUJsW&#10;qM8IVL6xlz438B5OFvysfP31YNo3QznfifN/kmbfkxY8kOfcH/0i5dZA2t3+tHvj2T9LUn4Wvfll&#10;4Je/Vf72ZfmTL8ufft9ITbM/jaY/lKW9UKa8V+cWGjgV5uyamdTq6eyGmcLmmfw6fU7jdF7jDKfV&#10;kNs4m9tgym0yZbeAdNOFLYb8RlN+jZFXb+Rict10caO2umWCw+3NKejgcLu4hd284oHisqHy6rHa&#10;ellN/WhDq6StVd7epmxuVdQ2SpqalU3NsvZ2lUCoELTLO9rlQqGiu0fd06vqH2B5uBQAAP/0SURB&#10;VNT0DaqHR7VDw5ODw9r+4enOAX3n4IywX985MCMYmukcnukZmekdNvSNGrpHDf3jMEqGvjHjsMQ6&#10;KrWOSx1jUjtwMy6zjsutozLzsMw8JDYOjWOCbUBsGRBbByS2QYl9WG4bVliH5ZZRuX1U5hiW2vsl&#10;1l4xRQ/myJ0DMmePyNordfbL3QNK34Aq0K/0DCpcI6CSKjCk8g+rA2MTkTFNeHQyNDIZGdXExqai&#10;Y9rIOB1j47qYSEcfR7XR8emYeDYhmZmTTCcoZudkhnnpTEI6My+bXZSZlqSmRbl5mcKyIrcuT9hW&#10;da71Gc8mYtq5qXdsTrs2Zz0b087VadfajJe+0rk2tK6NSee61rWlc23rXVvT7q0p98aEa20CR8/m&#10;hHtT49mecG2onBtKB4XauT3p3plwbKucW3Lbpty+ReHYlTt3x62b49aNUfPamH1jzL45bN0Ytm0M&#10;W7eGLZsj1u1h686gZWuAIILYGDatj5oxZwsxZgNWtoft2yN2kGV3zLErdh+OOffGnPvjroMx177I&#10;fSBy7Umc+1L3och+IHYeil2HIifm7I/jjOdQ5D4cpY97IpxHeOgqsedI6jsddx2LXMcS16HUcyJy&#10;H4+7TtgZmjbuOhK5j8Ywdh9IcBM6ia+OpJ5ThNh5LHGfjjqPh10nI64TsetE6joReU5H3ScIiedE&#10;7DkZc52Ouk7HXCdjzpMRJ915zHHE7nww7joccx2NuI4HnadDzpNhx+EI+zjiOB5nMeo4GcWF7tNh&#10;1+mQA2g7G3GdD7vOECPOszEnHn067Dgdth8NEdroOGI77Tcd9xj2BfrdVs1Ws3qtUbFaJ12ukqxU&#10;SdcqxGslotVS0XKZaLlSvFwtWgLISkdXyhAjy6XDK8Ug2shK8ehK0cgKl5TaHIjGG1rk9i8W9i0W&#10;9S3w+ua4vYnC3rmC3rn8nnh+byynO5LZHU3viud0AnCxvK5YhiCRLkxkCOfSOxLpIJognC4IZnSE&#10;MvnhDH4oqz2U2Q51RgItoy2R3hrLbo5z6ua5RYnynJXq7PVqHNPnq9Li5amRirRw6Tt/4XNrzi/q&#10;F1/3PvzvTb/9t6of/5/i2/9f5a9fNT/8G//pV0PvfpSn31flPJjgPpzlPpkpfmIse2wtfmErf22t&#10;fe+qTfc0pvtrUrxV6e6S1+aSp7PcB9q070VP/kdXKtuuo+C+KvOOpOBnWert4S/e/zT89s7g+3uj&#10;ab+MvXswkvVo/PHXNQ//Uvzs68oXP7ak3O17e2fo3W+ilLeqjIKZggprQZU1r96SUWPKgq+s1+fW&#10;z+Q2z+Y3GDitlrxGQ16TMafZnN06m9cyw2kz4kxurZ7bOFvQOF3UMFvSpK9o0Rc3THEbNbxWXQl/&#10;plI4W9s1W9djbB5wNA3a+WOu7jFP/7ine9TTPuzuGPEIMRhztYttgnFLx7i1fdzSJjK3ikxtEmu7&#10;xCaQ2jrFlm6Jo0vi7BC52sadApGzS+IRStwCmadT5u6ReXro6OqTe/pk7n6FZ0jpH0aAMkrfmMo/&#10;poaZ8o6ovUMq36ASR++w2kehCQ5qQsMTwdHJ8PBkcGgyMKINj0xFRqai4M6YLobjqC4yro8iRPqY&#10;aDoxrk+IpudFswui2XnJbAIkUoA+piW5cUlhWlFZVlWWNbkZsS63rMosy0rrqtq+obatqSwrCoR1&#10;TWFfVzk2J1ybGteGBkf31oRjA4GPU55tjRuxNenZmfTuar27Ot/utG/XENgzhw8QxtCBIUhHc+jA&#10;FNg3+PdNoQNL5MgcPjKGDmdD+wYMwicIU+R4JnQ4HdrXhvanQge6IMbH+sC+LrCvZaELHOqDxzr/&#10;sTZ4NOk/0viPJnwHmsDRhP9A5t6XefYl7h2Jd0/i2ZO496WeAylIAbIAOi4g6XDUsTfi2ht1gzsH&#10;YseBxH2Er8TuA6BnHEfvkcR7KPUdSTHwIY7Z+FDmO5L5waZjmf8El1B4jhFS/4kscCYJnEr8p5gs&#10;xjTfKQLnERJ2FHlOJN5TmfdMhqPnBFCTek+l3hOpD0g6FnuO2QRceCzxglCnmIwJct85WCZxgWsn&#10;496zMe+ZxH0m8ZyLPBci74XYewZQirzno+5zEc67T3Ec8VAAcLgP/U7fidh3Nu49H3KfD7rPBl3A&#10;4tGo+xjsG3eeitklxCzAyw2KnY+6LsfciIsR98Wo62LchW+Ja6DkMAPioBNK7aTffNRjOOiY3muZ&#10;3G5Ur9cpV+vlyzWSlUrxWqVkA0QrB9HGV0C0chGO+LheMb5GRBteAdF4BLVV3uhy0ehC4chC4fAi&#10;d3CpsG+poHexsB9cm8/vneP0zSMKwLW+eEF/PLc3ntmTyOqJ5fXGcrvi2cL5nE6KTOFcJhxoZyRL&#10;GMoQBDMRYBk/mNEWSoXxbIultEbT+NHstmhOc5hTFa/grNfkbdVzNhpylxryFyuzY2UZ4YIX5nf3&#10;xS+/ET74742P/0fby78In37V+er7ofe3JO9vKbJuTRXcn+E9Mhb9aih5bCl+ZCl94Sh57ih/4yl/&#10;Y4c0q0n3NmcG61I85e/svKcm7q/63J9kr7/pe/1Nd+4d0fu7ksw70vc/jGTeHn31/fAXKbcHU+6M&#10;pP0ymPbb8LsHwxkPRS9/bH7016LnP9S9vNWRem845cF4+jNZRvZUTrk5v9aeXWvNhgRrNGXXz+bW&#10;z+bUmvIbDQVNMyBXQYOJ02wsaDHnthhyW435bUZOo5EyaBBxrXr4zeKmmRIc22Z5AmOx0Fbcaa/q&#10;tdf1WusHHI3DnoYRb7MoIBAFe6XhLnGwQxzgS/wdklCHNNgu9Qrl3k6lr1sd6FT7OicC3ZpQ92Sw&#10;ZzLQNxEc0kQHNdG+iWjfZGxQGx/SxvonI/26WL82+ZHOjOjio7q4aHpOOruAgPCRzM7LDQtK45wS&#10;Rsy0oDAtSA1zEuOczLwgN89LjYhFuXFRYVqSmZalliWZfVluX1PYEOtK27rKtq52rE8419XONRXC&#10;saGyUaidW0CS2kkMmnRvTrm3p9w7U+5drWdX592f8u5rvHsIhqQ9vf9g2rev9+5ovTtTvp1J396U&#10;n/iiC+J4MI2Bf1/r29MG9qYZd7QBHI+mQ0eG8KEpfEARObLGTiyxE3PizJw4NWMcPbFETszhE2vs&#10;zB6/sCUuLPEzU+zUHD83xTA4w8AYOzXGTqajR9rwsS58MhM+nY2cTIeP9HhK6EjLQh860SHCZ1PB&#10;k6nAEULtP1b5jpX+Y4XvSI4Ag8AI76HcDVl0KPZC6RzJCB+H4xSg2DGRBUwBtohiQAAYcQKsgAUg&#10;F3CAIISxMzIAK3AiCRIsoIyk/jMJyOU/lftPpYEzhBxQC4Bu58rQhSx4hpAS5sAU0O1cFriQB86U&#10;vjM5aIULAUGCHeOgH/c5kQfwLHx1hsmEP/+51HcuBQTpuecinPSBmKdi34XEdyn10hywD0gSewhz&#10;Yu/FqPd82HMx5sbMMzwO9wEHRz1nQ2AZiEbYOhO5TqHyRC5ccoEYBwRJjp0POc9HCGGX4+7LUQ9w&#10;dg7kEdFcZ9BoY67zERCNlNoJLGev8VA4vdc6udU0sV6rWquTr9RKlitFINoKZBqIVjq+Wjq2Uja+&#10;Wi5aqxhfrxJtVoytVYysAmolo8sloyvFY0u8McIZZ3gJrrOwf4XbvwKocfsWGMvmCvoIavm98wU4&#10;9szl9sxl9SZyehI5XQSyPOF8gXAuuyORKYhmCICzcKYwlC0MZ/HDmW1hmM33zeH05lhqSygF9rMl&#10;mNYczKmLV5at1vE2m0s3GrlL9XlzRW9cKffVr78bffjX7qd/6X7x9Vjqj4qsnyYy7k2m35/Mvq/L&#10;vz9d9IuR+9BS9tzOe2IteWTj/WoteWYveeGseeevee2pfx+oy/Q3pwdq33iKnhq5v83m3Z1I/Wb0&#10;xXd9aXdH8+5JMu5Ksn4cef1t79sf+l7+OPBF1p3+9LvDab8Nvv9l5P1vY+8fjr//ufvVNxVv77W9&#10;/6U7/elY5it5QbYuq8SQXWPOqDVk1psy66bBr/zGmfx6c0GttbDBnE8Umy1omuU0GYtaLZwmc0Gz&#10;uaDNzG2xFDWbOS2z+Xw9p3Wa1zxb2moobp/mCWdLOy0gWmWvo6bfUTfkahrxNY36msSAV6hLFu2U&#10;RATSUIc8KFSEO1XRTmWkRxMdgAIyLI/NLI7haFwWmZbFpiWJaUVmXpNa1kTmNZF1XWxbE1lWxk2r&#10;45a1ccuq1LoutW5IIIusa0rbpsoOvbOldmzCWKmcmyrXFqwWnJfWs6V1A0DrGhw9Wxr35oQTjmxH&#10;695GaFzbmDbh21L7d9S+XY1vF9zR+Q6mA/v6AAC0q/HvTPp3tb4Dve8A0mYysD8Z2NP59yB5pgOH&#10;08EjPRRQ8GgmdAIdpKU40YeOQSt8NFAczoT29ZBL4UOEPnw8Ez6ZjpzORE4xTR88AmJwkoIGJ4jZ&#10;yPFs5MgQPTLFji2JM4q5C/PcOaCW/AiW2Yhll5bEhTlxbkqcmzEBA0CNjqem+Mls7FgHikXPZyMX&#10;xtj5DMaRQ5zRhil04VMEfqoWgxDFRPBMEzibCJyp/aDGiRKA8B0jFOAUdAqg4ztVeKGnmOYCktzg&#10;FICCMySy8K08eEl4ChCkwCwAC9CR4WMAPMLxXBw4EQNSRD0osnOxHwg7U2Ba8FwevFAGzyRBUO9c&#10;FTyXhc4QUpwhbGECAHdO0wLngCb4lSQgBZ0/UwRPZUE6yWYCWBgTAYEkMBH3EZMGxL+CBBfB8QZ2&#10;52KAzIPBhdR3KfJejnuvcBR7L6V+3ORc5CV1NpYMJusk7vNx1zlUmNhzJfFejXvOh92QbxfDUGSe&#10;SzHOuzHtHJgDy8Q0+RQKDjJtFCyD94TrNB/2GQ+6pnf52u2Wyc161UadfLVetlwrXamRLIFrVUmB&#10;NrZcPrZaObZeMbpWObpeObpWMboKwJWOLZWOLpWMLRePL3FHFwuHCGcFA0miLcN1cvsXCsGygQVE&#10;ft8ip2+xoGsuv3s+t3sur4eOWZ2JHOFcgSCR0x7L7Ii874DZjMByZglCee3h7LZIaitwFkltgNkM&#10;prUGwLLUpnBmQ7Soer6ifKW2ZLk8K5z/xJzyk/rV12Pp38kzf9Tk3J/J+cVc9NhV+MjOeeLIe2zJ&#10;fWjk/moqegRf6S577uA9dfAeOzi/mnhPzBWvXHXv/fXvg3Xp3rpMT8M7X/ULZ8FvM7n3J9N+kL37&#10;VvT6x9EMWu00lH1nMOO7gXffdb/9ofPdrZ4v8Dnt/tDbXyHNxtIfj75/JEp/OJR+rzn9cU/W69Hc&#10;DEV+ob6oxppRbUxrMKbWzWbUGfMa4C51VAdotHAaTEWN1sJmK6xlYbsxr83AabEUNli4TTZuq7Ww&#10;xcppAc4MHD6INsNpnSnmG3gd08WdM2VdljKhrarPXj3kqhtxN476W0WBVmmID4pJIp3SuFAWFSoi&#10;QlVEqI52TcT79YvD5hWJbUNm25DatmSOLWUSTI6tCcLNtsK1I3NtyzzbcheNFe4dJZ3f1Xj2le5d&#10;tWt30n0w5T2E2IFN0/qBpP0J//6k/0Dr39MFdgEmvX8P3075iVBa//40pBOOxCwKSKTJ4L4meDAZ&#10;2tOGD3Thw5nI4TQGwaQ7I1oZQ6czoFX4QBs50GNC+GgmfDzNSDQdOpkNn82ETuHjiGX0FX07S3Fk&#10;iBzO4m7RY33seDp6Oh09m4mdz8YvpiNn+vCpHsfIGU7iqxl8dROn4JExcWJMnBmhvxIIoOqMoDZP&#10;RIMuQ5igzubBMvoKE4zJiAFnZ7PxUz096NIQvTTGL2Yjp/ipuvDxVORYG8GAcDYF10m/gUITOpsM&#10;nmuCFyr/OWm04JE8AKVGrk0OacM4ogDjiFwwdxSkxaCJcAbIIKsIZpFNA7yYgCKdJSdUkUQCuaQg&#10;DsaADiGJ3ZONpcELeYhwRqIscEk4oyAwAUmYRswKsWBfMWfK7sDYBIAqiXSEPHnoki4BqsAyXEiP&#10;wHyAj7iGC8FlMX4tPRdEuxARsyDWLmUk2S5BKLHvEiGBiAPsgDPfmch3hn+amD5egH1g2aj7atx7&#10;DfaNeS9GoOl8OF6JfFcSD25yAQE4Rqb1DNIPXIM6GwXOwDLn2RDUmeVowHjYPbPfrtttntquV23V&#10;KVbr4DelqzWS5VrxSs34auX4Svn4MhQZQFY1ulo1topj+cha6RgE2lL5yGIJEY3KAmQ2h5YK+shv&#10;cvuWuX2wnAsFiIFFziDOL0CvFXYtFHQt5EOUQZp1z2d2J7K7EgWdibyOaLYgkiIIpbJI7wjltkez&#10;+NG01iCIltYcBs7S2/xpzQHgLKMxnFMb5lbNlRbMF70NpD2YSb2ry/t1tviRrfyxp+J1uPR9pDJ9&#10;rvRdpPSNv/ilq+CxnfebvfSJs/pNoPyFq+xVAAFdVvrKVfveX5caqk0J1Ka7a97bq15YS54ac3+d&#10;Sr8tS/tB/O7W+Ls7w+k/DaT90JkOin3d+f5bYeoPwrRvur7I+mk05f7Q+1+G038dyX48mvLrWMaT&#10;8ewXo9kZ8vyCKU6ZsaDKwm20Z9YaU+sNGbWmnFpLUYMpv2E6r8mQ02zOa5rlNltBLk6ridthzePP&#10;FjSbChsMRa3mQgpLQaspr3mmoGUmnz+b1z5bxDcWdRiKoc66zGWd9rJeW+WAo3bY2zgWaBMH22TB&#10;NmmQL40IpQmBLCaQxwTKSKc61jOZGJheHjGvimzrMue2zLEtd+4ondsq944KqPLuary7YJbcvavw&#10;7qp8e2rf3gRklHdn0rs35TtQ+w4mfAeT3iOt7wj2TU/w2p8KHGqAocDxDJm7PVCJ8kf+A32AvN40&#10;KSYIKNBqTx88oGQTpoUOtSGop8PpyDFFFADaB9FmgsezoVOEMQTjBvWEr47o28gRpukjJ5A8kFTT&#10;xLIzcG0Gggt3pvvQBBxJakWOZmAAgZjYmY7IBdDgeK6PnE9HL2aiF9Oxc8Rs7MIQu5iNA3ZnhsSp&#10;cR5HwpkRYwIW8cs0d26ZO7MCZHMEL/PCBQBnnMMcdhW71pi4mElc6OmGl7ihKXFpjJ1BoCF0sWNt&#10;DAg+RZA6C51qw+fa8NlE6BTqbBIqyXemDB7LQoey4LECYGLpLfBIAWoEcKSsk9hLHpC8JHDGLKHE&#10;fzzmPQK5yF3eyLFTRVJP0eUniuAZcS2JMxJWwM0FOAXQSG4U1jlCFrxSgG6wlsFLeQBxJQleSkLn&#10;8siFPHIpIx+KS5J4Ig0l82PyuSJwqfRfK4NXTCGeS/34ir5NPgV0A+OSzyW5RzaWcCbzERDJeyIw&#10;mflQwIgZUsKZCPAinMGiEs5E+IpOXo55ALLLUQRA5r8Y8cGWAoWICyml50jTQbjhcsQoiOaGFT0b&#10;dpwO2U8HLMd9wNnsQbt+r2Vyp165WStfqVEsV0lXKkXL1WMr1WNrNeMrVeMrFeOriMqxFbAMaCsb&#10;XS8ZW2dlgaXioYWi4WXuMMPZ4FJh/xK3f6mwF1CjmgAolofohdlMcHrnOV0QaIv5nQu5woXcnvmc&#10;3kReT4LblSgURHMFkbTOSGpnOKUjnAKn2RpJa4mktYWAsLSWQCY/kNEaSG/ypzWFUhF1wczqMK9o&#10;riQjXvQ+WPTaVwaEpczVpCzWZa7X5642ctZqMhcq30UqXnnLnnvLnrjKn3jKX3jLX/sq30ZqU+ON&#10;mbH69FBNSrAhLVL93lf73l3xylL6eDr/V23Gz/LMO5LUW6MvbvW+ui14+23H67+1vPyK//pvHe/+&#10;Jkj/tvPd37q/yLg1AnWWeX8o98FYzi/jKQ9GMl8r8jkzWWWGvApjXo0lu9pSUG/OqjPm1Bvy6kz5&#10;tVZeHUSZMa/RnNdiyWk25jeb8luNpM5azAhOk6moZZbbZqDcGd9aAMnWOlPQOsvlGzjtRi7fzBWY&#10;SoTGsi5jcaetuNdRPgiB5mkYC7YAZ5JQqyTUJol2SGKdsphQEYXT7NbEB3TzI7OrEsuGzL4hd2wp&#10;IM2ckGBbCs+OwrOr9OyqPbsKsMyzp/TtAWcT3j0NiSwE6S9NYF8TOJj0H075D3WBA0AKMRU6mAoe&#10;giyzgSN81ENk0ZGy4En1pKcgeDEttj8dOtCHgLkjsoeR45noyQyYFWF0C8H6QXyBaCeAmiF8NhuB&#10;esK3R8zBnegguxBh2MxTcpHMNurCQB7OH+kY+HAHAxRTAqLpnKQZxBc9gog2EzmnAfxg7MwQO2cB&#10;hJ0DWwxV55Z58OjMjOPchSFxYWTGE/YT/MJHAwZzuPPpzNzpLM7E6Q7AGXENt4pjgJnsWtw/eqqP&#10;n+pA1QhIegGKTQZPp8LniMnwBZwmLKfKf6oibB1D9SCkGARPlIFjBPQa4AWTSH/e/lOR/0QE3oUu&#10;SO8ECWrkNCnrn9RolC/7M8BEAhyJNQCOXOQlQAPpRGAizLGvAJrglSx4CaIp6Ii4kkWupeFLWfhS&#10;joD4ommAHbiGMXhHCg4QVAavVaFrBTgIFcm+TcKOCTSaj/sTCvEVu0kSZ/CbYJnMfyXzQ9ZdSvzX&#10;JLJ8cKlgHNlJqhv4zmFRKQAsDzB3AVEGkI35YE7piDkQZTI60g0lHhKPUHZiDwUE2hgVB85HHGdD&#10;ttN+y3Gv6aBzdr9dv9s2tdOo3qxRrlaqVitlK9Violi1aLVOvMo02mqliJRaxfhy6ShVAEqoXWO5&#10;bHipdGixeHi5eGSZh+PwMm9wqegGan+azd65vO54fk+MA3h1zuV1IeYz2xM53Ync3mhBd4IrTPAE&#10;MU5HJLMzmtEZSWsPp7aF0/mRdJhNfjCtKZDR7M9pC2a1BDKaAmmNwZSGYAp11fq51ZGykvnK3AXi&#10;F3enLm+7IX+3Pmeb9gsqWK3Pmq96Fyt/5q144a567a146St75a18F6xJizVlJNo5iy054do0qDN/&#10;zRtnxUsb7+ks5xdN9n11xn1Jxk/jr7/tevxN27NvG1/+pfX1X9ue/c+mN3/reP+1IOWbzjff9Hzx&#10;/s5g+v2xrHvDufclWb+KUh+P5KWrC2uc2bWWvFpjds1MVh31W+TWG/PrjTl1MwV1lsI6M3CW22DL&#10;b7blNRk5zeacJlM+3wCW8ZpsRc2WYr6F12bmtpsK222FQhNHAEVm5rVbitqtRR1WrgC6zFLRaSrr&#10;spb3uyqH7JXDbsKZJNgqCbRKwLUwBFqnIiqUR4XKSO9UbFC3OGZYl1q2FfZNpXNTBV3m2lIi3NtK&#10;mErPjgrqzLun9O6TNPPuqT17Gt8+4cwHru1PwiHCJwaIX8k0FvilDe7qQvuQZpBdM6EjyDHKTIEy&#10;lOo60WFAiaSjqciRJnKojcI84ttDeENT6NgUJj0FYM1E6CQ8GtGNSRtAzRA5hXGbiZKCY1mwEzBr&#10;Onakj0KmMZOIaTThBHIM7lIXB/joDPgCrLCA+zuDJQTUGP5OZ2Kn0/GzGWgrgAwwohQYQHZhWbi0&#10;LVzYAbX4KTnK+YtZ4hfuc0pj3GTuEmdAsenE6fSfODPFLyiJBosKtJFMuzTMXRnnrmBvZ6LQgGdQ&#10;iPrIpT56RRSDx2QxFblUBwlk6sCZMgB+nUCOySHK/NA+cHP4CNl1REKMaRxx4AwsG4fxDJ6LbiQP&#10;+HWsoHT+CeXXSNmR6yRPysYMjnCsQNUZIAiEkWIitXVCqo1BjUm2pEWFWLtUhICzD9LwlRwRQlxS&#10;lo0db6BGcGSEwkk2ATdXQc2FYGbphoxlN1/B0hIBMQbsSLiRiAPL5P5reeBaHvwgDXwA0ST+SzHQ&#10;BssJfuHov0CI/XCmIB3k2/kowg/hdk5y7Markrhjyg58/DM/6D0F2kTUCHI+6roYcZ4P2c76LSe9&#10;pkPhzF6rdgc4a57YrFGtVYJoUGdMoFWJVurEEGjQZYSzCvFyuWipbIyaaYuHl0qGlyqGlypHVspH&#10;qNBZMkTttcVDi7wBqmzCaRb1Iea4fQmqbPbGi3rhMRO53XHQLU0QzeiiZjRO1xxHSN22HEEEfjNL&#10;EM3qiKTzw2nAWXs4UxDKbA1ltwayIdAYyyjqA2l1vpwGT36du6g2zMsLw1pW5S6WZc7VZK1Wpy3X&#10;pC/VZc7XZcxVv4mUPnWVvbBDf1W/91enBKtTQjXp0fq0WBtnrik7WJsGwGGCteixgfObLvuBMv2u&#10;OOX24Otv+U++bHj8ZcOTrxpe/qXt5f/sePVVx5tvO99+j+hN/a7nizc/96bcoxVOWQ8kqY/G0p6P&#10;5GUp8yqt2bXm/AZTRv10Rr0uD/CqN2XWG7PqZzn1loIGM6GtwZ7baOLUG4tarHmN1gI+WUtekxV0&#10;4/HtxW224g5zUbutSGDhCc1FHWCZhSew8wQ2eNISob2001reZ6/qd1UNOqpGfA3jgVZxoEXqb5IE&#10;mkUQaBGhLNIhjXYogDNKnI0Y1sSWLamN2qOIZSyRr3Zvq907dATRPLsqD4GMec+9yT9xNgmckbU8&#10;wJEV7JJBOS8ILgIZ85JJorGq4rGOcHYMlmnDh5rQAQJog4AC40AukmCUEcMZlh0LUQrshmXRUxqw&#10;fBn03XQYJ8Ej4IzUmQ7wgsgC0cC76BlNhrtkQYyjICcIrcS8JFlCEmV0B0gzYpkedCPhhmnkHKGn&#10;zHPkKGEtTbFjY/wEIDPAUZLEO4UoA7wAKdJo0H2k7EjTYXzjScHN2MVM/HI6cTU7dwVJqI9dUkTp&#10;QfrouTZyORk+15AuO9OEz9ThcyVwFiJysYAoO4LCUiX1DkHqWOI/ouokWUuGKjJ90GVwixcsZ38i&#10;h8hi2TQxFQ2oPkAgY4VITFaGiIMQQUqIo9CZPASKMcUE4XaDMxjSpNMknIE4oJgkeC0JXcuAMyIR&#10;AEfajSEMR0qN3UwOXkgZsDBWhfEVVRLwXDmTXVJcm8QfDYhobHAFM3ujzgII4OyaigCBSxH4BVEG&#10;teVnOMOZwNW4/wpQw3kRI9oYIexSDpaxSoLYfzUOvcbycWKAzHtCvW/uU0qfsU6OQef5oOOs33rc&#10;az7sNJA6409ut6o361Xr1Yq1CtlqqXS5XEw4qxGv14jWK8ZWKYMmWqoYW8agZGypeGSxdHixfHix&#10;ZGipZGi5dHiZWMYWDBQPQJctcfqWcWQCbb6wd57XO1/cNZ/fOQeZlt8by+6JZXfHcrriBd1z+Z1g&#10;XDRPGMnuIJzBdWbxw6mtofTWUJ4gkteOoz+rzZva7EtpDaW0hNIaAqn1nqwGd3a9K6/am/HO8Oon&#10;8Zt7ktf3ZNkPjUVP3GVvwpUpscr0WOkbf/lLb9lbT9U7f11asD41UpsSrkkJV6UEa7KC9ekesKz0&#10;ta34qaHw0TTnV0XGvaH33/e8/rr91d8ann3Z/PivTS+/4b/6W/vrr7pSvht6f2v4zU8DqbdHM78b&#10;+OL13b53dwcy7o9lPhhPfTKc8WwkN1eTVW7IqUPMpNXrsmp1BfWkztLqZnOgxRogx2YLms1AWG7D&#10;DKfRxG0xFTRZuK3WAtjMRmNBk7GozQYtRjjrsPL4lhJIsw4bjUExgbWkw44Br9tR1m+vGnSzZb2B&#10;+rFgkzjYIg00S0Mt0ghfHBXKwp2KeKcy3js5PzC7NGpel9q35ZT73yRd5tpUu7cm3NsTrh0K9+6E&#10;h7L+Gu8+dBljGRC2r2WKDOpMGzzEAHiCxQOndHCRoUMD2ERm83AWSLoJxjUGI8zURg4nwxB3e7rw&#10;gR5ijQQaWVEGRIgywtksnCZhK4kzChJTVMQkliV5lEyf6WKUF2PmESxL5vIh0GgO0S1GgCMjyVjG&#10;MmU4SX4QE2hO7FQHfQf1xDg4kzgDuZKekUoB8VNjnMQXWGZgX81AajHxhbsR/qDpomQzSbIxGUgP&#10;il1Oxy/1IBpzuNPxK138Ss8ejZ86Gb0AxSZIl51rIucK8CUIqIFcR8kgfvlOINCAJBANx3EviAZ1&#10;RsCS++gMWUggDFIIcozwgTNJdYbLKf0vowvBKTKVqjBEHNgHjgBAeByuZWAiqFGhgJ0k3CTP/1tP&#10;kQMNX5KRTEYSXqQH8cQk0dj85H1wJgx5hTlkGBUAFt2BcZBkHbOoIWgxZmbxLTlNMpsYsIzbmTwA&#10;wCGoMEoFBz/dShy4RjCDTPk44hp9vMYjZD66ich3PUYFAfKeIs8Z9Yh4zyQeOM2zEQ81rw04L4Yc&#10;F4NWUmddhgPB9F771E6reqNBuVqtXK2SrVRKVivFq9XMb1aL12A2QTdIs/LxlbJx1pwxulQyslQG&#10;mTa4XDK4VDq4iGPJCHC2igGvf7mwb7VwYJUzAK4tFPVTYy23KwGccXrjBX3x7O54VncCx/zueIEw&#10;kdcVzxdG8wWxHBw7IjntkQx+JKstnNcezusI5Qj96W2eFAQ/+LbZB5zRqvUGhDetxPHqseK3L9se&#10;fdl6/z9aHn7ZmXZbnvfIyHnhLHzj4r32VL0Js9cMB2rTIw1p8bp3kca3oYbUcFWGrzbNUfrGwn0x&#10;y300kf+LPP2n7vffN7/8qvHZX5rffMl/92XXy791pt0aSL81kn1LnHtblnVXkX5bknNHkvvD+Bfv&#10;fhpJudWXcW8442ewbDD75Wh+8UxmhSGreiarWp9ZM51bPcOpN+fWmbNrDZQva5jNb5kuaDXkNZvy&#10;m8A1AxUuW03cNhM8Ka/FUMI3lfCtMJvF7SZuh5HXZi1uB91Il/GE1jKBrUzgKOq083qcZX3uqgFP&#10;/XCgccRfOxqsF8Np+ltloVZZpE0aFigiXaq5HvXCoG553LQqtm4k0/8Trm2lZ1vl2VJ6oM52NO49&#10;jWtvAu7Suz/Jurqm/IeT/gMSZSxxNhk4mqLU+5E2eAx1Rimz8L6OsmCHptCJIXA8EziaDR7PhBDU&#10;zzWLiFBWSwuchQ+1kQOwLJkj04WPqRWL4YzKkeFjAiK1TbAgF0kxHT4Fy1hQoVBHTQ8UJHnIxBGb&#10;gBWwBtQg2UW0ogSZgckuok/iYjqOYGmy6MUsvmU4myaiJZXaiT5+Ok3wovsAhUn7SUaVUEXn4RyT&#10;Ko+eQoML6snASeY9EdOxC33sWh+70mEAJUgu9VoXvaSP9Ijzqdj5ZPR8IgyunWmiBBcQTR2GLgPL&#10;ThTBE/CF+jPICVLyC3KM2s3gLglY1OxKmTLGL3noFMKNWiswJn9HATZRah+sodwWIUwRpiKmhLJj&#10;MIznCJYjg84CL04lwWNW3ExmuIg7qvA5bCMmEIOIRJT1l/sJf/CbVM0kniZZRnzE5YxoeMSFCG4x&#10;cAXnCAnG2EdwJJyRLiPfyhJzuCFRjKRZ8ojfFiDMQdPhQQp6HGwj2VIxYfE6CdkkzliijRCGAa4l&#10;dea9ovwaCTRWD6VK6OWYi7pqh1yX/Y6LAfv5oPW0z3zUNbvfoaPcWdPERp1ytVaxUiNfq5ZtVEvX&#10;ayVrteK1Ksk6a6xdqwDUxtZYUDNa8ehy6QhilZzmIHEN6owJtCWMC/tXC/vXCvvAtQVaKtC/WNA7&#10;B7OZ1xPP6omldyGopTa3ByCbzxfOgWUgGqRZfns4hx/OagsistuCmW2BjDZfaqvvbas7tdX/vtGT&#10;2uB/3+BPq/dkNHrfFllePJY++1749Jv2X//Cv/3/1v321/YX3w2m/KzKfTJb9tpb+y7WmJZoyIzX&#10;k8eM178NN78KNL/316Y4Kt5ZCp5P5z1UZ9waSv2x/9U3zW++bnj2VcuLr4Qp3/ZnfjuS9ZMo5560&#10;4OdJ7oOpogc6zv2pwruTBXfkOT9Jv0i5I0r7aTDj/jAi7elw1jtJQY0lq8qUUWXMrTXkVE/nV8+w&#10;dllLfp05q8aUXW/KaTbkN8/mNQFnhoKWGS7fWNBhKuQb8lvMgFpJu6kYCGuzFPON3I5ZqDO4S5Jm&#10;nbaiTjPUWaXQXt5l43U5inv9Vf2euiF/82igcSzYKA62SgNtsmCLLNQmD3UoI52qRKd6bkC/MmZa&#10;G7duSB07Shf4tUM4826r3Jsa9+6Ue3/SvQ+cUb7MA67tgGgTMJv+Aw1B7XAqwEAWgIU8hVucDO1D&#10;cFHWLHxoBL8AMhbTyYA6g3+EN4wcT1E36aGeFR+Zu4ReY01YLJFviBwbIycIhrMbq0jyB2yillTC&#10;mZ4BVEtQO9FDo0UBIyg1yDFMJpro4uAIlRfJTgJnJJ1OoZ6S6gznCXBhkI5INAPEQN+xmgBgBK2n&#10;w+S5C+P8FaX/46w6mcyLJS6pAoCPNLhksgtBz8JAjzFYBusau9QCXhQXWtwZjJu7nIpgDMsJAp5N&#10;Rc+mYheayNlE5HQifKIInajCMJvHCAUJJbDsmKxlkIKcI5nHYyn1miWz+8Q40mLUfgH2Ef6YYmIi&#10;i0wfcAa+UFIfPAJrlOEzWehKAqCEbnAG+0mqMHIpDZ2Kw+Ap5bwQmIA7wP8yC0zII5YxCQbugE3K&#10;0JWaiPbnyT8n/DkTEgwgu4YKS6bVwFOEgigG03qNo4p+EvlQCqLYTTD9RUjFUQXfClDSSXhePJdg&#10;h6eL/edimNDAB5EPCAPX6Cox6bIrsQ9xkWzvIKXmuRpzX464L4fcV4NOEO20D2YT6mx2r0O/26rd&#10;ap5ab5hYqyeirdcoNmvkG7UgGkAmpjVPEGuV4yugGAQa1QTGaOUmFTdHVzGALuMNrxSOLPNGMV4s&#10;Hl7iDS3zBpaL+xaLehe51HSWgCjL647ndscyOmOZPfGMHuAMH6MFUG3COeiyXGGUI4jndcB1hrLb&#10;AjltwZzWUEazP73Fn9Lie9fiSmvzpbX4U5t8b+t9qfXuzEbfe6711RPFw+87H37T8fibznv/0fzg&#10;r/zHX3a/uSvKf26sTY82ps23ZMw3Z8XrUoN1aaGat97qV87qV7ayF7OFT3SZvygybo+++kvbm2+7&#10;Xn/X/uY74ZvvB9N/FOX/rMq7qym4r+f8rOc9NhY9nOY9MhTc0xTf1+ffU6fcln2R8ctYxr3RzJ9F&#10;qXeGUh+PZaUr82os6VWz2bXmgnraNbugWp9dN5tXY+XUWzOrDNkNltwmI7fVVNhiAc54LQCWKb/D&#10;Wsg35/PNRXwDr9XIa7UWtVlL2m3FAmtRu61QYClCdJm53Rae0FbVaa/pdrDt6LzVA566YeDMzxf5&#10;2yQILxFNDpyF25VR4cRc99R8//TqkGFjzLwps+8qnLtK167SvaMma7k7hWA2U+XdVbEzGu8uZdMw&#10;YFkzEI1VM490gRPCGTRa+AABqwgtBqdpCB7NUCRxRukzYG4mCkN6rKXuimM96BY5McBOQpSBZZEz&#10;qDNqf6VGVpbRh7UEvFgfxmwY9GHtDoxurOWVGjWAMNY1dpZMSxGYokQrLYgWPQfjQCh4Q1BsJnEK&#10;WUQAIt5RmgzOlMGOuVEiGukmyqPFz4Azw9yFaf6KiTIqUJJMS1ya5q6Nc5ek2hjUiGhJaCYu9ZEL&#10;ffRiJnE1E7sgnuKfE8VXFxBiujjiQhs9Z0EsA8g0UGcRUmSq0IkydIpQBMEyBHFK7DuUBmAhiVNg&#10;E87IA9Tiz9DGVBvpMjovC57Iw8mefvxtMw9ITCF19idcLlQgF7lLkIvJqxvYUSiil7LwuSwCCMKT&#10;MoFGUKOUf1KdJbEFbQXMSUgo0ZGJLNa6kTSkEE3ETRCNCKgKAFgfwC95mCaQb2U4U4auKagMegWc&#10;AVVJlhH7EPQR9zmXsibe5K1gSDGHcMZYJvnz6TJKtN14VXzFxCCCcm2wupgGwLHetKsRzxVwxgTa&#10;SY/lsMd4AHUmmN7l67ZaJtcbNev1KsRanXy9Tr5WJ1uvgTSDLhOvV4lXKkVLJeOL5aJlDCpGV8qH&#10;V8uBs7GVktElKLWi0RXOCIi2wmM4oxhaKu5f4vUt0br0vji3LwZTmdtFNjOLabTc7jinO87tjhV0&#10;xrKFkRwBnGY8lx/ObA/mwmaSTGN1AL4/s82d1erMaiWcpTT73tf70+vcmQ2+1CLn68eae18Lf/tW&#10;+PT7nt++7nz6/eDbW6Lsh9ryFH9z3lJr5hI/fa7hXQAUq3rjLH1lKXwyk/eLLuOuLOXH8ZRbI6nf&#10;DLz8Svj6h6HUW+PZ95X5DyY4D6ZKn5nLXzpr34WqX/srUjycR7P5v2g59yaLf9YXPZx6f1/yRfaj&#10;0azfJBm/yN/dHUl5KsnhavNqjKmVhpw6W16dpbDWVFgzk1Ftyql0FjXY8+uMOU2W7JbZXL6poM1a&#10;2GrgNRmLW608vg3HQuiydnw08fhWbpu1lO8sbXMVtbu4AhtXCJyZgDNul62sy1HZ4yjrtVf1O2E2&#10;q0cCDeP+drGvQ+JL4owvD/HlkXZlrHMiQd2zs2tjpi2xdVvp2FO692XOXQXcJUSZd1/r2wfCVL4d&#10;pW9nwruj8exMenaTrbOUQSOc4Uj9GVqC2jEiWQqgWiTMYJAgNQuuUUHgCGMDdbRSvVLLMEQ6K9mT&#10;gTF1b5zqw8AZNZfNRvARFGN5ehypHop7EtGouBlF4KpjyveztlgK6ob903LeoA00OQU3mX8kY8iC&#10;uszwFaBGrWeQdewp0G7Uu0/nKYAn+E3MZ9l9puxuvsVHQhtuyIqhsK6Xs+QfGc7ClzPR65nY9Wyc&#10;iMZ+APFrKgpfSfDSRC+mImcIYhnpMgrgDEdVBMg4lYUAL2rIYD0ZR+AUqzayVD3jlxSSDTijdjMi&#10;nRwYYmhTRBngqDeC+mMJNAHCAWBE6iyUxNkZNU8wOwnuQP6wnv4LWfgC0JGHz+BGb75i+o5pKGrs&#10;SN6EIgzbeCkJXYhxBF+SLCOoXQNnGMMeKhHAGbxqEOSiS0BJZZhwBuOpDH1IEk0d+jAR+qhIIozh&#10;DI9jibYLCVgGTANn1NFG2TqILyAMj6an0xzMZ4ELb3B2E4xlSeRBxF2O+y5HfVej3qth1+Ww82KQ&#10;qbMe42G34UBIubPt5on1BvVag5qOdYr1WtlGrWwNAddZJlkvl6xUSpcqREtV48sV48vlY8vlo/Ce&#10;iJXy0WUGtdWikVXgrGgU0myxeHCRN7hcNLBc2EvVAN5Aorg/lt+dyO2ey+lOUCmAcJbg9MQLOuE3&#10;47nCWJ4gmtMezQXC+P7c9mAOP5jFjpkdvsw2T1aLN7slkNLkfd8Mv+lLh9ms82aUeDNeWV/elby9&#10;J357W/LyB3HKbU3ug5nyF96G9LkWhrOW1ETNK0/ZM2vpc1PBo8mcXybSflC8/Gvf27+NpHw3lvGd&#10;JPOeKus3XeEjE6a1Z4TbcmJ95VtNWZGW7MRY6/GMfq8pO8J9OFPyyMB7OF38aCLzztgXqQ/FmY/l&#10;2Q+VmY9kaW8m8ioNBXWGjEpTdp0tt9GaWweNNpNZY8yqsRU2WQobLbnNlozW2dQWY06LtajFxGmh&#10;7FgF31rSauHyrUV8W0GbmdNuLe6wlrXbi4Ezvquoww6bWdRtKuqywHKWdNnLe2yV/fbKQVf1kK92&#10;LFgvCvDFfoE82CLxt8iCrYpQuzIiUEa61LFB/cKoYVVi3ZI5tpXuXaVnT+beAc5UN0Q7mPDuq317&#10;quRKIx9wtqdxg3FwmoeTASoCTFIp4FBLLRpH04FjBHBGtcjQqT652Igax450MIZwlBHq9YffJN4x&#10;nMFa0oqfCOvsv1nuc0yXk20Ens714XPWnEGMmyZddsYyaJBvZEjBtRuc3fT3J8sCUHlQZEAPpcNY&#10;GZEG1M4auzDGQBy4SwIWjrhhkphUQKBeMPqYxBY0GtUKGM5I2RHOSNZhQGijYIk2Og+nCfxBDAJh&#10;ZDAhzdi3lIwjeIXPJ0KnapArcj7JQhM51YRPJ6Pn6tAJcAbSKSPgAswg5bCkwSPQivGLumeZjDql&#10;xUy0rBITqMvshnQsH0/HCHB2JvdRIxg+MgOYFF8krFjeinQTk0hkJMEFYEhCLLsGzmTRC2kE+utC&#10;HQFxKKuVTNuTOGKhBInCl4oIdByVBUiLhQg9TAZCpn1QhOlCVfBCDZAxU0mXsDGOCHKa4Y8KzAx9&#10;xHx16KM69Ak4w0wSeqxtDZfghmwRAv1IZpPxFdBMAhDTADJJ8FpKQThTBi5UlGUjx5rs5yDxSAoO&#10;1LsQ+alDbcxDMeq+GHGxyqbttNd81GnY79DvtE9ttWk2myY2SJ0pCWfJ9Fm1dLVSulYsWedJVyuk&#10;K7Xi1TrRaoVoldZ1UhvaSuXYUuXYYsUoFTeLh1aKhle4w8s82uhxEX6zaHg5t2+xYGCxiHayjRf0&#10;JrK757K7EzndscyuWEZXLK8Hki2RQ/1o88S1zmiuIJwjCGYJAtntgZz2QHZbMKXdm9rmT2sJpLd6&#10;U5qdqc3O9BZXeoM7s9abXRXgZAcKXzs4T6ycJ7aCR47ix97Kl6GG93MAWXveekvOSn1qrOKVu/yZ&#10;C7Yx/Y4862dN2o/Kt1+Kcm9p8+9NF/1mLX/urUuNtWYvdOQs9hVutuUu8TmL1W9dLakh98R/OYxH&#10;HTnh8mdGakz7VZ1/X5Jza+yLd49Eac9kOU9V+a8nC3MMvFpbQa0hq8aUX2vObbBm1ZtzG2fzGo0F&#10;tebCBlNBgym/0ZLfDL9p4TTauM3mvFZLIaRZm5XLt+S1OTDO51vz+M6iDkexwFYktJV02nkd9pJO&#10;S3GvmdtjK+52FHfZK/vsNQOuiiFv3Yi/URRsHKcGWoEiwpcH25XhNkW4XU3Lm7o1tBhgzEQ1zeS6&#10;JQovoLav8uyrPfsTVMo80PgIahNwl769KS+tZJryH7EKwOFU6HAyBHcJhDGKJdPzoUNaBRnE4EgX&#10;OtCH92gQPp2KHE1F93SRffKhpNTIReLaqTAE1BkARNKM9cdDMQE05BPDDGeQTjfYYksCwDv4UyIa&#10;lQhYfZOBiTBEAgqaiFGG2imAJErV05gUFgvK/bPcGc7TgC17gkDDsy7gFjHAfciHMmDdBIhG5hR+&#10;E0HfQhga45cQdAbMj5zrYmc6OEqYXHKXl2Q2E6f6xLE+fsLkGETZBVNnlP5HsDrA2WQMODtVh88m&#10;opSxgkRSRU6VEUDtWEaNGqSnKOdFgxM5XCdjmYQWV1IhkiQMgYna+kXsbxhSBQgglpFoIsNIA6LD&#10;pTx8BVopw8ms2YUycomgMxH4wXN59EJGILtShy/VRCUwKImqS8r6I3B5+EoevcY0WSTZUkvII/8I&#10;kEWuVeFLFW5OgTtcqYGn4KU6eKWGEKMxa7JNsiz8UUoMvYKmk4U+0BE6LvyBJhD18PuBWvpWGvqQ&#10;JBc+sicCZ8mTdB4oVAYoSJ2xRQgSH6QZcHYlCVyLWN+GiNa6U8MHLYdyQ52d9UKdmQ47DXvtMzsC&#10;/Xb71GaLZrNRtdmgQGzUyVZr5Ws1srUq2XqFbLNMul4hXqkRr9aI1ivJe65VgWuUR1uuHFsoG10s&#10;Y91nxcMrRUNLvBEItAXu0Hzh6FLuAHBGfhNR0DdP3bM9ibxeWM5YJuDVHcnpiZL37I5nd0XzuqNw&#10;ndm0ED2cA7PZHoJMy+oMprQFUlv8aa3utFZPerMro8mZVeeiqHfnFgdKc2N16Yt16Us1qYu1qYvN&#10;OWv8gk0hZ7uTu8sv3G7NW61Ni9a+jVY89+ben+Y8snIf2sofepvfzrdlrbXlbjW8X2xJX2rLXql6&#10;HSp+4sm+Zyp8aB0sXxPX7g7XzJc80RbdV/F+mcz7RZH/szjvvjjrp/EvMp4OZj4fT38myc+a5hYb&#10;C6tt2dXGjDoTp9aUU23JqjYV1Bty64zcaktJPYg2W9ho4DZa8xsshU22giZzdpMtv83KaTcVdJjy&#10;2q2UJuuw57U5uQJrCbSY0FzWbSsW2Is7LUU9loI+K7fXUdTjqOh21PU56wc9LSP+FkmoWRRsl0Ta&#10;5fFWWUSoCPOV0TZ1VKiOdU/ND8ysjps3pY5tuYvqAGrqydhRe3aoVxa6zLsHlk3CcgJnXhpMURxM&#10;+ZjBDBxRMGmmSy7kpi0iEKzdn6C2rwvt6YAz6sOg89rIvj58QO0X5DpJnVHvK1UnmeNjoQtTdZKl&#10;9klwsZPkSRF66uQ4IpyRmEq2oQFDbCYNmC2lj4QnSDPCGZhFQu+EUYlsJtUxMZNJNpaSB9FIRuFZ&#10;IOlU+IzKEewmZFrZ5YjZ2Bl5TIZCwhkpMmr7oLWZbNElpclYsgw0pMQckErl0SNd/JiSZSFg+kaX&#10;TYRPKWLnqtipMkY5LHXkYiIKXsCRgW7Uq6EM0qoAfKUCywIn9PFPnLESJGMZCwlrKAPRWCWRQEZa&#10;hkhEAudPlhH1gCEFHhE6VwOaoXNVFOAgUJIJDZ3BaRLyiFzgHawi5BikHBlPcI322KCFARfiEJzg&#10;uZxQmIQjfjYohrjCEQJTQUFnwEQKZjnVwQ/MeBLOlMGPGCT1HSj2Z5AEo5VStMTqUgpCBT8gJIgA&#10;kQtzKPtGjEPgJGXNFGCZ/1rhu5LSqvUrifeSOmn9lwAZBS1QZyc9+BYC7XzYeTZgP+2xHneZj7oM&#10;Bx2zu4LpTYF2nQ+Bpt5qUG7Wy9fqZSyDhqMMxnO9WrJaCb8pWS0XryMqRWsVorWS8fWScVq8ydZv&#10;roBoJSMg2lIxcDa8wB2e44BoQ8uc/oXCgfkC2jJoPq93Lq83xumL53RHczsjtD9tD4gWAdeyO8PZ&#10;glCWIJwrDOd1UMdGZnsovT2QJaQFmynN/pQW77tmz5sG97sGb2qdK7PBkVnnyKr0FvPmmgq2W/P3&#10;GnO3a7M3mjk7fN6egLMrKNzjc3d6Kk4EpQddnINezm5r5mpbzkZ7zmZ3/r4wd7s1d7M5Z6Pkaajs&#10;aaD0qS/vgSX3F1NNWmSgck/Rst/BDafeFb37djDrx7GcO9Lce2LOz5Ls26Op349+kfd4MOvJSMZb&#10;aW7JbH6FIbvGklprTm2wQIhl1Zoza02F9bN59eaiOktZvam4cbq4ZYY2yWi28VqtnBZrXoujoNVc&#10;CJy1G0u6HbwuwMtW2G7nCs3lnZYyoaWi01outJV2W4t7LTxEj6u4z13e56gfsLcNeQSjwbaxUKso&#10;3C4O8xWxVkW0Ux6hzZfV0a7JuT790ohhXWLZVjh3FM5dlXNvwrWvdu9OeHcnfDsTPhypFUMLfrEu&#10;DbZCc09LfWcHkyTQjqeCRDRq9CdTCelEDhEaihxl5GA6DHjt6yP7zGPSmvBpSvwfs/axY0PsaCZ2&#10;zHpcmcJi7f6McSSUGJhOZqlxnzJizJwyXcb228G3jGjELz15VaoGkEOkHlrKowFelNdnvCM7SXTD&#10;kVwh68ygUiYRh2TaTRYMc7SRG52YzLjBJyIYB//svyWWUWc/5cUIW/QU6Dtd5FwbPWWZfghM+v16&#10;uvMpI9op5c5CZ9rQ2Q3OIqcTsJ/x86m5SzWgFjqbAM4iF6TRIsQvqidSAh4UO2NO85RwFqJgWf9/&#10;O83/I60WOof1A7OSAGJ/+ReQM8Qy+ha0Ygky8IvhDKiCjMJHSq6xUiZVM2kyYxnABN5BxJEwZOVF&#10;/J4ILduktjWiJJErybLkfFXkCkGKj6B2hckKOGuoPFrQfqUiUUYdG8mUGS3tBMtomcEHKn2SwSQ7&#10;CZvMUmnXsgBYhsEHuf+DPPhRFvgoD36QB0A6ViolvUYNt7LAdZJoUGcS37WErRmgggBr2qAz3isp&#10;iEbbb1zCbw67zgccZz224x7LUbfhUEAbbW916jbbJ7ea1NtN6s1G5Vq9ArFRL99okK3VSldrpJBp&#10;a+XS1XLJWrlktQpQA8tECEBttYSSaMnlnDcaDX6TdnMcXCwaXOIOLhSNLHKHFjh9C7m9C1l9c/m9&#10;C3k9ifwuemdKQW80vydS0BPJ64zkdobzuyL5naF8YSRPEEoXBlM7GNE6gmltgZRWqgO8a/a+b/K9&#10;b3ClNbjSa90Z1W5OSayGs95YsFOft1uTtVmXs9mYt9GUuY6oz1xpK9hpLdwV5O93FezwszdbczZa&#10;sldbstdKXge4j93FL7wFj1xlz4N176IV70MVqf7WgkhHYbT61WzmXVHKj8NpPwy9+7bv/bd9eXcl&#10;+Xek2T+Op3wt+iLn0UjKo5Gs3MksyLEqS0aNNaPektFg4TRYcustOWQwDXkNFl6jsbLBWNI0W9gE&#10;72nmtNiKmqz5rfacVieXWv/teS2zJT1OXperrMNZ0u4opP4yW4XQWi6wVnXaK2Aze62lPfbyHk9p&#10;v7tsyFYzbG0ac7eKAvyxIF8UapeE+MowXxUVKmgLef5ErFu7ODC9IjJuys27SseuyrU/4TrQuA+o&#10;xcxD+4VpfLtq3wF0mdZ7OHkjzfbYCnOqZoJlWuo1o9BRBwZ1lkGdkUQiNhG8SKCFD6ejhzMxyDGQ&#10;iHoyQCUE9WHEj2cTxzOxfzeUnRmjZybK8TNO0epL+hawY3xkvpJaaoG885nwGYLm0F4Uyf4MAhm5&#10;yKTlZH4QLLupXRK5KClGbpEM49VM7JKtPMc0EOpsOkHJr6nY2RQcLnlGwhnYhCA4Rs9oS4wbo3ox&#10;EyGWAVh6VjmlMiUujJ1p4+xaiDXKoFEdAESDCYWvhDSDcYbfpNZZqgmcTlHy7oJkWhBiLdkSQbpM&#10;HjhVhqCYyBLCbEr9tJ6ciHOTCGM9HEm0UYIMwoq6yUAriB2WbKJEG1BFCfg/j1QuIKIBkWfJVjK6&#10;f5gl6QlnlKUiW0p3o+dORMEd0nFgK+E1BPF4pYxdyKKU+2fpfyg7upBuwsiY9JhwnYAaPKkCaCOB&#10;RjYTRyXJKyKXKvxBHYZMo7QXRJY8/EEWvsmCQZSx/FqSYgQ1RfCDwv9BAbSxANGUIUq9YSALfZTC&#10;ioJuEH2gG4OX1M+CoZCOCN+VjKkzaLRxz/mI+2zQedrvOO6zJrc8OxDodzv0221UENhhAm2d4Wy9&#10;Xr7eCIH2J84qZGuVrA2tQrRRMb5ZKl4vlayVitd4Y6slo6ulo6slI6uUQRtYBsWKhingOosH5otH&#10;6IUphVBnPQvZvYu5vUv5MJ69tI9jYW+8oDsGtFEPbXe0oCec3xnOE4ZymVLLag9ntgWzQTS+P701&#10;kNEaTOd7M9rcKY3Od/WulFrv+zp3VnmonLdSV7hVm7tVlblWnblalbFYnbZY+TZe8TZa/jpc8jJQ&#10;8TpW9iZc8iZY/Mpf8tpX/Npb9MpV9sJT/tpd/NpZ/NxR9ZZWCGT/qk75aTjl+4H33/a+/aYn7bv+&#10;1G+733/d++7rvtzborxbkuxb0tRvxF+kPxxIfSnNLTWl1Tqyq+3p1ea8WoSFU2srqINGo13McptN&#10;3DZjOaDWTAYzp8me22LPa7bktdqym23cDgdXaC9oMwJhRQJ3mcBT3OEq6HCUCBxlFM6KTmdFj6Ok&#10;117S46nocVf1uaoG7bVj9kaRt1HsbRX7BLTNWYSviLSrYh3KmEAda5+Id+uWBmfXROYNmW1X4dxT&#10;uQ5UnsMJD4i2N+nen/LAXe4rCWTkLmnDDOrJoF3GQLSpwCG1ztIGGGQ2qbWCOi2oEEnsgGJiRQAK&#10;SuofzcZZywV4lART9MQQPTEmTgyJ49nYCa3BZJAyUGcZ0Q3cAaQIfJgPjQPA0VdU05wJ4fwNqvAs&#10;lvunngyCDr4l9LB0GMwgA5yBZcHwLeCCr4hHlBEDyy5JQN3spUFlAV38fJL1dlBGHwNiGQBEyguP&#10;IFASEIFLYhkcMWXH4tQTCzBNxk7AMiIadWZQBk0XxU0wPpmC4kt+jF5ORYEzljWLnND+GVBqYAci&#10;ibPQqSqc7Iyl3S/+D5yxzglQjPXWJlUbgnnJJFZO4SJZpoycozpyriYjyQQXOyZri8Q1Bimgh9QW&#10;wQ7TLpmaw8xLTGaEulBHoacw5wIicQIsi1yqo9cKyppBHBEcGSVvdNnNEQaTBNq1KnqtDF8rwh+h&#10;yMhgUtYMd8MZBMujhciWysPXYJkCN0zu0kG6DHBP5uyAMJJytIqTJNgVtf6T/WSAAxnZmZulVyTi&#10;2G5C1J9xBZyRS71ZLMVyajf7Dl2K3OejrtNB5wlw1m896jMedekP2vX7bbrd1qmdVg1wttlwo86I&#10;aA20CdpqnWyV8mjS1SpwTbwKs1kl3qiQrJVJVktEqzyAbHS9ZHSNdtweJpzR4s2RJe7wQjGC9t2e&#10;4w7E/9xue4FcZ99cdm88t3euEDJNGMsWxrKE0dyuWC7sJwYd9IYUAC67PZzVGsxuC2TzfenN/ozW&#10;QBrfk8Z3vW/yvG90g2hv6p3pFR5e0UJd0VZt3npt7jpwVpG5WJm6VP52ruJtovJ9tOSVv+x1tDI1&#10;XpYWKUsNFL9zFb0wFz8zlj6b5fw6kXlP+uaH4ZQf+tN/HHzxZcdv/7+Wp/8hePofHW++7M74fiD3&#10;9lDOj2NZP4ohzQpuSXN/kGd8L/ki5de+zAxlEbxuoyu72ppVY+HUmLk11sIae369qaBlOrd5Jptv&#10;5vBNZQ0OXpOd22IpbKV8f06HOb/dwmm1FgmgxcxFfHNRh53X4eQJXVyhsxAaTejiCZ0lna6yTkd5&#10;l6O821Xe7a3qcddR66ynYczdPO5tHvc1SXxtsnC7PEY7Aini7YposuOsV7s0bNgYt26KXdty1x6I&#10;Jqd22UOADMGsJdUBKHEGnLE6JnBGe7f6b9Y20RoASpyBa4AXBUDGsAXRBMBRgXKamjYOZqJQZCSU&#10;qPOe5bwMsVPCWQzGk5ot6Kso0IOAvqONwECf5BnoLOrUB5iAJ/Kz1IrBGHdCbo5ARlIIoKFHJ8nF&#10;WmSJPkzEAXOgXrLdP1mgxPwkdKCP6HJqs7j4P3EGpQYYMZxd6MNwvrgtbkhco55YYhzuxq6KsVYy&#10;uj+OZCqnwrRoCeQC5uBACYsRBK4Cyy41fxJtAiqJKIa/YZy50kQvVcBZiLpnEck2WuAMFAPLWHUS&#10;CAPLjpWYRmM6z2wawEfVA5JsYdJlKthA6vmgTgspFSgp8c9y9iTHSE+RBGMsYzjDRwUl11jejSks&#10;BBQZibLQJRCjjrEiQBhi6hqTyYRGcC0JMTU8MlEMcwCyq4nYBxANOFNS4RLkAuzAMgpK5OPfS50f&#10;dDcZWIZppONIP4Jo+CUTbCauhUZjdcxL1nhxyTpmL6kgQP0clGWjLjOqCVxTGYHWFbBCLZBHywOY&#10;PyWoAYKse8N/JfZdj3suR13nw24Q7ajfcthrOuyeOejQ7/FpbcAuqbOJ7Ub1Vr1qs0G1Wa9EMKVG&#10;Gm29RrJWI1mtFq9WUXGTFqWXSlaKRSvFYytlY+vFY+DaCjQaW5G+ALNJ0mx4sYi23p4vHCSWccEv&#10;aqmdK+gjqOFY2DWXK0hkd8azu2LZXfGszngWbXYWy26PZwvCwFl2WyizzZ/ZTsXNtBZveqs7vc37&#10;vtFHrxauc6TUOzNKHPnZgdr8lfqs5fqcpZqMxcrMudqUxdp3yzXvlxqzl6szEhWpkYrUMO+1k/PC&#10;mPt4Iu3eWOr3A+++7337defzLwWPv2x7/reWt191vPyr8OF/63j83zpf/rU/9Zux3FuSovsKzj1l&#10;wX0N98EE50dFzg/yzO/kX7z+tScrT8mrs+Q22bJrzLk1Vm6dlVfjKKxxFdSb81r0tFM231TQauQ1&#10;Orgt1sJmM6/Fwm2z5gvMnHYzl2/ldtjzhTgynAnsPKGjsNMGrpUInDyBrRROU+gs73JWdrsru301&#10;vb66AX/tsJ9wJvI2i/wtkmAL9c1GBbJ4pzwhkEc6VJEezdygdnncuCG2bUnc27QLkHtfQesxDyZJ&#10;ncFv7ut8BzpQzHs4gaDNy6DOaMMyBDOb1KJBubMQLSnXUw8tjkygsb2k4S7hKJnBPCTDSNLsFDhj&#10;GfQTY+wkuQoSYzrJcvbEL0qc0UpyPWuSMDCdBTaBU/iWGU+6Q/I+dMmfPbGUFCODCeIQuRBkBknl&#10;QU8RhpLWjzhI/fqkoegMu5Atq6TGMZJRBCk8lEjEqHSpi7DmWKbIKEfGiEaXA3kMVVQEIMAhLpPY&#10;AssIW5RQS/bNkodFUIKMcmTUag+cwVQm8+VgGeargyfwnizrT5uaQaaRwoIZDED+QK0w6xc6Ud2o&#10;sxOWFIPBZDiD3wydgEogFDAnDcCQUkKN5cLATWr7AonIjf6JNlpmRMXKJL+gzvAtgxRL6hPFCLVX&#10;msg1xBpkFAUrcVIlAd4zfD0R/TBBRGO+MoZpNJOUHZGOTCXdBJeH4TGpmRYBmZZUaiTNQh8IfCBj&#10;5FLObsha0j5And0k10LUwMH6Y2nRFcsMUusGa+yg9BnTd/CwyfoAnSScMaIl1RxYRkf/tdj3QeT9&#10;wN4kcDriOB6AOjPvdxn2hdP7gmkQba9Zs9ui2WlUbQNn9aqNWuU6ok6+Cr9ZKyWW1bGVTzcLOUUr&#10;ZeKVUjEGq6Xjq7zxVRCtnO1bW0rtGsu04Gl4kTu8xB1ZKhykvbZpeUD/HJwmQMbpSRT2zLG1nIkc&#10;aq+NZnXFiWsdMUa0CL3VqSOSxQ9ltHkz+P40PqSZN6PFm9XiTa33va/zpNS70hs8qXnmN48ny9JD&#10;delzNWmR8vf+sje+qpf+qufB8pehqtRw2Tt34UtT/hN96m3pi+8GX9/qefFN+4uv2p9+3fb8m7bn&#10;XwmefSV4/pXw1V86n/3Prmd/7Xv79XDOXWXWT/LCu5OF97Xce7qiB3rOfXX+j8qsH2Vp30i/ePag&#10;IzNfXVRnyakz5dSZ82psBY0WTj2cprOgwZLXOJPfbOS0soWZLba8Flthix1+k3aa5VsL2syU9ec7&#10;coV2Tqe1UGAvEtI6c57AWiq00WpzoaVcaKsSkjojmwmc9flrBwI1w/4mkbdF4muRBNpozXmwSRZu&#10;k8eEykQnpJkm0qedG9Evi0zrUseWzLWj9O2qfLT5z4RvT+3emfDsTQJn3n29F2LtSOMDzmifWHhM&#10;XeBQ6zvQ+mmdJq1Som6MY1CM4YyIRlAjmZZshWUJLxhGCjjHY4Ja5Jjh7NQUOzNSwp7YRAuPCGek&#10;sKiBNkabgjH6kNpCMIeIAL+S/a60XTVOAmfsQroWRhJ2klAIeFGuiiiTTGORtqKcGiX1CWdxaqqg&#10;28LhRmA/L0nQJQmYVG3gVPgUSk0bu9JFr3ThS23o5oZMOYKwlG6Dgpuk6gGC+kuYysN8Zipjl/CS&#10;f2o0WpUJKwqEMZaRwElCDQINcbM2IEj2U80MI6XqEUlvSEiCMKEzqjC+ZcUB6rY9BbAgxwh/LJtG&#10;lUpKh1FOjVjGZFcyJQfJRuVLloAjliU7WsMflJS/v1JGAQtcSyQiVUUAuganAKMJQOomzc98aPhq&#10;AoTCVzQgZkGOEQRJmmH++UQUCLuciF1jGmA3GSXq4T5JILLcGRQcnvsRgQGZU+CSmVkFSTbYyQ8q&#10;6gthwCWxRsd/L1mn/Brh7IMUEoyyb9S+yzrgqALADCal0hjU2BgnqUrwgcJ7RS9YcZ4O2I77TAfd&#10;s4dds4edMwftuoNWzT7hTL3RqF5rIJat1SrW62TrhDPymzCea/XgmnijSrReQe9DAcvWy8fXSsYo&#10;g4YoHV0vH14vGV6F6ywbWSwbIb9ZMrJQNDTH6We6jHA2lweZ1p3gdtORQ4ufEhnd8ayuWA78Zic5&#10;zcyOUEYH4SybH8hq90KRpbZ4Ulo9qU3+9EZver3vTa37XaM3oz7w9t30L9/1Fbyy1mXMV7wLFz6z&#10;Fz+ylzy0FP1q5vxq4jwxFPw2lXlHlH575PU3fY/+Z8fzbzpffSV4/Tfh0791Ip7/pfvFl30vvhp8&#10;+93Im+9GU3+S5P+sKHqo5fw6VfjzTMEvs5yfddwHU5l3Zfm3ZTk/SVK+Gfni5b2O7ExVSYM7t9aU&#10;32DOq7PmNhpzmkw5jbb8ZgttZ9ZiKmozcVuNhW1WTgsEmiOv2VoIj8l3cGmfDFsJ3852y3AUCR1c&#10;gaVYYC/j20sEdrCsRGAtFwBntkpaCeCq6vHW9PvqB/0Nw36+JMCXBVuk4TYpLThvJpxFO+SxTmVM&#10;qIn2TCeGZ5fE5nUZdZztKqnvf1dJHWc7au+uGjLNc0Cu043jEesy25+k/RcP9YEjne9Q5z/RBU5I&#10;l4XAL8IZfQxSkPFkRcl/N1IwQmFAUGMa7RgsY2398JjUFwbEQJ0BakmzCfuZ3AVbH6U2DiossBw/&#10;M5KsYeLfOGN4SrIsOYdKlkkwhWESWRMZnbkgFJK4YxGnJZZJftFVkaT9ZPFnah+EmgqfkqQiLwmB&#10;dpHM5bPtfUi7gYmzc6x6wHCWlGns0UlTea6BnYyeTRDRiI+TsVNtnLbNAFkm8NdOafKzCUCNumfp&#10;JBEnCN5dasjiscojC0Uy2Q82Qa+xsqOazhPyJKyyyb7FV5B1rGoJGhLsbtJbqn/fPEJikGaSlKO8&#10;OwABT0dpL0yLQpdhwo2YSkJKzTD07yBHSaginIFTEG7AGcSUiqXJyJ9CYIZP8U/WAHaQaWzmZORa&#10;E006UNJiakZAIhp9JJypYx/wICUB7gNLz31UhD6ClQArGdUgHoRLaPEAdZlRtwfMJmX6WcqfejhY&#10;Vy1tmUtaLJk1YzaTnCml3kid3dQ9vRci1/mY82zQRptqAGeds/RKpzbdXtvkXsvkdtPkRsskNW3U&#10;KTdqFZv18k0gDOqsVkoyrZ5Wp2/WSDbhN8GyMtFmydhmyehG8eha4ehK0egqveGJkmjLpcNL5cNL&#10;ZUOLpcNzRYMA2Xw+AkTrTRT0zHN75qDO8rvnabVAbyKjK5bFWs/yu+M5HVHgjL3SKZjN92XyvWmt&#10;npRmeEzXuwYf7enYGHhT48YgtzHy5vnE/S/bUx4oK9+Hq1Pnil/6S5+4ix9Zub8acu9N5dxXZ92W&#10;pH7b//7bnld/63n6l86nf+1982X/my97Hn/Z/exvgy+/Gnr/jTj9tjLr54mcB1P5v05Rr9lDLfc3&#10;HefnmbwH0/k/azg/qzJuiwvuiHN+Gnv3w9AXb+72Zb9VljQE8qDIGqyZ9dacRnqbSR7tzmjlNFiL&#10;mixFLZZCoA1OE+qs2cZpsRc223mtwJmVJzCXtFtK263VXc5StjazWOAobXfy+M6SDmdpu6u4w1EC&#10;gQZp1uuu6vPWDPgahvzNI8E2MXAWapVF26TRNhwV0TZ5RCCPdinjtJu2fn7YsCK1bCkdeyrnHm3Q&#10;6LnZpnHCT4l/GEwNPKbnaBI48x1q/VBktC/2dOBIT4uZTqHLpqi/jJZSsh36Ic3Opiios5/OJ9UZ&#10;AARkhFmRkfowzoxUwcSY0EZBgut8NkHqjABH+S+W/qfNy0607BEs7wZ5dapnxQG2pyuRa4YS8zc1&#10;AaIelQuof5Vy8PTVJSJJNCbumMTDNOgyZi1ZPZSQaoASZMkvBOX1o6eTkROEJnqKYKmxcy3rtGDr&#10;yc918VMdM61EMbbONJk7Y4PzSeovu6A0P+MIWc4wQY2ZTRYwcaELTehcg0EU6uwMQUoteK4OXkyw&#10;IGBRSZGwxSznTRKNGlNpc0dqsBADZ6Fz2k6HXBjhDKIPApAoCdFHLbLQbudQTJSVI1l3Rhtkk/Ek&#10;8UVACYIaJA8xGVyDJrpB1Q2PCGrENWIQE2LAGYk1uEiGM2CIkMREFl14gX/RZORyknGQZdauJ2E5&#10;2R3YNIypVxY/AH4TEKQ7YzLNp/uDaHK2bICKobSugNrQmD+FZMNHUo742bIQdBllx6DjwC8JmJVM&#10;orGipyT4QYyTVPRkm6kFriV+tiWk9xIsG3eei5y0J22v6ajLcCic2e+Y3qWNz7S7rZM7rVPbbVpy&#10;nQ0qEG2rXrFVJ9tgsVYnAc426qRbdZLNKvF6pXizQrxdNr5ZNrpeNrJazPaq5dGCJ7Y/Lfzm0HLp&#10;4GLx4BxnIJHTB122UNi7UNQzXwRd1pPI70nkdM/ndM/l9sSzu2O5YFkX9Wrk0N5noazOYAaxzJ/e&#10;5kttYf0Zze73je7MJn9Goz+l1p3Z4OXU+F89kj34K//lD325j6ZqshLN+ev1GfPlr7yFv81m3lOn&#10;3Bl9/UP/22/73nzb8+abvrffDDz6792v/zb87ruxVz+Mvr8jS72jyr+nK/zFUPibifvQxHtkrHhh&#10;Knms5/yqzb87lXNXnX9fmX9flvODKP/HsdwfRlJ/GPzi5a3+jBeK4loP3GVeneNdrTmrwVlUb+c0&#10;UBGzCDgjulm4jda8ZgeXb6O9zKDRmh2cVlthm6m0AzizQqBVdLlK2g1sm0Y7BFoRoCZ0lna4MeB1&#10;Oyp7PVV97qp+4MxfNxSoHw01SoItsnCrLNbGoh3STBkV0LtOYt2Tc4PTi+OzawrLtsqxr3YidtX0&#10;TgB6kRLD2aHGd6TxHk14CWdaz5HedzztP5oJ0DImaDGoMJjNSdqOkVYmUbUxeDYdONcGz6dClMhn&#10;Lf7wmzebYlPtEhgCyMLnxjBL8LPeVD3tgQG5RBaScmGUOGNajFlLTNDRuihcC0VGsCPSJbFI4o50&#10;GaktVsHEAFclC5fMb55Nh6mjYjpCx2S582YyG2MOHo3fyTBHVKIG2giZR03kZCJ8NBE+1kROYRIp&#10;WUZxBrNJGo0SZ3Qhdf/SgqrkBLp2ii6HXsP4YhI6C2RhdCOhR6sCSJ2xPc4o2JlkuxmIw460zhFH&#10;CuY0T2lzWlYQoOok6xFj3a2ksOANpVSsxF9s0m8Sy+QBaqqAvsMYeKKeMvKnSYGGI9lPKeXIqP+L&#10;yR9GPXwFeLEdMmhJABxlUohFYULBGmYqWRChgDNiGcBE+TIFk1RKKKzIB4gyDbQY0fDDRPQjZmLa&#10;VPgDBBqTe+QxmS6jXBuUIKETwi0pBmlJAOD4QR76qAx+JGxRiZM1mlG7GSkyjFlVgWX6Q9SJpgxi&#10;TPqLllixAgL50GQDBzOnVCUgon2AQKP9Hd0X4yAa22K7z3zcbTjontnrmtnrnN5r1+4QzjS7iJYJ&#10;4Gw7iTNEg3KnQb5RK1mpk6zXSzbqRRs1oq1K8XaFdLNMvFY2tlo2slY+Aqe5VjyaVGcrRYOUQSse&#10;Xiwemi8cnM/rp/fUFfXOl/TOFfckCkAx9vaT7K65vM5EQWc8ryuaLaQ22pz2cHZHOKMzlMYPpPOD&#10;Ge3+tDbPmwbX2yZ3arObFmw2+jLqPZn1noJy94tfJQ++Fj79WvDsh87cV7omzmJ97nLpC2fBz1Pp&#10;d2Qvbw0+/7H/9Tf9L7/uT701mnFb+ubbMdJi97W5D/R5jw1Zj2e4jy28xzbuE3PxU2vFc1v1a2v5&#10;0xnuL5r826qMH0R5d2V59yTZP4hzvh3N+dtI1jfDXzy71ZedoS2qcRTUOXLrHW/rzGlNjjw4zSYz&#10;p9kMUUZvmWuEOrMXNtl5fHNJm6m4zQ7LWcg342N5u7W03cbjUwWguMNQ0mHmtFoog9ZpL+t0lguc&#10;xTj2uqg5Y4B2N6vu99YNB+rGQvWyUJMs0iyN8uUxhEAW61BEO2SxTlW8T7s4ol+WGtZVtm21Y3fC&#10;tTcBnLlgM7eTRCOzSTXNwynfkdZ7rPOe6H0ns4GTGbDMT3sBTQXYIidqoKVes5ngqSF4Ohs804eI&#10;I5A8rFMsuSUGoxhzkWAQpBlTapBOzNmRRCKyQI5RMDyRZ2SNEQATuUu6lqylibV3MGtJhdEkyyiz&#10;xggFkNGSI7ZtBjVegJVh+j3T4fOZMNUKkjhjvKNUGh5KkorkIRlPhiFSYYSz8AkLDIAnRqtk0z/G&#10;yXwcLb2Cn6UaKz5OhXEhlTuJaCTuaINZDURK7FJDbRzkXieZdQXLEFOUXLvEVfCw1KJBMo35UFrb&#10;yBojiFlAFW1Ly5wj60Qj+QY7ydLh4WQTxgVlo6iYwFpewxcS37k6AIDiDKtdEhOBNsYyRkzACyhh&#10;GX1iCpUpo1e4FWTXBBEEkzHtT72GyQxnYBCpKnCHSTP8TqoP0LdX0siVLHqtiJFAI1lHpYDridjH&#10;yfgneExSZ9HrKZyhy4lWkFqs4nmlhsykWgSl/2En6avwR2g9ZfiTOvR5ggk0KhoQ0aiHg8k08p7K&#10;ZLsGFQ0APiIaPrIaQrKiSjUEjFm6jTJuVB+gFlza5ZHemcLevzlsP+m3nPQYD3tn93pmgbPddu02&#10;f2qLP7nVNrHVomYlTurb2GgA1JQ7deCalFjWINqoH8dxq1q8VS7ZKBet0bs4aSu0TUCN3r85ssIb&#10;WuUN0sZBRSMLvOF53uBS4cA8d2Ce1zdfDKj1zOV2zWd34jiX2zlf2DXHhTrrimRCmnVGc9pDOdRG&#10;G0oTBNIFwfQOf1q7932D532DN6XZ877Old7kS6/3pdW5s0qdL36T/vyN8PFXwodftby6Lcx5osp+&#10;Ysi8q8r+UfLu+7Hn3w69viVK+0Gc9oM8966m4IE+/zd90WNz4UMb75GN98LNeeYof+ktfePkvTSX&#10;vbRVvbJWPjdVPNIX/6zi3lGkfjeUfVeSe2c889vx9K9Hsr4ezvp65Iu0d9KiGnNhvRUIy2uwp9Rb&#10;05ttuY3WgkYjwFTQaslvMhXAYLYCYdaiVrBstrDNWNRqK+abikmamYsFZl67mddlLxaaSjotXAg0&#10;qgPYKwWeKoELqq0aLKN3AriqBkE0d8Oov2E80Ejp/1iTPNauiPJlkQ55tF0REyhivRNzA9rlUf2a&#10;3LSpcexonDsTzh01jm7a/GfCA5bt0WIA776W7Tc75QfU6JXdM/5jOE0dLWyi5gza44xlzWjfHvaO&#10;pWmSZqRTKGvGOjAYwhAkx8AgCC6YRATpo6REYjgDjwhSbK+LZM6ecmGEKipN4iPYR5ItKdzYHQxM&#10;vlG2i/lNuoRticE2gKVriT6Es+T6AQIoTkLZ3RhV4JIuZyuZMJm6ZykAuOTK8KkItbkmpRZzkUQ0&#10;Vty8oGCJfwIxDVjfxk3nB1UwNaAYJcsuwDJ4SQ1Oki6j/TNgQkmUhcEywhmEG1sgCe8JotFSbTUM&#10;Ji3hpuyYIkQ9GUom0HAE0RjUqBDJmmwplaYIU0qemirIQp7LAtB3eBBNwExMgBRKlh3owmQHGRGN&#10;0v+Um6dkFtFNQU+nvgr6PRFSbUSx6JWKFSv/LaMm4knNBTt5rcH5+Ac5aEjqDOcZ+GKsphn7qKGg&#10;vNhkDDiDQCOcJSUY4Yx+1RXElBSSKvwROGPn6agKfVSFQDTKl2E++22EZnjbSahCWjJF0pKR8YMq&#10;KdCSDbdMoLFlBqzEQV6VVBvkGyk4P612orUB1H12xnB2DL/ZY9jvmdnv1u8L9Tsdui2BdqtDs92m&#10;2mnWbDVoNhuJaFs18q1q+XaTfLtZutUo2qwXbTaIN2rE6xVUCqA3b5aNQaNtMNe5QqWAoZWSoSXu&#10;yDKXcLYIpZbfP184sMBD9M8X9S7kdS3k0Js3E/ldicLuWH5PJLs7lN0VyhKGM9oD2R2BDEEotSOQ&#10;KvDTKnS+N7M1lNbof9fie9foSWvyZtT60mo9WSWud08mHv/Q+/xvXc++an/9fevLH9sff9f74pu+&#10;99+OvflO+uZ7Wdb9Kc7PM9yfzSWP7KVPXcXPXBVvfJVvgtXvQlWvQ+UvQzVvghVvneWvbJUv7RUv&#10;jBXPjMUPpgrvKAruyDJ+HMu5Lc35cTTrb8Ppfx3I/HY495uhL/JK9SWt5vwG6vXPa7LlNNJ2ZgXN&#10;OGPgwk42A3MW5iutnFYrznBbzQUts8WtNsi0EoGtuJ3y/TgWs81mi7qs3E5LkcBW0g6cuas6ndXd&#10;zpo+JznNQU/lgLd21NcoCjSJAi3SUKs8Rv0ZynC7PMRXRASqeJcm0TM5P6BdGZteV5pImqldUGdw&#10;mtSZMeU5ULv31d6DCf/+hH9PE0Ds0pazwJnvEGZTx3QZLc/8c1XTDL1a6cQQOjHhY+gUf5/68Clr&#10;0WDbXZBAo+XilPaiv3ZKydP+PNBHzEIyJAFhBBoymyz9RECMXQBkpIn+lEUMJRBc4BqtUmL781DW&#10;P4k/yt8BWzc3oYoBwATKUL9YckUUU3BAKq2vIs1IJQUyvNBx0GjUBHsyFaU3YFK+DCLrJiOGR7M6&#10;JmgFURa51IevtCHIMfKV1IBGC+YZ3ZLWlRFQDXjhHxKHOruYiMGyUT4LokwdgkYDyy6mQpdTQfxx&#10;ktoCQSZClxoWrGnjpqZJbjHZeEGpfaIbJfKZOiOnRvWEZDMaaRzCGZHugmXZzskD/qm/SLsxm5nU&#10;ayxBRhCUR65ZI2vSvuGGlE0j5YWgjBikGZBBUJuIksKi+iaAxdrKoMKSONMkALJrFU4iGM5UzH4q&#10;iWgfJmJUBJiMftBEP8J7Uu4s/BGQYqgiq8uWBHwEzkj9ha4RdJ4UGUEKXMNkVh+g9e0k9OBk2TSa&#10;w2SdGuxjk5k6I5lG+TL69uajLPCR3e2attzw0Xue6DXDrothx9mA9aSH0mfwm4c9+sNO/W6Hbrtj&#10;alswsduh2m2b2G7RbDerthsU2zWK7WrFVp18u162XS/ZqRdv10jWq9g23BXsHenlo+tkNslyrpYP&#10;s/ehDC+CZUVkNlcKB1fy+pcod9Y/z+2fK+wFyObyuhN5XcAZbGYkqzuS0xXK6QpmdoayhaEcYTBT&#10;EMpoD6V3BFI6gDN/Lj+c0exjeTT3+yZ3ep0nrcGdU+lLfzX96s7I8792P/lS8Po7/ovvWh991/Xi&#10;u+F3P6oz783m/2wufuQsf+qpeu6veR+pSgnXpMbrsufqs+aachbrU+K1bxJVb/3lrx0VLx2Vz51l&#10;zw2lz2bzH0zl/aTI/EGae0uW/5MMOMv9ejDzq4GsH0dTvx38IqfcWAA72WQsrDcWtBgKW00cOhrz&#10;Gw28FltRo6WgyVrUZuG1mgvpjXPmInhJvqWs3VHabuFRyt9W3OGg7f/bLYVCa4HADKIVd8F70kZA&#10;Zd32yh4noqbXW9Pvrxzy14z5G0ShZhF7V5M8LlRE2hXhNtp+NtrOsmZwmkP6ZdHMmsK8rbDv0dom&#10;UMyzD6JNeA/VngON54AaaH17U4GdqcCuFpaTXqB5qPMjYDBBNNacwSBFW8XSjmYnRoY2LRUBjtk7&#10;AQgZlCNjSTTMJGaRbrqRXcnSJ2GOtBVgdPORIEI6iE6yb3EkdYZjEmesj5/5UHKUNBMA/bM15KaS&#10;QG9vol3/kzch7UYLCSiJhgHs6hF7VQp14dIdwL7Y6VSM0v/wmHCXZA8JZCwLxrhGY0YiasIIQ/7Q&#10;Jhmwiqwf7RLf0hwgLHaT7CdHCXUWPVdHIdDOKEFOGXpAEJfTfSZD9Eo6dfA0mfvXBHHmcoKcJmXH&#10;CFukpxjFCHkYsMIlvbuEWjcoHRahRY4K4IzQAMYlWzQY4yLXMsqOUbaeCTfSXPgW06C8KKeGCbEr&#10;WklOsIPwwW9mNU1WgkzmyDCAZMPv18SupmLJ4gCABa5d4dGYDzcNHUrlSypNknzTEPLIgTJbyogG&#10;6kG4RT6xOsAnwllShVH37KWM4UxOBpMAxywtoQ2Ag+tUhz9NhD+ro5+UMeIjiT6WemOFzht1RmPy&#10;yDSGZLtp7CDr+lER+iQPfJQHADWWUAtcEc7olcP0DpQRx9kgvc/pqNvI2jX0Bx3a3XbdDixnh2ZH&#10;oN7pmNjmq7dblTvN8p1GxVatfKNKtlWFgWy7TrpdLVuvlK1USZcrJOvlok0iGr1OmDaqLR+mrbeL&#10;R5aKhueL6Q0py1BnnP7lgr5FTn+C25fg9sxzeubyeuK5PfG87lgOLUQP53eFs7rC6cIIrQcQhLOF&#10;4WxBFFBL6QykdYRy20LZzX5a7dTiSmlxpDW4UhudGdXejFTzm58lr74dfvxN/5OvO17/2Jd6X5Vz&#10;Zyb/V0fJk2Dl82jNy0jNu1hL5kJT1lJj3mJL3nJz/nJzzmJT9kJdSrTmdbTila/0paP0ObSbjfdk&#10;mvdIm//rVP5tVfa3Us4taf4tacYPI5nf9qd815/60/Czbwa/SKkwZtdb4S6L6kwFTYa8NkMh38ht&#10;MXGbjLwGC6/eUtQKj2ktarEUt1ig44r5tiK+o5jvLObbC9tcPL6jqMMJaVYstBYKbQUCS3G3tbzX&#10;jmMxjj2O0j5XeZ+rrs9XO+ivGgtWjgbrR8NNY9F2caxbmuiUx8C1Vkm4TRFvU0c7JxP9+oWxmRWx&#10;cU1m26KXA7j3Vd59pW9P4T1QeaHODjSufa17T+c7mPHTq8u1/kNacM7WaWp9yQXnxyAUJcJJkRHF&#10;YDnZ65dYiwZbD4AB+TvSR4QzPe35w9JhpJJIEDFlR/oOYwg9IiDhDJRklQT2FZQUBBRzl7SVBV3I&#10;9BpdAlrF6F0nYBZtl0arqW6a3WZwE+AMETmmFF6ycw1+kzX3Y4KBsYzsJCk4kn6U2yInSKFlfWr4&#10;DQDZJIsk0cCjSSbKJiMEPka6S130SssWObHE2bmWbCZ1aWhptdMpbKYqcgacwYMjJuntcziy0icr&#10;OySz/qDYv3GmAX0o7X2iioA+JN+YgoNSo0w/Yx/tUcHSXlS2I3+aJBQl+GmTRVYDvZBGSG1pQldJ&#10;0Qf9JSPkJYuVEDsfZLFLaYx6bv/cRfICvpJZy5usf3LmBACNf2DsSgMVRqSDLgOm8c+8YgH9xQqX&#10;rNuWkmVR6vkArRjO6A5Qbaz6SSxLtnSwrTUAHRCNmmDxY0h80XM/TkQ+IZSQciToPmkiv0+AhvEb&#10;ltFMJuVozNaBasIfNNSsix9GzpRwRrrsozL0WR78XR74pAgwacaaNuj1KJ4L4Gwo+f5g62mf6aiX&#10;cHbQNXMg0NNe23ztlmBqq2tyRzi52Tax3qzaalZutyg3GuVrdfLNSvlGjWyzVrpZLV2rlq5WS1eA&#10;szLJVgWM5zjtuF3MXoxSNLRYhOMIrXaCOuMNLBfR650Wef1xXt9ccc9CUW+ioC+W1xfN64vk9IXy&#10;esMFnZEs9hqBLGHkT5yFszqDqcJAWmskry2U2+LLbg2ktbjTWpzpje7UehcsZ1aOO+2JNvNnTco9&#10;9bs7ipyH07xnntKnwbI3sZq0xYaMxcb0ucaM5Y68tebsFX7+Oj93lZ+70pqz1Jw1V/MuWP7KX/Tc&#10;VfzcxntsKnw4U/hwlvurjvOLlvuzJv9HeSGk2feitB/GMr4fener7+1P/e9+6P/idZUpr95FGwHV&#10;WjiNlrxmM4dv4TRb8puMRXXWkiYHNFpxmx1nSvmOEr6lGPziO4sAsjZnEd8NU1ncDnVmLRbaOR3w&#10;mzZIM9rUrMde1GMvRfS5KvtdtQPe6mFf1Zi/eszfOBZsGQu1iSLtkphAGuuQxtpwVCQ6CGexfu38&#10;+OyG2LIpcWzJnNsKN22cLQfO2MvM1Z5DDfWa7eu8e9P+HV1wdypIxnPKf8CyZtQ9S/QhglDHmS54&#10;Oh080wdPwaYbUca4ltRKN4IrzF70HSIY0bpxSmyx7bAJc5hJA4IgTrJ908AmttfQEVNwlOpiaX7Q&#10;kIQYcEaai4CV3PECygjEoXegEEbpQkizU9bTfwKm0CY/SQXHUmlsySfwRI4SMkpLRpLuwIqP+MgS&#10;YRiEgZ7TydAJQgteg1+sPjABwNHjaCshKCyoLUqTUe2SLQa4SY3R/QHTyeipOnI6gV/CSg2YpmGN&#10;FEAMS5axVUQ3OMMZqglQjwX5RNoyiHXbksfEgBQZlSwvJ4NsHzHqY2D2kJQXLqTmUugv0m60POBc&#10;xsxjsrMfc4AzOaX2iTtMzcESXikozwUveUGKEvorDhiRQ4SkYtYymdSHOjujJGAMH2m1kyZ+MZm4&#10;1sSBG4gv6KlrBjKKydgHUA/Ig2JixU08iLJySfdHPW4kr1glIXQ9SVSiM6zQSWKQNBqIRixj/KLa&#10;6CfCHH5MhBwrxjh/kzhjukwToawcaTS66hP15YY/qYOfFMHP0tBnCa1Cp4LAzY4d/kuJ93zUcz5I&#10;r3Q6H7CdDZiP+kE0w2HPzEGXfk9IHRvb7dot4dROu2azeWK9cWKrCa5TtQmiNSg2auSbUGfAWY1k&#10;s068USNZqxSvl4o3yiVrpWP0XuHyseWSsRXe6DJvdAnH4pHlssHlkoFlHm18tljct8DrXeAiYDn7&#10;EpzeWD6IBpb1RDi0fWMsSxjLEURzBP4coT+7I5jBD6a2B1MhzdoCebQkwJ/S7Hrf7ExtdL+tdqVW&#10;e7K4vtx3zqIXzqLnTu4LT/m7UFPmYmPWSm3uSgNno6Nst5272Za3KeBsNecAZ2vtOatt2Uv16Yna&#10;lGj1S3/JCxf3mb34maX4kbHk4SxwlvurPv9nHfdnbe4tRd4tZe4Pkowf6R1Oqbf739wZSL89/EVm&#10;tSW/wZ5baymop1XlnCZ7Qau1oMWSTWVNOEoH2UkIMdJl9uI2UwnfXgo51uYoanUVt7vK221lHc4K&#10;gR1E47RTTZPb5SzscuJY2u2o6HOU97vrBr0Ng57aEW/NqLdu3Nci9vPppU3hVvhNaaRDFuPL54TK&#10;uS51vGcqPqBbGDVuiKzbEud2cpsz4Ezh24VAm6C9Z6nXDMdJ3742sKsLwm/SW050viM9zGbwQMua&#10;M4Ctaeo1Y6uaQmzDa2LZkSF0agyfGVn6jPbUTr4KEyghQFwwjZbMl1HSahpHsIwt9qR3l2Aa+Egb&#10;dbC3otBSUFJ51LYWPUuuaiKQ0RGUpJcEs3wcZBFgRFvdsi3VGGeZ4CLdAT2VLHFS6o3l3SIX08nN&#10;LVirhI412cJyQm0xnLH6Ju1/DfowxgHEZJbJvWoip2q6LcQjfvOZJsCyYMQvMo9U3wxBPLK9gFj2&#10;DWRkL9AEARnOqCBAzo7y9IQtiC+INdJlmgC4Q11myTwXS5yBUNSrwYL6LViWjcEOPKKMOG6Fq3CG&#10;mm+VQWCLOi3AJkXkAj6OCTcg7M+kfrLHgjJfZOvg+CB2aAyo4YmUxSeJNBm7nIxCgtEllPyKXWjB&#10;rzigxoQYmBVHfADOGPvIYNL8OMZQcBRT0ZvmDHzFTC6IllxNRbYUyMNX2vDVFHOXlDijn0FokwPT&#10;8JKAIPupVHa4WQFKLR2T9NuIoeQlKfuWDBJxZGbJk2LweTL0h4bpMnHwd3HwI22aFKZ9IjGQ+C/G&#10;PWcj3otB99mA82zQfjZsPR6yHPcDZ9P73dN7ndM7gpmddv1O++R268R2E3XV0k4brXCd6p0G5Ua9&#10;fLNBvlMr3a4Rb9eJt6olm2WizWLRepl4vWx8tWKM3mhXNkYLnui9ASNQassVgyDaUvHgIndgkde3&#10;xOtd4vTN5/fPFfRSMy29ra4nSlyjsia9bZNJM3+e0J/DD2a0BNPaQikdgXR+ILvFn9kaeNvket3o&#10;ft/gflvjfl/rzijzcLPDVRnx2sy56vSFuuyltry1ds5OK3eruWinp/pUWL7XwdsRFG215K+25C+1&#10;Zi02ZsSq3vhKn3krnjqKH1t4T+2857bip+byx8bSJ8b836bzfprk3Nbn/qjJ+kFdcEuRc0ecc1ec&#10;dWss9aeR9FviLzj0ihMrp9GR3+DMajMXUQXTzGk157daC1tdvA4Hr91e1GYvaodGs/HaLMXtIBdA&#10;Zue2OQtbHSWQZu3uig5XmYCWbXI6rNxOF6+T3mxS0esq73VW9nlrBr31Q966MQ9YVi8KNEsCQlmw&#10;XRbiy0IdkpBAFu1QxoTqua6JeJ9ubmBmcdi0KrJtixzbUhfM5q7aS28DoP0afbTxrIaazg6ZHNvT&#10;BXa19ErgQ63/aDpA75rTJbcDopVMIBHEDpNjNGB7/kROTZEzU+SUvWHzcCZwqA/gWyo7snwZ628g&#10;q5gMEnGzLPM1FQLCSAcltxuC1KIV70GiIRAGPQWKJUuTLNnPLC0lv5LaCnKPCSJWN4BuovRWmFYU&#10;sfYudpLRBPCCdcXP0BFbWb8F7DDcJbWJEXrIS7LGV1yuIZCRTGOddKQEJ8InyvCJmkkzhJpqiBf/&#10;LlbCRSY7NhgKSYVBu2lJf51pyDDSAiacJFqxdwNjjJiktBoVN5WRcxUmUJUTfpPYxM6cKaldg4oA&#10;hAZ4T9oG9grWkvL0RDdScEAYCEglheA1LmfrmWgvWeAMV03AFQI3rIUVATEFKJAyijIqkUYD9ciH&#10;AjeUFKP+kktV7FIZvZygbUIutaw6CS9JWCFB9JE8IOkmEmjA1lQM0gxkJN4BZzCA0E2sOYOy+CQG&#10;IdAInYyGuBu7DzCkjFA/xxQ4FYZDJCOJC+mXRD/it1Ft9IZupM4mo5/o0ZBpVDpI5ss+aiIUZDZJ&#10;muE+n9WhzwoC2Sdp+BMtm49cS8OkzqQBev/mmPcCAm3EeTZiOx+2ng5bTwZNxz0ztNSpE0SjNrT9&#10;Di3tsdEyRf20zSqos+0W9W6jcrtRsd0o36mT7dRKduol2zWSrTLxBk+8ViJarxzfqBlfq6alTmDZ&#10;askwxNpy2cgSpdKGlotvtqUF0RYL+xZye+byulkGjV6NHsunpU60lWOGMJzeGc7sDOfSW9B96W2B&#10;HD69DyW9LZjeHMxo9r1v8rxu8KQ0uFLq3Kl1nrQqV35RuCw3WlewXM9Zay7a7OBudXCBs51W3q6g&#10;Yr+r5rC9fLutcL0pd7kpd64+NVz11lv6wlb0yMJ7ZOI9MvOeOhClz+28R7MlTwycX2Zyvldn39Lm&#10;/jCZ/b0iF37zvijz7mjej5LMW+NZP4i+4NSb8uutvEZ7fp0ju8kKeHGZ3yxqsxS1wE46uMAZ38lt&#10;s5e00bvNy4QOnoAwV9Th5LWTQCvlu0o7HOVCa6nQXixwlQjcxZ2Osh5HeZ+7rNdZ0e+pBsuGA/Vj&#10;vgZRoH7c3ygOdspAtFCHPNwho5UAHapo5wSVNft084MzSyPmtXHblsi5LfPu0qsAvHsQaGoPjvv0&#10;xjnoMv/BTGBfF9jX3rwPmHbO0LNXmkOOUe6MCTS2XQ9VFeHv9Gz7f9hMI+HszBQ+MUCd0TucwCy2&#10;rQUl4yl3RqaSFNONIYWgA6QgryZCx5PQaCwfhzna0DG5PFovRUEsS3Z7MAObrA+w6ifl2qjZgj6S&#10;2iKgAEkU0D6UeidPyhBGrRXkWG9wBpkGkTUToc2CgCSW26IL2at8T9WhEw37STf5NTCO9bXiPPlQ&#10;el/JqToGVwgIJh9K7WOENmqUZQUB4CwMxMBOnoFfGloAQO0UuA/uALpRVy0D4s0mrnB2EGsgIzUl&#10;4E8aUEsqNaizU1a4JBNKG/skm8KIkoQzFVtaxCqkwBnBETSEBiSWUdPGOdlAZspI45CqArmu1fGr&#10;qXlQiXDGTGhSvkFDEc4mowhqNIGMYvS5UXYAyhRluOgm5F6jH3FSG/uAAH1wcjJyRfMZgIAhJakn&#10;Wp6phNSKX2sSJO6gsxCYwIKBkuEMJprMI/AU/QxigpXMdX5QYwxshT+BXPRPwJGSaFRk0IKGTG9S&#10;Vo6KDHQf+Z99G4TRcBJnVDaR+i/HvZejnssx58WY7WLYfDZsORmynPQaj7pmaYMNkmm0p+Num26n&#10;VbvbptlrVe00K3calXsNij0aKHbq5Tv1st0G6Q7VBKQbFbKNcvF29fhWzdgaBBosZwlc5+hqxegK&#10;cFY6yjJog/SOdN7gAm9gnts/z+ml+ianN5FDbw8A1OZyeqK5PZFsYSxdGEnvimQJw2l8f1pHKKc9&#10;lNUeSG/1pTV70xrd6c3etw3u9/X293WOtFoP7Uxb6S3mhmsLl+u56828LT53u7N0t5W7yS/abi3Z&#10;ElTut5ZvNuUt1aXHazPCFW+dJS+snEeGvF9mCn4zFj+xFT9zFD+1Vz5z8H6j95sU3Nfn/KjOvKvK&#10;uq3I/kmadU+S+bM47d5o1u2xtB+GM26NfpFbZ8xvNHPrHbnVtrxGB4d8pY3Lh7U085qs3BY74azd&#10;UcSHKCOlVk47ZYNodq7AUSR0cflQZ86STnuZ0FLeCa45S4R2Xre9tNte0ecq7XeVD3hqRrwNY6H6&#10;UX/DWLBZFGyShPjyULs81i6LCeQxoSIuVMe6NLHuycQAvbdpZcyyLrZvST07Ut82vXEOAg1O07Or&#10;cbPNZmnbjL0Z/64ucEDJMrbrLDwgvV+OZabYTo3UnIGYCZJGA5uS6zeBJ2MUfvPECLEWPDYFjw1s&#10;MrVKgFxsUzPAiMQOey3TjTkFpGKU56JUF2XcqP54k0RLmlBWnfw32ijvRpaTyp2k126+JcAx50iY&#10;I3sbutAG2SInWuWe7MulZZVAD1hGa6RwCeXyyGyCWQRHyvGBrYAa1BMIezAVPaYSKqMh+VPa/4fg&#10;qwmfqMLHKjhQKtRC9J3hQoIUaBUhGkLoUUmBcv9wrORk9XGSijCMcK94BKADkJH1jl0wiXSujNGG&#10;PNPRa0P0gy5ELamEJECKsEhVAjlgSq8UoGVPWkIw9N0lq1eSe9VGrmbwt00ZNzKPKrYUHMIKEjW5&#10;IIk0TuQj/f3HocXOyRgmSP5Mxq70UEx4EEkhsONKQ/+trmbBO/qPA6l1NQVgxT9O4xgBuQAjso1A&#10;pC7+SR/9gDm6KKB2PRX/MBu/no1/mI7jK9ZMG/uECzEZlJyIE0YRmEZyj+Xd6D5MoE3GPk2GwSYC&#10;rirySY0LY7j840T800Ts00T081T0d230kxb0pN/wmcRa9JM+9mGaiPZhIkjvhWK+lQwpta0lVxFQ&#10;SwrQf6kKXEnopZzX454rketS5DgftZ2NWI+h0QaoynncZzzsm93tmtkWTJPlFOj22qf2+JrdFvVe&#10;o2q/Xrlbr9quV27XUw8asYyqnFT03K6R7tSKt2rHabONsrGV0rHlinF6zxM0Gm23PbJcMrSEKB6Y&#10;59GbUOZ5tEIgXtgTz6O3B8zTIgFagh7J64xmQZrRaif2GpSOSGZbKL3Dn9rmTW31wWNmtvhS4DTr&#10;HO/ZhrSp1Y60MhuXG6woWKzmrNZzNuoLtvi8rRbOKj9vnV+w0Vq4Vl+wWJMVq0oNlb5zcl8aix4b&#10;cu7pcu/Pch5ay545y144yl45Kp7aeL8aOfQyzanCe+r8n+U5d0W5d2S5d2WZ96Vpd0UZd8ayfhjK&#10;vDXyRW6DqbDVkk8rzy1ZDbCZYJmNuv/5tANtSau1RGDjttqgwkoEzmKBvZRvLel0FHfaaf+MTsDO&#10;WtRuhy4r6TCVdTnLuhwlXebibmtpp7WSKpvOCrKZ3sbxQANFqFUUbJGG2hQRvmy+VRZtl4W75dEu&#10;dVQwEenSzvVNLw0ZVsXWTal9W0kVgG25ews404Bi3t0Z//4029EMOJsO7E0H9/VBet2cNnA6TfSB&#10;/jqcjhwZw0em0JExeGQMELMAKWP0xBiD0zzGgNrNQkfm0JEldGKLnFroDAk0QBAm1BK7MMRAKEqN&#10;gYOG4IkteuZKnFvjJN+SwDJFTx3zZ9b48TS9Jp1KBIbYqSVxbps7NydYl2yMXmZujJ055y+8i1e2&#10;xAVEH2AKaGKOe/HcMU+vmGO8uzDFzl0L597lC9zTzF6yCTZZE+eBlSvXPO2hRrVR1rThWrryLV9Z&#10;EoDXCUSZBmIzeuRb/+BcugQ0oeN04Utw0Ll4GVy/Ns1BiMF4Hmsjx/bERWztE34MmE4KDuY0dupb&#10;/eBfvjLFINzIBeOf5li49K9emxPU/AGbqQwCvpfxrT98S1f6BOXjgTPYTPfSx7mNf5jiJJpgGFWh&#10;SwAivv2Hc+FaGaZSqRwaMHbuX/sU3f4MvZmsV6rDF87Fj8sH/zQlcMmJgu52OTP/IbL9T9fyZ5AO&#10;f9UqECf+ybv298ju3/Wkv2ASCU+u5T8WDv5hnwO8LhUAQezKMH8R2/mHd/X35B4hwJw+8cGz/nt8&#10;7x8myKvo1WTiSpf44Fj+I7bzT+fCByhcffQKYVn8FNv+h2flsyHxQRcj2BkSn7wrn72rn2dip9B6&#10;9GvDl9aFj4G1v5vmqKMN9hNe1br0e3DrX+7lP4hN5GE/6hKf3Sv/dK3+XT/3aSrOyBX93b7wd+/K&#10;H5b5jzqwD2iLfjLP4/7/sGFOiAqd4BqYa134bFv8PAWJGqT/OJropSF+bYJ7DV2ypU6XUtel0nuu&#10;9p1KXSej9hNYzn7z8bD5UGI/HLfs9c5CoO116vcF2t0e/X7/zIGA9g7arFZu1Mo3WpU7AnhPxUad&#10;cqMeZ2RbtZLtVvl2i3Stht5ct1Q6tlQ+vlwtXq0cWy2jvo3FsuGFsqGF8qG5iqG50v65or75wp4E&#10;NBqnf750aK6kL86h9efhAgaykp5oWU+E2xHIaw/ltAbzOrxFnf58QfB9vSut2ZPe5E6pd2U1efPr&#10;3VlVzteZU2nvjaW5C5Wctdr8jbq8zTbuditnoz13jZ+70pgzX5kSLHvnLX7tLHg6k/N4qvAXfe4d&#10;bcEDU8lTR/VLd+0bT+VrR8ljU9GD6YJ72pw7E9z76sJ7MkTBHXnBbUXGPWn6PWn2XXHej6M5P4x9&#10;UdhsLm4xFTZZKoQYmHktjqI2QM0AolXxTfVCe3WXk9rN4DQFzoouR0Ovo7rHWdJlK+6ylXZZSoXm&#10;SqGrrsdT122r7IXBtJX32qr67A19TsGIt27AVzkUqB0NQJc1jAeF8siAOg6P2SyLNEljzbKwUBEZ&#10;m4yN6hK9U7Fu7Xzv7PKoeXXCtWkMHRjCBxrfrsqzA7+pDRxYIoe+xIk1vK/z7er9BDJj5NC7eB5e&#10;vrJFocJwZm8mfGhPnMZWr6PsJFhmDJ2Yw6f+xYvFzevw0pkldkTbMWJa9DiydLmw/sG3cEb8Yvkv&#10;18LlwtbnxMYHO21Oe2wA3SKnkaWrtZ3fY6sfLDESZbCrjsTZwvbnpZ1PwA2tlIqeWOMnsbXrjYO/&#10;J7Y/2RcAxFNT/NS5cL6493n75J/htY9maBwm60IrHzeO/1jc/R1//NTbETsD2pb3P+8c/xFbuwQ0&#10;kzrOu3y5efzH+sHvrgVCiS5+apo/W9r/fe/0X6HVy9nYiSZyDFq5Fi42z/61uPsZ+AORdeFzQ+xs&#10;5eiPg6v/9K2AcWcs33fsX7reu/jP2MZHA/VknGpCZ+a5q82zf+K30f2ZV8UviW//fffyX8GVS2rR&#10;gCUMXpgTl/tX/7V18E9z9JQ5u0s4taXdfx5d/m/XEqwWVSQhytzLnw8//i8QjbrSqKPiwrxwtX3x&#10;n4cf/xNUVQZO4BDhsmObf5z983/7lqFTjnEt2GFf/ePw4/9eO/pPQ4IyaBPgVOJ6++x/HXz+X7ZF&#10;sof4g58Jg5X/PP78v6Nrf8ApUw4+dm5fvjr88L83Tv4F8QjLDL6YFj6snf7n3tV/OeY/AAra6NVM&#10;4mN0+1/7V/8ruvn3abAsdj2buPatf8KFq8egKtUc9fFP1oXfl/f+uXEM6pGihHSCcItu/r5z+l+h&#10;tc8AOnWBRC/d65/3r/730sE/p6HgSD9+siz+sXz4v1aP/xNg0ifAr4+G2Gc8ceviv/zrf2jBwQjU&#10;4keM8S9KbP1DH6FqL0yoff6PxcP/XDr5l3XhE60tjeKJ15Et3A2/4ZPadyVxXUmd54bItX/5D2Pk&#10;WmQ5GjYdDJkOVZ5T19wnU/Bi0HDQoTvs1B0MzuxPeS713qth/R5ftVmvWG9Sro/MHqqsZwO63VbF&#10;RoNso0680a7YVtnOxmf2m2WrVaLlstHFejFs0N6AdrdOtFIyOMcbnCsfWehUbQxMbTWIFqHRaDfH&#10;7njd2EKPcqVlfL64L5LXHeZ2R8r7YkL5WsvIXIUgkN/hy28PFgt8neIF/vBcYWsgu9WX2eTOaXLV&#10;9sZbBxPcOveTx+JHPwwXvg3U5m835u8252y35a+3563x85b4BcsNmbHyV67iF7bCJ8bcXyezH6rz&#10;f5sqejzLe2Kteuuof+erfuUufWrh/jbNeaDLvTeVe09T+LOy8LaCd19ZcFvOua3MviPOuiPNuy/J&#10;+0mU+uPoF+VtprJWc027XSaOdPZ5S+jt5SYOf4YnsAkHXTJltKXHVdpm5bXaSwWOuj7H+ER8QBKq&#10;6nbwhI7Sblt1t7lzwCNXJySKSHO/rarXVtHnqO139orDOsPakDJeNxysHQ01jEeFksjE7JLJuTmo&#10;iTZLQ3WSKKA2MrXg9GzZ3JujunjnZHxwellmXXNGDjZ2f19Yuzb42SuaPPvToaPg0sXW3u+R5bPZ&#10;wD6968R3CH20tPVx9+CP0PyxMbA/GzgwBg/DS+cHJ//cOvjDnTiZDR6ZwqfWyOnc+ofjs3+tbH1w&#10;sL3/Z6JHzvjxytbHg5N/zK1fWWK0zEgfOvItne+f/n17/w/v3KkpdgKPaY2eza9/Pjj659LGR1sM&#10;VvTEGDlxz51uHvyxd/LP0Mr1DMummSLHsdXLveN/LO/94Vi8or03YueOuUt83L3BGQk08Cuw/HH7&#10;+B9ru393zV/RQqjomX3ufGH74+bB79GVSxM1oFE5Agpu7fCP1T1Q71KfONfhxyRO4tvX6/uf8CNn&#10;4oQzCDQ8YgH/TTZwq9OpwMmkn/bUjW19WD38wzpPJUt1kPJrtrmLlf2/B1Y+zLCyJuyeKXa9sPOP&#10;ue3f7fPXOioOUFIPImVh/+/uReoFmWCLFmF4l/b+WNz612wYgLjQxmi7juDq54XdP8zzH1mV8wo2&#10;05G4Wtz/w7P8QRkAziA3YCrP4zuf5/Z/N8bP1AHA6xru1bPycfH4D+ciXTIdv5rE/y0WPi/s/RHZ&#10;+H02cT5JPXGXuth5bOuPub2/A09QT5PBC13wwrfy+/Lhv3xLkEUXMJ5aKN/5y4X93+d2IIjOSUBF&#10;4R8vcZ/57X9aQRZwKnytC197lv+Y3/3Ds/YZcIHTBDVASSApsfXJFMO/6ONU5BrEiWz+Y2H/H9b5&#10;Kzbto2HuU2D19+X9//Kv/H2GNB3VOvF7Env/8m3+MREnpMJmmuc/Rzf+Ed/+h2Xuo46Z0+nYJ//a&#10;PxYO/uUFzqg68VEX/QhBt3L4n5HNv+sitJxgIvzJOvdHYvsfc7u4kHJ8ACi8cHDjj8X9/3QsfFZ4&#10;L8ad52InTMCH8Mo/zOFrCXBmBM6OlJ4zwlngcth4KNQfdOn2Rg27Bt+FwXs5oj9oV+00KzbaVJti&#10;49GM+0o0c8iXbTZKthrFGz3qbb3rUm46alNuVIhWSkeXGqTLUvO+1LjfLF0tHpwvHJgrHZkb1u2M&#10;G3abJUvUgNYb4/XEWkULMv2WUDxf3BPM6wpyu6N1Q4mRqW3+WKJcGMxu8+S2B8qEwUHZetfYEqct&#10;kNPky27ycFpdHaPLg/JtXrnltx97vvt/6t/9PF2cvlSds9mQu96Uv9ycvVCfGWnIjla/85Q8s3Ae&#10;zeb9osv5eSLv0WTho+mS5yYYzNoUT/3bQOVzF++hifPrdMHP+rx7+sKfpzi0Ca2m8IGSc0/OuSsv&#10;vCfJvyfPuSfO+Un8+tbAF6UtxuJmY4vAYVIvDAwHSzvMxe1mTpuxXOgcl4a1+sXmPluZwFLe4Sjr&#10;sNb2WhSaxJR+pbbfUdjlLOm1V/ca+wYdM1MLqom55j5HZZezss9R1+8YlEZN1l2xerFpONI4Fm4a&#10;C3eJI9OmNY9vb1QTaZXAckb58ujoZMLj3HQ518W6RPdUYnR6TWXZcoWPd/b+ubb5u4E2z6D3mevD&#10;h/gzXt/5EF44MgSTrbOHkAzRtevV7Q/+xJHBv0daLHjsiR8ub17Mb3ywwqAFoM6gsM6CixdLWx9i&#10;y5d2WqpJ/f3W2Anwsbz1AV9BghlpHfiJPX6a2LiOr13bY2ez1FNG/hQCcG79MrR0zmwppd4gAMOr&#10;sG+X9gRZSF2IlkPBygWWr7xLl3Cd+DgTvTDFLz2LMHTXOEPpNtry7NwSv8AZ98KVkVUwZ6M4c+6a&#10;O/ctXDni9PphiCxIReDJMX9pn7sE8ljOjooPUHzWxJkhSl1mtCk2puHHzJ2b5li+LHQ6FTyZjp5Z&#10;5i7s8xeTkRN56FgRPlLT8oNTK73kido1qMU/dKkLXZjj10aqmZK80oSvJkIXusjlbIJIBN5Rvz7V&#10;NM/McdjbD1NUAaBK6CTVKy4M81QfVFHF8xJ8xP8MyDtHz1W4P3U/XGnI3F2AWaxAcTYRudKEaAGs&#10;AYYxdIL76+OQVKe4lXEOXhUUI5ZRc1n0ClfBeVEDMERQGPNhxD5YFj7hPyl4qgXOcMScxCWCNW1c&#10;s/aLi5notSHyaTr6GawhlxrFnI/muQ/6OQg66qqdoptf2xY+WRL0Hvjp+CdARxe9Ns1/si5CSV3j&#10;iWAoAGeIf7TMfTbEP+ljgOMnTRh+88o493GacnlQkR8nY/SUWQqiJ1hG7bIh3PaTcf7zzHyykkDZ&#10;tOn4Z/PCZ8P875rIJ3noozr6SRf/bJpDfAQ9qapANYQPs7EPpsRnDMTeqzHaV+NU7TvX+s+VruNx&#10;y8Go6WDMtC+yHskcx6Db4Oxh9zR1ovXp90Sze+Ozu0LNbotyp0W53ara7tTsDugPBBPbTbKNetlm&#10;vWyjRb7RNbktUG02kjpbrRxfqRYtdajWO9Xr9aDbMG0ZVDqyBO3WrFiqHE3wBmJF/THeQLxyJNEm&#10;WawejBZ1Bwu7gkVdkfLeSMvwfHVvmCugdrNcfqiwLVDVkyjrjGa3+LMbQDRPfpOjShip75zPej/5&#10;6187fvq/G199Lyl47S7OSFTlLldnz1ekhUtTXSVvzZwn2oJfpjJuq7LuarLvTmbe1uTdma566ap6&#10;46p+66t64a14Yi99aCz8ZTbrzmTuA33RrxPcXyaKfp0q+FVR8LOCe1fJuS/Nvy/PgUa7Nf72h36Y&#10;TWtRk7GWb+nr8zULPUXttIaJ22KqanMKe32CYV95F3WTlbQ76P1yQpNg2NM3Hqrsthd3Oot77WWd&#10;5uZuZ/9IqGPYV9llK+9xlffbawbswjH/sHKuazzeMBhuHAs2jQfbR0Mjirh8erFHFeXLQm3SEF8W&#10;7lVGldp5tX5+ZHK+V7swaliTWjanXLv26Ik9ejoFaeajl5yrffswkk78PYf3Z4N7usDhVOBoOnhk&#10;ix27EqfmyAntdEa9ZhBK+/boPpzpbAhxApyRQAsfumKHzuiJBfKKbc1ojJzZwKDYmZWqnGfG8BlL&#10;/B87Yid2SCG2Loo6+MO0y7YtcYIHGWh1FFUMZiOnZri/GJU+2dZphCpj/IKtXWc9aAxnBhCN2mvZ&#10;jkAs909dIGAf0MaMIcvQn5ui5+bIOfGUdZZMU2Eh2ebK1idRJZSKAGQJWfsFBSXUqKONag4AWZQW&#10;pbP6JusvAf5CJyrWsAqWITS4JEQ9aBrWsj9BDLqgQgQtAMAZqnhS/wTrnJhiGzRqILJIfOFxtKZ9&#10;Ei6Pvc9pInypCJ5MxNimF0BeCICjlj0wa5I2YqQVl2qqEnxg5UtqlGXdZ1e0jgoyMHZFy0IjQBJb&#10;rgArF7+iI4GMcKamyuaVDuY0Qp1fhLPwFUtyfQBMdXGMryDQqPGCdZ9piAisCyyGZ32YDH2aZOn5&#10;qfgHXQLA+jBDm2dcqxPkZHEV7oMzAJ8+fDUd/ajHnWPX+jhcJ4EsiTMgDIqMIBXBmc/aCOD4SZsA&#10;hsA7oPPDZPzjVAwwgrjDE2ka1Ukj15owzlBlE/98VfSTOvaZ6qosA4g7gFxUP41S3UBD9VaaBpax&#10;xVIfJ0PX6uDNSwNE3kuR51TkOpE4Tkcdh4PW/WHL4bCZ/GafYb9vZn9g9rBn+qBTv9et2++Z2hFq&#10;tlpUm83K7WbVbqNyt1Gx26DYTu6DVk+lgE1K/I+tVIrWq8QA2XL1+HLV+HKtaKVevFI1tkIveRpc&#10;oXXpw4slg4nioVjxYLyoP140EC8ajBf2RTndkcKuaGFnpIgiWiyMcQShXKgzQSCnLZzeEMxrC+fx&#10;Q5ktgawWb06LM7vRntPozC62Prw9/Mt/dP32P4TP/9aXdl+Z8XSm4I2r8KU9/4kp+5E281dFyr3x&#10;rLvyzJ/UWbe12bf12benC+7MVrx01rz3VL5ylz1xlj+2VDycLXowm3V/Kv83LffRJPe3yUJA7YGq&#10;8I6q+Laac1+Wc48Wb2Z/N5b24+AX3GZPUYON12grbbKUttl57VYebfhjrWizV7XYKgRAmJUrsBUL&#10;nCWdzjJBcl9ZR1mno0LoKu9ylQs8FZ2+CoEbJ0t6LGUDtvJBW/WAo3HYVT/krR8K1I8E6sZ9TeJA&#10;63igVRQUyCMQZa0ShjNpuF0W6VXFBzVzA1Pz/dMLI6ZVkXVDZt+m9D+9BGBfTSucDpT+I7XvSOs7&#10;0pPNPNDRhhmH+iAxCz5UT5tnUFZeR+vJD2fDB/rg/nTwAB7QGKIMmiF4aAodmkPwnnCL8IyEM2MY&#10;ooxgZ6KPJ4SqEAYUtAKcNd9Osz4P2hYteAh64kG0aooWKt0kuRAYwF2y1ziBUxcz4UtKPANG1GNB&#10;pUyA6f9svKBL2IUIcM0QuTRS9yytRQeqYMpYb8cZVM8k9bvSAnJQ8qYtjnXbEowwoCCETYaPJkNH&#10;U7SwiSqSWlJqJ9TzRZ0Wp6rwES3GDF1qI6y7glquwIhL6guhVZ8wfdQFAj1FTRXBZPvuJVUb2cpH&#10;SDZIOfyMieAZtWjQ68dByWtFhN5WSeSiXhM2ny6hPDqt6aHUG254rWILmJQgKexqsmIY/0CaKA4T&#10;DZadT8TO1VEMkni6Zj2rRA0EBCDOTACXcegyKjImT2oYBGmDI2CRySLWYXutCVFhdBJaEo9IAGcf&#10;9IlPEEfUohGn955MAliEKnhziFDgjOwnIAXGETFZYPJk9OMktb9Rcwbm60hP/Y5b6XFD3Dn+UUv/&#10;BDpPRCO60RPp5sRHXAKeAmS0nBPMAt3oEqpyfqaWWgYy3BxPIZxRJ9on/HJ18FpBb0ihjbal9ILh&#10;C7HrXOI8H3OeDDmOhmzHI2ZqQOs1HPXNHPXPHNGidN1ut/6gW7svmNpum9hoBdFUO42q3Qblbp0M&#10;ONusk242KHbqZVvVorVq0Xq1eLNavFYtWa5EiJeBNii18tHV4uFV3uAyd2ABwYPrHE4UD0KgJYAz&#10;bt98Qdd8YWcCNpPTFSnsjBV2xjnCRE5nLK0rmC4MZLWF0huDuW2hPD5BLavVn97kTKt35jX507Km&#10;73/be/8vvb9+2fPy66433/a+/H4g9Wdx5i+y9AfitHuitPvjaXdF2XfkObcn8+8ZOXct3Pvm4kfm&#10;itf2unR/2TNn6WNH2SNz+W8zxb/pC37TFT7SljzWl/ymKfpFUfVwquiemntfVfizjN4c/KM47ztx&#10;5vcDwJmT02DnNTp5zbCZAJmNK3BwOxw8WtJkLe+wlXfaywW0c1lZl71c6CrrdNLa8k5Hebe7rMtd&#10;JvSU9vh53d6KHkd5rx0sqxqw1fa56od91UPe6iF/3WiQWmfHg23iYJOUPGYLrWoKtYNrighfGRGo&#10;E90T84Pauf8/UX/B3Fi6reuC9RM6ou/ucy6cffdeUKuYYRUkZzrTzMy2zMwoi5mZJools2wxgykz&#10;f1SPMV23O2KGQp6empJzLT31vt/3jjGWFeyaJrSpj3KlmlhwDjgT2C+FmDXDZo0Cy5XYjjbzr0nA&#10;rmu5G55wPzrgx7gUR5HHQcfJ3Fdy1zVucQK/UHwh0VS4lJZAinHRMyVQibxWUQlcJiMSXJszlEuP&#10;B6owDxAqo3CnQbWpsKgAW6dhEATXy7gKqkdphotiaTUFYMqoiLySLCjIHHbE5tpAcjuYfyEMeASA&#10;QxHHwQvr0tGp5XDkHeqspACDFHhPKRe5wAgFZtDwV/Bej2+H0QoX1yoDy85TUgp0XFwMB/bbwMmb&#10;wFapJ3HkimMjaWyfjScBgshBrHlCcIgJbIqLxQacBXtscCbGA8kFNg28ITAOlBdwWU6CBAPOIkbh&#10;rR/BtAfqj8MZkEvKdffGPdPHfDwc7gxcA/TEKs7HcJkzI2MKYGbFoHFAEJEc8em8jMnx4bVYW/rI&#10;L0QJkBdEE5ICc6oZCZOV09xvPQBffISLxUxJApgADeWBGyKJwOhh9oJBvgDLgFMAIBVblQNuGCQa&#10;YAXuqWQKKjSboMKKYB7hkMOPcDGn3YQY1OCACJgD9uGdy1LAGV36S8TRFQkqtbKErAK5xGxJBAfH&#10;ULheBh8J9zSrArJ6RFbAckpQ6GEdAhhPsKgIODSnoB+5hbNHnIGuhCfu4oGjsGfL79lyu7bsjiW9&#10;Y0xtGZLrhviGLrGhSaxpEovq+KziCo458JvSy1kJ4OxqQngxyj8bP7gYPbwEnA0cng3un/Yjzs76&#10;ds/7dk77dk56t4/7to97t6Ld2+H27XDLZqBlI4ihDRyQHmlaCdYv++pXvA3LdMMy9W6RejePfrN+&#10;Fljmb572Ns6iRquboup4ZN0U8WaKfjpFPB8nXox5ngPFhp1vRp11w85XI86Xw/aX/Y5X7Zaffzz4&#10;x3/w/vX/mvr6/z3z4/+c+fZ/TH75H2M//9f0v/8+99s/5//93wv//vv67/+1/epvgnf/UDR9amj4&#10;m77tC3PH96a2H03tv1iav9E3faNt/krV9qWs+Svp26/F9d9J2r4Tt30ubPz0sOULccO/RA2fH7z7&#10;bOflPzZf/X3nzX9uvvg/lz+pH9e/6te96zc3DOAogMYRE/bJGDc1TOjrx7XtE6ZWnrFhQgu6rGfa&#10;2A4CbcbYxNN2gC6bNrfMWlqmrM2z1pY5a+eMpWvO2rZk7Fgy9yxhwXnPsq132TW45hladw1vuoa2&#10;nDix6a8+2iRvj5o8IHj7xDSfneYzi1J2WelbUYeWVaFtE8bN+NZLvhXMJmbNJJg1i4nxOVcD4MT0&#10;P+BM5oqJnVxugxNrMve13HOl9FzK3DEgHWIIJRjACzTalcp9zdENiwQ4E5pQkXE1EI24Vnoee2yk&#10;NTSCSQVEA06hQEvp6YyJ87NcaQGeAfmmJcGlwh3+0m7gXrmgRlaLmQwQd0mwkDo6a2ZzVl9OzwDC&#10;cOsQTKiRzToCWXCvCixBxxwcXGnx4UkdC6IMwJQE0QQu1eLLw1tLUakBN+GPSsCt7IG8mkwLnSkQ&#10;bsAXlTfnipSNXmAT1quDCgNZZw/mHH7wsHHAH+oyT8rA5pyhkpFJK2i0ewKgKpX1RCuuaFFBgWrD&#10;FTEZlbOGKsz5rY7NA/VAaoHmUlM5/+WNM1iUYHAvCW8qJ1LOUMV7dge/Ar5wBeppc6Dgv74xBsAw&#10;ot8UePIqKs9c3LuO73CfAV0kaKi8I1QJX9/qvRkAjQJhl9WypeD1nS1QkYF6BZKSORVb8pzeek5v&#10;FDQGZQVAUjpnOS55r+60PlySBzkm9hQ03hJzfu+K3CgANwT8FSUdW6ZP75jzOxULpCtK2ZKcKZrD&#10;VebyzhJAunEni9pAmTq/cx7fKFhUbVKmpPaVncd37uiNxgtoA+UF2CpZwpjwMAaqoOAknObS+Squ&#10;k3tz+FbOVqVwMFUlW7NGbp3RWzULDheztVK6bAhUbeGaisU8LWgx0HSGQMUWrOq9wERssga8VtAV&#10;k79q9FfA7QrdSDExUdCxFQNbkTgL+9bCvj2/b88InVm5KyeypnYMiU1dclOX2tIlDoypXUN8SXUx&#10;IzufkZ/PyS9XFbEN+fW8+Ip3FBvnXwwdnk0KzueF5zz+yejBycDuWc/22dDe6cTByehutH8r2rkZ&#10;ad0Kte0Ee3dD/duhzo0Q1wTN17jMtqwy3ets2wrbuATSjKmbpRrnmY55X+s024iizPOG53477Wmc&#10;9bTPMW+Ba+OeN5PEm0lPA49onSTqRxyvhqwvhxyvBlxP3ul/+mzvq/9j8fP/bear/8/8D//X/Gf/&#10;MfrZ/xz99r/Gf/wb79e/Lzz5x/rzfx6++rvo3Zeqxk+1DX9XDf5E9P/i6fze3vqNtflba+u3us4f&#10;de1fK9q+lLZ8KX37peDdt6K2b4XNYDY/EzQCzkCmfb7/7l/bjZ/uvv3Hzuu/bfz6n8uf1A1pf20V&#10;Nw7a2kfNb4eMLaOW9mFz2wj4SkCYtgdE2YTxzZimeVLXPYUDgLtnTV0zht5pI/44bW7HtX9T/5J1&#10;aMHRO2vvWLT0LDuH1p0TG67pLc/Iqmto1T2y7h4CgbbjnDogpneJiX1qZJ/kHVBTB+TcAbEh9K2L&#10;/csy/5oytKGJbutOAFtq14XCcS60XRzaLnErwHmpIWJaMiZzngsBao6Y1B3XEHELfWWir+TOc7ET&#10;ziTk7msteeX0xc0shssUroTajetlNl+GCGUtLHDtr9ysgUqT4TwdLZhoxJkC1BmRsgVywcsyc1Iw&#10;UEkl4iypIZN0tBi5KHr8ScCfwoUcNLMZ/0k1dFK1swWumiqhoRJUNHOcqFAnBRURh7tpqIzNlw9d&#10;Vk/it+5QQYOtHzMqOkdFKmfJW/a0oGdw2QvooGfTwVjlIn5DhHJqOsGVi2acoeJp6tZ7WlSRmLQQ&#10;ua8MdDIaq13Eb+FvAb0mQP+YdoaL54l7NlIGxoFeO3JnlVQukqxdZu4c/rQMa0tBEqacgfxZ9o6M&#10;FpU4qRNQldQwubP0/VnyTu8F4wkqLCujs76L2+viR0cYV6lAgh25MgZvIV76ELqoqRn0yyDc1Ezq&#10;OHmfKH40e4EjnIX0ZIiTUrLygT27EXiwLxDoNR1bjBc/XuU+ghTCagHQU2QxcPmQvvnoCOZxCYwu&#10;HpJZo7+cLH8MX94D67lqMHjHYqz4IVZ5r/NiX1w4wJN647fXNx/cx5xthHd0503+cqLw8TT+oKUB&#10;x0U5UTJ6y+fJD7Hce4QXSC22qPSWyPPbq+oHYDSgDfyslCk4TqtX5Y+h+IPGXwHPCGZW6yuHEx9O&#10;s+8toSowDsgFZ3yx+6viRwaojfE00FwVe/T2Mv8xmHjQ+KoypiZnaqbgXTT14STzwRa6ARkookpK&#10;b4WO3Z0V3ntObhBeBCC1TJ7dnGffsxe3CraA62jwUf03ocRDMHlv9FVFKMoKMjJPndQil/dmtiJw&#10;FPmOgsCRtQTK4cs7h6/AtyTXdakNXUpiz3kCNROV39VdL8ov5+WxdXVcZcubnKU99fWU4GxUcDYh&#10;PNtWxRXmwr4qPnkQ7d+O9u+cLkiuBcb8piw+tnPctRHs2AwOHYS31Jf76quJg3DXmq9xie1Y9c7w&#10;o1vyq9GdSMsK27DI1i8w/Zu+FcHp2Ea4bcbXwKPf8Dyty9T4dnBs3dsEGm2cfDnmqp9yTe+fTK4F&#10;O3nuhnHLy0H76xHieb3+ty/5P/59/Yv/a+nT/zH39f+a++p/n/r2f03+8Dfev/85/+c/Nuo+kzR9&#10;qW/52tT+o63tO/PB0IVyvjD2gun5yd3xrb3lK0vrd4aO7zSd36hbv1I0fiZp+ErU8PVR01eClq9E&#10;TV8ctXwhaP7qsOmL/eZ/7TX+c7fub5tv/2vzp/8L1Nmg5nWfcmjGsbPN8BbtLWOGlkFj+4ihd1a3&#10;sOXe3qUHp80N4wYcXzJp6J81b+xRs2vWvhldz4ypjWfpmjeOrFmOxN7VHXJgztmz6BxYck9vu3aF&#10;lFgeWNsnx9ZcI2ue8W3XPJ+UaY+lqvAin8MZn57mk9sS1uE4M9vOtoBlyuMtzYnAdGGlU8dnZcaf&#10;VNmAaJci25XadUWH0pFYycHGwUWK0VpeW5lE9KwQOS+ZqGsJ4MwFhjHhDGTO49XweclIoDoDj2kk&#10;k4Hj4mXilo0WdCSos7jSc23xpiIAkeSNK5jB0D8YRiJNHhcTufvjWMVCJ7m6zqSRSYYvyqnsXeA0&#10;B8wCdaZ0pxz+3Hni9jJ+5/TlZVzNk55O+E9z8cxd4KykpzCsqyHTVm/mJF67zn4goyUlhZUDCjJL&#10;hCux5PvgeVVPo/oDF6mns5Hz2tX1LRHMyz1JLMAkMHd2HL/1nlRU4AddGOjX0CnfeSV8UTGx4CVx&#10;8V7gSlm82ejlPR2qanCFKyd058EY0qfFyHXN4stgqSkuvaUsgXzk+tYdLskw7VXgu3HQlPeixp6V&#10;QaaBGQSvJ6GyxHEldF21+IFQj5VMOYARe1lzhcpytgDyClyqnM2RZ1X/OUgJEErwWqBhxhgshK/v&#10;3aEyeEzAGVypoQv+2F3g4kZGIc4OCWzgY4tWA8l7vfevzAfILp23AOrMGQX5k8KTZFbJ5L2Xd8xl&#10;RclgdyM4wAnajyuB+D18vdGB4gpgTu8t+i5uPNGqksminiJLKqbEnt3Ba9XewhGRk7IFha9kiVa9&#10;13f2cA0+BgAOBJo+VPFf3RKncFkJGAR8hCfEaY25rGq9aBXhLVRM0RWt+mK3rkgVZCb4TTldMQdv&#10;fbEHeKGKrUnoGxl9a/Tf+y4e/LEPBt8NvArcroKpuE7vg/H39sgtuk6yLKPL9uhNKPmBOAOc/bUq&#10;p2Wrwev3ocSdni1LiKqIKMuIgjtSC5zdmdmSwJE7sGcPbSD2y6CCbd78oTW5ZkytGQBneSpwa6Ur&#10;O/rEovJ6QRnf1MT17qLZUzjQxGbFOBhlXHi2o7xSm7OHyjgosv7d076t4xlB7FCf3ZTHxvfCfVuh&#10;3q3Q6F5oXx0T667nEGf+xpVA97p/RXi6K7sa3gy3LPuaFv0Ni77ejcC65JK3HWmf8zdOM6+mPE0L&#10;5DKov4Nw8yz1cpx+NQ44cy+LL8a2ffVjrtfj9mdDzrfDxOt6w5/fiX/85/Y3/2v98/9Y+OZ/Lvz0&#10;v5Z++8fSn5+tvwYMfado+cHU84tr4A925Hlw/E2IP5Hf6L4cfkb0/uLq+s7W9YOp/Sdjy3e69u81&#10;7d8qWr6UNXwlrP+aX/fpTsvn/JYvDps+57d/y2/99KDlH4ev/nvjzX9tvvq/117+98YnTYO6liED&#10;b8WpkARXN5wtY7rGYWPTqKZnTre+bVdKQ7w5W9MENyVzUj+8YJGpAjtHnoF5Q8+suX3K2rtomtlw&#10;mHUnBwKmf9nes+waWHbObRNyZchuPT8U+yY3PcMbxNS2e43PGAwXVtv5upAc2QWcMbNHJF8ZYJiY&#10;zXm8qwxuK6ObmpMj06nTn75K3FH+a7X9TGS5EFovNa6rUKRwlbhxs3GVC9s0Sp3XVjp+elo4OStZ&#10;qCu560LuulK6r52B7OlVNXpasjwKMde1gUiyocLJeZkOZXQk2E/AXMxAxeloLnSat7EAQZzCCVrG&#10;5kv7Twp0uGCmM2oirSIAZykqlA+eFFzBlApxBpInqSeTVCRHhnOY58DGtkktDYxL0+Gcw5fRkimw&#10;qxoqradTrlAe4/jgQHHtLKskcno65/AWLd4ieExwmlJXUgN8ZHNub0FPZTA75sINAQWdhq89SC1s&#10;LevKCl2YdNV4sxoW7SdoriM3ujylJwNfAA2Zk4J08uRE7pyUyIPyUpG4rneEna+xU5iUympp7MiG&#10;LpLAInCJOwPEUdM5oMMRNuEpcMorp8NMSQbr1eFuwCBPToE3x0Jx3KnEmiQgThbeUUHmRRTuXWIV&#10;PZXT0gX467CynYRX5WWejIYpqCi4Le48AstETE7GZFVsUcYN+gRySWjwyDk1rluBZsyAtQRbKoD7&#10;s3kVk5fRuLaFxUlETk7n9P4ykE7C1SqJSCxvAm8IgJAwuIgGVJJRRb2vrPeXgLwipiAF5wgCzVfS&#10;+DAVgStf3oqYLcHF8BlU3jL4Slx6o8EDYgQXnCy8HdwHPrCCLmpYOOA/QvAB8nABsEnF1HS+WxVb&#10;FZMVAVERURU5hi3KaqYkoyrcNkJZwtRUvjud7w58qIxBdwkngXFaXw2EG96c2yiQEhWdt2bw38hJ&#10;eCGg8EZEVFR0Rc9U5O7CoT2/Y8vtWjKHtqzMlRfZUjugzizpdVNmz5gRW/P7xsySKg4sW1DFl9Xx&#10;HUNyT5dYlcemxRcDgrPhI3Saa5LY7BF6zL7d8/6ts9G98ynB5SQfzkT6dyJ925G+zeD4QXT68Hh4&#10;K9KxhjNQWlfY4S3/+Haoa9nfvBQAnNXP+VqW/QNbkS6g2zzdgH01wG8Sfcve3hW6boZ8Pkm9nHC/&#10;mXD3rNCN845nA9anIzg5+N2g6+07w5PvBb98tvfT33Z/+c+dX/5z87e/7zz56uDVd9KG7zUdv1q7&#10;/iQHnzOjr4KTr4/HXoZH34QGn7Bdv9q6vrd3fmft+snc/rOh8ydD9w+a3u9U3d9oOr+TNX991PzZ&#10;QfsXh/Wf81/887Dp66PGvx/W/53/5O+7L/++8epva+/+vv5J6zDirHvGMrVmH501t43hLmf9qK51&#10;Sjs+r1tdsw3OYm1T+7S9k2fqnjOu7NtmNo09c/iS9ilz75x5dNm2e0DPb3m6l2y9y87+Vff4FsCL&#10;5ov9Swf06DYxuOUZ3XZNH5I7Ep9AwS4decb3sJX21CG1KfdJTSGhzr+nCu2rTna0p7umqIq8tvrA&#10;3J1LHecCbjiAyBkzMgkHMIW44tbRrqTOuMYTtzFJGx3XuC6UzguF61LhiumohM2bstJJ+C2wRo4L&#10;ZCkjnbZ7U2Ya65/gpMIdVxNxI50w0wmwkFx1ZwIkm5ZKgKfTe1JaT0aJC/AJrGei0kYyoSHjChRi&#10;CCCFJ66lrtVUHO4MLINDTSXhfeEAhwtiDc6radBTaS2TAa6pCC6m68HGGDi3CRNS+ASjG9yOhAab&#10;5aal7rTQBeoMtRgaTGxelgEYYRG4BxCTxla0cHBbBFjBDo+utNAJaEvDNdisERv840aqCNOz2M9n&#10;35k8wIUwrPGElwDIjrCND1yWF3sK4NqwEw5X8AjUgLcGRwl4eiSXkMANStwBQDGIhpQbWIcF7biV&#10;CbfFPohYhQ7nH/sIwXn8ETdMMWEv/itLgTkMDElQuAUB32rcxMQoP16ApZQkDmHBDAeF5eUitKK4&#10;ig+4AUw8FieBRpNisRHcB/cBpCCauE1JIYOF5bgMTxfkTEkBcGFBiBUkSLoi3IRb6QfQlEQM9sDA&#10;8nIyDzaTO4MdO4Q0iLKiHP4FuNSryA3/FI8yjdu7hPO4xg8kwq1JDFjg1mQZDhENarEiBQnGbUEA&#10;GUUMGNiKkMC+GiIuzAGPIB5xZY1E7ykiUbKBIhN7KiKiKiRqArL2uG+AiHSX+M7iHu5sFnat+V1L&#10;bt+a2bGkNyzpNXN2BXs6Jpd1yQXV9Zzqak4Nj9fwHI5Z2dWsJMYTx0aEsbGjy7HD85GD80Fk2Unf&#10;ztnA9tnwzsnQDkZq+3eivdvRbkDYVqQdW28HOzdCHev+ZhwhzLat+TpW/S2L/qbFQCN2c/Q1Lvrh&#10;aJhjgWWN8/TbOfo1bm566uc8r9FsUs9HXU/HnG/HXa9Gbc9HHM8BZ0OW5/2Wl3XGP3+Q/v6l8M/P&#10;+E/+JXz+L2Hd57L6HzRtvzm6fiO6n7G9r/zjdZGpujDvdWjkua/vD2LgD6rzF1vXT472XyztP3M4&#10;+0Xf/bOu93tt7/f6ru+VrV+L2r4UtX3Nr/9KWPeFsBFc5z+FL/95+Oyfh0//tvvyb1uv/tfaJ20j&#10;upYRroXZuKZj3NQ+qm8fMNWPGBuw7lLfOqZtxWHmxnaepY1naJo2dM3pexZ0nXMGYFnHjKljxtwz&#10;a5tasU+uOgaXnYPLjr5V98CGe3jbNb7jHt1wDW+7B7dd/Vvu4T3P9L5n/sAzdUBNHmBToPE9cknM&#10;bsrZLbl3V43dtLEDrflU4AR+XYgdZ0L7+aHt6sAWP8Kp5tdCd+zAdol0s8UAZ3KsYYorXTGgGMey&#10;S06jxdRAK8QTek8sS8Iof0pDgn9EsQb2kJveBCRKyDzX2Gsb9BpxrSIBT+gxVS485G7sZ6vACk3g&#10;EWo6rAn9K3eWwAUybMfIbQXghgMaWHhHMI9cbgPcHNZsKh8fsXEQrm1xX/Is2DoJtvbHRymJ7XAV&#10;LjCeGckjyDCugXXmQiIFGMLRkFx3M3i5AAQXcgoryeHAVAen0YAggv8HZ49bBI/vhfXkRBqnunky&#10;Qqwtf+wuCzgDhKEMAaJJPI9AKcCt4FWgm8B7HnKtrlHHeXKPiZDH9AZKQrg5txmKvbBxRgn20cY+&#10;QoC/x9ayOF8GsIX5MgyjYY4faAVQQzYhzrgVK8yLoc56JAVyCq4Rchk0MVPAfUnEGRINfKIMtx0B&#10;f4AtvAa3NXEnNI+4ZDC9BagCmQa3AniJ6Ry38F/GrU8uWsHhDJGHV3JbllwQDF/F7UgizhRkUU5i&#10;rbiYAOsKHrwsJ0tyjGg8fkL0iVyTH1zyFxBlOIRYu44pWWQfd8A7CugiFqgSAFmsbwdWAm2xkwcH&#10;QXiVCO9fFRPVI0/liLg5ImtwHhuiYVvHIhwHzuKBvbhvLexZcrsczrbMmU1Tds2UWjJeLeuvl7SJ&#10;eW18ThufUV7NKa4WVVezsutpydWk+HpcdDUpvBw7ig0cnPfvn/Xj/uZ5//b5ENYGnPRunfTsHHdv&#10;H3dybR1xjAAGOAJdm77WjQA2ql0LtKyiLntkWRPmNvz1CyDTvM3zTNMc+Q5n1sHhqZ8l3kyRryfo&#10;ZxOepxPOujHP8yHbkwHLi2HbyxHLswHTywbr8191z75Rv/xGVfeTsfFHY+dP1r7fPENPvaPPgsN1&#10;oeF3wYn6yGz98fhL78gzpv93z8CfRNfPtu5fHW2/mbt+Mff8bOz4Wd/5q7brZ03HT6r2n5Qt30lb&#10;v5I2fyVs+lrY+LWg+WtB6z8Fb/4peP0p/4//e+f5f60/+6+1TzqHjE0jhuZxY8MowMvYPqzvHDC3&#10;jJqbpnQNU7rGCX0j4GzK3DJtfDepbp4xtk6Z4HnXrLF7xto5Y8J5wNPm0SXr2IpleM0xvGIbWHMP&#10;rhF9G87BbffQuntsmxjb9gDURnbck5g1I3Cw5gExeYAz6JbE3nWZf1MW3FZFdzWnu4bjPesZ33Fx&#10;ZL88BK9qj+3b4/u2OB/bZlwLnDgwWGCLCYBo2BroCsee4/DzGG5lei6l7ktMnAHpnKCk4sApBQ5q&#10;SoGd5CK1XAYNNyLRYOJOJRf9lxFYKqCgcISwisyoMGOBTTWkcA1XBoBV62RcRlwDrRTYdQNeHpd6&#10;uMZnrqTMBSyD26JMwzkA2E6DqwGgcjiwjotlIHqwVRm225Zyq/tCVwKQhGHav0IbKbELfuS6cWAN&#10;AE5vOiJSB6jR4IW4DA+cOgI3iql6LL3kVtmAYjhmCYDCte5B8GF/Wvj8XM5WhANN8Fec+MK9Ar4L&#10;pw1JMSqRB9+HTTWAFAApFxemI7Gd2QGGyzIg68D6SYEgLvjAqOa45TPMNChAFoEQw5U4TNsCl+EM&#10;mGJwu8gyV05G5OWYyMV8HApGDIWVwMSpaXhH3J3kQvMYWFXRnKeDG9IFAY3kAiMJbwFqC7UbEIrO&#10;qrxFFYvvC8zCZmSAJHhHLiXLcQqxBfJNxRSVADsScFYBnEnZosJbUrIo2cQIOLwS9BqcxLcDKAPy&#10;WKSekimCZ1RRGM2XUSVgmfKvD4YtOrhwBvpEABaaVqqKEQ2u9kBKoUmEV0lBqQE0ubtxcgxAVhXS&#10;NaQqvBaTHNhgA1jG5TbKYgJEXFVE3giJCpAOJ0hhvw2QwzgwZY+La+zb8gfWzK4lvW3ObBuzW8bs&#10;mj61rE0s6RKLuuQ8jq1LzCuvl1RXM7LYhPRqQhIfF19NiC7GwHLyz4cPzx57Bw3tXQztnvVvn/QC&#10;y3ZO4OjAwSjH3VthkGk9m4GeLW/7pr9lLdC2Hmhb9TcDyOZ9jQvexkWmaZFpwIno4CXJxlmynke/&#10;m2HezHjezRBvpqmXU96nU+TLCVf9uPvtuP3ViPXNmP31mPX1kKmu1fHuib3x3/aWP5xtv7s7fiO7&#10;/6D7n7LjL8OTryIT78JTTYGpd+HZ+sj0a//In56RP4j+Pzw9v9oGf3f3/G7u/c3U/4sJiNb1k77n&#10;J03XD/L2n+WtPyiav5Y1filq/Jrf9PVh81f8hn8cvP4b/9V/77z++9ar/1578c/lTzqGTC0j5ncD&#10;OoBa+5i5fRyh1jlu6pzQtE6qmicNDSDKpqyts5aWaV37jLmVZ2qewJ3NvjnQZaaeeXPHvKl7yTiw&#10;ah5Ys4+sWoZWXSOrnv5V29CWZ3DDM75NTm4TYDbhAJxN7JDju+TIAcHjkzN8ZkniW5R5l6X+bXV0&#10;V3u2Zzrds50d2C9E9tih/fLAET9wJPZAoHHTAIBxOMDJfikE+eaKAdGEztiR8/LIGRO5r6SeK4k7&#10;JsUDs7UgphBnuGUJ5AIpF1e5wVqCEwQ2gZKKgTHE0AbX8Br4pSTSGhLXvIBrIhIbvQK8gFA6KqXF&#10;+s1HnCXgMk7ExTGqhpuk8Eaoy7RwGY1TSyQE7k6CiwSc6Zgs104DY/pYqwS49GZM/qyWzcixPSRa&#10;TjWZMbE5A5OVc72GZEQKqKr3pi2BNDhWICCYO2CWgsoafTk4L8c2/6CkuNU0Nmf0w9cYFFP60IPd&#10;aOV0yuzPWXx5ICl8scESAk10TMETrhrAr4GvdIPHzGl8RXukbAkWlHQah3h6UsBfmz/nCuMmLDIR&#10;KEkWFEyOOr01B6oyT04KnMLAWtYdvvGe36sZkFcYtQUaWv2FwMWdAcDnhA+GgX49m2fObhxhuD8w&#10;DshelLiynuhN4PxeB+qJ2+gUkQWtt8Se39sDQBwuZUYCVgrUac17dadkMC8C7yinMvZoxXtxY/Tm&#10;ACsAQUCGHt4xduc5rqnYvIDAWL/eV2JP79nzW423AI4PyCX3Fu3Rsj92Zw0C1AoKoBtbMgXLzMW9&#10;NVqVMSD0SgAgla/sitxQx7dGXxkQpqDLarZiC90QJ7cmf0VOAUaLSqZs8t9Qp/eO0I0CsAXukqpo&#10;vFVXpEpFa3rUgEDMssKLsQx75E7rrwmoioCqYYm7v+SM1szB2mPCVk5XVEzVHLi1hO4UbBVEH1fa&#10;WdawVaO3IvMU9pzcYc8LXAW5pyByZvfNmV1DZseQ3TPnBPb8kTWzoUsuahJzmsSSOrGlT25prhYU&#10;1zwp4Aws58Wc9GJOcj4lPB8/uhg5vBg6PB3jRycFxxOC4/7tSC9OEjjt2zud4J+MHUQHt8N9G8FO&#10;bOXo793wDWx6u9Z8rTitjn0772lfIrsXmNZZqmGWqJ+m34wSjdNk6yLZvEC8mXG+mPK8nCHqJ1zd&#10;M0TbjLORZ383Yftz2PRi0Frf4Wh+5Wr/09P+xN3xjAR32f2UHXgVAIM58To42RCcaglOvQtMvvVN&#10;vKGHnrmHnxDDvzkHf3MO/e4a/Le97w9j3+/G7l8MgLPOHzWt38mbf1Q0fStv+lrZ9JWk8Rt+/beH&#10;9V/x3316UPf3/br/2nr3j82Xf9t+9c+1T1qGjW1jlsZBfeeErnVc1zqpb500dk6aeniG7klt97yh&#10;ZcZYz0XMmiY17TiTydg9p++aM3QCxTCiYe5ZsfWvG7tXzP1r9uF1+9CaY2zdzdv2TGNiFmsARnc8&#10;I7ueiW3H4qFnDkC265489MwcUfMCdk3q3VKym6rgtuZkT395ZI7xzedi54UC/WaMb8Np50dWHA+s&#10;JRNaMi52XIqdscdYBmAFWANaSeSISZxXSldS5UqY6JQjmLGwCS23FaD0xHVU0unPOH0ZI5XSEQkg&#10;kYZIWJiUy5eze4EmcbH7GrSJmkg7/TkqBCxIKpikDGOxSQOToMJ570nRHshoUKZhOZTFm/WdlMlQ&#10;UQemFQ1mXE0mySh8pYu2APAIwAeeNGlkMoHzcuiyavXnQXCBZQPd4YlWTuN31DFoAZBCIOLSZm82&#10;fFGLxG6AJmhLwdvSafqsfJa7pU/yCmAcAUDMmby5cLJ2nLgxBzhJBS6VTNOn1bPkPe6ckmkhjiBI&#10;W/y5k/jtReLexJUECgiQYAX29DaWfU8fl9UgyggswDQHSqe5+8jVjY7lRByRVtK58MVtLHVvD+ax&#10;5Q7gzJW1Bqqx4ofw5QctlZehRcVVv/PkQyL/UefFjQLM0FJZ9qSWyH0kwlWu0gBwlrX5C/H8h4v0&#10;PQAdGAp2TE7mQ7GHZOmjw1/CjQsKqzJtoXK8/DF4AYwALwn3B8CVY/kP18UPeqASblDkNUw+nHy4&#10;qr53RVCFcWKnaA9jwuM8+V7nA5WHtzIFyheJj7Hce4CXBMCBKqzAXlavCu9doZKMzADylEzJc1y9&#10;Ln6Mpu7VXjCbuOZlDFZP0h9Ocw+WQBl0nBxZWfHG7i8KH8jTOyW63ZKKKXuO765yH0OxOxVILXS1&#10;FVvk9jz//ixzZw3AGdCMJZWvxFzcnGbeO6K38CNoNHit+7h2lX3vx85F+MHkNJCxGrx+CMcfTH5g&#10;XBnEmoapsZcPp8n3Vn/1kMPZvrOg91V9Z/dWf/nIntk2peGQuHLucM3uLR6YEoua63nN1boevgUl&#10;I1Xk6+NLstgcNgu6EJjTOk95W5sY558N756O7UWXRCd8Q2JLfTVxeDawc9q7fTx5eMbXZbYVV2O7&#10;0Z61UNdKeHAjvCa62FddT+6HulZ9LSvsu2XPxJ5vW3Q+sRVqXWDqZ9m6Sap/2bsqOB3b9jUvuF5P&#10;ud7wiDaee2U3OrUZaJt1gdP8c8DcOOUZGPf2NJCdz8iuZ1T7U7LnKdv7J04JGH0THgeKNQR4DaGp&#10;usBYnXfkNdX33N33yjn8u3PwiaPnd0vPL6b+3819vxo6f9B0/Kxt/0nV+r2i5XtVw1eKxq/ULV/L&#10;m74SNX3Fb/ryoOmLvXf/3Kn/x97rv23/+Z+7L/5z65PGCW3juHp01rK+SQ7NGRqG1W0TxvZxY/+M&#10;cX7NtLRnH1y2NsyYG6ZNzZPm3gX76gE9uWbqnNe1zBnbFoxDK6aZTcehmJ7ZdgyvO/rWHCObrrk9&#10;4lDGShXeuX3PyJ4bXOfEPrkiIMQa75GMXDpw8g7coM4WhV6hLmxzn2qtx3z9yb7u7Mh8IbVfksFU&#10;8LhoIuIiy6XQeiW2XRk88UA0Hz4tGYhrOXrMK7k7Yffmjy9ufdGyBjSXO63xpA2eFBsuxFJ3wVP4&#10;3zilIVJaD1yWOYlVTq+rLl8GcKYh4vBIBnMXV7eR84rFG5cDgNxpHZnynxavM3fBs6KJTaoptJkW&#10;byp6Wb1I1IhwFvQX4EzpSZHh0nX6ffisbATTig0j4xoqEbqsXGfvqBNAEifiPAlnMH+RvDtL3NqD&#10;BYCUGLv35Onj6lX6vfe0BDcHyQaW1uTNnlzdHV/d2P15NUZtU2o6zZyV4HvoPS2qMWqbURJZoxfD&#10;FgAgsz8vBXVG4NQ7IlI5v7qnwkUwyGJnSuJKm9hsNHYXPb/Rg14gMLwKNtMdKp9c33vCRQWRlcJ/&#10;8N0gD4uhxAN7dgff6sd9RiVTII9vghf3Bi8YsSKWKLkyRt9N8PreHa7IqKzAhbVQIOJ8pxX/Ocgi&#10;3Po8dOEKoC1U8Z/d2XygWXJisK5EGtSZ/6zKnlYUWFeAGw7gNN2RSuj6wQB2zJ3BLQJPXkcXgpdV&#10;IgwQwR6NQiKn8Zb8lzXvBfYjwwV1sggflTq7CcSB42D3uDU1Jmf0lYJXt8xpTc0CNbCEQOMtUsdV&#10;30UNfgU6CGypgs07j8vB2J0tAP4xB84UqGQNVX2xe8/pLVpIxFlZ7atS5/fALyNoMbYCONP6yu7j&#10;m8D1e3v4RglekoYPUzYHq4Hre+r8VgEcJAuAM4O/yl7c+C5uDX4wmAhHubdCnN4Frx6soQpYXWAl&#10;aD1ruBa4ek+e3IIXxoU8umTwVvyXD2F4R7Yk8RTEnpKCqpAnd8HzWyNTOnIVcKC6M69ly8zxndlX&#10;OXBkt8BympJiULiRW6e/cmBKLmnjK7qrTf21ksgbwacb4ysKLOecl18e6pNaR3FHmxg9OhncPxnd&#10;P1kVnYuN6W3V1Tj/dGAXcHYycXAmNOQO1Ynx/WjfVqRzJTS4Ht6QxA7V16M7wfYlX9Oy990aOXro&#10;XROfTO6FO5Z9DfNeMJg9S/QKPzy+SbUuuOumPS8nyNYpYnH3eHIz2DzrfjbseDrkqJtwD06HB1v9&#10;vc99vS/8Pc99PX/6+p8Fh56HR99Epuqj0/XhyXrAmW/8lXfkOTP0guh/6ex76up+auv6w9z5i2Hw&#10;V0vfT/pukGaIM3UL4OwH5btvFfVfq5vg+FLS/KWg+cuDhs923v19/+0/9l/+9+7z/9x5/Z97n9RN&#10;qN5NamaWzIqj4NyKrWFE3zphbZ80Ds7rxVKaL6InF+3NU8bGKVPblGV0waVURtZ3HH1zps4pY9u8&#10;aXTFsn3gsRkvtg/I8Q1n96pzbNOzdEjpjBHCfr5xSIzvuEe2PVP7xJaEMtgiJmt4Q+CZPCR4R+yK&#10;NKiyHodDSQ8dExuPBUYs1ZQ7YsHj3FXq1s3ExeZzoeVSZrt0UPGLi1Lsuuak4zLntRD8HXlNBDLX&#10;1/dn57cmsGzurNqV1rlSvlA5kbgLn5SMdEpDZbRUxurNRE+LF5dllx+QByosCcLNjSfLweOS1Yv2&#10;EzypjgQhlo2el0Cg4WtJLIQy0Rk2Wgqdl5wBgBHnBIm0zZv3H5dJf07PZdPAb6rJK1cow5zkrIGk&#10;ko7LcVchYfJm3OEiiB01V7YpdmcVZM7sKxLRqs0PsgvXyyRECrgJN7cFsipueIocz6TNvqwzUjT6&#10;sJYTd0XdWCNl8OUN/pycBrOZ4hbI0lo6b2LRHoJSA3csccHnSZuYnIHOKcDQga8EnHlyajpvZAuP&#10;HwPUE24aUHmNH9QK5x9JXImX4IpVXsVihhbbaWABU1YGNPEWpbiJ+dgnIw/vooFbsXkxlRV64IuX&#10;4zrWwlsU5Zj5wKFwIlCOeCavBUPnyoAZPHJjGhYEoAa+5NioOn/EjUcBmWb0AbAKUs5pgiSEj6Rj&#10;8/AWmNLA2m9whUW1r6zxl+UscArTDzIal8n0viJAk1v7x06Ncqao88JJMMi4cs/tA4BcKgObVJil&#10;wPMqtqxlkVYytgLSSYKNfUoypqzxlXW+isoLbwECrahk4SOV9X5M1QK24CRgSMaWNMGqKlCSeVEh&#10;SuGeTBEYaghWlF64VUXMVQto/BVjoKryopCEDwA3B0SqfFW1rwJ3loMhpcvw7wn/DgZfWYH/WxSE&#10;niIuLFJlDQ26tSDEFbT8gTN35MrDvz/8uIfzN9M75tS+NS125kSO3JYhsaRPrOiTa9rEtiG1a0pv&#10;aBNzILVkl3DMy65X5Ikp6eWw4HyAfzZ4cDLNP16VnvH40YHd496d086tM3icEcZmDk/7dyMd25G2&#10;zXDHenB4J8rbP+7dCLQvYUPHplW6fYPp3fR1Lvta5n3v5piXU2T9NNmzQLXPOd5N47S6l+PkW56n&#10;fZ5pmiFfjgPLXC+G3S+GHS3DZFerr/NlsOtFoPuVr++Vf+BVcPhNaLwuOPMuynsbHm0ITL8FnLHD&#10;z5nhV8TgCw9otO6njt4/7L2/mru/M3R+pe76wdDxs6H9F13jd/LWn5T138nqv9G0fq1q/UrW8pWk&#10;6ctDANm7vx2++dtB3X/tvf7P7Rf/tf3Ju3Fdw6RhaF63temZmLc0TZhaJ+1tPHP3tH5107626R6d&#10;trVN6dunjZ3T1rEFy5HIO7tu758x90/ZOuZtPQuWxW0PX+hf2iFHVp3tC6ahNffsLrkn9srkoflt&#10;cnTbA+5ybt+9IiD5Su+Rgp3aduBwAKF3WRoSasNm16nWfiqyRAWWc6xqMp+ZObLoiQuB5UxsvZTb&#10;Y0Z3gvRlqEDWRGIxk9hzJSNjBuqKCGTdvqyWK10CsqixQVCG8eecXixLgi+wmsqoybSVSTtZbHym&#10;5ArL4RFeAifNbEZNg+bCmk0NGTcxSRubfmQZVkGB4gOhQWfM3oyBwVpIGTdVU0Pm9GQam3NgGwzA&#10;DRpeXDvjenXIAEAo4jIqMqOmsHhT6uH6aHOtKWTgnuiiBsQCLpNhK22UYxQu8ImxVXcCd1q5nVB4&#10;lJK4RibGHU/ueBysSWA9E45x4io6MU+LvRXxPG4swOEG/GWl7rzEVXgkGncUMF3hzoICAgcHzk7w&#10;VwQkB5ACBj0WnONsNzcmLXAcJ45KwR0DLDt3Zw+53hi40YnpihxcIMDm95g1AwEIEgxAiQ2C8OZY&#10;1AlvJwFs4ZAU3Mfk9mfxXwDoxnXaKMKXFtAJUJCDUAKWkQX4PDKOqlLcEyjKPGDisIePFJQaEArb&#10;9WDHHrhejsv26KP/inQ8ZjJwgQxviIYU9wfwwPV+DJdhzROYTXB84ChFdFXIVDmcFWX0Xxk0eA6Q&#10;gssUWFv613KYhOEqNPGxJPWWpL6iDB7hhWxR7M3jO/oqMhZxBiyT0zcypibFA65/RF4FngPU4C0U&#10;wDK4hoE/Af5VsbEH7jNQ2IQDcCbE/YESog3/cRBn+47coSO/Z8f6zV1reteSwipOc3bLlFnTJxd0&#10;yQVtakWbWtUkljXJRXViVnHNk8UmJFc8cZwnvh4Tx4aFF4CzoYPTsYPo+EF4aC/cvxsFadaxCUQ7&#10;7tuKDmxEurfDLXhEWjciravh9tVwy0qgfTHQuYLdNeqX2MZFX9Oct3EWsxovp6g3U0QTQA0Lnsg6&#10;HvF2gnwzCa7T/XrS9Xzc/nzY+WLQ9WLQVt/vamti2156u0CavfL1vgn0vA71vQry3oSm68ITb8Ij&#10;b/28N+zIS2rgFTn4yjP0HNuf9T/x9P3u7P/N0fqNuvkLZcd3hvaf9B2/6tq/U7f8oAaotXyt7vha&#10;Cixr/lLS9MVRwz8F7/7Of/LfW6/+vvfy/95+/vfNTxpGcVBmG0/TM6PvmNI18cBUWlomzR1Tpo4J&#10;/cCstYdn7pox9sxZOmcc/bPm8RVb76K+e0HfO28BSLfPO0bWXLPb7slN9/Cac2jNObbhntryTG2R&#10;C7vU1DY1sU9P7nsm94m5fXpxn1qA59uOKT4xJWDnJMEtue9A4z80Hu9bTo9sVwJ7gm++lFov1K5L&#10;oeNEgJM0ryTOa7kTy5WUXG25AidpxiUkEO1KRcY1XDIWm15wWgkoZqCwnw+4OW6bEu0h4EmLyQzQ&#10;PtwXHmvLsd8st6SF61xKMqEmrtWgqrhUB74QqAdXAowAUsgpDlIkPlGSuLqPfTUwpQEiC4gGb4St&#10;/aUgkTBclpN7sDBbhhEzbLnxWAGOB/wKR5mABcMJmzIQViD6sIwcm5pxO5vYSkjC2UkMW+CWJWAr&#10;Cb99pBjCC3/EEvQjHNYLP6a5EnEuq+HKiF0APgAHeNIigAyQgRVLbpBOmIYFosGZ/x/OOC2G5w8B&#10;RmQBpwF40nwP9siGGwo4bQXIwy4auG2KzAKrBS/H8C0qC9xyxdwJIAxbUAC2cPibEOvMwTzCNbj7&#10;+Vj3Di8HOYaNITGhhpXYoNqwDBNQhXud8HIs5+S6AHEZWuzPA5YN4IJnxFRFQpZk2AajCCCTAxQA&#10;mriPidVLcMi9BYW3AIgRI+M4nLFlXMNCuhU5I1kGL8kVZpZFHM4QgljDBDYZiYYqjBN6HM7QLUo5&#10;QwoHR72ywgtiDTUXEE3kK4q8RRloPWRWCUSciqmq6KqSqSmYqhSvr8nZmhztKi6ZyZFrVaCblKnK&#10;yBoc8AR+FFPAMtwQgEducxML+/c5nO3b4MjvW3N71gwQ7f+PM0NqUZdcBJbpUivIMjwWlPEZRYwn&#10;v5qUxSZxanpsXHA5enA+unc2snc8DCzbC3fvHPdsnnZvnnRtR1vXQ+0bofataNtWBCfXrUdaVoBl&#10;obaVUMdysG0p2LTEvsO2tL6GWV/LDNs6T7+eJl9Mkq8mydcTxGsePr6dpOomXa9weLD96ajj+bDj&#10;+SBWob/tcXY20D0vfV3Pgj3PA90vAj2vwgOvwuN1x2Og0V5HJt4Exl+zQy+ogRfkIEDtOdn/jBj8&#10;0zP0u6Pvd2vLj5rmH1QdP+naf9S2/KTq+F4HPzb+pGj9Vtb6taTpK0Hjl0eN/xI0fQZE233y97Un&#10;/9x68feN1/9c+6R+VFs/bmga1TRN6LjGjZrmKUMLGMkpY9OEsZNn6poyt09bO6YtTWOmrhlbz5yp&#10;a0HTvajrWTB3zTs6F90DK87RNdvYumtiwzW1RUxueya33BNb1NQOObFDje/TowfkyC41vcdO7TLT&#10;+/T0ATlzRE4LmGmxd0nq21AFt/Wne/rzA3OMb7kCnEksF1Lr+aHt7MB6LnZdiZyPmYyYxHUpdl3j&#10;iBNnEogmxlb92NdQgcVMIKYyauy3w/UIIsGNgjpLq0H7EEk9kdbhChTXZgcRg5oI+zhSSRmNsktB&#10;JpQEpjrA62HbWLR4nHriGo2BIlM+dshAIGKtJZg7bJIBWg+blGUUnqyCa1gGF2O6HYNROSAFfNW5&#10;xj7wkjToOIUbbpIBvYaAI1NSGnAGEiwp8lyL/io+52Y+YR4N2JF57GMhAF1GJGUktj8Sk0kQYke4&#10;3ZkGbopcnMfEqBoIwJzIhS3SZLgTinpQihVIOTGJGMXVd64LEIb4MfGf5dwi3BmJg+KLyvLpDJ+b&#10;H8ylbbHLo8CVQiuKrcqQrbjMT4IbxTJPUBCc94Sb4MwU7IPEWUiMmHEhMhn4VgpAmYUfUf0Bqsgs&#10;+Hewt9ikGxfsivBJ5Ag+tIeYy8WOZgUJAydBr+HMJDhkTF7NgAkF3JQlBIiavALMJvhiGon2qO+U&#10;XrDJObU3p/EV5DglADGEZZu+spJFNQc4A4MJ7HhcHQMhJsTGGHBzBI2SBg+I6gl/5HCG8Q7UbvBh&#10;sIz8EWcqpqJkqzLOn+JJFGUlUGdKoCR3Uk5VVVRFDdQDVlJAtBrwC1ykEsMfRSkJN4Q3RYqpqKoS&#10;9z0x7cHhEptzcE3W4L8QBVw+c+YPQJ3ZsodANIzUZnctaSDanjm7bcxsGNMbhtSaLr0Khya5oo4/&#10;1gnMKq9mVbEZxeW0NMYTAc5ioweXI7tnIzunY7ung3snXTsn3VvnvdunfdvHXZvH3ZsRQFv3RrR9&#10;/bhj47hjNdi+EgCcdQLXFkKNS96GRaZ+jm2Z87XMIc4aZqlXPBJ0GVjOdzz27ST9esLzdsJVN+58&#10;Mex8OuT4c8j+bNj5csD6psfV0ch2vfB1Pwv1Pg91P/P1PQsNPYtMvDoZfx2eeAVPAiOv2IGXdP8L&#10;0GWePjieuYf+dA79Yen63dz+i7HjF003HD9q237SAM5af1S3/qLs+B48pqTxa1HjV4KGT49ef3Hw&#10;5tPNl//cfPXPrVefrb/4bA3UmfYtgGxY3zpuaB7X1/P0TTxt86SxbdLaPGlr55m6J82t06amWVBw&#10;lnZsm2Fom9H0Lpj6Fiw9i1xV06p7aNU+uuUe23BOboH4IqZ2PLwdanSX7Nsmh4Fl+57xXWZyl5zY&#10;p2YO6ZlDauaIWhL75sT+Oal/UR5a0Zzv6M/3zRdC25XQEpPawGBeiOwXfHvscQyd1HnFDTqBA8xm&#10;XIYtzOLY5oybzwTmEYyhzp0BZmG3MvSeXOEkldLQSZBvGtzQxBAZkoWbtARUgldh2JXBsKscIOiJ&#10;Py7/o/JCw4jYgh91VFZH5VSgyDhNB+dxhYt6nOqECk7pySrdGY0nrebSHlzWPysDwBFZDXhJvCwJ&#10;OMPGjZ40GFI9jSoPcUal4cAes2xCTQOwkhKgFVYvZjQM15wDqMSFUUGdqaik2Zs0sEBSwB8my6Tu&#10;jJbIGJmcErQedkkD5YVdJK3+PMY+AKbYyB+AlbL4cq5AwcCAYMwcebD4SUtnH1txyCg0m2AJJVTO&#10;FMw7wkUlMMWVF2M8LQsfgzi7UWP5JG6AglVUUEVntOYIFpWggABnuFiWNgdy/vM7A1cyJeIGhWDe&#10;4vLBFgUnlRZQj4zLuE5qbLSo4YqQAHDw1dV7C77YgzkE7ACiIePUbIE8v3GfVBUYl8Wwq5wtOIIl&#10;3/m9zgdEyKkYvLnVX/Ke3zuCFfiPE/wJKm/eFCyx53fsxZ2eLQD7wFGqvfBRK77YnQk3B8D6lZXe&#10;qjlYpc8e7OFbUGpiEHRsRRe4IU/viJMbnY9bmGOKarZkD9fo81sDVrMj+0AG6n0V8vjBFroHw/iI&#10;Rb2/QpzdUad3Oi+GzgBSCubGErh1Rm6M/hswnoAzBVMz+m484Zo1ANKycIRbrmWtr+IM1Oz+mhr0&#10;GlWR0zUlfWPw39oDN9j4FyDuKknc6EZ1IAaJ/AFHtANLRmjLqJw5mTWzp09sapNrusy6Lsu3Fo8s&#10;2XVtclGZWFTFl5VXG6rYnjq+JruaEl+OHsVG9s4n988X+OdT/LO+3ZOenZPB3dPR3eOJwxMe/3h4&#10;J9y3Fe7ZjPZtRoc3Q+M7oaENf+9qqG0p3Lzk71hmelfYnkVf8wLGaJvnPE1zRPsi1bFANk1RTVM0&#10;cK152jWwxPRMed6O2p6OOZ6MOF+N2dt4ZG+zt/eZb+B5aOhNZKAu0v8qNPI8zHsZnXwZmn4RnnjO&#10;AM76X9IDz4mh557hZ57RZ+TwE2ffE3PbE3Pnv22dPxu7fjb0/Kzr+FHf9Z2+6wdN24/Srp/QaTZ8&#10;I67/VvD2s4PnX+6//GL7zac7df/YevO3jTf/2v+kbQTbz7aOmnom9c0ThsYp49spdRNP1zBkbuXZ&#10;OqdRnTXOGprmTe3Tlo4ZU88i19ds3tw7b+9btncvWEfW3OMbjvFtd/+We3DPM7ZH8XaI6T2Sd0AM&#10;7nL1THtoOXngN/nUIp+cPSRmBfSy2L8uDW2rQ7u6ky3t+a7x/NDCxf2tlyon1pxL7RdH9pjIGpPa&#10;Y0pXTO+51rmxZ5kMpJkzqXbFNZ4E+EotcIprdKFzpw2etIXFA86rUZ2lNFRCR8fN3muLN66lMD2L&#10;nAJIMRmHN2vzZnQsAAVbaYPNtAVy7nDWyD4SDTRXxuzNM9GyO5DXcl2DwLpqiLTdnyfCeSOLnctU&#10;yLKsnsx5/AXCnzfRcFlKRYBOhJvnQxdVIlwESSLDNpDAsgwdLYXOarZAXs4FvgBq9mA+elXzn5RM&#10;3Io+iC85nWUvqmepe1eoCG73CMf6JgxsMpqohq5udF6QXQDxOKhI9qx2lrh3hEpyTpGBG7UECqep&#10;2+j1ndFXBIEGbhScbODy5jL54AwCgFJHOA8l4QoWLlP33nNQFqizhO4s4Ckav7vOPRi9GEwDnOE+&#10;WrgQK713RYug7DDF5srq2fxl9v1VHi7LCZwZPuc0vae1ROGjJ1AADcgl3TKmQPG69PE0daegM0Iy&#10;I6aRm+e5D4nce6MPV46AL4Azd7SauP1In5VVXgAH+l+TvxTPf4jlHzA+xlUvKb3F6PX769IH53EJ&#10;/lOBOKMLrnA5Ufl4cn2vAUbD/1JMzhYuXeU/XhbemzGIh/JK6y97r+6vKx/pk1sgFABI47shojfX&#10;2Y+ByweVD8gC/rRiidycpj+cZx7sQZBmYAnLBm/Jd1mLFd6T0aqKRX+qZIue01q88DGSeND5UZop&#10;2IojdH+a+nCWfm8N30q9VbnvVue79V4+nOc/UGf3Gi/QrQI4c0fvYrkPgfit0ls+YqpCuqQPVCLJ&#10;95HUgylQQ5xRNR1b810+nCY+OEI3IqK078RdXWv4JhR77wxVRc4831Hg2/IqouA7rdHBssSc3tQl&#10;VvVJUGpmbw04K3PlV9VxINqaKim1Zm1EWWJKzUnPR/nnk4cXK+KYzJTnZgVEB3ajQzsR3kHkUJMQ&#10;6NMzR8c928HezfDQ1smGPCHUJxYOwgOrwc5l0Gj+yZ3Anux0ZjvQNk/VT3sap1z9a+yW5Gxyw9c8&#10;RbybpN5NkO3TrrWj6Oq2v3vS9XrM83rE2TTtmtqMjneExl6Fhl+Ghl9HBt5GB8FgvgrzXofHXgUm&#10;X/pHX7EjL32DT5nhZ9Tgn+7BJ8TwU6L/ma3nibXnian339aeX02dP5o6f9G3/qBv/07X84O283tl&#10;24/yxh9F9d+JXn158O5fhzgx4IvdN59tv/x0880/9t59evhJ57imeVw3OmtZXrf1zZiacVAmNptt&#10;m9RNrtsn16y9c6aWWYzRds3aRpbNC9uOqXV737ylf94+sGIbXbLviAJCdWj6gOjfooZ3yfE9lGDb&#10;YpYvZXg7rscA2tQ+sSamxeqgSBVYElILYnZVEthThLXWU9qX0zmuheYY16zxSm2Pkf4MFczqPDG+&#10;DfRaTG6/MtPJ0HHJH86biLjEmZC6kir3tcefPb2sUSG4MqFyJ3VE2spkgielsys4mQMdhKWUZMIZ&#10;zJ5cV49jZYePWxHD1thJIlK8TN5FLioWbwZ0nJJImtl8+OLmKn3HnuSxhJsbvESECrH0/Um8YgPG&#10;YaezjJ7K+M9K16lbJlrQcB1olZ6U1Zs7vry5uK65g1mAI1BPR6aBXFe5+8h1zcTmsATdldGS2dAl&#10;vMUHT6SkorkJwWTaEcxfpO7OYjULfjMx+g/m13dZTeTh61TGYSW4FpY2+nOnyfvw1QOoD6knJXIl&#10;QDzi7KXMB0e4LAanhvBK6tlcmGtloQMR5MnxAf1EkjmtxlIfnAEAHBpJkTtl9eUjFw9kCP7jjxuU&#10;Yk8OvBt9Uole3Wm9eQHeCo2k0188vr6z+wvgOuGDCT1Z8H3es1IwVtNy0Y0DN0Zb7eHyafrB5ge3&#10;C9YYyw90bM4fq/lPbxS4GId7C1ImT57d+s/uNGD9AGegesiiMVAJpz9iRw0aR2qCsgN4BWO3gas7&#10;hRfHjwtIEFAF5qQWjYOIA7EGXrKgZovWUCkYf2BOb9Q0clZI5XQ40+Q+eH2v94OgK4HTVHlLrpPb&#10;4NWDK3yjZtFIqrw1S6gWTbynz26VWNpZlPlKhlCVPb8PXN5ZfFwlAFvVAbyOK3ArZ6Sm9pZlLJYW&#10;OCK10NV73+W93ossU3mrluCN/+IeTsITOeq1msZXJU7vQtcPLhxqV1GxVbW3AmINcAxaT+Er8dmK&#10;kKtID8TewwfT+6so68DGsmXyHF743hyq8Ynyjqt46C6ZfDXf2Xt7oCZ15Q8duT07rh7QkRvSdyOx&#10;5raMqVVDcteUMVIld+BG5sxuaK/mldeLimuBMaV35Pna5LToYvzoYuroYkVyKTKkd1XXE/unA3vH&#10;g3tRHv/0UJ2EAwRaJ3Y9iw5snK5Lro4UsbndSPeyv2PJ37VET+/69+QnvB1v6yzirGXG079MrfOj&#10;k6tewFndJFk/SXTMkpPrDG+F6pp0vQKnOeR6N+EamPIOtYfG6o9H6qODbyK9L0P9r8LjIMpeh8Zf&#10;B8efh0Zf+odeBkaee0efU/1/ePqfwKN74E9H31NH/++mvn/b+gBnv5jbfta3/KBv/kbX/b2u9xt1&#10;0zeSxh/FLV+JX//joPEfwqbP+XX/2mz4fKf+8736fwnqPt37pIWnauNpV7c9MlloctnRwbO2Tdqb&#10;x2wDi1aRMgRIGpw3dUzZOqZtvfPWxS27Ths9FLCjy3jBwLJldtOt1kdJMrklpLGSaY+c2nWvC2i9&#10;+cxtvVzbp2d24Qw5u+8RqfwMcW00R9cl7IKIXZH6D1URFxGLXVTdNPwn5Zpvvz5yXOrcV6cXlYvE&#10;jY25PrScCRwXcte13Ze7ij+cX1RMnr+aa6s9V2w4n0zfBU5yBjIBRk9DpGxsNnpeTcDJaM7A4KwQ&#10;DZ0CnJ1fV89iVac3rXLjlqWeTBGRwkX8JnhSMDEYlQDVZiABheXLRI2O5NS4S4CNZEHBRc+K4bOi&#10;jc0o3OAlM3omB9IsdFZyBcGB4sYCqCQAFhOt+k/KFh96TIU7oyayFn+OPAEdgWDlzGZWReTswYIn&#10;UsBZmbhGlpFR8M0HEVTEnmg45YRrGE3AlxN9nxYAhx01cFsTRKXJVzTjyEjMfHAnM1o6Zw5g8p6P&#10;hZm4cg9ANHiLOqYoxXL0PJwRuVIgYSw+eFP0nlhG7gI1WjDQJTUG03K4F4mTX3JAWz2aHdzE5LsL&#10;YP0APXpu5ogA3g5MKJkDD6jzFtU4mCon9hT4BE7VlbF5Y7Ckwg0N9Ju43UHldT7wkmURgRWg2LED&#10;02FFjbcipdFCcuvuJRldMgZqal+Z6x8LcgmdndFf1gcrEqbyWPAoZYpwH7O/omJyYlyGL4CUg5sb&#10;/BUDph8KEqqAk1AATAEwgOAoQU9hOw0FZjKqWm9VwwIvAKAFJYtTL41BMJhY5yR9pJ6vrPfV4FZg&#10;/ZQs3LCMNU8c5rjWZvhJ4FHnBT94pw/cqVhMZijwnmXAsQkuw/4c2NCRs641U/hG6wezDOqsBkQz&#10;+MCB3oBXVXhLYl9V7KuBXTX5q+ZAFT4P3FxMVyU03LOm89dkdHkfJ6VjZaicKGvpKjweOoq7tvy2&#10;NXtoz8vBh9qLe+bMpjG5bkxumzICa0ZozW7rUyua+KI6DkRbUcU2VfEVWXxafDUpivGEsTlhbFkC&#10;jxdDe6e9eyf9e1Hwm5P8i8nD8+G9k+6dSPtGuHstOrIZmdgKD61HOlbC7cvB9gW2b5Ud2fB2LTHN&#10;M1TjHNE072mZJ3uWqPYZ8t2ku47nqZsgG3lE64Sjjed4N+54Mco12h73NA2TPW3h0fqzsfqz4bcn&#10;Q6/CQy/CIy+jE68jky/Dk0+jE89Cw899oy8Cw0+ZvifkwDOy70+i76mt76Wr/09T/6+WwZ/Nvb+a&#10;un41tn6v6fhe3/WtpvdrZdcPivYfZS2fyxr/KWz8VND02WHdp7vvvthu/Gr33WdHr/+288lbnrx+&#10;Wj267Fw/8A7MO9p5ttZJa8u4Y3DWvrlHrm7beqeMXZOO7mln94xjds0lkvhXdz2DK+bhZdvoqn1q&#10;07Un9mq00Q0BNb7vGdknJrddywekWOkzGCJLB+TkLgNOc3afPBQzBkNUqguvSX0LEt+yLLijCJps&#10;pz5f1uxKiEyxA2vsyHGldMc8/gwdyhiJK6njWuK4ljvjBipNh4t0IKUlrkXua5EnoSCBcSlftOD2&#10;oQQDQ6fCThgJTzDnjeadXmypqKLRbxqYtCuQd/vzRpxyklV7wAmm9EzG6c/ZvHBDLDvH0cLupIXN&#10;gILT0ymlO4krZUQGRJadTVmZtJYAGOEBqgRuaGBT8O0FJyjhtkq5ZbIsXAxoA8qgtfSAc8wo6LSS&#10;xmIp7IuNnbVBBOWUOBg4JeZeK8UtTux/CyzDJXwgC+4A4h4CHEJUOth9TPJYoI4bo0g3oetx4R97&#10;nEmwgWIWExigp7jabyluIOLKlNidF7pyQge8NiMGQUekD9w4GVfA1T9J4CWuHGYm4AyRwhJ00FZk&#10;9pDIHpAZPjfkXExlsDgctzUwngb3xI49GMIAj/lYtlkQYu4B8FREU4kx2rwE/4SsEOhM454Abmv+&#10;FSvL4XYhWzwEMuLOI24IAkHgESMRuCIOsCuDVVR54Tm3/4gnQTRVQJFhR2zcRsSlerUPfsQeZ7h+&#10;zy14KXHPsSih8o8tvBVeuAx+CzwCrJQU2KIWOIihWbkXdwlwHwCe4N0el/ZLMhbOwwH8wv3Qv57T&#10;VTESrSpnagrvjcJ3A1SCNwJcyuAtsCC0IscVfaBSReatqXw1tR80XU3J3sDL4e+CmyvhwPFOVRl7&#10;I2Nr4FW5wqkSOE0hVRNTVRHJNeHAwi8cI/B4YD9uV1HgLBw6i/t2LHuCxwNrfsuUAZABzuDYMCS2&#10;jIlVQ2JRy+1vqq4XQF7Jr2Yl1zOi+AQc4hhPdMk7upg4Oh/hn+MU4f1I7264ZyfavROFR+zvuB1q&#10;Xw+2rR93rke61vydALKlEBwt8/7WRV/LAt2I3YGYt1iCjr006mfcb6eI1zzixQQINOrtmOfthKOO&#10;53w94Xo57nk+4nkFZwY9va2h4YazkcbzifrL8dfHEy/DYy/Coy9DEy+DvKch3vPQ2Evv+Bvv6Etm&#10;+Ck78ozb5Xxq73viGPjD1POLafhXW9+Pxu5fTa0/6ju/13Z+rer8Wtnxrazje2njv0TNn4laPz9s&#10;/pTf8OnBu8+2G78AnAle//fuJ+948lfjutZpUx84yjFL25ilc9LZPG7rnjENLRgH543t0+bWKWsX&#10;zz446xqed02uukeX3IOr9ok15yQcm66pbXJxj5neI0f33UP7njFsnE3O7joXD90Te+7xfXrikJw+&#10;pJYPmE1RcEkamhP75qTsotK/rQ3JTFGVJSY1XwnNV2AtQZ2JXdcKT1zuBON5LnLFBK5LEc4Djqtw&#10;vHlMTsRFnrjADY/XGiplosHWYVta3HN0J+XuazSYTEpJxpVUSkWn1UxGy2T1NIIJk7Ek6Ca0nAAm&#10;DZnRcqk0QOHjI+g7eFSSWRBTj4v3cE/wodiZAxSNGwQaFqjDxTIu/PXXriVuDqTlZFKGO48pMZ3l&#10;FsXSj2ELrhoJewHBjxJsIc0NZ8K6or/qLoVYG5DCbBruG+a4fhvwnEuEAbYQYbhfCQcwBbUbtmMF&#10;hOHENnjCdebBi7GPPuIMwxkc4/BXR06AFDbyh7c7IrJ7RHafyvCptJDmemwQGArjghoZ/l8XpA/p&#10;1BGNLTr4VE5AZzGTAWKQ67ohIYoSD24mwnPsMPHYFQPDDZjCFdOArce6cWBfTgQ2ECwkXQCFBbIL&#10;h314stysAGyvhjjjUCXn9hNRmnEJLDEXEFOASAQmcq394VeYF/MCFAoIEaAM0gF3D+AAWMDLAWrA&#10;I/gkQhCGTEHJ5NRsHn+L+5VYYAC8A6MKt8UyJiwUx4p0wBmcBxEHr/1/cIZaTMJWZCDTkD6A2hvA&#10;GUdVwGUVdJnKV8J3B4HGVREocb0fPCMij8PZjdoLHrOqwpZncB5uUpN7OYqxtxKGewJGG9uEAEkB&#10;gjeAM7i5GBN2SDSM7MG/KqZYkGVw8B3YBA2OfVtuF2ymOb1hSgHR4FgzJFb18QVdfF4TX8DBKAlg&#10;2bziak56NQvSTIgNNnhCZNnwwenAwWnf/nHfbnhoPzywF+7bDfXuhPq2wv3bOK2ueTXSthbu3gh2&#10;rwQ5ogXaFoNNi4H6BeYtd9TNM29n6foZGntpTFMvp8knk8A1+t0E+XrM/WbC83rc/WIUDs+bcde7&#10;Pld3m3+k4XTk3fn428uJutOpNzj5fORFaPS5b/KJj/fMP/nKN/nax3sbGHvuG37CjD5hBv709P1p&#10;7fvT1PmTceBHa893+vafDM0/6jq/13R+q2r7Fgs2W78RN34JLJO0/EvY+Bm/+V9CeNL8T379p0ev&#10;/3H0yRue6s24oY6nqefpmibM7eO2Dp69ftLWPmXqmjF2zmP0v2Xe1j1nGVqy9C9a+5dc/Ytk/6p7&#10;YNUxsu4Y23INb3iGN8mxHXJkzzO05xndpyb3qZl91/iuk9sHIHmH9NQ+NX/gneP7eILAnDAA6mxB&#10;EdjURvi6k0PtGV9/wTdfHtrP+faLQ/uFwHEttMYFziuR81KIOMMNTYnzSuq+lgIyuMFFYuz/k9T8&#10;1e//r11LXNHHJbO0kkoqsTMPNt3ndBPiDDAECNOQWQ2R1VF5Le5XYiYDJ4/glii2bIRrwEIqMGXG&#10;pSvgnlRCSsclRBIDGY9Tl3CnEowVpmqxkpzLvkqxuDIl8CQE4Lno9GMXIG6XE9OwcowyYFIMUCXn&#10;1sUxPIGAAxOXhediMi2ksmLc60zB9aiV3JiukGJoA3kEDg4VGQZZsyCOONWGa22P0AQ+cpnYx54W&#10;cAE2GjvypHG6JQFvBzzCrhsHdG4PcMZkBVRahGk1nFMJ9vPAkz8AMlJ5PtwHVRU2I8OIPy7kcQqR&#10;w5mMwFm8ckwt4GjIQ8AHd6WSycrh76WLYFFBtUlBoBF5sIH4hESciZgSEBP+fDWL4u4xYgpfXVQu&#10;Xvx6A1aACHBPLpZV5kaiICiBj3Js0wg+EUQQxsTghSBzAHAazECgGwUqKXGLEAvFVZzqAe0DN+QW&#10;y8BdooiTc2YQzB02XPTCcxCJJRn4aBZbPCp8Zey9AY+o3apgJDUsVm6CS1UwuEEpAJxhuL+i9leV&#10;viqwDCwqPIczGlwjAyxyOGMqoMu0QDS2qmIqKu+NynurhE/rxduKmRrAC6AGRPt/EiFgt7k8B12T&#10;0zUpyjTsRyQhcRKK0F0SOYsCO+CsyLfn+TYwm9kDW3bfkt3BlkGpdVN61ZBaMyRXDOklfWZRm5pX&#10;pxbRbF6uKS7XJFcLgusp4eW44GyMfzpyeDy4d9y3czy4ezy2Gx3ZCw3v+wf3/ANAtO1w12a4bT3c&#10;sR7t3Yj0rYe6V0OdKxjaaF3yNi966+e97+a8r2fYumn2NY96PU2+mSGfTVFPZ+i6GQKUWt24++2E&#10;5+0k8WYMQ2evRh3NvZ7elsBQ/dnAu8vBd5dj9eeTb6PjL1Cgjb/wjz9jxl96h5+xYDbHXvrGXvnH&#10;4Myf1PBTque5s/OJpfNXc9/PdlRnPxg7ftB3f6fr+kbT9r289VtJ81fC5m/FzZ8D0cQNX4jqPj96&#10;+6mo4dPDxs+RaJ/UTaifDije8vSNi8aWSWvruK1x0tQ0Y2+bNrfPmNpmbe1z1uY5W9eCo3fR3Llg&#10;7l52dc47O5YcXavOwU3X2KZrZIsY2CYHt4jRXXpsD1nG2yd5u66RXfc4mM19Elg2tc/MHbIzfGac&#10;75sThlYkoVVFeE93ytefHxoujoyXB5arfcelwIlTNYWOhNiWEtsTMueV3HWlwKzZlcx1hVBzx7nj&#10;SoZjNLEdo5rAPhlqN444UXE1TBpuWxNUFUg2AJaOzBqJnB7lGM6gA3WmxueozriuPoAzdJFqMsdp&#10;NzSeXEM0bpkf7kAnpUxCSGMNudwNLEOvqkLYYfYVeIRBXPgMJNpPKRfQBzYBhuREVo4BfUzAol4D&#10;9LixcZCK5nJnmJhFQ6okczoyr6a4nQF4BOnkBjTjEBagKvYCQmeXV1AFHfaPBRMKyg5tKQBOw+a5&#10;prXwdo+jT5Jwf5MPq4vgmiMSRBZGds3+vDmYAwkp5HpgCAHZvqwtWtH5ijIKxFcGWAagtEdquC0I&#10;OgtTuAWJK2fwFtyhooYGRYlLaSAelXTOGS47wmVA1RFYSyztzjhCBfdxSe/D1Tr8NhI5LVv0XT/Y&#10;QlVcvwOniTmyrD1cxAQGg5ZTSgPXcgZfgTy70/kxs4p5VxIX1+jL984TIAWG0UDWAdcc0Yo//gC/&#10;4hKzGLkwBm6YiwcLLrFhdzNQZzpvmT6+o07u1JgXw+SEwltxRG+Zy3trmMuaUaDUSuZQlbm4t0er&#10;Kn+JM5slna/kid4Qx9g4RO0DTlW0vrIrWvNfYm05ToeiUK9pQ7eOk1tb5FbtBeEGFAbDW7Ef33lO&#10;b3VogUHZVcFmWsO37ui9KXCjBrbiVsCNKXjjPoYXgktFMsqZG7XvBu5jj4InxfJSKWY1KkZ/zRyo&#10;AXnBzoPNFLiLarpi993q6SpYziNn8ciRFzkLCrIkcxf3rbkNc3bTnN0xJo9MySNLcseUWNMll9WJ&#10;JUVsU33J18b2FNcroutJ4cXI0cmU4GRderooOh3fj47sH4/uRcb3wjOC6IzgdGQ32rcZ6VgPtq4G&#10;BrfDk3vHI1tgObE8oHUl2LXCDq74exYDTdOBOl6gfpZtWiC6V+juJfod14329RR6z6E1X88C2TDl&#10;qpu0vxyzvhtzdg4wfY2+wXcng+/ORt6e8xrOpxqOeW/AckYnX4cmn9EjT5i+P9j+J76R577Bp/T4&#10;C3b0D2LwKdH3zDXwp7PvN0cPZjVMHd/pO34ydv2g6/le0/adouU7adNX4qavRM1fAtHE7z4Xvvz8&#10;sO5fooZ/gevkN/5D+EnDpPHNuLZpCshlbBnTNU+a302ZWqfNHVPm5ml957y5c87cM2/pWbD3YLNZ&#10;2+Cqc2DF2b9iG9p0DW16prepiV0K52Zue8Z3KSDa5D47fUDz9jy8fc8oPB5Q05jSoGaPyBkBxTti&#10;FwSBNUl4Uxbma0/FxgsxpmcvsaOZ6xqcpsR5LXMm5fak1I7FAHIXNsZQg7V04ygmnNXkxm4/ak9C&#10;RyYNdFJLAUoSKlwCQ7fInUxxuQqEEVhOM4Otqy0MKC+u2Zkb5zCBSzWjUcXNShV8Sz0IOIs3Z/dl&#10;cGwwUA/g6AYzm3EGsiZfWo7L+TmlOw/KzuHLuwN5PYNBXGCQjEjq6AQRyhKBrI7B1X0RuFRP2u4t&#10;EIGiiU1L6MQR4MadBT3IHFf950ANwBPcM6vEoeil8PkdFSlqqaQMgIjLbWnPcTkcqzqCoMiSfEdC&#10;5snYAqXj+B17WlaCiOM62QIB/ec354kHVwDulhSCDSfiVn/+NHnHnJaULMirDB8UJZ2Pxm+vsg8W&#10;P4omnOpGZp3RykX2PXt+o2VwiBzflVbRhbPcw0X2wezLCZ0pcKlyd8F/ii/0RIo4ZIBI8omE1pu7&#10;zD6cpd9rWZB7oAqzSrYQid9f197bI/AlzIB/lFIFe7icuPsYuv7wuF0gAE6xxavcw3X1PSASOAWQ&#10;ApVKn1avbz8QJzegpwQUWNe8JVBKFLExhsGLy3+gYjS+WiTxPn77wRGpPpZngmP1RGvxysdg7AHu&#10;A/4UcGYKlOPFDxeF98YAyjqwjRp/2R+7vap8oM5uQbKBeASouc5r8RvsqKEPgGGsyL0Vc7Bylvxw&#10;kfngDt+D1ALkab1l39XdVfUDfX4HXlVGg+Yqe85ursofIqkH4I7SD2qrZAxVTzIfTvNYqQ7OVOqt&#10;6MJ3/uv3sfwH9vJeCyoPtyyrntO7WOFDMHGv89WUwDL21hq+j2Y+HOfeW8Pwh2OOV+OrsrG7kzS2&#10;4pCj6caFM3vw5jz+gT25lbqx1GnfXpB5yuTxrTt8I7LnNk0ZsJwHlrTdVyGDFbkjtamLr6qTa5qk&#10;1JZ30FW5KbMkuR4TXA4LTteV5yZ3RmaKz4uiY4eR4f3Q7FFEZEofGdLTR+cD28dd65H+reihLq0w&#10;5ZYFJ92rwZblUPtKcPowuiu7ntyJti/4Gqe9b6fJ7g1qRRSZ3vG3zNMveeSrCXf7Ar0pifG2Qg2T&#10;jucTttc8W8u0u2eQ6W8IDr2NjLw9Hq+L8N6dzDSczrw9m3p2zHsZ4L1gJ5/6+3/zDv7BTIJYe86M&#10;P6PHfqdG/qSHn5DjT4nhP5xDz929vzo6vzF2/2jo/VnX86MKcfa9vPFrSf0XR81fiur/cfjmX0dv&#10;vuQ3fy5p/Fzy9l+Sl5+KP2keM9XxjIMLlpl1Z9uUunnK0DBtapg09Mxbx1cdc9vu4SVL76Kja9HZ&#10;t2Sd3HJtCtipLfcw2MxtYmTdM7dJbRyx+wr/7C4xuuUZ2aGHt9mZfWZX5tsV0zP7bgTZIbl8QG2J&#10;WL7SuyPzrouDG7LIjiIq1J4a7JdOKqFwXoLBlDjjCk8M0OAJ5JxsWgHukstkAIDs3qw3Wnb402oi&#10;psTWr9iwnw7momdlpy8NkFK4EyC+LGwmcFwMnhbt3jRINsAZqC2XP3d6XoPzRholm8KTMtKZQLR6&#10;Hrv3RipajN2Cu8yZvPnQZe08XvMEONfpwbooOlKKXd+FsKAd9/7gMNDZ4EX1OvNAHxfB1crILIDJ&#10;EcyeJWun11WbL43L/Fye1hutXKUe2FP4escPsNFjysrmT+N3V+kHV7iExU/cTEwSLkt/iMSqRjaD&#10;VQpUUsumA5c3V5l7IgL+DmuYcGZKpHKdeR+6qOlYVEkgoJRUxntxd578AAIKwAo+V0wmLYHcZebe&#10;dwaeC6XZEVEAU+O9vDvLfDD5QTflcfClO2ULFE+v3xPRipLKg4cFDMET/2UtcFHRs2h1heA9HVl3&#10;oBS+urcFwELmBGTqwB1XM9lo4sF3AWYqzccNUOBX3nNcOU69NwRKR8BKGlWV0V8MxW/J46rQnT90&#10;47xeNVPyn9wGY++Bm3yQlmgGC/ZQKRB/sEWqABoQYmB79b5S6PrBH7sD0QQOEQSUgi0Bdk9T92Y/&#10;VkriQeUsoXIIPv8xuDbQa7jWDi/0X9z7L+/1eBku6ivZInFSCScfnMc34FVlcMZbsR5XQ8kH+uJO&#10;66so2ZrCW9MHKv7L90BeW/BOyS2QqX1V98ltIPHeFsWlfSVb1YAQi9zAB2Mv3ht88KZFCShlX9l3&#10;eR+6vjcHwZ9yC2ehKnn5EEl99JyBlsQ1NSVTdUTuookP7Pm9HrwncwuHOXjvv/4QuMLcGbAM/DV8&#10;DNfpg//qgzV0i23RCCzwsvqqwfP3nsi92FPad+T3rHmJu+SO3rnCN2JXbtuSWjXHt60pM3zaQEXq&#10;zKyDOtMkNrQJuaNg8VQkhtSy7HpUeDUqulxRxtSuosCQmhaeDB6e9O5EJvZDB9qrPdXV5EG0dzPa&#10;uREZ3o5uy64PZFcL++HetUDnarBr2T+1F16VnA3tBLGP4xz9dpbqXiGnd9iRFbp5mqjjcNYwR4zt&#10;hPpX2MZZ18sp50ueu36K6OhnB5oiw+9OR9+ejL+NTL6LzNSdTTecTryNTNeHJt8EJl4Ehn9jJp5Q&#10;E88oeBx9Qgz+2wVmc+APYJln7Hf3yB+e/n87e3809/5s6v1F2/WDovUHZcM3sno4vha1fidp+VzY&#10;9I3k3VeH7V9Kmr+QNHwur/tC9knrOMZl13cYuTw4sKhv5RkaeaY3k4ahVYdSfSUWBmdXnL1Lzq4l&#10;V/+CeZVPWh2XG0JqFDzmJjG67p7bZXSmEy97tX5ETe2xE7vswCazxGdc7isPEd8AOXZATQLODmmt&#10;4cTHXMl0gW1ZYFMaPlAfK0wX3kDh4vLGSScVzoTSCeSK2+C//4n7s8SNkU5LgHHYPjtFhUqJ3Pvj&#10;66qRiXOt/VMmMhU+KyeyD4FoSe1KKVxgMOG/VNmLeC2WuSODWTVqOhBiGSKUv0qBirmxeXE6L3hJ&#10;M5WLnN6kUh9DJ1UNtthOyomMmc0cX1VjyTsqnNdSYD9x08AdKp1d3wdPK0Y2L+Um3T5GYSOXNWcg&#10;x+1jojoz+zKhy3L4smjygifFxTIVlSXDldD5jTtQgHcUcnudBjgZKdLRos6bBUMqpkDfJWy+HBMt&#10;O4MFUHZSApxpQk4mrb6sJ5zX07ggKMGRJRjQtweLYAYVJBZyCl1IQ6M3D2DSs3nwvNiwn8zJ6awp&#10;kNPA/WnsHMtN4c6ruCCFjMJydGyu7cmqqZzZVwJPCtZG6uEm0YH79hVAE4GdxMkAJEo5EDV6PwAF&#10;17CEVPYQ7DadNwVKOmySk+WTKKkEZA78owEMI8b64UocCwCSzeArqsAtEkU+kBGDZvA5SwZfBZup&#10;0VgYAHJJxWJTCiUXtkCXSmGHa4Ovqg+UVV6MR0h8aAlBSVmDVTVbPgJP6i2LmBJYRUMQRE1JyuRB&#10;KKlBi7EVEGh6cIvwQha3EZVs2eAvWeAyXPCqYTWSv6z2l3XBqs4Pd6vBofLWlNhz8cYYutH6bkBM&#10;gV6DAyynIXyrDeATsJZytqRiK8ZADaQZNwClpsAFfiwMsARvtT7c95R7b5WBmjYMtrSq8d8ofLdy&#10;742CudF4by3Bez38SINIBC98r/HeGfw3Bm9VjcttNQkc7I3KdwOgxNVAAsvRpZ6qmrzRsjcysnbo&#10;Ku85SgeOktBVlhMlqSd/YM/sWjNbtvS6JXnoTIlcyW1LckWXXtGkV9WJXW1qX53cUMQXZFc88fWU&#10;6HpWdLUkg8eLkf1o395p7+7pwFZkYi86tnfcz0mztvVw53p4aDsythsZ2Q71rYd6VkM9K/7+dV/X&#10;Gtu4SL6bp5vmmXezdNO0u3uO6JghGibcb3DOpvv1tKtxnmiacb3hOV9MUM8niLpRd2u/r6f9uK8x&#10;OlwP6iw8+S489faE13Iy3hiZagzz3oXBYE48Ycef0INP6LHnINM8A3+4+/909/zsGPzNNfrEM/iH&#10;q/9X58Cvzu5fzN2/6Np/krf9Im/9Xt78taIRLOd30o7vJF0/SN59LWj8WvDuM1HDF/KWT5WfNE0a&#10;2yYsvHmXUOAdXTR1TOrbp031M6a2edPWPru1Q/AWHX1L9h54nLcs7xN6U3T9yDO86elfp/tWqJFd&#10;Uoq5s+t1Pjm9S8/tU1Pbni0hbbacmCynwLhpPjO+T0/ukYdyv80elep8Wwr/hiy8rz6RG8/dVCJ6&#10;UrbRCYUjrnCn5a60nsgET6snsVsdkRA7rjEx68lYvcXAaZkMgyW8BiEGystAJKhgLnJeJvw5jQuX&#10;tIBKejLhD+eCxyU7m1W5k1wYLWNmsgxA5BjkDy5RAaS07oyDyXuDBZc3r8MIFW5iqsiU3Z9zBPJG&#10;nFSUVYKhwwFuGYsfhFtWQWNJuYLIwcv1gAxvDugpwa7TWKeporMGX86AdQJAN9Breakb9F3GwBRw&#10;w8GTlXN179h7A7t44zqXAKgEig/rFjJgYOECgCBuCCC/0kBD+KgyN24v4DYohsiQkuBkgW7Y2Bbr&#10;NB+LsbLgBEU4ggTLv8GHiqks2ExuolIRTgJ0RDS4thwgA3DGNWzARS48cNOgIAGcAeaoLAALWANW&#10;UYh0Q+gIGFzkArWFre7JAp/LjslwyaxwROGPeBKX1bB/vxAnBuBoEjiwaQSmN7DgCSc5gd/ELU6c&#10;igToFOI0AKxjFxPYCAj0IxYhcTt9SDSuIwW3IVASsbj2L2WKKqx/rOwDQNmaEH6FiMnLfbiUBjjD&#10;sJi3rApUFL6/isxBLgHCVF7MgsnYm0ecAYBk3gr4UHiOBPSC7AJ9BBdjCEMJTGFv4BquzhxTF4BF&#10;YKIKtxpKSqqsYsAtgugDeOEhw8nEJVzyxzM3CvZW5btVe+9U7L2SuZexd0r2TgX8Ym7VDJjKmowC&#10;uqE6UzN3SqomI6tyboyTmK6JcEMAG6tJyPIRUToiKiKiJnJX+K7Sgauy76zs2kGglQ4dxQN7Yc+W&#10;3bZkts2ZLWt23YyDUXasuNG5qk+vaNMLyuSCIrWgTPFkcZ70alp6PSWJjYvOR46ORw5PRg7OhvbP&#10;Bw8uBvZO+rfD/TvRvp3jvs1Q91aoYyPYsRHq3Qz0wbHu7171d62ARvM1LVL1C2Tjgr953tc4yzZP&#10;081TZMMk8RYL0Zl3PKJu1l037XzLc7wZd70eJV+NOuuGPPU9ZHtraKDhBNTZ5JvoZB3g7HSiMTrR&#10;iGibrIuOvwhMPWdAmg0+o4ZfUIO/UX1Pib4/XX2/uPt/d3H9ad2D/3b2/+ro+NHY+bO+8wdVx4/y&#10;lp8U9V/KGr9RvPlK1P6TtPM7Wd2X4sYv5A2fS1q+UjT/Q/ZJy4S+ZcL0dlA7tGTpmTJ08kw9WHNu&#10;aZgx9i1YJpaco/O23gVwmq6eBfvEpmvtgJra8QxtYhnm+BY9tOeeOiTXJf65A3J2n5zbp+f3yMV9&#10;Yv2I2JDS80f07CEzfcjOHHmXxQCywLoiuCYNrsvCu5ozgeFCaY1pHDGV4wqwJXQlwZGpXKBiMkZc&#10;wMKeOXBIXWBC41oqriVx4Aguz4PsIpKP6184CRgLJzPcUHHAXMpEpHXYAQ2zF1wmI6MlczqqoKFw&#10;rLeGymo9OYCmmcqaqJyOxHpMJS7J46q81JOVuTHGgdVLnhxgRcPgKhW4UQVZUFN5De6W4oYplmdi&#10;pSRgCAuw5VRWhnDJKNxczwwip4A74DYoPIJLzeI2JV6POwMCT+qIwAwEeFUllYMLZLjJmBZSINkQ&#10;WIAMwCL3KgxtiABYOJsSNyhFXJUSjnQCfYeRDhwIALoM+HX0GObA2ComVx9ZA2DiEAOsxHiHEFv+&#10;A3qwNpCDWgFX6z34WrgSXguIEYAnJfL7ntwhRl4xOybGFFgJ3kXMZcrAUWLGlaMYpjEQxNgUCA8M&#10;aiCkgGViXNjCVhkiqog359JnQLe/hpuAIiMBjtggCLiAq0hIorIQl8zAghVxFADXiAJwI8NRIyU+&#10;XRZ7K2IMjqFmlPq5sAVbRsjijmdJxuEP7ozlSiCg2Br2s2YwnQ9UepRU6Dp9FfCP4AdVQCWSa3TB&#10;5cK4nBp+Bkz5c3PO1eA9GQAZbp5i0RK+LyAS8xZARoQmA04TpwgrGLgY9NS9muFwBsxi7lGLscAv&#10;4OCtggHSAc4AsgC+OzlzK6FrEgrHDogI+BOAaFURiVvGIND4Hpy0Ao8HrtK+Ew5AW+3IhZHaQ0f+&#10;wJbZsWQ3rblNS27TnNsyZTYNqXV9ak2bWlKn55WZWXmSJ0tOya5ngGjYNeh8RHAyfHQ2dHg2uH82&#10;fHA2eBAdOAj370V6EWqRnu1Ix3a4eyvctxHqXg91rPrbV31tayFuEoq3ZYFtXvLWL1ENi1QTFm/6&#10;mubYhmn6HY9umPLU89zvOIP5etL1atxVN2xvGiIaW9zd9cHxpvOxd8fjb8ITb0O8hpOxpvBYY3iq&#10;PjpeFxl/E+C98U28YEafkSPPwGAyPX8SvX84B38l+n5z9P9hHfrDASzr+tXS+ZOx80dj14/a9u8V&#10;bd8rGr+S138ha/xc1vqtpO0Haf3XyrpPlfX/Utd/Kmv8l+iTrjFD64SpYcLUPWtu4xlapq2dC6bu&#10;KUvbnKNl3tg96+oDXbboGVh0dy65BjadU5sEb4scWfeM75C8HXpkxzO+T0wdkDOH1Pw+M7vHzu4x&#10;07vU3AEze8TM8H2zfO/cETsnZGdFzIzENyMLLEoiG/LjPfXJkeFcbI5J7VdSR1zsSh+5QDanZM6k&#10;zB3HvkCehMCTELnjUk9MRl7LgWVgxNwJLp2PITIdkVThZKZrGTdOXEqB0UtKnXEEGTgs5FFawW1u&#10;4m6mh3vEvcu0xp2BQ0tk9WQW3CiwCbCFGwLgksg8Agj3NHGLAHMeQEyQUSQ2KVRRoO+QiSqKq1vC&#10;HEYGHnHQHEgPDKxl5O4MKiYiL/cgp5Q4BCQPtEJQokbD3U+kEoVV33IqDwxVACDcXBKNxNAZl70A&#10;rHBOEDDBbWUKPGkBlRbQIN+4ZAYOUuGCtWRWQMGROwQkufMCV1aCvYmycBkfD3zCNclICdxgUbMC&#10;boyT0A3kyh7hqtmjesLlMwAi0A3n0RF5jG6Q+X0cfJk5QhRivleCI8czUjoPFg8nlRDFQ4KLnmFd&#10;Ae4wYiu0R89Ic9kxsJ8M6DKOaEQB/kzgPg5S4kJqcEMKCJqIAABzJElEQVS4TEnCvzlejAE0rH8q&#10;Cd1ZFQouVG0SVEM1THKBZGMrQhrDqzIwgD60gbgPAP9K2KcM9ygxPAFEw63PIlhOpe9W6QNBVFbi&#10;yl1R7S3CS+DQ+B7rBKoqL4omCdg3ituaxPe6UQLj4FeYtKjiWBOcsIlFTo+sVHK7qMgyVH83al9V&#10;iZOcgH3wRgBHINetigZy3cqYWzlwjb3TeDG3ocB4GrjUO04JooEV0xURcyuibwVkTeApi4FoZFlM&#10;lkWeksiNGk0Azh2I5i4eOot8Zwk3N52FI2ee78zvO7Jb9syGPbNlya7q0stYjp5Y1SbhWFTGFxXx&#10;OUV8WhGfUVzPymKz0osp0SUPJzydDPNPBw5PBvePB/dC/buhvt1w/26kbzfSvhFq2wz1bAT7QaCt&#10;h1tXgy1wrIXwybK/YdnXuEw3LhLNC1TTDNkwQdRPUfUzzFse08DzNE0S9WPut5MuOBp4ROO4p7Hf&#10;3Vzv7H3rH2sCdRae5Ko1JxqOx+ojI/XBqTeRydcg0AJTdb7JV+zoc2Loqbv/3+7u3909Txz9oMh+&#10;t/T/Zh58Yu/5zdnzs73jF0PHT/rOnzSd3yh7vlB2fq9u+kre/K20+TtJ23eSju8UjV9Imz9XvftU&#10;1vDZ0SftE6YOnqVhzN7CszbP6xrnjS3zprYZS9u8vWPe0YodzWx9i67BZXfvimdg1T2xQU5t0hMb&#10;7OQmzdthx3fpiQOuvHyfmdtjpw+4R6xtoueBZQfe6X1mQeBbFPnnhD6e2DcjDS/Ioxvq6J4uemQ6&#10;F5ovhfaEwJ4AkKE6cyRkYDCdV+AcRS48KbGn5eBDPdcq4kpF4JARJXbawSUwNag25xVmXHGCSZIb&#10;ywS/AkUG2AIzmFfjIKU0psyIrJZIqzGSllLBEyKr8WR0wDIwetjTArdBH1+lAf0FwCKx+SJ8/YCb&#10;KhzjlJJTaQlmKTDOyvEuJYNPi9kx7DGrovNKOq8APHHiDgEHz/HleLEMRBaXg1VwPR2xKht0Fo1T&#10;6UB8wcvVdB7UHCY5UK/hMF0FVZCRRSkGYrHvI9BNDgqRwVY8gB50lJ6syIVyUs0N34VvNbBJ6II3&#10;LZjYgpGBD4wTM49w7EhO783rGfhgWYAdCDEpgQODjf4cfGbMBOAAuoKczNvDVbMPvk5JnJ6JrRzz&#10;Kl/BdQLfRuBjATgI76Kl8+5I2YbzCsAslw6xH1nREig5Q9jBAkCGySmyaPAWyZNbPQtuNHvEYFAD&#10;tC0RLOGwEi9KMxR6VMEYwMYYVn9ZgdGNopQsan1Vz+mtM1oDAAHgADHgCh2RKn1ypw+UxIAqtqT0&#10;Va3hEn126wgBqjAH96i/POf39Nm9FoucMP2vCdxaI7fE2b05UNF64eNhFtcUvqHObnC8OTIFhZI+&#10;cOs6ffCc3euw6ugG1JaWLTsjd9TxezP28gcrCmSsmCJVz/md+/hG56/IsPiprPNViZNb+vRej5uY&#10;QMAbEGL20AMJLwzeK7y34DcVvltz6NZ9fGcPg5OtSbk2G8BTJ0Y3buHtRNStAPwmVdH7q7bQrc5b&#10;xT5CREnsKarpstVX01BlgRMVGd+Rk7jzWiA12Hw7+k0wmzuWvMBRFLvy++bUOke0ZVV8W5/cN6Y3&#10;1fF5eWxacjktvpwRxVbl8TXR9Rz/coR/PHAQGT8Izx1F5oXRkf1w306kayvcuxOaOgzP7odHtwLd&#10;a4H2lWDbon9kK8TbC/Vt+FuX6JYFqmWe6FuipuHiZbp5jmiYpup5ROsUObnm61n01I253kyCZKPq&#10;+zyNb+y979j+d8eDdccTL08nnp+M1sERGX4bGHodGMSetOHpN/6p1/5RcJpgLX8nB//w9P1h7//N&#10;Pvy7c+xX1/AzZ9ef9p5fnR0/m3p/MPV/q+v8Xtn3rbr3R2X7d9Kub+QdP6pavpa2fC7r+lrW/C9p&#10;3WeSV5/vfNI8bmrnWVonna2T9uZ5a/OcqXXW1D5naZ11tM85OpZc7SuOriX70KpnZI0cWAFpRk9s&#10;U6NbzOg2NbHN8HawHmB6jwCQTe+yuI+57wWDCa5z7gCIxi7w2Xm+d/6QWTjyzQrYeUlgSxHZUR/v&#10;6874xgux9Upsv5Q4rsWOhBAO27XIFsOOZlhlnRK70yJHSuJIat0pgzupxqAZSDM0lVyGFs9gCgxO&#10;IuOSgCEdAzDKghDTwCMoLzIFLANTqfekQYjhQhWFv9VxjbON3NxvNYOthLTgPdmCiSlq0f2BOgP8&#10;ZQ1sxupLG7xZGcbocQ0LEGDxF+z+HFwPLAMGyYGMdNYRyNr8WDAAhAJ5paSzVl+eCOZMDBZLgUCT&#10;giQkM2S07IoUQVsJsGAgB9oEvsx0tGwF38StvoOI07F54rhKH1eMyKA0Mp3MWYOlaBK+ThWQgcgy&#10;N7As67+8jVze2Hx5kIfwvoBOT7ByHr9notgFV+DKHznxbsHYXSR2b2BxsYzvygEiXeHKRe7BE4Jv&#10;Du4YgCIz+koXxQdMSPgz4GofC6ECsft46QMVKUnBfrqLImfOFape5R9i6QetD0uXgGgqtniSeoiX&#10;31sCj04Wm986o9X47Yfw9QO45iMccJnXssVE4X2i9MESKKDKAyNJFaizu8TNR+b0BgAEEJTSJWvk&#10;LlHDvAU29UYTWjb4Sifp99e1967jMu6HskWNv8JcVBK3Hy4yDxoMamEVty5QO858vCy9NwfQqCq9&#10;FX3gJpT4EKt+pE7vcR8ThwDU3Ge38dqHaPJB40crqsEI2M157iO8oz1SU6KSujH6q6H4+1jhA3Vy&#10;D2eknJ7ynFbjxQ/HyXv4rYJbkrOGbk8yH87ghSFAFQhDeMc77zW+I3P1XuW/k3oRZ57zh6vSh3D6&#10;XuetSCk0qrbw3Wnmw3n+A0BTRtfEADh/zR9/uC58oE9vFfDneEoyd8kZrJ0nPvjgH8dd2ncUdp0F&#10;MLyBq3v27BaHpZtz26Yc31F0Bu99p+/VZGHTmFrTJ9d18NUoUuE7rbu4qrmekV/xJNdbqrTBUZFp&#10;0ytH5+MHkcH9yPRRVGFJa5y5WeHZwE6kdycyuBcWGtNaW27xMNyz5mtf9feu+Zf4x0JtfJEf7llh&#10;2xbYtllmYs0vlF/P7Qc7FsmGGfYtj+qap/eksdm9YNM08XKU64bWRza/dfW8pfrqwkNvTideX4y/&#10;Oh95ezz6KjTyJjhaFxx945987Zt65Z956Rt/QQ898ww/cY/86Rr+zYnznH53DPzm6n/i7PjT0vOb&#10;o/tnS98P5r7vDb0/q/u+1/X+LG/7Xtr+hbz1W2XTl7KmLySt34IDlb3+p/DF33Y/6Zq2dU2bZ1ac&#10;0yuulllL54Ktc9rZPu3sXHDM7ZLDq9b2RXPvqqV/1TGy6uZtMBtHwfk9Zgg85i4BZnNmh9w8ojdE&#10;zOwBA5jj7VFTO/SywLcvC26LfatHvpWjwLIguCRmd+QBgSqwqwxuqyLb2pND45nYGjNSSRsdMxAx&#10;gfVcxGU11ETCHsjr6YzYlRA4U8A4gf3K6k14wzkHm9JRSQWVUFBJLZXyBPN0pGD2plRUklvPwjlG&#10;7FmFjpTNoLkIDNPqqLQ7VA6f39KhghlLnTJaOguYYI/LAAJXAOCVVpBJLZl2+XPHl7XIec3K5FTo&#10;EzN6Nk1H8yeXFSpSxvwqt1Jm8eePEzcXmXtPpKwAw4gFmxkiWrksPESSVSPzOP03rffmwtc38ew9&#10;HS2AIuNCHlmzN3+Svj1J3Rn9RfSJWKme853cXGffs2dgbVDByQC+vvxp5u4ifWf3A6ewkAAkG/wf&#10;PV76yF5UlaDFPLkjRxoM70niPpl+7wyAJwWdiAuFVLgUz7z3n1UVZP7IhbEMLZM5y9zHCh/NAQy4&#10;Yv8MVwbEVDz/njmuKXAwGs4cAWqEE+/9lw86X14I//3HYviMJ1I5TX4gwiWpB34sid0gxMrR5IdA&#10;7EHBFgVcB1clXfCe352mPxp9BXhHMJXgZM3+0mnmwXOMS/uIMzDpbNF/Wgle1HRenFLO9fIvOqO3&#10;x+mP1hDyCA4gGsiT08zHUPxeA6YSC5jK3OiT2nH2gzEAOINXleVs2RatwKdlL+7UuKQFPrSs8ZX9&#10;Fw/B2L3OhzVMuLjmrbhO7iLJD44wai7OtN5Yw9XjxAf27A5xhpWVFSPObXrA2ESoCmdAi4GUo05r&#10;wGJH+BYNKa6UVazHtePUR/8laD2QfrghoPfV4FWRxIM1ANKsovKXtYEacYmZMscJqLMbqfdW7ruz&#10;n7yPJD/S5w8auiqjqvBpTYFbX+whlPxoi9zjvgeNbpq+uI8mP9ojd1JPVeSuCl1lc+AmfPWRitzI&#10;XPk9W27HmpW6c9QZaL1bibuwby1sWrBXrYWteUBFOrNbxtSGLr6pjYltaTNRFluzS5prnvKKJ7ve&#10;UmdM7qpMn1wSnk8cnQ3zT3iCiMBwLTTFp49OhnbC/duR/p3wquxiT3HJ2/F3r3vbQXCteSf3wvP8&#10;8PgW27lCt875Wnm+wXnfwkZwaIXCbo7TbN0E0TxDDK/7+leY5mni1ajn5SRZ3+NpfO3oeUMN1vtH&#10;68K8ujNe3fkk1jmFpt/Cj8GJ197JF+zUC+/0K3bqtW/oGdP9JzH8GzH4h6vzD2vvH86+Xz09T+3d&#10;f5r6f7QO/GTp+1nf97Om+0d11zfqvh+UPT8omr+UNn2lrP9M0vqlvPFr5dvPJS/+m//kP0Gd8Uwd&#10;0zaZgFVLI0MrjqZZS/Ocu2vOAabSZD4RK/2jG7auFUvvpmN62yOUhz3OtFjum9z38DhHuSYIuImk&#10;wxXbkfh5O56pQ2r2gNyReG32c4v1bIPvXToKLPIDGyK/1njsYxM668WGOrhhPNu3nGnc8cjF7UWi&#10;ZmdiR/bTI/slKCyXPxNP3p/EqjoyLgGBhgPJ477TQrLwcHpZNrNg/bADrRkHIFVjmTs6lNWSXPts&#10;MukOF64yd5fpO48vi1KOTBiZdOC0koT/isZqDi+WOumprN1XiF7dXOXeU6GyihsPDLqJCOZjiZvL&#10;xJ3bX1B5wELiNEzvSTmReX8cu7F4wcelpe602Zs7vr65SN65gtwZ0IB0zh0unSbgu3SjZ7Nibpqv&#10;hsl7z2vnyTsiglF+LFbHpokZ9rzmw5GRyCk5uFQi6/QVfMclewDsGOIMlJ2GSTrCefK0ZvCWRB6c&#10;BgCqELvWREsWH9aTgsg6dKRAx1kDBSJSNLDYLBtX6J04DIWIVIAmXDknbl/KyKzBVzQFwdBx3Rw9&#10;4FkKaqpg9hV0ZEHk5gqeKVx3B6WjYbHACLtuPCovumDwAWfRP2Kfa7IILljvBZ+FC/ZirupIjh0v&#10;ikY/xtlBmmG3a659o8GP0VlgFpARLKeCG02CmgubZODoIxB3MrjSi+U+ACkJXYa3wHx88Fbjq2CJ&#10;KFZK4nwAfG2gyo2bq4ngoCvo9fwVbaACOJBh5WMJaGUO3hgDuPiFE+dwa7KqxLArdtEAz6jk6o1U&#10;4DeDd4bAjYIt48YlLqWVtdjDo6oCwPluMOHhhTvf6EO3asxbVLHsnL0BFIK4U8Gn9ZYVPoxlqNlb&#10;o//WhFF+dLtyFtNnYHINwXuN7xZTJmxV4q2pfXcGf00P6MQhm1jJBM5U5781BO+UzI2ErEmoWwV9&#10;A//OpgCguSoiakLPjcBdkXrgP6I1BQX/1Fi/eeQsCB0gukHFl/iOwo69sGnL75jzYltBZs/tW1Lr&#10;BvCbyU399Z7h+gBkmiYxrbyckF8CzuZlyXVFYkl6zhOej/IRZ2P8yJQwOimI9u9FBnaO+7ejPbuh&#10;gb3g4Hawe93XtgaHv2M10L0e6F8PgDRrWaRaZr0tU4HWKX/7FNM4SbzFnrR03YTn5YizfopunCXf&#10;TXnqJlxPxxxPOyxvn5m73jDDLeGxhsj02+PpupOZutP5d9G5t0C0IJZqvvBNv/INPqVGXvhGngT7&#10;n9KTf3iG/nR0PXX0/O7q+4Mceu4efOLo/9nc/29L92/6jl9VvT9oer5Td32n7AZ3+ZW8+XN147/U&#10;LZ+pW75U1f9T9Ow/d/74n6ufPJlS1c/q+Pu0QXk+tmit4xkb56y9886pJZdKxAqF9NyWu2vdMbDl&#10;nth08kUM7UpIZKBC2fk9dm6LXdsNGPTnbsflvoiZPyBnD4g5Prkt8ZPuuMt6uSkIzAj8c4fe9SNW&#10;qg45XTG58WRVE96ynB/az1XOWCBYuIrVrGSc6zd7rcTZJfHTWOUkVjOAEMN+FSmcYhnKnl9WAsc5&#10;PXXFLZNlAGFsKBs5x+YZSiRXSkUkTUwieFYMgcKiMyrM34LsyniCGKxlw1lQZ3qc7ZQyMBkyVPQf&#10;l+2+nBr3SeFuGSuboQJ5Eu0hbjXIqKyCxc6uVLjoDuQNNGa1wN/pqIwzkLeHCkos/clJcY0MR3Ca&#10;2byJycFnk4CLpLKAKh2TB2xp6DSWNOF2JHAzoaHSOho9KRzoQD15+BtVcD2ADDMT3IIalQIbe+RM&#10;HdlTfGeK78kcYhNtbsOBQJsJZhMbkBGYq5CRGZE7zXfjpCWhOyd2w62w2BMI+FiLzi3bwZ1zcAe+&#10;C0O5Ije8bxGHlbiBXMVDosQnsOz5sdwSkISFnLgFCTDNcVPBcQsSDoxZYGPuAigpMe5dgoDCLUWA&#10;C7BGALoPUVWQMHk5U5BjD9uckC7uutJCbN6ff1zd51busXoJp/ZyjStATIm4NtZc4wpwhZjSgHcR&#10;PXbUQPEFjg8HjPOZ0hHXVAfDFtjQAuQbl+pgQXzdAdEU3jsQU0AWOQioAHAHxzKBzQTNhTuVXoSd&#10;Asjiu4G3lsDLMZNRkrEFuQ+7/kt9FanvVsLeiLDPIjfQBAuhyqiqWMyRiTlCSb2AMwDcLRwg38CN&#10;yry38NZ4DXuDTzCoccsVY1aVzK2SvlFwIJPSt2LkFwCai3eQNZHnVkLeyqianCrLcCugKiRuRJ6q&#10;2F3CdhounI5+yNU8CbnuGgLc2Szu2Qo71vy2Nbdjye+aczumLDdDAMekr2mv13SJFU18SX09r45P&#10;Ka+n5PFp6fWsKDYlOh/DxMbZyNH5EP+k7yDUtRfqAqe5fdy/edzNraB1bYSAZa1rqM7Ab7av4jjh&#10;piWmcZlpXGKa5n310ywc76aZ+mnm3RQF6qxugq6f9tVNkc/GXE9H3c8mPa+7XS11ru46pr8pPNwY&#10;4b09nXl7Old/MvsuOg0C7V2E99o/+dQ3+Zzpf8kMPffx/gyM/E6O/OKZexsYfubse+Lp+NXd8aOt&#10;81tT78+Wnl8Nnb9q2n5SdH2ja/tS0/K9pv1Hdfu3yuZ/Ker/qez4Wjfwq6n1U+nT/1j/43/Mf/J2&#10;2tA2rR9b1o8tmTt5hpZ5U8eiuXvJ0jtnnFu3La05Z1bIoRXP5Do5uYmdf3YO2eVddnqPnT2gp3eI&#10;xX12R+g/ENML2DbDO31Iz/CZ+UOWLwvtCr0L/ODILj19QK0K2T1Z4EgV3lYEt3XH+5bLI/OFzHql&#10;cyfNRErtvpa4cRq5ynWlJRImb9rE4igmJJcnpaFSRjppp3HGEqBNxa33A6rA2QGDdBTXI5vC2gAt&#10;GQfvCV5S7cE1Mg0F/EqZ2IzVmzUwGBlTu5NqIq6iEjhtEx7plIJOybC5NpZ2Gmh4FbAyocAR5WkJ&#10;zhPAnQQtt6LPjUfKKOFHOqtisK4bF+9xExPjZoAnFZGCv0LMSTYZgABHGeEhdmcwW8sVnMMjkA53&#10;CTyIMDlAk8rgrVCaPW4awGUpoTPNd6YFzozQnRWAtUSIgNrCvP5jUyARCChua/LIldl3pPeduUN3&#10;Af5Pj936sYtZAXc53biHgNsXFO4A4vYoV1WOWwTYOxuOHIDsAK7nSsfxAM2FQ7kxxgFeElQbdtHA&#10;JvclQBUKNAAWVVSxONBbRHGzQrD6Et4RFAQmYyVcpozDHD4RwRm2JMCx5FUpphnK2DUf5Bjm+wEo&#10;j0H/Eq7fkZzc43psgOlDscalQwAWQhJkIIipqpi9FeOmYY2L+CPO5LjJCAwCVQX4qGD04TFW5gf3&#10;x3Xd4LYm1cg7jKEBywCRYhakU1mOYTQ4QH/B3UpKYJ8PW2XIvcBT1FZy/63cD06zKmNu4FD57mT+&#10;W5n/Ru6D87cqP5xBiknZO8CZHCjmBY95r4AfAVvUjZS+kVM1QKGUQgkmom4kDHzIGxlm6DBhi7kz&#10;4lYKOCNrUqIiJWrwXETVhERZ6C6icHaVj9y4ucl3FfjOwqGjcGAr7toQZ3vWPLBsEyhmzm4Ysyv6&#10;9Io+uaqPr+uulzWJeVV8SXmFW5xyTJ9NSq6mcBLK2ajgfExwPnx41r9/2rMb7t4N9+6G+7ci/RuR&#10;vs1o13qkfT3SsRnsWAt0rcDBjadb8TWs+upXcG5A4zz9doF5NUfXLbANc77GabaBRzdNUs1T1KsJ&#10;z1ueB6D2bppu7HG3vLJ2PHd1v/UPNp0MNUTGG8JzjcegzqbehHlvwlMvAjOvgqMvqb5XZP8LZuwZ&#10;OwIy7Qk1/CeXPntJ9v/uHvzdNfCTo/8Hy8jv9t5fjZ2/aJq+lbV9r277SdP0s6ztO1XHF4aWzzRN&#10;XyjavpU1fSr+83+s/vo/pz95M2dtmTZ0zeu75vRNU8auRVP3srFjwdS1YB5ZNU2tm3lr7rF1YmrT&#10;M7XtnNsj5rbJhW12bJviAc723XN8aumAXTxkx3apsT1mju9dEDALR95lQXBh37twFJg5ZJf43nUB&#10;uy71roGsk/i3dec42Nx8JbEmxLZrofVa5krKXVhtrnRdqT2JRzSoEStJEU4kwbnlepBpWBCexf1K&#10;TJMlNQzYtxTIH2AZXImQYhJqiqs8x2hrWsugFOKa/cNjRk0A5sCOJdUM9kGDCxQ0FmOCGpJj/CKP&#10;uwe4oI5ty8AMokDjwhmPWQosKYcfabwSDKYCg2a41KXAqAdyVoFdw7BiHMSRhGvsA85O4EyLnI8j&#10;moBT3IHYAh0HfjOHlpMr3uT2TDNyN+Y5gGtALoEry+UqcsAsvgtHLmEADe6JB6Y6/prMBHiCizHH&#10;XxR74P/6OZy9hBm0x7gsaDG4VRr7OIKmwwOH1GGnM1eeDwwii4dYP4BxBwk8AjhwZw0pBvw6cOcx&#10;GEWAICo/xsdEoNEI8JLINQFQDwwglqZz8zo5vcbHcihM+YNAk1A5KSZ4MW4GuJGR4GfLikecgev0&#10;4vIZhz/0pHjQ2JJMhZPlcPwSwpEuYrIBNBFdOfSUcBmLqWGggeuwqOJamCk5kYUAwsEioJVAndWU&#10;uAGKVU1qpqrG/kI1FZzEyAWcBF+JLhJtI/yIq/glDbf1qfJyQ08Y5DWwjztw7QxbM3IdFkGXyfx3&#10;MvCSoM78FY0f18LkLP4o8wLUkGUg2eAkgBXIJQGc0bdy5k4CgKPvxMy9FHF8A5INvKqCvpNR9zLy&#10;Xk7dgd+EQ0oiy0QkiFP4h62ICZBv1SNX6cBZ2HfkDhzZI1v+yFY4dJbg2LMXN0yFdUN2Q59ZM2ZX&#10;jckVQ3xdk1xXJdc0iWXc2UzMyRPTsiue5HJKej0uuhw9uhjjn40e4rS6of3IwEFocD88tIP1AP07&#10;4d6tQO9OsH3D37IOR7B93d+xxnQse9/OknXzTOOCr2mRbVig384B11g4Wqa8jZNkK49on/a847ka&#10;psi6MaJlkm3p9rS+srf96ex97R+sjwy+DY+/C0+/A5CFJl4Hp14HJp8HeS/8I8/owSfM8BN69E9q&#10;7Dk7+Izo/rez77l7+Ll74ik5+rtr5N+2oV9MQ78Ye3/V9/5p7P63tvMHfef3muYfcEJd2xe6li8M&#10;jV+pGv8lqfuv3T/+j4Xf/re5T17OWt5M6ttmTc3TxtYFTGn0rJp6Vyw9K/aBVevQqn1s1TO64Z7e&#10;9szueKb3yek9ZnbPzztgZg6pqX1ySeBf5gdn+aGRA9/ovnf2KDAnYJZF1MqRb5HvX+AD17D37JKE&#10;XZZ7lyTeVXloR3/Bt8YFliuRNS5xJsUO7P2Pu5lY2JiQuVIY6QKogdkkEzI6paSxSQZILRVYSC7C&#10;iluWQBA2qfamVAxQCXiUVNLwEhBcGBNTg4ACzCHsHtsugnrC+Zigs0DrYR80jl9wmYLC0QEgkRCU&#10;dEZJ4cQmEGVKKgsUU5F5FZEHoqngegAZzeXOuDyaksorSCTdYzxNTWLZudANB+Y5ZJjqyErc2HkR&#10;07OYJsOOGlJPSuxOiTGzlpORuIKmxI/KBdMAoJ681AX2E1xtHkziY0cgoSd36ES1CCpSzHXsEBDJ&#10;I09KBECk4ABlh5jDJv1EAe4Jd0P7+deiG/5pYK7hk4PQE1MY04c7awHxLMa+RFR5n8qIwCbTOUOg&#10;qGMLMmy7hkoNfqvzVmyhmgaDqYAkzHMomaLRV7b4y/C3g3wA0QdMsQRL7uOy1ovyjQ9UZapGX5E8&#10;KRu8OAoT07BkUcWU3dEaEb0FFGLYFXDGFOEd3Se3Jn8ROMLNrywagjXq4r0lBEIGFRkcKrbiCN+5&#10;Tx9w3hJoMThJlfShW/r83hosazHJgSv6Ov+N6/jeGbkDYqqwryy2BnJGqmTkxgRcYwBMQLSiOVh1&#10;H99agthiCFArJQvwsR3hMlypxa7cWGOggj8QLovemANgCSvgK0Et6n1VV/TOErlTgRIEhDFVnR//&#10;Imfk1hAA9wpwvFH67s3B9+7Ig8l/C2JQBkKMutF7b+2he0vgTs3cSckbGXmj89ZckVtX9EHFgPcE&#10;QN+p2Duj/9YavNWxYEiB5uA6KyqmavbfaqmKyFU6AoEG/9rugo4q6ciiwJbbtRX27cUDa0HiKiuJ&#10;8qEtt2FKrRkT4DQPjBmxNbOpTcxLrxflca5l0NWWNr4iu54UXIwLTocOomP70UXhyZwwOnEYHt2P&#10;DO5FBrcD88LomuJs/DDSuRlq3wh2rfunDsMLgmj/hq8RQDYHCKMG1tiZncjwkrdlCkQZ2zhFdM/R&#10;s9u+4WWimUfWTzAtPLalg2x6Ym196ul9E8SyzbqT0TfHE3XR6boIry44/so//iow+cI39od35N/M&#10;Y+X5yHNAm6f3N/vYc/fUU9fEU/fIn8Tg7/aB3y1D/zb3/2rs/l3d9Yu681tj9w+a5m9UjV8q67/U&#10;tH1rbv5e+e5Twbv/c+OH/5j693/Mf/Jmyl7Hs7bNmVtnjK1zhpY5S++qs2vJ3rPi6Fu1D646x9ep&#10;qW1yboeY3SUn94jxA3LqkAVTOcunJ3fpBb5/kR+Y5fumj3wzfB/8alZALYiJZRE7d8ROHXhnjvzT&#10;At+8yLsuDWzLQ1uqyI72/NASP7JeCa0xqSsFOJO50goAmSMusadkDixOUrivFJ5r7IkIqocEIZbR&#10;IMs4VGG0FRxfRotUSmJkDDBEw7c9rqbjeoAamQT3B5yCk2oKKJbWUmkNiU0ycNGKmyGADWDRWqaU&#10;3LRN0Fw4UZzJ6QEuQExwphR+541MzsTkdajIgGUFeASVZ2YyZhb7xwIjVHQB7Ce4VK7xBkg2cHbw&#10;Hc4qmazOmzOwWEUATlbMNTvT0Dl7sGTxAxxxFUyGgbWsLZgjIkUjg3WX4A2BXwa2QESqrlAJQCnE&#10;dDG2DDL7snS0aPYBFnFCMN8N/yaF4OVd4BzjXYDOIy6I64iUz5P3zmAZKzTdGOnQ+0vHifvo9b3B&#10;V4QvsAQjcsXAxX0s+94ZrYCz41bN8iZ/4aLw4Lu8g38HKZYf5QAx4auHeOWDNVTmlszAvWZswXKs&#10;+P408UHNYIGU0JM1+ItnmfeJ2gdLEOlwBOKCvqPP3iduP9AnVVy2o3DL0uCvJqofrvMfdGAAgWUs&#10;bj4wZ7eJ8ofAxXuNF4e8iegCQCRR+3iSeA/CR8YF8Q2Bm4v0h+vKB1sQ68MBrIAq5uI2XvkYunww&#10;eWta5lbjrdoid/HCx8vce7OvqMBcblkfqBynPlyV3pPHt1gSwGAlgO/qLnGDeQuAHVwDL3Se1GKF&#10;D2eFe1OoKOK2RLWhWjD5Af5M+vxWi63QKipf1XN2Gy9+iGbfY39tXDW7cR7fwgvPc++dkRvwqmB1&#10;tb6bQOxjLPuRPntQAwdxSF2NOb1PFD9E4u9NvgcVdaeiEGQX+Q+nuY/28AMINynWdda8sftY/gN9&#10;dgeKUoT9HYGnd7H0h+DZjZYoiDAgndfS5dDlfRA+FWhqrpWjxFmgojeBiw8aurJjTq8Z4pvGpJ6p&#10;ek/eazylNRyGEltWxfiGpJOs6YzZZfHp+FF0YD+4LDozOMoSfXL+6HgI/OZ2cGIveKSLy63JBVEE&#10;ZFrXpr93M7ijupJrEzO7odYVpnmRaZklZnYjIk1yfjfUPks3zFANU67hJUqgPJ/fZtum3K/HiHc8&#10;b2sH0/XC0/7C3VsXHKm/mGw4m2w4n3xzNvHymAce8zk78oLlvfRN/hEY+Z2afMIO/UHBydE/qMHf&#10;3ZPPyakXxNgz9+ATsv836/AftoHfjAN/GPt+03b9oOn43tjypaL5a1Xj94qWH/Rt3xl6v1U2/mP3&#10;5f9Y/f1/n/njP5Y+aZuyNE+YJpZtEwuW3hlDx6xhgKPYxKZrad+9tEXywFdue9Bj7tLrfHZLQC0J&#10;ycl9CnA2fciuir17cnZTzC7wQaxRc0feuSNiTcYeacMbYj8PwAfyTezflAaOlBGZ9uRIf7ynOz8w&#10;XR2Yr8T2KwOJhdlKZ0LquAKiqVxxgyfu9matQBx3HHwf6BegmNmfsQcyOoZr0EingW5GJksG83S4&#10;YGYQVajF2JQtkPWflIhwTkdjegMu0zNZKlwOnVbdOPckLsdx5RmbN8tGyv6Tit2PWAQXCeDwBMrH&#10;F7e+46qezCndWaU7baRSvuPSyWWNCOawORqIGjrnDBZOrm6iF1WrF8AHMioHkPKeVmOJO7jYyILU&#10;Qh9q8OVD8dvL1D0RKgK8pMAvMo19LJL3ocua0ftXPhbkYTBWSeTf0ycVKYGJfzisgfJ55v4scQd8&#10;BMkGHASFxZxXr/Pv2ZMC/KUSKiWiUqZA4SL7cJl4sPpwPrEI1CKTp04q8SxcBnokI6bhZE4fqJ4m&#10;3l9cP5j9uHwG95dThWDsPc5eigL1wDwC0YrGYOmy+N4Xu9N5wTbmBWRWzhb8lw+p0kdToCRwg/rD&#10;VkIgZK5yH/wX4I9y8K0Dr6rxl32xh7PcR4MfOzLiCjpVdYZu4f5kpCalcAg5aECd/zaa/uiP3WsD&#10;pUdpBp7Oc3JzkvroiDwoQMFRiFpAw3n6o/cc/FoJcCbnGOS9fDhOcx1BKFxZgxc6j6tn2Q/06Z2W&#10;qagosJNVC85V+hi8+mD0gQrDAgOtr0KfP5ykP9gjd7hHyda0/lvi9PY88wHuj4UH/9+m3oO5jTRL&#10;061/cSNm+27P7sx0b3d1za1SdXkjbyiJ8hIpSvSg90b0ILz3BAmf3sEQBD3hvaH7UfecVO3ERGQw&#10;wGQiM0ESD973Ow5UG1PxxGpw/6I8dkTPYmMMK19jjy5S+atIEqfVWcGxspWdaD1+fC0cXThwQAFW&#10;KXjFOlwuegJUOgfegYcFmSYcXu6eXQXi5+Al5SKBmi/alI6v2INLFwffNm1Myxdtxc8uY2cXHrGO&#10;I9MZnDYANyYdXwdi53ByWZ2V4YUwyYugVLNEcB1tM1i0EiW4czJZN4SLwLJFT1YTyPv4io8rGQOZ&#10;ta2zBXf6kxPUQHGHqarlRI1x89GU+WjVduLYKepd6Wnd3tBmckCZmFAnde6zTdvxqDL+fiXauSz1&#10;rUnT+t05Y6xfKbxZkN7Mi2/muKG16ORasmch9mKWfzrNPpkkOueYvhWhc5Z+NkK0KSKPFeHXo5Hu&#10;eerNWLh9IPKkj3oySLW/Jd/epV7+HnnziP/wJDb4PDH0LDHYhtVOgLPBX2lwmgO3uP7fub5f2f7f&#10;6I+/hLtvUt0/En2/0L03I323wz13Ix9uhXp+D3z4eevD966un51vf7C9/qf1xQ3HK9lmPv//bJ0/&#10;B55/bX/xd13bvy/d/pep3/7H2K//MvnFqz5n57jbYuJc1t3hec+bmZ2uhUDvjG9hLUKFTyyW+Nha&#10;WLFM9C0RIyuExSkRoYNNMze4To6qaYWKndMLIeLYFzxe0nPAslElO7lJr5viYTJtd+9OqWmQZhM6&#10;ZtEsOLwpgcvafSmle1+5daTaOXZRmeRha/+suU2dGrA9P6aJEdHCafo8Hq+4iLQ5iNN2QfsI+5XD&#10;3AWdqIHjM9NgMM+CQmn/9Hw/1wqJoJ4w7GgnMnSicpa73Dtr7PBZG4PJX16uKB00zwoXsb2qh85Y&#10;6bSdzvr54u4hsKZFxIpOJm/EqeY5JlE7K1zunjTcYN/8GUMw56aysf1aunAVTdWcJNxJGlAYkYrw&#10;xP3TZlAq2Og8eFI7nWN3aydncInaNleyUQXQfdscDmHZO2gG+ZINfWvOGEnjzoM6t1txUliRrg2B&#10;qMwTiVL0sA5aDOyeDqf2wglLXLIJL9bBFfQUfCzjTE+vVGSSFb+A/lRu4Z+1AbxiVUKqgI/Ght1Y&#10;4F1wc8UwV95iinoaowdgV8FVBYVKKFq20hkMEYCACuElwDA6sdqxqKZKG3RRxRbdsaqdL2vJ/Ca2&#10;pc1pqLyDLW/FKnJBO3bT3ggWAX9gxJwsTi3RUfAj7DRrE8D9VeR8C/xWh8li4NfKFgZjnVoaC3rM&#10;qLMqIBVNbBn7ZIBGY8pWpuyWmjauoQuXsGwTkzkq23zDLlTkUSlwMC5d2fmaJ9YApuiwyS0urtmY&#10;sgsuylesNIAbIww2ru4Uqw6phQtnXA0MIwDLIdQcYt3CNc18w8g3zHwLDvMKFY+A3WIx0Ans4wFD&#10;LY8IEg8jnnBFC99wS/UtCX4bNVx0w/yMqp2tgGF0CnBAGVfccJm/YeNanug5UBJ7anNNG9/wSA2f&#10;VHOxNRNRszJ4ObtQdUmAyM9BgBY4UBODd+UQGwYMoWJSG7hgEK2ATjsLv6gKCD0DvCiqYYOvRFmD&#10;6dBFVRDbkxiJqiFUVvrLazvljZ2iNlgygkb2ZTe20ivus0VXetFxtu46UbpO5u2no5bjUfPptPUU&#10;+9NaDib0qUEVsGxvYCOp2EiMqHbHlMn+1dj7VbFjWXy/HOtaiX5YFd8s8C9npbdz0dfTYseU8H6G&#10;ezHJPZlgn0wxbeORJxORV7Pkqyn62TAJW/to5NloqH08+HgojMVP/ZG2wciTd5GX98h2wM1duuOx&#10;NNgeVzyODT1KDtyN9d0XBm/yQ7+Jgze53tt03y2253ak506o62ak51e6+1ei+9dIz+1Q173g29vh&#10;9zd9H37xffzR+/GX7c7vXB3f2jq+97z5T9eLv3mef+1+/Z332T8ML/+uvf+vi7f+Zfb3/2fqhz+N&#10;f/F6yAc4Mxk4k14amt95OuF7txjqmw/NLTNuz77ZGp1cDeM881V6fIMwOwSOPdNYwF0SU1ppZIOb&#10;UbM+/3E4eLpo4EbUlGKdGt/kNkypcCTj8u7N61iwmeMqalbPObf3JTG9Qx6rtlLK7X198HCLPj04&#10;aR2d1iN8xhDAVTNbJE3GitnCVWq/7qQwrAmSzUWeCXvls/xVNNnYonHyG5hEP5vbTdWTR3W/PAsO&#10;7KebKQAKU8e1+GHNL8Ibu+Bi8i46S0ZLiVSdFotuuaTJTIHKK0SkCgvqTAAOYjdtCyUru2SJiZUd&#10;2PkaUxbtRAGgycarfr4A7lUPBpbKOrlcKFaKROHk8Cws3gR3BhQL8SUfW3Jiw1ic2g23tMXkACug&#10;3cB7Ykk5AZgr7PClHa7oAMdHgkrC1tXonbFo9HMIEjcTUXDS2L0HAAfvai3KlrwJzwmnKijDABcs&#10;F9djp++CRa6F0siFUFgyGZYDFJhaAY/xUx2MHpgv9J5ARkwNw2anBjSA6I8ANxqqpMJUiRJ4TA1Z&#10;BBUGpg9sF7AJ4wN0GXQfHAYiTheu6Em5vhLFVFlNY+6YSu6R/XkaiFbuwQ9PxIQMuYUZnAczZknM&#10;CzPjfoBdfZPGDA95hgjWP8rF2DU9W4drAZjMVNmM3SxqGsQZoAooUAUPaMD2h8AygGAJNmAKFmYy&#10;VTlWUMcGijTovrIOUItGEjtrO/gaWGZwi2ahaZSTxQxMy8KhWzTJ+RwmbJON6/0AIysHdGvIS2AN&#10;4KyFwdswcXU9X9ODuJMjA3rM1ajCvcEVLbDhs5qARTgz5qxhu21sZISTDT4Xq/Nw28Bu2OBacHXM&#10;AgENqEdzXYPH8NuAH5nlph1yELZqoWqAPAwdYBgB0zuwkBOTZjBXY9Nf2vSVNnwl5U5R6Stu+oob&#10;vuLadm5tK7vkOpt1nEzbj2ftJ7P2synb6YTlaMJ8NG45GjCkBoypfn2qezPZt5HqV+4NbiZ6N2Jd&#10;y+LHZbFrOdYJAm0l1rkkdS2JnYviO9hAnc1KHdPRjmn+1ST7fJx8Pkm2j9PYJmiCfjTOPh5lno8R&#10;T8BvjkTuKYIPFMSDwdBDRfj+QPhpF/XiEfHi9/Dbu8zAk92JJ/vjbcnhx7vDbTHFbWHotqS4yQ/c&#10;Zntv0YO/cyO3ma6b5MfbTP9Nrv8OM/iQ7rtD9dwhP9wKv7sZfPdr4P3POKTu/Q+uD99a3n5l7/z7&#10;9ru/e1//0/Pia8fjvxke/NvGgz8v3f+fM3f/PPvzn+e/eDEQ6hwOjE4Fh+ZDH2b8HdOhrsVQzwx8&#10;S04rmVklObpGK1aYgSVqfINaUDMbBnFmkx5XArZ4xbowrmSXdNKaXhpTkQoNO6BkFEpqSs1vmMR1&#10;szCjYSZV9ISKmdJy67aYcSth2N7b3NrT7BzpA4eOyImPzQbYMzd5YsROjeAlMw7mLMTl/MyZhcDm&#10;X9jvLHLiYbJBvrDNADtwmgkwYosuBVkATdHNpq3yxCYHlfWw+R2hCIrMxRTsNKAEBBQKFjCGbgIr&#10;pQBVVrJoxLX2DEZFaYwV2OUgADAIlBo8EXhkAuNGluQ1fmAf/ChtoNNGXKHDkbQWBkFjhGOQSgCU&#10;op0sOsmiTeaLmSjiCj2dByNp/jwNgMwa8JxYCG2jijayYI0Uwc8acRaBnLdBFgElOuyrkzfINZgW&#10;OJ4qGP/vPBHACnwLLPvcmQfogyE/QEa4qANg4doKWNeCXr40nARcGw4rwN4+uKAORANVhWkT2MW/&#10;qA0VsUcgOBq6pgGiAWLg3SUHFmV0/kGlP9hEAbzgnCVTuAIbPPicPwEsUzJY5wSPTViDjQWVWI6O&#10;y08YHwQ2aZmylkWiGbAvKwYWAXxqsqrl8Kd6bJYNW11P4ZschznJG6gVI4uJ/rAHSCSvuzdkGoKe&#10;wqAh8ALtJGIF6y4xjwx7+wBWwC1ijbrcMgiboIGYwnglGEYcfycDiG1aeUzZxxxdPEnZyqMow43F&#10;nkJwaSOLQU9QbWauBXTTMVUtMBd1XBXoJt8nZsaBupQHbjawIQeAianrwb0KcBhgDm4Vf6savqIX&#10;4CbRisotJJHLRq6Cr52pw2kNMgrh6TjkCV4p1TCTDQPZ1BB1NQEfNthvA9NoMfOmKLfYLq3jSKeC&#10;MlBc3ymsevOr2/kVb3bFk1v25BY9uTlXbsKWmbClp2wn09bjaevJhOVk1HQ0qD/s1x32q/d7lak+&#10;1Z5CjQMEAGHvV+Lvl5OdS7typ6BY16L0flHoWBDfLkgv56KvcGiA8HKafzHBvhhnX4xxT8e5ByPk&#10;w3GmbZR/Msy3D9FAsTuDwbYh4tEg1TYQeTwQfNFNvn5Kvvw53HWT7bnPjzxJDj9JDTzeUzzcnbi9&#10;N3Vnd/SmMHCb77nH9N5iFfeFvvv88F1h4hY7do8Zvkf1/U73/gYyLdT5a/jlz4GO3wLvfvJ0/uJ5&#10;80/7iy8tL7/cevaV6+V3ntf/sD75N93t/3f51/8xf/dPU23/Otf2p40vXo95344F3w/730z6Xs74&#10;P876e+eCvQtE7yIxuBz+sBxUrDMKINoyFpOPb1LTm+wYRgCoUSU9tMJMrWMEc0wlKjaYfiU3qmEn&#10;NfSEhpnW0HM6dtYgzOr4Ga0wY5RmrLEFe3TVlVB7U1rfgWHnyBo6xdklwUMrOM2gXHeJdZqH5sCZ&#10;LYDJZXriREuemCgcaAJ0MxBnZgp4h73wHXTJzeAKuoPO2Zg8bnTeDj+isFsZRi1pwAemp1sZ+Ioi&#10;yE7knSimihayCDrLTOMyHO6HnXAAg0G6Pw7GICYcJscxMWIACg4NowkTTUtaHEeSBWoYZfSA7AI9&#10;ZcHjUazBE010EYAIV7EQcm25nPkFwIKD0dgiv3A1TU/hSBR4bJA5giIIjqeKwD4glx7nhmDVN3g9&#10;Dao2kFpyDi0BxAFhVcEB2kTFROD6F2ox0GtyegTekgw1OFKJfYeKSBYMYmJulwaHDKBnRHbIRFMj&#10;0bDOETZwmsC1z8mxWianY8DdYAAUzgAKSxNB5QUnwUwLCsAEXrVqAA1FlE0RtEI4gw4OkBuBAVY+&#10;ayXAHOgmoBIYQz1d1GJfRhR0ONaILoMWM5ANPd3U07Af3+1wLdivY/GiMlyqVlBPdNWGagjf80A0&#10;7FuNx1dQTKGLrJoElF06vqbD9S+MbFo5TKSwC2WLVDUKdRNfxT3IPoBITc+VgT4mDjtBWnh4APwq&#10;w3mMAoisOjywisC4CzmbDCObBmAoprOBVazKDGqACQV36UAD2zKzCD65pVrFDPSE03I10x8Ot2kB&#10;/YUfSAhZo4xg+IrznPD1YnMh4DVscBjWbFF10GUqoqoKVVQhTKDVhLChE2afgc3EFI2SMlBQAtS8&#10;uQ1vVuXNKL3pdU962ZVZdueXXfl5e3bOnpm1nc3YTqesp+Pm03HT8YjucFh7NKQ96NckezV7fZuJ&#10;j/LQk46lGGydINCW4x+Xdj/KPYLezIovZoTncwIYz44F4eWs2DbBPJ1knk2yL6bpF1ORJ1PU/TG6&#10;bYh9oiCfjBDPRsIvx6inQ+wjReTZUPhlH/PiCfHil3DHr1znLa77Qfzj/cTQ4/3RR6nR+7ujd6LD&#10;t6S+W9He22LXb0LXba7vLjtyW5i4yYzephW3mP7f+I8/EX03I+9/Cb76Kdjxq//tT+5337tff+Nu&#10;/9L1+hvgGo7g7PhPW/tfVA//dfnenxYf/nnu0Z+XnvxJ+cWbCcfb8Z2u8cDrCV/7hL97Nji4GFIs&#10;hYFl/cvk+zWyb5NVrFKjK/zoKjO5Qc0qmYlNdgh2qgjFOj2lFGD/4Bo1ppEGlGgtZ3XslBYecBM6&#10;YVrPz+mlBX10xhSdMEbn7YkNd1K/kzKHD6zBY1vw1BY6NQeOzKE0zhgHnPnPjJEzazBj8efMWGUN&#10;LMNxmUYybQKmgJLCVPsSfLXROVBSHibvZPM2tmBli/DVzuSBbvBTYJmFwk3WWTkz2DScq5Sz0MAd&#10;pJUNO51hIbodpzrhGj+4PzMJ0g/VHyg11EdAPVmggYIDrgHRwJbiKhjmkaSBFxgoxG4WmIFhkjvQ&#10;IgfBLWL0EFiGOAPSYXQPWQOSDdCARewgwXQ04CwHOMP8NSKnwVY8BQ2QAlEF0MREWU0YkaShAElp&#10;wKL8WpBZOG9NfnU2+ApPwamastMk8LqAdTlyioPplCDZqJKZLeiZnJosqEHHRbAQ3UrB71BOAcPZ&#10;vTUDAXqn5BKA5vCLAiYij3RswSGWdqQKcBmc0SZRVoL8BOUbrdgE1Ia4LoZv0dK22Njmyg6c8FZS&#10;02U1nIqt+GOYugEoBybCS7OwLSp56ZfKJq4E9yBPSCpvR6uR3aaba2K6KQ6srLiFSni3uS2BuasA&#10;gnFhniv5pWow1nLKq/IAFxvb3BKb4UTLBsIHM2kxtmCXapHEhT9+DioMG2MwWIkV3G2FEtjbVi/L&#10;os+jSSJ7F9tSE2sPqAoIOpfQ8Mca29GGFXAmVPVczczX/InzcPLSJbaMWAyATtYh1gM4+qQFV8TI&#10;IzbtgNdYC8eaHrGB5AKLKjS9mIFR8wigT6tGvmkSGu5oKxA/92K3W5z5BH7ZztV8sfp2rGETUNnB&#10;xxK8oh2pGYjWHdi5u6UhG+oImu5truZi4K9TVoeL6wGcPWgHgU8WVP7M+nYW/KYuUHATBRdRUO9k&#10;1zyZNU92w5PVbudNgTxgbt5+Omk+HjcfzlmP1m1nS8A1XWpQm+jT7g3pUquOkznTYc8GcC3es5Qc&#10;XE4s6A5mtXt9q7H3i7HXc1ghMKqMr+r3B1di7TPs02n2+QQ7vCouqKSeJfrJRPjxONU+RnZ/YidW&#10;pY+zJEDt7sD2k0F/z9Ru5wv+7U266zfq/U22+0Gy7xFOPxlu2xt6EFPcFYcexvpuid33xPd3AWdC&#10;3z1ecZcdvcWO3hMG7zI9d5j3v4Z7fwl9/Jno/DHY+aOv43vPu2/db254Xn7p7LzhGfgp2PmN8+1f&#10;jS/+9+aDPy09+J9LbX9ZffQfi/f/bfmLlzgEwN87GeqcDHTNRgYXwiPLkdHl4MhaaHCd6VsjwTwO&#10;rJCKNW5klR7biMyqiIlNun+DG9RQw2oGEzVw4hw7rZHG1dKkXpjCuXP8tJad0XHTOtjPLRqic+bo&#10;vCW6Yo+pvHtGf8oc3LcGDm3BE1vg2Bo8soTPQJpht0W5l5kldGoI4oAlsIR/JGeA5qJyDhpXnVxM&#10;0Q0bnfcy+S0uZ2VyNq5g5wsOJudhcy4KW6HZQGdRJcyMlVM6HICqSNosO0rAk51Iu4isG4ytHHxw&#10;UKDOig4Wa5JcOJczC+9qTEMjcy6y4KaKIOswBRfz1+BUGTedhacA6ZB34MKQhpjbBdfFiVByoj/4&#10;3G224mXBjaY/d2Q0UViZsMOjFwak4oRdWdPtiGWfCCzAXmDgN41EcYsrhaSyBxMO4FtEGLx8H18k&#10;41UvB3IJyIUpEU62TO42Q9EqnAQEF+wBlhHJFp8694KbC2fBfgINt4RK7OSCSTUcsJMsw3NBKXB7&#10;raPsFVwXZJqBrJgjpYBYPcxfiHsN+LUbKSQacCRxenFaugoAg2TRpCKLwWTjqHxFJuvwGwN4qYCe&#10;QvmgeJnKXu2IdSOB1QLw/qcSF6fVKzLRgpeAEo/Baecn+eujzJWDL6vCedBioJt201dnlWsqfg5S&#10;y4hT3RpUvHFWvJYOr2wM8A7MYMUbrR5kr45zVzugoWgEkF1okPsXJ7VrMnUJBhCOgTvxJepnpetk&#10;5tINCosFx9dwi1Xp7PKofBGIfa5VKtn5CnVwcVa9TpxcOngwjKCSGr74+Z7cGMMTA1FWMfIVR7QW&#10;y1wfl6+oJNxYDfypXWgS8MT6VSJ9DvcPqhO853bsPJm92i9cBePnIMpAFTrEhnB0fly6Yg4vrDwW&#10;RVmFFnV4eVy+ls6u3CIyFCTYTryZzF3tZi99sRb4XyA7AF06ujjEWOoFiEcdKu4Ksdc8yV1xqXMs&#10;2wyV1YGyg65Fjy6E/aYxXFjbySn9RVOoKOw2oskLB1FRbec3tjLq7cwWVWHjFy6itOw4Bb85az/S&#10;ezMRuun2FxaM+8PaZL9qd8p04CUrju3MpDLZv7LbvRIfWkno7WnbVm5Gleia59/OcB8WuQ3roXMr&#10;O7sBrpNon6Cej7HTqj296WBylX8zST4bo9pHycFP4sJG8sMM83Q40jYSaB8Ods8kOt4w7+5Sb38L&#10;v/md+fAw2f801dueGHyaHHkYV9yLKh4Av4Teh+LHR8LH+0LPA37wAT14h1Hc5BS36d47JDjNnp8j&#10;/b9EPv4U6vzB3/m9790ND25fe7q+3/n47Vbn1672v2ra/6R8/Ke1h/+x/PQf60//tnbvL6tfPBsN&#10;fJgNjc1FhuYDPXOBnsXAwKfwyEpkRhVa1JJTSkaxTKKvVNLjKmZWQy1pQKMJ4CsVKqZfw49v8Msa&#10;bl3HzqmZSTWqs7E1bkHLraioJTU9rWZm9fySWVqxiUpXVLcV1XoTev+BMXBsChx7IhkfmfaQJ9Yw&#10;NjVzEJh95qHOAuypi8IeQXIKWM5J54NcISwUvCw2tgZ15mGL2wzsKYZFXCaz0aBK8MiAWCBjRTjM&#10;FsGGP3Yi4+WyVKzAJQo+Nu2kz+z0mZPGJtpsokyKJTem2mZAstmAIPGquN8MRysg9yyYb5Fxs3k+&#10;WYvu132ASxBfgCoCeFQQkxU6VpVX2Yo2qrjFFrlEZe+oScbLmKGG+ivnE2upk8vkccMvANGwXgps&#10;MhWvHpxcCMmag8J5wJpQwcUWE+nmcfGKjIPOktNrw4WwVD3InMeOWi5wbZGSmSh5mFLipJUuXbG7&#10;VcAodsUIF718Zb9wsY8zTQBeoOZweU44uDgtXEfiFVB8aEuJol+qHxWv9o6vPFxVQ2DRJfj03ZPL&#10;TOk6FMOSI5BmpnAxFK2fVq4SJ+dmbGWBa/Y2rpJMXx1lr4OxJuAM7WEEfkvNs8Y1m2o50TniCpqV&#10;Lx0UrnbPrlwiWlrAmYlqEtHzdOmaStatGCIog1N2co2DLHDkGkSKDmUXGLeyeHR5XLimog1w8ToC&#10;xwOHYq2jwjW3d27DEUoV2DxCOX50eZi92sLUf7yolSkTe+fAQXrv0oJdttFa7iQaB6Vr4RhuowVC&#10;CQydQ6iyx9dHpatgoiXPoCvYuUok1TqtXXP7F3gbcoEU6KlU7jqVB5w1LEINNle0Lh5fHeWvmL1z&#10;F9ew8S0X4Cx5kcpeS8cg2Wo4oJNveKLnsdPrvcyVXzo3gYbiKi6pzu61kunrSOoSnmViW4Az8uDi&#10;IH/NHV7aBaAn+NnSTqIGPE0cXu6ABQYxHqk4qQqfbO6dwF/kAninJ8rwRwEhSafOd6Q6zlsIlzXh&#10;spOucbuXZOzcAN7Tn9/05/TBIim1SKlpDBQ2vPk1Tw42Z6gYBBe/k10Cs2k5nDanlM5jZzCv2Tqe&#10;MuyNalIK5d6k9kDjONs07g+txj4sJzuW4j0riQX94Ypuf2wNxJfwYVHs/cRNrEuTa2LPHPVmJvR6&#10;ing5znycFYbmmP7pyOupcNsE2TZOdU0wfZPsq1GibYR4PBx+qiBeD/NvXwkdd8Xn35Fvfua67krD&#10;T/dhUzzeG3mYHL4XG7nD993jem4L/XeifXeAbvGJZ+LQXXrgN3oIiHaLGviVUtxkB38ju38Odf2I&#10;RHv9tavjP7fgQd+PwQ9feTr/7nj6v9Qv/qR++q+r7X9be/J/1p/8bf3pvyu/eDHu754Jmo3SlmdP&#10;sRJ8PxfsXgwNLUdWdSRFnhpM0uhScHSDmlKyc5u01RkNhU7WtHy/khlSsv2b5KI+uhM4CoePPqmJ&#10;cSUxombAgeqMsaB3z+mU5jXUtJ6d10eVll1f8CC5m/VGUubAgTl0bCfOwlzp8LCZOmjg4CWwcljY&#10;dMwnC6fFc3GvYseazQzYQD9f2ju5OMy1yFjeSZ046Mw2m2dj5aOzFiZbSAVgHKghN1dgU7Wz0lX0&#10;sO7EvDPMvPUL+b2zxknxnIuXnRQor4ybyQA7TjIXB2fNSLQI1tII0GQK3EEjU72OnTU9HOws2NmC&#10;P1pKZppn5Ss+VQOkmominSqRifpx/mr3tLkNwhA7+oNULMUOm+ncpbhb8pBAPYwP7PCl1NF56vjc&#10;L5ZBrOnkXF8qVjk6vRT3qk7QYrhaD8YQ5yftp1vBKCgsnPJrCOd8QjV6dEkna1Yio8HEWrSQRLIR&#10;O2iGRAxQgBCDzcEUpcNzJlFxYSUDjnEDB+qTqmSi6uXhJchxSRw4UgwLFR+SsaAiCkqwxmTBI5bD&#10;8aZTTpjARXFQsmwJdCKQcVNuIauli8AIt1DbERt2kD9E0YCht6KNK3sl7EGGwVMal9L0NNjPokvC&#10;gsc/lvOpuputB+CDgcfcEXkJDLhZgCeCQsFlNVzvL2uIrJOv+KINB4v01KJAA4Y2PGLNhTNHQLZg&#10;1gIYTLfcKgNbVDOgGeFHZRe8omjDicmxFVyP50qg9bzxJjg70DvyilvdzAHR6m4JPF3VKjQsfMUq&#10;lm1iZSvWREPKYf8MM1cDroHT3I6Cq8WWGEa2Zhfr3nhjJ45tyP4r6AnKyxttbYnnNqFlFLBy0yLW&#10;nVITs8mYJigsM07VrLr5GjhZFwgxDq7YhM0pggNtuSV8bMDgZh1EolesevgqcBkb4ZJVMwglquxm&#10;sQUu6DLYqSPAetcsZFUfKSuDxbVgATZVsGAIFfXBsiaI3TWU/iw4UBWOFi4od7KAs1VXftmeXXdm&#10;1h3pFdvpog0DnZPWo0nT/rRlf8KcGjXsj+j3R7SpUV1qTL07uCoBtrqWEl0ru53Lu/C1eznRvRTr&#10;+iS9nec7Z9l3s/RruRb9xTTzbJJ7Nka/HmNejxPPx4inE8yjcf7BBPdkHFsDtY+E20aCjxThxwqi&#10;vY94/Zp/e497f4v7eEf8eEcYeJgYfpQae3Iw9mRv9H5s/HYM45t3o713pIHfo4pb/PAjRnGXUdxm&#10;sdf27fCHW+Gem9THX8KdP4c6f/K/+tbT8e3WmxtukGk93wU+/sP17m/WJ/+++QTU2Z+X2/99+c1f&#10;1t7+Yx3nbH6c3hn+tOWyRUPbqdG1UNd8ULFIji2TazpKpLNe1+6Cih5X0pNKfnyTsW7FeC6jswij&#10;KoAXM6okl7QcSR4x1MmmWZjVEeNaalrLmZxxgT31+3aXDfyiQVrSxzWuwzCTOTmqh7kza+jMgr3/&#10;02G+eHTUPDqs+ZkTeOuasIb8OJoqp8tXicP6FugyzMvP+dhsYr+ObbzitR0656FyXjLHitWTk4uj&#10;01ZExHYXIItcTJ7fqwFW4gdVL5vDuCSR91BZKVU5OMMZdA4yb6FzYOuCYiGRKkvJso/HjAoTlbWA&#10;1ktUY0dNZq8Bb2k7i91stoQSvQsfmzUfJmpgKBN0HPhHUipGxJKLBobmMeAAhlGoRKJVH1tw4EVz&#10;RhInznnADrNIH2xCKUcw3XRhh8VpSUaqYKBx1V8fwSxcACggVZ4jh+v0NkRk1cGUwBWqMRRQANxY&#10;2KKTAfsMn9tyNilVNuJsUPC5cG/YvxtOhSaULGtCSF4zcITAkcA6nF0AEg+Z9bnVNYYaGZwuDveA&#10;bfvhzSO3tTDCyemqCte/8io6D9BBxUdhzTk8FxfdImASSxY5A1YrhzI/E02Lq/4YSQA3inAE8LGY&#10;9qXHPhm4og9f4VpWGoFrBJZhoAB3IrCwl2wZhJKOaajkUkcjVYGnwx5ct0JSYN4sPAtcGLDMBLoD&#10;55aDtqoasHd2FXAGJhF2WnENHrPJjDLRTIAPrik38ylbRUyOxewzFvaca9lzE6gnebXLygNfGnYe&#10;mQXwwhAnXzMJNVzFF84twrmVb2E2BpyKkSfLsS0j39JzDTnmUDFgCgi4yKaFqtvIukMe1AQHG/km&#10;BgGwiL0udwPHrA4Txmcxl82OSSdYFW/ANcQGJqPBCydqukhVT+GiHs4qJkCRYWINltZiR42yJlBU&#10;Bwrr24W17eKaN7fszS5u5z5tFT55cyvezJonv+rOLdvTS7bMvPkEtjnrybTtcMp6MGbaHzMdjBmB&#10;ZakRQ2oMNt3uiGp3aGO3fzXWs5r4uLL3fiX5Zjn5Zin+bkn4uCp0LfNdi/ybeb59Vng2K7yYZdpn&#10;yBeTzKtx9uU4+XISBzsByJ5MUA+GiccjRPtI6NGQ/15v4D6mawSfdhJvHjPvHhAdd6jO+3xv267i&#10;UWrgflzxcHfoQXLodnzwrtR7P9p3Pzp4Wxp+ICgeMoo2dvA+3X+P6r1H9tyNfLwZ7LkV6vzN9+43&#10;74sfvO++83T/FOj8bqfrhrf3a8+bvxja/6Zp+7e1x39RPvur8u3/0b7+u+b5X7VfdE24Buc8M8v+&#10;hbWQYjnYuxQeWAgOL4Un1yMrOn5JQ81uRkbXiZE1rm85sqjjVs38vJqdUbFgJOHrvFpYNbFrRm5O&#10;S81q6WkVv6ARN01Rkz2qMnBLBvGTMbpkjq1Y43p3whc5sgYPDf5ja+jIEjkCd+lnc2E+66bTGD2k&#10;Tu3USYDN0FJuh8bW/g4SiJZx0OkdIR+WigG+6GUKbqrgJPLbNNrPAJv1UBkPJRcnEWdeOkfwmRB/&#10;6sBxwjknBSYx56Wzfia3Bd4Tw53gELMuKr3DZr1cwQGGkc6bsPVYxs7mnSzIJewFhhtdtMkzxnFW&#10;G65hlcxkEZv5YMtsuR6Alss8MZpZsBJFFGXYyhH7dMM5LVTeGD4zYDM1HGkO9hMvjYGInB4X/gtY&#10;uf1HMAGjBBoS/mtzm0ROjQHTnAGbOxbkJPviJlnAjhdYj1kyYBML7G8BH904oFuuFQeKYRwA805B&#10;tWHehoEqwwk1wCD4kZxlBpwCrKgpHEGC2RifSUQVsDOPHGLTya7wj/1AKLwxPDMYTywX/7xTLkFH&#10;PDEVNagwuR+Ghi5uskU1gxke//V0eYOzlTVAPRYjp4AwK1O0AKPl5XAjKD5gqHxpcIvyt3U905LD&#10;fPhYh413mvKGZERmMZidD48BhQahoZXvAUUcTi3BcKGccgHsaBgwXwzLwoFZVg4T9FFh8XWA1+ek&#10;MzO21QYIgvUDDtasIrY2s2DYAaRcCwvU+TpgCL6aQNaJ+Cy5XRo8twWghEvo2aaeO4fbk/sXyZ3O&#10;6IqdrtlY+VpwFbi00LLyTRtcVMA8XrgQBi7kanYw0Z9bpOlpLO00kXUTiQEZxBmBM590RE2Dnc6K&#10;mKIRLqnDVXWoqg7KqWfYa7u45iss4+iT3IInO+9Of/KkV7YAZ+kVx/Gy7RS2T7bjacvxhPl43HQ0&#10;YTqcNh1NGo9GDPsKbWJImxxR7w5vxoc24v1rsa7V6Pu1aOea+HZVfLnEv/rEvvnEvl7kXi9wL+eZ&#10;N7I6ezZHP5sl2sfCL8ciLyfppxN0+wTzZIx6Okq3j/BPh6n20QiA7P5gBATanb7ttp7gu1fMu9tk&#10;xy363R22+3F84FEMqwIexIYe7SoexgceSH2PgGhS3z1R8ZAbwWgAM3CPH7xHDT/g+m+TvbciPb8G&#10;u74PvPs+8Ogbz6sb/g8/hbu+D/Z86+v81vb8K/3jL5VP/mOt/Uvlu291r77Uvfyb8tXf1V90TLh7&#10;57y9s8GBRaJniewDnC2GRjfY0XV6QsmOK9kJJTcB0kzJjq2zcyp2RktNrFGzSm5aTc+q2WkVO6Ej&#10;4fGUjp9Si9Oq2IIq+kkTXVBLS7rYgl5YMkU/WWMLZmnNEtV7UoadI/3OoTV4ZA4fGCLHoIxAzoCj&#10;BJxZacDZsSN87KSOse5Sxpldnq2L2RI0GE/0ng54YwBr6KyLyXlArKFey2P/HyoNBzhxnf7MTqcd&#10;dM5FF8AJOsFwEQUH1l3LkKJBEGH7IMzhQLrhGCeTXItuItJyikbBSpZAIgH+QPuAH8TaTHguODLQ&#10;YkzBAtKPyco4y+KEFJxWhxFG8JggwfTYmCxrwvpzQFJGj7M4sUs4FpwDuQgsftwMY73RfzWc+AwL&#10;IBewTE1iuNOInWkRUiqqsBHBeSXYDe1zcbgcjpRxJn+AE6VNQB6menzO1QAxVcRVs89EgwfAO5RX&#10;chMezCkDCVZCBUSBr5FXu1BPAewwYwsJiEn8Mu8AkagWC2oqC44SbhLzDGA/iyNIVDLOUKBhj8aC&#10;FlPk8OnAPnwhoOwAZ7inKKdc4D1jEgwmtZawuRgWnOPyvBn1FNpMHHkJggteGt5MFXAGpEBYYFAC&#10;aIiGVG56ge3JrELJxGOw0gLEQZxh6gMQDXufAc44jDPCVzPfQk3EVuEwwJkNHCuHPWlBcGHOB1/R&#10;YuvaCkAH7gGu/plomFiLqRu45K/nKkawt/AUcIKY79oE0afH/hlYP4AyEBucYaK/lSvbeMzPAHkI&#10;+LPy5za+ZRdawEfYY2AqOhxAVQNe6wn4w2GqCqpUtPAVMJWwmeCjAgcyFNUENlzCMQ6hwkYQe9Kp&#10;w5XNYBlrA7BNUGk1UF4PlDf8hQ1/bgMs505mzZtZ2cquYLrG2aojveo4XXYcL1gPZs0H4DQnDXtz&#10;hr0Zw/6Yfn9UmxoCXabZHdHsDSkTvdi+Uer8JMDWvSr1rPJdn5jOBe7VjNA2Tj6fpV4vkq/mIq9m&#10;6FfTxOspomOafD9DvpoItQ0FH48SbUMRsJ8dE+zbEaodk87CDxShttFQzwzX08W9b+M6b5Ldd7i+&#10;+2Jfm9TfJinuR8ce740+iY8+EocfRPvvgi6LDd7nRu9KQ/f4/tv8yG169CY59Cs9cJPu+5Xo/SHy&#10;/hvfs689HTf8H78PdP3g7/7e++4b87Mvdbf/bf3N33QdXyk7vt5881dN5980L7/a/KJzPNg3Ge6e&#10;JfqXiPezof7V8OgKNbHKjCu5cSU/tM5PbApTSmZKQ01p2Fk1Oa8h5tXEpIoa1bKjamZUzY5r6Skt&#10;O6XmpwFnamlGK8I2p8bZwJ+MIuiyFevuiiO+7kjoXIfGwJExcGgNn2Bni8iZJZIGIsAmN/jHknKs&#10;KqfPTFiemZXTUzFYCXrKRWfA38mEKrvZMoY4aVyG3+ZwczMFBzhHPmPls1YGC4+ccgxB3nIeMush&#10;M/ISG9hDtJxGGkONGOgEnpKws2BjckBMoKqJzJkQYXkHVXTSmOgP1wL2mTHggBFPONLKFuAqqM7k&#10;tX+MZuJIpxwwC9siEggUudfYH/MEdBFssIF9MoBQkTxIM0CbEbxhRN5IYEFeQ+bhqwFvL2vFl4/J&#10;/VoGm1PDf60umNdjd0ZUW0AoPYFvA1A68H4AuGz+kSKbN4SQxepwFkCGs35BqaHRk6deYv9FIEjV&#10;jEVCFSsyEXAJgIOddQtTBXCbUDMCOHCz0GWXPP3XRIFJxIR1K112ctgGA8SmjGDM57DQFTdfhg20&#10;IZYByHSzChVXtOUAHNAFIwe4LNi48raEBUZGTG0rgDk103VfrBpMFJ24itSwUlUrWXUKdV+8giVT&#10;fAsHHdE41ncnXg3GsKTcxoHphoMr3mgtEG/KaQ1VA8g6tuKO1cjdlk+sWmTFBLCAG/NGzwPxC6ec&#10;AQvCzc7WvFIVO2pINYvQMIhVg1CzS62deHML9iBhUWqBPNwSG36ptiVUbKDaMDO26hGr4fiFB6wl&#10;W9WwVT1bcwoNn1T38TUX3LyMMztX3orW/fELb/TCAbqMqTvY2rbYhHvwSPJYKbkaAaDpEetbYt0G&#10;HATLSVWsZHmLrYTFmpvFlrxK7J1ZtJAl+D+3w+8ZP/+wmZ0pXPbCn4BC47m6U1r3F+C/wk0XvXRR&#10;t3O67D5eBo3mymjdWZM3vek+WrAfzNkO56z7646UM5jXuTKzhsMJ9dGYan9Kf7BmO10xH46qE91r&#10;8e7VmGIjvmxMblj2hjeAbmLHYvLDYnzJsL9qjPctc6/m+KeTzNtpcnxVWNbGQfo8Hwm242A6on9B&#10;3LSm++b4V0PhdoXvyWCgf17UmTITw7H3bXTHL+TH37i+W9LA/cRge7L/QbzvAXYKGrsrjt8Xhu4L&#10;g/eivbf53rv84AOu+w47eJsa+T088DOpuMn2/Bbp+jnY+dPO6xuegV8oxR2m42dfx4+e11+Znvy7&#10;tu1L45u/mz9+Y+z8UvfqL5p3Xxme/qfui+5Zb+fYTt9s5MNCqHspOLxKTC0zi5jujzgb3ZT6l3Am&#10;09gmNapkwGCCqQScTajIYS07rKbHVPyUkp/dFKc3xJlNaQZxxs/oAHzCrD66aJJWLPF1+966e0/l&#10;2TdunZowpok4s2OPsLQlfGYJn1oxCAAyB7h2amWyDj7tZDMgoxxk0UHk3CQ2bnSTZ+gr6bwH/ncZ&#10;LEXy0AUX+EGm4IV3HdhGrmDlC+AZ4bEbMIRCTC45AgDJyg70GoYdyayByOixxggugYJOzpUFomVl&#10;tAHOMEEM3KKdKrrokosqOUiAHYiyopUpOdiiE1hGg0ArABew5gavAoYUS9lBlGEzWFnu2WU+yg24&#10;8zoCS9DtMjdxIhQmcxQMGDQowv07mKyOTquYjDKCXX0AKz4R/msRTxoaxBGutQWkml+s2qiyHnAW&#10;LpnIsosr+6IlLwYHiiq54wXAyM/XiEQL3le4UgbqLJLfFqv8fiucqDoQTDgtCV5F9Phy9+jcwwMN&#10;cbYQbL5Ea/fsnN6rwgsEfhlI+N2WE6eXx7mrbbZsJsuGCD6dStZP65dEAoQSUDunJYBllYP85X7u&#10;yiFi/2s4v4MpxY+u0o3rYLwBjAacAab9sQrsOUhfwR9FR6MOdfKVw/x1unYVjrbwN0mWbVSd2m2d&#10;1a74o3OAiBZx1vBK58fF69PqVTheAXFn5eCF1NjD89P6NZNq4eArpq5mSoG9WqZ5fZS/8oBPxPWp&#10;hlfE7v7H+EScW46RAbFO7TfPatfxzJUz2tALFQNX8u/WjwrX+4ULb6zyuZLJydeEY5xXQu02naDO&#10;mJKFq4T3GnAbcGOfl+dAxG1LTfj9pM6u/GILhJuJKXmkqnR6fpS/pPZaTsyexX7cZOoSXiYcuSU0&#10;5e61TW+0mchdJEvXXgl7wMHHko2qcfvnx/lrerdlxwRpbDdC7DdPylfRgwtbpKYEmxkqbwut/bOr&#10;xFEL/v+V/vyqD/6FKvzh+d7JhYvKr26dLHvO1j35ANOI7l44w7klx9Gs9WDRmjJsH1N8ze3Pz5sO&#10;hnX7I7rEJ/Oen6radrIzmt3+1Wj/WnRSGfVsn3l9mSl14s2i+GJe6vsUM9nTPm9uej32eoZ7NAYG&#10;k/6kSxochyNr1Nsp8ukY9XiEGF1LrBmOBuaYV8ORx4pQ+6C/d5JdXz8cG+b6nnNdPxCKX8ShO9GB&#10;B9Gett3e+7uAs74HkuIeAE7oeST03GYHbkcVd6MKgNp9augeO/gb0fs71XMz0vtLuONn/8ufd17/&#10;M9D9PXZA6/st+OZbx5O/6l79zfDkK/XrL3U9X1s+fGPs+Lv+3Ve6V99ov3g96x2c940thxWz4ZFP&#10;xNAaPbrOjG9QMxp6UQd2khtZF6ZU4rSWmlZTSwZhXkvM6pgJlTCji45phOEV5tOmNKfk5zXRGa0w&#10;vol9gSa1zJIhumyMLxpja+ZdpX1PtZWy+g7c/iPL9qExmDaEzmzEsTNyvE1lt+kMdgQi0wbqFKeO&#10;s0U/D/7xFGym3KTsDFgW4jNhMb8NBhNXxECy4eOIlPMLWReV3cIJTIi2bT7nl/I+ruhlSi5AD13Y&#10;YrIhMR8Ui24WF91tVMHB5rejhXAi549mnGzWQuJOF50NSnk2XvRzSE8HuFEi7aHSdKLC7ja2+KJR&#10;HgwMb9RQrC7tnxOJqoXG7tWGCPJI2G8kj1tBsQL+FNurkblAtJw8aUl7VTctO1nUcQUi3trLXBE4&#10;lyRnCMNhBXix8MTEYd3NYcDRQIFkS4fjdblrBdgikE5YurTFlRJH50fp61AUPBEuz5uJErnbOC5d&#10;7qcv4CQgCXFqHFNIZc7PytfBJEi2jBqAiC13akfly92T5jZaPKysdAnAEUzU8Mew2lEXKRvJCrt/&#10;Ce/z6GHTTIOizANqXWz5KHeVrV97o2VtAIxz2UCUgYzp82t6r2SnQXuWNoI5eGul61dnxWs7W1CT&#10;YH6LZsDZ6XW2dk0lW6CSPi+HAXnhVIBRN4ufAWC+bLxMvfw1Idbh5ZjpKqgVKnmeaVyLJ5cgD1eC&#10;JSUoFKF2kL8+KV0FYk25HLJhpSvcwUW6di0eXgKa5eY/FX+ieVq6TqSv7AJ2tTYzNRdfiwLOaleB&#10;OALOzDXBbBL7F0d5zLdwCjgoEyxnONk6Kl0fVi58sRo8y8yUt8SadHJ+VLqK7DbtYB6Zsp3HKSr7&#10;2Wvp6NItNO0YH2juJFrJ3DVw3BdtGnFBswKHMfvnB7lrOgVOs65hMRYR2D3fTV9HTwBndSxHpcpe&#10;sQH3mchcwB3KC5dlUKBUqpU6vSKjTQcoaNT1hWC8mTy9YpLnIFq1wYrGD59wdT55RUUbxmBBCU4z&#10;UAR/Cr9kNt6whHJrO2fLW2frWxlHsLADv2F/btUFfjM1Z05tOI89vrTVdfzJmBrS7yl0e9OGQ503&#10;t2Q9UqwnBleTitX4+EZsVZdcUMO3EtjPNwuJ7oXk2HpifDXWPc+/nqFeTBPPJqmOKbZrlnk1Q7yc&#10;JF5Mki/GqXdT1NuJyMux0NOxSBu2DIo8HQy/HWTe91LvX7M9D6Wem7zinjh4Pzr4INl7J9p/P977&#10;SBx8JCoeCrB/vC02+jA6eFcaviMOPWCH7zCDN+neewSGAn4Mvf/BB9Ls/bfhjz+xPT+Gh34Ovv/a&#10;/vB/b776h/b+l8qXX5s6v7J+/Ke1+xvLh/80dn2l++L9lGdo1u8LnIV86dlV+sMSNbDJDG2E1w0h&#10;gj3QWoWpTX5WF50xcIsG1uaJuj3RDYMAyBtV8tOb4pJSdJgSNvverEaY14jAsnEtv+mKbwePje7d&#10;FauwbI1rHAdm774g5g+SlRCJ+WVgBh1kJsIVj/fPU0d1N3miCx3pyCMHlxV266eFCyFZAi3mINKA&#10;g6BY3js5Pzg7BzB56CIor22myMQqx2cX+8eNsJDfwky0sl8sxw5rJ/lLMVXfYYpuqrzFYMAxdXqO&#10;mRBS3k5nnCSSjt9rnJQuU/mWXwRrlrWReS+di8LHe/46ftjcZvJOKuugcpFY6SB7fpi7oOI1rC0n&#10;QUYVuWTjrHCdPGv6eOx0Ziby23wxmW6mi9fCbsNFIc5A7hG79ePS1UGmFRCLYB7BndnpgriPh/HJ&#10;qgX8ZhgLBnb4Yip9fpS9gMOAcWhI4brxBnCEP2iAt9JhwVPRxZaih+cH6euAWMWpbvDpHSlt8+X4&#10;yQV/2LIx4FKxPSR4YWq3wu9Vt3j8eMfp5eDNhbJwcBmWKrYw9gsCrWemi6FYA7hsYxoGEnvPaoIY&#10;BgnGSvBEEzhxrM0qgBLcFspBqQrnB7GmoysqomAXSsRuycMXjCS6RSO2JCvtxCq+GDhfrOWU1+wK&#10;W1IZbtUpr46BHwSHZWNLgVgV7BsIMQOIR5yGmfUIpR2p6sC7xaIlnCJOV7fFukOAk5TWI7jSB6f1&#10;SuUdoewCm0kj9exsw8M3AlLdyWJqPuDMivVG9a1o1R1F12zE+s2KjSl7xMYWduzApXcwekau4RLP&#10;/bEWeElgIhYb0aBGwZM2t6JNedmrhk6cLno47AjkEqpWuTmHGUwfU/VyTTfXsuL0zHMDcw5Q24qe&#10;g6+0cy0zFl2CyK1aqArcm0MuitLKFewuobYTBY0JSq1hZUHHYejTLZx7xBa8EAtOF65jPAQUJfr9&#10;upGsyTPqy1YKLEjRFAZHWdT6S7pAxRgsWyNlE45ByW/4C5u+8uZOXu3Pqn155XZ+FaOcmaWtszX3&#10;6YbndMV1tuQ6XXQcz9kwS2PWvDdrTk0YMFdjzLg/pt0b1SYV2kSvKta7kfi4Kn5c5gdWo4OrwodP&#10;XOei0LkQfTcvvVkS3n3i337iXi5SbTPU/Un6ySTzfIJ8MRV+NUG9HqNfj0dejkaejoeejAcfjQcf&#10;jIefDpFtfcSDbuJxF/X2tdjZFnvxK/HuV0pxP6l4kMDMjHuJvofRobbo6P3o8C1h7C4/dDfadw/M&#10;Jjt0lxm6T/XdCvffoT7eDHX+5O38eevdz57u3wOK3+meH4Od37i6vra8/dLw5ivti2+Mr/9p7fjB&#10;9vF7a8dXxndf6vu+1H3RM7+lmPWT28d04GR2nR1a4kbWwDlyNltsVyq4XftzOnEW7KRGWNFyoa1k&#10;ks5oDfysOj6hEseVwpJGijG5SPh0SRudUYpyrIAxeBKJeNGzvbdswWIApX3X5TuMJSungAYhYwOD&#10;iSv9Z4RQzmauj7PnATZrJs7AFTqogpCqwgf7/nHLR52BCTWDx+Ry8dPmSeWCiZecRMYZye5QWSFe&#10;gQ924EWIQ8C56OI2l48eVtJVUON1H5dH6tGlsFhNnmFqO7dXdYGNJbJuIsvFaifpq72T1raAxVLA&#10;Vg+T53drB6eXXKLmoXJOkIFyvlssVYvv1+BsdpzaibcXBCeSaJHROlhR4BHgDGxvUCiSCeALOk0d&#10;TgnIOclCkCuHhZIbfSgiyUwV3GxxR8SRumAxNPBexcTXwrZY9PB5OTcNXbAhcmbGIVIlsKVGCpvH&#10;/pG9QeMYJIMc+pTTaEtGAiQS1qXKZaTy0hgJzrdio8tgRVURxIEagwDonVH3oViDb7H/jJ6owBmw&#10;j7a8EofhBXgWjkTCSCUQ00gULVTJSmFaBrzDsdkZXIUuYakjk9PSuc85rphSwACeSjqmoKEK+C3g&#10;DIBFloxYQIqZ/XBm3EBRYiAFV+UwMoClAkWs66RLclwSGIRxBtwDJ+RLel4OszKAV1BkdQtdN4EK&#10;Y8uAYDOmbgDm4LkAU8SomQM/CD4UXSHmlMljxs1cVY+zmjD9AltosLh6hQtYyDvMzsf2Fdj/B2s5&#10;LfAsxBlcC9vYYggV91TlHtzYpAi7a9BVAwFPbMGp9Oy5kcNSdoCRgWkYWeyxYcYeZw0rwJRpmuAr&#10;1zTx8m8gAq8d9rcQZ7jhgiD8FQxkHftnYBNtDBlrI2UdgbM4tURVg0PRy8ZwRR8s6UNlfbhiCFYN&#10;gYrWV9oEeAWyOOrBX9rw5dZ82fUdHICy5Mkvb2VXPekV5+my82TJebJgP5m3Hc1ZD6atB+PW/VHr&#10;wZh5f9y4N25KjRn3RnR7Cg2ALP5hNdq9JvYsi71LUveS0L0idS1F338S3y8Jbz4JL+aE9lnu6Tzz&#10;ZI5/Nc0+nybbJoLPp8PtE4Aw2ML4dZJ6PE48GY3gNhxqGww8UATbBsLP3zNdL2Lv70Y/3hS7HvID&#10;D8Shu7GeB2L/A3HgPrhLaQRwdi86cA/nB/c/YBX3GMVduv9Xov+H8PBN6v3Pwc7v/D0/YcuggbuR&#10;7h+3O2+4Or62v/mL6c2Xptf/NL3+ztz5g/XtDfvrf9hefW3p+bv1i/4l/8hSZG6TXNwkhuRipkGl&#10;NLTOLG7yJltqTSeMqujJVWl6NTq+xq2rRIc5tq5jJzXCuJqfUEdn1ZLaJG0Y+Vk9Pp5XcwtGcdXO&#10;WT1xjTW2bIkvuZLLjrhqa98VPiG4sy3ixBpKA7msoJXoDB0t84mKm8yZ/WlbpOAgciEux8VKhFhy&#10;RHI2omiL5ABVYalM7ZZ32IKbLnio4hZV8NMFVioxUnlbHoBmlxetfVI5HC0GwKsyGAnFAqZIZpst&#10;gPaBPQ5s+ghPL23RxS3sHVSwYDvZAvgmLD+iC0Gwq0wRhJiNxpgmIGkb9+eAoaDgsECSKgKb5Ihn&#10;0Shjy4y5bHmQRSB5tMTnQXB5E1E0hGHLG7D3vzzPHKeagyUEhH0eaYFdemDTBsHWYT8iHXAQG5lh&#10;oABOIudbFDSRooqQO5SRKLXURF4Nl/icWhHGpv5GTB+HtwFcWsaZ3DkDSAQ7AVuYJIEHo+VENMg1&#10;ofi2IcryuwUz0eTmP59zMhBqatB0uBXBgRoiuE5nwN5b1c3/izNQVfIDZNl/4QwzOTiZg1jkhGkc&#10;oA1h++84M2DcAHvzwwO4GRUqR4x7ygVDf+AMg7xwqs8tfTDQ2TTRYDCBX1XAgQGrOIG5DQywUthf&#10;COc5Idrwp4AnxBk89zMWsU02RmwxX59CefhfOMNMC9RlwLUW9rFA2AH1cGCKHGatybjB+SaY8wHb&#10;H/OZsHWHiZJRhYNOzoFWAEr4kZzmVgO0WRi8W8AZIM8sU8+MkYSmnLl2/t9wBj63bOBqOq6uwywW&#10;sJzyb5Ks6QiMe2rDFfgD4edNsKSTcQZ/DjT78METKSmDhfUAOM3Sxk5hw5cFnK1sF1a38ph65j1T&#10;bp0qPScrzuMl5zHgbMF6NG89mrEB0VIT5sMxk4wzY2pEvzusTQ5p9/rXEwMbUt+60Lsa71mKdi3y&#10;nYtc1yfQaOyHBbZznn+LQwO4F3P0y0nYKGwTNEE+HSUfj1BtsI0Rj8YjD4aCj4ZDoMvah6j2EQKI&#10;9mQw0N4Xev6e/vAy3te29/6+9P4hq5Bx1vtQUtyND9yRhm/yY7f4Ybk/7cA9svcOP/YgOnKTGvyN&#10;6vk53P1D8PUNb+cPgZ5fyeHb3Mgj+uMPvg83PK//YX7xF/3bG9aO7xwd3znffW95c8PR+Q/Dx++s&#10;XV8bv1AsBoeXIorV4LAyoFije5fJvg22Xyn2L9MT6+LohjC1ER1f5SewQTY9vk5PrTHDq5FBHTu6&#10;yQ0poxMq/pNBmtRHB9XCpE6aU4sLOmnBIK7oYyu62JJV+uSIrTh2la6UcefY6j+2hY5NwRN96FQP&#10;XCOz9nDRCe4scOoi8riFs85wBpSRBxMsQFrncSGfwuikg0nLi+sFJ1VygDAhSi45xOlkyw4ZZw4O&#10;Zzu6WAwOuLDRGBAtZ2XydtjDFcFMwQMbVkShm8BO2bJYwF6A2Jyj4MKkkLwD2woVzSCm6CJgDggo&#10;17Tn4SlyUTrQCkQZGE+crW/+DDis38RMMQ3ghkJ/J3fFwHilBoOYmAsGfDFGiqCnDPCGx84TgC3g&#10;VHkzAhsCS4mz4HKwH+EFBwD45MlGmHdGFZRkURUqKEMFFcAIeIHZZ2DWKkZcNsZVfxVWKWNPC7gW&#10;opBAIfZ5UgkcDLzDDkKRzwPP5SlNoYI6hBAE34pxUnyT5Jd3Miosei+oweAgEOWNqWnAZgKAUCvJ&#10;M9kYNIyYc0sCEOtaurpOVzaZ8iZGNpGJyhCyT85CaGC3VcxIADNVB8ECBMHeZJg++hlzsjrD3jhy&#10;OBLTwZrykBGMAJqZc9AvoLbAEsKvGl7yJkKzAsLNLJbMQhW0jw2T8uuwgWeU8yQqBq6plo2eBovM&#10;sb01KKY/1BlbtyIoQYTWNAgybMwP6ASsaJgKIAlzLOAwmV9yhwx4FoAMx+VZWbgWZmzgvSEZcVHf&#10;QrUs3AU4SvmwOk7DAz0oiz45OQPO0II7dMgKUbbAcPIaJtnBPbA1NV2F29AAzuBXRFRN4bqZqMN/&#10;CPy3mODz4I8PxYo2hH9cbF0Hf+JQcX0nu7aTUfoKG9uAs9yaP7PqTa9sHa94jte3Tje9p5qtsw33&#10;8YrzaNl+tGQ/+mQ/nLekFs37E7rUgCo1pjua0KeGtfFxbXRUJQ0qo4PrQv+6OLgWG1re7V+Kf/gU&#10;fY9tgrjuT+zAEtO7xHTNU+/nqe45pmeeG5zn+2f4d+Pci1Hm2Sj1dCzcs0D1zETeTEVejZLtg8Sz&#10;wdD7saBinvwwFnzyIfj6pdD9LNXzJPbhoTDwQFLckfrvi8P3Yv33pMH7/MgdYegOP3AX+wIN3OYG&#10;bzHDv4M6o7t/JLp/CD39h6fze3LwFjdyk+n/MdDznevDN5bOb2yd/2nt/9Y5+IO7+4b1/Q1rJ6iz&#10;r22dN6wvbpi/6JwPgEDr/eTv3QgOLocBVf0bbJ9SGFjlxjakoRV2RhkbU7JjKmZaxc1tRuc2pfFN&#10;bkDLjCv5GWV0QS0saPkpjaTYjI5porO63XltdE4nzGiEOV30kzm+ao0pbVGlMwk4s/hPzMETe/jY&#10;QmaNdNYcydiCGUc45whncYvg6F9b5MwFvowuOcmyDbO9sla5LNwNKokqOEhQT5hKBjizE0UHXcIN&#10;k/gxpulGnBXlGnVcq7bgGnzeIjML448MwDFrwfZB8OAPnJlAZxGgvDIOJgMscxJlB1gDFFPYzAfo&#10;6aDzdhBrMubQeYFAIEsmomwm4XEJHiO8EHO4Zg+qAS5ngncpSh7sfoGZ+jLOABm6UEEfzAJWgEqA&#10;M2W4BJtaHhm3SeTlDXGGc3wBZ3Ial4oqqqiCmkY7qQrjj3BwHAksAEDABjrov+EMc9Nk7wn+FDsO&#10;IY/glmBDnIE0I0ubADIwmCR8/uM5EWdIQPj8RwprCRlnoTzsVGOheBleDt6GjDMNhe10XEzFTtcR&#10;zTLOABl2XMCqwp0jzijAWR50FmglM8hDoB6D+g6o5JXqTgw7glbCryBCHWx9WwDPBQc0dWQDtI+b&#10;q3tEIBp4PQBc2cAD+Mrb0XpAAgOIyXHwI7g3l9T0xc6dQvMzzuTVtJpPam2JTYvQwHZAmP7a8MZa&#10;wVjLgS0VW3a6CYd5Y3V/HMEHFIZXB8bTzsONYU4GxgE+Kyy2sSXVPBIcVrMJ8swn+G/kSnAPHgFM&#10;5Weh17RzzR2huSM1cHoxpvuDRis5pbIvhsVhMrJRuzn5RiiGd2vB7mnnZvbcwWMTDic8C521rKDx&#10;P7DqYZs2kMzwdyRR3mLzGPg3BukdlKsCQqC7y26u4mCKujA4zcLmdk7vz8tmpWQOZNXbp2se2M4s&#10;gbwbBD4wznm44Egt2lIq98FWIG12nsyq9sZUe5Oa5Cf9nsl5rDQnxzfFwXW+bw2ES3TDeLhuSI6u&#10;RzvnuI4FVrEmrtkON20Hoyti1xz3cZbvmeM/KeMaw97kktAB8IJtLLhhjDkdh8Pz1IuRwKMBX/uw&#10;b2KdUxqTfVORR13BFy+F3mfJ4eepnrbo4KP48IOo4l5McVdSPEz0PhJ7Hwh98PheVHGHBKc59oCY&#10;uEsM/UL2/hT+8EOw83viw/ehwXvsyO/M8A8hxQ1nz1fWl19qPvzTqvjBovjO1nXD/uGfjo/fud5+&#10;bXn+pfHFV9YvhpdAnQUUn5ihdXp2nZtbZoY/UUNKQQEIU5LjOqZfJwzr2XFNaGyDmd2MzgDFNEKf&#10;Cn4qzqjEBa00synMbvIzKmlcGRtZE0Y10ohOmtRF543xdWtS60hp7HtG17HDm3YFM+YQNpbAaIA8&#10;iARHYYLxhMcgxBAfZ26QZmTJRRTgq4cCopWt2AkHx4C7uDLAy0ViKGBbKMJ/mA1EGVN2gbxCw1gA&#10;TedhcXHKw5e3WLScIOjMLC6sWNiimc07WPjzgxAr28kKrkaBRQWEYc5a1sFmHWTVHqk5iYqDrNjh&#10;uqC/GNB3aFHhP8aJzTMQDUAxM1kAm4kqj87rqbSBymHPH2w0ljNTWTOBbXbwGKw9wpRIUEDwqQuv&#10;ZYsumbBFT9EgZ5CZIhUzSi0QaJlNMofVRfB0tmBisCUZqq0IoBN0YtHN1+xsxQoQCZXNEXnZhWt4&#10;o3LdJSbQFsGJWJmKL1oJSmU5SQVQkjHSuR2pyiTqOxyeEKyrEqcxlbnjS+bgwgyokoFrptI7ySJ/&#10;erkjVQDugHg1mbOwZenkijnEbmLodsFyksVwonWQvialpp2qmyJ1Q7jsZDDRQdg/Nwto8UDD2tiC&#10;dNDMlq/D0XMUhgB6Cm7s/LB4HT2+gI8QQC2INQvT4E+u083rLQne+SDiWvD+5w+vM41rbv/cQmM3&#10;ahvTDEYbJ9nr09yVR8A7t9AVJ1dn98/PSldkrGLGlcGqlakFEpV04Sp51PKLVRdoKKbplGqp/PVx&#10;4dIn1W1ANLoMv0PpsHVavuaTl05Ugpj2EYid72euU8ULB1fBbD6+siVVk5mLk/IVs9tyi4hFh1Bj&#10;D1rwipKnAKMSuGOr0CATraPMxX7x0g+/Dbrl4c4Dwnn86PK0dM2nLu1YoVmzCxVyv35SuY5nLx1M&#10;TQcen6xsS41U4TqRu3CLiHX4+LHQRf6weXh2HeYb2nBhJZRbIwqBRPM0fR3dbVpDJVUAPpAwISl1&#10;3IqlarZgVr2VU3ty9kAxvts63L0IBgs6T3rRcbLoPt0R68LeBbicOef+mONo2XWwQ6X34zUynFm3&#10;JWeNe5Pq/XXLoZ8qG7ePR1V87xrfsyrM6yTP9qHNszum5l8t0m8BZyuU0h7TmBIDi1zHNNM5wbyf&#10;jCwqo8sqYWAu8m6SfD0a6hwLzq0SSyvBrlFX+/D245FA24C/f5oamydfj/jvgOV8Kwx1HAy/3B1o&#10;jw637w092p28E5+4F+2/JQ48iPY+iPXcinX8SCl+IxS36dHfwr23Qj2/+d/8tNP5T3/HjeDAT6GZ&#10;NmrsVqD3G1//106QZs+/snb/0/vhe1fvL7aXN/SdP5g/fG36cMP04mtD5y/O/x8CIXPeWtHx9wAA&#10;AABJRU5ErkJgglBLAwQKAAAAAAAAACEAmwN9/RAmAAAQJgAAFQAAAGRycy9tZWRpYS9pbWFnZTIu&#10;anBlZ//Y/+AAEEpGSUYAAQEBANwA3AAA/9sAQwACAQECAQECAgICAgICAgMFAwMDAwMGBAQDBQcG&#10;BwcHBgcHCAkLCQgICggHBwoNCgoLDAwMDAcJDg8NDA4LDAwM/9sAQwECAgIDAwMGAwMGDAgHCAwM&#10;DAwMDAwMDAwMDAwMDAwMDAwMDAwMDAwMDAwMDAwMDAwMDAwMDAwMDAwMDAwMDAwM/8AAEQgAwwEm&#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7o1XB+X5vUUPFGzD5VX1NFrExjb+L6GnXCbB/telfph+exIZbVScj5uOc07aAFx0x+VDSsP4evp&#10;TRw3/wBaq5gTHKNyn+HtxTkgI5H4UwZLemBj61ZEnyrhRkDGOwo5iiSPdsG7aOfSrFsMufl3L1IB&#10;qsoduu31rV0Ky8y2vJmlWHyIGKgsF8zOFKjPXgk46kA4olKyuyoxu7IpmXA+7To5MnpUcjgDr9KI&#10;2yg/kKr1M+YtId3pzTh+6PH41W8zb/CaVbn2oDnLSy7l/h9xQ0u75RVdn2/NTTdZX8anlDnZe83J&#10;9NtOklUruO08dKoibcPvUST/AN36c0coc3cbfj9zXL60+D0ror+ctFg46VzGvT7ZMcdPzqg5jnry&#10;TD7V+7VGZ1Rtyj2p2ozbH4qi8rd+3PSh7XDmQ5zn+GoyQfSqtxdMMbR9c1H57P8Ae+Wsw5iaSTdj&#10;ioXmGOlQtOV96ja6bceRQUWt6mgN7VTeYkdVoSVu9BPMXGOG+7UeclqFl9WqOSXa/TiqiTfUUkFv&#10;mWoi/wDs0NLub8KjbcfenuiuYGKimScihjjPf2pkkny4xUFBNLv5IXGMZqu/stD7ZOhO709ajkyl&#10;A0wZsn+GofNAc+1ExwN38u9QvKQDkfhWZV0SSOrN/doqq0mTRWPIxn0xEu2P735UAbh8zHjtU1tA&#10;PLYBc56U5l+ZgP4etdnoYeo1FVeDTZkycKtLuZWYflSiEI365qRyGqrlgPl9Rk1JEuFUfKdtHlE/&#10;j3z0oWDYRk+3WgzbJABz2bNbFjo97NoU11FCzWe8RO+3coOCeT2ODnpWNFxXR+G/FLeH7BreRd9v&#10;dsWePcdrKRs5XI+ZSMjJwe4IrLEcyXuK504flbtN2RhtbjO5+V3dRSlNyfStvWvEcX9jPpMNva7V&#10;nZ/tQjxNMP4QeSOmOnp9c8+o2j+Va05SkryVjKooxdou48nH8X6UqRNKHwV+UZ543c9v89jTAvGe&#10;1PVwW+WtDJyGl2A2nFJsBSlYZGabnigQ6NVVfl6UM3zelAm2DFN83c33aBXRHfnEBauX1rCnHzcZ&#10;+ma6LU5tlsfTNcvrs37z6jiqj2HzHN6jyaz2O0feyKtahIXlbFZ9xPj+QxRLsBFcyKzdfrxUEkuQ&#10;cZH4UsjAVWlmwnWsZaFRG3MgVutRtMPrnrVe4uQx61ElxjPNZ82pRb83b71Ik4foKpo/zD3qbfit&#10;I6gWjJj+L9KCc1HEMrntQ0mwVoZjnkC9+aY8maY8mTnDflTQ+c0GkZBIcCo3k+X+tErErioWf5M5&#10;qdUO7EzhajkfLZzz6Usx4IzUQCkbWZqkaYE7/wDdWo5SCx9aRztZtrZFRsx3UuVFAy5NFNfdnrRU&#10;6lan1JGhVduTt75oGAPr196dF93370xh6g1tojERV81vlbt0p3Q++O9NR2DtxtHr609BuWloTzdx&#10;hTd/DUlugz/d55NOSWlaPef1p2QnboKoGP8AGneYq9sn3qPaRx19KBu3fdx+NO1wuxzybv8A69NC&#10;7mqQ/NFt4+tNW1WKP7/foOTij0EAJ3DDfpQxCdR+lNaEbt3f0oCl+KCZE1rd+UrMFVtwK88498et&#10;QtwvH4UCIqpprvtoJBuB83Wmbvlz+lPEme1NZ1Zv0oAqakCYPu/WuW8QnZ+ROfSus1F/9Gbbya5f&#10;xAFcNvIQ4JHv7fU1UQON1FmywLVm3LsBnNXtVfbOx9+az5WMo6frUyTKTKzyFgapXLny/vflU11N&#10;5Xb9az7q62gfL+tY1Hbc0huMmn8t2qJbjnriq8958x+X9arx3BHauF1tTp5NDYgkLDg81ch+detZ&#10;Ftc7q0raYba7qUro5pFsHC9elMlkJHHNJvBjpvmVulckNpNI0rKuKFnMmfamM24/jQ1Yd2NaZt1Q&#10;yZB+tSNMQKiL5f8ApSHzDGf5uetRyNluKdMenNQPOUbbjigof90f/WprMNtRySl6jdwflrORUXqO&#10;kOTxRUYGBRWZsfWCxMSfT3pnleYvep4QxHPFFbLU5ZEKw7ev86aODxVh+etQ85zT5USNWBgeA1Th&#10;WVF+uOlCEgf/AFqTzTuyKYFiy0yTUJtsW1dq5dmOFXnGT+NS3H2a1Plxt52Or4wCfQd6gtLnyrad&#10;ed0iiP8A8eBz+mPxqN48jdu3L05qXF330K5lYJH3u38PPQf41HyPuipAuDupudq//WqjK7G4bf8A&#10;NtpygMec0jclfenBflxQIYV7qOvrTSvK7qm3+WtRy8t8tVyk8xGOPTmmvkEfz7VIR/31TZY2EW4/&#10;dyR+PpVElG+ZhC3y+3Fcv4kOT+ddZdP/AKK/HY/yrk/ExxH/AFpx8yonG6ixErBWXFZrsR0q7qe4&#10;Stt61nTvhev6U9B3KF/Pk89jWZdzgZ4q9fnIz/F1NYt/NXl4iVjroxbKct0wY/epsLl2xn8qZNnd&#10;RCxZuO1ebf3js0SL9lNsfA+tbFvcYAz9KxbQLG2cVoWsw3Dng162H8zhqGoZMio5TuH41GZdoo83&#10;jrXcY6jlkwO9NLYP+NKSCOKQnFArsaVwN2f1qOTd5fVakDbutQy8N/FSsixrEFff9KgYsy+nHSpa&#10;jlG40ylcjb56YFQLj9aVgymm7cDpWcoo0iRsfSinSLg0VmXdn1wD6f8A66ANqtuHbiiJi46c06SM&#10;lfrxWhkRHleRS+VsCn9KEUx/7VOeRmC5/hGBx26/zJo5ktzMaW2uPSo34Jx6/lQ8uT92oyvmN1rP&#10;20SuVkwXCZzzinJdYi2e+7gdeKYUJHWlEKq3epvPoJqwGQ7elG9nGCKGRsfeH0oUNs6VsRIa64P0&#10;pEPzYz+NPcgrg/lTVUZ6VSRIM/y8HdUfmEjNO2fPkrQ0DeVmqJ6leW72tnJ9aje78yP7zHdzj3qv&#10;qZ8uXHDbfTpVdLnnHSsfaK9rlcl0XLqZfszHHauV8TTBovwzW7cS7YmO7jFct4luS6/h+VbRkg5b&#10;HL6kp83+dZ8ibUq5fSYkbd81Z8j1TqKwra3M29jba341i3qZXpW9dNuJFZd5DjPGflrx8SduHlYx&#10;bplhPzHtnFQw3yscjp0qvq3mXFz8v3V4FV006SM5G6uNRvqaSlLY6C2cbas283+Aqlo8Ektt0+7x&#10;VpLaReldFKbRM43Liz4HShpW3D5qr+Zj+9TTNsHeuyOI7mXJ0ReF3xQ13haofadv0phus+v1rSNZ&#10;WI9nK+xoPc4K80NNvH+FZpmy3Umr1oC386qnUUnuOUbEgX930/So5M5zVqdN33VqMW7E10CiV16U&#10;127VYNvtNNK4PQVm9TRIqujN0oqwYwT1Wip5Sj6yiCwxn+92qEvTo2bimynI+tEpPoiZDRl2PFBz&#10;nmiKRUZlZlz1xTnTd09fzrNQvuQ2R+VuPP6U5UGzhabjaRz3qRzlAf6VpGKXQlsao3Hd93ilfO7n&#10;5txpHwU/u+tKreYvTNULrYTOacq5HzN+FOjVZI8MVU03YpJ+atDMdtRWXOKcI0K/L8retRxhm6DI&#10;qSJdz4X9aBcqG7Y1bn73p60PHtRufl6gGpo7TI55btimi2d2b+Lii1yG9TmdUfa237veqTyCE/3u&#10;9aep2Jnum+vQdqpz6Uytjaf8K8OpObqOx6UIrlTKN5c5gYe1c3r0uIsH1rqLvTmRCrK3Tg1y3iOz&#10;ZF6VtGtJEypnL302JW71WZsI1Wr6JllY4qtHbls7jW3tGc7jZlS4jAVvzrHu/MuZvLjVmZ/lUAdT&#10;6VvanB5Vt9373Fb3wa8L/wBreLYnMLSLbqZQMcbui/qf0rCT0bNKPvTSNL4d/AOzSGOfVV864cBj&#10;D/Ch9D9a7y/+Bug6pCUawjhzwNg244rpNM8GzQtvkcKwOSBzXWWWkqLWKTaCeDg9D7V5lSo9LM92&#10;nTja1j5n8f8AwWb4djzo2aWzuGG1scofQ/55rj208MvBFfY3iLwrYeJPDOo2N1Fu+2DZEccxH7wY&#10;fRhj8a8t1P8AZJhiP+j6soJ7OmK9LB0/axd90eZjI+znpszwKbStw+Xmql1pLKm75ute16h+y1rU&#10;G5oLqzuNoyAHxmuf1X4CeKdORt2mtIqn/lm24mtpYOS2OWNZdTyqW0eKoZkkEf3a7jU/AOraYW+0&#10;aZdx7euYz+dY1xpvkj5o2XHXK4xWMqE0dFOsmjmtzDnGO9bGmxsy49hRdWUaIx/GrWjw7o9y/MrC&#10;tcLGXPZk1qiaJMYpdm5ankhxIvGP6VHImGx29a9NaHKQujI39ajZe9WGXAqJ+p/SpkaRK0o3GinS&#10;xMG6frRUmh9VxJnngUjx7eKmWI7e3emSwlBz+H0qpbXMyIxq0jMVU7gFP4UrRKH+X5VzSiLa1OV8&#10;fLWcTMauN3PrQAGpRaSS/OitsU7SewpRaMsjrIyoynBqgtcrykGT5eecHNUdEvRN56s27y5mX6c1&#10;cmiKycNu5qjpMHlXV8P+m24ceqg0r+8ifss2BFGoz2pqxKjbj/PpRGmE+9QYSCoHNXzBy9iSE5/+&#10;tU0KKBj+LHrUBsWSNZPug9OaVFZC3zZqiTQtbbd8o/yatQ6W04+79faqMM26L5flI4z3zWp4evJI&#10;pl84sqs2CB6U6c0rmcos5mb4f+INR1C4nt7WPyVcqgd8F8Vh6gdW0eVo7nT542XqQuRXvEzSXVpJ&#10;JFGx3SbVCLwelLZ+Eri7DedG0e1lHzJnPBJ/LFedKVNXczq5Z6RifO134kUr80bqenK1zXiXXYJr&#10;f+HPPFfUWo+AY7mRh5NpNtPl4K8nnBPTpk1z2v8Awosdv+kaTbYXIyqjsTn+VVH2M/gaCVOouh8p&#10;3d7CzZx2qEalGgxj9K+jpvgl4bvQ3+j2+489SOAM1nf8KU8LvcMps2BBxlW44NbRwsWY8z2PDrHR&#10;5fEV1b28cbM1xIFUD1r6V8CfDCz8D6KtvBHmYJumkxkue/8A9am+EfhjoOk6xDNawMs0LiRWZsgb&#10;ef54ru3t1ViB/FwfevNzGLhaEfU9bLaSd6kjAvtB+zWdqVbfLcbnZR2XIC/jnca049PWKzhhX52U&#10;Yx6n/JqPUf8ARbiJV6kY4ovp5fDenR3lxIkDSE+WGPzAY5b+WK46eGbWp6EqqT0M/ULxLRGkZlTb&#10;0JPQ9Kw576RzxKrADJIYGvM/i/8AFUaw/wBhsZN0MMm6Rwf9Y3T8h/OuBTxbqEZ+WWVVb/aNfT5b&#10;g3ThzSdrngY/F88lFLbqfQT3sg6NSjVp4Fzude3Br5+j+JGq2MuVuJSPrV61+NurWxG6TcPcV6co&#10;rZanF7Tqj3ZfEEhU5cSZ67huz+fvVWWw0zUkY3Wm2MwOclohya8ih+OtyP8AWQxtx+db2lfH+z+y&#10;LHcW2CvUqazlSg+hpGtsdB4k+FPhLxBCwk0lbc9N0LEV534s+DNr4S0eWaxuJGihKt5cg+YKxx/P&#10;ArvIPixot7Er7mHO4g9z2/8Ar+1c5458U2uq6Kfs9xukkwhQHhlBzz+P8qz9glqkbc6aPMbq28gb&#10;v7tVXG9WatG8hZywPSqUg8vj71Y1LrQmL0KzR49KZIFCVYf5n9PwqJo1Dbetc8jSJWlk3GinXCbT&#10;wKKk35j6qWTA3f8AfNNldnG5vl9BUq2/y4H3f5VE77OO3Wql2MJEKvv5oO2P3LfpTlCo3Knmo3YF&#10;l4qSSdtQk+zeSDiPrgd8VDcho9u7O9/mH0PT86QLlB+VSGTzZF3/ADdPwwMYoAhIbydxb5mJzx6f&#10;/rqvpq+Vq1wvysrKjY9eCP6VadwVx/npRY2yreySf7AH4gn/ABqZFRW5M4VY2+b5sgBcVDPftD92&#10;LfRIdrNht7dT7VGI5pLlYwpxnOaJS7BEn1e4ktnaGaNo3UbSv901SsbxpZWVI2OeF/KtmO0WZ2d3&#10;3NIc/Nzk8VLbaE0Z/wBYq8nIx0+XFZxqX0ZXLbUj0e0mmulixHH1BkblVraih8ib5ZNwV+oXggU3&#10;T9PCq33XaTK4xwOwrUsdCjisGjWQxyKSQ2NxPPp9KwlW5GuxrGjdFXTdak0hZV8ybc0gZfmwqDb2&#10;/HNWP+Fh6lEjSLcNkHB+brmpB4YV/Ie9hW4SJAW2sVAbb/Qn86ght4/si7rfywu3O7hlw39TTjiK&#10;be17ilRatyj7f4talax7y8bYOCGwf4hWZq37QBWL/SrKNw2SSp25/wD10y80axlsnI3uu/Muw8rx&#10;jn8ea8/8caMsNrvXOGXp3X5s/wCH4V0U44eTvazMakZpbux1lr8edCivllm0+RQvO1Tx/kVLc/Fz&#10;wzqEzOqXMIY5wOa8S1C18mT75zVVoXT5g/HpmvUjRpXvrscjqS+FH0FoPjzRZNUt/s80zPI2AGHG&#10;TxXoVi0M9pP5iszKqlCvb5hXyDZancWEiybmXadwOehHNe+/CP48aXe2TR6hdx2szQtBKH6NlcZH&#10;44PtXmZlg+a0qdz0cvxnLeEzo/Ed8LSFJFxujyQfyrwP4zeN9Q1LXXhe5kMaqvy7unt+Vek+OPiJ&#10;p2nWEzPdQyDBVdrZ3H2rwLXtam1nUZriRdxkfJ9h0FdOW4eK96a27mWOxDlpF7lWzzPctu53c1ae&#10;18vOFzxTdKixn5efWrEiPJu+Ur6V6UvI8qN+pn3FnuA24qn9g3OK1PLZR81Qm33f3ttYyNIlJtO8&#10;446Uz+w1Xndz6VoKmG+lMlRm+YbvSpv1NOVlL7H5ce1S2FqSyiNvHtZu/rUhX5ent1pTAhbnn8aP&#10;aNoqMSvPzxuJqCSL91uyNrcdefxqe5RUb5Vz65qER5BG33rGctNTQqTLz/ezUbpgZq0y4OKheXHy&#10;n1rE6IoqzyEPwM0UTlgeMCisy+U+pi3lr8uWz702cGM7j+VTbsRr/exknFRzPk5Jq/IwK7yEtTWf&#10;nt83tTiu7n1qNjgcDIzioAkHVR74pGYox/2aZJKnm48xSy88Uryhn3Hksc0AP3ZPf1qjqesPpt5b&#10;7fuysyDjqcVcEqBmFUW2x+JNJnkj8ww3IdVb7uQNwz+IH4ZrOrK0Wa0o3dmaktncWhVbuJreRkWQ&#10;8dQRuB+h3VJbzxxMXYjAHGabdXhvpGkZz83TnoB0H4dKDYNdhdpVVXp71MdveFy66FqG4aaFfLXP&#10;mPjPpx1q+bi3Nw6tNGu0cjPfFZlppFx5EeVEPmqzB0b72Dg5HbpV618Fx3XzNNJn09SetZylH0No&#10;wl0NbQriznkwZVZshQC2MnNdZpmlRtJHuLA4JBxwR/8AqrmvCvw4jsfFFtJdRrdWYLLLFyWYFSBz&#10;2YE5Fdw/hSTVrm3kjvfsscLAbPM4ZeQMt3IP4Zry8RWV+VHpUKUmrszNd0vFnM3nXUsK3IeSFOP3&#10;CMhOPUnD4/AVj+H9C87VLqHLTLZ3LW4nP7xL1Ec469GCkHiui1fwx4g1y/aCC3e10+G2ZX2yDdcu&#10;WX5M/wAC/wAWeuBTLD4O32haL9nh1CSG5luBcrtk/dR/MgZf++dxBPpXC61tLnV7Ft3tsYGt6PND&#10;aKqRxMGf7JwuHaNTuXP+0egry3xq81xp7Fo8JwqnH3h/+oV9Aaz4ektfnXzsq3nyLKcjdhgCD9ec&#10;du1eG+PvB8kElsV8zy1RxNtcna29gpx2+XGfz7162BqXtbqeXjKdrnmerWRldmXrnGBVVNNUhS3b&#10;tXTzaWsDMqrjP61SuLXec7RX0VPzPFlFmPqGnta2rHb8vb3rBkfaev1rr76282FlLHODgY6d65zU&#10;NJe3mZcBhnqK25uhnya3KP2lpV2v+GexrQi0/A2nr2qO30ktIp255rYFvhR6+9VGXQrlKXliM/Kv&#10;3lyKY7MRhs/hVtLbdJ+FMlgKrRKRPKZ7FQOnvUaptGNzdauNbEjpUUkR3fSovcqJC0e7+VQOgHy1&#10;aZChphVWb7tR1KKb2+z7ppgQgc1ekg2j5aje3O2pltZGhQmj+UtURGVq5NDsGT92qoZZE/vdqxt3&#10;KiQy9zVV4vlNXhAWXmo3gzmpNjOaEMaKlmGHorM0PqFFON38PfioriLaPl+UdxUcMMzsu7d83QCr&#10;Fy6hFXhiByaOa5mVSQh+diNo44p0G5FDGOTa/wDEw4Pbim4UTLuXIWr2ta42ri1UL5UVrEIUUe2S&#10;Sfrk0pXvpsSorW5HZS2drd75rWOdWBDIe/BwfqOvsRVdbM+U0nG1cCoyOPxpzbljYc57ehNLm1ug&#10;UdCxp8y2vnAQxu0sLR5bsG7/AF7e1U/sm+7gO35o5VK/7PPP6Zpyyukm4t04HFWLS6Teq4xIpwfz&#10;4rOp+ZpDQdCiw6ksjQhljfOw9GGeR+VWLW1w/wB7arHGMfdFOtzmYsceuKvQj7oC9yScZ4rE2JLS&#10;0bKhSWXBwOvBJz/OtzSLCG7uYY9+G3BGGOnPSodJhV09No3lq6LQtFaJVuN0fzEk8dCeR/Oueror&#10;nVTjsJqfg/UNXhs4rW4+y27LKzlXO95Nvyfhn+tdvYeGL3+wbaNJobu6t4sOXTAmkHt1HPNWvCWk&#10;RyWRV2y3EYPdBgjOPrj866a0tFtrKZrWHzmj3mIBsBunQ84/KvDxFboevh6fUwfGFza+EJLe+mN5&#10;NJMfKWGCIsrMccnsP4Rk+hqxoeq2fxBjmht4bhVhVDJ5sZiViQSpX34xXcRact1ErNnOQSnB2ken&#10;86mNiio0SL5eVxuAA9v0ry/rH3nf9Xd/I8F8UasvjGaTSNJuLqO43tlJQVZkXcG57YcrkegridV8&#10;HnTvD6wzbiy4SRs85Jzn6dBXvviTwLYpqsOqNb+VdRT7vNQ43Z2k8dMnYATjpmuE8b+HvJ02RTD9&#10;2U+Uw5UpuZgc/TBr3Mvxi0ivU8fGYSV+Y+c9f8PTWjRMsP7ubID55BHUkdgOOe9ZepaTJZiH7sqz&#10;JvPbby3B+nX8a9M17R1dpdmFXdyPbGa5nUdL+dl3MVAyuewxX09OtdI+fqUzh7zTpN/JjU+tZd9Z&#10;uq/dyc9a7K+0zadu04Ycis2WwGN/Tb2NdEalznlTaMC2te4U0syB+nArWkhVR93nrgVXe33J09q3&#10;UieUoNCo5FRSx7l4/H2q80fk/eFRXGh+RDbTLOrtcZd1/wCeY3MP6ClzaoOUz1gzx/DTPs2CfrV6&#10;SHA6VG0GCfzqr6BylM22V7Go3twW+h4q8YWJ4X689Ka0REn3V29anoUZssGBUbQqO9aTwsR8wqrP&#10;Hjd8tIrlILGaOz1OGaWJJo4nDMjDhh3o12Owml/0KPbGuSSR8xpsqdagcYB9KmW12jSJRki8uq8o&#10;2K1XLgfzqs1vv3bm2cbs474z0965+Y0iZ1zCS1FOlUn1oqSj6iivRHH8ow2COewqq74b5sU6BFYf&#10;pTWCt8p/OqlsZLYj2hmzTX4bbztz0p2Cpp0SRkSNIzK4T5ABnc3HU9u9Z8vcGrjZIyW+U9/WmuTv&#10;/wB2plUS/L196a1tw35D86kZHHCzvgjvVqK1+RmYsrcDGM8Co1VnJ/h5zzV6zjZ0bdzwB9KzkbRB&#10;LTywG3N7cVfsFaQogbIbgDv1qRkj3cLjdz14FXNJfdMqfdUdWHUVPKaRjc0dFiE6v97ds80gDtnH&#10;+RXUeGrmOSdYRII5GbdGJfl3E4Hf34x+VYWkr5c4Dbi2e3Gf89K7TQNDTUoo5LiMFYpAQWG4gqc5&#10;/P8AWuHES7ndRjsdJ4eieS3hVmaLzmJLHjDbioAH19u9dbpOjNbXSqyyKgHHPDn/APVgdK53Q9Kt&#10;5zHceSGCKXhZhyq53ZH1OOnSu4sZlZFjHzYHDduea+Zxk3ex72FplhIyBztOeDiiWMMOeB7CkDsJ&#10;doGe+dw9fpUFyk73MO1olhUsZQwO4+mO31yD+FeadxV1ewEwxtzE/wB/j7pwcH6++a4jxZDDcabd&#10;Kyq0sbkdOQOS2OO+f0r0F3XbJ9zDEAEHPoP51x/inS9wmjVmBzjYQNrg+nf19K9DA1LSs+hx4qF1&#10;c8e8Q6Yr6bHI23ziSG9SWU8AfhXJa7ojeUMqNrO4UHuAOufxrvfGYj0+Gaa4k8mGFjF83zYJDsP+&#10;BMF47VyE80mowNdR70t5CSEbqP4fw6flivsMNK60PmK9NXON1TTG25aPv2rJu9MKzSDnpuxiuu1O&#10;3ky/+zg5HXArE1S0ZVZjzk+vXpz/APWrujK5wSjrY5i4tNrbQoXktnrngcfmKp3NqyNu49eldDe2&#10;hJ4B6elUJrUxx/NW0ZWMZLoY5VZB0/OqrR5CjbgfX61qSWaqRioTagrwnetPadyeUoSW+0fKePeo&#10;jHhunatF7div3RjpTPsu4/NVKV9iloUjD5O5WGG7470xoB+OK0mgUt82Mtj/AD+VQmH58/w1SkBm&#10;SJxjviqs8e1c1qzW4UfzqjNAWG0UAZlynz1WuIzg1o3EJJ4x0qvJbYDZqZbFcpnGLf1qrcx/My+3&#10;FaUtsyj5apzrz9K55GiRlzBk7d6KLvdn8aKko+koJPKj+7miZCsY3IyowypIxuH1ot8eX0b/AL6q&#10;SeZvsmxZG2hicZ7+v5VUjMhxtHy7jTXVivyjP4U55Ni/j2p8Kb8tknjOOlSAsZ2/MWFSJEsj/wAX&#10;TNRQoDLnbJjr96rdqjLJ9BUyAav93cRt7Yq7Zw7Q27ptA2jufWq5gw7MG4bnOO9aNnGHbZ/FiplH&#10;U0gWYgr7VI4xnIq1bRR/wryxBbPbj/61R2qbZV+6yY4/HNXbILFcou3GQQePas3c2jua2l27bI18&#10;s7lLNhOCwHNd14Vs5ryxt/lG6QMzc8qTnj6nH4Vyujt5ywq+4FQfu8HOP8/nXbeGhtnht5Y23RkR&#10;xIgwoGf078YrycXLsephjpvDsK7IY1ZfNQZEbEcgYB7dB9a6W2j+zDauNqn5uep6Vz2n3FrpjTXW&#10;1QLcne6KSVyASvHPp+nrW9pGpJq2lwXdsyyQ3SrMCRtIVhnP1+tfLYh6nvYfaxcDKZGIK7hjNZeu&#10;3mp211CLGyiuY2ZfNZ5thVd4DYGP7uSD6jFN03Rr5tauLy4u22yfJDBGcRwqD1PHzMwHJbheg7k7&#10;DJiLb3xjNcx0FK4HmShRuUxnzCcfKSQRj8+a5bXbWS0ub/zmRvMzJEFQjaOhJbrkA9zjBGBxXRW1&#10;tfRarevNcxzWs4UW8aptMJG7dk9ecr365PAwBj+L4XntmijmWOQSfIZBvV/4sHkEdCRzxj0row7t&#10;P7jHEaxOB8UaWl1ZGRh5gcmdkZc4DBRjHqACQO2T0rjL4JDG25NsbLtKkcLzjH+e1dv49gkew8lU&#10;3GYfMVbb8rDBK47gjoMdutcTd27G5b7/AJLKFIJyBg/zx3r7DAy0PmsRGzOU1A75WXkKQDjHU4/+&#10;t+tZGpxecnBYHPINdNqyoYiqr9xsEnrWLqcIMmR91OfrxXqRPKqGDPbYhG44YfXms+6t/M6n6YrY&#10;vlWXIP8ACazcsYWbdG3OAvPzZ/DtW0TGRktGu8ru+YcnjpUMq+Wm5vlHqa1rgtM+7b0G3jvz/h/K&#10;iB5bKKTy3ZPNRkfH909fz+uQM9avlb2JMR41Uscgex6U0wqzcVph4WspIZYY2Z3Enmn/AFicEYHp&#10;nPP0HpVM7Izw2e3StYroBWlgOV6dKi8pt2Pzq7LFu6N7VF5G1vqK05QKM8WG/wB4c1QvBsPHGB+V&#10;aco2D86z7r5w278KeyKSM2V18yq88isrYqxcRKA30qrJtVPvVD1KK7Oeaz7vvxWgWAb/ABrPvAXk&#10;NY1Clcy7zrRUl0jRnH3uaKxKPoqT5R/wL+tBPyNRRVSMxtsN2c1Ih2o30ooqQJFOHqe2Y/pRRQBa&#10;nGJdv8OelSxQrFLlRg4/pRRQV9pF2zY+ZHWlEf8AS4/oP5UUVnLdnVH4jsdHUeSzY5z/AFrrtKYi&#10;8jbPzeXG2fck0UV4uI6npYfodN4URftH2jH766jMkzf89GVlVSR04BxXV20ai3DBVB+7wMYAOMUU&#10;V8rX3fqfQ0dkWcYqvNEJ0G4t1H3WK9x6UUVzmordV/GuU8Ruz+GmkJ+fzYjn6kD+RNFFbYb+IvkZ&#10;1djjNdiBhmmy3mJY/L8x2jlu3T9K4rxGdl6yrwDGCQPXAoor7LA7HzeK3Zzmoj97J7uM/lWHdMWt&#10;2/H+Zoor1Inl1OpkXJ/eSVn/AHE+XiiiuqO5yyI3OD+NV55G8s89qKK2JK/Xd9KbAN3n+3T86KKq&#10;OwEO6oyx3LRRVAQXP+s/Os29+9RRQaGZcfxVRk/hoorMCrOcMfrVa7OI6KKxqGhm3THfRRRWIH//&#10;2VBLAwQKAAAAAAAAACEABpVe+pkyAQCZMgEAFAAAAGRycy9tZWRpYS9pbWFnZTEucG5niVBORw0K&#10;GgoAAAANSUhEUgAAAY8AAAF+CAIAAAD1NgEMAAAAAXNSR0IArs4c6QAAAARnQU1BAACxjwv8YQUA&#10;AAAJcEhZcwAAIdUAACHVAQSctJ0AAP+lSURBVHhe7L2FVxxL/zz8/n2/G0FCElzWcYcVbHF3d3eC&#10;u7u7u7s7uyzPW7Mz4RICBA/c79aZw4GeZXamp7u6quXT/9//ZJBBBhneA2RsJYMMMrwPyNhKBhlk&#10;eB+QsZUMMsjwPiBjKxlkkOF9QMZWMsggw/uAjK1kkEGG9wEZW8kggwzvAzK2kkEGGd4HZGwlgwwy&#10;vA/I2EoGGWR4H5CxlQwyyPA+IGMrGWSQ4X1AxlYyyCDD+4CMrWSQQYb3ARlbySCDDO8DMraS4f8c&#10;RCLx4f7x9sbeysLG3NTy1OjC2ODMSP90f+c4DvyyvrItFp1Tn5bhzUDGVjL8X4HoTDw1Ol+QXpsU&#10;VhjpnRXgmORqFWVnEMRl+plreZqou3OUHHHgF2+buKy48u7Wkb2dg4uLC+r/ZfjbkLGVDP8ncHhw&#10;lJNYyWP50T/bav0//h8P2idbUw0PJ/Pw/NSa9ZUt6ioy/FXI2EqG/z6Oj07iAnNBQDhMNNydzMIh&#10;rBKC86Gz6ss6u5qHhnonZyYWV5c24QE7GgZC3dLMtT11lRx1PgjwL8Zq7slhRbCN/5PJrL8KGVvJ&#10;8B/H7vZBalQx5BJbURjqnj4/vUKduB1wf1vrOw0VXeEeGVZ0H+1/BPh3oUnY/NSf/1eGl4OMrWT4&#10;L+P46BQGkK3owJS3h7zaXNuhTtwPJ8eng90TsYG5+t+dQVju1lEdjYM7W/uyzqy/AhlbyfCfxYXk&#10;oqtlxETDA+IowisTLEOdeCAO9o5KcxoNvrvAGBqruTkYhWTElO3vHVKnZXgtyNhKhv8s1le2HM3C&#10;oYkEugEQWVTqoyCRXLTW9vFYfhBZtI82oC1H07DF2VXqtAyvAhlbvVecig53DpeWt4dn1tonVxq3&#10;D+apEzL8RGtNH2gFNrC9YYBKehp2t/bBWbEBPwxVXHU+2ER4ZR3sH1HnZHh5yNjqPeFEtD+33jUw&#10;V9w2nlLV71/QKUxvMkmopcdX6/TNFlIfkuEnQlzTiM4mbvTWxi6V9Bw4OT7NS6mGuzRRd+9qGZb1&#10;Yb0aZGz1brCyM5rfbpdcrxtXoxNdqRZZoXx5xFVry9jqdxiquICtcpOqRGciKumZcHR4YqHtBcJK&#10;CM7D71SqDC8MGVu9D+wdr+W120RVqCTUMjKaTHJarct6PLumMmEDd49WzyVi6nPPir6OMRMND2N1&#10;90Cn5Obq3rXlzfNzCXXuPQBmDYRSV9pJ/f2sKMlqABWa63gtz69TSTK8MGRs9T4wtdqSXM+Jr6H1&#10;zxZuHy6IxMfUiZcEyVaokzh0PgiEJqFVBa0ri5sSyTvwPiKRGGzFUnBoqemlkp4V02MLHCVHsGFz&#10;VQ+VJMMLQ8ZW7wND82Vx1TqwgaAqKunlsbWx21rX/yOp0oMbzVJ0AGcx5e09BbGdTUOisxdRc8+I&#10;vZ1DaRe7sLW2j0p6Vmxt7LnzopEn/g6JVJIMLwwZW70PTK02J9ezY6o0u6ayLi5eNTyA6Ey0s7k3&#10;0Dke6pZGDt4bqrgmhxVub+xJJG/XGO5s7eNW9b46dTQMUknPCvB1bnK19j98yDfZVIbXgYyt3gdE&#10;56f1wxFRlaqpDfpwhZLXJaxL9LSNwA8y5OygKfS+OSWE5I/2T0OCvUHamp9aAVsZq7n1to1SSc+N&#10;ieF5gW4ACCvcMxPGk0qV4cUgY6t3g53D5ewWy8gK5fx22439aSr1dXFxcbE0t5YRU8bn+JP9WQYq&#10;Lt628dVFbW8tUMHs5JL2C7PV2Zk4I6YU3G2u7TU6MEOlyvBikLHVewL8YHyNDhRWSbfr4elfY4fT&#10;07PJkfmUyGITdXeSs9iKDkFOKTMTS29n8tFw75T2PwILHe+hnkkq6QUwN7VsSfOmf7bNjq94F4MP&#10;7xoytnpPEJ2fdE5lxlZpEYTV47F3vPYX2eH05Gxpbr2hvNPPPpH+yZb20cbJNHxr/WHLhl8Ove2j&#10;YCtrhi+8KpX0AoAFDvfMAF8HOibvbD9yHaIM94SMrd4ZzsRHXVPZCbX0qAqV3HbB/Eav+PyMOveX&#10;cC6WlOY0kVMxg11T30iM4NbaPrCVQDdgYuRl1yRVF7fjwe30g6bHF6kkGV4GMrZ6fzgVHfbO5MES&#10;RlYopzeZgLz2jlb+91cjxR0fnuYkVLAVhbpfHd9ID05NcTvYysEoZHZymUp6GUyOzoOtjFRd+zvG&#10;qCQZXgYytnqXEJ+fDi2Up9Trg7BiqjQKOhw6JtMXNvsOTjaoT7w6lubWHIxDYQmz4suppL+K4sx6&#10;sJWLReTSC881Pzw4xhfBCNeXdcrWDL4oZGz1XiGRiFd3xiv7/BJqGFGVquCshFpGcr3ujzZ+40j0&#10;xErj4cnWueSZ18fdgfNzSbBLKuptgGPyW6i0ecRkKIEnL2Z9ZZtKehlIJBI7g2DIqxi/nKOD11hj&#10;8H8WMrZ635BciBe3+qv6/bNbrFLq9WKqNMl1zjhAXq1jiRv7My+0ivB3JATn63y08eDGPDGY1LMA&#10;N6P1D9/PIXF3+4BKehmAmvNSqvFdZlqeK4t/Tdv+X4CMrd4TJOcS+JqupqGS7IaGiu7xodn93UPU&#10;FvH52eb+zOxax8BccdNobHG3a3K9XlSFSnSl2o823tBC2Yloj7rESyIjphRO0NUicu+FCeI+iPTJ&#10;BoNA7sGpUUkvhonhOX1lZ0i5F1rlIwMJGVu9D5ydifs7xyN9suwNg03U3emfbfW/OXNZfm7WUYmh&#10;Bb3to6cn1Mig6Pxk/3htZXukczIztlqLFFml3W6z651iycuOHuan1jDl7B1NwjZWX9Z83QeBTilw&#10;Z+GemWenL26Htzb2fOziySFRKkmGF4CMrd46oKcmR+Z87RN0vzrqfLChfbLVVXI0UnUFWzHl7XU+&#10;EP277C9Cd27MzMQvI+jnEtHS1mBBhxCcFVWpEl+jU9TlvLDZCzqjPvHcqMxvYSk42OgFzk2/7DDc&#10;H3EuPne1itL+hx8XlPcKg6Vi8XlRZj1ehO5XJ6hdKlWG54aMrd42Lv7X1TJsoeOFdlvvq5OLRURK&#10;RFF3y/Dm2s744GxpTlO4Z4aTWRj4CzYERuxSYV3i+Gx3cL60oNOB1Fn42TIWv3O4dHFx18o+iURy&#10;fn4uFovPzs5OT0+Pjo729/d3d3c3NjbW19eXlpbm5+cPDq7bvcbKbvAmj+U/+cJTnP6I6bEFS5o3&#10;qLM4q55KemEM9UziG2mfiJFBKkmG54aMrd40pscXeWx/MBEooDy3aW1565pSEIvOV5c244PyQGd2&#10;hsG3LdbbO17tmy3IaxdEV6pFVaoWdgrHl+r3DrbBODs7O5ubm6urq3Nzc9PT02NjY4ODg11dXc3N&#10;zXV1dZWVlUVFRbm5uRkZGampqXFxcVFRUWFhYUFBQUgHbYHRqO/43/86GwchAC10vAe7X3Cxyx8B&#10;65cVXwHhaabpOTY4S6W+MHa396F/8ab8hUm/txkyPAtkbPV2cbB/FOaeDvdnru3VWtd3W0ipi4uL&#10;oe5J1BOGnF1P27BIJIIgOj4+hhqCFFpZWQENjY+P9/X1VNbnppTZRZWrRVWoJNWxc+pcU9Li4uPj&#10;IyIiQkNDQUCBgYG+vr4eHh7u7u7Ozs6Ojo5CoVAgENjY2PB/gsvl8ng8JLq4uKSlpYHd8HXknQx2&#10;T+h9cwJHdLeOkCl/ARf/G+2ftmb4gr6jfXNeLTTCheSiIL0Oag4KS7bC+YUgY6s3Chix6qI2uD+m&#10;vF1eatXe3j500Pb2NqmDYMSmpqaGh4e7u7vb2tqK8ktNtIiFL5ZMz8TEpNjY2MjISH9/f29vb5J3&#10;nKQA+djZ27gFmIfkakaUqUSWqwTnajn7mApsQEEUrO8NfNje3h4E19HRcXJyAtIcH5rV/+5sou7e&#10;2ThEPcarY2drH+oG3I3b2N581YV7a0ubXKYfWpeYgB+vMBD5fxAytnqLgL0a6Bt2Mg8FARmoOaQk&#10;p6akpEAEkRbMz88PHARpA+FjJwWfLzBmCbQ/EOEQzA0FpAiCAgJIDgJIfsFPK2srG6GZVywzrJDY&#10;iiKsWNUrmungbmRjb87lWUmJ6AHAF4GziouLCS85vWyoQnT/N1R0UU/yugBjluU06ny0YSk61Ja0&#10;40/qxGuhIK0WRGms5l5b0vFG1kv+lyBjqzcH1LGZmRkXB2/6ZwHYx4TDu2rEAJKDrjGRubE1U4mH&#10;z7OVeVb34ByewNLJ1zAoi5pNGlqg7p+mAwpzDtAX2FtQH7ofcCekK2yqb4O2+ltshXzr6xg1le7M&#10;HOyauvs3IiLsbO+T89ph3muK28/F72nTjbcPGVu9OcBVJSYkMtRMUOi1P3LNjC2t7kM/VtZ6mjzI&#10;K7oC39L8foaOa23raOoVwwwrUiU5i5RagZnadi6m1GfuB3Coo6Ojv28gU8GWpeBQUdBCPcxrQUpV&#10;YzZ6Acg0Htt/uHfq9YUVQNxG+5glzRu3AZlZkF57cvz3p/X/ZyBjqzcHsBWsH03JgmArBTM2S9fU&#10;1PQ+hGXI4up85NPk+Kb6D+p+soaYcvYz8IpjBmZrhpeoRpYrh+ar27maUJ+4BXxLywA93Rw1lXzl&#10;b1EMmr25Oc+KT/vMZ8jZFaTXnJ+/ng86F5+Dqvi6AVr/8K2Zvv2dY3+FqkhcSC7AlU6m4TCk9M+2&#10;/sKkqbEFybva2ezNQsZWbw6oaV0tA2wlYo8Zne9GNB0ai8UyMjKysPiDQTM14IKqQFhGzAew1VXA&#10;HroE6YUWqkeUqbhHcKjUW+Cvy6n4+qVe/hOOOkX5eB1tWwsL3ID2B4GfS9T4+Dhol3qkl8TR4Ult&#10;cQeX5Yfsgg3sbhmmTvxVzE+thLmnM+XscVe4t9620be848Z7gYyt3hxmJpaczcNRyo3VXXkWDkwm&#10;U0dHh8Fg6Ovrm5ub3yGyLM2tGQo86As9jXt1Xd0ILs8qIEMbltAngW7NvfUq+AKoqgb5T7VyH3HU&#10;yX0s/frFzdAQ2gp3bqnnGB4e3tXVdXr6gj7o/FwyM76YEFqgq+RIUJWmR11px9sJN7y7fZCbVEUG&#10;gwZhtdcPyAjriZCx1duC6Ewc4/+D9tHGWM2ttqR9emomKioK2oomha7uH1whW4XoaGd951mYUSn3&#10;ARiKZ2vJt7UQOJgLPY2CczWgrTyjWdTpmwC2qlCUA0mRbIWjRv6TO01P5xO0FcQdMSHLy8ursrJy&#10;f/9Feru3N/ezEyp4LD/6ZzudDwIn07D+jnHRyy8JfBBOT86aqnrMtDy1/xHw2f4DneN/0aL+ByBj&#10;q7eFEenMRjiImuJ2/InCvbOzU15ebmtry2azIbIgtQwNDS0tLSna+BXGHIKtdOT4xhyu9T3klZ2z&#10;qXc8nZzKcPUILVJ38DCmPnQTwFYFyl/hAS+1VYWivN03Q6KbX5FnZiT9DI/n6OiYlJR0dQbp/QEl&#10;cnJ8urdzuLm2s7ywPje13Nk0VJheF+mTJTQJZcoTJkvnow0kVX5a7VuePj46MEPOVrVm+v6t7v//&#10;BmRs9YaAcgyS4nwR6n1z2liltmNAIuRJa2urr6/vNVco5Y1fYGlhTXox5heemSGVeBtsHc2CfmiQ&#10;9AQxFV6qGl6iGlqohsMrhsXj38V2XCurKAa99os8Ka/qFT5nqKgZKxAjA+zvPKufXEoSFlxhd3f3&#10;0dHRfSrq8eHJ/MxKR+NgeV5TamRxiFuqi0WEJc2bIaWnywPyk8f2j/bLGe6bevubzXQ1D5loEJbQ&#10;SxC7vfEa0Xv+k5Cx1RvC0eFxfFCe9j/Eir9rfRwikWh2djYiIoJUWHCFenp6N7pCQwYxMoiKwVDi&#10;GbG4ZkbcS+64Bq8YZkS5cmihukck29nPwMnX0NHHEE4QB9+G+B9Lc66pPhcX1Nfm6mvxDHS4uKCJ&#10;HtfCxBpfKzQzS9LRqvgiXy3/KUdNxZluwFQgplDo6/zSxw/C4vP5AQEB1dXV0InU80gB27u1vjsz&#10;sdTfOd5Y2VOUWZ8GenJNFZqE6X8nwkVdchN5sBWFYChv2/iE4PyaoraJobmjg9foyH86xGJxSVYD&#10;7l/ng01aVIlsHtbjIGOrN4TF2TVybmFOYiWV9Cs2Njby8/O5XC7kFQgLzGVsbHzNFVpZWBvo8EjC&#10;Iic00BV4bGWevjbPiMMzM7YGeYFrrCytvKLpvkmaTr4cqDA4R0MGD0Sjp8njqBGfZ37l0RWIGQna&#10;H/kgUOL4QFxQ5zOuyWN84ZlwuDYWFo6mJs4mJvbm5qZsa6LT6iMfdEbdyhWAsJydnVOSU9ubuhvK&#10;u1Ijij14MQLdQCu6j5mWp7Gam943Z5aCA+2jLUhKWxoGR1fJ0UYvMNAxOSOmFJJzqGdycXZ1fWV7&#10;d3sf+uvdbd4HSxvtnwPraqDs0lLbJ/ODj4CMrd4KLiQXrbX9aHuZ8vbz0ytU6m84PDxsa2vz9vYm&#10;XSGdTofIuu4KrayNdbmsbwRVgT4utclDDzAUCAgXYSjikJKXHMFWoC2cxS9GTEJnET36VtYGdK6W&#10;lNEMaIQcIw4m10SXUGf4mK46l/GFILur1ycicykKUXtNNTxAWyAvoXGovzCpIK12cnT+FaLovTLW&#10;Vra8bOKIHneO/+jAjIywHgoZW70ViEXiCK9M1GE36+iDvSMq9Sacn59PTk6GhYUZGBiAsAAQlpmZ&#10;2TVXaGVB+Tg9DR5bhcf8wqPL/+QL0ApU0kc+U8ma9c2Ko2Kpq2apr21uoGNuyDA3ZJobs3FYmOha&#10;mupbmRtbW5pxLc2tLUy5ZoZcqDADGsFcuA6uAJHFUuYZ0rnwiaA2kobuOKT/IjDSFPo6xEE0leU2&#10;NVX39HWMTY3Ob6xun56c/bfr8Ej/tIm6O8RjuGfGSweM/+9BxlZvBTtb+zBEqM8F6bVgLir1diwv&#10;L//48YPH493hCilYEVOxQDpmBoTYMWJzjXHoEr/buRh4Ret4x2n7xGv7JWv5pWr6p2kGpGsGZuLQ&#10;CsjQ9k/V8U2mecczPCNZbiG6Tj6G9q4mAjsLXAo8BdYjOQjcB/8IF8lQAif+POR4hLKDQCNokaer&#10;zjNgEF9qbsyzEwjT0zKmpv7PDZDBwOan1iDHdL869baNyOTVgyBjqzcB2MC8lGo4L3Ntr5H7RUdC&#10;Qd/b26uvr3d3d78cK4Ta+uOU96sQ2Jn7JNDDS1SJAcFSlQgcZT+PchzKkTj+HTRUCSuWDhrmqwdk&#10;arkE6FpaQItZs79zCdH0mZg2YWlGGMN/D1Nrc1hFU4Iuic7+n+IPJCsUCqOjowcHB4+P/28FV9ne&#10;2HMwJqJrxAfmvVr4rf8GZGz194H2FlbIQNmF/sk2Kazg6PAB41zgrJmZmcDAQA6Ho62tTbrCe64r&#10;vAou34pvZ2HrbGbvZuLobegcoO8WyvGMZENV+afSAjK1g7I1g3M1wFNhRWogNZLCIstVQgvUveIY&#10;rO9WhF5Q53J5twxA/gYul2tra+vn5wfC3dra+r+jMkRn4pyESmQXn+1/eiyLMvoAyNjq72N+asXF&#10;MlLng42dYdD0+C87QdwTyyvzKWkJ5FghnU5nsVi3usJHgcuzgvuzdTITehg7+RnAEnonMMgp76Ts&#10;snXURfWjK1q7BHKcA/TsXExAf9Q/3wmBQODs7JyVlTU9Pf1/ZGEKdHRTVY/2BwFb0eEtbLz4jiBj&#10;q78MYmDbL5v+2Y6p4NDe8JilZFAl9UMRtT2x5ZXFLi4ucIU0Go2c8g5X+FCRdU/wbCztXUycfA09&#10;wtm+STS3YCbjizUIy8GDBV8Z9EPTL5nmGqRnIzSz/tMKa7hCBweHmJiY0dHR/yOusK99jKVIrFqX&#10;hRh9EGRs9TcBommr6yc22vpok5NYeS5+TJSVzf2ZmCqN+FrG8Hz16Niol5eXrq4uCOvmyQ3PDWKN&#10;ocDSytKKjAXIUbMMK1QjNFe5MtHPVagekKHjEcGxdzfh2VoQgusm8oIqBGEFBQW1trbu7+//511h&#10;f+c4R7oSe2VxnUqS4R6QsdXfhFh87s6NRqn1sol73D50FxeSzsnMqEqVnFbu+h6x08zGxkZ2djYE&#10;C9jqcqzwhRTWJXB5fW0eMT/rI8/Kysw9nOOfphOST0SeoXq4KohJ897xdCdfAztnU76dBffXAA+4&#10;Q9yzk5NTTk7O4uLia4bHen0M9kwYKBNx9BfnVqkkGe4BGVv9TezuHLAVhdofBBX5zY+rn9uH89kt&#10;VlGVqnVDYWdiYpYWvOTu7m59fb2rq+t9FkJfhb25uZ+ebjCb5W5k+NCgM2aGXLoCMaFUV41Y6wPB&#10;5eBh7B7G8U2kB2VrQmeRnAX+Cv6h6ZtM84hkuwToO7gbw1RSl/i5rjAuLm5kZOTo6K5JZ+8aowMz&#10;ZpqeYKu/vvHi+4KMrf4mupqHUWRNNTyGeh6zAd+Z+Lh1LDGmSjOpjj27/u+mm3BSx8fHqPCenp6g&#10;Km1tbYisG2eQXoWduXmKtmaVkmK1olyx8rcAXc6DCAuf1dPkgq1ocv8uvoGA4tta2DqZCj2NQE+g&#10;rYjyy/FE5fAS1ZA8ddAZPkB+HoArFAqFISEhcIWHh4f/SVd4yVbDvVNUkgz3gIyt/hok55LYgFwU&#10;WW/buI3VbSr13jgVHw4tlCXWMqMqVJpH4yQX16UZRBZcYWpqqqmpKdiKdIUmJia3EVYUg96g+Pky&#10;AgwIy9VIGvnl3jA3Iqaza3/gGzJ4VNIVkD1cICbXYF1oq5B8DWIyhLSHyzPql5APICw+n+/m5pab&#10;m7u5ufnoscLjo1McsNvU328G02OLfA4RQr6vfYxKkuEekLHV3wEkA/SUiYY7/bNtdmLlg2wgiGn7&#10;YB7WL6ZKPbJCJbdNcCy6OeIdvgXypKmpCfbqqiu8cQZp/pV4VTiqFT4HctjUufvBRFcaGF46TZRK&#10;uh1cvpWto5lXDBM6C8xld0VekSAnZEVGRo6NjUEqPlRkXUguQt3TQ1zTht6efpkZXxToBoKtmqt7&#10;qCQZ7oH/MluJzsQ7m3uLc2tjg7M9baNtdf31ZZ21JR0l2Q3FWQ01xe3jQ7P3WePyEoCY8hcm6Xyw&#10;sdENnJ1colLvgVPR/shCZV67DXgqpkqjuNt1ZWeUOncLjo6O+vv7fXx8dHV1QVh0Ol1fX/93V1jw&#10;TekqW9XIfwpi3xU+9BpwMV0NYi0O4wvP/A8bUPwLO2dTMhags78+lXQF5OQGENYjxgq3N/Z0PhD7&#10;VzdVvTlGmJ9atjcMAVs1lP/r32X4I/6DbAWSGuiaiPbNdudGO5qE2egFWjN8TDU9jFRd9b456X51&#10;YsrZM+TsdZUcrRm+AY5JLTW9xw+ZPv50wJtUFrQQ0Y4+2tSVddzf6WwfLFT2+8P9gaoSaugdkxl7&#10;R6sXF3/+d2i32dnZ5ORkAwMD0hVyOBzSFULCkNSQpKXRqPCvE6z4quhlcAOD3Aaylx1sRfSy37u/&#10;S2BvHpRN7GnoHnbzphWkwvL09CwoKIArpJ7nHuhsGtL+R2Cu7TXYPUElvRksza05mRGh98t+NFFJ&#10;MtwD/zW22ts+iPTJImYwfRDgoH+2Yyk46H51NFB2AVuZqLuDtsy1PC10vIzV3HAKBRrNLwROa13f&#10;q4UoWVnYIFeKgSvP77V308WZ+Gh8qS65XjeqUjW2WgvaanV3TCJ5gDCEMNnb22tsbLS3t4crBGFd&#10;c4UuxkaFyl/rpIRV80UhTkfL5p5LDq2I7XYYitIgy5/5ZkZ/toEAsdbH1sItRDesmNjN0CXgLmYE&#10;Z0FkxcbGjo+Pn539OU6D5FwS7ZcD6nS3jl5degDHvQ6W5tddLCKRXUWZ9VSSDPfAf4qtDvaOyKAr&#10;bEUHZ/OIGP8fmXHlpT8am6t7BzrHJ4fn4QphwfCxk+PTuallnPK2iQOLkZyVl1L9OkE8YEXxjZwv&#10;jiN9f+5SgXTa3J+pHwqLq9aOqlRJbzTumso6PtulTj8QJycnfX19AQEBenp6l66Q3EoHisjN2Agk&#10;laKpHspm2ljcY1qpFbFi2ZDBpclTVGXE+pWquMRUBoG9hY2Dua2jma2TqZ2Lib2riaOXoXSIUIsY&#10;HKxQDv6hibPUv9wCuEI7O7vw8PCmpqbd3d27CWtiaA4NEu2TbWpk8ePm3L4o1pa3vASxyLGsuHIq&#10;SYZ74L/DVjCARZl14CkoprjA3JXFjft0c0CLNVX1uFhG0j7a4B9TIoq2N182bDbu05Lmg5Ia7JJ6&#10;94xQ8NTe8erIYmVeu110pRqoqqTHfWGzV3z+pKWwMJ7T09OJiYmXrlBXV/eOscIbYWVJ6Cl9HS7r&#10;GxHdGI9Dk+ODtqytrGwczBx9jFyC9NzDOV4xTJ8Eul8qzT9dJzBLC0fwD42QXA1ST+EIL1H1TaIL&#10;PYy5vD9/OxSWjY2Nj49PUVHRxsYG9Ty/YXV5M9Apmf7JFoQ1PjhLpb4lbK7t+NolINNSI4qppPeA&#10;47O94YXyjb2p+3Q+vAT+O2wFncJl+UGzeAniNtcfID3gxZbnN/yFifhftqIw1v/H3qOmld8TqD8o&#10;prpKjk1VvbeF65VcSJa3h2oHQ3JarRNqGajVcdVazWMJe8drIDHqQ08AeHx7e7uyslIgEJBT3skN&#10;Vu+5ENrcmMtR4RGBSaU8BcPF/MqTzrGyAkOBj0IL1UBDVyey/37gMz7xDPAU/OAf1xJeBdn1npCQ&#10;MDMz8/tYKhqAKJ9sKGXcGDTsGxRWwDtlq96ZvPgaWs1gyNHZL/H1Xw3/Ebba2tgNcEzW/ofYAnNl&#10;4dZW9w6cnogivakOL1xqd+fggSPm9wKumRJehGLqbB4OW0ql/oKL3aPlmsHg6Cr1qAoVSKqkOnZx&#10;l/P8Rve55Jm71c7Ozrq7u319fWEGwVkA1NYf1xVamluzlQnfB6oCYbG/84zZ0o0quNaekSwwFI6w&#10;IiIGVkieRlC2pl+Kjncc0zOS7Raq6xas5+RnQIT0czPhCyyvLb65Bkg9XNbSgvhG8riMmWVlzuNb&#10;24UEhtdWNcxMLkBHk0d/x7hAN0D7gwAyOSms8H59gn8BezuHoe7pyMMonywq6T2guj8AzcyPNt7O&#10;4WMihTwd/wW2glIo+9FE/2zHkLOvzG+hUh+Og91DFHG9r04oRv7CpLmp5ft4yQfhcP/YzjBY54NN&#10;bEDujVvg7R4tlfa4S7vSNfPabZpGY+c2ukTnLxVXBK5wcnISOgVO8NIV3h0ey1SfS5MnJJWuJg8i&#10;6/KDkEjEJs/lygFpNKGnka2j+dUlNfcE6AnXlG5pQYRO1teitrRgfefBcjKViN0rLmOTMhQELEVb&#10;jpJQ/7uz/ncXHCgDEHrG6u7ZCRV3R4v+u4AADPPIQB6GuqVRSe8BRV3OMrZ6KlDtLWneePe+9glP&#10;7CbHv2cnVHKUHGmfbL1s4mYnn5mwpkbnLbS9YAMrC1uppCs4Ot2RzvnUiK3W6pzM2DqYP3/IqN/j&#10;gAfc2NgoKyuzsbEhCYvJZN7hCo1YXKgqHNA4V3HJVlBSd2xJfwfMjLh6msRmE5TBfPih89HGgx/T&#10;Vt//oIiGr493yla5bXywVXaL5fbB31ne+F9gq6HeSe1/BGhgUUyfvnETCnpRRh1KEgjLzyFx51k7&#10;3Vvr+oktXjQ9BrrGqaSfkEjOe6ZzwFMoEO0TaaLz16tvIKzj4+Pm5mZ3d3cOh6NzZ9Bkiq3+4Vua&#10;/9LbBFsHnoooVwnK1rIVPmRje6mkMmRIO8J+Bnon5sQTe+0QkoqjSigsXQ3ptoY6XAM6sZsODiMm&#10;14RDBHq3MLRxtvPKSSsc6BnbWt999EqdV8Px0UmMX867Y6ucVmsUzvRG4439aSrpdfHu2QrSJ9o3&#10;Gy/eUxC3vrJFpT4ZhZl1UEC4bKBzyjP21OamVDPk7Phs/8txgIsLyYlof3N/pns6BwYwulKteiDg&#10;TPyC3fy3AZV8dnY2JiYGwopcCA3m+t0VgiCIxYD/8E30r/eNO7gbhxcTId7dwzl8W0u+jSXMII9P&#10;HFyeFXH8rrmIuVrWrK/SDSn+IeZAcNR5FiYP6XX/OVbo6ekJhbi9vf3s/v3ZcXZ6Fh+Uh9LlwY2h&#10;kt4DsloswFZpjUYytnokjo9OBboBsACpUSXPuH4VCiszpoyt6MD4bDczvkClPg3n0mXMkIEuFpES&#10;aQfwqehwarWlZjA4qY4dWaECtirsctzan714joG/x2F3d7ekpITP59PpdHJdIcjrqsiyMLEmAu/9&#10;w2d955kZEX3hl+DxrQIzCG0Ykq/um0T3SWB4xzO8olk4PCLY7mEct1BdlyA9l0A96dbQBo7eRuYm&#10;lnQF6VytTzw9TWsTfelmE48C7tnOzi49PX1mZubs7E3HO79kK1fLKCrpPSC5niNjqydhaW6N7Amq&#10;Lmqjkp4JU6MLNvpBOh8EpTmNVNLTcLB7FOiUgjIa6Z0FPsIrrxsMS6ojSgAOFAXQ1srOyN+azHIJ&#10;uMLGxkY3NzcyBumlK6REFhF4jzCDICw4NX0tYvP6y81snP30Iy9jwtx+hJeqhJeouoVQ208wv1rZ&#10;uXB8EmieUWyhpxFP8EjGgsiyt7eHPOzp6dnfv3ml91uAWCRODit8X2wluRBLl3zJ2OoJGB+cNVF3&#10;N1Rxba3to5KeCbtb+z528ZBCUT7ZVNLDAVYC++CQXJwvL6y5WhHrLaLDo+uGwjOaTKVzPlUzm836&#10;Zwu2DuZhCZ+XqiRi0U5/33ho8LCn+3JZmejwvkMQp6eno6OjISEh+vr65JR3MjwWSQqW5tZ6mjwt&#10;aV84GdCK9Y1nSIeDg7yydA3S845l+ibR/FJ0/NOoSaEh+RqhBdL9csgpDsUqroEMXXULXIH1zcrZ&#10;jxleTHAccapQLfiHhnccAypM6GUksJdGGb23NSRnY/n7+9fW1h4cHLxRV3jxv4yY0vfFViic5NQ/&#10;GVs9HrOTy2ZanvrfnOvLnnk5Owp6cngh7aMNnObaPdaagZjE56fHZ7v7x2ugnvXdidmNrsH5kubR&#10;+Io+7x9tvOBUQ10Non66hhBvHVSVXMfpmEw/E73MWPvFxWptTTtdu0Hhc738pxblr1NREaLdB8yb&#10;3dvbgysESUFeka7w6lY6ZobWbNUrc0SlzAW1ZUDjmhoQhhGkRqkxK2sr6bQpYntB6QQFtjIRtw//&#10;QlfkWVqYOXobuvjr+8TTg69Mc6eOcuUQgryYcI42QjO+jeV9mAuuUCAQZGRkzM3NiURvcYf6zNgy&#10;PD6X6Uf9/eaBgi1jq6dib+fAmuFL/2yXm1z17O1oT9uIkaorR8mx9EfTnX3tFwcn66NLNe0TqVX9&#10;AQUd9nijMVVEaIGrh0cEjfnVGgYq5ge3uMulZSxharUZBEdd47lxIRb38bmgKiqsgvynDhZ9d2iQ&#10;On0PgK8hslpaWtzd3SGyyMkNV2eQgobMDImN5tnKxF7zl7Sl85GYGMVW4cEzgrzwU1ed+AxTiUf7&#10;/JPaPhCKzET3XxcJDWXraOYSoA9p5p+uE5SjFXolsntEOREiGZrLNVQXzOXgZsK3u3USPCwh6Qqj&#10;oqLeoCtExmZEE9rKiu5DJb15yNjqGSA5l7hZERsxwK+dPPfubCfHZz628bi4q1XU8vyt25OIxCeN&#10;w1FxNTpkvbo84mtoWS0WxV3ONQPB7RNp6RmxtM8CWMvJmf6947WXnkslEYlatDVBUiRb4ahXUths&#10;f3Dv3snJycjISFhY2GV4LPxyLTwWdBNoy4jFI9TWJ6LX/I5D+yOfCefI4F6bsXUJLs/KxsHcztnU&#10;wd3Y2d/AK4YJL3m55WpEuTL0V0iuBhgNpxy9DG9bYwhXCMIKCAioqal5U67wYPcwXDrfyoP3bsYE&#10;D47XE2royP+MJtPN/XttJ/7sePdsBaRGFuPFu3OjVxYfs+bmbowOzOh8sGF8tqssaL1NXsHSw+jh&#10;RaY1GkNbdU5mTCzXr+6M7R2tHp5solE6FR1CQ3U2Dxoou4CtBrpeI+IStNWQ0L5RQY6iKvlPnbqs&#10;vZFh6vRDIJFItre3c3NzyTU6EFksFsvExOT3GaSWFsRW8lBMJlpW5gqmev9Ysv+x4ny2YikRRKan&#10;SUxSNzcm2O1SUv0RPL6lwM7CzsXEI5IN2govViV3wIdJhOACc/kl02wczW/UWVBYcIUuLi5ZWVlr&#10;a2tvZCrW9NgCn+2HQlue20wlvXlsH8yj9Y2p0mgaiUGBp1JfF/8FtupsGsKLt9DxHu1/foF6fi7x&#10;Fybh+p78mL2dm6dBnYmPyno9wVYVfT53zOpcXlh3sYzApRJDCl6jnb+42Orp7rEwa/yqWK/wuYNJ&#10;m8/KFD9hI5mzs7P29na4QnKskHSFN84gtTc3S9NUb1CQA0U2KnyuIgL7GVDnngwiRLKTqXOAgU88&#10;A94wvJTo5wotUHcN0rs2mAiquvzFxsYmNDS0t7f3r2+wihJVU9xOLmbcXPs7y4Mfga2DObBVYh1r&#10;cuWvRRD8L7DVxuo2BAtDzq6urJOcx/SMAK3Ul3Vq/cPX/+58W1w3iUQ8MFdMrJip0pzb6KJSf8PZ&#10;mSguKE+6g3zwztZrtE4SsXhvdGQuK3MmOXGjuVF8+NRJp6jqg4ODERERxsbGl67Q1PS6o/PX41Qp&#10;KdT9dKCNCp/SNdSoc88Eol+KZ20jNHMP0w3J0wBhQXO5h7OtuRB8luBQAHYV9wYNiLvFT6R4eHjA&#10;1VIP85dwdHgS7JKKRsvbNu7VAkA+HTK2eh6IRGJ7IyLKtZt11NZDYsXcE5Mj87rSpc53aLedw8WC&#10;DnvUmbx2Wzh8KvU3NFb2gPUMVVzb6vqppPcGsVi8vLz848cPst8dnEW6wqvdWKEsZs3P3n0coK2C&#10;b0rUuZtAUM8toD5B9OhbgYbMpQANkRxkCBjpW9oxPBOI4O7hJaoOfjQ2hwXdx5ACfHoJJOIKY2N/&#10;eZuZjZVtAxVi69OK/Ja3v0joEuu7E/E1Okn1nOnVG5a4vg7eJVtdXEBCicXnZ7BdcGFnoqPGmna6&#10;nEDno020X87J6cGp6BDpIvExPoCPnUtEkovzR08QX5pfJ/dTqiu9dZIEbml8uT65jhNdpV41ELB9&#10;uPj7llkAvKSDUQiUoI9d/Nrys60Ten0cHR1dbqVz1RWS/OJroF/5/cultmpQ+JyirYF0nL1KaiQB&#10;AVIlZHGpgwgOMjQEG0K4cTgcXBwA9eCLfoeUiGgGZjTPOA2iA75I2SlEw9CUwWKz8O8kcG8Arh8T&#10;E7Oz85fNV11pB6S6ubbn1OjzrJF4HSxuDsZV66Q2Gszf7h5eGu+JrUBAm/szC5u9wwsVHZMZdUMh&#10;Jd2uOW287BarxEpDW1sTnU88HL4xBikN+pnNFoWdwvJer/qh8LbxZDi1qdWWxa3+1Z3Rzf3Z/eO1&#10;U9HBPadibq7veAniwFaZsWVU0k0AJ7aNp8RVa6ORz2g2HZwv2difJr7lV5ZsqellfLYDsSaFFr7x&#10;UAF34/T0dHh4OCoqCkQAhQXiAC9A9YB3uKYm4VoalV/kQVUQWdlfv9iw2SQB6enpgYAAKLJL7YP/&#10;Ja+AnwCZgp/kB0i2wufxXyBH/MRFAFwN1wTBkQOUdo6WIZm6UeVEN1ZQjrqTr563j2dgYGBYWBhI&#10;Kjk5OT8/H8LqQZuhXZyfHy8t7Y2MHExPPaXL7xIXkgtPfgzKUqh7+u7Oa4TVfi4sbg78ZKtuKunV&#10;8T7YCjw1s97ROBKd1WIRJ41S8Pvhl6Kpr2Ou/Q/f1MA4JJ/wBb8fMVUayfWcrBbL4m7XuqGw7qns&#10;5e2hP8542t89JMO9h3mkU0m34ORsv3s6O7XBAN8VVamS2WxWPxQxu94plvy7bA2aMMQtDa3rS6wW&#10;emWg5i8uLmZmZkIQaWtrg1lINgG56NFpzupq/irfvVVVLLQ0wT4k8BkSJAfh8yTAdPhH/LykIVwT&#10;pg/Ki1wACB3n6enp5eUVEBAQERERGRmZkpKSkZEBT1pSUlJTUwOt197dUDcQJV10qRxTqVXfnbq+&#10;sbq7u7u3t3cmxYMGN0BV2709A7aCNppWt5HBXGb6+ZN76NeWNg2UXZjy9qU5jW82WOCNkLHVvbB3&#10;vIo6n9KgF1VJNJv4id/z220r+/zAX11TmT0zuYNzJSPzNakJGSwFB/ZXm+S0cCS2jCWAkiCv8tpt&#10;05tM4qWq5+qBS2U0mdQNha7tjl3cZNxInByfkZMkXK0iqaTbAe6b2+gq6/EkZ4dGVaiAvCDuzq8Q&#10;1vz0iqslsQTHTMvzdbrbXxQHBwfV1dUODg5gH9AQRBCpgwCSeiC+8PPyF9LugYZgBm1sbEBDLi4u&#10;vr6+wcHBsbGxEEFpaWkgoIqKirq6us7Ozp6eHoi4qamp2dlZkOPq6uqWFPheGNLj42ORSCQWiyUS&#10;CcjoVHQ4udIkjW1CtBZru9cj89wfR/Nzg3YC2FhY2nr5T23qqutNT+1gripsBVVZM3xHXmD8+kUh&#10;Y6s/Y/tgIbPZPLpSDbIovdG4eypnfW/qWLR3Jj6U9kmdEn1SEjHRLXUh2d87FJqEQV75CxM3Vjeh&#10;aPABkfj4VHx4Ito/PtvdO1pd2RkZX66HZSvucklu0MNlwVlojWuHQhe3Bo7P9vAv17yb5FxSkF4L&#10;crHQ8bpP44w7wZfuHi33zxagwuDmo6vUYUhxA2RnFuxAd+uIuZanzgdBdnzFO+pqvQ2QLUNDQ9A7&#10;0EEgIKFQ6OzsDB0EIxYeHk5yUF5eXllZGXitvb29u7t7ZGRkfn5+bm5ufX19e3t7Z2cHvAPAYOJq&#10;YB8A2g2ZQ9IQvuWeygj5j7eM0oKX2zmZ8ej+yuXysmYNVbLrDQcIa9DVmTr3KJydiPyFSdofBH72&#10;ic/bCSA5OdloaR52dxtwsF8qLhLtPf9OKAubfVK2Mpzf+Gu7yb5ptkKxqx8Oh6UCm0CeHJz8uVu6&#10;ra5fR7p7TUNF1x9nM+wfr3dOZWW3WKFY/5Rapg0j0VOrLduHC6Lzf2V/dWEb/ZMdS9Fhd/sBUgj1&#10;ZPtgvrLfD9fHUdrtNrRQNrPWhhc/udjl7xam/YFvzfAeHhraP147PN0CpZ6Jj6Xx1x9Zwf4uNjY2&#10;oIBmZmaWl5dJDoL2OTk5gfYB0TyUdJ6I8j5vvFMIcKgtKumBmM/JaviqeMlWUFhd5qbUuUdhfGiW&#10;y/JjyjuU/HieqB4k4FjX6+s6mLQG+U+g1FZ1lbn0tGfpZbuKydWm2GqtjCazle2/NgXkTbMV6vCP&#10;Vl50lVrDcORV7rgDaLIcjInZDH4OiYf7f/4XiB2Ite7pnKIuJzJuJw4wC8xj40jMyGLl4mb/8dkO&#10;pJCphgdDzq63/cHj35v7s7nttjAm5MVxoI1KqmMFJBgwv1rTPwtcHFzy6j1Ru2oGg+uHI5vH4num&#10;c8aWapa2BiHHHi0N/o+jcSQaeV7a7X54j0buRqw31rfraF6yVaP8p9EAf+rcwwGOripoZX8RGqm6&#10;zU+vUqnPgfOjo0GhPXiKvM96uY/dRgaHs8+8NdnESiMqCIzO6s4olfTqeLtshVo6uliVUMtIrGVO&#10;r953bwg04OV5zWArtqJDT8t9GwHImb3j1YXN3vbxlKwWy6hKopMemi6hhp7WaFTY6VBUG8XT86B9&#10;tM2Kf/B2lTCqm/tzg/PF5T2eCTXEulDyCC9R4fL0cas0OS5+CS38N/ZAdKU6HhxepqDDAb71dcTI&#10;fwzwgGArNEJ4s1TSA3Gyvj7s5tIoHdkkNIuW+u7gAHXu4Tg9ESWHFWr/I3AyizgXP6f3h+9r1lQj&#10;qYo8IAmfcqs3QsZWd+Bi62CusEOIqpvfbncqfoCYX5pfdzKPQLHgMn0fZNwAMIvo/GRtd7J5NA4O&#10;MbmeE19DiwZ5lapbWZho/8N3NA3feeA1SVxcnIvPT8/ERyeive2DhbXdCZDj6Fyjt0MY/bOt9gee&#10;f6Bzea9PcZcz5CQoEl8dV6MDc4obQMW7Oqoow30wMFcSVaGS2yaAtqWSHoqLi9P1tfGgwHZ93X47&#10;2832Vngu6tTDsba85cEn9mdOjXzmPQRF+/udhnqXy9fhWJs1VPdGn9mvydjqVkh3fwmHxomt1p57&#10;4BiERHLRVtdvou5O+2SbEVOGP6kTDwS858be9MRKQ/VAILybsx+LLs/V++pUkl1/4+Zaj8PW+m6g&#10;U4rORxsDZZeZiSUyEaS2sT8zslhV3OUCrkxp0JtZaydPyXBPTCw3gq3Q5KBhoJL+HlAIO5uGjNRc&#10;tf7h97Y/c22XnJ5Ox8U2f1cip+NCDI64u56u37qg4nGQsdWt6JzMJHumm0bjpL3OD8PR4Umkdxbt&#10;o42zecTO5lOnCBydblf1+wf/UOeoWqJt5LJ9JkdnCKv6HIDJG+6d4jL9tD8I/IVJ15Yi7h4tpTcZ&#10;o9a1T6Q+Ih/+LwONHLx8RpPp8vZjwk48L7Y395wtiAXt5jpeu88+Z+Xi4mh+fizAr0n1e/1XxUEH&#10;u52+vqfIwBsxslARU6WZ3WqNJpxKenW8RbaCskhtMIiuVK0bDD08+XPQzhtRX97F+SK0ovuM9E1R&#10;SY/Fxf8uZtc7cEvWVgYocDofBdHxnsvPNzIiOhPnJlczFewZcnZRvtnbG78MPxd3u8IONwxHPnps&#10;6/8mQFJgK7y1hc1nDoH9UEBYJYcXoTXS+kfwI7lKLHpmHiEgkZxtb+2Pje6ODJ+srl6Inz902sBc&#10;EdTDjzb+1l/aTBB4i2x1Kj5MqmOBrXqmcyWSR77a+ZlVI1VXyKtwj4xr9f8RuLiQ7BwuVjZk0D/b&#10;grAsTI1jy1iD86V3xId5EM7F52nRJcSKnA+CYNfUjdVt6sT//lfS7Qa2qh+OOBW9p4Uafx0b+9NR&#10;larJ9boP7Ul4XojF53XF7Wg4tf/hO5mHL86tUSfeG2RsdSsKOon+9ZqBwOOzR8ZUgGDhc/zBLPTP&#10;dnkpNWLRM7Q2Z6ciN2siTinzq3VAhnpiHbN3Jg9KkDr9NJwcncYE/GApOuD6gU4py/PrFxcX+8dr&#10;mc3mcIKtY4kvt7/8fxJbB3PkvN/Z9WcO2H9/nJ9LBrsmBNIl8Wg7Gyu6H92L+tchY6tb0TOTC7bK&#10;ajZHmaOSHo6qwlZb/SAUFBN19/WVf9XKo4Gi1lDexZYSipuPKe4QlQGE9Vw9Stube8lhhRwlR52P&#10;Nh68mJa6zpreCGKziXrdvxim453i4GSTHFGduvf0l2fHyuKGn0MiU87B0TSsvrzzPhMA3yxkbHUr&#10;1vYm4QRRUadX2x49PRJSqKdtxEzTE+RSkfc8RXZ36yDMIx0XNNaxz2iwAmEl1NLbJ1IlzxRkfX/v&#10;MCuujCFnD0toqOosEJiHFWg1j8af3W9yrAyXODrdAVvF1WhPrj5z9Dg0WvdZkCwSiRNDCtgKQlMN&#10;z6GeqQfFfniDQKsMtsptt9k5XKSSXh1vlK1ORHuFnY7ggqp+f8kTlMvezgEZrt/ZIvK5dnLubB6C&#10;WGPI2aUlphd1OOMVglVzWrmtYwkrO6Pi86dOboAB7Goe5rH96J9tcOeGGvYtdT1HByeyKaIPwvHp&#10;rpSttCZXn22Zy7n4fGZ8saaoPcAxOT2qtKNhYGF2FYr49OTsGn+Bqkpzmuif7Y1V3aGq7tww6X0A&#10;TTLKeWGn8ODk+Xc/uCfeKFvBW3VP50RVqCbWsR7ddQWgGSzNaWTK2+t9cx4fep61CHs7h8GuqWTA&#10;4v6Bjvqh8MslO8n1nL6Z/MPTp4bZk0jOu/vr7R0sWN+IrYxx82ilZ6eWL95tr8frQ3x+ArZCBRtb&#10;qqWSnoyFGSJ4hq6SE0teqPPBFrrJkubjY5eQGVvWWNk9NjizvrpNrsXuahk21/bmfHFKjyk72HuZ&#10;/SJfFzK2uguLW/0p9fqgAJhBKulRmByd57P9aZ9sk8MKRWfP49f6O8f1vzmBBHOTq3YP1gcXSqsH&#10;AtMbiYlRcdXadUNhO0fUPM/HYXV3LKeNF1ak6h9j7GAaCMKif7IVmoQ1V/c+l0L8vwCwFcrPyGIV&#10;9ffTcHoiivLNZny2t9ULzk+tifH/4WQWYaLuQf9kj8NIxU3ACfISxKVGFhVm1DmZhTPlhMEuaevv&#10;OULsVcjY6i4gU8p63FHaQATEnKfHQiw6R8GifbTR++ZUntsMiU6deAJwzSDnFJAIGGRhdk0iEZ+I&#10;9td2J0p73KOkwW0q+/zuiM5+N8B00v2+VBJqGUPz5SuLa0mhhewvQsIVqromhhVsru38FVcIiyo5&#10;l2yt79YUt0NdetvGQ1bAaEf75sQH5WcnVOCoyGtuKO/qbh2G0FiY+dcl4R9ff7XjM7IVRDqeWlfJ&#10;2VTdo66sA8x1uH+0sbo9NjxXXdwe4ZVpzfRjyTuAyzgKjnpfXZhyDlym38zk0n9mjaeMre4CqkbP&#10;9A/U/KQ69tRqCxGN4H6BiX/HxPAcGbffku4zPnTzIOOFRHKyvnY4O3O8tHR++ue5ArOTSyxFB+1/&#10;BGDAyw5UycV523gyGey4qNNp92iFTL8/4CJLezxRzVLq9WBhyM57iYQYCHfnRpOzvXhs/9620WvV&#10;AF99Jj46ONncO1rBz/vHcf4joOY213enRufBRK4WkQw5e9zDgw6OotDBKKQgrWZlceOPYXyeET/Z&#10;qpL6+7EA23Y2Dpppeel9dc5LqT49Pj1ZX1+pKJ/PTN+orTlZW8OrODsVzU+v1JZ0xPjloCWryG8e&#10;7J4QnRGhcqirvHOgYEvZyvHRE7afjrfLVsDm/kxOKxcFLr6WXtXvv7jZ/ziRhdoODU9W9ST4wd/k&#10;1cX5+U5//4CdTRtDp8fcdLGwQHL2h87yk5NTX/sEXDDUPf30+N8PgzJax5PipbvaFnc5Ta40HZ89&#10;YNsCMFRCDT22SqNvtvDaxAhIqqTQAiNVV3ypJd17pH8aNR8ktXu0PLHS2DuT1zgSXdLt9qONX9zt&#10;Uj8cMTBXsr43eUdM1D8CLDw/tVycVe8liNX/7gxqxlcjG62ZvkEuqQkh+VE+2ZAVQS4pAY5J+IwH&#10;L8bRNMzeMJjH8jfX8jRWd+N8EZLZjgNm3M06Gi3Hq9XfhFoa3sLAXPEdxA2CPzo8uYNTcGpuctmT&#10;F0v7ZAca2trYPVpcHPX2bPz2pUnhc/N3pWE3l7Ptf+fHiM7EEJVDPZM5CRW5yVXt9QPT44vQmK/T&#10;0Y673dncG+6dqi/vbKzsBsn2tI4Mdk9OjS1ACT5lXLJhOBLsX9zl8re2PgXeNFuhkM1vdBd1OpKN&#10;ZGaz2crOI9e7rC1vgbBQZwyUXX7fI56IaWsraJD/RMa07dDW3O7+wwRoFD6IBVzQRi/w2jwayMCO&#10;ibT4GqKqJNYyW8cST87u9YLFElH7RJp0La7lmfiGKQvHR6c1xW3m2l7k9xblVDQPZhZ2OIAc8V/4&#10;uqtHdKX6jzbBxHL944YpUYerCludTMPonyi6MVF3j/TOgvEZH5rd2zkEU8LlHR+d7O0c7Gztr69s&#10;I5NRUaE6QUmoMANd413NQ211/VLF8YMws9L53AvPGt3pDqQ2EP2ePTO5N84vwQP2dY7lp9ZE+eaU&#10;5jQO903t7x5CSF4jLtBZXEAuW97RmuE7O7mMZmwuK6NV5Tu5hJgIeKCksFxWesl3J8dnRZn1tnpB&#10;HEVHGENTdU97w1CweVZceXNN7+LMKj7wEoILdz45Mp8VX4Fmw4ruw1KwZysKDVVc8dYsad42ekHu&#10;1tE4e3WZxINQNxSGaojm8LmmQz8Cb5qtABDW0enW0HwZnBFKHqTW5v40kqnT98cFsUc8XhtqXUpE&#10;EZX4E8ulJS3qKmTADRygrdEAP+rc7ehpHYZwwPF7XBqR+Hh0sTqhFgpLJbZaC6rnalz223B4ul3R&#10;64PHbBiJopJ+A4RhY2WPubYnsdmvop21uXlQpmZMlWZyHQcqvXE0BiKreSw+v8MedIni9bilJ/t7&#10;h4kh+bpKjtBTnC+OfvYJIJ3VxY2jg+P7TDW6hgvJxeH+UUV+i4EyIdDsDINAZK8wXHAHW0GWgost&#10;aT76X53BRHpfXUzUPWz1g9CkVRa0QomAy8QiYnSvIq+FreBopOLWQMxEl4h2dkZ8vRoUqf36cTTK&#10;fxoLDJBIl+aBhrqah+EZWXIOQU4pIa5p1gw/zhdnXEFXydlQ2c1c0wuOPjuhorNp8Ll8Me5zbHA2&#10;2CXVRIOYWIMcRgPDlLdnKTjgJ5w7EpGCdPziZBq+s/WYJVwytrovwFlTK83pTcao/AUdDtsH84+Y&#10;MnqwdxjuSWxdQ+zdsPnLysGZlOQGJYXL8ocGs5fPpc7dDngxclfUtVv2cF7bHS/qco6VbidRPxy+&#10;sNm7dTB/x+Lkw5ON0h4PfLhpJJZKugVLs2u25k40OS6+3ZDGGxhu/d3s7B2tSDdTUK4dDH1QCUMV&#10;TQ4vxJVR0N2somBkqBNPA+iprrQTmY8r6351TI8qWVkgVhdRp18At7EVHhD+CDzCkHMIcUtLCM6H&#10;h+Ux/Y1U3JlyDjof7HSVnPgs/3DPDAgiQ2UX8DV+OToi1oSeHx9Px0Y3f/tyWVTgB+fSU8kHAQEJ&#10;OIG4SLhHBhS35PwCInRydL48rznCMxNC1YrmC+bS+n8CcIc106empH18cHZlYQOqWXprDwME/ub6&#10;TkZsGWgIuQoxxef444lwWdwJ7Ofc1PLEyBzaBihiGHa9b0RxxcNubzx4VpCMrR4AycX5+HJ9bJVW&#10;dKVa02jsg+LzkRCLxJD9TAUHvFS0q2gnqRMoZFUVbVrql2yF1nI8NJg6dzsg1vS/O+P1z/6MS/U7&#10;9o5XawaCyP1voqvUs5rNG4ajtm6JD3d8tlczEIxPlvV4Ukm3AGSdUmll46DL+GKNGwhyJtYVUud+&#10;AvzVN1OAq6U1Gj+oZxQsDB/BlLOP8Mp8tHG4EXgFrbV99obBsIQ6H23crKM6m4dOHlVR74PMZmJ1&#10;VOdU5rUewIXZVS9+LO2jnbdNPDwsSsLu9gFYA2SaGlkc4JDMZwcYfHelf7KnfbADowU5p15tkHb6&#10;+3otTCHAUU4aFD53GeofzhNDN7hIlE8WLutsFjk1unCNiPHsq0ubA10T7tZReGWXBwyyo0lYYkhB&#10;a10fPkBKV7hFiLvdrYOt9V0k4oYh92DA+zvHu1uGoXPryzqrCtvyUqp97OKhm2ifbO2NQooy6uYm&#10;l28Tv4cHxyj/aCdYig75aTUPjV8qY6uHAWWucSQG5S+xjiXtcX8w1pa3oMN1PggcTcNnJ/+lmKPl&#10;5UEHu0bpZugohURM26Eh6tztmByZN9X0QIGbuHPe6d7RastYfEaTaYx0rwocpd1uNy5fEEvO2idS&#10;8AHY3sH5kunV1q39uas1DbpsZWcEHrN5NB4MGFGk5eNN9mTbhbikojmlPvcT8xs9uFpctfbe8QOW&#10;/kf5ZKPldzAOnZ1cfnbpgzo8NTof4Z0Fn4KsM9F0h7RZnF19CZFVJF0OARt+tYKJzkQJQQUseUdr&#10;pt9o/wyVKgXZEweCmBiea6npzYwt93dI8uTHSUcG/r09iUi03dc76uczJLSfCAvG7zh7dioqyqzX&#10;/+ZiouHRUt17R1gY0GJBem1cYK47N8pQhRgzIQ9DFRdn8/BAp2R4Ol/7BB/beIggaFsns3AH4xAb&#10;vUAe299C28tUwwOfxEuH8iWi0Pw/Pu2jbZh7+szE4h1fSgJyL9yLWNrhbh29uviwoT0ZWz0Yu0cr&#10;ue02KIIQLFTSQ4BSNdI3DWGPtqg4q/5SXl1IJEfzc0POwhYdzR5L8/XG+vsEM0P7SXZ493X8YWsJ&#10;0TkExM7WwVzHZHpiLRPyEPd/dHqDbBlfrsMHoqS9XfE19KQ6Nmiuss+3YTiysNMptcEATB1Xo4Mr&#10;kJNfltYmMmJKwVZoYFG11pZ/KYIrO8PIK9jn+8+l2NnaczAKISbThhddlZ/PCLyFw4OT5upeVD8o&#10;LNy5FcOntqTjiXN3JecSUAbM0SWz1A6G4PHLe72Q+WQKnqimuIMlLzRW8yC+8fRsf2J8Iiq8h289&#10;GRlxMD2FknD5ydMTEczU9Nhib9soTKu0J0tMXhwfEx8difb3YQzxO+RMV/MQrCVb3rEwrVZ0etda&#10;MVwB1zk5Pj3YO9pc2+nvGE8OL+AyfUHfOh+ItVZoKtCg4nfaRxu8CPpnW8ZnO0hdprw9W9EBPMVR&#10;ctT76qT/zdmK7gNqa6sfwL3ds2tktH8a1zdSdetpe1gI0LqhUBlbPQySC3H/bCEqKvTCo1fkeEi3&#10;9o72zXnikggYQB7LD5dCSaWS/gS4s57pH3jrcTXaeJDfo62jKPTN5hd0OGS1WICbQEzgGinjkMN8&#10;auCy9CaT3DZB+0Tq3jHBQSj9qZFFZA8a2sy1pa3LgvuTrZTvz1aDPRPm2p5635yaql5827i9ncO4&#10;gFwzYl9FG1QhuLC97cd0AINZlhfWm6t6ov1yCtLrYJcWZlZh8dpGMiLLlfPabfaPCdUJOhvoGDfX&#10;IhbEZMaVwxkdzkx36rJg6Oph6+DpTAyJzRd+kt3+7iE+5mefwJQXmml6evBiM2PLOhqIGQlgGdDN&#10;JZvPjC/CzdGJKQ6pMHFk4oMA/oLFi/XPhTkNcU2N9MmODchNiyxBUwTXVprTCG5trukd6pmAoocU&#10;RaPyuC/a2dxDVqOFaKx82NhLea83imJFr89T5sQ8Ee+MrYDFrYG0BkPUwLHlOirpgUiPLkHFhsZe&#10;W3nSqoiF6RUyIk19+QMiKJ2Jjws67HH/aY2Gs+sdVOqvgBbY2Jua2+geXqhoG0+uHggs7/OGFAfT&#10;jS/XL28P7x//0j99dHD8I6kKBkH7H76vXcJlPxo++VC2Qp03VHYxVnMbG3jmLZ5uxNmZqLt1GK4H&#10;CoKtKEwJK7w2AHIfrC5t+tknGqu6M+QcUA8NlF0djEJD3NIjQsJcgxlhGcYra7PIrsXZNR+beOZn&#10;Bz9ChBKvfiomuklq/6n+SiWFmYQ4yQnRmw5LWJHXbKQCo+3kaBpuquFJ/+wAz6X7xYnL8vd3SEYp&#10;wnsfG5hZXtgIc8+gf7SDd36uEYmXQ1fTENjKTNNjoOth4epLpQtLIPOpv/8G3h9bHZxslnYTGVfR&#10;53u1xl7D2dnZ4uLi/j7Rh0ol/URrbR8oBv7/cteGxwFNHEwTLlVT/LCVjAubfWmNRniEzCaz9d1J&#10;KvUWwHNARR6ebkkHE299XqoPVYkwud42cYszxJymlZ2Rh7JVTXE7XAakBJ6OSnphSCQXq4ubwS7E&#10;SibYnNSIYsLX3Bti0XlSaAFLTshl+MG9wg7DkbEUhPSPxBA+5xtfX9PanR8OlRTqls5RdDTX8poc&#10;nidLzpCHW6MCtVUMjjq5j+MBfvB3ODvUMyngBNI+2KWEFyEr8GdFfjNYyc4gWO+rM/2TPWEnVd15&#10;LH8n03C29LItNb1vP9YCBCzy2dUqavm3Xs67IWOrx+DifxftE2nRlRoZTWY7hzfTjVgs7u3t5fF4&#10;/v7+TU1Nh4e/DCAuza3TPhHWo7t15J5u/0agScdbx7vPS62hku4HENDESkNqg2FUhcqPNsHa7pjk&#10;OdS16Exckt3AlLfX+WgD/7K+uj2yWIUSllBDhxajPvQnlOc1gzLMtb3WnyY8H4rD/SOoQlhChrz9&#10;2OAvnd934PxcUlfaCfowUSf6oeDOwHTrK9uD3RMl2Y0+NrEGanYMRT5LwZ6j6MT4bIdHqy1tvwxl&#10;sZib0/xF/nKeZ9O3L3NpqZKzs42VbQ9eDFPOwcc2YW9Hak4viJn9MF+QfmNDs9VFbWHu6XxOgKGK&#10;m7Gqhyc/pjiz/uUGN58LKCFOZuHaHwQxAT/+2CV/DTK2eiRgoJLrOIl1TNR5KulXbG1txcfHs9ls&#10;JpPp5OQE5rqqsLY3963oPmCZ0uxGNOxU6sNBjjDiOjmJD16JdnEhgZOVBplQyWmxntvoehbCgijI&#10;Taoil0BH+2UWdDihhJX3et1/tQQEGkPOzkLH+/XXTi/Prwv0iIATkEhU0p0AVfV3jfPZ/mwFx7So&#10;EvDUxfn52c722e6ORET0c5+eHVa0RXtE0Jw9TAKcE13MI7Piy68Kt9ONjSEnYauaMjxgi+r3EU/3&#10;o4X546OTGN8cqCp7o9DJEUqF/Q6kg2HH+meaq3shbEUvsTfEc2Npbs2a4YvigTaJSro3ZGz1SOyf&#10;rGe1WEZXqjWPxqN8Uqk/gWI0MjJib2+vo6MDwuJyufn5+adXFirv7x46m4ejVmTGld02OeU+2Fzb&#10;9bVPvH/tuoZziQjaJ6mOhUKAx1nY7KVOPA14utiAXGIgSc7GO4qFXBqYK5Jc3He4LTe5Cl7SSNW1&#10;v2P8KZnzCBwfnSInoXkt6T5/HB/EW16aX/dzSGJ8dvC2iUfLcba9vVhUOOLlMeLjtZD342xrEzJ8&#10;YrlBugRKrXu0fHpsvqNxoKdtBLQIFUbQ0MXF0eLCUlHRTEoS/vdoafHsVATdBLFmquFRV9pxdnbX&#10;6N67Q2/7qIm6u7GaW+8DBwQBGVs9EhAmTSOxyLvMZvMVYqesX1q/k5OTgoICAwMDsJW+vr61tTX8&#10;INQWdVpan92kDi4jtvQpFXJ7Yy/AMRnXiQ/Ko5IeCBDW6GJNUj0Hz5LTav30MH4ELv43P73iaBKK&#10;GzPVNy1sc9u9xS/fiPryTiM1d2KEu2XkNlnxQsDXtdT26n9zBtV2NQ+DvO64gZOTs5TwImk/lPf4&#10;0Jzo8HAmNblVU61O/hMOyKWpqEhccf94rYTY4kwl6od5iEeSnWGIpY6vo0lYqEd6QVrtcN/0/t6R&#10;6PQM7u8CMvviYrBnwlYviKUgTIt6WPfZu0BlQQvniyOMxe9zif8IGVs9HntHa3CCURUqFX0+1yYu&#10;zc/Pu7i40Gg02EATExNoK5jBrq4u6rSUrVwtIlGZ89NqnrJQa2dzP1Aa5Qpahkp6OCQS8eRKY0qD&#10;flSlalV/wOlzbMN1cLwZHR1Ek+MaqTu2Nrc8aJXSaP80nx1gRfMd7nnqPoyPAGqRi0Uk5JWukqPQ&#10;ODTKJ7sgrQaKAOl72wfgL7FIDFZBG1Nf1sGSdzBScasr6zgXnx9MjPeaGtX/3F0dv7RqqMHWgQNn&#10;1zsTKg1M9cyYcva63+2M1V0NvrlyFJ3ItXtWNJ8g51SUhMGuCbCeBzeG/snOSxC3s/XUXd0AGNKz&#10;nR34TdHe3uVMrr+InMRKxmc7G/3As9ObpSv4Gi5EfNN2hDK2ehIG50piq7VQyUcXq6kkoi/jvLq6&#10;GpIKwkpXV9fS0hLaysbGBmbw8h3sbO3z2MQ8qWvrbx6Kg/0jMq5DkFMKlfQoQGH1zOQS00Fr6f2z&#10;RVcnrz8C5xLxwFxJaDaLrWzJkLfPS6m+/zOCu2EAecxAJ5OImYcMxosPD/fGRrd7eg5mpp+y9SZ4&#10;pyS7wdE0nFhv/M1FuvaFCCgMX+ZkGhHnn1uc2dDeMNha24cPsBWFqZHFhwfHqGTbPd3tTBrZX050&#10;mct/aviisDMwgGseHR2HBAXq/CPQU7fyidQvqguvLK7NiCkNEEJqhRqrEWsDiakJSk6Gym6gKmu6&#10;79ToAnk/T8H50dFiYUGPpXkbQ2dQ6LDd20OufP6LqMiHthJaM3xXb1rZirqzuLhYVlZWU1Ozu7t7&#10;tdiAxUp6iH0tq/r9qaS/gXfMVgcnG8VdLshBsD6VBHe2vR0aGgphBRgZGYGqAB6Ph8RLM7i5tgu7&#10;AZZpq+9/ite5ZCt/hyQq6bE4Ee2V93pK/SB3gwgy8XjsHC7ltHAjy5S5psR6Dk9+LDm36D6AcgER&#10;WOn4u1hE3Vigb8T58fFcelqXoV6rtkafteVGawvZyf04HB+eLEyv9nWMVRe3ZcSWhbimORiFmmp4&#10;shUd6R/tGJ+IfRlM1D1AMb72CUtzlKMBS+Kr6+UptmpQ+NzGpJ9urIvF583VvWZaXhwlB09fXngJ&#10;sQagYThyZ38Zjdb02GJLTd+PpKpQ93Rb/WD9r85GKq41xe3PMhFhrbG+XVMdKg8c2qgoN8DnHkz+&#10;YbbKS6NP2m9loOzSWnd9/2q05cPDwwkJCagspqamP3782NzcvHTiIvFJUZdzdKVq/VA4mfJX8I7Z&#10;ChqkcyoTNRyW8FKP9Pb2gp7odDqbzTY3NyfZCmbQ2dm5r496Q7AVOh8E2h8EQz1PKj1o1WP8cp6F&#10;rYD1vam4am3Upfrh8Cf4wQvINGKufLV2aWk+7o0lbx/hmTk/vQL3NDu5NDkyf8dyVtRS6ZRId29B&#10;3MHefdeNb7Q0t6or10snAYAmBnhW+89RLXHDpydnu9v7S/NrI/3T9WWdWTHl/sIkK7oPU97BRjdo&#10;tG/6ckj3/OxsqbiwWUO1UeFzk8LnFg21hdwfMF9QSU5mEYzPDhHembOLI5V9ftFV6jFVmnVDYYcn&#10;BIlfSC7OzsS72weLs6sdjYMtNb3PtenDoKvzpTPF0aT8dan4MaMxzwg8mr1RiM5Hm6Swwqs9toeH&#10;hz09PR4eHgKBgMPhMJlM1JeBgYFLtjoVHRZ2OqJwNo5Ekyl/Be+YrYDp1VZy2Z20r51oH+Li4hgM&#10;BoSVoaGhlZUVyVaAg4NDYWHh0RFREAd7JlGNIa8mR5+0j+PZqSgloojUL1TSEyCRiDsnM1CXwDXZ&#10;LZbL28OPsISS/0nSpfNOidp4vBsflMdSINa+MhUcPHgxdgZBXKbfj8TKjbWdG4cXoEQy48rZCo7h&#10;npn3319nyN3ll2r5XWmpqJA693zA/cCoikRiSNqF6ZXZqWXUPWLS0M/blJyf709NzmWmz6an7o2O&#10;4KMbq9sBjskwd0LjsB1pDDLR+UnzaBwyGWWmZiBo+2Dh6sQRVM7L+vl09NvZXM2WBiUFECh17u8B&#10;Fhgl1tUycmWBkKVwf0tLS8XFxS4uLlBVFhYWoCoWi+Xq6joxMSFjq+fE5v5sbhsf1btnOhc5Oz8/&#10;jxzX0dFBjpuZmVFEJQWfz4+IiFhbI0IRNJR34YXBvUNxkNd5HC7ZysE4lEp6GuBt64cjkurYoJvU&#10;RoPp1baHTsLCFfC/sVWaEysNyJD93cMfyVW2BsF0afxPppy9npKz/ldXb9v49oYB1PZrlfNw/zgu&#10;IJcpJ0yPKrn/+EMv3/qywwhHnaLcXFYGde65AT4d7Z+uKmj14MZEemeV5jT2to0uzq7hSa+F9wOv&#10;ZUSXwjBa0Xx6Wv8dsBefn9QOhpDxMDKaTEcWKvePV3+PDvZ0LBUVtCgr1UkJC7QFp7zT9zyTVJ6C&#10;4d4pbXJVc8uISCQaGRmJj493cnJCBUE1MTExgS/R1dUNDAzc2Ph3sruMrZ4BZ+Kjyn6/qAqVsh6P&#10;w6N9NBF6enoQVvr6+mT/+lW4ublB7kokktyUalRdZ7OI+3fN3AjRmTgtilhy+FxsBZyI9ieWGzKb&#10;zFCXCjuE2w/ZF/dcctYxkUZUwmaz1R2qforORNPji4UZdW5WUcEuqZmx5bb6wYxP9pY6PkkhBXNT&#10;S1enNW6u7YS4prLkHKsKW+/fdzMZHUEG2yGoSu5jm5b6au2/4x7PCHDr7OSyu3W0wXcXmEHaR1vw&#10;r6mGp6tFVIRXVkFaTUfjwMrChuiU2Luhs3nIQNnV4LtrcWY9HCV1CSkOTtZbx5OS64iJI7DMJd2u&#10;wwsVpDF8Rpxtb09GhbfoaNYrfO400F2pKDs//vsbbp8cn7IVhTofBNkJZW1t7WAlOzs7tPGoIPAi&#10;cCRgK/xMS0s7vnK3MrZ6Flx0T2dDSmQ1mw+Ot/n6+iKv4QTRRJAMdRWXZjAuMBcU42OXsLn+gP0d&#10;fgeqxI+kqudlKwB6am69i9gCukq9bTz5nn4QHxucK5b6YtW6ofAz8S+9ThAacH/bG3tHhydDPZNB&#10;TimcL04cBUd7o5Cmqp79nyJreWHdxzaBLe/U2Th4TXbdgb3xsQ4mrUFKWE2KckMuTidSDfvsOD46&#10;ifTOZskJ+eyAutKOjNgyeHBTDQ+QL/OzAxGtWM0DpwKFxJJjW/0gCCtY2hvjZKKdW94akk7FItZR&#10;JtTSc1q53VPZW/uzz7KogARc68HMzP742NHCwh/3JXk1kDFIrJgeri6ekFRcLpesIAAae9QgY2Pj&#10;0tLSq2OCMrZ6Hqzujqc06MdX05Jy3cwtzLW1taFjYb+p7L8CNCDR0dGrq6vkXjUR3pmwD9RVHos8&#10;qUwz1/ai/n4mnJ+L2saTUDjAWTfG7bsK1K7Zjc6aweC4Gu2oSiKmx8GfIoUe7h811/S4W8eQxjDY&#10;Na2ndQQCZG5qGZJT/6tLf+cfInb9ggvJ3vDQiJd7l4XZZFTk6eaL7DcHws1NqtL5YGum6dlRPwij&#10;Cj4Vi8Qgo6GeiR9Jlb52CaAqEJbuF2fGZ3tjNTcPbvTSndMgJRfi6bU21EO47yhipxIVZGBGo0nb&#10;RArE6fHZ3ks4xL+L8/PzktwanY9EGD/Wd54lNRBFAHaEzWazWCz8AodI/YMUMrZ6HoglpwWdDihn&#10;/mnaxpZMOoNoGX63gQDaEBcXl76+PqEpMc87Jbzo6s5aj8CltjLR+HcKxXNhfW8qs9kczX7vzB8m&#10;yi9s9pGh31HfIBbuGdRYIrlYml9LjyqxpPlyFJ1Qz3vbRieG54RGYWZaXiCvp6ygfHaAm7qah4zV&#10;3PW/uaCFOL5plvnZqWhpbq2tvj8nsSrKJ7uxomt24l6bj8J9T6+11g9FQF7BGJJqK76GVtnnN7ve&#10;8YixjrcJaKWDg4Pe3l4vTx8jmo32B2KCC0eNZ2FKVRBzc3P4EhCWvb398vIy9W9SyNjq2TC+XIcm&#10;MbxM2T1WzciMeTlx4XfY2trm5eWbaLpp/yPIT625cVzs/jg+Oo0PysMrt9ELpJKeD6hCtYOhqDYo&#10;JVTSTdg/Xi/uIpYuQ4VV9vttHzxslPNw/7itfsDXLpHzxTElohgk5WoRzVZw8rNPxO9wXve2gy+L&#10;+ekVd24MS14Y6pa+9Sf/LoIN3j/+40rDaxCfn27sTaEsNY3Eku0EjtQGg67p7GdZYPB3AapaWVmp&#10;rKz08fGBybAy5+mq80BYOPR1eFZWRFtOdrHDDPr7+1/ttAKQA4WdQrBV02gMlfQ38F9gq8Pj/fQK&#10;x8hylYgyZZ9kTS7v34kL12BjY+PrGcSQs9X96tTwwNiJv2NtiYrBEPeElTe3AaKgZyYX5SOlQe/0&#10;ltiyJ2f7zWNEgPaEGjok2NHpzv07my6BWt1W18+lBziZRYwPzdYUtxNqS97JUts7NaJocXbtEdd8&#10;XuxuH8QG/GDJO1gzfGcmFl/0fnDxM/Hx7tHy4FxJeiOxxxLUFlw2UqhPvEPgoaanp1NTU93d3cmx&#10;PwAekK3MQ+llfiXkFdjK0NCQRqMZGBikpaVdW3xzcLKZ326LFrFj8qVGe++D/wJbTU1NObs4OARo&#10;hpUoR5SpuIXqku/jd+CV6GsLtP/h2xoEzT45zOPowAy5C0BH4yCV9KyYXm1NrtdNrGVcDvBdQiIR&#10;z6x3kBtZwwA2DEcihTr3QIhF51UFrcaqHhAvkCT4c2F2JcIr01jVjfHJzoYTWFvSsbm689AtUp4L&#10;8He5SVVQVQbfXTob7xtR+lkg3a8oOLaacNnZLVbzm70PWnH5FkC6v+7ubj8/v8uxv0uY6hM7vOl8&#10;4htziI52DocDJ2hsbFxfX0/9/09Awue124CtuqayqKS/gXfPVmg3SkpKdHV12Xo6nvHqKFj+ado8&#10;wQ39VoCVBZf1lQcbGOKWdm1U+6G4kFw0VffiUkwFh/WV59zG6hLL20MZTSbxNbSZtXYq6SeWt4cT&#10;ahh42KQ6Vu1A8FOCN5yeiLLiyzkKTmEeGaRswU/QVl1ph7t1tP43VyNVjwivrO6WkdePSbC6tFlV&#10;CCZ11/vqnJNY+cRX9gicig7bJ1LJGXDpTSZL2y/SLL0QSPdXUVHh6ekpEAiujv2RsLLk0uSI3is9&#10;Ta6VpTU5LxQfu9bFDsjY6nmwt7eHdoOcuCD0p4eXqoTkadi73TCDATA35jIUePTPtpnxpdT/PxYw&#10;UOnSacF2BsHEwtoXwMbeVHaLJZzI6GIVlSTF0dluZR8xywxchlP3j7R3I/Z2DqN8spmfHQrSa0m2&#10;IiEWieenlzNiy8w0vdgKjja6QRlx5SuLG/ef4/50/EiqNFB2oX+yC3ZNfeVYppcQnZ8MzpelNhiA&#10;sHLbbfBSqBNvHnB/WVlZ5CT136mKhK4GIa8YSjwzY0syHpyTk9O1LnZAxlbPALQenZ2d0K7w25BX&#10;AqFRaKFaROmtZtBYl6vzmYh7W5xbc7VmPgInx6feNvF409F+OXArVOqzYvdoObeNH1Ol2TeTTyVJ&#10;Jwq1TaTGVmuBxXpn8s4fawAvsba05WubyJQTdv0MaEVtP7WzIz46PD44bmsY8HNINFR201NySQkv&#10;unE87iUAugRJIYf5HH+Y7tdkyWs4l5yNE4Fe9WC6K/p8Dk5eZIrGM+Ls7GxgYCAkJMTR0fGyo+pG&#10;oEYgh7U/8g11TVGJ9PT0oqKiYB6pC/3E/vFGXrstMQFw4knhRp6I981W29vbERERpLAyMjKysraC&#10;DUQb6JdCE9jdMOXKQAc2kM9UtP2RVSB6QpwAAF6J3Pq0Iq/l/otUHoSj062CDnsUkfafReTkbL91&#10;PBlNnLSvKuLpVAVMjy3Y6gUZKrtODBPjieCp1eqqXp51p77uiKf7Zkvz+RmxtLg8t8mS5munF9LX&#10;PgoeIf/3RQEb6GIRQftkmxlbRiX9VQwvlEsjFKnBG0JwUalvDGi/V1dXKysrXV1dr838vBHmRkT7&#10;jWLM0iSafENDwx8/flwNtEtCcnFe1ecPOV/c5YJCSKW+Ot4xW+HFDA0N2draamlpQcGSCwNdgvTA&#10;ViH56r+bQUsLa44qMQjC+iaIjY1dX39w+MSrWFveIjen7G4ZfqJMuw2oEigcIKa6oTD8CVWFegKp&#10;hZTSbvcHbRZ/G3Dn/Z1jVjQ/e4PQ+ZnVC7F4o7m518igQeFzg8KnFkW5bgO93ZFhfHJpfs2LH2em&#10;5lVb0vFCWvIa+jvHzbW9GHL27fVvorcIbUPNQCBKV0qD/vreX479ciPOz8+npqYyMjJAVXe4v6sw&#10;N7amyRGVgq5miCbf0tKyubkZ16GueAVD86UoexlNJstbrzrWcRXvmK2Ojo5ycnLQGsBvGxgYkDNC&#10;bRzMI8pVIsqVXYP0uNxfpjKYGXHpCkQzAoXl6+sLpgPfUdd6OPo6xnApE3X38cGX2nfv4kJS2uOB&#10;6lHZ5ys+P+uayoL7A1WV9XpuHczhPPW5J0AsPq8pbjfX9PHkx2+u7Zzt7U7HRLepfCcX/dXLf2pS&#10;lJvNSJOIRLMTS8TEUU2vruahF2Lnq4DRzogpRWOgr+yyvfEMYTyfBet7E9KNP5R7Z3KfJf+fC3gj&#10;EESDg4PwcU5OTvfhKRKXbEVT0WexWEKhcGTk5gjXO0dL8TX02CqN/rmivzXF/x2z1eLiIl4MGgTg&#10;MuICl2cVkCE1g6k6PJsrI4NW1oZ0rtY/fBzmxlw7O7vy8vLfFe/9UZLdiHcsNA5dnH2RNXEkynqI&#10;EH1QUgPzxQm1jOhKtbIeL5Sb5+ILqKQfiZW6ik7BLqmnJ2enW1ujfj7NSgqXS5SbFD5PRUeCrQZ7&#10;Ji20vImoUv1PChZ4T8yML1roeCOH4wJ+vAI53hOnogNyt/r8Dru3c1dodLe2tmpra318fGA1rk1T&#10;uBtmhtbaHwi20lJhcTgcf3//37vYSYChyOCXFb3ez74C/J54r2wFsVpdXY38JfvXL0NZQU+5ButF&#10;liuHl6jYCH8GjbGyNjXg6nwiqIr9nWdlaS0QCNAKkQFkHodwz0y842CXlJ2tF7TxJFuBp+A+IitU&#10;7r+w5p44PDiODchjKzimhBWJROLzk5OlgrxuHc0GacTLBvnPzSrflivKyQic5hq+7tyY1eXnvIEb&#10;gZebGFKA7DVSc1t4rU1Y74NziahnOhdvJLVB/40sIUReTU9Pw/25uLjc3aF+I4zZ0l72D1wdDYa+&#10;vn5cXNzOzq1LBaZWmtFextXoTK22/BWyfq9stb29HRAQAA8IYXUZ0ZiEvatJaIEaipRLgB7+tDC1&#10;NmRwGYpSc67AN9XngrzQ/nh4eEA5Py7TJecSB2NisWFyWOGLduKQbEUeGU2mm/v33Rb0ntjbOYj2&#10;/aGn5BLrn7u9uYfcOF5dmYwIa9fWaPyq2EbTGg8KONvZBpEVZ9YbfHcLdEx+hTHBrY1dA2UX7X8E&#10;KRFFJ68+x+oOHJ/tlfd6412UdLu9BW11cnLS398fExNzGaDqodCTzmDQ/mxJ02aamppe28vuGo5O&#10;t/PabfH4+R32p8TO4a+N98pWvb29JiYmYCvIq2sLAwX25v6pOhGlKo5euvqaXKYST+cj0V0FbQXa&#10;grAiYWNjAzN4Y4fiH7Ews4pmn63gUJ7X/KKl9pKtYqo0h+bLL54vmAkJsUjcUtNnTfczVvNIDM6f&#10;Gp0Xn4lONzY2mhoX8/PWW5rJ2C+nJyIiDKm8MDm88IUGQK+iqrAN78tc2wv28y2QwiW2Duahc/E6&#10;hucrqKS/BGQLGuyGhgZfX9/fJ6nfF1bWzC9EK66taMKgM2E42tra7ujMlVycjy5Wk52n/XN/IWrz&#10;u2Qr0H9qaipUFTnmejWiMcC3N3fy5RizTWlyXG1pR5X2Rz7zK99En3v1g3jBYWFh1zadvyfypBsa&#10;81h+kyNPipX8R1yyVVGX097xkyKd3oa15c1Y/xxjdXeDr252+sFFGXUbazsS8fmFSHS5qdT25n6A&#10;QzLzk0N1UdtLz3s6PjhxsyZ2ewxxTaV2dX8z6J8twLuADdzan6OS/gbQxM7NzWVnZzs7Oz9OUgFo&#10;to05XK0PRAXR+qZHdrGPjv5hV9TDk62qfn+wVWqDwerO9a08Xxrvj63QqoyPj9va2tLpdGTxLxGN&#10;rawtzaxNDazYqtaEmPrMgwHkqPKMdX/hKRJgK7xsXIq67r1xenzmL0zS/iDws0986bUgDcORKBkx&#10;VRq9M7nPGCXuGg4PjtvqBnxtE42U3fW+OLlzY3rbxw73jy91zczEkpNZJP2T3Ujf9IuKHdGZuCCj&#10;lq3owPkiLM1pfAUdd3/gwXPbBGCrmoHg46etH3gK4P4GBgbg/iCp/kBVXGu+rYWto5mtk5nAzuLq&#10;an8LU2t9LR5acVAVTdGSpskioxtvbv65U3JlZzSrxYIYm+7xfJ79eu+N98dWEFa5ublsNhtsdTlx&#10;AQBPweixv/PI2W4MRWtzUzNzY4LCbgPMYHX1A7bbI7G+suVsHkEnZi2WU0kvhoG5YnjA9Cbjxa3r&#10;Wyo9L0BB8zOrP5Kq7PRDOApOVjSfjJjSuallsegctXSoZ5LHCjBUdn3EHr8PArSqQDdQ+x9BgGPy&#10;s+w/+ozYP16PrdaKrdYcWij7K13seBGk+7sanvhGgKSEnkYe4RyfRHpgllZQtpZfMg1/Orgbg7NM&#10;DbksZSJcDKoJ8yuPQzOm0ej6+vrJycnkNit3A88uLZbq8dLIH685UfadsRVe2PLyso+PD9m/bmpK&#10;RRKzsrDW1+aS/VNoLljKVk6+LGd/A/LsbcD7jo2N3d9/WDu5OLvmYBwCJ1iS00glvRj6ZgvAVpnN&#10;5r+HYXh2IG+hpwa7JqN9czhfHPWUXNysohsruo+OTlpr+iy1ffnswJXFl1x0cvG/upIOZCz9s+30&#10;kyNkPDtGFquiK9Uym82WCQf0F7C0tJSfn3/3JHUu18rR28g/VSe0QD2iXIXsRiCPiDJiCS2Xb0KX&#10;5xHdI//wOSo8NOdQVTQazdjYuKSk5J7duGfioyJpVLXker3p1VaUHOrEC+OdsdXZ2VlNTQ301LWI&#10;xnDgpKxlERMUzALSNfFunHz/wFZ45Z6enkNDD5vuODW2YKMbiEpVXdRGJb0Y1vemEmsZaNKH5ktf&#10;p0xcSAjOaijvEpqE6io5Gyq7Ndf01hS3W9P9OYpOIa5pw71TJydnL3EvsNXk/lFcpu+rVYB74lwi&#10;qiBGA1XK+7yfuIz8oUBWiEQilNLExEQHB4e7Z37auZiEFqoRM3hKVUML1ALStD3C2e7hHN9kevAP&#10;DaEnm/GF6CShy/EN6VxLC2LnCNKmoCr19vbeP9u3DuazW6yiKlQSahhjSzWnooNX0JvvjK2ghCGD&#10;yfxFa0C+ISLYhRIxtMFU4luYETMYwktUQfz2btQHbgNelbOzc2Vl5YOmiQ50jVvSvNmKwv7OB/d5&#10;PRQXF+d57TZ4ltrB4JOz13NGEsnF4txaXGCuwTfXGP/cvo5R8IgNJ4jx2YHH8s9JrFyaW3vKSoAb&#10;sbG642IRgfeI76WS7g/JxdnW1u7gwE5/38na6uX4wHNhbWcsvckEzUbv7L8rzF8BoA+U+fr6enLs&#10;74+T1KGqUFpATC5BegK7f8fKUUcMGVY0eWK+gp6GpRnacWkPCRndmMVi2djY3DYv9EbgxhY3B3Ja&#10;rcl+1bIer4XN3peOCv2e2AoZNDg4iPyFDUT+XgorUz1C2cIGGrGIuVRCDyO0LZDBNsJbQx5fAqI6&#10;ISHhPp2Ll4AtMlB20VVyWph5jYmLPTM/UP4ym8yefbLV3RBLd5m31PZ3t45Zml/b2z3sbhnytUs0&#10;+O4KzeUliOtqGb7cLOfpwGXaGwbYig7k0ksq9X7APRwtLE6GBLez6G10nVFvz/3xsWckrHOJuHsq&#10;B1SV0qC/sfcaU/lJwJfB/RUUFJAxP/+8noZrRQirCmWIKetfP2tAk5qP/8c3ZJh5RtHtnIkuFFzQ&#10;1NQUDT9sio+Pz0PHxyUS8dL2YHmfFwwyvjSjyXR5+2Ev7qF4T2wFBZSeno7Mhc02MPjX5emqk8KK&#10;Zy5dyAwDiLwLK1a7MQzDNeCF4T2Njo7ev9aV5zbRP9kafHc5OX78wp37Y3N/ltxbeHy5/jU7d0Vn&#10;4tLsRiNld3+H5IN9IoDXufh8eWG9OKvemu5L/2QPb5gUXjQ7sfQsI3fn5xJnc0JYuVpG3rin1h04&#10;PzmeTYhv/q5UR64W+qo4Eeh/tvuwi9wB+PHsVmsUqtIej0fHaH0oxGLx+Ph4amoq5P89p1PxbCzD&#10;ilUjylRcg4l50ZcgAiV9IqiKrWrtFasTToRU4iAdhZ9cZgu2iomJeYRYvvjfxeHJ5tBCeZp0h/D6&#10;oXAi7cXwnthqdnYWr40UVmZmZpdNDWkDOao8K7AT1xpGHRkX/EOTb3svtnJ0dIQZPDm519DGyckp&#10;uT+zrf7z7xxxI05FR6U9bngiYm2z5PUmdp+diBJDCpjywqSQgqtzrESi84WZlRi/HCMVD5a80FYv&#10;uDir4Yl7naGpaCjv0v5HwPkibKzqeeh2O6ebmx16bHJXZHJ5Y4uWxuHM80jRE9F+VZ9/ZIVKQi1d&#10;upj8xYHc2Nvba2pqCgwMFAqFVEm9AhsLCwczMxwCy+slPKyIkDkkGZEwJxfz/yMNuWdkHZBOWEXf&#10;RDpPYIXCD54iV4PU1dVRX/9wiM5P2idScVnIKxlbEYAqLi8vB0+Bra5txUxpK2kwfLi/4Fwi3rFv&#10;IuO2eMfXAI2dmJh4x/Koq9jZ2g92IULEhbimUUkvDMnF+eB8WVSlanwN/TXjwG1t7AUIk+mf7Mrz&#10;mqA7L87PT9bXdgYHdoeGzra3To9OaoqJUMgG392MVdw7GgcfHfQK3LQ8v25nEKT9QRDomLy59uAt&#10;aU/W1po11UiqIo/6r4r7E8/Tqzi/2QNhG1Ot2TWd8wraFpJqeXkZ7s/Jyen38MT4w9nEOFlbq+Tr&#10;l5JvXxJ0tBxNf4mMFJJHFH6PCBY5u8rSnIiSpP0PX0eOb6JHXMojkmjLAzK0yFW0TCYTbIXa1Nv7&#10;+F3vkS3DC+W4bEyVxouGrn83bLW2toamBjkLXNuKmVyZSZPjmxtb+yQQCyPg3h19jPBuHczMA3XZ&#10;4Uy6t74e76ZNBgEUCE9PT6ju+5jBlYUNR9NwfF124uutvVjZGUmTRtqdWL4e3v/lMD+97GIRSf9o&#10;N9Q7KRGLd4eHxoMCOnTZXfoc/HI4Owt6mptajvb7oafkHO2bDZa5v5u+irnJ5QBhElPOzkjVrb1+&#10;4BHXONvZ6eNbN/zUVvXynzoNdI8WFqjTT0PtUBhyPr/DbvfoRdYSXMXZ2dnIyEh6ejr0/o3uz87C&#10;PEVbs05Rrl76mHVf5JJoWvwrBZuUTt5xDL7A0srK2ojFIz2gvjbRpQuQ/STBPzTsXU0tLCxoNBqH&#10;w7kxuvGDMLZUi8vikLEVoY2bm5tNTYlgrMjcy/51Epam1sRUt3/4VpamoYXq4WWqnpFsCF0bC/NU&#10;LY1qJYUaRbmKb0ohLOaNhAW2srOzq6iouE9lmxlfNNP0xOtvq+unkl4ehydb5X3EYtry3mfeFPoO&#10;jPZP89kBnC+OS/Nrx8vLo14e7arfUUNwtH1XmowMFx8eomRWFbUZfHNxs45eXXpMbAaRSFyUWU/7&#10;ZIvXF+Ke/ri1ARKRaKmooE1DlajAch+blb/OJCed32Oi4x+xeTCbXK8bVaHSMZH2RBuOanx8trO0&#10;NXRbFI3j4+O2trbQ0FBwx20dVS7GxmVKinhGkpfxS/kXBbsr62S944nW2i+ZiJ1rYWJNBnRjKP67&#10;J7ODmwk+EJqvLvQwNjMzg1PR09OLiIjYfUI3H3KmczITl42rocnY6n+waeHh4aAqFkfHkq8rsDe7&#10;6vLQhpCLM00NTEPz1dBu2DoRQx6RDHqjAlF8qff6TcnzSt/8VUByR0dH/3Eir0QiqS/von20Ycrb&#10;Ly+87Kzuq0AJ6JstiK3SQs156P6mj8P5uaS1rt9S29fZNGJzbXe7s6OTRa+XpypJk8LndgZtf3Ly&#10;7EyUn1ptpOwe6Z29s/mYWUjwm+7cGLw7J9Oww4PHz4o+Pz1Zr6vpt7ft4XOXigrFh09dYAgDvrQ1&#10;IN0GVSWz2Wxx68GN07lEdHS6vX24OLPW0TyakN1iJQ1RrRJTpZ7XbjM0X7Z9sCA+JwZqzs/PV1dX&#10;CwsLb3R/V+FqbFyhpHCVrSoV5ezN/1185hIojZ2bq44qwFYhKgXtM89M/98LCuyJjV3DilWdfIwM&#10;DAzAVviZmZl5z37ba4AHPD7bG1qoiCNiQJNBbv9vsxXeZX9/v729PZ2u4xisEVasEvRD0yuWKfQy&#10;ouLtWVnr6xAvhvXNyjteOyBDm8cn0nOkWoB8rzhqFD6HspjE538DygcKyuzsH6KAnp2KyO1OAx2T&#10;j55QtR6B5Z3hDOl8H9AWlfSSwJOW5zabqXsHClMO9g63ujp69NiXVgts1clm7o2P727vJwbnG3/3&#10;zIotPzl6zAjp0twauSdj58vsyfg4oHlY2x0Hp0BVpTeZTKw03H8o8Ex8tHe0srDZ1zP9o6TblZBm&#10;lcTsPxzRlWpJdezoKqJrCbSV3mTcMZG+sjU+PDIE90cuprmDqgB7c/NMTbUGhc/gKRz1Cp/TNdUE&#10;VxwDSCqiTAWHnYsxOV9aT4sI6HYJLs9Kuk+wipOfPmwKOS+0pqbm2nan98AFuHhqtamy3w9PhIyC&#10;WX7ppvQdsBUUMt6loaGhua1WePG/KwlCC9W84hi2TmbWXCIEIrGe4P/xTXRNPCIpSspR/vYLW8l/&#10;CmMyyFO/A2Wlrq7u7kHc46NTlqIDvqUsp/Fc/FJrjG8E6gCKPspERZ/PqfjFQwvhSdOjSziKTpHe&#10;WWLx+dH83JCTQ9tXRdIJNivKD7s6wwlurG4HOafofXEu/dH4uE6rxbk1vW9OyNLXCUl6TyC3kc9R&#10;FaoJtfTptdY7Otdx6uh0C8prdLG6ayqrYSQKtbew0zG1weCSpCCKc9v4DcNR0FOz653DCxUVfb7J&#10;dRy8TfBXRqNV3A+ho4vN3TxFgmtl5WFokK2uWq3wuVpRLkND1c3I8Oq/8W0t4C3wpbaOBtofIKxQ&#10;I65fNryYGDd0CiBGA1kslq2tLdTAQ1/f2u4EniKxjoVL4SmKupyWt4debuE9iXfAVsvLy0KhkKNP&#10;804mcjk4V8MnkRFaSDRQaCKCsjUhsiCvDGjEOkHtDzw9DUti+MPKOpamDRVAUhWhmb8q+urduo0z&#10;FHhSUtLdawZPT0T2RiGoWsEuqS+0h+AdQFsdU6WW1WyxujtGJb0YDvaOYnxzWAqOkT450LaSs9Ot&#10;jo5BO5vGL/JN3770C3g7AwMo34szq24WUUYq7o/uxYO2MlBxQZb2tr/4Qsj7Y3y5Hq4NBaxuKII0&#10;a78D6bPrHZV9vngjEFDgtZgqTdhG/Bd+gqriqrVxFgyFir1/vA4GlEhZT+qedld3xqt6gqMqiCId&#10;XqoalKXl4PGHpRckQFh25ubOJsbOJib45Vp0ER7fyjuO6Lri8g2I7Z2+ECsBryFMOoNU6E+nM4he&#10;YB8fn4U7RySgNKWQ4IC9PTjZnFxthjvGM4Jw0xoNRxYrD0+3XpqqgLfOVqgqZWVlurq6fDdNeMCw&#10;IjUnH6Lvicez9Ihkk7NLIsuVYQzt3YzMjIiYVij6dHkiRqiDqVmOmnKtohzYqvqLQjRN56pm/h0e&#10;Hh6Tk3eFf4PyqivrZMrbE/Iqt+nZl55cA65/enJ2sH+0s7kHFTMy1h9ToY1a1DKQtbK4vr25B/P1&#10;0KlJ9wS+LsIjiyUv1P/mkhRSNDU6jzs52djYGR7cn5oQHx0SBVhyMdI/Y28QZq7lPTuxRP3nA7G6&#10;tGnN8EV+Ntc8fgT9eYEKmUV0VxGyqKzHU3x+Q+f6iWi/ZiCI/AyURWItE5U2q8Uyr82meiCobSJl&#10;Zq3t7HYJfHZ2NjY2Rsz89Lb0S6OFFxMqDJzlEcniX1ku8zjYuxv7p2kZ0MxgAw3olnYuJjZCc6Kf&#10;96fGItnK3leHTic6rSIjI7e3t8E14N9T0QH8Hbh153Bxc38GcgnE3T2VXT8UUdztAutKkjgOKU8Z&#10;9c0WiMSv12y/dbba2dnx8vLS1tYWBhFiKihbC60HmelcvpWTn0FgphZh1MuJ9eWBmZp2zhxy3aau&#10;OtfKwtrZ1CSCSY/T0QrmsGx+HUn8HY6OjtXV1Xcb+M31HT/7BO1/BEaqbmODL7IUBi5sanShoaKr&#10;KLM+Paok2jfbX5joYhkp0A3wS6QjE3xj9BzMff3sE5PDi8pzm7tbRtZXtp6XOkWi87GBmSjfHGM1&#10;d7a8k7NpRFlO08oCMdvrks3xS2tdv6m6J5/tv7v9yIW+a8ubPLY/3ldtSQeV9Lexe7RMBghNrudM&#10;rTSBlakTP4H63Dwai+oaW61V2CkEN6FKr+yMoJL/sXsLmXZ0dNTW1gaOgGOA+YN3cwnUD8yCLiO8&#10;gm8S3U46RvRo8PiWPL4JU8maJs919GERwi1byzuO6Rqi6+RjaO9mQrbxTiEapnxtW1e9tAL//pnS&#10;3pm8tvFksFJ5r3dBpxDSCZlwaWYvDzw1NGNqgyE+Nrfe+Woz+0m8abbCq+3r69PX1wdbOQYTbBWQ&#10;rk29Eynwsm2dTD2jWXjNZG5GlCnzBPoo/Tqf+GaG1MfuCRsbG5hBtDPU198ESOHa4na9r05sRSFo&#10;gkp9Dhwdngz3TpVkN4S6p9voBbIUiA6yawceDc8Y/ENdX9ucTKF9tDFRd3fnRqdGFne3DB9Kl8g8&#10;C5D5O1v7jZU9QuMwvS8uJmqewc5pQ72TojOqgIrF5+V5TbpKzh682MvEhwIijoxwX5z1elPJ7gBE&#10;U+tYYnSlely1TsdkBuwbdUKKvaPV0aWayj4/1FiojNrB0O3Dxd/p7DbAKKB0VVRUeHp6/rJEWVqM&#10;wVNEjJdy5cBM7fssw7gDhkyiV4T51do3WRsXpKpGuTJ4KjiXCE9ClKJ8lYBsldACtahyTchD8jPX&#10;DqSnNOjltQvKe70ahyMhskaXqqfX2pa2BuEHUUaoB3stvGm22t/fT0tLY7FYdDrdMVAbuRySTwzN&#10;Uu/kJ6BynfwMg3M1yBfjm6jFUbVEBYAMtnUy4/Itr20seBtQegIDA+82g3hBY4OzAk6gkar7cN/U&#10;XZ/8E2DiiA7sg+O+9rEon2xIDOg1kJT2BwExSULO3uC7i61+UKBjMpgIlbm+vLOzqxn1BI+ZlhcU&#10;H5wrNAkFb9I/2+l8EBBLF5VdoL9wtafc1TXAHizNraVFFlvoeOt9cRVwgrITKqRS7uLo4CQlopil&#10;4AiJ9+iJ7JtrO05mxGzb3ORqKunvAVTVNp4SV6ODWgpDd3z276x6ZOnCVn96o0l8DY3or6lUre4P&#10;hMiiTt8DIpFoeno6MzPztulUfDsL9wh2eAlBJb5JNPxJnXg4DGhEsD26Al/gYC70NPKMYgdla4aX&#10;EEsIL5kI5IWmPbKciKAAkZhcx8lptS7tca8fCm+fSBtdrFrc7Ns6mN8/Xjs83To52wNxwyO/6HSq&#10;P+JNs9XAwICtrS2NRmOz2QIn/ZA8IsCYTyL9Rm9PbB6RTuwkiObC0sIQFYCuaB2UrRGcq+4ZxbJ3&#10;Mbka6fU2oMWDGTw7u2se4OLsqqNpuN5Xl76Ox/R2n52KVhc3IaMq8lrCPNKN1dxwqzjgLvW/O3OZ&#10;vm5WUfkpNTeGZDkVHaCVwzNCh5MiHIpsoGs8xv8HeA3/jotwWb7PvqsV7nmoZxKe1FjVkykvdDAK&#10;ba3thywKdkmDT0yNKN7fO3xcvPbtzT0vmzg8fmLIq0ZiuQaQ0d7xatNIbFSlGqgK6ulqECvU0tn1&#10;jrRGI/igpDp2Xrttx2S6+CHRUeD+2tvbw8PD7w5QhZbVLVQXCgjl3C9F598t5h4Ikq1ocnxi5exP&#10;2DiYeccyw0sJwgotUhEGqlsL6YGRzjMLw7eNJLw1vF22AmXk5ORwOBxyAps11xJNBDIaPtybnLjw&#10;G7ximNAdEFmW5qbaH2EGeQ7ubKIBkU7edQnU/+PKQZjB5OTku9cMLs+vu1pG6X917mx6wBbbJ8en&#10;M+OLrXX9mbHlUBMwkiRJ4dD75uRiEZEUVtBQ0TU9tnB8dHqbNkK1IQPIpDToX40wC15bX9muLGiB&#10;OmN8toNSmx5ffNwEqBuBygxsb+xW5DY7W0TqfnH2sU2YGJ4Nc8/QVXS2ovmlR5VMjsyLzh4c3mh/&#10;9wCUh0wAcVNJrw7wztxGd2m3O3gKHrCi10dqcyggz8eWaslpoulNJvj96OwBa4xI91deXn7d/d0C&#10;Ht/SPZxNTonyTabbOj6GsC7ZipzCzrexdPI1gF4j476hOXcM0OHoE7PYo6OjH7eRyl/BG2UrlIb5&#10;+XkvLy9Q1eXCQJh5v2RiGRReJJQtXsBljzsJj3BORClxiss3Z30ndmbmqFk5B3BCC4g+LzRZ7mGc&#10;uwkLEt3X13fmzuX7MC+evFh9JdeG8i4q6XacnpyN9E/npVT7OSRC/hDb5H0QoHLip6mGh78wsTCj&#10;vrd9FAx4v66fCzTyhBmpUFnbnaDSfgJXyEmsxMXZig42ekGh7mmPHqq7DXicwe4Jd26sNS2gpri9&#10;v3M83DPTSMXd4JsrGBxq8aG71MAIx/rn4p49+bFU0utCSkY1sHjS/mOt2qHQ3UNkGkVGaBK6p3+k&#10;1BMTxBNrmcj8B43Tw/2hLGVlZQmFwnsFqJICRdQrhgV5hSMgXdvW8cGd7gZ0rnSyFY/LtXAN0vNP&#10;0fk5eq4SSEyVMDI00kO1MjIyKi4uBp9St/vm8UbZCq+5srLSzMwMNlBXV/cy4gLsnncck2wi8DMg&#10;Q8fB3fhyaNYlUA+J0FZ2zqaXmzMb0LjQwHhJkF046xbKIWa6315s4D3r6+/q8d3d2pdOiXQpzqz/&#10;/U2DZ+HOFmZWmyq744Pz7QyCwVAMOTt4NPpnW/CIsbpbQnB+f8cYWO9w/1gselhZ2T6Yz2+3w+NX&#10;9vuhplGpPwEFF+CYzFIgYtrpfLDx4MU8+1bSa0ubfvZJ7C+ONUXt5+eSve0D0JajSTgEl7GKe6BT&#10;8vggseD5nuLj5PgsLaoEbOVgHEolvS62DxZ+tPGRn2mNhhMrjWfio59dMxdoD4q7nGOla0qyWiwW&#10;Nnvu36EOwBx0dnZGRUX9MTzx70DD7BXNiiglynlIrrpLsB7f9q5Ci1NcnhWXb0UMCAosTfStYCwY&#10;itYekXTC+hFdVCohuRpgLtQgfJycxW5sbNzV9ecW9+3gjbIVvBg0DjIUgLC6umMg3oqTjyHaHJKz&#10;gn9oXI74OnobhRWrhuSrkxPtOGrE7HaGNEqfwME8IEObbK98ExngNRsH899731GqINezs7Op+7gJ&#10;JydnsQG5ekqu2fE3bJ56sHfkY0dMccBX48AvukqOfE6AnzCxIL12pG/6cQt3LyG5EPfN5MdVa8fX&#10;0IcXKn+fDXR2KhromkiJKOYoOYIom6ufcx4TuHhuatnVPNpU3bOnjRoSReLC9EoOsV9OKFPOwULH&#10;JzOuHHx9n653fCY/tQYZZazmTiW9Ii7+JxlbromqJOYirO9NUalSHJ1uV/b54RTyuXogcJOIbHVf&#10;9wegua2trXV3d0fj91CqIgHqcQ3WDckj5jeh0AZmajv7GQjsLZAOZwfSsRGaoVW2dzMRehq7BOp7&#10;RLJQsNEqEx4igsb6bsVQsHYNoYcWqqHko8DzbahOLAsLCwgrNpsNJ/HE0AuvjDfKVv39/b9HNL4K&#10;gZ2FezgH3IR3CUNu50IQFjmXBAe5f4QhU7pr9kfpbvJca7xavDZy3BBNjV+qDjSX9GL/AnIdJayj&#10;4665PydHp4khBZASEAW/27ftjb1ApxQpVQlQdV3MIyryW2YmlsTPt1Jn/3itsNMRT5HRZDqz1gb+&#10;ok5cwe72Po/tT/9kmxRWePx8HVgSiWSga9xWN8RCy3t+6t+CDsI6lA5uhrqlGXxz4Sg6uVtHt9b2&#10;/XF9Ei5YkdeM7IIepJJeEecX4saRaORkXrvt1W7147Pd7ulsOO7ICpXu6ZxHRMRfX18PDg6+e4ny&#10;H4HWFK7NP02HHMuLKFXxT6V5RTN94hl+KTqBmVqwEYTF+3VvGxw+CdocVUs4QR7f2NHbUPDrfAhY&#10;FogAyCsPD4+Hbvj0d/EW2QoSOjExkclkwgbq6+tTefwbCHsfyyReVblyYJa20NMIDU6IdGMiz0g2&#10;JJiZEcFWRLvNIUoM3j0ICxznn0bDi0cJcAvRvSavyGAMGxt3Bb0DQ6WEF+l/dYWhE/0qH9ZWNkuy&#10;GwXsIMYnIUveAY5psGvi2meeAxcrOyPJ9cRCs6xmi/kNqKfrzT7oIyaA6A8y1fTobh153IDd7wC5&#10;NFf1mKh58lh+l734+K7Tzc3TzQ3xyenG6nbZD+SAP+2DrZNZxMY9QuvVl3fqfBTofBDAFVJJrwXR&#10;+cmPVi6qd9NIDDlqgZ/Tq60l3W7kBNHCTuFVFrs/xsbG3NzcnkJVl0Cplk4f1ULBvuSjXw5iIpVq&#10;ULamXwrNK4aFUm3rZMz6SoRRMqBdvwHoKSMjI+gA1Cy41HfUaQW8ObYibMXCAvSUtrY2hNXljoE3&#10;wtbZjPB3aHnKlUPy1B19DHyTiNneaHDcgnW5fAuaHMFWBjq8SysJFkNTQ4YBgpOHrqZOSG2gi4tL&#10;dXX13VvgnJ6IchKrwFYRHpnwfUiBbtpa322s7IagMFR2M1bx8uDGgrYO9o/OX2a3YeTS7HonsTK2&#10;UiWxltE7k39wsiHtxvqXlaDyLGk+sKI2+s+2DyCYuiijnq3o6CWIxT0gRXxwsFpTNezu2m8rGAsN&#10;PlpYEJ2JpscXnc0iTDU868u6/iivelpHjFRdcZ9DPZNU0mvh4HhdOnlKZWSxcudwqWcmDyJLOqOK&#10;8IZ57TarO2NXs/SeQM60tbW5urpKS5U1LJt3HBNSKChHMzhXE57OI5ID+wYaQouLAiktfXcBbSrP&#10;1gJOEP+L6xCsFMtyC9N18jOwdzcWOJjxbS1gD4mr8a3wYQtTLkORGBbU17nOVijkurq60FbGxsZl&#10;ZWXUHb8TvDm2Oj4+RiZCppLC6mpE4xth62iGxiQkXzrqV6jmFqob/EOTtHtQy/paxCoc5ldpyPYr&#10;wIsnSe0qW8EGhoWFzc3NkfXwd0jOJdsbu93Nw4HCFCMV9/SYUpis/d3Dtrr+MLd0IxUP2EM7g+CC&#10;1Jr56ZWHdp8/FJKL85m19vQmIrgaDEtqo0H7RNra7vhlTzCeoqd12Eg6nyvMI+Ps9A/TC/D52x78&#10;Egf7x/GBeSw5x8yYMhCxRCRaLilu01JvVpRrUvjc/EV+wNEeIgt5EuCYbPjdvTK/9Y+9V8sL665W&#10;UVr/8H3tEsCqL8TvN2J8uQ65BxlV3O0i9X1EscEvkFTDCxWP3hLt5OQkLy/P1tYWhcrOxSQwW4u8&#10;8rUjrFgNMh9i39HbCEKUdw/auidMDbh0eYKtjJg3sBVcCwBB0N3dTd3xO8GbY6v5+fmAgAAyQ69F&#10;NL4DTj6GZH9kULYWWi2/ZGJqCeyejb0B6qr2R76Fyb+vDa2ZRwQHH8a/XLZsMIkeoUbpBYFLG2O/&#10;R4mEk9rZ2u9tH4v0zuIxAziKTq6WUWMDM+NDsykRRXx2gJ6SK58VEOv/Y7R/GhbpuZzX3ZCOvtcl&#10;1+vBEkorAIyh+cRKw+VYIcg0J7GSrejAlLfvbLorgNTBwUFHR0dTU1N/f//09PTm5iaajd9twtbG&#10;np9DEkvesbqwDc94tLQ05CQESZGBLurlP3Wqq2x3dcxOLrlaREFm9neM/TErQE/FWQ1sRSFDzs6d&#10;F52fWt3fOfaMfW13oH4oHPkWXalGTk/PbDarGwoDT+0fPynU4s7OTkJCgkAg4PEtPaJY5JIXr2iW&#10;J45Ilk8CA6WU6HK9XBNDTLvRwgeglSDErvVOPBhW1oYMYuUNjVh89gtbgaqsrKwYDAbUAGwE6hp1&#10;x+8Eb4ut0LY3NjZeTly4sX/9RoB0XIOJ6Qt48UIvI4G9BRmg2iOCTvtMjAwSWw3+hK2TKTGhAeIr&#10;iX5ZMsBfEaVqcVWM7Bar0h73q7EiT47PBrsmEkMKBbpBHEVnqKogl9SWmt6ulmE3yxg9JWe9r87B&#10;LqldzUOPjk3+aIjPz2bXOvtni5rH4pLrdPFQqQ0GY8s1lwprbXkLygU+y88h8UYKkEgks7OzKSkp&#10;zs7ODg4O7u7uvr6+ISEhMTExmZmZFRUVaIFnZma2t7fPzs5WlzYdjcONVN3b6wfwv/uTEwN87iVb&#10;4ehVU16vqhzunRRwAi20vafH7hUcHVosO6ECrwkH47OdubYn7ra7dfjRC3r+iIuL84296Z/KVBlU&#10;VT8cubk/I91z+KlvEPIcGcjj8eD1/NOkgdLjmYRH4xE2DZYNhsDB3dg1SM83kRGSr0F1k0tJDW4R&#10;dHbj5Od7wtyEy/pGlHm64i9x+EiQ252icgUHB29tbVF3/E7wttgK2RceHi6dt0A3MjKiMvh+QAkg&#10;J1V5xbCsudYuAfrhRJOlbqJvgjenr23pk0AHhYXmqxNTH6QzUOAHqX+2tvZNYMZW0mEKYqs1IVWS&#10;63X7Zor39na7W4ZjfHMMlF3h8szUvWL8csFKh/vHEFDJYUWMzw6OJuEN5d3HRyeo9tRjvC5Qu+AK&#10;oadWd8d+tAlQ7tMajeY2ukjCwtny3CbIKwsdr6HuXzqGcGpvbw98RG6uSWXET6AdhjqAnQGFAY6O&#10;jt7e3v6eoSbq7qChkrzq5eXlVbCVr3fbd6U6+U84iJiiLPpOX29bw4CVjp+LRdTS/H1FCogJGetn&#10;n2Cq4YG7JWZ+fHWKD85bWdo8JTayf7Y2AHm1tD1U3OWSUEPHi8aR1mgwtlhzdW3AU4BbHR4e9vLy&#10;QgbaCqVlskLZLeSXDf5IcKWTpHg2lvauJh6RrJBcDXI3QBTO0AI1txBdYqngz0YWvGNhZm2iZ62n&#10;zmV8IdYAMhSJLg62Ck9fi4fG2IjNhaTS0yI8IGw1bOC1OHyWlpYwK2QfC9gqPT0d8pm66XeCN8RW&#10;8B1dXV2oNjo6OshTNAJUNt8PaLu845hQ3WidbByI/ku/FMIP2rlwiJlyX6wDMqjQPGCxkHx17zjG&#10;5faoKFhCR/v27tq59e6emdy8dtuQfDWfKCNPYYAVzZel4ChgB4W6p4O5Dvap3YlFZ8R2e4zP9kmh&#10;BX/sEno1bO7PQlvhGQs7hXvH1GrBpbk1M00Phpx9fmrN5U6lKKmoVJGRkZAAeHwyH+4APgOYcPhM&#10;BXv2N1tLE55QKPTx8opzdirQ1mz49qXx25d6dZX2AP/5qen89BpzDZ8AxxRkF/l19wRuD/KtqqjV&#10;ySwcIgvNjBXDJzWiuLN5aHtz7+mcdXS6PbJQiaYIWRRbrQXrV9HnM7ve8aBpn3dDJBLV1dWR+wDy&#10;bS18pUF+wFnEavw7s5nHtxJ6GsEPgrbwL6At6DJ4Qy7P0lQfNMSjSaPj3uegfSb616/G6YNNMTQ0&#10;hKpC5WIymR4eHn19fe9rQBB4Q2x1cnKSnJxM7hiInL06I/SecPQxROsUXqwKjQ3JDc5yC9W1d9Vn&#10;KlmDsAQOBt7xDI9INmSX0MP4crIcKiEoEtL9UhjDEYSn2BjqWDPlbQ2UnSO9s9pq+9ZXt6+GvhOL&#10;znMSK+kf7RKC8t4OWwHDC5Vx1dqwNm0TKWQKKMDHLh6FOMAxmazzkEVFRUUosqAqMhPuCVMDLlOJ&#10;T5cTGGgRuzci6wRcrqupaRibGcNihpqZBnp4hIWEO1j4sRWEjhZB7e0do6OjS0tL+/v7qMb3p5vF&#10;ubWU8GIyZDsOvW9OQS4pQz13hse4ExKJeHl7uHYwOK5GB3oKPNU7k7uyM3ItJszTcXR0lJeXZ2Nj&#10;Q+QXNL6/QVixGuRSYKYWyue1tWK/Aw2Hg7uJXwoxxyqsWMUthKGvYwn2IfNB+yOxJ7meBs9Am5BR&#10;eppcjirPSMHS4oOp+T/EYfGPiVDOgEs3v/SAqEdo+PX09OBXSKqCfUFDdffA99vEG2IrlGm0SJCp&#10;aAHMzB7j26GnAjMI4R2QSa2uAmdxuZbkmkFddS7/pgFj1Fg4nbKysss4fFAEwZ4xbCUbMz1z3zCr&#10;zY1N+BSJWAy/dQHGkjo+sfi8MKOWJS8Mc09/nS3m74njs93awRBUyMQ65s4RNYGzurAVZd1c22u4&#10;bwqNanBw8H1W2P4OSwtr1BDGJztiFdF3YkNNslbwLS0FlpYwk7imlQVXT92G/snOmGHj4uICT+Tn&#10;5xcaGpqUlFRQUNDU1AT+WltbQ62+2zsfHhyP9k//SKzksf1hDHFY0X0K0+rIWSMPAiipcyojo8kk&#10;ukotqlKlpNt1eXvk/GU2vt7d3U1MTLx01iiT7mG6ZOdDaKG6ZwwTKeSpOyCwM7cRGpkamrC+WaHo&#10;4t0xv1lZmBlbQiOZEK7Q2or4icPS3DpOTatATinv8xcc+Z+/FH9R8tel9moGVZmampLuD2wFzoqP&#10;j19ZWXl3qorEW2ErtJklJSVEC8CgGRpzeDZmUEY2jsTCAicfQ5dAfRz4nfBud1YxoYcR4fylW6pd&#10;Fgt9ba72P3yGAu/G+HwoWIGBgVdDU4N9+Gx/3W/2LgGsyDK1trHk/enJ+azMUTeX8QD/tfpa8eEB&#10;BEtNUTtH0cnPPul1BrDuD4gIaIfoSrWh+VIyZWdrn/NFiApva+Zub2f/UJ4i+oalM3rwu4WZtSGD&#10;x1AU6Hy0pcvZ6KkTA0+/mA5TLue7jc4HG3JSLgl8I1oFKA6wJAlXV1eQZnp6ekVFRVdX19TU1Pr6&#10;+t7e3uHhIZp9VCcUCQgp5DMaj4qCFnAW7aMN7ZMtTOJw7+R9egmhp/aP14YWysFTEJvIENjkvpl8&#10;6XKlp5rK2zAzM+Pr63s1h/Gr0MsoOFeD7JMKzNK2czb9vdUkAQIyM7BmfSPmH5DdT6zv1nYuusE/&#10;1CNKVUIKpKFEyK2efiL/u9Llnl3kEcakI510fxBTkFRsNtvJyammpuYdRVz4HW+FrVBM0Q4z2TrW&#10;zlqecVqBWZqhBWok71w9IKedfA3vaJ1QCHwSGSgTaM0uo22gOhEBZD7+MjJ4CQi63Nzcq2/x9ERE&#10;xIT55uwbzI0qU0/No7ULzVtUvrV+kW/7qtipy1qpKBefnjZX9Rh8d3O1jN7ffWY38UQcnW6XdLtB&#10;RNQMBpEp6+sbNoZE+HPWt19iHt0H4Cl454A0Hb8kuqOXETgL3GRuBA8iYMjZ6nywZSnZGDFhDKnd&#10;gJHbTEUb2keBufFdnEjyF5oKgCQyd3d3SLCUlBRIsIaGht7e3omJicXFxe3tbQixqbH5SO9M/e/O&#10;eAorhk9v++jdMemRCYPzJdmt1uAplJzket26obC13Yln7KL6HeDX/v5+lOTrFptrbeto7hPHIFyh&#10;dCcU5wD9y27TS0AoGehQuyuDp5hfeAY6XCtrS2lEPRb+C/9LREyKZV6NJJOqqXa5eRqO6i/yARwW&#10;6f7IjipQVUhIyMDAwOM2DXw7eBNshYYU9gTtgIGZln/mLwwVXqoSVqiG94SDWE1OTgEN1iXiKNwC&#10;BzcTMkSMaxA1EGNuQkw/Idjqt8lyKFVoCVExroZjR5PuY5uop+SSkZKeVmucFvq1Xk2+Qbp9Dhqx&#10;JiWFEQ+3s52dntZRY1UPB6Ow7c1HTiMELiTnh3OzSyXF8znZ2z0958/RmyC5OEfNBFsVdgrPRCeo&#10;88nJyWa6thCYYO3fN0G5DZBUtk6mPgl0cj0mkflFah6RbPAXzlqYEysxWV8FjM/2RNe7KrHCCdLA&#10;RJdLl7NlytsQ/HUP8Kys3IyNwljMcDbTw9iIWFkn7UmEPff09IT+iouLgwQrKioqL60I8ozXVyZ2&#10;9LJm+nY0Dt44lfTifxcbe9M1g8HSTWiI2Z7lvd4za+2PW0PzIEDxVVVVkfNCfwfB+4F65CYOyEm/&#10;FB33MA50FnkWVKWnyUMpxdMxwFN0LvGmLhUY0Z9lLF3oSgg0/wwdaS8YUQt89fWqlRTIzejwM0fl&#10;u42eHun+wFYmJiYJCQnLy8si0RvqXX0c3gRbbW1toTohfzn6Op5xRAlDA+IVw3LwMLZzMUWFsRWa&#10;oTFBCxOSR0Wqcva/df2gwN7CP1U6ySWOYWnGNWJwmd+IMV26HN/kyqa1JFArUBmuTTxBCxnmnsGS&#10;c/iRVNE3WZLlq9T0VY4sDTiaFD73WZofr6/1dYxZaHkJOIGri4/ZVJ3AxcXe2Fi/raBFTaXpu1K3&#10;od5yaYnkOQirYzIjpkojpda0uCzXx8cHjwk1RJMjBpUM6X/qWedaoWJ4RLD9UnWIObfSSYzBPzRg&#10;Q4hXU6yGekJ+ECLLzJioYwx5W8Yne6aiLS5uqs9lfxPQPvOR85bmfyAsUJWPvl6hyvcaRbnaL/JF&#10;Kt989fQu10lJiYuCQCBwdHR0dnKxNLKjyRHBLUw1PZKiczo7u+Di9/f3f7Y3oKqpwk5HIrRelXpZ&#10;r+fCZh90lvTUiwOMkJ2djdwm7/93QPs7uBsFZROFHId04E8b5haClKEkdX9SqjI3IfL2d6AW+MQz&#10;SM+BWoDfbYRmfEvLMDaz9KtitZSqHJgMttT9sVgsKNbS0tKdndeeBvhC+PtshXyEsEK2oimgIhpL&#10;I6z7p+kIpLF4rsLG0QxmkKg/5cQs0Bv7sPh2Fj6J9MAMDVMjE7KHkjj+gf/nkaEULwFh5ebm1tLS&#10;8nsnSHxgPuOzQ1pU6dHhYXOma40qwVbkBrmNX+RGvD1Fu7vjQ3M8ZqC5pvfK0iNX4V2cnw+5OjX+&#10;3PQQX9FjqLc/9tTtApGlXZM/oCyCczXtnSxR1fGwlhbWHFVpCJ0v/H9b7F8BMSX0NCanrV1WJxCW&#10;eziHb0sMUBCrmiqI/dB+MeNWhJ7iqPCZ8g7gKVMDa30tHlPOHvyFRJDXHd7TwcwsT1X50sg0KHwC&#10;c13dKv1GmBlw6QrEa0ULZGFoI+AL7O3tvby8oqOjc4tS02utiTsvVavvTd7dJVwkSOR1ZsMdHh4G&#10;BASAWKkbvQVw005+BtBW4SWqQdkaVpZGlPv7yGcrE4OtdwBvwcnHMCib2OoJjxlaqAaPSZywsrKA&#10;+9PVZdDp2tra5PxPuL//gKS6xN9nK3jpqxGN4dLdQnQjSlXg+7xiGddDsHOJsDBk0xT0Q8Pe9bel&#10;OcRYiaWNvYG+tjmMD0iKJs9nfeNx1HmmBte5DRSJ8n1jiJ+suAqmnENsQO7hwfH24kS9u2G1mlzT&#10;l89Nykp9POutni4QzdTYoq1eiJGK28TII1cwSESiFh2tuiudDg1fFTfb26jTjwJsNbRGbo1/ZLka&#10;yMXG4WcGWlkbSkNKwmug6b4RaLoD0BhAQBG1iFjTD99HdAn/nPEPwYuz/um/bcoCkWUISWXD+GwH&#10;uw0LY6DNZyjgT3vWFxuQ123208nEpEJR/moncZXCZ0fTP6+4AgnizRLkq0Q0QmBktD0CAc8njoOW&#10;LLxY1TvKMCDAH8I5KyurrKysra1taGhoZmbmRUfuUZbQ/l3vtLodQk89MwNjnY+E9md948L9XWtQ&#10;b4PAztwzioWGxDeRjpbj6sxPwNDQMDExcX5+/p2O/d2Gv8xWUAHIU3d3d1AV6bHxJpD75Jw61Bmv&#10;GCb31y4qCAW0LWFFqhHlRGQrSn+B5MytTfSISSjMrzxyD1QdOZ6eFmFMLM1u1tVgq8rKyhv3jChM&#10;r2N+to/yzTncPz4Xi0b7C3JDNAsclQbiAvZGR85PjiXnkp7WERvdIBN1z5H+6ccp7QuxuNfKnOwR&#10;wwHaatPR3Onvo04/HKiKzc3NISEh3lFGoPtf2MqaUECEh/pAhdD5HZCrZBeVa5AeSIoYBPz1g2hI&#10;iHYiR/N32QsGhLCCpDKWDmVAyuFb2N8F9M92DDl7tjLfWJeLxGsQmpmWfP966bLxS9lXRSRSp+/A&#10;z9VweNG66lxzEy4qsFsoRzpXQAUWCWIQrAFIfSQRZBFG0snJCZxFZdYLAFoGhQpfR93knZBOXiPU&#10;rs5nEK6hWyjTzuW+C2MBHt/Kwc0YTtDS0sLIyIicqMhkMiEzS0pKtraeeYvJt4C/zFbg/pqaGjLg&#10;DrTrZcQF1DHoZFQMiCyvaCbRmyidYGJhRtQKHA5u+u5hNGd/ppW5CcFQSjy6Ak/nM5/QU1LfZ6Bj&#10;butkiH+5DSjHYMnp6WnqVn5FRX4zW94x0Cllf5cYK1zfm/rRZB1Toto+lCQ6FW2u7RSk1bpaROl/&#10;dQlwTH5oMPJ/cSFZKi5qVVclbWbTV8VRP+/Tzcf0goEuV1ZW0tLSyA2g3EJ1f2crCBzGF6kZVJJG&#10;KPyVwWExXKVkBMK6bRDDJYCYKB+ar371sgSsrE2hrZTsWQp2pj8XmRBDhybE9BGILOZnIV1eoKvJ&#10;s/i1PvItLWJoOnVf5JEDRCYoysXpaAvutz4UhQG+CY+Dl85StnbyBVUR5ij4h4aD2y9fA/owNjZG&#10;TQaKi4upLHtuoDCDJvh8/n0mNiP/GYpSM6vAs3EwCMlVR+sL0Xp1sO8+sLCw0NfXJ8f+oKq8vb07&#10;Ozvf48zP++Avs9XBwQF8/lVhdQm03j6JRJxWtzA6sdnnZQ/Ubcc/hMehy/P1NK1d/FkouJ6RbOpa&#10;vwHFF20gHOhtS6Waa3rY8kIfm4Qd6XjfuURUNxgeUaoWmW2WnpBnbxDCVhDqf3X1sI7ubB5+SpAT&#10;ydnZRnPjoKtTL587l5khunO7nduAhrS6uvqqB7mRrcApBjRqgFznAx8G7WqPEuoJGXjHJ4kO5qJS&#10;fwXEFz4QXqKGJp1KIkF2XSkJmYo217pdUHPNDK05qnymvD2MIUNBYMym5pSSsLG0DGazslSVs1WV&#10;Q9hMm98F2O2wNOcaMqzI3bnZKpae0TS416tLgkEcZmZmbDab1B2o2HjpVK49N8ARaC3+2GkFmBn9&#10;pCp5vqkeTKyVk59heJkKhKGz/79rV+8GmnZTU1M8GkiKTqcbGBjA/S0uLlJ381/EX2ar1dVVoVCI&#10;YgQd+/vCQJ6NOZdnRPtMhQCFvSenTdE+E7sP0RWIiXP6OuYmuqbmRiaGdGJAHeUANBeYSWws6BFO&#10;zej9HajVrq6u/f39N6plsfi8ubrX4Luri0XkxioxnHRyfNrcXuHibWpIs2J/sTNW8XS1jM5Pq5mZ&#10;WHr9iJdXARs7Pj4eGxsL8r2kKuBmtkLttSTWvhJd1P8QkuTSEvIFxKpvZFpYIRXV/kbYu5qQQxzX&#10;gwRYWRsxeUw5O6YSH19BJV6BhRm+l8f6akP7ZMf4wufxLHBjl4ufHg28a+84JiQ2Mef7//ENmb/E&#10;2kd9Rh1GQ4jKjFoNeeXj4/NyTnB9fT00NJQn4OK5BA7mto6mcNPXZnISINoMYnEFSvK/C4+5VkHk&#10;CEY064+rcwA8mqGhIWoNqArVBz6XdH+P65F4L/jLbLW/v+/r6wsPiPIEbXXV8BOLPLQIekKlgq1z&#10;cGO7BjEcPHRNDYj+KQhpWA8rC0uXIHZglkZInrpLILE2EP8IjRCUQ7x41+AbFr4D+BZbW1vU8N8j&#10;GuNl727tdzYNwd8ZKBOb00BbLcysFqbXuXOj9b45sxRtQFgpsenjw7NP3A/iicCtbm5ulpaWogb+&#10;3lFyG1sRgGvT45KWkKNCjbULPY1hunF4RrF5gltrC0gqtIjo2HL0/mVZALQSHB/to+3lBX8HPgMr&#10;qqcOQcET2BEjYn6pOt7xDPdwjrOfwfVu+3sADOsRycJjhhWpcrlG2h9+4V/oDlRmlCtUZhQwZFFe&#10;Xh6kx/P25ojEx4tbAyOLFX0zedU9kaEZRr5JdDxXQIZ2YJZWULaWbxIN/tr2ykgFCjbZXcX+/m9I&#10;W4BsLaANr4VR/x1o1y/dH356eXm1trYeHb2tKcovgb/MVmKxuLCw0MjICE0EihT1NgAra2MWQVVE&#10;jVKFsTclJy5IZ1r9IpVRG8mgHGAoe1fChFyy1R1zsjw9Pevq6q5O7ZXG29sDTwU5p1jq+Bp+84Dd&#10;a6rqrivtdDKLgOljyTva6AW6e/L9krUqu4NPRX+zcJyfn0MjhIWFoVH9naqAu9gKALloUc07WMbS&#10;3No9ghNRroJ8Q72iPnMToGUC0onchkmnkqSAI9NV49M/2hnoEIsFqdQr4PKtnP30fRNphkwzfC9D&#10;EZ8xCMjQgGEPK1aF3/eOZeClkwfqMHFYEj+JlFtAjAkUEtQJyrOytGR9JyiArsg3NbLS09NDiUJN&#10;5nA4KF0eHh4TExMPmMl9cSERi2DSJSIRfqcSf4P4/LRjIi2lXje+hhZbrRVdKd2zjzzKpVu3EzqU&#10;mOEcWqDun66D5hNqy4hB5LxUCf6SUT4JRPRt/1Sd3+e4XwWMLWoKng5UhaeLioqCuP4vTVO4A3+Z&#10;rdDQDQwM2Nvbk83gZS+7pZk1Q1HaH/yVR/ZjSOsJ4e8Cs7Xs3UxQIy4bK1snU7AYTnnFMrkCYqsI&#10;sv/lWvt/CTimyMjIpaUlspkVi84313dba/v87BNM1Dw5ik6WNJ/EkILhvqm56WV7w1BdRRcHo9C8&#10;5Oql+dXOsR+RRPQrzu7PBcOvDPA7BEJOTs4163cNECyoJGCf2zQL1csrneTBVuZ5RtNRr3yTaXcs&#10;EgBgUjwipTtml6hSSVIQawO/2YCtTDi4petshf/yjGIRk7ArlD2jaRxVK4ggvFydT1w9DQsTfRMw&#10;l5WFERFUQIurq84D75BjJhCAINMb5x/ZOaFNIlaiBOeqk8+IJyLC8MPhKpjpaDJQomADnZ2dy8vL&#10;H6Q7LiSS3YHBIRenDj3OoKPD7tDQxS3zALYO5vPabXEPCbWMjCbz6GJ2UJZ2QJoOVBIMnXsYB4d/&#10;mjZK4+UaMv80TaaSNR5fT8vyWmc85QRjpGNKNwG1A8wLqQieImYmCgRQ1ru7u/9t93cVf5mtgNXV&#10;1eDgYLIxNDY2JpWCiR7xRqVj7bzL1tXBgxhfJ/ZWy9JyCdLzCOc4ehlxpfEYyU3nUSxAanauJrAG&#10;+PPawNAloEcKCgrOzogYbzB6zdW90b4/zDW9OYqOPCYRrbi9YeD48ERyLtlc23E0DTf47lqa3XAq&#10;7Z9a3RkjoyN1TKZd/O+1R4j39vaampqCgoLuHiZHhkBuoGGHH7mtvxy5amrA5ahTq2ctzAyhU6Cw&#10;qLO3ABLJU8pWYYVqVBKuZEl0WrGUbBlytsRQ429w9DQKL1WFjPJPpbkG63J5FsT09y/E5C9w1t0H&#10;igFL+fp0LQhGXIq4jSI1IgKUtN0yNTWnqxKRF7X+4dG/mZkamyckJExOTl5dU3UfHC0s9FlZNErH&#10;KBvkP/XzrA5v2bt7/3i9uNsFt5HfYT+50J2QHGlje7394AksHdyNQVuwhAEZWpYWhtofeGxlS7cQ&#10;BuTk5WCFrdAMWQRScwnUv0mbEu4P5IsWHVQFbeXt7d3e3v5fHfu7DX+fraDP8/PzTUxM8CbAWeS7&#10;QQOLYgd7b361XeVaweBESFcLSqfVEGPVhM6Srg0Mlwa6dvQxFHoaESK8TOVGE8Tn8319fUdGRna3&#10;93taR+D7LLR9dL+48BgBUb7ZA90T25t74Cny3vZ3D1ysooxVPOpKO8gW7FR00DAcFVWpCnm1tEVE&#10;+30d4Nvn5+eTk5MdHR3v4CkSxNqjdB3kBmGv7gTROajJ0/4HQobn5M2GYKFO3ALqykT3yk8naGWt&#10;r8ODqGHKObC/2pnfFPCVaEvKlYOytCB7yaoIWSH01HPyY/IE+noaRGRevGvyIKbyqhIT5QxoRPAm&#10;sjcKN3k5fImL+KXQ0GihertHsPkCQqSQwQboNCbtiznBcR94fAPPjfXHzAVZ+JHT/O0LOf8LR/N3&#10;pfnsLOrcr5BcnPfO5sVVayfWMqs7E0JCA+9Qu1IBaCblaDwLEYgNeRKYqeUawnH21yfXioXk3jD3&#10;Ak9nampK9u2CqlBH4P5GR0f/j7i/q/j7bAU71tvbi0oIcctgMMiRQXJ8lyijv4pitO3ksgOiIZIu&#10;7/RJpAtsLQRCqvcKFcM1SI948fnqRKDY32Bra5uRkXFwcDA2MCs0CmMrOJppeUX5ZHe3jhzuHYoO&#10;D0X7++LjY7K34vjoNMg51eCra2Fa7c9tAS+IuVdt/KhKleIu573jNWniC+L/b+8tghvboq6x+Z9U&#10;cJJK/ZVUZZBJKoNUJeMMMkjla3B3u9FsWWDJbJkkWWZmZmZmZmZmZmaSLEuyX9bVVfu53bbb1N12&#10;t1ades997xXde846a++zz97gKUiqmpoaTKc3bEC7CHsPY8L6qFBxCfjBcjiUl52boZEusUWJ/pHY&#10;0XKDnwiwdZEb3c6QADJYEMWgSBHEp3+0vtJqI8um+SXr4PGRRzB08U9MKl5xNDxikKaF2ddmbgVi&#10;Ip1W+IOct2AVkstnPL6FdzxdRlUqntEMKBd0mPOlMSaTyTaxNGO46rziU1/b+Nknzk4s/7BE2CWM&#10;+fs2fI3XRat/+3oswE9+7jscibZgDMrS0WgFZzBtXa6le/wuonj4Cx7lDR6iuXcsnZxf8UPIqTes&#10;RM09lHlRC4OqSOuP/IEYHTiSn5+/vr7+hwWp3xK/n60A3H3SGMTsAWMQz4ncBaav/U3ipHNwrS3t&#10;XE2IvMblRKV4WD0wB8h8Gp5RDEy8+CMgjULmY7oITH1OTk5dXV340OHeaUuqn5Gqe21Jh1AoOhWL&#10;N1uax7w8BrhWk8FBe4MDZ+gR0tNIr0z9D655ydXik3+nsqnVxsQ6Wky1eutE4onkJya3hvCEDIyI&#10;iLC2tsas7Whq6mZk5GxibH194TJMxkTEOcZzqSrsYvnRa4DRDmvRI1KHqWqBG67zlmv0bTDUJRDu&#10;p0oia7j1hXgrtqF81x7lNSzKy7qPy7cgV0jwvOSHZAd9k4nHdMlb/z3AX2SGX10VrhXHAoYksXZZ&#10;8QVUZWEhN44ATHUQICD0wcHBjdXt2IBc5nsHvMpEw72qsO3k+A4yZDYlufmj8jlbNX9QnklKkJ+7&#10;CofCjdJu19hqYrIMLVKHOCIt00swZhJpi/CVDHQI/YVr7D2JOszBeZoh+Rp4CsSi9oXYBUgq0voj&#10;1/4wOtxlVcRh/f09jqpLeBJsdXJyghkDPIVuRxqD9PcybaV108jBUJRZBITzEiOTdGSSuz3RiOqn&#10;37lsoE1iYmJAjvjQmYklHlGXxXekfxr/3Onr7TXQa3qn1PxOqfXT+z4Ls/2xMYlEmhJRrKvslBFT&#10;djFBqPRUTFYkT2nQm1nv+BkpkyA5V1dXS0tLyZhP0LangUGemkrFh3clnz9E0qjXERZkC0kEgRla&#10;8kPXw8aRHVqkFl6qYm1jRLioQVhvCBPsyttu48Qms51AF4Dm5EcBSwxFedDp93t6iMwZEHplKucJ&#10;fAA8Gu84YgksIFPrWs+aDJiuMLzxzpTXXOcAFumR9E/XMrP8N9pIX1/fzs6usLAQd4wcybvbBxW5&#10;zeYUL7zQVMNjfnqVvKu3wd7oSDeL0UAmYHnzqltPd3foByb/9t5KZoVXaAHhJg/O1XTwuLzfHvdT&#10;l1yyfPcNoWNChVy1czO5tBhyyfqDnRsdHT0yMvK44RfPDk+CrQBMiRC96HnogviDLDHE0pAvCF4N&#10;IsMZG6Yfpnr0kvMGtQUW+95pBRVta2tbW1tLbgxcmFm11Q82VfPsax+TCo+nIsObld+Q0ynEf4fq&#10;l8WsDMnxcXp0KfOdc0p4yaUEoXuC1cwWM3wcDAHhyZ786CNBIpFAAEJSnQcoOJmY5Kl9ITfoEAPp&#10;/Tt/vQsBHxfAd2BjwOCLuYVdfcFFkKsTuIH2bsYgGp13Ml54JdsHrsI1pHHOc1Rh2icNOgiB78NH&#10;zdlWZAAB48s3jhsbJ9OAdKKYdlihOh6W/KgMUEnk0v51iyHnMDXggKrw5h5RMhbO0jDjU6k0KkQH&#10;JBWmt9DQUCjQSwEK0MUdTUNE8dcXvIq8FvnRWwAqe722plufWa/8ppPFWK+rIeIYbsTe3l5ScoKr&#10;vwlhJsvcqc5E9Yd/WRg/gXTAGVJ/YGuTjirM3PhpMtVIBW3l5OSsrKz85VQFPBW22tra8vHxIY1B&#10;Yje5LLcJ7Pyb2EoG9Am+I1FfHv0YPBVaoO4ZqXtlxAqMKX9///n5efITtzf23K1ijFU8m6t7xIeH&#10;I14eLV/ZqvbNq5ZP72eiIyUCQWl2I+21fYh72t7ON5sBz/45nVptSaijRlWptk0knZ49jh8Bxiek&#10;X3p6ur29/UWXbZAuo+ZC2T4QVobaNzEE5+A7mJFsRawu3QhbF/noIuKnoZVkeRQYn4ilWNx8NPwB&#10;wWVEJ+xxglwgYEtV3MOY31s60A56msSWA6ryv541YgExmoH3x5eBkrokN0BkID48Mlxzs7wyN5Hv&#10;rXENorlGaOmbUEBVZIAC7lJ1dfXh4dVFAPf3jkJc0/BCEw2PrfU7bGk6k0rE+3ui7W38F3/Lj16P&#10;paWloKAgKGBHH4NwWc2I8DJV/GSerTl5rwiPFZm46sZ8qsDF4jT4jU5OTh0dHeT6tfzD/mI8FbbC&#10;w8AEgucEtgJnMdWIrq+rcjkj1ffAMPOMlMfyBGZqXelZBzBlubi4FBcXo2eTnwhjwYsfZ/jFrbGy&#10;WyoWzyYnNcv21kJYNb593UvTWautPjuV1pV20JXsAxyTtzcvCyiR5Kh1PCGmWiO+Vmd+s0d+9L7A&#10;HdjZ2WlqaiKT58m/91eE06m1F1y/aAWfP8rPfQsiXFaW9cX9+o1HgPXXy4Jyvkm8Y2HG0dchIp7o&#10;n4iVPiJ86QVPX9vSJYARnKtOZLv/fisJYEnEsl9iK1g3QbmEMxHmG2YUUB6eJlQY9JqZCRFF5RKo&#10;65es5R5B41qz8U+cvcICJUY3W1uWU4VtRafoENv9YCLhgSYmJmLuuWEYn0pPm6v7DL+4aL+wjvLN&#10;Pvlpew+g7NC7CBXMsXL0MgzMJOQkOCsoR9OJqFlpQVEi7iTh2biels+tP5i3ALg4MjIS1p/8MxR4&#10;OmwFwBjExIK+iImFpUHMpbBHbs6Wi4nLJVBWollWfM3Rmwi/kp/7FuhJEFZ49ueLKYcHgkCnZMPP&#10;bjAT0OGFK8uDDnatql9aPih3UjQnggKO19bAIV3Nw9TXtt78+LXlK5bDtw/m8jqsoypVy3rdD47v&#10;X44c32pychLDD2KB6PTfwU+PVf1R+TwPVNPb1yma6vJz3wJ87UemTk24KXzBydcQwgq2GLE/6ap7&#10;DFVrwuIQSQ5kEaT0T5ZsI2MzE7apviwH07e3GUdIOUz/+FUPcizxERixeDQekQxZMgaiVCfBgx95&#10;9A9EY3wmokNZGha6X4i6CbA9WepE7AKuNKDCDuVC1hnpWhnS2HhnyltLKoUO+wjD2NPTs6Wl5TYF&#10;EY4OhKmRpfS3dqYaHgOdE/KjjwrQZUNDAx6c/IfLHHyQq0SMAsnU9gawZHXecE2uN80tLCxg/ZGe&#10;OEzY+Gdubu7y8vJ5d1UAeEJsBWOQ3DMIDayrQUTNoOtfuSJ+DiKVqMwGDMzSItwi1zAbxj/MQHDB&#10;7oUMB4IjYbhHhuFn9+KMeqnk9OzsVLC4uFpetpSfB1Ul2iCoBx2xNKdR55WNFy9udemKBKF41dBC&#10;WWy1VlyNdsdk6onkPgVFIPdgzvj5+RHe9GtiqezY7Ex1VTLLKARg9fu3noZXRydweRaE/VX5JThf&#10;49odfxxLGHSE4Vysdp0aJUHsRqZa0T8QkwcaaRviuehrccyMiKSgMG2MmRymqjzVFBQWXsWxJtYl&#10;iZrpZDIsW1O8BBqNfJMfN1lgMLmDnfRYab/kUlWM9Zh6mM9gJkNS3X4YL8+tW9J8dF7xk8OKfkap&#10;etIsuJR6gcgO6msYnEeY5BzclZdE8OB1hgK46aL1h7dqbm4+ODi4QTb+nXhCbAXjPDs7m1wZpKoa&#10;o4/SlLkwGeSP9Co4+xPl4zF727ldmzYAAAs4OzvD/r/op8TfaZEleh/cksOLzsuXEhUDJUTpwL2d&#10;w7720WjfHLaGp6m6R2V+i+Do6l1m0tOT2sGg6CrV2BrN9snku1bTRI9sa2uD6YcfDkPAzMwMAxJG&#10;wTnkv8HKyoHNTtHWKP6onKP6xVef9Y03+1s4eBkRdTRgiWRrugXr2buZwjzkO7Dt3U2c/A08InWh&#10;Q8FTGEj+6RT5a66HtZ2Zb7K2sx/dgMqmKMlzh4N6SDYhtp3LouEpr7hMVStrW7ZbOAuTB2kKheRr&#10;wBQijETZnkQIK6gnQjpRiEbkzDC0dPBkOXgyrG319LQsGV849I9okFqW9I+WYEk0lrq5kb6RiQkR&#10;oACb665OHFycGlmM7+xiFrE8//jxcZB4wcHBF52McnBkiwwZWlaWBrhFEI/f27l4vmw2m3TXgqqM&#10;jIxCQkKGh4cVkupKPCG2An309fVh3GJ6oajq/ZCteNYW3nF0QkTkakAsyI9eBUxWkZGR0G7yT5Lh&#10;7PQsK66C9d45MaRAcCRf75NKpHs7B0M9k+GemZY6vnrvXcy0vCO9s5bm128YIUfHW+V9HjHV6lFV&#10;Kp1TaSLxHZLzYexlZWWhs5ImALkqCoEJewfz7UUKwwx8ib+uA4dn6RrMIsM4b2iwoF2CfuCJB7jk&#10;fQb1FKjbOBiZsCygpGjKcp7SecNhfLaEscbjG/gmUcidBuSb+6XokB4x0kgkhut3Mg5S0tHHMFQW&#10;GOGbRIUigw0FsgstVAvKUfdP0/RP1fSIpLp62hUVFe3t3XPtdXpsQfultd5Hp/qyrrsGi/4Q6+vr&#10;11W95kDDhjM5HIKtoK0sv9VWeKAmJiawbWV+Kh3QFqy/lZUVBVVdhyfEVgAelb+/P8aqtoytdN5y&#10;2UbXshVMv/OIUPmhqwDbys7Orqys7FInOBaepMeUsd47xfrnHh0KwZVQT13Nw0lhRTasUMY7BxM1&#10;z3CPTPTvrfVdmIryl12Ns52jxcp+n+hqdZiE3dNZolubhEKhMDU1FfOqlpYW/gtoa2uTfwDn/MVk&#10;MjEDg8LAX+ji6NmgsBv4C4Tl5Kfvl6wTkq8O4iD8RxVEtgMyENEngQqF5exv8H0A7ZVw8DDCC3Gr&#10;wYDgIM8oukugroOnrr27LjSXRwQ1MFOD5Cl8Cq70TaS6BOidxxCx1AltheFqflWkN9jQPUI3vIzw&#10;8pw3SGb/DDX3KC3nAGZyetTIyAgZd3I/SMRSB9NQ9Cg7w5CVhfu7F68EpBA62HUmPOFL5RhCeNLe&#10;//vz8cjw+DAb4eGCp/BwbWxsmpqaINMU1t8NeFpsdXh4CKEBNUFqK50337EVx4rHN7d1Jgo4Y8hh&#10;bESUqti63mQGQqz5+fmNXygkIz6RLM6u5SdX2+gFW1H96ss793cPxwdn44PyLHS89T64GKl4hLim&#10;t9T0bW/uXQxhvwHoZLuC5TJZzdHket2JlcZbhoyCQxcXFxsbG/Py8iIiImCxgoloNBrIi6Qt/JcE&#10;/iYnYZw9l2D6+vro9FfzFwd2mbmtkykEjr27MRr+gG0CqxD38OaggUvg8iwdvQ1BfBcJ5ZtWoRJa&#10;pO6bqAO7Dx8BnroY5WCoQ9bKJqo6yw99C1wPVUVUjcxX9U5WdQ7VsHKgsq107R2t6+pqHyXNQHfL&#10;COujE+WldWxArvzQYwCPD8+Oz+fLf8l3wCOwtDCmvOZSYSh8dcKS1h/pqMIfgYGBAwMDd919/Rfi&#10;97PViUSwsT81vFDeNpHUNBKdUWvjm6Rj406VWYJWbiF0aIHAbC3M2OQaFrHxQhatTq43EVEt15du&#10;BmAG5ufnY9Y6PT07FopmJ5dTI0ps9UJYys4Gn1z97JJG+6YTggs4NH+9965mWl6BzsmdjYOwB2Eq&#10;yr/irSE82ctr50dWqqQ3m67v3WEFCqMR4g79VSwWCwSCtbU1dN/q6mrILohNTLxgIqgqcBNICoQF&#10;LtOhaWnLqIxksYsq7JzCSCvynMIA+U25BziECHIJ0MfTCcrRBLMEZGjh5oNlHLyMrO3MoOauY0CQ&#10;FEwhNEPatUrZzIzNZDGoNIouk66nz+JyiQCFR1wUg5TOSqikKtnS39pNDM/Jjz4YUHwZGRk3sJUM&#10;JjpKXPoHjiXxKAjrj3yIAB4QGfmpsP5ug9/MVicSYetYfGI94X662HzitcFW1HccnwRiye9iA0OB&#10;tkBegVla3rH0ywnCvwVXltF4aGhIeHQ8OjCTk1DF1wuC9Weq6uFrk1CS1bC+sg1uMtPy1nvvEuKa&#10;1lzTezEHwz2wsjua1kQkL68fDn2UkFGwGKh2dXV1dHQU03hubm5MbIyju6VDkKaVDeHY0pUlHSe1&#10;GIlz/sLsjYFBBnzDijQyMiJVmLkMJIvJ79TPBD6E3EjIVL2i7A2+CbgV3xbAV8WX9Pb2JjfEyW/B&#10;I2F6bJGvF0jGXj2W92prawuK+EqnlRxgeZ4prATaeytTY7ahkXztD78Uk1BDQ8N1oa0KfI/fzFZz&#10;G10x1ZrRVWqZLezSHtfyPq/q/oCUSmtHH110booS19FLzyuG7hXN8IjQdQ9juQbruQTqwwyEXWPj&#10;yCYisK8H6bGKjorp6x7OjqtwNI0w/OxmpOLuah5RXdg6P7V8ciJGPxnsmrTU8TX84jo7tfzwFW7p&#10;qbhvNj+6Wj2+Vmf78NHm8HNIpCeTy63ZzdyoSrWsWufm1vra2trs7Ozo6GgfHx9bW1ty5J97wQCS&#10;vwCSESDBMFTOrUjSkU9S2M/jLz0ydvQt79y0Jx09YE98GXwrjGFQKsx2aA2YxvJf+6jY3zn0sU3A&#10;17BmBSwvPM7i4OzsLLgVv4XLs+Dbs21dTB08jZx8DV0C9dBX3cOZntEMnwQq/aOV9isuU9uYTidK&#10;k+LOw/rr7u5+iDPuL8RvZqvKPh/IkKIuh5WdkaPjrSPRDoypts4GKwt55QgzI8IAQVeAlXGNH/Na&#10;oA852rl420fYGQTpf3TTVXZ0YkcWZdQvza+LTyTkhIb/wBLk0P1N1DxW5h/H/7p1MJfbzsPvaptI&#10;lh96JIAKRxYrUhsNo6pUwYYwnyWnJxBf6PSYore3tyHBpqenMQwqKytTUlLIgQRi0tTUPOcsQn3J&#10;gL/PJRhJYd9LsMfiL7aRlfZLItCUpswz0OGaGUFkWWLQ4gvg0/HR+BtsC/v3uipEDwduVFVhG/OD&#10;I+OdfX5q7dcUQPcEbPdD4VZ9R65/vKlfMjUom7COQ/LVQ4vUCZdFqSoZtBwpS3YMM56Yfd+ZUzSI&#10;W41HMzMzo3BU3RW/k60Oj7dSGljR1Wo90zkXfdK7u7suju4kWxnrgaTuyFJfgQmPY+poqOpq8NnN&#10;2zq+Mr9lc22HqKb1re6emVh2MArT++A0O/E41Y2k0pPmsdioKpWsFrM7RTPcjGPxQeNIBN6WkKLN&#10;pss7Q2eXfskFgIsBjE+xWLy/vz83N9fe3l5YWAgJRi63g4ygqkBkIAsw17khSVIYyWIYV0wmE9dc&#10;SWEk5Pf6R7C0IJL2kXkaiPaCp/WSo/3GXOeTqa62sbmpVU5WnlDwaDyFH97bPupjE58dX4mHfu6C&#10;hI0fF5iHL2Ci4THcM0kexH3CNCCWHuMOC092MWvuC9d2j5a3D+fX9yfnN3smVhoG50u6pjIaRyIh&#10;/ws77dKbTeJrKXgQUZXyiA3SixpeogqqCi1UCylQRwN/Beaoe8VrmlnRtV4QZM3StGyob/x5jPxn&#10;43ey1ex6e3wtNbmBhT/kh2TAnJORlkN2az0dNrH56u4gxLmVtYm2M/O9Q2pk6eLsGmnlnezuHs7O&#10;7o2OiDbWyb3189MrjuwI3XeOk8PyDc8Px8RKfWI9Hb9udKn6UbxXGEKNI9EYHrE1WhV9Xhv7U6Q2&#10;vCvwKvDX1tbW1NQUJFhFRUV6enp4eLiXl5e9vT1oCPIKPAXyushfF1UY4+taJBlOcTEcjGQx+QP4&#10;DiAsI10O7ZOF1msLUJWctog4dWsLqle0T3ZFbnNH4+DYwMz68tZDXIfA2vIWzD28uc5rfoBjMt5Q&#10;fuKff0BerA9OOFWeX7+2MzG50ji8UNYzk906nlg7GFze5wmln9liltzAjKkmgjZuaLggokQ7KEvb&#10;L1nHK5Yo3uMSoO/obWjnZmzjxOY7sC24xobGLBqdStHW0Xlvjg9lfnDoaRu9fpZR4Cb8TrbqmEiJ&#10;rlbPbeNiHpMf+orW5k5tWcw0Td0QA+Ae8orH4zk5uPJYAUYqbq01fWSBUuHqymxS4iCP02dsOO7l&#10;udnSAiNqZWnDgxtLU7LvbR0lP/3hALkUdTtGVarmd/DBLGAJ+Yl7ASK0cTQ6rkYbt6tuKBQz/wPf&#10;8CKkUimmevAX9NfQ0FBra2tZWRlMlZCQEBcXF9AQ6OkibZ3/fZG/SAkGCjuXYJfDKc73l1AZVE0W&#10;XcOIoW5mxnC2Mwqmv7XDg0bTfmHN+uBoRfN1t4pOCS9uq+vf2bxn7AJRDvKLC7QM3lPnFT8ptFB+&#10;4p9/YADyDf3wcV6eLhmNVjdTEu55Uj0js5md28Yp7LLHPFE3FNIyFtc1nTk4X9w2lBca52LrbPa9&#10;/xS/GjyO24K7hNtlaGgUGhBtSfPG54JGB7om7rHirMBvYyto78p+X3SIsh53/C0/+hVL86tUJT7R&#10;g7+w0O/lXeA7gMOuozEbG5voqBh3bgzrg3NDRRfmasnR0VJeTjeN0qz8puHt69aP7wa4VoKVpfWV&#10;bS9+HPW1bXP1Q/MonAM22tL2QJysalPtYJBQdJ8KzDKcbR5MF3c7QVLhXlUP+Avu/1a3AtgB/HV8&#10;fAz7ERS2vLw8Ojra1NSUm5sbERFhZ2cHPgJJYQRiHDJY2nTdb9YiceoihYG/zh35UG14CU6B1/BM&#10;E+ITp6dmN9Z2Rvqns+Iq3KyimB8cobPAL3juoBjQDVfXPzm8aGt9966clRlXDlVlqukR4ZVJecnX&#10;++h4eHSwtjfRP1tQ2uVpZUbIHLaBMUw2WNax1VqpTYZ57dbVA37NYzHdU5ljS9UwANf3JmEM7hwt&#10;7gtWD4TrmDMEJ7vH4sMTiZBwF55JoU/9/f2/XxAEL+Mu4Q6QvxfcXV5evrG+0VTVY6Lujh9oSfWp&#10;yCP2ct2Pi/9a/Da22gV1dPCjq9S7ptLlhy4AHdRAxRldSuszC738e23lZGqSrqle8vF9tuoXb339&#10;S5k40IE8PDwaG5r9HZJZ750q8pqlEunxysqonU3TO6XaC5kM1mqqD3YPI70y6Ur25XnN8o9/JPTP&#10;FWLqjqpS7ZhMvUeBnBOJAO+A6T2yUiWhjlo3FCaW3roi3s8BRheE2Pr6+vDwcEllVkS+flCOBtde&#10;D2ICYxLERA7RcysSkAkyQohh3Orq6kJ5+fn5DQwMfB9hBP27srCJIR3plWXNCjRWc9N5bYM+oP/J&#10;KTexevPWnHUsPIn0zsILnS3COto6TTSdtV/wPEOJbP1oERVfnH2Zsth6TllDPPrhRZ/p7SGRSFpa&#10;WpycnC51TtwH0prGrwZn+fr64seeV3zoaR2xpPlQXhKMzNcLKEyvnRlfOjoUKmzD2+C3sdXS1kBa&#10;kzEkw/R6q/zQBexuH3AYvniilM+GdBr93JogYc82zdRQa3qrBInU+PZ12ecPrrJs7ucgMy4sLi5H&#10;++aChvJTaqD/j1dXhx3sGr9miap/+7r5/dvVqkqwVbRvNi4ryWx43LlOeLIHNUSs39Xp3LX+oEh8&#10;1DOTk1hHx8thLA8vlB+LD+TnngBwoxa3+lIaCQrIaDTvHqodHByABCsoKIiPjw8MDHRzc4MxjuFK&#10;p9NJLxioytbWFhrt0obN74E3RwfobhlOjSgGbYFZqEo2vnYJE7dzLIL1UiNKoM7YNIf4bAdjhhne&#10;gW+nn1BHg4Cq6vcvq0uA7ELvivHLFZ/cc2FOJBLBZD5P7gpctP5AVfg7LS1tZmbmEi8P9UwGu6Tq&#10;fSImY+gsQ1XXxNDCucllhcz6IX4bW40v18XX6qDtHF4RXLO/e+TEDsfjpH4x0aEQIb9khyARyGTU&#10;fHhHkg4aCCiW8m8OcvQe9KH6+vqjQ0FiSCFNyS49uuzkhFgbm4mJblP9TKbca1VW6mLSDyYnhEfH&#10;CcEFuu+c0qNKH5etYA+u7AyTCZE7JtPkR28BmMY909mJ9UTil8JOh429qdOzJ7faDaE3OF+SVM+M&#10;qlTBl1zbHcfvBTCM9/b2VlZWJicne3p66urq8vLyYmNjExIS+vv771AwWbZHampkIconi/HOHp3B&#10;zihksGvyR8/oTCQ5Ki4sYH2ypX2wcvGjk9EDNmy3yeW2rYO545ODY4EoM7aC/sZW9519bUnH6b1c&#10;SAcHB8nJyeeJYszNzc+tPwgrGIOw/ra3t0+/S0+Mrw8ubqsbiPHLMdchPFmQkPbGIb3tY/IrFLgG&#10;v42tIBZgJUE7fO+0Ag72jtwso2RsxcbT19f/JlVAjI523beJNLNUv8jPyYRVQEDA3Nwc9FR2fCX1&#10;lR3I6EQkPjs93R8dmQwKaFP53KbyqdfIYK28THwsgokR45+r+84xOayILHH6iJBIRU0jURjPOW0c&#10;jBP50RtBVKmbzY+roeBV+R02O0c/JVTyUYBfN7RQSqZ7LuiwBavKT1wAGUUhkOH7oXsboDOU5TQZ&#10;qboRHh+aT3N17zWR6GcS6UnfXD6kaGQBU0/DQvslz9vDPTo8iv7WzpLqPXMhQmVtecudG4M3tKL5&#10;DnTdJ0sfzOHQ0FDoR3Q5MzMzdFHS+mOxWO7u7t3d3eDlG4j17PRMcHi8PL+eHF7E+uAI9WdJ9e1u&#10;GVF432/Ab2Or0aUqmIFgqysX+M/ZiqFmIQtdpGOyIskICGXQ6r5NUp58IZGms7MzpjWMDYlYWpRR&#10;z3jrGOKeIfxasUYqEOwODu4O9O/Pzm6ubJXntXhZx+t9cOYxA2Ynlm7uK8cn+1CCm/szG/vTmKW3&#10;0Q4XDoQbN7uTplZbkup1IZSm1n5QywC3Yl+41jaRGFutEV2lXtrjtnP0OCFgPxVjyzV4jpCBxd1O&#10;h8dX5Cx8ODDse1pHWR8d0SUwtvvaRy/xAHhzZWekpNslqkoF1Amjz9qcWGf0tUvsaBiE3Qd1VpxR&#10;f5E+FqZX+HqBuCbIOQViR3701hgdHXVyckJ/I60/UJW2traJiUlKSsrN+ZcvAXZrT+sIGW9hpu3V&#10;Ut33wLDVPxi/ma3Qq47F+/JDF3BuCeppcXRlOzPQD0gyAlyMjYu+fGr8WkOp9v1bH3159SeYgX5+&#10;fmNjY5jG0Q/qSjuZ7529bRIIR+ZX4PjS/Hp9ebe/Q7KRihvrvbOjSURhWp3g6NqYPfDR4lZ//XBY&#10;Vot5cgMrqZ6R1mSU3mSc0cwu7nZuG08cX66FKSQSX5EoBnSW02YVXaXWMh4nPb26I4rEh+t7kwPz&#10;RbLlP2IrUmWfD2jxhvjPpwOQbP9coUxhqbRNJF85/TwcEonUVTaBoeUkVWEqkp/4558j0XbvbG56&#10;swnUaFwtpXogYGy5NjetSPsFz9YwaGxghpj5XvACnVL2dr8J1m2r66e8tDb44tzVNHRXUdPS0sLn&#10;841l6YnRPwH0vZKSkq2trdtTFQlc3985bkElrEILHR902jsVQPx78NvZinpleavVpS0iXuY/eDwT&#10;FwNZhUso7XNfO9fSEvRU+vlD7dvX5R+VI+k6PJnyQndBB0pNTd3Z2cGbnEpPm6p6DD67opfvy7op&#10;uvju1n5dWaePTYIlxY+l7GzNCsqIKRvpn75U0uZbnC1s9mS1mmPShoK4ssFwA5GV93lNrNRdqod6&#10;dnZaPxKBgVTU5XDR144+CiKbWm1un0gu7/XMbrUgY3/wKY3DkfuCVVwiv/TJA6qzYTgcJJtYx1jY&#10;6pUffWwM90yaaBCbHCx0vJurenEDwYyQVOW9HrKV0y9JDbrDi+UCEfH0BzontF9am2t74VUlWQ14&#10;FYfueyn7wtGB0NE0DKeCXFKE1+SGvRL4aBATW5bbR0dHBxOqq6tra2vr4dcaJXcF3hCMaU4hCMtI&#10;1TU2IHd8cPaW2Yr+HvxGL3ttfK2OjK0uBxBJxJLYgDxMhmwtz5z0QnNzczJ+5+LKIMfS0s7MzIFt&#10;amfG5n3NIMvlch0cHPr6+iQSYhugSChCNzX87OZuFbO3c7C1uVdf2hnokGyi6slUdrLU8U2LKhsb&#10;mD0+JrbayT/7KkhPxd3TWRAOyfXMkcXKpa0BtJm1tpm1VvyzfigUOosM3QQl4UeV9rqt7Y5JL/jF&#10;5ze7wUEwBidXm2ErTa+1tk+mFHU6pDbqx9dSyRfiv1CaZb3usxudV2q0p42z7cO5vA4+fggM2KPj&#10;bfnhR4VUKu1qHob60H5hrf/ZOdw3oaDeN7mehXsbW61Z1uO+tjdx+lW9zk4uga2M1dz62sc21nbA&#10;AjqvbVpr+8izJE5Pz5qqeqlKNjQl27HBGfnR26G/vx/9DfMozMD4+PjJyckH7vuTSk5720b5+kH4&#10;njqv+EYqru6cmKKM+umxxYO9I9GPeunfgN/GVtAUGL3EmuC3rhk8mIyYcuprG/pbu+z4irnZBcxa&#10;pF/A1NT0fLX4SlhbW4eGhu7u7MKQHB+YTQottKL5mWl5F6bXjfRNe3Bi9D+66H1wtTMMyYqvmB5f&#10;RA+Qf+qNEEtFbRNJmLrz2q2vjM05O5Nu7k/1zxWU9rjgF+HKlAbW8EKp9FQkkYoOj7dW98ZJ3RRb&#10;rXVRoIGhUhr0cto45X2efbP5m4dz94v9eSIYX66Lq9WJrdFuHU84EN6UG/reOBELGxqqLQ1syZpd&#10;xiyT4GwKEeGxWCH+VtLOTS2fsxXGOUOZWFWsKmiVfrunZ3Vp09k8Aqei/XLkh24HoVBYUVHh6OhY&#10;XFy8vf1o7LyztZ+bVM1jBpBfmGgveKBmH5v4+rKu9ZXtR8/U/Izw+9lq+/DfIJqt9V1yiQTTS7Br&#10;6tryFvpZQkICGQYNY/AGtsJEh65TkFc42DOZHl3maBwBAWWm4RXpnQ39n5NQZfDZxZoZmBpZOj40&#10;d7h/h1oPGHXQUJi942spsl0v10IkPuidzSPzW+GntU8mY9zCypMdkW9/BVulNhoUdtrXDYX2zOTO&#10;bXTtClauXBh9dhBLjitkSTVAzeW97otbfY/rwzo+Oeieyc5sMQvM0Obw9ImSFq+43l6u6zvT3zPj&#10;JbYivUJk5J38ChmOhScpESUQa2baXpfKcd8MfCLsvqWlpdsUCrsr8OVLsxtD3dP5eoG6X2mL8orv&#10;zomuLGjd3tj7O6NJfxtbza53JDewMP43D+QKfGFm1d8hiXw23vy4tSV5DGF7e7uJiQmxLkiny5np&#10;KnA51i52XiHuiVxGgP4HF4NPrsEuqQ1lXZtrO/PTKzb6IaYanjVFbYKj43vE1yxvD6Y3m0RXqw3M&#10;/bvj7Bww3CZXm3pmsuuHw4u7Xcg4KVn7ukEfMqqKMPdgToLOYCfuHi2LxH9gGrado8XqAX9SSKY3&#10;mTSPxW7sT0J7yk8/APuC1ZrBQAg3vHNsjWZek6ufK7EOA91xpRH3LVudOZgQedmTwoqOv64Oy3H2&#10;T315FyZI1kenmfEnFCxyKj3d3z3Er8D3L81q9LKOhbmKn8D66Ihh0t8xdl6o6e/Bb2Orha3etCbD&#10;6DJK/1Bzd8twcliRqaYH5SUfBmCEV+bezr8rygsLCx4eHixZDVs2m/29vLK0IHLp6mvyDFQc9T+4&#10;Gqu4+9gkNFZ2b67tkrJ5a2OPS/e3pPj2tt6z8i2YparfF3ST186T+b//hUC0A6EUV0vBEIVuwjX4&#10;g3BjVRFZzBPrGFUDfkML5cs7w6TmGl4ol7/yz8TZsfhgZLEio9kUdyC6Si2pXrduKAQKGkYxwQ13&#10;BExjTAaz6+2wl/FuYKvqgYCN/WkcnJlYdDAJgyxyMA4l5Ma3uMhWZ6dnvrI8fBGemUcHl1d+R/tn&#10;OHQ/nVf8SO8soeA37226EhKJVHB4TC5uwuzAMAG92hmFtNUNHN9FDz53/Da2WtwYis2zNDM2Rm9D&#10;N0LDM7BmBZTnNuPByC+SQSAQpKSkGBoagq0MDAwuspWcp7R4uh9saUr2xqoeMO9ba/ov7YMFbfFZ&#10;geba3t3Nw/eWMzDZEuvpsTVaXVMZ5wFWYomwYTgiqkoNbJXTxi3udqoZCOyezppabaofCSeMviaD&#10;uc0uDDnhyV5lP2ElgfXI1/7Z2BMst04kwGojdRbsYuisle2h2xSIlUhPcLswK6zvTY4v15f2uMZU&#10;E2VE05uMB+aLzys24lFiuBqru2MAR/lmX4qZGu6ZAlvBvhvqIbLrxAfmo4/52CaQq8MXIZVK85Kr&#10;aW/sWJ+caorbH5is5qdiZ2s/JbwYPKX/hdi4o6vsEB+UPzkyDwr+83T69/ilbIUbKjw6Xp7f6G0b&#10;TUvIZdNttV8Qu+1N1N1dLaPSY8omhucvOUEBdKbm5mZwEyzB85VBSwuiRDBLg0tV5lHfWDOU7exM&#10;AspyG7c2djERyV/5FXu7h7YGwWwN7/b6AfmhuwPSgEwakdZoODhfQhLW/EZ3SqM+BmTzWNz24QIk&#10;GHkxcCTazmg2gTEIesLfeHnnVJpsyJnIr/jTcXomXdsd75hMzWoxgwmMW4Fb1zgSubwzdNFPh14B&#10;Oba5PzO30Tm6VN07k9syFl89GADqJ0KoZIsS0KqlPS7zG12XNocfC08y4yrAVsz3DunRpUcHciJD&#10;n0kMKcR4djINW5xdw0dkx1fgn7AHdzaviJgB0zmZEXZlqHv6pZisx8WpWLw7OLBSVrrR1Cja2sKP&#10;l5+4NdC9l+fXG6u6CZ31iq/1gmdF9432ywHPTo0u/NlBD7+IrcQnkp6W4YTgfHeraBAHjD4yqxH1&#10;DTcyJByTw9ry1nV2OLrazMyMp6cnuTIIY9DMmMNU5eooEatCeBOKEpfHdq6uqL/skviKg32Bo0mY&#10;sYpHfRmROkZ+9O7YOpiD9YrBk1hHbxiJ2BOstE8kYziBlcBH8osuAEYfRinkWM9M9tmZFPYRXhtb&#10;rSU//XcAtL51MNs+mZwkc+fhhoCDwFkb+5P7wrWx5Vr8XdTlkNVqkdKoF19LhVDFZecNM0FZr8fE&#10;Sr1skfGKZ7e/dxTsmopuoPfRKTYgd3eLCDYeHZix0PEGiyUGF4iOT8AJFXnNuIaj6wfdTb7wEsiY&#10;LFvDYLCb/NBj40wiWa+r6zXUb1H93EHRHA/0F9+3nisGBWZ9ULCRqhu+NgwU2IZchp+/Q2JZTtPK&#10;wsZTVoj3xs9lK9zTo0NhbUkHh+HLeGdPecWHOAdP6X1ygp6yMLL0ideu7A04j5G5DgcHB6mpqSYm&#10;JhSKDpNuSP9I8JT2Sx71HU9Pg2tpYh0VGbW4cK2LVCKR+Ngk6H90xYP8XnndHmf/nK3vTWDOxxCK&#10;rlIDc6XLXFFNo9HyK76F8OSgbigYV+L6lrE4iCxcnNqoLz/9NwFialew3D6RhDtGePeqVONqKDAP&#10;Y6s1Zf8kHFIJdbTkBibuT04bp2YwoHMqY3K1EYwGvrs5sAP2UbBLKlXJFlrDVMMd+sjBOBQDGKN3&#10;blKe6LGzcRCj2uCzC+ZF8sglQJjgJZSXfE9e7D024twG++NjfaZG9bI9GGgtH94t5GTLz90LErFk&#10;c20HvdreONTgiwtGFn4CTckWzMVh+EFd9rSO4oL7rSw9QfxEthIKRMO9U+GemQxlB3QUYzU3Z/OI&#10;CO/MgrS6vvYxmGzNo3EYyalNhphgby5ufHp62tTUxOFwaFS69gcjkqoMdDjmZjhGZFyoq6u7Idc1&#10;HmqAY7L+R5firMaTB0vlA+EGRl1KgzxfEtrAXJH83HfYPpwv6XYhPe5o+L11QyHyc38fYBtOrjYl&#10;1tHObx3ZMppNYTAubPbuHC2KJcJ77DfCmEwOK4KewnSIzoYGYVVf3iU//c8/I33TBBm94i/MfLNI&#10;cg4IcFKnoMUH5T+8n3yP5dKSZtXPJFWhgbZ6OVbycw+DSCSeGJ4ryW70d0ji0P1ob/5Nx2qs7hbm&#10;nt5S24cffssAwyeLx2crqfR0ZmKpIK0WtjSxk+AFESfiZR3X1TS0vrp90S21uT+V2cJGZ02q1+2e&#10;zpJIb7qVc3Nz7u7uujR9rVeWeAxMNY6VLLKdy+Xi+OLi4g2RvtBTYZ6ZrPfOeSk1j7Lui686s9YK&#10;+0XmjvlS0ed1XcAUBt7mwUz7ZGrVgH/1QEDHZMr3aZ3/EoCq5je78tqtIythHWvi7lX2+0Bh4QYm&#10;N7Aq+317prNn1tthU0OSy19zFwgOjzE7ZsVXuFpEGqm5YV4Ui/7V7LOTy7qyWXOwW1484hLQMVIi&#10;io1UXdFd9T87E9nTHxtLRQVNnz/8y1ZvXnWbPbIT81h4MjY4W1nYlhpZ4moZxfpIZKBHg+yC3kwO&#10;L+puHsY18qufGx6frVrr+nksf8hy8jaB2vOSq6+U3+i+yztD2a0W6K8wCuY3b0o0fHh4mJSUpKvF&#10;xntqv+aSNcohrGxsbBITE2+uywaKjPTOYio7Z8VXXufbuisIb9p6O7k9LaGWOrnSJD9xFWDLCES7&#10;QtGuzDf/56/dXAkY0bntHNh9CbW03tm8feGqQLQDqZXVao57iBZTrQ7aKu5ynNvolL/m7hCfSNZX&#10;tmbGFy9t/FyaWzPT9kLnaaq6upvhge7vHg52T9gaBkOg+Tsmfb96+EBsdXV2MaggKZKtmt++nggN&#10;lp97VOC3QEatr2yP9s8Updc7scMhsvDbyRUtL35cWW7T6tLWs8tO85hsBSIozWqkv7HDwzZUcbEx&#10;CCpIrd34Vk9dAukJym61RGfN67CW3iivmpubGR+5uOnUDxbmbEJZ8Xg8Ly+v3t4fb6NNjymjK9nD&#10;kr+YjOFhOJ1aa8bYI0NAc9q4m/t322j2V0EkPqwgAjhUEuvoi9v95zHuGFeHx5sjixXQWWlNhmSq&#10;rLha7YWtvseldeh6J1Ni1S8/tVZ+6Crg+9SWdECJ6H9ybqzsxj/lJx4DkqOjmYT4dg3Vurevmz68&#10;62EbCxYW5Od+Gk4h+0/EE0NzUb45llQf3fcOMHdgJjOU7YNcUteXtx7iyf3FeDS2Agvkp9SyPjhS&#10;X9tAgva1j91mQ9PZ2enEcj0ZoIx+fHM6p/X1dboykahb55MRm02UlrC2tk5OTv7hLq3tzb1o3xym&#10;slNSaNH5IvcDcSw+qOjzJr52PQMDDF8eMkF+ToHvAEpKbmDidvXO5F7nMj863ppYachp44DUCrsc&#10;jkQ/SIh8J+xs7fvZJ6LzxAXkyQ9dA8HRMZn3KtI782D/kXfVgLCWiwvHAv1n4uMOJicelw1vBj4L&#10;aquqoNXPLlHm2yKsHx7Tv7a0c3Nt51m44R+HraCeWmr6SCclCJuIcLndj0fHHVmoJL0/KQ36V2aP&#10;OYdYLDbRdMVHaH8wMtA3JDcG1tfXn6fovw4FabVsTS8eM6C7ZfhKvxWmH5H4aF+4vi9YJRtG13Wu&#10;KAAGXdd0Jrky2DIen1BHgxXTPpkilj6WcPvTAKMvu9UKT7ltIhm3FzfqyoGK/jC8UBFPJOegjy/X&#10;yY8+Bg73BVE+2eg8Pjbx8kPXIze5Clfa6AfBfpQf+oOAWzE2OJuXXEOm32F9dPKxjb8usONJ4XHY&#10;antjz96Y2IdlbxRy15+9fbhY0GmHfhxfS539kcPC0TwEn6L1zpRBZ8IMDAoKmpub++EEFeOfS3nJ&#10;97VNuBQ7B300tlxbOxiU38HPbedmtVpktZqTDcZpZZ/3yELFJQKF6bp9uFA3FBJfS2QiLu/12BOs&#10;1g2H4funNRms7owQlzwY4v2Dxbyc8cCA+cz0E1murucOsUTYPBaHuwRbD7c3r51X1OVY1e/XMp7Q&#10;O5NDttHFKjyOvrkCqDDc25Ju56nVloXN3vO2uNVP5q66B46PT9KiStF5oJvkh67H+NAcrmS8sxvu&#10;vSJ3858BkUg8OjBjb0QMW0fTMNgf8hNPGA9lKxi9K/Mb5CYsQxWXoa/Vuu+Etd2x3HYeOmhqo8Hk&#10;auMNoiYlshgfpP3WXEuDamdnV15eLhL92GueGFKo88rG3Sr6YPdfYX8gXC/osCUdT/hoqKTYGq24&#10;Gm2yQTdhaOFserPxxt4UUUJOKto5WmwajYGSkq1qadcMBICqiLc63pSFrX/J77C5WR7eBid7e6Ne&#10;Hs3KbxrfKeG/Q04Ooo0N+bnnDNw92M5J9bq4z7jbuF3EHZbt9P7aiDgs2RMhIxv+PXLecPPbxhP3&#10;BSt3jXKA/C/KqEfnMfjiIj90PfZ2Di2pPrgYBHcxSemfh2OhqKNxcKR/+llEkz6IrfZ3j2D08lgB&#10;2i+smR8c8lKq75Rz4yIwc5K1YdKbjCdXGs+9sJdARiRT3nCoWroeHh7j4+PyEzcCVqruOwe2tld/&#10;x79lRRY2+0COGC0ZLaYNIxHtE8l9s/n9c0Vk65xKL+52iqsl19eZzWOxHZOpJCVhpGW1mPfM5Ii+&#10;lszCtx1bqk6opeLs9I+Sr/8Qa9VVbWqfz1eO2r58XCq8IvHDcwTE7PxGV/9sQdtEUsNweNWAX0mP&#10;S2GnA9kgb3PbOGg5bRzyZsK+Tmsywm0nW1qjITm1QHatExWw74aaojaKLDhZ8qPE56Ljk8RQYuOO&#10;mbbn/PTdSqsp8PNwf7bCU4zwzNT/TOyuhKoqTKvdkW16uC/O5ja6QFXoo2lNhjPr7fLD32Kgcxwf&#10;p/2SFxuR3NLScnBwq5jj3e0DE3V36mubjJiy8wA5yKK8dmt0/cIuh62DuUtz9dk/pxBfoK2URn18&#10;pfMGQ6Z5NGZ1d+xShvWtgxkyFOPhKRYmI8IaLtbIeKc06vdoG6FhNUskkpOT35+I8uzs9EQiODze&#10;3BOskG3zYGZzn2gb+1NdU+lQUmCrvtm8lZ1hsi1u9uHmkxUrQFhHx3dzwzdUdIGqaG/sDvZ+4Ds/&#10;Oz0b6JowpxARD57WcdNjC7/SHa7AdbgPW0Ebt9X1cxhEkg3tF4QjAOb9w8NkoVBm1tvItCrpzSbz&#10;m/8GIp9jaW6NLBvZXN0jFotv2YdwWbhnBl7F1vSA6CVfRSxHrjTC4kPLa+dPr7VeIizYdG2TSaS8&#10;kjViKQDjp3449HvvCUZaloytxlfq5Yfui+mYqMYL1RLBVmNBAfJzDwB+9eHhYX9/f3Z2dlZW1sTE&#10;xA9XJ34jYDZCauF+VvX7XlxDFEmO+ucKyGWNtvGES3OG5PBwPjtrxNtjKjrqcPqy+GpvGMDkSlOy&#10;vY3v/EQkhuXI/OBIecnnMQNqi9ufb1DlH4O7sZVUIp0eXwx2TcMjh6g21/EqSKsTPFoEE9iCqAAs&#10;C79SSWsymF3vuNhTgZ3NPVeLSPBOrH+u/NDtsLG6Y0kjPBF2RiEXQ1V7Z/OS6nWhsDAwuqYzSQtU&#10;IhXho2GS4CBm+PRm4/rhsOGFMlguGCRgt6GFskt7G6G2YFfi+qXt+6d5ILHd1dlFo5CWIP7boaW+&#10;3tggP/cASKVSqFEzMzMajWZqauru7l5cXLy1RWRnlV/xlIAHAZWKqSK6Wg02+MV9DtJTcet4YnS1&#10;elI9U+Y0kH9/0cbGqKd7s/Kbhrevm98pddJ19ie+KRTY2zoKiY2uOzV2qygnqeS0oazLnOKNrq79&#10;0prwYUme4r36e3AHtjo8ENSWdGCewZjXeWXjZ5841DOBMSA//UiABFjY7AVBYOSXdDvtC7/Z1SUU&#10;iJJkDgVLqs+dIkSk0tPGim6Dz0QdnQCHpM01uTiSnp5Mr7UUdtpGV6mlNhqu7IzuCla6pzPjZenV&#10;YXTUDYWs7Y6TLHYiEZb1uuN4TqvlpUIJj8hW0uPj+fS0Dh2t+ndKbVrq03ExUsEjxIiBlUZGRmxs&#10;bMgKnRYWFvg7JSUFIutO9ZN/GXCHa4eCiOfSZLi41S8/KgPsR1J5FXc7kQsdwGpNFZj9XJM2vXs9&#10;ERJEniIBC8BCx4f62qa3/Q67aoZ6Jr35cTAjWB8dx4e+KZmjwC/GbdlKfCLJTqgitx1hgsqKq9hY&#10;/Sl1TWQ4G1+ujanWhJDpmEojmYIEGKqurIOqZIu5bvVrKuRbAmyLrw1tj5dH+WafExbk29L2YHqT&#10;EQZGXrt1UZcD1FNUlUp2m9XYUvXxV1c6AOk3t9FJxC5UqU59Gwv6iGwFSI6Otru71mprtjs7xPsP&#10;8QZ+g6WlJV9fX2grOp1OluTg8/nBwcGNjY37+/u3NKt/JbYP5pIbWHgu3dNZF1X22Zm0ZyYHdxs9&#10;BH+QPWQ+M6Pxo/I5W0GW9nK/2TM8MTzP0/XXeW3TUvNN5ZubgdsyMTxHxotC10+PLT67DSt/DG7L&#10;VnhCdaWdep+cXCwiH8VLdTNOxEcNshp8sAV2Dr/R7ZjfOAx/dJ3qwjb5oVsDRmt6TClsAdob25SI&#10;4vOkt9JTSd9sLjgIA4BsxV2OO0cL36eyOTzeKu/1xAVpTUZ9s/n4bjAbMVpWdkcfka1+Eo6OjhIT&#10;E8lqskZGRmReQ2trazc3t4yMjMXFxd9EWPhUfPLpxYZbiobnItsF/aVpJPpEIoAQ3heujSxWlHa7&#10;gMVkT0qlos+TtBM3Guo6dTTP2arpndJk+DfpLhamV+yNQ6CSKvJb5YduB4lEWlnQqv/ZmfKSz6H7&#10;4W/0nFN8wafH73827mAJohd1tQz/siqyWwdzue089MjW8W+Cj9FRQt3StV7wPLgx52k9TkUiwdLS&#10;4fS0cHUVnZw8eCXwK1IjS9BlGe/sGyq6zqRnoBtQDDkqoqvUYQOCtnLbuFdGTmFcza63wTYhne64&#10;MoPILRfVNpFMrlUtbw/KL32SqKqqIjPcX6wmC5EFzvL39+/p6fllIgtkdHS8tb43ObveMbHSMLRQ&#10;NrRQ2jOb2zGZhtY2nlQ/HIZGzgFQvpgkslr+LUAbV6Od0Wxa3ue5vDMMdsMbQoRORUW0q6vUv33d&#10;/PlDr4WZYPmbjVxrS1sQR5RX/PyUGvmhW0MsltaWdVrRfCmyjDRm2l6ZseXdzcMzE0tL8+try1tb&#10;G3u72wdHh0Kh4PhEJIYtQjb8fSw8uWEv3tmJ8Ez0E7OV/km4m5f9V0IiPW4ejUXvRB+9RBzFmQ3g&#10;GjMtr/GhWfzzVCxeLi7qNTdtp1IG+Nydnu6zG+tQbm/ukzXK0fla67p6JgplkRMqSXWMptHorunM&#10;pHpdtJm1q2dgsUQ4udpYMxiU2cImg0jPG/65c/iE6qZ8j8nJSTMzM7AVk8k0Nzcn2QogCcvd3T03&#10;Nxci69HdkZcgEh+OL9eV9Xok1hMUf/sG0y+zxax6IGBwvnhjf/pSliHJwf5KWcl0fNxCTtbh7OVN&#10;5mATb3486CY5vFh+6I6YGJoL80gnq4ij4a3wN4/p72ga7m0TH+ScEhuQmxhSmBFTlhVfQTb8DRWf&#10;m1RVVdjaXNPb1z42OTK/srCBL0OEfUklwv4CQWfaP9Knuz77dPB02QqYWm0Ga0CzzK1/syMHzxuT&#10;G/2dfVEGES6w29/Xoa3Z8PZ1vWy9f9CaC5FFXnklTk9Pu5qHTTU90eEM1Zxs7cwDszRgWUyuNIkk&#10;h4KT3exWy+gqNTDXecGC73F8crC+NwHaah1PKOpygASAbQhFcHOWrt+Ozc1NUBLYisFgmJqayrnq&#10;K8BZDg4OcXFxAwMDt9kkcD+Ipcd9xFKsLPExjP0aLdz8jGZ2Zot5bjsXNxOtpNu5qt8XjdxdmFBH&#10;BbV1TKSgS+C2H5/sEzL3jhAcHgc4Jmu/sI7wzpIfuiOgOvd2DsE44CBbg2DmeyJh1i2bzmsbvY9O&#10;bE0PGbuFefJiQt3T6nLKV33/v82gl5Ltf6tqKnAdnjRb7QvWZHWZ1Nsnki/2TghsW/0gbWKSJJJ2&#10;TgQHgqTOHRYtKp+Xin4Q/A29XlpSZKhFxItRXnHdnJymFwZJZy1svc7JNEJq1etOrbWQVsZ1QPcV&#10;S0XCk30YNUeibVn6qicNgUCQmJhIlcHY2FjOUhfA5XL5fL6npydsxu3t7Z8R37C2O5pA5F9XKei0&#10;m93okO0hJ+6eQLRDZAE72UcDH0F/oY0uVYOtMppMlrYHYbPj6cjf5e7Ab4nwysQTD3BMkh+6F2Ao&#10;w76DOIIBONQz2VzdW5LdmB5VGuOX62Mb72YVZaMfxNP1J5utfrC9cShby5P1wRHsBpuA9saOqmRD&#10;Zv0OVFddMvyvl43/m/FUr+3NXdExrEfJ04wpeQp40mwF1A2FRlWqygKXN+WHZJIe/QBPPS+ZcED0&#10;21qf57pGq3+nNJtyU3fEwGgZi4urpQTnqlmZEKlNdV7zI70ztzbk+7EhqWB+YpDkdVjfNWD66aOy&#10;svK89vW56+oicJDH4zk5OcXHx4+MjJycEENIKDg+OhTu7x7ubu1vre9urG4Tu6zuTh3gd6gk3Nv8&#10;Dj54Sn70eqzujuHi5AbmyvaQ/NADkBRaqPOK78wO/xmJjG8AfvWxQAR2GxucaanpA7ulRJR4WQR1&#10;6v4vS/r/Ca2b/j8ZKVs5scOTQotgMw52TcDqnJ1YWp5f31zbwW0/FooULPbU2WpqtQnaKrVRf+FC&#10;ZtGluTUyr1h5XjP+ORUT1XRBW7WpqayUl5FXfg9YcI0jUTD00Aq7HLr6q4OckslcP8EuqTMTS2ey&#10;9emRxUoMElgre4I/bZvY1NQUVNX3rquLMDe1YhtwzQ1tnHg+6THFmbFl8cH5Mf65YR7pQc4pPjbx&#10;HtyYpJDCxoruhenVO6VzOxRuxMsqxQ7MFd6wff0cO0dLeBDxtTqLRH6+hyI3qRrP2tYg6Hxm+o3Y&#10;aUhYMv5vSbZC8//09txspLy01vvkZE7xtjMK8ebH4baDZwtSa/s7xzFb/JplkCeIp85WwpO9hDo6&#10;mKV3Jve8c2PaMdPy1P9MZHfEP/fHxjqo2o0yedX4TmnAli9YutrVDcuidSw+ploTb1gzGLR9OI/5&#10;CjNejF8O/a2dzisbTG41RR1gw8nVJgyStCajfeGfluFof3/f3t6eQqHQ6XQ2my3np6+wNLcy1OHQ&#10;3nN13vJ0lCA8iUoE56PoYsNxvY9OtgbB4Z4ZrbV9ELy3GUWjS1W4+RnNpitEdp0f43HZqqa4nfne&#10;0Yrm+9uLyEv31zeDXy8Z/BfnbNVv/L+nBSZ78eOI2mKv+JfuNhrlJd9M29PNMgrTRlFmfVfz8ML0&#10;CjTv38NdT52tANAK+mt5r8d5+Hh3y7CRqpuxunufLKfCmVS63dHeb81ppWoPuzofzc2eXa2ZiaDT&#10;RHBftXrtYIjMxCOeMx628EhUTGwKc8Ccxnhnb/DFxcbcxTOaktts8+dZgkKhMCkpCdqKSqWamJjI&#10;jUFLgqfYRlZMVa72K2JsaL8kqIpor4lKaPpqdla6ngGOiRgqyeFFSWGFHLof64OjDlHo3Bo610TD&#10;I8AxCWbO9ua+iCjhd/UYkpn2KjAGb5la53HZaqBz3FDFFT2nq2VYfui34Oz0qCVmxfI/n1MV2rLZ&#10;/7BTGSg4EMDug60NmQ8+qsxrSYsqDXZLczANM1Z1Y7yzw90GbdHe2DE/OBp8djFWc3O1iEqNKGmp&#10;7l2cWcNrBYfHx8Lfv2v9Z+AZsNXESj0pc87DRBsqukidPD16hxnyRHJUL0ubl9fOO75QVPns7FQi&#10;FR2L96vKq3jGznpqGJ9E9nedtxwvV6+ZqTnSNvxjIJVKKysrYQxCXpGuKwtzKyMGh/6Rq/2S+OHg&#10;KcZnrrEux9SQY25ClMUGyEythYWFy8vL5HboE5F4uHcqLbrU1TLKVNOD+ppIQq31gmfwxTnaN3u4&#10;Z1J8ckUcScdkalSVakGnzerOCAhLppdvur3QtnhksTVaF10B98bK4gbkia6yfXku4UP4XTjZnFoP&#10;fHGRqsi24f//SjauXc7e2zmoK+2M8M5y50TbGQaba3thFFC+VWEgYmfziDCPjL72sT+PsJ4BWy1v&#10;D6G/JtTRNg/kETTFmQ30d/aY21eX/nW9/xAb+9NkuYruqUwwFJTa/Eb3wHxx51R681hszVBwcZdz&#10;cqWFfzzLzpVlQDHTfoHRa+1qEVmS1TjaPyM4eurrfbcEVM/Q0BCPxwNbMZlMM1MLfQoXGgp9XfsF&#10;j/qWq6fFsSCy3l8GCMvOzi4mJqa3t/di9cadzf3ettG85Go/u0RM9eSwMad4FaXXXSo8A0ytNcdU&#10;q8fWaOa2caoHA1rHE7qmMrqmMvtm8gbni9FGFivGl+smVxvnNjoWNnvnNjrxyNAG50sPhOsHwg2B&#10;aFckPjqRCMg13DsBDGujHwQbNjG0EH/Lj/5anEpPNhoCFkz/u0tUhQZ5ddQYeXZj7BXmzqMDwdL8&#10;+kDXRGNld2FaXXxgngc3xpLqc15GEM3RJOxnbzj59Xh+bIUZOy4wDx3O0TTs9h0Oc3jvTK4sg4L6&#10;wHxJ63h8QaddaqN+TLUmGZV+sUWUq6QWu0T6J0Ns48GjE6ArBDgl97SN/BkOzpWVFTc3NxiDdBqD&#10;qWlBUhX1PdeIxoUxaGkhp6fvAZHF5/O9vb2hzi4V75CIpVsbe+NDs7lJVWxZLBskDEZRQWrt1MjC&#10;uT4VnuyX9LhcuuFo0UTuVk20uFoKnnVSPSOlQY+MYiMvSGsyzGu3zuuwLui0LepyRCvtcS3rcS/v&#10;9YRkBuWt7o5JTn88PmP8cvDdPDgxF1Nx/EoI9+Yn3f6PSzx13jYDX0h37lAIBx1SeHS8vrI9O7HU&#10;3zVRmd+SElEc6Z2FMfKL1z1/AZ4BW81vdqOzovtuHhCR64uza47sMHS4tMgS8oKbcfbPGToxZFRy&#10;vS7eJ6pKhcy0C3sEA0MWl2hS2OlQOxjSPZ0Nq3NlZ+TwePNEIhSJRH0dY4FOKUaqbvS3hL9AV9nB&#10;xza+v2Nsd/vwBtfM0we5YZBGo1E+G8B2w83UUeLB6CMLyv4Q4Cx7e/uEhITJyUncpUv3QSKRzk0u&#10;Bzolsz44QpxSlWyY7x34eoHZCVVTowv7u0cC4f7a3njfbH7tYBCsctAQWkqjPugJDU8kqZ6Jx51Y&#10;RwdtxdVoEU+tUiVGlokMLbpaHY8v+sKmTjxKHMTTzGxlt0+mgLZgY14X+9bdMgIJqffJuafll849&#10;+D67RytjS7UFHTZxJe+zqqirS62nh5uXm2AX6kv+mrtDimlZtt3ndynHn4pnwFZkfGBmi9nu0RK6&#10;V0fDoP5nZ2iryZEfhP9KTyV4ydxGV+dUBpkBhmwYA5ilMSGPL9ceHW/dbFDgE1cXNwrTap3NIhhv&#10;CaWN4WdnGEKUvW0ZWZpbe456WywWV1VVGRkZab03xi9Co73n3iCproSNjY2fn19NTQ1E1vfDXiwS&#10;N1b0BDomW7MCWR8JiUp8ipKNvXFoaVYjTPhLCX9g2ZFxofvCtZ2jxY39KUwbsARbxmLxyJLqdVvG&#10;43qms7unM9snkprHYppGo6sHAqoG/Cr7fUp73HLbeXisZJ4yMFpOmxUuWNzq+96XDyViok7UesET&#10;FP2SBHtiiXB1d7x5LBa/Qt4Da2n9swVi6c/aLfCn4hmwVc9MLh5wfocN+jGoISOmDF2NreUpvj67&#10;NngK9mP7REphp11CHZHhGw0zcGYLG514YqVh53DxNsE+5zg9PV1Z2CjLaXJih9O/egd03zs4scMS&#10;Qwra6we21nefkTMeP2dwcJDH42mrMsnfoqcpr9R/J3C5XBcXl6ysrLm5uSvLZQsFounxxcbK7sTQ&#10;QvAUJCo+C3TvwYvpbBq6zfzfNpGMZ1fY5bAruLoiPyabE/HR9uE8HmvLWDx4CsY++cQT6xmNI5FE&#10;GusLGxKgPhKCCvA1uAy/h+Xm/gEk0uOtg9mp1SbwVEYLm+iBlSopDSwwLCbgWy6JKnARz4Ct2mX9&#10;taTbBQba9saugwlRUygxuEB++jvA9IPxSO71I3steAr/zWo1X9zslW39uyetSCVSiAIMs4SQArJM&#10;ORqMHZiK9kYhUd5ZtaUdM2OLz8Ifv7Cw4OXlRflkip+g84ZrakBU6r8HQFi2trbh4eFdXV03ZPUD&#10;ba0sbnQ2DoZ5ZOCOQRqbaLhH++Y0VfVsrl0bqLm+N5nRbIpnVz8cfsOeza84g4rZOVqYWW9vHY8n&#10;XwidldvGGZgrQueRX3T2T2/rCH415SV//ZFytEmkoj3B6vL28ORKIyzctomkmsFgMCwMApi0ZD9M&#10;rmdi+lzdHRWIdm/ezqXAdXgGbNU2noCHDbUPq218cJbyio/JeaTv2oXe7cMFWYFCFfSP5tGYxa3+&#10;qn4/EBb47kTyCKV3YfVIMG8KRIPdk3GB+TxmACxTnVc2GIHU1zaQD8z3DhY63t78uLzk6h7CWlzf&#10;3twDhWFWl7/F7wZ+wvbmToBnJOlfZ2nc5Fm/DcgkWdnZ2YuLizcsnBO3TiwB3fNZgbQ3RLJsPEpL&#10;mk9daefht5UdoJiWdwYhlKBH0hoNp6/Jh3ElMF2dnklOJMewGclK2uCLuBrttCbD0h5XiOvCcqJo&#10;M/2t7fTM6J5gBZr98HgDvetYfPB9RrPvgWtw5e7R4sRyA7QbviTePLZGi8wfSbpE8bVJDymsP/Bm&#10;93TWoXDzHouYClzEc2CrFmewVUWft0C0kxVfgX4GgrhuQQf2nSzPjEp8rc7UqjymhkjsJ2erxykr&#10;fxEHe0edTYNJoYVe/DhrVqDBFxcMQnzJ8wb+smb6R/vlVOQ1t9X3D3RNTI0uLM2vb2/sCQW/QYWd&#10;np5NDs/F+OWSmWC135jrMb7GiD4A5HJhWFjYyMjI4eHh956sc+DU6uJmZmy5nWEIGaVFVbIN98yY&#10;GJo72BeQL9zcnyYzjiU3MMeX6+43ztEZoLKrBwOgcWJrNPFuZHMLoeJDacpWQdnqUVVqCbU0EBmk&#10;d2W/78B80crOCLSS/C0uQOYmX8bk1z9XiCvJGmJkA0Ml1FFTGw3wJvkdNuhp6K71w2F9swWLWwMi&#10;ySFBoQo8GE+draRbsyPe/1diwZuawaC+rn5zihckTFJo0XWFC9GZZJmIVchsk+TBn8pWJCAodncO&#10;psYW2hsGy/OaM2LKQ93THE3DDFVcYXGQtCUbljaGqq5cXX9nswhfu4QIr0wM2or8lvaGgcmRua31&#10;vV+wlNPXNmqjH6T1gtg6Q3lrrq3GuGHD4J1AEpavr29paen6+voNhAVAn85OLuO3e1nH4rbg5ljR&#10;fEPc0grT6/o6R8o7AqCOE+poI4uVD5QkIvHh6u7Y2FJN51R63VBYWY9HcBTxRHS/cEJy/6UwsoF3&#10;0ptNWscTwFlbB3NL24OY84YWyrqnM2GNFnbaJzewSF8+elRKgx7EGuw+fMmp1aaFzd613fHdo6Uj&#10;0fZDHA4KXIenzVZnp/u53HmT/7Y65P+Mz3Kw1iOK1phpe/Z3jF85EMQSYVGXA3pSbht3g6iOKb/o&#10;F7DVRWCUikTi/d3D9ZXtuamVxqoeH9sEa1aArvIV6ZBg2Oq+dzBSdYXxyNcLdDAJ9eDGBrumpUSU&#10;FKXXN1X2DPdOri9v3bCkcHvgi7XW9pFViEGjSRH5DjbORNTVVRsG7w0y6j05OXlqakpyY1pEACy/&#10;vrqdFV+pJxN6aJCipprupiwL91BG+1jGIybhgdSCBXcg3CrKIRS6Jc1rYrZvZWd4dr1jbLkGqqq8&#10;1yOuVpvgLKLqqmFGMxtyCaZcHLENW+65R4uv06ns9x5fqd/an4X9+PTTBP0xeMpsdSYar12z+9+W&#10;9P9Tn/F/dtTQQg8z0/Zqreu/zjMytFAaV6ONCXl0qfpiIiRocrAVpkGx9NGKid0e4IhT6SkRCCOW&#10;7GztT47MN1f1FqTWxvjluHNjoLPMKd4m6u76n5yJqC5yI4VM+GjLdoQRCW1e8U01PeMD87tahieG&#10;5xZmVpfm1lYWNtaWNkGIm2s7MCrxzns7h2hHh0I0crOY6PgEYk0ilkLIHB0I68o6TTU88M7WzMDe&#10;tlGBQBgbGytLdXV1rqt7AyKLx+N5eHjU1tbu7e3d4MkicXZ6hp+Qk1TuYOHLUuVQ33FwE6hK1mEe&#10;aTMTS/hpjyg5YQiX5jTh/SEwd7fPS4Rg+iMe1IFwrXrAP7rqX26KrdFKazLKajEr7nbqmkxf3OwT&#10;iY9kbnKFdPrVeLpsdXq0s5vCWjb8r8BWC3r/ZYra/2343hrS4Dr74vRUUjsYBJVe0u18sVAN8Iu1&#10;1Z0gFBwvL2wM9041VfcWpNUmhxdF+WQHu6R6WcfBkOQxA0w1PZjvHUAxBIt9bYx3dgZfnNmaHrCe&#10;bAyCYFd6cGP87BPRonyz0eIC8lIjS9KjS7MTKqHRijLqY/1z9T8R+oWt5dnXPkbeRphsMAPBVtfl&#10;unoIQFjOzs7p6enj4+NiMVjz+ERyJDzZE4h2DoUbe4JVtK2D2a2DmdXd0Zm1ts6pjIJ2+5BMmpMv&#10;w4xpQ1Ui0viAxN2sospzmg52Hyd5OWYOMgjG1TJqf/eKVZedw8XWsXgYfbHEPocvUFjDi+WyhTwF&#10;Pf1mPFW2Ojs7Hi5f5f+v5zsS+hn/YwLfSXp9KiXByV5pjxtYqXk0Rn7oK9qIYplqxV1Osgy5Tx1Q&#10;YQIYGBt7i7NrEGIDXePN1b1pUaUu5pH6n13km4fv1UB5DiZh7fUD5Ookht/o6Ci5vZmsMCinmbuD&#10;x7fgO7DtXE0cvQ2d/fVdAvVdQ1huYUyvKKZfgn5iiXXNQHDNYBBkS0WfV3mfJ3QuuXsmt52X287N&#10;aGGfh+/CCsO80j/YnhZdBqYmaRp2YmFanegxKpigC8UH5eM9fWzjD/evnr0gnXaPltonkxNlEacZ&#10;zaaD8yUiySMsKCvwEDxRtjoV7u3EUy5m/1nU/y8mAjRgU8mv+A4i8WE5kZRSpWbgch32kcWK2BrN&#10;rBbz9b1J+aFnBdDKsVC0tbELA3B+amV2chlarLdtpKWmt660syS7MTepCkoqLjAvxj/X3z4Jzcs6&#10;1sEk1N4ohMv0h/UHS9NSxzs5rAgMCHEhf99//llbW3NxcdGRpWk3M7tqK/NV4PHNHb2MXINZntEM&#10;3ySdgEyt4FyNkHyN0EL1sGK1sBLV8FLV8DI0lYhylcgKuUl1TVMhG0ghqV63djBkZr3t8HgTP5kI&#10;0VrY6GoatNAhHG0chv/+Y8grGMUhbml4Q/wXJrP86FWAEp9cbSDX/uJrqXVDwU9Qm/9VeKJsJezN&#10;JW3Ai23Z6L8+mW2XX3EVoKqiq1QLOmwuWYIHwo3kemZMtWbLWNz24RwGAxFZc3aTA1jma5Jcan9e&#10;vMzR0VFCQsJ5riuSjJxMTVO1NEo+vc9W/eKjp8e5YCFyrS1dg/VCC/5165ANrARuCitRCy1SCylQ&#10;RwvO1wjO0wjK0SRatmZQppZ/KjUkk5Vcxq/sCW6fSOqZyUYbXawaW6qZXm3ZPrh6K69ELEmLLgW5&#10;0N/aLcw8QmZEsBWsZrxhYkjB8TUryxexfTBf3O1EBkBkNptNr7UoRNbvwlNkq9Pj/U3f/+cSVZFt&#10;O1rthuJrwwvlcbUU6Pa1vXH5oa9oGomKkoXtpTUZwQCpGwrpm82f2+g+EK4LRNt7gpXNg5nl7cG5&#10;ja6p1aaRxcqB+eKe6exLrX+uAENrdr1jY3/6Yoas5wuxWFxWVkYmPjYwMLC0tLRjs9M11RvfKjW8&#10;fd349nXFp/duRkZyrrKygqEHVsK4BWEFZmn5p1F8k6jecXSPCF23EJazn4GDp5Gdq6mtsykMQ769&#10;GZdvweFZWHEIvjt3vZeXl29sbPxwuZDE6ekp9CPIBSZhR+Mj1GoUiyVk4eXMuArRrZz3Z+gkbRNJ&#10;ybJ6qwl1tI7JNAh5+UkFfiGeIlsJWuOXTf77SzxFthXO/yzszZNf9x1WdoZhTaCdx4WeA/KqbjgU&#10;XEZqATQwV0qDHqbN0h63wi773HZuerNxcgMzXlb99PyySy26Wh3vn9PGqez3nV5rvTKM8BkBBtfQ&#10;0BCo5Nx1FaDHrL5Qn73p7esEbS0ZUxHwjqPhJgTlaIG2bJzY1nYyPrrLph0QlpOTU1pa2sLCwi39&#10;1jB7iTrJL/gFabU3vwRnL9q5V0J8ImZrEQltSrIaoLPkR3+EE/HR3EYnGbAaX0eFwsKnyc8p8Kvw&#10;JLXVwbpkdWSxsyHQxM7ijW68nad4aVi8QjTJ6ujp0bVpiY5E22lNhrHVmv1zlyt0nf1zhvlwc39m&#10;YqW+fSK5tMc1UbaBi9whAXrC32Cir2lJNFMb9EFJBZ12/7YOW+gyIqd7tTqul/lZGJBs5xvQnimW&#10;l5ednZ21tbXJqKtImk7thZIcaHlfPsmZhmMVmE3kb/GKoXN5919A5HK5+MT6+noyB+kPcXQoTAor&#10;Yr5zDnBMvoFfRMcn44OzDeVdsO+kUmiy0yuZ7UQkZryzB1vVlXRcygNxM0CFWwezBZ22uAPQ78KT&#10;3YtRMgr8AjxRvxV6RnN1L03JFm1u8urN91cit42DztQ2nvhDH9Ox+GBmvb1+OLRpNKp7Ogsm3tLW&#10;wPbhPNjnhvQMYunx6u5Y/2x+focNeA2fVdbj/qwdGYeHh3FxceeuqyAGvfb923OqanzzKk1DVU4z&#10;HKvQImKDrmcU4yFsBZPQzs4uPT19b+9WeQjAO231A2Za3tasoO2ratWgt2ys7pTnNFtQfFjvnQIc&#10;k2L8c3MSqwY6xwWHl0M35yZXQFUMZfue1luVsbgISLf5za7URn3chKwWs8nVJpFY4cP6dXiqXnaB&#10;KFqW49HRJOzK9N7XobLfBz2pfjjsUTYw3wCYlg0jkSAsiLJ1Im7+uUIkElVUVBgZGZGuKycjowLV&#10;zw2yAkL1ICzlN356rK80Y+WbRMQZhBaq23s8KJoU9mBkZCRknfxL/AjTY4s2ekEGn137ZXVDLgLd&#10;Y356JcYv11Tdk/qaCNE6b8wPjrmJVZeyLWfElOOUvXEIXiU/dBdguhqcLyEJK7Ge3jaReCx+BmEx&#10;fwaeKFstzq6ZaHigV+Un19wpdUGzLHkbOOtItCM/9NOweTCT1WqOj+ucSpcfeoaAcunp6YHeAVux&#10;WCxLMzNvA71ilU+1b1+Xf1COplJ4F+Kw7NxMQvIJRRmQqc21vn98FoxBd3f30dFR+Zf4ETbXdvzt&#10;k6CbKgtaLvYHmHXdLcN+dkn6H1zNtL0tqT48pr+7VbSffaKtAbEXUu+TU0NFl1QqF9pSiZTMOBTl&#10;k32bBcErcSIRLm71wSQksyz0zV2bvEiBx8VTZCv0rWDnFO0X1qaanlOjd8hRDfTN5mMslXS77At+&#10;eh1A9Nrm0Rh0Wcy0G/vThHPsUXB2JlhZnoqKHHS0mwgLOZybxRH5qZ+D+fl5V1dXWIIMBoPNZnMs&#10;LW3NzBzYpnZs9kWqAjhcS9dgVnipSmT5F49IXait28DWjB1N1clS+5KsqeFhSGTSItcHGxoabvaa&#10;n0MslqZHlup9cI32zSGNu9PTs53NvdKcJmguvQ8uTqbhjRXd6/Z1pJYAADJ9SURBVMtbu1v7+3tH&#10;h/uC3e0DZ/MIEJMHN+Y8697u1oGFjjdVySYvuZo8cj+c/XO2c7RY0uOKzhZfRz0UPm/f5XPBk2Mr&#10;dN/a0g7aGztdZYfizIYT0d12844t1aAD5XfY7Bz+ivKWq7tj2W2WIKzibufHqpMqWFzs51g2vX0N&#10;c6zpnVIv2+RwRl7s5ydBKBTGxMSArWg02nnU1XXg8S184mkRFSqwBx08/w1uuA72bNMMDTX8EPLn&#10;VH1U9jQ0JNkqPj7+XPXcjLPTs4ayLsPPbu5WMesr26CqmfHFWP88IxV3tGDX1IXpVfF3XaWtrl/n&#10;FZ/2xnZiWJ4Ue3Zy2VTTg/XRqbakgzxybwhEu+V9XuhsePqdk2lCkcLp/tPx5NgKE6MbJ1r7pbU3&#10;P25r/c7lvydXm9GBctqstr6W8/qpOD2TjixVkcnY2iaSHsXdvpCd1fr5w7mfu+WT8mxSovzcz4FE&#10;IqmsrISwgjFoaGgop5nrYetiGpyvDsLyjqP90B4MYOnWfHhHuMBkrend61RNdRwHW4WEhFwqnHMD&#10;ettGDVVcHYzChnun+jvHXS2iDD658hhEcYqNtautfkgtDsMP8io3Sa6k+jrG5NVPmx9a/VQsFQ0t&#10;lKU2GkRWqqADNAxH7AlW5ecU+Dl4cmyFjmim7cl4R9SnvKWZcBFzG11gq8wWs41ftclGLBXWyqpJ&#10;J9Xrzm903+M7X8JEWGij8ptztqp/+3rEx0t+7ucA33lkZAQ8RaFQ9PT0frxhkGPlEUUURAjK1bR1&#10;NpUfvAbhdNrFkAjQVv7njzgOtnJzcxsfvxzH+z2gv2bGlyI8M/U/OieFFo4PzfnZJzLfObmYRzZX&#10;9e7tHF53ywWHwtiAPLCVpY7PsaxgRFNlj95HJwuqz8TIHHnNQyCWCBc2e0tl9iC5U0KxNeen4mmx&#10;lVQizY6vpLzis7U8Nlbv4yZf2RlE10ltNFzZufP69L0BGzBHFjlR1uv+8GxHK+Wl7eoq58O79cvH&#10;hZws+bmfhpWVFWdn53PXFUk0N8DG0TSygthwA9ri2d6Uyc9PX6/68/sL2kopUVuTPGVjY9PW1nZz&#10;1BVYpqGi25kdwVR2MlV3ryvtbKnps6L52RqEjA7M3BzeCRbubBwy/OIKqV6YXicUiArT6jARWrMC&#10;VhYfx9OEjzgWH5JJPqCvZVGjCvwsPC22gunna5eAyTDM456rbCs7RKlU6PNfyVZnZ6fjy3Wx1ZpR&#10;VSqbhLv9QTjZ3RkP9G9V+wJV1aL6ecTTTbT50524oIzIyEjSdXWbXFccrmVAhjaMQdztwEwte3cT&#10;jmx7zffgm5tF61BqyPh45Td5qp+dTAnXGOm6ysrKEgiu1iOYujbWdjNiKywovvofXD25cZ2Ngyci&#10;SWtdv5mmj61+8MYtakAc7B9F++XovLYBSfnYxNsbh+i84tsbh16XfeF+ODjeLOpyhEmY0cy+IVhP&#10;gQfiabHV5Mg8WUumubpXfuiO+C1sBWwdzJHyqmsqU37oATjZ3l6pLJ/PTF8pKz3eWJcf/ckoKSnR&#10;kUFfX58kmpth68z2SaCFlRC7lILzNBy9DUFh8nPfgm9hHsBiRtJ0Qhl05wtefLBVWFjY+voVP/BE&#10;JB7pm47yzTH47Gqi5pkQVDAxPEfGLkwMz0NYGam6DffeKsxtbnKZnALPmzs3+k5hMT8EMV2t1CXU&#10;0WKqNdZ2J+RHFXhsPCG2OpWe1pd1YurTVba/h3+dxO9iK5H4sG4oBB+d1259c3aHJ4uRkREmk3ld&#10;ritLS465qZWpAceYyTGkcQx0OHqaHEOqpamhqYW5oa0L0yOSZu9hfJ3CuhJcLtfHxwefK/8GXwHr&#10;r7mm19ksApKKzwwqymjY2fo3AenO5r6vXaL+J7eijPpbbfQ7+2d9ZbsiryXENc2K7qf/2bmq4A4V&#10;dG6JncOF/A4+7MGOydSH+y4VuBJPiK2EAlGQcwqmPl/bhHsXQP5dbIUxMbJYEV+rk1Sv+8sc/I+L&#10;lZUVNzc3aCs6nS7PdWVpZWFuZcy0YnziUl7zKK942mgvZe0FkY6ZbPib8oqr85ZjrMu2sjK/E2Hh&#10;ExsbG0UieaAmxvnywkZBWp2Rihvrg7MHJ6anbVS4fyQVCk+Pj89khCUSiTNiyvXeu8T659ycoOoi&#10;IKbQqQSHwsMDgUR8q7CJO+H0VNpEJCxSS2sylC22PKZ2U4DEE2Kr/d0jE3Uifr2muP2HO+mvw+9j&#10;K3loO2yBzsk06S3K0j01HBwcREdH02g0KpVqbMhmG1kZMzjgKbkBBVZ6xaMo8XTe8mjKXNp7Lv0j&#10;l4H2mav7mUt9x9V+RVxJ+2BlaWFqbYdmfpvYUVtb2+zs7P19efTmwd5RVnyF4Rd3Kx3/xNDCxenl&#10;w6nJucT4qZCg+eTE3YGBUzExjXU0Dup9dHFiRy7O/vQY4NtjfX8yu9UyslKlqMtx52iREHUKPCqe&#10;EFvt7Rwaqriix3e3jNxbS/9GtpJIRXVDobAFslrM8enPyBwQiyXbm3tjgzNh/vEMDVPKJ2PaR0uC&#10;gF4SPIX/grMMKBwjOmEGmuhzQGRmJlbmbCsLM1nZVAsrtqGVIc2K9p4DnUV9x7G0MPKMoruHMW1d&#10;TG+WWjAGIyIi1tYI0sEdm59e8bKOA1tVFrRubewezcyMOto1v3/brPymQ/XzkA3vaGYa181PrVhS&#10;fKyo/gOdE0/pPp9NrTbF1mhGV6k3jkafSH5DyZI/G0+RrVpqes/uksrjIha2esFWaU3Gq7uXt79+&#10;D/He3nx25lRUxHZ3FzlpPxCb+9OJdXSYA9UDAb9go+JDIBFLFmZWa0s6ov1y3DjRdkYhVjRfvU+O&#10;2i+5Wi++6qn/4FGVuUYMDogJVuEPYGllZmzFVLPEq3TecLjW+mFFqsF5mm5hzBsiSMFWXl5e4+Pj&#10;IB089IGucS49QP+TC77bqVg8n5HWofKJDH2of/u6S+3zXHrqmVh8LDzxsY43+ORWnFkvPnlCa3AS&#10;6UnLWBx6YFwtZW6jU35UgUfC07IEzbSIBcHGiu57sxUZy57davHDSIKTvT0iUODT+6b3bztplI3W&#10;JvmJB+Dsn7PB+RKwFezB+c0e+dGnAalEenggWFvaqi/rDHRKZmt40t/aUV/baL8kSoHR3tiyPjga&#10;fHGmveNrvbKkvDfTp1hCQ1nesSgqrmeqEqIMrMfj64WXEqnZvaIYXO7VhMXhcFxcXBoaGk5OiNli&#10;dWnTgxurq+zYUtUjOTqaCg9t//SeZCu05g/v8MgkAsHp6WlaVCldyT42IO9g/2nlbNkXrpf2uKET&#10;5ndYP0eHwFPGE2Krg32BNTMAbFWR13xvv9Xt2WqjtbmTpk0Og6Z3SgO21qQT94EQiLYzmk3xHXpn&#10;cp+Oq3V9ZbsyvyXYJdVI1Y2sIoP/6n92tmYFeFnHRvlm5yRWNVb2dDT1B/iE0HToNBrN1PQHQerX&#10;wZzNYakRhKXzhuvkoxtRphJRoeLgdfWOQrCVnZ1dVlbWwQGRSv9wXxjlk81Sdk6PLjk5Ei5kZTR/&#10;+UhGlja+fd2pobqQnXkq47WOxkHGO3tXi6iVhQ3ZT3wqgEYcXaqKr6XE1mgtbz90f48CF/EU2aok&#10;q+He4TATK423ZKv5rMymryl9MR4aVT6d3S5T+M0QyUvvfKkdDHoiUytEK3iK8lJekdBYzR3aKi+5&#10;pq2uf2p0fnd7/zw44Pj4uKSkhEzTbmhoeO8Kg2YmVrQPhDmpp2HpHacTWfHFP40iP/cdeDxeTEwM&#10;6brCc6/IazH87OZjE7ezuX84Mz3k5NDyUbn5nVK7yqdBW/7hFLHeCuk9NjiLH8LTDZgcnn9KrisC&#10;GwfTOW1WkNhtE0nyQwo8Bp4QWx0dCp3MiBQfOYmV915jHpovlYlwm53DH6SaWcjJbvok3zwMtmpS&#10;+Xx2u3wAN0MiPSY9FzltXMnpI/jCHggwUXFGPWQITcnOzTKqqqBldmJ5d/tAclWpegz7rq4ukBTY&#10;isVimZvf0Q68AGMmhyKLdTBimgZmaIQWqHP51xqDnp6ek5PysI/+jjFTdU+ebuDkyMKpRLI/Ngo9&#10;NRHgv5Sbsz8yjGeEL7kws5oUWqT3wTncM+PeoXk/DxKpqHrAP6pSpaDT7kh0223bCvwQT4itBIdC&#10;snRSSkTxlWPpNiDzWxV22e8e/SAv5U5vTw9Lt16WJLNJ+c2Ip/ujWIKnZ9KhhTJ8h9gaTfETWBUa&#10;7pmypPpAWEV4ZQoOj38oQ5aWlpycnMBWt9wweAMMdLiUV4SaM6Sxg3M0bJyufjewla2tbX19PfkF&#10;tjb2XMwjjdU8Giq7ibzp+MYAHo3s//gJbfUDHpwYvfcuPEZgWU6z4OihGzN/BiZXmuLrqPG1Opg+&#10;FbFXj4UnxFbCo2N/h2R07mj/nDtlN76I9slkMEVpj9u+8AfuDKlQOJua3Kap1vThXa8Fe3dwEONB&#10;fu5hmN3oIFO2/4KMgDcDhlVRer32C2uDL85rS7fabCgSicLCwsBWt9wweANgR+prc2URpFzfJG17&#10;t6szZ4Gt+Hx+cnIymevqRCSO9M5iKjtj0rrEROvLW0UZDVxGgK6yozM7sr1h4FIW46eDE4mwqNsJ&#10;faC421mRSeax8ITYSiQ8ifYlcrEHOqXcO5a9aTQaXaSiz+vo+McKXLy/v9nctFZdeTAxfnq7+iu3&#10;wdL2QFI9kVDltwe1g/SzEypxS63ovvJDP4JEIikvL6fT6Q90XZEwNeDoKBHyyjWIZudyrdve2toa&#10;FLmzQ8R8QE9VFbbSlOz97RPP83BAa89Pr0R6Z7LVvUxUPQOdUoltg7eur/VDSEXHm21t85npy8VF&#10;R4uLEHHyEw/A3GaXLDGDdvtEynOv5PZE8ITYCpNqakQxeraXddy92YpMNVU9GHB8cqt6Kj8Da3vj&#10;5LLgzNpNlaV/Ac7ZisPwkx/6ETBQ+/r6DA0Nbpvr6kaYmVjRP3DwBfh2BjdHXbm6us7NzZE0MTY4&#10;y3jrYKMXQua5PhaKelpGPHkxrPdOJmoemTHlS/Prj0IoJKTHxwu52V10avOn9+3qKoM21oLFR0g8&#10;K5YKy2TrLXG1lCe1QPx88YTYSiKWFmXUoWdbMwOE983wT67H1Q2Fnvy+0knbh/N5HTb4Gv2/u77A&#10;EZGOLhe31NM6Vn5IBkz1+8K1hc2+/rlCqNGGkciLrbTD1y9R1yVcw8aLYsm5VRwDl2fJdzR1CdTz&#10;S6UE52kEZmn6JNDs3Y2tbUwNqGb4AiYs2cbD62Fra9va2gpjEJPW2MCMOcXbWNW9pbp3e30vK7bc&#10;kuKj/97Fwyq2rX4AFPyIVAVsd3d269LOM3A1v1MaD/SXn3sYDo83qwf8icJI1epQWIpkMg/EE2Ir&#10;qfS0urANPZut7Sm8l+v07J+z3HYuaKJ5LO439oxD4UZpr7vsa3zDEb8e25t7vrbxuKWJoWQ52LNj&#10;8cHS1kDnZBpuFOlcu6F5JapbcH+ced3W2dQzigGSItNdnbewYlXvOCrb0BhfgKV+06ZBDocDYzAz&#10;M3Nna6+lptfXNlH3rRNfL7ipqqc0q5Gp7Gys6hHtkzs2MHsebPGIWC4tafr8kaQqNNBWp6G+/NyD&#10;sXu0XNHvE12lltVivv48t7s/HTwhtsKE2V7fj56t+97h6OA+q2lC0V5akxHmsZ6ZHPmh3wEwAmmQ&#10;Vg3c1v76SVieX7dmESFseRlF02stHZNpFX3e6U3GUZVEUircqJw2TnmfJw5ebOV9XilVVh5x6rY+&#10;GqbmBnJGuQocrqVzgD5ZwBktvEzVP5XiEcEkySuy4ktogZoF24h4pl+48tdcA7BVgF9IanSRNTOQ&#10;8dbRwyq6uapnZnwx1C3dSMU9K65iY3Xn3lF4N2OjqbGDonmurRrfvh50sJWfewws7wwl1NHiarQG&#10;F0ofVxX+bXhCbAX0dYzpvLbRfmG9eZ8gmrOJlYaEOmpSg+70WrP82O+A9EwCcYfRW9BhIz/0C3F2&#10;dgpduX24ML5SX1AWT3tjA7IITjZIrKNDTMkq6asm1TPqh8OXtgdhqghP9oQn+5dad2+rMVuPrkvR&#10;17/edcWxcvLXJ6s3h5eq+iRSYfrxbMxBYTAM7VxMwGKhhWqWFgRb0T/y5K+6BhYmXBMdB72Pzvof&#10;nX1s4hemV0THJ4uzayAvCx2fvk5iI6H8Fz42jjfWRzzcWj4qE0HC75RaNVQ3Wx6z/0hPJXkd1rhL&#10;1YMBgpMnFx32jPC02Gp6fNGK5ovO3VBx1012ZzuHC4WddpGVKqU9rlA38sO/CT0zuTFV6hnNJr9s&#10;Iz4YCtSzujveMZma1WoRXaUaUfGFZ6uPm6mnYRFeQE1p1M9utYB0GlooE4p+MGYWFhbc3d3JqKvr&#10;YkRtXUxDCtUxCAMzte1cja2+z7XAseLyLPQ0CC87/cO1bGVhZmWsa0V/b01/Y8dlBGQnVh3syX2O&#10;B3sCD06M4Rf3irzmnySsSIh3dmaSE/tteCNeHtvdnSB8+YlHwuB8CW5UerOxwhh8CJ4WWxF52W2J&#10;pLQBTil32th8LN5vGA6PrlKLr6XOrv/+ve9DC+VxNTppTYaPVWTwOpz9c4bpemGzu3smGzQdX0tU&#10;fkeLrdFMqzc10CIyIgR5h/ZOFC1s9u4LVk9vtxlof38/PDycTic2DF4XI+rsb4APCi1Wu6nsjaWV&#10;nqYs75Xy1WxlZmylr8Wlv7OhK9nrfuaHBySur22eyyipRJoZUw7DMDGk8HEzqf9i7BzOx1ZrYgoZ&#10;X65VLA7eG0+LrSQSaU5iNVXJxlTTY/V20YwAOvfkSkN8LSWqSuWJrLyMLdUm1NFSGvQ2939KWcOz&#10;M+nmwezoUjVMTpBUaqMBmJrkKfzdOBIJo7i9s47yylr3vUN7w8BdzaiTk5PCwkIWiwV5ZWRk9H3U&#10;FYdj6RnNwMf5p2vzbG6KctDTIthK580VbGVuxmGqcGlvbOlKdnqqPHNjXlRk9Pra2kVp01zdy3jj&#10;4MmNvX1/eIIQiY9y23m4XU2j0VLp79+P9UzxtNgKGO6dstDx1v/kXFNy22AlPP6sVnN0heJuZ1hD&#10;8qO/FXMb3bC8EusZC4+aN+bsn9Pdo+Xu6ay8duvkBhYIGiQVVaUaU62RVM+o6PMaX647PN6C+YkJ&#10;PDOeiLRyMAm7R4JNsFt3d7exsTEZdXUlW/kk0HDP/ZJ1eNdsACQAbaVBsBVV+Qovu6k+h/rGmvqG&#10;r0/hmpta8TjcQHv79tCQuaTE1fIy8e7OP6eny3NrZppesBCH+6bvyrlPBxLpSfNoDG5XQaetoubg&#10;vfHk2EokEmfHVzZUdN9+/9fS1gD6QWIdbWa9/Yl06M2DmcwWs7gayvBihfzQYwCmXGYzGz8WLa5G&#10;O73JGL2/fjgcSurS7tkTkZjPCtB+YZ0QnI+/5UdvDdzG+fl5V1dXbW1tBoMhT9N+AWArvxTC6gRn&#10;3RD2aWFmBfUEttL9cllbWVpYGVK5NCUH5heehczW9DAyLFFTafnwrlX5TdNH5VEvD8HSErqBm2U0&#10;671zRX6r5DGSZPwW4H5OrjRiaompUt8TrMiPKnBHPDm2Au7KOM1jxKxV1OWwK/jBTuZfhmPxfkGH&#10;DXpn01jM6dmjuWwH5orwS5MamDWDQYMLpcs7Q8KTvStv18LMClvLU1fZvjzvnstb29vbERERpOvK&#10;5EJZLRIcrmVQDhG44BHJ4PKuZSsoJsZHMnXMZW0FuWZE51Bf2+l+4uEyIFFHu+n92wbZPnP8t1X1&#10;83JJ8YlQlB5dxnjrGOufd78ovCeCjb0pzC64Y72zefJDCtwRT5Gt7gSJVJTbzouqUmkajYbelh/9&#10;3Tj756xxJBLfqrjb6eBH+6tviWPxQZ7M91E7FHIo2pIfvQYNld16H53Ymh6DXfcsbycQCPLz8w0M&#10;DK50XYGtiIiqyi9esfTr2IqIB9W3YLwh1gStNUx430VCsI2sqEo2uu9tYRJyLSxy1b40X6hB3/Th&#10;3WxSvFggbCjv0v/gam8UtrXx23ZTPRwieUlnlcwW9r7gF9WI/MPw7NlqfX8qpVE/oZY6ulQpP/Q0&#10;MLPeFlutEV9HHV4oP5EIwF/yE3eH9FS8tNVf2GkXVaUWW6M1slh587sdC0URXlmUl3wHk9D93Xtm&#10;KYBka29vNzc3p1Kp328Y5HCsvGRe9pA8DaK8zVWwN2W7fWJp/weP8h/c3PcqkTSq9bdvYmHOob+3&#10;pr2xM2ZwrSytUrU1wVZklCb+C2NwITf7VCyeGl3gMQKM1TxGB2blX+5Z4mxhqzetyTC6WkNWc1Cx&#10;MnhnPHu2GpZV8UtvMlnfe1o1ciWnJ8XdzpGVKnG12hV9XjNrrdsH88cn+3ftppJT0eB8SWI9QQ2J&#10;dfSm0ZibVxLAMgNdE+YUL7BVTmKV/Oi9sLi46ODgQEZdfe+6cvAwDi8lYuKd/a+u7eytzTR6QWwS&#10;5L40rH6jVPHpg6fB5ch4PQ1rnVe2LHVrS3MrXz1W8af3Dcpvmt4ptXz5OO7hJlxcFJ+I+9rHOAx/&#10;ykubitwW+Td7nkCXqB8mqiLltnO2DufkRxW4NZ43W8EMbBgOx+Mv6LARSZ5WNQEABApBFF1NhFDG&#10;VGvktHFqB4P6ZvNWdkZgF8gvuhGnZ1JIM5AU3iG71XJsueaHK0qCo+Ok0ELKS2tDFdfzjCv3w9HR&#10;UUhICNjqStcVJJV/KgVfLDhHk2//DZfBaoRxZ/KGoCq9Fxbxr9Vq37yqffs6hEGXX/EVRnSOzms+&#10;45O1ORvGpaW3gV4STafSyGAyNvpgcuJw96CrZdjJNFxX2dFSx7exslv+zZ4tIK/iaykJddSJlfqH&#10;yO2/E8+brXaOFvI7bKKqVFrHE57gsz87k+4eLQ0vlhd3O0VVynf8xlQTMe6lPW5dUxlre9duKDk9&#10;k+weLfbMZCfXM/GqrFaLhc3e2+iymYklU1kR2YSQgruuV1zCyclJWVkZqAqE9X2uKw7H0iVAP6xE&#10;NbLii28S1VpGWBZmViZ6RNF5nbdEWivaCyv/V9SqN4Q36kq2Yhta0d7y0dgGhJuLY2lpz+HEBAZs&#10;LC7ubO6V57XYsEJY710cjENbqnv3dn7zFoWHQyw9hh2AHts8FqMIZbgrnjdbzay3JdTToa3AVrCP&#10;no6X/SKgj8QS4freZN9sQUm3S0qDXmyNJsgLmgs2bG47r3c2b/tgbn1vam6ja3SpumMyFZZjWpNh&#10;Qi0V1CYzHLhLWwO3oarT09Mo32ztFzy2pufS3cOsLgFk19PTY2RkBLa6MtcVh2fhEaULexCc5RpM&#10;N9Cx0Hn9b915xiurCCVt2ICkH6r880cPw8uWILFo+MmaqmRrRJcvGnI4HCcn54aatjCPDP1PLoZf&#10;3OMDC6bHFn7qzptfic6pdDxT6OXptTY8MflRBW6B581WKzvDOe1cPHtMVhnNphjnc+udWwez93AP&#10;/Rpg/O8JVvvnCiv6vLNazWNr5NkLrmoqZERVzWDA5sFtvctLc+u0N7Y6r22y4ivundHwItbX17lc&#10;7nWuK4DLs3QN1uXb69HeW0FMgad0lIjS80xVLo9llqmuWqP8BmZg5UflcDrt+2VBC3Nia47OKxuW&#10;mrWVTLpZWnBMWdZWDG/mOycuPSAvqXp/5/De9SWfIASi7fwOPh5xZovZ0fEP1nYVuIjnzVbSU/HK&#10;zkjTaDTp2UHD+CfdQ1OrzU9TapE4IdTWxMhiZe1QSEYLO1q22AfZld1qUdLtXDccCjsROmtpe/D2&#10;9sLp6RmZe4+vFzg19oOSP7cExJqHh4e2tjbpuoLwkZEMAdiFUEZGuhzdLxytl4SYYmmYg7YsLdhs&#10;Y1nFeSsrR1PTYCYjnE711dezBjN9B1ymr82hvrahv7eGFWlmyjGgcGnv+ExlJw+rmMby7vvlDnrK&#10;wDw6vdaa3MBCd0UHkB9V4BZ43mxFQiQ+XNoeaB6LTWsyhshCJ4CdldzAbBqNuqUz+zfiWLy/dTAH&#10;kbi6O7qxP7VzuHAgXD8WH9xy+/FFLM2tWdJ8YVWlR5eJ71s06BIgBnNzcykUCuQVTELIHzMTjhGd&#10;8EwxPnGgoSivCf8UJJU+xdIjkhpephKQRrF1vrpgxPcwYXF0P1rTlRzoynwTPSs9dZ6usgPkobWB&#10;d0/7ICEP/0RPtFC0W9Xvi45a0u3yQN/iX4U/ga1kOMPwFkuPdw4X+2cL89p5RC6nKtWMZpOBucJ9&#10;weofX+NbfCKB9Ud/a2eh4z05Mi8/+hjo6uoyNTXV0aYxNEyoyrKq8TK3FElSlFdEfgVjXQ5Uklso&#10;i3S6hxaqu4awbtiRA9YzN+UY0ThUJWvqa1vGez4Y0NTAiv6BT3trY6jD8/Hym5iY+BmZQp8Gzobm&#10;S+NqtRPrdTHR4p/ywwrciD+Grf7F2T9noKeWsXhSbENnZbWaD86X/ME+AolE2tU8ZEn1AYPEBebh&#10;n/ITD4ZUejrUP8q3cNJWZmu9IPbQaL/kUt9y6R95jC9cfS2uMZNzbuHJfFgsMmtoRIWKezjzSsKC&#10;Cck2tGKpc+lv7Bhv7FkqPFN9jqUlQV46r/m6n4mNOO7u7q2treLHK0T01IBpFXMqJtTyXs9Dhffq&#10;dvgD2YrEiUQ4u95RPRCQUEekCoit0awe8F/eGbqHhfX0Mdg9wdcPApUYq7ndsm7gD3F4IGir60+J&#10;KHHnRjM/2uHNwVYUZTbliz5Tx8jMhHCHy+nnIjhW9u7Gfik6EeUq4aWq7mGXCQvUZszkMj/zaUq2&#10;jLd2BjpcM2NCagFsfQ79rS1MQjNjjo2NTX5+vlD4pzmtznF2djq8UB4jWxcenC+WPoGy3k8ffyxb&#10;yXAmPNlb2Owu63WPrlJDS28y7pnOfgoF3x8RI31ENWawif4n58Y751y9GiuLGyGuqYYqrpSX1gRP&#10;/QeP9tbWiGqtxzSg0WgUCoXJZJqZmV10ul8E38GMCByt+BJeQmRAlmUWJY6DqkBPjPc2jLdOMuuP&#10;SzrjSYABdT/ydZT4Jiwun8+PjY3d3HzGOa1+CLFUWNTlgKk0s4WtCG2/Df5stiJBuLRGl6qIAhOy&#10;bFAFnbYrOyN/RkHKlYUNHtMfbGKi4d5a2y+V3N/Rcyo9PToUri9v1xS3GXx20X5hzXhnDx6M8Mps&#10;KO/eWN0ZGRkJCwsDSYGqyAB3Y2Pj68qj8vgWfqk6EWXEogesQt9kKodjxlTlUpVsaW9smao8UwPC&#10;1UVYgF/fwcLMiqXG03lpo6/J43K5fn5/tuuKwOb+NOmvKO52/O3puZ8+/ga2IgDhvb43WTsYlFBH&#10;RedIadDrns6Slfx+xg7OY4EoO6GKoWxPf2dHBFiJ7qkZBYfH44Oz1UVtUb7ZHIa/zmu+9ktrCx3v&#10;nMSq7QtpD0Aca2treXl5Dg4OhoaGYCtyw/N1Isva1twjQjcwWwtWYViJio2jHkPZFk1fi2tuygFJ&#10;OZkY++mx/FgsJxMiQwPIy1CHS1Oy0/1szbHiurm5NTU1/cGuKwAyv28mj8xP3T6R/PSXsH8v/ha2&#10;IiEQ7YwsVpFphmKrNYu7nXcOHycu6ddDfCKpK+s01SA22fjYxm9t3KeYikQiHeyaiPXPs6L56rzi&#10;k0YfuC/SO3Owe+L7+NKzs7ODg4Ourq6AgAAQFoPBIANHTU1NIbK+5ywO19LGydQ1hBWQrmlmbEJX&#10;5htQONBQsAC9DPTz1FSqP75Hy1H94qunh+tNWBzGOzvqG765iZWNjU1RUZFA8IdvT0GfbBiJiKnW&#10;iKvV6ZrKOBbvy08o8B3+LrYCYBWu702V93nCKgRnVfR5S06fpUnYVjtgpOoKcjFSc4M9KD96F0jE&#10;0tTIYhN1d5KnqK9tHE3CsuMrRgdmDvaPbogDkkgkCwsLMTEx4BdoKygsQF9f/0rCAsBZ9u5Gpiwz&#10;2ICmBsQKogPbNFtdtUGWH6bh7Wu0PJXPtuZmZkYcxgdryku+iR4HxiA+Ym/vGee0uiUOjtdLe9yi&#10;KlUgsprGYo9PFIR1Nf46tiIhPT0ZmC9G54it1uqezn4KhSduj9PTs/b6AdobO4xqG4PgmfFF+Ylb&#10;41R6uji75msbj3cgQjFZgSXZjbdPLU0Cqqe1tdXd3d3Y2FhXV5dCoeC/EFkkQ10Ch2thZsKmveVb&#10;mBnbuRj7GuhVflQm04SiEWmtPio7mxiTriuakr2eFpfD4To7O8/PP2bs2JPFiURQMxgAvY8ZNKfN&#10;amt/5nn1yV+Dv5StgGPxAfoHJrSMZtPFrb6nua/wSizMrNoaBFNeWtsbh470Td/VDw3RNDOx5GYV&#10;hXdgKNsnhRYtz6+DAeWn7wKxWDw+Pp6SkmJhYcFkMkmRBQvxyoKppvqWDGVblpqVbxIl2I5W8eVT&#10;49dMoY1vX9d8VHYyNbG0tDKgcOlv7BmfeZYWXEdHRxCi/MP+dAhPdlvGYhPriERmGS3s4cXyA+H6&#10;M+qWvwB/L1sBW4dzyQ3MqErVij6vo+NvqjA8WezvHcUH5UEQGaq49rSNQiXJT9wau9sHXtaxoCrm&#10;B8firIbDgwc5hsCV29vbBQUFTk5ORkZGdDodhHVlfAPbEFYen/6O5x2rHZWslqv/uf49kXgPVNWo&#10;/CZDXZXcSGjC5NDe2DA+2LCNOLa2tkVFRScnf0ssEmbQ4YXylAZ9EFZCHbW4y6ljMnVlZ1gsecYJ&#10;6R8RfzVbnf1zNrhQElWlGlujRZSlfNrrg9BEW+t7kT5ZEETaL6xTo0ruEbN+IhJH+WTDAGS8sy/N&#10;aXqUPA0ArMLh4eHAwEATExPYg2R8w6UEfuamVrpfiH029u66kWVf4mK/ZLM+Vn36UP75Y6qWJsxA&#10;XGNpbmXE4IKtdD9bs42syKirnZ0H5RR8XpCenqzvTeS2cWV+VZWYao3kBhZm0839GcWOwr+arQCR&#10;+LB1PKF3JlckfnKpRy9CcHTcUtNnqkmsANLf2nnx446FdyYadPfqojaQHagqM65CKHjkGXtzcxNS&#10;yMHBwcDAACILnMVisc7zzFhaWBlo8ahKtiYs8+BcogJFRKGqtzPTwcKUCBK1tDI3sdLXltVtfuug&#10;p8mzMCd89i4uLouLi3/bQJWcnsyst1f2+8rqvGnjXsEIGFuqEUv+2OD+2+BvZyvoKcmp6EnveT77&#10;Z2ttNzO2wuCLC6jKVMMjI6Zsc23nHuN3c33XgxsDXYb/4h3kRx8VQqGwo6PD19eXzWaTQaQMBsPY&#10;mNBNgBGDw3hrx/jAs3MxCs7RJPY/F6k7+hiCqkwNrJiqPFi4RBUcFR7MQEtLIjMfuK+zs/PvlBXo&#10;llsHcz0zOZktbOgsWAAwDHePlp+4EfDz8Lez1dPH1OiCr22C7jt7UJWdUUhv2+i9y+o1VfXofXIC&#10;X9SXd/28Di8Wi2dmZnJycszNzaGtYBKCs6C2LCwsCNfVexuqEh/cZO9hFJStFVqgbu9uZMLkMD5b&#10;Q1LRlW30tbjEJsSvEfJ2dnbFxcUi0Z+w8eB+kJ6KF7Z6i7ocCJdFtWZRl+PMetsfn1PkSijY6ini&#10;9PT0RCQ+2DuqyG9ha3lRXlpDcfjbJ62vbN07i6bo+CQtskTrBc+c4i26uxV5J0AKQWTV1NQ4Ozsb&#10;GhqSViFElokRW/czj/7G3oBCOOBtHNk2TiaGOlzme3tiR44yz0SXiB29CBsbm4SEhPX1v7oA39nZ&#10;6eHxZsNwREy1JjgroY7WN5v/FyosBVs9LYhPJMsLG5UFre5W0aaaHuApNC7DvyKvWSh4kL7Y3tj1&#10;sU2AQAvzyJAf+smQSqUQWYmJiVwuFyKLSqXqaOlSP1jSlOz0NLhEplAjK0gq2hs7+ls7lpq1mfFV&#10;kaUcjr+///T0nQM1/jxgDphd78jvsCEzN2zsT8tP/DVQsNUTwv7uEXjK3iiE8nUTDPO9Y7hnxtjg&#10;rPTBKauW5tdtDILxnsWZDfJDPx8YYJubm9XV1c7OLiy6EeU9W0eJiEfV07Y01uXofubrvLKlvePr&#10;a3OIvDFXAWzl5ubW0dEB7pO/6V8M3E9ixbCdW9hpt7w9JD/610DBVk8FkFRBzqn6n5xBKIy3dtBB&#10;EV6ZzVW9ezuPs9N1dnLJTNsLb97RMCA/9EtAWIUCYX5muaGGPU3JVkfJmvLZkKbFpKuYM97YM7/w&#10;jXUJnXUDyA2Dx8eKmCMC0lPJ2t74zuHCXxg4qmCr34yzM2Jr8crChr1JKLEPRsnWzSpqanT+6FAI&#10;0+8ewZ/XYWJ4jqTCieFfuJfl7B+xWNJc1e1kGs5852yq5c7Ws9FnGdA09SlKVtBZxixLK8srDMCL&#10;4PP58fHxf3auKwVuAwVb/Q6c/XMsFK0sbk6Ozve0jhSk1doYBIGqjNXc8pJrDvZ+SuQX2ErvoxPY&#10;amr0F6WdgKraWtspTK+zovrovnP0sUnoah5sb+8MCgoyNbSkKfN0XtlQNfS/rwJ9CTweDy9RuK4U&#10;ULDVL8Xp6dnG6k5jRXdiSIGLeQRby5P62gYMgmak4lpT3H4i+ll7WX89Wy3Nr6dFlrI1vAy/uAa7&#10;pC5Mr0rEEqlUOj8/n5yYZqTtQH1tT/lkRJPlbzA3N7+0U+ccOO7u7t7W1iaR/I3L9gqcQ8FWvwjC&#10;o+OelpH4oHxHdhgsMu0X8gzCYCuOrn+4Z0Zn45D45CeOxl/MVouza6Gu6caqnhbafslhResr/xZK&#10;IFzFa5tR/hkQXNSPFnQqsVPnuuqqJGAMlpaW/s1RVwoACrb6Fagt6TDV8tBVtqe84uu84ut9crJm&#10;+qeEF/d3jG2u7x4dCkXHJ/fLgnB7yPxWBFtN/mS/lVQiHR+cdTINp79xMFX3LMtp+n6h4Oz0rLm6&#10;x1TDS/eDLdvQUk9Pj8xEamBgcGXqZDLX1f6+IvHTXw0FW/0KNFR06by2MVZzdzaLgA042DX5wOCp&#10;e2BuctmC4g22aqzslh/6CSB8Veu7GdFl+p9ctF5YW1J9hnuncFB++gIgvuyNQo1V3YK9o11cXI2M&#10;jMhMpCwW6/skWWArT0/Px891dfYPvu3YwKzg8K/ef/dcoGCrX4Gd7f3cxKqu5uGN1Z3f5Sre2tjz&#10;tUsEW3nyYn+ed2x7Yy/cI500OWHtchh+fe1j8nPf4uhASERsfHBNjSzq6uqJi4sDSTGZTFJkkfUp&#10;zj1ZYCtnZ+f29nb5ix8JErE0LbLEXNsrN6n6sdJRKPDzoGCrXwGIi5/qk7oNYKCVZDXS39rpvndo&#10;re2TH31UHOwLQlzTYOqCp3isgNLsptmJJcHh1XFSUim+TwPjnWOYe/rmxg6QkZHB4/FgDJ7Xp7jo&#10;ere1tS0rK3vcXFczE0ukdZwZWy7+aQyuwGNBwVZ/ETbXdiCstF9a8/UCRvtnHl7SGYwDG2p3+2B1&#10;aauvY8yLH6vzmg9hlZdSfbB/9MNgsf7OCcZbBzvD0KkxIlmzUCjs6+sLDAxks9lkkiw6nW5iYkKK&#10;LGtr66ioqIODRytjdbB35GIeAaqyMwiem1yRH1XgCUPBVn8XBromTNTdCe3DDKgr69xc373SqXQz&#10;YEgS7p7B2arC1nDPDDvDENYHRwx7NL1PTgVptcfCW3nltjZ2rWh+5tq+7fUDUhm14cssLy9DZPH5&#10;/HPX+3l8g5OT08rKyj2+8PeA3ZcZV0F/YwdtVVPcrtjW8yygYKu/C9A7FfktxmpuMmZx9rGNz0+t&#10;6W4dmZ1c3ts9vOjPOj09FQpE2+u7S3Nrk6PzQ71TYDrQSmFGXVxgnq9tvIWOj87XYDHQn8EXFw9u&#10;DPjrllQFgKHcraKNVd1LsxpPRP9ayvv7+83Nze7u7kZGRhfrUzg6OnZ1dckvegBOT89620bMtb0o&#10;r/ixAbk/KRxXgUeHgq3+OoCSYLU5ssNgEoJoaG9sjdXdrWi+tobBjiZhzmYRZHMyC3cwDrXRC+Qy&#10;/CyoPmwtT7amh5GqK/2tnfYLgqHQIKn87ZMK0+s7m4amxxeh1CTiO7jnIJKsqL7U1zaFaXWXXnhy&#10;cjI+Pp6QkEBm9SOTZEFelZeXPzzqamNVbhGba3tvrt6nDqMCvwUKtvobAZoQHB73tI0Gu6Ra6HiD&#10;g5jvHcEaJH+RDZQE6QFbSVfZQe+jE6SToYorrEhIKheziISQgs6mwf3dQ+ijs9P7G2cOJiH4rOTw&#10;4u9DOvCmQqGwqqrK2dnZ2NiYwWDAHszNzT06epAUAi2mhBdDDOJ39bSOyI8q8BygYKu/GiCajdXt&#10;/o6x6qK2jJiyhOCCaN8cssX65yZHFOcn15TnNjdW9HQ0DmJsjw3Obq7tPOJe6yDnFLCVBy92aW79&#10;Ss6DyBoeHo6Pj/f39y8uLt7a2nqI30oilva0jEAeUpVsksKKjn951JsCD4GCrRT4nagubIXMYX5w&#10;9ObHgS7HBq5YqTw9Pd3c3FxZWXlg0pjdrf2ijHrYvFoveC4WEYsza/ITCjwTKNhKgd+J9eUtJ3Y4&#10;aXvqvLYx1/HOTa7+GYH+W+u7MHth/eGDjNTcWmv7H1EhKvBroGArBX4zDvYFTVW90X455hRvcpHR&#10;xSLy6FG3wuxs7lnSfPDOzPcOEHGwOuUnFHhWULCVAk8FMxNL4Z4ZzPeOlJf8vORq8V2WF2+ASHgC&#10;KiQklapbblL10YFiS+BzhYKtFHhC2N7cC3FNp7zim2i4g1mmxxfJqNGHoKNpyFDVlf7GNiWiWHDf&#10;4mYKPAUo2EqBp4XZiSUzbU/tF9b0t3ammh7Rvtm72wf3Xgfc3tjzd0jCu/H1AteWFbmSnzcUbKXA&#10;k0NX85CrVZQl1Yf2xlbrBc+S5tNQ3r2xunNX2xC6rKakg/HOnvrapr1hUH5UgWcLBVsp8BQhEUum&#10;RhcyYsvZmh5a/8HTfe/gZhmVl1wz0Dm+ubZzy3plRwfCGP9cvNzBOFQiVuwEfPZQsJUCTxei4xPQ&#10;kyc3llwrpLzkw0gEbSUE5Xc2DV3c3wfZhX+i7W7tLy9szE+t9LaO5CZVWegQCQiTQgvl1ynwnKFg&#10;KwWeNM7OzvZ2Dvs6xiK8MvU/O8M2pLy01nnF1//kbK7tBSORbBZUH/wTzUzL01TDw0TdHRfLtjRa&#10;g+na6vvlb6fAc4aCrRR4NtjfPWyr648LzHNihxuruZ1XtNZ+aQ0WI5uusr3eJycjFVczbS8bvSBX&#10;i8jC9DrFUuCfAQVbKfDMALW1u3UASzA3qTozthwtO6GyOLOBbBX5LQ1lXSC1oZ7JlYUN8NRD9hUq&#10;8KSgYCsFFFDgeUDBVgoooMDzgIKtFFBAgecBBVspoIACzwMKtlJAAQWeBxRspYACCjwPKNhKAQUU&#10;eB5QsJUCCijwPKBgKwUUUOB5QMFWCiigwPOAgq0UUECB5wEFWymggALPAwq2UkABBZ4HFGylgAIK&#10;PA8o2EoBBRR4HlCwlQIKKPA8oGArBRRQ4Dngn3/+f/FVdhcoNLzWAAAAAElFTkSuQmCCUEsDBAoA&#10;AAAAAAAAIQDc6lReaV8AAGlfAAAUAAAAZHJzL21lZGlhL2ltYWdlNS5wbmeJUE5HDQoaCgAAAA1J&#10;SERSAAABHQAAAXYIBgAAAFNZTOIAAAABc1JHQgCuzhzpAAAABGdBTUEAALGPC/xhBQAAAAlwSFlz&#10;AAAh1QAAIdUBBJy0nQAAXv5JREFUeF7tnQl4VNX5xsG6te5rrVZt1da6tW7/ulZqZckGASVkJkAS&#10;QKOiuKNkJji22lptraII2RC12lasuwKZBALuW7WutWrd9wU3BJQl//d35x64ucxkgQAJ+X7P8z7J&#10;vXPn3GXuee/3fedM0sMwDMMwDMMwDMMwDMMwDMMwDMMwDMMwDMMwDMMwDMMwDMMwDMMw2kdPaVNf&#10;32FFK2zkKxO0t4n/szU2kDaW2rKtYaxdqp4s22hyfVF+ZV1RWXVdUemU+qLelXOH/sB/eZWZ9NCw&#10;HWuTRcOr66NDa+qKjqq6O+97/kvdATr7UOlvvq6VLpb6SRhHmB2lq33tzIoQtFco3SCdJW0lZYLX&#10;fi9dJx3LCsPoNFQmiw6orovcVp2MflOTjC6uqY98W52MLJTm1dRFJ1fXF/7U37RdYDDV9ZHbapKR&#10;bz3VRxdUJSOvTZ5RlN/U1C2evnT8WdJn0hxptvSMtEDChLaTHFyPk6SF0iLpNH9dkC2lOoltvpFK&#10;pXQQ4cQl2lkmXSoZxjpGnb6qvmCr2lmRk2QML8pslqWMIfK2fn9Tv3+i6GSJlpfKfF6qTBYeN21a&#10;QVvSg+XofVG1PV9tLVU770lfy3ia1P7rN9QPD3a4VQbzmnRv0TbXNQw9uCpZeF5VXbS6si4yzH95&#10;XbO11Cg9JP3QX95NIlLBOEZLDiKfu6R/S89LM/11QTCxeulp6XUJQ9tQCrOT9IjEfj+X/igZxrql&#10;pr7w14pskp4JeJIhJKMXVk4v3FNmtFvN7CFHKSq5Qq99zuva9tXqumE/9t/eKhiUTOsu77310Scm&#10;1Q3ZXwY0Rm1+6q1TCudvuspUzYz+rLY+OlbHPlvHtyB1HhxrpNLfZF3jTGeutAUrfI6QPpRu9pZS&#10;YErzpbOlP0tEKeHr7UznQelPEhHUIVKY/hJtnSF9JJnpGOuWa2cW7qqO+Vyqk3qpVJ2ig8Oampqa&#10;hfOJRGIDmdBxev0Tf1tu4lZJNPbasHbW0L5ETnrv0qpk9HTWT5ietYnSNc+IauoiMydMH0q60G4w&#10;NEU0J6udz9X+Mt9olsrcXsFIMTd/03VNJtPZVyJSuclbSnGORFSyp4SRkD6RIgU/k6Dp/Fp6W/qL&#10;FIxAiXyImIiGDpDMdIx1i9dhG6JnEhlIy2rrh46saoxu77+8EhMbCzaXQdzpGUUy8mzljKEHt1aP&#10;mTwz0kcm8E7KDKLPBGtC1XWFo/z1HyjaOdBf3S6q7yv8qdr/lOPXz/f1c0ZNQ2RYzcxhe5EyTm0s&#10;YaSoM5DOdKi3YIpfSRgNsF1SulfazF9+VOK9wTQ0aDoU+W+XMK/gNv8nvSMRMe0vmekY6w4imSl1&#10;QwcRIXgmUh99jlEr/+WMyDTyFEV845lFfUTRRCRR21B07LRpCYZjm9GoKEdp2hR/2y9rkoXH+y95&#10;VNcPxzC+TL0eJY1oF1601BC51nu/jK1yZiSrvbWmtYgzHWo0Q6SBEqNXH/vrdpXgUIl1jEhh6BjT&#10;JRKRz+GSI2g6tB2RmqTgNb5Iwoj2k8x0jHXLDYo4lCK9RodV1PIvaiL+S61SU19Upk7up1kpaXl2&#10;dV1kUFUyMqBqRmSAfh8s1ctMluj1ZTKfixNNCTrQcmQQG9fWRy/T6xSoP+O9/kttQlFaxKs/cQwN&#10;0QvDKWEnw5kO9Zn3pLekJyRSIgrKjj9IGIwzIfiFxCgX2zrCpkOE86p0n7S59F2J/VwvgZmOsW5g&#10;6Lo2GcmtThY+mkpJop8qFenjv9wmqqrKNqpuGPormdUNMpUXiXxoS8sUoL/S78gv5kYWSXWT7xm8&#10;i//2Zky5f/AO2vallHFF/1V1d1mb5u5Mbiz8kfb3dOp9kccqZwxa7XlEaxhnOo9JP5f2kL4vBaNL&#10;tqH+slhiOJ3RK/SctNT/6dKnsOlQv8GUiJIOkwZLjIr1lsBMx1g3VCYjh6pzf+AZQjK6WB02MWH6&#10;mHST09rE5IbBu1TVFV4k43lfbcpgVoh5ONV1hedMeqBoG3/ztNQmC4djVHoPEU+itjFy6PUNxbtQ&#10;j0FX3DL4u5Puzd2mZnrk55UNQw6uqYv2r6kv/BtRFOYmMcGuM0c54EwnXEgO0leaJ90hMZkvKIbN&#10;v5TyJAibDvSSiIiulKjxPCztIIGZjrFuIMWproveqw7+/JRkZEhH1UAwh5qZg/cKatrzBSvVedLh&#10;TRxUKqZjWp6uIRnQwur61LB6OmE6tQ3RYMrRmWmL6UySKPwe5C015yiJKMalS+lMh/SVSIoUzg25&#10;O8x0jHVH1d0Fu9Xee/zunWkmcFV99GiZzAOKWl7Xz0+IYJqZjBfRRD5TSvWxv83/GHKfeG/R7n4T&#10;nZ3WTIe08gNpupQu8mQki/d+KlGzSWc6gNEskRgRI31zmOkYRoiezEyurRuyf2XdkGNkMjlKoQqd&#10;qENVziw6lu9ssU1Ncvg+iq6Cna2zg2lMlPjOVbq6FVMJGBov8pbSw1cj2IY5N7QxQWLyIybkYECA&#10;4fYrpOBDhQmHGNop3pJhGIZhGIZhGIZhGIZhGIZhGIZhGIZhGIZhGIZhGIZhGIZhGIZhGIZhGIZh&#10;GIZhGIZhGIZhGIZhGIZhGIZhGIZhGIZhGIZhGIZhGIZhGIZhGIZhGIZhGIZhGCH4t8DbSFt6S+s/&#10;nO8+vtbk/9n/rrS9tIG3lJm2brcq8G+hW2p7I+kw6Qfe0vpNU8/S/PiupTnlvxuRU15T0q/82pLs&#10;+Pml2eV9RvVNbOtvtEqU5sUOLs2OXV2SE7tKbZ42IrfiF1lZYzbxX+6u8D/Gd5XSXYetpL9Kf5K4&#10;CdsKNzL/0/xAaUNWdBF2khqkhOQ646bSbtLOUmvnsp20u0RnbomR0ixpD28pM6XSbKm17VaFk6Wk&#10;9CNvaWX4//R3S3+RutJn2H6K8+J9S3Li/yrNiTc1U3ZsSWl2vKE4J36MNmv3U6gkP7F1cU7swebt&#10;xr5Qu6cnEok18STpCuwovSC9IuWxIgSd6BHpVmljVrQRHg73S89Ku7BiDcFTuD1m2BonSF9K/byl&#10;FEOlN6QXpUJWZIBosF56R7pNaumeKpfel/b1ljJzvvShtJ+31LFgrG9LPBzSwfFfJD0v/ZgV6xV0&#10;+tLcip8ompmqCORrDEE/v8RkZAoztPyMfn7jGYV+lmSVjykoSLSnE/QsyakYK5NZXJId+7Y4yzOf&#10;96RlWv66pF8ik9u3C85jeE7FPmr35JLs8tt1rM/pWC/0X+6MnCp9IS2SprEixKqaDlETnbVYIlJY&#10;ExwnfSJhFB0BD7I7pdek4Ln+QcKI6Pz/kb4jpaNE+lRaIGHiLUUHXcF04OcS98cIb2l9oaBg2ndK&#10;s2Kj1flf801liZafG5UV61+UO26boVmJLUv7xnctzhkXVVr0lG8UH+t3Qvc2UdIrsane81Cq/fhd&#10;I7LKdyBd07o3WFeSFR/XpLTO37zdDOtz7mYlWRURtfVP2tSxLfb2RdvZsUp/s87GZhLh83TpXulz&#10;ifpNkJZMBzPZQSKq2cJX0GAwnuAy15d9us5ITYH2M0Uq7I90h1QlbFy0PUCiQwyX2Df1jzDuGNuS&#10;Qu8pEdFM9JZWgOnQ8Vm/VDpaCsN5zZBIhYgM2mM6mBjHSCobpiXT4X1ce9RStMe50/7WUvAeT2c6&#10;tENa5bbjHB6XZvq/rx8Q4SiqeSXVQeMLSrPKJ5f0uyBt5DE864KD1KHfSm1bMd5f3SJjssZsIlMZ&#10;pfctJdIZkR33XDvRK7FhSVbsZt8Y5g4fOI4O0G5S7cT/sDwSS7X3rX4STV2p3zvqSdzR/FTiCX66&#10;NERaJhGdBMlkOr+QrpMelBqle3zVSnR+bvRx0iUSNzHQ1vVSHylLok3eWyNhLkGIYqZKj0mkaTdI&#10;B0l0Bm7+c6VHpcXSvyT2jTlgZEDnIfIgentA+ptE+tjSg2WghPFGvaUVONMZJL0rTZbCBswDkAiH&#10;yJHr1VbTOUKifa4jHfsMyZ0DZDKdgyUeZpgcqvbXhTlWulGifeo31HGcOYdNh/3Sp/4pYVKOP0tv&#10;SZhy14cirjrlJC/tkSkUtRK9sL0ilampzh37sDQvXpjo0XI9pjR3XAnt+++pK8tLLC/yDc+J5fsm&#10;8VVpbvmv/NXtQu8/UqnUUrWxtCQn/oR+v+jE7HE/XZ3IaS2BKXwlUdehmEzNgs7rTALSmQ4PhHkS&#10;BVcM/FIJ83pJ4qbFcHjy3y7NkVzxn2I1nZYOwE08RcJwaIvt3OeCuVBnwmjOkiokooePJGo4POFJ&#10;24jSvpHorNdKp0nuGDEsOisdhqItxXCiojFSpvuFTojpYHhBnOkcKtHR35T2khwczySJKInr2FbT&#10;waRelzh3aiecT5PE/twxpjMd6k3zJQyZY2Z7rhfXsbfkoP6EKVOw5nPhenP98yUImg4R4RUS7Y6S&#10;gsc+TPpMyvGWujJlZWUbKdKIq6Mu8kwhOz6NVMt/OSOl2RUHaPu3UyYS/0ydfKZSm3hJXvlKuWlx&#10;VnxPRSB13raKpkpyxx3iv+RB2qb1r6eMJ34baZL/UpsYfty47fT+e73358T/XdyvYr8uYDZAGjVX&#10;ukMiKqCzVkkfS8EbPJ3pnClRS3FPVj4zoh7qHe76tWQ63OjZEu2x78slakp0auBJTOHSpVRcT1Ip&#10;OuTxrPAhYsIkCrylFfyfhMEQNbi0gyIvT/B/S+EU0kEUxvE1u0eEMx3qGxgSHZmIwYEB0ekZ4WM/&#10;bTUd2sFYMVvOkfQHg3hZIgqFsOkQgRAdPiS5ES3eyzFz/eskruv3JSJBrj/XHbgWfGZu2ZkOKR7H&#10;QwH8bMldMwfnTK0KM+q6EJ3IcA73opWUeUwvyUmEQ+yMqINnKbJ4WR1+if9+opUXi7PH/bY0p7xi&#10;RE4srtcu0frniUDYrjgnfh7D8X4THr1IjbLLz/XqSDnx+SU55e25sD2VVo0hrfL2kRPnRuwKhgNE&#10;dR9IZd5SCtIPOjam4khnOn+U6FQMDTswDtIF16FbMp2rvaUV8ORd4v8MgpmxT8xnf4ljCx5vJtMh&#10;guPc6IikDE4xCXPLNJqGAdPhw2lE0HTokJw7UZ5LUzgmOuXhEufdVtMhcgunRKRnnJMbPQubDsew&#10;UOL9wXuNyIiokciP+hbbfy2RhmYC0+HzIApin+ofyz/jINSweBi11FbnpizvnO1HKMKREXzsmUVW&#10;7I3ifucHn65tYkTW73eQaY0mQtHP+bSVXrEvinNif6aY7L+1GURcpVmxud622bH3KTL7L7XI8OzY&#10;oTKbd1Pvi9/e3ihpHcNTmY5Ch6WugJiKQHhNDYUbF9KZDp2dp/RYCeNhAhmdlTTH0ZLpYFpBqO9g&#10;OsFaCm1OkHii04FJadpiOi7VYdt0Ip0MpkZBKKaTYpIiBQmaDtBZifSol3BPEVFQV6Hjt8d00o1e&#10;DZYwC35C2HS4VhSzqT+FYVvOkYifa0ONLhgZhuE8uH5Eae9JmGY6uDc4hjbVUDslpCAyCm+4mjRp&#10;RFbF4IKCglbTqkzQ2Udkj8tTe3cxvycorft7Sb/4r1ubAFicU35sSSrqWqZju12/n1GaGy9gTpDW&#10;HSlT+U1pbkWOfj+5ODd2enF27FK1/4SOf5l+vjc0q7y1oc/OBCnAfyWeXk9KT/jidyIE1rv6VjrT&#10;4SlMDYc26FyE9Tz5g2nJ6pgO7dAuHZl6wpESnYgO1Zrp0PGvlEgVeP0nIZG2ZbrXiHSoyxBVBQmb&#10;DukbhkHExrXgelG0htU1nYhEatjfW1rZdDA6TCfdfCFMhOtIatVLwnSofWXCpVcYGJ8Ln1W6KJB9&#10;UtMJRsBdjSalJeU1ihLuK+4b+2VrheC2UlZWtRFRSlCkT/7LLcKcHx3TPzARGcvyKEmGwihUC1FU&#10;fBHzf/xmugoUBHnic9zczEGdJGEoF0sQNh3SC2ofDLPzZKQ2c5TEdkFW1XRIGeiQmB/tOvhaQth0&#10;KJpiOid6SysgDWB9pid3JlxNKzwkHjYdrgFRHcf4d+k5yU2ea4/pEGnSoR2cO/sKHkPYdPjJZ0fx&#10;PmieRFxMSKQwTSqJmRG1XiYF+xfH5I7LmQ6RETOf2S8jc+Hjpp7GPtmm6zIma8ImpDX+YqeACYIy&#10;wkpFOveXZpe/qlRrXjODyY59Jr0hY/pvaptYo0zpD2W9L0g3v6Kzwg3FjcUEuHTRGcVMRopelTCZ&#10;dKbDE570gpEc6iQXSBhGsBayuqZDilEkAaNr7CtsOoxy0SEZqQI+B95PgRXTIXLZWXKQNpFCZrrv&#10;mDpAR3VRhiNsOsDUAiIJjokRMkd7TIf3kpYSOXFMjNxyfRjadt91C5sOI4sUxInkuG7sg9oSo3x8&#10;JmyPyXAtKCozSkg0xnZci9/5yxA0Hd6DkVEToq4ZNCoeThhkuvlJxupCGoaJECWd1C/2A290yxfL&#10;SuV2ZMidbZi02M5Z0Z0BCr3c2JhIppQTU2A4l1GLdOkV6Q4F2YclUiBqGnQeUhNSHTp+e0yHThBM&#10;rzDDpyQ6ETUdDNB9vSBoOhw/xoJB0bnYn+usp0g89YlGOE43TE+xlUggHUQddK5wwfT3Uth0mDZA&#10;LQSTYs6Sg7bZX1tMh2PDTEmz6PycLzWl4NSNsOkA+yMd5li57u48idR4aDhcrY3UiPbZhqjMmUfQ&#10;dIBaJtESBe5glMh15Xwwf8NoN3QKhpKDHSgMEQv5+94SRsOkOAyIpx+mRcGV9IqbkPa4WekodBie&#10;0oT6hP7UVAjNXWTBE5naR3hImvczfyb4/R6MZ7T0W4lRNebnEPm4oWQH72HEB6Ngfy7l4CeRkJtH&#10;xMgM50G0gymmgw7Ld8UYkg5u49oJdmgMhTSVGkxwgIJrRKTE+kz7Adqk3oJJUuxlEiWGyjUPRhkH&#10;SMwzcoV9BwbO+yjucp1+LWH0YWiPY8foSZ1dVANEVnwewXlZDAxwLV0UzEMHs2JyZUvnYxhrDEZ+&#10;yP3pJMGbkHCeUS8KymlHCbsI1ECIXtbEt7q7IkSfwdE0w1jrkCrdJRGCE0HwFQ8iDSIf0heiia78&#10;RCQCZHieGkl3f7KTvvIVigckS62MdQp/W4Z6ACM41DW4KamVMEzbUh2jK0CURr2FlCXT0Hp3gbSL&#10;QQPSOEutDMMwDMMwDMMwDMMwDMMwDMMwDMMwDMMwDMMwDMMwDMMwDMMwDMMwDMMwDMMwDMMwDMMw&#10;DMMwDMMwDMMwDMMwDMMwDMMwDMMwDMMwjLUK//+7JKs8Es1LbO+vMgzDWGP0LM2uOLE0JzZfP+cW&#10;94kfU1CQcP+Qf5Upy0t8ryQnduApfRI7FuXE+T/MhmEYPXoUFEz7TklOfIoMYllpTrypNDv2YUlW&#10;/MLBh1/BP9VfFXoWZ8X3LM2OT1W7H6mtO/X708U58WOaejSt5n8jbOo5rM+fNkv0SGyQ6JXo6v+x&#10;0jC6LyW9SjYtzaoYKXN4B+MpyY4tkx4fnhU/uqCgoM3/wrUod9w2GJYM7FPPwAKSAS2S8VQMzUps&#10;6W/eLopzY7uU5lZcrYjs+eKc2E36eQfm5r+8OvQsK6vaCPPl99QqwzDWOIlEYoOSnMSBinTuUode&#10;6JvFe5jIiKzyHfzN0nL24LO/OyJ7fLa2f1Dm8q3/3s9G5JTXyMjOUZuvsQ7jof3hOefv47+1Vbx6&#10;U06sVO9/Rka4VL8v9X7KGImgSrNi/Vc16hnW59wdS7JiZ+l8b9XPi9VebFTfs7f1X+4ozMgMoyVK&#10;eiW2Ls6pOFsd8OOUUcQWyygai7PKf44x+Zt5kC6V5sd3HZETl7nEPvPMJju2pCQ7/viIrNigskOq&#10;NmKbETnjD1M7j2MY2oYo6qURufHeLZkFEZbMbl8dx+1q0zNB39Cmax2pmzO3T0pyyseVlCT4B/tt&#10;gv0O6xs/Uu3O9duRgcUWSN+UZpffXtLvgh9ps9UyC8xS53hqSd/xh/irDMNogZ4lfRM/k3nMXN65&#10;MRVFAiX5ia3ZgDRJr58mvet3fj8yip1V0CuxuddKgLLef9yqJDd+rQzna7blp7b9PSmZv8lyFHHt&#10;pH1dogjkC79djOplmVs0K2vMJhhScb94VPv20sGUKm7nmP0mMjIid9we2n6yF3WljmOp9vWkfn/E&#10;N0Xae31kv3EDyg4p28h/W5uRaStVjRfoer2o41+m/SRJ3/yXDcNoCQxBUcoZ6oxve51RkYA66dzh&#10;2eVF+r3RpWHq/J8TfYzISuxLNDQ9K2vLhoG5v2wckNt7bn7+kY35+Z5RDSYNk3HovV66RXtS/aje&#10;FfvwvtEyq5LciojafcaLsFJtf6DfrwhHHxSTS3LHH6LXZ6qNJSnDiL1Umhsv6JUmghrVN7Ftab/y&#10;k3X8r+lYl6Tajr2h959fknPeTqP6l3+/NNurGXlGp9fmjciK/2H4wHHb+U20CDWh4pzyY2Uyd+v9&#10;873z4/pkx2a0lp4arYJpUwtsFml3Ezbz1X2gM52ozq3O41IRUi7qKXQqGUPs3yXZFQPPHpwa7WrM&#10;67X9nIH9Kxvz+8/Tzyb9nD87P++euf37/5jXU7Wj2IFq50HMwu+cL0mjtXyTOvsCb51vcKW5439F&#10;pDBN0c2TBQVbNeblbV+vny7VS5lF/Ept70VQaueL4n6xcheREa2MzBt/hPZ5D22mtvFM4XZSxmCh&#10;nGH+4txYsV57T1J0Ff+2JCs+negIk/M3awbHUdo3vquO4XLpE9rXcRM9vaKfp2B2/qbtgWPiemYq&#10;4veV/iLt5C21Hcx4C6nNgwOdhHzpeukH3tLKcF7f87WJ1JbUmIfYVOnn3lJmdpPY9y+8pY6FgZDr&#10;pP29pfSMlSZI3S9aZqi6JKdirIznI3VsaiDvK8VZaTRq7qC8q+bk5y3FcJwaB+Yt07p7787L46bw&#10;OFVRVHFW7DLfADCC5VJnfU2GcKozsro+fTabk9//fBnYm40D+y+bMzDvde3nNEVU3GAeOq7heu/r&#10;K9qI3zcyZ/yx6vwTdLwr9pEdUypVfryrJ80aMGBvHdvoOQNzz5w9cOAhmNuw3MT+Mqk5nnmkjucN&#10;tVMYHskjjRyREztDbaYit9S2n+q9V6xmdDNKmiGNkNKZXbn0ltRahwkzRPq31Mdb6jr8S7pXSlcD&#10;/I10tdQgzZZulc6VdpVa4jBpsRTxljJzqLREinpLHcuvpG+kwd5SeoZLb0i/9Ja6G4mCxMZKQQ6g&#10;gw/PqdgnnMY0NfXo2Zif93nQcJYbT37eN/UDs3/qb+rh1T9yYvmYjDrsMnXWT7U8cWROfHcXyWAC&#10;cwb1v1zG8E2ozUWzZURuOy/iSB3b3WqHtohUvizJLk/VabLjb2o/41OzrlPzhWYP7F+CkamtxWp/&#10;ifSJDO3qJ2WOkf5nKIIqv5zIKWUo+pkdu5r3D+tz7maMmqm9R4PRk/Z9c2m/2MGrObmS6OVxiQ7x&#10;lLSLFGZVTWegVC8d7S11PNTy/ixVSKs9wdSHzrZUGuktrYAI8jLpYwkjvV2qkjDr/0nPSd+XMtFV&#10;TIcMgfO52FvqLvBEL8mNlY3IGn+Wfp41ImfcYenqJo0FBZtjBgFjaKaG/v3TdZKeI7MqDhqeFb+G&#10;YfdwhyUSkWH9L117iqCenNGvX7OQm3RGnf8q6XPMQOZD2vXPkqzY4c6g4OHBubsoavp0pTbz8xbM&#10;HpQ7lG0wxVTBulzpljd3CdVLd0mu/W9laE8X55QPIT3zGl89sqX3pXukBf5ymFU1HT6zraQ1NYxP&#10;/Wuu9E+pI64Fn9fvpQ+l4CAB5/FbaZF0lUSq5KJQ7h9SoT9ILUWbXcV0uAa3Sf+R2jxC26UZlV1+&#10;VHF2/N7lHSyHoWVqF7HRzM/xN1uOOu5z4Y7sKb//G/cPzmp2EzCcfmK/iv1K+sVylY70Ksodt4f/&#10;0nJm988+SkbwUbo2ZTpvzcnPPsDfNEBTT9IhGc90CsvpRqHmDhxwSro2kfZ3SzB1I4JSew3eNfBS&#10;rtTsbUVSH5TkVpy7inWbTFRKL0k/kb6UqDuESWc63JwMz1MDoEOOlkjTSiUXLfHUxFCDtSCiHtIt&#10;ohRSFdrmvdQygtB+L4nXeeqeKQUjV77qcpr0X+lJ6VSpRApGG1xToq3x0jnSkVK6lMnhTOw+iVqU&#10;g2PGiO6Wln9O7SRoOntLF/jiHINtZjIdjpvjP0vifDjXdFEpfWSQFJPYjmvsDDKd6XAspNXBa0uK&#10;hcEe4y2tp/Qc1if+49KcionqWPPUwXjCUxx9TssUWTGgRerQ0/xRpeXMOT6vSJ02HEEsnDtgwGlN&#10;gUiD4qvavFj6WHpLbbOfl0qzKnKCUdScgTn7UMMJtef0wgPH565kVMMVOZX2rvgJ0Q3Rir+6GdSI&#10;0rTnicJ3Y0mvZu8bfty47UYw2zqr/BpFPvfpWCdzjYLRUwfAF27flkgb4E6J0Dp8jmHT4RgwgY8k&#10;0qfp0gfS59Ic6dcSFEhsc6y3lIJC5oMS6clr0kPSPOkZyd34RA9XSBwb7dVJr0hvSnQioE3MZr7E&#10;fp+VHpFcAZZzSEo8sanPUH9hP3EpU5GUQitRX60UrKddIn0hBc+jvWA6mMnfJYySYyUl+0zCVN09&#10;mM50MEAeDqR2j0lcP67F6xIG7iJJPk+u6ycS7bPtu9LZEoRNh8/zRQmj5dwdHAPn6963fuHNv6Eo&#10;m718BjBF449Lc8orRuQm9ijNLf+VnvRPea+l9JTSrl4umniy7JCN5gzIHaTO2+jXS56cPSD3TFdE&#10;piCt9+d7bbhhcS8V8mdBY0I5sbFu9GlaQcHGaqPGq7k0N4fFcwf1v6SxV6/lBnUKM4xThd031eYT&#10;MshXZBDX8hUKvdwspZidl9dL5hhukyhnqfb1B2pJ/qbLYfh8eO8LdqOeNXLAZcEnb0fBUxdTcB2Z&#10;SIVoh6dokLDpEGXQYf4hkT7xdCXSWCgx0uU6daFEpzrOW0pxg8RTFCM5QtpR4ubGPDAErhumw9OW&#10;JztRHUO4dFo6k4vE2OeBEh2Lusp+Eg8kPh/eP1HimInGMHTaoQCMkWUqkh4u0eExmSB0ZEzVpdYc&#10;I8e9V0A/lFb6DANw/E0SxkE0SPSHMXLsRFF0dAibDgZPJIixUrvaWSKC5zNz5sWxsB0FbYyVBwLt&#10;c7wY/ykSBE2HKBRTxuy5dsH7FQN6WbpWaumcuhbe7OJ+sYPV+e+RkbgJgUsULdwzMjvmPgCPkQMS&#10;O+v1G5xpSJ8wshWeBFc/8Ljtnpdp+It6X8XeavNGySu+Yloys0eYnSyTO0fL3ixoHcNi/X7b8LwL&#10;vBC/blCfHWUGVdK3njnk5301Z2Du1fUFvelgHsXZ52er3bl6b+qLqwGprYeG9xtHh1oOZqV2pknh&#10;kbZn3fB+kOEyVrU/Q239VT9nc7wd/KVTrtPN0qOSS0MJtYl0iHiChE0HM3hPCpoTHYhORYdyZDKd&#10;dyT25cDEXpD+JrUUydHBHkj96pGpprOvxHlQZwl2pv+TMFnSsnTkSpxDmbe0AgyWER13bKRDnAfb&#10;OrG/lqYUYDoUqLmWwc+xt4ShYBgca9h0SEMfljjvYFrNtudJyyTSP4wZA75f8h6gaXCmQ5GcVPF5&#10;CcMJg4E+LXF/rB91nZJ+iR+ps16mDvWlOmkqlfK+6zT+BCb0+Zs1Y0zWmE1Ks2KBL4nGv9X77is+&#10;1vsSZvDG6hH5Tfn3ZUpxmRRfBE3VQ3JiL8nQyhgJYhvSlBG5Fb9QGw/7+yfCenN49rg8isuYRJ3M&#10;4MH8/APrBg3a0Y9weo7MLd9f21/vIiW1S/RFsfcE/X6dIh7fQOPztL+z3DA8PDhgwBZzB+Sdpohs&#10;ugwt2Zife0UoXevJtSnJKa/R+XFtfKP05/DIGJnD42+7ujDEiyFQGKWzUAvhJ6kIkQhPVEfYdKj/&#10;uCchHZGnIXUBahbBOkAm06ETB+tt/M7IGWmae7LyE5PAAIg8/iphGBiPI5PpUCdhv09IRGNOtE+x&#10;/FIpHQzxYyDURILMksKRDlEWkSKiBoRxtDRsHqzpBKHTk2ZOkriWYdPBaIjwSK/CYDYcLxEqD0Qi&#10;pmopE5gOx0Aq+pUUPhYHkRNGx72w0mz/Lkdqyn78aXXw1ES97Nj76pxX+FFGM/MIw7wVGdNRev8j&#10;RCd+537KGcVgdfCSnPG56vwPuM7vGU9W7Lph/RN7hee9wMjeYxVFxaqlr/z2PhmRE7/QpVs+Pb0a&#10;S0752er4L6dMADOIvarfz3OziFOpYmws5+S3tYDviQW/nZ7QjcWoG1FTIrHiqc5sbExV73/WP24m&#10;RKqd2ES191TqerGu4rGRWfG+HRD1nChxwxJ1YAJOhP88PYkG3OcRNh06ODck206T6PTUGDCU4Dyq&#10;9poOqQafEVHYGInogZu/RsIoSI3aYjpED3SqmRLvC4r6ycFSOvpLXJOTvKUVXCORdro0NMyV0uqY&#10;DrUZTCWd6XCOpJ4cQxhM2ZkOX+9hO8wrEy7S4RqwT2pDGEwYygN8Hny2aYOALoU6UhUdik4rY0iO&#10;kon4f+ahzXh/doJ2UlFAyliyyy8vzi6fqnUp80jp4ZE5sdzW2ufLmyVZ8VEYTqo9GVZ2+b3shzSw&#10;JLtcRlfemOr4RB/lS0uzKq5jJMxvohkj8+J9FZm8sPw4suOP0Yb/cjOamtR+TuxARTd8vWJ5Gijd&#10;pf17tQeK50oLb3Dtcb6kl6tRVKaD3iVRE2BUB4NxYtSDzo0BOANJl16591LwvVwaJoXrTqtqOtRI&#10;6BREN0EzIcVIZzqkg8Gp+1w3CsKkLO2Bz4hOfJG3tAJqIHRo0o3l6XuAtpoOZlLkLa2Aa4l5c90h&#10;bDpEMBTRmYQYftCwDceLmfBZYdJ3SJkeSMGaDmkwxeLJUriwTm2MAvON0qqO1nUehucldlMnnFbc&#10;d9yI1RmJKSsr24i5KuqE7m/yeAbk/Z4Ve4PUJtNIUib4lrnauV/H55uL912pu2VC3pc1MR0t8/pv&#10;Wjt2JvX534ZPGUlObJGO9+yRA8Yu75j8hUNFL5dpm9RXMfg+V3bseRnUwPD8IUVpG2vfJ+n1D1Lb&#10;einX7SP7jQ3WRtoKxVVSld9J4fPghuVGpJO5iCBsOidIFCwVuHmdifaYSrC85uWzqqZD6kKkwqia&#10;e2CQVtKpgqZDRyNlohgaHCpnFIenOOlVuM7iCt/pIG0klSGyCl4XtqcDYgbM4wnui89pitQW08Eg&#10;OHf3NQTOja+XcC1JCSFsOrTPiB8RKUV6B+kvs6KpyXG+bjvMNrgdI4L9Ur82Mx0+5wsl6kwnS8EH&#10;M58nkR2fb4vZR1ehJ6lLpu8WtZOeMpfDpaQ6IYXm12QQU0ZlJVb6sxhtxYuicuJXygDcN869Dq7l&#10;t9X+WNIxf9NWWfG1hfibqXb4Qmb870Q2StWGyTSe0zo/TfQmBF7W0p9a5ZxG8iXP7NhDKZP1UrCn&#10;i/uNG5Bu8mQLYCKYCjdhOrIkOgg3HYRNh2tAwZInJV8ZQEQ+/GTUqbXRq9ZMB6NgqJx9UgxmVIs0&#10;K5xesS2v05Ho+H+S3DwqOhY1DqIjzoP5LaQejRJpSTowE4bhqdE0+7qN4HNhuBtzIQqgEMtoGPUe&#10;zpG5Tm0pJDObmQIus5lJX3gv7bqIImw6QOTG9aX2Q5qFGWOqDIczOuXudfaBMSOiL1I2CvREohA0&#10;HcCsOFeK5OFaHNsxx8lIB9+rSs1rKd93Nb8S4EHRujjH+1MW87xIJYu/Glj+81U0yp4M8csknkqZ&#10;l6f31Haq4JwT5+8HzdbPI9tapxmadf4PMdflEVlO/POSrHFnteNPvhLKU3DMdK3oAHQEZzpENjz9&#10;3RwpnqR0AIZwiYboxNzIGAJpkUs7KXTeJDmzAoZz+UJhMCoi+uPrDJiLu8aYB50Sg2Jol3SAYrWb&#10;U+SguMux0Zmp4bhj5FpidtR7MDQ6OlERtaKV/ryJj4taiCrSFeyJnJnsiNlgurTJ/B8K3VyHlu4P&#10;oihSJK4Vk/YwaIyUaDNowKSWzAgOPxAOkohA+coKERxRTdDMHZgHaSnXgyiIfTEaBYzqcQykdA5m&#10;Xt8iBefk0DbmGjwuY22AiRVnjevb3ppTOkirZC610gJFOq+kzCL2bGluvGRVozK1daLaeMs3L6WD&#10;8Tv5I2f+y2sSblKe9mGTYz7Jp1JXnsnqorzwd6+6C5j4qxKjfUZXh+F6/izHsJzxhxVnx8opEK9O&#10;XQszHNlv/BEynwYv1cqJP7KWTMd98ZERMCISxCxkN0/EPVm7IkR5GCoF2XCBtTvAdAGmB5C2GUZ6&#10;+Bs/xd7Q+vi19SckmMxI+kUBlHoAYrIgXxolDejqMLuaNKbZV266CTxQKFBnmmBoGOsMRjWY40G9&#10;hu87hUeuDMMwDMMwDMMwDMMwDMMwDMMwDMMwDMMwDMMwDMMwDMMwDMMwDMMwDMMwDMMwDMMwDMMw&#10;DMMwDMMwDMMwDMMwDMMwDMMw1kv4Y+38f3H+YDt/qH29+Je0hmF0TviHhPwHTv7ZHv+sjn9nm+nf&#10;9xqGYXgQnfBvbfeWvseKdsA/puNf9vJvavl/Ufxr2r9Jwf8Cyv/Lom3DMLo5pEQXSvx3TiIU/ll/&#10;ncT/D2/r/0cPw3v517TB958u/Tb1q2EY3RWij+nSUulmaZw01l/3kdRbai+bSvwH0LOkYF3HTMcw&#10;jB5XS/MlUiP+j7czCYzjGGlPb6nt8L/ZS6S7JNI12qmWqPV8LS3wf79VWtUoyjC6Bk0FBd+5f2D2&#10;T+cMzLtwTn7/iXMH5I2bMzBnn2la72/S3aD+wv8gnyu1VsPZVhol3SHNkmZIZ0ibSY4NJQznXml3&#10;VghMaD/pNxIGd6P/+4FSd73uRnehfmD/vMaBeW/NGdi/yUnL78qEsv1NuhuDJSKP0d5Sy/xOeluq&#10;kcolzGexVCFhNhjIyRKGtIeUDkuvjO7DI/n9ftSY3//FoOE4zR6Y92xjfj4jLt2Nc6WF0nHeUstg&#10;JMy/wVxIwbaU7pQek1jP8qvSEok0CrG8v+SgPnR86lfDWM+Zc3xuzuz8vK/SmU5jft6CWccPoH7R&#10;ncA4Lpa+kI5iRRvZWNpCwmhukP4j7SqRRpEyHRnQoVJ7h94NY/1g7sC8vjKYz8OGg5RifXl///7t&#10;6XjrC2dK30j9vKWWIYUiDZ0i3Sc9In0ovSRhOoZhBGmM5m0v45md1nTy85L3Z2Xt4G/anThBoqZz&#10;gbfUMglpnsRI1DBpgMSwupmOYWSi8YQBh8pg5pJONQ7sv2xOfv/5+v3B2QMHHuJv0t34ofS6xITA&#10;nVkRYnOJ9Ai9JmEyDKsD6dlkyUzHMFpi5uC+284ZlDuoMb9/6awBuQMa8/K291/qrjAZkBSLIfB9&#10;JL7OgPje1E1SlkQN5x3pIYmaDsXkn0vPSGY6hmG0C+bZMAROQZkvar4rfSAtk5i/w1weYMicVOwp&#10;ieFyRqYaJTMdwzDaDZHNQdJJ0jXSpRI1m+9LboYyqRbzeq6SMCAK7wdIIyVeMwzDMAzDMAzDMAzD&#10;MAzDMAzDMAzDMAzDMAzDMAzDMAzDMAzDMAzDMAzDMAzDMAzDMAzDMAzDMAzDMAzDMAzDMAzDMAzD&#10;MAzDMAzDMAzDMAzDMAzDMAzDMAzDMIxOwbIrDv9uU9Uh/A9vwzCMNUtToscGCyb2Gfv1pN6H+6uM&#10;1tlA2k36gdSTFUa3Y3vpJ742ZYXRRpZN6rf3gmv7vLNoUp9qf5WR4kipl/Rdb6k520gPSX+XNmZF&#10;G9lQypGKpK52o3LOfaQs6WhpL+l7UiYOlY6TNvOWVmZridd/LH2HFRnA1HeR+Cx2ZkUnYG/pfulb&#10;6RspX8rEJhKf9wDJHlBEOQsn9fvTgmv7Llswqe9ni2RA/kvdnZ9JX0pfS6NYEWI76RHpVqk9prOt&#10;NEd6RqIjrQnYx2+k73tLHcfV0iLpXWmeRGd7RzpbCpvPHtLbEtufJ6XrbJdLtPGVdCIrMkBbn0p0&#10;8BmsWMdQhrhW4jocL2Guu0o8nDBjIp8gmPNL0iyJh073pqkqb/uFk/q+KzXJdJZ8fW2fS5sSvbr7&#10;haGDXCB9JH0h3SeFWVXT4dpykx4lraka2rHSW9JAb6njuFl6T/qVdJCULTVKXKOgaXD9yiSu3yfS&#10;XCldRHS99IH0uvSolO46EgH9VmK/C6UHpXXN5lKdhIkQrTmI2J6SLvaWVkCkc4x0sNS9I52mph49&#10;F03qey6Gs1zX9nlv2YSsH/qbdFe2kuhMt0h/lXhaU7sJsqqm0xboaJlSEgc3fqZtSIE+lwq8pcxw&#10;nu3pBJjOm1IwgvqFxLqHJepcgJneK9VLEyQilP2kMJgO5kjEQ1RJlBCGaPBpaarEfjradDh/0kZ3&#10;7A4eDkSM6cBoMJd7pGCKvKf0ivRnb6l9cM3SpfHrF0qpdl1wbZ8XmpmOtGhSn/FN3duRKagvlogU&#10;fi2RApwjBclkOsXSv6Wlki7jcv1Xwii4sW6SSBPcUxJDe006WaqQ3peWSITkRC2uQ2whxaX/SK7d&#10;V6UREttw414nBfeLZkq8F3aSSJNIV3iN9OgSiWNrjXSms6X0hPSG5I6TzofRnCQdIHH9LpXC95Qz&#10;HVJBOmulFI7+hkuYPob0P6k106HmEzy/oMolIF2jzUIJc+S1pIQJ50kPSLzOeqK4v0gUjaG/xLkF&#10;2+W4uD/4zILrSb+4VpgX9b8ayV0j0nciN+p7HC8PCdpl3wdKDq5ZqfSsFL6nuD+6llF9PbHvqTKZ&#10;xWHTkZ5ZOOk4PpjuCB/yZdKHEk9AOum/JJ7awVA6nenw1OcmJd8nhRosUdcgdegn8fQkOrldoq7j&#10;nqTUA7hBX5Z4qp8pnSHRwXmiushzf4nOgfFQ5OaGbZC4YakbcOyHSZgItagrpSESBViiJ47zNokb&#10;mM7MzT1eIg0aJ7VUzIV0psN9ws3PcbF/RA2HtArzwZToSFyDcI3JmQ5pyY0S1yq4DR2Kdnk/n0Vr&#10;psO+r5FI1yjcHiJNlIii/ii5eiU/6bTPSbR3ui8+DyKqyRKp4/9JfJZcXz4PwNQwAUyW+2KoxLa0&#10;OUbigUEExHWnuIyJ7iDxOXL9nOlgxhzDixLpJ+lpQuKz4DN15ssxcPxXSdxTtEuqyXFzT7n2Oj9f&#10;VvWilvN4yGw8KfpZ8vWk3mf5m3Y3uOkfl+gEmAQdkSfdfIk6hiOd6fAkxTwwAAc3PR3VRRItmQ5P&#10;+5+zQnAzxSSefhgMUBsIh/xEANy8EW8pRab0ipEizOgEbykF6QHnSvTEObUEnQaTwAQ5Z57+jHiy&#10;L6IawBww6DslzpXzwNi4fr2lIM50SKEw0GUSZuGgDsJ1oT6EebVmOnxeGBfHhAEBZoCZ06GD67hm&#10;z0vBoi/HikEEOzLnw7X5p7eUgnUMBLQ1vWrJdEjjf8QKwfFzTfjM3ed8ocQ5uW2A82M/raXgnYv5&#10;k/uUylwWpTMdtODa3s9/dmWv4JO9u0D4zFOaUQkHBUBukGCBMJ3p/E7iCRi8QUgZSGHcDdKS6fA0&#10;DkJHJGQPmgRwczJH6JcSxsKx0TEdmUyHguzHEk9t2nS6QSJ0J2rZ3V8XlDs/Og0dglQQ8R4KwURe&#10;bhsK5Oy7xFtKsa/E07rKW1pB0HRIbYjAiGxcKsi1I4rC5NpqOnx2RDuOfSRS0IuksOkQ3aSD7Xj4&#10;8AAg1aaDUzh2dKTpkI4HIU1jPccN3BNc62CdlRSaaK6l6Qqdi5cnZG2ycFLvR9OZzXJd23fhwol9&#10;T9LZuw+qu8AHSqchyqAjo1MlntREQC63T2c6dDhMgvD8CIkbilCYNh3tMR3mw9Be1FtKhdz8Plui&#10;joJIEdpiOnRIOjF1BNICagxOnBei8xNpvBAQ7buUh07zmUQHJhKm5oVRBeswpKYYE9GNu36nSKSr&#10;dMhgQT5oOkSUmDrpBdeRjoqBkFZwD7bFdOjQzJuiTVIgDGOKhDFSG3M40wkP07MfUuR/SKS5pIRc&#10;4wXS2jIdrivrOQ6gpsg9gJFyT3FenE/YwDs3Cyf2Pm7BpD6fyFw+a0kLJvVtbJpW4DpUd4Cbg1SI&#10;m4zOFRSmQ0fuK0E60yHfJqfn6cxP5rJwc2AqjtUxHcyESIV0iA5FjSdXymQ6HI+DDvUniVCdm3fH&#10;kDgWtiHKoF0nnriuo9BpwjWdIHRGOivGFr5+zMXhGgaPKWg6QERJTYzrgFFx/Vxq2dZIh+uKUXI9&#10;6ZykRsyzcucAmUyHzxRDRtRj3DVgEGBdmQ41o/A9NUly18zo4lBcpWOkG2qmGMuICB84hE2Hm48h&#10;dgyF+g0FaGowYVbVdDAECsTceBQXHaQAYdPh6cjNSWEzCKNj1HSccbaX1kyHGbcYDJFhGAyFc+Qa&#10;uY4XNh2gqIqxYhzMj8JsoC2mQ1rLtWAEimvPZxA0G0cm03FpdLCeyWfLsbTFdNg/JkcxOviwXlXT&#10;oZDOvTJN4r7hfLpTELDew4dJh2A0gSdWGPJnwm0iBeoPYdPhZjpX4onOk5JhatIq0g3Mww1trk6k&#10;g4kQRTDSxDGSMjBBjW2CpkMNBXNiWJ6bG2MiCuCYqQXQcSkqU/CmA2JS1GDSmWSQ1kyHIWFeZ59h&#10;aJvhaWo7RFaQznRGSqRnFJV5yjvaYjpcWzo9NTSuL8VsRp+ok/xUwrghk+mQKvL5cZycA1EeaQ0P&#10;oraYDubC8ZGWUgRn9IzXV9V0SDn5rDmmJyXuKdJF7hMeHMF9G10QOiSGwlMqPFfEQZ2HOgNDlRgG&#10;tRUmD2I63NA8YUnNuNlrJebjEBYTdVC85SbCvP4mYQjcvECnY4SFQm8QjIE0iaF3YDs6E/URbmJu&#10;bjo6ozDM1XHQwenQvJd2GSbHKIF0jBQIc2A+EU9xfieCa23OB+eEKTvTCMK5UfC8W8r0NMYY6UDu&#10;fKh9YRLB71NhDnRozDE4kEHa5wrNmWC/7J/38jlyvHRU6kR8DhTJgRErjiNY7AauGx2aSIvtuU60&#10;hwnxmTo4LiZDEoEEjZprgGlw3TkGri81LOqAmBGG4UyHBwPH4B4oDqJE1pPWcU8NkrineFBxPhgX&#10;6R5R92lSukjO6CJw8/DED888DoJJ8BUAnvTcYAyhM8mLm4N1PI2IboJPIN7DDUfBFsPhJuGGc9EH&#10;YHLUWYKjXsCTm7TOmRPQBoVWUkAiFfbFEzUcfWAgbEe0wJM9CAZETYjXGGqno7cFIgFGzNKZMufF&#10;sbqOnQ7STiIAF9kwP4d5RUGT4lpybdzoTRDmqdAZM8GIIx2UyYZBGKonenDG7D7rTBEb+8cY+UzY&#10;lusc3C+fvTtGFz05WCZNw0xcPYrPmXXBz4HPh2MgCgrCMuvZL2bMw4Uh8qC58cAj6r5fymTwRjeA&#10;DslIFSNEwYgBg+HJTeoWvHGMjofvyxElYH7ODOiUpFGkoOF5Qp0dTIo0mRQv+CDDAIluiXrcg8vo&#10;hhCV8EQi9SHX5ztHRD2E6ITDTOILPxWNjoXIg3oOaSepDJ8BnwVzpxhKb8tXPToTHC/3EKNwpHmc&#10;D2kjaRtpLpGs3VPdHCIc0hW+wMhQOTOZybtbSjmMjoXogD+1QQGZz4A5Rcwn6qpRJuk09xTTHTif&#10;K6TRUnAahmF49Q3CXnJ/Y+3D059rz2ewvkQCdk8ZhmEYhmEYhmEYhmEYhmEYhmEYhmEYhmEYhmEY&#10;hmEYhmEYhmEYhmEYhmEYhmEYhmEYhmEYhmEYhmEYhtFVqaov2K26Yeivahoimf7Fh2EYxuozYXrW&#10;JtV1kcE1ycgL1cnIJzXJKP/90jAMo+PBcGrqIuXVyeiXNfXRJl/8p0PDMIyOperuvO9V1xVOUXSz&#10;2DObZORZmU9Sv/Pvcw3DMDqOqvqCrarqCq+U0XzrmU5D5J6pjYU/uvKO/K2r7o7yP5wNwzA6hmnT&#10;Cjauro9cUl0fXUKEo99vmzJ9cPh/MxuGYXQMlcnC4xTdfOYZTjJ6/c0PFAX/0b9hGEbHUl0Xucqv&#10;4fxvamPBTv5qwzCMjifR2GvDqrrC51OmE52oVMv+3alhGGuO6rqiA2vqI/NkOl9X1UdP8FcbhmGs&#10;GRTdnMpoVXUy+sGk+qI9/NWGYRgdT1XVIRtV10dqUiNWhU80NSU28F8y1jw9pU19dRU2kb4rceyG&#10;0X4mNhZsrijnhdSoVeRSf3V3ZWtpi9SvawX2NUX6i7QxKzo5G0m/k26WtmVFC+wm7StZfdBoTu2s&#10;oXszN0fRzqKqhsJsf/X6At8XezOgp6UJ0o+k8JP6QOkt6Rlpf1ak4UaJdmZLP2BFBo6W2BfbDmNF&#10;BpiWMFe6UyJ66OwQ5XANHpdaGuHkXP4usZ2l68YKmpp69Kypj5SnUqvIy9fNif7Ef2l94V3pJek8&#10;6XzpH9KX0v3SDyUHBsQT/GtpqXSulI7XpE+kRdJZUroUg3V0TL6r1iT9XsrE+mo6G0qjpHHSVqww&#10;DI/qxqE/rE5Gn0qlVoVT1sOhckxnZupXDzrDORJmgBE5dpToSKQ6r0oPSelM4HWJ7RokjGs7KczP&#10;pA+k66XuajqGsTKNjYkNqxuKfleTjCxVtLOoanq0l//S+kTYdODHEmaAKThypI+k/tLFEtHMMVIY&#10;TIfU6hSJiKmvFIQop0J6WSqU2mM6R0qV0gPS1dLhkoukMCRMMiL1k+6Spkt8TWVLaYh0m8R7b5eI&#10;1IKGSO3otxLp82HSRGmW9CdpbykItSW2u0FqlIgOOU/qOUHT+aU0XsKAMes+koOHV6kUlzg+4Bi4&#10;trR1hDRJ4hgul/aUguwqlUt8drTPZ8U+rpJIjY2uxtTGkk1lOKNkOB8r0llWVV/4t1seHtwVnrTt&#10;JZ3p0MkwA252B53wFQkT+LX0sfRHKQymQ0ehU2BMNVIwxdpcIp2jwx4ktdV02PcLUp00VeK4/yNh&#10;PECBGwPAVDC0R6QnJTprscRxUdy9SJomzZcoTmMUwB9ge06aIb0oYVjUu9iO34n0gHM5TeLc2FeV&#10;NEd6WyL1dqbD8T3mC0N4x9c+EmBcrH9CcrUvIiPO6T6JY7hXwihJae+W3Pf8MCfOgX2Q8v7Z/536&#10;GL/vLhlrmhvrhm02pb5oD6ea5PB9apNDj6tpiPQJakp99Ojgdk6T6oa5m6pHbTKys7a91vsWuVfL&#10;ib7INv7L6xth0/medK1ETSaPFYJRmDckjAe46enU1G/C6aYzHaCTsxx88hIxURM6TqIY3VbT4T3U&#10;iNzQeZaE8fF0B2c6tEe0EHxAYKLBaIUOz58hwcTc5+pM51upSMKMODeOjU7PccNeEqZZL3GtgG2P&#10;lzhWZzpLpGukzSQgQsTALpEwrpZMZ6FExEaqiy6TOAYXKXHtSE9P9JZS7Z0pfSGZ4awOtXeO3IKR&#10;o9pZRcdU10UG1dRFzqhOFk6QGUxT9PFQdV30CRnCu9X1kS+07kulQPNXKPo1KZF+NpO2W9h8O1/J&#10;6FdeO5K2+0rrlFJ537PiT1jcXFkfPWL69CxuqPUNTOc9CYNA/5Y+k0g1XMelE5JacbM7LpCWScd6&#10;SysImg4d7VPpdG8p1QF5clPrwSTaYzpEOERJDjotaRxmCM50SGtaG6qmcMvUB0bifs4K4UznFik4&#10;D+s3EmniSd5Sjx4DJQrgpGvpcKbzlES052B4/HkJo+HYWzId3h88BtItDIuIDQZLH0q9vaUUmB7X&#10;8hBvyWgbpC/Xzyrcc3KyYIjM5XoZyqMyg1fV8T+RAXzjmUBmYShfB4R5fKQ2wvo0tF1KgfZJp7TP&#10;eTKeeXptmdYtYyayjuluRUEn1dYN2b+qMbr9elJUxnS4ge+QqHVcIfFUdxEFnYOhXZ7uGAzzShCd&#10;7huJ6MelKBA0HdIBOhVFZ57YB0vvS9ReeDq3x3TSFZJvkhakfl1uOtRyXATi4Bx+JVEjIUKhPVKR&#10;dKZD2heEoX1MhuI6YKAYabp6FgRrOsFC8i4SUwQwNc6jJdMhJQ1CLfEribQODpVI50h/idCJJNkn&#10;6Zv9ne62kJhWsPHkGYX56tx/Uyd/33X+lZQygidrGor+WVsfuUaGdLWWz1B0MqZ6ZnRoTbLoeKfK&#10;+khWdXLI4VPqIocFVVlXdExwOyeZTjGRFKqtj46uqS/8dW3DkGO134k6po+Cx6H9EUk9VD2z8C/8&#10;uQv/NLoq4fQqDDc1kQ/mkE50kuATPWg6QDpBanSAhLmQAtABYXVNhw48L/Vri6ZDlEK0wmuYBpEC&#10;Ud2qmA5pDKaTaVBhbZgOKSF1K0yfuhW/c0zMd1rfRlc7lmtuH7hdTV10vKKIV9TpvT+M5XVqRTZS&#10;fVVd4dVVMyMjZQJHTKobtGPVk2Ub8W1vIoxEIrEB8ptaY7AP/lrglIbCUTrOe3Vcb7jj9I7VO+5I&#10;XXVD4a+66NcjWjOdMon6BJENJhEURVlSrGCqETad/SRMi85GDeg6ydEe0yFawlgcpFoUaUkHIZPp&#10;YALUn+jwwQ4Zk1bFdEhjSHVcuhVmbZjOGInCOoV4jofIlOMPFuyNdFC8Vcd9XVL6QjoUeUSdeGxl&#10;suiAqY35WzMxz9+0UzBh+tAtr0tGf1JdX5SvNKuyKhl9XkbkpWXVdZF3FHnFa2YObq2e0NloyXTo&#10;2IyaMAM53Xwb6hQUnBkyJn2CsOlQdMYIeCpjPq44De0xHfbDaBOpBNcYMyTKofYEmUyHDo7pUPvh&#10;HOjsjCA9Kq2K6TDHiMjiYYmRMepDFG85DorMa8N0mI7AuTN9gIIzor7zUymY6hrpqEpGrpBuqpkZ&#10;yWIEyl/dJZjYWLBTdf2QMTLLz73IJxlZKhOaMaluCJ2pq9CS6dAhqcEw98OZShiKuUQwdEYImw6M&#10;kEix6IjBaKU9pkPxGeNgKJl90gkflNxoTUvp1ViJaI3X3agVURKTHNtrOm6kiGjnvxIFbtqj0I4J&#10;ra30in0ybM/2XPPFEiNaRGAW8azvKLrZS5HaP2U8qagnGfmstr6o4q+KjPxNOjMjpUGpX1eCSYKE&#10;8i199YMJcKdKRD3AhLfw3xuiKE1HDddBMAqGwd1cm3Tw3gKJQjD7SEgM6fMVgqCB0dmp1QyQwgbJ&#10;05/hZoawKb7yOxETo0Fu7gtGNVxiYmEQjIDz+4W3lII0momK1Ks4FkzNGQcpHG0QfQQfovwelRjq&#10;5/hog1Ep1rnt+MkxBUelgLZHS9TFgO/GEW05owfqapgqJhSeSGisj0xtLNm6tqGoVGnW/2Q8RDzf&#10;6Peb+Xc1/iaG0VEQkRFhBVMpjIx0y0ynW9HUo+eUhqH7ynTuosCsiGdZbUOUJ55hdCQU45kYyWxk&#10;Rk8pJFNTYh1f2yDqM7oTk+4t2qamPjLTS7Xqok9UzhjkQm/D6Aj4/2qMvpFOPSv9S+KrE6TKZjjd&#10;lZpkNEfRzjdKsxYrzTqts43EGV0eakcU2SmAU5dilNDuse5M7YMDtnDRjn6+XNs4rCuNaBmG0RWp&#10;TUYO5TtdqRGt6FM1dQWHJBLNvlNjGIbRcWAwlXWF56S+vuFNIPykOln4l5qGCCGxYRhGxzN1asmm&#10;lXVFZTKd9xTtLFOq9S0TCCfY/0A3DGNNUtM4bK+q+ugtinownWVVdRH+6pthGMaaw/9XNs+majzd&#10;/l/ZGIaxpuEb61Mao0dXNxSOqkqul39v2TAMwzAMwzAMwzAMwzAMwzAMwzAMwzAMwzAMwzAMwzAM&#10;wzAMwzAMwzAMwzAMwzAMwzAMwzAMwzAMwzAMwzAMwzAMwzAMwzAMwzAMwzAMwzAMwzAMwzAMwzAM&#10;wzAMwzAMwzAMwzCMzsf1s4r3rEkOObGmoeja6vroXTX10eqauqJDpk0r+I6/iWEYRsdQmSw6QCbz&#10;SHUyskw/m5yq6wvfrUoWnj59+phN/E3D9JzYWLB5zcODt50wfeiWE1Lb9Uy9ZITYUNpUsuuzduGe&#10;3Dj1q9FpqElGbvKMJhldoCjnQf1+e3V95EPPeJKRhVXJouH+ps2orhv2Y73+INtI/9F7bquqj46u&#10;TUZ29jfpjnxPSneTD5Zukn7kLa0eGNdPpW28JaMlqqRE6lejU1D1ZNlGMozPZDDLqusif6qqL9iq&#10;6u68701pGLqv1j+Wingic5VmNetIE6ZnbaLXpmqbZtGRDOxb/Xy1umHo4Kamlp/qVzaWbF0zs7BI&#10;RlVdlYw2qq3/pfZZ9MdJM4bu7W/WFdhWOlOqk96R3pJmSQMkFyWWS6z/ube0euwmfSJd7S11LvjM&#10;t5A295bWPS9Jd6V+7bLwINtKWj+i5NpZx++uCGcxUU7tzOhAf3WPHjIMrRuhyOcbmciH1XVFB/qv&#10;eNTOLjwOs9LrS6qT0X/o999p+/tlUF+kDCjyn5rGwXv5m69Eoimxgbat0fsWLjesgLT+4drGIfv7&#10;m3dmdpRukT6TGqTfSVdKj0kfSodI0JGmww34d6nYW+pcYDjXSH+USCfXNeuD6Vwg8XnzcOs8NKkT&#10;1zYUHTupbhidoM1gDJiOzOPTmvrCX/urPWpmDtsrZSyR+dX1Rfn+6h4Ul2vrI9M8g0hGXqiZOdi7&#10;GKyvqh/SW+9ZkDKywtO9N6ThuoahB2M4nmnVR59RSjZJywm1V6t2F/jGM5dakf+WzghF9kukL6WY&#10;v+zYSBop7eEtdazpdGZI+WZLd0qbsWIdsz6YTo30H2knb6mzUDWz8Eh10o8UYTxZVV/Uu7XUxlE5&#10;q3DPlEFE5k2qi/zGX+0x5f4RO1QlI58S7VTXFZb6q3sklGqlTApjKMSFl8N+Sce81+qiN/qrm8H7&#10;q+oKJ3umVR99adK9x+/R2NiLQivGpdeiJyt6kvFEvsWIOvEI2g8lopnpUjpz5DNwn4MznSMkIpS/&#10;SVMlaj0bSA46bZFULZGuXS9hXkQQDlLdSinXW0pxsPRnaVeJNnmdfZRIhOetwfv4LP8qUXs6TQo+&#10;wDhXjgkT7SNdJRHh8WBxtaUDpOuk96Q3JdriPdSfYHeJdjkurtkUibaCqfu+0gSJbXnQXSvxlB8l&#10;BVM2riuR8O+lGdI/Ja4VikvunklnOrw2SJoo3SpdIR0pBe+zMdJJEsc+VrpDulzaT+JezZE4P86F&#10;vhEebOGa8H6uB8c/XuLaBfsln1EviSziD9I0iUiZaw3bSVyL/0qfS1xvzu9Yad3S1NREKnSqOupX&#10;XkdORt6sbYhG2tJZqxqj23udW9FMZV20v7/a47rUqNbnau+r6vrCPH91ynSSkU/YV1UyulI0o2O5&#10;lddkTGmfMH+qG7YZr3nbJKMzEolEsNP1mNpYsqkiqdv02jLt5+Pah4q4ATsjXJMm6RRvqWUwnU+l&#10;pPS6dLtEh+Bm4gbmZuQ60PFfkbh2dOwHJbYZJ7kblgiC/V7kLaUokOZJ3LhvSPdK/5K+kkZLwZs9&#10;zC7S4xJPUwqv3NjUpohWtpaAjrFMwpA4Ps7jYYn2/yRx7IdKd0vUmz6QZkq0QXTHMfMQetn/OUl6&#10;TvpY6is5sqT50j+k1yTMiWNj3fmSOw86/xPSkxK1LYznG4n2MRHvISbCpkMEeq6EMXKsXONHJfaF&#10;ETlo7yGJfT8l0cbX0lyJwjTbcw14jWswQnLHxjW7WeIa8mDhmnJt/y39WHIslmj3eYl91Ut81lwz&#10;DBbTpx0eVuyD9P0+iVrhuqeq6pCNamYWFlYlCz9IdfjIl5XJwqLWjIcIQ6Yi01GaM3PIUH91ysjq&#10;Imeo4y+WKb13XTL6E/+lHomE954HfNOh8zRDRuGlXplMJ5HosQERjNpdqp+v1NwV+b7/0nKqk0MO&#10;1z7eSxlT5Cx/dWeD4jGdv1lamgFMh225id2Tn8jgbYkn2HclbloiIfc6UL95QOJp5z7LTKbDOiIM&#10;oh7a4knJ+zAHZx5h6IQ8Tf8ncTyOqIR58BSnLUyH9onsuOkxGSIoCuacg/sMM6VX7Adz2cFbSvED&#10;aYFEx3RgOuyHDnu0xH7ogM9Kz0icExA5fCS5BxKRJibHPReMOsOmwzlSf+P9LsLimLnGmLQzK0yH&#10;48CUXC3lMmmpxHXJlvg8iBC5xkSlfFbAQ+h9KWhiGC/H6wwaMB1npuyX48Ew2QefoaNzpldAalMz&#10;M/pLUiy/s36mqIOnaIto29fZvrZhRap0TTKys9Y9z/qaZOGtzdI1UigZQcqQop+Hi8xKuSp5n0yH&#10;p1RaKmcWHattFulYP66qj3JzNWP69KxNZJx3eO0ko0lG1fyXOhPcINyYwc6aCUyHp//h3lIKOi2m&#10;fb/kOlM6aiWipNZMh6dh8Ebn5iYKoOO52lIYOg1PWlIdTADzQEQtdCbSG/brIp1w1MQDgU7oOkkm&#10;08kEx3ZP6lcPTGehRIoZ3M+lEhHiz7ylHj1ukIi4HJwr0RMF/OBDLGw6fA5LpH0kd64IQ/lCciaG&#10;6RCJBVM6Hi58DvQTd2ykVURuRDFcS8CIebiw7NonwmE9cvcypsNnGwwMjpL4bE/wllJ0XtPx6VnZ&#10;MOTg6rroM6kOG3mg6u7o9v5raZExzUqZRMSrwVBX0e+XeOkNo1FpjGvSjMF7q+03UilQ9EFFJv1c&#10;QVnrU0Xm+ijhYFoYEtfrX+u9isgiwdrEcmqTkZNSxxD9iMjHX92ZIEznBuntLbWMq+kEC8k82UhX&#10;SBO4MYF11BeoH1BH4OlNJNEW0yE0p0bioGNQ6CaKoZOlg07ME5jI4pGAOCZSH274oOkMk4KQVhA5&#10;uAdHS6ZDXYrPerLEA4lz40kfNh3SmGapviC95BjdA45l0km2x7AxfiIVzCg4ahY2HWpMmA7mFDxf&#10;0jIeCtSUANPhGgTb+qVEpBcsKRChcD5EYkxlAMyRaxJsn/29K9EnXH/EdBjpDEKdis92eQ1VdHrT&#10;8VBqcq469TIZxleKPP5QPX2oK06tRHVd5BrPdJLRdxR1nFCbLDxPxjHPX3c983b8TZuh91WQlqW2&#10;YxJhdJZ+YhQf+et4OqWlanq0l967SPq0anaUYtpKcMxqy4vCdFy3MPvZf6mzQFTBDdKW9C+T6VCM&#10;dKbD0/pECYPBcCi6Hi+R66+q6VwstWQ6dDLaptjJlImwXGSRyXToHG0xHX4nMiSaIPo6WaJ9jKQt&#10;pkN0ETQdrssiiSiL1IhzROFpFmHTobBLRFgohc+VlIk0ENKZzv9J6UyHCCtoOjwkiHTC7SOMy32O&#10;6UyHWlXXNB11+FPorL5xUJAl1RpBFONvspzKGZFcve7m1yxle6+j1zH0XXR8pkiJrz1UNxSWynye&#10;lcktdftK/fRGniZpnyeGpSjsHG3/gr/9S9XTB6U1RArM1JX0nsVqi3N4SQYaq5wx5OC2js6tYbgJ&#10;KEhSTEx3DtyQrkbQFtPB3Lm57pOCNzs33ZoynWB65TpcOtpqOqQOFFiJYoIpMekadQ6KsK6mAZzv&#10;qpgO+6AWxjwoRvco6qdLwcOmQ4TEtcv4EPZZHdMhmqHAHY70wrTVdGifVLKzDqikqH1w5BY19UVl&#10;So/uU8f2isvq6POqUl95uKi2PjKyJllYhGQap2m7F71tAlInX+qlNnWRF/T7NCla1Rj92Y11w5Zf&#10;TG+IXBFJZXLIiXp9rot82iYZXV3R2eHRqyBEN7UN0et1fPO996TSuderZ0bGUOfhvRxP7YMDtmip&#10;nTUEJsD8HDoJQ7bcMBg0BkK4T0d2w5ttNR1CczoUEQPtHyRhamvKdOhUpAc8nZkyQUEb2MeeEscB&#10;bTUd3s8wNOkKs8o5J+oeFMiJSpg0yDbsl7SUqGNVTIfROc6LoW3qP5w/14rrGHwghU0H4+A60dnZ&#10;lmuKeIAEJ7OujumcLZGylklE5xwP1wDToG7maKvp8Dm74jXtpM08Og2JxsSGk+uKjpIh/E+dtvlX&#10;FsLyIyKZzI0yqNkyhfkuggls847W3+EZ1sOjtmXUjO9aKSU7rnpm4bV6P1+D0H4ir+n3b2QQilJC&#10;qo8sVLuPk8pdcctgd5NnBHORgRaqXYbiP+c4dIyMqs1U5CNDit6l5fvW0Xe+6JTcdHQUoh6GVBmC&#10;5aajU3ATQVtMhxuY2bykIIyGUGOjmEkksqZMByhy8iSl5nCbRHGTjvqiRBoDbTUd9nmGRIcizcKA&#10;SCkYtaKISp2IdQztM+xMsXpVTIe5SBgW+3Ei3WKKQfAah02Ha851Y9SMtIwaENeZz4zozLE6psOD&#10;B1Nk0ijD8jx8iMq4nswhcrTVdKip8vkzekc7pIadn8oZQ39QWRe5VJ2+UZ3+MZnH8/r9HV+vat3c&#10;2rrIb/+q7fy39Pjr9KFbVjUUZivN+qM6doMXmQQMSFHTN1rX3JQ8RWZOmT44ODTaYdQ0DttLx3p3&#10;uohqcmBYfy2DGVD85YaiZkDNgslswfCautWFUjAvJzJjaPocydWrMGEmldEZiEAwEToa5uEiOToO&#10;EwGDBkMtgwlmwac1BtBPYni4tc+DQQCiBtdBaJ+aFfsC7gtqMr/wllZAekP04joccD2oRzEU/hfJ&#10;TTLkJ9eIuScUyjEH9kF65GC6AO25WpKDkaPfSlw/0iiKsxSj3XXjOOmcFKaJOh1M7KPYHYYIlGPj&#10;XDlnPgMiOwfHRMTi0mNgPhOFeT5rB58Jxsywd3BaAp8j5sAcHQyWUUDaDA7nM2IWNleuEVMYgkPm&#10;7IPteBgwobAto6WdA+bsMMLEVyWICqrrBv8YXTezcNdr6gdul2lOD3N2pjaWbO39CYyGyPmKUu5X&#10;FDOPyEidnREupT6RD2UEL1bXFdZMnlHSEd+kzgg1ppr6wjIdx3Qdx93VddEpSMdGtLCu4SYNhver&#10;Cp0o7eexhuH46TAdcQ7UiNKlvKQI6da3FSIn0g3mSQUh7SCaXGnuWAY4R841aCwdDZ8h+1id83XQ&#10;1po81s4LNRRvno1fE5L55PA1jNpZRbt3kgKvsX5DGk3a9LREWkmRmnoHUQUp5hDJMAyjQ6EwzRwn&#10;ainMwqbeQe2GlLN7RgOGYaxxSFuogRD5ULPqbPO4DMMwDMMwDMMwDMMwDMMwDMMwDMMwDMMwDMMw&#10;DMMwDMMwDMMwDMMwDMMwDMMwDMMwDMMwDMMwDMMwDMMwDMMwDMMwDMMwDMMwDMMwDMMwDMMwDMMw&#10;DMMwDMMwDMMwDMMwDMMwDMMwDMMwDMMwDMMwDMPovIwbN26b888//4fnnnvuZgUFBd/xVxuGYXQs&#10;ZWVlG11wwQW/kaZL/5Luk/4hnSnlV1RU/CSRSGwubSptLG3gv9UwDKN9xOPxXWUsVdJiRTpNmaTX&#10;5+nnI/p5n37+pby8/LRYLJat5YNkQluaERmG0SJnn332d2UehdKrrRlOBi2RvpQ+lt6Unlc71+ln&#10;QiqQjlCqth/pGvvyd2t0Xr4nnS0N9JbWHtwbY6QTpJ6sMNY/eipdOkCmMFUm8Yl+pjOUjtDnav8N&#10;6Wn9PlM/J+vn6VKW9r+3fm43evRoL2VramrqCjfbydJNUpm0MSsysKt0ifRX6SBW+OwlVUtXSftK&#10;mc6ZiLFAulE6V6JT0s5trYhtVyfa3El6QbrOW2of7HcjaVU+xx2lpyWubXuPn/2t6n6NtcHYsWO3&#10;UOQxQh1+gZTOKNamMKX79fN26fdK107Vz746xp39w+1svCEtkJqkbFZk4I/SUontxrPC5yTpW18z&#10;pS2kdOwjvSktk9jnD6Q+0hxfc6X3JY7lUX8d+ou0obSqrI7pHCPVSNt6S+1jdUznCIn9ft9bMjoX&#10;sVjscBnOXHXsRVI6E1in0rEtPuOMM+aPHDnyMR1uZ3xyvSvROZ6XbpHSpYzc/K9LdRKmk5Acp0hf&#10;SHdLi6RfSunAqN6S2A8/MWHMBJNCdGyiqFel/fx1aHVT2NUxndMlznd3b6l9rI7pnCix3729JaNz&#10;QKFYnfq30tuKLJYGO3pn0Xnnndd06qmnNpWWljaVlJQ0nXjiiQf6h9+ZwHQapMukt6UDpCAY5Qjp&#10;Hcl1wrDpfC6N9H9eIYU7GanCf6W/S3dKznSCsA3G8LL0I1a0AqlgjsS2W0n9JY7l11Iw2kpnOhzf&#10;DtIAabREtHaItKkEvE60cY3E+Q6VekuYgHtwMPXiJ9IQif0eJgX3m8l0+H03iRoT+yaacpEUbdMO&#10;15D9ct3Z788kS7XWJerQA2Q0z4U7eWeRopumM888s0nRjWc2I0aMaBo1ahSmc45/Cp0JTIe06GBp&#10;oTRWCkJHnCXNkI6WMpkOqdk/pOekcGSQKxEF5UnUaTrCdDCT/0i/lRqlj3xxfDdIriOnMx3OlYjq&#10;U+kJCbP9SnLntZmEEX8i0R7H+z/pdxJmg+Fhsh9LL0oPS/Olv0nuvNKZDsZBYZm20APSZxLXFwOj&#10;6H2fRLvsl+NiO1Lb1UkxjVVFHXoPmQ0jSdRulrlO3lmkY2s655xzmsrKyjyzQRjPSSed5K07+eST&#10;L/dPpTPhTIeO8ZD0L4nIwcGTd7FEEZjCbybT4YlMh+L3YslBB/6nRMeijtPRpoNRVkq7SNtIF0rU&#10;hYheIJ3pENXwAMAYOL6tJVJLUsg9JcyB9edJnK9L9zaRgOgEs4hLvBez6CdhFu7apDOdH0sY42SJ&#10;SIv3cX0xwCkShsZ+XUSJObJfF4EZawsKxerQperY/9bPVRkGX+MiuhkzZoxnMsXFxV50o8jGMxyZ&#10;TdMpp5yC8dzaCYfZnenAaRJPf1IVwAgmShgBnbc106EDsi3tuZnfv5Bo8wyJztPRpkOUsyUrfOjs&#10;nNM93lJ600kHqQyRDYbiyFTTqZIwj+B+Od96CdPGtNKZzgXSPAkTc/AaReMPJGdqVtNZl8hkfiHd&#10;2lnNBslIPHMJRzeYjTMcajv6WSfjCUYRnYGg6TDkzdOeYW34qcRT+M8S4X1rpgPUI+hYblj9Uulr&#10;iU5Ip+po06n1lppzv4TRQCbTIUU6TsJYfi9NlzjuYyVHOtPBXDA6TIKRtaA4HkbgiFbCpoOmSuyD&#10;yCz4Pkbr2M/2EpjprAvUmbeT0Vygn19InS6VQhSKR48evdxs0kU3znDYTpqt30kBOhNB0+EJfb1E&#10;fYNOc6b0pUS0Am0xncOlDyU6Mp2VGg8dnrbXpum8lPo1relQP3lSekW6Q+KcH5DaYjpEqo9ImDPp&#10;VVjMd0oX6XB+0yRM6Q9S+H3MR3J1GzOdtYn/famjpYekr9N19nUtHVfTGWec4RkMqRSjUxSKA7Wb&#10;sNk0nXbaaZ7p6Od2/ql2FoKmAxSEv5HGSY9LpAwuVWqL6ZByMLROpz9LIg1hlAnWhOkwzB6ECIY2&#10;mOMDYdPBABiVIpU6SqKuAoxQZTId6jwODIWiOhFgS8XdsOnwvkkSxWEmWraEM51gGmasKc4555yh&#10;Y8eOnUfHRuk6/bqUGwYPRzeZzMYZjvS8fs/qhN/lCpsOc3KIAqjDEOWUSo62mA4wy5nt3pMYHSLd&#10;gDVhOuzj/1gh6Nh9JUaSiLQgbDqYzL0SQ/gunQFGpsKmQ52H86DNIIyYMVGypSkQYdMBriXvG+Qt&#10;ZSYqsV+G9I01CQXj008/vZHhZnTWWWd5o0Hnnnuu19n1ulewXReG5ArFmIwrFLclupHekM4aPHhw&#10;ZysgO8KmQ8eNSdz0z0qMCjnaajqMUtEus4+JFhxrynSor2AyfE2DZUyGuS0QNh04X+I8KAiXSAyx&#10;k/bQTtB0SCuZaU3URNQ2TMJAOD9SLM4RsyKl4ntWjICROkE60yEKS0qMclHL4X0U70kRqfe4iJJj&#10;J9p8UCLF5RhtyHxNoA78f+q877laiOu4MiKvw5PSYESI4m3YjNaEIdEW+8JYXHQTGgbPFN18rZ83&#10;6+fBnfyb6rdKdIAge0jMoGa0JXjsDPkyJ4VO4GDuDenUod5SCjrXxRIRBcVoBx2HTnq7FE4z2Q9m&#10;QMfFKFrDmQ7pFekIx0v9CFPDHF0HpobG/BmM1EExn8mQjDQRiWFI+RI1F4bTHRgh72M7ZlIzAke7&#10;HCt1Hr5zxvuZq4NBU4CnpgWM5LGMQQevIWaLMVE85n3umBlyx/CBfXAtiDgxzGC9x+hIFD1kq0PP&#10;9yfSLS/KpuvgzowQZuSiIwyC6Agzcoa0qkaEidG+i26o3aRLpUKGs0x6R8d3TkFBAZ3PWDM403GF&#10;ZOaztLdexnswh9ZgOyKXdBC9cSy040yjLWAivI9JjJkeSptLmfZrdASKIkqJIoLCgMJaFUMKRkco&#10;HB0FzYZltmcfmE1boxtpsfY9Sfu0L+qtecKmYxjtR537IqIJJyKMsMKmhDIZUjqDcIbk0rVgdOTS&#10;Ndaxf8yGfdJeS9GN2lyin7P0c4DeY7NH1w5EAKRUE7wlw1gVFFVMcJFFWEEzcgobEspkSM6M0hlS&#10;2IxYZp+8j23ZLkN0s0zv+1q6TL/z5DXWHtRb+AqBzWUxVp3hw4d7phNW2IDQ6ppQUEEzcobklp3Z&#10;hA0Hk5LmSsECqmEYXQmZzsihQ4feN2zYsEekV6VPtG6J1ITSGRJaVVMKG1LQlFqo3VAoflk6Va9Z&#10;kc8wujoML8s0tpZ+Jh0ls8mXEV0kA7peapRelz7T+vn6+a0zpI40JcwHwwmZDVqgyOZWvcb8jfaM&#10;VBiG0ZWRwewj4zhOpjMKQ5Ju0Lq5Wn5fWtqSCYXNxylsPkQ4zmxIpfTzTZnQMEVA1BIMw+jOMB9G&#10;0ckW0Wh0+8LCwj1lLgNkRGfKgK6SbpcBPa6fr+rnF9LilkwJYTzOdGQ482Q2l0u72j/qMwyjVTAK&#10;RTI7yZB+JqM5WuonA0ro51T9fEx6R/pUy1/op5euEfnIZL6V6dyvVGqQmY1hGB2G0qWtZDQHKcI5&#10;VqYzSvq9TOcWRTqXdOLvSxmGsb5AIZt0TT/tuy6GYRiGYRiGYRiGYRiGYRiGYRjrNz16/D8WUkw6&#10;jV9olwAAAABJRU5ErkJgglBLAQItABQABgAIAAAAIQA9/K5oFAEAAEcCAAATAAAAAAAAAAAAAAAA&#10;AAAAAABbQ29udGVudF9UeXBlc10ueG1sUEsBAi0AFAAGAAgAAAAhADj9If/WAAAAlAEAAAsAAAAA&#10;AAAAAAAAAAAARQEAAF9yZWxzLy5yZWxzUEsBAi0AFAAGAAgAAAAhALLqI+nXCQAAADMAAA4AAAAA&#10;AAAAAAAAAAAARAIAAGRycy9lMm9Eb2MueG1sUEsBAi0AFAAGAAgAAAAhAFQRsdzeAAAAMwMAABkA&#10;AAAAAAAAAAAAAAAARwwAAGRycy9fcmVscy9lMm9Eb2MueG1sLnJlbHNQSwECLQAUAAYACAAAACEA&#10;BDMqiN0AAAAGAQAADwAAAAAAAAAAAAAAAABcDQAAZHJzL2Rvd25yZXYueG1sUEsBAi0ACgAAAAAA&#10;AAAhACk9JHERTwAAEU8AABUAAAAAAAAAAAAAAAAAZg4AAGRycy9tZWRpYS9pbWFnZTQuanBlZ1BL&#10;AQItAAoAAAAAAAAAIQAen9WQQHMEAEBzBAAUAAAAAAAAAAAAAAAAAKpdAABkcnMvbWVkaWEvaW1h&#10;Z2UzLnBuZ1BLAQItAAoAAAAAAAAAIQCbA339ECYAABAmAAAVAAAAAAAAAAAAAAAAABzRBABkcnMv&#10;bWVkaWEvaW1hZ2UyLmpwZWdQSwECLQAKAAAAAAAAACEABpVe+pkyAQCZMgEAFAAAAAAAAAAAAAAA&#10;AABf9wQAZHJzL21lZGlhL2ltYWdlMS5wbmdQSwECLQAKAAAAAAAAACEA3OpUXmlfAABpXwAAFAAA&#10;AAAAAAAAAAAAAAAqKgYAZHJzL21lZGlhL2ltYWdlNS5wbmdQSwUGAAAAAAoACgCGAgAAxYkGAAAA&#10;">
                <v:group id="Group 10" o:spid="_x0000_s1101" style="position:absolute;top:47;width:28637;height:22308" coordorigin=",38" coordsize="28637,22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1" o:spid="_x0000_s1102" style="position:absolute;top:38;width:16517;height:15821" coordorigin=",78" coordsize="33725,3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Picture 13" o:spid="_x0000_s1103" type="#_x0000_t75" style="position:absolute;top:78;width:33725;height:32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2OTCAAAA2wAAAA8AAABkcnMvZG93bnJldi54bWxET9tqwkAQfS/0H5Yp9K1uakFKdBNUCC3F&#10;Qr2Ar0N2zEazsyG7mvj3XUHwbQ7nOrN8sI24UOdrxwreRwkI4tLpmisFu23x9gnCB2SNjWNScCUP&#10;efb8NMNUu57XdNmESsQQ9ikqMCG0qZS+NGTRj1xLHLmD6yyGCLtK6g77GG4bOU6SibRYc2ww2NLS&#10;UHnanK0C+SeH69J8HcfnfoXrn33xu1sUSr2+DPMpiEBDeIjv7m8d53/A7Zd4gM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xtjkwgAAANsAAAAPAAAAAAAAAAAAAAAAAJ8C&#10;AABkcnMvZG93bnJldi54bWxQSwUGAAAAAAQABAD3AAAAjgMAAAAA&#10;" stroked="t" strokecolor="black [3213]" strokeweight=".5pt">
                      <v:imagedata r:id="rId125" o:title=""/>
                      <v:path arrowok="t"/>
                    </v:shape>
                    <v:shape id="_x0000_s1104" type="#_x0000_t202" style="position:absolute;left:25617;top:380;width:7624;height:5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vF8MA&#10;AADbAAAADwAAAGRycy9kb3ducmV2LnhtbESPS4vCQBCE74L/YWjBm058IBodxV1YWA8efN3bTJsE&#10;Mz0xMxuz/npHELx1U/VVVy9WjSlETZXLLSsY9CMQxInVOacKjoef3hSE88gaC8uk4J8crJbt1gJj&#10;be+8o3rvUxFC2MWoIPO+jKV0SUYGXd+WxEG72MqgD2uVSl3hPYSbQg6jaCIN5hwuZFjSd0bJdf9n&#10;Qo36dB7N/No6t70MvzYP3J6vN6W6nWY9B+Gp8R/zm/7VgRvD65cw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6vF8MAAADbAAAADwAAAAAAAAAAAAAAAACYAgAAZHJzL2Rv&#10;d25yZXYueG1sUEsFBgAAAAAEAAQA9QAAAIgDAAAAAA==&#10;" filled="f" stroked="f" strokeweight="1pt">
                      <v:textbox>
                        <w:txbxContent>
                          <w:p w:rsidR="003152F3" w:rsidRPr="00BC42C8" w:rsidRDefault="003152F3" w:rsidP="00006732">
                            <w:pPr>
                              <w:rPr>
                                <w:rFonts w:cs="Calibri"/>
                                <w:b/>
                                <w:szCs w:val="19"/>
                              </w:rPr>
                            </w:pPr>
                            <w:r w:rsidRPr="00BC42C8">
                              <w:rPr>
                                <w:rFonts w:cs="Calibri"/>
                                <w:b/>
                                <w:szCs w:val="19"/>
                              </w:rPr>
                              <w:t>(a)</w:t>
                            </w:r>
                          </w:p>
                        </w:txbxContent>
                      </v:textbox>
                    </v:shape>
                  </v:group>
                  <v:group id="Group 15" o:spid="_x0000_s1105" style="position:absolute;left:12565;top:15857;width:3395;height:6487" coordorigin="-761,-270" coordsize="6930,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Picture 16" o:spid="_x0000_s1106" type="#_x0000_t75" style="position:absolute;left:-4290;top:4063;width:13238;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HGB/CAAAA2wAAAA8AAABkcnMvZG93bnJldi54bWxET01rwkAQvRf8D8sIvRTdtLRBopsgQqEH&#10;tdbqfciOSTA7m+6uJv33bqHgbR7vcxbFYFpxJecbywqepwkI4tLqhisFh+/3yQyED8gaW8uk4Jc8&#10;FPnoYYGZtj1/0XUfKhFD2GeooA6hy6T0ZU0G/dR2xJE7WWcwROgqqR32Mdy08iVJUmmw4dhQY0er&#10;msrz/mIUXLabkzmuP1/dbnA/Zf+UviW7VKnH8bCcgwg0hLv43/2h4/wU/n6JB8j8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BxgfwgAAANsAAAAPAAAAAAAAAAAAAAAAAJ8C&#10;AABkcnMvZG93bnJldi54bWxQSwUGAAAAAAQABAD3AAAAjgMAAAAA&#10;" stroked="t" strokecolor="windowText" strokeweight=".5pt">
                      <v:imagedata r:id="rId126" o:title="IMG_0175" croptop="25870f" cropbottom="21768f" cropleft="23248f" cropright="7749f"/>
                      <v:path arrowok="t"/>
                    </v:shape>
                    <v:shape id="_x0000_s1107" type="#_x0000_t202" style="position:absolute;left:-761;top:-233;width:6929;height:4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152F3" w:rsidRPr="00BC42C8" w:rsidRDefault="003152F3" w:rsidP="00006732">
                            <w:pPr>
                              <w:rPr>
                                <w:rFonts w:cs="Calibri"/>
                                <w:b/>
                                <w:szCs w:val="19"/>
                              </w:rPr>
                            </w:pPr>
                            <w:r w:rsidRPr="00BC42C8">
                              <w:rPr>
                                <w:rFonts w:cs="Calibri"/>
                                <w:b/>
                                <w:szCs w:val="19"/>
                              </w:rPr>
                              <w:t>(c)</w:t>
                            </w:r>
                          </w:p>
                        </w:txbxContent>
                      </v:textbox>
                    </v:shape>
                  </v:group>
                  <v:group id="_x0000_s1108" style="position:absolute;left:15202;top:15856;width:13435;height:6488" coordorigin=",-267" coordsize="27432,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Picture 19" o:spid="_x0000_s1109" type="#_x0000_t75" style="position:absolute;top:-267;width:27432;height:13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93W3CAAAA2wAAAA8AAABkcnMvZG93bnJldi54bWxEj0GLwjAQhe8L/ocwgrc10UNxq1FEERYP&#10;BavgdWjGttpMSpLV7r/fLCzsbYb3vjdvVpvBduJJPrSONcymCgRx5UzLtYbL+fC+ABEissHOMWn4&#10;pgCb9ehthblxLz7Rs4y1SCEcctTQxNjnUoaqIYth6nripN2ctxjT6mtpPL5SuO3kXKlMWmw5XWiw&#10;p11D1aP8sqnGUZ6UKrKzj+U120veF4virvVkPGyXICIN8d/8R3+axH3A7y9pALn+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Pd1twgAAANsAAAAPAAAAAAAAAAAAAAAAAJ8C&#10;AABkcnMvZG93bnJldi54bWxQSwUGAAAAAAQABAD3AAAAjgMAAAAA&#10;" stroked="t" strokecolor="windowText" strokeweight=".5pt">
                      <v:imagedata r:id="rId127" o:title="IMG_0185" croptop="16889f" cropbottom="19137f" cropleft="4831f" cropright="9267f"/>
                      <v:path arrowok="t"/>
                    </v:shape>
                    <v:shape id="_x0000_s1110" type="#_x0000_t202" style="position:absolute;left:20348;width:7084;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152F3" w:rsidRPr="00BC42C8" w:rsidRDefault="003152F3" w:rsidP="00006732">
                            <w:pPr>
                              <w:rPr>
                                <w:rFonts w:cs="Calibri"/>
                                <w:b/>
                                <w:szCs w:val="19"/>
                              </w:rPr>
                            </w:pPr>
                            <w:r w:rsidRPr="00BC42C8">
                              <w:rPr>
                                <w:rFonts w:cs="Calibri"/>
                                <w:b/>
                                <w:szCs w:val="19"/>
                              </w:rPr>
                              <w:t>(d)</w:t>
                            </w:r>
                          </w:p>
                        </w:txbxContent>
                      </v:textbox>
                    </v:shape>
                  </v:group>
                  <v:group id="Group 1344" o:spid="_x0000_s1111" style="position:absolute;left:16;top:15859;width:13830;height:6487" coordorigin="34,-265" coordsize="28236,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shape id="Picture 1345" o:spid="_x0000_s1112" type="#_x0000_t75" style="position:absolute;left:34;top:-265;width:26384;height:13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RhoXFAAAA3QAAAA8AAABkcnMvZG93bnJldi54bWxET81qwkAQvgu+wzIFL0U3ahWbZiMiFiu2&#10;h8Y+wJidJtHsbMiumr59t1DwNh/f7yTLztTiSq2rLCsYjyIQxLnVFRcKvg6vwwUI55E11pZJwQ85&#10;WKb9XoKxtjf+pGvmCxFC2MWooPS+iaV0eUkG3cg2xIH7tq1BH2BbSN3iLYSbWk6iaC4NVhwaSmxo&#10;XVJ+zi5GQTZ5pGljnhcb+77bHj+2+9XpcFRq8NCtXkB46vxd/O9+02H+9GkGf9+EE2T6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UYaFxQAAAN0AAAAPAAAAAAAAAAAAAAAA&#10;AJ8CAABkcnMvZG93bnJldi54bWxQSwUGAAAAAAQABAD3AAAAkQMAAAAA&#10;" stroked="t" strokecolor="windowText" strokeweight=".5pt">
                      <v:imagedata r:id="rId128" o:title="IMG_0174" croptop="11159f" cropbottom="18244f" cropleft="3055f" cropright="1904f"/>
                      <v:path arrowok="t"/>
                    </v:shape>
                    <v:group id="Group 1346" o:spid="_x0000_s1113" style="position:absolute;left:18258;top:-3;width:10013;height:12971" coordorigin="-1838,-575" coordsize="10012,12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MMMUAAADdAAAADwAAAGRycy9kb3ducmV2LnhtbERPTWvCQBC9F/wPyxS8&#10;NZtoGyTNKiJVPIRCVSi9DdkxCWZnQ3abxH/fLRR6m8f7nHwzmVYM1LvGsoIkikEQl1Y3XCm4nPdP&#10;KxDOI2tsLZOCOznYrGcPOWbajvxBw8lXIoSwy1BB7X2XSenKmgy6yHbEgbva3qAPsK+k7nEM4aaV&#10;izhOpcGGQ0ONHe1qKm+nb6PgMOK4XSZvQ3G77u5f55f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wjDDFAAAA3QAA&#10;AA8AAAAAAAAAAAAAAAAAqgIAAGRycy9kb3ducmV2LnhtbFBLBQYAAAAABAAEAPoAAACcAwAAAAA=&#10;">
                      <v:group id="Group 1347" o:spid="_x0000_s1114" style="position:absolute;left:-1838;top:8320;width:10011;height:4076" coordorigin="-886,1653" coordsize="10012,4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wpq8QAAADdAAAADwAAAGRycy9kb3ducmV2LnhtbERPTWvCQBC9F/wPywje&#10;dBO1WqKriKh4kEK1UHobsmMSzM6G7JrEf+8WhN7m8T5nue5MKRqqXWFZQTyKQBCnVhecKfi+7Icf&#10;IJxH1lhaJgUPcrBe9d6WmGjb8hc1Z5+JEMIuQQW591UipUtzMuhGtiIO3NXWBn2AdSZ1jW0IN6Uc&#10;R9FMGiw4NORY0Tan9Ha+GwWHFtvNJN41p9t1+/i9vH/+nGJSatDvNgsQnjr/L365jzrMn0z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Twpq8QAAADdAAAA&#10;DwAAAAAAAAAAAAAAAACqAgAAZHJzL2Rvd25yZXYueG1sUEsFBgAAAAAEAAQA+gAAAJsDAAAAAA==&#10;">
                        <v:line id="Straight Connector 1348" o:spid="_x0000_s1115" style="position:absolute;visibility:visible;mso-wrap-style:square" from="947,4910" to="6472,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X+wcUAAADdAAAADwAAAGRycy9kb3ducmV2LnhtbESPzW7CQAyE75V4h5WReisbSgUosCAo&#10;rdoj/+JoZU0SkfVG2S0Jb18fKvVma8Yzn+fLzlXqTk0oPRsYDhJQxJm3JecGjofPlymoEJEtVp7J&#10;wIMCLBe9pzmm1re8o/s+5kpCOKRooIixTrUOWUEOw8DXxKJdfeMwytrk2jbYSrir9GuSjLXDkqWh&#10;wJreC8pu+x9nwK4vJ11+PL6mY3s6X8JktdWb1pjnfreagYrUxX/z3/W3FfzRm+DKNzKC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X+wcUAAADdAAAADwAAAAAAAAAA&#10;AAAAAAChAgAAZHJzL2Rvd25yZXYueG1sUEsFBgAAAAAEAAQA+QAAAJMDAAAAAA==&#10;" strokecolor="windowText" strokeweight="2pt"/>
                        <v:shape id="_x0000_s1116" type="#_x0000_t202" style="position:absolute;left:-886;top:1653;width:10011;height:4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WCsMA&#10;AADdAAAADwAAAGRycy9kb3ducmV2LnhtbERPS2vCQBC+C/6HZYTe6q71gUZXkYrgqWJaBW9DdkyC&#10;2dmQ3Zr033cLBW/z8T1ntelsJR7U+NKxhtFQgSDOnCk51/D1uX+dg/AB2WDlmDT8kIfNut9bYWJc&#10;yyd6pCEXMYR9ghqKEOpESp8VZNEPXU0cuZtrLIYIm1yaBtsYbiv5ptRMWiw5NhRY03tB2T39thrO&#10;H7frZaKO+c5O69Z1SrJdSK1fBt12CSJQF57if/fBxPnjy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WCsMAAADdAAAADwAAAAAAAAAAAAAAAACYAgAAZHJzL2Rv&#10;d25yZXYueG1sUEsFBgAAAAAEAAQA9QAAAIgDAAAAAA==&#10;" filled="f" stroked="f">
                          <v:textbox>
                            <w:txbxContent>
                              <w:p w:rsidR="003152F3" w:rsidRPr="00947E00" w:rsidRDefault="003152F3" w:rsidP="00006732">
                                <w:pPr>
                                  <w:rPr>
                                    <w:rFonts w:cs="Calibri"/>
                                    <w:sz w:val="14"/>
                                    <w:szCs w:val="19"/>
                                  </w:rPr>
                                </w:pPr>
                                <w:r w:rsidRPr="00947E00">
                                  <w:rPr>
                                    <w:rFonts w:cs="Calibri"/>
                                    <w:sz w:val="14"/>
                                    <w:szCs w:val="19"/>
                                  </w:rPr>
                                  <w:t>20 mm</w:t>
                                </w:r>
                              </w:p>
                            </w:txbxContent>
                          </v:textbox>
                        </v:shape>
                      </v:group>
                      <v:shape id="_x0000_s1117" type="#_x0000_t202" style="position:absolute;left:-1838;top:-575;width:8024;height:4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8pSsUA&#10;AADdAAAADwAAAGRycy9kb3ducmV2LnhtbESPQWvCQBCF74L/YRnBm+6qtdToKtJS6KlS2wrehuyY&#10;BLOzIbs16b/vHAreZnhv3vtms+t9rW7UxiqwhdnUgCLOg6u4sPD1+Tp5AhUTssM6MFn4pQi77XCw&#10;wcyFjj/odkyFkhCOGVooU2oyrWNeksc4DQ2xaJfQekyytoV2LXYS7ms9N+ZRe6xYGkps6Lmk/Hr8&#10;8Ra+3y/n04M5FC9+2XShN5r9Sls7HvX7NahEfbqb/6/fnOAvls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ylKxQAAAN0AAAAPAAAAAAAAAAAAAAAAAJgCAABkcnMv&#10;ZG93bnJldi54bWxQSwUGAAAAAAQABAD1AAAAigMAAAAA&#10;" filled="f" stroked="f">
                        <v:textbox>
                          <w:txbxContent>
                            <w:p w:rsidR="003152F3" w:rsidRPr="00BC42C8" w:rsidRDefault="003152F3" w:rsidP="00006732">
                              <w:pPr>
                                <w:rPr>
                                  <w:rFonts w:cs="Calibri"/>
                                  <w:b/>
                                  <w:szCs w:val="19"/>
                                </w:rPr>
                              </w:pPr>
                              <w:r w:rsidRPr="00BC42C8">
                                <w:rPr>
                                  <w:rFonts w:cs="Calibri"/>
                                  <w:b/>
                                  <w:szCs w:val="19"/>
                                </w:rPr>
                                <w:t>(b)</w:t>
                              </w:r>
                            </w:p>
                          </w:txbxContent>
                        </v:textbox>
                      </v:shape>
                    </v:group>
                  </v:group>
                  <v:shape id="Picture 1351" o:spid="_x0000_s1118" type="#_x0000_t75" style="position:absolute;left:16760;top:38;width:11862;height:15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WRWTCAAAA3QAAAA8AAABkcnMvZG93bnJldi54bWxET0uLwjAQvi/sfwiz4E1TnyvVKKsoePFg&#10;XRBvQzM2ZZtJaaLWf28EYW/z8T1nvmxtJW7U+NKxgn4vAUGcO11yoeD3uO1OQfiArLFyTAoe5GG5&#10;+PyYY6rdnQ90y0IhYgj7FBWYEOpUSp8bsuh7riaO3MU1FkOETSF1g/cYbis5SJKJtFhybDBY09pQ&#10;/pddrYIwHSXjE31XQ6P36+ycrS6njVGq89X+zEAEasO/+O3e6Th/OO7D65t4glw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VkVkwgAAAN0AAAAPAAAAAAAAAAAAAAAAAJ8C&#10;AABkcnMvZG93bnJldi54bWxQSwUGAAAAAAQABAD3AAAAjgMAAAAA&#10;" strokeweight=".5pt">
                    <v:imagedata r:id="rId129" o:title=""/>
                    <v:path arrowok="t"/>
                  </v:shape>
                </v:group>
                <v:group id="Group 1352" o:spid="_x0000_s1119" style="position:absolute;left:16525;width:12103;height:15849" coordsize="12103,15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line id="Straight Connector 1353" o:spid="_x0000_s1120" style="position:absolute;visibility:visible;mso-wrap-style:square" from="0,0" to="12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8HMQAAADdAAAADwAAAGRycy9kb3ducmV2LnhtbERP32vCMBB+H+x/CDfwbaZOHGs1yhAG&#10;og9jnYKPR3M2xeaSNpnW/34ZDHy7j+/nLVaDbcWF+tA4VjAZZyCIK6cbrhXsvz+e30CEiKyxdUwK&#10;bhRgtXx8WGCh3ZW/6FLGWqQQDgUqMDH6QspQGbIYxs4TJ+7keosxwb6WusdrCretfMmyV2mx4dRg&#10;0NPaUHUuf6yCbluVu1k9OfiNX5vPDvPumOdKjZ6G9zmISEO8i//dG53mT2dT+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wcxAAAAN0AAAAPAAAAAAAAAAAA&#10;AAAAAKECAABkcnMvZG93bnJldi54bWxQSwUGAAAAAAQABAD5AAAAkgMAAAAA&#10;" strokecolor="black [3213]" strokeweight=".5pt">
                    <v:stroke joinstyle="miter"/>
                  </v:line>
                  <v:line id="Straight Connector 1354" o:spid="_x0000_s1121" style="position:absolute;visibility:visible;mso-wrap-style:square" from="12096,0" to="12103,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u4+sQAAADdAAAADwAAAGRycy9kb3ducmV2LnhtbERP3WrCMBS+H/gO4Qi701SnTrtG2QbC&#10;YBSd+gCnzVlTbE5Kk2l9+2Ug7O58fL8n2/S2ERfqfO1YwWScgCAuna65UnA6bkdLED4ga2wck4Ib&#10;edisBw8Zptpd+Ysuh1CJGMI+RQUmhDaV0peGLPqxa4kj9+06iyHCrpK6w2sMt42cJslCWqw5Nhhs&#10;6d1QeT78WAXLnGdmetyXuSueP3dv7coVSa7U47B/fQERqA//4rv7Q8f5T/MZ/H0TT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7j6xAAAAN0AAAAPAAAAAAAAAAAA&#10;AAAAAKECAABkcnMvZG93bnJldi54bWxQSwUGAAAAAAQABAD5AAAAkgMAAAAA&#10;" strokecolor="windowText" strokeweight=".5pt"/>
                </v:group>
                <w10:wrap anchorx="margin"/>
              </v:group>
            </w:pict>
          </mc:Fallback>
        </mc:AlternateContent>
      </w:r>
    </w:p>
    <w:p w:rsidR="00D27893" w:rsidRPr="00C762F5" w:rsidRDefault="00D27893" w:rsidP="00D27893">
      <w:pPr>
        <w:spacing w:after="0" w:line="480" w:lineRule="auto"/>
        <w:jc w:val="both"/>
        <w:rPr>
          <w:rFonts w:ascii="Times New Roman" w:hAnsi="Times New Roman"/>
          <w:sz w:val="24"/>
          <w:szCs w:val="22"/>
        </w:rPr>
      </w:pPr>
    </w:p>
    <w:p w:rsidR="00D27893" w:rsidRPr="00C762F5" w:rsidRDefault="00D27893" w:rsidP="00D27893">
      <w:pPr>
        <w:spacing w:after="0" w:line="480" w:lineRule="auto"/>
        <w:jc w:val="both"/>
        <w:rPr>
          <w:rFonts w:ascii="Times New Roman" w:hAnsi="Times New Roman"/>
          <w:sz w:val="24"/>
          <w:szCs w:val="22"/>
        </w:rPr>
      </w:pPr>
    </w:p>
    <w:p w:rsidR="00D27893" w:rsidRPr="00C762F5" w:rsidRDefault="00D27893" w:rsidP="00D27893">
      <w:pPr>
        <w:spacing w:after="0" w:line="480" w:lineRule="auto"/>
        <w:jc w:val="right"/>
        <w:rPr>
          <w:rFonts w:ascii="Times New Roman" w:hAnsi="Times New Roman"/>
          <w:sz w:val="24"/>
          <w:szCs w:val="22"/>
        </w:rPr>
      </w:pPr>
    </w:p>
    <w:p w:rsidR="00D27893" w:rsidRPr="00C762F5" w:rsidRDefault="00D27893" w:rsidP="00D27893">
      <w:pPr>
        <w:spacing w:after="0" w:line="480" w:lineRule="auto"/>
        <w:jc w:val="both"/>
        <w:rPr>
          <w:rFonts w:ascii="Times New Roman" w:hAnsi="Times New Roman"/>
          <w:sz w:val="24"/>
          <w:szCs w:val="22"/>
        </w:rPr>
      </w:pPr>
    </w:p>
    <w:p w:rsidR="00D27893" w:rsidRPr="00C762F5" w:rsidRDefault="00D27893" w:rsidP="00D27893">
      <w:pPr>
        <w:spacing w:after="0" w:line="480" w:lineRule="auto"/>
        <w:jc w:val="both"/>
        <w:rPr>
          <w:rFonts w:asciiTheme="minorHAnsi" w:hAnsiTheme="minorHAnsi"/>
          <w:b/>
          <w:sz w:val="22"/>
          <w:szCs w:val="22"/>
        </w:rPr>
      </w:pPr>
      <w:r w:rsidRPr="00C762F5">
        <w:rPr>
          <w:rFonts w:asciiTheme="minorHAnsi" w:hAnsiTheme="minorHAnsi"/>
          <w:b/>
          <w:sz w:val="22"/>
          <w:szCs w:val="22"/>
        </w:rPr>
        <w:t xml:space="preserve">                                             </w:t>
      </w:r>
    </w:p>
    <w:p w:rsidR="00D27893" w:rsidRPr="00C762F5" w:rsidRDefault="00D27893" w:rsidP="00D27893">
      <w:pPr>
        <w:spacing w:after="0" w:line="480" w:lineRule="auto"/>
        <w:jc w:val="both"/>
        <w:rPr>
          <w:rFonts w:asciiTheme="minorHAnsi" w:hAnsiTheme="minorHAnsi"/>
          <w:b/>
          <w:sz w:val="22"/>
          <w:szCs w:val="22"/>
        </w:rPr>
      </w:pPr>
    </w:p>
    <w:p w:rsidR="00D27893" w:rsidRPr="00C762F5" w:rsidRDefault="00D27893" w:rsidP="00D27893">
      <w:pPr>
        <w:spacing w:after="0" w:line="480" w:lineRule="auto"/>
        <w:jc w:val="both"/>
        <w:rPr>
          <w:rFonts w:asciiTheme="minorHAnsi" w:hAnsiTheme="minorHAnsi"/>
          <w:b/>
          <w:sz w:val="22"/>
          <w:szCs w:val="22"/>
        </w:rPr>
      </w:pPr>
    </w:p>
    <w:p w:rsidR="00D27893" w:rsidRPr="00C762F5" w:rsidRDefault="00D27893" w:rsidP="00D27893">
      <w:pPr>
        <w:spacing w:after="0" w:line="480" w:lineRule="auto"/>
        <w:jc w:val="both"/>
        <w:rPr>
          <w:rFonts w:asciiTheme="minorHAnsi" w:hAnsiTheme="minorHAnsi"/>
          <w:b/>
          <w:sz w:val="22"/>
          <w:szCs w:val="22"/>
        </w:rPr>
      </w:pPr>
    </w:p>
    <w:p w:rsidR="00D27893" w:rsidRPr="001C7377" w:rsidRDefault="00D27893" w:rsidP="008F39A8">
      <w:pPr>
        <w:pStyle w:val="Figuretitle"/>
        <w:spacing w:line="240" w:lineRule="auto"/>
      </w:pPr>
      <w:bookmarkStart w:id="873" w:name="_Toc492475957"/>
      <w:bookmarkStart w:id="874" w:name="_Toc492648152"/>
      <w:bookmarkStart w:id="875" w:name="_Toc493534976"/>
      <w:proofErr w:type="gramStart"/>
      <w:r w:rsidRPr="001C7377">
        <w:t xml:space="preserve">Scheme </w:t>
      </w:r>
      <w:r w:rsidR="002C275F">
        <w:t>4</w:t>
      </w:r>
      <w:r>
        <w:t>.</w:t>
      </w:r>
      <w:r w:rsidR="002C275F">
        <w:t>2</w:t>
      </w:r>
      <w:r w:rsidRPr="001C7377">
        <w:t>.</w:t>
      </w:r>
      <w:proofErr w:type="gramEnd"/>
      <w:r w:rsidRPr="001C7377">
        <w:t xml:space="preserve"> (a) Schematic illustration of the chemical structure of </w:t>
      </w:r>
      <w:proofErr w:type="spellStart"/>
      <w:r w:rsidRPr="001C7377">
        <w:t>PMACa</w:t>
      </w:r>
      <w:proofErr w:type="spellEnd"/>
      <w:r w:rsidRPr="001C7377">
        <w:t xml:space="preserve">, (b) different shapes such as thin </w:t>
      </w:r>
      <w:r w:rsidRPr="001C7377">
        <w:rPr>
          <w:rFonts w:hint="eastAsia"/>
        </w:rPr>
        <w:t>thread</w:t>
      </w:r>
      <w:r w:rsidRPr="001C7377">
        <w:t xml:space="preserve"> and thick cylindrical block of </w:t>
      </w:r>
      <w:proofErr w:type="spellStart"/>
      <w:r w:rsidRPr="001C7377">
        <w:t>PMACa</w:t>
      </w:r>
      <w:proofErr w:type="spellEnd"/>
      <w:r w:rsidRPr="001C7377">
        <w:t xml:space="preserve">, (c) knotted </w:t>
      </w:r>
      <w:proofErr w:type="spellStart"/>
      <w:r w:rsidRPr="001C7377">
        <w:t>PMACa</w:t>
      </w:r>
      <w:proofErr w:type="spellEnd"/>
      <w:r w:rsidRPr="001C7377">
        <w:t xml:space="preserve">, and (d) large extensibility of </w:t>
      </w:r>
      <w:proofErr w:type="spellStart"/>
      <w:r w:rsidRPr="001C7377">
        <w:t>PMACa</w:t>
      </w:r>
      <w:proofErr w:type="spellEnd"/>
      <w:r>
        <w:t>.</w:t>
      </w:r>
      <w:bookmarkEnd w:id="873"/>
      <w:bookmarkEnd w:id="874"/>
      <w:bookmarkEnd w:id="875"/>
    </w:p>
    <w:p w:rsidR="004E3398" w:rsidRDefault="004E3398" w:rsidP="00600182">
      <w:pPr>
        <w:spacing w:after="0" w:line="480" w:lineRule="auto"/>
        <w:jc w:val="both"/>
        <w:rPr>
          <w:rFonts w:ascii="Times New Roman" w:hAnsi="Times New Roman"/>
          <w:color w:val="000000" w:themeColor="text1"/>
          <w:sz w:val="24"/>
          <w:szCs w:val="22"/>
        </w:rPr>
      </w:pPr>
    </w:p>
    <w:p w:rsidR="004E3398" w:rsidRPr="004E3398" w:rsidRDefault="00867CBD" w:rsidP="004E3398">
      <w:pPr>
        <w:pStyle w:val="Heading4"/>
      </w:pPr>
      <w:bookmarkStart w:id="876" w:name="_Toc492646552"/>
      <w:bookmarkStart w:id="877" w:name="_Toc493534731"/>
      <w:bookmarkStart w:id="878" w:name="_Toc493534822"/>
      <w:r>
        <w:t xml:space="preserve">Formation of </w:t>
      </w:r>
      <w:r w:rsidR="007200AD">
        <w:t>the</w:t>
      </w:r>
      <w:r w:rsidR="00D803AA">
        <w:t xml:space="preserve"> </w:t>
      </w:r>
      <w:r w:rsidR="004E3398">
        <w:t>nanocomposite films</w:t>
      </w:r>
      <w:bookmarkEnd w:id="876"/>
      <w:r w:rsidR="007200AD">
        <w:t xml:space="preserve"> by clay, alginate and calcium chloride</w:t>
      </w:r>
      <w:bookmarkEnd w:id="877"/>
      <w:bookmarkEnd w:id="878"/>
    </w:p>
    <w:p w:rsidR="00600182" w:rsidRDefault="00600182" w:rsidP="00600182">
      <w:pPr>
        <w:spacing w:after="0" w:line="480" w:lineRule="auto"/>
        <w:jc w:val="both"/>
        <w:rPr>
          <w:rFonts w:ascii="Times New Roman" w:hAnsi="Times New Roman"/>
          <w:sz w:val="24"/>
          <w:szCs w:val="22"/>
        </w:rPr>
      </w:pPr>
      <w:r w:rsidRPr="00833C3D">
        <w:rPr>
          <w:rFonts w:ascii="Times New Roman" w:hAnsi="Times New Roman"/>
          <w:color w:val="000000" w:themeColor="text1"/>
          <w:sz w:val="24"/>
          <w:szCs w:val="22"/>
        </w:rPr>
        <w:t xml:space="preserve">As seen in Scheme </w:t>
      </w:r>
      <w:r>
        <w:rPr>
          <w:rFonts w:ascii="Times New Roman" w:hAnsi="Times New Roman"/>
          <w:color w:val="000000" w:themeColor="text1"/>
          <w:sz w:val="24"/>
          <w:szCs w:val="22"/>
        </w:rPr>
        <w:t>4.3</w:t>
      </w:r>
      <w:r w:rsidRPr="00833C3D">
        <w:rPr>
          <w:rFonts w:ascii="Times New Roman" w:hAnsi="Times New Roman"/>
          <w:color w:val="000000" w:themeColor="text1"/>
          <w:sz w:val="24"/>
          <w:szCs w:val="22"/>
        </w:rPr>
        <w:t xml:space="preserve">, </w:t>
      </w:r>
      <w:proofErr w:type="spellStart"/>
      <w:r w:rsidRPr="00833C3D">
        <w:rPr>
          <w:rFonts w:ascii="Times New Roman" w:hAnsi="Times New Roman"/>
          <w:color w:val="000000" w:themeColor="text1"/>
          <w:sz w:val="24"/>
          <w:szCs w:val="22"/>
        </w:rPr>
        <w:t>AlgMMTCa</w:t>
      </w:r>
      <w:proofErr w:type="spellEnd"/>
      <w:r w:rsidRPr="00833C3D">
        <w:rPr>
          <w:rFonts w:ascii="Times New Roman" w:hAnsi="Times New Roman"/>
          <w:color w:val="000000" w:themeColor="text1"/>
          <w:sz w:val="24"/>
          <w:szCs w:val="22"/>
        </w:rPr>
        <w:t xml:space="preserve"> </w:t>
      </w:r>
      <w:r w:rsidR="004E3398">
        <w:rPr>
          <w:rFonts w:ascii="Times New Roman" w:hAnsi="Times New Roman"/>
          <w:color w:val="000000" w:themeColor="text1"/>
          <w:sz w:val="24"/>
          <w:szCs w:val="22"/>
        </w:rPr>
        <w:t xml:space="preserve">nanocomposite </w:t>
      </w:r>
      <w:r w:rsidRPr="00833C3D">
        <w:rPr>
          <w:rFonts w:ascii="Times New Roman" w:hAnsi="Times New Roman"/>
          <w:color w:val="000000" w:themeColor="text1"/>
          <w:sz w:val="24"/>
          <w:szCs w:val="22"/>
        </w:rPr>
        <w:t xml:space="preserve">films were synthesised following mainly </w:t>
      </w:r>
      <w:r w:rsidRPr="00833C3D">
        <w:rPr>
          <w:rFonts w:ascii="Times New Roman" w:hAnsi="Times New Roman" w:hint="eastAsia"/>
          <w:color w:val="000000" w:themeColor="text1"/>
          <w:sz w:val="24"/>
          <w:szCs w:val="22"/>
        </w:rPr>
        <w:t>four</w:t>
      </w:r>
      <w:r w:rsidRPr="00833C3D">
        <w:rPr>
          <w:rFonts w:ascii="Times New Roman" w:hAnsi="Times New Roman"/>
          <w:color w:val="000000" w:themeColor="text1"/>
          <w:sz w:val="24"/>
          <w:szCs w:val="22"/>
        </w:rPr>
        <w:t xml:space="preserve"> steps. First, </w:t>
      </w:r>
      <w:r w:rsidRPr="00833C3D">
        <w:rPr>
          <w:rFonts w:ascii="Times New Roman" w:hAnsi="Times New Roman" w:hint="eastAsia"/>
          <w:sz w:val="24"/>
          <w:szCs w:val="22"/>
        </w:rPr>
        <w:t xml:space="preserve">MMT suspension and alginate solution were mixed and stirred to achieve </w:t>
      </w:r>
      <w:r w:rsidRPr="00833C3D">
        <w:rPr>
          <w:rFonts w:ascii="Times New Roman" w:hAnsi="Times New Roman"/>
          <w:sz w:val="24"/>
          <w:szCs w:val="22"/>
        </w:rPr>
        <w:t xml:space="preserve">the fine SA-MMT adsorption and dispersion. Second, nacre-like </w:t>
      </w:r>
      <w:proofErr w:type="spellStart"/>
      <w:r w:rsidRPr="00833C3D">
        <w:rPr>
          <w:rFonts w:ascii="Times New Roman" w:hAnsi="Times New Roman"/>
          <w:sz w:val="24"/>
          <w:szCs w:val="22"/>
        </w:rPr>
        <w:t>AlgMMT</w:t>
      </w:r>
      <w:proofErr w:type="spellEnd"/>
      <w:r w:rsidRPr="00833C3D">
        <w:rPr>
          <w:rFonts w:ascii="Times New Roman" w:hAnsi="Times New Roman"/>
          <w:sz w:val="24"/>
          <w:szCs w:val="22"/>
        </w:rPr>
        <w:t xml:space="preserve"> films were fabricated by solution casting and SA-MMT hydrogen bonding helped to form layered structur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Zlopasa&lt;/Author&gt;&lt;Year&gt;2015&lt;/Year&gt;&lt;RecNum&gt;175&lt;/RecNum&gt;&lt;DisplayText&gt;(Zlopasa et al., 2015)&lt;/DisplayText&gt;&lt;record&gt;&lt;rec-number&gt;175&lt;/rec-number&gt;&lt;foreign-keys&gt;&lt;key app="EN" db-id="te5fa029a5r9t9erpax5pp2lxffwxpvrw0tw" timestamp="1472907288"&gt;175&lt;/key&gt;&lt;/foreign-keys&gt;&lt;ref-type name="Journal Article"&gt;17&lt;/ref-type&gt;&lt;contributors&gt;&lt;authors&gt;&lt;author&gt;Zlopasa, J.&lt;/author&gt;&lt;author&gt;Norder, B.&lt;/author&gt;&lt;author&gt;Koenders, E. A. B.&lt;/author&gt;&lt;author&gt;Picken, S. J.&lt;/author&gt;&lt;/authors&gt;&lt;/contributors&gt;&lt;auth-address&gt;Delft Univ Technol, Fac Civil Engn &amp;amp; Geosci, Mat &amp;amp; Environm, NL-2628 CN Delft, Netherlands&amp;#xD;Delft Univ Technol, Fac Sci Appl, Dept Chem Engn, Adv Soft Matter, NL-2628 BL Delft, Netherlands&lt;/auth-address&gt;&lt;titles&gt;&lt;title&gt;Origin of Highly Ordered Sodium Alginate/Montmorillonite Bionanocomposites&lt;/title&gt;&lt;secondary-title&gt;Macromolecules&lt;/secondary-title&gt;&lt;alt-title&gt;Macromolecules&amp;#xD;Macromolecules&lt;/alt-title&gt;&lt;/titles&gt;&lt;pages&gt;1204-1209&lt;/pages&gt;&lt;volume&gt;48&lt;/volume&gt;&lt;number&gt;4&lt;/number&gt;&lt;keywords&gt;&lt;keyword&gt;nematischen kristallinflussigen phase&lt;/keyword&gt;&lt;keyword&gt;molekular-statistische theorie&lt;/keyword&gt;&lt;keyword&gt;aramid solutions&lt;/keyword&gt;&lt;keyword&gt;orientational order&lt;/keyword&gt;&lt;keyword&gt;barrier properties&lt;/keyword&gt;&lt;keyword&gt;artificial nacre&lt;/keyword&gt;&lt;keyword&gt;alginate&lt;/keyword&gt;&lt;keyword&gt;rheology&lt;/keyword&gt;&lt;keyword&gt;nanocomposites&lt;/keyword&gt;&lt;keyword&gt;birefringence&lt;/keyword&gt;&lt;/keywords&gt;&lt;dates&gt;&lt;year&gt;2015&lt;/year&gt;&lt;pub-dates&gt;&lt;date&gt;Feb 24&lt;/date&gt;&lt;/pub-dates&gt;&lt;/dates&gt;&lt;isbn&gt;0024-9297&lt;/isbn&gt;&lt;accession-num&gt;WOS:000350193900036&lt;/accession-num&gt;&lt;urls&gt;&lt;related-urls&gt;&lt;url&gt;&amp;lt;Go to ISI&amp;gt;://WOS:000350193900036&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78" w:tooltip="Zlopasa, 2015 #175" w:history="1">
        <w:r w:rsidR="00DE1C74" w:rsidRPr="00833C3D">
          <w:rPr>
            <w:rFonts w:ascii="Times New Roman" w:hAnsi="Times New Roman"/>
            <w:noProof/>
            <w:sz w:val="24"/>
            <w:szCs w:val="22"/>
          </w:rPr>
          <w:t>Zlopasa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Third, </w:t>
      </w:r>
      <w:proofErr w:type="spellStart"/>
      <w:r w:rsidRPr="00833C3D">
        <w:rPr>
          <w:rFonts w:ascii="Times New Roman" w:hAnsi="Times New Roman"/>
          <w:sz w:val="24"/>
          <w:szCs w:val="22"/>
        </w:rPr>
        <w:t>AlgMMT</w:t>
      </w:r>
      <w:proofErr w:type="spellEnd"/>
      <w:r w:rsidRPr="00833C3D">
        <w:rPr>
          <w:rFonts w:ascii="Times New Roman" w:hAnsi="Times New Roman"/>
          <w:sz w:val="24"/>
          <w:szCs w:val="22"/>
        </w:rPr>
        <w:t xml:space="preserve"> films were swollen in CaCl</w:t>
      </w:r>
      <w:r w:rsidRPr="00833C3D">
        <w:rPr>
          <w:rFonts w:ascii="Times New Roman" w:hAnsi="Times New Roman"/>
          <w:sz w:val="24"/>
          <w:szCs w:val="22"/>
          <w:vertAlign w:val="subscript"/>
        </w:rPr>
        <w:t>2</w:t>
      </w:r>
      <w:r w:rsidRPr="00833C3D">
        <w:rPr>
          <w:rFonts w:ascii="Times New Roman" w:hAnsi="Times New Roman"/>
          <w:sz w:val="24"/>
          <w:szCs w:val="22"/>
        </w:rPr>
        <w:t xml:space="preserve"> solution and Ca</w:t>
      </w:r>
      <w:r w:rsidRPr="00833C3D">
        <w:rPr>
          <w:rFonts w:ascii="Times New Roman" w:hAnsi="Times New Roman"/>
          <w:sz w:val="24"/>
          <w:szCs w:val="22"/>
          <w:vertAlign w:val="superscript"/>
        </w:rPr>
        <w:t xml:space="preserve">2+ </w:t>
      </w:r>
      <w:r w:rsidRPr="00833C3D">
        <w:rPr>
          <w:rFonts w:ascii="Times New Roman" w:hAnsi="Times New Roman"/>
          <w:sz w:val="24"/>
          <w:szCs w:val="22"/>
        </w:rPr>
        <w:t xml:space="preserve">crosslinked alginate chains of </w:t>
      </w:r>
      <w:proofErr w:type="spellStart"/>
      <w:r w:rsidRPr="00833C3D">
        <w:rPr>
          <w:rFonts w:ascii="Times New Roman" w:hAnsi="Times New Roman"/>
          <w:sz w:val="24"/>
          <w:szCs w:val="22"/>
        </w:rPr>
        <w:t>AlgMMT</w:t>
      </w:r>
      <w:proofErr w:type="spellEnd"/>
      <w:r w:rsidRPr="00833C3D">
        <w:rPr>
          <w:rFonts w:ascii="Times New Roman" w:hAnsi="Times New Roman"/>
          <w:sz w:val="24"/>
          <w:szCs w:val="22"/>
        </w:rPr>
        <w:t xml:space="preserve"> to form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As a result, G blocks of </w:t>
      </w:r>
      <w:r w:rsidRPr="00833C3D">
        <w:rPr>
          <w:rFonts w:ascii="Times New Roman" w:hAnsi="Times New Roman"/>
          <w:sz w:val="24"/>
          <w:szCs w:val="22"/>
        </w:rPr>
        <w:lastRenderedPageBreak/>
        <w:t>alginate chains were crosslinked by divalent Ca</w:t>
      </w:r>
      <w:r w:rsidRPr="00833C3D">
        <w:rPr>
          <w:rFonts w:ascii="Times New Roman" w:hAnsi="Times New Roman"/>
          <w:sz w:val="24"/>
          <w:szCs w:val="22"/>
          <w:vertAlign w:val="superscript"/>
        </w:rPr>
        <w:t xml:space="preserve">2+ </w:t>
      </w:r>
      <w:r w:rsidRPr="00833C3D">
        <w:rPr>
          <w:rFonts w:ascii="Times New Roman" w:hAnsi="Times New Roman"/>
          <w:sz w:val="24"/>
          <w:szCs w:val="22"/>
        </w:rPr>
        <w:t xml:space="preserve">to form “egg-box” structure </w:t>
      </w:r>
      <w:r w:rsidRPr="00833C3D">
        <w:rPr>
          <w:rFonts w:ascii="Times New Roman" w:hAnsi="Times New Roman"/>
          <w:color w:val="222222"/>
          <w:sz w:val="24"/>
          <w:shd w:val="clear" w:color="auto" w:fill="FFFFFF"/>
        </w:rPr>
        <w:fldChar w:fldCharType="begin">
          <w:fldData xml:space="preserve">PEVuZE5vdGU+PENpdGU+PEF1dGhvcj5HZW9yZ2U8L0F1dGhvcj48WWVhcj4yMDA2PC9ZZWFyPjxS
ZWNOdW0+MTY3PC9SZWNOdW0+PERpc3BsYXlUZXh0PihHZW9yZ2UgJmFtcDsgQWJyYWhhbSwgMjAw
NjsgTGlhbmcgZXQgYWwuLCAyMDE2KTwvRGlzcGxheVRleHQ+PHJlY29yZD48cmVjLW51bWJlcj4x
Njc8L3JlYy1udW1iZXI+PGZvcmVpZ24ta2V5cz48a2V5IGFwcD0iRU4iIGRiLWlkPSJ0ZTVmYTAy
OWE1cjl0OWVycGF4NXBwMmx4ZmZ3eHB2cncwdHciIHRpbWVzdGFtcD0iMTQ3MjAzMDQ1NSI+MTY3
PC9rZXk+PC9mb3JlaWduLWtleXM+PHJlZi10eXBlIG5hbWU9IkpvdXJuYWwgQXJ0aWNsZSI+MTc8
L3JlZi10eXBlPjxjb250cmlidXRvcnM+PGF1dGhvcnM+PGF1dGhvcj5HZW9yZ2UsIE0uPC9hdXRo
b3I+PGF1dGhvcj5BYnJhaGFtLCBULiBFLjwvYXV0aG9yPjwvYXV0aG9ycz48L2NvbnRyaWJ1dG9y
cz48YXV0aC1hZGRyZXNzPkNTSVIsIFJlZyBSZXMgTGFiLCBEaXYgQ2hlbSBTY2ksIFBvbHltZXIg
U2VjdCwgVHJpdmFuZHJ1bSA2OTUwMTksIEtlcmFsYSwgSW5kaWE8L2F1dGgtYWRkcmVzcz48dGl0
bGVzPjx0aXRsZT5Qb2x5aW9uaWMgaHlkcm9jb2xsb2lkcyBmb3IgdGhlIGludGVzdGluYWwgZGVs
aXZlcnkgb2YgcHJvdGVpbiBkcnVnczogQWxnaW5hdGUgYW5kIGNoaXRvc2FuIC0gYSByZXZpZXc8
L3RpdGxlPjxzZWNvbmRhcnktdGl0bGU+Sm91cm5hbCBvZiBDb250cm9sbGVkIFJlbGVhc2U8L3Nl
Y29uZGFyeS10aXRsZT48YWx0LXRpdGxlPkogQ29udHJvbCBSZWxlYXNlJiN4RDtKIENvbnRyb2wg
UmVsZWFzZTwvYWx0LXRpdGxlPjwvdGl0bGVzPjxwZXJpb2RpY2FsPjxmdWxsLXRpdGxlPkpvdXJu
YWwgb2YgQ29udHJvbGxlZCBSZWxlYXNlPC9mdWxsLXRpdGxlPjxhYmJyLTE+Si4gQ29udHJvbGxl
ZCBSZWxlYXNlPC9hYmJyLTE+PGFiYnItMj5KIENvbnRyb2xsZWQgUmVsZWFzZTwvYWJici0yPjwv
cGVyaW9kaWNhbD48cGFnZXM+MS0xNDwvcGFnZXM+PHZvbHVtZT4xMTQ8L3ZvbHVtZT48bnVtYmVy
PjE8L251bWJlcj48a2V5d29yZHM+PGtleXdvcmQ+YWxnaW5hdGU8L2tleXdvcmQ+PGtleXdvcmQ+
Y2hpdG9zYW48L2tleXdvcmQ+PGtleXdvcmQ+cG9seWlvbnM8L2tleXdvcmQ+PGtleXdvcmQ+cHJv
dGVpbiBkcnVnczwva2V5d29yZD48a2V5d29yZD5pbnRlc3RpbmFsIGRlbGl2ZXJ5PC9rZXl3b3Jk
PjxrZXl3b3JkPmluLXZpdHJvIGV2YWx1YXRpb248L2tleXdvcmQ+PGtleXdvcmQ+cG9seS1sLWx5
c2luZTwva2V5d29yZD48a2V5d29yZD5jYWNvLTIgY2VsbCBtb25vbGF5ZXJzPC9rZXl3b3JkPjxr
ZXl3b3JkPm4tdHJpbWV0aHlsIGNoaXRvc2FuPC9rZXl3b3JkPjxrZXl3b3JkPmNvbnRyb2xsZWQt
cmVsZWFzZTwva2V5d29yZD48a2V5d29yZD5nZWwgYmVhZHM8L2tleXdvcmQ+PGtleXdvcmQ+c29k
aXVtLWFsZ2luYXRlPC9rZXl3b3JkPjxrZXl3b3JkPmNyb3NzLWxpbmtpbmc8L2tleXdvcmQ+PGtl
eXdvcmQ+b3JhbCBkZWxpdmVyeTwva2V5d29yZD48a2V5d29yZD5uLG8tY2FyYm94eW1ldGh5bCBj
aGl0b3Nhbjwva2V5d29yZD48L2tleXdvcmRzPjxkYXRlcz48eWVhcj4yMDA2PC95ZWFyPjxwdWIt
ZGF0ZXM+PGRhdGU+QXVnIDEwPC9kYXRlPjwvcHViLWRhdGVzPjwvZGF0ZXM+PGlzYm4+MDE2OC0z
NjU5PC9pc2JuPjxhY2Nlc3Npb24tbnVtPldPUzowMDAyNDAwNTI1MDAwMDE8L2FjY2Vzc2lvbi1u
dW0+PHVybHM+PHJlbGF0ZWQtdXJscz48dXJsPiZsdDtHbyB0byBJU0kmZ3Q7Oi8vV09TOjAwMDI0
MDA1MjUwMDAwMTwvdXJsPjwvcmVsYXRlZC11cmxzPjwvdXJscz48bGFuZ3VhZ2U+RW5nbGlzaDwv
bGFuZ3VhZ2U+PC9yZWNvcmQ+PC9DaXRlPjxDaXRlPjxBdXRob3I+TGlhbmc8L0F1dGhvcj48WWVh
cj4yMDE2PC9ZZWFyPjxSZWNOdW0+MjEyPC9SZWNOdW0+PHJlY29yZD48cmVjLW51bWJlcj4yMTI8
L3JlYy1udW1iZXI+PGZvcmVpZ24ta2V5cz48a2V5IGFwcD0iRU4iIGRiLWlkPSJ0ZTVmYTAyOWE1
cjl0OWVycGF4NXBwMmx4ZmZ3eHB2cncwdHciIHRpbWVzdGFtcD0iMTQ4Mzk4Njk4OSI+MjEyPC9r
ZXk+PC9mb3JlaWduLWtleXM+PHJlZi10eXBlIG5hbWU9IkpvdXJuYWwgQXJ0aWNsZSI+MTc8L3Jl
Zi10eXBlPjxjb250cmlidXRvcnM+PGF1dGhvcnM+PGF1dGhvcj5MaWFuZywgQmVubGlhbmc8L2F1
dGhvcj48YXV0aG9yPlpoYW8sIEhld2VpPC9hdXRob3I+PGF1dGhvcj5aaGFuZywgUWk8L2F1dGhv
cj48YXV0aG9yPkZhbiwgWXV6dW48L2F1dGhvcj48YXV0aG9yPll1ZSwgWW9uZ2hhaTwvYXV0aG9y
PjxhdXRob3I+WWluLCBQZW5nZ2FuZzwvYXV0aG9yPjxhdXRob3I+R3VvLCBMaW48L2F1dGhvcj48
L2F1dGhvcnM+PC9jb250cmlidXRvcnM+PHRpdGxlcz48dGl0bGU+Q2EyKyBFbmhhbmNlZCBOYWNy
ZS1JbnNwaXJlZCBNb250bW9yaWxsb25pdGXigJNBbGdpbmF0ZSBGaWxtIHdpdGggU3VwZXJpb3Ig
TWVjaGFuaWNhbCwgVHJhbnNwYXJlbnQsIEZpcmUgUmV0YXJkYW5jeSwgYW5kIFNoYXBlIE1lbW9y
eSBQcm9wZXJ0aWVzPC90aXRsZT48c2Vjb25kYXJ5LXRpdGxlPkFDUyBBcHBsaWVkIE1hdGVyaWFs
cyAmYW1wOyBJbnRlcmZhY2VzPC9zZWNvbmRhcnktdGl0bGU+PC90aXRsZXM+PHBlcmlvZGljYWw+
PGZ1bGwtdGl0bGU+QUNTIEFwcGxpZWQgTWF0ZXJpYWxzICZhbXA7IEludGVyZmFjZXM8L2Z1bGwt
dGl0bGU+PGFiYnItMT5BQ1MgQXBwbC4gTWF0ZXIuIEludGVyZmFjZXM8L2FiYnItMT48L3Blcmlv
ZGljYWw+PHBhZ2VzPjI4ODE2LTI4ODIzPC9wYWdlcz48dm9sdW1lPjg8L3ZvbHVtZT48bnVtYmVy
PjQyPC9udW1iZXI+PGRhdGVzPjx5ZWFyPjIwMTY8L3llYXI+PC9kYXRlcz48aXNibj4xOTQ0LTgy
NDQ8L2lzYm4+PHVybHM+PC91cmxzPjwvcmVjb3JkPjwvQ2l0ZT48L0VuZE5vdGU+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HZW9yZ2U8L0F1dGhvcj48WWVhcj4yMDA2PC9ZZWFyPjxS
ZWNOdW0+MTY3PC9SZWNOdW0+PERpc3BsYXlUZXh0PihHZW9yZ2UgJmFtcDsgQWJyYWhhbSwgMjAw
NjsgTGlhbmcgZXQgYWwuLCAyMDE2KTwvRGlzcGxheVRleHQ+PHJlY29yZD48cmVjLW51bWJlcj4x
Njc8L3JlYy1udW1iZXI+PGZvcmVpZ24ta2V5cz48a2V5IGFwcD0iRU4iIGRiLWlkPSJ0ZTVmYTAy
OWE1cjl0OWVycGF4NXBwMmx4ZmZ3eHB2cncwdHciIHRpbWVzdGFtcD0iMTQ3MjAzMDQ1NSI+MTY3
PC9rZXk+PC9mb3JlaWduLWtleXM+PHJlZi10eXBlIG5hbWU9IkpvdXJuYWwgQXJ0aWNsZSI+MTc8
L3JlZi10eXBlPjxjb250cmlidXRvcnM+PGF1dGhvcnM+PGF1dGhvcj5HZW9yZ2UsIE0uPC9hdXRo
b3I+PGF1dGhvcj5BYnJhaGFtLCBULiBFLjwvYXV0aG9yPjwvYXV0aG9ycz48L2NvbnRyaWJ1dG9y
cz48YXV0aC1hZGRyZXNzPkNTSVIsIFJlZyBSZXMgTGFiLCBEaXYgQ2hlbSBTY2ksIFBvbHltZXIg
U2VjdCwgVHJpdmFuZHJ1bSA2OTUwMTksIEtlcmFsYSwgSW5kaWE8L2F1dGgtYWRkcmVzcz48dGl0
bGVzPjx0aXRsZT5Qb2x5aW9uaWMgaHlkcm9jb2xsb2lkcyBmb3IgdGhlIGludGVzdGluYWwgZGVs
aXZlcnkgb2YgcHJvdGVpbiBkcnVnczogQWxnaW5hdGUgYW5kIGNoaXRvc2FuIC0gYSByZXZpZXc8
L3RpdGxlPjxzZWNvbmRhcnktdGl0bGU+Sm91cm5hbCBvZiBDb250cm9sbGVkIFJlbGVhc2U8L3Nl
Y29uZGFyeS10aXRsZT48YWx0LXRpdGxlPkogQ29udHJvbCBSZWxlYXNlJiN4RDtKIENvbnRyb2wg
UmVsZWFzZTwvYWx0LXRpdGxlPjwvdGl0bGVzPjxwZXJpb2RpY2FsPjxmdWxsLXRpdGxlPkpvdXJu
YWwgb2YgQ29udHJvbGxlZCBSZWxlYXNlPC9mdWxsLXRpdGxlPjxhYmJyLTE+Si4gQ29udHJvbGxl
ZCBSZWxlYXNlPC9hYmJyLTE+PGFiYnItMj5KIENvbnRyb2xsZWQgUmVsZWFzZTwvYWJici0yPjwv
cGVyaW9kaWNhbD48cGFnZXM+MS0xNDwvcGFnZXM+PHZvbHVtZT4xMTQ8L3ZvbHVtZT48bnVtYmVy
PjE8L251bWJlcj48a2V5d29yZHM+PGtleXdvcmQ+YWxnaW5hdGU8L2tleXdvcmQ+PGtleXdvcmQ+
Y2hpdG9zYW48L2tleXdvcmQ+PGtleXdvcmQ+cG9seWlvbnM8L2tleXdvcmQ+PGtleXdvcmQ+cHJv
dGVpbiBkcnVnczwva2V5d29yZD48a2V5d29yZD5pbnRlc3RpbmFsIGRlbGl2ZXJ5PC9rZXl3b3Jk
PjxrZXl3b3JkPmluLXZpdHJvIGV2YWx1YXRpb248L2tleXdvcmQ+PGtleXdvcmQ+cG9seS1sLWx5
c2luZTwva2V5d29yZD48a2V5d29yZD5jYWNvLTIgY2VsbCBtb25vbGF5ZXJzPC9rZXl3b3JkPjxr
ZXl3b3JkPm4tdHJpbWV0aHlsIGNoaXRvc2FuPC9rZXl3b3JkPjxrZXl3b3JkPmNvbnRyb2xsZWQt
cmVsZWFzZTwva2V5d29yZD48a2V5d29yZD5nZWwgYmVhZHM8L2tleXdvcmQ+PGtleXdvcmQ+c29k
aXVtLWFsZ2luYXRlPC9rZXl3b3JkPjxrZXl3b3JkPmNyb3NzLWxpbmtpbmc8L2tleXdvcmQ+PGtl
eXdvcmQ+b3JhbCBkZWxpdmVyeTwva2V5d29yZD48a2V5d29yZD5uLG8tY2FyYm94eW1ldGh5bCBj
aGl0b3Nhbjwva2V5d29yZD48L2tleXdvcmRzPjxkYXRlcz48eWVhcj4yMDA2PC95ZWFyPjxwdWIt
ZGF0ZXM+PGRhdGU+QXVnIDEwPC9kYXRlPjwvcHViLWRhdGVzPjwvZGF0ZXM+PGlzYm4+MDE2OC0z
NjU5PC9pc2JuPjxhY2Nlc3Npb24tbnVtPldPUzowMDAyNDAwNTI1MDAwMDE8L2FjY2Vzc2lvbi1u
dW0+PHVybHM+PHJlbGF0ZWQtdXJscz48dXJsPiZsdDtHbyB0byBJU0kmZ3Q7Oi8vV09TOjAwMDI0
MDA1MjUwMDAwMTwvdXJsPjwvcmVsYXRlZC11cmxzPjwvdXJscz48bGFuZ3VhZ2U+RW5nbGlzaDwv
bGFuZ3VhZ2U+PC9yZWNvcmQ+PC9DaXRlPjxDaXRlPjxBdXRob3I+TGlhbmc8L0F1dGhvcj48WWVh
cj4yMDE2PC9ZZWFyPjxSZWNOdW0+MjEyPC9SZWNOdW0+PHJlY29yZD48cmVjLW51bWJlcj4yMTI8
L3JlYy1udW1iZXI+PGZvcmVpZ24ta2V5cz48a2V5IGFwcD0iRU4iIGRiLWlkPSJ0ZTVmYTAyOWE1
cjl0OWVycGF4NXBwMmx4ZmZ3eHB2cncwdHciIHRpbWVzdGFtcD0iMTQ4Mzk4Njk4OSI+MjEyPC9r
ZXk+PC9mb3JlaWduLWtleXM+PHJlZi10eXBlIG5hbWU9IkpvdXJuYWwgQXJ0aWNsZSI+MTc8L3Jl
Zi10eXBlPjxjb250cmlidXRvcnM+PGF1dGhvcnM+PGF1dGhvcj5MaWFuZywgQmVubGlhbmc8L2F1
dGhvcj48YXV0aG9yPlpoYW8sIEhld2VpPC9hdXRob3I+PGF1dGhvcj5aaGFuZywgUWk8L2F1dGhv
cj48YXV0aG9yPkZhbiwgWXV6dW48L2F1dGhvcj48YXV0aG9yPll1ZSwgWW9uZ2hhaTwvYXV0aG9y
PjxhdXRob3I+WWluLCBQZW5nZ2FuZzwvYXV0aG9yPjxhdXRob3I+R3VvLCBMaW48L2F1dGhvcj48
L2F1dGhvcnM+PC9jb250cmlidXRvcnM+PHRpdGxlcz48dGl0bGU+Q2EyKyBFbmhhbmNlZCBOYWNy
ZS1JbnNwaXJlZCBNb250bW9yaWxsb25pdGXigJNBbGdpbmF0ZSBGaWxtIHdpdGggU3VwZXJpb3Ig
TWVjaGFuaWNhbCwgVHJhbnNwYXJlbnQsIEZpcmUgUmV0YXJkYW5jeSwgYW5kIFNoYXBlIE1lbW9y
eSBQcm9wZXJ0aWVzPC90aXRsZT48c2Vjb25kYXJ5LXRpdGxlPkFDUyBBcHBsaWVkIE1hdGVyaWFs
cyAmYW1wOyBJbnRlcmZhY2VzPC9zZWNvbmRhcnktdGl0bGU+PC90aXRsZXM+PHBlcmlvZGljYWw+
PGZ1bGwtdGl0bGU+QUNTIEFwcGxpZWQgTWF0ZXJpYWxzICZhbXA7IEludGVyZmFjZXM8L2Z1bGwt
dGl0bGU+PGFiYnItMT5BQ1MgQXBwbC4gTWF0ZXIuIEludGVyZmFjZXM8L2FiYnItMT48L3Blcmlv
ZGljYWw+PHBhZ2VzPjI4ODE2LTI4ODIzPC9wYWdlcz48dm9sdW1lPjg8L3ZvbHVtZT48bnVtYmVy
PjQyPC9udW1iZXI+PGRhdGVzPjx5ZWFyPjIwMTY8L3llYXI+PC9kYXRlcz48aXNibj4xOTQ0LTgy
NDQ8L2lzYm4+PHVybHM+PC91cmxzPjwvcmVjb3JkPjwvQ2l0ZT48L0VuZE5vdGU+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Pr="00833C3D">
        <w:rPr>
          <w:rFonts w:ascii="Times New Roman" w:hAnsi="Times New Roman"/>
          <w:color w:val="222222"/>
          <w:sz w:val="24"/>
          <w:shd w:val="clear" w:color="auto" w:fill="FFFFFF"/>
        </w:rPr>
      </w:r>
      <w:r w:rsidRPr="00833C3D">
        <w:rPr>
          <w:rFonts w:ascii="Times New Roman" w:hAnsi="Times New Roman"/>
          <w:color w:val="222222"/>
          <w:sz w:val="24"/>
          <w:shd w:val="clear" w:color="auto" w:fill="FFFFFF"/>
        </w:rPr>
        <w:fldChar w:fldCharType="separate"/>
      </w:r>
      <w:r w:rsidRPr="00833C3D">
        <w:rPr>
          <w:rFonts w:ascii="Times New Roman" w:hAnsi="Times New Roman"/>
          <w:noProof/>
          <w:color w:val="222222"/>
          <w:sz w:val="24"/>
          <w:shd w:val="clear" w:color="auto" w:fill="FFFFFF"/>
        </w:rPr>
        <w:t>(</w:t>
      </w:r>
      <w:hyperlink w:anchor="_ENREF_80" w:tooltip="George, 2006 #167" w:history="1">
        <w:r w:rsidR="00DE1C74" w:rsidRPr="00833C3D">
          <w:rPr>
            <w:rFonts w:ascii="Times New Roman" w:hAnsi="Times New Roman"/>
            <w:noProof/>
            <w:color w:val="222222"/>
            <w:sz w:val="24"/>
            <w:shd w:val="clear" w:color="auto" w:fill="FFFFFF"/>
          </w:rPr>
          <w:t>George &amp; Abraham, 2006</w:t>
        </w:r>
      </w:hyperlink>
      <w:r w:rsidRPr="00833C3D">
        <w:rPr>
          <w:rFonts w:ascii="Times New Roman" w:hAnsi="Times New Roman"/>
          <w:noProof/>
          <w:color w:val="222222"/>
          <w:sz w:val="24"/>
          <w:shd w:val="clear" w:color="auto" w:fill="FFFFFF"/>
        </w:rPr>
        <w:t xml:space="preserve">; </w:t>
      </w:r>
      <w:hyperlink w:anchor="_ENREF_155" w:tooltip="Liang, 2016 #212" w:history="1">
        <w:r w:rsidR="00DE1C74" w:rsidRPr="00833C3D">
          <w:rPr>
            <w:rFonts w:ascii="Times New Roman" w:hAnsi="Times New Roman"/>
            <w:noProof/>
            <w:color w:val="222222"/>
            <w:sz w:val="24"/>
            <w:shd w:val="clear" w:color="auto" w:fill="FFFFFF"/>
          </w:rPr>
          <w:t>Liang et al., 2016</w:t>
        </w:r>
      </w:hyperlink>
      <w:r w:rsidRPr="00833C3D">
        <w:rPr>
          <w:rFonts w:ascii="Times New Roman" w:hAnsi="Times New Roman"/>
          <w:noProof/>
          <w:color w:val="222222"/>
          <w:sz w:val="24"/>
          <w:shd w:val="clear" w:color="auto" w:fill="FFFFFF"/>
        </w:rPr>
        <w:t>)</w:t>
      </w:r>
      <w:r w:rsidRPr="00833C3D">
        <w:rPr>
          <w:rFonts w:ascii="Times New Roman" w:hAnsi="Times New Roman"/>
          <w:color w:val="222222"/>
          <w:sz w:val="24"/>
          <w:shd w:val="clear" w:color="auto" w:fill="FFFFFF"/>
        </w:rPr>
        <w:fldChar w:fldCharType="end"/>
      </w:r>
      <w:r w:rsidRPr="00833C3D">
        <w:rPr>
          <w:rFonts w:ascii="Times New Roman" w:hAnsi="Times New Roman"/>
          <w:sz w:val="24"/>
          <w:szCs w:val="22"/>
        </w:rPr>
        <w:t>. Some Ca</w:t>
      </w:r>
      <w:r w:rsidRPr="00833C3D">
        <w:rPr>
          <w:rFonts w:ascii="Times New Roman" w:hAnsi="Times New Roman"/>
          <w:sz w:val="24"/>
          <w:szCs w:val="22"/>
          <w:vertAlign w:val="superscript"/>
        </w:rPr>
        <w:t>2+</w:t>
      </w:r>
      <w:r w:rsidRPr="00833C3D">
        <w:rPr>
          <w:rFonts w:ascii="Times New Roman" w:hAnsi="Times New Roman"/>
          <w:sz w:val="24"/>
          <w:szCs w:val="22"/>
        </w:rPr>
        <w:t xml:space="preserve"> ions were adsorbed onto the surface of MMT platelets </w:t>
      </w:r>
      <w:r w:rsidRPr="00833C3D">
        <w:rPr>
          <w:rFonts w:ascii="Times New Roman" w:hAnsi="Times New Roman"/>
          <w:sz w:val="24"/>
          <w:szCs w:val="22"/>
        </w:rPr>
        <w:fldChar w:fldCharType="begin">
          <w:fldData xml:space="preserve">PEVuZE5vdGU+PENpdGU+PEF1dGhvcj5MYWhhdjwvQXV0aG9yPjxZZWFyPjE5Njg8L1llYXI+PFJl
Y051bT4yMjg8L1JlY051bT48RGlzcGxheVRleHQ+KExhaGF2ICZhbXA7IEJhbmluLCAxOTY4OyBS
eXR3bywgQmFuaW4sICZhbXA7IE5pciwgMTk5Nik8L0Rpc3BsYXlUZXh0PjxyZWNvcmQ+PHJlYy1u
dW1iZXI+MjI4PC9yZWMtbnVtYmVyPjxmb3JlaWduLWtleXM+PGtleSBhcHA9IkVOIiBkYi1pZD0i
dGU1ZmEwMjlhNXI5dDllcnBheDVwcDJseGZmd3hwdnJ3MHR3IiB0aW1lc3RhbXA9IjE0ODQyNDk3
MTUiPjIyODwva2V5PjwvZm9yZWlnbi1rZXlzPjxyZWYtdHlwZSBuYW1lPSJKb3VybmFsIEFydGlj
bGUiPjE3PC9yZWYtdHlwZT48Y29udHJpYnV0b3JzPjxhdXRob3JzPjxhdXRob3I+TGFoYXYsIE4g
dDwvYXV0aG9yPjxhdXRob3I+QmFuaW4sIEE8L2F1dGhvcj48L2F1dGhvcnM+PC9jb250cmlidXRv
cnM+PHRpdGxlcz48dGl0bGU+VGFjdG9pZCByZWFycmFuZ2VtZW50IGFuZCB0aGUgb3B0aWNhbCBk
ZW5zaXR5IG9mIG1vbnRtb3JpbGxvbml0ZSBzdXNwZW5zaW9ucyBkdXJpbmcgTmEtQ2EgZXhjaGFu
Z2UgcmVhY3Rpb248L3RpdGxlPjxzZWNvbmRhcnktdGl0bGU+Sm91cm5hbCBvZiBDb2xsb2lkIGFu
ZCBJbnRlcmZhY2UgU2NpZW5jZTwvc2Vjb25kYXJ5LXRpdGxlPjwvdGl0bGVzPjxwZXJpb2RpY2Fs
PjxmdWxsLXRpdGxlPkpvdXJuYWwgb2YgQ29sbG9pZCBhbmQgSW50ZXJmYWNlIFNjaWVuY2U8L2Z1
bGwtdGl0bGU+PGFiYnItMT5KLiBDb2xsb2lkIEludGVyZmFjZSBTY2kuPC9hYmJyLTE+PGFiYnIt
Mj5KIENvbGxvaWQgSW50ZXJmYWNlIFNjaTwvYWJici0yPjwvcGVyaW9kaWNhbD48cGFnZXM+MjM4
LTI0MDwvcGFnZXM+PHZvbHVtZT4yNjwvdm9sdW1lPjxudW1iZXI+MjwvbnVtYmVyPjxkYXRlcz48
eWVhcj4xOTY4PC95ZWFyPjwvZGF0ZXM+PGlzYm4+MDAyMS05Nzk3PC9pc2JuPjx1cmxzPjwvdXJs
cz48L3JlY29yZD48L0NpdGU+PENpdGU+PEF1dGhvcj5SeXR3bzwvQXV0aG9yPjxZZWFyPjE5OTY8
L1llYXI+PFJlY051bT4xNjk8L1JlY051bT48cmVjb3JkPjxyZWMtbnVtYmVyPjE2OTwvcmVjLW51
bWJlcj48Zm9yZWlnbi1rZXlzPjxrZXkgYXBwPSJFTiIgZGItaWQ9InRlNWZhMDI5YTVyOXQ5ZXJw
YXg1cHAybHhmZnd4cHZydzB0dyIgdGltZXN0YW1wPSIxNDcyMzkyMjk3Ij4xNjk8L2tleT48L2Zv
cmVpZ24ta2V5cz48cmVmLXR5cGUgbmFtZT0iSm91cm5hbCBBcnRpY2xlIj4xNzwvcmVmLXR5cGU+
PGNvbnRyaWJ1dG9ycz48YXV0aG9ycz48YXV0aG9yPlJ5dHdvLCBHLjwvYXV0aG9yPjxhdXRob3I+
QmFuaW4sIEEuPC9hdXRob3I+PGF1dGhvcj5OaXIsIFMuPC9hdXRob3I+PC9hdXRob3JzPjwvY29u
dHJpYnV0b3JzPjx0aXRsZXM+PHRpdGxlPkV4Y2hhbmdlIHJlYWN0aW9ucyBpbiB0aGUgQ2EtTWct
TmEtbW9udG1vcmlsbG9uaXRlIHN5c3RlbTwvdGl0bGU+PHNlY29uZGFyeS10aXRsZT5DbGF5cyBh
bmQgQ2xheSBNaW5lcmFsczwvc2Vjb25kYXJ5LXRpdGxlPjxhbHQtdGl0bGU+Q2xheSBDbGF5IE1p
bmVyJiN4RDtDbGF5IENsYXkgTWluZXI8L2FsdC10aXRsZT48L3RpdGxlcz48cGVyaW9kaWNhbD48
ZnVsbC10aXRsZT5DbGF5cyBhbmQgQ2xheSBNaW5lcmFsczwvZnVsbC10aXRsZT48YWJici0xPkNs
YXlzIENsYXkgTWluZXIuPC9hYmJyLTE+PGFiYnItMj5DbGF5cyBDbGF5IE1pbmVyPC9hYmJyLTI+
PC9wZXJpb2RpY2FsPjxwYWdlcz4yNzYtMjg1PC9wYWdlcz48dm9sdW1lPjQ0PC92b2x1bWU+PG51
bWJlcj4yPC9udW1iZXI+PGtleXdvcmRzPjxrZXl3b3JkPmNhdGlvbiBhZHNvcnB0aW9uIG1vZGVs
PC9rZXl3b3JkPjxrZXl3b3JkPmNhMisgYWRzb3JwdGlvbjwva2V5d29yZD48a2V5d29yZD5tZzIr
IGFkc29ycHRpb248L2tleXdvcmQ+PGtleXdvcmQ+bW9udG1vcmlsbG9uaXRlPC9rZXl3b3JkPjxr
ZXl3b3JkPnNvbHV0aW9uIGNvbXBsZXhlczwva2V5d29yZD48a2V5d29yZD5zb2RpdW0gbWFnbmVz
aXVtIGV4Y2hhbmdlPC9rZXl3b3JkPjxrZXl3b3JkPnd5b21pbmcgYmVudG9uaXRlPC9rZXl3b3Jk
PjxrZXl3b3JkPmNhdGlvbiBhZHNvcnB0aW9uPC9rZXl3b3JkPjxrZXl3b3JkPmNhbGNpdW08L2tl
eXdvcmQ+PGtleXdvcmQ+dmVzaWNsZXM8L2tleXdvcmQ+PGtleXdvcmQ+YmluZGluZzwva2V5d29y
ZD48a2V5d29yZD5pb25zPC9rZXl3b3JkPjwva2V5d29yZHM+PGRhdGVzPjx5ZWFyPjE5OTY8L3ll
YXI+PHB1Yi1kYXRlcz48ZGF0ZT5BcHI8L2RhdGU+PC9wdWItZGF0ZXM+PC9kYXRlcz48aXNibj4w
MDA5LTg2MDQ8L2lzYm4+PGFjY2Vzc2lvbi1udW0+V09TOkExOTk2VUw5OTQwMDAxMjwvYWNjZXNz
aW9uLW51bT48dXJscz48cmVsYXRlZC11cmxzPjx1cmw+Jmx0O0dvIHRvIElTSSZndDs6Ly9XT1M6
QTE5OTZVTDk5NDAwMDEyPC91cmw+PC9yZWxhdGVkLXVybHM+PC91cmxzPjxsYW5ndWFnZT5Fbmds
aXNoPC9sYW5ndWFnZT48L3JlY29yZD48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YWhhdjwvQXV0aG9yPjxZZWFyPjE5Njg8L1llYXI+PFJl
Y051bT4yMjg8L1JlY051bT48RGlzcGxheVRleHQ+KExhaGF2ICZhbXA7IEJhbmluLCAxOTY4OyBS
eXR3bywgQmFuaW4sICZhbXA7IE5pciwgMTk5Nik8L0Rpc3BsYXlUZXh0PjxyZWNvcmQ+PHJlYy1u
dW1iZXI+MjI4PC9yZWMtbnVtYmVyPjxmb3JlaWduLWtleXM+PGtleSBhcHA9IkVOIiBkYi1pZD0i
dGU1ZmEwMjlhNXI5dDllcnBheDVwcDJseGZmd3hwdnJ3MHR3IiB0aW1lc3RhbXA9IjE0ODQyNDk3
MTUiPjIyODwva2V5PjwvZm9yZWlnbi1rZXlzPjxyZWYtdHlwZSBuYW1lPSJKb3VybmFsIEFydGlj
bGUiPjE3PC9yZWYtdHlwZT48Y29udHJpYnV0b3JzPjxhdXRob3JzPjxhdXRob3I+TGFoYXYsIE4g
dDwvYXV0aG9yPjxhdXRob3I+QmFuaW4sIEE8L2F1dGhvcj48L2F1dGhvcnM+PC9jb250cmlidXRv
cnM+PHRpdGxlcz48dGl0bGU+VGFjdG9pZCByZWFycmFuZ2VtZW50IGFuZCB0aGUgb3B0aWNhbCBk
ZW5zaXR5IG9mIG1vbnRtb3JpbGxvbml0ZSBzdXNwZW5zaW9ucyBkdXJpbmcgTmEtQ2EgZXhjaGFu
Z2UgcmVhY3Rpb248L3RpdGxlPjxzZWNvbmRhcnktdGl0bGU+Sm91cm5hbCBvZiBDb2xsb2lkIGFu
ZCBJbnRlcmZhY2UgU2NpZW5jZTwvc2Vjb25kYXJ5LXRpdGxlPjwvdGl0bGVzPjxwZXJpb2RpY2Fs
PjxmdWxsLXRpdGxlPkpvdXJuYWwgb2YgQ29sbG9pZCBhbmQgSW50ZXJmYWNlIFNjaWVuY2U8L2Z1
bGwtdGl0bGU+PGFiYnItMT5KLiBDb2xsb2lkIEludGVyZmFjZSBTY2kuPC9hYmJyLTE+PGFiYnIt
Mj5KIENvbGxvaWQgSW50ZXJmYWNlIFNjaTwvYWJici0yPjwvcGVyaW9kaWNhbD48cGFnZXM+MjM4
LTI0MDwvcGFnZXM+PHZvbHVtZT4yNjwvdm9sdW1lPjxudW1iZXI+MjwvbnVtYmVyPjxkYXRlcz48
eWVhcj4xOTY4PC95ZWFyPjwvZGF0ZXM+PGlzYm4+MDAyMS05Nzk3PC9pc2JuPjx1cmxzPjwvdXJs
cz48L3JlY29yZD48L0NpdGU+PENpdGU+PEF1dGhvcj5SeXR3bzwvQXV0aG9yPjxZZWFyPjE5OTY8
L1llYXI+PFJlY051bT4xNjk8L1JlY051bT48cmVjb3JkPjxyZWMtbnVtYmVyPjE2OTwvcmVjLW51
bWJlcj48Zm9yZWlnbi1rZXlzPjxrZXkgYXBwPSJFTiIgZGItaWQ9InRlNWZhMDI5YTVyOXQ5ZXJw
YXg1cHAybHhmZnd4cHZydzB0dyIgdGltZXN0YW1wPSIxNDcyMzkyMjk3Ij4xNjk8L2tleT48L2Zv
cmVpZ24ta2V5cz48cmVmLXR5cGUgbmFtZT0iSm91cm5hbCBBcnRpY2xlIj4xNzwvcmVmLXR5cGU+
PGNvbnRyaWJ1dG9ycz48YXV0aG9ycz48YXV0aG9yPlJ5dHdvLCBHLjwvYXV0aG9yPjxhdXRob3I+
QmFuaW4sIEEuPC9hdXRob3I+PGF1dGhvcj5OaXIsIFMuPC9hdXRob3I+PC9hdXRob3JzPjwvY29u
dHJpYnV0b3JzPjx0aXRsZXM+PHRpdGxlPkV4Y2hhbmdlIHJlYWN0aW9ucyBpbiB0aGUgQ2EtTWct
TmEtbW9udG1vcmlsbG9uaXRlIHN5c3RlbTwvdGl0bGU+PHNlY29uZGFyeS10aXRsZT5DbGF5cyBh
bmQgQ2xheSBNaW5lcmFsczwvc2Vjb25kYXJ5LXRpdGxlPjxhbHQtdGl0bGU+Q2xheSBDbGF5IE1p
bmVyJiN4RDtDbGF5IENsYXkgTWluZXI8L2FsdC10aXRsZT48L3RpdGxlcz48cGVyaW9kaWNhbD48
ZnVsbC10aXRsZT5DbGF5cyBhbmQgQ2xheSBNaW5lcmFsczwvZnVsbC10aXRsZT48YWJici0xPkNs
YXlzIENsYXkgTWluZXIuPC9hYmJyLTE+PGFiYnItMj5DbGF5cyBDbGF5IE1pbmVyPC9hYmJyLTI+
PC9wZXJpb2RpY2FsPjxwYWdlcz4yNzYtMjg1PC9wYWdlcz48dm9sdW1lPjQ0PC92b2x1bWU+PG51
bWJlcj4yPC9udW1iZXI+PGtleXdvcmRzPjxrZXl3b3JkPmNhdGlvbiBhZHNvcnB0aW9uIG1vZGVs
PC9rZXl3b3JkPjxrZXl3b3JkPmNhMisgYWRzb3JwdGlvbjwva2V5d29yZD48a2V5d29yZD5tZzIr
IGFkc29ycHRpb248L2tleXdvcmQ+PGtleXdvcmQ+bW9udG1vcmlsbG9uaXRlPC9rZXl3b3JkPjxr
ZXl3b3JkPnNvbHV0aW9uIGNvbXBsZXhlczwva2V5d29yZD48a2V5d29yZD5zb2RpdW0gbWFnbmVz
aXVtIGV4Y2hhbmdlPC9rZXl3b3JkPjxrZXl3b3JkPnd5b21pbmcgYmVudG9uaXRlPC9rZXl3b3Jk
PjxrZXl3b3JkPmNhdGlvbiBhZHNvcnB0aW9uPC9rZXl3b3JkPjxrZXl3b3JkPmNhbGNpdW08L2tl
eXdvcmQ+PGtleXdvcmQ+dmVzaWNsZXM8L2tleXdvcmQ+PGtleXdvcmQ+YmluZGluZzwva2V5d29y
ZD48a2V5d29yZD5pb25zPC9rZXl3b3JkPjwva2V5d29yZHM+PGRhdGVzPjx5ZWFyPjE5OTY8L3ll
YXI+PHB1Yi1kYXRlcz48ZGF0ZT5BcHI8L2RhdGU+PC9wdWItZGF0ZXM+PC9kYXRlcz48aXNibj4w
MDA5LTg2MDQ8L2lzYm4+PGFjY2Vzc2lvbi1udW0+V09TOkExOTk2VUw5OTQwMDAxMjwvYWNjZXNz
aW9uLW51bT48dXJscz48cmVsYXRlZC11cmxzPjx1cmw+Jmx0O0dvIHRvIElTSSZndDs6Ly9XT1M6
QTE5OTZVTDk5NDAwMDEyPC91cmw+PC9yZWxhdGVkLXVybHM+PC91cmxzPjxsYW5ndWFnZT5Fbmds
aXNoPC9sYW5ndWFnZT48L3JlY29yZD48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Pr>
          <w:rFonts w:ascii="Times New Roman" w:hAnsi="Times New Roman"/>
          <w:noProof/>
          <w:sz w:val="24"/>
          <w:szCs w:val="22"/>
        </w:rPr>
        <w:t>(</w:t>
      </w:r>
      <w:hyperlink w:anchor="_ENREF_144" w:tooltip="Lahav, 1968 #228" w:history="1">
        <w:r w:rsidR="00DE1C74">
          <w:rPr>
            <w:rFonts w:ascii="Times New Roman" w:hAnsi="Times New Roman"/>
            <w:noProof/>
            <w:sz w:val="24"/>
            <w:szCs w:val="22"/>
          </w:rPr>
          <w:t>Lahav &amp; Banin, 1968</w:t>
        </w:r>
      </w:hyperlink>
      <w:r>
        <w:rPr>
          <w:rFonts w:ascii="Times New Roman" w:hAnsi="Times New Roman"/>
          <w:noProof/>
          <w:sz w:val="24"/>
          <w:szCs w:val="22"/>
        </w:rPr>
        <w:t xml:space="preserve">; </w:t>
      </w:r>
      <w:hyperlink w:anchor="_ENREF_205" w:tooltip="Rytwo, 1996 #169" w:history="1">
        <w:r w:rsidR="00DE1C74">
          <w:rPr>
            <w:rFonts w:ascii="Times New Roman" w:hAnsi="Times New Roman"/>
            <w:noProof/>
            <w:sz w:val="24"/>
            <w:szCs w:val="22"/>
          </w:rPr>
          <w:t>Rytwo, Banin, &amp; Nir, 1996</w:t>
        </w:r>
      </w:hyperlink>
      <w:r>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At last, the excess Ca</w:t>
      </w:r>
      <w:r w:rsidRPr="00833C3D">
        <w:rPr>
          <w:rFonts w:ascii="Times New Roman" w:hAnsi="Times New Roman"/>
          <w:sz w:val="24"/>
          <w:szCs w:val="22"/>
          <w:vertAlign w:val="superscript"/>
        </w:rPr>
        <w:t>2+</w:t>
      </w:r>
      <w:r w:rsidRPr="00833C3D">
        <w:rPr>
          <w:rFonts w:ascii="Times New Roman" w:hAnsi="Times New Roman"/>
          <w:sz w:val="24"/>
          <w:szCs w:val="22"/>
        </w:rPr>
        <w:t xml:space="preserve"> ions were washed off by distilled water. The chemical structure of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could be further depicted by FTIR as shown in Figure </w:t>
      </w:r>
      <w:r w:rsidR="00006732">
        <w:rPr>
          <w:rFonts w:ascii="Times New Roman" w:hAnsi="Times New Roman"/>
          <w:sz w:val="24"/>
          <w:szCs w:val="22"/>
        </w:rPr>
        <w:t>4</w:t>
      </w:r>
      <w:r>
        <w:rPr>
          <w:rFonts w:ascii="Times New Roman" w:hAnsi="Times New Roman"/>
          <w:sz w:val="24"/>
          <w:szCs w:val="22"/>
        </w:rPr>
        <w:t>.</w:t>
      </w:r>
      <w:r w:rsidR="00006732">
        <w:rPr>
          <w:rFonts w:ascii="Times New Roman" w:hAnsi="Times New Roman"/>
          <w:sz w:val="24"/>
          <w:szCs w:val="22"/>
        </w:rPr>
        <w:t>3</w:t>
      </w:r>
      <w:r w:rsidRPr="00833C3D">
        <w:rPr>
          <w:rFonts w:ascii="Times New Roman" w:hAnsi="Times New Roman"/>
          <w:sz w:val="24"/>
          <w:szCs w:val="22"/>
        </w:rPr>
        <w:t>.</w:t>
      </w:r>
    </w:p>
    <w:p w:rsidR="008F39A8" w:rsidRDefault="00C45542" w:rsidP="00600182">
      <w:pPr>
        <w:spacing w:after="0" w:line="480" w:lineRule="auto"/>
        <w:jc w:val="both"/>
        <w:rPr>
          <w:rFonts w:ascii="Times New Roman" w:hAnsi="Times New Roman"/>
          <w:sz w:val="24"/>
          <w:szCs w:val="22"/>
        </w:rPr>
      </w:pPr>
      <w:r>
        <w:rPr>
          <w:rFonts w:ascii="Times New Roman" w:eastAsiaTheme="minorEastAsia" w:hAnsi="Times New Roman"/>
          <w:noProof/>
          <w:color w:val="000000" w:themeColor="text1"/>
          <w:kern w:val="24"/>
          <w:sz w:val="24"/>
          <w:szCs w:val="24"/>
        </w:rPr>
        <w:drawing>
          <wp:anchor distT="0" distB="0" distL="114300" distR="114300" simplePos="0" relativeHeight="251781120" behindDoc="1" locked="0" layoutInCell="1" allowOverlap="1" wp14:anchorId="4F0627EE" wp14:editId="3A36AC74">
            <wp:simplePos x="0" y="0"/>
            <wp:positionH relativeFrom="margin">
              <wp:posOffset>662305</wp:posOffset>
            </wp:positionH>
            <wp:positionV relativeFrom="paragraph">
              <wp:posOffset>-88900</wp:posOffset>
            </wp:positionV>
            <wp:extent cx="4425950" cy="2043430"/>
            <wp:effectExtent l="0" t="0" r="0" b="0"/>
            <wp:wrapNone/>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425950" cy="2043430"/>
                    </a:xfrm>
                    <a:prstGeom prst="rect">
                      <a:avLst/>
                    </a:prstGeom>
                    <a:noFill/>
                  </pic:spPr>
                </pic:pic>
              </a:graphicData>
            </a:graphic>
            <wp14:sizeRelH relativeFrom="page">
              <wp14:pctWidth>0</wp14:pctWidth>
            </wp14:sizeRelH>
            <wp14:sizeRelV relativeFrom="page">
              <wp14:pctHeight>0</wp14:pctHeight>
            </wp14:sizeRelV>
          </wp:anchor>
        </w:drawing>
      </w:r>
    </w:p>
    <w:p w:rsidR="008F39A8" w:rsidRPr="00833C3D" w:rsidRDefault="008F39A8" w:rsidP="00600182">
      <w:pPr>
        <w:spacing w:after="0" w:line="480" w:lineRule="auto"/>
        <w:jc w:val="both"/>
        <w:rPr>
          <w:rFonts w:ascii="Times New Roman" w:hAnsi="Times New Roman"/>
          <w:sz w:val="24"/>
          <w:szCs w:val="22"/>
        </w:rPr>
      </w:pPr>
    </w:p>
    <w:p w:rsidR="00600182" w:rsidRPr="00833C3D" w:rsidRDefault="00600182" w:rsidP="00600182">
      <w:pPr>
        <w:spacing w:after="0" w:line="480" w:lineRule="auto"/>
        <w:jc w:val="both"/>
        <w:rPr>
          <w:rFonts w:ascii="Times New Roman" w:eastAsiaTheme="minorEastAsia" w:hAnsi="Times New Roman"/>
          <w:color w:val="000000" w:themeColor="text1"/>
          <w:kern w:val="24"/>
          <w:sz w:val="24"/>
          <w:szCs w:val="24"/>
        </w:rPr>
      </w:pPr>
    </w:p>
    <w:p w:rsidR="00600182" w:rsidRPr="00833C3D" w:rsidRDefault="00600182" w:rsidP="00600182">
      <w:pPr>
        <w:spacing w:after="0" w:line="480" w:lineRule="auto"/>
        <w:jc w:val="both"/>
        <w:rPr>
          <w:rFonts w:ascii="Times New Roman" w:eastAsiaTheme="minorEastAsia" w:hAnsi="Times New Roman"/>
          <w:color w:val="000000" w:themeColor="text1"/>
          <w:kern w:val="24"/>
          <w:sz w:val="24"/>
          <w:szCs w:val="24"/>
        </w:rPr>
      </w:pPr>
    </w:p>
    <w:p w:rsidR="00600182" w:rsidRPr="00833C3D" w:rsidRDefault="00600182" w:rsidP="00600182">
      <w:pPr>
        <w:spacing w:after="0" w:line="480" w:lineRule="auto"/>
        <w:jc w:val="both"/>
        <w:rPr>
          <w:rFonts w:ascii="Times New Roman" w:eastAsiaTheme="minorEastAsia" w:hAnsi="Times New Roman"/>
          <w:color w:val="000000" w:themeColor="text1"/>
          <w:kern w:val="24"/>
          <w:sz w:val="24"/>
          <w:szCs w:val="24"/>
        </w:rPr>
      </w:pPr>
    </w:p>
    <w:p w:rsidR="00600182" w:rsidRDefault="00600182" w:rsidP="008F39A8">
      <w:pPr>
        <w:pStyle w:val="Figuretitle"/>
        <w:spacing w:line="240" w:lineRule="auto"/>
      </w:pPr>
      <w:bookmarkStart w:id="879" w:name="_Toc492475969"/>
      <w:bookmarkStart w:id="880" w:name="_Toc492648153"/>
      <w:bookmarkStart w:id="881" w:name="_Toc493534977"/>
      <w:proofErr w:type="gramStart"/>
      <w:r w:rsidRPr="00833C3D">
        <w:rPr>
          <w:szCs w:val="22"/>
        </w:rPr>
        <w:t xml:space="preserve">Scheme </w:t>
      </w:r>
      <w:r>
        <w:rPr>
          <w:szCs w:val="22"/>
        </w:rPr>
        <w:t>4.</w:t>
      </w:r>
      <w:r w:rsidR="009F3E94">
        <w:rPr>
          <w:szCs w:val="22"/>
        </w:rPr>
        <w:t>3</w:t>
      </w:r>
      <w:r w:rsidRPr="00833C3D">
        <w:rPr>
          <w:szCs w:val="22"/>
        </w:rPr>
        <w:t>.</w:t>
      </w:r>
      <w:proofErr w:type="gramEnd"/>
      <w:r w:rsidRPr="00833C3D">
        <w:rPr>
          <w:szCs w:val="22"/>
        </w:rPr>
        <w:t xml:space="preserve"> </w:t>
      </w:r>
      <w:proofErr w:type="gramStart"/>
      <w:r w:rsidRPr="00833C3D">
        <w:t xml:space="preserve">Schematic illustration of the synthesis of </w:t>
      </w:r>
      <w:proofErr w:type="spellStart"/>
      <w:r w:rsidRPr="00833C3D">
        <w:t>AlgMMTCa</w:t>
      </w:r>
      <w:proofErr w:type="spellEnd"/>
      <w:r>
        <w:t>.</w:t>
      </w:r>
      <w:bookmarkEnd w:id="879"/>
      <w:bookmarkEnd w:id="880"/>
      <w:bookmarkEnd w:id="881"/>
      <w:proofErr w:type="gramEnd"/>
    </w:p>
    <w:p w:rsidR="00FF0D1C" w:rsidRDefault="00FF0D1C" w:rsidP="00006732">
      <w:pPr>
        <w:spacing w:line="240" w:lineRule="auto"/>
        <w:jc w:val="both"/>
        <w:rPr>
          <w:rFonts w:ascii="Times" w:eastAsiaTheme="minorEastAsia" w:hAnsi="Times"/>
          <w:sz w:val="24"/>
        </w:rPr>
      </w:pPr>
    </w:p>
    <w:p w:rsidR="00FF0D1C" w:rsidRPr="009B525C" w:rsidRDefault="00FF0D1C" w:rsidP="00FF0D1C">
      <w:pPr>
        <w:pStyle w:val="Heading4"/>
      </w:pPr>
      <w:bookmarkStart w:id="882" w:name="_Toc492646553"/>
      <w:bookmarkStart w:id="883" w:name="_Toc493534732"/>
      <w:bookmarkStart w:id="884" w:name="_Toc493534823"/>
      <w:r>
        <w:t xml:space="preserve">Structural analysis of </w:t>
      </w:r>
      <w:bookmarkEnd w:id="882"/>
      <w:r w:rsidR="007200AD">
        <w:t>the nanocomposite hydrogels formed by polyacrylamide, clay and chitosan</w:t>
      </w:r>
      <w:bookmarkEnd w:id="883"/>
      <w:bookmarkEnd w:id="884"/>
    </w:p>
    <w:p w:rsidR="00006732" w:rsidRPr="009B525C" w:rsidRDefault="004240AB" w:rsidP="007357D2">
      <w:pPr>
        <w:spacing w:after="0" w:line="240" w:lineRule="auto"/>
        <w:jc w:val="center"/>
        <w:rPr>
          <w:rFonts w:ascii="Times New Roman" w:hAnsi="Times New Roman"/>
          <w:sz w:val="24"/>
          <w:szCs w:val="24"/>
        </w:rPr>
      </w:pPr>
      <w:r w:rsidRPr="009B525C">
        <w:rPr>
          <w:rFonts w:ascii="Times New Roman" w:hAnsi="Times New Roman"/>
          <w:sz w:val="24"/>
          <w:szCs w:val="24"/>
        </w:rPr>
        <w:object w:dxaOrig="5287" w:dyaOrig="5394">
          <v:shape id="_x0000_i1035" type="#_x0000_t75" style="width:244.5pt;height:249pt" o:ole="">
            <v:imagedata r:id="rId131" o:title=""/>
          </v:shape>
          <o:OLEObject Type="Embed" ProgID="Origin50.Graph" ShapeID="_x0000_i1035" DrawAspect="Content" ObjectID="_1568740513" r:id="rId132"/>
        </w:object>
      </w:r>
    </w:p>
    <w:p w:rsidR="00006732" w:rsidRDefault="00006732" w:rsidP="007357D2">
      <w:pPr>
        <w:pStyle w:val="Figuretitle"/>
        <w:spacing w:line="240" w:lineRule="auto"/>
        <w:rPr>
          <w:color w:val="FF0000"/>
        </w:rPr>
      </w:pPr>
      <w:bookmarkStart w:id="885" w:name="_Toc492475948"/>
      <w:bookmarkStart w:id="886" w:name="_Toc492648154"/>
      <w:bookmarkStart w:id="887" w:name="_Toc493534978"/>
      <w:proofErr w:type="gramStart"/>
      <w:r w:rsidRPr="009B525C">
        <w:t xml:space="preserve">Figure </w:t>
      </w:r>
      <w:r w:rsidR="00060F06">
        <w:t>4</w:t>
      </w:r>
      <w:r>
        <w:t>.</w:t>
      </w:r>
      <w:r w:rsidR="00833E7A">
        <w:t>1</w:t>
      </w:r>
      <w:r w:rsidRPr="009B525C">
        <w:t>.</w:t>
      </w:r>
      <w:proofErr w:type="gramEnd"/>
      <w:r w:rsidRPr="009B525C">
        <w:t xml:space="preserve"> </w:t>
      </w:r>
      <w:r w:rsidR="00737C66">
        <w:t xml:space="preserve">FTIR spectra of PM 5, </w:t>
      </w:r>
      <w:r w:rsidRPr="0064674D">
        <w:t>PM 5 CHI</w:t>
      </w:r>
      <w:r w:rsidR="00737C66">
        <w:t xml:space="preserve">, PM 5 S and PM 5 K </w:t>
      </w:r>
      <w:r w:rsidRPr="0064674D">
        <w:t xml:space="preserve">nanocomposite hydrogels as well as their control samples, PAM, PAM CHI and PM 5 </w:t>
      </w:r>
      <w:proofErr w:type="spellStart"/>
      <w:r w:rsidRPr="0064674D">
        <w:t>cata</w:t>
      </w:r>
      <w:proofErr w:type="spellEnd"/>
      <w:r w:rsidRPr="0064674D">
        <w:t>.</w:t>
      </w:r>
      <w:bookmarkEnd w:id="885"/>
      <w:bookmarkEnd w:id="886"/>
      <w:bookmarkEnd w:id="887"/>
      <w:r w:rsidRPr="009B525C">
        <w:t xml:space="preserve"> </w:t>
      </w:r>
      <w:r w:rsidRPr="009B525C">
        <w:rPr>
          <w:color w:val="FF0000"/>
        </w:rPr>
        <w:t xml:space="preserve">  </w:t>
      </w:r>
    </w:p>
    <w:p w:rsidR="00006732" w:rsidRDefault="00006732" w:rsidP="00006732">
      <w:pPr>
        <w:spacing w:after="0" w:line="480" w:lineRule="auto"/>
        <w:jc w:val="both"/>
        <w:rPr>
          <w:rFonts w:ascii="Times" w:eastAsiaTheme="minorEastAsia" w:hAnsi="Times"/>
          <w:color w:val="FF0000"/>
          <w:sz w:val="24"/>
        </w:rPr>
      </w:pPr>
    </w:p>
    <w:p w:rsidR="00006732" w:rsidRDefault="00006732" w:rsidP="00006732">
      <w:pPr>
        <w:spacing w:after="0" w:line="480" w:lineRule="auto"/>
        <w:jc w:val="both"/>
        <w:rPr>
          <w:rFonts w:ascii="Times" w:eastAsiaTheme="minorEastAsia" w:hAnsi="Times"/>
          <w:sz w:val="24"/>
        </w:rPr>
      </w:pPr>
      <w:r w:rsidRPr="009B525C">
        <w:rPr>
          <w:rFonts w:ascii="Times" w:eastAsiaTheme="minorEastAsia" w:hAnsi="Times"/>
          <w:sz w:val="24"/>
        </w:rPr>
        <w:lastRenderedPageBreak/>
        <w:t xml:space="preserve">To confirm the above postulation, FTIR was performed to investigate the chemical structure and the intermolecular interactions of the </w:t>
      </w:r>
      <w:r w:rsidR="006A7185">
        <w:rPr>
          <w:rFonts w:ascii="Times" w:eastAsiaTheme="minorEastAsia" w:hAnsi="Times"/>
          <w:sz w:val="24"/>
        </w:rPr>
        <w:t>PM 5 and PM 5 CHI</w:t>
      </w:r>
      <w:r w:rsidRPr="009B525C">
        <w:rPr>
          <w:rFonts w:ascii="Times" w:eastAsiaTheme="minorEastAsia" w:hAnsi="Times"/>
          <w:sz w:val="24"/>
        </w:rPr>
        <w:t xml:space="preserve"> nanocomposite hydrogels in comparison with their control samples (Figure </w:t>
      </w:r>
      <w:r w:rsidR="00040FA0">
        <w:rPr>
          <w:rFonts w:ascii="Times" w:eastAsiaTheme="minorEastAsia" w:hAnsi="Times"/>
          <w:sz w:val="24"/>
        </w:rPr>
        <w:t>4</w:t>
      </w:r>
      <w:r>
        <w:rPr>
          <w:rFonts w:ascii="Times" w:eastAsiaTheme="minorEastAsia" w:hAnsi="Times"/>
          <w:sz w:val="24"/>
        </w:rPr>
        <w:t>.</w:t>
      </w:r>
      <w:r w:rsidR="00040FA0">
        <w:rPr>
          <w:rFonts w:ascii="Times" w:eastAsiaTheme="minorEastAsia" w:hAnsi="Times"/>
          <w:sz w:val="24"/>
        </w:rPr>
        <w:t>1</w:t>
      </w:r>
      <w:r w:rsidRPr="009B525C">
        <w:rPr>
          <w:rFonts w:ascii="Times" w:eastAsiaTheme="minorEastAsia" w:hAnsi="Times"/>
          <w:sz w:val="24"/>
        </w:rPr>
        <w:t>). There were peaks at 2852 cm</w:t>
      </w:r>
      <w:r w:rsidRPr="009B525C">
        <w:rPr>
          <w:rFonts w:ascii="Times" w:eastAsiaTheme="minorEastAsia" w:hAnsi="Times"/>
          <w:sz w:val="24"/>
          <w:vertAlign w:val="superscript"/>
        </w:rPr>
        <w:t xml:space="preserve">-1 </w:t>
      </w:r>
      <w:r w:rsidRPr="009B525C">
        <w:rPr>
          <w:rFonts w:ascii="Times" w:eastAsiaTheme="minorEastAsia" w:hAnsi="Times"/>
          <w:sz w:val="24"/>
        </w:rPr>
        <w:t>and 2928 cm</w:t>
      </w:r>
      <w:r w:rsidRPr="009B525C">
        <w:rPr>
          <w:rFonts w:ascii="Times" w:eastAsiaTheme="minorEastAsia" w:hAnsi="Times"/>
          <w:sz w:val="24"/>
          <w:vertAlign w:val="superscript"/>
        </w:rPr>
        <w:t>-1</w:t>
      </w:r>
      <w:r w:rsidRPr="009B525C">
        <w:rPr>
          <w:rFonts w:ascii="Times" w:eastAsiaTheme="minorEastAsia" w:hAnsi="Times" w:hint="eastAsia"/>
          <w:sz w:val="24"/>
        </w:rPr>
        <w:t>.</w:t>
      </w:r>
      <w:r w:rsidRPr="009B525C">
        <w:rPr>
          <w:rFonts w:ascii="Times" w:eastAsiaTheme="minorEastAsia" w:hAnsi="Times"/>
          <w:sz w:val="24"/>
        </w:rPr>
        <w:t xml:space="preserve"> </w:t>
      </w:r>
      <w:r w:rsidRPr="009B525C">
        <w:rPr>
          <w:rFonts w:ascii="Times" w:eastAsiaTheme="minorEastAsia" w:hAnsi="Times" w:hint="eastAsia"/>
          <w:sz w:val="24"/>
        </w:rPr>
        <w:t>The former</w:t>
      </w:r>
      <w:r w:rsidRPr="009B525C">
        <w:rPr>
          <w:rFonts w:ascii="Times" w:eastAsiaTheme="minorEastAsia" w:hAnsi="Times"/>
          <w:sz w:val="24"/>
        </w:rPr>
        <w:t xml:space="preserve"> </w:t>
      </w:r>
      <w:r w:rsidRPr="009B525C">
        <w:rPr>
          <w:rFonts w:ascii="Times" w:eastAsiaTheme="minorEastAsia" w:hAnsi="Times" w:hint="eastAsia"/>
          <w:sz w:val="24"/>
        </w:rPr>
        <w:t>was</w:t>
      </w:r>
      <w:r w:rsidRPr="009B525C">
        <w:rPr>
          <w:rFonts w:ascii="Times" w:eastAsiaTheme="minorEastAsia" w:hAnsi="Times"/>
          <w:sz w:val="24"/>
        </w:rPr>
        <w:t xml:space="preserve"> characteristic of </w:t>
      </w:r>
      <w:r w:rsidRPr="009B525C">
        <w:rPr>
          <w:rFonts w:ascii="Times" w:eastAsiaTheme="minorEastAsia" w:hAnsi="Times" w:hint="eastAsia"/>
          <w:sz w:val="24"/>
        </w:rPr>
        <w:t xml:space="preserve">tertiary </w:t>
      </w:r>
      <w:r w:rsidRPr="009B525C">
        <w:rPr>
          <w:rFonts w:ascii="Times" w:eastAsiaTheme="minorEastAsia" w:hAnsi="Times"/>
          <w:sz w:val="24"/>
        </w:rPr>
        <w:t>CH</w:t>
      </w:r>
      <w:r w:rsidRPr="009B525C">
        <w:rPr>
          <w:rFonts w:ascii="Times" w:eastAsiaTheme="minorEastAsia" w:hAnsi="Times"/>
          <w:sz w:val="24"/>
          <w:vertAlign w:val="subscript"/>
        </w:rPr>
        <w:t xml:space="preserve"> </w:t>
      </w:r>
      <w:r w:rsidRPr="009B525C">
        <w:rPr>
          <w:rFonts w:ascii="Times" w:eastAsiaTheme="minorEastAsia" w:hAnsi="Times"/>
          <w:sz w:val="24"/>
        </w:rPr>
        <w:t xml:space="preserve">and </w:t>
      </w:r>
      <w:r w:rsidRPr="009B525C">
        <w:rPr>
          <w:rFonts w:ascii="Times" w:eastAsiaTheme="minorEastAsia" w:hAnsi="Times" w:hint="eastAsia"/>
          <w:sz w:val="24"/>
        </w:rPr>
        <w:t>secondary CH</w:t>
      </w:r>
      <w:r w:rsidRPr="009B525C">
        <w:rPr>
          <w:rFonts w:ascii="Times" w:eastAsiaTheme="minorEastAsia" w:hAnsi="Times" w:hint="eastAsia"/>
          <w:sz w:val="24"/>
          <w:vertAlign w:val="subscript"/>
        </w:rPr>
        <w:t>2</w:t>
      </w:r>
      <w:r w:rsidRPr="009B525C">
        <w:rPr>
          <w:rFonts w:ascii="Times" w:eastAsiaTheme="minorEastAsia" w:hAnsi="Times" w:hint="eastAsia"/>
          <w:sz w:val="24"/>
        </w:rPr>
        <w:t xml:space="preserve">, while the latter was characteristic of primary </w:t>
      </w:r>
      <w:r w:rsidRPr="009B525C">
        <w:rPr>
          <w:rFonts w:ascii="Times" w:eastAsiaTheme="minorEastAsia" w:hAnsi="Times"/>
          <w:sz w:val="24"/>
        </w:rPr>
        <w:t>CH</w:t>
      </w:r>
      <w:r w:rsidRPr="009B525C">
        <w:rPr>
          <w:rFonts w:ascii="Times" w:eastAsiaTheme="minorEastAsia" w:hAnsi="Times"/>
          <w:sz w:val="24"/>
          <w:vertAlign w:val="subscript"/>
        </w:rPr>
        <w:t>3</w:t>
      </w:r>
      <w:r>
        <w:rPr>
          <w:rFonts w:ascii="Times" w:eastAsiaTheme="minorEastAsia" w:hAnsi="Times"/>
          <w:sz w:val="24"/>
        </w:rPr>
        <w:t xml:space="preserve"> for all samples </w:t>
      </w:r>
      <w:r w:rsidRPr="009B525C">
        <w:rPr>
          <w:rFonts w:ascii="Times" w:eastAsiaTheme="minorEastAsia" w:hAnsi="Times"/>
          <w:sz w:val="24"/>
        </w:rPr>
        <w:fldChar w:fldCharType="begin">
          <w:fldData xml:space="preserve">PEVuZE5vdGU+PENpdGU+PEF1dGhvcj5ZdTwvQXV0aG9yPjxZZWFyPjIwMDg8L1llYXI+PFJlY051
bT4zODg8L1JlY051bT48RGlzcGxheVRleHQ+KFl1ICZhbXA7IERpbmcsIDIwMDg7IFpoYW5nIGV0
IGFsLiwgMjAxMik8L0Rpc3BsYXlUZXh0PjxyZWNvcmQ+PHJlYy1udW1iZXI+Mzg4PC9yZWMtbnVt
YmVyPjxmb3JlaWduLWtleXM+PGtleSBhcHA9IkVOIiBkYi1pZD0idGU1ZmEwMjlhNXI5dDllcnBh
eDVwcDJseGZmd3hwdnJ3MHR3Ij4zODg8L2tleT48L2ZvcmVpZ24ta2V5cz48cmVmLXR5cGUgbmFt
ZT0iSm91cm5hbCBBcnRpY2xlIj4xNzwvcmVmLXR5cGU+PGNvbnRyaWJ1dG9ycz48YXV0aG9ycz48
YXV0aG9yPll1LCBMLjwvYXV0aG9yPjxhdXRob3I+RGluZywgSi4gRC48L2F1dGhvcj48L2F1dGhv
cnM+PC9jb250cmlidXRvcnM+PGF1dGgtYWRkcmVzcz5bWXUsIExpbiBEaW5nLCBKaWFuZG9uZ10g
RnVkYW4gVW5pdiwgRGVwdCBNYWNyb21vbCBTY2ksIEFkdiBNYXQgTGFiLCBLZXkgTGFiIE1vbCBF
bmduIFBvbHltZXJzLE1pbmlzdCBFZHVjLCBTaGFuZ2hhaSAyMDA0MzMsIFBlb3BsZXMgUiBDaGlu
YS4gRGluZywgSkQgKHJlcHJpbnQgYXV0aG9yKSwgRnVkYW4gVW5pdiwgRGVwdCBNYWNyb21vbCBT
Y2ksIEFkdiBNYXQgTGFiLCBLZXkgTGFiIE1vbCBFbmduIFBvbHltZXJzLE1pbmlzdCBFZHVjLCBT
aGFuZ2hhaSAyMDA0MzMsIFBlb3BsZXMgUiBDaGluYS4gamRkaW5nMUBmdWRhbi5lZHUuY248L2F1
dGgtYWRkcmVzcz48dGl0bGVzPjx0aXRsZT5JbmplY3RhYmxlIGh5ZHJvZ2VscyBhcyB1bmlxdWUg
YmlvbWVkaWNhbCBtYXRlcmlhbHM8L3RpdGxlPjxzZWNvbmRhcnktdGl0bGU+Q2hlbWljYWwgU29j
aWV0eSBSZXZpZXdzPC9zZWNvbmRhcnktdGl0bGU+PHNob3J0LXRpdGxlPkluamVjdGFibGUgaHlk
cm9nZWxzIGFzIHVuaXF1ZSBiaW9tZWRpY2FsIG1hdGVyaWFsczwvc2hvcnQtdGl0bGU+PC90aXRs
ZXM+PHBlcmlvZGljYWw+PGZ1bGwtdGl0bGU+Q2hlbWljYWwgU29jaWV0eSBSZXZpZXdzPC9mdWxs
LXRpdGxlPjwvcGVyaW9kaWNhbD48cGFnZXM+MTQ3My0xNDgxPC9wYWdlcz48dm9sdW1lPjM3PC92
b2x1bWU+PG51bWJlcj44PC9udW1iZXI+PGtleXdvcmRzPjxrZXl3b3JkPmNvcG9seW1lciBhcXVl
b3VzLXNvbHV0aW9uczwva2V5d29yZD48a2V5d29yZD5iaW9kZWdyYWRhYmxlIGJsb2NrLWNvcG9s
eW1lcnM8L2tleXdvcmQ+PGtleXdvcmQ+cGNsIGRpYmxvY2s8L2tleXdvcmQ+PGtleXdvcmQ+Y29w
b2x5bWVyPC9rZXl3b3JkPjxrZXl3b3JkPnBvbHkoZXRoeWxlbmUgZ2x5Y29sKTwva2V5d29yZD48
a2V5d29yZD5tdWx0aWJsb2NrIGNvcG9seW1lcnM8L2tleXdvcmQ+PGtleXdvcmQ+dGhlcm1vc2Vu
c2l0aXZlPC9rZXl3b3JkPjxrZXl3b3JkPmh5ZHJvZ2VsPC9rZXl3b3JkPjxrZXl3b3JkPnRyaWJs
b2NrIGNvcG9seW1lcnM8L2tleXdvcmQ+PGtleXdvcmQ+dGhlcm1vcmV2ZXJzaWJsZSBnZWxhdGlv
bjwva2V5d29yZD48a2V5d29yZD5jb250cm9sbGVkLXJlbGVhc2U8L2tleXdvcmQ+PGtleXdvcmQ+
ZGVsaXZlcnkgc3lzdGVtczwva2V5d29yZD48a2V5d29yZD5DaGVtaXN0cnk8L2tleXdvcmQ+PC9r
ZXl3b3Jkcz48ZGF0ZXM+PHllYXI+MjAwODwveWVhcj48L2RhdGVzPjxpc2JuPjAzMDYtMDAxMjwv
aXNibj48YWNjZXNzaW9uLW51bT5XT1M6MDAwMjU3ODM5MTAwMDAyPC9hY2Nlc3Npb24tbnVtPjx3
b3JrLXR5cGU+UmV2aWV3PC93b3JrLXR5cGU+PHVybHM+PHJlbGF0ZWQtdXJscz48dXJsPiZsdDtH
byB0byBJU0kmZ3Q7Oi8vV09TOjAwMDI1NzgzOTEwMDAwMjwvdXJsPjwvcmVsYXRlZC11cmxzPjwv
dXJscz48ZWxlY3Ryb25pYy1yZXNvdXJjZS1udW0+MTAuMTAzOS9iNzEzMDA5azwvZWxlY3Ryb25p
Yy1yZXNvdXJjZS1udW0+PGxhbmd1YWdlPkVuZ2xpc2g8L2xhbmd1YWdlPjwvcmVjb3JkPjwvQ2l0
ZT48Q2l0ZT48QXV0aG9yPlpoYW5nPC9BdXRob3I+PFllYXI+MjAxMjwvWWVhcj48UmVjTnVtPjM4
OTwvUmVjTnVtPjxyZWNvcmQ+PHJlYy1udW1iZXI+Mzg5PC9yZWMtbnVtYmVyPjxmb3JlaWduLWtl
eXM+PGtleSBhcHA9IkVOIiBkYi1pZD0idGU1ZmEwMjlhNXI5dDllcnBheDVwcDJseGZmd3hwdnJ3
MHR3Ij4zODk8L2tleT48L2ZvcmVpZ24ta2V5cz48cmVmLXR5cGUgbmFtZT0iSm91cm5hbCBBcnRp
Y2xlIj4xNzwvcmVmLXR5cGU+PGNvbnRyaWJ1dG9ycz48YXV0aG9ycz48YXV0aG9yPlpoYW5nLCBI
LiBKLjwvYXV0aG9yPjxhdXRob3I+WGlhLCBILiBTLjwvYXV0aG9yPjxhdXRob3I+WmhhbywgWS48
L2F1dGhvcj48L2F1dGhvcnM+PC9jb250cmlidXRvcnM+PGF1dGgtYWRkcmVzcz5bWGlhLCBIZXNo
ZW5nXSBTaWNodWFuIFVuaXYsIFBvbHltZXIgUmVzIEluc3QsIFN0YXRlIEtleSBMYWIgUG9seW1l
ciBNYXQgRW5nbiwgQ2hlbmdkdSA2MTAwNjUsIFBlb3BsZXMgUiBDaGluYS4gW1poYW5nLCBIb25n
amkgWmhhbywgWXVlXSBVbml2IFNoZXJicm9va2UsIERlcHQgQ2hpbSwgU2hlcmJyb29rZSwgUFEg
SjFLIDJSMSwgQ2FuYWRhLiBYaWEsIEhTIChyZXByaW50IGF1dGhvciksIFNpY2h1YW4gVW5pdiwg
UG9seW1lciBSZXMgSW5zdCwgU3RhdGUgS2V5IExhYiBQb2x5bWVyIE1hdCBFbmduLCBDaGVuZ2R1
IDYxMDA2NSwgUGVvcGxlcyBSIENoaW5hLiB4aWFoc0BzY3UuZWR1LmNuIHl1ZS56aGFvQHVzaGVy
YnJvb2tlLmNhPC9hdXRoLWFkZHJlc3M+PHRpdGxlcz48dGl0bGU+UG9seSh2aW55bCBhbGNvaG9s
KSBIeWRyb2dlbCBDYW4gQXV0b25vbW91c2x5IFNlbGYtSGVhbDwvdGl0bGU+PHNlY29uZGFyeS10
aXRsZT5BY3MgTWFjcm8gTGV0dGVyczwvc2Vjb25kYXJ5LXRpdGxlPjxzaG9ydC10aXRsZT5Qb2x5
KHZpbnlsIGFsY29ob2wpIEh5ZHJvZ2VsIENhbiBBdXRvbm9tb3VzbHkgU2VsZi1IZWFsPC9zaG9y
dC10aXRsZT48L3RpdGxlcz48cGVyaW9kaWNhbD48ZnVsbC10aXRsZT5BY3MgTWFjcm8gTGV0dGVy
czwvZnVsbC10aXRsZT48L3BlcmlvZGljYWw+PHBhZ2VzPjEyMzMtMTIzNjwvcGFnZXM+PHZvbHVt
ZT4xPC92b2x1bWU+PG51bWJlcj4xMTwvbnVtYmVyPjxrZXl3b3Jkcz48a2V5d29yZD5uZXR3b3Jr
czwva2V5d29yZD48a2V5d29yZD5tb3JwaG9sb2d5PC9rZXl3b3JkPjxrZXl3b3JkPm1lY2hhbmlz
bTwva2V5d29yZD48a2V5d29yZD5wb2x5bWVyczwva2V5d29yZD48a2V5d29yZD5Qb2x5bWVyIFNj
aWVuY2U8L2tleXdvcmQ+PC9rZXl3b3Jkcz48ZGF0ZXM+PHllYXI+MjAxMjwveWVhcj48cHViLWRh
dGVzPjxkYXRlPk5vdjwvZGF0ZT48L3B1Yi1kYXRlcz48L2RhdGVzPjxpc2JuPjIxNjEtMTY1Mzwv
aXNibj48YWNjZXNzaW9uLW51bT5XT1M6MDAwMzExNTIyMjAwMDAyPC9hY2Nlc3Npb24tbnVtPjx3
b3JrLXR5cGU+QXJ0aWNsZTwvd29yay10eXBlPjx1cmxzPjxyZWxhdGVkLXVybHM+PHVybD4mbHQ7
R28gdG8gSVNJJmd0OzovL1dPUzowMDAzMTE1MjIyMDAwMDI8L3VybD48L3JlbGF0ZWQtdXJscz48
L3VybHM+PGVsZWN0cm9uaWMtcmVzb3VyY2UtbnVtPjEwLjEwMjEvbXozMDA0NTFyPC9lbGVjdHJv
bmljLXJlc291cmNlLW51bT48bGFuZ3VhZ2U+RW5nbGlzaDwvbGFuZ3VhZ2U+PC9yZWNvcmQ+PC9D
aXRlPjwvRW5kTm90ZT4A
</w:fldData>
        </w:fldChar>
      </w:r>
      <w:r w:rsidR="00AC1501">
        <w:rPr>
          <w:rFonts w:ascii="Times" w:eastAsiaTheme="minorEastAsia" w:hAnsi="Times"/>
          <w:sz w:val="24"/>
        </w:rPr>
        <w:instrText xml:space="preserve"> ADDIN EN.CITE </w:instrText>
      </w:r>
      <w:r w:rsidR="00AC1501">
        <w:rPr>
          <w:rFonts w:ascii="Times" w:eastAsiaTheme="minorEastAsia" w:hAnsi="Times"/>
          <w:sz w:val="24"/>
        </w:rPr>
        <w:fldChar w:fldCharType="begin">
          <w:fldData xml:space="preserve">PEVuZE5vdGU+PENpdGU+PEF1dGhvcj5ZdTwvQXV0aG9yPjxZZWFyPjIwMDg8L1llYXI+PFJlY051
bT4zODg8L1JlY051bT48RGlzcGxheVRleHQ+KFl1ICZhbXA7IERpbmcsIDIwMDg7IFpoYW5nIGV0
IGFsLiwgMjAxMik8L0Rpc3BsYXlUZXh0PjxyZWNvcmQ+PHJlYy1udW1iZXI+Mzg4PC9yZWMtbnVt
YmVyPjxmb3JlaWduLWtleXM+PGtleSBhcHA9IkVOIiBkYi1pZD0idGU1ZmEwMjlhNXI5dDllcnBh
eDVwcDJseGZmd3hwdnJ3MHR3Ij4zODg8L2tleT48L2ZvcmVpZ24ta2V5cz48cmVmLXR5cGUgbmFt
ZT0iSm91cm5hbCBBcnRpY2xlIj4xNzwvcmVmLXR5cGU+PGNvbnRyaWJ1dG9ycz48YXV0aG9ycz48
YXV0aG9yPll1LCBMLjwvYXV0aG9yPjxhdXRob3I+RGluZywgSi4gRC48L2F1dGhvcj48L2F1dGhv
cnM+PC9jb250cmlidXRvcnM+PGF1dGgtYWRkcmVzcz5bWXUsIExpbiBEaW5nLCBKaWFuZG9uZ10g
RnVkYW4gVW5pdiwgRGVwdCBNYWNyb21vbCBTY2ksIEFkdiBNYXQgTGFiLCBLZXkgTGFiIE1vbCBF
bmduIFBvbHltZXJzLE1pbmlzdCBFZHVjLCBTaGFuZ2hhaSAyMDA0MzMsIFBlb3BsZXMgUiBDaGlu
YS4gRGluZywgSkQgKHJlcHJpbnQgYXV0aG9yKSwgRnVkYW4gVW5pdiwgRGVwdCBNYWNyb21vbCBT
Y2ksIEFkdiBNYXQgTGFiLCBLZXkgTGFiIE1vbCBFbmduIFBvbHltZXJzLE1pbmlzdCBFZHVjLCBT
aGFuZ2hhaSAyMDA0MzMsIFBlb3BsZXMgUiBDaGluYS4gamRkaW5nMUBmdWRhbi5lZHUuY248L2F1
dGgtYWRkcmVzcz48dGl0bGVzPjx0aXRsZT5JbmplY3RhYmxlIGh5ZHJvZ2VscyBhcyB1bmlxdWUg
YmlvbWVkaWNhbCBtYXRlcmlhbHM8L3RpdGxlPjxzZWNvbmRhcnktdGl0bGU+Q2hlbWljYWwgU29j
aWV0eSBSZXZpZXdzPC9zZWNvbmRhcnktdGl0bGU+PHNob3J0LXRpdGxlPkluamVjdGFibGUgaHlk
cm9nZWxzIGFzIHVuaXF1ZSBiaW9tZWRpY2FsIG1hdGVyaWFsczwvc2hvcnQtdGl0bGU+PC90aXRs
ZXM+PHBlcmlvZGljYWw+PGZ1bGwtdGl0bGU+Q2hlbWljYWwgU29jaWV0eSBSZXZpZXdzPC9mdWxs
LXRpdGxlPjwvcGVyaW9kaWNhbD48cGFnZXM+MTQ3My0xNDgxPC9wYWdlcz48dm9sdW1lPjM3PC92
b2x1bWU+PG51bWJlcj44PC9udW1iZXI+PGtleXdvcmRzPjxrZXl3b3JkPmNvcG9seW1lciBhcXVl
b3VzLXNvbHV0aW9uczwva2V5d29yZD48a2V5d29yZD5iaW9kZWdyYWRhYmxlIGJsb2NrLWNvcG9s
eW1lcnM8L2tleXdvcmQ+PGtleXdvcmQ+cGNsIGRpYmxvY2s8L2tleXdvcmQ+PGtleXdvcmQ+Y29w
b2x5bWVyPC9rZXl3b3JkPjxrZXl3b3JkPnBvbHkoZXRoeWxlbmUgZ2x5Y29sKTwva2V5d29yZD48
a2V5d29yZD5tdWx0aWJsb2NrIGNvcG9seW1lcnM8L2tleXdvcmQ+PGtleXdvcmQ+dGhlcm1vc2Vu
c2l0aXZlPC9rZXl3b3JkPjxrZXl3b3JkPmh5ZHJvZ2VsPC9rZXl3b3JkPjxrZXl3b3JkPnRyaWJs
b2NrIGNvcG9seW1lcnM8L2tleXdvcmQ+PGtleXdvcmQ+dGhlcm1vcmV2ZXJzaWJsZSBnZWxhdGlv
bjwva2V5d29yZD48a2V5d29yZD5jb250cm9sbGVkLXJlbGVhc2U8L2tleXdvcmQ+PGtleXdvcmQ+
ZGVsaXZlcnkgc3lzdGVtczwva2V5d29yZD48a2V5d29yZD5DaGVtaXN0cnk8L2tleXdvcmQ+PC9r
ZXl3b3Jkcz48ZGF0ZXM+PHllYXI+MjAwODwveWVhcj48L2RhdGVzPjxpc2JuPjAzMDYtMDAxMjwv
aXNibj48YWNjZXNzaW9uLW51bT5XT1M6MDAwMjU3ODM5MTAwMDAyPC9hY2Nlc3Npb24tbnVtPjx3
b3JrLXR5cGU+UmV2aWV3PC93b3JrLXR5cGU+PHVybHM+PHJlbGF0ZWQtdXJscz48dXJsPiZsdDtH
byB0byBJU0kmZ3Q7Oi8vV09TOjAwMDI1NzgzOTEwMDAwMjwvdXJsPjwvcmVsYXRlZC11cmxzPjwv
dXJscz48ZWxlY3Ryb25pYy1yZXNvdXJjZS1udW0+MTAuMTAzOS9iNzEzMDA5azwvZWxlY3Ryb25p
Yy1yZXNvdXJjZS1udW0+PGxhbmd1YWdlPkVuZ2xpc2g8L2xhbmd1YWdlPjwvcmVjb3JkPjwvQ2l0
ZT48Q2l0ZT48QXV0aG9yPlpoYW5nPC9BdXRob3I+PFllYXI+MjAxMjwvWWVhcj48UmVjTnVtPjM4
OTwvUmVjTnVtPjxyZWNvcmQ+PHJlYy1udW1iZXI+Mzg5PC9yZWMtbnVtYmVyPjxmb3JlaWduLWtl
eXM+PGtleSBhcHA9IkVOIiBkYi1pZD0idGU1ZmEwMjlhNXI5dDllcnBheDVwcDJseGZmd3hwdnJ3
MHR3Ij4zODk8L2tleT48L2ZvcmVpZ24ta2V5cz48cmVmLXR5cGUgbmFtZT0iSm91cm5hbCBBcnRp
Y2xlIj4xNzwvcmVmLXR5cGU+PGNvbnRyaWJ1dG9ycz48YXV0aG9ycz48YXV0aG9yPlpoYW5nLCBI
LiBKLjwvYXV0aG9yPjxhdXRob3I+WGlhLCBILiBTLjwvYXV0aG9yPjxhdXRob3I+WmhhbywgWS48
L2F1dGhvcj48L2F1dGhvcnM+PC9jb250cmlidXRvcnM+PGF1dGgtYWRkcmVzcz5bWGlhLCBIZXNo
ZW5nXSBTaWNodWFuIFVuaXYsIFBvbHltZXIgUmVzIEluc3QsIFN0YXRlIEtleSBMYWIgUG9seW1l
ciBNYXQgRW5nbiwgQ2hlbmdkdSA2MTAwNjUsIFBlb3BsZXMgUiBDaGluYS4gW1poYW5nLCBIb25n
amkgWmhhbywgWXVlXSBVbml2IFNoZXJicm9va2UsIERlcHQgQ2hpbSwgU2hlcmJyb29rZSwgUFEg
SjFLIDJSMSwgQ2FuYWRhLiBYaWEsIEhTIChyZXByaW50IGF1dGhvciksIFNpY2h1YW4gVW5pdiwg
UG9seW1lciBSZXMgSW5zdCwgU3RhdGUgS2V5IExhYiBQb2x5bWVyIE1hdCBFbmduLCBDaGVuZ2R1
IDYxMDA2NSwgUGVvcGxlcyBSIENoaW5hLiB4aWFoc0BzY3UuZWR1LmNuIHl1ZS56aGFvQHVzaGVy
YnJvb2tlLmNhPC9hdXRoLWFkZHJlc3M+PHRpdGxlcz48dGl0bGU+UG9seSh2aW55bCBhbGNvaG9s
KSBIeWRyb2dlbCBDYW4gQXV0b25vbW91c2x5IFNlbGYtSGVhbDwvdGl0bGU+PHNlY29uZGFyeS10
aXRsZT5BY3MgTWFjcm8gTGV0dGVyczwvc2Vjb25kYXJ5LXRpdGxlPjxzaG9ydC10aXRsZT5Qb2x5
KHZpbnlsIGFsY29ob2wpIEh5ZHJvZ2VsIENhbiBBdXRvbm9tb3VzbHkgU2VsZi1IZWFsPC9zaG9y
dC10aXRsZT48L3RpdGxlcz48cGVyaW9kaWNhbD48ZnVsbC10aXRsZT5BY3MgTWFjcm8gTGV0dGVy
czwvZnVsbC10aXRsZT48L3BlcmlvZGljYWw+PHBhZ2VzPjEyMzMtMTIzNjwvcGFnZXM+PHZvbHVt
ZT4xPC92b2x1bWU+PG51bWJlcj4xMTwvbnVtYmVyPjxrZXl3b3Jkcz48a2V5d29yZD5uZXR3b3Jr
czwva2V5d29yZD48a2V5d29yZD5tb3JwaG9sb2d5PC9rZXl3b3JkPjxrZXl3b3JkPm1lY2hhbmlz
bTwva2V5d29yZD48a2V5d29yZD5wb2x5bWVyczwva2V5d29yZD48a2V5d29yZD5Qb2x5bWVyIFNj
aWVuY2U8L2tleXdvcmQ+PC9rZXl3b3Jkcz48ZGF0ZXM+PHllYXI+MjAxMjwveWVhcj48cHViLWRh
dGVzPjxkYXRlPk5vdjwvZGF0ZT48L3B1Yi1kYXRlcz48L2RhdGVzPjxpc2JuPjIxNjEtMTY1Mzwv
aXNibj48YWNjZXNzaW9uLW51bT5XT1M6MDAwMzExNTIyMjAwMDAyPC9hY2Nlc3Npb24tbnVtPjx3
b3JrLXR5cGU+QXJ0aWNsZTwvd29yay10eXBlPjx1cmxzPjxyZWxhdGVkLXVybHM+PHVybD4mbHQ7
R28gdG8gSVNJJmd0OzovL1dPUzowMDAzMTE1MjIyMDAwMDI8L3VybD48L3JlbGF0ZWQtdXJscz48
L3VybHM+PGVsZWN0cm9uaWMtcmVzb3VyY2UtbnVtPjEwLjEwMjEvbXozMDA0NTFyPC9lbGVjdHJv
bmljLXJlc291cmNlLW51bT48bGFuZ3VhZ2U+RW5nbGlzaDwvbGFuZ3VhZ2U+PC9yZWNvcmQ+PC9D
aXRlPjwvRW5kTm90ZT4A
</w:fldData>
        </w:fldChar>
      </w:r>
      <w:r w:rsidR="00AC1501">
        <w:rPr>
          <w:rFonts w:ascii="Times" w:eastAsiaTheme="minorEastAsia" w:hAnsi="Times"/>
          <w:sz w:val="24"/>
        </w:rPr>
        <w:instrText xml:space="preserve"> ADDIN EN.CITE.DATA </w:instrText>
      </w:r>
      <w:r w:rsidR="00AC1501">
        <w:rPr>
          <w:rFonts w:ascii="Times" w:eastAsiaTheme="minorEastAsia" w:hAnsi="Times"/>
          <w:sz w:val="24"/>
        </w:rPr>
      </w:r>
      <w:r w:rsidR="00AC1501">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sidR="00AC1501">
        <w:rPr>
          <w:rFonts w:ascii="Times" w:eastAsiaTheme="minorEastAsia" w:hAnsi="Times"/>
          <w:noProof/>
          <w:sz w:val="24"/>
        </w:rPr>
        <w:t>(</w:t>
      </w:r>
      <w:hyperlink w:anchor="_ENREF_266" w:tooltip="Yu, 2008 #376" w:history="1">
        <w:r w:rsidR="00DE1C74">
          <w:rPr>
            <w:rFonts w:ascii="Times" w:eastAsiaTheme="minorEastAsia" w:hAnsi="Times"/>
            <w:noProof/>
            <w:sz w:val="24"/>
          </w:rPr>
          <w:t>Yu &amp; Ding, 2008</w:t>
        </w:r>
      </w:hyperlink>
      <w:r w:rsidR="00AC1501">
        <w:rPr>
          <w:rFonts w:ascii="Times" w:eastAsiaTheme="minorEastAsia" w:hAnsi="Times"/>
          <w:noProof/>
          <w:sz w:val="24"/>
        </w:rPr>
        <w:t xml:space="preserve">; </w:t>
      </w:r>
      <w:hyperlink w:anchor="_ENREF_270" w:tooltip="Zhang, 2012 #389" w:history="1">
        <w:r w:rsidR="00DE1C74">
          <w:rPr>
            <w:rFonts w:ascii="Times" w:eastAsiaTheme="minorEastAsia" w:hAnsi="Times"/>
            <w:noProof/>
            <w:sz w:val="24"/>
          </w:rPr>
          <w:t>Zhang et al., 2012</w:t>
        </w:r>
      </w:hyperlink>
      <w:r w:rsidR="00AC1501">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By comparing the relative intensity of </w:t>
      </w:r>
      <w:r w:rsidRPr="009B525C">
        <w:rPr>
          <w:rFonts w:ascii="Times" w:eastAsiaTheme="minorEastAsia" w:hAnsi="Times" w:hint="eastAsia"/>
          <w:sz w:val="24"/>
        </w:rPr>
        <w:t xml:space="preserve">CH and </w:t>
      </w:r>
      <w:r w:rsidRPr="009B525C">
        <w:rPr>
          <w:rFonts w:ascii="Times" w:eastAsiaTheme="minorEastAsia" w:hAnsi="Times"/>
          <w:sz w:val="24"/>
        </w:rPr>
        <w:t>CH</w:t>
      </w:r>
      <w:r w:rsidRPr="009B525C">
        <w:rPr>
          <w:rFonts w:ascii="Times" w:eastAsiaTheme="minorEastAsia" w:hAnsi="Times"/>
          <w:sz w:val="24"/>
          <w:vertAlign w:val="subscript"/>
        </w:rPr>
        <w:t>2</w:t>
      </w:r>
      <w:r w:rsidRPr="009B525C">
        <w:rPr>
          <w:rFonts w:ascii="Times" w:eastAsiaTheme="minorEastAsia" w:hAnsi="Times"/>
          <w:sz w:val="24"/>
        </w:rPr>
        <w:t xml:space="preserve"> to CH</w:t>
      </w:r>
      <w:r w:rsidRPr="009B525C">
        <w:rPr>
          <w:rFonts w:ascii="Times" w:eastAsiaTheme="minorEastAsia" w:hAnsi="Times"/>
          <w:sz w:val="24"/>
          <w:vertAlign w:val="subscript"/>
        </w:rPr>
        <w:t>3</w:t>
      </w:r>
      <w:r w:rsidRPr="009B525C">
        <w:rPr>
          <w:rFonts w:ascii="Times" w:eastAsiaTheme="minorEastAsia" w:hAnsi="Times"/>
          <w:sz w:val="24"/>
        </w:rPr>
        <w:t xml:space="preserve">, it was found that the relative intensity values for PM 5 and PM 5 CHI </w:t>
      </w:r>
      <w:r w:rsidRPr="009B525C">
        <w:rPr>
          <w:rFonts w:ascii="Times" w:eastAsiaTheme="minorEastAsia" w:hAnsi="Times" w:hint="eastAsia"/>
          <w:sz w:val="24"/>
        </w:rPr>
        <w:t>were</w:t>
      </w:r>
      <w:r w:rsidRPr="009B525C">
        <w:rPr>
          <w:rFonts w:ascii="Times" w:eastAsiaTheme="minorEastAsia" w:hAnsi="Times"/>
          <w:sz w:val="24"/>
        </w:rPr>
        <w:t xml:space="preserve"> lower than that of PM 5 </w:t>
      </w:r>
      <w:proofErr w:type="spellStart"/>
      <w:r w:rsidRPr="009B525C">
        <w:rPr>
          <w:rFonts w:ascii="Times" w:eastAsiaTheme="minorEastAsia" w:hAnsi="Times"/>
          <w:sz w:val="24"/>
        </w:rPr>
        <w:t>cata</w:t>
      </w:r>
      <w:proofErr w:type="spellEnd"/>
      <w:r w:rsidRPr="009B525C">
        <w:rPr>
          <w:rFonts w:ascii="Times" w:eastAsiaTheme="minorEastAsia" w:hAnsi="Times"/>
          <w:sz w:val="24"/>
        </w:rPr>
        <w:t xml:space="preserve">. </w:t>
      </w:r>
      <w:r w:rsidRPr="009B525C">
        <w:rPr>
          <w:rFonts w:ascii="Times" w:eastAsiaTheme="minorEastAsia" w:hAnsi="Times" w:hint="eastAsia"/>
          <w:sz w:val="24"/>
        </w:rPr>
        <w:t>Considering that CH</w:t>
      </w:r>
      <w:r w:rsidRPr="009B525C">
        <w:rPr>
          <w:rFonts w:ascii="Times" w:eastAsiaTheme="minorEastAsia" w:hAnsi="Times" w:hint="eastAsia"/>
          <w:sz w:val="24"/>
          <w:vertAlign w:val="subscript"/>
        </w:rPr>
        <w:t>2</w:t>
      </w:r>
      <w:r w:rsidRPr="009B525C">
        <w:rPr>
          <w:rFonts w:ascii="Times" w:eastAsiaTheme="minorEastAsia" w:hAnsi="Times" w:hint="eastAsia"/>
          <w:sz w:val="24"/>
        </w:rPr>
        <w:t xml:space="preserve"> was stable during polymerization</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HbGVhc29uPC9BdXRob3I+PFllYXI+MTk1OTwvWWVhcj48
UmVjTnVtPjEyOTwvUmVjTnVtPjxEaXNwbGF5VGV4dD4oRmFub29kLCAxOTk4OyBHbGVhc29uLCBN
aWxsZXIsICZhbXA7IFNoZWF0cywgMTk1OSk8L0Rpc3BsYXlUZXh0PjxyZWNvcmQ+PHJlYy1udW1i
ZXI+MTI5PC9yZWMtbnVtYmVyPjxmb3JlaWduLWtleXM+PGtleSBhcHA9IkVOIiBkYi1pZD0idGU1
ZmEwMjlhNXI5dDllcnBheDVwcDJseGZmd3hwdnJ3MHR3IiB0aW1lc3RhbXA9IjE0NjI4ODg4NzQi
PjEyOTwva2V5PjwvZm9yZWlnbi1rZXlzPjxyZWYtdHlwZSBuYW1lPSJKb3VybmFsIEFydGljbGUi
PjE3PC9yZWYtdHlwZT48Y29udHJpYnV0b3JzPjxhdXRob3JzPjxhdXRob3I+R2xlYXNvbiwgRS4g
SC48L2F1dGhvcj48YXV0aG9yPk1pbGxlciwgTS4gTC48L2F1dGhvcj48YXV0aG9yPlNoZWF0cywg
Ry4gRi48L2F1dGhvcj48L2F1dGhvcnM+PC9jb250cmlidXRvcnM+PHRpdGxlcz48dGl0bGU+QSBS
YWRpb3RyYWNlciBTdHVkeSBvZiBCcmFuY2ggRm9ybWF0aW9uIGluIFBvbHlhY3J5bGFtaWRlPC90
aXRsZT48c2Vjb25kYXJ5LXRpdGxlPkpvdXJuYWwgb2YgUG9seW1lciBTY2llbmNlIFBhcnQgQTog
UG9seW1lciBDaGVtaXN0cnk8L3NlY29uZGFyeS10aXRsZT48YWx0LXRpdGxlPkogUG9seW0gU2Np
JiN4RDtKIFBvbHltIFNjaTwvYWx0LXRpdGxlPjwvdGl0bGVzPjxwZXJpb2RpY2FsPjxmdWxsLXRp
dGxlPkpvdXJuYWwgb2YgUG9seW1lciBTY2llbmNlIFBhcnQgQTogUG9seW1lciBDaGVtaXN0cnk8
L2Z1bGwtdGl0bGU+PGFiYnItMT5KLiBQb2x5bS4gU2NpLiwgUGFydCBBOiBQb2x5bS4gQ2hlbS48
L2FiYnItMT48YWJici0yPkogUG9seW0gU2NpLCBQYXJ0IEE6IFBvbHltIENoZW08L2FiYnItMj48
L3BlcmlvZGljYWw+PHBhZ2VzPjEzMy0xMzk8L3BhZ2VzPjx2b2x1bWU+Mzg8L3ZvbHVtZT48bnVt
YmVyPjEzMzwvbnVtYmVyPjxkYXRlcz48eWVhcj4xOTU5PC95ZWFyPjwvZGF0ZXM+PGFjY2Vzc2lv
bi1udW0+V09TOkExOTU5V0s0MTQwMDAxMjwvYWNjZXNzaW9uLW51bT48dXJscz48cmVsYXRlZC11
cmxzPjx1cmw+Jmx0O0dvIHRvIElTSSZndDs6Ly9XT1M6QTE5NTlXSzQxNDAwMDEyPC91cmw+PC9y
ZWxhdGVkLXVybHM+PC91cmxzPjxsYW5ndWFnZT5FbmdsaXNoPC9sYW5ndWFnZT48L3JlY29yZD48
L0NpdGU+PENpdGU+PEF1dGhvcj5GYW5vb2Q8L0F1dGhvcj48WWVhcj4xOTk4PC9ZZWFyPjxSZWNO
dW0+MTI4PC9SZWNOdW0+PHJlY29yZD48cmVjLW51bWJlcj4xMjg8L3JlYy1udW1iZXI+PGZvcmVp
Z24ta2V5cz48a2V5IGFwcD0iRU4iIGRiLWlkPSJ0ZTVmYTAyOWE1cjl0OWVycGF4NXBwMmx4ZmZ3
eHB2cncwdHciIHRpbWVzdGFtcD0iMTQ2Mjg4ODE1NCI+MTI4PC9rZXk+PC9mb3JlaWduLWtleXM+
PHJlZi10eXBlIG5hbWU9IkpvdXJuYWwgQXJ0aWNsZSI+MTc8L3JlZi10eXBlPjxjb250cmlidXRv
cnM+PGF1dGhvcnM+PGF1dGhvcj5GYW5vb2QsIE0uIEguIFIuPC9hdXRob3I+PC9hdXRob3JzPjwv
Y29udHJpYnV0b3JzPjxhdXRoLWFkZHJlc3M+VW5pdiBUZWhyYW4sIEZhYyBTY2ksIERlcHQgQ2hl
bSwgVGVocmFuLCBJcmFuPC9hdXRoLWFkZHJlc3M+PHRpdGxlcz48dGl0bGU+QnJhbmNoaW5nIGlu
IHJhZGljYWwgcG9seW1lcml6YXRpb24gb2YgYWNyeWxhbWlkZTwvdGl0bGU+PHNlY29uZGFyeS10
aXRsZT5JcmFuaWFuIFBvbHltZXIgSm91cm5hbDwvc2Vjb25kYXJ5LXRpdGxlPjxhbHQtdGl0bGU+
SXJhbiBQb2x5bSBKJiN4RDtJcmFuIFBvbHltIEo8L2FsdC10aXRsZT48L3RpdGxlcz48cGVyaW9k
aWNhbD48ZnVsbC10aXRsZT5JcmFuaWFuIFBvbHltZXIgSm91cm5hbDwvZnVsbC10aXRsZT48YWJi
ci0xPklyYW4uIFBvbHltLiBKLjwvYWJici0xPjwvcGVyaW9kaWNhbD48cGFnZXM+NTktNjU8L3Bh
Z2VzPjx2b2x1bWU+Nzwvdm9sdW1lPjxudW1iZXI+MTwvbnVtYmVyPjxrZXl3b3Jkcz48a2V5d29y
ZD5hY3J5bGFtaWRlPC9rZXl3b3JkPjxrZXl3b3JkPmZyZWUtcmFkaWNhbCBwb2x5bWVyaXphdGlv
bjwva2V5d29yZD48a2V5d29yZD5icmFuY2hpbmc8L2tleXdvcmQ+PGtleXdvcmQ+dmlzY29tZXRy
eTwva2V5d29yZD48a2V5d29yZD5oaWdoIG1vbGVjdWxhciB3ZWlnaHQ8L2tleXdvcmQ+PGtleXdv
cmQ+YXF1ZW91cy1zb2x1dGlvbiBwb2x5bWVyaXphdGlvbjwva2V5d29yZD48a2V5d29yZD5oaWdo
IGNvbnZlcnNpb248L2tleXdvcmQ+PGtleXdvcmQ+cG9seWFjcnlsYW1pZGU8L2tleXdvcmQ+PC9r
ZXl3b3Jkcz48ZGF0ZXM+PHllYXI+MTk5ODwveWVhcj48cHViLWRhdGVzPjxkYXRlPkphbjwvZGF0
ZT48L3B1Yi1kYXRlcz48L2RhdGVzPjxpc2JuPjEwMjYtMTI2NTwvaXNibj48YWNjZXNzaW9uLW51
bT5XT1M6MDAwMDc0MzQzNTAwMDA4PC9hY2Nlc3Npb24tbnVtPjx1cmxzPjxyZWxhdGVkLXVybHM+
PHVybD4mbHQ7R28gdG8gSVNJJmd0OzovL1dPUzowMDAwNzQzNDM1MDAwMDg8L3VybD48L3JlbGF0
ZWQtdXJscz48L3VybHM+PGxhbmd1YWdlPkVuZ2xpc2g8L2xhbmd1YWdlPjwvcmVjb3JkPjwvQ2l0
ZT48L0VuZE5v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bGVhc29uPC9BdXRob3I+PFllYXI+MTk1OTwvWWVhcj48
UmVjTnVtPjEyOTwvUmVjTnVtPjxEaXNwbGF5VGV4dD4oRmFub29kLCAxOTk4OyBHbGVhc29uLCBN
aWxsZXIsICZhbXA7IFNoZWF0cywgMTk1OSk8L0Rpc3BsYXlUZXh0PjxyZWNvcmQ+PHJlYy1udW1i
ZXI+MTI5PC9yZWMtbnVtYmVyPjxmb3JlaWduLWtleXM+PGtleSBhcHA9IkVOIiBkYi1pZD0idGU1
ZmEwMjlhNXI5dDllcnBheDVwcDJseGZmd3hwdnJ3MHR3IiB0aW1lc3RhbXA9IjE0NjI4ODg4NzQi
PjEyOTwva2V5PjwvZm9yZWlnbi1rZXlzPjxyZWYtdHlwZSBuYW1lPSJKb3VybmFsIEFydGljbGUi
PjE3PC9yZWYtdHlwZT48Y29udHJpYnV0b3JzPjxhdXRob3JzPjxhdXRob3I+R2xlYXNvbiwgRS4g
SC48L2F1dGhvcj48YXV0aG9yPk1pbGxlciwgTS4gTC48L2F1dGhvcj48YXV0aG9yPlNoZWF0cywg
Ry4gRi48L2F1dGhvcj48L2F1dGhvcnM+PC9jb250cmlidXRvcnM+PHRpdGxlcz48dGl0bGU+QSBS
YWRpb3RyYWNlciBTdHVkeSBvZiBCcmFuY2ggRm9ybWF0aW9uIGluIFBvbHlhY3J5bGFtaWRlPC90
aXRsZT48c2Vjb25kYXJ5LXRpdGxlPkpvdXJuYWwgb2YgUG9seW1lciBTY2llbmNlIFBhcnQgQTog
UG9seW1lciBDaGVtaXN0cnk8L3NlY29uZGFyeS10aXRsZT48YWx0LXRpdGxlPkogUG9seW0gU2Np
JiN4RDtKIFBvbHltIFNjaTwvYWx0LXRpdGxlPjwvdGl0bGVzPjxwZXJpb2RpY2FsPjxmdWxsLXRp
dGxlPkpvdXJuYWwgb2YgUG9seW1lciBTY2llbmNlIFBhcnQgQTogUG9seW1lciBDaGVtaXN0cnk8
L2Z1bGwtdGl0bGU+PGFiYnItMT5KLiBQb2x5bS4gU2NpLiwgUGFydCBBOiBQb2x5bS4gQ2hlbS48
L2FiYnItMT48YWJici0yPkogUG9seW0gU2NpLCBQYXJ0IEE6IFBvbHltIENoZW08L2FiYnItMj48
L3BlcmlvZGljYWw+PHBhZ2VzPjEzMy0xMzk8L3BhZ2VzPjx2b2x1bWU+Mzg8L3ZvbHVtZT48bnVt
YmVyPjEzMzwvbnVtYmVyPjxkYXRlcz48eWVhcj4xOTU5PC95ZWFyPjwvZGF0ZXM+PGFjY2Vzc2lv
bi1udW0+V09TOkExOTU5V0s0MTQwMDAxMjwvYWNjZXNzaW9uLW51bT48dXJscz48cmVsYXRlZC11
cmxzPjx1cmw+Jmx0O0dvIHRvIElTSSZndDs6Ly9XT1M6QTE5NTlXSzQxNDAwMDEyPC91cmw+PC9y
ZWxhdGVkLXVybHM+PC91cmxzPjxsYW5ndWFnZT5FbmdsaXNoPC9sYW5ndWFnZT48L3JlY29yZD48
L0NpdGU+PENpdGU+PEF1dGhvcj5GYW5vb2Q8L0F1dGhvcj48WWVhcj4xOTk4PC9ZZWFyPjxSZWNO
dW0+MTI4PC9SZWNOdW0+PHJlY29yZD48cmVjLW51bWJlcj4xMjg8L3JlYy1udW1iZXI+PGZvcmVp
Z24ta2V5cz48a2V5IGFwcD0iRU4iIGRiLWlkPSJ0ZTVmYTAyOWE1cjl0OWVycGF4NXBwMmx4ZmZ3
eHB2cncwdHciIHRpbWVzdGFtcD0iMTQ2Mjg4ODE1NCI+MTI4PC9rZXk+PC9mb3JlaWduLWtleXM+
PHJlZi10eXBlIG5hbWU9IkpvdXJuYWwgQXJ0aWNsZSI+MTc8L3JlZi10eXBlPjxjb250cmlidXRv
cnM+PGF1dGhvcnM+PGF1dGhvcj5GYW5vb2QsIE0uIEguIFIuPC9hdXRob3I+PC9hdXRob3JzPjwv
Y29udHJpYnV0b3JzPjxhdXRoLWFkZHJlc3M+VW5pdiBUZWhyYW4sIEZhYyBTY2ksIERlcHQgQ2hl
bSwgVGVocmFuLCBJcmFuPC9hdXRoLWFkZHJlc3M+PHRpdGxlcz48dGl0bGU+QnJhbmNoaW5nIGlu
IHJhZGljYWwgcG9seW1lcml6YXRpb24gb2YgYWNyeWxhbWlkZTwvdGl0bGU+PHNlY29uZGFyeS10
aXRsZT5JcmFuaWFuIFBvbHltZXIgSm91cm5hbDwvc2Vjb25kYXJ5LXRpdGxlPjxhbHQtdGl0bGU+
SXJhbiBQb2x5bSBKJiN4RDtJcmFuIFBvbHltIEo8L2FsdC10aXRsZT48L3RpdGxlcz48cGVyaW9k
aWNhbD48ZnVsbC10aXRsZT5JcmFuaWFuIFBvbHltZXIgSm91cm5hbDwvZnVsbC10aXRsZT48YWJi
ci0xPklyYW4uIFBvbHltLiBKLjwvYWJici0xPjwvcGVyaW9kaWNhbD48cGFnZXM+NTktNjU8L3Bh
Z2VzPjx2b2x1bWU+Nzwvdm9sdW1lPjxudW1iZXI+MTwvbnVtYmVyPjxrZXl3b3Jkcz48a2V5d29y
ZD5hY3J5bGFtaWRlPC9rZXl3b3JkPjxrZXl3b3JkPmZyZWUtcmFkaWNhbCBwb2x5bWVyaXphdGlv
bjwva2V5d29yZD48a2V5d29yZD5icmFuY2hpbmc8L2tleXdvcmQ+PGtleXdvcmQ+dmlzY29tZXRy
eTwva2V5d29yZD48a2V5d29yZD5oaWdoIG1vbGVjdWxhciB3ZWlnaHQ8L2tleXdvcmQ+PGtleXdv
cmQ+YXF1ZW91cy1zb2x1dGlvbiBwb2x5bWVyaXphdGlvbjwva2V5d29yZD48a2V5d29yZD5oaWdo
IGNvbnZlcnNpb248L2tleXdvcmQ+PGtleXdvcmQ+cG9seWFjcnlsYW1pZGU8L2tleXdvcmQ+PC9r
ZXl3b3Jkcz48ZGF0ZXM+PHllYXI+MTk5ODwveWVhcj48cHViLWRhdGVzPjxkYXRlPkphbjwvZGF0
ZT48L3B1Yi1kYXRlcz48L2RhdGVzPjxpc2JuPjEwMjYtMTI2NTwvaXNibj48YWNjZXNzaW9uLW51
bT5XT1M6MDAwMDc0MzQzNTAwMDA4PC9hY2Nlc3Npb24tbnVtPjx1cmxzPjxyZWxhdGVkLXVybHM+
PHVybD4mbHQ7R28gdG8gSVNJJmd0OzovL1dPUzowMDAwNzQzNDM1MDAwMDg8L3VybD48L3JlbGF0
ZWQtdXJscz48L3VybHM+PGxhbmd1YWdlPkVuZ2xpc2g8L2xhbmd1YWdlPjwvcmVjb3JkPjwvQ2l0
ZT48L0VuZE5v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67" w:tooltip="Fanood, 1998 #128" w:history="1">
        <w:r w:rsidR="00DE1C74">
          <w:rPr>
            <w:rFonts w:ascii="Times" w:eastAsiaTheme="minorEastAsia" w:hAnsi="Times"/>
            <w:noProof/>
            <w:sz w:val="24"/>
          </w:rPr>
          <w:t>Fanood, 1998</w:t>
        </w:r>
      </w:hyperlink>
      <w:r>
        <w:rPr>
          <w:rFonts w:ascii="Times" w:eastAsiaTheme="minorEastAsia" w:hAnsi="Times"/>
          <w:noProof/>
          <w:sz w:val="24"/>
        </w:rPr>
        <w:t xml:space="preserve">; </w:t>
      </w:r>
      <w:hyperlink w:anchor="_ENREF_84" w:tooltip="Gleason, 1959 #129" w:history="1">
        <w:r w:rsidR="00DE1C74">
          <w:rPr>
            <w:rFonts w:ascii="Times" w:eastAsiaTheme="minorEastAsia" w:hAnsi="Times"/>
            <w:noProof/>
            <w:sz w:val="24"/>
          </w:rPr>
          <w:t>Gleason, Miller, &amp; Sheats, 1959</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hint="eastAsia"/>
          <w:sz w:val="24"/>
        </w:rPr>
        <w:t xml:space="preserve"> this result</w:t>
      </w:r>
      <w:r w:rsidRPr="009B525C">
        <w:rPr>
          <w:rFonts w:ascii="Times" w:eastAsiaTheme="minorEastAsia" w:hAnsi="Times"/>
          <w:sz w:val="24"/>
        </w:rPr>
        <w:t xml:space="preserve"> implied that the amount of </w:t>
      </w:r>
      <w:r w:rsidRPr="009B525C">
        <w:rPr>
          <w:rFonts w:ascii="Times" w:eastAsiaTheme="minorEastAsia" w:hAnsi="Times" w:hint="eastAsia"/>
          <w:sz w:val="24"/>
        </w:rPr>
        <w:t>tertiary</w:t>
      </w:r>
      <w:r w:rsidRPr="009B525C">
        <w:rPr>
          <w:rFonts w:ascii="Times" w:eastAsiaTheme="minorEastAsia" w:hAnsi="Times"/>
          <w:sz w:val="24"/>
        </w:rPr>
        <w:t xml:space="preserve"> CH bonds </w:t>
      </w:r>
      <w:r w:rsidRPr="009B525C">
        <w:rPr>
          <w:rFonts w:ascii="Times" w:eastAsiaTheme="minorEastAsia" w:hAnsi="Times" w:hint="eastAsia"/>
          <w:sz w:val="24"/>
        </w:rPr>
        <w:t>reduced</w:t>
      </w:r>
      <w:r w:rsidRPr="009B525C">
        <w:rPr>
          <w:rFonts w:ascii="Times" w:eastAsiaTheme="minorEastAsia" w:hAnsi="Times"/>
          <w:sz w:val="24"/>
        </w:rPr>
        <w:t>, confirming the chain transfer reaction and branc</w:t>
      </w:r>
      <w:r>
        <w:rPr>
          <w:rFonts w:ascii="Times" w:eastAsiaTheme="minorEastAsia" w:hAnsi="Times"/>
          <w:sz w:val="24"/>
        </w:rPr>
        <w:t xml:space="preserve">hing proposed by others for PAM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Gough&lt;/Author&gt;&lt;Year&gt;2003&lt;/Year&gt;&lt;RecNum&gt;130&lt;/RecNum&gt;&lt;DisplayText&gt;(Gough, Zelinski, Wiens, Rak, &amp;amp; Dixon, 2003)&lt;/DisplayText&gt;&lt;record&gt;&lt;rec-number&gt;130&lt;/rec-number&gt;&lt;foreign-keys&gt;&lt;key app="EN" db-id="te5fa029a5r9t9erpax5pp2lxffwxpvrw0tw" timestamp="1462892398"&gt;130&lt;/key&gt;&lt;/foreign-keys&gt;&lt;ref-type name="Journal Article"&gt;17&lt;/ref-type&gt;&lt;contributors&gt;&lt;authors&gt;&lt;author&gt;Gough, K. M.&lt;/author&gt;&lt;author&gt;Zelinski, D.&lt;/author&gt;&lt;author&gt;Wiens, R.&lt;/author&gt;&lt;author&gt;Rak, M.&lt;/author&gt;&lt;author&gt;Dixon, I. M. C.&lt;/author&gt;&lt;/authors&gt;&lt;/contributors&gt;&lt;auth-address&gt;Univ Manitoba, Dept Chem, Winnipeg, MB R3T 2N2, Canada&amp;#xD;Univ Manitoba, St Boniface Gen Hosp, Res Ctr, Inst Cardiovasc Sci, Winnipeg, MB R2H 2A6, Canada&lt;/auth-address&gt;&lt;titles&gt;&lt;title&gt;Fourier transform infrared evaluation of microscopic scarring in the cardiomyopathic heart: Effect of chronic AT(1) suppression&lt;/title&gt;&lt;secondary-title&gt;Analytical Biochemistry&lt;/secondary-title&gt;&lt;alt-title&gt;Anal Biochem&amp;#xD;Anal Biochem&lt;/alt-title&gt;&lt;/titles&gt;&lt;periodical&gt;&lt;full-title&gt;Analytical Biochemistry&lt;/full-title&gt;&lt;abbr-1&gt;Anal. Biochem.&lt;/abbr-1&gt;&lt;abbr-2&gt;Anal Biochem&lt;/abbr-2&gt;&lt;/periodical&gt;&lt;pages&gt;232-242&lt;/pages&gt;&lt;volume&gt;316&lt;/volume&gt;&lt;number&gt;2&lt;/number&gt;&lt;keywords&gt;&lt;keyword&gt;ftir spectromicroscopy&lt;/keyword&gt;&lt;keyword&gt;raman spectromicroscopy&lt;/keyword&gt;&lt;keyword&gt;cardiac fibrosis&lt;/keyword&gt;&lt;keyword&gt;heart failure&lt;/keyword&gt;&lt;keyword&gt;cardiomyopathy&lt;/keyword&gt;&lt;keyword&gt;scar&lt;/keyword&gt;&lt;keyword&gt;syrian-hamster cardiomyopathy&lt;/keyword&gt;&lt;keyword&gt;myocardial-infarction&lt;/keyword&gt;&lt;keyword&gt;extracellular-matrix&lt;/keyword&gt;&lt;keyword&gt;cardiac interstitium&lt;/keyword&gt;&lt;keyword&gt;receptor blockade&lt;/keyword&gt;&lt;keyword&gt;collagen&lt;/keyword&gt;&lt;keyword&gt;expression&lt;/keyword&gt;&lt;keyword&gt;disease&lt;/keyword&gt;&lt;keyword&gt;gene&lt;/keyword&gt;&lt;keyword&gt;spectroscopy&lt;/keyword&gt;&lt;/keywords&gt;&lt;dates&gt;&lt;year&gt;2003&lt;/year&gt;&lt;pub-dates&gt;&lt;date&gt;May 15&lt;/date&gt;&lt;/pub-dates&gt;&lt;/dates&gt;&lt;isbn&gt;0003-2697&lt;/isbn&gt;&lt;accession-num&gt;WOS:000182606500012&lt;/accession-num&gt;&lt;urls&gt;&lt;related-urls&gt;&lt;url&gt;&amp;lt;Go to ISI&amp;gt;://WOS:000182606500012&lt;/url&gt;&lt;/related-urls&gt;&lt;/urls&gt;&lt;language&gt;English&lt;/language&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88" w:tooltip="Gough, 2003 #130" w:history="1">
        <w:r w:rsidR="00DE1C74">
          <w:rPr>
            <w:rFonts w:ascii="Times" w:eastAsiaTheme="minorEastAsia" w:hAnsi="Times"/>
            <w:noProof/>
            <w:sz w:val="24"/>
          </w:rPr>
          <w:t>Gough, Zelinski, Wiens, Rak, &amp; Dixon, 2003</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During PAM polymerization, chain transfer reaction is rare when the polymerization temperature is below 5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but cannot be ignored at a temperature above 50 </w:t>
      </w:r>
      <w:proofErr w:type="spellStart"/>
      <w:r w:rsidRPr="009B525C">
        <w:rPr>
          <w:rFonts w:ascii="Times" w:eastAsiaTheme="minorEastAsia" w:hAnsi="Times"/>
          <w:sz w:val="24"/>
          <w:vertAlign w:val="superscript"/>
        </w:rPr>
        <w:t>o</w:t>
      </w:r>
      <w:r>
        <w:rPr>
          <w:rFonts w:ascii="Times" w:eastAsiaTheme="minorEastAsia" w:hAnsi="Times"/>
          <w:sz w:val="24"/>
        </w:rPr>
        <w:t>C</w:t>
      </w:r>
      <w:proofErr w:type="spellEnd"/>
      <w:r>
        <w:rPr>
          <w:rFonts w:ascii="Times" w:eastAsiaTheme="minorEastAsia" w:hAnsi="Times"/>
          <w:sz w:val="24"/>
        </w:rPr>
        <w:t xml:space="preserve"> which leads to a branched PAM </w:t>
      </w:r>
      <w:r w:rsidRPr="009B525C">
        <w:rPr>
          <w:rFonts w:ascii="Times" w:eastAsiaTheme="minorEastAsia" w:hAnsi="Times"/>
          <w:sz w:val="24"/>
        </w:rPr>
        <w:fldChar w:fldCharType="begin">
          <w:fldData xml:space="preserve">PEVuZE5vdGU+PENpdGU+PEF1dGhvcj5CZXVlcm1hbm48L0F1dGhvcj48WWVhcj4xOTk2PC9ZZWFy
PjxSZWNOdW0+MTIzPC9SZWNOdW0+PERpc3BsYXlUZXh0PihCZXVlcm1hbm4gZXQgYWwuLCAxOTk2
OyBGYW5vb2QsIDE5OTg7IFBsZXNzaXMgZXQgYWwuLCAyMDAxOyBQbGVzc2lzIGV0IGFsLiwgMjAw
MCk8L0Rpc3BsYXlUZXh0PjxyZWNvcmQ+PHJlYy1udW1iZXI+MTIzPC9yZWMtbnVtYmVyPjxmb3Jl
aWduLWtleXM+PGtleSBhcHA9IkVOIiBkYi1pZD0idGU1ZmEwMjlhNXI5dDllcnBheDVwcDJseGZm
d3hwdnJ3MHR3IiB0aW1lc3RhbXA9IjE0NjE3MDA4OTIiPjEyMzwva2V5PjwvZm9yZWlnbi1rZXlz
PjxyZWYtdHlwZSBuYW1lPSJKb3VybmFsIEFydGljbGUiPjE3PC9yZWYtdHlwZT48Y29udHJpYnV0
b3JzPjxhdXRob3JzPjxhdXRob3I+QmV1ZXJtYW5uLCBTLjwvYXV0aG9yPjxhdXRob3I+UGFxdWV0
LCBELiBBLjwvYXV0aG9yPjxhdXRob3I+TWNNaW5uLCBKLiBILjwvYXV0aG9yPjxhdXRob3I+SHV0
Y2hpbnNvbiwgUi4gQS48L2F1dGhvcj48L2F1dGhvcnM+PC9jb250cmlidXRvcnM+PGF1dGgtYWRk
cmVzcz5EdXBvbnQgQ28gSW5jLENlbnQgUmVzICZhbXA7IERldixFeHB0bCBTdG4sV2lsbWluZ3Rv
bixEZSAxOTg4MDwvYXV0aC1hZGRyZXNzPjx0aXRsZXM+PHRpdGxlPkRldGVybWluYXRpb24gb2Yg
ZnJlZS1yYWRpY2FsIHByb3BhZ2F0aW9uIHJhdGUgY29lZmZpY2llbnRzIG9mIGJ1dHlsLCAyLWV0
aHlsaGV4eWwsIGFuZCBkb2RlY3lsIGFjcnlsYXRlcyBieSBwdWxzZWQtbGFzZXIgcG9seW1lcml6
YXRpb248L3RpdGxlPjxzZWNvbmRhcnktdGl0bGU+TWFjcm9tb2xlY3VsZXM8L3NlY29uZGFyeS10
aXRsZT48YWx0LXRpdGxlPk1hY3JvbW9sZWN1bGVzJiN4RDtNYWNyb21vbGVjdWxlczwvYWx0LXRp
dGxlPjwvdGl0bGVzPjxwYWdlcz40MjA2LTQyMTU8L3BhZ2VzPjx2b2x1bWU+Mjk8L3ZvbHVtZT48
bnVtYmVyPjEyPC9udW1iZXI+PGtleXdvcmRzPjxrZXl3b3JkPmZsYXNoLWluaXRpYXRlZCBwb2x5
bWVyaXphdGlvbjwva2V5d29yZD48a2V5d29yZD5pbmRpdmlkdWFsIGtpbmV0aWMgY29uc3RhbnRz
PC9rZXl3b3JkPjxrZXl3b3JkPmNvbnZlcnNpb248L2tleXdvcmQ+PGtleXdvcmQ+dG9vbDwva2V5
d29yZD48L2tleXdvcmRzPjxkYXRlcz48eWVhcj4xOTk2PC95ZWFyPjxwdWItZGF0ZXM+PGRhdGU+
SnVuIDM8L2RhdGU+PC9wdWItZGF0ZXM+PC9kYXRlcz48aXNibj4wMDI0LTkyOTc8L2lzYm4+PGFj
Y2Vzc2lvbi1udW0+V09TOkExOTk2VVA4NjAwMDAwNzwvYWNjZXNzaW9uLW51bT48dXJscz48cmVs
YXRlZC11cmxzPjx1cmw+Jmx0O0dvIHRvIElTSSZndDs6Ly9XT1M6QTE5OTZVUDg2MDAwMDA3PC91
cmw+PC9yZWxhdGVkLXVybHM+PC91cmxzPjxsYW5ndWFnZT5FbmdsaXNoPC9sYW5ndWFnZT48L3Jl
Y29yZD48L0NpdGU+PENpdGU+PEF1dGhvcj5GYW5vb2Q8L0F1dGhvcj48WWVhcj4xOTk4PC9ZZWFy
PjxSZWNOdW0+MTI4PC9SZWNOdW0+PHJlY29yZD48cmVjLW51bWJlcj4xMjg8L3JlYy1udW1iZXI+
PGZvcmVpZ24ta2V5cz48a2V5IGFwcD0iRU4iIGRiLWlkPSJ0ZTVmYTAyOWE1cjl0OWVycGF4NXBw
Mmx4ZmZ3eHB2cncwdHciIHRpbWVzdGFtcD0iMTQ2Mjg4ODE1NCI+MTI4PC9rZXk+PC9mb3JlaWdu
LWtleXM+PHJlZi10eXBlIG5hbWU9IkpvdXJuYWwgQXJ0aWNsZSI+MTc8L3JlZi10eXBlPjxjb250
cmlidXRvcnM+PGF1dGhvcnM+PGF1dGhvcj5GYW5vb2QsIE0uIEguIFIuPC9hdXRob3I+PC9hdXRo
b3JzPjwvY29udHJpYnV0b3JzPjxhdXRoLWFkZHJlc3M+VW5pdiBUZWhyYW4sIEZhYyBTY2ksIERl
cHQgQ2hlbSwgVGVocmFuLCBJcmFuPC9hdXRoLWFkZHJlc3M+PHRpdGxlcz48dGl0bGU+QnJhbmNo
aW5nIGluIHJhZGljYWwgcG9seW1lcml6YXRpb24gb2YgYWNyeWxhbWlkZTwvdGl0bGU+PHNlY29u
ZGFyeS10aXRsZT5JcmFuaWFuIFBvbHltZXIgSm91cm5hbDwvc2Vjb25kYXJ5LXRpdGxlPjxhbHQt
dGl0bGU+SXJhbiBQb2x5bSBKJiN4RDtJcmFuIFBvbHltIEo8L2FsdC10aXRsZT48L3RpdGxlcz48
cGVyaW9kaWNhbD48ZnVsbC10aXRsZT5JcmFuaWFuIFBvbHltZXIgSm91cm5hbDwvZnVsbC10aXRs
ZT48YWJici0xPklyYW4uIFBvbHltLiBKLjwvYWJici0xPjwvcGVyaW9kaWNhbD48cGFnZXM+NTkt
NjU8L3BhZ2VzPjx2b2x1bWU+Nzwvdm9sdW1lPjxudW1iZXI+MTwvbnVtYmVyPjxrZXl3b3Jkcz48
a2V5d29yZD5hY3J5bGFtaWRlPC9rZXl3b3JkPjxrZXl3b3JkPmZyZWUtcmFkaWNhbCBwb2x5bWVy
aXphdGlvbjwva2V5d29yZD48a2V5d29yZD5icmFuY2hpbmc8L2tleXdvcmQ+PGtleXdvcmQ+dmlz
Y29tZXRyeTwva2V5d29yZD48a2V5d29yZD5oaWdoIG1vbGVjdWxhciB3ZWlnaHQ8L2tleXdvcmQ+
PGtleXdvcmQ+YXF1ZW91cy1zb2x1dGlvbiBwb2x5bWVyaXphdGlvbjwva2V5d29yZD48a2V5d29y
ZD5oaWdoIGNvbnZlcnNpb248L2tleXdvcmQ+PGtleXdvcmQ+cG9seWFjcnlsYW1pZGU8L2tleXdv
cmQ+PC9rZXl3b3Jkcz48ZGF0ZXM+PHllYXI+MTk5ODwveWVhcj48cHViLWRhdGVzPjxkYXRlPkph
bjwvZGF0ZT48L3B1Yi1kYXRlcz48L2RhdGVzPjxpc2JuPjEwMjYtMTI2NTwvaXNibj48YWNjZXNz
aW9uLW51bT5XT1M6MDAwMDc0MzQzNTAwMDA4PC9hY2Nlc3Npb24tbnVtPjx1cmxzPjxyZWxhdGVk
LXVybHM+PHVybD4mbHQ7R28gdG8gSVNJJmd0OzovL1dPUzowMDAwNzQzNDM1MDAwMDg8L3VybD48
L3JlbGF0ZWQtdXJscz48L3VybHM+PGxhbmd1YWdlPkVuZ2xpc2g8L2xhbmd1YWdlPjwvcmVjb3Jk
PjwvQ2l0ZT48Q2l0ZT48QXV0aG9yPlBsZXNzaXM8L0F1dGhvcj48WWVhcj4yMDAwPC9ZZWFyPjxS
ZWNOdW0+MTIyPC9SZWNOdW0+PHJlY29yZD48cmVjLW51bWJlcj4xMjI8L3JlYy1udW1iZXI+PGZv
cmVpZ24ta2V5cz48a2V5IGFwcD0iRU4iIGRiLWlkPSJ0ZTVmYTAyOWE1cjl0OWVycGF4NXBwMmx4
ZmZ3eHB2cncwdHciIHRpbWVzdGFtcD0iMTQ2MTcwMDYwMCI+MTIyPC9rZXk+PC9mb3JlaWduLWtl
eXM+PHJlZi10eXBlIG5hbWU9IkpvdXJuYWwgQXJ0aWNsZSI+MTc8L3JlZi10eXBlPjxjb250cmli
dXRvcnM+PGF1dGhvcnM+PGF1dGhvcj5QbGVzc2lzLCBDLjwvYXV0aG9yPjxhdXRob3I+QXJ6YW1l
bmRpLCBHLjwvYXV0aG9yPjxhdXRob3I+TGVpemEsIEouIFIuPC9hdXRob3I+PGF1dGhvcj5TY2hv
b25icm9vZCwgSC48L2F1dGhvcj48YXV0aG9yPkNoYXJtb3QsIEQuPC9hdXRob3I+PGF1dGhvcj5B
c3VhLCBKLiBNLjwvYXV0aG9yPjwvYXV0aG9ycz48L2NvbnRyaWJ1dG9ycz48dGl0bGVzPjx0aXRs
ZT5BIGRlY3JlYXNlIGluIGVmZmVjdGl2ZSBhY3J5bGF0ZSBwcm9wYWdhdGlvbiByYXRlIGNvbnN0
YW50cyBjYXVzZWQgYnkgaW50cmFtb2xlY3VsYXIgY2hhaW4gdHJhbnNmZXIuIDwvdGl0bGU+PHNl
Y29uZGFyeS10aXRsZT5NYWNyb21vbGVjdWxlczwvc2Vjb25kYXJ5LXRpdGxlPjxhbHQtdGl0bGU+
TWFjcm9tb2xlY3VsZXMmI3hEO01hY3JvbW9sZWN1bGVzPC9hbHQtdGl0bGU+PC90aXRsZXM+PHBh
Z2VzPjk3ODYtOTc4NjwvcGFnZXM+PHZvbHVtZT4zMzwvdm9sdW1lPjxudW1iZXI+MjY8L251bWJl
cj48ZGF0ZXM+PHllYXI+MjAwMDwveWVhcj48cHViLWRhdGVzPjxkYXRlPkRlYyAyNjwvZGF0ZT48
L3B1Yi1kYXRlcz48L2RhdGVzPjxpc2JuPjAwMjQtOTI5NzwvaXNibj48YWNjZXNzaW9uLW51bT5X
T1M6MDAwMTY2MTg5OTAwMDQ1PC9hY2Nlc3Npb24tbnVtPjx1cmxzPjxyZWxhdGVkLXVybHM+PHVy
bD4mbHQ7R28gdG8gSVNJJmd0OzovL1dPUzowMDAxNjYxODk5MDAwNDU8L3VybD48L3JlbGF0ZWQt
dXJscz48L3VybHM+PGxhbmd1YWdlPkVuZ2xpc2g8L2xhbmd1YWdlPjwvcmVjb3JkPjwvQ2l0ZT48
Q2l0ZT48QXV0aG9yPlBsZXNzaXM8L0F1dGhvcj48WWVhcj4yMDAxPC9ZZWFyPjxSZWNOdW0+MTI1
PC9SZWNOdW0+PHJlY29yZD48cmVjLW51bWJlcj4xMjU8L3JlYy1udW1iZXI+PGZvcmVpZ24ta2V5
cz48a2V5IGFwcD0iRU4iIGRiLWlkPSJ0ZTVmYTAyOWE1cjl0OWVycGF4NXBwMmx4ZmZ3eHB2cncw
dHciIHRpbWVzdGFtcD0iMTQ2MTcwMTA2NSI+MTI1PC9rZXk+PC9mb3JlaWduLWtleXM+PHJlZi10
eXBlIG5hbWU9IkpvdXJuYWwgQXJ0aWNsZSI+MTc8L3JlZi10eXBlPjxjb250cmlidXRvcnM+PGF1
dGhvcnM+PGF1dGhvcj5QbGVzc2lzLCBDLjwvYXV0aG9yPjxhdXRob3I+QXJ6YW1lbmRpLCBHLjwv
YXV0aG9yPjxhdXRob3I+QWxiZXJkaSwgSi4gTS48L2F1dGhvcj48YXV0aG9yPkFnbmVseSwgTS48
L2F1dGhvcj48YXV0aG9yPkxlaXphLCBKLiBSLjwvYXV0aG9yPjxhdXRob3I+QXN1YSwgSi4gTS48
L2F1dGhvcj48L2F1dGhvcnM+PC9jb250cmlidXRvcnM+PGF1dGgtYWRkcmVzcz5Vbml2IEJhc3F1
ZSBDb3VudHJ5LCBGYWMgQ2llbmNpYXMgUXVpbSwgRGVwdCBRdWltIEFwbGljYWRhLCBJbnN0IFBv
bHltZXIgTWF0LFBPTFlNQVQsIEUtMjAwODAgRG9ub3N0aWEgU2FuIFNlYmFzdGlhbiwgU3BhaW4m
I3hEO1VuaXYgQmFzcXVlIENvdW50cnksIEZhYyBDaWVuY2lhcyBRdWltLCBEZXB0IFF1aW0gQXBs
aWNhZGEsIEdycCBJbmduIFF1aW0sIEUtMjAwODAgRG9ub3N0aWEgU2FuIFNlYmFzdGlhbiwgU3Bh
aW4mI3hEO1VuaXYgUHVibCBOYXZhcnJhLCBEZXB0IFF1aW0gQXBsaWNhZGEsIEUtMzEwMDYgUGFt
cGxvbmEsIFNwYWluJiN4RDtVbml2IEJhc3F1ZSBDb3VudHJ5LCBGYWMgQ2llbmNpYXMgUXVpbSwg
RGVwdCBGaXMgTWF0LCBFLTIwMDgwIERvbm9zdGlhIFNhbiBTZWJhc3RpYW4sIFNwYWluJiN4RDtS
aG9kaWEgQ3RyIFJlY2ggQXViZXJ2aWxsaWVycywgRi05MzMwOCBBdWJlcnZpbGxpZXJzLCBGcmFu
Y2U8L2F1dGgtYWRkcmVzcz48dGl0bGVzPjx0aXRsZT5JbnRyYW1vbGVjdWxhciBjaGFpbiB0cmFu
c2ZlciB0byBwb2x5bWVyIGluIHRoZSBlbXVsc2lvbiBwb2x5bWVyaXphdGlvbiBvZiAyLWV0aHls
aGV4eWwgYWNyeWxhdGU8L3RpdGxlPjxzZWNvbmRhcnktdGl0bGU+TWFjcm9tb2xlY3VsZXM8L3Nl
Y29uZGFyeS10aXRsZT48YWx0LXRpdGxlPk1hY3JvbW9sZWN1bGVzJiN4RDtNYWNyb21vbGVjdWxl
czwvYWx0LXRpdGxlPjwvdGl0bGVzPjxwYWdlcz42MTM4LTYxNDM8L3BhZ2VzPjx2b2x1bWU+MzQ8
L3ZvbHVtZT48bnVtYmVyPjE3PC9udW1iZXI+PGtleXdvcmRzPjxrZXl3b3JkPm4tYnV0eWwgYWNy
eWxhdGU8L2tleXdvcmQ+PGtleXdvcmQ+cHVsc2VkLWxhc2VyIHBvbHltZXJpemF0aW9uPC9rZXl3
b3JkPjxrZXl3b3JkPmZyZWUtcmFkaWNhbCBwb2x5bWVyaXphdGlvbjwva2V5d29yZD48a2V5d29y
ZD5zdHJ1Y3R1cmFsLXByb3BlcnRpZXM8L2tleXdvcmQ+PGtleXdvcmQ+cmF0ZSBjb2VmZmljaWVu
dHM8L2tleXdvcmQ+PGtleXdvcmQ+cmVhY3RvcnM8L2tleXdvcmQ+PGtleXdvcmQ+a2luZXRpY3M8
L2tleXdvcmQ+PGtleXdvcmQ+Y29wb2x5bWVyaXphdGlvbjwva2V5d29yZD48a2V5d29yZD5nZWxh
dGlvbjwva2V5d29yZD48L2tleXdvcmRzPjxkYXRlcz48eWVhcj4yMDAxPC95ZWFyPjxwdWItZGF0
ZXM+PGRhdGU+QXVnIDE0PC9kYXRlPjwvcHViLWRhdGVzPjwvZGF0ZXM+PGlzYm4+MDAyNC05Mjk3
PC9pc2JuPjxhY2Nlc3Npb24tbnVtPldPUzowMDAxNzAzNzA4MDAwNjA8L2FjY2Vzc2lvbi1udW0+
PHVybHM+PHJlbGF0ZWQtdXJscz48dXJsPiZsdDtHbyB0byBJU0kmZ3Q7Oi8vV09TOjAwMDE3MDM3
MDgwMDA2MDwvdXJsPjwvcmVsYXRlZC11cmxzPjwvdXJscz48bGFuZ3VhZ2U+RW5nbGlzaDwvbGFu
Z3VhZ2U+PC9yZWNvcmQ+PC9DaXRlPjwvRW5kTm90ZT4A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CZXVlcm1hbm48L0F1dGhvcj48WWVhcj4xOTk2PC9ZZWFy
PjxSZWNOdW0+MTIzPC9SZWNOdW0+PERpc3BsYXlUZXh0PihCZXVlcm1hbm4gZXQgYWwuLCAxOTk2
OyBGYW5vb2QsIDE5OTg7IFBsZXNzaXMgZXQgYWwuLCAyMDAxOyBQbGVzc2lzIGV0IGFsLiwgMjAw
MCk8L0Rpc3BsYXlUZXh0PjxyZWNvcmQ+PHJlYy1udW1iZXI+MTIzPC9yZWMtbnVtYmVyPjxmb3Jl
aWduLWtleXM+PGtleSBhcHA9IkVOIiBkYi1pZD0idGU1ZmEwMjlhNXI5dDllcnBheDVwcDJseGZm
d3hwdnJ3MHR3IiB0aW1lc3RhbXA9IjE0NjE3MDA4OTIiPjEyMzwva2V5PjwvZm9yZWlnbi1rZXlz
PjxyZWYtdHlwZSBuYW1lPSJKb3VybmFsIEFydGljbGUiPjE3PC9yZWYtdHlwZT48Y29udHJpYnV0
b3JzPjxhdXRob3JzPjxhdXRob3I+QmV1ZXJtYW5uLCBTLjwvYXV0aG9yPjxhdXRob3I+UGFxdWV0
LCBELiBBLjwvYXV0aG9yPjxhdXRob3I+TWNNaW5uLCBKLiBILjwvYXV0aG9yPjxhdXRob3I+SHV0
Y2hpbnNvbiwgUi4gQS48L2F1dGhvcj48L2F1dGhvcnM+PC9jb250cmlidXRvcnM+PGF1dGgtYWRk
cmVzcz5EdXBvbnQgQ28gSW5jLENlbnQgUmVzICZhbXA7IERldixFeHB0bCBTdG4sV2lsbWluZ3Rv
bixEZSAxOTg4MDwvYXV0aC1hZGRyZXNzPjx0aXRsZXM+PHRpdGxlPkRldGVybWluYXRpb24gb2Yg
ZnJlZS1yYWRpY2FsIHByb3BhZ2F0aW9uIHJhdGUgY29lZmZpY2llbnRzIG9mIGJ1dHlsLCAyLWV0
aHlsaGV4eWwsIGFuZCBkb2RlY3lsIGFjcnlsYXRlcyBieSBwdWxzZWQtbGFzZXIgcG9seW1lcml6
YXRpb248L3RpdGxlPjxzZWNvbmRhcnktdGl0bGU+TWFjcm9tb2xlY3VsZXM8L3NlY29uZGFyeS10
aXRsZT48YWx0LXRpdGxlPk1hY3JvbW9sZWN1bGVzJiN4RDtNYWNyb21vbGVjdWxlczwvYWx0LXRp
dGxlPjwvdGl0bGVzPjxwYWdlcz40MjA2LTQyMTU8L3BhZ2VzPjx2b2x1bWU+Mjk8L3ZvbHVtZT48
bnVtYmVyPjEyPC9udW1iZXI+PGtleXdvcmRzPjxrZXl3b3JkPmZsYXNoLWluaXRpYXRlZCBwb2x5
bWVyaXphdGlvbjwva2V5d29yZD48a2V5d29yZD5pbmRpdmlkdWFsIGtpbmV0aWMgY29uc3RhbnRz
PC9rZXl3b3JkPjxrZXl3b3JkPmNvbnZlcnNpb248L2tleXdvcmQ+PGtleXdvcmQ+dG9vbDwva2V5
d29yZD48L2tleXdvcmRzPjxkYXRlcz48eWVhcj4xOTk2PC95ZWFyPjxwdWItZGF0ZXM+PGRhdGU+
SnVuIDM8L2RhdGU+PC9wdWItZGF0ZXM+PC9kYXRlcz48aXNibj4wMDI0LTkyOTc8L2lzYm4+PGFj
Y2Vzc2lvbi1udW0+V09TOkExOTk2VVA4NjAwMDAwNzwvYWNjZXNzaW9uLW51bT48dXJscz48cmVs
YXRlZC11cmxzPjx1cmw+Jmx0O0dvIHRvIElTSSZndDs6Ly9XT1M6QTE5OTZVUDg2MDAwMDA3PC91
cmw+PC9yZWxhdGVkLXVybHM+PC91cmxzPjxsYW5ndWFnZT5FbmdsaXNoPC9sYW5ndWFnZT48L3Jl
Y29yZD48L0NpdGU+PENpdGU+PEF1dGhvcj5GYW5vb2Q8L0F1dGhvcj48WWVhcj4xOTk4PC9ZZWFy
PjxSZWNOdW0+MTI4PC9SZWNOdW0+PHJlY29yZD48cmVjLW51bWJlcj4xMjg8L3JlYy1udW1iZXI+
PGZvcmVpZ24ta2V5cz48a2V5IGFwcD0iRU4iIGRiLWlkPSJ0ZTVmYTAyOWE1cjl0OWVycGF4NXBw
Mmx4ZmZ3eHB2cncwdHciIHRpbWVzdGFtcD0iMTQ2Mjg4ODE1NCI+MTI4PC9rZXk+PC9mb3JlaWdu
LWtleXM+PHJlZi10eXBlIG5hbWU9IkpvdXJuYWwgQXJ0aWNsZSI+MTc8L3JlZi10eXBlPjxjb250
cmlidXRvcnM+PGF1dGhvcnM+PGF1dGhvcj5GYW5vb2QsIE0uIEguIFIuPC9hdXRob3I+PC9hdXRo
b3JzPjwvY29udHJpYnV0b3JzPjxhdXRoLWFkZHJlc3M+VW5pdiBUZWhyYW4sIEZhYyBTY2ksIERl
cHQgQ2hlbSwgVGVocmFuLCBJcmFuPC9hdXRoLWFkZHJlc3M+PHRpdGxlcz48dGl0bGU+QnJhbmNo
aW5nIGluIHJhZGljYWwgcG9seW1lcml6YXRpb24gb2YgYWNyeWxhbWlkZTwvdGl0bGU+PHNlY29u
ZGFyeS10aXRsZT5JcmFuaWFuIFBvbHltZXIgSm91cm5hbDwvc2Vjb25kYXJ5LXRpdGxlPjxhbHQt
dGl0bGU+SXJhbiBQb2x5bSBKJiN4RDtJcmFuIFBvbHltIEo8L2FsdC10aXRsZT48L3RpdGxlcz48
cGVyaW9kaWNhbD48ZnVsbC10aXRsZT5JcmFuaWFuIFBvbHltZXIgSm91cm5hbDwvZnVsbC10aXRs
ZT48YWJici0xPklyYW4uIFBvbHltLiBKLjwvYWJici0xPjwvcGVyaW9kaWNhbD48cGFnZXM+NTkt
NjU8L3BhZ2VzPjx2b2x1bWU+Nzwvdm9sdW1lPjxudW1iZXI+MTwvbnVtYmVyPjxrZXl3b3Jkcz48
a2V5d29yZD5hY3J5bGFtaWRlPC9rZXl3b3JkPjxrZXl3b3JkPmZyZWUtcmFkaWNhbCBwb2x5bWVy
aXphdGlvbjwva2V5d29yZD48a2V5d29yZD5icmFuY2hpbmc8L2tleXdvcmQ+PGtleXdvcmQ+dmlz
Y29tZXRyeTwva2V5d29yZD48a2V5d29yZD5oaWdoIG1vbGVjdWxhciB3ZWlnaHQ8L2tleXdvcmQ+
PGtleXdvcmQ+YXF1ZW91cy1zb2x1dGlvbiBwb2x5bWVyaXphdGlvbjwva2V5d29yZD48a2V5d29y
ZD5oaWdoIGNvbnZlcnNpb248L2tleXdvcmQ+PGtleXdvcmQ+cG9seWFjcnlsYW1pZGU8L2tleXdv
cmQ+PC9rZXl3b3Jkcz48ZGF0ZXM+PHllYXI+MTk5ODwveWVhcj48cHViLWRhdGVzPjxkYXRlPkph
bjwvZGF0ZT48L3B1Yi1kYXRlcz48L2RhdGVzPjxpc2JuPjEwMjYtMTI2NTwvaXNibj48YWNjZXNz
aW9uLW51bT5XT1M6MDAwMDc0MzQzNTAwMDA4PC9hY2Nlc3Npb24tbnVtPjx1cmxzPjxyZWxhdGVk
LXVybHM+PHVybD4mbHQ7R28gdG8gSVNJJmd0OzovL1dPUzowMDAwNzQzNDM1MDAwMDg8L3VybD48
L3JlbGF0ZWQtdXJscz48L3VybHM+PGxhbmd1YWdlPkVuZ2xpc2g8L2xhbmd1YWdlPjwvcmVjb3Jk
PjwvQ2l0ZT48Q2l0ZT48QXV0aG9yPlBsZXNzaXM8L0F1dGhvcj48WWVhcj4yMDAwPC9ZZWFyPjxS
ZWNOdW0+MTIyPC9SZWNOdW0+PHJlY29yZD48cmVjLW51bWJlcj4xMjI8L3JlYy1udW1iZXI+PGZv
cmVpZ24ta2V5cz48a2V5IGFwcD0iRU4iIGRiLWlkPSJ0ZTVmYTAyOWE1cjl0OWVycGF4NXBwMmx4
ZmZ3eHB2cncwdHciIHRpbWVzdGFtcD0iMTQ2MTcwMDYwMCI+MTIyPC9rZXk+PC9mb3JlaWduLWtl
eXM+PHJlZi10eXBlIG5hbWU9IkpvdXJuYWwgQXJ0aWNsZSI+MTc8L3JlZi10eXBlPjxjb250cmli
dXRvcnM+PGF1dGhvcnM+PGF1dGhvcj5QbGVzc2lzLCBDLjwvYXV0aG9yPjxhdXRob3I+QXJ6YW1l
bmRpLCBHLjwvYXV0aG9yPjxhdXRob3I+TGVpemEsIEouIFIuPC9hdXRob3I+PGF1dGhvcj5TY2hv
b25icm9vZCwgSC48L2F1dGhvcj48YXV0aG9yPkNoYXJtb3QsIEQuPC9hdXRob3I+PGF1dGhvcj5B
c3VhLCBKLiBNLjwvYXV0aG9yPjwvYXV0aG9ycz48L2NvbnRyaWJ1dG9ycz48dGl0bGVzPjx0aXRs
ZT5BIGRlY3JlYXNlIGluIGVmZmVjdGl2ZSBhY3J5bGF0ZSBwcm9wYWdhdGlvbiByYXRlIGNvbnN0
YW50cyBjYXVzZWQgYnkgaW50cmFtb2xlY3VsYXIgY2hhaW4gdHJhbnNmZXIuIDwvdGl0bGU+PHNl
Y29uZGFyeS10aXRsZT5NYWNyb21vbGVjdWxlczwvc2Vjb25kYXJ5LXRpdGxlPjxhbHQtdGl0bGU+
TWFjcm9tb2xlY3VsZXMmI3hEO01hY3JvbW9sZWN1bGVzPC9hbHQtdGl0bGU+PC90aXRsZXM+PHBh
Z2VzPjk3ODYtOTc4NjwvcGFnZXM+PHZvbHVtZT4zMzwvdm9sdW1lPjxudW1iZXI+MjY8L251bWJl
cj48ZGF0ZXM+PHllYXI+MjAwMDwveWVhcj48cHViLWRhdGVzPjxkYXRlPkRlYyAyNjwvZGF0ZT48
L3B1Yi1kYXRlcz48L2RhdGVzPjxpc2JuPjAwMjQtOTI5NzwvaXNibj48YWNjZXNzaW9uLW51bT5X
T1M6MDAwMTY2MTg5OTAwMDQ1PC9hY2Nlc3Npb24tbnVtPjx1cmxzPjxyZWxhdGVkLXVybHM+PHVy
bD4mbHQ7R28gdG8gSVNJJmd0OzovL1dPUzowMDAxNjYxODk5MDAwNDU8L3VybD48L3JlbGF0ZWQt
dXJscz48L3VybHM+PGxhbmd1YWdlPkVuZ2xpc2g8L2xhbmd1YWdlPjwvcmVjb3JkPjwvQ2l0ZT48
Q2l0ZT48QXV0aG9yPlBsZXNzaXM8L0F1dGhvcj48WWVhcj4yMDAxPC9ZZWFyPjxSZWNOdW0+MTI1
PC9SZWNOdW0+PHJlY29yZD48cmVjLW51bWJlcj4xMjU8L3JlYy1udW1iZXI+PGZvcmVpZ24ta2V5
cz48a2V5IGFwcD0iRU4iIGRiLWlkPSJ0ZTVmYTAyOWE1cjl0OWVycGF4NXBwMmx4ZmZ3eHB2cncw
dHciIHRpbWVzdGFtcD0iMTQ2MTcwMTA2NSI+MTI1PC9rZXk+PC9mb3JlaWduLWtleXM+PHJlZi10
eXBlIG5hbWU9IkpvdXJuYWwgQXJ0aWNsZSI+MTc8L3JlZi10eXBlPjxjb250cmlidXRvcnM+PGF1
dGhvcnM+PGF1dGhvcj5QbGVzc2lzLCBDLjwvYXV0aG9yPjxhdXRob3I+QXJ6YW1lbmRpLCBHLjwv
YXV0aG9yPjxhdXRob3I+QWxiZXJkaSwgSi4gTS48L2F1dGhvcj48YXV0aG9yPkFnbmVseSwgTS48
L2F1dGhvcj48YXV0aG9yPkxlaXphLCBKLiBSLjwvYXV0aG9yPjxhdXRob3I+QXN1YSwgSi4gTS48
L2F1dGhvcj48L2F1dGhvcnM+PC9jb250cmlidXRvcnM+PGF1dGgtYWRkcmVzcz5Vbml2IEJhc3F1
ZSBDb3VudHJ5LCBGYWMgQ2llbmNpYXMgUXVpbSwgRGVwdCBRdWltIEFwbGljYWRhLCBJbnN0IFBv
bHltZXIgTWF0LFBPTFlNQVQsIEUtMjAwODAgRG9ub3N0aWEgU2FuIFNlYmFzdGlhbiwgU3BhaW4m
I3hEO1VuaXYgQmFzcXVlIENvdW50cnksIEZhYyBDaWVuY2lhcyBRdWltLCBEZXB0IFF1aW0gQXBs
aWNhZGEsIEdycCBJbmduIFF1aW0sIEUtMjAwODAgRG9ub3N0aWEgU2FuIFNlYmFzdGlhbiwgU3Bh
aW4mI3hEO1VuaXYgUHVibCBOYXZhcnJhLCBEZXB0IFF1aW0gQXBsaWNhZGEsIEUtMzEwMDYgUGFt
cGxvbmEsIFNwYWluJiN4RDtVbml2IEJhc3F1ZSBDb3VudHJ5LCBGYWMgQ2llbmNpYXMgUXVpbSwg
RGVwdCBGaXMgTWF0LCBFLTIwMDgwIERvbm9zdGlhIFNhbiBTZWJhc3RpYW4sIFNwYWluJiN4RDtS
aG9kaWEgQ3RyIFJlY2ggQXViZXJ2aWxsaWVycywgRi05MzMwOCBBdWJlcnZpbGxpZXJzLCBGcmFu
Y2U8L2F1dGgtYWRkcmVzcz48dGl0bGVzPjx0aXRsZT5JbnRyYW1vbGVjdWxhciBjaGFpbiB0cmFu
c2ZlciB0byBwb2x5bWVyIGluIHRoZSBlbXVsc2lvbiBwb2x5bWVyaXphdGlvbiBvZiAyLWV0aHls
aGV4eWwgYWNyeWxhdGU8L3RpdGxlPjxzZWNvbmRhcnktdGl0bGU+TWFjcm9tb2xlY3VsZXM8L3Nl
Y29uZGFyeS10aXRsZT48YWx0LXRpdGxlPk1hY3JvbW9sZWN1bGVzJiN4RDtNYWNyb21vbGVjdWxl
czwvYWx0LXRpdGxlPjwvdGl0bGVzPjxwYWdlcz42MTM4LTYxNDM8L3BhZ2VzPjx2b2x1bWU+MzQ8
L3ZvbHVtZT48bnVtYmVyPjE3PC9udW1iZXI+PGtleXdvcmRzPjxrZXl3b3JkPm4tYnV0eWwgYWNy
eWxhdGU8L2tleXdvcmQ+PGtleXdvcmQ+cHVsc2VkLWxhc2VyIHBvbHltZXJpemF0aW9uPC9rZXl3
b3JkPjxrZXl3b3JkPmZyZWUtcmFkaWNhbCBwb2x5bWVyaXphdGlvbjwva2V5d29yZD48a2V5d29y
ZD5zdHJ1Y3R1cmFsLXByb3BlcnRpZXM8L2tleXdvcmQ+PGtleXdvcmQ+cmF0ZSBjb2VmZmljaWVu
dHM8L2tleXdvcmQ+PGtleXdvcmQ+cmVhY3RvcnM8L2tleXdvcmQ+PGtleXdvcmQ+a2luZXRpY3M8
L2tleXdvcmQ+PGtleXdvcmQ+Y29wb2x5bWVyaXphdGlvbjwva2V5d29yZD48a2V5d29yZD5nZWxh
dGlvbjwva2V5d29yZD48L2tleXdvcmRzPjxkYXRlcz48eWVhcj4yMDAxPC95ZWFyPjxwdWItZGF0
ZXM+PGRhdGU+QXVnIDE0PC9kYXRlPjwvcHViLWRhdGVzPjwvZGF0ZXM+PGlzYm4+MDAyNC05Mjk3
PC9pc2JuPjxhY2Nlc3Npb24tbnVtPldPUzowMDAxNzAzNzA4MDAwNjA8L2FjY2Vzc2lvbi1udW0+
PHVybHM+PHJlbGF0ZWQtdXJscz48dXJsPiZsdDtHbyB0byBJU0kmZ3Q7Oi8vV09TOjAwMDE3MDM3
MDgwMDA2MDwvdXJsPjwvcmVsYXRlZC11cmxzPjwvdXJscz48bGFuZ3VhZ2U+RW5nbGlzaDwvbGFu
Z3VhZ2U+PC9yZWNvcmQ+PC9DaXRlPjwvRW5kTm90ZT4A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0" w:tooltip="Beuermann, 1996 #123" w:history="1">
        <w:r w:rsidR="00DE1C74">
          <w:rPr>
            <w:rFonts w:ascii="Times" w:eastAsiaTheme="minorEastAsia" w:hAnsi="Times"/>
            <w:noProof/>
            <w:sz w:val="24"/>
          </w:rPr>
          <w:t>Beuermann et al., 1996</w:t>
        </w:r>
      </w:hyperlink>
      <w:r>
        <w:rPr>
          <w:rFonts w:ascii="Times" w:eastAsiaTheme="minorEastAsia" w:hAnsi="Times"/>
          <w:noProof/>
          <w:sz w:val="24"/>
        </w:rPr>
        <w:t xml:space="preserve">; </w:t>
      </w:r>
      <w:hyperlink w:anchor="_ENREF_67" w:tooltip="Fanood, 1998 #128" w:history="1">
        <w:r w:rsidR="00DE1C74">
          <w:rPr>
            <w:rFonts w:ascii="Times" w:eastAsiaTheme="minorEastAsia" w:hAnsi="Times"/>
            <w:noProof/>
            <w:sz w:val="24"/>
          </w:rPr>
          <w:t>Fanood, 1998</w:t>
        </w:r>
      </w:hyperlink>
      <w:r>
        <w:rPr>
          <w:rFonts w:ascii="Times" w:eastAsiaTheme="minorEastAsia" w:hAnsi="Times"/>
          <w:noProof/>
          <w:sz w:val="24"/>
        </w:rPr>
        <w:t xml:space="preserve">; </w:t>
      </w:r>
      <w:hyperlink w:anchor="_ENREF_193" w:tooltip="Plessis, 2001 #125" w:history="1">
        <w:r w:rsidR="00DE1C74">
          <w:rPr>
            <w:rFonts w:ascii="Times" w:eastAsiaTheme="minorEastAsia" w:hAnsi="Times"/>
            <w:noProof/>
            <w:sz w:val="24"/>
          </w:rPr>
          <w:t>Plessis et al., 2001</w:t>
        </w:r>
      </w:hyperlink>
      <w:r>
        <w:rPr>
          <w:rFonts w:ascii="Times" w:eastAsiaTheme="minorEastAsia" w:hAnsi="Times"/>
          <w:noProof/>
          <w:sz w:val="24"/>
        </w:rPr>
        <w:t xml:space="preserve">; </w:t>
      </w:r>
      <w:hyperlink w:anchor="_ENREF_194" w:tooltip="Plessis, 2000 #122" w:history="1">
        <w:r w:rsidR="00DE1C74">
          <w:rPr>
            <w:rFonts w:ascii="Times" w:eastAsiaTheme="minorEastAsia" w:hAnsi="Times"/>
            <w:noProof/>
            <w:sz w:val="24"/>
          </w:rPr>
          <w:t>Plessis et al., 2000</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As shown in </w:t>
      </w:r>
      <w:r w:rsidR="002969FE">
        <w:rPr>
          <w:rFonts w:ascii="Times" w:eastAsiaTheme="minorEastAsia" w:hAnsi="Times"/>
          <w:sz w:val="24"/>
        </w:rPr>
        <w:t>Scheme 4.4</w:t>
      </w:r>
      <w:r w:rsidRPr="009B525C">
        <w:rPr>
          <w:rFonts w:ascii="Times" w:eastAsiaTheme="minorEastAsia" w:hAnsi="Times"/>
          <w:sz w:val="24"/>
        </w:rPr>
        <w:t xml:space="preserve"> (a), when the hydrogen atoms from the tertiary CH are eliminated under the attack of free radicals, the polymer radicals will be formed, onto which chain pr</w:t>
      </w:r>
      <w:r w:rsidR="00FE1C81">
        <w:rPr>
          <w:rFonts w:ascii="Times" w:eastAsiaTheme="minorEastAsia" w:hAnsi="Times"/>
          <w:sz w:val="24"/>
        </w:rPr>
        <w:t>opagation will lead to branches</w:t>
      </w:r>
      <w:r w:rsidRPr="009B525C">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QbGVzc2lzPC9BdXRob3I+PFllYXI+MjAwMDwvWWVhcj48
UmVjTnVtPjEyMjwvUmVjTnVtPjxEaXNwbGF5VGV4dD4oQmV1ZXJtYW5uIGV0IGFsLiwgMTk5Njsg
RmFub29kLCAxOTk4OyBHbGVhc29uIGV0IGFsLiwgMTk1OTsgUGVjayAmYW1wOyBIdXRjaGluc29u
LCAyMDA0OyBQbGVzc2lzIGV0IGFsLiwgMjAwMTsgUGxlc3NpcyBldCBhbC4sIDIwMDA7IFN0YXJu
ZXMgZXQgYWwuLCAxOTk4KTwvRGlzcGxheVRleHQ+PHJlY29yZD48cmVjLW51bWJlcj4xMjI8L3Jl
Yy1udW1iZXI+PGZvcmVpZ24ta2V5cz48a2V5IGFwcD0iRU4iIGRiLWlkPSJ0ZTVmYTAyOWE1cjl0
OWVycGF4NXBwMmx4ZmZ3eHB2cncwdHciIHRpbWVzdGFtcD0iMTQ2MTcwMDYwMCI+MTIyPC9rZXk+
PC9mb3JlaWduLWtleXM+PHJlZi10eXBlIG5hbWU9IkpvdXJuYWwgQXJ0aWNsZSI+MTc8L3JlZi10
eXBlPjxjb250cmlidXRvcnM+PGF1dGhvcnM+PGF1dGhvcj5QbGVzc2lzLCBDLjwvYXV0aG9yPjxh
dXRob3I+QXJ6YW1lbmRpLCBHLjwvYXV0aG9yPjxhdXRob3I+TGVpemEsIEouIFIuPC9hdXRob3I+
PGF1dGhvcj5TY2hvb25icm9vZCwgSC48L2F1dGhvcj48YXV0aG9yPkNoYXJtb3QsIEQuPC9hdXRo
b3I+PGF1dGhvcj5Bc3VhLCBKLiBNLjwvYXV0aG9yPjwvYXV0aG9ycz48L2NvbnRyaWJ1dG9ycz48
dGl0bGVzPjx0aXRsZT5BIGRlY3JlYXNlIGluIGVmZmVjdGl2ZSBhY3J5bGF0ZSBwcm9wYWdhdGlv
biByYXRlIGNvbnN0YW50cyBjYXVzZWQgYnkgaW50cmFtb2xlY3VsYXIgY2hhaW4gdHJhbnNmZXIu
IDwvdGl0bGU+PHNlY29uZGFyeS10aXRsZT5NYWNyb21vbGVjdWxlczwvc2Vjb25kYXJ5LXRpdGxl
PjxhbHQtdGl0bGU+TWFjcm9tb2xlY3VsZXMmI3hEO01hY3JvbW9sZWN1bGVzPC9hbHQtdGl0bGU+
PC90aXRsZXM+PHBhZ2VzPjk3ODYtOTc4NjwvcGFnZXM+PHZvbHVtZT4zMzwvdm9sdW1lPjxudW1i
ZXI+MjY8L251bWJlcj48ZGF0ZXM+PHllYXI+MjAwMDwveWVhcj48cHViLWRhdGVzPjxkYXRlPkRl
YyAyNjwvZGF0ZT48L3B1Yi1kYXRlcz48L2RhdGVzPjxpc2JuPjAwMjQtOTI5NzwvaXNibj48YWNj
ZXNzaW9uLW51bT5XT1M6MDAwMTY2MTg5OTAwMDQ1PC9hY2Nlc3Npb24tbnVtPjx1cmxzPjxyZWxh
dGVkLXVybHM+PHVybD4mbHQ7R28gdG8gSVNJJmd0OzovL1dPUzowMDAxNjYxODk5MDAwNDU8L3Vy
bD48L3JlbGF0ZWQtdXJscz48L3VybHM+PGxhbmd1YWdlPkVuZ2xpc2g8L2xhbmd1YWdlPjwvcmVj
b3JkPjwvQ2l0ZT48Q2l0ZT48QXV0aG9yPkJldWVybWFubjwvQXV0aG9yPjxZZWFyPjE5OTY8L1ll
YXI+PFJlY051bT4xMjM8L1JlY051bT48cmVjb3JkPjxyZWMtbnVtYmVyPjEyMzwvcmVjLW51bWJl
cj48Zm9yZWlnbi1rZXlzPjxrZXkgYXBwPSJFTiIgZGItaWQ9InRlNWZhMDI5YTVyOXQ5ZXJwYXg1
cHAybHhmZnd4cHZydzB0dyIgdGltZXN0YW1wPSIxNDYxNzAwODkyIj4xMjM8L2tleT48L2ZvcmVp
Z24ta2V5cz48cmVmLXR5cGUgbmFtZT0iSm91cm5hbCBBcnRpY2xlIj4xNzwvcmVmLXR5cGU+PGNv
bnRyaWJ1dG9ycz48YXV0aG9ycz48YXV0aG9yPkJldWVybWFubiwgUy48L2F1dGhvcj48YXV0aG9y
PlBhcXVldCwgRC4gQS48L2F1dGhvcj48YXV0aG9yPk1jTWlubiwgSi4gSC48L2F1dGhvcj48YXV0
aG9yPkh1dGNoaW5zb24sIFIuIEEuPC9hdXRob3I+PC9hdXRob3JzPjwvY29udHJpYnV0b3JzPjxh
dXRoLWFkZHJlc3M+RHVwb250IENvIEluYyxDZW50IFJlcyAmYW1wOyBEZXYsRXhwdGwgU3RuLFdp
bG1pbmd0b24sRGUgMTk4ODA8L2F1dGgtYWRkcmVzcz48dGl0bGVzPjx0aXRsZT5EZXRlcm1pbmF0
aW9uIG9mIGZyZWUtcmFkaWNhbCBwcm9wYWdhdGlvbiByYXRlIGNvZWZmaWNpZW50cyBvZiBidXR5
bCwgMi1ldGh5bGhleHlsLCBhbmQgZG9kZWN5bCBhY3J5bGF0ZXMgYnkgcHVsc2VkLWxhc2VyIHBv
bHltZXJpemF0aW9uPC90aXRsZT48c2Vjb25kYXJ5LXRpdGxlPk1hY3JvbW9sZWN1bGVzPC9zZWNv
bmRhcnktdGl0bGU+PGFsdC10aXRsZT5NYWNyb21vbGVjdWxlcyYjeEQ7TWFjcm9tb2xlY3VsZXM8
L2FsdC10aXRsZT48L3RpdGxlcz48cGFnZXM+NDIwNi00MjE1PC9wYWdlcz48dm9sdW1lPjI5PC92
b2x1bWU+PG51bWJlcj4xMjwvbnVtYmVyPjxrZXl3b3Jkcz48a2V5d29yZD5mbGFzaC1pbml0aWF0
ZWQgcG9seW1lcml6YXRpb248L2tleXdvcmQ+PGtleXdvcmQ+aW5kaXZpZHVhbCBraW5ldGljIGNv
bnN0YW50czwva2V5d29yZD48a2V5d29yZD5jb252ZXJzaW9uPC9rZXl3b3JkPjxrZXl3b3JkPnRv
b2w8L2tleXdvcmQ+PC9rZXl3b3Jkcz48ZGF0ZXM+PHllYXI+MTk5NjwveWVhcj48cHViLWRhdGVz
PjxkYXRlPkp1biAzPC9kYXRlPjwvcHViLWRhdGVzPjwvZGF0ZXM+PGlzYm4+MDAyNC05Mjk3PC9p
c2JuPjxhY2Nlc3Npb24tbnVtPldPUzpBMTk5NlVQODYwMDAwMDc8L2FjY2Vzc2lvbi1udW0+PHVy
bHM+PHJlbGF0ZWQtdXJscz48dXJsPiZsdDtHbyB0byBJU0kmZ3Q7Oi8vV09TOkExOTk2VVA4NjAw
MDAwNzwvdXJsPjwvcmVsYXRlZC11cmxzPjwvdXJscz48bGFuZ3VhZ2U+RW5nbGlzaDwvbGFuZ3Vh
Z2U+PC9yZWNvcmQ+PC9DaXRlPjxDaXRlPjxBdXRob3I+UGxlc3NpczwvQXV0aG9yPjxZZWFyPjIw
MDE8L1llYXI+PFJlY051bT4xMjU8L1JlY051bT48cmVjb3JkPjxyZWMtbnVtYmVyPjEyNTwvcmVj
LW51bWJlcj48Zm9yZWlnbi1rZXlzPjxrZXkgYXBwPSJFTiIgZGItaWQ9InRlNWZhMDI5YTVyOXQ5
ZXJwYXg1cHAybHhmZnd4cHZydzB0dyIgdGltZXN0YW1wPSIxNDYxNzAxMDY1Ij4xMjU8L2tleT48
L2ZvcmVpZ24ta2V5cz48cmVmLXR5cGUgbmFtZT0iSm91cm5hbCBBcnRpY2xlIj4xNzwvcmVmLXR5
cGU+PGNvbnRyaWJ1dG9ycz48YXV0aG9ycz48YXV0aG9yPlBsZXNzaXMsIEMuPC9hdXRob3I+PGF1
dGhvcj5BcnphbWVuZGksIEcuPC9hdXRob3I+PGF1dGhvcj5BbGJlcmRpLCBKLiBNLjwvYXV0aG9y
PjxhdXRob3I+QWduZWx5LCBNLjwvYXV0aG9yPjxhdXRob3I+TGVpemEsIEouIFIuPC9hdXRob3I+
PGF1dGhvcj5Bc3VhLCBKLiBNLjwvYXV0aG9yPjwvYXV0aG9ycz48L2NvbnRyaWJ1dG9ycz48YXV0
aC1hZGRyZXNzPlVuaXYgQmFzcXVlIENvdW50cnksIEZhYyBDaWVuY2lhcyBRdWltLCBEZXB0IFF1
aW0gQXBsaWNhZGEsIEluc3QgUG9seW1lciBNYXQsUE9MWU1BVCwgRS0yMDA4MCBEb25vc3RpYSBT
YW4gU2ViYXN0aWFuLCBTcGFpbiYjeEQ7VW5pdiBCYXNxdWUgQ291bnRyeSwgRmFjIENpZW5jaWFz
IFF1aW0sIERlcHQgUXVpbSBBcGxpY2FkYSwgR3JwIEluZ24gUXVpbSwgRS0yMDA4MCBEb25vc3Rp
YSBTYW4gU2ViYXN0aWFuLCBTcGFpbiYjeEQ7VW5pdiBQdWJsIE5hdmFycmEsIERlcHQgUXVpbSBB
cGxpY2FkYSwgRS0zMTAwNiBQYW1wbG9uYSwgU3BhaW4mI3hEO1VuaXYgQmFzcXVlIENvdW50cnks
IEZhYyBDaWVuY2lhcyBRdWltLCBEZXB0IEZpcyBNYXQsIEUtMjAwODAgRG9ub3N0aWEgU2FuIFNl
YmFzdGlhbiwgU3BhaW4mI3hEO1Job2RpYSBDdHIgUmVjaCBBdWJlcnZpbGxpZXJzLCBGLTkzMzA4
IEF1YmVydmlsbGllcnMsIEZyYW5jZTwvYXV0aC1hZGRyZXNzPjx0aXRsZXM+PHRpdGxlPkludHJh
bW9sZWN1bGFyIGNoYWluIHRyYW5zZmVyIHRvIHBvbHltZXIgaW4gdGhlIGVtdWxzaW9uIHBvbHlt
ZXJpemF0aW9uIG9mIDItZXRoeWxoZXh5bCBhY3J5bGF0ZTwvdGl0bGU+PHNlY29uZGFyeS10aXRs
ZT5NYWNyb21vbGVjdWxlczwvc2Vjb25kYXJ5LXRpdGxlPjxhbHQtdGl0bGU+TWFjcm9tb2xlY3Vs
ZXMmI3hEO01hY3JvbW9sZWN1bGVzPC9hbHQtdGl0bGU+PC90aXRsZXM+PHBhZ2VzPjYxMzgtNjE0
MzwvcGFnZXM+PHZvbHVtZT4zNDwvdm9sdW1lPjxudW1iZXI+MTc8L251bWJlcj48a2V5d29yZHM+
PGtleXdvcmQ+bi1idXR5bCBhY3J5bGF0ZTwva2V5d29yZD48a2V5d29yZD5wdWxzZWQtbGFzZXIg
cG9seW1lcml6YXRpb248L2tleXdvcmQ+PGtleXdvcmQ+ZnJlZS1yYWRpY2FsIHBvbHltZXJpemF0
aW9uPC9rZXl3b3JkPjxrZXl3b3JkPnN0cnVjdHVyYWwtcHJvcGVydGllczwva2V5d29yZD48a2V5
d29yZD5yYXRlIGNvZWZmaWNpZW50czwva2V5d29yZD48a2V5d29yZD5yZWFjdG9yczwva2V5d29y
ZD48a2V5d29yZD5raW5ldGljczwva2V5d29yZD48a2V5d29yZD5jb3BvbHltZXJpemF0aW9uPC9r
ZXl3b3JkPjxrZXl3b3JkPmdlbGF0aW9uPC9rZXl3b3JkPjwva2V5d29yZHM+PGRhdGVzPjx5ZWFy
PjIwMDE8L3llYXI+PHB1Yi1kYXRlcz48ZGF0ZT5BdWcgMTQ8L2RhdGU+PC9wdWItZGF0ZXM+PC9k
YXRlcz48aXNibj4wMDI0LTkyOTc8L2lzYm4+PGFjY2Vzc2lvbi1udW0+V09TOjAwMDE3MDM3MDgw
MDA2MDwvYWNjZXNzaW9uLW51bT48dXJscz48cmVsYXRlZC11cmxzPjx1cmw+Jmx0O0dvIHRvIElT
SSZndDs6Ly9XT1M6MDAwMTcwMzcwODAwMDYwPC91cmw+PC9yZWxhdGVkLXVybHM+PC91cmxzPjxs
YW5ndWFnZT5FbmdsaXNoPC9sYW5ndWFnZT48L3JlY29yZD48L0NpdGU+PENpdGU+PEF1dGhvcj5T
dGFybmVzPC9BdXRob3I+PFllYXI+MTk5ODwvWWVhcj48UmVjTnVtPjEyNDwvUmVjTnVtPjxyZWNv
cmQ+PHJlYy1udW1iZXI+MTI0PC9yZWMtbnVtYmVyPjxmb3JlaWduLWtleXM+PGtleSBhcHA9IkVO
IiBkYi1pZD0idGU1ZmEwMjlhNXI5dDllcnBheDVwcDJseGZmd3hwdnJ3MHR3IiB0aW1lc3RhbXA9
IjE0NjE3MDA5NDkiPjEyNDwva2V5PjwvZm9yZWlnbi1rZXlzPjxyZWYtdHlwZSBuYW1lPSJKb3Vy
bmFsIEFydGljbGUiPjE3PC9yZWYtdHlwZT48Y29udHJpYnV0b3JzPjxhdXRob3JzPjxhdXRob3I+
U3Rhcm5lcywgVy4gSC48L2F1dGhvcj48YXV0aG9yPlphaWtvdiwgVi4gRy48L2F1dGhvcj48YXV0
aG9yPkNodW5nLCBILiBULjwvYXV0aG9yPjxhdXRob3I+V29qY2llY2hvd3NraSwgQi4gSi48L2F1
dGhvcj48YXV0aG9yPlRyYW4sIEguIFYuPC9hdXRob3I+PGF1dGhvcj5TYXlsb3IsIEsuPC9hdXRo
b3I+PGF1dGhvcj5CZW5lZGlrdCwgRy4gTS48L2F1dGhvcj48L2F1dGhvcnM+PC9jb250cmlidXRv
cnM+PGF1dGgtYWRkcmVzcz5TdGFybmVzLCBXSCYjeEQ7Q29sbCBXaWxsaWFtICZhbXA7IE1hcnks
IERlcHQgQXBwbCBTY2ksIFdpbGxpYW1zYnVyZywgVkEgMjMxODcgVVNBJiN4RDtDb2xsIFdpbGxp
YW0gJmFtcDsgTWFyeSwgRGVwdCBBcHBsIFNjaSwgV2lsbGlhbXNidXJnLCBWQSAyMzE4NyBVU0Em
I3hEO0NvbGwgV2lsbGlhbSAmYW1wOyBNYXJ5LCBEZXB0IENoZW0sIFdpbGxpYW1zYnVyZywgVkEg
MjMxODcgVVNBJiN4RDtCRiBHb29kcmljaCBDbywgQ3RyIFJlcyAmYW1wOyBEZXYsIEJyZWNrc3Zp
bGxlLCBPSCA0NDE0MSBVU0E8L2F1dGgtYWRkcmVzcz48dGl0bGVzPjx0aXRsZT5JbnRyYW1vbGVj
dWxhciBoeWRyb2dlbiB0cmFuc2ZlcnMgaW4gdmlueWwgY2hsb3JpZGUgcG9seW1lcml6YXRpb246
IFJvdXRlcyB0byBkb3VibHkgYnJhbmNoZWQgc3RydWN0dXJlcyBhbmQgaW50ZXJuYWwgZG91Ymxl
IGJvbmRzPC90aXRsZT48c2Vjb25kYXJ5LXRpdGxlPk1hY3JvbW9sZWN1bGVzPC9zZWNvbmRhcnkt
dGl0bGU+PGFsdC10aXRsZT5NYWNyb21vbGVjdWxlcyYjeEQ7TWFjcm9tb2xlY3VsZXM8L2FsdC10
aXRsZT48L3RpdGxlcz48cGFnZXM+MTUwOC0xNTE3PC9wYWdlcz48dm9sdW1lPjMxPC92b2x1bWU+
PG51bWJlcj41PC9udW1iZXI+PGtleXdvcmRzPjxrZXl3b3JkPmxvdy1kZW5zaXR5IHBvbHlldGh5
bGVuZTwva2V5d29yZD48a2V5d29yZD5jLTEzIG5tcjwva2V5d29yZD48a2V5d29yZD5wb2x5KHZp
bnlsIGNobG9yaWRlKTwva2V5d29yZD48a2V5d29yZD50aGVybWFsLXN0YWJpbGl0eTwva2V5d29y
ZD48a2V5d29yZD5oaWdoLXByZXNzdXJlPC9rZXl3b3JkPjxrZXl3b3JkPnBvbHl2aW55bC1jaGxv
cmlkZSk8L2tleXdvcmQ+PGtleXdvcmQ+Y29wb2x5bWVyczwva2V5d29yZD48a2V5d29yZD5tZWNo
YW5pc208L2tleXdvcmQ+PGtleXdvcmQ+bWljcm9zdHJ1Y3R1cmU8L2tleXdvcmQ+PGtleXdvcmQ+
c2VnbWVudHM8L2tleXdvcmQ+PC9rZXl3b3Jkcz48ZGF0ZXM+PHllYXI+MTk5ODwveWVhcj48cHVi
LWRhdGVzPjxkYXRlPk1hciAxMDwvZGF0ZT48L3B1Yi1kYXRlcz48L2RhdGVzPjxpc2JuPjAwMjQt
OTI5NzwvaXNibj48YWNjZXNzaW9uLW51bT5XT1M6MDAwMDcyNDg5MzAwMDEwPC9hY2Nlc3Npb24t
bnVtPjx1cmxzPjxyZWxhdGVkLXVybHM+PHVybD4mbHQ7R28gdG8gSVNJJmd0OzovL1dPUzowMDAw
NzI0ODkzMDAwMTA8L3VybD48L3JlbGF0ZWQtdXJscz48L3VybHM+PGxhbmd1YWdlPkVuZ2xpc2g8
L2xhbmd1YWdlPjwvcmVjb3JkPjwvQ2l0ZT48Q2l0ZT48QXV0aG9yPlBlY2s8L0F1dGhvcj48WWVh
cj4yMDA0PC9ZZWFyPjxSZWNOdW0+MTI2PC9SZWNOdW0+PHJlY29yZD48cmVjLW51bWJlcj4xMjY8
L3JlYy1udW1iZXI+PGZvcmVpZ24ta2V5cz48a2V5IGFwcD0iRU4iIGRiLWlkPSJ0ZTVmYTAyOWE1
cjl0OWVycGF4NXBwMmx4ZmZ3eHB2cncwdHciIHRpbWVzdGFtcD0iMTQ2MTcwMTE1OCI+MTI2PC9r
ZXk+PC9mb3JlaWduLWtleXM+PHJlZi10eXBlIG5hbWU9IkpvdXJuYWwgQXJ0aWNsZSI+MTc8L3Jl
Zi10eXBlPjxjb250cmlidXRvcnM+PGF1dGhvcnM+PGF1dGhvcj5QZWNrLCBBLiBOLiBGLjwvYXV0
aG9yPjxhdXRob3I+SHV0Y2hpbnNvbiwgUi4gQS48L2F1dGhvcj48L2F1dGhvcnM+PC9jb250cmli
dXRvcnM+PGF1dGgtYWRkcmVzcz5RdWVlbnMgVW5pdiwgRGVwdCBDaGVtIEVuZ24sIEtpbmdzdG9u
LCBPTiBLN0wgM042LCBDYW5hZGE8L2F1dGgtYWRkcmVzcz48dGl0bGVzPjx0aXRsZT5TZWNvbmRh
cnkgcmVhY3Rpb25zIGluIHRoZSBoaWdoLXRlbXBlcmF0dXJlIGZyZWUgcmFkaWNhbCBwb2x5bWVy
aXphdGlvbiBvZiBidXR5bCBhY3J5bGF0ZTwvdGl0bGU+PHNlY29uZGFyeS10aXRsZT5NYWNyb21v
bGVjdWxlczwvc2Vjb25kYXJ5LXRpdGxlPjxhbHQtdGl0bGU+TWFjcm9tb2xlY3VsZXMmI3hEO01h
Y3JvbW9sZWN1bGVzPC9hbHQtdGl0bGU+PC90aXRsZXM+PHBhZ2VzPjU5NDQtNTk1MTwvcGFnZXM+
PHZvbHVtZT4zNzwvdm9sdW1lPjxudW1iZXI+MTY8L251bWJlcj48a2V5d29yZHM+PGtleXdvcmQ+
cHVsc2VkLWxhc2VyIHBvbHltZXJpemF0aW9uPC9rZXl3b3JkPjxrZXl3b3JkPmludHJhbW9sZWN1
bGFyIGNoYWluIHRyYW5zZmVyPC9rZXl3b3JkPjxrZXl3b3JkPm1vbGVjdWxhci13ZWlnaHQgZGlz
dHJpYnV0aW9uczwva2V5d29yZD48a2V5d29yZD5taWRjaGFpbiByYWRpY2Fsczwva2V5d29yZD48
a2V5d29yZD5yYXRlIGNvZWZmaWNpZW50czwva2V5d29yZD48a2V5d29yZD5tYWNyb21vbm9tZXJz
PC9rZXl3b3JkPjxrZXl3b3JkPnNpbXVsYXRpb248L2tleXdvcmQ+PGtleXdvcmQ+cHJlc3N1cmU8
L2tleXdvcmQ+PGtleXdvcmQ+dHJpbWVyPC9rZXl3b3JkPjxrZXl3b3JkPmRpbWVyPC9rZXl3b3Jk
Pjwva2V5d29yZHM+PGRhdGVzPjx5ZWFyPjIwMDQ8L3llYXI+PHB1Yi1kYXRlcz48ZGF0ZT5BdWcg
MTA8L2RhdGU+PC9wdWItZGF0ZXM+PC9kYXRlcz48aXNibj4wMDI0LTkyOTc8L2lzYm4+PGFjY2Vz
c2lvbi1udW0+V09TOjAwMDIyMzE2MDAwMDAyMTwvYWNjZXNzaW9uLW51bT48dXJscz48cmVsYXRl
ZC11cmxzPjx1cmw+Jmx0O0dvIHRvIElTSSZndDs6Ly9XT1M6MDAwMjIzMTYwMDAwMDIxPC91cmw+
PC9yZWxhdGVkLXVybHM+PC91cmxzPjxsYW5ndWFnZT5FbmdsaXNoPC9sYW5ndWFnZT48L3JlY29y
ZD48L0NpdGU+PENpdGU+PEF1dGhvcj5GYW5vb2Q8L0F1dGhvcj48WWVhcj4xOTk4PC9ZZWFyPjxS
ZWNOdW0+MTI4PC9SZWNOdW0+PHJlY29yZD48cmVjLW51bWJlcj4xMjg8L3JlYy1udW1iZXI+PGZv
cmVpZ24ta2V5cz48a2V5IGFwcD0iRU4iIGRiLWlkPSJ0ZTVmYTAyOWE1cjl0OWVycGF4NXBwMmx4
ZmZ3eHB2cncwdHciIHRpbWVzdGFtcD0iMTQ2Mjg4ODE1NCI+MTI4PC9rZXk+PC9mb3JlaWduLWtl
eXM+PHJlZi10eXBlIG5hbWU9IkpvdXJuYWwgQXJ0aWNsZSI+MTc8L3JlZi10eXBlPjxjb250cmli
dXRvcnM+PGF1dGhvcnM+PGF1dGhvcj5GYW5vb2QsIE0uIEguIFIuPC9hdXRob3I+PC9hdXRob3Jz
PjwvY29udHJpYnV0b3JzPjxhdXRoLWFkZHJlc3M+VW5pdiBUZWhyYW4sIEZhYyBTY2ksIERlcHQg
Q2hlbSwgVGVocmFuLCBJcmFuPC9hdXRoLWFkZHJlc3M+PHRpdGxlcz48dGl0bGU+QnJhbmNoaW5n
IGluIHJhZGljYWwgcG9seW1lcml6YXRpb24gb2YgYWNyeWxhbWlkZTwvdGl0bGU+PHNlY29uZGFy
eS10aXRsZT5JcmFuaWFuIFBvbHltZXIgSm91cm5hbDwvc2Vjb25kYXJ5LXRpdGxlPjxhbHQtdGl0
bGU+SXJhbiBQb2x5bSBKJiN4RDtJcmFuIFBvbHltIEo8L2FsdC10aXRsZT48L3RpdGxlcz48cGVy
aW9kaWNhbD48ZnVsbC10aXRsZT5JcmFuaWFuIFBvbHltZXIgSm91cm5hbDwvZnVsbC10aXRsZT48
YWJici0xPklyYW4uIFBvbHltLiBKLjwvYWJici0xPjwvcGVyaW9kaWNhbD48cGFnZXM+NTktNjU8
L3BhZ2VzPjx2b2x1bWU+Nzwvdm9sdW1lPjxudW1iZXI+MTwvbnVtYmVyPjxrZXl3b3Jkcz48a2V5
d29yZD5hY3J5bGFtaWRlPC9rZXl3b3JkPjxrZXl3b3JkPmZyZWUtcmFkaWNhbCBwb2x5bWVyaXph
dGlvbjwva2V5d29yZD48a2V5d29yZD5icmFuY2hpbmc8L2tleXdvcmQ+PGtleXdvcmQ+dmlzY29t
ZXRyeTwva2V5d29yZD48a2V5d29yZD5oaWdoIG1vbGVjdWxhciB3ZWlnaHQ8L2tleXdvcmQ+PGtl
eXdvcmQ+YXF1ZW91cy1zb2x1dGlvbiBwb2x5bWVyaXphdGlvbjwva2V5d29yZD48a2V5d29yZD5o
aWdoIGNvbnZlcnNpb248L2tleXdvcmQ+PGtleXdvcmQ+cG9seWFjcnlsYW1pZGU8L2tleXdvcmQ+
PC9rZXl3b3Jkcz48ZGF0ZXM+PHllYXI+MTk5ODwveWVhcj48cHViLWRhdGVzPjxkYXRlPkphbjwv
ZGF0ZT48L3B1Yi1kYXRlcz48L2RhdGVzPjxpc2JuPjEwMjYtMTI2NTwvaXNibj48YWNjZXNzaW9u
LW51bT5XT1M6MDAwMDc0MzQzNTAwMDA4PC9hY2Nlc3Npb24tbnVtPjx1cmxzPjxyZWxhdGVkLXVy
bHM+PHVybD4mbHQ7R28gdG8gSVNJJmd0OzovL1dPUzowMDAwNzQzNDM1MDAwMDg8L3VybD48L3Jl
bGF0ZWQtdXJscz48L3VybHM+PGxhbmd1YWdlPkVuZ2xpc2g8L2xhbmd1YWdlPjwvcmVjb3JkPjwv
Q2l0ZT48Q2l0ZT48QXV0aG9yPkdsZWFzb248L0F1dGhvcj48WWVhcj4xOTU5PC9ZZWFyPjxSZWNO
dW0+MTI5PC9SZWNOdW0+PHJlY29yZD48cmVjLW51bWJlcj4xMjk8L3JlYy1udW1iZXI+PGZvcmVp
Z24ta2V5cz48a2V5IGFwcD0iRU4iIGRiLWlkPSJ0ZTVmYTAyOWE1cjl0OWVycGF4NXBwMmx4ZmZ3
eHB2cncwdHciIHRpbWVzdGFtcD0iMTQ2Mjg4ODg3NCI+MTI5PC9rZXk+PC9mb3JlaWduLWtleXM+
PHJlZi10eXBlIG5hbWU9IkpvdXJuYWwgQXJ0aWNsZSI+MTc8L3JlZi10eXBlPjxjb250cmlidXRv
cnM+PGF1dGhvcnM+PGF1dGhvcj5HbGVhc29uLCBFLiBILjwvYXV0aG9yPjxhdXRob3I+TWlsbGVy
LCBNLiBMLjwvYXV0aG9yPjxhdXRob3I+U2hlYXRzLCBHLiBGLjwvYXV0aG9yPjwvYXV0aG9ycz48
L2NvbnRyaWJ1dG9ycz48dGl0bGVzPjx0aXRsZT5BIFJhZGlvdHJhY2VyIFN0dWR5IG9mIEJyYW5j
aCBGb3JtYXRpb24gaW4gUG9seWFjcnlsYW1pZGU8L3RpdGxlPjxzZWNvbmRhcnktdGl0bGU+Sm91
cm5hbCBvZiBQb2x5bWVyIFNjaWVuY2UgUGFydCBBOiBQb2x5bWVyIENoZW1pc3RyeTwvc2Vjb25k
YXJ5LXRpdGxlPjxhbHQtdGl0bGU+SiBQb2x5bSBTY2kmI3hEO0ogUG9seW0gU2NpPC9hbHQtdGl0
bGU+PC90aXRsZXM+PHBlcmlvZGljYWw+PGZ1bGwtdGl0bGU+Sm91cm5hbCBvZiBQb2x5bWVyIFNj
aWVuY2UgUGFydCBBOiBQb2x5bWVyIENoZW1pc3RyeTwvZnVsbC10aXRsZT48YWJici0xPkouIFBv
bHltLiBTY2kuLCBQYXJ0IEE6IFBvbHltLiBDaGVtLjwvYWJici0xPjxhYmJyLTI+SiBQb2x5bSBT
Y2ksIFBhcnQgQTogUG9seW0gQ2hlbTwvYWJici0yPjwvcGVyaW9kaWNhbD48cGFnZXM+MTMzLTEz
OTwvcGFnZXM+PHZvbHVtZT4zODwvdm9sdW1lPjxudW1iZXI+MTMzPC9udW1iZXI+PGRhdGVzPjx5
ZWFyPjE5NTk8L3llYXI+PC9kYXRlcz48YWNjZXNzaW9uLW51bT5XT1M6QTE5NTlXSzQxNDAwMDEy
PC9hY2Nlc3Npb24tbnVtPjx1cmxzPjxyZWxhdGVkLXVybHM+PHVybD4mbHQ7R28gdG8gSVNJJmd0
OzovL1dPUzpBMTk1OVdLNDE0MDAwMTI8L3VybD48L3JlbGF0ZWQtdXJscz48L3VybHM+PGxhbmd1
YWdlPkVuZ2xpc2g8L2xhbmd1YWdlPjwvcmVjb3JkPjwvQ2l0ZT48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QbGVzc2lzPC9BdXRob3I+PFllYXI+MjAwMDwvWWVhcj48
UmVjTnVtPjEyMjwvUmVjTnVtPjxEaXNwbGF5VGV4dD4oQmV1ZXJtYW5uIGV0IGFsLiwgMTk5Njsg
RmFub29kLCAxOTk4OyBHbGVhc29uIGV0IGFsLiwgMTk1OTsgUGVjayAmYW1wOyBIdXRjaGluc29u
LCAyMDA0OyBQbGVzc2lzIGV0IGFsLiwgMjAwMTsgUGxlc3NpcyBldCBhbC4sIDIwMDA7IFN0YXJu
ZXMgZXQgYWwuLCAxOTk4KTwvRGlzcGxheVRleHQ+PHJlY29yZD48cmVjLW51bWJlcj4xMjI8L3Jl
Yy1udW1iZXI+PGZvcmVpZ24ta2V5cz48a2V5IGFwcD0iRU4iIGRiLWlkPSJ0ZTVmYTAyOWE1cjl0
OWVycGF4NXBwMmx4ZmZ3eHB2cncwdHciIHRpbWVzdGFtcD0iMTQ2MTcwMDYwMCI+MTIyPC9rZXk+
PC9mb3JlaWduLWtleXM+PHJlZi10eXBlIG5hbWU9IkpvdXJuYWwgQXJ0aWNsZSI+MTc8L3JlZi10
eXBlPjxjb250cmlidXRvcnM+PGF1dGhvcnM+PGF1dGhvcj5QbGVzc2lzLCBDLjwvYXV0aG9yPjxh
dXRob3I+QXJ6YW1lbmRpLCBHLjwvYXV0aG9yPjxhdXRob3I+TGVpemEsIEouIFIuPC9hdXRob3I+
PGF1dGhvcj5TY2hvb25icm9vZCwgSC48L2F1dGhvcj48YXV0aG9yPkNoYXJtb3QsIEQuPC9hdXRo
b3I+PGF1dGhvcj5Bc3VhLCBKLiBNLjwvYXV0aG9yPjwvYXV0aG9ycz48L2NvbnRyaWJ1dG9ycz48
dGl0bGVzPjx0aXRsZT5BIGRlY3JlYXNlIGluIGVmZmVjdGl2ZSBhY3J5bGF0ZSBwcm9wYWdhdGlv
biByYXRlIGNvbnN0YW50cyBjYXVzZWQgYnkgaW50cmFtb2xlY3VsYXIgY2hhaW4gdHJhbnNmZXIu
IDwvdGl0bGU+PHNlY29uZGFyeS10aXRsZT5NYWNyb21vbGVjdWxlczwvc2Vjb25kYXJ5LXRpdGxl
PjxhbHQtdGl0bGU+TWFjcm9tb2xlY3VsZXMmI3hEO01hY3JvbW9sZWN1bGVzPC9hbHQtdGl0bGU+
PC90aXRsZXM+PHBhZ2VzPjk3ODYtOTc4NjwvcGFnZXM+PHZvbHVtZT4zMzwvdm9sdW1lPjxudW1i
ZXI+MjY8L251bWJlcj48ZGF0ZXM+PHllYXI+MjAwMDwveWVhcj48cHViLWRhdGVzPjxkYXRlPkRl
YyAyNjwvZGF0ZT48L3B1Yi1kYXRlcz48L2RhdGVzPjxpc2JuPjAwMjQtOTI5NzwvaXNibj48YWNj
ZXNzaW9uLW51bT5XT1M6MDAwMTY2MTg5OTAwMDQ1PC9hY2Nlc3Npb24tbnVtPjx1cmxzPjxyZWxh
dGVkLXVybHM+PHVybD4mbHQ7R28gdG8gSVNJJmd0OzovL1dPUzowMDAxNjYxODk5MDAwNDU8L3Vy
bD48L3JlbGF0ZWQtdXJscz48L3VybHM+PGxhbmd1YWdlPkVuZ2xpc2g8L2xhbmd1YWdlPjwvcmVj
b3JkPjwvQ2l0ZT48Q2l0ZT48QXV0aG9yPkJldWVybWFubjwvQXV0aG9yPjxZZWFyPjE5OTY8L1ll
YXI+PFJlY051bT4xMjM8L1JlY051bT48cmVjb3JkPjxyZWMtbnVtYmVyPjEyMzwvcmVjLW51bWJl
cj48Zm9yZWlnbi1rZXlzPjxrZXkgYXBwPSJFTiIgZGItaWQ9InRlNWZhMDI5YTVyOXQ5ZXJwYXg1
cHAybHhmZnd4cHZydzB0dyIgdGltZXN0YW1wPSIxNDYxNzAwODkyIj4xMjM8L2tleT48L2ZvcmVp
Z24ta2V5cz48cmVmLXR5cGUgbmFtZT0iSm91cm5hbCBBcnRpY2xlIj4xNzwvcmVmLXR5cGU+PGNv
bnRyaWJ1dG9ycz48YXV0aG9ycz48YXV0aG9yPkJldWVybWFubiwgUy48L2F1dGhvcj48YXV0aG9y
PlBhcXVldCwgRC4gQS48L2F1dGhvcj48YXV0aG9yPk1jTWlubiwgSi4gSC48L2F1dGhvcj48YXV0
aG9yPkh1dGNoaW5zb24sIFIuIEEuPC9hdXRob3I+PC9hdXRob3JzPjwvY29udHJpYnV0b3JzPjxh
dXRoLWFkZHJlc3M+RHVwb250IENvIEluYyxDZW50IFJlcyAmYW1wOyBEZXYsRXhwdGwgU3RuLFdp
bG1pbmd0b24sRGUgMTk4ODA8L2F1dGgtYWRkcmVzcz48dGl0bGVzPjx0aXRsZT5EZXRlcm1pbmF0
aW9uIG9mIGZyZWUtcmFkaWNhbCBwcm9wYWdhdGlvbiByYXRlIGNvZWZmaWNpZW50cyBvZiBidXR5
bCwgMi1ldGh5bGhleHlsLCBhbmQgZG9kZWN5bCBhY3J5bGF0ZXMgYnkgcHVsc2VkLWxhc2VyIHBv
bHltZXJpemF0aW9uPC90aXRsZT48c2Vjb25kYXJ5LXRpdGxlPk1hY3JvbW9sZWN1bGVzPC9zZWNv
bmRhcnktdGl0bGU+PGFsdC10aXRsZT5NYWNyb21vbGVjdWxlcyYjeEQ7TWFjcm9tb2xlY3VsZXM8
L2FsdC10aXRsZT48L3RpdGxlcz48cGFnZXM+NDIwNi00MjE1PC9wYWdlcz48dm9sdW1lPjI5PC92
b2x1bWU+PG51bWJlcj4xMjwvbnVtYmVyPjxrZXl3b3Jkcz48a2V5d29yZD5mbGFzaC1pbml0aWF0
ZWQgcG9seW1lcml6YXRpb248L2tleXdvcmQ+PGtleXdvcmQ+aW5kaXZpZHVhbCBraW5ldGljIGNv
bnN0YW50czwva2V5d29yZD48a2V5d29yZD5jb252ZXJzaW9uPC9rZXl3b3JkPjxrZXl3b3JkPnRv
b2w8L2tleXdvcmQ+PC9rZXl3b3Jkcz48ZGF0ZXM+PHllYXI+MTk5NjwveWVhcj48cHViLWRhdGVz
PjxkYXRlPkp1biAzPC9kYXRlPjwvcHViLWRhdGVzPjwvZGF0ZXM+PGlzYm4+MDAyNC05Mjk3PC9p
c2JuPjxhY2Nlc3Npb24tbnVtPldPUzpBMTk5NlVQODYwMDAwMDc8L2FjY2Vzc2lvbi1udW0+PHVy
bHM+PHJlbGF0ZWQtdXJscz48dXJsPiZsdDtHbyB0byBJU0kmZ3Q7Oi8vV09TOkExOTk2VVA4NjAw
MDAwNzwvdXJsPjwvcmVsYXRlZC11cmxzPjwvdXJscz48bGFuZ3VhZ2U+RW5nbGlzaDwvbGFuZ3Vh
Z2U+PC9yZWNvcmQ+PC9DaXRlPjxDaXRlPjxBdXRob3I+UGxlc3NpczwvQXV0aG9yPjxZZWFyPjIw
MDE8L1llYXI+PFJlY051bT4xMjU8L1JlY051bT48cmVjb3JkPjxyZWMtbnVtYmVyPjEyNTwvcmVj
LW51bWJlcj48Zm9yZWlnbi1rZXlzPjxrZXkgYXBwPSJFTiIgZGItaWQ9InRlNWZhMDI5YTVyOXQ5
ZXJwYXg1cHAybHhmZnd4cHZydzB0dyIgdGltZXN0YW1wPSIxNDYxNzAxMDY1Ij4xMjU8L2tleT48
L2ZvcmVpZ24ta2V5cz48cmVmLXR5cGUgbmFtZT0iSm91cm5hbCBBcnRpY2xlIj4xNzwvcmVmLXR5
cGU+PGNvbnRyaWJ1dG9ycz48YXV0aG9ycz48YXV0aG9yPlBsZXNzaXMsIEMuPC9hdXRob3I+PGF1
dGhvcj5BcnphbWVuZGksIEcuPC9hdXRob3I+PGF1dGhvcj5BbGJlcmRpLCBKLiBNLjwvYXV0aG9y
PjxhdXRob3I+QWduZWx5LCBNLjwvYXV0aG9yPjxhdXRob3I+TGVpemEsIEouIFIuPC9hdXRob3I+
PGF1dGhvcj5Bc3VhLCBKLiBNLjwvYXV0aG9yPjwvYXV0aG9ycz48L2NvbnRyaWJ1dG9ycz48YXV0
aC1hZGRyZXNzPlVuaXYgQmFzcXVlIENvdW50cnksIEZhYyBDaWVuY2lhcyBRdWltLCBEZXB0IFF1
aW0gQXBsaWNhZGEsIEluc3QgUG9seW1lciBNYXQsUE9MWU1BVCwgRS0yMDA4MCBEb25vc3RpYSBT
YW4gU2ViYXN0aWFuLCBTcGFpbiYjeEQ7VW5pdiBCYXNxdWUgQ291bnRyeSwgRmFjIENpZW5jaWFz
IFF1aW0sIERlcHQgUXVpbSBBcGxpY2FkYSwgR3JwIEluZ24gUXVpbSwgRS0yMDA4MCBEb25vc3Rp
YSBTYW4gU2ViYXN0aWFuLCBTcGFpbiYjeEQ7VW5pdiBQdWJsIE5hdmFycmEsIERlcHQgUXVpbSBB
cGxpY2FkYSwgRS0zMTAwNiBQYW1wbG9uYSwgU3BhaW4mI3hEO1VuaXYgQmFzcXVlIENvdW50cnks
IEZhYyBDaWVuY2lhcyBRdWltLCBEZXB0IEZpcyBNYXQsIEUtMjAwODAgRG9ub3N0aWEgU2FuIFNl
YmFzdGlhbiwgU3BhaW4mI3hEO1Job2RpYSBDdHIgUmVjaCBBdWJlcnZpbGxpZXJzLCBGLTkzMzA4
IEF1YmVydmlsbGllcnMsIEZyYW5jZTwvYXV0aC1hZGRyZXNzPjx0aXRsZXM+PHRpdGxlPkludHJh
bW9sZWN1bGFyIGNoYWluIHRyYW5zZmVyIHRvIHBvbHltZXIgaW4gdGhlIGVtdWxzaW9uIHBvbHlt
ZXJpemF0aW9uIG9mIDItZXRoeWxoZXh5bCBhY3J5bGF0ZTwvdGl0bGU+PHNlY29uZGFyeS10aXRs
ZT5NYWNyb21vbGVjdWxlczwvc2Vjb25kYXJ5LXRpdGxlPjxhbHQtdGl0bGU+TWFjcm9tb2xlY3Vs
ZXMmI3hEO01hY3JvbW9sZWN1bGVzPC9hbHQtdGl0bGU+PC90aXRsZXM+PHBhZ2VzPjYxMzgtNjE0
MzwvcGFnZXM+PHZvbHVtZT4zNDwvdm9sdW1lPjxudW1iZXI+MTc8L251bWJlcj48a2V5d29yZHM+
PGtleXdvcmQ+bi1idXR5bCBhY3J5bGF0ZTwva2V5d29yZD48a2V5d29yZD5wdWxzZWQtbGFzZXIg
cG9seW1lcml6YXRpb248L2tleXdvcmQ+PGtleXdvcmQ+ZnJlZS1yYWRpY2FsIHBvbHltZXJpemF0
aW9uPC9rZXl3b3JkPjxrZXl3b3JkPnN0cnVjdHVyYWwtcHJvcGVydGllczwva2V5d29yZD48a2V5
d29yZD5yYXRlIGNvZWZmaWNpZW50czwva2V5d29yZD48a2V5d29yZD5yZWFjdG9yczwva2V5d29y
ZD48a2V5d29yZD5raW5ldGljczwva2V5d29yZD48a2V5d29yZD5jb3BvbHltZXJpemF0aW9uPC9r
ZXl3b3JkPjxrZXl3b3JkPmdlbGF0aW9uPC9rZXl3b3JkPjwva2V5d29yZHM+PGRhdGVzPjx5ZWFy
PjIwMDE8L3llYXI+PHB1Yi1kYXRlcz48ZGF0ZT5BdWcgMTQ8L2RhdGU+PC9wdWItZGF0ZXM+PC9k
YXRlcz48aXNibj4wMDI0LTkyOTc8L2lzYm4+PGFjY2Vzc2lvbi1udW0+V09TOjAwMDE3MDM3MDgw
MDA2MDwvYWNjZXNzaW9uLW51bT48dXJscz48cmVsYXRlZC11cmxzPjx1cmw+Jmx0O0dvIHRvIElT
SSZndDs6Ly9XT1M6MDAwMTcwMzcwODAwMDYwPC91cmw+PC9yZWxhdGVkLXVybHM+PC91cmxzPjxs
YW5ndWFnZT5FbmdsaXNoPC9sYW5ndWFnZT48L3JlY29yZD48L0NpdGU+PENpdGU+PEF1dGhvcj5T
dGFybmVzPC9BdXRob3I+PFllYXI+MTk5ODwvWWVhcj48UmVjTnVtPjEyNDwvUmVjTnVtPjxyZWNv
cmQ+PHJlYy1udW1iZXI+MTI0PC9yZWMtbnVtYmVyPjxmb3JlaWduLWtleXM+PGtleSBhcHA9IkVO
IiBkYi1pZD0idGU1ZmEwMjlhNXI5dDllcnBheDVwcDJseGZmd3hwdnJ3MHR3IiB0aW1lc3RhbXA9
IjE0NjE3MDA5NDkiPjEyNDwva2V5PjwvZm9yZWlnbi1rZXlzPjxyZWYtdHlwZSBuYW1lPSJKb3Vy
bmFsIEFydGljbGUiPjE3PC9yZWYtdHlwZT48Y29udHJpYnV0b3JzPjxhdXRob3JzPjxhdXRob3I+
U3Rhcm5lcywgVy4gSC48L2F1dGhvcj48YXV0aG9yPlphaWtvdiwgVi4gRy48L2F1dGhvcj48YXV0
aG9yPkNodW5nLCBILiBULjwvYXV0aG9yPjxhdXRob3I+V29qY2llY2hvd3NraSwgQi4gSi48L2F1
dGhvcj48YXV0aG9yPlRyYW4sIEguIFYuPC9hdXRob3I+PGF1dGhvcj5TYXlsb3IsIEsuPC9hdXRo
b3I+PGF1dGhvcj5CZW5lZGlrdCwgRy4gTS48L2F1dGhvcj48L2F1dGhvcnM+PC9jb250cmlidXRv
cnM+PGF1dGgtYWRkcmVzcz5TdGFybmVzLCBXSCYjeEQ7Q29sbCBXaWxsaWFtICZhbXA7IE1hcnks
IERlcHQgQXBwbCBTY2ksIFdpbGxpYW1zYnVyZywgVkEgMjMxODcgVVNBJiN4RDtDb2xsIFdpbGxp
YW0gJmFtcDsgTWFyeSwgRGVwdCBBcHBsIFNjaSwgV2lsbGlhbXNidXJnLCBWQSAyMzE4NyBVU0Em
I3hEO0NvbGwgV2lsbGlhbSAmYW1wOyBNYXJ5LCBEZXB0IENoZW0sIFdpbGxpYW1zYnVyZywgVkEg
MjMxODcgVVNBJiN4RDtCRiBHb29kcmljaCBDbywgQ3RyIFJlcyAmYW1wOyBEZXYsIEJyZWNrc3Zp
bGxlLCBPSCA0NDE0MSBVU0E8L2F1dGgtYWRkcmVzcz48dGl0bGVzPjx0aXRsZT5JbnRyYW1vbGVj
dWxhciBoeWRyb2dlbiB0cmFuc2ZlcnMgaW4gdmlueWwgY2hsb3JpZGUgcG9seW1lcml6YXRpb246
IFJvdXRlcyB0byBkb3VibHkgYnJhbmNoZWQgc3RydWN0dXJlcyBhbmQgaW50ZXJuYWwgZG91Ymxl
IGJvbmRzPC90aXRsZT48c2Vjb25kYXJ5LXRpdGxlPk1hY3JvbW9sZWN1bGVzPC9zZWNvbmRhcnkt
dGl0bGU+PGFsdC10aXRsZT5NYWNyb21vbGVjdWxlcyYjeEQ7TWFjcm9tb2xlY3VsZXM8L2FsdC10
aXRsZT48L3RpdGxlcz48cGFnZXM+MTUwOC0xNTE3PC9wYWdlcz48dm9sdW1lPjMxPC92b2x1bWU+
PG51bWJlcj41PC9udW1iZXI+PGtleXdvcmRzPjxrZXl3b3JkPmxvdy1kZW5zaXR5IHBvbHlldGh5
bGVuZTwva2V5d29yZD48a2V5d29yZD5jLTEzIG5tcjwva2V5d29yZD48a2V5d29yZD5wb2x5KHZp
bnlsIGNobG9yaWRlKTwva2V5d29yZD48a2V5d29yZD50aGVybWFsLXN0YWJpbGl0eTwva2V5d29y
ZD48a2V5d29yZD5oaWdoLXByZXNzdXJlPC9rZXl3b3JkPjxrZXl3b3JkPnBvbHl2aW55bC1jaGxv
cmlkZSk8L2tleXdvcmQ+PGtleXdvcmQ+Y29wb2x5bWVyczwva2V5d29yZD48a2V5d29yZD5tZWNo
YW5pc208L2tleXdvcmQ+PGtleXdvcmQ+bWljcm9zdHJ1Y3R1cmU8L2tleXdvcmQ+PGtleXdvcmQ+
c2VnbWVudHM8L2tleXdvcmQ+PC9rZXl3b3Jkcz48ZGF0ZXM+PHllYXI+MTk5ODwveWVhcj48cHVi
LWRhdGVzPjxkYXRlPk1hciAxMDwvZGF0ZT48L3B1Yi1kYXRlcz48L2RhdGVzPjxpc2JuPjAwMjQt
OTI5NzwvaXNibj48YWNjZXNzaW9uLW51bT5XT1M6MDAwMDcyNDg5MzAwMDEwPC9hY2Nlc3Npb24t
bnVtPjx1cmxzPjxyZWxhdGVkLXVybHM+PHVybD4mbHQ7R28gdG8gSVNJJmd0OzovL1dPUzowMDAw
NzI0ODkzMDAwMTA8L3VybD48L3JlbGF0ZWQtdXJscz48L3VybHM+PGxhbmd1YWdlPkVuZ2xpc2g8
L2xhbmd1YWdlPjwvcmVjb3JkPjwvQ2l0ZT48Q2l0ZT48QXV0aG9yPlBlY2s8L0F1dGhvcj48WWVh
cj4yMDA0PC9ZZWFyPjxSZWNOdW0+MTI2PC9SZWNOdW0+PHJlY29yZD48cmVjLW51bWJlcj4xMjY8
L3JlYy1udW1iZXI+PGZvcmVpZ24ta2V5cz48a2V5IGFwcD0iRU4iIGRiLWlkPSJ0ZTVmYTAyOWE1
cjl0OWVycGF4NXBwMmx4ZmZ3eHB2cncwdHciIHRpbWVzdGFtcD0iMTQ2MTcwMTE1OCI+MTI2PC9r
ZXk+PC9mb3JlaWduLWtleXM+PHJlZi10eXBlIG5hbWU9IkpvdXJuYWwgQXJ0aWNsZSI+MTc8L3Jl
Zi10eXBlPjxjb250cmlidXRvcnM+PGF1dGhvcnM+PGF1dGhvcj5QZWNrLCBBLiBOLiBGLjwvYXV0
aG9yPjxhdXRob3I+SHV0Y2hpbnNvbiwgUi4gQS48L2F1dGhvcj48L2F1dGhvcnM+PC9jb250cmli
dXRvcnM+PGF1dGgtYWRkcmVzcz5RdWVlbnMgVW5pdiwgRGVwdCBDaGVtIEVuZ24sIEtpbmdzdG9u
LCBPTiBLN0wgM042LCBDYW5hZGE8L2F1dGgtYWRkcmVzcz48dGl0bGVzPjx0aXRsZT5TZWNvbmRh
cnkgcmVhY3Rpb25zIGluIHRoZSBoaWdoLXRlbXBlcmF0dXJlIGZyZWUgcmFkaWNhbCBwb2x5bWVy
aXphdGlvbiBvZiBidXR5bCBhY3J5bGF0ZTwvdGl0bGU+PHNlY29uZGFyeS10aXRsZT5NYWNyb21v
bGVjdWxlczwvc2Vjb25kYXJ5LXRpdGxlPjxhbHQtdGl0bGU+TWFjcm9tb2xlY3VsZXMmI3hEO01h
Y3JvbW9sZWN1bGVzPC9hbHQtdGl0bGU+PC90aXRsZXM+PHBhZ2VzPjU5NDQtNTk1MTwvcGFnZXM+
PHZvbHVtZT4zNzwvdm9sdW1lPjxudW1iZXI+MTY8L251bWJlcj48a2V5d29yZHM+PGtleXdvcmQ+
cHVsc2VkLWxhc2VyIHBvbHltZXJpemF0aW9uPC9rZXl3b3JkPjxrZXl3b3JkPmludHJhbW9sZWN1
bGFyIGNoYWluIHRyYW5zZmVyPC9rZXl3b3JkPjxrZXl3b3JkPm1vbGVjdWxhci13ZWlnaHQgZGlz
dHJpYnV0aW9uczwva2V5d29yZD48a2V5d29yZD5taWRjaGFpbiByYWRpY2Fsczwva2V5d29yZD48
a2V5d29yZD5yYXRlIGNvZWZmaWNpZW50czwva2V5d29yZD48a2V5d29yZD5tYWNyb21vbm9tZXJz
PC9rZXl3b3JkPjxrZXl3b3JkPnNpbXVsYXRpb248L2tleXdvcmQ+PGtleXdvcmQ+cHJlc3N1cmU8
L2tleXdvcmQ+PGtleXdvcmQ+dHJpbWVyPC9rZXl3b3JkPjxrZXl3b3JkPmRpbWVyPC9rZXl3b3Jk
Pjwva2V5d29yZHM+PGRhdGVzPjx5ZWFyPjIwMDQ8L3llYXI+PHB1Yi1kYXRlcz48ZGF0ZT5BdWcg
MTA8L2RhdGU+PC9wdWItZGF0ZXM+PC9kYXRlcz48aXNibj4wMDI0LTkyOTc8L2lzYm4+PGFjY2Vz
c2lvbi1udW0+V09TOjAwMDIyMzE2MDAwMDAyMTwvYWNjZXNzaW9uLW51bT48dXJscz48cmVsYXRl
ZC11cmxzPjx1cmw+Jmx0O0dvIHRvIElTSSZndDs6Ly9XT1M6MDAwMjIzMTYwMDAwMDIxPC91cmw+
PC9yZWxhdGVkLXVybHM+PC91cmxzPjxsYW5ndWFnZT5FbmdsaXNoPC9sYW5ndWFnZT48L3JlY29y
ZD48L0NpdGU+PENpdGU+PEF1dGhvcj5GYW5vb2Q8L0F1dGhvcj48WWVhcj4xOTk4PC9ZZWFyPjxS
ZWNOdW0+MTI4PC9SZWNOdW0+PHJlY29yZD48cmVjLW51bWJlcj4xMjg8L3JlYy1udW1iZXI+PGZv
cmVpZ24ta2V5cz48a2V5IGFwcD0iRU4iIGRiLWlkPSJ0ZTVmYTAyOWE1cjl0OWVycGF4NXBwMmx4
ZmZ3eHB2cncwdHciIHRpbWVzdGFtcD0iMTQ2Mjg4ODE1NCI+MTI4PC9rZXk+PC9mb3JlaWduLWtl
eXM+PHJlZi10eXBlIG5hbWU9IkpvdXJuYWwgQXJ0aWNsZSI+MTc8L3JlZi10eXBlPjxjb250cmli
dXRvcnM+PGF1dGhvcnM+PGF1dGhvcj5GYW5vb2QsIE0uIEguIFIuPC9hdXRob3I+PC9hdXRob3Jz
PjwvY29udHJpYnV0b3JzPjxhdXRoLWFkZHJlc3M+VW5pdiBUZWhyYW4sIEZhYyBTY2ksIERlcHQg
Q2hlbSwgVGVocmFuLCBJcmFuPC9hdXRoLWFkZHJlc3M+PHRpdGxlcz48dGl0bGU+QnJhbmNoaW5n
IGluIHJhZGljYWwgcG9seW1lcml6YXRpb24gb2YgYWNyeWxhbWlkZTwvdGl0bGU+PHNlY29uZGFy
eS10aXRsZT5JcmFuaWFuIFBvbHltZXIgSm91cm5hbDwvc2Vjb25kYXJ5LXRpdGxlPjxhbHQtdGl0
bGU+SXJhbiBQb2x5bSBKJiN4RDtJcmFuIFBvbHltIEo8L2FsdC10aXRsZT48L3RpdGxlcz48cGVy
aW9kaWNhbD48ZnVsbC10aXRsZT5JcmFuaWFuIFBvbHltZXIgSm91cm5hbDwvZnVsbC10aXRsZT48
YWJici0xPklyYW4uIFBvbHltLiBKLjwvYWJici0xPjwvcGVyaW9kaWNhbD48cGFnZXM+NTktNjU8
L3BhZ2VzPjx2b2x1bWU+Nzwvdm9sdW1lPjxudW1iZXI+MTwvbnVtYmVyPjxrZXl3b3Jkcz48a2V5
d29yZD5hY3J5bGFtaWRlPC9rZXl3b3JkPjxrZXl3b3JkPmZyZWUtcmFkaWNhbCBwb2x5bWVyaXph
dGlvbjwva2V5d29yZD48a2V5d29yZD5icmFuY2hpbmc8L2tleXdvcmQ+PGtleXdvcmQ+dmlzY29t
ZXRyeTwva2V5d29yZD48a2V5d29yZD5oaWdoIG1vbGVjdWxhciB3ZWlnaHQ8L2tleXdvcmQ+PGtl
eXdvcmQ+YXF1ZW91cy1zb2x1dGlvbiBwb2x5bWVyaXphdGlvbjwva2V5d29yZD48a2V5d29yZD5o
aWdoIGNvbnZlcnNpb248L2tleXdvcmQ+PGtleXdvcmQ+cG9seWFjcnlsYW1pZGU8L2tleXdvcmQ+
PC9rZXl3b3Jkcz48ZGF0ZXM+PHllYXI+MTk5ODwveWVhcj48cHViLWRhdGVzPjxkYXRlPkphbjwv
ZGF0ZT48L3B1Yi1kYXRlcz48L2RhdGVzPjxpc2JuPjEwMjYtMTI2NTwvaXNibj48YWNjZXNzaW9u
LW51bT5XT1M6MDAwMDc0MzQzNTAwMDA4PC9hY2Nlc3Npb24tbnVtPjx1cmxzPjxyZWxhdGVkLXVy
bHM+PHVybD4mbHQ7R28gdG8gSVNJJmd0OzovL1dPUzowMDAwNzQzNDM1MDAwMDg8L3VybD48L3Jl
bGF0ZWQtdXJscz48L3VybHM+PGxhbmd1YWdlPkVuZ2xpc2g8L2xhbmd1YWdlPjwvcmVjb3JkPjwv
Q2l0ZT48Q2l0ZT48QXV0aG9yPkdsZWFzb248L0F1dGhvcj48WWVhcj4xOTU5PC9ZZWFyPjxSZWNO
dW0+MTI5PC9SZWNOdW0+PHJlY29yZD48cmVjLW51bWJlcj4xMjk8L3JlYy1udW1iZXI+PGZvcmVp
Z24ta2V5cz48a2V5IGFwcD0iRU4iIGRiLWlkPSJ0ZTVmYTAyOWE1cjl0OWVycGF4NXBwMmx4ZmZ3
eHB2cncwdHciIHRpbWVzdGFtcD0iMTQ2Mjg4ODg3NCI+MTI5PC9rZXk+PC9mb3JlaWduLWtleXM+
PHJlZi10eXBlIG5hbWU9IkpvdXJuYWwgQXJ0aWNsZSI+MTc8L3JlZi10eXBlPjxjb250cmlidXRv
cnM+PGF1dGhvcnM+PGF1dGhvcj5HbGVhc29uLCBFLiBILjwvYXV0aG9yPjxhdXRob3I+TWlsbGVy
LCBNLiBMLjwvYXV0aG9yPjxhdXRob3I+U2hlYXRzLCBHLiBGLjwvYXV0aG9yPjwvYXV0aG9ycz48
L2NvbnRyaWJ1dG9ycz48dGl0bGVzPjx0aXRsZT5BIFJhZGlvdHJhY2VyIFN0dWR5IG9mIEJyYW5j
aCBGb3JtYXRpb24gaW4gUG9seWFjcnlsYW1pZGU8L3RpdGxlPjxzZWNvbmRhcnktdGl0bGU+Sm91
cm5hbCBvZiBQb2x5bWVyIFNjaWVuY2UgUGFydCBBOiBQb2x5bWVyIENoZW1pc3RyeTwvc2Vjb25k
YXJ5LXRpdGxlPjxhbHQtdGl0bGU+SiBQb2x5bSBTY2kmI3hEO0ogUG9seW0gU2NpPC9hbHQtdGl0
bGU+PC90aXRsZXM+PHBlcmlvZGljYWw+PGZ1bGwtdGl0bGU+Sm91cm5hbCBvZiBQb2x5bWVyIFNj
aWVuY2UgUGFydCBBOiBQb2x5bWVyIENoZW1pc3RyeTwvZnVsbC10aXRsZT48YWJici0xPkouIFBv
bHltLiBTY2kuLCBQYXJ0IEE6IFBvbHltLiBDaGVtLjwvYWJici0xPjxhYmJyLTI+SiBQb2x5bSBT
Y2ksIFBhcnQgQTogUG9seW0gQ2hlbTwvYWJici0yPjwvcGVyaW9kaWNhbD48cGFnZXM+MTMzLTEz
OTwvcGFnZXM+PHZvbHVtZT4zODwvdm9sdW1lPjxudW1iZXI+MTMzPC9udW1iZXI+PGRhdGVzPjx5
ZWFyPjE5NTk8L3llYXI+PC9kYXRlcz48YWNjZXNzaW9uLW51bT5XT1M6QTE5NTlXSzQxNDAwMDEy
PC9hY2Nlc3Npb24tbnVtPjx1cmxzPjxyZWxhdGVkLXVybHM+PHVybD4mbHQ7R28gdG8gSVNJJmd0
OzovL1dPUzpBMTk1OVdLNDE0MDAwMTI8L3VybD48L3JlbGF0ZWQtdXJscz48L3VybHM+PGxhbmd1
YWdlPkVuZ2xpc2g8L2xhbmd1YWdlPjwvcmVjb3JkPjwvQ2l0ZT48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0" w:tooltip="Beuermann, 1996 #123" w:history="1">
        <w:r w:rsidR="00DE1C74">
          <w:rPr>
            <w:rFonts w:ascii="Times" w:eastAsiaTheme="minorEastAsia" w:hAnsi="Times"/>
            <w:noProof/>
            <w:sz w:val="24"/>
          </w:rPr>
          <w:t>Beuermann et al., 1996</w:t>
        </w:r>
      </w:hyperlink>
      <w:r>
        <w:rPr>
          <w:rFonts w:ascii="Times" w:eastAsiaTheme="minorEastAsia" w:hAnsi="Times"/>
          <w:noProof/>
          <w:sz w:val="24"/>
        </w:rPr>
        <w:t xml:space="preserve">; </w:t>
      </w:r>
      <w:hyperlink w:anchor="_ENREF_67" w:tooltip="Fanood, 1998 #128" w:history="1">
        <w:r w:rsidR="00DE1C74">
          <w:rPr>
            <w:rFonts w:ascii="Times" w:eastAsiaTheme="minorEastAsia" w:hAnsi="Times"/>
            <w:noProof/>
            <w:sz w:val="24"/>
          </w:rPr>
          <w:t>Fanood, 1998</w:t>
        </w:r>
      </w:hyperlink>
      <w:r>
        <w:rPr>
          <w:rFonts w:ascii="Times" w:eastAsiaTheme="minorEastAsia" w:hAnsi="Times"/>
          <w:noProof/>
          <w:sz w:val="24"/>
        </w:rPr>
        <w:t xml:space="preserve">; </w:t>
      </w:r>
      <w:hyperlink w:anchor="_ENREF_84" w:tooltip="Gleason, 1959 #129" w:history="1">
        <w:r w:rsidR="00DE1C74">
          <w:rPr>
            <w:rFonts w:ascii="Times" w:eastAsiaTheme="minorEastAsia" w:hAnsi="Times"/>
            <w:noProof/>
            <w:sz w:val="24"/>
          </w:rPr>
          <w:t>Gleason et al., 1959</w:t>
        </w:r>
      </w:hyperlink>
      <w:r>
        <w:rPr>
          <w:rFonts w:ascii="Times" w:eastAsiaTheme="minorEastAsia" w:hAnsi="Times"/>
          <w:noProof/>
          <w:sz w:val="24"/>
        </w:rPr>
        <w:t xml:space="preserve">; </w:t>
      </w:r>
      <w:hyperlink w:anchor="_ENREF_189" w:tooltip="Peck, 2004 #126" w:history="1">
        <w:r w:rsidR="00DE1C74">
          <w:rPr>
            <w:rFonts w:ascii="Times" w:eastAsiaTheme="minorEastAsia" w:hAnsi="Times"/>
            <w:noProof/>
            <w:sz w:val="24"/>
          </w:rPr>
          <w:t>Peck &amp; Hutchinson, 2004</w:t>
        </w:r>
      </w:hyperlink>
      <w:r>
        <w:rPr>
          <w:rFonts w:ascii="Times" w:eastAsiaTheme="minorEastAsia" w:hAnsi="Times"/>
          <w:noProof/>
          <w:sz w:val="24"/>
        </w:rPr>
        <w:t xml:space="preserve">; </w:t>
      </w:r>
      <w:hyperlink w:anchor="_ENREF_193" w:tooltip="Plessis, 2001 #125" w:history="1">
        <w:r w:rsidR="00DE1C74">
          <w:rPr>
            <w:rFonts w:ascii="Times" w:eastAsiaTheme="minorEastAsia" w:hAnsi="Times"/>
            <w:noProof/>
            <w:sz w:val="24"/>
          </w:rPr>
          <w:t>Plessis et al., 2001</w:t>
        </w:r>
      </w:hyperlink>
      <w:r>
        <w:rPr>
          <w:rFonts w:ascii="Times" w:eastAsiaTheme="minorEastAsia" w:hAnsi="Times"/>
          <w:noProof/>
          <w:sz w:val="24"/>
        </w:rPr>
        <w:t xml:space="preserve">; </w:t>
      </w:r>
      <w:hyperlink w:anchor="_ENREF_194" w:tooltip="Plessis, 2000 #122" w:history="1">
        <w:r w:rsidR="00DE1C74">
          <w:rPr>
            <w:rFonts w:ascii="Times" w:eastAsiaTheme="minorEastAsia" w:hAnsi="Times"/>
            <w:noProof/>
            <w:sz w:val="24"/>
          </w:rPr>
          <w:t>Plessis et al., 2000</w:t>
        </w:r>
      </w:hyperlink>
      <w:r>
        <w:rPr>
          <w:rFonts w:ascii="Times" w:eastAsiaTheme="minorEastAsia" w:hAnsi="Times"/>
          <w:noProof/>
          <w:sz w:val="24"/>
        </w:rPr>
        <w:t xml:space="preserve">; </w:t>
      </w:r>
      <w:hyperlink w:anchor="_ENREF_222" w:tooltip="Starnes, 1998 #124" w:history="1">
        <w:r w:rsidR="00DE1C74">
          <w:rPr>
            <w:rFonts w:ascii="Times" w:eastAsiaTheme="minorEastAsia" w:hAnsi="Times"/>
            <w:noProof/>
            <w:sz w:val="24"/>
          </w:rPr>
          <w:t>Starnes et al., 1998</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p>
    <w:p w:rsidR="00006732" w:rsidRDefault="00006732" w:rsidP="00006732">
      <w:pPr>
        <w:spacing w:after="0" w:line="480" w:lineRule="auto"/>
        <w:jc w:val="both"/>
        <w:rPr>
          <w:rFonts w:ascii="Times" w:eastAsiaTheme="minorEastAsia" w:hAnsi="Times"/>
          <w:sz w:val="24"/>
        </w:rPr>
      </w:pPr>
    </w:p>
    <w:p w:rsidR="00A2573B" w:rsidRPr="008F39A8" w:rsidRDefault="00006732" w:rsidP="008F39A8">
      <w:pPr>
        <w:spacing w:after="0" w:line="480" w:lineRule="auto"/>
        <w:jc w:val="both"/>
        <w:rPr>
          <w:rFonts w:ascii="Times" w:eastAsiaTheme="minorEastAsia" w:hAnsi="Times"/>
          <w:sz w:val="24"/>
        </w:rPr>
      </w:pPr>
      <w:r w:rsidRPr="009B525C">
        <w:rPr>
          <w:rFonts w:ascii="Times" w:eastAsiaTheme="minorEastAsia" w:hAnsi="Times"/>
          <w:sz w:val="24"/>
        </w:rPr>
        <w:t>For the peaks characteristic for amine N-H stretching at around 3190 cm</w:t>
      </w:r>
      <w:r w:rsidRPr="009B525C">
        <w:rPr>
          <w:rFonts w:ascii="Times" w:eastAsiaTheme="minorEastAsia" w:hAnsi="Times"/>
          <w:sz w:val="24"/>
          <w:vertAlign w:val="superscript"/>
        </w:rPr>
        <w:t>-1</w:t>
      </w:r>
      <w:r w:rsidRPr="009B525C">
        <w:rPr>
          <w:rFonts w:ascii="Times" w:eastAsiaTheme="minorEastAsia" w:hAnsi="Times"/>
          <w:sz w:val="24"/>
        </w:rPr>
        <w:t xml:space="preserve"> and 3333 cm</w:t>
      </w:r>
      <w:r w:rsidRPr="009B525C">
        <w:rPr>
          <w:rFonts w:ascii="Times" w:eastAsiaTheme="minorEastAsia" w:hAnsi="Times"/>
          <w:sz w:val="24"/>
          <w:vertAlign w:val="superscript"/>
        </w:rPr>
        <w:t>-1</w:t>
      </w:r>
      <w:r w:rsidRPr="009B525C">
        <w:rPr>
          <w:rFonts w:ascii="Times" w:eastAsiaTheme="minorEastAsia" w:hAnsi="Times"/>
          <w:sz w:val="24"/>
        </w:rPr>
        <w:t xml:space="preserve"> for PAM, they all shifted to a low wavenumber for PM 5, PM 5 CHI and PM 5 </w:t>
      </w:r>
      <w:proofErr w:type="spellStart"/>
      <w:r w:rsidRPr="009B525C">
        <w:rPr>
          <w:rFonts w:ascii="Times" w:eastAsiaTheme="minorEastAsia" w:hAnsi="Times"/>
          <w:sz w:val="24"/>
        </w:rPr>
        <w:t>cata</w:t>
      </w:r>
      <w:proofErr w:type="spellEnd"/>
      <w:r w:rsidRPr="009B525C">
        <w:rPr>
          <w:rFonts w:ascii="Times" w:eastAsiaTheme="minorEastAsia" w:hAnsi="Times"/>
          <w:sz w:val="24"/>
        </w:rPr>
        <w:t xml:space="preserve"> compared to those of PAM and PAM CHI, confirming the hydrogen bonding between PAM and </w:t>
      </w:r>
      <w:r>
        <w:rPr>
          <w:rFonts w:ascii="Times" w:eastAsiaTheme="minorEastAsia" w:hAnsi="Times"/>
          <w:sz w:val="24"/>
        </w:rPr>
        <w:t xml:space="preserve">MMT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t>
      </w:r>
      <w:r w:rsidRPr="009B525C">
        <w:rPr>
          <w:rFonts w:ascii="Times" w:eastAsiaTheme="minorEastAsia" w:hAnsi="Times" w:hint="eastAsia"/>
          <w:color w:val="000000" w:themeColor="text1"/>
          <w:sz w:val="24"/>
        </w:rPr>
        <w:t xml:space="preserve">The </w:t>
      </w:r>
      <w:r w:rsidRPr="009B525C">
        <w:rPr>
          <w:rFonts w:ascii="Times" w:eastAsiaTheme="minorEastAsia" w:hAnsi="Times"/>
          <w:color w:val="000000" w:themeColor="text1"/>
          <w:sz w:val="24"/>
        </w:rPr>
        <w:t>peaks at 1122 cm</w:t>
      </w:r>
      <w:r w:rsidRPr="009B525C">
        <w:rPr>
          <w:rFonts w:ascii="Times" w:eastAsiaTheme="minorEastAsia" w:hAnsi="Times"/>
          <w:color w:val="000000" w:themeColor="text1"/>
          <w:sz w:val="24"/>
          <w:vertAlign w:val="superscript"/>
        </w:rPr>
        <w:t>-1</w:t>
      </w:r>
      <w:r w:rsidRPr="009B525C">
        <w:rPr>
          <w:rFonts w:ascii="Times" w:eastAsiaTheme="minorEastAsia" w:hAnsi="Times"/>
          <w:color w:val="000000" w:themeColor="text1"/>
          <w:sz w:val="24"/>
        </w:rPr>
        <w:t xml:space="preserve"> was characteristic for C-O-C stretching. By comparing the relative intensity of C-O-C to N-H, it was observed that the relative intensity value for PM 5 CHI was larger than those of PM 5 and PM 5 </w:t>
      </w:r>
      <w:proofErr w:type="spellStart"/>
      <w:r w:rsidRPr="009B525C">
        <w:rPr>
          <w:rFonts w:ascii="Times" w:eastAsiaTheme="minorEastAsia" w:hAnsi="Times"/>
          <w:color w:val="000000" w:themeColor="text1"/>
          <w:sz w:val="24"/>
        </w:rPr>
        <w:t>cata</w:t>
      </w:r>
      <w:proofErr w:type="spellEnd"/>
      <w:r w:rsidRPr="009B525C">
        <w:rPr>
          <w:rFonts w:ascii="Times" w:eastAsiaTheme="minorEastAsia" w:hAnsi="Times"/>
          <w:color w:val="000000" w:themeColor="text1"/>
          <w:sz w:val="24"/>
        </w:rPr>
        <w:t xml:space="preserve">, indicating the chemical </w:t>
      </w:r>
      <w:r w:rsidRPr="009B525C">
        <w:rPr>
          <w:rFonts w:ascii="Times" w:eastAsiaTheme="minorEastAsia" w:hAnsi="Times"/>
          <w:color w:val="000000" w:themeColor="text1"/>
          <w:sz w:val="24"/>
        </w:rPr>
        <w:lastRenderedPageBreak/>
        <w:t>grafting of PAM onto the chitosan backbones through etherification depict</w:t>
      </w:r>
      <w:r>
        <w:rPr>
          <w:rFonts w:ascii="Times" w:eastAsiaTheme="minorEastAsia" w:hAnsi="Times"/>
          <w:color w:val="000000" w:themeColor="text1"/>
          <w:sz w:val="24"/>
        </w:rPr>
        <w:t xml:space="preserve">ed in </w:t>
      </w:r>
      <w:r w:rsidR="002969FE">
        <w:rPr>
          <w:rFonts w:ascii="Times" w:eastAsiaTheme="minorEastAsia" w:hAnsi="Times"/>
          <w:color w:val="000000" w:themeColor="text1"/>
          <w:sz w:val="24"/>
        </w:rPr>
        <w:t>Scheme 4.4</w:t>
      </w:r>
      <w:r>
        <w:rPr>
          <w:rFonts w:ascii="Times" w:eastAsiaTheme="minorEastAsia" w:hAnsi="Times"/>
          <w:color w:val="000000" w:themeColor="text1"/>
          <w:sz w:val="24"/>
        </w:rPr>
        <w:t xml:space="preserve"> (b) </w:t>
      </w:r>
      <w:r w:rsidRPr="009B525C">
        <w:rPr>
          <w:rFonts w:ascii="Times" w:eastAsiaTheme="minorEastAsia" w:hAnsi="Times"/>
          <w:color w:val="000000" w:themeColor="text1"/>
          <w:sz w:val="24"/>
        </w:rPr>
        <w:fldChar w:fldCharType="begin">
          <w:fldData xml:space="preserve">PEVuZE5vdGU+PENpdGU+PEF1dGhvcj5GZXJmZXJhLUhhcnJhcjwvQXV0aG9yPjxZZWFyPjIwMTQ8
L1llYXI+PFJlY051bT4xMjc8L1JlY051bT48RGlzcGxheVRleHQ+KEZlcmZlcmEtSGFycmFyIGV0
IGFsLiwgMjAxNDsgTWFoZGF2aW5pYSBldCBhbC4sIDIwMDQpPC9EaXNwbGF5VGV4dD48cmVjb3Jk
PjxyZWMtbnVtYmVyPjEyNzwvcmVjLW51bWJlcj48Zm9yZWlnbi1rZXlzPjxrZXkgYXBwPSJFTiIg
ZGItaWQ9InRlNWZhMDI5YTVyOXQ5ZXJwYXg1cHAybHhmZnd4cHZydzB0dyIgdGltZXN0YW1wPSIx
NDYyNzA1OTQ1Ij4xMjc8L2tleT48L2ZvcmVpZ24ta2V5cz48cmVmLXR5cGUgbmFtZT0iSm91cm5h
bCBBcnRpY2xlIj4xNzwvcmVmLXR5cGU+PGNvbnRyaWJ1dG9ycz48YXV0aG9ycz48YXV0aG9yPkZl
cmZlcmEtSGFycmFyLCBILjwvYXV0aG9yPjxhdXRob3I+QWlvdWF6LCBOLjwvYXV0aG9yPjxhdXRo
b3I+RGFpcmksIE4uPC9hdXRob3I+PGF1dGhvcj5IYWRqLUhhbW91LCBBLiBTLjwvYXV0aG9yPjwv
YXV0aG9ycz48L2NvbnRyaWJ1dG9ycz48YXV0aC1hZGRyZXNzPlVuaXYgU2NpICZhbXA7IFRlY2hu
b2wgSG91YXJpIEJvdW1lZGllbmUgVVNUSEIsIERlcHQgTWFjcm9tb2wgQ2hlbSwgTWF0IFBvbHlt
ZXIgTGFiLCBGYWMgQ2hlbSwgQWxnaWVycyAxNjExMSwgQWxnZXJpYTwvYXV0aC1hZGRyZXNzPjx0
aXRsZXM+PHRpdGxlPlByZXBhcmF0aW9uIG9mIENoaXRvc2FuLWctUG9seShhY3J5bGFtaWRlKS9N
b250bW9yaWxsb25pdGUgU3VwZXJhYnNvcmJlbnQgUG9seW1lciBDb21wb3NpdGVzOiBTdHVkaWVz
IG9uIFN3ZWxsaW5nLCBUaGVybWFsLCBhbmQgQW50aWJhY3RlcmlhbCBQcm9wZXJ0aWVzPC90aXRs
ZT48c2Vjb25kYXJ5LXRpdGxlPjxzdHlsZSBmYWNlPSJub3JtYWwiIGZvbnQ9ImRlZmF1bHQiIHNp
emU9IjEwMCUiPkpvdXJuYWw8L3N0eWxlPjxzdHlsZSBmYWNlPSJub3JtYWwiIGZvbnQ9ImRlZmF1
bHQiIGNoYXJzZXQ9IjEzNCIgc2l6ZT0iMTAwJSI+IDwvc3R5bGU+PHN0eWxlIGZhY2U9Im5vcm1h
bCIgZm9udD0iZGVmYXVsdCIgc2l6ZT0iMTAwJSI+b2YgQXBwbGllZCBQb2x5bWVyIFNjaWVuY2U8
L3N0eWxlPjwvc2Vjb25kYXJ5LXRpdGxlPjxhbHQtdGl0bGU+SiBBcHBsIFBvbHltIFNjaSYjeEQ7
SiBBcHBsIFBvbHltIFNjaTwvYWx0LXRpdGxlPjwvdGl0bGVzPjxwZXJpb2RpY2FsPjxmdWxsLXRp
dGxlPkpvdXJuYWwgb2YgQXBwbGllZCBQb2x5bWVyIFNjaWVuY2U8L2Z1bGwtdGl0bGU+PGFiYnIt
MT5KLiBBcHBsLiBQb2x5bS4gU2NpLjwvYWJici0xPjxhYmJyLTI+SiBBcHBsIFBvbHltIFNjaTwv
YWJici0yPjwvcGVyaW9kaWNhbD48dm9sdW1lPjEzMTwvdm9sdW1lPjxudW1iZXI+MTwvbnVtYmVy
PjxrZXl3b3Jkcz48a2V5d29yZD5jb21wb3NpdGVzPC9rZXl3b3JkPjxrZXl3b3JkPnBvbHlzYWNj
aGFyaWRlczwva2V5d29yZD48a2V5d29yZD5jbGF5PC9rZXl3b3JkPjxrZXl3b3JkPmNyb3NzbGlu
a2luZzwva2V5d29yZD48a2V5d29yZD5ncmFmdGluZzwva2V5d29yZD48a2V5d29yZD5zaXR1IGlu
dGVyY2FsYXRpdmUgcG9seW1lcml6YXRpb248L2tleXdvcmQ+PGtleXdvcmQ+c2lsaWNhdGUgbmFu
b2NvbXBvc2l0ZXM8L2tleXdvcmQ+PGtleXdvcmQ+YWNyeWxpYy1hY2lkPC9rZXl3b3JkPjxrZXl3
b3JkPmNoaXRvc2FuPC9rZXl3b3JkPjxrZXl3b3JkPmh5ZHJvZ2Vsczwva2V5d29yZD48a2V5d29y
ZD5iZWhhdmlvcnM8L2tleXdvcmQ+PGtleXdvcmQ+c3RhcmNoPC9rZXl3b3JkPjxrZXl3b3JkPm1v
bnRtb3JpbGxvbml0ZTwva2V5d29yZD48a2V5d29yZD5wb2x5YWNyeWxhbWlkZTwva2V5d29yZD48
a2V5d29yZD53YXRlcjwva2V5d29yZD48L2tleXdvcmRzPjxkYXRlcz48eWVhcj4yMDE0PC95ZWFy
PjxwdWItZGF0ZXM+PGRhdGU+SmFuIDU8L2RhdGU+PC9wdWItZGF0ZXM+PC9kYXRlcz48aXNibj4w
MDIxLTg5OTU8L2lzYm4+PGFjY2Vzc2lvbi1udW0+V09TOjAwMDMzNjI1NDcwMDA1MjwvYWNjZXNz
aW9uLW51bT48dXJscz48cmVsYXRlZC11cmxzPjx1cmw+Jmx0O0dvIHRvIElTSSZndDs6Ly9XT1M6
MDAwMzM2MjU0NzAwMDUyPC91cmw+PC9yZWxhdGVkLXVybHM+PC91cmxzPjxsYW5ndWFnZT5Fbmds
aXNoPC9sYW5ndWFnZT48L3JlY29yZD48L0NpdGU+PENpdGU+PEF1dGhvcj5NYWhkYXZpbmlhPC9B
dXRob3I+PFllYXI+MjAwNDwvWWVhcj48UmVjTnVtPjEzMTwvUmVjTnVtPjxyZWNvcmQ+PHJlYy1u
dW1iZXI+MTMxPC9yZWMtbnVtYmVyPjxmb3JlaWduLWtleXM+PGtleSBhcHA9IkVOIiBkYi1pZD0i
dGU1ZmEwMjlhNXI5dDllcnBheDVwcDJseGZmd3hwdnJ3MHR3IiB0aW1lc3RhbXA9IjE0NjI5NjA2
MjUiPjEzMTwva2V5PjwvZm9yZWlnbi1rZXlzPjxyZWYtdHlwZSBuYW1lPSJKb3VybmFsIEFydGlj
bGUiPjE3PC9yZWYtdHlwZT48Y29udHJpYnV0b3JzPjxhdXRob3JzPjxhdXRob3I+TWFoZGF2aW5p
YSwgRy4gUi48L2F1dGhvcj48YXV0aG9yPlBvdXJqYXZhZGksIEEuPC9hdXRob3I+PGF1dGhvcj5I
b3NzZWluemFkZWgsIEguPC9hdXRob3I+PGF1dGhvcj5ab2h1cmlhYW4sIE0uIEouPC9hdXRob3I+
PC9hdXRob3JzPjwvY29udHJpYnV0b3JzPjxhdXRoLWFkZHJlc3M+U2hhcmlmIFVuaXYgVGVjaG5v
bCwgRGVwdCBDaGVtLCBQb2x5bWVyIFJlcyBMYWIsIFRlaHJhbiwgSXJhbiYjeEQ7SVBQSSwgU3Vw
ZXJhYnNvcmJlbnQgSHlkcm9nZWwgRGl2LCBUZWhyYW4sIElyYW48L2F1dGgtYWRkcmVzcz48dGl0
bGVzPjx0aXRsZT5Nb2RpZmllZCBjaGl0b3NhbiA0LiBTdXBlcmFic29yYmVudCBoeWRyb2dlbHMg
ZnJvbSBwb2x5KGFjcnlsaWMgYWNpZC1jby1hY3J5bGFtaWRlKSBncmFmdGVkIGNoaXRvc2FuIHdp
dGggc2FsdC0gYW5kIHBILXJlc3BvbnNpdmVuZXNzIHByb3BlcnRpZXM8L3RpdGxlPjxzZWNvbmRh
cnktdGl0bGU+RXVyb3BlYW4gUG9seW1lciBKb3VybmFsPC9zZWNvbmRhcnktdGl0bGU+PGFsdC10
aXRsZT5FdXIgUG9seW0gSiYjeEQ7RXVyIFBvbHltIEo8L2FsdC10aXRsZT48L3RpdGxlcz48cGVy
aW9kaWNhbD48ZnVsbC10aXRsZT5FdXJvcGVhbiBQb2x5bWVyIEpvdXJuYWw8L2Z1bGwtdGl0bGU+
PGFiYnItMT5FdXIuIFBvbHltLiBKLjwvYWJici0xPjxhYmJyLTI+RXVyIFBvbHltIEo8L2FiYnIt
Mj48L3BlcmlvZGljYWw+PHBhZ2VzPjEzOTktMTQwNzwvcGFnZXM+PHZvbHVtZT40MDwvdm9sdW1l
PjxudW1iZXI+NzwvbnVtYmVyPjxrZXl3b3Jkcz48a2V5d29yZD5jaGl0b3Nhbjwva2V5d29yZD48
a2V5d29yZD5oeWRyb2dlbDwva2V5d29yZD48a2V5d29yZD5zdXBlcmFic29yYmVudDwva2V5d29y
ZD48a2V5d29yZD5hY3J5bGljIGFjaWQ8L2tleXdvcmQ+PGtleXdvcmQ+YWNyeWxhbWlkZTwva2V5
d29yZD48a2V5d29yZD5zYWx0PC9rZXl3b3JkPjxrZXl3b3JkPnBoPC9rZXl3b3JkPjxrZXl3b3Jk
PnN3ZWxsaW5nIGJlaGF2aW9yPC9rZXl3b3JkPjxrZXl3b3JkPmRydWctZGVsaXZlcnk8L2tleXdv
cmQ+PGtleXdvcmQ+d2F0ZXI8L2tleXdvcmQ+PGtleXdvcmQ+Y29tcG9zaXRlPC9rZXl3b3JkPjxr
ZXl3b3JkPnBvbHltZXJzPC9rZXl3b3JkPjxrZXl3b3JkPmFtbW9uaXVtPC9rZXl3b3JkPjwva2V5
d29yZHM+PGRhdGVzPjx5ZWFyPjIwMDQ8L3llYXI+PHB1Yi1kYXRlcz48ZGF0ZT5KdWw8L2RhdGU+
PC9wdWItZGF0ZXM+PC9kYXRlcz48aXNibj4wMDE0LTMwNTc8L2lzYm4+PGFjY2Vzc2lvbi1udW0+
V09TOjAwMDIyMjc3MjAwMDAxNjwvYWNjZXNzaW9uLW51bT48dXJscz48cmVsYXRlZC11cmxzPjx1
cmw+Jmx0O0dvIHRvIElTSSZndDs6Ly9XT1M6MDAwMjIyNzcyMDAwMDE2PC91cmw+PC9yZWxhdGVk
LXVybHM+PC91cmxzPjxsYW5ndWFnZT5FbmdsaXNoPC9sYW5ndWFnZT48L3JlY29yZD48L0NpdGU+
PC9FbmROb3RlPn==
</w:fldData>
        </w:fldChar>
      </w:r>
      <w:r w:rsidR="00DE1C74">
        <w:rPr>
          <w:rFonts w:ascii="Times" w:eastAsiaTheme="minorEastAsia" w:hAnsi="Times"/>
          <w:color w:val="000000" w:themeColor="text1"/>
          <w:sz w:val="24"/>
        </w:rPr>
        <w:instrText xml:space="preserve"> ADDIN EN.CITE </w:instrText>
      </w:r>
      <w:r w:rsidR="00DE1C74">
        <w:rPr>
          <w:rFonts w:ascii="Times" w:eastAsiaTheme="minorEastAsia" w:hAnsi="Times"/>
          <w:color w:val="000000" w:themeColor="text1"/>
          <w:sz w:val="24"/>
        </w:rPr>
        <w:fldChar w:fldCharType="begin">
          <w:fldData xml:space="preserve">PEVuZE5vdGU+PENpdGU+PEF1dGhvcj5GZXJmZXJhLUhhcnJhcjwvQXV0aG9yPjxZZWFyPjIwMTQ8
L1llYXI+PFJlY051bT4xMjc8L1JlY051bT48RGlzcGxheVRleHQ+KEZlcmZlcmEtSGFycmFyIGV0
IGFsLiwgMjAxNDsgTWFoZGF2aW5pYSBldCBhbC4sIDIwMDQpPC9EaXNwbGF5VGV4dD48cmVjb3Jk
PjxyZWMtbnVtYmVyPjEyNzwvcmVjLW51bWJlcj48Zm9yZWlnbi1rZXlzPjxrZXkgYXBwPSJFTiIg
ZGItaWQ9InRlNWZhMDI5YTVyOXQ5ZXJwYXg1cHAybHhmZnd4cHZydzB0dyIgdGltZXN0YW1wPSIx
NDYyNzA1OTQ1Ij4xMjc8L2tleT48L2ZvcmVpZ24ta2V5cz48cmVmLXR5cGUgbmFtZT0iSm91cm5h
bCBBcnRpY2xlIj4xNzwvcmVmLXR5cGU+PGNvbnRyaWJ1dG9ycz48YXV0aG9ycz48YXV0aG9yPkZl
cmZlcmEtSGFycmFyLCBILjwvYXV0aG9yPjxhdXRob3I+QWlvdWF6LCBOLjwvYXV0aG9yPjxhdXRo
b3I+RGFpcmksIE4uPC9hdXRob3I+PGF1dGhvcj5IYWRqLUhhbW91LCBBLiBTLjwvYXV0aG9yPjwv
YXV0aG9ycz48L2NvbnRyaWJ1dG9ycz48YXV0aC1hZGRyZXNzPlVuaXYgU2NpICZhbXA7IFRlY2hu
b2wgSG91YXJpIEJvdW1lZGllbmUgVVNUSEIsIERlcHQgTWFjcm9tb2wgQ2hlbSwgTWF0IFBvbHlt
ZXIgTGFiLCBGYWMgQ2hlbSwgQWxnaWVycyAxNjExMSwgQWxnZXJpYTwvYXV0aC1hZGRyZXNzPjx0
aXRsZXM+PHRpdGxlPlByZXBhcmF0aW9uIG9mIENoaXRvc2FuLWctUG9seShhY3J5bGFtaWRlKS9N
b250bW9yaWxsb25pdGUgU3VwZXJhYnNvcmJlbnQgUG9seW1lciBDb21wb3NpdGVzOiBTdHVkaWVz
IG9uIFN3ZWxsaW5nLCBUaGVybWFsLCBhbmQgQW50aWJhY3RlcmlhbCBQcm9wZXJ0aWVzPC90aXRs
ZT48c2Vjb25kYXJ5LXRpdGxlPjxzdHlsZSBmYWNlPSJub3JtYWwiIGZvbnQ9ImRlZmF1bHQiIHNp
emU9IjEwMCUiPkpvdXJuYWw8L3N0eWxlPjxzdHlsZSBmYWNlPSJub3JtYWwiIGZvbnQ9ImRlZmF1
bHQiIGNoYXJzZXQ9IjEzNCIgc2l6ZT0iMTAwJSI+IDwvc3R5bGU+PHN0eWxlIGZhY2U9Im5vcm1h
bCIgZm9udD0iZGVmYXVsdCIgc2l6ZT0iMTAwJSI+b2YgQXBwbGllZCBQb2x5bWVyIFNjaWVuY2U8
L3N0eWxlPjwvc2Vjb25kYXJ5LXRpdGxlPjxhbHQtdGl0bGU+SiBBcHBsIFBvbHltIFNjaSYjeEQ7
SiBBcHBsIFBvbHltIFNjaTwvYWx0LXRpdGxlPjwvdGl0bGVzPjxwZXJpb2RpY2FsPjxmdWxsLXRp
dGxlPkpvdXJuYWwgb2YgQXBwbGllZCBQb2x5bWVyIFNjaWVuY2U8L2Z1bGwtdGl0bGU+PGFiYnIt
MT5KLiBBcHBsLiBQb2x5bS4gU2NpLjwvYWJici0xPjxhYmJyLTI+SiBBcHBsIFBvbHltIFNjaTwv
YWJici0yPjwvcGVyaW9kaWNhbD48dm9sdW1lPjEzMTwvdm9sdW1lPjxudW1iZXI+MTwvbnVtYmVy
PjxrZXl3b3Jkcz48a2V5d29yZD5jb21wb3NpdGVzPC9rZXl3b3JkPjxrZXl3b3JkPnBvbHlzYWNj
aGFyaWRlczwva2V5d29yZD48a2V5d29yZD5jbGF5PC9rZXl3b3JkPjxrZXl3b3JkPmNyb3NzbGlu
a2luZzwva2V5d29yZD48a2V5d29yZD5ncmFmdGluZzwva2V5d29yZD48a2V5d29yZD5zaXR1IGlu
dGVyY2FsYXRpdmUgcG9seW1lcml6YXRpb248L2tleXdvcmQ+PGtleXdvcmQ+c2lsaWNhdGUgbmFu
b2NvbXBvc2l0ZXM8L2tleXdvcmQ+PGtleXdvcmQ+YWNyeWxpYy1hY2lkPC9rZXl3b3JkPjxrZXl3
b3JkPmNoaXRvc2FuPC9rZXl3b3JkPjxrZXl3b3JkPmh5ZHJvZ2Vsczwva2V5d29yZD48a2V5d29y
ZD5iZWhhdmlvcnM8L2tleXdvcmQ+PGtleXdvcmQ+c3RhcmNoPC9rZXl3b3JkPjxrZXl3b3JkPm1v
bnRtb3JpbGxvbml0ZTwva2V5d29yZD48a2V5d29yZD5wb2x5YWNyeWxhbWlkZTwva2V5d29yZD48
a2V5d29yZD53YXRlcjwva2V5d29yZD48L2tleXdvcmRzPjxkYXRlcz48eWVhcj4yMDE0PC95ZWFy
PjxwdWItZGF0ZXM+PGRhdGU+SmFuIDU8L2RhdGU+PC9wdWItZGF0ZXM+PC9kYXRlcz48aXNibj4w
MDIxLTg5OTU8L2lzYm4+PGFjY2Vzc2lvbi1udW0+V09TOjAwMDMzNjI1NDcwMDA1MjwvYWNjZXNz
aW9uLW51bT48dXJscz48cmVsYXRlZC11cmxzPjx1cmw+Jmx0O0dvIHRvIElTSSZndDs6Ly9XT1M6
MDAwMzM2MjU0NzAwMDUyPC91cmw+PC9yZWxhdGVkLXVybHM+PC91cmxzPjxsYW5ndWFnZT5Fbmds
aXNoPC9sYW5ndWFnZT48L3JlY29yZD48L0NpdGU+PENpdGU+PEF1dGhvcj5NYWhkYXZpbmlhPC9B
dXRob3I+PFllYXI+MjAwNDwvWWVhcj48UmVjTnVtPjEzMTwvUmVjTnVtPjxyZWNvcmQ+PHJlYy1u
dW1iZXI+MTMxPC9yZWMtbnVtYmVyPjxmb3JlaWduLWtleXM+PGtleSBhcHA9IkVOIiBkYi1pZD0i
dGU1ZmEwMjlhNXI5dDllcnBheDVwcDJseGZmd3hwdnJ3MHR3IiB0aW1lc3RhbXA9IjE0NjI5NjA2
MjUiPjEzMTwva2V5PjwvZm9yZWlnbi1rZXlzPjxyZWYtdHlwZSBuYW1lPSJKb3VybmFsIEFydGlj
bGUiPjE3PC9yZWYtdHlwZT48Y29udHJpYnV0b3JzPjxhdXRob3JzPjxhdXRob3I+TWFoZGF2aW5p
YSwgRy4gUi48L2F1dGhvcj48YXV0aG9yPlBvdXJqYXZhZGksIEEuPC9hdXRob3I+PGF1dGhvcj5I
b3NzZWluemFkZWgsIEguPC9hdXRob3I+PGF1dGhvcj5ab2h1cmlhYW4sIE0uIEouPC9hdXRob3I+
PC9hdXRob3JzPjwvY29udHJpYnV0b3JzPjxhdXRoLWFkZHJlc3M+U2hhcmlmIFVuaXYgVGVjaG5v
bCwgRGVwdCBDaGVtLCBQb2x5bWVyIFJlcyBMYWIsIFRlaHJhbiwgSXJhbiYjeEQ7SVBQSSwgU3Vw
ZXJhYnNvcmJlbnQgSHlkcm9nZWwgRGl2LCBUZWhyYW4sIElyYW48L2F1dGgtYWRkcmVzcz48dGl0
bGVzPjx0aXRsZT5Nb2RpZmllZCBjaGl0b3NhbiA0LiBTdXBlcmFic29yYmVudCBoeWRyb2dlbHMg
ZnJvbSBwb2x5KGFjcnlsaWMgYWNpZC1jby1hY3J5bGFtaWRlKSBncmFmdGVkIGNoaXRvc2FuIHdp
dGggc2FsdC0gYW5kIHBILXJlc3BvbnNpdmVuZXNzIHByb3BlcnRpZXM8L3RpdGxlPjxzZWNvbmRh
cnktdGl0bGU+RXVyb3BlYW4gUG9seW1lciBKb3VybmFsPC9zZWNvbmRhcnktdGl0bGU+PGFsdC10
aXRsZT5FdXIgUG9seW0gSiYjeEQ7RXVyIFBvbHltIEo8L2FsdC10aXRsZT48L3RpdGxlcz48cGVy
aW9kaWNhbD48ZnVsbC10aXRsZT5FdXJvcGVhbiBQb2x5bWVyIEpvdXJuYWw8L2Z1bGwtdGl0bGU+
PGFiYnItMT5FdXIuIFBvbHltLiBKLjwvYWJici0xPjxhYmJyLTI+RXVyIFBvbHltIEo8L2FiYnIt
Mj48L3BlcmlvZGljYWw+PHBhZ2VzPjEzOTktMTQwNzwvcGFnZXM+PHZvbHVtZT40MDwvdm9sdW1l
PjxudW1iZXI+NzwvbnVtYmVyPjxrZXl3b3Jkcz48a2V5d29yZD5jaGl0b3Nhbjwva2V5d29yZD48
a2V5d29yZD5oeWRyb2dlbDwva2V5d29yZD48a2V5d29yZD5zdXBlcmFic29yYmVudDwva2V5d29y
ZD48a2V5d29yZD5hY3J5bGljIGFjaWQ8L2tleXdvcmQ+PGtleXdvcmQ+YWNyeWxhbWlkZTwva2V5
d29yZD48a2V5d29yZD5zYWx0PC9rZXl3b3JkPjxrZXl3b3JkPnBoPC9rZXl3b3JkPjxrZXl3b3Jk
PnN3ZWxsaW5nIGJlaGF2aW9yPC9rZXl3b3JkPjxrZXl3b3JkPmRydWctZGVsaXZlcnk8L2tleXdv
cmQ+PGtleXdvcmQ+d2F0ZXI8L2tleXdvcmQ+PGtleXdvcmQ+Y29tcG9zaXRlPC9rZXl3b3JkPjxr
ZXl3b3JkPnBvbHltZXJzPC9rZXl3b3JkPjxrZXl3b3JkPmFtbW9uaXVtPC9rZXl3b3JkPjwva2V5
d29yZHM+PGRhdGVzPjx5ZWFyPjIwMDQ8L3llYXI+PHB1Yi1kYXRlcz48ZGF0ZT5KdWw8L2RhdGU+
PC9wdWItZGF0ZXM+PC9kYXRlcz48aXNibj4wMDE0LTMwNTc8L2lzYm4+PGFjY2Vzc2lvbi1udW0+
V09TOjAwMDIyMjc3MjAwMDAxNjwvYWNjZXNzaW9uLW51bT48dXJscz48cmVsYXRlZC11cmxzPjx1
cmw+Jmx0O0dvIHRvIElTSSZndDs6Ly9XT1M6MDAwMjIyNzcyMDAwMDE2PC91cmw+PC9yZWxhdGVk
LXVybHM+PC91cmxzPjxsYW5ndWFnZT5FbmdsaXNoPC9sYW5ndWFnZT48L3JlY29yZD48L0NpdGU+
PC9FbmROb3RlPn==
</w:fldData>
        </w:fldChar>
      </w:r>
      <w:r w:rsidR="00DE1C74">
        <w:rPr>
          <w:rFonts w:ascii="Times" w:eastAsiaTheme="minorEastAsia" w:hAnsi="Times"/>
          <w:color w:val="000000" w:themeColor="text1"/>
          <w:sz w:val="24"/>
        </w:rPr>
        <w:instrText xml:space="preserve"> ADDIN EN.CITE.DATA </w:instrText>
      </w:r>
      <w:r w:rsidR="00DE1C74">
        <w:rPr>
          <w:rFonts w:ascii="Times" w:eastAsiaTheme="minorEastAsia" w:hAnsi="Times"/>
          <w:color w:val="000000" w:themeColor="text1"/>
          <w:sz w:val="24"/>
        </w:rPr>
      </w:r>
      <w:r w:rsidR="00DE1C74">
        <w:rPr>
          <w:rFonts w:ascii="Times" w:eastAsiaTheme="minorEastAsia" w:hAnsi="Times"/>
          <w:color w:val="000000" w:themeColor="text1"/>
          <w:sz w:val="24"/>
        </w:rPr>
        <w:fldChar w:fldCharType="end"/>
      </w:r>
      <w:r w:rsidRPr="009B525C">
        <w:rPr>
          <w:rFonts w:ascii="Times" w:eastAsiaTheme="minorEastAsia" w:hAnsi="Times"/>
          <w:color w:val="000000" w:themeColor="text1"/>
          <w:sz w:val="24"/>
        </w:rPr>
      </w:r>
      <w:r w:rsidRPr="009B525C">
        <w:rPr>
          <w:rFonts w:ascii="Times" w:eastAsiaTheme="minorEastAsia" w:hAnsi="Times"/>
          <w:color w:val="000000" w:themeColor="text1"/>
          <w:sz w:val="24"/>
        </w:rPr>
        <w:fldChar w:fldCharType="separate"/>
      </w:r>
      <w:r>
        <w:rPr>
          <w:rFonts w:ascii="Times" w:eastAsiaTheme="minorEastAsia" w:hAnsi="Times"/>
          <w:noProof/>
          <w:color w:val="000000" w:themeColor="text1"/>
          <w:sz w:val="24"/>
        </w:rPr>
        <w:t>(</w:t>
      </w:r>
      <w:hyperlink w:anchor="_ENREF_69" w:tooltip="Ferfera-Harrar, 2014 #127" w:history="1">
        <w:r w:rsidR="00DE1C74">
          <w:rPr>
            <w:rFonts w:ascii="Times" w:eastAsiaTheme="minorEastAsia" w:hAnsi="Times"/>
            <w:noProof/>
            <w:color w:val="000000" w:themeColor="text1"/>
            <w:sz w:val="24"/>
          </w:rPr>
          <w:t>Ferfera-Harrar et al., 2014</w:t>
        </w:r>
      </w:hyperlink>
      <w:r>
        <w:rPr>
          <w:rFonts w:ascii="Times" w:eastAsiaTheme="minorEastAsia" w:hAnsi="Times"/>
          <w:noProof/>
          <w:color w:val="000000" w:themeColor="text1"/>
          <w:sz w:val="24"/>
        </w:rPr>
        <w:t xml:space="preserve">; </w:t>
      </w:r>
      <w:hyperlink w:anchor="_ENREF_164" w:tooltip="Mahdavinia, 2004 #131" w:history="1">
        <w:r w:rsidR="00DE1C74">
          <w:rPr>
            <w:rFonts w:ascii="Times" w:eastAsiaTheme="minorEastAsia" w:hAnsi="Times"/>
            <w:noProof/>
            <w:color w:val="000000" w:themeColor="text1"/>
            <w:sz w:val="24"/>
          </w:rPr>
          <w:t>Mahdavinia et al., 2004</w:t>
        </w:r>
      </w:hyperlink>
      <w:r>
        <w:rPr>
          <w:rFonts w:ascii="Times" w:eastAsiaTheme="minorEastAsia" w:hAnsi="Times"/>
          <w:noProof/>
          <w:color w:val="000000" w:themeColor="text1"/>
          <w:sz w:val="24"/>
        </w:rPr>
        <w:t>)</w:t>
      </w:r>
      <w:r w:rsidRPr="009B525C">
        <w:rPr>
          <w:rFonts w:ascii="Times" w:eastAsiaTheme="minorEastAsia" w:hAnsi="Times"/>
          <w:color w:val="000000" w:themeColor="text1"/>
          <w:sz w:val="24"/>
        </w:rPr>
        <w:fldChar w:fldCharType="end"/>
      </w:r>
      <w:r>
        <w:rPr>
          <w:rFonts w:ascii="Times" w:eastAsiaTheme="minorEastAsia" w:hAnsi="Times"/>
          <w:color w:val="000000" w:themeColor="text1"/>
          <w:sz w:val="24"/>
        </w:rPr>
        <w:t>.</w:t>
      </w:r>
    </w:p>
    <w:p w:rsidR="00040FA0" w:rsidRDefault="005C5A82" w:rsidP="00006732">
      <w:pPr>
        <w:pStyle w:val="Figuretitle"/>
      </w:pPr>
      <w:bookmarkStart w:id="888" w:name="_Toc492648155"/>
      <w:bookmarkStart w:id="889" w:name="_Toc493534979"/>
      <w:bookmarkStart w:id="890" w:name="_Toc492475949"/>
      <w:r>
        <w:rPr>
          <w:noProof/>
          <w:lang w:val="en-GB" w:eastAsia="zh-CN"/>
        </w:rPr>
        <w:drawing>
          <wp:anchor distT="0" distB="0" distL="114300" distR="114300" simplePos="0" relativeHeight="251783168" behindDoc="1" locked="0" layoutInCell="1" allowOverlap="1" wp14:anchorId="39ED0582" wp14:editId="54F91847">
            <wp:simplePos x="0" y="0"/>
            <wp:positionH relativeFrom="margin">
              <wp:posOffset>111760</wp:posOffset>
            </wp:positionH>
            <wp:positionV relativeFrom="paragraph">
              <wp:posOffset>77470</wp:posOffset>
            </wp:positionV>
            <wp:extent cx="3008630" cy="2842632"/>
            <wp:effectExtent l="0" t="0" r="1270" b="0"/>
            <wp:wrapNone/>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008630" cy="2842632"/>
                    </a:xfrm>
                    <a:prstGeom prst="rect">
                      <a:avLst/>
                    </a:prstGeom>
                  </pic:spPr>
                </pic:pic>
              </a:graphicData>
            </a:graphic>
            <wp14:sizeRelH relativeFrom="page">
              <wp14:pctWidth>0</wp14:pctWidth>
            </wp14:sizeRelH>
            <wp14:sizeRelV relativeFrom="page">
              <wp14:pctHeight>0</wp14:pctHeight>
            </wp14:sizeRelV>
          </wp:anchor>
        </w:drawing>
      </w:r>
      <w:r w:rsidR="00FB1A44">
        <w:rPr>
          <w:noProof/>
          <w:lang w:val="en-GB" w:eastAsia="zh-CN"/>
        </w:rPr>
        <w:drawing>
          <wp:anchor distT="0" distB="0" distL="114300" distR="114300" simplePos="0" relativeHeight="251784192" behindDoc="1" locked="0" layoutInCell="1" allowOverlap="1" wp14:anchorId="732543A4" wp14:editId="77A0E156">
            <wp:simplePos x="0" y="0"/>
            <wp:positionH relativeFrom="margin">
              <wp:align>right</wp:align>
            </wp:positionH>
            <wp:positionV relativeFrom="paragraph">
              <wp:posOffset>5080</wp:posOffset>
            </wp:positionV>
            <wp:extent cx="2715536" cy="1772920"/>
            <wp:effectExtent l="0" t="0" r="8890" b="0"/>
            <wp:wrapNone/>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715536" cy="1772920"/>
                    </a:xfrm>
                    <a:prstGeom prst="rect">
                      <a:avLst/>
                    </a:prstGeom>
                  </pic:spPr>
                </pic:pic>
              </a:graphicData>
            </a:graphic>
            <wp14:sizeRelH relativeFrom="page">
              <wp14:pctWidth>0</wp14:pctWidth>
            </wp14:sizeRelH>
            <wp14:sizeRelV relativeFrom="page">
              <wp14:pctHeight>0</wp14:pctHeight>
            </wp14:sizeRelV>
          </wp:anchor>
        </w:drawing>
      </w:r>
      <w:bookmarkEnd w:id="888"/>
      <w:bookmarkEnd w:id="889"/>
    </w:p>
    <w:p w:rsidR="00040FA0" w:rsidRDefault="00040FA0" w:rsidP="00006732">
      <w:pPr>
        <w:pStyle w:val="Figuretitle"/>
      </w:pPr>
    </w:p>
    <w:p w:rsidR="00040FA0" w:rsidRDefault="008F39A8" w:rsidP="00006732">
      <w:pPr>
        <w:pStyle w:val="Figuretitle"/>
      </w:pPr>
      <w:bookmarkStart w:id="891" w:name="_Toc492648156"/>
      <w:bookmarkStart w:id="892" w:name="_Toc493534980"/>
      <w:r>
        <w:rPr>
          <w:noProof/>
          <w:lang w:val="en-GB" w:eastAsia="zh-CN"/>
        </w:rPr>
        <w:drawing>
          <wp:anchor distT="0" distB="0" distL="114300" distR="114300" simplePos="0" relativeHeight="251785216" behindDoc="1" locked="0" layoutInCell="1" allowOverlap="1" wp14:anchorId="71F19CB2" wp14:editId="5D154DA0">
            <wp:simplePos x="0" y="0"/>
            <wp:positionH relativeFrom="column">
              <wp:posOffset>3775710</wp:posOffset>
            </wp:positionH>
            <wp:positionV relativeFrom="paragraph">
              <wp:posOffset>464820</wp:posOffset>
            </wp:positionV>
            <wp:extent cx="1299845" cy="1294765"/>
            <wp:effectExtent l="0" t="0" r="0" b="635"/>
            <wp:wrapNone/>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1299845" cy="1294765"/>
                    </a:xfrm>
                    <a:prstGeom prst="rect">
                      <a:avLst/>
                    </a:prstGeom>
                  </pic:spPr>
                </pic:pic>
              </a:graphicData>
            </a:graphic>
            <wp14:sizeRelH relativeFrom="page">
              <wp14:pctWidth>0</wp14:pctWidth>
            </wp14:sizeRelH>
            <wp14:sizeRelV relativeFrom="page">
              <wp14:pctHeight>0</wp14:pctHeight>
            </wp14:sizeRelV>
          </wp:anchor>
        </w:drawing>
      </w:r>
      <w:bookmarkEnd w:id="891"/>
      <w:bookmarkEnd w:id="892"/>
    </w:p>
    <w:p w:rsidR="00040FA0" w:rsidRDefault="00040FA0" w:rsidP="00006732">
      <w:pPr>
        <w:pStyle w:val="Figuretitle"/>
      </w:pPr>
    </w:p>
    <w:p w:rsidR="00040FA0" w:rsidRDefault="00040FA0" w:rsidP="002969FE">
      <w:pPr>
        <w:pStyle w:val="Figuretitle"/>
        <w:spacing w:line="240" w:lineRule="auto"/>
      </w:pPr>
    </w:p>
    <w:p w:rsidR="003933E1" w:rsidRPr="0064674D" w:rsidRDefault="002969FE" w:rsidP="003933E1">
      <w:pPr>
        <w:pStyle w:val="Figuretitle"/>
        <w:spacing w:line="240" w:lineRule="auto"/>
        <w:rPr>
          <w:color w:val="FF0000"/>
        </w:rPr>
      </w:pPr>
      <w:bookmarkStart w:id="893" w:name="_Toc492648157"/>
      <w:bookmarkStart w:id="894" w:name="_Toc493534981"/>
      <w:proofErr w:type="gramStart"/>
      <w:r>
        <w:t>Scheme</w:t>
      </w:r>
      <w:r w:rsidR="00006732" w:rsidRPr="009B525C">
        <w:t xml:space="preserve"> </w:t>
      </w:r>
      <w:r w:rsidR="004A695C">
        <w:t>4</w:t>
      </w:r>
      <w:r w:rsidR="00006732">
        <w:t>.</w:t>
      </w:r>
      <w:r>
        <w:t>4</w:t>
      </w:r>
      <w:r w:rsidR="00006732" w:rsidRPr="009B525C">
        <w:t>.</w:t>
      </w:r>
      <w:proofErr w:type="gramEnd"/>
      <w:r w:rsidR="00006732" w:rsidRPr="009B525C">
        <w:t xml:space="preserve"> </w:t>
      </w:r>
      <w:r w:rsidR="00006732" w:rsidRPr="008814DF">
        <w:t xml:space="preserve">General mechanisms for (a) free radical polymerization, chain transfer and the formation </w:t>
      </w:r>
      <w:r w:rsidR="005C5A82">
        <w:t xml:space="preserve">of branched polyacrylamide, </w:t>
      </w:r>
      <w:r w:rsidR="00006732" w:rsidRPr="008814DF">
        <w:t>(b) radical graft polymerization of AM onto chitosan</w:t>
      </w:r>
      <w:bookmarkEnd w:id="890"/>
      <w:r w:rsidR="005C5A82">
        <w:t xml:space="preserve">, (c) </w:t>
      </w:r>
      <w:r w:rsidR="005C5A82" w:rsidRPr="00615A5A">
        <w:t>KPS-MMT ionic interaction, and (b) chitosan-MMT electrostatic interaction.</w:t>
      </w:r>
      <w:bookmarkEnd w:id="893"/>
      <w:bookmarkEnd w:id="894"/>
      <w:r w:rsidR="005C5A82" w:rsidRPr="00615A5A">
        <w:t xml:space="preserve">                     </w:t>
      </w:r>
    </w:p>
    <w:p w:rsidR="00006732" w:rsidRPr="009B525C" w:rsidRDefault="00006732" w:rsidP="003933E1">
      <w:pPr>
        <w:spacing w:after="0" w:line="480" w:lineRule="auto"/>
        <w:jc w:val="both"/>
        <w:rPr>
          <w:rFonts w:ascii="Times" w:eastAsiaTheme="minorEastAsia" w:hAnsi="Times"/>
          <w:sz w:val="24"/>
        </w:rPr>
      </w:pPr>
    </w:p>
    <w:p w:rsidR="00006732" w:rsidRDefault="00006732" w:rsidP="00006732">
      <w:pPr>
        <w:spacing w:after="0" w:line="480" w:lineRule="auto"/>
        <w:jc w:val="both"/>
        <w:rPr>
          <w:rFonts w:ascii="Times" w:eastAsiaTheme="minorEastAsia" w:hAnsi="Times"/>
          <w:sz w:val="24"/>
        </w:rPr>
      </w:pPr>
      <w:r w:rsidRPr="009B525C">
        <w:rPr>
          <w:rFonts w:ascii="Times" w:eastAsiaTheme="minorEastAsia" w:hAnsi="Times"/>
          <w:sz w:val="24"/>
        </w:rPr>
        <w:t xml:space="preserve">With the help of chitosan-MMT electrostatic interactions and grafting of PAM onto chitosan backbones, PM 5 CHI displayed higher tensile </w:t>
      </w:r>
      <w:proofErr w:type="gramStart"/>
      <w:r w:rsidRPr="009B525C">
        <w:rPr>
          <w:rFonts w:ascii="Times" w:eastAsiaTheme="minorEastAsia" w:hAnsi="Times"/>
          <w:sz w:val="24"/>
        </w:rPr>
        <w:t>strength,</w:t>
      </w:r>
      <w:proofErr w:type="gramEnd"/>
      <w:r w:rsidRPr="009B525C">
        <w:rPr>
          <w:rFonts w:ascii="Times" w:eastAsiaTheme="minorEastAsia" w:hAnsi="Times"/>
          <w:sz w:val="24"/>
        </w:rPr>
        <w:t xml:space="preserve"> strain at break and </w:t>
      </w:r>
      <w:r w:rsidR="005D1857">
        <w:rPr>
          <w:rFonts w:ascii="Times" w:eastAsiaTheme="minorEastAsia" w:hAnsi="Times"/>
          <w:sz w:val="24"/>
        </w:rPr>
        <w:t>toughness</w:t>
      </w:r>
      <w:r w:rsidRPr="009B525C">
        <w:rPr>
          <w:rFonts w:ascii="Times" w:eastAsiaTheme="minorEastAsia" w:hAnsi="Times"/>
          <w:sz w:val="24"/>
        </w:rPr>
        <w:t xml:space="preserve"> than those of PM 5. The chemical grafting of some PAM macromolecular chains onto chitosan strengthened PM 5 CHI by efficient stress transfer from PAM chains to chitosan-treated MMT platelets, so higher tensile strength </w:t>
      </w:r>
      <w:r w:rsidRPr="009B525C">
        <w:rPr>
          <w:rFonts w:ascii="Times" w:eastAsiaTheme="minorEastAsia" w:hAnsi="Times" w:hint="eastAsia"/>
          <w:sz w:val="24"/>
        </w:rPr>
        <w:t>was</w:t>
      </w:r>
      <w:r w:rsidRPr="009B525C">
        <w:rPr>
          <w:rFonts w:ascii="Times" w:eastAsiaTheme="minorEastAsia" w:hAnsi="Times"/>
          <w:sz w:val="24"/>
        </w:rPr>
        <w:t xml:space="preserve"> obtained </w:t>
      </w:r>
      <w:r w:rsidRPr="009B525C">
        <w:rPr>
          <w:rFonts w:ascii="Times" w:eastAsiaTheme="minorEastAsia" w:hAnsi="Times" w:hint="eastAsia"/>
          <w:sz w:val="24"/>
        </w:rPr>
        <w:t>by PM 5 CHI</w:t>
      </w:r>
      <w:r w:rsidRPr="009B525C">
        <w:rPr>
          <w:rFonts w:ascii="Times" w:eastAsiaTheme="minorEastAsia" w:hAnsi="Times"/>
          <w:sz w:val="24"/>
        </w:rPr>
        <w:t xml:space="preserve">. </w:t>
      </w:r>
    </w:p>
    <w:p w:rsidR="00006732" w:rsidRDefault="00006732" w:rsidP="00006732">
      <w:pPr>
        <w:spacing w:after="0" w:line="480" w:lineRule="auto"/>
        <w:jc w:val="both"/>
        <w:rPr>
          <w:rFonts w:ascii="Times" w:eastAsiaTheme="minorEastAsia" w:hAnsi="Times"/>
          <w:sz w:val="24"/>
        </w:rPr>
      </w:pPr>
    </w:p>
    <w:p w:rsidR="00407A8F" w:rsidRDefault="005D1857" w:rsidP="00006732">
      <w:pPr>
        <w:spacing w:after="0" w:line="480" w:lineRule="auto"/>
        <w:jc w:val="both"/>
        <w:rPr>
          <w:rFonts w:ascii="Times" w:eastAsiaTheme="minorEastAsia" w:hAnsi="Times"/>
          <w:color w:val="FF0000"/>
          <w:sz w:val="24"/>
        </w:rPr>
      </w:pPr>
      <w:r>
        <w:rPr>
          <w:rFonts w:ascii="Times" w:eastAsiaTheme="minorEastAsia" w:hAnsi="Times"/>
          <w:color w:val="000000" w:themeColor="text1"/>
          <w:sz w:val="24"/>
        </w:rPr>
        <w:t>A</w:t>
      </w:r>
      <w:r w:rsidRPr="007357D2">
        <w:rPr>
          <w:rFonts w:ascii="Times" w:eastAsiaTheme="minorEastAsia" w:hAnsi="Times"/>
          <w:color w:val="000000" w:themeColor="text1"/>
          <w:sz w:val="24"/>
        </w:rPr>
        <w:t>s shown in Figure 4</w:t>
      </w:r>
      <w:r>
        <w:rPr>
          <w:rFonts w:ascii="Times" w:eastAsiaTheme="minorEastAsia" w:hAnsi="Times"/>
          <w:color w:val="000000" w:themeColor="text1"/>
          <w:sz w:val="24"/>
        </w:rPr>
        <w:t xml:space="preserve">.1, </w:t>
      </w:r>
      <w:r>
        <w:rPr>
          <w:rFonts w:ascii="Times" w:eastAsiaTheme="minorEastAsia" w:hAnsi="Times"/>
          <w:sz w:val="24"/>
        </w:rPr>
        <w:t>s</w:t>
      </w:r>
      <w:r w:rsidR="00006732" w:rsidRPr="009B525C">
        <w:rPr>
          <w:rFonts w:ascii="Times" w:eastAsiaTheme="minorEastAsia" w:hAnsi="Times"/>
          <w:sz w:val="24"/>
        </w:rPr>
        <w:t xml:space="preserve">imilar results could also be achieved by using another polysaccharide such as starch </w:t>
      </w:r>
      <w:r w:rsidR="00006732">
        <w:rPr>
          <w:rFonts w:ascii="Times" w:eastAsiaTheme="minorEastAsia" w:hAnsi="Times"/>
          <w:sz w:val="24"/>
        </w:rPr>
        <w:t xml:space="preserve">(S) </w:t>
      </w:r>
      <w:r w:rsidR="00006732" w:rsidRPr="009B525C">
        <w:rPr>
          <w:rFonts w:ascii="Times" w:eastAsiaTheme="minorEastAsia" w:hAnsi="Times"/>
          <w:sz w:val="24"/>
        </w:rPr>
        <w:t xml:space="preserve">or </w:t>
      </w:r>
      <w:r w:rsidR="00006732" w:rsidRPr="009B525C">
        <w:rPr>
          <w:rFonts w:ascii="Times" w:eastAsiaTheme="minorEastAsia" w:hAnsi="Times"/>
          <w:i/>
          <w:sz w:val="24"/>
        </w:rPr>
        <w:t>k</w:t>
      </w:r>
      <w:r w:rsidR="00006732" w:rsidRPr="009B525C">
        <w:rPr>
          <w:rFonts w:ascii="Times" w:eastAsiaTheme="minorEastAsia" w:hAnsi="Times"/>
          <w:sz w:val="24"/>
        </w:rPr>
        <w:t>-</w:t>
      </w:r>
      <w:bookmarkStart w:id="895" w:name="OLE_LINK3"/>
      <w:bookmarkStart w:id="896" w:name="OLE_LINK4"/>
      <w:r w:rsidR="00006732" w:rsidRPr="009B525C">
        <w:rPr>
          <w:rFonts w:ascii="Times" w:eastAsiaTheme="minorEastAsia" w:hAnsi="Times"/>
          <w:sz w:val="24"/>
        </w:rPr>
        <w:t>carrageenan</w:t>
      </w:r>
      <w:bookmarkEnd w:id="895"/>
      <w:bookmarkEnd w:id="896"/>
      <w:r w:rsidR="00006732" w:rsidRPr="009B525C">
        <w:rPr>
          <w:rFonts w:ascii="Times" w:eastAsiaTheme="minorEastAsia" w:hAnsi="Times"/>
          <w:sz w:val="24"/>
        </w:rPr>
        <w:t xml:space="preserve"> </w:t>
      </w:r>
      <w:r w:rsidR="00006732">
        <w:rPr>
          <w:rFonts w:ascii="Times" w:eastAsiaTheme="minorEastAsia" w:hAnsi="Times"/>
          <w:sz w:val="24"/>
        </w:rPr>
        <w:t xml:space="preserve">(K) </w:t>
      </w:r>
      <w:r w:rsidR="00006732" w:rsidRPr="009B525C">
        <w:rPr>
          <w:rFonts w:ascii="Times" w:eastAsiaTheme="minorEastAsia" w:hAnsi="Times"/>
          <w:sz w:val="24"/>
        </w:rPr>
        <w:t xml:space="preserve">instead of chitosan to prepare the nanocomposite hydrogels, in which chain branching and chemical grafting of PAM onto the hydroxyl groups of the two polysaccharides also occurred due to the high reaction temperature. By comparing the relative intensity of </w:t>
      </w:r>
      <w:r w:rsidR="00006732" w:rsidRPr="009B525C">
        <w:rPr>
          <w:rFonts w:ascii="Times" w:eastAsiaTheme="minorEastAsia" w:hAnsi="Times" w:hint="eastAsia"/>
          <w:sz w:val="24"/>
        </w:rPr>
        <w:t xml:space="preserve">CH and </w:t>
      </w:r>
      <w:r w:rsidR="00006732" w:rsidRPr="009B525C">
        <w:rPr>
          <w:rFonts w:ascii="Times" w:eastAsiaTheme="minorEastAsia" w:hAnsi="Times"/>
          <w:sz w:val="24"/>
        </w:rPr>
        <w:t>CH</w:t>
      </w:r>
      <w:r w:rsidR="00006732" w:rsidRPr="009B525C">
        <w:rPr>
          <w:rFonts w:ascii="Times" w:eastAsiaTheme="minorEastAsia" w:hAnsi="Times"/>
          <w:sz w:val="24"/>
          <w:vertAlign w:val="subscript"/>
        </w:rPr>
        <w:t>2</w:t>
      </w:r>
      <w:r w:rsidR="00006732" w:rsidRPr="009B525C">
        <w:rPr>
          <w:rFonts w:ascii="Times" w:eastAsiaTheme="minorEastAsia" w:hAnsi="Times"/>
          <w:sz w:val="24"/>
        </w:rPr>
        <w:t xml:space="preserve"> </w:t>
      </w:r>
      <w:r w:rsidR="00006732" w:rsidRPr="009B525C">
        <w:rPr>
          <w:rFonts w:ascii="Times" w:eastAsiaTheme="minorEastAsia" w:hAnsi="Times" w:hint="eastAsia"/>
          <w:sz w:val="24"/>
        </w:rPr>
        <w:t>(2852 cm</w:t>
      </w:r>
      <w:r w:rsidR="00006732" w:rsidRPr="009B525C">
        <w:rPr>
          <w:rFonts w:ascii="Times" w:eastAsiaTheme="minorEastAsia" w:hAnsi="Times" w:hint="eastAsia"/>
          <w:sz w:val="24"/>
          <w:vertAlign w:val="superscript"/>
        </w:rPr>
        <w:t>-1</w:t>
      </w:r>
      <w:r w:rsidR="00006732" w:rsidRPr="009B525C">
        <w:rPr>
          <w:rFonts w:ascii="Times" w:eastAsiaTheme="minorEastAsia" w:hAnsi="Times" w:hint="eastAsia"/>
          <w:sz w:val="24"/>
        </w:rPr>
        <w:t xml:space="preserve">) </w:t>
      </w:r>
      <w:r w:rsidR="00006732" w:rsidRPr="009B525C">
        <w:rPr>
          <w:rFonts w:ascii="Times" w:eastAsiaTheme="minorEastAsia" w:hAnsi="Times"/>
          <w:sz w:val="24"/>
        </w:rPr>
        <w:t>to CH</w:t>
      </w:r>
      <w:r w:rsidR="00006732" w:rsidRPr="009B525C">
        <w:rPr>
          <w:rFonts w:ascii="Times" w:eastAsiaTheme="minorEastAsia" w:hAnsi="Times"/>
          <w:sz w:val="24"/>
          <w:vertAlign w:val="subscript"/>
        </w:rPr>
        <w:t>3</w:t>
      </w:r>
      <w:r w:rsidR="00006732" w:rsidRPr="009B525C">
        <w:rPr>
          <w:rFonts w:ascii="Times" w:eastAsiaTheme="minorEastAsia" w:hAnsi="Times" w:hint="eastAsia"/>
          <w:sz w:val="24"/>
          <w:vertAlign w:val="subscript"/>
        </w:rPr>
        <w:t xml:space="preserve"> </w:t>
      </w:r>
      <w:r w:rsidR="00006732" w:rsidRPr="009B525C">
        <w:rPr>
          <w:rFonts w:ascii="Times" w:eastAsiaTheme="minorEastAsia" w:hAnsi="Times" w:hint="eastAsia"/>
          <w:sz w:val="24"/>
        </w:rPr>
        <w:t>(29</w:t>
      </w:r>
      <w:r w:rsidR="00006732" w:rsidRPr="009B525C">
        <w:rPr>
          <w:rFonts w:ascii="Times" w:eastAsiaTheme="minorEastAsia" w:hAnsi="Times"/>
          <w:sz w:val="24"/>
        </w:rPr>
        <w:t>28</w:t>
      </w:r>
      <w:r w:rsidR="00006732" w:rsidRPr="009B525C">
        <w:rPr>
          <w:rFonts w:ascii="Times" w:eastAsiaTheme="minorEastAsia" w:hAnsi="Times" w:hint="eastAsia"/>
          <w:sz w:val="24"/>
        </w:rPr>
        <w:t xml:space="preserve"> </w:t>
      </w:r>
      <w:r w:rsidR="00006732" w:rsidRPr="009B525C">
        <w:rPr>
          <w:rFonts w:ascii="Times" w:eastAsiaTheme="minorEastAsia" w:hAnsi="Times" w:hint="eastAsia"/>
          <w:sz w:val="24"/>
        </w:rPr>
        <w:lastRenderedPageBreak/>
        <w:t>cm</w:t>
      </w:r>
      <w:r w:rsidR="00006732" w:rsidRPr="009B525C">
        <w:rPr>
          <w:rFonts w:ascii="Times" w:eastAsiaTheme="minorEastAsia" w:hAnsi="Times" w:hint="eastAsia"/>
          <w:sz w:val="24"/>
          <w:vertAlign w:val="superscript"/>
        </w:rPr>
        <w:t>-1</w:t>
      </w:r>
      <w:r w:rsidR="00006732" w:rsidRPr="009B525C">
        <w:rPr>
          <w:rFonts w:ascii="Times" w:eastAsiaTheme="minorEastAsia" w:hAnsi="Times" w:hint="eastAsia"/>
          <w:sz w:val="24"/>
        </w:rPr>
        <w:t>)</w:t>
      </w:r>
      <w:r w:rsidR="00006732" w:rsidRPr="009B525C">
        <w:rPr>
          <w:rFonts w:ascii="Times" w:eastAsiaTheme="minorEastAsia" w:hAnsi="Times"/>
          <w:sz w:val="24"/>
        </w:rPr>
        <w:t xml:space="preserve">, it was found that the relative intensity values for PM 5 </w:t>
      </w:r>
      <w:r w:rsidR="00006732" w:rsidRPr="009B525C">
        <w:rPr>
          <w:rFonts w:ascii="Times" w:eastAsiaTheme="minorEastAsia" w:hAnsi="Times" w:hint="eastAsia"/>
          <w:sz w:val="24"/>
        </w:rPr>
        <w:t>S</w:t>
      </w:r>
      <w:r w:rsidR="00006732" w:rsidRPr="009B525C">
        <w:rPr>
          <w:rFonts w:ascii="Times" w:eastAsiaTheme="minorEastAsia" w:hAnsi="Times"/>
          <w:sz w:val="24"/>
        </w:rPr>
        <w:t xml:space="preserve"> and</w:t>
      </w:r>
      <w:r w:rsidR="00006732" w:rsidRPr="009B525C">
        <w:rPr>
          <w:rFonts w:ascii="Times" w:eastAsiaTheme="minorEastAsia" w:hAnsi="Times" w:hint="eastAsia"/>
          <w:sz w:val="24"/>
        </w:rPr>
        <w:t xml:space="preserve"> PM 5 K were</w:t>
      </w:r>
      <w:r w:rsidR="00006732" w:rsidRPr="009B525C">
        <w:rPr>
          <w:rFonts w:ascii="Times" w:eastAsiaTheme="minorEastAsia" w:hAnsi="Times"/>
          <w:sz w:val="24"/>
        </w:rPr>
        <w:t xml:space="preserve"> lower than that of PM 5 </w:t>
      </w:r>
      <w:proofErr w:type="spellStart"/>
      <w:r w:rsidR="00006732" w:rsidRPr="009B525C">
        <w:rPr>
          <w:rFonts w:ascii="Times" w:eastAsiaTheme="minorEastAsia" w:hAnsi="Times"/>
          <w:sz w:val="24"/>
        </w:rPr>
        <w:t>cata</w:t>
      </w:r>
      <w:proofErr w:type="spellEnd"/>
      <w:r w:rsidR="00006732" w:rsidRPr="009B525C">
        <w:rPr>
          <w:rFonts w:ascii="Times" w:eastAsiaTheme="minorEastAsia" w:hAnsi="Times" w:hint="eastAsia"/>
          <w:sz w:val="24"/>
        </w:rPr>
        <w:t xml:space="preserve"> </w:t>
      </w:r>
      <w:r w:rsidR="00006732" w:rsidRPr="009B525C">
        <w:rPr>
          <w:rFonts w:ascii="Times" w:eastAsiaTheme="minorEastAsia" w:hAnsi="Times"/>
          <w:sz w:val="24"/>
        </w:rPr>
        <w:t>(0.151 and 0.153 versus 0.418</w:t>
      </w:r>
      <w:r w:rsidR="00006732" w:rsidRPr="007357D2">
        <w:rPr>
          <w:rFonts w:ascii="Times" w:eastAsiaTheme="minorEastAsia" w:hAnsi="Times"/>
          <w:color w:val="000000" w:themeColor="text1"/>
          <w:sz w:val="24"/>
        </w:rPr>
        <w:t>)</w:t>
      </w:r>
      <w:r w:rsidR="007357D2" w:rsidRPr="007357D2">
        <w:rPr>
          <w:rFonts w:ascii="Times" w:eastAsiaTheme="minorEastAsia" w:hAnsi="Times"/>
          <w:color w:val="000000" w:themeColor="text1"/>
          <w:sz w:val="24"/>
        </w:rPr>
        <w:t xml:space="preserve">. </w:t>
      </w:r>
    </w:p>
    <w:p w:rsidR="00407A8F" w:rsidRPr="009B525C" w:rsidRDefault="00407A8F" w:rsidP="00407A8F">
      <w:pPr>
        <w:spacing w:after="0" w:line="240" w:lineRule="auto"/>
        <w:jc w:val="center"/>
        <w:rPr>
          <w:rFonts w:ascii="Times New Roman" w:hAnsi="Times New Roman"/>
          <w:sz w:val="24"/>
          <w:szCs w:val="24"/>
          <w:shd w:val="clear" w:color="auto" w:fill="FFFFFF"/>
        </w:rPr>
      </w:pPr>
      <w:r w:rsidRPr="009B525C">
        <w:rPr>
          <w:rFonts w:ascii="Times New Roman" w:hAnsi="Times New Roman"/>
          <w:sz w:val="24"/>
          <w:szCs w:val="24"/>
        </w:rPr>
        <w:object w:dxaOrig="6335" w:dyaOrig="4920">
          <v:shape id="_x0000_i1036" type="#_x0000_t75" style="width:294pt;height:228pt" o:ole="">
            <v:imagedata r:id="rId136" o:title=""/>
          </v:shape>
          <o:OLEObject Type="Embed" ProgID="Origin50.Graph" ShapeID="_x0000_i1036" DrawAspect="Content" ObjectID="_1568740514" r:id="rId137"/>
        </w:object>
      </w:r>
    </w:p>
    <w:p w:rsidR="00407A8F" w:rsidRPr="00957368" w:rsidRDefault="00407A8F" w:rsidP="00407A8F">
      <w:pPr>
        <w:pStyle w:val="Figuretitle"/>
        <w:spacing w:line="240" w:lineRule="auto"/>
        <w:rPr>
          <w:color w:val="FF0000"/>
        </w:rPr>
      </w:pPr>
      <w:bookmarkStart w:id="897" w:name="_Toc492648158"/>
      <w:bookmarkStart w:id="898" w:name="_Toc493534982"/>
      <w:proofErr w:type="gramStart"/>
      <w:r w:rsidRPr="009B525C">
        <w:t xml:space="preserve">Figure </w:t>
      </w:r>
      <w:r>
        <w:t>4.2</w:t>
      </w:r>
      <w:r w:rsidRPr="009B525C">
        <w:t>.</w:t>
      </w:r>
      <w:proofErr w:type="gramEnd"/>
      <w:r w:rsidRPr="009B525C">
        <w:t xml:space="preserve"> </w:t>
      </w:r>
      <w:r w:rsidRPr="00957368">
        <w:rPr>
          <w:i/>
        </w:rPr>
        <w:t>In vitro</w:t>
      </w:r>
      <w:r w:rsidRPr="00957368">
        <w:t xml:space="preserve"> degradation results of PM 5 and PM 5 CHI.</w:t>
      </w:r>
      <w:bookmarkEnd w:id="897"/>
      <w:bookmarkEnd w:id="898"/>
      <w:r w:rsidRPr="00957368">
        <w:t xml:space="preserve"> </w:t>
      </w:r>
    </w:p>
    <w:p w:rsidR="00407A8F" w:rsidRDefault="00407A8F" w:rsidP="00407A8F">
      <w:pPr>
        <w:spacing w:after="0" w:line="480" w:lineRule="auto"/>
        <w:jc w:val="both"/>
        <w:rPr>
          <w:rFonts w:ascii="Times" w:eastAsiaTheme="minorEastAsia" w:hAnsi="Times"/>
          <w:sz w:val="24"/>
        </w:rPr>
      </w:pPr>
    </w:p>
    <w:p w:rsidR="00407A8F" w:rsidRDefault="00407A8F" w:rsidP="00006732">
      <w:pPr>
        <w:spacing w:after="0" w:line="480" w:lineRule="auto"/>
        <w:jc w:val="both"/>
        <w:rPr>
          <w:rFonts w:ascii="Times" w:eastAsiaTheme="minorEastAsia" w:hAnsi="Times"/>
          <w:sz w:val="24"/>
        </w:rPr>
      </w:pPr>
      <w:r w:rsidRPr="009B525C">
        <w:rPr>
          <w:rFonts w:ascii="Times" w:eastAsiaTheme="minorEastAsia" w:hAnsi="Times"/>
          <w:sz w:val="24"/>
        </w:rPr>
        <w:t xml:space="preserve">The grafted chitosan by AM could be further confirmed by the </w:t>
      </w:r>
      <w:r w:rsidRPr="009B525C">
        <w:rPr>
          <w:rFonts w:ascii="Times" w:eastAsiaTheme="minorEastAsia" w:hAnsi="Times"/>
          <w:i/>
          <w:sz w:val="24"/>
        </w:rPr>
        <w:t>in vitro</w:t>
      </w:r>
      <w:r w:rsidRPr="009B525C">
        <w:rPr>
          <w:rFonts w:ascii="Times" w:eastAsiaTheme="minorEastAsia" w:hAnsi="Times"/>
          <w:sz w:val="24"/>
        </w:rPr>
        <w:t xml:space="preserve"> degradation results as shown in Figure </w:t>
      </w:r>
      <w:r>
        <w:rPr>
          <w:rFonts w:ascii="Times" w:eastAsiaTheme="minorEastAsia" w:hAnsi="Times"/>
          <w:sz w:val="24"/>
        </w:rPr>
        <w:t>4.2</w:t>
      </w:r>
      <w:r w:rsidRPr="009B525C">
        <w:rPr>
          <w:rFonts w:ascii="Times" w:eastAsiaTheme="minorEastAsia" w:hAnsi="Times"/>
          <w:sz w:val="24"/>
        </w:rPr>
        <w:t xml:space="preserve">. The weight of PM 5 hardly changed because both PAM and MMT platelets were stable in lysozyme-containing PBS. The slight weight gain by PM 5 after two weeks was probably because the hydrogel samples absorbed ions from PBS solution. </w:t>
      </w:r>
      <w:r w:rsidRPr="009B525C">
        <w:rPr>
          <w:rFonts w:ascii="Times" w:eastAsiaTheme="minorEastAsia" w:hAnsi="Times" w:hint="eastAsia"/>
          <w:sz w:val="24"/>
        </w:rPr>
        <w:t>In</w:t>
      </w:r>
      <w:r w:rsidRPr="009B525C">
        <w:rPr>
          <w:rFonts w:ascii="Times" w:eastAsiaTheme="minorEastAsia" w:hAnsi="Times"/>
          <w:sz w:val="24"/>
        </w:rPr>
        <w:t xml:space="preserve"> contrast, PM 5 CHI decreased its weight by 25% in 5 weeks. The weight loss of PM 5 CHI was due to the decomposition of chitosan by lysozyme. Lysozyme is efficient to degrade polysaccharides including chitosan by hydrolysing the </w:t>
      </w:r>
      <w:proofErr w:type="spellStart"/>
      <w:r w:rsidRPr="009B525C">
        <w:rPr>
          <w:rFonts w:ascii="Times" w:eastAsiaTheme="minorEastAsia" w:hAnsi="Times"/>
          <w:sz w:val="24"/>
        </w:rPr>
        <w:t>glycosidic</w:t>
      </w:r>
      <w:proofErr w:type="spellEnd"/>
      <w:r w:rsidRPr="009B525C">
        <w:rPr>
          <w:rFonts w:ascii="Times" w:eastAsiaTheme="minorEastAsia" w:hAnsi="Times"/>
          <w:sz w:val="24"/>
        </w:rPr>
        <w:t xml:space="preserve"> linkages </w:t>
      </w:r>
      <w:r w:rsidRPr="009B525C">
        <w:rPr>
          <w:rFonts w:ascii="Times" w:eastAsiaTheme="minorEastAsia" w:hAnsi="Times"/>
          <w:i/>
          <w:sz w:val="24"/>
        </w:rPr>
        <w:t>via</w:t>
      </w:r>
      <w:r w:rsidRPr="009B525C">
        <w:rPr>
          <w:rFonts w:ascii="Times" w:eastAsiaTheme="minorEastAsia" w:hAnsi="Times"/>
          <w:sz w:val="24"/>
        </w:rPr>
        <w:t xml:space="preserve"> its </w:t>
      </w:r>
      <w:proofErr w:type="spellStart"/>
      <w:r w:rsidRPr="009B525C">
        <w:rPr>
          <w:rFonts w:ascii="Times" w:eastAsiaTheme="minorEastAsia" w:hAnsi="Times"/>
          <w:sz w:val="24"/>
        </w:rPr>
        <w:t>hexame</w:t>
      </w:r>
      <w:r>
        <w:rPr>
          <w:rFonts w:ascii="Times" w:eastAsiaTheme="minorEastAsia" w:hAnsi="Times"/>
          <w:sz w:val="24"/>
        </w:rPr>
        <w:t>ric</w:t>
      </w:r>
      <w:proofErr w:type="spellEnd"/>
      <w:r>
        <w:rPr>
          <w:rFonts w:ascii="Times" w:eastAsiaTheme="minorEastAsia" w:hAnsi="Times"/>
          <w:sz w:val="24"/>
        </w:rPr>
        <w:t xml:space="preserve"> sugar ring at binding sites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Freier&lt;/Author&gt;&lt;Year&gt;2005&lt;/Year&gt;&lt;RecNum&gt;104&lt;/RecNum&gt;&lt;DisplayText&gt;(Freier et al., 2005)&lt;/DisplayText&gt;&lt;record&gt;&lt;rec-number&gt;104&lt;/rec-number&gt;&lt;foreign-keys&gt;&lt;key app="EN" db-id="te5fa029a5r9t9erpax5pp2lxffwxpvrw0tw" timestamp="1460048318"&gt;104&lt;/key&gt;&lt;/foreign-keys&gt;&lt;ref-type name="Journal Article"&gt;17&lt;/ref-type&gt;&lt;contributors&gt;&lt;authors&gt;&lt;author&gt;Freier, T.&lt;/author&gt;&lt;author&gt;Koh, H. S.&lt;/author&gt;&lt;author&gt;Kazazian, K.&lt;/author&gt;&lt;author&gt;Shoichet, M. S.&lt;/author&gt;&lt;/authors&gt;&lt;/contributors&gt;&lt;auth-address&gt;Univ Toronto, Dept Chem Engn &amp;amp; Appl Chem, Toronto, ON M5S 3E5, Canada&amp;#xD;Inst Biomat &amp;amp; Biomat Engn, Toronto, ON M5S 3G9, Canada&amp;#xD;Univ Toronto, Dept Chem, Toronto, ON M5S 3H6, Canada&lt;/auth-address&gt;&lt;titles&gt;&lt;title&gt;Controlling cell adhesion and degradation of chitosan films by N-acetylation&lt;/title&gt;&lt;secondary-title&gt;Biomaterials&lt;/secondary-title&gt;&lt;alt-title&gt;Biomaterials&amp;#xD;Biomaterials&lt;/alt-title&gt;&lt;/titles&gt;&lt;pages&gt;5872-5878&lt;/pages&gt;&lt;volume&gt;26&lt;/volume&gt;&lt;number&gt;29&lt;/number&gt;&lt;keywords&gt;&lt;keyword&gt;chitosan&lt;/keyword&gt;&lt;keyword&gt;chitin&lt;/keyword&gt;&lt;keyword&gt;enzymatic degradation&lt;/keyword&gt;&lt;keyword&gt;nerve regeneration&lt;/keyword&gt;&lt;keyword&gt;tissue engineering&lt;/keyword&gt;&lt;keyword&gt;partially deacetylated chitin&lt;/keyword&gt;&lt;keyword&gt;human-body-fluids&lt;/keyword&gt;&lt;keyword&gt;in-vitro&lt;/keyword&gt;&lt;keyword&gt;enzyme-immunoassay&lt;/keyword&gt;&lt;keyword&gt;neurite extension&lt;/keyword&gt;&lt;keyword&gt;lysozyme&lt;/keyword&gt;&lt;keyword&gt;derivatives&lt;/keyword&gt;&lt;keyword&gt;affinity&lt;/keyword&gt;&lt;keyword&gt;hydrolysis&lt;/keyword&gt;&lt;keyword&gt;solubility&lt;/keyword&gt;&lt;/keywords&gt;&lt;dates&gt;&lt;year&gt;2005&lt;/year&gt;&lt;pub-dates&gt;&lt;date&gt;Oct&lt;/date&gt;&lt;/pub-dates&gt;&lt;/dates&gt;&lt;isbn&gt;0142-9612&lt;/isbn&gt;&lt;accession-num&gt;WOS:000230128700014&lt;/accession-num&gt;&lt;urls&gt;&lt;related-urls&gt;&lt;url&gt;&amp;lt;Go to ISI&amp;gt;://WOS:000230128700014&lt;/url&gt;&lt;/related-urls&gt;&lt;/urls&gt;&lt;language&gt;English&lt;/language&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75" w:tooltip="Freier, 2005 #104" w:history="1">
        <w:r w:rsidR="00DE1C74">
          <w:rPr>
            <w:rFonts w:ascii="Times" w:eastAsiaTheme="minorEastAsia" w:hAnsi="Times"/>
            <w:noProof/>
            <w:sz w:val="24"/>
          </w:rPr>
          <w:t>Freier et al., 200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Remarkably, even with such a low weight percentage of chitosan in respect to PAM, 0.88%, PM 5 CHI degraded up to 25% of its original weight. This proved that chitosan not only served as the surface modifier of MMT platelets but also the backbone onto which PAM polymer chains chemically grafted. These degradation results implied that a small amount of chitosan could lead to substantial </w:t>
      </w:r>
      <w:r w:rsidRPr="009B525C">
        <w:rPr>
          <w:rFonts w:ascii="Times" w:eastAsiaTheme="minorEastAsia" w:hAnsi="Times"/>
          <w:sz w:val="24"/>
        </w:rPr>
        <w:lastRenderedPageBreak/>
        <w:t>biodegradability, and so biodegradability of PAM hydrogels could be potentially tailored by v</w:t>
      </w:r>
      <w:r>
        <w:rPr>
          <w:rFonts w:ascii="Times" w:eastAsiaTheme="minorEastAsia" w:hAnsi="Times"/>
          <w:sz w:val="24"/>
        </w:rPr>
        <w:t xml:space="preserve">arying the amount of chitosan. </w:t>
      </w:r>
    </w:p>
    <w:p w:rsidR="00FF0D1C" w:rsidRDefault="00FF0D1C" w:rsidP="00006732">
      <w:pPr>
        <w:spacing w:after="0" w:line="480" w:lineRule="auto"/>
        <w:jc w:val="both"/>
        <w:rPr>
          <w:rFonts w:ascii="Times" w:eastAsiaTheme="minorEastAsia" w:hAnsi="Times"/>
          <w:sz w:val="24"/>
        </w:rPr>
      </w:pPr>
    </w:p>
    <w:p w:rsidR="00FF0D1C" w:rsidRPr="00407A8F" w:rsidRDefault="00FF0D1C" w:rsidP="00FF0D1C">
      <w:pPr>
        <w:pStyle w:val="Heading4"/>
        <w:rPr>
          <w:color w:val="auto"/>
        </w:rPr>
      </w:pPr>
      <w:bookmarkStart w:id="899" w:name="_Toc492646554"/>
      <w:bookmarkStart w:id="900" w:name="_Toc493534733"/>
      <w:bookmarkStart w:id="901" w:name="_Toc493534824"/>
      <w:r>
        <w:t xml:space="preserve">Structural analysis of </w:t>
      </w:r>
      <w:bookmarkEnd w:id="899"/>
      <w:r w:rsidR="007200AD">
        <w:t>the nanocomposite hydrogels formed by polyacrylamide, clay, alginate and calcium chloride</w:t>
      </w:r>
      <w:bookmarkEnd w:id="900"/>
      <w:bookmarkEnd w:id="901"/>
    </w:p>
    <w:p w:rsidR="00006732" w:rsidRPr="00C762F5" w:rsidRDefault="00B54988" w:rsidP="00B54988">
      <w:pPr>
        <w:spacing w:after="0" w:line="240" w:lineRule="auto"/>
        <w:jc w:val="center"/>
        <w:rPr>
          <w:sz w:val="22"/>
          <w:szCs w:val="22"/>
        </w:rPr>
      </w:pPr>
      <w:r w:rsidRPr="00C762F5">
        <w:rPr>
          <w:sz w:val="22"/>
          <w:szCs w:val="22"/>
        </w:rPr>
        <w:object w:dxaOrig="5716" w:dyaOrig="4615">
          <v:shape id="_x0000_i1037" type="#_x0000_t75" style="width:341.25pt;height:275.25pt" o:ole="">
            <v:imagedata r:id="rId138" o:title=""/>
          </v:shape>
          <o:OLEObject Type="Embed" ProgID="Origin50.Graph" ShapeID="_x0000_i1037" DrawAspect="Content" ObjectID="_1568740515" r:id="rId139"/>
        </w:object>
      </w:r>
    </w:p>
    <w:p w:rsidR="00006732" w:rsidRPr="0000461E" w:rsidRDefault="00006732" w:rsidP="00B54988">
      <w:pPr>
        <w:pStyle w:val="Figuretitle"/>
        <w:spacing w:line="240" w:lineRule="auto"/>
      </w:pPr>
      <w:bookmarkStart w:id="902" w:name="_Toc492475958"/>
      <w:bookmarkStart w:id="903" w:name="_Toc492648159"/>
      <w:bookmarkStart w:id="904" w:name="_Toc493534983"/>
      <w:proofErr w:type="gramStart"/>
      <w:r w:rsidRPr="0000461E">
        <w:t xml:space="preserve">Figure </w:t>
      </w:r>
      <w:r w:rsidR="00B54988">
        <w:t>4</w:t>
      </w:r>
      <w:r>
        <w:t>.</w:t>
      </w:r>
      <w:r w:rsidR="00407A8F">
        <w:t>3</w:t>
      </w:r>
      <w:r w:rsidRPr="0000461E">
        <w:t>.</w:t>
      </w:r>
      <w:proofErr w:type="gramEnd"/>
      <w:r w:rsidRPr="0000461E">
        <w:t xml:space="preserve"> </w:t>
      </w:r>
      <w:proofErr w:type="gramStart"/>
      <w:r w:rsidRPr="0000461E">
        <w:t>FTIR spectra of alginate and the nanocomposite hydrogels</w:t>
      </w:r>
      <w:r>
        <w:t>.</w:t>
      </w:r>
      <w:bookmarkEnd w:id="902"/>
      <w:bookmarkEnd w:id="903"/>
      <w:bookmarkEnd w:id="904"/>
      <w:proofErr w:type="gramEnd"/>
    </w:p>
    <w:p w:rsidR="00006732" w:rsidRDefault="00006732" w:rsidP="00006732">
      <w:pPr>
        <w:spacing w:after="0" w:line="480" w:lineRule="auto"/>
        <w:jc w:val="both"/>
        <w:rPr>
          <w:rFonts w:ascii="Times New Roman" w:hAnsi="Times New Roman"/>
          <w:sz w:val="24"/>
          <w:szCs w:val="22"/>
        </w:rPr>
      </w:pPr>
    </w:p>
    <w:p w:rsidR="00006732" w:rsidRDefault="00B54988" w:rsidP="00006732">
      <w:pPr>
        <w:spacing w:after="0" w:line="480" w:lineRule="auto"/>
        <w:jc w:val="both"/>
        <w:rPr>
          <w:rFonts w:ascii="Times New Roman" w:hAnsi="Times New Roman"/>
          <w:sz w:val="24"/>
          <w:szCs w:val="22"/>
        </w:rPr>
      </w:pPr>
      <w:proofErr w:type="spellStart"/>
      <w:r>
        <w:rPr>
          <w:rFonts w:ascii="Times New Roman" w:hAnsi="Times New Roman"/>
          <w:sz w:val="24"/>
          <w:szCs w:val="22"/>
        </w:rPr>
        <w:t>PMACa</w:t>
      </w:r>
      <w:proofErr w:type="spellEnd"/>
      <w:r>
        <w:rPr>
          <w:rFonts w:ascii="Times New Roman" w:hAnsi="Times New Roman"/>
          <w:sz w:val="24"/>
          <w:szCs w:val="22"/>
        </w:rPr>
        <w:t xml:space="preserve">, PMAW, </w:t>
      </w:r>
      <w:proofErr w:type="spellStart"/>
      <w:r>
        <w:rPr>
          <w:rFonts w:ascii="Times New Roman" w:hAnsi="Times New Roman"/>
          <w:sz w:val="24"/>
          <w:szCs w:val="22"/>
        </w:rPr>
        <w:t>PMCa</w:t>
      </w:r>
      <w:proofErr w:type="spellEnd"/>
      <w:r>
        <w:rPr>
          <w:rFonts w:ascii="Times New Roman" w:hAnsi="Times New Roman"/>
          <w:sz w:val="24"/>
          <w:szCs w:val="22"/>
        </w:rPr>
        <w:t xml:space="preserve"> and PMW were also studie</w:t>
      </w:r>
      <w:r w:rsidR="00407A8F">
        <w:rPr>
          <w:rFonts w:ascii="Times New Roman" w:hAnsi="Times New Roman"/>
          <w:sz w:val="24"/>
          <w:szCs w:val="22"/>
        </w:rPr>
        <w:t>d by FTIR as shown in Figure 4.3</w:t>
      </w:r>
      <w:r>
        <w:rPr>
          <w:rFonts w:ascii="Times New Roman" w:hAnsi="Times New Roman"/>
          <w:sz w:val="24"/>
          <w:szCs w:val="22"/>
        </w:rPr>
        <w:t xml:space="preserve">. </w:t>
      </w:r>
      <w:r w:rsidR="00747846">
        <w:rPr>
          <w:rFonts w:ascii="Times New Roman" w:hAnsi="Times New Roman"/>
          <w:sz w:val="24"/>
          <w:szCs w:val="22"/>
        </w:rPr>
        <w:t>Like PM 5 and PM 5 CHI, t</w:t>
      </w:r>
      <w:r>
        <w:rPr>
          <w:rFonts w:ascii="Times New Roman" w:hAnsi="Times New Roman"/>
          <w:sz w:val="24"/>
          <w:szCs w:val="22"/>
        </w:rPr>
        <w:t>hose four hydrogels</w:t>
      </w:r>
      <w:r w:rsidR="00006732" w:rsidRPr="006228AB">
        <w:rPr>
          <w:rFonts w:ascii="Times New Roman" w:hAnsi="Times New Roman" w:hint="eastAsia"/>
          <w:sz w:val="24"/>
          <w:szCs w:val="22"/>
        </w:rPr>
        <w:t xml:space="preserve"> </w:t>
      </w:r>
      <w:r>
        <w:rPr>
          <w:rFonts w:ascii="Times New Roman" w:hAnsi="Times New Roman"/>
          <w:sz w:val="24"/>
          <w:szCs w:val="22"/>
        </w:rPr>
        <w:t>were different from</w:t>
      </w:r>
      <w:r w:rsidR="00006732" w:rsidRPr="006228AB">
        <w:rPr>
          <w:rFonts w:ascii="Times New Roman" w:hAnsi="Times New Roman" w:hint="eastAsia"/>
          <w:sz w:val="24"/>
          <w:szCs w:val="22"/>
        </w:rPr>
        <w:t xml:space="preserve"> the PAM-MMT nanocomposite hydrogels synthesised by </w:t>
      </w:r>
      <w:r w:rsidR="00006732" w:rsidRPr="006228AB">
        <w:rPr>
          <w:rFonts w:ascii="Times New Roman" w:hAnsi="Times New Roman"/>
          <w:sz w:val="24"/>
          <w:szCs w:val="22"/>
        </w:rPr>
        <w:t xml:space="preserve">a </w:t>
      </w:r>
      <w:r w:rsidR="00006732" w:rsidRPr="006228AB">
        <w:rPr>
          <w:rFonts w:ascii="Times New Roman" w:hAnsi="Times New Roman" w:hint="eastAsia"/>
          <w:sz w:val="24"/>
          <w:szCs w:val="22"/>
        </w:rPr>
        <w:t>low temperature method</w:t>
      </w:r>
      <w:r w:rsidR="00006732">
        <w:rPr>
          <w:rFonts w:ascii="Times New Roman" w:hAnsi="Times New Roman"/>
          <w:sz w:val="24"/>
          <w:szCs w:val="22"/>
        </w:rPr>
        <w:t xml:space="preserve"> </w:t>
      </w:r>
      <w:r w:rsidR="00006732" w:rsidRPr="006228AB">
        <w:rPr>
          <w:rFonts w:ascii="Times New Roman" w:hAnsi="Times New Roman"/>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6228AB">
        <w:rPr>
          <w:rFonts w:ascii="Times New Roman" w:hAnsi="Times New Roman"/>
          <w:sz w:val="24"/>
          <w:szCs w:val="22"/>
        </w:rPr>
      </w:r>
      <w:r w:rsidR="00006732" w:rsidRPr="006228AB">
        <w:rPr>
          <w:rFonts w:ascii="Times New Roman" w:hAnsi="Times New Roman"/>
          <w:sz w:val="24"/>
          <w:szCs w:val="22"/>
        </w:rPr>
        <w:fldChar w:fldCharType="separate"/>
      </w:r>
      <w:r w:rsidR="00006732">
        <w:rPr>
          <w:rFonts w:ascii="Times New Roman" w:hAnsi="Times New Roman"/>
          <w:noProof/>
          <w:sz w:val="24"/>
          <w:szCs w:val="22"/>
        </w:rPr>
        <w:t>(</w:t>
      </w:r>
      <w:hyperlink w:anchor="_ENREF_78" w:tooltip="Gao, 2015 #13" w:history="1">
        <w:r w:rsidR="00DE1C74">
          <w:rPr>
            <w:rFonts w:ascii="Times New Roman" w:hAnsi="Times New Roman"/>
            <w:noProof/>
            <w:sz w:val="24"/>
            <w:szCs w:val="22"/>
          </w:rPr>
          <w:t>Gao et al., 2015</w:t>
        </w:r>
      </w:hyperlink>
      <w:r w:rsidR="00006732">
        <w:rPr>
          <w:rFonts w:ascii="Times New Roman" w:hAnsi="Times New Roman"/>
          <w:noProof/>
          <w:sz w:val="24"/>
          <w:szCs w:val="22"/>
        </w:rPr>
        <w:t>)</w:t>
      </w:r>
      <w:r w:rsidR="00006732" w:rsidRPr="006228AB">
        <w:rPr>
          <w:rFonts w:ascii="Times New Roman" w:hAnsi="Times New Roman"/>
          <w:sz w:val="24"/>
          <w:szCs w:val="22"/>
        </w:rPr>
        <w:fldChar w:fldCharType="end"/>
      </w:r>
      <w:r w:rsidR="00747846">
        <w:rPr>
          <w:rFonts w:ascii="Times New Roman" w:hAnsi="Times New Roman"/>
          <w:sz w:val="24"/>
          <w:szCs w:val="22"/>
        </w:rPr>
        <w:t>.</w:t>
      </w:r>
      <w:r w:rsidR="00006732" w:rsidRPr="006228AB">
        <w:rPr>
          <w:rFonts w:ascii="Times New Roman" w:hAnsi="Times New Roman" w:hint="eastAsia"/>
          <w:sz w:val="24"/>
          <w:szCs w:val="22"/>
        </w:rPr>
        <w:t xml:space="preserve"> </w:t>
      </w:r>
      <w:r w:rsidR="00747846">
        <w:rPr>
          <w:rFonts w:ascii="Times New Roman" w:hAnsi="Times New Roman"/>
          <w:sz w:val="24"/>
          <w:szCs w:val="22"/>
        </w:rPr>
        <w:t>W</w:t>
      </w:r>
      <w:r w:rsidR="00006732" w:rsidRPr="006228AB">
        <w:rPr>
          <w:rFonts w:ascii="Times New Roman" w:hAnsi="Times New Roman" w:hint="eastAsia"/>
          <w:sz w:val="24"/>
          <w:szCs w:val="22"/>
        </w:rPr>
        <w:t>hen comparing the relative intensity of those two peaks</w:t>
      </w:r>
      <w:r w:rsidRPr="00B54988">
        <w:rPr>
          <w:rFonts w:ascii="Times New Roman" w:hAnsi="Times New Roman" w:hint="eastAsia"/>
          <w:sz w:val="24"/>
          <w:szCs w:val="22"/>
        </w:rPr>
        <w:t xml:space="preserve"> </w:t>
      </w:r>
      <w:proofErr w:type="spellStart"/>
      <w:r w:rsidRPr="006228AB">
        <w:rPr>
          <w:rFonts w:ascii="Times New Roman" w:hAnsi="Times New Roman" w:hint="eastAsia"/>
          <w:sz w:val="24"/>
          <w:szCs w:val="22"/>
        </w:rPr>
        <w:t>peaks</w:t>
      </w:r>
      <w:proofErr w:type="spellEnd"/>
      <w:r w:rsidRPr="006228AB">
        <w:rPr>
          <w:rFonts w:ascii="Times New Roman" w:hAnsi="Times New Roman" w:hint="eastAsia"/>
          <w:sz w:val="24"/>
          <w:szCs w:val="22"/>
        </w:rPr>
        <w:t xml:space="preserve"> at 2852 cm</w:t>
      </w:r>
      <w:r w:rsidRPr="006228AB">
        <w:rPr>
          <w:rFonts w:ascii="Times New Roman" w:hAnsi="Times New Roman" w:hint="eastAsia"/>
          <w:sz w:val="24"/>
          <w:szCs w:val="22"/>
          <w:vertAlign w:val="superscript"/>
        </w:rPr>
        <w:t>-1</w:t>
      </w:r>
      <w:r w:rsidRPr="006228AB">
        <w:rPr>
          <w:rFonts w:ascii="Times New Roman" w:hAnsi="Times New Roman" w:hint="eastAsia"/>
          <w:sz w:val="24"/>
          <w:szCs w:val="22"/>
        </w:rPr>
        <w:t xml:space="preserve"> and 29</w:t>
      </w:r>
      <w:r w:rsidRPr="006228AB">
        <w:rPr>
          <w:rFonts w:ascii="Times New Roman" w:hAnsi="Times New Roman"/>
          <w:sz w:val="24"/>
          <w:szCs w:val="22"/>
        </w:rPr>
        <w:t>32</w:t>
      </w:r>
      <w:r w:rsidRPr="006228AB">
        <w:rPr>
          <w:rFonts w:ascii="Times New Roman" w:hAnsi="Times New Roman" w:hint="eastAsia"/>
          <w:sz w:val="24"/>
          <w:szCs w:val="22"/>
        </w:rPr>
        <w:t xml:space="preserve"> cm</w:t>
      </w:r>
      <w:r w:rsidRPr="006228AB">
        <w:rPr>
          <w:rFonts w:ascii="Times New Roman" w:hAnsi="Times New Roman" w:hint="eastAsia"/>
          <w:sz w:val="24"/>
          <w:szCs w:val="22"/>
          <w:vertAlign w:val="superscript"/>
        </w:rPr>
        <w:t>-1</w:t>
      </w:r>
      <w:r w:rsidR="00006732" w:rsidRPr="006228AB">
        <w:rPr>
          <w:rFonts w:ascii="Times New Roman" w:hAnsi="Times New Roman" w:hint="eastAsia"/>
          <w:sz w:val="24"/>
          <w:szCs w:val="22"/>
        </w:rPr>
        <w:t>, the relative intensity of CH</w:t>
      </w:r>
      <w:r w:rsidR="00006732" w:rsidRPr="006228AB">
        <w:rPr>
          <w:rFonts w:ascii="Times New Roman" w:hAnsi="Times New Roman" w:hint="eastAsia"/>
          <w:sz w:val="24"/>
          <w:szCs w:val="22"/>
          <w:vertAlign w:val="subscript"/>
        </w:rPr>
        <w:t>2</w:t>
      </w:r>
      <w:r w:rsidR="00006732" w:rsidRPr="006228AB">
        <w:rPr>
          <w:rFonts w:ascii="Times New Roman" w:hAnsi="Times New Roman" w:hint="eastAsia"/>
          <w:sz w:val="24"/>
          <w:szCs w:val="22"/>
        </w:rPr>
        <w:t xml:space="preserve"> and CH groups in respect to that of CH</w:t>
      </w:r>
      <w:r w:rsidR="00006732" w:rsidRPr="006228AB">
        <w:rPr>
          <w:rFonts w:ascii="Times New Roman" w:hAnsi="Times New Roman" w:hint="eastAsia"/>
          <w:sz w:val="24"/>
          <w:szCs w:val="22"/>
          <w:vertAlign w:val="subscript"/>
        </w:rPr>
        <w:t xml:space="preserve">3 </w:t>
      </w:r>
      <w:r w:rsidR="00006732" w:rsidRPr="006228AB">
        <w:rPr>
          <w:rFonts w:ascii="Times New Roman" w:hAnsi="Times New Roman" w:hint="eastAsia"/>
          <w:sz w:val="24"/>
          <w:szCs w:val="22"/>
        </w:rPr>
        <w:t xml:space="preserve">of </w:t>
      </w:r>
      <w:r w:rsidR="00006732" w:rsidRPr="006228AB">
        <w:rPr>
          <w:rFonts w:ascii="Times New Roman" w:hAnsi="Times New Roman"/>
          <w:sz w:val="24"/>
          <w:szCs w:val="22"/>
        </w:rPr>
        <w:t xml:space="preserve">PAM, PMW, </w:t>
      </w:r>
      <w:proofErr w:type="spellStart"/>
      <w:r w:rsidR="00006732" w:rsidRPr="006228AB">
        <w:rPr>
          <w:rFonts w:ascii="Times New Roman" w:hAnsi="Times New Roman"/>
          <w:sz w:val="24"/>
          <w:szCs w:val="22"/>
        </w:rPr>
        <w:t>PMCa</w:t>
      </w:r>
      <w:proofErr w:type="spellEnd"/>
      <w:r w:rsidR="00006732" w:rsidRPr="006228AB">
        <w:rPr>
          <w:rFonts w:ascii="Times New Roman" w:hAnsi="Times New Roman"/>
          <w:sz w:val="24"/>
          <w:szCs w:val="22"/>
        </w:rPr>
        <w:t xml:space="preserve">, </w:t>
      </w:r>
      <w:r w:rsidR="00006732" w:rsidRPr="006228AB">
        <w:rPr>
          <w:rFonts w:ascii="Times New Roman" w:hAnsi="Times New Roman" w:hint="eastAsia"/>
          <w:sz w:val="24"/>
          <w:szCs w:val="22"/>
        </w:rPr>
        <w:t>PMA</w:t>
      </w:r>
      <w:r w:rsidR="00006732" w:rsidRPr="006228AB">
        <w:rPr>
          <w:rFonts w:ascii="Times New Roman" w:hAnsi="Times New Roman"/>
          <w:sz w:val="24"/>
          <w:szCs w:val="22"/>
        </w:rPr>
        <w:t>W</w:t>
      </w:r>
      <w:r w:rsidR="00006732" w:rsidRPr="006228AB">
        <w:rPr>
          <w:rFonts w:ascii="Times New Roman" w:hAnsi="Times New Roman" w:hint="eastAsia"/>
          <w:sz w:val="24"/>
          <w:szCs w:val="22"/>
        </w:rPr>
        <w:t xml:space="preserve"> and </w:t>
      </w:r>
      <w:proofErr w:type="spellStart"/>
      <w:r w:rsidR="00006732" w:rsidRPr="006228AB">
        <w:rPr>
          <w:rFonts w:ascii="Times New Roman" w:hAnsi="Times New Roman" w:hint="eastAsia"/>
          <w:sz w:val="24"/>
          <w:szCs w:val="22"/>
        </w:rPr>
        <w:t>PMA</w:t>
      </w:r>
      <w:r w:rsidR="00006732" w:rsidRPr="006228AB">
        <w:rPr>
          <w:rFonts w:ascii="Times New Roman" w:hAnsi="Times New Roman"/>
          <w:sz w:val="24"/>
          <w:szCs w:val="22"/>
        </w:rPr>
        <w:t>Ca</w:t>
      </w:r>
      <w:proofErr w:type="spellEnd"/>
      <w:r w:rsidR="00006732" w:rsidRPr="006228AB">
        <w:rPr>
          <w:rFonts w:ascii="Times New Roman" w:hAnsi="Times New Roman" w:hint="eastAsia"/>
          <w:sz w:val="24"/>
          <w:szCs w:val="22"/>
        </w:rPr>
        <w:t xml:space="preserve"> declined compared to that of PM 5 </w:t>
      </w:r>
      <w:proofErr w:type="spellStart"/>
      <w:r w:rsidR="00006732" w:rsidRPr="006228AB">
        <w:rPr>
          <w:rFonts w:ascii="Times New Roman" w:hAnsi="Times New Roman" w:hint="eastAsia"/>
          <w:sz w:val="24"/>
          <w:szCs w:val="22"/>
        </w:rPr>
        <w:t>cata</w:t>
      </w:r>
      <w:proofErr w:type="spellEnd"/>
      <w:r w:rsidR="00006732" w:rsidRPr="006228AB">
        <w:rPr>
          <w:rFonts w:ascii="Times New Roman" w:hAnsi="Times New Roman" w:hint="eastAsia"/>
          <w:sz w:val="24"/>
          <w:szCs w:val="22"/>
        </w:rPr>
        <w:t xml:space="preserve"> synthesised at 25 </w:t>
      </w:r>
      <w:proofErr w:type="spellStart"/>
      <w:r w:rsidR="00006732" w:rsidRPr="006228AB">
        <w:rPr>
          <w:rFonts w:ascii="Times New Roman" w:hAnsi="Times New Roman" w:hint="eastAsia"/>
          <w:sz w:val="24"/>
          <w:szCs w:val="22"/>
          <w:vertAlign w:val="superscript"/>
        </w:rPr>
        <w:t>o</w:t>
      </w:r>
      <w:r w:rsidR="00006732" w:rsidRPr="006228AB">
        <w:rPr>
          <w:rFonts w:ascii="Times New Roman" w:hAnsi="Times New Roman" w:hint="eastAsia"/>
          <w:sz w:val="24"/>
          <w:szCs w:val="22"/>
        </w:rPr>
        <w:t>C</w:t>
      </w:r>
      <w:proofErr w:type="spellEnd"/>
      <w:r w:rsidR="00006732" w:rsidRPr="006228AB">
        <w:rPr>
          <w:rFonts w:ascii="Times New Roman" w:hAnsi="Times New Roman"/>
          <w:sz w:val="24"/>
          <w:szCs w:val="22"/>
        </w:rPr>
        <w:t>, being 0.182, 0.178, 0.3</w:t>
      </w:r>
      <w:r w:rsidR="00006732" w:rsidRPr="006228AB">
        <w:rPr>
          <w:rFonts w:ascii="Times New Roman" w:hAnsi="Times New Roman" w:hint="eastAsia"/>
          <w:sz w:val="24"/>
          <w:szCs w:val="22"/>
        </w:rPr>
        <w:t>10</w:t>
      </w:r>
      <w:r w:rsidR="00006732" w:rsidRPr="006228AB">
        <w:rPr>
          <w:rFonts w:ascii="Times New Roman" w:hAnsi="Times New Roman"/>
          <w:sz w:val="24"/>
          <w:szCs w:val="22"/>
        </w:rPr>
        <w:t>, 0.3</w:t>
      </w:r>
      <w:r w:rsidR="00006732" w:rsidRPr="006228AB">
        <w:rPr>
          <w:rFonts w:ascii="Times New Roman" w:hAnsi="Times New Roman" w:hint="eastAsia"/>
          <w:sz w:val="24"/>
          <w:szCs w:val="22"/>
        </w:rPr>
        <w:t>01</w:t>
      </w:r>
      <w:r w:rsidR="00006732" w:rsidRPr="006228AB">
        <w:rPr>
          <w:rFonts w:ascii="Times New Roman" w:hAnsi="Times New Roman"/>
          <w:sz w:val="24"/>
          <w:szCs w:val="22"/>
        </w:rPr>
        <w:t xml:space="preserve"> and</w:t>
      </w:r>
      <w:r w:rsidR="00006732" w:rsidRPr="006228AB">
        <w:rPr>
          <w:rFonts w:ascii="Times New Roman" w:hAnsi="Times New Roman" w:hint="eastAsia"/>
          <w:sz w:val="24"/>
          <w:szCs w:val="22"/>
        </w:rPr>
        <w:t xml:space="preserve"> </w:t>
      </w:r>
      <w:r w:rsidR="00006732" w:rsidRPr="006228AB">
        <w:rPr>
          <w:rFonts w:ascii="Times New Roman" w:hAnsi="Times New Roman"/>
          <w:sz w:val="24"/>
          <w:szCs w:val="22"/>
        </w:rPr>
        <w:t>0.203 versus 0.418</w:t>
      </w:r>
      <w:r w:rsidR="00006732" w:rsidRPr="006228AB">
        <w:rPr>
          <w:rFonts w:ascii="Times New Roman" w:hAnsi="Times New Roman" w:hint="eastAsia"/>
          <w:sz w:val="24"/>
          <w:szCs w:val="22"/>
        </w:rPr>
        <w:t>. Knowing that CH</w:t>
      </w:r>
      <w:r w:rsidR="00006732" w:rsidRPr="006228AB">
        <w:rPr>
          <w:rFonts w:ascii="Times New Roman" w:hAnsi="Times New Roman" w:hint="eastAsia"/>
          <w:sz w:val="24"/>
          <w:szCs w:val="22"/>
          <w:vertAlign w:val="subscript"/>
        </w:rPr>
        <w:t>2</w:t>
      </w:r>
      <w:r w:rsidR="00006732" w:rsidRPr="006228AB">
        <w:rPr>
          <w:rFonts w:ascii="Times New Roman" w:hAnsi="Times New Roman" w:hint="eastAsia"/>
          <w:sz w:val="24"/>
          <w:szCs w:val="22"/>
        </w:rPr>
        <w:t xml:space="preserve"> was qui</w:t>
      </w:r>
      <w:r w:rsidR="00006732">
        <w:rPr>
          <w:rFonts w:ascii="Times New Roman" w:hAnsi="Times New Roman" w:hint="eastAsia"/>
          <w:sz w:val="24"/>
          <w:szCs w:val="22"/>
        </w:rPr>
        <w:t>te stable during polymerisation</w:t>
      </w:r>
      <w:r w:rsidR="00006732">
        <w:rPr>
          <w:rFonts w:ascii="Times New Roman" w:hAnsi="Times New Roman"/>
          <w:sz w:val="24"/>
          <w:szCs w:val="22"/>
        </w:rPr>
        <w:t xml:space="preserve"> </w:t>
      </w:r>
      <w:r w:rsidR="00006732" w:rsidRPr="006228AB">
        <w:rPr>
          <w:rFonts w:ascii="Times New Roman" w:hAnsi="Times New Roman"/>
          <w:sz w:val="24"/>
          <w:szCs w:val="22"/>
        </w:rPr>
        <w:fldChar w:fldCharType="begin">
          <w:fldData xml:space="preserve">PEVuZE5vdGU+PENpdGU+PEF1dGhvcj5HbGVhc29uPC9BdXRob3I+PFllYXI+MTk1OTwvWWVhcj48
UmVjTnVtPjEyOTwvUmVjTnVtPjxEaXNwbGF5VGV4dD4oRmFub29kLCAxOTk4OyBHbGVhc29uIGV0
IGFsLiwgMTk1OSk8L0Rpc3BsYXlUZXh0PjxyZWNvcmQ+PHJlYy1udW1iZXI+MTI5PC9yZWMtbnVt
YmVyPjxmb3JlaWduLWtleXM+PGtleSBhcHA9IkVOIiBkYi1pZD0idGU1ZmEwMjlhNXI5dDllcnBh
eDVwcDJseGZmd3hwdnJ3MHR3IiB0aW1lc3RhbXA9IjE0NjI4ODg4NzQiPjEyOTwva2V5PjwvZm9y
ZWlnbi1rZXlzPjxyZWYtdHlwZSBuYW1lPSJKb3VybmFsIEFydGljbGUiPjE3PC9yZWYtdHlwZT48
Y29udHJpYnV0b3JzPjxhdXRob3JzPjxhdXRob3I+R2xlYXNvbiwgRS4gSC48L2F1dGhvcj48YXV0
aG9yPk1pbGxlciwgTS4gTC48L2F1dGhvcj48YXV0aG9yPlNoZWF0cywgRy4gRi48L2F1dGhvcj48
L2F1dGhvcnM+PC9jb250cmlidXRvcnM+PHRpdGxlcz48dGl0bGU+QSBSYWRpb3RyYWNlciBTdHVk
eSBvZiBCcmFuY2ggRm9ybWF0aW9uIGluIFBvbHlhY3J5bGFtaWRlPC90aXRsZT48c2Vjb25kYXJ5
LXRpdGxlPkpvdXJuYWwgb2YgUG9seW1lciBTY2llbmNlIFBhcnQgQTogUG9seW1lciBDaGVtaXN0
cnk8L3NlY29uZGFyeS10aXRsZT48YWx0LXRpdGxlPkogUG9seW0gU2NpJiN4RDtKIFBvbHltIFNj
aTwvYWx0LXRpdGxlPjwvdGl0bGVzPjxwZXJpb2RpY2FsPjxmdWxsLXRpdGxlPkpvdXJuYWwgb2Yg
UG9seW1lciBTY2llbmNlIFBhcnQgQTogUG9seW1lciBDaGVtaXN0cnk8L2Z1bGwtdGl0bGU+PGFi
YnItMT5KLiBQb2x5bS4gU2NpLiwgUGFydCBBOiBQb2x5bS4gQ2hlbS48L2FiYnItMT48YWJici0y
PkogUG9seW0gU2NpLCBQYXJ0IEE6IFBvbHltIENoZW08L2FiYnItMj48L3BlcmlvZGljYWw+PHBh
Z2VzPjEzMy0xMzk8L3BhZ2VzPjx2b2x1bWU+Mzg8L3ZvbHVtZT48bnVtYmVyPjEzMzwvbnVtYmVy
PjxkYXRlcz48eWVhcj4xOTU5PC95ZWFyPjwvZGF0ZXM+PGFjY2Vzc2lvbi1udW0+V09TOkExOTU5
V0s0MTQwMDAxMjwvYWNjZXNzaW9uLW51bT48dXJscz48cmVsYXRlZC11cmxzPjx1cmw+Jmx0O0dv
IHRvIElTSSZndDs6Ly9XT1M6QTE5NTlXSzQxNDAwMDEyPC91cmw+PC9yZWxhdGVkLXVybHM+PC91
cmxzPjxsYW5ndWFnZT5FbmdsaXNoPC9sYW5ndWFnZT48L3JlY29yZD48L0NpdGU+PENpdGU+PEF1
dGhvcj5GYW5vb2Q8L0F1dGhvcj48WWVhcj4xOTk4PC9ZZWFyPjxSZWNOdW0+MTI4PC9SZWNOdW0+
PHJlY29yZD48cmVjLW51bWJlcj4xMjg8L3JlYy1udW1iZXI+PGZvcmVpZ24ta2V5cz48a2V5IGFw
cD0iRU4iIGRiLWlkPSJ0ZTVmYTAyOWE1cjl0OWVycGF4NXBwMmx4ZmZ3eHB2cncwdHciIHRpbWVz
dGFtcD0iMTQ2Mjg4ODE1NCI+MTI4PC9rZXk+PC9mb3JlaWduLWtleXM+PHJlZi10eXBlIG5hbWU9
IkpvdXJuYWwgQXJ0aWNsZSI+MTc8L3JlZi10eXBlPjxjb250cmlidXRvcnM+PGF1dGhvcnM+PGF1
dGhvcj5GYW5vb2QsIE0uIEguIFIuPC9hdXRob3I+PC9hdXRob3JzPjwvY29udHJpYnV0b3JzPjxh
dXRoLWFkZHJlc3M+VW5pdiBUZWhyYW4sIEZhYyBTY2ksIERlcHQgQ2hlbSwgVGVocmFuLCBJcmFu
PC9hdXRoLWFkZHJlc3M+PHRpdGxlcz48dGl0bGU+QnJhbmNoaW5nIGluIHJhZGljYWwgcG9seW1l
cml6YXRpb24gb2YgYWNyeWxhbWlkZTwvdGl0bGU+PHNlY29uZGFyeS10aXRsZT5JcmFuaWFuIFBv
bHltZXIgSm91cm5hbDwvc2Vjb25kYXJ5LXRpdGxlPjxhbHQtdGl0bGU+SXJhbiBQb2x5bSBKJiN4
RDtJcmFuIFBvbHltIEo8L2FsdC10aXRsZT48L3RpdGxlcz48cGVyaW9kaWNhbD48ZnVsbC10aXRs
ZT5JcmFuaWFuIFBvbHltZXIgSm91cm5hbDwvZnVsbC10aXRsZT48YWJici0xPklyYW4uIFBvbHlt
LiBKLjwvYWJici0xPjwvcGVyaW9kaWNhbD48cGFnZXM+NTktNjU8L3BhZ2VzPjx2b2x1bWU+Nzwv
dm9sdW1lPjxudW1iZXI+MTwvbnVtYmVyPjxrZXl3b3Jkcz48a2V5d29yZD5hY3J5bGFtaWRlPC9r
ZXl3b3JkPjxrZXl3b3JkPmZyZWUtcmFkaWNhbCBwb2x5bWVyaXphdGlvbjwva2V5d29yZD48a2V5
d29yZD5icmFuY2hpbmc8L2tleXdvcmQ+PGtleXdvcmQ+dmlzY29tZXRyeTwva2V5d29yZD48a2V5
d29yZD5oaWdoIG1vbGVjdWxhciB3ZWlnaHQ8L2tleXdvcmQ+PGtleXdvcmQ+YXF1ZW91cy1zb2x1
dGlvbiBwb2x5bWVyaXphdGlvbjwva2V5d29yZD48a2V5d29yZD5oaWdoIGNvbnZlcnNpb248L2tl
eXdvcmQ+PGtleXdvcmQ+cG9seWFjcnlsYW1pZGU8L2tleXdvcmQ+PC9rZXl3b3Jkcz48ZGF0ZXM+
PHllYXI+MTk5ODwveWVhcj48cHViLWRhdGVzPjxkYXRlPkphbjwvZGF0ZT48L3B1Yi1kYXRlcz48
L2RhdGVzPjxpc2JuPjEwMjYtMTI2NTwvaXNibj48YWNjZXNzaW9uLW51bT5XT1M6MDAwMDc0MzQz
NTAwMDA4PC9hY2Nlc3Npb24tbnVtPjx1cmxzPjxyZWxhdGVkLXVybHM+PHVybD4mbHQ7R28gdG8g
SVNJJmd0OzovL1dPUzowMDAwNzQzNDM1MDAwMDg8L3VybD48L3JlbGF0ZWQtdXJscz48L3VybHM+
PGxhbmd1YWdlPkVuZ2xpc2g8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HbGVhc29uPC9BdXRob3I+PFllYXI+MTk1OTwvWWVhcj48
UmVjTnVtPjEyOTwvUmVjTnVtPjxEaXNwbGF5VGV4dD4oRmFub29kLCAxOTk4OyBHbGVhc29uIGV0
IGFsLiwgMTk1OSk8L0Rpc3BsYXlUZXh0PjxyZWNvcmQ+PHJlYy1udW1iZXI+MTI5PC9yZWMtbnVt
YmVyPjxmb3JlaWduLWtleXM+PGtleSBhcHA9IkVOIiBkYi1pZD0idGU1ZmEwMjlhNXI5dDllcnBh
eDVwcDJseGZmd3hwdnJ3MHR3IiB0aW1lc3RhbXA9IjE0NjI4ODg4NzQiPjEyOTwva2V5PjwvZm9y
ZWlnbi1rZXlzPjxyZWYtdHlwZSBuYW1lPSJKb3VybmFsIEFydGljbGUiPjE3PC9yZWYtdHlwZT48
Y29udHJpYnV0b3JzPjxhdXRob3JzPjxhdXRob3I+R2xlYXNvbiwgRS4gSC48L2F1dGhvcj48YXV0
aG9yPk1pbGxlciwgTS4gTC48L2F1dGhvcj48YXV0aG9yPlNoZWF0cywgRy4gRi48L2F1dGhvcj48
L2F1dGhvcnM+PC9jb250cmlidXRvcnM+PHRpdGxlcz48dGl0bGU+QSBSYWRpb3RyYWNlciBTdHVk
eSBvZiBCcmFuY2ggRm9ybWF0aW9uIGluIFBvbHlhY3J5bGFtaWRlPC90aXRsZT48c2Vjb25kYXJ5
LXRpdGxlPkpvdXJuYWwgb2YgUG9seW1lciBTY2llbmNlIFBhcnQgQTogUG9seW1lciBDaGVtaXN0
cnk8L3NlY29uZGFyeS10aXRsZT48YWx0LXRpdGxlPkogUG9seW0gU2NpJiN4RDtKIFBvbHltIFNj
aTwvYWx0LXRpdGxlPjwvdGl0bGVzPjxwZXJpb2RpY2FsPjxmdWxsLXRpdGxlPkpvdXJuYWwgb2Yg
UG9seW1lciBTY2llbmNlIFBhcnQgQTogUG9seW1lciBDaGVtaXN0cnk8L2Z1bGwtdGl0bGU+PGFi
YnItMT5KLiBQb2x5bS4gU2NpLiwgUGFydCBBOiBQb2x5bS4gQ2hlbS48L2FiYnItMT48YWJici0y
PkogUG9seW0gU2NpLCBQYXJ0IEE6IFBvbHltIENoZW08L2FiYnItMj48L3BlcmlvZGljYWw+PHBh
Z2VzPjEzMy0xMzk8L3BhZ2VzPjx2b2x1bWU+Mzg8L3ZvbHVtZT48bnVtYmVyPjEzMzwvbnVtYmVy
PjxkYXRlcz48eWVhcj4xOTU5PC95ZWFyPjwvZGF0ZXM+PGFjY2Vzc2lvbi1udW0+V09TOkExOTU5
V0s0MTQwMDAxMjwvYWNjZXNzaW9uLW51bT48dXJscz48cmVsYXRlZC11cmxzPjx1cmw+Jmx0O0dv
IHRvIElTSSZndDs6Ly9XT1M6QTE5NTlXSzQxNDAwMDEyPC91cmw+PC9yZWxhdGVkLXVybHM+PC91
cmxzPjxsYW5ndWFnZT5FbmdsaXNoPC9sYW5ndWFnZT48L3JlY29yZD48L0NpdGU+PENpdGU+PEF1
dGhvcj5GYW5vb2Q8L0F1dGhvcj48WWVhcj4xOTk4PC9ZZWFyPjxSZWNOdW0+MTI4PC9SZWNOdW0+
PHJlY29yZD48cmVjLW51bWJlcj4xMjg8L3JlYy1udW1iZXI+PGZvcmVpZ24ta2V5cz48a2V5IGFw
cD0iRU4iIGRiLWlkPSJ0ZTVmYTAyOWE1cjl0OWVycGF4NXBwMmx4ZmZ3eHB2cncwdHciIHRpbWVz
dGFtcD0iMTQ2Mjg4ODE1NCI+MTI4PC9rZXk+PC9mb3JlaWduLWtleXM+PHJlZi10eXBlIG5hbWU9
IkpvdXJuYWwgQXJ0aWNsZSI+MTc8L3JlZi10eXBlPjxjb250cmlidXRvcnM+PGF1dGhvcnM+PGF1
dGhvcj5GYW5vb2QsIE0uIEguIFIuPC9hdXRob3I+PC9hdXRob3JzPjwvY29udHJpYnV0b3JzPjxh
dXRoLWFkZHJlc3M+VW5pdiBUZWhyYW4sIEZhYyBTY2ksIERlcHQgQ2hlbSwgVGVocmFuLCBJcmFu
PC9hdXRoLWFkZHJlc3M+PHRpdGxlcz48dGl0bGU+QnJhbmNoaW5nIGluIHJhZGljYWwgcG9seW1l
cml6YXRpb24gb2YgYWNyeWxhbWlkZTwvdGl0bGU+PHNlY29uZGFyeS10aXRsZT5JcmFuaWFuIFBv
bHltZXIgSm91cm5hbDwvc2Vjb25kYXJ5LXRpdGxlPjxhbHQtdGl0bGU+SXJhbiBQb2x5bSBKJiN4
RDtJcmFuIFBvbHltIEo8L2FsdC10aXRsZT48L3RpdGxlcz48cGVyaW9kaWNhbD48ZnVsbC10aXRs
ZT5JcmFuaWFuIFBvbHltZXIgSm91cm5hbDwvZnVsbC10aXRsZT48YWJici0xPklyYW4uIFBvbHlt
LiBKLjwvYWJici0xPjwvcGVyaW9kaWNhbD48cGFnZXM+NTktNjU8L3BhZ2VzPjx2b2x1bWU+Nzwv
dm9sdW1lPjxudW1iZXI+MTwvbnVtYmVyPjxrZXl3b3Jkcz48a2V5d29yZD5hY3J5bGFtaWRlPC9r
ZXl3b3JkPjxrZXl3b3JkPmZyZWUtcmFkaWNhbCBwb2x5bWVyaXphdGlvbjwva2V5d29yZD48a2V5
d29yZD5icmFuY2hpbmc8L2tleXdvcmQ+PGtleXdvcmQ+dmlzY29tZXRyeTwva2V5d29yZD48a2V5
d29yZD5oaWdoIG1vbGVjdWxhciB3ZWlnaHQ8L2tleXdvcmQ+PGtleXdvcmQ+YXF1ZW91cy1zb2x1
dGlvbiBwb2x5bWVyaXphdGlvbjwva2V5d29yZD48a2V5d29yZD5oaWdoIGNvbnZlcnNpb248L2tl
eXdvcmQ+PGtleXdvcmQ+cG9seWFjcnlsYW1pZGU8L2tleXdvcmQ+PC9rZXl3b3Jkcz48ZGF0ZXM+
PHllYXI+MTk5ODwveWVhcj48cHViLWRhdGVzPjxkYXRlPkphbjwvZGF0ZT48L3B1Yi1kYXRlcz48
L2RhdGVzPjxpc2JuPjEwMjYtMTI2NTwvaXNibj48YWNjZXNzaW9uLW51bT5XT1M6MDAwMDc0MzQz
NTAwMDA4PC9hY2Nlc3Npb24tbnVtPjx1cmxzPjxyZWxhdGVkLXVybHM+PHVybD4mbHQ7R28gdG8g
SVNJJmd0OzovL1dPUzowMDAwNzQzNDM1MDAwMDg8L3VybD48L3JlbGF0ZWQtdXJscz48L3VybHM+
PGxhbmd1YWdlPkVuZ2xpc2g8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6228AB">
        <w:rPr>
          <w:rFonts w:ascii="Times New Roman" w:hAnsi="Times New Roman"/>
          <w:sz w:val="24"/>
          <w:szCs w:val="22"/>
        </w:rPr>
      </w:r>
      <w:r w:rsidR="00006732" w:rsidRPr="006228AB">
        <w:rPr>
          <w:rFonts w:ascii="Times New Roman" w:hAnsi="Times New Roman"/>
          <w:sz w:val="24"/>
          <w:szCs w:val="22"/>
        </w:rPr>
        <w:fldChar w:fldCharType="separate"/>
      </w:r>
      <w:r w:rsidR="00006732">
        <w:rPr>
          <w:rFonts w:ascii="Times New Roman" w:hAnsi="Times New Roman"/>
          <w:noProof/>
          <w:sz w:val="24"/>
          <w:szCs w:val="22"/>
        </w:rPr>
        <w:t>(</w:t>
      </w:r>
      <w:hyperlink w:anchor="_ENREF_67" w:tooltip="Fanood, 1998 #128" w:history="1">
        <w:r w:rsidR="00DE1C74">
          <w:rPr>
            <w:rFonts w:ascii="Times New Roman" w:hAnsi="Times New Roman"/>
            <w:noProof/>
            <w:sz w:val="24"/>
            <w:szCs w:val="22"/>
          </w:rPr>
          <w:t>Fanood, 1998</w:t>
        </w:r>
      </w:hyperlink>
      <w:r w:rsidR="00006732">
        <w:rPr>
          <w:rFonts w:ascii="Times New Roman" w:hAnsi="Times New Roman"/>
          <w:noProof/>
          <w:sz w:val="24"/>
          <w:szCs w:val="22"/>
        </w:rPr>
        <w:t xml:space="preserve">; </w:t>
      </w:r>
      <w:hyperlink w:anchor="_ENREF_84" w:tooltip="Gleason, 1959 #129" w:history="1">
        <w:r w:rsidR="00DE1C74">
          <w:rPr>
            <w:rFonts w:ascii="Times New Roman" w:hAnsi="Times New Roman"/>
            <w:noProof/>
            <w:sz w:val="24"/>
            <w:szCs w:val="22"/>
          </w:rPr>
          <w:t>Gleason et al., 1959</w:t>
        </w:r>
      </w:hyperlink>
      <w:r w:rsidR="00006732">
        <w:rPr>
          <w:rFonts w:ascii="Times New Roman" w:hAnsi="Times New Roman"/>
          <w:noProof/>
          <w:sz w:val="24"/>
          <w:szCs w:val="22"/>
        </w:rPr>
        <w:t>)</w:t>
      </w:r>
      <w:r w:rsidR="00006732" w:rsidRPr="006228AB">
        <w:rPr>
          <w:rFonts w:ascii="Times New Roman" w:hAnsi="Times New Roman"/>
          <w:sz w:val="24"/>
          <w:szCs w:val="22"/>
        </w:rPr>
        <w:fldChar w:fldCharType="end"/>
      </w:r>
      <w:r w:rsidR="00006732">
        <w:rPr>
          <w:rFonts w:ascii="Times New Roman" w:hAnsi="Times New Roman"/>
          <w:sz w:val="24"/>
          <w:szCs w:val="22"/>
        </w:rPr>
        <w:t>,</w:t>
      </w:r>
      <w:r w:rsidR="00006732" w:rsidRPr="006228AB">
        <w:rPr>
          <w:rFonts w:ascii="Times New Roman" w:hAnsi="Times New Roman" w:hint="eastAsia"/>
          <w:sz w:val="24"/>
          <w:szCs w:val="22"/>
        </w:rPr>
        <w:t xml:space="preserve"> </w:t>
      </w:r>
      <w:r w:rsidR="00006732" w:rsidRPr="006228AB">
        <w:rPr>
          <w:rFonts w:ascii="Times New Roman" w:hAnsi="Times New Roman"/>
          <w:sz w:val="24"/>
          <w:szCs w:val="22"/>
        </w:rPr>
        <w:t>this</w:t>
      </w:r>
      <w:r w:rsidR="00006732" w:rsidRPr="006228AB">
        <w:rPr>
          <w:rFonts w:ascii="Times New Roman" w:hAnsi="Times New Roman" w:hint="eastAsia"/>
          <w:sz w:val="24"/>
          <w:szCs w:val="22"/>
        </w:rPr>
        <w:t xml:space="preserve"> indicated that the amount of tertiary </w:t>
      </w:r>
      <w:r w:rsidR="00006732" w:rsidRPr="006228AB">
        <w:rPr>
          <w:rFonts w:ascii="Times New Roman" w:hAnsi="Times New Roman" w:hint="eastAsia"/>
          <w:sz w:val="24"/>
          <w:szCs w:val="22"/>
        </w:rPr>
        <w:lastRenderedPageBreak/>
        <w:t>CH decreased, which is strong evidence of chain transfer reaction and branching</w:t>
      </w:r>
      <w:r w:rsidR="00006732">
        <w:rPr>
          <w:rFonts w:ascii="Times New Roman" w:hAnsi="Times New Roman"/>
          <w:sz w:val="24"/>
          <w:szCs w:val="22"/>
        </w:rPr>
        <w:t xml:space="preserve"> </w:t>
      </w:r>
      <w:r w:rsidR="00006732" w:rsidRPr="006228AB">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Gough&lt;/Author&gt;&lt;Year&gt;2003&lt;/Year&gt;&lt;RecNum&gt;130&lt;/RecNum&gt;&lt;DisplayText&gt;(Gough et al., 2003)&lt;/DisplayText&gt;&lt;record&gt;&lt;rec-number&gt;130&lt;/rec-number&gt;&lt;foreign-keys&gt;&lt;key app="EN" db-id="te5fa029a5r9t9erpax5pp2lxffwxpvrw0tw" timestamp="1462892398"&gt;130&lt;/key&gt;&lt;/foreign-keys&gt;&lt;ref-type name="Journal Article"&gt;17&lt;/ref-type&gt;&lt;contributors&gt;&lt;authors&gt;&lt;author&gt;Gough, K. M.&lt;/author&gt;&lt;author&gt;Zelinski, D.&lt;/author&gt;&lt;author&gt;Wiens, R.&lt;/author&gt;&lt;author&gt;Rak, M.&lt;/author&gt;&lt;author&gt;Dixon, I. M. C.&lt;/author&gt;&lt;/authors&gt;&lt;/contributors&gt;&lt;auth-address&gt;Univ Manitoba, Dept Chem, Winnipeg, MB R3T 2N2, Canada&amp;#xD;Univ Manitoba, St Boniface Gen Hosp, Res Ctr, Inst Cardiovasc Sci, Winnipeg, MB R2H 2A6, Canada&lt;/auth-address&gt;&lt;titles&gt;&lt;title&gt;Fourier transform infrared evaluation of microscopic scarring in the cardiomyopathic heart: Effect of chronic AT(1) suppression&lt;/title&gt;&lt;secondary-title&gt;Analytical Biochemistry&lt;/secondary-title&gt;&lt;alt-title&gt;Anal Biochem&amp;#xD;Anal Biochem&lt;/alt-title&gt;&lt;/titles&gt;&lt;periodical&gt;&lt;full-title&gt;Analytical Biochemistry&lt;/full-title&gt;&lt;abbr-1&gt;Anal. Biochem.&lt;/abbr-1&gt;&lt;abbr-2&gt;Anal Biochem&lt;/abbr-2&gt;&lt;/periodical&gt;&lt;pages&gt;232-242&lt;/pages&gt;&lt;volume&gt;316&lt;/volume&gt;&lt;number&gt;2&lt;/number&gt;&lt;keywords&gt;&lt;keyword&gt;ftir spectromicroscopy&lt;/keyword&gt;&lt;keyword&gt;raman spectromicroscopy&lt;/keyword&gt;&lt;keyword&gt;cardiac fibrosis&lt;/keyword&gt;&lt;keyword&gt;heart failure&lt;/keyword&gt;&lt;keyword&gt;cardiomyopathy&lt;/keyword&gt;&lt;keyword&gt;scar&lt;/keyword&gt;&lt;keyword&gt;syrian-hamster cardiomyopathy&lt;/keyword&gt;&lt;keyword&gt;myocardial-infarction&lt;/keyword&gt;&lt;keyword&gt;extracellular-matrix&lt;/keyword&gt;&lt;keyword&gt;cardiac interstitium&lt;/keyword&gt;&lt;keyword&gt;receptor blockade&lt;/keyword&gt;&lt;keyword&gt;collagen&lt;/keyword&gt;&lt;keyword&gt;expression&lt;/keyword&gt;&lt;keyword&gt;disease&lt;/keyword&gt;&lt;keyword&gt;gene&lt;/keyword&gt;&lt;keyword&gt;spectroscopy&lt;/keyword&gt;&lt;/keywords&gt;&lt;dates&gt;&lt;year&gt;2003&lt;/year&gt;&lt;pub-dates&gt;&lt;date&gt;May 15&lt;/date&gt;&lt;/pub-dates&gt;&lt;/dates&gt;&lt;isbn&gt;0003-2697&lt;/isbn&gt;&lt;accession-num&gt;WOS:000182606500012&lt;/accession-num&gt;&lt;urls&gt;&lt;related-urls&gt;&lt;url&gt;&amp;lt;Go to ISI&amp;gt;://WOS:000182606500012&lt;/url&gt;&lt;/related-urls&gt;&lt;/urls&gt;&lt;language&gt;English&lt;/language&gt;&lt;/record&gt;&lt;/Cite&gt;&lt;/EndNote&gt;</w:instrText>
      </w:r>
      <w:r w:rsidR="00006732" w:rsidRPr="006228AB">
        <w:rPr>
          <w:rFonts w:ascii="Times New Roman" w:hAnsi="Times New Roman"/>
          <w:sz w:val="24"/>
          <w:szCs w:val="22"/>
        </w:rPr>
        <w:fldChar w:fldCharType="separate"/>
      </w:r>
      <w:r w:rsidR="00006732">
        <w:rPr>
          <w:rFonts w:ascii="Times New Roman" w:hAnsi="Times New Roman"/>
          <w:noProof/>
          <w:sz w:val="24"/>
          <w:szCs w:val="22"/>
        </w:rPr>
        <w:t>(</w:t>
      </w:r>
      <w:hyperlink w:anchor="_ENREF_88" w:tooltip="Gough, 2003 #130" w:history="1">
        <w:r w:rsidR="00DE1C74">
          <w:rPr>
            <w:rFonts w:ascii="Times New Roman" w:hAnsi="Times New Roman"/>
            <w:noProof/>
            <w:sz w:val="24"/>
            <w:szCs w:val="22"/>
          </w:rPr>
          <w:t>Gough et al., 2003</w:t>
        </w:r>
      </w:hyperlink>
      <w:r w:rsidR="00006732">
        <w:rPr>
          <w:rFonts w:ascii="Times New Roman" w:hAnsi="Times New Roman"/>
          <w:noProof/>
          <w:sz w:val="24"/>
          <w:szCs w:val="22"/>
        </w:rPr>
        <w:t>)</w:t>
      </w:r>
      <w:r w:rsidR="00006732" w:rsidRPr="006228AB">
        <w:rPr>
          <w:rFonts w:ascii="Times New Roman" w:hAnsi="Times New Roman"/>
          <w:sz w:val="24"/>
          <w:szCs w:val="22"/>
        </w:rPr>
        <w:fldChar w:fldCharType="end"/>
      </w:r>
      <w:r>
        <w:rPr>
          <w:rFonts w:ascii="Times New Roman" w:hAnsi="Times New Roman"/>
          <w:sz w:val="24"/>
          <w:szCs w:val="22"/>
        </w:rPr>
        <w:t>, like the cases of PM 5 and PM 5 CHI discussed before</w:t>
      </w:r>
      <w:r w:rsidR="00006732">
        <w:rPr>
          <w:rFonts w:ascii="Times New Roman" w:hAnsi="Times New Roman"/>
          <w:sz w:val="24"/>
          <w:szCs w:val="22"/>
        </w:rPr>
        <w:t>.</w:t>
      </w:r>
      <w:r w:rsidR="00006732" w:rsidRPr="006228AB">
        <w:rPr>
          <w:rFonts w:ascii="Times New Roman" w:hAnsi="Times New Roman" w:hint="eastAsia"/>
          <w:sz w:val="24"/>
          <w:szCs w:val="22"/>
        </w:rPr>
        <w:t xml:space="preserve"> </w:t>
      </w:r>
    </w:p>
    <w:p w:rsidR="00B54988" w:rsidRDefault="00B54988" w:rsidP="00006732">
      <w:pPr>
        <w:spacing w:after="0" w:line="480" w:lineRule="auto"/>
        <w:jc w:val="both"/>
        <w:rPr>
          <w:rFonts w:ascii="Times New Roman" w:hAnsi="Times New Roman"/>
          <w:sz w:val="24"/>
          <w:szCs w:val="22"/>
        </w:rPr>
      </w:pPr>
    </w:p>
    <w:p w:rsidR="00CD37AB" w:rsidRDefault="00B54988" w:rsidP="00006732">
      <w:pPr>
        <w:spacing w:after="0" w:line="480" w:lineRule="auto"/>
        <w:jc w:val="both"/>
        <w:rPr>
          <w:rFonts w:ascii="Times New Roman" w:hAnsi="Times New Roman"/>
          <w:sz w:val="24"/>
          <w:szCs w:val="22"/>
        </w:rPr>
      </w:pPr>
      <w:r>
        <w:rPr>
          <w:rFonts w:ascii="Times New Roman" w:hAnsi="Times New Roman"/>
          <w:sz w:val="24"/>
          <w:szCs w:val="22"/>
        </w:rPr>
        <w:t xml:space="preserve">Similar to PM 5 and PM 5 CHI, </w:t>
      </w:r>
      <w:r w:rsidR="00747846" w:rsidRPr="006228AB">
        <w:rPr>
          <w:rFonts w:ascii="Times New Roman" w:hAnsi="Times New Roman"/>
          <w:sz w:val="24"/>
          <w:szCs w:val="22"/>
        </w:rPr>
        <w:t>PAM formed hydrogen bonding with the MMT platelets</w:t>
      </w:r>
      <w:r w:rsidR="00747846" w:rsidRPr="006228AB">
        <w:rPr>
          <w:rFonts w:ascii="Times New Roman" w:hAnsi="Times New Roman" w:hint="eastAsia"/>
          <w:sz w:val="24"/>
          <w:szCs w:val="22"/>
        </w:rPr>
        <w:t xml:space="preserve"> </w:t>
      </w:r>
      <w:r w:rsidR="00747846">
        <w:rPr>
          <w:rFonts w:ascii="Times New Roman" w:hAnsi="Times New Roman"/>
          <w:sz w:val="24"/>
          <w:szCs w:val="22"/>
        </w:rPr>
        <w:t xml:space="preserve">in </w:t>
      </w:r>
      <w:proofErr w:type="spellStart"/>
      <w:r w:rsidR="00747846">
        <w:rPr>
          <w:rFonts w:ascii="Times New Roman" w:hAnsi="Times New Roman"/>
          <w:sz w:val="24"/>
          <w:szCs w:val="22"/>
        </w:rPr>
        <w:t>PMACa</w:t>
      </w:r>
      <w:proofErr w:type="spellEnd"/>
      <w:r w:rsidR="00747846">
        <w:rPr>
          <w:rFonts w:ascii="Times New Roman" w:hAnsi="Times New Roman"/>
          <w:sz w:val="24"/>
          <w:szCs w:val="22"/>
        </w:rPr>
        <w:t xml:space="preserve">, PMAW, </w:t>
      </w:r>
      <w:proofErr w:type="spellStart"/>
      <w:r w:rsidR="00747846">
        <w:rPr>
          <w:rFonts w:ascii="Times New Roman" w:hAnsi="Times New Roman"/>
          <w:sz w:val="24"/>
          <w:szCs w:val="22"/>
        </w:rPr>
        <w:t>PMCa</w:t>
      </w:r>
      <w:proofErr w:type="spellEnd"/>
      <w:r w:rsidR="00747846">
        <w:rPr>
          <w:rFonts w:ascii="Times New Roman" w:hAnsi="Times New Roman"/>
          <w:sz w:val="24"/>
          <w:szCs w:val="22"/>
        </w:rPr>
        <w:t xml:space="preserve"> and PMW </w:t>
      </w:r>
      <w:r w:rsidR="00747846" w:rsidRPr="006228AB">
        <w:rPr>
          <w:rFonts w:ascii="Times New Roman" w:hAnsi="Times New Roman" w:hint="eastAsia"/>
          <w:sz w:val="24"/>
          <w:szCs w:val="22"/>
        </w:rPr>
        <w:t xml:space="preserve">like </w:t>
      </w:r>
      <w:r w:rsidR="00747846">
        <w:rPr>
          <w:rFonts w:ascii="Times New Roman" w:hAnsi="Times New Roman"/>
          <w:sz w:val="24"/>
          <w:szCs w:val="22"/>
        </w:rPr>
        <w:t>most of</w:t>
      </w:r>
      <w:r w:rsidR="00747846" w:rsidRPr="006228AB">
        <w:rPr>
          <w:rFonts w:ascii="Times New Roman" w:hAnsi="Times New Roman"/>
          <w:sz w:val="24"/>
          <w:szCs w:val="22"/>
        </w:rPr>
        <w:t xml:space="preserve"> PAM clay nanocomposite hydrogels, initiated by </w:t>
      </w:r>
      <w:r w:rsidR="00747846" w:rsidRPr="006228AB">
        <w:rPr>
          <w:rFonts w:ascii="Times New Roman" w:hAnsi="Times New Roman" w:hint="eastAsia"/>
          <w:sz w:val="24"/>
          <w:szCs w:val="22"/>
        </w:rPr>
        <w:t xml:space="preserve">KPS which formed </w:t>
      </w:r>
      <w:r w:rsidR="00747846" w:rsidRPr="006228AB">
        <w:rPr>
          <w:rFonts w:ascii="Times New Roman" w:hAnsi="Times New Roman"/>
          <w:sz w:val="24"/>
          <w:szCs w:val="22"/>
        </w:rPr>
        <w:t>ionic</w:t>
      </w:r>
      <w:r w:rsidR="00747846" w:rsidRPr="006228AB">
        <w:rPr>
          <w:rFonts w:ascii="Times New Roman" w:hAnsi="Times New Roman" w:hint="eastAsia"/>
          <w:sz w:val="24"/>
          <w:szCs w:val="22"/>
        </w:rPr>
        <w:t xml:space="preserve"> complex with</w:t>
      </w:r>
      <w:r w:rsidR="00747846" w:rsidRPr="006228AB">
        <w:rPr>
          <w:rFonts w:ascii="Times New Roman" w:hAnsi="Times New Roman"/>
          <w:sz w:val="24"/>
          <w:szCs w:val="22"/>
        </w:rPr>
        <w:t xml:space="preserve"> </w:t>
      </w:r>
      <w:r w:rsidR="00747846" w:rsidRPr="006228AB">
        <w:rPr>
          <w:rFonts w:ascii="Times New Roman" w:hAnsi="Times New Roman" w:hint="eastAsia"/>
          <w:sz w:val="24"/>
          <w:szCs w:val="22"/>
        </w:rPr>
        <w:t>MMT platelets</w:t>
      </w:r>
      <w:r w:rsidR="00747846">
        <w:rPr>
          <w:rFonts w:ascii="Times New Roman" w:hAnsi="Times New Roman"/>
          <w:sz w:val="24"/>
          <w:szCs w:val="22"/>
        </w:rPr>
        <w:t xml:space="preserve"> </w:t>
      </w:r>
      <w:r w:rsidR="00747846" w:rsidRPr="006228AB">
        <w:rPr>
          <w:rFonts w:ascii="Times New Roman" w:hAnsi="Times New Roman"/>
          <w:sz w:val="24"/>
          <w:szCs w:val="22"/>
        </w:rPr>
        <w:fldChar w:fldCharType="begin">
          <w:fldData xml:space="preserve">PEVuZE5vdGU+PENpdGU+PEF1dGhvcj5HYW88L0F1dGhvcj48WWVhcj4yMDE1PC9ZZWFyPjxSZWNO
dW0+MTM8L1JlY051bT48RGlzcGxheVRleHQ+KEdhbyBldCBhbC4sIDIwMTU7IEhhcmFndWNoaSBl
dCBhbC4sIDIwMDU7IEhhcmFndWNoaSAmYW1wOyBUYWtlaGlzYSwgMjAwMjsgSHUgJmFtcDsgQ2hl
biwgMjAxNCk8L0Rpc3BsYXlUZXh0PjxyZWNvcmQ+PHJlYy1udW1iZXI+MTM8L3JlYy1udW1iZXI+
PGZvcmVpZ24ta2V5cz48a2V5IGFwcD0iRU4iIGRiLWlkPSJ0ZTVmYTAyOWE1cjl0OWVycGF4NXBw
Mmx4ZmZ3eHB2cncwdHciIHRpbWVzdGFtcD0iMTQ1NDA5MTE2NCI+MTM8L2tleT48L2ZvcmVpZ24t
a2V5cz48cmVmLXR5cGUgbmFtZT0iSm91cm5hbCBBcnRpY2xlIj4xNzwvcmVmLXR5cGU+PGNvbnRy
aWJ1dG9ycz48YXV0aG9ycz48YXV0aG9yPkdhbywgRy4gUi48L2F1dGhvcj48YXV0aG9yPkR1LCBH
LiBMLjwvYXV0aG9yPjxhdXRob3I+U3VuLCBZLiBOLjwvYXV0aG9yPjxhdXRob3I+RnUsIEouPC9h
dXRob3I+PC9hdXRob3JzPjwvY29udHJpYnV0b3JzPjxhdXRoLWFkZHJlc3M+W0dhbywgR3Vvcm9u
ZyBEdSwgR2FvbGFpIFN1biwgWXVhbm5hIEZ1LCBKdW5dIENoaW5lc2UgQWNhZCBTY2ksIE5pbmdi
byBJbnN0IE1hdCBUZWNobm9sICZhbXA7IEVuZ24sIFBvbHltZXJzICZhbXA7IENvbXBvc2l0ZXMg
RGl2LCBOaW5nYm8gMzE1MjAxLCBQZW9wbGVzIFIgQ2hpbmEuIEZ1LCBKIChyZXByaW50IGF1dGhv
ciksIENoaW5lc2UgQWNhZCBTY2ksIE5pbmdibyBJbnN0IE1hdCBUZWNobm9sICZhbXA7IEVuZ24s
IFBvbHltZXJzICZhbXA7IENvbXBvc2l0ZXMgRGl2LCBaaG9uZ2d1YW4gVyBSZCAxMjE5LCBOaW5n
Ym8gMzE1MjAxLCBQZW9wbGVzIFIgQ2hpbmEuIGZ1anVuQG5pbXRlLmFjLmNuPC9hdXRoLWFkZHJl
c3M+PHRpdGxlcz48dGl0bGU+U2VsZi1IZWFsYWJsZSwgVG91Z2gsIGFuZCBVbHRyYXN0cmV0Y2hh
YmxlIE5hbm9jb21wb3NpdGUgSHlkcm9nZWxzIEJhc2VkIG9uIFJldmVyc2libGUgUG9seWFjcnls
YW1pZGUvTW9udG1vcmlsbG9uaXRlIEFkc29ycHRpb248L3RpdGxlPjxzZWNvbmRhcnktdGl0bGU+
QUNTIEFwcGxpZWQgTWF0ZXJpYWxzICZhbXA7IEludGVyZmFjZXM8L3NlY29uZGFyeS10aXRsZT48
c2hvcnQtdGl0bGU+U2VsZi1IZWFsYWJsZSwgVG91Z2gsIGFuZCBVbHRyYXN0cmV0Y2hhYmxlIE5h
bm9jb21wb3NpdGUgSHlkcm9nZWxzIEJhc2VkIG9uIFJldmVyc2libGUgUG9seWFjcnlsYW1pZGUv
TW9udG1vcmlsbG9uaXRlIEFkc29ycHRpb248L3Nob3J0LXRpdGxlPjwvdGl0bGVzPjxwZXJpb2Rp
Y2FsPjxmdWxsLXRpdGxlPkFDUyBBcHBsaWVkIE1hdGVyaWFscyAmYW1wOyBJbnRlcmZhY2VzPC9m
dWxsLXRpdGxlPjxhYmJyLTE+QUNTIEFwcGwuIE1hdGVyLiBJbnRlcmZhY2VzPC9hYmJyLTE+PC9w
ZXJpb2RpY2FsPjxwYWdlcz41MDI5LTUwMzc8L3BhZ2VzPjx2b2x1bWU+Nzwvdm9sdW1lPjxudW1i
ZXI+ODwvbnVtYmVyPjxrZXl3b3Jkcz48a2V5d29yZD5uYW5vY29tcG9zaXRlIGh5ZHJvZ2Vsczwv
a2V5d29yZD48a2V5d29yZD50b3VnaDwva2V5d29yZD48a2V5d29yZD5zdHJldGNoYWJsZTwva2V5
d29yZD48a2V5d29yZD5zZWxmLWhlYWw8L2tleXdvcmQ+PGtleXdvcmQ+bW9udG1vcmlsbG9uaXRl
PC9rZXl3b3JkPjxrZXl3b3JkPmRvdWJsZS1uZXR3b3JrIGh5ZHJvZ2Vsczwva2V5d29yZD48a2V5
d29yZD5oZWFsaW5nIGh5ZHJvZ2Vsczwva2V5d29yZD48a2V5d29yZD5tZWNoYW5pY2FsLXByb3Bl
cnRpZXM8L2tleXdvcmQ+PGtleXdvcmQ+Y2xheTwva2V5d29yZD48a2V5d29yZD5tb250bW9yaWxs
b25pdGU8L2tleXdvcmQ+PGtleXdvcmQ+Z2Vsczwva2V5d29yZD48a2V5d29yZD5oeXN0ZXJlc2lz
PC9rZXl3b3JkPjxrZXl3b3JkPmVsb25nYXRpb248L2tleXdvcmQ+PGtleXdvcmQ+c2NhdHRlcmlu
Zzwva2V5d29yZD48a2V5d29yZD5rYW9saW5pdGU8L2tleXdvcmQ+PGtleXdvcmQ+U2NpZW5jZSAm
YW1wOyBUZWNobm9sb2d5IC0gT3RoZXIgVG9waWNzPC9rZXl3b3JkPjxrZXl3b3JkPk1hdGVyaWFs
cyBTY2llbmNlPC9rZXl3b3JkPjwva2V5d29yZHM+PGRhdGVzPjx5ZWFyPjIwMTU8L3llYXI+PHB1
Yi1kYXRlcz48ZGF0ZT5NYXI8L2RhdGU+PC9wdWItZGF0ZXM+PC9kYXRlcz48aXNibj4xOTQ0LTgy
NDQ8L2lzYm4+PGFjY2Vzc2lvbi1udW0+V09TOjAwMDM1MzAwNTMwMDA3MTwvYWNjZXNzaW9uLW51
bT48d29yay10eXBlPkFydGljbGU8L3dvcmstdHlwZT48dXJscz48cmVsYXRlZC11cmxzPjx1cmw+
Jmx0O0dvIHRvIElTSSZndDs6Ly9XT1M6MDAwMzUzMDA1MzAwMDcxPC91cmw+PC9yZWxhdGVkLXVy
bHM+PC91cmxzPjxlbGVjdHJvbmljLXJlc291cmNlLW51bT4xMC4xMDIxL2Fjc2FtaS41YjAwNzA0
PC9lbGVjdHJvbmljLXJlc291cmNlLW51bT48bGFuZ3VhZ2U+RW5nbGlzaDwvbGFuZ3VhZ2U+PC9y
ZWNvcmQ+PC9DaXRlPjxDaXRlPjxBdXRob3I+SGFyYWd1Y2hpPC9BdXRob3I+PFllYXI+MjAwMjwv
WWVhcj48UmVjTnVtPjIxPC9SZWNOdW0+PHJlY29yZD48cmVjLW51bWJlcj4yMTwvcmVjLW51bWJl
cj48Zm9yZWlnbi1rZXlzPjxrZXkgYXBwPSJFTiIgZGItaWQ9InRlNWZhMDI5YTVyOXQ5ZXJwYXg1
cHAybHhmZnd4cHZydzB0dyIgdGltZXN0YW1wPSIxNDU0MDkxMTY0Ij4yMTwva2V5PjwvZm9yZWln
bi1rZXlzPjxyZWYtdHlwZSBuYW1lPSJKb3VybmFsIEFydGljbGUiPjE3PC9yZWYtdHlwZT48Y29u
dHJpYnV0b3JzPjxhdXRob3JzPjxhdXRob3I+SGFyYWd1Y2hpLCBLLjwvYXV0aG9yPjxhdXRob3I+
VGFrZWhpc2EsIFQuPC9hdXRob3I+PC9hdXRob3JzPjwvY29udHJpYnV0b3JzPjxhdXRoLWFkZHJl
c3M+S2F3YW11cmEgSW5zdCBDaGVtIFJlcywgQ2hpYmEgMjg1MDA3OCwgSmFwYW4uIEhhcmFndWNo
aSwgSyAocmVwcmludCBhdXRob3IpLCBLYXdhbXVyYSBJbnN0IENoZW0gUmVzLCA2MzEgU2FrYWRv
LCBDaGliYSAyODUwMDc4LCBKYXBhbi48L2F1dGgtYWRkcmVzcz48dGl0bGVzPjx0aXRsZT5OYW5v
Y29tcG9zaXRlIGh5ZHJvZ2VsczogQSB1bmlxdWUgb3JnYW5pYy1pbm9yZ2FuaWMgbmV0d29yayBz
dHJ1Y3R1cmUgd2l0aCBleHRyYW9yZGluYXJ5IG1lY2hhbmljYWwsIG9wdGljYWwsIGFuZCBzd2Vs
bGluZy9kZS1zd2VsbGluZyBwcm9wZXJ0aWVzPC90aXRsZT48c2Vjb25kYXJ5LXRpdGxlPkFkdmFu
Y2VkIE1hdGVyaWFsczwvc2Vjb25kYXJ5LXRpdGxlPjxzaG9ydC10aXRsZT5OYW5vY29tcG9zaXRl
IGh5ZHJvZ2VsczogQSB1bmlxdWUgb3JnYW5pYy1pbm9yZ2FuaWMgbmV0d29yayBzdHJ1Y3R1cmUg
d2l0aCBleHRyYW9yZGluYXJ5IG1lY2hhbmljYWwsIG9wdGljYWwsIGFuZCBzd2VsbGluZy9kZS1z
d2VsbGluZyBwcm9wZXJ0aWVzPC9zaG9ydC10aXRsZT48L3RpdGxlcz48cGVyaW9kaWNhbD48ZnVs
bC10aXRsZT5BZHZhbmNlZCBNYXRlcmlhbHM8L2Z1bGwtdGl0bGU+PGFiYnItMT5BZHYuIE1hdGVy
LjwvYWJici0xPjxhYmJyLTI+QWR2IE1hdGVyPC9hYmJyLTI+PC9wZXJpb2RpY2FsPjxwYWdlcz4x
MTIwLTExMjQ8L3BhZ2VzPjx2b2x1bWU+MTQ8L3ZvbHVtZT48bnVtYmVyPjE2PC9udW1iZXI+PGtl
eXdvcmRzPjxrZXl3b3JkPnZvbHVtZS1waGFzZS10cmFuc2l0aW9uPC9rZXl3b3JkPjxrZXl3b3Jk
PnBvbHltZXIgZ2Vsczwva2V5d29yZD48a2V5d29yZD5wb2x5KG4taXNvcHJvcHlsYWNyeWxhbWlk
ZSkgZ2Vsczwva2V5d29yZD48a2V5d29yZD5keW5hbWljIGZsdWN0dWF0aW9uczwva2V5d29yZD48
a2V5d29yZD5pbmhvbW9nZW5laXRpZXM8L2tleXdvcmQ+PGtleXdvcmQ+ZGVwZW5kZW5jZTwva2V5
d29yZD48a2V5d29yZD5iZWhhdmlvcjwva2V5d29yZD48a2V5d29yZD5wcmVzc3VyZTwva2V5d29y
ZD48a2V5d29yZD5DaGVtaXN0cnk8L2tleXdvcmQ+PGtleXdvcmQ+U2NpZW5jZSAmYW1wOyBUZWNo
bm9sb2d5IC0gT3RoZXIgVG9waWNzPC9rZXl3b3JkPjxrZXl3b3JkPk1hdGVyaWFscyBTY2llbmNl
PC9rZXl3b3JkPjxrZXl3b3JkPlBoeXNpY3M8L2tleXdvcmQ+PC9rZXl3b3Jkcz48ZGF0ZXM+PHll
YXI+MjAwMjwveWVhcj48cHViLWRhdGVzPjxkYXRlPkF1ZzwvZGF0ZT48L3B1Yi1kYXRlcz48L2Rh
dGVzPjxpc2JuPjA5MzUtOTY0ODwvaXNibj48YWNjZXNzaW9uLW51bT5XT1M6MDAwMTc3Njk5OTAw
MDA1PC9hY2Nlc3Npb24tbnVtPjx3b3JrLXR5cGU+QXJ0aWNsZTwvd29yay10eXBlPjx1cmxzPjxy
ZWxhdGVkLXVybHM+PHVybD4mbHQ7R28gdG8gSVNJJmd0OzovL1dPUzowMDAxNzc2OTk5MDAwMDU8
L3VybD48L3JlbGF0ZWQtdXJscz48L3VybHM+PGVsZWN0cm9uaWMtcmVzb3VyY2UtbnVtPjEwLjEw
MDIvMTUyMS00MDk1KDIwMDIwODE2KTE0OjE2Jmx0OzExMjA6OmFpZC1hZG1hMTEyMCZndDszLjAu
Y287Mi05PC9lbGVjdHJvbmljLXJlc291cmNlLW51bT48bGFuZ3VhZ2U+RW5nbGlzaDwvbGFuZ3Vh
Z2U+PC9yZWNvcmQ+PC9DaXRlPjxDaXRlPjxBdXRob3I+SHU8L0F1dGhvcj48WWVhcj4yMDE0PC9Z
ZWFyPjxSZWNOdW0+MjQ8L1JlY051bT48cmVjb3JkPjxyZWMtbnVtYmVyPjI0PC9yZWMtbnVtYmVy
Pjxmb3JlaWduLWtleXM+PGtleSBhcHA9IkVOIiBkYi1pZD0idGU1ZmEwMjlhNXI5dDllcnBheDVw
cDJseGZmd3hwdnJ3MHR3IiB0aW1lc3RhbXA9IjE0NTQwOTExNjQiPjI0PC9rZXk+PC9mb3JlaWdu
LWtleXM+PHJlZi10eXBlIG5hbWU9IkpvdXJuYWwgQXJ0aWNsZSI+MTc8L3JlZi10eXBlPjxjb250
cmlidXRvcnM+PGF1dGhvcnM+PGF1dGhvcj5IdSwgWi4gUS48L2F1dGhvcj48YXV0aG9yPkNoZW4s
IEcuIE0uPC9hdXRob3I+PC9hdXRob3JzPjwvY29udHJpYnV0b3JzPjxhdXRoLWFkZHJlc3M+W0h1
LCBaaXFpYW8gQ2hlbiwgR3VhbmdtaW5nXSBDaGluZXNlIEFjYWQgU2NpLCBJbnN0IENoZW0sIEJO
TE1TLCBCZWlqaW5nIDEwMDE5MCwgUGVvcGxlcyBSIENoaW5hLiBDaGVuLCBHTSAocmVwcmludCBh
dXRob3IpLCBDaGluZXNlIEFjYWQgU2NpLCBJbnN0IENoZW0sIEJOTE1TLCBCZWlqaW5nIDEwMDE5
MCwgUGVvcGxlcyBSIENoaW5hLiBjaGVuZ21AaWNjYXMuYWMuY248L2F1dGgtYWRkcmVzcz48dGl0
bGVzPjx0aXRsZT5Ob3ZlbCBOYW5vY29tcG9zaXRlIEh5ZHJvZ2VscyBDb25zaXN0aW5nIG9mIExh
eWVyZWQgRG91YmxlIEh5ZHJveGlkZSB3aXRoIFVsdHJhaGlnaCBUZW5zaWJpbGl0eSBhbmQgSGll
cmFyY2hpY2FsIFBvcm91cyBTdHJ1Y3R1cmUgYXQgTG93IElub3JnYW5pYyBDb250ZW50PC90aXRs
ZT48c2Vjb25kYXJ5LXRpdGxlPkFkdmFuY2VkIE1hdGVyaWFsczwvc2Vjb25kYXJ5LXRpdGxlPjxz
aG9ydC10aXRsZT5Ob3ZlbCBOYW5vY29tcG9zaXRlIEh5ZHJvZ2VscyBDb25zaXN0aW5nIG9mIExh
eWVyZWQgRG91YmxlIEh5ZHJveGlkZSB3aXRoIFVsdHJhaGlnaCBUZW5zaWJpbGl0eSBhbmQgSGll
cmFyY2hpY2FsIFBvcm91cyBTdHJ1Y3R1cmUgYXQgTG93IElub3JnYW5pYyBDb250ZW50PC9zaG9y
dC10aXRsZT48L3RpdGxlcz48cGVyaW9kaWNhbD48ZnVsbC10aXRsZT5BZHZhbmNlZCBNYXRlcmlh
bHM8L2Z1bGwtdGl0bGU+PGFiYnItMT5BZHYuIE1hdGVyLjwvYWJici0xPjxhYmJyLTI+QWR2IE1h
dGVyPC9hYmJyLTI+PC9wZXJpb2RpY2FsPjxwYWdlcz41OTUwLTU5NTY8L3BhZ2VzPjx2b2x1bWU+
MjY8L3ZvbHVtZT48bnVtYmVyPjM0PC9udW1iZXI+PGtleXdvcmRzPjxrZXl3b3JkPmRvdWJsZS1u
ZXR3b3JrIGh5ZHJvZ2Vsczwva2V5d29yZD48a2V5d29yZD5tZWNoYW5pY2FsLXByb3BlcnRpZXM8
L2tleXdvcmQ+PGtleXdvcmQ+Y29tcG9zaXRlIGh5ZHJvZ2Vsczwva2V5d29yZD48a2V5d29yZD50
aGVybWFsLXN0YWJpbGl0eTwva2V5d29yZD48a2V5d29yZD5jcmFjayB0aXBzPC9rZXl3b3JkPjxr
ZXl3b3JkPmNsYXk8L2tleXdvcmQ+PGtleXdvcmQ+cG9seShldGh5bGVuZS10ZXJlcGh0aGFsYXRl
KTwva2V5d29yZD48a2V5d29yZD5waG90b2x1bWluZXNjZW5jZTwva2V5d29yZD48a2V5d29yZD5w
b2x5bWVyaXphdGlvbjwva2V5d29yZD48a2V5d29yZD50cmFuc2l0aW9uPC9rZXl3b3JkPjxrZXl3
b3JkPkNoZW1pc3RyeTwva2V5d29yZD48a2V5d29yZD5TY2llbmNlICZhbXA7IFRlY2hub2xvZ3kg
LSBPdGhlciBUb3BpY3M8L2tleXdvcmQ+PGtleXdvcmQ+TWF0ZXJpYWxzIFNjaWVuY2U8L2tleXdv
cmQ+PGtleXdvcmQ+UGh5c2ljczwva2V5d29yZD48L2tleXdvcmRzPjxkYXRlcz48eWVhcj4yMDE0
PC95ZWFyPjxwdWItZGF0ZXM+PGRhdGU+U2VwPC9kYXRlPjwvcHViLWRhdGVzPjwvZGF0ZXM+PGlz
Ym4+MDkzNS05NjQ4PC9pc2JuPjxhY2Nlc3Npb24tbnVtPldPUzowMDAzNDIxNDc0MDAwMDY8L2Fj
Y2Vzc2lvbi1udW0+PHdvcmstdHlwZT5BcnRpY2xlPC93b3JrLXR5cGU+PHVybHM+PHJlbGF0ZWQt
dXJscz48dXJsPiZsdDtHbyB0byBJU0kmZ3Q7Oi8vV09TOjAwMDM0MjE0NzQwMDAwNjwvdXJsPjwv
cmVsYXRlZC11cmxzPjwvdXJscz48ZWxlY3Ryb25pYy1yZXNvdXJjZS1udW0+MTAuMTAwMi9hZG1h
LjIwMTQwMDE3OTwvZWxlY3Ryb25pYy1yZXNvdXJjZS1udW0+PGxhbmd1YWdlPkVuZ2xpc2g8L2xh
bmd1YWdlPjwvcmVjb3JkPjwvQ2l0ZT48Q2l0ZT48QXV0aG9yPkhhcmFndWNoaTwvQXV0aG9yPjxZ
ZWFyPjIwMDU8L1llYXI+PFJlY051bT4xMTc8L1JlY051bT48cmVjb3JkPjxyZWMtbnVtYmVyPjEx
NzwvcmVjLW51bWJlcj48Zm9yZWlnbi1rZXlzPjxrZXkgYXBwPSJFTiIgZGItaWQ9InRlNWZhMDI5
YTVyOXQ5ZXJwYXg1cHAybHhmZnd4cHZydzB0dyIgdGltZXN0YW1wPSIxNDYxMDY4NDM2Ij4xMTc8
L2tleT48L2ZvcmVpZ24ta2V5cz48cmVmLXR5cGUgbmFtZT0iSm91cm5hbCBBcnRpY2xlIj4xNzwv
cmVmLXR5cGU+PGNvbnRyaWJ1dG9ycz48YXV0aG9ycz48YXV0aG9yPkhhcmFndWNoaSwgSy48L2F1
dGhvcj48YXV0aG9yPkxpLCBILiBKLjwvYXV0aG9yPjxhdXRob3I+TWF0c3VkYSwgSy48L2F1dGhv
cj48YXV0aG9yPlRha2VoaXNhLCBULjwvYXV0aG9yPjxhdXRob3I+RWxsaW90dCwgRS48L2F1dGhv
cj48L2F1dGhvcnM+PC9jb250cmlidXRvcnM+PGF1dGgtYWRkcmVzcz5LYXdhbXVyYSBJbnN0IENo
ZW0gUmVzLCBNYXQgQ2hlbSBMYWIsIENoaWJhIDI4NTAwNzgsIEphcGFuPC9hdXRoLWFkZHJlc3M+
PHRpdGxlcz48dGl0bGU+TWVjaGFuaXNtIG9mIGZvcm1pbmcgb3JnYW5pYy9pbm9yZ2FuaWMgbmV0
d29yayBzdHJ1Y3R1cmVzIGR1cmluZyBpbi1zaXR1IGZyZWUtcmFkaWNhbCBwb2x5bWVyaXphdGlv
biBpbiBQTklQQS1jbGF5IG5hbm9jb21wb3NpdGUgaHlkcm9nZWxzPC90aXRsZT48c2Vjb25kYXJ5
LXRpdGxlPk1hY3JvbW9sZWN1bGVzPC9zZWNvbmRhcnktdGl0bGU+PGFsdC10aXRsZT5NYWNyb21v
bGVjdWxlcyYjeEQ7TWFjcm9tb2xlY3VsZXM8L2FsdC10aXRsZT48L3RpdGxlcz48cGFnZXM+MzQ4
Mi0zNDkwPC9wYWdlcz48dm9sdW1lPjM4PC92b2x1bWU+PG51bWJlcj44PC9udW1iZXI+PGtleXdv
cmRzPjxrZXl3b3JkPnZvbHVtZS1waGFzZS10cmFuc2l0aW9uPC9rZXl3b3JkPjxrZXl3b3JkPmFu
Z2xlIG5ldXRyb24tc2NhdHRlcmluZzwva2V5d29yZD48a2V5d29yZD5nZWxzPC9rZXl3b3JkPjxr
ZXl3b3JkPnRlbXBlcmF0dXJlPC9rZXl3b3JkPjxrZXl3b3JkPmxpZ2h0PC9rZXl3b3JkPjxrZXl3
b3JkPmRpc3BlcnNpb25zPC9rZXl3b3JkPjxrZXl3b3JkPmxhcG9uaXRlPC9rZXl3b3JkPjxrZXl3
b3JkPnN5c3RlbTwva2V5d29yZD48L2tleXdvcmRzPjxkYXRlcz48eWVhcj4yMDA1PC95ZWFyPjxw
dWItZGF0ZXM+PGRhdGU+QXByIDE5PC9kYXRlPjwvcHViLWRhdGVzPjwvZGF0ZXM+PGlzYm4+MDAy
NC05Mjk3PC9pc2JuPjxhY2Nlc3Npb24tbnVtPldPUzowMDAyMjg0NDIxMDAwNTc8L2FjY2Vzc2lv
bi1udW0+PHVybHM+PHJlbGF0ZWQtdXJscz48dXJsPiZsdDtHbyB0byBJU0kmZ3Q7Oi8vV09TOjAw
MDIyODQ0MjEwMDA1NzwvdXJsPjwvcmVsYXRlZC11cmxzPjwvdXJscz48bGFuZ3VhZ2U+RW5nbGlz
aDwvbGFuZ3VhZ2U+PC9yZWNvcmQ+PC9DaXRlPjwvRW5kTm90ZT5=
</w:fldData>
        </w:fldChar>
      </w:r>
      <w:r w:rsidR="00747846">
        <w:rPr>
          <w:rFonts w:ascii="Times New Roman" w:hAnsi="Times New Roman"/>
          <w:sz w:val="24"/>
          <w:szCs w:val="22"/>
        </w:rPr>
        <w:instrText xml:space="preserve"> ADDIN EN.CITE </w:instrText>
      </w:r>
      <w:r w:rsidR="00747846">
        <w:rPr>
          <w:rFonts w:ascii="Times New Roman" w:hAnsi="Times New Roman"/>
          <w:sz w:val="24"/>
          <w:szCs w:val="22"/>
        </w:rPr>
        <w:fldChar w:fldCharType="begin">
          <w:fldData xml:space="preserve">PEVuZE5vdGU+PENpdGU+PEF1dGhvcj5HYW88L0F1dGhvcj48WWVhcj4yMDE1PC9ZZWFyPjxSZWNO
dW0+MTM8L1JlY051bT48RGlzcGxheVRleHQ+KEdhbyBldCBhbC4sIDIwMTU7IEhhcmFndWNoaSBl
dCBhbC4sIDIwMDU7IEhhcmFndWNoaSAmYW1wOyBUYWtlaGlzYSwgMjAwMjsgSHUgJmFtcDsgQ2hl
biwgMjAxNCk8L0Rpc3BsYXlUZXh0PjxyZWNvcmQ+PHJlYy1udW1iZXI+MTM8L3JlYy1udW1iZXI+
PGZvcmVpZ24ta2V5cz48a2V5IGFwcD0iRU4iIGRiLWlkPSJ0ZTVmYTAyOWE1cjl0OWVycGF4NXBw
Mmx4ZmZ3eHB2cncwdHciIHRpbWVzdGFtcD0iMTQ1NDA5MTE2NCI+MTM8L2tleT48L2ZvcmVpZ24t
a2V5cz48cmVmLXR5cGUgbmFtZT0iSm91cm5hbCBBcnRpY2xlIj4xNzwvcmVmLXR5cGU+PGNvbnRy
aWJ1dG9ycz48YXV0aG9ycz48YXV0aG9yPkdhbywgRy4gUi48L2F1dGhvcj48YXV0aG9yPkR1LCBH
LiBMLjwvYXV0aG9yPjxhdXRob3I+U3VuLCBZLiBOLjwvYXV0aG9yPjxhdXRob3I+RnUsIEouPC9h
dXRob3I+PC9hdXRob3JzPjwvY29udHJpYnV0b3JzPjxhdXRoLWFkZHJlc3M+W0dhbywgR3Vvcm9u
ZyBEdSwgR2FvbGFpIFN1biwgWXVhbm5hIEZ1LCBKdW5dIENoaW5lc2UgQWNhZCBTY2ksIE5pbmdi
byBJbnN0IE1hdCBUZWNobm9sICZhbXA7IEVuZ24sIFBvbHltZXJzICZhbXA7IENvbXBvc2l0ZXMg
RGl2LCBOaW5nYm8gMzE1MjAxLCBQZW9wbGVzIFIgQ2hpbmEuIEZ1LCBKIChyZXByaW50IGF1dGhv
ciksIENoaW5lc2UgQWNhZCBTY2ksIE5pbmdibyBJbnN0IE1hdCBUZWNobm9sICZhbXA7IEVuZ24s
IFBvbHltZXJzICZhbXA7IENvbXBvc2l0ZXMgRGl2LCBaaG9uZ2d1YW4gVyBSZCAxMjE5LCBOaW5n
Ym8gMzE1MjAxLCBQZW9wbGVzIFIgQ2hpbmEuIGZ1anVuQG5pbXRlLmFjLmNuPC9hdXRoLWFkZHJl
c3M+PHRpdGxlcz48dGl0bGU+U2VsZi1IZWFsYWJsZSwgVG91Z2gsIGFuZCBVbHRyYXN0cmV0Y2hh
YmxlIE5hbm9jb21wb3NpdGUgSHlkcm9nZWxzIEJhc2VkIG9uIFJldmVyc2libGUgUG9seWFjcnls
YW1pZGUvTW9udG1vcmlsbG9uaXRlIEFkc29ycHRpb248L3RpdGxlPjxzZWNvbmRhcnktdGl0bGU+
QUNTIEFwcGxpZWQgTWF0ZXJpYWxzICZhbXA7IEludGVyZmFjZXM8L3NlY29uZGFyeS10aXRsZT48
c2hvcnQtdGl0bGU+U2VsZi1IZWFsYWJsZSwgVG91Z2gsIGFuZCBVbHRyYXN0cmV0Y2hhYmxlIE5h
bm9jb21wb3NpdGUgSHlkcm9nZWxzIEJhc2VkIG9uIFJldmVyc2libGUgUG9seWFjcnlsYW1pZGUv
TW9udG1vcmlsbG9uaXRlIEFkc29ycHRpb248L3Nob3J0LXRpdGxlPjwvdGl0bGVzPjxwZXJpb2Rp
Y2FsPjxmdWxsLXRpdGxlPkFDUyBBcHBsaWVkIE1hdGVyaWFscyAmYW1wOyBJbnRlcmZhY2VzPC9m
dWxsLXRpdGxlPjxhYmJyLTE+QUNTIEFwcGwuIE1hdGVyLiBJbnRlcmZhY2VzPC9hYmJyLTE+PC9w
ZXJpb2RpY2FsPjxwYWdlcz41MDI5LTUwMzc8L3BhZ2VzPjx2b2x1bWU+Nzwvdm9sdW1lPjxudW1i
ZXI+ODwvbnVtYmVyPjxrZXl3b3Jkcz48a2V5d29yZD5uYW5vY29tcG9zaXRlIGh5ZHJvZ2Vsczwv
a2V5d29yZD48a2V5d29yZD50b3VnaDwva2V5d29yZD48a2V5d29yZD5zdHJldGNoYWJsZTwva2V5
d29yZD48a2V5d29yZD5zZWxmLWhlYWw8L2tleXdvcmQ+PGtleXdvcmQ+bW9udG1vcmlsbG9uaXRl
PC9rZXl3b3JkPjxrZXl3b3JkPmRvdWJsZS1uZXR3b3JrIGh5ZHJvZ2Vsczwva2V5d29yZD48a2V5
d29yZD5oZWFsaW5nIGh5ZHJvZ2Vsczwva2V5d29yZD48a2V5d29yZD5tZWNoYW5pY2FsLXByb3Bl
cnRpZXM8L2tleXdvcmQ+PGtleXdvcmQ+Y2xheTwva2V5d29yZD48a2V5d29yZD5tb250bW9yaWxs
b25pdGU8L2tleXdvcmQ+PGtleXdvcmQ+Z2Vsczwva2V5d29yZD48a2V5d29yZD5oeXN0ZXJlc2lz
PC9rZXl3b3JkPjxrZXl3b3JkPmVsb25nYXRpb248L2tleXdvcmQ+PGtleXdvcmQ+c2NhdHRlcmlu
Zzwva2V5d29yZD48a2V5d29yZD5rYW9saW5pdGU8L2tleXdvcmQ+PGtleXdvcmQ+U2NpZW5jZSAm
YW1wOyBUZWNobm9sb2d5IC0gT3RoZXIgVG9waWNzPC9rZXl3b3JkPjxrZXl3b3JkPk1hdGVyaWFs
cyBTY2llbmNlPC9rZXl3b3JkPjwva2V5d29yZHM+PGRhdGVzPjx5ZWFyPjIwMTU8L3llYXI+PHB1
Yi1kYXRlcz48ZGF0ZT5NYXI8L2RhdGU+PC9wdWItZGF0ZXM+PC9kYXRlcz48aXNibj4xOTQ0LTgy
NDQ8L2lzYm4+PGFjY2Vzc2lvbi1udW0+V09TOjAwMDM1MzAwNTMwMDA3MTwvYWNjZXNzaW9uLW51
bT48d29yay10eXBlPkFydGljbGU8L3dvcmstdHlwZT48dXJscz48cmVsYXRlZC11cmxzPjx1cmw+
Jmx0O0dvIHRvIElTSSZndDs6Ly9XT1M6MDAwMzUzMDA1MzAwMDcxPC91cmw+PC9yZWxhdGVkLXVy
bHM+PC91cmxzPjxlbGVjdHJvbmljLXJlc291cmNlLW51bT4xMC4xMDIxL2Fjc2FtaS41YjAwNzA0
PC9lbGVjdHJvbmljLXJlc291cmNlLW51bT48bGFuZ3VhZ2U+RW5nbGlzaDwvbGFuZ3VhZ2U+PC9y
ZWNvcmQ+PC9DaXRlPjxDaXRlPjxBdXRob3I+SGFyYWd1Y2hpPC9BdXRob3I+PFllYXI+MjAwMjwv
WWVhcj48UmVjTnVtPjIxPC9SZWNOdW0+PHJlY29yZD48cmVjLW51bWJlcj4yMTwvcmVjLW51bWJl
cj48Zm9yZWlnbi1rZXlzPjxrZXkgYXBwPSJFTiIgZGItaWQ9InRlNWZhMDI5YTVyOXQ5ZXJwYXg1
cHAybHhmZnd4cHZydzB0dyIgdGltZXN0YW1wPSIxNDU0MDkxMTY0Ij4yMTwva2V5PjwvZm9yZWln
bi1rZXlzPjxyZWYtdHlwZSBuYW1lPSJKb3VybmFsIEFydGljbGUiPjE3PC9yZWYtdHlwZT48Y29u
dHJpYnV0b3JzPjxhdXRob3JzPjxhdXRob3I+SGFyYWd1Y2hpLCBLLjwvYXV0aG9yPjxhdXRob3I+
VGFrZWhpc2EsIFQuPC9hdXRob3I+PC9hdXRob3JzPjwvY29udHJpYnV0b3JzPjxhdXRoLWFkZHJl
c3M+S2F3YW11cmEgSW5zdCBDaGVtIFJlcywgQ2hpYmEgMjg1MDA3OCwgSmFwYW4uIEhhcmFndWNo
aSwgSyAocmVwcmludCBhdXRob3IpLCBLYXdhbXVyYSBJbnN0IENoZW0gUmVzLCA2MzEgU2FrYWRv
LCBDaGliYSAyODUwMDc4LCBKYXBhbi48L2F1dGgtYWRkcmVzcz48dGl0bGVzPjx0aXRsZT5OYW5v
Y29tcG9zaXRlIGh5ZHJvZ2VsczogQSB1bmlxdWUgb3JnYW5pYy1pbm9yZ2FuaWMgbmV0d29yayBz
dHJ1Y3R1cmUgd2l0aCBleHRyYW9yZGluYXJ5IG1lY2hhbmljYWwsIG9wdGljYWwsIGFuZCBzd2Vs
bGluZy9kZS1zd2VsbGluZyBwcm9wZXJ0aWVzPC90aXRsZT48c2Vjb25kYXJ5LXRpdGxlPkFkdmFu
Y2VkIE1hdGVyaWFsczwvc2Vjb25kYXJ5LXRpdGxlPjxzaG9ydC10aXRsZT5OYW5vY29tcG9zaXRl
IGh5ZHJvZ2VsczogQSB1bmlxdWUgb3JnYW5pYy1pbm9yZ2FuaWMgbmV0d29yayBzdHJ1Y3R1cmUg
d2l0aCBleHRyYW9yZGluYXJ5IG1lY2hhbmljYWwsIG9wdGljYWwsIGFuZCBzd2VsbGluZy9kZS1z
d2VsbGluZyBwcm9wZXJ0aWVzPC9zaG9ydC10aXRsZT48L3RpdGxlcz48cGVyaW9kaWNhbD48ZnVs
bC10aXRsZT5BZHZhbmNlZCBNYXRlcmlhbHM8L2Z1bGwtdGl0bGU+PGFiYnItMT5BZHYuIE1hdGVy
LjwvYWJici0xPjxhYmJyLTI+QWR2IE1hdGVyPC9hYmJyLTI+PC9wZXJpb2RpY2FsPjxwYWdlcz4x
MTIwLTExMjQ8L3BhZ2VzPjx2b2x1bWU+MTQ8L3ZvbHVtZT48bnVtYmVyPjE2PC9udW1iZXI+PGtl
eXdvcmRzPjxrZXl3b3JkPnZvbHVtZS1waGFzZS10cmFuc2l0aW9uPC9rZXl3b3JkPjxrZXl3b3Jk
PnBvbHltZXIgZ2Vsczwva2V5d29yZD48a2V5d29yZD5wb2x5KG4taXNvcHJvcHlsYWNyeWxhbWlk
ZSkgZ2Vsczwva2V5d29yZD48a2V5d29yZD5keW5hbWljIGZsdWN0dWF0aW9uczwva2V5d29yZD48
a2V5d29yZD5pbmhvbW9nZW5laXRpZXM8L2tleXdvcmQ+PGtleXdvcmQ+ZGVwZW5kZW5jZTwva2V5
d29yZD48a2V5d29yZD5iZWhhdmlvcjwva2V5d29yZD48a2V5d29yZD5wcmVzc3VyZTwva2V5d29y
ZD48a2V5d29yZD5DaGVtaXN0cnk8L2tleXdvcmQ+PGtleXdvcmQ+U2NpZW5jZSAmYW1wOyBUZWNo
bm9sb2d5IC0gT3RoZXIgVG9waWNzPC9rZXl3b3JkPjxrZXl3b3JkPk1hdGVyaWFscyBTY2llbmNl
PC9rZXl3b3JkPjxrZXl3b3JkPlBoeXNpY3M8L2tleXdvcmQ+PC9rZXl3b3Jkcz48ZGF0ZXM+PHll
YXI+MjAwMjwveWVhcj48cHViLWRhdGVzPjxkYXRlPkF1ZzwvZGF0ZT48L3B1Yi1kYXRlcz48L2Rh
dGVzPjxpc2JuPjA5MzUtOTY0ODwvaXNibj48YWNjZXNzaW9uLW51bT5XT1M6MDAwMTc3Njk5OTAw
MDA1PC9hY2Nlc3Npb24tbnVtPjx3b3JrLXR5cGU+QXJ0aWNsZTwvd29yay10eXBlPjx1cmxzPjxy
ZWxhdGVkLXVybHM+PHVybD4mbHQ7R28gdG8gSVNJJmd0OzovL1dPUzowMDAxNzc2OTk5MDAwMDU8
L3VybD48L3JlbGF0ZWQtdXJscz48L3VybHM+PGVsZWN0cm9uaWMtcmVzb3VyY2UtbnVtPjEwLjEw
MDIvMTUyMS00MDk1KDIwMDIwODE2KTE0OjE2Jmx0OzExMjA6OmFpZC1hZG1hMTEyMCZndDszLjAu
Y287Mi05PC9lbGVjdHJvbmljLXJlc291cmNlLW51bT48bGFuZ3VhZ2U+RW5nbGlzaDwvbGFuZ3Vh
Z2U+PC9yZWNvcmQ+PC9DaXRlPjxDaXRlPjxBdXRob3I+SHU8L0F1dGhvcj48WWVhcj4yMDE0PC9Z
ZWFyPjxSZWNOdW0+MjQ8L1JlY051bT48cmVjb3JkPjxyZWMtbnVtYmVyPjI0PC9yZWMtbnVtYmVy
Pjxmb3JlaWduLWtleXM+PGtleSBhcHA9IkVOIiBkYi1pZD0idGU1ZmEwMjlhNXI5dDllcnBheDVw
cDJseGZmd3hwdnJ3MHR3IiB0aW1lc3RhbXA9IjE0NTQwOTExNjQiPjI0PC9rZXk+PC9mb3JlaWdu
LWtleXM+PHJlZi10eXBlIG5hbWU9IkpvdXJuYWwgQXJ0aWNsZSI+MTc8L3JlZi10eXBlPjxjb250
cmlidXRvcnM+PGF1dGhvcnM+PGF1dGhvcj5IdSwgWi4gUS48L2F1dGhvcj48YXV0aG9yPkNoZW4s
IEcuIE0uPC9hdXRob3I+PC9hdXRob3JzPjwvY29udHJpYnV0b3JzPjxhdXRoLWFkZHJlc3M+W0h1
LCBaaXFpYW8gQ2hlbiwgR3VhbmdtaW5nXSBDaGluZXNlIEFjYWQgU2NpLCBJbnN0IENoZW0sIEJO
TE1TLCBCZWlqaW5nIDEwMDE5MCwgUGVvcGxlcyBSIENoaW5hLiBDaGVuLCBHTSAocmVwcmludCBh
dXRob3IpLCBDaGluZXNlIEFjYWQgU2NpLCBJbnN0IENoZW0sIEJOTE1TLCBCZWlqaW5nIDEwMDE5
MCwgUGVvcGxlcyBSIENoaW5hLiBjaGVuZ21AaWNjYXMuYWMuY248L2F1dGgtYWRkcmVzcz48dGl0
bGVzPjx0aXRsZT5Ob3ZlbCBOYW5vY29tcG9zaXRlIEh5ZHJvZ2VscyBDb25zaXN0aW5nIG9mIExh
eWVyZWQgRG91YmxlIEh5ZHJveGlkZSB3aXRoIFVsdHJhaGlnaCBUZW5zaWJpbGl0eSBhbmQgSGll
cmFyY2hpY2FsIFBvcm91cyBTdHJ1Y3R1cmUgYXQgTG93IElub3JnYW5pYyBDb250ZW50PC90aXRs
ZT48c2Vjb25kYXJ5LXRpdGxlPkFkdmFuY2VkIE1hdGVyaWFsczwvc2Vjb25kYXJ5LXRpdGxlPjxz
aG9ydC10aXRsZT5Ob3ZlbCBOYW5vY29tcG9zaXRlIEh5ZHJvZ2VscyBDb25zaXN0aW5nIG9mIExh
eWVyZWQgRG91YmxlIEh5ZHJveGlkZSB3aXRoIFVsdHJhaGlnaCBUZW5zaWJpbGl0eSBhbmQgSGll
cmFyY2hpY2FsIFBvcm91cyBTdHJ1Y3R1cmUgYXQgTG93IElub3JnYW5pYyBDb250ZW50PC9zaG9y
dC10aXRsZT48L3RpdGxlcz48cGVyaW9kaWNhbD48ZnVsbC10aXRsZT5BZHZhbmNlZCBNYXRlcmlh
bHM8L2Z1bGwtdGl0bGU+PGFiYnItMT5BZHYuIE1hdGVyLjwvYWJici0xPjxhYmJyLTI+QWR2IE1h
dGVyPC9hYmJyLTI+PC9wZXJpb2RpY2FsPjxwYWdlcz41OTUwLTU5NTY8L3BhZ2VzPjx2b2x1bWU+
MjY8L3ZvbHVtZT48bnVtYmVyPjM0PC9udW1iZXI+PGtleXdvcmRzPjxrZXl3b3JkPmRvdWJsZS1u
ZXR3b3JrIGh5ZHJvZ2Vsczwva2V5d29yZD48a2V5d29yZD5tZWNoYW5pY2FsLXByb3BlcnRpZXM8
L2tleXdvcmQ+PGtleXdvcmQ+Y29tcG9zaXRlIGh5ZHJvZ2Vsczwva2V5d29yZD48a2V5d29yZD50
aGVybWFsLXN0YWJpbGl0eTwva2V5d29yZD48a2V5d29yZD5jcmFjayB0aXBzPC9rZXl3b3JkPjxr
ZXl3b3JkPmNsYXk8L2tleXdvcmQ+PGtleXdvcmQ+cG9seShldGh5bGVuZS10ZXJlcGh0aGFsYXRl
KTwva2V5d29yZD48a2V5d29yZD5waG90b2x1bWluZXNjZW5jZTwva2V5d29yZD48a2V5d29yZD5w
b2x5bWVyaXphdGlvbjwva2V5d29yZD48a2V5d29yZD50cmFuc2l0aW9uPC9rZXl3b3JkPjxrZXl3
b3JkPkNoZW1pc3RyeTwva2V5d29yZD48a2V5d29yZD5TY2llbmNlICZhbXA7IFRlY2hub2xvZ3kg
LSBPdGhlciBUb3BpY3M8L2tleXdvcmQ+PGtleXdvcmQ+TWF0ZXJpYWxzIFNjaWVuY2U8L2tleXdv
cmQ+PGtleXdvcmQ+UGh5c2ljczwva2V5d29yZD48L2tleXdvcmRzPjxkYXRlcz48eWVhcj4yMDE0
PC95ZWFyPjxwdWItZGF0ZXM+PGRhdGU+U2VwPC9kYXRlPjwvcHViLWRhdGVzPjwvZGF0ZXM+PGlz
Ym4+MDkzNS05NjQ4PC9pc2JuPjxhY2Nlc3Npb24tbnVtPldPUzowMDAzNDIxNDc0MDAwMDY8L2Fj
Y2Vzc2lvbi1udW0+PHdvcmstdHlwZT5BcnRpY2xlPC93b3JrLXR5cGU+PHVybHM+PHJlbGF0ZWQt
dXJscz48dXJsPiZsdDtHbyB0byBJU0kmZ3Q7Oi8vV09TOjAwMDM0MjE0NzQwMDAwNjwvdXJsPjwv
cmVsYXRlZC11cmxzPjwvdXJscz48ZWxlY3Ryb25pYy1yZXNvdXJjZS1udW0+MTAuMTAwMi9hZG1h
LjIwMTQwMDE3OTwvZWxlY3Ryb25pYy1yZXNvdXJjZS1udW0+PGxhbmd1YWdlPkVuZ2xpc2g8L2xh
bmd1YWdlPjwvcmVjb3JkPjwvQ2l0ZT48Q2l0ZT48QXV0aG9yPkhhcmFndWNoaTwvQXV0aG9yPjxZ
ZWFyPjIwMDU8L1llYXI+PFJlY051bT4xMTc8L1JlY051bT48cmVjb3JkPjxyZWMtbnVtYmVyPjEx
NzwvcmVjLW51bWJlcj48Zm9yZWlnbi1rZXlzPjxrZXkgYXBwPSJFTiIgZGItaWQ9InRlNWZhMDI5
YTVyOXQ5ZXJwYXg1cHAybHhmZnd4cHZydzB0dyIgdGltZXN0YW1wPSIxNDYxMDY4NDM2Ij4xMTc8
L2tleT48L2ZvcmVpZ24ta2V5cz48cmVmLXR5cGUgbmFtZT0iSm91cm5hbCBBcnRpY2xlIj4xNzwv
cmVmLXR5cGU+PGNvbnRyaWJ1dG9ycz48YXV0aG9ycz48YXV0aG9yPkhhcmFndWNoaSwgSy48L2F1
dGhvcj48YXV0aG9yPkxpLCBILiBKLjwvYXV0aG9yPjxhdXRob3I+TWF0c3VkYSwgSy48L2F1dGhv
cj48YXV0aG9yPlRha2VoaXNhLCBULjwvYXV0aG9yPjxhdXRob3I+RWxsaW90dCwgRS48L2F1dGhv
cj48L2F1dGhvcnM+PC9jb250cmlidXRvcnM+PGF1dGgtYWRkcmVzcz5LYXdhbXVyYSBJbnN0IENo
ZW0gUmVzLCBNYXQgQ2hlbSBMYWIsIENoaWJhIDI4NTAwNzgsIEphcGFuPC9hdXRoLWFkZHJlc3M+
PHRpdGxlcz48dGl0bGU+TWVjaGFuaXNtIG9mIGZvcm1pbmcgb3JnYW5pYy9pbm9yZ2FuaWMgbmV0
d29yayBzdHJ1Y3R1cmVzIGR1cmluZyBpbi1zaXR1IGZyZWUtcmFkaWNhbCBwb2x5bWVyaXphdGlv
biBpbiBQTklQQS1jbGF5IG5hbm9jb21wb3NpdGUgaHlkcm9nZWxzPC90aXRsZT48c2Vjb25kYXJ5
LXRpdGxlPk1hY3JvbW9sZWN1bGVzPC9zZWNvbmRhcnktdGl0bGU+PGFsdC10aXRsZT5NYWNyb21v
bGVjdWxlcyYjeEQ7TWFjcm9tb2xlY3VsZXM8L2FsdC10aXRsZT48L3RpdGxlcz48cGFnZXM+MzQ4
Mi0zNDkwPC9wYWdlcz48dm9sdW1lPjM4PC92b2x1bWU+PG51bWJlcj44PC9udW1iZXI+PGtleXdv
cmRzPjxrZXl3b3JkPnZvbHVtZS1waGFzZS10cmFuc2l0aW9uPC9rZXl3b3JkPjxrZXl3b3JkPmFu
Z2xlIG5ldXRyb24tc2NhdHRlcmluZzwva2V5d29yZD48a2V5d29yZD5nZWxzPC9rZXl3b3JkPjxr
ZXl3b3JkPnRlbXBlcmF0dXJlPC9rZXl3b3JkPjxrZXl3b3JkPmxpZ2h0PC9rZXl3b3JkPjxrZXl3
b3JkPmRpc3BlcnNpb25zPC9rZXl3b3JkPjxrZXl3b3JkPmxhcG9uaXRlPC9rZXl3b3JkPjxrZXl3
b3JkPnN5c3RlbTwva2V5d29yZD48L2tleXdvcmRzPjxkYXRlcz48eWVhcj4yMDA1PC95ZWFyPjxw
dWItZGF0ZXM+PGRhdGU+QXByIDE5PC9kYXRlPjwvcHViLWRhdGVzPjwvZGF0ZXM+PGlzYm4+MDAy
NC05Mjk3PC9pc2JuPjxhY2Nlc3Npb24tbnVtPldPUzowMDAyMjg0NDIxMDAwNTc8L2FjY2Vzc2lv
bi1udW0+PHVybHM+PHJlbGF0ZWQtdXJscz48dXJsPiZsdDtHbyB0byBJU0kmZ3Q7Oi8vV09TOjAw
MDIyODQ0MjEwMDA1NzwvdXJsPjwvcmVsYXRlZC11cmxzPjwvdXJscz48bGFuZ3VhZ2U+RW5nbGlz
aDwvbGFuZ3VhZ2U+PC9yZWNvcmQ+PC9DaXRlPjwvRW5kTm90ZT5=
</w:fldData>
        </w:fldChar>
      </w:r>
      <w:r w:rsidR="00747846">
        <w:rPr>
          <w:rFonts w:ascii="Times New Roman" w:hAnsi="Times New Roman"/>
          <w:sz w:val="24"/>
          <w:szCs w:val="22"/>
        </w:rPr>
        <w:instrText xml:space="preserve"> ADDIN EN.CITE.DATA </w:instrText>
      </w:r>
      <w:r w:rsidR="00747846">
        <w:rPr>
          <w:rFonts w:ascii="Times New Roman" w:hAnsi="Times New Roman"/>
          <w:sz w:val="24"/>
          <w:szCs w:val="22"/>
        </w:rPr>
      </w:r>
      <w:r w:rsidR="00747846">
        <w:rPr>
          <w:rFonts w:ascii="Times New Roman" w:hAnsi="Times New Roman"/>
          <w:sz w:val="24"/>
          <w:szCs w:val="22"/>
        </w:rPr>
        <w:fldChar w:fldCharType="end"/>
      </w:r>
      <w:r w:rsidR="00747846" w:rsidRPr="006228AB">
        <w:rPr>
          <w:rFonts w:ascii="Times New Roman" w:hAnsi="Times New Roman"/>
          <w:sz w:val="24"/>
          <w:szCs w:val="22"/>
        </w:rPr>
      </w:r>
      <w:r w:rsidR="00747846" w:rsidRPr="006228AB">
        <w:rPr>
          <w:rFonts w:ascii="Times New Roman" w:hAnsi="Times New Roman"/>
          <w:sz w:val="24"/>
          <w:szCs w:val="22"/>
        </w:rPr>
        <w:fldChar w:fldCharType="separate"/>
      </w:r>
      <w:r w:rsidR="00747846">
        <w:rPr>
          <w:rFonts w:ascii="Times New Roman" w:hAnsi="Times New Roman"/>
          <w:noProof/>
          <w:sz w:val="24"/>
          <w:szCs w:val="22"/>
        </w:rPr>
        <w:t>(</w:t>
      </w:r>
      <w:hyperlink w:anchor="_ENREF_78" w:tooltip="Gao, 2015 #13" w:history="1">
        <w:r w:rsidR="00747846">
          <w:rPr>
            <w:rFonts w:ascii="Times New Roman" w:hAnsi="Times New Roman"/>
            <w:noProof/>
            <w:sz w:val="24"/>
            <w:szCs w:val="22"/>
          </w:rPr>
          <w:t>Gao et al., 2015</w:t>
        </w:r>
      </w:hyperlink>
      <w:r w:rsidR="00747846">
        <w:rPr>
          <w:rFonts w:ascii="Times New Roman" w:hAnsi="Times New Roman"/>
          <w:noProof/>
          <w:sz w:val="24"/>
          <w:szCs w:val="22"/>
        </w:rPr>
        <w:t xml:space="preserve">; </w:t>
      </w:r>
      <w:hyperlink w:anchor="_ENREF_101" w:tooltip="Haraguchi, 2005 #117" w:history="1">
        <w:r w:rsidR="00747846">
          <w:rPr>
            <w:rFonts w:ascii="Times New Roman" w:hAnsi="Times New Roman"/>
            <w:noProof/>
            <w:sz w:val="24"/>
            <w:szCs w:val="22"/>
          </w:rPr>
          <w:t>Haraguchi et al., 2005</w:t>
        </w:r>
      </w:hyperlink>
      <w:r w:rsidR="00747846">
        <w:rPr>
          <w:rFonts w:ascii="Times New Roman" w:hAnsi="Times New Roman"/>
          <w:noProof/>
          <w:sz w:val="24"/>
          <w:szCs w:val="22"/>
        </w:rPr>
        <w:t xml:space="preserve">; </w:t>
      </w:r>
      <w:hyperlink w:anchor="_ENREF_102" w:tooltip="Haraguchi, 2002 #21" w:history="1">
        <w:r w:rsidR="00747846">
          <w:rPr>
            <w:rFonts w:ascii="Times New Roman" w:hAnsi="Times New Roman"/>
            <w:noProof/>
            <w:sz w:val="24"/>
            <w:szCs w:val="22"/>
          </w:rPr>
          <w:t>Haraguchi &amp; Takehisa, 2002</w:t>
        </w:r>
      </w:hyperlink>
      <w:r w:rsidR="00747846">
        <w:rPr>
          <w:rFonts w:ascii="Times New Roman" w:hAnsi="Times New Roman"/>
          <w:noProof/>
          <w:sz w:val="24"/>
          <w:szCs w:val="22"/>
        </w:rPr>
        <w:t xml:space="preserve">; </w:t>
      </w:r>
      <w:hyperlink w:anchor="_ENREF_114" w:tooltip="Hu, 2014 #24" w:history="1">
        <w:r w:rsidR="00747846">
          <w:rPr>
            <w:rFonts w:ascii="Times New Roman" w:hAnsi="Times New Roman"/>
            <w:noProof/>
            <w:sz w:val="24"/>
            <w:szCs w:val="22"/>
          </w:rPr>
          <w:t>Hu &amp; Chen, 2014</w:t>
        </w:r>
      </w:hyperlink>
      <w:r w:rsidR="00747846">
        <w:rPr>
          <w:rFonts w:ascii="Times New Roman" w:hAnsi="Times New Roman"/>
          <w:noProof/>
          <w:sz w:val="24"/>
          <w:szCs w:val="22"/>
        </w:rPr>
        <w:t>)</w:t>
      </w:r>
      <w:r w:rsidR="00747846" w:rsidRPr="006228AB">
        <w:rPr>
          <w:rFonts w:ascii="Times New Roman" w:hAnsi="Times New Roman"/>
          <w:sz w:val="24"/>
          <w:szCs w:val="22"/>
        </w:rPr>
        <w:fldChar w:fldCharType="end"/>
      </w:r>
      <w:r w:rsidR="00747846">
        <w:rPr>
          <w:rFonts w:ascii="Times New Roman" w:hAnsi="Times New Roman"/>
          <w:sz w:val="24"/>
          <w:szCs w:val="22"/>
        </w:rPr>
        <w:t>.</w:t>
      </w:r>
      <w:r w:rsidR="00747846" w:rsidRPr="006228AB">
        <w:rPr>
          <w:rFonts w:ascii="Times New Roman" w:hAnsi="Times New Roman" w:hint="eastAsia"/>
          <w:sz w:val="24"/>
          <w:szCs w:val="22"/>
        </w:rPr>
        <w:t xml:space="preserve"> </w:t>
      </w:r>
      <w:proofErr w:type="gramStart"/>
      <w:r>
        <w:rPr>
          <w:rFonts w:ascii="Times New Roman" w:hAnsi="Times New Roman"/>
          <w:sz w:val="24"/>
          <w:szCs w:val="22"/>
        </w:rPr>
        <w:t>t</w:t>
      </w:r>
      <w:r w:rsidR="00006732" w:rsidRPr="0000461E">
        <w:rPr>
          <w:rFonts w:ascii="Times New Roman" w:hAnsi="Times New Roman" w:hint="eastAsia"/>
          <w:sz w:val="24"/>
          <w:szCs w:val="22"/>
        </w:rPr>
        <w:t>he</w:t>
      </w:r>
      <w:proofErr w:type="gramEnd"/>
      <w:r w:rsidR="00006732" w:rsidRPr="0000461E">
        <w:rPr>
          <w:rFonts w:ascii="Times New Roman" w:hAnsi="Times New Roman" w:hint="eastAsia"/>
          <w:sz w:val="24"/>
          <w:szCs w:val="22"/>
        </w:rPr>
        <w:t xml:space="preserve"> two </w:t>
      </w:r>
      <w:r w:rsidR="00006732" w:rsidRPr="0000461E">
        <w:rPr>
          <w:rFonts w:ascii="Times New Roman" w:hAnsi="Times New Roman"/>
          <w:sz w:val="24"/>
          <w:szCs w:val="22"/>
        </w:rPr>
        <w:t>peaks at around 3190 cm</w:t>
      </w:r>
      <w:r w:rsidR="00006732" w:rsidRPr="0000461E">
        <w:rPr>
          <w:rFonts w:ascii="Times New Roman" w:hAnsi="Times New Roman"/>
          <w:sz w:val="24"/>
          <w:szCs w:val="22"/>
          <w:vertAlign w:val="superscript"/>
        </w:rPr>
        <w:t>-1</w:t>
      </w:r>
      <w:r w:rsidR="00006732" w:rsidRPr="0000461E">
        <w:rPr>
          <w:rFonts w:ascii="Times New Roman" w:hAnsi="Times New Roman"/>
          <w:sz w:val="24"/>
          <w:szCs w:val="22"/>
        </w:rPr>
        <w:t xml:space="preserve"> and 3333 cm</w:t>
      </w:r>
      <w:r w:rsidR="00006732" w:rsidRPr="0000461E">
        <w:rPr>
          <w:rFonts w:ascii="Times New Roman" w:hAnsi="Times New Roman"/>
          <w:sz w:val="24"/>
          <w:szCs w:val="22"/>
          <w:vertAlign w:val="superscript"/>
        </w:rPr>
        <w:t>-1</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 xml:space="preserve">were </w:t>
      </w:r>
      <w:r w:rsidR="00006732" w:rsidRPr="0000461E">
        <w:rPr>
          <w:rFonts w:ascii="Times New Roman" w:hAnsi="Times New Roman"/>
          <w:sz w:val="24"/>
          <w:szCs w:val="22"/>
        </w:rPr>
        <w:t>characteristic for amine N-H stretching for PAM</w:t>
      </w:r>
      <w:r w:rsidR="00006732" w:rsidRPr="0000461E">
        <w:rPr>
          <w:rFonts w:ascii="Times New Roman" w:hAnsi="Times New Roman" w:hint="eastAsia"/>
          <w:sz w:val="24"/>
          <w:szCs w:val="22"/>
        </w:rPr>
        <w:t>.</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A shift</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 xml:space="preserve">toward </w:t>
      </w:r>
      <w:r w:rsidR="00006732" w:rsidRPr="0000461E">
        <w:rPr>
          <w:rFonts w:ascii="Times New Roman" w:hAnsi="Times New Roman"/>
          <w:sz w:val="24"/>
          <w:szCs w:val="22"/>
        </w:rPr>
        <w:t xml:space="preserve">a low wavenumber </w:t>
      </w:r>
      <w:r w:rsidR="00006732" w:rsidRPr="0000461E">
        <w:rPr>
          <w:rFonts w:ascii="Times New Roman" w:hAnsi="Times New Roman" w:hint="eastAsia"/>
          <w:sz w:val="24"/>
          <w:szCs w:val="22"/>
        </w:rPr>
        <w:t xml:space="preserve">was observed </w:t>
      </w:r>
      <w:r w:rsidR="00006732" w:rsidRPr="0000461E">
        <w:rPr>
          <w:rFonts w:ascii="Times New Roman" w:hAnsi="Times New Roman"/>
          <w:sz w:val="24"/>
          <w:szCs w:val="22"/>
        </w:rPr>
        <w:t>in</w:t>
      </w:r>
      <w:r w:rsidR="00006732" w:rsidRPr="0000461E">
        <w:rPr>
          <w:rFonts w:ascii="Times New Roman" w:hAnsi="Times New Roman" w:hint="eastAsia"/>
          <w:sz w:val="24"/>
          <w:szCs w:val="22"/>
        </w:rPr>
        <w:t xml:space="preserve"> those two peaks </w:t>
      </w:r>
      <w:r w:rsidR="00006732" w:rsidRPr="0000461E">
        <w:rPr>
          <w:rFonts w:ascii="Times New Roman" w:hAnsi="Times New Roman"/>
          <w:sz w:val="24"/>
          <w:szCs w:val="22"/>
        </w:rPr>
        <w:t xml:space="preserve">for </w:t>
      </w:r>
      <w:r w:rsidR="00006732" w:rsidRPr="0000461E">
        <w:rPr>
          <w:rFonts w:ascii="Times New Roman" w:hAnsi="Times New Roman" w:hint="eastAsia"/>
          <w:sz w:val="24"/>
          <w:szCs w:val="22"/>
        </w:rPr>
        <w:t xml:space="preserve">all </w:t>
      </w:r>
      <w:r w:rsidR="00006732" w:rsidRPr="0000461E">
        <w:rPr>
          <w:rFonts w:ascii="Times New Roman" w:hAnsi="Times New Roman"/>
          <w:sz w:val="24"/>
          <w:szCs w:val="22"/>
        </w:rPr>
        <w:t>MMT-containing</w:t>
      </w:r>
      <w:r w:rsidR="00006732" w:rsidRPr="0000461E">
        <w:rPr>
          <w:rFonts w:ascii="Times New Roman" w:hAnsi="Times New Roman" w:hint="eastAsia"/>
          <w:sz w:val="24"/>
          <w:szCs w:val="22"/>
        </w:rPr>
        <w:t xml:space="preserve"> nanocomposite hydrogels </w:t>
      </w:r>
      <w:r w:rsidR="00006732" w:rsidRPr="0000461E">
        <w:rPr>
          <w:rFonts w:ascii="Times New Roman" w:hAnsi="Times New Roman"/>
          <w:sz w:val="24"/>
          <w:szCs w:val="22"/>
        </w:rPr>
        <w:t>compared to those</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of PAM</w:t>
      </w:r>
      <w:r w:rsidR="00006732" w:rsidRPr="0000461E">
        <w:rPr>
          <w:rFonts w:ascii="Times New Roman" w:hAnsi="Times New Roman" w:hint="eastAsia"/>
          <w:sz w:val="24"/>
          <w:szCs w:val="22"/>
        </w:rPr>
        <w:t>.</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 xml:space="preserve">This </w:t>
      </w:r>
      <w:r w:rsidR="00006732" w:rsidRPr="0000461E">
        <w:rPr>
          <w:rFonts w:ascii="Times New Roman" w:hAnsi="Times New Roman"/>
          <w:sz w:val="24"/>
          <w:szCs w:val="22"/>
        </w:rPr>
        <w:t>confirm</w:t>
      </w:r>
      <w:r w:rsidR="00006732" w:rsidRPr="0000461E">
        <w:rPr>
          <w:rFonts w:ascii="Times New Roman" w:hAnsi="Times New Roman" w:hint="eastAsia"/>
          <w:sz w:val="24"/>
          <w:szCs w:val="22"/>
        </w:rPr>
        <w:t xml:space="preserve">ed the formation of </w:t>
      </w:r>
      <w:r w:rsidR="00006732" w:rsidRPr="0000461E">
        <w:rPr>
          <w:rFonts w:ascii="Times New Roman" w:hAnsi="Times New Roman"/>
          <w:sz w:val="24"/>
          <w:szCs w:val="22"/>
        </w:rPr>
        <w:t>hydrogen bonding between PAM and MMT</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00461E">
        <w:rPr>
          <w:rFonts w:ascii="Times New Roman" w:hAnsi="Times New Roman"/>
          <w:sz w:val="24"/>
          <w:szCs w:val="22"/>
        </w:rPr>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78" w:tooltip="Gao, 2015 #13" w:history="1">
        <w:r w:rsidR="00DE1C74">
          <w:rPr>
            <w:rFonts w:ascii="Times New Roman" w:hAnsi="Times New Roman"/>
            <w:noProof/>
            <w:sz w:val="24"/>
            <w:szCs w:val="22"/>
          </w:rPr>
          <w:t>Gao et al., 2015</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r w:rsidR="00006732" w:rsidRPr="0000461E">
        <w:rPr>
          <w:rFonts w:ascii="Times New Roman" w:hAnsi="Times New Roman" w:hint="eastAsia"/>
          <w:sz w:val="24"/>
          <w:szCs w:val="22"/>
        </w:rPr>
        <w:t xml:space="preserve"> The amine groups of acrylamide or other </w:t>
      </w:r>
      <w:r w:rsidR="00006732" w:rsidRPr="0000461E">
        <w:rPr>
          <w:rFonts w:ascii="Times New Roman" w:hAnsi="Times New Roman"/>
          <w:sz w:val="24"/>
          <w:szCs w:val="22"/>
        </w:rPr>
        <w:t>acryl</w:t>
      </w:r>
      <w:r w:rsidR="00006732" w:rsidRPr="0000461E">
        <w:rPr>
          <w:rFonts w:ascii="Times New Roman" w:hAnsi="Times New Roman" w:hint="eastAsia"/>
          <w:sz w:val="24"/>
          <w:szCs w:val="22"/>
        </w:rPr>
        <w:t>ic monomers were known to be able to form dense hydrogel bonding, though the surface of MMT platelets was parti</w:t>
      </w:r>
      <w:r w:rsidR="00006732">
        <w:rPr>
          <w:rFonts w:ascii="Times New Roman" w:hAnsi="Times New Roman" w:hint="eastAsia"/>
          <w:sz w:val="24"/>
          <w:szCs w:val="22"/>
        </w:rPr>
        <w:t>ally covered by alginate chains</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r>
      <w:r w:rsidR="00006732">
        <w:rPr>
          <w:rFonts w:ascii="Times New Roman" w:hAnsi="Times New Roman"/>
          <w:sz w:val="24"/>
          <w:szCs w:val="22"/>
        </w:rPr>
        <w:instrText xml:space="preserve"> ADDIN EN.CITE &lt;EndNote&gt;&lt;Cite&gt;&lt;Author&gt;Wu&lt;/Author&gt;&lt;Year&gt;2016&lt;/Year&gt;&lt;RecNum&gt;695&lt;/RecNum&gt;&lt;DisplayText&gt;(Wu et al., 2016)&lt;/DisplayText&gt;&lt;record&gt;&lt;rec-number&gt;695&lt;/rec-number&gt;&lt;foreign-keys&gt;&lt;key app="EN" db-id="te5fa029a5r9t9erpax5pp2lxffwxpvrw0tw"&gt;695&lt;/key&gt;&lt;/foreign-keys&gt;&lt;ref-type name="Journal Article"&gt;17&lt;/ref-type&gt;&lt;contributors&gt;&lt;authors&gt;&lt;author&gt;Wu, Dongbei&lt;/author&gt;&lt;author&gt;Gao, Yawei&lt;/author&gt;&lt;author&gt;Li, Wenjun&lt;/author&gt;&lt;author&gt;Zheng, Xiangning&lt;/author&gt;&lt;author&gt;Chen, YongGui&lt;/author&gt;&lt;author&gt;Wang, Qigang&lt;/author&gt;&lt;/authors&gt;&lt;/contributors&gt;&lt;titles&gt;&lt;title&gt;Selective Adsorption of La3+ Using a Tough Alginate-Clay-Poly (n-isopropylacrylamide) Hydrogel with Hierarchical Pores and Reversible Re-Deswelling/Swelling Cycles&lt;/title&gt;&lt;secondary-title&gt;ACS Sustainable Chemistry &amp;amp; Engineering&lt;/secondary-title&gt;&lt;/titles&gt;&lt;periodical&gt;&lt;full-title&gt;ACS Sustainable Chemistry &amp;amp; Engineering&lt;/full-title&gt;&lt;/periodical&gt;&lt;pages&gt;6732-6743&lt;/pages&gt;&lt;volume&gt;4&lt;/volume&gt;&lt;number&gt;12&lt;/number&gt;&lt;dates&gt;&lt;year&gt;2016&lt;/year&gt;&lt;/dates&gt;&lt;isbn&gt;2168-0485&lt;/isbn&gt;&lt;urls&gt;&lt;/urls&gt;&lt;/record&gt;&lt;/Cite&gt;&lt;/EndNote&gt;</w:instrText>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256" w:tooltip="Wu, 2016 #695" w:history="1">
        <w:r w:rsidR="00DE1C74">
          <w:rPr>
            <w:rFonts w:ascii="Times New Roman" w:hAnsi="Times New Roman"/>
            <w:noProof/>
            <w:sz w:val="24"/>
            <w:szCs w:val="22"/>
          </w:rPr>
          <w:t>Wu et al., 2016</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When a</w:t>
      </w:r>
      <w:r w:rsidR="00006732" w:rsidRPr="0000461E">
        <w:rPr>
          <w:rFonts w:ascii="Times New Roman" w:hAnsi="Times New Roman" w:hint="eastAsia"/>
          <w:sz w:val="24"/>
          <w:szCs w:val="22"/>
        </w:rPr>
        <w:t xml:space="preserve">lginate chains were </w:t>
      </w:r>
      <w:r w:rsidR="00006732" w:rsidRPr="0000461E">
        <w:rPr>
          <w:rFonts w:ascii="Times New Roman" w:hAnsi="Times New Roman"/>
          <w:sz w:val="24"/>
          <w:szCs w:val="22"/>
        </w:rPr>
        <w:t>introduced into the</w:t>
      </w:r>
      <w:r w:rsidR="00006732" w:rsidRPr="0000461E">
        <w:rPr>
          <w:rFonts w:ascii="Times New Roman" w:hAnsi="Times New Roman" w:hint="eastAsia"/>
          <w:sz w:val="24"/>
          <w:szCs w:val="22"/>
        </w:rPr>
        <w:t xml:space="preserve"> MMT suspension</w:t>
      </w:r>
      <w:r w:rsidR="00006732" w:rsidRPr="0000461E">
        <w:rPr>
          <w:rFonts w:ascii="Times New Roman" w:hAnsi="Times New Roman"/>
          <w:sz w:val="24"/>
          <w:szCs w:val="22"/>
        </w:rPr>
        <w:t>,</w:t>
      </w:r>
      <w:r w:rsidR="00006732" w:rsidRPr="0000461E">
        <w:rPr>
          <w:rFonts w:ascii="Times New Roman" w:hAnsi="Times New Roman" w:hint="eastAsia"/>
          <w:sz w:val="24"/>
          <w:szCs w:val="22"/>
        </w:rPr>
        <w:t xml:space="preserve"> hydrogen bonding formed between carbonyl groups of alginate and hydroxyl groups of MMT platelets. </w:t>
      </w:r>
      <w:r w:rsidR="00006732">
        <w:rPr>
          <w:rFonts w:ascii="Times New Roman" w:hAnsi="Times New Roman"/>
          <w:sz w:val="24"/>
          <w:szCs w:val="22"/>
        </w:rPr>
        <w:t>Despite</w:t>
      </w:r>
      <w:r w:rsidR="00006732" w:rsidRPr="0000461E">
        <w:rPr>
          <w:rFonts w:ascii="Times New Roman" w:hAnsi="Times New Roman" w:hint="eastAsia"/>
          <w:sz w:val="24"/>
          <w:szCs w:val="22"/>
        </w:rPr>
        <w:t xml:space="preserve"> the electrostatic repulse between </w:t>
      </w:r>
      <w:r w:rsidR="00006732" w:rsidRPr="0000461E">
        <w:rPr>
          <w:rFonts w:ascii="Times New Roman" w:hAnsi="Times New Roman"/>
          <w:sz w:val="24"/>
          <w:szCs w:val="22"/>
        </w:rPr>
        <w:t>negatively</w:t>
      </w:r>
      <w:r w:rsidR="00006732" w:rsidRPr="0000461E">
        <w:rPr>
          <w:rFonts w:ascii="Times New Roman" w:hAnsi="Times New Roman" w:hint="eastAsia"/>
          <w:sz w:val="24"/>
          <w:szCs w:val="22"/>
        </w:rPr>
        <w:t xml:space="preserve"> charged MMT platelets and alginate, alginate covered </w:t>
      </w:r>
      <w:r w:rsidR="00006732" w:rsidRPr="0000461E">
        <w:rPr>
          <w:rFonts w:ascii="Times New Roman" w:hAnsi="Times New Roman"/>
          <w:sz w:val="24"/>
          <w:szCs w:val="22"/>
        </w:rPr>
        <w:t>part</w:t>
      </w:r>
      <w:r w:rsidR="00006732" w:rsidRPr="0000461E">
        <w:rPr>
          <w:rFonts w:ascii="Times New Roman" w:hAnsi="Times New Roman" w:hint="eastAsia"/>
          <w:sz w:val="24"/>
          <w:szCs w:val="22"/>
        </w:rPr>
        <w:t xml:space="preserve"> of the surface of the MMT pl</w:t>
      </w:r>
      <w:r w:rsidR="00006732">
        <w:rPr>
          <w:rFonts w:ascii="Times New Roman" w:hAnsi="Times New Roman" w:hint="eastAsia"/>
          <w:sz w:val="24"/>
          <w:szCs w:val="22"/>
        </w:rPr>
        <w:t>atelets despite its high amount</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fldData xml:space="preserve">PEVuZE5vdGU+PENpdGU+PEF1dGhvcj5MaWFuZzwvQXV0aG9yPjxZZWFyPjIwMTY8L1llYXI+PFJl
Y051bT4yMTI8L1JlY051bT48RGlzcGxheVRleHQ+KExpYW5nIGV0IGFsLiwgMjAxNjsgTWluZyBl
dCBhbC4sIDIwMTU7IFBvZHNpYWRsbyBldCBhbC4sIDIwMDc7IFd1IGV0IGFsLiwgMjAxNik8L0Rp
c3BsYXlUZXh0PjxyZWNvcmQ+PHJlYy1udW1iZXI+MjEyPC9yZWMtbnVtYmVyPjxmb3JlaWduLWtl
eXM+PGtleSBhcHA9IkVOIiBkYi1pZD0idGU1ZmEwMjlhNXI5dDllcnBheDVwcDJseGZmd3hwdnJ3
MHR3IiB0aW1lc3RhbXA9IjE0ODM5ODY5ODkiPjIxMjwva2V5PjwvZm9yZWlnbi1rZXlzPjxyZWYt
dHlwZSBuYW1lPSJKb3VybmFsIEFydGljbGUiPjE3PC9yZWYtdHlwZT48Y29udHJpYnV0b3JzPjxh
dXRob3JzPjxhdXRob3I+TGlhbmcsIEJlbmxpYW5nPC9hdXRob3I+PGF1dGhvcj5aaGFvLCBIZXdl
aTwvYXV0aG9yPjxhdXRob3I+WmhhbmcsIFFpPC9hdXRob3I+PGF1dGhvcj5GYW4sIFl1enVuPC9h
dXRob3I+PGF1dGhvcj5ZdWUsIFlvbmdoYWk8L2F1dGhvcj48YXV0aG9yPllpbiwgUGVuZ2dhbmc8
L2F1dGhvcj48YXV0aG9yPkd1bywgTGluPC9hdXRob3I+PC9hdXRob3JzPjwvY29udHJpYnV0b3Jz
Pjx0aXRsZXM+PHRpdGxlPkNhMisgRW5oYW5jZWQgTmFjcmUtSW5zcGlyZWQgTW9udG1vcmlsbG9u
aXRl4oCTQWxnaW5hdGUgRmlsbSB3aXRoIFN1cGVyaW9yIE1lY2hhbmljYWwsIFRyYW5zcGFyZW50
LCBGaXJlIFJldGFyZGFuY3ksIGFuZCBTaGFwZSBNZW1vcnkgUHJvcGVydGllczwvdGl0bGU+PHNl
Y29uZGFyeS10aXRsZT5BQ1MgQXBwbGllZCBNYXRlcmlhbHMgJmFtcDsgSW50ZXJmYWNlczwvc2Vj
b25kYXJ5LXRpdGxlPjwvdGl0bGVzPjxwZXJpb2RpY2FsPjxmdWxsLXRpdGxlPkFDUyBBcHBsaWVk
IE1hdGVyaWFscyAmYW1wOyBJbnRlcmZhY2VzPC9mdWxsLXRpdGxlPjxhYmJyLTE+QUNTIEFwcGwu
IE1hdGVyLiBJbnRlcmZhY2VzPC9hYmJyLTE+PC9wZXJpb2RpY2FsPjxwYWdlcz4yODgxNi0yODgy
MzwvcGFnZXM+PHZvbHVtZT44PC92b2x1bWU+PG51bWJlcj40MjwvbnVtYmVyPjxkYXRlcz48eWVh
cj4yMDE2PC95ZWFyPjwvZGF0ZXM+PGlzYm4+MTk0NC04MjQ0PC9pc2JuPjx1cmxzPjwvdXJscz48
L3JlY29yZD48L0NpdGU+PENpdGU+PEF1dGhvcj5NaW5nPC9BdXRob3I+PFllYXI+MjAxNTwvWWVh
cj48UmVjTnVtPjIyMTwvUmVjTnVtPjxyZWNvcmQ+PHJlYy1udW1iZXI+MjIxPC9yZWMtbnVtYmVy
Pjxmb3JlaWduLWtleXM+PGtleSBhcHA9IkVOIiBkYi1pZD0idGU1ZmEwMjlhNXI5dDllcnBheDVw
cDJseGZmd3hwdnJ3MHR3IiB0aW1lc3RhbXA9IjE0ODQyNDYwOTkiPjIyMTwva2V5PjwvZm9yZWln
bi1rZXlzPjxyZWYtdHlwZSBuYW1lPSJKb3VybmFsIEFydGljbGUiPjE3PC9yZWYtdHlwZT48Y29u
dHJpYnV0b3JzPjxhdXRob3JzPjxhdXRob3I+TWluZywgUGVuZzwvYXV0aG9yPjxhdXRob3I+U29u
ZywgWmhhb2ZlaTwvYXV0aG9yPjxhdXRob3I+R29uZywgU2hhbnNoYW48L2F1dGhvcj48YXV0aG9y
PlpoYW5nLCBZdWFueXVhbjwvYXV0aG9yPjxhdXRob3I+RHVhbiwgSmlhbmxpPC9hdXRob3I+PGF1
dGhvcj5aaGFuZywgUWk8L2F1dGhvcj48YXV0aG9yPkppYW5nLCBMZWk8L2F1dGhvcj48YXV0aG9y
PkNoZW5nLCBRdW5mZW5nPC9hdXRob3I+PC9hdXRob3JzPjwvY29udHJpYnV0b3JzPjx0aXRsZXM+
PHRpdGxlPk5hY3JlLWluc3BpcmVkIGludGVncmF0ZWQgbmFub2NvbXBvc2l0ZXMgd2l0aCBmaXJl
IHJldGFyZGFudCBwcm9wZXJ0aWVzIGJ5IGdyYXBoZW5lIG94aWRlIGFuZCBtb250bW9yaWxsb25p
dGU8L3RpdGxlPjxzZWNvbmRhcnktdGl0bGU+Sm91cm5hbCBvZiBNYXRlcmlhbHMgQ2hlbWlzdHJ5
IEE8L3NlY29uZGFyeS10aXRsZT48L3RpdGxlcz48cGFnZXM+MjExOTQtMjEyMDA8L3BhZ2VzPjx2
b2x1bWU+Mzwvdm9sdW1lPjxudW1iZXI+NDI8L251bWJlcj48ZGF0ZXM+PHllYXI+MjAxNTwveWVh
cj48L2RhdGVzPjx1cmxzPjwvdXJscz48L3JlY29yZD48L0NpdGU+PENpdGU+PEF1dGhvcj5Qb2Rz
aWFkbG88L0F1dGhvcj48WWVhcj4yMDA3PC9ZZWFyPjxSZWNOdW0+MjE0PC9SZWNOdW0+PHJlY29y
ZD48cmVjLW51bWJlcj4yMTQ8L3JlYy1udW1iZXI+PGZvcmVpZ24ta2V5cz48a2V5IGFwcD0iRU4i
IGRiLWlkPSJ0ZTVmYTAyOWE1cjl0OWVycGF4NXBwMmx4ZmZ3eHB2cncwdHciIHRpbWVzdGFtcD0i
MTQ4NDA3NDU5NyI+MjE0PC9rZXk+PC9mb3JlaWduLWtleXM+PHJlZi10eXBlIG5hbWU9IkpvdXJu
YWwgQXJ0aWNsZSI+MTc8L3JlZi10eXBlPjxjb250cmlidXRvcnM+PGF1dGhvcnM+PGF1dGhvcj5Q
b2RzaWFkbG8sIFBhdWw8L2F1dGhvcj48YXV0aG9yPkthdXNoaWssIEFtaXQgSzwvYXV0aG9yPjxh
dXRob3I+QXJydWRhLCBFbGxlbiBNPC9hdXRob3I+PGF1dGhvcj5XYWFzLCBBbnRob255IE08L2F1
dGhvcj48YXV0aG9yPlNoaW0sIEJvbmcgU3VwPC9hdXRob3I+PGF1dGhvcj5YdSwgSmlhZGk8L2F1
dGhvcj48YXV0aG9yPk5hbmRpdmFkYSwgSGltYWJpbmR1PC9hdXRob3I+PGF1dGhvcj5QdW1wbGlu
LCBCZW5qYW1pbiBHPC9hdXRob3I+PGF1dGhvcj5MYWhhbm4sIEpvZXJnPC9hdXRob3I+PGF1dGhv
cj5SYW1hbW9vcnRoeSwgQXl5YWx1c2FteTwvYXV0aG9yPjwvYXV0aG9ycz48L2NvbnRyaWJ1dG9y
cz48dGl0bGVzPjx0aXRsZT5VbHRyYXN0cm9uZyBhbmQgc3RpZmYgbGF5ZXJlZCBwb2x5bWVyIG5h
bm9jb21wb3NpdGVzPC90aXRsZT48c2Vjb25kYXJ5LXRpdGxlPlNjaWVuY2U8L3NlY29uZGFyeS10
aXRsZT48L3RpdGxlcz48cGFnZXM+ODAtODM8L3BhZ2VzPjx2b2x1bWU+MzE4PC92b2x1bWU+PG51
bWJlcj41ODQ3PC9udW1iZXI+PGRhdGVzPjx5ZWFyPjIwMDc8L3llYXI+PC9kYXRlcz48aXNibj4w
MDM2LTgwNzU8L2lzYm4+PHVybHM+PC91cmxzPjwvcmVjb3JkPjwvQ2l0ZT48Q2l0ZT48QXV0aG9y
Pld1PC9BdXRob3I+PFllYXI+MjAxNjwvWWVhcj48UmVjTnVtPjY5NTwvUmVjTnVtPjxyZWNvcmQ+
PHJlYy1udW1iZXI+Njk1PC9yZWMtbnVtYmVyPjxmb3JlaWduLWtleXM+PGtleSBhcHA9IkVOIiBk
Yi1pZD0idGU1ZmEwMjlhNXI5dDllcnBheDVwcDJseGZmd3hwdnJ3MHR3Ij42OTU8L2tleT48L2Zv
cmVpZ24ta2V5cz48cmVmLXR5cGUgbmFtZT0iSm91cm5hbCBBcnRpY2xlIj4xNzwvcmVmLXR5cGU+
PGNvbnRyaWJ1dG9ycz48YXV0aG9ycz48YXV0aG9yPld1LCBEb25nYmVpPC9hdXRob3I+PGF1dGhv
cj5HYW8sIFlhd2VpPC9hdXRob3I+PGF1dGhvcj5MaSwgV2VuanVuPC9hdXRob3I+PGF1dGhvcj5a
aGVuZywgWGlhbmduaW5nPC9hdXRob3I+PGF1dGhvcj5DaGVuLCBZb25nR3VpPC9hdXRob3I+PGF1
dGhvcj5XYW5nLCBRaWdhbmc8L2F1dGhvcj48L2F1dGhvcnM+PC9jb250cmlidXRvcnM+PHRpdGxl
cz48dGl0bGU+U2VsZWN0aXZlIEFkc29ycHRpb24gb2YgTGEzKyBVc2luZyBhIFRvdWdoIEFsZ2lu
YXRlLUNsYXktUG9seSAobi1pc29wcm9weWxhY3J5bGFtaWRlKSBIeWRyb2dlbCB3aXRoIEhpZXJh
cmNoaWNhbCBQb3JlcyBhbmQgUmV2ZXJzaWJsZSBSZS1EZXN3ZWxsaW5nL1N3ZWxsaW5nIEN5Y2xl
czwvdGl0bGU+PHNlY29uZGFyeS10aXRsZT5BQ1MgU3VzdGFpbmFibGUgQ2hlbWlzdHJ5ICZhbXA7
IEVuZ2luZWVyaW5nPC9zZWNvbmRhcnktdGl0bGU+PC90aXRsZXM+PHBlcmlvZGljYWw+PGZ1bGwt
dGl0bGU+QUNTIFN1c3RhaW5hYmxlIENoZW1pc3RyeSAmYW1wOyBFbmdpbmVlcmluZzwvZnVsbC10
aXRsZT48L3BlcmlvZGljYWw+PHBhZ2VzPjY3MzItNjc0MzwvcGFnZXM+PHZvbHVtZT40PC92b2x1
bWU+PG51bWJlcj4xMjwvbnVtYmVyPjxkYXRlcz48eWVhcj4yMDE2PC95ZWFyPjwvZGF0ZXM+PGlz
Ym4+MjE2OC0wNDg1PC9pc2JuPjx1cmxzPjwvdXJscz48L3JlY29yZD48L0NpdGU+PC9FbmROb3Rl
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aWFuZzwvQXV0aG9yPjxZZWFyPjIwMTY8L1llYXI+PFJl
Y051bT4yMTI8L1JlY051bT48RGlzcGxheVRleHQ+KExpYW5nIGV0IGFsLiwgMjAxNjsgTWluZyBl
dCBhbC4sIDIwMTU7IFBvZHNpYWRsbyBldCBhbC4sIDIwMDc7IFd1IGV0IGFsLiwgMjAxNik8L0Rp
c3BsYXlUZXh0PjxyZWNvcmQ+PHJlYy1udW1iZXI+MjEyPC9yZWMtbnVtYmVyPjxmb3JlaWduLWtl
eXM+PGtleSBhcHA9IkVOIiBkYi1pZD0idGU1ZmEwMjlhNXI5dDllcnBheDVwcDJseGZmd3hwdnJ3
MHR3IiB0aW1lc3RhbXA9IjE0ODM5ODY5ODkiPjIxMjwva2V5PjwvZm9yZWlnbi1rZXlzPjxyZWYt
dHlwZSBuYW1lPSJKb3VybmFsIEFydGljbGUiPjE3PC9yZWYtdHlwZT48Y29udHJpYnV0b3JzPjxh
dXRob3JzPjxhdXRob3I+TGlhbmcsIEJlbmxpYW5nPC9hdXRob3I+PGF1dGhvcj5aaGFvLCBIZXdl
aTwvYXV0aG9yPjxhdXRob3I+WmhhbmcsIFFpPC9hdXRob3I+PGF1dGhvcj5GYW4sIFl1enVuPC9h
dXRob3I+PGF1dGhvcj5ZdWUsIFlvbmdoYWk8L2F1dGhvcj48YXV0aG9yPllpbiwgUGVuZ2dhbmc8
L2F1dGhvcj48YXV0aG9yPkd1bywgTGluPC9hdXRob3I+PC9hdXRob3JzPjwvY29udHJpYnV0b3Jz
Pjx0aXRsZXM+PHRpdGxlPkNhMisgRW5oYW5jZWQgTmFjcmUtSW5zcGlyZWQgTW9udG1vcmlsbG9u
aXRl4oCTQWxnaW5hdGUgRmlsbSB3aXRoIFN1cGVyaW9yIE1lY2hhbmljYWwsIFRyYW5zcGFyZW50
LCBGaXJlIFJldGFyZGFuY3ksIGFuZCBTaGFwZSBNZW1vcnkgUHJvcGVydGllczwvdGl0bGU+PHNl
Y29uZGFyeS10aXRsZT5BQ1MgQXBwbGllZCBNYXRlcmlhbHMgJmFtcDsgSW50ZXJmYWNlczwvc2Vj
b25kYXJ5LXRpdGxlPjwvdGl0bGVzPjxwZXJpb2RpY2FsPjxmdWxsLXRpdGxlPkFDUyBBcHBsaWVk
IE1hdGVyaWFscyAmYW1wOyBJbnRlcmZhY2VzPC9mdWxsLXRpdGxlPjxhYmJyLTE+QUNTIEFwcGwu
IE1hdGVyLiBJbnRlcmZhY2VzPC9hYmJyLTE+PC9wZXJpb2RpY2FsPjxwYWdlcz4yODgxNi0yODgy
MzwvcGFnZXM+PHZvbHVtZT44PC92b2x1bWU+PG51bWJlcj40MjwvbnVtYmVyPjxkYXRlcz48eWVh
cj4yMDE2PC95ZWFyPjwvZGF0ZXM+PGlzYm4+MTk0NC04MjQ0PC9pc2JuPjx1cmxzPjwvdXJscz48
L3JlY29yZD48L0NpdGU+PENpdGU+PEF1dGhvcj5NaW5nPC9BdXRob3I+PFllYXI+MjAxNTwvWWVh
cj48UmVjTnVtPjIyMTwvUmVjTnVtPjxyZWNvcmQ+PHJlYy1udW1iZXI+MjIxPC9yZWMtbnVtYmVy
Pjxmb3JlaWduLWtleXM+PGtleSBhcHA9IkVOIiBkYi1pZD0idGU1ZmEwMjlhNXI5dDllcnBheDVw
cDJseGZmd3hwdnJ3MHR3IiB0aW1lc3RhbXA9IjE0ODQyNDYwOTkiPjIyMTwva2V5PjwvZm9yZWln
bi1rZXlzPjxyZWYtdHlwZSBuYW1lPSJKb3VybmFsIEFydGljbGUiPjE3PC9yZWYtdHlwZT48Y29u
dHJpYnV0b3JzPjxhdXRob3JzPjxhdXRob3I+TWluZywgUGVuZzwvYXV0aG9yPjxhdXRob3I+U29u
ZywgWmhhb2ZlaTwvYXV0aG9yPjxhdXRob3I+R29uZywgU2hhbnNoYW48L2F1dGhvcj48YXV0aG9y
PlpoYW5nLCBZdWFueXVhbjwvYXV0aG9yPjxhdXRob3I+RHVhbiwgSmlhbmxpPC9hdXRob3I+PGF1
dGhvcj5aaGFuZywgUWk8L2F1dGhvcj48YXV0aG9yPkppYW5nLCBMZWk8L2F1dGhvcj48YXV0aG9y
PkNoZW5nLCBRdW5mZW5nPC9hdXRob3I+PC9hdXRob3JzPjwvY29udHJpYnV0b3JzPjx0aXRsZXM+
PHRpdGxlPk5hY3JlLWluc3BpcmVkIGludGVncmF0ZWQgbmFub2NvbXBvc2l0ZXMgd2l0aCBmaXJl
IHJldGFyZGFudCBwcm9wZXJ0aWVzIGJ5IGdyYXBoZW5lIG94aWRlIGFuZCBtb250bW9yaWxsb25p
dGU8L3RpdGxlPjxzZWNvbmRhcnktdGl0bGU+Sm91cm5hbCBvZiBNYXRlcmlhbHMgQ2hlbWlzdHJ5
IEE8L3NlY29uZGFyeS10aXRsZT48L3RpdGxlcz48cGFnZXM+MjExOTQtMjEyMDA8L3BhZ2VzPjx2
b2x1bWU+Mzwvdm9sdW1lPjxudW1iZXI+NDI8L251bWJlcj48ZGF0ZXM+PHllYXI+MjAxNTwveWVh
cj48L2RhdGVzPjx1cmxzPjwvdXJscz48L3JlY29yZD48L0NpdGU+PENpdGU+PEF1dGhvcj5Qb2Rz
aWFkbG88L0F1dGhvcj48WWVhcj4yMDA3PC9ZZWFyPjxSZWNOdW0+MjE0PC9SZWNOdW0+PHJlY29y
ZD48cmVjLW51bWJlcj4yMTQ8L3JlYy1udW1iZXI+PGZvcmVpZ24ta2V5cz48a2V5IGFwcD0iRU4i
IGRiLWlkPSJ0ZTVmYTAyOWE1cjl0OWVycGF4NXBwMmx4ZmZ3eHB2cncwdHciIHRpbWVzdGFtcD0i
MTQ4NDA3NDU5NyI+MjE0PC9rZXk+PC9mb3JlaWduLWtleXM+PHJlZi10eXBlIG5hbWU9IkpvdXJu
YWwgQXJ0aWNsZSI+MTc8L3JlZi10eXBlPjxjb250cmlidXRvcnM+PGF1dGhvcnM+PGF1dGhvcj5Q
b2RzaWFkbG8sIFBhdWw8L2F1dGhvcj48YXV0aG9yPkthdXNoaWssIEFtaXQgSzwvYXV0aG9yPjxh
dXRob3I+QXJydWRhLCBFbGxlbiBNPC9hdXRob3I+PGF1dGhvcj5XYWFzLCBBbnRob255IE08L2F1
dGhvcj48YXV0aG9yPlNoaW0sIEJvbmcgU3VwPC9hdXRob3I+PGF1dGhvcj5YdSwgSmlhZGk8L2F1
dGhvcj48YXV0aG9yPk5hbmRpdmFkYSwgSGltYWJpbmR1PC9hdXRob3I+PGF1dGhvcj5QdW1wbGlu
LCBCZW5qYW1pbiBHPC9hdXRob3I+PGF1dGhvcj5MYWhhbm4sIEpvZXJnPC9hdXRob3I+PGF1dGhv
cj5SYW1hbW9vcnRoeSwgQXl5YWx1c2FteTwvYXV0aG9yPjwvYXV0aG9ycz48L2NvbnRyaWJ1dG9y
cz48dGl0bGVzPjx0aXRsZT5VbHRyYXN0cm9uZyBhbmQgc3RpZmYgbGF5ZXJlZCBwb2x5bWVyIG5h
bm9jb21wb3NpdGVzPC90aXRsZT48c2Vjb25kYXJ5LXRpdGxlPlNjaWVuY2U8L3NlY29uZGFyeS10
aXRsZT48L3RpdGxlcz48cGFnZXM+ODAtODM8L3BhZ2VzPjx2b2x1bWU+MzE4PC92b2x1bWU+PG51
bWJlcj41ODQ3PC9udW1iZXI+PGRhdGVzPjx5ZWFyPjIwMDc8L3llYXI+PC9kYXRlcz48aXNibj4w
MDM2LTgwNzU8L2lzYm4+PHVybHM+PC91cmxzPjwvcmVjb3JkPjwvQ2l0ZT48Q2l0ZT48QXV0aG9y
Pld1PC9BdXRob3I+PFllYXI+MjAxNjwvWWVhcj48UmVjTnVtPjY5NTwvUmVjTnVtPjxyZWNvcmQ+
PHJlYy1udW1iZXI+Njk1PC9yZWMtbnVtYmVyPjxmb3JlaWduLWtleXM+PGtleSBhcHA9IkVOIiBk
Yi1pZD0idGU1ZmEwMjlhNXI5dDllcnBheDVwcDJseGZmd3hwdnJ3MHR3Ij42OTU8L2tleT48L2Zv
cmVpZ24ta2V5cz48cmVmLXR5cGUgbmFtZT0iSm91cm5hbCBBcnRpY2xlIj4xNzwvcmVmLXR5cGU+
PGNvbnRyaWJ1dG9ycz48YXV0aG9ycz48YXV0aG9yPld1LCBEb25nYmVpPC9hdXRob3I+PGF1dGhv
cj5HYW8sIFlhd2VpPC9hdXRob3I+PGF1dGhvcj5MaSwgV2VuanVuPC9hdXRob3I+PGF1dGhvcj5a
aGVuZywgWGlhbmduaW5nPC9hdXRob3I+PGF1dGhvcj5DaGVuLCBZb25nR3VpPC9hdXRob3I+PGF1
dGhvcj5XYW5nLCBRaWdhbmc8L2F1dGhvcj48L2F1dGhvcnM+PC9jb250cmlidXRvcnM+PHRpdGxl
cz48dGl0bGU+U2VsZWN0aXZlIEFkc29ycHRpb24gb2YgTGEzKyBVc2luZyBhIFRvdWdoIEFsZ2lu
YXRlLUNsYXktUG9seSAobi1pc29wcm9weWxhY3J5bGFtaWRlKSBIeWRyb2dlbCB3aXRoIEhpZXJh
cmNoaWNhbCBQb3JlcyBhbmQgUmV2ZXJzaWJsZSBSZS1EZXN3ZWxsaW5nL1N3ZWxsaW5nIEN5Y2xl
czwvdGl0bGU+PHNlY29uZGFyeS10aXRsZT5BQ1MgU3VzdGFpbmFibGUgQ2hlbWlzdHJ5ICZhbXA7
IEVuZ2luZWVyaW5nPC9zZWNvbmRhcnktdGl0bGU+PC90aXRsZXM+PHBlcmlvZGljYWw+PGZ1bGwt
dGl0bGU+QUNTIFN1c3RhaW5hYmxlIENoZW1pc3RyeSAmYW1wOyBFbmdpbmVlcmluZzwvZnVsbC10
aXRsZT48L3BlcmlvZGljYWw+PHBhZ2VzPjY3MzItNjc0MzwvcGFnZXM+PHZvbHVtZT40PC92b2x1
bWU+PG51bWJlcj4xMjwvbnVtYmVyPjxkYXRlcz48eWVhcj4yMDE2PC95ZWFyPjwvZGF0ZXM+PGlz
Ym4+MjE2OC0wNDg1PC9pc2JuPjx1cmxzPjwvdXJscz48L3JlY29yZD48L0NpdGU+PC9FbmROb3Rl
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00461E">
        <w:rPr>
          <w:rFonts w:ascii="Times New Roman" w:hAnsi="Times New Roman"/>
          <w:sz w:val="24"/>
          <w:szCs w:val="22"/>
        </w:rPr>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155" w:tooltip="Liang, 2016 #212" w:history="1">
        <w:r w:rsidR="00DE1C74">
          <w:rPr>
            <w:rFonts w:ascii="Times New Roman" w:hAnsi="Times New Roman"/>
            <w:noProof/>
            <w:sz w:val="24"/>
            <w:szCs w:val="22"/>
          </w:rPr>
          <w:t>Liang et al., 2016</w:t>
        </w:r>
      </w:hyperlink>
      <w:r w:rsidR="00006732">
        <w:rPr>
          <w:rFonts w:ascii="Times New Roman" w:hAnsi="Times New Roman"/>
          <w:noProof/>
          <w:sz w:val="24"/>
          <w:szCs w:val="22"/>
        </w:rPr>
        <w:t xml:space="preserve">; </w:t>
      </w:r>
      <w:hyperlink w:anchor="_ENREF_173" w:tooltip="Ming, 2015 #221" w:history="1">
        <w:r w:rsidR="00DE1C74">
          <w:rPr>
            <w:rFonts w:ascii="Times New Roman" w:hAnsi="Times New Roman"/>
            <w:noProof/>
            <w:sz w:val="24"/>
            <w:szCs w:val="22"/>
          </w:rPr>
          <w:t>Ming et al., 2015</w:t>
        </w:r>
      </w:hyperlink>
      <w:r w:rsidR="00006732">
        <w:rPr>
          <w:rFonts w:ascii="Times New Roman" w:hAnsi="Times New Roman"/>
          <w:noProof/>
          <w:sz w:val="24"/>
          <w:szCs w:val="22"/>
        </w:rPr>
        <w:t xml:space="preserve">; </w:t>
      </w:r>
      <w:hyperlink w:anchor="_ENREF_195" w:tooltip="Podsiadlo, 2007 #214" w:history="1">
        <w:r w:rsidR="00DE1C74">
          <w:rPr>
            <w:rFonts w:ascii="Times New Roman" w:hAnsi="Times New Roman"/>
            <w:noProof/>
            <w:sz w:val="24"/>
            <w:szCs w:val="22"/>
          </w:rPr>
          <w:t>Podsiadlo et al., 2007</w:t>
        </w:r>
      </w:hyperlink>
      <w:r w:rsidR="00006732">
        <w:rPr>
          <w:rFonts w:ascii="Times New Roman" w:hAnsi="Times New Roman"/>
          <w:noProof/>
          <w:sz w:val="24"/>
          <w:szCs w:val="22"/>
        </w:rPr>
        <w:t xml:space="preserve">; </w:t>
      </w:r>
      <w:hyperlink w:anchor="_ENREF_256" w:tooltip="Wu, 2016 #695" w:history="1">
        <w:r w:rsidR="00DE1C74">
          <w:rPr>
            <w:rFonts w:ascii="Times New Roman" w:hAnsi="Times New Roman"/>
            <w:noProof/>
            <w:sz w:val="24"/>
            <w:szCs w:val="22"/>
          </w:rPr>
          <w:t>Wu et al., 2016</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 xml:space="preserve">Besides, </w:t>
      </w:r>
      <w:r w:rsidR="00006732" w:rsidRPr="0000461E">
        <w:rPr>
          <w:rFonts w:ascii="Times New Roman" w:hAnsi="Times New Roman" w:hint="eastAsia"/>
          <w:sz w:val="24"/>
          <w:szCs w:val="22"/>
        </w:rPr>
        <w:t>there w</w:t>
      </w:r>
      <w:r w:rsidR="00006732" w:rsidRPr="0000461E">
        <w:rPr>
          <w:rFonts w:ascii="Times New Roman" w:hAnsi="Times New Roman"/>
          <w:sz w:val="24"/>
          <w:szCs w:val="22"/>
        </w:rPr>
        <w:t>ere</w:t>
      </w:r>
      <w:r w:rsidR="00006732" w:rsidRPr="0000461E">
        <w:rPr>
          <w:rFonts w:ascii="Times New Roman" w:hAnsi="Times New Roman" w:hint="eastAsia"/>
          <w:sz w:val="24"/>
          <w:szCs w:val="22"/>
        </w:rPr>
        <w:t xml:space="preserve"> covalent bonds between alginate chains and PAM</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 xml:space="preserve">through </w:t>
      </w:r>
      <w:proofErr w:type="spellStart"/>
      <w:r w:rsidR="00006732" w:rsidRPr="0000461E">
        <w:rPr>
          <w:rFonts w:ascii="Times New Roman" w:hAnsi="Times New Roman" w:hint="eastAsia"/>
          <w:sz w:val="24"/>
          <w:szCs w:val="22"/>
        </w:rPr>
        <w:t>amidation</w:t>
      </w:r>
      <w:proofErr w:type="spellEnd"/>
      <w:r w:rsidR="00006732" w:rsidRPr="0000461E">
        <w:rPr>
          <w:rFonts w:ascii="Times New Roman" w:hAnsi="Times New Roman"/>
          <w:sz w:val="24"/>
          <w:szCs w:val="22"/>
        </w:rPr>
        <w:t xml:space="preserve"> by amine groups of PAM and </w:t>
      </w:r>
      <w:r w:rsidR="00006732" w:rsidRPr="0000461E">
        <w:rPr>
          <w:rFonts w:ascii="Times New Roman" w:hAnsi="Times New Roman" w:hint="eastAsia"/>
          <w:sz w:val="24"/>
          <w:szCs w:val="22"/>
        </w:rPr>
        <w:t>carboxyl</w:t>
      </w:r>
      <w:r w:rsidR="00006732" w:rsidRPr="0000461E">
        <w:rPr>
          <w:rFonts w:ascii="Times New Roman" w:hAnsi="Times New Roman"/>
          <w:sz w:val="24"/>
          <w:szCs w:val="22"/>
        </w:rPr>
        <w:t xml:space="preserve"> groups of alginate as described in Scheme </w:t>
      </w:r>
      <w:r w:rsidR="002969FE">
        <w:rPr>
          <w:rFonts w:ascii="Times New Roman" w:hAnsi="Times New Roman"/>
          <w:sz w:val="24"/>
          <w:szCs w:val="22"/>
        </w:rPr>
        <w:t>4.5</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fldData xml:space="preserve">PEVuZE5vdGU+PENpdGU+PEF1dGhvcj5TdW48L0F1dGhvcj48WWVhcj4yMDEyPC9ZZWFyPjxSZWNO
dW0+ODk8L1JlY051bT48RGlzcGxheVRleHQ+KFN1biBldCBhbC4sIDIwMTIpPC9EaXNwbGF5VGV4
dD48cmVjb3JkPjxyZWMtbnVtYmVyPjg5PC9yZWMtbnVtYmVyPjxmb3JlaWduLWtleXM+PGtleSBh
cHA9IkVOIiBkYi1pZD0idGU1ZmEwMjlhNXI5dDllcnBheDVwcDJseGZmd3hwdnJ3MHR3IiB0aW1l
c3RhbXA9IjE0NTQwOTMxNjIiPjg5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ODk8L1JlY051bT48RGlzcGxheVRleHQ+KFN1biBldCBhbC4sIDIwMTIpPC9EaXNwbGF5VGV4
dD48cmVjb3JkPjxyZWMtbnVtYmVyPjg5PC9yZWMtbnVtYmVyPjxmb3JlaWduLWtleXM+PGtleSBh
cHA9IkVOIiBkYi1pZD0idGU1ZmEwMjlhNXI5dDllcnBheDVwcDJseGZmd3hwdnJ3MHR3IiB0aW1l
c3RhbXA9IjE0NTQwOTMxNjIiPjg5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00461E">
        <w:rPr>
          <w:rFonts w:ascii="Times New Roman" w:hAnsi="Times New Roman"/>
          <w:sz w:val="24"/>
          <w:szCs w:val="22"/>
        </w:rPr>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224" w:tooltip="Sun, 2012 #89" w:history="1">
        <w:r w:rsidR="00DE1C74">
          <w:rPr>
            <w:rFonts w:ascii="Times New Roman" w:hAnsi="Times New Roman"/>
            <w:noProof/>
            <w:sz w:val="24"/>
            <w:szCs w:val="22"/>
          </w:rPr>
          <w:t>Sun et al., 2012</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This was</w:t>
      </w:r>
      <w:r w:rsidR="00006732" w:rsidRPr="0000461E">
        <w:rPr>
          <w:rFonts w:ascii="Times New Roman" w:hAnsi="Times New Roman" w:hint="eastAsia"/>
          <w:sz w:val="24"/>
          <w:szCs w:val="22"/>
        </w:rPr>
        <w:t xml:space="preserve"> evidenced by the </w:t>
      </w:r>
      <w:r w:rsidR="00006732" w:rsidRPr="0000461E">
        <w:rPr>
          <w:rFonts w:ascii="Times New Roman" w:hAnsi="Times New Roman"/>
          <w:sz w:val="24"/>
          <w:szCs w:val="22"/>
        </w:rPr>
        <w:t xml:space="preserve">relative density of C-N </w:t>
      </w:r>
      <w:r w:rsidR="00006732" w:rsidRPr="0000461E">
        <w:rPr>
          <w:rFonts w:ascii="Times New Roman" w:hAnsi="Times New Roman" w:hint="eastAsia"/>
          <w:sz w:val="24"/>
          <w:szCs w:val="22"/>
        </w:rPr>
        <w:t xml:space="preserve">peak at </w:t>
      </w:r>
      <w:r w:rsidR="00006732" w:rsidRPr="0000461E">
        <w:rPr>
          <w:rFonts w:ascii="Times New Roman" w:hAnsi="Times New Roman"/>
          <w:sz w:val="24"/>
          <w:szCs w:val="22"/>
        </w:rPr>
        <w:t>1020 cm</w:t>
      </w:r>
      <w:r w:rsidR="00006732" w:rsidRPr="0000461E">
        <w:rPr>
          <w:rFonts w:ascii="Times New Roman" w:hAnsi="Times New Roman"/>
          <w:sz w:val="24"/>
          <w:szCs w:val="22"/>
          <w:vertAlign w:val="superscript"/>
        </w:rPr>
        <w:t>-1</w:t>
      </w:r>
      <w:r w:rsidR="00006732" w:rsidRPr="0000461E">
        <w:rPr>
          <w:rFonts w:ascii="Times New Roman" w:hAnsi="Times New Roman"/>
          <w:sz w:val="24"/>
          <w:szCs w:val="22"/>
        </w:rPr>
        <w:t xml:space="preserve"> in respect to that of the C-O peak at 1</w:t>
      </w:r>
      <w:r w:rsidR="00006732" w:rsidRPr="0000461E">
        <w:rPr>
          <w:rFonts w:ascii="Times New Roman" w:hAnsi="Times New Roman" w:hint="eastAsia"/>
          <w:sz w:val="24"/>
          <w:szCs w:val="22"/>
        </w:rPr>
        <w:t>044</w:t>
      </w:r>
      <w:r w:rsidR="00006732" w:rsidRPr="0000461E">
        <w:rPr>
          <w:rFonts w:ascii="Times New Roman" w:hAnsi="Times New Roman"/>
          <w:sz w:val="24"/>
          <w:szCs w:val="22"/>
        </w:rPr>
        <w:t xml:space="preserve"> cm</w:t>
      </w:r>
      <w:r w:rsidR="00006732" w:rsidRPr="0000461E">
        <w:rPr>
          <w:rFonts w:ascii="Times New Roman" w:hAnsi="Times New Roman"/>
          <w:sz w:val="24"/>
          <w:szCs w:val="22"/>
          <w:vertAlign w:val="superscript"/>
        </w:rPr>
        <w:t>-1</w:t>
      </w:r>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b</w:t>
      </w:r>
      <w:r w:rsidR="00006732" w:rsidRPr="0000461E">
        <w:rPr>
          <w:rFonts w:ascii="Times New Roman" w:hAnsi="Times New Roman"/>
          <w:sz w:val="24"/>
          <w:szCs w:val="22"/>
        </w:rPr>
        <w:t>ecause the relative intensity of C-N</w:t>
      </w:r>
      <w:r w:rsidR="00006732" w:rsidRPr="0000461E">
        <w:rPr>
          <w:rFonts w:ascii="Times New Roman" w:hAnsi="Times New Roman" w:hint="eastAsia"/>
          <w:sz w:val="24"/>
          <w:szCs w:val="22"/>
        </w:rPr>
        <w:t xml:space="preserve"> to C-O</w:t>
      </w:r>
      <w:r w:rsidR="00006732" w:rsidRPr="0000461E">
        <w:rPr>
          <w:rFonts w:ascii="Times New Roman" w:hAnsi="Times New Roman"/>
          <w:sz w:val="24"/>
          <w:szCs w:val="22"/>
        </w:rPr>
        <w:t xml:space="preserve"> of PMAW and </w:t>
      </w:r>
      <w:proofErr w:type="spellStart"/>
      <w:r w:rsidR="00006732" w:rsidRPr="0000461E">
        <w:rPr>
          <w:rFonts w:ascii="Times New Roman" w:hAnsi="Times New Roman"/>
          <w:sz w:val="24"/>
          <w:szCs w:val="22"/>
        </w:rPr>
        <w:t>PMACa</w:t>
      </w:r>
      <w:proofErr w:type="spellEnd"/>
      <w:r w:rsidR="00006732" w:rsidRPr="0000461E">
        <w:rPr>
          <w:rFonts w:ascii="Times New Roman" w:hAnsi="Times New Roman"/>
          <w:sz w:val="24"/>
          <w:szCs w:val="22"/>
        </w:rPr>
        <w:t xml:space="preserve"> </w:t>
      </w:r>
      <w:r w:rsidR="00006732" w:rsidRPr="0000461E">
        <w:rPr>
          <w:rFonts w:ascii="Times New Roman" w:hAnsi="Times New Roman" w:hint="eastAsia"/>
          <w:sz w:val="24"/>
          <w:szCs w:val="22"/>
        </w:rPr>
        <w:t xml:space="preserve">were </w:t>
      </w:r>
      <w:r w:rsidR="00006732" w:rsidRPr="0000461E">
        <w:rPr>
          <w:rFonts w:ascii="Times New Roman" w:hAnsi="Times New Roman"/>
          <w:sz w:val="24"/>
          <w:szCs w:val="22"/>
        </w:rPr>
        <w:t xml:space="preserve">higher than that of </w:t>
      </w:r>
      <w:r w:rsidR="00006732" w:rsidRPr="0000461E">
        <w:rPr>
          <w:rFonts w:ascii="Times New Roman" w:hAnsi="Times New Roman" w:hint="eastAsia"/>
          <w:sz w:val="24"/>
          <w:szCs w:val="22"/>
        </w:rPr>
        <w:t xml:space="preserve">PM 5 </w:t>
      </w:r>
      <w:proofErr w:type="spellStart"/>
      <w:r w:rsidR="00006732" w:rsidRPr="0000461E">
        <w:rPr>
          <w:rFonts w:ascii="Times New Roman" w:hAnsi="Times New Roman" w:hint="eastAsia"/>
          <w:sz w:val="24"/>
          <w:szCs w:val="22"/>
        </w:rPr>
        <w:t>cata</w:t>
      </w:r>
      <w:proofErr w:type="spellEnd"/>
      <w:r w:rsidR="00006732" w:rsidRPr="0000461E">
        <w:rPr>
          <w:rFonts w:ascii="Times New Roman" w:hAnsi="Times New Roman" w:hint="eastAsia"/>
          <w:sz w:val="24"/>
          <w:szCs w:val="22"/>
        </w:rPr>
        <w:t xml:space="preserve">, PMW and </w:t>
      </w:r>
      <w:proofErr w:type="spellStart"/>
      <w:r w:rsidR="00006732" w:rsidRPr="0000461E">
        <w:rPr>
          <w:rFonts w:ascii="Times New Roman" w:hAnsi="Times New Roman" w:hint="eastAsia"/>
          <w:sz w:val="24"/>
          <w:szCs w:val="22"/>
        </w:rPr>
        <w:t>PMCa</w:t>
      </w:r>
      <w:proofErr w:type="spellEnd"/>
      <w:r w:rsidR="00006732" w:rsidRPr="0000461E">
        <w:rPr>
          <w:rFonts w:ascii="Times New Roman" w:hAnsi="Times New Roman" w:hint="eastAsia"/>
          <w:sz w:val="24"/>
          <w:szCs w:val="22"/>
        </w:rPr>
        <w:t>, being 1.089 and 1.16</w:t>
      </w:r>
      <w:r w:rsidR="00006732">
        <w:rPr>
          <w:rFonts w:ascii="Times New Roman" w:hAnsi="Times New Roman" w:hint="eastAsia"/>
          <w:sz w:val="24"/>
          <w:szCs w:val="22"/>
        </w:rPr>
        <w:t>4 versus 0.741, 0.861 and 0.901</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fldData xml:space="preserve">PEVuZE5vdGU+PENpdGU+PEF1dGhvcj5TdW48L0F1dGhvcj48WWVhcj4yMDEyPC9ZZWFyPjxSZWNO
dW0+Mzg8L1JlY051bT48RGlzcGxheVRleHQ+KEFobWVkLCAyMDE1OyBBbGV4YW5kcmUgJmFtcDsg
RHVib2lzLCAyMDAwOyBTdW4gZXQgYWwuLCAyMDEyOyBUcmlwYXRoaSAmYW1wOyBNaXNocmEsIDIw
MTIpPC9EaXNwbGF5VGV4dD48cmVjb3JkPjxyZWMtbnVtYmVyPjM4PC9yZWMtbnVtYmVyPjxmb3Jl
aWduLWtleXM+PGtleSBhcHA9IkVOIiBkYi1pZD0idGU1ZmEwMjlhNXI5dDllcnBheDVwcDJseGZm
d3hwdnJ3MHR3IiB0aW1lc3RhbXA9IjE0NTQwOTExNjQiPjM4PC9rZXk+PC9mb3JlaWduLWtleXM+
PHJlZi10eXBlIG5hbWU9IkpvdXJuYWwgQXJ0aWNsZSI+MTc8L3JlZi10eXBlPjxjb250cmlidXRv
cnM+PGF1dGhvcnM+PGF1dGhvcj5TdW4sIEouIFkuPC9hdXRob3I+PGF1dGhvcj5aaGFvLCBYLiBI
LjwvYXV0aG9yPjxhdXRob3I+SWxsZXBlcnVtYSwgVy4gUi4gSy48L2F1dGhvcj48YXV0aG9yPkNo
YXVkaHVyaSwgTy48L2F1dGhvcj48YXV0aG9yPk9oLCBLLiBILjwvYXV0aG9yPjxhdXRob3I+TW9v
bmV5LCBELiBKLjwvYXV0aG9yPjxhdXRob3I+Vmxhc3NhaywgSi4gSi48L2F1dGhvcj48YXV0aG9y
PlN1bywgWi4gRy48L2F1dGhvcj48L2F1dGhvcnM+PC9jb250cmlidXRvcnM+PGF1dGgtYWRkcmVz
cz5bU3VuLCBKZW9uZy1ZdW4gSWxsZXBlcnVtYSwgV2lkdXNoYSBSLiBLLiBDaGF1ZGh1cmksIE92
aWppdCBNb29uZXksIERhdmlkIEouIFZsYXNzYWssIEpvb3N0IEouIFN1bywgWmhpZ2FuZ10gSGFy
dmFyZCBVbml2LCBTY2ggRW5nbiAmYW1wOyBBcHBsIFNjaSwgQ2FtYnJpZGdlLCBNQSAwMjEzOCBV
U0EuIFtTdW4sIEplb25nLVl1biBPaCwgS3l1IEh3YW5dIFNlb3VsIE5hdGwgVW5pdiwgRGVwdCBN
YXQgU2NpICZhbXA7IEVuZ24sIFNlb3VsIDE1MTc0MiwgU291dGggS29yZWEuIFtaaGFvLCBYdWFu
aGVdIER1a2UgVW5pdiwgRGVwdCBNZWNoIEVuZ24gJmFtcDsgTWF0IFNjaSwgRHVyaGFtLCBOQyAy
NzcwOCBVU0EuIFtNb29uZXksIERhdmlkIEouXSBIYXJ2YXJkIFVuaXYsIFd5c3MgSW5zdCBCaW9s
b2dpY2FsbHkgSW5zcGlyZWQgRW5nbiwgQ2FtYnJpZGdlLCBNQSAwMjEzOCBVU0EuIFtTdW8sIFpo
aWdhbmddIEhhcnZhcmQgVW5pdiwgS2F2bGkgSW5zdCBCaW9uYW5vIFNjaSAmYW1wOyBUZWNobm9s
LCBDYW1icmlkZ2UsIE1BIDAyMTM4IFVTQS4gU3VvLCBaRyAocmVwcmludCBhdXRob3IpLCBIYXJ2
YXJkIFVuaXYsIFNjaCBFbmduICZhbXA7IEFwcGwgU2NpLCBDYW1icmlkZ2UsIE1BIDAyMTM4IFVT
QS4gc3VvQHNlYXMuaGFydmFyZC5lZHU8L2F1dGgtYWRkcmVzcz48dGl0bGVzPjx0aXRsZT5IaWdo
bHkgc3RyZXRjaGFibGUgYW5kIHRvdWdoIGh5ZHJvZ2VsczwvdGl0bGU+PHNlY29uZGFyeS10aXRs
ZT5OYXR1cmU8L3NlY29uZGFyeS10aXRsZT48c2hvcnQtdGl0bGU+SGlnaGx5IHN0cmV0Y2hhYmxl
IGFuZCB0b3VnaCBoeWRyb2dlbHM8L3Nob3J0LXRpdGxlPjwvdGl0bGVzPjxwYWdlcz4xMzMtMTM2
PC9wYWdlcz48dm9sdW1lPjQ4OTwvdm9sdW1lPjxudW1iZXI+NzQxNDwvbnVtYmVyPjxrZXl3b3Jk
cz48a2V5d29yZD5kb3VibGUtbmV0d29yayBnZWxzPC9rZXl3b3JkPjxrZXl3b3JkPmhpZ2ggbWVj
aGFuaWNhbCBzdHJlbmd0aDwva2V5d29yZD48a2V5d29yZD5sYXJnZS1zdHJhaW48L2tleXdvcmQ+
PGtleXdvcmQ+ZnJhY3R1cmU8L2tleXdvcmQ+PGtleXdvcmQ+aHlzdGVyZXNpczwva2V5d29yZD48
a2V5d29yZD5mYXRpZ3VlPC9rZXl3b3JkPjxrZXl3b3JkPm1vZGVsPC9rZXl3b3JkPjxrZXl3b3Jk
PlNjaWVuY2UgJmFtcDsgVGVjaG5vbG9neSAtIE90aGVyIFRvcGljczwva2V5d29yZD48L2tleXdv
cmRzPjxkYXRlcz48eWVhcj4yMDEyPC95ZWFyPjxwdWItZGF0ZXM+PGRhdGU+U2VwPC9kYXRlPjwv
cHViLWRhdGVzPjwvZGF0ZXM+PGlzYm4+MDAyOC0wODM2PC9pc2JuPjxhY2Nlc3Npb24tbnVtPldP
UzowMDAzMDgzNDcwMDAwNDk8L2FjY2Vzc2lvbi1udW0+PHdvcmstdHlwZT5BcnRpY2xlPC93b3Jr
LXR5cGU+PHVybHM+PHJlbGF0ZWQtdXJscz48dXJsPiZsdDtHbyB0byBJU0kmZ3Q7Oi8vV09TOjAw
MDMwODM0NzAwMDA0OTwvdXJsPjwvcmVsYXRlZC11cmxzPjwvdXJscz48ZWxlY3Ryb25pYy1yZXNv
dXJjZS1udW0+MTAuMTAzOC9uYXR1cmUxMTQwOTwvZWxlY3Ryb25pYy1yZXNvdXJjZS1udW0+PGxh
bmd1YWdlPkVuZ2xpc2g8L2xhbmd1YWdlPjwvcmVjb3JkPjwvQ2l0ZT48Q2l0ZT48QXV0aG9yPkFs
ZXhhbmRyZTwvQXV0aG9yPjxZZWFyPjIwMDA8L1llYXI+PFJlY051bT40MDg8L1JlY051bT48cmVj
b3JkPjxyZWMtbnVtYmVyPjQwODwvcmVjLW51bWJlcj48Zm9yZWlnbi1rZXlzPjxrZXkgYXBwPSJF
TiIgZGItaWQ9InRlNWZhMDI5YTVyOXQ5ZXJwYXg1cHAybHhmZnd4cHZydzB0dyI+NDA4PC9rZXk+
PC9mb3JlaWduLWtleXM+PHJlZi10eXBlIG5hbWU9IkpvdXJuYWwgQXJ0aWNsZSI+MTc8L3JlZi10
eXBlPjxjb250cmlidXRvcnM+PGF1dGhvcnM+PGF1dGhvcj5BbGV4YW5kcmUsIE0uPC9hdXRob3I+
PGF1dGhvcj5EdWJvaXMsIFAuPC9hdXRob3I+PC9hdXRob3JzPjwvY29udHJpYnV0b3JzPjxhdXRo
LWFkZHJlc3M+VW5pdiBNb25zLCBMYWIgUG9seW1lciAmYW1wOyBDb21wb3NpdGUgTWF0LCBCLTcw
MDAgTW9ucywgQmVsZ2l1bS4gRHVib2lzLCBQIChyZXByaW50IGF1dGhvciksIFVuaXYgTW9ucywg
TGFiIFBvbHltZXIgJmFtcDsgQ29tcG9zaXRlIE1hdCwgMjAgUGwgUGFyYywgQi03MDAwIE1vbnMs
IEJlbGdpdW0uPC9hdXRoLWFkZHJlc3M+PHRpdGxlcz48dGl0bGU+UG9seW1lci1sYXllcmVkIHNp
bGljYXRlIG5hbm9jb21wb3NpdGVzOiBwcmVwYXJhdGlvbiwgcHJvcGVydGllcyBhbmQgdXNlcyBv
ZiBhIG5ldyBjbGFzcyBvZiBtYXRlcmlhbHM8L3RpdGxlPjxzZWNvbmRhcnktdGl0bGU+TWF0ZXJp
YWxzIFNjaWVuY2UgJmFtcDsgRW5naW5lZXJpbmcgUi1SZXBvcnRzPC9zZWNvbmRhcnktdGl0bGU+
PHNob3J0LXRpdGxlPlBvbHltZXItbGF5ZXJlZCBzaWxpY2F0ZSBuYW5vY29tcG9zaXRlczogcHJl
cGFyYXRpb24sIHByb3BlcnRpZXMgYW5kIHVzZXMgb2YgYSBuZXcgY2xhc3Mgb2YgbWF0ZXJpYWxz
PC9zaG9ydC10aXRsZT48L3RpdGxlcz48cGVyaW9kaWNhbD48ZnVsbC10aXRsZT5NYXRlcmlhbHMg
U2NpZW5jZSAmYW1wOyBFbmdpbmVlcmluZyBSLVJlcG9ydHM8L2Z1bGwtdGl0bGU+PC9wZXJpb2Rp
Y2FsPjxwYWdlcz4xLTYzPC9wYWdlcz48dm9sdW1lPjI4PC92b2x1bWU+PG51bWJlcj4xLTI8L251
bWJlcj48a2V5d29yZHM+PGtleXdvcmQ+bGF5ZXJlZCBzaWxpY2F0ZSBuYW5vY29tcG9zaXRlczwv
a2V5d29yZD48a2V5d29yZD5pbnRlcmNhbGF0aXZlIHBvbHltZXJpemF0aW9uPC9rZXl3b3JkPjxr
ZXl3b3JkPm1lbHQ8L2tleXdvcmQ+PGtleXdvcmQ+aW50ZXJjYWxhdGlvbjwva2V5d29yZD48a2V5
d29yZD5leGZvbGlhdGlvbi1hZHNvcnB0aW9uPC9rZXl3b3JkPjxrZXl3b3JkPm1lY2hhbmljYWwg
cHJvcGVydGllczwva2V5d29yZD48a2V5d29yZD50aGVybWFsPC9rZXl3b3JkPjxrZXl3b3JkPnN0
YWJpbGl0eTwva2V5d29yZD48a2V5d29yZD5veGlkZSktaW50ZXJjYWxhdGVkIGdyYXBoaXRlIG94
aWRlPC9rZXl3b3JkPjxrZXl3b3JkPmRvdWJsZSBoeWRyb3hpZGUgbmFub2NvbXBvc2l0ZXM8L2tl
eXdvcmQ+PGtleXdvcmQ+bWVsdC1pbnRlcmNhbGF0aW9uPC9rZXl3b3JkPjxrZXl3b3JkPnBvbHko
ZXRoeWxlbmUgb3hpZGUpPC9rZXl3b3JkPjxrZXl3b3JkPmluLXNpdHU8L2tleXdvcmQ+PGtleXdv
cmQ+ZW11bHNpb248L2tleXdvcmQ+PGtleXdvcmQ+cG9seW1lcml6YXRpb248L2tleXdvcmQ+PGtl
eXdvcmQ+dGhlcm1hbC9tZWNoYW5pY2FsIHByb3BlcnRpZXM8L2tleXdvcmQ+PGtleXdvcmQ+cG9s
eXByb3B5bGVuZSBvbGlnb21lcjwva2V5d29yZD48a2V5d29yZD5oeWJyaWQgbmFub2NvbXBvc2l0
ZXM8L2tleXdvcmQ+PGtleXdvcmQ+bWVjaGFuaWNhbC1wcm9wZXJ0aWVzPC9rZXl3b3JkPjxrZXl3
b3JkPk1hdGVyaWFscyBTY2llbmNlPC9rZXl3b3JkPjxrZXl3b3JkPlBoeXNpY3M8L2tleXdvcmQ+
PC9rZXl3b3Jkcz48ZGF0ZXM+PHllYXI+MjAwMDwveWVhcj48cHViLWRhdGVzPjxkYXRlPkp1bjwv
ZGF0ZT48L3B1Yi1kYXRlcz48L2RhdGVzPjxpc2JuPjA5MjctNzk2WDwvaXNibj48YWNjZXNzaW9u
LW51bT5XT1M6MDAwMDg3NjE0NTAwMDAxPC9hY2Nlc3Npb24tbnVtPjx3b3JrLXR5cGU+UmV2aWV3
PC93b3JrLXR5cGU+PHVybHM+PHJlbGF0ZWQtdXJscz48dXJsPiZsdDtHbyB0byBJU0kmZ3Q7Oi8v
V09TOjAwMDA4NzYxNDUwMDAwMTwvdXJsPjwvcmVsYXRlZC11cmxzPjwvdXJscz48ZWxlY3Ryb25p
Yy1yZXNvdXJjZS1udW0+MTAuMTAxNi9zMDkyNy03OTZ4KDAwKTAwMDEyLTc8L2VsZWN0cm9uaWMt
cmVzb3VyY2UtbnVtPjxsYW5ndWFnZT5FbmdsaXNoPC9sYW5ndWFnZT48L3JlY29yZD48L0NpdGU+
PENpdGU+PEF1dGhvcj5BaG1lZDwvQXV0aG9yPjxZZWFyPjIwMTU8L1llYXI+PFJlY051bT4xPC9S
ZWNOdW0+PHJlY29yZD48cmVjLW51bWJlcj4xPC9yZWMtbnVtYmVyPjxmb3JlaWduLWtleXM+PGtl
eSBhcHA9IkVOIiBkYi1pZD0idGU1ZmEwMjlhNXI5dDllcnBheDVwcDJseGZmd3hwdnJ3MHR3IiB0
aW1lc3RhbXA9IjE0NTQwOTExNjQiPjE8L2tleT48L2ZvcmVpZ24ta2V5cz48cmVmLXR5cGUgbmFt
ZT0iSm91cm5hbCBBcnRpY2xlIj4xNzwvcmVmLXR5cGU+PGNvbnRyaWJ1dG9ycz48YXV0aG9ycz48
YXV0aG9yPkFobWVkLCBFLiBNLjwvYXV0aG9yPjwvYXV0aG9ycz48L2NvbnRyaWJ1dG9ycz48YXV0
aC1hZGRyZXNzPk5hdGwgUmVzIEN0ciwgRGVwdCBDaGVtIEVuZ24gJmFtcDsgUGlsb3QgUGxhbnQs
IEdpemEsIEVneXB0LiBBaG1lZCwgRU0gKHJlcHJpbnQgYXV0aG9yKSwgTmF0bCBSZXMgQ3RyLCBE
ZXB0IENoZW0gRW5nbiAmYW1wOyBQaWxvdCBQbGFudCwgR2l6YSwgRWd5cHQuIGVsYXJlZmVuYXMx
MjNAeWFob28uY29tPC9hdXRoLWFkZHJlc3M+PHRpdGxlcz48dGl0bGU+SHlkcm9nZWw6IFByZXBh
cmF0aW9uLCBjaGFyYWN0ZXJpemF0aW9uLCBhbmQgYXBwbGljYXRpb25zOiBBIHJldmlldzwvdGl0
bGU+PHNlY29uZGFyeS10aXRsZT5Kb3VybmFsIG9mIEFkdmFuY2VkIFJlc2VhcmNoPC9zZWNvbmRh
cnktdGl0bGU+PHNob3J0LXRpdGxlPkh5ZHJvZ2VsOiBQcmVwYXJhdGlvbiwgY2hhcmFjdGVyaXph
dGlvbiwgYW5kIGFwcGxpY2F0aW9uczogQSByZXZpZXc8L3Nob3J0LXRpdGxlPjwvdGl0bGVzPjxw
ZXJpb2RpY2FsPjxmdWxsLXRpdGxlPkpvdXJuYWwgb2YgQWR2YW5jZWQgUmVzZWFyY2g8L2Z1bGwt
dGl0bGU+PGFiYnItMT5KLiBBZHYuIFJlcy48L2FiYnItMT48L3BlcmlvZGljYWw+PHBhZ2VzPjEw
NS0xMjE8L3BhZ2VzPjx2b2x1bWU+Njwvdm9sdW1lPjxudW1iZXI+MjwvbnVtYmVyPjxrZXl3b3Jk
cz48a2V5d29yZD5IeWRyb2dlbDwva2V5d29yZD48a2V5d29yZD5QcmVwYXJhdGlvbjwva2V5d29y
ZD48a2V5d29yZD5Qcm9jZXNzaW5nPC9rZXl3b3JkPjxrZXl3b3JkPk9wdGltaXphdGlvbjwva2V5
d29yZD48a2V5d29yZD5Jbm5vdmF0aW9uPC9rZXl3b3JkPjxrZXl3b3JkPmRydWctZGVsaXZlcnkg
c3lzdGVtczwva2V5d29yZD48a2V5d29yZD5zdXBlcmFic29yYmVudCBoeWRyb2dlbDwva2V5d29y
ZD48a2V5d29yZD5iaW9tZWRpY2FsIGFwcGxpY2F0aW9uczwva2V5d29yZD48a2V5d29yZD5zdXBl
cnBvcm91cyBoeWRyb2dlbHM8L2tleXdvcmQ+PGtleXdvcmQ+Z3JhZnQtY29wb2x5bWVyaXphdGlv
bjwva2V5d29yZD48a2V5d29yZD5pbnRlc3RpbmFsLWFic29ycHRpb248L2tleXdvcmQ+PGtleXdv
cmQ+cmFkaWF0aW9uIHN5bnRoZXNpczwva2V5d29yZD48a2V5d29yZD5wcmVkaWN0aXZlIGNvbnRy
b2w8L2tleXdvcmQ+PGtleXdvcmQ+ZWxlY3Ryb24tYmVhbTwva2V5d29yZD48a2V5d29yZD5wb2x5
bWVyaXphdGlvbjwva2V5d29yZD48a2V5d29yZD5TY2llbmNlICZhbXA7IFRlY2hub2xvZ3kgLSBP
dGhlciBUb3BpY3M8L2tleXdvcmQ+PC9rZXl3b3Jkcz48ZGF0ZXM+PHllYXI+MjAxNTwveWVhcj48
cHViLWRhdGVzPjxkYXRlPk1hcjwvZGF0ZT48L3B1Yi1kYXRlcz48L2RhdGVzPjxpc2JuPjIwOTAt
MTIzMjwvaXNibj48YWNjZXNzaW9uLW51bT5XT1M6MDAwMzU3MzE1NjAwMDAxPC9hY2Nlc3Npb24t
bnVtPjx3b3JrLXR5cGU+UmV2aWV3PC93b3JrLXR5cGU+PHVybHM+PHJlbGF0ZWQtdXJscz48dXJs
PiZsdDtHbyB0byBJU0kmZ3Q7Oi8vV09TOjAwMDM1NzMxNTYwMDAwMTwvdXJsPjwvcmVsYXRlZC11
cmxzPjwvdXJscz48ZWxlY3Ryb25pYy1yZXNvdXJjZS1udW0+MTAuMTAxNi9qLmphcmUuMjAxMy4w
Ny4wMDY8L2VsZWN0cm9uaWMtcmVzb3VyY2UtbnVtPjxsYW5ndWFnZT5FbmdsaXNoPC9sYW5ndWFn
ZT48L3JlY29yZD48L0NpdGU+PENpdGU+PEF1dGhvcj5UcmlwYXRoaTwvQXV0aG9yPjxZZWFyPjIw
MTI8L1llYXI+PFJlY051bT4xNzA8L1JlY051bT48cmVjb3JkPjxyZWMtbnVtYmVyPjE3MDwvcmVj
LW51bWJlcj48Zm9yZWlnbi1rZXlzPjxrZXkgYXBwPSJFTiIgZGItaWQ9InRlNWZhMDI5YTVyOXQ5
ZXJwYXg1cHAybHhmZnd4cHZydzB0dyIgdGltZXN0YW1wPSIxNDcyNTg3NjM4Ij4xNzA8L2tleT48
L2ZvcmVpZ24ta2V5cz48cmVmLXR5cGUgbmFtZT0iSm91cm5hbCBBcnRpY2xlIj4xNzwvcmVmLXR5
cGU+PGNvbnRyaWJ1dG9ycz48YXV0aG9ycz48YXV0aG9yPlRyaXBhdGhpLCBSLjwvYXV0aG9yPjxh
dXRob3I+TWlzaHJhLCBCLjwvYXV0aG9yPjwvYXV0aG9ycz48L2NvbnRyaWJ1dG9ycz48YXV0aC1h
ZGRyZXNzPkJhbmFyYXMgSGluZHUgVW5pdiwgSW5zdCBUZWNobm9sLCBEZXB0IFBoYXJtYWNldXQs
IFZhcmFuYXNpIDIyMTAwNSwgVXR0YXIgUHJhZGVzaCwgSW5kaWE8L2F1dGgtYWRkcmVzcz48dGl0
bGVzPjx0aXRsZT4mcXVvdDtEZXZlbG9wbWVudCBhbmQgRXZhbHVhdGlvbiBvZiBTb2RpdW0gQWxn
aW5hdGUtUG9seWFjcnlsYW1pZGUgR3JhZnQtQ28tcG9seW1lci1CYXNlZCBTdG9tYWNoIFRhcmdl
dGVkIEh5ZHJvZ2VscyBvZiBGYW1vdGlkaW5lJnF1b3Q7PC90aXRsZT48c2Vjb25kYXJ5LXRpdGxl
PkFhcHMgUGhhcm1zY2l0ZWNoPC9zZWNvbmRhcnktdGl0bGU+PGFsdC10aXRsZT5BYXBzIFBoYXJt
c2NpdGVjaCYjeEQ7QWFwcyBQaGFybXNjaXRlY2g8L2FsdC10aXRsZT48L3RpdGxlcz48cGFnZXM+
MTA5MS0xMTAyPC9wYWdlcz48dm9sdW1lPjEzPC92b2x1bWU+PG51bWJlcj40PC9udW1iZXI+PGtl
eXdvcmRzPjxrZXl3b3JkPmNyb3NzbGlua2luZzwva2V5d29yZD48a2V5d29yZD5ncmFmdGluZzwv
a2V5d29yZD48a2V5d29yZD5oeWRyb2dlbCBiZWFkczwva2V5d29yZD48a2V5d29yZD5tZWNoYW5p
Y2FsIHN0cmVuZ3RoPC9rZXl3b3JkPjxrZXl3b3JkPnBvbHlhY3J5bGFtaWRlPC9rZXl3b3JkPjxr
ZXl3b3JkPmRydWctZGVsaXZlcnkgc3lzdGVtPC9rZXl3b3JkPjxrZXl3b3JkPmluLXZpdm8gZXZh
bHVhdGlvbjwva2V5d29yZD48a2V5d29yZD5yZWxlYXNlIGNoYXJhY3RlcmlzdGljczwva2V5d29y
ZD48a2V5d29yZD5tb2RlbC1kcnVnczwva2V5d29yZD48a2V5d29yZD5waDwva2V5d29yZD48a2V5
d29yZD53YXRlcjwva2V5d29yZD48a2V5d29yZD5iZWFkczwva2V5d29yZD48a2V5d29yZD5iZWhh
dmlvcnM8L2tleXdvcmQ+PGtleXdvcmQ+dml0cm88L2tleXdvcmQ+PGtleXdvcmQ+YWNpZDwva2V5
d29yZD48L2tleXdvcmRzPjxkYXRlcz48eWVhcj4yMDEyPC95ZWFyPjxwdWItZGF0ZXM+PGRhdGU+
RGVjPC9kYXRlPjwvcHViLWRhdGVzPjwvZGF0ZXM+PGlzYm4+MTUzMC05OTMyPC9pc2JuPjxhY2Nl
c3Npb24tbnVtPldPUzowMDAzMTM1MDA1MDAwMDc8L2FjY2Vzc2lvbi1udW0+PHVybHM+PHJlbGF0
ZWQtdXJscz48dXJsPiZsdDtHbyB0byBJU0kmZ3Q7Oi8vV09TOjAwMDMxMzUwMDUwMDAwNzwvdXJs
PjwvcmVsYXRlZC11cmxzPjwvdXJscz48bGFuZ3VhZ2U+RW5nbGlzaDwvbGFuZ3VhZ2U+PC9yZWNv
cmQ+PC9DaXRlPjwvRW5kTm90ZT4A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EFobWVkLCAyMDE1OyBBbGV4YW5kcmUgJmFtcDsg
RHVib2lzLCAyMDAwOyBTdW4gZXQgYWwuLCAyMDEyOyBUcmlwYXRoaSAmYW1wOyBNaXNocmEsIDIw
MTIpPC9EaXNwbGF5VGV4dD48cmVjb3JkPjxyZWMtbnVtYmVyPjM4PC9yZWMtbnVtYmVyPjxmb3Jl
aWduLWtleXM+PGtleSBhcHA9IkVOIiBkYi1pZD0idGU1ZmEwMjlhNXI5dDllcnBheDVwcDJseGZm
d3hwdnJ3MHR3IiB0aW1lc3RhbXA9IjE0NTQwOTExNjQiPjM4PC9rZXk+PC9mb3JlaWduLWtleXM+
PHJlZi10eXBlIG5hbWU9IkpvdXJuYWwgQXJ0aWNsZSI+MTc8L3JlZi10eXBlPjxjb250cmlidXRv
cnM+PGF1dGhvcnM+PGF1dGhvcj5TdW4sIEouIFkuPC9hdXRob3I+PGF1dGhvcj5aaGFvLCBYLiBI
LjwvYXV0aG9yPjxhdXRob3I+SWxsZXBlcnVtYSwgVy4gUi4gSy48L2F1dGhvcj48YXV0aG9yPkNo
YXVkaHVyaSwgTy48L2F1dGhvcj48YXV0aG9yPk9oLCBLLiBILjwvYXV0aG9yPjxhdXRob3I+TW9v
bmV5LCBELiBKLjwvYXV0aG9yPjxhdXRob3I+Vmxhc3NhaywgSi4gSi48L2F1dGhvcj48YXV0aG9y
PlN1bywgWi4gRy48L2F1dGhvcj48L2F1dGhvcnM+PC9jb250cmlidXRvcnM+PGF1dGgtYWRkcmVz
cz5bU3VuLCBKZW9uZy1ZdW4gSWxsZXBlcnVtYSwgV2lkdXNoYSBSLiBLLiBDaGF1ZGh1cmksIE92
aWppdCBNb29uZXksIERhdmlkIEouIFZsYXNzYWssIEpvb3N0IEouIFN1bywgWmhpZ2FuZ10gSGFy
dmFyZCBVbml2LCBTY2ggRW5nbiAmYW1wOyBBcHBsIFNjaSwgQ2FtYnJpZGdlLCBNQSAwMjEzOCBV
U0EuIFtTdW4sIEplb25nLVl1biBPaCwgS3l1IEh3YW5dIFNlb3VsIE5hdGwgVW5pdiwgRGVwdCBN
YXQgU2NpICZhbXA7IEVuZ24sIFNlb3VsIDE1MTc0MiwgU291dGggS29yZWEuIFtaaGFvLCBYdWFu
aGVdIER1a2UgVW5pdiwgRGVwdCBNZWNoIEVuZ24gJmFtcDsgTWF0IFNjaSwgRHVyaGFtLCBOQyAy
NzcwOCBVU0EuIFtNb29uZXksIERhdmlkIEouXSBIYXJ2YXJkIFVuaXYsIFd5c3MgSW5zdCBCaW9s
b2dpY2FsbHkgSW5zcGlyZWQgRW5nbiwgQ2FtYnJpZGdlLCBNQSAwMjEzOCBVU0EuIFtTdW8sIFpo
aWdhbmddIEhhcnZhcmQgVW5pdiwgS2F2bGkgSW5zdCBCaW9uYW5vIFNjaSAmYW1wOyBUZWNobm9s
LCBDYW1icmlkZ2UsIE1BIDAyMTM4IFVTQS4gU3VvLCBaRyAocmVwcmludCBhdXRob3IpLCBIYXJ2
YXJkIFVuaXYsIFNjaCBFbmduICZhbXA7IEFwcGwgU2NpLCBDYW1icmlkZ2UsIE1BIDAyMTM4IFVT
QS4gc3VvQHNlYXMuaGFydmFyZC5lZHU8L2F1dGgtYWRkcmVzcz48dGl0bGVzPjx0aXRsZT5IaWdo
bHkgc3RyZXRjaGFibGUgYW5kIHRvdWdoIGh5ZHJvZ2VsczwvdGl0bGU+PHNlY29uZGFyeS10aXRs
ZT5OYXR1cmU8L3NlY29uZGFyeS10aXRsZT48c2hvcnQtdGl0bGU+SGlnaGx5IHN0cmV0Y2hhYmxl
IGFuZCB0b3VnaCBoeWRyb2dlbHM8L3Nob3J0LXRpdGxlPjwvdGl0bGVzPjxwYWdlcz4xMzMtMTM2
PC9wYWdlcz48dm9sdW1lPjQ4OTwvdm9sdW1lPjxudW1iZXI+NzQxNDwvbnVtYmVyPjxrZXl3b3Jk
cz48a2V5d29yZD5kb3VibGUtbmV0d29yayBnZWxzPC9rZXl3b3JkPjxrZXl3b3JkPmhpZ2ggbWVj
aGFuaWNhbCBzdHJlbmd0aDwva2V5d29yZD48a2V5d29yZD5sYXJnZS1zdHJhaW48L2tleXdvcmQ+
PGtleXdvcmQ+ZnJhY3R1cmU8L2tleXdvcmQ+PGtleXdvcmQ+aHlzdGVyZXNpczwva2V5d29yZD48
a2V5d29yZD5mYXRpZ3VlPC9rZXl3b3JkPjxrZXl3b3JkPm1vZGVsPC9rZXl3b3JkPjxrZXl3b3Jk
PlNjaWVuY2UgJmFtcDsgVGVjaG5vbG9neSAtIE90aGVyIFRvcGljczwva2V5d29yZD48L2tleXdv
cmRzPjxkYXRlcz48eWVhcj4yMDEyPC95ZWFyPjxwdWItZGF0ZXM+PGRhdGU+U2VwPC9kYXRlPjwv
cHViLWRhdGVzPjwvZGF0ZXM+PGlzYm4+MDAyOC0wODM2PC9pc2JuPjxhY2Nlc3Npb24tbnVtPldP
UzowMDAzMDgzNDcwMDAwNDk8L2FjY2Vzc2lvbi1udW0+PHdvcmstdHlwZT5BcnRpY2xlPC93b3Jr
LXR5cGU+PHVybHM+PHJlbGF0ZWQtdXJscz48dXJsPiZsdDtHbyB0byBJU0kmZ3Q7Oi8vV09TOjAw
MDMwODM0NzAwMDA0OTwvdXJsPjwvcmVsYXRlZC11cmxzPjwvdXJscz48ZWxlY3Ryb25pYy1yZXNv
dXJjZS1udW0+MTAuMTAzOC9uYXR1cmUxMTQwOTwvZWxlY3Ryb25pYy1yZXNvdXJjZS1udW0+PGxh
bmd1YWdlPkVuZ2xpc2g8L2xhbmd1YWdlPjwvcmVjb3JkPjwvQ2l0ZT48Q2l0ZT48QXV0aG9yPkFs
ZXhhbmRyZTwvQXV0aG9yPjxZZWFyPjIwMDA8L1llYXI+PFJlY051bT40MDg8L1JlY051bT48cmVj
b3JkPjxyZWMtbnVtYmVyPjQwODwvcmVjLW51bWJlcj48Zm9yZWlnbi1rZXlzPjxrZXkgYXBwPSJF
TiIgZGItaWQ9InRlNWZhMDI5YTVyOXQ5ZXJwYXg1cHAybHhmZnd4cHZydzB0dyI+NDA4PC9rZXk+
PC9mb3JlaWduLWtleXM+PHJlZi10eXBlIG5hbWU9IkpvdXJuYWwgQXJ0aWNsZSI+MTc8L3JlZi10
eXBlPjxjb250cmlidXRvcnM+PGF1dGhvcnM+PGF1dGhvcj5BbGV4YW5kcmUsIE0uPC9hdXRob3I+
PGF1dGhvcj5EdWJvaXMsIFAuPC9hdXRob3I+PC9hdXRob3JzPjwvY29udHJpYnV0b3JzPjxhdXRo
LWFkZHJlc3M+VW5pdiBNb25zLCBMYWIgUG9seW1lciAmYW1wOyBDb21wb3NpdGUgTWF0LCBCLTcw
MDAgTW9ucywgQmVsZ2l1bS4gRHVib2lzLCBQIChyZXByaW50IGF1dGhvciksIFVuaXYgTW9ucywg
TGFiIFBvbHltZXIgJmFtcDsgQ29tcG9zaXRlIE1hdCwgMjAgUGwgUGFyYywgQi03MDAwIE1vbnMs
IEJlbGdpdW0uPC9hdXRoLWFkZHJlc3M+PHRpdGxlcz48dGl0bGU+UG9seW1lci1sYXllcmVkIHNp
bGljYXRlIG5hbm9jb21wb3NpdGVzOiBwcmVwYXJhdGlvbiwgcHJvcGVydGllcyBhbmQgdXNlcyBv
ZiBhIG5ldyBjbGFzcyBvZiBtYXRlcmlhbHM8L3RpdGxlPjxzZWNvbmRhcnktdGl0bGU+TWF0ZXJp
YWxzIFNjaWVuY2UgJmFtcDsgRW5naW5lZXJpbmcgUi1SZXBvcnRzPC9zZWNvbmRhcnktdGl0bGU+
PHNob3J0LXRpdGxlPlBvbHltZXItbGF5ZXJlZCBzaWxpY2F0ZSBuYW5vY29tcG9zaXRlczogcHJl
cGFyYXRpb24sIHByb3BlcnRpZXMgYW5kIHVzZXMgb2YgYSBuZXcgY2xhc3Mgb2YgbWF0ZXJpYWxz
PC9zaG9ydC10aXRsZT48L3RpdGxlcz48cGVyaW9kaWNhbD48ZnVsbC10aXRsZT5NYXRlcmlhbHMg
U2NpZW5jZSAmYW1wOyBFbmdpbmVlcmluZyBSLVJlcG9ydHM8L2Z1bGwtdGl0bGU+PC9wZXJpb2Rp
Y2FsPjxwYWdlcz4xLTYzPC9wYWdlcz48dm9sdW1lPjI4PC92b2x1bWU+PG51bWJlcj4xLTI8L251
bWJlcj48a2V5d29yZHM+PGtleXdvcmQ+bGF5ZXJlZCBzaWxpY2F0ZSBuYW5vY29tcG9zaXRlczwv
a2V5d29yZD48a2V5d29yZD5pbnRlcmNhbGF0aXZlIHBvbHltZXJpemF0aW9uPC9rZXl3b3JkPjxr
ZXl3b3JkPm1lbHQ8L2tleXdvcmQ+PGtleXdvcmQ+aW50ZXJjYWxhdGlvbjwva2V5d29yZD48a2V5
d29yZD5leGZvbGlhdGlvbi1hZHNvcnB0aW9uPC9rZXl3b3JkPjxrZXl3b3JkPm1lY2hhbmljYWwg
cHJvcGVydGllczwva2V5d29yZD48a2V5d29yZD50aGVybWFsPC9rZXl3b3JkPjxrZXl3b3JkPnN0
YWJpbGl0eTwva2V5d29yZD48a2V5d29yZD5veGlkZSktaW50ZXJjYWxhdGVkIGdyYXBoaXRlIG94
aWRlPC9rZXl3b3JkPjxrZXl3b3JkPmRvdWJsZSBoeWRyb3hpZGUgbmFub2NvbXBvc2l0ZXM8L2tl
eXdvcmQ+PGtleXdvcmQ+bWVsdC1pbnRlcmNhbGF0aW9uPC9rZXl3b3JkPjxrZXl3b3JkPnBvbHko
ZXRoeWxlbmUgb3hpZGUpPC9rZXl3b3JkPjxrZXl3b3JkPmluLXNpdHU8L2tleXdvcmQ+PGtleXdv
cmQ+ZW11bHNpb248L2tleXdvcmQ+PGtleXdvcmQ+cG9seW1lcml6YXRpb248L2tleXdvcmQ+PGtl
eXdvcmQ+dGhlcm1hbC9tZWNoYW5pY2FsIHByb3BlcnRpZXM8L2tleXdvcmQ+PGtleXdvcmQ+cG9s
eXByb3B5bGVuZSBvbGlnb21lcjwva2V5d29yZD48a2V5d29yZD5oeWJyaWQgbmFub2NvbXBvc2l0
ZXM8L2tleXdvcmQ+PGtleXdvcmQ+bWVjaGFuaWNhbC1wcm9wZXJ0aWVzPC9rZXl3b3JkPjxrZXl3
b3JkPk1hdGVyaWFscyBTY2llbmNlPC9rZXl3b3JkPjxrZXl3b3JkPlBoeXNpY3M8L2tleXdvcmQ+
PC9rZXl3b3Jkcz48ZGF0ZXM+PHllYXI+MjAwMDwveWVhcj48cHViLWRhdGVzPjxkYXRlPkp1bjwv
ZGF0ZT48L3B1Yi1kYXRlcz48L2RhdGVzPjxpc2JuPjA5MjctNzk2WDwvaXNibj48YWNjZXNzaW9u
LW51bT5XT1M6MDAwMDg3NjE0NTAwMDAxPC9hY2Nlc3Npb24tbnVtPjx3b3JrLXR5cGU+UmV2aWV3
PC93b3JrLXR5cGU+PHVybHM+PHJlbGF0ZWQtdXJscz48dXJsPiZsdDtHbyB0byBJU0kmZ3Q7Oi8v
V09TOjAwMDA4NzYxNDUwMDAwMTwvdXJsPjwvcmVsYXRlZC11cmxzPjwvdXJscz48ZWxlY3Ryb25p
Yy1yZXNvdXJjZS1udW0+MTAuMTAxNi9zMDkyNy03OTZ4KDAwKTAwMDEyLTc8L2VsZWN0cm9uaWMt
cmVzb3VyY2UtbnVtPjxsYW5ndWFnZT5FbmdsaXNoPC9sYW5ndWFnZT48L3JlY29yZD48L0NpdGU+
PENpdGU+PEF1dGhvcj5BaG1lZDwvQXV0aG9yPjxZZWFyPjIwMTU8L1llYXI+PFJlY051bT4xPC9S
ZWNOdW0+PHJlY29yZD48cmVjLW51bWJlcj4xPC9yZWMtbnVtYmVyPjxmb3JlaWduLWtleXM+PGtl
eSBhcHA9IkVOIiBkYi1pZD0idGU1ZmEwMjlhNXI5dDllcnBheDVwcDJseGZmd3hwdnJ3MHR3IiB0
aW1lc3RhbXA9IjE0NTQwOTExNjQiPjE8L2tleT48L2ZvcmVpZ24ta2V5cz48cmVmLXR5cGUgbmFt
ZT0iSm91cm5hbCBBcnRpY2xlIj4xNzwvcmVmLXR5cGU+PGNvbnRyaWJ1dG9ycz48YXV0aG9ycz48
YXV0aG9yPkFobWVkLCBFLiBNLjwvYXV0aG9yPjwvYXV0aG9ycz48L2NvbnRyaWJ1dG9ycz48YXV0
aC1hZGRyZXNzPk5hdGwgUmVzIEN0ciwgRGVwdCBDaGVtIEVuZ24gJmFtcDsgUGlsb3QgUGxhbnQs
IEdpemEsIEVneXB0LiBBaG1lZCwgRU0gKHJlcHJpbnQgYXV0aG9yKSwgTmF0bCBSZXMgQ3RyLCBE
ZXB0IENoZW0gRW5nbiAmYW1wOyBQaWxvdCBQbGFudCwgR2l6YSwgRWd5cHQuIGVsYXJlZmVuYXMx
MjNAeWFob28uY29tPC9hdXRoLWFkZHJlc3M+PHRpdGxlcz48dGl0bGU+SHlkcm9nZWw6IFByZXBh
cmF0aW9uLCBjaGFyYWN0ZXJpemF0aW9uLCBhbmQgYXBwbGljYXRpb25zOiBBIHJldmlldzwvdGl0
bGU+PHNlY29uZGFyeS10aXRsZT5Kb3VybmFsIG9mIEFkdmFuY2VkIFJlc2VhcmNoPC9zZWNvbmRh
cnktdGl0bGU+PHNob3J0LXRpdGxlPkh5ZHJvZ2VsOiBQcmVwYXJhdGlvbiwgY2hhcmFjdGVyaXph
dGlvbiwgYW5kIGFwcGxpY2F0aW9uczogQSByZXZpZXc8L3Nob3J0LXRpdGxlPjwvdGl0bGVzPjxw
ZXJpb2RpY2FsPjxmdWxsLXRpdGxlPkpvdXJuYWwgb2YgQWR2YW5jZWQgUmVzZWFyY2g8L2Z1bGwt
dGl0bGU+PGFiYnItMT5KLiBBZHYuIFJlcy48L2FiYnItMT48L3BlcmlvZGljYWw+PHBhZ2VzPjEw
NS0xMjE8L3BhZ2VzPjx2b2x1bWU+Njwvdm9sdW1lPjxudW1iZXI+MjwvbnVtYmVyPjxrZXl3b3Jk
cz48a2V5d29yZD5IeWRyb2dlbDwva2V5d29yZD48a2V5d29yZD5QcmVwYXJhdGlvbjwva2V5d29y
ZD48a2V5d29yZD5Qcm9jZXNzaW5nPC9rZXl3b3JkPjxrZXl3b3JkPk9wdGltaXphdGlvbjwva2V5
d29yZD48a2V5d29yZD5Jbm5vdmF0aW9uPC9rZXl3b3JkPjxrZXl3b3JkPmRydWctZGVsaXZlcnkg
c3lzdGVtczwva2V5d29yZD48a2V5d29yZD5zdXBlcmFic29yYmVudCBoeWRyb2dlbDwva2V5d29y
ZD48a2V5d29yZD5iaW9tZWRpY2FsIGFwcGxpY2F0aW9uczwva2V5d29yZD48a2V5d29yZD5zdXBl
cnBvcm91cyBoeWRyb2dlbHM8L2tleXdvcmQ+PGtleXdvcmQ+Z3JhZnQtY29wb2x5bWVyaXphdGlv
bjwva2V5d29yZD48a2V5d29yZD5pbnRlc3RpbmFsLWFic29ycHRpb248L2tleXdvcmQ+PGtleXdv
cmQ+cmFkaWF0aW9uIHN5bnRoZXNpczwva2V5d29yZD48a2V5d29yZD5wcmVkaWN0aXZlIGNvbnRy
b2w8L2tleXdvcmQ+PGtleXdvcmQ+ZWxlY3Ryb24tYmVhbTwva2V5d29yZD48a2V5d29yZD5wb2x5
bWVyaXphdGlvbjwva2V5d29yZD48a2V5d29yZD5TY2llbmNlICZhbXA7IFRlY2hub2xvZ3kgLSBP
dGhlciBUb3BpY3M8L2tleXdvcmQ+PC9rZXl3b3Jkcz48ZGF0ZXM+PHllYXI+MjAxNTwveWVhcj48
cHViLWRhdGVzPjxkYXRlPk1hcjwvZGF0ZT48L3B1Yi1kYXRlcz48L2RhdGVzPjxpc2JuPjIwOTAt
MTIzMjwvaXNibj48YWNjZXNzaW9uLW51bT5XT1M6MDAwMzU3MzE1NjAwMDAxPC9hY2Nlc3Npb24t
bnVtPjx3b3JrLXR5cGU+UmV2aWV3PC93b3JrLXR5cGU+PHVybHM+PHJlbGF0ZWQtdXJscz48dXJs
PiZsdDtHbyB0byBJU0kmZ3Q7Oi8vV09TOjAwMDM1NzMxNTYwMDAwMTwvdXJsPjwvcmVsYXRlZC11
cmxzPjwvdXJscz48ZWxlY3Ryb25pYy1yZXNvdXJjZS1udW0+MTAuMTAxNi9qLmphcmUuMjAxMy4w
Ny4wMDY8L2VsZWN0cm9uaWMtcmVzb3VyY2UtbnVtPjxsYW5ndWFnZT5FbmdsaXNoPC9sYW5ndWFn
ZT48L3JlY29yZD48L0NpdGU+PENpdGU+PEF1dGhvcj5UcmlwYXRoaTwvQXV0aG9yPjxZZWFyPjIw
MTI8L1llYXI+PFJlY051bT4xNzA8L1JlY051bT48cmVjb3JkPjxyZWMtbnVtYmVyPjE3MDwvcmVj
LW51bWJlcj48Zm9yZWlnbi1rZXlzPjxrZXkgYXBwPSJFTiIgZGItaWQ9InRlNWZhMDI5YTVyOXQ5
ZXJwYXg1cHAybHhmZnd4cHZydzB0dyIgdGltZXN0YW1wPSIxNDcyNTg3NjM4Ij4xNzA8L2tleT48
L2ZvcmVpZ24ta2V5cz48cmVmLXR5cGUgbmFtZT0iSm91cm5hbCBBcnRpY2xlIj4xNzwvcmVmLXR5
cGU+PGNvbnRyaWJ1dG9ycz48YXV0aG9ycz48YXV0aG9yPlRyaXBhdGhpLCBSLjwvYXV0aG9yPjxh
dXRob3I+TWlzaHJhLCBCLjwvYXV0aG9yPjwvYXV0aG9ycz48L2NvbnRyaWJ1dG9ycz48YXV0aC1h
ZGRyZXNzPkJhbmFyYXMgSGluZHUgVW5pdiwgSW5zdCBUZWNobm9sLCBEZXB0IFBoYXJtYWNldXQs
IFZhcmFuYXNpIDIyMTAwNSwgVXR0YXIgUHJhZGVzaCwgSW5kaWE8L2F1dGgtYWRkcmVzcz48dGl0
bGVzPjx0aXRsZT4mcXVvdDtEZXZlbG9wbWVudCBhbmQgRXZhbHVhdGlvbiBvZiBTb2RpdW0gQWxn
aW5hdGUtUG9seWFjcnlsYW1pZGUgR3JhZnQtQ28tcG9seW1lci1CYXNlZCBTdG9tYWNoIFRhcmdl
dGVkIEh5ZHJvZ2VscyBvZiBGYW1vdGlkaW5lJnF1b3Q7PC90aXRsZT48c2Vjb25kYXJ5LXRpdGxl
PkFhcHMgUGhhcm1zY2l0ZWNoPC9zZWNvbmRhcnktdGl0bGU+PGFsdC10aXRsZT5BYXBzIFBoYXJt
c2NpdGVjaCYjeEQ7QWFwcyBQaGFybXNjaXRlY2g8L2FsdC10aXRsZT48L3RpdGxlcz48cGFnZXM+
MTA5MS0xMTAyPC9wYWdlcz48dm9sdW1lPjEzPC92b2x1bWU+PG51bWJlcj40PC9udW1iZXI+PGtl
eXdvcmRzPjxrZXl3b3JkPmNyb3NzbGlua2luZzwva2V5d29yZD48a2V5d29yZD5ncmFmdGluZzwv
a2V5d29yZD48a2V5d29yZD5oeWRyb2dlbCBiZWFkczwva2V5d29yZD48a2V5d29yZD5tZWNoYW5p
Y2FsIHN0cmVuZ3RoPC9rZXl3b3JkPjxrZXl3b3JkPnBvbHlhY3J5bGFtaWRlPC9rZXl3b3JkPjxr
ZXl3b3JkPmRydWctZGVsaXZlcnkgc3lzdGVtPC9rZXl3b3JkPjxrZXl3b3JkPmluLXZpdm8gZXZh
bHVhdGlvbjwva2V5d29yZD48a2V5d29yZD5yZWxlYXNlIGNoYXJhY3RlcmlzdGljczwva2V5d29y
ZD48a2V5d29yZD5tb2RlbC1kcnVnczwva2V5d29yZD48a2V5d29yZD5waDwva2V5d29yZD48a2V5
d29yZD53YXRlcjwva2V5d29yZD48a2V5d29yZD5iZWFkczwva2V5d29yZD48a2V5d29yZD5iZWhh
dmlvcnM8L2tleXdvcmQ+PGtleXdvcmQ+dml0cm88L2tleXdvcmQ+PGtleXdvcmQ+YWNpZDwva2V5
d29yZD48L2tleXdvcmRzPjxkYXRlcz48eWVhcj4yMDEyPC95ZWFyPjxwdWItZGF0ZXM+PGRhdGU+
RGVjPC9kYXRlPjwvcHViLWRhdGVzPjwvZGF0ZXM+PGlzYm4+MTUzMC05OTMyPC9pc2JuPjxhY2Nl
c3Npb24tbnVtPldPUzowMDAzMTM1MDA1MDAwMDc8L2FjY2Vzc2lvbi1udW0+PHVybHM+PHJlbGF0
ZWQtdXJscz48dXJsPiZsdDtHbyB0byBJU0kmZ3Q7Oi8vV09TOjAwMDMxMzUwMDUwMDAwNzwvdXJs
PjwvcmVsYXRlZC11cmxzPjwvdXJscz48bGFuZ3VhZ2U+RW5nbGlzaDwvbGFuZ3VhZ2U+PC9yZWNv
cmQ+PC9DaXRlPjwvRW5kTm90ZT4A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006732" w:rsidRPr="0000461E">
        <w:rPr>
          <w:rFonts w:ascii="Times New Roman" w:hAnsi="Times New Roman"/>
          <w:sz w:val="24"/>
          <w:szCs w:val="22"/>
        </w:rPr>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5" w:tooltip="Ahmed, 2015 #1" w:history="1">
        <w:r w:rsidR="00DE1C74">
          <w:rPr>
            <w:rFonts w:ascii="Times New Roman" w:hAnsi="Times New Roman"/>
            <w:noProof/>
            <w:sz w:val="24"/>
            <w:szCs w:val="22"/>
          </w:rPr>
          <w:t>Ahmed, 2015</w:t>
        </w:r>
      </w:hyperlink>
      <w:r w:rsidR="00006732">
        <w:rPr>
          <w:rFonts w:ascii="Times New Roman" w:hAnsi="Times New Roman"/>
          <w:noProof/>
          <w:sz w:val="24"/>
          <w:szCs w:val="22"/>
        </w:rPr>
        <w:t xml:space="preserve">; </w:t>
      </w:r>
      <w:hyperlink w:anchor="_ENREF_13" w:tooltip="Alexandre, 2000 #179" w:history="1">
        <w:r w:rsidR="00DE1C74">
          <w:rPr>
            <w:rFonts w:ascii="Times New Roman" w:hAnsi="Times New Roman"/>
            <w:noProof/>
            <w:sz w:val="24"/>
            <w:szCs w:val="22"/>
          </w:rPr>
          <w:t>Alexandre &amp; Dubois, 2000</w:t>
        </w:r>
      </w:hyperlink>
      <w:r w:rsidR="00006732">
        <w:rPr>
          <w:rFonts w:ascii="Times New Roman" w:hAnsi="Times New Roman"/>
          <w:noProof/>
          <w:sz w:val="24"/>
          <w:szCs w:val="22"/>
        </w:rPr>
        <w:t xml:space="preserve">; </w:t>
      </w:r>
      <w:hyperlink w:anchor="_ENREF_224" w:tooltip="Sun, 2012 #89" w:history="1">
        <w:r w:rsidR="00DE1C74">
          <w:rPr>
            <w:rFonts w:ascii="Times New Roman" w:hAnsi="Times New Roman"/>
            <w:noProof/>
            <w:sz w:val="24"/>
            <w:szCs w:val="22"/>
          </w:rPr>
          <w:t>Sun et al., 2012</w:t>
        </w:r>
      </w:hyperlink>
      <w:r w:rsidR="00006732">
        <w:rPr>
          <w:rFonts w:ascii="Times New Roman" w:hAnsi="Times New Roman"/>
          <w:noProof/>
          <w:sz w:val="24"/>
          <w:szCs w:val="22"/>
        </w:rPr>
        <w:t xml:space="preserve">; </w:t>
      </w:r>
      <w:hyperlink w:anchor="_ENREF_235" w:tooltip="Tripathi, 2012 #170" w:history="1">
        <w:r w:rsidR="00DE1C74">
          <w:rPr>
            <w:rFonts w:ascii="Times New Roman" w:hAnsi="Times New Roman"/>
            <w:noProof/>
            <w:sz w:val="24"/>
            <w:szCs w:val="22"/>
          </w:rPr>
          <w:t>Tripathi &amp; Mishra, 2012</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r w:rsidR="00006732" w:rsidRPr="0000461E">
        <w:rPr>
          <w:rFonts w:ascii="Times New Roman" w:hAnsi="Times New Roman" w:hint="eastAsia"/>
          <w:sz w:val="24"/>
          <w:szCs w:val="22"/>
        </w:rPr>
        <w:t xml:space="preserve"> T</w:t>
      </w:r>
      <w:r w:rsidR="00006732" w:rsidRPr="0000461E">
        <w:rPr>
          <w:rFonts w:ascii="Times New Roman" w:hAnsi="Times New Roman"/>
          <w:sz w:val="24"/>
          <w:szCs w:val="22"/>
        </w:rPr>
        <w:t>h</w:t>
      </w:r>
      <w:r w:rsidR="00006732" w:rsidRPr="0000461E">
        <w:rPr>
          <w:rFonts w:ascii="Times New Roman" w:hAnsi="Times New Roman" w:hint="eastAsia"/>
          <w:sz w:val="24"/>
          <w:szCs w:val="22"/>
        </w:rPr>
        <w:t xml:space="preserve">e covalent alginate-PAM grafting </w:t>
      </w:r>
      <w:r w:rsidR="00006732" w:rsidRPr="0000461E">
        <w:rPr>
          <w:rFonts w:ascii="Times New Roman" w:hAnsi="Times New Roman"/>
          <w:sz w:val="24"/>
          <w:szCs w:val="22"/>
        </w:rPr>
        <w:t>might lead to</w:t>
      </w:r>
      <w:r w:rsidR="00006732" w:rsidRPr="0000461E">
        <w:rPr>
          <w:rFonts w:ascii="Times New Roman" w:hAnsi="Times New Roman" w:hint="eastAsia"/>
          <w:sz w:val="24"/>
          <w:szCs w:val="22"/>
        </w:rPr>
        <w:t xml:space="preserve"> effective load transfer and thus good </w:t>
      </w:r>
      <w:r w:rsidR="00006732" w:rsidRPr="0000461E">
        <w:rPr>
          <w:rFonts w:ascii="Times New Roman" w:hAnsi="Times New Roman"/>
          <w:sz w:val="24"/>
          <w:szCs w:val="22"/>
        </w:rPr>
        <w:lastRenderedPageBreak/>
        <w:t>mechanical</w:t>
      </w:r>
      <w:r w:rsidR="00006732" w:rsidRPr="0000461E">
        <w:rPr>
          <w:rFonts w:ascii="Times New Roman" w:hAnsi="Times New Roman" w:hint="eastAsia"/>
          <w:sz w:val="24"/>
          <w:szCs w:val="22"/>
        </w:rPr>
        <w:t xml:space="preserve"> properties. When </w:t>
      </w:r>
      <w:r w:rsidR="00006732" w:rsidRPr="0000461E">
        <w:rPr>
          <w:rFonts w:ascii="Times New Roman" w:hAnsi="Times New Roman"/>
          <w:sz w:val="24"/>
          <w:szCs w:val="22"/>
        </w:rPr>
        <w:t xml:space="preserve">alginate chains contacted with </w:t>
      </w:r>
      <w:r w:rsidR="00006732" w:rsidRPr="0000461E">
        <w:rPr>
          <w:rFonts w:ascii="Times New Roman" w:hAnsi="Times New Roman" w:hint="eastAsia"/>
          <w:sz w:val="24"/>
          <w:szCs w:val="22"/>
        </w:rPr>
        <w:t>Ca</w:t>
      </w:r>
      <w:r w:rsidR="00006732" w:rsidRPr="0000461E">
        <w:rPr>
          <w:rFonts w:ascii="Times New Roman" w:hAnsi="Times New Roman" w:hint="eastAsia"/>
          <w:sz w:val="24"/>
          <w:szCs w:val="22"/>
          <w:vertAlign w:val="superscript"/>
        </w:rPr>
        <w:t>2+</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ions</w:t>
      </w:r>
      <w:r w:rsidR="00006732" w:rsidRPr="0000461E">
        <w:rPr>
          <w:rFonts w:ascii="Times New Roman" w:hAnsi="Times New Roman" w:hint="eastAsia"/>
          <w:sz w:val="24"/>
          <w:szCs w:val="22"/>
        </w:rPr>
        <w:t xml:space="preserve">, the alginate chains were crosslinked and formed the second interpenetrated ionic network. </w:t>
      </w:r>
      <w:r w:rsidR="00006732" w:rsidRPr="0000461E">
        <w:rPr>
          <w:rFonts w:ascii="Times New Roman" w:hAnsi="Times New Roman"/>
          <w:sz w:val="24"/>
          <w:szCs w:val="22"/>
        </w:rPr>
        <w:t>Furthermore, positively charged Ca</w:t>
      </w:r>
      <w:r w:rsidR="00006732" w:rsidRPr="0000461E">
        <w:rPr>
          <w:rFonts w:ascii="Times New Roman" w:hAnsi="Times New Roman"/>
          <w:sz w:val="24"/>
          <w:szCs w:val="22"/>
          <w:vertAlign w:val="superscript"/>
        </w:rPr>
        <w:t>2+</w:t>
      </w:r>
      <w:r w:rsidR="00006732" w:rsidRPr="0000461E">
        <w:rPr>
          <w:rFonts w:ascii="Times New Roman" w:hAnsi="Times New Roman"/>
          <w:sz w:val="24"/>
          <w:szCs w:val="22"/>
        </w:rPr>
        <w:t xml:space="preserve"> ions might also interacted with the negatively charged MMT platelets</w:t>
      </w:r>
      <w:r w:rsidR="00006732" w:rsidRPr="0000461E">
        <w:rPr>
          <w:rFonts w:ascii="Times New Roman" w:hAnsi="Times New Roman" w:hint="eastAsia"/>
          <w:sz w:val="24"/>
          <w:szCs w:val="22"/>
        </w:rPr>
        <w:t xml:space="preserve"> </w:t>
      </w:r>
      <w:r w:rsidR="00006732" w:rsidRPr="0000461E">
        <w:rPr>
          <w:rFonts w:ascii="Times New Roman" w:hAnsi="Times New Roman"/>
          <w:sz w:val="24"/>
          <w:szCs w:val="22"/>
        </w:rPr>
        <w:t>by electrostatic attraction</w:t>
      </w:r>
      <w:r w:rsidR="00006732">
        <w:rPr>
          <w:rFonts w:ascii="Times New Roman" w:hAnsi="Times New Roman"/>
          <w:sz w:val="24"/>
          <w:szCs w:val="22"/>
        </w:rPr>
        <w:t xml:space="preserve"> </w:t>
      </w:r>
      <w:r w:rsidR="00006732" w:rsidRPr="0000461E">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Rytwo&lt;/Author&gt;&lt;Year&gt;1996&lt;/Year&gt;&lt;RecNum&gt;169&lt;/RecNum&gt;&lt;DisplayText&gt;(Rytwo et al., 1996)&lt;/DisplayText&gt;&lt;record&gt;&lt;rec-number&gt;169&lt;/rec-number&gt;&lt;foreign-keys&gt;&lt;key app="EN" db-id="te5fa029a5r9t9erpax5pp2lxffwxpvrw0tw" timestamp="1472392297"&gt;169&lt;/key&gt;&lt;/foreign-keys&gt;&lt;ref-type name="Journal Article"&gt;17&lt;/ref-type&gt;&lt;contributors&gt;&lt;authors&gt;&lt;author&gt;Rytwo, G.&lt;/author&gt;&lt;author&gt;Banin, A.&lt;/author&gt;&lt;author&gt;Nir, S.&lt;/author&gt;&lt;/authors&gt;&lt;/contributors&gt;&lt;titles&gt;&lt;title&gt;Exchange reactions in the Ca-Mg-Na-montmorillonite system&lt;/title&gt;&lt;secondary-title&gt;Clays and Clay Minerals&lt;/secondary-title&gt;&lt;alt-title&gt;Clay Clay Miner&amp;#xD;Clay Clay Miner&lt;/alt-title&gt;&lt;/titles&gt;&lt;periodical&gt;&lt;full-title&gt;Clays and Clay Minerals&lt;/full-title&gt;&lt;abbr-1&gt;Clays Clay Miner.&lt;/abbr-1&gt;&lt;abbr-2&gt;Clays Clay Miner&lt;/abbr-2&gt;&lt;/periodical&gt;&lt;pages&gt;276-285&lt;/pages&gt;&lt;volume&gt;44&lt;/volume&gt;&lt;number&gt;2&lt;/number&gt;&lt;keywords&gt;&lt;keyword&gt;cation adsorption model&lt;/keyword&gt;&lt;keyword&gt;ca2+ adsorption&lt;/keyword&gt;&lt;keyword&gt;mg2+ adsorption&lt;/keyword&gt;&lt;keyword&gt;montmorillonite&lt;/keyword&gt;&lt;keyword&gt;solution complexes&lt;/keyword&gt;&lt;keyword&gt;sodium magnesium exchange&lt;/keyword&gt;&lt;keyword&gt;wyoming bentonite&lt;/keyword&gt;&lt;keyword&gt;cation adsorption&lt;/keyword&gt;&lt;keyword&gt;calcium&lt;/keyword&gt;&lt;keyword&gt;vesicles&lt;/keyword&gt;&lt;keyword&gt;binding&lt;/keyword&gt;&lt;keyword&gt;ions&lt;/keyword&gt;&lt;/keywords&gt;&lt;dates&gt;&lt;year&gt;1996&lt;/year&gt;&lt;pub-dates&gt;&lt;date&gt;Apr&lt;/date&gt;&lt;/pub-dates&gt;&lt;/dates&gt;&lt;isbn&gt;0009-8604&lt;/isbn&gt;&lt;accession-num&gt;WOS:A1996UL99400012&lt;/accession-num&gt;&lt;urls&gt;&lt;related-urls&gt;&lt;url&gt;&amp;lt;Go to ISI&amp;gt;://WOS:A1996UL99400012&lt;/url&gt;&lt;/related-urls&gt;&lt;/urls&gt;&lt;language&gt;English&lt;/language&gt;&lt;/record&gt;&lt;/Cite&gt;&lt;/EndNote&gt;</w:instrText>
      </w:r>
      <w:r w:rsidR="00006732" w:rsidRPr="0000461E">
        <w:rPr>
          <w:rFonts w:ascii="Times New Roman" w:hAnsi="Times New Roman"/>
          <w:sz w:val="24"/>
          <w:szCs w:val="22"/>
        </w:rPr>
        <w:fldChar w:fldCharType="separate"/>
      </w:r>
      <w:r w:rsidR="00006732">
        <w:rPr>
          <w:rFonts w:ascii="Times New Roman" w:hAnsi="Times New Roman"/>
          <w:noProof/>
          <w:sz w:val="24"/>
          <w:szCs w:val="22"/>
        </w:rPr>
        <w:t>(</w:t>
      </w:r>
      <w:hyperlink w:anchor="_ENREF_205" w:tooltip="Rytwo, 1996 #169" w:history="1">
        <w:r w:rsidR="00DE1C74">
          <w:rPr>
            <w:rFonts w:ascii="Times New Roman" w:hAnsi="Times New Roman"/>
            <w:noProof/>
            <w:sz w:val="24"/>
            <w:szCs w:val="22"/>
          </w:rPr>
          <w:t>Rytwo et al., 1996</w:t>
        </w:r>
      </w:hyperlink>
      <w:r w:rsidR="00006732">
        <w:rPr>
          <w:rFonts w:ascii="Times New Roman" w:hAnsi="Times New Roman"/>
          <w:noProof/>
          <w:sz w:val="24"/>
          <w:szCs w:val="22"/>
        </w:rPr>
        <w:t>)</w:t>
      </w:r>
      <w:r w:rsidR="00006732" w:rsidRPr="0000461E">
        <w:rPr>
          <w:rFonts w:ascii="Times New Roman" w:hAnsi="Times New Roman"/>
          <w:sz w:val="24"/>
          <w:szCs w:val="22"/>
        </w:rPr>
        <w:fldChar w:fldCharType="end"/>
      </w:r>
      <w:r w:rsidR="00006732">
        <w:rPr>
          <w:rFonts w:ascii="Times New Roman" w:hAnsi="Times New Roman"/>
          <w:sz w:val="24"/>
          <w:szCs w:val="22"/>
        </w:rPr>
        <w:t>.</w:t>
      </w:r>
    </w:p>
    <w:p w:rsidR="00006732" w:rsidRPr="00407A8F" w:rsidRDefault="00006732" w:rsidP="00006732">
      <w:pPr>
        <w:spacing w:after="0" w:line="480" w:lineRule="auto"/>
        <w:jc w:val="both"/>
        <w:rPr>
          <w:rFonts w:ascii="Times New Roman" w:hAnsi="Times New Roman"/>
          <w:sz w:val="24"/>
          <w:szCs w:val="22"/>
        </w:rPr>
      </w:pPr>
      <w:r w:rsidRPr="00C762F5">
        <w:rPr>
          <w:noProof/>
          <w:sz w:val="22"/>
          <w:szCs w:val="22"/>
        </w:rPr>
        <mc:AlternateContent>
          <mc:Choice Requires="wpg">
            <w:drawing>
              <wp:anchor distT="0" distB="0" distL="114300" distR="114300" simplePos="0" relativeHeight="251776000" behindDoc="0" locked="0" layoutInCell="1" allowOverlap="1" wp14:anchorId="154FE1CC" wp14:editId="34960D73">
                <wp:simplePos x="0" y="0"/>
                <wp:positionH relativeFrom="column">
                  <wp:posOffset>1475740</wp:posOffset>
                </wp:positionH>
                <wp:positionV relativeFrom="paragraph">
                  <wp:posOffset>-81280</wp:posOffset>
                </wp:positionV>
                <wp:extent cx="2650419" cy="2165350"/>
                <wp:effectExtent l="0" t="0" r="0" b="6350"/>
                <wp:wrapNone/>
                <wp:docPr id="475" name="Group 475"/>
                <wp:cNvGraphicFramePr/>
                <a:graphic xmlns:a="http://schemas.openxmlformats.org/drawingml/2006/main">
                  <a:graphicData uri="http://schemas.microsoft.com/office/word/2010/wordprocessingGroup">
                    <wpg:wgp>
                      <wpg:cNvGrpSpPr/>
                      <wpg:grpSpPr>
                        <a:xfrm>
                          <a:off x="0" y="0"/>
                          <a:ext cx="2650419" cy="2165350"/>
                          <a:chOff x="-52408" y="0"/>
                          <a:chExt cx="2494285" cy="2038226"/>
                        </a:xfrm>
                      </wpg:grpSpPr>
                      <wps:wsp>
                        <wps:cNvPr id="476" name="Text Box 2"/>
                        <wps:cNvSpPr txBox="1">
                          <a:spLocks noChangeArrowheads="1"/>
                        </wps:cNvSpPr>
                        <wps:spPr bwMode="auto">
                          <a:xfrm>
                            <a:off x="-52408" y="1561976"/>
                            <a:ext cx="2494285" cy="476250"/>
                          </a:xfrm>
                          <a:prstGeom prst="rect">
                            <a:avLst/>
                          </a:prstGeom>
                          <a:solidFill>
                            <a:srgbClr val="FFFFFF"/>
                          </a:solidFill>
                          <a:ln w="9525">
                            <a:noFill/>
                            <a:miter lim="800000"/>
                            <a:headEnd/>
                            <a:tailEnd/>
                          </a:ln>
                        </wps:spPr>
                        <wps:txbx>
                          <w:txbxContent>
                            <w:p w:rsidR="003152F3" w:rsidRPr="00CC64B2" w:rsidRDefault="003152F3" w:rsidP="00AE7AE1">
                              <w:pPr>
                                <w:rPr>
                                  <w:rFonts w:ascii="Times New Roman" w:hAnsi="Times New Roman"/>
                                  <w:b/>
                                  <w:sz w:val="24"/>
                                </w:rPr>
                              </w:pPr>
                              <w:proofErr w:type="spellStart"/>
                              <w:r w:rsidRPr="00CC64B2">
                                <w:rPr>
                                  <w:rFonts w:ascii="Times New Roman" w:hAnsi="Times New Roman"/>
                                  <w:b/>
                                  <w:sz w:val="24"/>
                                </w:rPr>
                                <w:t>Amidation</w:t>
                              </w:r>
                              <w:proofErr w:type="spellEnd"/>
                              <w:r w:rsidRPr="00CC64B2">
                                <w:rPr>
                                  <w:rFonts w:ascii="Times New Roman" w:hAnsi="Times New Roman"/>
                                  <w:b/>
                                  <w:sz w:val="24"/>
                                </w:rPr>
                                <w:t xml:space="preserve"> reaction between alginate and polyacrylamide</w:t>
                              </w:r>
                            </w:p>
                          </w:txbxContent>
                        </wps:txbx>
                        <wps:bodyPr rot="0" vert="horz" wrap="square" lIns="91440" tIns="45720" rIns="91440" bIns="45720" anchor="t" anchorCtr="0">
                          <a:noAutofit/>
                        </wps:bodyPr>
                      </wps:wsp>
                      <pic:pic xmlns:pic="http://schemas.openxmlformats.org/drawingml/2006/picture">
                        <pic:nvPicPr>
                          <pic:cNvPr id="477" name="Picture 477"/>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2400300" cy="150495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475" o:spid="_x0000_s1122" style="position:absolute;left:0;text-align:left;margin-left:116.2pt;margin-top:-6.4pt;width:208.7pt;height:170.5pt;z-index:251776000;mso-width-relative:margin;mso-height-relative:margin" coordorigin="-524" coordsize="24942,20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iiMkvwMAAG8IAAAOAAAAZHJzL2Uyb0RvYy54bWykVm1v2zYQ/j5g/4Hg&#10;d8eSIlm2ELlInRcU6Nag7X4ATVEWUYnkSDpyNuy/746SbMcpsKE1EJtvd3zuubuHuXl36FryLKyT&#10;WpU0voooEYrrSqpdSf/4+jBbUuI8UxVrtRIlfRGOvlv/+stNbwqR6Ea3lbAEnChX9KakjfemmM8d&#10;b0TH3JU2QsFmrW3HPEztbl5Z1oP3rp0nUbSY99pWxmounIPVu2GTroP/uhbcf6prJzxpSwrYfPi2&#10;4XuL3/P1DSt2lplG8hEG+wEUHZMKLj26umOekb2Vb1x1klvtdO2vuO7muq4lFyEGiCaOLqJ5tHpv&#10;Qiy7ot+ZI01A7QVPP+yW//78ZImsSprmGSWKdZCkcC/BBaCnN7sCTj1a88U82XFhN8ww4kNtO/yF&#10;WMghEPtyJFYcPOGwmCyyKI1XlHDYS+JFdp2N1PMG8oN2syxJIyiWkzFv7ifzdJUmS4AXzKPrZZIs&#10;ENp8un2OII+YegO15E50uZ+j60vDjAhZcEjEka7FRNdXDPO9PpBk4CscQ7KIP8AytEUoDWc+av7N&#10;EaU3DVM7cWut7hvBKsAXh3AQONyApsi7Kxw62fa/6QqywvZeB0cXjJ8xF2eLeJUHblhxJP+cvTRf&#10;JAP3R/JYYazzj0J3BAcltdA14SL2/NH5gefpCGba6VZWD7Jtw8TutpvWkmcGHfYQPmNqXh1rFelL&#10;usqSLHhWGu3BNSs66UEBWtmVdBnhB81ZgcTcqyqMPZPtMAbQrYLET+QMNPnD9hBqOFtNGdjq6gW4&#10;s3roeFAoGDTa/kVJD91eUvfnnllBSftBAf+rOE1RHsIkzfIEJvZ8Z3u+wxQHVyX1lAzDjQ+SgriV&#10;voU81TLwhjAHJCNmKMv1jZG8gL+xnWH0pj7/W/bAyu8R/yCd3f/y0TH7bW9moDyGebmVrfQvQUUh&#10;JwhKPT9JjrWHk/NSz6dSh328FrQhR6anc4MVFJLkFzXuDBTTVN+vj89x+urKbSvNVFc4HoMDbi/k&#10;7jv8DFJ6p/m+E8oPb4MVLcSplWukcZDQQnRbUUGBf6iGloQWgQrHtGGzBL3+O1neRtEqeT/bZNFm&#10;lkb5/ex2leazPLrP0yhdxpt48w8WcZwWeycgXtbeGTlihdU3aL8rzuMzNsh+eD6GFgrlD2UOgILA&#10;TRBhCSlBrM5b4XmDwxq66DMwDLmAA8eNQO2JTSQapQQtLsQD6vykuEhCkOs0iq6hEYPexiDdq5+T&#10;jABnABCGgCf0Q3jVAvLxBcZn83weTp3+T1j/C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U9TtiuIAAAALAQAADwAAAGRycy9kb3ducmV2LnhtbEyPwUrDQBCG74LvsIzgrd1kU0uN&#10;2ZRS1FMRbAXxtk2mSWh2NmS3Sfr2jid7m2E+/vn+bD3ZVgzY+8aRhngegUAqXNlQpeHr8DZbgfDB&#10;UGlaR6jhih7W+f1dZtLSjfSJwz5UgkPIp0ZDHUKXSumLGq3xc9ch8e3kemsCr30ly96MHG5bqaJo&#10;Ka1piD/UpsNtjcV5f7Ea3kczbpL4ddidT9vrz+Hp43sXo9aPD9PmBUTAKfzD8KfP6pCz09FdqPSi&#10;1aAStWBUwyxW3IGJ5eKZh6OGRK0UyDyTtx3yXwAAAP//AwBQSwMECgAAAAAAAAAhAHSvNrkCJAAA&#10;AiQAABQAAABkcnMvbWVkaWEvaW1hZ2UxLnBuZ4lQTkcNChoKAAAADUlIRFIAAAFjAAAA3wgCAAAA&#10;rN8lDAAAAAFzUkdCAK7OHOkAACO8SURBVHhe7V0LdFTVuQYRFOQVjSAgTzM8wqM8WpBEEIFiE7wa&#10;W+BqbeVW1kpc2go+KEvKUuiiWgU1gVUXxAWIt0oLVAOFBClY5BEE5B0CIYFIEILAbSqmiDzkfmf2&#10;zJkz7znPOWfmOyuLlZns/T++vfe3///fe4aG169fb8CHCBABIhARgRuIDxEgAkQgKgJkiqgQsQER&#10;IAINyBScBESACERHgEwRHSO2IAJEgEzBOUAEiEB0BMgU0TFiCyJABMgUnANEgAhER4BMER0jtiAC&#10;RIBMwTlABIhAdATIFNExYgsiQATIFJwDRIAIREeATBEdI7YgAkSATME5QASIQHQEyBTRMWILIkAE&#10;yBScA0SACERHgEwRHSO2IAJEgEzBOUAEiEB0BMgU0TFiCyJABBKAKUryGuLJK+FgEoEGcZwM1qi2&#10;RkuImeQkpqgqyJQ4QQsrxA1fLl7NCIgxUzzJsxnYcbo6iClK5kwpFdOusMjqAEKQVGZBleZ5z44q&#10;Eag6WhbQozCbI6ASRAObO4cpSooKGzTIyC/Oz9BAFVkL8R3k1xdmGYgcRVmCQG6xNHLXr1dK496g&#10;dPnaZCBrO05XxzCFIIoJY7O694kYVQTGrCIOUIZz7vggs6DEm8soYwX/3qKv1N7lDmdKp7gUuY+y&#10;LaMNs2mjstwdUPbpniY0+Y9UiMQkMIJXhIWhRllIlRNcOcX1zJYCkQrllUQQq4QgjAr3214hkkBp&#10;4vjaet0IUOJrkFlwVKHF2hkoGNv2T3EuEMrIr4Sh7l8bePcav9di4/F7gvuEaOSR7BGt6C/1Dmzv&#10;1iyMUD4+g2wPpiMMDDVMnlGP8CfF5PCfJ+KVezYEjZ2YI6EH2l8XBjmKWDENwqkInjYhZ5FSRzhn&#10;rZ6BDokpvBGFtKFk5UiDXjg7RNHAvfF4lqyHW5ZO9mxCoSnEG9WWV0p/F1GfeNz9S/F+2uRtnlZi&#10;Rkk5jNsema3cTa0vngR6lOCvJfTd+WPV2uVSfCFTs1gzQfj7zRPPgM2QZkPIUcaYijqYcvr4EPW8&#10;C/1hxSrhD6PC28SfTpSvyo4GZFehnY3DDHQGU4hxFsF/w4bZ0ouQKasrXSpiZPtaycFq0CpCIuOm&#10;kDR3NuN9FNGn0BL68VTbPJo8BiX4Qo2Te75QbZuX80UikpvjrTqJtRv8ZE2VQkyptFFVMNvN7J4u&#10;kUbZ2wZrXVHWykh3yfLDilVaEHEieXS4ZyvCnKluR8SroCfQWU+Do6Lea+EMdARTCKIIfKJWt7AJ&#10;qathluShHuEJRUPkFz4DPPTin3Co0xWnhZc4an0xROjpAU/Txk5wU8WcOVIQ4l2SkUfZu6ljqYc7&#10;lQ0tVolszBMp+nAIAgkKmLqLDc7CGegEpvAP9RWpQWAh3B2peVf69evyJhR9PBQt/CMXv66+iqYn&#10;BBXRi9ZLHqrMYuOATV3eT0VI5+UBP5zSJs9AuFFaWCgRhSeIFA1CjLIYU+8fRA079BNerLJ9hImk&#10;YjAFLQU4izcsn4EOYAoPUcjBpgSzZ1QDqCJt8tL8DO8AabijlbVQUSbKzVXEtGJuuB8RiCI4jVqd&#10;UjEf2FQNAqgcBRUaw2wLcmaS6y5RuOdOuFH2H9Pc4ghBYgixSgfCTyQ1boq2cNY30zy3BIQbFs9A&#10;R9TBYzRScUAil7J9IUaMQtgsoRDwUIrRJ1MmibUx9A6IKWKmYVFnlGMKET+Gr2nGLJcNnYuA9+jA&#10;LyLV745JYvUbZp6ERGIKvzjNDRl2EtYZzZs89pds0oo2Sayt8WyIeMfWBtI4IkAEbIBAIsUUNoCT&#10;JhCBBEWATJGgA0u3iIChCJApDIWTwohAgiJApkjQgaVbRMBQBCIxxdd19YbqorBkQeCbi/9KFleT&#10;xs+wTLFne/n0vPx/Fu9MGijoqDEIHDq+5c33H/usrMgYcZRiDwRCMwVoYv7sDy7+59Kyd4qPHTlp&#10;D1NphQMQAE38b/H0b7+rX7Nlfs2ZQw6wmCbGhkDo+xRXLl997cVFgiNapTSfNf/X+Dc2gbZotXbF&#10;5rI97m+c8D6pbVJua9NaftmzX1fxe7s7b3eWa7bAN7wRV69dLvzoGcERLZrd+swjS/CvzW1Wmrdp&#10;95+P1vjF0Skt26W0aCu36dZhgPj99pTOznJN5yiEvXl1/qu62c8vFKWKu3p2nPbqpMZNbtSpzILu&#10;YDdtcRC8g5sgjsHD+/bs6+ERCwxOPBV1F868vTJPlCo63dE79+F5NzZqYn83wW5rtmqJg+Ad3GyT&#10;0rmfa6TMI/b3V62Fke5oHjlY/eZLSxFfQOh92YMff/pBtdItbl/0/ierPvhEv1JEGfeMHvjQz0c6&#10;ghz1+2u4hOOn9i5e/QLiC0i+u09OzojnDVdhrMANOxdv2LlEv0xEGYN6ZY8e/CtHkKMqf6Pc5l5f&#10;VIotWkic8UYedl1V0i1rXPvluUVvfSiXVLDCsc6V1taePKc8yqkoqxa2Xay/VHO8NqSdqW1TQI59&#10;B/m+7cgydxJA0dZ9y7FFC0eeGrcAu649nTpXd2LFxlflkgpWONa50tqzdSfqFUc5x0/tE45c+q7+&#10;9Hm/DFd2EAlLzr3P9+g8xJ4ua7Mq+uc+sAK3btgD6Z26tQNZ2HCbxQEN6EzEPnhAEJOe/SnyCLWI&#10;gDK2bdy7Z/thZF5yXwQXj+ZmN7vlZrXS2B4rcPdhaZtpn+p6avwCG26zOKBB5VXEPtIMv6P3+FEv&#10;ogChduxAGXuOrEM1t+6Cb9dBcPHAPb9pepOTCnwRHI/OFNiKpz4xV6xDLBtss/YhC1i1KP/DHZ8e&#10;EB7CsHETx4zJCfmFhCpGH8y4rLAYRz+iD4KLJ387wbbxlArHrG2KUsVrS8eLdYhl8/CI5+1DFrBq&#10;xYZX9lduFJDAsJ8Mzbun/wSdCO0+XLJm6zwc/Qg5CC4eHfOybeMpVc42mjlzZuQONzdtkpLacu9n&#10;h9EMu+7+XRU4OGjR8hZVasxoDArDAU35vmNCOIKIaX+c1H9wT/26ED2hLnOhrl4kJqCMzet3X71y&#10;1ZXeuVEj3mqNFeCbGjdt1bxNefUWdKg9X3nki+3dOvS/pWnrWPub1g4U9s5Hz1R9+bnQgCAi7+F5&#10;vbpm6lfY/nbXkD459d/WwV9IQ4ayq3zN1WtXurTvd8MNjfTLj6OE6EwB47ByTlafQS0Av2N9Ytk0&#10;b9msq6tDHO3GGp47411hEh4EO1Ne/mWrlBZGmYTwZODQXogj9u+suHJFiqcqy098vu1QF1eHW1Nb&#10;GaXFWDmIsJYvXvfen1aj+CIfAxurQq00rJza81Xn6mrQEesTy6ZZ01Z3tjGAzdVaIrdHprBo1XMo&#10;T4h3EOz8zwOvtWh2m2aBAR0b39ikd7dhHdv2rjhRKuKpL2oPHDz26Z1teoA3jdJirBzYWVz69keb&#10;3rj03Tfhjm9iYgqYNWR4XywerJbvr32PH0QWuLCAZWPg4ozdeRDE3N8tqTt/QXQBkT33+4lm7PZt&#10;298GDjp14quztdKZX/2Fi2BJ4NC9t+pUNnbvtLUEJm++9B6KLIiAcMprE6aALz9wjUJs/0Xtwe+v&#10;X8MPIgtcWOjQpoeBizN2xEAQi1Y9+3W9Z4NBAeWJB+easduntr4THHT2X9X/9/UpmHfx0tdgSeCA&#10;4CJ2a61pCUyWrJ6KIgsiINCEXqaA0Vge6f3vqiyvwYLBSyzUTSW78IvFkxK3qha8vlwuIiDpyH1h&#10;nHmEheRr6H39U9u2rjhYLYIL5DtwGcULawYyqhZAAUzenVd0/uy/RWNbMQXswfJI6/hDkAUWDF5i&#10;oe4oW4VfLL59gFtVyz6edemyp4iApOO/x8wwj7CQfA3oMSalRbvq03tFcFH15W64jOJF1DG1pgHq&#10;KZ/u+fOH/3y97pszQmMEpohe0QwwGiEu7iysX1UqnzXgHHHSsz+z4KYjEp8Fr//1yAHPASf29jEP&#10;ZVh260GpHfQ0a/7T8a3sIv86uLsS9SPldXuYhJIz4iBrppoqLVgtuLOA01P5rAHniONGTbfgpiMS&#10;n2Ufz8QtD2Ew9nYULy279aDUDnqa/Mji+FZ2kX8dPbGjvHqr8ro9THp4xAuDeoX9T75VM4XAGrEu&#10;8mHlosXsNPV2Y8B5hOajUFWTO6AxyAKfmhPhDBgq57GReqRp7osI4h+rSoM/6Qv+wvGwzc9oEOsi&#10;H1Yu2h/2yjb1dmPAeYTmo1DN44WOIAt8ak6ciYChRg9+Qo80zX0RVW3bvyL4k77gLxwPRz6j0cgU&#10;wlZM2ZXvrlfajchi4NB0YykDS2LRW3/D/ikUiVtVY8cP14yXno64uwGKFGYgrNBwa0OP9oALZrIo&#10;mJE9fpg9Q4mQ/mLKrtu+UPknRBa9uw03ljKwJFZufKXixA6hSNyqGjHoF3qGQHNf3N0o2vSGMANh&#10;hYZbG5pVo2PABTNZFMwYMfCxCKGE3FIXU0AKYmCQhbyMZbmGUAYSHKxMJDvKqsST0yaghKkHNZ19&#10;8XEYEfCjWvHcrInW5CC4DIaqENCQoYDevoO69xmYhuzPPkWT2LFFDPzx9oXyMpY7GkIZSHA+O1i0&#10;cdcS+WoDlsSj97+MEmbsFhre8u2VT4qAH+UAVFKtyUHwMZwdh1btKCuSoYBe5H2uToN7dLo7peUd&#10;MbqplymEmpC3G2O0QNkMMx61Q/mdmmO18sLAm4gjLKtKRDAezoIsRJlmyL39cClLg6cxdgkJrIiq&#10;UKOxhqRiNFVbs5C3GzWIcn/i0zfpcZ1BXhiQhjjCsqpEBOPh7NsrnhRlGhwJPXr/TA2extglJLAi&#10;qkKNRgNJGcMUvrUd6kJ0jL5FaGa3DFyZdiGyQBHR2DQkAvPGpUCjfwSjSjCKMgIUxZKBR7XNwAbK&#10;tAuRBe6tGpuGRIBRZ4HGYKYwnDIQZfz4waG4MWm3/RPVCuUXgqFGMCLrR3qqiYiejhw4XranCqmc&#10;8oMnMqQoAGWO6o9/DZy4NhRlFGUgysjsN+7uvjka9k9TYUG1QvmFYLh2MaT3g3pufCN6QoW4smZn&#10;Rc0O5QdPZC9wE2xgzyz8q8cvs5hCm02o2ClL+qhH2PmjWSjQILhQegpew83OzFEDAiopSFWOVfi+&#10;OkzOqnBDXLwf7iOtcB8JjrEVYm1DY/NeqNgpS/rtUl12/mgWqrkILpSQgtfc6/knAZUUpCrKs8zT&#10;5yrFfRDcEBfvh/tIK9z/gWu0gRViezGFzadjsHkBp8VG2e++S54+YEhP0IRRMinHVggEnBYbZRsC&#10;KDBOerdhqIMYJVPIIVMYgCeOQnAwgS8fVdZfNchF8oKfPgNd/FIMDeg5sQvigh2HVpcf36ysv2pw&#10;BMkLflwdB5v3pRhkCg3jEraLuDQJygi+FqW8847cpGkz6QsvcNAjDjhxqGxsTdRIryjLfARwWny4&#10;euuh45uDr0Up77zjE3c3N5E+xo1L4uKAE4fKxtZEw/lKpjB/FlADEXA+Avy2BeePIT0gAuYjQKYw&#10;H2NqIALOR4BM4fwxpAdEwHwEyBTmY0wNRMD5CJApnD+G9IAImI8AmcJ8jKmBCDgfATKF88eQHhAB&#10;8xEgU5iPMTUQAecjQKZw/hjSAyJgPgJkCvMxpgYi4HwEyBTOH0N6QATMR4BMYT7G1EAEnI8AmcL5&#10;Y0gPiID5CJApzMeYGoiA8xEgUzh/DOkBETAfATKF+RhTAxFwPgJkCuePIT0gAuYjQKYwH2NqIALO&#10;R4BM4fwxpAdEwHwEyBTmY0wNRMD5CJApnD+G9IAImI8AmcJ8jKmBCDgfATKF88eQHhAB8xEgU5iP&#10;MTUQAecjQKZw/hjSAyJgPgJkCvMxpgYi4HwEyBTOH0N6QATMR4BMYT7G1EAEnI8AmcL5Y0gPiID5&#10;CJApzMeYGoiA8xEgUzh/DOkBETAfATKF+RhTAxFwPgJkCuePIT0gAuYjQKYwH2NqIALOR4BM4fwx&#10;pAdEwHwEyBTmY0wNRMD5CJApnD+G9IAImI8AmcJ8jKmBCDgfATKF88eQHhAB8xEgU5iPMTUQAecj&#10;QKZw/hjSAyJgPgJkCvMxpgYi4HwEyBTOH0N6QATMR4BMYT7G1EAEnI8AmcJxY1iS1xBPXkkcDLdG&#10;tTVa4gCfo1WSKeI5fGJNKJ64rP+4IEA6iAvs2pWSKbRjp7tn1dGyABmF2Q0zC6p0C6YAImA0AmQK&#10;oxFVLy+3+Lr7qczPQOfS5WuTgSqyFkouL8xSDxd7xAUBMkVcYA+ptLK8VHq/T/c08Wf/3CREYhIY&#10;wVcVZCKTcQcl/n2VcYpo5H48It3vZBYUiFQorySCWKXdYVS43/YKkQRKyn1tvW4EKPE1yCw4qtCi&#10;VMJoK65zVWxnfOKBgAgiAh4RYUT4U3Gu1MPdTPGr/Cojv9L7B4Vk97vBYt1S/HXhrShihYWiUbCK&#10;oPdDO6jUEc7ZYFHe8Cseo5XkOhlTxJWnQyw2d0BetXa5FF/IC0OsmcKigAOPrBzp/cLZ7tJGSVGh&#10;1GXGZIQkIrYXj7tvaXml1GTOFIXYgIXoUQb9YcUqzQ2jwtvEn06Ur8qOBmRXoZ2VHfLkZm5rgxCw&#10;0+glti1kiviPr2+j3CatcukRiUhujjeNF2s3+MmaKoUlUmmjqmC2myg8XRQ5Rrb0vvLxtsFaV9QJ&#10;MtJdcqOwYpViIqnw2uFKl6KmjPypbkfEq6An0FlPg6Oi3osir/sJciP+A5dUFpApbDzcvh1UxAsh&#10;nrSxE9xUMWeOFIR4l2RJnmtKqSfhCE4TvJs6lnq4U9nQYpX6I6tQBaogkKBwoXv3PpIY/4SDJVBV&#10;0BrYmExhIJjGiRKburyfig3VywN+atImz0C4UVpYKBHFhLGemERqUjrFFbgZi9DE+wewSViLw4tV&#10;dgmhQgMGgpYCnMUbniTIE1Moa7AalLCLTgTIFDoBNKl72uRtQYVGOTfx1ylnJqJEIT1ZCxU1iNxc&#10;X+aChEP5l+IIW3QIsUq9YVVoAATO+qzKyC/2Fnr9rdUgmF2MQ6AhSl7GSaOkeCCALEIKDxCmGxqb&#10;myQ2HghRp34EGFPoxzDOErxHB3L50xh7TBJrjHGUYjkCZArLITdYoUkr2iSxBjtPcZYhwOzDMqip&#10;iAg4GAHGFA4ePJpOBCxDgExhGdRURAQcjACZwsGDR9OJgGUIkCksg5qKiICDEWBF046Dd/zUXmFW&#10;3YUzdd/Uyiae/Kr8ytXL4mVKy3bdOw3u3W3YjY2a2NEH2pRYCJAp4jme5+pOVJzYUX1637ff1eP3&#10;by7+S601oAmQRXq3YaQMtdCxvSoEyBSq4DKm8enzleXHt+yv/ATsYIzEBg2a3tR8SJ+c0YN/xRDD&#10;KEgpR4kAmcK6+QCC2HNk3aHjW+ou+BKKYPXtU10339Qc72Pxt0v1feSrY9vejW/0JRqnz0nSIFMp&#10;oUWzW8eNmt6j8xDrvKKm5ECATGH6OO+v3Fh9al9FzY5gghC5Q9cO/e/qMOD2lM4aTEFUAvm7j6xT&#10;CkdkMXrwExqkmdrl6rXLnx8uPuCOpESeJXNi7HrbpHTu5xrZrcOA2LuwpSEIkCkMgTG0EKzhNVvm&#10;BVcfsPP37jbc5a5HGqV+9+GSddsXyLrGj5o+qJeNvs42wDydXgsASRk6YVTVnUyhCq5YG6NCuXHX&#10;kq37lgekBqbObyj9y/qZKJFCKaKVp8YvwKYdq8WmtUME8dGmN+TTHGP1kDKMxTOCNDKFwVBjSZRX&#10;b91/dIO8vVs5m0EW73z0jChedLqj91PjFhjsnkpx4Mp12xci7xD9AMW9Ax9DGUWkWni/5swhVSKB&#10;bchCDyQP6pUN4SjuqBLIxjEiQKaIEahIzUQGXlmzE/M+INe4u0/OA8N+Y+V5BPbwgr88IRZnzojn&#10;YYABHqoXARxWbnxFBDjiGTHoF0YdzYSrDbOgq36gYu1BpogVqXDtwmXgiPzvH5oXl2OIDTsXb9i5&#10;BAZjg33usfexfvQ6qbI/MFmzdR4CHNEP0c34US9qK9lG1hySMgykJJV+J3JzMoX20cVKwLaJYFgp&#10;AlcnUafslzYSy0O7aH09EVAgrBCXNWDMo/fPtCyoCQgloBdxBJauPoei9w4oHjO4iA6ZyhZkCpWA&#10;eZvL+7Z4AwRx78Cfaz7s1GhE+G4I+5f8/QXxd2zm2NItYK5Nu//86Z73LQglQvodnO+gcvHAPb9h&#10;5cKQ2dVo5syZhghKNiGoXB4/tU94fU//CY9nv4KleEvT1jbBIbX1nfUX6748ewT2XLz09a7yNVev&#10;XUnr+EPzzEPxsrj0bbl4+ZOheeNHT7cSkJsaNx3QY0xKi3bVp/cKM2qlq24lXdr1a9W8jXmOJ4lk&#10;MoXGgRZMgf0K62H4gEduuKGRRkGmdevZJUO5bL6oPXC0ZmeXdn3NWL0o5a7enH/5yrfCG2QcI380&#10;0TTPIgluf7sLt9rrv60DTaAdTAJLIgnq0r5fXOxJGKXMPhJmKEM7YkHhIOAoFNGEBYWJqMOG/Au3&#10;S+RU6JfZrxh4zy2q9sRrQKZIvDEN4dFnZUVrtsyXUwOjDiMCarqIsPCpE/ssSLDkso9niktfCCum&#10;TVxh/TFQwkwvMkXCDGUUR3AUsuzjWfInyrBy7u6bg6tKmhcPNm0c/cj3R1A3fTz7D2YcheoZIZBj&#10;4UfPiPtdKHCisqtHWjL3JVMk0ehj2SBTwFULObiA81jbgixwfJPSoq2Ao12qS3lkEPCJLLBD0aa5&#10;yuNhO19hADnO+4vn83JxvIrm9HlGpnD6CKq2H8HFmq3zlbcnVYtQdADL4L6GzT/cuWLjq7sPF4sc&#10;JPfheRYcGOuB1J59yRT2HBfTrUL2vm3/CvCFMr4QWuuu/Zf4JaXR3yPbgaviuIdq/wsLyhwE1PbM&#10;I0s051ymD4xdFZAp7DoyVtklf1UnvqHz5FdSPl+47W6hfHQX6QNmIT/HhbvqiOQdtDnDzbdX5omq&#10;CsxGZGHZvVWrRtJcPWQKc/F1ovQJb5ULs5c/m+5E+8PZjDBq8eoXRAxlzy/7sTPa/BZ/O48ObTMS&#10;ARRTcNcDEnGOm/mDCUaKTgJZjCmSYJBVupioMYWAAUc29rnxoXJk4tmcMUU80adu6xEgTWjDnEyh&#10;DTf2IgLJhQCZIrnGm94SAW0IkCm04cZeRCC5ECBTJNd401sioA0BMoU23NiLCCQXAmSK5BpveksE&#10;tCFAptCGG3sRgeRCgEyRXONNb4mANgTIFNpwYy8ikFwIkCmSa7zpLRHQhgCZQhtu7EUEkgsBMkVy&#10;jTe9JQLaECBTaMONvYhAciFApkiu8aa3REAbAmQKbbhJvb6u8/xf3tpFsCcRcAgCZAqNA7Vne/n0&#10;vPx/Fu/U2J/diICjECBTaBku0MT82R9c/M+lZe8UHztyUosI9iECjkKA346nZbiuXL762ouLBEe0&#10;Smk+a/6v8a8WQXHqs3bF5rI90n/wKz+pbVJua9NavPzg7B3il9+Pbtruztud5VqcEE18tWQKjWN8&#10;/qu62c8vFKWKu3p2nPbqpMZNbtQoy8JuYLeocdCVbn2FRY2PH5RNg3dwE8QxeHjfnn27WmgyVdkC&#10;ATKF9mE4crD6zZeWIr6AiPuyBz/+9IPaZVnSs+j9T1Z98Il+VYgy7hk98KGfj3QEOer3lxKAAJlC&#10;1zRYX1SKLVqImPFGHnZdXeJM61z75blFb30ol1SwwrHOldbWnjynPMqpKKsWtlysv1RzvDakXalt&#10;U0COfQe5TLOagm2EAJlC72BgBW7dsAdSOnVrB7Kw4TaLAxrQmYh98IAgJj37U+QRaj0HZWzbuHfP&#10;9sPIvOS+CC4ezc1udsvNaqWxvbMQIFPoHS9sxVOfmCvWIZYNtln7kAWsWpT/4Y5PDwgnYdi4iWPG&#10;5GTo9BnMuKywGEc/Qg6Ciyd/O8G28ZROZ9ldINBo5syZxEIPAjc3bZKS2nLvZ4chBLvu/l0VPft1&#10;bdHyFj0yDekLCsMBTfm+Y0Iagohpf5zUf3BP/cIRPaEuc6GuXiQmoIzN63dfvXLVld65USOeu+sH&#10;2I4SyBQGjApWzsnqM6gFQBbWJ5ZN85bNuro6GCBaqwis4bkz3hUm4UGwM+XlX7ZKaaFVXmA/hCcD&#10;h/ZCHLF/Z8WVK1I8VVl+4vNth7q4Otya2sooLcbKQYS1fPG69/60GsUXsLmxwhNeGpnCmCEeMrwv&#10;Fg9Wy/fXvscPIgtcWMCyMXBxxm4oCGLu75bUnb8guoDInvv9RDN2+7btbwMHnTrx1dla6f8Qr79w&#10;ESwJHLr37hy7tda0BCZvvvQeiiyIgHDKS6ZQCzuZQi1iYdtjeaT3v6uyvAYLBo2wUDeV7MIvFk9K&#10;3Kpa8PpyuYiApCP3hXHmERaSr6H39U9t27riYLUILpDvwGUULwxDVp8gQAFM3p1XdP7sv4UkMoUG&#10;RFnR1ABapC4IcXFnYf2qUvmsAeeIk579mQU3HZH4LHj9r0cOeA44sbePeSjDslsPSu2gp1nzn45v&#10;ZRf518HdlagfKa/bwySUnBEHGTzqSSCOTGHKICPWRT6sXLSYnabebgw4j9B8FKoHDpAFPjUnwhkw&#10;VM5jI/VI09wXEcQ/VpUGf9IX/IXjYZ7RaAOWTKENt5h6YcqufHe9sikii4FD042lDCyJRW/9Dfun&#10;UCRuVY0dPzwmE41uhLsboEhhBsIKDbc29FgUcMFMFgUzsscPYyihB1syhR70ovdFDAyykJex3MEQ&#10;ykCCg5WJZEdZlXhy2gSUMKNbZloLfBxGBPyoVjw3a6I1OQgug6EqBDRkKKC376DufQamIfuzT9HE&#10;NNRNF0ymMB1iKAh5u1GDYsx41A7ljjXHauWFgTcRR1hWlYhgPJwFWYgyzZB7++FSlgZPY+wSElgR&#10;VaFGYw1JxWiq05uRKSwdQaMoI8Bou2XgyrQLkQWKiMamIRFgjEuBxtI5FCdlZIr4AG8UZSDK+PGD&#10;Q3Fj0m77J6oVyi8EQ41gRNaP9FQTET0dOXC8bE8VUjnlB0/k8UMBKHNUf/wbnxFNdK1kCieNMCp2&#10;ypI+6hF2/mgWCjQILpT4gtdwszNz1ICASgpSlWMVvq8Ok7Mq3BAX74f7SCvcR4JjbIXYSRPCQlvJ&#10;FBaCnXyqAk6LjQLAfZc8fcCQnqAJo2RSTmQEyBScIaYjgKMQHEzgy0eV9VcNWpG84KfPQBe/FEMD&#10;ejq7kCl0AsjuKhAQlyZBGcHXopR33pGbNG0mfeEFDnrEAScOlY2tiaowmk3dCJApOBGIABGIjgC/&#10;TSA6RmxBBIgAmYJzgAgQgegIkCmiY8QWRIAIkCk4B4gAEYiOAJkiOkZsQQSIAJmCc4AIEIHoCJAp&#10;omPEFkSACJApOAeIABGIjgCZIjpGzm9RktcQT16J8z2hB/FCgEwRL+RN0VtVkClxghZWIJuYMiIJ&#10;I5RMkTBDCUdK5kwpFf4UFlkdQAiSyiyoSiRA6YuMAJkigSZDSVFhgwYZ+cX5+I9HVVNF1sLreBZm&#10;JRAedMVABMgUBoIZZ1GCKCaMzereJ2JUIfIM3yPiAGX24Y4PMgtKvLmMMlbw7y36Su1d7nCmdIpL&#10;kfso2zLaiPP00KmeTKETQPt09xJFWoOsnNywVIFFnQ1CieEpnZLtzWUkBpgo8gq3Ft8jvx8sEDSh&#10;1AQOYUk1Btjt2oRMYdeRUWuXjygaeKlidoiiQWU5tv7cYinTuF4sEUpG/tLJaaGVZeRXSs0qpWym&#10;QWm5+z8UEUmKeNz9pffTJm/ztBJdpBxGUIpHk2iqOiNSiwHbm4cAmcI8bC2VLBamCP4bejbz0uVr&#10;g+qLrnSpiJHta9WnexiekBIZ95/S3NmM95GPV7xaQrtZdbRM+oNHk190YSkuVGYQAmQKg4CMs5iA&#10;pMBjTSiq8DMUIYC6GmZJHuoRnlhDBAphHg+9eGMKEYSo0xVnSKneDwEyRUJMCP9QX5EaBEYVVWuX&#10;lyLhcGcVeLaFSzwiouIfufg19VU0PcUSEb1oveSREIOTGE6QKRJhHD1EkaM84hQrNTCqSJu8ND/D&#10;u9I13NHKWqgIJHJzFUFF2uQZ3lcZ6S6oRkUjUtCRCLgnkw/8Hs1kGm33WWh2IWIKEUyg5iCSCW2x&#10;RXJBl+TeMqZIqgkg6oxyTCHuQISvaSYVNnQ2IgKMKZJtggRcc0DJkXXGZJsDWvwlU2hBjX2IQLIh&#10;wOwj2Uac/hIBLQiQKbSgxj5EINkQIFMk24jTXyKgBQEyhRbU2IcIJBsCZIpkG3H6SwS0IECm0IIa&#10;+xCBZEOATJFsI05/iYAWBMgUWlBjHyKQbAiQKZJtxOkvEdCCAJlCC2rsQwSSDYH/B0de/uNFJ5Fu&#10;AAAAAElFTkSuQmCCUEsBAi0AFAAGAAgAAAAhALGCZ7YKAQAAEwIAABMAAAAAAAAAAAAAAAAAAAAA&#10;AFtDb250ZW50X1R5cGVzXS54bWxQSwECLQAUAAYACAAAACEAOP0h/9YAAACUAQAACwAAAAAAAAAA&#10;AAAAAAA7AQAAX3JlbHMvLnJlbHNQSwECLQAUAAYACAAAACEAp4ojJL8DAABvCAAADgAAAAAAAAAA&#10;AAAAAAA6AgAAZHJzL2Uyb0RvYy54bWxQSwECLQAUAAYACAAAACEAqiYOvrwAAAAhAQAAGQAAAAAA&#10;AAAAAAAAAAAlBgAAZHJzL19yZWxzL2Uyb0RvYy54bWwucmVsc1BLAQItABQABgAIAAAAIQBT1O2K&#10;4gAAAAsBAAAPAAAAAAAAAAAAAAAAABgHAABkcnMvZG93bnJldi54bWxQSwECLQAKAAAAAAAAACEA&#10;dK82uQIkAAACJAAAFAAAAAAAAAAAAAAAAAAnCAAAZHJzL21lZGlhL2ltYWdlMS5wbmdQSwUGAAAA&#10;AAYABgB8AQAAWywAAAAA&#10;">
                <v:shape id="_x0000_s1123" type="#_x0000_t202" style="position:absolute;left:-524;top:15619;width:24942;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iB8QA&#10;AADcAAAADwAAAGRycy9kb3ducmV2LnhtbESP0WqDQBRE3wP9h+UW+hKatcVoa7IJbSHFV60fcOPe&#10;qMS9K+42mr/vBgp5HGbmDLPdz6YXFxpdZ1nByyoCQVxb3XGjoPo5PL+BcB5ZY2+ZFFzJwX73sNhi&#10;pu3EBV1K34gAYZehgtb7IZPS1S0ZdCs7EAfvZEeDPsixkXrEKcBNL1+jKJEGOw4LLQ701VJ9Ln+N&#10;glM+Ldfv0/HbV2kRJ5/YpUd7Verpcf7YgPA0+3v4v51rBXGawO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ogfEAAAA3AAAAA8AAAAAAAAAAAAAAAAAmAIAAGRycy9k&#10;b3ducmV2LnhtbFBLBQYAAAAABAAEAPUAAACJAwAAAAA=&#10;" stroked="f">
                  <v:textbox>
                    <w:txbxContent>
                      <w:p w:rsidR="003152F3" w:rsidRPr="00CC64B2" w:rsidRDefault="003152F3" w:rsidP="00AE7AE1">
                        <w:pPr>
                          <w:rPr>
                            <w:rFonts w:ascii="Times New Roman" w:hAnsi="Times New Roman"/>
                            <w:b/>
                            <w:sz w:val="24"/>
                          </w:rPr>
                        </w:pPr>
                        <w:proofErr w:type="spellStart"/>
                        <w:r w:rsidRPr="00CC64B2">
                          <w:rPr>
                            <w:rFonts w:ascii="Times New Roman" w:hAnsi="Times New Roman"/>
                            <w:b/>
                            <w:sz w:val="24"/>
                          </w:rPr>
                          <w:t>Amidation</w:t>
                        </w:r>
                        <w:proofErr w:type="spellEnd"/>
                        <w:r w:rsidRPr="00CC64B2">
                          <w:rPr>
                            <w:rFonts w:ascii="Times New Roman" w:hAnsi="Times New Roman"/>
                            <w:b/>
                            <w:sz w:val="24"/>
                          </w:rPr>
                          <w:t xml:space="preserve"> reaction between alginate and polyacrylamide</w:t>
                        </w:r>
                      </w:p>
                    </w:txbxContent>
                  </v:textbox>
                </v:shape>
                <v:shape id="Picture 477" o:spid="_x0000_s1124" type="#_x0000_t75" style="position:absolute;width:24003;height:15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3erTFAAAA3AAAAA8AAABkcnMvZG93bnJldi54bWxEj91qwkAUhO8LvsNyBO/qrlqqRlcRoTTe&#10;VPx5gEP2mESzZ9Ps1sS37wqFXg4z8w2zXHe2EndqfOlYw2ioQBBnzpScazifPl5nIHxANlg5Jg0P&#10;8rBe9V6WmBjX8oHux5CLCGGfoIYihDqR0mcFWfRDVxNH7+IaiyHKJpemwTbCbSXHSr1LiyXHhQJr&#10;2haU3Y4/VsOmPatruk1P7Xz3+P6qytt+8qm0HvS7zQJEoC78h//aqdHwNp3C80w8AnL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d3q0xQAAANwAAAAPAAAAAAAAAAAAAAAA&#10;AJ8CAABkcnMvZG93bnJldi54bWxQSwUGAAAAAAQABAD3AAAAkQMAAAAA&#10;">
                  <v:imagedata r:id="rId141" o:title=""/>
                  <v:path arrowok="t"/>
                </v:shape>
              </v:group>
            </w:pict>
          </mc:Fallback>
        </mc:AlternateContent>
      </w:r>
    </w:p>
    <w:p w:rsidR="00006732" w:rsidRPr="00C762F5" w:rsidRDefault="00006732" w:rsidP="00006732">
      <w:pPr>
        <w:spacing w:after="0" w:line="480" w:lineRule="auto"/>
        <w:jc w:val="both"/>
        <w:rPr>
          <w:rFonts w:ascii="Times New Roman" w:hAnsi="Times New Roman"/>
          <w:sz w:val="24"/>
          <w:szCs w:val="22"/>
        </w:rPr>
      </w:pPr>
    </w:p>
    <w:p w:rsidR="00006732" w:rsidRDefault="00006732" w:rsidP="00006732">
      <w:pPr>
        <w:spacing w:after="0" w:line="480" w:lineRule="auto"/>
        <w:rPr>
          <w:rFonts w:ascii="Times New Roman" w:hAnsi="Times New Roman"/>
          <w:sz w:val="24"/>
          <w:szCs w:val="22"/>
        </w:rPr>
      </w:pPr>
    </w:p>
    <w:p w:rsidR="00006732" w:rsidRDefault="00006732" w:rsidP="00006732">
      <w:pPr>
        <w:spacing w:after="0" w:line="480" w:lineRule="auto"/>
        <w:rPr>
          <w:rFonts w:ascii="Times New Roman" w:hAnsi="Times New Roman"/>
          <w:sz w:val="24"/>
          <w:szCs w:val="22"/>
        </w:rPr>
      </w:pPr>
    </w:p>
    <w:p w:rsidR="00006732" w:rsidRDefault="00006732" w:rsidP="00006732">
      <w:pPr>
        <w:spacing w:after="0" w:line="480" w:lineRule="auto"/>
        <w:rPr>
          <w:rFonts w:ascii="Times New Roman" w:hAnsi="Times New Roman"/>
          <w:sz w:val="24"/>
          <w:szCs w:val="22"/>
        </w:rPr>
      </w:pPr>
    </w:p>
    <w:p w:rsidR="00006732" w:rsidRDefault="00006732" w:rsidP="00006732">
      <w:pPr>
        <w:spacing w:after="0" w:line="480" w:lineRule="auto"/>
        <w:rPr>
          <w:rFonts w:ascii="Times New Roman" w:hAnsi="Times New Roman"/>
          <w:sz w:val="24"/>
          <w:szCs w:val="22"/>
        </w:rPr>
      </w:pPr>
    </w:p>
    <w:p w:rsidR="00006732" w:rsidRDefault="003152F3" w:rsidP="00006732">
      <w:pPr>
        <w:spacing w:after="0" w:line="480" w:lineRule="auto"/>
        <w:rPr>
          <w:rFonts w:ascii="Times New Roman" w:hAnsi="Times New Roman"/>
          <w:sz w:val="24"/>
          <w:szCs w:val="22"/>
        </w:rPr>
      </w:pPr>
      <w:r>
        <w:rPr>
          <w:noProof/>
          <w:sz w:val="22"/>
          <w:szCs w:val="22"/>
        </w:rPr>
        <w:pict>
          <v:shape id="_x0000_s1087" type="#_x0000_t75" style="position:absolute;margin-left:43.5pt;margin-top:21.5pt;width:353.5pt;height:64.85pt;z-index:251777024">
            <v:imagedata r:id="rId142" o:title=""/>
          </v:shape>
          <o:OLEObject Type="Embed" ProgID="ChemDraw.Document.6.0" ShapeID="_x0000_s1087" DrawAspect="Content" ObjectID="_1568740541" r:id="rId143"/>
        </w:pict>
      </w:r>
    </w:p>
    <w:p w:rsidR="00006732" w:rsidRDefault="00006732" w:rsidP="00006732">
      <w:pPr>
        <w:spacing w:after="0" w:line="480" w:lineRule="auto"/>
        <w:rPr>
          <w:rFonts w:ascii="Times New Roman" w:hAnsi="Times New Roman"/>
          <w:b/>
          <w:sz w:val="24"/>
          <w:szCs w:val="22"/>
        </w:rPr>
      </w:pPr>
    </w:p>
    <w:p w:rsidR="00006732" w:rsidRDefault="00006732" w:rsidP="00006732">
      <w:pPr>
        <w:spacing w:after="0" w:line="480" w:lineRule="auto"/>
        <w:rPr>
          <w:rFonts w:ascii="Times New Roman" w:hAnsi="Times New Roman"/>
          <w:b/>
          <w:sz w:val="24"/>
          <w:szCs w:val="22"/>
        </w:rPr>
      </w:pPr>
    </w:p>
    <w:p w:rsidR="00006732" w:rsidRPr="00CC64B2" w:rsidRDefault="00006732" w:rsidP="002969FE">
      <w:pPr>
        <w:pStyle w:val="Figuretitle"/>
        <w:spacing w:line="240" w:lineRule="auto"/>
      </w:pPr>
      <w:bookmarkStart w:id="905" w:name="_Toc492475959"/>
      <w:bookmarkStart w:id="906" w:name="_Toc492648160"/>
      <w:bookmarkStart w:id="907" w:name="_Toc493534984"/>
      <w:proofErr w:type="gramStart"/>
      <w:r w:rsidRPr="00CC64B2">
        <w:t xml:space="preserve">Scheme </w:t>
      </w:r>
      <w:r w:rsidR="002969FE">
        <w:t>4.5</w:t>
      </w:r>
      <w:r w:rsidRPr="00CC64B2">
        <w:t>.</w:t>
      </w:r>
      <w:proofErr w:type="gramEnd"/>
      <w:r w:rsidRPr="00CC64B2">
        <w:t xml:space="preserve"> </w:t>
      </w:r>
      <w:proofErr w:type="gramStart"/>
      <w:r w:rsidRPr="00CC64B2">
        <w:t xml:space="preserve">Mechanisms </w:t>
      </w:r>
      <w:r w:rsidR="00AE7AE1">
        <w:t xml:space="preserve">of </w:t>
      </w:r>
      <w:r w:rsidRPr="00CC64B2">
        <w:t>covalent grafting of AM onto alginate chains.</w:t>
      </w:r>
      <w:bookmarkEnd w:id="905"/>
      <w:bookmarkEnd w:id="906"/>
      <w:bookmarkEnd w:id="907"/>
      <w:proofErr w:type="gramEnd"/>
    </w:p>
    <w:p w:rsidR="00006732" w:rsidRPr="00C762F5" w:rsidRDefault="00006732" w:rsidP="00006732">
      <w:pPr>
        <w:spacing w:after="0" w:line="480" w:lineRule="auto"/>
        <w:jc w:val="both"/>
        <w:rPr>
          <w:rFonts w:asciiTheme="minorHAnsi" w:hAnsiTheme="minorHAnsi"/>
          <w:b/>
          <w:sz w:val="22"/>
          <w:szCs w:val="22"/>
        </w:rPr>
      </w:pPr>
    </w:p>
    <w:p w:rsidR="00006732" w:rsidRDefault="00006732"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757F26" w:rsidRDefault="00757F26" w:rsidP="00006732">
      <w:pPr>
        <w:spacing w:after="0" w:line="480" w:lineRule="auto"/>
        <w:jc w:val="both"/>
        <w:rPr>
          <w:rFonts w:ascii="Times New Roman" w:hAnsi="Times New Roman"/>
          <w:sz w:val="24"/>
          <w:szCs w:val="22"/>
        </w:rPr>
      </w:pPr>
    </w:p>
    <w:p w:rsidR="00757F26" w:rsidRDefault="00757F26" w:rsidP="00006732">
      <w:pPr>
        <w:spacing w:after="0" w:line="480" w:lineRule="auto"/>
        <w:jc w:val="both"/>
        <w:rPr>
          <w:rFonts w:ascii="Times New Roman" w:hAnsi="Times New Roman"/>
          <w:sz w:val="24"/>
          <w:szCs w:val="22"/>
        </w:rPr>
      </w:pPr>
    </w:p>
    <w:p w:rsidR="002969FE" w:rsidRDefault="002969FE" w:rsidP="00006732">
      <w:pPr>
        <w:spacing w:after="0" w:line="480" w:lineRule="auto"/>
        <w:jc w:val="both"/>
        <w:rPr>
          <w:rFonts w:ascii="Times New Roman" w:hAnsi="Times New Roman"/>
          <w:sz w:val="24"/>
          <w:szCs w:val="22"/>
        </w:rPr>
      </w:pPr>
    </w:p>
    <w:p w:rsidR="00757F26" w:rsidRPr="00C762F5" w:rsidRDefault="00757F26"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r w:rsidRPr="00C762F5">
        <w:rPr>
          <w:noProof/>
          <w:sz w:val="22"/>
          <w:szCs w:val="22"/>
        </w:rPr>
        <mc:AlternateContent>
          <mc:Choice Requires="wpg">
            <w:drawing>
              <wp:anchor distT="0" distB="0" distL="114300" distR="114300" simplePos="0" relativeHeight="251778048" behindDoc="0" locked="0" layoutInCell="1" allowOverlap="1" wp14:anchorId="7B8ED369" wp14:editId="31514CCB">
                <wp:simplePos x="0" y="0"/>
                <wp:positionH relativeFrom="column">
                  <wp:posOffset>1498843</wp:posOffset>
                </wp:positionH>
                <wp:positionV relativeFrom="paragraph">
                  <wp:posOffset>-186055</wp:posOffset>
                </wp:positionV>
                <wp:extent cx="3188970" cy="4485005"/>
                <wp:effectExtent l="0" t="0" r="0" b="0"/>
                <wp:wrapNone/>
                <wp:docPr id="478" name="Group 3"/>
                <wp:cNvGraphicFramePr/>
                <a:graphic xmlns:a="http://schemas.openxmlformats.org/drawingml/2006/main">
                  <a:graphicData uri="http://schemas.microsoft.com/office/word/2010/wordprocessingGroup">
                    <wpg:wgp>
                      <wpg:cNvGrpSpPr/>
                      <wpg:grpSpPr>
                        <a:xfrm>
                          <a:off x="0" y="0"/>
                          <a:ext cx="3188970" cy="4485005"/>
                          <a:chOff x="0" y="0"/>
                          <a:chExt cx="3189280" cy="4485504"/>
                        </a:xfrm>
                      </wpg:grpSpPr>
                      <wps:wsp>
                        <wps:cNvPr id="479" name="TextBox 6"/>
                        <wps:cNvSpPr txBox="1"/>
                        <wps:spPr>
                          <a:xfrm>
                            <a:off x="2825373" y="654836"/>
                            <a:ext cx="352425"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a)</w:t>
                              </w:r>
                            </w:p>
                          </w:txbxContent>
                        </wps:txbx>
                        <wps:bodyPr wrap="none" rtlCol="0">
                          <a:spAutoFit/>
                        </wps:bodyPr>
                      </wps:wsp>
                      <wps:wsp>
                        <wps:cNvPr id="480" name="TextBox 17"/>
                        <wps:cNvSpPr txBox="1"/>
                        <wps:spPr>
                          <a:xfrm>
                            <a:off x="279089" y="3604"/>
                            <a:ext cx="293370"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O</w:t>
                              </w:r>
                            </w:p>
                          </w:txbxContent>
                        </wps:txbx>
                        <wps:bodyPr wrap="none" rtlCol="0">
                          <a:spAutoFit/>
                        </wps:bodyPr>
                      </wps:wsp>
                      <wps:wsp>
                        <wps:cNvPr id="481" name="TextBox 18"/>
                        <wps:cNvSpPr txBox="1"/>
                        <wps:spPr>
                          <a:xfrm>
                            <a:off x="1238774" y="3604"/>
                            <a:ext cx="310515"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Si</w:t>
                              </w:r>
                            </w:p>
                          </w:txbxContent>
                        </wps:txbx>
                        <wps:bodyPr wrap="none" rtlCol="0">
                          <a:spAutoFit/>
                        </wps:bodyPr>
                      </wps:wsp>
                      <wps:wsp>
                        <wps:cNvPr id="482" name="TextBox 20"/>
                        <wps:cNvSpPr txBox="1"/>
                        <wps:spPr>
                          <a:xfrm>
                            <a:off x="2185331" y="0"/>
                            <a:ext cx="352425"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Ca</w:t>
                              </w:r>
                            </w:p>
                          </w:txbxContent>
                        </wps:txbx>
                        <wps:bodyPr wrap="none" rtlCol="0">
                          <a:spAutoFit/>
                        </wps:bodyPr>
                      </wps:wsp>
                      <wps:wsp>
                        <wps:cNvPr id="483" name="TextBox 27"/>
                        <wps:cNvSpPr txBox="1"/>
                        <wps:spPr>
                          <a:xfrm>
                            <a:off x="2820587" y="1717913"/>
                            <a:ext cx="360680"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b)</w:t>
                              </w:r>
                            </w:p>
                          </w:txbxContent>
                        </wps:txbx>
                        <wps:bodyPr wrap="none" rtlCol="0">
                          <a:spAutoFit/>
                        </wps:bodyPr>
                      </wps:wsp>
                      <wps:wsp>
                        <wps:cNvPr id="484" name="TextBox 33"/>
                        <wps:cNvSpPr txBox="1"/>
                        <wps:spPr>
                          <a:xfrm>
                            <a:off x="2820587" y="2813165"/>
                            <a:ext cx="352425"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c)</w:t>
                              </w:r>
                            </w:p>
                          </w:txbxContent>
                        </wps:txbx>
                        <wps:bodyPr wrap="none" rtlCol="0">
                          <a:spAutoFit/>
                        </wps:bodyPr>
                      </wps:wsp>
                      <wps:wsp>
                        <wps:cNvPr id="485" name="TextBox 39"/>
                        <wps:cNvSpPr txBox="1"/>
                        <wps:spPr>
                          <a:xfrm>
                            <a:off x="2828600" y="3889371"/>
                            <a:ext cx="360680" cy="266700"/>
                          </a:xfrm>
                          <a:prstGeom prst="rect">
                            <a:avLst/>
                          </a:prstGeom>
                          <a:noFill/>
                        </wps:spPr>
                        <wps:txbx>
                          <w:txbxContent>
                            <w:p w:rsidR="003152F3" w:rsidRDefault="003152F3" w:rsidP="00006732">
                              <w:pPr>
                                <w:pStyle w:val="NormalWeb"/>
                                <w:spacing w:before="0" w:beforeAutospacing="0" w:after="0" w:afterAutospacing="0"/>
                              </w:pPr>
                              <w:r>
                                <w:rPr>
                                  <w:rFonts w:eastAsiaTheme="minorEastAsia"/>
                                  <w:color w:val="000000" w:themeColor="text1"/>
                                  <w:kern w:val="24"/>
                                </w:rPr>
                                <w:t>(d)</w:t>
                              </w:r>
                            </w:p>
                          </w:txbxContent>
                        </wps:txbx>
                        <wps:bodyPr wrap="none" rtlCol="0">
                          <a:spAutoFit/>
                        </wps:bodyPr>
                      </wps:wsp>
                      <wpg:grpSp>
                        <wpg:cNvPr id="486" name="Group 486"/>
                        <wpg:cNvGrpSpPr/>
                        <wpg:grpSpPr>
                          <a:xfrm>
                            <a:off x="0" y="336207"/>
                            <a:ext cx="2828772" cy="4149297"/>
                            <a:chOff x="0" y="336207"/>
                            <a:chExt cx="2828772" cy="4149297"/>
                          </a:xfrm>
                        </wpg:grpSpPr>
                        <pic:pic xmlns:pic="http://schemas.openxmlformats.org/drawingml/2006/picture">
                          <pic:nvPicPr>
                            <pic:cNvPr id="487" name="Picture 487"/>
                            <pic:cNvPicPr>
                              <a:picLocks noChangeAspect="1" noChangeArrowheads="1"/>
                            </pic:cNvPicPr>
                          </pic:nvPicPr>
                          <pic:blipFill>
                            <a:blip r:embed="rId144">
                              <a:biLevel thresh="25000"/>
                              <a:extLst>
                                <a:ext uri="{28A0092B-C50C-407E-A947-70E740481C1C}">
                                  <a14:useLocalDpi xmlns:a14="http://schemas.microsoft.com/office/drawing/2010/main" val="0"/>
                                </a:ext>
                              </a:extLst>
                            </a:blip>
                            <a:srcRect/>
                            <a:stretch>
                              <a:fillRect/>
                            </a:stretch>
                          </pic:blipFill>
                          <pic:spPr bwMode="auto">
                            <a:xfrm>
                              <a:off x="1911145" y="3571103"/>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88" name="Picture 488"/>
                            <pic:cNvPicPr>
                              <a:picLocks noChangeAspect="1" noChangeArrowheads="1"/>
                            </pic:cNvPicPr>
                          </pic:nvPicPr>
                          <pic:blipFill rotWithShape="1">
                            <a:blip r:embed="rId145">
                              <a:biLevel thresh="25000"/>
                              <a:extLst>
                                <a:ext uri="{28A0092B-C50C-407E-A947-70E740481C1C}">
                                  <a14:useLocalDpi xmlns:a14="http://schemas.microsoft.com/office/drawing/2010/main" val="0"/>
                                </a:ext>
                              </a:extLst>
                            </a:blip>
                            <a:srcRect l="31609" t="29241" r="31609" b="23930"/>
                            <a:stretch/>
                          </pic:blipFill>
                          <pic:spPr bwMode="auto">
                            <a:xfrm>
                              <a:off x="0" y="336207"/>
                              <a:ext cx="914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489" name="Picture 489"/>
                            <pic:cNvPicPr>
                              <a:picLocks noChangeAspect="1" noChangeArrowheads="1"/>
                            </pic:cNvPicPr>
                          </pic:nvPicPr>
                          <pic:blipFill rotWithShape="1">
                            <a:blip r:embed="rId146">
                              <a:biLevel thresh="25000"/>
                              <a:extLst>
                                <a:ext uri="{28A0092B-C50C-407E-A947-70E740481C1C}">
                                  <a14:useLocalDpi xmlns:a14="http://schemas.microsoft.com/office/drawing/2010/main" val="0"/>
                                </a:ext>
                              </a:extLst>
                            </a:blip>
                            <a:srcRect l="31395" t="30480" r="31396" b="25483"/>
                            <a:stretch/>
                          </pic:blipFill>
                          <pic:spPr bwMode="auto">
                            <a:xfrm>
                              <a:off x="959743" y="336209"/>
                              <a:ext cx="914401"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490" name="Picture 490"/>
                            <pic:cNvPicPr>
                              <a:picLocks noChangeAspect="1" noChangeArrowheads="1"/>
                            </pic:cNvPicPr>
                          </pic:nvPicPr>
                          <pic:blipFill rotWithShape="1">
                            <a:blip r:embed="rId147">
                              <a:biLevel thresh="25000"/>
                              <a:extLst>
                                <a:ext uri="{28A0092B-C50C-407E-A947-70E740481C1C}">
                                  <a14:useLocalDpi xmlns:a14="http://schemas.microsoft.com/office/drawing/2010/main" val="0"/>
                                </a:ext>
                              </a:extLst>
                            </a:blip>
                            <a:srcRect l="32353" t="27907" r="30000" b="27675"/>
                            <a:stretch/>
                          </pic:blipFill>
                          <pic:spPr bwMode="auto">
                            <a:xfrm>
                              <a:off x="1906358" y="336209"/>
                              <a:ext cx="919187" cy="914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491" name="Picture 491"/>
                            <pic:cNvPicPr>
                              <a:picLocks noChangeAspect="1" noChangeArrowheads="1"/>
                            </pic:cNvPicPr>
                          </pic:nvPicPr>
                          <pic:blipFill>
                            <a:blip r:embed="rId148">
                              <a:biLevel thresh="25000"/>
                              <a:extLst>
                                <a:ext uri="{28A0092B-C50C-407E-A947-70E740481C1C}">
                                  <a14:useLocalDpi xmlns:a14="http://schemas.microsoft.com/office/drawing/2010/main" val="0"/>
                                </a:ext>
                              </a:extLst>
                            </a:blip>
                            <a:srcRect/>
                            <a:stretch>
                              <a:fillRect/>
                            </a:stretch>
                          </pic:blipFill>
                          <pic:spPr bwMode="auto">
                            <a:xfrm>
                              <a:off x="0" y="1399404"/>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2" name="Picture 492"/>
                            <pic:cNvPicPr>
                              <a:picLocks noChangeAspect="1" noChangeArrowheads="1"/>
                            </pic:cNvPicPr>
                          </pic:nvPicPr>
                          <pic:blipFill>
                            <a:blip r:embed="rId149">
                              <a:biLevel thresh="25000"/>
                              <a:extLst>
                                <a:ext uri="{28A0092B-C50C-407E-A947-70E740481C1C}">
                                  <a14:useLocalDpi xmlns:a14="http://schemas.microsoft.com/office/drawing/2010/main" val="0"/>
                                </a:ext>
                              </a:extLst>
                            </a:blip>
                            <a:srcRect/>
                            <a:stretch>
                              <a:fillRect/>
                            </a:stretch>
                          </pic:blipFill>
                          <pic:spPr bwMode="auto">
                            <a:xfrm>
                              <a:off x="959743" y="1399404"/>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3" name="Picture 493"/>
                            <pic:cNvPicPr>
                              <a:picLocks noChangeAspect="1" noChangeArrowheads="1"/>
                            </pic:cNvPicPr>
                          </pic:nvPicPr>
                          <pic:blipFill>
                            <a:blip r:embed="rId150">
                              <a:biLevel thresh="25000"/>
                              <a:extLst>
                                <a:ext uri="{28A0092B-C50C-407E-A947-70E740481C1C}">
                                  <a14:useLocalDpi xmlns:a14="http://schemas.microsoft.com/office/drawing/2010/main" val="0"/>
                                </a:ext>
                              </a:extLst>
                            </a:blip>
                            <a:srcRect/>
                            <a:stretch>
                              <a:fillRect/>
                            </a:stretch>
                          </pic:blipFill>
                          <pic:spPr bwMode="auto">
                            <a:xfrm>
                              <a:off x="1906358" y="1399404"/>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4" name="Picture 494"/>
                            <pic:cNvPicPr>
                              <a:picLocks noChangeAspect="1" noChangeArrowheads="1"/>
                            </pic:cNvPicPr>
                          </pic:nvPicPr>
                          <pic:blipFill>
                            <a:blip r:embed="rId151">
                              <a:biLevel thresh="25000"/>
                              <a:extLst>
                                <a:ext uri="{28A0092B-C50C-407E-A947-70E740481C1C}">
                                  <a14:useLocalDpi xmlns:a14="http://schemas.microsoft.com/office/drawing/2010/main" val="0"/>
                                </a:ext>
                              </a:extLst>
                            </a:blip>
                            <a:srcRect/>
                            <a:stretch>
                              <a:fillRect/>
                            </a:stretch>
                          </pic:blipFill>
                          <pic:spPr bwMode="auto">
                            <a:xfrm>
                              <a:off x="0" y="2494779"/>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5" name="Picture 495"/>
                            <pic:cNvPicPr>
                              <a:picLocks noChangeAspect="1" noChangeArrowheads="1"/>
                            </pic:cNvPicPr>
                          </pic:nvPicPr>
                          <pic:blipFill>
                            <a:blip r:embed="rId152">
                              <a:biLevel thresh="25000"/>
                              <a:extLst>
                                <a:ext uri="{28A0092B-C50C-407E-A947-70E740481C1C}">
                                  <a14:useLocalDpi xmlns:a14="http://schemas.microsoft.com/office/drawing/2010/main" val="0"/>
                                </a:ext>
                              </a:extLst>
                            </a:blip>
                            <a:srcRect/>
                            <a:stretch>
                              <a:fillRect/>
                            </a:stretch>
                          </pic:blipFill>
                          <pic:spPr bwMode="auto">
                            <a:xfrm>
                              <a:off x="959743" y="2494779"/>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6" name="Picture 496"/>
                            <pic:cNvPicPr>
                              <a:picLocks noChangeAspect="1" noChangeArrowheads="1"/>
                            </pic:cNvPicPr>
                          </pic:nvPicPr>
                          <pic:blipFill>
                            <a:blip r:embed="rId153">
                              <a:biLevel thresh="25000"/>
                              <a:extLst>
                                <a:ext uri="{28A0092B-C50C-407E-A947-70E740481C1C}">
                                  <a14:useLocalDpi xmlns:a14="http://schemas.microsoft.com/office/drawing/2010/main" val="0"/>
                                </a:ext>
                              </a:extLst>
                            </a:blip>
                            <a:srcRect/>
                            <a:stretch>
                              <a:fillRect/>
                            </a:stretch>
                          </pic:blipFill>
                          <pic:spPr bwMode="auto">
                            <a:xfrm>
                              <a:off x="1906358" y="2494778"/>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7" name="Picture 497"/>
                            <pic:cNvPicPr>
                              <a:picLocks noChangeAspect="1" noChangeArrowheads="1"/>
                            </pic:cNvPicPr>
                          </pic:nvPicPr>
                          <pic:blipFill rotWithShape="1">
                            <a:blip r:embed="rId154">
                              <a:biLevel thresh="25000"/>
                              <a:extLst>
                                <a:ext uri="{28A0092B-C50C-407E-A947-70E740481C1C}">
                                  <a14:useLocalDpi xmlns:a14="http://schemas.microsoft.com/office/drawing/2010/main" val="0"/>
                                </a:ext>
                              </a:extLst>
                            </a:blip>
                            <a:srcRect l="32545" t="27465" r="32545" b="27465"/>
                            <a:stretch/>
                          </pic:blipFill>
                          <pic:spPr bwMode="auto">
                            <a:xfrm>
                              <a:off x="16768" y="3571103"/>
                              <a:ext cx="914400" cy="914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498" name="Picture 498"/>
                            <pic:cNvPicPr>
                              <a:picLocks noChangeAspect="1" noChangeArrowheads="1"/>
                            </pic:cNvPicPr>
                          </pic:nvPicPr>
                          <pic:blipFill>
                            <a:blip r:embed="rId155">
                              <a:biLevel thresh="25000"/>
                              <a:extLst>
                                <a:ext uri="{28A0092B-C50C-407E-A947-70E740481C1C}">
                                  <a14:useLocalDpi xmlns:a14="http://schemas.microsoft.com/office/drawing/2010/main" val="0"/>
                                </a:ext>
                              </a:extLst>
                            </a:blip>
                            <a:srcRect/>
                            <a:stretch>
                              <a:fillRect/>
                            </a:stretch>
                          </pic:blipFill>
                          <pic:spPr bwMode="auto">
                            <a:xfrm rot="5400000">
                              <a:off x="959743" y="3571103"/>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99" name="Picture 499"/>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326331" y="1048994"/>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0" name="Picture 500"/>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1288356" y="1048993"/>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1" name="Picture 501"/>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2242985" y="1048997"/>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2" name="Picture 502"/>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328613" y="2112191"/>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3" name="Picture 503"/>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1288357" y="2112190"/>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4" name="Picture 504"/>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2234971" y="2112191"/>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5" name="Picture 505"/>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328613" y="3207566"/>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6" name="Picture 506"/>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1288355" y="3207565"/>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7" name="Picture 507"/>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2234971" y="3207566"/>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8" name="Picture 508"/>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328613" y="4283890"/>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09" name="Picture 509"/>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1288354" y="4283889"/>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10" name="Picture 510"/>
                            <pic:cNvPicPr>
                              <a:picLocks noChangeAspect="1" noChangeArrowheads="1"/>
                            </pic:cNvPicPr>
                          </pic:nvPicPr>
                          <pic:blipFill>
                            <a:blip r:embed="rId156">
                              <a:biLevel thresh="25000"/>
                              <a:extLst>
                                <a:ext uri="{28A0092B-C50C-407E-A947-70E740481C1C}">
                                  <a14:useLocalDpi xmlns:a14="http://schemas.microsoft.com/office/drawing/2010/main" val="0"/>
                                </a:ext>
                              </a:extLst>
                            </a:blip>
                            <a:srcRect/>
                            <a:stretch>
                              <a:fillRect/>
                            </a:stretch>
                          </pic:blipFill>
                          <pic:spPr bwMode="auto">
                            <a:xfrm>
                              <a:off x="2234971" y="4283891"/>
                              <a:ext cx="585787" cy="20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anchor>
            </w:drawing>
          </mc:Choice>
          <mc:Fallback>
            <w:pict>
              <v:group id="Group 3" o:spid="_x0000_s1125" style="position:absolute;left:0;text-align:left;margin-left:118pt;margin-top:-14.65pt;width:251.1pt;height:353.15pt;z-index:251778048" coordsize="31892,448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83cWmQoAAMCbAAAOAAAAZHJzL2Uyb0RvYy54bWzsXW1v28gR/l6g/4HQ&#10;d0Xc5esKUQ62JAcF0jZoruhnmqIk4iiSIGnLwaH/vTO7fKfuYsuRUjNzQHzUiqS4M7vPzDw7s3z/&#10;y9Mh0h6DLA+TeDFh7/SJFsR+sgnj3WLy71/vpu5Eywsv3nhREgeLydcgn/zy4a9/eX9M5wFP9km0&#10;CTINbhLn82O6mOyLIp3PZrm/Dw5e/i5Jgxi+3CbZwSvgY7abbTLvCHc/RDOu6/bsmGSbNEv8IM+h&#10;daW+nHyQ999uA7/453abB4UWLSbwbIX8m8m/9/h39uG9N99lXroP/fIxvDOe4uCFMfxofauVV3ja&#10;QxYObnUI/SzJk23xzk8Os2S7Df1A9gF6w/Rebz5myUMq+7KbH3dpLSYQbU9OZ9/W/8fj50wLN4uJ&#10;6YCqYu8ASpK/qxkonGO6m8M5H7P0S/o5Kxt26hP292mbHfD/0BPtSYr1ay3W4KnQfGg0mOsKB6Tv&#10;w3em6Vq6binB+3vQzuA6f79urhTcbV1p6SZeOat+eIbPVz/OMYVBlDdyyl8npy97Lw2k+HOUQS0n&#10;UcnpV+jhbfKk2UpS8iwUk1Y8QTNMh6o9h8YT0uIutwzHmGggF9syXUPeyJvXgrO4yS0lN27bji7H&#10;a915b55mefExSA4aHiwmGQx3OQq9x095oeRUnYI/Hyd3YRRhO0pKPRQeFU/3T3IM2PIHsOk+2XyF&#10;jhxhZiwmMUzdiZYV0TKR0wjvlac3DwXcT/5Mc0V5b9ACjp1rqAOHhxq2lTqYU8kdtPYifThCd0G7&#10;oA7DViOtUQYXhlEN4usoox4+b0gZbKAM90xlMG64jmP+gTYMplvsqlODV/14Q9rgfW3weoK/dGow&#10;1zIM0O4JeL86SpWW6U2hFKB8F6X42Sjlct1yHakK5jBHMCmPBqkAu+zKaF4HqaRRbozAmzAbgCxd&#10;hRj1sHrp3GgphLvMYHbp3vw4Oy4f4I0pBNC8pxBRQe7LFeLa4CxJQw6+p+FIU/ojZ0jtIn4f61E6&#10;vbV/Xvmmrl0JUfnwJjSUTjvI8GVevGHYXJcg1QgOPFYwymBWpCvPTMFFeUbPlW9f3Pjzf3R57dJ2&#10;/fk09Ofwr4x74Gjgz387PoSriocM3FcVYx6edY+Dl/32kE4hREu9IrwPo7D4KsNN8K7xoeLHz6GP&#10;Lj1+AMHW4gdUVmMYvsef1UwAalBAdZ66Chz30P+U+L/lWpws9168C27yFJx3DBmapixLjvvA20AY&#10;I8fvrHsX+bHzJPdRmKKHj/45Hpd9hnC3Fy6eEJsKRVeJ/3AI4kLF1lkQQfeTON+HaQ4BwDw43AcQ&#10;KmZ/2zAZZ9yHn4LHINKKfRbk+8WEQ2hXxtSAfRCD4JMgCspQ+Hfu3ui64LfTpaUvp6burKc3wnSm&#10;jr52TN102ZIt/4s3Zub8IQ9AQl60SsOyG9A66MjJuLdkCFRELSNz7dGTgYsKieCBZAhZPSKMPpSW&#10;jGoy/1+gBzgPIpwiCwp/j4dbEGrZDifXX0gNNEJH9WBQpd0f/55sII72IEKScupFyUwwxkzAOww0&#10;LIcxvWfBBTNNxC+cZeWxevTqRlVU99LAz5tHMXaoiQSrlkCSJSpslDobaE/oYu2uXXNqcnsN2lut&#10;pjd3S3Nq3zHHWhmr5XLFKu3tw80miHEsvl55UhdJFG6qoS3JoWAZZUqtnu/DiFUzBJTTnDnDcdQ8&#10;SaVzvF8zJgXjpn7LxfTOdp2peWdaU+Aq3KnOxK2AIFCYq7turz6FcfD6XmlHUK0F0f23ulc8neia&#10;Nz+EBRBnUXhYTFyYdNW0Q7xYxxs5gAsvjNRxSxL49KclcXNn6Y5puFPHsYypaaz16a17t5zeLBlw&#10;D+vb5e26p9+1HDP564UhVVINQPyQPEDvvuw3R20TIrNhWIIDNG5CwDIOPAj2V/OiHXCOfpEBNCXF&#10;f8JiLxkb5J+kUJFDbIbJ/U5GcDB/65srOTS/2xJT2bVGUnBdjRfVRIdv8RD+KYSHg1IWcDTAqhOg&#10;2+My4aor2qqa7vtc2yoZq8NTSJt2HVvVU11pVy5rvLgcH2M1Xkh1QwyiA5EFM4cLbsLMgXlTtgHt&#10;zQ1hlGa6tGVoXVDvZxiz0s0+4Sz+CCt2wusgu6Vs4Jjs1vjQuF5UaNBYhr/jR2PjJ0BjQ4C3j34M&#10;RDkAmBKNDQHBOqIxrvxgkFhHFq9AY2EJ8OFUZIGQLMeQ8ndxKU5CMpiDawYWBMk/RSgxOkgWMFF7&#10;ZA40wdwcPySb44dkblgAk+ggw6Iv0HYIySqsREh2bKfk8F/vIDOh24YF0RayPScxWTBczqkxuYr3&#10;L0j2ECYTJr9F0kIgPy5zlGo3GZqujsnoq12YYFfE4Fg5ira3i8L8zgS74iSYIQQsKyjXGhnf2gOG&#10;72u0lSYdnJcLom3FMMpeVyxih4Qmal0uGIyJomjrl6j1n4paF3XeVWOl5OLDdSOHK1gpe9SBwoWt&#10;VIurIVPVzYgfLuFLeqxZ2wWurLu8R6vAalVUjllaBYbsC1oFxgIZAGi0Op08oVbGkqjzUhtTJcno&#10;0Zkqh0zV+Yu8bQ6LbBXZqnaa1cAUU8YSZSz9WQXnudm1ok7Zb2yVZHdGZ6tcslXn2ypF/nHI3HSc&#10;U8vfRP7N6nLlVrbsAMYpoqKIivJqX1wDgpk+/SUquZY8OislyEqdb6Va5B+ZKgqoKKCCVeC6BgnJ&#10;3rpKg0pAvrUlztkBVV0t2gRUsl50dKaKKTKY0inOKvFos3/KWMlCoV5aMcVVFFdB6RGxf8T+XYT9&#10;G9bWq70HrmusfkS9Iht3tb0sWIQqGFUiwx0T9k+R+diqTeZjY1s7HQOOzy1YZLZjl9nYz6q9p3Ts&#10;dhk1sYLns4LjK5EZ1pCLH1BDfoVENzbumvE2tKI0v0c+NlrKxcSCjUzgP0kVlpuEtqgv2v2EqC+i&#10;voj6wp2cwY+/3u4nYlhvD00Ag9eNJq5hucZdX38JyyXpZ7UxtcHtattTBrX7UFDULSeyXMupijdh&#10;B29b7cV52XIiKt6k4s03WLwJewP2V8axiTCXtkfsvkSAcdc1LFibgoJ5Bbq97REJdP/UZyaKhiia&#10;aktaSx9UzGMTgS6Bbhd0ObxqRLhAvNeg29v6mUCXQBdfvNNJGf4+u9COjRe39EEBODYR6BLodkHX&#10;4C4yBoi5nDEO+4ITu9Dath15mA7cUM03SIQw99S7FyzYQ7+Xd49NhLmEuV3MVewCJBPVoFtuhV3t&#10;EEWOLoEuObrPeuENvo5zALrjLMkFN00u1tEbb855SQDnhingLVwN6JKnuyNPt3qFz0VzxsfHLgwq&#10;TC31QmXKXcA3btNrxso8uxa7YMCb/Cy793ppcnTJ0SVH95mO7qBU0oK91YhdIHbhFLugltEU6JZ1&#10;K8Qu0KYzFy6OHJ+jOyj5gzdUEujS+3SrvfpLR7fNLpCnS3sn95YJiV14wTvMLX1Q04dN5OmSp9v1&#10;dFvsgsldw1XvRmv2BCF2gdgFYheeyS4MqtEs9eZOYnSJ0W1Vo6ncBVhzhdwFCbpub4NbAl0CXQLd&#10;54Eu7AnXz12AJnJ0ydHtOrptdkF5upS7QLkLy/+L3IXZMd3Nd1n6JYX9sPD4uMMjD9q8dB/6K6/w&#10;2p/lWfOAJ/sk2gTZh/8BAAD//wMAUEsDBAoAAAAAAAAAIQBdKpuwIAoAACAKAAAVAAAAZHJzL21l&#10;ZGlhL2ltYWdlMTAucG5niVBORw0KGgoAAAANSUhEUgAAAJYAAACWCAIAAACzY+a1AAAAAXNSR0IA&#10;rs4c6QAAAARnQU1BAACxjwv8YQUAAAAJcEhZcwAAFxEAABcRAcom8z8AAAm1SURBVHhe7Z3PSxzL&#10;FsdjzGh0dKIYjIQEMXAJEh4uRLgIdyEIgpBFFsKDLB68TXZ38RaBt71/+f3W+Z4+U9MzV6e1ZqzO&#10;fD+0RZ3T1fXjfLuqe2Z6xheV8/Ll+tramhsGTDjdeIBUtsiGqrxKMQ8UieKFhOuJV/kuFr6XVLzI&#10;Jgk7AHmoFv5CQrD+ajAYbFA/SVg1Jt+gJVKSolEu9z9EOq7IJgk7kCRcH1/qusy5aSThc5BmWSMY&#10;MraipkUVq2jMzijwECjYFuNxmyTsABUCNDkLod+Xi+uzy9vNzdf0zweqaYvxuE0SdqA1z5jB/PvX&#10;7zcXV9+6SjjnxhPFmk5qhXK506t8Gqh69Obg4PADTkp6rP4ylVcNBrmxsYkNA3ZXUez6O8Afo9ko&#10;h2U8UTDEqBbn4u33n7ujfXp4mWBePB6IFLPBlPOXNIRlioDaMAU/npxiOUGLhksY5w1LinlByFqB&#10;Qz4kpMlMcVIrdoNGUxI+EkQt3es2SxkjaKo5C4qsTT8s3en9JnqstXHrdIqHQbAQRzcaCQOYxSVE&#10;bUaa6Kw5miBlm1sVcGXa3t4JLRnKgM5SUL/QCRmTM3mavCTszqfTi+tvP+IuERG0OA/ya1Up0klh&#10;MJ8aamRLEqbVVTeo3flw/Pns8hYSRmTzycEyZUETBM2gCWTopMkyogO5YIgjUsaReca3ILlUC2pi&#10;hUDs8vDRNDk9vshEuAvChpBBzbw1Ld7EqoA45pOAJiVMMW4kRIYFipNqn3x1IbqBwIWELcGWEFM0&#10;Ebircboh5kHhE0IIIYQQQgghhBBCFIFvMAK3Re94aZ+U5p/diN7AyQemVaTTdkrXioE8/JiNSML+&#10;AZHyRwdaakm8HgCRONWoJeWESViAsLyoF4i3sbHJL8VDMKStjJcTdRJShVpImWGeGdEDWspp/vUA&#10;rJzx/U2olZ4Ca54qh9OujnpIsmIg0qfTi9+v74bDXXr4bQTOP0J1RaVAqpPP5xdX34Y7Iy6YlA15&#10;APGw0S/qhTeiM7+VQxUlYT9Ik26WVGX1iynutqgTKLQ72j88+hi/UhKamYL6BkL1YO09Pb+6+/HX&#10;/tsjmBAsVmOkzIhKoULg4PADbnTjLte9DXSKGoE8mHBuTMJd3Nwl+gKnHVJcBqVfP4BaBILZmzvj&#10;r1Aj9UKiWigVN4g3GGzw132SpNKvL0CqNPnsvQJqSf2YQerlRIVQKmQ4/3K1uIuKuktUCBWCVJh/&#10;cQkEvjvTWFRKKMQM4S4y7RElwaQB00H3XHdMr2VI+E91LqKtqsHSlz6yaH53h3AxZIHaQMfivmm6&#10;k+y8GytCmoNTPz3HQMyM0bMz3BmdXd5+PDlln62f6T109hlbhX1eLPngY/z01Cnh7mj/+tuPk8/n&#10;NNHJ/PE73k9x10oQCqXB2//noWyMSOytCnR0e3snPtKibOwqUuTDXDk4+BCPGd9XN3k/TdEVm4Vb&#10;W0NcXTAF3dWQIlHlQhqgb2DmqTbt+WWBSKfnV1//8/+9g3fuakBosLlRJdCpWfzHtzORqbzzxYCE&#10;x7+dXd58j19IJgyEG/XB7oG0+DevLnKopZf+VeFQkUEU4o4udtW8hLJ70UOkzAQtc1XAsBkUjh9p&#10;LEosUA/oEroa6yQycf5Zf1djCoLWUJFnXMKDDKFZD94to9XtcNL8xUlDT68iJjTLY0FntbC3q6LW&#10;THLBgn6FA729v8P/VABOnLtulIaN5oSTBUQHELV8ptJkihXozd5bvJSafkFcimgu8vSLbpharmLK&#10;Nd8hQXp2eXtz92c89VoKtJVeqk6eGWgduCHmx2Tzt0wtP5YQ5rv3x8efvnT8J6f3gTqRDndG5398&#10;Pfl8zmmH5ngCWRHREZMt3bLRRCgXGk3WPHpzcPv9J6Y4moaJVBI+CcRuZvgWF1NM9J3dve3tHc7C&#10;6ABSadkNC90EcCKInJc0C8ImgNtTWNNpGXBbPAiClW+ML/TjF2PvifXjQIVZKzOkgoe4LR6E0Qzo&#10;ZBwZa6TMcNfTYVVITakZUmEXy4h5YciA25NBpJz53ifCygP3Gu6Sfl3J5xxMpLlsNK1gAVhbtEUi&#10;z3ajaTEviBdxezLQxHeUALWFhFZ3uvTSQwmRsqR4EgxuxLosrJwZk238LBJhMdEbpJkQQgghhBBC&#10;CCGEEEIIIYQQQgghhBBCCCHKcnD4fne0nz+jaE+ZJtwWlXP7/efp+VX+dHd62jv78oCoF+iD7fjT&#10;F0zEfNrZs9/jB7/pFDVCCQOoBfHiqf3wcK+okZaEYH09/QgepiDylFMS1owrmBbN5iszyOW/xkwn&#10;S4sKaSSc/BFtQOWkX/24hK3ZJtl6xrRckrBnQK58FiLlisq8FRG1An24QT/czvCOBn6muZaidqgW&#10;JKRgkrCvUK1cOelXP1BohkhPVA6HE7fNE9faebCj24XnP3xB2OWm/ULZejrGvUsETS6k1RhPjKqI&#10;hC18x7IwCcc/JIkUeZo5LLw00F7JJjGAdKI2vxYGMx8wnfOAwnl5miDuuSJ2XmIpsA9uTClKz/J7&#10;VZj4R4AcBlKO07YOY+OBSPNDkE8/wWu/ORj4vmciBEMa+tGzJNAUt1Lw92vjo0cODPrZu3f+imUe&#10;eGBEBNCkhPPXUxbvytracLi7d/BuY2PTdzQdRur20iguIeK7s7u3tTWkmYJu848C2PA7tMbyqZJX&#10;A/vPsqkq0qmesqD1LxfXdz/+2n975C6DvQVuL5PFtYnRYv5BA+Q5tk4jDOGThs278IBOL7R00Dqu&#10;FOd/fMXJ6q6G6LDbS6NggxbhBM1pCecH5XF4HNv18IUSUgX0s8NhLgc0Vri9fEjIcOrQnB8cEmFy&#10;1yQs4MZyiS4hw2szx3h/hxcH2ivfJIbBITEDfEcX/Eg7limW08Ojj0cfThC12LV8ol0MMF2eGwkB&#10;VeTepYHelAwEh8fBYHhUkSkLzAnKxyHIMC64o7n6+t+buz/jdum5QJdidYl+AjjDvzzQWqkGrf/j&#10;/58aykWesPD9WFXjWDADD2bhu/fHOPHpfy4wTJxPPLGIjex5ZuGiJCT0u9FA5/1EVW7fC+6YDg7f&#10;4yXpdHlrsNT4xqBv+W0a4WnKAksFbZZqliNx42l0qgo39zf//h/u8hFZmHEgMguaFta7UmFbbRjK&#10;16+38EItLbDN2wi+W7Gun5ZCXH4lYY/hshmaId9SVNQFZxigVNjcNsIpCeuFOnFL76A2r/dhIk1r&#10;6nO83SU6EGoxgw3O0Ix+KyhqhSIBt42WKfoBZItZ2MIklqjVA5HishfABMh4IVEz0EkS9hUqRMGw&#10;0RnQLxX7AXSaKZX0E0IIIVaDFy/+BmgTT4DQCnlYAAAAAElFTkSuQmCCUEsDBAoAAAAAAAAAIQCR&#10;gm4RkfMAAJHzAAAVAAAAZHJzL21lZGlhL2ltYWdlMTEucG5niVBORw0KGgoAAAANSUhEUgAAARMA&#10;AADVCAIAAAD7DYPyAAAAAXNSR0IArs4c6QAAAARnQU1BAACxjwv8YQUAAAAJcEhZcwAADsMAAA7D&#10;AcdvqGQAAPMmSURBVHhe7P1Nq2VJeucLrv2+93nxFzyIDBx3HHdwHCdIatCfpccNPenPcAdFT3rQ&#10;d9CDmlwoelBFQ1FwKSiqoGkocaGuoAqkQqhQIhWSSJGplJREZhAZGS9+3I/7Ce/f7/+3tc+JUOpe&#10;1YmeNIQdO2vbeuyx580ee8xsrbXXnn5IP6Qf0g/ph/RD+iH9kH5IP6Qf0g/ph/RD+iH9kH5IP6Qf&#10;0g/ph/RD+iH9kH5I//+cPrr8ZDqdpvU0rVaLiTxN/C+nFYA5A1menK+mzWpac1xOGz5WS8AcAFJ1&#10;QiNOaLea9otpv1rcoXa12E7TBuolQnXIeXz8+vV0sLAEuDhMi8203pffYjnRbD+td4u9rbYwS5tF&#10;CpYRdz3KkBd8vl08RAw0eHL5KRotdjM7aKHgrq2RDV7UwXMxbTbAp7vT9CCYZMp3FHUzrWBARqw1&#10;vFSPjCEU31NS6e+mR1d/MJ2VaiBwXK4WixMYIrR6YQAtHGnLrhyPWrTVYXr4+rOPLl9BrXpNS6U+&#10;TLvttF5UfVnbTcfctIQ+J0dqWjUFpNpj7V9aQPnluU2KY8+kUCoc6TOwF9Pz96/snS2nqE8XDyuL&#10;WLI3W5WXyq4lcERoRoXFaZxnNy2xq+6wms7W053NdFgcTumdD65+Ot2b1BqzKejaw8n09N0n4MsB&#10;D0EE+pHeiXlhij3Kgr+lDaiu1fxXIv4VKKCb5ZwG8H0S4iLKTlHsnQNjQTfebBbLUMd9yiH6r1fL&#10;+xFAj8cc+EWPYgDE26NGNKmc1kqAf1iQSYDpGDSNHoslJxs7HzNhW0XQa61DNskoyur0TsqY7LBY&#10;bDC/1ALBO/bLZ+31qDPzSgc8u7qqSRfLrSNHDVVWhO30+N0vhySr6SlxBBpbOiUyR2oFR78SRAyi&#10;xLEOyEkU4UiZNPddYooyhvGMjDzk8+np2/9FHrgOZmyTVuFACAi1Kg4knnG6MDY1IULpXaec6EmI&#10;xrGqVWZPQw0uykN3TMuz/ahqLrkSmdZLvBn8rXaQF10CMpTXazsdamm1OjtLiyZBIFs8MvWorRJP&#10;8bDNguhCrZ5zsjYnJOGBp9PDNz+fbRgiHPbDCAukAL6eHl18nvGcYBSBV0TCEMQl4mnDpYY2xbkB&#10;4hDqpoFz+1QCJbmfnrz+fOi8QKu1g9tysqnTCMNMKVCJ6u2YFDjoIsulp7vFCQFGF/+dI4fjbnr6&#10;5SWhJHMOhggvy/xBaB3zxnZ7B+xoG4QSY0batVP1T5CKN20Zc8uModX00fs/me7Pbo3r2FM4NH3C&#10;2NysFxEsCgmzcY50yOqePshpBtrge1SBYaEHUkjPgMZgBKDgUiDKEKp30z7GWa+c4NLZjAQQdGIO&#10;m63CzGQp7aaXl+8jgCRkzQTFMWe0O0TVnCXxcczXn34scFRQFZWT9MvmDN9dO+uGRjNVs0aDCCal&#10;xZZxQ7Xlp2++aHilZ8WZMWGA64OTHEtSBVVKoi0SRoPrPzUgr4xBZIjbwWZb0ZoSndkgow+k1SJR&#10;lMJhenLxiXYe3FcZKlgjtdjT1QaRncEM9TTtx7Gc0nX5Jvx2KcaTxPKu06n9FD/Qldf49XpxesLg&#10;MKtl+NXcmxVBiIGkysszeyhaZThJM6j2+DCrPJJJNk8O78UKB8GpV4td3CR+0sj37KtLz0IvBIOP&#10;0RcOEHtit7NFhhYj4XRxqGeyOtOGH0wPLn9fjabVc0iBq8COnMXmVIkqlTxnxSk4jO2Keuuzb36j&#10;ZWAGQvBVPGPVBqxASqQaoYHTJZ7L2AlNAYm4gEGLR54sHh6mO44cWJhjvYoBtc64MD2ZHl0ay4gv&#10;UEJ8pIAAKCY+jplG1B1c7mgtqEG21NIFOlnpt9YaSXnOqZC4LQUoTOuNjpjRTtwhg0gN/qrJBMOt&#10;ZJNTXeKjliEKkb2LemjCnFmTkw7pyMYaNC1W2wWj2rI9i5Kx82rJMDDsWoEArOUPqrhe7pZrVsKN&#10;lU6eL357qYm0Woz87YQwSvz30j8E/8emStxs1DRERjHMx7wBuGF12Frd7Zh4kvnIvtaL3RvLsdFi&#10;17V+elrQjM0RZBwvjDhxZwGocD6JeZAqC/lL3TAfIBYq4i4ubKm9yywSOtRCmACmH5MjvIXIeEI/&#10;LU4TFINHww9mpz/P0kvx02FAqAVI0I0xgG1co99dT+f7HFl1bK2bkaETgTm9c/XPpifairG1nxjS&#10;a1xF7tOehicTsWrjgMh0V430s5Y66hDPsr1QcA5+cnrMpLGepKbHjB8d8Y5jKXuMKPIBq9PPyxGc&#10;0MpB7AyhckzII96zYGs3saQMo/WClWO4WnWUIDRsrvGHT2fFbkDUnqgDHQD2z/TsMlEMcygDHjJP&#10;v/yDEJz8z70Q7XI+OjwukUmKz0iGsuR/ZEqL75d2DAT4hWt0cPCqYYHM3YKHsAaMwD1dTsuitc9m&#10;oKctkC06cizVxEehGQVj+LmSZpQSSKyjPwRSu8QbjKCYbomDGjiliT9xBAu01GLAx29/Oe+56eEN&#10;OyIrqaO32melSVBKBwyRoHNg9fx7Y3lMD92Z/tX798BHqAPCOuHylzjc08s/hzUkEwgPLCXT3ye7&#10;6ZyjVE+nR6/+0FZBYhSdv/sf7lz9U7hnCCB/Z24dJb5FZFlB34slabXcsiDyMounmJEgjc3j04v1&#10;WddRQ5NwaEnYfP7xn7nYc6nIKcYpKbVVnY8u/+RHV//Z4Y1AaVkKo7kjJ4YhABk0506kqnRo5cfa&#10;ECa7uGxxAHNMBIxqRJNzhivDbNRuWPV9lmsAyYxhbMGEQTkGOZnusLgVGS4ZcfYai1y6gB60R0ZT&#10;uLIG3hh9ThYc1IxV6Gpdb2xSnR5+R7mf3z/J+fnbt4qr2FlmQDj2pbfWqIuKzEW76QkLHhRzPsDM&#10;KvHiV5dPv7jQXdMNJCd5VlmfvQUJSMdRKsahWROgJyVcxY17jZOKWCpFbGr8D4xpfDP6jNwwhuzU&#10;cUoZwZCBnVN5UgZILR1wNj2++mtxFmIBc8UBJWa2srMq/nxghFywka2r2W1VgCMxsiOwXcsRIDou&#10;mUOQIm6Ey3Xkeznr8+GjVZNMIYbTXYLz9N3fyLqOQp59OkQkKMkYYY0oJWJL8rcTmKm1VxiBkGoZ&#10;jpRrBwVYuLgVmZMILHDOlB3e6E54yfTeuAMmzTEF8cXBq8mZ7fFdKkqjPdXo1rxJpFCGtq2ClDlC&#10;mUKZUnB+22+mE3IZsEEU7U6m+gqPQHGnk0FyE+5rLUmVFJQj4zApYlW275Zh2vL1x63SYsO2M0ZJ&#10;PGTksHPVVJvpBbFQ0gykLJHbx2inU6FAJiQydnH7SCiO4OhM94N2c+RAJ1L28wjvGoOOBAhVjK1i&#10;ksYqdKH9cWxi9voEvCPzdnr+6TeD6OyjG69B4b8bw20zEna55cUicYecg666minPoxEK8B2S4A9U&#10;pWxeT8+/+QZ2XoXDGmmYetuzKNMoKBVDAXJjBQojAQr6ZGhajswx5qDMYHv1qlrQJNKsdkauihgZ&#10;NAa1OU3pmLGYRoRSRDKDH3WkKVN2hnumx63RmggUxtWLI9nmKE4tW5RAdomAnKymp28/68xMFyAA&#10;GxjGSYZK65HT3P4qISs6BlCzpyZKzNHZLVUzBaFLnKk8ZexUqpPp8Zu/ptDx4NZv7iu06LiVppG3&#10;UiUgkjgm97Pa3SxfJ0G3TsiNfaXY0YyEaJ1BvJw+/vq1CGF8smRNkl4jV5CW0wVSAMKxwBniZ5Fn&#10;TcgA26dHUIEW+ae8YDlE7456vQHrzJciXQNIQtN5aQ7PuJfhsUcF9hLdXN0QpjqCxlEtWaynlgyf&#10;4iQ7Yea+lvFMAdwkDAo050gmUkAnCqxOcrGYf5R0wtkuVufefKDlmsCMJLZhqI95Bo6bXSjPZIUb&#10;ikZtLGZ2UairaHPQcD44UjFQkmKOkak8gvEiIFW/WuvPbMTvsbZkf7XtNajikJvC3TsEXurEsmNw&#10;1S2GymNUk+Dm8Os1Lguexig0ZCdzkTtCHTNQ1qdstJrO3Tl5Y4fzk4nATcdJw6b33/zR9FBGcqGJ&#10;sonXLHS2j/acZ9ftqS4GAIvZMGjkfkokYg+k6Eu3sjBWtdsnGjusicn2n9OIALySvUdiBqbPIqe9&#10;rAhp8r+VI+vIqCoQemMkrHZ3OGK5TGQBkefPLOs5w2WtpZ1n/HNGXwuNXSVOZwxxH775sy6dqWLk&#10;7w1IMS6LTFAsJA9PjRNAjaU4ZXQsztEtYOotnVyCrwUgTtuiBXMU5HIWPztCGHIu9mye2GzLpS4z&#10;tKBstM70ZxPaZn6zp21ylHFkY8j09FXWyZwrIh/fTpWbI1nLhBpYLVMI0VgPwcxizghtN9qOY+xO&#10;AWMzyoK5xFxFxaruTjENFc3r5fJ+Rl0MDjv0juqpT5cBdxniZTG1tHtO0P3p5evRd5vpR+9zS1RP&#10;XO8WH7JToD9rybIpfwWTZ0+Mbhmt5HnkRBHLJMrwpTrlj//0fUoz2u3TOtr25i6qsrjcodVGWaBL&#10;/54rjXwrLjliDcZH4HcgLaAPVkDDlEkeotL1yGnVUU+U3+81Slrtdr1/lCuVwcSntTm28KolVovN&#10;QKYfH0zPL77GfHvXJN5MsD+IZ+hFLc2Jhb9+w8rt6eXXQsKXwrO3F1QZ5gN4fqGbDhc+n/7p+/ej&#10;uWHVWzRSViYAqEeEzmgtJNDMmQyPAiCd5nPmTApIVX4mnBJvVm1qbYX546jDZY558E7VEQBVWjNg&#10;yWHhyBcLpU6dD06m55d/NbC309OLn2qxtteaYAy+jjeqoEAvcMR6VBrLnWHCaTQkErpGWixyjRhu&#10;82g85vRpxbMMkpeVXdG1QhejAEGsGCNRXp1kqg1BMUNLbto6ODRZT8/YRtK5svB6RoJCaovQ3DSX&#10;R1BG7swPYx1++7Sky8djEU/wGCwFWUQ4yqwLzb6SsDFEaU4/DSAY34GQJZAopZGSgtlV8mhCHhQ4&#10;YrS4MHEq47cEUjVnejT+R26jMfIRnhyD2kOLw7NfvNNBD9OLV18Z+ODCGCCDlpsjJqZbTkOQ7bME&#10;4Z5dilMaIfBu9oFke/3OzmE5X1qou6elxyFehA7B/VLckU/j39UI1cljQLYh51DkaKq0ykAu5V1i&#10;SgCjxZxJrlsA1/I1Zip8mAWTJnaMEAbTrDAGvi7XkRN7AOHjZtbhGJFM45k6gNB2eC25N8fTML1m&#10;Fb29X7JJq2zwdXhS6aCQ32KnffdsV+f+dbWn1Xe5PG0vRJ40s9B91CwhAtAvsZ7jebXySmxHPyli&#10;fSf30khz7nm4tPb0e6RIDltGtTYaAIelBWXxQkpP8bAym4VIaoN2Q4E3IPRZOowFsfMDQCygBbMg&#10;PKJdt03r3gMVToRw5ZYQ7qZEMcFBXgINiLGuTXuhDGvenf45s0T82R5ZnXvVIxIVJHb6eMQpDkiI&#10;nEizOOVw5uUyDODwlsFh+r+8v/Sqt+fevWEPbSVLsEUeNehKfTltt0sHGzKc5JYFUQk2u+nR5Z+O&#10;8YnO7HIiwrXXNDvSVNMT7JTKnGTAkz0z8Ctm9Ijac07yojbHGJyWP/4zVibrKCUKLr5e3cvAhuqx&#10;XdnPNMsLEc691OGco0MecFxXnlRBnLFBAXf0eZG9Pr+Znr37UgVz/c3miesvf2FHeKqZ7XGYy7Vc&#10;ksN+gVmgirEg6AJYvLmDYqk5pzkwjREK6FKsUv6Hs/fWIXsTGDvcPnklihiggbzS53VxCMY0kuao&#10;fMMi+Q+QbNlg4bgvJMAMCTRLPa3wHyigdkc59UtM0JETtNIPR6kD64YYZNeNGR+pwUiDST+CX0SJ&#10;0xDhiUYfHAc5oLgvZdji7azXUzaLkKjRUwVgMLj7SXhztbBh/UrV/Wn6SBzvUaDyOnsb0ezjjy7+&#10;qwMDAAlpcAHkd5vNbJW7OfjT3en567+CRVmtl8zz2CDRuKCMnOt5GEpB3jGGkBnLLZhF8+hgHYjE&#10;xzHDaa9mou9oMGhSBbC68JkL7loeImWbpvOHpg6UHEEiFUZw5EihCE31BxpSg9nRcT+9fHfZViar&#10;BhEGQ/kKx1n2J/D3+py2lzJYIQZXQhadMoQ3X6fIBLzYxWmZ7NWdG62OuelmGfqZeVywfc+EU9e4&#10;Eoc3Gh2vz7CmJHzifrDzOTRndtuIShfSah4ASZiiNtImNMfQmLWWoYnr1fYascqBapuj/iFkMR9M&#10;VOslm0jLz39zJSnnH60vQhLuhZcb9mhG5+GysKv7ttt8nIOPCEwWMmfcojP2EV4c8hCJUkThIEeH&#10;2bOLrADhIt2E4dPp0ds/Gj5XvinvfMjA632dbcSE4up0sJt9WuHDFEXIIIkJhIPIcYg2HxFzDh/H&#10;VOR02ZhwcFYkTEOvxWM3vKQQpGMeThp0SosjtafT8zdvLAhEtgRTd3dnG/briX1CWFtCDWuT0Y5j&#10;eBkQEKCkFJTpjr73YbmsHYxcq+25gzGbujmv2CyNCQbTkYUlD1NQApQt5Qx3zS5dsAPZTY9ffWEB&#10;/ObZjKbF9PIP3rPqceFDM/6+52otw28IQxd5AQx+PWf8YB0Ero2ylbSiYsm1I2cMuTk7csZYqsfj&#10;SWiZZ3mGuBrJkQOaZPgHABqN4C9yYbr8YFuPxPoQdwPEaTiHqBjs/q9+Ux/1UjVNGEjKr6XSYTEl&#10;LUqKMjl9qQwRQ/cqDs2RF0wlwNo+A67ROYXFnQrD2WbJHA0XgBypLX2IyJAAP8KHSlNG8T0jOTgo&#10;n4gOkfBDWbOoNtfd7QCWfLSMZdpZESIIyeOjORqRUURpKUv4W7lbDkvFL6+ARMj0OAtMP2rQXPDw&#10;mli7j9W7+Nvp6du/fHT5BxqqXOIPVDmxAxGGQeMhS2bpWTYw+V8S9PJMvRMtp7Pj1Rj1PU6rkSWg&#10;GW8UpcC57tHsfwew6gg4shu5Eoba2PMgafS4ZYJaKY8Ps903RgvSlaXrJeKfK9qnv301mmkpOzs3&#10;LjqS6W+HjZcsAdE2+rP+zuiCWBdetII6oVugN/6B1iMP07MvrjiF1JGyGf/yOrnIw4OhPHw0iUIs&#10;HsHmfdp2ev63V/inKoHQAZPkwz4AEJa/eQ0zxiQZYU6nj+oWN4cE9DvhQEr7J2q0Nn5DMM7Ax1dw&#10;QOGPvv657hghvLFIW71xzjU4vsgCBkl0TYRV+jjuefKJ81JstVswCYwAxEci6EyKAtFor4ZspqqR&#10;FczzVSoyyNFDFkVoJEMWOq4EVO3O9MGrf4eaYvEvcUyXy62xYm3ImQWaowsFlCI6Le9CNqQUlda4&#10;DygzzwiAPUMvdDOiEl7AWKKZ7CBoP2NJivqGIPdUUoBQlj/ia6ncvCs83cT6OWoI0Upd7UfUj7/U&#10;r8jtdMtBvGWCglrVspagl7h7Mr24/EpHARBG8lntZYbyPjSQp6yIGpFGSQZazp1H42ehkLM4vfYC&#10;xoH44TrKSbwc99PD1z9zwxDjiidJPhdnizF+a0enFE5OpqdfXdnwmGB/M4emmJQhg/lmeUherqVm&#10;eH2X8mCv2fKNKQvPP2Ol+nm7ZDTXRUKZUz3gDpLShb0yyzifAyHVs2OhEaxoS8MOmxKUbeiElJcx&#10;1At15+ywhKxfHIw3GJLabm4fb4MIjh457ILqjuFcKdEk4WAGckC7GJAG05OL3yqMJxn/CBxpF73G&#10;XjuAoBnVTza2jXSlyWldGIasLW3ndFfYMec6WwZ8zhGS0zzwoRhmhIdXk+MSEGgWGJCUEzdlWL7L&#10;DdtZTb1jyQaEthjWeMK43etUaA8a8NJHteqCBvQSTQr/XqlU0NVPSnBYu2guPzKqel06rLD7jMSR&#10;/4evP8WJXZok3iyX91yYxb5aPL5LTM9uLI3aWCoZMOTEOzO8sNWMqEBzaOlZITY54gjwBHGhMnDa&#10;AL6cgryfHn/9tRDo35meXP5lGoqBgaFPv26m9emC1b9ACdISK9sTxY3HHHPxYEU1+UYVwA4ehH58&#10;8a+87NYsLCorU1qhKfKcI8/fDF0UBUbp/WvtDB/jhA+Es6eUXCK4CzmPrYy+orSfnr36JFaxPViD&#10;PAtLiFNEVLRDAMdj6U4fffmfHDZ22SZrhOkO/r+cPnzz+1502TNG7yIWUayjFYTNgmDhZmM/nqaR&#10;2tPXF51j6RLcPTBa7DfTvXl9vsrDfirpShthQErusmJLqKTdNl8fOF4cWmz3i7ODt2NZ5h2W093l&#10;gtk4cQFpiLYfTh+8/zdRJx1fEcnQjxE0Ddppo/RUjHP7ZK/Qfu51chnSyRpjPX188Wa2U8zNljg9&#10;yZnI/BMRGlOltvbZE6AQPIpOhlRkd+VwhJTQMXPmTnI+RUmIzBfxSbmqGCBVEL/WHATPx8gBAUAM&#10;ZN9QHlEzhboaY9avv3qhTDUVJtmCg18MO9knF5lnXYJuaOY62+tbsRr0/DIrnNsZ+lwCAqsrPKkQ&#10;LEPWWPZbvmROSM4kAALwtKJgdEQADpWHWnK7nFRgTgMmhGexvsrjBTqPX9p21QsRBgBjlWMEa5MD&#10;WxVk2iiNC/1KDt9ETMvtR+2Fo7uEojXUPnr/c6/I65H4eoU15zlHKTd76ZwGZDCwsw4UylSN7bIb&#10;mzFgbBF9iYx9CoZMQwzrnipC0whqITVyyIVCNXQdqyzQuTPdv/yXykmwc0ZbLc4P8qQ5skYSn8YA&#10;Ap1AHKWV73aJJQr0pBCntYAcGUXQv78izFAOy/sOa9WjNpEx+hMbsly+m4UNbUMqzxeuu0VGRKZU&#10;UTEIayIaxjIk1vMr1KcuSwjVS/k6B1WvxbpUw/VmrZC58J0y6DCPqcYzzgD54O+EQId4dMBhuaAP&#10;tO/Dq5/YF6CD6PRISNrl7ps9XZo4vRihmnEzO2hdiU6qh0QRufEPpL4GsmPKK8tajFNVVSIfP6hy&#10;mf0ggDnb/JqO+B5zMxFyeEwvUyAProOqxnWitZhUMvaRjUJjtt/NDQUGl4G/J/4zAHR6qxhefCDh&#10;PVwTarJ24ogKd6bn3qES0cw/1YYDxnD3ZYrH+dkyPQlNt0PK8+LVlRTQCjWzbPPhIxCQJbM6mzcn&#10;GWOGD8JJnFokBwED3psevfkzdeG0Va7izleLH63xUCviiZkKoTPc8rii4Ww9vby4kJSQjLRmNbxt&#10;yvccXD1LhP9ySkfSJ9t85QgEhH7w9t9/8P73h/RUNzOLBl94BhXjBDhLXobNiR3ALnBe1SSPdrnH&#10;Nti1bapITqNH3ciOGfNi65zDENRuwnPjouRIHAFCreWeij2tXJFRpoGyxqhe84lTeGcFm3707r/o&#10;iug8cyfu7qaznUsCQO7rsIKqHPtvNb34Kk8303dQYnWBb4GbMkcaOk5ADk0EybdWUNWEAAd72/pm&#10;EmKeLIYfXsOHLsmmzMMHJpiI67QMA9b18Z3l9OSzK0R6/M0XGlaJTwA/AwgWg9eg7uBJ8HZ6nOlj&#10;K6VnYsQdN10NCmdGixNHcXmin98jYhT42gp1BA1oxhVDUYehLSe1Bg3r95hl9hBqX7z2+20pQiQD&#10;i1w1XSc6BFzKMhkSBTiCogpYAP1PdtP9jV+Ooi7uoWEzWjg7LZ4P5tjvyJCglqAd2WYut0/phJCD&#10;E7zgUaYSxQSjMxQazZGNKhjzwbprOz3ttX8QOEqAhS/9gRrQDGKgYL64/JQCcxHdhvUcDG21mR5e&#10;/CbrhIhDBA68O7xcKdIoXQRKkH8krJCwiddU6rDzaGawHsUGM4wef/JaC8JZf0r/lU7bkznjlIZk&#10;KxhdLi3oxQZLGUq8OiZBxuAxM6YIi7vTR2//HCIZJ1pgufbhA3r6ZPqAmIIzspg45F0FVENrBH4k&#10;gYfcB7Hm0vYfIVEKczH/swropIdfMsx9StLBkEu3cff9CuvQyA16ydE8xIf8ZWoJGbx+k+xz8YCz&#10;wJtbwTQhBg8HQE7CWuzyWSfGMKiprgSI7fLk3FbISaYtejENZnqA6bg7lzFLcvlKBUbg0JynRhTv&#10;ZHr09qejgzg1y3QzbfaGdZSkQhEd0ewt3/9hn/bAQfPUfANExo3XgdxfjQsVbXfrFH3JIUMpKphz&#10;2QPyBoNq3mEjDkuGhNJaM52QVYTSj6FIK6xCq7YFLWNj4eIstzHAwnB+xTjrDog77afL253kiJAL&#10;2RooOavv1PYhLoCs+MK0LUZyYBDVPnsrdwhqwHBBkqM6tV2abbwsJpIUCiRWcVIhk1iRp5LGkV8v&#10;o851eWTbDa2300dXf2mMzMhZeiOL2opKpDzbOxtn2eTlKntXdsiDYDdEMnNaiGIlxX11JsbM6fTk&#10;ndtxvzxDW8d3cBfwPnFqhifn3izWdPBheiiE49ikwRcdnUTc6zsrh4j4R+61WJE7SxTYkcBAbZfR&#10;UdQdu+90evT6V0SusVresyX7E4mAEIL7vOxFpdQOgRZj4omZNQsF2ib2uZRL7u14fB8bItSdpTdb&#10;qWEXBdkPL/8nLe/IYQBq9r4EYumYYcK3s4ZS4Nvu1kmJQqeSEaI4IaeHOBlzcTgO8xUB+/rgnEJS&#10;F2sP3UJF2cWPQ/RaPM1W63vUD7uH5A4f52PY3Ep7Dy4xMTV84gK5YeYpwBef9GmoIgVsmCqLIYNE&#10;Q8zKJLWo/LDG7brrrd8YNs9Opgd4djosPkfz9eLpRe7AICrIPQIPKb9X5+AySPd7eMHIpxMJZOkw&#10;GuCtnDMsqaMvVZctFMfIcrJd3Hly8ZVYCAavDCmRqGZWeTI9fPcXygmkzKsCwwDkKlVkGGQRJlJy&#10;rkunihqwKQRNIFwwQk9LhONMB7kh8OTVLx0bQJabxf4u8KesnVgT0HY33b369//H9+9108rm3WbN&#10;8fFl1orv/miMKx2LD02HUnY9CV6OZ2OiUHFyWRwx4hhk1gUKkbIFciXkKLZyhSSuhvFt7bCHAvKg&#10;NzGw2qU5PbxmCxanHS19XQylWydEiIiqVPkobKdnr79SB9e+3sMeQh9FoZCxgimyoquYM4Wb+KzT&#10;shkwOgMML48hhf+waAERmG9EkESMQC05/RcaZFSevzSKddDcywaUwA+wlCtDynpY9OpFnkZTM43O&#10;cMc/tpBlBiOHCIgT7yfv5UHTCZ1Ekc8MftUBkyiQQmWSvnFSqnqF7wAq915HStxByAwhvK9DGJHk&#10;mA7e9plRyky8jIST6cn7X42rDvvpw/f/+v7V/6iLwwT7bceogR3/h1xOUIMqxQItsWZz8P7XkFM6&#10;0ai3Ctg/uKZzOD++YKbCQ/MWEfQ6nwOVwSMsGMx4vycZ6KAhGMA0n55N0wvHtsHFpoYG9BKNViBk&#10;rjATjtJLFKN9VheckMatm3QDiSYRJlE7g4ekKDmC0pwOLdjUE4dHa4ZfKCc5BPMqHzriBpGBcevU&#10;npaI6mk4pG/8U+6A6KA5uPruH2A6hb6MIyCQTzQpRAMBnZF2qgCE+O2LYB5e/h0GfXZ5GUeann7d&#10;LUe/+1Xksp8pkGOLcBt5bC5baz9Bom1zbD6WsaL35m5U0frIJHxGXqIKS+cEIWf4AEHo0KUcahkL&#10;ziTRvihMHnkwJw4hvDF0J/DQy1MJrCTfrRWuHTm2h2F7tx1MJQoxhO5ND69+OtxUK4V7WIKFvSiy&#10;vNpPB5b7LKZToxD2QcryrczCvRnXvFuwzvHmVSpAxKDxp2AWlnWERPgnLLjJQw8GA/IwB3anjpCP&#10;pgdX/x+l8WKB+G5SGZ/lBMH19PT1pa3uTf8jsxPCmXQSDOUmajO9/PUVLIHgBqqQP+kTcPLlwhCe&#10;CfZYPI6cIiiCYUaycYkeyiNCjUQ1KdmBvdt3kpVIvZkZOcRvmdoxCGK2C5++/lQ5HBAxodcn9X76&#10;30c/EH2WnoyUwMFNr3lUmuAgIXA2xFZBELEx+nCe2SfAzhNNixMqVsslPVNdE6OOCRI3rr77UJZD&#10;QrRwGbn1HvlHBvoIHC8NQZ8iNL0SCCmnAtgBj6b6fPWqbLp+CvZItp5kNvOxEsGbjywg9QDfyYgY&#10;AtE9rMeABzsiS19SQqEf77bjyes8agQvKWWA0eWH6fHbT8d+GsHSwC8tU4yV8QfLtEgzW4Ugtlgs&#10;py1iRoDjN1Lkdd0joynSZtF/8CJnQEYEB4qYHIbkMsjViy17qp8+fP0v7EGEwG6YkBzVwGECRBRa&#10;MaPlmSnI5oocHkyvcrybPvUhQDBzKbzKIJgeT8yhgXZ/8XdeBsR2QwwSH+ZSCD+NFnMhwwnz3jcC&#10;MyxB8MIVrPWpZKFrdpiyZP6k/+nVkrp92k/PENTH76JMjM7CyZeEIdmd6cHFH6oh/Own3YgR6903&#10;JMM+qofC1IJEvnblgIhwruVkhNiMHIyIzlV7rXHUi3/7NRNUKuoTkDLVUj0qYDlucrVNNETayuhG&#10;Ez5y/Tq46Z4E6tyoqcfMI9yekqdv5IAeObwUSYLuVygaxgxUc88ha4rjlIzscMTx9rlk4QEuFddx&#10;j5BSvjv9nxt9baym4UdeL87OhGvCkKawZZg+8OKV3zFIE0SQINK+VqPgf3j1H/zufig9vfjJUMGZ&#10;PW8sYl/+5jMHIbk2PAXtFaXDdM6UBT0vpkPN1ZFXgz7+Jt8UWE3P3v0KuAt2hKUtOFhSi8XqlRa+&#10;+gyOmCd2OAVTnXVQEcAv2lFXTmNLIVlD2cRWHJgP71xf0S1rku6ebPscUOcYiyXLCvUcrceSP1Yy&#10;p98jH30Pp9XipF9aDAXG8+1TXSfG8F+9CKiwsa+R7MHrP7IzkFlfI/DmChIWhCvAtKadspHRNqGC&#10;xmPdg5QZXQ5LN45/LEdyjEBl2Jg2BqoQsaEC2A6MWNCMa+5cF5xob9FwyWIiMGJHjCQ6JpJYZE5m&#10;r/UqF9mUkjn0ZLc49zn5COoRdTpsamiy3gDxPbOT/hQtolnIhriLoKNsN3Oiu+tYypT4AHLIY8eP&#10;0tnGO7YkGb2g5NsBg5SjjmHWEYtqXoszjkWAUIvnYXw8BuH3071X/0/jEcShgPzEYAp+1Td9gqmZ&#10;xN78Kh5sh9jwjkFk3zc7k6jKyJHnHGUMixTg7BRE3fw2arISUGdbxpV7Lx9gCL5DC8HVy4Rm9grK&#10;53YvmNQAAa3qlGCA1OZrPC6rdtPeR/IADjREkA14kqbJyfThF39kFLi8YLjRp5FqtWIStZ7AeuKs&#10;CzbIeMqRF7jluMslkNsnqFQ4iNNT0sTpCbH2ocKcTR+9+ym2ZlUFQDtwIJhVpmzjME3OI1DMzKmG&#10;ROHD9PTqCzFJkFc7C0/mNaHL6MxLOHKJ0+GcJhbdGDmcOXIcc1TtF3e74gojsUizHiMZfWirTvhx&#10;7CUv/dJPTnUmgWJKKf7QIaT3A1KGrCVYyaijeYffZRYKMx8fBB2S8RLJrqfnr/8O4j4XHKb6U9c2&#10;ZAfs+nRxj0hB1curV8MJowZUcrdHH98vzronoexUg9CRFvxH3/y1gwf5acXxlFVoxNP5QPHr8e4k&#10;UaRNKliIKAxA1EMRPsNX4d1WJ+JhoQoUUwLFFbRY+xr+i7u5gh/BAOCXoINn54QXOSzYBJ6MOSSR&#10;DWDXApDykpGLtBh/ZKv8zAeiHqmROZVEA6W3DQ2OwIuT2YrP+I9oQzbLoecbJ2/cF9IUmvv2Saa0&#10;h6IlOWnGmpjB72I+UYqZMQIoUK/S9CpTJVA+i8J1IRVQxrbNfOpMRQW9Inq8s1HTM9ZaTiOdZ46a&#10;ixmC4oeoOxNvAjh4OBZ5EKxF5qQftLlLwHn2x75ZqvnsI03IuBFHtgde4yKA5Z5srmGQXKBJKnTG&#10;WGqz+tlI1JMMvS1Rj2qMBwpAEHM3PX7/C23onsKgoFNBE+6MLpDzhTAY4bk4QINIM3vuktHaUUdN&#10;EZKGFEBJMKZp1MSl4qagOaKUgaKk3M+M8CHomFlqwLo8XBGl0wHSxr3BQTfNSGZvKbpS7/eaMSiK&#10;7OeLX12mTwwMEUxGjJlc6B/2R8fhM2Y01dspij88MBmZOU3hOnMqJ9cXrMxpqAB1qnRiryuWQmRi&#10;0+G7V7UGJ+wbsXMwGXI00hfMt00qvZyefeZKF3+CBeqPpQ4W0/9kreKiLg7Lc4WjV/CDSBC91wnJ&#10;9B8+oWcIrmA40EYXTGv55ei57ThqEWCA2gBoyPJPphYcGmN3Rk6bC8g8EHacPHvn89ohGC5uQ0Ed&#10;RMBJGLZl+vYQHPeyBdHQKx+cMJ5zn8dHcqOdVKjqfh0ZfBiUqm43QLBjvMgROt1ge9E3NIODTZwT&#10;aO79SskB9cWuWobFxutf1L8deOGI2+IOIM78bTOzm7um8wblnBJNUFic4+TPCVXghBCiCQWydvEF&#10;TpeIjmmE2U7P33wuptbT9V++fQtw7ZMETgvN6TMTSg29SGHkQWoxvu4A6/SW/hMXCraANpGXB3ss&#10;AMWf4V6eaQVMqm/TEqIOQpukGbrEc1R8M+3GN1UxbGT19SkkUEFRpEEfVuiTEqDbJtc/GlS6lVw5&#10;gWhEvAI7KiCrkVmvjLTLz9vfDvqAW9V1l5MY55UVB+qiBXE5lXpwKdQoQvqpXaJiYEUoKefifK8T&#10;HvgcXeXIMMo6ciDbJRaYtLKvU6j1d0SmziNlFA8I8Qg8DOrIZAR+8aZhyXy0NYWz/MBLI9beC4CA&#10;cws8GAhJVdgdV/D2l/QNRiKASKdyQi1H0Bg27/5GIPaJsUHrcghc7K5He3AI0ujOSlLGjmgh+Z7O&#10;7IomvE4rYtSM6nrVwDxlwuyVt/FmHGSIhZQzJIQgocW1C9GMDe1GslVsSKpe4aWy7CkBY4cYysjL&#10;h8t+JUDiEJlZRIF2kSmQCqCfUOAUct7wkb9DfcaWCAUU8jJdx7bLEKAv3l3VE0pPVMARclwvzXyU&#10;KgSS+G1TZI0udDpCjFBpvmHQhmTdl5hNH6BD4KPnhkgc12MhVNtRRUM0IQxUH8mDONZOx3bU5NYE&#10;I9V4VtVmnJlOCVa8dJ1IxUn2p6la247v+7IJ4O7VNd5qe1+n2S77qKhUvRxmlxICYEpRUkhUmfFp&#10;LMCRMpnx8/Z1Ip9TBoooBU2oYsuQwti/xThmaOYaoJbydLYYx5jBthyRFmNyjF507mE6bGGMvTmn&#10;YaQl848rZ1y5+VnsTsYFVpTwsXrgfrEMOEYsH+8t0U7fY26MJTQGIP5Xy9Nzy8gAsCLBLgjjuja1&#10;A191NFWK9iOYKOfIX/maQk5Lp73vA2acaXwHlTKERtGiWT79f3r5yl7zC4IMBoG54EAZO0cTUH3O&#10;yF9xM7Wx3+tGP5uAkzf1YYPUJgZhqcev853cikTeKT+f8UNY3DohlT+lgePWZTO3pqskv8m3izpC&#10;yPCiqmUyZapQOP3trAQCOYbGX4dvAbmTmN3NkkYc8Y/z4gDulWX0pkybKFYBzf1wobxbjuegmiOq&#10;X6djunNuuVEFAWSja48dxq7SQFXWPQzkRK+AopQqsDl5/fOn3/yZFKrUozxnqZdjpfVylbdf0mw/&#10;Pb24shVS353DDWi0grLfVY6aBHtUAL9zAiewq5AAyxTUE7yHAYA8jIJc6m1tkqOi8qNUr5U3FS2a&#10;jrEarNE6T9y5TOVsOz37/L02JgICLsZNkwL2R6MoZTCTM+IkpyJ6Xiin+en0+JvXoZbnPmuoKA7w&#10;NI/UdCUCCjOqNGiVnKrQAh/RcA8d4CQbMnkxJxCu7VbwsRK2JYNWi5FRYdrcWfnW2MHau7YEx3mo&#10;AGF9DfFjk8jApx+QvX0qLUXUIqGKinYPnUKlwG7kYIMciN5FfxoGn0mGTZKrpsffjOGBWRI8mMSy&#10;VkDu03zLwkFO1T4jJM3DJaNFiOxMNsd7sol0IlLf2UuczTHTfnrxzgtTiWSMebpn77tyIAjPkxP5&#10;Yz5YIyekKZAtZmL0DCv78fT1OxFAAz8P17MxGk0K52M1Pbz8YvQcOR2DVXwGwtuyMDOLj4407EwF&#10;mgriQEg8uxThJlpHqVgVeLm3wOTXO9yIEkZB0y8UHug6D7OKgWPFnTlgCLYov3xHI9HAi03Dy4YK&#10;IPGQwed8UNvVLtK+fHMFNa0BAuKladpFF3JPwBCJKuOstaiONRwGOD2yxplp7+MdsT/0jRb2TsSw&#10;EcjQk1IJAqoRLIoD+xefjXe/iEBVh9a96f/2/r22jWGNHQn3xNOnrz4ZMz8HNhE0ZMAjnhB5mRlS&#10;Cx9bITLZO+xpb5+gCw9IH6WvrHQ9ixoltN99vwTK+o2Af60CYGr9YLqQBVFSD1//10qPXYzuGpvF&#10;w+7FL79RUDQZfeATj2qUfoJG9K1y5U6tT4nvvTiDR6K5LH3tBp0GkZoysRD0PAUDWmwPTchJJ71A&#10;GTAWZq7/4oL6/SKXlReLE+8zpIq8NL7/+HV6y6g1JPEHABIIpIYKJ3mHNeMnMkB7ZkD/za4QpaDz&#10;5NN3CkljVV64/atsoIbLQAbShtCEBVXqmmNwxg0fe9u9ns92QJYzR5BmZKFJN+3wWZrHBkpFo42z&#10;NB696zf+4YWmxhX6hhkjnt0MazoiErqll4I/Vyi1zfTx51eBxNbgqJCub/ksv0M4myJcQyRnfhmO&#10;0LY7z87e6w1aSsxEmVLT80IqmSDspAqsoYcCcCT0R1P+QsszGNhpVlNrQWfM5nkFMpS89uPl36dv&#10;81vFy83eHwijg8oiXrnIN3/w5NundkoKypTJhAVuJ9YEEjc/uRIQPHAQWm/Id9XVXMwYUtMrV5dw&#10;kEITuh8s6pK9bDT/LpJtCyeFmRmgiT7wAgDDhprUjm6DvnMPmLvp2cXX6bPViWMMA2WpfchP6mpY&#10;wnM2XfTu1avhjowKSIKGxNChyDq5z4MMRnOO08Tpg+hvY80yp//hStENPLPfl74PaHEHa+EQYuT2&#10;pQ4xvy8CoMlKMjbcT89fv1q47DZ+a2HgtRv9TaYQj8zce0efgsgYVHJR8fbT8ZX5xlq182ZJGcWe&#10;kT+nZv8biarOWDfupo/fjbnXnTNVPXqgzTxUQGiiSU/RpWMPAEEdIBSyEhCuZZHGOEiHsqRjTc5A&#10;knowEXxEyXxvSwcL2f7G+NAXdHyJU8oRdVgp9DVptdMK+UWJefTP9PVhl6xQyHVssspC5NYJ4noN&#10;tCB+lt8Pw04oG8VzX38seU10zjaBmdq4hRB0yyIl7qQT0JDzR1/9x84/Olx04CAhqmOakdVt1pyc&#10;xnAkx5vHgBlNIMVpc4Qp2e6RbH1Yag4M3Xi8yPYXowMs8WbKEIzP8qfjipyrwVRFk+JwIPufLnSW&#10;asBuj0IKOiDHy4ONwtT5iEAcDkuK2isKujn4iN0ASUE796ujSCHk6dvX2O3xu5+KoPVl5sjhE4RY&#10;G/qRGfZl6iH8YTQgQx7lTY+QvAgyakcoDMGqX+4yPVo7RKjInaIoXCDkqviMg+c8evUnowoidXHp&#10;0AT/kgzSs4I4qEt0AACC6qt5DDo9/urXChBWOg8jJI1fMne1rDAZFefTR2/+eJgxdJKCzTGnjFhs&#10;O7wXCBT207PXr1naOf8DludtE83l4jDISJAPdkxcV6sZiezXrhXU3UUhZKRhysuqKf9gkKNMixUR&#10;U+Y7JxLUmuEVChgwvRh3JA9VEzIx2S++EUAz8I+ZKtfiUMlslgZmnTMIPRaT3J4QSo4QyZEjrkbF&#10;ETO9nsd8BPjmSeiwSCDTl9RKLaGiZCE5xMNy+UZGTyM19Rme2O6Oqz3gjGoGxuVP9TC540A6w/gm&#10;Ng0Uitzy3LuIQy3lxDHOpFxGwDnSxhfKyFRIpUJ4d0cgI4OD2Wbb6eWrywr37NIvxqVIrI6nqUja&#10;cgTZ2PHtkcNncShXYBzgg+lHl/9FjVbTR+/yrT46U7r0rYagXJlzU3X99L+NPQyKikWhUy4BKDEu&#10;XVsunvQuVn+AmeYahCK+VwE4ugZDx93SCl/bAtk8u3RXoUGoo1IJ37aCIAP21ikUYExv2IthPyYN&#10;3aPVRxHJlOPnaGWAp+xa6FdW8V8/o0ktW+8GmZXJG9/voT8WjQLwZM4ALjcfcuLbuEVIc5Q89hPd&#10;fu5wMSPDiq3VYWPj4ICcDKl8RowZaFm+XqhJ9/U0fcIp5SJQgwd/4u+Ern1NHtmhDPxfsCu95+B5&#10;dPmb+G4cCd3TcMTvEJNOCaYqZ1SwTfzQkQMCwqMiXSj8QPbiL0B7nIzkmTRneayiTJ9spme/zm++&#10;RwdgsiD+nmUVB6jXCCgAV+6sC5IAr5ddAIQgrbqcYxjv3BjQXoJBDemkkIqVDGcSC0cQDFiUOcJo&#10;N31w8Z/1S07JMZTNchhykmONAcaG0UsIFCgA3hNQLm0+9//dFUaBggKQs5iz7vq7XkMG2ydIsHBC&#10;JZWnAeVYeFwD9AERasLfAjxcHdw2lVSF0DolzOmo8FAzpYdiOI7ao7yL4WGACznmI85sjrLwBhGf&#10;hHDcKDSvB2q5k3FI7MBpTCzxkgjadjr1GRDKfg/kUzHDIubLhJ6GI5sMDdc6Hqs4Y0giAPipCvk0&#10;Jwe3HjZswn4DwR4khrkZpY+CCQK5jb+TBYdvBsDAtHP9oqJ0y4Wc+54UfHt1qM2tc+GKngkhqe6y&#10;zdp3QzU9+zrfVrAKHkFIjlphWpMyLXdu97pOLAHZolZZCkcLkGoESEAhCP0BdpegGI1NTRGgjMn9&#10;LZ1cVHD+YBt4lr7YOSoQM+9CcTBDHjXRJctQOI0NpOIxIYMgMMKb85vv55vpXn4H343riy+8rgg1&#10;ApzbCoVb572HnGb7VOlZhKzy2lFCGyjQqrTNnAK8daK5qYSaWl5PL372HhdU0agx1CNTAGEeCSBk&#10;X9zYkf9Aj3lxDwNTokezD1bNdA6kDtPTd7+tVqM9vBpRQMCOVFXnppk4u8DIFj+rxevcjmG2m4zI&#10;SkNC/BI2DZgkZnUQZel7Q9lRsE+FJv3ubpWqTFFjn2bLSEOZWcEY5u+oRpuhy5PXXw3M5qaUOeTC&#10;oLzy26zxWqdgzeK0w6dI4VV1Mkk4LmlFhtMcoUzF9ARzJYQ70kJQH7Lm1K/1EHfjizUmW7ntHS/g&#10;IHT0cl2aBdWGAeggIxuvKZiOInWdI0fste+3qiIPcs/0OYIcPVjZkyXCaa8NZrSIIEGadAc4s6iR&#10;KySV5TVCCnR8fmnvrR6f/BNH0ivHFDLnzuGQJNSGL8nOlWDkCytQz/J9MNalpXP7VLs0V6tm3NIZ&#10;kN4+3S18Ethr560iSuWx9szy4LFqIlDEjwHUEM3QxOKxKX3rFZXN+tGrv8DtcMd0jozzaEIXcqR0&#10;KeVanArUK4VakwJwW2djTdQqHdrBy+k9gFCQyNyLNDUV/q00OCKA/WmGalq2efx1v2T0nxgCYMHI&#10;McQGM93i6CIfvYcc2VNJhboCQGZcNA8HxNEZ4FqWMCmn4Of/mDH10ZgMkGFi/321EyUmLaBpLg4O&#10;kamJFXwuLSCmugcUBJpgRlRgjX35qTIAl/aWkHDwqrEuOPBTJRsKqOb1ZV0CiDWRyruui+np27/K&#10;UvaXtcByuxyh5970/PKTwbd7GLjboaxfhipOU5CbZWMG5RPX8geeoZYpES7MXY1rS7x+dWprqk6I&#10;Vr+gASiuQZb37D1vMPQFf+Dk0VW3b/AAb9arGaa3T2UQK3wrQ9cKxzEBxm4tJ46rSe+n9+0b974L&#10;VerIGeYYieJhevTVf6MhCK5MgLDIyZqYYlqR3UzaFGtvqCNq7ojQNlpOL/9u/HrR6FDsDjY5Icac&#10;X+Ox5D3NT+UlcEibdnMvVQVyUsmEbmZ5PpY+NRigZ4iBmDRsD8obrDu4yE9oqUdCKtK70ovLmgMM&#10;a9q6uYLURhvqAbvFXajg6i8u871FmCuHTyJT9IIEpyP2z6QgAPEAE2RmILUj0xF68/Off1NLzBcG&#10;OMPseDGT/dbYx1Lii/cdOY7bkF3mHTSMsQ6z0TNDAkrIlV+AzDBzF049MDh4mjAHwXYrBWh2I0SG&#10;hd+LjpCn0+N3fzWsRFso+LNiCFiG4UiHZ6AzP4kJRwZbgsu4NUwCrWYBAfrMzKFJrX1SgxQNIg03&#10;kdMtUO9MEmd2J7kHFIK3TLQNp4jt0f8xRiMTGYQENfwD/oZ8Fwbix9CsB8izxbWBWWlpAyaL07yT&#10;yYUapGpBtnurB/Zl5d9Oz17l14xpRPfpH0wproxDKoQxAMhQoAzZUNY65TmHk677C7dmVioL4px8&#10;O8fiYSGaXUo/cRotmCcPq+XdXK6env72LQ73o6tf6nacg3uHNdsnmayIlkPpkbNnFT5ElFzgfVQ0&#10;5dTAc7FmXGna/EgmarGXMhgpEjrCjrGL+6P7zlX0sUe6zYAzY35WIf1Vd4SkF8ezwmzWeiGM9TI/&#10;NEG5U25PZzVCrQUXV9gv4wSR0pYideM5xvRdztNHaff86m90boBAwIFv7cEq/c0XQQqpSoIaoCXS&#10;kAkl1/ZUjPzwAQidu2pU8ChjH7hTJsURFGkxPek31TkVHbXTRhbosjtd3nfXdPuETIrFgcCM0qGe&#10;XvGxX6L4q3EpXRcGD8ZVJqskYPkOBpNpyPiPiOZhZSogGQc94CM0R8lctRToIJlxqjxdSIgEpENx&#10;jpKSE83yvM6hZpuXRCIktcYqp/I4RRwF+JBwljlKSYbUUvIARu95v+bF1FDzKmfWV3nLNjTxA/qJ&#10;OFf8RlmLGTmoA69m565OOMMhWELIiVbHXCLk2If5xHtAgle7/Kai20LO99Pzd18Zudt8fgCjdhYI&#10;nVSyyHQAUAlHgIhAXD++HE8Ipdiccgj6+4dwB5waGwrmZJZthsQga9elWP6N77upHAoJQdCyLUzG&#10;gOOutDn7XGchIGT4AmTlboCafQwanGWyyk9XQBnT8RmCSnjI47na/PFbr4AP59lOjy7+0o5AsCLD&#10;i30jBXoKXrkA3Kvhjv3i6J0s/2hz+xT7RyUmzl7XG198x4sIBrDNsZc4ve2QKVjlnZiY4ulJw7zI&#10;mNGf+Ethmc0cXk5UADnfeBHCaufNz4G//Nv38E68cgFtrR1JnLcHtAvIWI/mTLPjkoCXhPtIFNle&#10;jLlDx160K9iaAYcjhuvUGe3ACC7eRA48iVaeEAUvv05nYV1vX2z9jSgigjOqoQH/gA6U06E24RQu&#10;lCPMy09yyThahDqxA4uMFZ1ZORXC56lH1ByWJ/vl4bg+TbOQwBKZCY/NQyHN1naQjaNL959hujrJ&#10;tSvqbraaa8tolAPfrh5q1aow9KLphiWlmAhJBl4xYkxyPyIhAmToUluXIIM/a2qIYdjmoqwrRuvw&#10;qjEoRChlaNBkljaTKLED+hKyFmcoX05hpPae7XMtRCAEAQYu5e6QCT4c5dschrCLvoS6yHXbpOH8&#10;9TnXZ2jLmipqxfwwiFYv3/ouU8arD5LgDP6QRvaC8eBYcOXFELWj2dwWV9hNz65eq+pJnqoEhyZk&#10;7JvRCOLOkjotlj4vXvVGGNMEDoD5O2EwMnIoFfbNT9Zk+UskZFNk2zzqogb+ZF/tW6Y0FwMcva0c&#10;pRMLWwYHOaO6/MPI7FUYFtmsG61zG5ZrEv5UKOE99hmteoTUnEp74GDes7PcKc8v8uqUGezIQmYE&#10;IQD0hndSYU45/+RI6+qxA3JYg2k8c2xxmmkJH/DrSTc9PkTGUVAcEL5gbnIvS7K5o7yann3zG12/&#10;xDm24AHBYhxtkatUVEHBbxx9UXVUNB396PNfwC7qYHmgqQYBGdIXoeZQt//QTMkZvnezAppJha9H&#10;8myxWZgcD4nAAK9zzEOB5hzZYazu8GmDcGF6p8XtE7RYFHrBFFZLfyDFzoQrk0BF4Vh9a24M1LLv&#10;i/nMMYDxe9nRIoaYvTADxjLNS6FqUGjmtBlq5GNZEj3JAUyYbqenn7wzIi6YtVtzdK95NuuR5slj&#10;BUI+ci9x8rGKHID/s4d5ypkXFEcrZ3/gPhNtAwcghewMknuB9duOjgBzoRlEF2BIgxjQyzlWevb6&#10;tRJKuFugfiPajug4T9NBZITtBTGGztozFFvrHjrP+0Dc3TwWg0X11UpFyodARPVmqysI4lcczNpl&#10;I1GkAa1SNXNKPpYlS3FzmO5sILUnmP5kGJkjrnl/+tHlv4V4tp2uWskNc2nKEbaoSfxA8owcBGaZ&#10;UMssGL352kiZEi2NpY7YnEQ2MAF6pSotSgTYKdUE0HxDnbXc1eddfcRVgke9FDK0bp3o/WiidJEs&#10;1CtuAzZlUvn11FC785cFMBDZsWQjJGPMUXp5+Y6w+vD1nxqxUA9lwQlBO/1sXm7V0AxRPmOQ4ixO&#10;Ro/5FTR6sPAMHtdsWJ/Zb7fTm+kNljedmkGgHWM1Z/DxDT1Iw8nZuD13rQvAI0dl53Odt4TpRbgv&#10;fI9rQvMRi2nZi70pcxa9GFGJwf5+HWjBzEdslSwJ/Rf/SRcanJAWSul+JUdiR6QCJHfM6HBDAqiN&#10;Mbz2DUl0+/J+OHbcqo9X3mDHWca4VlUaOUvihkg2AVRP9Y6BFxKzTCVgYC7HlU1JEh7cbUK55HTT&#10;1dn0wH02ROCIS7f2bPrw/b8dbwgDqsWUMNpZn0SZkd9n4SMVKPv8mr/EMQezmV0hI9wMTziEh2x8&#10;L+mzL16PoAMsZI+iYT3PiEIIgI7OC7M6iWj6TDW6dbKzJKSlT5YfSD/2ta+XPhhPZu3k5gxh2Lkg&#10;6BAhslhWVBC2fXgaSMUHk4zocS8xOSJxlLJKuel4n+Eba7YYKMj8B4HPaNguyTjXVQdaiUOqp7jT&#10;PZHrz73sqGPpZ7ZPz9l5gzKZQrVIpnZ+RsuvgdE3OFiM4QzAvx0ZxPx4yNBiNKWYtX3KoSCojOYQ&#10;/oBI/FdUobKoXVrmHUGe8uHkD/RoiKht1QyIwPo9BSqZ8xFgu827gl08gbJZnmVEIW+sGtqVKkBP&#10;BzUsNfcOMSgwxk8MyvTDcZH9W9T8lgwta+qVi27K2ONYhWBwxqfQBscVDsirfNEn/1Er3RFGQGoz&#10;C76WMjJ7prQOuiBkDBARxtUs6tbTcwbbzpeeAsSRusyTITJkTWRzrERzTReWATO3a53bpY6cSDd7&#10;Ff/sOXUIzwKIQuvp468TD2jBEYTdwe1pDc4//k2beNJIS5wvv/iTVtq0uGT7GxAc2YufbbtcLgI7&#10;c5YT7LnaqXhBJg9tmdOMCMyhm/iOzHS034M8TI9f/ynuR6VortXJq62/lObsvzc0RMcy4niUFRUj&#10;eRCY6PO25XgMwNyDG+JxmjE5RLInYjqvFA1q0KJlxeJgU9vupx+9/yljm/39GDmpUR5pgQOLPGEw&#10;TJosfM5HcE7HT+IgS0gBYa9IlGb902Vhxwk55PkEOyMHRzp2Ch9oGjWNekcuapN+jx7moxhHtJbJ&#10;sR6QQba1m3x1B+cUCB2jcyn5Tx6ulxNqDn3HDlQWLJX5DGE+h5kcIYjqUoOu9psLaRhLw8UJWq07&#10;ckRihf/qqwVDCaSKhOJZ9lGpKN8nMSCUnq7ig0R/fJ7vY8UhiG25G5jH4+Gk5SMGtqAAGhFlDlpd&#10;+BnrHM32gufBlzCikzmN9F5ftsI34rLY3S4+1AD4K+LY0ioPbV7KWGc/PX393+wJBcIzEq6LUOTQ&#10;F4JspwIDxrnY699zHVKpasc2bN80IXyISx81oUY40AdRKx6wxTXdkmscOCzOkfjUHzmzt8bgKf0a&#10;kEMlJE4CpI8TKOVsg8FiSA6Eo58Qss0gFWolXLBZOP3m/QCdgIYQjxWwjF2WQIbnNTzbdiY1CiBk&#10;xWuhJvD9bxf2KdS07wMvER/FGExDQXIefYq5VfQOR7JVVTkikYmKOBGnWDWKDYLFLJLfLA4OwlJV&#10;a8TtxCqEjLPB1Hid2m2+L0h7DEYhmRqakkWjSYcuBsCBXIVGHegAxwdvnViJQRKRR0SHRyY4VvMC&#10;hZ94bR6RqIJpFpkYGpmeXOSeIIpHUkUy5vl6ydPj5itd3vczueymk0RkQumypOZzDPR3ZjiJLbyn&#10;riGgSXCRSEIMKF22+hKNH6291N3vG3q/RTXAoRWink6PL/9rMaMZulA3piFxyLKmkY7l1bPYVN9r&#10;bkpZRH/fwl/khBBUgGAiCswe5IT5eZakbhBPoiBEOTKTEy01drW7znRk7EMVZ2gz2lZUgfZIW833&#10;0xGeJVA0LNxrZFBRBq3tiStD2npSjiGorcoB9wIQvt4yYmKgtxEGHGdazBKSzbTl1FQCkvCrih0Y&#10;IOij+YYfp80AU/A7AvKYiUSMlIOES1HAilAtHDA9FsxebacMG+XyMwhAcq5QfER7usRhIiAO5k32&#10;+b0L/RpIF7U+mv0qutwqueLKu//kfZieX45vtkUDclO0jywczvKLqEogCjbzGdWi0JYl0cmEkTpp&#10;slh2Z5Pdc5bmqoSHdS0x26jeaPsWUq7tyHEM4Tgfncq+E0ru+b0+m5uwzoqK0mUr5gONvJmevvu1&#10;fRmLKzuEqiMn3utUDDa47G3KNwafu625w63BghwPyyTWWdXxg2uyR87xsPVXBzd+V8KhbBNMqfzV&#10;HUjGTze+EueIwCWOqM4DTCVURFqIgBAuiKoKlY0jGQTKCC6OLmSNrWacKO6QxmmgBCbGhEVMmisi&#10;Fmqb0YoM82rtG1FcumpGTAtQbA8RBrMHz/LJcvnBs4sv3WfeGbuRMaRjVKyXTkfDmRHtUBwCnDaD&#10;nDykAlKcg5Ij4jadRaFmvM4kjkfhvU+VMyRwjsuYNI8AwX/fPSbx26fw1hAnJ1onY5JFZH2xUg2h&#10;ohujlYFRyWMLfW7ctcS3mUUTA1B5HnvQ0UGxWhwCOMSNgrFoDDRYeJSares3NwwaR/QnXzIkgECf&#10;7WBfNAVPiNs7i+nJq8/FaVs0ohc5TScKwVjpV/50qTHC9csxKZVvNFaQujXeFonAa7Iy8Nzms1NL&#10;x5o2pwg9nDO95cBDhvajamafc2SU/naWEIcToVnQit/k5ECZJhDc5TWr4KMgwDURCquufOwjREYe&#10;XQCpOEqAVUQgh5RKE7iy9SmNaG1fUIv1Os+HF4t3NiHsKNL7uWTkz7yfuGRgoIF5Z3py9XMaZ5wM&#10;FngFpnaklSD0fUg4rCPVMQfdPBQ85BKFomFhsg8Zdf4xN1EonShCjm4C8lASVLJUBuQV8rho5DoS&#10;uE2icYwYupgmQeFa55l8P8HMymTtslKlWCx5Nd+35SNerY+JsUtMf5xZQYt3un+N3wR8pDuHBDJV&#10;4GfUJQl0WD7+0qfavPuOaOO6FJy9sCNmTQaUI/3RLrF5bhPfYXP5txSo97/MI5tEfFS9IydrhtYe&#10;MwL1h5PF93WejoEMBqHFKef0zdO3b/Se8yx7HAIZObAm7mfFAUd/uLc/883iARw8CYSQO2Z0Pluc&#10;4mjo6nigJWgJbTBzdMEOOLzssg5a/fsZS0op6Nn4GcFljOfN2m8ixmnwp3H9GgrpahYwYcr86Z3f&#10;3Oe1y7yzfDI9fP37qoNSdfphutxv4TQzk9QkPeTcLs7yq0q+6BAd2oSR+OR17q6cs3d/TxPp+JU7&#10;mrXbdEWAIqNgpKXMZ2LNHJUCkqOlaJczAZluGskJ1bpTnuZWTTwTUTEgbdvKDrltoun4IdWY4MWv&#10;LukVfQhIRKdAEbT0qJbdLc4Fbv2+hbIiTfseeYt6worot20AgClpuTnTM+JwrhxuaGviQx0cUem/&#10;48iJbi5Ps0grI8LGgqjh8psMmq5MrgcURKcrOx9Yiy5Orf2SldK6D7Ln4hwQquxCuIctVakduif1&#10;FEfRAYpApb/BPqvSIzaEIZ5wTtz9OzkyPYeOpBSfSRK22T/gQaxCttOLC18MFMH13c5diJLp/YSj&#10;IYd8yCsKci2TgYEAL796U6X4VwNkAMyc4RveqHCAtctUXjNGkUqLqJvp5bvx4B9DBTSi4FbBjlrF&#10;CLRmzOynl1efPP/m82FnWY4n05688z0qdMNi9UC82Ep9IlUXimS1AE7zu6EZvu7LDFwgI5yOFx+Q&#10;QxpZI22A2/s2JxpQF1BYUFJaim3if6qyzi1YLCPa+fTR68800W6D8HZla2+XXPtWlCFgWOfKXXLO&#10;0+vRigDGPEMsMd64OaUCW3Qcd/sFlmvRNrfzrMJA5LBgBGEjrAVSsUSwuzZ7v7eBbeIOAJvBAK/e&#10;HxePC8RizCjQ5IQyfPK6Wi+4ZQ7x9R1UlcJ+en71SztMW9EmP78DnOJZ3qEjZdK1vpzCKwwl/vIz&#10;v7vvAEeMSuKFE/Ez6sOIY9WsvqBlcFofwkwjey+nsj27Y8D2u595sxHepf+Ia2bpZddipWYIhHi5&#10;+Mk8xPCDU1qWL0cAWC6hwes3ymmX5QtUmXyWeTzvwfTg8l/0uVtX6UjmWD3fTnfcjq5W2afFv7Fl&#10;mZZ7GA5esYOPvUNHMxGA7xoO0ACEc6KnFktHr+cflquCtmap/eziV6Ddu/yTfoM6atiRxUk/wFkX&#10;G2kGicjRCjsoOWeA93mBKxUlUWRERaQ4DEfAO68SCPgeidbYIqQzcDhJFK8sc86BKhYuxp8MoREK&#10;jf98VERQLJdoFjCcr6fnr94qNC5ig8GoBpJ0gBt/rvkkr8YaEViazZS33k0CnJDMUnvFFDSe0aR2&#10;MKSI3XdZqOz9mY0SIXHED5i1sGBCgBEuZAUiW0KQadY3Enrzzk5nJoFFBwmMOmQcDN56H9whmeEB&#10;iqQW08cXvpcIJQFWkag85nPKgxoyYH/Qhp0l4ITm5T6/ZwFktdgiTWo5X+dX1xk82OpcL6cFKiAV&#10;XMDgtHr5W0zMP3dyfZkldtauoN2dPrj6DxwLiIiQhybbp0Q6MkqxDr98RbkilfIil6mlv2XKyk+Y&#10;ULZPfQTBZooYeRy3VEJ2w+KNqZtVIlto9sm0kC8IH/gTwg/e/3XbhSuxT8fQPtphk0WuQwKE5frE&#10;WEwKdj+bx0mPyE8jLEcBYUJuFDQoYUJOiPE9EtKj5OgV5ZYZueKkzOfocvJYTOlVLDyO2wzj74EF&#10;8adGIL+XhEuhNnSzPIUwMCRVpREhyIMFJOK4cVYMnZETvqbqTCaaYr5OYgChhuQn02OCK/Rh5USl&#10;mQmb/f10HyHl/MilZQ/r1RLHCQQLpI8HWrNOjOE7g419H0Isj61OppcX73PdIksn3DQSUhuSXmqT&#10;U6kBake5BMtWZLb5uAVU44CDAnYrDchzWzJkY6Ku5RraEGuMQ1rEwipLPkyPLz8ttVRkqaYT5gxd&#10;6CyOyjOLTabXoH0UeDf5gzOEDCexGYcq5C1l+JKL3FYI38vlxfcarM+qGX04D4Vc6InTtCGSsMRj&#10;zpl9ow4VXEeOn2VE5rDYrFf3JDtq5yprOQ1jdpu/zfvEfUouNYNrMueaz3gI9vdItEZ6VJKjkRjS&#10;wzQ3s6zDmQOdvVFELM2HoQAgJZTvVqSvXSTpFdCae5ejethBfh4bcgyLpOAPjoZbyyBAigLIzfE8&#10;j2wqmMqQOjLTV145EeBtFgo2rEMxkrfbPgs3aFI572HkTi68EEtInkihksDsLQcKNTfGm1djs59q&#10;W2Cw3mmI+ZIOlunA8Ps/2TbE5gl+TB3jvl7IDjPLrgQ5utKxSOPcO489g+Y1/7lMvl5lYRYb+d1j&#10;jYIlpBOZKbhUyTgDx9PwLTvykCR06FDKR/GOmQ5e+oS/GtQUpTyjueC0n2EsL280Ac8mbeCgDPi0&#10;Yvtx8VWw5hw/lzjWRsOjnGRUzmslm8ERrzT9iLegZq+MU7DPsNHel7Xjt2zG3ImIRiSC5+3Tumrg&#10;gvifT/758OJxjPr8AOR9g7NvJwRWuI6BXdjqOLVGf6REMcEu3wxxNPcdecbIWAHEa23HTd/2Zcat&#10;cFLl4ZhRl5APBWI1x2FoRfIkBcTOPqFNhKc59Oiamh4BfAotd6mHO0Zgly/+OBHDZx6fdCYDDH54&#10;RUnZTdeEySYUQnJ80kuFRYsAjvR5dCETOOQ2q3HAwbZeW7Gc63XaZ3wXn7PleH45mGnu/s3fSEMd&#10;hixS1yPlsJuefnalTcMhQiJHBmdzibS8n569+rLWdgmXgOwG/YiJ4MiG9Fl2mjV83nJcLGzi+q3X&#10;A3q3JAyxP5MGaw1EQhrgvmXTy8fKpo7G2kETqPY9llPYTE8/udTXWYTHGYBjnOjptvg5tXC5Mz3+&#10;8o0IGJ5lm01BDV/EQKzF9PhVVj04yX2Pz/JOlcy2zrnIEmHwc+15sOVtk5z5pw8ufBNPby8qBEBY&#10;5iggATRGCYTMKZ90fzrDU47pKm1asmRlbZ0FVY29pLzN8/AoSau0W53eH63S3lCRfTCt3JSARve/&#10;+1J6dq6kfIkWAYZBobehQCa5WDTBcAzd9PBgzadPc+OR8RDJUkM9BUaZoPDnP1WYmiLkq4aSA9+t&#10;Xv6l11VL0h0dH6io2Di3V7j8dc5skJwtER9xwJEMfczMYeOdXxaIbLbM5IO1O8bWi5cXea+AI1+f&#10;krrHemOumWXE5XkvC1HeVcN1hk64myErZSQ8UEOtWiNOEQbSHNTsRESJ2eMOUqN5YFh7BBco7KeP&#10;3v6e/qqBNDIjagT0mCyryqyxhdFmnooVgo/0C5iZh1M/U3bzlKUV//B1aAkcV7CQ0Dk7bf0MHdzp&#10;fHr49j9ZYMKswHaKbpAvcYhHpgPGivp2yWAfYumXiAD72jQjVK9Bz/306OInSgMcBVASgUZs8ula&#10;5IaOkSOx0YqORtp6kuUU0tZkzZx6wfqcthldNEtk0i/0lfwIvxFCoN/Z/ETuiJSRCU4uBKU20got&#10;/eW09QkQJ6PF7iTTTrDa0LsaUvWuH9C706PXf0RBlXd55Yr0DtuJSI/CkYdxIwU6IJ7kpW0hNqdh&#10;OIc7iuzzOs9zlwf+3s6/tRlYtINrXNVvJaDfSO0A0+iL0B9EwSpEBpBwVMSVcoo8ue7s+s3aYAq2&#10;MD75b7CDM2uHry8SvTLwguYJu24Kaudy3fCTB8NY2yrPId8gCqJvoWq4QR7I4peVOXGFiZONLzQZ&#10;Ob7fB9BhevLmt2EefeUSVfrBqY0zIxXCmTnjAVKhdo3c3HLUePrb+VdW46vCOaXTfHumvxTG6jVN&#10;qGOJ5AJBTwUr34MyVN06QdO51e9s5ed82QEjObRhktk7UkYgUJiU00e+foHBY0hAA8JhbphRke29&#10;ooGGWRGs+mgLuipSN9NzzJ4L76Vu/W5MaquWUx/VdiGoiCAQ8oiGtPpK4iL4632uQQEtl8HRG9wx&#10;lkfQJOGwAUS3wutUvuGFkExZx/ezYHQgHhh4ZPTJOzVKnGi9O35/1sz/8txh6E19LYa0SLb3ggmy&#10;I/MdvR1MBezaiBLn2MP2NqHU7YrjMwGb5aOXVtEfInCLg17v4EPOlyfhqIszplbXhSXbTCsl1OiE&#10;CZsAgTj+GaU9eEM7yBEKnCytMdKuV/PrvbZFiwiQjnaU+qMJrCrfjbfhIJRoHLWACtF6492LrIay&#10;lhYHhd0Ai1VcW/nhuoA1xaAjKZn1NheFBCkqjRGo5ak4GW7IRgYtpOxzcmLE0Kv80i+eg0PUK1Ai&#10;UL5tirSQ4bMK9Du+BmbBpN30o6v//ODy39d8I6d2dXonWwTMhE3PHDe99BQh7U0KlY9C+6lCm7E+&#10;tth0AqX28eUvHZyZ84Zf0TbC2bJ0DKERj39MQ87Tkz319/uxY3md5f0ewBGQtiiXmAo5SnvXD9Pz&#10;yyv7Fb0QVcwwdggQn9xis/3IRBkKkCXDkWr9crTwP3KSEWVAQGsEyeGEhY0y5ITA/8Vb1fRRy3mH&#10;A2WRkdBecGoCH8tmoLV8IwPFGfdjvEX7gRMxzMLxcsO5YwwqZCQkSDY+gVyNkKqWhKoqBNSRAw4c&#10;ANQ1mYECud4dYZhDHsyt++rTgDZYb+v7OM/H9YMaGfz85wNKKUcq2TVEFlL6uDjHmtRzBg/GOXpC&#10;2BG+s2QtkdElSLj2xzhGWV75OipWkEzoty3+duuUO/rpxdgfXuiQ6yCeuJ6hnqmG/VZgnlJg2Iqa&#10;QSzM3VEyZg4CmapKT5lW5AyDOWPpTBxSi+lRIyPnSEA4Of40rmxufK+DHM98+vPFa9+fJBGMhjkg&#10;2S7ElBkPUmH2AoeRsiCunYOLTaUFFWwHfuen8iLbAfl+Qk6ljAggn2yg+eKT93Sn4iGTh5UPqnB+&#10;WLWbj1c+XvzWXRCIgAFKpRnezbUkOOC3rGfYx54ErifHDj4h1Fa6ILIN8aAcLwwRPjiWoP0CHG/z&#10;mYDjD1yvl7u8bDbzIEwheL549NVnWh5C82hp7qddLXLUDtN63vI8t5Jtps2ffeFztAybxdLJsM5g&#10;HXvRV+MqvNRtwsExYJF/4Snwecijd0hFY8dpVKPK71OcmrFHNY3FnvzqzRg2nIVItN7tjOOhMkbO&#10;yDYEvx5CfZzttqm20AdmVzP3hW6UInd4MLOoXdHwOT0fOLD0d6Xwh/3EcauDR+bGjK3ywWGQN2Nc&#10;H5ESStPSpIAwkYVsavs2x/uPEoKmZUClDdz3GxzOx2lsRGfb3zgckiBGaNrMUK3PcdAlS6pMoQZx&#10;CseMEWKB692/wNBXmlmwArHPyYn+HGo+7sWa9usvtZLqMPJBtaxhQYIdzpprG5LDErQifocm67r5&#10;q906n9ENFh3nNKx4aueF0P100t/SEqdVFFqGnTgQcXEGKUNBxIj1ktEashCnHO5pxengDkBIH3sp&#10;/fYCFQ2gGVjk64evbZ0Suqs5tdfWy4el8QEa3VF5RiOL9CURHA7XHCFVtNBL3s9r2eHCGW/MdKwV&#10;80JWFE74yy0KmsVFfdub74Sx2e1TRenVZwoVkbEAl1xTMqhxMkww45xOT770KU98gI7JzjI+XFwk&#10;pZDM30y65RDB4D6Tm6UQrZjNoVnq0ZZi0TztSTNnNRTWbPL3bh05HYcLNjBeD8DoYxEoZfjHQeXf&#10;/kMdSEGQxLGSd+hSiBRNjoSZu9LzmWT5Ztbdg5bTAObgYo+KzrrU5luGBzPnwp9F6BxLpm2bJ7N5&#10;w2ibPFRulKUxdPx+RH4zAoRY1LhTiduwFKogeRD0BCK5jFsv+jYCx+308eU3QubmLOpA7swwfDdN&#10;3KvO0ma/DRDiSMuYIVqsT72Nc0OMdOXOb/kmiNL2RgrJGRll8rI4L0sEnm+6zaOyxxZQOh5Ieenc&#10;Qo9zYs2cvV/iVhPup4Z2gHlckP5I39Ccypjv9gkLKdysZ3LGZ/bKqq0Qdj3ekle8OrY550ibsSxO&#10;OXneK9PvtsGOZGKa0RKwaiA3iNvp6Vf5gvt2evjqf7UeYBiZ7bJqaE/DJfrrAUjYuF4hgEcNHZqo&#10;6JWGsoE01LDVnenR+/82fBSaWDMGc52TDnNGAkjVZnp+5VshHRigQqTwoDkSMfbgp92Ek4uwRbag&#10;Qbw/MtD7R1SmEQXyKLUV9BirJQ63g9A4AR2P2q5+JQdB+iLy21llb3xZ+Y1OGmG6RBOqyI75sMgz&#10;4Pq9j3dg7d++UsjizTjpSueikL2uoqPTB1T1euR1k57dTDGXmMk7b5IJbgPy+BAYfhToG8agQ2Sg&#10;MiQ33TD4DzDxd7QshFy7dQixVv/Z+zVbyOkBIYZKG+quXsb21zXhcbo7/g5Sc9ivFqsHxPp8RSVt&#10;bpfwHvevWOnaKLoNvfb84mvYErwNk7CMaOi+nU62/viWz5BzbiSld+uXHNL3zO6ZCja7hV+WTvf6&#10;M/xDf5AF5B3euMXdxHu636ivbqLZcaGcroO2jl7btcOz8tjtfCEkcKf2aiAOPsaA95rTo8uf9uqZ&#10;QpUCBCELan06uwVFpwo46pQO5NgicWy51DW9wDQIsIrHONcUMsryTaxhTBooP1XgM6RiiRAcFAjc&#10;UavbAzJtskDaTo+v/F1yBgAUwjc0yW2+m569csZoD+HpwsEMqiJBH2JEhD3bHHinFXA/WdjgQD5l&#10;awjG8sDDxdagOdh0x8LL/tvJoE6m35f+arwuYUMxwynVxfE/IQ8juWGNGFm20HubXrYpTpsemV43&#10;LxyNYmSvk7j3zVg9+jBHGKCNl1ip0EkcQCSq9DAfgc1LOWV4y8Tg89rLzqnNm8czVwtAUKxxjn8X&#10;QWngVy/8dp7Xhdor+OWdsXZMWi8Wd3FIrIlRMi6hmGu1kKVJWTB4PshjS1iBYcMQIrufT2jUMGin&#10;i2FiZQDG0DpzZcuYCE6cjpzLACKRBRuwyeLMWCgiKm4Bu3KHU/qRHCYUDPZAf/z2Al4+YKatYw0a&#10;h76RIg09ADnyJVcvDIILIWosACNHb8R8dvm5tqJsCvOzbKAjKGKe+htVZ6f+0tjBC1O1DEdo+utd&#10;b8IoK1Ow8XdnyEGMKnzIMeCX2XNVFxmQBwpBti3SRv0IC8eO0lrA3KGrny3HS2uRMfazH4PJWUgl&#10;HXvBp1p6AR7DIi0FeDV7kkyZz3YEfzVmICf+GhKs82giMgfIBg8+FLNJgwv0bXfMyDRwsUlJ0b/O&#10;x7FmG5cpRyDQW61yjcSTrIxumxYG5CgKm+bIZKEsIx9nY/dvaYWe8tbZbP303d9or/RQVlbtA7L3&#10;/jlmMKyXy3v6b5qIvJ8+fPc/PHr/P8uIfDo9vPwD2WEhpyybwKv7e6cFKs6nJxf5pT5OJE9VRASH&#10;UxdUnoGwXdw59dqoiwdHeLAGo75nCPH93SryGGNotHVnmWefUeferNFpXqZMNwdJ7vDx6+FxQFZY&#10;+Sr/YA3G+ZqI8PDtF+MVULgvowWVsRkEO2JBBhsKQMhLhrMbMzgfvAnLtiETzm768btv5IIAnZwj&#10;SRg5cVHGp0x8hKZ2boSax5tN8CfGISXgu+n5b/yt6bohjMgxNdnmAkNfwZjrFClAj/asdfM8YPgg&#10;DZHAstXTi1chlqxUnMwTGhCkYE8UFxdSzNDw2IWJPlDxrMz+IX7DOsJhAShSA8sMaYp/enMSEfJz&#10;YBQMK5QaQdAFjfQj1IRYlP4eSar9ick7eX1o5XDcY3q6mVCyvqOMKKn7In29OGq3QQqrE+VNc7do&#10;xIldXnoNShwFrLRC3C0z6TCJDXvoRz4P6zxj5Hg5AeLqSBvgxZg1lgapzt1Ik9mFreqoijVDL/Kk&#10;qfMAuXyRJx2zyw99UU2HcYrX+sMvoOHrUIZe6EM7z4yJmrNIDqno1fCWOzNUWf/w1c+0q0LFWdPM&#10;QkIITcfuQSkXi5PNuA5B04yXOEUcK60GEYbNcVmrc1hvq9304usr6aLQyfTis/kJw9bi4iGUvROc&#10;xwpQeBEGu8HYSQBd8k4cXxkZQtTNyJyrTJiZT5ZeURQM7mK6m8e48x9gs12Wha/AOBJc0vWk0RzJ&#10;f3NlVcgSvfCfOE8ZUSDjeDFl7ZzLWi++eiNsTjOmAudyRTSEV/eKMZ3m8X1mr3Wh26dMjTEE9OfO&#10;AIYOeMZ2ev7pReIQA0ZxvVq/OB/378DZGOGO4tJcSf13XmLx6m3kEvRWSmtmT8pxe8oc7+9bOTQ0&#10;nDiDTk5qpeWKsc3kgKPvfSIYE5zMv/fWnlB0FZENEE7Jg6ALsEevf6XnYUHhLHwPuQkrN1caOE8d&#10;jiYHKF8gnrv2/fTi598AR1jyYR7Rzz7Ju7aRf+sgcEqEUkUHL5GeIpMekwmmkWwiBxlNO/zFbKLh&#10;LDO27YUQcp8kMO9Y8v0B8vuFmazeg7tzHsQUZJu7tSJjAGr9Ng6g9C8SJ2clBk2qQ78F+m6MHHBF&#10;B8hw85FQcs5nCT0HWQ7t8UFEsfs5Tq/pk3WrKCxF2uX7WngQs0QYiDOPJQIJGFnUsEn2emDzoFRs&#10;fSL8oFoH8LA4Gxc2vI7fxbn4Ie5PHrG6wnRKFQPBkRB566RSkFcwqcH/6eVXutc8uUeC3dobgWcJ&#10;lzWccBtUDmjYQ7kyW3uxwjeA5q0rm+lH7/+D+5kITGC3pynts1YxrknC38/RA/BB5isfJ/FLhfR+&#10;TKO3iWbfQzoym8fkTkNGh8ZEISk+fvPXfUsOrXbTg1ylSCvyLG1PxecQdYUgP9Q6FKO+msKdCFfV&#10;oiOilFinU0sMQyjdnR5f/gWkcCvkYNbNA3jDrVbn+X0HlPLqyFcdYNJBajlxSrVfbRKtyxYKdAc5&#10;tlLIkqJQvraIVJV5FswAzcolSm016T73B8MP5B7BTyQQT+4ziyAMOkS2ThfaCr0VEXhJ+XMgdGhB&#10;5M308P3/+6N3/16Ibc3pOIeZ1CKhosIFjTyNxIVTdLkVIQDSXNBMvFlh1tOO/jaOg0DYApwuDJGN&#10;L2DiU2Rg9DyzDYizfcwRrBLdMiE2DBw/fRcUnBiaMGP1sriTn/hDkgMjJw9xaeLcMJH72FfQHMkh&#10;pIvlMv+odvAI3013L/8f0xMJWQMLP5iQ91Q9++ySFa0tuxlw8b5nlyLlSiK+5CAfciIzrj1ywuli&#10;8/yXvumT5RQeqseCCrWsa+Pk3m3Y+z17l2SRFS6yIgLF4ni6B1dNyhYVEu5DMGp2WaeEca/QZdgg&#10;PKRA9WuqIMAXmaMp0T9fjogf2E+gSWy85QM0XAdFqNJuoLcnwE+jjpx1fi6G2RIXQm2kIojF7D4I&#10;R6FMcQuiDYB6WhhZRWb8u/jxDVvZdc3hkkxzucf+FMq8ee5GL3IQ/sSAmNHJIv9FrlPC1B8/NUoa&#10;sPp8Iyn0QWxDCj0R3iNZUbFXjExz4IWIA92/N3LIJaLH+ToBL/lQZh1UCqxyOuxBw8KsTd7+VfFD&#10;MzjYZNWZ4LYJBseP2Cqkyc4tg66jJWMGhGY0G8hJKZuvqSl6gOCiGNbEV9Kbc4ZgrIMzC8iFDov+&#10;JwSOtYeEtE3MwVCAOK3ACh9Ijlvs2G68WCcI7QPC0sqv+z//s/e9Q1rJI+B1Pup8AyQDkE+m+zic&#10;kIwHM8S308OLP2dgQw7eu+PtJg9pCk46z8QHp2a6MvMPrFiMlGemU3Gwrh5Dt88zUWlSHYA5xhHV&#10;77R7zl9/o9OF3NXPOaUdpNtlPSkixAO0KufZplMGBxkARC/VJGBFTai3m/JmCdr622FDLt+J8VfM&#10;hA9f/aE9S0OISXSEAwsam1NlotWJV7SGNehz7Mbn6CfYb6enn/rTTP4Yo3hwddmWqy/e5kKSjj0y&#10;4+XJ6zxzKJfp2dXfOoDhW+5F2ugY2rZMgFDLaQTgiHDpidsnSA6Kw6xzWe3KSZzklON5/6gsPrJt&#10;8ws86Qxjfr504UJOjwBYJHKNmMhKcxZUfNp/9JZ94GMWfJARk87OVRQqVCClEMnTwT2lACqrQ4xP&#10;zsADn8pih5a4dalWpdZKmAaIr29c3FXG81kpPIxYG/dqqzz2imRSLtGREUNpKSEAzWarNgsMzZEr&#10;VF3Wy3Zi1LORn42Zb+I95PsXPicuLk6DrzN4gGknBEJKLK2x5Q6oNlHUuYsBogVgSNumGwCJPP3m&#10;M8yFwExQ9BHTNf22zy/6SoOkdDeYktO51pQPqZaYc+6W2lO9UhoYESdyLk69KYIwEKGLHSkSiPGB&#10;ogKmYNO13y1OxzMK/IPZjBMhAKOI5sCxFcC005wg8x+HmSUb1kj/htNtUzgMfSproXNZfjAA7SjL&#10;PzrRjn4lV6Vy0YkgTgg5WASIassd28GsJeSih8+M7GmAHOxxL8Y3SPdtqwww9uhel4+cjJOxh4Gs&#10;PZXMoV2LKw4NWmU5PTrggKzNiQUSHRnWvXyXbMOBnbQ6RTf+ZvhoObDVOFXK1dvbImgBjbDcReDV&#10;cn0yr9eJhV4HyzJpdE3oWJWdHm7CnOOWT4cEQdU8ltN6/RijEaEPs9Bzb849SLEeXzXjrCsfngud&#10;TOGgZC4d8oe19TahGpHruFHKzAzHERSOESkrKQjlV81jH5SFylhPhqdvWeGzrSLgyFDQ36FOr7MA&#10;AWe110NmASQRVI5zE6WkRajPOHqIhWMKsBKGy+1T5IaENpZ1SQ9bl41yDXhO/9GJtcTrd9rXbvCn&#10;6dOcnpl/UWhAPMA6d/6YY+WL5vjRcnNGj1Lpix4zcrpS9wpxhMEuHUiWj3JCVvqe5g5dIpNn/Fs/&#10;95JlPgIxpSweHwIX08vP8oiQMH3UjZCeFEu1ZeS2QEukKmsbDEdImPdXUoQje5CZLsKochbiQohi&#10;5i4GlUu0bH7Ccb3enLhwCzV2FK6ojNZKwfDwTZa57lyifrYcMTEoBNObgMLR60D0C82YygPpJkrx&#10;2A7G53U+VfargWGUwYwuO3dO12aBbLUohDV4AuDIsczIJPo0QMIEI5Oiieah4L14xNxHEhYjtgKa&#10;sR1LuJMFKHcU8npv9le5OoSP7RRZN2PczkNIQxrZzNdilQjFWyfahqIpfTnHsBtl4Mn//anyaY1h&#10;1STXq4/f5Z356TCw+h09BVAfO9tFsGWbj7DxnbzEk6BqciGXa8+Gy9Xixd/l2wc1I5ufzmzNNDQh&#10;kXzHGSmlGWLt9bmeD1l4KZW+C0HfmdRnJnrlN8RpVC43U4mAmarsLsYNE33+PE8qpCvj4izuXSCh&#10;Td6ijeIbfZrm8Z76gSLFr0ycwv+ab36SEUvMl+g4QFnbcgLzY0MNTku2l1n1YcP706M3PxmrLzBh&#10;F3xl8OdfEex+ForD81C841yCcAd/M738fPyy/PGi8zLfLe2A8RRMOiQ67ZekqMOxCBQYFRgKwohK&#10;cEAwXCWPQ56wZgMN+l3LUAV+cwj0/mF/8we1hYMDvrWwSfeJOPO6dYIGFKJRUsmRC53rbhT/+xLh&#10;irUpWlQRnYxPTMxyoyOHtU5UWS/pksEa9VZL30nw8m/f6//lTv8RgyMeyzn7Iy47XrK8xJKsAKOS&#10;ve73cI7pO4Mn5kt/HxUb8OY6zoC0MNqqRN62jAo4/4mYuQMbvuTQaR5t27C5lPo6djJMaErG+7xI&#10;t9nluZstm4rFnSVrtsU9u502q+n5q/ziKk1mRv3UBi15wjEuCbBKxLYZNEEYELrjsMG1Qz9he3pG&#10;LIM+/XLk4rQHI6a60sKX2eWzqJNarsc4mzFGnYtQJyNntOV06F+p5uwhHwA7/4DJEYeHUR8XzkAa&#10;VVDbTh9d/gSpqNlnYID/o68/UdSjmjhS9CJr3o6WsHj2Wb67Gr4IzGfA5v/fpSPJ7+TvkWg9P0bB&#10;jpA+wT3SJQwTwqsPJrH8jdoohaXskjTTlKILiRD6K58dZ8E04aBZRssg9bkKkIaeQJn1WrDxzflL&#10;Ji48/v7ICZs0NTIVjhS081tcWP8073Zz4OT2Lrsmv8vdy1wznRZCbRDraUVqaq3N82xRqxjqKgFD&#10;jgAcAX11/7h3mawROMOATFc+QIgBUS1WpbarO+YqhPKHkD/19ChaPywNcl4+wZ6VAZqdZKCzyZXo&#10;YIHOZyZw5kGvjx0Y0SGDQb2T73I65wg7b1CjBT0e8WgD2cP04tVbuIVDYllHGicUkCFE7S8kogBc&#10;vIhxOj27+Azg+GIjGcKs6UoLyWcRPKWnqLrDvM0n5yHb2lo+WDF1Ou72qVT/t/NtE01jRHwxI55I&#10;ssmzveq88mHTOApGqTaekFLuCaYkXVs244TTgVkgx5THYj0I5HgSDjpqBdJK2yGMXdDmR3wKFJHC&#10;0VlgE2UEZrR3nhQhrzuFWmMbbICnuWmmdjO71bFBIgIdH2Tls3XoE2g5xiLdafQZ3xhJqpSlo+ks&#10;MGz6Ein3ctTVIlDeTx9d/MJrX91vHFPEMAOFMFXJ42JUBGY5mojtvIPvSjVCUqhsRxqKmQv9fvdE&#10;EtCkAeje8WMVd3COilDkhkvEzC9Cy41wxkT6t1fj2d3axGAyRPN6ifMpC407NqdjA4d1FMiYo9Vq&#10;evwbZxUIEnte/Dr76uhSObNIiyZB9jjDQ+S2SeozUbuWcvrXaMQHnLSs6yh00go2GBlTaigKWZL+&#10;jkxrY4ufuRWNHTLOETi6BYdeASRKLBp3pzYzgPdq+Mip+Zjadna1kaDAJrZNi/D38vhOC5j5kSyx&#10;bYVtCU9DC2nSS21iNf1paUDA9VHRvHocw+BjWGygEYBZmNN+3d8Z9wIDqqsETRInm6ETGTJAcrrO&#10;rxdidabiEMtxdEemIlaH+orupCkgCAjTY1MmU2YDjWtjdOkr3VBI0fMMKAu09fTxp9/QLh4fsgif&#10;e6wJRGuo7b3ljY8rEmIL9STSLPNy7YigIlkmhgmZA4hAmilrWvWqtVtPTrcyOhF01B4RisPxRnFY&#10;gVb5yoD86Bkvtwic7qyf/fqqeBDrJShqAPhUFKdQuSlGEMzXn7dNXt+AHKnUMX5EtdwXUlIIAr5E&#10;NhJsR46HjcHzu3MOGTwheqR8RGgZ/aBCVa2FeQT2UMiNJkd4BQvQqYZC5fGTBjP+MeeAezky6dys&#10;a+Q66Pvh2okciOFAsBEkXTbWTm3b70vjeU/f/anIs8f06pP6wiweKJpbhQ6FihFoeQHPu2a8EM0g&#10;OTYhc0p5ptATR4KipmwNgiForyuw5dDUubRgM4NdF5MEoL6vF7Db9fXe7+ROj7/+c9d1sUG+TeQb&#10;8d30M9Kic7iquxGHHT/hnIUq1qYF1DiNdCBEqRqBPGLQ0LE5eGKxTNsuVQjwgc3pfCnomGOp8Mi/&#10;TcbX+Nz8SDYDGj4x0XLzwFhAGTq0TTSSPB/gHCUp9Dv51glqyQmrNbhvyfD68LPP3w9/CksOGjHl&#10;f2ymMRZWk/Vy+WBEA07Z9BZB8rORComV02u+emYg2BHxvNSOVPyERl9u1r4DJW9/JN/EIXMIJZDs&#10;8udv3/Jp/0MwfU3yKkXfV0Q3DGQbYQ4wT7M8e/T+P/p0SZuknr/eMRTaHpKhporCcaPCyZEfwHzO&#10;v5jXADIuglN25BwWrAUK9uFRhwe8vHw7ng2VeI4MqywUklfzi6yY+nJPuXlQouW5ssGligz7ECfO&#10;N/mSkkFy+UHaoHpiKPKg4pEFQy77Vv4RJpm52+lbXZQqtRybcSPlCS9CkDrmAmMYzzhz7gH4nenR&#10;5eclCQLDQ5XR4nz66PPfmwVAhwQyMkXooAmYxlNkIx5EvZA13eR161R2MFpuzuD+/JffuKyiK2Mm&#10;L4zl6RU4UeKT1Ad48VeistYAWiF+V+bgv8rAhBXOosOmjfxoj0o6JdCswC18K0VNzJHGY+T8TnaM&#10;STyKKlojWwamyaocbW69uvGBx2B0XA0Y2y1OI4OuBB6bGfxDmJvIjIFmcT64+Jc+vQpOxXa/EW9e&#10;3MMWL3+R5dm+KyKao4DPJop5zBGu3mZJmMRpYhUlwHGGlAWBwByJhrt5NeXXOJCMbsJKXd+2IZID&#10;7HhgRPWtJlUQzCyxlssPhovTKpjbM7uKwIEdyXnz6I1Y0GEM2zvT4y9yLX6dL2Vlpcc/pKrOUSNb&#10;HbP6VrjU3qwi04hjbAKS9Cjn1BNEINutm2X7FWTgqEmGnpMXkkXNOY/5J5nqsaqKkSXM/zHfOrWt&#10;2zVKlYlcHSmU/cxAuYvWwmL6+D+975rtCPlOdnqlbxqr1vz7Yw7A6gficMLRRAmHAyem4AyV5+s2&#10;A+UozzG3URzC7WZGjk2PyGrWrh3ofoCON3BiRfwViAIZNZH22dVrgHu/ZLbL+ElyJAeTjqmJQiSD&#10;ZB7VFa8FGvrmx7Qu+4oEQJhSZfvnOeXdIo/4ojGj+v7kG5yDZm0eyWMo+luo0CHea0/jl6eU/AJR&#10;5kifqP9F4sIsCTZBZoQnCGY5rizE41SJRmYGcGkgP5IIfq69YF1945wDudVtbrHmjTo5v9ax1ohk&#10;HZP2Lx5QOyDC0cXDbyaZ02bY+TUhwerRKQ1JiurPXd3zvrB3lqfz8+xt4i2+vHeXr7XGy/JfMcgh&#10;BwTkW6c6Bd7mTMLor0D9SlPNROdyFMkLI+2qHq9nm2r+D2Wsc5fujB8wey58O+E2awgqQ5hcxurm&#10;hYp1nlKhjCujOTVNRys3U8Zp7fLYErR9NmDWXSPHUroLZS8xd8ygAoIFUbTD9OK3l3A3auIl4HgV&#10;yIbhn4FBhg9HmnOMcVzacAxBHZQikOIwpHvR5TqlG0uqcI5CFriyAP53+YoEsSZy9lpiZhU2lvqH&#10;Yh9yxRkBDMN40yHvAMg73wDSlgFLOymPvPC7LvtcNwukmEcXBLNHcuFwAQLmenr5tV+h5VR3BMKg&#10;TUOFIY2POXEKTknZc1hefx13fkpoPN07Z6hJxN4/9lSPqbYJ3Zi+yBgGICQXaay3C8C1Foj+kAIm&#10;YQ0hq1RLs0SkM9O/bYKEQh1Paq9VrvPUw6COKFl2cGbfDHFTWE8f/5k37H937pxDgWP6W2UyCQAI&#10;DdWIApwZ792Rc5rxELnCldyPkm2KYAX7ukCI0YQ+EJjuIVGWSua3ngZf4b0yEsuxRv3NlRDIUyXZ&#10;+AflUiMBRFLKMwXHc98qzCmhHFvBqDesSKwAYx+vtNEkfL6VKnxyvCt5O25+Cy8EIu2FItOq+2lW&#10;UqEfSgw5TQfohI132naSac+WuU0nfwHKjjj2LLGpe6Pl9OzX81v/oNw1EkQqht3lmsfP3fTw/R/c&#10;f/3PUhubFIcCBOPx4TykmrPenY5g/ORRvZByGMAIjjYEJ/NS+MwLM4qQIhrRUAyRvTnMR5oz/d4P&#10;EfQCvw4cITzFXHweT5tzNst922RrO9cLqp4cjUUBV7x7HyYG6YxjsgK3BDx3GO34SvadHCnrnmSa&#10;PH+X73IBzMOFtLsOQj0jp2KRjR3GcvfVys4GoZVD/oHX+qUBTGAUOZopI4d83QQgxOxPYrCRS2WD&#10;SYfqc8WkDyLRaMUpfcpEBEcwzRyEPP36NUQghMDdsnNcrvNkAw3JNJT9IBx/DmSQnXt9GABp2Tvn&#10;Jg6QuMKY5J3BOEEbYqkXlfJFdy3D5JyAXdL6SocNqN6vdFfkJUVNs5meXbxTU2WFN1mwca2W7B6G&#10;INC5Rcnr9zAK5INkKECy/KLVsOHg/C2gx3xmT5i+WOZL4BizXERAPG0IryLMxKlWBYlSgUGcTjNo&#10;z6cPXv+/Hl7ltwIAxFErTzZFTJFuOKXGf6mlNimq3jpJZ7F58efZ1+7y7bbwHl2lgaNYvFns/fR8&#10;/gYFByyXFkOWipcTGuAFtbjAwnPFUD/mpMg5zahoe6GA8QWfieRsvecA2P5oZbF6K81gg9WyOEFm&#10;qDkPoAL2df1SZqzRTnZZVEeMkrKGY2gJbQjonlvIfP9RCJle4Riemxmf8i6Xd8nZVc/UgqANwaAV&#10;hbhgELt5y9vGttODy3//4dV4bwmJlWrubx7WvtU2qxGUSifEpXDtsBC9LUgt69ai1VE4H/Wtcruf&#10;5z6zZ8CdHOTzmhwuCIlQzjPG0SFw+r3jJeYyzHnJDimwRleniBPhYQCSNrQibSH4IDRPp+cXFyBl&#10;K2WG2riqAV8QopYO4zW9XKThdJsVOzjUbOjT4YoPX//peLkKben3j2bJwfTqf25LUpaITy3SWRSF&#10;lHcJtuvNt01jf4wQCNz3K0K6Xe6orQRBqM9iEcrkgJsBk4rYPGzv4j2B0M4SnsdjpSr20IGckZNS&#10;mTTRQhFyXlksxBDNiPH86mvM9/D1LylnqxD+UEZOjEsx0ogNMG0hW8NJoXQ46gUtpfub4+u0evbl&#10;L6RGBztC1Kir0FAje+GdI6fA/U6N5gppcsvDwwyBaQZ+hCR451vfeLHNdR+3BHlVZHaCaZuIw85w&#10;Hs2/K+U+j/YaJmuSD/9eZU54gqIXnYWgcv07LCg///Syyxvk6J1wh3Cktbzz1kVNF8qikVG5/jLM&#10;wT/wfb5pd85+7Nc+zdAFLQrBNo3n5x4Euo9iIO/vL5auuv16AsgdG9jN12OKVp9ykDjCg3Can/hV&#10;LTA1MYKLXZkjnm17bCHsSSFKvm0ysEELEeFNgYxMFYtjIC+/ei+CbjQ7JbLlWAQvzA9qzZVp2JNz&#10;nYliQktd/4g6MhWGHL2HxToo9KtOVkxWkhw1hO6B57pSzuNwoai1a5TFyRnHTpijCfWR5cn7n370&#10;+o+u1TzmOXkjyLQxaA3IjraEfB+bp2FZUIQgBbxKyvn+icnpbpgIfN94vPSNuOUCpof1YXmOAV/8&#10;5srwT4qLoInrHqWFHzGMxrljG/3KN8Ux2n9n+q7ka6/lO5poK5GYSJOhkGwAK5r/mneVp9FAJLqF&#10;RFS2hsGzUqOu31zh+VY35ZmvGGE1lwAD36/JD/8hSz8F5geiAcSgLycnMArRKzhGnaEsaA8v/mbc&#10;HqAtQ4UCeDaMu5Z4kIGR5+QlKLGoqgoHVqe5OlVImowGN5r9d6c8l7Eajx3FCkOmE5ehuLCJWqpc&#10;yiWs9rkGRCF4AR9TLXh8jNzOIl8jr/NaIJxNi8XGVYNM27n5aFWdZJZcKMyhe0qItiYwnAAhMKqX&#10;BwZmmlpL4UiBPiDyZXUusLnpeKoHHGH6lqWw4TwLjaDxSc+1yVw7p8wNQE6mf/3+PedRNwtO1NW1&#10;GHQxmh6O3X1IOaRXpyu3lDkFFYCII+JIwi92W7jm9b+T9OZ2KOqXMqedQqiOrSiPvgg/mOyzETfV&#10;mN7yyrXpk+mjy9/qCf6q19nWWUvVKs5YIYc+BSvC1Bkai4NEF51Pj65+pgDeoBz02ZlQZMpeLu/6&#10;Og6AhBrFyTBD5QySpxc/qc0zIWs7hWfK9JFTpuL93okpfJP4PDk58WIJuBCpi3LaDCp5HG6b6NJk&#10;twLjutawpHr3HSLk8LDIv5GW85QGcqW5AWp9smFcBCyt/9hcXP5nNSgeMwh59w+fKJzHab2Xl2+s&#10;6PQhmVa7hbdsmf+xZumOtQxUKgOxh7w+M9ymA8awMdYpSzmaIolbUJrTi+z3Fnm9AfDz6RkbWcPo&#10;AyUAod251Di2N+56dQUZOdNAZHo9W0DVByVW4ghgSCuvoMJC4MlhepBHeGok2oEwioLhiPM17v6u&#10;9E9+7712RqPMGIgkVED8XslqIkn5G2zEn6M/cfRdqoyZA55sS4DUGkryFB2nQJEBoDbMWgt61pHR&#10;hCXWKbV+Ye4aSKhj8lz9+Jv3oyHQmC4PdkU7RGI/8xkWprNPBMKo8HEMpZz1RUL5ZgQLJaRCviL1&#10;K3diYwQ6DnVV3Tsc95XN1gGNzKkypydum+pAXbtLlA80rPRk3GK/vLOsT5kSNePszCG/ej8cOtNu&#10;GiB9lfZ/CImlyLMbCM1pmpj4HMgpXKPxgaFru+309FffGBAdBj67QOXBC10uGzwp24zUuKAGjWRu&#10;t5Qj7KIvQK1Z3QsdQh4zpCoApoCMD4ad+4N2QPCPr1+Lc2zFoU3IFML82U8vQOi6bqAx53jZY4Zw&#10;JDPx5Ic6YkewaZq90HrPGYFhILPavPzUASnK704dOYyZuZBLF53BsEHDEQRx4jN/hHCoBrDdPfxp&#10;FGMwDWV4UM4buc+kyoRDu4cV7cKJHVKuMb0U4XIAhwYTjvRjHGCQgm9YuwymgM6+XyHP71Gb7NiE&#10;sIHglFmlFwaz+w9DZkcGsAva0tKAnMOkI8dEaKW6b4jnf+6FWdP5XsXtEvZFGgVG0DobhcP0mD13&#10;4pPEE1ujDvzs/nE+O2ukgVhPmpP4xJQE6YqL25zE7eBiJX7VsGWa+yCUcj8nqtFqevbp+1FZjvaB&#10;Tp+Vxrz+mHMO60am2SPJ6+X6HktTmjYHO83jH2XtLeojtf308te+L5NaT4jFiDRazDhbgMS5SHua&#10;u/4YjSYQgce5fPKSJz3RVQpoODENqc+Hwdv3TV7oXpB13WJbMWdBXQvJgqk74v2ubH2eiiKPvQe9&#10;yint481maJJ3eTkw8J5SaG65mE7SGARnZTm0WS9PlnfzCw0QBO10evmrK4cG+7ENuzTNEUnDNHR6&#10;AUCpIoy0XFnRRPqP3yYK+LOqxEJmbOxPZ2GC9rs44ze6peqXKe6v7nqKL5HHbTOXkqRcqzQUxl0s&#10;CG0fsaV8+5UNe0qGPjkNv1eCQrPkcDBkwNCogHxZcrQ7kajfGhc5DfpE2ZCmAh1pNZOAH6an/uog&#10;yKsnn/Qp+jBSP0eOSFEm5vWrHQkcMQXxBp9DBvA18u4Z044trJY+XOJMbi8iA67PrJhn77vCZkSA&#10;aV761DDd45BLokHpOHJYqDQ4Sac53YZIrOmXi/EzRiPTCGP4XE7MhXggdwMNxJf7oFqIKDk5YtCQ&#10;MiNd79KK8iKVCM1BJitRCj6CG6/0EZ7hxOLT8ndm143X5etCfwMcWggJRHmSKcfN8vhBMCHvW119&#10;x0hEcz5sTCk1tTpScGC4SY5F+cBQTEZrR1QRIg/9E/2Q3+4e+8BxsYFW+7xHmzZsQzMHkJGT3EHC&#10;NjYw+Z5Mjy//67Nv/ov+CQLzsi8DipyN/ulvWXACQu1JAV4UNOVsmRJs4XaJ0EKWgi4YK8EJBpx1&#10;HcgWwwcBPQ5GNxk3I813Ms1bRctK/N2sx4tZz0u4APwtai0Xv5CWS7k5TcMBimw1Wamfn0xsYdd0&#10;1NPf+hZWJwwnfeSPj9xsfswN5xx9ADSTqiow/OxvzpLgDauIW4+gC3GCO9Pjd195Cm7ErpgSaemY&#10;qwUkmNwoBjLcXd9LNzN3XbwFGRcIMxefLP8dOQbXIP+9POaZssjpmHOKf+TeMsiFNIeNBdzbboiJ&#10;sN6FkQ4he9F9JkPRi3jShiCfjiebxSL13hl1xicTZhhSxei8CuLmpMsG+07E/fTs6guFqWFRFxJw&#10;AsIcNl6mkxGVpYZfiKBt2QEzYIGaJovpdHl/kxFrh7ShEUv5As8Ud+sULyAUEFN1GuNo5EACXw6W&#10;cir8VYKxmBkpdTOGMt0ZbVVSeSEMPELfzFiNTAmqFMBKt0XZ/BfhmFvx98s5heWd5d2910kxkCbH&#10;IsQ9f5AAzHYAA8G1P1MKIycmv5mh8y3x1DGuQuRw4qprgJjqiju/lYbd9vtPx/VWVHBqkmAp2YT/&#10;NiKjrhH5xm+5BG/F2K46ih93AeIXG86zZGrSL+Oas9jfznrPfGz+J3/43sFT/NKfq46s3UtAkiO+&#10;GKb012J9d3g/kgBP1/DPcf5iPGYRKrvmGI2Se7asPwNspd6ckeOOJJMUK9LgJJdAFM7bQTIqzLvp&#10;0d99ZR3NHkwPL/5SOYtNjjoQh4BR0T4ZhEzqqA+W+7hbjcgHQx4q9DWIY5jdLtGRoRl/QjI8oBaE&#10;ZqK1x6yfjzJTJqdYFWPaGmsGAGHFQh7w7+QEAddUuWMD4LDwLQV5rP3GoogcTqZybS7N1CL5fjr0&#10;V9pvPPACERRI989EEmNq4IqYdKQGDE1tW3xIDLsn47gzcjNluYQkg5NMIc9Mk60czYMD8brg8LzE&#10;oP308Zf5PuOaQJt3eUNhmbtDMoPldre4i4p+x84umHcCvyv1qkCTYSKn19d/U5koYCCYpctjdQyP&#10;Q15YzvgfQmKItKo1yHXZ9Wa59xtpidrMf+lcKFOF5IiGrHToGEXhkmLGDLMNiodsosPTr99Zj5xe&#10;Ip1jLp8EN+jEhkIQ73z66O3vTfenB+9//8PLP1EY6hAVO/VGn/NKMNl17gzZtoXRJjs6tEG8Y+c2&#10;77wMUya3TBgh3amJvViJVlEZyZ5cfMXxxavxbdVq3hyGfII6DDQMXQDE/PVwAVbxQW0RmvV4Mu4o&#10;zZmKvz8u/jG3VdPfL5OlQzAz66Ot4hNLCchvppOwZDDjNDO34s+MPv6p73OzYZtzbNVN/O/Mn9Lk&#10;Y/qYVQ18jlSFadLk0ECq1saThqhwwQnIVOEH9dphE7PkqdNN01aVJfY7U4eKsQPcnb+2H+icPXTW&#10;MhBoB8jWhnCn0/HXU3r8E05ZJbYR3NB4dCQSLQzwjvlCjhqxxHqXd+f7BXWnufDiPA+nDjXsaBP6&#10;ojijFEeHZGc90Pjsdmvgi8XKATKP3/2+VTTp8xYIXvySokyDTS7PEH0UPryKg2yvvhyDB2jy85/7&#10;E3cgivY9k4Zmk1YhODZT1n5kO9y7Fvn+esD9nHPREJQzlKbAKWeUB4Vkyk3LXNGO2tlLOMuLQPOB&#10;Q2luVRY3y+AcSak+k9t9HGKzejDQgmUBweFCJ9LIACE4TVN0PWkHxZ+cHwANpPSZ+436h1tdvG2e&#10;QtvOlUajqbBRNWSLkDb0AIIPRrR0iiTBoRxvMx+yQAyyxxbA2rNgXvnLfJi0bCT+O9IYKt9OACtF&#10;GTaV8ti1pkITptDQ780puC1956i1beua8nTr03Rrv/TCCAVQWphiflsIZwd/NMG4NeijXegNQtCB&#10;DZRP/ULRYnPQ7NvpyeVfOm/Hc8SOh4mP1pkVPWfNdYqw80wOcmkejYM7rdfsaddLdx3UmIIuPucg&#10;ZAUL+dnMt09eLc0ry6DmZsv3LA6eQ7B6VI6eNOvuwTEFrx2gZEhJGX0CMUduPtvYEuYOQrbjuQim&#10;DSUWnBt2p6oFcio5IwcXYAJjvF8/SePBmnYIU1Rp+xIjiiZJUI29jyPHzra2+ICzQRpdQk3Db3kj&#10;CQg0WE53lidwk0rGJ7VBCWbahlh9cnr2xfwkf7kE30z7pd/OB7BzMVTyANOUE3iQO9L+gYTHdM7p&#10;cV4ZXvPx35A8IGYktMAnCzuMo/T4sa4A15RBYy29cmG32XqVhW3O9aShjsT7119orhKfjUQ22XGA&#10;MnJoUJt71bS/5IGysRHTBTQzGu/s6KnoyQF08uhGGiuYP1dIkzBgy7SKWdiD+R0KKPqItMj5Gbwo&#10;pwxK4beYVQBN+6XD6H/LpP3Imsl+gwdHCIaZ2xCOdiUSyDMmoHp0ybAOiuXe7bVr0hAr0OVFE0Hk&#10;qJS2jHdwAsrCmvmMc5GlnhoTHxWJY8s5O6KNKqyTLgA6fv+H+ITX4WysH4y8lOEL4EbHlmDzoDMf&#10;LShxi7aP/DmNIThBgvX08hffZP0zaFeiEfCCEEhYL6anjJysSbQoFoiEOgl9jyPmogYOhRPnbSGc&#10;07tZxrHGuPxkrGd+V3KcbM/7AMHNBEFkw1GGzFVW4ZJyZY/aXZ+kQmUkkUZ0ZAt5Y6RR2OXSgJke&#10;4wPCNRdqogsNKUAhrgzq4CPTNqPb6Q3wUG04tLptpo+u/rMrsYwcWuVyQaxIVzImQzAykcIs1BjM&#10;OdW8jOq8oWFMV1BZnOVh80rYDC5+HqVAk/HtE6FWrRSFT5Uvg2S/uossvjU8QuLbsMvICW/z/GFy&#10;frcuV05Y7Xx15Wmy3kuuJrP9Ida20I8mApoDTnE0qUBH6Mh0fEo0zVyH6bE1hgbooTTXfcBJtuDY&#10;rK2ipsRTKMQHQ6zArETXmyLN2Yg1lvvDJkFPVKt4CY0pgZB+8jFKPkAOfqNGABGJ1fzrP1U/r6W7&#10;bcv1VvYVdxf+4Fe+J1cHgmYaknOSnBMDHIWltiRpEZ991N+G7tS2RdT3IaMsXXzfZ2d8Rs5u9fTn&#10;78HUv2268NXe4WGX127hIlVOk1EcmCFgzWbprzv/cCJ1knV8VJKYQnOnN2t2rEFQIFM4slAAVnGv&#10;DB0Yb2gJApIaKJ1jvbW9zte9sNWOfFg+wIDjObLIPVjUsSHekXNcGX2PhHEJd3umO79kANHyEyan&#10;nikHEHSIvpjgxk6R4RUoZRyXud57jnkOE3zXDKmND6kGcCwr0STIwAgEDb3RtIuuW6SeW9HYjMb4&#10;MbOwT9d1EGI9+y7445tFsaosQI97hU07jGOCHBIiAJlOOpmefPUHFU28SkEaLU/kCLO4vhfZY3dI&#10;4dZ4jtBY3/seG6h3CmnblPhvt1UY/gvBqqoXkajqbYoZuXfE9UxbYOXN4XBw5CBlzEuBqvg1hju4&#10;c6gwx5xDmldxclKhzXoPi5kGCEapK5xkON545dBpFQCHvM7TDLPWb3LZKg5d9MLNFFqaiZpzGJg9&#10;QWH430t3QEo7ZzSiYz2EjNYZTkYBxgMdPG5ASxztomA4tk9L1mbxuorEUXguLVBMn4qM/W6fFE6X&#10;pRclzj/Z771kRa48ewQB+OyLPAFAgOGEjkU2Mrw5QiRB7flb37eUNbEXgfMr5BsfhEFQFOEIhfPp&#10;ozd/bKt4PEcnuurGMXo6NgD0oipjwl9QMVtdHOxGptyU5uNyJP8sy/OZ5vzFUclKmF/ngxLa0T13&#10;EqwchmLY5LpVrgLLXYIeI3N6W0aO1WjdPjssfBClTMMsdPiIbBjMUQ2FKAG/XIXnJPEvqfcHbVI9&#10;OHgqpaF1XcIxnSkMCTZxpuKQNIrKfienaiYyMv7T8TAMC3fWUtv+JlaHKGg0sfZkt7ivnWoNxEMS&#10;rIfiGR0laYk8DkkzxJSCu5GtnZ5Thr+8nl1eQHbjc0q5SXKYHl38RBYwqhj+N/BFm/YWRQoAo5fX&#10;LRLr0wyZgw8ax7B2QYu0mu3UHdAJC/vfWHG79PAqz6fJxT0KpK8l8x42TDAl/FDyWD1L77smfvXk&#10;Ks9cISreEYvULI4HfUg/K4hGFu5MH13+LJ01uHAA/PHn75QEUvSOTytneVPls59UxD4NHWsKyVMz&#10;DhnfKd7gqutc38eI1crnmhqZetYGyDB2w3HV4heHY5patdi8+OS9w2ssAQDibSHYfg0+Z+Prhxk/&#10;ZDBz2nJo3p2evP+cVszTjMCT6Sy+470vEPz5Xj7207PP3vaujsvdMW/v7W/ExHWwWIwsd7RItI5U&#10;UCKz2PNtg7lSjyGAR8QKccz+62FYz6UjsoFgMMho2sWrIGZj5t67mZQy2dkuueUYilTySsV/qFke&#10;KaiO6lQlo+DYVJVgKpH25GSpGzAsAWZfkIyDZm1Ex7lvjbqA0Z0MVjsiwvAZZx3963n1OnJHtqOH&#10;3D6xLcv6Ejqy6Ae9g2AZOYaBglyS5R2WXvCJi6MJmebZxKJB7t/n97ciZ5qtVst822yLq4vkPoRW&#10;1kX5bg9oAsF6syYTkeNYj+Z0jsExFvR3Uhn97Dl/jJ6QLiYNQ7+N/LAAfvjO7pL+S3wqfpq0iuI+&#10;j7qJHCah4DaXvZzyBNOHprqMCQvwm9Vd7ySnI0GGFbYa3am9UPckDwSy+q+biAOUIv0NJqdAsVHp&#10;h6oKLPLrBvUbRUxbD/ZCckcOp6mcpTVbhofd7HqMgceZS4B5D9IBaYfTnJ23P65mLCu7rJQyJyuo&#10;1JL7OX/cTBXAMW9zziighAMgv4cXqbAnjmXTbWYhG8kvBlz7UtXN9PEXl13HmiDl7xl/6aDGiwKn&#10;OcdvjRyI03w1f9mEVkKc4YN063Se30avmdPH0oWimkg5xTzKxQSXL7fpqQgYbRHuCc2zKqW3+tze&#10;84s8MozcMU7sCOVhT6Op9jGWj80SEe71L8Z31tENKOEdTGJwNhRr322JE2z2i7tuB72GDvGMFW/m&#10;jGcRWK35GFFoDwkjfZKqgE7nb+EXplTlVul6sc3dpG9nUDAySjCT+BotSjE6AcBVIhzUR7JWIGa7&#10;ZDiQzp0MVA+Lj8R9OSBsww1apinw5XLbRSPaM+WC7yVHohW6nEyPP39lw0ZKWfQbKYOgefA1By52&#10;JLZPI8m1ESzkWwx2HHpxsJ8iPy0oIiFVoC7Ot9P+bDpjeEPZGDd0xJJ+Dc5mVszZKgZbWAMvfigN&#10;NGo8iZsd8vPu4KTK1zv6XipcvJKS/ZegO+cB5DBCMIfD9OSNlimDQVuVowbFgSgRueymF5dvDOHA&#10;4RLdb5sIaZgpXPLy+a580g/RaKTqTLVPf3oR3gcfPE/IxgPQ3NkpG4NCMnJsCBUkDS2jteY+gKRz&#10;WhUnvjM9fPtH+hNcCIfA2zD15ADw1XZ87WKxq3ORqb4pcE9CZLSyDtdMDJ6rQhubpiMLaQ4D2JAH&#10;FioQoftoDDnIGXi5jVsIaIJlR46IpbHuE2ixV7hjnDvTo6s/1FYz6yBQdDWSMs3xz7z/rblccKSd&#10;v92Zi7C7PptjszTnOEolG0niKoCUBJFkRRUE2dB+dWnbxcJZLVyPGU/wulG+SADgmmyKLC1QYrBr&#10;bsOhddQckKD1g+ayTy1OQvhAHE4jbUo2d34DAhbBwh52d4QQxCzonREfIdPXFcR7cYOz3GpO4rNm&#10;lz00JUu4Sswnszo1WoX+90haNetGe9PJHZhr0MQY6Ucsq6snBU4jGBbQCBUSYKlRvjFsxvzA6d3O&#10;HmA4+++9G50xQxVNdtOPLv7AkWMrBpe/tUKZ8PAt7uDLF9kyuoCTobCdXrJBtMcO27wZWcEqkRyx&#10;WdZjqsmKzgnKeiVoP43LU6WcIvXGTstgqjKyq1h2VpEZ8Rw4abg7yQ04msCrysc4ZRQ/SVynGfQh&#10;ld9qZ4YGV8Hoz8yEzWkZDvl9ON2rMtkwNIoDKUljsLRTl1my0CEHTrO5n2jpJV7XSNTW/mRq1Gpu&#10;RYYC2YbEyPCFEIONY1ZHCkCroNVWlr/TXPOFrClWSO1JlgYv3uWpJXskX4A7k4v8prs7r8VnisO2&#10;1+2UI7CQQ8tcbHAJcMxUD3k0TjDn9tVelaN8gd8jnS7yIAZE7izz3iNKUoyHUQH/QHxhLJ5DGfni&#10;MfztFnetdiGXKuCx5tBvhvveQ6T1wW9WzEw4PqnK6T95nWdw2gr/YE7GVzFVT+uaUOD0bHr8+o85&#10;fvyb91RoF69RJuSQQWN1ka/Ib1xaje9jRy/6FztGPOgEeNw+rXYfwEz/yylOmh2CuLE+6+MIYC3d&#10;EEEpR0ebQz1dMOhGsDFyCo0E4peoXpDtAc0RGHtaBSFmrZky6jg67V5p8A/caSEkIF9SZDBGEHBV&#10;h+Rjz3bkO7tHxERNqjD7PMdSQXOI0IiYZaPgwplmzdlTDftErdGQHPVHuQn8qqBSOW2K/IIkmM6i&#10;AE7MGTJzREirw3Q3v/o4bj9oM+Y+N9d0Ze/FDkqZkXNeqThByEFTS0WEmS/ujKYKE4NBVwVumxJi&#10;x73/613HV1chqgjksA/L1CNe4REam3oYfYArGJZiaySLT46c5teZxs1HhKEzxRFKhzmOWQj7VG3H&#10;bmdMHUeTsVz0FTyr9epDRJOJeDO7mZTLEj8oI7ksHSGLDELBDBsG9nBS5yIoKw0zvBesKD15/+rh&#10;67+D837anzhK1ydGZeV/9ptvaBrDzEybqWaF/eqKci7ZuyMTyLKhbsRJvdk7id4nQTvNGjk4zHZy&#10;8hx3ltCesUesWeA9iOGYlzV6qd2wCUbgLCuIaHqk5Fiz+bNvfqMHI5h2aVMImrEVwxUsKUlFaqze&#10;5J7NtjEm2vnNuRDpjYE2yxUhOHqrizjos9UVLB1tIfxgx+fRVey1LOYFaczIFI4QH1eAbKKE9Adi&#10;2BwE8poN80XiO7A12od4XikBWZjm6FJQCSrE7RPSbMdTM4iIIMP7OU0fxPSRQLtjBtgGHA1sRWXE&#10;oNXp9PzL3IHmnOPxHl8VO5Y5ghyl0zM6jU/Nxnp53Chvl44t8kP8aVV/llPtqwykDJgkBpTLYtNx&#10;Mz0oQJwCTjuq25juur72vTg5W/q1DWNVOOUgX8u5XBPYXdXEOU7YN08nW/cwa1disCCDD9JM09wC&#10;MnbPLftUHBHIqH/IZokyaNCR3Vjrb/IVN4yU+hFKvUBwkv2xF+VYAGdJ5zUwP2motcawscB5etCf&#10;WPOUIphI1Zy7zxVNl8ynwzxN00eaoGaPIWzN0a/W84HPDO1yt7SqORrvEn2e/82l2AChxRFqKBg3&#10;gpIE4Ssbjxl0LIL2XUILRlIWyFZRqZW6lQCd3WP6Jc1nUMdwqVZUarqxMdgKBuJWyl3r7ROE0iV0&#10;yOBdnz7qyVEw3cP+gZ4h0KB62rQxOPkcfRY6OcwUjghkynxwhAu5SjIY/TY/M7G/u+nUd2wCQcgi&#10;D45B93CclfeLirb2i2L2KJgW7Gy78yaFlis1swtKALEvGEyrp5+8q75L5jF62hWaD7z0+THazAEk&#10;TZhmSg18eFO0NpwaNZso1Bphai730LH73XXPVWR0SR+rEyrs90fUFnCQVkcwvN6I2lUHAsubOIoW&#10;96YPL/8DvEBoAMIcYxsAHRu5ybHab56+Kj8mBwrLuz4JRKc8/eLC6y6Z3xSLWrppP64lgKKIERVh&#10;zLj12fTy3WXo+5VCewphQtY9c1UhK0OMDw7ZLqhgTVFWlvvtwt+AIdO58KLoxRhOdwg61AEYYbQc&#10;OcIIPPiLeiif94GATkOosL7AHijCujRatPZ7pDCBiiJGVSGMjgjlaahjR4YN2SDNWXu0SMWpOSMN&#10;B2kgKgQrHwVyCGoKdof9LlAItAp4CfiPhsVvw3SGV8/308svXPOQNt2nhoLzE2iB147+/A5HH95J&#10;czqyuWTDyWud1LLgcU+F3btaHVx1O8t5wBaPy74LJRM7ojVCBj2hSwUY88ofIYbkR3Y1WxV0fRva&#10;lT+t6yLkjmeraHLC1tm7+zYrk9yBL2beA4pwp15e43w/fZAvqBEdOMvLGDLxQgcHOpyOC9nU4dk0&#10;daSw2mH1GzS4IC0ouKhYuRHHwGRmu/xqhC2U90VirH62y+V9G9AQgsimghF7mwc1ZlPbLxGfnEKs&#10;EOn7OdflSStWnUYqJM9zWFGcbpgH7GyxZsqjnkHuOD/WkE0thbjSrBY+Z4DWGVomq26bYKwLhQjd&#10;nhspuWOPwunsyocdxxUq8AqMVsmo1BHvLUJnDErpoCEfmFCLHa0CQiuIsxTG+SgQ/16774fr9YQT&#10;R7GcgT04topjqYHDACGKzKKycmOuYEOyne7sp/t5p4R/fvmsMow+riRZDvmin8/xZk59Ph/+hwfo&#10;EY2uB6SJgtBTKVIHkTkr9kie64ukSksRjmjKKO4vlACcv1CZW0mRMa+NJWiDQJIvaDECw1bLI2CB&#10;kuCADJlAKkkf+4cRORz8Wfxp5S97RhY42MQrPXmKCiATVe41kamCvEybMULEkxAyIPwxzAEnWwRP&#10;Ez77/J0qACxmFJCCW53eXhvNl5t7tgQSGZFGgaj2OftMlKDZJ3oC50QTkXXLfEkbjIo0x6z8d9ho&#10;IgkjBlg5JrAIcTUxJIh4XtnyIaOocNsUlrpIRSQvvVx2JyKFvUbwc6BVJkuFpCYFt+yRjDjWJqz+&#10;RfQkVppJjY9YXi5oSJbW3AHALeSUhgJ8DFaUY1vy+fQv3r935KTDzCHCyGHYnEwfnvrYSKbJ+gqU&#10;t3nVKJjI3NcGtLlMcpQ1fJVFeIwATwNaurSxZojRHL2Y3xJ3BMFy9IoVgzXLQremnNbFJShhvZ9y&#10;q0y5S0B5M96KuvN1e9mPlR3UdKaDAWtniEbOZxefcXRiiaQDGZpMFMH/FiRzz3p1Lw/DK6pvPWjv&#10;wMnHXMcWS3ykxQ6YDohSqb0ZbE6pgiCTEFY/yWu+rY8Tk9pknZ+MthweNtVraZPhAo9E5E2eIvXF&#10;wF4alYNt50jKsYuIng4IuqW5+B79zTxEVZM8iJCRgzoH1+jGDryUpWAutcMd1Nsm+PleVhIM8Hj5&#10;swwiVGTmiQkMhmQEJQ+7obYvj8vcRGxJ/5ERNGMbz+Kwc8Nt06g3bqV7Ch3Q2HKktfMGIRO1gHN6&#10;o5+UAlpUaRqzCBDLGDDXuaXu4xX9DUD2OcSYbMz2q5PF4y/Gs3lK2MzOakicLoJX7Y9UFBBxlcc6&#10;CJGwWIvCKAZeSepYi/NshTEIIE4xCTQjdnkga3KCuhusTEWwOJsev/ulZR2J+s2Try+NHRFnYq+H&#10;f1BuduCjy1rjzNm71fKKV93MyrI/WeYR244QuFBGC8on0+NXvx4QSVMyBHjNCr3zRYzZzpg1Xr2d&#10;nlzlF0Ewi/K0Pqen0zN2Pu0FIGfxw5YxP/ZKc7Nt5qGo2XEqh2tNHqN4HYw/kT3TR0RsExynLmFY&#10;x4xDlNKxQc7Ug3L6bhwllRw7p6OqID0yPPf2abZEmEV46GZqQyYZqAQKwKNapUnuXru4thYAH+Bk&#10;MDx+9cVMr1J6lvsMvWwVgoB20/PLvClzRd98aTfH8QSCC0ImHIN0zjJ9j7bPfnXhYAs7KuJmUI5B&#10;wYgw833JDGkkB5PuVwXIMmxkhq8TwyJe1Q3N9JBlWODNzEjVusNGBTiHSJSzpeKRg5dPgHzqCzDT&#10;mMlouHr51Rs/IRvJ0c6FDXRginOw0vRSQBQ5EtWthxn9QAxLw2dqKwOQNSy/vDWnK62mh5c/7WjU&#10;hhCHb1e2kqV93A5afHhlENqrbo3yXhjobvI10BsjULl2SkhT+EATrMJ7rIdwhMVweuFr16bOmUqi&#10;xWh/0zcifI1G7kKjWcRahvX226CCEcMNIlSPhsiK2FjTeYlzyLt6H7VSM0pFzUW26xX41imu7AVv&#10;ZXadxSLAIcFpVZIrDNLfj15fLva9pp7v5Bxyp1+BcnudD6RBVlRwwZPVs2COxt3kDDaNEuRUW2a6&#10;A0jZN2757rKjzsS//XS29/pvLrloODvi4bt4Rjojew+Glne7XerAI9LXUtI5mx6++Xn8lZ0os1Nq&#10;cO6DDj4yAqApmUKFgXjf0tKhyO7ckabrjiW49+cgZBdCces7P2MIzIX8i+m4SBiyoCnOVOLHzCmc&#10;8IZR5iMFmPqMX07DTR4tIRje3FwzZjy10g+an04fvf6ra+euag0Efg+LvuhzcZnWA7ZTgeRiCYBu&#10;V1KUKF2fkebLA6QfoAjlGoGFDDhdmDFml+hd+2V+yR0cRy0VM36OT386v6RGHwGCEHckgvyzjgYI&#10;5dHmTPtSGHFEIgybzcQyzBgqTwAzO4/oTrsxP3knZnC/fXKli3QS6cPvWi6ndjj8qNzll7Vx2g4P&#10;9ThMp2f6BxBv+nr1KV8HZ0Kti2A4q0oqEc6cuqGMgYOogDkCMVKQMR8ZYBXj6C8BbNix5Bu/8MAA&#10;eRy7c0KtqRUxS0eOkzptlzvXssNG0KQDEFiajhlxOZYLHaA02aEBYYrcLzG/tTCECwUTzNwRcOry&#10;DICKGBGIIlGNDJ21F3Cz9OVvRguj0MxnuBciBmzmr/56GmemQIYkVsqpZyi3zA/d9DFh7A/DuMWx&#10;IFXKkGxtuIxbGbUtBb1YF7KchwZKI7yHDCTMsjo5SahIEw0bj0xW4UE+B4BHpegNx2QgQadaqoHQ&#10;UFBFKg4FZBttqcVbHMhPXl3ZcTQOJlStjfExhQyBQGcLyc7tjgqvEunYYu7Z8y6nl2++EE2/kDlD&#10;14aUbp+Yf6FB9/seVEmRFYsP9IF6bY3PtW+oc6RlsptHTmZ9pcncwjjK0AZhfglUPiA5Rk4hi/VZ&#10;x1Kfw1UxeNW5JRc8CmfT089e8+kzzlrTkGNtM60ijtZkx08DaiG+z+v2KPQZTXSh9TarQZrYdrHY&#10;uZpZ9acTlHC8Q8Nvj4ezXc2gmB3MIL3aPLr4WiFZsPjwK6PanzRYrk/y9dUwkoSFxr+xDoEpR0bB&#10;Lk8mgoYf+luFNvK/aIE3+Zz47DHegC/NjiL+o6bWJBParn7rS5VytcMoBhlsAkp+QZWu8ZcXSEG2&#10;19LQKxBIfSIqgLTI+rYcOe4O3pEUOJ5qlSySoIh3vTRMFtJzmC8PWK2nlxd+zZEIlTVkei1MrYdk&#10;NcUI8/drq7dqgSMv6gav6j6apyGfp/ZNAKkd975Rp7EjguQjCZvgJ/Lwkp2fJXj7tDtR9+2JncHY&#10;gRZiVSvKsaViBe6VSirXbJyxlW9XeHbxGVVURl+0jq8wJ2wWvS5EK6Xk38LoaHJbdLjS1+Js88OR&#10;8CpreJGhQMjJ+LRvvP+9Hu+na09gjo5qTHPKNGTVKNjYW9qlN3hn/FiojjIe3ikFa0DUIXJhkCkr&#10;zeUOHsuPrMTuiqectAI1PTeybpaCr8XwGs5NoP5HCpt8Qq4i5KNw2/KZWS0QB3/diFxsljFjWeIU&#10;K32CwL3p4ftfO3iqSEmjm4pgC+212C6ef/6N9mzPcmyBQSCC2NKHUVhHGD7mUUFlxfBMeFQgO3JE&#10;ECWYHKAMbGBmOOXTAl2QLgs3Fze1ebVWcqpQClMj84Jgk1lUdfK8aQv5/hg5NEKTJnDMLXWHY9n1&#10;o2XGGuGIArWwGCLfLpWiTwDFC2t3ymjQ61pZuiAfgmkHZ33XXfLmnCY+jbdQMbtajaCazkYTy8dU&#10;XQhRWjkHcWq+ZtXXDwcqhuh8Ak+CO3/d/AXTdJgeXP3f/aVIMAXSRjv6oUrE0juni8e5npHtGY4R&#10;vYqhAJTX0/NPLgGiaYLohmXhyYgiIgFE/dETNKkhanfvEv6CQvxzJkv2gEn8viosnnz5GfhAfExm&#10;eR8K3gjuyIguVNmobRNiwPR+fH/rRggdNLBMtErDDRMmsEqFrRiYFOpkSEjBV/X54+GuXAvuPRYy&#10;gegEzYY6eu7g72k2aFh49njRtYPPZ5AQCetSpcFpH0XaXghb3I1fJsuIG3MsKMjDBxIzdAludu5m&#10;sb3HBJfHjgnGIcUBo139JQbgJDflHJnMJdUMqG0RBDklZ7sPrv7iw/c/SxMgXiwRjdxvIsGRHE3H&#10;sbW3T3EdlV3RwVcIpA8B5z8diMdEFB1axBjDt6WwZivvitKyLduUJAjk+dQPCumQkOkOKxSgzpgE&#10;2iEqkA9yapfn2ZKaE2KTFQiED6YP3//TjhzGxljpWomhfe7h+vuMdY0mKECW5tUKm0IcsOs9x/RA&#10;TccP7XqkE1vGLjDtS50ycqAwxmQefORTVMiCBo6UkCrjgVMWFf1WcPSiCnzLac7Hajrzlj8jIapp&#10;LPRb+e0Jrx2FOpi9NmjSgSNt4UqYzoUCOQsYImDsD152oYl0JsqsqdK0+73sFQMnl2ZQtWQ61NMb&#10;cEtHCE00kI7lI4UhMjYVZMCocpgefnVhGZO4IXEMkRerzOYISNdgpR2zh69HpFu302l+9WDlshM6&#10;53k0FsqxvZD7+UFfr0qEGWCGm9xV3oeY6WXQgFBfAbHt7RO0jrlapT+0IG7aW90ZOdTHk9GV3kKo&#10;WDB2se12+ji2YDLVqbLnOckrfMAMp6Sjfclz2wxOeks0/vNEVoQRio6OqH4J3W/7AImQZjSvzDYF&#10;00kmHOFOkDWGMRh0NSx1ypbauyiKEHwSi+xRghXAMm03tzdZBdGbbMcvfilHUlhDXCQECLLfcAsc&#10;IihiWCFhr5hMyXOVLIoGEzhHzsjx4GHMGYKvSBo06NMRbFeUb7UrZdilPuY0mIydT8b8tYJ0H/5H&#10;7ikj0AKSZw9Tb4cpLLQz+xaizerlT/2dxpCDGnWefPyz8U7WktKkpLCPtCJ7UgjFZvBhxII3OgL5&#10;0fv/Mn0Y4f0KLGMmLm7edynuanxz6nMgoUebdiVd2IUKdDoOh/xghIsOglmOmQoQ9GK/ARddIiSY&#10;d6Znl9lKSP/WKQzGNeXaJYHJH23kpJqvzzAOUCYE6nN/EzW2Gl09Zv8gIw19AEGLKhz35WzGLIsC&#10;UAsg3ekzgYVY4+ROJzlSlCXv7DNMehds4I2MNHz224Jm2SEb8TPb2VwEM1NGMAYA0TcBC1wo4+Kh&#10;weIXS8emYe2jcQiQPC4qdvyAFU3pszDso4Qe4FC6lNBLPaC2c+cWe/i04qiVRRSveG3VXGmPZRiF&#10;crwOhppDRovp+YVvFKGiPeISWv13uTvub4mJRhOIHBKbQQqhLLV0GZvFFFJMOYulzO1erMbgtcy1&#10;p6ad2VUbQKa7nLa59EkcqdxMz7vLtWpMX45NuN9nWfVvHDnDlb1kIk3KrGNZzdgpmJ7tDfFCEp2I&#10;RPA+DK1YuEvYY1lnSGsr7wfmDThAElmkZ5MTlnwHn23PV+hwA3YlMonMt0yInT6I7F4DGNcoPIFw&#10;tOeUXFmT9Yy0bcNWZFOk0xwOfmuSPLqc/0qJU35CPPM10Lu8fZjqwtGzwwZl+Xt8+VPVYz28MNgA&#10;X0BLSlana3AWFmZQiHG9goTE/rqDEDD7LiIKVW0e2/RjHFLJpOYCzzkqdcFBmObgX0MO0713/8w9&#10;FcbHoRC16lfrRgEk5cgelOpS0wTEvPHWnJlgerMJOMSZselymkhOCyQqKy2xlzWLoLadmXJUX42Q&#10;ZC1c96vFHVSUKlzAVNBYwJuEojHN5nNkBQCh+lIuuFzIQpKQymVP1cwcYoyIt9AC8zOzUQmdcGxn&#10;JcXonns10+ah3AuAdkswacToz1o8oyQQjqM4WNsT7S8N3vYENRw4ezcp9UNfaIE/bM16776v3WXG&#10;3k7//P17l3YILLfbJv0VGWMjJJYUZSYBuGbkxDWbMu4jjwnUm8Ylnuk2IDAItIu3DbFwidcMDAZH&#10;JZGMYeMNcxuyFWcf/NlbJXE1ko0dWjHBdFiEcXnR6x1B+QE5nOZ8ucyFPp1xkwVuGsSU5ri1QIgR&#10;odNxEnNFOvJ1okJmN7IidaLXlR+8/5+mJxLP8JtfFQvPEmUOaauI2GyXOwjcTDPWXbcEx8Ubjez+&#10;xFBQkJlKH9nPo87+1t2nMNr6lLY3i4ZT0o5CuHDId2xVLcJTzZTrd3XAjzTYmO1ori6AQ0Oa0wVp&#10;C/aQmMNMMx9BzqcFKFsKuloF2G5oOe776PIPReE0iFSljzIKYovF9h6WPM9D5xgUYcvB23WJnJAp&#10;yQH3qL/5Sc/SQGeiqa1TKWt/wgDTjQsDQVeqUK8kyoB9YRtOaIrLMI1R+31SiTsn+BMOJIV48tn4&#10;5Y+joMl6p8htSe0x114QsRznGE4VQ1NCNxAoQ2f8IAIBJppSFfyQTA2565kYzkxPR8IRLbExMcYv&#10;fuDFnK/z+6wMpBAk/hGHIgzrA6Ym28w9ioIGNuVMtnVkoGwKtdE3nkYUtgsBsGzD4tCzTWdmP4eU&#10;J+yFPiu3kcIC2dU0LTxlcYJCfmkkCG7iIi1HPv2uddaNRJnEjgggB4GgVbuT6dlb3+63jYc4hhHG&#10;veXZzifE77A4IZ9M9/NdURf7duvF5/Ef6cCNz8znmSCqAlk6ybBrIRVjUsV6fGIPGDKBEFX206Or&#10;v8Eyj179hadFrz0VHsmjrG1lQ1x0G8DpzLOYPpkXY+g+lJzVnFuKoxQ5pl0gyEFUoi0ng5f+KUYl&#10;51jD5nRcRaxzAhwScnLbhPx7dnsYIrOfLNEskUnSau58HPdAE4QThTySJ7EBXdKgQSuOBkusMb8X&#10;ioyfz41p4d6mcDqjq2oCsjeXYj9Ntl9t74M8sBLkOnKev341ePEPNZtvssSPF55MT9/9BQVO2fAe&#10;dLTIHqVcL2A42nbyT8EqlYUYfJkSXd9Hq2gXI1hmBejVZFgmigMD6cSFuVcIyLj7EIyuPemqxlhJ&#10;FUC5uByJToEcM+OFWj0qKxYvRvvjRUHd+E2koq2nZ69eyYg+orZxCcuUGgX2Hj6IxHzOrH43wwYh&#10;UouaxNrD9PC3X1OWp7CMHM5QX0+6kUVJniFG/CRUH0AKjGS0xsYOiBBpu1AVhbmkQCc6hg2x7IZI&#10;QZZyW5HnsrokUh8ryzP/jhzv1EGP3mBy83Y2yFm01SCkNqtqGK2E1r5jTIRKdeuUiSwhZJsrqZCE&#10;Bx1ZrnLAUI4cvLD7xbSiUoexLe6MCWo+JM9jgvjbPi+4sWOCzefLz3J9ZraXcDNG8lyWfOIQkKJQ&#10;xfILqjOvPOPDJyDr8vLldA+SLzf9kvCcMxgkDyYfMAUI8bpd6Ltk0iHm8D+UdkzkGCCj5atLv2G2&#10;2OU+ZkYUfQop8pre2kHb8RKaVDqrQDbxqBRkjYWpXJznqb/6VJpl5FsGU7x4MhksXS3rSdA4LVw2&#10;yU7esgCQeVcdn19+PrQDmJ/EUMj0sECNT0PPZypJsFBkKGntOaVfotERNdc5RaPsb3VBaa6SxW56&#10;+S5vPyMjs11g7LAQp2Liy5ZjXO189u5Xild/qI6M7QpcInOPKFWNybnSIls2PwXalRo06MLaOgc0&#10;zdQEceyxQ3iCKQElArOIuHUa9xbLCJ6O4HhyBDLb5Ror0066PD0afWAeMDTO8qJdrEATTq1jwYBo&#10;rj0aaUW381KgUxxTTjWcLzYH59/d9Pibn9sICjWogwVz630GIayvPIzsvReUbwh5lP+6v2lUeE/J&#10;9BbDgI7B5lBltsgdErHSlgNYKVqwIRav1yak9aZq4b4W2GizR1LkHfYJqTEmc9WIuhd/fWWM9CQG&#10;hFbPrEdc4R2WPkwZo8oCaFo8fvdX9jo80Hhx2GRWyQOR0RR2wNtKBx3SDBsyA7/KL2xqBGTKVOvu&#10;y6Qs/IcIYqRPC82xVZGBaVPH789r9iLnDXhi58y9wu+mF1+96q3g52/yPZmOB7nvdX1EItSiNE3p&#10;98srdbw3PX79hRRcoh6l4vxaEjPNXb4ndlBPlZbJF/SusfpJB+lnT15/6pgUus5MqzxPv/wLKX+f&#10;NFaNmi7/4Ze+nS14tGbk6WdKQd9OD99+5R6gjoGmVvORC5GMiHPD4ojugAGmfXtiTFK0pApTMnKo&#10;lceB9akvdEdLjRUELTiPDVY1F67c6D+I48RevMe3qS0LDOqXvRhxeXOkElE7N+dIJowqdBKFZJn3&#10;tP5HoATTYcPgca6TfoWJtzFscj8E70j8O6oDAmcL+jRTVqil5gAKJWWbDvk9UIUbg80oGSF208OL&#10;v9OwxsvIJDU+8IbZILO0vUkwbjCAjCVpNcswMlXAz50KOBvApPHJx038AZ3LVEGBhQD6MWI4bQba&#10;6QWyICCGAmW0IA8jBMVx3DsJNwAxKYIBpEx3I9Ipe/0LIbSSjhejXbFLCQuHnD6QjjjKBlMvHqgz&#10;GG1d79U6lafCh6kLlpzxT/BShVsnubsQScyI0D5Mk0mdMxMYGCNCVC4b5DNVnCJnDLSbVudej/aU&#10;XCU304vf+jYc8L3DwwzjD9SEkbwgneDhIJHCk1efa0cdDyTUZY0P6Tmgh4rZVUM6gEqwaAtGpq+I&#10;NFuRgoRsnLHLGTbNo3oMWGoBdheh3MFvjjv6T1U5kr2EzUjOKpl/a6XdBeRicV+BIIY81hoTPChr&#10;ogOkfJvCry2EAj1H++6paOcDWpCaZTacaYDpYeechEy1SFtJomt0J2qwWaVGKmkOo4++/jNbxZJ9&#10;htUTXHE/PWazVJeKsgobvOucdAMwXyGwr2JbMvZDWk67AqyTyEwZotH04tWnqqBk+V0dQgBdRJeh&#10;C20Z3oSG1585eACGpqixaugOP1Q8siu0ISdQPn1GwZsqfnHQBmE1DgiTRtVxFDpgKMtIMn7cLuXR&#10;hvVR5jDww8HMh/NydzKokC01/bTbsSETH1HoP/4OucFk21gE66AOXaK5h0HBT2COsTlpTjM7hiL/&#10;nMECPP0ZFq55vTaQQKzCTDJvL6ShBaEcuqW/07O6ZVQqCc/itdcDyWEEG6cOSOFe6TZHBNXR0Y4h&#10;sRgAISJZxaGD0xOOUjUhAPggp2CmEL2wbQZG7j/QAte5Oz2++gX+hAYgDgp8RIuRB5kcmM9f/8yG&#10;iQlZneSKf7i47BIrduCgCpxg/Swpg8NHrj36Ql1BRy7iR3HvemfFERnC1R+NU2+XQBhIInocrVZM&#10;Dvk1qA4JMGTvi0RyWgq4S6J+UrkNeZop+4vc8zfhaQU1jqwbHC+e0gmNl7YtFVqW1gDNwORrsPdD&#10;fyVBtEvluEITLzrzSYUIUHluneYJMav1ktuki9IX2FqzUp2RUHhaZbFb3gWi9mgu8os3edM2p1ak&#10;Fw2RuBELfCAlQwJp1rnNUyEUSnVTgHUiDIEYI4YxQjKq5/Fz/QB1yTWXYDOtotTdlfHJTSq16+nR&#10;xeeNzWWkdOm0uFAgAcpH04/zhfezV4flufFhn7GO4s2UIaUojpnkCLDO63uIr7DrXSiArSrrStsE&#10;9T0RI2O+ig8m8zIdhNocBJ0+uplx8fs4/G6x8IrfMD8q64yQYM6kuVfkaGGpeQybBikmu2TLArf+&#10;clsiib+wo/Ddi1JNK4l5G+rl374XQgcv73BAwLhWc2syTSUU2hDx4lfAraZnC4cx5Sg00lAtuafH&#10;4zEdEUqKDK/2SO1Q4ogNhFOAYN4+0TjGChHoDc9jYGwWrOnHIurZxTuBHa+xLA4hLt5LWuYtj8iE&#10;R9khIdcsPr0CaiLTUGhUmsLuOq/yLXxo1PC4bHsoog3l3WngfXHnzepFfqRbOOsHf3jHnh5PQpDX&#10;+/GEwWLrogUhvImOoCcKnNlmEG8OHVK+l2+grUKKNjJCEdv1DLKoNEGt09ycrrRSAKE4EQz3bRUZ&#10;dpQJ2/EbU8O5qDkAPHhhmjLsbJJHtxFm50/uoIG/qVJRAftqNXUOL7GzdU7jJ5dZLwmk7I0XzRb+&#10;EUe+PsQFnM0Vu6z48WY63Fk8pfb6h0H9tEMs353+r2iK8D21FmnI5dlQCDTnzcGysJmefPoa4SO4&#10;2ciCIlAjZzWlXgiHf3OMjqYbpEw3y6SWOcJmjFlm0ayQd7lEASv6Gpuz6Zp/vyMPF986xXW65eCM&#10;RYVsFyzhnDUF3dBKoyBBnqsVn6o2owAdcNwIn+wW2UPTYSjfhK/a1R3s9hYakW1L4mPOiyXKydeA&#10;qhVyTCdDHNfvtsFzpOhupxlYrIyjD2qYb9C0PTw5s8/ythcgvswWmY8Ukl2RImzuSXtfEhfMlXFI&#10;9E2owLszwT5e8yDBF3pMkPTKLEbIRc4qOIB6vwXIneaH8TRgMG8MHgGYAZN6a2feVgEU9WTlnBWC&#10;tNjis52FhlRsWQ0KJXWUijL4tHuQblrDzCsT2gE4jMiVNEcC3MHHVeZBRq12s5VoH4yrOGPdARm1&#10;q4WNNb0ubwY5YkuZf9DQC4J0Sr8qp0Y0cRv48cXVsUWdZbxbL2jXuelm+ZiA2JgSzneyXN/XeNVO&#10;F5gefv2J617sMPT1/7ZpSMpeM6sB5x+Waz79ZdgugrYz8BLphkMD2Tnn9utfYgaOBUpvPAoey6sg&#10;ynBaK+RYNKvEoGUBGgznyCWKqE8uRw551XLWviGCDHj5kmF6p99bdMXShw8Y+yAl0nsa7t5/YEUX&#10;uKSI1BSMeEJefv5NxjXMD6j29NNLEcCGMM7ns5VYGz1ZQ+G72QOTFD5cSpnCUUeyIIgmXlBMxqtU&#10;oDXgj4q06pGGwGEOX2o0/Ly29HcpT32tF11E1bpfndrsnYg2O28yIqQmIn7p57Co/CDjsmfTw2/+&#10;1FPgWizrNz5z7QvjgZUrk0Que8H2vp/t79pkGBMkmuB5+Ew3kEeBvcx147sn5JTbiOMomSN/+1c6&#10;idLxnwbD/X7EZZscc9M/VCbNHBPVLPrPUOk4qYZkpPUIbypunSoftPIbDJQZM4flR4JQov1uIGeI&#10;+HZJIzpo+7y7Q2S8MHKlLRK33kfIovZQrVyO+QgnWcrIaW7rEjzNPXuKEqMO8quDM0au5s+yAZxN&#10;Ivt8J8Qfb0LU8SsRoM31ctdzE59nmDJ0HPacMlbNyeMv3ulz2Q5Sz+ABCrqzDR9ROG7Nh1lthlL8&#10;oQguQPuxxziqP06l1Y82mxEKI8My/ipWGnrhmyUbEuK+aRezeJN6lys9VaLXD2wLWjE5MgCQhSPl&#10;/VnuQ6ScjqOoMh5oxpBIM4qMq6zlrOlzd6m30MUVBU5tweYzXvTtHGPk/wjcMdK15surT4bKLo1n&#10;Meoe6IxJ27C56R8qk26aLsFuvZxe/Gr8EjDdFA6sHaTrNGe+baJ30f7Zq28wKGVjbIzi22Uhz6Ag&#10;u2ZAV7aM9NBYQCvXdnr56ytPSdUfR+1DTfo2geNu5MtSpAg39aQ8txplrHzIFaDyBVK0tGIRsh4/&#10;WDKeGILwHAiHlT0FgHicNSOSWwAKcW4lZ3mQNw1ACJXY5FeAKsVKBjg+yDlxHGsDBKWdirHxlSGz&#10;dAK2uU0kT2tHJZkpIQ9fsvRl5LCkSkOMEQvrwTShkABE9r+SeGIa1+vArxX97cEwPJs+eve3ALN/&#10;dPKvZmakrfVoEpG+laEm64QBbBB2gNOWkBQ2awYA4wDHyLDp2oxyxwlNIFstgLHoonEmNBD88ZKO&#10;JS0ZulDnozxC3gw+xyqbekOVj+W4ehHG/83c9L9bRpd2CNQMC6uDX21EL0CiMKwBs6iI2QK9dWJS&#10;9oBK5Pjf89+8puzkgmInTtYsTbbTYe9NwFgLODmqCqDjY30feq0tFitWUJE4EUgbDdHJlZjCNalj&#10;RW29mR6/y1NbusFuPM5Imhtj37xuPO0CoeTwKFpSrxCMoy7eJbjbF9W07K+UyT1HYJJHqfT7lgOk&#10;65haW642O6qJ1ue41ZjWQjYCGTHxbzOjkvCRwUMbdAtCOfrKz0v9+9jw2zmTvM83gP/iMldfggZd&#10;KeGmODRABK4wMaOLSIDb6dmbv7UqTfz6NCjeKVYq38e7mp5/+k2tfQxGmVahu/E7Z+3c9q9vC/PX&#10;drOEi/Ey5jtyQkI/efr6U8UIQEiI53xW+QikYQrsWpWHkr8R/0aaEUMcyjG/qURIscxI/1A5IeTH&#10;b9/CJYFmj9/upkOfo2da6Os1ZYkY2P/WKe+cy8V4ZrRDvjUZi4+xC3Xfkb/NbBPnAq3xhjJbQ3Cw&#10;SwzCSfwjVlF+P3909dN+xzUhzYkS560BQ07PC27GWG06qkfJaSQsBHqn+TMKFA8OhogRpwmxG6mQ&#10;G3C4hNE8HgrnCKzLlWuMKIIA4zQ/0RGprWqcgOkxD6RRXpwQdfmkAZlOwpSbtW+4ZfyAd/1dAzMq&#10;t62jZZPN1ZFmxPBXu9/rrMXHO+vQdIRdhjwJ8pnI4As/NauE7stATvjgbMFs2+/AGSIxrMEgoxRG&#10;u+kBI8fV4Gb6P71/78ikFgFoDikJ+wivhHA41nqNQr3BVHanq+ev3j559VWdJFJ4sVVpE59hhwtL&#10;lX9DHwjSiKhlZ/npW+8XgQdg6NLclLJUN4sf/4E32b3j11rV1H3lERtm8BC5YG/4g12o0i2q8OHb&#10;/yXNbpmka9xQ8wQz1I46ZaEs+abhBnGq4VAyOwokDmZ6AykJIaNaXdbTjy7/1JFzoztLFYOfGFML&#10;TMeGDgjMHgk48alyxFeowiZYgBweOMXOZ/L/4dS6b2OMrpLpgFgg3xABnMXysDjx5+gKGfhYPlcg&#10;6LNvw5MZkJQRFcnwsuXyLNcC0Hi5vK8VM/M477WV/GZJiCr+DopDLvAAMQWuf6RfIzQfgRLA7NgK&#10;wQ65lb6BdehkLQuLMVXI7Dv0BxEgBcas2vnDXj2L1zPlqi5bhgxsPPsyK4J0ZelIg6GLhB3PGefZ&#10;V/gcEZBnrz4BksVtWsEGjiwydbYYoX0Od6rTy870kau1KSX9rjKDxzMjBYrOax+sgmw+vcVAzMJh&#10;4CeI3c2VxtsnH16ILjBDYs7SC8LI4U2KeH4ktGVG0gcNcr4t31mPsivU5g4kP/En/c876E4X2DRx&#10;8MTVdBxlnZdFMWL9ronXSQE+/2XeA1YZEuEeffUzcTIfgpeFELOwT5GFl+HEurKfk8VC0IJ6kcQf&#10;wBtNOg9RcJ8GNZc0DhKQ7RWq1uM3G+2CCIJcoEqGlpUVzPZ9xqFVg68tlosPFgu6K49ai6DYZKYC&#10;fzBHDRTNFSMuBR3abqaPv/RXHgylOcWXyYgWBixksdh+kxeP5IYFGLFvJeucZ6x10ciMcbK4p1S7&#10;fFOjPc/4hNpu+uj9f/Qbr7hZFmPKRwfR0afTky8ulW2x+vFX+XmPtpJHeJElmoNSzVqTOTvby6it&#10;2oS8mC/rAafQVnCs2MfTULDcVHjTYvrxf3rP4HTCZDdYVKiR68bIGytpOjIIp6tFXq3Hn+OcFrC7&#10;fXKSWFy/x7G86QKOQDAcvQgcGXApkBG9U8SS+ONKa1jD9hFEi5tnyxJ1QMqzsaiUXkELzrCodpDL&#10;UJWOHw8jF5J2DJgfXf7EtuSMZDTP5QqyI03XGCPnu0n6/SBHC3Rwqu5p3T213SdIQzQ+EH4eD8A7&#10;lVYFvwKohcgzS9GGAGnn+gHElJWZ7D+q0T7TSM1rG4TPsomZQTLJNKeqo9Or/84kQ7xmar2wfhpB&#10;MmLJwJETPpiutiInUMhhz+DBYpxHMIiDxhRSSQ7Tg2/+3fR4+uDqf/aqgD7cq10RlSh2fmaZJtBU&#10;bOYf8BAhojmXwET/jZdUmBxTePGJyyqpBuKj8Vn6+bvInLJMnY1GXk+Hrc9e5eRmanXSWO80BZ7x&#10;o4TjJwzCaLX1FdJ5rnxAzDOlTMG3TuWqQeE2G50sDzinpolPrKZxnIjLFZ03rErEs5dmamb/19OT&#10;q8wz7R6iHvTjipyxqOAoMr1PU62/3udiSEgDi0MQBYnUofDs3ZeISZSJoyXRHhyp9GAeaS7pZlGG&#10;HNeJnLRvnpvX+VZnfkfqNN+TM55tTo3iW1YPuL03/up1WgLS9dewLjGdCtRu7gP9P3zxTphFZHZX&#10;6ZvKsANK6Xv8JVgs8qNog65NJV7/dkcXmSljK5Ye2+NQU5TnTNrYhzkZU7Ohv/pT1lofXf0rV1yI&#10;S9UH092v/uVyvzrJPR9dGmqz0P6w8jYX6+77ho1HF78H6zyHpgp5VinIc84MGe1m04WMzgBiHCmD&#10;GRsg9YHQGzSAm+nJ5bguYne3Wa5rtJg8yrlV+LtSOPoJO1if+vXH61wDkmGaoRiCUbeQPI1hVCra&#10;rRMUE5X2eSgwRj0ZL4mrlzNjeA2kbOANujvckZA8UT/uCEaEGzpQQA36EtfHWPQYfU2PtwpqCaO5&#10;5x3XA8WX07Ln9K06AGgB5uOrv7ZHyx2FY/fV+YdguGi5wTEH80ijdD1sMgPOI6cylCx5tjiyMHRZ&#10;DYKvFHZP2m1lTDv0jKo3KMR1Am8nYYeAUGA+RjVYs0DNOmE3/bP+8g8aRTCFjfHh7IgFus0PZtkL&#10;WV3ADlJ3GRg/o4yQSrjLRfwOsEOeDcVW2JwjI7P02fu///3uNre550OuutqhEsIaCg2aFKhuVbpL&#10;q8A9Ikb+cXsKlaKXCOLkkZ+8ouiGhTlqljxMDdnSL1yCHLxwQpGcb52sOqZSiVhJORmpqBwwknYe&#10;v0mRTU6Ipyekn+EBLP2SdnyQEaMmIN86wSJEoeEI2lRb1Ptoevj+JzBIRKQ2dhLHAOnSXJDf2oUI&#10;s/9Qp839n0cRRV+z8Fd6fJkBPHaS/hBK5lEa+woy55Q76npKw/ZrM7UBk1v4TvoOnEIHeYnN8Ih6&#10;yG+PUaGVfVIYc2eXML/XBpy0GdbndIaQOAR/OsUw1Pqupl8qaiUPgg9N9v4MufK3m+FP4NI584t3&#10;4APERxf5OhOn5QJ++qVjgJGTWXnlXf8ReW5YmEIzFShUSSzh9U6InPkMHwhU0URvXS32d8GQVPi+&#10;ePcTuxeciiFKGWGTu/rsnPP6hJGiCMC1v2xlq9V2waSWH5ZEBYmFQ5+Rc6GRZ1Cookh4WjqKHINe&#10;KJp1P6aWqZmjrayOONv5e6YVGOEPnZ/Xe2RgSINWlU/wyb/RtW6dxt4qwzy2iBCH6d6rf+51yag6&#10;XIfR4peNCHUwJ+FeWeRGyiE8ZbIIAcVIjjhkRY3EABHot7M8aCg/8Rf54RcjCLWU0mTskmkvidAn&#10;UYROfc49z0wDzJ6AN1BvFkcJZ4kKalpcP2lbv6RmIKjyMSL0boClCg9W5Zw7F4LHwGYt4nXtBJn8&#10;GNYQDzJGWE6ztAEIJAVcIQPVv2RIz2YFpzRPp/vv/vWDy3+DDNmHsG5jIIgT7jTHNArfXQp7IYcf&#10;4vtNAYx8rTjZhnxIPD0fjVKVAayoYQq5jmesDQQsr3NQItR/sBuPONJ+Rd/Rg/q0p4SQKO41KL+j&#10;Ztmp0n3m8WE8BzElTNqs7Np+GJkq8ebU0xmITMrtRXoNle/qRC4yNeuVX5UzXjvZJeLncT6fWH9l&#10;1xTz1ol9turupudX8eN6RkXHahzJWKDdnHgbKzZ5etTENMozsO4S1cissoFgWK+ihUb3A2hllBpe&#10;SNv0YjqykODYglWUpFAb2Riz0AlhP+JYz95+adkOrCT0P/lIqhCXTHGNgMiVk+zzA5g43Yy0fa4x&#10;h/hBxjA51+LalgPFEAUnC8iSole67KgIdGEnT68ZUpJIzJmdQOjgT/nyX+alWp6Wq9WP32bLC8Z6&#10;+ujtH7r6XTIgfPGvJA7T89e/caMPMRfSjB8mzF47cQb0WkIKRvEYlkYQs6xgFBnfbr2evv2kX5Ub&#10;MqOLs9P6xOF+00qYIqa3t8ZFndPV/QDo31CnC8SQSi7rIUyv5mNhB09M0wbBwtpkypvpg7f/ztXm&#10;4GCK/TkrZTMQXDc6+g5rq4BjBIocQQMdl4jLhSnzZC4qwCuuIsL3Ssb5dCo84NrFhlmpXn4+PzaP&#10;QWGJcFWFROE7+e+nNoRColEp9xOzxHxGGFiylWoLOt6FMpWOEjHTJUiToB4Kvj9SUcVulYLpqbFI&#10;OYKpSGmQ4ih5sDs9Aq1GFuK8qfVSzGrx8OIvnTcUWFuMkUMOJcNwGvY3xE9zb8rhREZZ+rROAn0g&#10;6S2/EIZglPFk4PFgj8gSYiioQlSB/PpdRotvX1AvOp35A9evjlKFR9YCVRlS2WpLIYJxGsmtiYf5&#10;Z04/Khr5vksGIxc2h3JG9HWWFn6xPzEG2MpzLVbtQscnlM5KH8D4cjE46QJ/BD8jR+x5DqfMVinK&#10;Ikqk5ZPxf/Wm1Q9e/7vpoQXAJo0z6zXLQHTYIlrJafyQrvdSoAlT/fH3SQF0dSfcrcnLzy4BRIdb&#10;p/SKFMhRxIz6LZArKxnZMJGGm4XLp2mG3MwcaPX43R/rf9hR6vRTF35oy0rP32DT4hAHGAfCCmM9&#10;GkYDtxLk5Foesj8PhUx7H4xNvUzuTQ8u/6TUBloojCJJvOvaBOk4qJQrdwyBWfgcp4GAMBqldb4i&#10;Zj2jzmkjQEDDRDRBWSjrJiLQv1Qh2On05LW/gDBoBYEWhg9qz6ePLj+RO+NkPW7j0MTYIoNkCk3U&#10;VrqJ7QTGzOWWk+nlG1cQq5OTtV86W+362AINd2MMxdcZD10eZaILZf8gzoaBXR/dNUwfjtVrtI3E&#10;1jKAoYPPCgjl3MI/TI8vPk/LvGmZQkIbOGhDjvaA8P5MLoA4MqbgQizoXHE0kXwjQE8dOfO6IJg+&#10;Gw4MSHEySi33lKPCpQfLqFUle7v08urCTqpdS5qsfOnm8Bh3svF+cvk132R9BB4zieazFVQ2nRaz&#10;61IoEbvnBzaOTJuYcIYTD0qVbXHIT21Rg1fht3aT496mdgaLnY0XZN//rT1Dy1ZIC64WpcZ/q9Ix&#10;qUKeWf1N3rZBXUUyvuIlcZQMDxplwnSlTpvRYXgOsYxeaSqpsFQVmyiuXw3nhEUgNiHABwdvkZTr&#10;9VBnEwFCw3+JdEUQjca9tbU/IuQWJqGdzB6mIcDlPmIUjnDQt6iJWpKZBkT+rqPsAqbQLsgdBut7&#10;Ns9jnzaDSKpsFVJZLAyD+I2QkPWKGhL4a1xhgWzns8MAOiRYxNshFsOTM3I0PgBWct5IsjXaha85&#10;eBasmKnZPbHIYXp2Nf/CCkEKI6AWCJHWLqcJK02isddmhktXKQ24h++tE1RwEkVhrq9SyI2/6zo/&#10;fp0rpyAhAQWkBb8JyDFff5pGgQ8EjQ7nCUNY89nrxCFH41m+P+e97epDsPQ6AZq3oUuauuMMIc9L&#10;OFlEaGz3/EqanBlxUQHDAG8TUGXsyIm7z20LJ4PjR0yQukyG3tLxdHgM7eRbGWL5hmoHuk98gsJS&#10;Ks2Xy7v5ovXkbX2sSFYmVMdB7crrK4eeSCtashvJT/4DxAUx9en0/F1+gRg6H+Z6GoUIALay0gy/&#10;hHToqPJcy7EX6yKTAKYdGfqvKGOLDCN9W6lE6jfJxEAzCXqxD3gHIZT/v+2dy48dx3WH+965j3mR&#10;kiDBIgQSgyFAEARh+C/MJrvsg2yzzyarwECCbLII4ARGAgQJEAcyEDix4UhQZInPISnm+36/6p6h&#10;TCnB2Nmxpqa76tSpc06dOqce3X27g6WGZBbPoQg/Z08SgQWDGSSvYhPJIiGMsp7UWC9RCDMdTToT&#10;YLtaL9z2p8EjekB8W1DA1j46RmlgrzfH4yeGFFFWvo5dqZm08Mt0ckW7dugVxBDkjBL1UH8+hWyQ&#10;R56KtJruvv6pClqYUbrEt4ZR5Dw++gxFE7VDDdHuJ8NyG4iZWEHRaBVK7P0BIBzBAZhuY2vI7AzQ&#10;/qDn6LNUdazSoF2/SU/GiVYcyRDLf1gkAAt9YUg6LkxJvEaj/bkZE9+TihJb+hjogM8EMQU7jep3&#10;nv075g7MTYq7dihnRa64SuyOedSGPvwoigYoxHg6TqH/T6Y/fJ0fmYCqPGCnDHTQgDRSKyqK6Nk+&#10;gaAXjf2XWgcBOtR+b7p78SVZ4NoRp9o3BoxPggZEKkmItDBvPnJvpz9+/doL5bdy2802hWPGF8pH&#10;Q+AI5RSNaFmOxGRpjHuklio301M0bTVJEZMPWdN6WuZM1mngz9QgEC3adyAzB5AlXRMCrns6Tpmu&#10;bV8v7DMuZTyuTArNShnJlOMkyzkU8d7q7sVPRj8BT2s5kzOQmoEjYfuTRnfez8makMYCQWxN3B46&#10;/1qDyHcqKUmfBb+qAMRYjracDywmIiey5XKKmg19KFOFRGQ7zFuVNSt4AZJjYkQip+LmmOwlSvjQ&#10;hb474+zpp1oYkthSkKv4UWvwdamZRXyEPGSnXfjhdP7kEcCUAMNo6WZXp2B1j+d2bhbAbN4EPRYh&#10;iErNWhsj+u3pg1d/RBuZpTu4IozmUjQsFVgSGVZYmsQsIJ/+cuuIl8635B2PKA0+wfsqtKw63E+3&#10;v/6aRI1WywCHir7PcVQiDjr9p72MXDem2y/+FTrUisq2u9X7MjqaPrn4pQ1JvPPk89G5kr1CMZKY&#10;AC3PVQwlRPmXAchSEb4pTdeoWFUCnFIidMQMUiGp271iVuPxUhldN1CXmCbn2xXSQg76L8w6BYfr&#10;sBUSleP7PYdj4Zt8FR112Bg6b1zX16hAYxKjd1UB+0hvUpx/mbvmtKyLNNZsMyNiLkQqnrcU6FiU&#10;BREKqDKLeuiXvTq0p9JSGcwIRhFGvNOamWMX26WCSugUZ20Eay+mRxRYFSDWWKjki/at522VEQAg&#10;DHU1dIRBWriw+UCqk37dCbd3bTYkdPFQX8qgcEgpk4CrnXCF2q3X/+jUqtLkjji56Myg191JBMYi&#10;7UIlEHjAkuw/xqy1XHMjpdY5HPSdCtRTJ9Tt0MOx665iI4aDHe2Br8gAW6tpq3Oq8uElW4eAREyZ&#10;rgic0hInC7Ldndg29kjR0XTr+Y+XdY3WSBGhzBqBJOtHU9A5zbFjsi+dEVRCI5pXz1m2EJEhOjS6&#10;zIsw1w4dVy5XpYhLEiOGzehZD0Qk4B8h6Fe0zvHeTy6UIemrYeQUeT5WcRBstLVZ50DX3qItwDPh&#10;MFo/8nemZZeeM10ZYoUZYECleulrnKGTLKNy1rFWvBSjmEkzFuI52HT6lspaUmZ/jj7Cff7139X0&#10;dUB2E32utReIYbrNiL7oBwTcgUS5SGLA1dPq5jqrR6rlKUaG0iyDhzAicT48uAUC7c/8oKWnlCZg&#10;EAgrZSTMek+jVA/jM0zUyk+YqMbc/vIzdUMbkTNKuhSml3lYTvi4IC2lLhoPo+JQSoKGxyItCnDt&#10;Zatc7Qyu4s2R0rOLX2nrcZtpiw69yxQhqTWP60QSUk/CdurK7SZ1spk+evH3rvr66BCS2l4ryOVg&#10;fr8uy5PxUtgDusJinbqiRXJkGLwa5G3fANn61CmYMHPyX92wMBJdN7RtSEDjI6kOCgeEQDga2c2l&#10;V6Q/agmhnmPdxjcDJaLlVHxZqNlEuLiusPOyDgukcCKSEDMwDgp+ikesRMCOGaq7jkcV5Gzx4JTb&#10;ySQqx5CAEEiqUDNPcPWtMcRa2fyDAlRRz0E6L1mESAczPWdc2bUG+BXbmDaFo4O85kuvQggb0oyu&#10;Xm33oxSkcUYUrpUoBrypUgHzpisYIEpdxe/+brO4V8SovZ6jNpi04EOjZ7uXeHnVwoI/FEXWfonQ&#10;yfbuZ3fk9/9r/qrh3Oq6dyMHaizRUjhi61AmnUspW1fLN/Cc7fp2rZyFg2rzYyodp0b1vFKCZeQJ&#10;JR+zTfpouvX0b4eQq+n01AFrcAGYLiV4sxiy2B/wEFLMplVh8CNvQjyTTCggjL8PrVRgugi9bhgv&#10;1EJ3xKh4zD+oL9n8ZtM3I8IqC4kxZJLgbPcRZou5Gufzpb16bHSpoPU5uGIGcRUvjBYzMWYaOuDM&#10;tCiIuVjXLDQxrfeDj4c7YHc5F9UQUpc0tRwCAZZ+G+11Mc5oNjMYBCPP0nZOjPSCUA6M0lqlWCiz&#10;U/eXXs9cTc0SQWCQGtg0jGVfWFCmqKHQ0qBlINxoU5YnTcIbQFS8SV0kyIRzuO9g6XepfhHx2DiF&#10;J6RC3NyR74AH4ooX+pVpKUVd2FCzvT5OxImii4rGialOzaOK7XTvi3xPbu7Thmg1OhkV0zrmQl0d&#10;dWhS+bzxvD7Pu+S3k186QooKlUUjZxrNsIAX1q/CKTYZnYnr6oMyxBCBvzTZLkCdZObvjgX4Zgir&#10;0tVXJSRKIL9b2E53vvqifQ9XZUc+jkwJDI1VX4oAOTLhSuvVwf7mpZBXhqUlzudIV4LRflemRlRT&#10;SLzhJJMbarBT6Q8aSHq3cjix1oy8yMI/Orkxnb/6KkxQB7Z1GgvDTxJyitsYRxWQMRS6iaJef98d&#10;+eALRawv/FigOM69ub0oAnN93vVj4IholnIOzfpVqvvrYtTFiAOL0bnk4YIVSKfEl+bkLvvByfoD&#10;H+UK/dyTooNlkskqP4yRXRuYTwwxIb3v1IoVZroRw/UY/Eji7AgjB7uh+hTuU0/5+QoIYPbXnREN&#10;uOX6i6ZMYcUTimHAQdmAkx+tAo0In7SbJfKxKcodvFh1ufjs2tK6DPlWohcoxapQ/wGNLAe7ZkLv&#10;H+BpbGVPuwk5nc5ffKGoMmKAiBelu0Z0JYlk6e1LUg1DyISIhS6UjVmdwSj7kXbP9UNUoR/Wp6Xu&#10;TzLKN/pJP8HOoRnBxZCxeAcP8kPwt0sgEOnoifSonRhg9fj+9NHFP2hwwsFxvU7hG89WAkrrxiua&#10;gAQ4YrPEiu1rkB2b7V6AIRKaKZ7x3VEDoB0kQGH7u3gyEZzouRE3oJ6vhEUOq7twv8veFLEz0B7G&#10;dEbnHU+3XmXRT0xp3s+2yfZmf+CPMU/svS48MNYTFBN3Ckt3Jmlv87luD5G8zgJk/Pf9LC0tzAGl&#10;+lRy9ObSPTIDB5kjaYkyzFFgF7hXPngvuyxqZnIGgiT76ezlL/RH7w856GzWMIsqqo2jNFkvzOgD&#10;aZRiiQ/R7BXZIgGwpopodAS+oRNaSpM5Yehr71N2aPB+LRkEhJ4+f7havYen0RL7o6wjnjEWlH4K&#10;KdoEMG9rMo/74Ij+ODPeUSQqNMYGcic68LSLcQ2g3n79QKuQo/3X8YlUZEzMDcGPpo+/+Wv1Qhqc&#10;sdoYkq32eSneb4cIPTyHmtpxYPzvpo9f/UOXDaDEa7NYj607iILTFjruXrH+wpMzYYFj24AQFc9Y&#10;5HJP9bkiR5q8y0+jwUE2tArP09goqqhlE0nHZRI4pRWccQxKKxZZDM6fHHo/G/u+dfFPImSwZVg7&#10;ctJQt4y1mXwy6j97JjJE4IU8lOrA4ZBrEKYzRsp8M33y9CcO/OUbjj4kSqKYAFRSqKUb0wr2bOTz&#10;5AuKxWIleJIhnxVUB0JJiY/95L7Tzo5wjWe7IoPuXYVUV7AhEab1HI6S6RoeeKWKOFSyQiGkIjxY&#10;ocIhcsao0mRsulcXM0qmnKPv/QEnfeFLfCBHOhUfPr5AC0y8f/p6vOEknBtma0lMR23Hc26zkAGW&#10;zfUC4wu9aPu2B2t/dFFmaezBoUrNhIOV03NiZv8tPvrySBhT0BVZRxQd1EHzEoz0yIziawDMzsHJ&#10;lwMzH7vlJTEd+zQH3TNGLytz0jKSsItveOUHve+mBxcv0SAg1zqwsJTls+NodCTZjmhaCMac8SIa&#10;FFP7o3dRyAfMHj9VIgwipNyDiZrBxR0fxFN0Ot3OEwxpaBpV46Zd4xY/HD2w7nXZST3GVxL7eexg&#10;1tkxHMbyaDGqZpXy8rMq3uv0wNE8nvP+dOd1fvMDfeJuOnuSrLzmq/AgO9hQuUhItbcEAH1HQ/yy&#10;+UcgP7x4pUVWjYnr4y5jzDnBUC0pZXY0AiNtbCycJPjVh5XTNRkUoEPLEIsi4fAKHLUgjlAa+2Ei&#10;005kDwnnKyfGsmiMLEK+FSOle7n6UjFT5pnAqVEm2XGRY/Sg4hGMsAoh1w3H052vn7Ng7C0ClIAi&#10;WASwcyHdi7a0+dazn5+/fKaiiZl2Y+KRm3BFxBG+la0KriASIV2FrA8wjajfXkcHAac6hwyYQxce&#10;oUM5WOCb3/oq6nYq9oF4cVHR0oQOjZeeA1zdQt+RYb1hw1ocnxqla289/dlHF3+l/zjjZVvPpi4P&#10;h3iphGj1UGAWwfTBhHCul7g6AgXfOPAxKjKI6fsbIioyjrqYO6K6Xv1L0xHY3dHh9MmLP9d5UG09&#10;hMDxMPcZe8W2De8wjC0yR/kEWlhUbUxHqivPOxFp5ukex/MePwjCqMyKKTJQDwrqi4K4dDyh+frS&#10;Pm+mt95Q3WCk0IS0y1mqKwWk8s1efwYyWD6rBy5AMofT/WcXSkYtstD+cPrw5V+oQBBQlgUIM1bm&#10;iBFWDpqDNWjI3jR8c+3KLTaQunavqRoT0hyjdHrrY64O/SxZhVwzOAlK6lQFDbYKxMnm2OohccWM&#10;OdAYbbFiAW81Tc92+syv8s0NRk1FS8ymXAI0tSRdrOMwc3+UGEXWIpJjL/vrlzWyMTzLRglVGMbR&#10;NjSW15zQLciFtbE0m55LOLVDLeJMe5PL+KhYM07+SW1yuSnGd/b8ecrs6LxRJNegXdCjKpxn/j0C&#10;AbRjfws9Vl+oFGVGdsrtfvjGGaRMzCAtkCPIlSoO4SP0nAXANwo5nO68/JmvywO5DSxxjIkqNAL4&#10;jfx+CXVRJf0Yu4OQbcwWCMy5A9S6g1siGPNTCGQghdf5rekwgl3mCtpuGpeIT1KCRkQCOMjqOJzH&#10;QzEMmD9wOvWDQshDY0I+gpHweYg8CfXmfaEcIYvGZDHXIh3iG8EWhA5k44R5Qnc2yGBvfZ8JGNcN&#10;Ub1GCDW0ox6aCXVmV3JtvHtHAOEN2mZ9LGbaMPDFiV6gq+hpU/rPLHhFg8vqhroTL5MMNKHDknpu&#10;8iDSdvLPETM69Y2BmRvty8GplEecISEo3ybETiRN6ZvhEmBKPFTcfk7aPi/VQRkwCiciUhNCPGXS&#10;zi+HBakNddlapGpwXfdm9GigXE7EWI8xfvLwpa+09lWgVAcKeXUNozFmYfa+xYFCKkK5ZEtZxtOP&#10;Ps/3UYzRIWSlTNk86s2ojPQ+Il3nAQ44trufDm8c3LhUB5isovfT2Zf+7kUItQcd0N0rPvzmc1sq&#10;MMNBDDcIzNEIJzvpANhP56+fOJciPMosQXBpYlWhr9LASGs2dKyZJ6OpgbCRjRGKMpaI44deUOAM&#10;K+fkXPnuo+g1M457dwH55dN1w5H3N23J2GxA//18KC8d5IfQEE2roN194e2sWYC2RGlI9NaeO1XK&#10;8xNzA61LN2U3sn/4Il8ztqkqMxG3WZ09y7efbIntAS5h/kk5gJT9olz04KqyOBwXyx7924pEFJ6e&#10;u/84O8hI0kLDXOdqeAOWFIdL/JJdIrKjrrAwAvGN7JEWOXNdblSn9Ci321NIXL2XzW6GahQLGXYF&#10;oo31jS+e18RYMnnhdetVTecHKB6ObcBmevj0uQQpB5VEiaNCxhYSM19/mg8CWAd47YHPWKS60bWW&#10;qmfzHVtE8qxtQTh0eDpZ7XP5Vs7Zp0X9MKIu2eoH6TkBQRL0HJNlyQq1w/WaRbBSS+RovbqhsYc8&#10;QE/E0nGWlrTGAuTQS6+3+hRp6qeC6sIIu4QTMEik0zPclJow5OE4LMTAsnbwSkwA43cNcWUi/BgA&#10;MtvKht7yURWztIrZ88TfoE93v3iioOHb1xZTrjBpBcLZPWT5T3eOZzFq/TFwiKPDnXdxTgS6SGaE&#10;O41SUhHuIZWOygWAF68AAshdZL/7uTmsDYw5E2A6Za5rWZghIKzpYPBCe5war4Q3YElxkCKnhWZj&#10;SodNFSmxa1HHDrLYZDpeKRFAkwIVIRopY0B1RYR1+iN6WFiiOaOH/TAR0XSYylB2bRcltVSIUxT2&#10;KTXrxWXS6JaZIE+lnqxu5imEKwKX2nyOkWv1NiwtgFIRXXPCokrowmcf/TNAFBhhzl/82oQ0rd0e&#10;IceQTzPH7IHAJQp1KYEDpqVuNAGAg9hZyA1qEuSgNvrA4YpwgrNHQJYtwq5QRmGpmHZ42cnt0xyU&#10;Bxwl4XTtUE4Qqzynua+g1iCOtryN1e9+AWPRSV9aCzGQrBWzeI2yVw/+y985rze+TdfGom00a+cz&#10;Em4ffvONC5kKToL+tmKuFbrwAEddW7GdwdFMRIQdnANhRhYMNNtQBkliBCilBE7sRn4z/xocvAzs&#10;Q+YgXSITmlnit3L8w/pKVEsWJAApC2J2EV4L5oznsBRh5JkvzZVaOhSHcQVPj3Z49iP1lRDTRYfZ&#10;KYl64q1ZFxvlwpLH6+Dsdze+CQ0ImqE7qKtgs6/HCRSzThVwrzYjlxeWSCWyqqDIp7xHbeVn5vF9&#10;83R/pjficA8i7Oaup4r/FFGpEbhikEBAHCtz/QYx1IDsKaI6YByj+NDQzLFx7D1IEoyjyiB0k47e&#10;+sBU2hs/yY0aFIHOQy1P4rq/am1BUojCcRTv2MoEGDw5Xj/UsOCK2mIQMMST860/+OUGMCKyWPA1&#10;wXtWvYj4w1+9bosoZXxFFHbDvoWI6owWVhyeU+GOJ31JsyACXE93nuftPna93kKEI85pLUK1EH1F&#10;AWRM9DrVAcQoSgkFmXNKZEYnSDLs4BJqZ5/lDmZknpESLuskzFlqN45CTlRcIm2lC4pcCKge2ZEz&#10;P2hxZxefaiLIoH5YzmI+q/Vhuz8PcbESa/9Rt4mmQ39QBl76Eh/y0xFHXmYlE+AS6zl0lF2hTqwF&#10;FkBK62D0sziDF71ZVv7LIlXoB5GsVIkszY7D/pWUT07Z44SyiI9JjNPVtgQKGNR4T+DH0ydPvhhN&#10;s4AEs29IYOEAUVs+dxNaww9Su/0qBW+LZWLEK/IKHkdQtc0xUqgFApSjFmDYiX5cCsG4fqBuL/7k&#10;Qn6ERr/EyOQnIiov0nhOG8ChLHDTaXxkQzXxBlOkGSizc8uT/3YzRG6mHOenA6JZfJW6Uces7FQf&#10;XEKc8vFGL/4BNlrodDcUkUJxmqpgjZR3gOiRWNSikY31LCUNzV5CFvxWSfzRv/lNWa+ULNUWHDWQ&#10;sY2Ed2yQf77Zqk3v2d6IhmuhMxQOppTRE9qkbihyoApioy5wSEdD/I9WF4Eou9xna08IY4458Vkb&#10;6kJ5N334+k+m22EHPpaXXX4yTHN4ezroFId/JBcZMAzsGeOz0EgX1W1gMYYqjgwBUJTnYW/JQyQz&#10;jYmjPNTn0gBTADmyhaF+KCmjcw5wTKHPJDCpQsmNnO/OLeQyiBkZLHLRKMnkxIKgqgAwnWLTq7zE&#10;AwVm1ADoezCVZIPxdI933QDx8MzZv7NXj11mNBMEz6ouDYgOcw+UveZ8UzYRD0SgLbMhhe17SlPX&#10;88F097MnahNkAoWkJRMmAg/W21yVKs0QMUqG2gd+jzvUJGJpqQe/0WwSqT6u9vIPGN0VZ6a5oBnV&#10;8EiSaCgkiJxHaqnisrkVgoRCGCesGxz2FdkJY3NM2tGDy4lZfp1DywPz7OI3dR6/E8xyhSIWbxv7&#10;1XGKsJvuXXy5DKUKILs+qJt02Lr2yxNZIsDC6SFbI7qS3QLNxxbvTH/wevysRUvShciAtp/WYeCK&#10;JpeVOULH0RMxaEXGOZPW5a8/Su3PLsa9LFjlxzDU7cdwFBisrM+zvLQTrYUTpSEj0RDK4wiQSLod&#10;LY6e0FqFIIrSkM3d1i7P2gVd+zFqjCrQoXH76f5/v5JQFLtbja9nA7luoG2qkhExlg8pOpJIy81E&#10;mx0XybmbsEgpTWkfozFJRMsxWIAKHjVVBfX7NBNcx5/WsmJsKxQ8rVcPPnM1SLe6eA1e+i04UBMt&#10;9BU4gpgGri2ONHE551SsGTQnwG/MtMkRjk4UgcgZnvQH9kHLgv/Gky8lMkKwg+MU7fVFMnFshGST&#10;s+mGFzpYm7R9Ig61wE4EBs+UwtBHerUMWi35XE2JwtiJahZ5zQ1d5oUy5Aa49WordWUYGtTMZQE6&#10;7uZ0+/XfaMGkRz+OxGqX25B6LLn9hvUXLbDh44ls0dJlbZfG4CMbXTRP9568cEqhCd7n810e/iK6&#10;AoABvGlPi4P5qNH9X/pqHlYeqRrKYXf2PFeedqxQulmAn6qxLWBUBjBjaZIq/ThG+i8I9Unrje4Y&#10;HkjU0Kx42aJrhzsXz+M5UInZkXhvOnv0LE+CQ11HOHv1lausRRGdQ6gc3krfaHtqyClaIjt1Rs0M&#10;Y6vxEj3BKYWpbXB+uDEPAalijEPl65OStZD/wAcasTIvaWLTcyBJ+dX4ZnkCjBblLjEKcGBKBZvZ&#10;BONaSXybigGvw/dsju524ioIwVkglD4usTqK9SfHqfK7djnpyOlAvmyEwvboyNsX9He3gun4PsBP&#10;rUopcKhviD0fj6bbz//JaSfrZH0Vjktj+YcDCQ0e2f3NUr7Y5qWq85dP9ZzBIQkk0hByJRAidS0n&#10;JKlQ5o/zOaUXop7QJzuWoNtMX/GYvcSgMZQAhNhRe8vgdMoiMD9JchxTROhWDJADQRtW3k53v8oL&#10;6R1JImS4i88RVXFsbD1Fia6AhNR1g61S3LOLJ444sePE2DSl8GqrMP1FicHxphNpkgxTRR7DrB3Z&#10;lJFaHTIOjvJmoLCwiP/teu1lblcNaDF2Yai2YArmIJuCysMR+BLEGR44sibmhoQSsTkId/oikoYn&#10;x6IPU7APhN7/0t94+SWfIPVCSC6c2Lp5rl/UlRhRSSRHNczq2LZFA3ee/GfRy53EaA6xJw6wdo2O&#10;hfmZE0DRaLApzVgbpzqO5xBzuT9XpXQy1NDO8gHn/JogDRYS9UYTM5BIAEjvP/6Z2bXXwV0klF2O&#10;58/iP1QnUntsesjayQLHyDuWTFEvsZcewM6aJaaSmZYKEZXCBPpNGUoUOc3KDOok80RAkEcUBpFO&#10;MEAcyICl7t2vnkGHoQmtuf4HiKqgHJSZTrGHPVw/QMMNbqdyV4mOZzBa7/deyFq6lkir2rwAWcqT&#10;cK+vMHl+ntrklFLbGlmqNFpLshb2KooWpgmKSWl5Ud3uJ2O6zulcbdlwTuOwTmMwQQJhyfIfeRIh&#10;GdWZg3Fv7RERqvYA/P4v9JO78ZZRAGtsglbXMnLDnn448jckNJvxPqjlckWq7vcOVh+uVj+YNix7&#10;2B5nv4EBhY4Kp2qFIFLapVaB6goy9D4s3EyqZIrCLfaUictuQsQW2FgVsEgCzcwGrnirjCPW/eFX&#10;wUelrIchM3wjGg7WijV5vihqEeaBVNDEIlmYxfvktz3y5wKtUln8oM/RLncvwLJzUfbhdPvxv1sd&#10;NLyLNuS+gpc0ZrEd94i0lAKqjpoZOaAPGnM4q1dIoF/QAAaexqUW9IlBMUspzUmanKRqAUsch+sG&#10;xSKGcJ55lBzacbEbWxGHAwJVAjWasbmQIAi5GpdAuhrHWrG/8gJMraDR4sPDXPjGEipGKNT3cp41&#10;Yiq1ImpwiM20UnHMGpIfWKMYmrpNPSelcwnBjV6krZ/s8joEmonFc6SncqUeg9j5Oo7jLMRbIfQR&#10;PvphYMA5tY31B7mlqNT+Ki6CiEGl2OLZ89/ARS+y+YOLCED2092X81a+dgqQiiYdLMneffoVaA8/&#10;f83q7sBPUAkvE6/c7KY7j/LAdcZsOlRKXWWVBe0a+9UNGsEMsFGRECPLAiM4ykAVBgjy1Gvrcj19&#10;IBmyrwhZH5I9zkeQ3KgcrW+oayKjxmmeOk2jAByyEvMyAyQZoFvZ5jtx0d3Dc+I4rB8diRhdoh9I&#10;wRwcBI7agQP2hIqARFcuFgYRHBFHdYwe2mtLU/d3CEiAZrzlLDUJkoVDmgdjv58eUWggEHh1fnwQ&#10;yZh/HSpGwRuRg4ETIwQUQkQVAcMpyWYAc3htS6Ciy5a1rfViEe31/YavUjOeA3LaTD7EDHP6Cizs&#10;o6/YClUyBLZlKQxOY2lW76URae3mDqVANMF2g68E0HocvcELx5mUXQ0uSrNtKaR6ciT72/W7r/5T&#10;6/woFiDKwfnTF6Tz2FeqwLSrANce6ZirhgpZEGrWwNWhSBT2XqcDEyd6FgS/RTScClmPg2BmP937&#10;6lFalJE54vF/59k/+mRdmnX70a/Dl/KsKQSzVnQdZcWVb85kbGUOSJtTa43l3/CR/pXPJVLHapQi&#10;CRZPo+I5mb1nBbJd8TEUWbqnqdK8kN0reIa4zcbvn1J0nAuSS2flOBb2BLKkSw8BlKFPllGBvgvW&#10;UrFVrhmOpgePnzrkNAs5WcCSNfShP3UCgvqy0sB6UQw4jjG1jCVWCI5z5KDQkrOfzp880seKQ8ef&#10;TPeeXpADp4h2RvrY8tyHHa8yqwWI1foGzqm2AH47tNw492Aibaj7EqiM5OQqf7IOeI5xM5BjcZSO&#10;aAfHA73wRSxdxeCfXcHFI9W1+Bsip1MXIcSEIEB/BvepYxZgyJDgTGHYnX+eL7mXiNsYYiwW/pgF&#10;CuFYitFcv6JjHNKmLmJEQJ8KO9nc/5UPgEJCKsVpALOeOfR8JW6n86ffCIf/TXjLwcsAKCrLDbH4&#10;p0ReFG9OV3fs9PRaR1ui1cABeKxCgOx1Bp2QRkts7+tdge9wJZpgW9pZl0QsTpEcNSZLFf4kv1qF&#10;PrUoA4E0OI47o8qITSekT2zRdUP6GGr7g9yYQw5iGWdUwEHOn346rKG8h9ZsUJ88BV7BrGaTBgSl&#10;7BjmQEb1VHf027k+gThKxC+0FTqSscfNFUMmo3IqWlcWmugVkcJjRlgAkYpMZJtBCaTNBpdE0Uqq&#10;sVWY/Q79kLR9BhDZGBkymjgLtmIjYyUKR9a5dxplwj9y3pzvnwAlSwJ1zWgn/iaEQeKmGYZ2MLUy&#10;OLMayb0IY172QEWqhzSQPK0UC4psNkFRV354cK5GRCbNq3U5klba2cLiAAFtM3nYAvcMdM1MExpW&#10;QkowoUmm69UKQ4RUOtflRgBDaS1SVFHPHz+rH6ZE525qqY529RwVIjgUZxSlzfqEBANKnk4UJxpn&#10;T8FZo8euQEB4GDGO0ASIqBTstsnE1Cr9Eiy3Gp6Za4Zo5Bh2pHfTJ71ZiTRdTTq5Zw0RscDJuBj3&#10;sGFOO7Qzcnj0H8nSUtA4mQX9ffXptpY/cAaa56iLxjVao2SIqTm3VhNmBY9kHgMe700Bfv6vL3W9&#10;WsZMmRoWEwEeR8vEcqsnR/mAokEpDcsjgrmIwb9+nfQ03f8PnxsAxaFzPT38uW/xGmho6WS6/fxf&#10;ZEF2H9XBKPj5Xb69tWYRQv50Onv1zyYspyjtMmQkYzCBoysxmFCYuMkXUOoStJ9lgWVIjdyeALt2&#10;ojWNVooJbqaHXyq2sdURxLl3s2KXj7Qg54c8RcnICPujPKOd0qqOurByH0/nKrOBnVh1i9g6XDRF&#10;GU5BItSYpcYNsd8KwIwxQIaPdmmhS5XiDGDPvRVNquJRCYWESBF9DhDk3ELIpYW5YKBwps5owbVC&#10;Fqn48fGxd7P0Frj4vdWfdkQEoysBOJbVMKJEZNrvfc924PlXgyKiAnL3f56ehmYr42k7P9ffHOck&#10;KW4s+C0hJuVwQvpHf/W6EI5WgD5g4uF07/OYNTYU6lptS0u74tHG4/mpXi0PC4i5SU9Ir/CwV/E3&#10;SN5BGXIxJYoSgmBgVpJVIknYaNIMfl1Us8Q68GaOlxUogoyUYHTkXI4MoKX31UJ0ZUClEKqcrmBT&#10;FF+y+wWmLU1wJKqKJGhDetMiIjJIPwomnUFBZ2lsXQyrmlHgSBJ0sP2lLdA8rBDZwh2CYIqBNHqO&#10;vYCuwViiPS/EJf0CSeLSgn8r2OoriXb094ermHN6BNIdZBey/w8h3aBuiMhQK2dIPp1uX3xeHQ3H&#10;jYrS/dHL3g8141ToDyyFJXBKBxDtciClWXVzDB6kgiKWiLJsJC3L/0tQKV7mRohUOspTs6ktE/7J&#10;bqazz8aFZldfRJq2idt8EMEcmGiBL4Kxea0IQSf80CGQJKbhYWq2Dz6PosVkaQH21r07WWEQzWC+&#10;85dquQ47u03c2+ed1S1h2znHbMfawd5EftppEm6HbFrCV6Ohjbvp7tOXsnZx7bgAEVWTikP/kcRJ&#10;uAGf1PLnlZhXGD5UPxEpaNR2n7lyXnMVvd7ko59YI/iHeJTLVgeGEkzQWKlM9R7l3gVVFqTLm5K+&#10;I3j93cGR6OcJvt95VFSCX19drRhMbTTZ9e6HP3ZgbahKvWDz+w80UqVfsW+yRLIdETN0Rh3GITDH&#10;QqIisApegARU5RmaJQhSYwJFif9Xz6keF4WiC9VhP4cjlsbQTqIkkDMXAHMNLITznL+kOZHFvjOk&#10;UmW4DdCYAdZjw0PKkGryxENrvjIYhd5uAj8tscp+On/sG81FIBvWY1SvzVnXpwVuX3wV1sTQKgUq&#10;YXxJe8CXjvKDNgQDQla3i5RkmRgJ+C+U6aDQuverb+CGMS1oDx+/FkFlsHKwRzhmEEgtPzT7GEnS&#10;ERzzLy+0g9hKDm9JOYXGKtK61cEN9JX2hQ/WuT2lYlXkcT0+VT2ch+i8XB5vCVAgNE3PLunvCkEf&#10;rK8ckciQUrr8suj3HzZsPRGAhVmuRcKEvgAwRsqlVyjoN4ZQAWks9oY/RmMxk1xlTCzCXMkTm1i6&#10;0r2xpa5/Ztx0GNDGWJjxO8PVwWNoBGIzgeyxJcsMoFZbFLGxs8BT7HMlv9FzMiJEhtpAWNdgDqWg&#10;sWZOc5FDRWJa1+xYPhXeonL06HSnVhnU8crCW8QsgVZ30xpHkrsNefB3Dsb6SRuAqF0Zol3JijcG&#10;Y7Kkl4UQWVxoId6o7eoNpoEPW5cRjXWVtcoVCKLT1NbW79GCU7Y6sIGn8+umvO4c95DLvUcXIh87&#10;0NRz7BHHqW8vzExU7B1uAGIGu6ygviu0QztjpLGZ4b8j2JaQHWpx5mn2zXQM5nvoXD940WY93frm&#10;s48vfoYq1Rvala9qvPvI583kqy6i6HTDiDPYTmmGmJ5L/ZwPpge/nPemA3Sp3rd5ztsDukARS7p9&#10;UAWNoG2N5BuhZlSpaknwyZzDTPPDv2eWh1RYazXBgSqwGKu1SACcKTgpmdAsRN9po5emQ4v6lC7E&#10;bk4fX/zz2M8wfOCoUCa2oUSoIRq9SwWWNI5CJdLyg4d4FIaBR7UERlS3YkZ06GS6wPzHi6oZ91b7&#10;8VQUsaNg0Cq/SzJ4rqd7X+oD2eFuH3z5jVIFVyLSSX0OwddzmHPwLNCcOSUKEMIi41mrqc5vEyjt&#10;alA6lwFJQ/HtoVa+uFZtvXb/PeH7XbEBnMVyfr8hxtG+JMERq7rhYOl7UnJxVjgKaWI3PfhF3gtB&#10;FnQ1S+3ZAWgwA3LkLD3R6mwkAnpbK1J3xLeHZdhYhpNmYewNMiHoKFwiJ1mKALRlQU2kFJC/G/nC&#10;BJj2cSRPLcm7lBdTd6UKlDtPHvurCniNXc122yl32HEFAH/jb4xFoJDEe9Ot13+jPh9/en7xc71I&#10;msxXmpeWT8AoI7ZcnAbKdhFYdqMjhuckjddp1CyDYGygqrUoBSeYw/iCLLASxooDJs8+Nk6YUsYI&#10;17poYTXdZcgDkramLEMAaFbWczDJqsLZviK9GUFc4gB+R1hchZ4l+BjE/xZmS+gCY1CYgU5EV7Mc&#10;f8/B8UltMM3kKtI2r3j90K9wudKwaJ9nzh1g3BQjA1ZFd6jf4TlZWnCOht70HGVuBH++0qC63wgL&#10;EvHt4VuK6GCTJ4ivVAOF/mNijAj7PHVMVHIwFtMh4hu0jgQ9zqLcCtZxBkiduyxLKA1NrHOIG+Mg&#10;LbXw4mBRRtmRqTQp2uE0KObDfDeKwYh4s5PP/MjZWkWoDSjnhf+DCwdglJGO24RNVolXI/7mE1Le&#10;Uoz++beL3AIhfDwnA0hmDMrpONimCLtH6FzI78QUgvhLJB/v/crTpCTQs8Xdsdj1QPX5ysVJrwaM&#10;MXh7JoGCucetRaRkLnxruGLuPY7sW8PiDOA0JK0XNV0nDMq78C68C+/Cu/AuvAvvwrvwLrwL78K7&#10;8C68C+/CNcM0/Q84X5jHG+uyDwAAAABJRU5ErkJgglBLAwQKAAAAAAAAACEA2052Kj4DAAA+AwAA&#10;FQAAAGRycy9tZWRpYS9pbWFnZTEzLnBuZ4lQTkcNChoKAAAADUlIRFIAAABXAAAAGwgCAAAAhjCE&#10;LAAAAAFzUkdCAK7OHOkAAAL4SURBVFhH5VlNb3FBGK2P1kcbKeojKsVGN7XFz+APWUjpRkJEN+Iv&#10;sO1CYkfEgpXYSFRD6EKkIfFZ7dHnvnMnXu+i787cWchk7jP3zjnzzJkzQ3V2dqZWq1Uq1dfXF+oo&#10;qKCghTWignZq2e12FEaR9IgKe0qN7Cn/KvoK34s+x17Ij4eFIYANEgM4GBjfl76Fls/PT/Yt9KXx&#10;sHGyNyBMr9czCMqtaLXaPUkKL8gLiQVKJJZOfMYqgSONEkAexcimXKPRyNq2Xx4/KgL52W63grFD&#10;mPeAf7STx3h+fi6xcHl5GQwG/X4/hLTb7TYajfl8LgwRtCNYrdZwOOx2u9frdafTabVaq9UKGMGC&#10;hPT29jafz4/H49FoVCgUvF6vMBQwIA8PD8ViERh7vV4sFjObzfQILEjqeHFx4XK5HA6H0+kEIzI9&#10;ApGh0+kADRjv7u4sFgu/A0gsIGGQJwR5s9kwgyEQCXstADQgAlKqsCKzwJoQtFgsRMJPWACKV31+&#10;piV19Hg86XQ6Go0i+uXl5fHxsd/vk2kVgw7ghy7E4/FQKARRzOVyiURiOp2SLsgsZDKZSCSC1re3&#10;t2aziQjsKwcO/HQZQYLb7XbsETabbblcPj8/8yxIuJALpVKJDjZYPzhjUEFdjMLgACCWRiqVOrJH&#10;MCMFVva++k/hnfVJ1wnQvxb4EV3Ajtputz8+PpjTOt2FQCPH/GNTuLm5CQQC8E5YEdCFZDJ5RBeY&#10;OpbL5aenJ1gL8dQRZgkWGeqYzWaBkbEgTTPMInwV6QIqcFCnPv9/j//+/r5SqQAgcgG6AONEMbJ3&#10;5G+N0Go0GsVjAaDIE/MiKOkgoUXyw0RTHYdLYWzCAWZiAb+85CEDpPsFg8GARQEihsNhvV6vVquz&#10;2UyYdKBJNZlMdErEoblWq7EzpXy/APyIgK8AMZPJ5PX1FYtHGBYIyNXVlc/nu76+xn7x/v4+GAzo&#10;NCHk0fHXcyer46+7CtGByZ+i76CFvED4//xUKfafGfb3FHThG/fDUiFLcWNJAAAAAElFTkSuQmCC&#10;UEsDBBQABgAIAAAAIQC1b31n4gAAAAsBAAAPAAAAZHJzL2Rvd25yZXYueG1sTI9PS8NAFMTvgt9h&#10;eYK3dvMHkxrzUkpRT0WwFcTbNnlNQrNvQ3abpN/e9WSPwwwzv8nXs+7ESINtDSOEywAEcWmqlmuE&#10;r8PbYgXCOsWV6gwTwpUsrIv7u1xllZn4k8a9q4UvYZsphMa5PpPSlg1pZZemJ/beyQxaOS+HWlaD&#10;mny57mQUBInUqmW/0Kietg2V5/1FI7xPatrE4eu4O5+215/D08f3LiTEx4d58wLC0ez+w/CH79Gh&#10;8ExHc+HKig4hihP/xSEsoucYhE+k8SoCcURI0jQAWeTy9kPxCwAA//8DAFBLAwQUAAYACAAAACEA&#10;HpEEbwwBAABZBwAAGQAAAGRycy9fcmVscy9lMm9Eb2MueG1sLnJlbHO81U1qwzAQBeB9oXcw2tey&#10;nMRJSuRsSiHbkh5A2GNZxPpBUktz+wpKoYEw3c1SEnrz8RbS4fhll+oTYjLeSSbqhlXgBj8apyV7&#10;P78+7ViVsnKjWrwDya6Q2LF/fDi8waJyuZRmE1JVUlySbM45PHOehhmsSrUP4MrJ5KNVuSyj5kEN&#10;F6WBt03T8fg3g/U3mdVplCyexjL/fA1l8v/ZfprMAC9++LDg8p0R3NgyuwSqqCFLZmE06mdzVwen&#10;Gb9vECsahFhhCiIEatjSFLHFehAtDUK0mIIIgRoEURFYDx2NocMMgqoIgSk2NE1sMIMo7zfFcyka&#10;TLGmQawxw57GsP818JsPsf8GAAD//wMAUEsDBAoAAAAAAAAAIQCfnGayCQUAAAkFAAAVAAAAZHJz&#10;L21lZGlhL2ltYWdlMTIucG5niVBORw0KGgoAAAANSUhEUgAAAJYAAACWCAIAAACzY+a1AAAAAXNS&#10;R0IArs4c6QAAAARnQU1BAACxjwv8YQUAAAAJcEhZcwAAFxEAABcRAcom8z8AAASeSURBVHhe7d09&#10;TiRHAIbhru6GpQeDRxpp0pWdIkJLJA58BGd7CkIOQOYQyTkXIHIIsZE4gmOHznwCf1VfTVHTYKKV&#10;u8Z6H7V6q3+IXlV1Dysx3WG5vr5+fn6+uroKIejQe+kTHRY+j+ZM07Rer7UfhiGfSiF1OI6jKuZT&#10;aN9sqimeKtZncABcsahPeowDoJlnfhDG52GSL6NlDuZ4HpSQkm9Cy5xQfKiBEhLvwNTB4tSjHwAA&#10;AAAAAAAAAAAAAAAAAAAAAAAAAAAAAAAAAAAAAPAVhK7r094bDoziDV03pr02t0RTZlPr9VD/uN9R&#10;133quuNdyPy3lNGMjxJqUzP1W3XdlCrqsL4bjaijOJy36G1CNKcO+G5ClVNFbRr3ezfke7Cw/Q7z&#10;PHry6RGox6EfhPs35HuwsI876KrKqR8JD8U8TPlQsZ8Q7ZoXKv2cMJCwSXWSeSEd1LOQj/YNcrOy&#10;zenULKEr/usP4D9X53iniE6pXNmcsN6wuPfL1XTZter7SNiMMAxx233tmAblG+UKvcMMQxf2Tsfy&#10;6d0GSwvhuO8/vf0iwNjntWunhL3W0ZIsXo0bWqBgflWJiUJ4/VLVcYyTL823OAW9eaycHqMF6qAa&#10;o6ajWoZwpFmonF5f88zbbTlhIGFzNO3GvteKmjfNRa+i6pRTuZwOU7YywPLSV/yrhppp5mkVjY/G&#10;tKgmurKrqDu1tKanJvVaojDadnPL7zK7fmpVzUJlTVfj/1qkJTeut+RsQAyTXlte5Spx5dx/EY2v&#10;Od04hGkI3wxhlXJScXHpIbf/YNOBZ1iuGCfijhbUPpwM/dkYTtNv3VhXG5DeXGKGNIjxNL38RqMH&#10;n7bpNPzw5ezHL99Ok+ecJuLJEKegxiRcWvoUGB9sKZjGiqQqox57enkZlanrzrbDH3/99OffP3/+&#10;fJJ+SPfGqZvGWNoQPw7GT4TpVdPrZ5yF8fVUj0mtlKE7OR9++e27X3//fr1V7PyDcY3lo0UL0noY&#10;XzKrTwtKGA9jHm3q5OUz/VIm3pX61a+yWJZnXv1Ic7rdYTWU0kwD+rWDFAAAAAAAAAAAAAAAAAAA&#10;AAAAAAAAAAAAtOv09PT29vbm5ub4+Nhn0l/BiWZjNGqz2by8vDw9Pa1WK5/pd1SuDHwJLdLku7y8&#10;vLi4ODo6cq2CfgdGqdKfqBry8W4VzQdolst5tmmvMdkOifs5YTnjfYnqga+iOU5YCmngsfaOZz6J&#10;RqVquZBnpA+1J94hUSrF00upE/pQVDHfgcYp1ZjMEorG+SY0zstmCeaxsJw27W2hd8/Uh1henUS1&#10;ZsF0qMVT+3yMxX1QKKWMfMnyKaZdO3KQRIeK59fOcindhfYo0nq9Pj8/dydPPg/82ql7fMn3oznb&#10;7fbx8fH+/t7/C+jF09zSt6Fdm83m4eHh7u7OCVXOc058A1qnqbZaraZpUjwdqpwr+mpKScuDomCK&#10;Wi+hPuPAaJc6lSXUCesV1WfyrWiQaqmQ3j891ZzNJ13OZ9K9aJJqlV9b51PVipqP0TIlLFxRe43V&#10;T3vfg6aVbG7meOLzojNljKa5X5mC+SzPQgAAgP+jrvsHNCkqwVzeyV4AAAAASUVORK5CYIJQSwME&#10;CgAAAAAAAAAhADRfgrM6ewAAOnsAABQAAABkcnMvbWVkaWEvaW1hZ2U4LnBuZ4lQTkcNChoKAAAA&#10;DUlIRFIAAACWAAAAlggCAAAAs2PmtQAAAAFzUkdCAK7OHOkAAAAEZ0FNQQAAsY8L/GEFAAAACXBI&#10;WXMAABcRAAAXEQHKJvM/AAB6z0lEQVR4Xq29zWsd25rmqR0rvveXhIQkhISQQAghhAZCIAQeCAQG&#10;gQcaGAQaGDzRQOCBBgYPjMF4YA+MMRjDwQMfDhwM5sDhHkgu3CIhb0IlZCZFJllUF9lFQlfTdA+q&#10;aOof6KZ/z/NGbPtWV1d1d+XSUuyItd71fq93fUTs2HNzxdxcPjeXzc0NfEyDuXJOmZMszWX5XKpT&#10;s5ya9SyvBgMK3aTyMblVQHGuNnwUugAnp9ncYFDkWZtVQBjY8FGlI2ABqSb5IJEEM8jmmouH0x9+&#10;1zx+kBanAGSgHgh1PlcIu3ibyzar6peD6uf94mZ1+PVZ+/Z2MARdn0BVdByJ4cDMkbZcWN50MBr/&#10;8qi5PYJicJe149GDj6Ob92m+RFzopRK+hE/Sg8FipblEa8knoF4KqQdYpG04DigFEADa6B8J8kz8&#10;Fxx1WaRsucxWy7mRmUQno7nqxUb9YXewIpJBCDLC/73OTTXN1QlTpZVaLWcJCODIM82m2hcksxvo&#10;opZzZ3SSirksQ+YiiM7lFmwwEJuDMisBMg7SrKGE6i9pkuWDQU5jyQxrp3vtzdO0MKRFaJ6MSnJp&#10;ASUM0v6weLdR/babHo4Hi1l5s1U9ORoMbRtpTSlNJvXFRXG8NYcQHWKy9Gisc2mzad7ulZerIiBF&#10;y32rB+f1w7MMVLBGK2jZt4zSME5hP5WQO4lkVzEnOpTKz1wOuC4pz0Qd7YQGncDczA3oNoDUc8Xl&#10;YvlkXSZ0PQ2Kg/n6yX7aab9pvvOGCivOpb0FClBdmq+yhcL9L9xWPi9ICQdPsomEhuVgSxIod+f4&#10;irppaXuiJXMfYpAAaFJaarJJLSYotvQoRh4eSNRCKuguAYuuQ0GiM+jUItBAnOePl6sfd9NJLRcm&#10;j+fmMDcQtA0McLywPH71sbm+xYu4VFeWPDBX6ROB6gFtpUEqAGlTtlVmh81grZD4fYLPoreLmB6P&#10;MzKXUJmRUw+VkdKgSvVCVo0FPwPQv2ojWxqpU7V4PwyEhBBtLQ5HSqjP5upHu+PfPcvPFgVAIZ0C&#10;fRD6osFggp7msN/ww1nzZm8wlqhzZRo0+aDGXTrOTF7ubyfqPE/65sLXYRAz1vMJBClAAd5dHP/8&#10;urm7HpQAwbm8tSDg0HGtV+VAHE2QTWSdw25kWdjkEWGtyvZaWY4ehsAckV9u57ZqPhi0bb61ldan&#10;4Q3iU7gly1xWyJQz+Kg4XWj+/Lz568v8ySo+J747TCItSC7n2+HrF83za+ytVhQqK4o4RA/ScjN8&#10;d93cHctvSMbsf9D0p5FDe5a9x2MjlfKqzP1S6lyq84PlbKHqatWHsaJ7i3Rh7ul/zdvj+umaFEHC&#10;tCiaHJbGscQOEZymhPKOAcaufJBj4i5xEkyAM+w8K0T1O6Php0f1o9NAgPJyxQEHXPMwS9m4rS/u&#10;lUcbfS8UCE4Kw8o2vtwldNqN3D7StcZZfjpfns4roqqh8QIZMGasS+CKyEKMFwXxkI6n9W+nzV+e&#10;FbershByO0qEkg00B+bm+Xn99EjuTkmoSPaTL5IZ25o3+9WTDfUB6EfWf2/C4FytZEKuvhX6qOGo&#10;HqiboUR9ONnYPUwa5J5ecK7WfCD8NMuWi8FSGrTmLDA6D1KbBmMFLy6QnBLz5o6hrmlNUKWxrBvO&#10;KJ1ZESSwAY55kFv1qgS0TGmSlUM8JqupsgqAXVlfePNn42cv5UYiI4SzDP2CIdd9V5mLURpMq0Gj&#10;mDGYz4avj8dvH6WFWm3rfDDJB6OYPQQ8NqAE/+lLzKrGOs6HiUFosJbNIa6cg6CIq6kOf5UlR1m2&#10;UA4W02DCSNR3eolJfzEGSSplysCzLu7q8BMBz3RrFUl3lPSZEueAYH4wHDDRwJSec3QtA5nqAyVn&#10;EIPTewvtp4f56YJKpDsVYm2w5PJqWAZ3h8RENKigUnXYQSFHBCP4IxtaDQBGHZAILtVc5dm0HT59&#10;2dzeZgtN9eC4vblj9iEeq1G9d1qtbnl2g4sQVtRXxC6ydIpCrR2Txf399odX+eGSSFdZvr1U7ayl&#10;RGwlBC3Urx+Wj/a66AJV+tCLB827C/w1EIFTbsm5Oe6YDD4VjdRbwyEBLh6tNZ8epE0hF0C0ihRM&#10;zgqDYc45cXVfYa0ECVfZgVyjC07k/w4R5CojoHvscYYT+wUYOIAfxaoplZSX6GJ1+Pk6P5uKNtjd&#10;iJibBsNC89cin18ujpeYB6tKsy+Mx4hRU1swhnsKTUMde8F0Ja3b3EYYWuOE4D58/bR5+jBbrqrr&#10;k+Hz52lBqumbAkIbghEzwgoL5ffm5drSpdB0ARwLXxwMf3yVH62otE92oTkWJM2bB+XdviYIeDtx&#10;sU3tq4eYYbDuCQsDCp4JS8ZmXegiLbbFvdW0YUkjAVDOlbcb7ZcHaX++K5wl1AXA97lXoE6UKOoT&#10;CqHQWZEaQ1VZvbVVbm0NULNMKMHRLWsrTzvRMxrUgiq3ISQe2oZ/suwZxCgapmy+Vn8LE3Y0mIsR&#10;42iZ6vv3xr88zc/dTRUsQU05yyBO+sgW2f7LCWqjIWd2m65KvkNmOTMtNZ8iik6TzkHzLdGQa8W7&#10;rB6NPt4Nv9zKe6wMEVFH1hkxvmPbpFM7qGuPI2QWXouFJugj1rvUic1svlQXxKh0by5B2ZvQkzVR&#10;LE8OJr97Uz5cn2OuOMGH1RCGGWiylUJBG3gOZRZiztQlflDpNy6do4DEZFLmcIk9Cv8WYGon5++n&#10;jz+mceOmmA2SRHMFP2jbeDnrnXquwfUUE+AZlkD1jXZkI9CJaXCi9QY9zMEk35ivrrbSdhMyYxVP&#10;U9W/xBeterz5wWrz/CbtLhsfqlZw4AhFApM+dNbTml1+y+4PmZCDdJCG5dlOebGpETkqQRetVOAU&#10;3E7T9PcvFv/yU76kmNzhl/btD2JTfKtVyC9aqBFLSiQQ21YprSxWl0dpY1Jcrkz/7ev685FWLOF5&#10;PVHsWj7ZLO82pWcScmlhHIO9Sc+0zDmfa+Pm2UV5utp5DNxKE1IsGq7Xzpu9M+2BqLhiKeFc9rJK&#10;ycyhm7m64twtO07kX6BTtkUAHniWqGt9SuNmSZxRHGyRxWi0VJLnhbIQEj853xx9flOcbkS9zO8c&#10;WgSlFdnj9FFhIXj6lokQrpCKe2DKzCboOpiul+uP7rXwj++X//2/SJtjUQiuOrl8GbPQKOlkMzEp&#10;0/sQsf6jlVP9fm/1//yH8T/dzRE76Z8RdU0ad6k+7LV/OMkvp4QQCsOEqJTpd1ofdsDmmZzvLow+&#10;3VRXu9ISzGpMCG1gdmb7wSEVIIoVEi2dKEdm8ZWauYLFvBgMbSivdWHdUyAaK5LQedW3xA5qtzyw&#10;AkMzH4wMauhWnv4CE0ghzfx2PqWNltmgStyVCcdMHt0u+JbuzbQyE/JBQ/zoOf+WYRwkNmEAcwC+&#10;69GyhD3fI63UytquTfem3Yx/xhV4Yn4gVsGia/U8quKqQvWatDE0CrMJkfKr6ejfX1e/25xb+Lb6&#10;pJOon1Rz2UpdvFhqfzspHngypYRKq9Hnx83L+5IIPMEDDLeJKia0kvFP7EeI8GyfBG040FIfkSWR&#10;2sbRJsR+LA+lFchRLheZenIlGLTQoWMUjXmKvJvp9v6oeLio8R9CFBeagavbid354fMH5bmDg7FI&#10;kiDZXYqyTpCh58qsO64Ku1GhzwhTjFiyiPnuMtruS9BJx71xYIwMswTPdFavBII08H0TMTJN9ZOT&#10;6mpfC3brWRYWIktxOF882RqsaecIJjsTkqGwXKX7k2y/UCANJ8YAkU0oW8mrJ2vpcNjRhaP5on50&#10;XJ1ts7YLLYnpOAEmGOtMqN4SOrdzwQ+jBosSFvZFcbhbP36QVkczKai2k1vBdmJQBAEdUJJnOyzc&#10;cB4E5QR4rekJJqN/9SidjxFAU9wE1ZB+rtxbn//tXfPs0LDfKIFfZ7CO0bDcUk1gGYw7PiUJKBiC&#10;6EC4FJd91hqmsDEM0+VZbdf/PHrRO1UIxnYwR6fDFzl36tsqpm2U2XyV1qvR15ft5+sYTUl8oAJm&#10;gFRV74+b31/kj5eY6cxwiBjOpElQz4DV1GXLp4QHwEjA9LUymZdxEk0XlLoJUVqjmwrRBaOd7Yc+&#10;8QiUqyjIwK8hMKX60f3Rz69xrxk5BR31KpFSSZx0dXK+utLAyGSLvoZTeKOdlM81nw7H//g4PZgE&#10;f4jFBMlqnsuGTb63hBZkQpvH/FKlUVq44bXK6KmjH59qeIAmYM6DRKzWCjG46bJJuO9a1AAGbXQ5&#10;iyHxpX5fywOG2WAhzU29q2skbsJJWh+NfrrGw6hPO4tpb8gMk3LR4R8WN+exa/3hpLhbqr4elc+8&#10;Id4h8dgt/r5LtJUPBRJULiDr0RRDrm9Ngm9nkWNJo8WXcQKNPWPagqqhigkNLynkwWm5SfsLkizE&#10;sQeL+uwkTJgtWK0ZmigL9Tz5RTdqd4QZXSblq41sW4sk2mKhYlA2meNpJDBABtImRgtkQ7IYculp&#10;Dcu+l/fpi4K0wykTHi2Lul3QIs8S59aIuLcA8en8Hah65FCLkrlhXm3XJw+xSteKw2LbvrioHm0o&#10;AJHgvknV8Vm7fZ6hOgBWJ82Ls/x0YbA8KO5WiusVRvHyZI2slZQUKoaLw62aCeo842SnPk6ysmzX&#10;Hw43Hxbi33L1ykfr4cS6xk2rvDzdq8/P02RC96J8wDiZsUYRo3ZVMFgJZNUmrqL1t2xlargxX8ph&#10;wrS3YoFVZsKzoKxIxwJI+0lLXqKghY4/2RsVdCYMfQYZmkbrCCNBGH8hMPSIZTxQBYtUETmrVrc4&#10;+sTcJ5s0uvMX8MYfFBj3oh2XWU2EbAYtA44CEVw1G+fzv/xSPdyd8cAJsy3UFbYgZXk7ufk0ff5T&#10;Go91DRgIFHe0u4YDs44cvj8dvjnSJpzIYPWsffFw+uvHcn9eJSSzRASaPP0wvf0hTb0BHZ7fqSiG&#10;dN/qA3aYhm+fjN8BSaiAlyJLo0HRWu0dttArGfE18YMrpMDnV3LNgCyzqoZUdb4h3uRQC777gyto&#10;jRke4WSbp922/fCwvFwPFLaJnEhcQp32dkqymXAOvUemkBTHAKXQfvQdmAc2XXcprUwnb160V1cC&#10;c1sOwWO05gjz1cXl8IcPaWcZNkL6vFkq761r2Yo2CXAIPsNqWcGjnYq99eJoU4O69avECXgBxmqT&#10;LD9q8/2h5pyUUI6q98bF2UpaVBNhitl6lYrtjWJnQzNPeIIoUUy7gUDBT0wPRZWuk+8uA1lmsb+g&#10;PqAuA93IwMk9ux3myMKyNhz9+IhhSBsIpOiFDpGCoUz6Md++5l9BrzhaLk7XtDUMtp22ffugerAr&#10;/YkZPiAlZVJtu6nQuLtPZbOFCoqDVSmL2OwCNeM0lMVJHOWpnBEOJ9XhYVpbSqvD8dNXLSFR7ZQg&#10;5IWFMrNqAgkNqocX7YeX2doIAJRVyvElkPAz4IUJ1fXhDUSuIsUpHHprBu4lA4W4CyVESvckAXAU&#10;mV5lLnGcA9hTEE4iyV6Ob8wCzYWtSCDNFRLVpKPe2zVU5zgxI0SZjiqEq+CX6dXow6P26QOtmzoc&#10;PVdav4qSr8kygDgajKv2x8fDX57oaQBa1Vk2SRo21B5d4wzMqMAXuQ/3sElzxXCrw8RYFI7ePxt9&#10;fJXFLUlDaL+f9W8QJQOv3R9wzhU7O5OfP9W3pyJaVXoGoOOao8zMhLmaa5u5irDFSjgbZdlSoZsG&#10;DIUDZljoD4zC2UVb4UcujKnsmyFM13RDVfcZYrcFDYK+16MWijNdRTlIApt88DulRxZj9J3WsU89&#10;XH1LQiEoXKmIDPM2HmaPKai6AX+Qk7rIVkUQxihYQ0iI/9p3BL3Apd4y6bYMM1ZNN41S7WeNLQx+&#10;lJ8v5g+XBgsYy1WzpO0uhlz1h0x750UulwPI43BvPzmR/YjOV55uaINGFgQTvQcz5MBq5O71gsiy&#10;K1fzo/JiTzvINgQJxql3d7emtD3YsDBWNzbPzNaa16fVo21N9owpmgkzpxKNYs0Rs9F8+/RpfX2S&#10;rRbV3Vb9ZnewLCWG1F32/EstjICCwPNNqJn9+qOJwhWjqLqJWoUFutkslx7cbD87WazWNJpJRTTo&#10;c1CJJHZocLXSvj4ZTMSIi+aKg93RhzfF2bq8KqIhWEIGnYi+ul3abdJhJT+1loN5n3l+Ib1YWukG&#10;zqRPtYfzGajPdcblfMoPl9IiM8YwoXrEt50aSShZ1T54IIfqqdfDONqzgpYilIYvubC0bB7SSjn8&#10;eD3+6Qm+wgxIbUESeDo+YQVZidILozdvmtv7LNWbp/vtu5NsnuqZcuITlB0LZF3DQjBnu3QQIZqz&#10;GalwLG099xZRmbKHRLIPtiIwlbsshuyxcdarVEVozFgIVM2jzcmvj5u743xxxdoalIdnkw8/V2eH&#10;go9ME6mbIy0ZGSgZ5fXrg+bDMRMzs0hT2YlAoQaAaNAmFtu2nep1UFZ7fQp5MIc7Hi2Of3lXX9zj&#10;ClMrBjpzroGNANjdq4VrI4mGHNWz6Z8KTbh2rtlYS4SVxQOGFqxr5qv25eXk9z8U91b7hq4i289Q&#10;HEfw0MuzcUuTbFylSaVg0KORvu01wULYLJjhRG7gqxCwPzOMiMAY6zEICZviackYpImP7GgDGlZR&#10;FWXivWSFShJV0SvI/aCbmjlFTgJVmzOHmvz6cXj3nBUl6LNiPi0sxFxdg5F1Ntc4fsvFwA8pot/F&#10;ip7omqjeXqYIBpeduAuperJF7LInWR74+CaiEqfwrW1PGNoc1jcn5c66Jlw2IYjCipwwUyOqyDWk&#10;ctHTp7PJib5CE5+hHamkM5LHc5FjIVg/PdWyHamiyjD+VIMOrkti1FxDJJWDslLnVsCRn4gvbBt+&#10;LS9SFv1ZUyfqaRzkXDgji7P4kQjxGc1taSfjEW6fUK5as8pw3tw80N3vsVaEWuSAHJhRVj3aK88O&#10;Gbm62Q4JtEy7TB1Uc8NsWLF0Us13jFDtAMmFe6EG4RCENUr78Yxp6mCMJ/TwMNGmtLGQlryDY+Y0&#10;4AUSxPFzTtgvAikFs9x3QaFXv2FOYdt3mE3VkgpY12ERcjDJCWxzjlRLZdodzVZR7gadZPokM2Rq&#10;FMf78EvkqgrmBhk8S1R1p6YY1HmMIGRxwkmkMOq0TutjZlISIxxvmtLWOE3Qj4mYSieczp2jUPqe&#10;ZRcAAmVORvXo5Yfxi0/ZRA9dijo8IB3ZXRNKnQlREZKyarSMlPKv+ZIbWTWckmlPS7tmxCIEVjiC&#10;QwbLzZHuQrBsophsltL64vTHr8PnNyoXXosHKgTgqphrC90EgW8witC3bNn4gz1rTXSDDWp9UMiV&#10;GzGbBEv0GQOEi5gEJcXZ5ujLc61iO+8SKZ19o0g/Y+rRZtrZohfTsetBwcrY7oGjM9WgnhMrWAGA&#10;trPm1VxxvTv84TbtLsrlXJ6fr4x+eVddnIgHNfqenFiXrlGJ9n69CyrmOMKWqywsy760vJwvL2vx&#10;QEIneBpegYChEDQoONkI8TsXd6QBjS3Q6U89miBZ3W4zDQkmbEJEJBA6hUgdl7rN5Og2R4wePntS&#10;PTxUXOQ6tEwG92CurrO29GaOVftfyMYpr4zLMA8nTrBSzjW5t09gJy1W1flB2prS4cqL4/L0WE/k&#10;EQe3Nppnl/nxIroOHuu6bi8PyrNlWV+Yw0csMtdwzzFPxclO/eQ8rdZiW/P1cG9JnBaWm6sn5bFv&#10;8mHr89Xq6bHuHoQGcK79cfPyfnG4KXAKQ3AS5x48dKlya3GW4ETMdJLKKTkniSzU7UasKqepuL+M&#10;RIPa6jDXXfbigF5By3C08B/36B9ejn9+mi2B2K1kapaGZVpaUDcHCvg4mlbcbRAki0b6LrQiw5wI&#10;yF+rLK+1MRH89VH9/5ZxIXXhuEQqLDEtYcnoRQo1gCPfX5n/i9+wVlobtW/eN49eDXI9GyOZIOL4&#10;AQJSsTyd/vhSU3M6XqgYRMNJGs77aVpDMU168mT+1y/5/qIAoCC9A02LQblwMv/8j+3lXVdOnPPY&#10;LfOgZd15YJ7g8U99wNIxZiyUgyl91iVGBF3NxharbH2ULdWsv7vNAcrhljFGsVH9Xj5vgcXaxmT6&#10;h7ejTzda0fZ4RAJAlqP0Cly+83py0CqKfHMl311WG+SxzGq4Mm7fPalvzxUnAe7M4ykABL/Hg3jY&#10;T1oAHU1xFC1pPe3+fspgDEgIjB99YKwEht5WMe3EYalh2ff2nu4zWACMQBknxfHGwt/9xfDdU9a5&#10;aXUjLWx43xClCkwgdgSAWc4Xu0tpq+1iA5VtMX7zYvz+PaOa2RM8Eaw8WMkm5bcgL8dGprJIa+Xk&#10;NI1WqOpWShwUFYkHmC3MiGiaLqglDTfr+odH5ZOHKBPgLtoh8XZVfT4a/u2T6vNJtkHzzpUhAyYF&#10;Oq4sQxfAudxZXPj738a/vdNmGZcAz9yFZhHqFVWtbgxhYuaRNBPGtdlyWb+8Xz7ak66iXA6jrYde&#10;rEDSN3GrPkED/QZmLO6tgDhnlKaNVKneXs3V7dyYKaLcYm2+enI0/PlaUZ0I6vYCBG592Dw7Kc82&#10;Q06Sh2XvfWiiDDlJZvE4NSdWlpAM8+GLq+GbW90a7E0SSbCzEref9XuS9YG2xC7eNsh0Cz/T4Dku&#10;53CHCTM205tLJ9PxP/6u/fVLluPvaAJdqHG2VZUfdpt/+bD8sD9Y85zLWgrnkEGdzWZwM5ctNs3z&#10;B9XjI628KFAqNCELJkkCix6DOKUiAmxnVS6vB1PQIC6RW21KSZWdLlAPJseEzMwGlLPY0lAMRmqB&#10;MU6Vzw8H8/ODuqZj6d6CdseEHGlh2/tSinqDos1ydNFWmi6qA1UPjkc/PmdhJKOEqIjkroG7w6Hi&#10;geTiwKIIbWoCwAxT6x8TCK2Lmcic+1JtR7RwtKCkVwfgs47eAXNNsGoXskqBGMYcQMLX6Xz0vJHt&#10;t1DPjQsNocKW7Q2Hf/ahfnOXaexAp916TGwv6DnjwbK39xAquAK1dNHNGCkIPGKImQvcRrcJPi1U&#10;VmWDUavJM+UzRNELB1U7un45ev5amx20oQo5vxfV7mmKOKMt3SSWZaMPH9KqvmETNIRwMSteHLZ/&#10;9bb+9S4dLNB1dOvuwjsLihPShd18LqszlkTDx69SWnChOGGKWxxt6CZ7sOFWKFgnkDAhjWeWWpNq&#10;9Wx8Qjf95UzRBBXEZEGVvbBuq7AXz1JEVYZQNNMmsK5DcFiB7VcP1eNRnHjT9lB0GOCZaDdz03Zu&#10;vu48z0yO8rS3ldbXO641Xpp0EKKU817t4kQdUOwjRgwsIam0EJKKO6lB/8I4x2A3fPOyvH8oPB3e&#10;wEVtW4yevmGNks17VhdkUGPU9pitaE+H0ONwrnl+Pvr8Np6kwmvyw5X8YGGwmcrXh8O/f9f84bEe&#10;Sdqr2w/ez6SlUKJ+nFQWYkhrnl2PXr2Ke3jmPNZcpj4T3uSUJY1Ja6pNtnxGq8RJ9DCYp89F7IOr&#10;o5W0Nx5MUtqZpP2FsN9gtczvL7CalB41rg+zQatpEUjGc+moLV9u1u9P8+NlDwXgYmqL2RXwYL5g&#10;zjs3bHR3WNqGCzMPYSksWNbHEOr2yD68KZZ0GYPYkzmJNmCJU8bYfsFnIb4hTVvLw4+vyqtdScq1&#10;GJs5Be4wqbPpuFOcj7RUBOu6Dn4am5YDuQYwuPl8mS1UimyALzWjzx8011hkYpay7XqwyfQsUxxe&#10;KygxE4rpRDzwiFkiDBgmlTiVOeQoJm/q8ABMcO+slUzrG70ib757YyvmIBVNZhLREHQLC6NXH5u7&#10;m7RSNy8u2h8fMzJhi3RM0Lupnh3ZhORmkDVhwsFCVn/cbv/sON2f6FE8OpPmL57vCm+4ctzkkkOT&#10;xIVWf12JjGJ74KOj928m739M87o1Jmnkf3DomZDsFyh7nqUEfULJ41jsirgfWQ8MLkxupUw86hts&#10;uC3nThrs1LfhW1mt3VhAWlqpBwLyTbNxAu1hXp5cFIdn2jgUor4qkJPFNDMwTWVNpW8+A+ZoK3rA&#10;7dB22edpqW5u75cnB9J1B6Hy/GDavDvN73UPXqAjg6tZqifV3nmxsz8Y53TH5oez5seD/HSarZTF&#10;1XY60Ff3pFMNdt3skN6Yn0ybt8fDj/e653djHiiNwJmyr1VklpWxK+2FhVkFdrI4g3oAt/XxWeO1&#10;scpClln+ppzeEPJufWJCfLLfUDOVgOSCI9XQUCWZlgAyW5Te5F/dAIM8cqe+pbLVEilKvF8gaSRG&#10;X0TzrtRZrl3qXkWZ+xH+3jxdNolZNqvGxqWqxGdAclip21d31YNzYRNUx1BxPj/87aJ4tCShZT+k&#10;UKbHOyA5GUk6Gba/HggSNtVUR+HnMo5ks5FvLY8/v6qv91QeCXYAptbHaK0U3PaYurWdxQGMT65C&#10;zcG04Fjx7i6n9SnTq7QxJMJr/QppgGjdn3KkidkxCRD1mH2uuajPMAPDH+tRzTLxI8ZtrtVdbMW+&#10;pUYBHyN8Yx3QUwJD+qQC/VFElpXCUDrBFdNwrixVzGoqApKsTOzRtln4jjKchYSkzgp2hhCIqDvN&#10;0mqtLwyDtbeTYKZopBms6qYo8+pcMzaiLfSCRSc+kXSSpS19E088hC6C5cjmweYAdUqLflibQop6&#10;Z+r8ieZkw3+fZeCodSsbld6poZsRoEUqyqlcnI7f/9q+eJdWR83zq/b9m4yJEW2Bs+JZqAYOZUSN&#10;+U5QsYqcGa6CGII5e+lIpEP4vheG2YItMOHSW2vt85v8wPd3yCGuGNWtcU3q4BEcmLmrojkTxX56&#10;TQQnd67DpNkzGyCDuY4QJiTYIrjMo0z5aK54vFjeLQ2mxiu+OhMq6lIGGGh17wH+mTwwUVSXzJpx&#10;dXFRnu1ogWUFdcBQqebKs7Xm6Wn30G2Y0D3fluo1Fuy5aHaEFkuI4mY37fpb1D3nXe68IfxM3/8i&#10;CjWDgrAqueBqOG7uP6tOH2bzo+LsBA413yG5ubqPXFhYszYfPno0vLjKFXhcYv4sxZaf5tb4FPT4&#10;oxnXWqX8CU+0sZZI1fHx/NffqquDqErzTdJtyZFUpoW54yTaqwaaAa4PWTUGKn2raKseLHnSATMU&#10;4h9A0i9B5bhrQpgE+1nZOF6ZsuUmLQyZItXvdtovR9mqJIEbW1jqVaJhdFb8TAMBeFuwgyQtLg8/&#10;PK1fn+tWthSgtjIOR5aiz07Gv3uWDvzQLYjtsvyBnKjk6K8Jp4RXbacNHam73Rz9D2/Ll8e6DAB8&#10;KGC6DI34IORhRcKbewwdTHOU8EDLQYchAxscqoUv8af5avrDu8nTj6mUvYQOOZBcU9x9P4s3C2Iw&#10;IcvLpB5QZ+iUsTyfuhqNit2lbNVzyDprH95Nrr7kzRb1GnUAQgbrPz+dH/38pHywK1TY4nq//Xyd&#10;DrzXaoYlncPyoCr1pCxxXD0A9gMF1cS9pnn5pH11my1VaaNMB/UArs2KuENFYhvjsQzXjjcXYMR4&#10;mUyoJxwHbc2KIu0Odb8aS/tAW53B79ow7c9rgkfbyPaLfJCzMLd2AYYAHMmfrFyDoYDHa8N/eF++&#10;ZE4rESULS/xgnGxjCV6MJn/Nz8MdYssxok2XZDE6gL80IVphB9MieKStab4xTsRWIwuR0/pIj8oL&#10;Wmax3jlmMkOYUGw4GQDl9iuBSKHkaq69dzW+9yavVlRoC8ywpd0xK/riaFM1RNj76/Wre2mDtVen&#10;RS9X4AV11YN8iLppCfV+TBWtwaiury/qmzNN7rlcSNXVFistISGBQYzarRlw3cLKlmsoqquiZ4ks&#10;a6ipb8/azaMFJ6FxmzBSvrzcHlyWS1s2IFUzE/oBJBS6PSpuDtP+IjwIQlT6wTcQapdKX9vIjzay&#10;fNwHHHOifQKTlheSSj+W4OHG/PVZ937z06XiaEG74WbFIIN8SSKFeXruJaEA4AJTEYsbliBYjTJt&#10;RhMn9cT/NzsZU1bXqgnfmZWHGIpsXZWCRDvIRgMtrtxQ8EpBEXXLgbVxhddpEQ2QE/Q1ZPpOCGzt&#10;jSZfnjdPzlSvpn0O0p06PDqSgqWg1Z1bBxxSqe/z2WW/BW0wwPMwaaXbpvxgefrh5+bqSuUkmccw&#10;SEQ30kSB8UKPhURT0Av5TPvGOlhJzS8P21/fZGPd0dV6Y1qq0xMSAIhmsyzks8LocXOsAoefHg3f&#10;P9ZTFxTA7oC5RtLaTrAmzrzUo4jq/SFOhQr1qzBYw4PoHMya4MvYjaJL1HOJsagMDtSqT6aj4OUq&#10;ABRFvzUHFIoyoe5syIQwBKhTgHGkB6DnSVUcaS4uVOTwFWolCEi5kPk6loMixZILkQNaBsSEmh5q&#10;25gO5Y3IEIqedrox/ulteX+LQag43Eobo65rRpYkAHsSL4Sdyow3WAWPUbkUEw7/6uX4bz4xIlCZ&#10;z7fjt4/qu72I6kbYt59llWhCEOfqhceL2vOK7iROGXLwEaXO9Tq9S/Lwyv5x40g66fjsXMug9naW&#10;BZ46KijZG/i0PpzdJsZekIDD7KoOZvDppUl9dJpPCMJuLBOiaCksTYbty8vm+XF8xV71QWLGVYfd&#10;aMN8/nqGFWwWoEoTxVSKdNaxSBbP+p51+EVX3ll+jsg//uH9t5shiBv+HdmTTFzND3SShTb4kowA&#10;y8PtRhRDZJrKu8PRj8/b6/NidTUttKOX1/WjXQVOGiIcbe3W30hItyiWuFl01MFMngEEy0rQmVW4&#10;xKoodT/FXU5b/4RsSRfyfYMja+Gmx4eI4L4JgixmiAaMP86WXcJYMGCZt2qeLxyk5ux44ec/qy6P&#10;ehYN5+p8d3n1P/7T0v/2h2ydHinFqYqj6bvE2QV8YnlNhmRusMS6lmWoVyyQLmAOEGnf0VDg3zrl&#10;DCFHEBZFNhx2t3Won+WgqFNGGRZDml6C1uZ3FT2T8RhHkgfBhx46tDpTdbq99OMvo6srhmZN3IbS&#10;KlrzjNcoYA4MQUhmQQpNPrTKq9QRNYjNPOkb499M2KnGPGsU1MfmePT2VfPwQgYg9QLoFJ45R2M2&#10;nVDaL0ic4TkMyigeJw+i4CXqVFdnw3fv9OUj0yLla6Pq4WHamXQ8iQ3qpJNspWp/vGo+nmoNDjk9&#10;940LYCbbgTI5VscwWXT9fJ8dWrFRxKnBF6WkjqJpyIQed4NqFCs7NvQlJPo0PVuzx5kkSgBaQLmp&#10;mOtLFT5QtxlDPZp0Uo+yqGwS/lpsajEtP5ONwaDNDvBERJZ/UovDwYYOiiVyy/myfXXRPL+U4RE4&#10;xIEf8kwHGCAtN8X2BguGsJQgVzfGr7+0F08UVAWscTDtDNMO7HSzW9GIqKVqmdCOqdgi1zctN9ZF&#10;/eRq9O7ntLkmOBJNgjpw36xt8mgYsSjEEN4HUFxhOqTn7aQ1/3c9HuN5HwGf5SikthBjNhruAz8s&#10;tovl/FEqVmgk48VIlqW0tJAzpfTjQm4JJXowF9K+Aoy8UzwwABd7e6NEJBFKsyxb5sPNfHtbAYaK&#10;7/JMP71gSrDb5lmrBQbGq3Bscq1wgRqDpo5dCjyLxejd3ejNmzTPpL2nEhx0yXosH65PfnlZnmxR&#10;YNp4SpWKNUREO1I4/G4X9U/H9btjsUsjcSeU5BmvVpBsDk8yikuhwIcew12cEoEYmYjyNnxHXYrG&#10;WkzZGOThTJj6clQdZhC4piR2Eb07LEhz3u+l2Qga56klorE07z0Dl9g7m1z/Vm2fdSR125fWg/rm&#10;ZPTljoUjxVRg9iyrtU3fD5Ed6WKuub2dvvt9tbAvH+sRM4oML9+MX/+c1hxLwCrn8xCp/te3D506&#10;mrP6G8psdT3XOjf1HHNNplT2aoNJCaiCjAe33j9ZXk7DhYx+C5fkAPMpWRfpaFo/30tbY5TgWmyj&#10;WtThcD9g9VP9cFR9PcofrGqARLrIvRUBE7vwrUyVZr2gCiw6myWCYsz7rX56i2rbufJmq3l7Tw+T&#10;RTPzIazIg17EcfCDenCEWFgpiRrdXA4MCP6kqYruCUdzMhbZWm1OHucr6x1DMa+mC9+br55u6r18&#10;yKDh0WsMjQ+233cYiqOd5vK2WFpC6ljBwyAyVvfu1Q+usvm6PDtsXlynTd+AhM3OhORBvjad3D2q&#10;D3fVxDdCWpuQdbV3pBkjanj28Cy8xdlK/Xov7RUS3GUqrpijgBbmyVouUCjsEolPhyyYj7DoMKgY&#10;xbhivIP8fLv+8SqdTzpt2nQyluHDhEBacTahS5XCGFKcTyjkxElaiz5HquaaN5eTXz/mEWkFFQdP&#10;HvFRuDDrDPJ6kZpCQaGn6xaGugqVCXP3KEZnAQ6QwJeDbaNUdqUypkD2GNxiaEcwjZXWHZkTMHBi&#10;eNldSx+BIA0cqZyzcq6+uxx9+UEv3OkK5flqwELlYGXp8+f2/CFX2JcRiYkM9tGcyHMGrRP0ursW&#10;OZnkVzcnwy9X6YAO2OMHp4QjC4WewqJHusA14kXZfon0Wn97PoIhoqfpq2tpbSS9URcawc70IZvM&#10;AgpYKINeZM4pCUWEFjgqZBgKxOI/ygdpYSlf2ErVhFNqwKVpJg2wDTCclnpQI5VtypifKTaUF3uj&#10;r4/13jHY7IyGhgElUNNZpWqV2kE7QsEYJ2GbvkTzeC8SNAJUZEYXi2lJBdYnyWvVhKNFkh5Wxml9&#10;UQtwgKOJsuZ42SQr1iZpAud6ZAPORJZQxAgOLSjLtlzoNX8FE9npYlof6dETwf0X1KiGBZx19Wqu&#10;bEgAiEGhWGwEhLRDRSQI7Q7rZ7vpYNRBEMDg2XaGoPpPCGZ0cE8FslW358X5hlQUHFAlG2qvtnxw&#10;UF9fEujND5rRNz2MDcmIMOgeHdiE9JAK/yKIyAFJzZv7C//zl/KZv4oMocT0I8JGdBWyQoLsctiW&#10;t1vaV3QcUvFKVT08KI6WPc8FCiGYyNRzee37mp5SxdgmLTgB56PCcCjPqlPo+h5G3tZJqsxJr0AF&#10;LYd8lXAEMnq0UGHSutRL7+JLhUYeDbneGFU3O/r2iNsSL/Q4mXEEU4Y2HoqISkEdevoIy/dMlMfr&#10;o1+eFFcrko0qsnyomwSLu5l55CxqSGwZf/1av7qaG5q3yOAEhhnemzfjV7+mZgcTYT+UTo0WCczT&#10;GPB0i80mnDUUn+YV9V7tjv5wW9z3fQYoV3mWKRZx4YDHwGYRmbNerg2/3LJshzv44i9tTUc/vGwe&#10;3eu1TzHOWIkyrXESMpjwG7r+fJXpAblMDyhPuzcAdYHdksstIoEN+xGSu1DbZ7m5nHxWIj5MU00o&#10;sQ7tuP1STdDGi2qOl0Y/PioexOsRWPRmuvcUqATDh1VABo2GIppSCB7ckHkRR7AJYpBNmnQ4zDb9&#10;Qp1GPQO6jFcGAr3mvRqVAqfpDaZVvr+WNiYCAT4yHgAPqGtpI1/c11daxT3aUK9gWugbBdhAHanj&#10;FWw0hDepTiT0VRWmYGPHLqnD+0XiHn1F7tjIlut8bz6NFZtAi7IIWsxx0pK/m9hl7B5cdJyHctLK&#10;aPz2SX25n6009at79fPjWKJ5yTHMUCdgoR7UgFwc6V7GqXjCH5j1PdFK/bvbQpKoIsW4JVox/1O5&#10;vpWvNY/VFNrkMC3pgrrRZh1iPtr2HNZlebajhzYZX6J0lhl2D9r0YH6worE+2EyLy8XZQXfvBl4B&#10;kzP6CQDouT92JgwrRg5f4QRMe23xcFUPNcOk0ArCwkpeNbKXYUk3UyIU1/eP8u0lNNu5FyccuwQD&#10;vbUoDJToBVr789XlDqteFXY1QYhqpbS5Ul4eZctV1/z7PGuy2AxfXJQPVrPVqnp2UD3ZH7B+FqOa&#10;g2gGS8IeB9Py0WoWb8qUaAinyRefYo/P+DqpHSiE1YjNIb4PywAi35VRNZRpI8fPzUi9uGBTnG1q&#10;uotxbVb5DTaXDJN2+un96MOj7tswiKb5mDXCsvPNaftXT9PpvDhWSuX2xejj78oL3/KlsFOZ+FXJ&#10;LM+qTOlbJgg93hx+faLX13KpdwgxsW7QKV2JPukoEF6KCKokfJUnmws//dJenptl4wkqgIowcuKW&#10;Zj7K0SDn4H1yMv/rh2Jfr2UkCbxLAIm39smTyS9/0EMIpBmTkdV97Bu4C6vqkV/HPslkP8VY9y2q&#10;AycGurs3+e1Vfuh3uvYm7H47AGziyipC/eGpktK2HDSswlUleoZUMa3UC6UNHOB0a/z1U6d2wPps&#10;XGVZHuwUB0t6LkGNnWECXOVc8+PV5H/8kj9Y7qsGabxSHpymJQzgcBblcCypvjuhUNZw5pySqIXV&#10;nSY/W80WfTcftxy05VwbT3tYJKvFkjAAtO8e5UeLhLvqdC+xqlMHl1cKv6jgjdqz9k6YSZPDfgCA&#10;bmOhPN1Ok6EEpmmUO1ldqVjcK48u09iTKfQl3bkuINCRXT6aC7nRmlbv6DBjXITl8nxbT+EGjJnU&#10;QABwz49OopUJ4HzKg8YPpricDP+CET8c6LcaWFcm5b3dbgMBzEHU4GYzUugl6iLTY6536w8P075/&#10;JyEI9EmN1c0tM7J5bOMkbVXML9Ky9hEICxhD9lD8HOVni9kSPc3I7QGedMBnNwQBKzrRBO7vrQ4/&#10;PcpPl8QVSSIDZVGlC46cux+QKYQHhorvrdgnuRGFxKfFlPbGKBqU9Pt+4oDO4AR/Ej+CD5wkOYmb&#10;o1JgOQGcHCaMc7IAolM6c6LLDkNHJLL2KdvicCdr8BsqNF8SI1VKB/P5+cLsy4EoQarhaBGVzHTU&#10;KsenuACF+qxJEn6bTIrknBgw1guyNEwyH9O+uwQDHcKTUfU3vL145eX65Jen5emGagji1AJVD6q7&#10;e8OfP+rHMdQILIT+8GonwGw5SuFbl8igL2aUoksJrcicWGqdRMZVaj0jp0LYAGXkgDGDoNWUwUzm&#10;Dyajf/GwergNNVzUj9MTAGrt+OiIxmQ+ZGM80sNA2NqEsKLnHc5BKzjBaVj4SBSEos6UAEUM3e3p&#10;nxWKTD3D0+35+P2v+foJRZ0j0LRK7buL8a93erDBktI7FHTIsVERyYoK/SAYJvJNL938ZMAHlgXA&#10;qHpxrD1DEkDRkkn5/b3m7fO0swYMQrZzTSvJ4dopIE2yWB+35/v5sh/RpyTkJLocrJb372fz83Ds&#10;LSo/UNY3VLZS5PLwZ713CYoz+clhobhE8knOIFQ/OdIrAmhiJMquVQ4tRFuc8Onawv/8tnlz4prU&#10;aItyXM6xGmsYNxy35EKYMV+bDp9flfe2gpYEmbEEBIWwgXkidyxFRTQY5LsLzatzfXGVYtqqj+Ik&#10;eb5zUB3cpoYVTsQeqtWIBZt8a5FZkuCDbebb5fV++XBPW4ok891l37m2CYMLwPk7nLY/XlWvD/Vc&#10;Hkx3WhiUDx+OvnzJj7aZbDBzGM4NhwMGMIZiOx/8cXRcMXU16ojZfl0FEAPZL7P95FoE2O02v5im&#10;00m2UogRt5ew4rfDIX8Ecn3IxFo3gQObEOrBuOH7x/gv0aKDdqbv5psraXXSSQFPlNML74+Hv56X&#10;D1fEiwtafcGF+X6NCeGAknDMfHN1/OlNfbUvDIGzKNLier6y2DHAsZnLtsv8wRQRsjX8VBzYMEZ+&#10;uDL6/Lh4sCZIlSA7eibHmgFI1US/1z/JRTKhMFkVW/X4b9+N//xtvIeJcrQR/JBoruy+jP9rPUvk&#10;ZNnXfL1pfnmabXgWoJyy8TCtzeMRrPuLwRATEg8QirijObA7ADgjwFIufqLoO3pOSAn3oVetmusX&#10;x9N/eDP+izu9XhcmHfS0YxnftzIaqbtMzdMHw08P05r3wXu0Wnev1Pr9KdpSImjltLY0ef9je3en&#10;3WORdUZ7SwNtas+zJhd2iaDJn/yy7LaeC/UlKoYprQ31ChcFSeOcTEbPPw5fvuxu3ZHrVN5tj//1&#10;m8nfvSuvdwQWSvBowHQat9OSjG6ikjobaDXdoeNDfdJbNpybTaXATKIEbWxWo79+O/r9Wz3OqRox&#10;LbuhQjc0uIKXG4W7jeaa3z+Z/Ie/rL4+TlvefuxQqnZQNAyPfvmlBlr04L3tQIt3FbXWAfrqsYtM&#10;b6ZxkaHcygtdszg8X2Pa2bw4S3p/nUlQP83rhxflvXvCZPqs2cuzzermUO9nBFWE3CBMAlt/rpEP&#10;MgvD5va6Oj+WUAFALcaISwDMBYoD2AUg0IvoZRxfdMEDKm4F0cEoL88Oi7N1r6HNVkr54Wbz7qJ5&#10;+yjtrUIFbNaLJpPCQ4Iii3V949CvsZS2bPsHG3pFzEgrac09NVkKGZTFFZmqSSouNwrmuiVDIhp0&#10;rOty3PGhmM9pzYRV2xyIOp4r3h22/+PH+q+ep8s1DVsUgpLMlC0xxA8de/09jM6QUo5mQnO5fnMg&#10;dsUoVbAUSeYuGpktEeUsrdJGpcgDmih15yNaijMZoG7fPW1eXHY/TyEGxLH3nhQtFFfp+mTKJYKc&#10;O60iRSsGjVKo/rRrWjk6oUCnnMBMM4Bc7o0b5dZPMC/6ITPYcw/V1hohapRphXO8MDdxeyGI/XRp&#10;lmPoQoGuI2CiUl2RaWrkUMdhXt+La3/3qH57ogeU1RJew7+gp4dC8C2bVlLIp8k6mHUUvVYy85eA&#10;nakZku4fTj5+qY6OJDm8blbpfD6dTQcbxEuxSvzUKlWPGJkY/UUOpakYLEAWKOsfMkwqu0/RIFPt&#10;J6pEzRSJTu3Hy+btuZzmuySOnRnJ0uZYT499izpOdiN7kiS0gOhNjsgQMHx9O/7wVj/4M0s0pAm0&#10;w4Mg7zttaNyM6J8gPH79ZPT4XD6NFIdbkx9f0D86lcIgTYPc5vzSv/mn+X/9F4qNqFJf0SKkwpB8&#10;DNja+8u6gDM/vsMJNpb9FMTNg361ZGv4h8fVq1399gyOIi1hMjoZWpQVYUrRFXDt2HApayo+gxkM&#10;zCRf7jW/nEt4eQ1ens1VBzvjqzfl8qE8haahSvuEZcAoCg1WGjjAXQ+ydpBpVsIF85OY9wLgT3vM&#10;dyZ0qJbW0KfUOE71k9P60T38sTjaZNan3enQOK2R3MJ3WQ+NKas6TOhNq0h+Qssy16m5ftA+us2m&#10;dbm/X19epsWpG1HpDAWaY0swRJB0ypbK9vZ+c3FI4EBVxc7C6NVFcbQgAPw9OBH9lFaX5n/5m+nX&#10;3+n1+Kdr5YP9bKqVFjMgggKRp/a6UoRkTx0R2hM3LkBnORhsLtfq96fZjruROfF0oteXYou4ldcR&#10;vXy/NG6cdWKXc/n1cv3mQMLjNN6m8xxRj6ATmBGbaVZnCOWwPLk7kHBk3EP2U1+HctfJVWXGEYo5&#10;stn+DgkAUmbnX96SnrIYOhv94N/KIgFmBMrRkOwWkbsSKLS+aTCceLka67luNwuHal8+nX79Ld9f&#10;E05SoJ1lkLP0mvePjbEUwU6VPEF+5u6a4rfLuGz1ywduRSlLq3pQjjQmTavm/f3200PtVEhVGFoz&#10;MBpJUF93IkgpfBg1WUOen+RiNCXAIDT4aaODmRN5K5/CwCVENavLkFF8rpT63Rqc3gZgMgIqPUli&#10;vdHlR0bcTYtxmm6wccJZFPPl1xCAFGem5cDtcjiIfkwO4Z3NkIIDV27dJQaww1F+NI9UomIwVYft&#10;Qau+i/GQu86zStvfLtcjbi9f1qdPNO6KGD0LCcWo4sjeQnmyqXdEBxU+yKLtbFE18f78sHy8LVqk&#10;KOfYtYGK96g7LySMYa0A1e5HOpxPJ5MYyawPBzqx6u4OoLHZaijNK2Dg1MM6JCoJS89S30o5VNGb&#10;kKPVNsi3lkaf/J4rrgBUdJAa9bI9jp4iaBIJX5AWBiBCpzIXBiT6y+9Uoq5ntJFU6CgXs9DIFLq5&#10;mKc4ahwvpKjAE1nEmC/UxdF+vuVxyOXyuw4v7jcsCiKLqGm+c/O8PnqsTQlJIcKKRYzW0ftBLmVa&#10;Fnf5jhBVPkm7o+bDQ31pnUth1FQ8Oyqz/VIOY79hfNAiFKVL9WqmmJVKPTeIYjvdBiHj1syy15gJ&#10;cR4mlC+iBWlHSiXJlADUieVjebShOWLYz8kDtiiKgHwDUJWnlenozYvyYk8vnOMSXAbpOjTnodkw&#10;oCiSgyE/xRwmUImCbx+fjVpH46KDyzf1oxmZ9ueIUV2zPttBHO2hTntlVVC1vjB6/2Nz59e5QUWD&#10;ROBFXMIuuOgXYknzQxYvFQMQJAOlfCpahS40gKuQwDeis2IM5smab5gPFpSDSa7er9Vwpl/VOi2q&#10;f7lefl33V3BASIimGjFiZaMEzwpnlb/AGRlsEKUebaq6f8W9C1Xso9p25lSJJhZesGajevzh6fjr&#10;E92lgn3mSfhqpZd3yvPgWR2noyWeR3nWttpkWF8EEbwjvMh1oTtImQYqFjFLa4ao8xlFwGn25Cm+&#10;+lyAklWfHy/Wr0/T3ijtL43evSuPTo3SjcMLIkvVzAKaXAMxgql5NqlYeOX7K+Im9NIxZJ2qM9mE&#10;iEpBJFMn+S6DWxk15barRrBChrKtQuUBQzb+bNzULy7qP7tf/s1O+x/Pq7/e1ddWvpmQQajkwgZw&#10;LHGddlDd3c2a6ZLEKbYxA+4DFEeNEhiwEE3MgOIZXFasd9f0Ewt+6DmtzY+u37Q71xo1Om83fuDH&#10;A8J+dXMSDz7pBzxxLoIDILiVJbOZnLtPTiilzhpRJOGaUs6xHOWRo0piCUt+ylL9Ou2N84Pl8fsf&#10;q8MLcR9mg6NQgRHTKehHpmZ6EQsRj3OLnqZtvr2R6dcpAe/N5PaaOQQin4gvgQiT2nKOBv2JowBO&#10;F4zAaGEEJz0KRr+93bx62v7Lq/Ivd8q/3EhPp5prSJ4IMmrORRdK+wRdDSlBOiYrpi5Ih14hV5JW&#10;s2HDwj+tj4l1MqEgpURHaWsEvhwG882VyfWPw4NbhgRREY7eIcbZ8PfXk7/5mDZ0dzOeKRU1umRZ&#10;8qHuCLQEs4idOa0Du6/nnZRK6L4cqhF/yfQQbAAIcWBaE+KZf6T50aD99oVC4RcsCEROF7DBbAsk&#10;CFZh0EAXHMyVZzujz+/0w+aRpFhnYwNGagUDnASTjAccDRAYgpjO9U9fJwLKirroMhqosvk226gH&#10;22W2W+jN3Z4UyHI2DcoOzUAoHu4TZi4NQe/sHBjQIItmORfRIKKviAy/vqueHKmty61N9CVmuFYC&#10;EFmGCZfSY/VggArgHIGqBvqe2+/Ohv/imb7UAPjSkqpppmHTj4xZRjPnFE73zVpkiaJLAlMH2fXC&#10;PsOVPsTjnyQLrOyasKYr9Gad6vageXaiPVxt1Ukqup/qGRr2x9WjY30VLZqLhI60hxeVWX0qp7DN&#10;quud5uYgG7k5OeDdRBmqEYmJdREPJAfAHTMswOqHF2TWEpQFCTXlxMzjmu3d8+bWv6hNCsvBgwGk&#10;LmOSCV3Y6Yv/lXH55CidLXTmlw9pOUv+pi5OcUEjJnU+QaVxMDBVb/eqj3vpfNH7IQO9bEkDRPAY&#10;cJSzQpqkbLnSmGkTSkFSleV3ZmpVamKKXH2YCGrkTi2z4dGpb95ll2qjYGEhTXR7k6g7+vws1oVQ&#10;sGBUu39r86f3EtpydOxSTPQOHjKKKYk6QK3ty4ej9zdp3k/KBHwIFT2VS7CF3/csS8BAzmHcjJ59&#10;GN29Z76gS1DbCGEhUlpsJ6+/jN580BOeulYHEBO6cOLMOIVZbXEFcw844nwLEnpe2XLgUlnaG6aj&#10;Zm7a80ZDKmiEE4sH0DA8LTU/PsgvFqyN3jZ6lgbOQkccvdJMp/oxquL+htQJQ7Mc4cI/2MqQEkrQ&#10;HE82ZcI2RIVcUhg5WndShTZDU856R/TL6+bp7WBSpaVJWmOktuNLBCFRYIer0HuwxxH7eXqPaEz8&#10;/fYBDVeM/GgCbeYLdb66oJ+QgwXgUdnQORQHtllJLVSRVRuRnAFlZTFfntdM1myjSjFsf5QaypSv&#10;rOiFczTpherltKSBzaMdf55/0VEodULtIRGyYnqFOBa4xejfPRz/Lw+zE99roznlNFVr4p0iJMJl&#10;i5VuenRfviFiWQBWx6IzyauHu+WDtbgPV97uzP+73+pXD8QQ2OyAKARhcCtNyLk050YmrrVxAKMa&#10;0wQY+f/RhNF4Xvv0xfn2oOrFA5D2Qi7MmvhHE+pheL+tn+zne0vUwQYmrHSrdlJq0oiaNP8Gd5/U&#10;Nu2Mxn/+tPnxdDDtOA5sxeXK6I+vCWuzwmwxlY9WirNvv5Ixq5qZMD67hER4TrgFGZ9C2JRXR/vN&#10;zT3dC6NAYJgBx8TnO8AuIPfX0bOz9XL8Hx5O/49nxR/XtCQFrQgEBN0DZ9Y2lgoiqRKN6GcOkUfe&#10;lRaGox9etm8u9YQW2jlfG//2Q3V1yrmUb7NEt+pJR8Y92lSsZWnentx514xDTmjekeRilqnDSdss&#10;rVeZ7iprXDUpQSoqz9ryb2BMWFxMx7/d6odUIawyvd/Id9vl4+axa9izyVRoc/U//ZuFf/ysRSop&#10;kBK/3j5Y+U//+/DLh64EDawNRx+v27tTacp0FfzIXAlAzqgRwldKLFBZCikQhtz6Z040fPp0+stP&#10;eg1Nl1QN+nY+Xy2KhrNACV2fhdiDUVZ8Wqz/1/3q32ymK/9UMkms2pndE0SXf2w60czLS2GUCIus&#10;1vN8MBrpOd2taQQHfYVsYzWbDKVN9OHOp/7n4Sf8MpAWKzuTl1/rB9fmxUCuo2oG03Ezy8E9OBcL&#10;hsD2xdOs0A9E0TekesN0LEcOoQkYS2V+PNWXnpBQJNRTUaFWbBpXNSAF/d6Eun+kl88+3NZi2ZSF&#10;Oi/T/m715Gna2xaotFRk+aRY3db3xWlHAhFTHoZPoTG5700orvB0Or+XVeqLBkoFMbbYX9ONWcnQ&#10;sZHV2ejZ1cLdq3nxCPu6V+AYpf7FJVQGqym7X6eLZrDpzh3sai9FxMOSOpsMmpdnw7cXmX7+lUq7&#10;j+wpk7qN2OSsS6JnE367FEnBRso3Vkfv31eX/XMJ8lwLapjI/YW0riwqyoyFzaur9u4mZfrOsm+0&#10;6s8zoQ6mAxafPbrZpZMMQJgK++lchabkBr7kiEW4jjxgCNHmWFclpaq4pxFNSLZYF0U9JAQvOvLR&#10;nVlkND5rFUkAZijatqm5PRrfXY47EwbRAKQrRcf/hjBbL8pHq/mhfnzekshZNazA3TSrn+03rw4y&#10;v9XY0xyNh/RHqnUhz3JYJwfCzqZ9/nYaH4xBIz3FKklgTd8jgRwVqvwucWV2yIEXYAbjkW4PwZye&#10;VVFpIMENpb5vOYwaKZTCJczAr8KCFNPxQ22QYvBQkWADvMOk7IOu+kaJFdiiN1o1A9KTJSNpLBCq&#10;sZRFgdRES08wrItOR1rJqQlKMHsykT2gIyWcg2ykX70yuLBlVeZNsuANCZ18kU7b0Z9f168O1dYF&#10;DjZ2CLr3fEbWxDOE0H9EH0hKU84q8WPhhDtzD0BIEolTxJCtZ0lFfUgxmHjiP7L+ETTEcw7yqoqr&#10;vqtzgf2iN8uQVoQhbRIbOvCYDkqRXqxPJYrUtgdTG+VvZB0gMYBEcyP+66NHo+c/pq0NNVhI9euL&#10;+sWFJn7U0cacgYR2jH4agxV5o0aEieLN4wfDN4/jmX9FNWYZ0RaFwA8nTjaGiHKoLg4JYPnWMteh&#10;41mTwVqRP5j4928QEmH0zUpT6vXGkThCBnnXLErjpM/aOqLQyhIRW1GG1KV+OstRISoVjrn+3qiU&#10;6z9yfHDokUcGHlV2V/W4OjpK6913zLwB68FGzZVcrHm2PvkY6NtHoZTIUW8TwZNus6rNn1JGE2CV&#10;S5su5fhofX09+umT3sFGPFpO9fv79Zv72uYODKEBCHlHIFBhGrmrnYdiPZT18bHGabHGsqBIi4v5&#10;6Vr8hmAkIpX2WmMPhZXQ1cH4h/d5fJl0lgGmn62kdDTNNK2VCfVUSDgCtZG5ohd6Bdj7yP/Nfirp&#10;PUjGsxjSuIOuzu05JqpNTm8iU6GSb2nGWeTQSCCXqN9URCoW9+bvft/cv1URwJAOPWmjSy7Sd0j0&#10;r0VpGgzrASsKb7RIO6W27KUd4zW3msyHF35P+bu+rRM8iXi+VGpBxRRhjAbLwRJDc9/muyy/0a2s&#10;6AN4uF2K0UTvRS51W4YuaCLlycX468v8bBH+vaagULPYLBvq1xkpHOfZfKXFPZVwGNmA6XDc/nhX&#10;PrrHpWOPdIF0ohycUID94BYTppWxWyJxr1HR8klkF8px7NeyHyXyPStexqUuXu7SFSkB832eqS0u&#10;jR/mgkI0S+1Cu3ONIXVNBgZGi7nyeGv8/HW9uiM0yiKHE6PyZjDvL9OgBi3wtX+Nz8p0Qim3CySc&#10;+CBNUGZehM1zbHxRiRahl1hZ/2caiJbFXHVvZ/LiRc3S3mVAKfAEOjDoXCTpNPnqVvXgIK2O8sOl&#10;7sk2gWByVhatHs2e0UXzOrq5e0i22JTnB+X+Pst6DzFkViYexIMwzOBEsCo/21gQGtr1Nun4JoO0&#10;ywqSHlZMcpaVKA0ayNGn4OZ7JNKWgkG20ujdt8So3oRU8h8dHQxcqjgwwHGuMWP649fqeJ9qAHoT&#10;NuUcM3cQsa7X/SDf96JcHRTMUkugw3FXxsXW2ihpB0GGmHHs/gvkN3JoJxTEuVhhEl+lg0U9KGZ9&#10;1U+O5n/+XG11e+6iMpNROa6xT+09GBWyyB794VXz/j5rNn0hW5TKnPHT8opLfbh58BCX4jMNM9ae&#10;sKka6T9gwOEgAJ8a6XwPgU+s714SJMgBHScgdRf7PvdJzSIbWgzJH2ZtkQoeJJtIVo/Ohx8+aAFq&#10;FBSrE1Afncd0dIclqJsvVrJpZTqbIlrzGKOdZd2PlUD0KCIBWY9fqnsBT8LCjx4uvPqlbbe/yYSd&#10;wWf1iDtyDBCSg6JerSDdXxt//Vo9PVXUopMvlWl1wiyaKqk0JA3/U3OjE95YUYoYAZNRdvjzbfvj&#10;i7Sm95SR3cJE+Me5CSWxGDM2CqUKpDDuIBTlypxgJruUQwgDWdZGVM8Plttnj/LNlW+g8IMXW1Su&#10;XABrMynJM+PNsuOts8wHCQkKpDaa89PN6uoyLQy5pHUnOUdMFXGexS5dQ4ilMmVx6RQs6QnsOtdz&#10;f2SmJprz2No0ULThQzLbhPIvLHy4Mzq5K0vmfmIeHKEUCdUfqTAnXIFBKhbHIF1aai6fFScn6uHf&#10;m3Z5q7l3k6+sd2KGx4gFH0NZNIF/y1LcW69u7meLq95PEQ/h1YCl3cXyyUn3RiwgT9bLq+20mIkr&#10;4KTg0KOSd8zRFLM20XJoVGgeWpS56uH2/O++lKd7PbiAUj3Iq85o4KTAS9G+4E+yew0nvZxioAMT&#10;v9KRtO2CEFKNHP+A4pJrgnZTyNNXKo1MwAeWhTpb9a+da0hmbB8znUHdZsptIfqfZVpFwPSVscMD&#10;EnDW8YCOwoTCIMhwV6tOpNxIU3NFLs/sKRZkdXYyfvm12tYzt8IXSJyZ2KX1ESJoB06ResYPczJi&#10;npZKYFYHIrOYvL/afn6cH+lbYMg7+vp48vev06HfVYL4ngUPqkx3AhaWB2ncPYwKIYkuM1rvcle9&#10;Xlbv+vULF0nyAn8HXFpwpwau75MzE4ZyxKDsa6wd0z5EUyBVQHkk2skNhJEYMmhqWVEQ/A/S8mL7&#10;w6vqxfHcuJN/ULTti0fN+yt9twGQHF3oQZiOgRDVzjMjzQfW8qL/u2SVqd+yugu/6bkWleBLogmQ&#10;ypI5QNRJhJg32Yr5QIP67nI29g0pgKMXmjrGm3z8MnzxRiZULwnaSjiBOVCZ3ETi+6Hs/WF832VQ&#10;pdGvt9N/ePPNhBAE+bTWLbAHH7Ok77Ha2Tz65ERQaARKMJLj3Ef9alRFuEUWWQblReac7FAjTjpo&#10;obRSJJDeb9FcPdY3coFlYMABOzj7vTqzmFCu0qDyywCDE8rmh/Wz6+J6V/vghsvh4/KwvN3RoyVW&#10;gu6waVZn9cPKOCvOV/J7a37OiiIchJm+VvBiZmtc3F/Ww6LCzijip2E09tj8FkacWQF5m7VnG+3J&#10;ZpVnEW2UFCuxOfND38WkLWy4rdrQ1oJFZvY0fPqmeXCjtQTlVkxU6cRi6kBbJIiFAabiEmB/aaR+&#10;vKM3aogblwNej5rT583hM2KP+ZRcMqEevAAZoMoymoY+0dGl3gKQhtqB9IDorD4bbAvGOT71T0Uv&#10;WHVzNv/HP5YXh+bDKhUQNWig0wyydbikII78Gw92qTNl5PGvoMvgS3m2UczNawwPq0kMBgTxpR3z&#10;5t1p8+JCb4LSbbTum/tCx3LnZmX422lxvaQ73Zrwf+PTWdQ9qAg8LZTjHx5P3tw1IKCg8uuB5z2q&#10;QUgOaM7BAJ5AJXUoaQCGeT94rUGZcitaT3rY9ztbQoUTAGBWz495yA9mwAAJ66MrUa+gWt/z1w21&#10;gApt60xkv7uAQpCyMKxStZwUOfQUMzgx3zEcML0DcCUkyENGsbuj8sFuWv/Tn6zUZ2dCBFFjH0QX&#10;gMAVGISOAjo9TCfWw83dqH4zP1hzKJL1ZEJNRFOleDfN0mGTNkcsfjFZoztQzFQJTVJ92iyL50vD&#10;3183z881gAY/kRFX9zmQzBzyOWZaN8y39PopeCi2h6NPl+W1H2qFQZtQzka2pLMOJOkinPpcSTr8&#10;lgHTESq2ohmwPjASqLgM2Q1SDfRYuvtV0u7qYIlVE1Vq1CnNFxy7lsGHG6j/mVEB6o4ldDtSPSfi&#10;zbVKFLpPCNj+YzcPhBSsDesHu/l6fDNbBX0mtPaeKfdQrRiiIYEFlkxDGEHZDuq7af16NFilQGBm&#10;UGOafE6bI1m6N0mHU9zf6IiVBA+muXyKqn4d4fV5fXei29LgDjFMTvsjYJIuVIKvM7Motre1CYyN&#10;9saj94/LBxvEHy4lX5hQFzRHCHUZuhR+EIJRKxU7SZOCNdtRyEkYbIYLOctUQPR4Sb+Wsj6qDpaL&#10;eaTChNTqlyIGCCCnxB6yEmhVY9S9/cgdXquNY+xiR5Z9ulPnYEzZXETGJIHCncmfnJQXm0t/8XP7&#10;6L7ZFyYDo9/G35TUI5CywSQNFvXGcb0MhOmUTdglUDVz2Vqebed6tARWcTJ1ZS3qRRSCi0X704P2&#10;hwd6JwDXsKj2PSeWkf6nl6lbagUBPr6rVXwmUJWEzWb06qfx0x/SWPPGRjtiDWYWm91TdmrUMdYt&#10;RNFzNaj0qId0Qdg0hDkAnrHf/gRYvCQvsCgY4RecsSwYjl5+GL19hceXj3bad4/SKpZDEKTTjhGK&#10;zES/F4umnljaWUAX0UCbGxYe+9jJJSSsRLbMwFtw6kOQmQlhx1O1WQKzm+NTzdV+vulXuogiiWU3&#10;lGIxw/yYsTrVt1fTP/46/OVFurckfkxd7Dmj3OrJRv1sN56URQKE9rqwNsf6dhgTFmY0ipNmODyU&#10;owYnmIWZPokvmvHRM8kxW27aV6/q+zfZuCp375V7p/qZR0gD44SAtR/IQVW0ULG2PP0j6rDDfI3O&#10;H7d3ZDSF3Ghr/SDvIF9cGd49L8+3JSAsUUaTvGG6N0gQPSxPNnFiZqf5qbqjGUMSqVqMaHbmyMAF&#10;lQ4x1jmIImtctULIIR6gvYS65IQqCoURvMqcYE5c0WumQZouVVtb2YhQqCZyxl4F7rh9UsRGUAIF&#10;SDRlaG/uFv76X41//1N+byModmyQARjm7Yuz4ZvTjGmFmsuEmvCE38iLOvaCL1nOzTW/sERUoYB8&#10;aala22mYqEDf0qMYc8l0aWn48nNz+1zfAvg+wb/YAJl+dqTy1Bl6Ih3b++qFdu1gAM75dB/QpTHo&#10;HE2tr4/u3rGgDDD7ESasZUV4oATv8J5LRAUdxYs0CJ+aV2rcFm5cJgS0EFKlA5ucolOBymV3ydmh&#10;js5KVYc0FCMNyoq6vSIm2uvzhS9fyr3uPUuhXYsQ3dQUkRlaKjYBI8tGo7SyyOq1m27MMrUBMCm1&#10;YIWBKNGgoCwyXM4gOZFQ/SWH/oTy6v696ftf6tO97/tH7M/pW5Ij1sSjTsbAQAqEyvwrfthvCLss&#10;t4hlli+Uhn4cPzoW+A+99WsGPDVNJqxxQ3WOD0CbC9QDDBk8rhQqt+qYUZ/GZAEaz+p5cAaDtCCv&#10;ClW7TTTzREbiMys92tGvUm0yt7NgaqbskOh+ADVgYeNoubk5SSsj8Uad3Iyl5bDSuCV2y3vH7YuH&#10;aeO719ZB6z9LkBADfVWocpb+5LK/4DNOZyffpyiEg93F5vGDfNNPFauALsXye4QVNbcKSFgKPboH&#10;a7Nzpk2k0hlmiTsandQqi0zDPlHDAF/fHOrHDOJtbeo0IqAbhxoVtaRTORhQvs3ftUW7gQ0rQ4QT&#10;K4S/zoSaQ0S8Bo52toeDW687mUfjpzhhqLq8P/rhVi/NEzGKJCLo1J3D8iEJQsGH5Q/8+vIpE4LB&#10;kCm+YVJzfTv54lcHdaz3FGdJ1JWlgu/L/3sSeCCEND175F4djKlklKIwxVjzTQmoHSkYrGcmlMr4&#10;AIUmDiqNcBw43TDNj/LV1dgHZ3k+evto9Oqhn7xWcy219X6fijkSizxZMJqHyK2ensrGrYYA24Qq&#10;ervM2V/2SjH7jMtMJmwCrs1EZBmGmAsNx2jYnjS6V4Df5CnL6cUKib2kfVvkZILp7XwRdgcss5Kx&#10;whuFHnwRYWGol+bGm27JM31F9qUE6Hnh5J8hBYfWeYdXAca9IYwn44hLPoDtkoWUu9KKo04CwgFN&#10;934985zxSspSc3k7/fyzvhwJgoIhdpJWxlqRq4fg8/SNQoOahhJZYfbwA6nc25s++1ofPFBbObxj&#10;LXSphwc6P5lz6QpsFDF58RDWWZETaxDEckxN8zsTzpJMqC/EAd3BEi071ZDbufxsvro9iNvImBD+&#10;vmkkWIkkos4dRWdOXCgN9acc/xkSyEEUxiDjgdo1ZBTAU3XrTqxZZYoqoq8Br+NKDT3aBQaO7qic&#10;YnKZsCsJDTJS3GtfPNKLh7kCLuhryuOoyx/lgUfW1CrERKlM+drm8Op5uXNgwpQESkGqYxC86ZHD&#10;VJ0f1Pcvs6G+6iU+BRHu57FPKcILnQ4LG4seEVis9JhawDtJ57BOCRN74grlxVz1+GT009t829+b&#10;ogSOC3/FiVjVW+jbSZyLW6e+PEyICs3WrPq/I4lXI5cxyDGKyEMYFNChFABRHxUz9M0C3NdCAa/O&#10;Z7vRKWln9rrsiAd+2pGtPMchugsnzHiWSpYrg5bY6HV64Aypoe8v//CprqgwXnm5Z11FEtvmGc9z&#10;FxwMs+G7m/GnT2lhwfUA591L8y0CZ5ovMkPrPJGEJZ+cjn59no78Mi+ymaY1bdTNY3SHb7iZLuar&#10;uwmOAbHy09Z0+O66OF1TK4nXqyMksTChYcG7JNwGOMKv1WVE/11J7Fj9GI/xw2qS3UyOYk6hZP2L&#10;v0GjR2BQt+2nnRd4MnvaC2JssLjMRmZTDaEKiUwqEOm1Yh8vWadnYxRkQSAWqEgAA2NJwRq/w+2K&#10;DlbZCtGlVNe5Rdob5gfLes2FauSR+nIh4CSLhcsRXuiFjMg0kp1GP75Y+J9+K679Ot5pphcWna0N&#10;9DoqY6e1JzJCID2ENyNfUeyt6NHjz5ft20csaQdTllVSUcdZ5JlBg2mwyoSh4382E4LSI5+2z8Ux&#10;xOqUH83rRch+856YtoJNEQAV6lTmExsAqLiUCe20LPNZ0zFc0MTebPhid7W6OIlfhcSE7avT5tmJ&#10;VkqdEBInq+ar/ctyZ18kRZSwgA0Kv45V8VbPzlzs5ft+AWwkTnC/de88x8vLEEmKQnF2AxGIzKVG&#10;WKYuTGcwjkrcC+/SoV8sv1SMf34x/uFlt343alkRAmZC7zBTzB2wHh++OW/fnaS9tnl+Nfr4WWNk&#10;T6XLncGUuYpkqf55TQhydN39Spa3FLShU7/aG36+n9bwPtGLVR6cm51uXIE6fq7Xvuj+gwOTGcZ4&#10;rFJZZgV/sh/HfK59fDf/6rdie0OlDF3jTA/GOUSpxB9pvDu9/ePw6pWMoCJFPlTnuyu4B/1safLL&#10;u+bZfTzFP3kg/6J5ebo3/fq1PDsERiHZ2jFePt3xZQkveLRja9ezgj2t2pgIEeDtoDxeL472tSWI&#10;qmGdYnsvo0ipVWDDsEmPZOaMm6e9Rn1/bawmLS5mimE/si7Dgzv19eey3z+rCeXsaIq+qG+p4+5t&#10;SvtNOh0P5h1/NNxgZrERBo04hFioVSsBBabvdSZIKcge17GJsVY26917aeSv/EU5GbugW8HQImXF&#10;fLlzkW/4Nr3adRHCWQv2bKEqzzbzzZVsrW7ePaufXoo0CBanetR2usQFqolhT0YGNZ6STobpXj23&#10;aHqCd0IcRJAzQslmEiNOCR/zJjUFIb0O+lkCO7QBMfFyUdxfTiuKyUpgnsnGiU2IDPJ0UQq9kGU/&#10;Tv75TAgi9GfCMIgJm5S2h+lgPr7paasQdmQV+xB2bln4Y+psMNLmqBSmn5IrTjeYoAVaJeOdHUM+&#10;SSaxVKKqobxZNyJwYhVJItZp5cmBXjcdWGY5PgHBllvD5vOL+sVDxzUDOlGPz+FfMmFa07sqCY/1&#10;z3vV57XBcm8mGlgsbYbp9jUZx2yy+OIBddpy9S/1QbQivtNx0Y0gO+6NJz+fTv78hb5R5iRniKqg&#10;YlmjyM4iszl3J/9cJgwaosYFMQgWm1TfPWjfPctWmLzEsp5oJjCbA8GwM4tgBpSpXnxuFPXdyeS3&#10;j/mhvgClxUhYxJmpkoagb4bzKa2gNkrDd09Hn9/qu8eRBnOsIOd/+hfFYfxQNQuMalA13yPU9GKS&#10;ZUuV5hBRjgBOfHZQws9gzog8n6XLUTpvBiw2gEaUEBcoNQ6dFnpBS7e2cPiAa3ohJi6zrPaNdk9l&#10;Hac7I2XrRXWzk+/Nay7uvqZ1SEc/MsLi3urTjiTyA4/tsqIbdcMSqZPAIvdJ+/dd6X81WZniuzuv&#10;BsX+Wnl8wJKpuL9Vv7yv15m6yrwTUSK4NURercapQ/KD5er6hEG93N8fPn6lt4P1ilI8ci9GPgYM&#10;M483azOTOX95sqsxLCKcBWc605zd6BX1IGhTc3OjV+1M7CugYJ1G5iRSp6tvOWmTVLqbS7t1tl7K&#10;hPtNtlfOjcNmFmJznA4XYsIWUS7UitqENGS1XyCh941YS5C76Er0SAejtD/U+BoSmiX8QZsHM25A&#10;SdAqmB/ozcQO70zPGNvR2vcm7Oj2551d441rYuK/mtwGhXpThCskklhOkLw5Gf7+RXm3nS0hhSKi&#10;5ynacrPItgrlwbBtoCfYXn8pj3ftDioMl4bHUIyZz/X8EVllmkakvQXNJ+G3o90l3Kh9/4TcfX+f&#10;YYcQoFVDl8QTTIiPDjsW7G5DNm/Pi6t1rFi/O63f7elbT2CHj0p9f/y793qXJGVlqW81mFv9R4Zj&#10;kMKgFKr7f36aR09MqXA5tV+uhj890a0vwI3Y4jMN9o+bzq5lJjHFmcchtEa1jja1aSp1trTZvreo&#10;Tv7rSa0SQxpr9mhlSsEMUWRS5xcrzdeH5e2ppnJ2Surldo6Fcj5OYgeVhCxjP6DM2EZ7sekqC4Gk&#10;NHGGmmK0pZjLN+anX17VT/ZliRnLIuY1ynqVNiptiMf6T5wZJXzQnWIFOjOhxoLQGt5+taVvr0+q&#10;7vW0w96EeaoenDd3l2mhxtiDYaOeFqwZe5BXB+CSE1UTiJjOelFFyTRVT/ar24O5keH7VkKgDqFX&#10;GwAow1EuomLL3V27CmFI67kTV7bqUtcFo/z/VVIXIXRWQS5mLJpBWefU4/7F9XZ+bwvG4B4H+hNJ&#10;OZWwIq3yyJFkIzqtJ9uwfrBVPzrNZr9MowayMClfW2qfXJUnaxp/ZOZBNmyaRw+JzNpexgc2yvrF&#10;gV7ELm0Y97gePnrQXOzqZRQUWl3KqoU5mGK6H+jkMJQoaLnKrMcJDfQmhFy9lsJANMq05Uavt7+A&#10;FGPoH1eBwUCCdRmQF1LaaQaLhMoem3SP3P6JGz/eoXYzzIwc8napFz0bkaWxOsJ431125//tBGBI&#10;ZF+GYTmw2OdT5u1m6IV8CGV0TeBnmPRc8rxsb1AVq9qyOBcDLfE95Wbd8eh0+OVp2h93oLo7rcRM&#10;RzMGCys8MAP4wnDy6dPo3QutHSF8b3H029Pq4UHQF8DqcPL57ejFY80TwKfIIKXQ2iASwp/OgVMZ&#10;vYS0gYjz6NcBRCGSHy8OP14VZ/5m+gyYDIMRVaLLQ29/fvT5ZXm508UHOrRea2sF6m6LZkp68ICq&#10;wKBrWbLLTmEqgLO8xfB9Idr5ZtH/RhJv5hOu7EyoIx+wkFXE1paNbGAOEGHWBDn2V6Y//1z7e2Jc&#10;cpAGcXqdIRHcModx4KEo1+ugmQHo/W1WGtwFfzJjnAQGI2e00gv8Nxa0vYXzLxYscvTGHzCbWxwo&#10;39LrXKQ9ozJZqUYIhBEn9MM4tVblOKV2B8QndWEDSyt0Im7TGnV1uz3/b3+qXvibxKGaIMmJmvS9&#10;EAG3lpvn1+nIb2mhhA5dxnqZrPEGWPUGRwJpz1Gnz31/MLO48vcm/P+WQBB89pkCCJT6FTPoo4N4&#10;XMyP4ZxvsvjTHSLY2VwbPX9dnR2LHcWs4MgpuNWgbpXGoGjLdTmT4XoJkJRqhRsVURsKCa44J3MS&#10;2DkJPFwGsPUcOvYcV0/LOXSZKIs7BrpaD92OmN+g1sCim43gdWNzYkapZLJ4uTL8s9vi0VpHODIM&#10;RabJd5IQBPQKW+a9jNV6ZkDRxB1RbAjEvqELzS6DhB/kAZWsKPl1iNirFkq6c1mOKYzL/0aCfQns&#10;LJQda87QMLvmQw/D/XDVvrvWd6mALfCbykvGXIrTtIghqskms6EBXEgUfcSGBEJG7eqiAs7FsARx&#10;K3yG8Y+5ehhyZj/ajfNsoWBSMphPet9wrMPNeTSdjUFxoV4IpwzHpX5lA67p0kAaFtTmUio0bCc6&#10;q4YVuvwIw4gVSoxCeo8T+7TKQ93Mc+5uRp/fpDX/SDFV3Y2RyJIamvIpLiIDI4Tmm1mP5Q/7wYxR&#10;Dpqtm+np12LUv17vv5msgK7DmIitGclU5dF6K0h+PK9dG1a5QBjETd0F4WDSTt8/H7+8pr+qQlhs&#10;pg4dqJj2xNNZMXIJuTgvSz0uRZ8PAbENigIpmRK1xWPS8O7x6P2TtNmUV8ujT9dph9mgEzDix9Sk&#10;OV9ypGXw50ff22owYcGbHywIe0AIQBoXKyggjCRpXBvnMW2elUQWjLYeB4P55uzl8PU7/dIjOCmX&#10;Q8ktCOSEga7tLAUesiE5+e83IW0wUPT9rsOg6cW9avvIm17QcQVeGM9UBPXO3monX7Lq8vl28u7Z&#10;6PkjmbBHLrXCqjDDYYH9YptCW7LCZUhqKOuFEpWY/HXKdXFKw5ub4ZvbtFaVF2uj91dana8tVWeH&#10;2UrFFLI43khLE4FKpEDsCxD7p7kb/Tb1+8ftr/ezfVxGcplFOOSMlaFvcXMqNfroYmUmn0M/59r6&#10;rRoTr28U/SfV3FKRLWpb3ErpspFiXqZqTGOJsXrABIHMjVChoFAlBVJlJM3rTRvYNlWT/5eBdCYv&#10;mROVFEX78N343RcmnFx6d8KUNDha3Bl0HG1LrRfrjEWh9pZZR3Tjk2zQeQaqtD9zsAlji6Xr4gxa&#10;vnfhwVceIQ2UfrlwWFF8VlnI7m9069W0zc29+d9/yU+X8sOF4c9PyotNgc7kCeagV8QXtujqp2v1&#10;T8fNL/eY4wqlsH9bTStZn1Kr2woDwq2O2hePmHkONsvi2X5xsykuxSSDhn7eVYhIkAxDGrPGFRls&#10;0Dx53D57mTX6oa+0sDC8e149PLMT9AEWeLI4Vpk///8koTEeBC32T8rz44He1CQZzZE1ISN8Z8U+&#10;S2psZjglzi2YbSEQcYoqBCkm+/sPjW7ZazAleA6KRzv1m/saU8SKyiJgBYZvaUYFXvbnq+v9tFZn&#10;dM3L1bTTRg/uGpgY5zABaT7d5njY/HxeXOoX0sh0FMIY1ZGQRN0fFLCsa/2ntcXRh2fVzU62WVWv&#10;jpqfHubn69mY9Y43i6UVzcVF1cQ450ra5DhMzd1N+/xVNkIwPfU8uvvYXD1WfA5zeSWntgHvqyCu&#10;i0DrKk5nOVpE0vR9ayutr2tGwiXCKJxIYoHaqmCS3TpNqNNxqj0RH3VuXYkO/6aBwbRCMj+Ru/WG&#10;cYJNsmtjudJ8EYMSOG5Pmx8ea8/LuDo++07MRVpbS7urg2nKVqu07x8yhAdyDE9k+gaZQWm1yY/9&#10;5PS3DCKfEQ+z5VKNubRbaeYMNaiEhOr/MSD7EhcuyrRUZ/OKpUzqqhfHo9+9K453aRKqgEUD6poT&#10;ZUsqxis9D6/ngDXU54NqmIbLWTs1UBeHOjE46cVWWxLY0K/f5gEhm6VTqGYOQYbL+eH480cton3X&#10;U41tNo/WgdeZQjEaAKYP8r7ehpP8sk5ngFBHl2UDY+2ynugPHNrPlMoYbqYMaY0GKUiYCjl0pJMq&#10;1Xevmk+fsoNh8WSp/fpQm8xUwUP0PHIYcqgOPfqrT0ISfV9HRwYBUdpzg+W6KoGSzSryjFN1c1zd&#10;3B+UMRqJf6MThrQ7rB6fpNUFhJCfwqIZBUBidc5rOpQ3qTrbri/u6V1scKBQZdqS/TsTssyQx0jY&#10;QpsBncrUgiKinO56EbBAb0bkWF1zVgj11Wl56d9QFnAwizB6PsHYA1dPKwxm5KKHk6F9d15GS6MQ&#10;uGWSRiK7wBi6rMtAaYJmK86idHYZrbisUnHvpHh0yniU7g2L243BIgL19hNOn5DruXQ4X70+t1rN&#10;pRQhjNDMCWYQJ6sJSrBfSmFkYELCSWrePBn/8Lvq7CJN/GhvsAIxeqe3G7hEnX7hkUQRrT+RUc6n&#10;vzaN7l6M797Pfm5XCoG4rB2XnDBjckhWz8KaenjQyMhdYrolE4prJ6PSlm3sEVMMb55HiKhEARXc&#10;IclOmu52LxAXOTcECjCX6HahfuMgOPh28971IMGuyiq3pIEBnqnmirpitJSP+mdh3Oe6vmFScvFo&#10;BYfRyWK/eTpI+1Xq340ofpzQrR7gAUYTjmgTEmpIhw+4JGusIDyBB0hAVC923JJr6hYWmsu7+Z//&#10;lpFMeIKDiNS2H4kynBZ2xbT3MUjSjrIdx63S6jBfUSCFhNSt3tPbT4wHpA1pEbzTIYg+U6ZOE3J0&#10;SoQZ59gCUyFAxgm0WBIm/sv24vX0w1/o5l8PEPzJAJwbGyc2IfYDF9WR1MBKC36CfthfOeTN22xy&#10;92Zy91N3y1eoFEXgixU5s53Wj1jJacMWoWcEW02Tr2ujd4sA0c4gsrtG9MZzfuGv5/LT+ebxoZ5N&#10;kmgoj0mUrFjqKzf5GAfSkkPAxeZmfX2SdoZqbCnSdHH04l15b1ev+L0+Li5WtekQgogUp1C19kId&#10;IjlLVn4P3CWzCf78eLm6uec7or0+TFFpZkdpTQzr8STpsUOTVqb1kxP9grOFlPU7PrQ3hPzq5OLJ&#10;OAeD6uJi+O4FKzAz2mejU6uOLtAzI3VFhuQSTvoe1eUOQIGNY5W159fjtz+3L17ku7uYG/ZhChNW&#10;eoxKVpTJ4CoCRs9GtpLalwvN9RhQyqgPR0YQLUQAFikWEzcn0y+vin3dPhYCYRMc0GCfDtoRE3Dz&#10;VZ+djX98LdXEteDV57JpXTxYGf3+LdNlfetPwgs5yyLfO+1YCrYGdZ5vrWpvFyKUUOcOh4YEJjg5&#10;QXl7PPr1YzpYdUu3DSyRuyK11Dqa4VTUbBfo7q9NfvdDfXsqhZP6hrh+VjFd0m9rqSTGOvgjTsY3&#10;Nzk3pGt9GSXiS0ayW3ZZFT0wfy75PlOiLAASnfRge/T55+rmoTqI0Mse9EWyPArAniLSMNvUj/k4&#10;pGn+HzXBVSR4N0+qYSpYbK/qoUIgZFszY7Fx7FY7qOo/wj+Z5EAu+FEOGdoCFHPFzfbwt6vyxb5+&#10;ikBag1adD+q4jRbkJamFKXZXV/7x3y/89R8HE19HtX3YDzUjgUqy9TqdLmVL/ulEx21hDqJIPxPY&#10;3ZFqECCK/VSv/tdLjokr1MyS0WrSO4sMwuCuFZccDa9PIKEiivIsIffNRvqNSaC6aGYROPxJtu1Q&#10;ngKvGBMMxU1KB8v6qRHmZZBTJNEo6YEOnowPijTYWRz9+Kl6cqlLJ7FEC/57zWMSmjHH6iC6BGmA&#10;UPx2VT7a1MvSQBfZq8MOHBTaO8iKe+vl/a3BcmIhX7/b189zKAGGm439di0Elqyl2PU3VEG1u7j0&#10;d383/e2nbLUsT7fL/p6AXBIToq+x9pbSQffweLZX5g/mtVG+ysJ2vXv5l1kVt2S8UYTiadpw6uAE&#10;atKR5rUwJac1/Cwbj3tUZ0XA7Aeys0xYZereLtedKZkQQMH02y5WCYdwiFmWqugKetQIbEGnI0oj&#10;28BEQW5tcoKaunJUNGnfvS4vz3TZlXnrAU5GWX5/XFxM05Bpp2Y8oi+hcTAADQSi4nJp/Me76rEf&#10;DKEM5OAtW8YQzaMccPRU1ttneo2nHhfQCwvEgXhHfoKp9oiCMG3rjETYd8Mm8058jlVGn5+P3z7T&#10;VFCUUbR4SGvj0dcneieuCVVPN6d//ZxAnQ4WRz89rx4ciCdScCuc0rB+ZGbQxi6I9REaKotBW+gO&#10;iE3Tmyoaim2WiR4vdWmgXC9481YmJXWeKZSYVk8zwLz5icCuCE6+z5LEoivIA6k/lZuQsqxFvfmJ&#10;KjpUq7sTuv3bas2mDVXK3YPEmJsPFrL602b7+ShNWFqquwk3XRIZjbTLWKW4WtEeuRxQB/XDQQQS&#10;3XJRUZ6K7e3yeEvPRwUf+tBLEPwEDRhtEZgEmB4MGyGD2FLCQYvDrWJv3c/REEFBbmKTvDhfSUet&#10;TJjPNa9PF//pd9WTg2xS5QSi5bFYAokodgzLhvLDspnDijEuSj3uhXI/QeOJ0coNtYi+2m+enmZL&#10;0kNWMs+poeaNxtiNlt68J9wrmiRZpFEXibDKZ2hnOWqjc0n/vgKM3NX8F87x0ebto/xsXZdONjLM&#10;iB+gxNRkLh3X6aDFGhilv1UUGV8hzy7JsNsJ3vGlIwanKK6c8MmeJGdgjPHX+ooc2PomdhjZ9BsO&#10;zuCQgQOGw5NAsF3lF/PZWlmcT4cfr4vDRZlwe4l5OeCYsFhfr46O9AotXeuAEmKzPlZvClBBFbGo&#10;I0T3jEOczlk/Pm2eH+t1IFRpnoP9GvdCjU+MZJbN8sL0KC+ONtPewqDxMGw0Qmfq3UnkqJIY+L0d&#10;1wBwztTd8zhdComh0kqdHy9my1U6XGw/3BRnmz0G7IHxWt+K91gAG4zvh6O0P88U072TVUq37PXC&#10;mWye1bzDryxaJD0k0tkmTEvXlj/CJIMxUmvo8uODMkbfmMw5GYUwtOhuc1emk9lKY5b7htXN4fj3&#10;L/Lz+biJAf78cGn8w5v4RgHMDU+ez9/9vljzzSaw+nVb8c0Sua2iEiFSWoYEQ4D36YWbIt1yaYps&#10;vsyWCr0pxYt1QfWZuRgYfBskWswxU5v+/Ll9+Uh7Y7OEjr7P3yWFHYUGaxhDwNbRzvyX3ze33WuP&#10;Jbhblecboy83fsWYf5VWW4AoGHdmuIUzFoBkzwthZH7QfjgffXqeJvPwlnWeGnyiAWQPvDK63nwd&#10;+qSAZUNze11fnGgB5sRap7nabx/dSwsly4zqbivbytPhuHi8m82+IEkGuR0lbbbNi7PybNNGN1lP&#10;W7Vo9YxMTSKL3oAASy9J235FgpyIRVJZPtxmkhWYy8WDdvMqtQvCRxDWplIEQ9nSDkVLqcoW0/sq&#10;4tlU2VFfMpNGmFLVb+/p0R7oBmWxoMmLH+3BiowIYitfqNvL8/JoQ1gDFIVqBh0bFnF0Kf92TfUb&#10;TLG9MXz2hEGHNW5zccWCJ2SUFsg4z+pE07S9VooKHOodnfFiYoE5zZfGy/J8tbw40R4yXUe9h8Ez&#10;miGa4hhihZfGBExWVNBdrYlmzfP7CWzWIJ2jeXHevjpPq2VxvdJ8PEhHRfFup/37Z/n57LdSrEbY&#10;YLg5aIc/X5YP9aZMqFEMKVSe9FtPcwiQ9oeavkkAEjbAJIXh9P3htNOk3Ub7BuFwjk/WAPzg7ERv&#10;YjMzwCGmoqpLenoFqIgX3aCCkN1XDKF+MBr+8qR+eiQqJs1BWe2Yu2FF+Rec6E4heKM6TrAT0Vdf&#10;nwe/udVR+pH9QquMToe741cfCaFqJZY6/jskkThncskUQq34J0iii8hjm5DeBtvhTsBwwvQQtXKy&#10;4bEksOBwNLEw9hJMqBf6y9Ij/ThPWk+JKU74d6vHL/S4FTOYBd0ZGSwNyo/bw3+4ze873AMT9Dgh&#10;ik4zZknZfE0JBKNGgxNGmA7q92ftjw/0tTwThwmyncvXk1S/uqef8F+AqWjpuUrYgWvUR88ZFCzd&#10;Weygb4NxRKG0h2AEGbJNiGT0ycovb1sfakYT3Frp37LozxDpQinKbYmMWXBC8dEYBkrN9fraKGbQ&#10;TQsL2USCd4laqhSI+qazEs61sQoWRgSN6FhRi3N/l9rOagZIEj1ozdNDe7Y4BRJ0TvZcid0xRMZ3&#10;bXtQ6TISJ4EUJk+HxeOVbL3UT2TdsbJ0RCX3E/ficLO5vk2Li7SQYp0VHC7Xda9xQU9aGjAeLOM0&#10;AFLxYLN4tKZxizL4QaNJey32OLdw1ryWTrGy0jx+UpzsSCmQkETI0o32MgZk0FKM2Sah1kYrk5Mj&#10;qdwepeq+sNOGOIAaawb5ErV0QPlJ1Noe6DPwk/yuBJoKNx9ocm+hfnW/eX9VnK/pCWxUFNyqEcGP&#10;eQcaCCtiQjpiDEjfqPd+1RU5g6IhZlZpSU9wKzhYQYNRrU426cZUtVX8soC68gYEF8AGH6zOrhZG&#10;X+8xmewwUwXfzNlvbqY/ftELIdz4W60mRJ1/SLe6AWgTSuhOZq2WiDbAm7bGIaDUWFiQhjIEQpPF&#10;7u74p6/1o3O1sglkQH27JUzoxAdSmAEdIWG00jG6HrVpbcldpzPhIKEW5sOzdztaiSZtnCbeFZgp&#10;z83NnSzNWUctxEFF91dHf/568ncfqxeHWlVXetdf2iiaiR6zRBnxjKt9jY411lIteuF/lkU9LEUm&#10;iE/S5P2Tyccb904zNdATyqNfnqbDeTVwoGdUkBRqrW4azqCiKKXHr+WMbdrlc5PZMa2M812mXnhY&#10;b29hUWslAMy1izWBDBWrrTVO1kzBJ85WnSIPmpFfaQKR59n8KN9d1W+32L6ohBFXzx4wxgvItHyU&#10;AxZFppspRggtyhmkDy+m7/5YXV4GmCBHK6PbHwghmpFSKK7U7zwQGogPHDG45YgMnXSoRxW2eS8U&#10;kWypSkcL+T2/ft9jfHFvNPnltH3Y2hoeGwSLXGiYLog/MeP27E9onUU5uKGUdly1aXhzMbp7GO8Z&#10;zsZNeXk2/2//duGf/iq/v9IxZ8SdIkiYdJY4hW/I0ZpzA+tIQxrEZWQoxnxYYLKDmts8ssasEedb&#10;4+rqQK8BMQiA35lQJUrqruoNHD0Jo7XRqifr6SIFf/OsI62CgMg6GgPfIewqis2j0aMfWXcau1Ia&#10;LrSXd9X5PYnWAaMHr/wi6dL+HTgiIymQJOuZAnkdH2HgUEWc0912R+NXh8vHLE9VrNFPTQCPjqiv&#10;jLHkKC9Xq4fbflrMKsmmrR6wQJvgDQIMJjGRRh+bo+GXd9N/97fD396nXQ9soO/igzeoQERwG6ds&#10;nihlX6YKgB5GmZNInAM80Q+96Z2G4zmOA3oq4U116k3SsomTlfC5y53Jb69YPEWpemFYHOAyY7Wj&#10;55cot7n7eGLaeTVXUmXNkeHNrXROvbQmvdrH1V7l0q6yVEC3xUJmSeQAYV1LFzRu4YkMEhgKB6FA&#10;6CxAIKS4RTnag1TD73nAidFSdB7DQwuaaJEyuGMMrAicQqbAZDE0sxt+vhx/fZYWaSxMc82rp+XN&#10;iUxoRgUViUp621JKZ9P84UY6WNB3zIIqUzAbsrzarm63WVpVN+ujD/fSmie3wTdRQDpyhsVInDM3&#10;2iqbj8flk3V9kefpQa0XQgABeR1kv75DiQfOV6vi3qq+vwlCb3ZSLG0BuTDUW7CvnqAmEwjymMRB&#10;CCzIbh10OXBy0plB9sN/OepaSJ3ox+pK3am+8hHdtJfuT7IWkF5z2oQk4bY9AqA42hj+8EZ7LlwG&#10;A5HV9rvLnjrFCpYwDkfOUhrHSPVcfrhQHC9ltRxQqm0/v6wenqrHWn0Mi9gIgYQUE64V6cFCtu1f&#10;fbTZ4sgCo7raGv7woHy8nS2X1dXK6I0WiEiBG3JUX6mz8nCr2Nmgl1RX5+2bJ/qVAgCWyublmb7U&#10;uFTWj47q21M9Ngk7lkqByMrvEidxbn5kHY/oXJFSO2kv3jX37mKj3CpGdE+6SADhc+TAAFdG7t0o&#10;nwuaGZFfkqTGc2l5uTw9TquLmkkw0mF9TFgPiMMdJ3IIa1fOYbTIqy25IptMyu3TYn4dssqhfQCP&#10;Vobvn+kNJAYmqmtVRhX8DFNxtJ9vbg5GeX6wWpxuq8sGEcTcSdlJM6c34mtRVx7vVkf7fuu+6aJJ&#10;o5ljRNWGhmNJRLCGuZerOKSTcfXr4+L2QJaTgpzp6WdrBLf6yb60DwF9PTRHO/AtAU0jle349sP4&#10;+mVany78/V+t/qf/LT9f6dA2Kav8TS1cCQz03vhNPsJs3321kdom1Nc5YE9doxe9IrycCX2aH5Rj&#10;aVwOqM1rHFgRjyDPTN2jsvbaoEKt0YYGZQU5ZF7P1awQTWOuvLgYff1JG83QgqKtLksAKsPHBZyx&#10;5Me22hzXG/Ooon5rbfru6/D8NjSMK4e7DOrExIKsUCEOtSElNwJmuRn98EPz9DatjZp3t8Ov77Ll&#10;WBmrYfFqofrbnXTbzI1YdpfjH79M3v6chvo5e/OFEzlhXn1w5d4T3HZ10Nsq0uVK2p/Il0Ecdldw&#10;G5X3t2bvsJlldT4j0dWgrA4Py/2dbL6sXxwPf75NW3q+iCoAnDlVgofq5UH99lw3k42fY31vd/ry&#10;ZbOKuIaLNmYuTvWMoZ4BcsJrqCLLPPo+dPvhVttmsM0i/mJv+OoOng1p48OkLc5ctfUjJtIChRsL&#10;5cVB92PKItePQWKJahnE0zD1ykEaDk+eDy9e6ME7Wi+k8sFusb1h2WdeJpoc2wfXw5sX+j6NPLiP&#10;BEO9B1xb58spP18rHq53exekfK78uNL+xwfVvztMjyeDlVSeH5f37ukHOsRWjBChQHDNRuy+LK1O&#10;qpvDdDScWxpkR9Vgx/c0qAueIvs8m6/FxIZvz1JiDHxq0thzL5FDaocjOEdlniDr7qOajLL69Xn7&#10;4TpboNcoIfzwYn/x7kNdb4ol8yZUYIBhcSst6U5ccEIt5cbPZb6/OPr8rrry+3ex8+XR5OdPzd1l&#10;vkKElOeoWBlNavlFh6J1h4cjF4woQGA/BiW8UuXYnHNKzYqeh56Mzt6PHrxP05ZIo58/9Iig6gAk&#10;W7301NHly/Hjj2mih/8VaYJ8k9LWctod6xUHaDhy4MBDzqfVX+xXf3OQns7rm9KmTIXdSltXuoKY&#10;jhS794h7Mgp/cbz8v/9187uz7F5ZfDksnq9rTivgXnpxppJ8b2/8+bf69qrXrHGSgEGhMMQgBXlz&#10;Fpk/VEbmSn7DB+vI+Rr7aZEZ/AzmRgwuRUG4FR1gcAJQgcdKITN10x0Gl2unl6VV1Eo1OTOdwTBe&#10;hZeyusz3V0af37YvHupWqiaNur8PJ5F1V1ArvI53jwcxKpiVUIv5VIgOQ2r3vEr1QmrGWKi5uxl9&#10;+JAtfnNBGQm3hiWOEKsnqV0MAYWKDG79kPkPwzcvu3uuZj5GaC6QQjdSNvXW+c471YhPcFvRvb2U&#10;kFTnQRW3vLc4/MN1/cej4vNK8WEjnc5rsFQzmxBKiGGCabRaX97osfBSfM/6Nmkwyaq7w/LlHkFA&#10;rToE8YZS2e9bAlMkw5CpnWUVtKm+PqmfHEmYYFrhcVPvKl6r67uV6T88Km70Y49CpU23Hn14Owkl&#10;nO0U55vELg0jur+g3Z2MRWE81KZnOXuCQNA5Oyv2e8IuLk92R1dP85UVex/ZydPO6sExKxx7trUA&#10;pnBijjNFk0LXJjWYVtX1WXl+qiEcq9ORVAz39BioivNOGXKmjqAI8A9o5GK6UQwXpFsqdC1/1+bv&#10;Wd387VHzDwfZscZtNzaiDrNQefyxThEWw7te30FdntfG7mLRfHjUfHrIUKxXgK3rRyQwoSYwuDzt&#10;i5RWpnpvRAgAEz6aZbkEA2MYd9AWw5cvh+9umP3q1uj6kLkP9ht9epU2x8MPeyv/4XP1aqlryaxh&#10;6OWgr8EnjYbMUebE5+w7b8CKOpFZ/g0z2NfBFRMy/DEcx82PwVxzdDV/87Vc3nMDYWGtlTa9tgYj&#10;YtE7Q99ByxpCadqcm2xopkhDrEh5eIbBRBbZOx4JknqKwoGb8d6v/hOEKUYKUHI2938B4Jn59zvN&#10;XGUAAAAASUVORK5CYIJQSwMECgAAAAAAAAAhACCBMtPEAAAAxAAAABQAAABkcnMvbWVkaWEvaW1h&#10;Z2U3LnBuZ4lQTkcNChoKAAAADUlIRFIAAACWAAAAlggCAAAAs2PmtQAAAAFzUkdCAK7OHOkAAAAE&#10;Z0FNQQAAsY8L/GEFAAAACXBIWXMAABcRAAAXEQHKJvM/AAAAWUlEQVR4Xu3BMQEAAADCoPVPbQdv&#10;IAAAAAAAAAAAAAAAAAAAAAAAAAAAAAAAAAAAAAAAAAAAAAAAAAAAAAAAAAAAAAAAAAAAAAAAAAAA&#10;AAAAAAAAAAAAONQACFEAAZq2OmAAAAAASUVORK5CYIJQSwMECgAAAAAAAAAhAEQghGsAAgAAAAIA&#10;ABQAAABkcnMvbWVkaWEvaW1hZ2UxLnBuZ4lQTkcNChoKAAAADUlIRFIAAACWAAAAlggGAAAAPAFx&#10;4gAAAAFzUkdCAK7OHOkAAAAEZ0FNQQAAsY8L/GEFAAAACXBIWXMAABcRAAAXEQHKJvM/AAABlUlE&#10;QVR4Xu3IsQ3AMADDsPz/dJoDtBndKICLzuvCD3LCKiescsIqJ6xywionrHLCKiescsIqJ6xywion&#10;rHLCKiescsIqJ6xywionrHLCKiescsIqJ6xywionrHLCKiescsIqJ6xywionrHLCKiescsIqJ6xy&#10;wionrHLCKiescsIqJ6xywionrHLCKiescsIqJ6xywionrHLCKiescsIqJ6xywionrHLCKiescsIq&#10;J6xywionrHLCKiescsIqJ6xywionrHLCKiescsIqJ6xywionrHLCKiescsIqJ6xywionrHLCKies&#10;csIqJ6xywionrHLCKiescsIqJ6xywionrHLCKiescsIqJ6xywionrHLCKiescsIqJ6xywionrHLC&#10;KiescsIqJ6xywionrHLCKiescsIqJ6xywionrHLCKiescsIqJ6xywionrHLCKiescsIqJ6xywion&#10;rHLCKiescsIqJ6xywionrHLCKiescsIqJ6xywionrHLCKiescsIqJ6xywionrHLCKiescsIqJ6xy&#10;wuDcDxe4kTYnHLPDAAAAAElFTkSuQmCCUEsDBAoAAAAAAAAAIQDArnKjrQEBAK0BAQAUAAAAZHJz&#10;L21lZGlhL2ltYWdlMi5wbmeJUE5HDQoaCgAAAA1JSERSAAABBQAAAM0IAgAAAD448qsAAAABc1JH&#10;QgCuzhzpAAAABGdBTUEAALGPC/xhBQAAAAlwSFlzAAAOwwAADsMBx2+oZAAA/6VJREFUeF7s/Uuo&#10;Ztl5povO/7LWv+4X1iJWEKQwp6DYGFNUoygoCtwoMBQUuFENg8ENgztuGNRww6CGMQg1rIYRBiEQ&#10;algkCIEQGCWYBCUJqYRMyAySCDKICCKCFUREZipRuTiHA3ufC/vsned53nfMPyJDRcE5bc811vzH&#10;HOO7j298Y4x5nf5l+5ftX7Z/2f5l+5ftX7Z/2f5l+5ftX7Z/2f7/2Q6f/tl0OC0W02qa3rj+ctqZ&#10;zO1O08b9YtpfTcer6WA17a2m9WaxpnIFzF5gPDzYWewtIMR/sXam1RIaq2kZUk3ricPVtL+3OBOy&#10;XEgLj7Jx0P0R1Hd2rLCKAmjuDwqLw/ViDQD462kZJutplSrLDgO5a7mHIIaFZMg0AbkAmboIXEWs&#10;hgppJXyw1hNCoPd0dv1XYG0Wi9W0s1wcLNcbOA9qJPXa7EwHu9Px3rR3EHrRD6Ib0mKBRQajJRXQ&#10;J+2uzj68T+ECI8f4kl/J1YPot5UI+MUafcWaK3MITfgh6M6CElLohAM/kFsdKsVyuvHxM0mBEqwb&#10;tx8LpIyWLCMAzNVrPV0++aTAMrUY8gevyMKG0Wfu7Emh0xQaMI0BKFEQrUq50lOSSgUMrdSksO0V&#10;/LadniZYGmVa70zrQ9u4Td6qPWmFpmmBjWUyHUeqwV0MW2Ex3bh7fzT6wXT+xY/1tde24yffwYdg&#10;LBWcCQlC/cbTD8lri+kEP6ah5J6EC17cvy/kgsJNC5WCkt3p4sFboZUNW1fJmBOn0r+gD6PK2q0k&#10;3EJltfEX71kfWL47XT36oSWFsfXqtbO5SZEZI54/fDrtpBxhSDDdLMEQBEkoAWyJp+8tFgfU3njw&#10;oSU0eulwwD4wcZbQvP7uKF5g5rklxCqk/eRgOtmdjvamfThs4hNxB+yzXixpo+ny0w/KXZ8reuSx&#10;F+TIDbHbmWiwZmq9goBVryJmrC4LfOOz9wPADh+xEexdYAVYJ5ixTRQiERnJphenHO353d2lB0S/&#10;MoU+iZLENwGmFSkFgdnF2nfZX9x+VDqLQy0PgOEsJVKwmQYSCX3VmvpI7LZcLHZn+ws/607Cj/f4&#10;T8cW3FAn4Hq92BwITAQoXRLNalxYbRZLEM/e/4EAM83hh4mYt754V/kx8kkE+NqGTMBVGjLpe0s5&#10;WQI3GnW9PFFoOkXL2SOrQvhvYAOSQhKaJJYvjoEOCCzol9d3kaBMqmpq0zjkilsRCJjgbKbLp08p&#10;FB0T+4PqiX9AUvvo9uLEHibB0FLDGhGb6KIjdi73tDz1t/7pM8FAFwdGh40ZabBQkPpMrXnKG/Dp&#10;nAyQqWB8wC/MzqZDsMPFWYdQmj6tHxbrM3sdRHbSHmFNgCmLxfFq8JcSu+QYZT79DuHt9PrvtNju&#10;7mZ5Hso7KxpggaOJUpubIjl0TlaYwwIOv/H8I61BVTb0w2jKrCSzAwFNQpi5YIjCYB+CpWwCdx8n&#10;Y46w3tUchLwH2iRV005kr/Fbor2JmHfxhMWBbbBanmb4SgVcDaLIEYbQiRl3E/4pJH/56Jc6rhOF&#10;0KQ/6GZxv+ithWU9nXzyXiXBYwk98ZCYiENsS4AabGbPLM02HInM6xtFkMYzw2zgh8RiA+3osK0q&#10;LQ5JAdNTk1dEEkaBcUXM4E+fthzEmpi0M1288wCy6D/6w8y3NERr91XJ1mEOZCH+zFxm96L/2HtX&#10;063rR5fvPjTmiU/wI/Y/aFZnYhfW/Jpkwy9U0pwRWAB+qApB982QAGRvxHWcl+NctTo4iK+s8FeP&#10;t+hkmkocURFhT5UYYIUJNRCPljqZLhhGZ49/oDe0H2oTeoLRkTR8oiwswbcS4wdkIi5V7EkE07ig&#10;5UGysV5JmguR6HX46iLxoqKSIEJKfjWmw9CBaAqxBr6+QZ4EudV08/71sC3dnRJwIUVJ5AyuYoSQ&#10;RI+WhA9CaIWefv+/f3W4ZFq+Un4ShjyY/u1X/7sZ29PhZLl/aIPGK8C6+mXm9himTQP9xWa5cxwZ&#10;AgMd9s0gzCHz3r9jf/XsZwAwaxBSxNe2lpLEhC95BEt77E/LXYd3qwrTBCl8eS+aLadb9+9QuGRW&#10;wA++fkcrQ+rmz5/ENIyG6RIUbqabnz01szI8kNxBpnJrLVzkYAiAnox/GwwfULSqxQMs77lILwFG&#10;Xt3vyJF8LbWcDmJ9g89yuvn4V8NSuuOYj10wY1ZRqIVHqHFMkh6TZ3LoF6wR/snjcBLxyH1TZ2uU&#10;h50lESOV+SndkFaqaWcX0hzC+es6msi3OVsO93Q6M+vQxVb8kiLe4ijcS8F1nb6MFdkn9qY88Kjr&#10;rMaKV+iTOCQxsWWuC/nZDkR0gXemm7/+TADoUJmpoD5aIATYjHkBu+UGNjnIiu7q7osKiQEjNxJt&#10;GDoYLQQCDBnI4ngJB2f3/sGSWV8nYzDiMOAjwdFeBdzO1d0vADh68nMHASa2lCHKcrp6/J7zov3p&#10;/PHbX8OFGoq8vtUQtQLWZF+F9qezB+/h7seEvZaQtPIM0Dz74Boq+OGwBJuooiSWNcO+tWkIkgc4&#10;Tg9eTd3IhEun/jce/kCCtek+NqM92a/TFflhJYPTZ70uBUzM4BSR0sPivLMAFYY9qJhPmhUOBpEn&#10;9W02IwmQVJKjHvJG5VR68Ao1aQSYLK4I8NycJVVfGExS3pnP7/z6N0JSjmpECxp/cbKN/TeuP1DC&#10;CGAJyUwYsfx9wag469UqLQBZixQzofCAUYhynKCQWLWQq+n83pNa1UMpM5c7JkPUy8Bqz1FxcqDj&#10;r8BExbHKD7WRYTDLrxsGQDDK0RpCsAA3wAEnRyIG65iXH9ylMc8ffzSdTacP3xx+Dwp7Gzlib6aL&#10;zz4y41hii0FYUrgoB8BAidY8mk7v/1QwaveXkkoHkxtgnnrIIcRJr222qVJZd3H9E/YwiO4qBnys&#10;Rww+oLsbd9nUOI19sphOpzc+c17OXxLqxQRpb5ucFBI3334GzlhPK1kS0CJkI7Ocbtw2ipA9Xh2H&#10;kUQF2crJHinIWNM+bhTL2ZU2n3yx0WJ5NLCoXhijcioMXdKQoXZ5/+1Bk1TBAp9NJaG5t0wfC4D2&#10;1AjCUeZiBvT1dPNhTuBYFMz82Qw0T7KbrF5Z6g3yC6Yrj2wqNCBhItAT7QBft3OghnwiGOUByBhO&#10;iqXrMTQtVRWqMDDoUB+R+I3BQo0S0WeO2AP4xG+n8uIJoaNRDlhRdqbzux9Ph0GMgtnZo1rwO08/&#10;l8fOdPXpr6W2s7p57RkXtHWdJgl6DgfxYoxaytGL5DIDkHIMf6nFj08e/JE2PMA5f6HMVLFvBnh4&#10;kwGyJVGkkjgPZJkOtePp5MVPAc4CZk+rYrGY/eTTv48er25lAFp7DPnFtL/GZSBmMVTo3ZRhDErG&#10;IIso1G2m07vfrygBJhzsbxZZxFBIKlgPtd0eABYiDYXVX3ptIoyVEpXSs/W27dgCBUiRqQkckcDi&#10;Bw31csy8O23sFcAIFQkCSesGQP8CTEFmIkKp2eBbJGuzBYsFI6YZB80wJVstj4QqHeyGRuFLyeJw&#10;jJP/+qv/t10iZ8sQhbkFstYeRgpyrBaevklMkUJU21uyuGjHzpnEEhchCRhLKpczpcunn1pS799T&#10;X0eFguElwa2MOwMXYML+5oIxge5EyZZyqMZEmepAk0LS7nT54E0VTLBnIpBhF0JumhAi/FAAa/I9&#10;bCcH3cbFnw4Xe50JxwYFAxPrlgvdvWKAS6InPPq20x6mOpifDJaEYBhd3PuZGbGU+PLTH1G12INy&#10;CknNAI8Rjlg5fAS3k8W55fvTxcNMnKhi//oGMxLUVcvAYKgDDn1A0Fnxb3oo/QDmEtQRcTClkeWN&#10;zz6Wsa1oGuNyqrRRmiTSg74+WOyvDtJ4RU8KIpNcmsGIk6ic86GlQ9pMx9d/fXL9Q7BwdBw07mB9&#10;SJPsUbTz7lzeNrj8xyxXeoJilEeNLXcycCPDiAEZjMUgOQYPAPFbZZP+7m5H52JKkAPRNeDlo9tm&#10;2GhsTHUyHd7zRPbwksRR+oVDBGTVIqSYVT9+LAxewd7+jb8c7HuOOzEDXNoiAN1fPP6FGSTJbOry&#10;g2vz5IwLXokwe3Qk4tF0/OxbkT1EKCdSIzA5NIEgaRWzUEjc2bPrZO0eFJKiptuT35vOr98U1SUl&#10;XYpZNHariaIjyqLX6jAjQIhDNtwdUVcs0nJWKhPCNjFzQpsJRcoDQrgiyj/+AbOmDgsWrin50+li&#10;OkUAGuiL94dhZcyQkHnEaIjF6aMfqyydeT2dvUiPwpC7CMmQsQPNg4ffFgA3oSnw1de2ixfvyVih&#10;ad/oAbMkp5X6jmqDv9xbEmO2bYnld9qRpG4RUxRAmcdbnUJPzLU9agF+2VHLvuEn5kwbQChkdXcc&#10;KtFCsGlxsdAujRM6lg66WRwyp40sIMpj7g96N6W6iLAhQslqv+4LkOCIF68Ke2EWOzTkXM7YuqTX&#10;VoTOXvQhDnfwjwVdF7gMXJFQFGiCDgRj5O509PxNBS53UlyAZm8fmym796ci0WzRJ1rsrY0IO144&#10;YxB48u5ofsAw1YFnqMS1UaOdnNYL1tqQl0P69tl0/PSPK7vX48CNJOV99eEzD9MfnInZwVojxauf&#10;PJcCJbgypWAhACmF4QEL4zE9S4DNdPPTZ1vizTjDkMWcalsZgI7o9D8GdhYceB7d2IqLh/cUmAGT&#10;NQDeDwqI6+n00Te7JtZKuDiekCpiFPWDKQuhjx4Kg4nkIOTxg/9khjpYIPzFdPTiuwNAO55T99pG&#10;M2WiksaYQyCiWziYwZuUQ1knoyHAQguUJA9XiYQa1cjdBqCWkBD65C/vf6A/UcGhYThmSBUb+fSy&#10;QwvBPZzOHmdklF9S+w+Htl8ZUG3CJ2giSFb+r8W57dCfwxuP3rnx/B/R6OrtnAqDtYuaXnkEFAqU&#10;Cnnz9iP15Q92a6qsiKUt8aAizC1Nunj/M6idPP3A9iMA9YTkYvd3vv95MU5WBMUV03RmnjTmTSfc&#10;Ns3Fo59bja08K3TEogWRYqOYIo7I/ujJH528+A41w1Mt3GPclTb5isbEgIZgNvvxfxTXpK2tBTAd&#10;7+qtz3sS6Y0ffemwtZiOFsYKiMqSFWrHRVTDkHj+/mE0SUIBjZmGC0dT8uef/lRRc0hLkSwvAImR&#10;j0NNzCS1cCQ696xjCyKHrElIGwEMCuSTTu5/y2EcI0AK+EIiHtwgUo5kCo8k6/XV+88GTfaBAdGT&#10;Ga9tDO2uL7aqxtcTZdcaJUp6Rvw0E9MZjF/7Q1FCZeTJNB+WnuWt/uzI0Okf/VhvgCiH8orVV9Ot&#10;27+eL5yZoCEOfZ0EKQsZN/YNOW2AoKf7ckBySAm1IUOk8EgwKJC2LVdzQzmH53d+otViHabkBGaX&#10;gIUcLheFlWn7G7IAhLhTnR7CpU1Iium/8dFDKqkRjXYHzK0CpZA65GnA28oJ2FBBpYK7GOcAcA4C&#10;JMBh7b6MMQW/dEL42au1qgDsQW/t/nTj/ucpzyHpJSPLAIdwuoJMr56+qCKXd562Xm+DPhKSKWcO&#10;KwyphmVPCVURe8CQqU3J4KDpigKQaG7vKwkKLdBy8rAG8WA6f/KP0qSEqm35lm+v/XFoC7JPs1Ml&#10;0wjDRnllowSJyJQU6bWtY1Zz/mIH3QKLMJqszj/7h9Mv/0YJqCoJaOElh2EN9RaSCTolWr5ch7Ik&#10;A495Wp0kuFdbLdomPbtAGUz8CXBEkoTRrB0xYJBFKol7mBPtGXZalbGOg8wGtI7n6Soku1Jgb2OP&#10;0enw4X/WmSooKbsGZ6I7B8ZjOjBFsOIviBS6mio0xCGIvzL/pLOlL7UsGpCLUWABlQUjhMXLJZEm&#10;TTi3343rX9qcjgAWe34C8pvELBLjtvyG2JjoeHHMoGohWDen3/nqM+iJOnhFU/YknXI+rDWgBo3l&#10;ctPZ0qtJYSIw8JaQE5jd1eO7UgaDwjYQLcWe6He6qxiNNWABTGAur9Ip93gRhyVaO/Mbm6x2WDpO&#10;68v3Hks8ppAgmYPc6KBcqI+S4Q6dULnx6I55wNhTHrpjbSJOhHR6JQtDGEnTfn1bLy9FjegX9x+J&#10;RqsvdhmZNQGtyxQrhTJgQLz3sBL09Fy8ZDY904NoptaoiruELLg0Ktnzh784f/w285xECbBEZGqQ&#10;0RMNM6tht4e4w6NH8iaWaSzEdXPEikO0FkjZR/W5sFcSUd1D1G7Xygi7t7fsCtIq3UuzHj//88Pr&#10;/9ilFFVtnyRWC2BOy178bwr6cun5vHZUT7tRvpkO73xPo2GcFCCAbIGvOhzbHDD1ZxQhAJ1qL/Qp&#10;Bpfp+NOfcVgk9WMDTEys55UW/i6efBdgMPbRcDmdP3/n4Po/uRJ1pgXwdPOnX4CMPW++81TdpRJ5&#10;XehVEtOgT55FFv6E9dhX5iXqExkZz+cOQzkqRUHzYOEVdz+WTgAu7v9Kp6ScQyDhwj6HmB0PYZlz&#10;9ex9CnEhyLSebE0Ou8ToDIaVcD298asvzdCO0cLhi4QizMAf3baovLDb8y8lijC5nYdyL0xlWnHz&#10;+vkghxXXeHJOePwPtmoIC9SYRR+JPHGuJexzKOnvPerQjw5I7y/l+bV3oDb99RdZsVXdtOUwH954&#10;cKzFS1A728ySo/FYy3rb7No2LVNC5rNH0L+4fowCZx//fL08ybIbMCAiG+4FixKES1O7D//wSoC5&#10;yQSgMLGsMms7yMTCgLGnBJGyFkSLRKwwgktrQYwd4beeDnqySzkgSzmDDPMZYLzLINxiDdErFf4c&#10;2RaeGAlfZUgVexDZxzhaMoaAe6TJiSMRSIGHXXEpAIVEt/e8O76FszjvJClGwosdWwECD2mD1uBl&#10;oqq1yTuKutU4c6whYYzA26RwZz7zNJ0h4+fVvV9q2/iM7AoTxwhS7ECektCfKcGNnoDMWjLEsBqy&#10;BS2qeD2eEsRDl/2lF9qqNSqXNIfaytWQilOy5cAOyxE7MraLhemK+PpWPamoIdpaSa775bKlPKr4&#10;tSiCk9KVVxeP396eR6dm+AKHkO1+9gPLbY+hgGZVZZYxlolrAQMIOLPjxsTuE3oZT+gPG8+3BwYE&#10;fKdalAVaI2dCjIf0qC9y4kIxYo7uSRXYESD+UcVtzFBrLfqS4RCBd6bLx4/VOJbZW1zmZnhv8r3J&#10;JBsJD6bTZ+9KXzobL29FsFqMUF19tY8EVt4prGphTRUpMjQJxT+ZXguTiNcTKZQO8tcn2DcJgB44&#10;C+YeGOlRXjgSxZx65T6sgeVdHpTDcUukh90ATKrHm2ibnYVrCRJ+VueeKd+4fos9R16jIGqVGp6O&#10;AFALZKfE2IQSelvYRynL5vln9yrrmSgBQtRshcRupLZmQ4ND7OrAIGU9zZqnA4Zqt64fyYBZBm30&#10;6PtCRIyvb7CktEn2o7hbRNA/vEBTyFBBZC/FbxIbkAP+CETJoffqATg0BfhwOn/xU/247ggKy6N2&#10;zXIkliVDJUl+HEKwscFzhQ+a2SaGF36odlSZRSLZQig8e04TJd76QpV3dz8fN/nhYblJVuEBitaQ&#10;c0BADO8G3xRl0N+dzj/98aC4r4tT4+RrybTeUyUSKCQVaafLj1iDekV8lKdfQd2xohv80LHeHIBB&#10;v3kKad0eYjqcYFiHGnu6HPmfscgW9mDZizMgePsgJRt6K2CFbGNtwMfuoQ8mFjtMp+khkG0sMlQ5&#10;V6UG2OxCCtem0C36qhqZyml4wHyB39kxaoXmjQe5TtUEuEN6JthCDh78pwG3qlEFiSMvgnF4PB09&#10;+FcXn/+TvJzHnpb72aNP7JYXOVG7kwlSKBB9oKkJJMU+PMJNs7f89Q2YbfqtrbcGWeXYKvVS2Ycc&#10;tNhngL7x6B0FQs80G/19nKMABgKY6XA6ffj4/P0vhAGLzqU3cRCKyLcQxbAFO8ooIZVdElqNVXl1&#10;M+W2i6xETPSHBFSyR0uNQHLYZWPqwgpkFGVfOrCAJpLsLhq9+O/UQn13povbT+yugKEXYm8FyFjn&#10;who+rgQ8F0fEVYDtnEQ3iO3J64V6kFYEhpLIFWqxKr2PidZWZeCB6SF5gsijb5nRaaHJHo7RBHSv&#10;wemQ4WkjkQRUHwmojnRmQ5HgHoeWf4rd+Mn9zIX3XD4UKQwAEf+wp0CCC4M9fINDpKB9KVx5wxsu&#10;mzKCNA4wyi1iD1i7mRXZLPRAjqKRZ/TbQSQHkChKx2ZGmovC0+lnf6HH2xZAYGejydn120bb8+kb&#10;X10fffGH1tZuNosJqRHDU52wqDzdIwnC/882EObk4Mh+TWfLE15bAFba+sB6tMDedOuzd4aSrlE+&#10;poe0iWkzp8j4AdLvMvljiKX3xC+hk53tapei53Q4jz/ZwNb5XAuiA1cFSC1pipwWoimN3UNSSMe7&#10;R96068Vvy4HnUBYJdSWL8ydYWxWCgxd6xee1LHmZjlB89uJXZ8/fI8MRkxPabNeJE+Z/OUeva5K5&#10;8egRhV0Xicyu1yWc1u2j+3iioHz3p5M7vy+FELG8gnmwzpMDlTK/JjPpASQ5evqFLSHswMlQemA4&#10;kxhdNVdkgGMQkTk2H4ZP63toV6jF3JUtiDG2ZtmZjp99zyUTYA4JEjxeHDNRT0AUsoXucYPmMSlE&#10;cFwmV8+esZbQYaL+YgfnNcJFEdsE++Tk4dq7YEAhQYQEPI5DFL4xHb/4t67ZWguBs8yrD6bf++r/&#10;GJ0wAlw9/FSAzk1AP5oOn/0nDfXqVpOOrQdJt37030Yes7LLGZ/cWT3H6lE7y4dFYIbdI7GzNGvJ&#10;BUYlM1wk739XNkUvGCLW3Wmj9YnkC08VGK1tK3b+mincmMjNqVMm0zx9chUEhQq+t0wrQTOdgQRM&#10;MhRbQx7fgIXztGtqS4zDNz78jbVMHYnkYNESWTeHNuQgbCsmbkVIDrzZIaoBH77pCl48vvnpr/ec&#10;zICyZ5hIsZxYkn6Z+SRmROXd6erBxxQDuVjuehdQoHzShe6r/DbKNmAlbwa6oZYDdKeeEhIoFFS7&#10;FlKi4Lrf1VvOsCuGiTVaD1sCcKSCnXj8oyZede87VC1W+J2AqLeR9EwEsPoGGVdTQ9TQj9YFa7IH&#10;Ao22DmfptfGq0DULEwCWDAs/xP7ex9GGoANQu57OHn7fEp92+AsLyeO4sAYddod52CisTx79kaPN&#10;a1uVHVsPXktMS2Jus87EsQWNAAdvXoiySTTeVit4cwjva12KEuagZg6mk7t/vjjubQUqcPr4L2x7&#10;gPEcRK/V9PZDJp5OJOFMIT2+bHamm89ut/voahCNdRxq6QxHzPvVA3z2dmF/MnpUMIrJ2nhBga/2&#10;TThkozZ+zH8eDZVOxpGgUx6uGbszPwcX/nYJJVXH0H8F2PtERCFf+3QrjFvhTBgZO1Fj7Tr3qIGC&#10;+upHjIyPkaCGkmDAjn2yJI4Xu4ci3vFxlIItWOogJx68h2XUYyS4rxuWI1gTpKBJD/z1p+wvP3qU&#10;djM2O7RSBXf2jrL4gLeTSAcKGG1nunH7UxjqGwBhH4Az8BvXgQki/bPnyhM+KMKRtDPHStW7uUBE&#10;GEpIxuBTZxm70/G9bx5e/5Ue3ObD+IlHAgd+RE+EQWV8CYAj+jPyIO1OY5xXmKO0DBsx/2fb1l5N&#10;8QTSWEWYxe03TGjiARjLyTXzBMMrkPyUB1IiDRKARz5EUAopT5/+dWSJRBnURn8g7U8Xj+57y0W6&#10;HCyUHMjd6d9/9ZXwaAs1WiHFlrQQq/WWUktHZ0g2G7laCmGBnMHE3WPK+4kZYeL0sSz/O54Ft2F7&#10;XnycX4I7MBTvHF7e+bKdh+GenUxt34CVHRlJwJDm889aTHRwgHqKAEe9VksyMch5W1XeXx7bq2nU&#10;+pMrn/RAzzj/ctBnD4CuCZruYY6f2KdiODYsvV7kfWiKLWvBIoZC1TVYJj28x54a/9twEAfMAiDG&#10;la83mNQh+UEZuI8PpBODQvtyvMhtYDu5TlVzURsaZuThAe2b0+VYAiUpcdNl4QtW4XGPbR4olss9&#10;l42PLTL5oVGYqjITcXkQMPYsr99/17N2GhkWe3Ql2wZb8Rt5kILpIHEstzS9tlXKIevLbQy7Xe6w&#10;C8Ctb3+JJpvFcUcJVMr5k8XVz76QE2IBSQYukRVrUcCKQ2ItRzCCDVtn8OudaaNDxaiGFiiD9I23&#10;PxfdOQEWUoYhQo6kxnE62CAY8Zo8q0DBK4djdRFbsFDryb4hD04Yh83haH3z2evlIcIRv5aTiIs6&#10;0wxprdcaLh7/yHHMJqRCzd948RsPKVjsKiTA4lituqVmFjZImZs9PbRym8Q4ms5f3FVawjBLETLx&#10;A2qxF5YWDD9O/3H9OQtm54db8y1MEwiw79xdZCSk5MCb88YDxx56+5MZaoEhk9aSEwCUMHFTbpnJ&#10;nXHpwZvSZybzyFW1XWhuUCCZP/d0iLM+rzNIJna1TyJbdE9Qo0Ab5oauk+nk4V+j1/l9rzwqjOAd&#10;tTyXKmtQKmQT3PAKSgLbXue1C1ihEeXogh7ro9XyPBfCX9uiA+KYsjVLItiPrdaMBuigFztx8gEX&#10;yiwn0dxYky0q3fr4n6XQREktGw+L+q7I7T1LmoFBjQwdbG9vOl7nXL4TNJ0cPU7DCB8PnVKEmneA&#10;f8+Xg2ACypPe+NGXCpANZ2mXfik8MAYIi5E7QqSwVey3pAo/EP2n4Q+WNGkKl66AxY1lgUROLY65&#10;cUpK6Mme/Ek+vza8XMmpKdmjo7kP60+o3Mki/YrBtvIy08r5Qg4c+i0yCpJoxOFKJvwIjicfZd4c&#10;7imddcEfkOdV1brHwh0KVAEugg2RtE5gdqfzp78C7OKTa3R0BCP823mni+cZK4RaGV8gAsGgSPYQ&#10;HQile8Y0gvnKm6NLmB39gbxnRW3mKKjFgM8ELH5hYSWcF8dqF5slFjuwDPi96Ubvgd/kamARQ8Hx&#10;L0Lyf+N9L+mOVPokxH59g+LWENma9aYGaqhKUZtISAslSUcvwdp6XrzmHFxS5bbTr6ff+er5dENR&#10;QNn3fuZYAbnBZR8BjLLsyGs2ESFDLmeyF66/qYJLfYKEsahuCmokfVlmqvzsSZC0fUw9D6uYDnLT&#10;+Ye5lEYF9Os96IIR1BGHWm9WDNUBEEdQZVxNJ/f/VjHKRbojVQzLjZ4aKXlfO2KmXFI3w0BzzzHT&#10;zoHdIA9f9lm8AY+V0syXD71fhuYINzFtGrCpxSbko6YGCcezTx+0vEpFMn3EB9MDIHHSrDJFXsMi&#10;R+H+dPbkfavA8ApFBkZZpJYMFArZQqeWcV9HrY13MlFFuSFgjAlqVNV8EcQZkW/MKRSMMeH20ILD&#10;igc6YfL6P9sfyAdsuemkPWLXGbTnZs+HbCvJdPn82zZNm7WkmqhlL82/Prj+IzX+2gb+Nv3WRn9w&#10;ztCQ9SokJfvDX9m7bauy2Wd6iPU309H1f7Cj43tZmIHl/+F0/uk7lZjuZNyu3Lvr5eLSKEQ29+cI&#10;L6mxv/jyl+0MHPkPVlpCH+Vo9vUeklP4UoZ7L9aQ3YMn3objxUZls+cZlTAZKQNuzh9AgSSyTxqZ&#10;B4tuwoJ5b+6OMxqsCSdjVdOqopOd91ByoUqLwhqhIgBGQCoSTPMWMKoDT9V+mJZ+xie3ueT1RLRt&#10;FVash3EIDnvmQhwWDufMudebt1/ol8oUVQBDOxK4CEYKugv0kt3CNIO8JV4zOmXznnYyl/c/IOog&#10;ByV0YPTa9X5+rTrsXkRZz86NzK+2Gkb2Gbe/ALxTKWrxC0hcPvtAT4gzMGIwgkkHm0GBOZsr0n/y&#10;sPS3qXLSwViT/M+2V3FEi2uwGzMPjxq1lKniOs9Z7y0vFV8N8kQVjUyWlc17uSSJhuxJwk++BwER&#10;XyFS6ldvPzTyVnSaxWlJJoD1D1CwAqtyAFCVIJRmdjSusJ2gQ/+XX8bUCzOUxMn291d7HexmpuCg&#10;CKQLw8F4l4dH1qAIqsU1E2t3V94+tMQYGaaRh2aou+hWGTEArDSk1XTjk6fW4mEpQQyLF7vHK+bQ&#10;ApCcMuxMxy/+4vD+H3homUoTQxhdR1jRC+gBZZblc9Ep0AieSUIIyzBIoG5eP3fh1HtvW4f8oCA2&#10;qeeWhuJJ5KvUAQsA3yhHrWRBbDlNE7CershBzmwAZmzWvynKiiVikrbvJRGDWu+lx2VJh4uzXaf5&#10;mQuXNRtgO/Qfl8KDCBO2629ePPwziRQskBlhXPCoPs5wMF1ev5+HQLLsabuAIp2d1e45P1iyhqVM&#10;cToL4OC1jTqru/Vgm+IJeMBqF55Q0OomC0OLPflqj7FtjdmC1NKISMYS8L3r0vaf8oqbbsDRSP2h&#10;0aPwoEDKvMIpE7TJper8rm96ROGrTx4yDBeQ7Y1//Odx0PZonm6Se12bbn7wQsHIpSN55ynZLrgV&#10;Uc+GJ/v2l8K+JBgYx+pd5tDjbDJOMvpDAQoDZdREI0aJeauDFdD/OhlgpyOe9WVHs3tlFADF65h7&#10;6+UNl93EV28EDOLJ4uLBtQ8L5iTEIEtVpZXXuB5nIfIUa2e6uvPMOvK1c2tTZetkHRIyhAOiEqCZ&#10;p6V1sFjsg+i+epBmx7hAUAiBg5zt0TiP8zYngCnY8aHC1eIk82dTfGXmG8EAGBEtWF7M2MmtPRmB&#10;h5CxNgerxfESqy2mq8+uXVrUo4zMhk8QWfCMp8zLheSBT46fGbuV+XCxn2Dz9W0Ad+vBb6W86gdJ&#10;EobggpH2V3o+h1jqjvcSKygJARAIlUZ7pFB7LpiLLw+PLceS0ZClNXik0WfZB3gQoSI9ODwHcf2a&#10;A1to9AOOaCFWO8rPLmBjSpCZHpmVrVRwNkgbKSnpHYEWcoAjmuN/zeShoOz0kPXCZ8R1gEqY1iTc&#10;ENpOjT0cK5SEh4svVsfjDiiaOMstEpONW8+85zeuQ50Ez68/0hqAsKdpsXToGMslWjFYcR0TEcnA&#10;C9ev5avd5U8/BxLzlj81bOOcW4YmjVazwJryecO5MeRms/HJ8C0YZqhPE4SXPsonKDsEy3OqZLU+&#10;IRKYEHPRCO/4AIqFTeDjbrl9BzncU3d1J0+iLuk5kTA9QVNKKMn3f4YORPaxz/cM/1/ktlkQMZT1&#10;UJOThyl37BQt7Wi77yw2eTfZblbbdm+sx9CkAaUTB1Cg/9lWgZJYaL7x/X827wxhQRe3V3gYru50&#10;AgcdqJJ8pHDhzJAS2jWLqpHmpURxT+Z3DLIdLGjpxBaqSpyA7w0OdwbZdCqazY08TagmoVviAWhH&#10;1SOhUAm3+45r1ptsIPomhvFUMf2GyJryAGNLczPr3BsXBgboLdnME8iTEHxFAF45zoTj5YcPiMjO&#10;GOu1SV5EhyIAbdT0B6MACcokMkDuTeePfq4IwDLlhAYotKQUvbd0sXEWE5/sNcSQoB0w4DiQDEXC&#10;kwv6oEPdcnrj737dl1IzebRfz1gGlIhKnt/m5QhtcHMdQxcPsHc58ZNyCyC0N914kSAihdXqeB8t&#10;3njxQuCsjRYLOpn3/qhd5KEp57OIDsX82HzkfQujLi9lgg5M8SWGLPZVxI6LCp6eunzvqYXpe+6h&#10;kAZMbvXG3bvalnIlZ+zwOoGEAaYNa8fXt2re9PXNiXIzkNI68QxEpLfjlz7eKcWk2UDsfSH2D5H+&#10;6NGfTufTyePvIE3OOM8ACAfhxtHiplj+rc143QVDy1TOnu3kCGgnFXjex7nigywdHGpQoDXZnDhk&#10;3txGDcyrXsAf40iRSNav5qfViHE+7jNEHAIDmu6YMX+6/PQT8sCAYNo+8feS+0qRxIJ2idYJ+I9J&#10;UTbTJMqpbpDTU2cXsTS1ZE6IlPhE5lDGv8WGHj1khZy3lA1VKo9RLNMbqymlMuINBGimPXvoma3E&#10;mm+88xvjWrSiwtVIsEoVmXJzgf85l0ghiiiqS+3SKuWMFWtnehkutMDQGprjwk6NY6Ue9Y1f/ncL&#10;I3lOAMYCAOAPDMNMKXGk3QvZWZoQ5Uwhi4eOrmsW0H8jvJIjeiSHrZRYTnm3C3nNPqzKwesbpMN4&#10;m17+BpnUwjYX+YhKBlsTxRgQfdBiDjBWIRDpdDp6/FdKiWfTi9iwONxAZx+24GBR7JOpam6v3+S9&#10;gvGWEju2O2J1RhLPS5SOFagUMerrWglytEowc/MpAENgm8xugVkyxeTwUGOkibQzIxWHeipOATxr&#10;a4GweUY86jgKu7aBaLWpZbm/NbMC6owjidlb7jd/9jRhDy8Q2rNV5ML+/P6P1XvtxWlpWQwaifm0&#10;r+qQL3uCG/0hkWLgKoX9WXawpUA7oYy4HpMnAQ96LGZXRDlKOCQBFLdsoBOFLVUKXvRkcO5uBUM5&#10;gT3AOESBrriCW6wc8+sIyQ9rgPiON4movsV2iVjf14EWzFR+Io67bBD+cDr+9R8ev/gLgHVCgcGk&#10;gbF5Ig7EO3qTCbz5Nm3U0TIe5HA9XX2eJ3IhoNBf3/y8Q19FsZxu3Z3fWwhlvWc6f/pQ6i4Y9UhH&#10;L0i4jsKGmedIgf6gv9uMYFKBKPAjkYGgMLEX4pc+CdCsiehRh55YZAV17Ft9OhWJqGhQpcJF8hRq&#10;S2p78lGibg6hHGLibUuMWto/awnSoDHdepLzTukdFCN6609WOXtNFeRoOYCxwO1cxym1suaod0YV&#10;zRYkyBueqcroSbvZqGwpSbJ5c9ibJiBQ47B3sFVtUm6BoWhmt92Ah0ptwR5EnR9zHvBz8cH9oczW&#10;MxhP7n17upz2P/3duqNPS4JY3JmvTq9M7oOUUQ5hcaByxIEhiIQAgEJCOcZprAcvYaiAaLaSKpcS&#10;J8HrxnTw5D87Eqa8gCrHP4c5GO+lBUCsnApb5bnIo+n43p90MAAYGwVAIqPd4J/ApBS0TmvJw5fy&#10;9g134Kd81sJyhfj6tppOdUsy4Jd+h8vZHMak+H1e6T7uyubfSEi9d9A5WyVPkv5yceOtnMMhVVt3&#10;8+kX5Kilotshg76cVxuv/HsyTghRdH0IIFQlp39azL809UEkIca0UGvOGpZPTwuOLzZQpTcGgh1z&#10;A0hTkMSuKCSJbw+AgWxdhxVBlk+szOd6esvMzIlKJiwOMukPlMp/1AvikXMwfzjw4aQHHWG2tRIk&#10;hzoQQBIM9RKXXywTN6V2d2JpPti3jRTB5j/5xK9VsDI6efhd5xg3p6PrP7aFa8o+rBLfKi9T8q4K&#10;4t3SHKFiqGILAcX/znR2903jTvuDMNnTvHaktTfL7IyHv03AHE3f+OoRE57jh3/jYZRqGlsFYNrz&#10;9t2B1QRlEqLShjaBZbY3+Ry+JDGTq3NKDYB0oasXt4H0EXA0Ce7VF7nzBRU33l0o/Nc2inTVUOT3&#10;VTbkocs4jw7orw8aTAu1hW0be4gcUWywCUHvQqE+V15tfhIEFjuea9LmtoEmkml8CFSI5Bex6S05&#10;QYH3l9mIEyZRMrvZn/o+JaYKmdRRA1lck8ZJoymchWL0Yy4cUig7essO413OS8YbCH4HTE5+MWIS&#10;6lckLDAomdwoxDM8SFkrpBtFIp4cWpwDB5ZWkepqhHm9TpST2z9NQGDeP57MROvgAgInpMkdQyCS&#10;9DwvXZ+9+GbPwRsL2zE0SuQBg1SXheB2rzRS8e0eEN9fEyBGvN+CeQp3zhuCT/X0OuiWDnkaFEQv&#10;dHi7DWUSBqyQ59N3v/pK2ZgGv/jptj+41QjlSMqhp7YgARjo0MEvfJvB6urd/245G3zgeOETZ5SA&#10;dOAiqVMABNzzyQvybbvykos+rAn7jBeU7cAsJ8i9toGWy69x00SmNPyQspnIOjKAb5uetMm9+znv&#10;sdP3B9NOgXS9RXdCt4hu2vQOTRjNjTqoQNyLbQOMFE1oEBq8/WGAgQtxyKZVFLtCwoWS+E2AEMIU&#10;Twuvfa/I2KkADl+HQX8SdBMaSbbG7uqECHo8nTz9hR4WRhTCizBZAr6WuKxhQsYtgtGXontTgUke&#10;8QNfzeTx7mE09O6MeeWAB9CKJDVICqmZGMNOKiACJNlmUDw9wRuHsXNZZD0jeniPyU+0FjHSYBz8&#10;CJ+wxcuOqp3pjbt9b1+cgJACtZiN0RsUDn2BWgRz+rQ7nT/4q7Qv4nWE9865qychgmA3cgMSLo2o&#10;FTsaRYYkSDVtD7s+rtn9pwX3RARdmntUHd//hMOr+R45d86K09ZmXPLd+OQpVZ4JDk01quPiZmZQ&#10;uyHmta3QSNn772kuDonmGBpubnrJcudIgSoT/QeevuvPEHL86IPjR3cGdWoJqHvT+ScvjBlMV/A2&#10;LIn0j9+DV5d0PgCIqx1OF5/dk2Z8UQ8jDenNKHLMzpEOBSnVWx3/Iu9vpCJvuBFlRIuOCTTzsWc8&#10;QWmYJAFPW/7jM/0qphfRCjsDXZfc8SrhbZmXBEMQWyUZUWoKptG5URJWFsA3EmkN6crNcnMxqZCq&#10;Reby57l4l0SRYBqWIAzT/bMP7mgQapHzeDr69I/NQ2SmIzz/jAbXP28HGOLRTEDGFJZjYd83TIPb&#10;takCSQnWvkr+4vk9EbHKvqOeylo9ozPIwB2UIxYNkRLu1GZmG3j/BNjOrPitUnZCLL9Z4xXg1vMo&#10;hyxCQlYFOhP4rY2iWrLsyLDfovsUzftDZfa0Sx2CFGq+e1serMpyp9u4gUDFPLu23tx64hPzkTkP&#10;2VqTpHOxtHpti8VTTxjxjKGvcEukwWOCS/kmyudiypADz0M6MHYUlGGa7rS4dORCedA1eMYn0i5d&#10;QruMUISSN5iQ/HwgAuwcGvtGEtK2GWbjUOi9EqwyoMJKN07j26JarTWVNAHNMJZWSsGSCOiKU0HA&#10;IqV15WJWtw7DxTx1dxsDKXJusVJx890nllCz2GG5wFz55sdfQBweGKJUB5H8pJ/EbzikGjoR2LEC&#10;psbM9RITMBkhi4mo3Z2On/6J835KACOl1QdNANL0vhUcux1Ml+/eb7VP0mjJhKoY8+qB0vbMRymr&#10;UckGRkHIR8eLJ+9Q6wv5KAGh9Zgzh3I2GCmMBtTfPd2nmQROop48uok7F0J8rmqBwhQwGbceAFPI&#10;OOTSh8YibfT9N1/9P8zsTxd3/kkBAGvTDLI0f870oCBtHqHsFfyU5hDTqQLLJO1PIhZVqVc34X13&#10;b89eGe8liqfGcOnn9AcMQyhGzMyC7HlYPHx2chUWR5V0TlZCgQ6AVsD0PYS70+mz70tTIaa9B38w&#10;XaYn0F/gRbeKGlCLYvGeYfcUVysSYK3anc5ofq9GxC4C0Qg2EmnHx6I8GZ4XVmU9DQC+QiyAbxbT&#10;tlps1BYnxetCP4darYfR0uqe/guoKZXjujg5CwEoksYZ9iHBjFrkrJqUYcLy43AznT3IO0pImOJg&#10;OqmtONyyjmrCQwe3oArrsU/b5yeHsU9OZA2ON574enOEhE+7IXScJuVmaaMVRBHMx/GuY4ukUqum&#10;L8ME5cJ73cMomHG4vs/g8+mPtTCL9XwoUJphJoXukzxnE1ovaZpysEWRIgfJ09DXb6tyOA00Elpj&#10;IswVDaB8M48H+eVLGhwBAFgxSfnIt7Gieaw9k9dJLUQYrff1rSqNYO/RdP7wnxp7RM0EN/0BX2cm&#10;r2hbQzhO1blSaFssDnJpVreWFjH17bw9H4ImP/9w+Ow/HVz/Ry2+yLuMILk33Xh0HSLpgGyIPzw0&#10;YiAaCUj2dSyZ2NTW2oPA3WzyYplcCjCCMHecxRb3+Nm3vEQIESikpcX1TkkJtPf1TOLctXKHJluE&#10;gYhXyqg/2rvxw8eWWJZuk16sCBkTIoz7EI6dkgX66oPHIw+/ZtpR2e9NJw8zF6qt2lokYOQhcVNw&#10;2fs+bQijTst3853c0ixicYOOKTZGdIIFGqLa3u7iNP0hstWBVLahNXIiQKxkmzIVSWcAns7JcN/+&#10;kImRMFoVIgjPUHP/V1qYCrhpr5UPxkCqCeDs8iu2GwdUwX8GcENHxitMEc5UMqkVEKS96feyTF/s&#10;Lz2RmBIFiKfZK2JP95RQW+KUsE+bWMIeHV/b0vYmsyiLJgCBuTPdfHwfN9m42GYxzkog9PLxEaAP&#10;4zGGrrzmvni5FwDvoKofq14wtVDBkB8pxIdM9HIkBtl1wagHfvt8QogFBgqYG/gYSPz6WRRjzsgu&#10;Y8Lqxq+eAg8uLTbU9tGUUIAOmXIsM1LUztIqq3dKJEaa765TYyEdFjm2aE7Uk+BCSihFAOygr7dc&#10;prNiBm5ca98FbhEpRBLWUZ8/V6+2IihN5AEgA0xSLkZhajUTve0NF3ZkKPUrad4Q5atf2uGQGToe&#10;NKJ3T9Owj1nRVDkDbJolJ+t+Lm+Jx0jP8OLjOyiGdBbjB0eZfBIfKy1GdQ3K1INEhIp5VUZw90B3&#10;E40fyz3NUEZtATKSol45Rrk4I4+f8OvMMxTGR3hB6Tzcrwr9nTxxm5Pp4OEf/uuv/g+9KLgjvbbt&#10;5jyjLUZU+PifNRFr33vj7b8daHr6aSSjiMLxk/BAygWEdJcID4qzBTyjYKItjxQ0OFq0jrWabj3z&#10;1c0vb/NG7176sZ8FE60YBz++Zx7qh/T+h7F1UCDIvriD9cwFr+Tg1VZAi1WmEHEDS6RJDgjg9paL&#10;g5s/+O9Ss6EHgA1OSfNnR+NGg7nEfFh365EFVJUFe1QosG3HscZRUVqRAmrn5MPceBrqsaIorEc5&#10;ZQ7Aerr11nMQ93KSZb3cXNx91D6DScdKCBS0Y8BJqytJRM0st5FL2+PKQ1zWVzvwylRwa6vwZSY2&#10;bGiHyVQ5S1IXmQHKODyue27vChE+MocmP3urxdVywXoIEO/DRfcBoXDZpAL4MTsPl1n5JCsI/1ki&#10;e0aHQrQLx9ZIaMxSCRPMjdDBUl9kQbbRNi7NPOqwL6/gEDUzqSyXr21KQjkVsIkt6OGyosnKuGzJ&#10;w5Y8SuKqmTmkIVb2Ucqm6Wx5yHQae4Pgs605BzP/e4oJaU4f/DWCaxLI1zJjXiTN3lnJIcVMg8+f&#10;fnR6ne+ljxPMs1RIAi5ykpQg+wObS1KM7CSKgEF57IJS+8tctA8Eu15VWKxzw9Imr1IN3AxgKn3Z&#10;jRJfuQdIoASTmbttwUtcEsvTF5l1MJMZX/EZj57vLk728slTKZ/TTt9yfRwt+E/c9QHVIQCpF6Tq&#10;L+G7m2ujIkCh7FE0jzSax2NRvOVNsWpl36dTgAU2zuFxTpmxBnj2k7pL3xYFPPND74VJNORws9jb&#10;dXgR3pvHSpm57tNfyR4ITAhrhtO6PUl09oJ2HjG7YVM2ADCObld21jjc+ct4Gq+TSBJy3nvikKPL&#10;4g3pqmSpAhwi7BAD+aGHADGSteyJvGvj8o0vrx1AKNnw8/Wty3BvAw4Ce8/TQ2HtbQVebpzLI2hM&#10;SZ4Uk5H4Z9/RwGKR23NSTbal7PMsbIBDA+vSg+2R+MJcShZZwCXhB9HNCruErWKri5zpMmWZevhf&#10;IUn+q7oEXeH9clRFHvRRJeAlRgUpjCFqX1MLYx4/NEmKKS/Hgl/+6nPbW64hM6ft8c2P8zLqwkME&#10;jeBgAcQdUXNsWwpzNB1d/6VgAFuxP658wZLaiMaeCT02GSgk6eh0Xq7KfCwzRlx2ZzQDiJHfBGW4&#10;7o1hTyIouMdCsVdqbQAzdAYGFlqE/MJ3HArJv4OZ4YksZCzE6dt7gaSBSOQpOZmO7n2zLTiqMCmm&#10;0qEEIWVrdpvCpSlbI2lYp57ZUGmWLNwz+mkiDgtDIgNYBNMIbMEVCxt4w5EeJw6FkXmxi0e+tm19&#10;t0RnmV4vbxVle5A1w+pMPcnA6utQ9CVaxwz19CAEpTzABICIldkQ5aUZzDde5G37pGrbpBUAGpun&#10;0qLhYGkvhozUPKS3E7wIHovVxZv5/g2F9qMwCnHmKAcd8RlO/OiWl8O0v7aGKovH1YmZsFXkdKDt&#10;5GF3ffmr3AhUms2RH4f8WKKLNbCFbAXeBr/pKH0VL7++p9c2lZcJhHx5hJLeiFI6g3byxIRjqkpQ&#10;fcOButTCnqzFAVCGWJWpyLfoV6ykjWudCMBrf5nnJnGR2JYBHyuBIW6fafaVgT9QSCxDRdsIA2n7&#10;da84aXziF92JJoavScvt+1ic4rD3dldoktxSNlRKdfuPM5+s1B1nZppblzhYnH32Kw8ZaJEWG8Sz&#10;yfv1yk4UQaEhEUzF1bCo4bCTF7lV8VmQV7eXp2kZHNnHvwehiopM7v2Ax5jy0kAlVtPErKVgpuXJ&#10;O0Npv7LABsv9al8bZAYuCfW6L9/WNpFX1jQh2Gg4InmanLJkLp78MG020yQehrkgi7y9eLxOxfK2&#10;UTwnJMKISap4SXFq66wekmCZV2KSxJMrkGqu/EQ+5blAIX0mvpWHjT1EkLAMSicElr4UVFVM3l4J&#10;527Y/EIpOC4wdmQxUJuQyCjnITtqBGNCc+jUkfmJB8Bscs6w7q4ztGntn/MNODjwrAWi5bKEApQL&#10;4oBbp2TJQCF0kJ891vAsxvRvvvoKXzy58z3LI4WIyo0LSBynGit+6qwuRJQ3zeW5fnK4YISMyrA4&#10;nHwvaBR3DxG1cH9254OTu++ahwAS0hno1355LC881jLD0/q9EAiWmbZHyBJ8bVsvL+2G8YqujUxG&#10;hftw8txpDrFcTufPhohXj5GrxqqgYW8JiTzYhIQhgDNICs/ufSgi4YQaBg2aEdwCx0k1C4KCRODZ&#10;nV8TFA2XB9AxK0UQgD6cTp78FQdkDV3oibuoxSpXYUGFpjfKe7EJRsAIOicglY1hBdmYbiCZ7beF&#10;IuOKiFjea5Ekn28ZuEDGcKWTfVtriw9uThPOYSElpB06AKtMhykqet6iX6cOYfaEJRaRZ+nxjDZO&#10;dvAqqkyUwSjnAHOOJUuOco204vt5cJ8nPr3+liGTVLOXQSM9wBGsU1YnRWkRYQJG1SB4NJ3c/R6F&#10;xFifOCtBWrCQqAzlvenW9ScDnsQ6zocQ6Ar7uZkjXgHwwDG33cYsPQwRDIPQDBzYmisfxqxnjFF6&#10;y4JCe3Vck4RbIBI8fZY4n5ZdTecvfqhsdVEyUOi5473p9NHflPurW5DKI1z1RRJoJPysXG32BC1W&#10;hyzesdTe+vR+LqTvTWcPfXjKl/JCJDKdPn23VKnOOwn1Yw8hBUqCzdmdezLCRkMxG3X0unCElzCz&#10;JCVIcTsDiYPj69zNRiCKLdEgNzOaw6AlbAU4EEHIh36ZZhAE5QALrfuAskD0+pxFQdmKUB81J3yK&#10;QSdRsu0P2eQGI7//8NYA6D6Q1LCQVUJcekcvWeY0MAkpKN+ORbkBgYwnZPzNoOT3Ub0+b0N6bluE&#10;aBE4WolfT/hIfPDNNaUd1cI+h9P58x9Bz8vYtBHg7M2kP8Z0zj3ZEHWmsM7rP32PN5AQ63hT023y&#10;qcsKmJKr67eHvuAAsPV+phXrczP7fsFIGKgBY1E4Dm20JP+Vir1rIRsCf2DfwV5jCMYQmqZFQqqS&#10;HSQvP/ml3oVIaU/ztDBDx/F0ctsp38Wdh2oIHhpR9fqGSjaI1MYD3fQAGp4M5e0eyQ9t5S+0Nszh&#10;xafPS0RlqAAeIZAmVhZ6dczkgXx4BICj3DUkhRjOx2Kgb3FW3OQF0zs8RM/7PiQUG/mddlvxJbVM&#10;PSukn8JSkGJ53Zw84uEQXzgP1lJzkzCAWC0tTQtCwjA9OGc9IbwcccegICHmW4egey+WSJ4iTAOp&#10;cO7Tcig6f/b+EB5GVURhlFgabOQdiPBkgrrSFpyM4iQ5nuiYxZ2rqy/FjHxRYa6ESKLVcrrF8qaE&#10;gKMYtdIvqILmgV8CGIGi8y56F+AIh21BkiCFEGdLRXmc9asdbVMKITjXjnGGfTKL3tZ5PB09/V0N&#10;bnzJUoBWIMDd+1szAJSKd8055UIK16HVjjZPBNeebLIs9fmI/52cB8NBlt51ZtBq6sUiWnkzHT74&#10;87GiSE/GM9joS4Y0KOxOp49/btHXtlKhGuiYWFY0MJ5A+Y5NQpm0OOz0MRxJGocf5LStzX7ju9f8&#10;XDz3m7NU61zW2VRkPdMneV1cPvyvpxvPPxQYiTFTDGqCUS1Auxt/hpmQifkodvMwvWKgQKoSjriS&#10;cuETTZkzPMut1OkMV29+KbwSjOF4HMLTB6aDNQrkSHXz9gdvGou0LjbOAog6Ol1eJZiFMhxLwp6T&#10;C9IgI+3e3uisNnyaaLCosPNxNn+bB4EKUhVcj1eSBdreiHAhsvDO51rPzTBkfjef4wcYICBHbZ7w&#10;TslyTLd6XcJTeMDuOu9PtIr+pTP8mDz7mL1P1FfMeaMuq7TT6ejzf+ttUdCVft40hWXQm4xi0LTY&#10;zUAZevK59fE/v7ReSQMpA2ePKc1GYTq5D6ZZ/sr9s8V1IvD26ed/2zvBbt25Q1iPIY0F0uMfFfwo&#10;1WsbNurta9EQsIQUP6domN9gH+8KrFkkxO/CMVRKgfZuJapj3mG79EhH78LYbNoXKGFgtDvdvB43&#10;7fjidYprZUrYb1M1hJ3XNRSKxlIpythBy6/OPJcdWsCNwqjAv68Tpf1qTeiAntpUu9nNOi2lhOSz&#10;zhAaG9RylsyGpDnjdrRf5GyasYxuXvGQwcszSGUXdbJOzmEF8HfNPAZAgWdKTdvjdJ8oAwqIyUDJ&#10;0yY0aOnDORmGR+q7uggFFvF5/Rt1QfcDWvt+N/n43p94hyxOiWHzRg5o7XjCi0mVTxjvLHznSM/w&#10;VJJ4cwJqvW1nOn3yl7jH5dO/kYMkDkkZVFa7i6MN89XVdPJZ7kqU0VqzkADe+qufDTgbsm0OoB1Z&#10;KY/bAhbgm49/JYBHyBOLxRL8X/XbnyFl0TLT9ToMhTUaREht/YxOFGoxYJI3vbYZGJa73gwTIWi8&#10;DGyrk8ffOWIdBrKeco5Zxi1u0U1H4oAExaNcTKVc26VwEzelJNiULHxlZxWdZcX36G9KRnUeUAQQ&#10;F40Tl5G30QNAPYeeFx1X00UHuHfFRGfDPBvlmesZBdvk5KUcBH68JCS1Lh/NtSNtt5RkspJMZCYN&#10;B4QsNOuXBaC+IKkfqQp2AIj8sdeoBRfoOHXOwG6ZkrpROPN3GhAYeCpUYdhv2UVHybocFWy9ctQa&#10;79l3xhXQQnYyTf1sHAQj/OXKLu1BHDQMI97R4nzDHB2SNL4RIZECSTAbiKyR8I2ETWBct7CjiT0x&#10;4iwQyi5VQQIgh2aoBAUr9oFpSpp2dSWGXaTMiQ1fJzIEJjm88Et/QDA39Sy61ODMdIaQGedCPFKu&#10;6g6/V0f3Z/f/bghMCebyhBw5jr++vYwExdf6gMdfUYB9S+j9pcWa7INrCsfIyx4J7EFOh8Ir8LQk&#10;VaoUV6BtOKSePWkWq4eXrEAgMgDdt15PjWf4v+MXCRAVzieP//H08/coMYpDQUgidKQNnYGSqhyg&#10;UdXbGdPNlArJCLDYZZrEUmEArxZXv+inT0Tc9S1aRCZWQPbY3olz8/YjKq2njSjBvcBO8vVy8IHb&#10;Ju9No5D5Kog2VTTMVHdndSHNTpPhFZlCcWRKH2/lRwRYRejRQ2jx2Jy0PMu9MBbGKfWObMJgnhyV&#10;RJNmmLtrmWY/ZvlD+hQCMLfU1ZN8JJKEItGuWDl7ESDo8NssYBFP3qB3Ep8S12wh61SKFfb9n0KH&#10;uUP8sAKMcUn02SuwYJMEK9t6unnXZ2xsWZhWauAPprPr8UQoHJ0rZiJoZ6AWGbL6zdXGrMtf2/Ix&#10;RmLV7L7tQzO5yjI2yLScVFvgImQAAzGGn8GRMgQ5AAWAwLvmDAXasg11xNqLjcJQUMa8XGyrP8lp&#10;A3Sij8RBY2wHT3N7t4gvR2MmC4vdTJO8J/cU542LK1GeiiwPTxzlRsNQQv7Qa3Iz3hTJorxRfZ6d&#10;MN2rRjG9HykEBw7ed+QXNYWqxY1bSeSdGT6PYaON7RfmkBJBAcw3DSFmgVgc/+A5tqAnRBw3Dkcn&#10;wXnIxG4j+thXlBbIrnFdrlSWgwMmQcvlmR4AJHIiBc7Q6tiJuOBcXOSXhSbCLSHYW5By6DgFdLy2&#10;YpPIw7E+V7DsKHP9tpObLKgCkjKAydMhaUSm2dqDlvBUmyMMYvsk+myEmLmCKCMEelwj879YXb6b&#10;Nw/BDJlJ9D2MA31SwMaKv7LNjsp+jM+vbptcPvQj+B0VUbtRFkxwdn1zOQQjDW4Et5yG2soIZDJe&#10;xZNDDtNUfZvv1aN3gLGl2NjXWJGDUI2cmswbW5LzIBLntFLMFMzWQrPoFU9Lz4iwBo8CPQALd9lE&#10;BcqcrJc3E4zTvYINuGNP5hh2jijEv3yRrSnXDQYkgwpHwJdqOcLucjp8nqf1wZgd6Or95xIDAH57&#10;a90OajKwt2k9ICM745v0xc5PEjQCO938J8bhSAABvAUiWe5GtUo4TIFgYxLigIULpBaRvX5DqKBp&#10;WQQyRYCrYPaoALTg6oEfkHbrVUvE03LOl8akYMjPFutSAgysYdU+UACAKY92QGGpVZ7PXvb1vhh5&#10;0/MkPv18cT2flQZ8cZCnizLnQUBWnmXKPhloBzCFTRShCFvPUs4lAYRFB/Mk5KG2ijRxuJq+cT+3&#10;1by2AQY9L6ZSxxD/he/7v3zyLoaQOALm4oWndXSQhB/ftZatpHPATqcnbY2SqbwlKAkYaW+6vPdM&#10;ADpMGppsrqWK791yuE77fVDShCFug8ZTWhWPNpa0baCSTosvBARhYbBeOpQzVJMy16B1bSRTN52M&#10;QgQjnyf9RzOQ7XleqFVByrEsfFfTRUNd+B7/+s+cjueU5QCrpsHqStqJYgyYeufj/PgtZMWWhRuZ&#10;GQsci/lB01jJlKpM9+2/KopBsOf2mQcSBNV6fi1ayugMTAGk2sJy2aLQ6/q6USj20RUSrQApm8V4&#10;XPuAL0kn62nc3en82SdGG68H/zzwwdqbLh7/iQCy3CMSsU+aRx5oMmUCEhgOfRV+mpZaWPu9r/ct&#10;5xDdXZgocI5myaPCPBGcIXeNbTSzT2xuz6g6d/rhS9mipm9QbkkLX9sozMy+uSjv4RY8/aRmwmRQ&#10;tD18zSOBR0mMcAYt89SS5mc1gLcOjMV081l8iFo0LBi0M5pXNjcGAw7oD/BMhyFz9b5v3nVDqohj&#10;RpLZEj6zmEZiB5MkB/j4IikRDOi0t7hqJz4xtcF5RNZB8dWsm3n+4YtGOEo8wAzNCSnIky8rwKQf&#10;nY/yyg9nbj6gKCGq5L8Yd0wBVHgq8Rboz5e9KZZpaLKjLE9dtQVMDMXUeD60YJu9Apk4RDWcVpI0&#10;l5NyaWzx/QBfnnoFRXYxW1sENlokB6vpxgdfoEuE8dyaHlEuxWVP9KRLQLaFTRxiEJKNy7iPsn5r&#10;yLvEoSXHwMQaNpMDmufFzu79ZMhPFbs2Su1DiqTjkH06g2YIjOP2wtuulDZ5MoLBiGaaBfNuMQpz&#10;ulJQNwR6bSsPMPX81dHiHAsZYziGH4GZNeLjzIBJAqsDnuuowgqR9sUdFSS19Mh7H3ZeCDn0BMxK&#10;YnSCypAvdln1/bg0R/s67Do/IpVaUXw1SFgAduhn8fkTLrqxYVCkdErv3gmDfY5acKGZ8wXSVPgk&#10;lMpcyK2MyjG7gswFybW9D6aT6/+qavt5KhKaJHAJC+ybaAmdcYzUNCHZQTTAOBbuFQ9IAEMSBpz3&#10;n118/Hn7w9Wvntqj2BI0wQB1a7MjCqnMrmdh0q8whs308it77CW23jjAprdgCpqgGWhBsc7X164R&#10;1O/ft1bs/cXqzKqSYoddw9RDr2bkAj+1kckJFanzH7Tem85fvMd+sdrPd9QFEhVNGHKBrDLKjQTO&#10;4jQBlBNo0PawHwqiEDXZMesOd+caZCKYbqPc+Qc3KpdLAcapat8u88iSKq4vqRFuadRy9EHi17Y9&#10;AsYHpdL+qqjgMO1d4dw+Zs4AR28XJGAkdpki6nY+epu+gwARasg3EiUkMnVu9uRRuTC1ZhxlQGpL&#10;T+D6nUykxTJAlgKj5EZnoY9x5MnpdJ/duLzNny9r7fQckK/yzLcwSNDB3HrP7KRQWeY1R2VaFtF8&#10;myiwvE1I20EnnUEPoK665DSh9t3pAh+8ec5NVPUiRpoE4C1RQu+jfOu2qlE4z/MUaeCat3a7hoEu&#10;Gz8FoDZFiQXrdd7hPiNGNhKZ5XTjdt4zUC2oJaNrjsdkkeHGvS9mmqFfpiUFczpUajnyxg1+OBzq&#10;2KupAcm7ByiMG5vRh/cYqC9+cRfTXc4nfDSP1yi932cYf7Xyy0+U00C5jpfGJUISHoZO7P2Ph7+M&#10;jN1ZNCfy/ETrSIBzEibsmpX58sH34d5VpyUAGvdf2zATQAkToRIISEMlg4PqOfbVj0II+Ag06ALA&#10;cjOTH9Nit6fAR4uSKN3uSWiR+5MlUT+LBVMO0Xy2nRLkJhrd9YK3kKSVV3Y4YgLIvpLAhE5B2s3g&#10;kNMUDb3j9IWNsT+d33mL9QYzy6t/yDciaIJDAmbJRrmw8GhO5JV2N89ewssO5su3RxXDxUPfhEce&#10;GQg2EYjKbLZ8noCDQhSxZiejVlVuZ+hGJjFvXBAMmRGVJVOAuaV7WK7KUel1yhTO9IsYEw25Uguo&#10;gK/WkmQngEMOmcD7fSxQ2jQKLpcgU4uHwcYfpmSWlhR0hMco/B97torDBJEhEuIFbFYheRK2ff6A&#10;KrL4O2RZgofjkFSxIw6J/1xTh0XsGWkXh1lMemFUgNXiLJcymAiMD+vIN64ufFBCKT9f2wCisLYV&#10;XGdy/bqVlbTT9V/8m0NaORQvrj/R+jN1dhm55yOnBPnCTYUOI1xiP7Fcw68Pzj7Imowq7IXCRQaV&#10;WSAZZqiP30YdiY4GaL1XUpsDi1L+xnOMTEg2eX3LcUJOZUsauzbDHF/dauamr2UDiUmio74CNYSs&#10;TZH5aEz2iuCImrkBjLwzBQ3IcQxKTlv1ZQUtL1jvQXTLj5U6QwUOUNwon/2MQfA9GC0OchWFmCLc&#10;rR/mBWHWRjDMkKtRnk0GOOM4cko8evPjzQQAg1JECKFjISSZ9g2gB+z2PI1DZTYkYyk2Q9SQ/JeU&#10;1Fwi59Wjnkdq4HePeRBmTf+Im0Q/saja9pbu6wnsXYBlokTfAgx2UST4vkxNeAQRHk5S9LExGWJr&#10;10WXD5l/Wn71+G575tVzP12L//EXW7+2wT4qORKVETAkIw6UA0Db1+8jq4kaUv2YjJq59ddzr4LB&#10;MU20mC7fTpgP1TQEIiJ4otGGuPuDGksYuJBhgxYZ+EJKui9vubHHM+QDTFWkGtOt4lIexPOHv6DK&#10;ZVYhsWZkILNkBuityDS8+7GF+OuJ6c07uUMut3K5MZd7dPv0ke/lZhsLJAD48UnfgVfPM223HDqQ&#10;scjeYuRUCRstJAh7Dmfv9GPPtkUS0xghNWHbEmLjwstquvlznzm+cTcfmypfh63YpBQAw+9RorXZ&#10;NhtH6gDPXFo7tPBc4qhqeXb44sbXczhDLdlRQcaby1CRZfSOHZLx+bNMpXan83vv2Y9U1FdQBjKU&#10;aanrT8HVDjQluiPkTJb6jfPR5CCam4CatU/uTrcefBabMz3dWe1coDSeMfpD/bOf5CJDlyFF5r4l&#10;Y6Ohv75BaGd1kWsxsYG3avc7AzEkZocW5VSyd0MYhypsOyJQiwEDgxnO7fn7X3VN0WlCBwREtKZV&#10;GOjxRy9hEDeFsra7QGx9sDwTARbsKQOM+e7TX6lSyreyQZOGO3743dMXP1WMLoIMFQSUhJTd6ebD&#10;vERR+8IpW0QPgWbzA03AZsoeGGOhSJAkk9pGO1JshKOO8iB6Gpff9cbIZugSzEr89eOstciXywyA&#10;mjTkGz9+Nviyx75Yo/lA+mQi/W11mHCQMacCwnE1HWErNQ8wPYWh9RNftHHy+E/PPv8LLbYz3Xye&#10;dYtnRBCREYb96ti7dMMlSu2MrwpLk83+HfpZtas+WvQuY4Xin+XBfdefoLGIWudaZ0AxV0aROiK2&#10;sl0StgAVOg6FPMiGW5ZrU4wQVlLz+x6AkVLeESATY0ddp/oxD4fw83msgRjvbVgHES7tDFpA+cBK&#10;sPn6lgW09zYqByCb6fT5d8S0A5y693sCcUv/AUEnDnFuEXuJoA0vcdQGFxPUZYdiqHAUBeiWcSlk&#10;wgQ0AHuAI8fN69zoOqsdWdQZ67ZEmgCgLyUlnv1L7gyItbtVWhz04SXskmgEwNmcEuQ6oCYPef9V&#10;JmRbNEqqKYtQ4uU8Zz2cTu/8glpbAh1bSCKDC3XYKbXOM8lDE+3QuoddR2ZwGwJQDrl+1jFVobC4&#10;+qfxylRKkcE66Mgut6ukRwGeipyp5Af+GBZemOt0OnuR7wJTggEXNDedATg/MBCXkeDJw7xTLAwG&#10;BYhvNxZIiSOdpcHjUAVmjSiyofnV0+KJDl8WQdMRIJ+IjoLuMXqHO5gR4+5/LrtBIW6sRHt7jjOK&#10;Q+nN+7lLSCi57C6OpB9qA6s7+61NKiSNXQSEJFI/ua0MNROFtdVrm6dirI+UoCF9RMymPgufMrM/&#10;lBB0GKXosE4E29IRQ6n8XgRjYiANpwfDoXMHZc6vpTcBD/1y2WMR8ljhobstJ7OZbn30OIRzd2S1&#10;4vgwjz4u57sjAYYqe/KVv2SBLNbA0zrmJB4dUmr/yZ0jZK3Pj4OepAK2pRkiSt8TLp2KkLa8epi2&#10;cXznCCxMggGorSPCDngaHsheYGEncNsPyEyj4BPhvW4lqDdcApQKjUnt2b1/kBqVxvqQpUk4BItI&#10;ZXlRww7IAzzSb5V7Moe/zLYXXnUPQSqAB4zOE9a+0qv0Ybo4yXhiU+Y5N4tJ+8bEMEK7CJdyf0uW&#10;5CkpLSKYlw5Btpu8IqEk5KjiO2qQgtUyZ2eJ35lVN8VGr3SJTHmC0KL4lydw7bopb/ICfF5gAw3K&#10;U+YGPL762kbA6+JYrQ7yjAXN4aUNz/rXcCjG4dWHudtU2PDZsky/t/nJt9VbEkQ6D5nd6dDvqxYF&#10;i+sALLbyNTESJdTErJqMEvbzWe9BFjIAkOpPoJDINJFnggfNHkIhmlO+c+JN7t6cm+/0WAupSHL2&#10;5J+ghuQnuV9GL2dLlXGTDGQ383UcizuWQh2InPxt+HhFpGKrSw5zoDyuN9RiLlFSbxlOH/PswXJ9&#10;QmkuEcc49s6R0hb7eRO4DiFZSME6Brm4f3eQpbwyB290DMDoVsAjpH3hFamcVe15HyvNsT+dXf/V&#10;GF19xvI7+gqKyh03BV8x6qDeAMYBzHeXVx++ECWspRoW28e/tiXmAAvxCuCVFszpy1SHX6M7GW8d&#10;0t9G96OEdoXv4eKYQAMpbFziWiiKj+98M4a87TcxSHojJdUULdpMugfH+rzlB9PJ03c4/NomXRBo&#10;i1eayiQqdnLutvRTwYNlq12MIhdTNzhFxtE86uJUHihvP+QwFw5fUnWjw+lthL0Wwv8oJeCeP/8Y&#10;UlIAgMQ8eLxRXS6XH+Zr+4QxnScWAQhEWG9tHXfVzE76KRoS1pbWAkmeVGkHauzIT0h5EZdQWIJU&#10;7+X5aS0Qm1IOGrtO/wBgpQg+XBxeHCoXdKRnH+tVm+nmkwcvSUUiB/VBK5T4pZbf8agJyRhkASb2&#10;NGKYItjTjwcRH8R7S/oYJx3SkzBoLJXpxlsvHDgAw1AkHCoPx8mFUP3oc4nkaikK+HooKERxLzXS&#10;K8jHjMIjRzkmxvluFKICWra25aFGVn187/V4LSfS2A4eAIEXel2IRVQ+79SZ5wKxBynhGFLO+MV+&#10;KhLjhJKp/WA85oG9e08NmV4RhkKIsPlgYyzpIbr44HG+B1lCBJHnWbtS9drmSLmaLj/NOzdLES9J&#10;LJlXwKGx3pO0zHK4ZV8GpJ3p6t5PdVCq2KN+LFARrQ9wp6AkYmJEXZwuTigj5CgNuXLP0eDGYTUp&#10;u73p8KO/1AnSPNBebA5u3f61KIUpmMhYUNf0kBRqZw9+4T2LS0+JjjvwYuJoalQTsaRSNUq2/tEE&#10;TRkzk9yA7WG6lmAkMmUKShFxoriKww461zXZsmO79fN8wosCyDlo9JqzGMpwnCcw/exqXjuX3iE8&#10;8p+5H0/Mxc4KjDed4CtINx3c/5PjF38Bx9QDvNLdQTzI8N9CBK78lDeuUSELOEW7re5hYgiisCUk&#10;SCS5dACy1EpkqMMYiKB7i/WppACw4ZgQRWJSLMbc0tlKDAU9p5oAANLTinOvK7f5pzupjNUCthvn&#10;oObWrCGRp81d8ZpHk9/a9jxfsfLZLitBw10YD/ZdKzvNoJB/WwuYc3VTJzfvW0yrXF3/FBhvpbLB&#10;05QRpvIF1/2NL/K6oTLiH5TR26QZ0x2KCzyJ4wRd4Q3VAUUZKEQZFGc3SJWLB2yJqWyUFCWPGfXT&#10;LUcP/8zhZfDNKbK0ECtghKYkiQqnDljmUJUzNuL8GAfgtBi6u0TKXAJ4Afb8BOjpdd4GrTA43Ihb&#10;wDMNkCfls7d552+dg0Mdw0mRYrcEyKYAB0YCopPiSNYCTGKpL8AA9H+dewtQIqlrJINR4esNyPDB&#10;Y5Uol1ZhUV9buM/8dscTIWlIakEBndqO5EU5ol0qZ1b2or+SKBkuanKH/+UA0+D4o1OVb80iKVFk&#10;2lqSfBkENIAEQcdnPTWiiaFIY61XjCphH2ouASCxM918jxnU2sU3RGI3t3DJBtzrWwggYR4nh+Dl&#10;b3508ujbyhFb6B2RrLfNQb1tQUx1Jk0VxbFv5n/1bB8eGoMsCYAiAUbzMFml17BBHXS5MiWjFyak&#10;cdi03Zx+qPW0u9h++70vSiIJG2BjfN6G6zKLDfi2N1T7JB1g4N6YDu//B1wWQJ0+hX1qAh5h40DR&#10;mz7sojUZYHtwf18Vogq6t5Yjb2NgjXv9865c7Q+RrGvQyplT8nSwyMAxvasLLchXIzJwiaktLxqR&#10;DNowmEODLzehdjkd7Rl4DaKFxEf8hKnPcXsITcRIuvnxA1BJFnYcAKCMAC58BQNeeSiqEdas8Hw1&#10;FACVbY+yiNcRAJSDnMCjibp0LiS6Z0LlOBabmiFVL7By6GDiOejfDCLQ35qOPKmikpopWaSjKhsF&#10;bYJgIJtfD6p9TNBXKHUZi+TMzWh6Vzh2EYq+vqlCbRQFtuMgbTnuScTD9a2MCvqb7m55WEoTdPbH&#10;0/H9v6ZEprHL+cPv6xx709mj9y6e3BtWKH18zWli4i70YawfOuM9v34mwUA5Gy58lWG/0+etZ1Ix&#10;PbsMvTNxhOzrN6ki/EOZA6ogS3Lom50Aw0GTfDIChiAHaDueogSgXhJ2HZPtdJTZMm7omzj1SnvH&#10;JonKNJUoAEsYItFCMFIF5nA3L1reyzetKZRiaptCwuulQDI7us77AYpLU+z3BJStbsPILEssgGex&#10;5ewNILarQuI5oXDx2b3jx/nAAi1VgrGSDSKSuK4wrIFclqEAnE7Hv/47LHnywJeegKj6/uooOf2o&#10;g9qNKj9Y8YTLR57jOv/0HZY0p5/9GFx7GhTCThJ9A0MLUIUxeysVRThlHw6Lo6JCvFHPdqgYEAFG&#10;JAWmRC/zHq0w8vOKFMsJ3pHt9a0CAdS2DBhkcqNoTvF4GWieroifb2cFyBayh1h1/PRNXS3jp45F&#10;oknwJAwBmLMPkayPHJG9w0s8qQkxQInERggAwUW8pjSk7ts8JMjHAU6d1QwiI5g1XzM5G/eDYmDd&#10;yLMv47wQREotwBLHjp6W8Ti3K3u7tLciE6GVn51Tk4SWWCMqmSlGrzH1+yAZ36VgcDqh3Cpro6/F&#10;4fhqvgp2AkNKra8CAKUsCtPUQ5JtD0giAv+rfH43AIjL1s5lvrx2p1vPP7GbcogdjqcTVo80MiWk&#10;Qwa6vytNAfAtWIh37Mdl6Ch70/HzfLm0kQWCkZYYBHhshyRllrYoESDnuCNBoud1Xua3mm499aSf&#10;7QSd1qKuL2KLPKTqjrssj5RqOd1694vIx67ta227n7er2Xk4zslrvBimbWUSVewTsJUNyq9vQMz2&#10;9UkXgwEDhuOirRlpMlMap64l0TgAuchE9qDnUqkKSE6L5WX8ekSCQKo4wK9QW3TEmqlRoRUKAxcO&#10;I72nelJ18TBvLiPRx+hasSPY66ATKoDyvEfUZWJqy+z65iki9HjUCVz2XqHDQkSUcKGREChX76VZ&#10;dgG+vP1YYSLSkFCOwU1ulGv6EG8KVdJA0eTQJXmnUl5KAoXEW8KET+W/KRbyV9kiAp4g0q/7mELD&#10;Qa8AJA0b7rR0YSiEQltTQL+HDVNGSK1dRGobnmoNEsaEgnc0IFieVSJCX38ULolW9ALFB5a4eOyZ&#10;RgpBpxD0nQS5moLUTOJ6b9kaiSBe2xZrKwD7ykx5FQGYfUtox607FdifNvzIqiOHdKrbv7YkeWub&#10;YTZx9z50bIdIYjehpvtQfX27+mzMRx38ozlgvtWNPno8ItM4w8UGUZghbjhakG8xYa6NV9yYwvtU&#10;gzBAxkE9xy0VfU6LR07JwQY6kJ918+UM7XHMiVmj35+f2YdGowuzqTufKS0Lvdy+JOv00pF3jetE&#10;QLSAuchjYyFx+3MMQO3Gi7IHrlwB8CuPjyOVHL1/BDEwAoJRmxYapuzeH8SlpXcW+4fjBD8JyABD&#10;KN0lAQj4Lh/GtzEUk+HGgZeq9XT6IJ+xaeNVcayxmm4+jo7R1xYhg48+eFIBQpFG2vPX2UXuvd2K&#10;cTD50cTcThdBKnP+lWe+CM1EGOI+M9mvidKA+OwMWqaQjQBnH3xqoYaQU0/j9MJUMdz4xe0Yylq2&#10;FSnlJqizlYdQmXWTL6M0lhkAsCCx7KFPycnToORPfAcI0kwHQxz7tlzzW47wKjUEZF/XLwrmZbqV&#10;fAqJlKH29W29XGVtyn9wHOywNaNhTk1wTH/IVD4KwMPz2o4JY7GhT9MJmFw63754+GcAnN/5vmLV&#10;Fiu7Ys67SRgmbGVHvqOsKA/HJX3PMgUoNWl2fnen00+xEWUsvmlsyguAvTyHXV76KPL4hczQd9AM&#10;HN0GAPFx0vml8KTcf8bP+TtPtCAUyhiFXPl458+NR++kYSSI69z47j+LloKb7+SLEPH78iGx8ug0&#10;94xAq8frPuDmHADDgKCeOoNb78Zrgk58GNkgkuqZYs6kY4abHz2P/Ad6MAEdoC3XzXTx7Ge2lw+P&#10;rA4XJwPd13ffsGwxXTz+hc2Kakol7onv+mbms3CBF9ai0ApMh06n00ffF9K5gmfhbl7n45EAoA5r&#10;7gCvNidjYbpaXH30m+HfqfL76szNbv83SuDiuF1pCbNLn9onQjoqIicESBTRAys2dNIbF5vjefbF&#10;QHdDXgxjFIQndLfvVbjVix4gIvMFk7rvG3nmNwzZgvurK1anREmf7cR/DlZemvn65hrWoUMcVM00&#10;1NERc/zuV/+bme3m5beVX9VHd2E1sUFdffDRLr6jBgLt541RoFccwNkDqcsee4jDACzZWBC7VJPA&#10;E4QM7XYYLIZKB5J15NESyEyDnPoagkqSkR0KZRcKjACjvMYUgCnjIYXarw2AFAf9LI3nvISU40wE&#10;eTAXIqXN7HahnB/8cXcPEVUtN99HWvt2wbSh07ez6w89eYKBAVjlxprQoCBP88VTKIowlx8+IMRC&#10;DwSkkQz/TO7Quoq4oMt9zhmGqARYQ5GrA+1P//Grr0rSC4JvMcYaUCJBAADzmxh5AizTVwVok4kT&#10;Q+1Mpy/+7ODO79m7qFL4WIx8jYyGi9XV294EUfvnTF0EipBmSNCc7QxZm7v0g2Oeo23rkDreNiQt&#10;8hEZUSgqUJJcBtjL1Er4Asgc6cvbNNzhve9gyN3cg2d5wZC/KqgVXkS///rmYp+YUQawc6mwXuwu&#10;HIiRhkKKEcB4h7y5SRcw1qn21AJ4Ajh+tuP9yWAhGT078cCbSdHtPb+U41ORVY39eBEL8JkOYfoK&#10;Gn8ap2sy9eqDDWcvHowFHGAxmRNezEWOhBiR3/X3rvBUalZm4Y8eAVAjqxpACxwib+/DG3E1anBv&#10;pssIU41Q2MI5zYJZ2EfYks3YlYGCqvV049kjaeKyzLnRanEuSKRSFmiSb+JIe5LST/qFHjKqY9lY&#10;SxQ18DDNqgxhVjc/yC0Ss4xOUpsjAniccIZC7K311uvd+FrbbiQs0si7S6f9hb5OPuHAHklzMOBc&#10;55lmILfnUmlcWatPgAnom91pZ295GWtWkohBQgvg26niEuJGcvcctsTwh3F2vJGxxtGwOGtkol1g&#10;53teQhkA+6dzFtULI1uPDFVNZa0ZXO9d3stXKhFA1wqdwgC1S+61Daa1BWk5Xf39F8kNnOEu5I1n&#10;LJEiRcml0GST6Zwo4rSy8El0Cev5r0VMGZAQt8GjpDC9N3vZ4E4kSply58f5vjIlnb95RvLaOxi0&#10;msk2Ruwf+ZDHgHSRp0dzpCpwiXFcWGdzUEYAhBF38XIZ0E6oSD3ub+JACuRF/e6yy5IMQaODzdqF&#10;o2CUI8d6F07VRcHyUBH5dCJ+/eFfjqL16hIlTkCYIwVGMLNksF3RBxf+9hc7R8sD+4xEoAWP1dXD&#10;T2tbHSCdFkjqZAUYZbCL4BcP/96GaCqzNkpTGYUrvc5+cpmBgnZgQqj0HDkDxAGGTCSXQdONX2Rl&#10;sjNdPH1y/iLnfLzl3m/yA/jGA89okXy33bB2kjRXO0vY7O2XGSXSmUdI89J3BuF5XeUsiFv7M3uO&#10;E0QCn+ZOSa54pvcE0fT6hpOB5mR00BzE2ZGgxZ7oj1GXJ2n+UX71+Nr532xocmZ8Riw574T55fAP&#10;iDSlfJSwV0qNjViREAkaA6UzwiG7SsI0EW+hZTMuUNxHl63CX+kSb345gnfhSSGQr2ub9SbFjto1&#10;BADb/Xo672MV2CprD8bJ0hCzNLtvMHOLvPVhqadWHemNBpHdQ/2H0UIpWksaHWa9zCtAM64mjpD3&#10;1WwFmpOMDDE5XRs7M3qjvgJLFaemnwsk/ZiiCRb4HxnKlS0hhkKR2Iey5cpz4+mHozmQrXGKaApu&#10;AAHbEhY7dDpk3WL0oDfEJ5WCQnIVrwgkqEFzG31iqiYVl8G8pTGH/8BSFhESwbRY0jYfEuNrooq3&#10;Zsnm/Y70jTZxEE+ff+fs6ffI5AgGIUHrZMxJyBrMX9lqBS3iojmRJCGNwvJmX4B0RO2D/3GIxa0f&#10;7pmqFGCik1zGgnITefo5RCIX1PzEiQRtGNoYvqDRagDMofcQRkMSSZIw9FDKmy+khDdAzvtVlE1i&#10;YQGFJi216MvrYSEl2SQVsofsIdMhFSFbkpl1oXpYYAbMMdMBDCxSj5B0BCrYMdaHF8eqYZV2Ahit&#10;4YLitrnKBBtGL905rdTXKFEjhWEK496wMJncDUmcH3xGpABV7CQy1MEawJTANtMMxB1rYPWaVRiH&#10;Z9PBoz+nkOFox/tkjAubhXduywVRRgeIryeYjgvGVZBy/EymM2XwymuroTI7alEQ/Qz2+YFOPHWG&#10;I/lZk9BB4Bsf3yEzJpOwoJCmV7zDnF6Qmo1AVWXr2fmsnsMrpvErGofaAjoUvL7lhIPfUEErJCAE&#10;x92cwECUEvze9zr5HV/4+Q0GiUZbeXhx1FyUlOB64edx4YRYpCoDSFEoP817ezgEdJFT2mxAHkyX&#10;d32bZ0DjCrUjSW2QZn35Ud5VIQyVR7HCALE7lSOZl6Y39bZhMmx05t7E4TeFKUIp9sAjG7jkmU/f&#10;/7HW8ChxuJTNcajfWbczXX6eu+iaYhywd6b1wXS8H8FgfPlZ3q7FP7M0eGBMsKOC8PAN95ziow76&#10;VEPL8L7c+LEGan3zGrC5XwaReud8XQHv7F3QQ3gSS7hmaj1IUAU9sGuW6rI33XjwoVUUeAdcYu3J&#10;NN2a9p79HsAHizOCLikPctGNDAQhjDShmXNQOkn9pClDvQ1NfEGARBAqkLH2IZHJtC21u4RrNHGa&#10;lxfFDwOQmDk7sJFngVmPllCYrKYbn+YdlcPtvE+j82GPltPx07d6pyPpxv3vR/3Vxd/+OgTyjwDM&#10;5Z69C8rXtpP7+TodKoFDkp90ZdYegrSp8vSSsYHBfj6XB90kdGlcd4/dQcyY6wwPgJaw95tAH0gt&#10;lH3PD9Ogpa9HH2bNaLk88IY7Lz+tWXPn6VP5xiAlBdW8iX7Plw3rZgZgYKhljx2REsA8iu4NkxrN&#10;EDvusUE/xIuEznbYqkgpgMM+krSrjKQZ2x/i+4gRmS/vvjdOSNCU+YjlZto58jpWYg0JSDszaqrp&#10;jY/Hvd9MwaU6Ex831cMin1Ma5UlODMQhCWCa7d9ByahPib0pVRlY3vjF/IEvMHanW/fvdGjz4iM4&#10;KRQYvby9fih18OI/HH35XziiD2zyVOPudJyXA4wlBygaZocY+vsnz/8jrXl194swDbXQNkM4v/0i&#10;3JWt92ZT5ZRGiAhALW5Gufdx1t/nFFFJKfXf0TAZT+tBH4tiJ1QIeZlD0CbIJxuPpqNHvl3Ginqy&#10;nYcpEGjpsSSyuOLrW+0CAqOCr+91FZh+moCEZTEL7MFv168yFO5vbn6ai4IkpsEQybBhA5EvM475&#10;X03/+qv/u9IjE+GmhsBFlwxFN8xjbWpBAXGQCCMO8ctY+ebPwyt5K70RI/n2rk3ujcGIORt946cP&#10;qbELZVrQ+NpkdSnXRm0/ajiMdXrjHcPNxe23LETawVSO/vIPPBRAZ78FcD5DRevjlwifroJV83Us&#10;L5toWP0vwbbc3bCGuNnIsJqY3+bvEcQB94vxlsQ5LQQZcs1UBq2KaTzTpN0p2UxnT+6wxxGPfNA+&#10;gboJkNIpI0rIoBSJTNCB3ulUBDCswYDAGEImlMGK1BDqFSoNQH/La6rjDbQpqY4r5GBNQ+Wckrwu&#10;iMitXfddGoI0iuHcmC5sZjlJVO9Oh8++PZ1HBsoBoe0gktv4BYA/JRiniGjXxjJerfP2txymxb++&#10;Rb5ueeEpyntX436jgkKjLXiaV7oVvWzIk8Ls9G5GpbqE185+yuH4Mg0AyIcdyWcz4O1kiKRunYum&#10;AGC46L46HhHEuWPbBhGGPkEq9yYMytQO9ZB9W8WhjRhoShAgVcv1gV/rYPMK6C8sLCcon07/9quv&#10;AN/z3eC0LQ0bewFTsjLOVhalmVAuCHRAcqae9nAePF187stwoYNX9c6zqLEm0ggSCqjqVTnlRGL5&#10;ulQolzJqUqBYx3eo5FvoIOI04NUnpDi6FzuI6Ozk6pFpveBnUxecbIdlmkNXefU9FNQ0kWfNon8j&#10;2Dg8fvo3Rw//pg1hSRjG0BZ4OMf1YZdjHzjxW1sICe+OMKjo/7i52KgRCUPA39zKgGUiL7HM6f4s&#10;PRkWzzvTwf3v+jVREE/WZ08+tPVpLGAgQQIsCdMOXDKIbbvkrVAgMpViQfLaFvGw5L6f/eIoNsVv&#10;0rCZ79q++O6ebx+EK24NdSOxDC6/eHtYHB5708ntn5ExHCM6wKhKvl6FcHUdX3XldIKUgkC2Q0M5&#10;tqbtmb8Oz9iqVxzKIA7wUd6RSMlm/gACmhQAOgDAHT1S4sVvMl4PyXXyGogMCWotIZEpoxKEdQUo&#10;pDNUUraCQWRcqM0tFVBw4IrCWyzSVrYSoKq1tUz5GrsYnDmIH7OUfOtzM7QIzXKw7ikBPKWU2Dlx&#10;LR2NvKE3Gl8rORlADw41Alxc9i2YaQQxrracbvzoBVxDgLKM27TjQS5jwzEf5H+ZShnbwov2qvUS&#10;/ka3dOzDZ6IfxIllhQFroyuZZ6pBIdTcYSjHYavQeDdTGwICVa5QVr6jqE25i7Qgk4oLdOxUSWbf&#10;Y8HgNWkqfV1VwGtYhEIGuKSvSoAfcCk09/WNggCBuufVgx6Lmf5A37BlIzLh4Z5TCJ/SAgaKJALk&#10;4XT+9KcSICEcng1PmB1Op196evvGw19SwnS5tOkD7NEeexwuNoyMFw9+pT7Med6dPybCTCdPe8Y8&#10;kaE0y6KsawuqNqxDEHW4idx9Njoxo9QAziNBVJVg5ZAgme5rU2AgmHliG1gbFV7KStYsTkCr+fKb&#10;BFEXTlTCziuV810YIM4eIxJ7Xyf8wajy5M3Lz/iuNifEPaKOZw5ml5/PP0qtS4VZdmILU0O1vvFW&#10;punlSEIRJNGTjDa9R1MxEIFaWzMbLIzSHm768MmanpDoViMYnmd+yA4ru7panH6UqxaAAZJaCl3F&#10;BVz6MGqtBxpNK+SsvYXUiqT83isdqahBAulrr9CMPZ3bkCeGrs4hZpdjYCEY+yC3TXb66U/OH+Zd&#10;Y/SHp39T+uNOqtoB0Zd5FnL4sRxUTpvQ5F/fMlEjeTnQ2yLIRkm40gc5oNFsN2WZlQGBGdGjH5/c&#10;+VOHC0wTPBUmo+ECRr7BCVEqyNyi1iLouIIQXGrZz4bwpDgA1LKaVwOL7Ubk295lmla58U4uxs2r&#10;PbxTyJkUe2zRQmePVYF9LIIXCgEkZKFWeA4jqJnSaXo1Gx09LUybPZgjmTKEGs0zuwtHu7pvpsIc&#10;KEBIh9fYkzx9gHTKPjjBuvbKhWcc1K7SQjgtTnNeiFHDZxs91VEU+NZECMOh69D0Bmppi63iipSL&#10;p0ACRgLfvWmcwqeufhy3sYD/LYv9fJ+zebBaRXpFIwP+2h4ebVMIMIuY5f7G6/cpTLuheL5TAbnA&#10;AkNWgogiGDZTAGrLqKTYA4a1cQYywJYvMGitkbPEqWrODjJHKQUIdvL86kZVTnRgPCe4HjND/eA6&#10;PcEhIubULKOxIQctRNn6OnPxDx9o90pp2yVzSJDO2UYSM6t8+Xg8qQPKo59LJONG5RsXtkiUx2o3&#10;fpUPWid522zbMhaT9f509vk/bK3QT5aYsMOsqmLH3B2U/G9rKQmY2arODuOep7dBzsm9lAMC/IxC&#10;Ib+VsT+esCo6kGRazoKeiRwlmCjTENuTUr0sY4UhcJbWzCxifmUBjFXsaYcR1mL9UJJFphAmD8Mz&#10;a0eAsEypcFg6AOw6Bb9x7yPtFicPSH6Qs8BpblSxihp+MIqDVSwcI1CobSnhEO0IJod5U4YShFpE&#10;NdMtMtBp3eXw8qlPoQCUKclgFA4KpYLsCDG33wqiSO6ifJYV8WZ+t9rR13zz/k/sFVQiIT4mXoAJ&#10;gQWLBIPF2jvxtj3s61uwBvVy8gmYD6kBb1wSR3KSMBBE8uQpJ6BSTmZbAkBEtySmF6C2Yz9jjXk/&#10;TpkvQEfVgRWd3TJfYs/G4nv6na+e7t37neGgK2ZWt8+f/rEmgEu8WYKtRfNeXa6jGHens6X38FLl&#10;i2jNrfPVDG/HOnv45vmjHyiGbH1G3CyY0KTffp6va+NDcEnEofLWHd8Nlff8MYgm6pNkFsSmdpJY&#10;i0Yh7zmGmYulGcoicSzTBht0ZrsZg3K4hJ6jRxWVeBUnAUbjpqHiTSZolMX4HLVldqmKTEpDhVYT&#10;oTlzsNxlaFWkoAlYlthkx9d/xJ6qw2nfm1BW08mTt+qC/kf+kaQ7Nju/hE11ay9pUOL3RZ1VVgyX&#10;DfwAzEYGAJNXfn0ZOGZEO8QQkRRyJo6DRTaNxR6CO5nXkZzuvqRWT9AQ7kQZjfH1rXGXuRz2JY/j&#10;4uWZQEvrFU7mlUYNhnCr6eZbT6UuJKVw2l/uXBbV/0Y8Bpwnn0ih1kE9eAWpk9RQCmzAI6/JAtjh&#10;26DcmqabwYVI6ZxOZ9f/BVJ+k49yhE/LyQij1OwBzFjsQBc5LWKmAYiPMUEKxKyJ920XDgqR9fG2&#10;szF8Y+vUmOZ7/9xUY5znVQxg2Lecid/H1+aXk4+kH8WjZ72oJ0JZeWAMM66zUYJV38mTQLJbLQ4O&#10;fBwsslPW+16vPsmlwL1M1QBjYpuYCPGcHs2YUnkqP3kbbs9z6OQ9THyksGDstXmHCN+7E2retuz7&#10;nfD74+ny879H/P1xPjqNiLWDJTQl7EFyn5Ylk3IfykFIALAaDttOkKqhNRu1HG6dhD0/7Lfy1/i7&#10;vgIiZ8+Yv4R9yq/e++TmZ3kX0exCCjBjLfZkM8rZtU+SoPz6xoIYYG06HX32Xw6u/6MShNDVZ//g&#10;ZemD6eKzf7CfxNhuaAKADUAnmE3D3k5uY+zlZKdq72ZlCVa1AmUvZ9Crm6LpIWR3d0YxgRzyYoGC&#10;1hShJIqTyNRdqSVFSMGQDS1oMxIjODDsMa4Rl/XX2Z7XbLEBlBko5er9UVHEqB/BoMSv/oGbRPyX&#10;CTCnobK7df9OZmIRDFV9qQKeVWkjZMVoQIFi4i4qntz+PnKu8nZUqJN0id3Fjdz5S5EV2ayjxGqO&#10;YJMhaD29cf2lkBHSWwKwRiQfkKArit7phQ4W4uvp/G7uTSIpReTELJCM5Unxi5AqRw4hMtwVOp6o&#10;uXj+I+2ZJiYyUZjLICgveNQJ6rwvvl9wXExvvO+XWh3qvYE9t3D79MK478g9tflaHBjDkqVIfGm3&#10;cWYbFaoFYkVogpcvCCSnVEnoNQvv0L2ajh/808mjj6CDTeidTNpufueF8H2Vf7j/1naS7xtAD34X&#10;ueCCaUgcYgIauLbgMESELIA+lLsMXhnT+amhYyjCBim9fGe6+flH2h2hoQk1avAriOx5UZfBlJqc&#10;h5/vW2wChfkV85nSD1ULySANibnm9fvHn+Z9cswjCUX7+WAXMIqrSGlaQmbU0DjT6hghQhCl1ioA&#10;VUgOFqREXBIeP5OJ1oPs6uptLwKQVVO6EGuGJ09V7Wj6t1/9vwROnYl/8jAHnUMaGIf3avRAVKOU&#10;j0QeZyCj5PGCkorRtBCuU/jIDaRlxXUngCjAY5NidV8wskvcmjGTsOmtVr4atbI1QVDnQfOMm6hM&#10;WAMAvrZZ/DFgbeamyug2S+JGxpEw7BFAIkJazmEhhQGXNnqF3CxwnWvgBthZZY4AkekrSB4HS1cF&#10;uOFJeKBipQzjvtUcSAAA/q0tDQ95GmxLuAlDgNB9uOIkSHHx4C1LpOxoMOjWywGQmjRTmzMGdNZe&#10;wCZBDUi/UetXlY7ufdPoTqM6vI8TXI7py4V3bVTokNUKi12nFhxCASyHo5xphnvNx4ocRUEhVRI2&#10;fM7X2r3I1eGUk2yT0NwHQZMeLA/sE1VWClLvTEbudPz1dHr9j/IFBu0csvWqNkfeXhHEWnJr7nKs&#10;y5KIC899L6+Rgv2Obidptq19igJ3X2Jn3gABDaqQZJVLgEr/Sk8o8fB1yEL28BI3WJfPPpByS/Jy&#10;A+qhkhNfCfUQgbv30baGlRWqJou1Z5HMLVdXT38tL6gBvq3pVtLtj75yqhNxuMoYrcWgjoXZ0zs6&#10;exYDRActSfsO22b0RqTcR45cRgeA41c58ysTyjHfAc5dnuBUC4gEQEaUdE8hiVo4JWb4D/PXtvV0&#10;4PdffVXRF0zIaBskH9+cBBpCoFHUK3Tk0Y6EjRJFnKUVpoJjQ08lPce3ESm21pYX//QIAN82Ccye&#10;V4Kd4RxMx5/9nSNSw5jzmZMYLjok6aNj1QXzWJMS1gxPszbtNU5SNzXHOlpGImkwEyjtrsoSyQsP&#10;TPI5TDuFuOW0jrEw61HH2mgHEcriH5FHV45tTfxLATDgfZdCSOE/9BRtlVro2OTg5byNA77f+HLl&#10;x+H+dP7czxMrRuEplJdp8LEQsyNH7kbZgoke09VjOIwZRSQDTfhC1pCmfYqRxERcQT0BCJh6QDbW&#10;qEZaIwlq3luVqBVjyig1A/IVYC8UpPXx8lHFWmG1523t5GEkL8oZt+fVTpLLg22cBV+rdJCIdtUi&#10;wUds+AZMSZLxPbmntpeT1MDoQvveQ3T5+Z3Th2/afECya/d4bcMWCh3abWAnr2Ep1z36N9LkJrO2&#10;2dF0cvePJFT3AgyhYAAbrOqdsHktLouyxf4+coEC5EzfURNgSrApYxlYkBpOpjGqu48BUQ4kxBnc&#10;7Hg+zYV4noOjCnjrfXcitM98HtdME2qoUQxk/6AunmFKB2CUWa9uMGJ4KVBnpRoH9Xy8Kwrgmcjl&#10;5nfZEIm31He8AISmi/02ElA0sB8lwslBPHryR3Z12dmi+K3BjCqEiTwJb0Ds2REoRxqLbWxfwY1e&#10;mqLcgVytdnsiWVP7xvaaXdd0aULyhDUbdPhdTxe/eiCAOJ5r1/dJwsXUDNT5JbJiuorEDNV3NOYU&#10;wdVHX4o+N5kjJJkE5mkJhM+E6aXgHnrraGkP7ux7HNPk1w0zjBPTJEXa5okMOEFcAkdCQoRZwHLP&#10;j8Yw3f/RXZvYOoyJjzvb0FvyhiiI32INDRap6EheX0qtyblGRGGP2kz+SWTCfZju1W3PN33StFoH&#10;G+otHGCO3Tyl4OBFe2iCLtG27G98fH1+92MgaZcxYlGONIeTHyVBvriB5VDj0Ls9DvImG9vq/Gne&#10;wUrtZnX66a+6BrWy0qfVVUaW5Gb9rMtyEzAP3VHUZB7wQpJCqqiwpGH3M298uQiejSiWLJ0hjDNF&#10;M1ZiQcIwPQR4qhC7prcw5mqnlLRfaD96/FcAN+Z5WzJ56oGvaq1iag4waW4b0RNHSqp9kTJQbRec&#10;BO4spZ7kE7f4J7NgCNBAgbMJOGbf5LDVc03qK4vN6qLDPvEkn6a1k5MoodbeHJ0pSYdURu1P1ayj&#10;f4ak/emA6eWAiYRSCNNAanR+fRozgpFXyAIk+QqVFKgl1QfTv+mUwSNMtXcwHUbEYDqnwjHWl+/8&#10;NyDPPntX+8cu8Znp4ov7GieSXzzKRx5w2eN8F0re0qkAx9d/dXT9rdHoOYny+obgoPgP72hY/IhC&#10;MjbTFPUZrVufYJ6w2PepaFs2KpHawExmPvuZNhUlswJWC/d+AiLK0+9zLWQGBvUgZxvQoQywJooQ&#10;MjRzF8FxDQDKuim4ET0DZROwgDFH7423UKBEd6R9mExAlVIBLh/l47Akglxu1wm52AeaZAOY5s+3&#10;6jhuOSCvSlIxYNI7yclTRQKm8sCCPOULYpqj+M2Hn0aQOdSxz/VaSRcdOjgwDNM0urW4oQO8Ahig&#10;md9aHSltGy0geJ8a0xUo8ExOqITQ/Oq3dA8yYDGRsCTatbCJKhs7OdwRaYBRI+HJzoAMQYiV8pqi&#10;RNiX6XxIlDGskEdBzEn37p0X0MdKJDoDzhIQhqDDxSkZ0WtwVIZrgwQU2NdvASBZO+dJIWFCJPiw&#10;txwYv6VlYRrl8Nia39pqzdrLEfm7EgKfAkpiqchifQsiytpnzMsywE45qDNFAcopYGG0tzcaMq5J&#10;dXzBsxsqpvR5H9Fiuvw459SpRJhQdq25OOkldtAvr+er3VBh9iRuTjOzgQgKqWRJmTIO+AiMAyKR&#10;QRFJkCfnzc7ufkdgIJkcbvJFUDYpoxG9EQbeMULPlLrDZIjnSDD2NCEr9TZ/2RWA1FVje4WgOanA&#10;IZA76/9AREzD+G6o1gbds4+RAVFpxC3liwd+gVOmJGJQMF4mCjVJRniyOWwhySJp2pbOBhj835nf&#10;7UBS0VzgD/IYTyjHzzhe040ZWcfNHRcf3CeqScbOsEm7z3QARzBwt4lC9E3TR4Dc4tFe7fyMNlj7&#10;vebAXN35UA4zInmSFADG8jhGGhSzkPWpNQ70NxkPNyBfHTvdIJMTDBIiGDnOWHj65Af2vZya+a2t&#10;7EEAGRbMdyu9JbNu8PM8RGBIlJAHuI9HRYBs/DIXOYqUM2USkp36ITMK1z4qHrcqR/ZJztoP6I33&#10;bGnyRAtUkq6Q1b2S0Mfao4qaMWSwo3GA8PQXUpFQhACk0sBD18lFcUaCIH727GcqQtPARVpMkDbj&#10;g1eDBcpH5gRmKUOzhoYIreuzL48zgSHUzzAQBHmZm0oywHgYC1OooFtJCJSU8Q/ZYCtlD0mQquUP&#10;dhLgZ0/p1zDa6qYgxQJ1DieF8R6mPUzZxTw8EZLh8VPfbCJYLIBUftc42mSKlbeoYL0KQH5JpLhh&#10;aMWJ5DB3u2UeskNCYCISEyFqSEpCiS2bDOIhKj3gXloHYVe0I9MmGJZFyAKJsmfT9IYlZJXEZiOb&#10;kSReIT09bRfcy3vPACJm4RWUC7iZrj7z+wfgRgR5IZkxmAOa4HI4BrR/a4vOzitC6PzJP1oCLeiD&#10;XG8GkUi1mydLIhgw53e+7xvVqa1p2MIZTBdJ5ENQCnjAYT5hBsk86uXDLsgSVT2VBjB5SMVk2uto&#10;+l6vIQimWpiZH5ok3YmUV2hY73xGznEVi8Ai7U8nn/4M1jfuf0nDgzJeWRemgJEfz1LB9JSY8Zf1&#10;ALubG3CZBZmDsLTL79a956rGcff0AqBEslX0a/L7XpIvlrfWpA8A7OkjWsKWTuNBcidxlwRAJA+T&#10;wQs7+AxJPQZiEG/wxh7IRiGs2ZdCUXK47RLdkETdAUA21ARGhpCK8CR8IE7XT5wVhwODi7ViMlZ3&#10;6uhav0zbWIgNpbU3n9d9rWLfjDtKY/kCY+SsyPICz8AIlhgPyu60f++/Hj3+NnkNmCHPLrrcvbj+&#10;xE/AGKUrrL1J8Yh17DzPrIJ+gY3CWYm4DcIkuFMIymHOcEr2tzeqSUeL83t+mMf+h70gt8zdlGAk&#10;L7m96ejBm2efvYNKzBDkwX/UHl9qCScWfBhFe3EYcYQh3xcuVSCMwgiAl3AI4taOhS8ik42Heb88&#10;chtkKKNZqPOVndIPjFjaIh//pBKytQVagAtMulwkDU4FtjcxD8j55Z5CKTXQG8szR9K120jr6Y2P&#10;noIjvYiCrXwzpNxtLNLGh7lS1eTd7PsOWVHHtSmFDBodHxyCcnssRJd55LJa098e+bKwzpTck1AE&#10;4MRc3wcHpP3ZE1zxe7S1dzmkES/v9IltqPrODsp38hoUfScK9By/FiGRARjFR3DxV6DWlntjJZkw&#10;HY5IPzrN1QGSRkA8fCIGgj4oWyy5ElzxrZld5W8GDAzc8zzF7UBNlGG+yqo92/jGduBNar6rOcjP&#10;jPJ+2yG+Jdg7I0yl8K3JlZYUD0G//9EIgZwkILaJ2PbIJ1FAEB4WxFGdJ21JAsawYsixmWEIj+6p&#10;3Zo7JQJUE8rR/GS6ZMq+N53+5ts6H+GQKljs4dCJ1uQTPLQXqsIr3qww/EOKNAsmO/YC0HkPz59+&#10;bH+GbyzjXrTsm6GMCE6Kf6DS0ep3YlSSu7On3zp58EdSCEVjQJd4VTAPPcenpjNW5PQckeOXYuOd&#10;ASt6iFJA/wl/Bljp/XsikyeNXVsLUVHR1JlAvCOYZMHywUt+NukG0ookLN0ZYJ272J8dHhfzsFI5&#10;bTLGBmc+ISY9BUCU2qRJG6iNKUJSAADLAwiOMxklm7aD8mr33CgJNTwcUqRuNAEA0cUvbtFq6+nW&#10;+78OWVkzpACVidTMGrL0XpyhRCiEwv509vgHcTCY4S5yHfd3kIqb6MOvG0QQEzco9xBd7GZamJiC&#10;fgeoQhUAkE25JoL2cjdrgK9v55/1DcGZYLdvgAB+MSsHG3koYpcV49J8hYWq9XTy8V/qGcfT2fUP&#10;hYGSnbtjxQOFWk3Hj/7M9o7QGh2sx39Y3731wSOl6pK0rNIKFgIfFLQ3mu4vneYiQyEjoQsPMqqQ&#10;PVhIBcCegZBf288GMV+8cNBXdJHt9kqLmqp4SXF4lM/tMGT90yNPiFECI9hZuXO8OBorTOAjj2eE&#10;QcVpQjiPXHqpRCi4MGZ02lM6JEIDlt8zIsaBrOFHCTmIdldf5GEpKopImn8G39R6vhiU6MaRBfN3&#10;+nJDbjRCpv21kFEw4CY8UGHA0X50tryGlI1jqmbutmDpKOuhV2Dg3gQMxFPT3kb+6oNrX/yQdgSV&#10;sC3fdT6rp/oLH9zv9I/Gxb8jQ/fMJ0Fi5QcdsSJADrIVbM93UTeMGkdzIWUQoX/e+8g8erAPXy8k&#10;6Mmv0Hm5lT1y7+6e3v/pPFtQt36l1DiNyWZLeQwVMtUfNqB03IAUh3Vs/mFJCtjJZ990HEROrIlU&#10;kCo8B6s8GsEhhQAb0mjCGACA2NdpQ20BfUrKovJEQwrHd1IEy+Q8lAnDMkx5CzjAYLvMZTiKUioI&#10;ScxuUUf2+YoK1JooQzbUkVfciKQQIoXmbJZUja7VoYEMqsxOaQE40CEHWGSA/njWnKVhvNap/ysE&#10;zSAABsSJ2TgsC44Cdv7z2662Z+NrsVGzHSLg420pKqyjig4YMN6rAgDUkGTX9xDHUM5Ol37mOYyw&#10;8JOn25eDNKXDQ3XlS0YwUb8cKS/0c60cNnM7spdixIrK7innsM3C4dzipHGTBBr5Bi2qMy0v36iJ&#10;23sIFoF169+l5gwfFpms4p8z2XEKBGAbOeivbxQJo9yrAI1FGAX4ylFuLSYPC9qDDHuoR3lFgX0L&#10;AyNXPcyQ7Nc1AWMEfPo9JSa1M2yWN3/+BC74vEjbL5FWqzV23PPrG4sTqPnyBYDKBXbxCTYKbj29&#10;Y16K7jGCUBiLgW7laxIFhsvOsQCjP6w209HOdLQhIAN9MJ09+wtx+QcRiBijJ6PIOEMFLPRfJkpe&#10;Sa6/HQMzHQoLHGRA8g8MRpgvTmxTsV+W1o+j4K3P8yVMUk3dWjoJLATjOIUx/iDiT3+dTDgd5wCA&#10;/JZDUwBrqVd/0xk4gDpMk8n9S9GLH+yclk15EMh3D0rzPSSukVlALwhtmnbU0V0pXDgeAmlrBm21&#10;d+P+r3OYlmKB+ooJKcnX+qA+38qVfiWfOjqJA+xMLxDRFgwjafsWWowpLXcqBKUwcsR+bbM2Ni5o&#10;TJEZpC4RiUl4i/cjRfP96fzZt1HGmwsAgGwfRyL1Tnc56V5yRcQ6+uF0+uAfKJQDlMjMTN34gcvB&#10;dAJM0Jn1OXujHAqVrNA7fttGSYpFSkO2hL3/+CXCV/K9mBbNN444sRQtsOOpOyDpD59/J7RCB4GV&#10;LpPygGkCwKhqIv9KMlwNGSCcM2Y2wnp3cq3MYU+5QOOKxYYFcC/USP4DiYlo4FbUaLjLUT4s3de4&#10;pwabIU/MFiqvEooFej4YME89IS3qZ5b4KmxJtfTGe49paAcrABEO+JcQQaqOkCoJNNq1bczTTIgN&#10;Sl0NFAgBGcXdk59h4AB5lzTG1ETuw0RJRsUf50vpdBXotK0hFZEo0L+kzA8CKqOulhKjNkDsSSnp&#10;MzZIAfNdQ+q+7kqi40G5IoENFnTDyGnIa1v9soiQjeBhxD8JWngzhVsYgPjZx3d/QilKNmD4URnY&#10;oAS1Kem1YRPlNPBZ/JG/9Bbv8qJ5aV8IYiUk7v7Yr3QGDlm8FEDOFGRI3XryMRJSik83Btz6hwfH&#10;eVrUERYB4Agqe79BPC91mtJmOVmVWwYgGGmdJJOJwJ4nEZ8F/pn9gepqQeoWhYevg+hk1ajsh8+y&#10;VDn0VivZDe0qvwXbRcw28OT+C2TenX7n4W8sQAZvePml8hQGivTKcJ+RZpI9mMFQ1vYlwzSmJTNk&#10;mnRmuk06mIqTtTpwQm2ICDqCh4SSNg1CpiA4QaDcsJivdkiGEGZ31XPaVUhooQtjHyxZz6j9UluH&#10;AbjJEqydc3/j3JVdiPYCPMi5pE0FkJvp8v59+geLIqNPaY8AhZP6bVibjPLM548/zje+KhIphjK9&#10;tiE9LR8qfp0AiIIJCRqjweO3Qd5feEGZAtaoGj1+oKrkyxV9UlKJFErVwoPDs+n3vvpfqY0142Gg&#10;hJ0JRJshmZPp6NGfwiaV+V5/WYAAxWCz86XWLvjG0lYy/EOTDiwwrXLUnsq+fjl6OAku5VvKYJHa&#10;PGOSb5J7z9sUjMzYWivXi9sfapFWQiSU43xuozy4UiunGpsKysmCguKIjQHLhQzmZYgLCcGBmQVg&#10;1wKrSyFVffJ2gIG1XhMwNvO90O7Ifh1goGPIuXBO6q4bky8MKTIsj/aYjJWonzRHzs5yHfAZSvby&#10;gOGAv3zyrlgoDSUv9uNf7KVKTiIsbV889pJCp0+Ot7VPNhC30samdhNCF+XwJfnoDZQ4FlI8hTYJ&#10;u1gbDSncnU6v77h87aOUFWmTtzAF9etb+EQGc8uNEwslIIhS4Ncsf1I2HDWgxFiZn6X05tM8B9OK&#10;8oBlzGcSLQlc0XdejuZBcemD/as5+4jbGg1NUhBDhjHGlqLS7ca781MszBEZrJJf7BwSQuY5j1yN&#10;mtHPSXCA2S8P1l6BtnROlVyu8ZttSWsXKBtqc4ENA1WGqDTMgASlXLDektbbHCzzLpxYLvIkbEAl&#10;qdTU+mg6/fxPreS4FFq3zm0sybgfS5SRXuaGiXLrKIgcFX1uuJTMhUm+fKnGjMFdekqkO3uI90fl&#10;mK33/yknJcCjZjUtbhNVujPmyEGBSam99daTvB/eKUwH5rEBRlFVdj/sTOHx9Q9PP/tZid164Tt1&#10;sKcRFZRYsV/2WHU0BurE07JO9dO+FMBHdXZzYwb0tyKVKSrgXa9vgEKC6AKg0sSIBKfigEDfnakw&#10;mseqK+YS+4tzcp7ubCsqWW+bnC7uxDuhwCFV+UiKlnCbA09puo1bpvOauml5vAJSJsDsTReffehK&#10;UtgYhiCPekWvSuxRATnJ6/YcuCCinXcZKSMPO1LzIrZ/9LA6sm8GxvtLNSrx2lFkck7PQtmyQKRh&#10;+T1g0fZ3A7gplQG2G49na6xQPPmSQpgihDl/8Ee+fbFdizlDK4BtEmjev5rlv0ZOCckyL/iE81w0&#10;6nWT2QIkuLDP4fnb3qdMXqS+lo4qVMBQsV4xzOGFz33poA8YgXKYJ1e9P/9uVc5bS8IrGO5SPh8N&#10;60HJ5yKxKLlI9bJFaGIOIINBCOpFxyy2b8kEjHIlREBoii06P9vkTSfeCslanGPgvF4JBbCopln2&#10;iUF/G3KvbrQUioUAu6ufPJc4CTQk2M1nHMq7/hGx3NQpmgw5nZn4VnSO6WCHDnFGdOIoGlZEp++2&#10;gyC0fdCYKCbWQhpHh7Xleh6WnmUALt1oiMnefohRKCrlNOc2jC19HDTjSfR/+RU9BzX6egYgI6ky&#10;S79BbT2dP/nR2eNv0xi+DTZ8wxOLI7ZJAmGZyVg2fg+mk4d/LJGi1Bc9fUHoSp+0cBaYRIZDSC2m&#10;m898pEHP8FmW7zv9qNaEIdoPmii72WdQxQIglQD/oQonRp5svoXguZSTMGdOhiZAspXjVgDyWCwm&#10;d0/BwYHjLYfUrnM7bZj5ucpiFBHBkCp7X0sHfGkCvJouP00nSV5P1QF78Mr1u9hy3JC2M109/DTh&#10;zzv9pVOYNdPg1em993VOeB2me2AKfFrTzsEakmumhAQ+iII+nIeo7Ss9QzAFkWk1fePRpyAStTPN&#10;3nM5QU95bfN2qNjNG2kUF1fLY4qsKhGFfplPfTKent/7tWIJPEIpYCN+4J6ghD1bzzgxmdj1nVnH&#10;Crqa3hhXWD2HaSZpgzpVA/SdBH6I+FplxoqMCwiAUdhjBOShpAkBaK2BYfJ/W0vyf92TSm7U4qD2&#10;Ds+LS0r3snH8InU1RTXIMpHlMI6oVP6ChXD2B4EisJTLijKAt5cjRRkN48hAXbvHTM0qMkqFghhJ&#10;pgSFdNVwh0iWE14BFIxNty6NUu5vOkM8RJAgskevcXETLIJCbEQVxGeAAl/cfuKZ556VBwb1NQt1&#10;Pt4kGMWBx1yyI0987A0jJIDrDIF033IYUcUeM9i6WIiAFDEp1MjpAaQAlzOJjD8KD8BmAAPGfJgZ&#10;B9aaZ5oI3HeOcFBKUqda4WdJsOFwD6glvpP0h0PmYkCcPvvJ4Ys/Ff5rG7wxae95tOV6PX5WDF/k&#10;kDxVzlVSSBMmjDksQwE2UV4w8qoF9MFqcZInm7LQisg7FTiQnjkmg3xHM1nQSViD6Zq9KGZtYll/&#10;/c3BxUEmjBB2DCEa3UKkiicJFhsYPOtK/Pp+u918OwMvkXzs5MjjgbmR7ORkBhfrkB3PXS3nj/NR&#10;O2CDC0csjPWZa4G1WmcBY61+4PCYHhLYsW6R+NrXiqQDOBgqztDXk07aXAR2eRBZEtIguuV2QEo6&#10;wyQ5SymLcMsvGzsMkFecHE6HD38f+5w/e3/I330XVT2kodn7v9OHKExUMUciZJCHLpZLIBjk93Pn&#10;FZl2wDJm/fr4FxqE2U5oH9cDQmrwdZGQnIjqIufFdP707xSD44VfyRkCkMK95Nk3pIozl2unxCkh&#10;5nLsA6TAHNa7ZGtA9NW3uBO8fms79IGnQpciGRqpovRlM+SRkIBNZjOd3Vdo74OndMm46R1+bUj4&#10;6UmajYEWQh5IM9SczZB2GZR+PuxCWk9nT/7GwSt+3OYcsRuYrl6gT6JzptOPN1GHQmh4EzglZw/y&#10;PdnQwXc9ZQetcgkj93PLYU2CVzw/d9f0ekv8b1CtBYD30jJGtDuOs7RW9UVAAvhkQtxa0oidBiac&#10;YQ95oZKTxJ5seKWNkWdnOvvVwyEY5cjCHjpCgrDK7VJUalSv7ErN1CvKUhdr5tsMdvKMZeZL3rkQ&#10;wQ+nky//WmMiJ8RVhYQ0mCh3pjUxuTuaQx2U1SNy0u+6pGS38WPr8slhhUe+W/+QD/kgfEgdXf/s&#10;+PoXHkYuBXL9FRQQraCd2CODbCimSk8APV3ua3FqZLX3y0ISYg69ofCyuQ16gmYjE1Gv3n/mV+1o&#10;zG0nCeWvb70vHGriR/+aBlPtLHwVMV4YxiRP9GLK7vdXnoki7TrtZn/xoWdmTSLQf2yWg2Xm9KJT&#10;SPOsHXCHKQoYy7B4ovJADw035BljHI6bkjQkLUp7eby6+vDFIOLLdWhC8MljFmaHNHu6BQCKKuLB&#10;/b85epLTbUj4UgDIM0Kvz+7cEzKn8NKTQ234g90G/ttN56gRIEUN4AFW7hiyd9qp9OHaB5q9cU3W&#10;vpMmtGvki3rMgQ+ZXd3x6VydGImWxMZMzyCRSbPsk4dB366VjQpjuaYl2bmZa2swjsbwvZlO788r&#10;QPCwHgmmTFw9SZgzJJQTj0iYN2YrNfcyBjMa4kYtb6I4HEiCcVjiUOgUt7Gj2INANydyqSDN2N5I&#10;ku4ayOgyMqZGsYJSCAz0M4vLrTcZvbWTUcSYBeFt69ABVuMFKIz8oPtNXSLqkh6KuK9tetJWUqcu&#10;589/RFOFrzdevJSpiQpS8kqMj1Z5IMlT0tpmsn+pGIsYg1bssDv9znu/GbXr6epxrhPHvpAZdgbF&#10;S0MJthhxNR0++F+Orv+d6Py3o5SaARgrtJDlIIzyXB6j2fUPT+69qZA9XwH8/ubq6QtrFVgSdgBU&#10;aEtoemwZX5wjmnmEsdmyNlpO57+KZ3OwC1BaJDYp1hBMlcOlxOEO4dAe3CkvA0oSqbNxbLeWeSmU&#10;ZmXY5j20iYpD1a23nufXLrmzPHK+QeXgiAV3brx3rcPtMR3/CLr4kBNaKLC2vH7z9PO/PfvN918d&#10;QFz1+ot/ETIQbn4DpAbPsLcggqF5hNydjm7/vXauaoLP3A88NwreJu+b2aZZ+a06OZqT1qi+Az5b&#10;YdZM/P4eLrT6HmtUBOmlBtuOH7mPL0uZtBLlqU8JvhpTJ16+tmGOSLM+PpYW/GKydV4YKn5pLHJ/&#10;FUW50UG7tArqMZ/PASbmvdSqGWZHdz9T8fpEzTR46l6l0cSUgMk94zeSeAEYaJ8B/yZptDtEzpmm&#10;4/h7ed1CbiArZVjM4c2ZySofDttMlw++ZVUFSLmCtaRcGZOyYBze5d4w0K8lKGdRSA0wgSyuMaFV&#10;JlvDcr8b8uMjlte4As734t1hlr4pnsKMgU0SJJFrj4pdHIf57VdjAEbsFsKhV9zZmADc9l3w4Rn3&#10;IhdqTppDqWC6NSVblk2UeN6Cdp47PYkMg9hnH2srbQApX0eE39Ardnz9HPLkREtohkyYArxt3M61&#10;0g0sJwRDNiczkHMWynwjuscR1w6wnm49e+aV2djE9Ziq0SGPk+jiAYYaMMAXFaoITOt3QjjDyB0w&#10;vVh2hs+QHYk86fUNyFQ4V+FgsXv5yS+BBr5Wkti00WPqdlph5fM34gaIhIHgnZmVwhWze1Bayz72&#10;IqCqw5wi6E4+GC54TQ8ys3ZjEsUYlK5hu0nBS8L6E1OifWM4XGJHis4f5/3VZQ07rMMeA2FreLY5&#10;ZisoxvYxvcHaMdRgH5jOwiXVxu70l6rI7Zo/y/WTFeNOCreEEJi5x0ne9VD1kQoQ2hkKrlso8+OB&#10;G5XNpu1tr5en5KkgyS6PE2opquP0VYeqKC7DxeHuKmcgYocCSDH50ulJp9HFu8+ZpR7hM2REx4HQ&#10;l7ncvXwr2pr1xnc8Qwy/lKXvGAZGFGbFWXlLIpo6YB6S91muw9xLR6Fa2wD6jmz4QVufy05/GEpJ&#10;u0mtQ62LFq10koQAendTJuIz6/3p4Okf/F+++uc2NwVueMv741tKwHaxCEEnkrvHlsPr9U3CsYKW&#10;dcIBND8MbW2tnBBlTuZ4AdhmQcjy4z02EpOrvrYez4OCJ13Rc7783LaRayYg8dR0cWxj4L/56bOK&#10;frg4zmO75j2zBKaxWukgR4bQSJUG3ZufPVATe29w9GMfUm3DwBpepGRu3nuHsnx5UVNChT1oFLpF&#10;fVSCZArle/GB79+lRnjgWPU+eHnCZ2zL6Y1/eE4BoqHRcrE/TokAgLIA0zBt16R25+H3cusL8DRX&#10;JKF8dfUzX5mBwQXtxEOO0EIaRdv2VafIACEvFveEengJLKm81ChUhZnTdh3iaUufw4RkXvYBddqa&#10;7rI3xIY11kNGaAp9goKjJH1AymTTUuoOx3D3jro09OWdfDkAZpRDU7Jynv/luJs5XGhFPp00X0GA&#10;u3xTDGIdKXO2jCfpVCCOGyict53decvJMDEIXARASDwY9VhSkndcmd748DcYEuZQ8P3kW/qvbWDJ&#10;fj3dfPcJoMee/hSSZgatCuSslcg3n1/H+pmZAlQv381bhlgRvo9/IMhYfFB165cvMLuSU3v9LAts&#10;/B4pEheQys6hkqTxhWM21UhgQClnUBjOyCRsb9IiOLW1tgl2/c4svnud6MVEpX01kkJcFKSNY56s&#10;IJjRYA6Z8cFspWZ19l3poikJfxLSq0XSKWXvzmeqSWC3v3Vu07RVyvIULNeeN1j6PR50JKF7iHi+&#10;NbmcFOOXHy/6gkkpIvblZZ0nVDD3BojS95BRRNSYM7F/MN5LOOE3Aoc1fhwbRi9sm/WTjXJ+/YvT&#10;RznJE0pQcOLat53rl5D2u0ah5LfioYJetikUUQIyKCekEBYiBnOwvOdcbWUMYF963SM2BNZeUoCS&#10;m9cfPMmRktCyJwQI6mHqRVkiWfqqZ+TfbBtJdMAHDPAiKSNHDDoG/Vvv5c1rr2/YsfZd0IePBiut&#10;hLguYceFghSJD7MmShC0ss6J9jD2Y8Ss09hUuMCSy1I/cllSXLjTcJsDEC1OIw6RokkCA9GdRUWO&#10;rc68AoDuiWCf/Hw6mw4efnu6kd6CqOyJX7BoZF5Pb3z1ZP/F72NfBHvj7jMNHZ8eN+1xSKqylHr9&#10;jXVn3iYWFiXlxjFKUEhSdowLJ3usx7MxIbldZdGLcEndza6+s17ezIkdXFwAA6wPzGYEFog+teOD&#10;O26JC6jT0Sab8SVcfJcePDmq0chi/4raGRZFQEofV+xLtGjevQUd0mFeEzGlGZD8x8CWw65jTA49&#10;P64ZUYG2yBe9SplakMubrSX/w5RWKCBHdAZGY1dEieOW8RN05nVp1FyVmhvl4tH8bKCnVmgvtMiz&#10;EKBgHFotpASgxLrBkQKZNteqWQx/KHl9eyVA5rHGNE8kEg1m9RKk8TjuGGZCUFgpQ6RrzS74HNAh&#10;sxxTiE5eTZWJfbtdSZliDlmECP4PZfjuQfV04Vqqvp8mZy/5OWEI5Dye9h/8mcFpb7p69sgPKNKo&#10;CB/Odo8bk/2BjCPcLLkpzr3BM3y9GuUZbQMAOtaooQOfiUHgqaKcQw6MGQKtcjbM5aAivsQiHxr8&#10;AMBvI2vzA1Ah+fFOSVaudEdBJYsBke0p4VmQAa0YSZEBqTBO7eNuM11++illTHqpYK4Llf2JSSnz&#10;IhoG+Vymi1tnghOT3Cirj5Lpe0fLyFaoCqjnuhaE1cWptQVApIjmMZmtbC8B+LG9qex0gGgLH41D&#10;QsIdb2CDatczKrKYv8hYaogU8SK0XVrjAEohMCRgDgxhFlaG2bAkMi/Lm2Z/fH2Dt2E7nWkn+wKa&#10;AQ0G2CKNynzRy14IpOgpRA4ECsMyngXINvd49pbyDwoE4lUcOYrLta9s8m3+5x89MwAc7EHZ1yKl&#10;sXFPHA4XBkXRIl7PmVBLP8K6Qnqi/ae6O1wiMLUA56amneX6zBLKAQCYfEeiFs5aVGDnPGRQHDlH&#10;PhqCUY2aOKTzq2kSRaUAMPLffaR92lS9gFgsMHa9bakThJAxWPNj7PN943gMPdIp/iBYgWcKftjI&#10;JsgMKt5sIftKksNRUnQHIxZe+3M3CxTxmZ6PMIkaN59+TGltKzvCCuUQ6VhUe1I1SIdsFDG/LTeV&#10;+uCbPQdQHP2BNuGYPi9oa0TPXoM4Kxl3QFdreOMbZFb4wV5WHSa6t133eDp68vsj8HUPZEiVZqli&#10;0hGRpDNg2FH0+rbK56E64JKMfTTFXm4GBIPx9PG4ypjKdA4bI8Qony2lPAlT8dtshvx0iXi/Eq6n&#10;y0e3Q0q7WAQRGOnUCVuQpwRa5BNAhYEdRMgz3eideeStCtbIZw86uFW8nTBMUoRY7JP1aMNyFrYC&#10;7efWNM222/sUfEdU+IyBgvwm598BBz7CvDzvyYbPQHNAxibsD/OsDJmKRCIPOrXIyTrIpZEF4DVJ&#10;uznoIA/V4ZWS+GUPX01UOR8Ol9R6gcTjlzAL3yLuTAkLAC5YbQtKZUMw9tZl43Az3Xj+j8CMsbF0&#10;2vlBrwqvoggxPL5y0rXmylaVEIaCeqr4pwCSZJr0CSgINlbLEmGezIrU0w9700EWHpt9+zazPseq&#10;0R98eYVX2Yr1koU//7/0ByupowY1snl6I8KJAQNSdWnqzxaAJMvsYilfNxJS8aA8ZgBU2G9WlzFU&#10;oDHowXT82FeGjVbZn87u/3icIsgYsu+rY70XSErH+bqwAjiuCF8BAIYUBEmAzeND2KnXuBPWxmJ4&#10;81N0JkqKYtU4bAGIL1PBVtPFRy9km8l9dTPKxW7W9xW0JISBOPKQUIS8K9Q8N0MVjFRzbhXQ6bT2&#10;2/rr6siHJYS5ur43YBgAj/Z6EdCFmUiRg/nMwzeN8ZrWcyxSRtOQhTBSmd8OhrtxKRyakniPiUzz&#10;UKfnI/8uyz8piFVE0uH0e1/9fyTaNRJgLC2QVMmZzBXOPT/yjSk0Sw61+2h/YWo3QzwwueLFIYIR&#10;6TSmOlJUL3EeBf0OGilgI9OS9G1g9/KqO7SAfFshVKXiFl8Nz2w5TOrvb23gFzt+k9m5pIZdIl5O&#10;h8Z2WDNeMQgVJgejQ8fLlWy0CrnUmlSJhKMLuZmO7/3Y02SuRecHejY08/fJ6B21Cf8Bni6n/ft/&#10;Tn5ndcsSbMeY6Tm+d+WI5Lg/K4fP7wqM/YLnPyKx36q5TQjUrpJU2XbzJSXLmfJ4Wi2bz1JJsbJ4&#10;5R+UwO+wLpopDHes3xOu8p7TUY4MbWhSm615UnhAPVOItDoAAKPgy9q8iCmbJl0vzp78EzQrj2t0&#10;fojon/oiM0otJ1MukGoGFaC8m4fUIXYyHd79U4x/+jB3cwCQPQb2tTQcdqgB/SR9pmLzs5pOP/ve&#10;6bPvI9/udDp3CZGDFJkrw8iSsUsMlTi2sY7VNWpmsjh8Q2xf/SR81xJ0uo1n8BaaGhrA+uvdQKHs&#10;XEabs8ZGaubzITRTs357kC0l2+1l+XbLmxUVC23h5K2IWi5dEFUzO2qLnmLKH6MBQ1ViFNusIYlj&#10;xGrIYfqXczZuQyTm1HlCDzrOVvMJ8VmTLoJN4sbDkAT9d6fzz/7BhzZOp8On+axEbCJp/dYzTnJB&#10;/95C23t1hskyjagrcChabmO2AaIsJU1plX0n7ubPP77nqwrj3MyCKAxPW30vb+DzrgdEBalKlgKz&#10;J4KFUlHHmGYHyvWmyAA2kOvFGw//uwJAkX1VBj08SOx8GjiviU9v0HBdZvjku3SSwKUoE8KDg4Vf&#10;n0nHw0GK1FpDrTT5yZu1IuTVg98MC3R8QAAytOz1D0uERvf+PgRwmZ45IcD0n8vMTKADGAkiaueJ&#10;5kDA0v8o56YG+WFPYZrHMxVA5ZmhFMRbFvtIbQDsewR39H7bziYLLQaNzmwvH/kyVYcRSimht8YI&#10;OfEKOPKQBt+X6ZWNo1BKMf+Y9PWtA6hyOjwFWtK7nlljaGcmgImyVD3PfEbY4YXpDMHs4W6iNfbF&#10;4395d0w2qIcFJNOcnvZhQGj7gQXqznRy5++1OGD1Dwf3ZLAbwCfMlP6wWNB0jlB2MVLZGyzwOciC&#10;omfwk47axuMgJlMGkWIIHC1R/+YLXQRY5YEcMqRL1yZEqXT+nbyyIdMJynWAl4HA5cdwCXaEeecV&#10;uQKYFsoTZ3o1KMBAOVjn9/JeGYSaX5jpQz+hy374MVv6g7IFa2hkQ3YYyyGweAY6cowfa/DA5BCB&#10;fbyJQsAQPt3m6uGn1fHi8dv0h+P7f2ut7htR27W2TJETGFoBFPKls8ZMzcUUyXEc4VXVsojBTmLD&#10;+D3SludPfyW1HETx2VwVO8kGriIgQZ3+UG7hRBU46T+G73akyDJEYtfU7WuHZfH6hvvGg2UQ0++O&#10;s3JVLeXHi9NPPjEfyXStJkpyLbtrtahkmTokMAB//vBNB1ySEbST1OmCXiEkcDOphAoT7kiq1NRT&#10;hclqaYdxaK/97BC1e96omJkzYwkTzRik1ocLE/fHn0oKvk4Cc80bterr7Y0U8lOh2ci3T8KOEvbN&#10;SBrn2/WTQFDOBOHy7ueVU51LJEyztX1T6KCPWB3sdbKXF9TQCEkg6dMLEQlbUuPU01+qrr7r9zCl&#10;jz1B7g0BtJfEYMNYnWdFOKaEFMiRL5dD/PjPCTfGMsyWacZIAFTmPqDTPrCme89Xl0mFSfloFw43&#10;uTWGPMLigQ5doHrCK5rrDMhGwLkk0qEj6KRtvHNLkcFUyFxUg1B8mxrA2gokoFK6WpzlvEuY5kfK&#10;2LCdX39bZ3pXNEN2eDTZSXQDVlAtait4+uLrm7G5DodeYVd8qnpXs28BSiBorebs3SmwRkhdDH08&#10;BXbg8h/FLK1llZjgSDqbTj/6rvhIDzt9dOHISN9Kkzhu7E2XX348bgCJECrVTJO+vsdoDgvbEjp4&#10;xgg/+WgInHNPkRtEAPAd+p94sQ8eK28f8gVn0dd5p0TS8eWjKS/fzcszIVFzAsmeVabNHAfgHywL&#10;oyCuAO8tPDb0JJguUjVPf/mxEFakM+ylI8JK2bI2lWj2GG2Te56z5Zyjjbw4SLzEwOyBb/BiCQMF&#10;C2CeDlqpQqeSmEHC4+n46X+xCeDWKABkMpqRQ/7psMCnXMFiGa+QlA4e6eNy2oe2tmUBqBci4Wyu&#10;tY9kKEySnu2EDWqEwtL0XOWPZDE2gEERCxFGM7I1huJyYKEpyTjIhIW5GUXrvOQYrollPX8D8YHK&#10;D1wrqgeVjlTV3XHAWuv6zXGZ6PWtDhqMxnVPHe5Mlx89ks323dfUhpuKxnq+O3qx8b6ddPF+43nj&#10;G6vDBYij6fiz72COE8bi0MQiZ1/+iRrGKDEEcAEmVQz2vmSpj0qmgpJZwgjn2KUIHFqoimXaWKWI&#10;rQIWxMHOs0vDHDvT1ZffdwLG2umFt22jZLoLixzf+CQUKMYl8KGyXi9PXC1AiSWmVak1tIcgCTNW&#10;R446b0GY8Lq498Ry8gNxRiGDVLvIkdjfKtTRvh5mWEtZ+0bQg5q8lhgKEvbimPO0b5sAQ/2yzhCn&#10;fIzPvrxwf7k+yVJW4X10GwKZIAOQs4I0LMNgXkSJ0tJGHi+rX93xTVMvG4X9Zrrym0ywxPp7O6sL&#10;cC9eBJcOfJyVJ/QVg5+hrL2LQ9Arxsor1kaPbOOUl+Uc0XyemLPzr2hHlfWhwgIgG20+EPXaiDpQ&#10;awm23DENmaUf4+xNJcrz9e3yV1lMI1CrQS2P2tEPqqddUzU6TJTQWuHY6fImNwNvVr6lS8lAP5oO&#10;H/x5Z0qD4MV0+Oh3yJSOl675zRMtAlQDJAGSPQnp10dkzu58kHvAsXueXnJkzFReqTDu1993G10c&#10;vKsUe/tsBiSq9ba0JU1Fgpf9vOEEko65mDy3WgBJ88fYtly2MvXSAUQNXLMZkoEaPMgrid1ycey1&#10;RcsLAzr2EbJd1xHAVNrwn+kLtm9wmadPEnzjb/87oQfllGgnHzHA2+qXFCLBoNaB1XwLiAWe0iAH&#10;5aIQUlC8UtElG3NdCzlCjitiiA0wBgQGeShkBbtzYdVWa/JSKxiCHeoYMIImuIz5L/LaUu28s7s4&#10;yfp7BCwl5Z+qqkBhBN7Prd0F85Zv+6flYcjverFz7jXcDoxVswJAwR9YDFJN2ZRNAlBBnuor/Gsb&#10;1b4eIif+075pO7kSby1a79x4kDMYlRhayJnXaHq4g10Z8hjLkGOeklqeBAGJ5QwViMxir//CcgCg&#10;BhMyyguvBAPATn3UwxsgCsM0oVE/atl+6MnKlpKM4CnHbZlEpYkA2JtufJZvIEjfOYnffUS7Ekny&#10;mjhDn0TCnS4O6zIVk+EhE+3ldOO2Vx7IHBw4ErnVFbAvjQD8avrGT36tgyZ/I5/3vPlBTqDZV0e5&#10;V9+A/OmXlGSau7q4n68AsrR980vIwRHoHUZd5rhg7US8SNuNZYbn6X2DCW4Qh68kx36bxgzwQaF6&#10;+BN5elNlAHh3unzwZsBSj8okakNqqDATsRDxSOWSQt9LFAD7V2WATliRKNpfXijvzvR7X/0/naSB&#10;DhRcqPdGU0OnoMDHqmYqBuqunaB3kScYtZTDKxMTknp4f6TaLeJ1OesTH4h2tefwpQjMll2cEO8p&#10;WAWjUQB+fSst3OVMCHQEHieM3KQ9kaiNxDJjT3H5Da7raSdTkRxq1iYFIZgd+xAWLfHF+8aMCh1S&#10;xm9hQpSoDzq121jF4Wq6/Mlt7OnFSHwU2dps3i/pveIelGkjK1ai10EfCoBpgLzMhjyUfbXHQfYu&#10;GmJTgYZbb/LRRwoiko+i8xsZKoyt4pmEuTB85eCDl+moTYCQaiIwaL+TTAmsTPeQa2IkMJWT2Yin&#10;IAWwvrqQaPflwioKZJJCUk6LgQWlWkOObR2Yip2xgmQzJsjBEMvQxIyv8WWfJYI7rAMNSIk7S3Fu&#10;kiJmVrmfYLxioqmKVxJSC8cvZoiOMId44kvL5+XybPZiAQkpgOMJXnAAyup0G7JZNAGIWyLn6Nsk&#10;GQnDRE+fhQhhpa8DBDqHIxNreMAOGyNS0uW7D9vNfmsrMqCYfT7PSZKpIqyn3QNZUwQkmy44vFAg&#10;FKitoQAUCoSgQS6tkuo4xLbBAlDRAbC3kGuwCawPxNalKHHHcOCJ4B0KwQWADJBIsZn8ximHCHA4&#10;nVznGb1S9rn4nT1vYvNWyiAxqYuGsfiaFou2w9XwDHCBs3c5EM+N5yV2uy6sgQYCC/Dr547uh5R9&#10;wa2CcYDZsrcILAqbwtqSWoDU8DEX9vwbc4POJAd8UidNcdYxKJEYpR2otdjga+pmJqJWgIvp6NF/&#10;rQxorAJIra+oZk02vC1SjQR8GMmiMRVAKVvqQovxDDCK8+yUqP2Z/bjiQDr8aAUUwKojfrfQPDtY&#10;rHKlOWf4dQinJ56q2cP/et4lkH4dgZp489HyANbCj44Xls01VQIQcZjD6ej5dw24wC9OchJIjK9v&#10;yIEfxL3koSg6sh5ELtGiVSXtEwiN5dgTp1rHC3tBDUDdKwZPT2AtvOhzWy/9aQ5pNgF/OCvun1t/&#10;rZyT77/pF/4KTXUotIpIoK2S4mqnL355eP+7thm6kIBUYBTen+946a1s4CPdIUz1A2AiRoCTgkgP&#10;wVF2vMncgVssXEUVyKwXu7k1sOsiu4vxu6f8+4STGyVqNMT3rq0qCH32Te5y015yIyKQQsFgCdOK&#10;BNvNfH2qJVDD4JH2VSy3LYwNkUz7w/UfI8k4KeKOSh8+TsDCB3PON3UWoHR6phSM7ExB39awlODb&#10;GMdLk0pM2rq73Rh288R7eNvOTk4om4cYtF7pD8mzKW2IH07HD/60LUhno5bmI8moUzXIIF46arpN&#10;WLDLHNSTqeGREvLNpZAF7tOfba7/a+dBO372AJf4rW08RZGaitu3/QQpNsrKD8pjeiNQfJrU63T7&#10;08WLn0Pk5rMnAWJI3l8sTv2Gw3R88Y957j6yNYoY5Jhh/9qHqkPDEEWr5Dyak6Jtw4uBGwbI/fY1&#10;M3jYM1bYsQslYDd0cch+m0In3ZKWG1+jQY+GqJenm8CKfQXe9eHPro4aO20JEiNG39RblG3iEHlO&#10;pn/H0pYRvy6ob8wAmC5Q/DvrmBmZ2rrdyPeQvdCOzWx6WCFJ1G9xyfhg+nuqmSrkMKC2tgDJ4BXm&#10;96eTez+qWRBuE12oz3Czyal93CPiVYAasHnQ0ZGEkUnAWJYmg6mLVOoYePc94QMwtBMdXDrrs7aB&#10;IKGfWMNhhoXSjbn0KGy1Piqx8yc/ouUjnkhUurKK0C8fyDFexCXSQyrp+MF1bTs83tM8CgYhwuXN&#10;8SYXgUBUhtc21AE3y+FwQXyypHgrwhEigwYjU9SxtUhA1ZlIBpWSQADGSzQGMw8oQx86eb5iU20g&#10;CPC+UQkyiVLEG6p0XBnIyPtYyNy6flRxpoN5lZJTO73TSRDMBdPSrMzsOSSRZ19R05y47D5DZumw&#10;X00X17+0iibxvtYUphbu0mUaUS/fptIXJs5KnuaPIj5llhW8hZXZUwm78bU8YEB5U8UrQUm9kjjs&#10;BvnMYYzTROteuwA30kqStIehDuzbFFkbO4SgF1gioPJXZtJWhu1cwB29ZOWJfP1YOm+8+LXEqSki&#10;+yTftQVZgXbGdUBK7eh5pwlH0Mebn+YrNgY+vyppIakespUE0wKgfENxxbcz7fihcX3BqnFHRhJb&#10;TnGlCniWDxSDy7SZKUMaTDjFoRwGPU9Fi0TLQ58YO3r+pmVYtW75+nYwXV5fI8rZgmbDZZcuQIHF&#10;pzmGfXjH41aHy3MNkYA8x9fZVxAL3/rsV87Pygl5nHcAvhgfs7KzxeMLvzv97lf/K8CQ2nEwYUI/&#10;O5OvEQrfLO0VPYeSkGXsOMchpzZSi+7yZe+M0yfOyNeCTdBhAxdEogVGIQ9MiVeqcZiZQKS1kBGJ&#10;aSvlHLcxaOXdZS5TzCi2RsQQfSZln47A/EpL4/mtDByYql6pKJHs8jvnpDCbtxsEUYFEFZvlQDjc&#10;OZ1TBtNivtKXgc4bhGN2WkKXPX0xvorG4NMe3f4mrnqlSIyZWijffO7bWudTPXprZ1PMUwhk4+Ix&#10;LUINttXmq4t3r33RIIcH0znBC0xIHU0Xn79JvkuCN975DA2cVDuV29lf4GDI2RFBU9NnGpgcKlsI&#10;QSxgyFXExqvqq8xUHea7xkDGbr6DjHwVJEPylL2GbYt9fcM0OfvPgFfnz7A7RjGPSVLOtKFm9QSF&#10;g5HS5KT+us/jrnLHP0aBEEIjQaUEz/NDWJNwR07awkOZyVyujOSlJolzFNaDu0cGWNIhlgv0X21O&#10;+oAV2L4VD+uThT7k8ArzMOXfVxZoJhJ0mlxgD6murv2+LUhHAINdRuJFcvPpCwAD3igDhdiv1ge3&#10;g6T3HRo7EgtTRfLZCuAJ6sYvBxm5eCI1QkJtne7EgYTkwi817P33YI70IMqyhTqcL62YG2XtiWaC&#10;4Y4f86SwArCHMBbVNPwYwk6WN33QeDkd3f9rbV6bRNoy2t9XPS+8lAK1EJyplXh+USf9Ce2AUW07&#10;pJDn08nDvxYIUVOmd2JPHPQhUTn4rBDu/GeVAjVWzbm1naVTOFsWkD5a7Qv3oeCzhLCLJACStEDu&#10;HgojuqWk+AcAgp4n/Fkhd44RcXAxAc/o7ddKNbucxHxtO53Orj+iHNdi9rfJIGf7gU2X9M5+WsMG&#10;uXp//g657+ZOk7LpDKFa7yEB0LZsotJDqCGj+NtZBkdeKTyaTh7n5koJDJOrz8n8cXiBtSUqdL54&#10;8/pDYcJWrdjibSGLTeVy9X6ekAadbkAmreIiGPUwk9SAzKAPGuyAZKC/9x0hya+mf/vV/ynKVp3c&#10;BJVeEtZwtCrA0gsXOKt1NCRFfWpEKQxJMwhQELfxk61YAttmm9VJCgKhvGGXGOwKfpDMxBLrIWab&#10;o5IAH4FJu7nRIGrN1iBmP8ulWElgXbtNomBkAAY5OSDPXqsL5JDrFh+sRuwXuR2dzNF0/uKHFCoD&#10;h/CDTkkRfWoo3d6rMYCdPP13LPTJIDUpQlcCf0mZMwcYE3h75GxkYEm59qAkjUQNxNqNaEiUMhJY&#10;3qZHBmoltfKcZBXn8PXtaDp97M0RkZzOoNrxSug6JjkaYgiEoqxUSDiHb7PKW4RiqghKAdm2gXIO&#10;YBMSN5jHkpjLnxBE1l5zQEMKSVHYO5qgiQieZ9jZnTYjdAGGhsyyshK3BEkpUUA7s5N4pKj+kFpP&#10;Fw/vUTaeVqsK6Q8edLrfm9higoHFHpEgC/GELqeR6Lre5AHUqpFY9WE+uUnyLYN5J1y0IHRXmw1t&#10;yg/lu9PVJ08l6E1WRhFIQWlshX41ZTc6Q3LjjEI9J4ONh1ThADkhq0HYKCSTU4RtTZRFIsuA4gcK&#10;ndiwj0EWe55JY5hTN9/o+FMtkADwjY9+QwlWPVleDTG6kYEC6JWHPU3ZktAcKQ3hhLlVlKASe/LH&#10;08mzP6NE8gWmCjoI4RtxOneidLrxfh6+HZRp3PX504cSbHsBT1/emfwc855OG09QXwS+8fAHtj6R&#10;F8oQZvoDIlAESiFe2+hElFal2HacBcIJ9OC9xfqUQpK0qMAKCW+kIpWrPyQaLOvmHHnz49njnzk6&#10;c6woshhXWEdJAgl2hNW2ByfUjWjG4Gy4OSTCUW4nAZg56KMfDAOxR72NnxnGLLQsfyoFndodOnXu&#10;UJZmS8CSfsopSaGTHGgeTmcvfnR29zsWxh91X2Y7sSPH41wHiABDGa40aIS/+pUeDwzTDyohiS4D&#10;kn3zsYP7Ztiaf6UklokuzrayzEhVwtJs95Vv3r548JZGiGBXP/aEL2YwLXI7UE+batC6FhUIOtBJ&#10;jjPgWumJOCnjKKXfzpHfvqbFIwsy2WtfgvXZdPD4D3qxT8NuE7X+Q92XEP2rr/6vY55WIiQqSRiE&#10;VAfgkHI1jdbaYeM6gVk2tcUlLAKGG8D3wR86ucjJG8Will8gI2ldO2FgtO9OT8W0ISCC7q9twyMr&#10;GfzSBN7OVRy8kkUjZtXRNO7LuWwhyywSGPKqG43m+WC4aQgTkmH6vPt0KF1IDkGE7950dP2tYdN0&#10;bQGpcszxmp0tQhZIqFXnMt2wiP9bC1n1FGs5XX7vPnUNihx6kVXbxmqgENTv+5EbGcGOElKEAd34&#10;BGVq4yVVnHp+bjzNMwPD4XL5pWJEITeIcEhTxW3pI6TRH0iaYL77lQ06xYKWtcm4kbM9WG5d/fLL&#10;cQQA8AumPY6B3ppGOcLArl7I4ZxWS6/aSqkElTU2rVLlDmSWNx7KjSL+V16kpz9A07b27E6aDvAY&#10;UxDjk6GtiHtMd7+5//j3bTvahSD98H2kuniez0TYxzzjaT4eXFHHOdPkfff0er6mBAyQlScqe6zw&#10;lS4pYe/00d/4xnImwKBQiHgOCcrTL9+iWrXTwYvrpV9fqrD0eythBMf/wVbFMBZATIR6GhspETpO&#10;MyQb8rHTQOYhBxjmY29fTDlg0QrjbQgIkT6I1FMKcdAY4FNOtvP7g2nv6b/fffS7B8+/KTW78ZjD&#10;kXLvcW+ty6ObOPSj2wQQ/NGpauh4RWL4LoF5d8eb+qnMScDD6fTTt5W7Bqi+ZMmQAACxncHaECTJ&#10;Lrc3pwprm6ef6w0tms6f50vyWAlbQXOHXu0tvcgMbNZj9pxBcAw12ciZOEpboSat6eSQOmgdL6Sb&#10;QFjKAKLQYn2wONttIKfbX+fh2BhfRQBL8nRcuTIb1I9x61xKOp7+9Vf/W3vFxb03oUwZaRihZxRp&#10;O6I4rYT0tikiCQURltHYRiejws//BDEoap2zr7Llvw2nhWkewtAiWLOE3lvxtoyOp+NnefdZ+0Bh&#10;QKREL4cQFUg53zcBDFUF2wL3GeP96fLR54P+3KZU3Xz+yjTYIIXom+XyorWa7vWtnPCwOx/pgmrM&#10;XHF99uC9xgm7e20NGC3CZCfP33i8Ox0/+uD4+T+e5C4x1AaEjJMZ2AvhOrg5iShopnerG14SWk9n&#10;T/Pm7Wg9/c60++jfH37xTf2p8PQnJi1bS4E7HTB/k7ixgAbMkgoVgIl/66wa0kWNxZ6YGv0TU+RJ&#10;3JVnIZUkLKo+tJwCkauQsyc1NASMFkU9EyUU9NoTToDkkWfIcDEd3PkjqvYXinvEINLYDJEMGvKA&#10;gglaCD8/Bw06cu0uba2cffaCDGuSJ88GWmbG9HPc1o4NFuwU01qIMWF7454vItD5FLJouCP9x/hk&#10;g+LrbVMci8PqXGtgsPV0+uQHeImPs0O59CHuJHp4qJQzVJhZTDc//kL1cSz2vcTEWA7B9XTzUb6w&#10;sxWEULuZz14UxWcz/nI88QIEcoPLZPX6h6OTE9lchzFDcbbsqBJ5tDn7+Lf0AUYdiMguLVGNyO5O&#10;Z8wnK96IR5SOFebZiz8R/WsbID1lzoIsDT9ohffZo/e0vJxkeePBh2aEyktyKA93C9swiFhZK3eC&#10;g+/S600WAaCCYkMfvPZZzf+FIyb5NMDpi3fUzTWMzaMY1KbKZ38bZ5BU3aCNZ6x1ONBJABKPcI0i&#10;Yvd4SXColy91Wh1lsT9gKU8h8W+/utulIqWuTwm8SoLEYLVw2Ilwo9ZTrn7L40O7h835cwQGNRjZ&#10;IaHw5CNnRM0hoWHanKjRtjwG8+4aMrY4hQTUTx4CGVom5zGVKgJ73nOMWE3AGteZoHpyRgo5+ZB+&#10;UYJY9eR+3nxOHnTMpS7h0ebeTHv3/+Dwc99K5gnWMDKlLejoADtua9HxdQthSpwEZR0qlrn+oc9X&#10;UAilzGounnyzDkbeQBMMf5jtEEyrBu3eucOsuP9bgemeAHjkGE5TpnFR+NKYTigb32oKCvDwYi8T&#10;6vIyYyjgaa9tY6mwRYhK422Q1RxypUs+HrZVmRzxzCcsAAUmFkE4zcQhiJQATYJy9ddC4DpMHNWp&#10;6G/OE7JCwDaRhOaGvv5aIkXvuIGVlgzDFaFSMA54XtLOQAHLKOTcz/fXEkbpe0eLc+ZXNgYQnlNK&#10;5wfY0OepFaFwKVSZCXtGDUHBKCRO+f5/SyauZ4FCNgkDDYSsqBQtHZ28VrMiJlNHiu2A3BIgBdL4&#10;Rw6pUhqlCSw7eXCX8gFI2ttbLMYwWCLeJ2FFekgMFqlKpSuEMh2ry+BwSNfFGyKUkJYT484NXfpX&#10;7hR+Y9p//qfCQIE9YGgXNzj/8GmGUIcsy8kSKbwTLU9Q4Go0NFykGse9FVzy0UUTQZ/5Luaxxqjl&#10;6AOM41DS0XRy/ceXT78HO/q/DwmDG0bAHD/7m5Onfy//0nNllXs0IQpYkqQx9UFWC5Hc7wZxEIOM&#10;M4qvbWoAMkLQFxFxazQkJqVAE3eBH1n3mZ6nErAw3WOZ4mMb0BruRHPFKUk0yXwnFv6NzqW/TQpH&#10;xya3yxwXVLmBTgFtrkox99mnD+SKLulRek4tAWVphjB5gKOyflDiVs2xnyrGmYf55FlEYp9TEy8b&#10;VZn3mJq/bS0E2MuLnySwegMCxh2hwbEl/TmAZZqK/EO3piST8hER2A/8LaSjVroKrUs87wSeiqO8&#10;X2I7SfGfqaI1Wez5WwL0Db3B71/GV+WZ8ip78eT2yz4wp5v3bkMwjDB9Luk3WACG213/tdd6Y3kT&#10;mTjJYnVmJCkbZnCs31jMIJiyDV8Xvvsg+gUTzNAr33vT6f0/9La3zOOYOh/4qFc8nlq29XT04F8Z&#10;AUGJ4jYxXYIVGpOcN9LHvITyFpT1q3HSJZNP5juaSSSYqVEEsGXJYP/dLH7qwa9tjnYgH0z/y1df&#10;nd3+gJEXSLojPxfvfhIADS9M3+aC+0cHEmWODFne8QNHJIk755GDg+ns+S8toiyDoo/BxZfEBRk9&#10;YQYv/KALDWFRgZ9xlEaPJkASgUAGKzINF6VcU+37scP2tkO9FgeXInDQH0AREStgSsQd6AgSw2zy&#10;5cwKF1vLVDA4JQq6HthjPDy796HtDSRUI04kxgI46ZqZ6aZdliQEJKDVoBdlR+tmW063bn/9ujL9&#10;IY+85AmnXPhPD0mryqa/FuG1TKgBhAOiwiSe6iGhjT1kEbIZEDv3aAlS0tsqDJbyfCWR+ixGy/wT&#10;Ok21AxYC2KfP/8hDyrULwDVdfiU7blW6cf3mUIrC0iHTc0FAIif5kgU+n9pg+ublcyBVW/jj63yT&#10;mzwhVStrFv6Of/1nnqcSPd8GgRpG6c1UNTuGcSJAizATxVsNVcD7EV5AGCJqaigg1WubPBQh7gLd&#10;/EqzwysIBKDIROb009wpQKHqxcvJZTwSMW4wmCElsqL/zj7NdvlTv2RTsAMdNi0KEeaLz/LRgNKE&#10;eCxM5SBZap5iirRUlUsgKvvNu08oQPN8kUBkpzpGr5wPRUxdMG4IC+b3939sHjeGuJBQlRcQpe0O&#10;yNPp8P4fBBM/J3QBQ2eNzA9/QXkuOCg0WSzIpB9+e3ktDYW4NZOlDD6ohKA1Kz/SAcWSaucXJT/U&#10;VhwiRm5TYwwWVkniZBHV6iFqqYUMtajJXlFLV2A/MwflR39tQyACMDgKqd0G6ywcgjLQ2A2iBXtG&#10;CeJnKrI8a+vLEQEghUKZAHrCL/LffOd5z9qff/rj0ZS0F3u4wIuS9gEQj6ejZ/9hnIQILn1w3F5B&#10;J/REDgt6Bw3S2YN3tAmIUR8BMKxiQDaasvlGpky2hnjGix0/pam90euYmd2e1+bjKN62NDseZNHl&#10;t78/zZZTJd6au+OrxrWUKdRv3P8c5KHbtmVXOMTdNAD8vS7YZxVAosDa24/kd4huuQO8J3mCCNDu&#10;4lQPg2aNSwr9mz/LlSzyQKaEkKC7gusPSenY/Eh4JQQMHUM2p8S9/dieo/M7R9p+2cT5FT0c+GoB&#10;rXVuMSCFwL53KQ1X08sAO6fx/lBISADGcL0dfNucgNpBcRogQHRoIxql2zBIMq8igvXMcea5TfE5&#10;YMxLNu2NuUhKDqVUhbElWKOxKav2XC01KXeGY9B9fw9E0vOPV47ImE5kauuLe3l6KfwNYhGeRchu&#10;xrR+7Uks3M5puuZNibq03E1JWBz/3cXDb8muLZUOME5p4L74OoXVy8uF3jt88dyb83004DD9gcEB&#10;dGAgT6ZxE3jPF0ZaCrvf9UXlVkVgOPjB1fQNFMSzhEEAaknwNRR50iDX8rDSMcMJnSH9PH6Gn6+m&#10;W08+5ujo0/9y9Oy3zi+1i6tbuUaNEULIsId5+SkFlA/Mww721NYiaR9o6BqAVdDaqyX8dP5LiVI7&#10;wp48+NDW2mGISP8JdaPSavrdr/5vx8++BaN2bvBwN306sZ8jdMZ6UkZEWrgSblNY9X2TNY2QsIYd&#10;KRNzdtS621n4aX7M9P5n4pYZwPt52ZFZ6b/x/m9Sl7egju7HBtzWs9s3TJmDIfbe7piERFRg2S92&#10;lp6tXju8yGt+lUmbwIGoqsrUl1ZQvncSjfFpPyAUH135Qc5KGxE0IPsQZBOgr2AIpZEQHEZkiohq&#10;MImfkY6OckLGazs+90fJG/fyFLjAiQjQT4TFqSyH4xGzGr++6SEJlyOFss5Kxstzb4tYZSncny5+&#10;/ebZQ69+ePMSlmAxQH/QJMAwOGXWVGrA+ziugYaimz/NuV2qKgkJRFKc7Zz+RkntoweLcuvvf63k&#10;KMO2nC6f+g1EKVBIBvjXtxqjEnSVpv6DR2mpfzvlaLe1F1mFn8XKS5GsALzUKAQF10GXnj+hnGqA&#10;ClfEakpG91zv+1p278E0hDBHlAnDt/4k1fx4O5PzEAvj8bhjWp0E4jZRDbqQtl4e0QrrfQbif2MG&#10;BQtZAdiXDdRc04+SdL+RZ1aKMZoCHSBQYFKfIHgvXGhKRHH1Ymx6Y3lmiMUghCqlhX4Qt2RIsLBq&#10;1kXKaFlzJYLUP1arZc4ojZNpRay+ZJjL3XvPvFIyNIGG+qmN2W/dvwMwzEWBS0YY+CgbYBRiCmK8&#10;B0GxwUMGGBMW4Uewk+vvOd+gmfDIyslQcP1L3/YbZQfTxn5YAkMG+p0X7BGh8zbrg+nffPWVBtTl&#10;slQLrq+jBR2WC7whLcIhMHX1nenqxePf/T+/kgKHpPq30jWexXoAg6UAgeEQ7louLy8F8LWNAlLg&#10;RzM7JaCoDM6ISR9LcY4iZS4khcT4+28rUMJMObKP0MKWVE5yZdKFuNHf1ycKHUYAscTw/N7O2XSq&#10;3pWbdMD/6uq9T4xqab/IQJusD33UY+VHdFLEbiu/zcuc7elb8QSAx6DlhgyH0+HzP56+keBUskd5&#10;n40rgYPN4huGdiO0OE5D265J/T3wk2K5vc/ztup8+evPVA0CIvEzyoXOMfYga2GT7vVSGRKFuBmx&#10;0QoMIi+sczBWcZAiIa0EyUGS+qgLK68+4EOZe5xMJ89+4vy+krslwNkisvMUsL8Vg0bJabfNdOv6&#10;u5SO1Rp7uyUI6bctxK2d9DGzcgiHxcmTv7DnHDMr/rYeC58yZZJz5ydmSPSQ22+Fwv+3vbN50ey6&#10;7/yt56mXp96rqKKqaTqYWYQwDGEWIRAGssgqMJDFLAYMszDMxovsvAhkEQzGi3hhQsAYghcyBmMw&#10;AiGBEFgIbIEEkhBquqluuptqWq2WhMkswswuG83n8/2e+/RL8ifk1qn7nPs7v/fzO2/3Nd0aiqMb&#10;EQmreX7q3ZKYBn/gkUlyugeVVZBT5khs8KTt1UXxX7YgGGagJRpBMtwhgXNZwZbM3nTx1bvgK1hQ&#10;6uzFDVYJ5c0862NIjYuyMAW57CB83h7AyejAAV5o64/qxjQj8kbuRoxuKsaWiqO+HO5hiM3dFwOq&#10;cRLaJMn63DByOUaN/XFmKcwoMW4SERFtsyM1QJK8BuTzvhtLpo9+439r16HEQvx1PO0++4ub39yX&#10;M2xQBkE2G6roeCFZ21QY8QMa5sw3DUQ6BParG/s7VU/Xx0uLxXFO+wjRioSBdtABQ2xkmHzzfoEQ&#10;+T+Y08I5JD+HT6ANIEQ45O47ZUXtmZVsFqe2E1fPv9XAnclPgCJV56Rx7kw3vrgbZmnqOFPbAWBF&#10;lM+hOuBEMnsH3gfg6dctB5OYc+vZHUwh+Zg4JCQqsbWZmnPtwYYCuKv1BSEwMtSBrnYgPXn0hnDN&#10;pMqiwN509Nl/q+YW1a5mKCXBDUEH0/HdPwHo+RI1s8TNn5lge7rx9rUZZkdf/2bwpJA9TPAkGZzJ&#10;kD7q/uWNpuYSwmaQt/HDWkxdudg7ZD8mi+Lw6+SYJR1dhGcVUQAZEquTXQlqYDhVQDeSMKV2XWOm&#10;Mdq1LPJc4tH0h9/8H5WL12S/mL515Q1I5NmYdZ9++tHgj0PXrrGCRfYm2eIGki0hQqqTso/BWxef&#10;PNQFigm3VmTsQttwtVCKikCoQZzzdKClayTOawM6btcgTQ0ycNhWVWhI1Rxa9qRo5eyxGkLloBXc&#10;+M0qIFCjBLvwAzw/p17zgzM4VArAmTnJ7rlwdtjFSEARFcUgED7UvxkWtff/ulGCtFaK8HS6HNs+&#10;cxjVEJBDmJMqAeMhJwd/p66xNAwXOwsncsWjFLfj6uHf+Bp+4IPMMLzplVCxKQUNIOELq9Lu5XFL&#10;9GEApKhnpfBwIxYmsFo5axKImc5JaHB7aKcrfGz1bRnCuQkmYJL2p6MH34ODWr2yIZrqXWwdUtjb&#10;1G59nOd+LLLH1UewAEKM22xUXgXUdOTUXr17CnJOtSqlGfadAEgADi2BeSd76jxdr7pmDxPopEJi&#10;44lM9JY5+aYqQWYtqLJI0QtHr3wbXLqfkriMCVpn3hw6gJDVRKeJ4KIDRSgjyuZy6+zs3u+GGojr&#10;Hq/3SdSmKgPt4XRx9fa4ly7LluO7ufG2zT56sn649cY/iy+D5fLgYBjowOISiqUBbnLc0PVa7RxG&#10;nZWio8oHTPZtYFUDJdNT1Hb25kxw7+ASfgyCj78/Yisl0rJw29jcPvbJL7teIepMzUiCCNo+M1NU&#10;jVaWJ7Z7U5NtCPxy029FCSG/cbuRFz6mvelPvvlXnQwTIqN6AsdRROpHb83n0/KRf8zc2Bkvae2b&#10;rML2+ONvG03t/qFVYJ6kgxX5VlbHbdZUj3/lBVbywOFzNp3888+gGjdrv7gBSDNAA7wWxaJMQsaX&#10;j9MKAKLE5UdeOdK2lLkxcG8uj64+VUaAYm5uXN7+UtmkNnf2lNkJ5TzJAa3zB1aJAmMeCMfT4dP/&#10;ShFzjZy6AZlqjVVynrvTzeniftYeJIpSauIQp8CqhwLoMGIJTHQ6VZ3TcAMh/NFQDpTmuuZcf0U2&#10;kkKuOQDBjJ41zfeSJBiM125kpJ35IDeN4fDJ3548/dlQlUI/Dq2N1eLk898e32f+QG+U01Z+NThq&#10;x3WraXe3s1NG/94RTdFy5R0xZh2Yb95+pJNR6f7v1Pajr7U3WqXVogfdMAszlj3CN3oxC33gfv0X&#10;+8/8yozKrPWHiFI/leEs4JwlItJgo+gMYmwb0+U7ubzl6TJ0xV1R26aBAcB9TCDnD8zD2e8jgsiy&#10;7TRRkcA4+OxXhhSBtJ17kBHUhoGGqdDIHKLHSSsyFNFaHvxEJuSHW8wcffWX8j+eTh7+QCuK3FLf&#10;w/2P1hqxhyZe14H+5Q32qYmM/mkXdUjCO/NbjgtCmaqYfXyXUR3tWZXtYFZqEuRGzNO8r4HV6r23&#10;oL1452vtgQ8KAZc1M6lMZ4+n/Yf/g0nU8SNHsYhLjY51ylZeo+RHH7Ww0uGzms6evBc1Aiy82qo9&#10;pkp+4/5vHecslpf9X0Rjqu+xxCgfOouXSe2uLI0VeK1wqDk8nA6//iXKnz74W00Akgo7XLo2NFDw&#10;FszJoImcc7to7UUdbSWCKY6S4MCWUorsmtM91Irt6eTLt47v/2LLi2q+JdpHRxLBCTbDYmvhO9rk&#10;BQkAikgIIl8vkfXCQicSNAm8GSj8qyH6n9skIAGg2oUvp4snT8AtQG6aMLuIhCGpGvmxhyQRj/SL&#10;392jAEGda7ixBwcmJELlfPrBN99EZ9cSx9cfeplsMV9l1zL5nF393GUaGzt42wsjQ/tbEVYNDDU2&#10;IRS10XPvi0tfKtNuS8WCQyorDKGHuvoRpQzzXv97Zcs9Q2zExE7uNhhGRg3jCFXWQFMF1B5bti+R&#10;RzPApRtNCMxqLGb21biHo9U5VwI24KE3YUnyTJCIns3cV5P1ZZwuToKqEQAmfdXDfJ+YFBcsvOcY&#10;fKcNhinAJG2hlN6oSlDUPoxS6vL6A+X5dq2wPZ4OHuebs3BpXeLoo+fqiZyBa2fDbx0ImRUwkQHS&#10;pFPWTSHkJJSPFgQTNZ2OdebcTHC8NlKGheNdRrkXAOboMXr3F8cUbnuXOEcRWEYKp1gI+NHH1W+Q&#10;wyVdQNJc4xnB+Ec1Dpcs4vMQEog787kF36n8f+3ycof24dU/aZTm4CPvq5cDaPibCK4sEMgDjKxI&#10;oJpy6jMIF/c+thRShmg0gZakZTFve9q//p8HX3xbPqk1cFKUAYrDs2n3YZbmCwzwxq/zOz9AnYaB&#10;8zusbg0aIXB5eWOiAKYCt538gH3+Qd8N48J5VOpzr2Ups5hOf3F32k+vQrJh9CQVtgmCI6tw5+Kj&#10;vu2V9XK5iS+KqCNI1imCwETPVNzRgpk4BGgG6rwebWXs5Vw7yKRS4xqitgjBDP9Z7twemicZEC0C&#10;jlz8v+hHywUefvE9u5kOGLvT0cMfHj19TUeXSrfl5bBOKsbkRz4W5YB98rHUZdjmylmSdMVk7vfm&#10;k1rnopYCnP+Z3yKh8kYzbsjSBvpkvd9pFo4hXqkNp95ClprMCOOqUuapkaCoj9twNYezVgB9r7MI&#10;PmPQPj1RHCsoj55mnAvMfZwKOB9QMsHNBAw4mY6ERo3M4YNtdGqnt3PhNR6WCWmh/kwF6eZyRXxW&#10;p+Lc7KjAP/zy7w+f/h1H6E25/OmSenoXDZkfPrxOeCTgtqeD2z+wFFnbnnBTYvWnurEOl+pVbFGV&#10;cULsxQ3kfaqjrqfd2LCVW+XO3krbUNfhx7GhS5xeYUZ3lhapSepK3+UUEErgKtSVxYuhPzjxUwAK&#10;dANCPkBx+I8IO3Hy1DiLKjLYdjBOa1oZPna36XOhHEK+s+Vz28KtOfXzSpnXRHQqVL5TcG5LGJLe&#10;iyLcTjcLDx0HOUW5PjqcCxC37uVGj6odzek4Rpg77UxFij08xs7/zfkNTqEFfcevp077G7teaaaG&#10;ShQ6PVnmDSCtZ76iG3VkS+NNsnlSAg1yyhVBJZxLlT6OkoqQnoLZAkejqwoeaLlvBUFhtZqOn/zS&#10;dyj5stq8tv5kOnz4pyEPn3UMtN+1c5hu/eaelT3kmeTNDzGKZ0FG4kBgx4Cwfnv83ByJDlQgH4ku&#10;OXI11Y0fBFFP1aHNDJcyMzS4YWkr+i9MyejLTlie/RqGdjoO+zgKgii6Me7LenWD6ZiXo+tO6iyu&#10;GapjmWfrSE64CI1MW2MvaFClX7OoTBAHIRJ37BpisA7bX5z2Nj77eLqELLNMCY6RAmEykItEoQYC&#10;nNH/+qNKWWOSNbfh53+ixr7RUCvKk2hO9dAsPXumg1EuRaBRmtZiOvbeXhROJaAZppLRCt+dYT+n&#10;+1jzUVHCo8bZ+19oJqwARRv7eN3xQntAE1LVRrHt6ezN2+bnGRkE7KVe+4HjUpVzk+71okfcvpwO&#10;8oYIMC2kWlmG0dR3fbVuZRErh7SfKtEtjCh9IaUNy8H9LuODVeyR7s2HsIhyPIcsFI3HDp/+sfPG&#10;NK+bj3xCeosxG22RFEtcPkVzOO0tMoIlvIFcPHtNVvCkHmgS7X8owjPw1HAchyGCTVrMAuxnx4//&#10;QWy0rJfoc459SpP82fWPhyuMNe8Zc6oGDkPE2bT/9HuK22AA97mO0YUbJzssFG+8m/vlXtkGZG0z&#10;FYo9rRIUdpiG5ViQ0izwfjzoWCMwijbwq8fR7/PSpA2d4CinN+zASghQgsE/NEipnU3mgeDpGLYz&#10;nT3w5bCx2VK/FKdx9gO+dKO0lK6Z4FEqiW6uIpQyb4vp/MFbGoul1D4IqMr6+PpNWqAvkLUdbu0u&#10;blAV4zkbTA8Tg6eaV0oT8I3lQSt+1LttRpn/BjkPNcyTNIZkgII3/YJwnbDYMLbmRAfunYugecfk&#10;53KAmOoE0nscdD7reKIJEC5IeEWWKd0wgLBILnKh55j25pl7jeuHPYF7wvfg/vcPH/+iZzyPn/h2&#10;LFtmCN2jPH5nSEz+8uF3Bhwc6ihCgZ/dyfvCWkQGzK/uHD34udz2c35FDajBaEU3cf2+6m8bRwIp&#10;LTcAW6xpRdP/pE3WKteY7xN21GPvgEKrloJIrXHIqHKeWgYHuNWEoUvdyKD39N1BZQi/siEMtx7l&#10;4hrax4aOPAngpAS31yrLXNZhl8OsoMlYGfuf/YM9Csbo6HSz/IhOG/WUhJjUMYKawmCOhiRQjJSM&#10;O5XSRP45Djqwo19cMeuIpCBEaANXQW1+s5CR8FFmRxZTBAZ5vUZF0N7RxImEhQiq6HUHkTQqhr6G&#10;KStxU8YUpdGSRxe3qmIDCwb/zARAI18T1/AOmKl1kvzX4oCwrxpk3Fjp5UIOCkgBWb2TxlB8jmad&#10;AbgVTjJa0qOhJfr7Ejc4SGFjA4hzSHDe8xyocRO7FsxOYSKeWPxaSkrgXnz+YTNjEqvCsZ1uEFQO&#10;0ZY+m661ezD7lBjIMKE0MRPPz/ZS5EhLWZYulUpNAeh+NZ08zom+3Pk7Emg7dBb/T81L0lS3IAXX&#10;oQBUmK6vX9mAuGQNMQFmfxgkdnDENeGL4yjXfDpV310330c1Ox0X+24ZBEAIm1buxnTJ6jxo/Zgv&#10;Ne8w3erhODVkslYIX+op/UEVIhNaH1AOCcKfz61hE04yScWMw5Yu7MV8gBAmlO5Nl7ef6g58gUUg&#10;ZMcQ48/Y7xCycIDG1evWdPr447MHvv3TK9zITexUhO9l2ZluwLMTWSYXt78j5x6CpMpkExA2LvXR&#10;BNwQp1Hi68m0zruwvAspmBY1E4nj6UKi0A8WjgG5t6keLA4yWVrt+j6OdDSQhI89WnzmfxlWqABd&#10;TZWTSRpol7/JlzRIhp8IalCfQo7rqqFsRnU0jv1SJkWItmqqdx5IBBvtKr1gozB1qwq+3PLw8bet&#10;ESDBViicOYwsB3BU43A1nX+ZVxwoQohhQGnlrjKVgCVtFtViEhKINBd2wRyvmcKKMrFuHIAV8NJW&#10;XZtsDCwOifQcMuW//+PDx+ODn0XRd/zYKOuj1G5g6Q1SJ3VB1FJiPGMCrrpxMYnDpoQO5HMdrBbO&#10;ipzQEy3QeRea1s79KwH6xfujnwjbyycfNxY9F1lZcOpSeLF1ejvvKCAxH72fLzEv6YfQVkQ1IUeC&#10;eY50KAXlj+11+tykn38aHfPLAvzVtP/ou14JinHhQjYtPDZmcN30O1oVBBWp5PNhn8+m/qxs5hhv&#10;f8XBOLMUbiXCTYqIFJxZv42ydUJnSiP6eYpWJQ6V90WPs4ikKAbp3Ma8QcV7JQBgB0vqL3x5R8nH&#10;mS5IcPu6i9HngPFt53kcqmvXyUMEqVNZvIeEi+nk4U+LmxCz+7i89zG/hkmrH7YdVWgGrfF0lTKh&#10;iAxByB58goaxEwMCrq3o7iw0VO7VkA72JM8WAnp5e4kyglS9BwQExYhcv1mjcIuINNhimAwQIa2S&#10;kiNBFe8MVcjjWFwATyD2BJs7G/gjwSdkuvXdf4k567RDrZBy/SFfSMatNEL4wORwOrz+G6uBw0pE&#10;+oqxJRWBUrbVZODfQxBGa0FHfLHigKMSMGPhAFyoDh/90KpCVoo1iZ7HQYqaJlakchMbtokn+INP&#10;bRG9BAGQNvKeIy4f+B+l5tAk79YfsybUq3PSG4kZhyjZMhdv2dQPkhAlyrxM/pHcCJNMvAc3vL3a&#10;OP8gVxuBhJufumSDPRCo+264ygoVVvG3Pe3kZa+olx1aWbG73gpR5uGmXdBS6lcz/27UAkXqynrE&#10;O98GZk8vVBY4LAjv3Rt5qq81WLa0hL7dsKygxJE9PJyO7uaG5c18EtYH3H8sYTWM9zb2nZ6TNfSq&#10;Sfa+UjV6QKvtwvyeSyz+NxvVhy+JDNzTkUXK+hGFjLBhdrmP1bZlCVRKs7qgyI5tbTas0ljIum37&#10;jRy/tAC5JKKPcAEAcgnN9sTi5mpxwpp6bzpqk5APcsHcnk4fvoODDh5+1+mc7khwVGp/icvDvHIr&#10;sjCPveyVgFquSRlioyOJGIzBDcfNvCmQ4KE4CAYOE5Tl8WJxhmKAwa439xdOVHxRHwerfHwR8M6B&#10;xiWM172v9VrflqNsopWnN7MAnXWXMLFKPu1BmMck+ktkYxF/mIyZiVs5e049baUUpLpa6fSzdjuD&#10;T4vqzGJGQ4hJq2n3YAMznbf8GbPi1E/6+3mdVip7w+nG/SferGovIGf7viiJ+UwL+7oNIBJVLjkw&#10;0ZRwcmX8T9ZgFOgMsFfBiUUvOXLYRB4R7CFnj8mMFeDDZHdyQrszXb73pYoGhX2tu/n2E6s+1pGs&#10;sBaVbeGvbsvp1u22V09VMZ3wrYxwBbIxnb3pWcXT6zuGgC4zrKjazcWR9YFtxAm+AnnPZ00o2abX&#10;byeWSiAgFtupXldxSXHlUKs6UT63QDHZIp2jNIY80AiE4zolL4g5fugn3Dm00cNEfEcVfm72fejl&#10;nG6G2Ncdi+n8A9/iRvbUK31kt7f6lDNtZC+NH9dT9elwMVGxAEFcVMWhW9UpV/LZyBKmubpUu/DV&#10;7MnBp2Qt3V7e+PArLSpE/cnBNL+DaSDFb4J3zot6VgNB65c7tEewQLTamxJ+ncQTHFm1zyEVVubh&#10;5hdVCMxBO9Jgq08B+0+w4pzVdPpVPixtux2q8oPf7ZVJVErajv/5IiOqgQXQOwBwCIlOjc7xYDr+&#10;+HVauGcjwLCpLxnrRIaWoeDJB3IjzAAxejz5tTPSw+k/01CBz0pubO0uNna3ddx08wPfLXLj67wa&#10;AgT4wJYlWK0AA25n0/71PyD97OoBsJc3yCAg1U2kalD/4gymCRRhQ0Q7ozeT/onx+s6vkOo8tUws&#10;xBmpDeUnCPIbFomqmsFRolm0iILu4tE8XKbWrfi2CgfOwAdy+OM3JKqnEX/rzUfBnaMA3o5goYKW&#10;VEvZZ/WFZPbsMjhQJzSGQVuhyoGKn4ruJBXz4VBuWENYxFBCwRVzF5FrEjJJdJxh7JH/lc0eyezL&#10;0LLsB6o/KFKwcBJo4FNHJYEeGw3N0vnNCxGLGRJ2bhyaUEXzz29/4pABvLKsJLrztBZSGTIhwjVp&#10;cWJCSBEKU2udzRMkNAm/+bS/6mIMHHTbyemm4tOFgwxJCVnvMmiAmp5UK6jYRkqDnoOsG9WZ3cF0&#10;+fC2mXJrfMIQtqkNNnscSkfdh6rMwUEoIN/38dawFszt6eDxP/o+KMxEgVc20SBDzG7uwIMR7Ei6&#10;0uV5cfAe+wbM0dJX8eM/uVPTAIHChLQ7XX7+jOONfoEXeIYIdk6+xyeFojTIQ4pJVhympn19UKJN&#10;nHXLgioZpGWioDyvsMAhTPCkr3YMYd77yyCyx5/DSGj7VDsIvZmVyos1LBmRSp1nvlFWWwfryKaZ&#10;yJMEwDeoZo7n80Y/7hXQwwf/26/bQCZTTxZYp3Jxlw84wNf53jg1jKXo7kXGJ3q7X8umjgFGulGr&#10;Q4k15425bmOK6XFLK5KMpuYdIrEI7qBtMXsDsiQI8nbXnenmsycOv2mWVqgyKEclWUROuMG8aZ1P&#10;nJFkDisOWwq3Bhyewx9WhKW9K/vk7muVO51ujPZwPO09fuPw/s+lKmc4wMchN6NwIZBgF1KqQfRs&#10;27jxOKdPwEHiWXh6bmjpk+jQ4pALKbKYDRP25KtkgbDdZtBPLZcVCfgrmxAs+SJX42OGl6jLIr5g&#10;66+DQDQXFpAXkgORCRB+iIwEklWz9qYneougkX/w7tc1zJOYVnxK9jZuPH6qJfVLmF6iCdzKJxAl&#10;5NtKBPXzl357YXJe3tUXBlD6h7U+MCFDqhc6prnVbauN5bHn5krNznEs4csxddDukLyPJ6QfhRXt&#10;4ZTFd976iImELjP1Tg6zpTPhSG/OV3/jFgBNaButTj7Jtynas7hRRpAZsjnbQyZ6U5o68gWsnoMG&#10;kqed4oawTONBxFrttclgxGSGTch6vqs8fWFPcfQrVgSTBH+UyMnu50Ml1kfz46e/8hKbPKIYHKKb&#10;GSx6dlvp+9PR505y9h79Qn0isEzIbHvuGedHIhBoi0BnqvnwxXYWWHlVPKW4azXtX/2T5zzBVJ/x&#10;OM3Js/k7/zFkY7U37XoV/+RZTuh1okgReXxJ1wB38uC/soEGW38iLDSJcbQnPysBI1c80JPC2mCN&#10;9vwBiEtiWH6pJKBjQgkEJlGUw/ERkMJJq7z8WSU4DJu2HxeIIQwT21e6EouA1x0kQEF3g2SOHBsh&#10;hJUbTHv8KNzUhSniGd7zYhKqPSVlro7Iiw4cUkHRBOXnCWO6VxItMaCtvFGcgkhLA6gn0ZDEbPij&#10;B0L4Q/R6hY2HcTV5yKr5xk6ClSQ9JYnyNCRgjfL5xB1uoaoBe40utxoHJvTw8/cOn/lui+e9JimC&#10;FE13k4+zdIUzJoGJFZN4Ni0NCQkw55/k9UzoRQlPAgOVGiQHo1Pxkj89UoWm1Gd1coYOXo6NdPB2&#10;IUT8juoigKKtnH2iI1+4JGBpR71sTqtjL5Wms2dkwGPIgi1mN58+hUNFs9UEdMNX60ZYTFYs129j&#10;bGHtsF7aepJ0ELDHCfxgMxQs3r/4qLKNfkvjjpa2ygx672hi4RsPBYiuedDf4/x422a1J3QSJMJz&#10;0kJkugo/poZsBn6kRxJr6Jwe7XPD4ANWVfItr6lD7cDZ9T0a4VklLx9ePW9I4FDl6BA5QoxNQK7Q&#10;qW17wfInAlxibt58L18xw9ezRepQUPowZkEASX15eK5DBQnQ5nT5ibPHyA2RbN0DQ0dwfONib9fK&#10;oUkdytx5SMTNDAmXR33fcxoKrWLbx+qoIo6KQlptHOllojARKQfbZBSoM8kMC0KGVrXaNGu7pwLb&#10;vilAEmIXmdaI7NpQwZbP2cN3xlUdeLb2SI1R0Gs4kPQakWz8K8LyzV0jHkG5SzIkMZ/axbH0cC4T&#10;dw0MlfeUVLn5Xpy8uQx835aZJ2fQKVI0h0Mmb4+8X3hYtJ2XLVCPu2k4AK2Dl7deHfP8FwRgSTzP&#10;GyKpAdcuzeQwk2LyFDFj2qZvIpStPJVgNL/6Odzaa8bbZFhDjL6nvM2HvO0tN1rTW+z49l9dj7yM&#10;NrM08KEYrTccJWy3hJ7dk9QwtjSBEP2FxwTvaua3EPZR2H3OSQ80lWSZmJEa1M3p+M5vFBGLEvS5&#10;qpDuElJ/YVp3BUMmHLLv5YgxaJh6BpZooqqh3L/3Hee+6R+HSsCNNSYuqzHAyucF5knn711RNI9W&#10;mevJogGR/ExibXIIH0x4gQNC/XBKRXAYfRxo2NMVnEBFtR5SNTJOm8ndyjKnVdPE2rVZ2tZhXOZt&#10;S7DC8ySUKXOAQQUvK57IjZqpdzqj3QS/flv48XI0oz3Y6sHJOy6WOhOvlr+TxjfNk8h/8ZrW0RlG&#10;EVWC/xCKmMx+C6kbEbQz/ck3X+uyFzcHci0LEqi4mI4eflH3xpX3e3vtJqjjQRADAluXlx9kyoSK&#10;CSBKbn6WGT/qAozpAMObMNj3ItQsyv+d6fiTXFNTICMMTqElaMTAqgEJRBmVFy4eoUZv8TrijpnF&#10;7k03GMoyYqhavcYhk6EnLrLz/HBo/WUXntQ9fBgGH3+WqEmA7xqvEaVv7RFrDv6k3mzX81mBwW2Q&#10;+vQ6qoKMaHrNT65G/KWzyPi5adPQvkFO3kf7Cb6uiaLk6cd3pwOmEHgjXQyh/+ANqyY6eMEmtquP&#10;jz2pi22sfMPWB3EiwjMTgeTkbJw6blKM9OCQ7OyQcpXzDUC2pm9985XLVp/acNCDO5rfevNzhcFn&#10;e9lzvtQWXVmmc6P/dj5TDfemky9elxtwqdwv9g6pX/2wOB+RSyW/MH/u2jXneL3i+/ztOGyYVBKY&#10;J/Sl5RBbUNs7/DJ0JJLEIemSEDDTgz91Bz8zSVARKq9smb3lA+7ROwI02DdFw9qXbmCAHon8MAIH&#10;yAZ9ecwAgnI+mIjvBmJUGV5AJZjY5XMIMIIGTmiZRtZNST4JKQr/xac6fbdv8ixh8UWbHOS4nnHz&#10;2pc8F+HGQ58hLlw0cFjM9OvXiYSmvLMIozbt8IJj7DVDKhJu2Ce4SpCZWFWqaMJgI6+XJcEMD6Q7&#10;ZN0S45ZYUkt7PZG2LxmYtNLdnFOqLAhRFdoaZcJRBHC6/EoPx1F/cAAnwLpLh0eiAErhOevcQuf9&#10;7LZ2vduqpewra5tVzbvRJN4BktKju39te7BfoCBbbQcTNcBMTeeXSeaxp95xCHXx9LeV66t+6eli&#10;LAOL3zVfU4RIh0fixXXmWvUAcQuwcYiImEfyHhk2HIWBu16XoG+Cp55AJaSkVwXz5ltfiXYy7V39&#10;kaEFKVWMb9bxAKcoYs8CwSubfQdjmm9TSSHYTRzF49ttRNa0s3nrj2racVKlp/jHp4/eU1FL4teS&#10;r1mJlfOzAENbhWzTn/ysteslIT3q2RkK1/MiXzdETobpy/emI8YEgy9SmFvm1NsQ1FhZTZfoc7Bx&#10;8pkPvOuCWE6YcQRanguKSvbZ+GlW+N9NQz1rj6GfavChCIiI8H5Nazmd3MtXHhMioIlJOcid4+XV&#10;2QpabJ1dXYlJ/cmBvd4yHedJ6+hZDup5sHT1YqTbWzk9yHpA/MV06+//JWG1XGyxhkWRBC7GlmFw&#10;FM+end+bAyXwzHy8+x8F6rEiI9EoSb8AnKQqBJGbJvml488HfmnLUNoEI7gAwyp15NMLAKnREFGr&#10;qYOSs6+gDo+H09mTX6sDwtbM42B+bR5ASC1CELohBWzyh1TB/+rKwX+C5Pc+ji8y1OAspz/9xlcA&#10;0r17lFlcfCPFyxvVA5k1wLASYZUdjTMQTxcPrtsMtBN49KCAAcH+FXgN04C8nrqdDeFAq9mktux7&#10;vZ3Ynk/PUuK2lSEVBbQ4ELYRQyZqxzqCFSAS0YPxpBF5+a/0YF/ee1Qa4VV1rRuM4ExLwBAOVZD2&#10;4NjYSJITgxANzCg2HOUGBxIcoh7NVaHkYevKeXzXYvBU115tEnjr+hqIAaugvIRimUvh4MOTTu5O&#10;vs5Iw6j+CSa/A6RWO2effMihAZrmMTojkFsRJLzr6DVcEMC03M8jzq+k6G9I1TPI94pQDrfHK6uH&#10;r6wxUeyz9FhaJpvYcTpH6MyeJn04+SRn1HYfK5ysxieXT59/FQBxOCG3Q42rJTIHDaFMq37/mu0c&#10;YHxDLRzc+0ufXqB0nGu2PXnbH+uTj7wjuJqcXT/cv3rNcQzaPpYEHKoIHbxSAQoFrrOMpnm2QV4Z&#10;L22nX/5E7KDKDqbhdfmhny2Tunojgz3NmwyoaVlh51TSA6g8IsWHTVST0bXf9YasAAJBEGl3OroX&#10;X+DHneVijzFdBCKHbljRVE/fdAShrYvl2rWaSOGFp+c8Zx2o9fgqm19X+L2KiRPYcrp4mhUOR6jp&#10;6TycQ/xZHJhDAYzSqmNRhcBf9jQX7wmPPkmUbqLV+2oV+hG48tCKeHRpY2DSUquhgvM67Uw3Pnkg&#10;vFR2oOlOYBjRuayx1RdkDTRS7J3PvJGLBZQCbVddnPhzpNF0yEUNdrTuVtY+jfN3ls06Wgq8ByiJ&#10;FH9mBTjcng6u8nlPBvnHn10+8Y2MFWe1kKHCWymQpGnt0Dkv972hIY9dkS6ufFmJzSQthxaC7ZKc&#10;5KMnvkrTU0xygBtxAppH9KpMQm2Qe4/fGGOmfoi4SjfwEkN1ctSwvHOD4ST7qdj64kYPcdd7JPF4&#10;hrUMURJTK2FmQCvv/M4HCrYIOcttr4tFj5QCZXN43V6ePXhb1asZCd226bfmu4PK7aP5C9seggHL&#10;aA8Q4/v8F5PLez6UqOjaYa0z7BKXu1t+g57DSIcwccguNewJXB8uU71YEUNcQLNnfnw7n7VE1mDq&#10;tDB3PvhYvVC2mha7MIMZKAjjMpb1mVIaA4tdLIUVsmGAKFDiEMOAsTHLZE9FlIT9TCunqJudutnd&#10;kGsL9LyW0WNhEShgihevnt35dP7qAG1oBfzyt18nCHY0s9bF+abd6ebdz1OGyBShM/C5Ad+8fjAU&#10;I+CghW0MNVNM5+oJ1sIdSMsc541IyaEkJ4++f/r598lQC/jv/FPvVrSSZzv4t53HaWuqoS17Iouh&#10;F8g03fj4a4toIVfftd0+ve/LaZabh89+vXvv+3LYPTCwYW7znk2DZM2ZQsdmXa3ONQop3mlyoYyX&#10;tmrAXmVjk2ypl9VWu+4FbTSFdUTOS8YBecV0ZTR1W+Y2rN082exUPp/HZORV7yHB1Dw81Sw1DdDz&#10;63dtD63Otii0p0eZL4QtfG01CqTbQCh7adUE/1NjBnT0UmcLnK05fRefPiiErPye5Rs2w1jPNFmx&#10;TqoyRBiS6qnU7UOjgViK3rmVYw7kGKKN8aExE51VCt4MCyhAwEVPrLTOWlbbE2DEo+ctaEx1IyjD&#10;rviBBKFvSgF7nu+xX1e8g2kuxWmO9QXw9MkTnHb+MSuohGF0l9/Glu8R25p89xTkKjmf5yA5Uwsy&#10;rDisOWSQUgwwKVIobmXJRzGOZbQOsGsPyFmNYnrusINMIId4MjzIZP29AsHFNB0HVQYcZmD6Or23&#10;ZYKDAaIDHqCFsIetmuRMJPmx5t2ftg9EJQ+5T//6Mv2+M9tzTZGoE+pSbO99STlj9G83iPKeUGhK&#10;ln1Oos0V240xJKdY0LMnWzLiUBmq4msv6hQkgUkGwqEKP6Dl0vrQr5D4M1VlYkp9/7FAW6DRKRTy&#10;OW4IBqcqiUP1mGmjYzTpQQxxhemh8uDmOywgUq3cnV+JUMTpZA3K2BiFt5y4wn9tBdTpHGK1mNkj&#10;gwXTYZfqRXSRVyxa1+p4QNXH3+rujvAOf7iEq922z9whpQLgQ3hVARdgDHa5iIhBEAKDI61YJeAV&#10;R+H2TaZzsmVuLaG2uBhQKzzTdR0prjJ1q9PYb/k2wXENuGOpVloEpcSRUnKosyJMHQDZm04f3uHI&#10;x6NXebMyygOf8UeMASTZhFYgX355e4gGh+nAW0+t+WAizw049pJAA14giwcW3+kp8p/IZh5BRwzz&#10;DC8lWS1GvJCn3yiaOL5WOU/Sv7IlJKMBSOE8vKYfAxG44ZljDIId/PnrkkTl6rUkPHLHe7YEpJPL&#10;Ka16AleGbVwTCN3SctzTxpEVEF1tDKvtXItgfj8ewLBHGdJskzCnV/59rp07atDU0h5gG+Sijs9n&#10;wZVwEoZS9W5aGGXEmH9zqsdJ8Fksz96/r1bBPX76m8P7P5v2GXwsT1POq2I6we2D1whg3Bq85KCB&#10;v2C4twgYQbnlV9wiYnP68zxdAJw+23km2iGOGopRIyzirsXiNLeTYKUxBHArVoeVYZpW4o/NHo4c&#10;4SUxII6LwAVu5YYhTOIlNYWS/6BJ6CdO+hY2qOEYJOlonZN3clJEokbUgZS4Zd6Yx3RMMM/goCz2&#10;aJQGa+oFO2ysAtGz3NyXhEzasJlyw0t+i3ba3VWW66kaUmQSGxyQ0hDyU4AfWpqwwYZxMw5Ngh8S&#10;OGASHSehfXFz8kN8QVxe0WaoQt2x2nvqa7fDmh/DwWcv9FRwYIomeSwGDHxYJeQRdS8/63yJIT2n&#10;PpQC7ezWoI6rH3UHvggbIdUqaILa7cVBg1WC8Dm7VmrzEgOXjUeBg7lanKczztAHW63yFp3L67Qu&#10;6dSAory3IpgUlyXIiUpfV0Lw54Hm9Ae6xZfWUCUkJONJbQHdymi8OjhVwyRFK52EYk7qHMxIuBRM&#10;1Vva4dn+426xokZEVqOygcOuC1aHXU+RtayRXFSdUZqguzWXgzW7dcIM1yTRxPjT3hBNF3feeI6W&#10;ZNVQKeUP/rqCSP1Sa71R65opZxBwBfvSQrimBXI07d79S89E9w5lFF67Lh5gG09igdwTdyPRSZx4&#10;Cmc13XjnCa7bnQ63pr0t15yrMV7wfzjtPrkVNi9suQi66Y2GtGkURSFEbnmjyMmz14Z5EDsNz3yx&#10;/RYJkxgQHr0BE0QyC/GkE310WiHq2ivDCl3lGf1LCBCDqA54Ls/IjTk90qmFztFqOYOa1xBChiZl&#10;RaKDqddyt6mxwgFkSdgbkxkf0DWswiDz+KjhFnw18dcM5qQ9OJ8OFsY29eIMtTCrYIPGs+Ea7aKq&#10;LQHEqkdHeOdzGhLkvTItR9CqaS6BVzeGlJyGYjDM+gEmzIDzVMlgq1ZxEYfQhMMoRQ4TV4ywMWis&#10;W5wwkNljYHslwxGPD+vY4flUw4xfZLykjHwCdzUd3/uRfED2wYXgVAES85PHWe43crCCPdRJrLto&#10;qcLrEKhycs6M0fXXzsrIR496HqrT6x+Rl89mZm55+kdySjdyZ2EUoKnm4u/cGNZJG4PsZbjjHkaL&#10;rZW3bDp1wRsgwuf0829bX69suZ82+iIJRk3NYxhqqB1dL+72pqslIz7a7+RdwiDEiSCMZRnTmHsf&#10;ezyiGDj1Te+SuEQRcnTAlgL0tad1CLSelYIzbm0XBj78LaNj8ByI5OhSYAKXaLMxBylq6JW0hxzO&#10;zEVAEpUBLXPWez45ZGdLne3P611Wn1fvgAZPJXplv7dUqUucQN4Bx812hSAOM1+HooFbEWu3sEdP&#10;gp5kPGXCAwsQMui7Mk+dFRO4rxgkk8PLR++cPv6eyLYWh3bnYxStpYCJD4qvveS9FO7JYiAwx21W&#10;fjB7ti0dvXcDhWJQmQOc6oEtjlmcZn0yXT77DYcwjLGbK9/zIAWIl9d+H9H7rwjZTpCiNtOKiy/e&#10;VzWYAincMTaqosC2UzIf960JWH3//UG7ku3QjVJMoOOPziJES8w/u7pdfVQZNBLrlif30MeXl0mV&#10;pRedC7rZ9SA7H/7zLei/oDmNMx91zotbR2pKvIUBLQiR3gFvkVzSb9nKcBDlUW1WwoDrYeYqsDFs&#10;Au9NPuGT4EsI8WMOGBC/4i6sHAHSYTQ+gKxP51BZXS/GcjpCSOSsaD0C7tDBPUip3YgkFNhzxCiU&#10;n7z3Kl0U0SnH8FczSjHHCoSb3TUJHnmhS7kDd1hQWfBh6z36aYrYfpATo7IKE+LJ4TR3c8CKvZ2l&#10;rolb4qsquz35Xs2oJISoynpahHq4Xa9Wq5xwGIKwO108ff6qjsU+1c5POJPMJ8jgoAOfq8HheGY/&#10;Nq7xY1oM3/HmxUVeDisaYtkbzeaGB0CruwgpbH/sVblbTz4uf81hQukphsk73KhTcq0lEj6DEH31&#10;X3Rgr/kz22gB4s3ffe5Mkx5kY7N3vsmC8a2eqSabLBW+N+TiK0Ko4wlxn5fGeoN2Amn0eihMilGV&#10;8urmaSmKmeRsWRWeFQYrsu1925MAIaXO+BMDoEdg77pGRBJM4n3zhAjIHKJiuLHz24fR26WSzJlP&#10;OeljNVlvqGgC4uzRJwYPWPTleDk8buVOLzp5tGJtByQ9rnSk4ezwN5FhQ8mmAuFJuyaT+Le8VWUk&#10;tK9IgmWRYbKmNaAxnBEDh/hlG9EgDIr/OPAFfHY7nhXITIkDOloiQ3RQcka4zmlYkIGWhD7kqb+o&#10;qkPi82orBA/AJOKWK7L2G9W7szJndbPKzrZbBoc81ufFDSZedIBrvpGbngWoDjz59KfKhVc9oc7A&#10;lxcf54mFmCZVOb98QsJ/iomjCALf96hyiFGYRpotaoxSlVt+lYI6tQ5GsNkSYxa/ChOxyQcMYTto&#10;h2p9MgKi80efKiveowyTq4OQ9jLOJ5IJDjNeDFLASxv1ATaUbGqTmZ/ZWCyXJPqVh1fsazKd3ypv&#10;FM0dagHxSyITJuSd/yA4rqG/0Ux8R5HcVxueaTGgkEGUAlMK6sak0R7Cs3fIyZmkTUzw6q04qeAK&#10;beLYjESWcFjFAjdq2aDsPKvIHiN7a7l9KgTpbSrNx4m6l0M2n1ZJsCzo9Iq1oTT8BjJuiwi414e5&#10;wBw+oNa3RrIi/uibf2UKe3T752qYaju5/xPzDJwgJHQMeRiRRyXE4py4MeWb254YlnfmchwK7/xC&#10;5SoXaDzkoeFbxUI0IM79xKjQ2q6idVf8DRwNgVAEw5qjxJ2V+/kpkIorh535GYw9L4CePvuBhyWM&#10;fdDmISrbA6tTC8juM6XcaQ0jSzY+SkQnaL5a0bBp3loECJxWDXKbQEXPYCJuvOVaRsh+4dwUNnui&#10;7ZUN1Y25nAn3ZkNmZvxuGOhAmJbduWcGBuiRt1pWLeq0Vx8HiIS4WAvQghIlksQhqqKBs1vYe7la&#10;VOfW5VlLekA1kJpxulemkSt5TA2ODawkvdTltvTaVnEsmJGDdv7L3AK9nG56Ndcijnpmxvlg0daa&#10;1CISEOo17vbdMEAIgo0jurfcltMAnFPx+zBKFikUO19ywpWBQiuChk9IVMHRdPi5H+kYNUdRrEs9&#10;6/3xE+AyAjmmwvKuJEcF7GBmqyAOWWSjf20hkzgm9bwzoE4XSWNqzX7tooiwyqCqhjqZEEFOumeA&#10;KCAcLMZ2z4wjxCJI8BIIHMMQzvDBOvBpCZCQAQfnxO29F0f8jtub0/7VjxwzGzYp7bk5+O3lRjZM&#10;lTb8b73zezHId4+gonLYhhdbPKxXMcRiW9qoTVR6dYNL/QUlGJn2pW2GFgilflrimEAuAISB3z2C&#10;hTr69T6WwUGPDJzzqytAZL3pyFZPyqgWs3PRJMgISLVRWP4+HoQAK4PqTrxWLoMTtNWmaqXmpHXo&#10;j7DYHzNmVYsMczLRbd0aSWsc7xFYm0oi373z0ddKnlBginKgbrjoNPgUgZYqP7ubl7LkRMB+by2B&#10;eYoq5eK2D0g4IdylMeRdUlWselaZTVaBR7D0hoPMaJ4nmwox3cs9HNolZpSj11e/P7jKmW6Iq3Cu&#10;jeTmEe8ztUtW//AaHCJ07QefTslgZWuDBfOSTE1W09GdH7JnwUljYE7IzBAhFh1MRw//ShvJU4+5&#10;b9/8HovdP6/tp/ffRB8syWk6S88f594ZDrangy9+PDyJZgkkEsybIfnEB0xJa+juxvntcUuij47U&#10;w/Tsdz8CzROnFOEV4GSMqNxn3QoC+OoWRnC/8d4jLI9X447N6fR9HxvwRAvAPHpSBUz8g7NOHsa3&#10;qBKn7eFB/Dh6MhPjG6pRE6e/ue3lERuDz8fUOv9Bi8amKCCHJT1Z4ntz4/x3z4B0wmP/Ea+N1DzB&#10;TUe2Hv3l+++1B5DrTSCze0ks1YrmwgRP7UznLOk2qavMbkGGkKi1CRFJO4wPnpoD+J+m6Vsqj1ZH&#10;rI/pnDAO/uHLL0kV8CQiOOg+rUVBeGl9otZSGRmCKBnM/Y3j1bR18Vs/pNmTC2qe9jDuLy6EveOD&#10;Pc7lW88Kt9XB57m9/Nge8iy/dRAFvWrhrDRJPYEhmjCiHwXDy4UkxzfhqJ1+pNMakg/pYvuTv/E9&#10;LpiDBeELOtV0fP3fD6//DG6XD39bctbbTj/KrQyzP3qYz4vt5GNz0MNkYRsgJlGt6rFw0oja+0pi&#10;TO7jAEqnreYG5NNpdfuPpxOYf4ei89ufAD777D4il//OCVdUofrTuTqv1GWDtSeM1SKy00lwBDqF&#10;uqyYLUID+u/jPdc01KOXBVIEPB2WOBImsvEXXEDJySIT7W05fev6KRiGXVBLFTyG4zSyATFro8WD&#10;dIXpVi96zkT38zf3miRBNInkoQWHNN/vC9AlJr9xd51uHJOgC3+PXSek8janW09uq4Arcdhinqc7&#10;Lr957/Ibv5FnSB1MB3d/CAd4+AgEmYwNRnk5k9AE38JwlXcNwoY8+2bUIIvLZea+tgsHU4sSaoOD&#10;CqWCOCwhRZjgqhRP55uzNTnPvbaKe7KOqk5duMhmr+15SA06zwK3PUBO9DCwU2JBgIVHMlwi0+Ak&#10;yZ/GQ9jd803PoUoCiTqiqAaC6hmmTUYVcYCDkKg6/zC3eKKg4RGGQR4J5Kb5MOdTMvOsBqWKFGKA&#10;0Ztmz58fjLwxHXz5V16NLnNqD5841Ty3+l/c/DooGKkypPhPLnFrQl7GB+fWCbTA8j8HlSqqyqYf&#10;E2qx6oZjmVA62gMDgl+Y9T6l1g1cISe0yiv1G4jJVWsaaQ7g46ru1hu/L67/GDaiNlLYKwg1gdYe&#10;cf1lg4NHL4aUcUEpBL0XwFAsWtVmVM0V8VOWuZ73myufZC8OEovJLcOUysMW4NSHY5SNIWgG8eHt&#10;d81TTAHw7oEgAlpIagWHZBw0EwvgBL6TDtFlAziJZR+TopU6hugeX6loCw1bCGk+kYWcIWuOrUS/&#10;7cFVPkV0Scv9rvjPf8JCMTjgk+AGAgqQIKczXSx91A6cI7rhD9GDjt52sTk/d14/VA2c9uTTo89+&#10;6o1Gh7gxF1JShGoZXeIN8EmeJLC3rTitrw7BauqjUSZ6GfqK1cbNnz7SL9iz3sdenQMe5Eg8mm59&#10;c9tnJEZXsuE6c5UH4hdIpKW+suHHVd+cbkVU3rg9CXqgpDgRSSAwbdpbLC7e9SPKzPut9eqNT9kn&#10;hgLBUYEXyJ5eQUOZc4bnOjjiozoCzK4cfMIzwWeVSQzzNIk9rzQBBnTxuqtVh2C4chzerFbBH2+F&#10;0MEUGOhmIS+H8Ns49C5G4BxhhRlyIISPypBBc4I1LjJTb4AG3LixwLsD232UPGmwAggVXWB7QSBI&#10;hDMqzoe1eiDsTJe3WeUD5WAeWMiyJyGtPtOYgSM3yCmivslgyCD3823ktAsckuhAlt6zQO9MGQqU&#10;lUiYkpNInTAnCY7h/ZIvTcL2sMEI8I4Okb++JXPxZq5/s75ieRAPiEDni10EJ+rhB1LO0UiiUKgT&#10;M/D/7JcAnRPjuphZJn6DAq04XCc0LP9qCH7bNZHvO+BBsc+98Ssvzpw+eN3VCMMCauAcqgn97fyq&#10;0uyUlzbUlSNYy564KPeh614e8c65FJHjYlKvjxQyQHST7On777wueGPL1/vY1sMH0TvzyTtH3lxy&#10;5nBzunn1lRk6gHx/yXJUhwSHxmxMVuwmPTHQbAhlQoFJmLM9Xdx74YvU6oVfYqeWWOAvh3BTENKD&#10;TLJpiUp0kPGgcU+KJsEPGkgpPbv+JZkYTc+MyQaWnxCvx1t34SgHfMsePXFsJ0j451N6JrWjl1ax&#10;9iOgIVri8O5WhenMHr4+d289YYB76diYESWskYV0EIChm03EM0ieldDA9JTgML7t6Ekg4HjOQEYa&#10;N/zDIZhANBZtY+LClxZrWt1C38zSKYqpBxn2oEG/iXPeVA3I97w7+PDRTwnHP8wHSHUCcBfZdUPu&#10;/ekcUqL+GQAAAZFJREFUjPAz8CoymmABsuQfhM7fmginSFdJftN6O356krCWMPXKExdiRjEJ4YkV&#10;5ILgYUtf3VKL6Jk1k5+hrxM3NvMmQCrJ0R+Ntohm1JslEumpywAFActIpN8R1y4TqRwwFj94SwtF&#10;KzQ6akSywDPu1ws33n2cOo/eqOWnrxBsshZYoI1qyB7923KYbeeUjheeLKvBUpVZNUlNJwSxOu0B&#10;Brue/7aavai5N+5VJq5cDxC3y4NtseeYG9RMILZ8zglRAFmiPfw7LKOINB4SgvXWdPTxlXZ5uSyQ&#10;AOU7Opf4dHe6eDDmVAloN52Awgg9yms4cOwIDEjhFRuX08nVz214B+kOYZb2MDo4peQM18509viD&#10;aVuZ45IR1DnjtMx3rA9zIgJxY7IEKI3BDGlrOv8qk3vy7DxxNN9dVwQ0wx8gEPetXjJoxXqVUeKQ&#10;udM/Viy4O/ad1EFPu685qOq2XOTgwzPkWlOk9ZIPzihJw7ZqovJw45zQAQVIriLs1AGKW1Vj48h3&#10;/x/bf2z/sT3fpun/A1UgE0+WJOlkAAAAAElFTkSuQmCCUEsDBAoAAAAAAAAAIQDyA8KeYk4AAGJO&#10;AAAUAAAAZHJzL21lZGlhL2ltYWdlMy5wbmeJUE5HDQoaCgAAAA1JSERSAAABAgAAANoIAgAAAMI3&#10;2/EAAAABc1JHQgCuzhzpAAAABGdBTUEAALGPC/xhBQAAAAlwSFlzAAAOwwAADsMBx2+oZAAATfdJ&#10;REFUeF7tvelyG0mytE0ApESpW90z1mPvmJ0/3/1f5fked49cqgBSLJCAQB14Z0NZuURGREbkVgsf&#10;7rjjjjvuuOOOO+6444477rjjjjvuuOOOO+6444477rjjjq3Y7Z70u394eto9PBD//vDwvHt4fuBq&#10;DgK5j8QpvNtR7Ml1H/cPP6iyPzw8kL5/UOThsFMuSEXw7HAQqb3DINvxqAIKm3Cq1tyKsmgaVucy&#10;l+Pn1vC4333rguz3X9Qpq1CwpC3FtbCEb7vdgW5dlnwPrNUilV4I5XBoHgrHKReEmulyKiJG63IE&#10;AY4fZTHFGIb+1Rco6+uBf/cPB4wNIrvveMj+WbQaoNnkJ6S5NSBRpLfgVK00Ue2Tm9ZnXI6fm4Jk&#10;16DG7+4rPqC09HIETyhI2ANaqRRiz7vdvxVdl3wPZpU2NyistC3mjxIvhUONEPuH//3f/91/fTh8&#10;OVITQdz8BVuHry4m3h5LraHgecBeJIwh545fiQOD+n73pwZ1zYfqXDqlbP2F3tH4pbGMKLG/+Uej&#10;W8eoiBG8x0apGzeYiCy4gstruQHDtsMBNzg8P+AGNTR2hootuGEhdNB/lFHi4/7x+/4Lpc3oTm5g&#10;j9rFPZgf7C2N1KCDUglHEo4yW3CiFmQhnlaKt0WZXFbKR/NzW+iqYDag+yTR8IHT0qWKixn7GtpI&#10;TzA+QDOQOtL8givSp6wLg2bUnmzXTGTFX5nK7Xw4wkihf1XLJVHTvw+7P7QoEiRYW4w2RLaSkHQG&#10;AG0tFmVAFdiIE7UgC3FtchRPgblMT1HiR/NzW0Ai7Q20RmX8YmfHYLeUcgk2dcwbfxB08eVhrx4G&#10;qChGSSRxKycj5pkQby00nhY6X2ZdGIf94c/GExYsg9jt2PUGpE98ZCwRWHEyKYjL/Y5509raPTyy&#10;TRBC7bB/pIwR8UrCmN1SwkWBjVhXTOtxgxcoLxI/mp9bgiZkCyLrZ8bW0B799MBlD1xiA3/vHjAJ&#10;r36fHpjw8Y1WmI4mEHm/fjobRE4iLF0Ftb6vzTEjvYYBx6bQ4Ut7AtZvh3n46pHjkUQtlh6lO1d5&#10;YooYkixIRZuThCPrXKwpQHzZWyv6i8QL8HMjQArEsqVlEmCfsH/44RV/xvUeJvumXhPfEdePfqKZ&#10;ym2J5wPK1eINwIKVmvpOtwucEBBJAS2MIkOmBa099knw5Ov0pW2BopNyS/QmzsOJ6q2VVyhfjp8b&#10;wc6jEps05LNEOQY9Ct0HDpouPCb6AD25B3e3KfQgUP6oi3+OiVQ0Pwj+QhwzkZTmGJlMR0BNcZJe&#10;0oj6CDULoyH06EsoZHRpA5IXUVU3qjQqZSMWtdyXlULz37LhySYvjF2cn5uDhYwsPQg2QQUX6BgF&#10;SJ8K9LqVC0hf1n0D6l5SrSl0X4J4P2AURivn0D8X1SSYmoRLr5X6komAMYn1uEGQulVdoLzutoxN&#10;QkftpwFrzXKVKvJR0jY6oTy13+5vzOq+Aj+3AATJYN8ERAMLMZdukDKjgIcVsEh/L9B2lhtenv2o&#10;ATToDSnliL1fAZovPmwxxHWbrDIHi72MhljCJBXpDMnacOP0h92/oCD3IJkQOUtgQBM1Bef6bRBX&#10;DlNPm+x0f+M5TdOq7utdlp/bA+KkR0quGem7hJNiWrGpe6L6OciIc4Aqv7t/HXb/VWpvYg7F3i/Q&#10;P032VnX30YdIipPuxSIIc6vgXPJNoO0Nvu5lcLI/FOrTBj2jkdVqyVkCg5hd/O3toHCvOKmPX9jw&#10;rSJy9/t/fDdUfF6YnxsDsuADCzdAnISACNpImCStwtZA6i6qvwMm5eEJZGNZ6+dFEN7d1gaMVlGE&#10;e71SpBpc1tCpMwntFGipsoD0gwocsC707uopFv/xeqkWJ82jOhq1VfJbQBXVgsKaJTOv9Kx/Dt8O&#10;9s8L83NrQIQeCid05ZR0mVGF3YM/r7sBdAEdkT23jtMH5WX82hhCIvPw/v2jHp0gVcfGmAvuii0R&#10;VNja6QgFChwe9s8KuIFu2Rz+yD6hrwUNKn53CCa1hs5WLGoNal7z6G4ADKR1+YDjl+Xn5jBJdIwT&#10;2pvEvyD84AL/aYACnUMizbquqv/RGM03g6iUGkfzkElZj9MnvgfI1a2D/gyFl1V6tsLV68QJaro7&#10;k1sKDeGhGt2OE9Uh/uwjoGpX1m/m5ZaX5ueGID201Z0GtSHaHE7A2qhc4suB712ADpPvX+oIVq2M&#10;uuoNOEwW5qcHlnVFf43R6tKIqCVtVFbw80ICs1j+baHHBzLN1SiryUQO4VsH1j7UyJfklCCRMFUv&#10;BjpCPOEVvE4BXX+r/bqzclTXH/7ews9V0Fv8yKYRig7Ftvh9wQ1eAlnohmBlLvRTIOU48SRSEgb0&#10;ZIdvvMrMGGOXy2x+4wYEP8uc7rsSRktiNLEYtG1G/GHQmJQShXDM74JLLCyL7GxD4xinQPpLWSDE&#10;e2itJBRCoeWeRsq8BW8veRlENK/WEmGmyoyquTQdYeU3/W8ChKKoN8toHpZW2Ot2OvweDR8gsvRQ&#10;gIHuja08uWlCILH3JhHcgMIzhV+FLKnh8/EvrxnkBo2tmWmji6QCec6iXtDZiFBGufxOTUA2oZBi&#10;yzKfFeKffYsGjb5US4R/9XCXnnpE+TrbHRq4JGhl9OYKsNXDkRuY83UQ6CZK4gPNDUZWp2ZUYuYE&#10;al0NnaFEig92BY7VJavpzhYcd/vLr1R2+KYJzmOYjueVmF3pNlA/ynqh5sThiW74fEDP/5YULM+a&#10;HDm/Qv9Mrjs9/EOBH9Mdm1sDfHfWe++cBMXo1t5rxNPXvqRiHE8UerGUvB7c2EKMw/5JNw0yPrVX&#10;ycJ9AvEEC/Ck1xVc/Wl/+FNr7gW1NwKyuJAnk2BFYUGzs/F5IXn3O91JtRtg/XqyY7/TM7+sLQ+7&#10;/+we/jk8/I+L6X3IVLs8otsjzN1RfQFLJ3uBlJaYkuvy/GIx9DW/kxsUKHA9N6CNTEBZjdn+Gru+&#10;waRL7WP4V45A+QRL0kqKUi2BJJjHswe8qJ7F2ADIhp8mf5ro4XcDStaCs0l32O//ZbXniXe0QXjy&#10;A6FcRidWy8VBW7bOoOtfTIKpawQuwyqhs0ckoZXEPGLoi4ppaGigqlwX8B2z4zehM6QOYF7WkU8E&#10;ZMR6pEAwiaf4ox+rlkievimt+1Mqsw0i1UJTR1qptgDpCb8FLFem3DpYK0mlAZ+3pZx0Mh6DvxxK&#10;yZMbhJ9KD6b0AilHHdeRkis3SBBoi5BL6r7U6AXRuZ+bFCvMv3U0lGF+zZPZnROzE+h7u37usQmU&#10;78oSTqqVy6QfZ302eE+1++ItsnYCmkV1J/5ZN7Z1a+mLp2JrcvtG6yxUn0bJVm+lBKS8ovPkThUX&#10;vdnMvaMou1bic1jUvTgaxwmCLEw75JHyxGTNP3WOIZh1UJeKYPdl+g7lPJtA+S686kJOzIzmhMR7&#10;+mcGkubsnAgS735I6rzARCbCMaF+rZe/vea8PBaab5dKAdH8K0ithKnumkKKmZTSk7IsTIgl/CIc&#10;8SSY6UWKi43L5bzBNGKXOKPnMplAJHOLTmmFprUFGqufGlaXQjTZL4OeldzLyyvf41ejXluo0K1q&#10;nS4gNGYGP0nPSM86ahH8lo8K670fP3KGSfi2UhVebYTIzaRXp/PVyrUxGdZa1OUSKCUrpWrF6J++&#10;7zIn1MywDe2eA3S+of5G53eGuz2a7EFAbKvdur0qzENGNH61NtYJ1cRJcQh7sf4TPsC2Xu8S6MjL&#10;QxuB4hFIBL/qsV+98fzdZ/HZUiorn7oCPjKuli4Py2w0IUESRzqCwV0wCVRlSGEvkdyog2Uuv5TZ&#10;CkjVEhnrJ+jB9AwMx6jWPz+6FJFoyNV7ZNb2ZaFTEBTuHn78gi3GxPvGnXiOUgg5YCRFBtBCbCOh&#10;XumstXTmBPqWlR7m7lfVsRO7gd4DIVH7ou9tQnj0N+CuhKFct5nLkQhIn90AkDIVlsDK9UOpzIMo&#10;aP5ExUZkBKKeiccHpgehW9O/JaLPBCGS8jsb4qXhTzWOh+pzbt6dkL6efYCIbfYUMGJIYdP0Ju6k&#10;BRKX32sv5GMxsvQpMcxG3/jRM9hyEt8d0f9XvE+yUu4cH0BUS5vCvUzFoxSdrqpY7jMwijdhNgC7&#10;R2uMFgcNRSBfXCs7WAeIX01Nl4MF6YqVPoNIlxDx59zLYjyEW6ObY2Bw2FKOkTJtd6eEWujK7qnX&#10;bJuxLXLldqFyqUIuzuOjYWvmlYYugLc11iQsVFxuYGN9rPsMSERY3Gd4G9qtOi0QtYLc+XbSH6c8&#10;IQq6qo4uAPi3LKhxvfbrAqYM4WqozzMrapa8RocNXyb0+AqtQHwgb7Rj7vQgto5fpWeJ+KY4F0Dv&#10;oMV+UnqvV1yYhdLjbvfCoA0aI0TdCUsgFT3UO6kkd7HIrLjkZJ0nffEfCetOfTPaQqiHdlgU3tzu&#10;bwVLVOoifrz4ua7gpXA69A/PA607XkPjLZw79FrtLT+9fEKKvg5qTxjF2rkIxhMnUbrqWhtXAS3h&#10;9NnOptUj/4MhOGtSNbiMJTG67wb5El7NqhvBbhtSolyzaikrgOLUdLX+qTFrEoFL9iWa1ELic/hI&#10;oGodDbXBUea41v8KEw+RIoEfeZSnA5fJO4yImL2B4vssfTEe+wlukFtPtjcGUxnAVVAfn2szlHwg&#10;VpgxGM6yTdG/tZhrMq8hUSv6Ueg6RaFFW9NOGoqT6DTJq0ni8braT091FT4HfqpDcuMqCe04biXj&#10;B4j8U07OxQneECFjMdtLu4qW00pu2/RrALvHE6Tf5gk6qypn0EofH/DfK9j/fSnVvI4ozupoL0w+&#10;Zg/XdaQxLKx5Pap4cj2u9GKfH+qmyQ0IFntSRcXr8lf012uAH3juq4+kSKL9g3q27jMkk4JEPBxf&#10;HBpBJ8Xl4VBDXuElmpDJsSn3ooAhK2jZHIYOD7uHP+0GPUuLsZ18oz6Zqkk25hHrLx+IUk320yP6&#10;6Wa0RJRWyqHMC8V+JcL/jIijbvPtJtukQ//m5MXBwJkVhe2MNv2uk054tDry/sbLDC852srkypBK&#10;plsHGi3sn/5keR0ika31JXzmuLZGEYq55HIE+g1gQUo6wGWTrlKA9FbRW4f495MXj3R0FrqaE2oU&#10;uwraNoCfvkDyhqbpMQukawAeYCYWXLarJWOLy8RzBjdlFc/MBtajqvcb8vq1XM1KJM7nRklkjDhy&#10;RSGI2TCXvB2Eq1O89Sfze+RqiH084nyeDbAnD/nNC7XGUCTFDld63r0URKOYc3yA8Iyj6nP7JIjB&#10;v3e7f+ewWWfMduIwqX+LwkwtRJz7qTEkanFdIhd9R9C4sMy6MXTGenBiZnt/KATodJV9gse1a3TZ&#10;o99s0qs2GkHtA4y4+2ddatzNbl347u3LFSwJ+scdmcTHqKndSdA0xVpIe/c6JuJ/bRI8fU1EBFII&#10;n9wTkAXZm/gl3RCwucFIvD10npchK3OgNbmsn55lzGV+u0Z/YRbf9Vb4zl/SA3t/dg4HyE7AZuNJ&#10;6nu7z3dRtiAeY13oSFc6t83zLfBXyx7mgL4lyL7Fn3KYlgdVPZKEeZf7pECW4QYReCVjSxRuW9jO&#10;eQt4QtsBIkhePb2SG9DGZHZc8hvthblSei92BZ7SvBEeEgTS4WHd2TlslhsohX+YuP7bGJ7Kg6ry&#10;adHE9BnGkEsL2oymi+FgKftNAGYmrszwIhRSjB4kXIl/mplaWrGVULgSQ2ss2FgqUWBv8J142Ycm&#10;LoaQzAlR5VLpnx2I4LFJdi/kXFuPhWYj58Wh0lnE+vzxF/XaacAMPdLmapBO6WGAklNfXw/hI8N/&#10;D50/wi/E4CFKHKrRU1l+d7F9xh1P+Ff7jLuhRMpfWZuXgp5gp1/s3axjbeh5h8tHBVoikhf8EjN6&#10;HTADw6e28gkL/JJe66zckBs0RQwe4gYzP1Yol360HXgrv9Ty7wXtksaDBllDawnkG4jfDztGAX9e&#10;JAfHtwVYl9+6gyYXTTcl/CLASuNmbTpz+lzsapgaLa4ywg19Hb5rRUTQYkCbZkaaaLlV6eG3Qc4z&#10;JCz/PB92/58PMJAaFbTbiH6TS2pgLLshwGF6sIfWxSd6qmVdBb0xfuOjAXEbk7Dk+NbgQ4a6cwCL&#10;8NgV2ue03wYlbHoqfVSLIj8Jtsu9p/mtj5sEndT5j2lNvVboVncN0ExvKQ0HczxMX4mhU2gMxLIr&#10;RfAGUS9t+JjZiwEUiyXE+uMGwqTuT41xGKDvAjphiIaH1ImZN0s5NbotmDcDnpnBMnsTb1mVC+uk&#10;Z4q7OGhjNo65SdJ7Fr9z1odgE01K0tkn3KDx+bzXEaH+OJUWA90NSq2pPkv0RlC4h4450elpJS3+&#10;BK3KuYih81uX1aL2x3oUANrZI9X6cKu8ZyNyrZrr8eT6MroSKBxDT9e0rMqlMOnu9I7KAlPiRwBy&#10;4WNisRp7gcvzsK5b7zkoBm2PbaA9E3ESTfIlHfNGmHIhNSyS9JbVCs+PS7GEqDb57aGQ8lFCbyKJ&#10;cP6c8yg98k1zh3qF2tVTsoPLnkJFSW3M6W+GOYy6zHzTWTifw1XQHPLRf1so91iTiGgoKpDaHWZ5&#10;I34Px5jTHaluJY4OT1Y5E9BKN5voQoMwTfrRnHUGFmQD3CBH+9P3iEqhmwDbK+UCLntKM7tqXZ3h&#10;3aScIctostRtnckqCUKcwtFAaCax3+N80o1PrU/8EApNqXpvPZgvQ61jVfLnwOht96qoXZA5V8qC&#10;c+M45RJAemYhcYBOfuidgTJW0KUjIqVNatwK1yqJQu08OqcRigQjzQwZwvp7uJ8JAoh0OowcekhJ&#10;a1y/qV22eD5mbnu7SemU80eH9LULL6nrbkNmpFZmhZnngEu1pceZ9NaeqzMbQK8KmgGwpkl23GBF&#10;8O1g+KBFjbv4wOG5jk19OgRNQuQ1A+jzvSr9ObT98Mks3aeHfPW5O0sX2YcGOm/OPQMXFgS2Gmdr&#10;1gEKXYWNYhS1qZUGD2ylF49w/ZGS8wBvkxFUu0lJHIwyeZyW9OEDVeYtgOfMKoeMxCISsxPMAFjQ&#10;VJVMIEMVG1oM+lNVzxo1/LVT/KE99Rj6BDNwFTeIjHIGNaS3oGhd06zTKwgRn9Bk34Qi4uqDJoDa&#10;WQR/grTRgxABEC8q3tQqhVOR305Tkuh7RKRpLfQPBfx25Vbixwirs7LMc29XbNSL15qCHj2Gvd5m&#10;6haFgf50t51ZUb0v4teVzICxqJV0GDB7wZLm20Ddg85G/TxF+XBBWQvi59DfBkYT/SELt+nXdBHQ&#10;F4vWJ5HPQ5GyIYVypUzygtHiZhwRWgUh/Zd9wiZ5KGxDVPVOUDaq2ZzBTMSeWR35i5YUo6GtOOZn&#10;VrrjvV0MiB9fqunakBCjWA8q1kIVXgQnLp1HaxXLuLTyNUjvTZwPXA4p/My5SY3B+Jdg4iFjyoKT&#10;SeSuvfNx7AZLnEt/4jLobcyhisWaW8nNoKLrNrIeTANlnbVFfglheKV6X7ac2DHLCX1xtva7c4hN&#10;LxheBY3E/KuZAE/WDd3Fs0ynQe7rBX4CrYWG6vwe9pKrXwJNTUzvqM2fXnRXImZ0SIimzlqkDaHo&#10;i4nUSP8AhHSov9zlArmUacXejkEBuKFKYR/gd9nam0dE1McfBrM6Wi/pNAvRT2Q63aP4bP0JS50E&#10;IdVChj1+/SIEJfvZEfFTSEXldg2Ajcqkghdyidatw/hEaA7KVwIakCpgCVVky97Yi1pKZHAeb6NW&#10;CBKstKSPXEC6s7ZDWy7339N+/x+uM9icCO/ECQqTdt6FpeSNYWzDT1zKLm3rLStoxabE8NO0PDAl&#10;rmoRCuRSpjuPsShQl/v9f+UqidcLh+dh4qdaNyrlukijSJNgZG7XVFl38cShh4xtyHoPs/RYmUEK&#10;/5/ETxBogtxzALm6/xpG6RvGmwx1p8N5WNelgWYx76Qcgwg6qUbQq5Q2QtcyJsbaytBbLmk6BEpM&#10;BAUKNwogtXoYSN2ENgtNZdrDntjE98X+5D0o+ku2W4vGOxvYiiY+MG81qno370nrTH7aIjCRNDFa&#10;URBa4nZQ7bEdok8kQrf/zuEMrCuq0bbhfh/lGZ2OQz5gkXvVWja0pzJrxEqxNcLY1Jf6hUkRqZRG&#10;/xQFCoTC0g1a8Omw7pbsGXnWhzxvx8SG2ir3aq33LNCYuSDSBDzw2yPFQ63f/Kzr/qt6pNZvGyD6&#10;PkXU01Oi86SR2qfGvcWpUZo7DwxIzF+wl5HJTym2Sacjmk3YihO1IA7rcYPJYs7GC3U1L5ty9h7q&#10;AsLaDWAmISAS/RISh0lCdN2Kpfog0hFSLjaXacV85ws6lXj+bFA0NbfUpbAix+XE80WQJlBOtJTx&#10;QvzoLMuBIodnf8H3HBvVop09ZLaReljQ5N0W7RLSblPpmW6Qms0s/HBBBCN8kPpMeYmuO4JbOVHm&#10;zRh1rfJim1+0I61lWrAqn+XeKT9qgV5rBinRwyq0wm+lUwV0uP6oW7+59Mww192Iqmg3ID7ozDy8&#10;wM8HgyZQC+KgcFbXwxOyIqpJz46hlM2I2rOgFTJqN+magEMDZwDmoG5qrRm9w2pJkjFjavV2MIxg&#10;wZ62/o9fcQOdXfiybhu/LsWgBuaSRFAIapk0k8KjvNNHSqpMFEjPIZUAnZ51Hqges5t5mEGBdzbx&#10;RtBKlGO3bKLpfVEtBYl+3z/8o3IekrYi36s1HWJMp8u36kgv8c+Wt72jJP68GfczIbh1hOm9GDlJ&#10;P6PzTjEH35mFhBAv63gXopGhF/1lRcfdRKUjQgRxi0lchRkjJRpAM/wu6wo0QTpm3uXiMmYa8R81&#10;HKLnx8y6eRjzSDNvRDUKfcKkugVLyHhGf50NK7kxU48tCqT88LdCzuFk2kERy52ZlZjvB4TCPL/u&#10;vHznx43FUMJ6CsV6NgmTip1OA+3GXCQJWT/tMLJO5k7p0Usjq1WpQNNskb9nY+DEWOeRKXd+EoLF&#10;ZTSQsKwrQNoihI6QhnCDiG+fbJ8/00b5TZ8/Izehw5fVKMS7m038VC7EX9AqBbq8A6uG3obRHJir&#10;FzU/1o7P6xtqHtGD5PYAq1bpMVeNvumwydPKtugkK/H3AippuMit+Os4TnkLKC8JcxJ1eNTfGC91&#10;eO2Y3YjfJY8nPI7vQzZTtvxFIbvetn7LIwwTIoXD5AbiQYf0Wa3WV4xEop7xDnoH9DAQKWJSiYfs&#10;XNKXYJEylcxvWhGS3molMtV1Z0cnCQffZ6BYXCswkdQadY8xt+IApVAtZvJZzkcPgr3wB6IroeAH&#10;yWhe+vGYa3/2zU31trliH/XqEQJ1LXITIf/cKHyb87u17A5QByM/6YPv/eNfKtNHWQrx73ADdKRO&#10;cwGlN/Od7ovNaAaB0Wuxp2Vlmk5EGk/FLF5pRcmp1epOUFe1PguSEuacUKId130LUrdVX1DAz2uf&#10;hgI9BFLsL4c+IbRaCW+C3KAWw5aJwah9/6vJdTG07QFC1SvURPY7vaigQepJT2ToIKOM+yXApFlF&#10;5E/hBkedhPeHY34V8SAnSHJG+qd2wE/cKpMFSGuyBlKwWrmHDFizhEoWAfSSYqHMRgfiCoCtlf8M&#10;wre6j6uV0g/NM0wSFKCS2INCQIHuk/xa4wUiSZnRCpSMb0eotbo9yDT1S5YnQ0YK1nUUI3jgBKOt&#10;pC+qL9DTe26GGDehUcbp7ZzwkqCh3DDRSag/PstY1ncRmef9/olKipmVnj8tYrXa2mtUlinTnV4X&#10;EfT+1/55z9wXH0jIVJCByiCWj/BQscpAU1V6qGLdfAl6FJEx7xCnqqz4SQoAP3Ca0ySVISvAzlge&#10;cEl2Qkf6ximqEnSCWwGd8DNRs4ADVkWGjvYElPlcFQsWidRpfEZLyV0UkIxR+DXQOPFfUWpSIyCM&#10;NAZyLiSzefxrvejtEgFXHJpv1W8dvocVMVZB2OEcFdU/6Zi4DR2/3/8PaVxmW6kZHFV+9UBO8aGC&#10;EBQFNRdNxYzkQHigR9aDJ5xmFmUEBJBfN9oMTtRGgamJBuKUJ5wB6tJEa0VEOmW/aMZisn9xSAxE&#10;IZRxsXAVQYSWXsilU47cYK9VqP7SbnTCNJvhSXmXxNPX/sf3xUlXvpe+MFCStMlwhSbOEAQ6dFPi&#10;twuYxvhqEq+IZz3JT5R8CZC3lqYdsIUk0cvHmKPe9vJrCaR4APti+zipL+oypiiL1kvjhVCm3Twc&#10;L9CKTCFZrSR5ajQXU/oxJKNDkduCtCLZfdmIzJwgRYpIgawiplZSxkozVmwQaSm9WILAqMuKvI3K&#10;AuUn4peDmVHXw1Lnytzqj+bLP5+ymWzr5yOkimqhF8yjFVPKLQIVY/pPDAC55SHL8yIkhqhFSz1q&#10;or+fINWky9GOfOMPvQygl8XoLYwV1cQlVKCWyivJo50EStUf2R9/MlD7je5pgm7Xe5JptRI65stV&#10;1kCzts1mFIFtiDPlNgPgyWiMuQvN2DJayTkMQC1sBMQh3jS2LplztmLbW3C2Hx4OLgjaYhFc+7Es&#10;ldXpBgOWzkPVy3hCOq7LMmEhOPw3kUfizeFxv/sPkktgWbZ/UUEWM/QxarcIh51v25GbTzw4sX/E&#10;BT9pu2R2FG1LR5mV2FFEctOcRhRqiVyZfrZoeILSiJEbQ3GTE4XC6TiFXb4QOnPKG0EV6hIm0ATJ&#10;KONbTIRc/sFd4dMlw0YPSNqEbdRU3pFIRxAhI1nKtdHnFDuFrwBa8T2c7McYmuhXjB85lKp9M9yW&#10;MSxkMSJvghC2U2ZOvznAHz0Bo2HRs3PkCtPVha1YUrjiNwWq4oSk99wZi0RrZ6RA1GTjZubIbqbg&#10;BxjDZ9NpsUSYaC6ouVj1IpuWv/u6dgsg0htNvKnIbuDmnn2aWbNBX8bYjbXFlz3VB+q0uptGU+Ky&#10;qv4gvcZam35mVwdVE2go4bKgOTdKQ72LF+12bfTEpKwLt3MzOTldkCOWjJ63ibDbMAvTQ+HVYi8l&#10;zhgpkLI2V8XsBtX72nvo6Bormd64yG+qo2IuJxQ15WL0KJ2J5QmTUzEKv78bXB96Bx2ft1lRf49U&#10;6V7G4LpeJWbdrE/2ZnbVFCeu2DxoNNV60seReePCLpHxtR+MNukiVA/XgDk3M9XiaHpKH4lNLYsU&#10;EekjzzlD0K9BZKDb5pDEBCHdI5Napk+Xq1Aa6ZegpQg265GliMZRp7RtdNBrJTJfGoNIdVVGINGR&#10;8bVXxTeB8l0VjVql68RQEZ8raAHjZaGZGZzrUg6Av2uBkZMGsdemJgp4uuuLfjfhmcRu0FsEc/xy&#10;qCbg007YEfHFfLmrLrtaBJhOLQvI+PVlPz06+ac/m7ekeYtAmITI1iXsQahuU3SRPl0mZcSpol6d&#10;4MsUC7UqCaLlp7E9cJa+Dr/ATOGYPpVrnsH4IMKihSFWkVXBtwA6K20Ejk/rZn7Vx1//oFVl2ZSZ&#10;E5quIOCHIymb2UP87An/eMHWPMeRTDIKJjVkNJ3LopqgdTpi0lfEn9O57JoR0nfqvhZfPUivoIub&#10;RFOx0MQrXczpPbh71lkz2uWLdIzKnZyqwEiplHjClB4sqyuXFIoGjb6zsLMYlkKPbMbUYmA6j887&#10;+4DG9TLf7PunVixI/eH0cS5cHlLxQMI2N5APKN2yVBmyZ51fGjFiAhE3GjbEiU28X1biCuK8tJHr&#10;6h/+qdgNwuquiIUsEHfPCREgJef46wHM8SVKfRjK4nExvYTgHSeoAzv/WYCkVNO9A5RM3bBEGJ2U&#10;gV8VuWwLmFjkFkClG0RDtQvas4P0ty04jlfjX52fHjQX6Xag2H7MGaOqiz8JGN58Pqa63XVVYOUG&#10;osbFhUETNITIadEoNoDTiYfJSjRX41LI+Xu+BqLeo0eem1vcJKzuAmI3yRfxqCYlk94vg8TnSwrE&#10;xPm1SqKmSVMuQwHCKj3jaI2LtWWsAu6bTkqJFCKR7klz3pVqscGIhCHqyaXDV69QVZgWN6FLMYlg&#10;ZL/B1paGcijSxrwwnOG/njHx5Xe5R24pigg7af256L15i9P2CdDTBRdQMGlnOoWQy0tjaitSi2cu&#10;p/5SyimM8kh9/MmFG8Ws1lnLRF6JzyWDuQygAPr662U3CBFyUdNIb0/yiVTcoN9YMKhCmEmFTtyA&#10;UG5g+OEOimGjmKDKdzpvBOVDduUGpEO80uEzFjwddxIPYwR9y1G/JMBGPTf6Q6fAUHvq7wEfMl42&#10;DVAI4qruSxCC/XKFll4cvhNQmwiW4KREG6/y4MKMPj4uk34kLzIVkU+Al8Q7xk9LUgDpE17R2iu5&#10;J0Hh4/JJbG0NdbfC7+qAl0QI8dfptwIBZbCGGHmRbSknqk/0B1aXHaR7sEgTlXIJNLYH5obakinr&#10;Q3yA6Q6+POPZ+S/E1R13CJgXVnYFN3gFtGg3ADWH2x++PDz9pQ/mKf/uBXf8nvDYb8TG+c2MkRuI&#10;glaDhK8PBz8adscdH4vYl1HmGBPspnl5VLsTJ5oQtN/TKZ0OieBHX77R2QDbijvu+Gg044styhzL&#10;BB2/JsJJAjyM0zxtErJSSs4dd1wKzeaaG2BxV0b3AcZ+uYFOz/h3r/d4QG7gaHV0xx0XwfABkEWR&#10;zW0kXg3xAZY+dsXGGC6Qeyn9vfY77ngnMugazc4UhAzG13WDRSu0Gzf4Xi/ltBlgPDt4xx3vRuwM&#10;Q2/216zQxzIEhuHrPt8/8WDAW79tCjNxS0cWxe64412Iua/sL4m/6Pn+NScYPZ6gOcFOm9Bc9447&#10;PgALg+sW9tLz/WTZZy6IeOAMLmm385ZcfrnEQ+64453AAVjt1D4TC9MSqFmbLOzo+f4X3pr/MMTi&#10;CcdI1tw6HDI/3HHHRYCpvfR8v7JycTGkiamVxcqn5y7L3HHH+9DsaayOhF/9fP9k5QvGkt6y7rjj&#10;UojZ2fJ+6fP92Lrnn4mfwuryI7EgfXe4/8OwJdTz/d4q1DtxFzS+k2huAFZNj8vzrfSUiUM0WyVR&#10;Jze78jvuiLUcGczHIS8D7vQJvdnSgwu2e0qq7gYCuXjhVee/O/5PADNrpo7RswV/etodvg1765vy&#10;O+74HREHKDcoo2/fCsAl8sWhC479RyhWZsQdsxAyKyfK3HHHOxCLKqMqN+BS3zfQ55XybaWnK84G&#10;J0wc08cB8szGqY35HXe8EwuLqqFWbw7I7rnURjyJV8TayjMbxA1a7lUZuuM3BtaVkEmg5oH2oKjt&#10;LJfXPpAFa0OHC9yxWDzKveOO84BdMbbmY0QJ9aUJlkD+5pL+bG5990lHtFc2uxPNDU+9444PQtyA&#10;hcbaDTLyyhOIP/oPX1z1mKiYCDwDVIq+2c8/rNgAbqm9i+N33PFuMMK+fACTlFXitQBPgy0svr/S&#10;5m/CXHuZdsfviWHcr4ypGNtVR1waY5KaNubi0qdDXhPpD2jXn4345j+hfneGO94D7M2GVVbO75G5&#10;xwgTrgWYwAFOuUE+/KLL/DVzyjzWp8LuuONMYG8xtlj/7BINmByrEIJs72qgMbUHKwtu2jfK9eHY&#10;vPa//avld9yxAjYW0w8mNyg7nHCcckEsGpudge08wRz79h67Bd/duOOOC2Bhh81VrucGIBwsmjzs&#10;Hv7ISRHpOizyaxbXPsa947dErGhhdW3wrcvsV/uIfDUMhjrkkfpwfrvDB65+O+PteF1l5PYCxyVP&#10;1p2rbMLLFVHeB6x6z+PqcqidpILkOik+KRngnRXx+U1I4tAMl/hAViIzKeIJwRz/SEDUDZu5mP4u&#10;dzQabniLPDif8FgPr9f+PlpblWxSgyRWOonaycnxKwXoLyzxj5SzKDxDf344BPUsgMvUYtJ/+95/&#10;qUNXKHP7R6bELRX1zFljoA1NJgoGS6S0xEtB/PDz+G8fqEiv36y6FdAkevvL98um3GLVt6ry50iU&#10;gnT/4Al+ztSFezH3Y7skXnoeqKzzEZXRUjMRB/99af19F0zohjcG4bypLCGji5C/ICZ92WImGYWp&#10;LlinHzA4P+eoAtIAIQVGyYakoKtqt1LiMxCRG37RHzyWMs+cVyHhP7HDQtVkaavP1afwWt4H4fGA&#10;Nf5RbmALbsocIIVCeILtOFxFXYK6Y/rjVPlLVhSbXnMTlOLfAGo41YcJCKFOq0XMoj5OhhvszN9X&#10;fZnjJhdF4R/tTPo9PNA3Xa056SJ9PKplARWE1G3Vl/DXkp/2Dz/0BnpKyab/1dpVrlPtITllzp9d&#10;8jjN7OG/TVTNVXof1YqBtwMToWksQH/5Vf7WaG4n9UGgXdQAD/yGh5mZxOcQnErJeIE4yKWnTUu3&#10;M6JzQHt5FqONaJ3OWegSrAFPGsCY4+Dsefz9rOTeEqKahCYLrGKLGJu0ww7Hfx6vNOWSXXdKJCWm&#10;nOqmAKo8ixwGJ8Zwm7g7aSpPGxnhyg1Y5kRX9YfG9l9qJVlt4ZOe8R+en77v8qDKVvSxKNVFh/Yr&#10;MfwnXB64dL4s7dZr5vQcpZRVIDHprlgpiQjSZw0T8K5BpElRBTpIpMm4QRtN1mW2AYpqvmktv0aE&#10;yQzlZug5r5GmMrcCWJqDUfwD3frgn/3Tn/4DmLZgJBp9QJVZCQ1Ns/tHFrV1XKa/tdfSXT7BCE0v&#10;fryOcprp691CmtWwwj+EtrvYCsjmsTNX3+//3u/+My02eqCJ+CeRxt5loOcMLIi9HVW3zaRVYXjQ&#10;yaVS4AcOh7oUsSxUpMsSSOG3tGT6TbSIw29zA5AyVexMQDGkQY+IqJ+kYH+pnstfZfTzFFOZG4ZP&#10;e2MHpT77ABFbDJKlAwQSU+yENmvobSW1r2099wKisdrI+rksU+ZfDZYY7p9QqG+/acDbgvYQcv4M&#10;szcJCOW//apWeogPXMMNOvpphJlhJLDIYgYerK7oTfyYq+gwiUqnpDc8PYVlCJeVmwIqkwsTkZ7r&#10;qlU5F8eVnVL3jNuYqu48LnkLmLkiArelbvqEYam2WVpJ1wOC7oNRDLXGYqZBS2jq7hpgMtExyOKU&#10;RmGBx/0Dax5mj6fMIUC27pKMbZ5Rtb5qM0bv1DdjatQSORKWBAiuzOWy0IKTppqWPAQgY398WpdH&#10;zHDplJQx5/5r51YLWgopDVtzxVYLTBWdGJHfgwVFY75sHqmtQuPvhrBinggcJnClE0kbisvgB0OV&#10;KSlwSZlWrNXtJWNhU10dvOpqDgO4AasUHKD25VkdUT6zSk7e+lLeZDfBDGhaxkRM3F2zZCN8Xg1o&#10;o/wcMOggo50hiBvELeewclTiCKXzGPSPRJkWpKjKXSLNtUZNrYqeCbq57NtEmyPW5cBxyi3ALMHz&#10;bPFcWn3ozt2DRJHOiOnUACY5p/4wtQpruExlEW9KXxcmK0uRYyJUIYtV5fHouAlT3XXrx3hPQ28E&#10;TfSAjJM+BS7RBiEaIwvxoyICES22Hb77k3i5M6Ppek8mI4kN8pSk2ofUEGBsH1NmZDixfTx9xzTs&#10;A05fN3yccguIG2hKVQfEgS0CUp1wgw6PWzjPTuKnQA+Cq69QuaRPnV3lAxJblw9SgHR6Nbs6IrGJ&#10;MzA1HfqL1legmEteFvCTEGsmTOwpnsQuMvHZDSrur6PKJXLTgE7RFojMF92g9uJ9SZaJ9zxAg0mW&#10;WUyrXvMq08mccAQKW8JbQnw4qsQZasVSmBkm4jKaN/Ing1D6M9V1vknOQt3oIcbaKIx0igarLJAm&#10;Mry19MoKQbXYyJ4H6kKEMDVdTTScTLwUIjIBxiJjBGwjiwqQQoGVyFy2lGKVzehX9w4G7fUk+SFy&#10;SpZ4CxENgi72niegaUoy5NjLu8nHzAkNM/cRdU65DXiRI3Uggk40AUyG2zA8XxIQ+cfu4a/dw59S&#10;dHsBXCilx2TTu5a30mOCiYOVKrikSmq1KlUyjcYgGs1zQN1MKcsmqhXjOOWC6CITIURM84Y+pVIS&#10;4xgWecXb4jLPvNRixJ7AJcEVg1FYkTZY+3yJf74d4j/n4aBTu/wVE7XRTkJOAGGaPDcDHck/+k7Z&#10;k84ZDBSKP+cJlqUSBUSgNL7ukx+End2gZKfAcvVSde0GxId+oN+baJEUWBeDVDxhIrsZ0AkFt3Wi&#10;oSsjciU08RMZVpSshOYeC4aVpXmgXOgRT9CItvvzsPuvdd40VhV93p37J7p83u//aQ8guYkzoB0J&#10;1O3SzAk2oJpljtAkuSWIVa8j8YQcLLA02uv+RtxgEoSI9KtncnxiI5kXiyIKdEVL+6TO8hKH4Dwb&#10;rND044ZOlSHXil6QfR9ebOs6QBAZ7toE4QdNEgTSk+XfpBfDqa4CWYnUZc4wFPe4s3YDFxjPINGh&#10;+ABaxX/cO2fCTHso1T5BlkGcxDTZmbtJlMfmdEgMA0lh3fXTayUOEZyodZSwXIOO8ktUIm5AcJcE&#10;iyr0hBsdunKjizITjlN+CqqszSihgziNJqyyLgHod8fuYcVnSwRcFueAxLmP8kSdOpQe8YKHKWIa&#10;41Ms1fmd9MDQ5lR1aCIrTBycBi1pMd3+cgnkNOMczQaNlXMw8/ACP7R1mv83wXPoTjuk2HSMIDSL&#10;MikWjVGHAuPAtBUOV3MVZU2oS7ots0TrhqEoKJAeN4BgYMqvEdwIaq0bnfgXesoq/Vz8nM/eUJp2&#10;iyf4NBbUKDzcwHb4SL/0IdjGPRHsdVuc7svYlzOiF27Jq2g6pqoVGpXG+snKwBwsCp8BasEDIQ1B&#10;swnWAf2FyjZhot/pSGQ9BK8gmiqTcSW3Ko+w5GeJjC9Rsc8iRE1e9OSDbXeAHzhlQclEQUZC0CMf&#10;B1gwSw1zc0FSjtO3g4bSL24RJZSNGh6wg97Q1GKrtUIo1M2BlMfiB6lWcdRNMZcMThTodjUVK6gc&#10;HbV0gwWJk9WCkG62VSlngFqzGyQskSai7s2AyawdZzegOe968QW19shmwJZ65IFvQx9mnr5pwuFf&#10;DVrT8/Ht+aU6svjkQIYmBsL2oIWDjgciI9Pvmef0oZZFuCdk6PQZYNF6xWPiU9+lpAoHvUws7QSm&#10;jHXl3wOoAPuzjLOAGm+cKS1/iY689Gyq3AC6f3f4oq5Kb/lAgwtfKvsP34b7erSS/IxApNhMFOVf&#10;a9Xak57bStJesV2f40jmUY/rZuXjLVq0B+WMa3No/JiTF0BFSlJ3jc5ii7xIooOSU+Fii/CWui+g&#10;6DScptNa2Qy4nTh8IbjDKDNJ92bkKFp974Dpl7kTlB5TEAM1pH1uIEO3PITKb8nb/Txb0v3jX+ed&#10;zGgeeOyH1Dnd7stvmos1dzYaD6DKTBiXlKGWzwbXqGo0K77fAEoSWkXVpSLcJH4Wig5YUq5EQHoE&#10;/iCYOF3FIE7PZRLfP37V5eld1KvwrB1z101GJgHGsKeHR72Lp7/PFajFvr37xECA9HgMsZmgx2/d&#10;nLGAyN5ftTkHeW1jdI0fxV2bhPNOIiV7EMI2PlBP9S4xyjV/eiNGG1HKyzz9FIOHicigD0hvblAp&#10;GzFquYk2vTLM9FH8TMrU8+Jnv/87ayEdTWQkE8E6Z6t227r5MwMBkBBJE4iXSvGB2gu18xkln3XX&#10;VoOG5pOhLHVTMPfUHFfhhJa+znXHKJyAa64rNHIvYdFGSLv8gs55mJoe1EhxE+fRX9CZ+Xz201pF&#10;ltGLzjvHTD0bNCbVeVkb1HszehJGj+iRPt24+NQ40lH0mWBIjYrn/sxGnXph6brPmQf6WusFRPMJ&#10;q7aS5UQoQEc9dYywniCkWrx8lW70wiN9an6kvweQmqgVQTdxHv1Rq1E2sE67wePhu843fqbrF9Er&#10;tj0iay1+lWinUqNegOn8+/PPBg3Rag+CHj/JHS7bMcnEWTvZlt6MzK5aRubS9KXkgvRZUYF4LDBG&#10;2LMSb+lhEiI9f8ZuTN8xfX7hm+COpJqaDzkT6qGgdYVPA9uqd2S9HWZtQTnc6zIKzdMNtYDZihO1&#10;IhELLcJLor0NlG/3p73+QW9WenzjZPjsmKUYQqFSNkbNBzRDftGDiat76m8EBGN7vaFCOi4EiaPt&#10;2C3xFUjR6KOY+Tki1YBV7U2EiAVIAzEO1S9uBDcTWkWOlGq+j3C1F9yG0CF0yoBEZDAxhy7JZvIg&#10;RAZ6ix/jBlr8xBNEGb3pFlJtEE+Gz45ZihE/eP1jLaCGdyJkB/FAVtFCLtGyFO7LVeF6K7gWos7y&#10;a9B45hIvT9O9JdcfTtkbhrbmAZKYTA5fQ0QvB/n5pxMUXwakmHwYMzILeSIy3zpo1zyjJXW2X3Cy&#10;3c3MfIIAb2LeYXIDsCi2Ba5lxg75LkGjv0kPnwondHXod13yWD9jQWyjjaSb0Lupt5KUFxbGxynA&#10;JbNkbUaufVpiMw75JI6iod5DwbW5LEngI6ajnmYtBHWNhVrJkassN1Ntvg0Ujht0T6infTyjqSFJ&#10;4odmae68c+hJqCiXRgmRZeJ2FNuG3Q5N4rFhWF9bmeikrd7ob4ZZNEX2j1/rOQiML5ZyphtAhPq9&#10;R1pDqz5aXaoYoYAr1udhHF45oqCUPvQXD+4VWmnqIccxRmM2TW9r9KGRpA8+tsC1RtNAKZCFOKE5&#10;9DuBRIQA0ZZucD5yi4ee88uv+TSdx6Hkui15SK5/C1jOkkta9QMpjKoZvySp7sEMJWzF0SC1QOvH&#10;oeGkzEG8eammYnpoIDvhFTBfRnSzPjUWQyzqocWvC4x0Qf0tyGsxVi7PWLAInWwiRUTUxeFBN7as&#10;EY0xZz6mUoiyurDpwn55JvZPGkdgb7/7jxZFDAqd8BDnY9q6MSCOjauFHBNpWGydeObsLRy7AfF+&#10;OfcjWHOCtvf7/5rCE/ajMRT7TCccI1/FkW0V38YcF+b2jPSupAX/DruS3NPCR0GkSqEwoM8Xp4lz&#10;EU3NskhZyxTi8+UbIcrZFewPf8KhRgTSFlrt3XMG/RtDemHRERYqgqfDSOBS987Ok5dacYO5oWMr&#10;plg1PSGJTucf/vVd7WKvkie0p4Lpm43mSz0HZPbnG1gPFJF2YNJaK/58mVpCCkzFClOKV3KNKy05&#10;1NDCsDYBssdWuEwZ7G3FoX/2wjNDI7UgGNFWDGzHguAvwgnpjHkQLJeI1KswY5myIGujX7RCCgqc&#10;yxwTnIAJUcOF25O/4OXy70NY6dSJxI9RQx8RfcnyJmwxdmpD+ejn76U7qUxl9BimaJj1CTP9M0Bd&#10;1Ge1LgyReIJTwm33tDUPAm6fbVbWZssV2ls4VJmMl/7NpcXvpKrRxtLgwSnFHnFkccoJMDOjRnJV&#10;QOf3IRJqCYUqc0mkia7qpm2hpzsFrpCO6JDRJtS47druz3212QZVyHhMykitVbguYEW7hZIB1sU9&#10;LMoH2KDQ5ZTx8a34VoeZRZ+NUsuSZFP/YbBCS+OEUmJLT7CmilvQUhIST64vc1/GkWRvgysd/ACm&#10;GpJOOpmKTAwU5hTisyAr6DEE/bY/zUiVmkh7KEDhJSIfiLTyZv0Xh1N64HSWMFaaPkJe6Ss3SPVV&#10;uDpgMTwtmeBXm11FfH9Rn/7NkzbeAR/8XAMbAE1e7YXPpoWZSCIfhRMEw39zyLJ7ufRHveLdlnYQ&#10;Ei0GucVoXbDsK4zc18Dq0Tfd8yCTT7T7WeHbKFwPr7FU+hFcTKZRoWWN6qfUFSyaoJi79fJIS24s&#10;HCxD9YfLjJO1THNjEuCfJlgqCi3lo9BYmuhj/Zh1ZjOzUibrWxm+d+HL933wAzG/Ucu3+vd+oljo&#10;dJR1gmwx6RaJ1yU4LkyZyUVnHxi1bgCdpeIKKdoAKkSuIV2JQ4+witYsh4C1A17SAaPWBFJQBOFX&#10;wSwyi2ke8E2AjH+M/eXZ5H4pI8M4NJJhIiUYfMc0c4utGehWhJrbLfSUSoRsmpjoj1xF2gr+nZ9/&#10;Ysfv/u5/FkTqoF3Z7hTWrRtVcco67nLWnFIgExcOAM/h9hdjwbPRUyoRkVFCua6FmrWBcsiVxnRX&#10;TgWirnKMiU4U0mWe6czpV0AxBNxqH1Pzrno4dhkZPa7wRW4gm3Ax7xz6mIe0cYN4Ar8WfitCTQQn&#10;LBLhDOLo+KiY4UNxNR1Ppkzdc9wMdQmeoFM8hCOgod3/uPV0rRRVqhvsBcdusIQ33MmNqr2zJBay&#10;CVzO4So4yfMiEU5m/UcJYZiIep/hYp+/FURErv5D0lF44QYzoBkKhGtJWhgMNS07xXcYZMT0U8yo&#10;LYGGYamYui1o1UERPE+eic4xwm3RX7ZYiR0f82lYxJcGTL9WuWoIuehsQpC4mRmccEmitZbESp8A&#10;S5SykjIJ6Obuw49svZYhTZyhz62A/stNLASZS4bDoFhF51oyWIFCOXlyG50YkhBqSwEr6woIN0L4&#10;6MhrLupFxIgx8VsiWRidA1gMi0dJFS6Cg+ZWvFplUA4o7PLrdKDVvLht6V7MbEZ3+ATtDTJy96b1&#10;G0v1ZUoKXEYnU/rIBZpCNam20wjAqNmozaEMq0hdFq82seC/gyrhM3X59QMEGThcJVv/MWiGTg9C&#10;dHUdGY8x+OiAD7iJYEQmdnuoMnMKkPyJfQQmaniaXTF61FaEq1r2nFJc56oYS7GzMIhMNB1wK/OQ&#10;54GLfhwPPr0GK+PohwojCFSJcS+zRm7CkXRXAu22ps1VRMukyg44J4fEfXgYWZ73exYRVX6EgAh1&#10;84V3ikuBET+PeEZXCaQni3AdzIwKCJbmw5D5SJk5VDGrqVICUpz4XnQ2Fk1ol97PqZ761BRw0a5T&#10;vrgiMaTOwqAzxZtNmPgTfS+zmL5Bv4xECvPGZYIQxtLrLd2DqJEqTQPXRppurU8DuW23cVsTI2gH&#10;CZR31xRSLCAyU5Ub+IGDh79fXQReB00eo7NJCDeNj16sSsIiuaWjKT2Y0reBiqE8K0LBD2j8Z/fw&#10;p4Ze/TnDlm+FGinppoVe3TiHGWNU7JQbnKXpXln4QMo97nd/+0FgD3v46pe9R7uwN3FFcWwrYbQy&#10;A7KpRThq/SKgFdg7oX/fe2Gv+D36ZzjXKRDTQDsP3R/0pxClkBOcOikypoAjlLfOuO5iEricw9UQ&#10;/oSZj+hi4iPFqmSU1XJ7VuU6fVy+HVScu6GrBjdg+aFu0FwM2TwdHWarlZQMS/z+cCClcbKZmRkQ&#10;NKkG1gZ056F9o0o+YPoMirCa9xt1pIYQAuKEvYjWuMJuILxwA64TgrSbMKdfCNA/rX+n+LHc/d9i&#10;Fdm9FKq7HME8DyxAoc65qMlzJn/Q++W3hAgcRB0v6X0uOaFrBFjCc0G7PTRluUHfny9la/19ohWq&#10;UKC5QQqsy7wd4SHyDmZWNBnYJoMQo/1gDYdpY16C0euGTkJhKjZAysTDxREeEsQb4ujvxXDd2i/P&#10;92zWEn0s8byvvyxTEpHXOVc8W6l+u3ARbgBhtwSyJRH65VacXfEUPIGyHM+0a8TQUeXcEPFcIkjc&#10;QEvVd6sYmtEGAcqiFg+sHYLZ65d6uoQUtZjTtuUYOZgJtwkvYBQGPyt8OZiN+LlXMlxL/1ophUOH&#10;ro2qIlCnq07M++7Bv6JJ7a0hy+y+mA9/JWBx9gEQAeYUiaF/YddjwCm+UyahC78Jp8uj+byh10cj&#10;BhWvuTsbYZjfAA+xG7wTgzgE/3JQK3pPysedh+d6LJ6JXislCo4qz7794pSENVTGoXHeS87hqnhR&#10;Y30YShd4UFf/5tBCro5B++OwTRx+ozFUZ+kEsvPGT6tIzml5yVWBFY6TThQ6F/BCmAkSP07xJYye&#10;doNUSS0CWqCDuexw9TVSuKNdLoi3DWgfcftLpCQrh3hrrlK4nLW/RJUBU3NKIT6L0BFq9CiuRdzF&#10;MIgYsAZIcmc6pLB2ZsrAE+qLYElfgiqQoG5TVIrN4QMQWczez9FKLppWinqgBa/0kFy6suyPKEG7&#10;tQztUgoBoeIGRIqmT1cLcYPF4/qEnyF900H8OGW+3ISTdV+m9iLHMx0iemCGCOOHZRbDGktG3SRa&#10;kLdpYYWyMN0z1lSbBat7IpRtskWZFPcc5vvFV/RKDWnNsVWFTu12SSCSkK5t1BJSS8RPgjYIryN8&#10;vqXkeQh9C15IW3Nz7fJFQV7CRKdrQ0g6ITpsZUD0liCQG233lFT0ZVFbYElOl+6VgVb/hgA/0zuv&#10;OkXROc/yPIEyrZNKEVvg+cGvcusNVQ29WaMUTLmUrobCQA77Mm7Bnm4JVRfCRrYc3e67DzQOj8NN&#10;A7ZjKuZfSIq1VMwTny8via60agtOMu4EjRNAgVNuQHbjXkgn9cvbRP9TcBEbGx1zolDqiLW52EbU&#10;Gsk3Mm3QeQBkngEWZGtrG0US9VorRFyejFhMD+QRXkDVClLy5cK/Bl2KgEhSZrQCQ5aroJqLJS/x&#10;KiezADGdW1P6Crm5qPGYoRebA2yJtNkNhiLiBtvFgQJmrWGDutg4XveUY2kTT69PSHoLcFWLNILA&#10;RefB/EyFG+YyHaSkd46zfi1W3IZPpwyJwvk10VgaPExYqPoEuqIJ2M3SDRZddTvwKsUGB+qkn3ix&#10;igNkTjwaD94GnWfrBhZ6YHmTP7trnZQ2rLGKCwz82L1OdR6/a8cSTpQbrc7wJQVGGZBivSSRdErv&#10;l5vEi/wD4uH/mqC73eNw1TW8Rhg7gc4xIW7QykXOE7R+OcRtDC6DtG6sIodYJYuFeA7UznSDJnLe&#10;6K2zvAlc9wWSUXE203XmHf8Mn/p3LgyIL9xgxtwd64ZvC6f5D7oU1xQhLTbGTrPnvnsBnenJDV6j&#10;9WvRvxNqH9CTJ9qetr85yT+4AYEIZfK7qTMQH/o/dg9/ssh3CzJru8REp9QitTY/UVtP37VC0w5b&#10;OwRILR2mAEt20WSNcUvUqtYtY5Zoji+AFBHkWrKEk2LmTDWmGh1JIDIRLbq3A7GaL7v4zX2dLssH&#10;sFexSgwjjiBnusH+4T+Hh/8nX2JcH+/EQadpduiES6Vg9HlJv1ZoU5Yue/njeA8C9BNc8WYxGJ7j&#10;Td4CUmzV/Nk4pWfBLM3pL2DBep5QRYB3/tmLK6GLxy+sMmBrNkAcmVEeMmmXm0CV5j9QjobU0DiS&#10;kq3ToJqrc6FWa24rNSc+ARFqbXs+3kRuCiuJKj7ktX708Y6mnIvioANrh70GR70XpZGr1OZdnHvK&#10;ZRgiCWsM1i1MnlcpBzqc/UeQLo1w28ME9rVYZwwUFSzP+9+OSS2QIriV/vidvyshtIYAKZjs7AYN&#10;M5MhmLL8yg3e8nx8NXeLKOkkkqZEPyHrB+bgHBF8cHxZ6ADdH/vJQ7gevNIVYYzf6qa4gdYRxzCb&#10;1dN6BF8O3MNtYmZvwSey6G9R0hPMDH5qX3bmrE1oVaCMZko5TnBzdK2czZ/abllUie5faM4Ve0SD&#10;iyPadSi9V+9E5nBraCx1oYrttoKQe2uJOBW4KKIl+aGuunqD8FCXMFlj2Sm4HKOdBqf2jOv+7D+Q&#10;emkMqRbIc7bVE3569GSxN4CaljoNhYhpoow+vEXp3qYH3YI7QmciJXCpkjnj6v5wa8/Hv4zwb6EG&#10;nGJBYj/5GI8iq4IXwOFLDfBRZpZkZe6lc2OOL2C+T4Z6tknSXl6OrQiTC8iwitV8vthu8PTVDxtu&#10;A0RCbQl84Kv34qKsjcdBf/ueWVhTv3FcK6RmBSaFVexNPx//Klb64dICmnkMsU8IKKoil8bUSrrb&#10;xxXPLV0KVyqYSk5IajKmxwFyEEnlPLzq7JtCVD8zBrdWAD2ByBmEZuk2gJqhNtNXp2rj9SWKVpn9&#10;ngX9D29tg8bDwIpOUWbBcMvPx/8MXT8JkiKcZ+DXJMmlJgQl5jjhotD8Axc63UaJgP2hvylY+gyT&#10;Yc7OuUZSlUE5d3PtifU6j7sKEq5/Q4AlBlFCZ4yI4lrC8e8XjdlE2gHCu0WINtESNKEkzRbGzQQl&#10;EulxQJymCQGRMFMhQ0zWnHKttNJDodG8IUQuZEF2eoEFic6sCeyXLNST7NLfe7UgFL44osDmh3CV&#10;rj/CQrcdJCGAMtyd0XmxzqAlCf3l/psCvK3cYIIPy3SwaaH2ux++13aq5NsBqRb6JNPXWtOZoJRW&#10;0UqjNCluPRScYsUSUSg3cJEqUyWDFLsmftpiCiAXNhNPYOTvhuT3IYlgTXUnp+nkksiuIG4Q9pqS&#10;l1jodkalusIoxGUPZ4DetS/GXEy2WctEMM1V+iZAJAvro0+IQo1MukQ4m/+tED/NJoZZoIS64Y34&#10;4+9PN8e4NVRfZJhf9ktlgVmlLU5Wd4NeqyJxFV3mcJleY+CQMczh4zHz+avg44JZzna+Hubey1+j&#10;hj09Hr7pjxeSMkblNHo9IA6cnFgkGHq1Em2MhzLazYfbQuup2XALIwscdV/PnYPQdaL3ltw5qqhh&#10;27YxPGHGccpnRftKs3Yttk72GL61oceVrZ0eotOlWjdAfw1N/8brBJPt+r2SQuF/FsoyLhnQZM0i&#10;gZwrsbQRE6vmn2Akfc1z5G29dqLADEnub+7SU3r8tv6+NV2mt5qsl2oRmvYQO8nnhxcAGvwOPrhE&#10;rnrPPaKuQhSxDR77da9+v/8HzdbMI4Rm65sraRP+W7tCk8inh0/fdGOVeM5wr8jVFgyuel+0yAlu&#10;yYq8vXAHKVPFFnyQoKCe8t+IQDPtaRdCcq3A38cNgIfnvpuMmU4HZ5OyzkNRwq9QX7vfV4nLbrgG&#10;aPHYJpxiHkoP/LAOmPbWtweLUHoj3uaEEyCXgCQJrigk3ZehE7MW9DeN6Cl1FjWsEGOqAqr13wGI&#10;hMnrKTQsgDAOxY9xltjjdMx1s/Dsl8vuSbg0WhNDHDGgPUy7J1AH0KPADcJSLER4HZSfVb1E6MQN&#10;cH/3l8/1XXjqvt8VeR9ASqy/whmZPw6ye9/Maq/A+4YuW8+oXsMY+9QeNGO43lVQPMREJHiGAD2s&#10;9eD39JV7y4DzmscanKJgrPlPVvMEcpFxiElfsEXWpQcrpbBPSMoIvyW0RAHttHQ62GmqHIgSt8M3&#10;aESSVnzLRnRKp7Mb4JCXd4O5L0ecRuUJXOYpl9xvbtZwU5h6IfwnCJEClZYsLb0jBRKmulNJzMCj&#10;laKMVrvd10zgxyV/IyBSHw8kXlfTpOuK9/TtCHHRnzBSoNl67gqYOVnwMIsGM/bVm4N0ZRf9Lnfl&#10;ym/PNQXyy1Diux8gPSski5AN7gj+boiUkGdzdC7UfEA/pR83EwyN/U5ApO4GAtJaHwtECyez3o5J&#10;lSfQyF5BxXNHzvEFurBny3shwI+O3WzrddjNIt4p4Tn2bTcY0p3wAb818cNHQF4RECLxrJCi0POM&#10;uUBP/OSIhAmTnD0IpCecizXBGZ0yv0s2LorTzATX5WQj2hNpZi/fdV0DtmfOc9lDRCsB62CAZCtk&#10;bAtLP5SxRwmp3rNAqPU6nxiIwbjCuhxpJyF7+BBAZzHndESPhMQzYl1FrUM6mkvoIN65uj00zv2W&#10;aYb2Ycc91zgWbQFqsQ1gM6CzAd3bYYGE1C5fdLLE6jRXpLhs5T85ECOitl4fSjRKHQFltou9oGCM&#10;lOixNX0e/c2A/txEeHDKWtJbBCYbo9/vv7BJOOz+NZ74iGKHel+QopXp9wTa+yrQaeWLgm0j5Quz&#10;9ub45wZiZEQ5pS8wVEBJ1NQmjbejqkN/UvFQ6/URTroURCbeCq3Ar+TzZez6YU4+DvA4TrSi27o8&#10;lmsUiA/Uu6/edutuSXbMBTSQ4ztXOQEKdDV+bsQIMgwQmlRNWQ0ptiyzAVSp6XtJc9lQj1wWkWIa&#10;+Wa5igHi8+VtYf+8Z07wwW4eUfb80LHgOYK0bLJayB0SoFlF66t872wqKeQguytqVDfOGhZvEsgQ&#10;I4gdHOmrkKxlmQ2gSpZeHZBqhphW+A3t0eiFQBtT60JS+F1ioYFgLnNU/kxAJ6Gjp7T0cGLDZeBX&#10;8Gzg5ZCkGFvbE2hEQOgkqLp8wBkqY2eYSgrptUk5U/XfzQ0YBsa7/NbyC6BMwhaU1hhpotCAyI/9&#10;w78zp4vmXm8PqyNqur8UzM5hJ6n5nS8Vf9r/2RIZbiviQJlVrcfDjtW54gc/KEXkcaNurEwsKYvS&#10;VOaXeG4OKF0j/V7n+joeJU4z1wOcdMaOQfpLWZ8MiJFXzuuvbzDM/Gxo2YhYirTZ51x+ufy+f/jH&#10;R9eaJehmfGC6fXMpmJ2VQevycf+1xWXWyYpxt7CopUdC9CiKCvOrFBfeCFRx2g10rr/Ty9M60ySk&#10;IDkX1s//TTCk/cvjtN+3QMX0K7pOV38ITpCiAQ1ycjz3vQyIfwlm4KJo1lzDfwskHh53SsQFnll8&#10;c73wgYTZeRRWZbbPBiCSz+BSnqBOUb+kpfEXeu64CPoqyHapz5j1ozQrvod3o2jKDRT3OFdv/BR5&#10;si6LyQ1mg5YbEFkuhI49YdT68kW5eEsCKRbiI7QkHPb7/1gbNUurR6wutXTHBwO1+tUKdZ82TEzE&#10;aJ/JIdN0D5m4CUQ29TSFO4W5Ihsyv+OSJS8W1F8F/jBLOg0bcTxh4QaH/b8f9/UXD0jJzNBzp0iL&#10;U8z3noiLffGts5vNKHIOLyAb2eklkDs+Fn72E0PMZ2q8ScAWv0/PqCTEB852A2rx64qtK7PkzVu/&#10;8kaZ15/+NijXF0QzuUwI/ZLWfcl4Xm9lzqY/l3Rg+E9JZX/RPKBfSm734TXpSoRynpvw37OSGvV+&#10;7MkvONzxAeiq5992PzKbBCN23Iz4PUhDrS0imJHWu96U+wFv+vivS7tB44FW8OrIlaC/vbCDH38U&#10;mUtro4uvpMa8HGWf4UNa6V/cqD/76fibEX5OBbNBp5g3jVAZiTbSv+MNkIp3D1/zOao8aKWujRsQ&#10;yg6s+krZjlTsIdQYPG08aZSwf/jHblCueCkUD7SSya1beX0+TIs0rfWjE9Ipk2JTXX79oTHPY4/7&#10;Rx12+U12Slq6TQjZo5CtWtzA3H73Hxs3J3fccccdd9xxxx133HHHHXfccccdd9xxxx133HHHHXfc&#10;ccf/cTw8/P80924vbENtrgAAAABJRU5ErkJgglBLAwQKAAAAAAAAACEAR29UVT8uAAA/LgAAFAAA&#10;AGRycy9tZWRpYS9pbWFnZTQucG5niVBORw0KGgoAAAANSUhEUgAAAP8AAADXCAIAAABalRDGAAAA&#10;AXNSR0IArs4c6QAAAARnQU1BAACxjwv8YQUAAAAJcEhZcwAADsMAAA7DAcdvqGQAAC3USURBVHhe&#10;7X3bcty4ki3JYt1kyW6HO3ZPTOwTHfOwYx7m/7+vz7okkmCVZIuyKNUFS6mqxIUAMrEIgiTI6hoa&#10;GhoaGhoaGhoaGhoaGhoaGhoaGhoaGhoaGhoaGj4ffddtug2E370+K+m7zU7C4JDx94VN/wV+gIvw&#10;SfP7Tb/5AsV+Q+Qs9f78c8WYsf85GSXzyPsCaD0Ufm/2f3abLZxgxjvSOj7v0z/XDvaZ+9K6e7Tq&#10;zqmDFXlfgMlg/9jtNv2Oh0cdA6HbY/ZJ7b3YrOFKoO4s4u60MAmdPUwdrMh7A/3Q9/sIIbD90XVj&#10;einFOSNTw5Uguq3eARCM7mzsx9j/8EMnRd0///zDsD2DmDxTgpd6+gezREwmG64I0YVJcQeD6439&#10;MBlzfU54iF3X7fsDI+UZ+4pKY//1An1mSaBXGVSsO7lOvR8M4z6csP8KJ+z7ka7ot44M3L2Xrhtn&#10;XVli9HXn/QrDx37s+3AAqC+vTA6p9YargrrO/WcJoiNyHB2Fjkf3O55J9wQ7JH3SDfysI1OPQMMV&#10;4aS/3IMUUX/fb9m1+6/ONw7TpY87AexOovP/jP1WIAxYGq4C6LNt3s/yaZxO4Nyh2/7wkJ2Jk7oR&#10;k12kRsSdAPO+FLvFUseX6wGWhisBmDzdzT1jPzoVeXyZD/HD4/fG/hQETfpUSlLDNSH6MqX05bjZ&#10;fY8sIEG/d2qE7wZ2SPjEo0Px0onQk/c3Olwz0FUa6U86ktLv2J1QB97p5K1+xd9b53qfl+Em94z9&#10;s9SQhmvCrDvrHmXSuMWEx8Eh+vjeYE5T0kV1ZIqT2tD/+Zj6oGh1r0Cvguy5ZLz4HX2Js17rU4b+&#10;S2x0RwgPQHyONLFfx4FUPpr97sVZX5ZuqkQtDJxmT03KLOlqEfbjMzumeISrcyHQMZOhPkQMZNpK&#10;x/d6GaOX9Zbg/cL8mDyQmpRZ0npwNRBde5Wo+3hiNuJgPXbjoTuqs5CA/hqzi3+59+r6x3UjLAn2&#10;S5EvylSeOtwUT2nUEpuI/VC8FY8A2kkchLcbPhPB+MJ+frq/RhB92x233fbQ4aDNi3VKmNjvHoRk&#10;TC0l6bpBS8BjUzmpz6Up/HzY7P5SnrHM418SLuKNbTEqjP9DfXhs7P981OynkOR9d9DYv912+313&#10;fOgekFHdF/3Ivo79pGJF0ZnqDFeOMC8NS9v6zdGpdZ46Zi7TEnb4NPWopOHTEdQX+9FHfAKT7Ic8&#10;dF933XHXHTQF4nE+OPDLK7ZMvW6EeWmhdUr/QE9tRs/pmaHMhXKrk2CUgA05ofRWDZ+J5HyAmvsL&#10;MxxOfkYynkcATIFG7gzTKJY9C3HnOt5KSbpm2J608EQXj/tx+FqCe6fW4iQq/d6jvveBPWZNPY4e&#10;DZ8GUD37qdoHGDEM38D+zfAtjwA4B4gTvKpPUzISciPshzt8jhO+qWUDIznUBxAaEFtQ5bQPhlFr&#10;fDC5VJkB52n4JMD37h3ISVf4vM6CHSBFI1fk57/OFrKcVCAMMNPVIo2ZWWKduznJX9btdJvHH1SM&#10;kofZRPdh2DGIbLsnpMdWztPwSYDv3b8W90bpEByrt8PmEQpvy/BezajLoFNm/p+xP/UIXDdsgyzk&#10;TNCGGXPbwmYg46Vo61mcDgANnw/0hXst5aSzphSdCkuYeh9P56RZhf0+HAYQBSLP9/6IN6Tgw2JA&#10;cc46suGz4F5wj9T9UrpGcaB+kWG/7MnM6wYnOGHI+QkNgxDqvEI8S3IkPp0nkhTje4Qlc8Pnw9S1&#10;oEusBDJBwxx78NVP5W+vun9hrLkbVs0F9DWPT+JPxCXUOwaCjf2XgiR3CblXZtEZYFivoOMo9us3&#10;slw3+wFw1BKGFUlOQ6ycZIDUkec5SwkNn4ea1uoJfGSflTh9lSkuUtiP9dW+m34bFy054bdjIA7W&#10;ei2xlUYFb4IhnzkV463Cvw2fgqR1zGoYd9KL0UFO5Qme+3HHezvoR812fLtTvTnnBo8G1w2Zl/YU&#10;8/Dp4LMxljrSeYL9JVUZGj4P8D54j95Ywv5BgkS+lE7Ldd256s3Q8VkKWB+l5fk1w5T6FtCG2p60&#10;00GIba5j6vjUvSHEMaWcW4G9PPN1eCDNVCJsD9R5a/338dqikO9s7MdH9JBkKsqpG76BXVZ4aOdx&#10;QMlIjz6VvVnAurB/xy+b76xM+6KXW2YL3CDrsdFCTC6QXgdfD2+Y2765nMtCWpUEEifq9fFbXijO&#10;c0TfMqHU/VLrdd+pjkUwH6YSptL4lAUX7czis/2QgufiEth2HMf/4wXwzaGvTGM8jaXVujxuWRe0&#10;wQswwqrpgfEQe7bENLwrkiZmPz/Js6E/iv3bfXd46B6OWiK/K6vE6n451919b+2vKO3ZWryyEEpF&#10;koXgvj0OJP3IFV7d9mvnxVqYFZH6u49k/7B90s22abzfbv7M/TvFSZDYrOEdUbOfQvZjUNx0h13/&#10;dey2X7pvX7qnA4KF/WanumPWR3Ww5FmK2NzlQ8z+x/FvMASKpuxasxBLEpeh7x/KhmM/cF966DZH&#10;VYRIBOtTO+0q64LrMSBgfBrMe2/ZAkkmxUYN746gvtgPkmns3/ZftDryAHnonnAcqNlfd5Cl9FGt&#10;L8Vs8xTX6CFSGTAqW1mGQi1ujtJ23W6HCRD36qjFErWszX5WSUeXBwuHWJnEmLmo0Su35v6QnA9Q&#10;s5953MfEAOyH4AiA2b9GqKQdBf2CwRLi4Iw6Ictwyr8iGKf52e+9A/g4oPYsQxSrPdwVebC3IBVi&#10;pWRbE66PNRX4wJTtmJoyz9bw+wB10q3VPuAIsl9nmZj//AGePW3+t570W0766Pf767kSLGwPlNwB&#10;eA6w/PkKbEiCbfgWStcFwbTKiuua9NXZj0bwzjP1clVBUG9AZ0rRI9jwToAz7VU7tvZt/Yw/xnsL&#10;DgVkT7WJslJONz/Jswguq/R4ApzlwkzVNfADX4uLd6k+koDimPm4pc+zn7Imwgzbotqg5rvCHUw9&#10;gg3vBDjTXk3fWpgU7NdwqyskPS/7kPq5lfJV20zfRJa5GKXMqZYyMoL94AYin7Z/M3Z56aVUCg5l&#10;fENHNQtyPPJ8BPvReBQfJqQlRXHqmvXfO9LDKYixFJQUUQTCgSkzgCSRHJtBYXIJvgEuzVtHAWfl&#10;OI+zLcVUbOr6coGOdTyTVgUqqGutq/W3UxXRsApqP6e3LYLiQP1JGDv2Irl0jMrI5G2gvCP7A2dF&#10;IZTZlsKFecPYXOGMNBysY1bB/EhEqWOgZxCKUhveH9nZEPjaSiATdEPAN2fcU6Q6X+xlnPZX6c2l&#10;iM2zhHO9riU2ejXSmmjYLDAD4haXvhxpRliYRp6Ik55rZ8NvYN797nLILDoDYL/Wyagj+DIv7gA4&#10;IJS1YmVrpb6xv6ZCXEJdmuMRrOpaBtuBzaJh+MJe7Tt9CenOti5sidyU9oR5jql1ScP7AT1ciz7S&#10;0SVOXxNFIr0fduiUZOR7sTM3zxLmpU2pJX4ZbJTLijC0ZL+TpU951gRtCPZ7ZlnHSGrPxkYN7wJ0&#10;s2nt7q96PUVxJbXv4l7kjleE3C8IuL+yj2rdW78eKOqk9x1jbjjJ8a4lmvdq2A4XEWEHXJCTpU95&#10;1gRrsSXW03jaXMVYj40a3gXoZvAeTn01++tFKO4m6yf9VQWX4mTzGTdqHaI8y2A7vD1h8yG2E592&#10;RZ1nTbCWcz9mMGNKkLANtQQUeCa+4VnAQehsS/EXPtLXkMmHRdt003tyoEPxLOi8yxSzFLF5FlVz&#10;o9Ylv4bNelaIZL9j8P+x7CeiKa8CW+UxYC4ak3gGNnodrGRcUvJdAg5KKXgu7tNQt+GZ9mRDTwT7&#10;iS5P8YWTOCvvD6YEU2pM+QuKfhJ9IeDeX8g9CSP1qHJZ/xSRF2hAwwcgn+Gq2JKLlK4ToPK0/Frn&#10;xykyLO6H7zZ+JT/3fm3XcMvwIA2Z2NB1GOxN/YjgSbMuzjJ4nfgJ+zHzUbz+cW6Gmeibnn5ouFKc&#10;7QMc6c1+v6l7c/xPSbxi0AAfy2ye9bjutvs37Mx5v5bCNtwuzPc8Za8F7O/3h/4RNDjy6RySHv/a&#10;H64UNGxify3ey/l6lg0PAlV8w00DHfw8+80TkkEP33g9Un/N7AdomJkeZqbO1d74G3mdx5GwnLkb&#10;bhfmwLnowZf6lwgRZ1w/JWo7Q3hMiM+Buzip3856bx7ufRN8JpoJh+p9ADNiHAYYc51IO8Noo+iI&#10;n4yrMzTcMNDL1a06R0A877VgN5CYHUGQ64OsUvNtIiT1khTGZWrDbQO9fDLvj2gyvt4HNnpnlA4I&#10;V4wkeYjtfDmy4ZZR2F6x31Ix4VbYT8N4pb8i90x3akYqvuGWEVSvcbPsJ8KqV0vDTcNc1x7g79Lx&#10;QXrR3XLl834hjXmlNNw0Gvt/Kg33CJD+RK5+lZuQtH6lzJFDheVZvBRf4PRf5fp8FBM5BI56PTcY&#10;QJ+UhFuD7Qrr2PsV9fNQcE9I++2OOC1OKfFTtoHvuIPEiyN5o8TrpSbHYoP8vDhkK4vNPUm/PXTj&#10;1+5p2z3wpVSD7gjGi8TuAumV+0LZ482EQvqhSIlHhpINo2NOEEtq9YPGKUjA58WhtM8tVCPxEW/d&#10;GbsH/XB5N/7rERlG7dUNN4vn2Z87QIk3+yXbXQ9mMIaR4x9IHbZPUVyFC+WNbv3YEE11Jn7TbK9+&#10;kaWj3szMvA23Cve0+lgC3luZsx/inLoqTNLwGbFqrUgUd+EA04P9nO3YELIf/zgawOItd2xEHviz&#10;FIdNx19A8aYNNwj0rvub3exR32wu7Ff3hyI5eOYzbOIIgG31bCgziUUFs8BlAO1xQwkY6y9H4Ozl&#10;iP1BBwR4IexlSsOtIhnMnj5h/9k9Y2Qzox3vGIupLjoVTeeOJeoykK0ypKv92J+xVz8c+QNER74H&#10;HPsCM19U6xtWAHo4SQ3Rx6QjyZDOkB8O9iOU4E3sHt4MYnqlIOaywB3Vp+1uofbhLagP0WxHViLC&#10;mS6u/Q3vjehl/IvLqeODLFHQeq4BP3Z7sV+PR254nYRS896CyMsC2W9uE2wezeqHBwhPBvqd7eSO&#10;sNNe3XDbQHezl9XT0CEkNveEfsu5UDfs9+WZmDjrPREkBU+sQS6Q/WgMrBm68ktsW//wRDzcpwv8&#10;cSjjaU8xpOG2UfeyOj9irCdEF0x1fHvrZAeoeOKNL5L9/bcHmKHG4wRXV3Vw4EI7i6mymtZRu6jG&#10;N6wAdzv7+4TTfr9XROq6/jh89a91l0l/pLIEc6WWC2Q/0cft6jiIYey3KXKDJnjlWHCBjW94Z7jb&#10;KWZBLZjTn1zX15A5Y39sbsafyyXBzRm74zB807s11UZe6QojKDSJy37CqIabRnb7RGh87kVx6Hld&#10;Hxm8qkcSmzhJIiZJLhn//PMPZvz8UXXN8o9PGu1z5mPLaA6OCXndp+FmoW7XZX4f8UFlDX6ESe9d&#10;gtl4E2CsXnlHMfuncLUbQC4KMOTY7b93P750vD2H5qHdbCT+vQPM2I9AY/+NA707sX9b2A8y+Lo+&#10;4hHEhKdkS07MxFy3ZCz0iwIMeeAtrSPPXvrDjvvAuO8OmshNBtgDl2lCw/vCvUxxl9dR1Plz5EwC&#10;9ePFL88LUfhDQdQFUkdtzSu2mAIdtlzNxmOdG6yWhys+zATXW4tbWvS34M0b3hG0TN/DuSWG/F5B&#10;X+HRwG8xJV6FC/c+mmeWm/q27UvZ1bHPx2RvbWgxxbHfqjJWvdNbVn1lWTHhSXyWJj0rmScEUfhs&#10;+BnMfvn6wHNd+ZGXxMGHntTfnbL/ypHsqFRYZeZZwL9D/6DT4fWhSjSn3By0dPxh89/QceIBUXuE&#10;qS3ZETOxIZaMnTZqeAFj38cv7QzbJ8yGj7wPCm/SgfC+5sTpT8iVA4zwXQgrKTL52/g3znzgAe3/&#10;eeazIrSYEG1B7QdeTuC9CKcghuNODD3ZTua+1qsOFwe/xV9vcLcT0fH7vY65Dlqg07F0+pUDjCCH&#10;ilJEP2jAsRa2f+n2YL93ACSuis1Xcl+NwVgfx145nDfUue7IV5/QDvWA/qexH3mKRDGQhtdionUf&#10;RPdgb7FnrUS2a0dFkKSLbJt+u6rIOG54hztyrwRUnzuhGoYDztfu+7bjb6v4+TLGKtVNvd67jReH&#10;cN9mi2Ouf8vgcfzbnoXYs7Uem10vCifwkSZBTvnEGchH/JLPsIu1dRB5Gcfi7ffuT7Hft9Ux0jPV&#10;DUY7r3ylySXBT7Ja7FDpvtpwHg+5cpgZ5Tutso0Qk0kTwpxgrAnQut9+5QRosxm+awpqTGe9NYE1&#10;I+KkyDtLJVU229bY/0vwFQboYA1y9iOHvdQldrT12Ox6YWbMOYGQ1zJ5XZO5te+/leueq4EV06uY&#10;ZW35DLFOebHT7ZAEip+wn6e/5VSYPVIL8kQ2a5DG/l/CjjJC19fEdB1zI+kGkMaciCyG3SZTPcHw&#10;dqugVK2H6PWwwRbViufPsV/UZwzS9XwCm8d9ddhFUWZ8LWXjhmdgp9lF4SiFM9JwsI65VqQlp0L2&#10;1zuA2b/u2A+galaM6nWLjXfTDVR9OvOBDj77Oqz3zLEry2/TkJr6kNy44RzptPDSLDDDC9FXjLmt&#10;4tBMMMJaWRl9d/gXzrD57Bx2OZz15u32k7Pe9L9naFx8HoLDQpXBWmP/L2FHoYfDS896Tfos25UD&#10;VqTYqBhBLRiIYzWrY1YEmMtK4HCN5Jj/fO/+68CHzjAROr3iCdFPrXFuVL9RRtdq2VBbFJgFGp6D&#10;XTR1sgPJfidLT//eGIpFtq8IKAn2R3BNiOPhcO1y4P1j/8MXdk7vdvHqKEd6MJ7K1b1N7NJgbk/+&#10;y4BJ4WTpdfQtwvbVsj77J/eqOuxvm31xMfjtyztqBtgv0c7CK1EWL1HpR3ye4nZ76v1g50+d7DEG&#10;Yufh08PSPPpGAGNSwr5aPo79qoZzGAznVnAKkFd4ImcArcqGhVzTW4QXobZnhhKV8c/keQW81bRt&#10;st8x+L9f9qc4NT7hjwDPRM3OOs8y9BtO6z3TMu8f+kfM4zXzAftZqH2uZm764ahDxOhnLTj7J/Wx&#10;tzCD83uTeturhGzQkCCxRWWk4DkZ9D3X4lJB1I7Xv34P2N6SKPpJ9H0gfD6O/yefHwYGy9rPnqep&#10;ehrOg7E/3wL7thbXW/QajD8XHTSqOwBasacrtlcLNN32TFYVcQbMAx3vFVq6+tvwruAVmXHwqWdP&#10;5Wt3dAKC2094/iHoDilMoCT1yQet2w09trpWyDz2AXdl3+OAwNNl9TldoCsDPn4qruGd0OPQKjKB&#10;3P3ASfmDHgAw7dQR/FQGy9qY6qrZLw6E6ImlosdW1wqZJ/bDmJr9AMZ+dg9ihkfazEtmSmh4J+j6&#10;OpzPcR3THswty1sQ54SbumltqKIzQduiPT0XCe02f1m/Yjqg6af+lWJ9c/x/yKIzpMjje34N74hw&#10;exl9IDkAQdwXVkq2taGKpuqiJVA4/PEcmvcpAJ6ixCB5nUj2T4dXGUzBMD9Mrne2PfeEhvcE+Y2Z&#10;D1hVnv6B5CMQ7otaj81WRFY0sR/04DEKwWGz2f0bmfK8/IrnAmJ/SFiRxkDhfW++V9mCPHtd9214&#10;R3hQz5k0Zj7ukJrxtR6bfQzU2VOtej2EmEBljGPANQN2PCtM6vth3PtTwY91/X0gpjQSTCwxz8wR&#10;NxnvY6/12OzDgd43MUB6NMa6Hhu7atgOWWHvOsSzsIgucMIsquF3UXs0dH1NTC+rL5n0AahqClVf&#10;+HCT2CrFWGeGK4YsObEH8oxtJVvDO6J2arhW4Yw0HKxj1kJVTaj6wocpAXHMMwy5OsAKS2Xdz6Xh&#10;PSEihczCZ3gh+t1x0t0hJonmPBHjudmHNGk1pFVhpyadoUhPa50zNmt4J5jTcGvQCF+DpKaV9Fm2&#10;FRHdfSLJk+TDLbA/bbPyCml4T4A9pnV41oFkv5OlO4+j14TroQQrNA6a+hbH3A77l0jDe8Lcnjyb&#10;AdPKydLr6DXheij1mDhjv6Sxv+F3YW5PnsWo74Bphc9yHKij14TrmaSw/KWYTwXcUctyTFb9QuJM&#10;YAHgI71Dg6tWGM4ZbWlrUe1KX2X9CJT68+uZmI+B651qT/Y7Bv+fyH6d+JnrdcwoiZjPgh872PcP&#10;JFl5R+Ri72CDsg2+0yYVVVTYPKj4havcwPvv3X8f+Rvl2nCn36pyB3vxtCrS6ln+lLmSEbcqWOfU&#10;f+pOWKpmTDGVLAOKGiR8jVf58cbygMhMVFdsNQExlkTRT6JfiVxAymao3s3w6LdoRRsqRVJB9c3q&#10;PY/5LNgAiHtOS9DODPglKlPwnT5AgS6c6m+w/6F7LGtCVG65i6anJUiNfT9uuYz00PdP3XBQ8qqg&#10;UWZ/cVf4MINzWQbsybPS+IM0pJrcx8hZKmVduEbXxTZwhSb1Or7WY7PLx6zRIFL/pjdkmP3itL9L&#10;iZVTzH6Lcr4SKCRemIHN2MLD8PCDYz+H/vFL9+PYHV3rwDUjyxu/ELKOJMA3TLM++bA2eZJlmLE/&#10;/BYxjkz9beUvQm0vRHosVkMwWljaA2HMtcCupBl8NSmGmP/YyEh+DcS8SfThIip3SMhdizZ8HVQa&#10;yxniGWpMzw4uAQeEkT/nNtL/Qzd8w5gEILAisj02CgqOAPhMM9OllSwFl0N61f5m/MMKI8/E8bHR&#10;aoB1mBVzNXJV6bD1m9NDEG+3KMOVAFM6vxP8yJ9GY7vxv8wA0AGSZ6JVXOWOE1kAuXWPKdmORPfp&#10;LwdCV7bpjsP2kXMhNQA7RnmAdS2kXbbF+omZ0OtgbPl6lGFCE+5ur/L5XhDHu0weQhmv2deawBGX&#10;zyT5ocRtN3JiWZnENkDYpGzb9YAm2YkIYDSFEeq5V8NMT/arK/xtv5gKZkPhxDL45PZx8+eu2+/0&#10;64WIHLsHzHw4LqImnwQzOhizHtIuV2kdUkyjpL1FlmIzHP/Q1CIWwUd1nAKVMj+Q/ab14/g3jYoG&#10;TM+s2nxGXiP7q5/4TDcuMcDeSYmiKEypwtazjgUAubV3qQTO7uH6h+770/AvrRfHDqA9AhMfn/G+&#10;pY7XwlZADOtRob7wwe/4egv4QIQ215MRVJ82TxkZkD6rfU2gCj6hCqXfDmO+v/8UatT1IIeo2Af0&#10;GhbFLMIp7y32xWnsUgcht+e9nHjiMIUp0OOX7l8/uv9wT0Bkfxz6IzO44fhcswfSIsN6VKgvfPA7&#10;vt6IcXhgAWI/MAx8+LUustbXhm2MJkHvy7vI/SGd8aFeD3zYgvhgXSbNkEUA+zHqjny/L7dlIfme&#10;a3vEhVqWOahsrFNeTvpxprvrvm67Jybp4YgoMwZHhFaEq9vzTJTQrAyTMDLD1RvxXcW8HthCFmtT&#10;/E/HvYhMPQIro653qm1er5Oc7WoAruQOIPFDN3TsqxFXYyzFV+/KfnW/rvY86LwWzBuj0ML+Inxx&#10;zdo7AOrcYSoiPScnnhgoSmLU+quBLWwON8X/GfutQBiwrIm6hhM94fg69SpAN1b7wGL2a9vxafO/&#10;+OQP6YCj+TNblTOsus8WO4gboBaynz8ZC+qDEFlQKQ4R4wewH9VxuMd+Xs78eE+Wl/80a0RSnJKq&#10;RUuHEgKbpLiQLCqldJNlbWRFJsnUhmxG1RjI1SCabkvexn5wTi9xJ/MwM9FLxeQFEkUSOevQAmgr&#10;lBxjP0u2k11WKTSteEMVC4BhePcFdelUAwP+vlyK4c+orM1+904qJWltZEXh4XPdrbIeG10+bEDV&#10;7sXzfmy+5y8nP+ziYrwXHejKo3mpA/dMFgMt5H7lH0qgx1GIm+nCaYWG/DeWvwCq2R2/HTd/oFKf&#10;jVQ+PJdlUJkUlhm7FvVS7yQsHLvZ6iaz9lpUabTKNkJxkxRzJahabHkL+3e8BbJ96I4P3VccAXa8&#10;faab4eYiCHqyAyyDW8UDCwrfUlGBbiYUtp/7Bloy1bUaULacJkdV788pJrNZ8GflUsgyeHOUyUKq&#10;Ml3RLPVN5S9FXW9V6UzcpJLzSpAmWWIEpbwWsHan/NgBDt0BxwEXwhuE5roZmbxc7Bt0v340gRTn&#10;1IKVoSjvpywQGi8EOamce64FFI9m8K0hrN5Os5T5niJTlyzFtG0pfIqpxUkrWwywLvbpvN7zeAdj&#10;o2tAtB5ik+TNyYATz5JsVSQUeSHO//QTguQoC6xnPjX1IcuQ7M9GqjR8sUylxpVQJkEW17AQqEuL&#10;XninGSe8vOXA4E9kKaZtfS4hJ0t0HEhF3kDta4N1sU9ddak39TPzrxCFnGGDra1tg/KgRUFpuR8J&#10;AAm9uTPPOqMUSnkbuGHUnuVX5ZkHnBepYW+v5zIxN7bSpMySPhB1vZ/SgFURbDsR0SvE+R6HP6Cv&#10;bz/bU+qNtqneCJ7FNDS8FeBQTSyIj79k2PaH6TVbfbU6TshNcUxpwEyPjRoa3oSkUYjZ7xXeED3d&#10;w5W3oOCzv8X3vmAtc+pHMyROslKSGhrejqTRjHYiWZzXjhvMeXiRUbRbESjctbgNJ4Imec+cxzc0&#10;vB1BI9F9Yr/pvq24WK7wrAs0INtw0iQIgtEevS9JSQ0NbwboXBgdqr7EM7HMaV134K9EZd514BZI&#10;8MGrm2J9VIqvcjkVqppXkhoa3gLQ54xBjoNwTa9+r1iLeyG5L6yGUjc+wH5e+Y8ExVdo7G94JxTO&#10;QSZWOaawMGLWBIp37Vk1YZ0THZ5/x1pLnJU//qDS0PBbKPQKkpl/Gf+x7I/B3lXXssFMTPQ3ENIP&#10;4zQ0/A7M9meEo2110ln0dfFcjZPud7GMw9cSXPep9oabh89sK/EMX/TCRB+fji/BtRF1uTo3IATU&#10;56nH6FMRZqgOBg0Nb0CQ+1kBw2pdwbUx1QXJHYCRm/IcWZUnNmpoeBMmPv1cPoptdV38jB1ALznD&#10;VGez+0t5xrLcsqHh7SDJfinmomRtsJYc7yG5A2ie41Tdd4t3EzU0vB1mmK+1YMbvSyzSFaSIgh91&#10;hSXoHm2ozkDymRLoo3+leUDM7eDEw/Z9Rtb6eshKP6auGif11vpaEMVApi0GVFc4u74ZTSD1Q/0Q&#10;TBUVra76I1uyPmL3nu3zJbjreH7vGOzwyrAiUDiqgKAuiFvFxvgdks/KYoR1NtDlOwbBD7aX7Vet&#10;2y05zzC+MKKyVpun+iu14X0xsaGW/HmRL5vvCG76I3Qxcl0cN/+uVjRyqa9/uiKSE28nxEXZq6kO&#10;qL9lIxhUIzQRKotqvDOu3I47hfvenLB4HSvjeTcDMQSHpHi8eE2wj1G562UbyP4Yhkv7fo8Jl2Qv&#10;7JApYnwEdU4p9ivYl8bqY9XW3Cfs1UmSDbq6xe7x4o6pH1bHZhi/gotkpIZC0wNN8Sfb9HbYikk+&#10;z16bktZosEfI1laCD/3QS5254X0wudlsSx1uxzw4cnUdpgSIWdv9Zp4YSdJvN39G89z157IYYSDk&#10;s+1F2WV6Q0EzoLs5k6BZOBGoXtrT8J4IN7v7T9iw77YiBGNMjg9wPyo68l16rPH0TZXnshgzAz/V&#10;XpTt2mkJLLRMhikd7djG22SZteFdUVw9qfrCR+kPsOA736dSOmpV6K0tfFkdzzt1vqt1JYh5p6qr&#10;gkLVFz4+3F6U7bHfw3/qGcOdcgT1JSu/MvY+ASef9TAixgHT7ki0HPRe//WBKW799q64/pNc/N02&#10;PFcEIj7BXtahl/aQ6zjh5pm2DUeaAxby3l5Yt0F3C3e4JHkWMeoWSMSsDtfGVqAt2e/ZqvdpgguS&#10;fJq9qHq6zxU896iP9kBDGMMAPkl6uEDn5g3vDfi0ErNhiv8wNgg6wuvtlKfyfpW7rCKfZi+q1m8k&#10;PrhiHgA43/JUDwZrB+CrBZmKD7Ry1fbcJdz7z0gyrw7GRusAneuXB2OY85CftZsDz8hilALPxAZm&#10;jUVfESgd5OaYr2v83bHbHruj65dpldkONrwz4kxvknLuh76v+VeCKwKFgwbYAdZl/6XYi7JZEarB&#10;DIfXeo/d4aHDmYCS8tw3BK3EHsLEhvdDdPazMpFPuoJrw/OOqUbvBgibLObCb4AlvyQfby8v6Ywk&#10;/ddDd/je/WvHH01BxbzLG6biP/YEjQEN74mpv38uH8EGdi7mAs+zP+X3KFCX9DNZ3V5YBcZ/7b7t&#10;eHdju+VvuB83PX+rB8c+vcpKVzmT/ZCGd8asy18S8cCyLrSuwUsbgn+WSE6AEpbFSEN+Jh9kL2Y7&#10;e+4DXsenpwdpEqg/7ng5iJf5g/1vsrbeyPrPyihpU7aXY24F2c0/kzezIbkLt3n9Av03eXPGbMSV&#10;kX5if9TrTU4koeBJ3AsoBf5USr0zuPxzeSO8pU2VKig27Y9GvKkSbASP73XvEIICoVfFUkmdUs6H&#10;1E9TjLeF1HmKNLwI+Y1XtNUR3RN/c40neHSbhjMMbSf3ca3XMT+HDhTxO07oIK4GLY/gQU77l7IQ&#10;pSn4mBfE6ny3irXwZR9OuRigxaA7eOx1I98GrluCbPuDnXLmGgoizf5MhWIjM08lDS9CfttrB+j+&#10;4rr5WMRWUQo7BvcNCPKU6NdCW7Fr8N3zRZfUJbxHxMhnem0h3CY1K1UVlHVxOdCBv56oTBcFGL/v&#10;D8cIAVzGjUiQG+2mFfOx3PZAUc9RavdBr4OShp8AU9mnXjuArmOSHxj05VjNaQHEaWGvrvUgfgFE&#10;RP3GT78bxq/ur6nLTo7SOj6oCUug5vHTSopq+Tb+jbPTI9rAKsq+fTlAE+EOKKVl/Wb3FyKfZb8z&#10;R7wUZwtvSkm9SMNPETdztji1061Mshy62K/nFU0m7Qo63i4AMru/3CnZfdPK0BJP5V3Zj0ONVsJh&#10;Lj1+4YwudoALgr2DCY+DaDYOUumsZ8Xuq/WT/NDnmze8CPhfPykb13A0/PtOFlDoiF4pjkT+pchZ&#10;vugYD8RoF1PkXBS5EOZ9pUJU0PQwZJFxHP6MrJcANNSnuWow/LQ7/Pyst1hS63V+yNkmDS9CRLE/&#10;1Rf90647YCIKPQZR7wB2JIPabBnqLnBBfAr+5Y5bCDRJrcLHVFZM0qoqBi/J0VzuQpAtpjt2OOWF&#10;Tn/THFmlj5JVmvMbsa0D+opc8dXwa8QJqDy24X1MD0biOr/xrymP87wB2srT2v3mz9yFON/CF3T3&#10;4ht3LW2lDf3twiQz9uuZYBtySUCLvVC7Fi/mPoWibJthPXLqCx/8jq+G10D3cHjS69cfjZiUQyUd&#10;IXRw3Nx9m1N7zKS4PIwL5Ll5YXkwEborKvGLga0sFRDCjAu8HyRQIPv+25bXPS8KGuDDFwo6xsx2&#10;MKGc2KGl95uxZzdJYvQy4ruKaXgZkwst8Bm+4Wmc9ZI6u50PD/gbMTly4kJMXaEvByMmqp2Cy5Bl&#10;nYhKRWvRbLXc92eDZRcDNpSNCqdG08MjGUwgBNJDgT2Owfn9lKvOX+sNL0BOkrMx+moQQowYg9m/&#10;foZeYUb1X3QhKNz+ZrhbIEYpfopZhizuVFzqtAPorTwXxv5wfREEz2PqoKyKeSRfcQG7Bp5FYWfQ&#10;/sBgbbkqaXgeIEl4Cn8ZUFDs55uAGY6ZyaEepl4JdIGYR8mudGQES2fpjA/K25HMF0qxk2jnvihM&#10;LpAXEEwfnQcpm+gSvdoCHaRdWtRv7F+KGfvLh+LJTl8JRZ7D8KeWuMOxE7leCRe1E/tLBewXla+g&#10;u74QIDZbCLfLgiKkuDQJSiYrLuyaj1C18lcCk/z2xt2GLzbymQ1E+8NL0vBTgCn84IoGDvBwGFkI&#10;3vMLiSAuPh+7b3T1UXd9l8AdZEHH4dP9kpGlmyIyNvsNlAbOSqY1N8D+aczYxDVjCL1G8yLP3KcN&#10;PwXIotVsZD90znDgNN7z+j7s7T7MM+VKnRssZH/0jmTqrHlMBpX0XpiKLXJ5M5/TJorBLwm8k/7i&#10;vcMSjIvWJU/qkoYXASbXniKxtTMgtON7ozBd8QwTqRvMf7j2gRlfC5Wv/tLYVDpLfbTGaOXGFxPO&#10;5GPZXzemlgkMnDTxF+LLDjjNhc7rcY6J95s+K5eNc6cU/SR6DaD82lNRHb8wwxy/dF8wWcc+AMqA&#10;sls+1XTGfrdSW6YaRSlgujPu89lvWRW8Y8JqdIEsrNXqnal+tg2YGnpHcGdPXQ4G2El1jBQnfIB7&#10;UIVbUOpiS8riH441bglOfLVop/Sac+NTOwcUtxuh2EUczoXF5c59Bot2K5A5/Mhe3Wulkd9wbXvD&#10;5FngjgCSJJ8qP5kpJUaKE9b3EOtyk9y2FPP6bIYpqFn8wL/bqw9T3+vayjk0k+4CMHbfbXwx/qCL&#10;XDiAyo86YUqBRyBW7gwmlslEt5yzv4gT1vUQO4JtqPgdEs0YcAyoh39I9B7EugPQTX0L9Ei6H8AF&#10;YD+Uh27zpduD/fv+gYdLuLixX7gs9hNRnRs2CU+l+s3u3/ysriy76yzYLJvnUnzXBVIn3RH6bnzY&#10;/M/Q9fPV1VyQk14LzAL3AtNItBZhOC5Igj+TlGwrAoWLqarRdwndHp6hbjF4IQ9GcbUaoXg8V+K+&#10;k+L2Kugrp+huWpcj3b2AToklgfIFPQvB7D+iJOEQZrZ2R4BPUsIf5lMGi5Q8KwKla3aqBtTsH6Jq&#10;T2J5b9FJyEul9J1lYvm82XfHfgI8t9ALZr+OA/JN8RgxaXcEG227w3qFM9JwsI5ZCXUtJzU+u5rw&#10;HL2egfS2kOxoHQFwChCb3wU0ydnqnjgvemoH0BX6SC9Ib90ZaqND15cZ41jHM+kDoGrwUShLYe35&#10;pj50I6axisee4LgU5cfQNo1ulWy1VA7qfQDu8DpSzyYhkytqn9VyZ6DRfT/scU6JUQEuIsl6KoUm&#10;Yl3oH4WpdrUQevQMmzuLkc5pve7n8IS4GxiHvt6p34/dfhevqPEWdwOYWz0Z7fmf5HyymHJn0IgQ&#10;tts7xqTPjwMfg6lG1Qk9alY76xj/WhG/JVz1psm9Jrfo9y1kK2H+KOWOEJP+M6ErLPeMcfMHvNEf&#10;vuHTh8f64ph9Veux2YpgLeBxtgFSdkANW1UGfvZfqv6VorNbvSwNjMdUB/LgM4E762yyW9d8fAEh&#10;fESvmfcIWIHcJ5JY+W6znCWaXskzZqMP1wS7QY2p2mBxvA7aUwY2TyusQkYwvv9r8x1RjHfXQxi/&#10;+a/Nn3d2zkvYBcVBkxB3S/pEv8HYGT7ZDHzLJGbJey2qqSn4wezPSrMNUwOqO8GKHPt+f+gfmXmn&#10;Zy267jt/0kGnAzyMdR1MVNl/dMeLe5hwZbw482kQZs4RWbgwxmxD0IeCKs/aiHqzUtI62f9cDBRd&#10;2YNO/PPPP9+7r9hLOAVyFhEe8V+7RxwIlOte8AL7MRSk3DXoDS0Xi6EdLBFBGNzqUPBh7EdX1Lw/&#10;ESdBZnuCjl2+lt3zwV92J2i/5WtiR58VYNLvp0/xf2+9PXlqJua95YZwalPRMj7FsWKPH03e9Fu+&#10;vRcDv9YNk/0Y+LED1GxjympAqyb215NV6YhHeyBTPNpWPUqx6Z/YVBqFBMyCtpZd96TdW8U03CrM&#10;Hr8k3oRGh/ccBaeBMyVIE/uBIN0JxGdc6UeN0aKzhjmpjj7DrLE6GkwSsQ03jDm/iXHzB+9zn4kI&#10;0TjRcFPYbLY/TGuvCauIXkQTCc8ifjqUNjRcGeIUn/f8OYPXSD88Bu8r9iO+sb/hpqBZTaxo34x/&#10;aEEYx37FU0m97AwNDTcBDOS+8h38xhiv1yom42thXmRog3/DzUDMJq/Javz33aAXsnucV0ToBDM1&#10;NNwKCr+11hc7wtAL3iUm9gft46uhoaGhoaGhoaGhoaGhoaHhg9B1/x8mE1AQpMZrRwAAAABJRU5E&#10;rkJgglBLAwQKAAAAAAAAACEAIMTaqfVoAAD1aAAAFAAAAGRycy9tZWRpYS9pbWFnZTUucG5niVBO&#10;Rw0KGgoAAAANSUhEUgAAAJYAAACWCAIAAACzY+a1AAAAAXNSR0IArs4c6QAAAARnQU1BAACxjwv8&#10;YQUAAAAJcEhZcwAAFxEAABcRAcom8z8AAGiKSURBVHhetb1NqFXX2u+51pzr+2uvxd7svRFFDIiI&#10;iA0RRLAhCIKQhg1BsCGkY0NIw4aQhgiSRmwEEUJA0ogEJBCEkEAIJBxIDiRwEkJCDjmHnEMOeU/d&#10;WwVVRUF9UFWNKri///8/5lxLz3nv+957c4ePc405xvP9PONrro/d+S1K11A30BN0a0OXHi5NH021&#10;oVd3+kDVqbt0Vx2BajWQLlO4fdDpDMsdBfJ+Z9jrjLvdQZgWCAX44lTX3R7MKzSpoLAG0cuqCU0t&#10;1kX3UjRmmL5Aq5q4wif4lfQUZ1iAFlbhL2vECuQuagq/q3Z0s3QxkThJjKj+mUOrrz6dvnFLbRQQ&#10;KrCxuVe0iIiq0wUsEqBq7SzrNytFoGVKCmD+lhOtaepthLDq9N0TJYRFi+M34lqUQ/tYNOx0p3U1&#10;lFccG/OHGkvtTBkZMVSEJZ8R5q5kdruzursF441IV5DjL+hxczRtXlTTJfwC3X6/Oxx0BqSAup18&#10;6GBWdCNt0EV3ZY/4gmUL2gBLlCNI40Z7d1TXq2k1H6KmWtBKhMX6UkKy2fLfpbRiBPyXFTTLV0Vb&#10;KWzz2hDKfaE2DYEZOoTJXjNoiOtD+8u3P51de6TspoPGwrqrxHWGcqtBpthRtzRHrDsczh48Xnz4&#10;aX1oJsKMaQispx3mEnGGVC25iLLWzsAUMFATjysVSCNDMwrFI1HgvyzWcKYVpbhTN5W+x5uQXNBc&#10;+cbwtTza/z3wW5akTgEuGStlYEQr3yZ+muVsequFSNae8H1hZ5zekSM77/+wdff97gAfNByNEwzh&#10;Omoku6SGVtDpTiZbb322+uiP9ZEtKTHUGFaxK62tCy/WUjilcy0nBRf3Dx4fnD7dnTqcBDXjhjqV&#10;glTsdA9RJTL9COGi1HIsaUZVyYoM8IdVNajokrx/J/yGBW6tzQYmMiVt8WcwZAfB0ziTa1uyQEsq&#10;Q9PogCg/u9Vg0Nvbq3cWZfalF1pV+G+K+KXhUXACaAPtoUPMWgUtcoNmRUqh7tu8Nncpqiob3vli&#10;+3d/ro/swqHLrAEHdZkpcRv1sg4QJwZU3WXmFYDXmgyiAHKrlxDKBM+0a5FUAq0hbUsLv22BYXwC&#10;9Dv1oNMDqHCrIiWEworhKdTyN2mKZUbhVvjaFFTVUKtOW6hm2YCx/GYSOyK+8K3XKeEYaEyRTzU3&#10;SDaNdMFKNy5UmvpGtbkxUXc0GN+7N3vnrXpvLqFa/HiNxp3B8ctbb348uHxZDTKy7ndJ4gKKqLDW&#10;RSM1elqETLFUVWLIvwm/ZcGfzsi4pQlh39uyBEae5QVrgeLHtAdaGwoKXtDawBaGiWitbuN6hSMW&#10;07IJtAEO6rpRbSiY7ZKlGwdW1c6kf+xQvZzqVvxEH13WzNMs/K62LUPy0GrASBdahTy5eGfv/V8n&#10;l24HnxCuEym33Pfq3sGDvYMrKlKILIg2OCeyMk94joUJXVFGIqRaAe5V+c0KIgfsGhRDa6xdIMFz&#10;COUyaZMOL0N2r4bDeuqj7n77V8mJhWoHiJYWed+6ZAoq8ePSWL4uMc8mt51mLv5ejOXM4Ixv3dr9&#10;6pfx7eu5ZTpj/GS1Nrq3RAkYECmg5dYkUoR2cmS1Ghw5VU9WaQi6e3xrzHo+Xz37fPX5x/VqpFvN&#10;sTiOA5KXl6wbiGMTLhFYqQ5WJVSxSmKn5QAQQ+5/kwJnphSCVSkizB4DbRzldUA6aKcpfTEFwdIt&#10;saObAeaM41bBCgl3hDcOCGoz46F2nJKbghNoS7odI5otrgUt0las8BlePL/86NPh1ZPqFmFWazQe&#10;JYSDS0dm77zeO7UnXiCIqQfNZg6Fe1Oco2qQUiYJFtd6Mpm/9dbsyZ1qewgTyxpxlUa4KOlC/EoI&#10;+cdiNBx1hsWfdoyC6UFrDX6TEgUNCGFyYG+Fn4oEvD/GEw6dBTsoUkipPlS0MQWdUD7+lXeynhlb&#10;oGGXqiaeF4QWeMGgfxJCe6EJIS2KwkAnzs64zRLNeZpvu/Zi1Zm8cWfvj7+OXnk5XEUjzUTt2w0Z&#10;buDluRBaNxnUoDBdWaLlNG2OTMPHY5GKGGlBHTqzxUETb22/Nbi/WZEwK+7R7hkSJZJNAp2wZXgZ&#10;hRoKAzKrO2bwao3QAI5OedExmbHMDAIJbYofudrt97rNViguce+LkOK6vRDOCl5zGNU2BCjkFGP4&#10;RiHECDDjeI6ko8uX693dMDSE2CUt8Cms1oybhgJpXBfEbT7b0Mimbmr7QnMoJrO5ZT9nHC7aGWla&#10;Ex2u4BRi4t+iyNEZ49ZE0rg9OBg+ON6/fkCZjm7rEKIK0WH3PdYcwnqg5LLpJtSQHdRoj/7cwVDs&#10;8WbNxdZERDpCJQFNS0puTZ+LoqLAaGwJWgQBeyb9V57o3ro4L9elpQqkpLLR2LyqqJJ7a0dxnjP6&#10;nB+46/B0cu/y4MJhyRQW/ksOgeOHhLyMqtHlU+NLt+rhwvrKE1ojiS27xt+soKANLiF0S+/McvXX&#10;D+cfP+RApha7QH6J1woew2Jc6UETq6bbsx6gqS+eQ9ae1BI5HQPqblzj1AWriEiTKmGo5BACGjl+&#10;hXVBDhC/oZyiWcHilGokHLhQJJZh28Jm+aeNKc93rUPoMrh8fO/Xvy6evpkG51lWYq5ddKAwVS2f&#10;fLb36S/9rePcSiPmNJ0iWYH+qcj/qoKFcm4JIVpKDCfx0c0LgwtnuwNm0maUtBNscSKtvoeeriZ+&#10;dDFSh51hs61Na6feHS8/+XDx3nvVZKJbgcVJskMZKe4QwJMrLXEkCJkH0ug249Oo7DYrzfqKttoE&#10;CiFo/7SIQ7gIo/zfhLbWXKKtaKnvL8avXR2cP5IGvITdRFHXhg7ThxcuTK7cqmfbkCodZaYS0zx+&#10;o6IQGqggQNtQZXSGOT7oK0Ip3B3p9+/vj9492b+x1114ZNCKQokuuQWONkD1uDNiyRx0Jr3O1GOI&#10;lWmy+vrj5ccfE0JbBwWzSVwNn40Qwi3xAxRCl/S2wC1yLS5oji/xy+j3QLRFhXyDtJRwELFwyv9N&#10;UJehaYmuKgXBBY5ptycSJtHFhBScqpO2n+qtNfiNCvJK1iDP2jBNe9dlpQC6ic2w6gw7vWvL5f/8&#10;9v7/98PWz4/rQ4swyDwXIOKEhaHn5wPDYWfe78wrBYvdY0UUGYvU4ZtB66Bjvrcq0aEFlIliAeum&#10;a9r1X5sC/rF7ColysaWzx7vsIeRRtbSMdZ8mO1tuT2NeCgt16T6Nbtf4oa0ICBenPjmL+S0mRNoX&#10;13rIGDR26XrDBA9meXHjb1KQZZaIckE5qlpW2I5kBygb+hywnr3Zf/lAfXw8fu/S/JsH4zcuV4sp&#10;ZirTwXL8AM629TAcFcqhNj56OC0chmlUdyLSYFAIPYtzZwUMCobRBPFLaLiaiQPUY9uE93CiCr3J&#10;CzShrshQFMKWOhD0poi6cG0FCXKz0bhJL+aFEgMIlQxse7GqVzM9CIEW3auFVcnxM9vfsOBBli5i&#10;Vh9f9c4vu9t+c25zwSMIt88s//TR4LWTcpAUlV4pUpQ7vBbf2RgCQBvRJJCZzNQYnoBdIKvEgEta&#10;y53SomlqYR2E0OoVJcpTwN58PjhzTLMCmrPO5qSo0SXleHmBIbdteY4r/yMo0JZWug1cE8g5zr22&#10;l2vA5K6iJ0gyIeGjTrs37KW4RSjlXiW3m1CK+BTXRQnLkK2jxdanj5c/vVOfmRRFQcA/zKlMCHuj&#10;+syq2md2FMmaY4YgEJLUy7KUqv/rRk0yIPrQWBTgf3DLTUHXeNbjqpIzdNHXgtAUQlKEu9FLV3Y/&#10;/9vs4UO9oQgohMztTs7GU6A1nMNAhUpaii5p4BJoC/UQo42XfHMh1xwgrKW35R6QpdpYcAR0Hpdi&#10;AWinpyiZfXSruRBeGviNsE2KgG/wIkQeIZI6vHh28caTwfKc+oaTyf07syc36pfI7MYmCRrpLZcw&#10;5CqPiUNvf3/++P7o1dM6CKrdQMWEPofX0giAG25lw+98NGzEI3akwcMVcGIU9+OxdvQKvRRwtODa&#10;ls5g58Ti/rPR5asljeRi5zwgxqVE4AYT1aNyA2BLTnZ1BYl7b9KLEhEhM62v0dcsSpepVDQPCcV8&#10;KFIgb2dhHD7S8w6CqS0EQKtRUGRc14dW9YGlBKtFJ19nJuw0soRXd6YP7ux//y/j07fMGpyeeuRu&#10;89F/ThRjz4D4M7kHqGdw5uDOr8/mn77SmTbNrXTWTj+LUV4dGtXnx909nywkfdjTyUmJ0JZ4S6a2&#10;ItQin7kdJfwhi0aIC14jseJOgl7oih9bb6Ylim2K3CjpMboyxurjZDmWFyFQ/ACjsA3DtoT+Bdgo&#10;/9CwUaKhg8fJrIe5rEAqWHtgvv3Zd6vHX1QzFge9F8E8WbEdkn4QeVThocPz4cUz9dY2SZF0Vglf&#10;jSBjyveMoFGlp6V6S5RmbK1W/f61vfrcnLWHEGs9h8IWkmPED2LMnj69svXLm73Les+dBsgBy2rs&#10;IhYesuPueMCelSTSuW6E29TcKOFchlxedsR4yYhdcyolLYCVEbQtgedL2iTFmVSwSvEMEZ+l779L&#10;0XSsKceCJZv/9fb21pufLF57qg8Z0MBiNptV+L9VQiqXKoUOIsPslzw0oDecyURcCeiJmkLI9lnn&#10;9cYkrvjcR0cgtPI0alB6nfHrF+e/u1efXNoxoDfTOFgHt6f3b+QBFU2j7mTUXTA1dPURN4a+tsRa&#10;Sxy8NoScInRmLTw2oC1tSzFkoyXwfCnNmToBL+Q0aTbXQ0KHkBYkpv5bFosR96YgQDOsZphBtzfV&#10;sJNgm+FKd1JX++NqxW7fLQ2t+nFtpu3wBFkPrvrsg3XSLyHUkV8P9xhjrWvMB03Kxpr2Aoyvbpeg&#10;T2uGqdzveaLgMGFfPr77yzfTd24kmfy+zGzQmdWdiU6gntirwYA5WZErojhpDWnUFkGefr5EHyAK&#10;tLfPd74AbXHy680EJQvmyAP6gFbwFEsdtLj/DQseGfojN5GiNGLpAkZ+88cFS0Bo5PZOby9/+HD6&#10;5I72bIyJ7oAZL11FaTBbEs2gPs0omKN+hxHtiRQ8YqOVE0dqTGQSlptDCPQ4pTBWihp0ab4nxkjL&#10;/gRxu/3R7eO9cyuHkM7hoDNm3DpdymcOtdxveE37ODjjY9rs/oTB1Y2bdZPKC80tlLLZhGWNE4o5&#10;DZ4GB12/8SiEIzOkxUgBQqj4YTk+lf3CiR74yGqtQ6glUiGsR/PxlSvDK6e7ZL9tEHIAHiHEY2xP&#10;OhM8Cw8PL5vU4aQ6HXamObxLD+0DEUTfpFvPmQ/dJL8QIj3ahSfXrap/bbd/dVdnOPD1AQa9A+4U&#10;YcTrSaNk4y/0B2Vre3zm5uDoWa2kSNdwyexmww0qrnkwCaRI4wCuLWYD7WtTBU9HkYbSr6k6rAKw&#10;ftMi6dqfKl9cX7tc9436gNNfMKuqg6NquxwbIKm3Jzvff7P945fVgZFIcB1zWAYKYdZ8FnvgjnEM&#10;QWbbEici2u9MmPr6GjrNnlE5zDw7rbvzhBauUtKd4g/KgXr27Svz7+9Uu4iBlTy38ZgfPPsKuQC6&#10;nL2w++H/OH/tA/VQtCZpJDZ46/K80aUCmM1mAbHpRDMnpe40/hv5qKKNqeYOzyf/RNx/a1EAWH3R&#10;oTgos4CkcKHqswCOtW+d/qqo2xUAwlk9vvPy+N6F7sqqQ8IcS/CoED+m5HwIr6VBCgdBWFXUpn09&#10;AmX2k98Bjx62r9wSVEYtY7dHcKJa4U+q7FWD+weH947qY9phW/TSisyNlkwJ9PGcvfbhw5NbD4cX&#10;LghRtsl0HZn1rtxzBaI2hKiykdHPFxmU8WeAJmTovjkKNeeozUt5KS+y+m8pOIX1Ve/VoQYSkKaj&#10;lESQVVSZVp8LYbTAO2DiSm4D1r67OfiIIreQMCr0yY+Wi/kPNR+yTDEER4JRHvwpfXKcKkNKs2Ib&#10;QkfGPJk8OUoiJQ7GUeP54MzJ3pF930p5RVJa5RCbz3IWPbX+6piLEaglrM2yGcIW/onTFcINgCZJ&#10;o4BqgIcsPcV/y/3xkQv9qT4f9dsVS1L8qPM/gu0s/uE77tYGEZIEhnlh6EUKD8pbpubVTwjUqMHX&#10;YLKP4cCmDYveBotNsJYIMeiOOr1ptz/SbGMXSJbdIBQOH0SR7ZDikdl+rY/EpnT7pw6v/vzd7Nld&#10;Rdc9ItFgs4bJy+BLee1xgha3l+L7gKalZmgZgYul0kr1H4BLoxeZgcLkn/OLUUITKN3O7O4be5/9&#10;x/GFmxb2WxVkoqsvWoocOoBdeF/vtUsPUqqgTarx/UvzJ2/UB2c6dGRQKoR61XjT3ORaxmIQtMEm&#10;fhqSiouL7IJD6sIVnd0dEjnFgWa8yP2AhiavhYFKdOa4wo63Pjydvvfq8N6pztw5VIwST/k8PGmk&#10;VT4mhDi3uH5dCs0GrLtNKeLnQ9igcXHwdFoi7TzqvTHUalS6hy+fWbzxfv/UscLytymIVQAwiJgp&#10;cNyo0SFED5YKnWwIBvZPq8WHD3d+/LJ3fEe0jQEYBQXbGz3yhxMeDBRWNLEL1Wf6GIr1ka362G6X&#10;zSamzar+kQP19rYw4wsBHeSNdgEEzWkg9XTawfWTuj6+qg/vaQlHKHrChcOrMsizazvBwsrxY1Es&#10;62Lc3rgewzPUdJvi9ucgvQL+/2dDWJyAlizemrWZdTRVy5xC2vpEhM8X7G3z+7+wwE6zW8/fu/Lx&#10;TBtyqRMb6aeefTyuqY8u+qf2KraKtPM/CjFeNGLy6NJTZdpNrym0O2EIi2I12PrD49WPn9d7nBY6&#10;/dO723/8ZvbuQ215MI+jgoZ8NjLaWDI6/WzTCsGQ3qOT5R+fbX35frUFjVp7OvnrM5mSC5NM4O0c&#10;4CBJ283CfVxPb86yDjaZIj/yrwlw6kJwfU2Yum5NGTTApJFZOlqJTZUiKzeKw+dpxu2+3cD+N4pZ&#10;4XfPVxr38h6biaZIdXDsX12bHqlLC55KZmlQ4frE32gmtDUMKT3rEtm4M3ny8vyjN6qdEQj1sfn8&#10;40ejNy5r6NjpMkVb0BzPGdZw1OB1iotndXAw++i12ZMb/sSGJHuM6nGEzyqNqq1uqOECdWB942Ao&#10;VLK8AXocS4UNbg4IfFRnRGVbqbrFhkbjzBkGZjhvQlNATXSxOxFypNoK8SsLjcO5QfmfL0ZFK606&#10;8jbKYDnX+bDe29InVqOZwJY1eznpP9TGsrhJAxGzZJkNiTMMYgHHLrv/+tiEGHCyLEMEj3BqQApD&#10;x3LNB96kgs5W2pLIUUwO/nwUucV4nlV6lA0HmynuehzBQoyndcZVE1qV3BIOJc3WtGnjJfcSkw6r&#10;ixym7Tb8tLlXs8m48g6AzQqzQ4mnJ0ymARRtGG5CEUYVxgI4pSXDDpVd2grlvySE6MI8qu2TvGC/&#10;W+r07s3tH74YXDkYL9BcazDNu9Wsmy0iHXR56KiqOVRjmDbv1D0gwi2FcL96cvnHdwc399SO01jZ&#10;hGSchg8BgNbbHx9CMolpQRxrNmepJrhxTSJkctyqZdJvoeGkEj+fIqT5PwNb6f/ET5s2ACqrDZU3&#10;BsYIjgEtEjVlM37T2ZaaHKgoNt4L8ibQrk5likGZRpz0qLbC7QkeV6CfFgv+9xXPfsRPe1HYlGGO&#10;w169tvz63cGVXRmW/RTcu4u6u6j8+V1UET0H8vOryesXByeWMIrCcoXi7WcRG8oMbh1ZfPtG/9ou&#10;dSxizR8oIF3Nyd7f2juYhypSRpYnWoRR451M98Nxl+68Gt08Nb51ngmjCLY7cb5v4aEcT88mEAg0&#10;pAJ7FVDYBigKGn26JUKeGKvJfHLl9ujlG13m9RA78va3sJVn3WHleX6tcDA3wVT+HyghbAKGRqX8&#10;14UQqyVe0dOWwosifp3V1XYfN2l8aHJTlyPHYVAfSSj0VWf26JX9X38cXz+rW+dYFEab7G/1zsZy&#10;yJxM9LsH+kyk3JKAPT1aY9nDFMfaz91ELFrvIQsjGujQmUT6grZVd6e9an+w+sPHOz98Wx+YC8fI&#10;UGGP8VE1s4Unuw1I/AD7EsKIt+qKHxTSgdLbPrz74b8s3/6xu5iBKiw6FcLajhYem2F9HokSVkhv&#10;JVFvgd4WmiK3m1XVZ2s+S+TcqBKcf7s4OjaSoQCo7jNTlMBp9psDLPlYqUmzGYQoxAZ18uor9Q4T&#10;nZChL8LxhaAzvnN1+c2z/pUDahx3Zu++svXhu/XWth2Ci7nKe6kpchFDqwZfOkesQo5wtzrQn390&#10;bfbO9Wp/OL5yaXzzwuYotH7AsOpMoIKr20p/C3GpJUkpXaMtuAIuBKPLKByfvz06fa3bJxsG/e64&#10;n295g9hMBvGPCkzRNCNYrGhFYZ2O7LpGnCGNFDV3+/PTj3eufNefHxXaf3HJ3oQZQYOxiJCKzEcD&#10;f7IrmrR2S1FFondme3j1ZL1dnoUMzh4bXDmqZ6Qgu0W+oHA+uHd5+cN7/Wt69AXC4uOHy8+e6SvX&#10;wiFSegQqi/E+4IWl7KwkyUxozju0qPNSf/HVzflHr3SX3KezOfNQyXKo3SxbpswW4sB/FC+Ra4sU&#10;kJp2qXJGbdRYBRhYzEdNQaOePg8w6TOlaNOkpv6pI8PLZ6vVsD604Mxe78/swagNrTZ7zqH4tYgD&#10;iC/CJEfIkrh19uneKz8Pt065UUX4/86C5iqMvyKnLVYFGXSgTyC6cR11pk/f2Pn5l8H5M0Id1zsf&#10;fbfz/ff1nt+pkEsce3zGIndgWJ+ZdvdxrM7d4GBtl7O+JLBkkdraeCDM6OxkKjXHDDLMu0PdWjrb&#10;0fqQZuPyHhNY6MguQ5+yAEtpwCj0u1qTsm3dNMzqbQLYnnZKA3XNbEyPTQjp19FTuyNv+oSrjFm+&#10;82znDz/3zxwav/rqzrd/GV69IHoVKeqdDvBiCGVHCaGClyjWw0Vvuqfp1EtjGv+9xbzw2MbCYzG+&#10;U0ZbYLTyvhGg3u8MrlyYPrxX7x0Erxr3pzfvTW/f1bdVIJTWOB2mwuxf35s8PVOfn+rkgEtT4EZd&#10;K6H2w15ooZO5fihjDeg/ubv1ybvsrSQUhSBBAfAoUskDGBo/m/VSmhCy12CjxKRHE2QmCcA2lrrw&#10;GuPafjh4c6f9C7e8+HzhSUpa2RsmG1++Nnv1dY5e/RMnprce9A57paCAphhAH3hOAd3FVCFm8+Ib&#10;3WaJ1ehsG//twhhT8eyNbZLoRVGeoBleOASbucEbeepBBTB+6QI2JAo3IfTN+MHZrT+/0X9lRzEL&#10;MpBskNP5l4ncOelhZGepa3Blf+eX38+e3BEJQtAlosVc4dZ90dXKyHLip8nYsRWqdIuqLTTa8roG&#10;CbXHmz4Q4Y5ANfE/UiTIoUihskFiVJdNcYH0NjgQsd9LzHzLq4JHr+otz3+7tEyRwTHMT2UVRamq&#10;w53Y+0bubv0uMxpC6kJSoc246DJwMHRf7w3qs4tql/HoEYJy4CcbQKkUv0w4pD/zqjfBskRja6ff&#10;O7cqP/kTJWUd8QanjGJ1oRIg8Vo1PekphKSF1AphgHoDbRU0DzLAj4hp4uqKdieJUaQoC22F91bm&#10;rUEVIdTWgsIBeKFFdVntiMm962gJIaO8YWhQaW+sCho0oFszpUKBNT6xW6jixeKFVnw8FZLCRLfC&#10;91g1JBI6JQo3zAHRSvVCED46u4PJwqhJz4sN20gmXPqkjF4pz+lpJuUU6WJ+RlBXTmwGfXDTeW0T&#10;AomGolWI5DSIuJNbHULkEiqQKQ6R9snBTghlhQ6FmTxgoHhYDjue2c0H89tv14uptA3AOzxjEXpa&#10;slNH/aWo2S51COkSbjrEGrkWrd2ntRYHUIorG05QOIRtUZzpCr8WIjntBolIWw71HgR+c8EfzCnk&#10;KJh1HhnWSUqAyWYB0PNVoAmdXWINCvkLQjlKHJn3jiwqThxGFL6I5AZlRnfc7U6kjGS1tI6T+Zf0&#10;R3k/ggVNgaRCP8z3B/WxaXfuJ0RxtpUqatjZBt+Js67V1mj76fe7n/zcW+oJRnoUXYzOxBEObnb4&#10;G/IAXeZjUwJNFVzlLhWlTnxldeOukh2+RkxbWu6tAMsokBcukAC60w2BZAvghURi3CxVMj68URQB&#10;0fI7I20I6dWMql7hiwTaCFmLdqlWg9VnX+y8/11v4Xe+0lESm3pfD02YVDdtUb+iKxHggOkmma8s&#10;pNgntAw7s3eubP/0weDsARiLH40B6kUHXmKzL3TBdVgNTp8YnD1ZsSk2pi8xd2MgNl3hl9tNsCoB&#10;JUqhT4NHf+LXhNBM9aXv+1cHl/2lb5aac+emd9hl7Uk/FRg3LMRFKUyxR5zOcIMnGhmXRodQb37S&#10;YdslL5OPdpAGj0htHRtoQoi04lN5rxTZhnGWDqut0dbd95e3PqkHq/QVnHjFCVs4eNp00SSvdutZ&#10;LfvTuy+PX72gp/n2mjYXBN1uGd+9tPz0Ye9E44FI2IS8SCVX4SnVgm0dnajIKhmQ3hbSburCQayA&#10;4uH4Vu5tIJSyvYB4G985OLh4aO/PX88fvx52s7ff3vvpP45unNOtNYrT4/c2BVrwxptX62q1uCF+&#10;Og4LHzmgNSNMWVO4UWcsmqEGqHAwozXY3DYKBggffWsSvpr45728LwVawpZcPvHJ0osiEVJ8mq76&#10;6Hj3L59tf/cR2QBrOYUTISrn+TgS/PnjF3Wwf0pjKpt1c6aiz3aQvZBn2P1TaGlLSWtG1Rpsb+tq&#10;hXdNocKdCTlxj1453c8P5ODL04fGd16uD8/VKzG86EGznziw9cDXLVOHTmjyoHICKFUGot5Jtp5K&#10;MAu3PC1RBt/izyaKjBhLNJYqJram9ICpeTjBVqvaGVrjbn8CD6m56TXRaPA5hAHrYP7d7Xp068jw&#10;5WN6z9gzijD9eb5IVIkm7S2FejhsQoMg9tQhwTI/mXeWNvq0+LkNtLT2g5scPI0tgVO89bZMLBQN&#10;oUuouLbco1bqgFRTrREjbAdJrpfxjXI6lgwjhwta6FsWbAcKQ0k1X3W2+hTOmRzkAqBhWAh1oaeg&#10;tSaBL9rhMF8cEL/sVaESV9OK0uExB0uB9Plgu+G5AmF8KIaKccPLr1EMmuc0pFp+pkKF3vZ9UBqt&#10;8XPkG7QUq+futXME6BxjG2jRcmU7t/RhrOA/x1SF+qawQHvbkrUS9azL+xX12lts1JNS9LYcngP+&#10;p2/dpsLLC3LdkWYEqqe5EZSKp1O3Fz+EUHZj/9DLM6NDOhdt/S6g2Rm4XdTdLX3cR/EbdvVTfj4i&#10;CeLAVihgQrfBRlmlU8q0pyXWx1+9R701ZHfsScAlggLrVxdqMAw0HeHcgMZlk1+IuHBq9fHn46tX&#10;RSCFypZkk+Y5poFW9QhBsc2uTB1N8TbYjY21BYJfbu0DYLO0OC1mU6haffsdIGzY5XzN24TCRSkm&#10;gfLgTVSkU687GXbn+VSHfKHJ1dNvADI4HVlsffzm+OE5fRwEQuVfixEkX9qGopumYvxGdXTg3M6D&#10;rye3bwdhcv/+9ie/H546xp2LxRTYKG1bjGpBvoFtmT/YD9qb8XKvM7p0Zffpz5OX7xRqbeT0ijDv&#10;T7Q4qWeTI9Cq3t6aGiOSyzild+QI29pqMV7jhyRatjxfuE1Lymaj2tsOeuIvaacu1GQPwhSmb9KM&#10;mVR9WpdERagnUN2HYsCTv+f/CDOmwPX+yZ3tbz+YvfuKnsu7pXkJUkPSNkg3NTmJVMaHXt5/+LfZ&#10;zUdqrzrzB4/3vvjL8PRpd1JayqA3hbtAa3JAWPxXhhocuRaq6bS3e6QeLh01eyHMlc4bRlLgVbo2&#10;uLctOEjbeLlHuHVn8fb7Oz/80j9zRPfBCadWRSotPM9q3VgwnRQCWkuJPWoptNZUUWQXPGHq0wIc&#10;UkDfnXIUscvhVF0ELhGXO6yY1/Whhd4BxUVqhEGrmcQ0ZO4tGnJDb+mpepPe1uF6NRUHpO0sOJ5p&#10;b+5+LoFSqLVM/gkgMLavdXgemmJ7sN/7YHVZbdraQh0xoSrcm9sGNDRUFMLxq9emT1+r9mCX3g1e&#10;xWYXKmGLtZkbqId5uoRMzTastwp0hsaNBc2YFSeBgc4Ra1yatdUEfXLrxtZ779WHVoW51S6ykMDE&#10;igdoT1G4GLV+FhEPrnc1TaEW0fxPCoPYlLIDSIk4p0DhkBfaA2pqW1uw4QVM/AICKkmrtoVpx3Pn&#10;mikQxqDZinU7QD2NTTsB1KdXHI/ubl2fXepk4oWq3p70j+/VK72nGFJgzQ0SbcGFyX1UC9tSs56c&#10;t3qHD/cOHvSvBeucXrJNmOLCjVcL7kUn0qYQnuW7T/d//PPgjN4jE8t+c4SAM8cJjvaZRtwAKy0l&#10;WjBZD42nfwWM09wENMT91oA6rG+s4wp1C7E8jUEQrcHGZLZvrHLwuOrj0cUH4k7Ra4iBlmNgs5FK&#10;uUPBgR6BpqlpBbQEIsjIstvxo9THZssfv5h/+FiDu9uZ3Ly5/6dv9Oaf6aQa+JEYEs6cJFDVmKH3&#10;V/EIPOUbOIvn/mL7q29Wn3+uz+PAFFxoFTK6EQPkAbQ/twhx1JNietxG+Aenjqw/q9GoTVGwJUu4&#10;Mtb7ALtSxAYbqJoawxhqExdXiGdmhYJuyEsjsUB2JO3Ek61vNcj+3XoFD0o4ZCWwrckyq2jx/8g9&#10;LUB0olLuFELcKqsaQ+FNRYjlVqCoMJ5w/rHp/MNHk9fvJDFHF88uP37CUZotor+pjYN0uB9dPz57&#10;fKs+NpdnwNQ3BYd1Z9TtToUlx4pZnjVXe8P5+2/P3n79ua+jWvNeN19m0PseOpGVT8QWf1hn8FxC&#10;GGhsVHHFFhA/dHC+2qgWHD+BfSjDRMR/eaFhaJ5tG6DCC71oa+0UPOiP7s4ePx5eexlRjHZtkD0E&#10;zEaMU/A8J1/FTw5DtPWyQ1zCOkDdihbgtgE7AMOA8sMY8qnZYYbSsqWCD95D0bG+SaNPDEmE4qIP&#10;/jKPjjiI6vMUkj7ozD94be9fvh+8fKgoo6mNpBvp4RnzkqRYOz830Oe2x2Vv4nyPP0WktFCHfQPR&#10;c3OsGpRuUlPelzWiLbhr0IU+jWbRlwzdRICA0GpPazQ71GSFGxB8v67vckMQhpWO487A4eWze9/+&#10;T4u3/MVVixIDVxhs+pDY1jbzvz5bq7+XQK/q1tu2W4rq6Blomii+kb0bg10pl1Lw4diAG5EcMLIg&#10;hZZwoHAlkbTpcXtf3/weXj+hX8YrhPAtqcKtAqFmTNYmWV0uXZ/JlboazxKtFLYWQRCZ81YVc6af&#10;zGCY+rsfSsduPdH6BxEl5sfu2McFwkDDteGrZ8Xe6aCu6flf9KdeGNFFgAEhNL1YJMuSPztb42vX&#10;BiePKp8tRdji0Km2Bsu3P109+are3kYTtyFY74ozrzZnXjE2mcgbSaVQDScPqWR2xDQVsM2mnwfZ&#10;0ncTBwZQ+/mzbuHQMglOSm5BBi2C5B/XSVjPVn404njSoSd4+mS8f99aD5IxidjKBE8M1Ww2uXFr&#10;dO0iE8BaFo5jsekTQg1TvOc0GQ70x5zwiO22wkL2nUpu09I2imMJoa8KoVCCHIm6UY1elHguhGiY&#10;4AUxLGl25IoD7ajusuZgtvXuJ/W2f3DHamgv0vUaod8ZxBVgm4vJMakR5mYLcnhb1lQ8GcsEBc2j&#10;hVSGTBQ2xbwUOTswbxKUqHAVghnDZ94j0dbP9ojZiMnWmJmHwZfSeIJl2Dt7zWB9x08zsh+4lxNf&#10;64ve/uG9T39ZffqVvsBt2wToA081iBU70z6nv/LbCrC1mS1yy4uS9ubVVWsvKgEMbbHo1B0OmuJi&#10;laJo7pu9xbl0cBe2akFJWIY9wEibD6vF2GcEsxEnc5aLfeXWOaJE3wxhgHrEMdRYZlhrpRmuty8k&#10;HA7U7QGVxIaL8pzdJM5FuJFbgJ55D6aTevrOra0vPshfzgm34pYYAAhfRTMaS4CflcE+BzWpkhGp&#10;ZclqW+lqPtEovHJFa7CIDbTDEOZwPbRavf/Z4uZbeTSM7Ws0AWziEM20VOIiA11goFZ4CaxPE8KW&#10;DzfCbWCzC9QGEgjR23wNj1hdAiYienAmCoETtDZ4KbSgZd5uVRSLL0zZCmLQjjq9YT5C4VEoDsGg&#10;78RcK9mBuUJo7sbqEcJ8QFQcQYa1+KMPa57+Gt3s2WvL7z+uj+1boLkVAwyQtCWWswr4gZH1xHr4&#10;yQeYIbWZS5nRMcLMVGxmqVPgwD4QzU5tbX/78daTt7Vdkil0NP4VOtzYRI3YZg31a8QapnaORNuv&#10;UqUFWsxkQ9+WVQsprnfHvcHl4/rYNLMAGsaZ4boGceV12O2Pu3hSERR1LCZ1uXrVaENY0m0zhAGH&#10;SbtYgXZIRZ7Hg7t7ncnDG3u//DK+eSlq2iR52QyZR/VTSMKEnXpJASZxzYLV/rA+OO+OyWX1SfWE&#10;EOSC35RWFc2o+ikn772lfUPqd2v1XV+QTIElmsTBaAocEMV+eFnVh8f1zsIzMIBU8wkIkcPJZNTZ&#10;GvmnOP6VEKZSIFYHChcurSENZ0q9mq4++2H1ww/Vvr/CsMkm+KorurwqR9Sg8SIG5hP/o5Bma3Es&#10;7lZeY/ULErmaZ/nAjcaY75UI8KbOWnT+yPzRo8Hx49E+Znis4ELi09dRVAuQcsDyvTWBPDIgSjFn&#10;XaWlvrgFTelqnIMC2ltral8jmw8CvOkBjfSUHC+g9oXQAtQz/1m0Y6PpRzfhY4YoT+SGnYV/CIzp&#10;OOJ1kGitAw817UMg2gQtYAHpBCLdRb/3ef3u5PbdLoM8pFHMsSrALOV4WB2PtlJTF+zlBytBTyGJ&#10;oBdgXeCl7ZwHk28zFlVp7LCUYp4XJ9w50l8S8Yeg8Lt2kckc3KoQum7t64Pbw1On9J5GIxjfV9VM&#10;37ts7hN18kaLYiMy5GLYOtPtmlRxgkVJz0CDr8Ze3rzAJIC+NS3XKD8oP1TV9KqiKNJieYXCRV2B&#10;JsxND6+RCzxfig8DkCa3mkDS1YpZY4qMijpotqsbw9cl94FWNt4mY9g3RI+y5OmKQWkzokIo1+j4&#10;hZwy3KgQVKkVbsoA+vOlXN1u3Xm6//G/DE/rR2kpqCeFi9aQlVeBot4oDStatAXwoEyXe22eDNed&#10;b4KvJsnOJhbggIgFclQp4izXtJtV+SpqC0tKuBdwQwH4Sg9VhENTU6IkEB02emCBA0svwWNjuDEQ&#10;4aTVzvqbiX9+KZtHAByZ+Vzx0wrQGxYFSm5pR66B6KArwS0ekEEmahwh/8tNdMkmoqjFxihre9Sr&#10;Qa0RQKim524vb3zc3ztqrTSAeGn0c1tzIyEOkgBuAXhyK84wI2OkjOVwjbuBknbSzWsbwTPEPuWZ&#10;lckuOgPUD9gk0VIkVP+TCZIZHSy3uEMeMb4QDdZjDSjvZoVHE5vFc81nkuJKg1QvjuUinvXh5eTp&#10;9eHdE/rdCajcJ14R5YfIbBDcEb5h3QRc2ICLXNwoTBeWJDNtbfEvCGaQJ175pG3DHEzppTHqxwJQ&#10;p0Apwaa2kmaWDgkV340QBiI3CD75+CmwOCCCVd9/rGSodTgmmCpsjIMg0JJPo2F33tcTA8eY6YSY&#10;Wmwx3+RcQiixpnfYEj/bqhYjC28dFe0eqKS0XADaiR+E1i3kMLcVcNSDJDr6pw+t/vZs+vmNztKH&#10;ZgBa+PDqEBBChGwwZcyCtHEEDLYKlQiTUJmoocg5sO+/n0CWcp/E1kD0q6rIsXlWkXZ5VvrR25bI&#10;1s5kUmuqjSjz1/ZSzyYwKhTwQ+VBxcZHyhsTv7MRjxM47xCbgQIz1nNFMxItwCCAqaaOEgiswFPs&#10;YjhLEEtNI4wSGJlE66apJLQw8H8QlJQOIZy41XgqGKiqBKbRgAA5y/4KWwFdcTWVNJo8WpGC/nW6&#10;ibYXi1H/2n59cd7Z6nRmev6c8SCV5CCR2Af6ap/+toUeE3jm7Z3enjy4VJ9c1ocm49fO9s+WH1AA&#10;0z7UKVu51x3rb7vgNNq8V5B/S9zQCBcA6xBC5XwfYfvgwqnp/fv1gZ1ohDIEalz+AGxMdgjFQX9H&#10;wYlShgM+0o/DNu+CQTis8mOjopVRcAQBHaNvEwz7lyhz46J4pFsjUuZbT3hodFNxHUgVdJMErQkh&#10;LW2jjsD64dOGua5yR8OHvcXw5qnRG+f0rjgO2R9P7l8Z3TitR7/0WopnCBJdjjKNw0bwACKdENq1&#10;cFYRmU5dTDvan0fT8d0zO3//bHjvaP/KzurntydvXxClXKCZx79U2P4Er3XXQ2f/wIhuLYEKLpFz&#10;/FhRxsjbVXem9mE9f+/N3V9+GVw8aS1kb8gcBmdAaxPKJoTN2HYnhRAqe8lHDUsdguz51ajaG5Zf&#10;OFGmcXD03gfWBFpf5a27i7o6MuruwDlediQGHVqqAwxgFLCQKNfIBGVDUdSTst3puN4d69NV9qmn&#10;4hkHUH3U2CEE17qJgATe+t2bq7++X5+eqOv81vYvny0+eqyVBFzMtuXw0i+U5akEWmQB2PARauMS&#10;paiwuz39tUPLYJ4RHvgvjUevHatPTaqjg8GdQ/WFrTLSldj6PnTdWdT6azyR4Y1ZNehWHN39c0Hy&#10;COylieSVsKIlmCN1MUIu7I1un9dXf+VBaRLh3Nlqey+0mKfxt7bP/eaGKYplaZYX5vOtT55tffFO&#10;dUBp7hwalXlCI83PiEm9W2eWf3qXbYLIEKlHZpoPJ2++vPz6af/0YVghQKq5QmdA9+2Nerrji9e3&#10;P/phfONqVCZOw9Xp7cc/ze8/1pRGUPXeCnOCfxZtWA8uHxi++lL3QB/nVQcHo9un+vk4ASbaYXKI&#10;o2WDmfBGejisny+0gLip1+H0XR5AiK96ok+nO68HVw/2Ly4lHvMycg3kHM4lhIPOYthZ9r1+GAkl&#10;HVo9/p/qPRHMS+Iolo3BnoTVihORCc+0a9BpB9HGqNHV97B3k16UFhFIhWCYhdUOuoK/mCw//nj5&#10;6fvVDgaECekFJKUgRqfu6JWLqx8+JJDJl1HlhZBT4RtXV1992j91LMwAeLcWSJHNe4smhDvv/zB+&#10;+RVk4SJaBjsnth/9NL/D2JIKcGE9GHX1oX/lKji049gsbCh4eD565Vx9eKqBYD8X5pJGCInU1D9D&#10;58aARxLgZxD4jjATDjhy/9Jg+cObW7+7q5+cl3xrHIMsHUNH3cW0u6VTsNcqjaHuKDlBQoAGsmKX&#10;HJYihAjnyfF2pGcg+xMGcZPQLIKrClfQs/5JaQqyMoYUFbZR2opCAGYDChPjbWtcz+dSypykhPSw&#10;SA03ffupGk/r1VSBUwe7IVzgv4c569U7Y31OnKTU+yRiYpySS9KOJl7SitDRoF6suuMp2nIMk2mD&#10;mpZqxpJRhIPI9J2/6KdVHPZiR7PK7MHN3b99Pbzpv4UHtJJEjAIeQCwXcHa77PI06LfSuSXE9+4t&#10;P3vWO7WiXu3Wo/snhreP6Pe2zMTDWj7Qf3NAG7ahjoc11qairFTypFBtm7pFwsWK6S9deUYzW+8i&#10;2IOEuUpIxMJmMLCltX2gsCU+3jIilVsJbLhjqRWNREqwW+7Q6y9eshZ1J73ypqKKSD08ucrgUshL&#10;RbEJvmAdQkrbuqYhT1mw3dgUpS7FbSzIY/bJnRG7zGo4Z64iBH0/zBucOz55eLk+OVOw4CAgcE5W&#10;PGA7ZJ0llpT3D6AN/asuDI968fDx7vff98/sRJSm0IAdKOMaz6CPCKy5GJpp67W0Wmc5XSLdxQW5&#10;CSExk1VCEthxUkm3fnpgvo4f3OlPqGlJkT2sbfi8NKiwlaFdxJIHGUgkGeMUUqlDhyZqjvDTQXci&#10;P4qp9C2GUEm4fNXsohO4KFuEF0MIhF5Y/EcHa5UWe38jhOy7WJP1s0l1d9btbjEBs5kYdLYJpBhC&#10;hUAGMVcJY7JLXtGSFY92pSlz2wBkepSVeczPzWrF5l7vp7qvXJMRVLIoSlHI2PpNlNrKbtmpQIEP&#10;DpowqnXkS/xtj7nZBj2BU+6rERKPJMVP2tFq8KMG5MYMEDTbeuNFYhXmOH+kHwFjhCTb/JlPv4kv&#10;MssSFJMJSbT1uDN9spoGx4xawZaqSnpa6FBf8cQLYE+4UAsk/mK1/nijuKio04QyUDbKEhnjZzNa&#10;ywozBb1xjLzVnKMwg9DqAyfwUOdIngkNe3IOCIWDCtXWMFkVb8ahVoFhRBSNB+smy0b15PWr06ev&#10;1of8jhIuzq82mUqEumjHW1yikGlZIkLKpGIbV9Ut0UajAdtX+VxvUc2evD59eK87YS9OFHuEbPr6&#10;7a2H79fjg2aioyrc47K2ECj5BW6Iboq0sL9kY8wkFWwmjehhL/g5gBV5AUqAYJQXu0JXvwY0VcmP&#10;atZmz2ufhr42lsQvKVNK8YoS1pkFyD14RbaXbjS00ijFBFMok+VFqcJIbXIBQLsZl4rVQjFTFjCd&#10;3ovf+vhd/WLsMf9YQOa650KI4OC6RRFi3htGZ1rYAyUbTK6zlRrZs1Q+gXB3aLH64ZvlJ19qj+BC&#10;3izf/3T3i1/628dFJcXtR00PHbYz/ZdeYsOitoRQOJ3+ajU8eqCeDQmP9n4ZxwmhfGQe1pmKkkc5&#10;tekDecmcBOVlHbfyPgn7FWY4GNFJ/Easq/6FZXZfPY6r5CWcqro+sOydXOmTKOaM1xyxdkBzB9go&#10;y6Yj6W7PRjykhmhiELUd+RxCAQjdk1tQPT8p4XqH93qn9vQhT6glVfY0aPKGNTMHPMWuYjju1OyA&#10;STbrV1JsQ1Cu/FdUut1Jv3fyWO/QMa15VhTS3vGDg7Nnu9OpMDWMi6n0jq69vP3VL5O7d6UArJK1&#10;3c78jbv7f/pmeOUEdc27hJArvW09HGCGnzzhive6WXpFfkD/raFRVbSvk1noieHMlV3mvTDmapbW&#10;hp3MB3e3f/mod2E/bCxTM62qkGrXJs0YwFkMgwDARBwsv7wG/nN38WwqTaOdj0LafBd8OOvxILJl&#10;OuOQUNpsEfQPHZ0/fjS8dsLO8kiVRd4zE8LWT+HfigMQog4XGlOCBtAjSxtyw+DiS1uffjq8cV63&#10;wfF1fOv88pN3+uf9RxFC1cp1bpU53MorhB6Fm7DhAEF5WYfQJEpcoZO+2eRscGC20WhE3OT1i/Mv&#10;79dnt6SDnUl4WPEcvAwDZaXXQD1Y9t83zgoJJwuOdKCU9r5tbetxZcBdjqCHoFbHqad6WaK36ZHC&#10;lI0c7QiLNMr48rX9v/19/viBmiiKMN0+vLd+3PQQ9dLIf2NgGAvxrj4/ocwWd3Ogfx1C58RYv1yq&#10;k67oMkrMYFTpGS3tGfdyubuQpX2GP2pa+NiNhW4NjQNUVJGe4WOnp12rQli7M1A40DXu1jpEShmO&#10;43NNAM14QAkPPqqxSNnAEGQrSwg5kxBLDUcLLvINCoe124SmswVhabbTEMu4Fn9d9QabI6olzenj&#10;VydTqCn1zs74ypX+sf3CHOPMzmYVidCJicCXEl2w44FudzVYfPr+8umX9XTHZHYU1jKyJRbX+XAW&#10;E+hHh/wRL0m03DDTcutnIdLSLRJbcr8gs16mp4EwUAmfFqDi4I6UYOAXXzCRYaVR42xoHIgypBga&#10;u5g1+BGs8NDCXjU7fFJtiFc5gSi/enram2kvzEIo2uJKgVUvEBTApUGRmMzOcjT/EkmPCPN6joli&#10;AlnDRKVhlAq9Qig94ezp7MUQWtZqMPvgra13P64n27qnHSZCwwRotRlXIMVZaaSN0gg3uIBeGCIJ&#10;aiWfpr2ij7hJLni0ABteCawLuM8BdH2d5LTvtxnGF7lN0vgMT9UAYqBzhXzpks70CQWVl53+q9vD&#10;N16q9hm1DBhmeU308pZm2oLcwL8WwgAq+kI12Pa50litcpPjRAg1Axg1rBxdbfwcEd85WMQ1A1SM&#10;XOQ7xT6cC/PNEMpUaz3sVMtBtRhpIioLTRFHt8mBYHuWIKDDSr92vKj1TAbXwBBLGqK4WASS6jlq&#10;Q38rW+5M5MYXIIVuVjE9ZJSdiCU71G/DZBsAb60yxA8lwPNmwWgWEZf4P/3L7uSry1t/fVifWLqN&#10;Kd7cI6t1E8wtoQgQUAFjE2hxMb4APE2cmuYtrDiF5EAno6YRLL25I7eYrRFwGDiR5Yo82NjoQWuF&#10;xL9BSwiBSCyEICi9lSUNE79q0sTQIPKf7f3kzXOL39+pz3jvCnh+G/bLO0CKtA1j90iSM7OuI21F&#10;IlBusIoBa7lRQCKEAy2CMnFQmZcwpZMpJIuLDLEfoox15XWoHwQgSBaNArNO79pieO9otdpCX48/&#10;LVjiKd/63vpbrX8Kja6qq8AcUgts/YsmRyfDG8frw3v2b90//dLw+onqgE+fsCdmQBjq1q4KW2xw&#10;0od/UFx1aW9UsSMD2jHp/U3RajJUm0YSnvOeCmGEEA/osxD0IogQvnt564+v6S0zxFkixo8YdIkE&#10;OC7RNyGsT20Nbx6tD+hvo9BfFONFmusqQrfVBw8Or12o95kYaVQKSh0cjBJOPKtWGEhUdMCCs6vB&#10;K8yTflTCBr07AxQkvPLSeHj7SH1q4i71avxZrow0ZznPalitwv/5kvbSy38YKCwC7uBlY0avnt77&#10;01+m1+6GZOv9J7u/ftN/eS+I8rKgoW4YYKPeQRuONXWJf6jbqmqtj1TSJ31Nr0QuOtDEK4y1F1aG&#10;FwnMO+2QqvYGOEU/SGLjRSVHmZ+JtTkc6Qmtwmkhk0fX9v7l5/GNfNa5KY38Ai7jl+/t/PE/Tt68&#10;oylHERCWeqWTK/CEM8oB1lkY487s2cPtv/5BJxwRgK7VTjXmg2snd//23eStqyJkgRoONQNr3Jkt&#10;4MGdAIaEqkRzdRIpjzxGgWCp1+q4kjtr1ju5O7vzYHjsVNrGVy7NHr1aH56qF6BwZS3EGADZdpOc&#10;leMHLU0JRfhQWq3WfXq8FK80aWEMmDEdaGGEc4hppMnrTr4ZE7xiP5UW4DCpJm9eXHxwv95fFOKu&#10;Pus8e+tB//jB0kKBQ4Q2HCy80z98ev7eB9s//TK//0G9MIcXZEE3H84f35q9e5OFXEyYKGbV6MbL&#10;05sP69UhpxPNcnjIe0cOzB7cG5w/Vh/ZXXz4dPL6La2DmiXMsLFxXews0Tu0LWSmTQg3CveB2ANQ&#10;sTXFfdTTLlInDpMaftwIoSSFFZX9xeD00XqgB/ZwMrPCxiaFtUFPZf0QJT3JBnElXhrONFfDqn/q&#10;SP/0Ib1ZRhPQg0wfM9SINXajScN+Vs0/ub3944e9l/SghCYneKq+pkQNuuJHOOvFPYve1udfrr74&#10;Y737/C8yANQRuzdcfvNw+d0D/bw4CCigkNCtGd15WfhjUUhSMGT7r1/PPn5dn30yW5bL3ults270&#10;ELYnYJYST7BreC6EFlBAJIbwCSsULajSzQuAvlHm73I6fVooq1gps/v397/9lYM/dTWGcwutUAET&#10;pTcCKIU4OYF7+NEkf1Dq5Wznqx92fvxOi1PIZYvf5QkO/zOSw5PKuFOfGOtx5YQbqa0f6xOxyvol&#10;3EBprCiNVIad+tiiPrGntw2CE+YB9J1W9alpfXqqv9lCEgIs1CqIy/u/KlofvEttS3feq8+t6tNM&#10;uxaK1bvD1bfvsAdZzD64u/r+i+nDe/5BQOnyfPw0TuxnS5KiRDmAWg4XFXzB8GpGmDSwn7wm4bKx&#10;Pg2gT2MYOYAeIMtDGo3cj86+vP3J73e+/np692Z3waGhwfznYB3AEUsdY5ohiDiVej6ev/PO/Mmj&#10;amVWSis00vetHHynecst9c2Q6BNA/qXFHISkuoESZNo5d2OCHaMW/DduyLkCkvsPdRdiOX79/PTx&#10;tWqfMEKA2nobKeziQK0yfsSxJqcfEfZbtRjO3rrV6V/a3/kPXx7+f/+P1Y9f1wf9Z1ckBQtL/ACz&#10;NBQl0JtOB0Px88DibHqgX5+d6LNGCLDIRMZ8xn5XeuQho++v1qdm1aGBclBnAcnyp9C69d589ftn&#10;y6+fVkcGYovGuXrWLP7NtQGIWlU1SeqbA0yzzZEgHACltA432shChQuwBaOoO0g2ze+a6J07mA38&#10;sUrCbffq3QaB8COaRcEh1HO+4zv6Q/+EENhUtXgst053e1gendbLz95a/fwhrii+FV4AT0g3lBSk&#10;N0zg3DIHqFe7g/61g6O7Z/qXDumPdzCANG7kFOwIcFPYtdpjc7i03Aedwd2Dq7+9OX7jhFqsAUCP&#10;DxP5c/MYp8bBpSOoPnl0Xv71qlZOAbaCeax/ca+7Wn+uUWi4husLBqBPj0MEW059UbRRGwxkl4uK&#10;NEx7Jge1JM3xjtjoiNaQSAQ4uNv8iiC7XhACQ6PG7NGjvZ9+YeuoW8ijqn0lQHpcpK2cpw0XNO+d&#10;2mEIlb/PAkJRGGU0ea0JA6mzgMZb0UcFkWHKNekDHt5wzgbI3Hy2V22bfHFEGvjPCnNjb+v3d8c3&#10;jgYr/JuEYEsoF7ut0z+zQwKObp+SOMUgUnFTk6TcoYwdISlchdnw5ZaumK1Jm+HL5KJvIfkxDVvP&#10;BMd7F8QqPGA7BRRlERb/lhhlsTBzZpfIcof5W256qUdZmV1aJjfvrJ58M9DXeix0qE80EAC9UWzj&#10;xQFgyMK28GliGZ6g7Y2mr12dXLyiX3CQUzAkVM3kHPR60LwBSb+GmT8aQTfsuK71liqNZN1HL2pm&#10;UwxASzgJA36YOtHjK31K0rkCPYiypE3cRl1ZOPXKmOOz+Sp8cUqDJqDeiqLMevWBkWaLZFto1a1P&#10;rkpvHSiYALUT0OFsOKl6GctmWuWzBrio0cmW4gtH0W6FbbIHiwROXLJid6A1gq1Esqf1AJmtj+ZM&#10;9W5gBlo+WCUP2j+kTaKOU1hB9kda5jVInK9Rg+CeXu7++YvVh5+ORvCBtxEgJH5z7Vzqld5ttKqZ&#10;6PUGh54abAw2q2VqqSijnIGAfjpKg0WQyMQAULy9K0+HaffrtFMvOILiFPlHIHTPTPIOrqbiQosa&#10;IcQcEKyaWqSAI+oe1LW5nelrr27/9Lv+9QNFYQAc6SMlN5KFRtX1FbhyGHRRI8zwZnliImBz61bN&#10;F3CjN8kBGEGKLYfzz96cf3lPJwFaiKjVU5etNmscqg+26y/167NVZdPEf72Y8/juxdWPnw+vnhSZ&#10;1G50QPLuYHTz1PD8UeWEXSuE+GFezZ6+tvrsi3p52KrmGTegtw9DT3tcZF2gFw/7UiBfqNcxAGAf&#10;qTI1lVhrk3gddeqZ3hQgCxoDzFdoCaGXBLkAbokBUgUUfbFb0qGiSX3cWNGuQrjzw1f+w5i2BW1E&#10;GSwrZm7wpEdyhQC33vD0ufHLZ6qZTxfolWyOaSkJnnzKiHCuapHmxp2r4fx3r89+d0frFvwZWIQS&#10;EWKAWHhxuJvXnS0DlQlDpITQoALSa1dWP3w1vHKq1VnQBtIFF8BYozAItIyq+eNHCuH+IZCjPTNJ&#10;wN7U0+fwkEr2rV1BsZfXMtqKs4NgMDN0V/6Dhklq+9NY4o4zuNJsRTbIAeqbbOm1yp47MlWlT5L8&#10;iQWlfzWt9SkYJip9TVcfH5IPHYkyJ8OKC23DfMHHt6N6+6PP9n76Q+/IjjQcMPm0Ewy7Sp938l61&#10;tNLemNm2380JEi8o85hFq+OD7t5A6wXBIYo+wXi0MfIAhiDx2/ZVb4XEkzFDTODF2W5nrLea0+pH&#10;M91tTLGiKkpiDw65v/VSNZvVy7E+u6Zh47EPQ/PMlIJGOKDv7xLhvlKciEYqoPQU5JZ02J/NPn5z&#10;8vRad8f2p11OYjc18mfi8AUWe75GXhLCrtMyo7pDxpVeZZOWkzZ+FZbpF5an3Xrkz2dYLRd9EFSf&#10;gMVxbgdwB3QpxFRDBKus9ag7uX5xcv+yTmA0KakCkju4eHLx0eP2T96iVj7f4LftQW2cBd2F7a0v&#10;n4xunsWQzPl0D7vjYXfR14/ckAVEkYBsV90tKa8kFtfI1DtL5qPSqNC7sLX15dviWQq4WEKfteOM&#10;VOmM5C6TEB+mJLASXSq2FfayV3/xDZrpeHjyvL78zmSgPG1wAD3J7GmaEvdOfWC59Ydns89e19eC&#10;cJX4KCA+FJNd+HekPx1azbpDHO2xYr0VQk0G1JMWcGPW4pylEOpRjoxn4zGpcQ0hZD0zORKawzsT&#10;16znT0DLMMRiG1hHtwfnj1WLKZbZffqTu1DlpgzvjAhbT5m9++aR//3/nr33em4R4xBC520PyKAb&#10;hjfObP/p6/FrNwqmNCLv+gP9DjeaZFaYV6xdzjzyDBQJwyQsTNaGWwKARhcObP/01c4fvhyeO+fP&#10;5LlbGgqh29e4wmiMKBsOLNVh1IzTYnypqYueOHb7pw7v/envyw9/LweKIZ0Ih0ve5pdD/G0+bVGJ&#10;Yn3Af9Uu8dOn6rLcTfwhZdaDSVVN9YO4mq4tEtDUp7wxwJsEgqW2cw4PVNCiOuNYS7doYrnI+v4q&#10;z2ygX6TQ13HkSc0lEjt7cnvnz38cnNX33DzmiXeJoGxRjVde4k4hzR49OPi//m9cdav+nlyv5U75&#10;mtQJVIthfWS32poUZcwqeUWwHXKr2iQU6SlBbJc8agkifdFEyhAAojAaML1vf/bd3te/Dk43f0U0&#10;vRbqwEhXc6DFAtGqxVFjU9EL4T48n7//ZHL/evYQEES5OBdqzBrry7TKr1LEC5snnQrzdETz9gzQ&#10;+zx658cJLYsirC1NKnm7rNyPFILkKFLPmDONcLmFrb6BMOosgL5yxfsGmI86w1dPzJ7c7R0+YOdq&#10;gFthjQPHgle5OyJjfO/UHsb2zuxKCMqASFfrqVbn59QmNM6/hjEeVUU+hmvrVEtpPG4cgbrpkWph&#10;1xldubJ49KQ+vJRSDakAfSAzDy9/vgkgnQ0XCHKg80zKwxuNiRw5RCZRV7KCKCfKlV7emMqGWu1p&#10;aQpaaU8/EnSHjP8m5FJTzKNQxCB9NeidWdQHhxJU2s1fIc8KxCKqQawfLqSi0d+GMIN7PNSvMzGX&#10;suRYV7Tl1bOAdC6DGHzGOKNKvtZ5WXWHpVUpEJOp4ISNEAgSRXneMuQ7zxfKDWYO5QQ39nZDiqAQ&#10;42up4Ex1LyHkHzz8d/jxRfFJQcfhUSMANii41iHc6FArU7OHqLMifCRAz298s4HvC6ykONCER0qL&#10;Jno5t5ySUl6ThtNMkON0ww0/9G/trH59MH56Sn9FIKwx08/hyk+FeC3Umxv602f+SH9RUVJ8SGUf&#10;yUSv0Q2+9oRgKluiOHNCvqJuf2g3azdoYrQz+KcPgii0IaGUjH4BpDMWYVpC5QnWZmnJ1/rHQVtv&#10;YGUktOA7e7Ztoh53UU/CpRFIabs2kR1FqSk0XiQnkLqvjm8pXlHEPazNyHzyGslxMZRNH3N92Ier&#10;DVQ8ZW6fYaTVBUNPHJ09uj04t9+7vJh/eX344IA+OWmNUcEhJBiEkHnYrVqQ/L1cJaG5Ww/1JEOk&#10;OYx7PkozIvGy8sEfs9Qp29jg0+bgCYpb5XP9KYTcNX3FhmKUgqpbkGRN5gkSS6u+UlLOclozW2ip&#10;t6sLD7vGfHIfMNvnbmVBAcSJcWZBetMekoCbQAx4XlEi6FyoLzRtb2uapCX0EEQj6xIRGyEMeFOg&#10;BVcv2vNAZFsxsAkhWw+NBiI7vXT7wF/+Mrl3gXOkPp67cLqYge1nv5uvl6KBQ8iV8VfYRbIVi0Ky&#10;SrYoZzLfysX6bedBvrrMLnFxoN7b1lhV5CxEKVbskMZSEjf0hvptjJ7isgGyStKVr54QM0mgNEtG&#10;ntDACNCHNbDRpgPQSUEVXp7nWSD22RZZIDebmLPYpHmgpGaDLHWlYRkQAwUcFtPe4r1nq999o++y&#10;wJrGKNY86DRtSGhV8Pz+cgvaszCAcEEzxUhB24PZ2Jxj77w/PDa5eLE+tHB/kUIUIGEKJdJe3hZ4&#10;ClIdr7Wm0mmXAFrdHADsiUrpkH6Iy0SHOP0+hKQPt5fvfbb89NNqxw9lcA9jGhSxWmc694POkJ2Q&#10;H8SbeUQIIJOWGX/+iRXqtDCpjEWHAsoM8ozZQpkHPwXF+kkoEFbWVAB1xglXuRdT9dYDgdQPsAx7&#10;2puD5pia3jTaPDoSG0D+aSqSoHE9f/xk68sP6+P6mFR1YDi8fVa/lM1YQQZ4RR2wgRLCnMz8MElH&#10;IhtJIMHAm0xSetTrt6HXmHa/eWU8Gdt8UYQdytznBEJIJvj7cohqC/ichxq/K2D6oJLv4yPZjAeR&#10;pSfoap5Ptp68v/XhuyWEenDhEIqVgQqM5Hs2RwqPvA8rRc2CFEJeJItRnt/mJDlYE3R8KosiZjmK&#10;GpQgW78UXpuqKumEM1o30jUDZb+uwukRN9qUQiwaj28S1M6KsS3Qr1ZEz3t6x5K1AztOb6/++BXn&#10;Cs1M9OsSPLEz4Fpio8D0/HMXBEBi6UE/HfxHvWrXT94856g3LjGbCG7BrczJHkDwZAChUFERi6qp&#10;nkiVfZpmThFoHas49evLyYVPcTd4o25/Qj9VTnL6lJHerFGv5nN2caAggV4/BmFjV3431azh5+xx&#10;AzpQQDIKkcLN4eNGUqqs2qaOHoBV5GLIq0oMBx8FYo56yRnNH7rHhBho200mt2Z4FA3b3oAEeiYo&#10;xdLq5Xj0ysXB+WMSQ0ujkl5kQJpIWJykdY7lQSzQAU8BmqNwy7LqslfxgoN08i7yqMRmroGih1TF&#10;EnTVsI8c6E/vLn/34fS1GxocShIIFAHvAAk2/JvU4Wr/oowmYU1OxU7hak2zL4gPJ1WftdXkMeWZ&#10;ywXJUgYwOuQUruG/VrWpY04SItwsreiel7UpfhF5A7KT135V6ffBnROeCOhqxenCANcvndGngSg+&#10;1jKgPTY66KAEdXjIV6Vs6s11rQsFO+RuLw9yZn1l0X92pP/uwersWDOeZhUOaF7r8PNO3b+x17+0&#10;6O7V9cXt/tV9PVPERXuDwa0jvUsrjVXLZlMoLyQwCLi4t/3DF7PX7zp9UE8PDfTuoIZ1ow26WVUZ&#10;RRu3uDXOZcIrP6kuD2OxHyBoe4MUUZgvM9ngzJHBhaNsCxozxas7Hw8vnuyd2uku696Fbb3D7g/D&#10;JWy6NoISwvgYEIPwUQglITXpFmgKwetVSxYdqUOYcCcMm2mWgp7ZqyvYcnv4Ih5ViRuyS+SIs35x&#10;bihsRRHQUgmjKNWqFlDRoIG7Gha98e+vLv//jxb/zzv9RwekhPBhjAwJrY+OVn95uPj91frUZPrJ&#10;/a3vP9A3uQnuhb2dv38x/+yuDogwstKgawShM9uzVV0fmlWLqeMnEz0Z+mt5OHngP4Jh3ZQtQPSM&#10;cxUij7OMNLvDXlD+UZHhcdNiuPz48202dAeaD3+KS6c+cHjn8+8XTx6x0Vt8dn/rD4/KB65JOGyM&#10;r+Nuz4IRDpir+RRWgVLQShnOZKD9miYzrzhmQWj+IYTOPI3CWGM5DqGiKLZqBYP5cNiZ+pcYuFWP&#10;3NFgFlDrWkG7VSO/O+z3Xz0y+fbK6IsL1bmpxEsPD1Qx61bL/uTNc6PXDla7g8GNM+PXrnS3FML6&#10;4Gz69s3hrZNCLgbzH8PQwm8VwMqFHYT+pKPeYMJU2OqvRM7efWX+7F7Zrdgc6Ry3oq0LWip+6ExX&#10;QOuNamWs0z2rx7euT+7cqeasBFFDpV4sptfuji6fr3YGozsnh/eP6yAEczYN8MfGLBxm20iAtdOm&#10;BRo02uNVs2YROn90+eZno8OvGId8SsZZn3gP/iWEik5CmPgZaYO50QV5quk/vVuiLXEgJHjwtRQB&#10;rKWJBHp36o5YwE7w7KT38ry7h5qQNFHEa8850Ry4puJGvOwwIpq5TqONBU+fLJTHKdxOtGYIW1TV&#10;dn/ruwerPz1lmKpFbNdZXB+e9M/vs66LZXpjAggSF62sgKULwLQyrJukgvUpoF62P4f7vetb1cl+&#10;90Ddu7RVnxwrhGFYgqb42Xuty5xZJYSa9RBIGb9ycf+bX6bnH9qH+Ej2ahWPJuEpwXIy3AybwXOR&#10;tjDXz2yN9TahH+shhhAOHMhiXrvAFuMNMR7+ao1jzHPUmX9xcfnLrfqsfziOKOJQuBZiCXVEgr4u&#10;8pd3HE46TNKc6YrFQ4BTsVAPOf1gkLZJVZ+e1WcXerfWWvmZYVF78uD8zs+/G10tP83X2OJrnKbc&#10;cmIVW4IHA73ppvMZ/UFPD6a8srf6++Phm4d7V5Zbf3k8ee+qDDRnNkfa2dqBtsJuYdeLPgqhLOaF&#10;e7jJmp0RO7Xe9p7NDGRP0qgqqXnJbBn9XKEKBM3ezERMCsgeGpnsAWmDW7lHP/QpxlsfQ2N204qr&#10;ue13Rg8PTj85XZ1gD+XgGlNDSqOcqz4NiPeikQp8FD8QlT1xQQtOPcc84iTYGaMwmDmFdjfjQ/tO&#10;t8OrL83fv4ebjBHaIkughPbcYN6SLj1lCHmgX3anyBtyKmpE2/6F1eyTG/2r2/WJ6fT9a8NXTzpB&#10;pRRIxkT/zHgkEy7N5K4ASmYbDf4D4akj6YSNvRggyI5AE4SLSSiKfBepW6rhqFdtGblzwFDB8XPy&#10;BxDjARIXeDBYifhChEYi+7f79Ym5PuDLaWLaqV4a1le36peX1R4HR+1dBx5YjlejhnlKtHjIWXFZ&#10;cEppcAQSjNZt9PxLacfm+gocWkpNuU/9jI+sUq0sCrVN8AWusca+sW2a90r7WhnumapwtdZ4zy4B&#10;jyy9H2t+SVMCgCo4SkxzgHEyqgFe+NexdzJr/AFJPnqxwu3qUiPuZTwdnNZHtvRxHBJi5D9yenCq&#10;aRxWRU+g0V8uDDR9cZiMtEKazhv7SsU5MLx5dPvPvxu96l9JZ9C9e37n//p65//8fvzolo5x+p0b&#10;BmJGq2wTbPBJdS1LSC4tmlqDElAZXji18+Mfpg9eEYKwOBKOFMqwEBe0VhganlxAVV9qAfeuG9qa&#10;hmJAoaU5dC68KtkLXooFCUPv0LpGPQFRizqMbwsY8QQP9YwFqFD3I3xCm4Nvpzuu2LVtf//7fPan&#10;3l1tf/Hp4qMH+iwWrIp+4ufXNnmR1Kgf47GA9HZbo0cg/hx0B1eObv3u/dEVfw+P2fm1U8v/4dny&#10;75+Nbl9Lbvp8anVbSzYA8zYb7AEnLh1Blh7Rsu7vn5zefr1//ODg9NHlJ5+Mb10ST/Uhgt1QsAx2&#10;I9xg1Li0AP9hGXBT217wQ1I6xQvzGS7w11yiQaaqOqv5cHL7lckrV3uMHDHUOykaT3R55S2DspUn&#10;ZlTq3v6hyeWHg2PnpX0pDqHec9AAlROm9ezh7eWzZ/WBJd31crZ8/N7srRv6Yo2ktXmN5rxOOYZX&#10;1ZF+taPFjHT2SqxOq6H1zCo3SnAVELFedzbUt1N13JGW6KA/5g4Mc7zAuQxBl5YcZoGwshcLS4nz&#10;rEgVjrG80Hcmt6/v/frX8b2XORcyl+pdYRxW4kd9zSUkDolmFvNyY8PqueJ2Lg2yhmNpdzNusBMA&#10;/ZS7nhnYJk5Hu99/s/PZ7+sFIwA87Z8rhaEwigZyNuit+d3O4PKpve9/nb/+XvysJtD0OKJMsHqC&#10;OuQ81atGfs9VWugzed2JU54EKW1qJura2dTnpovvb0/fu6xTc/hiVV8/RGUHeZWWBmUN9VpIDxt5&#10;lIKCuJfAtwVUHwk4urj86yFsOovHm4nAfk0IXamPbY/vnK5P+bd2XPDaUH8blu2pV+7oBphqM4TC&#10;Dp9/LG7n0iA7G1rQ5xMxJImit3nLBhjuW/Xo2onRpROVRyEewZWaBmHiKTRozwG64chDk9Ht84ML&#10;Z7t9P6Fm1z00eGvmRRFxpRAibS3bIpUQkSoGavrVQKxPzhbfvjZ994q0jfJEQJ+ziEvAcAiVHw48&#10;itb+yIV/Sq1b63mwUDWblBxQwPVBA0Loey5KaEcuQB2r7DDTiRTAOVFBFyEYxN3ApoCkxwpNN/1B&#10;tajriaYvuhLCOGsjhGbY8Cll48ZVLkEGNkOoOUlzjB1d609H2WsyV9WCI3CdFzvKH3+SGtTdVioA&#10;SnILMpNgb6Y3XvLInREIz4LtNY5C26D5onIBUBRC33GChoxu8MdVtduvFkP5EhxvqLDkOT1UwbxI&#10;Y5c2qXQysXb4z74vcbBhZqRlIXfykhxhJVuGxoMJeWTsYLq0N0Crg3AbL1CHN+IYGyjFbbQNiarI&#10;c0i4DxO3c2NZoi/tNrZRX2oUPNoNkcuRgdW//BGMzrinD4gM9AFln8nCL5i6thCFo3O6muJhzQGd&#10;8eB2BMHDhxwpokXVWQHzTfA0Dj+rys4orQ1fqDQZ66GBOYY+Wd/iqF/v8xFFu1CTmCbUBKjYHEbu&#10;NyeahYFGTLhUA2IKa6aCbNKadgCaUlceeEKJh00UCALrN6M9t6Fy8R3Evt/oSru7XKwcrW3I0kyR&#10;G0MFcxvY6/ZGnaF/33emXyfXQ5KhjoKtf8AvjnbL8yDrqTTFA9pvtEEVHKShl+ob6Q7z8Gw5s7+S&#10;v4KqKFKRZyFXQz6nFr0ZZkzXU0dx0Om9tD84dbke7NX6kXVsGNupIhkMig/lM2paNb18eFqiwa7h&#10;VUDNzqKOdsjIp1H+IYQms2JobfXxlkd8AXoBOn1QK43iohI2pYSh71NdI/ISWL+WSpZlyQ8BLs/v&#10;DXsUOoP9/JbCvLUzGlw6WB+dyaA26bGJSOjFNzF7MRkdOz8YHHUIvX2jMyGPkpKIHxOgpj043AJZ&#10;MNVf8poKrkmI7SCQFDn/Ehgws5/HncXTd/Z//pfR2cvQRnyyilVYG2GLjj26QW36N1aWtrWZsogz&#10;tnJY1WefrHJrQHANwiQdyNaR3sxC1TiktTnIvurZlpOlsEqvGIeXmlOaWtuFEwp+6JrWAplrAMT7&#10;4xo4EDehROE0vHps+5dPp4+vylfxJXKbdLaHEo3O8PyZvS//Nr/+fpYPeTzydBeFIRWxbnEPQwie&#10;sRfAZ+vC3oZdCaAneVzLA+XBhaPzjx72bxwpCUUUHUKO8Iv339ZP4Yk92iFeOuoDKrIQ79kiO8Kg&#10;2XyjSIUmhPGC+Woipd0hTIEq6kodBgMk4KAKe2B/Ua91IB6HssFHG5suWGsixuG1ltCUtuuFEIpT&#10;CxyO8/NeTYvGpx3MXZHXO7WafnBzcPOQ1Eyw1EVOcU+OWn+NmW59bHf+6Mno3Cs5sOGKiCwsVYE0&#10;eyhZPL57Zvnsnf6RI9KXFlm9GvZOHKm3twmhv1pO8DIQkSwjx69e2/nlh/G9y1IFsOsEZFaUY3tm&#10;M2LSqNsbd3v0wF/Zk0kg/vGrCzXZ7BDiDq4JYUDDWFYHIBeuOWoiarnggvxgnVdxh1CE2gI0+A1u&#10;YWKdIrr0iWeL1natQ6hW+Q99AiwU+cte4tQAhLg+DjAD7E9CykUNXhiowD/MSvKxoeXQ5a98Nhwa&#10;QFTz8WXdLp68ceCvfy1/KBBMNBzePrX69ffj169JBiiwxk1IpSKFuvX2Vv/00Xp3LmEJG9ykmZiY&#10;TZpKFNtODwlFF/XjJUGkwDlZQt7IDmYN6MjNsb4QpG1ljiwy2s++xd+KRZR5UVBSo7BRQc82NUwj&#10;vlwtWI7wecAKNEU4UDRWu0focngpurcbqBO5of+ajlrxEBkDnc2uZXdRS9ZGLg1yiV7UgqFJfeHa&#10;MSGiiMMES83X5gQtoOHEvZTsHVoOzr2k7/2gcAT1b+7Ov31Db7raANCKMlLC5qWdW5I9wRFYA1mA&#10;UsytXBVCnJdOu1QtHhZ9hqZvYZP4AV5HAM0SZBkZO/DHt2d+80s/XOE3LwVESYsH+uC13cHkzZdH&#10;r5S/V1kcgTxA4YlmVhgohigGfmrlENLdQtBjlDHlGWWfNFcrjXGIEq0eVfomuOTCxnYQMF0luhR9&#10;nQy3lJnMyBT6B53+tZ3p0yu9M9tqZvB56CLCQ83HiejcWiQGSCK07bzXFHvDYrf054kVhRjgrYz4&#10;0odqHBliIbRapIQmjUkovSHCgZ3zECusRGnEKFSaFvXnbPSpAg2gfnc8qybZ24JjGRsh1HcD8l11&#10;AinjZYx0A5/4lRWihJDWw9PtP36x/dM3/dOHq6H+YFWxmWtKYmBz1BgoH8d2COWy4jvhBBpMVDNe&#10;E8K0g+kbf43fYwVtzCe9KF7vz/T1VWXJtO7OvS5gzrIeHa6nS1H0OpPH53f//tXo1dOR2IZQEFb/&#10;BFA4O6ABgKubjIM+evmiV98z2VTDCjMcZK3cQsZBmdntfNzueACg6510rEV1zVMUYmz3e3nj4K9P&#10;AtjyRqwuVl8bqHDEYxYE6H1d5ZaNgg3+chJFP+gmNbu41Rdf7Hz7l0n+wJWwzVhmaDcmZrGLRtyk&#10;iTnrq5nz4gO4zAQtHDKqrI4GVvJF8iw3QZPSeISs0uMTMDXMMAz9Dk6XXz7devZeNZkocf2mFOSD&#10;xaWdd39evPFEzkeDE0v9WOT+IrzF2UaJCQgBLFbm69QhT8p46SHlBerOzMO8wgt9oGObnAowHMgc&#10;aNpSn9wePThbn18qirgmn6XyXx0ad8YjvYXFWJSwMBIxgIqSpAOTRUQPQcnuMgqpNB0pKGEMbxl4&#10;tetgqiZ6xZcyvHBq9cVXoxvnLUj+qMd7k5s3BxcP6awRk+R+VxzC6ERRLyEUt8Je4CGFUlxVV0sS&#10;S4woRuGGiWHig+AID4JvrTr1oeHi8wfzp+9U8zks/KEmZq1uf/vU9sffzh4/kPfMJ0W+lr/caNP0&#10;l9PeODe4fsTpoamHi6YCh1BOUi7lToFkhFgZjuX602djQhKParh4wdCz/znjpzO6d3H7P3w1enhO&#10;utpO+BI2jrSEECop5hAiplHOUjSREr9ZeeQnVUUNSOV4B0gIx53uqtavkWAqzf74g4yAO5w0Kzvn&#10;QkJbv662RvpqreTT0h0evbD/88+Lp/elJ/cebOqgHxFSp1/NmNGrNk5hLqDuSKSuXgA0pDB/xzDa&#10;iBlaad9I/PyVuSjP0GF7sd2XSvqmNDOeQijl4LAa6o09cMBsCmnkJyBItePYPZxZsfPf+vT9Lk5F&#10;DX9+p6QQKhE91QlNnEuzhypMJ52dSWc1KM9WitmwGLx2cPr15frcuD42G9+7kD/EJWHOUKOJhe5s&#10;BvdEUUXiYeSfltEHvRf+kgP54mYhKresRkA868Pj+ZevTZ9dKj8poQJOkaiK1LLvSwRcFF0lI129&#10;3d3J7Sv9c9tSID22COqUwYmjqydfza7fV5Nw/P3KcLZmFkGHVQo0d1LYQ1tDB0LHUj+7YP11kGaQ&#10;R5IGJjfeo8kpZgIROnoD4TlQ3LzyaJkXU3jv9Me3rg8vXND2DqoQwpn52BSqZ5Puc6Ifsks4Sb89&#10;VgjxMogUGUfP8I0ji/9wc/L9md6leemRDXgmKJATPyfJxqJWzJB3yFOCx7DSJ/b9rV0JtwoJoXkE&#10;uByazH9/Z/rJJX9tX40JYovDnWvygsB9Hgr5Ekwyl2l/Obp+XNuKJoSiMavBhcPbH/00u/YIcfRC&#10;oj5Ms4Oog4ViWiXc3ju5O7pyqd7aMnImVcfT9woPPpQ1jgcO1XwNLztIHOxRQAE1sLC0IbQ5Ecce&#10;kD2FvOAiejoObg2vnahP+EvwCb/DDSnWi7d5aNj4ITWHSn2IzW4Sa4nYqvuvbS3/lzvz766zzxfr&#10;Sj9kLjNEW/v0Ntb+WQJEVNS1kZ7p2ZgRQgYiQ7w1l4pyyAppDoGXPDKt65Oj+syos9IJBWqd4uAh&#10;Z0GGjzTUrB3GOGWUv7O6/MCvNET07Olr+7/+ODx3nLuQymGQj/zLSweWrFVNdMVcLO1SYesVVP/+&#10;wqCzePft/R9/HZ1v3k+X88uQLKCIwiTLksA80rUB0rSpyzPIT0X/zEKc2mYVNhG3r+/87bvRGxc9&#10;xeCTLHz+uWI2k97pgEyFXoWFq0aG0lA/FiBh8NnqDN86Mnr9qGZn9dEuw6HF/WzMBvq6dl+Dj37z&#10;Ko/fpCsqEQF9+Zar90Dcoohu9QCPO+cRuGjT36knb58YPTjc3dbxAVaI0tgxBkuKtGKOApte2Jjc&#10;7X6cREEB1ucbx2eP7vkvO9tCwGkLlghdZEStWSy+FnWcTgQQmQ+RouuV07P7b/UPlr/Mal4vgE0U&#10;J51cpVARoNlPUysNEMK8EVRk2YOMW0XPM4SG3aHF4snb09u3NUHC7uLh6eNXyx+zgQRBuBxkFejk&#10;Tw/iRhNlgaXr6V93JK50bOQOdIWXegh5f6C3ymAhSn2n4txWfWnR3fFxqGgvu70v0m/wkCUejvOq&#10;M5OJ3v8gN6fQyaH+8ptbs08u6pBqoc4ySVVW+VTkGURxEiRp5CCrGqARiCV2jmc8dyktjKnJzNs2&#10;WuBQwNYB4PvgG0zzb5i3oLFofCrJTH2wUi6sV6vBuSMsCrKPpQvvNFbgKTJQnC1RvRzeYoV06/RO&#10;L1Y/fLB48oa+7UO7j3CRGN8zlftVw6ynRzn6sSOxzylYz4oAMUSWckpR5D6+sKAU2gnzwH82cKij&#10;hRxWL4eL797c+uP96qgHCrKVSjE1SQpbQI/QHGQllCKiIScnD4dVfWJSHx9pHAfbr5qjSILWIJYE&#10;GOjEZZ0QzszH1g4/xuNNEQcYm4sBBDlDPnVcAw6e5TmlwqTQpkhEAyBgEaZ5oAiklBwrV5KI1+/s&#10;/fD38b0bQcZAgaxg0XEKikND2EQodVau+tSWfso8AwCwaOZ5QqOZUkbCCu3gtqi0vEEJEkwdxWhi&#10;a/CanolgbUxIKhtRRDp7dAYMLJ8OZW9vPp++fX3y7uWKzUirpTly9cAXeCT5HWSx1pRF/3MlApRM&#10;mtshIXW79SS/ciimCOQEJA8yW3gImA1IMUIdElRsLZpo3KTWVabyCobTV3Z34xwplTjKD7CL/THH&#10;+PaFjbIuBcAsfd3hqQtbb348vHg++HhN40y64ExlrbBC5ZG3wceCXdCU1U5OcpeY2HeyVHcwwuqB&#10;1rX0FRbiAIa+HKMvvCvxWUZVLBfJKg26uciRTM/MqGMWRYWDwaZVKuYY1SrS40tPZshZRV1vpue9&#10;xZF6th2bC4mRATkHZAUsazrr+KTb0ztm7EL7mkyogCyVXAEVDbBCjUSIqJpnQihtMFneEWv1QIVO&#10;Ugr75aY0KlKxosx+1NtCPWyFly7+5x5G62qBlpZKS0sImUvWAy5N8h0oXuV85gmypdARXKG3fFBd&#10;z2Oh1c++DPv+PaW+fhSAaIidIGZRbaUzB8ob4oS//KgCdaSj/twEblTV+mQX6fCilRTFm6EVSne4&#10;e37v4a+L689KS6+u9LNhZQfbKOoA6LNVwNhvZCpUyM23GyE1MBYn/c5UvzmkD0AizmoULyDN0dOB&#10;LM28QmuIlTZUuNJFL5ipNz+HGrtOZcGaLVDuGxXa0jYAQdskpxEnJGTU1UrUSEdM494NIdwkLzOE&#10;KcJEQAfzqj6yyEZx0e9ss5d2CDUIbKMsY+IdvnpudPt8NUOM39LPxKaCCyDPR8f7ejZBWlMiI1mm&#10;2a6ZQiMYXVz6ixPbr34zu/BIjXKy/qqwp3Fi0KzHIsGXzQ7BYfAZm0B6/GCbvK9V0TumMdtU0aKD&#10;yBnHDjpMNAA94aCUn0M5rQKWo3YNxzixYps2UQg1ajdjoMLLJh3gfi6tpwPcAk2P+Kx7uTE7FPGc&#10;2zt6YnLzdnbUGwQq5iRFBLSZra4OAPFb9TqsYysfE5PdPnsNNGiqvf7i+0fLn96vD/vnxwjhvNM9&#10;UFcHhj5v4EfjRc2ABRRAP62bnt4sUlejKWbsZPTrkm43yIfKLAZ0Ttk0eP1VAGS/7vRsS3mmMRUp&#10;4WkCISnSvtNOgsMeUz40wsAnZIcSBAQXh1e4AHtfwu1Bi26VBNEao6KzL0pt2BSQimJEX4QGolVg&#10;YwwxpvWilrKVhQFTT7U3nD97e+fnnwYvN+/96UXDSDOrK4HwljSzIn6cvvNDmozC5VhRZBzgJy7e&#10;9a+q/quHBrdfKh/ix9xZZ/T2+fk3j3qn9mAlA5JNEQpfQ3JEkJEi0FoNuLFQqEhVjVo/fJcM78Is&#10;LuREJZx51YCnYVBV86qe2iiP+DBM/DRwCXGZUDxc7UXHQFxdT0EpCQmAxb2RMmhFUvoMKuGhz084&#10;4hrjIqJ5ExMQuZW3MfADECGeqo/8A2TKtvroYuvrd1d//t3o7iW9lQEFaEYUiSGKm1WpVd3OfwK3&#10;lb0gBvUfSAAAAABJRU5ErkJgglBLAwQKAAAAAAAAACEAFsmJWrwBAAC8AQAAFAAAAGRycy9tZWRp&#10;YS9pbWFnZTYucG5niVBORw0KGgoAAAANSUhEUgAAAJYAAACWCAIAAACzY+a1AAAAAXNSR0IArs4c&#10;6QAAAARnQU1BAACxjwv8YQUAAAAJcEhZcwAAFxEAABcRAcom8z8AAAFRSURBVHhe7dixisJAEAZg&#10;zeJqohJEUJDYCCJiYWXpewTsbCzsUtj57rfc5QGuOLjb4/u6mSLNn0x2ZwAAAAAAAAAAAADwG0II&#10;ZVnGGIfDYd8iIym21Wp1u91Op1NRFH2XjKQIN5vN6/W6XC4izFUaoXVdV1VlkAIAfNvXGWo6nTpD&#10;ZSnFtl6vu667Xq8hhL5LRlKEy+Wybdvz+SzCXH1t9cbj8Y8P0vTM2WyWBnVfk5f0QhyPx8fj0TSN&#10;v2yWiqJIET6fz+12K8IspdjSIJ3P5wYpAADAXzKZTOq6Tje2viYv6bp9OBy6rtvtdjYmWUqxpfDu&#10;97ulV8ZijFVVjUajvgYAAAAAAH5QCKFpmv1+X5Zl3yIvMca2bd/v92Kx6FvkxVf4Hww/9QUAAAAA&#10;AAAAAAAAAAAAAAAAAAAAAAAAAAAAAAAAAAAAAAAAAAAAg8HgA7XbF7nMqtYGAAAAAElFTkSuQmCC&#10;UEsDBAoAAAAAAAAAIQAanoGnMxEAADMRAAAUAAAAZHJzL21lZGlhL2ltYWdlOS5wbmeJUE5HDQoa&#10;CgAAAA1JSERSAAAAlgAAAJYIAgAAALNj5rUAAAABc1JHQgCuzhzpAAAABGdBTUEAALGPC/xhBQAA&#10;AAlwSFlzAAAXEQAAFxEByibzPwAAEMhJREFUeF7tnc+LVMcWx2emu6dnumd6ZpjgiEwYFEQGGbIY&#10;AiK4CAiBQBYuAkIWQjZZBFxkIbyFCOJCFyEI8kBcKIEQEEEiiKAIUUhAQ/CRICEPDO9t8v6N9z3n&#10;e+p03ds/7Jnpvn07Ux8O11On6t6qOt9bdW/3jDo1dKanp+nMzFQqlSoMEVBVEPQG+xzkZvvEydMf&#10;n2kuLkxNTyExMzNMFYDnVkHScsbEwuDb5YYIh0AHHcS+9iowuM+p1+v3Hj158evr9cPvoliBNDOW&#10;q/765UwvNmziDnRAbcEYscL+plKtfnjmk8/OX2gttZASpgpx8WdsRSJdIEqmm2s8w6sNGfSti02Q&#10;gUxP1+tzm1vbR44dx0K0RokA1JJEqWayo0pR9GKcu2WQkJoVsgbQH8CRxdV31p6/fP3w6cv5RpOR&#10;hCO5qsojRnZSSFQR5XRRWhqpXHH6yb2ksHsAp7mweOnqjS8vXsVyRJU13fdQF0+UZg1FQbNkVRSP&#10;VoSE6BUmo9HtFG+hOFqdCsxaK+9voBRTJbpoSpifkEM5jkFCl8dH4xHCoBX2N3zsQRpKKFLq5lmr&#10;1mEQT7PXV0It6dnDBrJxBFbWLihqNr6vkYSEj4NaFEN+arNztdpcD/2yYkmgq7Z7wHUiHBzxeJLQ&#10;0XSJhvCpJfKj34LUKE1sPEUQ5dysTi4xFFQj+xYmIDeXWhtrvd9BJuzlBWjqJG8SEqSomexYfyyF&#10;WOQOBvowT/0YRNArv0hjAwwvjFA6Sdpl0aSoAQpmNZI6UVEjbBPRPs8COwA9xd2wY5LtnqtQvjeC&#10;sTM9V6O76zsxFCAAlpnIEOCdQiwkzaQldHLN5A9FInwHSxSPSiWf86DEu4ePnjr98dLyShDGhDx2&#10;/L0Tpz5oNBqishoEk5WoYupKFBVF5ETBIPl8VxIlpqa+vvntb3/8d/vEB6wl9bm5+4+evvz197VD&#10;h6Sskons+gFf1AtvySavw1JsiVHAdUYfS/DKtX8eWDsIn6KCaq129tznFy5dWWi1pGxf2oqGugop&#10;nhMJ5cq5JUaBS+UOgM8iDh4XB65KqG9WEE/CWI7YgQ8f3azVZtnS0MZm4Y/EkOESDGpZiuN1CeQh&#10;J5UShWyIiJSUU2kuLDx48uPTn16trK5aKIOcq5ut7LdJyCEDtfhIgy+Z1vcXjciPALUo6INvFkdV&#10;USUXWc3m5ucuXrl29frN5sKiBdtQP7mGnpgkHDaijkL9HOpEXzWQSLtx+A4XpifqAsV94NIG9NyM&#10;JQmHDzQgVIjisYpFbWM/BoPpqsTRWkkk2nX1erm3m6RZIVBCGnwQBQUL2rKzkmhuv3dVwVtq9MBL&#10;FAjVICxSSNbCIbac3LQlnpB4RrI9LUlYClRNVUl9WXP+8MtC2bQiZzG5Klhx6PhxV1mnuSLJFYcC&#10;rhlfFn7IlRXpFAh6pO0GGb/vsTALFwL6xhbClCGDfNlmEUd3pOnw4JUBfN4xYNwS9gfjoXVBBt8h&#10;YaETYL5whHizs/VaTXZ+RJjTkWZTO9XHkPoxbFAk6NIt0C2mYISUra1cn9aFAcH04Z1fhSOC1/cb&#10;hcc4Yu2KQroOSgTgugW0mQzRLUg4NuJkwceaYAbj+LDAxY8cO761fZK/mMku6HinuizHIOFAdOqn&#10;4x6nhJ4yjIQROB7RlA4zlVDuwZMXv7x+c/CQ/J0K4NePHR9MgaB3WgYZDI3VXuxq4RJdLjQ6MCbs&#10;nOf/ceXmnXvvHLCfwCCDrh+gz/Z7hH19deObldUD1IlXxpH3jReldaGgR1obGRVzoSmgZXdaAy31&#10;Gx1t0KPNCMFbzDf3HmNlHD66aaEIJne4OcVk+XWHlbUXqOsvw+MA/dICVCVn/SUMbTCxQqeBTg+t&#10;b2xubTcXFuEjggHFqWRw6OhkM73ExcJB17Q2GE9mn8wusowhiAnoHKSNBseAjkPy6FjFyGAvYe7S&#10;HSOADcoGBhYrmrM+y3TkoGtuYjLEoKI71mgE4OLoWNGvkdtb0RiSgE5FibcJgFprSdPhinJq4rzt&#10;CsNH85j5UiaKCx4ZLvH1kQcfA7AWxYJe3foTt+Sd3rm1DgRvWCtE7DQLaMxL8Sw/F46nmJHhwn79&#10;4uyL/iSxl2WnU26/wtHBUeOjynuik90nGrcw4I0M3JGvyMKXZImyQ81yWF2i5MRqua/rslqrzWIV&#10;wmdtooxAMCjUKRLii62lG7fvXr/1nfy2XKK0xBLKAlRY1Vpafvrjqx9++hccDybKCOXBEUISKoqN&#10;9ND6xvrGkdnZeucyTZQRV7FTsLQKJwmopUsxfRycKLj+qJlKKL/5kt5FJwnIRujz44R/X5OELDuq&#10;XXvPhA/NXDYU06Y68ST9EolEIpFIJBKJRCKRSCQSicQgTCvu88viOJgoNdCpEv28G05Ff7mfJBUn&#10;gJyEKPoqpMN4orxAJELN4mWXUzdRRiiS7pzcPPO/sqDBtJ2WGK68SEJTy5cjjkSbJ0oJ5FEV7fmH&#10;CIusTUwMvs5cTncYT5QU2SKzm6RH3j95+vZ3D3L/En6idHC1daqI4/kLl//486/Pzl9kMFFSdMmJ&#10;YK4loLP6zhoWIo7w2ThRRlQyUYgOhSRsANggUVJ88XlRpcSHxbL/TruPeb9DwawQ5YXS0h87HCRh&#10;UbeJ9FfpS4yKZXiRdxWdJGHZUZHk26J4J4Bgqpwgkib9ygzXGdcciq4W40m8CQBSuX6EkTiYhCw1&#10;kMc1o2xYfFX7rxBFOcbZOFFSqOKnn1+4eefe2sF1+ISKEmuaKC1Q68btu7+8fnPs+HsecRUZSZQa&#10;6IT1d3Rzq9Fc0FXXfiMFKFq7RAlxwaysIIL154aiVSRKCNVS5BUmDlI5HOkkygtF0vdQ+RbGfajo&#10;DejsGJyXOZXlfDTLIG0S3fA9kxLCdiOh/H+K5oLciVjbuLbajIWyoIrD0JEM+ZMMBsMJWvlvzy6m&#10;ijM0TdP1ufp8s4HbAJJhc55vNObn52eEWJ7w//e56b87XanMVio13EDDkhBD4lz04tI744RViQj5&#10;n0xnLly6dPfhw/WNDRQXWq3bd+9fv3VnvjEP0Sih5lEktPzmJeS/SDRMCQmuzyOAEzegnxCQnctf&#10;ff34+Y8bR48gM63l5fuPn965e6/RaKCWW6WvQktfdwm7b7Y7BdekcvDZnQjYsRwTiiqBHDUXF1ZW&#10;V7GdInXV2ery6kpraQnqsJFqo3c9lXPDQdKLx3BN86uhPUPBVDvbA+gTbSAPfvr7HUuKp2J6StI1&#10;006NVEqpZ7K4Rml9mu0IXArQtxEGH8d6fe7a9du3vrm/2FpifF9jCWKKdDnKG2gu0lcXSBhs9/8Z&#10;Qw50qTeEOT4COs2FxUc//Pz85euV1QOM72+Qk05zOiOCJDa2Xu32DtZi/GEXwJ+drb97+CgMVRbd&#10;z+htjoMuO7G2PFpAytjA2vOMUay8rnBHjbtHJFY04QoJ8adAgGMkoSWR+rFNkHDk6OjaWDRBkBCa&#10;bFnhEzo+IVSr8iFBsye1YZtE0fQLKgYJh5pYdBOuL8gNpcC3FokcyBjEq1bqFTF+yBM5sSpDC4ok&#10;+XT9NMWjkpCYdAGKao0SDpaZ5gfrD+b6yc9AQDZlktUCJHR0CPb5j4qiU1ZNPF3ngyAJ+R0kr9pc&#10;Hn6yf8YS8iJZcdBYgjT4o5ZQJhPNIlecYDANuTsjCT2ic9yphNI4K6E8EfMiCdI4MlSFLv4WiS0O&#10;FSv/9ZLKYKIOJp7AJRgk5F5Ks1UIqYI+uCpeR9uWdNs9kkvNrxfpAMa96q3IldoSto3BeLVRNvrB&#10;EnsDSaV4OB5a3zhx6kP+N1qyGAd+/3YJO43i5SyJNyquXb/9x59/nf7oLHyqOKCE2jynU0Y/ahac&#10;xPBAloHmWjIL8W7euXfk2HEWB9aPiEhuVNHFsyZth8RViV2hEuKh1VaR7FC8roiKfRWizGld7g1k&#10;0YGKFt0FUIHWi2wDihdb35MTPTDpwoLjcvQigJ9bnT1Bk9g6yVapbLgyLUm4W3QXFURG5FI/BtAn&#10;Xmsn9MEVouXoqKKEGIDeIqKiVUwC2amMFWhDFXFEkQllFeNgIP1A/2l5bWjAlRepOBkSygw4bh1x&#10;dk67BVckVt4hOFEzmD8dkR3oBziVXs29tt3AypoN3Dftik42t7a/+PLSgbWDVh4TkivqpykTFWn9&#10;R2/0bsK72GXAcW5ufr7RRIQNSs4gGfj65rf//s//+GkV7ODGGiIUj/qFjJuKb5kAKnOWheLhyF8A&#10;aS4s3vr2+7vfP11aXmGD0tMxpQhMDZvBe++fOn/h8trBdQ8C+sUhSc6It3sJfQJ0AH28icBZbC3d&#10;f/js0Q8/L6+syukTiE+KPiSk78QNisMldOXcUGmN+oNWauE6+ddFndc01iLEg1HRScQnCJ+TYhzE&#10;fvHIXqcj25uE0QyhHwSjiiwigCptPcFgLpgF52UhDeLYGS8SSbKmHrYnCXEhzkHn0/6BjvvSaMLh&#10;dDrnonGZrJWLBWnPKOc2qIQBuVCYA3xMiYriSFA7rkkOC8zCpYLvwRgGiwSd5sWjocqaDIZPADPs&#10;nCeQ6Ph2m73DeXEKgMsRDo6cLB1E2L4wZAxdbacSOphbrTbrs+KUdM42f201eejw5RkPH/Py570r&#10;hyMjbD/BUEJOhvPBkfOEsc0k4rPQaYmPo9VpLbHyhMIJYG6As+014QmlcyIeiYOTik/GyuHhh6CV&#10;J5/cHFkk8AmrisO6jcYEckoMTu6svVxqEHDlGIuGeOwMkdwFUdzjHGWIAQvtaORsCqzcbUyxXypk&#10;3BHNhcWPzpx7/+RpvGig6IvDWpcMH5gMXWGRdEbeTq9zEISiVig3h9Y3Xr1+8+DJi7m5eRT1laqk&#10;f129V1ZFg10PmPcsmNG/h44LhWLuRobfx4pGp2z9LraWzv/jypmzn83O1lHk4FlVQjA2wkFiFrjh&#10;+EGFDXaMXLGKTwP8rOMS5r9Mwt3Ty4qXMAxSsgBzLXPFckLNmGFOBNsGP4xZiwFRtcQA1p+mA3qw&#10;KNnJJSInW2wFS8hpy32rd2481JCdUqvI8VM/+i6nY037E/6ashX9RPyhVfnbOdYsGBrAxiAhh0cj&#10;MnwFfm7kpQID85HreA2rDg2s0B/VSYhUlGOQ1nrSGgGBDuM4xrCRAhmijpjjdGOwtPgg3fEB0+ct&#10;yMjbgX7YdahiUE6E5DV5RW0oRMq5YQQiIax4FTF2Lj74OHpGWFtaJKdhzMRHjuPuX2pwvj4KoYSB&#10;iHkBSqVG5dgxbDwSioDRJwc47mNgAEcWS8jQRluv1w+srS22WrIE5T5opwMX9SJxCdGZ2xglDAPo&#10;0i8Gv/vbefQwvRh8rthcWFw7uN5oLjA+EMe3tn969fuVr27gKkhFMKFbguBLjcrmNgb9OLx4bPAd&#10;FjsGXxY4Ng6PR+fsufM///bmk0+/sKaDcGxz68nzXy5cvEoJVD83Qxs6KPay4rCRRWOzsmKhsmKj&#10;zMKqDz/+9NmLXz86c47FgcB+g2WL7dTKibGCT/fYS3G0ciLRB+6cZd+yEj3BY5iWVJxUkoQTT4eE&#10;ScixgbdZyKASuA1CpjEvMuCZiSEzHAnjQqJggoTCTpTYSdtEMUBLfuUDc1EjegmWtCwVVLG7IHmd&#10;WJ72PxNjZr7RbLWWa7V69yXYAZrRTD09VKvVxdYSf4EsUSjQ4vK1G4+fvdw4coxq8Dtu/uBeHf/K&#10;Hz5/pigOfz6CtcuzNre2n7347eKV69pSrtAJq4rEOg5dw8GY3Tw+YUxN/R9E7/J8E77wIAAAAABJ&#10;RU5ErkJgglBLAQItABQABgAIAAAAIQCxgme2CgEAABMCAAATAAAAAAAAAAAAAAAAAAAAAABbQ29u&#10;dGVudF9UeXBlc10ueG1sUEsBAi0AFAAGAAgAAAAhADj9If/WAAAAlAEAAAsAAAAAAAAAAAAAAAAA&#10;OwEAAF9yZWxzLy5yZWxzUEsBAi0AFAAGAAgAAAAhAOvzdxaZCgAAwJsAAA4AAAAAAAAAAAAAAAAA&#10;OgIAAGRycy9lMm9Eb2MueG1sUEsBAi0ACgAAAAAAAAAhAF0qm7AgCgAAIAoAABUAAAAAAAAAAAAA&#10;AAAA/wwAAGRycy9tZWRpYS9pbWFnZTEwLnBuZ1BLAQItAAoAAAAAAAAAIQCRgm4RkfMAAJHzAAAV&#10;AAAAAAAAAAAAAAAAAFIXAABkcnMvbWVkaWEvaW1hZ2UxMS5wbmdQSwECLQAKAAAAAAAAACEA2052&#10;Kj4DAAA+AwAAFQAAAAAAAAAAAAAAAAAWCwEAZHJzL21lZGlhL2ltYWdlMTMucG5nUEsBAi0AFAAG&#10;AAgAAAAhALVvfWfiAAAACwEAAA8AAAAAAAAAAAAAAAAAhw4BAGRycy9kb3ducmV2LnhtbFBLAQIt&#10;ABQABgAIAAAAIQAekQRvDAEAAFkHAAAZAAAAAAAAAAAAAAAAAJYPAQBkcnMvX3JlbHMvZTJvRG9j&#10;LnhtbC5yZWxzUEsBAi0ACgAAAAAAAAAhAJ+cZrIJBQAACQUAABUAAAAAAAAAAAAAAAAA2RABAGRy&#10;cy9tZWRpYS9pbWFnZTEyLnBuZ1BLAQItAAoAAAAAAAAAIQA0X4KzOnsAADp7AAAUAAAAAAAAAAAA&#10;AAAAABUWAQBkcnMvbWVkaWEvaW1hZ2U4LnBuZ1BLAQItAAoAAAAAAAAAIQAggTLTxAAAAMQAAAAU&#10;AAAAAAAAAAAAAAAAAIGRAQBkcnMvbWVkaWEvaW1hZ2U3LnBuZ1BLAQItAAoAAAAAAAAAIQBEIIRr&#10;AAIAAAACAAAUAAAAAAAAAAAAAAAAAHeSAQBkcnMvbWVkaWEvaW1hZ2UxLnBuZ1BLAQItAAoAAAAA&#10;AAAAIQDArnKjrQEBAK0BAQAUAAAAAAAAAAAAAAAAAKmUAQBkcnMvbWVkaWEvaW1hZ2UyLnBuZ1BL&#10;AQItAAoAAAAAAAAAIQDyA8KeYk4AAGJOAAAUAAAAAAAAAAAAAAAAAIiWAgBkcnMvbWVkaWEvaW1h&#10;Z2UzLnBuZ1BLAQItAAoAAAAAAAAAIQBHb1RVPy4AAD8uAAAUAAAAAAAAAAAAAAAAABzlAgBkcnMv&#10;bWVkaWEvaW1hZ2U0LnBuZ1BLAQItAAoAAAAAAAAAIQAgxNqp9WgAAPVoAAAUAAAAAAAAAAAAAAAA&#10;AI0TAwBkcnMvbWVkaWEvaW1hZ2U1LnBuZ1BLAQItAAoAAAAAAAAAIQAWyYlavAEAALwBAAAUAAAA&#10;AAAAAAAAAAAAALR8AwBkcnMvbWVkaWEvaW1hZ2U2LnBuZ1BLAQItAAoAAAAAAAAAIQAanoGnMxEA&#10;ADMRAAAUAAAAAAAAAAAAAAAAAKJ+AwBkcnMvbWVkaWEvaW1hZ2U5LnBuZ1BLBQYAAAAAEgASAJgE&#10;AAAHkAMAAAA=&#10;">
                <v:shape id="TextBox 6" o:spid="_x0000_s1126" type="#_x0000_t202" style="position:absolute;left:28253;top:6548;width:352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ekcQA&#10;AADcAAAADwAAAGRycy9kb3ducmV2LnhtbESPwW7CMBBE70j8g7VI3IoDopSEGISglbjR0n7AKt7G&#10;IfE6ig2k/foaqRLH0cy80eSb3jbiSp2vHCuYThIQxIXTFZcKvj7fnpYgfEDW2DgmBT/kYbMeDnLM&#10;tLvxB11PoRQRwj5DBSaENpPSF4Ys+olriaP37TqLIcqulLrDW4TbRs6SZCEtVhwXDLa0M1TUp4tV&#10;sEzssa7T2bu389/ps9nt3Wt7Vmo86rcrEIH68Aj/tw9awfwlhfu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AnpH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a)</w:t>
                        </w:r>
                      </w:p>
                    </w:txbxContent>
                  </v:textbox>
                </v:shape>
                <v:shape id="TextBox 17" o:spid="_x0000_s1127" type="#_x0000_t202" style="position:absolute;left:2790;top:36;width:293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9HK8AA&#10;AADcAAAADwAAAGRycy9kb3ducmV2LnhtbERPy4rCMBTdD/gP4QruxlRxpFajiI4wO58fcGmuTW1z&#10;U5qMdubrzUJweTjvxaqztbhT60vHCkbDBARx7nTJhYLLefeZgvABWWPtmBT8kYfVsvexwEy7Bx/p&#10;fgqFiCHsM1RgQmgyKX1uyKIfuoY4clfXWgwRtoXULT5iuK3lOEmm0mLJscFgQxtDeXX6tQrSxO6r&#10;ajY+eDv5H32ZzdZ9NzelBv1uPQcRqAtv8cv9oxVM0j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9HK8AAAADcAAAADwAAAAAAAAAAAAAAAACYAgAAZHJzL2Rvd25y&#10;ZXYueG1sUEsFBgAAAAAEAAQA9QAAAIUDA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O</w:t>
                        </w:r>
                      </w:p>
                    </w:txbxContent>
                  </v:textbox>
                </v:shape>
                <v:shape id="TextBox 18" o:spid="_x0000_s1128" type="#_x0000_t202" style="position:absolute;left:12387;top:36;width:310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isMQA&#10;AADcAAAADwAAAGRycy9kb3ducmV2LnhtbESP0WrCQBRE3wv+w3IF3+omYkuM2UixFfrWVv2AS/aa&#10;jcneDdmtRr++Wyj0cZiZM0yxGW0nLjT4xrGCdJ6AIK6cbrhWcDzsHjMQPiBr7ByTght52JSThwJz&#10;7a78RZd9qEWEsM9RgQmhz6X0lSGLfu564uid3GAxRDnUUg94jXDbyUWSPEuLDccFgz1tDVXt/tsq&#10;yBL70barxae3y3v6ZLav7q0/KzWbji9rEIHG8B/+a79rBcsshd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j4rD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Si</w:t>
                        </w:r>
                      </w:p>
                    </w:txbxContent>
                  </v:textbox>
                </v:shape>
                <v:shape id="TextBox 20" o:spid="_x0000_s1129" type="#_x0000_t202" style="position:absolute;left:21853;width:352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8x8QA&#10;AADcAAAADwAAAGRycy9kb3ducmV2LnhtbESP0WrCQBRE34X+w3ILfdONwUqMriJqoW9a9QMu2dts&#10;muzdkF017de7gtDHYWbOMItVbxtxpc5XjhWMRwkI4sLpiksF59PHMAPhA7LGxjEp+CUPq+XLYIG5&#10;djf+ousxlCJC2OeowITQ5lL6wpBFP3ItcfS+XWcxRNmVUnd4i3DbyDRJptJixXHBYEsbQ0V9vFgF&#10;WWL3dT1LD95O/sbvZrN1u/ZHqbfXfj0HEagP/+Fn+1MrmGQ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xfMf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Ca</w:t>
                        </w:r>
                      </w:p>
                    </w:txbxContent>
                  </v:textbox>
                </v:shape>
                <v:shape id="TextBox 27" o:spid="_x0000_s1130" type="#_x0000_t202" style="position:absolute;left:28205;top:17179;width:360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3ZXMQA&#10;AADcAAAADwAAAGRycy9kb3ducmV2LnhtbESPzW7CMBCE75V4B2uRegOHn1YhYFAFrcStFHiAVbzE&#10;IfE6il1IeXqMhNTjaGa+0SxWna3FhVpfOlYwGiYgiHOnSy4UHA9fgxSED8gaa8ek4I88rJa9lwVm&#10;2l35hy77UIgIYZ+hAhNCk0npc0MW/dA1xNE7udZiiLItpG7xGuG2luMkeZcWS44LBhtaG8qr/a9V&#10;kCb2u6pm452309vozaw37rM5K/Xa7z7mIAJ14T/8bG+1gmk6gce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92Vz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b)</w:t>
                        </w:r>
                      </w:p>
                    </w:txbxContent>
                  </v:textbox>
                </v:shape>
                <v:shape id="TextBox 33" o:spid="_x0000_s1131" type="#_x0000_t202" style="position:absolute;left:28205;top:28131;width:352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RBKMQA&#10;AADcAAAADwAAAGRycy9kb3ducmV2LnhtbESP0WrCQBRE34X+w3ILvulGiZKm2UixCr5VbT/gkr3N&#10;psneDdlV0359t1DwcZiZM0yxGW0nrjT4xrGCxTwBQVw53XCt4ON9P8tA+ICssXNMCr7Jw6Z8mBSY&#10;a3fjE13PoRYRwj5HBSaEPpfSV4Ys+rnriaP36QaLIcqhlnrAW4TbTi6TZC0tNhwXDPa0NVS154tV&#10;kCX2rW2flkdv05/Fymxf3a7/Umr6OL48gwg0hnv4v33QCtIshb8z8Qj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UQSj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c)</w:t>
                        </w:r>
                      </w:p>
                    </w:txbxContent>
                  </v:textbox>
                </v:shape>
                <v:shape id="TextBox 39" o:spid="_x0000_s1132" type="#_x0000_t202" style="position:absolute;left:28286;top:38893;width:360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jks8QA&#10;AADcAAAADwAAAGRycy9kb3ducmV2LnhtbESP3WrCQBSE7wu+w3IK3tWNoiWmriJWwTvrzwMcsqfZ&#10;NNmzIbvV6NO7guDlMDPfMLNFZ2txptaXjhUMBwkI4tzpkgsFp+PmIwXhA7LG2jEpuJKHxbz3NsNM&#10;uwvv6XwIhYgQ9hkqMCE0mZQ+N2TRD1xDHL1f11oMUbaF1C1eItzWcpQkn9JiyXHBYEMrQ3l1+LcK&#10;0sTuqmo6+vF2fBtOzOrbrZs/pfrv3fILRKAuvMLP9lYrGKc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Y5LPEAAAA3AAAAA8AAAAAAAAAAAAAAAAAmAIAAGRycy9k&#10;b3ducmV2LnhtbFBLBQYAAAAABAAEAPUAAACJAwAAAAA=&#10;" filled="f" stroked="f">
                  <v:textbox style="mso-fit-shape-to-text:t">
                    <w:txbxContent>
                      <w:p w:rsidR="003152F3" w:rsidRDefault="003152F3" w:rsidP="00006732">
                        <w:pPr>
                          <w:pStyle w:val="NormalWeb"/>
                          <w:spacing w:before="0" w:beforeAutospacing="0" w:after="0" w:afterAutospacing="0"/>
                        </w:pPr>
                        <w:r>
                          <w:rPr>
                            <w:rFonts w:eastAsiaTheme="minorEastAsia"/>
                            <w:color w:val="000000" w:themeColor="text1"/>
                            <w:kern w:val="24"/>
                          </w:rPr>
                          <w:t>(d)</w:t>
                        </w:r>
                      </w:p>
                    </w:txbxContent>
                  </v:textbox>
                </v:shape>
                <v:group id="Group 486" o:spid="_x0000_s1133" style="position:absolute;top:3362;width:28287;height:41493" coordorigin=",3362" coordsize="28287,41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Picture 487" o:spid="_x0000_s1134" type="#_x0000_t75" style="position:absolute;left:19111;top:35711;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5wq7EAAAA3AAAAA8AAABkcnMvZG93bnJldi54bWxEj0+LwjAUxO+C3yE8wZumK6JSjWV3QfAg&#10;61/0+mjetmWbl9LEWvfTG0HwOMzMb5hF0ppSNFS7wrKCj2EEgji1uuBMwem4GsxAOI+ssbRMCu7k&#10;IFl2OwuMtb3xnpqDz0SAsItRQe59FUvp0pwMuqGtiIP3a2uDPsg6k7rGW4CbUo6iaCINFhwWcqzo&#10;O6f073A1CjbZ9ay3l/9So979jO2Xu5vJRql+r/2cg/DU+nf41V5rBePZFJ5nwhGQy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F5wq7EAAAA3AAAAA8AAAAAAAAAAAAAAAAA&#10;nwIAAGRycy9kb3ducmV2LnhtbFBLBQYAAAAABAAEAPcAAACQAwAAAAA=&#10;" fillcolor="#4472c4 [3204]" strokecolor="black [3213]">
                    <v:imagedata r:id="rId157" o:title="" grayscale="t" bilevel="t"/>
                    <v:shadow color="#e7e6e6 [3214]"/>
                  </v:shape>
                  <v:shape id="Picture 488" o:spid="_x0000_s1135" type="#_x0000_t75" style="position:absolute;top:3362;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XzmzBAAAA3AAAAA8AAABkcnMvZG93bnJldi54bWxET02LwjAQvQv+hzCCN03VRUvXKMuCsIiC&#10;VWGvQzM2xWZSmmyt/94cFjw+3vd629tadNT6yrGC2TQBQVw4XXGp4HrZTVIQPiBrrB2Tgid52G6G&#10;gzVm2j04p+4cShFD2GeowITQZFL6wpBFP3UNceRurrUYImxLqVt8xHBby3mSLKXFimODwYa+DRX3&#10;859VkP7Kfd7tF4dnUV7MfXbUq9MtKDUe9V+fIAL14S3+d/9oBR9pXBvPxCMgN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oXzmzBAAAA3AAAAA8AAAAAAAAAAAAAAAAAnwIA&#10;AGRycy9kb3ducmV2LnhtbFBLBQYAAAAABAAEAPcAAACNAwAAAAA=&#10;" fillcolor="#4472c4 [3204]" strokecolor="black [3213]">
                    <v:imagedata r:id="rId158" o:title="" croptop="19163f" cropbottom="15683f" cropleft="20715f" cropright="20715f" grayscale="t" bilevel="t"/>
                  </v:shape>
                  <v:shape id="Picture 489" o:spid="_x0000_s1136" type="#_x0000_t75" style="position:absolute;left:9597;top:3362;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owXvDAAAA3AAAAA8AAABkcnMvZG93bnJldi54bWxEj91qwkAQhe8LvsMyQu/qRgklRldRQyE3&#10;hVZ9gCE7JtHsbMiuSfTpu4VCLw/n5+Ost6NpRE+dqy0rmM8iEMSF1TWXCs6nj7cEhPPIGhvLpOBB&#10;DrabycsaU20H/qb+6EsRRtilqKDyvk2ldEVFBt3MtsTBu9jOoA+yK6XucAjjppGLKHqXBmsOhApb&#10;OlRU3I53E7iN/cqvGeX2dHD5c5+V8f1zUOp1Ou5WIDyN/j/81861gjhZwu+ZcATk5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WjBe8MAAADcAAAADwAAAAAAAAAAAAAAAACf&#10;AgAAZHJzL2Rvd25yZXYueG1sUEsFBgAAAAAEAAQA9wAAAI8DAAAAAA==&#10;" fillcolor="#4472c4 [3204]" strokecolor="black [3213]">
                    <v:imagedata r:id="rId159" o:title="" croptop="19975f" cropbottom="16701f" cropleft="20575f" cropright="20576f" grayscale="t" bilevel="t"/>
                  </v:shape>
                  <v:shape id="Picture 490" o:spid="_x0000_s1137" type="#_x0000_t75" style="position:absolute;left:19063;top:3362;width:9192;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KXMTDAAAA3AAAAA8AAABkcnMvZG93bnJldi54bWxET0tuwjAQ3VfiDtYgdVOBA4qqEjCIQiN1&#10;0U0CBxjiIQnE49Q2kN6+XlTq8un9V5vBdOJOzreWFcymCQjiyuqWawXHQz55A+EDssbOMin4IQ+b&#10;9ehphZm2Dy7oXoZaxBD2GSpoQugzKX3VkEE/tT1x5M7WGQwRulpqh48Ybjo5T5JXabDl2NBgT7uG&#10;qmt5MwqKC+X7On0JVVvOb6f31H9/zL6Ueh4P2yWIQEP4F/+5P7WCdBHnxzPxCM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kpcxMMAAADcAAAADwAAAAAAAAAAAAAAAACf&#10;AgAAZHJzL2Rvd25yZXYueG1sUEsFBgAAAAAEAAQA9wAAAI8DAAAAAA==&#10;" fillcolor="#4472c4 [3204]" strokecolor="black [3213]">
                    <v:imagedata r:id="rId160" o:title="" croptop="18289f" cropbottom="18137f" cropleft="21203f" cropright="19661f" grayscale="t" bilevel="t"/>
                  </v:shape>
                  <v:shape id="Picture 491" o:spid="_x0000_s1138" type="#_x0000_t75" style="position:absolute;top:13994;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vZ3bHAAAA3AAAAA8AAABkcnMvZG93bnJldi54bWxEj0trAjEUhfeF/odwhW6KZmyLj9Eo0gd0&#10;4cYXbq+T6yR1cjNMUp3215tCweXhnPMdznTeukqcqQnWs4J+LwNBXHhtuVSw3Xx0RyBCRNZYeSYF&#10;PxRgPru/m2Ku/YVXdF7HUiQIhxwVmBjrXMpQGHIYer4mTt7RNw5jkk0pdYOXBHeVfMqygXRoOS0Y&#10;rOnVUHFafzsFS1vvl48LQ7/P9uv0Hu3hbTceKvXQaRcTEJHaeAv/tz+1gpdxH/7OpCMgZ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4vZ3bHAAAA3AAAAA8AAAAAAAAAAAAA&#10;AAAAnwIAAGRycy9kb3ducmV2LnhtbFBLBQYAAAAABAAEAPcAAACTAwAAAAA=&#10;" fillcolor="#4472c4 [3204]" strokecolor="black [3213]">
                    <v:imagedata r:id="rId161" o:title="" grayscale="t" bilevel="t"/>
                    <v:shadow color="#e7e6e6 [3214]"/>
                  </v:shape>
                  <v:shape id="Picture 492" o:spid="_x0000_s1139" type="#_x0000_t75" style="position:absolute;left:9597;top:13994;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o8ITHAAAA3AAAAA8AAABkcnMvZG93bnJldi54bWxEj0FrwkAUhO+C/2F5gjfdqEU0dRW1CLal&#10;SNWqx2f2mYRm34bsVuO/7xaEHoeZ+YaZzGpTiCtVLresoNeNQBAnVuecKtjvVp0RCOeRNRaWScGd&#10;HMymzcYEY21v/EnXrU9FgLCLUUHmfRlL6ZKMDLquLYmDd7GVQR9klUpd4S3ATSH7UTSUBnMOCxmW&#10;tMwo+d7+GAWvL4OP83H1vlwki/356+1w2lzyk1LtVj1/BuGp9v/hR3utFTyN+/B3JhwBOf0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vo8ITHAAAA3AAAAA8AAAAAAAAAAAAA&#10;AAAAnwIAAGRycy9kb3ducmV2LnhtbFBLBQYAAAAABAAEAPcAAACTAwAAAAA=&#10;" fillcolor="#4472c4 [3204]" strokecolor="black [3213]">
                    <v:imagedata r:id="rId162" o:title="" grayscale="t" bilevel="t"/>
                    <v:shadow color="#e7e6e6 [3214]"/>
                  </v:shape>
                  <v:shape id="Picture 493" o:spid="_x0000_s1140" type="#_x0000_t75" style="position:absolute;left:19063;top:13994;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lkJvEAAAA3AAAAA8AAABkcnMvZG93bnJldi54bWxEj1FrwkAQhN8L/odjhb7pRm1Fo6dIQSiU&#10;FtSAr2tuTYK5vZC7auyv7xWEPg6z883Oct3ZWl259ZUTDaNhAoold6aSQkN22A5moHwgMVQ7YQ13&#10;9rBe9Z6WlBp3kx1f96FQESI+JQ1lCE2K6POSLfmha1iid3atpRBlW6Bp6RbhtsZxkkzRUiWxoaSG&#10;30rOL/tvG9/Aj4P8vKLPNtnX6dPi8XRPjlo/97vNAlTgLvwfP9LvRsPLfAJ/YyIBcP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UlkJvEAAAA3AAAAA8AAAAAAAAAAAAAAAAA&#10;nwIAAGRycy9kb3ducmV2LnhtbFBLBQYAAAAABAAEAPcAAACQAwAAAAA=&#10;" fillcolor="#4472c4 [3204]" strokecolor="black [3213]">
                    <v:imagedata r:id="rId163" o:title="" grayscale="t" bilevel="t"/>
                    <v:shadow color="#e7e6e6 [3214]"/>
                  </v:shape>
                  <v:shape id="Picture 494" o:spid="_x0000_s1141" type="#_x0000_t75" style="position:absolute;top:24947;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q+WjDAAAA3AAAAA8AAABkcnMvZG93bnJldi54bWxEj0+LwjAUxO+C3yE8wZumK+KfrlF0ccGb&#10;WEXY26N5NmWbl9Jka/fbG0HwOMzMb5jVprOVaKnxpWMFH+MEBHHudMmFgsv5e7QA4QOyxsoxKfgn&#10;D5t1v7fCVLs7n6jNQiEihH2KCkwIdSqlzw1Z9GNXE0fv5hqLIcqmkLrBe4TbSk6SZCYtlhwXDNb0&#10;ZSj/zf6sgvZ2vFadbecm+Zkc90HuyvPCKDUcdNtPEIG68A6/2getYLqcwvNMPA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ur5aMMAAADcAAAADwAAAAAAAAAAAAAAAACf&#10;AgAAZHJzL2Rvd25yZXYueG1sUEsFBgAAAAAEAAQA9wAAAI8DAAAAAA==&#10;" fillcolor="#4472c4 [3204]" strokecolor="black [3213]">
                    <v:imagedata r:id="rId164" o:title="" grayscale="t" bilevel="t"/>
                    <v:shadow color="#e7e6e6 [3214]"/>
                  </v:shape>
                  <v:shape id="Picture 495" o:spid="_x0000_s1142" type="#_x0000_t75" style="position:absolute;left:9597;top:24947;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YIKvIAAAA3AAAAA8AAABkcnMvZG93bnJldi54bWxEj0FrAjEUhO8F/0N4Qi9Ss7Zq7WoUKZYK&#10;Hkq1FHt7bJ6bxc3LkqS67a9vBKHHYWa+YWaL1tbiRD5UjhUM+hkI4sLpiksFH7uXuwmIEJE11o5J&#10;wQ8FWMw7NzPMtTvzO522sRQJwiFHBSbGJpcyFIYshr5riJN3cN5iTNKXUns8J7it5X2WjaXFitOC&#10;wYaeDRXH7bdVsBp409s9Hl9/26+Ht/14k8nD50qp2267nIKI1Mb/8LW91gqGTyO4nElHQM7/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FmCCryAAAANwAAAAPAAAAAAAAAAAA&#10;AAAAAJ8CAABkcnMvZG93bnJldi54bWxQSwUGAAAAAAQABAD3AAAAlAMAAAAA&#10;" fillcolor="#4472c4 [3204]" strokecolor="black [3213]">
                    <v:imagedata r:id="rId165" o:title="" grayscale="t" bilevel="t"/>
                    <v:shadow color="#e7e6e6 [3214]"/>
                  </v:shape>
                  <v:shape id="Picture 496" o:spid="_x0000_s1143" type="#_x0000_t75" style="position:absolute;left:19063;top:24947;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iKfLGAAAA3AAAAA8AAABkcnMvZG93bnJldi54bWxEj0FrwkAUhO+F/oflFbwU3VQk2tRVghAo&#10;XopJKz2+Zp9JaPZtyG5j/PduQfA4zMw3zHo7mlYM1LvGsoKXWQSCuLS64UrBZ5FNVyCcR9bYWiYF&#10;F3Kw3Tw+rDHR9swHGnJfiQBhl6CC2vsukdKVNRl0M9sRB+9ke4M+yL6SusdzgJtWzqMolgYbDgs1&#10;drSrqfzN/4yC0/7rZ/6dVenSrfg54/SjPRaDUpOnMX0D4Wn09/Ct/a4VLF5j+D8TjoDcX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GIp8sYAAADcAAAADwAAAAAAAAAAAAAA&#10;AACfAgAAZHJzL2Rvd25yZXYueG1sUEsFBgAAAAAEAAQA9wAAAJIDAAAAAA==&#10;" fillcolor="#4472c4 [3204]" strokecolor="black [3213]">
                    <v:imagedata r:id="rId166" o:title="" grayscale="t" bilevel="t"/>
                    <v:shadow color="#e7e6e6 [3214]"/>
                  </v:shape>
                  <v:shape id="Picture 497" o:spid="_x0000_s1144" type="#_x0000_t75" style="position:absolute;left:167;top:35711;width:9144;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jKq/GAAAA3AAAAA8AAABkcnMvZG93bnJldi54bWxEj81qwkAUhfdC32G4hW5EJ4poGx1FpC1u&#10;1Krpwt01c02CmTshM9X49h1BcHk4Px9nMmtMKS5Uu8Kygl43AkGcWl1wpiDZf3XeQTiPrLG0TApu&#10;5GA2fWlNMNb2ylu67Hwmwgi7GBXk3lexlC7NyaDr2oo4eCdbG/RB1pnUNV7DuCllP4qG0mDBgZBj&#10;RYuc0vPuzwTI2h8O/e/t5hgtf1efWTs5tn8Spd5em/kYhKfGP8OP9lIrGHyM4H4mHAE5/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2Mqr8YAAADcAAAADwAAAAAAAAAAAAAA&#10;AACfAgAAZHJzL2Rvd25yZXYueG1sUEsFBgAAAAAEAAQA9wAAAJIDAAAAAA==&#10;" fillcolor="#4472c4 [3204]" strokecolor="black [3213]">
                    <v:imagedata r:id="rId167" o:title="" croptop="17999f" cropbottom="17999f" cropleft="21329f" cropright="21329f" grayscale="t" bilevel="t"/>
                  </v:shape>
                  <v:shape id="Picture 498" o:spid="_x0000_s1145" type="#_x0000_t75" style="position:absolute;left:9597;top:35711;width:9144;height:9144;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cjl6/AAAA3AAAAA8AAABkcnMvZG93bnJldi54bWxET8uqwjAQ3V/wH8II7q5pRUSrUaQguBDE&#10;x8bd0IxptZmUJmr9e7MQXB7Oe7HqbC2e1PrKsYJ0mIAgLpyu2Cg4nzb/UxA+IGusHZOCN3lYLXt/&#10;C8y0e/GBnsdgRAxhn6GCMoQmk9IXJVn0Q9cQR+7qWoshwtZI3eIrhttajpJkIi1WHBtKbCgvqbgf&#10;H1bBZdTsr7dDPjUnI3fJLU/Z1qlSg363noMI1IWf+OveagXjWVwbz8QjIJ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Q3I5evwAAANwAAAAPAAAAAAAAAAAAAAAAAJ8CAABk&#10;cnMvZG93bnJldi54bWxQSwUGAAAAAAQABAD3AAAAiwMAAAAA&#10;" fillcolor="#4472c4 [3204]" strokecolor="black [3213]">
                    <v:imagedata r:id="rId168" o:title="" grayscale="t" bilevel="t"/>
                    <v:shadow color="#e7e6e6 [3214]"/>
                  </v:shape>
                  <v:shape id="Picture 499" o:spid="_x0000_s1146" type="#_x0000_t75" style="position:absolute;left:3263;top:10489;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LUdPGAAAA3AAAAA8AAABkcnMvZG93bnJldi54bWxEj9FqAjEURN8L/kO4gi+lZrVVdGsUsRXU&#10;B1HbD7hsrruLm5s1SXX9eyMUfBxm5gwzmTWmEhdyvrSsoNdNQBBnVpecK/j9Wb6NQPiArLGyTApu&#10;5GE2bb1MMNX2ynu6HEIuIoR9igqKEOpUSp8VZNB3bU0cvaN1BkOULpfa4TXCTSX7STKUBkuOCwXW&#10;tCgoOx3+jILvsxtthovjvs5Xu8GX3Gzfs/WrUp12M/8EEagJz/B/e6UVfIzH8DgTj4Cc3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otR08YAAADcAAAADwAAAAAAAAAAAAAA&#10;AACfAgAAZHJzL2Rvd25yZXYueG1sUEsFBgAAAAAEAAQA9wAAAJIDAAAAAA==&#10;" fillcolor="#4472c4 [3204]" strokecolor="black [3213]">
                    <v:imagedata r:id="rId169" o:title="" grayscale="t" bilevel="t"/>
                  </v:shape>
                  <v:shape id="Picture 500" o:spid="_x0000_s1147" type="#_x0000_t75" style="position:absolute;left:12883;top:10489;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aYlTCAAAA3AAAAA8AAABkcnMvZG93bnJldi54bWxET8uKwjAU3QvzD+EOuJExVbFIxyiDD1AX&#10;os58wKW5tmWam5pErX9vFoLLw3lP562pxY2crywrGPQTEMS51RUXCv5+118TED4ga6wtk4IHeZjP&#10;PjpTzLS985Fup1CIGMI+QwVlCE0mpc9LMuj7tiGO3Nk6gyFCV0jt8B7DTS2HSZJKgxXHhhIbWpSU&#10;/5+uRsHq4ia7dHE+NsXmMF7K3X6Ub3tKdT/bn28QgdrwFr/cG61gnMT58Uw8An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dWmJUwgAAANwAAAAPAAAAAAAAAAAAAAAAAJ8C&#10;AABkcnMvZG93bnJldi54bWxQSwUGAAAAAAQABAD3AAAAjgMAAAAA&#10;" fillcolor="#4472c4 [3204]" strokecolor="black [3213]">
                    <v:imagedata r:id="rId169" o:title="" grayscale="t" bilevel="t"/>
                  </v:shape>
                  <v:shape id="Picture 501" o:spid="_x0000_s1148" type="#_x0000_t75" style="position:absolute;left:22429;top:10489;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Wx8/FAAAA3AAAAA8AAABkcnMvZG93bnJldi54bWxEj9GKwjAURN+F/YdwBV9kTV1RpBpl0RXU&#10;B1HXD7g017bY3NQkavfvN4Lg4zAzZ5jpvDGVuJPzpWUF/V4CgjizuuRcwel39TkG4QOyxsoyKfgj&#10;D/PZR2uKqbYPPtD9GHIRIexTVFCEUKdS+qwgg75na+Lona0zGKJ0udQOHxFuKvmVJCNpsOS4UGBN&#10;i4Kyy/FmFPxc3Xg7WpwPdb7eD5dyuxtkm65SnXbzPQERqAnv8Ku91gqGSR+eZ+IRkL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FsfPxQAAANwAAAAPAAAAAAAAAAAAAAAA&#10;AJ8CAABkcnMvZG93bnJldi54bWxQSwUGAAAAAAQABAD3AAAAkQMAAAAA&#10;" fillcolor="#4472c4 [3204]" strokecolor="black [3213]">
                    <v:imagedata r:id="rId169" o:title="" grayscale="t" bilevel="t"/>
                  </v:shape>
                  <v:shape id="Picture 502" o:spid="_x0000_s1149" type="#_x0000_t75" style="position:absolute;left:3286;top:21121;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EWbjFAAAA3AAAAA8AAABkcnMvZG93bnJldi54bWxEj9GKwjAURN8X9h/CFXyRNVVRpBplcVdQ&#10;H0RdP+DSXNtic1OTqPXvjSDs4zAzZ5jpvDGVuJHzpWUFvW4CgjizuuRcwfFv+TUG4QOyxsoyKXiQ&#10;h/ns82OKqbZ33tPtEHIRIexTVFCEUKdS+qwgg75ra+LonawzGKJ0udQO7xFuKtlPkpE0WHJcKLCm&#10;RUHZ+XA1Cn4vbrwZLU77Ol/thj9ysx1k645S7VbzPQERqAn/4Xd7pRUMkz68zsQjIGd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xFm4xQAAANwAAAAPAAAAAAAAAAAAAAAA&#10;AJ8CAABkcnMvZG93bnJldi54bWxQSwUGAAAAAAQABAD3AAAAkQMAAAAA&#10;" fillcolor="#4472c4 [3204]" strokecolor="black [3213]">
                    <v:imagedata r:id="rId169" o:title="" grayscale="t" bilevel="t"/>
                  </v:shape>
                  <v:shape id="Picture 503" o:spid="_x0000_s1150" type="#_x0000_t75" style="position:absolute;left:12883;top:21121;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I/CPHAAAA3AAAAA8AAABkcnMvZG93bnJldi54bWxEj91qwkAUhO+FvsNyhN4U3bSiSHQTilpI&#10;vSj15wEO2WMSzJ5Nd7cmfftuoeDlMDPfMOt8MK24kfONZQXP0wQEcWl1w5WC8+ltsgThA7LG1jIp&#10;+CEPefYwWmOqbc8Huh1DJSKEfYoK6hC6VEpf1mTQT21HHL2LdQZDlK6S2mEf4aaVL0mykAYbjgs1&#10;drSpqbwev42C3Zdb7heby6Gris/5Vu4/ZuX7k1KP4+F1BSLQEO7h/3ahFcyTGfydiUdAZ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2I/CPHAAAA3AAAAA8AAAAAAAAAAAAA&#10;AAAAnwIAAGRycy9kb3ducmV2LnhtbFBLBQYAAAAABAAEAPcAAACTAwAAAAA=&#10;" fillcolor="#4472c4 [3204]" strokecolor="black [3213]">
                    <v:imagedata r:id="rId169" o:title="" grayscale="t" bilevel="t"/>
                  </v:shape>
                  <v:shape id="Picture 504" o:spid="_x0000_s1151" type="#_x0000_t75" style="position:absolute;left:22349;top:21121;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hZFfHAAAA3AAAAA8AAABkcnMvZG93bnJldi54bWxEj9FqwkAURN8F/2G5Ql+k2bTWEKKriG3B&#10;+lCq9QMu2WsSzN5Nd7ca/75bEHwcZuYMM1/2phVncr6xrOApSUEQl1Y3XCk4fL8/5iB8QNbYWiYF&#10;V/KwXAwHcyy0vfCOzvtQiQhhX6CCOoSukNKXNRn0ie2Io3e0zmCI0lVSO7xEuGnlc5pm0mDDcaHG&#10;jtY1laf9r1Hw9uPybbY+7rpq8zV9ldvPSfkxVuph1K9mIAL14R6+tTdawTR9gf8z8QjIx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JhZFfHAAAA3AAAAA8AAAAAAAAAAAAA&#10;AAAAnwIAAGRycy9kb3ducmV2LnhtbFBLBQYAAAAABAAEAPcAAACTAwAAAAA=&#10;" fillcolor="#4472c4 [3204]" strokecolor="black [3213]">
                    <v:imagedata r:id="rId169" o:title="" grayscale="t" bilevel="t"/>
                  </v:shape>
                  <v:shape id="Picture 505" o:spid="_x0000_s1152" type="#_x0000_t75" style="position:absolute;left:3286;top:32075;width:5858;height:2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twczGAAAA3AAAAA8AAABkcnMvZG93bnJldi54bWxEj9FqwkAURN8L/sNyhb6IbmxJkNRNENuC&#10;+iBq+wGX7DUJzd5Nd7ea/n1XEPo4zMwZZlkOphMXcr61rGA+S0AQV1a3XCv4/HifLkD4gKyxs0wK&#10;fslDWYwelphre+UjXU6hFhHCPkcFTQh9LqWvGjLoZ7Ynjt7ZOoMhSldL7fAa4aaTT0mSSYMtx4UG&#10;e1o3VH2dfoyCt2+32GXr87GvN4f0Ve72z9V2otTjeFi9gAg0hP/wvb3RCtIkhduZeARk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S3BzMYAAADcAAAADwAAAAAAAAAAAAAA&#10;AACfAgAAZHJzL2Rvd25yZXYueG1sUEsFBgAAAAAEAAQA9wAAAJIDAAAAAA==&#10;" fillcolor="#4472c4 [3204]" strokecolor="black [3213]">
                    <v:imagedata r:id="rId169" o:title="" grayscale="t" bilevel="t"/>
                  </v:shape>
                  <v:shape id="Picture 506" o:spid="_x0000_s1153" type="#_x0000_t75" style="position:absolute;left:12883;top:32075;width:5858;height:2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X7vFAAAA3AAAAA8AAABkcnMvZG93bnJldi54bWxEj9FqAjEURN8F/yFcoS9FsyousjWKWAX1&#10;QdT2Ay6b6+7Szc02SXX9eyMUfBxm5gwzW7SmFldyvrKsYDhIQBDnVldcKPj+2vSnIHxA1lhbJgV3&#10;8rCYdzszzLS98Ymu51CICGGfoYIyhCaT0uclGfQD2xBH72KdwRClK6R2eItwU8tRkqTSYMVxocSG&#10;ViXlP+c/o2D966b7dHU5NcX2OPmU+8M4370r9dZrlx8gArXhFf5vb7WCSZLC80w8An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1+7xQAAANwAAAAPAAAAAAAAAAAAAAAA&#10;AJ8CAABkcnMvZG93bnJldi54bWxQSwUGAAAAAAQABAD3AAAAkQMAAAAA&#10;" fillcolor="#4472c4 [3204]" strokecolor="black [3213]">
                    <v:imagedata r:id="rId169" o:title="" grayscale="t" bilevel="t"/>
                  </v:shape>
                  <v:shape id="Picture 507" o:spid="_x0000_s1154" type="#_x0000_t75" style="position:absolute;left:22349;top:32075;width:5858;height:2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z+iDGAAAA3AAAAA8AAABkcnMvZG93bnJldi54bWxEj91qAjEUhO8F3yEcwRvRbBV/WI1StIL1&#10;otSfBzhsjruLm5M1SXV9+0Yo9HKYmW+YxaoxlbiT86VlBW+DBARxZnXJuYLzadufgfABWWNlmRQ8&#10;ycNq2W4tMNX2wQe6H0MuIoR9igqKEOpUSp8VZNAPbE0cvYt1BkOULpfa4SPCTSWHSTKRBkuOCwXW&#10;tC4oux5/jIKPm5vtJ+vLoc533+ON3H+Nss+eUt1O8z4HEagJ/+G/9k4rGCdTeJ2JR0A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rP6IMYAAADcAAAADwAAAAAAAAAAAAAA&#10;AACfAgAAZHJzL2Rvd25yZXYueG1sUEsFBgAAAAAEAAQA9wAAAJIDAAAAAA==&#10;" fillcolor="#4472c4 [3204]" strokecolor="black [3213]">
                    <v:imagedata r:id="rId169" o:title="" grayscale="t" bilevel="t"/>
                  </v:shape>
                  <v:shape id="Picture 508" o:spid="_x0000_s1155" type="#_x0000_t75" style="position:absolute;left:3286;top:42838;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sblLCAAAA3AAAAA8AAABkcnMvZG93bnJldi54bWxET8uKwjAU3QvzD+EOuJExVbFIxyiDD1AX&#10;os58wKW5tmWam5pErX9vFoLLw3lP562pxY2crywrGPQTEMS51RUXCv5+118TED4ga6wtk4IHeZjP&#10;PjpTzLS985Fup1CIGMI+QwVlCE0mpc9LMuj7tiGO3Nk6gyFCV0jt8B7DTS2HSZJKgxXHhhIbWpSU&#10;/5+uRsHq4ia7dHE+NsXmMF7K3X6Ub3tKdT/bn28QgdrwFr/cG61gnMS18Uw8An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LG5SwgAAANwAAAAPAAAAAAAAAAAAAAAAAJ8C&#10;AABkcnMvZG93bnJldi54bWxQSwUGAAAAAAQABAD3AAAAjgMAAAAA&#10;" fillcolor="#4472c4 [3204]" strokecolor="black [3213]">
                    <v:imagedata r:id="rId169" o:title="" grayscale="t" bilevel="t"/>
                  </v:shape>
                  <v:shape id="Picture 509" o:spid="_x0000_s1156" type="#_x0000_t75" style="position:absolute;left:12883;top:42838;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gy8nGAAAA3AAAAA8AAABkcnMvZG93bnJldi54bWxEj9FqAjEURN8L/kO4gi+lZqso62qUohWs&#10;D6LWD7hsrruLm5s1SXX7901B8HGYmTPMbNGaWtzI+cqygvd+AoI4t7riQsHpe/2WgvABWWNtmRT8&#10;kofFvPMyw0zbOx/odgyFiBD2GSooQ2gyKX1ekkHftw1x9M7WGQxRukJqh/cIN7UcJMlYGqw4LpTY&#10;0LKk/HL8MQo+ry7djpfnQ1Ns9qOV3O6G+derUr1u+zEFEagNz/CjvdEKRskE/s/EIyDn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GDLycYAAADcAAAADwAAAAAAAAAAAAAA&#10;AACfAgAAZHJzL2Rvd25yZXYueG1sUEsFBgAAAAAEAAQA9wAAAJIDAAAAAA==&#10;" fillcolor="#4472c4 [3204]" strokecolor="black [3213]">
                    <v:imagedata r:id="rId169" o:title="" grayscale="t" bilevel="t"/>
                  </v:shape>
                  <v:shape id="Picture 510" o:spid="_x0000_s1157" type="#_x0000_t75" style="position:absolute;left:22349;top:42838;width:5858;height:20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D9InCAAAA3AAAAA8AAABkcnMvZG93bnJldi54bWxET8uKwjAU3Qv+Q7iCm0FTHRSpRhEf4LgQ&#10;Xx9waa5tsbmpSdTO308WAy4P5z1bNKYSL3K+tKxg0E9AEGdWl5wruF62vQkIH5A1VpZJwS95WMzb&#10;rRmm2r75RK9zyEUMYZ+igiKEOpXSZwUZ9H1bE0fuZp3BEKHLpXb4juGmksMkGUuDJceGAmtaFZTd&#10;z0+jYPNwk/14dTvV+e44Wsv94Tv7+VKq22mWUxCBmvAR/7t3WsFoEOfHM/EIyPk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g/SJwgAAANwAAAAPAAAAAAAAAAAAAAAAAJ8C&#10;AABkcnMvZG93bnJldi54bWxQSwUGAAAAAAQABAD3AAAAjgMAAAAA&#10;" fillcolor="#4472c4 [3204]" strokecolor="black [3213]">
                    <v:imagedata r:id="rId169" o:title="" grayscale="t" bilevel="t"/>
                  </v:shape>
                </v:group>
              </v:group>
            </w:pict>
          </mc:Fallback>
        </mc:AlternateContent>
      </w: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both"/>
        <w:rPr>
          <w:rFonts w:ascii="Times New Roman" w:hAnsi="Times New Roman"/>
          <w:sz w:val="24"/>
          <w:szCs w:val="22"/>
        </w:rPr>
      </w:pPr>
    </w:p>
    <w:p w:rsidR="00006732" w:rsidRPr="00C762F5" w:rsidRDefault="00006732" w:rsidP="00006732">
      <w:pPr>
        <w:spacing w:after="0" w:line="480" w:lineRule="auto"/>
        <w:jc w:val="center"/>
        <w:rPr>
          <w:rFonts w:ascii="Times New Roman" w:hAnsi="Times New Roman"/>
          <w:sz w:val="24"/>
          <w:szCs w:val="22"/>
        </w:rPr>
      </w:pPr>
    </w:p>
    <w:p w:rsidR="00006732" w:rsidRPr="00C762F5" w:rsidRDefault="00006732" w:rsidP="00006732">
      <w:pPr>
        <w:spacing w:after="0" w:line="480" w:lineRule="auto"/>
        <w:jc w:val="center"/>
        <w:rPr>
          <w:rFonts w:ascii="Times New Roman" w:hAnsi="Times New Roman"/>
          <w:sz w:val="24"/>
          <w:szCs w:val="22"/>
        </w:rPr>
      </w:pPr>
    </w:p>
    <w:p w:rsidR="00496B11" w:rsidRDefault="00496B11" w:rsidP="002969FE">
      <w:pPr>
        <w:pStyle w:val="Figuretitle"/>
        <w:spacing w:line="240" w:lineRule="auto"/>
        <w:rPr>
          <w:rFonts w:eastAsia="SimSun"/>
          <w:b w:val="0"/>
          <w:bCs w:val="0"/>
          <w:color w:val="auto"/>
          <w:szCs w:val="22"/>
          <w:lang w:val="en-GB" w:eastAsia="zh-CN"/>
        </w:rPr>
      </w:pPr>
      <w:bookmarkStart w:id="908" w:name="_Toc492475960"/>
    </w:p>
    <w:p w:rsidR="00006732" w:rsidRPr="00942DE9" w:rsidRDefault="00006732" w:rsidP="002969FE">
      <w:pPr>
        <w:pStyle w:val="Figuretitle"/>
        <w:spacing w:line="240" w:lineRule="auto"/>
      </w:pPr>
      <w:bookmarkStart w:id="909" w:name="_Toc492648161"/>
      <w:bookmarkStart w:id="910" w:name="_Toc493534985"/>
      <w:proofErr w:type="gramStart"/>
      <w:r w:rsidRPr="00942DE9">
        <w:t xml:space="preserve">Figure </w:t>
      </w:r>
      <w:r w:rsidR="002969FE">
        <w:t>4</w:t>
      </w:r>
      <w:r>
        <w:t>.</w:t>
      </w:r>
      <w:r w:rsidR="00407A8F">
        <w:rPr>
          <w:rFonts w:hint="eastAsia"/>
        </w:rPr>
        <w:t>4</w:t>
      </w:r>
      <w:r w:rsidRPr="00942DE9">
        <w:t>.</w:t>
      </w:r>
      <w:proofErr w:type="gramEnd"/>
      <w:r w:rsidRPr="00942DE9">
        <w:t xml:space="preserve"> EDX graphs taken from the cross-sectional surface of fully swollen (a) </w:t>
      </w:r>
      <w:proofErr w:type="spellStart"/>
      <w:r w:rsidRPr="00942DE9">
        <w:t>PMACa</w:t>
      </w:r>
      <w:proofErr w:type="spellEnd"/>
      <w:r w:rsidRPr="00942DE9">
        <w:t xml:space="preserve">, (b) PMAW, (c) </w:t>
      </w:r>
      <w:proofErr w:type="spellStart"/>
      <w:r w:rsidRPr="00942DE9">
        <w:t>PMCa</w:t>
      </w:r>
      <w:proofErr w:type="spellEnd"/>
      <w:r w:rsidRPr="00942DE9">
        <w:t xml:space="preserve">, and (d) PMW (scale bar: 10 </w:t>
      </w:r>
      <w:proofErr w:type="spellStart"/>
      <w:r w:rsidRPr="00942DE9">
        <w:t>μm</w:t>
      </w:r>
      <w:proofErr w:type="spellEnd"/>
      <w:r w:rsidRPr="00942DE9">
        <w:t>)</w:t>
      </w:r>
      <w:r>
        <w:t>.</w:t>
      </w:r>
      <w:bookmarkEnd w:id="908"/>
      <w:bookmarkEnd w:id="909"/>
      <w:bookmarkEnd w:id="910"/>
    </w:p>
    <w:p w:rsidR="00006732" w:rsidRPr="00C762F5" w:rsidRDefault="00006732" w:rsidP="00006732">
      <w:pPr>
        <w:spacing w:after="0" w:line="480" w:lineRule="auto"/>
        <w:rPr>
          <w:rFonts w:ascii="Times New Roman" w:hAnsi="Times New Roman"/>
          <w:sz w:val="24"/>
          <w:szCs w:val="22"/>
        </w:rPr>
      </w:pPr>
    </w:p>
    <w:p w:rsidR="00006732" w:rsidRDefault="00006732" w:rsidP="00006732">
      <w:pPr>
        <w:spacing w:after="0" w:line="480" w:lineRule="auto"/>
        <w:jc w:val="both"/>
        <w:rPr>
          <w:rFonts w:ascii="Times New Roman" w:hAnsi="Times New Roman"/>
          <w:sz w:val="24"/>
          <w:szCs w:val="22"/>
        </w:rPr>
      </w:pPr>
      <w:r w:rsidRPr="00C762F5">
        <w:rPr>
          <w:rFonts w:ascii="Times New Roman" w:hAnsi="Times New Roman"/>
          <w:sz w:val="24"/>
          <w:szCs w:val="22"/>
        </w:rPr>
        <w:t>The presence of Ca</w:t>
      </w:r>
      <w:r w:rsidRPr="00C762F5">
        <w:rPr>
          <w:rFonts w:ascii="Times New Roman" w:hAnsi="Times New Roman"/>
          <w:sz w:val="24"/>
          <w:szCs w:val="22"/>
          <w:vertAlign w:val="superscript"/>
        </w:rPr>
        <w:t xml:space="preserve">2+ </w:t>
      </w:r>
      <w:r w:rsidRPr="00C762F5">
        <w:rPr>
          <w:rFonts w:ascii="Times New Roman" w:hAnsi="Times New Roman"/>
          <w:sz w:val="24"/>
          <w:szCs w:val="22"/>
        </w:rPr>
        <w:t xml:space="preserve">in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and </w:t>
      </w:r>
      <w:proofErr w:type="spellStart"/>
      <w:r w:rsidRPr="00C762F5">
        <w:rPr>
          <w:rFonts w:ascii="Times New Roman" w:hAnsi="Times New Roman"/>
          <w:sz w:val="24"/>
          <w:szCs w:val="22"/>
        </w:rPr>
        <w:t>PMCa</w:t>
      </w:r>
      <w:proofErr w:type="spellEnd"/>
      <w:r w:rsidRPr="00C762F5">
        <w:rPr>
          <w:rFonts w:ascii="Times New Roman" w:hAnsi="Times New Roman"/>
          <w:sz w:val="24"/>
          <w:szCs w:val="22"/>
        </w:rPr>
        <w:t xml:space="preserve"> was confirmed by EDX as shown in Figure </w:t>
      </w:r>
      <w:r w:rsidR="002969FE">
        <w:rPr>
          <w:rFonts w:ascii="Times New Roman" w:hAnsi="Times New Roman"/>
          <w:sz w:val="24"/>
          <w:szCs w:val="22"/>
        </w:rPr>
        <w:t>4</w:t>
      </w:r>
      <w:r>
        <w:rPr>
          <w:rFonts w:ascii="Times New Roman" w:hAnsi="Times New Roman"/>
          <w:sz w:val="24"/>
          <w:szCs w:val="22"/>
        </w:rPr>
        <w:t>.</w:t>
      </w:r>
      <w:r w:rsidR="00407A8F">
        <w:rPr>
          <w:rFonts w:ascii="Times New Roman" w:hAnsi="Times New Roman" w:hint="eastAsia"/>
          <w:sz w:val="24"/>
          <w:szCs w:val="22"/>
        </w:rPr>
        <w:t>4</w:t>
      </w:r>
      <w:r w:rsidRPr="00C762F5">
        <w:rPr>
          <w:rFonts w:ascii="Times New Roman" w:hAnsi="Times New Roman"/>
          <w:sz w:val="24"/>
          <w:szCs w:val="22"/>
        </w:rPr>
        <w:t xml:space="preserve">. O, a characteristic element for PAM and MMT, was detected in all the samples. Similarly, Si which was characteristic for MMT platelets was also found in all the samples. There are light dots on the Ca graphs of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and </w:t>
      </w:r>
      <w:proofErr w:type="spellStart"/>
      <w:r w:rsidRPr="00C762F5">
        <w:rPr>
          <w:rFonts w:ascii="Times New Roman" w:hAnsi="Times New Roman"/>
          <w:sz w:val="24"/>
          <w:szCs w:val="22"/>
        </w:rPr>
        <w:t>PMCa</w:t>
      </w:r>
      <w:proofErr w:type="spellEnd"/>
      <w:r w:rsidRPr="00C762F5">
        <w:rPr>
          <w:rFonts w:ascii="Times New Roman" w:hAnsi="Times New Roman"/>
          <w:sz w:val="24"/>
          <w:szCs w:val="22"/>
        </w:rPr>
        <w:t>, while there are no light dots on the Ca graphs of PMAW and PMW. It indicated that after the immersion in CaCl</w:t>
      </w:r>
      <w:r w:rsidRPr="00C762F5">
        <w:rPr>
          <w:rFonts w:ascii="Times New Roman" w:hAnsi="Times New Roman"/>
          <w:sz w:val="24"/>
          <w:szCs w:val="22"/>
          <w:vertAlign w:val="subscript"/>
        </w:rPr>
        <w:t>2</w:t>
      </w:r>
      <w:r w:rsidRPr="00C762F5">
        <w:rPr>
          <w:rFonts w:ascii="Times New Roman" w:hAnsi="Times New Roman"/>
          <w:sz w:val="24"/>
          <w:szCs w:val="22"/>
        </w:rPr>
        <w:t xml:space="preserve"> solution, Ca</w:t>
      </w:r>
      <w:r w:rsidRPr="00C762F5">
        <w:rPr>
          <w:rFonts w:ascii="Times New Roman" w:hAnsi="Times New Roman"/>
          <w:sz w:val="24"/>
          <w:szCs w:val="22"/>
          <w:vertAlign w:val="superscript"/>
        </w:rPr>
        <w:t>2+</w:t>
      </w:r>
      <w:r w:rsidRPr="00C762F5">
        <w:rPr>
          <w:rFonts w:ascii="Times New Roman" w:hAnsi="Times New Roman"/>
          <w:sz w:val="24"/>
          <w:szCs w:val="22"/>
        </w:rPr>
        <w:t xml:space="preserve"> cations were successfully incorporated into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and </w:t>
      </w:r>
      <w:proofErr w:type="spellStart"/>
      <w:r w:rsidRPr="00C762F5">
        <w:rPr>
          <w:rFonts w:ascii="Times New Roman" w:hAnsi="Times New Roman"/>
          <w:sz w:val="24"/>
          <w:szCs w:val="22"/>
        </w:rPr>
        <w:t>PMCa</w:t>
      </w:r>
      <w:proofErr w:type="spellEnd"/>
      <w:r w:rsidRPr="00C762F5">
        <w:rPr>
          <w:rFonts w:ascii="Times New Roman" w:hAnsi="Times New Roman"/>
          <w:sz w:val="24"/>
          <w:szCs w:val="22"/>
        </w:rPr>
        <w:t xml:space="preserve">. </w:t>
      </w: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FF0D1C" w:rsidRPr="00FF0D1C" w:rsidRDefault="00FF0D1C" w:rsidP="00FF0D1C">
      <w:pPr>
        <w:pStyle w:val="Heading4"/>
      </w:pPr>
      <w:bookmarkStart w:id="911" w:name="_Toc492646555"/>
      <w:bookmarkStart w:id="912" w:name="_Toc493534734"/>
      <w:bookmarkStart w:id="913" w:name="_Toc493534825"/>
      <w:r>
        <w:lastRenderedPageBreak/>
        <w:t xml:space="preserve">Structural analysis of </w:t>
      </w:r>
      <w:r w:rsidR="007200AD">
        <w:t>the</w:t>
      </w:r>
      <w:r>
        <w:t xml:space="preserve"> nanocomposite films</w:t>
      </w:r>
      <w:bookmarkEnd w:id="911"/>
      <w:r w:rsidR="007200AD">
        <w:t xml:space="preserve"> formed by clay, alginate and calcium chloride</w:t>
      </w:r>
      <w:bookmarkEnd w:id="912"/>
      <w:bookmarkEnd w:id="913"/>
    </w:p>
    <w:p w:rsidR="00480451" w:rsidRDefault="003152F3" w:rsidP="00006732">
      <w:pPr>
        <w:spacing w:after="0" w:line="480" w:lineRule="auto"/>
        <w:jc w:val="both"/>
        <w:rPr>
          <w:rFonts w:ascii="Times New Roman" w:hAnsi="Times New Roman"/>
          <w:sz w:val="24"/>
          <w:szCs w:val="22"/>
        </w:rPr>
      </w:pPr>
      <w:r>
        <w:rPr>
          <w:noProof/>
        </w:rPr>
        <w:pict>
          <v:shape id="_x0000_s1094" type="#_x0000_t75" style="position:absolute;left:0;text-align:left;margin-left:42.3pt;margin-top:4pt;width:364.8pt;height:294.8pt;z-index:-251525120;mso-position-horizontal-relative:text;mso-position-vertical-relative:text">
            <v:imagedata r:id="rId170" o:title=""/>
          </v:shape>
          <o:OLEObject Type="Embed" ProgID="Origin50.Graph" ShapeID="_x0000_s1094" DrawAspect="Content" ObjectID="_1568740542" r:id="rId171"/>
        </w:pict>
      </w: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006732">
      <w:pPr>
        <w:spacing w:after="0" w:line="480" w:lineRule="auto"/>
        <w:jc w:val="both"/>
        <w:rPr>
          <w:rFonts w:ascii="Times New Roman" w:hAnsi="Times New Roman"/>
          <w:sz w:val="24"/>
          <w:szCs w:val="22"/>
        </w:rPr>
      </w:pPr>
    </w:p>
    <w:p w:rsidR="00480451" w:rsidRDefault="00480451" w:rsidP="00480451">
      <w:pPr>
        <w:spacing w:after="0" w:line="240" w:lineRule="auto"/>
        <w:jc w:val="center"/>
        <w:rPr>
          <w:sz w:val="22"/>
          <w:szCs w:val="22"/>
        </w:rPr>
      </w:pPr>
    </w:p>
    <w:p w:rsidR="00480451" w:rsidRDefault="00480451" w:rsidP="00480451">
      <w:pPr>
        <w:pStyle w:val="Figuretitle"/>
        <w:spacing w:line="240" w:lineRule="auto"/>
      </w:pPr>
      <w:bookmarkStart w:id="914" w:name="_Toc492475970"/>
    </w:p>
    <w:p w:rsidR="00480451" w:rsidRPr="00833C3D" w:rsidRDefault="00480451" w:rsidP="00480451">
      <w:pPr>
        <w:pStyle w:val="Figuretitle"/>
        <w:spacing w:line="240" w:lineRule="auto"/>
      </w:pPr>
      <w:bookmarkStart w:id="915" w:name="_Toc492648162"/>
      <w:bookmarkStart w:id="916" w:name="_Toc493534986"/>
      <w:proofErr w:type="gramStart"/>
      <w:r w:rsidRPr="00833C3D">
        <w:t xml:space="preserve">Figure </w:t>
      </w:r>
      <w:r>
        <w:t>4.5</w:t>
      </w:r>
      <w:r w:rsidRPr="00833C3D">
        <w:t>.</w:t>
      </w:r>
      <w:proofErr w:type="gramEnd"/>
      <w:r w:rsidRPr="00833C3D">
        <w:t xml:space="preserve"> </w:t>
      </w:r>
      <w:proofErr w:type="gramStart"/>
      <w:r w:rsidRPr="00833C3D">
        <w:t>FTIR spectra of MMT, alginate and their nanocomposites</w:t>
      </w:r>
      <w:r>
        <w:t xml:space="preserve"> with and without Ca</w:t>
      </w:r>
      <w:r>
        <w:rPr>
          <w:vertAlign w:val="superscript"/>
        </w:rPr>
        <w:t>2+</w:t>
      </w:r>
      <w:r>
        <w:t>.</w:t>
      </w:r>
      <w:bookmarkEnd w:id="914"/>
      <w:bookmarkEnd w:id="915"/>
      <w:bookmarkEnd w:id="916"/>
      <w:proofErr w:type="gramEnd"/>
    </w:p>
    <w:p w:rsidR="00480451" w:rsidRDefault="00480451" w:rsidP="00480451">
      <w:pPr>
        <w:spacing w:after="0" w:line="480" w:lineRule="auto"/>
        <w:jc w:val="center"/>
        <w:rPr>
          <w:rFonts w:ascii="Times New Roman" w:hAnsi="Times New Roman"/>
          <w:sz w:val="24"/>
          <w:szCs w:val="22"/>
          <w:lang w:val="en-US"/>
        </w:rPr>
      </w:pPr>
    </w:p>
    <w:p w:rsidR="00480451" w:rsidRDefault="00480451" w:rsidP="00480451">
      <w:pPr>
        <w:spacing w:after="0" w:line="480" w:lineRule="auto"/>
        <w:jc w:val="both"/>
        <w:rPr>
          <w:rFonts w:ascii="Times New Roman" w:hAnsi="Times New Roman"/>
          <w:sz w:val="24"/>
          <w:szCs w:val="22"/>
        </w:rPr>
      </w:pPr>
      <w:r>
        <w:rPr>
          <w:rFonts w:ascii="Times New Roman" w:hAnsi="Times New Roman"/>
          <w:sz w:val="24"/>
          <w:szCs w:val="22"/>
        </w:rPr>
        <w:t xml:space="preserve">When it came to </w:t>
      </w:r>
      <w:proofErr w:type="spellStart"/>
      <w:r>
        <w:rPr>
          <w:rFonts w:ascii="Times New Roman" w:hAnsi="Times New Roman"/>
          <w:sz w:val="24"/>
          <w:szCs w:val="22"/>
        </w:rPr>
        <w:t>AlgMMTCa</w:t>
      </w:r>
      <w:proofErr w:type="spellEnd"/>
      <w:r>
        <w:rPr>
          <w:rFonts w:ascii="Times New Roman" w:hAnsi="Times New Roman"/>
          <w:sz w:val="24"/>
          <w:szCs w:val="22"/>
        </w:rPr>
        <w:t xml:space="preserve"> nanocomposite films, a</w:t>
      </w:r>
      <w:r w:rsidRPr="00833C3D">
        <w:rPr>
          <w:rFonts w:ascii="Times New Roman" w:hAnsi="Times New Roman"/>
          <w:sz w:val="24"/>
          <w:szCs w:val="22"/>
        </w:rPr>
        <w:t xml:space="preserve">s seen from Figure </w:t>
      </w:r>
      <w:r>
        <w:rPr>
          <w:rFonts w:ascii="Times New Roman" w:hAnsi="Times New Roman"/>
          <w:sz w:val="24"/>
          <w:szCs w:val="22"/>
        </w:rPr>
        <w:t>4.5</w:t>
      </w:r>
      <w:r w:rsidRPr="00833C3D">
        <w:rPr>
          <w:rFonts w:ascii="Times New Roman" w:hAnsi="Times New Roman" w:hint="eastAsia"/>
          <w:sz w:val="24"/>
          <w:szCs w:val="22"/>
        </w:rPr>
        <w:t xml:space="preserve"> and Scheme </w:t>
      </w:r>
      <w:r w:rsidR="00DE3318">
        <w:rPr>
          <w:rFonts w:ascii="Times New Roman" w:hAnsi="Times New Roman"/>
          <w:sz w:val="24"/>
          <w:szCs w:val="22"/>
        </w:rPr>
        <w:t>4.6</w:t>
      </w:r>
      <w:r w:rsidRPr="00833C3D">
        <w:rPr>
          <w:rFonts w:ascii="Times New Roman" w:hAnsi="Times New Roman"/>
          <w:sz w:val="24"/>
          <w:szCs w:val="22"/>
        </w:rPr>
        <w:t>, for MMT, the peak at 3625 cm</w:t>
      </w:r>
      <w:r w:rsidRPr="00833C3D">
        <w:rPr>
          <w:rFonts w:ascii="Times New Roman" w:hAnsi="Times New Roman"/>
          <w:sz w:val="24"/>
          <w:szCs w:val="22"/>
          <w:vertAlign w:val="superscript"/>
        </w:rPr>
        <w:t>-1</w:t>
      </w:r>
      <w:r w:rsidRPr="00833C3D">
        <w:rPr>
          <w:rFonts w:ascii="Times New Roman" w:hAnsi="Times New Roman"/>
          <w:sz w:val="24"/>
          <w:szCs w:val="22"/>
        </w:rPr>
        <w:t xml:space="preserve"> was characteristic for hydroxyl groups, which could form hydrogen bonding with </w:t>
      </w:r>
      <w:r w:rsidRPr="00833C3D">
        <w:rPr>
          <w:rFonts w:ascii="Times New Roman" w:hAnsi="Times New Roman" w:hint="eastAsia"/>
          <w:sz w:val="24"/>
          <w:szCs w:val="22"/>
        </w:rPr>
        <w:t xml:space="preserve">carbonyl groups of alginat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Chen&lt;/Author&gt;&lt;Year&gt;2015&lt;/Year&gt;&lt;RecNum&gt;219&lt;/RecNum&gt;&lt;DisplayText&gt;(Chen et al., 2015)&lt;/DisplayText&gt;&lt;record&gt;&lt;rec-number&gt;219&lt;/rec-number&gt;&lt;foreign-keys&gt;&lt;key app="EN" db-id="te5fa029a5r9t9erpax5pp2lxffwxpvrw0tw" timestamp="1484076678"&gt;219&lt;/key&gt;&lt;/foreign-keys&gt;&lt;ref-type name="Journal Article"&gt;17&lt;/ref-type&gt;&lt;contributors&gt;&lt;authors&gt;&lt;author&gt;Chen, Ke&lt;/author&gt;&lt;author&gt;Shi, Bin&lt;/author&gt;&lt;author&gt;Yue, Yonghai&lt;/author&gt;&lt;author&gt;Qi, Juanjuan&lt;/author&gt;&lt;author&gt;Guo, Lin&lt;/author&gt;&lt;/authors&gt;&lt;/contributors&gt;&lt;titles&gt;&lt;title&gt;Binary synergy strengthening and toughening of bio-inspired nacre-like graphene oxide/sodium alginate composite paper&lt;/title&gt;&lt;secondary-title&gt;ACS nano&lt;/secondary-title&gt;&lt;/titles&gt;&lt;pages&gt;8165-8175&lt;/pages&gt;&lt;volume&gt;9&lt;/volume&gt;&lt;number&gt;8&lt;/number&gt;&lt;dates&gt;&lt;year&gt;2015&lt;/year&gt;&lt;/dates&gt;&lt;isbn&gt;1936-0851&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43" w:tooltip="Chen, 2015 #219" w:history="1">
        <w:r w:rsidR="00DE1C74" w:rsidRPr="00833C3D">
          <w:rPr>
            <w:rFonts w:ascii="Times New Roman" w:hAnsi="Times New Roman"/>
            <w:noProof/>
            <w:sz w:val="24"/>
            <w:szCs w:val="22"/>
          </w:rPr>
          <w:t>Chen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w:t>
      </w:r>
      <w:r w:rsidRPr="00833C3D">
        <w:rPr>
          <w:rFonts w:ascii="Times New Roman" w:hAnsi="Times New Roman"/>
          <w:sz w:val="24"/>
          <w:szCs w:val="22"/>
        </w:rPr>
        <w:t xml:space="preserve"> </w:t>
      </w:r>
      <w:r w:rsidRPr="00833C3D">
        <w:rPr>
          <w:rFonts w:ascii="Times New Roman" w:hAnsi="Times New Roman" w:hint="eastAsia"/>
          <w:sz w:val="24"/>
          <w:szCs w:val="22"/>
        </w:rPr>
        <w:t>F</w:t>
      </w:r>
      <w:r w:rsidRPr="00833C3D">
        <w:rPr>
          <w:rFonts w:ascii="Times New Roman" w:hAnsi="Times New Roman"/>
          <w:sz w:val="24"/>
          <w:szCs w:val="22"/>
        </w:rPr>
        <w:t>or alginate and its nanocomposites, there was a wide peak from 2982 cm</w:t>
      </w:r>
      <w:r w:rsidRPr="00833C3D">
        <w:rPr>
          <w:rFonts w:ascii="Times New Roman" w:hAnsi="Times New Roman"/>
          <w:sz w:val="24"/>
          <w:szCs w:val="22"/>
          <w:vertAlign w:val="superscript"/>
        </w:rPr>
        <w:t>-1</w:t>
      </w:r>
      <w:r w:rsidRPr="00833C3D">
        <w:rPr>
          <w:rFonts w:ascii="Times New Roman" w:hAnsi="Times New Roman"/>
          <w:sz w:val="24"/>
          <w:szCs w:val="22"/>
        </w:rPr>
        <w:t xml:space="preserve"> to 3671 cm</w:t>
      </w:r>
      <w:r w:rsidRPr="00833C3D">
        <w:rPr>
          <w:rFonts w:ascii="Times New Roman" w:hAnsi="Times New Roman"/>
          <w:sz w:val="24"/>
          <w:szCs w:val="22"/>
          <w:vertAlign w:val="superscript"/>
        </w:rPr>
        <w:t>-1</w:t>
      </w:r>
      <w:r w:rsidRPr="00833C3D">
        <w:rPr>
          <w:rFonts w:ascii="Times New Roman" w:hAnsi="Times New Roman"/>
          <w:sz w:val="24"/>
          <w:szCs w:val="22"/>
        </w:rPr>
        <w:t xml:space="preserve"> characteristic for C-O-H vibrations of alginate chain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Podsiadlo&lt;/Author&gt;&lt;Year&gt;2007&lt;/Year&gt;&lt;RecNum&gt;214&lt;/RecNum&gt;&lt;DisplayText&gt;(Ming et al., 2015; Podsiadlo et al., 2007)&lt;/DisplayText&gt;&lt;record&gt;&lt;rec-number&gt;214&lt;/rec-number&gt;&lt;foreign-keys&gt;&lt;key app="EN" db-id="te5fa029a5r9t9erpax5pp2lxffwxpvrw0tw" timestamp="1484074597"&gt;214&lt;/key&gt;&lt;/foreign-keys&gt;&lt;ref-type name="Journal Article"&gt;17&lt;/ref-type&gt;&lt;contributors&gt;&lt;authors&gt;&lt;author&gt;Podsiadlo, Paul&lt;/author&gt;&lt;author&gt;Kaushik, Amit K&lt;/author&gt;&lt;author&gt;Arruda, Ellen M&lt;/author&gt;&lt;author&gt;Waas, Anthony M&lt;/author&gt;&lt;author&gt;Shim, Bong Sup&lt;/author&gt;&lt;author&gt;Xu, Jiadi&lt;/author&gt;&lt;author&gt;Nandivada, Himabindu&lt;/author&gt;&lt;author&gt;Pumplin, Benjamin G&lt;/author&gt;&lt;author&gt;Lahann, Joerg&lt;/author&gt;&lt;author&gt;Ramamoorthy, Ayyalusamy&lt;/author&gt;&lt;/authors&gt;&lt;/contributors&gt;&lt;titles&gt;&lt;title&gt;Ultrastrong and stiff layered polymer nanocomposites&lt;/title&gt;&lt;secondary-title&gt;Science&lt;/secondary-title&gt;&lt;/titles&gt;&lt;pages&gt;80-83&lt;/pages&gt;&lt;volume&gt;318&lt;/volume&gt;&lt;number&gt;5847&lt;/number&gt;&lt;dates&gt;&lt;year&gt;2007&lt;/year&gt;&lt;/dates&gt;&lt;isbn&gt;0036-8075&lt;/isbn&gt;&lt;urls&gt;&lt;/urls&gt;&lt;/record&gt;&lt;/Cite&gt;&lt;Cite&gt;&lt;Author&gt;Ming&lt;/Author&gt;&lt;Year&gt;2015&lt;/Year&gt;&lt;RecNum&gt;221&lt;/RecNum&gt;&lt;record&gt;&lt;rec-number&gt;221&lt;/rec-number&gt;&lt;foreign-keys&gt;&lt;key app="EN" db-id="te5fa029a5r9t9erpax5pp2lxffwxpvrw0tw" timestamp="1484246099"&gt;221&lt;/key&gt;&lt;/foreign-keys&gt;&lt;ref-type name="Journal Article"&gt;17&lt;/ref-type&gt;&lt;contributors&gt;&lt;authors&gt;&lt;author&gt;Ming, Peng&lt;/author&gt;&lt;author&gt;Song, Zhaofei&lt;/author&gt;&lt;author&gt;Gong, Shanshan&lt;/author&gt;&lt;author&gt;Zhang, Yuanyuan&lt;/author&gt;&lt;author&gt;Duan, Jianli&lt;/author&gt;&lt;author&gt;Zhang, Qi&lt;/author&gt;&lt;author&gt;Jiang, Lei&lt;/author&gt;&lt;author&gt;Cheng, Qunfeng&lt;/author&gt;&lt;/authors&gt;&lt;/contributors&gt;&lt;titles&gt;&lt;title&gt;Nacre-inspired integrated nanocomposites with fire retardant properties by graphene oxide and montmorillonite&lt;/title&gt;&lt;secondary-title&gt;Journal of Materials Chemistry A&lt;/secondary-title&gt;&lt;/titles&gt;&lt;pages&gt;21194-21200&lt;/pages&gt;&lt;volume&gt;3&lt;/volume&gt;&lt;number&gt;42&lt;/number&gt;&lt;dates&gt;&lt;year&gt;2015&lt;/year&gt;&lt;/dates&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73" w:tooltip="Ming, 2015 #221" w:history="1">
        <w:r w:rsidR="00DE1C74" w:rsidRPr="00833C3D">
          <w:rPr>
            <w:rFonts w:ascii="Times New Roman" w:hAnsi="Times New Roman"/>
            <w:noProof/>
            <w:sz w:val="24"/>
            <w:szCs w:val="22"/>
          </w:rPr>
          <w:t>Ming et al., 2015</w:t>
        </w:r>
      </w:hyperlink>
      <w:r w:rsidRPr="00833C3D">
        <w:rPr>
          <w:rFonts w:ascii="Times New Roman" w:hAnsi="Times New Roman"/>
          <w:noProof/>
          <w:sz w:val="24"/>
          <w:szCs w:val="22"/>
        </w:rPr>
        <w:t xml:space="preserve">; </w:t>
      </w:r>
      <w:hyperlink w:anchor="_ENREF_195" w:tooltip="Podsiadlo, 2007 #214" w:history="1">
        <w:r w:rsidR="00DE1C74" w:rsidRPr="00833C3D">
          <w:rPr>
            <w:rFonts w:ascii="Times New Roman" w:hAnsi="Times New Roman"/>
            <w:noProof/>
            <w:sz w:val="24"/>
            <w:szCs w:val="22"/>
          </w:rPr>
          <w:t>Podsiadlo et al., 2007</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Compared to C-O-H peak of SA and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without MMT, the intensity of the peak of </w:t>
      </w:r>
      <w:proofErr w:type="spellStart"/>
      <w:r w:rsidRPr="00833C3D">
        <w:rPr>
          <w:rFonts w:ascii="Times New Roman" w:hAnsi="Times New Roman"/>
          <w:sz w:val="24"/>
          <w:szCs w:val="22"/>
        </w:rPr>
        <w:t>AlgMMT</w:t>
      </w:r>
      <w:proofErr w:type="spellEnd"/>
      <w:r w:rsidRPr="00833C3D">
        <w:rPr>
          <w:rFonts w:ascii="Times New Roman" w:hAnsi="Times New Roman"/>
          <w:sz w:val="24"/>
          <w:szCs w:val="22"/>
        </w:rPr>
        <w:t xml:space="preserve"> a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w:t>
      </w:r>
      <w:proofErr w:type="gramStart"/>
      <w:r w:rsidRPr="00833C3D">
        <w:rPr>
          <w:rFonts w:ascii="Times New Roman" w:hAnsi="Times New Roman"/>
          <w:sz w:val="24"/>
          <w:szCs w:val="22"/>
        </w:rPr>
        <w:t>was</w:t>
      </w:r>
      <w:proofErr w:type="gramEnd"/>
      <w:r w:rsidRPr="00833C3D">
        <w:rPr>
          <w:rFonts w:ascii="Times New Roman" w:hAnsi="Times New Roman"/>
          <w:sz w:val="24"/>
          <w:szCs w:val="22"/>
        </w:rPr>
        <w:t xml:space="preserve"> reduced. This phenomenon was due to the formation of numerous hydrogen bonds between alginate chains and MMT platelets</w:t>
      </w:r>
      <w:r w:rsidR="00DE3318">
        <w:rPr>
          <w:rFonts w:ascii="Times New Roman" w:hAnsi="Times New Roman"/>
          <w:sz w:val="24"/>
          <w:szCs w:val="22"/>
        </w:rPr>
        <w:t xml:space="preserve"> as shown in Scheme 4.6</w:t>
      </w:r>
      <w:r w:rsidR="00F52076">
        <w:rPr>
          <w:rFonts w:ascii="Times New Roman" w:hAnsi="Times New Roman"/>
          <w:sz w:val="24"/>
          <w:szCs w:val="22"/>
        </w:rPr>
        <w:t xml:space="preserve"> (b)</w:t>
      </w:r>
      <w:r w:rsidRPr="00833C3D">
        <w:rPr>
          <w:rFonts w:ascii="Times New Roman" w:hAnsi="Times New Roman"/>
          <w:sz w:val="24"/>
          <w:szCs w:val="22"/>
        </w:rPr>
        <w:t xml:space="preserve"> </w:t>
      </w:r>
      <w:r w:rsidRPr="00833C3D">
        <w:rPr>
          <w:rFonts w:ascii="Times New Roman" w:hAnsi="Times New Roman"/>
          <w:sz w:val="24"/>
          <w:szCs w:val="22"/>
        </w:rPr>
        <w:fldChar w:fldCharType="begin">
          <w:fldData xml:space="preserve">PEVuZE5vdGU+PENpdGU+PEF1dGhvcj5Qb2RzaWFkbG88L0F1dGhvcj48WWVhcj4yMDA3PC9ZZWFy
PjxSZWNOdW0+MjE0PC9SZWNOdW0+PERpc3BsYXlUZXh0PihMaWFuZyBldCBhbC4sIDIwMTY7IE1p
bmcgZXQgYWwuLCAyMDE1OyBQb2RzaWFkbG8gZXQgYWwuLCAyMDA3KTwvRGlzcGxheVRleHQ+PHJl
Y29yZD48cmVjLW51bWJlcj4yMTQ8L3JlYy1udW1iZXI+PGZvcmVpZ24ta2V5cz48a2V5IGFwcD0i
RU4iIGRiLWlkPSJ0ZTVmYTAyOWE1cjl0OWVycGF4NXBwMmx4ZmZ3eHB2cncwdHciIHRpbWVzdGFt
cD0iMTQ4NDA3NDU5NyI+MjE0PC9rZXk+PC9mb3JlaWduLWtleXM+PHJlZi10eXBlIG5hbWU9Ikpv
dXJuYWwgQXJ0aWNsZSI+MTc8L3JlZi10eXBlPjxjb250cmlidXRvcnM+PGF1dGhvcnM+PGF1dGhv
cj5Qb2RzaWFkbG8sIFBhdWw8L2F1dGhvcj48YXV0aG9yPkthdXNoaWssIEFtaXQgSzwvYXV0aG9y
PjxhdXRob3I+QXJydWRhLCBFbGxlbiBNPC9hdXRob3I+PGF1dGhvcj5XYWFzLCBBbnRob255IE08
L2F1dGhvcj48YXV0aG9yPlNoaW0sIEJvbmcgU3VwPC9hdXRob3I+PGF1dGhvcj5YdSwgSmlhZGk8
L2F1dGhvcj48YXV0aG9yPk5hbmRpdmFkYSwgSGltYWJpbmR1PC9hdXRob3I+PGF1dGhvcj5QdW1w
bGluLCBCZW5qYW1pbiBHPC9hdXRob3I+PGF1dGhvcj5MYWhhbm4sIEpvZXJnPC9hdXRob3I+PGF1
dGhvcj5SYW1hbW9vcnRoeSwgQXl5YWx1c2FteTwvYXV0aG9yPjwvYXV0aG9ycz48L2NvbnRyaWJ1
dG9ycz48dGl0bGVzPjx0aXRsZT5VbHRyYXN0cm9uZyBhbmQgc3RpZmYgbGF5ZXJlZCBwb2x5bWVy
IG5hbm9jb21wb3NpdGVzPC90aXRsZT48c2Vjb25kYXJ5LXRpdGxlPlNjaWVuY2U8L3NlY29uZGFy
eS10aXRsZT48L3RpdGxlcz48cGFnZXM+ODAtODM8L3BhZ2VzPjx2b2x1bWU+MzE4PC92b2x1bWU+
PG51bWJlcj41ODQ3PC9udW1iZXI+PGRhdGVzPjx5ZWFyPjIwMDc8L3llYXI+PC9kYXRlcz48aXNi
bj4wMDM2LTgwNzU8L2lzYm4+PHVybHM+PC91cmxzPjwvcmVjb3JkPjwvQ2l0ZT48Q2l0ZT48QXV0
aG9yPk1pbmc8L0F1dGhvcj48WWVhcj4yMDE1PC9ZZWFyPjxSZWNOdW0+MjIxPC9SZWNOdW0+PHJl
Y29yZD48cmVjLW51bWJlcj4yMjE8L3JlYy1udW1iZXI+PGZvcmVpZ24ta2V5cz48a2V5IGFwcD0i
RU4iIGRiLWlkPSJ0ZTVmYTAyOWE1cjl0OWVycGF4NXBwMmx4ZmZ3eHB2cncwdHciIHRpbWVzdGFt
cD0iMTQ4NDI0NjA5OSI+MjIxPC9rZXk+PC9mb3JlaWduLWtleXM+PHJlZi10eXBlIG5hbWU9Ikpv
dXJuYWwgQXJ0aWNsZSI+MTc8L3JlZi10eXBlPjxjb250cmlidXRvcnM+PGF1dGhvcnM+PGF1dGhv
cj5NaW5nLCBQZW5nPC9hdXRob3I+PGF1dGhvcj5Tb25nLCBaaGFvZmVpPC9hdXRob3I+PGF1dGhv
cj5Hb25nLCBTaGFuc2hhbjwvYXV0aG9yPjxhdXRob3I+WmhhbmcsIFl1YW55dWFuPC9hdXRob3I+
PGF1dGhvcj5EdWFuLCBKaWFubGk8L2F1dGhvcj48YXV0aG9yPlpoYW5nLCBRaTwvYXV0aG9yPjxh
dXRob3I+SmlhbmcsIExlaTwvYXV0aG9yPjxhdXRob3I+Q2hlbmcsIFF1bmZlbmc8L2F1dGhvcj48
L2F1dGhvcnM+PC9jb250cmlidXRvcnM+PHRpdGxlcz48dGl0bGU+TmFjcmUtaW5zcGlyZWQgaW50
ZWdyYXRlZCBuYW5vY29tcG9zaXRlcyB3aXRoIGZpcmUgcmV0YXJkYW50IHByb3BlcnRpZXMgYnkg
Z3JhcGhlbmUgb3hpZGUgYW5kIG1vbnRtb3JpbGxvbml0ZTwvdGl0bGU+PHNlY29uZGFyeS10aXRs
ZT5Kb3VybmFsIG9mIE1hdGVyaWFscyBDaGVtaXN0cnkgQTwvc2Vjb25kYXJ5LXRpdGxlPjwvdGl0
bGVzPjxwYWdlcz4yMTE5NC0yMTIwMDwvcGFnZXM+PHZvbHVtZT4zPC92b2x1bWU+PG51bWJlcj40
MjwvbnVtYmVyPjxkYXRlcz48eWVhcj4yMDE1PC95ZWFyPjwvZGF0ZXM+PHVybHM+PC91cmxzPjwv
cmVjb3JkPjwvQ2l0ZT48Q2l0ZT48QXV0aG9yPkxpYW5nPC9BdXRob3I+PFllYXI+MjAxNjwvWWVh
cj48UmVjTnVtPjIxMjwvUmVjTnVtPjxyZWNvcmQ+PHJlYy1udW1iZXI+MjEyPC9yZWMtbnVtYmVy
Pjxmb3JlaWduLWtleXM+PGtleSBhcHA9IkVOIiBkYi1pZD0idGU1ZmEwMjlhNXI5dDllcnBheDVw
cDJseGZmd3hwdnJ3MHR3IiB0aW1lc3RhbXA9IjE0ODM5ODY5ODkiPjIxMjwva2V5PjwvZm9yZWln
bi1rZXlzPjxyZWYtdHlwZSBuYW1lPSJKb3VybmFsIEFydGljbGUiPjE3PC9yZWYtdHlwZT48Y29u
dHJpYnV0b3JzPjxhdXRob3JzPjxhdXRob3I+TGlhbmcsIEJlbmxpYW5nPC9hdXRob3I+PGF1dGhv
cj5aaGFvLCBIZXdlaTwvYXV0aG9yPjxhdXRob3I+WmhhbmcsIFFpPC9hdXRob3I+PGF1dGhvcj5G
YW4sIFl1enVuPC9hdXRob3I+PGF1dGhvcj5ZdWUsIFlvbmdoYWk8L2F1dGhvcj48YXV0aG9yPllp
biwgUGVuZ2dhbmc8L2F1dGhvcj48YXV0aG9yPkd1bywgTGluPC9hdXRob3I+PC9hdXRob3JzPjwv
Y29udHJpYnV0b3JzPjx0aXRsZXM+PHRpdGxlPkNhMisgRW5oYW5jZWQgTmFjcmUtSW5zcGlyZWQg
TW9udG1vcmlsbG9uaXRl4oCTQWxnaW5hdGUgRmlsbSB3aXRoIFN1cGVyaW9yIE1lY2hhbmljYWws
IFRyYW5zcGFyZW50LCBGaXJlIFJldGFyZGFuY3ksIGFuZCBTaGFwZSBNZW1vcnkgUHJvcGVydGll
cz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DgxNi0yODgyMzwvcGFnZXM+PHZvbHVtZT44PC92b2x1bWU+PG51bWJlcj40MjwvbnVtYmVy
PjxkYXRlcz48eWVhcj4yMDE2PC95ZWFyPjwvZGF0ZXM+PGlzYm4+MTk0NC04MjQ0PC9pc2JuPjx1
cmxzPjwvdXJscz48L3JlY29yZD48L0NpdGU+PC9FbmROb3Rl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Qb2RzaWFkbG88L0F1dGhvcj48WWVhcj4yMDA3PC9ZZWFy
PjxSZWNOdW0+MjE0PC9SZWNOdW0+PERpc3BsYXlUZXh0PihMaWFuZyBldCBhbC4sIDIwMTY7IE1p
bmcgZXQgYWwuLCAyMDE1OyBQb2RzaWFkbG8gZXQgYWwuLCAyMDA3KTwvRGlzcGxheVRleHQ+PHJl
Y29yZD48cmVjLW51bWJlcj4yMTQ8L3JlYy1udW1iZXI+PGZvcmVpZ24ta2V5cz48a2V5IGFwcD0i
RU4iIGRiLWlkPSJ0ZTVmYTAyOWE1cjl0OWVycGF4NXBwMmx4ZmZ3eHB2cncwdHciIHRpbWVzdGFt
cD0iMTQ4NDA3NDU5NyI+MjE0PC9rZXk+PC9mb3JlaWduLWtleXM+PHJlZi10eXBlIG5hbWU9Ikpv
dXJuYWwgQXJ0aWNsZSI+MTc8L3JlZi10eXBlPjxjb250cmlidXRvcnM+PGF1dGhvcnM+PGF1dGhv
cj5Qb2RzaWFkbG8sIFBhdWw8L2F1dGhvcj48YXV0aG9yPkthdXNoaWssIEFtaXQgSzwvYXV0aG9y
PjxhdXRob3I+QXJydWRhLCBFbGxlbiBNPC9hdXRob3I+PGF1dGhvcj5XYWFzLCBBbnRob255IE08
L2F1dGhvcj48YXV0aG9yPlNoaW0sIEJvbmcgU3VwPC9hdXRob3I+PGF1dGhvcj5YdSwgSmlhZGk8
L2F1dGhvcj48YXV0aG9yPk5hbmRpdmFkYSwgSGltYWJpbmR1PC9hdXRob3I+PGF1dGhvcj5QdW1w
bGluLCBCZW5qYW1pbiBHPC9hdXRob3I+PGF1dGhvcj5MYWhhbm4sIEpvZXJnPC9hdXRob3I+PGF1
dGhvcj5SYW1hbW9vcnRoeSwgQXl5YWx1c2FteTwvYXV0aG9yPjwvYXV0aG9ycz48L2NvbnRyaWJ1
dG9ycz48dGl0bGVzPjx0aXRsZT5VbHRyYXN0cm9uZyBhbmQgc3RpZmYgbGF5ZXJlZCBwb2x5bWVy
IG5hbm9jb21wb3NpdGVzPC90aXRsZT48c2Vjb25kYXJ5LXRpdGxlPlNjaWVuY2U8L3NlY29uZGFy
eS10aXRsZT48L3RpdGxlcz48cGFnZXM+ODAtODM8L3BhZ2VzPjx2b2x1bWU+MzE4PC92b2x1bWU+
PG51bWJlcj41ODQ3PC9udW1iZXI+PGRhdGVzPjx5ZWFyPjIwMDc8L3llYXI+PC9kYXRlcz48aXNi
bj4wMDM2LTgwNzU8L2lzYm4+PHVybHM+PC91cmxzPjwvcmVjb3JkPjwvQ2l0ZT48Q2l0ZT48QXV0
aG9yPk1pbmc8L0F1dGhvcj48WWVhcj4yMDE1PC9ZZWFyPjxSZWNOdW0+MjIxPC9SZWNOdW0+PHJl
Y29yZD48cmVjLW51bWJlcj4yMjE8L3JlYy1udW1iZXI+PGZvcmVpZ24ta2V5cz48a2V5IGFwcD0i
RU4iIGRiLWlkPSJ0ZTVmYTAyOWE1cjl0OWVycGF4NXBwMmx4ZmZ3eHB2cncwdHciIHRpbWVzdGFt
cD0iMTQ4NDI0NjA5OSI+MjIxPC9rZXk+PC9mb3JlaWduLWtleXM+PHJlZi10eXBlIG5hbWU9Ikpv
dXJuYWwgQXJ0aWNsZSI+MTc8L3JlZi10eXBlPjxjb250cmlidXRvcnM+PGF1dGhvcnM+PGF1dGhv
cj5NaW5nLCBQZW5nPC9hdXRob3I+PGF1dGhvcj5Tb25nLCBaaGFvZmVpPC9hdXRob3I+PGF1dGhv
cj5Hb25nLCBTaGFuc2hhbjwvYXV0aG9yPjxhdXRob3I+WmhhbmcsIFl1YW55dWFuPC9hdXRob3I+
PGF1dGhvcj5EdWFuLCBKaWFubGk8L2F1dGhvcj48YXV0aG9yPlpoYW5nLCBRaTwvYXV0aG9yPjxh
dXRob3I+SmlhbmcsIExlaTwvYXV0aG9yPjxhdXRob3I+Q2hlbmcsIFF1bmZlbmc8L2F1dGhvcj48
L2F1dGhvcnM+PC9jb250cmlidXRvcnM+PHRpdGxlcz48dGl0bGU+TmFjcmUtaW5zcGlyZWQgaW50
ZWdyYXRlZCBuYW5vY29tcG9zaXRlcyB3aXRoIGZpcmUgcmV0YXJkYW50IHByb3BlcnRpZXMgYnkg
Z3JhcGhlbmUgb3hpZGUgYW5kIG1vbnRtb3JpbGxvbml0ZTwvdGl0bGU+PHNlY29uZGFyeS10aXRs
ZT5Kb3VybmFsIG9mIE1hdGVyaWFscyBDaGVtaXN0cnkgQTwvc2Vjb25kYXJ5LXRpdGxlPjwvdGl0
bGVzPjxwYWdlcz4yMTE5NC0yMTIwMDwvcGFnZXM+PHZvbHVtZT4zPC92b2x1bWU+PG51bWJlcj40
MjwvbnVtYmVyPjxkYXRlcz48eWVhcj4yMDE1PC95ZWFyPjwvZGF0ZXM+PHVybHM+PC91cmxzPjwv
cmVjb3JkPjwvQ2l0ZT48Q2l0ZT48QXV0aG9yPkxpYW5nPC9BdXRob3I+PFllYXI+MjAxNjwvWWVh
cj48UmVjTnVtPjIxMjwvUmVjTnVtPjxyZWNvcmQ+PHJlYy1udW1iZXI+MjEyPC9yZWMtbnVtYmVy
Pjxmb3JlaWduLWtleXM+PGtleSBhcHA9IkVOIiBkYi1pZD0idGU1ZmEwMjlhNXI5dDllcnBheDVw
cDJseGZmd3hwdnJ3MHR3IiB0aW1lc3RhbXA9IjE0ODM5ODY5ODkiPjIxMjwva2V5PjwvZm9yZWln
bi1rZXlzPjxyZWYtdHlwZSBuYW1lPSJKb3VybmFsIEFydGljbGUiPjE3PC9yZWYtdHlwZT48Y29u
dHJpYnV0b3JzPjxhdXRob3JzPjxhdXRob3I+TGlhbmcsIEJlbmxpYW5nPC9hdXRob3I+PGF1dGhv
cj5aaGFvLCBIZXdlaTwvYXV0aG9yPjxhdXRob3I+WmhhbmcsIFFpPC9hdXRob3I+PGF1dGhvcj5G
YW4sIFl1enVuPC9hdXRob3I+PGF1dGhvcj5ZdWUsIFlvbmdoYWk8L2F1dGhvcj48YXV0aG9yPllp
biwgUGVuZ2dhbmc8L2F1dGhvcj48YXV0aG9yPkd1bywgTGluPC9hdXRob3I+PC9hdXRob3JzPjwv
Y29udHJpYnV0b3JzPjx0aXRsZXM+PHRpdGxlPkNhMisgRW5oYW5jZWQgTmFjcmUtSW5zcGlyZWQg
TW9udG1vcmlsbG9uaXRl4oCTQWxnaW5hdGUgRmlsbSB3aXRoIFN1cGVyaW9yIE1lY2hhbmljYWws
IFRyYW5zcGFyZW50LCBGaXJlIFJldGFyZGFuY3ksIGFuZCBTaGFwZSBNZW1vcnkgUHJvcGVydGll
czwvdGl0bGU+PHNlY29uZGFyeS10aXRsZT5BQ1MgQXBwbGllZCBNYXRlcmlhbHMgJmFtcDsgSW50
ZXJmYWNlczwvc2Vjb25kYXJ5LXRpdGxlPjwvdGl0bGVzPjxwZXJpb2RpY2FsPjxmdWxsLXRpdGxl
PkFDUyBBcHBsaWVkIE1hdGVyaWFscyAmYW1wOyBJbnRlcmZhY2VzPC9mdWxsLXRpdGxlPjxhYmJy
LTE+QUNTIEFwcGwuIE1hdGVyLiBJbnRlcmZhY2VzPC9hYmJyLTE+PC9wZXJpb2RpY2FsPjxwYWdl
cz4yODgxNi0yODgyMzwvcGFnZXM+PHZvbHVtZT44PC92b2x1bWU+PG51bWJlcj40MjwvbnVtYmVy
PjxkYXRlcz48eWVhcj4yMDE2PC95ZWFyPjwvZGF0ZXM+PGlzYm4+MTk0NC04MjQ0PC9pc2JuPjx1
cmxzPjwvdXJscz48L3JlY29yZD48L0NpdGU+PC9FbmROb3Rl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 xml:space="preserve">; </w:t>
      </w:r>
      <w:hyperlink w:anchor="_ENREF_173" w:tooltip="Ming, 2015 #221" w:history="1">
        <w:r w:rsidR="00DE1C74" w:rsidRPr="00833C3D">
          <w:rPr>
            <w:rFonts w:ascii="Times New Roman" w:hAnsi="Times New Roman"/>
            <w:noProof/>
            <w:sz w:val="24"/>
            <w:szCs w:val="22"/>
          </w:rPr>
          <w:t>Ming et al., 2015</w:t>
        </w:r>
      </w:hyperlink>
      <w:r w:rsidRPr="00833C3D">
        <w:rPr>
          <w:rFonts w:ascii="Times New Roman" w:hAnsi="Times New Roman"/>
          <w:noProof/>
          <w:sz w:val="24"/>
          <w:szCs w:val="22"/>
        </w:rPr>
        <w:t xml:space="preserve">; </w:t>
      </w:r>
      <w:hyperlink w:anchor="_ENREF_195" w:tooltip="Podsiadlo, 2007 #214" w:history="1">
        <w:r w:rsidR="00DE1C74" w:rsidRPr="00833C3D">
          <w:rPr>
            <w:rFonts w:ascii="Times New Roman" w:hAnsi="Times New Roman"/>
            <w:noProof/>
            <w:sz w:val="24"/>
            <w:szCs w:val="22"/>
          </w:rPr>
          <w:t>Podsiadlo et al., 2007</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p>
    <w:p w:rsidR="00FF0D1C" w:rsidRDefault="00FF0D1C" w:rsidP="00480451">
      <w:pPr>
        <w:spacing w:after="0" w:line="480" w:lineRule="auto"/>
        <w:jc w:val="both"/>
        <w:rPr>
          <w:rFonts w:ascii="Times New Roman" w:hAnsi="Times New Roman"/>
          <w:sz w:val="24"/>
          <w:szCs w:val="22"/>
        </w:rPr>
      </w:pPr>
    </w:p>
    <w:p w:rsidR="00480451" w:rsidRPr="00833C3D" w:rsidRDefault="00B466A9" w:rsidP="00480451">
      <w:pPr>
        <w:spacing w:after="0" w:line="480" w:lineRule="auto"/>
        <w:jc w:val="both"/>
        <w:rPr>
          <w:rFonts w:ascii="Times New Roman" w:hAnsi="Times New Roman"/>
          <w:sz w:val="24"/>
          <w:szCs w:val="22"/>
        </w:rPr>
      </w:pPr>
      <w:r>
        <w:rPr>
          <w:noProof/>
          <w:sz w:val="22"/>
          <w:szCs w:val="22"/>
        </w:rPr>
        <w:lastRenderedPageBreak/>
        <mc:AlternateContent>
          <mc:Choice Requires="wps">
            <w:drawing>
              <wp:anchor distT="0" distB="0" distL="114300" distR="114300" simplePos="0" relativeHeight="251923456" behindDoc="0" locked="0" layoutInCell="1" allowOverlap="1">
                <wp:simplePos x="0" y="0"/>
                <wp:positionH relativeFrom="column">
                  <wp:posOffset>2237972</wp:posOffset>
                </wp:positionH>
                <wp:positionV relativeFrom="paragraph">
                  <wp:posOffset>114300</wp:posOffset>
                </wp:positionV>
                <wp:extent cx="1629178" cy="0"/>
                <wp:effectExtent l="0" t="76200" r="28575" b="114300"/>
                <wp:wrapNone/>
                <wp:docPr id="116" name="Straight Arrow Connector 116"/>
                <wp:cNvGraphicFramePr/>
                <a:graphic xmlns:a="http://schemas.openxmlformats.org/drawingml/2006/main">
                  <a:graphicData uri="http://schemas.microsoft.com/office/word/2010/wordprocessingShape">
                    <wps:wsp>
                      <wps:cNvCnPr/>
                      <wps:spPr>
                        <a:xfrm>
                          <a:off x="0" y="0"/>
                          <a:ext cx="1629178" cy="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16" o:spid="_x0000_s1026" type="#_x0000_t32" style="position:absolute;margin-left:176.2pt;margin-top:9pt;width:128.3pt;height:0;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YfG2QEAAAsEAAAOAAAAZHJzL2Uyb0RvYy54bWysU12P0zAQfEfiP1h+p0kqUbio6Qn1gBcE&#10;FQc/wOesG0v+0to0zb9n7bQ5BAjpTrw4cbwzOzPebG/P1rATYNTedbxZ1ZyBk77X7tjx798+vHrL&#10;WUzC9cJ4Bx2fIPLb3csX2zG0sPaDNz0gIxIX2zF0fEgptFUV5QBWxJUP4OhQebQi0RaPVY9iJHZr&#10;qnVdb6rRYx/QS4iRvt7Nh3xX+JUCmb4oFSEx03HSlsqKZX3Ia7XbivaIIgxaXmSIZ6iwQjtqulDd&#10;iSTYD9R/UFkt0Uev0kp6W3mltITigdw09W9u7gcRoHihcGJYYor/j1Z+Ph2Q6Z7urtlw5oSlS7pP&#10;KPRxSOwdoh/Z3jtHQXpkuYYSG0NsCbh3B7zsYjhgtn9WaPOTjLFzSXlaUoZzYpI+Npv1TfOG5kJe&#10;z6pHYMCYPoK3LL90PF6ULBKakrI4fYqJWhPwCshdjWMj8d/Ur+tSloQ2713P0hTIlchmsnxCGUeP&#10;bGMWXt7SZGBm+QqKIslSC00ZRtgbZCdBYySkBJeahYmqM0xpYxbg3P+fwEt9hkIZ1KeAF0Tp7F1a&#10;wFY7j3+Tnc5XyWquvyYw+84RPPh+KldaoqGJK1ld/o480r/uC/zxH979BAAA//8DAFBLAwQUAAYA&#10;CAAAACEA0ehjkN0AAAAJAQAADwAAAGRycy9kb3ducmV2LnhtbEyPQU/DMAyF70j8h8hI3FjKgLKV&#10;phOrxAkuGyDBLWvcNlriVE22lX+PEQe42X5Pz98rV5N34ohjtIEUXM8yEEhNMJY6BW+vT1cLEDFp&#10;MtoFQgVfGGFVnZ+VujDhRBs8blMnOIRioRX0KQ2FlLHp0es4CwMSa20YvU68jp00oz5xuHdynmW5&#10;9NoSf+j1gHWPzX578Are8WO/1s/pxX7m9XoZbevq+1apy4vp8QFEwin9meEHn9GhYqZdOJCJwim4&#10;uZvfspWFBXdiQ54tedj9HmRVyv8Nqm8AAAD//wMAUEsBAi0AFAAGAAgAAAAhALaDOJL+AAAA4QEA&#10;ABMAAAAAAAAAAAAAAAAAAAAAAFtDb250ZW50X1R5cGVzXS54bWxQSwECLQAUAAYACAAAACEAOP0h&#10;/9YAAACUAQAACwAAAAAAAAAAAAAAAAAvAQAAX3JlbHMvLnJlbHNQSwECLQAUAAYACAAAACEAlZmH&#10;xtkBAAALBAAADgAAAAAAAAAAAAAAAAAuAgAAZHJzL2Uyb0RvYy54bWxQSwECLQAUAAYACAAAACEA&#10;0ehjkN0AAAAJAQAADwAAAAAAAAAAAAAAAAAzBAAAZHJzL2Rvd25yZXYueG1sUEsFBgAAAAAEAAQA&#10;8wAAAD0FAAAAAA==&#10;" strokecolor="#4472c4 [3204]" strokeweight="1.5pt">
                <v:stroke endarrow="open" joinstyle="miter"/>
              </v:shape>
            </w:pict>
          </mc:Fallback>
        </mc:AlternateContent>
      </w:r>
      <w:r>
        <w:rPr>
          <w:noProof/>
          <w:sz w:val="22"/>
          <w:szCs w:val="22"/>
        </w:rPr>
        <mc:AlternateContent>
          <mc:Choice Requires="wps">
            <w:drawing>
              <wp:anchor distT="0" distB="0" distL="114300" distR="114300" simplePos="0" relativeHeight="251922432" behindDoc="0" locked="0" layoutInCell="1" allowOverlap="1" wp14:anchorId="7B30999C" wp14:editId="1281F92D">
                <wp:simplePos x="0" y="0"/>
                <wp:positionH relativeFrom="column">
                  <wp:posOffset>2235200</wp:posOffset>
                </wp:positionH>
                <wp:positionV relativeFrom="paragraph">
                  <wp:posOffset>114300</wp:posOffset>
                </wp:positionV>
                <wp:extent cx="0" cy="342900"/>
                <wp:effectExtent l="0" t="0" r="19050" b="19050"/>
                <wp:wrapNone/>
                <wp:docPr id="114" name="Straight Connector 114"/>
                <wp:cNvGraphicFramePr/>
                <a:graphic xmlns:a="http://schemas.openxmlformats.org/drawingml/2006/main">
                  <a:graphicData uri="http://schemas.microsoft.com/office/word/2010/wordprocessingShape">
                    <wps:wsp>
                      <wps:cNvCnPr/>
                      <wps:spPr>
                        <a:xfrm flipV="1">
                          <a:off x="0" y="0"/>
                          <a:ext cx="0" cy="3429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flip:y;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pt,9pt" to="17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af1ygEAAOEDAAAOAAAAZHJzL2Uyb0RvYy54bWysU8GO0zAQvSPxD5bvNGlZEBs13UNXcEGw&#10;YoG71xk3lmyPNTZN+/eMnW5YAUICcbHs8bw3743H25uTd+IIlCyGXq5XrRQQNA42HHr55fPbF2+k&#10;SFmFQTkM0MszJHmze/5sO8UONjiiG4AEk4TUTbGXY86xa5qkR/AqrTBC4EuD5FXmIx2agdTE7N41&#10;m7Z93UxIQyTUkBJHb+dLuav8xoDOH41JkIXrJWvLdaW6PpS12W1VdyAVR6svMtQ/qPDKBi66UN2q&#10;rMQ3sr9QeasJE5q80ugbNMZqqB7Yzbr9yc39qCJUL9ycFJc2pf9Hqz8c70jYgd9ufSVFUJ4f6T6T&#10;socxiz2GwC1EEuWWezXF1DFkH+7ockrxjorxkyEvjLPxK1PVVrA5caqdPi+dhlMWeg5qjr682ly3&#10;9RGamaEwRUr5HaAXZdNLZ0PpgerU8X3KXJVTH1NK2AUxccnr9tVMVCTOouounx3MaZ/AsFEuPsur&#10;IwZ7R+KoeDiU1hDyupjkAi5wdoEZ69wCbKuOPwIv+QUKdfz+BrwgamUMeQF7G5B+Vz2fHiWbOZ/l&#10;P/Fdtg84nOtz1Queo+rwMvNlUJ+eK/zHz9x9BwAA//8DAFBLAwQUAAYACAAAACEAN+1gIN0AAAAJ&#10;AQAADwAAAGRycy9kb3ducmV2LnhtbEyPzU7DQAyE70i8w8pI3OiGItoqxKkQ/eHAicIDbLMmibrr&#10;DdlNG/r0GHGAk2V/o/FMsRy9U0fqYxsY4XaSgSKugm25Rnh/29wsQMVk2BoXmBC+KMKyvLwoTG7D&#10;iV/puEu1EhOOuUFoUupyrWPVkDdxEjpiYR+h9ybJ2tfa9uYk5t7paZbNtDcty4fGdPTUUHXYDR5h&#10;nc21e27r1eyw+Vxvz3r1sh3OiNdX4+MDqERj+hPDT3yJDqVk2oeBbVQO4e5+Kl2SgIVMEfwe9ghz&#10;Abos9P8G5TcAAAD//wMAUEsBAi0AFAAGAAgAAAAhALaDOJL+AAAA4QEAABMAAAAAAAAAAAAAAAAA&#10;AAAAAFtDb250ZW50X1R5cGVzXS54bWxQSwECLQAUAAYACAAAACEAOP0h/9YAAACUAQAACwAAAAAA&#10;AAAAAAAAAAAvAQAAX3JlbHMvLnJlbHNQSwECLQAUAAYACAAAACEA1AWn9coBAADhAwAADgAAAAAA&#10;AAAAAAAAAAAuAgAAZHJzL2Uyb0RvYy54bWxQSwECLQAUAAYACAAAACEAN+1gIN0AAAAJAQAADwAA&#10;AAAAAAAAAAAAAAAkBAAAZHJzL2Rvd25yZXYueG1sUEsFBgAAAAAEAAQA8wAAAC4FAAAAAA==&#10;" strokecolor="#4472c4 [3204]" strokeweight="1.5pt">
                <v:stroke joinstyle="miter"/>
              </v:line>
            </w:pict>
          </mc:Fallback>
        </mc:AlternateContent>
      </w:r>
      <w:r>
        <w:rPr>
          <w:noProof/>
          <w:sz w:val="22"/>
          <w:szCs w:val="22"/>
        </w:rPr>
        <mc:AlternateContent>
          <mc:Choice Requires="wps">
            <w:drawing>
              <wp:anchor distT="0" distB="0" distL="114300" distR="114300" simplePos="0" relativeHeight="251921408" behindDoc="0" locked="0" layoutInCell="1" allowOverlap="1" wp14:anchorId="09C2742F" wp14:editId="03EFD49F">
                <wp:simplePos x="0" y="0"/>
                <wp:positionH relativeFrom="column">
                  <wp:posOffset>3676650</wp:posOffset>
                </wp:positionH>
                <wp:positionV relativeFrom="paragraph">
                  <wp:posOffset>-107950</wp:posOffset>
                </wp:positionV>
                <wp:extent cx="1422400" cy="1422400"/>
                <wp:effectExtent l="0" t="0" r="25400" b="25400"/>
                <wp:wrapNone/>
                <wp:docPr id="113" name="Oval 113"/>
                <wp:cNvGraphicFramePr/>
                <a:graphic xmlns:a="http://schemas.openxmlformats.org/drawingml/2006/main">
                  <a:graphicData uri="http://schemas.microsoft.com/office/word/2010/wordprocessingShape">
                    <wps:wsp>
                      <wps:cNvSpPr/>
                      <wps:spPr>
                        <a:xfrm>
                          <a:off x="0" y="0"/>
                          <a:ext cx="1422400" cy="1422400"/>
                        </a:xfrm>
                        <a:prstGeom prst="ellipse">
                          <a:avLst/>
                        </a:prstGeom>
                        <a:noFill/>
                        <a:ln w="19050" cap="flat" cmpd="sng" algn="ctr">
                          <a:solidFill>
                            <a:srgbClr val="4472C4"/>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3" o:spid="_x0000_s1026" style="position:absolute;margin-left:289.5pt;margin-top:-8.5pt;width:112pt;height:112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yBlZwIAAMoEAAAOAAAAZHJzL2Uyb0RvYy54bWysVE1v2zAMvQ/YfxB0X+1k7toadYogRYcB&#10;RRugHXpmZDkWoK9JSpzu14+UnbZbdxqWg0KKFKn39OjLq4PRbC9DVM42fHZSciatcK2y24Z/f7z5&#10;dM5ZTGBb0M7Khj/LyK8WHz9cDr6Wc9c73crAsIiN9eAb3qfk66KIopcG4onz0mKwc8FAQjdsizbA&#10;gNWNLuZl+aUYXGh9cELGiLvXY5Avcv2ukyLdd12UiemG491SXkNeN7QWi0uotwF8r8R0DfiHWxhQ&#10;Fpu+lLqGBGwX1LtSRongouvSiXCmcF2nhMwYEM2s/APNQw9eZixITvQvNMX/V1bc7deBqRbfbvaZ&#10;MwsGH+l+D5qRj+wMPtaY9ODXYfIimgT10AVD/wiCHTKjzy+MykNiAjdn1XxelUi8wNjRwTrF63Ef&#10;YvoqnWFkNFxqrXwk1FDD/jamMfuYRdvW3SitcR9qbdmAhS/KU+oBKKBOQ0LTeIQU7ZYz0FtUpkgh&#10;l4xOq5aO0+kYtpuVDgzhNryqzuariiDj5X5Lo97XEPsxr0VrlI1RCbWrlWn4eUm/6bC2VFxm9U0A&#10;iMWRN7I2rn1G1oMb5Ri9uFHY4xZiWkNA/SEYnKl0j0unHSJ0k8VZ78LPv+1TPsoCo5wNqGdE/2MH&#10;QXKmv1kUzMWsqmgAslOdns3RCW8jm7cRuzMrh6TMcHq9yCblJ300u+DME47ekrpiCKzA3iPPk7NK&#10;45zh8Aq5XOY0FL2HdGsfvKDixBOx+3h4guAnBSQUz507av+dCsZcOmndcpdcp7JEXnnFByQHByY/&#10;5TTcNJFv/Zz1+gla/AIAAP//AwBQSwMEFAAGAAgAAAAhAOPU1/PfAAAACwEAAA8AAABkcnMvZG93&#10;bnJldi54bWxMT01PwzAMvSPxHyIjcUFbsvGxrTSdEGgXKiExkLhmjWkrGqdK0q7795jTuD3bz+8j&#10;306uEyOG2HrSsJgrEEiVty3VGj4/drM1iJgMWdN5Qg0njLAtLi9yk1l/pHcc96kWLEIxMxqalPpM&#10;ylg16Eyc+x6Jb98+OJN4DLW0wRxZ3HVyqdSDdKYldmhMj88NVj/7wXGM13RTbtI4lPLuazeEvi3f&#10;Xk5aX19NT48gEk7pTIa/+PwDBWc6+IFsFJ2G+9WGuyQNs8WKATPW6pbBQcNS8UYWufzfofgFAAD/&#10;/wMAUEsBAi0AFAAGAAgAAAAhALaDOJL+AAAA4QEAABMAAAAAAAAAAAAAAAAAAAAAAFtDb250ZW50&#10;X1R5cGVzXS54bWxQSwECLQAUAAYACAAAACEAOP0h/9YAAACUAQAACwAAAAAAAAAAAAAAAAAvAQAA&#10;X3JlbHMvLnJlbHNQSwECLQAUAAYACAAAACEAfGcgZWcCAADKBAAADgAAAAAAAAAAAAAAAAAuAgAA&#10;ZHJzL2Uyb0RvYy54bWxQSwECLQAUAAYACAAAACEA49TX898AAAALAQAADwAAAAAAAAAAAAAAAADB&#10;BAAAZHJzL2Rvd25yZXYueG1sUEsFBgAAAAAEAAQA8wAAAM0FAAAAAA==&#10;" filled="f" strokecolor="#4472c4" strokeweight="1.5pt">
                <v:stroke dashstyle="dash" joinstyle="miter"/>
              </v:oval>
            </w:pict>
          </mc:Fallback>
        </mc:AlternateContent>
      </w:r>
      <w:r w:rsidR="00226E91">
        <w:rPr>
          <w:noProof/>
        </w:rPr>
        <w:drawing>
          <wp:anchor distT="0" distB="0" distL="114300" distR="114300" simplePos="0" relativeHeight="251917312" behindDoc="1" locked="0" layoutInCell="1" allowOverlap="1" wp14:anchorId="22BC7BF2" wp14:editId="33EBB33B">
            <wp:simplePos x="0" y="0"/>
            <wp:positionH relativeFrom="column">
              <wp:posOffset>3717290</wp:posOffset>
            </wp:positionH>
            <wp:positionV relativeFrom="paragraph">
              <wp:posOffset>12700</wp:posOffset>
            </wp:positionV>
            <wp:extent cx="1337945" cy="1190625"/>
            <wp:effectExtent l="0" t="0" r="0" b="9525"/>
            <wp:wrapNone/>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val="0"/>
                        </a:ext>
                      </a:extLst>
                    </a:blip>
                    <a:stretch>
                      <a:fillRect/>
                    </a:stretch>
                  </pic:blipFill>
                  <pic:spPr>
                    <a:xfrm>
                      <a:off x="0" y="0"/>
                      <a:ext cx="1337945" cy="1190625"/>
                    </a:xfrm>
                    <a:prstGeom prst="rect">
                      <a:avLst/>
                    </a:prstGeom>
                  </pic:spPr>
                </pic:pic>
              </a:graphicData>
            </a:graphic>
            <wp14:sizeRelH relativeFrom="page">
              <wp14:pctWidth>0</wp14:pctWidth>
            </wp14:sizeRelH>
            <wp14:sizeRelV relativeFrom="page">
              <wp14:pctHeight>0</wp14:pctHeight>
            </wp14:sizeRelV>
          </wp:anchor>
        </w:drawing>
      </w:r>
      <w:r w:rsidR="00226E91" w:rsidRPr="00833C3D">
        <w:rPr>
          <w:rFonts w:ascii="Times New Roman" w:hAnsi="Times New Roman" w:hint="eastAsia"/>
          <w:noProof/>
          <w:sz w:val="24"/>
          <w:szCs w:val="22"/>
        </w:rPr>
        <mc:AlternateContent>
          <mc:Choice Requires="wpg">
            <w:drawing>
              <wp:anchor distT="0" distB="0" distL="114300" distR="114300" simplePos="0" relativeHeight="251787264" behindDoc="0" locked="0" layoutInCell="1" allowOverlap="1" wp14:anchorId="7447B9D8" wp14:editId="7EB18462">
                <wp:simplePos x="0" y="0"/>
                <wp:positionH relativeFrom="column">
                  <wp:posOffset>342900</wp:posOffset>
                </wp:positionH>
                <wp:positionV relativeFrom="paragraph">
                  <wp:posOffset>215900</wp:posOffset>
                </wp:positionV>
                <wp:extent cx="5336540" cy="873125"/>
                <wp:effectExtent l="0" t="0" r="0" b="3175"/>
                <wp:wrapNone/>
                <wp:docPr id="1218" name="Group 1218"/>
                <wp:cNvGraphicFramePr/>
                <a:graphic xmlns:a="http://schemas.openxmlformats.org/drawingml/2006/main">
                  <a:graphicData uri="http://schemas.microsoft.com/office/word/2010/wordprocessingGroup">
                    <wpg:wgp>
                      <wpg:cNvGrpSpPr/>
                      <wpg:grpSpPr>
                        <a:xfrm>
                          <a:off x="0" y="0"/>
                          <a:ext cx="5336540" cy="873125"/>
                          <a:chOff x="0" y="0"/>
                          <a:chExt cx="5336540" cy="873125"/>
                        </a:xfrm>
                      </wpg:grpSpPr>
                      <wpg:grpSp>
                        <wpg:cNvPr id="1185" name="Group 42"/>
                        <wpg:cNvGrpSpPr/>
                        <wpg:grpSpPr>
                          <a:xfrm>
                            <a:off x="0" y="0"/>
                            <a:ext cx="2984336" cy="841449"/>
                            <a:chOff x="0" y="1"/>
                            <a:chExt cx="2984336" cy="841448"/>
                          </a:xfrm>
                        </wpg:grpSpPr>
                        <wpg:grpSp>
                          <wpg:cNvPr id="1186" name="Group 1186"/>
                          <wpg:cNvGrpSpPr/>
                          <wpg:grpSpPr>
                            <a:xfrm>
                              <a:off x="0" y="1"/>
                              <a:ext cx="2984336" cy="841448"/>
                              <a:chOff x="0" y="1"/>
                              <a:chExt cx="2984336" cy="841448"/>
                            </a:xfrm>
                          </wpg:grpSpPr>
                          <wpg:grpSp>
                            <wpg:cNvPr id="1187" name="Group 1187"/>
                            <wpg:cNvGrpSpPr/>
                            <wpg:grpSpPr>
                              <a:xfrm rot="18918394">
                                <a:off x="1181027" y="1"/>
                                <a:ext cx="609600" cy="685800"/>
                                <a:chOff x="1181026" y="0"/>
                                <a:chExt cx="609600" cy="685800"/>
                              </a:xfrm>
                            </wpg:grpSpPr>
                            <wps:wsp>
                              <wps:cNvPr id="1188" name="Elbow Connector 1188"/>
                              <wps:cNvCnPr/>
                              <wps:spPr>
                                <a:xfrm rot="16200000" flipH="1">
                                  <a:off x="1142926" y="38100"/>
                                  <a:ext cx="228600" cy="152400"/>
                                </a:xfrm>
                                <a:prstGeom prst="bentConnector3">
                                  <a:avLst/>
                                </a:prstGeom>
                                <a:noFill/>
                                <a:ln w="25400" cap="flat" cmpd="sng" algn="ctr">
                                  <a:solidFill>
                                    <a:sysClr val="windowText" lastClr="000000"/>
                                  </a:solidFill>
                                  <a:prstDash val="solid"/>
                                </a:ln>
                                <a:effectLst/>
                              </wps:spPr>
                              <wps:bodyPr/>
                            </wps:wsp>
                            <wps:wsp>
                              <wps:cNvPr id="1189" name="Elbow Connector 1189"/>
                              <wps:cNvCnPr/>
                              <wps:spPr>
                                <a:xfrm rot="16200000" flipH="1">
                                  <a:off x="1295326" y="190500"/>
                                  <a:ext cx="228600" cy="152400"/>
                                </a:xfrm>
                                <a:prstGeom prst="bentConnector3">
                                  <a:avLst/>
                                </a:prstGeom>
                                <a:noFill/>
                                <a:ln w="25400" cap="flat" cmpd="sng" algn="ctr">
                                  <a:solidFill>
                                    <a:sysClr val="windowText" lastClr="000000"/>
                                  </a:solidFill>
                                  <a:prstDash val="solid"/>
                                </a:ln>
                                <a:effectLst/>
                              </wps:spPr>
                              <wps:bodyPr/>
                            </wps:wsp>
                            <wps:wsp>
                              <wps:cNvPr id="1190" name="Elbow Connector 1190"/>
                              <wps:cNvCnPr/>
                              <wps:spPr>
                                <a:xfrm rot="16200000" flipH="1">
                                  <a:off x="1447726" y="342900"/>
                                  <a:ext cx="228600" cy="152400"/>
                                </a:xfrm>
                                <a:prstGeom prst="bentConnector3">
                                  <a:avLst/>
                                </a:prstGeom>
                                <a:noFill/>
                                <a:ln w="25400" cap="flat" cmpd="sng" algn="ctr">
                                  <a:solidFill>
                                    <a:sysClr val="windowText" lastClr="000000"/>
                                  </a:solidFill>
                                  <a:prstDash val="solid"/>
                                </a:ln>
                                <a:effectLst/>
                              </wps:spPr>
                              <wps:bodyPr/>
                            </wps:wsp>
                            <wps:wsp>
                              <wps:cNvPr id="1191" name="Elbow Connector 1191"/>
                              <wps:cNvCnPr/>
                              <wps:spPr>
                                <a:xfrm rot="16200000" flipH="1">
                                  <a:off x="1600126" y="495300"/>
                                  <a:ext cx="228600" cy="152400"/>
                                </a:xfrm>
                                <a:prstGeom prst="bentConnector3">
                                  <a:avLst/>
                                </a:prstGeom>
                                <a:noFill/>
                                <a:ln w="25400" cap="flat" cmpd="sng" algn="ctr">
                                  <a:solidFill>
                                    <a:sysClr val="windowText" lastClr="000000"/>
                                  </a:solidFill>
                                  <a:prstDash val="solid"/>
                                </a:ln>
                                <a:effectLst/>
                              </wps:spPr>
                              <wps:bodyPr/>
                            </wps:wsp>
                          </wpg:grpSp>
                          <wpg:grpSp>
                            <wpg:cNvPr id="1192" name="Group 1192"/>
                            <wpg:cNvGrpSpPr/>
                            <wpg:grpSpPr>
                              <a:xfrm rot="13615521">
                                <a:off x="1183481" y="102992"/>
                                <a:ext cx="601287" cy="820188"/>
                                <a:chOff x="1183482" y="102992"/>
                                <a:chExt cx="601287" cy="820188"/>
                              </a:xfrm>
                            </wpg:grpSpPr>
                            <wps:wsp>
                              <wps:cNvPr id="1193" name="Elbow Connector 1193"/>
                              <wps:cNvCnPr/>
                              <wps:spPr>
                                <a:xfrm rot="5400000">
                                  <a:off x="1546471" y="188890"/>
                                  <a:ext cx="324196" cy="152400"/>
                                </a:xfrm>
                                <a:prstGeom prst="bentConnector3">
                                  <a:avLst/>
                                </a:prstGeom>
                                <a:noFill/>
                                <a:ln w="25400" cap="flat" cmpd="sng" algn="ctr">
                                  <a:solidFill>
                                    <a:sysClr val="windowText" lastClr="000000"/>
                                  </a:solidFill>
                                  <a:prstDash val="solid"/>
                                </a:ln>
                                <a:effectLst/>
                              </wps:spPr>
                              <wps:bodyPr/>
                            </wps:wsp>
                            <wps:wsp>
                              <wps:cNvPr id="1194" name="Elbow Connector 1194"/>
                              <wps:cNvCnPr/>
                              <wps:spPr>
                                <a:xfrm rot="5400000">
                                  <a:off x="1402384" y="356530"/>
                                  <a:ext cx="324196" cy="152400"/>
                                </a:xfrm>
                                <a:prstGeom prst="bentConnector3">
                                  <a:avLst/>
                                </a:prstGeom>
                                <a:noFill/>
                                <a:ln w="25400" cap="flat" cmpd="sng" algn="ctr">
                                  <a:solidFill>
                                    <a:sysClr val="windowText" lastClr="000000"/>
                                  </a:solidFill>
                                  <a:prstDash val="solid"/>
                                </a:ln>
                                <a:effectLst/>
                              </wps:spPr>
                              <wps:bodyPr/>
                            </wps:wsp>
                            <wps:wsp>
                              <wps:cNvPr id="1195" name="Elbow Connector 1195"/>
                              <wps:cNvCnPr/>
                              <wps:spPr>
                                <a:xfrm rot="5400000">
                                  <a:off x="1249984" y="522784"/>
                                  <a:ext cx="324196" cy="152400"/>
                                </a:xfrm>
                                <a:prstGeom prst="bentConnector3">
                                  <a:avLst/>
                                </a:prstGeom>
                                <a:noFill/>
                                <a:ln w="25400" cap="flat" cmpd="sng" algn="ctr">
                                  <a:solidFill>
                                    <a:sysClr val="windowText" lastClr="000000"/>
                                  </a:solidFill>
                                  <a:prstDash val="solid"/>
                                </a:ln>
                                <a:effectLst/>
                              </wps:spPr>
                              <wps:bodyPr/>
                            </wps:wsp>
                            <wps:wsp>
                              <wps:cNvPr id="1196" name="Elbow Connector 1196"/>
                              <wps:cNvCnPr/>
                              <wps:spPr>
                                <a:xfrm rot="5400000">
                                  <a:off x="1097584" y="684882"/>
                                  <a:ext cx="324196" cy="152400"/>
                                </a:xfrm>
                                <a:prstGeom prst="bentConnector3">
                                  <a:avLst/>
                                </a:prstGeom>
                                <a:noFill/>
                                <a:ln w="25400" cap="flat" cmpd="sng" algn="ctr">
                                  <a:solidFill>
                                    <a:sysClr val="windowText" lastClr="000000"/>
                                  </a:solidFill>
                                  <a:prstDash val="solid"/>
                                </a:ln>
                                <a:effectLst/>
                              </wps:spPr>
                              <wps:bodyPr/>
                            </wps:wsp>
                          </wpg:grpSp>
                          <wps:wsp>
                            <wps:cNvPr id="1197" name="Freeform 1197"/>
                            <wps:cNvSpPr/>
                            <wps:spPr>
                              <a:xfrm>
                                <a:off x="1928553" y="92875"/>
                                <a:ext cx="1055783" cy="299687"/>
                              </a:xfrm>
                              <a:custGeom>
                                <a:avLst/>
                                <a:gdLst>
                                  <a:gd name="connsiteX0" fmla="*/ 0 w 1055783"/>
                                  <a:gd name="connsiteY0" fmla="*/ 283062 h 299687"/>
                                  <a:gd name="connsiteX1" fmla="*/ 41564 w 1055783"/>
                                  <a:gd name="connsiteY1" fmla="*/ 291374 h 299687"/>
                                  <a:gd name="connsiteX2" fmla="*/ 66502 w 1055783"/>
                                  <a:gd name="connsiteY2" fmla="*/ 299687 h 299687"/>
                                  <a:gd name="connsiteX3" fmla="*/ 116378 w 1055783"/>
                                  <a:gd name="connsiteY3" fmla="*/ 274749 h 299687"/>
                                  <a:gd name="connsiteX4" fmla="*/ 149629 w 1055783"/>
                                  <a:gd name="connsiteY4" fmla="*/ 233185 h 299687"/>
                                  <a:gd name="connsiteX5" fmla="*/ 166255 w 1055783"/>
                                  <a:gd name="connsiteY5" fmla="*/ 183309 h 299687"/>
                                  <a:gd name="connsiteX6" fmla="*/ 174567 w 1055783"/>
                                  <a:gd name="connsiteY6" fmla="*/ 158371 h 299687"/>
                                  <a:gd name="connsiteX7" fmla="*/ 191193 w 1055783"/>
                                  <a:gd name="connsiteY7" fmla="*/ 141745 h 299687"/>
                                  <a:gd name="connsiteX8" fmla="*/ 224444 w 1055783"/>
                                  <a:gd name="connsiteY8" fmla="*/ 66931 h 299687"/>
                                  <a:gd name="connsiteX9" fmla="*/ 232756 w 1055783"/>
                                  <a:gd name="connsiteY9" fmla="*/ 41992 h 299687"/>
                                  <a:gd name="connsiteX10" fmla="*/ 274320 w 1055783"/>
                                  <a:gd name="connsiteY10" fmla="*/ 17054 h 299687"/>
                                  <a:gd name="connsiteX11" fmla="*/ 340822 w 1055783"/>
                                  <a:gd name="connsiteY11" fmla="*/ 33680 h 299687"/>
                                  <a:gd name="connsiteX12" fmla="*/ 365760 w 1055783"/>
                                  <a:gd name="connsiteY12" fmla="*/ 50305 h 299687"/>
                                  <a:gd name="connsiteX13" fmla="*/ 399011 w 1055783"/>
                                  <a:gd name="connsiteY13" fmla="*/ 83556 h 299687"/>
                                  <a:gd name="connsiteX14" fmla="*/ 423949 w 1055783"/>
                                  <a:gd name="connsiteY14" fmla="*/ 125120 h 299687"/>
                                  <a:gd name="connsiteX15" fmla="*/ 457200 w 1055783"/>
                                  <a:gd name="connsiteY15" fmla="*/ 166683 h 299687"/>
                                  <a:gd name="connsiteX16" fmla="*/ 490451 w 1055783"/>
                                  <a:gd name="connsiteY16" fmla="*/ 208247 h 299687"/>
                                  <a:gd name="connsiteX17" fmla="*/ 540327 w 1055783"/>
                                  <a:gd name="connsiteY17" fmla="*/ 224872 h 299687"/>
                                  <a:gd name="connsiteX18" fmla="*/ 606829 w 1055783"/>
                                  <a:gd name="connsiteY18" fmla="*/ 216560 h 299687"/>
                                  <a:gd name="connsiteX19" fmla="*/ 623455 w 1055783"/>
                                  <a:gd name="connsiteY19" fmla="*/ 166683 h 299687"/>
                                  <a:gd name="connsiteX20" fmla="*/ 640080 w 1055783"/>
                                  <a:gd name="connsiteY20" fmla="*/ 141745 h 299687"/>
                                  <a:gd name="connsiteX21" fmla="*/ 673331 w 1055783"/>
                                  <a:gd name="connsiteY21" fmla="*/ 50305 h 299687"/>
                                  <a:gd name="connsiteX22" fmla="*/ 723207 w 1055783"/>
                                  <a:gd name="connsiteY22" fmla="*/ 25367 h 299687"/>
                                  <a:gd name="connsiteX23" fmla="*/ 739833 w 1055783"/>
                                  <a:gd name="connsiteY23" fmla="*/ 8742 h 299687"/>
                                  <a:gd name="connsiteX24" fmla="*/ 831273 w 1055783"/>
                                  <a:gd name="connsiteY24" fmla="*/ 8742 h 299687"/>
                                  <a:gd name="connsiteX25" fmla="*/ 847898 w 1055783"/>
                                  <a:gd name="connsiteY25" fmla="*/ 33680 h 299687"/>
                                  <a:gd name="connsiteX26" fmla="*/ 881149 w 1055783"/>
                                  <a:gd name="connsiteY26" fmla="*/ 66931 h 299687"/>
                                  <a:gd name="connsiteX27" fmla="*/ 914400 w 1055783"/>
                                  <a:gd name="connsiteY27" fmla="*/ 116807 h 299687"/>
                                  <a:gd name="connsiteX28" fmla="*/ 931025 w 1055783"/>
                                  <a:gd name="connsiteY28" fmla="*/ 141745 h 299687"/>
                                  <a:gd name="connsiteX29" fmla="*/ 955964 w 1055783"/>
                                  <a:gd name="connsiteY29" fmla="*/ 150058 h 299687"/>
                                  <a:gd name="connsiteX30" fmla="*/ 1005840 w 1055783"/>
                                  <a:gd name="connsiteY30" fmla="*/ 183309 h 299687"/>
                                  <a:gd name="connsiteX31" fmla="*/ 1030778 w 1055783"/>
                                  <a:gd name="connsiteY31" fmla="*/ 199934 h 299687"/>
                                  <a:gd name="connsiteX32" fmla="*/ 1055716 w 1055783"/>
                                  <a:gd name="connsiteY32" fmla="*/ 216560 h 299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055783" h="299687">
                                    <a:moveTo>
                                      <a:pt x="0" y="283062"/>
                                    </a:moveTo>
                                    <a:cubicBezTo>
                                      <a:pt x="13855" y="285833"/>
                                      <a:pt x="27857" y="287947"/>
                                      <a:pt x="41564" y="291374"/>
                                    </a:cubicBezTo>
                                    <a:cubicBezTo>
                                      <a:pt x="50065" y="293499"/>
                                      <a:pt x="57740" y="299687"/>
                                      <a:pt x="66502" y="299687"/>
                                    </a:cubicBezTo>
                                    <a:cubicBezTo>
                                      <a:pt x="81866" y="299687"/>
                                      <a:pt x="105872" y="283154"/>
                                      <a:pt x="116378" y="274749"/>
                                    </a:cubicBezTo>
                                    <a:cubicBezTo>
                                      <a:pt x="128291" y="265219"/>
                                      <a:pt x="143669" y="246595"/>
                                      <a:pt x="149629" y="233185"/>
                                    </a:cubicBezTo>
                                    <a:cubicBezTo>
                                      <a:pt x="156747" y="217171"/>
                                      <a:pt x="160713" y="199934"/>
                                      <a:pt x="166255" y="183309"/>
                                    </a:cubicBezTo>
                                    <a:cubicBezTo>
                                      <a:pt x="169026" y="174996"/>
                                      <a:pt x="168371" y="164567"/>
                                      <a:pt x="174567" y="158371"/>
                                    </a:cubicBezTo>
                                    <a:lnTo>
                                      <a:pt x="191193" y="141745"/>
                                    </a:lnTo>
                                    <a:cubicBezTo>
                                      <a:pt x="210977" y="82391"/>
                                      <a:pt x="198097" y="106450"/>
                                      <a:pt x="224444" y="66931"/>
                                    </a:cubicBezTo>
                                    <a:cubicBezTo>
                                      <a:pt x="227215" y="58618"/>
                                      <a:pt x="228248" y="49506"/>
                                      <a:pt x="232756" y="41992"/>
                                    </a:cubicBezTo>
                                    <a:cubicBezTo>
                                      <a:pt x="244166" y="22976"/>
                                      <a:pt x="254706" y="23592"/>
                                      <a:pt x="274320" y="17054"/>
                                    </a:cubicBezTo>
                                    <a:cubicBezTo>
                                      <a:pt x="290131" y="20216"/>
                                      <a:pt x="323780" y="25159"/>
                                      <a:pt x="340822" y="33680"/>
                                    </a:cubicBezTo>
                                    <a:cubicBezTo>
                                      <a:pt x="349758" y="38148"/>
                                      <a:pt x="358175" y="43803"/>
                                      <a:pt x="365760" y="50305"/>
                                    </a:cubicBezTo>
                                    <a:cubicBezTo>
                                      <a:pt x="377661" y="60506"/>
                                      <a:pt x="399011" y="83556"/>
                                      <a:pt x="399011" y="83556"/>
                                    </a:cubicBezTo>
                                    <a:cubicBezTo>
                                      <a:pt x="422560" y="154201"/>
                                      <a:pt x="389717" y="68066"/>
                                      <a:pt x="423949" y="125120"/>
                                    </a:cubicBezTo>
                                    <a:cubicBezTo>
                                      <a:pt x="450716" y="169732"/>
                                      <a:pt x="407533" y="133573"/>
                                      <a:pt x="457200" y="166683"/>
                                    </a:cubicBezTo>
                                    <a:cubicBezTo>
                                      <a:pt x="463075" y="175496"/>
                                      <a:pt x="478603" y="202323"/>
                                      <a:pt x="490451" y="208247"/>
                                    </a:cubicBezTo>
                                    <a:cubicBezTo>
                                      <a:pt x="506126" y="216084"/>
                                      <a:pt x="540327" y="224872"/>
                                      <a:pt x="540327" y="224872"/>
                                    </a:cubicBezTo>
                                    <a:cubicBezTo>
                                      <a:pt x="562494" y="222101"/>
                                      <a:pt x="588527" y="229371"/>
                                      <a:pt x="606829" y="216560"/>
                                    </a:cubicBezTo>
                                    <a:cubicBezTo>
                                      <a:pt x="621186" y="206510"/>
                                      <a:pt x="613734" y="181265"/>
                                      <a:pt x="623455" y="166683"/>
                                    </a:cubicBezTo>
                                    <a:lnTo>
                                      <a:pt x="640080" y="141745"/>
                                    </a:lnTo>
                                    <a:cubicBezTo>
                                      <a:pt x="646181" y="111243"/>
                                      <a:pt x="649721" y="73915"/>
                                      <a:pt x="673331" y="50305"/>
                                    </a:cubicBezTo>
                                    <a:cubicBezTo>
                                      <a:pt x="689445" y="34191"/>
                                      <a:pt x="702925" y="32128"/>
                                      <a:pt x="723207" y="25367"/>
                                    </a:cubicBezTo>
                                    <a:cubicBezTo>
                                      <a:pt x="728749" y="19825"/>
                                      <a:pt x="733113" y="12774"/>
                                      <a:pt x="739833" y="8742"/>
                                    </a:cubicBezTo>
                                    <a:cubicBezTo>
                                      <a:pt x="768998" y="-8757"/>
                                      <a:pt x="799333" y="4749"/>
                                      <a:pt x="831273" y="8742"/>
                                    </a:cubicBezTo>
                                    <a:cubicBezTo>
                                      <a:pt x="836815" y="17055"/>
                                      <a:pt x="841396" y="26095"/>
                                      <a:pt x="847898" y="33680"/>
                                    </a:cubicBezTo>
                                    <a:cubicBezTo>
                                      <a:pt x="858099" y="45581"/>
                                      <a:pt x="872454" y="53889"/>
                                      <a:pt x="881149" y="66931"/>
                                    </a:cubicBezTo>
                                    <a:lnTo>
                                      <a:pt x="914400" y="116807"/>
                                    </a:lnTo>
                                    <a:cubicBezTo>
                                      <a:pt x="919942" y="125120"/>
                                      <a:pt x="921547" y="138586"/>
                                      <a:pt x="931025" y="141745"/>
                                    </a:cubicBezTo>
                                    <a:cubicBezTo>
                                      <a:pt x="939338" y="144516"/>
                                      <a:pt x="948304" y="145802"/>
                                      <a:pt x="955964" y="150058"/>
                                    </a:cubicBezTo>
                                    <a:cubicBezTo>
                                      <a:pt x="973431" y="159762"/>
                                      <a:pt x="989215" y="172225"/>
                                      <a:pt x="1005840" y="183309"/>
                                    </a:cubicBezTo>
                                    <a:cubicBezTo>
                                      <a:pt x="1014153" y="188851"/>
                                      <a:pt x="1021300" y="196775"/>
                                      <a:pt x="1030778" y="199934"/>
                                    </a:cubicBezTo>
                                    <a:cubicBezTo>
                                      <a:pt x="1058345" y="209123"/>
                                      <a:pt x="1055716" y="199485"/>
                                      <a:pt x="1055716" y="216560"/>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8" name="Freeform 1198"/>
                            <wps:cNvSpPr/>
                            <wps:spPr>
                              <a:xfrm>
                                <a:off x="1970117" y="450621"/>
                                <a:ext cx="964276" cy="257825"/>
                              </a:xfrm>
                              <a:custGeom>
                                <a:avLst/>
                                <a:gdLst>
                                  <a:gd name="connsiteX0" fmla="*/ 0 w 964276"/>
                                  <a:gd name="connsiteY0" fmla="*/ 16756 h 257825"/>
                                  <a:gd name="connsiteX1" fmla="*/ 41563 w 964276"/>
                                  <a:gd name="connsiteY1" fmla="*/ 130 h 257825"/>
                                  <a:gd name="connsiteX2" fmla="*/ 108065 w 964276"/>
                                  <a:gd name="connsiteY2" fmla="*/ 16756 h 257825"/>
                                  <a:gd name="connsiteX3" fmla="*/ 141316 w 964276"/>
                                  <a:gd name="connsiteY3" fmla="*/ 66632 h 257825"/>
                                  <a:gd name="connsiteX4" fmla="*/ 157941 w 964276"/>
                                  <a:gd name="connsiteY4" fmla="*/ 91570 h 257825"/>
                                  <a:gd name="connsiteX5" fmla="*/ 174567 w 964276"/>
                                  <a:gd name="connsiteY5" fmla="*/ 108196 h 257825"/>
                                  <a:gd name="connsiteX6" fmla="*/ 182880 w 964276"/>
                                  <a:gd name="connsiteY6" fmla="*/ 133134 h 257825"/>
                                  <a:gd name="connsiteX7" fmla="*/ 232756 w 964276"/>
                                  <a:gd name="connsiteY7" fmla="*/ 174697 h 257825"/>
                                  <a:gd name="connsiteX8" fmla="*/ 290945 w 964276"/>
                                  <a:gd name="connsiteY8" fmla="*/ 216261 h 257825"/>
                                  <a:gd name="connsiteX9" fmla="*/ 382385 w 964276"/>
                                  <a:gd name="connsiteY9" fmla="*/ 207948 h 257825"/>
                                  <a:gd name="connsiteX10" fmla="*/ 432261 w 964276"/>
                                  <a:gd name="connsiteY10" fmla="*/ 149759 h 257825"/>
                                  <a:gd name="connsiteX11" fmla="*/ 448887 w 964276"/>
                                  <a:gd name="connsiteY11" fmla="*/ 99883 h 257825"/>
                                  <a:gd name="connsiteX12" fmla="*/ 507076 w 964276"/>
                                  <a:gd name="connsiteY12" fmla="*/ 58319 h 257825"/>
                                  <a:gd name="connsiteX13" fmla="*/ 532014 w 964276"/>
                                  <a:gd name="connsiteY13" fmla="*/ 66632 h 257825"/>
                                  <a:gd name="connsiteX14" fmla="*/ 581891 w 964276"/>
                                  <a:gd name="connsiteY14" fmla="*/ 124821 h 257825"/>
                                  <a:gd name="connsiteX15" fmla="*/ 598516 w 964276"/>
                                  <a:gd name="connsiteY15" fmla="*/ 174697 h 257825"/>
                                  <a:gd name="connsiteX16" fmla="*/ 615141 w 964276"/>
                                  <a:gd name="connsiteY16" fmla="*/ 191323 h 257825"/>
                                  <a:gd name="connsiteX17" fmla="*/ 631767 w 964276"/>
                                  <a:gd name="connsiteY17" fmla="*/ 216261 h 257825"/>
                                  <a:gd name="connsiteX18" fmla="*/ 656705 w 964276"/>
                                  <a:gd name="connsiteY18" fmla="*/ 232886 h 257825"/>
                                  <a:gd name="connsiteX19" fmla="*/ 698269 w 964276"/>
                                  <a:gd name="connsiteY19" fmla="*/ 257825 h 257825"/>
                                  <a:gd name="connsiteX20" fmla="*/ 781396 w 964276"/>
                                  <a:gd name="connsiteY20" fmla="*/ 249512 h 257825"/>
                                  <a:gd name="connsiteX21" fmla="*/ 814647 w 964276"/>
                                  <a:gd name="connsiteY21" fmla="*/ 216261 h 257825"/>
                                  <a:gd name="connsiteX22" fmla="*/ 847898 w 964276"/>
                                  <a:gd name="connsiteY22" fmla="*/ 149759 h 257825"/>
                                  <a:gd name="connsiteX23" fmla="*/ 864523 w 964276"/>
                                  <a:gd name="connsiteY23" fmla="*/ 124821 h 257825"/>
                                  <a:gd name="connsiteX24" fmla="*/ 897774 w 964276"/>
                                  <a:gd name="connsiteY24" fmla="*/ 91570 h 257825"/>
                                  <a:gd name="connsiteX25" fmla="*/ 964276 w 964276"/>
                                  <a:gd name="connsiteY25" fmla="*/ 91570 h 257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64276" h="257825">
                                    <a:moveTo>
                                      <a:pt x="0" y="16756"/>
                                    </a:moveTo>
                                    <a:cubicBezTo>
                                      <a:pt x="13854" y="11214"/>
                                      <a:pt x="26715" y="1615"/>
                                      <a:pt x="41563" y="130"/>
                                    </a:cubicBezTo>
                                    <a:cubicBezTo>
                                      <a:pt x="56996" y="-1413"/>
                                      <a:pt x="91257" y="11153"/>
                                      <a:pt x="108065" y="16756"/>
                                    </a:cubicBezTo>
                                    <a:lnTo>
                                      <a:pt x="141316" y="66632"/>
                                    </a:lnTo>
                                    <a:cubicBezTo>
                                      <a:pt x="146858" y="74945"/>
                                      <a:pt x="150877" y="84506"/>
                                      <a:pt x="157941" y="91570"/>
                                    </a:cubicBezTo>
                                    <a:lnTo>
                                      <a:pt x="174567" y="108196"/>
                                    </a:lnTo>
                                    <a:cubicBezTo>
                                      <a:pt x="177338" y="116509"/>
                                      <a:pt x="178019" y="125843"/>
                                      <a:pt x="182880" y="133134"/>
                                    </a:cubicBezTo>
                                    <a:cubicBezTo>
                                      <a:pt x="202098" y="161960"/>
                                      <a:pt x="208901" y="154250"/>
                                      <a:pt x="232756" y="174697"/>
                                    </a:cubicBezTo>
                                    <a:cubicBezTo>
                                      <a:pt x="282962" y="217730"/>
                                      <a:pt x="245122" y="200986"/>
                                      <a:pt x="290945" y="216261"/>
                                    </a:cubicBezTo>
                                    <a:cubicBezTo>
                                      <a:pt x="321425" y="213490"/>
                                      <a:pt x="353350" y="217626"/>
                                      <a:pt x="382385" y="207948"/>
                                    </a:cubicBezTo>
                                    <a:cubicBezTo>
                                      <a:pt x="393134" y="204365"/>
                                      <a:pt x="425786" y="164327"/>
                                      <a:pt x="432261" y="149759"/>
                                    </a:cubicBezTo>
                                    <a:cubicBezTo>
                                      <a:pt x="439379" y="133745"/>
                                      <a:pt x="436495" y="112275"/>
                                      <a:pt x="448887" y="99883"/>
                                    </a:cubicBezTo>
                                    <a:cubicBezTo>
                                      <a:pt x="488334" y="60436"/>
                                      <a:pt x="467268" y="71589"/>
                                      <a:pt x="507076" y="58319"/>
                                    </a:cubicBezTo>
                                    <a:cubicBezTo>
                                      <a:pt x="515389" y="61090"/>
                                      <a:pt x="524884" y="61539"/>
                                      <a:pt x="532014" y="66632"/>
                                    </a:cubicBezTo>
                                    <a:cubicBezTo>
                                      <a:pt x="557668" y="84957"/>
                                      <a:pt x="565915" y="100857"/>
                                      <a:pt x="581891" y="124821"/>
                                    </a:cubicBezTo>
                                    <a:cubicBezTo>
                                      <a:pt x="587433" y="141446"/>
                                      <a:pt x="586125" y="162305"/>
                                      <a:pt x="598516" y="174697"/>
                                    </a:cubicBezTo>
                                    <a:cubicBezTo>
                                      <a:pt x="604058" y="180239"/>
                                      <a:pt x="610245" y="185203"/>
                                      <a:pt x="615141" y="191323"/>
                                    </a:cubicBezTo>
                                    <a:cubicBezTo>
                                      <a:pt x="621382" y="199124"/>
                                      <a:pt x="624702" y="209197"/>
                                      <a:pt x="631767" y="216261"/>
                                    </a:cubicBezTo>
                                    <a:cubicBezTo>
                                      <a:pt x="638831" y="223325"/>
                                      <a:pt x="648904" y="226645"/>
                                      <a:pt x="656705" y="232886"/>
                                    </a:cubicBezTo>
                                    <a:cubicBezTo>
                                      <a:pt x="689308" y="258969"/>
                                      <a:pt x="654960" y="243388"/>
                                      <a:pt x="698269" y="257825"/>
                                    </a:cubicBezTo>
                                    <a:cubicBezTo>
                                      <a:pt x="725978" y="255054"/>
                                      <a:pt x="755171" y="258878"/>
                                      <a:pt x="781396" y="249512"/>
                                    </a:cubicBezTo>
                                    <a:cubicBezTo>
                                      <a:pt x="796157" y="244240"/>
                                      <a:pt x="814647" y="216261"/>
                                      <a:pt x="814647" y="216261"/>
                                    </a:cubicBezTo>
                                    <a:cubicBezTo>
                                      <a:pt x="843019" y="131142"/>
                                      <a:pt x="814735" y="191213"/>
                                      <a:pt x="847898" y="149759"/>
                                    </a:cubicBezTo>
                                    <a:cubicBezTo>
                                      <a:pt x="854139" y="141958"/>
                                      <a:pt x="858021" y="132406"/>
                                      <a:pt x="864523" y="124821"/>
                                    </a:cubicBezTo>
                                    <a:cubicBezTo>
                                      <a:pt x="874724" y="112920"/>
                                      <a:pt x="882099" y="91570"/>
                                      <a:pt x="897774" y="91570"/>
                                    </a:cubicBezTo>
                                    <a:lnTo>
                                      <a:pt x="964276" y="91570"/>
                                    </a:ln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99" name="Freeform 1199"/>
                            <wps:cNvSpPr/>
                            <wps:spPr>
                              <a:xfrm>
                                <a:off x="63706" y="122183"/>
                                <a:ext cx="964277" cy="241069"/>
                              </a:xfrm>
                              <a:custGeom>
                                <a:avLst/>
                                <a:gdLst>
                                  <a:gd name="connsiteX0" fmla="*/ 964277 w 964277"/>
                                  <a:gd name="connsiteY0" fmla="*/ 199505 h 241069"/>
                                  <a:gd name="connsiteX1" fmla="*/ 939339 w 964277"/>
                                  <a:gd name="connsiteY1" fmla="*/ 157942 h 241069"/>
                                  <a:gd name="connsiteX2" fmla="*/ 922713 w 964277"/>
                                  <a:gd name="connsiteY2" fmla="*/ 141316 h 241069"/>
                                  <a:gd name="connsiteX3" fmla="*/ 856211 w 964277"/>
                                  <a:gd name="connsiteY3" fmla="*/ 58189 h 241069"/>
                                  <a:gd name="connsiteX4" fmla="*/ 822960 w 964277"/>
                                  <a:gd name="connsiteY4" fmla="*/ 24938 h 241069"/>
                                  <a:gd name="connsiteX5" fmla="*/ 739833 w 964277"/>
                                  <a:gd name="connsiteY5" fmla="*/ 0 h 241069"/>
                                  <a:gd name="connsiteX6" fmla="*/ 714895 w 964277"/>
                                  <a:gd name="connsiteY6" fmla="*/ 16625 h 241069"/>
                                  <a:gd name="connsiteX7" fmla="*/ 681644 w 964277"/>
                                  <a:gd name="connsiteY7" fmla="*/ 91440 h 241069"/>
                                  <a:gd name="connsiteX8" fmla="*/ 665019 w 964277"/>
                                  <a:gd name="connsiteY8" fmla="*/ 141316 h 241069"/>
                                  <a:gd name="connsiteX9" fmla="*/ 656706 w 964277"/>
                                  <a:gd name="connsiteY9" fmla="*/ 166254 h 241069"/>
                                  <a:gd name="connsiteX10" fmla="*/ 648393 w 964277"/>
                                  <a:gd name="connsiteY10" fmla="*/ 191192 h 241069"/>
                                  <a:gd name="connsiteX11" fmla="*/ 631768 w 964277"/>
                                  <a:gd name="connsiteY11" fmla="*/ 207818 h 241069"/>
                                  <a:gd name="connsiteX12" fmla="*/ 581891 w 964277"/>
                                  <a:gd name="connsiteY12" fmla="*/ 224443 h 241069"/>
                                  <a:gd name="connsiteX13" fmla="*/ 523702 w 964277"/>
                                  <a:gd name="connsiteY13" fmla="*/ 216131 h 241069"/>
                                  <a:gd name="connsiteX14" fmla="*/ 473826 w 964277"/>
                                  <a:gd name="connsiteY14" fmla="*/ 199505 h 241069"/>
                                  <a:gd name="connsiteX15" fmla="*/ 465513 w 964277"/>
                                  <a:gd name="connsiteY15" fmla="*/ 174567 h 241069"/>
                                  <a:gd name="connsiteX16" fmla="*/ 440575 w 964277"/>
                                  <a:gd name="connsiteY16" fmla="*/ 166254 h 241069"/>
                                  <a:gd name="connsiteX17" fmla="*/ 423949 w 964277"/>
                                  <a:gd name="connsiteY17" fmla="*/ 116378 h 241069"/>
                                  <a:gd name="connsiteX18" fmla="*/ 382386 w 964277"/>
                                  <a:gd name="connsiteY18" fmla="*/ 83127 h 241069"/>
                                  <a:gd name="connsiteX19" fmla="*/ 365760 w 964277"/>
                                  <a:gd name="connsiteY19" fmla="*/ 66502 h 241069"/>
                                  <a:gd name="connsiteX20" fmla="*/ 340822 w 964277"/>
                                  <a:gd name="connsiteY20" fmla="*/ 58189 h 241069"/>
                                  <a:gd name="connsiteX21" fmla="*/ 324197 w 964277"/>
                                  <a:gd name="connsiteY21" fmla="*/ 41563 h 241069"/>
                                  <a:gd name="connsiteX22" fmla="*/ 166255 w 964277"/>
                                  <a:gd name="connsiteY22" fmla="*/ 66502 h 241069"/>
                                  <a:gd name="connsiteX23" fmla="*/ 149629 w 964277"/>
                                  <a:gd name="connsiteY23" fmla="*/ 83127 h 241069"/>
                                  <a:gd name="connsiteX24" fmla="*/ 124691 w 964277"/>
                                  <a:gd name="connsiteY24" fmla="*/ 166254 h 241069"/>
                                  <a:gd name="connsiteX25" fmla="*/ 108066 w 964277"/>
                                  <a:gd name="connsiteY25" fmla="*/ 182880 h 241069"/>
                                  <a:gd name="connsiteX26" fmla="*/ 91440 w 964277"/>
                                  <a:gd name="connsiteY26" fmla="*/ 207818 h 241069"/>
                                  <a:gd name="connsiteX27" fmla="*/ 66502 w 964277"/>
                                  <a:gd name="connsiteY27" fmla="*/ 216131 h 241069"/>
                                  <a:gd name="connsiteX28" fmla="*/ 41564 w 964277"/>
                                  <a:gd name="connsiteY28" fmla="*/ 232756 h 241069"/>
                                  <a:gd name="connsiteX29" fmla="*/ 0 w 964277"/>
                                  <a:gd name="connsiteY29" fmla="*/ 241069 h 241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64277" h="241069">
                                    <a:moveTo>
                                      <a:pt x="964277" y="199505"/>
                                    </a:moveTo>
                                    <a:cubicBezTo>
                                      <a:pt x="955964" y="185651"/>
                                      <a:pt x="948730" y="171089"/>
                                      <a:pt x="939339" y="157942"/>
                                    </a:cubicBezTo>
                                    <a:cubicBezTo>
                                      <a:pt x="934783" y="151564"/>
                                      <a:pt x="927416" y="147586"/>
                                      <a:pt x="922713" y="141316"/>
                                    </a:cubicBezTo>
                                    <a:cubicBezTo>
                                      <a:pt x="859789" y="57418"/>
                                      <a:pt x="920048" y="122027"/>
                                      <a:pt x="856211" y="58189"/>
                                    </a:cubicBezTo>
                                    <a:lnTo>
                                      <a:pt x="822960" y="24938"/>
                                    </a:lnTo>
                                    <a:cubicBezTo>
                                      <a:pt x="762246" y="4699"/>
                                      <a:pt x="790086" y="12562"/>
                                      <a:pt x="739833" y="0"/>
                                    </a:cubicBezTo>
                                    <a:cubicBezTo>
                                      <a:pt x="731520" y="5542"/>
                                      <a:pt x="721959" y="9561"/>
                                      <a:pt x="714895" y="16625"/>
                                    </a:cubicBezTo>
                                    <a:cubicBezTo>
                                      <a:pt x="695133" y="36386"/>
                                      <a:pt x="689876" y="66743"/>
                                      <a:pt x="681644" y="91440"/>
                                    </a:cubicBezTo>
                                    <a:lnTo>
                                      <a:pt x="665019" y="141316"/>
                                    </a:lnTo>
                                    <a:lnTo>
                                      <a:pt x="656706" y="166254"/>
                                    </a:lnTo>
                                    <a:cubicBezTo>
                                      <a:pt x="653935" y="174567"/>
                                      <a:pt x="654589" y="184996"/>
                                      <a:pt x="648393" y="191192"/>
                                    </a:cubicBezTo>
                                    <a:cubicBezTo>
                                      <a:pt x="642851" y="196734"/>
                                      <a:pt x="638778" y="204313"/>
                                      <a:pt x="631768" y="207818"/>
                                    </a:cubicBezTo>
                                    <a:cubicBezTo>
                                      <a:pt x="616093" y="215655"/>
                                      <a:pt x="581891" y="224443"/>
                                      <a:pt x="581891" y="224443"/>
                                    </a:cubicBezTo>
                                    <a:cubicBezTo>
                                      <a:pt x="562495" y="221672"/>
                                      <a:pt x="542793" y="220537"/>
                                      <a:pt x="523702" y="216131"/>
                                    </a:cubicBezTo>
                                    <a:cubicBezTo>
                                      <a:pt x="506626" y="212190"/>
                                      <a:pt x="473826" y="199505"/>
                                      <a:pt x="473826" y="199505"/>
                                    </a:cubicBezTo>
                                    <a:cubicBezTo>
                                      <a:pt x="471055" y="191192"/>
                                      <a:pt x="471709" y="180763"/>
                                      <a:pt x="465513" y="174567"/>
                                    </a:cubicBezTo>
                                    <a:cubicBezTo>
                                      <a:pt x="459317" y="168371"/>
                                      <a:pt x="445668" y="173384"/>
                                      <a:pt x="440575" y="166254"/>
                                    </a:cubicBezTo>
                                    <a:cubicBezTo>
                                      <a:pt x="430389" y="151994"/>
                                      <a:pt x="436340" y="128770"/>
                                      <a:pt x="423949" y="116378"/>
                                    </a:cubicBezTo>
                                    <a:cubicBezTo>
                                      <a:pt x="383816" y="76243"/>
                                      <a:pt x="434806" y="125062"/>
                                      <a:pt x="382386" y="83127"/>
                                    </a:cubicBezTo>
                                    <a:cubicBezTo>
                                      <a:pt x="376266" y="78231"/>
                                      <a:pt x="372480" y="70534"/>
                                      <a:pt x="365760" y="66502"/>
                                    </a:cubicBezTo>
                                    <a:cubicBezTo>
                                      <a:pt x="358246" y="61994"/>
                                      <a:pt x="349135" y="60960"/>
                                      <a:pt x="340822" y="58189"/>
                                    </a:cubicBezTo>
                                    <a:cubicBezTo>
                                      <a:pt x="335280" y="52647"/>
                                      <a:pt x="332022" y="41998"/>
                                      <a:pt x="324197" y="41563"/>
                                    </a:cubicBezTo>
                                    <a:cubicBezTo>
                                      <a:pt x="243832" y="37098"/>
                                      <a:pt x="214072" y="28249"/>
                                      <a:pt x="166255" y="66502"/>
                                    </a:cubicBezTo>
                                    <a:cubicBezTo>
                                      <a:pt x="160135" y="71398"/>
                                      <a:pt x="155171" y="77585"/>
                                      <a:pt x="149629" y="83127"/>
                                    </a:cubicBezTo>
                                    <a:cubicBezTo>
                                      <a:pt x="145861" y="98199"/>
                                      <a:pt x="131440" y="159505"/>
                                      <a:pt x="124691" y="166254"/>
                                    </a:cubicBezTo>
                                    <a:cubicBezTo>
                                      <a:pt x="119149" y="171796"/>
                                      <a:pt x="112962" y="176760"/>
                                      <a:pt x="108066" y="182880"/>
                                    </a:cubicBezTo>
                                    <a:cubicBezTo>
                                      <a:pt x="101825" y="190681"/>
                                      <a:pt x="99241" y="201577"/>
                                      <a:pt x="91440" y="207818"/>
                                    </a:cubicBezTo>
                                    <a:cubicBezTo>
                                      <a:pt x="84598" y="213292"/>
                                      <a:pt x="74339" y="212212"/>
                                      <a:pt x="66502" y="216131"/>
                                    </a:cubicBezTo>
                                    <a:cubicBezTo>
                                      <a:pt x="57566" y="220599"/>
                                      <a:pt x="50918" y="229248"/>
                                      <a:pt x="41564" y="232756"/>
                                    </a:cubicBezTo>
                                    <a:cubicBezTo>
                                      <a:pt x="28335" y="237717"/>
                                      <a:pt x="0" y="241069"/>
                                      <a:pt x="0" y="241069"/>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0" name="Freeform 1200"/>
                            <wps:cNvSpPr/>
                            <wps:spPr>
                              <a:xfrm>
                                <a:off x="0" y="575442"/>
                                <a:ext cx="980902" cy="266007"/>
                              </a:xfrm>
                              <a:custGeom>
                                <a:avLst/>
                                <a:gdLst>
                                  <a:gd name="connsiteX0" fmla="*/ 980902 w 980902"/>
                                  <a:gd name="connsiteY0" fmla="*/ 0 h 266007"/>
                                  <a:gd name="connsiteX1" fmla="*/ 939338 w 980902"/>
                                  <a:gd name="connsiteY1" fmla="*/ 16625 h 266007"/>
                                  <a:gd name="connsiteX2" fmla="*/ 914400 w 980902"/>
                                  <a:gd name="connsiteY2" fmla="*/ 74815 h 266007"/>
                                  <a:gd name="connsiteX3" fmla="*/ 889462 w 980902"/>
                                  <a:gd name="connsiteY3" fmla="*/ 124691 h 266007"/>
                                  <a:gd name="connsiteX4" fmla="*/ 864524 w 980902"/>
                                  <a:gd name="connsiteY4" fmla="*/ 166255 h 266007"/>
                                  <a:gd name="connsiteX5" fmla="*/ 856211 w 980902"/>
                                  <a:gd name="connsiteY5" fmla="*/ 191193 h 266007"/>
                                  <a:gd name="connsiteX6" fmla="*/ 806335 w 980902"/>
                                  <a:gd name="connsiteY6" fmla="*/ 207818 h 266007"/>
                                  <a:gd name="connsiteX7" fmla="*/ 723208 w 980902"/>
                                  <a:gd name="connsiteY7" fmla="*/ 149629 h 266007"/>
                                  <a:gd name="connsiteX8" fmla="*/ 689957 w 980902"/>
                                  <a:gd name="connsiteY8" fmla="*/ 116378 h 266007"/>
                                  <a:gd name="connsiteX9" fmla="*/ 648393 w 980902"/>
                                  <a:gd name="connsiteY9" fmla="*/ 58189 h 266007"/>
                                  <a:gd name="connsiteX10" fmla="*/ 615142 w 980902"/>
                                  <a:gd name="connsiteY10" fmla="*/ 16625 h 266007"/>
                                  <a:gd name="connsiteX11" fmla="*/ 590204 w 980902"/>
                                  <a:gd name="connsiteY11" fmla="*/ 8313 h 266007"/>
                                  <a:gd name="connsiteX12" fmla="*/ 507077 w 980902"/>
                                  <a:gd name="connsiteY12" fmla="*/ 24938 h 266007"/>
                                  <a:gd name="connsiteX13" fmla="*/ 473826 w 980902"/>
                                  <a:gd name="connsiteY13" fmla="*/ 66502 h 266007"/>
                                  <a:gd name="connsiteX14" fmla="*/ 465513 w 980902"/>
                                  <a:gd name="connsiteY14" fmla="*/ 91440 h 266007"/>
                                  <a:gd name="connsiteX15" fmla="*/ 448888 w 980902"/>
                                  <a:gd name="connsiteY15" fmla="*/ 116378 h 266007"/>
                                  <a:gd name="connsiteX16" fmla="*/ 432262 w 980902"/>
                                  <a:gd name="connsiteY16" fmla="*/ 166255 h 266007"/>
                                  <a:gd name="connsiteX17" fmla="*/ 415637 w 980902"/>
                                  <a:gd name="connsiteY17" fmla="*/ 216131 h 266007"/>
                                  <a:gd name="connsiteX18" fmla="*/ 407324 w 980902"/>
                                  <a:gd name="connsiteY18" fmla="*/ 241069 h 266007"/>
                                  <a:gd name="connsiteX19" fmla="*/ 374073 w 980902"/>
                                  <a:gd name="connsiteY19" fmla="*/ 249382 h 266007"/>
                                  <a:gd name="connsiteX20" fmla="*/ 349135 w 980902"/>
                                  <a:gd name="connsiteY20" fmla="*/ 266007 h 266007"/>
                                  <a:gd name="connsiteX21" fmla="*/ 299258 w 980902"/>
                                  <a:gd name="connsiteY21" fmla="*/ 249382 h 266007"/>
                                  <a:gd name="connsiteX22" fmla="*/ 274320 w 980902"/>
                                  <a:gd name="connsiteY22" fmla="*/ 207818 h 266007"/>
                                  <a:gd name="connsiteX23" fmla="*/ 224444 w 980902"/>
                                  <a:gd name="connsiteY23" fmla="*/ 166255 h 266007"/>
                                  <a:gd name="connsiteX24" fmla="*/ 166255 w 980902"/>
                                  <a:gd name="connsiteY24" fmla="*/ 108065 h 266007"/>
                                  <a:gd name="connsiteX25" fmla="*/ 149629 w 980902"/>
                                  <a:gd name="connsiteY25" fmla="*/ 91440 h 266007"/>
                                  <a:gd name="connsiteX26" fmla="*/ 116378 w 980902"/>
                                  <a:gd name="connsiteY26" fmla="*/ 49876 h 266007"/>
                                  <a:gd name="connsiteX27" fmla="*/ 91440 w 980902"/>
                                  <a:gd name="connsiteY27" fmla="*/ 41564 h 266007"/>
                                  <a:gd name="connsiteX28" fmla="*/ 0 w 980902"/>
                                  <a:gd name="connsiteY28" fmla="*/ 24938 h 266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980902" h="266007">
                                    <a:moveTo>
                                      <a:pt x="980902" y="0"/>
                                    </a:moveTo>
                                    <a:cubicBezTo>
                                      <a:pt x="967047" y="5542"/>
                                      <a:pt x="951480" y="7952"/>
                                      <a:pt x="939338" y="16625"/>
                                    </a:cubicBezTo>
                                    <a:cubicBezTo>
                                      <a:pt x="921169" y="29603"/>
                                      <a:pt x="919656" y="56420"/>
                                      <a:pt x="914400" y="74815"/>
                                    </a:cubicBezTo>
                                    <a:cubicBezTo>
                                      <a:pt x="900470" y="123570"/>
                                      <a:pt x="913752" y="76114"/>
                                      <a:pt x="889462" y="124691"/>
                                    </a:cubicBezTo>
                                    <a:cubicBezTo>
                                      <a:pt x="867878" y="167857"/>
                                      <a:pt x="896998" y="133779"/>
                                      <a:pt x="864524" y="166255"/>
                                    </a:cubicBezTo>
                                    <a:cubicBezTo>
                                      <a:pt x="861753" y="174568"/>
                                      <a:pt x="863341" y="186100"/>
                                      <a:pt x="856211" y="191193"/>
                                    </a:cubicBezTo>
                                    <a:cubicBezTo>
                                      <a:pt x="841951" y="201379"/>
                                      <a:pt x="806335" y="207818"/>
                                      <a:pt x="806335" y="207818"/>
                                    </a:cubicBezTo>
                                    <a:cubicBezTo>
                                      <a:pt x="715187" y="192626"/>
                                      <a:pt x="791369" y="217790"/>
                                      <a:pt x="723208" y="149629"/>
                                    </a:cubicBezTo>
                                    <a:lnTo>
                                      <a:pt x="689957" y="116378"/>
                                    </a:lnTo>
                                    <a:cubicBezTo>
                                      <a:pt x="669335" y="54516"/>
                                      <a:pt x="700991" y="137088"/>
                                      <a:pt x="648393" y="58189"/>
                                    </a:cubicBezTo>
                                    <a:cubicBezTo>
                                      <a:pt x="640842" y="46862"/>
                                      <a:pt x="628304" y="24522"/>
                                      <a:pt x="615142" y="16625"/>
                                    </a:cubicBezTo>
                                    <a:cubicBezTo>
                                      <a:pt x="607628" y="12117"/>
                                      <a:pt x="598517" y="11084"/>
                                      <a:pt x="590204" y="8313"/>
                                    </a:cubicBezTo>
                                    <a:cubicBezTo>
                                      <a:pt x="580111" y="9755"/>
                                      <a:pt x="525214" y="14055"/>
                                      <a:pt x="507077" y="24938"/>
                                    </a:cubicBezTo>
                                    <a:cubicBezTo>
                                      <a:pt x="496031" y="31566"/>
                                      <a:pt x="478681" y="56792"/>
                                      <a:pt x="473826" y="66502"/>
                                    </a:cubicBezTo>
                                    <a:cubicBezTo>
                                      <a:pt x="469907" y="74339"/>
                                      <a:pt x="469432" y="83603"/>
                                      <a:pt x="465513" y="91440"/>
                                    </a:cubicBezTo>
                                    <a:cubicBezTo>
                                      <a:pt x="461045" y="100376"/>
                                      <a:pt x="452946" y="107249"/>
                                      <a:pt x="448888" y="116378"/>
                                    </a:cubicBezTo>
                                    <a:cubicBezTo>
                                      <a:pt x="441770" y="132393"/>
                                      <a:pt x="437804" y="149629"/>
                                      <a:pt x="432262" y="166255"/>
                                    </a:cubicBezTo>
                                    <a:lnTo>
                                      <a:pt x="415637" y="216131"/>
                                    </a:lnTo>
                                    <a:cubicBezTo>
                                      <a:pt x="412866" y="224444"/>
                                      <a:pt x="415825" y="238944"/>
                                      <a:pt x="407324" y="241069"/>
                                    </a:cubicBezTo>
                                    <a:lnTo>
                                      <a:pt x="374073" y="249382"/>
                                    </a:lnTo>
                                    <a:cubicBezTo>
                                      <a:pt x="365760" y="254924"/>
                                      <a:pt x="359126" y="266007"/>
                                      <a:pt x="349135" y="266007"/>
                                    </a:cubicBezTo>
                                    <a:cubicBezTo>
                                      <a:pt x="331610" y="266007"/>
                                      <a:pt x="299258" y="249382"/>
                                      <a:pt x="299258" y="249382"/>
                                    </a:cubicBezTo>
                                    <a:cubicBezTo>
                                      <a:pt x="247478" y="197599"/>
                                      <a:pt x="317488" y="272570"/>
                                      <a:pt x="274320" y="207818"/>
                                    </a:cubicBezTo>
                                    <a:cubicBezTo>
                                      <a:pt x="261519" y="188616"/>
                                      <a:pt x="242846" y="178523"/>
                                      <a:pt x="224444" y="166255"/>
                                    </a:cubicBezTo>
                                    <a:cubicBezTo>
                                      <a:pt x="186333" y="109087"/>
                                      <a:pt x="210149" y="122697"/>
                                      <a:pt x="166255" y="108065"/>
                                    </a:cubicBezTo>
                                    <a:cubicBezTo>
                                      <a:pt x="160713" y="102523"/>
                                      <a:pt x="154525" y="97560"/>
                                      <a:pt x="149629" y="91440"/>
                                    </a:cubicBezTo>
                                    <a:cubicBezTo>
                                      <a:pt x="139173" y="78370"/>
                                      <a:pt x="131819" y="59140"/>
                                      <a:pt x="116378" y="49876"/>
                                    </a:cubicBezTo>
                                    <a:cubicBezTo>
                                      <a:pt x="108864" y="45368"/>
                                      <a:pt x="99753" y="44335"/>
                                      <a:pt x="91440" y="41564"/>
                                    </a:cubicBezTo>
                                    <a:cubicBezTo>
                                      <a:pt x="57181" y="7303"/>
                                      <a:pt x="82652" y="24938"/>
                                      <a:pt x="0" y="24938"/>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01" name="Oval 1201"/>
                          <wps:cNvSpPr/>
                          <wps:spPr>
                            <a:xfrm>
                              <a:off x="1162541" y="372257"/>
                              <a:ext cx="98367" cy="98367"/>
                            </a:xfrm>
                            <a:prstGeom prst="ellipse">
                              <a:avLst/>
                            </a:prstGeom>
                            <a:solidFill>
                              <a:srgbClr val="C00000"/>
                            </a:solidFill>
                            <a:ln w="25400" cap="flat" cmpd="sng" algn="ctr">
                              <a:solidFill>
                                <a:srgbClr val="C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2" name="Oval 1202"/>
                          <wps:cNvSpPr/>
                          <wps:spPr>
                            <a:xfrm>
                              <a:off x="1370549" y="369963"/>
                              <a:ext cx="98367" cy="98367"/>
                            </a:xfrm>
                            <a:prstGeom prst="ellipse">
                              <a:avLst/>
                            </a:prstGeom>
                            <a:solidFill>
                              <a:srgbClr val="C00000"/>
                            </a:solidFill>
                            <a:ln w="25400" cap="flat" cmpd="sng" algn="ctr">
                              <a:solidFill>
                                <a:srgbClr val="C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3" name="Oval 1203"/>
                          <wps:cNvSpPr/>
                          <wps:spPr>
                            <a:xfrm>
                              <a:off x="1598930" y="367163"/>
                              <a:ext cx="98367" cy="98367"/>
                            </a:xfrm>
                            <a:prstGeom prst="ellipse">
                              <a:avLst/>
                            </a:prstGeom>
                            <a:solidFill>
                              <a:srgbClr val="C00000"/>
                            </a:solidFill>
                            <a:ln w="25400" cap="flat" cmpd="sng" algn="ctr">
                              <a:solidFill>
                                <a:srgbClr val="C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04" name="Oval 1204"/>
                          <wps:cNvSpPr/>
                          <wps:spPr>
                            <a:xfrm>
                              <a:off x="1819398" y="367162"/>
                              <a:ext cx="98367" cy="98367"/>
                            </a:xfrm>
                            <a:prstGeom prst="ellipse">
                              <a:avLst/>
                            </a:prstGeom>
                            <a:solidFill>
                              <a:srgbClr val="C00000"/>
                            </a:solidFill>
                            <a:ln w="25400" cap="flat" cmpd="sng" algn="ctr">
                              <a:solidFill>
                                <a:srgbClr val="C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05" name="Text Box 2"/>
                        <wps:cNvSpPr txBox="1">
                          <a:spLocks noChangeArrowheads="1"/>
                        </wps:cNvSpPr>
                        <wps:spPr bwMode="auto">
                          <a:xfrm>
                            <a:off x="66675" y="352425"/>
                            <a:ext cx="526415" cy="301625"/>
                          </a:xfrm>
                          <a:prstGeom prst="rect">
                            <a:avLst/>
                          </a:prstGeom>
                          <a:noFill/>
                          <a:ln w="9525">
                            <a:noFill/>
                            <a:miter lim="800000"/>
                            <a:headEnd/>
                            <a:tailEnd/>
                          </a:ln>
                        </wps:spPr>
                        <wps:txbx>
                          <w:txbxContent>
                            <w:p w:rsidR="003152F3" w:rsidRPr="00045BEE" w:rsidRDefault="003152F3" w:rsidP="00480451">
                              <w:pPr>
                                <w:rPr>
                                  <w:rFonts w:ascii="Times New Roman" w:hAnsi="Times New Roman"/>
                                  <w:b/>
                                  <w:sz w:val="24"/>
                                </w:rPr>
                              </w:pPr>
                              <w:r w:rsidRPr="00045BEE">
                                <w:rPr>
                                  <w:rFonts w:ascii="Times New Roman" w:hAnsi="Times New Roman"/>
                                  <w:b/>
                                  <w:sz w:val="24"/>
                                </w:rPr>
                                <w:t>(M)</w:t>
                              </w:r>
                            </w:p>
                          </w:txbxContent>
                        </wps:txbx>
                        <wps:bodyPr rot="0" vert="horz" wrap="square" lIns="91440" tIns="45720" rIns="91440" bIns="45720" anchor="t" anchorCtr="0">
                          <a:noAutofit/>
                        </wps:bodyPr>
                      </wps:wsp>
                      <wps:wsp>
                        <wps:cNvPr id="1206" name="Text Box 2"/>
                        <wps:cNvSpPr txBox="1">
                          <a:spLocks noChangeArrowheads="1"/>
                        </wps:cNvSpPr>
                        <wps:spPr bwMode="auto">
                          <a:xfrm>
                            <a:off x="2457450" y="266700"/>
                            <a:ext cx="526415" cy="301625"/>
                          </a:xfrm>
                          <a:prstGeom prst="rect">
                            <a:avLst/>
                          </a:prstGeom>
                          <a:noFill/>
                          <a:ln w="9525">
                            <a:noFill/>
                            <a:miter lim="800000"/>
                            <a:headEnd/>
                            <a:tailEnd/>
                          </a:ln>
                        </wps:spPr>
                        <wps:txbx>
                          <w:txbxContent>
                            <w:p w:rsidR="003152F3" w:rsidRPr="00045BEE" w:rsidRDefault="003152F3" w:rsidP="00480451">
                              <w:pPr>
                                <w:rPr>
                                  <w:rFonts w:ascii="Times New Roman" w:hAnsi="Times New Roman"/>
                                  <w:b/>
                                  <w:sz w:val="24"/>
                                </w:rPr>
                              </w:pPr>
                              <w:r w:rsidRPr="00045BEE">
                                <w:rPr>
                                  <w:rFonts w:ascii="Times New Roman" w:hAnsi="Times New Roman"/>
                                  <w:b/>
                                  <w:sz w:val="24"/>
                                </w:rPr>
                                <w:t>(M)</w:t>
                              </w:r>
                            </w:p>
                          </w:txbxContent>
                        </wps:txbx>
                        <wps:bodyPr rot="0" vert="horz" wrap="square" lIns="91440" tIns="45720" rIns="91440" bIns="45720" anchor="t" anchorCtr="0">
                          <a:noAutofit/>
                        </wps:bodyPr>
                      </wps:wsp>
                      <wps:wsp>
                        <wps:cNvPr id="1207" name="Text Box 2"/>
                        <wps:cNvSpPr txBox="1">
                          <a:spLocks noChangeArrowheads="1"/>
                        </wps:cNvSpPr>
                        <wps:spPr bwMode="auto">
                          <a:xfrm>
                            <a:off x="1314450" y="571500"/>
                            <a:ext cx="526415" cy="301625"/>
                          </a:xfrm>
                          <a:prstGeom prst="rect">
                            <a:avLst/>
                          </a:prstGeom>
                          <a:noFill/>
                          <a:ln w="9525">
                            <a:noFill/>
                            <a:miter lim="800000"/>
                            <a:headEnd/>
                            <a:tailEnd/>
                          </a:ln>
                        </wps:spPr>
                        <wps:txbx>
                          <w:txbxContent>
                            <w:p w:rsidR="003152F3" w:rsidRPr="00045BEE" w:rsidRDefault="003152F3" w:rsidP="00480451">
                              <w:pPr>
                                <w:rPr>
                                  <w:rFonts w:ascii="Times New Roman" w:hAnsi="Times New Roman"/>
                                  <w:b/>
                                  <w:sz w:val="24"/>
                                </w:rPr>
                              </w:pPr>
                              <w:r w:rsidRPr="00045BEE">
                                <w:rPr>
                                  <w:rFonts w:ascii="Times New Roman" w:hAnsi="Times New Roman"/>
                                  <w:b/>
                                  <w:sz w:val="24"/>
                                </w:rPr>
                                <w:t>(G)</w:t>
                              </w:r>
                            </w:p>
                          </w:txbxContent>
                        </wps:txbx>
                        <wps:bodyPr rot="0" vert="horz" wrap="square" lIns="91440" tIns="45720" rIns="91440" bIns="45720" anchor="t" anchorCtr="0">
                          <a:noAutofit/>
                        </wps:bodyPr>
                      </wps:wsp>
                      <wps:wsp>
                        <wps:cNvPr id="1208" name="Text Box 2"/>
                        <wps:cNvSpPr txBox="1">
                          <a:spLocks noChangeArrowheads="1"/>
                        </wps:cNvSpPr>
                        <wps:spPr bwMode="auto">
                          <a:xfrm>
                            <a:off x="4810125" y="266700"/>
                            <a:ext cx="526415" cy="301625"/>
                          </a:xfrm>
                          <a:prstGeom prst="rect">
                            <a:avLst/>
                          </a:prstGeom>
                          <a:noFill/>
                          <a:ln w="9525">
                            <a:noFill/>
                            <a:miter lim="800000"/>
                            <a:headEnd/>
                            <a:tailEnd/>
                          </a:ln>
                        </wps:spPr>
                        <wps:txbx>
                          <w:txbxContent>
                            <w:p w:rsidR="003152F3" w:rsidRPr="0027435D" w:rsidRDefault="003152F3" w:rsidP="00480451">
                              <w:pPr>
                                <w:rPr>
                                  <w:rFonts w:ascii="Times New Roman" w:hAnsi="Times New Roman"/>
                                  <w:b/>
                                  <w:sz w:val="28"/>
                                </w:rPr>
                              </w:pPr>
                              <w:r w:rsidRPr="0027435D">
                                <w:rPr>
                                  <w:rFonts w:ascii="Times New Roman" w:hAnsi="Times New Roman"/>
                                  <w:b/>
                                  <w:sz w:val="28"/>
                                </w:rPr>
                                <w:t>(a)</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1218" o:spid="_x0000_s1158" style="position:absolute;left:0;text-align:left;margin-left:27pt;margin-top:17pt;width:420.2pt;height:68.75pt;z-index:251787264;mso-width-relative:margin" coordsize="53365,8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KX0sB8AAJS4AAAOAAAAZHJzL2Uyb0RvYy54bWzsXWuPYzdy/R4g/0HojwHsue9Hw+OFd/xI&#10;AGfXgB1s8lGjVncLUUuKpJke76/PqSqSt+q2+pKambV7DXkXttRU3eKjiiyeOuT96k8fHtaz98v9&#10;YbXdvL7Kv8yuZsvNYnuz2ty9vvqvX77/oruaHY7zzc18vd0sX1/9ujxc/enrf/2Xrx5318tie79d&#10;3yz3Mzxkc7h+3L2+uj8ed9evXh0W98uH+eHL7W65QeHtdv8wP+Lr/u7VzX7+iKc/rF8VWda8etzu&#10;b3b77WJ5OOCv30rh1df8/Nvb5eL419vbw/I4W7++Qt2O/O89//st/fvV11/Nr+/28939auGqMf+I&#10;WjzMVxsoDY/6dn6cz97tV08e9bBa7LeH7e3xy8X24dX29na1WHIb0Jo8G7Xmh/323Y7bcnf9eLcL&#10;3YSuHfXTRz928Zf3P+1nqxuMXZFjrDbzB4wSK57xX9BBj7u7a/zuh/3u591Pe/eHO/lGbf5wu3+g&#10;/6I1sw/ctb+Grl1+OM4W+GNdlk1dYQQWKOvaMi9q6fvFPQboidji/rtpwVde7SuqXahM+BJq7VuX&#10;d7VtXVVQBT5H24q+q9A817Yqr6r+ZNty/1fftqeCHf3kI9oG5Wbk8q756Na5avqRe6aS8+vRyP0D&#10;W9c+aV2b2rrZfgufz7s+78q+Yhd1ZprnXZ4VeDQMctTkJuubzNlq09UdPmNYVItFFp0+GPpgsael&#10;nx1UzHuHwbUPn+baP9/Pd0ueMQ7ksoPxB9f+bv12+zh7s91sMDdu9zM0hY3ucccSbzbOww/XBzi7&#10;d2/XjQ2mXPxzNbtdr3b/Tv2m/D7Pq6IvpFNK9K3rtGBHRRc6Na+LSspDt8yvd/vD8Yfl9mFGH15f&#10;vV1ujqGaJSuav//xcBQH8T8m/Zvt96v1mkdovZk9vr4qMNPQ8M2xoNyu50d8fNhhijts7q5m8/Ud&#10;VqrFcc+PPGzXqxsSpwcdfj28We9n7+dYLLDG3Gwff0Htr2br+eGIAkxq0nypghGl+nw7P9yLMBc5&#10;V15v6NFLXotc9amvpXfp09vtza/c6ZjK2BhoVvptrKL3jnXCKngOo4rAjj7FKoq+Lp1V5H1WX8xC&#10;rOcFm0UP35HV5KlZoAz1/wxmUVVt6ycLzBsXs3j5ZpFPmAWvoJ/BLLBE5M4sKkwcF7P4eLMYImMJ&#10;czlIDhFvCA36wg+ri/pz/IV9PB71u7CgbPK6LkbBQFdWHSyGoqus6OWZWAddWN9gmDsEX7wdwNZH&#10;ghAbYuEBqNvoATrOOvWIEFAMzacw5jdaUfvSd+aJqbNMnTopfME/Jriqq6ZqXX92XSfz8NCfZVHl&#10;vduCXKKrFxFdYbvx/DJafYotVFlRdng6XKOsG8yS9LCLLbzkkCqADyfmBUZCUtbOU/NCUfWAH9gW&#10;6qJo8fFiC1gDXrItBLDmhC042Ca+6zplC1nf1s4Wmq7qsHpebOEjbWGIHn672CHAXN/vl0uCvAHO&#10;9A7pYoMI8KuHDzwIGrBXxG5dXSMIwdKAj60DWX3UlWd13XYoprALQVmDEAwmEmImxF/vBISh9cTD&#10;LUC1b4Bc0J/ubtyStgCAdFgdl/9NYNDDGpj5v72aZbPHmVfBlvfk5/+jf150ZdYUs/vZUJNTGhD0&#10;BA1VXjdVXIsWKfq8bKuoFkSaQUvT1FkR16JFpAlRLej6oCXPm7Lt4mq0TNFWbdVH1WA9GNRUfVP0&#10;cTVapihL4OVRNVjUBjVNU9R1XI2R6coyi7cG8+Wgpq3qpo2rMTJ1V7Z5tDVwv0FND9cr42qMTJWj&#10;clE1QGKDmqKo8E9cjZZpmr6MNwbI3qClLNq6iWvRMthN9Amuady5rcoiYQrItVDeZnXcOXPt0GWV&#10;dUWCe1qhsumy6Njk2qWRsGqblPZooTors7gN5Nqny77P8jw+PEaoK2sMaXTq1E5dFciAJEwEuRZC&#10;ni7HoEYVabeu6hZ5goQGaaG8aZqujCvSjl31WVWn9JwWKmA9VRtXpF0bwRZ8KKFFWgjO3bUJPmSc&#10;O2u6lMmaUrWDf+dNDUONjpH276Yoq5TpOtdCiWNUaAdvgGXA86KBgRHK06ZSQE5DLzRtiVUrQZEW&#10;SnPXQnt4W2CWS7AFI1TUJVat2AgVelpoyx7LY0J7tFDXVnGLK7SDd0jFtylqjFCSGu3eXdV2fUKw&#10;A1rAMKRIqidM2gQXB1/oOqQhEyY5I5S2pFKuOOjpkeVPmeOMECK+DqYTNQPt3FjssyIhriq0UKr/&#10;aOfu67pPia0LLZQjn1d30RYBoRq6Dplh7FITpgQrlRYrltq7cyzGbVKIbaT6vi/jMUmpJwXe9eQJ&#10;MZaRKp5O3NiKhc3W/F7yxdiVfdi4DRg+zebErRJ0eLc9EHdG78aws/NfsduS3R2kaPcWEUYnaGFO&#10;6aA+acLoDS3M0EOyMKYwLcxAebIwJiYtzABYsjCmGy3M++VkYUw8Wpixm2RhzCZa2G/E03obzq6F&#10;PW0oTRgOrIU50Z9cbYretTS+n2VjYyM7z8ooQDfaz7MzCqGN+HmWRpGxET/P1vKRseH7WV03Mrf8&#10;PHvLRwaH72dpH5kcItCzxEdGh7jyHHGKDnXP4/tZ4iOrQ+B4lvjI6hDanSU+sjqEeWeJj6wO4dtZ&#10;4iOrE+Jlsr+7ZHxYUvD9LO0jq0M8dJb4yOoQ5ZwlPrI6xC7niFMAoq1OEm3JXUexiBE/z+ooVDDi&#10;xuqkFi4q2IPLRwznNTOcj1czcNX2VzMwnN9Sg8Gtmx8pmPAfiSTngdrZfYCCqfhh+375y5Z/eBxo&#10;uQLVus4bfrJ493a1+PPy71ogL4FAc80BRSNocxXghyE/VYtBAJvuK7YFVI7LGNoVOUZs/UgZFacU&#10;IgRtnELEbT0PsX9o3bZEOkY3aoxZFDLKOyqjXo0q7MCulbn46UPRq9j0u+aXee3ScaJREF8pZCA3&#10;uY1gOgDHFskGVAvTyLwqsYORwqqpewf6O50M/0oho7rpOgG0Yoi48/IW/9MjmTdZ61ZTIIXod1tI&#10;WDBLgnYLiDddZ9NnbsYBmIoEhX0s4bjy2IZgYFPIwLAUMt57Uud6Y0yVUV6RYcTByfhfWVOQ/ixy&#10;ZNmkVzoAarZT+g6F8rwMNXR5eSfIWC8X8n7zZP1OaizawoUOddfIuuvtu4BdVDJHgi6Vme4CTgHY&#10;lxUympuusKqA9LBgUfStfWhdtVDDRlHWntXjWsgAMJcxrJuuEAComyyLDJsiEvQtLAskSZwL13lt&#10;DF+QYFbIUEGyQkwTyJSKYJejA7XCusuRN6MWVmWXmflLIGEuY+QoXWHbNo2YbgMOrG0h47/8UEZ1&#10;TWVOlCXNUVVRABPkh2ISAsHKPLXr4c9cCEACQ62aLyixCDL2m9xG2HuLsaOOy5u+xfKlH5u1OAIi&#10;hWVZt6ZbBTB2kgQDp+tssMN3M01bY6ozOlswzkUnzAqGZAoZO2adgggn68TweYoibDXzjAvxAUGK&#10;5bGM/2qdJwuThrNuwPOQOLAoMAWZ4ay7rnYHGeCvNEWqjm8YUZYKMdyQ3M6mwNkA5+pYYWWj592y&#10;QVIVkz4PdofuMGuOgMtSyLD+SZ1+lpWOE5xYZFLn4qbCdOgWhDwvKjPADXycAGKYI6BU2WuF2jNW&#10;zGXn+XHT9VUl9lZiUjU93YLmSPAlFJYFFmw9CgIacxlDwSc75NTk3yJQwnEi7ue+84empMvQiNyv&#10;wQUCHaOQ0WOWI0w4XR9a2MvM+AXoA2aJbbHOOx+mLLRWJyjy+eo6ILxubaMlw1hRV+UlURrRnwXO&#10;1IzKCE7msvNmfjrNgxCRHor8B4xHuQoCtwoBG5XVJSiWpoxxZS57fvW2Fi0QMYsI8OsGwf/q1HD3&#10;CKYwWjzcYfb1VtsjDHABGQXZcsQrFDJOLJLaf6wW+03MqC8xrNKXALVru/z2FUgazs8r9J2Z1AUy&#10;Fp0MBLsWWi32m9OJycOt+FjT28Y+tqOWymNbTHdm5B16LKVnBpcZcHFHjgHhuKvN6ANmz4lvzn3f&#10;N63nzkiFHZTsSn3AmzR305YAyTYWLbI+t+uQQ479gyscU1QmqUsFLT7RxagF7e+YxxM2ely1gcvz&#10;hzgjJXRzDNFht/h+hRNXP+Jg1k/zPdhH+CNOIePY2P12//er2SNO9OK81/+9m++XOL/1Hxucq2N/&#10;xAaZv3DIgX2yLnmrSzbvHt5ssaXGCgJt/BE69se1/3i73z78DYePvyGtKJpvFtAtJ8vclzdHOjOG&#10;1Md2v1h+8w1/xrFfjNGPm593C3o4B7poyS8f/jbf79zRtyP4Wn/Z+rN8AxGLBjr8liQ322/eHbe3&#10;Kz4URwxSOUsGS3B899+OvIYJRM4MafIar4GO2ZpCXmtBhJC4FMEk4g9xBc9eQ3qqwG5EyGvgsQUk&#10;yx9A/mTymtPADjjNXcsbotQgkxfqkUJdozzrtA6YW8gxYjqKasBaMfweifaGUoXTKoxIUjMQQw9K&#10;sCpzomtaiRZBCFhyVnqyr7DIDEpqoEOUy59WokUQ4bXx7sIsPCjxVLJpJUYk63DKIjoosNFBS1d0&#10;zH+Y1mJEENdJAnKyw+AoQYvs9aMdpkWAr2CXFm0L/HrQ0mc9GG6xYTEieVM0TFebbAsisqClBK4C&#10;8mFMixYBIQOBSrQthnkGshrVLKbGyIBa0NZMWJxsjWGeVSBid8QXmTYAI4MQXLhQ02q0J2PznbWU&#10;gI6oMTII2xNao30ZZ3kRRcXVaJk0/ze0M0TmOLIfV6NnAGwAuyJuahRZBlure0SBCb2mZRIdh6CQ&#10;oAcH5BB7xtujZbC9BGYRN2rt1E2Zt0yPjViBlkFcmeKihnIGwhm2a/H2mKmgxEwYnzwN46zBnrch&#10;Ok+kPWYyYKeJ9htSiMP4tB3tNaN6jAwQGXAj43r0kg6wEcf44nq0TOL4GL5ZoFtN95uRSZzcDEmt&#10;A8oNG42Nj5FJ9FPLUgPmDhJ/VI+eD9IiAkJsgptKb8XVGJkngQfC9AuHJ2C4SdQjjBtQl5BkPi/D&#10;jdHQwryBpu1vkmbMuFqYAeRkYUyjWvi83DbmRi18XmZbIKzQYSHDltRmimm0aoF2k1tNoYoR531a&#10;ujhCECMe0Mm0yiO0MOLnWdqFwzO42YXDk2y0tIJpqxMQL118NMF9Vg6P1OITqCAuSGAmiOw4CFwa&#10;aB4CgcqkwcCHAyGHX5zCeAmjlmYjNwO3U7Bm0bQe4EVkrEuIBSJdDfTDqbEPt9+kanVDVAEaoC8Q&#10;Zps0EPBWRznJcwJ/VS1yxktYTLfKKvBovYOBGf1gEd7VuBr6H1lRL0JXiLEIkibAgXUN6qzzZAJC&#10;vGwZYSAsx5GMU2VVeMVOleJAMFKRUr0WaSSpHrIUtXA1fFIhR+qd4nF0LLoRt9yZCjKyIYWMWJys&#10;oa2v1BPZ2Mxlb/IGgIrlSWS43ELaTZnrEYli4DTINixdJwg0SDNQU4ocbbY6kfagWJgKM1TNDAQu&#10;J6JhE0naKiXrRBoQDXCS4BwYnSXy4WicqxCeq/tWMBBXIcI20nXiwIBLzBYZiEHG3lAb5MT5sXkD&#10;AMSk9wQQkULGOZJ1Vsggtc5MShy2tTpLZGKlEzAPgJKi2yngCOtkzCNdJQAS18yGmmke2uBmKedx&#10;eW3zeAKTsEJkZQYWapT0Be5JiUfRcDWgAJmhxG12nT93j5+ZxKEAJiJHOGhyC3FSG1QIFuzQgWao&#10;cOkHZbSpMsiHEadOTSqCnUghQyLpKpEq9iQNusbS9Cpxj5wxAzDAKUejk3EU0cm4YrJOjB7yYyKJ&#10;9KLtPPQ0UrKusC4sGUcwFSlkqCRdJzJ9/mqhHguEWZvAtEAmnx9L2To5gO8nRMFXpJBhk3SdyCh7&#10;jhOOV0vuIjy2wpwnayVASeypdd8K1iI6GUJJ19n1ZSZ9i9m7B0dQmQmuY6WZl+cfjLq/gElmaMFd&#10;pDBgkBRnRP2kLZDP9TprHO7VOtu6Jh4h6wRrBb9TFRIMxlWIoJXkdrY9bEH2YiDZ4WpJ/ViBXOSx&#10;Ych8x58sTGonFsOwNIKGIRQL9di2dHYL+7IRiWAzXCGBXJLbiXgKMJWTzHu4jeo+YjY4vgtww8oG&#10;E4LTiOR5cwKmBNAiRDIHwcX2bQcXkQqFGCX0AUM2LBjKnvSsjV98HIppTYvIjyB7yXJfsty/b5Yb&#10;tv40y83TanKWG5d+OAItoiHQo8WHTY4bUxlf0FLlmczZsP3PkuNmBwvws4saIonuHrxivtEg1CaW&#10;6WZCUQDtn9WCdSAAr5i+wXsiLH1SC5blINIjlswD9PysFi1Ce0Nke2JadO6qA/OSL2eQrpPBetpj&#10;WoTjr6gSTKmhKbjOAkuxh52fbYoWQfKh5ITnZH9hCQpKwnny6ZZoEc6nTyrQ+aoWROo+5ISebYUW&#10;Ac0cZ5tj46GTVaALNnxjynQrtAjzfqJKELKErqKTIUiMumzDsy3RIommhflj0EI5tJBzelaLFuH+&#10;4qPJk6NictYNGHx8lc10jxkZpB5xk1S0z0zOmkNjOuEf0aPdHnl7JHrjerQT29Tws91mrnLhe3Y4&#10;lTrdb8aNcfCAb4GKtEfLIFWHGSbeHu3JVYu9SNwMTHocLNGkSVk7M04G1QnzpUmPA2OBkcbbo30a&#10;9yLUbXwaMOnxVLvWbh2us4mMj5aRA1jx9mjPZigmYXy0DNOh42q0a4fbhiLN0TJyT1ls+jRJ63B5&#10;0rQaI5O2oNHeI8xtfB1tPNAwMgz9RjvNpqz9pWOR1uj5I7HTtFtjmyZXqEXUaJk0EzBJbgARzUB6&#10;eXZmszLUA/EVwWS5GfeOW7SVERpb1Nb0TCALb2xBoON+wW4SFwRzq4oMaFSNngcS52lzpwqfT40u&#10;b0bEsfKinaZ9Oh4GmgtYJF42XoPNwoV+wNsqghuScsqCb4Rs+oV+ELsqBhYLkCZ02IV+kGppF/rB&#10;YDUX+kHyBPWS6Qds+lOXUrkD/WG2kFRnetuxcuvJ5iVdISKN+FTqBRpIl3DI3vQU9cLFndQNsvVz&#10;KYNpAoY+ngccyx53Q06ZkuD8yBYRockNCYInhYzMOX3x9A9uguALpqmmSJk2Jv3T4/pif0K8wgF8&#10;k18UPE90CssCyQ3q32jKqaOMk6xINRSYrAgSFpm7IAFwK73vzaRMCNxjlbzHOdlKm6IQqI5FGIJz&#10;Iv5HtrKSS8PpRgT2LIL43vRzi/ce+Xw8zuubU5CC17EY51ySugIvVkSaVFoE8oRuLA5D97g+gQa8&#10;r4XE4FM1gtxxEe/ET/bDqaY1SNO5hHHZlHY8cZC4o9Na0NfgIhFDHREUT+pCFymeVOj71GUkGZOT&#10;Omrz8L/y/3W/ZmxtaJGP6PyvTjYGmXuftBMijTIVZEuJScDugnS8vWhAIDYpZOTsZHtO6qxwSY5Y&#10;IHgwdKJe6yxBDgKsgB4kKofNIgrc5goJRUvXiUsL6D019Fh4qD10LeiaFNKFJWbYThYm2SXfXyAJ&#10;USQ9wM/Q7YShtr5CRVaXxkdBLw/peEbXktsJPhWxaqSdMH6TuRTUjQuHGdX7w8nCpHbiFT10ip3N&#10;JFjC8Ficcfc2hMM6pm8FnhPJYH1pOmtQfmSNxP2io+sfcKDbs0hyInoZAxOoTnQyjpDct0h+ezYM&#10;pnmcWdfjCToOYCZ5LK4vaG3H8y3UUsgX4CfrLDu8VVLGE1OqtcwK74oKWTU6OqrrIwgeq2RUJl0j&#10;9LiLcHDaFOwN5ZwlsuLuXhqchLGOq66JYXAiXWGN63zcnDnuVfDHcjc98RtGTWX4SnRu4fML2an5&#10;BxS0wrWiLnAyxTwUR70cKY7uDzLLquB7rFAYm+iZJGPFuHXuYjP4tX0o2HJZuDsLq6uuDK9L4ljn&#10;dSkmO99tSBdahXhrmaej4Lj/6OT9cG/WeUaTY6FwV/30OC1qW1HyasfTA+7pshwqgf/EM87zRiRr&#10;AFGKJC72sYsTSHee+EhnwyzZUqBAkRQ6Z+pA4g4aOoAtMx3umDHOgXcHOOoqTgviDjY9ku4YPi9q&#10;Z61bXYXTeqwQhBowUfRDibcmHYCbV/B/XSb2IssApWeoLMlWkcYI12BltR1JEGWx5PJDURV7gxQj&#10;hVImdNVUhbhlz3k4Fj26oQmCfvHwTC1PCXju76OW4euFNXNhzfyerBnswJ6yZuiPsO5k1ozb0+CO&#10;L7+rCYwZXOhDfE1mzDR4fyi7Dez+8zBm+OkE+4sa9sin/A9UL+QwmDURKpJEluG0+aQCnVzjtZAg&#10;/0klOufFcy5nFiaVaJEWb+9kasakEpPxwt1YeJ1TrKu0iMt4xZqi0+XMZOSToJNN0SISO0Q7DItZ&#10;GMOB9jOpRYswZ4I5BpM9huhu0JI1mPCjPaZFhgTZpBad7OK7x+IWpkVcwjM2LjrlTfeG1Zzxnewx&#10;LTJk4yfbgnU99NhAZpnUokU4II4OvqG/MLM8bslGJs0pDWOmxryVxU3ZyCAWjduY4b7wiYf4wBiZ&#10;wC6bHBi6ey6MzEBjmRwZIyOZ25iVGebLwGKZVqP9X/LQUTXamflcStxnLFlG3ucW1aPdmc/cJFia&#10;lkmczggSGEaHjtUlGIGWGZLk01agXRobOGwNozMahc6hbkMKe1qPdmocMoKmuB4tw0bNpLZJPYb6&#10;IpvuqB4jI8tydMYx3BdcJI0TGnE9OgxIbY9e1QHAyzvapsMZQ7JJXHLMHQ9MuIvbgZFJtOun9Jf4&#10;Cmpl5JqsmJ9a+ktgAE1OO0Ymbdox9Be3IsZCKCNTEcwetzbt2VKzqBYtIuyXaJ9pv06IN/XPn645&#10;iOEvRJYLkSXGRYERAUwK2eWQCEli/mCB0MKM1hGEkiRMAaCWxncH9aSJS+In1ByB3lnimNiNdka9&#10;0isvKaBB+3mWdiGyDCY3JN/Sxn1kdMMp5CRxl98NA4fv55iNOyM4iJ9ndS4jMIifZ3UXIstgNp+V&#10;yCJ+/ylMFIlsmIkiAfJJJor7FSYeb3YREgoOubhLq+sRIwHkgZBC62uD2es7qSkX4i08ygXBzdF4&#10;+QBPjHSmyqRYcZgbZ6m5DMQUcRsPowtCxmWMfKUrBL8EGU6aiXGzM+4gJcnhqWWLhlFh2+CQsC7D&#10;BeOAy5wgEb+TVXZNS0enWSU+2tP/dMzbpUlAzWhxLYOqj4BnTpLf0eJmjmi/IqWFFziIJKWnTTaw&#10;A4zl8j14YwBuJDA6+QSdSMr7VpJ1Iu3oyBFII9ENE7opjJ3xY2WDEi0kD4m2E/fS5B0CXxrOvhjd&#10;ytEiA+uNC3eIWEaBwGwiKbnDU+30BBRHU2HQTGR0Mtz/ytbXE2FwXbsk3sBJQUJcdUqLy0vca4LQ&#10;X9noTD8fBGNl5yWJ8WqGzl1KXzWdza039GYooU/jpgYsDqo2AqNJ685yYrxbCM8VQfizyYPxjZ1u&#10;gJC9NC4lgBrLEU5GdUkadJycx+VALIf7Xc3lC3WBty1J+5CdHpXRlatSFd68JOuDeWTuLgjwtUbv&#10;X8EFLe6dFuAw2Syn4qWclwQn3hnyIjwPcaZUjRLKgAm4ThvNmIqUwhNkegsxC/iLO7KstO8Qgp1g&#10;6mONORL+NtEvyJsUapewrmC/iWPgrUXENWHXxcWpYBTpVtJbhPw40mkeW4hbN9xUTIZ6ernxTum0&#10;MaLG2gQoc33jf3WyhngrSMgog1xljBc7bJ9Qx/3HeM2IqSHjaqItHGF8Yttet9RQMDIng9PCPlDz&#10;vzpVQ8VcwbEiJLZ1JfC+p/DiGwWhOW0DPWXISz2p4UmdOJPtdlKDpF9BBRgbNWKyMEkn7ngBT5Uf&#10;ixteRrl9sKlwn4/oxHUmdkkXBE0K+fSqG3fbMvtNegg3R4EqJTpxEa6duQsQAb1PYElHmKyMV9A0&#10;kXzePk/pxHLsX9lClxZhZdOPBYfD00bgAPamG0HjRKfckwbJpL7Vr4bDq6ttU3ClF6ZUfiz6fURG&#10;GSg358024PWA3MYPBfnYjhcIH2DhcBnM114NI3AblzGKljyUWHgQSokg3uxugqEe7ZK6gD2JhVp1&#10;uLSKJiihiKT2aN361xyBsm0sAyeHXXwZViDvHDIThj+Phg5fL7yQCy/kNC8Ebw+5u77b737e/Vbv&#10;D6EX1LmbVf76fr6e5fQHuEcyPwSujAVLYjhQM+nOR3a8gSVS4n2RTBLp8dKpMUeEXqvyw3L74F7A&#10;slyvV7vDkt/OMn+PTbV4qv8VbfAO2/Xq5vvVes1f9ndv36z3M1T99dWbjP5xc4n52XpDL15FPYkR&#10;s6A31Nyu50d8fNjd4G01mzu8RWZ9t5F3yHysEqrkt/PDvVSG9bu6rPkl8MvbW7wt1rWJ+vew+2kv&#10;PS1vj7m8ZeelvmUHfNyxl3BQl+4lWBwR1vHChZ1s7ynoFy+BM1+8hHArzB7/5O+iKuidn3JLl19L&#10;OGZK9xJgDLg40XkJ3mnqQq6Ll1y85A/zxjYwz8Zewpv9dC/BtorOU9B2BgEV4q9LxEXh3yXiAnT+&#10;j3+v4e+xRwFuIevKL7QU/Hn7YTYOv2bHD/iz74DD7sft4n8Ps832zf18c7f8Zr/fPt4v5zd4G6Wk&#10;e5S3SQhOwfjs7eN/bm+Wr6/meLkj96Snsm9vb2d4Oq6edy+9xvEtumHcbHXoIBcRE4kQjztqh+yZ&#10;f4rfxrjNzh7bgamdzpNXhyJXV7OAKnlYHZf72Xr18PqqC/uf+TU19rvNDdfvOF+t5TPAB9qL8Esq&#10;h93H8cPbD7MVNkKyO6OuGW1IPu8bPv0LO7EBk49v5HWdtPF6MS/WLOhU44swOqR3kPhzqBIM0Gf5&#10;fFT0z292DONdzA4eCPgFYMmLMDvgtzjDLGYHHBSvmf6jzXacirqYnZgd4skXYXY4/ZT51x0gK/XH&#10;m+0kS/LSzY6jvMc74NCIGe7wUu/71eLb+XGuv3Mgcb0stvfb9c1y//X/CwAAAP//AwBQSwMEFAAG&#10;AAgAAAAhAAnMcCbgAAAACQEAAA8AAABkcnMvZG93bnJldi54bWxMj0FLw0AQhe+C/2EZwZvdxCZa&#10;YzalFPVUCraCeJtmp0lodjdkt0n6752e9DQ83uPN9/LlZFoxUO8bZxXEswgE2dLpxlYKvvbvDwsQ&#10;PqDV2DpLCi7kYVnc3uSYaTfaTxp2oRJcYn2GCuoQukxKX9Zk0M9cR5a9o+sNBpZ9JXWPI5ebVj5G&#10;0ZM02Fj+UGNH65rK0+5sFHyMOK7m8duwOR3Xl599uv3exKTU/d20egURaAp/YbjiMzoUzHRwZ6u9&#10;aBWkCU8JCubXy/7iJUlAHDj4HKcgi1z+X1D8AgAA//8DAFBLAQItABQABgAIAAAAIQC2gziS/gAA&#10;AOEBAAATAAAAAAAAAAAAAAAAAAAAAABbQ29udGVudF9UeXBlc10ueG1sUEsBAi0AFAAGAAgAAAAh&#10;ADj9If/WAAAAlAEAAAsAAAAAAAAAAAAAAAAALwEAAF9yZWxzLy5yZWxzUEsBAi0AFAAGAAgAAAAh&#10;AD1opfSwHwAAlLgAAA4AAAAAAAAAAAAAAAAALgIAAGRycy9lMm9Eb2MueG1sUEsBAi0AFAAGAAgA&#10;AAAhAAnMcCbgAAAACQEAAA8AAAAAAAAAAAAAAAAACiIAAGRycy9kb3ducmV2LnhtbFBLBQYAAAAA&#10;BAAEAPMAAAAXIwAAAAA=&#10;">
                <v:group id="Group 42" o:spid="_x0000_s1159" style="position:absolute;width:29843;height:8414" coordorigin="" coordsize="29843,8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GPMQAAADdAAAADwAAAGRycy9kb3ducmV2LnhtbERPS2vCQBC+F/oflil4&#10;q5tULCF1FZFWegiFGkG8DdkxCWZnQ3bN4993C4K3+fies9qMphE9da62rCCeRyCIC6trLhUc86/X&#10;BITzyBoby6RgIgeb9fPTClNtB/6l/uBLEULYpaig8r5NpXRFRQbd3LbEgbvYzqAPsCul7nAI4aaR&#10;b1H0Lg3WHBoqbGlXUXE93IyC/YDDdhF/9tn1spvO+fLnlMWk1Oxl3H6A8DT6h/ju/tZhfpw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GPMQAAADdAAAA&#10;DwAAAAAAAAAAAAAAAACqAgAAZHJzL2Rvd25yZXYueG1sUEsFBgAAAAAEAAQA+gAAAJsDAAAAAA==&#10;">
                  <v:group id="Group 1186" o:spid="_x0000_s1160" style="position:absolute;width:29843;height:8414" coordorigin="" coordsize="29843,8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1YS8MAAADdAAAADwAAAGRycy9kb3ducmV2LnhtbERPTYvCMBC9C/6HMII3&#10;TbuiSDWKiLt4kAWrsOxtaMa22ExKk23rvzfCgrd5vM9Zb3tTiZYaV1pWEE8jEMSZ1SXnCq6Xz8kS&#10;hPPIGivLpOBBDrab4WCNibYdn6lNfS5CCLsEFRTe14mULivIoJvamjhwN9sY9AE2udQNdiHcVPIj&#10;ihbSYMmhocCa9gVl9/TPKPjqsNvN4kN7ut/2j9/L/PvnFJNS41G/W4Hw1Pu3+N991GF+vFz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DVhLwwAAAN0AAAAP&#10;AAAAAAAAAAAAAAAAAKoCAABkcnMvZG93bnJldi54bWxQSwUGAAAAAAQABAD6AAAAmgMAAAAA&#10;">
                    <v:group id="Group 1187" o:spid="_x0000_s1161" style="position:absolute;left:11810;width:6096;height:6858;rotation:-2929029fd" coordorigin="11810" coordsize="6096,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wPBcYAAADdAAAADwAAAGRycy9kb3ducmV2LnhtbESPQWvDMAyF74P+B6NB&#10;b6vTHrKQ1i1jEAgEVtb10puItSStLYfYS9J/Xw8Gu0m8p/c+7Q6zNWKkwXeOFaxXCQji2umOGwXn&#10;r+IlA+EDskbjmBTcycNhv3jaYa7dxJ80nkIjYgj7HBW0IfS5lL5uyaJfuZ44at9usBjiOjRSDzjF&#10;cGvkJklSabHj2NBiT+8t1bfTj1VwvZXmo2qOlTFZEarLdUqnyKOWz/PbFkSgOfyb/65LHfHX2Sv8&#10;fhNHkP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DA8FxgAAAN0A&#10;AAAPAAAAAAAAAAAAAAAAAKoCAABkcnMvZG93bnJldi54bWxQSwUGAAAAAAQABAD6AAAAnQ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88" o:spid="_x0000_s1162" type="#_x0000_t34" style="position:absolute;left:11429;top:381;width:2286;height:152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F23ccAAADdAAAADwAAAGRycy9kb3ducmV2LnhtbESPQWvCQBCF74X+h2UKvdWNLRSJrqKB&#10;akE81LaCtzE7ZoPZ2ZDdxvTfO4dCbzO8N+99M1sMvlE9dbEObGA8ykARl8HWXBn4+nx7moCKCdli&#10;E5gM/FKExfz+boa5DVf+oH6fKiUhHHM04FJqc61j6chjHIWWWLRz6DwmWbtK2w6vEu4b/Zxlr9pj&#10;zdLgsKXCUXnZ/3gD3xe37XfrtqZDcVrZwm2O2+OLMY8Pw3IKKtGQ/s1/1+9W8McTwZVvZAQ9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EXbdxwAAAN0AAAAPAAAAAAAA&#10;AAAAAAAAAKECAABkcnMvZG93bnJldi54bWxQSwUGAAAAAAQABAD5AAAAlQMAAAAA&#10;" strokecolor="windowText" strokeweight="2pt"/>
                      <v:shape id="Elbow Connector 1189" o:spid="_x0000_s1163" type="#_x0000_t34" style="position:absolute;left:12953;top:1905;width:2286;height:152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3TRsQAAADdAAAADwAAAGRycy9kb3ducmV2LnhtbERPS2vCQBC+F/wPywje6sYWikZX0UCr&#10;ID3UF3gbs2M2mJ0N2TWm/75bKPQ2H99zZovOVqKlxpeOFYyGCQji3OmSCwWH/fvzGIQPyBorx6Tg&#10;mzws5r2nGabaPfiL2l0oRAxhn6ICE0KdSulzQxb90NXEkbu6xmKIsCmkbvARw20lX5LkTVosOTYY&#10;rCkzlN92d6vgeDPb9vOjLumUXVY6M+vz9vyq1KDfLacgAnXhX/zn3ug4fzSewO838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dNGxAAAAN0AAAAPAAAAAAAAAAAA&#10;AAAAAKECAABkcnMvZG93bnJldi54bWxQSwUGAAAAAAQABAD5AAAAkgMAAAAA&#10;" strokecolor="windowText" strokeweight="2pt"/>
                      <v:shape id="Elbow Connector 1190" o:spid="_x0000_s1164" type="#_x0000_t34" style="position:absolute;left:14477;top:3429;width:2286;height:152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sBsgAAADdAAAADwAAAGRycy9kb3ducmV2LnhtbESPT2vCQBDF74V+h2UKvdWNLRQbXcUG&#10;+gfEQ20VvI3ZMRvMzobsNsZv7xwKvc3w3rz3m9li8I3qqYt1YAPjUQaKuAy25srAz/fbwwRUTMgW&#10;m8Bk4EIRFvPbmxnmNpz5i/pNqpSEcMzRgEupzbWOpSOPcRRaYtGOofOYZO0qbTs8S7hv9GOWPWuP&#10;NUuDw5YKR+Vp8+sNbE9u1a/f25p2xeHVFu5jv9o/GXN/NyynoBIN6d/8d/1pBX/8IvzyjYy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7sBsgAAADdAAAADwAAAAAA&#10;AAAAAAAAAAChAgAAZHJzL2Rvd25yZXYueG1sUEsFBgAAAAAEAAQA+QAAAJYDAAAAAA==&#10;" strokecolor="windowText" strokeweight="2pt"/>
                      <v:shape id="Elbow Connector 1191" o:spid="_x0000_s1165" type="#_x0000_t34" style="position:absolute;left:16001;top:4953;width:2286;height:1524;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JJncQAAADdAAAADwAAAGRycy9kb3ducmV2LnhtbERPTWvCQBC9F/oflil4q5solJq6Sg1o&#10;C+JBWwVv0+w0G8zOhuw2xn/vCgVv83ifM533thYdtb5yrCAdJiCIC6crLhV8fy2fX0H4gKyxdkwK&#10;LuRhPnt8mGKm3Zm31O1CKWII+wwVmBCaTEpfGLLoh64hjtyvay2GCNtS6hbPMdzWcpQkL9JixbHB&#10;YEO5oeK0+7MK9iez7jarpqJD/rPQufk4ro9jpQZP/fsbiEB9uIv/3Z86zk8nKdy+i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8kmdxAAAAN0AAAAPAAAAAAAAAAAA&#10;AAAAAKECAABkcnMvZG93bnJldi54bWxQSwUGAAAAAAQABAD5AAAAkgMAAAAA&#10;" strokecolor="windowText" strokeweight="2pt"/>
                    </v:group>
                    <v:group id="Group 1192" o:spid="_x0000_s1166" style="position:absolute;left:11834;top:1030;width:6013;height:8202;rotation:-8721180fd" coordorigin="11834,1029" coordsize="6012,8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CHMUAAADdAAAADwAAAGRycy9kb3ducmV2LnhtbERPTWvCQBC9F/wPywhe&#10;St2YQ62pm6CBgKeitmB7G7LTJJidDdlNTP99t1DwNo/3OdtsMq0YqXeNZQWrZQSCuLS64UrBx3vx&#10;9ALCeWSNrWVS8EMOsnT2sMVE2xufaDz7SoQQdgkqqL3vEildWZNBt7QdceC+bW/QB9hXUvd4C+Gm&#10;lXEUPUuDDYeGGjvKayqv58Eo+Pw6Pr7p/VqOxXC8XDa+HPOdU2oxn3avIDxN/i7+dx90mL/axPD3&#10;TThBp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rAhzFAAAA3QAA&#10;AA8AAAAAAAAAAAAAAAAAqgIAAGRycy9kb3ducmV2LnhtbFBLBQYAAAAABAAEAPoAAACcAwAAAAA=&#10;">
                      <v:shape id="Elbow Connector 1193" o:spid="_x0000_s1167" type="#_x0000_t34" style="position:absolute;left:15464;top:1888;width:3242;height:15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ErQ8UAAADdAAAADwAAAGRycy9kb3ducmV2LnhtbERPTWvCQBC9C/0PyxS81Y0VRFNXEbE0&#10;tAVRe/A4ZifZYHY2zW419td3hYK3ebzPmS06W4sztb5yrGA4SEAQ505XXCr42r8+TUD4gKyxdkwK&#10;ruRhMX/ozTDV7sJbOu9CKWII+xQVmBCaVEqfG7LoB64hjlzhWoshwraUusVLDLe1fE6SsbRYcWww&#10;2NDKUH7a/VgFxcEk2fiz+b1mx++390MhP5brjVL9x275AiJQF+7if3em4/zhdAS3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ErQ8UAAADdAAAADwAAAAAAAAAA&#10;AAAAAAChAgAAZHJzL2Rvd25yZXYueG1sUEsFBgAAAAAEAAQA+QAAAJMDAAAAAA==&#10;" strokecolor="windowText" strokeweight="2pt"/>
                      <v:shape id="Elbow Connector 1194" o:spid="_x0000_s1168" type="#_x0000_t34" style="position:absolute;left:14023;top:3565;width:3242;height:15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zN8UAAADdAAAADwAAAGRycy9kb3ducmV2LnhtbERPTWvCQBC9C/0PyxS81Y1FRFNXEbE0&#10;tAVRe/A4ZifZYHY2zW419td3hYK3ebzPmS06W4sztb5yrGA4SEAQ505XXCr42r8+TUD4gKyxdkwK&#10;ruRhMX/ozTDV7sJbOu9CKWII+xQVmBCaVEqfG7LoB64hjlzhWoshwraUusVLDLe1fE6SsbRYcWww&#10;2NDKUH7a/VgFxcEk2fiz+b1mx++390MhP5brjVL9x275AiJQF+7if3em4/zhdAS3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izN8UAAADdAAAADwAAAAAAAAAA&#10;AAAAAAChAgAAZHJzL2Rvd25yZXYueG1sUEsFBgAAAAAEAAQA+QAAAJMDAAAAAA==&#10;" strokecolor="windowText" strokeweight="2pt"/>
                      <v:shape id="Elbow Connector 1195" o:spid="_x0000_s1169" type="#_x0000_t34" style="position:absolute;left:12499;top:5227;width:3242;height:15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WrMUAAADdAAAADwAAAGRycy9kb3ducmV2LnhtbERPTWvCQBC9C/0PyxS81Y0FRVNXEbE0&#10;tAVRe/A4ZifZYHY2zW419td3hYK3ebzPmS06W4sztb5yrGA4SEAQ505XXCr42r8+TUD4gKyxdkwK&#10;ruRhMX/ozTDV7sJbOu9CKWII+xQVmBCaVEqfG7LoB64hjlzhWoshwraUusVLDLe1fE6SsbRYcWww&#10;2NDKUH7a/VgFxcEk2fiz+b1mx++390MhP5brjVL9x275AiJQF+7if3em4/zhdAS3b+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QWrMUAAADdAAAADwAAAAAAAAAA&#10;AAAAAAChAgAAZHJzL2Rvd25yZXYueG1sUEsFBgAAAAAEAAQA+QAAAJMDAAAAAA==&#10;" strokecolor="windowText" strokeweight="2pt"/>
                      <v:shape id="Elbow Connector 1196" o:spid="_x0000_s1170" type="#_x0000_t34" style="position:absolute;left:10975;top:6848;width:3242;height:152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aI28UAAADdAAAADwAAAGRycy9kb3ducmV2LnhtbERPTWvCQBC9F/wPyxR6qxs9BE1dRYrS&#10;oIWi9uBxmp1kQ7OzaXar0V/fLQje5vE+Z7bobSNO1PnasYLRMAFBXDhdc6Xg87B+noDwAVlj45gU&#10;XMjDYj54mGGm3Zl3dNqHSsQQ9hkqMCG0mZS+MGTRD11LHLnSdRZDhF0ldYfnGG4bOU6SVFqsOTYY&#10;bOnVUPG9/7UKyqNJ8vS9vV7yr5+3zbGU2+XqQ6mnx375AiJQH+7imzvXcf5omsL/N/EE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aI28UAAADdAAAADwAAAAAAAAAA&#10;AAAAAAChAgAAZHJzL2Rvd25yZXYueG1sUEsFBgAAAAAEAAQA+QAAAJMDAAAAAA==&#10;" strokecolor="windowText" strokeweight="2pt"/>
                    </v:group>
                    <v:shape id="Freeform 1197" o:spid="_x0000_s1171" style="position:absolute;left:19285;top:928;width:10558;height:2997;visibility:visible;mso-wrap-style:square;v-text-anchor:middle" coordsize="1055783,299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e8MA&#10;AADdAAAADwAAAGRycy9kb3ducmV2LnhtbERPTWvCQBC9F/oflil4qxtbsDW6ihRSPHipFsHbmB2T&#10;YHY23dlq/PddQehtHu9zZovetepMQRrPBkbDDBRx6W3DlYHvbfH8DkoissXWMxm4ksBi/vgww9z6&#10;C3/ReRMrlUJYcjRQx9jlWktZk0MZ+o44cUcfHMYEQ6VtwEsKd61+ybKxdthwaqixo4+aytPm1xlY&#10;Hl51UXz+FCtpJaz3x/W13Ikxg6d+OQUVqY//4rt7ZdP80eQNbt+k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fe8MAAADdAAAADwAAAAAAAAAAAAAAAACYAgAAZHJzL2Rv&#10;d25yZXYueG1sUEsFBgAAAAAEAAQA9QAAAIgDAAAAAA==&#10;" path="m,283062v13855,2771,27857,4885,41564,8312c50065,293499,57740,299687,66502,299687v15364,,39370,-16533,49876,-24938c128291,265219,143669,246595,149629,233185v7118,-16014,11084,-33251,16626,-49876c169026,174996,168371,164567,174567,158371r16626,-16626c210977,82391,198097,106450,224444,66931v2771,-8313,3804,-17425,8312,-24939c244166,22976,254706,23592,274320,17054v15811,3162,49460,8105,66502,16626c349758,38148,358175,43803,365760,50305v11901,10201,33251,33251,33251,33251c422560,154201,389717,68066,423949,125120v26767,44612,-16416,8453,33251,41563c463075,175496,478603,202323,490451,208247v15675,7837,49876,16625,49876,16625c562494,222101,588527,229371,606829,216560v14357,-10050,6905,-35295,16626,-49877l640080,141745v6101,-30502,9641,-67830,33251,-91440c689445,34191,702925,32128,723207,25367v5542,-5542,9906,-12593,16626,-16625c768998,-8757,799333,4749,831273,8742v5542,8313,10123,17353,16625,24938c858099,45581,872454,53889,881149,66931r33251,49876c919942,125120,921547,138586,931025,141745v8313,2771,17279,4057,24939,8313c973431,159762,989215,172225,1005840,183309v8313,5542,15460,13466,24938,16625c1058345,209123,1055716,199485,1055716,216560e" filled="f" strokecolor="windowText" strokeweight="2pt">
                      <v:path arrowok="t" o:connecttype="custom" o:connectlocs="0,283062;41564,291374;66502,299687;116378,274749;149629,233185;166255,183309;174567,158371;191193,141745;224444,66931;232756,41992;274320,17054;340822,33680;365760,50305;399011,83556;423949,125120;457200,166683;490451,208247;540327,224872;606829,216560;623455,166683;640080,141745;673331,50305;723207,25367;739833,8742;831273,8742;847898,33680;881149,66931;914400,116807;931025,141745;955964,150058;1005840,183309;1030778,199934;1055716,216560" o:connectangles="0,0,0,0,0,0,0,0,0,0,0,0,0,0,0,0,0,0,0,0,0,0,0,0,0,0,0,0,0,0,0,0,0"/>
                    </v:shape>
                    <v:shape id="Freeform 1198" o:spid="_x0000_s1172" style="position:absolute;left:19701;top:4506;width:9642;height:2578;visibility:visible;mso-wrap-style:square;v-text-anchor:middle" coordsize="964276,257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jYsYA&#10;AADdAAAADwAAAGRycy9kb3ducmV2LnhtbESPzWrDQAyE74W+w6JCL6FZJ4fQulmbUCj0kkD+8FX1&#10;KrYTr9Z4t46bp68OhdwkNDP6ZpmPrlUD9aHxbGA2TUARl942XBk47D9fXkGFiGyx9UwGfilAnj0+&#10;LDG1/spbGnaxUhLCIUUDdYxdqnUoa3IYpr4jltvJ9w6jrH2lbY9XCXetnifJQjtsWD7U2NFHTeVl&#10;9+MMTKrC3ibnMBR68+3W4Si6zcKY56dx9Q4q0hjv4n/3lxX82ZvgShsZQW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jjYsYAAADdAAAADwAAAAAAAAAAAAAAAACYAgAAZHJz&#10;L2Rvd25yZXYueG1sUEsFBgAAAAAEAAQA9QAAAIsDAAAAAA==&#10;" path="m,16756c13854,11214,26715,1615,41563,130v15433,-1543,49694,11023,66502,16626l141316,66632v5542,8313,9561,17874,16625,24938l174567,108196v2771,8313,3452,17647,8313,24938c202098,161960,208901,154250,232756,174697v50206,43033,12366,26289,58189,41564c321425,213490,353350,217626,382385,207948v10749,-3583,43401,-43621,49876,-58189c439379,133745,436495,112275,448887,99883,488334,60436,467268,71589,507076,58319v8313,2771,17808,3220,24938,8313c557668,84957,565915,100857,581891,124821v5542,16625,4234,37484,16625,49876c604058,180239,610245,185203,615141,191323v6241,7801,9561,17874,16626,24938c638831,223325,648904,226645,656705,232886v32603,26083,-1745,10502,41564,24939c725978,255054,755171,258878,781396,249512v14761,-5272,33251,-33251,33251,-33251c843019,131142,814735,191213,847898,149759v6241,-7801,10123,-17353,16625,-24938c874724,112920,882099,91570,897774,91570r66502,e" filled="f" strokecolor="windowText" strokeweight="2pt">
                      <v:path arrowok="t" o:connecttype="custom" o:connectlocs="0,16756;41563,130;108065,16756;141316,66632;157941,91570;174567,108196;182880,133134;232756,174697;290945,216261;382385,207948;432261,149759;448887,99883;507076,58319;532014,66632;581891,124821;598516,174697;615141,191323;631767,216261;656705,232886;698269,257825;781396,249512;814647,216261;847898,149759;864523,124821;897774,91570;964276,91570" o:connectangles="0,0,0,0,0,0,0,0,0,0,0,0,0,0,0,0,0,0,0,0,0,0,0,0,0,0"/>
                    </v:shape>
                    <v:shape id="Freeform 1199" o:spid="_x0000_s1173" style="position:absolute;left:637;top:1221;width:9642;height:2411;visibility:visible;mso-wrap-style:square;v-text-anchor:middle" coordsize="964277,24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8e3sYA&#10;AADdAAAADwAAAGRycy9kb3ducmV2LnhtbESPQYvCMBCF7wv+hzCCtzXVQ1erUUQUxMPCth70NjRj&#10;W9pMahO1/vvNwoK3Gd6b971ZrnvTiAd1rrKsYDKOQBDnVldcKDhl+88ZCOeRNTaWScGLHKxXg48l&#10;Jto++YceqS9ECGGXoILS+zaR0uUlGXRj2xIH7Wo7gz6sXSF1h88Qbho5jaJYGqw4EEpsaVtSXqd3&#10;E7hxne7zY1F9v26XryxO68s52ik1GvabBQhPvX+b/68POtSfzOfw900YQa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8e3sYAAADdAAAADwAAAAAAAAAAAAAAAACYAgAAZHJz&#10;L2Rvd25yZXYueG1sUEsFBgAAAAAEAAQA9QAAAIsDAAAAAA==&#10;" path="m964277,199505v-8313,-13854,-15547,-28416,-24938,-41563c934783,151564,927416,147586,922713,141316,859789,57418,920048,122027,856211,58189l822960,24938c762246,4699,790086,12562,739833,v-8313,5542,-17874,9561,-24938,16625c695133,36386,689876,66743,681644,91440r-16625,49876l656706,166254v-2771,8313,-2117,18742,-8313,24938c642851,196734,638778,204313,631768,207818v-15675,7837,-49877,16625,-49877,16625c562495,221672,542793,220537,523702,216131v-17076,-3941,-49876,-16626,-49876,-16626c471055,191192,471709,180763,465513,174567v-6196,-6196,-19845,-1183,-24938,-8313c430389,151994,436340,128770,423949,116378v-40133,-40135,10857,8684,-41563,-33251c376266,78231,372480,70534,365760,66502v-7514,-4508,-16625,-5542,-24938,-8313c335280,52647,332022,41998,324197,41563,243832,37098,214072,28249,166255,66502v-6120,4896,-11084,11083,-16626,16625c145861,98199,131440,159505,124691,166254v-5542,5542,-11729,10506,-16625,16626c101825,190681,99241,201577,91440,207818v-6842,5474,-17101,4394,-24938,8313c57566,220599,50918,229248,41564,232756,28335,237717,,241069,,241069e" filled="f" strokecolor="windowText" strokeweight="2pt">
                      <v:path arrowok="t" o:connecttype="custom" o:connectlocs="964277,199505;939339,157942;922713,141316;856211,58189;822960,24938;739833,0;714895,16625;681644,91440;665019,141316;656706,166254;648393,191192;631768,207818;581891,224443;523702,216131;473826,199505;465513,174567;440575,166254;423949,116378;382386,83127;365760,66502;340822,58189;324197,41563;166255,66502;149629,83127;124691,166254;108066,182880;91440,207818;66502,216131;41564,232756;0,241069" o:connectangles="0,0,0,0,0,0,0,0,0,0,0,0,0,0,0,0,0,0,0,0,0,0,0,0,0,0,0,0,0,0"/>
                    </v:shape>
                    <v:shape id="Freeform 1200" o:spid="_x0000_s1174" style="position:absolute;top:5754;width:9809;height:2660;visibility:visible;mso-wrap-style:square;v-text-anchor:middle" coordsize="980902,266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t/QMUA&#10;AADdAAAADwAAAGRycy9kb3ducmV2LnhtbESPT2sCMRDF70K/Q5iCF9HELeqyNUorWLzWP+Bx2Iyb&#10;pZvJsom6fvumIPQ2w3vvN2+W69414kZdqD1rmE4UCOLSm5orDcfDdpyDCBHZYOOZNDwowHr1Mlhi&#10;Yfydv+m2j5VIEA4FarAxtoWUobTkMEx8S5y0i+8cxrR2lTQd3hPcNTJTai4d1pwuWGxpY6n82V+d&#10;hs3Wqv5rlKtZ9phmb6dF/jk651oPX/uPdxCR+vhvfqZ3JtVPSPj7Jo0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39AxQAAAN0AAAAPAAAAAAAAAAAAAAAAAJgCAABkcnMv&#10;ZG93bnJldi54bWxQSwUGAAAAAAQABAD1AAAAigMAAAAA&#10;" path="m980902,c967047,5542,951480,7952,939338,16625,921169,29603,919656,56420,914400,74815v-13930,48755,-648,1299,-24938,49876c867878,167857,896998,133779,864524,166255v-2771,8313,-1183,19845,-8313,24938c841951,201379,806335,207818,806335,207818v-91148,-15192,-14966,9972,-83127,-58189l689957,116378c669335,54516,700991,137088,648393,58189,640842,46862,628304,24522,615142,16625,607628,12117,598517,11084,590204,8313v-10093,1442,-64990,5742,-83127,16625c496031,31566,478681,56792,473826,66502v-3919,7837,-4394,17101,-8313,24938c461045,100376,452946,107249,448888,116378v-7118,16015,-11084,33251,-16626,49877l415637,216131v-2771,8313,188,22813,-8313,24938l374073,249382v-8313,5542,-14947,16625,-24938,16625c331610,266007,299258,249382,299258,249382v-51780,-51783,18230,23188,-24938,-41564c261519,188616,242846,178523,224444,166255,186333,109087,210149,122697,166255,108065,160713,102523,154525,97560,149629,91440,139173,78370,131819,59140,116378,49876,108864,45368,99753,44335,91440,41564,57181,7303,82652,24938,,24938e" filled="f" strokecolor="windowText" strokeweight="2pt">
                      <v:path arrowok="t" o:connecttype="custom" o:connectlocs="980902,0;939338,16625;914400,74815;889462,124691;864524,166255;856211,191193;806335,207818;723208,149629;689957,116378;648393,58189;615142,16625;590204,8313;507077,24938;473826,66502;465513,91440;448888,116378;432262,166255;415637,216131;407324,241069;374073,249382;349135,266007;299258,249382;274320,207818;224444,166255;166255,108065;149629,91440;116378,49876;91440,41564;0,24938" o:connectangles="0,0,0,0,0,0,0,0,0,0,0,0,0,0,0,0,0,0,0,0,0,0,0,0,0,0,0,0,0"/>
                    </v:shape>
                  </v:group>
                  <v:oval id="Oval 1201" o:spid="_x0000_s1175" style="position:absolute;left:11625;top:3722;width:984;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X3H8QA&#10;AADdAAAADwAAAGRycy9kb3ducmV2LnhtbERP20oDMRB9F/yHMAXfbLJLlbI2LbUXEBR6sR8wbMbN&#10;2s1k2aTd9e+NIPRtDuc6s8XgGnGlLtSeNWRjBYK49KbmSsPpc/s4BREissHGM2n4oQCL+f3dDAvj&#10;ez7Q9RgrkUI4FKjBxtgWUobSksMw9i1x4r585zAm2FXSdNincNfIXKln6bDm1GCxpZWl8ny8OA27&#10;i/147Sf57rBR73t+Omfr0/dW64fRsHwBEWmIN/G/+82k+bnK4O+bdIK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F9x/EAAAA3QAAAA8AAAAAAAAAAAAAAAAAmAIAAGRycy9k&#10;b3ducmV2LnhtbFBLBQYAAAAABAAEAPUAAACJAwAAAAA=&#10;" fillcolor="#c00000" strokecolor="#c00000" strokeweight="2pt"/>
                  <v:oval id="Oval 1202" o:spid="_x0000_s1176" style="position:absolute;left:13705;top:3699;width:984;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aMQA&#10;AADdAAAADwAAAGRycy9kb3ducmV2LnhtbERP22oCMRB9L/QfwhT6VhMXK2U1SusFCi1YLx8wbMbN&#10;6maybKK7/fumIPg2h3Od6bx3tbhSGyrPGoYDBYK48KbiUsNhv355AxEissHaM2n4pQDz2ePDFHPj&#10;O97SdRdLkUI45KjBxtjkUobCksMw8A1x4o6+dRgTbEtpWuxSuKtlptRYOqw4NVhsaGGpOO8uTsPm&#10;Yr8/ulG22a7U1w+/nofLw2mt9fNT/z4BEamPd/HN/WnS/Exl8P9NO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XaWjEAAAA3QAAAA8AAAAAAAAAAAAAAAAAmAIAAGRycy9k&#10;b3ducmV2LnhtbFBLBQYAAAAABAAEAPUAAACJAwAAAAA=&#10;" fillcolor="#c00000" strokecolor="#c00000" strokeweight="2pt"/>
                  <v:oval id="Oval 1203" o:spid="_x0000_s1177" style="position:absolute;left:15989;top:3671;width:983;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M88MA&#10;AADdAAAADwAAAGRycy9kb3ducmV2LnhtbERP22oCMRB9F/oPYQp908StFVmN0ptQaMHrBwybcbN1&#10;M1k20V3/vikU+jaHc53Fqne1uFIbKs8axiMFgrjwpuJSw/GwHs5AhIhssPZMGm4UYLW8GywwN77j&#10;HV33sRQphEOOGmyMTS5lKCw5DCPfECfu5FuHMcG2lKbFLoW7WmZKTaXDilODxYZeLRXn/cVp2Fzs&#10;10s3yTa7d/W55afz+O34vdb64b5/noOI1Md/8Z/7w6T5mXqE32/S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vM88MAAADdAAAADwAAAAAAAAAAAAAAAACYAgAAZHJzL2Rv&#10;d25yZXYueG1sUEsFBgAAAAAEAAQA9QAAAIgDAAAAAA==&#10;" fillcolor="#c00000" strokecolor="#c00000" strokeweight="2pt"/>
                  <v:oval id="Oval 1204" o:spid="_x0000_s1178" style="position:absolute;left:18193;top:3671;width:984;height: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Uh8MA&#10;AADdAAAADwAAAGRycy9kb3ducmV2LnhtbERP22oCMRB9L/QfwhT6VhMXW2Q1iq0KhRa8fsCwGTer&#10;m8myie7275tCwbc5nOtM572rxY3aUHnWMBwoEMSFNxWXGo6H9csYRIjIBmvPpOGHAsxnjw9TzI3v&#10;eEe3fSxFCuGQowYbY5NLGQpLDsPAN8SJO/nWYUywLaVpsUvhrpaZUm/SYcWpwWJDH5aKy/7qNGyu&#10;9vu9G2Wb3Up9bfn1Mlwez2utn5/6xQREpD7exf/uT5PmZ2oEf9+kE+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JUh8MAAADdAAAADwAAAAAAAAAAAAAAAACYAgAAZHJzL2Rv&#10;d25yZXYueG1sUEsFBgAAAAAEAAQA9QAAAIgDAAAAAA==&#10;" fillcolor="#c00000" strokecolor="#c00000" strokeweight="2pt"/>
                </v:group>
                <v:shape id="_x0000_s1179" type="#_x0000_t202" style="position:absolute;left:666;top:3524;width:526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qqUsEA&#10;AADdAAAADwAAAGRycy9kb3ducmV2LnhtbERPS4vCMBC+L/gfwgh7WxNFF61GEUXY08r6Am9DM7bF&#10;ZlKaaLv/3giCt/n4njNbtLYUd6p94VhDv6dAEKfOFJxpOOw3X2MQPiAbLB2Thn/ysJh3PmaYGNfw&#10;H913IRMxhH2CGvIQqkRKn+Zk0fdcRRy5i6sthgjrTJoamxhuSzlQ6ltaLDg25FjRKqf0urtZDcff&#10;y/k0VNtsbUdV41ol2U6k1p/ddjkFEagNb/HL/WPi/IEawf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aqlLBAAAA3QAAAA8AAAAAAAAAAAAAAAAAmAIAAGRycy9kb3du&#10;cmV2LnhtbFBLBQYAAAAABAAEAPUAAACGAwAAAAA=&#10;" filled="f" stroked="f">
                  <v:textbox>
                    <w:txbxContent>
                      <w:p w:rsidR="003152F3" w:rsidRPr="00045BEE" w:rsidRDefault="003152F3" w:rsidP="00480451">
                        <w:pPr>
                          <w:rPr>
                            <w:rFonts w:ascii="Times New Roman" w:hAnsi="Times New Roman"/>
                            <w:b/>
                            <w:sz w:val="24"/>
                          </w:rPr>
                        </w:pPr>
                        <w:r w:rsidRPr="00045BEE">
                          <w:rPr>
                            <w:rFonts w:ascii="Times New Roman" w:hAnsi="Times New Roman"/>
                            <w:b/>
                            <w:sz w:val="24"/>
                          </w:rPr>
                          <w:t>(M)</w:t>
                        </w:r>
                      </w:p>
                    </w:txbxContent>
                  </v:textbox>
                </v:shape>
                <v:shape id="_x0000_s1180" type="#_x0000_t202" style="position:absolute;left:24574;top:2667;width:526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JcMA&#10;AADdAAAADwAAAGRycy9kb3ducmV2LnhtbERPyWrDMBC9F/IPYgK91VJCaxLHSggphZ5amg1yG6yJ&#10;bWKNjKXa7t9XhUJu83jr5JvRNqKnzteONcwSBYK4cKbmUsPx8Pa0AOEDssHGMWn4IQ+b9eQhx8y4&#10;gb+o34dSxBD2GWqoQmgzKX1RkUWfuJY4clfXWQwRdqU0HQ4x3DZyrlQqLdYcGypsaVdRcdt/Ww2n&#10;j+vl/Kw+y1f70g5uVJLtUmr9OB2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JcMAAADdAAAADwAAAAAAAAAAAAAAAACYAgAAZHJzL2Rv&#10;d25yZXYueG1sUEsFBgAAAAAEAAQA9QAAAIgDAAAAAA==&#10;" filled="f" stroked="f">
                  <v:textbox>
                    <w:txbxContent>
                      <w:p w:rsidR="003152F3" w:rsidRPr="00045BEE" w:rsidRDefault="003152F3" w:rsidP="00480451">
                        <w:pPr>
                          <w:rPr>
                            <w:rFonts w:ascii="Times New Roman" w:hAnsi="Times New Roman"/>
                            <w:b/>
                            <w:sz w:val="24"/>
                          </w:rPr>
                        </w:pPr>
                        <w:r w:rsidRPr="00045BEE">
                          <w:rPr>
                            <w:rFonts w:ascii="Times New Roman" w:hAnsi="Times New Roman"/>
                            <w:b/>
                            <w:sz w:val="24"/>
                          </w:rPr>
                          <w:t>(M)</w:t>
                        </w:r>
                      </w:p>
                    </w:txbxContent>
                  </v:textbox>
                </v:shape>
                <v:shape id="_x0000_s1181" type="#_x0000_t202" style="position:absolute;left:13144;top:5715;width:526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vsMA&#10;AADdAAAADwAAAGRycy9kb3ducmV2LnhtbERPS2vCQBC+F/oflil4092K9pFmI0URPFlMq9DbkB2T&#10;0OxsyK4m/ntXEHqbj+856WKwjThT52vHGp4nCgRx4UzNpYaf7/X4DYQPyAYbx6ThQh4W2eNDiolx&#10;Pe/onIdSxBD2CWqoQmgTKX1RkUU/cS1x5I6usxgi7EppOuxjuG3kVKkXabHm2FBhS8uKir/8ZDXs&#10;t8ffw0x9lSs7b3s3KMn2XWo9eho+P0AEGsK/+O7emDh/ql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RvsMAAADdAAAADwAAAAAAAAAAAAAAAACYAgAAZHJzL2Rv&#10;d25yZXYueG1sUEsFBgAAAAAEAAQA9QAAAIgDAAAAAA==&#10;" filled="f" stroked="f">
                  <v:textbox>
                    <w:txbxContent>
                      <w:p w:rsidR="003152F3" w:rsidRPr="00045BEE" w:rsidRDefault="003152F3" w:rsidP="00480451">
                        <w:pPr>
                          <w:rPr>
                            <w:rFonts w:ascii="Times New Roman" w:hAnsi="Times New Roman"/>
                            <w:b/>
                            <w:sz w:val="24"/>
                          </w:rPr>
                        </w:pPr>
                        <w:r w:rsidRPr="00045BEE">
                          <w:rPr>
                            <w:rFonts w:ascii="Times New Roman" w:hAnsi="Times New Roman"/>
                            <w:b/>
                            <w:sz w:val="24"/>
                          </w:rPr>
                          <w:t>(G)</w:t>
                        </w:r>
                      </w:p>
                    </w:txbxContent>
                  </v:textbox>
                </v:shape>
                <v:shape id="_x0000_s1182" type="#_x0000_t202" style="position:absolute;left:48101;top:2667;width:526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sFzMUA&#10;AADdAAAADwAAAGRycy9kb3ducmV2LnhtbESPQWvCQBCF70L/wzKF3nS3UqWNrlJaBE8WtRW8Ddkx&#10;CWZnQ3Y18d93DoK3Gd6b976ZL3tfqyu1sQps4XVkQBHnwVVcWPjdr4bvoGJCdlgHJgs3irBcPA3m&#10;mLnQ8Zauu1QoCeGYoYUypSbTOuYleYyj0BCLdgqtxyRrW2jXYifhvtZjY6baY8XSUGJDXyXl593F&#10;W/jbnI6HN/NTfPtJ04XeaPYf2tqX5/5zBipRnx7m+/XaCf7YCK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wXMxQAAAN0AAAAPAAAAAAAAAAAAAAAAAJgCAABkcnMv&#10;ZG93bnJldi54bWxQSwUGAAAAAAQABAD1AAAAigMAAAAA&#10;" filled="f" stroked="f">
                  <v:textbox>
                    <w:txbxContent>
                      <w:p w:rsidR="003152F3" w:rsidRPr="0027435D" w:rsidRDefault="003152F3" w:rsidP="00480451">
                        <w:pPr>
                          <w:rPr>
                            <w:rFonts w:ascii="Times New Roman" w:hAnsi="Times New Roman"/>
                            <w:b/>
                            <w:sz w:val="28"/>
                          </w:rPr>
                        </w:pPr>
                        <w:r w:rsidRPr="0027435D">
                          <w:rPr>
                            <w:rFonts w:ascii="Times New Roman" w:hAnsi="Times New Roman"/>
                            <w:b/>
                            <w:sz w:val="28"/>
                          </w:rPr>
                          <w:t>(a)</w:t>
                        </w:r>
                      </w:p>
                    </w:txbxContent>
                  </v:textbox>
                </v:shape>
              </v:group>
            </w:pict>
          </mc:Fallback>
        </mc:AlternateContent>
      </w:r>
    </w:p>
    <w:p w:rsidR="00480451" w:rsidRPr="00833C3D" w:rsidRDefault="00226E91" w:rsidP="00480451">
      <w:pPr>
        <w:spacing w:after="0" w:line="480" w:lineRule="auto"/>
        <w:jc w:val="both"/>
        <w:rPr>
          <w:rFonts w:ascii="Times New Roman" w:hAnsi="Times New Roman"/>
          <w:sz w:val="24"/>
          <w:szCs w:val="22"/>
        </w:rPr>
      </w:pPr>
      <w:r>
        <w:rPr>
          <w:noProof/>
          <w:sz w:val="22"/>
          <w:szCs w:val="22"/>
        </w:rPr>
        <mc:AlternateContent>
          <mc:Choice Requires="wps">
            <w:drawing>
              <wp:anchor distT="0" distB="0" distL="114300" distR="114300" simplePos="0" relativeHeight="251918336" behindDoc="0" locked="0" layoutInCell="1" allowOverlap="1" wp14:anchorId="3E32AADA" wp14:editId="38D13CB2">
                <wp:simplePos x="0" y="0"/>
                <wp:positionH relativeFrom="column">
                  <wp:posOffset>2057400</wp:posOffset>
                </wp:positionH>
                <wp:positionV relativeFrom="paragraph">
                  <wp:posOffset>106680</wp:posOffset>
                </wp:positionV>
                <wp:extent cx="327025" cy="327025"/>
                <wp:effectExtent l="0" t="0" r="15875" b="15875"/>
                <wp:wrapNone/>
                <wp:docPr id="1386" name="Oval 1386"/>
                <wp:cNvGraphicFramePr/>
                <a:graphic xmlns:a="http://schemas.openxmlformats.org/drawingml/2006/main">
                  <a:graphicData uri="http://schemas.microsoft.com/office/word/2010/wordprocessingShape">
                    <wps:wsp>
                      <wps:cNvSpPr/>
                      <wps:spPr>
                        <a:xfrm>
                          <a:off x="0" y="0"/>
                          <a:ext cx="327025" cy="327025"/>
                        </a:xfrm>
                        <a:prstGeom prst="ellipse">
                          <a:avLst/>
                        </a:prstGeom>
                        <a:noFill/>
                        <a:ln w="19050" cmpd="sng">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386" o:spid="_x0000_s1026" style="position:absolute;margin-left:162pt;margin-top:8.4pt;width:25.75pt;height:25.7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V/CoAIAALgFAAAOAAAAZHJzL2Uyb0RvYy54bWysVNtOGzEQfa/Uf7D8XnYTCJcVGxSBqCoh&#10;QIWKZ+O1s5Zsj2s72aRf37H3Ai2olarmYTO2z9zOXM4vdkaTrfBBga3p7KCkRFgOjbLrmn57vP50&#10;SkmIzDZMgxU13YtAL5YfP5x3rhJzaEE3whM0YkPVuZq2MbqqKAJvhWHhAJyw+CjBGxbx6NdF41mH&#10;1o0u5mV5XHTgG+eBixDw9qp/pMtsX0rB452UQUSia4qxxfz1+fucvsXynFVrz1yr+BAG+4coDFMW&#10;nU6mrlhkZOPVG1NGcQ8BZDzgYAqQUnGRc8BsZuVv2Ty0zImcC5IT3ERT+H9m+e323hPVYO0OT48p&#10;scxgle62TJN8gfx0LlQIe3D3fjgFFFOyO+lN+sc0yC5zup84FbtIOF4ezk/K+YISjk+DjFaKF2Xn&#10;Q/wswJAk1FRorVxIWbOKbW9C7NEjKl1buFZa4z2rtCUdhn5WLrC43DjMI9h1Vg6gVZOACZf7SVxq&#10;TzCzmjLOhY2zVH2M5BdkcnTFQtsDG5QGlLYITlz02Wcp7rXow/gqJLKI+c5756l/3/rLobSsEb31&#10;RYm/MYhRI4ekLRpMaIkJTLZnf7Ld5zLgk6rI7T8pl39XnjSyZ7BxUjbKgn/PgJ5YlD1+JKmnJrH0&#10;DM0ee8xDP3zB8WuFJN+wEO+Zx2nD0uEGiXf4kRqwnjBIlLTgf7x3n/A4BPhKSYfTi2X/vmFeUKK/&#10;WByPs9nRURr3fDhanMzx4F+/PL9+sRtzCdgWM9xVjmcx4aMeRenBPOGiWSWv+MQsR9815dGPh8vY&#10;bxVcVVysVhmGI+5YvLEPjifjidXUXo+7J+bd0O8RB+UWxkl/0/M9NmlaWG0iSJUH4oXXgW9cD7lx&#10;hlWW9s/rc0a9LNzlTwAAAP//AwBQSwMEFAAGAAgAAAAhAG+NujjhAAAACQEAAA8AAABkcnMvZG93&#10;bnJldi54bWxMj8tOwzAQRfdI/IM1SOyok4aGKsSpKKJQWCBS2LBz42kS4Udku034e4YVLEf36s45&#10;5Woymp3Qh95ZAeksAYa2caq3rYCP983VEliI0iqpnUUB3xhgVZ2flbJQbrQ1nnaxZTRiQyEFdDEO&#10;Beeh6dDIMHMDWsoOzhsZ6fQtV16ONG40nydJzo3sLX3o5ID3HTZfu6MRsDm8PKT1+vNx9CrV+vl1&#10;vX16q4W4vJjuboFFnOJfGX7xCR0qYtq7o1WBaQHZ/JpcIgU5KVAhu1ksgO0F5MsMeFXy/wbVDwAA&#10;AP//AwBQSwECLQAUAAYACAAAACEAtoM4kv4AAADhAQAAEwAAAAAAAAAAAAAAAAAAAAAAW0NvbnRl&#10;bnRfVHlwZXNdLnhtbFBLAQItABQABgAIAAAAIQA4/SH/1gAAAJQBAAALAAAAAAAAAAAAAAAAAC8B&#10;AABfcmVscy8ucmVsc1BLAQItABQABgAIAAAAIQBpzV/CoAIAALgFAAAOAAAAAAAAAAAAAAAAAC4C&#10;AABkcnMvZTJvRG9jLnhtbFBLAQItABQABgAIAAAAIQBvjbo44QAAAAkBAAAPAAAAAAAAAAAAAAAA&#10;APoEAABkcnMvZG93bnJldi54bWxQSwUGAAAAAAQABADzAAAACAYAAAAA&#10;" filled="f" strokecolor="#4472c4 [3204]" strokeweight="1.5pt">
                <v:stroke dashstyle="dash" joinstyle="miter"/>
              </v:oval>
            </w:pict>
          </mc:Fallback>
        </mc:AlternateContent>
      </w:r>
    </w:p>
    <w:p w:rsidR="00480451" w:rsidRPr="00833C3D" w:rsidRDefault="00480451" w:rsidP="00480451">
      <w:pPr>
        <w:spacing w:after="0" w:line="480" w:lineRule="auto"/>
        <w:jc w:val="both"/>
        <w:rPr>
          <w:rFonts w:ascii="Times New Roman" w:hAnsi="Times New Roman"/>
          <w:sz w:val="24"/>
          <w:szCs w:val="22"/>
        </w:rPr>
      </w:pPr>
    </w:p>
    <w:p w:rsidR="00480451" w:rsidRDefault="00480451" w:rsidP="00480451">
      <w:pPr>
        <w:rPr>
          <w:sz w:val="22"/>
          <w:szCs w:val="22"/>
        </w:rPr>
      </w:pPr>
    </w:p>
    <w:p w:rsidR="00480451" w:rsidRPr="00833C3D" w:rsidRDefault="00480451" w:rsidP="00480451">
      <w:pPr>
        <w:rPr>
          <w:sz w:val="22"/>
          <w:szCs w:val="22"/>
        </w:rPr>
      </w:pPr>
      <w:r w:rsidRPr="00833C3D">
        <w:rPr>
          <w:noProof/>
          <w:sz w:val="22"/>
          <w:szCs w:val="22"/>
        </w:rPr>
        <mc:AlternateContent>
          <mc:Choice Requires="wpg">
            <w:drawing>
              <wp:anchor distT="0" distB="0" distL="114300" distR="114300" simplePos="0" relativeHeight="251789312" behindDoc="0" locked="0" layoutInCell="1" allowOverlap="1" wp14:anchorId="32C6E5EC" wp14:editId="136F63C8">
                <wp:simplePos x="0" y="0"/>
                <wp:positionH relativeFrom="column">
                  <wp:posOffset>76200</wp:posOffset>
                </wp:positionH>
                <wp:positionV relativeFrom="paragraph">
                  <wp:posOffset>206375</wp:posOffset>
                </wp:positionV>
                <wp:extent cx="3644265" cy="2744470"/>
                <wp:effectExtent l="0" t="0" r="0" b="17780"/>
                <wp:wrapNone/>
                <wp:docPr id="587" name="Group 79"/>
                <wp:cNvGraphicFramePr/>
                <a:graphic xmlns:a="http://schemas.openxmlformats.org/drawingml/2006/main">
                  <a:graphicData uri="http://schemas.microsoft.com/office/word/2010/wordprocessingGroup">
                    <wpg:wgp>
                      <wpg:cNvGrpSpPr/>
                      <wpg:grpSpPr>
                        <a:xfrm>
                          <a:off x="0" y="0"/>
                          <a:ext cx="3644265" cy="2744470"/>
                          <a:chOff x="0" y="0"/>
                          <a:chExt cx="3644265" cy="2744471"/>
                        </a:xfrm>
                      </wpg:grpSpPr>
                      <wps:wsp>
                        <wps:cNvPr id="588" name="TextBox 88"/>
                        <wps:cNvSpPr txBox="1"/>
                        <wps:spPr>
                          <a:xfrm>
                            <a:off x="2818834" y="789337"/>
                            <a:ext cx="637487" cy="295903"/>
                          </a:xfrm>
                          <a:prstGeom prst="rect">
                            <a:avLst/>
                          </a:prstGeom>
                          <a:noFill/>
                        </wps:spPr>
                        <wps:txbx>
                          <w:txbxContent>
                            <w:p w:rsidR="003152F3" w:rsidRDefault="003152F3" w:rsidP="00480451">
                              <w:pPr>
                                <w:pStyle w:val="NormalWeb"/>
                                <w:spacing w:before="0" w:beforeAutospacing="0" w:after="0" w:afterAutospacing="0"/>
                              </w:pPr>
                              <w:r>
                                <w:rPr>
                                  <w:rFonts w:cstheme="minorBidi"/>
                                  <w:b/>
                                  <w:bCs/>
                                  <w:color w:val="4F81BD"/>
                                  <w:kern w:val="24"/>
                                  <w:sz w:val="28"/>
                                  <w:szCs w:val="28"/>
                                </w:rPr>
                                <w:t>MMT</w:t>
                              </w:r>
                            </w:p>
                          </w:txbxContent>
                        </wps:txbx>
                        <wps:bodyPr wrap="none" rtlCol="0">
                          <a:spAutoFit/>
                        </wps:bodyPr>
                      </wps:wsp>
                      <wps:wsp>
                        <wps:cNvPr id="589" name="TextBox 89"/>
                        <wps:cNvSpPr txBox="1"/>
                        <wps:spPr>
                          <a:xfrm>
                            <a:off x="2818834" y="2319844"/>
                            <a:ext cx="825431" cy="295903"/>
                          </a:xfrm>
                          <a:prstGeom prst="rect">
                            <a:avLst/>
                          </a:prstGeom>
                          <a:noFill/>
                        </wps:spPr>
                        <wps:txbx>
                          <w:txbxContent>
                            <w:p w:rsidR="003152F3" w:rsidRDefault="003152F3" w:rsidP="00480451">
                              <w:pPr>
                                <w:pStyle w:val="NormalWeb"/>
                                <w:spacing w:before="0" w:beforeAutospacing="0" w:after="0" w:afterAutospacing="0"/>
                              </w:pPr>
                              <w:proofErr w:type="spellStart"/>
                              <w:r>
                                <w:rPr>
                                  <w:rFonts w:cstheme="minorBidi"/>
                                  <w:b/>
                                  <w:bCs/>
                                  <w:color w:val="000000"/>
                                  <w:kern w:val="24"/>
                                  <w:sz w:val="28"/>
                                  <w:szCs w:val="28"/>
                                </w:rPr>
                                <w:t>Alg</w:t>
                              </w:r>
                              <w:r>
                                <w:rPr>
                                  <w:rFonts w:cstheme="minorBidi"/>
                                  <w:b/>
                                  <w:bCs/>
                                  <w:color w:val="000000"/>
                                  <w:kern w:val="24"/>
                                  <w:sz w:val="28"/>
                                  <w:szCs w:val="28"/>
                                  <w:lang w:val="en-US"/>
                                </w:rPr>
                                <w:t>inate</w:t>
                              </w:r>
                              <w:proofErr w:type="spellEnd"/>
                            </w:p>
                          </w:txbxContent>
                        </wps:txbx>
                        <wps:bodyPr wrap="none" rtlCol="0">
                          <a:spAutoFit/>
                        </wps:bodyPr>
                      </wps:wsp>
                      <wpg:grpSp>
                        <wpg:cNvPr id="590" name="Group 590"/>
                        <wpg:cNvGrpSpPr/>
                        <wpg:grpSpPr>
                          <a:xfrm>
                            <a:off x="0" y="0"/>
                            <a:ext cx="2638425" cy="2744471"/>
                            <a:chOff x="0" y="0"/>
                            <a:chExt cx="2638425" cy="2744471"/>
                          </a:xfrm>
                        </wpg:grpSpPr>
                        <wpg:grpSp>
                          <wpg:cNvPr id="591" name="Group 591"/>
                          <wpg:cNvGrpSpPr/>
                          <wpg:grpSpPr>
                            <a:xfrm>
                              <a:off x="0" y="0"/>
                              <a:ext cx="2638425" cy="2744471"/>
                              <a:chOff x="0" y="0"/>
                              <a:chExt cx="2638425" cy="2744471"/>
                            </a:xfrm>
                          </wpg:grpSpPr>
                          <wpg:grpSp>
                            <wpg:cNvPr id="592" name="Group 592"/>
                            <wpg:cNvGrpSpPr/>
                            <wpg:grpSpPr>
                              <a:xfrm>
                                <a:off x="385603" y="1531755"/>
                                <a:ext cx="2128088" cy="373229"/>
                                <a:chOff x="385603" y="1531756"/>
                                <a:chExt cx="2128266" cy="373237"/>
                              </a:xfrm>
                            </wpg:grpSpPr>
                            <wpg:grpSp>
                              <wpg:cNvPr id="593" name="Group 593"/>
                              <wpg:cNvGrpSpPr/>
                              <wpg:grpSpPr>
                                <a:xfrm>
                                  <a:off x="385603" y="1531756"/>
                                  <a:ext cx="2115597" cy="373237"/>
                                  <a:chOff x="385603" y="1531756"/>
                                  <a:chExt cx="2115597" cy="373237"/>
                                </a:xfrm>
                              </wpg:grpSpPr>
                              <wps:wsp>
                                <wps:cNvPr id="594" name="TextBox 16"/>
                                <wps:cNvSpPr txBox="1"/>
                                <wps:spPr>
                                  <a:xfrm>
                                    <a:off x="385603" y="1543712"/>
                                    <a:ext cx="31051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none" rtlCol="0">
                                  <a:spAutoFit/>
                                </wps:bodyPr>
                              </wps:wsp>
                              <wps:wsp>
                                <wps:cNvPr id="595" name="TextBox 17"/>
                                <wps:cNvSpPr txBox="1"/>
                                <wps:spPr>
                                  <a:xfrm>
                                    <a:off x="1299198" y="1531756"/>
                                    <a:ext cx="31051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none" rtlCol="0">
                                  <a:spAutoFit/>
                                </wps:bodyPr>
                              </wps:wsp>
                              <wps:wsp>
                                <wps:cNvPr id="596" name="TextBox 18"/>
                                <wps:cNvSpPr txBox="1"/>
                                <wps:spPr>
                                  <a:xfrm>
                                    <a:off x="2190685" y="1531756"/>
                                    <a:ext cx="31051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none" rtlCol="0">
                                  <a:spAutoFit/>
                                </wps:bodyPr>
                              </wps:wsp>
                              <wps:wsp>
                                <wps:cNvPr id="597" name="TextBox 21"/>
                                <wps:cNvSpPr txBox="1"/>
                                <wps:spPr>
                                  <a:xfrm>
                                    <a:off x="806877" y="1638293"/>
                                    <a:ext cx="293370"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w:t>
                                      </w:r>
                                    </w:p>
                                  </w:txbxContent>
                                </wps:txbx>
                                <wps:bodyPr wrap="none" rtlCol="0">
                                  <a:spAutoFit/>
                                </wps:bodyPr>
                              </wps:wsp>
                              <wps:wsp>
                                <wps:cNvPr id="598" name="TextBox 22"/>
                                <wps:cNvSpPr txBox="1"/>
                                <wps:spPr>
                                  <a:xfrm>
                                    <a:off x="1811454" y="1638293"/>
                                    <a:ext cx="293370"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w:t>
                                      </w:r>
                                    </w:p>
                                  </w:txbxContent>
                                </wps:txbx>
                                <wps:bodyPr wrap="none" rtlCol="0">
                                  <a:spAutoFit/>
                                </wps:bodyPr>
                              </wps:wsp>
                              <wps:wsp>
                                <wps:cNvPr id="599" name="Straight Connector 599"/>
                                <wps:cNvCnPr/>
                                <wps:spPr>
                                  <a:xfrm flipV="1">
                                    <a:off x="1060928" y="1670291"/>
                                    <a:ext cx="238423" cy="88155"/>
                                  </a:xfrm>
                                  <a:prstGeom prst="line">
                                    <a:avLst/>
                                  </a:prstGeom>
                                  <a:noFill/>
                                  <a:ln w="25400" cap="flat" cmpd="sng" algn="ctr">
                                    <a:solidFill>
                                      <a:srgbClr val="4F81BD">
                                        <a:shade val="95000"/>
                                        <a:satMod val="105000"/>
                                      </a:srgbClr>
                                    </a:solidFill>
                                    <a:prstDash val="solid"/>
                                  </a:ln>
                                  <a:effectLst/>
                                </wps:spPr>
                                <wps:bodyPr/>
                              </wps:wsp>
                              <wps:wsp>
                                <wps:cNvPr id="600" name="Straight Connector 600"/>
                                <wps:cNvCnPr/>
                                <wps:spPr>
                                  <a:xfrm flipV="1">
                                    <a:off x="2052094" y="1676268"/>
                                    <a:ext cx="230974" cy="76200"/>
                                  </a:xfrm>
                                  <a:prstGeom prst="line">
                                    <a:avLst/>
                                  </a:prstGeom>
                                  <a:noFill/>
                                  <a:ln w="25400" cap="flat" cmpd="sng" algn="ctr">
                                    <a:solidFill>
                                      <a:srgbClr val="4F81BD">
                                        <a:shade val="95000"/>
                                        <a:satMod val="105000"/>
                                      </a:srgbClr>
                                    </a:solidFill>
                                    <a:prstDash val="solid"/>
                                  </a:ln>
                                  <a:effectLst/>
                                </wps:spPr>
                                <wps:bodyPr/>
                              </wps:wsp>
                              <wps:wsp>
                                <wps:cNvPr id="601" name="Straight Connector 601"/>
                                <wps:cNvCnPr/>
                                <wps:spPr>
                                  <a:xfrm>
                                    <a:off x="1582160" y="1691104"/>
                                    <a:ext cx="251884" cy="85725"/>
                                  </a:xfrm>
                                  <a:prstGeom prst="line">
                                    <a:avLst/>
                                  </a:prstGeom>
                                  <a:noFill/>
                                  <a:ln w="25400" cap="flat" cmpd="sng" algn="ctr">
                                    <a:solidFill>
                                      <a:srgbClr val="4F81BD">
                                        <a:shade val="95000"/>
                                        <a:satMod val="105000"/>
                                      </a:srgbClr>
                                    </a:solidFill>
                                    <a:prstDash val="solid"/>
                                  </a:ln>
                                  <a:effectLst/>
                                </wps:spPr>
                                <wps:bodyPr/>
                              </wps:wsp>
                              <wps:wsp>
                                <wps:cNvPr id="602" name="Straight Connector 602"/>
                                <wps:cNvCnPr/>
                                <wps:spPr>
                                  <a:xfrm>
                                    <a:off x="602233" y="1696070"/>
                                    <a:ext cx="251884" cy="85725"/>
                                  </a:xfrm>
                                  <a:prstGeom prst="line">
                                    <a:avLst/>
                                  </a:prstGeom>
                                  <a:noFill/>
                                  <a:ln w="25400" cap="flat" cmpd="sng" algn="ctr">
                                    <a:solidFill>
                                      <a:srgbClr val="4F81BD">
                                        <a:shade val="95000"/>
                                        <a:satMod val="105000"/>
                                      </a:srgbClr>
                                    </a:solidFill>
                                    <a:prstDash val="solid"/>
                                  </a:ln>
                                  <a:effectLst/>
                                </wps:spPr>
                                <wps:bodyPr/>
                              </wps:wsp>
                            </wpg:grpSp>
                            <wps:wsp>
                              <wps:cNvPr id="603" name="Rectangle 603"/>
                              <wps:cNvSpPr/>
                              <wps:spPr>
                                <a:xfrm>
                                  <a:off x="411289" y="1571160"/>
                                  <a:ext cx="2102580" cy="304800"/>
                                </a:xfrm>
                                <a:prstGeom prst="rect">
                                  <a:avLst/>
                                </a:prstGeom>
                                <a:noFill/>
                                <a:ln w="25400" cap="flat" cmpd="sng" algn="ctr">
                                  <a:solidFill>
                                    <a:srgbClr val="4F81BD"/>
                                  </a:solidFill>
                                  <a:prstDash val="solid"/>
                                </a:ln>
                                <a:effectLst/>
                              </wps:spPr>
                              <wps:bodyPr rtlCol="0" anchor="ctr"/>
                            </wps:wsp>
                          </wpg:grpSp>
                          <wpg:grpSp>
                            <wpg:cNvPr id="604" name="Group 604"/>
                            <wpg:cNvGrpSpPr/>
                            <wpg:grpSpPr>
                              <a:xfrm>
                                <a:off x="0" y="0"/>
                                <a:ext cx="2638425" cy="2744471"/>
                                <a:chOff x="0" y="0"/>
                                <a:chExt cx="2638425" cy="2744471"/>
                              </a:xfrm>
                            </wpg:grpSpPr>
                            <wpg:grpSp>
                              <wpg:cNvPr id="605" name="Group 605"/>
                              <wpg:cNvGrpSpPr/>
                              <wpg:grpSpPr>
                                <a:xfrm>
                                  <a:off x="395622" y="0"/>
                                  <a:ext cx="2119784" cy="387697"/>
                                  <a:chOff x="395622" y="0"/>
                                  <a:chExt cx="2119961" cy="387706"/>
                                </a:xfrm>
                              </wpg:grpSpPr>
                              <wpg:grpSp>
                                <wpg:cNvPr id="606" name="Group 606"/>
                                <wpg:cNvGrpSpPr/>
                                <wpg:grpSpPr>
                                  <a:xfrm>
                                    <a:off x="395622" y="0"/>
                                    <a:ext cx="2115596" cy="387706"/>
                                    <a:chOff x="395622" y="0"/>
                                    <a:chExt cx="2115596" cy="387706"/>
                                  </a:xfrm>
                                </wpg:grpSpPr>
                                <wps:wsp>
                                  <wps:cNvPr id="607" name="TextBox 13"/>
                                  <wps:cNvSpPr txBox="1"/>
                                  <wps:spPr>
                                    <a:xfrm>
                                      <a:off x="395622" y="121006"/>
                                      <a:ext cx="31051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none" rtlCol="0">
                                    <a:spAutoFit/>
                                  </wps:bodyPr>
                                </wps:wsp>
                                <wps:wsp>
                                  <wps:cNvPr id="1184" name="TextBox 14"/>
                                  <wps:cNvSpPr txBox="1"/>
                                  <wps:spPr>
                                    <a:xfrm>
                                      <a:off x="1305863" y="121003"/>
                                      <a:ext cx="402867"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square" rtlCol="0">
                                    <a:spAutoFit/>
                                  </wps:bodyPr>
                                </wps:wsp>
                                <wps:wsp>
                                  <wps:cNvPr id="1209" name="TextBox 15"/>
                                  <wps:cNvSpPr txBox="1"/>
                                  <wps:spPr>
                                    <a:xfrm>
                                      <a:off x="2200703" y="118323"/>
                                      <a:ext cx="31051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Si</w:t>
                                        </w:r>
                                      </w:p>
                                    </w:txbxContent>
                                  </wps:txbx>
                                  <wps:bodyPr wrap="none" rtlCol="0">
                                    <a:spAutoFit/>
                                  </wps:bodyPr>
                                </wps:wsp>
                                <wps:wsp>
                                  <wps:cNvPr id="1210" name="TextBox 19"/>
                                  <wps:cNvSpPr txBox="1"/>
                                  <wps:spPr>
                                    <a:xfrm>
                                      <a:off x="816896" y="0"/>
                                      <a:ext cx="293370"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w:t>
                                        </w:r>
                                      </w:p>
                                    </w:txbxContent>
                                  </wps:txbx>
                                  <wps:bodyPr wrap="none" rtlCol="0">
                                    <a:spAutoFit/>
                                  </wps:bodyPr>
                                </wps:wsp>
                                <wps:wsp>
                                  <wps:cNvPr id="1211" name="TextBox 20"/>
                                  <wps:cNvSpPr txBox="1"/>
                                  <wps:spPr>
                                    <a:xfrm>
                                      <a:off x="1821473" y="8625"/>
                                      <a:ext cx="293370"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w:t>
                                        </w:r>
                                      </w:p>
                                    </w:txbxContent>
                                  </wps:txbx>
                                  <wps:bodyPr wrap="none" rtlCol="0">
                                    <a:spAutoFit/>
                                  </wps:bodyPr>
                                </wps:wsp>
                                <wps:wsp>
                                  <wps:cNvPr id="1212" name="Straight Connector 1212"/>
                                  <wps:cNvCnPr/>
                                  <wps:spPr>
                                    <a:xfrm>
                                      <a:off x="1070948" y="142659"/>
                                      <a:ext cx="279897" cy="85725"/>
                                    </a:xfrm>
                                    <a:prstGeom prst="line">
                                      <a:avLst/>
                                    </a:prstGeom>
                                    <a:noFill/>
                                    <a:ln w="25400" cap="flat" cmpd="sng" algn="ctr">
                                      <a:solidFill>
                                        <a:srgbClr val="4F81BD">
                                          <a:shade val="95000"/>
                                          <a:satMod val="105000"/>
                                        </a:srgbClr>
                                      </a:solidFill>
                                      <a:prstDash val="solid"/>
                                    </a:ln>
                                    <a:effectLst/>
                                  </wps:spPr>
                                  <wps:bodyPr/>
                                </wps:wsp>
                                <wps:wsp>
                                  <wps:cNvPr id="1213" name="Straight Connector 1213"/>
                                  <wps:cNvCnPr/>
                                  <wps:spPr>
                                    <a:xfrm flipV="1">
                                      <a:off x="612253" y="152184"/>
                                      <a:ext cx="230974" cy="76200"/>
                                    </a:xfrm>
                                    <a:prstGeom prst="line">
                                      <a:avLst/>
                                    </a:prstGeom>
                                    <a:noFill/>
                                    <a:ln w="25400" cap="flat" cmpd="sng" algn="ctr">
                                      <a:solidFill>
                                        <a:srgbClr val="4F81BD">
                                          <a:shade val="95000"/>
                                          <a:satMod val="105000"/>
                                        </a:srgbClr>
                                      </a:solidFill>
                                      <a:prstDash val="solid"/>
                                    </a:ln>
                                    <a:effectLst/>
                                  </wps:spPr>
                                  <wps:bodyPr/>
                                </wps:wsp>
                                <wps:wsp>
                                  <wps:cNvPr id="1214" name="Straight Connector 1214"/>
                                  <wps:cNvCnPr/>
                                  <wps:spPr>
                                    <a:xfrm>
                                      <a:off x="2041204" y="152786"/>
                                      <a:ext cx="251884" cy="85725"/>
                                    </a:xfrm>
                                    <a:prstGeom prst="line">
                                      <a:avLst/>
                                    </a:prstGeom>
                                    <a:noFill/>
                                    <a:ln w="25400" cap="flat" cmpd="sng" algn="ctr">
                                      <a:solidFill>
                                        <a:srgbClr val="4F81BD">
                                          <a:shade val="95000"/>
                                          <a:satMod val="105000"/>
                                        </a:srgbClr>
                                      </a:solidFill>
                                      <a:prstDash val="solid"/>
                                    </a:ln>
                                    <a:effectLst/>
                                  </wps:spPr>
                                  <wps:bodyPr/>
                                </wps:wsp>
                                <wps:wsp>
                                  <wps:cNvPr id="1215" name="Straight Connector 1215"/>
                                  <wps:cNvCnPr/>
                                  <wps:spPr>
                                    <a:xfrm flipV="1">
                                      <a:off x="1586432" y="143261"/>
                                      <a:ext cx="279897" cy="76200"/>
                                    </a:xfrm>
                                    <a:prstGeom prst="line">
                                      <a:avLst/>
                                    </a:prstGeom>
                                    <a:noFill/>
                                    <a:ln w="25400" cap="flat" cmpd="sng" algn="ctr">
                                      <a:solidFill>
                                        <a:srgbClr val="4F81BD">
                                          <a:shade val="95000"/>
                                          <a:satMod val="105000"/>
                                        </a:srgbClr>
                                      </a:solidFill>
                                      <a:prstDash val="solid"/>
                                    </a:ln>
                                    <a:effectLst/>
                                  </wps:spPr>
                                  <wps:bodyPr/>
                                </wps:wsp>
                              </wpg:grpSp>
                              <wps:wsp>
                                <wps:cNvPr id="1216" name="Rectangle 1216"/>
                                <wps:cNvSpPr/>
                                <wps:spPr>
                                  <a:xfrm>
                                    <a:off x="413003" y="40322"/>
                                    <a:ext cx="2102580" cy="304800"/>
                                  </a:xfrm>
                                  <a:prstGeom prst="rect">
                                    <a:avLst/>
                                  </a:prstGeom>
                                  <a:noFill/>
                                  <a:ln w="25400" cap="flat" cmpd="sng" algn="ctr">
                                    <a:solidFill>
                                      <a:srgbClr val="4F81BD"/>
                                    </a:solidFill>
                                    <a:prstDash val="solid"/>
                                  </a:ln>
                                  <a:effectLst/>
                                </wps:spPr>
                                <wps:bodyPr rtlCol="0" anchor="ctr"/>
                              </wps:wsp>
                            </wpg:grpSp>
                            <wpg:grpSp>
                              <wpg:cNvPr id="1217" name="Group 1217"/>
                              <wpg:cNvGrpSpPr/>
                              <wpg:grpSpPr>
                                <a:xfrm>
                                  <a:off x="595354" y="400697"/>
                                  <a:ext cx="718887" cy="1054944"/>
                                  <a:chOff x="595355" y="400697"/>
                                  <a:chExt cx="718948" cy="1054968"/>
                                </a:xfrm>
                              </wpg:grpSpPr>
                              <wpg:grpSp>
                                <wpg:cNvPr id="1219" name="Group 1219"/>
                                <wpg:cNvGrpSpPr/>
                                <wpg:grpSpPr>
                                  <a:xfrm>
                                    <a:off x="595355" y="400697"/>
                                    <a:ext cx="718948" cy="1054968"/>
                                    <a:chOff x="595355" y="400697"/>
                                    <a:chExt cx="718948" cy="1054968"/>
                                  </a:xfrm>
                                </wpg:grpSpPr>
                                <wps:wsp>
                                  <wps:cNvPr id="1220" name="TextBox 47"/>
                                  <wps:cNvSpPr txBox="1"/>
                                  <wps:spPr>
                                    <a:xfrm>
                                      <a:off x="751801" y="494980"/>
                                      <a:ext cx="40322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H</w:t>
                                        </w:r>
                                      </w:p>
                                    </w:txbxContent>
                                  </wps:txbx>
                                  <wps:bodyPr wrap="none" rtlCol="0">
                                    <a:spAutoFit/>
                                  </wps:bodyPr>
                                </wps:wsp>
                                <wpg:grpSp>
                                  <wpg:cNvPr id="1221" name="Group 1221"/>
                                  <wpg:cNvGrpSpPr/>
                                  <wpg:grpSpPr>
                                    <a:xfrm>
                                      <a:off x="595355" y="400697"/>
                                      <a:ext cx="718948" cy="1054968"/>
                                      <a:chOff x="595355" y="400697"/>
                                      <a:chExt cx="718948" cy="1054968"/>
                                    </a:xfrm>
                                  </wpg:grpSpPr>
                                  <wpg:grpSp>
                                    <wpg:cNvPr id="1222" name="Group 1222"/>
                                    <wpg:cNvGrpSpPr/>
                                    <wpg:grpSpPr>
                                      <a:xfrm>
                                        <a:off x="595355" y="400697"/>
                                        <a:ext cx="718948" cy="1054968"/>
                                        <a:chOff x="595355" y="400697"/>
                                        <a:chExt cx="735692" cy="1268436"/>
                                      </a:xfrm>
                                    </wpg:grpSpPr>
                                    <wps:wsp>
                                      <wps:cNvPr id="1223" name="Isosceles Triangle 1223"/>
                                      <wps:cNvSpPr/>
                                      <wps:spPr>
                                        <a:xfrm rot="10800000">
                                          <a:off x="595355" y="1034915"/>
                                          <a:ext cx="735692" cy="634218"/>
                                        </a:xfrm>
                                        <a:prstGeom prst="triangle">
                                          <a:avLst/>
                                        </a:prstGeom>
                                        <a:noFill/>
                                        <a:ln w="25400" cap="flat" cmpd="sng" algn="ctr">
                                          <a:solidFill>
                                            <a:srgbClr val="4F81BD">
                                              <a:shade val="50000"/>
                                              <a:alpha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24" name="Isosceles Triangle 1224"/>
                                      <wps:cNvSpPr/>
                                      <wps:spPr>
                                        <a:xfrm>
                                          <a:off x="595355" y="400697"/>
                                          <a:ext cx="735692" cy="634218"/>
                                        </a:xfrm>
                                        <a:prstGeom prst="triangle">
                                          <a:avLst/>
                                        </a:prstGeom>
                                        <a:noFill/>
                                        <a:ln w="25400" cap="flat" cmpd="sng" algn="ctr">
                                          <a:solidFill>
                                            <a:srgbClr val="4F81BD">
                                              <a:shade val="50000"/>
                                              <a:alpha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25" name="TextBox 1"/>
                                    <wps:cNvSpPr txBox="1"/>
                                    <wps:spPr>
                                      <a:xfrm>
                                        <a:off x="704517" y="789664"/>
                                        <a:ext cx="521970" cy="330200"/>
                                      </a:xfrm>
                                      <a:prstGeom prst="rect">
                                        <a:avLst/>
                                      </a:prstGeom>
                                      <a:solidFill>
                                        <a:sysClr val="window" lastClr="FFFFFF"/>
                                      </a:solidFill>
                                      <a:ln w="25400">
                                        <a:noFill/>
                                      </a:ln>
                                    </wps:spPr>
                                    <wps:txbx>
                                      <w:txbxContent>
                                        <w:p w:rsidR="003152F3" w:rsidRDefault="003152F3" w:rsidP="00480451">
                                          <w:pPr>
                                            <w:pStyle w:val="NormalWeb"/>
                                            <w:spacing w:before="0" w:beforeAutospacing="0" w:after="0" w:afterAutospacing="0"/>
                                          </w:pPr>
                                          <w:proofErr w:type="spellStart"/>
                                          <w:r>
                                            <w:rPr>
                                              <w:rFonts w:cstheme="minorBidi"/>
                                              <w:color w:val="000000"/>
                                              <w:kern w:val="24"/>
                                            </w:rPr>
                                            <w:t>AlO</w:t>
                                          </w:r>
                                          <w:proofErr w:type="spellEnd"/>
                                          <w:r>
                                            <w:rPr>
                                              <w:rFonts w:cstheme="minorBidi"/>
                                              <w:color w:val="000000"/>
                                              <w:kern w:val="24"/>
                                              <w:position w:val="-6"/>
                                              <w:vertAlign w:val="subscript"/>
                                            </w:rPr>
                                            <w:t>4</w:t>
                                          </w:r>
                                        </w:p>
                                      </w:txbxContent>
                                    </wps:txbx>
                                    <wps:bodyPr wrap="none" rtlCol="0">
                                      <a:spAutoFit/>
                                    </wps:bodyPr>
                                  </wps:wsp>
                                  <wps:wsp>
                                    <wps:cNvPr id="1226" name="TextBox 48"/>
                                    <wps:cNvSpPr txBox="1"/>
                                    <wps:spPr>
                                      <a:xfrm>
                                        <a:off x="751801" y="1071908"/>
                                        <a:ext cx="40576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H</w:t>
                                          </w:r>
                                        </w:p>
                                      </w:txbxContent>
                                    </wps:txbx>
                                    <wps:bodyPr wrap="square" rtlCol="0">
                                      <a:spAutoFit/>
                                    </wps:bodyPr>
                                  </wps:wsp>
                                </wpg:grpSp>
                              </wpg:grpSp>
                              <wps:wsp>
                                <wps:cNvPr id="1227" name="Straight Connector 1227"/>
                                <wps:cNvCnPr/>
                                <wps:spPr>
                                  <a:xfrm flipV="1">
                                    <a:off x="890220" y="699869"/>
                                    <a:ext cx="0" cy="152400"/>
                                  </a:xfrm>
                                  <a:prstGeom prst="line">
                                    <a:avLst/>
                                  </a:prstGeom>
                                  <a:noFill/>
                                  <a:ln w="25400" cap="flat" cmpd="sng" algn="ctr">
                                    <a:solidFill>
                                      <a:srgbClr val="4F81BD">
                                        <a:shade val="95000"/>
                                        <a:satMod val="105000"/>
                                      </a:srgbClr>
                                    </a:solidFill>
                                    <a:prstDash val="solid"/>
                                  </a:ln>
                                  <a:effectLst/>
                                </wps:spPr>
                                <wps:bodyPr/>
                              </wps:wsp>
                              <wps:wsp>
                                <wps:cNvPr id="1228" name="Straight Connector 1228"/>
                                <wps:cNvCnPr>
                                  <a:cxnSpLocks/>
                                </wps:cNvCnPr>
                                <wps:spPr>
                                  <a:xfrm flipV="1">
                                    <a:off x="890220" y="995146"/>
                                    <a:ext cx="0" cy="152400"/>
                                  </a:xfrm>
                                  <a:prstGeom prst="line">
                                    <a:avLst/>
                                  </a:prstGeom>
                                  <a:noFill/>
                                  <a:ln w="25400" cap="flat" cmpd="sng" algn="ctr">
                                    <a:solidFill>
                                      <a:srgbClr val="4F81BD">
                                        <a:shade val="95000"/>
                                        <a:satMod val="105000"/>
                                      </a:srgbClr>
                                    </a:solidFill>
                                    <a:prstDash val="solid"/>
                                  </a:ln>
                                  <a:effectLst/>
                                </wps:spPr>
                                <wps:bodyPr/>
                              </wps:wsp>
                            </wpg:grpSp>
                            <wpg:grpSp>
                              <wpg:cNvPr id="1229" name="Group 1229"/>
                              <wpg:cNvGrpSpPr/>
                              <wpg:grpSpPr>
                                <a:xfrm>
                                  <a:off x="1599726" y="412549"/>
                                  <a:ext cx="718887" cy="1054944"/>
                                  <a:chOff x="1599729" y="412549"/>
                                  <a:chExt cx="718948" cy="1054968"/>
                                </a:xfrm>
                              </wpg:grpSpPr>
                              <wpg:grpSp>
                                <wpg:cNvPr id="1230" name="Group 1230"/>
                                <wpg:cNvGrpSpPr/>
                                <wpg:grpSpPr>
                                  <a:xfrm>
                                    <a:off x="1599729" y="412549"/>
                                    <a:ext cx="718948" cy="1054968"/>
                                    <a:chOff x="1599729" y="412549"/>
                                    <a:chExt cx="718948" cy="1054968"/>
                                  </a:xfrm>
                                </wpg:grpSpPr>
                                <wps:wsp>
                                  <wps:cNvPr id="1231" name="TextBox 60"/>
                                  <wps:cNvSpPr txBox="1"/>
                                  <wps:spPr>
                                    <a:xfrm>
                                      <a:off x="1756057" y="506832"/>
                                      <a:ext cx="40322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H</w:t>
                                        </w:r>
                                      </w:p>
                                    </w:txbxContent>
                                  </wps:txbx>
                                  <wps:bodyPr wrap="none" rtlCol="0">
                                    <a:spAutoFit/>
                                  </wps:bodyPr>
                                </wps:wsp>
                                <wpg:grpSp>
                                  <wpg:cNvPr id="1232" name="Group 1232"/>
                                  <wpg:cNvGrpSpPr/>
                                  <wpg:grpSpPr>
                                    <a:xfrm>
                                      <a:off x="1599729" y="412549"/>
                                      <a:ext cx="718948" cy="1054968"/>
                                      <a:chOff x="1599729" y="412549"/>
                                      <a:chExt cx="718948" cy="1054968"/>
                                    </a:xfrm>
                                  </wpg:grpSpPr>
                                  <wpg:grpSp>
                                    <wpg:cNvPr id="1233" name="Group 1233"/>
                                    <wpg:cNvGrpSpPr/>
                                    <wpg:grpSpPr>
                                      <a:xfrm>
                                        <a:off x="1599729" y="412549"/>
                                        <a:ext cx="718948" cy="1054968"/>
                                        <a:chOff x="1599729" y="412549"/>
                                        <a:chExt cx="735692" cy="1268436"/>
                                      </a:xfrm>
                                    </wpg:grpSpPr>
                                    <wps:wsp>
                                      <wps:cNvPr id="1234" name="Isosceles Triangle 1234"/>
                                      <wps:cNvSpPr/>
                                      <wps:spPr>
                                        <a:xfrm rot="10800000">
                                          <a:off x="1599729" y="1046767"/>
                                          <a:ext cx="735692" cy="634218"/>
                                        </a:xfrm>
                                        <a:prstGeom prst="triangle">
                                          <a:avLst/>
                                        </a:prstGeom>
                                        <a:noFill/>
                                        <a:ln w="25400" cap="flat" cmpd="sng" algn="ctr">
                                          <a:solidFill>
                                            <a:srgbClr val="4F81BD">
                                              <a:shade val="50000"/>
                                              <a:alpha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35" name="Isosceles Triangle 1235"/>
                                      <wps:cNvSpPr/>
                                      <wps:spPr>
                                        <a:xfrm>
                                          <a:off x="1599729" y="412549"/>
                                          <a:ext cx="735692" cy="634218"/>
                                        </a:xfrm>
                                        <a:prstGeom prst="triangle">
                                          <a:avLst/>
                                        </a:prstGeom>
                                        <a:noFill/>
                                        <a:ln w="25400" cap="flat" cmpd="sng" algn="ctr">
                                          <a:solidFill>
                                            <a:srgbClr val="4F81BD">
                                              <a:shade val="50000"/>
                                              <a:alpha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36" name="TextBox 63"/>
                                    <wps:cNvSpPr txBox="1"/>
                                    <wps:spPr>
                                      <a:xfrm>
                                        <a:off x="1708773" y="801516"/>
                                        <a:ext cx="521970" cy="330200"/>
                                      </a:xfrm>
                                      <a:prstGeom prst="rect">
                                        <a:avLst/>
                                      </a:prstGeom>
                                      <a:solidFill>
                                        <a:sysClr val="window" lastClr="FFFFFF"/>
                                      </a:solidFill>
                                      <a:ln w="25400">
                                        <a:noFill/>
                                      </a:ln>
                                    </wps:spPr>
                                    <wps:txbx>
                                      <w:txbxContent>
                                        <w:p w:rsidR="003152F3" w:rsidRDefault="003152F3" w:rsidP="00480451">
                                          <w:pPr>
                                            <w:pStyle w:val="NormalWeb"/>
                                            <w:spacing w:before="0" w:beforeAutospacing="0" w:after="0" w:afterAutospacing="0"/>
                                          </w:pPr>
                                          <w:proofErr w:type="spellStart"/>
                                          <w:r>
                                            <w:rPr>
                                              <w:rFonts w:cstheme="minorBidi"/>
                                              <w:color w:val="000000"/>
                                              <w:kern w:val="24"/>
                                            </w:rPr>
                                            <w:t>AlO</w:t>
                                          </w:r>
                                          <w:proofErr w:type="spellEnd"/>
                                          <w:r>
                                            <w:rPr>
                                              <w:rFonts w:cstheme="minorBidi"/>
                                              <w:color w:val="000000"/>
                                              <w:kern w:val="24"/>
                                              <w:position w:val="-6"/>
                                              <w:vertAlign w:val="subscript"/>
                                            </w:rPr>
                                            <w:t>4</w:t>
                                          </w:r>
                                        </w:p>
                                      </w:txbxContent>
                                    </wps:txbx>
                                    <wps:bodyPr wrap="none" rtlCol="0">
                                      <a:spAutoFit/>
                                    </wps:bodyPr>
                                  </wps:wsp>
                                  <wps:wsp>
                                    <wps:cNvPr id="1237" name="TextBox 64"/>
                                    <wps:cNvSpPr txBox="1"/>
                                    <wps:spPr>
                                      <a:xfrm>
                                        <a:off x="1756057" y="1083760"/>
                                        <a:ext cx="40576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H</w:t>
                                          </w:r>
                                        </w:p>
                                      </w:txbxContent>
                                    </wps:txbx>
                                    <wps:bodyPr wrap="square" rtlCol="0">
                                      <a:spAutoFit/>
                                    </wps:bodyPr>
                                  </wps:wsp>
                                </wpg:grpSp>
                              </wpg:grpSp>
                              <wps:wsp>
                                <wps:cNvPr id="1238" name="Straight Connector 1238"/>
                                <wps:cNvCnPr/>
                                <wps:spPr>
                                  <a:xfrm flipV="1">
                                    <a:off x="1894594" y="711721"/>
                                    <a:ext cx="0" cy="152400"/>
                                  </a:xfrm>
                                  <a:prstGeom prst="line">
                                    <a:avLst/>
                                  </a:prstGeom>
                                  <a:noFill/>
                                  <a:ln w="25400" cap="flat" cmpd="sng" algn="ctr">
                                    <a:solidFill>
                                      <a:srgbClr val="4F81BD">
                                        <a:shade val="95000"/>
                                        <a:satMod val="105000"/>
                                      </a:srgbClr>
                                    </a:solidFill>
                                    <a:prstDash val="solid"/>
                                  </a:ln>
                                  <a:effectLst/>
                                </wps:spPr>
                                <wps:bodyPr/>
                              </wps:wsp>
                              <wps:wsp>
                                <wps:cNvPr id="1239" name="Straight Connector 1239"/>
                                <wps:cNvCnPr>
                                  <a:cxnSpLocks/>
                                </wps:cNvCnPr>
                                <wps:spPr>
                                  <a:xfrm flipV="1">
                                    <a:off x="1894594" y="1006998"/>
                                    <a:ext cx="0" cy="152400"/>
                                  </a:xfrm>
                                  <a:prstGeom prst="line">
                                    <a:avLst/>
                                  </a:prstGeom>
                                  <a:noFill/>
                                  <a:ln w="25400" cap="flat" cmpd="sng" algn="ctr">
                                    <a:solidFill>
                                      <a:srgbClr val="4F81BD">
                                        <a:shade val="95000"/>
                                        <a:satMod val="105000"/>
                                      </a:srgbClr>
                                    </a:solidFill>
                                    <a:prstDash val="solid"/>
                                  </a:ln>
                                  <a:effectLst/>
                                </wps:spPr>
                                <wps:bodyPr/>
                              </wps:wsp>
                            </wpg:grpSp>
                            <wpg:grpSp>
                              <wpg:cNvPr id="1240" name="Group 1240"/>
                              <wpg:cNvGrpSpPr/>
                              <wpg:grpSpPr>
                                <a:xfrm>
                                  <a:off x="0" y="2093853"/>
                                  <a:ext cx="2638425" cy="650618"/>
                                  <a:chOff x="0" y="2093853"/>
                                  <a:chExt cx="2638425" cy="650633"/>
                                </a:xfrm>
                              </wpg:grpSpPr>
                              <wps:wsp>
                                <wps:cNvPr id="1241" name="Straight Connector 1241"/>
                                <wps:cNvCnPr/>
                                <wps:spPr>
                                  <a:xfrm flipV="1">
                                    <a:off x="1952625" y="2316247"/>
                                    <a:ext cx="0" cy="332989"/>
                                  </a:xfrm>
                                  <a:prstGeom prst="line">
                                    <a:avLst/>
                                  </a:prstGeom>
                                  <a:noFill/>
                                  <a:ln w="25400" cap="flat" cmpd="sng" algn="ctr">
                                    <a:solidFill>
                                      <a:sysClr val="windowText" lastClr="000000"/>
                                    </a:solidFill>
                                    <a:prstDash val="solid"/>
                                  </a:ln>
                                  <a:effectLst/>
                                </wps:spPr>
                                <wps:bodyPr/>
                              </wps:wsp>
                              <wpg:grpSp>
                                <wpg:cNvPr id="1242" name="Group 1242"/>
                                <wpg:cNvGrpSpPr/>
                                <wpg:grpSpPr>
                                  <a:xfrm>
                                    <a:off x="0" y="2103686"/>
                                    <a:ext cx="2638425" cy="640800"/>
                                    <a:chOff x="0" y="2103686"/>
                                    <a:chExt cx="2638425" cy="640800"/>
                                  </a:xfrm>
                                </wpg:grpSpPr>
                                <wps:wsp>
                                  <wps:cNvPr id="1243" name="Freeform 98"/>
                                  <wps:cNvSpPr/>
                                  <wps:spPr>
                                    <a:xfrm>
                                      <a:off x="0" y="2534936"/>
                                      <a:ext cx="2638425" cy="209550"/>
                                    </a:xfrm>
                                    <a:custGeom>
                                      <a:avLst/>
                                      <a:gdLst>
                                        <a:gd name="connsiteX0" fmla="*/ 0 w 2638425"/>
                                        <a:gd name="connsiteY0" fmla="*/ 142875 h 209550"/>
                                        <a:gd name="connsiteX1" fmla="*/ 76200 w 2638425"/>
                                        <a:gd name="connsiteY1" fmla="*/ 114300 h 209550"/>
                                        <a:gd name="connsiteX2" fmla="*/ 95250 w 2638425"/>
                                        <a:gd name="connsiteY2" fmla="*/ 85725 h 209550"/>
                                        <a:gd name="connsiteX3" fmla="*/ 152400 w 2638425"/>
                                        <a:gd name="connsiteY3" fmla="*/ 66675 h 209550"/>
                                        <a:gd name="connsiteX4" fmla="*/ 180975 w 2638425"/>
                                        <a:gd name="connsiteY4" fmla="*/ 47625 h 209550"/>
                                        <a:gd name="connsiteX5" fmla="*/ 238125 w 2638425"/>
                                        <a:gd name="connsiteY5" fmla="*/ 28575 h 209550"/>
                                        <a:gd name="connsiteX6" fmla="*/ 609600 w 2638425"/>
                                        <a:gd name="connsiteY6" fmla="*/ 38100 h 209550"/>
                                        <a:gd name="connsiteX7" fmla="*/ 714375 w 2638425"/>
                                        <a:gd name="connsiteY7" fmla="*/ 66675 h 209550"/>
                                        <a:gd name="connsiteX8" fmla="*/ 742950 w 2638425"/>
                                        <a:gd name="connsiteY8" fmla="*/ 76200 h 209550"/>
                                        <a:gd name="connsiteX9" fmla="*/ 771525 w 2638425"/>
                                        <a:gd name="connsiteY9" fmla="*/ 95250 h 209550"/>
                                        <a:gd name="connsiteX10" fmla="*/ 828675 w 2638425"/>
                                        <a:gd name="connsiteY10" fmla="*/ 114300 h 209550"/>
                                        <a:gd name="connsiteX11" fmla="*/ 857250 w 2638425"/>
                                        <a:gd name="connsiteY11" fmla="*/ 123825 h 209550"/>
                                        <a:gd name="connsiteX12" fmla="*/ 885825 w 2638425"/>
                                        <a:gd name="connsiteY12" fmla="*/ 142875 h 209550"/>
                                        <a:gd name="connsiteX13" fmla="*/ 981075 w 2638425"/>
                                        <a:gd name="connsiteY13" fmla="*/ 152400 h 209550"/>
                                        <a:gd name="connsiteX14" fmla="*/ 1057275 w 2638425"/>
                                        <a:gd name="connsiteY14" fmla="*/ 161925 h 209550"/>
                                        <a:gd name="connsiteX15" fmla="*/ 1162050 w 2638425"/>
                                        <a:gd name="connsiteY15" fmla="*/ 152400 h 209550"/>
                                        <a:gd name="connsiteX16" fmla="*/ 1219200 w 2638425"/>
                                        <a:gd name="connsiteY16" fmla="*/ 114300 h 209550"/>
                                        <a:gd name="connsiteX17" fmla="*/ 1276350 w 2638425"/>
                                        <a:gd name="connsiteY17" fmla="*/ 85725 h 209550"/>
                                        <a:gd name="connsiteX18" fmla="*/ 1304925 w 2638425"/>
                                        <a:gd name="connsiteY18" fmla="*/ 76200 h 209550"/>
                                        <a:gd name="connsiteX19" fmla="*/ 1333500 w 2638425"/>
                                        <a:gd name="connsiteY19" fmla="*/ 57150 h 209550"/>
                                        <a:gd name="connsiteX20" fmla="*/ 1362075 w 2638425"/>
                                        <a:gd name="connsiteY20" fmla="*/ 47625 h 209550"/>
                                        <a:gd name="connsiteX21" fmla="*/ 1400175 w 2638425"/>
                                        <a:gd name="connsiteY21" fmla="*/ 28575 h 209550"/>
                                        <a:gd name="connsiteX22" fmla="*/ 1495425 w 2638425"/>
                                        <a:gd name="connsiteY22" fmla="*/ 9525 h 209550"/>
                                        <a:gd name="connsiteX23" fmla="*/ 1552575 w 2638425"/>
                                        <a:gd name="connsiteY23" fmla="*/ 0 h 209550"/>
                                        <a:gd name="connsiteX24" fmla="*/ 1704975 w 2638425"/>
                                        <a:gd name="connsiteY24" fmla="*/ 9525 h 209550"/>
                                        <a:gd name="connsiteX25" fmla="*/ 1733550 w 2638425"/>
                                        <a:gd name="connsiteY25" fmla="*/ 19050 h 209550"/>
                                        <a:gd name="connsiteX26" fmla="*/ 1771650 w 2638425"/>
                                        <a:gd name="connsiteY26" fmla="*/ 28575 h 209550"/>
                                        <a:gd name="connsiteX27" fmla="*/ 1800225 w 2638425"/>
                                        <a:gd name="connsiteY27" fmla="*/ 47625 h 209550"/>
                                        <a:gd name="connsiteX28" fmla="*/ 1895475 w 2638425"/>
                                        <a:gd name="connsiteY28" fmla="*/ 76200 h 209550"/>
                                        <a:gd name="connsiteX29" fmla="*/ 1952625 w 2638425"/>
                                        <a:gd name="connsiteY29" fmla="*/ 114300 h 209550"/>
                                        <a:gd name="connsiteX30" fmla="*/ 1981200 w 2638425"/>
                                        <a:gd name="connsiteY30" fmla="*/ 123825 h 209550"/>
                                        <a:gd name="connsiteX31" fmla="*/ 2009775 w 2638425"/>
                                        <a:gd name="connsiteY31" fmla="*/ 142875 h 209550"/>
                                        <a:gd name="connsiteX32" fmla="*/ 2038350 w 2638425"/>
                                        <a:gd name="connsiteY32" fmla="*/ 152400 h 209550"/>
                                        <a:gd name="connsiteX33" fmla="*/ 2066925 w 2638425"/>
                                        <a:gd name="connsiteY33" fmla="*/ 171450 h 209550"/>
                                        <a:gd name="connsiteX34" fmla="*/ 2105025 w 2638425"/>
                                        <a:gd name="connsiteY34" fmla="*/ 180975 h 209550"/>
                                        <a:gd name="connsiteX35" fmla="*/ 2162175 w 2638425"/>
                                        <a:gd name="connsiteY35" fmla="*/ 200025 h 209550"/>
                                        <a:gd name="connsiteX36" fmla="*/ 2190750 w 2638425"/>
                                        <a:gd name="connsiteY36" fmla="*/ 209550 h 209550"/>
                                        <a:gd name="connsiteX37" fmla="*/ 2428875 w 2638425"/>
                                        <a:gd name="connsiteY37" fmla="*/ 200025 h 209550"/>
                                        <a:gd name="connsiteX38" fmla="*/ 2486025 w 2638425"/>
                                        <a:gd name="connsiteY38" fmla="*/ 180975 h 209550"/>
                                        <a:gd name="connsiteX39" fmla="*/ 2571750 w 2638425"/>
                                        <a:gd name="connsiteY39" fmla="*/ 123825 h 209550"/>
                                        <a:gd name="connsiteX40" fmla="*/ 2600325 w 2638425"/>
                                        <a:gd name="connsiteY40" fmla="*/ 104775 h 209550"/>
                                        <a:gd name="connsiteX41" fmla="*/ 2628900 w 2638425"/>
                                        <a:gd name="connsiteY41" fmla="*/ 85725 h 209550"/>
                                        <a:gd name="connsiteX42" fmla="*/ 2638425 w 2638425"/>
                                        <a:gd name="connsiteY42" fmla="*/ 57150 h 20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2638425" h="209550">
                                          <a:moveTo>
                                            <a:pt x="0" y="142875"/>
                                          </a:moveTo>
                                          <a:cubicBezTo>
                                            <a:pt x="34075" y="136060"/>
                                            <a:pt x="51674" y="138826"/>
                                            <a:pt x="76200" y="114300"/>
                                          </a:cubicBezTo>
                                          <a:cubicBezTo>
                                            <a:pt x="84295" y="106205"/>
                                            <a:pt x="85542" y="91792"/>
                                            <a:pt x="95250" y="85725"/>
                                          </a:cubicBezTo>
                                          <a:cubicBezTo>
                                            <a:pt x="112278" y="75082"/>
                                            <a:pt x="135692" y="77814"/>
                                            <a:pt x="152400" y="66675"/>
                                          </a:cubicBezTo>
                                          <a:cubicBezTo>
                                            <a:pt x="161925" y="60325"/>
                                            <a:pt x="170514" y="52274"/>
                                            <a:pt x="180975" y="47625"/>
                                          </a:cubicBezTo>
                                          <a:cubicBezTo>
                                            <a:pt x="199325" y="39470"/>
                                            <a:pt x="238125" y="28575"/>
                                            <a:pt x="238125" y="28575"/>
                                          </a:cubicBezTo>
                                          <a:lnTo>
                                            <a:pt x="609600" y="38100"/>
                                          </a:lnTo>
                                          <a:cubicBezTo>
                                            <a:pt x="640778" y="39517"/>
                                            <a:pt x="686690" y="57447"/>
                                            <a:pt x="714375" y="66675"/>
                                          </a:cubicBezTo>
                                          <a:cubicBezTo>
                                            <a:pt x="723900" y="69850"/>
                                            <a:pt x="734596" y="70631"/>
                                            <a:pt x="742950" y="76200"/>
                                          </a:cubicBezTo>
                                          <a:cubicBezTo>
                                            <a:pt x="752475" y="82550"/>
                                            <a:pt x="761064" y="90601"/>
                                            <a:pt x="771525" y="95250"/>
                                          </a:cubicBezTo>
                                          <a:cubicBezTo>
                                            <a:pt x="789875" y="103405"/>
                                            <a:pt x="809625" y="107950"/>
                                            <a:pt x="828675" y="114300"/>
                                          </a:cubicBezTo>
                                          <a:cubicBezTo>
                                            <a:pt x="838200" y="117475"/>
                                            <a:pt x="848896" y="118256"/>
                                            <a:pt x="857250" y="123825"/>
                                          </a:cubicBezTo>
                                          <a:cubicBezTo>
                                            <a:pt x="866775" y="130175"/>
                                            <a:pt x="874671" y="140301"/>
                                            <a:pt x="885825" y="142875"/>
                                          </a:cubicBezTo>
                                          <a:cubicBezTo>
                                            <a:pt x="916916" y="150050"/>
                                            <a:pt x="949362" y="148876"/>
                                            <a:pt x="981075" y="152400"/>
                                          </a:cubicBezTo>
                                          <a:cubicBezTo>
                                            <a:pt x="1006516" y="155227"/>
                                            <a:pt x="1031875" y="158750"/>
                                            <a:pt x="1057275" y="161925"/>
                                          </a:cubicBezTo>
                                          <a:cubicBezTo>
                                            <a:pt x="1092200" y="158750"/>
                                            <a:pt x="1128406" y="162295"/>
                                            <a:pt x="1162050" y="152400"/>
                                          </a:cubicBezTo>
                                          <a:cubicBezTo>
                                            <a:pt x="1184015" y="145940"/>
                                            <a:pt x="1197480" y="121540"/>
                                            <a:pt x="1219200" y="114300"/>
                                          </a:cubicBezTo>
                                          <a:cubicBezTo>
                                            <a:pt x="1291024" y="90359"/>
                                            <a:pt x="1202492" y="122654"/>
                                            <a:pt x="1276350" y="85725"/>
                                          </a:cubicBezTo>
                                          <a:cubicBezTo>
                                            <a:pt x="1285330" y="81235"/>
                                            <a:pt x="1295945" y="80690"/>
                                            <a:pt x="1304925" y="76200"/>
                                          </a:cubicBezTo>
                                          <a:cubicBezTo>
                                            <a:pt x="1315164" y="71080"/>
                                            <a:pt x="1323261" y="62270"/>
                                            <a:pt x="1333500" y="57150"/>
                                          </a:cubicBezTo>
                                          <a:cubicBezTo>
                                            <a:pt x="1342480" y="52660"/>
                                            <a:pt x="1352847" y="51580"/>
                                            <a:pt x="1362075" y="47625"/>
                                          </a:cubicBezTo>
                                          <a:cubicBezTo>
                                            <a:pt x="1375126" y="42032"/>
                                            <a:pt x="1387124" y="34168"/>
                                            <a:pt x="1400175" y="28575"/>
                                          </a:cubicBezTo>
                                          <a:cubicBezTo>
                                            <a:pt x="1434130" y="14023"/>
                                            <a:pt x="1454407" y="15836"/>
                                            <a:pt x="1495425" y="9525"/>
                                          </a:cubicBezTo>
                                          <a:cubicBezTo>
                                            <a:pt x="1514513" y="6588"/>
                                            <a:pt x="1533525" y="3175"/>
                                            <a:pt x="1552575" y="0"/>
                                          </a:cubicBezTo>
                                          <a:cubicBezTo>
                                            <a:pt x="1603375" y="3175"/>
                                            <a:pt x="1654356" y="4197"/>
                                            <a:pt x="1704975" y="9525"/>
                                          </a:cubicBezTo>
                                          <a:cubicBezTo>
                                            <a:pt x="1714960" y="10576"/>
                                            <a:pt x="1723896" y="16292"/>
                                            <a:pt x="1733550" y="19050"/>
                                          </a:cubicBezTo>
                                          <a:cubicBezTo>
                                            <a:pt x="1746137" y="22646"/>
                                            <a:pt x="1758950" y="25400"/>
                                            <a:pt x="1771650" y="28575"/>
                                          </a:cubicBezTo>
                                          <a:cubicBezTo>
                                            <a:pt x="1781175" y="34925"/>
                                            <a:pt x="1789703" y="43116"/>
                                            <a:pt x="1800225" y="47625"/>
                                          </a:cubicBezTo>
                                          <a:cubicBezTo>
                                            <a:pt x="1837497" y="63599"/>
                                            <a:pt x="1857059" y="50589"/>
                                            <a:pt x="1895475" y="76200"/>
                                          </a:cubicBezTo>
                                          <a:cubicBezTo>
                                            <a:pt x="1914525" y="88900"/>
                                            <a:pt x="1930905" y="107060"/>
                                            <a:pt x="1952625" y="114300"/>
                                          </a:cubicBezTo>
                                          <a:cubicBezTo>
                                            <a:pt x="1962150" y="117475"/>
                                            <a:pt x="1972220" y="119335"/>
                                            <a:pt x="1981200" y="123825"/>
                                          </a:cubicBezTo>
                                          <a:cubicBezTo>
                                            <a:pt x="1991439" y="128945"/>
                                            <a:pt x="1999536" y="137755"/>
                                            <a:pt x="2009775" y="142875"/>
                                          </a:cubicBezTo>
                                          <a:cubicBezTo>
                                            <a:pt x="2018755" y="147365"/>
                                            <a:pt x="2029370" y="147910"/>
                                            <a:pt x="2038350" y="152400"/>
                                          </a:cubicBezTo>
                                          <a:cubicBezTo>
                                            <a:pt x="2048589" y="157520"/>
                                            <a:pt x="2056403" y="166941"/>
                                            <a:pt x="2066925" y="171450"/>
                                          </a:cubicBezTo>
                                          <a:cubicBezTo>
                                            <a:pt x="2078957" y="176607"/>
                                            <a:pt x="2092486" y="177213"/>
                                            <a:pt x="2105025" y="180975"/>
                                          </a:cubicBezTo>
                                          <a:cubicBezTo>
                                            <a:pt x="2124259" y="186745"/>
                                            <a:pt x="2143125" y="193675"/>
                                            <a:pt x="2162175" y="200025"/>
                                          </a:cubicBezTo>
                                          <a:lnTo>
                                            <a:pt x="2190750" y="209550"/>
                                          </a:lnTo>
                                          <a:cubicBezTo>
                                            <a:pt x="2270125" y="206375"/>
                                            <a:pt x="2349806" y="207677"/>
                                            <a:pt x="2428875" y="200025"/>
                                          </a:cubicBezTo>
                                          <a:cubicBezTo>
                                            <a:pt x="2448862" y="198091"/>
                                            <a:pt x="2469317" y="192114"/>
                                            <a:pt x="2486025" y="180975"/>
                                          </a:cubicBezTo>
                                          <a:lnTo>
                                            <a:pt x="2571750" y="123825"/>
                                          </a:lnTo>
                                          <a:lnTo>
                                            <a:pt x="2600325" y="104775"/>
                                          </a:lnTo>
                                          <a:lnTo>
                                            <a:pt x="2628900" y="85725"/>
                                          </a:lnTo>
                                          <a:lnTo>
                                            <a:pt x="2638425" y="57150"/>
                                          </a:lnTo>
                                        </a:path>
                                      </a:pathLst>
                                    </a:custGeom>
                                    <a:noFill/>
                                    <a:ln w="25400" cap="flat" cmpd="sng" algn="ctr">
                                      <a:solidFill>
                                        <a:sysClr val="windowText" lastClr="000000"/>
                                      </a:solidFill>
                                      <a:prstDash val="solid"/>
                                    </a:ln>
                                    <a:effectLst/>
                                  </wps:spPr>
                                  <wps:bodyPr rtlCol="0" anchor="ctr"/>
                                </wps:wsp>
                                <wps:wsp>
                                  <wps:cNvPr id="1244" name="TextBox 80"/>
                                  <wps:cNvSpPr txBox="1"/>
                                  <wps:spPr>
                                    <a:xfrm>
                                      <a:off x="406925" y="2103686"/>
                                      <a:ext cx="539115" cy="31115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COO</w:t>
                                        </w:r>
                                        <w:r>
                                          <w:rPr>
                                            <w:rFonts w:cstheme="minorBidi"/>
                                            <w:color w:val="000000"/>
                                            <w:kern w:val="24"/>
                                            <w:position w:val="7"/>
                                            <w:vertAlign w:val="superscript"/>
                                          </w:rPr>
                                          <w:t>-</w:t>
                                        </w:r>
                                      </w:p>
                                    </w:txbxContent>
                                  </wps:txbx>
                                  <wps:bodyPr wrap="none" rtlCol="0">
                                    <a:spAutoFit/>
                                  </wps:bodyPr>
                                </wps:wsp>
                                <wps:wsp>
                                  <wps:cNvPr id="1245" name="Straight Connector 1245"/>
                                  <wps:cNvCnPr>
                                    <a:cxnSpLocks/>
                                  </wps:cNvCnPr>
                                  <wps:spPr>
                                    <a:xfrm flipV="1">
                                      <a:off x="376770" y="2316247"/>
                                      <a:ext cx="165363" cy="238126"/>
                                    </a:xfrm>
                                    <a:prstGeom prst="line">
                                      <a:avLst/>
                                    </a:prstGeom>
                                    <a:noFill/>
                                    <a:ln w="25400" cap="flat" cmpd="sng" algn="ctr">
                                      <a:solidFill>
                                        <a:sysClr val="windowText" lastClr="000000"/>
                                      </a:solidFill>
                                      <a:prstDash val="solid"/>
                                    </a:ln>
                                    <a:effectLst/>
                                  </wps:spPr>
                                  <wps:bodyPr/>
                                </wps:wsp>
                              </wpg:grpSp>
                              <wps:wsp>
                                <wps:cNvPr id="1246" name="TextBox 78"/>
                                <wps:cNvSpPr txBox="1"/>
                                <wps:spPr>
                                  <a:xfrm>
                                    <a:off x="1820778" y="2093853"/>
                                    <a:ext cx="440055" cy="266700"/>
                                  </a:xfrm>
                                  <a:prstGeom prst="rect">
                                    <a:avLst/>
                                  </a:prstGeom>
                                  <a:noFill/>
                                </wps:spPr>
                                <wps:txbx>
                                  <w:txbxContent>
                                    <w:p w:rsidR="003152F3" w:rsidRDefault="003152F3" w:rsidP="00480451">
                                      <w:pPr>
                                        <w:pStyle w:val="NormalWeb"/>
                                        <w:spacing w:before="0" w:beforeAutospacing="0" w:after="0" w:afterAutospacing="0"/>
                                      </w:pPr>
                                      <w:r>
                                        <w:rPr>
                                          <w:rFonts w:cstheme="minorBidi"/>
                                          <w:color w:val="000000"/>
                                          <w:kern w:val="24"/>
                                        </w:rPr>
                                        <w:t>OH</w:t>
                                      </w:r>
                                    </w:p>
                                  </w:txbxContent>
                                </wps:txbx>
                                <wps:bodyPr wrap="square" rtlCol="0">
                                  <a:spAutoFit/>
                                </wps:bodyPr>
                              </wps:wsp>
                            </wpg:grpSp>
                            <wps:wsp>
                              <wps:cNvPr id="1247" name="Straight Connector 1247"/>
                              <wps:cNvCnPr>
                                <a:cxnSpLocks/>
                              </wps:cNvCnPr>
                              <wps:spPr>
                                <a:xfrm>
                                  <a:off x="1979346" y="1817024"/>
                                  <a:ext cx="72609" cy="379279"/>
                                </a:xfrm>
                                <a:prstGeom prst="line">
                                  <a:avLst/>
                                </a:prstGeom>
                                <a:noFill/>
                                <a:ln w="9525" cap="flat" cmpd="sng" algn="ctr">
                                  <a:solidFill>
                                    <a:sysClr val="windowText" lastClr="000000"/>
                                  </a:solidFill>
                                  <a:prstDash val="sysDash"/>
                                </a:ln>
                                <a:effectLst/>
                              </wps:spPr>
                              <wps:bodyPr/>
                            </wps:wsp>
                            <wps:wsp>
                              <wps:cNvPr id="1248" name="Straight Connector 1248"/>
                              <wps:cNvCnPr>
                                <a:cxnSpLocks/>
                              </wps:cNvCnPr>
                              <wps:spPr>
                                <a:xfrm flipH="1">
                                  <a:off x="655055" y="1289144"/>
                                  <a:ext cx="308478" cy="855713"/>
                                </a:xfrm>
                                <a:prstGeom prst="line">
                                  <a:avLst/>
                                </a:prstGeom>
                                <a:noFill/>
                                <a:ln w="9525" cap="flat" cmpd="sng" algn="ctr">
                                  <a:solidFill>
                                    <a:sysClr val="windowText" lastClr="000000"/>
                                  </a:solidFill>
                                  <a:prstDash val="sysDash"/>
                                </a:ln>
                                <a:effectLst/>
                              </wps:spPr>
                              <wps:bodyPr/>
                            </wps:wsp>
                          </wpg:grpSp>
                        </wpg:grpSp>
                        <wps:wsp>
                          <wps:cNvPr id="1249" name="Straight Connector 1249"/>
                          <wps:cNvCnPr>
                            <a:cxnSpLocks/>
                          </wps:cNvCnPr>
                          <wps:spPr>
                            <a:xfrm>
                              <a:off x="409902" y="345114"/>
                              <a:ext cx="0" cy="1226045"/>
                            </a:xfrm>
                            <a:prstGeom prst="line">
                              <a:avLst/>
                            </a:prstGeom>
                            <a:noFill/>
                            <a:ln w="25400" cap="flat" cmpd="sng" algn="ctr">
                              <a:solidFill>
                                <a:srgbClr val="4F81BD">
                                  <a:shade val="95000"/>
                                  <a:satMod val="105000"/>
                                </a:srgbClr>
                              </a:solidFill>
                              <a:prstDash val="solid"/>
                            </a:ln>
                            <a:effectLst/>
                          </wps:spPr>
                          <wps:bodyPr/>
                        </wps:wsp>
                        <wps:wsp>
                          <wps:cNvPr id="1250" name="Straight Connector 1250"/>
                          <wps:cNvCnPr>
                            <a:cxnSpLocks/>
                          </wps:cNvCnPr>
                          <wps:spPr>
                            <a:xfrm>
                              <a:off x="2511041" y="345114"/>
                              <a:ext cx="0" cy="1226045"/>
                            </a:xfrm>
                            <a:prstGeom prst="line">
                              <a:avLst/>
                            </a:prstGeom>
                            <a:noFill/>
                            <a:ln w="25400" cap="flat" cmpd="sng" algn="ctr">
                              <a:solidFill>
                                <a:srgbClr val="4F81BD">
                                  <a:shade val="95000"/>
                                  <a:satMod val="105000"/>
                                </a:srgbClr>
                              </a:solidFill>
                              <a:prstDash val="solid"/>
                            </a:ln>
                            <a:effectLst/>
                          </wps:spPr>
                          <wps:bodyPr/>
                        </wps:wsp>
                      </wpg:grpSp>
                    </wpg:wgp>
                  </a:graphicData>
                </a:graphic>
              </wp:anchor>
            </w:drawing>
          </mc:Choice>
          <mc:Fallback>
            <w:pict>
              <v:group id="_x0000_s1183" style="position:absolute;margin-left:6pt;margin-top:16.25pt;width:286.95pt;height:216.1pt;z-index:251789312" coordsize="36442,27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Wn1pxcAAOeaAAAOAAAAZHJzL2Uyb0RvYy54bWzsXVtvG0l2fg+Q/9DgY4CMuvrewmgWM3Y8&#10;WWB2M1h7s8ljm6JEIhSbIWlL3l+f75xTVV3VJNXVskxLGy4WY5HFU7dzqXOt+vEPD3fL6PNss120&#10;q6uJ+iGeRLPVtL1erG6vJn/98O5fq0m03TWr62bZrmZXky+z7eQPP/3zP/14v76cJe28XV7PNhE6&#10;WW0v79dXk/lut768uNhO57O7ZvtDu56t0HjTbu6aHT5ubi+uN809er9bXiRxXFzct5vr9aadzrZb&#10;fPtWGic/cf83N7Pp7j9ubrazXbS8mmBuO/7vhv/7kf578dOPzeXtplnPF1M9jeYJs7hrFisMart6&#10;2+ya6NNmsdfV3WK6abftze6HaXt30d7cLKYzXgNWo+Lean7dtJ/WvJbby/vbtd0mbG1vn57c7fTP&#10;n3/fRIvrq0lelZNo1dwBSTxuVNa0O/fr20v86NfN+v36943+4lY+0YIfbjZ39C+WEj3wvn6x+zp7&#10;2EVTfJkWWZYU+SSaoi0psywr9c5P50DPHtx0/m/HIRXN6sIMfEHzs9O5X4OKtt1Gbb9uo97Pm/WM&#10;939Le2A3CjQtG/UBK/ylfYiqSraKf0b7FO0e8D0Ywny/xZcHtiupVFWl2STCxpRVnaYlATSXZueK&#10;tMwIL7xxdV7Hqbf65nK92e5+nbV3Ef1xNdmA4JkOm8+/bXeyUeYn1O+qfbdYLul72iqZFP21e/j4&#10;wFRQ2hl/bK+/YCH34I2ryQrMO4k2u+WblhmJ+tquf/60Q388DHUiELpvoIGI5yT4qPfwoUn3q/CR&#10;pKqussxHSJXkWapOiZDEkNDzIERzi2VsQ9Q1pKPL/aA1Gfjr2T8p0ipLPPZnKmsuh9j/GORR9j+6&#10;OqDMX52m83+M1SX91WmiGbW6tMoLyBcSRSpPVZnnPuknKqliSDoWRmmZJglzmYPFvR4K6aGT59RH&#10;UhRdHyLwxuMT8/TxyYJx5GF1bL5G+iZK5XmtxS+t2IhnS7fHenBXfLCPoys+hcCsceD4B5hiTJG4&#10;xjk35gDzNiBLS8WU1x1gqYpzZVi/KMqYpYpd/Tc4wDQhmOPoNRxgNTaohw/WA56AD5XUNY4th4s1&#10;DxqaPj1C+ATt9INXgRBIqB5CnqzhqTouKiDYitXvjhCW668MIdY2MSp3YhXVkRKrAjpKdEf4gGKS&#10;1CwwOomFL1KYJ6Jyn0RiWdn7PBreSU6QPRMosXrqSHyoSqksFxPohSDECt9XhBBrA73fbZrF7XwX&#10;vWlXK5iD7SbKa9ceerPSdrwxAMWWjm6Wi/V/kslKxp0251VcxHWijxOc3kmtNXdznCSk2kMZIwO1&#10;qqDqkMZ3/HhfLmBHUv9D9mlzuVxF9/AW5BlUhmhKRujNstnhz7s1vBXb1e0kapa3cDpNdxvuctsu&#10;F9dk3rJxurn9+Ga5iT43sFezd5X65a38aN5cz+TbOo9FG4Ep2+z+1F7L11BY9PdYxla64SV5/ZNR&#10;/bbZzgWGm/TKlysaf8a+J22Dk6ztbG0hKmODn85OLmgj5VQ7QCPUijlplWMMjSRxnsSkUrJELYuk&#10;4LPSkahpXJdoJxpBswx0ppGXSSPWUD5II+6he4RGXOmRV4kqQHVMGbVScc+bkuRwf2nKqPISPoKz&#10;9Hix0sM6GQ5Shnv8D1NGESdJqn0NRV3Exh9sj5UzYeDc+tpjpXOOn8gVy/4jOWL+AtWjWd0uZxF9&#10;2Z0s5FzQn+RINJ58q3NkCk4iqDMkNPJSkQABgHOcqDjJK62hp3FWDR0owU7xb6F0iEB7Xt3BccRH&#10;zWo6bxHQIi2IxqIDnHUKH/lHHKMFJLLWCSToQ18weka5DkXE9/H03d2+RWwdK2Z12vYdtbq0zguY&#10;N0SQ/SUqVZfmAEursoCzkGm1cxDuwXquwboudDAB0GXMlqDVjDoMUuzIBrr6rvsCYD0caovy+VYJ&#10;N6hx2tp5uo7fx1d5CProKk9gvuK8MTtm3AmqL6NCI3gOcahEISLtC6vTu9uso+rVGK9KEQv1/G3W&#10;azjWnZDGeVVo1YIQ0nPvZHFSFUA/R1RP4t6xtreHkO3/fmo2s5caU1Ww6PZQYv2GI1GSwOQrTWRJ&#10;VQijfGcegfLAZ9wrihGQbNlDiKWskQipVFGRPD9woJ3a+VlZi9LjjpecbwBUWCPZHB+JpaiRqFCw&#10;kLNSxFVViAHsqLonR4c1414TOh6zTIEtuybgZtg0VZBVdaZdnpS2pKPc1jQt68rEhM8+C/L1vliP&#10;J3APzjrq8uRmfRAcJ42DfvFCJUmulYw8If2F1X5LI2eP5zO4L7Qpa9Mev0k2H4jAKp8HHFvcPEgj&#10;js8ziTMoT+iS3RdJWfUMgrPLkyIyX+vZOhVpWP/BYdJwNeIjJ8tB8aFgomSpuBQU/oATwJcfzhlz&#10;jpg89Yzp/Ccncn9CWFhXTOf/5G87ERLiAE3JbCUJksVIs+vRxtn92eUhf6X7E6ixniDxEPI3jKxR&#10;zrO8zlOdw4B4tXUDGn2gRJjLpHEjvpzVJq3Y+gm5A8kScjvonIXogrVS8ltwFxJlPepGO+Lwxfqs&#10;YW9XrO3I8Sven7Cz4kPTdXyGz77iEzgOofXtWeGZzRYZafqViHHFsCSJzeusFqdEZ/sx62ODT+ao&#10;qqwL9Hlsv6MUiNQtz1+NXdVegFdOgcdXbC1Uw3MmXeqlrTjNixqTZSmDRI4sfTwkcRqes0bcH7ft&#10;djpbzrbRh81CoosgHku3mgH1WeuGF6NNi+oYFSNWSMk9jr7uiCEVp1mNZGVPFSudHSnSDLYetVux&#10;u5fAvNMT4zFeQJYTJTPpqFWzXM8bSViy32Ih3y7HSXYdEnO7nr5bIGPqt2a7+73ZoMIOX6JqEDhB&#10;8PLvE50TbHziyz+uYOvVKsvwsx1/yJAdgg8bt+Wj27L6dPeGapMgWzAa/0m/txVL0c2mvfsbigV/&#10;plHR5AZO9Yc3O6kMRLnhdPbzz/wzlOmtm91vq/frKXVOlEO5Xx8e/tZs1rrqaodT78+tqRbbS26T&#10;3xLkqqWSqZvvXjIFprFG72Ge6odfDvDUYSZytRerDJx56Ml5gmcecvgtkIe+g+FH5W29CCadEzqd&#10;kmy+0IByGWc5WSVQC1ERWhQ91yK8jbVJT0/TeDCbcij5xctM2X7Z2qRZFFlft/eTaAmZjS+vJu/4&#10;f/r088DcVF1BkakyFecw8OEmwNpiU3GbUuPzaJyn0UasiW+CPwgWPBHVnQWAqAMKRXqJs1mcl7Zs&#10;+hSxatSp6JV4CDHncneaEpYD6n9dRnT/PpH7LrHG/UH3HZo7vI1x31U10hehQoBFi7quil6ECC2s&#10;P+cJ5a5jiOPa4jkf3vA+bZMmi5N566iw4ZHoEJp9+iCqnz5AFfytnf7P1sxYh45k1p7RcaiiwqGd&#10;us5V1gsPnGmHTxbNNU+JLPpy5rhJvucGk3LmkSXECrU1ZSK5FAj8wLVHU++8OMOeP+lB8l3dHr6B&#10;6y8FdQm9GzcEvmESH+WGODZjq+4fdlU6vr9jPTx9zSc5+uniB1/Jk9xkklsjnX8or0d2qqh5OSoS&#10;EQzy6Ob03j8WRM+nix1lPAp79YhQJ2i8eiI8vmbrwbKMp51WL2/Njq2uXooHkG7IEZo56K1AM0sx&#10;y4X6k3cYH/UAusIIFUpFifRQjxfPLsCnlzme3Rfj3Rcnso5S67I4zFTWFjzuVidNx1QKsyK0r8ZY&#10;pcCRK2c/OgkYWIWB+u2ZicYzkW8GnEY93PMMoQ7BP5hCnYCqjFFnIzkgCBLncj9PZ1b8Q3kBrRvG&#10;czq97BRw3ATVNwX6Skg4rjtTABHKtOwXPJ7eDWgdHx5GXqsbMH3czYPmjknHuAHJzM31xQeoUy0l&#10;i6Fj0rMv52t9OafShKwv6KCfONX5UWxeEIE8hx/QJR4qG4Qf2bc6ztTztdTjqwBHjXNKMvAdEviG&#10;JcIo4xy9IB6AujlcicfHficIvGssC7h7JInEcYgdAO58YXvguDlB9Ee5fLdbp9QJn0TZyawv7CDP&#10;oPmJQrXOE6qD4s1MVZFIfl23mZov0jRBHY63D3u5OKeLruzFTSk26MROKQnHxoK82OlzXyR0nMz3&#10;/G7ZU/xumlKRK1XslTa4Bf9FRslWhJ99MneBj5G5BbfBs+9D5tZz924zm9E95JEIasfnqwnd9TY5&#10;hrHesBy5ZZJM15Gyx9iQHHneDxdOP8n1ztSfSSbDJePXuFiKvrq91pJriru+tovd7L8w2s3dEglW&#10;/3IRxdF9ZIZgPOz9/L/dn6ssqco8mkfdTA6NAL63I3BtwvAoLggue0N2++AoIFY7CiRCHrAWF4QL&#10;8wYHAW7tIIqjtcNrcWEKxOSHNwy+y26UCldh5cOjuDAZdnl4FEhMOwouZUMoangUDwZbNjwKLFw7&#10;Cm6Gw6Vhw6O4MJhYAPJhW9lRStBLyI65MGF4gVXQjZIluA5ueC0eDF1lNkhjUC27UUpQWQBeXBgh&#10;/kGmdBm5ohsOAoahinI7t0C+pNJnC8NcFrBrHpACdQbQM6p2nYEq3CQWsiIXKFSeuRxdgz6Dts4F&#10;0qJjEEcuU6OEo0yCRvKgClWH7J3L2LhACTf0hWDJgxJxOLgml7mptoRYYvDUoSopS0ShhOcyuErK&#10;Ig1akwsVdihAN3cmh/ulaMeHl+RCybE4uHcum6s0xYJC9s6FwvVY2IWhgShVqdvuFOQQQngeVNgZ&#10;BAeIMxCSnxDlHt46DyoJOoboNqZuRVmd43mBgIFcKJKrwzvnszlAghbkQgWgx+NwpH8GaQiUwG23&#10;IGwxHn+XoLcQDiJTzI6DFMUQevPYuywVTN4A7LhQgWTgcjeKqZCVF0IGLlQgYbvcDc9NngXRgQsV&#10;JhOQg+TuNpvCAVvnQYUp2JQL5OAVCmOI9PGhwk5yypqxI2GUugzZPA8q8Cin1BJnpLQKOiM8qMCz&#10;nO6udEYqUDQVQHkelIJmG8BMlPrQjUSXEweN5EKBM0ikDB0TFA92RipQGxuyJg8KTo4AsQo72B2p&#10;xnkUICB8KLaWh9fk8noCA5cs3MHDnII73U4Ersll9iSrcMNpyEguVCieXG7HiQQ0heyeCxWog5Nn&#10;tNsHGHtpyJo8KCTUELsP0R55E52RcP9niDTyoMK0O/i83IH4YaJhgvCg9pUuuKisS6aZy6XfnCms&#10;3TTIGUaFGV5tk8rDdbulJ89cnw08x+YjfDJw1qBLQLHz7HFgbJwLzG7XYGBshgvM/sBgYIhAF9j4&#10;pMOmDfnkAnPsNHhkiBwXmBNVgoEhe1xgU98aNm0IBheYI9fBI4PXXWCO9wQDg31dYOP5Dps2Wfou&#10;ND6PorE+kY2jMjLlvdHH0Rnd4eSBj6M0ut7HAx9Ha/R4kQc+jtrI1PXAx9GbLgSzsgGfRyGuR3K2&#10;eDmQbHpEh6sjxoyuS2Ts5PF5FHiP6iS8Hsww+sbebvRxVEePWriIkyrz8NF7VAdzbdTae1QnFwOG&#10;j96jOhQojBq9J+akUCp89B7VSR1NOHiP6qQuIxicTBQXcVLiEA7eozrYIWO2jowJb/RxVKfvxLdE&#10;ayO9YQxLxoI3+jiqIwvAAx8n60hB98DHUR1p3R74OFlHWT4e+LjzFUkePvg4WUdKrzu6pBAEUx1p&#10;sh74OKoj/dQD96hOZqF1UaoHpseQl/wY8g5XJODV2En08WrykQgdMfRmRyqs+ZMf4TGB3TknOFCY&#10;kprv2s+zDy3/cNe94Su2umaa7ifTTx8X019mf3cB0gyWH89cpbjFnI8HTIA7Q8ojvRmDVam0wpuR&#10;enLcxr4UaWNnh+FQb4hDA+KtInprjzqNySvudlrl8CJyW61K3IEim8HjcQyGm9jICB4ODxngAkAG&#10;hI1WeX0qnQ+NuZRlBSXFGU+cEAzHoazwATk+IIBkrHmdlniJUXY0x7T8AdlDwHDsEAsfsK5pGNrR&#10;tLavOgsGJQrJbezOcydzqI3I1MPgcuUSi4QbZSiKIuo5mh/5oDID5CBgb/XsqKje2WNkLxT05i1m&#10;nuNFaq9NYo7cNm7/yySF4SqAdSXRfEPQZYpkQZGQuOhfjhXbxuFHhhPaxkT3tuPQCkuEaTQLIUDW&#10;G7AAkQvC8QQhbppyVg+nLJzZPKAQd/CAVQ0XCgPSdTk9FkJEWPeKMBoCqu6QEpUUyJFci4Ch3lVk&#10;WdJ6nZVUWWXussY98knuCQpmV8GHuDwIMmhjQR3wW8hsU4pjeGOWqBISia1QqOdvbcWxSoHkjIrg&#10;MWtV4P8CiViQv324IQyRG90t3FjeOiVsqSGdqnOfZPxPwiKUekjZ5SwTcxIM7kKBYmXRjQfi/Snp&#10;GKbAiuQJ3V6FV+UsTvc7xgMwGb1qQYIaT29AZjsY1wHNJ60WN/Uim15AKXfXo1B6zAOvyUhrovDy&#10;nDesRDeldRwB41FWXNpoWDE1N0prDCRooju3aLEJ7pv2JbNEOrl15OEDoYsLQgQS1O/vIfYUycvS&#10;iORTf6US9OTGceJIpVSqIAst6bYtbwNx8T/ddEoLBVLNk096FyT+yY3sYCPIIE5VuJTLYA3xEl+L&#10;wCkLUhLFEu8Q9yfEoVAec+Sxh5QUFEcKZIKT1l9nhWeQZRPSDFfte40SFWVIeyqGrTNDZxqfkDrm&#10;EQW9fXhBE4cdd4tlmkQz08gBUm4kaR++tVAYcu1+KXI8/e1yIYjLHCH0WLjfxpFSHpBJIGyBeCgK&#10;+8pQez2CLaAwcVsGNvVGk5DpE5aHcx4pTAxIsswTqUjnT+3BUiS+QqgkeiqQFBMN31IcHUpbOmB2&#10;c/2DRlSZI7YoE5KHL90Nl0AqjzmScqBfEoaI8ZCFKARgVA+FS4bM4xxZCtnqba3EVBlyJIegjgWB&#10;bIZEqoY8QGrHhCSLIQVpQjmea2FTq2vk8Co3jpQ+uDHOkCSUApN9qve2xp3s9B4UiVlc8d+TE+AL&#10;q7qMFO7QeZCFIR3vqSeg1cTcFYPzBTzj7S8ObnsMcjQ1nJDwznemjVZ6Lw3C3CWWGpeLaHsc5FbK&#10;u6xmi3UQVqY8TkdJYlII9Dbi4QpcT+QMi6Os5seTaZOzEqee38oRWRnWvRzHV0z8T4I93KgOtUoo&#10;Bo/C4cFRv+Mcqr447BTUekk+71bL4VkZloOuBBskkpApA4bUYrXE2eIJHuTJUqBPd4zyH532r6cs&#10;sVppFfsqeFgcH4nmD4VcPh+3uLA+RXqndAyl0Je9uIKaArfcCjwjCnlwtcZsMnPlGKwGcvKQzc8O&#10;4gRHuJlHAoumNw9IGjy1rbtETb2/dRKKHZrlwWEzaPxGE8YQ5kVivZKsqHF4cMfIRkNymUcoEpeV&#10;1uM4MavWXUqIVYBcJjU/M//qn0ucVH7O0U+NAPMz86/5OQc7+eeugmd+Zf41v+aIJf/aVZPkV6Bp&#10;8t4wcVs3DhN6l0W+avXdbF/92OF3rHlw7/V07/EkBtM1Yye7RApXefcqQUXLdAoEQitBYfPQ6UxH&#10;VOLWSJga+jzFG7pop9vFcFTTqSMiReqAgH3cTPrrrL3T95IO3f1naYE3TeoXaNrdBX18MtNXXiHo&#10;yy7NJbNG6rne7z+FDsnKAlFj57mq+VC0i+cbBXOHipaQApfSo3R8mTdl57OaBdY8grn/f5VLXXXP&#10;6TgXp5MQirnJEc5CMNQTOBeeJ+tqPFgCCOssJrWJCeAUVzmKSb/Hus9Sw0294o3Zb/0wD9ntjzEy&#10;axRPZ2QKXJjLS+qyTmGLsXFQ4fIFCdd2lVq44o0eRGTBi+BAaYJDz8W+bJZH02Z9NblZNjuMdLe+&#10;xjM5q1tcVL28Xcn7vjRjr3hw/77Wp9Ydftm+bbZzq6nQSLObG8SKJJupd0DIafBdTlu48x+jCZeB&#10;nyrc/x3GCwe4NHUUcKwbkwfKGq4lp33qiCON4WLCvIg6EEUqxQ54RuH++qnDle7u36eSJODdx6jG&#10;qjn2Lk9Ovwu96NORJFlc43JYFiSI91jzw2hwUBGISsjPi2ueH9feTqcDbG4/2mufs3eV+uUtk/92&#10;3lzP5OJyeKWMO2Xb7P7UXsvXZOLK96D2b/eOwPcQNOTReYRkRPV+lsMHL8IhS1b84meaWSyXxE7P&#10;Wxbvihz++/52zVby7aZZzxfTt82ucT+zGXk5S9p5u7yebX76PwEAAAD//wMAUEsDBBQABgAIAAAA&#10;IQCZjdJq4AAAAAkBAAAPAAAAZHJzL2Rvd25yZXYueG1sTI9BS8NAFITvgv9heYI3u0na1BqzKaWo&#10;pyLYCuJtm31NQrNvQ3abpP/e50mPwwwz3+TrybZiwN43jhTEswgEUulMQ5WCz8PrwwqED5qMbh2h&#10;git6WBe3N7nOjBvpA4d9qASXkM+0gjqELpPSlzVa7WeuQ2Lv5HqrA8u+kqbXI5fbViZRtJRWN8QL&#10;te5wW2N53l+sgrdRj5t5/DLszqft9fuQvn/tYlTq/m7aPIMIOIW/MPziMzoUzHR0FzJetKwTvhIU&#10;zJMUBPvpKn0CcVSwWC4eQRa5/P+g+AEAAP//AwBQSwECLQAUAAYACAAAACEAtoM4kv4AAADhAQAA&#10;EwAAAAAAAAAAAAAAAAAAAAAAW0NvbnRlbnRfVHlwZXNdLnhtbFBLAQItABQABgAIAAAAIQA4/SH/&#10;1gAAAJQBAAALAAAAAAAAAAAAAAAAAC8BAABfcmVscy8ucmVsc1BLAQItABQABgAIAAAAIQCuCWn1&#10;pxcAAOeaAAAOAAAAAAAAAAAAAAAAAC4CAABkcnMvZTJvRG9jLnhtbFBLAQItABQABgAIAAAAIQCZ&#10;jdJq4AAAAAkBAAAPAAAAAAAAAAAAAAAAAAEaAABkcnMvZG93bnJldi54bWxQSwUGAAAAAAQABADz&#10;AAAADhsAAAAA&#10;">
                <v:shape id="TextBox 88" o:spid="_x0000_s1184" type="#_x0000_t202" style="position:absolute;left:28188;top:7893;width:6375;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hEsMAA&#10;AADcAAAADwAAAGRycy9kb3ducmV2LnhtbERPy4rCMBTdD/gP4QruxlTRoVajiI4wO8fHB1yaa1Pb&#10;3JQmo3W+3iwEl4fzXqw6W4sbtb50rGA0TEAQ506XXCg4n3afKQgfkDXWjknBgzyslr2PBWba3flA&#10;t2MoRAxhn6ECE0KTSelzQxb90DXEkbu41mKIsC2kbvEew20tx0nyJS2WHBsMNrQxlFfHP6sgTey+&#10;qmbjX28n/6Op2Wzdd3NVatDv1nMQgbrwFr/cP1rBNI1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XhEsMAAAADcAAAADwAAAAAAAAAAAAAAAACYAgAAZHJzL2Rvd25y&#10;ZXYueG1sUEsFBgAAAAAEAAQA9QAAAIUDAAAAAA==&#10;" filled="f" stroked="f">
                  <v:textbox style="mso-fit-shape-to-text:t">
                    <w:txbxContent>
                      <w:p w:rsidR="003152F3" w:rsidRDefault="003152F3" w:rsidP="00480451">
                        <w:pPr>
                          <w:pStyle w:val="NormalWeb"/>
                          <w:spacing w:before="0" w:beforeAutospacing="0" w:after="0" w:afterAutospacing="0"/>
                        </w:pPr>
                        <w:r>
                          <w:rPr>
                            <w:rFonts w:cstheme="minorBidi"/>
                            <w:b/>
                            <w:bCs/>
                            <w:color w:val="4F81BD"/>
                            <w:kern w:val="24"/>
                            <w:sz w:val="28"/>
                            <w:szCs w:val="28"/>
                          </w:rPr>
                          <w:t>MMT</w:t>
                        </w:r>
                      </w:p>
                    </w:txbxContent>
                  </v:textbox>
                </v:shape>
                <v:shape id="TextBox 89" o:spid="_x0000_s1185" type="#_x0000_t202" style="position:absolute;left:28188;top:23198;width:8254;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hK8QA&#10;AADcAAAADwAAAGRycy9kb3ducmV2LnhtbESP0WrCQBRE34X+w3ILvulG0RKjqxRrwbe2qR9wyV6z&#10;Mdm7Ibtq6td3BcHHYWbOMKtNbxtxoc5XjhVMxgkI4sLpiksFh9/PUQrCB2SNjWNS8EceNuuXwQoz&#10;7a78Q5c8lCJC2GeowITQZlL6wpBFP3YtcfSOrrMYouxKqTu8Rrht5DRJ3qTFiuOCwZa2hoo6P1sF&#10;aWK/6nox/fZ2dpvMzfbD7dqTUsPX/n0JIlAfnuFHe68VzNMF3M/E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04SvEAAAA3AAAAA8AAAAAAAAAAAAAAAAAmAIAAGRycy9k&#10;b3ducmV2LnhtbFBLBQYAAAAABAAEAPUAAACJAwAAAAA=&#10;" filled="f" stroked="f">
                  <v:textbox style="mso-fit-shape-to-text:t">
                    <w:txbxContent>
                      <w:p w:rsidR="003152F3" w:rsidRDefault="003152F3" w:rsidP="00480451">
                        <w:pPr>
                          <w:pStyle w:val="NormalWeb"/>
                          <w:spacing w:before="0" w:beforeAutospacing="0" w:after="0" w:afterAutospacing="0"/>
                        </w:pPr>
                        <w:proofErr w:type="spellStart"/>
                        <w:r>
                          <w:rPr>
                            <w:rFonts w:cstheme="minorBidi"/>
                            <w:b/>
                            <w:bCs/>
                            <w:color w:val="000000"/>
                            <w:kern w:val="24"/>
                            <w:sz w:val="28"/>
                            <w:szCs w:val="28"/>
                          </w:rPr>
                          <w:t>Alg</w:t>
                        </w:r>
                        <w:r>
                          <w:rPr>
                            <w:rFonts w:cstheme="minorBidi"/>
                            <w:b/>
                            <w:bCs/>
                            <w:color w:val="000000"/>
                            <w:kern w:val="24"/>
                            <w:sz w:val="28"/>
                            <w:szCs w:val="28"/>
                            <w:lang w:val="en-US"/>
                          </w:rPr>
                          <w:t>inate</w:t>
                        </w:r>
                        <w:proofErr w:type="spellEnd"/>
                      </w:p>
                    </w:txbxContent>
                  </v:textbox>
                </v:shape>
                <v:group id="Group 590" o:spid="_x0000_s1186" style="position:absolute;width:26384;height:27444" coordsize="26384,2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group id="Group 591" o:spid="_x0000_s1187" style="position:absolute;width:26384;height:27444" coordsize="26384,2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group id="Group 592" o:spid="_x0000_s1188" style="position:absolute;left:3856;top:15317;width:21280;height:3732" coordorigin="3856,15317" coordsize="21282,3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593" o:spid="_x0000_s1189" style="position:absolute;left:3856;top:15317;width:21156;height:3732" coordorigin="3856,15317" coordsize="21155,3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shape id="TextBox 16" o:spid="_x0000_s1190" type="#_x0000_t202" style="position:absolute;left:3856;top:15437;width:310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zYaMMA&#10;AADcAAAADwAAAGRycy9kb3ducmV2LnhtbESP3YrCMBSE7xd8h3AE79ZU0UWrUcQf2Dt31Qc4NMem&#10;tjkpTdS6T28EYS+HmfmGmS9bW4kbNb5wrGDQT0AQZ04XnCs4HXefExA+IGusHJOCB3lYLjofc0y1&#10;u/Mv3Q4hFxHCPkUFJoQ6ldJnhiz6vquJo3d2jcUQZZNL3eA9wm0lh0nyJS0WHBcM1rQ2lJWHq1Uw&#10;Sey+LKfDH29Hf4OxWW/ctr4o1eu2qxmIQG34D7/b31rBeDqC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zYaMMAAADcAAAADwAAAAAAAAAAAAAAAACYAgAAZHJzL2Rv&#10;d25yZXYueG1sUEsFBgAAAAAEAAQA9QAAAIg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17" o:spid="_x0000_s1191" type="#_x0000_t202" style="position:absolute;left:12991;top:15317;width:310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B988QA&#10;AADcAAAADwAAAGRycy9kb3ducmV2LnhtbESP3WrCQBSE7wu+w3IE7+pGMUVTVxF/oHdW7QMcsqfZ&#10;NNmzIbtq7NO7guDlMDPfMPNlZ2txodaXjhWMhgkI4tzpkgsFP6fd+xSED8gaa8ek4EYelove2xwz&#10;7a58oMsxFCJC2GeowITQZFL63JBFP3QNcfR+XWsxRNkWUrd4jXBby3GSfEiLJccFgw2tDeXV8WwV&#10;TBO7r6rZ+Nvbyf8oNeuN2zZ/Sg363eoTRKAuvMLP9pdWkM5S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gffPEAAAA3AAAAA8AAAAAAAAAAAAAAAAAmAIAAGRycy9k&#10;b3ducmV2LnhtbFBLBQYAAAAABAAEAPUAAACJAw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18" o:spid="_x0000_s1192" type="#_x0000_t202" style="position:absolute;left:21906;top:15317;width:310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jhMMA&#10;AADcAAAADwAAAGRycy9kb3ducmV2LnhtbESP3YrCMBSE74V9h3AWvNNUWUWrURZdwTt/dh/g0Byb&#10;bpuT0kStPr0RBC+HmfmGmS9bW4kLNb5wrGDQT0AQZ04XnCv4+930JiB8QNZYOSYFN/KwXHx05phq&#10;d+UDXY4hFxHCPkUFJoQ6ldJnhiz6vquJo3dyjcUQZZNL3eA1wm0lh0kylhYLjgsGa1oZysrj2SqY&#10;JHZXltPh3tuv+2BkVmv3U/8r1f1sv2cgArXhHX61t1rBaDqG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LjhMMAAADcAAAADwAAAAAAAAAAAAAAAACYAgAAZHJzL2Rv&#10;d25yZXYueG1sUEsFBgAAAAAEAAQA9QAAAIg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21" o:spid="_x0000_s1193" type="#_x0000_t202" style="position:absolute;left:8068;top:16382;width:293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5GH8UA&#10;AADcAAAADwAAAGRycy9kb3ducmV2LnhtbESPwW7CMBBE70j9B2sr9VYcEFASYlAFrcQNSPsBq3gb&#10;h8TrKHYh7dfXSJU4jmbmjSbfDLYVF+p97VjBZJyAIC6drrlS8Pnx/rwE4QOyxtYxKfghD5v1wyjH&#10;TLsrn+hShEpECPsMFZgQukxKXxqy6MeuI47el+sthij7SuoerxFuWzlNkoW0WHNcMNjR1lDZFN9W&#10;wTKxh6ZJp0dvZ7+Tudnu3Ft3VurpcXhdgQg0hHv4v73XCubpC9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kYfxQAAANwAAAAPAAAAAAAAAAAAAAAAAJgCAABkcnMv&#10;ZG93bnJldi54bWxQSwUGAAAAAAQABAD1AAAAigM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w:t>
                                </w:r>
                              </w:p>
                            </w:txbxContent>
                          </v:textbox>
                        </v:shape>
                        <v:shape id="TextBox 22" o:spid="_x0000_s1194" type="#_x0000_t202" style="position:absolute;left:18114;top:16382;width:293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HSbcIA&#10;AADcAAAADwAAAGRycy9kb3ducmV2LnhtbERP3WrCMBS+H/gO4Qi7W1PLHLUzFlEH3m3WPcChOWu6&#10;Nielidr59MvFYJcf3/+6nGwvrjT61rGCRZKCIK6dbrlR8Hl+e8pB+ICssXdMCn7IQ7mZPayx0O7G&#10;J7pWoRExhH2BCkwIQyGlrw1Z9IkbiCP35UaLIcKxkXrEWwy3vczS9EVabDk2GBxoZ6juqotVkKf2&#10;vetW2Ye3z/fF0uz27jB8K/U4n7avIAJN4V/85z5qBctVXBvPx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dJtwgAAANwAAAAPAAAAAAAAAAAAAAAAAJgCAABkcnMvZG93&#10;bnJldi54bWxQSwUGAAAAAAQABAD1AAAAhwM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w:t>
                                </w:r>
                              </w:p>
                            </w:txbxContent>
                          </v:textbox>
                        </v:shape>
                        <v:line id="Straight Connector 599" o:spid="_x0000_s1195" style="position:absolute;flip:y;visibility:visible;mso-wrap-style:square" from="10609,16702" to="12993,17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psYAAADcAAAADwAAAGRycy9kb3ducmV2LnhtbESPT2vCQBTE7wW/w/IEb7pJIcVEV7GF&#10;QKWnpn/A2yP7TKLZtyG7mrSfvisIPQ4z8xtmvR1NK67Uu8aygngRgSAurW64UvD5kc+XIJxH1tha&#10;JgU/5GC7mTysMdN24He6Fr4SAcIuQwW1910mpStrMugWtiMO3tH2Bn2QfSV1j0OAm1Y+RtGTNNhw&#10;WKixo5eaynNxMQpO5Ey+v+wOyen5++2rSjz+xqlSs+m4W4HwNPr/8L39qhUkaQq3M+EI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qqbGAAAA3AAAAA8AAAAAAAAA&#10;AAAAAAAAoQIAAGRycy9kb3ducmV2LnhtbFBLBQYAAAAABAAEAPkAAACUAwAAAAA=&#10;" strokecolor="#4a7ebb" strokeweight="2pt"/>
                        <v:line id="Straight Connector 600" o:spid="_x0000_s1196" style="position:absolute;flip:y;visibility:visible;mso-wrap-style:square" from="20520,16762" to="22830,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3wMIAAADcAAAADwAAAGRycy9kb3ducmV2LnhtbERPy2rCQBTdC/7DcAV3dWIhoaaOooJQ&#10;ceUTurtkbpPYzJ2QGZPYr+8sBJeH854ve1OJlhpXWlYwnUQgiDOrS84VnE/btw8QziNrrCyTggc5&#10;WC6Ggzmm2nZ8oPbocxFC2KWooPC+TqV0WUEG3cTWxIH7sY1BH2CTS91gF8JNJd+jKJEGSw4NBda0&#10;KSj7Pd6Nghs5s93dV9/xbX3dX/LY4990ptR41K8+QXjq/Uv8dH9pBUkU5ocz4Qj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r3wMIAAADcAAAADwAAAAAAAAAAAAAA&#10;AAChAgAAZHJzL2Rvd25yZXYueG1sUEsFBgAAAAAEAAQA+QAAAJADAAAAAA==&#10;" strokecolor="#4a7ebb" strokeweight="2pt"/>
                        <v:line id="Straight Connector 601" o:spid="_x0000_s1197" style="position:absolute;visibility:visible;mso-wrap-style:square" from="15821,16911" to="18340,17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tMUAAADcAAAADwAAAGRycy9kb3ducmV2LnhtbESPQWvCQBSE70L/w/IKvekmQoNGVymF&#10;glIsNLZ4fWSfSWz2bdhdY/Lvu4WCx2FmvmHW28G0oifnG8sK0lkCgri0uuFKwdfxbboA4QOyxtYy&#10;KRjJw3bzMFljru2NP6kvQiUihH2OCuoQulxKX9Zk0M9sRxy9s3UGQ5SuktrhLcJNK+dJkkmDDceF&#10;Gjt6ran8Ka5GwWl0i+6bDum+uiwP7n0snj9wVOrpcXhZgQg0hHv4v73TCrIk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GtMUAAADcAAAADwAAAAAAAAAA&#10;AAAAAAChAgAAZHJzL2Rvd25yZXYueG1sUEsFBgAAAAAEAAQA+QAAAJMDAAAAAA==&#10;" strokecolor="#4a7ebb" strokeweight="2pt"/>
                        <v:line id="Straight Connector 602" o:spid="_x0000_s1198" style="position:absolute;visibility:visible;mso-wrap-style:square" from="6022,16960" to="8541,17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0Yw8QAAADcAAAADwAAAGRycy9kb3ducmV2LnhtbESPQWvCQBSE70L/w/IK3nSjoNjoKqVQ&#10;qIgFY8XrI/tMotm3YXfV5N+7BcHjMDPfMItVa2pxI+crywpGwwQEcW51xYWCv/33YAbCB2SNtWVS&#10;0JGH1fKtt8BU2zvv6JaFQkQI+xQVlCE0qZQ+L8mgH9qGOHon6wyGKF0htcN7hJtajpNkKg1WHBdK&#10;bOirpPySXY2CY+dmzYG2o3Vx/ti6TZdNfrFTqv/efs5BBGrDK/xs/2gF02QM/2fi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TRjDxAAAANwAAAAPAAAAAAAAAAAA&#10;AAAAAKECAABkcnMvZG93bnJldi54bWxQSwUGAAAAAAQABAD5AAAAkgMAAAAA&#10;" strokecolor="#4a7ebb" strokeweight="2pt"/>
                      </v:group>
                      <v:rect id="Rectangle 603" o:spid="_x0000_s1199" style="position:absolute;left:4112;top:15711;width:21026;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DUT8MA&#10;AADcAAAADwAAAGRycy9kb3ducmV2LnhtbESPwWrDMBBE74X8g9hAbo2UGtLgRjYhUMghl7il9Lix&#10;trJba2UsJbH/PioUehxm3gyzLUfXiSsNofWsYbVUIIhrb1q2Gt7fXh83IEJENth5Jg0TBSiL2cMW&#10;c+NvfKJrFa1IJRxy1NDE2OdShrohh2Hpe+LkffnBYUxysNIMeEvlrpNPSq2lw5bTQoM97Ruqf6qL&#10;07D+xmeVRXveTceuIvx02WQ/tF7Mx90LiEhj/A//0QeTOJXB75l0BG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DUT8MAAADcAAAADwAAAAAAAAAAAAAAAACYAgAAZHJzL2Rv&#10;d25yZXYueG1sUEsFBgAAAAAEAAQA9QAAAIgDAAAAAA==&#10;" filled="f" strokecolor="#4f81bd" strokeweight="2pt"/>
                    </v:group>
                    <v:group id="Group 604" o:spid="_x0000_s1200" style="position:absolute;width:26384;height:27444" coordsize="26384,2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group id="Group 605" o:spid="_x0000_s1201" style="position:absolute;left:3956;width:21198;height:3876" coordorigin="3956" coordsize="21199,3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group id="Group 606" o:spid="_x0000_s1202" style="position:absolute;left:3956;width:21156;height:3877" coordorigin="3956" coordsize="21155,38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TextBox 13" o:spid="_x0000_s1203" type="#_x0000_t202" style="position:absolute;left:3956;top:1210;width:310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Gy5MQA&#10;AADcAAAADwAAAGRycy9kb3ducmV2LnhtbESP0WoCMRRE3wv+Q7hC32qiqNWtUUQr+FZr+wGXzXWz&#10;3c3Nsom6+vWmUOjjMDNnmMWqc7W4UBtKzxqGAwWCOPem5ELD99fuZQYiRGSDtWfScKMAq2XvaYGZ&#10;8Vf+pMsxFiJBOGSowcbYZFKG3JLDMPANcfJOvnUYk2wLaVq8Jrir5UipqXRYclqw2NDGUl4dz07D&#10;TLmPqpqPDsGN78OJ3Wz9e/Oj9XO/W7+BiNTF//Bfe280TNUr/J5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RsuTEAAAA3AAAAA8AAAAAAAAAAAAAAAAAmAIAAGRycy9k&#10;b3ducmV2LnhtbFBLBQYAAAAABAAEAPUAAACJAw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14" o:spid="_x0000_s1204" type="#_x0000_t202" style="position:absolute;left:13058;top:1210;width:40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1/UcEA&#10;AADdAAAADwAAAGRycy9kb3ducmV2LnhtbERPTWvCQBC9F/wPywi91U2kLZK6imgLHnqppvchO2aD&#10;2dmQHU38992C4G0e73OW69G36kp9bAIbyGcZKOIq2IZrA+Xx62UBKgqyxTYwGbhRhPVq8rTEwoaB&#10;f+h6kFqlEI4FGnAiXaF1rBx5jLPQESfuFHqPkmBfa9vjkMJ9q+dZ9q49NpwaHHa0dVSdDxdvQMRu&#10;8lv56eP+d/zeDS6r3rA05nk6bj5ACY3yEN/de5vm54tX+P8mn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df1HBAAAA3QAAAA8AAAAAAAAAAAAAAAAAmAIAAGRycy9kb3du&#10;cmV2LnhtbFBLBQYAAAAABAAEAPUAAACGAw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15" o:spid="_x0000_s1205" type="#_x0000_t202" style="position:absolute;left:22007;top:1183;width:310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Rw8IA&#10;AADdAAAADwAAAGRycy9kb3ducmV2LnhtbERPzWoCMRC+F3yHMEJvNXHRoqtRxFrwZqs+wLAZN+tu&#10;Jssm1W2f3hQKvc3H9zvLde8acaMuVJ41jEcKBHHhTcWlhvPp/WUGIkRkg41n0vBNAdarwdMSc+Pv&#10;/Em3YyxFCuGQowYbY5tLGQpLDsPIt8SJu/jOYUywK6Xp8J7CXSMzpV6lw4pTg8WWtpaK+vjlNMyU&#10;O9T1PPsIbvIzntrtm9+1V62fh/1mASJSH//Ff+69SfMzNYffb9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NHDwgAAAN0AAAAPAAAAAAAAAAAAAAAAAJgCAABkcnMvZG93&#10;bnJldi54bWxQSwUGAAAAAAQABAD1AAAAhwM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Si</w:t>
                                  </w:r>
                                </w:p>
                              </w:txbxContent>
                            </v:textbox>
                          </v:shape>
                          <v:shape id="TextBox 19" o:spid="_x0000_s1206" type="#_x0000_t202" style="position:absolute;left:8168;width:293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ug8UA&#10;AADdAAAADwAAAGRycy9kb3ducmV2LnhtbESPQW/CMAyF75P2HyJP2m2krcYEHQFNbJO4sTF+gNV4&#10;TdfGqZoMCr8eH5C42XrP731erEbfqQMNsQlsIJ9koIirYBuuDex/Pp9moGJCttgFJgMnirBa3t8t&#10;sLThyN902KVaSQjHEg24lPpS61g58hgnoScW7TcMHpOsQ63tgEcJ950usuxFe2xYGhz2tHZUtbt/&#10;b2CW+W3bzouv6J/P+dSt38NH/2fM48P49goq0Zhu5uv1xgp+kQu/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6DxQAAAN0AAAAPAAAAAAAAAAAAAAAAAJgCAABkcnMv&#10;ZG93bnJldi54bWxQSwUGAAAAAAQABAD1AAAAigM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w:t>
                                  </w:r>
                                </w:p>
                              </w:txbxContent>
                            </v:textbox>
                          </v:shape>
                          <v:shape id="TextBox 20" o:spid="_x0000_s1207" type="#_x0000_t202" style="position:absolute;left:18214;top:86;width:293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LGMMA&#10;AADdAAAADwAAAGRycy9kb3ducmV2LnhtbERPzWrCQBC+C32HZYTedJPQio3ZSNEWequ1fYAhO2Zj&#10;srMhu2rap+8Kgrf5+H6nWI+2E2cafONYQTpPQBBXTjdcK/j5fp8tQfiArLFzTAp+ycO6fJgUmGt3&#10;4S8670MtYgj7HBWYEPpcSl8ZsujnrieO3MENFkOEQy31gJcYbjuZJclCWmw4NhjsaWOoavcnq2CZ&#10;2M+2fcl23j79pc9ms3Vv/VGpx+n4ugIRaAx38c39oeP8LE3h+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tLGMMAAADdAAAADwAAAAAAAAAAAAAAAACYAgAAZHJzL2Rv&#10;d25yZXYueG1sUEsFBgAAAAAEAAQA9QAAAIg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w:t>
                                  </w:r>
                                </w:p>
                              </w:txbxContent>
                            </v:textbox>
                          </v:shape>
                          <v:line id="Straight Connector 1212" o:spid="_x0000_s1208" style="position:absolute;visibility:visible;mso-wrap-style:square" from="10709,1426" to="13508,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K56cMAAADdAAAADwAAAGRycy9kb3ducmV2LnhtbERP32vCMBB+H/g/hBN8m2kLDq1GEUGY&#10;iIPVDV+P5tZ2NpeSZNr+98tg4Nt9fD9vtelNK27kfGNZQTpNQBCXVjdcKfg475/nIHxA1thaJgUD&#10;edisR08rzLW98zvdilCJGMI+RwV1CF0upS9rMuintiOO3Jd1BkOErpLa4T2Gm1ZmSfIiDTYcG2rs&#10;aFdTeS1+jILL4ObdJ53SQ/W9OLnjUMzecFBqMu63SxCB+vAQ/7tfdZyfpRn8fRN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yuenDAAAA3QAAAA8AAAAAAAAAAAAA&#10;AAAAoQIAAGRycy9kb3ducmV2LnhtbFBLBQYAAAAABAAEAPkAAACRAwAAAAA=&#10;" strokecolor="#4a7ebb" strokeweight="2pt"/>
                          <v:line id="Straight Connector 1213" o:spid="_x0000_s1209" style="position:absolute;flip:y;visibility:visible;mso-wrap-style:square" from="6122,1521" to="8432,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OdRsMAAADdAAAADwAAAGRycy9kb3ducmV2LnhtbERPS4vCMBC+L/gfwgh707QuilajqCAo&#10;ntYXeBuasa02k9JE7e6vNwvC3ubje85k1phSPKh2hWUFcTcCQZxaXXCm4LBfdYYgnEfWWFomBT/k&#10;YDZtfUww0fbJ3/TY+UyEEHYJKsi9rxIpXZqTQde1FXHgLrY26AOsM6lrfIZwU8peFA2kwYJDQ44V&#10;LXNKb7u7UXAlZ1ab+/zcvy5O22PW9/gbj5T6bDfzMQhPjf8Xv91rHeb34i/4+yacIK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znUbDAAAA3QAAAA8AAAAAAAAAAAAA&#10;AAAAoQIAAGRycy9kb3ducmV2LnhtbFBLBQYAAAAABAAEAPkAAACRAwAAAAA=&#10;" strokecolor="#4a7ebb" strokeweight="2pt"/>
                          <v:line id="Straight Connector 1214" o:spid="_x0000_s1210" style="position:absolute;visibility:visible;mso-wrap-style:square" from="20412,1527" to="22930,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EBsMAAADdAAAADwAAAGRycy9kb3ducmV2LnhtbERP32vCMBB+F/Y/hBP2ZtPKJq4zyhCE&#10;jaGw6tjr0ZxttbmUJNP2v18EYW/38f28xao3rbiQ841lBVmSgiAurW64UnDYbyZzED4ga2wtk4KB&#10;PKyWD6MF5tpe+YsuRahEDGGfo4I6hC6X0pc1GfSJ7Ygjd7TOYIjQVVI7vMZw08ppms6kwYZjQ40d&#10;rWsqz8WvUfAzuHn3Tdvsozq9bN3nUDzvcFDqcdy/vYII1Id/8d39ruP8afYEt2/i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XhAbDAAAA3QAAAA8AAAAAAAAAAAAA&#10;AAAAoQIAAGRycy9kb3ducmV2LnhtbFBLBQYAAAAABAAEAPkAAACRAwAAAAA=&#10;" strokecolor="#4a7ebb" strokeweight="2pt"/>
                          <v:line id="Straight Connector 1215" o:spid="_x0000_s1211" style="position:absolute;flip:y;visibility:visible;mso-wrap-style:square" from="15864,1432" to="18663,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agqcIAAADdAAAADwAAAGRycy9kb3ducmV2LnhtbERPTYvCMBC9L/gfwgje1rRCZa1GUUFQ&#10;POmugrehGdtqMylN1OqvNwsLe5vH+5zJrDWVuFPjSssK4n4EgjizuuRcwc/36vMLhPPIGivLpOBJ&#10;DmbTzscEU20fvKP73ucihLBLUUHhfZ1K6bKCDLq+rYkDd7aNQR9gk0vd4COEm0oOomgoDZYcGgqs&#10;aVlQdt3fjIILObPa3Oan5LI4bg954vEVj5Tqddv5GISn1v+L/9xrHeYP4gR+vwknyO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agqcIAAADdAAAADwAAAAAAAAAAAAAA&#10;AAChAgAAZHJzL2Rvd25yZXYueG1sUEsFBgAAAAAEAAQA+QAAAJADAAAAAA==&#10;" strokecolor="#4a7ebb" strokeweight="2pt"/>
                        </v:group>
                        <v:rect id="Rectangle 1216" o:spid="_x0000_s1212" style="position:absolute;left:4130;top:403;width:21025;height:3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bE88EA&#10;AADdAAAADwAAAGRycy9kb3ducmV2LnhtbERPTYvCMBC9L/gfwgje1lSFrlSjiCB48GJ3EY9jM6bV&#10;ZlKaqO2/NwsLe5vH+5zlurO1eFLrK8cKJuMEBHHhdMVGwc/37nMOwgdkjbVjUtCTh/Vq8LHETLsX&#10;H+mZByNiCPsMFZQhNJmUvijJoh+7hjhyV9daDBG2RuoWXzHc1nKaJKm0WHFsKLGhbUnFPX9YBekN&#10;v5JZMJdNf6hzwrOd9eak1GjYbRYgAnXhX/zn3us4fzpJ4febeIJ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WxPPBAAAA3QAAAA8AAAAAAAAAAAAAAAAAmAIAAGRycy9kb3du&#10;cmV2LnhtbFBLBQYAAAAABAAEAPUAAACGAwAAAAA=&#10;" filled="f" strokecolor="#4f81bd" strokeweight="2pt"/>
                      </v:group>
                      <v:group id="Group 1217" o:spid="_x0000_s1213" style="position:absolute;left:5953;top:4006;width:7189;height:10550" coordorigin="5953,4006"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4JK8UAAADdAAAADwAAAGRycy9kb3ducmV2LnhtbERPS2vCQBC+F/wPywi9&#10;1U0irSV1FREtPUjBRCi9DdkxCWZnQ3bN4993C4Xe5uN7zno7mkb01LnasoJ4EYEgLqyuuVRwyY9P&#10;ryCcR9bYWCYFEznYbmYPa0y1HfhMfeZLEULYpaig8r5NpXRFRQbdwrbEgbvazqAPsCul7nAI4aaR&#10;SRS9SIM1h4YKW9pXVNyyu1HwPuCwW8aH/nS77qfv/Pnz6xSTUo/zcfcGwtPo/8V/7g8d5ifx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uCSvFAAAA3QAA&#10;AA8AAAAAAAAAAAAAAAAAqgIAAGRycy9kb3ducmV2LnhtbFBLBQYAAAAABAAEAPoAAACcAwAAAAA=&#10;">
                        <v:group id="Group 1219" o:spid="_x0000_s1214" style="position:absolute;left:5953;top:4006;width:7190;height:10550" coordorigin="5953,4006"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04wsUAAADdAAAADwAAAGRycy9kb3ducmV2LnhtbERPS2vCQBC+F/wPywi9&#10;1U0iLTZ1FREtPUjBRCi9DdkxCWZnQ3bN4993C4Xe5uN7zno7mkb01LnasoJ4EYEgLqyuuVRwyY9P&#10;KxDOI2tsLJOCiRxsN7OHNabaDnymPvOlCCHsUlRQed+mUrqiIoNuYVviwF1tZ9AH2JVSdziEcNPI&#10;JIpepMGaQ0OFLe0rKm7Z3Sh4H3DYLeNDf7pd99N3/vz5dYpJqcf5uHsD4Wn0/+I/94cO85P4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9OMLFAAAA3QAA&#10;AA8AAAAAAAAAAAAAAAAAqgIAAGRycy9kb3ducmV2LnhtbFBLBQYAAAAABAAEAPoAAACcAwAAAAA=&#10;">
                          <v:shape id="TextBox 47" o:spid="_x0000_s1215" type="#_x0000_t202" style="position:absolute;left:7518;top:4949;width:4032;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skPsUA&#10;AADdAAAADwAAAGRycy9kb3ducmV2LnhtbESPQW/CMAyF75P2HyJP4jZSKphYR0ATA4nbBuwHWI3X&#10;dG2cqsmg8OvnAxI3W+/5vc+L1eBbdaI+1oENTMYZKOIy2JorA9/H7fMcVEzIFtvAZOBCEVbLx4cF&#10;FjaceU+nQ6qUhHAs0IBLqSu0jqUjj3EcOmLRfkLvMcnaV9r2eJZw3+o8y160x5qlwWFHa0dlc/jz&#10;BuaZ/2ya1/wr+ul1MnPrj7Dpfo0ZPQ3vb6ASDeluvl3vrODnufDL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yQ+xQAAAN0AAAAPAAAAAAAAAAAAAAAAAJgCAABkcnMv&#10;ZG93bnJldi54bWxQSwUGAAAAAAQABAD1AAAAigM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H</w:t>
                                  </w:r>
                                </w:p>
                              </w:txbxContent>
                            </v:textbox>
                          </v:shape>
                          <v:group id="Group 1221" o:spid="_x0000_s1216" style="position:absolute;left:5953;top:4006;width:7190;height:10550" coordorigin="5953,4006"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f+ecMAAADdAAAADwAAAGRycy9kb3ducmV2LnhtbERPTYvCMBC9L/gfwgje&#10;1rQVl6UaRcQVDyKsLoi3oRnbYjMpTbat/94Igrd5vM+ZL3tTiZYaV1pWEI8jEMSZ1SXnCv5OP5/f&#10;IJxH1lhZJgV3crBcDD7mmGrb8S+1R5+LEMIuRQWF93UqpcsKMujGtiYO3NU2Bn2ATS51g10IN5VM&#10;ouhLGiw5NBRY07qg7Hb8Nwq2HXarSbxp97fr+n45TQ/nfUxKjYb9agbCU+/f4pd7p8P8JInh+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p/55wwAAAN0AAAAP&#10;AAAAAAAAAAAAAAAAAKoCAABkcnMvZG93bnJldi54bWxQSwUGAAAAAAQABAD6AAAAmgMAAAAA&#10;">
                            <v:group id="Group 1222" o:spid="_x0000_s1217" style="position:absolute;left:5953;top:4006;width:7190;height:10550" coordorigin="5953,4006" coordsize="7356,12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VgDsMAAADdAAAADwAAAGRycy9kb3ducmV2LnhtbERPTYvCMBC9L/gfwgje&#10;1rQVl6UaRcQVDyKsLoi3oRnbYjMpTbat/94Igrd5vM+ZL3tTiZYaV1pWEI8jEMSZ1SXnCv5OP5/f&#10;IJxH1lhZJgV3crBcDD7mmGrb8S+1R5+LEMIuRQWF93UqpcsKMujGtiYO3NU2Bn2ATS51g10IN5VM&#10;ouhLGiw5NBRY07qg7Hb8Nwq2HXarSbxp97fr+n45TQ/nfUxKjYb9agbCU+/f4pd7p8P8J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dWAOwwAAAN0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23" o:spid="_x0000_s1218" type="#_x0000_t5" style="position:absolute;left:5953;top:10349;width:7357;height:634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QHcEA&#10;AADdAAAADwAAAGRycy9kb3ducmV2LnhtbERPTWsCMRC9F/wPYQRvNetKi6xGEUHam9TqfdyMm9XN&#10;ZE2iu/77plDobR7vcxar3jbiQT7UjhVMxhkI4tLpmisFh+/t6wxEiMgaG8ek4EkBVsvBywIL7Tr+&#10;osc+ViKFcChQgYmxLaQMpSGLYexa4sSdnbcYE/SV1B67FG4bmWfZu7RYc2ow2NLGUHnd362C7sN0&#10;283ldjkdq/Xb8d56uTt7pUbDfj0HEamP/+I/96dO8/N8Cr/fpBP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xUB3BAAAA3QAAAA8AAAAAAAAAAAAAAAAAmAIAAGRycy9kb3du&#10;cmV2LnhtbFBLBQYAAAAABAAEAPUAAACGAwAAAAA=&#10;" filled="f" strokecolor="#385d8a" strokeweight="2pt">
                                <v:stroke opacity="32896f"/>
                              </v:shape>
                              <v:shape id="Isosceles Triangle 1224" o:spid="_x0000_s1219" type="#_x0000_t5" style="position:absolute;left:5953;top:4006;width:7357;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WWwcQA&#10;AADdAAAADwAAAGRycy9kb3ducmV2LnhtbESPT2sCMRDF7wW/Q5hCbzXbpRZdjSIFofTmHzyPm3Gz&#10;upksSbq7fnsjCL3N8N77zZvFarCN6MiH2rGCj3EGgrh0uuZKwWG/eZ+CCBFZY+OYFNwowGo5ellg&#10;oV3PW+p2sRIJwqFABSbGtpAylIYshrFriZN2dt5iTKuvpPbYJ7htZJ5lX9JizemCwZa+DZXX3Z9N&#10;FD+h2wWx72anw+bXZMftvjwq9fY6rOcgIg3x3/xM/+hUP88/4fFNGkE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1lsHEAAAA3QAAAA8AAAAAAAAAAAAAAAAAmAIAAGRycy9k&#10;b3ducmV2LnhtbFBLBQYAAAAABAAEAPUAAACJAwAAAAA=&#10;" filled="f" strokecolor="#385d8a" strokeweight="2pt">
                                <v:stroke opacity="32896f"/>
                              </v:shape>
                            </v:group>
                            <v:shape id="TextBox 1" o:spid="_x0000_s1220" type="#_x0000_t202" style="position:absolute;left:7045;top:7896;width:5219;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OLxcQA&#10;AADdAAAADwAAAGRycy9kb3ducmV2LnhtbERPTWvCQBC9C/6HZQq9SN0YqLSpq6hg8eBF00N7G7Jj&#10;kjY7G7JTTfvrXUHwNo/3ObNF7xp1oi7Ung1Mxgko4sLbmksDH/nm6QVUEGSLjWcy8EcBFvPhYIaZ&#10;9Wfe0+kgpYohHDI0UIm0mdahqMhhGPuWOHJH3zmUCLtS2w7PMdw1Ok2SqXZYc2yosKV1RcXP4dcZ&#10;kK/vTTrK19sdrfj4/im0e/0fGfP40C/fQAn1chff3Fsb56fpM1y/iSfo+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Di8XEAAAA3QAAAA8AAAAAAAAAAAAAAAAAmAIAAGRycy9k&#10;b3ducmV2LnhtbFBLBQYAAAAABAAEAPUAAACJAwAAAAA=&#10;" fillcolor="window" stroked="f" strokeweight="2pt">
                              <v:textbox style="mso-fit-shape-to-text:t">
                                <w:txbxContent>
                                  <w:p w:rsidR="003152F3" w:rsidRDefault="003152F3" w:rsidP="00480451">
                                    <w:pPr>
                                      <w:pStyle w:val="NormalWeb"/>
                                      <w:spacing w:before="0" w:beforeAutospacing="0" w:after="0" w:afterAutospacing="0"/>
                                    </w:pPr>
                                    <w:proofErr w:type="spellStart"/>
                                    <w:r>
                                      <w:rPr>
                                        <w:rFonts w:cstheme="minorBidi"/>
                                        <w:color w:val="000000"/>
                                        <w:kern w:val="24"/>
                                      </w:rPr>
                                      <w:t>AlO</w:t>
                                    </w:r>
                                    <w:proofErr w:type="spellEnd"/>
                                    <w:r>
                                      <w:rPr>
                                        <w:rFonts w:cstheme="minorBidi"/>
                                        <w:color w:val="000000"/>
                                        <w:kern w:val="24"/>
                                        <w:position w:val="-6"/>
                                        <w:vertAlign w:val="subscript"/>
                                      </w:rPr>
                                      <w:t>4</w:t>
                                    </w:r>
                                  </w:p>
                                </w:txbxContent>
                              </v:textbox>
                            </v:shape>
                            <v:shape id="TextBox 48" o:spid="_x0000_s1221" type="#_x0000_t202" style="position:absolute;left:7518;top:10719;width:405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6+8AA&#10;AADdAAAADwAAAGRycy9kb3ducmV2LnhtbERPTWvCQBC9C/0PyxS86caAUlJXEduCBy+18T5kp9lg&#10;djZkpyb+e1cQepvH+5z1dvStulIfm8AGFvMMFHEVbMO1gfLna/YGKgqyxTYwGbhRhO3mZbLGwoaB&#10;v+l6klqlEI4FGnAiXaF1rBx5jPPQESfuN/QeJcG+1rbHIYX7VudZttIeG04NDjvaO6oupz9vQMTu&#10;Frfy08fDeTx+DC6rllgaM30dd++ghEb5Fz/dB5vm5/kK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B6+8AAAADdAAAADwAAAAAAAAAAAAAAAACYAgAAZHJzL2Rvd25y&#10;ZXYueG1sUEsFBgAAAAAEAAQA9QAAAIU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H</w:t>
                                    </w:r>
                                  </w:p>
                                </w:txbxContent>
                              </v:textbox>
                            </v:shape>
                          </v:group>
                        </v:group>
                        <v:line id="Straight Connector 1227" o:spid="_x0000_s1222" style="position:absolute;flip:y;visibility:visible;mso-wrap-style:square" from="8902,6998" to="8902,8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R+MMAAADdAAAADwAAAGRycy9kb3ducmV2LnhtbERPTYvCMBC9C/6HMMLe1tSCrlajqCCs&#10;eFJ3BW9DM9vWbSaliVr99UYQvM3jfc5k1phSXKh2hWUFvW4Egji1uuBMwc9+9TkE4TyyxtIyKbiR&#10;g9m03Zpgou2Vt3TZ+UyEEHYJKsi9rxIpXZqTQde1FXHg/mxt0AdYZ1LXeA3hppRxFA2kwYJDQ44V&#10;LXNK/3dno+BEzqzW5/mxf1ocNr9Z3+O9N1Lqo9PMxyA8Nf4tfrm/dZgfx1/w/CacIK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kUfjDAAAA3QAAAA8AAAAAAAAAAAAA&#10;AAAAoQIAAGRycy9kb3ducmV2LnhtbFBLBQYAAAAABAAEAPkAAACRAwAAAAA=&#10;" strokecolor="#4a7ebb" strokeweight="2pt"/>
                        <v:line id="Straight Connector 1228" o:spid="_x0000_s1223" style="position:absolute;flip:y;visibility:visible;mso-wrap-style:square" from="8902,9951" to="8902,1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vFisYAAADdAAAADwAAAGRycy9kb3ducmV2LnhtbESPQWvCQBCF74L/YRmhN90YUGx0FRWE&#10;Fk/VtuBtyE6T2OxsyK6a+uudQ8HbDO/Ne98sVp2r1ZXaUHk2MB4loIhzbysuDHwed8MZqBCRLdae&#10;ycAfBVgt+70FZtbf+IOuh1goCeGQoYEyxibTOuQlOQwj3xCL9uNbh1HWttC2xZuEu1qnSTLVDiuW&#10;hhIb2paU/x4uzsCZgtu9X9anyXnzvf8qJhHv41djXgbdeg4qUhef5v/rNyv4aSq48o2Mo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7xYrGAAAA3QAAAA8AAAAAAAAA&#10;AAAAAAAAoQIAAGRycy9kb3ducmV2LnhtbFBLBQYAAAAABAAEAPkAAACUAwAAAAA=&#10;" strokecolor="#4a7ebb" strokeweight="2pt">
                          <o:lock v:ext="edit" shapetype="f"/>
                        </v:line>
                      </v:group>
                      <v:group id="Group 1229" o:spid="_x0000_s1224" style="position:absolute;left:15997;top:4125;width:7189;height:10549" coordorigin="15997,4125"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Hyf8QAAADdAAAADwAAAGRycy9kb3ducmV2LnhtbERPS2vCQBC+F/wPywje&#10;6iaRFo2uIqLSgxR8gHgbsmMSzM6G7JrEf98tFHqbj+85i1VvKtFS40rLCuJxBII4s7rkXMHlvHuf&#10;gnAeWWNlmRS8yMFqOXhbYKptx0dqTz4XIYRdigoK7+tUSpcVZNCNbU0cuLttDPoAm1zqBrsQbiqZ&#10;RNGnNFhyaCiwpk1B2eP0NAr2HXbrSbxtD4/75nU7f3xfDzEpNRr26zkIT73/F/+5v3SYnyQz+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NHyf8QAAADdAAAA&#10;DwAAAAAAAAAAAAAAAACqAgAAZHJzL2Rvd25yZXYueG1sUEsFBgAAAAAEAAQA+gAAAJsDAAAAAA==&#10;">
                        <v:group id="Group 1230" o:spid="_x0000_s1225" style="position:absolute;left:15997;top:4125;width:7189;height:10550" coordorigin="15997,4125"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LNP8YAAADdAAAADwAAAGRycy9kb3ducmV2LnhtbESPQWvCQBCF7wX/wzKC&#10;t7qJ0lKiq4hY8SCFakG8DdkxCWZnQ3abxH/vHAq9zfDevPfNcj24WnXUhsqzgXSagCLOva24MPBz&#10;/nz9ABUissXaMxl4UID1avSyxMz6nr+pO8VCSQiHDA2UMTaZ1iEvyWGY+oZYtJtvHUZZ20LbFnsJ&#10;d7WeJcm7dlixNJTY0Lak/H76dQb2Pfabebrrjvfb9nE9v31djikZMxkPmwWoSEP8N/9dH6zgz+b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Ms0/xgAAAN0A&#10;AAAPAAAAAAAAAAAAAAAAAKoCAABkcnMvZG93bnJldi54bWxQSwUGAAAAAAQABAD6AAAAnQMAAAAA&#10;">
                          <v:shape id="TextBox 60" o:spid="_x0000_s1226" type="#_x0000_t202" style="position:absolute;left:17560;top:5068;width:4032;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XeMMA&#10;AADdAAAADwAAAGRycy9kb3ducmV2LnhtbERPzWrCQBC+C77DMkJvdZO0ik1dRWwL3tTYBxiy02xM&#10;djZkt5r26btCwdt8fL+zXA+2FRfqfe1YQTpNQBCXTtdcKfg8fTwuQPiArLF1TAp+yMN6NR4tMdfu&#10;yke6FKESMYR9jgpMCF0upS8NWfRT1xFH7sv1FkOEfSV1j9cYbluZJclcWqw5NhjsaGuobIpvq2CR&#10;2H3TvGQHb59/05nZvrn37qzUw2TYvIIINIS7+N+903F+9pTC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4XeMMAAADdAAAADwAAAAAAAAAAAAAAAACYAgAAZHJzL2Rv&#10;d25yZXYueG1sUEsFBgAAAAAEAAQA9QAAAIg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H</w:t>
                                  </w:r>
                                </w:p>
                              </w:txbxContent>
                            </v:textbox>
                          </v:shape>
                          <v:group id="Group 1232" o:spid="_x0000_s1227" style="position:absolute;left:15997;top:4125;width:7189;height:10550" coordorigin="15997,4125" coordsize="7189,10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z208MAAADdAAAADwAAAGRycy9kb3ducmV2LnhtbERPTYvCMBC9L/gfwgje&#10;1rQVF6lGEdHFgwirgngbmrEtNpPSZNv6742wsLd5vM9ZrHpTiZYaV1pWEI8jEMSZ1SXnCi7n3ecM&#10;hPPIGivLpOBJDlbLwccCU207/qH25HMRQtilqKDwvk6ldFlBBt3Y1sSBu9vGoA+wyaVusAvhppJJ&#10;FH1JgyWHhgJr2hSUPU6/RsF3h916Em/bw+O+ed7O0+P1EJNSo2G/noPw1Pt/8Z97r8P8ZJ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PbTwwAAAN0AAAAP&#10;AAAAAAAAAAAAAAAAAKoCAABkcnMvZG93bnJldi54bWxQSwUGAAAAAAQABAD6AAAAmgMAAAAA&#10;">
                            <v:group id="Group 1233" o:spid="_x0000_s1228" style="position:absolute;left:15997;top:4125;width:7189;height:10550" coordorigin="15997,4125" coordsize="7356,12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TSMMAAADdAAAADwAAAGRycy9kb3ducmV2LnhtbERPTYvCMBC9L/gfwgje&#10;1rSWXaQaRUTFgyysCuJtaMa22ExKE9v67zcLgrd5vM+ZL3tTiZYaV1pWEI8jEMSZ1SXnCs6n7ecU&#10;hPPIGivLpOBJDpaLwcccU207/qX26HMRQtilqKDwvk6ldFlBBt3Y1sSBu9nGoA+wyaVusAvhppKT&#10;KPqWBksODQXWtC4oux8fRsGuw26VxJv2cL+tn9fT18/lEJNSo2G/moHw1Pu3+OXe6zB/ki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84FNIwwAAAN0AAAAP&#10;AAAAAAAAAAAAAAAAAKoCAABkcnMvZG93bnJldi54bWxQSwUGAAAAAAQABAD6AAAAmgMAAAAA&#10;">
                              <v:shape id="Isosceles Triangle 1234" o:spid="_x0000_s1229" type="#_x0000_t5" style="position:absolute;left:15997;top:10467;width:7357;height:634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FetMIA&#10;AADdAAAADwAAAGRycy9kb3ducmV2LnhtbERPTWsCMRC9C/6HMEJvmtXWUrZGEUH0VmrrfboZN6ub&#10;yZpEd/33jSB4m8f7nNmis7W4kg+VYwXjUQaCuHC64lLB7896+AEiRGSNtWNScKMAi3m/N8Ncu5a/&#10;6bqLpUghHHJUYGJscilDYchiGLmGOHEH5y3GBH0ptcc2hdtaTrLsXVqsODUYbGhlqDjtLlZBuzHt&#10;enU8H//25XK6vzRefh28Ui+DbvkJIlIXn+KHe6vT/MnrG9y/SSf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V60wgAAAN0AAAAPAAAAAAAAAAAAAAAAAJgCAABkcnMvZG93&#10;bnJldi54bWxQSwUGAAAAAAQABAD1AAAAhwMAAAAA&#10;" filled="f" strokecolor="#385d8a" strokeweight="2pt">
                                <v:stroke opacity="32896f"/>
                              </v:shape>
                              <v:shape id="Isosceles Triangle 1235" o:spid="_x0000_s1230" type="#_x0000_t5" style="position:absolute;left:15997;top:4125;width:7357;height:63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lh8MA&#10;AADdAAAADwAAAGRycy9kb3ducmV2LnhtbESPT2sCMRDF7wW/QxjBW82qKHU1ighC6c0/eJ5uxs3q&#10;ZrIk6e767ZtCwdsM773fvFlve1uLlnyoHCuYjDMQxIXTFZcKLufD+weIEJE11o5JwZMCbDeDtzXm&#10;2nV8pPYUS5EgHHJUYGJscilDYchiGLuGOGk35y3GtPpSao9dgttaTrNsIS1WnC4YbGhvqHicfmyi&#10;+Dk974hdu/y+HL5Mdj2ei6tSo2G/W4GI1MeX+T/9qVP96WwOf9+k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Clh8MAAADdAAAADwAAAAAAAAAAAAAAAACYAgAAZHJzL2Rv&#10;d25yZXYueG1sUEsFBgAAAAAEAAQA9QAAAIgDAAAAAA==&#10;" filled="f" strokecolor="#385d8a" strokeweight="2pt">
                                <v:stroke opacity="32896f"/>
                              </v:shape>
                            </v:group>
                            <v:shape id="TextBox 63" o:spid="_x0000_s1231" type="#_x0000_t202" style="position:absolute;left:17087;top:8015;width:5220;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iDb8QA&#10;AADdAAAADwAAAGRycy9kb3ducmV2LnhtbERPTWvCQBC9F/oflin0InVjBGlTV1HB4sFL1YO9Ddkx&#10;SZudDdlRo7/eFYTe5vE+ZzztXK1O1IbKs4FBPwFFnHtbcWFgt12+vYMKgmyx9kwGLhRgOnl+GmNm&#10;/Zm/6bSRQsUQDhkaKEWaTOuQl+Qw9H1DHLmDbx1KhG2hbYvnGO5qnSbJSDusODaU2NCipPxvc3QG&#10;5Od3mfa2i9Wa5nz42gutP649Y15futknKKFO/sUP98rG+elwBPdv4gl6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Ig2/EAAAA3QAAAA8AAAAAAAAAAAAAAAAAmAIAAGRycy9k&#10;b3ducmV2LnhtbFBLBQYAAAAABAAEAPUAAACJAwAAAAA=&#10;" fillcolor="window" stroked="f" strokeweight="2pt">
                              <v:textbox style="mso-fit-shape-to-text:t">
                                <w:txbxContent>
                                  <w:p w:rsidR="003152F3" w:rsidRDefault="003152F3" w:rsidP="00480451">
                                    <w:pPr>
                                      <w:pStyle w:val="NormalWeb"/>
                                      <w:spacing w:before="0" w:beforeAutospacing="0" w:after="0" w:afterAutospacing="0"/>
                                    </w:pPr>
                                    <w:proofErr w:type="spellStart"/>
                                    <w:r>
                                      <w:rPr>
                                        <w:rFonts w:cstheme="minorBidi"/>
                                        <w:color w:val="000000"/>
                                        <w:kern w:val="24"/>
                                      </w:rPr>
                                      <w:t>AlO</w:t>
                                    </w:r>
                                    <w:proofErr w:type="spellEnd"/>
                                    <w:r>
                                      <w:rPr>
                                        <w:rFonts w:cstheme="minorBidi"/>
                                        <w:color w:val="000000"/>
                                        <w:kern w:val="24"/>
                                        <w:position w:val="-6"/>
                                        <w:vertAlign w:val="subscript"/>
                                      </w:rPr>
                                      <w:t>4</w:t>
                                    </w:r>
                                  </w:p>
                                </w:txbxContent>
                              </v:textbox>
                            </v:shape>
                            <v:shape id="TextBox 64" o:spid="_x0000_s1232" type="#_x0000_t202" style="position:absolute;left:17560;top:10837;width:40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JvcEA&#10;AADdAAAADwAAAGRycy9kb3ducmV2LnhtbERPTWvCQBC9F/wPywje6kalrURXEavgoZfaeB+yYzaY&#10;nQ3ZqYn/vlso9DaP9znr7eAbdacu1oENzKYZKOIy2JorA8XX8XkJKgqyxSYwGXhQhO1m9LTG3Iae&#10;P+l+lkqlEI45GnAiba51LB15jNPQEifuGjqPkmBXadthn8J9o+dZ9qo91pwaHLa0d1Tezt/egIjd&#10;zR7FwcfTZfh4711WvmBhzGQ87FaghAb5F/+5TzbNny/e4PebdIL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VSb3BAAAA3QAAAA8AAAAAAAAAAAAAAAAAmAIAAGRycy9kb3du&#10;cmV2LnhtbFBLBQYAAAAABAAEAPUAAACGAw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H</w:t>
                                    </w:r>
                                  </w:p>
                                </w:txbxContent>
                              </v:textbox>
                            </v:shape>
                          </v:group>
                        </v:group>
                        <v:line id="Straight Connector 1238" o:spid="_x0000_s1233" style="position:absolute;flip:y;visibility:visible;mso-wrap-style:square" from="18945,7117" to="18945,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JTV8YAAADdAAAADwAAAGRycy9kb3ducmV2LnhtbESPQWvCQBCF70L/wzKF3nSjotTUVawg&#10;VHpSq+BtyE6T2OxsyK4a++udg+BthvfmvW+m89ZV6kJNKD0b6PcSUMSZtyXnBn52q+47qBCRLVae&#10;ycCNAsxnL50pptZfeUOXbcyVhHBI0UARY51qHbKCHIaer4lF+/WNwyhrk2vb4FXCXaUHSTLWDkuW&#10;hgJrWhaU/W3PzsCJglutz4vj6PR5+N7no4j//Ykxb6/t4gNUpDY+zY/rLyv4g6Hgyjcygp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iU1fGAAAA3QAAAA8AAAAAAAAA&#10;AAAAAAAAoQIAAGRycy9kb3ducmV2LnhtbFBLBQYAAAAABAAEAPkAAACUAwAAAAA=&#10;" strokecolor="#4a7ebb" strokeweight="2pt"/>
                        <v:line id="Straight Connector 1239" o:spid="_x0000_s1234" style="position:absolute;flip:y;visibility:visible;mso-wrap-style:square" from="18945,10069" to="18945,1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72zMIAAADdAAAADwAAAGRycy9kb3ducmV2LnhtbERPTYvCMBC9C/6HMMLeNNVF0WoUFQTF&#10;k64K3oZmbKvNpDRRu/vrjbDgbR7vcyaz2hTiQZXLLSvodiIQxInVOacKDj+r9hCE88gaC8uk4Jcc&#10;zKbNxgRjbZ+8o8fepyKEsItRQeZ9GUvpkowMuo4tiQN3sZVBH2CVSl3hM4SbQvaiaCAN5hwaMixp&#10;mVFy29+Ngis5s9rc5+f+dXHaHtO+x7/uSKmvVj0fg/BU+4/4373WYX7vewTvb8IJ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72zMIAAADdAAAADwAAAAAAAAAAAAAA&#10;AAChAgAAZHJzL2Rvd25yZXYueG1sUEsFBgAAAAAEAAQA+QAAAJADAAAAAA==&#10;" strokecolor="#4a7ebb" strokeweight="2pt">
                          <o:lock v:ext="edit" shapetype="f"/>
                        </v:line>
                      </v:group>
                      <v:group id="Group 1240" o:spid="_x0000_s1235" style="position:absolute;top:20938;width:26384;height:6506" coordorigin=",20938" coordsize="26384,6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line id="Straight Connector 1241" o:spid="_x0000_s1236" style="position:absolute;flip:y;visibility:visible;mso-wrap-style:square" from="19526,23162" to="19526,26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hvrcYAAADdAAAADwAAAGRycy9kb3ducmV2LnhtbERPTWvCQBC9F/oflin0VjexoiV1FW1R&#10;FHqoVmh7G7JjNpidDdk1if/eFQq9zeN9znTe20q01PjSsYJ0kIAgzp0uuVBw+Fo9vYDwAVlj5ZgU&#10;XMjDfHZ/N8VMu4531O5DIWII+wwVmBDqTEqfG7LoB64mjtzRNRZDhE0hdYNdDLeVHCbJWFosOTYY&#10;rOnNUH7an62CDxkW7Xd6XP5uzfvzenL+PIx+OqUeH/rFK4hAffgX/7k3Os4fjlK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4b63GAAAA3QAAAA8AAAAAAAAA&#10;AAAAAAAAoQIAAGRycy9kb3ducmV2LnhtbFBLBQYAAAAABAAEAPkAAACUAwAAAAA=&#10;" strokecolor="windowText" strokeweight="2pt"/>
                        <v:group id="Group 1242" o:spid="_x0000_s1237" style="position:absolute;top:21036;width:26384;height:6408" coordorigin=",21036" coordsize="26384,6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qFrsQAAADdAAAADwAAAGRycy9kb3ducmV2LnhtbERPS2vCQBC+F/wPywje&#10;6iaxFYmuIqLSgxR8gHgbsmMSzM6G7JrEf98tFHqbj+85i1VvKtFS40rLCuJxBII4s7rkXMHlvHuf&#10;gXAeWWNlmRS8yMFqOXhbYKptx0dqTz4XIYRdigoK7+tUSpcVZNCNbU0cuLttDPoAm1zqBrsQbiqZ&#10;RNFUGiw5NBRY06ag7HF6GgX7Drv1JN62h8d987qdP7+vh5iUGg379RyEp97/i//cXzrMTz4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6qFrsQAAADdAAAA&#10;DwAAAAAAAAAAAAAAAACqAgAAZHJzL2Rvd25yZXYueG1sUEsFBgAAAAAEAAQA+gAAAJsDAAAAAA==&#10;">
                          <v:shape id="Freeform 98" o:spid="_x0000_s1238" style="position:absolute;top:25349;width:26384;height:2095;visibility:visible;mso-wrap-style:square;v-text-anchor:middle" coordsize="2638425,209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QrMQA&#10;AADdAAAADwAAAGRycy9kb3ducmV2LnhtbERPTWvCQBC9C/0PyxR6M5vaGCR1FakIUVFalZ6H7DQJ&#10;zc7G7Krx33cLhd7m8T5nOu9NI67UudqygucoBkFcWF1zqeB0XA0nIJxH1thYJgV3cjCfPQymmGl7&#10;4w+6HnwpQgi7DBVU3reZlK6oyKCLbEscuC/bGfQBdqXUHd5CuGnkKI5TabDm0FBhS28VFd+Hi1GQ&#10;p+MTLzb795Vd2+Rze97tl6lX6umxX7yC8NT7f/GfO9dh/ih5gd9vwgly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0KzEAAAA3QAAAA8AAAAAAAAAAAAAAAAAmAIAAGRycy9k&#10;b3ducmV2LnhtbFBLBQYAAAAABAAEAPUAAACJAwAAAAA=&#10;" path="m,142875v34075,-6815,51674,-4049,76200,-28575c84295,106205,85542,91792,95250,85725v17028,-10643,40442,-7911,57150,-19050c161925,60325,170514,52274,180975,47625v18350,-8155,57150,-19050,57150,-19050l609600,38100v31178,1417,77090,19347,104775,28575c723900,69850,734596,70631,742950,76200v9525,6350,18114,14401,28575,19050c789875,103405,809625,107950,828675,114300v9525,3175,20221,3956,28575,9525c866775,130175,874671,140301,885825,142875v31091,7175,63537,6001,95250,9525c1006516,155227,1031875,158750,1057275,161925v34925,-3175,71131,370,104775,-9525c1184015,145940,1197480,121540,1219200,114300v71824,-23941,-16708,8354,57150,-28575c1285330,81235,1295945,80690,1304925,76200v10239,-5120,18336,-13930,28575,-19050c1342480,52660,1352847,51580,1362075,47625v13051,-5593,25049,-13457,38100,-19050c1434130,14023,1454407,15836,1495425,9525,1514513,6588,1533525,3175,1552575,v50800,3175,101781,4197,152400,9525c1714960,10576,1723896,16292,1733550,19050v12587,3596,25400,6350,38100,9525c1781175,34925,1789703,43116,1800225,47625v37272,15974,56834,2964,95250,28575c1914525,88900,1930905,107060,1952625,114300v9525,3175,19595,5035,28575,9525c1991439,128945,1999536,137755,2009775,142875v8980,4490,19595,5035,28575,9525c2048589,157520,2056403,166941,2066925,171450v12032,5157,25561,5763,38100,9525c2124259,186745,2143125,193675,2162175,200025r28575,9525c2270125,206375,2349806,207677,2428875,200025v19987,-1934,40442,-7911,57150,-19050l2571750,123825r28575,-19050l2628900,85725r9525,-28575e" filled="f" strokecolor="windowText" strokeweight="2pt">
                            <v:path arrowok="t" o:connecttype="custom" o:connectlocs="0,142875;76200,114300;95250,85725;152400,66675;180975,47625;238125,28575;609600,38100;714375,66675;742950,76200;771525,95250;828675,114300;857250,123825;885825,142875;981075,152400;1057275,161925;1162050,152400;1219200,114300;1276350,85725;1304925,76200;1333500,57150;1362075,47625;1400175,28575;1495425,9525;1552575,0;1704975,9525;1733550,19050;1771650,28575;1800225,47625;1895475,76200;1952625,114300;1981200,123825;2009775,142875;2038350,152400;2066925,171450;2105025,180975;2162175,200025;2190750,209550;2428875,200025;2486025,180975;2571750,123825;2600325,104775;2628900,85725;2638425,57150" o:connectangles="0,0,0,0,0,0,0,0,0,0,0,0,0,0,0,0,0,0,0,0,0,0,0,0,0,0,0,0,0,0,0,0,0,0,0,0,0,0,0,0,0,0,0"/>
                          </v:shape>
                          <v:shape id="TextBox 80" o:spid="_x0000_s1239" type="#_x0000_t202" style="position:absolute;left:4069;top:21036;width:5391;height:31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HncMA&#10;AADdAAAADwAAAGRycy9kb3ducmV2LnhtbERPzWrCQBC+C32HZQredGOIYtNspFgFb1rbBxiy02ya&#10;7GzIrpr26d1Cobf5+H6n2Iy2E1cafONYwWKegCCunG64VvDxvp+tQfiArLFzTAq+ycOmfJgUmGt3&#10;4ze6nkMtYgj7HBWYEPpcSl8ZsujnrieO3KcbLIYIh1rqAW8x3HYyTZKVtNhwbDDY09ZQ1Z4vVsE6&#10;sce2fUpP3mY/i6XZvrpd/6XU9HF8eQYRaAz/4j/3Qcf5aZbB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HncMAAADdAAAADwAAAAAAAAAAAAAAAACYAgAAZHJzL2Rv&#10;d25yZXYueG1sUEsFBgAAAAAEAAQA9QAAAIgDA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COO</w:t>
                                  </w:r>
                                  <w:r>
                                    <w:rPr>
                                      <w:rFonts w:cstheme="minorBidi"/>
                                      <w:color w:val="000000"/>
                                      <w:kern w:val="24"/>
                                      <w:position w:val="7"/>
                                      <w:vertAlign w:val="superscript"/>
                                    </w:rPr>
                                    <w:t>-</w:t>
                                  </w:r>
                                </w:p>
                              </w:txbxContent>
                            </v:textbox>
                          </v:shape>
                          <v:line id="Straight Connector 1245" o:spid="_x0000_s1240" style="position:absolute;flip:y;visibility:visible;mso-wrap-style:square" from="3767,23162" to="5421,2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prsYAAADdAAAADwAAAGRycy9kb3ducmV2LnhtbERPTWvCQBC9F/wPywi91Y3WqkRXsS0t&#10;Ch5aFWxvQ3bMBrOzIbsm8d93C4Xe5vE+Z7HqbCkaqn3hWMFwkIAgzpwuOFdwPLw9zED4gKyxdEwK&#10;buRhtezdLTDVruVPavYhFzGEfYoKTAhVKqXPDFn0A1cRR+7saoshwjqXusY2httSjpJkIi0WHBsM&#10;VvRiKLvsr1bBToZ1cxqen7+35vXxfXr9OI6/WqXu+916DiJQF/7Ff+6NjvNH4yf4/Sae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Daa7GAAAA3QAAAA8AAAAAAAAA&#10;AAAAAAAAoQIAAGRycy9kb3ducmV2LnhtbFBLBQYAAAAABAAEAPkAAACUAwAAAAA=&#10;" strokecolor="windowText" strokeweight="2pt">
                            <o:lock v:ext="edit" shapetype="f"/>
                          </v:line>
                        </v:group>
                        <v:shape id="TextBox 78" o:spid="_x0000_s1241" type="#_x0000_t202" style="position:absolute;left:18207;top:20938;width:44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W8EA&#10;AADdAAAADwAAAGRycy9kb3ducmV2LnhtbERPS2vCQBC+F/oflil4qxvFikRXER/goZdqvA/ZaTY0&#10;Oxuyo4n/3i0UepuP7zmrzeAbdacu1oENTMYZKOIy2JorA8Xl+L4AFQXZYhOYDDwowmb9+rLC3Iae&#10;v+h+lkqlEI45GnAiba51LB15jOPQEifuO3QeJcGu0rbDPoX7Rk+zbK491pwaHLa0c1T+nG/egIjd&#10;Th7FwcfTdfjc9y4rP7AwZvQ2bJeghAb5F/+5TzbNn87m8PtNOkG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n1vBAAAA3QAAAA8AAAAAAAAAAAAAAAAAmAIAAGRycy9kb3du&#10;cmV2LnhtbFBLBQYAAAAABAAEAPUAAACGAwAAAAA=&#10;" filled="f" stroked="f">
                          <v:textbox style="mso-fit-shape-to-text:t">
                            <w:txbxContent>
                              <w:p w:rsidR="003152F3" w:rsidRDefault="003152F3" w:rsidP="00480451">
                                <w:pPr>
                                  <w:pStyle w:val="NormalWeb"/>
                                  <w:spacing w:before="0" w:beforeAutospacing="0" w:after="0" w:afterAutospacing="0"/>
                                </w:pPr>
                                <w:r>
                                  <w:rPr>
                                    <w:rFonts w:cstheme="minorBidi"/>
                                    <w:color w:val="000000"/>
                                    <w:kern w:val="24"/>
                                  </w:rPr>
                                  <w:t>OH</w:t>
                                </w:r>
                              </w:p>
                            </w:txbxContent>
                          </v:textbox>
                        </v:shape>
                      </v:group>
                      <v:line id="Straight Connector 1247" o:spid="_x0000_s1242" style="position:absolute;visibility:visible;mso-wrap-style:square" from="19793,18170" to="20519,2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djsQAAADdAAAADwAAAGRycy9kb3ducmV2LnhtbERP32vCMBB+H/g/hBv4NlNlTK1GkcGY&#10;IijqmPh2NLemtLmUJmr33xtB8O0+vp83nbe2EhdqfOFYQb+XgCDOnC44V/Bz+HobgfABWWPlmBT8&#10;k4f5rPMyxVS7K+/osg+5iCHsU1RgQqhTKX1myKLvuZo4cn+usRgibHKpG7zGcFvJQZJ8SIsFxwaD&#10;NX0aysr92SpYj83wsMXVrn/ksvwdb46ntf9WqvvaLiYgArXhKX64lzrOH7wP4f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t2OxAAAAN0AAAAPAAAAAAAAAAAA&#10;AAAAAKECAABkcnMvZG93bnJldi54bWxQSwUGAAAAAAQABAD5AAAAkgMAAAAA&#10;" strokecolor="windowText">
                        <v:stroke dashstyle="3 1"/>
                        <o:lock v:ext="edit" shapetype="f"/>
                      </v:line>
                      <v:line id="Straight Connector 1248" o:spid="_x0000_s1243" style="position:absolute;flip:x;visibility:visible;mso-wrap-style:square" from="6550,12891" to="9635,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qR8cAAADdAAAADwAAAGRycy9kb3ducmV2LnhtbESPQUvDQBCF7wX/wzJCb3ZjqFZit0Ui&#10;pYJUNHrwOOxOk2B2NmS3bfrvOwehtxnem/e+Wa5H36kjDbENbOB+loEitsG1XBv4+d7cPYGKCdlh&#10;F5gMnCnCenUzWWLhwom/6FilWkkIxwINNCn1hdbRNuQxzkJPLNo+DB6TrEOt3YAnCfedzrPsUXts&#10;WRoa7KlsyP5VB2/gdVtqGx8Wi/375+ZjZ7vyd5dXxkxvx5dnUInGdDX/X785wc/ngivfyAh6d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OpHxwAAAN0AAAAPAAAAAAAA&#10;AAAAAAAAAKECAABkcnMvZG93bnJldi54bWxQSwUGAAAAAAQABAD5AAAAlQMAAAAA&#10;" strokecolor="windowText">
                        <v:stroke dashstyle="3 1"/>
                        <o:lock v:ext="edit" shapetype="f"/>
                      </v:line>
                    </v:group>
                  </v:group>
                  <v:line id="Straight Connector 1249" o:spid="_x0000_s1244" style="position:absolute;visibility:visible;mso-wrap-style:square" from="4099,3451" to="4099,1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UEhcMAAADdAAAADwAAAGRycy9kb3ducmV2LnhtbERP32vCMBB+H/g/hBvsbabKNrQ2FRkM&#10;NoaCVfH1aM62rrmUJNP2v1+EgW/38f28bNmbVlzI+caygsk4AUFcWt1wpWC/+3iegfABWWNrmRQM&#10;5GGZjx4yTLW98pYuRahEDGGfooI6hC6V0pc1GfRj2xFH7mSdwRChq6R2eI3hppXTJHmTBhuODTV2&#10;9F5T+VP8GgXHwc26A60nX9V5vnbfQ/G6wUGpp8d+tQARqA938b/7U8f505c53L6JJ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lBIXDAAAA3QAAAA8AAAAAAAAAAAAA&#10;AAAAoQIAAGRycy9kb3ducmV2LnhtbFBLBQYAAAAABAAEAPkAAACRAwAAAAA=&#10;" strokecolor="#4a7ebb" strokeweight="2pt">
                    <o:lock v:ext="edit" shapetype="f"/>
                  </v:line>
                  <v:line id="Straight Connector 1250" o:spid="_x0000_s1245" style="position:absolute;visibility:visible;mso-wrap-style:square" from="25110,3451" to="25110,1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7xcYAAADdAAAADwAAAGRycy9kb3ducmV2LnhtbESPQWvCQBCF74X+h2UKvdWNgqLRVUpB&#10;UIqFRkuvQ3ZM0mZnw+6qyb93DoXeZnhv3vtmteldq64UYuPZwHiUgSIuvW24MnA6bl/moGJCtth6&#10;JgMDRdisHx9WmFt/40+6FqlSEsIxRwN1Sl2udSxrchhHviMW7eyDwyRrqLQNeJNw1+pJls20w4al&#10;ocaO3moqf4uLM/A9hHn3RYfxvvpZHML7UEw/cDDm+al/XYJK1Kd/89/1zgr+ZCr88o2M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GO8XGAAAA3QAAAA8AAAAAAAAA&#10;AAAAAAAAoQIAAGRycy9kb3ducmV2LnhtbFBLBQYAAAAABAAEAPkAAACUAwAAAAA=&#10;" strokecolor="#4a7ebb" strokeweight="2pt">
                    <o:lock v:ext="edit" shapetype="f"/>
                  </v:line>
                </v:group>
              </v:group>
            </w:pict>
          </mc:Fallback>
        </mc:AlternateContent>
      </w:r>
    </w:p>
    <w:p w:rsidR="00480451" w:rsidRPr="00833C3D" w:rsidRDefault="00480451" w:rsidP="00480451">
      <w:pPr>
        <w:rPr>
          <w:sz w:val="22"/>
          <w:szCs w:val="22"/>
        </w:rPr>
      </w:pPr>
    </w:p>
    <w:p w:rsidR="00480451" w:rsidRPr="00833C3D" w:rsidRDefault="00480451" w:rsidP="00480451">
      <w:pPr>
        <w:rPr>
          <w:sz w:val="22"/>
          <w:szCs w:val="22"/>
        </w:rPr>
      </w:pPr>
    </w:p>
    <w:p w:rsidR="00480451" w:rsidRPr="00833C3D" w:rsidRDefault="00480451" w:rsidP="00480451">
      <w:pPr>
        <w:rPr>
          <w:sz w:val="22"/>
          <w:szCs w:val="22"/>
        </w:rPr>
      </w:pPr>
    </w:p>
    <w:p w:rsidR="00480451" w:rsidRPr="00833C3D" w:rsidRDefault="00480451" w:rsidP="00480451">
      <w:pPr>
        <w:tabs>
          <w:tab w:val="left" w:pos="6030"/>
        </w:tabs>
        <w:rPr>
          <w:sz w:val="22"/>
          <w:szCs w:val="22"/>
        </w:rPr>
      </w:pPr>
      <w:r w:rsidRPr="00833C3D">
        <w:rPr>
          <w:noProof/>
          <w:sz w:val="22"/>
          <w:szCs w:val="22"/>
        </w:rPr>
        <mc:AlternateContent>
          <mc:Choice Requires="wps">
            <w:drawing>
              <wp:anchor distT="0" distB="0" distL="114300" distR="114300" simplePos="0" relativeHeight="251788288" behindDoc="0" locked="0" layoutInCell="1" allowOverlap="1" wp14:anchorId="49EB9F8F" wp14:editId="6F551D71">
                <wp:simplePos x="0" y="0"/>
                <wp:positionH relativeFrom="column">
                  <wp:posOffset>5193665</wp:posOffset>
                </wp:positionH>
                <wp:positionV relativeFrom="paragraph">
                  <wp:posOffset>71977</wp:posOffset>
                </wp:positionV>
                <wp:extent cx="526415" cy="301625"/>
                <wp:effectExtent l="0" t="0" r="0" b="3175"/>
                <wp:wrapNone/>
                <wp:docPr id="1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301625"/>
                        </a:xfrm>
                        <a:prstGeom prst="rect">
                          <a:avLst/>
                        </a:prstGeom>
                        <a:noFill/>
                        <a:ln w="9525">
                          <a:noFill/>
                          <a:miter lim="800000"/>
                          <a:headEnd/>
                          <a:tailEnd/>
                        </a:ln>
                      </wps:spPr>
                      <wps:txbx>
                        <w:txbxContent>
                          <w:p w:rsidR="003152F3" w:rsidRPr="0027435D" w:rsidRDefault="003152F3" w:rsidP="00480451">
                            <w:pPr>
                              <w:rPr>
                                <w:rFonts w:ascii="Times New Roman" w:hAnsi="Times New Roman"/>
                                <w:b/>
                                <w:sz w:val="28"/>
                              </w:rPr>
                            </w:pPr>
                            <w:r>
                              <w:rPr>
                                <w:rFonts w:ascii="Times New Roman" w:hAnsi="Times New Roman"/>
                                <w:b/>
                                <w:sz w:val="28"/>
                              </w:rPr>
                              <w:t>(b</w:t>
                            </w:r>
                            <w:r w:rsidRPr="0027435D">
                              <w:rPr>
                                <w:rFonts w:ascii="Times New Roman" w:hAnsi="Times New Roman"/>
                                <w:b/>
                                <w:sz w:val="28"/>
                              </w:rPr>
                              <w:t>)</w:t>
                            </w:r>
                          </w:p>
                        </w:txbxContent>
                      </wps:txbx>
                      <wps:bodyPr rot="0" vert="horz" wrap="square" lIns="91440" tIns="45720" rIns="91440" bIns="45720" anchor="t" anchorCtr="0">
                        <a:noAutofit/>
                      </wps:bodyPr>
                    </wps:wsp>
                  </a:graphicData>
                </a:graphic>
              </wp:anchor>
            </w:drawing>
          </mc:Choice>
          <mc:Fallback>
            <w:pict>
              <v:shape id="_x0000_s1246" type="#_x0000_t202" style="position:absolute;margin-left:408.95pt;margin-top:5.65pt;width:41.45pt;height:23.7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xV0DQIAAPwDAAAOAAAAZHJzL2Uyb0RvYy54bWysU9tuGyEQfa/Uf0C813up141XXkdp0lSV&#10;0ouU9AMwy3pRgaGAvet+fQbWcazkLSoPiGGGM3PODKvLUSuyF85LMA0tZjklwnBopdk29PfD7YcL&#10;SnxgpmUKjGjoQXh6uX7/bjXYWpTQg2qFIwhifD3YhvYh2DrLPO+FZn4GVhh0duA0C2i6bdY6NiC6&#10;VlmZ54tsANdaB1x4j7c3k5OuE37XCR5+dp0XgaiGYm0h7S7tm7hn6xWrt47ZXvJjGewNVWgmDSY9&#10;Qd2wwMjOyVdQWnIHHrow46Az6DrJReKAbIr8BZv7nlmRuKA43p5k8v8Plv/Y/3JEtti7siooMUxj&#10;lx7EGMhnGEkZBRqsrzHu3mJkGPEagxNZb++A//HEwHXPzFZcOQdDL1iLBRbxZXb2dMLxEWQzfIcW&#10;07BdgAQ0dk5H9VAPgujYqMOpObEUjpdVuZgXFSUcXR/zYlFWKQOrnx5b58NXAZrEQ0Md9j6Bs/2d&#10;D7EYVj+FxFwGbqVSqf/KkKGhywohX3i0DDieSuqGXuRxTQMTOX4xbXocmFTTGRMocyQdeU6Mw7gZ&#10;k8DLJElUZAPtAWVwMI0jfh889OD+UTLgKDbU/90xJyhR3wxKuSzm8zi7yZhXn0o03Llnc+5hhiNU&#10;QwMl0/E6pHmfmF2h5J1McjxXcqwZRyypdPwOcYbP7RT1/GnXjwAAAP//AwBQSwMEFAAGAAgAAAAh&#10;AKcgH4DdAAAACQEAAA8AAABkcnMvZG93bnJldi54bWxMj8FOwzAQRO9I/IO1lbhRO0BpksapEIgr&#10;qIUicXPjbRIRr6PYbcLfd3uC42qeZt8U68l14oRDaD1pSOYKBFLlbUu1hs+P19sURIiGrOk8oYZf&#10;DLAur68Kk1s/0gZP21gLLqGQGw1NjH0uZagadCbMfY/E2cEPzkQ+h1rawYxc7jp5p9SjdKYl/tCY&#10;Hp8brH62R6dh93b4/npQ7/WLW/Sjn5Qkl0mtb2bT0wpExCn+wXDRZ3Uo2Wnvj2SD6DSkyTJjlIPk&#10;HgQDmVK8Za9hkaYgy0L+X1CeAQAA//8DAFBLAQItABQABgAIAAAAIQC2gziS/gAAAOEBAAATAAAA&#10;AAAAAAAAAAAAAAAAAABbQ29udGVudF9UeXBlc10ueG1sUEsBAi0AFAAGAAgAAAAhADj9If/WAAAA&#10;lAEAAAsAAAAAAAAAAAAAAAAALwEAAF9yZWxzLy5yZWxzUEsBAi0AFAAGAAgAAAAhAHTHFXQNAgAA&#10;/AMAAA4AAAAAAAAAAAAAAAAALgIAAGRycy9lMm9Eb2MueG1sUEsBAi0AFAAGAAgAAAAhAKcgH4Dd&#10;AAAACQEAAA8AAAAAAAAAAAAAAAAAZwQAAGRycy9kb3ducmV2LnhtbFBLBQYAAAAABAAEAPMAAABx&#10;BQAAAAA=&#10;" filled="f" stroked="f">
                <v:textbox>
                  <w:txbxContent>
                    <w:p w:rsidR="003152F3" w:rsidRPr="0027435D" w:rsidRDefault="003152F3" w:rsidP="00480451">
                      <w:pPr>
                        <w:rPr>
                          <w:rFonts w:ascii="Times New Roman" w:hAnsi="Times New Roman"/>
                          <w:b/>
                          <w:sz w:val="28"/>
                        </w:rPr>
                      </w:pPr>
                      <w:r>
                        <w:rPr>
                          <w:rFonts w:ascii="Times New Roman" w:hAnsi="Times New Roman"/>
                          <w:b/>
                          <w:sz w:val="28"/>
                        </w:rPr>
                        <w:t>(b</w:t>
                      </w:r>
                      <w:r w:rsidRPr="0027435D">
                        <w:rPr>
                          <w:rFonts w:ascii="Times New Roman" w:hAnsi="Times New Roman"/>
                          <w:b/>
                          <w:sz w:val="28"/>
                        </w:rPr>
                        <w:t>)</w:t>
                      </w:r>
                    </w:p>
                  </w:txbxContent>
                </v:textbox>
              </v:shape>
            </w:pict>
          </mc:Fallback>
        </mc:AlternateContent>
      </w:r>
      <w:r w:rsidRPr="00833C3D">
        <w:rPr>
          <w:sz w:val="22"/>
          <w:szCs w:val="22"/>
        </w:rPr>
        <w:tab/>
      </w:r>
    </w:p>
    <w:p w:rsidR="00480451" w:rsidRPr="00833C3D" w:rsidRDefault="00480451" w:rsidP="00480451">
      <w:pPr>
        <w:tabs>
          <w:tab w:val="left" w:pos="6030"/>
        </w:tabs>
        <w:rPr>
          <w:sz w:val="22"/>
          <w:szCs w:val="22"/>
        </w:rPr>
      </w:pPr>
    </w:p>
    <w:p w:rsidR="00480451" w:rsidRPr="00833C3D" w:rsidRDefault="00480451" w:rsidP="00480451">
      <w:pPr>
        <w:tabs>
          <w:tab w:val="left" w:pos="6030"/>
        </w:tabs>
        <w:rPr>
          <w:sz w:val="22"/>
          <w:szCs w:val="22"/>
        </w:rPr>
      </w:pPr>
    </w:p>
    <w:p w:rsidR="00480451" w:rsidRPr="00833C3D" w:rsidRDefault="00480451" w:rsidP="00480451">
      <w:pPr>
        <w:tabs>
          <w:tab w:val="left" w:pos="6030"/>
        </w:tabs>
        <w:rPr>
          <w:rFonts w:ascii="Times New Roman" w:hAnsi="Times New Roman"/>
          <w:sz w:val="24"/>
          <w:szCs w:val="22"/>
        </w:rPr>
      </w:pPr>
    </w:p>
    <w:p w:rsidR="00480451" w:rsidRPr="00833C3D" w:rsidRDefault="00480451" w:rsidP="00480451">
      <w:pPr>
        <w:tabs>
          <w:tab w:val="left" w:pos="6030"/>
        </w:tabs>
        <w:rPr>
          <w:rFonts w:ascii="Times New Roman" w:hAnsi="Times New Roman"/>
          <w:sz w:val="24"/>
          <w:szCs w:val="22"/>
        </w:rPr>
      </w:pPr>
    </w:p>
    <w:p w:rsidR="00480451" w:rsidRPr="00833C3D" w:rsidRDefault="00480451" w:rsidP="00480451">
      <w:pPr>
        <w:tabs>
          <w:tab w:val="left" w:pos="6030"/>
        </w:tabs>
        <w:rPr>
          <w:rFonts w:ascii="Times New Roman" w:hAnsi="Times New Roman"/>
          <w:sz w:val="24"/>
          <w:szCs w:val="22"/>
        </w:rPr>
      </w:pPr>
    </w:p>
    <w:p w:rsidR="00480451" w:rsidRPr="00045BEE" w:rsidRDefault="00480451" w:rsidP="00496B11">
      <w:pPr>
        <w:pStyle w:val="Figuretitle"/>
        <w:spacing w:line="240" w:lineRule="auto"/>
      </w:pPr>
      <w:bookmarkStart w:id="917" w:name="_Toc492475971"/>
      <w:bookmarkStart w:id="918" w:name="_Toc492648163"/>
      <w:bookmarkStart w:id="919" w:name="_Toc493534987"/>
      <w:proofErr w:type="gramStart"/>
      <w:r w:rsidRPr="00045BEE">
        <w:t xml:space="preserve">Scheme </w:t>
      </w:r>
      <w:r>
        <w:t>4</w:t>
      </w:r>
      <w:r w:rsidRPr="00045BEE">
        <w:t>.</w:t>
      </w:r>
      <w:r w:rsidR="00DE3318">
        <w:t>6</w:t>
      </w:r>
      <w:r w:rsidRPr="00045BEE">
        <w:t>.</w:t>
      </w:r>
      <w:proofErr w:type="gramEnd"/>
      <w:r w:rsidRPr="00045BEE">
        <w:t xml:space="preserve"> (a) The </w:t>
      </w:r>
      <w:r w:rsidR="00B466A9">
        <w:t>“egg-box”</w:t>
      </w:r>
      <w:r w:rsidRPr="00045BEE">
        <w:t xml:space="preserve"> structure of Ca-alginate fragment, and (b) hydrogen bonding between MMT and alginate</w:t>
      </w:r>
      <w:r w:rsidR="00751D30">
        <w:t xml:space="preserve"> (Reproduced from reference </w:t>
      </w:r>
      <w:r w:rsidR="00751D30" w:rsidRPr="00833C3D">
        <w:rPr>
          <w:szCs w:val="22"/>
        </w:rPr>
        <w:fldChar w:fldCharType="begin"/>
      </w:r>
      <w:r w:rsidR="00751D30">
        <w:rPr>
          <w:szCs w:val="22"/>
        </w:rPr>
        <w:instrText xml:space="preserve"> ADDIN EN.CITE &lt;EndNote&gt;&lt;Cite&gt;&lt;Author&gt;Sartori&lt;/Author&gt;&lt;Year&gt;1997&lt;/Year&gt;&lt;RecNum&gt;224&lt;/RecNum&gt;&lt;DisplayText&gt;(Sartori et al., 1997)&lt;/DisplayText&gt;&lt;record&gt;&lt;rec-number&gt;224&lt;/rec-number&gt;&lt;foreign-keys&gt;&lt;key app="EN" db-id="te5fa029a5r9t9erpax5pp2lxffwxpvrw0tw" timestamp="1484247505"&gt;224&lt;/key&gt;&lt;/foreign-keys&gt;&lt;ref-type name="Journal Article"&gt;17&lt;/ref-type&gt;&lt;contributors&gt;&lt;authors&gt;&lt;author&gt;Sartori, Celine&lt;/author&gt;&lt;author&gt;Finch, Dudley S&lt;/author&gt;&lt;author&gt;Ralph, Brian&lt;/author&gt;&lt;author&gt;Gilding, Keith&lt;/author&gt;&lt;/authors&gt;&lt;/contributors&gt;&lt;titles&gt;&lt;title&gt;Determination of the cation content of alginate thin films by FTi. r. spectroscopy&lt;/title&gt;&lt;secondary-title&gt;Polymer&lt;/secondary-title&gt;&lt;/titles&gt;&lt;pages&gt;43-51&lt;/pages&gt;&lt;volume&gt;38&lt;/volume&gt;&lt;number&gt;1&lt;/number&gt;&lt;dates&gt;&lt;year&gt;1997&lt;/year&gt;&lt;/dates&gt;&lt;isbn&gt;0032-3861&lt;/isbn&gt;&lt;urls&gt;&lt;/urls&gt;&lt;/record&gt;&lt;/Cite&gt;&lt;/EndNote&gt;</w:instrText>
      </w:r>
      <w:r w:rsidR="00751D30" w:rsidRPr="00833C3D">
        <w:rPr>
          <w:szCs w:val="22"/>
        </w:rPr>
        <w:fldChar w:fldCharType="separate"/>
      </w:r>
      <w:r w:rsidR="00751D30" w:rsidRPr="00833C3D">
        <w:rPr>
          <w:noProof/>
          <w:szCs w:val="22"/>
        </w:rPr>
        <w:t>(</w:t>
      </w:r>
      <w:hyperlink w:anchor="_ENREF_207" w:tooltip="Sartori, 1997 #42" w:history="1">
        <w:r w:rsidR="00751D30" w:rsidRPr="00833C3D">
          <w:rPr>
            <w:noProof/>
            <w:szCs w:val="22"/>
          </w:rPr>
          <w:t>Sartori et al., 1997</w:t>
        </w:r>
      </w:hyperlink>
      <w:r w:rsidR="00751D30" w:rsidRPr="00833C3D">
        <w:rPr>
          <w:noProof/>
          <w:szCs w:val="22"/>
        </w:rPr>
        <w:t>)</w:t>
      </w:r>
      <w:r w:rsidR="00751D30" w:rsidRPr="00833C3D">
        <w:rPr>
          <w:szCs w:val="22"/>
        </w:rPr>
        <w:fldChar w:fldCharType="end"/>
      </w:r>
      <w:r w:rsidR="00751D30">
        <w:rPr>
          <w:szCs w:val="22"/>
        </w:rPr>
        <w:t>)</w:t>
      </w:r>
      <w:r>
        <w:t>.</w:t>
      </w:r>
      <w:bookmarkEnd w:id="917"/>
      <w:bookmarkEnd w:id="918"/>
      <w:bookmarkEnd w:id="919"/>
    </w:p>
    <w:p w:rsidR="00480451" w:rsidRPr="00833C3D" w:rsidRDefault="00480451" w:rsidP="00480451">
      <w:pPr>
        <w:tabs>
          <w:tab w:val="left" w:pos="6030"/>
        </w:tabs>
        <w:rPr>
          <w:rFonts w:ascii="Times New Roman" w:hAnsi="Times New Roman"/>
          <w:sz w:val="24"/>
          <w:szCs w:val="22"/>
        </w:rPr>
      </w:pPr>
    </w:p>
    <w:p w:rsidR="00480451" w:rsidRDefault="00480451" w:rsidP="00480451">
      <w:pPr>
        <w:spacing w:after="0" w:line="480" w:lineRule="auto"/>
        <w:jc w:val="both"/>
        <w:rPr>
          <w:rFonts w:ascii="Times New Roman" w:hAnsi="Times New Roman"/>
          <w:sz w:val="24"/>
          <w:szCs w:val="22"/>
        </w:rPr>
      </w:pPr>
      <w:r w:rsidRPr="00833C3D">
        <w:rPr>
          <w:rFonts w:ascii="Times New Roman" w:hAnsi="Times New Roman"/>
          <w:sz w:val="24"/>
          <w:szCs w:val="22"/>
        </w:rPr>
        <w:t>For SA and AlgMMT73, there was a peak at 1406 cm</w:t>
      </w:r>
      <w:r w:rsidRPr="00833C3D">
        <w:rPr>
          <w:rFonts w:ascii="Times New Roman" w:hAnsi="Times New Roman"/>
          <w:sz w:val="24"/>
          <w:szCs w:val="22"/>
          <w:vertAlign w:val="superscript"/>
        </w:rPr>
        <w:t>-1</w:t>
      </w:r>
      <w:r w:rsidRPr="00833C3D">
        <w:rPr>
          <w:rFonts w:ascii="Times New Roman" w:hAnsi="Times New Roman"/>
          <w:sz w:val="24"/>
          <w:szCs w:val="22"/>
        </w:rPr>
        <w:t xml:space="preserve"> which was characteristic for COO</w:t>
      </w:r>
      <w:r w:rsidRPr="00833C3D">
        <w:rPr>
          <w:rFonts w:ascii="Times New Roman" w:hAnsi="Times New Roman"/>
          <w:sz w:val="24"/>
          <w:szCs w:val="22"/>
          <w:vertAlign w:val="superscript"/>
        </w:rPr>
        <w:t>-</w:t>
      </w:r>
      <w:r w:rsidRPr="00833C3D">
        <w:rPr>
          <w:rFonts w:ascii="Times New Roman" w:hAnsi="Times New Roman"/>
          <w:sz w:val="24"/>
          <w:szCs w:val="22"/>
        </w:rPr>
        <w:t xml:space="preserve"> symmetric stretch of alginate chains </w:t>
      </w:r>
      <w:r w:rsidRPr="00833C3D">
        <w:rPr>
          <w:rFonts w:ascii="Times New Roman" w:hAnsi="Times New Roman"/>
          <w:sz w:val="24"/>
          <w:szCs w:val="22"/>
        </w:rPr>
        <w:fldChar w:fldCharType="begin">
          <w:fldData xml:space="preserve">PEVuZE5vdGU+PENpdGU+PEF1dGhvcj5Wb288L0F1dGhvcj48WWVhcj4yMDE1PC9ZZWFyPjxSZWNO
dW0+MjIyPC9SZWNOdW0+PERpc3BsYXlUZXh0PihMYXdyaWUgZXQgYWwuLCAyMDA3OyBTYXJ0b3Jp
LCBGaW5jaCwgUmFscGgsICZhbXA7IEdpbGRpbmcsIDE5OTc7IFZvbyBldCBhbC4sIDIwMTUpPC9E
aXNwbGF5VGV4dD48cmVjb3JkPjxyZWMtbnVtYmVyPjIyMjwvcmVjLW51bWJlcj48Zm9yZWlnbi1r
ZXlzPjxrZXkgYXBwPSJFTiIgZGItaWQ9InRlNWZhMDI5YTVyOXQ5ZXJwYXg1cHAybHhmZnd4cHZy
dzB0dyIgdGltZXN0YW1wPSIxNDg0MjQ3MzY3Ij4yMjI8L2tleT48L2ZvcmVpZ24ta2V5cz48cmVm
LXR5cGUgbmFtZT0iSm91cm5hbCBBcnRpY2xlIj4xNzwvcmVmLXR5cGU+PGNvbnRyaWJ1dG9ycz48
YXV0aG9ycz48YXV0aG9yPlZvbywgV2FuLVBpbmc8L2F1dGhvcj48YXV0aG9yPkxlZSwgQm9vbi1C
ZW5nPC9hdXRob3I+PGF1dGhvcj5JZHJpcywgQW5pPC9hdXRob3I+PGF1dGhvcj5Jc2xhbSwgQW1p
bnVsPC9hdXRob3I+PGF1dGhvcj5UZXksIEJlbmctVGk8L2F1dGhvcj48YXV0aG9yPkNoYW4sIEVu
Zy1TZW5nPC9hdXRob3I+PC9hdXRob3JzPjwvY29udHJpYnV0b3JzPjx0aXRsZXM+PHRpdGxlPlBy
b2R1Y3Rpb24gb2YgdWx0cmEtaGlnaCBjb25jZW50cmF0aW9uIGNhbGNpdW0gYWxnaW5hdGUgYmVh
ZHMgd2l0aCBwcm9sb25nZWQgZGlzc29sdXRpb24gcHJvZmlsZTwvdGl0bGU+PHNlY29uZGFyeS10
aXRsZT5SU0MgQWR2YW5jZXM8L3NlY29uZGFyeS10aXRsZT48L3RpdGxlcz48cGFnZXM+MzY2ODct
MzY2OTU8L3BhZ2VzPjx2b2x1bWU+NTwvdm9sdW1lPjxudW1iZXI+NDY8L251bWJlcj48ZGF0ZXM+
PHllYXI+MjAxNTwveWVhcj48L2RhdGVzPjx1cmxzPjwvdXJscz48L3JlY29yZD48L0NpdGU+PENp
dGU+PEF1dGhvcj5MYXdyaWU8L0F1dGhvcj48WWVhcj4yMDA3PC9ZZWFyPjxSZWNOdW0+MjIzPC9S
ZWNOdW0+PHJlY29yZD48cmVjLW51bWJlcj4yMjM8L3JlYy1udW1iZXI+PGZvcmVpZ24ta2V5cz48
a2V5IGFwcD0iRU4iIGRiLWlkPSJ0ZTVmYTAyOWE1cjl0OWVycGF4NXBwMmx4ZmZ3eHB2cncwdHci
IHRpbWVzdGFtcD0iMTQ4NDI0NzQzNSI+MjIzPC9rZXk+PC9mb3JlaWduLWtleXM+PHJlZi10eXBl
IG5hbWU9IkpvdXJuYWwgQXJ0aWNsZSI+MTc8L3JlZi10eXBlPjxjb250cmlidXRvcnM+PGF1dGhv
cnM+PGF1dGhvcj5MYXdyaWUsIEd3ZW48L2F1dGhvcj48YXV0aG9yPktlZW4sIEltZWxkYTwvYXV0
aG9yPjxhdXRob3I+RHJldywgQmFycnk8L2F1dGhvcj48YXV0aG9yPkNoYW5kbGVyLVRlbXBsZSwg
QWRyaWVubmU8L2F1dGhvcj48YXV0aG9yPlJpbnRvdWwsIExsZXdlbGx5bjwvYXV0aG9yPjxhdXRo
b3I+RnJlZGVyaWNrcywgUGV0ZXI8L2F1dGhvcj48YXV0aG9yPkdyw7huZGFobCwgTGlzYmV0aDwv
YXV0aG9yPjwvYXV0aG9ycz48L2NvbnRyaWJ1dG9ycz48dGl0bGVzPjx0aXRsZT5JbnRlcmFjdGlv
bnMgYmV0d2VlbiBhbGdpbmF0ZSBhbmQgY2hpdG9zYW4gYmlvcG9seW1lcnMgY2hhcmFjdGVyaXpl
ZCB1c2luZyBGVElSIGFuZCBYUFM8L3RpdGxlPjxzZWNvbmRhcnktdGl0bGU+QmlvbWFjcm9tb2xl
Y3VsZXM8L3NlY29uZGFyeS10aXRsZT48L3RpdGxlcz48cGFnZXM+MjUzMy0yNTQxPC9wYWdlcz48
dm9sdW1lPjg8L3ZvbHVtZT48bnVtYmVyPjg8L251bWJlcj48ZGF0ZXM+PHllYXI+MjAwNzwveWVh
cj48L2RhdGVzPjxpc2JuPjE1MjUtNzc5NzwvaXNibj48dXJscz48L3VybHM+PC9yZWNvcmQ+PC9D
aXRlPjxDaXRlPjxBdXRob3I+U2FydG9yaTwvQXV0aG9yPjxZZWFyPjE5OTc8L1llYXI+PFJlY051
bT4yMjQ8L1JlY051bT48cmVjb3JkPjxyZWMtbnVtYmVyPjIyNDwvcmVjLW51bWJlcj48Zm9yZWln
bi1rZXlzPjxrZXkgYXBwPSJFTiIgZGItaWQ9InRlNWZhMDI5YTVyOXQ5ZXJwYXg1cHAybHhmZnd4
cHZydzB0dyIgdGltZXN0YW1wPSIxNDg0MjQ3NTA1Ij4yMjQ8L2tleT48L2ZvcmVpZ24ta2V5cz48
cmVmLXR5cGUgbmFtZT0iSm91cm5hbCBBcnRpY2xlIj4xNzwvcmVmLXR5cGU+PGNvbnRyaWJ1dG9y
cz48YXV0aG9ycz48YXV0aG9yPlNhcnRvcmksIENlbGluZTwvYXV0aG9yPjxhdXRob3I+RmluY2gs
IER1ZGxleSBTPC9hdXRob3I+PGF1dGhvcj5SYWxwaCwgQnJpYW48L2F1dGhvcj48YXV0aG9yPkdp
bGRpbmcsIEtlaXRoPC9hdXRob3I+PC9hdXRob3JzPjwvY29udHJpYnV0b3JzPjx0aXRsZXM+PHRp
dGxlPkRldGVybWluYXRpb24gb2YgdGhlIGNhdGlvbiBjb250ZW50IG9mIGFsZ2luYXRlIHRoaW4g
ZmlsbXMgYnkgRlRpLiByLiBzcGVjdHJvc2NvcHk8L3RpdGxlPjxzZWNvbmRhcnktdGl0bGU+UG9s
eW1lcjwvc2Vjb25kYXJ5LXRpdGxlPjwvdGl0bGVzPjxwYWdlcz40My01MTwvcGFnZXM+PHZvbHVt
ZT4zODwvdm9sdW1lPjxudW1iZXI+MTwvbnVtYmVyPjxkYXRlcz48eWVhcj4xOTk3PC95ZWFyPjwv
ZGF0ZXM+PGlzYm4+MDAzMi0zODYxPC9pc2JuPjx1cmxzPjwvdXJscz48L3JlY29yZD48L0NpdGU+
PC9FbmROb3Rl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Wb288L0F1dGhvcj48WWVhcj4yMDE1PC9ZZWFyPjxSZWNO
dW0+MjIyPC9SZWNOdW0+PERpc3BsYXlUZXh0PihMYXdyaWUgZXQgYWwuLCAyMDA3OyBTYXJ0b3Jp
LCBGaW5jaCwgUmFscGgsICZhbXA7IEdpbGRpbmcsIDE5OTc7IFZvbyBldCBhbC4sIDIwMTUpPC9E
aXNwbGF5VGV4dD48cmVjb3JkPjxyZWMtbnVtYmVyPjIyMjwvcmVjLW51bWJlcj48Zm9yZWlnbi1r
ZXlzPjxrZXkgYXBwPSJFTiIgZGItaWQ9InRlNWZhMDI5YTVyOXQ5ZXJwYXg1cHAybHhmZnd4cHZy
dzB0dyIgdGltZXN0YW1wPSIxNDg0MjQ3MzY3Ij4yMjI8L2tleT48L2ZvcmVpZ24ta2V5cz48cmVm
LXR5cGUgbmFtZT0iSm91cm5hbCBBcnRpY2xlIj4xNzwvcmVmLXR5cGU+PGNvbnRyaWJ1dG9ycz48
YXV0aG9ycz48YXV0aG9yPlZvbywgV2FuLVBpbmc8L2F1dGhvcj48YXV0aG9yPkxlZSwgQm9vbi1C
ZW5nPC9hdXRob3I+PGF1dGhvcj5JZHJpcywgQW5pPC9hdXRob3I+PGF1dGhvcj5Jc2xhbSwgQW1p
bnVsPC9hdXRob3I+PGF1dGhvcj5UZXksIEJlbmctVGk8L2F1dGhvcj48YXV0aG9yPkNoYW4sIEVu
Zy1TZW5nPC9hdXRob3I+PC9hdXRob3JzPjwvY29udHJpYnV0b3JzPjx0aXRsZXM+PHRpdGxlPlBy
b2R1Y3Rpb24gb2YgdWx0cmEtaGlnaCBjb25jZW50cmF0aW9uIGNhbGNpdW0gYWxnaW5hdGUgYmVh
ZHMgd2l0aCBwcm9sb25nZWQgZGlzc29sdXRpb24gcHJvZmlsZTwvdGl0bGU+PHNlY29uZGFyeS10
aXRsZT5SU0MgQWR2YW5jZXM8L3NlY29uZGFyeS10aXRsZT48L3RpdGxlcz48cGFnZXM+MzY2ODct
MzY2OTU8L3BhZ2VzPjx2b2x1bWU+NTwvdm9sdW1lPjxudW1iZXI+NDY8L251bWJlcj48ZGF0ZXM+
PHllYXI+MjAxNTwveWVhcj48L2RhdGVzPjx1cmxzPjwvdXJscz48L3JlY29yZD48L0NpdGU+PENp
dGU+PEF1dGhvcj5MYXdyaWU8L0F1dGhvcj48WWVhcj4yMDA3PC9ZZWFyPjxSZWNOdW0+MjIzPC9S
ZWNOdW0+PHJlY29yZD48cmVjLW51bWJlcj4yMjM8L3JlYy1udW1iZXI+PGZvcmVpZ24ta2V5cz48
a2V5IGFwcD0iRU4iIGRiLWlkPSJ0ZTVmYTAyOWE1cjl0OWVycGF4NXBwMmx4ZmZ3eHB2cncwdHci
IHRpbWVzdGFtcD0iMTQ4NDI0NzQzNSI+MjIzPC9rZXk+PC9mb3JlaWduLWtleXM+PHJlZi10eXBl
IG5hbWU9IkpvdXJuYWwgQXJ0aWNsZSI+MTc8L3JlZi10eXBlPjxjb250cmlidXRvcnM+PGF1dGhv
cnM+PGF1dGhvcj5MYXdyaWUsIEd3ZW48L2F1dGhvcj48YXV0aG9yPktlZW4sIEltZWxkYTwvYXV0
aG9yPjxhdXRob3I+RHJldywgQmFycnk8L2F1dGhvcj48YXV0aG9yPkNoYW5kbGVyLVRlbXBsZSwg
QWRyaWVubmU8L2F1dGhvcj48YXV0aG9yPlJpbnRvdWwsIExsZXdlbGx5bjwvYXV0aG9yPjxhdXRo
b3I+RnJlZGVyaWNrcywgUGV0ZXI8L2F1dGhvcj48YXV0aG9yPkdyw7huZGFobCwgTGlzYmV0aDwv
YXV0aG9yPjwvYXV0aG9ycz48L2NvbnRyaWJ1dG9ycz48dGl0bGVzPjx0aXRsZT5JbnRlcmFjdGlv
bnMgYmV0d2VlbiBhbGdpbmF0ZSBhbmQgY2hpdG9zYW4gYmlvcG9seW1lcnMgY2hhcmFjdGVyaXpl
ZCB1c2luZyBGVElSIGFuZCBYUFM8L3RpdGxlPjxzZWNvbmRhcnktdGl0bGU+QmlvbWFjcm9tb2xl
Y3VsZXM8L3NlY29uZGFyeS10aXRsZT48L3RpdGxlcz48cGFnZXM+MjUzMy0yNTQxPC9wYWdlcz48
dm9sdW1lPjg8L3ZvbHVtZT48bnVtYmVyPjg8L251bWJlcj48ZGF0ZXM+PHllYXI+MjAwNzwveWVh
cj48L2RhdGVzPjxpc2JuPjE1MjUtNzc5NzwvaXNibj48dXJscz48L3VybHM+PC9yZWNvcmQ+PC9D
aXRlPjxDaXRlPjxBdXRob3I+U2FydG9yaTwvQXV0aG9yPjxZZWFyPjE5OTc8L1llYXI+PFJlY051
bT4yMjQ8L1JlY051bT48cmVjb3JkPjxyZWMtbnVtYmVyPjIyNDwvcmVjLW51bWJlcj48Zm9yZWln
bi1rZXlzPjxrZXkgYXBwPSJFTiIgZGItaWQ9InRlNWZhMDI5YTVyOXQ5ZXJwYXg1cHAybHhmZnd4
cHZydzB0dyIgdGltZXN0YW1wPSIxNDg0MjQ3NTA1Ij4yMjQ8L2tleT48L2ZvcmVpZ24ta2V5cz48
cmVmLXR5cGUgbmFtZT0iSm91cm5hbCBBcnRpY2xlIj4xNzwvcmVmLXR5cGU+PGNvbnRyaWJ1dG9y
cz48YXV0aG9ycz48YXV0aG9yPlNhcnRvcmksIENlbGluZTwvYXV0aG9yPjxhdXRob3I+RmluY2gs
IER1ZGxleSBTPC9hdXRob3I+PGF1dGhvcj5SYWxwaCwgQnJpYW48L2F1dGhvcj48YXV0aG9yPkdp
bGRpbmcsIEtlaXRoPC9hdXRob3I+PC9hdXRob3JzPjwvY29udHJpYnV0b3JzPjx0aXRsZXM+PHRp
dGxlPkRldGVybWluYXRpb24gb2YgdGhlIGNhdGlvbiBjb250ZW50IG9mIGFsZ2luYXRlIHRoaW4g
ZmlsbXMgYnkgRlRpLiByLiBzcGVjdHJvc2NvcHk8L3RpdGxlPjxzZWNvbmRhcnktdGl0bGU+UG9s
eW1lcjwvc2Vjb25kYXJ5LXRpdGxlPjwvdGl0bGVzPjxwYWdlcz40My01MTwvcGFnZXM+PHZvbHVt
ZT4zODwvdm9sdW1lPjxudW1iZXI+MTwvbnVtYmVyPjxkYXRlcz48eWVhcj4xOTk3PC95ZWFyPjwv
ZGF0ZXM+PGlzYm4+MDAzMi0zODYxPC9pc2JuPjx1cmxzPjwvdXJscz48L3JlY29yZD48L0NpdGU+
PC9FbmROb3Rl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47" w:tooltip="Lawrie, 2007 #223" w:history="1">
        <w:r w:rsidR="00DE1C74" w:rsidRPr="00833C3D">
          <w:rPr>
            <w:rFonts w:ascii="Times New Roman" w:hAnsi="Times New Roman"/>
            <w:noProof/>
            <w:sz w:val="24"/>
            <w:szCs w:val="22"/>
          </w:rPr>
          <w:t>Lawrie et al., 2007</w:t>
        </w:r>
      </w:hyperlink>
      <w:r w:rsidRPr="00833C3D">
        <w:rPr>
          <w:rFonts w:ascii="Times New Roman" w:hAnsi="Times New Roman"/>
          <w:noProof/>
          <w:sz w:val="24"/>
          <w:szCs w:val="22"/>
        </w:rPr>
        <w:t xml:space="preserve">; </w:t>
      </w:r>
      <w:hyperlink w:anchor="_ENREF_207" w:tooltip="Sartori, 1997 #42" w:history="1">
        <w:r w:rsidR="00DE1C74" w:rsidRPr="00833C3D">
          <w:rPr>
            <w:rFonts w:ascii="Times New Roman" w:hAnsi="Times New Roman"/>
            <w:noProof/>
            <w:sz w:val="24"/>
            <w:szCs w:val="22"/>
          </w:rPr>
          <w:t>Sartori, Finch, Ralph, &amp; Gilding, 1997</w:t>
        </w:r>
      </w:hyperlink>
      <w:r w:rsidRPr="00833C3D">
        <w:rPr>
          <w:rFonts w:ascii="Times New Roman" w:hAnsi="Times New Roman"/>
          <w:noProof/>
          <w:sz w:val="24"/>
          <w:szCs w:val="22"/>
        </w:rPr>
        <w:t xml:space="preserve">; </w:t>
      </w:r>
      <w:hyperlink w:anchor="_ENREF_245" w:tooltip="Voo, 2015 #222" w:history="1">
        <w:r w:rsidR="00DE1C74" w:rsidRPr="00833C3D">
          <w:rPr>
            <w:rFonts w:ascii="Times New Roman" w:hAnsi="Times New Roman"/>
            <w:noProof/>
            <w:sz w:val="24"/>
            <w:szCs w:val="22"/>
          </w:rPr>
          <w:t>Voo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It was found that this peak for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a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shifted to higher wavenumbers. </w:t>
      </w:r>
      <w:r>
        <w:rPr>
          <w:rFonts w:ascii="Times New Roman" w:hAnsi="Times New Roman" w:hint="eastAsia"/>
          <w:sz w:val="24"/>
          <w:szCs w:val="22"/>
        </w:rPr>
        <w:t>And</w:t>
      </w:r>
      <w:r>
        <w:rPr>
          <w:rFonts w:ascii="Times New Roman" w:hAnsi="Times New Roman"/>
          <w:sz w:val="24"/>
          <w:szCs w:val="22"/>
        </w:rPr>
        <w:t xml:space="preserve"> </w:t>
      </w:r>
      <w:proofErr w:type="spellStart"/>
      <w:r>
        <w:rPr>
          <w:rFonts w:ascii="Times New Roman" w:hAnsi="Times New Roman"/>
          <w:sz w:val="24"/>
          <w:szCs w:val="22"/>
        </w:rPr>
        <w:t>AlgCa</w:t>
      </w:r>
      <w:proofErr w:type="spellEnd"/>
      <w:r>
        <w:rPr>
          <w:rFonts w:ascii="Times New Roman" w:hAnsi="Times New Roman"/>
          <w:sz w:val="24"/>
          <w:szCs w:val="22"/>
        </w:rPr>
        <w:t xml:space="preserve"> and </w:t>
      </w:r>
      <w:proofErr w:type="spellStart"/>
      <w:r>
        <w:rPr>
          <w:rFonts w:ascii="Times New Roman" w:hAnsi="Times New Roman"/>
          <w:sz w:val="24"/>
          <w:szCs w:val="22"/>
        </w:rPr>
        <w:t>AlgMMTCa</w:t>
      </w:r>
      <w:proofErr w:type="spellEnd"/>
      <w:r>
        <w:rPr>
          <w:rFonts w:ascii="Times New Roman" w:hAnsi="Times New Roman"/>
          <w:sz w:val="24"/>
          <w:szCs w:val="22"/>
        </w:rPr>
        <w:t xml:space="preserve"> didn’t dissolve in water and behave like hydrogels. These results</w:t>
      </w:r>
      <w:r w:rsidRPr="00833C3D">
        <w:rPr>
          <w:rFonts w:ascii="Times New Roman" w:hAnsi="Times New Roman"/>
          <w:sz w:val="24"/>
          <w:szCs w:val="22"/>
        </w:rPr>
        <w:t xml:space="preserve"> confirmed the ionic crosslinking and the formation of “egg-box” structure between Ca</w:t>
      </w:r>
      <w:r w:rsidRPr="00833C3D">
        <w:rPr>
          <w:rFonts w:ascii="Times New Roman" w:hAnsi="Times New Roman"/>
          <w:sz w:val="24"/>
          <w:szCs w:val="22"/>
          <w:vertAlign w:val="superscript"/>
        </w:rPr>
        <w:t>2+</w:t>
      </w:r>
      <w:r w:rsidRPr="00833C3D">
        <w:rPr>
          <w:rFonts w:ascii="Times New Roman" w:hAnsi="Times New Roman"/>
          <w:sz w:val="24"/>
          <w:szCs w:val="22"/>
        </w:rPr>
        <w:t xml:space="preserve"> and carboxyl groups of two neighbouring alginate chain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Sartori&lt;/Author&gt;&lt;Year&gt;1997&lt;/Year&gt;&lt;RecNum&gt;224&lt;/RecNum&gt;&lt;DisplayText&gt;(Sartori et al., 1997)&lt;/DisplayText&gt;&lt;record&gt;&lt;rec-number&gt;224&lt;/rec-number&gt;&lt;foreign-keys&gt;&lt;key app="EN" db-id="te5fa029a5r9t9erpax5pp2lxffwxpvrw0tw" timestamp="1484247505"&gt;224&lt;/key&gt;&lt;/foreign-keys&gt;&lt;ref-type name="Journal Article"&gt;17&lt;/ref-type&gt;&lt;contributors&gt;&lt;authors&gt;&lt;author&gt;Sartori, Celine&lt;/author&gt;&lt;author&gt;Finch, Dudley S&lt;/author&gt;&lt;author&gt;Ralph, Brian&lt;/author&gt;&lt;author&gt;Gilding, Keith&lt;/author&gt;&lt;/authors&gt;&lt;/contributors&gt;&lt;titles&gt;&lt;title&gt;Determination of the cation content of alginate thin films by FTi. r. spectroscopy&lt;/title&gt;&lt;secondary-title&gt;Polymer&lt;/secondary-title&gt;&lt;/titles&gt;&lt;pages&gt;43-51&lt;/pages&gt;&lt;volume&gt;38&lt;/volume&gt;&lt;number&gt;1&lt;/number&gt;&lt;dates&gt;&lt;year&gt;1997&lt;/year&gt;&lt;/dates&gt;&lt;isbn&gt;0032-3861&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07" w:tooltip="Sartori, 1997 #42" w:history="1">
        <w:r w:rsidR="00DE1C74" w:rsidRPr="00833C3D">
          <w:rPr>
            <w:rFonts w:ascii="Times New Roman" w:hAnsi="Times New Roman"/>
            <w:noProof/>
            <w:sz w:val="24"/>
            <w:szCs w:val="22"/>
          </w:rPr>
          <w:t>Sartori et al., 1997</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As for the “egg-box” structure of G blocks, alginate chains </w:t>
      </w:r>
      <w:r w:rsidRPr="00833C3D">
        <w:rPr>
          <w:rFonts w:ascii="Times New Roman" w:hAnsi="Times New Roman" w:hint="eastAsia"/>
          <w:sz w:val="24"/>
          <w:szCs w:val="22"/>
        </w:rPr>
        <w:t>were</w:t>
      </w:r>
      <w:r w:rsidRPr="00833C3D">
        <w:rPr>
          <w:rFonts w:ascii="Times New Roman" w:hAnsi="Times New Roman"/>
          <w:sz w:val="24"/>
          <w:szCs w:val="22"/>
        </w:rPr>
        <w:t xml:space="preserve"> folded and formed a dense and hydrophobic part as shown in Scheme </w:t>
      </w:r>
      <w:r w:rsidR="00F52076">
        <w:rPr>
          <w:rFonts w:ascii="Times New Roman" w:hAnsi="Times New Roman"/>
          <w:sz w:val="24"/>
          <w:szCs w:val="22"/>
        </w:rPr>
        <w:t>4</w:t>
      </w:r>
      <w:r>
        <w:rPr>
          <w:rFonts w:ascii="Times New Roman" w:hAnsi="Times New Roman"/>
          <w:sz w:val="24"/>
          <w:szCs w:val="22"/>
        </w:rPr>
        <w:t>.</w:t>
      </w:r>
      <w:r w:rsidR="00DE3318">
        <w:rPr>
          <w:rFonts w:ascii="Times New Roman" w:hAnsi="Times New Roman"/>
          <w:sz w:val="24"/>
          <w:szCs w:val="22"/>
        </w:rPr>
        <w:t>6</w:t>
      </w:r>
      <w:r w:rsidRPr="00833C3D">
        <w:rPr>
          <w:rFonts w:ascii="Times New Roman" w:hAnsi="Times New Roman"/>
          <w:sz w:val="24"/>
          <w:szCs w:val="22"/>
        </w:rPr>
        <w:t xml:space="preserve"> (a) </w:t>
      </w:r>
      <w:r w:rsidRPr="00833C3D">
        <w:rPr>
          <w:rFonts w:ascii="Times New Roman" w:hAnsi="Times New Roman"/>
          <w:sz w:val="24"/>
          <w:szCs w:val="22"/>
        </w:rPr>
        <w:fldChar w:fldCharType="begin"/>
      </w:r>
      <w:r w:rsidRPr="00833C3D">
        <w:rPr>
          <w:rFonts w:ascii="Times New Roman" w:hAnsi="Times New Roman"/>
          <w:sz w:val="24"/>
          <w:szCs w:val="22"/>
        </w:rPr>
        <w:instrText xml:space="preserve"> ADDIN EN.CITE &lt;EndNote&gt;&lt;Cite&gt;&lt;Author&gt;Yu&lt;/Author&gt;&lt;Year&gt;2009&lt;/Year&gt;&lt;RecNum&gt;696&lt;/RecNum&gt;&lt;DisplayText&gt;(Yu et al., 2009)&lt;/DisplayText&gt;&lt;record&gt;&lt;rec-number&gt;696&lt;/rec-number&gt;&lt;foreign-keys&gt;&lt;key app="EN" db-id="te5fa029a5r9t9erpax5pp2lxffwxpvrw0tw"&gt;696&lt;/key&gt;&lt;/foreign-keys&gt;&lt;ref-type name="Journal Article"&gt;17&lt;/ref-type&gt;&lt;contributors&gt;&lt;authors&gt;&lt;author&gt;Yu, Cui-Yun&lt;/author&gt;&lt;author&gt;Wei, Hua&lt;/author&gt;&lt;author&gt;Zhang, Qiao&lt;/author&gt;&lt;author&gt;Zhang, Xian-Zheng&lt;/author&gt;&lt;author&gt;Cheng, Si-Xue&lt;/author&gt;&lt;author&gt;Zhuo, Ren-Xi&lt;/author&gt;&lt;/authors&gt;&lt;/contributors&gt;&lt;titles&gt;&lt;title&gt;Effect of ions on the aggregation behavior of natural polymer alginate&lt;/title&gt;&lt;secondary-title&gt;The Journal of Physical Chemistry B&lt;/secondary-title&gt;&lt;/titles&gt;&lt;periodical&gt;&lt;full-title&gt;The Journal of Physical Chemistry B&lt;/full-title&gt;&lt;/periodical&gt;&lt;pages&gt;14839-14843&lt;/pages&gt;&lt;volume&gt;113&lt;/volume&gt;&lt;number&gt;45&lt;/number&gt;&lt;dates&gt;&lt;year&gt;2009&lt;/year&gt;&lt;/dates&gt;&lt;isbn&gt;1520-6106&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65" w:tooltip="Yu, 2009 #696" w:history="1">
        <w:r w:rsidR="00DE1C74" w:rsidRPr="00833C3D">
          <w:rPr>
            <w:rFonts w:ascii="Times New Roman" w:hAnsi="Times New Roman"/>
            <w:noProof/>
            <w:sz w:val="24"/>
            <w:szCs w:val="22"/>
          </w:rPr>
          <w:t>Yu et al., 2009</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Once Ca</w:t>
      </w:r>
      <w:r w:rsidRPr="00833C3D">
        <w:rPr>
          <w:rFonts w:ascii="Times New Roman" w:hAnsi="Times New Roman"/>
          <w:sz w:val="24"/>
          <w:szCs w:val="22"/>
          <w:vertAlign w:val="superscript"/>
        </w:rPr>
        <w:t>2+</w:t>
      </w:r>
      <w:r w:rsidRPr="00833C3D">
        <w:rPr>
          <w:rFonts w:ascii="Times New Roman" w:hAnsi="Times New Roman"/>
          <w:sz w:val="24"/>
          <w:szCs w:val="22"/>
        </w:rPr>
        <w:t xml:space="preserve"> was introduced to replace Na</w:t>
      </w:r>
      <w:r w:rsidRPr="00833C3D">
        <w:rPr>
          <w:rFonts w:ascii="Times New Roman" w:hAnsi="Times New Roman"/>
          <w:sz w:val="24"/>
          <w:szCs w:val="22"/>
          <w:vertAlign w:val="superscript"/>
        </w:rPr>
        <w:t xml:space="preserve">+ </w:t>
      </w:r>
      <w:r w:rsidRPr="00833C3D">
        <w:rPr>
          <w:rFonts w:ascii="Times New Roman" w:hAnsi="Times New Roman"/>
          <w:sz w:val="24"/>
          <w:szCs w:val="22"/>
        </w:rPr>
        <w:t xml:space="preserve">of SA, the charge density, the radius and the atomic </w:t>
      </w:r>
      <w:r w:rsidRPr="00833C3D">
        <w:rPr>
          <w:rFonts w:ascii="Times New Roman" w:hAnsi="Times New Roman"/>
          <w:sz w:val="24"/>
          <w:szCs w:val="22"/>
        </w:rPr>
        <w:lastRenderedPageBreak/>
        <w:t xml:space="preserve">weight of the cations were altered so that a peak shift was detected </w:t>
      </w:r>
      <w:r w:rsidRPr="00833C3D">
        <w:rPr>
          <w:rFonts w:ascii="Times New Roman" w:hAnsi="Times New Roman"/>
          <w:sz w:val="24"/>
          <w:szCs w:val="22"/>
        </w:rPr>
        <w:fldChar w:fldCharType="begin">
          <w:fldData xml:space="preserve">PEVuZE5vdGU+PENpdGU+PEF1dGhvcj5EYWVtaTwvQXV0aG9yPjxZZWFyPjIwMTI8L1llYXI+PFJl
Y051bT4yMjY8L1JlY051bT48RGlzcGxheVRleHQ+KERhZW1pICZhbXA7IEJhcmlrYW5pLCAyMDEy
OyBEYWxtb3JvLCBCYXJiYSwgTGFtYmVydGksIEdyYXNzaSwgJmFtcDsgZCZhcG9zO0Ftb3JlLCAy
MDEyOyBTYXJ0b3JpIGV0IGFsLiwgMTk5Nyk8L0Rpc3BsYXlUZXh0PjxyZWNvcmQ+PHJlYy1udW1i
ZXI+MjI2PC9yZWMtbnVtYmVyPjxmb3JlaWduLWtleXM+PGtleSBhcHA9IkVOIiBkYi1pZD0idGU1
ZmEwMjlhNXI5dDllcnBheDVwcDJseGZmd3hwdnJ3MHR3IiB0aW1lc3RhbXA9IjE0ODQyNDc3NTUi
PjIyNjwva2V5PjwvZm9yZWlnbi1rZXlzPjxyZWYtdHlwZSBuYW1lPSJKb3VybmFsIEFydGljbGUi
PjE3PC9yZWYtdHlwZT48Y29udHJpYnV0b3JzPjxhdXRob3JzPjxhdXRob3I+RGFlbWksIEg8L2F1
dGhvcj48YXV0aG9yPkJhcmlrYW5pLCBNPC9hdXRob3I+PC9hdXRob3JzPjwvY29udHJpYnV0b3Jz
Pjx0aXRsZXM+PHRpdGxlPlN5bnRoZXNpcyBhbmQgY2hhcmFjdGVyaXphdGlvbiBvZiBjYWxjaXVt
IGFsZ2luYXRlIG5hbm9wYXJ0aWNsZXMsIHNvZGl1bSBob21vcG9seW1hbm51cm9uYXRlIHNhbHQg
YW5kIGl0cyBjYWxjaXVtIG5hbm9wYXJ0aWNsZXM8L3RpdGxlPjxzZWNvbmRhcnktdGl0bGU+U2Np
ZW50aWEgSXJhbmljYTwvc2Vjb25kYXJ5LXRpdGxlPjwvdGl0bGVzPjxwYWdlcz4yMDIzLTIwMjg8
L3BhZ2VzPjx2b2x1bWU+MTk8L3ZvbHVtZT48bnVtYmVyPjY8L251bWJlcj48ZGF0ZXM+PHllYXI+
MjAxMjwveWVhcj48L2RhdGVzPjxpc2JuPjEwMjYtMzA5ODwvaXNibj48dXJscz48L3VybHM+PC9y
ZWNvcmQ+PC9DaXRlPjxDaXRlPjxBdXRob3I+RGFsbW9ybzwvQXV0aG9yPjxZZWFyPjIwMTI8L1ll
YXI+PFJlY051bT4yMjc8L1JlY051bT48cmVjb3JkPjxyZWMtbnVtYmVyPjIyNzwvcmVjLW51bWJl
cj48Zm9yZWlnbi1rZXlzPjxrZXkgYXBwPSJFTiIgZGItaWQ9InRlNWZhMDI5YTVyOXQ5ZXJwYXg1
cHAybHhmZnd4cHZydzB0dyIgdGltZXN0YW1wPSIxNDg0MjQ4MjQzIj4yMjc8L2tleT48L2ZvcmVp
Z24ta2V5cz48cmVmLXR5cGUgbmFtZT0iSm91cm5hbCBBcnRpY2xlIj4xNzwvcmVmLXR5cGU+PGNv
bnRyaWJ1dG9ycz48YXV0aG9ycz48YXV0aG9yPkRhbG1vcm8sIEFubmFsaXNhPC9hdXRob3I+PGF1
dGhvcj5CYXJiYSwgQW5uYSBBbmdlbGE8L2F1dGhvcj48YXV0aG9yPkxhbWJlcnRpLCBHYWV0YW5v
PC9hdXRob3I+PGF1dGhvcj5HcmFzc2ksIE1hcmlvPC9hdXRob3I+PGF1dGhvcj5kJmFwb3M7QW1v
cmUsIE1hdHRlbzwvYXV0aG9yPjwvYXV0aG9ycz48L2NvbnRyaWJ1dG9ycz48dGl0bGVzPjx0aXRs
ZT5QaGFybWFjZXV0aWNhbCBhcHBsaWNhdGlvbnMgb2YgYmlvY29tcGF0aWJsZSBwb2x5bWVyIGJs
ZW5kcyBjb250YWluaW5nIHNvZGl1bSBhbGdpbmF0ZTwvdGl0bGU+PHNlY29uZGFyeS10aXRsZT5B
ZHZhbmNlcyBpbiBQb2x5bWVyIFRlY2hub2xvZ3k8L3NlY29uZGFyeS10aXRsZT48L3RpdGxlcz48
cGVyaW9kaWNhbD48ZnVsbC10aXRsZT5BZHZhbmNlcyBpbiBQb2x5bWVyIFRlY2hub2xvZ3k8L2Z1
bGwtdGl0bGU+PGFiYnItMT5BZHYuIFBvbHltLiBUZWNoLjwvYWJici0xPjxhYmJyLTI+QWR2IFBv
bHltIFRlY2g8L2FiYnItMj48L3BlcmlvZGljYWw+PHBhZ2VzPjIxOS0yMzA8L3BhZ2VzPjx2b2x1
bWU+MzE8L3ZvbHVtZT48bnVtYmVyPjM8L251bWJlcj48ZGF0ZXM+PHllYXI+MjAxMjwveWVhcj48
L2RhdGVzPjxpc2JuPjEwOTgtMjMyOTwvaXNibj48dXJscz48L3VybHM+PC9yZWNvcmQ+PC9DaXRl
PjxDaXRlPjxBdXRob3I+U2FydG9yaTwvQXV0aG9yPjxZZWFyPjE5OTc8L1llYXI+PFJlY051bT40
MjwvUmVjTnVtPjxyZWNvcmQ+PHJlYy1udW1iZXI+NDI8L3JlYy1udW1iZXI+PGZvcmVpZ24ta2V5
cz48a2V5IGFwcD0iRU4iIGRiLWlkPSJ2OXQwNXcwZGY5ejJlNWVhZTUwcHdkZXg1c3QyYXRzNXdk
YTkiIHRpbWVzdGFtcD0iMTQ4NDI0ODM2OCI+NDI8L2tleT48L2ZvcmVpZ24ta2V5cz48cmVmLXR5
cGUgbmFtZT0iSm91cm5hbCBBcnRpY2xlIj4xNzwvcmVmLXR5cGU+PGNvbnRyaWJ1dG9ycz48YXV0
aG9ycz48YXV0aG9yPlNhcnRvcmksIENlbGluZTwvYXV0aG9yPjxhdXRob3I+RmluY2gsIER1ZGxl
eSBTPC9hdXRob3I+PGF1dGhvcj5SYWxwaCwgQnJpYW48L2F1dGhvcj48YXV0aG9yPkdpbGRpbmcs
IEtlaXRoPC9hdXRob3I+PC9hdXRob3JzPjwvY29udHJpYnV0b3JzPjx0aXRsZXM+PHRpdGxlPkRl
dGVybWluYXRpb24gb2YgdGhlIGNhdGlvbiBjb250ZW50IG9mIGFsZ2luYXRlIHRoaW4gZmlsbXMg
YnkgRlRpLiByLiBzcGVjdHJvc2NvcHk8L3RpdGxlPjxzZWNvbmRhcnktdGl0bGU+UG9seW1lcjwv
c2Vjb25kYXJ5LXRpdGxlPjwvdGl0bGVzPjxwYWdlcz40My01MTwvcGFnZXM+PHZvbHVtZT4zODwv
dm9sdW1lPjxudW1iZXI+MTwvbnVtYmVyPjxkYXRlcz48eWVhcj4xOTk3PC95ZWFyPjwvZGF0ZXM+
PGlzYm4+MDAzMi0zODYxPC9pc2JuPjx1cmxzPjwvdXJscz48L3JlY29yZD48L0NpdGU+PC9FbmRO
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EYWVtaTwvQXV0aG9yPjxZZWFyPjIwMTI8L1llYXI+PFJl
Y051bT4yMjY8L1JlY051bT48RGlzcGxheVRleHQ+KERhZW1pICZhbXA7IEJhcmlrYW5pLCAyMDEy
OyBEYWxtb3JvLCBCYXJiYSwgTGFtYmVydGksIEdyYXNzaSwgJmFtcDsgZCZhcG9zO0Ftb3JlLCAy
MDEyOyBTYXJ0b3JpIGV0IGFsLiwgMTk5Nyk8L0Rpc3BsYXlUZXh0PjxyZWNvcmQ+PHJlYy1udW1i
ZXI+MjI2PC9yZWMtbnVtYmVyPjxmb3JlaWduLWtleXM+PGtleSBhcHA9IkVOIiBkYi1pZD0idGU1
ZmEwMjlhNXI5dDllcnBheDVwcDJseGZmd3hwdnJ3MHR3IiB0aW1lc3RhbXA9IjE0ODQyNDc3NTUi
PjIyNjwva2V5PjwvZm9yZWlnbi1rZXlzPjxyZWYtdHlwZSBuYW1lPSJKb3VybmFsIEFydGljbGUi
PjE3PC9yZWYtdHlwZT48Y29udHJpYnV0b3JzPjxhdXRob3JzPjxhdXRob3I+RGFlbWksIEg8L2F1
dGhvcj48YXV0aG9yPkJhcmlrYW5pLCBNPC9hdXRob3I+PC9hdXRob3JzPjwvY29udHJpYnV0b3Jz
Pjx0aXRsZXM+PHRpdGxlPlN5bnRoZXNpcyBhbmQgY2hhcmFjdGVyaXphdGlvbiBvZiBjYWxjaXVt
IGFsZ2luYXRlIG5hbm9wYXJ0aWNsZXMsIHNvZGl1bSBob21vcG9seW1hbm51cm9uYXRlIHNhbHQg
YW5kIGl0cyBjYWxjaXVtIG5hbm9wYXJ0aWNsZXM8L3RpdGxlPjxzZWNvbmRhcnktdGl0bGU+U2Np
ZW50aWEgSXJhbmljYTwvc2Vjb25kYXJ5LXRpdGxlPjwvdGl0bGVzPjxwYWdlcz4yMDIzLTIwMjg8
L3BhZ2VzPjx2b2x1bWU+MTk8L3ZvbHVtZT48bnVtYmVyPjY8L251bWJlcj48ZGF0ZXM+PHllYXI+
MjAxMjwveWVhcj48L2RhdGVzPjxpc2JuPjEwMjYtMzA5ODwvaXNibj48dXJscz48L3VybHM+PC9y
ZWNvcmQ+PC9DaXRlPjxDaXRlPjxBdXRob3I+RGFsbW9ybzwvQXV0aG9yPjxZZWFyPjIwMTI8L1ll
YXI+PFJlY051bT4yMjc8L1JlY051bT48cmVjb3JkPjxyZWMtbnVtYmVyPjIyNzwvcmVjLW51bWJl
cj48Zm9yZWlnbi1rZXlzPjxrZXkgYXBwPSJFTiIgZGItaWQ9InRlNWZhMDI5YTVyOXQ5ZXJwYXg1
cHAybHhmZnd4cHZydzB0dyIgdGltZXN0YW1wPSIxNDg0MjQ4MjQzIj4yMjc8L2tleT48L2ZvcmVp
Z24ta2V5cz48cmVmLXR5cGUgbmFtZT0iSm91cm5hbCBBcnRpY2xlIj4xNzwvcmVmLXR5cGU+PGNv
bnRyaWJ1dG9ycz48YXV0aG9ycz48YXV0aG9yPkRhbG1vcm8sIEFubmFsaXNhPC9hdXRob3I+PGF1
dGhvcj5CYXJiYSwgQW5uYSBBbmdlbGE8L2F1dGhvcj48YXV0aG9yPkxhbWJlcnRpLCBHYWV0YW5v
PC9hdXRob3I+PGF1dGhvcj5HcmFzc2ksIE1hcmlvPC9hdXRob3I+PGF1dGhvcj5kJmFwb3M7QW1v
cmUsIE1hdHRlbzwvYXV0aG9yPjwvYXV0aG9ycz48L2NvbnRyaWJ1dG9ycz48dGl0bGVzPjx0aXRs
ZT5QaGFybWFjZXV0aWNhbCBhcHBsaWNhdGlvbnMgb2YgYmlvY29tcGF0aWJsZSBwb2x5bWVyIGJs
ZW5kcyBjb250YWluaW5nIHNvZGl1bSBhbGdpbmF0ZTwvdGl0bGU+PHNlY29uZGFyeS10aXRsZT5B
ZHZhbmNlcyBpbiBQb2x5bWVyIFRlY2hub2xvZ3k8L3NlY29uZGFyeS10aXRsZT48L3RpdGxlcz48
cGVyaW9kaWNhbD48ZnVsbC10aXRsZT5BZHZhbmNlcyBpbiBQb2x5bWVyIFRlY2hub2xvZ3k8L2Z1
bGwtdGl0bGU+PGFiYnItMT5BZHYuIFBvbHltLiBUZWNoLjwvYWJici0xPjxhYmJyLTI+QWR2IFBv
bHltIFRlY2g8L2FiYnItMj48L3BlcmlvZGljYWw+PHBhZ2VzPjIxOS0yMzA8L3BhZ2VzPjx2b2x1
bWU+MzE8L3ZvbHVtZT48bnVtYmVyPjM8L251bWJlcj48ZGF0ZXM+PHllYXI+MjAxMjwveWVhcj48
L2RhdGVzPjxpc2JuPjEwOTgtMjMyOTwvaXNibj48dXJscz48L3VybHM+PC9yZWNvcmQ+PC9DaXRl
PjxDaXRlPjxBdXRob3I+U2FydG9yaTwvQXV0aG9yPjxZZWFyPjE5OTc8L1llYXI+PFJlY051bT40
MjwvUmVjTnVtPjxyZWNvcmQ+PHJlYy1udW1iZXI+NDI8L3JlYy1udW1iZXI+PGZvcmVpZ24ta2V5
cz48a2V5IGFwcD0iRU4iIGRiLWlkPSJ2OXQwNXcwZGY5ejJlNWVhZTUwcHdkZXg1c3QyYXRzNXdk
YTkiIHRpbWVzdGFtcD0iMTQ4NDI0ODM2OCI+NDI8L2tleT48L2ZvcmVpZ24ta2V5cz48cmVmLXR5
cGUgbmFtZT0iSm91cm5hbCBBcnRpY2xlIj4xNzwvcmVmLXR5cGU+PGNvbnRyaWJ1dG9ycz48YXV0
aG9ycz48YXV0aG9yPlNhcnRvcmksIENlbGluZTwvYXV0aG9yPjxhdXRob3I+RmluY2gsIER1ZGxl
eSBTPC9hdXRob3I+PGF1dGhvcj5SYWxwaCwgQnJpYW48L2F1dGhvcj48YXV0aG9yPkdpbGRpbmcs
IEtlaXRoPC9hdXRob3I+PC9hdXRob3JzPjwvY29udHJpYnV0b3JzPjx0aXRsZXM+PHRpdGxlPkRl
dGVybWluYXRpb24gb2YgdGhlIGNhdGlvbiBjb250ZW50IG9mIGFsZ2luYXRlIHRoaW4gZmlsbXMg
YnkgRlRpLiByLiBzcGVjdHJvc2NvcHk8L3RpdGxlPjxzZWNvbmRhcnktdGl0bGU+UG9seW1lcjwv
c2Vjb25kYXJ5LXRpdGxlPjwvdGl0bGVzPjxwYWdlcz40My01MTwvcGFnZXM+PHZvbHVtZT4zODwv
dm9sdW1lPjxudW1iZXI+MTwvbnVtYmVyPjxkYXRlcz48eWVhcj4xOTk3PC95ZWFyPjwvZGF0ZXM+
PGlzYm4+MDAzMi0zODYxPC9pc2JuPjx1cmxzPjwvdXJscz48L3JlY29yZD48L0NpdGU+PC9FbmRO
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51" w:tooltip="Daemi, 2012 #226" w:history="1">
        <w:r w:rsidR="00DE1C74" w:rsidRPr="00833C3D">
          <w:rPr>
            <w:rFonts w:ascii="Times New Roman" w:hAnsi="Times New Roman"/>
            <w:noProof/>
            <w:sz w:val="24"/>
            <w:szCs w:val="22"/>
          </w:rPr>
          <w:t>Daemi &amp; Barikani, 2012</w:t>
        </w:r>
      </w:hyperlink>
      <w:r w:rsidRPr="00833C3D">
        <w:rPr>
          <w:rFonts w:ascii="Times New Roman" w:hAnsi="Times New Roman"/>
          <w:noProof/>
          <w:sz w:val="24"/>
          <w:szCs w:val="22"/>
        </w:rPr>
        <w:t xml:space="preserve">; </w:t>
      </w:r>
      <w:hyperlink w:anchor="_ENREF_52" w:tooltip="Dalmoro, 2012 #227" w:history="1">
        <w:r w:rsidR="00DE1C74" w:rsidRPr="00833C3D">
          <w:rPr>
            <w:rFonts w:ascii="Times New Roman" w:hAnsi="Times New Roman"/>
            <w:noProof/>
            <w:sz w:val="24"/>
            <w:szCs w:val="22"/>
          </w:rPr>
          <w:t>Dalmoro, Barba, Lamberti, Grassi, &amp; d'Amore, 2012</w:t>
        </w:r>
      </w:hyperlink>
      <w:r w:rsidRPr="00833C3D">
        <w:rPr>
          <w:rFonts w:ascii="Times New Roman" w:hAnsi="Times New Roman"/>
          <w:noProof/>
          <w:sz w:val="24"/>
          <w:szCs w:val="22"/>
        </w:rPr>
        <w:t xml:space="preserve">; </w:t>
      </w:r>
      <w:hyperlink w:anchor="_ENREF_207" w:tooltip="Sartori, 1997 #42" w:history="1">
        <w:r w:rsidR="00DE1C74" w:rsidRPr="00833C3D">
          <w:rPr>
            <w:rFonts w:ascii="Times New Roman" w:hAnsi="Times New Roman"/>
            <w:noProof/>
            <w:sz w:val="24"/>
            <w:szCs w:val="22"/>
          </w:rPr>
          <w:t>Sartori et al., 1997</w:t>
        </w:r>
      </w:hyperlink>
      <w:r w:rsidRPr="00833C3D">
        <w:rPr>
          <w:rFonts w:ascii="Times New Roman" w:hAnsi="Times New Roman"/>
          <w:noProof/>
          <w:sz w:val="24"/>
          <w:szCs w:val="22"/>
        </w:rPr>
        <w:t>)</w:t>
      </w:r>
      <w:r w:rsidRPr="00833C3D">
        <w:rPr>
          <w:rFonts w:ascii="Times New Roman" w:hAnsi="Times New Roman"/>
          <w:sz w:val="24"/>
          <w:szCs w:val="22"/>
        </w:rPr>
        <w:fldChar w:fldCharType="end"/>
      </w:r>
      <w:r>
        <w:rPr>
          <w:rFonts w:ascii="Times New Roman" w:hAnsi="Times New Roman"/>
          <w:sz w:val="24"/>
          <w:szCs w:val="22"/>
        </w:rPr>
        <w:t>.</w:t>
      </w:r>
    </w:p>
    <w:p w:rsidR="00480451" w:rsidRDefault="00ED4B1E" w:rsidP="00ED4B1E">
      <w:pPr>
        <w:spacing w:after="0" w:line="480" w:lineRule="auto"/>
        <w:jc w:val="center"/>
        <w:rPr>
          <w:rFonts w:ascii="Times New Roman" w:hAnsi="Times New Roman"/>
          <w:sz w:val="24"/>
          <w:szCs w:val="22"/>
        </w:rPr>
      </w:pPr>
      <w:r>
        <w:rPr>
          <w:noProof/>
        </w:rPr>
        <w:drawing>
          <wp:inline distT="0" distB="0" distL="0" distR="0" wp14:anchorId="2F5778DB" wp14:editId="49C42653">
            <wp:extent cx="5060118" cy="5456393"/>
            <wp:effectExtent l="0" t="0" r="762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biLevel thresh="25000"/>
                      <a:extLst>
                        <a:ext uri="{BEBA8EAE-BF5A-486C-A8C5-ECC9F3942E4B}">
                          <a14:imgProps xmlns:a14="http://schemas.microsoft.com/office/drawing/2010/main">
                            <a14:imgLayer r:embed="rId174">
                              <a14:imgEffect>
                                <a14:sharpenSoften amount="50000"/>
                              </a14:imgEffect>
                              <a14:imgEffect>
                                <a14:brightnessContrast bright="40000" contrast="40000"/>
                              </a14:imgEffect>
                            </a14:imgLayer>
                          </a14:imgProps>
                        </a:ext>
                      </a:extLst>
                    </a:blip>
                    <a:stretch>
                      <a:fillRect/>
                    </a:stretch>
                  </pic:blipFill>
                  <pic:spPr>
                    <a:xfrm>
                      <a:off x="0" y="0"/>
                      <a:ext cx="5060118" cy="5456393"/>
                    </a:xfrm>
                    <a:prstGeom prst="rect">
                      <a:avLst/>
                    </a:prstGeom>
                  </pic:spPr>
                </pic:pic>
              </a:graphicData>
            </a:graphic>
          </wp:inline>
        </w:drawing>
      </w:r>
    </w:p>
    <w:p w:rsidR="00480451" w:rsidRPr="00E966DE" w:rsidRDefault="00480451" w:rsidP="00496B11">
      <w:pPr>
        <w:pStyle w:val="Figuretitle"/>
        <w:spacing w:before="0" w:line="240" w:lineRule="auto"/>
        <w:rPr>
          <w:lang w:eastAsia="zh-CN"/>
        </w:rPr>
      </w:pPr>
      <w:bookmarkStart w:id="920" w:name="_Toc492475973"/>
      <w:bookmarkStart w:id="921" w:name="_Toc492648164"/>
      <w:bookmarkStart w:id="922" w:name="_Toc493534988"/>
      <w:proofErr w:type="gramStart"/>
      <w:r w:rsidRPr="00E966DE">
        <w:t>Figure</w:t>
      </w:r>
      <w:r w:rsidRPr="00E966DE">
        <w:rPr>
          <w:rFonts w:hint="eastAsia"/>
        </w:rPr>
        <w:t xml:space="preserve"> </w:t>
      </w:r>
      <w:r w:rsidR="00F52076">
        <w:t>4</w:t>
      </w:r>
      <w:r>
        <w:t>.</w:t>
      </w:r>
      <w:r w:rsidR="00F52076">
        <w:rPr>
          <w:rFonts w:hint="eastAsia"/>
        </w:rPr>
        <w:t>6</w:t>
      </w:r>
      <w:r w:rsidRPr="00E966DE">
        <w:rPr>
          <w:rFonts w:hint="eastAsia"/>
        </w:rPr>
        <w:t>.</w:t>
      </w:r>
      <w:proofErr w:type="gramEnd"/>
      <w:r w:rsidRPr="00E966DE">
        <w:rPr>
          <w:rFonts w:hint="eastAsia"/>
        </w:rPr>
        <w:t xml:space="preserve"> </w:t>
      </w:r>
      <w:r w:rsidRPr="00E966DE">
        <w:t xml:space="preserve">EDX graphs taken from the cross-sectional surface of (a) </w:t>
      </w:r>
      <w:proofErr w:type="spellStart"/>
      <w:r w:rsidRPr="00E966DE">
        <w:rPr>
          <w:rFonts w:hint="eastAsia"/>
        </w:rPr>
        <w:t>AlgCa</w:t>
      </w:r>
      <w:proofErr w:type="spellEnd"/>
      <w:r w:rsidRPr="00E966DE">
        <w:t xml:space="preserve">, (b) </w:t>
      </w:r>
      <w:r w:rsidRPr="00E966DE">
        <w:rPr>
          <w:rFonts w:hint="eastAsia"/>
        </w:rPr>
        <w:t>AlgMMTCa82</w:t>
      </w:r>
      <w:r w:rsidRPr="00E966DE">
        <w:t xml:space="preserve">, (c) </w:t>
      </w:r>
      <w:r w:rsidRPr="00E966DE">
        <w:rPr>
          <w:rFonts w:hint="eastAsia"/>
        </w:rPr>
        <w:t>AlgMMTCa73</w:t>
      </w:r>
      <w:r w:rsidRPr="00E966DE">
        <w:t xml:space="preserve">, (d) </w:t>
      </w:r>
      <w:r w:rsidRPr="00E966DE">
        <w:rPr>
          <w:rFonts w:hint="eastAsia"/>
        </w:rPr>
        <w:t>AlgMMTCa11</w:t>
      </w:r>
      <w:r w:rsidRPr="00E966DE">
        <w:t xml:space="preserve"> </w:t>
      </w:r>
      <w:r>
        <w:t xml:space="preserve">and (e) sodium alginate </w:t>
      </w:r>
      <w:r w:rsidRPr="00E966DE">
        <w:t xml:space="preserve">with the same amplification (scale bar: 10 </w:t>
      </w:r>
      <w:proofErr w:type="spellStart"/>
      <w:r w:rsidRPr="00E966DE">
        <w:t>μm</w:t>
      </w:r>
      <w:proofErr w:type="spellEnd"/>
      <w:r w:rsidRPr="00E966DE">
        <w:t>)</w:t>
      </w:r>
      <w:r>
        <w:t>.</w:t>
      </w:r>
      <w:bookmarkEnd w:id="920"/>
      <w:bookmarkEnd w:id="921"/>
      <w:bookmarkEnd w:id="922"/>
    </w:p>
    <w:p w:rsidR="00480451" w:rsidRPr="00480451" w:rsidRDefault="00480451" w:rsidP="00480451">
      <w:pPr>
        <w:spacing w:after="0" w:line="480" w:lineRule="auto"/>
        <w:jc w:val="both"/>
        <w:rPr>
          <w:rFonts w:ascii="Times New Roman" w:hAnsi="Times New Roman"/>
          <w:sz w:val="24"/>
          <w:szCs w:val="22"/>
          <w:lang w:val="en-US"/>
        </w:rPr>
      </w:pPr>
    </w:p>
    <w:p w:rsidR="009C4981" w:rsidRPr="00833C3D" w:rsidRDefault="009C4981" w:rsidP="009C4981">
      <w:pPr>
        <w:spacing w:after="0" w:line="480" w:lineRule="auto"/>
        <w:jc w:val="both"/>
        <w:rPr>
          <w:rFonts w:ascii="Times New Roman" w:hAnsi="Times New Roman"/>
          <w:sz w:val="24"/>
          <w:szCs w:val="22"/>
        </w:rPr>
      </w:pPr>
      <w:r w:rsidRPr="00833C3D">
        <w:rPr>
          <w:rFonts w:ascii="Times New Roman" w:hAnsi="Times New Roman"/>
          <w:sz w:val="24"/>
          <w:szCs w:val="22"/>
        </w:rPr>
        <w:t>The presence of Ca</w:t>
      </w:r>
      <w:r w:rsidRPr="00833C3D">
        <w:rPr>
          <w:rFonts w:ascii="Times New Roman" w:hAnsi="Times New Roman"/>
          <w:sz w:val="24"/>
          <w:szCs w:val="22"/>
          <w:vertAlign w:val="superscript"/>
        </w:rPr>
        <w:t xml:space="preserve">2+ </w:t>
      </w:r>
      <w:r w:rsidRPr="00833C3D">
        <w:rPr>
          <w:rFonts w:ascii="Times New Roman" w:hAnsi="Times New Roman"/>
          <w:sz w:val="24"/>
          <w:szCs w:val="22"/>
        </w:rPr>
        <w:t xml:space="preserve">in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a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was confirmed by EDX as shown in Figure </w:t>
      </w:r>
      <w:r>
        <w:rPr>
          <w:rFonts w:ascii="Times New Roman" w:hAnsi="Times New Roman"/>
          <w:sz w:val="24"/>
          <w:szCs w:val="22"/>
        </w:rPr>
        <w:t>4.6</w:t>
      </w:r>
      <w:r w:rsidRPr="00833C3D">
        <w:rPr>
          <w:rFonts w:ascii="Times New Roman" w:hAnsi="Times New Roman"/>
          <w:sz w:val="24"/>
          <w:szCs w:val="22"/>
        </w:rPr>
        <w:t>.</w:t>
      </w:r>
      <w:r>
        <w:rPr>
          <w:rFonts w:ascii="Times New Roman" w:hAnsi="Times New Roman"/>
          <w:sz w:val="24"/>
          <w:szCs w:val="22"/>
        </w:rPr>
        <w:t xml:space="preserve"> </w:t>
      </w:r>
      <w:r w:rsidRPr="00833C3D">
        <w:rPr>
          <w:rFonts w:ascii="Times New Roman" w:hAnsi="Times New Roman" w:hint="eastAsia"/>
          <w:sz w:val="24"/>
          <w:szCs w:val="22"/>
        </w:rPr>
        <w:t>O</w:t>
      </w:r>
      <w:r w:rsidRPr="00833C3D">
        <w:rPr>
          <w:rFonts w:ascii="Times New Roman" w:hAnsi="Times New Roman"/>
          <w:sz w:val="24"/>
          <w:szCs w:val="22"/>
        </w:rPr>
        <w:t>,</w:t>
      </w:r>
      <w:r w:rsidRPr="00833C3D">
        <w:rPr>
          <w:rFonts w:ascii="Times New Roman" w:hAnsi="Times New Roman" w:hint="eastAsia"/>
          <w:sz w:val="24"/>
          <w:szCs w:val="22"/>
        </w:rPr>
        <w:t xml:space="preserve"> characteristic for alginate and MMT platelets</w:t>
      </w:r>
      <w:r w:rsidRPr="00833C3D">
        <w:rPr>
          <w:rFonts w:ascii="Times New Roman" w:hAnsi="Times New Roman"/>
          <w:sz w:val="24"/>
          <w:szCs w:val="22"/>
        </w:rPr>
        <w:t>,</w:t>
      </w:r>
      <w:r w:rsidRPr="00833C3D">
        <w:rPr>
          <w:rFonts w:ascii="Times New Roman" w:hAnsi="Times New Roman" w:hint="eastAsia"/>
          <w:sz w:val="24"/>
          <w:szCs w:val="22"/>
        </w:rPr>
        <w:t xml:space="preserve"> was detected for all the samples. For </w:t>
      </w:r>
      <w:proofErr w:type="spellStart"/>
      <w:r w:rsidRPr="00833C3D">
        <w:rPr>
          <w:rFonts w:ascii="Times New Roman" w:hAnsi="Times New Roman" w:hint="eastAsia"/>
          <w:sz w:val="24"/>
          <w:szCs w:val="22"/>
        </w:rPr>
        <w:t>AlgCa</w:t>
      </w:r>
      <w:proofErr w:type="spellEnd"/>
      <w:r w:rsidRPr="00833C3D">
        <w:rPr>
          <w:rFonts w:ascii="Times New Roman" w:hAnsi="Times New Roman" w:hint="eastAsia"/>
          <w:sz w:val="24"/>
          <w:szCs w:val="22"/>
        </w:rPr>
        <w:t>,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 xml:space="preserve">, serving as </w:t>
      </w:r>
      <w:r w:rsidRPr="00833C3D">
        <w:rPr>
          <w:rFonts w:ascii="Times New Roman" w:hAnsi="Times New Roman"/>
          <w:sz w:val="24"/>
          <w:szCs w:val="22"/>
        </w:rPr>
        <w:t xml:space="preserve">the </w:t>
      </w:r>
      <w:proofErr w:type="spellStart"/>
      <w:r w:rsidRPr="00833C3D">
        <w:rPr>
          <w:rFonts w:ascii="Times New Roman" w:hAnsi="Times New Roman" w:hint="eastAsia"/>
          <w:sz w:val="24"/>
          <w:szCs w:val="22"/>
        </w:rPr>
        <w:t>crosslinker</w:t>
      </w:r>
      <w:proofErr w:type="spellEnd"/>
      <w:r w:rsidRPr="00833C3D">
        <w:rPr>
          <w:rFonts w:ascii="Times New Roman" w:hAnsi="Times New Roman" w:hint="eastAsia"/>
          <w:sz w:val="24"/>
          <w:szCs w:val="22"/>
        </w:rPr>
        <w:t xml:space="preserve"> of alginate, was presented while Si which was characteristic for MMT platelets was </w:t>
      </w:r>
      <w:r w:rsidRPr="00833C3D">
        <w:rPr>
          <w:rFonts w:ascii="Times New Roman" w:hAnsi="Times New Roman"/>
          <w:sz w:val="24"/>
          <w:szCs w:val="22"/>
        </w:rPr>
        <w:t>absent</w:t>
      </w:r>
      <w:r w:rsidRPr="00833C3D">
        <w:rPr>
          <w:rFonts w:ascii="Times New Roman" w:hAnsi="Times New Roman" w:hint="eastAsia"/>
          <w:sz w:val="24"/>
          <w:szCs w:val="22"/>
        </w:rPr>
        <w:t xml:space="preserve"> as expected. For </w:t>
      </w:r>
      <w:proofErr w:type="spellStart"/>
      <w:r w:rsidRPr="00833C3D">
        <w:rPr>
          <w:rFonts w:ascii="Times New Roman" w:hAnsi="Times New Roman" w:hint="eastAsia"/>
          <w:sz w:val="24"/>
          <w:szCs w:val="22"/>
        </w:rPr>
        <w:t>AlgMMTCa</w:t>
      </w:r>
      <w:proofErr w:type="spellEnd"/>
      <w:r w:rsidRPr="00833C3D">
        <w:rPr>
          <w:rFonts w:ascii="Times New Roman" w:hAnsi="Times New Roman" w:hint="eastAsia"/>
          <w:sz w:val="24"/>
          <w:szCs w:val="22"/>
        </w:rPr>
        <w:t xml:space="preserve">, Si characteristic for MMT platelets was </w:t>
      </w:r>
      <w:r w:rsidRPr="00833C3D">
        <w:rPr>
          <w:rFonts w:ascii="Times New Roman" w:hAnsi="Times New Roman"/>
          <w:sz w:val="24"/>
          <w:szCs w:val="22"/>
        </w:rPr>
        <w:t xml:space="preserve">also </w:t>
      </w:r>
      <w:r w:rsidRPr="00833C3D">
        <w:rPr>
          <w:rFonts w:ascii="Times New Roman" w:hAnsi="Times New Roman" w:hint="eastAsia"/>
          <w:sz w:val="24"/>
          <w:szCs w:val="22"/>
        </w:rPr>
        <w:t>presented. The detected Ca was due to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 xml:space="preserve">-alginate crosslinking </w:t>
      </w:r>
      <w:r w:rsidRPr="00833C3D">
        <w:rPr>
          <w:rFonts w:ascii="Times New Roman" w:hAnsi="Times New Roman" w:hint="eastAsia"/>
          <w:sz w:val="24"/>
          <w:szCs w:val="22"/>
        </w:rPr>
        <w:lastRenderedPageBreak/>
        <w:t>and absorption of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 xml:space="preserve"> onto MMT platelets</w:t>
      </w:r>
      <w:r w:rsidRPr="00833C3D">
        <w:rPr>
          <w:rFonts w:ascii="Times New Roman" w:hAnsi="Times New Roman"/>
          <w:sz w:val="24"/>
          <w:szCs w:val="22"/>
        </w:rPr>
        <w:t>. The approximate amount of Ca was calculated and measured by TGA and the EDX spectra</w:t>
      </w:r>
      <w:r w:rsidRPr="00833C3D">
        <w:rPr>
          <w:rFonts w:ascii="Times New Roman" w:hAnsi="Times New Roman" w:hint="eastAsia"/>
          <w:sz w:val="24"/>
          <w:szCs w:val="22"/>
        </w:rPr>
        <w:t xml:space="preserve">. </w:t>
      </w:r>
    </w:p>
    <w:p w:rsidR="009C4981" w:rsidRPr="00833C3D" w:rsidRDefault="009C4981" w:rsidP="009C4981">
      <w:pPr>
        <w:spacing w:after="0" w:line="480" w:lineRule="auto"/>
        <w:jc w:val="both"/>
        <w:rPr>
          <w:rFonts w:ascii="Times New Roman" w:hAnsi="Times New Roman"/>
          <w:sz w:val="24"/>
          <w:szCs w:val="22"/>
        </w:rPr>
      </w:pPr>
    </w:p>
    <w:p w:rsidR="009C4981" w:rsidRPr="00833C3D" w:rsidRDefault="009C4981" w:rsidP="009C4981">
      <w:pPr>
        <w:spacing w:after="0" w:line="480" w:lineRule="auto"/>
        <w:jc w:val="both"/>
        <w:rPr>
          <w:rFonts w:ascii="Times New Roman" w:hAnsi="Times New Roman"/>
          <w:sz w:val="24"/>
          <w:szCs w:val="22"/>
        </w:rPr>
      </w:pPr>
      <w:r w:rsidRPr="00833C3D">
        <w:rPr>
          <w:rFonts w:ascii="Times New Roman" w:hAnsi="Times New Roman" w:hint="eastAsia"/>
          <w:sz w:val="24"/>
          <w:szCs w:val="22"/>
        </w:rPr>
        <w:t>The content of Ca</w:t>
      </w:r>
      <w:r w:rsidR="007200AD">
        <w:rPr>
          <w:rFonts w:ascii="Times New Roman" w:hAnsi="Times New Roman" w:hint="eastAsia"/>
          <w:sz w:val="24"/>
          <w:szCs w:val="22"/>
          <w:vertAlign w:val="superscript"/>
        </w:rPr>
        <w:t>2+</w:t>
      </w:r>
      <w:r w:rsidR="007200AD">
        <w:rPr>
          <w:rFonts w:ascii="Times New Roman" w:hAnsi="Times New Roman"/>
          <w:sz w:val="24"/>
          <w:szCs w:val="22"/>
        </w:rPr>
        <w:t xml:space="preserve"> </w:t>
      </w:r>
      <w:r w:rsidRPr="00833C3D">
        <w:rPr>
          <w:rFonts w:ascii="Times New Roman" w:hAnsi="Times New Roman" w:hint="eastAsia"/>
          <w:sz w:val="24"/>
          <w:szCs w:val="22"/>
        </w:rPr>
        <w:t>in the nanocomposite films measured by TGA</w:t>
      </w:r>
      <w:r w:rsidRPr="00833C3D">
        <w:rPr>
          <w:rFonts w:ascii="Times New Roman" w:hAnsi="Times New Roman"/>
          <w:sz w:val="24"/>
          <w:szCs w:val="22"/>
        </w:rPr>
        <w:t xml:space="preserve"> </w:t>
      </w:r>
      <w:r>
        <w:rPr>
          <w:rFonts w:ascii="Times New Roman" w:hAnsi="Times New Roman"/>
          <w:sz w:val="24"/>
          <w:szCs w:val="22"/>
        </w:rPr>
        <w:t>was</w:t>
      </w:r>
      <w:r w:rsidRPr="00833C3D">
        <w:rPr>
          <w:rFonts w:ascii="Times New Roman" w:hAnsi="Times New Roman"/>
          <w:sz w:val="24"/>
          <w:szCs w:val="22"/>
        </w:rPr>
        <w:t xml:space="preserve"> shown in Figure </w:t>
      </w:r>
      <w:r>
        <w:rPr>
          <w:rFonts w:ascii="Times New Roman" w:hAnsi="Times New Roman"/>
          <w:sz w:val="24"/>
          <w:szCs w:val="22"/>
        </w:rPr>
        <w:t>4.7</w:t>
      </w:r>
      <w:r w:rsidRPr="00833C3D">
        <w:rPr>
          <w:rFonts w:ascii="Times New Roman" w:hAnsi="Times New Roman" w:hint="eastAsia"/>
          <w:sz w:val="24"/>
          <w:szCs w:val="22"/>
        </w:rPr>
        <w:t xml:space="preserve">. </w:t>
      </w:r>
    </w:p>
    <w:p w:rsidR="009C4981" w:rsidRPr="00833C3D" w:rsidRDefault="009C4981" w:rsidP="009C4981">
      <w:pPr>
        <w:spacing w:after="0" w:line="480" w:lineRule="auto"/>
        <w:jc w:val="center"/>
        <w:rPr>
          <w:sz w:val="22"/>
          <w:szCs w:val="22"/>
        </w:rPr>
      </w:pPr>
      <w:r w:rsidRPr="00833C3D">
        <w:rPr>
          <w:sz w:val="22"/>
          <w:szCs w:val="22"/>
        </w:rPr>
        <w:object w:dxaOrig="5259" w:dyaOrig="3882">
          <v:shape id="_x0000_i1038" type="#_x0000_t75" style="width:333pt;height:243.75pt" o:ole="">
            <v:imagedata r:id="rId175" o:title=""/>
          </v:shape>
          <o:OLEObject Type="Embed" ProgID="Origin50.Graph" ShapeID="_x0000_i1038" DrawAspect="Content" ObjectID="_1568740516" r:id="rId176"/>
        </w:object>
      </w:r>
    </w:p>
    <w:p w:rsidR="009C4981" w:rsidRPr="006A12C4" w:rsidRDefault="009C4981" w:rsidP="00496B11">
      <w:pPr>
        <w:pStyle w:val="Figuretitle"/>
        <w:spacing w:before="0" w:line="240" w:lineRule="auto"/>
      </w:pPr>
      <w:bookmarkStart w:id="923" w:name="_Toc492475974"/>
      <w:bookmarkStart w:id="924" w:name="_Toc492648165"/>
      <w:bookmarkStart w:id="925" w:name="_Toc493534989"/>
      <w:proofErr w:type="gramStart"/>
      <w:r w:rsidRPr="006A12C4">
        <w:t xml:space="preserve">Figure </w:t>
      </w:r>
      <w:r w:rsidR="000E44B3">
        <w:t>4</w:t>
      </w:r>
      <w:r w:rsidRPr="006A12C4">
        <w:t>.</w:t>
      </w:r>
      <w:r w:rsidR="000E44B3">
        <w:t>7</w:t>
      </w:r>
      <w:r w:rsidRPr="006A12C4">
        <w:t>.</w:t>
      </w:r>
      <w:proofErr w:type="gramEnd"/>
      <w:r w:rsidRPr="006A12C4">
        <w:t xml:space="preserve"> TGA curves of MMT, SA and alginate nanocomposites.</w:t>
      </w:r>
      <w:bookmarkEnd w:id="923"/>
      <w:bookmarkEnd w:id="924"/>
      <w:bookmarkEnd w:id="925"/>
      <w:r w:rsidRPr="006A12C4">
        <w:t xml:space="preserve"> </w:t>
      </w:r>
    </w:p>
    <w:p w:rsidR="009C4981" w:rsidRPr="00833C3D" w:rsidRDefault="009C4981" w:rsidP="009C4981">
      <w:pPr>
        <w:spacing w:after="0" w:line="480" w:lineRule="auto"/>
        <w:jc w:val="both"/>
        <w:rPr>
          <w:rFonts w:ascii="Times New Roman" w:hAnsi="Times New Roman"/>
          <w:sz w:val="24"/>
          <w:szCs w:val="22"/>
        </w:rPr>
      </w:pPr>
    </w:p>
    <w:p w:rsidR="009C4981" w:rsidRPr="006A12C4" w:rsidRDefault="009C4981" w:rsidP="009C4981">
      <w:pPr>
        <w:pStyle w:val="Tabletitle"/>
        <w:spacing w:line="240" w:lineRule="auto"/>
      </w:pPr>
      <w:bookmarkStart w:id="926" w:name="_Toc492475996"/>
      <w:bookmarkStart w:id="927" w:name="_Toc492648566"/>
      <w:bookmarkStart w:id="928" w:name="_Toc493535032"/>
      <w:proofErr w:type="gramStart"/>
      <w:r w:rsidRPr="006A12C4">
        <w:t xml:space="preserve">Table </w:t>
      </w:r>
      <w:r>
        <w:t>4.</w:t>
      </w:r>
      <w:r w:rsidRPr="006A12C4">
        <w:t>1.</w:t>
      </w:r>
      <w:proofErr w:type="gramEnd"/>
      <w:r w:rsidRPr="006A12C4">
        <w:t xml:space="preserve"> </w:t>
      </w:r>
      <w:proofErr w:type="gramStart"/>
      <w:r w:rsidRPr="006A12C4">
        <w:t>Weight remain</w:t>
      </w:r>
      <w:proofErr w:type="gramEnd"/>
      <w:r w:rsidRPr="006A12C4">
        <w:t xml:space="preserve"> and estimated Ca contents of MMT, SA and alginate nanocomposites</w:t>
      </w:r>
      <w:r>
        <w:t>.</w:t>
      </w:r>
      <w:bookmarkEnd w:id="926"/>
      <w:bookmarkEnd w:id="927"/>
      <w:bookmarkEnd w:id="928"/>
    </w:p>
    <w:tbl>
      <w:tblPr>
        <w:tblStyle w:val="TableGrid4"/>
        <w:tblpPr w:leftFromText="180" w:rightFromText="180" w:vertAnchor="text" w:horzAnchor="margin" w:tblpXSpec="center" w:tblpY="81"/>
        <w:tblW w:w="0" w:type="auto"/>
        <w:tblBorders>
          <w:left w:val="none" w:sz="0" w:space="0" w:color="auto"/>
          <w:right w:val="none" w:sz="0" w:space="0" w:color="auto"/>
        </w:tblBorders>
        <w:tblLayout w:type="fixed"/>
        <w:tblLook w:val="04A0" w:firstRow="1" w:lastRow="0" w:firstColumn="1" w:lastColumn="0" w:noHBand="0" w:noVBand="1"/>
      </w:tblPr>
      <w:tblGrid>
        <w:gridCol w:w="1728"/>
        <w:gridCol w:w="1710"/>
        <w:gridCol w:w="2970"/>
        <w:gridCol w:w="2700"/>
      </w:tblGrid>
      <w:tr w:rsidR="009C4981" w:rsidRPr="00833C3D" w:rsidTr="004A3807">
        <w:trPr>
          <w:trHeight w:val="530"/>
        </w:trPr>
        <w:tc>
          <w:tcPr>
            <w:tcW w:w="1728" w:type="dxa"/>
          </w:tcPr>
          <w:p w:rsidR="009C4981" w:rsidRPr="006A12C4" w:rsidRDefault="009C4981" w:rsidP="009C4981">
            <w:pPr>
              <w:spacing w:after="0" w:line="240" w:lineRule="auto"/>
              <w:rPr>
                <w:rFonts w:ascii="Times New Roman" w:hAnsi="Times New Roman"/>
                <w:b/>
                <w:sz w:val="24"/>
                <w:szCs w:val="22"/>
              </w:rPr>
            </w:pPr>
            <w:r w:rsidRPr="006A12C4">
              <w:rPr>
                <w:rFonts w:ascii="Times New Roman" w:hAnsi="Times New Roman"/>
                <w:b/>
                <w:sz w:val="24"/>
                <w:szCs w:val="22"/>
              </w:rPr>
              <w:t>Samples</w:t>
            </w:r>
          </w:p>
        </w:tc>
        <w:tc>
          <w:tcPr>
            <w:tcW w:w="1710" w:type="dxa"/>
          </w:tcPr>
          <w:p w:rsidR="009C4981" w:rsidRPr="006A12C4" w:rsidRDefault="009C4981" w:rsidP="009C4981">
            <w:pPr>
              <w:spacing w:after="0" w:line="240" w:lineRule="auto"/>
              <w:rPr>
                <w:rFonts w:ascii="Times New Roman" w:hAnsi="Times New Roman"/>
                <w:b/>
                <w:sz w:val="24"/>
                <w:szCs w:val="22"/>
              </w:rPr>
            </w:pPr>
            <w:r w:rsidRPr="006A12C4">
              <w:rPr>
                <w:rFonts w:ascii="Times New Roman" w:hAnsi="Times New Roman"/>
                <w:b/>
                <w:sz w:val="24"/>
                <w:szCs w:val="22"/>
              </w:rPr>
              <w:t xml:space="preserve">Weight remain / </w:t>
            </w:r>
            <w:proofErr w:type="spellStart"/>
            <w:r w:rsidRPr="006A12C4">
              <w:rPr>
                <w:rFonts w:ascii="Times New Roman" w:hAnsi="Times New Roman" w:hint="eastAsia"/>
                <w:b/>
                <w:sz w:val="24"/>
                <w:szCs w:val="22"/>
              </w:rPr>
              <w:t>wt</w:t>
            </w:r>
            <w:proofErr w:type="spellEnd"/>
            <w:r w:rsidRPr="006A12C4">
              <w:rPr>
                <w:rFonts w:ascii="Times New Roman" w:hAnsi="Times New Roman" w:hint="eastAsia"/>
                <w:b/>
                <w:sz w:val="24"/>
                <w:szCs w:val="22"/>
              </w:rPr>
              <w:t xml:space="preserve"> </w:t>
            </w:r>
            <w:r w:rsidRPr="006A12C4">
              <w:rPr>
                <w:rFonts w:ascii="Times New Roman" w:hAnsi="Times New Roman"/>
                <w:b/>
                <w:sz w:val="24"/>
                <w:szCs w:val="22"/>
              </w:rPr>
              <w:t>%</w:t>
            </w:r>
          </w:p>
        </w:tc>
        <w:tc>
          <w:tcPr>
            <w:tcW w:w="2970" w:type="dxa"/>
          </w:tcPr>
          <w:p w:rsidR="009C4981" w:rsidRPr="006A12C4" w:rsidRDefault="009C4981" w:rsidP="009C4981">
            <w:pPr>
              <w:spacing w:after="0" w:line="240" w:lineRule="auto"/>
              <w:rPr>
                <w:rFonts w:ascii="Times New Roman" w:hAnsi="Times New Roman"/>
                <w:b/>
                <w:sz w:val="24"/>
                <w:szCs w:val="22"/>
              </w:rPr>
            </w:pPr>
            <w:r w:rsidRPr="006A12C4">
              <w:rPr>
                <w:rFonts w:ascii="Times New Roman" w:hAnsi="Times New Roman" w:hint="eastAsia"/>
                <w:b/>
                <w:sz w:val="24"/>
                <w:szCs w:val="22"/>
              </w:rPr>
              <w:t>Mass fraction</w:t>
            </w:r>
            <w:r w:rsidRPr="006A12C4">
              <w:rPr>
                <w:rFonts w:ascii="Times New Roman" w:hAnsi="Times New Roman"/>
                <w:b/>
                <w:sz w:val="24"/>
                <w:szCs w:val="22"/>
              </w:rPr>
              <w:t xml:space="preserve"> of Ca</w:t>
            </w:r>
            <w:r w:rsidRPr="006A12C4">
              <w:rPr>
                <w:rFonts w:ascii="Times New Roman" w:hAnsi="Times New Roman"/>
                <w:b/>
                <w:sz w:val="24"/>
                <w:szCs w:val="22"/>
                <w:vertAlign w:val="superscript"/>
              </w:rPr>
              <w:t>2+</w:t>
            </w:r>
            <w:r w:rsidRPr="006A12C4">
              <w:rPr>
                <w:rFonts w:ascii="Times New Roman" w:hAnsi="Times New Roman"/>
                <w:b/>
                <w:sz w:val="24"/>
                <w:szCs w:val="22"/>
              </w:rPr>
              <w:t xml:space="preserve"> for crosslinking alginate / </w:t>
            </w:r>
            <w:proofErr w:type="spellStart"/>
            <w:r w:rsidRPr="006A12C4">
              <w:rPr>
                <w:rFonts w:ascii="Times New Roman" w:hAnsi="Times New Roman"/>
                <w:b/>
                <w:sz w:val="24"/>
                <w:szCs w:val="22"/>
              </w:rPr>
              <w:t>wt</w:t>
            </w:r>
            <w:proofErr w:type="spellEnd"/>
            <w:r w:rsidRPr="006A12C4">
              <w:rPr>
                <w:rFonts w:ascii="Times New Roman" w:hAnsi="Times New Roman"/>
                <w:b/>
                <w:sz w:val="24"/>
                <w:szCs w:val="22"/>
              </w:rPr>
              <w:t>%</w:t>
            </w:r>
          </w:p>
        </w:tc>
        <w:tc>
          <w:tcPr>
            <w:tcW w:w="2700" w:type="dxa"/>
          </w:tcPr>
          <w:p w:rsidR="009C4981" w:rsidRPr="006A12C4" w:rsidRDefault="009C4981" w:rsidP="009C4981">
            <w:pPr>
              <w:spacing w:after="0" w:line="240" w:lineRule="auto"/>
              <w:rPr>
                <w:rFonts w:ascii="Times New Roman" w:hAnsi="Times New Roman"/>
                <w:b/>
                <w:sz w:val="24"/>
                <w:szCs w:val="22"/>
              </w:rPr>
            </w:pPr>
            <w:r w:rsidRPr="006A12C4">
              <w:rPr>
                <w:rFonts w:ascii="Times New Roman" w:hAnsi="Times New Roman" w:hint="eastAsia"/>
                <w:b/>
                <w:sz w:val="24"/>
                <w:szCs w:val="22"/>
              </w:rPr>
              <w:t>Mass fraction</w:t>
            </w:r>
            <w:r w:rsidRPr="006A12C4">
              <w:rPr>
                <w:rFonts w:ascii="Times New Roman" w:hAnsi="Times New Roman"/>
                <w:b/>
                <w:sz w:val="24"/>
                <w:szCs w:val="22"/>
              </w:rPr>
              <w:t xml:space="preserve"> of Ca</w:t>
            </w:r>
            <w:r w:rsidRPr="006A12C4">
              <w:rPr>
                <w:rFonts w:ascii="Times New Roman" w:hAnsi="Times New Roman"/>
                <w:b/>
                <w:sz w:val="24"/>
                <w:szCs w:val="22"/>
                <w:vertAlign w:val="superscript"/>
              </w:rPr>
              <w:t>2+</w:t>
            </w:r>
            <w:r w:rsidRPr="006A12C4">
              <w:rPr>
                <w:rFonts w:ascii="Times New Roman" w:hAnsi="Times New Roman"/>
                <w:b/>
                <w:sz w:val="24"/>
                <w:szCs w:val="22"/>
              </w:rPr>
              <w:t xml:space="preserve"> absorbed onto MMT / </w:t>
            </w:r>
            <w:proofErr w:type="spellStart"/>
            <w:r w:rsidRPr="006A12C4">
              <w:rPr>
                <w:rFonts w:ascii="Times New Roman" w:hAnsi="Times New Roman"/>
                <w:b/>
                <w:sz w:val="24"/>
                <w:szCs w:val="22"/>
              </w:rPr>
              <w:t>wt</w:t>
            </w:r>
            <w:proofErr w:type="spellEnd"/>
            <w:r w:rsidRPr="006A12C4">
              <w:rPr>
                <w:rFonts w:ascii="Times New Roman" w:hAnsi="Times New Roman"/>
                <w:b/>
                <w:sz w:val="24"/>
                <w:szCs w:val="22"/>
              </w:rPr>
              <w:t xml:space="preserve"> %</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MMT</w:t>
            </w:r>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91.3</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SA</w:t>
            </w:r>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hint="eastAsia"/>
                <w:sz w:val="24"/>
                <w:szCs w:val="22"/>
              </w:rPr>
              <w:t>27.7</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proofErr w:type="spellStart"/>
            <w:r w:rsidRPr="00833C3D">
              <w:rPr>
                <w:rFonts w:ascii="Times New Roman" w:hAnsi="Times New Roman"/>
                <w:sz w:val="24"/>
                <w:szCs w:val="22"/>
              </w:rPr>
              <w:t>AlgCa</w:t>
            </w:r>
            <w:proofErr w:type="spellEnd"/>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23.7</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3</w:t>
            </w:r>
            <w:r w:rsidRPr="00833C3D">
              <w:rPr>
                <w:rFonts w:ascii="Times New Roman" w:hAnsi="Times New Roman" w:hint="eastAsia"/>
                <w:sz w:val="24"/>
                <w:szCs w:val="22"/>
              </w:rPr>
              <w:t>.1</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AlgMMTCa82</w:t>
            </w:r>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43.4</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hint="eastAsia"/>
                <w:sz w:val="24"/>
                <w:szCs w:val="22"/>
              </w:rPr>
              <w:t>2.2</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3.5</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AlgMMTCa73</w:t>
            </w:r>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50.8</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hint="eastAsia"/>
                <w:sz w:val="24"/>
                <w:szCs w:val="22"/>
              </w:rPr>
              <w:t>1.9</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4.4</w:t>
            </w:r>
          </w:p>
        </w:tc>
      </w:tr>
      <w:tr w:rsidR="009C4981" w:rsidRPr="00833C3D" w:rsidTr="004A3807">
        <w:tc>
          <w:tcPr>
            <w:tcW w:w="1728"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AlgMMTCa11</w:t>
            </w:r>
          </w:p>
        </w:tc>
        <w:tc>
          <w:tcPr>
            <w:tcW w:w="171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60.9</w:t>
            </w:r>
          </w:p>
        </w:tc>
        <w:tc>
          <w:tcPr>
            <w:tcW w:w="297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hint="eastAsia"/>
                <w:sz w:val="24"/>
                <w:szCs w:val="22"/>
              </w:rPr>
              <w:t>1.4</w:t>
            </w:r>
          </w:p>
        </w:tc>
        <w:tc>
          <w:tcPr>
            <w:tcW w:w="2700" w:type="dxa"/>
          </w:tcPr>
          <w:p w:rsidR="009C4981" w:rsidRPr="00833C3D" w:rsidRDefault="009C4981" w:rsidP="009C4981">
            <w:pPr>
              <w:spacing w:after="0" w:line="240" w:lineRule="auto"/>
              <w:rPr>
                <w:rFonts w:ascii="Times New Roman" w:hAnsi="Times New Roman"/>
                <w:sz w:val="24"/>
                <w:szCs w:val="22"/>
              </w:rPr>
            </w:pPr>
            <w:r w:rsidRPr="00833C3D">
              <w:rPr>
                <w:rFonts w:ascii="Times New Roman" w:hAnsi="Times New Roman"/>
                <w:sz w:val="24"/>
                <w:szCs w:val="22"/>
              </w:rPr>
              <w:t>2.9</w:t>
            </w:r>
          </w:p>
        </w:tc>
      </w:tr>
    </w:tbl>
    <w:p w:rsidR="009C4981" w:rsidRPr="00833C3D" w:rsidRDefault="009C4981" w:rsidP="009C4981">
      <w:pPr>
        <w:tabs>
          <w:tab w:val="left" w:pos="1350"/>
        </w:tabs>
        <w:spacing w:after="0" w:line="480" w:lineRule="auto"/>
        <w:jc w:val="both"/>
        <w:rPr>
          <w:rFonts w:ascii="Times New Roman" w:hAnsi="Times New Roman"/>
          <w:sz w:val="24"/>
          <w:szCs w:val="22"/>
        </w:rPr>
      </w:pPr>
    </w:p>
    <w:p w:rsidR="009C4981" w:rsidRDefault="009C4981" w:rsidP="009C4981">
      <w:pPr>
        <w:spacing w:after="0" w:line="480" w:lineRule="auto"/>
        <w:jc w:val="both"/>
        <w:rPr>
          <w:rFonts w:ascii="Times New Roman" w:hAnsi="Times New Roman"/>
          <w:sz w:val="24"/>
          <w:szCs w:val="22"/>
        </w:rPr>
      </w:pPr>
      <w:r w:rsidRPr="00833C3D">
        <w:rPr>
          <w:rFonts w:ascii="Times New Roman" w:hAnsi="Times New Roman"/>
          <w:sz w:val="24"/>
          <w:szCs w:val="22"/>
        </w:rPr>
        <w:t xml:space="preserve">According to Figure </w:t>
      </w:r>
      <w:r w:rsidR="000E44B3">
        <w:rPr>
          <w:rFonts w:ascii="Times New Roman" w:hAnsi="Times New Roman"/>
          <w:sz w:val="24"/>
          <w:szCs w:val="22"/>
        </w:rPr>
        <w:t>4</w:t>
      </w:r>
      <w:r>
        <w:rPr>
          <w:rFonts w:ascii="Times New Roman" w:hAnsi="Times New Roman"/>
          <w:sz w:val="24"/>
          <w:szCs w:val="22"/>
        </w:rPr>
        <w:t>.</w:t>
      </w:r>
      <w:r w:rsidR="000E44B3">
        <w:rPr>
          <w:rFonts w:ascii="Times New Roman" w:hAnsi="Times New Roman"/>
          <w:sz w:val="24"/>
          <w:szCs w:val="22"/>
        </w:rPr>
        <w:t>7</w:t>
      </w:r>
      <w:r w:rsidRPr="00833C3D">
        <w:rPr>
          <w:rFonts w:ascii="Times New Roman" w:hAnsi="Times New Roman"/>
          <w:sz w:val="24"/>
          <w:szCs w:val="22"/>
        </w:rPr>
        <w:t xml:space="preserve"> and Table </w:t>
      </w:r>
      <w:r w:rsidR="000E44B3">
        <w:rPr>
          <w:rFonts w:ascii="Times New Roman" w:hAnsi="Times New Roman"/>
          <w:sz w:val="24"/>
          <w:szCs w:val="22"/>
        </w:rPr>
        <w:t>4</w:t>
      </w:r>
      <w:r>
        <w:rPr>
          <w:rFonts w:ascii="Times New Roman" w:hAnsi="Times New Roman"/>
          <w:sz w:val="24"/>
          <w:szCs w:val="22"/>
        </w:rPr>
        <w:t>.</w:t>
      </w:r>
      <w:r w:rsidRPr="00833C3D">
        <w:rPr>
          <w:rFonts w:ascii="Times New Roman" w:hAnsi="Times New Roman"/>
          <w:sz w:val="24"/>
          <w:szCs w:val="22"/>
        </w:rPr>
        <w:t xml:space="preserve">1, MMT displayed a weight loss of 0.09 because of the loss of water inside the galleries and hydroxide groups of crystalline lattices </w:t>
      </w:r>
      <w:r w:rsidRPr="00833C3D">
        <w:rPr>
          <w:rFonts w:ascii="Times New Roman" w:hAnsi="Times New Roman"/>
          <w:sz w:val="24"/>
          <w:szCs w:val="22"/>
        </w:rPr>
        <w:fldChar w:fldCharType="begin">
          <w:fldData xml:space="preserve">PEVuZE5vdGU+PENpdGU+PEF1dGhvcj5MYWdhbHk8L0F1dGhvcj48WWVhcj4yMDA2PC9ZZWFyPjxS
ZWNOdW0+MjM3PC9SZWNOdW0+PERpc3BsYXlUZXh0PihBaG1hZCwgR2hhcmF5ZWJpLCBTYWxpdCwg
SHVzc2VpbiwgJmFtcDsgU2hhbWVsaSwgMjAxMTsgTGFnYWx5LCBPZ2F3YSwgJmFtcDsgRMOpa8Oh
bnksIDIwMDY7IFd1ICZhbXA7IENoZW4sIDIwMTQpPC9EaXNwbGF5VGV4dD48cmVjb3JkPjxyZWMt
bnVtYmVyPjIzNzwvcmVjLW51bWJlcj48Zm9yZWlnbi1rZXlzPjxrZXkgYXBwPSJFTiIgZGItaWQ9
InRlNWZhMDI5YTVyOXQ5ZXJwYXg1cHAybHhmZnd4cHZydzB0dyIgdGltZXN0YW1wPSIxNDg0NTEy
MDIzIj4yMzc8L2tleT48L2ZvcmVpZ24ta2V5cz48cmVmLXR5cGUgbmFtZT0iR2VuZXJpYyI+MTM8
L3JlZi10eXBlPjxjb250cmlidXRvcnM+PGF1dGhvcnM+PGF1dGhvcj5MYWdhbHksIEc8L2F1dGhv
cj48YXV0aG9yPk9nYXdhLCBNPC9hdXRob3I+PGF1dGhvcj5Ew6lrw6FueSwgSTwvYXV0aG9yPjwv
YXV0aG9ycz48L2NvbnRyaWJ1dG9ycz48dGl0bGVzPjx0aXRsZT5IYW5kYm9vayBvZiBDbGF5IFNj
aWVuY2UsIEYuIEJlcmdheWEsIEJLRyBUaGVuZywgRy4gTGFnYWx5PC90aXRsZT48L3RpdGxlcz48
ZGF0ZXM+PHllYXI+MjAwNjwveWVhcj48L2RhdGVzPjxwdWJsaXNoZXI+RWxzZXZpZXIsIEFtc3Rl
cmRhbTwvcHVibGlzaGVyPjx1cmxzPjwvdXJscz48L3JlY29yZD48L0NpdGU+PENpdGU+PEF1dGhv
cj5BaG1hZDwvQXV0aG9yPjxZZWFyPjIwMTE8L1llYXI+PFJlY051bT4yMzk8L1JlY051bT48cmVj
b3JkPjxyZWMtbnVtYmVyPjIzOTwvcmVjLW51bWJlcj48Zm9yZWlnbi1rZXlzPjxrZXkgYXBwPSJF
TiIgZGItaWQ9InRlNWZhMDI5YTVyOXQ5ZXJwYXg1cHAybHhmZnd4cHZydzB0dyIgdGltZXN0YW1w
PSIxNDg0NTEyMjIyIj4yMzk8L2tleT48L2ZvcmVpZ24ta2V5cz48cmVmLXR5cGUgbmFtZT0iSm91
cm5hbCBBcnRpY2xlIj4xNzwvcmVmLXR5cGU+PGNvbnRyaWJ1dG9ycz48YXV0aG9ycz48YXV0aG9y
PkFobWFkLCBNYW5zb3IgQmluPC9hdXRob3I+PGF1dGhvcj5HaGFyYXllYmksIFlhZG9sbGFoPC9h
dXRob3I+PGF1dGhvcj5TYWxpdCwgTW9oZCBTYXB1YW48L2F1dGhvcj48YXV0aG9yPkh1c3NlaW4s
IE1vaGQgWm9iaXI8L2F1dGhvcj48YXV0aG9yPlNoYW1lbGksIEthbXlhcjwvYXV0aG9yPjwvYXV0
aG9ycz48L2NvbnRyaWJ1dG9ycz48dGl0bGVzPjx0aXRsZT5Db21wYXJpc29uIG9mIGluIHNpdHUg
cG9seW1lcml6YXRpb24gYW5kIHNvbHV0aW9uLWRpc3BlcnNpb24gdGVjaG5pcXVlcyBpbiB0aGUg
cHJlcGFyYXRpb24gb2YgcG9seWltaWRlL21vbnRtb3JpbGxvbml0ZSAoTU1UKSBuYW5vY29tcG9z
aXRlczwvdGl0bGU+PHNlY29uZGFyeS10aXRsZT5JbnRlcm5hdGlvbmFsIGpvdXJuYWwgb2YgbW9s
ZWN1bGFyIHNjaWVuY2VzPC9zZWNvbmRhcnktdGl0bGU+PC90aXRsZXM+PHBhZ2VzPjYwNDAtNjA1
MDwvcGFnZXM+PHZvbHVtZT4xMjwvdm9sdW1lPjxudW1iZXI+OTwvbnVtYmVyPjxkYXRlcz48eWVh
cj4yMDExPC95ZWFyPjwvZGF0ZXM+PHVybHM+PC91cmxzPjwvcmVjb3JkPjwvQ2l0ZT48Q2l0ZT48
QXV0aG9yPld1PC9BdXRob3I+PFllYXI+MjAxNDwvWWVhcj48UmVjTnVtPjIzODwvUmVjTnVtPjxy
ZWNvcmQ+PHJlYy1udW1iZXI+MjM4PC9yZWMtbnVtYmVyPjxmb3JlaWduLWtleXM+PGtleSBhcHA9
IkVOIiBkYi1pZD0idGU1ZmEwMjlhNXI5dDllcnBheDVwcDJseGZmd3hwdnJ3MHR3IiB0aW1lc3Rh
bXA9IjE0ODQ1MTIxMzEiPjIzODwva2V5PjwvZm9yZWlnbi1rZXlzPjxyZWYtdHlwZSBuYW1lPSJK
b3VybmFsIEFydGljbGUiPjE3PC9yZWYtdHlwZT48Y29udHJpYnV0b3JzPjxhdXRob3JzPjxhdXRo
b3I+V3UsIFRvbmdmZWk8L2F1dGhvcj48YXV0aG9yPkNoZW4sIEJpcWlvbmc8L2F1dGhvcj48L2F1
dGhvcnM+PC9jb250cmlidXRvcnM+PHRpdGxlcz48dGl0bGU+QmlvbWltZXRpYyBjaGl0b3NhbuKA
kHRyZWF0ZWQgY2xheeKAk2VsYXN0b21lciBjb21wb3NpdGVzIHdpdGggd2F0ZXLigJByZXNwb25z
aXZlIG1lY2hhbmljYWxseSBkeW5hbWljIHByb3BlcnRpZXM8L3RpdGxlPjxzZWNvbmRhcnktdGl0
bGU+Sm91cm5hbCBvZiBQb2x5bWVyIFNjaWVuY2UgUGFydCBCOiBQb2x5bWVyIFBoeXNpY3M8L3Nl
Y29uZGFyeS10aXRsZT48L3RpdGxlcz48cGVyaW9kaWNhbD48ZnVsbC10aXRsZT5Kb3VybmFsIG9m
IFBvbHltZXIgU2NpZW5jZSBQYXJ0IEI6IFBvbHltZXIgUGh5c2ljczwvZnVsbC10aXRsZT48YWJi
ci0xPkouIFBvbHltLiBTY2kuLCBQYXJ0IEI6IFBvbHltLiBQaHlzLjwvYWJici0xPjxhYmJyLTI+
SiBQb2x5bSBTY2ksIFBhcnQgQjogUG9seW0gUGh5czwvYWJici0yPjwvcGVyaW9kaWNhbD48cGFn
ZXM+NTUtNjI8L3BhZ2VzPjx2b2x1bWU+NTI8L3ZvbHVtZT48bnVtYmVyPjE8L251bWJlcj48ZGF0
ZXM+PHllYXI+MjAxNDwveWVhcj48L2RhdGVzPjxpc2JuPjEwOTktMDQ4ODwvaXNibj48dXJscz48
L3VybHM+PC9yZWNvcmQ+PC9DaXRlPjwvRW5kTm90ZT5=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YWdhbHk8L0F1dGhvcj48WWVhcj4yMDA2PC9ZZWFyPjxS
ZWNOdW0+MjM3PC9SZWNOdW0+PERpc3BsYXlUZXh0PihBaG1hZCwgR2hhcmF5ZWJpLCBTYWxpdCwg
SHVzc2VpbiwgJmFtcDsgU2hhbWVsaSwgMjAxMTsgTGFnYWx5LCBPZ2F3YSwgJmFtcDsgRMOpa8Oh
bnksIDIwMDY7IFd1ICZhbXA7IENoZW4sIDIwMTQpPC9EaXNwbGF5VGV4dD48cmVjb3JkPjxyZWMt
bnVtYmVyPjIzNzwvcmVjLW51bWJlcj48Zm9yZWlnbi1rZXlzPjxrZXkgYXBwPSJFTiIgZGItaWQ9
InRlNWZhMDI5YTVyOXQ5ZXJwYXg1cHAybHhmZnd4cHZydzB0dyIgdGltZXN0YW1wPSIxNDg0NTEy
MDIzIj4yMzc8L2tleT48L2ZvcmVpZ24ta2V5cz48cmVmLXR5cGUgbmFtZT0iR2VuZXJpYyI+MTM8
L3JlZi10eXBlPjxjb250cmlidXRvcnM+PGF1dGhvcnM+PGF1dGhvcj5MYWdhbHksIEc8L2F1dGhv
cj48YXV0aG9yPk9nYXdhLCBNPC9hdXRob3I+PGF1dGhvcj5Ew6lrw6FueSwgSTwvYXV0aG9yPjwv
YXV0aG9ycz48L2NvbnRyaWJ1dG9ycz48dGl0bGVzPjx0aXRsZT5IYW5kYm9vayBvZiBDbGF5IFNj
aWVuY2UsIEYuIEJlcmdheWEsIEJLRyBUaGVuZywgRy4gTGFnYWx5PC90aXRsZT48L3RpdGxlcz48
ZGF0ZXM+PHllYXI+MjAwNjwveWVhcj48L2RhdGVzPjxwdWJsaXNoZXI+RWxzZXZpZXIsIEFtc3Rl
cmRhbTwvcHVibGlzaGVyPjx1cmxzPjwvdXJscz48L3JlY29yZD48L0NpdGU+PENpdGU+PEF1dGhv
cj5BaG1hZDwvQXV0aG9yPjxZZWFyPjIwMTE8L1llYXI+PFJlY051bT4yMzk8L1JlY051bT48cmVj
b3JkPjxyZWMtbnVtYmVyPjIzOTwvcmVjLW51bWJlcj48Zm9yZWlnbi1rZXlzPjxrZXkgYXBwPSJF
TiIgZGItaWQ9InRlNWZhMDI5YTVyOXQ5ZXJwYXg1cHAybHhmZnd4cHZydzB0dyIgdGltZXN0YW1w
PSIxNDg0NTEyMjIyIj4yMzk8L2tleT48L2ZvcmVpZ24ta2V5cz48cmVmLXR5cGUgbmFtZT0iSm91
cm5hbCBBcnRpY2xlIj4xNzwvcmVmLXR5cGU+PGNvbnRyaWJ1dG9ycz48YXV0aG9ycz48YXV0aG9y
PkFobWFkLCBNYW5zb3IgQmluPC9hdXRob3I+PGF1dGhvcj5HaGFyYXllYmksIFlhZG9sbGFoPC9h
dXRob3I+PGF1dGhvcj5TYWxpdCwgTW9oZCBTYXB1YW48L2F1dGhvcj48YXV0aG9yPkh1c3NlaW4s
IE1vaGQgWm9iaXI8L2F1dGhvcj48YXV0aG9yPlNoYW1lbGksIEthbXlhcjwvYXV0aG9yPjwvYXV0
aG9ycz48L2NvbnRyaWJ1dG9ycz48dGl0bGVzPjx0aXRsZT5Db21wYXJpc29uIG9mIGluIHNpdHUg
cG9seW1lcml6YXRpb24gYW5kIHNvbHV0aW9uLWRpc3BlcnNpb24gdGVjaG5pcXVlcyBpbiB0aGUg
cHJlcGFyYXRpb24gb2YgcG9seWltaWRlL21vbnRtb3JpbGxvbml0ZSAoTU1UKSBuYW5vY29tcG9z
aXRlczwvdGl0bGU+PHNlY29uZGFyeS10aXRsZT5JbnRlcm5hdGlvbmFsIGpvdXJuYWwgb2YgbW9s
ZWN1bGFyIHNjaWVuY2VzPC9zZWNvbmRhcnktdGl0bGU+PC90aXRsZXM+PHBhZ2VzPjYwNDAtNjA1
MDwvcGFnZXM+PHZvbHVtZT4xMjwvdm9sdW1lPjxudW1iZXI+OTwvbnVtYmVyPjxkYXRlcz48eWVh
cj4yMDExPC95ZWFyPjwvZGF0ZXM+PHVybHM+PC91cmxzPjwvcmVjb3JkPjwvQ2l0ZT48Q2l0ZT48
QXV0aG9yPld1PC9BdXRob3I+PFllYXI+MjAxNDwvWWVhcj48UmVjTnVtPjIzODwvUmVjTnVtPjxy
ZWNvcmQ+PHJlYy1udW1iZXI+MjM4PC9yZWMtbnVtYmVyPjxmb3JlaWduLWtleXM+PGtleSBhcHA9
IkVOIiBkYi1pZD0idGU1ZmEwMjlhNXI5dDllcnBheDVwcDJseGZmd3hwdnJ3MHR3IiB0aW1lc3Rh
bXA9IjE0ODQ1MTIxMzEiPjIzODwva2V5PjwvZm9yZWlnbi1rZXlzPjxyZWYtdHlwZSBuYW1lPSJK
b3VybmFsIEFydGljbGUiPjE3PC9yZWYtdHlwZT48Y29udHJpYnV0b3JzPjxhdXRob3JzPjxhdXRo
b3I+V3UsIFRvbmdmZWk8L2F1dGhvcj48YXV0aG9yPkNoZW4sIEJpcWlvbmc8L2F1dGhvcj48L2F1
dGhvcnM+PC9jb250cmlidXRvcnM+PHRpdGxlcz48dGl0bGU+QmlvbWltZXRpYyBjaGl0b3NhbuKA
kHRyZWF0ZWQgY2xheeKAk2VsYXN0b21lciBjb21wb3NpdGVzIHdpdGggd2F0ZXLigJByZXNwb25z
aXZlIG1lY2hhbmljYWxseSBkeW5hbWljIHByb3BlcnRpZXM8L3RpdGxlPjxzZWNvbmRhcnktdGl0
bGU+Sm91cm5hbCBvZiBQb2x5bWVyIFNjaWVuY2UgUGFydCBCOiBQb2x5bWVyIFBoeXNpY3M8L3Nl
Y29uZGFyeS10aXRsZT48L3RpdGxlcz48cGVyaW9kaWNhbD48ZnVsbC10aXRsZT5Kb3VybmFsIG9m
IFBvbHltZXIgU2NpZW5jZSBQYXJ0IEI6IFBvbHltZXIgUGh5c2ljczwvZnVsbC10aXRsZT48YWJi
ci0xPkouIFBvbHltLiBTY2kuLCBQYXJ0IEI6IFBvbHltLiBQaHlzLjwvYWJici0xPjxhYmJyLTI+
SiBQb2x5bSBTY2ksIFBhcnQgQjogUG9seW0gUGh5czwvYWJici0yPjwvcGVyaW9kaWNhbD48cGFn
ZXM+NTUtNjI8L3BhZ2VzPjx2b2x1bWU+NTI8L3ZvbHVtZT48bnVtYmVyPjE8L251bWJlcj48ZGF0
ZXM+PHllYXI+MjAxNDwveWVhcj48L2RhdGVzPjxpc2JuPjEwOTktMDQ4ODwvaXNibj48dXJscz48
L3VybHM+PC9yZWNvcmQ+PC9DaXRlPjwvRW5kTm90ZT5=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4" w:tooltip="Ahmad, 2011 #239" w:history="1">
        <w:r w:rsidR="00DE1C74" w:rsidRPr="00833C3D">
          <w:rPr>
            <w:rFonts w:ascii="Times New Roman" w:hAnsi="Times New Roman"/>
            <w:noProof/>
            <w:sz w:val="24"/>
            <w:szCs w:val="22"/>
          </w:rPr>
          <w:t>Ahmad, Gharayebi, Salit, Hussein, &amp; Shameli, 2011</w:t>
        </w:r>
      </w:hyperlink>
      <w:proofErr w:type="gramStart"/>
      <w:r w:rsidRPr="00833C3D">
        <w:rPr>
          <w:rFonts w:ascii="Times New Roman" w:hAnsi="Times New Roman"/>
          <w:noProof/>
          <w:sz w:val="24"/>
          <w:szCs w:val="22"/>
        </w:rPr>
        <w:t xml:space="preserve">; </w:t>
      </w:r>
      <w:hyperlink w:anchor="_ENREF_143" w:tooltip="Lagaly, 2006 #237" w:history="1">
        <w:r w:rsidR="00DE1C74" w:rsidRPr="00833C3D">
          <w:rPr>
            <w:rFonts w:ascii="Times New Roman" w:hAnsi="Times New Roman"/>
            <w:noProof/>
            <w:sz w:val="24"/>
            <w:szCs w:val="22"/>
          </w:rPr>
          <w:t>Lagaly, Ogawa, &amp; Dékány, 2006</w:t>
        </w:r>
      </w:hyperlink>
      <w:r w:rsidRPr="00833C3D">
        <w:rPr>
          <w:rFonts w:ascii="Times New Roman" w:hAnsi="Times New Roman"/>
          <w:noProof/>
          <w:sz w:val="24"/>
          <w:szCs w:val="22"/>
        </w:rPr>
        <w:t>;</w:t>
      </w:r>
      <w:proofErr w:type="gramEnd"/>
      <w:r w:rsidRPr="00833C3D">
        <w:rPr>
          <w:rFonts w:ascii="Times New Roman" w:hAnsi="Times New Roman"/>
          <w:noProof/>
          <w:sz w:val="24"/>
          <w:szCs w:val="22"/>
        </w:rPr>
        <w:t xml:space="preserve"> </w:t>
      </w:r>
      <w:hyperlink w:anchor="_ENREF_257" w:tooltip="Wu, 2014 #238" w:history="1">
        <w:r w:rsidR="00DE1C74" w:rsidRPr="00833C3D">
          <w:rPr>
            <w:rFonts w:ascii="Times New Roman" w:hAnsi="Times New Roman"/>
            <w:noProof/>
            <w:sz w:val="24"/>
            <w:szCs w:val="22"/>
          </w:rPr>
          <w:t xml:space="preserve">Wu &amp; Chen, </w:t>
        </w:r>
        <w:r w:rsidR="00DE1C74" w:rsidRPr="00833C3D">
          <w:rPr>
            <w:rFonts w:ascii="Times New Roman" w:hAnsi="Times New Roman"/>
            <w:noProof/>
            <w:sz w:val="24"/>
            <w:szCs w:val="22"/>
          </w:rPr>
          <w:lastRenderedPageBreak/>
          <w:t>2014</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The main residue of the decomposed SA when heated to 700 </w:t>
      </w:r>
      <w:proofErr w:type="spellStart"/>
      <w:r w:rsidRPr="00833C3D">
        <w:rPr>
          <w:rFonts w:ascii="Times New Roman" w:hAnsi="Times New Roman"/>
          <w:sz w:val="24"/>
          <w:szCs w:val="22"/>
          <w:vertAlign w:val="superscript"/>
        </w:rPr>
        <w:t>o</w:t>
      </w:r>
      <w:r w:rsidRPr="00833C3D">
        <w:rPr>
          <w:rFonts w:ascii="Times New Roman" w:hAnsi="Times New Roman"/>
          <w:sz w:val="24"/>
          <w:szCs w:val="22"/>
        </w:rPr>
        <w:t>C</w:t>
      </w:r>
      <w:proofErr w:type="spellEnd"/>
      <w:r w:rsidRPr="00833C3D">
        <w:rPr>
          <w:rFonts w:ascii="Times New Roman" w:hAnsi="Times New Roman"/>
          <w:sz w:val="24"/>
          <w:szCs w:val="22"/>
        </w:rPr>
        <w:t xml:space="preserve"> was Na</w:t>
      </w:r>
      <w:r w:rsidRPr="00833C3D">
        <w:rPr>
          <w:rFonts w:ascii="Times New Roman" w:hAnsi="Times New Roman"/>
          <w:sz w:val="24"/>
          <w:szCs w:val="22"/>
          <w:vertAlign w:val="subscript"/>
        </w:rPr>
        <w:t>2</w:t>
      </w:r>
      <w:r w:rsidRPr="00833C3D">
        <w:rPr>
          <w:rFonts w:ascii="Times New Roman" w:hAnsi="Times New Roman"/>
          <w:sz w:val="24"/>
          <w:szCs w:val="22"/>
        </w:rPr>
        <w:t>CO</w:t>
      </w:r>
      <w:r w:rsidRPr="00833C3D">
        <w:rPr>
          <w:rFonts w:ascii="Times New Roman" w:hAnsi="Times New Roman"/>
          <w:sz w:val="24"/>
          <w:szCs w:val="22"/>
          <w:vertAlign w:val="subscript"/>
        </w:rPr>
        <w:t>3</w:t>
      </w:r>
      <w:r w:rsidRPr="00833C3D">
        <w:rPr>
          <w:rFonts w:ascii="Times New Roman" w:hAnsi="Times New Roman"/>
          <w:sz w:val="24"/>
          <w:szCs w:val="22"/>
        </w:rPr>
        <w:t>, showing a weight remain of 0.277 similar to the result previously reported</w:t>
      </w:r>
      <w:r w:rsidRPr="00833C3D">
        <w:rPr>
          <w:rFonts w:ascii="Times New Roman" w:hAnsi="Times New Roman"/>
          <w:sz w:val="24"/>
          <w:szCs w:val="22"/>
          <w:vertAlign w:val="subscript"/>
        </w:rPr>
        <w:t xml:space="preserv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Soares&lt;/Author&gt;&lt;Year&gt;2004&lt;/Year&gt;&lt;RecNum&gt;240&lt;/RecNum&gt;&lt;DisplayText&gt;(Soares, Santos, Chierice, &amp;amp; Cavalheiro, 2004)&lt;/DisplayText&gt;&lt;record&gt;&lt;rec-number&gt;240&lt;/rec-number&gt;&lt;foreign-keys&gt;&lt;key app="EN" db-id="te5fa029a5r9t9erpax5pp2lxffwxpvrw0tw" timestamp="1484512620"&gt;240&lt;/key&gt;&lt;/foreign-keys&gt;&lt;ref-type name="Journal Article"&gt;17&lt;/ref-type&gt;&lt;contributors&gt;&lt;authors&gt;&lt;author&gt;Soares, JP&lt;/author&gt;&lt;author&gt;Santos, JE&lt;/author&gt;&lt;author&gt;Chierice, GO&lt;/author&gt;&lt;author&gt;Cavalheiro, ETG&lt;/author&gt;&lt;/authors&gt;&lt;/contributors&gt;&lt;titles&gt;&lt;title&gt;Thermal behavior of alginic acid and its sodium salt&lt;/title&gt;&lt;secondary-title&gt;Eclética Química&lt;/secondary-title&gt;&lt;/titles&gt;&lt;pages&gt;57-64&lt;/pages&gt;&lt;volume&gt;29&lt;/volume&gt;&lt;number&gt;2&lt;/number&gt;&lt;dates&gt;&lt;year&gt;2004&lt;/year&gt;&lt;/dates&gt;&lt;isbn&gt;0100-4670&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19" w:tooltip="Soares, 2004 #240" w:history="1">
        <w:r w:rsidR="00DE1C74" w:rsidRPr="00833C3D">
          <w:rPr>
            <w:rFonts w:ascii="Times New Roman" w:hAnsi="Times New Roman"/>
            <w:noProof/>
            <w:sz w:val="24"/>
            <w:szCs w:val="22"/>
          </w:rPr>
          <w:t>Soares, Santos, Chierice, &amp; Cavalheiro, 2004</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When it came to Ca</w:t>
      </w:r>
      <w:r w:rsidRPr="00833C3D">
        <w:rPr>
          <w:rFonts w:ascii="Times New Roman" w:hAnsi="Times New Roman"/>
          <w:sz w:val="24"/>
          <w:szCs w:val="22"/>
          <w:vertAlign w:val="superscript"/>
        </w:rPr>
        <w:t>2+</w:t>
      </w:r>
      <w:r w:rsidRPr="00833C3D">
        <w:rPr>
          <w:rFonts w:ascii="Times New Roman" w:hAnsi="Times New Roman"/>
          <w:sz w:val="24"/>
          <w:szCs w:val="22"/>
        </w:rPr>
        <w:t xml:space="preserve">-crosslinked alginate, </w:t>
      </w:r>
      <w:proofErr w:type="spellStart"/>
      <w:r w:rsidRPr="00833C3D">
        <w:rPr>
          <w:rFonts w:ascii="Times New Roman" w:hAnsi="Times New Roman"/>
          <w:sz w:val="24"/>
          <w:szCs w:val="22"/>
        </w:rPr>
        <w:t>CaO</w:t>
      </w:r>
      <w:proofErr w:type="spellEnd"/>
      <w:r w:rsidRPr="00833C3D">
        <w:rPr>
          <w:rFonts w:ascii="Times New Roman" w:hAnsi="Times New Roman"/>
          <w:sz w:val="24"/>
          <w:szCs w:val="22"/>
        </w:rPr>
        <w:t xml:space="preserve"> </w:t>
      </w:r>
      <w:r w:rsidR="00003DB9">
        <w:rPr>
          <w:rFonts w:ascii="Times New Roman" w:hAnsi="Times New Roman"/>
          <w:sz w:val="24"/>
          <w:szCs w:val="22"/>
        </w:rPr>
        <w:t>and Na</w:t>
      </w:r>
      <w:r w:rsidR="00003DB9">
        <w:rPr>
          <w:rFonts w:ascii="Times New Roman" w:hAnsi="Times New Roman"/>
          <w:sz w:val="24"/>
          <w:szCs w:val="22"/>
          <w:vertAlign w:val="subscript"/>
        </w:rPr>
        <w:t>2</w:t>
      </w:r>
      <w:r w:rsidR="00003DB9">
        <w:rPr>
          <w:rFonts w:ascii="Times New Roman" w:hAnsi="Times New Roman"/>
          <w:sz w:val="24"/>
          <w:szCs w:val="22"/>
        </w:rPr>
        <w:t>CO</w:t>
      </w:r>
      <w:r w:rsidR="00003DB9">
        <w:rPr>
          <w:rFonts w:ascii="Times New Roman" w:hAnsi="Times New Roman"/>
          <w:sz w:val="24"/>
          <w:szCs w:val="22"/>
          <w:vertAlign w:val="subscript"/>
        </w:rPr>
        <w:t>3</w:t>
      </w:r>
      <w:r w:rsidRPr="00833C3D">
        <w:rPr>
          <w:rFonts w:ascii="Times New Roman" w:hAnsi="Times New Roman"/>
          <w:sz w:val="24"/>
          <w:szCs w:val="22"/>
        </w:rPr>
        <w:t xml:space="preserve"> </w:t>
      </w:r>
      <w:r w:rsidR="00003DB9">
        <w:rPr>
          <w:rFonts w:ascii="Times New Roman" w:hAnsi="Times New Roman"/>
          <w:sz w:val="24"/>
          <w:szCs w:val="22"/>
        </w:rPr>
        <w:t xml:space="preserve">were </w:t>
      </w:r>
      <w:r w:rsidRPr="00833C3D">
        <w:rPr>
          <w:rFonts w:ascii="Times New Roman" w:hAnsi="Times New Roman"/>
          <w:sz w:val="24"/>
          <w:szCs w:val="22"/>
        </w:rPr>
        <w:t>obtained as the remain</w:t>
      </w:r>
      <w:r w:rsidRPr="00833C3D">
        <w:rPr>
          <w:rFonts w:ascii="Times New Roman" w:hAnsi="Times New Roman" w:hint="eastAsia"/>
          <w:sz w:val="24"/>
          <w:szCs w:val="22"/>
        </w:rPr>
        <w:t>i</w:t>
      </w:r>
      <w:r w:rsidRPr="00833C3D">
        <w:rPr>
          <w:rFonts w:ascii="Times New Roman" w:hAnsi="Times New Roman"/>
          <w:sz w:val="24"/>
          <w:szCs w:val="22"/>
        </w:rPr>
        <w:t xml:space="preserve">ng material when heated to 700 </w:t>
      </w:r>
      <w:proofErr w:type="spellStart"/>
      <w:r w:rsidRPr="00833C3D">
        <w:rPr>
          <w:rFonts w:ascii="Times New Roman" w:hAnsi="Times New Roman"/>
          <w:sz w:val="24"/>
          <w:szCs w:val="22"/>
          <w:vertAlign w:val="superscript"/>
        </w:rPr>
        <w:t>o</w:t>
      </w:r>
      <w:r w:rsidRPr="00833C3D">
        <w:rPr>
          <w:rFonts w:ascii="Times New Roman" w:hAnsi="Times New Roman"/>
          <w:sz w:val="24"/>
          <w:szCs w:val="22"/>
        </w:rPr>
        <w:t>C</w:t>
      </w:r>
      <w:proofErr w:type="spellEnd"/>
      <w:r w:rsidRPr="00833C3D">
        <w:rPr>
          <w:rFonts w:ascii="Times New Roman" w:hAnsi="Times New Roman"/>
          <w:sz w:val="24"/>
          <w:szCs w:val="22"/>
        </w:rPr>
        <w:t xml:space="preserv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Kong&lt;/Author&gt;&lt;Year&gt;2009&lt;/Year&gt;&lt;RecNum&gt;241&lt;/RecNum&gt;&lt;DisplayText&gt;(Kong et al., 2009)&lt;/DisplayText&gt;&lt;record&gt;&lt;rec-number&gt;241&lt;/rec-number&gt;&lt;foreign-keys&gt;&lt;key app="EN" db-id="te5fa029a5r9t9erpax5pp2lxffwxpvrw0tw" timestamp="1484513051"&gt;241&lt;/key&gt;&lt;/foreign-keys&gt;&lt;ref-type name="Journal Article"&gt;17&lt;/ref-type&gt;&lt;contributors&gt;&lt;authors&gt;&lt;author&gt;Kong, Qing-shan&lt;/author&gt;&lt;author&gt;Wang, Bing-bing&lt;/author&gt;&lt;author&gt;Ji, Quan&lt;/author&gt;&lt;author&gt;Xia, Yan-zhi&lt;/author&gt;&lt;author&gt;Guo, Zhao-xia&lt;/author&gt;&lt;author&gt;Yu, Jian&lt;/author&gt;&lt;/authors&gt;&lt;/contributors&gt;&lt;titles&gt;&lt;title&gt;Thermal degradation and flame retardancy of calcium alginate fibers&lt;/title&gt;&lt;secondary-title&gt;Chinese Journal of Polymer Science&lt;/secondary-title&gt;&lt;/titles&gt;&lt;periodical&gt;&lt;full-title&gt;Chinese Journal of Polymer Science&lt;/full-title&gt;&lt;abbr-1&gt;Chin. J. Polym. Sci.&lt;/abbr-1&gt;&lt;abbr-2&gt;Chin J Polym Sci&lt;/abbr-2&gt;&lt;/periodical&gt;&lt;pages&gt;807-812&lt;/pages&gt;&lt;volume&gt;27&lt;/volume&gt;&lt;number&gt;06&lt;/number&gt;&lt;dates&gt;&lt;year&gt;2009&lt;/year&gt;&lt;/dates&gt;&lt;isbn&gt;0256-7679&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38" w:tooltip="Kong, 2009 #241" w:history="1">
        <w:r w:rsidR="00DE1C74" w:rsidRPr="00833C3D">
          <w:rPr>
            <w:rFonts w:ascii="Times New Roman" w:hAnsi="Times New Roman"/>
            <w:noProof/>
            <w:sz w:val="24"/>
            <w:szCs w:val="22"/>
          </w:rPr>
          <w:t>Kong et al., 2009</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00003DB9">
        <w:rPr>
          <w:rFonts w:ascii="Times New Roman" w:hAnsi="Times New Roman"/>
          <w:sz w:val="24"/>
          <w:szCs w:val="22"/>
        </w:rPr>
        <w:t xml:space="preserve">The weight remain of </w:t>
      </w:r>
      <w:proofErr w:type="spellStart"/>
      <w:r w:rsidR="00003DB9">
        <w:rPr>
          <w:rFonts w:ascii="Times New Roman" w:hAnsi="Times New Roman"/>
          <w:sz w:val="24"/>
          <w:szCs w:val="22"/>
        </w:rPr>
        <w:t>AlgCa</w:t>
      </w:r>
      <w:proofErr w:type="spellEnd"/>
      <w:r w:rsidR="00003DB9">
        <w:rPr>
          <w:rFonts w:ascii="Times New Roman" w:hAnsi="Times New Roman"/>
          <w:sz w:val="24"/>
          <w:szCs w:val="22"/>
        </w:rPr>
        <w:t xml:space="preserve"> </w:t>
      </w:r>
      <w:r w:rsidR="007F2D83">
        <w:rPr>
          <w:rFonts w:ascii="Times New Roman" w:hAnsi="Times New Roman"/>
          <w:sz w:val="24"/>
          <w:szCs w:val="22"/>
        </w:rPr>
        <w:t xml:space="preserve">(23.7%) </w:t>
      </w:r>
      <w:r w:rsidR="00003DB9">
        <w:rPr>
          <w:rFonts w:ascii="Times New Roman" w:hAnsi="Times New Roman"/>
          <w:sz w:val="24"/>
          <w:szCs w:val="22"/>
        </w:rPr>
        <w:t>was lower than that of SA</w:t>
      </w:r>
      <w:r w:rsidR="007F2D83">
        <w:rPr>
          <w:rFonts w:ascii="Times New Roman" w:hAnsi="Times New Roman"/>
          <w:sz w:val="24"/>
          <w:szCs w:val="22"/>
        </w:rPr>
        <w:t xml:space="preserve"> (27.7)</w:t>
      </w:r>
      <w:r w:rsidR="00003DB9">
        <w:rPr>
          <w:rFonts w:ascii="Times New Roman" w:hAnsi="Times New Roman"/>
          <w:sz w:val="24"/>
          <w:szCs w:val="22"/>
        </w:rPr>
        <w:t xml:space="preserve">, indicating the </w:t>
      </w:r>
      <w:r w:rsidR="007F2D83">
        <w:rPr>
          <w:rFonts w:ascii="Times New Roman" w:hAnsi="Times New Roman" w:hint="eastAsia"/>
          <w:sz w:val="24"/>
          <w:szCs w:val="22"/>
        </w:rPr>
        <w:t>ion exchange of Na</w:t>
      </w:r>
      <w:r w:rsidR="007F2D83">
        <w:rPr>
          <w:rFonts w:ascii="Times New Roman" w:hAnsi="Times New Roman" w:hint="eastAsia"/>
          <w:sz w:val="24"/>
          <w:szCs w:val="22"/>
          <w:vertAlign w:val="superscript"/>
        </w:rPr>
        <w:t>+</w:t>
      </w:r>
      <w:r w:rsidR="007F2D83">
        <w:rPr>
          <w:rFonts w:ascii="Times New Roman" w:hAnsi="Times New Roman" w:hint="eastAsia"/>
          <w:sz w:val="24"/>
          <w:szCs w:val="22"/>
        </w:rPr>
        <w:t xml:space="preserve"> with Ca</w:t>
      </w:r>
      <w:r w:rsidR="007F2D83">
        <w:rPr>
          <w:rFonts w:ascii="Times New Roman" w:hAnsi="Times New Roman" w:hint="eastAsia"/>
          <w:sz w:val="24"/>
          <w:szCs w:val="22"/>
          <w:vertAlign w:val="superscript"/>
        </w:rPr>
        <w:t>2+</w:t>
      </w:r>
      <w:r w:rsidR="007F2D83">
        <w:rPr>
          <w:rFonts w:ascii="Times New Roman" w:hAnsi="Times New Roman" w:hint="eastAsia"/>
          <w:sz w:val="24"/>
          <w:szCs w:val="22"/>
        </w:rPr>
        <w:t xml:space="preserve"> for alginate and </w:t>
      </w:r>
      <w:r w:rsidR="00003DB9">
        <w:rPr>
          <w:rFonts w:ascii="Times New Roman" w:hAnsi="Times New Roman"/>
          <w:sz w:val="24"/>
          <w:szCs w:val="22"/>
        </w:rPr>
        <w:t xml:space="preserve">formation of “egg-box” structure because the molecular weight of </w:t>
      </w:r>
      <w:proofErr w:type="spellStart"/>
      <w:r w:rsidR="00003DB9">
        <w:rPr>
          <w:rFonts w:ascii="Times New Roman" w:hAnsi="Times New Roman"/>
          <w:sz w:val="24"/>
          <w:szCs w:val="22"/>
        </w:rPr>
        <w:t>CaO</w:t>
      </w:r>
      <w:proofErr w:type="spellEnd"/>
      <w:r w:rsidR="00003DB9">
        <w:rPr>
          <w:rFonts w:ascii="Times New Roman" w:hAnsi="Times New Roman"/>
          <w:sz w:val="24"/>
          <w:szCs w:val="22"/>
        </w:rPr>
        <w:t xml:space="preserve"> (56) was lower than that of Na</w:t>
      </w:r>
      <w:r w:rsidR="00003DB9">
        <w:rPr>
          <w:rFonts w:ascii="Times New Roman" w:hAnsi="Times New Roman"/>
          <w:sz w:val="24"/>
          <w:szCs w:val="22"/>
          <w:vertAlign w:val="subscript"/>
        </w:rPr>
        <w:t>2</w:t>
      </w:r>
      <w:r w:rsidR="00003DB9">
        <w:rPr>
          <w:rFonts w:ascii="Times New Roman" w:hAnsi="Times New Roman"/>
          <w:sz w:val="24"/>
          <w:szCs w:val="22"/>
        </w:rPr>
        <w:t>CO</w:t>
      </w:r>
      <w:r w:rsidR="00003DB9">
        <w:rPr>
          <w:rFonts w:ascii="Times New Roman" w:hAnsi="Times New Roman"/>
          <w:sz w:val="24"/>
          <w:szCs w:val="22"/>
          <w:vertAlign w:val="subscript"/>
        </w:rPr>
        <w:t>3</w:t>
      </w:r>
      <w:r w:rsidR="00003DB9">
        <w:rPr>
          <w:rFonts w:ascii="Times New Roman" w:hAnsi="Times New Roman"/>
          <w:sz w:val="24"/>
          <w:szCs w:val="22"/>
        </w:rPr>
        <w:t xml:space="preserve"> (106). </w:t>
      </w:r>
      <w:r w:rsidRPr="00833C3D">
        <w:rPr>
          <w:rFonts w:ascii="Times New Roman" w:hAnsi="Times New Roman"/>
          <w:sz w:val="24"/>
          <w:szCs w:val="22"/>
        </w:rPr>
        <w:t xml:space="preserve">Therefore, Na/Ca molar ratio of </w:t>
      </w:r>
      <w:proofErr w:type="spellStart"/>
      <w:r w:rsidRPr="00833C3D">
        <w:rPr>
          <w:rFonts w:ascii="Times New Roman" w:hAnsi="Times New Roman" w:hint="eastAsia"/>
          <w:sz w:val="24"/>
          <w:szCs w:val="22"/>
        </w:rPr>
        <w:t>Alg</w:t>
      </w:r>
      <w:r w:rsidRPr="00833C3D">
        <w:rPr>
          <w:rFonts w:ascii="Times New Roman" w:hAnsi="Times New Roman"/>
          <w:sz w:val="24"/>
          <w:szCs w:val="22"/>
        </w:rPr>
        <w:t>Ca</w:t>
      </w:r>
      <w:proofErr w:type="spellEnd"/>
      <w:r w:rsidRPr="00833C3D">
        <w:rPr>
          <w:rFonts w:ascii="Times New Roman" w:hAnsi="Times New Roman"/>
          <w:sz w:val="24"/>
          <w:szCs w:val="22"/>
        </w:rPr>
        <w:t xml:space="preserve"> could be determined </w:t>
      </w:r>
      <w:r w:rsidRPr="00833C3D">
        <w:rPr>
          <w:rFonts w:ascii="Times New Roman" w:hAnsi="Times New Roman" w:hint="eastAsia"/>
          <w:sz w:val="24"/>
          <w:szCs w:val="22"/>
        </w:rPr>
        <w:t xml:space="preserve">as 4.63 </w:t>
      </w:r>
      <w:r w:rsidRPr="00833C3D">
        <w:rPr>
          <w:rFonts w:ascii="Times New Roman" w:hAnsi="Times New Roman"/>
          <w:sz w:val="24"/>
          <w:szCs w:val="22"/>
        </w:rPr>
        <w:t xml:space="preserve">and thus the weight content of </w:t>
      </w:r>
      <w:r w:rsidRPr="00833C3D">
        <w:rPr>
          <w:rFonts w:ascii="Times New Roman" w:hAnsi="Times New Roman" w:hint="eastAsia"/>
          <w:sz w:val="24"/>
          <w:szCs w:val="22"/>
        </w:rPr>
        <w:t>Ca</w:t>
      </w:r>
      <w:r w:rsidRPr="00833C3D">
        <w:rPr>
          <w:rFonts w:ascii="Times New Roman" w:hAnsi="Times New Roman"/>
          <w:sz w:val="24"/>
          <w:szCs w:val="22"/>
          <w:vertAlign w:val="superscript"/>
        </w:rPr>
        <w:t>2+</w:t>
      </w:r>
      <w:r w:rsidRPr="00833C3D">
        <w:rPr>
          <w:rFonts w:ascii="Times New Roman" w:hAnsi="Times New Roman"/>
          <w:sz w:val="24"/>
          <w:szCs w:val="22"/>
        </w:rPr>
        <w:t xml:space="preserve"> in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w</w:t>
      </w:r>
      <w:r w:rsidRPr="00833C3D">
        <w:rPr>
          <w:rFonts w:ascii="Times New Roman" w:hAnsi="Times New Roman" w:hint="eastAsia"/>
          <w:sz w:val="24"/>
          <w:szCs w:val="22"/>
        </w:rPr>
        <w:t>as</w:t>
      </w:r>
      <w:r w:rsidRPr="00833C3D">
        <w:rPr>
          <w:rFonts w:ascii="Times New Roman" w:hAnsi="Times New Roman"/>
          <w:sz w:val="24"/>
          <w:szCs w:val="22"/>
        </w:rPr>
        <w:t xml:space="preserve"> calculated to be 0.03. </w:t>
      </w:r>
      <w:r w:rsidRPr="00833C3D">
        <w:rPr>
          <w:rFonts w:ascii="Times New Roman" w:hAnsi="Times New Roman" w:hint="eastAsia"/>
          <w:sz w:val="24"/>
          <w:szCs w:val="22"/>
        </w:rPr>
        <w:t>With the knowledge above, the content of Ca</w:t>
      </w:r>
      <w:r w:rsidRPr="00833C3D">
        <w:rPr>
          <w:rFonts w:ascii="Times New Roman" w:hAnsi="Times New Roman"/>
          <w:sz w:val="24"/>
          <w:szCs w:val="22"/>
          <w:vertAlign w:val="superscript"/>
        </w:rPr>
        <w:t>2+</w:t>
      </w:r>
      <w:r w:rsidRPr="00833C3D">
        <w:rPr>
          <w:rFonts w:ascii="Times New Roman" w:hAnsi="Times New Roman" w:hint="eastAsia"/>
          <w:sz w:val="24"/>
          <w:szCs w:val="22"/>
        </w:rPr>
        <w:t xml:space="preserve"> in </w:t>
      </w:r>
      <w:proofErr w:type="spellStart"/>
      <w:r w:rsidRPr="00833C3D">
        <w:rPr>
          <w:rFonts w:ascii="Times New Roman" w:hAnsi="Times New Roman" w:hint="eastAsia"/>
          <w:sz w:val="24"/>
          <w:szCs w:val="22"/>
        </w:rPr>
        <w:t>AlgMMTCa</w:t>
      </w:r>
      <w:proofErr w:type="spellEnd"/>
      <w:r w:rsidRPr="00833C3D">
        <w:rPr>
          <w:rFonts w:ascii="Times New Roman" w:hAnsi="Times New Roman" w:hint="eastAsia"/>
          <w:sz w:val="24"/>
          <w:szCs w:val="22"/>
        </w:rPr>
        <w:t xml:space="preserve"> was also deducted. Mass fraction of Ca</w:t>
      </w:r>
      <w:r w:rsidRPr="00833C3D">
        <w:rPr>
          <w:rFonts w:ascii="Times New Roman" w:hAnsi="Times New Roman"/>
          <w:sz w:val="24"/>
          <w:szCs w:val="22"/>
          <w:vertAlign w:val="superscript"/>
        </w:rPr>
        <w:t>2+</w:t>
      </w:r>
      <w:r w:rsidRPr="00833C3D">
        <w:rPr>
          <w:rFonts w:ascii="Times New Roman" w:hAnsi="Times New Roman" w:hint="eastAsia"/>
          <w:sz w:val="24"/>
          <w:szCs w:val="22"/>
        </w:rPr>
        <w:t xml:space="preserve"> for crosslinking alginate was in the order of AlgMMTCa82 &gt; AlgMMTCa73 &gt; AlgMMTCa11, which was proportional to the alginate content. However, mass fraction of Ca</w:t>
      </w:r>
      <w:r w:rsidRPr="00833C3D">
        <w:rPr>
          <w:rFonts w:ascii="Times New Roman" w:hAnsi="Times New Roman"/>
          <w:sz w:val="24"/>
          <w:szCs w:val="22"/>
          <w:vertAlign w:val="superscript"/>
        </w:rPr>
        <w:t>2+</w:t>
      </w:r>
      <w:r w:rsidRPr="00833C3D">
        <w:rPr>
          <w:rFonts w:ascii="Times New Roman" w:hAnsi="Times New Roman" w:hint="eastAsia"/>
          <w:sz w:val="24"/>
          <w:szCs w:val="22"/>
        </w:rPr>
        <w:t xml:space="preserve"> absorbed onto MMT platelets was in the order of AlgMMTCa73 &gt; AlgMMTCaCa82 &gt; AlgMMTCa11, in which AlgMMTCa11 with the highest MMT content displayed the lowest Ca</w:t>
      </w:r>
      <w:r w:rsidRPr="00833C3D">
        <w:rPr>
          <w:rFonts w:ascii="Times New Roman" w:hAnsi="Times New Roman"/>
          <w:sz w:val="24"/>
          <w:szCs w:val="22"/>
          <w:vertAlign w:val="superscript"/>
        </w:rPr>
        <w:t>2+</w:t>
      </w:r>
      <w:r w:rsidRPr="00833C3D">
        <w:rPr>
          <w:rFonts w:ascii="Times New Roman" w:hAnsi="Times New Roman" w:hint="eastAsia"/>
          <w:sz w:val="24"/>
          <w:szCs w:val="22"/>
        </w:rPr>
        <w:t xml:space="preserve"> absorption. The reason was probably that </w:t>
      </w:r>
      <w:r w:rsidRPr="00833C3D">
        <w:rPr>
          <w:rFonts w:ascii="Times New Roman" w:hAnsi="Times New Roman"/>
          <w:sz w:val="24"/>
          <w:szCs w:val="22"/>
        </w:rPr>
        <w:t xml:space="preserve">the </w:t>
      </w:r>
      <w:r w:rsidRPr="00833C3D">
        <w:rPr>
          <w:rFonts w:ascii="Times New Roman" w:hAnsi="Times New Roman" w:hint="eastAsia"/>
          <w:sz w:val="24"/>
          <w:szCs w:val="22"/>
        </w:rPr>
        <w:t>high content MMT</w:t>
      </w:r>
      <w:r w:rsidRPr="00833C3D">
        <w:rPr>
          <w:rFonts w:ascii="Times New Roman" w:hAnsi="Times New Roman"/>
          <w:sz w:val="24"/>
          <w:szCs w:val="22"/>
        </w:rPr>
        <w:t xml:space="preserve"> platelets of AlgMMT11 stacked more </w:t>
      </w:r>
      <w:r w:rsidRPr="00833C3D">
        <w:rPr>
          <w:rFonts w:ascii="Times New Roman" w:hAnsi="Times New Roman" w:hint="eastAsia"/>
          <w:sz w:val="24"/>
          <w:szCs w:val="22"/>
        </w:rPr>
        <w:t>closely</w:t>
      </w:r>
      <w:r w:rsidRPr="00833C3D">
        <w:rPr>
          <w:rFonts w:ascii="Times New Roman" w:hAnsi="Times New Roman"/>
          <w:sz w:val="24"/>
          <w:szCs w:val="22"/>
        </w:rPr>
        <w:t xml:space="preserve"> than those of AlgMMT73 and thus the diffusion of Ca</w:t>
      </w:r>
      <w:r w:rsidRPr="00833C3D">
        <w:rPr>
          <w:rFonts w:ascii="Times New Roman" w:hAnsi="Times New Roman"/>
          <w:sz w:val="24"/>
          <w:szCs w:val="22"/>
          <w:vertAlign w:val="superscript"/>
        </w:rPr>
        <w:t>2+</w:t>
      </w:r>
      <w:r w:rsidRPr="00833C3D">
        <w:rPr>
          <w:rFonts w:ascii="Times New Roman" w:hAnsi="Times New Roman"/>
          <w:sz w:val="24"/>
          <w:szCs w:val="22"/>
        </w:rPr>
        <w:t xml:space="preserve"> was impeded during </w:t>
      </w:r>
      <w:r w:rsidRPr="00833C3D">
        <w:rPr>
          <w:rFonts w:ascii="Times New Roman" w:hAnsi="Times New Roman" w:hint="eastAsia"/>
          <w:sz w:val="24"/>
          <w:szCs w:val="22"/>
        </w:rPr>
        <w:t>submersion in CaCl</w:t>
      </w:r>
      <w:r w:rsidRPr="00833C3D">
        <w:rPr>
          <w:rFonts w:ascii="Times New Roman" w:hAnsi="Times New Roman" w:hint="eastAsia"/>
          <w:sz w:val="24"/>
          <w:szCs w:val="22"/>
          <w:vertAlign w:val="subscript"/>
        </w:rPr>
        <w:t xml:space="preserve">2 </w:t>
      </w:r>
      <w:r w:rsidRPr="00833C3D">
        <w:rPr>
          <w:rFonts w:ascii="Times New Roman" w:hAnsi="Times New Roman" w:hint="eastAsia"/>
          <w:sz w:val="24"/>
          <w:szCs w:val="22"/>
        </w:rPr>
        <w:t>solution.</w:t>
      </w:r>
      <w:r>
        <w:rPr>
          <w:rFonts w:ascii="Times New Roman" w:hAnsi="Times New Roman"/>
          <w:sz w:val="24"/>
          <w:szCs w:val="22"/>
        </w:rPr>
        <w:t xml:space="preserve"> The calculation of Ca</w:t>
      </w:r>
      <w:r>
        <w:rPr>
          <w:rFonts w:ascii="Times New Roman" w:hAnsi="Times New Roman"/>
          <w:sz w:val="24"/>
          <w:szCs w:val="22"/>
          <w:vertAlign w:val="superscript"/>
        </w:rPr>
        <w:t xml:space="preserve">2+ </w:t>
      </w:r>
      <w:r>
        <w:rPr>
          <w:rFonts w:ascii="Times New Roman" w:hAnsi="Times New Roman"/>
          <w:sz w:val="24"/>
          <w:szCs w:val="22"/>
        </w:rPr>
        <w:t xml:space="preserve">content was shown below. </w:t>
      </w:r>
    </w:p>
    <w:p w:rsidR="009C4981" w:rsidRDefault="009C4981" w:rsidP="009C4981">
      <w:pPr>
        <w:spacing w:after="0" w:line="480" w:lineRule="auto"/>
        <w:jc w:val="both"/>
        <w:rPr>
          <w:rFonts w:ascii="Times New Roman" w:hAnsi="Times New Roman"/>
          <w:sz w:val="24"/>
          <w:szCs w:val="22"/>
        </w:rPr>
      </w:pPr>
    </w:p>
    <w:p w:rsidR="009C4981" w:rsidRPr="00F713F0" w:rsidRDefault="009C4981" w:rsidP="008764D4">
      <w:pPr>
        <w:pStyle w:val="Heading4"/>
      </w:pPr>
      <w:bookmarkStart w:id="929" w:name="_Toc481142262"/>
      <w:bookmarkStart w:id="930" w:name="_Toc481143961"/>
      <w:bookmarkStart w:id="931" w:name="_Toc481144155"/>
      <w:bookmarkStart w:id="932" w:name="_Toc481144377"/>
      <w:bookmarkStart w:id="933" w:name="_Toc481144526"/>
      <w:bookmarkStart w:id="934" w:name="_Toc481145036"/>
      <w:bookmarkStart w:id="935" w:name="_Toc492646556"/>
      <w:bookmarkStart w:id="936" w:name="_Toc493534735"/>
      <w:bookmarkStart w:id="937" w:name="_Toc493534826"/>
      <w:r w:rsidRPr="00F713F0">
        <w:t>Calculation of Ca</w:t>
      </w:r>
      <w:r w:rsidRPr="00F713F0">
        <w:rPr>
          <w:vertAlign w:val="superscript"/>
        </w:rPr>
        <w:t>2+</w:t>
      </w:r>
      <w:r w:rsidRPr="00F713F0">
        <w:t xml:space="preserve"> content </w:t>
      </w:r>
      <w:r w:rsidR="007200AD">
        <w:t>in</w:t>
      </w:r>
      <w:r w:rsidRPr="00F713F0">
        <w:t xml:space="preserve"> the </w:t>
      </w:r>
      <w:r w:rsidR="007200AD">
        <w:t>nanocomposite</w:t>
      </w:r>
      <w:r w:rsidRPr="00F713F0">
        <w:t xml:space="preserve"> films</w:t>
      </w:r>
      <w:bookmarkEnd w:id="929"/>
      <w:bookmarkEnd w:id="930"/>
      <w:bookmarkEnd w:id="931"/>
      <w:bookmarkEnd w:id="932"/>
      <w:bookmarkEnd w:id="933"/>
      <w:bookmarkEnd w:id="934"/>
      <w:bookmarkEnd w:id="935"/>
      <w:r w:rsidRPr="00F713F0">
        <w:t xml:space="preserve"> </w:t>
      </w:r>
      <w:r w:rsidR="007200AD">
        <w:t>formed by clay, alginate and calcium chloride</w:t>
      </w:r>
      <w:bookmarkEnd w:id="936"/>
      <w:bookmarkEnd w:id="937"/>
    </w:p>
    <w:p w:rsidR="009C4981" w:rsidRPr="00833C3D" w:rsidRDefault="009C4981" w:rsidP="00AC3C3A">
      <w:pPr>
        <w:spacing w:before="240" w:after="0" w:line="480" w:lineRule="auto"/>
        <w:jc w:val="both"/>
        <w:rPr>
          <w:rFonts w:ascii="Times New Roman" w:hAnsi="Times New Roman"/>
          <w:b/>
          <w:sz w:val="24"/>
          <w:szCs w:val="24"/>
        </w:rPr>
      </w:pPr>
      <w:r w:rsidRPr="00833C3D">
        <w:rPr>
          <w:rFonts w:ascii="Times New Roman" w:hAnsi="Times New Roman"/>
          <w:b/>
          <w:sz w:val="24"/>
          <w:szCs w:val="24"/>
        </w:rPr>
        <w:t>For SA</w:t>
      </w:r>
      <w:r w:rsidRPr="00833C3D">
        <w:rPr>
          <w:rFonts w:ascii="Times New Roman" w:hAnsi="Times New Roman"/>
          <w:b/>
          <w:sz w:val="24"/>
          <w:szCs w:val="24"/>
        </w:rPr>
        <w:t>：</w:t>
      </w:r>
    </w:p>
    <w:p w:rsidR="00540CD0" w:rsidRPr="00540CD0" w:rsidRDefault="00411853" w:rsidP="008552C7">
      <w:pPr>
        <w:tabs>
          <w:tab w:val="left" w:pos="2265"/>
        </w:tabs>
        <w:spacing w:after="0" w:line="480"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938816" behindDoc="0" locked="0" layoutInCell="1" allowOverlap="1" wp14:anchorId="5E6B195D" wp14:editId="4DB8FDF2">
                <wp:simplePos x="0" y="0"/>
                <wp:positionH relativeFrom="column">
                  <wp:posOffset>2026285</wp:posOffset>
                </wp:positionH>
                <wp:positionV relativeFrom="paragraph">
                  <wp:posOffset>291465</wp:posOffset>
                </wp:positionV>
                <wp:extent cx="314325" cy="142875"/>
                <wp:effectExtent l="0" t="19050" r="66675" b="123825"/>
                <wp:wrapNone/>
                <wp:docPr id="110" name="Group 110"/>
                <wp:cNvGraphicFramePr/>
                <a:graphic xmlns:a="http://schemas.openxmlformats.org/drawingml/2006/main">
                  <a:graphicData uri="http://schemas.microsoft.com/office/word/2010/wordprocessingGroup">
                    <wpg:wgp>
                      <wpg:cNvGrpSpPr/>
                      <wpg:grpSpPr>
                        <a:xfrm>
                          <a:off x="0" y="0"/>
                          <a:ext cx="314325" cy="142875"/>
                          <a:chOff x="0" y="0"/>
                          <a:chExt cx="314325" cy="142875"/>
                        </a:xfrm>
                      </wpg:grpSpPr>
                      <wps:wsp>
                        <wps:cNvPr id="1387" name="Straight Arrow Connector 1387"/>
                        <wps:cNvCnPr/>
                        <wps:spPr>
                          <a:xfrm>
                            <a:off x="0" y="142875"/>
                            <a:ext cx="31432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Isosceles Triangle 101"/>
                        <wps:cNvSpPr/>
                        <wps:spPr>
                          <a:xfrm flipH="1">
                            <a:off x="95250" y="0"/>
                            <a:ext cx="102870" cy="9525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0" o:spid="_x0000_s1026" style="position:absolute;margin-left:159.55pt;margin-top:22.95pt;width:24.75pt;height:11.25pt;z-index:251938816;mso-width-relative:margin;mso-height-relative:margin" coordsize="314325,14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Q5JagMAAHsJAAAOAAAAZHJzL2Uyb0RvYy54bWy8Vt9P2zAQfp+0/8HK+0hT2gERBVXlxyYh&#10;QIOJZ+M4iSXH59kuaffX7+zEKYOOMSbRB9eO73x333139uHxqpHkgRsrQM2SbGeUEK4YFEJVs+T7&#10;7dmn/YRYR1VBJSg+S9bcJsdHHz8ctjrnY6hBFtwQPETZvNWzpHZO52lqWc0bandAc4WbJZiGOlya&#10;Ki0MbfH0Rqbj0ehz2oIptAHGrcWvJ91mchTOL0vO3FVZWu6InCXomwujCeO9H9OjQ5pXhupasN4N&#10;+gYvGioUGh2OOqGOkqURz45qBDNgoXQ7DJoUylIwHmLAaLLRk2jODSx1iKXK20oPMCG0T3B687Hs&#10;8uHaEFFg7jLER9EGkxTsEv8B4Wl1laPUudE3+tr0H6pu5SNelabx/xgLWQVg1wOwfOUIw4+72WR3&#10;PE0Iw61sMt7fm3bAsxqz80yL1acv6qXRaOp9G1xpNVLIblCy/4fSTU01D+BbH39EaXd/L8J04wwV&#10;Ve3I3BhoyQKUQr6BIZkXCkgF1YXqcbO5RQj/CNpjZLYhF9IxBE9zbaw759AQP5kltndn8CMLjKQP&#10;F9ahM6gYFbwHUvnRghTFmZAyLHzR8YU05IFiubhV5oNAvd+kHBXyVBXErTVShfrQezF/JKYkRhlm&#10;bi15Z+4bL5FnSIbOrVDhG2OUMa5cNCgVSnu1El0bFEchnhcVe3mvykP1/4vyoBEsg3KDciMUmG3W&#10;NxiVnXxEoIvbQ3APxTrkP0CDBPUl9R5MHWWRqF8tWMYlt+TWCKoqyUmGuxuGDpUdc9dVGCml0F9i&#10;xvoCP5iOp9gpnhd5NsLCxh1f5J1Qx57YICL7erq63pWXSKrAcxOPeTNfkb2vpOV4W34jLb0HtqYF&#10;70pjOsJfLI5YNaFUtjP3FZR/b+bKodj+wlxioLs1rWZnAjvNBbXumhq8JjHZePW7KxxKCe0sgX6W&#10;kBrMz23fvTz2ZdxNSIvXLratH0tqeELkV4Ud+yCbTPBYFxaT6d4YF+bxzv3jHbVsFoCtCpmO3oWp&#10;l3cyTksDzR2+EObeKm5RxdD2LGHOxMXCdc8BfGMwPp8HMbybNXUX6kazyH7P3tvVHTU68hdb9CXE&#10;W4LmT/psJ+t5o2C+dFCK0IQ3HaHvFKEhhIsMb/hAof414p8Qj9dBfvNmOvoFAAD//wMAUEsDBBQA&#10;BgAIAAAAIQBWHGqg4QAAAAkBAAAPAAAAZHJzL2Rvd25yZXYueG1sTI/BasMwEETvhf6D2EBvjaw6&#10;MY7jdQih7SkUmhRKb4q1sU0syViK7fx91VNzXOYx8zbfTLplA/WusQZBzCNgZEqrGlMhfB3fnlNg&#10;zkujZGsNIdzIwaZ4fMhlpuxoPmk4+IqFEuMyiVB732Wcu7ImLd3cdmRCdra9lj6cfcVVL8dQrlv+&#10;EkUJ17IxYaGWHe1qKi+Hq0Z4H+W4jcXrsL+cd7ef4/Ljey8I8Wk2bdfAPE3+H4Y//aAORXA62atR&#10;jrUIsViJgCIslitgAYiTNAF2QkjSBfAi5/cfFL8AAAD//wMAUEsBAi0AFAAGAAgAAAAhALaDOJL+&#10;AAAA4QEAABMAAAAAAAAAAAAAAAAAAAAAAFtDb250ZW50X1R5cGVzXS54bWxQSwECLQAUAAYACAAA&#10;ACEAOP0h/9YAAACUAQAACwAAAAAAAAAAAAAAAAAvAQAAX3JlbHMvLnJlbHNQSwECLQAUAAYACAAA&#10;ACEAR1kOSWoDAAB7CQAADgAAAAAAAAAAAAAAAAAuAgAAZHJzL2Uyb0RvYy54bWxQSwECLQAUAAYA&#10;CAAAACEAVhxqoOEAAAAJAQAADwAAAAAAAAAAAAAAAADEBQAAZHJzL2Rvd25yZXYueG1sUEsFBgAA&#10;AAAEAAQA8wAAANIGAAAAAA==&#10;">
                <v:shape id="Straight Arrow Connector 1387" o:spid="_x0000_s1027" type="#_x0000_t32" style="position:absolute;top:142875;width:314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xj8cUAAADdAAAADwAAAGRycy9kb3ducmV2LnhtbERPTWsCMRC9C/0PYQpeRLNWbGVrlFoU&#10;RZBS7aG9TTfT3a2byZJEXf+9EQRv83ifM542phJHcr60rKDfS0AQZ1aXnCv42i26IxA+IGusLJOC&#10;M3mYTh5aY0y1PfEnHbchFzGEfYoKihDqVEqfFWTQ92xNHLk/6wyGCF0utcNTDDeVfEqSZ2mw5NhQ&#10;YE3vBWX77cEo6Mz893m//B/+/sw3/sOtebWRrFT7sXl7BRGoCXfxzb3Scf5g9ALXb+IJcn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xj8cUAAADdAAAADwAAAAAAAAAA&#10;AAAAAAChAgAAZHJzL2Rvd25yZXYueG1sUEsFBgAAAAAEAAQA+QAAAJMDAAAAAA==&#10;" strokecolor="black [3213]" strokeweight=".5pt">
                  <v:stroke endarrow="open" joinstyle="miter"/>
                </v:shape>
                <v:shape id="Isosceles Triangle 101" o:spid="_x0000_s1028" type="#_x0000_t5" style="position:absolute;left:95250;width:102870;height:9525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j278A&#10;AADcAAAADwAAAGRycy9kb3ducmV2LnhtbERPS4vCMBC+C/6HMII3m+ihaDWKLC7s1QfocWhm27LN&#10;pNvE2u6v3wiCt/n4nrPZ9bYWHbW+cqxhnigQxLkzFRcaLufP2RKED8gGa8ekYSAPu+14tMHMuAcf&#10;qTuFQsQQ9hlqKENoMil9XpJFn7iGOHLfrrUYImwLaVp8xHBby4VSqbRYcWwosaGPkvKf091qWC32&#10;h2vV/dVDn96owfCrBky1nk76/RpEoD68xS/3l4nz1Ryez8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NiPbvwAAANwAAAAPAAAAAAAAAAAAAAAAAJgCAABkcnMvZG93bnJl&#10;di54bWxQSwUGAAAAAAQABAD1AAAAhAMAAAAA&#10;" filled="f" strokecolor="black [3213]" strokeweight="1pt"/>
              </v:group>
            </w:pict>
          </mc:Fallback>
        </mc:AlternateContent>
      </w:r>
      <w:r w:rsidR="00540CD0" w:rsidRPr="00540CD0">
        <w:rPr>
          <w:rFonts w:ascii="Times New Roman" w:hAnsi="Times New Roman"/>
          <w:sz w:val="24"/>
          <w:szCs w:val="24"/>
        </w:rPr>
        <w:t xml:space="preserve">The chemical formula is </w:t>
      </w:r>
      <w:r w:rsidR="00540CD0" w:rsidRPr="00540CD0">
        <w:rPr>
          <w:rFonts w:ascii="Times New Roman" w:hAnsi="Times New Roman" w:hint="eastAsia"/>
          <w:sz w:val="24"/>
          <w:szCs w:val="24"/>
        </w:rPr>
        <w:t>C</w:t>
      </w:r>
      <w:r w:rsidR="00540CD0" w:rsidRPr="00540CD0">
        <w:rPr>
          <w:rFonts w:ascii="Times New Roman" w:hAnsi="Times New Roman" w:hint="eastAsia"/>
          <w:sz w:val="24"/>
          <w:szCs w:val="24"/>
          <w:vertAlign w:val="subscript"/>
        </w:rPr>
        <w:t>5</w:t>
      </w:r>
      <w:r w:rsidR="00540CD0" w:rsidRPr="00540CD0">
        <w:rPr>
          <w:rFonts w:ascii="Times New Roman" w:hAnsi="Times New Roman" w:hint="eastAsia"/>
          <w:sz w:val="24"/>
          <w:szCs w:val="24"/>
        </w:rPr>
        <w:t>H</w:t>
      </w:r>
      <w:r w:rsidR="00540CD0" w:rsidRPr="00540CD0">
        <w:rPr>
          <w:rFonts w:ascii="Times New Roman" w:hAnsi="Times New Roman" w:hint="eastAsia"/>
          <w:sz w:val="24"/>
          <w:szCs w:val="24"/>
          <w:vertAlign w:val="subscript"/>
        </w:rPr>
        <w:t>7</w:t>
      </w:r>
      <w:r w:rsidR="00540CD0" w:rsidRPr="00540CD0">
        <w:rPr>
          <w:rFonts w:ascii="Times New Roman" w:hAnsi="Times New Roman" w:hint="eastAsia"/>
          <w:sz w:val="24"/>
          <w:szCs w:val="24"/>
        </w:rPr>
        <w:t>O</w:t>
      </w:r>
      <w:r w:rsidR="00540CD0" w:rsidRPr="00540CD0">
        <w:rPr>
          <w:rFonts w:ascii="Times New Roman" w:hAnsi="Times New Roman" w:hint="eastAsia"/>
          <w:sz w:val="24"/>
          <w:szCs w:val="24"/>
          <w:vertAlign w:val="subscript"/>
        </w:rPr>
        <w:t>4</w:t>
      </w:r>
      <w:r w:rsidR="00540CD0" w:rsidRPr="00540CD0">
        <w:rPr>
          <w:rFonts w:ascii="Times New Roman" w:hAnsi="Times New Roman" w:hint="eastAsia"/>
          <w:sz w:val="24"/>
          <w:szCs w:val="24"/>
        </w:rPr>
        <w:t>COONa</w:t>
      </w:r>
      <w:r>
        <w:rPr>
          <w:rFonts w:ascii="Times New Roman" w:hAnsi="Times New Roman"/>
          <w:sz w:val="24"/>
          <w:szCs w:val="24"/>
        </w:rPr>
        <w:t xml:space="preserve"> (</w:t>
      </w:r>
      <w:proofErr w:type="spellStart"/>
      <w:r>
        <w:rPr>
          <w:rFonts w:ascii="Times New Roman" w:hAnsi="Times New Roman"/>
          <w:sz w:val="24"/>
          <w:szCs w:val="24"/>
        </w:rPr>
        <w:t>AlgNa</w:t>
      </w:r>
      <w:proofErr w:type="spellEnd"/>
      <w:r>
        <w:rPr>
          <w:rFonts w:ascii="Times New Roman" w:hAnsi="Times New Roman"/>
          <w:sz w:val="24"/>
          <w:szCs w:val="24"/>
        </w:rPr>
        <w:t>)</w:t>
      </w:r>
      <w:r w:rsidR="00540CD0" w:rsidRPr="00540CD0">
        <w:rPr>
          <w:rFonts w:ascii="Times New Roman" w:hAnsi="Times New Roman"/>
          <w:sz w:val="24"/>
          <w:szCs w:val="24"/>
        </w:rPr>
        <w:t xml:space="preserve">, after heat treatment till 800 </w:t>
      </w:r>
      <w:proofErr w:type="spellStart"/>
      <w:r w:rsidR="00540CD0" w:rsidRPr="00540CD0">
        <w:rPr>
          <w:rFonts w:ascii="Times New Roman" w:hAnsi="Times New Roman"/>
          <w:sz w:val="24"/>
          <w:szCs w:val="24"/>
          <w:vertAlign w:val="superscript"/>
        </w:rPr>
        <w:t>o</w:t>
      </w:r>
      <w:r w:rsidR="00540CD0" w:rsidRPr="00540CD0">
        <w:rPr>
          <w:rFonts w:ascii="Times New Roman" w:hAnsi="Times New Roman"/>
          <w:sz w:val="24"/>
          <w:szCs w:val="24"/>
        </w:rPr>
        <w:t>C</w:t>
      </w:r>
      <w:proofErr w:type="spellEnd"/>
      <w:r w:rsidR="00540CD0" w:rsidRPr="00540CD0">
        <w:rPr>
          <w:rFonts w:ascii="Times New Roman" w:hAnsi="Times New Roman"/>
          <w:sz w:val="24"/>
          <w:szCs w:val="24"/>
        </w:rPr>
        <w:t>,</w:t>
      </w:r>
      <w:r w:rsidR="00540CD0" w:rsidRPr="00540CD0">
        <w:rPr>
          <w:rFonts w:ascii="Times New Roman" w:hAnsi="Times New Roman" w:hint="eastAsia"/>
          <w:sz w:val="24"/>
          <w:szCs w:val="24"/>
        </w:rPr>
        <w:t xml:space="preserve"> </w:t>
      </w:r>
      <w:r w:rsidR="00540CD0" w:rsidRPr="00540CD0">
        <w:rPr>
          <w:rFonts w:ascii="Times New Roman" w:hAnsi="Times New Roman"/>
          <w:sz w:val="24"/>
          <w:szCs w:val="24"/>
        </w:rPr>
        <w:t>Na</w:t>
      </w:r>
      <w:r w:rsidR="00540CD0" w:rsidRPr="00540CD0">
        <w:rPr>
          <w:rFonts w:ascii="Times New Roman" w:hAnsi="Times New Roman"/>
          <w:sz w:val="24"/>
          <w:szCs w:val="24"/>
          <w:vertAlign w:val="subscript"/>
        </w:rPr>
        <w:t>2</w:t>
      </w:r>
      <w:r w:rsidR="00540CD0" w:rsidRPr="00540CD0">
        <w:rPr>
          <w:rFonts w:ascii="Times New Roman" w:hAnsi="Times New Roman"/>
          <w:sz w:val="24"/>
          <w:szCs w:val="24"/>
        </w:rPr>
        <w:t>CO</w:t>
      </w:r>
      <w:r w:rsidR="00540CD0" w:rsidRPr="00540CD0">
        <w:rPr>
          <w:rFonts w:ascii="Times New Roman" w:hAnsi="Times New Roman"/>
          <w:sz w:val="24"/>
          <w:szCs w:val="24"/>
          <w:vertAlign w:val="subscript"/>
        </w:rPr>
        <w:t>3</w:t>
      </w:r>
      <w:r>
        <w:rPr>
          <w:rFonts w:ascii="Times New Roman" w:hAnsi="Times New Roman"/>
          <w:sz w:val="24"/>
          <w:szCs w:val="24"/>
        </w:rPr>
        <w:t xml:space="preserve"> was left </w:t>
      </w:r>
      <w:r w:rsidR="008552C7">
        <w:rPr>
          <w:rFonts w:ascii="Times New Roman" w:hAnsi="Times New Roman"/>
          <w:sz w:val="24"/>
          <w:szCs w:val="24"/>
        </w:rPr>
        <w:t xml:space="preserve">as the residue: 2AlgNa         </w:t>
      </w:r>
      <w:r>
        <w:rPr>
          <w:rFonts w:ascii="Times New Roman" w:hAnsi="Times New Roman"/>
          <w:sz w:val="24"/>
          <w:szCs w:val="24"/>
        </w:rPr>
        <w:t>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rPr>
        <w:t>.</w:t>
      </w:r>
      <w:r w:rsidR="008552C7">
        <w:rPr>
          <w:rFonts w:ascii="Times New Roman" w:hAnsi="Times New Roman"/>
          <w:sz w:val="24"/>
          <w:szCs w:val="24"/>
        </w:rPr>
        <w:t xml:space="preserve"> </w:t>
      </w:r>
      <w:r w:rsidR="00540CD0" w:rsidRPr="00540CD0">
        <w:rPr>
          <w:rFonts w:ascii="Times New Roman" w:hAnsi="Times New Roman"/>
          <w:sz w:val="24"/>
          <w:szCs w:val="24"/>
        </w:rPr>
        <w:t>The molecular weight</w:t>
      </w:r>
      <w:r w:rsidR="00540CD0" w:rsidRPr="00540CD0">
        <w:rPr>
          <w:rFonts w:ascii="Times New Roman" w:hAnsi="Times New Roman" w:hint="eastAsia"/>
          <w:sz w:val="24"/>
          <w:szCs w:val="24"/>
        </w:rPr>
        <w:t xml:space="preserve"> </w:t>
      </w:r>
      <w:r w:rsidR="00540CD0" w:rsidRPr="00540CD0">
        <w:rPr>
          <w:rFonts w:ascii="Times New Roman" w:hAnsi="Times New Roman"/>
          <w:sz w:val="24"/>
          <w:szCs w:val="24"/>
        </w:rPr>
        <w:t xml:space="preserve">of </w:t>
      </w:r>
      <w:r w:rsidR="00540CD0" w:rsidRPr="00540CD0">
        <w:rPr>
          <w:rFonts w:ascii="Times New Roman" w:hAnsi="Times New Roman" w:hint="eastAsia"/>
          <w:sz w:val="24"/>
          <w:szCs w:val="24"/>
        </w:rPr>
        <w:t>C</w:t>
      </w:r>
      <w:r w:rsidR="00540CD0" w:rsidRPr="00540CD0">
        <w:rPr>
          <w:rFonts w:ascii="Times New Roman" w:hAnsi="Times New Roman" w:hint="eastAsia"/>
          <w:sz w:val="24"/>
          <w:szCs w:val="24"/>
          <w:vertAlign w:val="subscript"/>
        </w:rPr>
        <w:t>5</w:t>
      </w:r>
      <w:r w:rsidR="00540CD0" w:rsidRPr="00540CD0">
        <w:rPr>
          <w:rFonts w:ascii="Times New Roman" w:hAnsi="Times New Roman" w:hint="eastAsia"/>
          <w:sz w:val="24"/>
          <w:szCs w:val="24"/>
        </w:rPr>
        <w:t>H</w:t>
      </w:r>
      <w:r w:rsidR="00540CD0" w:rsidRPr="00540CD0">
        <w:rPr>
          <w:rFonts w:ascii="Times New Roman" w:hAnsi="Times New Roman" w:hint="eastAsia"/>
          <w:sz w:val="24"/>
          <w:szCs w:val="24"/>
          <w:vertAlign w:val="subscript"/>
        </w:rPr>
        <w:t>7</w:t>
      </w:r>
      <w:r w:rsidR="00540CD0" w:rsidRPr="00540CD0">
        <w:rPr>
          <w:rFonts w:ascii="Times New Roman" w:hAnsi="Times New Roman" w:hint="eastAsia"/>
          <w:sz w:val="24"/>
          <w:szCs w:val="24"/>
        </w:rPr>
        <w:t>O</w:t>
      </w:r>
      <w:r w:rsidR="00540CD0" w:rsidRPr="00540CD0">
        <w:rPr>
          <w:rFonts w:ascii="Times New Roman" w:hAnsi="Times New Roman" w:hint="eastAsia"/>
          <w:sz w:val="24"/>
          <w:szCs w:val="24"/>
          <w:vertAlign w:val="subscript"/>
        </w:rPr>
        <w:t>4</w:t>
      </w:r>
      <w:r w:rsidR="00540CD0" w:rsidRPr="00540CD0">
        <w:rPr>
          <w:rFonts w:ascii="Times New Roman" w:hAnsi="Times New Roman" w:hint="eastAsia"/>
          <w:sz w:val="24"/>
          <w:szCs w:val="24"/>
        </w:rPr>
        <w:t>COONa</w:t>
      </w:r>
      <w:r w:rsidR="008552C7">
        <w:rPr>
          <w:rFonts w:ascii="Times New Roman" w:hAnsi="Times New Roman"/>
          <w:sz w:val="24"/>
          <w:szCs w:val="24"/>
        </w:rPr>
        <w:t xml:space="preserve"> is</w:t>
      </w:r>
      <w:r w:rsidR="00540CD0" w:rsidRPr="00540CD0">
        <w:rPr>
          <w:rFonts w:ascii="Times New Roman" w:hAnsi="Times New Roman"/>
          <w:sz w:val="24"/>
          <w:szCs w:val="24"/>
        </w:rPr>
        <w:t xml:space="preserve"> </w:t>
      </w:r>
      <w:r w:rsidR="00540CD0" w:rsidRPr="00540CD0">
        <w:rPr>
          <w:rFonts w:ascii="Times New Roman" w:hAnsi="Times New Roman" w:hint="eastAsia"/>
          <w:sz w:val="24"/>
          <w:szCs w:val="24"/>
        </w:rPr>
        <w:t>198</w:t>
      </w:r>
      <w:r w:rsidR="008552C7">
        <w:rPr>
          <w:rFonts w:ascii="Times New Roman" w:hAnsi="Times New Roman"/>
          <w:sz w:val="24"/>
          <w:szCs w:val="24"/>
        </w:rPr>
        <w:t>, and t</w:t>
      </w:r>
      <w:r w:rsidR="00540CD0" w:rsidRPr="00540CD0">
        <w:rPr>
          <w:rFonts w:ascii="Times New Roman" w:hAnsi="Times New Roman"/>
          <w:sz w:val="24"/>
          <w:szCs w:val="24"/>
        </w:rPr>
        <w:t>he molecular weight of Na</w:t>
      </w:r>
      <w:r w:rsidR="00540CD0" w:rsidRPr="00540CD0">
        <w:rPr>
          <w:rFonts w:ascii="Times New Roman" w:hAnsi="Times New Roman"/>
          <w:sz w:val="24"/>
          <w:szCs w:val="24"/>
          <w:vertAlign w:val="subscript"/>
        </w:rPr>
        <w:t>2</w:t>
      </w:r>
      <w:r w:rsidR="00540CD0" w:rsidRPr="00540CD0">
        <w:rPr>
          <w:rFonts w:ascii="Times New Roman" w:hAnsi="Times New Roman"/>
          <w:sz w:val="24"/>
          <w:szCs w:val="24"/>
        </w:rPr>
        <w:t>CO</w:t>
      </w:r>
      <w:r w:rsidR="00540CD0" w:rsidRPr="00540CD0">
        <w:rPr>
          <w:rFonts w:ascii="Times New Roman" w:hAnsi="Times New Roman"/>
          <w:sz w:val="24"/>
          <w:szCs w:val="24"/>
          <w:vertAlign w:val="subscript"/>
        </w:rPr>
        <w:t>3</w:t>
      </w:r>
      <w:r w:rsidR="008552C7">
        <w:rPr>
          <w:rFonts w:ascii="Times New Roman" w:hAnsi="Times New Roman"/>
          <w:sz w:val="24"/>
          <w:szCs w:val="24"/>
        </w:rPr>
        <w:t xml:space="preserve"> is 106. </w:t>
      </w:r>
      <w:r w:rsidR="00540CD0" w:rsidRPr="00540CD0">
        <w:rPr>
          <w:rFonts w:ascii="Times New Roman" w:hAnsi="Times New Roman"/>
          <w:sz w:val="24"/>
          <w:szCs w:val="24"/>
        </w:rPr>
        <w:t xml:space="preserve">So the theoretical weight remain of SA: 106/(198*2) = 0.267 which is similar to the </w:t>
      </w:r>
      <w:r w:rsidR="00540CD0">
        <w:rPr>
          <w:rFonts w:ascii="Times New Roman" w:hAnsi="Times New Roman" w:hint="eastAsia"/>
          <w:sz w:val="24"/>
          <w:szCs w:val="24"/>
        </w:rPr>
        <w:t xml:space="preserve">industrial </w:t>
      </w:r>
      <w:r w:rsidR="00540CD0" w:rsidRPr="00540CD0">
        <w:rPr>
          <w:rFonts w:ascii="Times New Roman" w:hAnsi="Times New Roman"/>
          <w:sz w:val="24"/>
          <w:szCs w:val="24"/>
        </w:rPr>
        <w:t>value, 0.277</w:t>
      </w:r>
      <w:r>
        <w:rPr>
          <w:rFonts w:ascii="Times New Roman" w:hAnsi="Times New Roman"/>
          <w:sz w:val="24"/>
          <w:szCs w:val="24"/>
        </w:rPr>
        <w:t xml:space="preserve"> </w:t>
      </w:r>
      <w:r w:rsidRPr="00833C3D">
        <w:rPr>
          <w:rFonts w:ascii="Times New Roman" w:hAnsi="Times New Roman"/>
          <w:sz w:val="24"/>
          <w:szCs w:val="22"/>
        </w:rPr>
        <w:fldChar w:fldCharType="begin"/>
      </w:r>
      <w:r>
        <w:rPr>
          <w:rFonts w:ascii="Times New Roman" w:hAnsi="Times New Roman"/>
          <w:sz w:val="24"/>
          <w:szCs w:val="22"/>
        </w:rPr>
        <w:instrText xml:space="preserve"> ADDIN EN.CITE &lt;EndNote&gt;&lt;Cite&gt;&lt;Author&gt;Kong&lt;/Author&gt;&lt;Year&gt;2009&lt;/Year&gt;&lt;RecNum&gt;241&lt;/RecNum&gt;&lt;DisplayText&gt;(Kong et al., 2009)&lt;/DisplayText&gt;&lt;record&gt;&lt;rec-number&gt;241&lt;/rec-number&gt;&lt;foreign-keys&gt;&lt;key app="EN" db-id="te5fa029a5r9t9erpax5pp2lxffwxpvrw0tw" timestamp="1484513051"&gt;241&lt;/key&gt;&lt;/foreign-keys&gt;&lt;ref-type name="Journal Article"&gt;17&lt;/ref-type&gt;&lt;contributors&gt;&lt;authors&gt;&lt;author&gt;Kong, Qing-shan&lt;/author&gt;&lt;author&gt;Wang, Bing-bing&lt;/author&gt;&lt;author&gt;Ji, Quan&lt;/author&gt;&lt;author&gt;Xia, Yan-zhi&lt;/author&gt;&lt;author&gt;Guo, Zhao-xia&lt;/author&gt;&lt;author&gt;Yu, Jian&lt;/author&gt;&lt;/authors&gt;&lt;/contributors&gt;&lt;titles&gt;&lt;title&gt;Thermal degradation and flame retardancy of calcium alginate fibers&lt;/title&gt;&lt;secondary-title&gt;Chinese Journal of Polymer Science&lt;/secondary-title&gt;&lt;/titles&gt;&lt;periodical&gt;&lt;full-title&gt;Chinese Journal of Polymer Science&lt;/full-title&gt;&lt;abbr-1&gt;Chin. J. Polym. Sci.&lt;/abbr-1&gt;&lt;abbr-2&gt;Chin J Polym Sci&lt;/abbr-2&gt;&lt;/periodical&gt;&lt;pages&gt;807-812&lt;/pages&gt;&lt;volume&gt;27&lt;/volume&gt;&lt;number&gt;06&lt;/number&gt;&lt;dates&gt;&lt;year&gt;2009&lt;/year&gt;&lt;/dates&gt;&lt;isbn&gt;0256-7679&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38" w:tooltip="Kong, 2009 #241" w:history="1">
        <w:r w:rsidRPr="00833C3D">
          <w:rPr>
            <w:rFonts w:ascii="Times New Roman" w:hAnsi="Times New Roman"/>
            <w:noProof/>
            <w:sz w:val="24"/>
            <w:szCs w:val="22"/>
          </w:rPr>
          <w:t>Kong et al., 2009</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00540CD0" w:rsidRPr="00540CD0">
        <w:rPr>
          <w:rFonts w:ascii="Times New Roman" w:hAnsi="Times New Roman"/>
          <w:sz w:val="24"/>
          <w:szCs w:val="24"/>
        </w:rPr>
        <w:t xml:space="preserve">. </w:t>
      </w:r>
    </w:p>
    <w:p w:rsidR="009C4981" w:rsidRPr="00833C3D" w:rsidRDefault="009C4981" w:rsidP="00AC3C3A">
      <w:pPr>
        <w:spacing w:after="0" w:line="480" w:lineRule="auto"/>
        <w:jc w:val="both"/>
        <w:rPr>
          <w:rFonts w:ascii="Times New Roman" w:hAnsi="Times New Roman"/>
          <w:sz w:val="24"/>
          <w:szCs w:val="24"/>
        </w:rPr>
      </w:pPr>
    </w:p>
    <w:p w:rsidR="009C4981" w:rsidRPr="00833C3D" w:rsidRDefault="009C4981" w:rsidP="00AC3C3A">
      <w:pPr>
        <w:spacing w:before="240" w:after="0" w:line="480" w:lineRule="auto"/>
        <w:jc w:val="both"/>
        <w:rPr>
          <w:rFonts w:ascii="Times New Roman" w:hAnsi="Times New Roman"/>
          <w:sz w:val="24"/>
          <w:szCs w:val="24"/>
        </w:rPr>
      </w:pPr>
      <w:r w:rsidRPr="00833C3D">
        <w:rPr>
          <w:rFonts w:ascii="Times New Roman" w:hAnsi="Times New Roman"/>
          <w:b/>
          <w:sz w:val="24"/>
          <w:szCs w:val="24"/>
        </w:rPr>
        <w:t xml:space="preserve">For </w:t>
      </w:r>
      <w:proofErr w:type="spellStart"/>
      <w:r w:rsidRPr="00833C3D">
        <w:rPr>
          <w:rFonts w:ascii="Times New Roman" w:hAnsi="Times New Roman" w:hint="eastAsia"/>
          <w:b/>
          <w:sz w:val="24"/>
          <w:szCs w:val="24"/>
        </w:rPr>
        <w:t>AlgCa</w:t>
      </w:r>
      <w:proofErr w:type="spellEnd"/>
      <w:r w:rsidRPr="00833C3D">
        <w:rPr>
          <w:rFonts w:ascii="Times New Roman" w:hAnsi="Times New Roman" w:hint="eastAsia"/>
          <w:b/>
          <w:sz w:val="24"/>
          <w:szCs w:val="24"/>
        </w:rPr>
        <w:t>:</w:t>
      </w:r>
      <w:r w:rsidRPr="00833C3D">
        <w:rPr>
          <w:rFonts w:ascii="Times New Roman" w:hAnsi="Times New Roman" w:hint="eastAsia"/>
          <w:sz w:val="24"/>
          <w:szCs w:val="24"/>
        </w:rPr>
        <w:t xml:space="preserve"> </w:t>
      </w:r>
    </w:p>
    <w:p w:rsidR="008764D4" w:rsidRDefault="003C5E86" w:rsidP="008764D4">
      <w:pPr>
        <w:spacing w:after="0" w:line="480" w:lineRule="auto"/>
        <w:jc w:val="both"/>
        <w:rPr>
          <w:rFonts w:ascii="Times New Roman" w:hAnsi="Times New Roman"/>
          <w:color w:val="000000" w:themeColor="text1"/>
          <w:sz w:val="24"/>
          <w:szCs w:val="24"/>
        </w:rPr>
      </w:pPr>
      <w:proofErr w:type="spellStart"/>
      <w:r>
        <w:rPr>
          <w:rFonts w:ascii="Times New Roman" w:hAnsi="Times New Roman"/>
          <w:sz w:val="24"/>
          <w:szCs w:val="24"/>
        </w:rPr>
        <w:t>AlgCa</w:t>
      </w:r>
      <w:proofErr w:type="spellEnd"/>
      <w:r>
        <w:rPr>
          <w:rFonts w:ascii="Times New Roman" w:hAnsi="Times New Roman"/>
          <w:sz w:val="24"/>
          <w:szCs w:val="24"/>
        </w:rPr>
        <w:t xml:space="preserve"> consists of </w:t>
      </w:r>
      <w:r w:rsidRPr="00833C3D">
        <w:rPr>
          <w:rFonts w:ascii="Times New Roman" w:hAnsi="Times New Roman" w:hint="eastAsia"/>
          <w:sz w:val="24"/>
          <w:szCs w:val="24"/>
        </w:rPr>
        <w:t>C</w:t>
      </w:r>
      <w:r w:rsidRPr="003C5E86">
        <w:rPr>
          <w:rFonts w:ascii="Times New Roman" w:hAnsi="Times New Roman" w:hint="eastAsia"/>
          <w:sz w:val="24"/>
          <w:szCs w:val="24"/>
          <w:vertAlign w:val="subscript"/>
        </w:rPr>
        <w:t>5</w:t>
      </w:r>
      <w:r w:rsidRPr="00833C3D">
        <w:rPr>
          <w:rFonts w:ascii="Times New Roman" w:hAnsi="Times New Roman" w:hint="eastAsia"/>
          <w:sz w:val="24"/>
          <w:szCs w:val="24"/>
        </w:rPr>
        <w:t>H</w:t>
      </w:r>
      <w:r w:rsidRPr="003C5E86">
        <w:rPr>
          <w:rFonts w:ascii="Times New Roman" w:hAnsi="Times New Roman" w:hint="eastAsia"/>
          <w:sz w:val="24"/>
          <w:szCs w:val="24"/>
          <w:vertAlign w:val="subscript"/>
        </w:rPr>
        <w:t>7</w:t>
      </w:r>
      <w:r w:rsidRPr="00833C3D">
        <w:rPr>
          <w:rFonts w:ascii="Times New Roman" w:hAnsi="Times New Roman" w:hint="eastAsia"/>
          <w:sz w:val="24"/>
          <w:szCs w:val="24"/>
        </w:rPr>
        <w:t>O</w:t>
      </w:r>
      <w:r w:rsidRPr="003C5E86">
        <w:rPr>
          <w:rFonts w:ascii="Times New Roman" w:hAnsi="Times New Roman" w:hint="eastAsia"/>
          <w:sz w:val="24"/>
          <w:szCs w:val="24"/>
          <w:vertAlign w:val="subscript"/>
        </w:rPr>
        <w:t>4</w:t>
      </w:r>
      <w:r w:rsidRPr="00833C3D">
        <w:rPr>
          <w:rFonts w:ascii="Times New Roman" w:hAnsi="Times New Roman" w:hint="eastAsia"/>
          <w:sz w:val="24"/>
          <w:szCs w:val="24"/>
        </w:rPr>
        <w:t>COONa</w:t>
      </w:r>
      <w:r>
        <w:rPr>
          <w:rFonts w:ascii="Times New Roman" w:hAnsi="Times New Roman"/>
          <w:sz w:val="24"/>
          <w:szCs w:val="24"/>
        </w:rPr>
        <w:t xml:space="preserve"> (</w:t>
      </w:r>
      <w:proofErr w:type="spellStart"/>
      <w:r>
        <w:rPr>
          <w:rFonts w:ascii="Times New Roman" w:hAnsi="Times New Roman"/>
          <w:sz w:val="24"/>
          <w:szCs w:val="24"/>
        </w:rPr>
        <w:t>AlgNa</w:t>
      </w:r>
      <w:proofErr w:type="spellEnd"/>
      <w:r>
        <w:rPr>
          <w:rFonts w:ascii="Times New Roman" w:hAnsi="Times New Roman"/>
          <w:sz w:val="24"/>
          <w:szCs w:val="24"/>
        </w:rPr>
        <w:t>) and (</w:t>
      </w:r>
      <w:r w:rsidRPr="00833C3D">
        <w:rPr>
          <w:rFonts w:ascii="Times New Roman" w:hAnsi="Times New Roman" w:hint="eastAsia"/>
          <w:sz w:val="24"/>
          <w:szCs w:val="24"/>
        </w:rPr>
        <w:t>C</w:t>
      </w:r>
      <w:r w:rsidRPr="003C5E86">
        <w:rPr>
          <w:rFonts w:ascii="Times New Roman" w:hAnsi="Times New Roman" w:hint="eastAsia"/>
          <w:sz w:val="24"/>
          <w:szCs w:val="24"/>
          <w:vertAlign w:val="subscript"/>
        </w:rPr>
        <w:t>5</w:t>
      </w:r>
      <w:r w:rsidRPr="00833C3D">
        <w:rPr>
          <w:rFonts w:ascii="Times New Roman" w:hAnsi="Times New Roman" w:hint="eastAsia"/>
          <w:sz w:val="24"/>
          <w:szCs w:val="24"/>
        </w:rPr>
        <w:t>H</w:t>
      </w:r>
      <w:r w:rsidRPr="003C5E86">
        <w:rPr>
          <w:rFonts w:ascii="Times New Roman" w:hAnsi="Times New Roman" w:hint="eastAsia"/>
          <w:sz w:val="24"/>
          <w:szCs w:val="24"/>
          <w:vertAlign w:val="subscript"/>
        </w:rPr>
        <w:t>7</w:t>
      </w:r>
      <w:r w:rsidRPr="00833C3D">
        <w:rPr>
          <w:rFonts w:ascii="Times New Roman" w:hAnsi="Times New Roman" w:hint="eastAsia"/>
          <w:sz w:val="24"/>
          <w:szCs w:val="24"/>
        </w:rPr>
        <w:t>O</w:t>
      </w:r>
      <w:r w:rsidRPr="003C5E86">
        <w:rPr>
          <w:rFonts w:ascii="Times New Roman" w:hAnsi="Times New Roman" w:hint="eastAsia"/>
          <w:sz w:val="24"/>
          <w:szCs w:val="24"/>
          <w:vertAlign w:val="subscript"/>
        </w:rPr>
        <w:t>4</w:t>
      </w:r>
      <w:r w:rsidRPr="00833C3D">
        <w:rPr>
          <w:rFonts w:ascii="Times New Roman" w:hAnsi="Times New Roman" w:hint="eastAsia"/>
          <w:sz w:val="24"/>
          <w:szCs w:val="24"/>
        </w:rPr>
        <w:t>COO</w:t>
      </w:r>
      <w:proofErr w:type="gramStart"/>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Ca</w:t>
      </w:r>
      <w:proofErr w:type="gramEnd"/>
      <w:r w:rsidRPr="003C5E86">
        <w:rPr>
          <w:rFonts w:ascii="Times New Roman" w:hAnsi="Times New Roman"/>
          <w:sz w:val="24"/>
          <w:szCs w:val="24"/>
        </w:rPr>
        <w:t xml:space="preserve"> </w:t>
      </w:r>
      <w:r>
        <w:rPr>
          <w:rFonts w:ascii="Times New Roman" w:hAnsi="Times New Roman"/>
          <w:sz w:val="24"/>
          <w:szCs w:val="24"/>
        </w:rPr>
        <w:t>(</w:t>
      </w:r>
      <w:r w:rsidRPr="003C5E86">
        <w:rPr>
          <w:rFonts w:ascii="Times New Roman" w:hAnsi="Times New Roman"/>
          <w:sz w:val="24"/>
          <w:szCs w:val="24"/>
        </w:rPr>
        <w:t>Alg</w:t>
      </w:r>
      <w:r>
        <w:rPr>
          <w:rFonts w:ascii="Times New Roman" w:hAnsi="Times New Roman"/>
          <w:sz w:val="24"/>
          <w:szCs w:val="24"/>
          <w:vertAlign w:val="subscript"/>
        </w:rPr>
        <w:t>2</w:t>
      </w:r>
      <w:r w:rsidRPr="003C5E86">
        <w:rPr>
          <w:rFonts w:ascii="Times New Roman" w:hAnsi="Times New Roman"/>
          <w:sz w:val="24"/>
          <w:szCs w:val="24"/>
        </w:rPr>
        <w:t>C</w:t>
      </w:r>
      <w:r>
        <w:rPr>
          <w:rFonts w:ascii="Times New Roman" w:hAnsi="Times New Roman"/>
          <w:sz w:val="24"/>
          <w:szCs w:val="24"/>
        </w:rPr>
        <w:t xml:space="preserve">a). </w:t>
      </w:r>
      <w:r w:rsidR="009C4981" w:rsidRPr="003C5E86">
        <w:rPr>
          <w:rFonts w:ascii="Times New Roman" w:hAnsi="Times New Roman"/>
          <w:sz w:val="24"/>
          <w:szCs w:val="24"/>
        </w:rPr>
        <w:t>The</w:t>
      </w:r>
      <w:r w:rsidR="009C4981" w:rsidRPr="00833C3D">
        <w:rPr>
          <w:rFonts w:ascii="Times New Roman" w:hAnsi="Times New Roman"/>
          <w:sz w:val="24"/>
          <w:szCs w:val="24"/>
        </w:rPr>
        <w:t xml:space="preserve"> residue was mainly </w:t>
      </w:r>
      <w:proofErr w:type="spellStart"/>
      <w:r w:rsidR="009C4981" w:rsidRPr="00833C3D">
        <w:rPr>
          <w:rFonts w:ascii="Times New Roman" w:hAnsi="Times New Roman"/>
          <w:sz w:val="24"/>
          <w:szCs w:val="24"/>
        </w:rPr>
        <w:t>CaO</w:t>
      </w:r>
      <w:proofErr w:type="spellEnd"/>
      <w:r>
        <w:rPr>
          <w:rFonts w:ascii="Times New Roman" w:hAnsi="Times New Roman"/>
          <w:sz w:val="24"/>
          <w:szCs w:val="24"/>
        </w:rPr>
        <w:t xml:space="preserve"> and Na</w:t>
      </w:r>
      <w:r>
        <w:rPr>
          <w:rFonts w:ascii="Times New Roman" w:hAnsi="Times New Roman"/>
          <w:sz w:val="24"/>
          <w:szCs w:val="24"/>
          <w:vertAlign w:val="subscript"/>
        </w:rPr>
        <w:t>2</w:t>
      </w:r>
      <w:r>
        <w:rPr>
          <w:rFonts w:ascii="Times New Roman" w:hAnsi="Times New Roman"/>
          <w:sz w:val="24"/>
          <w:szCs w:val="24"/>
        </w:rPr>
        <w:t>CO</w:t>
      </w:r>
      <w:r>
        <w:rPr>
          <w:rFonts w:ascii="Times New Roman" w:hAnsi="Times New Roman"/>
          <w:sz w:val="24"/>
          <w:szCs w:val="24"/>
          <w:vertAlign w:val="subscript"/>
        </w:rPr>
        <w:t>3</w:t>
      </w:r>
      <w:r w:rsidR="009C4981" w:rsidRPr="00833C3D">
        <w:rPr>
          <w:rFonts w:ascii="Times New Roman" w:hAnsi="Times New Roman"/>
          <w:sz w:val="24"/>
          <w:szCs w:val="24"/>
        </w:rPr>
        <w:t xml:space="preserve">. </w:t>
      </w:r>
      <w:r w:rsidR="00A829CA">
        <w:rPr>
          <w:rFonts w:ascii="Times New Roman" w:hAnsi="Times New Roman" w:hint="eastAsia"/>
          <w:color w:val="000000" w:themeColor="text1"/>
          <w:sz w:val="24"/>
          <w:szCs w:val="24"/>
        </w:rPr>
        <w:t>198</w:t>
      </w:r>
      <w:r w:rsidR="00A829CA">
        <w:rPr>
          <w:rFonts w:ascii="Times New Roman" w:hAnsi="Times New Roman"/>
          <w:color w:val="000000" w:themeColor="text1"/>
          <w:sz w:val="24"/>
          <w:szCs w:val="24"/>
        </w:rPr>
        <w:t xml:space="preserve"> and 390</w:t>
      </w:r>
      <w:r w:rsidR="00A829CA">
        <w:rPr>
          <w:rFonts w:ascii="Times New Roman" w:hAnsi="Times New Roman" w:hint="eastAsia"/>
          <w:color w:val="000000" w:themeColor="text1"/>
          <w:sz w:val="24"/>
          <w:szCs w:val="24"/>
        </w:rPr>
        <w:t xml:space="preserve"> w</w:t>
      </w:r>
      <w:r w:rsidR="00A829CA">
        <w:rPr>
          <w:rFonts w:ascii="Times New Roman" w:hAnsi="Times New Roman"/>
          <w:color w:val="000000" w:themeColor="text1"/>
          <w:sz w:val="24"/>
          <w:szCs w:val="24"/>
        </w:rPr>
        <w:t>ere</w:t>
      </w:r>
      <w:r w:rsidR="00A829CA">
        <w:rPr>
          <w:rFonts w:ascii="Times New Roman" w:hAnsi="Times New Roman" w:hint="eastAsia"/>
          <w:color w:val="000000" w:themeColor="text1"/>
          <w:sz w:val="24"/>
          <w:szCs w:val="24"/>
        </w:rPr>
        <w:t xml:space="preserve"> the molecular weight of </w:t>
      </w:r>
      <w:proofErr w:type="spellStart"/>
      <w:r w:rsidR="00A829CA">
        <w:rPr>
          <w:rFonts w:ascii="Times New Roman" w:hAnsi="Times New Roman" w:hint="eastAsia"/>
          <w:color w:val="000000" w:themeColor="text1"/>
          <w:sz w:val="24"/>
          <w:szCs w:val="24"/>
        </w:rPr>
        <w:t>AlgNa</w:t>
      </w:r>
      <w:proofErr w:type="spellEnd"/>
      <w:r w:rsidR="00A829CA">
        <w:rPr>
          <w:rFonts w:ascii="Times New Roman" w:hAnsi="Times New Roman"/>
          <w:color w:val="000000" w:themeColor="text1"/>
          <w:sz w:val="24"/>
          <w:szCs w:val="24"/>
        </w:rPr>
        <w:t xml:space="preserve"> and </w:t>
      </w:r>
      <w:r w:rsidR="00A829CA">
        <w:rPr>
          <w:rFonts w:ascii="Times New Roman" w:hAnsi="Times New Roman" w:hint="eastAsia"/>
          <w:color w:val="000000" w:themeColor="text1"/>
          <w:sz w:val="24"/>
          <w:szCs w:val="24"/>
        </w:rPr>
        <w:t>Alg</w:t>
      </w:r>
      <w:r w:rsidR="00A829CA" w:rsidRPr="00540CD0">
        <w:rPr>
          <w:rFonts w:ascii="Times New Roman" w:hAnsi="Times New Roman" w:hint="eastAsia"/>
          <w:color w:val="000000" w:themeColor="text1"/>
          <w:sz w:val="24"/>
          <w:szCs w:val="24"/>
          <w:vertAlign w:val="subscript"/>
        </w:rPr>
        <w:t>2</w:t>
      </w:r>
      <w:r w:rsidR="00A829CA">
        <w:rPr>
          <w:rFonts w:ascii="Times New Roman" w:hAnsi="Times New Roman" w:hint="eastAsia"/>
          <w:color w:val="000000" w:themeColor="text1"/>
          <w:sz w:val="24"/>
          <w:szCs w:val="24"/>
        </w:rPr>
        <w:t xml:space="preserve">Ca, </w:t>
      </w:r>
      <w:r w:rsidR="00A829CA">
        <w:rPr>
          <w:rFonts w:ascii="Times New Roman" w:hAnsi="Times New Roman"/>
          <w:color w:val="000000" w:themeColor="text1"/>
          <w:sz w:val="24"/>
          <w:szCs w:val="24"/>
        </w:rPr>
        <w:t xml:space="preserve">respectively; </w:t>
      </w:r>
      <w:r w:rsidR="00A829CA">
        <w:rPr>
          <w:rFonts w:ascii="Times New Roman" w:hAnsi="Times New Roman" w:hint="eastAsia"/>
          <w:color w:val="000000" w:themeColor="text1"/>
          <w:sz w:val="24"/>
          <w:szCs w:val="24"/>
        </w:rPr>
        <w:t>the weight remain</w:t>
      </w:r>
      <w:r w:rsidR="00A829CA" w:rsidRPr="00540CD0">
        <w:rPr>
          <w:rFonts w:ascii="Times New Roman" w:hAnsi="Times New Roman"/>
          <w:color w:val="000000" w:themeColor="text1"/>
          <w:sz w:val="24"/>
          <w:szCs w:val="24"/>
        </w:rPr>
        <w:t xml:space="preserve"> </w:t>
      </w:r>
      <w:r w:rsidR="00A829CA">
        <w:rPr>
          <w:rFonts w:ascii="Times New Roman" w:hAnsi="Times New Roman" w:hint="eastAsia"/>
          <w:color w:val="000000" w:themeColor="text1"/>
          <w:sz w:val="24"/>
          <w:szCs w:val="24"/>
        </w:rPr>
        <w:t xml:space="preserve">ratio </w:t>
      </w:r>
      <w:r w:rsidR="00A829CA" w:rsidRPr="00833C3D">
        <w:rPr>
          <w:rFonts w:ascii="Times New Roman" w:hAnsi="Times New Roman"/>
          <w:color w:val="000000" w:themeColor="text1"/>
          <w:sz w:val="24"/>
          <w:szCs w:val="24"/>
        </w:rPr>
        <w:t xml:space="preserve">from </w:t>
      </w:r>
      <w:proofErr w:type="spellStart"/>
      <w:r w:rsidR="00A829CA">
        <w:rPr>
          <w:rFonts w:ascii="Times New Roman" w:hAnsi="Times New Roman" w:hint="eastAsia"/>
          <w:color w:val="000000" w:themeColor="text1"/>
          <w:sz w:val="24"/>
          <w:szCs w:val="24"/>
        </w:rPr>
        <w:t>AlgNa</w:t>
      </w:r>
      <w:proofErr w:type="spellEnd"/>
      <w:r w:rsidR="00A829CA">
        <w:rPr>
          <w:rFonts w:ascii="Times New Roman" w:hAnsi="Times New Roman" w:hint="eastAsia"/>
          <w:color w:val="000000" w:themeColor="text1"/>
          <w:sz w:val="24"/>
          <w:szCs w:val="24"/>
        </w:rPr>
        <w:t xml:space="preserve"> to Na</w:t>
      </w:r>
      <w:r w:rsidR="00A829CA" w:rsidRPr="00540CD0">
        <w:rPr>
          <w:rFonts w:ascii="Times New Roman" w:hAnsi="Times New Roman" w:hint="eastAsia"/>
          <w:color w:val="000000" w:themeColor="text1"/>
          <w:sz w:val="24"/>
          <w:szCs w:val="24"/>
          <w:vertAlign w:val="subscript"/>
        </w:rPr>
        <w:t>2</w:t>
      </w:r>
      <w:r w:rsidR="00A829CA">
        <w:rPr>
          <w:rFonts w:ascii="Times New Roman" w:hAnsi="Times New Roman" w:hint="eastAsia"/>
          <w:color w:val="000000" w:themeColor="text1"/>
          <w:sz w:val="24"/>
          <w:szCs w:val="24"/>
        </w:rPr>
        <w:t>CO</w:t>
      </w:r>
      <w:r w:rsidR="00A829CA" w:rsidRPr="00540CD0">
        <w:rPr>
          <w:rFonts w:ascii="Times New Roman" w:hAnsi="Times New Roman" w:hint="eastAsia"/>
          <w:color w:val="000000" w:themeColor="text1"/>
          <w:sz w:val="24"/>
          <w:szCs w:val="24"/>
          <w:vertAlign w:val="subscript"/>
        </w:rPr>
        <w:t>3</w:t>
      </w:r>
      <w:r w:rsidR="00A829CA">
        <w:rPr>
          <w:rFonts w:ascii="Times New Roman" w:hAnsi="Times New Roman"/>
          <w:color w:val="000000" w:themeColor="text1"/>
          <w:sz w:val="24"/>
          <w:szCs w:val="24"/>
        </w:rPr>
        <w:t xml:space="preserve"> was known as 0.277;</w:t>
      </w:r>
      <w:r w:rsidR="00A829CA">
        <w:rPr>
          <w:rFonts w:ascii="Times New Roman" w:hAnsi="Times New Roman" w:hint="eastAsia"/>
          <w:color w:val="000000" w:themeColor="text1"/>
          <w:sz w:val="24"/>
          <w:szCs w:val="24"/>
        </w:rPr>
        <w:t xml:space="preserve"> </w:t>
      </w:r>
      <w:r w:rsidR="00A829CA">
        <w:rPr>
          <w:rFonts w:ascii="Times New Roman" w:hAnsi="Times New Roman"/>
          <w:color w:val="000000" w:themeColor="text1"/>
          <w:sz w:val="24"/>
          <w:szCs w:val="24"/>
        </w:rPr>
        <w:t xml:space="preserve">from </w:t>
      </w:r>
      <w:r w:rsidR="00A829CA">
        <w:rPr>
          <w:rFonts w:ascii="Times New Roman" w:hAnsi="Times New Roman" w:hint="eastAsia"/>
          <w:color w:val="000000" w:themeColor="text1"/>
          <w:sz w:val="24"/>
          <w:szCs w:val="24"/>
        </w:rPr>
        <w:t>the molecular weight of</w:t>
      </w:r>
      <w:r w:rsidR="00A829CA">
        <w:rPr>
          <w:rFonts w:ascii="Times New Roman" w:hAnsi="Times New Roman"/>
          <w:color w:val="000000" w:themeColor="text1"/>
          <w:sz w:val="24"/>
          <w:szCs w:val="24"/>
        </w:rPr>
        <w:t xml:space="preserve"> </w:t>
      </w:r>
      <w:r w:rsidR="00D0364F">
        <w:rPr>
          <w:rFonts w:ascii="Times New Roman" w:hAnsi="Times New Roman"/>
          <w:color w:val="000000" w:themeColor="text1"/>
          <w:sz w:val="24"/>
          <w:szCs w:val="24"/>
        </w:rPr>
        <w:t>Ca</w:t>
      </w:r>
      <w:r w:rsidR="00D0364F">
        <w:rPr>
          <w:rFonts w:ascii="Times New Roman" w:hAnsi="Times New Roman"/>
          <w:color w:val="000000" w:themeColor="text1"/>
          <w:sz w:val="24"/>
          <w:szCs w:val="24"/>
          <w:vertAlign w:val="superscript"/>
        </w:rPr>
        <w:t>2+</w:t>
      </w:r>
      <w:r w:rsidR="00D0364F">
        <w:rPr>
          <w:rFonts w:ascii="Times New Roman" w:hAnsi="Times New Roman"/>
          <w:color w:val="000000" w:themeColor="text1"/>
          <w:sz w:val="24"/>
          <w:szCs w:val="24"/>
        </w:rPr>
        <w:t xml:space="preserve"> (40), </w:t>
      </w:r>
      <w:r w:rsidR="00A829CA" w:rsidRPr="00833C3D">
        <w:rPr>
          <w:rFonts w:ascii="Times New Roman" w:hAnsi="Times New Roman"/>
          <w:color w:val="000000" w:themeColor="text1"/>
          <w:sz w:val="24"/>
          <w:szCs w:val="24"/>
        </w:rPr>
        <w:t>Alg</w:t>
      </w:r>
      <w:r w:rsidR="00A829CA" w:rsidRPr="003C5E86">
        <w:rPr>
          <w:rFonts w:ascii="Times New Roman" w:hAnsi="Times New Roman"/>
          <w:color w:val="000000" w:themeColor="text1"/>
          <w:sz w:val="24"/>
          <w:szCs w:val="24"/>
          <w:vertAlign w:val="subscript"/>
        </w:rPr>
        <w:t>2</w:t>
      </w:r>
      <w:r w:rsidR="00A829CA" w:rsidRPr="00833C3D">
        <w:rPr>
          <w:rFonts w:ascii="Times New Roman" w:hAnsi="Times New Roman"/>
          <w:color w:val="000000" w:themeColor="text1"/>
          <w:sz w:val="24"/>
          <w:szCs w:val="24"/>
        </w:rPr>
        <w:t>Ca</w:t>
      </w:r>
      <w:r w:rsidR="00A829CA">
        <w:rPr>
          <w:rFonts w:ascii="Times New Roman" w:hAnsi="Times New Roman"/>
          <w:color w:val="000000" w:themeColor="text1"/>
          <w:sz w:val="24"/>
          <w:szCs w:val="24"/>
        </w:rPr>
        <w:t xml:space="preserve"> (390) and </w:t>
      </w:r>
      <w:proofErr w:type="spellStart"/>
      <w:r w:rsidR="00A829CA">
        <w:rPr>
          <w:rFonts w:ascii="Times New Roman" w:hAnsi="Times New Roman"/>
          <w:color w:val="000000" w:themeColor="text1"/>
          <w:sz w:val="24"/>
          <w:szCs w:val="24"/>
        </w:rPr>
        <w:t>CaO</w:t>
      </w:r>
      <w:proofErr w:type="spellEnd"/>
      <w:r w:rsidR="00A829CA">
        <w:rPr>
          <w:rFonts w:ascii="Times New Roman" w:hAnsi="Times New Roman"/>
          <w:color w:val="000000" w:themeColor="text1"/>
          <w:sz w:val="24"/>
          <w:szCs w:val="24"/>
        </w:rPr>
        <w:t xml:space="preserve"> (56), </w:t>
      </w:r>
      <w:r w:rsidR="00A829CA">
        <w:rPr>
          <w:rFonts w:ascii="Times New Roman" w:hAnsi="Times New Roman" w:hint="eastAsia"/>
          <w:color w:val="000000" w:themeColor="text1"/>
          <w:sz w:val="24"/>
          <w:szCs w:val="24"/>
        </w:rPr>
        <w:t xml:space="preserve">the weight remain from </w:t>
      </w:r>
      <w:r w:rsidR="00A829CA" w:rsidRPr="00833C3D">
        <w:rPr>
          <w:rFonts w:ascii="Times New Roman" w:hAnsi="Times New Roman"/>
          <w:color w:val="000000" w:themeColor="text1"/>
          <w:sz w:val="24"/>
          <w:szCs w:val="24"/>
        </w:rPr>
        <w:t>Alg</w:t>
      </w:r>
      <w:r w:rsidR="00A829CA" w:rsidRPr="003C5E86">
        <w:rPr>
          <w:rFonts w:ascii="Times New Roman" w:hAnsi="Times New Roman"/>
          <w:color w:val="000000" w:themeColor="text1"/>
          <w:sz w:val="24"/>
          <w:szCs w:val="24"/>
          <w:vertAlign w:val="subscript"/>
        </w:rPr>
        <w:t>2</w:t>
      </w:r>
      <w:r w:rsidR="00A829CA" w:rsidRPr="00833C3D">
        <w:rPr>
          <w:rFonts w:ascii="Times New Roman" w:hAnsi="Times New Roman"/>
          <w:color w:val="000000" w:themeColor="text1"/>
          <w:sz w:val="24"/>
          <w:szCs w:val="24"/>
        </w:rPr>
        <w:t xml:space="preserve">Ca to </w:t>
      </w:r>
      <w:proofErr w:type="spellStart"/>
      <w:r w:rsidR="00A829CA" w:rsidRPr="00833C3D">
        <w:rPr>
          <w:rFonts w:ascii="Times New Roman" w:hAnsi="Times New Roman"/>
          <w:color w:val="000000" w:themeColor="text1"/>
          <w:sz w:val="24"/>
          <w:szCs w:val="24"/>
        </w:rPr>
        <w:t>CaO</w:t>
      </w:r>
      <w:proofErr w:type="spellEnd"/>
      <w:r w:rsidR="00A829CA">
        <w:rPr>
          <w:rFonts w:ascii="Times New Roman" w:hAnsi="Times New Roman" w:hint="eastAsia"/>
          <w:color w:val="000000" w:themeColor="text1"/>
          <w:sz w:val="24"/>
          <w:szCs w:val="24"/>
        </w:rPr>
        <w:t xml:space="preserve"> was </w:t>
      </w:r>
      <w:r w:rsidR="00A829CA" w:rsidRPr="00833C3D">
        <w:rPr>
          <w:rFonts w:ascii="Times New Roman" w:hAnsi="Times New Roman"/>
          <w:color w:val="000000" w:themeColor="text1"/>
          <w:sz w:val="24"/>
          <w:szCs w:val="24"/>
        </w:rPr>
        <w:t>56/390</w:t>
      </w:r>
      <w:r w:rsidR="00A829CA" w:rsidRPr="00833C3D">
        <w:rPr>
          <w:rFonts w:ascii="Times New Roman" w:hAnsi="Times New Roman" w:hint="eastAsia"/>
          <w:color w:val="000000" w:themeColor="text1"/>
          <w:sz w:val="24"/>
          <w:szCs w:val="24"/>
        </w:rPr>
        <w:t xml:space="preserve"> </w:t>
      </w:r>
      <w:r w:rsidR="00A829CA" w:rsidRPr="00833C3D">
        <w:rPr>
          <w:rFonts w:ascii="Times New Roman" w:hAnsi="Times New Roman"/>
          <w:color w:val="000000" w:themeColor="text1"/>
          <w:sz w:val="24"/>
          <w:szCs w:val="24"/>
        </w:rPr>
        <w:t>=</w:t>
      </w:r>
      <w:r w:rsidR="00A829CA" w:rsidRPr="00833C3D">
        <w:rPr>
          <w:rFonts w:ascii="Times New Roman" w:hAnsi="Times New Roman" w:hint="eastAsia"/>
          <w:color w:val="000000" w:themeColor="text1"/>
          <w:sz w:val="24"/>
          <w:szCs w:val="24"/>
        </w:rPr>
        <w:t xml:space="preserve"> </w:t>
      </w:r>
      <w:r w:rsidR="00A829CA" w:rsidRPr="00833C3D">
        <w:rPr>
          <w:rFonts w:ascii="Times New Roman" w:hAnsi="Times New Roman"/>
          <w:color w:val="000000" w:themeColor="text1"/>
          <w:sz w:val="24"/>
          <w:szCs w:val="24"/>
        </w:rPr>
        <w:t>0.143</w:t>
      </w:r>
      <w:r w:rsidR="00A829CA">
        <w:rPr>
          <w:rFonts w:ascii="Times New Roman" w:hAnsi="Times New Roman"/>
          <w:color w:val="000000" w:themeColor="text1"/>
          <w:sz w:val="24"/>
          <w:szCs w:val="24"/>
        </w:rPr>
        <w:t xml:space="preserve">; 0.237 was the weight remain ratio of </w:t>
      </w:r>
      <w:proofErr w:type="spellStart"/>
      <w:r w:rsidR="00A829CA">
        <w:rPr>
          <w:rFonts w:ascii="Times New Roman" w:hAnsi="Times New Roman"/>
          <w:color w:val="000000" w:themeColor="text1"/>
          <w:sz w:val="24"/>
          <w:szCs w:val="24"/>
        </w:rPr>
        <w:t>AlgCa</w:t>
      </w:r>
      <w:proofErr w:type="spellEnd"/>
      <w:r w:rsidR="00A829CA">
        <w:rPr>
          <w:rFonts w:ascii="Times New Roman" w:hAnsi="Times New Roman"/>
          <w:color w:val="000000" w:themeColor="text1"/>
          <w:sz w:val="24"/>
          <w:szCs w:val="24"/>
        </w:rPr>
        <w:t xml:space="preserve"> after TGA test derived from Figure 4.7. </w:t>
      </w:r>
    </w:p>
    <w:p w:rsidR="008552C7" w:rsidRPr="00A829CA" w:rsidRDefault="008552C7" w:rsidP="008764D4">
      <w:pPr>
        <w:spacing w:after="0" w:line="480" w:lineRule="auto"/>
        <w:jc w:val="both"/>
        <w:rPr>
          <w:rFonts w:ascii="Times New Roman" w:hAnsi="Times New Roman"/>
          <w:color w:val="000000" w:themeColor="text1"/>
          <w:sz w:val="24"/>
          <w:szCs w:val="24"/>
        </w:rPr>
      </w:pPr>
    </w:p>
    <w:p w:rsidR="009C4981" w:rsidRPr="00F36444" w:rsidRDefault="00A829CA" w:rsidP="008552C7">
      <w:pPr>
        <w:spacing w:after="0" w:line="48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Therefore, a</w:t>
      </w:r>
      <w:r w:rsidR="00540CD0">
        <w:rPr>
          <w:rFonts w:ascii="Times New Roman" w:hAnsi="Times New Roman" w:hint="eastAsia"/>
          <w:color w:val="000000" w:themeColor="text1"/>
          <w:sz w:val="24"/>
          <w:szCs w:val="24"/>
        </w:rPr>
        <w:t>ssuming</w:t>
      </w:r>
      <w:r w:rsidR="009C4981" w:rsidRPr="00833C3D">
        <w:rPr>
          <w:rFonts w:ascii="Times New Roman" w:hAnsi="Times New Roman" w:hint="eastAsia"/>
          <w:color w:val="000000" w:themeColor="text1"/>
          <w:sz w:val="24"/>
          <w:szCs w:val="24"/>
        </w:rPr>
        <w:t xml:space="preserve"> </w:t>
      </w:r>
      <w:proofErr w:type="spellStart"/>
      <w:r w:rsidR="009C4981" w:rsidRPr="00833C3D">
        <w:rPr>
          <w:rFonts w:ascii="Times New Roman" w:hAnsi="Times New Roman"/>
          <w:color w:val="000000" w:themeColor="text1"/>
          <w:sz w:val="24"/>
          <w:szCs w:val="24"/>
        </w:rPr>
        <w:t>AlgNa</w:t>
      </w:r>
      <w:proofErr w:type="spellEnd"/>
      <w:r w:rsidR="009C4981" w:rsidRPr="00833C3D">
        <w:rPr>
          <w:rFonts w:ascii="Times New Roman" w:hAnsi="Times New Roman" w:hint="eastAsia"/>
          <w:color w:val="000000" w:themeColor="text1"/>
          <w:sz w:val="24"/>
          <w:szCs w:val="24"/>
        </w:rPr>
        <w:t xml:space="preserve"> as m </w:t>
      </w:r>
      <w:proofErr w:type="spellStart"/>
      <w:r w:rsidR="009C4981" w:rsidRPr="00833C3D">
        <w:rPr>
          <w:rFonts w:ascii="Times New Roman" w:hAnsi="Times New Roman" w:hint="eastAsia"/>
          <w:color w:val="000000" w:themeColor="text1"/>
          <w:sz w:val="24"/>
          <w:szCs w:val="24"/>
        </w:rPr>
        <w:t>mol</w:t>
      </w:r>
      <w:proofErr w:type="spellEnd"/>
      <w:r w:rsidR="009C4981" w:rsidRPr="00833C3D">
        <w:rPr>
          <w:rFonts w:ascii="Times New Roman" w:hAnsi="Times New Roman"/>
          <w:color w:val="000000" w:themeColor="text1"/>
          <w:sz w:val="24"/>
          <w:szCs w:val="24"/>
        </w:rPr>
        <w:t>, and Alg</w:t>
      </w:r>
      <w:r w:rsidR="009C4981" w:rsidRPr="003C5E86">
        <w:rPr>
          <w:rFonts w:ascii="Times New Roman" w:hAnsi="Times New Roman"/>
          <w:color w:val="000000" w:themeColor="text1"/>
          <w:sz w:val="24"/>
          <w:szCs w:val="24"/>
          <w:vertAlign w:val="subscript"/>
        </w:rPr>
        <w:t>2</w:t>
      </w:r>
      <w:r w:rsidR="009C4981" w:rsidRPr="00833C3D">
        <w:rPr>
          <w:rFonts w:ascii="Times New Roman" w:hAnsi="Times New Roman"/>
          <w:color w:val="000000" w:themeColor="text1"/>
          <w:sz w:val="24"/>
          <w:szCs w:val="24"/>
        </w:rPr>
        <w:t>Ca</w:t>
      </w:r>
      <w:r w:rsidR="009C4981" w:rsidRPr="00833C3D">
        <w:rPr>
          <w:rFonts w:ascii="Times New Roman" w:hAnsi="Times New Roman" w:hint="eastAsia"/>
          <w:color w:val="000000" w:themeColor="text1"/>
          <w:sz w:val="24"/>
          <w:szCs w:val="24"/>
        </w:rPr>
        <w:t xml:space="preserve"> as n </w:t>
      </w:r>
      <w:proofErr w:type="spellStart"/>
      <w:r w:rsidR="009C4981" w:rsidRPr="00833C3D">
        <w:rPr>
          <w:rFonts w:ascii="Times New Roman" w:hAnsi="Times New Roman" w:hint="eastAsia"/>
          <w:color w:val="000000" w:themeColor="text1"/>
          <w:sz w:val="24"/>
          <w:szCs w:val="24"/>
        </w:rPr>
        <w:t>mol</w:t>
      </w:r>
      <w:proofErr w:type="spellEnd"/>
      <w:r w:rsidR="009C4981" w:rsidRPr="00833C3D">
        <w:rPr>
          <w:rFonts w:ascii="Times New Roman" w:hAnsi="Times New Roman" w:hint="eastAsia"/>
          <w:color w:val="000000" w:themeColor="text1"/>
          <w:sz w:val="24"/>
          <w:szCs w:val="24"/>
        </w:rPr>
        <w:t xml:space="preserve">, </w:t>
      </w:r>
      <w:r w:rsidR="008552C7">
        <w:rPr>
          <w:rFonts w:ascii="Times New Roman" w:hAnsi="Times New Roman"/>
          <w:color w:val="000000" w:themeColor="text1"/>
          <w:sz w:val="24"/>
          <w:szCs w:val="24"/>
        </w:rPr>
        <w:t xml:space="preserve">so in the </w:t>
      </w:r>
      <w:proofErr w:type="spellStart"/>
      <w:r w:rsidR="008552C7">
        <w:rPr>
          <w:rFonts w:ascii="Times New Roman" w:hAnsi="Times New Roman"/>
          <w:color w:val="000000" w:themeColor="text1"/>
          <w:sz w:val="24"/>
          <w:szCs w:val="24"/>
        </w:rPr>
        <w:t>AlgCa</w:t>
      </w:r>
      <w:proofErr w:type="spellEnd"/>
      <w:r w:rsidR="008552C7">
        <w:rPr>
          <w:rFonts w:ascii="Times New Roman" w:hAnsi="Times New Roman"/>
          <w:color w:val="000000" w:themeColor="text1"/>
          <w:sz w:val="24"/>
          <w:szCs w:val="24"/>
        </w:rPr>
        <w:t xml:space="preserve"> film: </w:t>
      </w:r>
      <w:r w:rsidR="009C4981" w:rsidRPr="00833C3D">
        <w:rPr>
          <w:rFonts w:ascii="Times New Roman" w:hAnsi="Times New Roman"/>
          <w:color w:val="000000" w:themeColor="text1"/>
          <w:sz w:val="24"/>
          <w:szCs w:val="24"/>
        </w:rPr>
        <w:t>(198*0.277m+390*0.143n)/(198m+390n)=0.237</w:t>
      </w:r>
      <w:r w:rsidR="00540CD0">
        <w:rPr>
          <w:rFonts w:ascii="Times New Roman" w:hAnsi="Times New Roman" w:hint="eastAsia"/>
          <w:color w:val="000000" w:themeColor="text1"/>
          <w:sz w:val="24"/>
          <w:szCs w:val="24"/>
        </w:rPr>
        <w:t>,</w:t>
      </w:r>
      <w:r w:rsidR="00540CD0" w:rsidRPr="00540CD0">
        <w:rPr>
          <w:rFonts w:ascii="Times New Roman" w:hAnsi="Times New Roman"/>
          <w:color w:val="000000" w:themeColor="text1"/>
          <w:sz w:val="24"/>
          <w:szCs w:val="24"/>
        </w:rPr>
        <w:t xml:space="preserve"> </w:t>
      </w:r>
      <w:r w:rsidR="00AC3C3A">
        <w:rPr>
          <w:rFonts w:ascii="Times New Roman" w:hAnsi="Times New Roman"/>
          <w:color w:val="000000" w:themeColor="text1"/>
          <w:sz w:val="24"/>
          <w:szCs w:val="24"/>
        </w:rPr>
        <w:t>and</w:t>
      </w:r>
      <w:r w:rsidR="009C4981" w:rsidRPr="00833C3D">
        <w:rPr>
          <w:rFonts w:ascii="Times New Roman" w:hAnsi="Times New Roman" w:hint="eastAsia"/>
          <w:color w:val="000000" w:themeColor="text1"/>
          <w:sz w:val="24"/>
          <w:szCs w:val="24"/>
        </w:rPr>
        <w:t xml:space="preserve"> it was </w:t>
      </w:r>
      <w:r w:rsidR="008176C3">
        <w:rPr>
          <w:rFonts w:ascii="Times New Roman" w:hAnsi="Times New Roman"/>
          <w:color w:val="000000" w:themeColor="text1"/>
          <w:sz w:val="24"/>
          <w:szCs w:val="24"/>
        </w:rPr>
        <w:t>calculated</w:t>
      </w:r>
      <w:r w:rsidR="009C4981" w:rsidRPr="00833C3D">
        <w:rPr>
          <w:rFonts w:ascii="Times New Roman" w:hAnsi="Times New Roman" w:hint="eastAsia"/>
          <w:color w:val="000000" w:themeColor="text1"/>
          <w:sz w:val="24"/>
          <w:szCs w:val="24"/>
        </w:rPr>
        <w:t xml:space="preserve"> that </w:t>
      </w:r>
      <w:r w:rsidR="009C4981" w:rsidRPr="00833C3D">
        <w:rPr>
          <w:rFonts w:ascii="Times New Roman" w:hAnsi="Times New Roman"/>
          <w:color w:val="000000" w:themeColor="text1"/>
          <w:sz w:val="24"/>
          <w:szCs w:val="24"/>
        </w:rPr>
        <w:t>m/n</w:t>
      </w:r>
      <w:r w:rsidR="009C4981" w:rsidRPr="00833C3D">
        <w:rPr>
          <w:rFonts w:ascii="Times New Roman" w:hAnsi="Times New Roman" w:hint="eastAsia"/>
          <w:color w:val="000000" w:themeColor="text1"/>
          <w:sz w:val="24"/>
          <w:szCs w:val="24"/>
        </w:rPr>
        <w:t xml:space="preserve"> </w:t>
      </w:r>
      <w:r w:rsidR="009C4981" w:rsidRPr="00833C3D">
        <w:rPr>
          <w:rFonts w:ascii="Times New Roman" w:hAnsi="Times New Roman"/>
          <w:color w:val="000000" w:themeColor="text1"/>
          <w:sz w:val="24"/>
          <w:szCs w:val="24"/>
        </w:rPr>
        <w:t>=</w:t>
      </w:r>
      <w:r w:rsidR="009C4981" w:rsidRPr="00833C3D">
        <w:rPr>
          <w:rFonts w:ascii="Times New Roman" w:hAnsi="Times New Roman" w:hint="eastAsia"/>
          <w:color w:val="000000" w:themeColor="text1"/>
          <w:sz w:val="24"/>
          <w:szCs w:val="24"/>
        </w:rPr>
        <w:t xml:space="preserve"> </w:t>
      </w:r>
      <w:r w:rsidR="009C4981" w:rsidRPr="00833C3D">
        <w:rPr>
          <w:rFonts w:ascii="Times New Roman" w:hAnsi="Times New Roman"/>
          <w:color w:val="000000" w:themeColor="text1"/>
          <w:sz w:val="24"/>
          <w:szCs w:val="24"/>
        </w:rPr>
        <w:t xml:space="preserve">4.63, </w:t>
      </w:r>
      <w:r w:rsidR="00541DAF">
        <w:rPr>
          <w:rFonts w:ascii="Times New Roman" w:hAnsi="Times New Roman"/>
          <w:color w:val="000000" w:themeColor="text1"/>
          <w:sz w:val="24"/>
          <w:szCs w:val="24"/>
        </w:rPr>
        <w:t xml:space="preserve">the molar ratio: </w:t>
      </w:r>
      <w:r w:rsidR="00541DAF" w:rsidRPr="00833C3D">
        <w:rPr>
          <w:rFonts w:ascii="Times New Roman" w:hAnsi="Times New Roman"/>
          <w:color w:val="000000" w:themeColor="text1"/>
          <w:sz w:val="24"/>
          <w:szCs w:val="24"/>
        </w:rPr>
        <w:t>Ca/Na = 0.22</w:t>
      </w:r>
      <w:r w:rsidR="00541DAF">
        <w:rPr>
          <w:rFonts w:ascii="Times New Roman" w:hAnsi="Times New Roman"/>
          <w:color w:val="000000" w:themeColor="text1"/>
          <w:sz w:val="24"/>
          <w:szCs w:val="24"/>
        </w:rPr>
        <w:t xml:space="preserve">, </w:t>
      </w:r>
      <w:r w:rsidR="00AC3C3A">
        <w:rPr>
          <w:rFonts w:ascii="Times New Roman" w:hAnsi="Times New Roman"/>
          <w:color w:val="000000" w:themeColor="text1"/>
          <w:sz w:val="24"/>
          <w:szCs w:val="24"/>
        </w:rPr>
        <w:t xml:space="preserve">the </w:t>
      </w:r>
      <w:r w:rsidR="009C4981" w:rsidRPr="00833C3D">
        <w:rPr>
          <w:rFonts w:ascii="Times New Roman" w:hAnsi="Times New Roman"/>
          <w:color w:val="000000" w:themeColor="text1"/>
          <w:sz w:val="24"/>
          <w:szCs w:val="24"/>
        </w:rPr>
        <w:t>mass content of Ca</w:t>
      </w:r>
      <w:r w:rsidR="009C4981" w:rsidRPr="00833C3D">
        <w:rPr>
          <w:rFonts w:ascii="Times New Roman" w:hAnsi="Times New Roman"/>
          <w:color w:val="000000" w:themeColor="text1"/>
          <w:sz w:val="24"/>
          <w:szCs w:val="24"/>
          <w:vertAlign w:val="superscript"/>
        </w:rPr>
        <w:t>2+</w:t>
      </w:r>
      <w:r w:rsidR="009C4981" w:rsidRPr="00833C3D">
        <w:rPr>
          <w:rFonts w:ascii="Times New Roman" w:hAnsi="Times New Roman"/>
          <w:color w:val="000000" w:themeColor="text1"/>
          <w:sz w:val="24"/>
          <w:szCs w:val="24"/>
        </w:rPr>
        <w:t xml:space="preserve"> in </w:t>
      </w:r>
      <w:proofErr w:type="spellStart"/>
      <w:r w:rsidR="009C4981" w:rsidRPr="00833C3D">
        <w:rPr>
          <w:rFonts w:ascii="Times New Roman" w:hAnsi="Times New Roman"/>
          <w:color w:val="000000" w:themeColor="text1"/>
          <w:sz w:val="24"/>
          <w:szCs w:val="24"/>
        </w:rPr>
        <w:t>AlgCa</w:t>
      </w:r>
      <w:proofErr w:type="spellEnd"/>
      <w:r w:rsidR="009C4981" w:rsidRPr="00833C3D">
        <w:rPr>
          <w:rFonts w:ascii="Times New Roman" w:hAnsi="Times New Roman"/>
          <w:color w:val="000000" w:themeColor="text1"/>
          <w:sz w:val="24"/>
          <w:szCs w:val="24"/>
        </w:rPr>
        <w:t xml:space="preserve"> = </w:t>
      </w:r>
      <w:r w:rsidR="009C4981" w:rsidRPr="00833C3D">
        <w:rPr>
          <w:rFonts w:ascii="Times New Roman" w:hAnsi="Times New Roman" w:hint="eastAsia"/>
          <w:color w:val="000000" w:themeColor="text1"/>
          <w:sz w:val="24"/>
          <w:szCs w:val="24"/>
        </w:rPr>
        <w:t xml:space="preserve">40/(4.63*198+390) = </w:t>
      </w:r>
      <w:r w:rsidR="009C4981" w:rsidRPr="00833C3D">
        <w:rPr>
          <w:rFonts w:ascii="Times New Roman" w:hAnsi="Times New Roman"/>
          <w:color w:val="000000" w:themeColor="text1"/>
          <w:sz w:val="24"/>
          <w:szCs w:val="24"/>
        </w:rPr>
        <w:t>0.03</w:t>
      </w:r>
      <w:r w:rsidR="009C4981" w:rsidRPr="00833C3D">
        <w:rPr>
          <w:rFonts w:ascii="Times New Roman" w:hAnsi="Times New Roman" w:hint="eastAsia"/>
          <w:color w:val="000000" w:themeColor="text1"/>
          <w:sz w:val="24"/>
          <w:szCs w:val="24"/>
        </w:rPr>
        <w:t>1</w:t>
      </w:r>
      <w:r w:rsidR="00F36444">
        <w:rPr>
          <w:rFonts w:ascii="Times New Roman" w:hAnsi="Times New Roman"/>
          <w:color w:val="000000" w:themeColor="text1"/>
          <w:sz w:val="24"/>
          <w:szCs w:val="24"/>
        </w:rPr>
        <w:t xml:space="preserve">, </w:t>
      </w:r>
      <w:r w:rsidR="00AC3C3A">
        <w:rPr>
          <w:rFonts w:ascii="Times New Roman" w:hAnsi="Times New Roman"/>
          <w:color w:val="000000" w:themeColor="text1"/>
          <w:sz w:val="24"/>
          <w:szCs w:val="24"/>
        </w:rPr>
        <w:t xml:space="preserve">and the </w:t>
      </w:r>
      <w:r w:rsidR="00F36444">
        <w:rPr>
          <w:rFonts w:ascii="Times New Roman" w:hAnsi="Times New Roman"/>
          <w:color w:val="000000" w:themeColor="text1"/>
          <w:sz w:val="24"/>
          <w:szCs w:val="24"/>
        </w:rPr>
        <w:t>mass content of Na</w:t>
      </w:r>
      <w:r w:rsidR="00F36444">
        <w:rPr>
          <w:rFonts w:ascii="Times New Roman" w:hAnsi="Times New Roman"/>
          <w:color w:val="000000" w:themeColor="text1"/>
          <w:sz w:val="24"/>
          <w:szCs w:val="24"/>
          <w:vertAlign w:val="superscript"/>
        </w:rPr>
        <w:t>+</w:t>
      </w:r>
      <w:r w:rsidR="00F36444">
        <w:rPr>
          <w:rFonts w:ascii="Times New Roman" w:hAnsi="Times New Roman"/>
          <w:color w:val="000000" w:themeColor="text1"/>
          <w:sz w:val="24"/>
          <w:szCs w:val="24"/>
        </w:rPr>
        <w:t xml:space="preserve"> in </w:t>
      </w:r>
      <w:proofErr w:type="spellStart"/>
      <w:r w:rsidR="00F36444">
        <w:rPr>
          <w:rFonts w:ascii="Times New Roman" w:hAnsi="Times New Roman"/>
          <w:color w:val="000000" w:themeColor="text1"/>
          <w:sz w:val="24"/>
          <w:szCs w:val="24"/>
        </w:rPr>
        <w:t>AlgCa</w:t>
      </w:r>
      <w:proofErr w:type="spellEnd"/>
      <w:r w:rsidR="00F36444">
        <w:rPr>
          <w:rFonts w:ascii="Times New Roman" w:hAnsi="Times New Roman"/>
          <w:color w:val="000000" w:themeColor="text1"/>
          <w:sz w:val="24"/>
          <w:szCs w:val="24"/>
        </w:rPr>
        <w:t xml:space="preserve"> = (4.63*23)/(4.63*198+390) = 0.082.</w:t>
      </w:r>
    </w:p>
    <w:p w:rsidR="003C5E86" w:rsidRPr="00833C3D" w:rsidRDefault="003C5E86" w:rsidP="008764D4">
      <w:pPr>
        <w:spacing w:after="0" w:line="480" w:lineRule="auto"/>
        <w:jc w:val="both"/>
        <w:rPr>
          <w:rFonts w:ascii="Times New Roman" w:hAnsi="Times New Roman"/>
          <w:color w:val="FF0000"/>
          <w:sz w:val="24"/>
          <w:szCs w:val="24"/>
        </w:rPr>
      </w:pPr>
    </w:p>
    <w:p w:rsidR="009C4981" w:rsidRPr="00833C3D" w:rsidRDefault="009C4981" w:rsidP="00AC3C3A">
      <w:pPr>
        <w:spacing w:before="240" w:after="0" w:line="480" w:lineRule="auto"/>
        <w:jc w:val="both"/>
        <w:rPr>
          <w:rFonts w:ascii="Times New Roman" w:hAnsi="Times New Roman"/>
          <w:b/>
          <w:color w:val="000000" w:themeColor="text1"/>
          <w:sz w:val="24"/>
          <w:szCs w:val="24"/>
        </w:rPr>
      </w:pPr>
      <w:r w:rsidRPr="00833C3D">
        <w:rPr>
          <w:rFonts w:ascii="Times New Roman" w:hAnsi="Times New Roman"/>
          <w:b/>
          <w:color w:val="000000" w:themeColor="text1"/>
          <w:sz w:val="24"/>
          <w:szCs w:val="24"/>
        </w:rPr>
        <w:t>For</w:t>
      </w:r>
      <w:r w:rsidRPr="00833C3D">
        <w:rPr>
          <w:rFonts w:ascii="Times New Roman" w:hAnsi="Times New Roman" w:hint="eastAsia"/>
          <w:b/>
          <w:color w:val="000000" w:themeColor="text1"/>
          <w:sz w:val="24"/>
          <w:szCs w:val="24"/>
        </w:rPr>
        <w:t xml:space="preserve"> </w:t>
      </w:r>
      <w:r w:rsidRPr="00833C3D">
        <w:rPr>
          <w:rFonts w:ascii="Times New Roman" w:hAnsi="Times New Roman"/>
          <w:b/>
          <w:color w:val="000000" w:themeColor="text1"/>
          <w:sz w:val="24"/>
          <w:szCs w:val="24"/>
        </w:rPr>
        <w:t>AlgMMTCa82:</w:t>
      </w:r>
    </w:p>
    <w:p w:rsidR="00F36444" w:rsidRDefault="00A829CA" w:rsidP="008764D4">
      <w:pPr>
        <w:spacing w:after="0" w:line="480" w:lineRule="auto"/>
        <w:jc w:val="both"/>
        <w:rPr>
          <w:rFonts w:ascii="Times New Roman" w:hAnsi="Times New Roman"/>
          <w:sz w:val="24"/>
          <w:szCs w:val="24"/>
        </w:rPr>
      </w:pPr>
      <w:r w:rsidRPr="00A829CA">
        <w:rPr>
          <w:rFonts w:ascii="Times New Roman" w:hAnsi="Times New Roman"/>
          <w:color w:val="000000"/>
          <w:sz w:val="24"/>
          <w:szCs w:val="24"/>
        </w:rPr>
        <w:t xml:space="preserve">It was assumed that </w:t>
      </w:r>
      <w:proofErr w:type="spellStart"/>
      <w:r w:rsidRPr="00A829CA">
        <w:rPr>
          <w:rFonts w:ascii="Times New Roman" w:hAnsi="Times New Roman"/>
          <w:color w:val="000000"/>
          <w:sz w:val="24"/>
          <w:szCs w:val="24"/>
        </w:rPr>
        <w:t>AlgMMTCa</w:t>
      </w:r>
      <w:proofErr w:type="spellEnd"/>
      <w:r w:rsidRPr="00A829CA">
        <w:rPr>
          <w:rFonts w:ascii="Times New Roman" w:hAnsi="Times New Roman"/>
          <w:color w:val="000000"/>
          <w:sz w:val="24"/>
          <w:szCs w:val="24"/>
        </w:rPr>
        <w:t xml:space="preserve"> nanocomposite films consist of </w:t>
      </w:r>
      <w:proofErr w:type="spellStart"/>
      <w:r w:rsidRPr="00A829CA">
        <w:rPr>
          <w:rFonts w:ascii="Times New Roman" w:hAnsi="Times New Roman"/>
          <w:color w:val="000000"/>
          <w:sz w:val="24"/>
          <w:szCs w:val="24"/>
        </w:rPr>
        <w:t>AlgCa</w:t>
      </w:r>
      <w:proofErr w:type="spellEnd"/>
      <w:r w:rsidRPr="00A829CA">
        <w:rPr>
          <w:rFonts w:ascii="Times New Roman" w:hAnsi="Times New Roman"/>
          <w:color w:val="000000"/>
          <w:sz w:val="24"/>
          <w:szCs w:val="24"/>
        </w:rPr>
        <w:t>, CaCl</w:t>
      </w:r>
      <w:r w:rsidRPr="00A829CA">
        <w:rPr>
          <w:rFonts w:ascii="Times New Roman" w:hAnsi="Times New Roman"/>
          <w:color w:val="000000"/>
          <w:sz w:val="24"/>
          <w:szCs w:val="24"/>
          <w:vertAlign w:val="subscript"/>
        </w:rPr>
        <w:t>2</w:t>
      </w:r>
      <w:r w:rsidRPr="00A829CA">
        <w:rPr>
          <w:rFonts w:ascii="Times New Roman" w:hAnsi="Times New Roman"/>
          <w:color w:val="000000"/>
          <w:sz w:val="24"/>
          <w:szCs w:val="24"/>
        </w:rPr>
        <w:t xml:space="preserve"> and MMT and the incorporation of MMT platelets did not affect the crosslinking of alginate by Ca</w:t>
      </w:r>
      <w:r w:rsidRPr="00A829CA">
        <w:rPr>
          <w:rFonts w:ascii="Times New Roman" w:hAnsi="Times New Roman"/>
          <w:color w:val="000000"/>
          <w:sz w:val="24"/>
          <w:szCs w:val="24"/>
          <w:vertAlign w:val="superscript"/>
        </w:rPr>
        <w:t>2+</w:t>
      </w:r>
      <w:r w:rsidRPr="00A829CA">
        <w:rPr>
          <w:rFonts w:ascii="Times New Roman" w:hAnsi="Times New Roman"/>
          <w:color w:val="000000"/>
          <w:sz w:val="24"/>
          <w:szCs w:val="24"/>
        </w:rPr>
        <w:t xml:space="preserve">. And by knowing </w:t>
      </w:r>
      <w:r w:rsidRPr="00A829CA">
        <w:rPr>
          <w:rFonts w:ascii="Times New Roman" w:hAnsi="Times New Roman" w:hint="eastAsia"/>
          <w:color w:val="000000"/>
          <w:sz w:val="24"/>
          <w:szCs w:val="24"/>
        </w:rPr>
        <w:t>the weight of SA and MMT used for preparing this sample was</w:t>
      </w:r>
      <w:r w:rsidRPr="00A829CA">
        <w:rPr>
          <w:rFonts w:ascii="Times New Roman" w:hAnsi="Times New Roman"/>
          <w:color w:val="000000"/>
          <w:sz w:val="24"/>
          <w:szCs w:val="24"/>
        </w:rPr>
        <w:t xml:space="preserve"> 0.8 g</w:t>
      </w:r>
      <w:r w:rsidRPr="00A829CA">
        <w:rPr>
          <w:rFonts w:ascii="Times New Roman" w:hAnsi="Times New Roman" w:hint="eastAsia"/>
          <w:color w:val="000000"/>
          <w:sz w:val="24"/>
          <w:szCs w:val="24"/>
        </w:rPr>
        <w:t xml:space="preserve"> and </w:t>
      </w:r>
      <w:r w:rsidRPr="00A829CA">
        <w:rPr>
          <w:rFonts w:ascii="Times New Roman" w:hAnsi="Times New Roman"/>
          <w:color w:val="000000"/>
          <w:sz w:val="24"/>
          <w:szCs w:val="24"/>
        </w:rPr>
        <w:t xml:space="preserve">0.2 g, </w:t>
      </w:r>
      <w:r w:rsidR="00D3394F">
        <w:rPr>
          <w:rFonts w:ascii="Times New Roman" w:hAnsi="Times New Roman" w:hint="eastAsia"/>
          <w:color w:val="000000"/>
          <w:sz w:val="24"/>
          <w:szCs w:val="24"/>
        </w:rPr>
        <w:t>respectively</w:t>
      </w:r>
      <w:r w:rsidR="00D3394F">
        <w:rPr>
          <w:rFonts w:ascii="Times New Roman" w:hAnsi="Times New Roman"/>
          <w:color w:val="000000"/>
          <w:sz w:val="24"/>
          <w:szCs w:val="24"/>
        </w:rPr>
        <w:t>.</w:t>
      </w:r>
      <w:r w:rsidR="00D3394F">
        <w:rPr>
          <w:rFonts w:ascii="Times New Roman" w:hAnsi="Times New Roman" w:hint="eastAsia"/>
          <w:color w:val="000000"/>
          <w:sz w:val="24"/>
          <w:szCs w:val="24"/>
        </w:rPr>
        <w:t xml:space="preserve"> </w:t>
      </w:r>
      <w:r w:rsidR="00D3394F">
        <w:rPr>
          <w:rFonts w:ascii="Times New Roman" w:hAnsi="Times New Roman"/>
          <w:color w:val="000000"/>
          <w:sz w:val="24"/>
          <w:szCs w:val="24"/>
        </w:rPr>
        <w:t>W</w:t>
      </w:r>
      <w:r w:rsidRPr="00A829CA">
        <w:rPr>
          <w:rFonts w:ascii="Times New Roman" w:hAnsi="Times New Roman" w:hint="eastAsia"/>
          <w:color w:val="000000"/>
          <w:sz w:val="24"/>
          <w:szCs w:val="24"/>
        </w:rPr>
        <w:t xml:space="preserve">hen SA turned into </w:t>
      </w:r>
      <w:proofErr w:type="spellStart"/>
      <w:r w:rsidRPr="00A829CA">
        <w:rPr>
          <w:rFonts w:ascii="Times New Roman" w:hAnsi="Times New Roman" w:hint="eastAsia"/>
          <w:color w:val="000000"/>
          <w:sz w:val="24"/>
          <w:szCs w:val="24"/>
        </w:rPr>
        <w:t>AlgCa</w:t>
      </w:r>
      <w:proofErr w:type="spellEnd"/>
      <w:r w:rsidRPr="00A829CA">
        <w:rPr>
          <w:rFonts w:ascii="Times New Roman" w:hAnsi="Times New Roman" w:hint="eastAsia"/>
          <w:color w:val="000000"/>
          <w:sz w:val="24"/>
          <w:szCs w:val="24"/>
        </w:rPr>
        <w:t>, th</w:t>
      </w:r>
      <w:r w:rsidR="00D3394F">
        <w:rPr>
          <w:rFonts w:ascii="Times New Roman" w:hAnsi="Times New Roman" w:hint="eastAsia"/>
          <w:color w:val="000000"/>
          <w:sz w:val="24"/>
          <w:szCs w:val="24"/>
        </w:rPr>
        <w:t>e molar ratio of Ca/Na was 0.22</w:t>
      </w:r>
      <w:r w:rsidR="00D3394F">
        <w:rPr>
          <w:rFonts w:ascii="Times New Roman" w:hAnsi="Times New Roman"/>
          <w:color w:val="000000"/>
          <w:sz w:val="24"/>
          <w:szCs w:val="24"/>
        </w:rPr>
        <w:t>.</w:t>
      </w:r>
      <w:r w:rsidRPr="00A829CA">
        <w:rPr>
          <w:rFonts w:ascii="Times New Roman" w:hAnsi="Times New Roman" w:hint="eastAsia"/>
          <w:color w:val="000000"/>
          <w:sz w:val="24"/>
          <w:szCs w:val="24"/>
        </w:rPr>
        <w:t xml:space="preserve"> </w:t>
      </w:r>
      <w:r w:rsidR="00D3394F">
        <w:rPr>
          <w:rFonts w:ascii="Times New Roman" w:hAnsi="Times New Roman"/>
          <w:color w:val="000000"/>
          <w:sz w:val="24"/>
          <w:szCs w:val="24"/>
        </w:rPr>
        <w:t>T</w:t>
      </w:r>
      <w:r>
        <w:rPr>
          <w:rFonts w:ascii="Times New Roman" w:hAnsi="Times New Roman"/>
          <w:color w:val="000000"/>
          <w:sz w:val="24"/>
          <w:szCs w:val="24"/>
        </w:rPr>
        <w:t xml:space="preserve">he weight remain ratios of </w:t>
      </w:r>
      <w:proofErr w:type="spellStart"/>
      <w:r>
        <w:rPr>
          <w:rFonts w:ascii="Times New Roman" w:hAnsi="Times New Roman"/>
          <w:color w:val="000000"/>
          <w:sz w:val="24"/>
          <w:szCs w:val="24"/>
        </w:rPr>
        <w:t>AlgCa</w:t>
      </w:r>
      <w:proofErr w:type="spellEnd"/>
      <w:r>
        <w:rPr>
          <w:rFonts w:ascii="Times New Roman" w:hAnsi="Times New Roman"/>
          <w:color w:val="000000"/>
          <w:sz w:val="24"/>
          <w:szCs w:val="24"/>
        </w:rPr>
        <w:t>, MMT and AlgMMTCa82 after TGA tests were 0.237, 0.913 and 0.434, respectively</w:t>
      </w:r>
      <w:r w:rsidR="00BC3ECC">
        <w:rPr>
          <w:rFonts w:ascii="Times New Roman" w:hAnsi="Times New Roman"/>
          <w:color w:val="000000"/>
          <w:sz w:val="24"/>
          <w:szCs w:val="24"/>
        </w:rPr>
        <w:t xml:space="preserve">, </w:t>
      </w:r>
      <w:r w:rsidR="00D3394F">
        <w:rPr>
          <w:rFonts w:ascii="Times New Roman" w:hAnsi="Times New Roman"/>
          <w:color w:val="000000"/>
          <w:sz w:val="24"/>
          <w:szCs w:val="24"/>
        </w:rPr>
        <w:t xml:space="preserve">which were </w:t>
      </w:r>
      <w:r w:rsidR="00BC3ECC">
        <w:rPr>
          <w:rFonts w:ascii="Times New Roman" w:hAnsi="Times New Roman"/>
          <w:color w:val="000000"/>
          <w:sz w:val="24"/>
          <w:szCs w:val="24"/>
        </w:rPr>
        <w:t>derived from Figure 4.7</w:t>
      </w:r>
      <w:r>
        <w:rPr>
          <w:rFonts w:ascii="Times New Roman" w:hAnsi="Times New Roman"/>
          <w:color w:val="000000"/>
          <w:sz w:val="24"/>
          <w:szCs w:val="24"/>
        </w:rPr>
        <w:t xml:space="preserve">. </w:t>
      </w:r>
      <w:r w:rsidR="00F36444">
        <w:rPr>
          <w:rFonts w:ascii="Times New Roman" w:hAnsi="Times New Roman"/>
          <w:color w:val="000000"/>
          <w:sz w:val="24"/>
          <w:szCs w:val="24"/>
        </w:rPr>
        <w:t>T</w:t>
      </w:r>
      <w:r w:rsidR="00F36444">
        <w:rPr>
          <w:rFonts w:ascii="Times New Roman" w:hAnsi="Times New Roman" w:hint="eastAsia"/>
          <w:color w:val="000000"/>
          <w:sz w:val="24"/>
          <w:szCs w:val="24"/>
        </w:rPr>
        <w:t>he amount of Na</w:t>
      </w:r>
      <w:r w:rsidR="00F36444">
        <w:rPr>
          <w:rFonts w:ascii="Times New Roman" w:hAnsi="Times New Roman"/>
          <w:color w:val="000000"/>
          <w:sz w:val="24"/>
          <w:szCs w:val="24"/>
        </w:rPr>
        <w:t xml:space="preserve"> in 0.8 g of </w:t>
      </w:r>
      <w:proofErr w:type="spellStart"/>
      <w:r w:rsidR="00F36444">
        <w:rPr>
          <w:rFonts w:ascii="Times New Roman" w:hAnsi="Times New Roman"/>
          <w:color w:val="000000"/>
          <w:sz w:val="24"/>
          <w:szCs w:val="24"/>
        </w:rPr>
        <w:t>AlgCa</w:t>
      </w:r>
      <w:proofErr w:type="spellEnd"/>
      <w:r w:rsidR="00F36444">
        <w:rPr>
          <w:rFonts w:ascii="Times New Roman" w:hAnsi="Times New Roman"/>
          <w:color w:val="000000"/>
          <w:sz w:val="24"/>
          <w:szCs w:val="24"/>
        </w:rPr>
        <w:t xml:space="preserve"> was calculated to be </w:t>
      </w:r>
      <w:proofErr w:type="gramStart"/>
      <w:r w:rsidR="00EE01E8">
        <w:rPr>
          <w:rFonts w:ascii="Times New Roman" w:hAnsi="Times New Roman" w:hint="eastAsia"/>
          <w:sz w:val="24"/>
          <w:szCs w:val="24"/>
        </w:rPr>
        <w:t>0.00287</w:t>
      </w:r>
      <w:r w:rsidR="00257ADD">
        <w:rPr>
          <w:rFonts w:ascii="Times New Roman" w:hAnsi="Times New Roman"/>
          <w:sz w:val="24"/>
          <w:szCs w:val="24"/>
        </w:rPr>
        <w:t xml:space="preserve"> </w:t>
      </w:r>
      <w:r w:rsidR="00F36444">
        <w:rPr>
          <w:rFonts w:ascii="Times New Roman" w:hAnsi="Times New Roman"/>
          <w:sz w:val="24"/>
          <w:szCs w:val="24"/>
        </w:rPr>
        <w:t>mol</w:t>
      </w:r>
      <w:proofErr w:type="gramEnd"/>
      <w:r w:rsidR="00F36444">
        <w:rPr>
          <w:rFonts w:ascii="Times New Roman" w:hAnsi="Times New Roman"/>
          <w:sz w:val="24"/>
          <w:szCs w:val="24"/>
        </w:rPr>
        <w:t xml:space="preserve">. </w:t>
      </w:r>
    </w:p>
    <w:p w:rsidR="008552C7" w:rsidRDefault="008552C7" w:rsidP="008764D4">
      <w:pPr>
        <w:spacing w:after="0" w:line="480" w:lineRule="auto"/>
        <w:jc w:val="both"/>
        <w:rPr>
          <w:rFonts w:ascii="Times New Roman" w:hAnsi="Times New Roman"/>
          <w:sz w:val="24"/>
          <w:szCs w:val="24"/>
        </w:rPr>
      </w:pPr>
    </w:p>
    <w:p w:rsidR="009C4981" w:rsidRPr="008552C7" w:rsidRDefault="00A829CA" w:rsidP="008764D4">
      <w:pPr>
        <w:spacing w:after="0" w:line="480" w:lineRule="auto"/>
        <w:jc w:val="both"/>
        <w:rPr>
          <w:rFonts w:ascii="Times New Roman" w:hAnsi="Times New Roman"/>
          <w:color w:val="000000"/>
          <w:sz w:val="24"/>
          <w:szCs w:val="24"/>
        </w:rPr>
      </w:pPr>
      <w:r w:rsidRPr="00A829CA">
        <w:rPr>
          <w:rFonts w:ascii="Times New Roman" w:hAnsi="Times New Roman" w:hint="eastAsia"/>
          <w:color w:val="000000"/>
          <w:sz w:val="24"/>
          <w:szCs w:val="24"/>
        </w:rPr>
        <w:lastRenderedPageBreak/>
        <w:t xml:space="preserve">The weight </w:t>
      </w:r>
      <w:r w:rsidRPr="00A829CA">
        <w:rPr>
          <w:rFonts w:ascii="Times New Roman" w:hAnsi="Times New Roman"/>
          <w:color w:val="000000"/>
          <w:sz w:val="24"/>
          <w:szCs w:val="24"/>
        </w:rPr>
        <w:t xml:space="preserve">of </w:t>
      </w:r>
      <w:r w:rsidRPr="00A829CA">
        <w:rPr>
          <w:rFonts w:ascii="Times New Roman" w:hAnsi="Times New Roman" w:hint="eastAsia"/>
          <w:color w:val="000000"/>
          <w:sz w:val="24"/>
          <w:szCs w:val="24"/>
        </w:rPr>
        <w:t>CaCl</w:t>
      </w:r>
      <w:r w:rsidRPr="00A829CA">
        <w:rPr>
          <w:rFonts w:ascii="Times New Roman" w:hAnsi="Times New Roman" w:hint="eastAsia"/>
          <w:color w:val="000000"/>
          <w:sz w:val="24"/>
          <w:szCs w:val="24"/>
          <w:vertAlign w:val="subscript"/>
        </w:rPr>
        <w:t>2</w:t>
      </w:r>
      <w:r w:rsidRPr="00A829CA">
        <w:rPr>
          <w:rFonts w:ascii="Times New Roman" w:hAnsi="Times New Roman" w:hint="eastAsia"/>
          <w:color w:val="000000"/>
          <w:sz w:val="24"/>
          <w:szCs w:val="24"/>
        </w:rPr>
        <w:t xml:space="preserve"> (</w:t>
      </w:r>
      <w:r w:rsidRPr="00A829CA">
        <w:rPr>
          <w:rFonts w:ascii="Times New Roman" w:hAnsi="Times New Roman"/>
          <w:i/>
          <w:color w:val="000000"/>
          <w:sz w:val="24"/>
          <w:szCs w:val="24"/>
        </w:rPr>
        <w:t>m</w:t>
      </w:r>
      <w:r w:rsidRPr="00A829CA">
        <w:rPr>
          <w:rFonts w:ascii="Times New Roman" w:hAnsi="Times New Roman" w:hint="eastAsia"/>
          <w:color w:val="000000"/>
          <w:sz w:val="24"/>
          <w:szCs w:val="24"/>
        </w:rPr>
        <w:t xml:space="preserve">) could be calculated </w:t>
      </w:r>
      <w:r w:rsidR="00257ADD">
        <w:rPr>
          <w:rFonts w:ascii="Times New Roman" w:hAnsi="Times New Roman"/>
          <w:color w:val="000000"/>
          <w:sz w:val="24"/>
          <w:szCs w:val="24"/>
        </w:rPr>
        <w:t xml:space="preserve">for AlgMMTCa82 </w:t>
      </w:r>
      <w:r w:rsidRPr="00A829CA">
        <w:rPr>
          <w:rFonts w:ascii="Times New Roman" w:hAnsi="Times New Roman" w:hint="eastAsia"/>
          <w:color w:val="000000"/>
          <w:sz w:val="24"/>
          <w:szCs w:val="24"/>
        </w:rPr>
        <w:t>as:</w:t>
      </w:r>
      <w:r w:rsidR="008552C7">
        <w:rPr>
          <w:rFonts w:ascii="Times New Roman" w:hAnsi="Times New Roman"/>
          <w:color w:val="000000"/>
          <w:sz w:val="24"/>
          <w:szCs w:val="24"/>
        </w:rPr>
        <w:t xml:space="preserve"> </w:t>
      </w:r>
      <w:r w:rsidR="009C4981" w:rsidRPr="00833C3D">
        <w:rPr>
          <w:rFonts w:ascii="Times New Roman" w:hAnsi="Times New Roman"/>
          <w:color w:val="000000" w:themeColor="text1"/>
          <w:sz w:val="24"/>
          <w:szCs w:val="24"/>
        </w:rPr>
        <w:t>(0.8*0.237+0.2*0.913+</w:t>
      </w:r>
      <w:r w:rsidR="009C4981" w:rsidRPr="00833C3D">
        <w:rPr>
          <w:rFonts w:ascii="Times New Roman" w:hAnsi="Times New Roman"/>
          <w:i/>
          <w:color w:val="000000" w:themeColor="text1"/>
          <w:sz w:val="24"/>
          <w:szCs w:val="24"/>
        </w:rPr>
        <w:t>m</w:t>
      </w:r>
      <w:r>
        <w:rPr>
          <w:rFonts w:ascii="Times New Roman" w:hAnsi="Times New Roman"/>
          <w:color w:val="000000" w:themeColor="text1"/>
          <w:sz w:val="24"/>
          <w:szCs w:val="24"/>
        </w:rPr>
        <w:t>)</w:t>
      </w:r>
      <w:proofErr w:type="gramStart"/>
      <w:r>
        <w:rPr>
          <w:rFonts w:ascii="Times New Roman" w:hAnsi="Times New Roman"/>
          <w:color w:val="000000" w:themeColor="text1"/>
          <w:sz w:val="24"/>
          <w:szCs w:val="24"/>
        </w:rPr>
        <w:t>/(</w:t>
      </w:r>
      <w:proofErr w:type="gramEnd"/>
      <w:r>
        <w:rPr>
          <w:rFonts w:ascii="Times New Roman" w:hAnsi="Times New Roman"/>
          <w:color w:val="000000" w:themeColor="text1"/>
          <w:sz w:val="24"/>
          <w:szCs w:val="24"/>
        </w:rPr>
        <w:t>0.2+0.8</w:t>
      </w:r>
      <w:r w:rsidR="009C4981" w:rsidRPr="00833C3D">
        <w:rPr>
          <w:rFonts w:ascii="Times New Roman" w:hAnsi="Times New Roman"/>
          <w:color w:val="000000" w:themeColor="text1"/>
          <w:sz w:val="24"/>
          <w:szCs w:val="24"/>
        </w:rPr>
        <w:t>+</w:t>
      </w:r>
      <w:r w:rsidR="009C4981" w:rsidRPr="00833C3D">
        <w:rPr>
          <w:rFonts w:ascii="Times New Roman" w:hAnsi="Times New Roman"/>
          <w:i/>
          <w:color w:val="000000" w:themeColor="text1"/>
          <w:sz w:val="24"/>
          <w:szCs w:val="24"/>
        </w:rPr>
        <w:t>m</w:t>
      </w:r>
      <w:r w:rsidR="009C4981" w:rsidRPr="00833C3D">
        <w:rPr>
          <w:rFonts w:ascii="Times New Roman" w:hAnsi="Times New Roman"/>
          <w:color w:val="000000" w:themeColor="text1"/>
          <w:sz w:val="24"/>
          <w:szCs w:val="24"/>
        </w:rPr>
        <w:t xml:space="preserve">) = 0.434, </w:t>
      </w:r>
      <w:r w:rsidR="009C4981" w:rsidRPr="00833C3D">
        <w:rPr>
          <w:rFonts w:ascii="Times New Roman" w:hAnsi="Times New Roman"/>
          <w:i/>
          <w:color w:val="000000" w:themeColor="text1"/>
          <w:sz w:val="24"/>
          <w:szCs w:val="24"/>
        </w:rPr>
        <w:t xml:space="preserve">m </w:t>
      </w:r>
      <w:r w:rsidR="009C4981" w:rsidRPr="00833C3D">
        <w:rPr>
          <w:rFonts w:ascii="Times New Roman" w:hAnsi="Times New Roman"/>
          <w:color w:val="000000" w:themeColor="text1"/>
          <w:sz w:val="24"/>
          <w:szCs w:val="24"/>
        </w:rPr>
        <w:t xml:space="preserve">= 0.109 </w:t>
      </w:r>
      <w:r w:rsidR="009C4981" w:rsidRPr="00833C3D">
        <w:rPr>
          <w:rFonts w:ascii="Times New Roman" w:hAnsi="Times New Roman" w:hint="eastAsia"/>
          <w:color w:val="000000" w:themeColor="text1"/>
          <w:sz w:val="24"/>
          <w:szCs w:val="24"/>
        </w:rPr>
        <w:t>g</w:t>
      </w:r>
      <w:r w:rsidR="008552C7">
        <w:rPr>
          <w:rFonts w:ascii="Times New Roman" w:hAnsi="Times New Roman"/>
          <w:color w:val="000000" w:themeColor="text1"/>
          <w:sz w:val="24"/>
          <w:szCs w:val="24"/>
        </w:rPr>
        <w:t xml:space="preserve">. </w:t>
      </w:r>
      <w:r>
        <w:rPr>
          <w:rFonts w:ascii="Times New Roman" w:hAnsi="Times New Roman"/>
          <w:color w:val="000000" w:themeColor="text1"/>
          <w:sz w:val="24"/>
          <w:szCs w:val="24"/>
        </w:rPr>
        <w:t>So based on the molecular weight of Ca</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 xml:space="preserve"> (40) and CaCl</w:t>
      </w:r>
      <w:r>
        <w:rPr>
          <w:rFonts w:ascii="Times New Roman" w:hAnsi="Times New Roman"/>
          <w:color w:val="000000" w:themeColor="text1"/>
          <w:sz w:val="24"/>
          <w:szCs w:val="24"/>
          <w:vertAlign w:val="subscript"/>
        </w:rPr>
        <w:t xml:space="preserve">2 </w:t>
      </w:r>
      <w:r>
        <w:rPr>
          <w:rFonts w:ascii="Times New Roman" w:hAnsi="Times New Roman"/>
          <w:color w:val="000000" w:themeColor="text1"/>
          <w:sz w:val="24"/>
          <w:szCs w:val="24"/>
        </w:rPr>
        <w:t xml:space="preserve">(111), </w:t>
      </w:r>
      <w:r w:rsidR="009C4981" w:rsidRPr="00833C3D">
        <w:rPr>
          <w:rFonts w:ascii="Times New Roman" w:hAnsi="Times New Roman"/>
          <w:color w:val="000000" w:themeColor="text1"/>
          <w:sz w:val="24"/>
          <w:szCs w:val="24"/>
        </w:rPr>
        <w:t>Ca</w:t>
      </w:r>
      <w:r w:rsidR="009C4981" w:rsidRPr="00833C3D">
        <w:rPr>
          <w:rFonts w:ascii="Times New Roman" w:hAnsi="Times New Roman"/>
          <w:color w:val="000000" w:themeColor="text1"/>
          <w:sz w:val="24"/>
          <w:szCs w:val="24"/>
          <w:vertAlign w:val="superscript"/>
        </w:rPr>
        <w:t xml:space="preserve">2+ </w:t>
      </w:r>
      <w:r w:rsidR="009C4981" w:rsidRPr="00833C3D">
        <w:rPr>
          <w:rFonts w:ascii="Times New Roman" w:hAnsi="Times New Roman"/>
          <w:color w:val="000000" w:themeColor="text1"/>
          <w:sz w:val="24"/>
          <w:szCs w:val="24"/>
        </w:rPr>
        <w:t xml:space="preserve">absorbed onto MMT was </w:t>
      </w:r>
      <w:r w:rsidR="003C5E86">
        <w:rPr>
          <w:rFonts w:ascii="Times New Roman" w:hAnsi="Times New Roman"/>
          <w:color w:val="000000" w:themeColor="text1"/>
          <w:sz w:val="24"/>
          <w:szCs w:val="24"/>
        </w:rPr>
        <w:t xml:space="preserve">calculated to be </w:t>
      </w:r>
      <w:r>
        <w:rPr>
          <w:rFonts w:ascii="Times New Roman" w:hAnsi="Times New Roman"/>
          <w:color w:val="000000" w:themeColor="text1"/>
          <w:sz w:val="24"/>
          <w:szCs w:val="24"/>
        </w:rPr>
        <w:t xml:space="preserve">(0.109*40)/111 = </w:t>
      </w:r>
      <w:r w:rsidR="00B4796A">
        <w:rPr>
          <w:rFonts w:ascii="Times New Roman" w:hAnsi="Times New Roman"/>
          <w:color w:val="000000" w:themeColor="text1"/>
          <w:sz w:val="24"/>
          <w:szCs w:val="24"/>
        </w:rPr>
        <w:t xml:space="preserve">0.04 g, </w:t>
      </w:r>
      <w:r w:rsidR="00AC3C3A">
        <w:rPr>
          <w:rFonts w:ascii="Times New Roman" w:hAnsi="Times New Roman"/>
          <w:color w:val="000000" w:themeColor="text1"/>
          <w:sz w:val="24"/>
          <w:szCs w:val="24"/>
        </w:rPr>
        <w:t>and</w:t>
      </w:r>
      <w:r w:rsidR="009C4981" w:rsidRPr="00833C3D">
        <w:rPr>
          <w:rFonts w:ascii="Times New Roman" w:hAnsi="Times New Roman" w:hint="eastAsia"/>
          <w:color w:val="000000" w:themeColor="text1"/>
          <w:sz w:val="24"/>
          <w:szCs w:val="24"/>
        </w:rPr>
        <w:t xml:space="preserve"> </w:t>
      </w:r>
      <w:r w:rsidR="003C5E86">
        <w:rPr>
          <w:rFonts w:ascii="Times New Roman" w:hAnsi="Times New Roman"/>
          <w:color w:val="000000" w:themeColor="text1"/>
          <w:sz w:val="24"/>
          <w:szCs w:val="24"/>
        </w:rPr>
        <w:t xml:space="preserve">the </w:t>
      </w:r>
      <w:r w:rsidR="009C4981" w:rsidRPr="00833C3D">
        <w:rPr>
          <w:rFonts w:ascii="Times New Roman" w:hAnsi="Times New Roman" w:hint="eastAsia"/>
          <w:color w:val="000000" w:themeColor="text1"/>
          <w:sz w:val="24"/>
          <w:szCs w:val="24"/>
        </w:rPr>
        <w:t>mass content of Ca</w:t>
      </w:r>
      <w:r w:rsidR="009C4981" w:rsidRPr="00833C3D">
        <w:rPr>
          <w:rFonts w:ascii="Times New Roman" w:hAnsi="Times New Roman"/>
          <w:color w:val="000000" w:themeColor="text1"/>
          <w:sz w:val="24"/>
          <w:szCs w:val="24"/>
          <w:vertAlign w:val="superscript"/>
        </w:rPr>
        <w:t>2+</w:t>
      </w:r>
      <w:r w:rsidR="009C4981" w:rsidRPr="00833C3D">
        <w:rPr>
          <w:rFonts w:ascii="Times New Roman" w:hAnsi="Times New Roman" w:hint="eastAsia"/>
          <w:color w:val="000000" w:themeColor="text1"/>
          <w:sz w:val="24"/>
          <w:szCs w:val="24"/>
        </w:rPr>
        <w:t xml:space="preserve"> absorbed by MMT </w:t>
      </w:r>
      <w:r w:rsidR="009C4981" w:rsidRPr="00833C3D">
        <w:rPr>
          <w:rFonts w:ascii="Times New Roman" w:hAnsi="Times New Roman"/>
          <w:color w:val="000000" w:themeColor="text1"/>
          <w:sz w:val="24"/>
          <w:szCs w:val="24"/>
        </w:rPr>
        <w:t xml:space="preserve">in AlgMMTCa82 </w:t>
      </w:r>
      <w:r w:rsidR="009C4981" w:rsidRPr="00833C3D">
        <w:rPr>
          <w:rFonts w:ascii="Times New Roman" w:hAnsi="Times New Roman" w:hint="eastAsia"/>
          <w:color w:val="000000" w:themeColor="text1"/>
          <w:sz w:val="24"/>
          <w:szCs w:val="24"/>
        </w:rPr>
        <w:t xml:space="preserve">= </w:t>
      </w:r>
      <w:r w:rsidR="009C4981" w:rsidRPr="00833C3D">
        <w:rPr>
          <w:rFonts w:ascii="Times New Roman" w:hAnsi="Times New Roman"/>
          <w:color w:val="000000" w:themeColor="text1"/>
          <w:sz w:val="24"/>
          <w:szCs w:val="24"/>
        </w:rPr>
        <w:t>0.04</w:t>
      </w:r>
      <w:r w:rsidR="009C4981" w:rsidRPr="00833C3D">
        <w:rPr>
          <w:rFonts w:ascii="Times New Roman" w:hAnsi="Times New Roman" w:hint="eastAsia"/>
          <w:color w:val="000000" w:themeColor="text1"/>
          <w:sz w:val="24"/>
          <w:szCs w:val="24"/>
        </w:rPr>
        <w:t>/</w:t>
      </w:r>
      <w:r>
        <w:rPr>
          <w:rFonts w:ascii="Times New Roman" w:hAnsi="Times New Roman"/>
          <w:color w:val="000000" w:themeColor="text1"/>
          <w:sz w:val="24"/>
          <w:szCs w:val="24"/>
        </w:rPr>
        <w:t>(0.8+0.2+0.109)</w:t>
      </w:r>
      <w:r w:rsidR="009C4981" w:rsidRPr="00833C3D">
        <w:rPr>
          <w:rFonts w:ascii="Times New Roman" w:hAnsi="Times New Roman" w:hint="eastAsia"/>
          <w:color w:val="000000" w:themeColor="text1"/>
          <w:sz w:val="24"/>
          <w:szCs w:val="24"/>
        </w:rPr>
        <w:t xml:space="preserve"> = 0.0</w:t>
      </w:r>
      <w:r w:rsidR="009C4981" w:rsidRPr="00833C3D">
        <w:rPr>
          <w:rFonts w:ascii="Times New Roman" w:hAnsi="Times New Roman"/>
          <w:color w:val="000000" w:themeColor="text1"/>
          <w:sz w:val="24"/>
          <w:szCs w:val="24"/>
        </w:rPr>
        <w:t>35</w:t>
      </w:r>
      <w:r w:rsidR="00B4796A">
        <w:rPr>
          <w:rFonts w:ascii="Times New Roman" w:hAnsi="Times New Roman"/>
          <w:color w:val="000000" w:themeColor="text1"/>
          <w:sz w:val="24"/>
          <w:szCs w:val="24"/>
        </w:rPr>
        <w:t xml:space="preserve">; </w:t>
      </w:r>
      <w:r w:rsidR="00F36444">
        <w:rPr>
          <w:rFonts w:ascii="Times New Roman" w:hAnsi="Times New Roman"/>
          <w:sz w:val="24"/>
          <w:szCs w:val="24"/>
        </w:rPr>
        <w:t>knowing the mass fraction of Ca</w:t>
      </w:r>
      <w:r w:rsidR="00F36444">
        <w:rPr>
          <w:rFonts w:ascii="Times New Roman" w:hAnsi="Times New Roman"/>
          <w:sz w:val="24"/>
          <w:szCs w:val="24"/>
          <w:vertAlign w:val="superscript"/>
        </w:rPr>
        <w:t>2+</w:t>
      </w:r>
      <w:r w:rsidR="00F36444">
        <w:rPr>
          <w:rFonts w:ascii="Times New Roman" w:hAnsi="Times New Roman"/>
          <w:sz w:val="24"/>
          <w:szCs w:val="24"/>
        </w:rPr>
        <w:t xml:space="preserve"> in </w:t>
      </w:r>
      <w:proofErr w:type="spellStart"/>
      <w:r w:rsidR="00F36444">
        <w:rPr>
          <w:rFonts w:ascii="Times New Roman" w:hAnsi="Times New Roman"/>
          <w:sz w:val="24"/>
          <w:szCs w:val="24"/>
        </w:rPr>
        <w:t>AlgCa</w:t>
      </w:r>
      <w:proofErr w:type="spellEnd"/>
      <w:r w:rsidR="00F36444">
        <w:rPr>
          <w:rFonts w:ascii="Times New Roman" w:hAnsi="Times New Roman"/>
          <w:sz w:val="24"/>
          <w:szCs w:val="24"/>
        </w:rPr>
        <w:t xml:space="preserve"> (0.031), </w:t>
      </w:r>
      <w:r w:rsidR="009C4981" w:rsidRPr="00833C3D">
        <w:rPr>
          <w:rFonts w:ascii="Times New Roman" w:hAnsi="Times New Roman"/>
          <w:sz w:val="24"/>
          <w:szCs w:val="24"/>
        </w:rPr>
        <w:t>the mass fraction of Ca</w:t>
      </w:r>
      <w:r w:rsidR="009C4981" w:rsidRPr="00833C3D">
        <w:rPr>
          <w:rFonts w:ascii="Times New Roman" w:hAnsi="Times New Roman"/>
          <w:sz w:val="24"/>
          <w:szCs w:val="24"/>
          <w:vertAlign w:val="superscript"/>
        </w:rPr>
        <w:t>2+</w:t>
      </w:r>
      <w:r w:rsidR="009C4981" w:rsidRPr="00833C3D">
        <w:rPr>
          <w:rFonts w:ascii="Times New Roman" w:hAnsi="Times New Roman"/>
          <w:sz w:val="24"/>
          <w:szCs w:val="24"/>
        </w:rPr>
        <w:t xml:space="preserve"> crosslinking alginate in AlgMMTCa82 was calculated as: </w:t>
      </w:r>
      <w:r w:rsidR="009C4981" w:rsidRPr="00833C3D">
        <w:rPr>
          <w:rFonts w:ascii="Times New Roman" w:hAnsi="Times New Roman" w:hint="eastAsia"/>
          <w:sz w:val="24"/>
          <w:szCs w:val="24"/>
        </w:rPr>
        <w:t>(0.8*0.031)/(</w:t>
      </w:r>
      <w:r w:rsidR="00F36444">
        <w:rPr>
          <w:rFonts w:ascii="Times New Roman" w:hAnsi="Times New Roman"/>
          <w:sz w:val="24"/>
          <w:szCs w:val="24"/>
        </w:rPr>
        <w:t>0.8+0.2+0.109</w:t>
      </w:r>
      <w:r w:rsidR="009C4981" w:rsidRPr="00833C3D">
        <w:rPr>
          <w:rFonts w:ascii="Times New Roman" w:hAnsi="Times New Roman" w:hint="eastAsia"/>
          <w:sz w:val="24"/>
          <w:szCs w:val="24"/>
        </w:rPr>
        <w:t>)</w:t>
      </w:r>
      <w:r w:rsidR="00F36444">
        <w:rPr>
          <w:rFonts w:ascii="Times New Roman" w:hAnsi="Times New Roman"/>
          <w:sz w:val="24"/>
          <w:szCs w:val="24"/>
        </w:rPr>
        <w:t xml:space="preserve"> </w:t>
      </w:r>
      <w:r w:rsidR="009C4981" w:rsidRPr="00833C3D">
        <w:rPr>
          <w:rFonts w:ascii="Times New Roman" w:hAnsi="Times New Roman" w:hint="eastAsia"/>
          <w:sz w:val="24"/>
          <w:szCs w:val="24"/>
        </w:rPr>
        <w:t>=</w:t>
      </w:r>
      <w:r w:rsidR="00F36444">
        <w:rPr>
          <w:rFonts w:ascii="Times New Roman" w:hAnsi="Times New Roman"/>
          <w:sz w:val="24"/>
          <w:szCs w:val="24"/>
        </w:rPr>
        <w:t xml:space="preserve"> </w:t>
      </w:r>
      <w:r w:rsidR="009C4981" w:rsidRPr="00833C3D">
        <w:rPr>
          <w:rFonts w:ascii="Times New Roman" w:hAnsi="Times New Roman" w:hint="eastAsia"/>
          <w:sz w:val="24"/>
          <w:szCs w:val="24"/>
        </w:rPr>
        <w:t>0.022</w:t>
      </w:r>
      <w:r w:rsidR="003C5E86">
        <w:rPr>
          <w:rFonts w:ascii="Times New Roman" w:hAnsi="Times New Roman"/>
          <w:sz w:val="24"/>
          <w:szCs w:val="24"/>
        </w:rPr>
        <w:t>.</w:t>
      </w:r>
      <w:r w:rsidR="009C4981" w:rsidRPr="00833C3D">
        <w:rPr>
          <w:rFonts w:ascii="Times New Roman" w:hAnsi="Times New Roman" w:hint="eastAsia"/>
          <w:sz w:val="24"/>
          <w:szCs w:val="24"/>
        </w:rPr>
        <w:t xml:space="preserve"> </w:t>
      </w:r>
    </w:p>
    <w:p w:rsidR="008552C7" w:rsidRPr="00B4796A" w:rsidRDefault="008552C7" w:rsidP="008764D4">
      <w:pPr>
        <w:spacing w:after="0" w:line="480" w:lineRule="auto"/>
        <w:jc w:val="both"/>
        <w:rPr>
          <w:rFonts w:ascii="Times New Roman" w:hAnsi="Times New Roman"/>
          <w:color w:val="000000" w:themeColor="text1"/>
          <w:sz w:val="24"/>
          <w:szCs w:val="24"/>
        </w:rPr>
      </w:pPr>
    </w:p>
    <w:p w:rsidR="009C4981" w:rsidRPr="00833C3D" w:rsidRDefault="003C5E86" w:rsidP="008764D4">
      <w:pPr>
        <w:spacing w:after="0" w:line="480" w:lineRule="auto"/>
        <w:jc w:val="both"/>
        <w:rPr>
          <w:rFonts w:ascii="Times New Roman" w:hAnsi="Times New Roman"/>
          <w:sz w:val="24"/>
          <w:szCs w:val="24"/>
        </w:rPr>
      </w:pPr>
      <w:r>
        <w:rPr>
          <w:rFonts w:ascii="Times New Roman" w:hAnsi="Times New Roman"/>
          <w:sz w:val="24"/>
          <w:szCs w:val="24"/>
        </w:rPr>
        <w:t xml:space="preserve">Knowing that the chemical formula of MMT is </w:t>
      </w:r>
      <w:r w:rsidRPr="00833C3D">
        <w:rPr>
          <w:rFonts w:ascii="Times New Roman" w:hAnsi="Times New Roman"/>
          <w:sz w:val="24"/>
          <w:szCs w:val="24"/>
        </w:rPr>
        <w:t>Al</w:t>
      </w:r>
      <w:r w:rsidRPr="00037A96">
        <w:rPr>
          <w:rFonts w:ascii="Times New Roman" w:hAnsi="Times New Roman"/>
          <w:sz w:val="24"/>
          <w:szCs w:val="24"/>
          <w:vertAlign w:val="subscript"/>
        </w:rPr>
        <w:t>2</w:t>
      </w:r>
      <w:r w:rsidRPr="00833C3D">
        <w:rPr>
          <w:rFonts w:ascii="Times New Roman" w:hAnsi="Times New Roman"/>
          <w:sz w:val="24"/>
          <w:szCs w:val="24"/>
        </w:rPr>
        <w:t>H</w:t>
      </w:r>
      <w:r w:rsidRPr="00037A96">
        <w:rPr>
          <w:rFonts w:ascii="Times New Roman" w:hAnsi="Times New Roman"/>
          <w:sz w:val="24"/>
          <w:szCs w:val="24"/>
          <w:vertAlign w:val="subscript"/>
        </w:rPr>
        <w:t>2</w:t>
      </w:r>
      <w:r w:rsidRPr="00833C3D">
        <w:rPr>
          <w:rFonts w:ascii="Times New Roman" w:hAnsi="Times New Roman"/>
          <w:sz w:val="24"/>
          <w:szCs w:val="24"/>
        </w:rPr>
        <w:t>Na</w:t>
      </w:r>
      <w:r w:rsidRPr="00037A96">
        <w:rPr>
          <w:rFonts w:ascii="Times New Roman" w:hAnsi="Times New Roman"/>
          <w:sz w:val="24"/>
          <w:szCs w:val="24"/>
          <w:vertAlign w:val="subscript"/>
        </w:rPr>
        <w:t>2</w:t>
      </w:r>
      <w:r w:rsidRPr="00833C3D">
        <w:rPr>
          <w:rFonts w:ascii="Times New Roman" w:hAnsi="Times New Roman"/>
          <w:sz w:val="24"/>
          <w:szCs w:val="24"/>
        </w:rPr>
        <w:t>O</w:t>
      </w:r>
      <w:r w:rsidRPr="00037A96">
        <w:rPr>
          <w:rFonts w:ascii="Times New Roman" w:hAnsi="Times New Roman"/>
          <w:sz w:val="24"/>
          <w:szCs w:val="24"/>
          <w:vertAlign w:val="subscript"/>
        </w:rPr>
        <w:t>13</w:t>
      </w:r>
      <w:r w:rsidRPr="00833C3D">
        <w:rPr>
          <w:rFonts w:ascii="Times New Roman" w:hAnsi="Times New Roman"/>
          <w:sz w:val="24"/>
          <w:szCs w:val="24"/>
        </w:rPr>
        <w:t>Si</w:t>
      </w:r>
      <w:r w:rsidRPr="00037A96">
        <w:rPr>
          <w:rFonts w:ascii="Times New Roman" w:hAnsi="Times New Roman"/>
          <w:sz w:val="24"/>
          <w:szCs w:val="24"/>
          <w:vertAlign w:val="subscript"/>
        </w:rPr>
        <w:t>4</w:t>
      </w:r>
      <w:r w:rsidR="008552C7">
        <w:rPr>
          <w:rFonts w:ascii="Times New Roman" w:hAnsi="Times New Roman"/>
          <w:sz w:val="24"/>
          <w:szCs w:val="24"/>
        </w:rPr>
        <w:t xml:space="preserve"> and t</w:t>
      </w:r>
      <w:r w:rsidR="00037A96">
        <w:rPr>
          <w:rFonts w:ascii="Times New Roman" w:hAnsi="Times New Roman"/>
          <w:sz w:val="24"/>
          <w:szCs w:val="24"/>
        </w:rPr>
        <w:t>he</w:t>
      </w:r>
      <w:r>
        <w:rPr>
          <w:rFonts w:ascii="Times New Roman" w:hAnsi="Times New Roman"/>
          <w:sz w:val="24"/>
          <w:szCs w:val="24"/>
        </w:rPr>
        <w:t xml:space="preserve"> molecular weight </w:t>
      </w:r>
      <w:r w:rsidR="008552C7">
        <w:rPr>
          <w:rFonts w:ascii="Times New Roman" w:hAnsi="Times New Roman"/>
          <w:sz w:val="24"/>
          <w:szCs w:val="24"/>
        </w:rPr>
        <w:t>of MMT</w:t>
      </w:r>
      <w:r w:rsidR="00037A96">
        <w:rPr>
          <w:rFonts w:ascii="Times New Roman" w:hAnsi="Times New Roman"/>
          <w:sz w:val="24"/>
          <w:szCs w:val="24"/>
        </w:rPr>
        <w:t xml:space="preserve"> </w:t>
      </w:r>
      <w:r w:rsidR="008552C7">
        <w:rPr>
          <w:rFonts w:ascii="Times New Roman" w:hAnsi="Times New Roman"/>
          <w:sz w:val="24"/>
          <w:szCs w:val="24"/>
        </w:rPr>
        <w:t>(</w:t>
      </w:r>
      <w:r w:rsidR="00037A96">
        <w:rPr>
          <w:rFonts w:ascii="Times New Roman" w:hAnsi="Times New Roman"/>
          <w:sz w:val="24"/>
          <w:szCs w:val="24"/>
        </w:rPr>
        <w:t>422</w:t>
      </w:r>
      <w:r w:rsidR="008552C7">
        <w:rPr>
          <w:rFonts w:ascii="Times New Roman" w:hAnsi="Times New Roman"/>
          <w:sz w:val="24"/>
          <w:szCs w:val="24"/>
        </w:rPr>
        <w:t>)</w:t>
      </w:r>
      <w:r w:rsidR="00037A96">
        <w:rPr>
          <w:rFonts w:ascii="Times New Roman" w:hAnsi="Times New Roman"/>
          <w:sz w:val="24"/>
          <w:szCs w:val="24"/>
        </w:rPr>
        <w:t>,</w:t>
      </w:r>
      <w:r>
        <w:rPr>
          <w:rFonts w:ascii="Times New Roman" w:hAnsi="Times New Roman"/>
          <w:sz w:val="24"/>
          <w:szCs w:val="24"/>
        </w:rPr>
        <w:t xml:space="preserve"> </w:t>
      </w:r>
      <w:r w:rsidR="009C4981" w:rsidRPr="00833C3D">
        <w:rPr>
          <w:rFonts w:ascii="Times New Roman" w:hAnsi="Times New Roman"/>
          <w:sz w:val="24"/>
          <w:szCs w:val="24"/>
        </w:rPr>
        <w:t xml:space="preserve">for 0.2 g MMT clay, the amount of Na was calculated </w:t>
      </w:r>
      <w:proofErr w:type="gramStart"/>
      <w:r w:rsidR="009C4981" w:rsidRPr="00833C3D">
        <w:rPr>
          <w:rFonts w:ascii="Times New Roman" w:hAnsi="Times New Roman"/>
          <w:sz w:val="24"/>
          <w:szCs w:val="24"/>
        </w:rPr>
        <w:t xml:space="preserve">as </w:t>
      </w:r>
      <w:r w:rsidR="00EE01E8">
        <w:rPr>
          <w:rFonts w:ascii="Times New Roman" w:hAnsi="Times New Roman" w:hint="eastAsia"/>
          <w:sz w:val="24"/>
          <w:szCs w:val="24"/>
        </w:rPr>
        <w:t>0.0009</w:t>
      </w:r>
      <w:r w:rsidR="00EE01E8">
        <w:rPr>
          <w:rFonts w:ascii="Times New Roman" w:hAnsi="Times New Roman"/>
          <w:sz w:val="24"/>
          <w:szCs w:val="24"/>
        </w:rPr>
        <w:t>5</w:t>
      </w:r>
      <w:r w:rsidR="009C4981" w:rsidRPr="00833C3D">
        <w:rPr>
          <w:rFonts w:ascii="Times New Roman" w:hAnsi="Times New Roman" w:hint="eastAsia"/>
          <w:sz w:val="24"/>
          <w:szCs w:val="24"/>
        </w:rPr>
        <w:t xml:space="preserve"> mol</w:t>
      </w:r>
      <w:proofErr w:type="gramEnd"/>
      <w:r w:rsidR="00037A96">
        <w:rPr>
          <w:rFonts w:ascii="Times New Roman" w:hAnsi="Times New Roman"/>
          <w:sz w:val="24"/>
          <w:szCs w:val="24"/>
        </w:rPr>
        <w:t>.</w:t>
      </w:r>
      <w:r w:rsidR="009C4981" w:rsidRPr="00833C3D">
        <w:rPr>
          <w:rFonts w:ascii="Times New Roman" w:hAnsi="Times New Roman" w:hint="eastAsia"/>
          <w:sz w:val="24"/>
          <w:szCs w:val="24"/>
        </w:rPr>
        <w:t xml:space="preserve"> </w:t>
      </w:r>
      <w:r w:rsidR="00AC3C3A">
        <w:rPr>
          <w:rFonts w:ascii="Times New Roman" w:hAnsi="Times New Roman"/>
          <w:sz w:val="24"/>
          <w:szCs w:val="24"/>
        </w:rPr>
        <w:t>So</w:t>
      </w:r>
      <w:r w:rsidR="009C4981" w:rsidRPr="00833C3D">
        <w:rPr>
          <w:rFonts w:ascii="Times New Roman" w:hAnsi="Times New Roman"/>
          <w:sz w:val="24"/>
          <w:szCs w:val="24"/>
        </w:rPr>
        <w:t xml:space="preserve"> in th</w:t>
      </w:r>
      <w:r w:rsidR="00BC3ECC">
        <w:rPr>
          <w:rFonts w:ascii="Times New Roman" w:hAnsi="Times New Roman"/>
          <w:sz w:val="24"/>
          <w:szCs w:val="24"/>
        </w:rPr>
        <w:t>e AlgMMTCa82 nanocomposite film:</w:t>
      </w:r>
      <w:r w:rsidR="009C4981" w:rsidRPr="00833C3D">
        <w:rPr>
          <w:rFonts w:ascii="Times New Roman" w:hAnsi="Times New Roman"/>
          <w:sz w:val="24"/>
          <w:szCs w:val="24"/>
        </w:rPr>
        <w:t xml:space="preserve"> </w:t>
      </w:r>
    </w:p>
    <w:p w:rsidR="009C4981" w:rsidRPr="00833C3D" w:rsidRDefault="006A00DE" w:rsidP="008764D4">
      <w:pPr>
        <w:tabs>
          <w:tab w:val="left" w:pos="3540"/>
        </w:tabs>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w:t>
      </w:r>
      <w:r w:rsidR="00037A96">
        <w:rPr>
          <w:rFonts w:ascii="Times New Roman" w:hAnsi="Times New Roman"/>
          <w:sz w:val="24"/>
          <w:szCs w:val="24"/>
        </w:rPr>
        <w:t>t</w:t>
      </w:r>
      <w:r w:rsidR="00EE01E8">
        <w:rPr>
          <w:rFonts w:ascii="Times New Roman" w:hAnsi="Times New Roman" w:hint="eastAsia"/>
          <w:sz w:val="24"/>
          <w:szCs w:val="24"/>
        </w:rPr>
        <w:t>otal mole of Na = 0.00287</w:t>
      </w:r>
      <w:r w:rsidR="009C4981" w:rsidRPr="00833C3D">
        <w:rPr>
          <w:rFonts w:ascii="Times New Roman" w:hAnsi="Times New Roman" w:hint="eastAsia"/>
          <w:sz w:val="24"/>
          <w:szCs w:val="24"/>
        </w:rPr>
        <w:t>+</w:t>
      </w:r>
      <w:r w:rsidR="00F36444" w:rsidRPr="00833C3D">
        <w:rPr>
          <w:rFonts w:ascii="Times New Roman" w:hAnsi="Times New Roman" w:hint="eastAsia"/>
          <w:sz w:val="24"/>
          <w:szCs w:val="24"/>
        </w:rPr>
        <w:t>0.0009</w:t>
      </w:r>
      <w:r w:rsidR="00EE01E8">
        <w:rPr>
          <w:rFonts w:ascii="Times New Roman" w:hAnsi="Times New Roman"/>
          <w:sz w:val="24"/>
          <w:szCs w:val="24"/>
        </w:rPr>
        <w:t>5</w:t>
      </w:r>
      <w:r w:rsidR="00F36444" w:rsidRPr="00833C3D">
        <w:rPr>
          <w:rFonts w:ascii="Times New Roman" w:hAnsi="Times New Roman" w:hint="eastAsia"/>
          <w:sz w:val="24"/>
          <w:szCs w:val="24"/>
        </w:rPr>
        <w:t xml:space="preserve"> </w:t>
      </w:r>
      <w:r w:rsidR="009C4981" w:rsidRPr="00833C3D">
        <w:rPr>
          <w:rFonts w:ascii="Times New Roman" w:hAnsi="Times New Roman" w:hint="eastAsia"/>
          <w:sz w:val="24"/>
          <w:szCs w:val="24"/>
        </w:rPr>
        <w:t xml:space="preserve">= 0.00387 </w:t>
      </w:r>
      <w:proofErr w:type="spellStart"/>
      <w:r w:rsidR="009C4981" w:rsidRPr="00833C3D">
        <w:rPr>
          <w:rFonts w:ascii="Times New Roman" w:hAnsi="Times New Roman" w:hint="eastAsia"/>
          <w:sz w:val="24"/>
          <w:szCs w:val="24"/>
        </w:rPr>
        <w:t>mol</w:t>
      </w:r>
      <w:proofErr w:type="spellEnd"/>
      <w:r w:rsidR="00037A96">
        <w:rPr>
          <w:rFonts w:ascii="Times New Roman" w:hAnsi="Times New Roman"/>
          <w:sz w:val="24"/>
          <w:szCs w:val="24"/>
        </w:rPr>
        <w:t>,</w:t>
      </w:r>
    </w:p>
    <w:p w:rsidR="009C4981" w:rsidRPr="00833C3D" w:rsidRDefault="006A00DE" w:rsidP="008764D4">
      <w:pPr>
        <w:tabs>
          <w:tab w:val="left" w:pos="3540"/>
        </w:tabs>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w:t>
      </w:r>
      <w:r w:rsidR="00037A96">
        <w:rPr>
          <w:rFonts w:ascii="Times New Roman" w:hAnsi="Times New Roman"/>
          <w:sz w:val="24"/>
          <w:szCs w:val="24"/>
        </w:rPr>
        <w:t>t</w:t>
      </w:r>
      <w:r w:rsidR="009C4981" w:rsidRPr="00833C3D">
        <w:rPr>
          <w:rFonts w:ascii="Times New Roman" w:hAnsi="Times New Roman" w:hint="eastAsia"/>
          <w:sz w:val="24"/>
          <w:szCs w:val="24"/>
        </w:rPr>
        <w:t>otal mole of Ca = (</w:t>
      </w:r>
      <w:r w:rsidR="00BC3ECC">
        <w:rPr>
          <w:rFonts w:ascii="Times New Roman" w:hAnsi="Times New Roman"/>
          <w:sz w:val="24"/>
          <w:szCs w:val="24"/>
        </w:rPr>
        <w:t xml:space="preserve">0.035+0.022)*(0.2+0.8+0.109)/40 </w:t>
      </w:r>
      <w:r w:rsidR="009C4981" w:rsidRPr="00833C3D">
        <w:rPr>
          <w:rFonts w:ascii="Times New Roman" w:hAnsi="Times New Roman" w:hint="eastAsia"/>
          <w:sz w:val="24"/>
          <w:szCs w:val="24"/>
        </w:rPr>
        <w:t xml:space="preserve">= 0.00162 </w:t>
      </w:r>
      <w:proofErr w:type="spellStart"/>
      <w:r w:rsidR="009C4981" w:rsidRPr="00833C3D">
        <w:rPr>
          <w:rFonts w:ascii="Times New Roman" w:hAnsi="Times New Roman" w:hint="eastAsia"/>
          <w:sz w:val="24"/>
          <w:szCs w:val="24"/>
        </w:rPr>
        <w:t>mol</w:t>
      </w:r>
      <w:proofErr w:type="spellEnd"/>
      <w:r w:rsidR="00037A96">
        <w:rPr>
          <w:rFonts w:ascii="Times New Roman" w:hAnsi="Times New Roman"/>
          <w:sz w:val="24"/>
          <w:szCs w:val="24"/>
        </w:rPr>
        <w:t>,</w:t>
      </w:r>
    </w:p>
    <w:p w:rsidR="009C4981" w:rsidRPr="00833C3D" w:rsidRDefault="00037A96" w:rsidP="008764D4">
      <w:pPr>
        <w:tabs>
          <w:tab w:val="left" w:pos="3540"/>
        </w:tabs>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m</w:t>
      </w:r>
      <w:r w:rsidR="009C4981" w:rsidRPr="00833C3D">
        <w:rPr>
          <w:rFonts w:ascii="Times New Roman" w:hAnsi="Times New Roman" w:hint="eastAsia"/>
          <w:sz w:val="24"/>
          <w:szCs w:val="24"/>
        </w:rPr>
        <w:t xml:space="preserve">olar ratio of Ca/Na = </w:t>
      </w:r>
      <w:r w:rsidR="00EE01E8">
        <w:rPr>
          <w:rFonts w:ascii="Times New Roman" w:hAnsi="Times New Roman"/>
          <w:sz w:val="24"/>
          <w:szCs w:val="24"/>
        </w:rPr>
        <w:t xml:space="preserve">0.00162/0.00387 = </w:t>
      </w:r>
      <w:r w:rsidR="009C4981" w:rsidRPr="00833C3D">
        <w:rPr>
          <w:rFonts w:ascii="Times New Roman" w:hAnsi="Times New Roman"/>
          <w:sz w:val="24"/>
          <w:szCs w:val="24"/>
        </w:rPr>
        <w:t>0.</w:t>
      </w:r>
      <w:r w:rsidR="009C4981" w:rsidRPr="00833C3D">
        <w:rPr>
          <w:rFonts w:ascii="Times New Roman" w:hAnsi="Times New Roman" w:hint="eastAsia"/>
          <w:sz w:val="24"/>
          <w:szCs w:val="24"/>
        </w:rPr>
        <w:t>41</w:t>
      </w:r>
      <w:r>
        <w:rPr>
          <w:rFonts w:ascii="Times New Roman" w:hAnsi="Times New Roman"/>
          <w:sz w:val="24"/>
          <w:szCs w:val="24"/>
        </w:rPr>
        <w:t>.</w:t>
      </w:r>
      <w:r w:rsidR="009C4981" w:rsidRPr="00833C3D">
        <w:rPr>
          <w:rFonts w:ascii="Times New Roman" w:hAnsi="Times New Roman"/>
          <w:sz w:val="24"/>
          <w:szCs w:val="24"/>
        </w:rPr>
        <w:t xml:space="preserve"> </w:t>
      </w:r>
      <w:r w:rsidR="009C4981" w:rsidRPr="00833C3D">
        <w:rPr>
          <w:rFonts w:ascii="Times New Roman" w:hAnsi="Times New Roman"/>
          <w:sz w:val="24"/>
          <w:szCs w:val="24"/>
        </w:rPr>
        <w:tab/>
      </w:r>
    </w:p>
    <w:p w:rsidR="009C4981" w:rsidRPr="00833C3D" w:rsidRDefault="009C4981" w:rsidP="008764D4">
      <w:pPr>
        <w:tabs>
          <w:tab w:val="left" w:pos="3540"/>
        </w:tabs>
        <w:spacing w:after="0" w:line="480" w:lineRule="auto"/>
        <w:jc w:val="both"/>
        <w:rPr>
          <w:rFonts w:ascii="Times New Roman" w:hAnsi="Times New Roman"/>
          <w:sz w:val="24"/>
          <w:szCs w:val="24"/>
        </w:rPr>
      </w:pPr>
    </w:p>
    <w:p w:rsidR="009C4981" w:rsidRPr="00833C3D" w:rsidRDefault="009C4981" w:rsidP="00AC3C3A">
      <w:pPr>
        <w:spacing w:before="240" w:after="0" w:line="480" w:lineRule="auto"/>
        <w:jc w:val="both"/>
        <w:rPr>
          <w:rFonts w:ascii="Times New Roman" w:hAnsi="Times New Roman"/>
          <w:b/>
          <w:sz w:val="24"/>
          <w:szCs w:val="24"/>
        </w:rPr>
      </w:pPr>
      <w:r w:rsidRPr="00833C3D">
        <w:rPr>
          <w:rFonts w:ascii="Times New Roman" w:hAnsi="Times New Roman"/>
          <w:b/>
          <w:sz w:val="24"/>
          <w:szCs w:val="24"/>
        </w:rPr>
        <w:t xml:space="preserve">For </w:t>
      </w:r>
      <w:r w:rsidRPr="00833C3D">
        <w:rPr>
          <w:rFonts w:ascii="Times New Roman" w:hAnsi="Times New Roman" w:hint="eastAsia"/>
          <w:b/>
          <w:sz w:val="24"/>
          <w:szCs w:val="24"/>
        </w:rPr>
        <w:t>AlgMMTCa73:</w:t>
      </w:r>
    </w:p>
    <w:p w:rsidR="00257ADD" w:rsidRDefault="009C4981" w:rsidP="008764D4">
      <w:pPr>
        <w:spacing w:after="0" w:line="480" w:lineRule="auto"/>
        <w:jc w:val="both"/>
        <w:rPr>
          <w:rFonts w:ascii="Times New Roman" w:hAnsi="Times New Roman"/>
          <w:sz w:val="24"/>
          <w:szCs w:val="24"/>
        </w:rPr>
      </w:pPr>
      <w:r w:rsidRPr="00833C3D">
        <w:rPr>
          <w:rFonts w:ascii="Times New Roman" w:hAnsi="Times New Roman"/>
          <w:sz w:val="24"/>
          <w:szCs w:val="24"/>
        </w:rPr>
        <w:t xml:space="preserve">Similar to AlgMMTCa82, </w:t>
      </w:r>
      <w:r w:rsidR="00257ADD">
        <w:rPr>
          <w:rFonts w:ascii="Times New Roman" w:hAnsi="Times New Roman"/>
          <w:color w:val="000000"/>
          <w:sz w:val="24"/>
          <w:szCs w:val="24"/>
        </w:rPr>
        <w:t>i</w:t>
      </w:r>
      <w:r w:rsidR="00257ADD" w:rsidRPr="00A829CA">
        <w:rPr>
          <w:rFonts w:ascii="Times New Roman" w:hAnsi="Times New Roman"/>
          <w:color w:val="000000"/>
          <w:sz w:val="24"/>
          <w:szCs w:val="24"/>
        </w:rPr>
        <w:t>t was assumed that AlgMMTCa</w:t>
      </w:r>
      <w:r w:rsidR="00411853">
        <w:rPr>
          <w:rFonts w:ascii="Times New Roman" w:hAnsi="Times New Roman"/>
          <w:color w:val="000000"/>
          <w:sz w:val="24"/>
          <w:szCs w:val="24"/>
        </w:rPr>
        <w:t>73</w:t>
      </w:r>
      <w:r w:rsidR="00257ADD" w:rsidRPr="00A829CA">
        <w:rPr>
          <w:rFonts w:ascii="Times New Roman" w:hAnsi="Times New Roman"/>
          <w:color w:val="000000"/>
          <w:sz w:val="24"/>
          <w:szCs w:val="24"/>
        </w:rPr>
        <w:t xml:space="preserve"> nanocomposite films consist of </w:t>
      </w:r>
      <w:proofErr w:type="spellStart"/>
      <w:r w:rsidR="00257ADD" w:rsidRPr="00A829CA">
        <w:rPr>
          <w:rFonts w:ascii="Times New Roman" w:hAnsi="Times New Roman"/>
          <w:color w:val="000000"/>
          <w:sz w:val="24"/>
          <w:szCs w:val="24"/>
        </w:rPr>
        <w:t>AlgCa</w:t>
      </w:r>
      <w:proofErr w:type="spellEnd"/>
      <w:r w:rsidR="00257ADD" w:rsidRPr="00A829CA">
        <w:rPr>
          <w:rFonts w:ascii="Times New Roman" w:hAnsi="Times New Roman"/>
          <w:color w:val="000000"/>
          <w:sz w:val="24"/>
          <w:szCs w:val="24"/>
        </w:rPr>
        <w:t>, CaCl</w:t>
      </w:r>
      <w:r w:rsidR="00257ADD" w:rsidRPr="00A829CA">
        <w:rPr>
          <w:rFonts w:ascii="Times New Roman" w:hAnsi="Times New Roman"/>
          <w:color w:val="000000"/>
          <w:sz w:val="24"/>
          <w:szCs w:val="24"/>
          <w:vertAlign w:val="subscript"/>
        </w:rPr>
        <w:t>2</w:t>
      </w:r>
      <w:r w:rsidR="00257ADD" w:rsidRPr="00A829CA">
        <w:rPr>
          <w:rFonts w:ascii="Times New Roman" w:hAnsi="Times New Roman"/>
          <w:color w:val="000000"/>
          <w:sz w:val="24"/>
          <w:szCs w:val="24"/>
        </w:rPr>
        <w:t xml:space="preserve"> and MMT and the incorporation of MMT platelets did not affect the crosslinking of alginate by Ca</w:t>
      </w:r>
      <w:r w:rsidR="00257ADD" w:rsidRPr="00A829CA">
        <w:rPr>
          <w:rFonts w:ascii="Times New Roman" w:hAnsi="Times New Roman"/>
          <w:color w:val="000000"/>
          <w:sz w:val="24"/>
          <w:szCs w:val="24"/>
          <w:vertAlign w:val="superscript"/>
        </w:rPr>
        <w:t>2+</w:t>
      </w:r>
      <w:r w:rsidR="00257ADD" w:rsidRPr="00A829CA">
        <w:rPr>
          <w:rFonts w:ascii="Times New Roman" w:hAnsi="Times New Roman"/>
          <w:color w:val="000000"/>
          <w:sz w:val="24"/>
          <w:szCs w:val="24"/>
        </w:rPr>
        <w:t xml:space="preserve">. And by knowing </w:t>
      </w:r>
      <w:r w:rsidR="00257ADD" w:rsidRPr="00A829CA">
        <w:rPr>
          <w:rFonts w:ascii="Times New Roman" w:hAnsi="Times New Roman" w:hint="eastAsia"/>
          <w:color w:val="000000"/>
          <w:sz w:val="24"/>
          <w:szCs w:val="24"/>
        </w:rPr>
        <w:t>the weight of SA and MMT used for preparing this sample was</w:t>
      </w:r>
      <w:r w:rsidR="00257ADD">
        <w:rPr>
          <w:rFonts w:ascii="Times New Roman" w:hAnsi="Times New Roman"/>
          <w:color w:val="000000"/>
          <w:sz w:val="24"/>
          <w:szCs w:val="24"/>
        </w:rPr>
        <w:t xml:space="preserve"> 0.7</w:t>
      </w:r>
      <w:r w:rsidR="00257ADD" w:rsidRPr="00A829CA">
        <w:rPr>
          <w:rFonts w:ascii="Times New Roman" w:hAnsi="Times New Roman"/>
          <w:color w:val="000000"/>
          <w:sz w:val="24"/>
          <w:szCs w:val="24"/>
        </w:rPr>
        <w:t xml:space="preserve"> g</w:t>
      </w:r>
      <w:r w:rsidR="00257ADD" w:rsidRPr="00A829CA">
        <w:rPr>
          <w:rFonts w:ascii="Times New Roman" w:hAnsi="Times New Roman" w:hint="eastAsia"/>
          <w:color w:val="000000"/>
          <w:sz w:val="24"/>
          <w:szCs w:val="24"/>
        </w:rPr>
        <w:t xml:space="preserve"> and </w:t>
      </w:r>
      <w:r w:rsidR="00257ADD">
        <w:rPr>
          <w:rFonts w:ascii="Times New Roman" w:hAnsi="Times New Roman"/>
          <w:color w:val="000000"/>
          <w:sz w:val="24"/>
          <w:szCs w:val="24"/>
        </w:rPr>
        <w:t>0.3</w:t>
      </w:r>
      <w:r w:rsidR="00257ADD" w:rsidRPr="00A829CA">
        <w:rPr>
          <w:rFonts w:ascii="Times New Roman" w:hAnsi="Times New Roman"/>
          <w:color w:val="000000"/>
          <w:sz w:val="24"/>
          <w:szCs w:val="24"/>
        </w:rPr>
        <w:t xml:space="preserve"> g, </w:t>
      </w:r>
      <w:r w:rsidR="00FC5AE8">
        <w:rPr>
          <w:rFonts w:ascii="Times New Roman" w:hAnsi="Times New Roman" w:hint="eastAsia"/>
          <w:color w:val="000000"/>
          <w:sz w:val="24"/>
          <w:szCs w:val="24"/>
        </w:rPr>
        <w:t>respectively</w:t>
      </w:r>
      <w:r w:rsidR="00FC5AE8">
        <w:rPr>
          <w:rFonts w:ascii="Times New Roman" w:hAnsi="Times New Roman"/>
          <w:color w:val="000000"/>
          <w:sz w:val="24"/>
          <w:szCs w:val="24"/>
        </w:rPr>
        <w:t>.</w:t>
      </w:r>
      <w:r w:rsidR="00FC5AE8">
        <w:rPr>
          <w:rFonts w:ascii="Times New Roman" w:hAnsi="Times New Roman" w:hint="eastAsia"/>
          <w:color w:val="000000"/>
          <w:sz w:val="24"/>
          <w:szCs w:val="24"/>
        </w:rPr>
        <w:t xml:space="preserve"> </w:t>
      </w:r>
      <w:r w:rsidR="00FC5AE8">
        <w:rPr>
          <w:rFonts w:ascii="Times New Roman" w:hAnsi="Times New Roman"/>
          <w:color w:val="000000"/>
          <w:sz w:val="24"/>
          <w:szCs w:val="24"/>
        </w:rPr>
        <w:t>W</w:t>
      </w:r>
      <w:r w:rsidR="00257ADD" w:rsidRPr="00A829CA">
        <w:rPr>
          <w:rFonts w:ascii="Times New Roman" w:hAnsi="Times New Roman" w:hint="eastAsia"/>
          <w:color w:val="000000"/>
          <w:sz w:val="24"/>
          <w:szCs w:val="24"/>
        </w:rPr>
        <w:t xml:space="preserve">hen SA turned into </w:t>
      </w:r>
      <w:proofErr w:type="spellStart"/>
      <w:r w:rsidR="00257ADD" w:rsidRPr="00A829CA">
        <w:rPr>
          <w:rFonts w:ascii="Times New Roman" w:hAnsi="Times New Roman" w:hint="eastAsia"/>
          <w:color w:val="000000"/>
          <w:sz w:val="24"/>
          <w:szCs w:val="24"/>
        </w:rPr>
        <w:t>AlgCa</w:t>
      </w:r>
      <w:proofErr w:type="spellEnd"/>
      <w:r w:rsidR="00D3394F">
        <w:rPr>
          <w:rFonts w:ascii="Times New Roman" w:hAnsi="Times New Roman"/>
          <w:color w:val="000000"/>
          <w:sz w:val="24"/>
          <w:szCs w:val="24"/>
        </w:rPr>
        <w:t>,</w:t>
      </w:r>
      <w:r w:rsidR="00257ADD" w:rsidRPr="00A829CA">
        <w:rPr>
          <w:rFonts w:ascii="Times New Roman" w:hAnsi="Times New Roman" w:hint="eastAsia"/>
          <w:color w:val="000000"/>
          <w:sz w:val="24"/>
          <w:szCs w:val="24"/>
        </w:rPr>
        <w:t xml:space="preserve"> th</w:t>
      </w:r>
      <w:r w:rsidR="00D3394F">
        <w:rPr>
          <w:rFonts w:ascii="Times New Roman" w:hAnsi="Times New Roman" w:hint="eastAsia"/>
          <w:color w:val="000000"/>
          <w:sz w:val="24"/>
          <w:szCs w:val="24"/>
        </w:rPr>
        <w:t>e molar ratio of Ca/Na was 0.22</w:t>
      </w:r>
      <w:r w:rsidR="00D3394F">
        <w:rPr>
          <w:rFonts w:ascii="Times New Roman" w:hAnsi="Times New Roman"/>
          <w:color w:val="000000"/>
          <w:sz w:val="24"/>
          <w:szCs w:val="24"/>
        </w:rPr>
        <w:t>.</w:t>
      </w:r>
      <w:r w:rsidR="00257ADD" w:rsidRPr="00A829CA">
        <w:rPr>
          <w:rFonts w:ascii="Times New Roman" w:hAnsi="Times New Roman" w:hint="eastAsia"/>
          <w:color w:val="000000"/>
          <w:sz w:val="24"/>
          <w:szCs w:val="24"/>
        </w:rPr>
        <w:t xml:space="preserve"> </w:t>
      </w:r>
      <w:r w:rsidR="00D3394F">
        <w:rPr>
          <w:rFonts w:ascii="Times New Roman" w:hAnsi="Times New Roman"/>
          <w:color w:val="000000"/>
          <w:sz w:val="24"/>
          <w:szCs w:val="24"/>
        </w:rPr>
        <w:t>T</w:t>
      </w:r>
      <w:r w:rsidR="00257ADD">
        <w:rPr>
          <w:rFonts w:ascii="Times New Roman" w:hAnsi="Times New Roman"/>
          <w:color w:val="000000"/>
          <w:sz w:val="24"/>
          <w:szCs w:val="24"/>
        </w:rPr>
        <w:t xml:space="preserve">he weight remain ratios of </w:t>
      </w:r>
      <w:proofErr w:type="spellStart"/>
      <w:r w:rsidR="00257ADD">
        <w:rPr>
          <w:rFonts w:ascii="Times New Roman" w:hAnsi="Times New Roman"/>
          <w:color w:val="000000"/>
          <w:sz w:val="24"/>
          <w:szCs w:val="24"/>
        </w:rPr>
        <w:t>AlgCa</w:t>
      </w:r>
      <w:proofErr w:type="spellEnd"/>
      <w:r w:rsidR="00257ADD">
        <w:rPr>
          <w:rFonts w:ascii="Times New Roman" w:hAnsi="Times New Roman"/>
          <w:color w:val="000000"/>
          <w:sz w:val="24"/>
          <w:szCs w:val="24"/>
        </w:rPr>
        <w:t>, MMT and AlgMMTCa73 after TGA tests were 0.237, 0.913 and 0.508, respectively</w:t>
      </w:r>
      <w:r w:rsidR="00D3394F">
        <w:rPr>
          <w:rFonts w:ascii="Times New Roman" w:hAnsi="Times New Roman"/>
          <w:color w:val="000000"/>
          <w:sz w:val="24"/>
          <w:szCs w:val="24"/>
        </w:rPr>
        <w:t>, which were derived from Figure 4.7</w:t>
      </w:r>
      <w:r w:rsidR="00257ADD">
        <w:rPr>
          <w:rFonts w:ascii="Times New Roman" w:hAnsi="Times New Roman"/>
          <w:color w:val="000000"/>
          <w:sz w:val="24"/>
          <w:szCs w:val="24"/>
        </w:rPr>
        <w:t>. T</w:t>
      </w:r>
      <w:r w:rsidR="00257ADD">
        <w:rPr>
          <w:rFonts w:ascii="Times New Roman" w:hAnsi="Times New Roman" w:hint="eastAsia"/>
          <w:color w:val="000000"/>
          <w:sz w:val="24"/>
          <w:szCs w:val="24"/>
        </w:rPr>
        <w:t>he amount of Na</w:t>
      </w:r>
      <w:r w:rsidR="00257ADD">
        <w:rPr>
          <w:rFonts w:ascii="Times New Roman" w:hAnsi="Times New Roman"/>
          <w:color w:val="000000"/>
          <w:sz w:val="24"/>
          <w:szCs w:val="24"/>
        </w:rPr>
        <w:t xml:space="preserve"> in 0.7 g of </w:t>
      </w:r>
      <w:proofErr w:type="spellStart"/>
      <w:r w:rsidR="00257ADD">
        <w:rPr>
          <w:rFonts w:ascii="Times New Roman" w:hAnsi="Times New Roman"/>
          <w:color w:val="000000"/>
          <w:sz w:val="24"/>
          <w:szCs w:val="24"/>
        </w:rPr>
        <w:t>AlgCa</w:t>
      </w:r>
      <w:proofErr w:type="spellEnd"/>
      <w:r w:rsidR="00257ADD">
        <w:rPr>
          <w:rFonts w:ascii="Times New Roman" w:hAnsi="Times New Roman"/>
          <w:color w:val="000000"/>
          <w:sz w:val="24"/>
          <w:szCs w:val="24"/>
        </w:rPr>
        <w:t xml:space="preserve"> was calculated to be </w:t>
      </w:r>
      <w:proofErr w:type="gramStart"/>
      <w:r w:rsidR="00EE01E8">
        <w:rPr>
          <w:rFonts w:ascii="Times New Roman" w:hAnsi="Times New Roman" w:hint="eastAsia"/>
          <w:sz w:val="24"/>
          <w:szCs w:val="24"/>
        </w:rPr>
        <w:t>0.00251</w:t>
      </w:r>
      <w:r w:rsidR="00257ADD">
        <w:rPr>
          <w:rFonts w:ascii="Times New Roman" w:hAnsi="Times New Roman"/>
          <w:sz w:val="24"/>
          <w:szCs w:val="24"/>
        </w:rPr>
        <w:t xml:space="preserve"> mol</w:t>
      </w:r>
      <w:proofErr w:type="gramEnd"/>
      <w:r w:rsidR="00257ADD">
        <w:rPr>
          <w:rFonts w:ascii="Times New Roman" w:hAnsi="Times New Roman"/>
          <w:sz w:val="24"/>
          <w:szCs w:val="24"/>
        </w:rPr>
        <w:t xml:space="preserve">. </w:t>
      </w:r>
    </w:p>
    <w:p w:rsidR="008552C7" w:rsidRDefault="008552C7" w:rsidP="008764D4">
      <w:pPr>
        <w:spacing w:after="0" w:line="480" w:lineRule="auto"/>
        <w:jc w:val="both"/>
        <w:rPr>
          <w:rFonts w:ascii="Times New Roman" w:hAnsi="Times New Roman"/>
          <w:sz w:val="24"/>
          <w:szCs w:val="24"/>
        </w:rPr>
      </w:pPr>
    </w:p>
    <w:p w:rsidR="008552C7" w:rsidRPr="008552C7" w:rsidRDefault="00257ADD" w:rsidP="008552C7">
      <w:pPr>
        <w:spacing w:after="0" w:line="480" w:lineRule="auto"/>
        <w:jc w:val="both"/>
        <w:rPr>
          <w:rFonts w:ascii="Times New Roman" w:hAnsi="Times New Roman"/>
          <w:color w:val="000000"/>
          <w:sz w:val="24"/>
          <w:szCs w:val="24"/>
        </w:rPr>
      </w:pPr>
      <w:r w:rsidRPr="00A829CA">
        <w:rPr>
          <w:rFonts w:ascii="Times New Roman" w:hAnsi="Times New Roman" w:hint="eastAsia"/>
          <w:color w:val="000000"/>
          <w:sz w:val="24"/>
          <w:szCs w:val="24"/>
        </w:rPr>
        <w:lastRenderedPageBreak/>
        <w:t xml:space="preserve">The weight </w:t>
      </w:r>
      <w:r w:rsidRPr="00A829CA">
        <w:rPr>
          <w:rFonts w:ascii="Times New Roman" w:hAnsi="Times New Roman"/>
          <w:color w:val="000000"/>
          <w:sz w:val="24"/>
          <w:szCs w:val="24"/>
        </w:rPr>
        <w:t xml:space="preserve">of </w:t>
      </w:r>
      <w:r w:rsidRPr="00A829CA">
        <w:rPr>
          <w:rFonts w:ascii="Times New Roman" w:hAnsi="Times New Roman" w:hint="eastAsia"/>
          <w:color w:val="000000"/>
          <w:sz w:val="24"/>
          <w:szCs w:val="24"/>
        </w:rPr>
        <w:t>CaCl</w:t>
      </w:r>
      <w:r w:rsidRPr="00A829CA">
        <w:rPr>
          <w:rFonts w:ascii="Times New Roman" w:hAnsi="Times New Roman" w:hint="eastAsia"/>
          <w:color w:val="000000"/>
          <w:sz w:val="24"/>
          <w:szCs w:val="24"/>
          <w:vertAlign w:val="subscript"/>
        </w:rPr>
        <w:t>2</w:t>
      </w:r>
      <w:r w:rsidRPr="00A829CA">
        <w:rPr>
          <w:rFonts w:ascii="Times New Roman" w:hAnsi="Times New Roman" w:hint="eastAsia"/>
          <w:color w:val="000000"/>
          <w:sz w:val="24"/>
          <w:szCs w:val="24"/>
        </w:rPr>
        <w:t xml:space="preserve"> (</w:t>
      </w:r>
      <w:r w:rsidRPr="00A829CA">
        <w:rPr>
          <w:rFonts w:ascii="Times New Roman" w:hAnsi="Times New Roman"/>
          <w:i/>
          <w:color w:val="000000"/>
          <w:sz w:val="24"/>
          <w:szCs w:val="24"/>
        </w:rPr>
        <w:t>m</w:t>
      </w:r>
      <w:r w:rsidRPr="00A829CA">
        <w:rPr>
          <w:rFonts w:ascii="Times New Roman" w:hAnsi="Times New Roman" w:hint="eastAsia"/>
          <w:color w:val="000000"/>
          <w:sz w:val="24"/>
          <w:szCs w:val="24"/>
        </w:rPr>
        <w:t xml:space="preserve">) could be calculated </w:t>
      </w:r>
      <w:r>
        <w:rPr>
          <w:rFonts w:ascii="Times New Roman" w:hAnsi="Times New Roman"/>
          <w:color w:val="000000"/>
          <w:sz w:val="24"/>
          <w:szCs w:val="24"/>
        </w:rPr>
        <w:t xml:space="preserve">for AlgMMTCa73 </w:t>
      </w:r>
      <w:r w:rsidRPr="00A829CA">
        <w:rPr>
          <w:rFonts w:ascii="Times New Roman" w:hAnsi="Times New Roman" w:hint="eastAsia"/>
          <w:color w:val="000000"/>
          <w:sz w:val="24"/>
          <w:szCs w:val="24"/>
        </w:rPr>
        <w:t>as:</w:t>
      </w:r>
      <w:r w:rsidR="008552C7">
        <w:rPr>
          <w:rFonts w:ascii="Times New Roman" w:hAnsi="Times New Roman"/>
          <w:color w:val="000000"/>
          <w:sz w:val="24"/>
          <w:szCs w:val="24"/>
        </w:rPr>
        <w:t xml:space="preserve"> </w:t>
      </w:r>
      <w:r w:rsidR="009C4981" w:rsidRPr="00833C3D">
        <w:rPr>
          <w:rFonts w:ascii="Times New Roman" w:hAnsi="Times New Roman" w:hint="eastAsia"/>
          <w:sz w:val="24"/>
          <w:szCs w:val="24"/>
        </w:rPr>
        <w:t>(0.7*0.237+0.3*0.913+</w:t>
      </w:r>
      <w:r w:rsidR="009C4981" w:rsidRPr="00833C3D">
        <w:rPr>
          <w:rFonts w:ascii="Times New Roman" w:hAnsi="Times New Roman" w:hint="eastAsia"/>
          <w:i/>
          <w:sz w:val="24"/>
          <w:szCs w:val="24"/>
        </w:rPr>
        <w:t>m</w:t>
      </w:r>
      <w:r>
        <w:rPr>
          <w:rFonts w:ascii="Times New Roman" w:hAnsi="Times New Roman" w:hint="eastAsia"/>
          <w:sz w:val="24"/>
          <w:szCs w:val="24"/>
        </w:rPr>
        <w:t>)</w:t>
      </w:r>
      <w:proofErr w:type="gramStart"/>
      <w:r>
        <w:rPr>
          <w:rFonts w:ascii="Times New Roman" w:hAnsi="Times New Roman" w:hint="eastAsia"/>
          <w:sz w:val="24"/>
          <w:szCs w:val="24"/>
        </w:rPr>
        <w:t>/(</w:t>
      </w:r>
      <w:proofErr w:type="gramEnd"/>
      <w:r>
        <w:rPr>
          <w:rFonts w:ascii="Times New Roman" w:hAnsi="Times New Roman"/>
          <w:sz w:val="24"/>
          <w:szCs w:val="24"/>
        </w:rPr>
        <w:t>0.7+0.3</w:t>
      </w:r>
      <w:r w:rsidR="009C4981" w:rsidRPr="00833C3D">
        <w:rPr>
          <w:rFonts w:ascii="Times New Roman" w:hAnsi="Times New Roman" w:hint="eastAsia"/>
          <w:sz w:val="24"/>
          <w:szCs w:val="24"/>
        </w:rPr>
        <w:t>+</w:t>
      </w:r>
      <w:r w:rsidR="009C4981" w:rsidRPr="00833C3D">
        <w:rPr>
          <w:rFonts w:ascii="Times New Roman" w:hAnsi="Times New Roman" w:hint="eastAsia"/>
          <w:i/>
          <w:sz w:val="24"/>
          <w:szCs w:val="24"/>
        </w:rPr>
        <w:t>m</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 xml:space="preserve">0.508, </w:t>
      </w:r>
      <w:r w:rsidR="009C4981" w:rsidRPr="00833C3D">
        <w:rPr>
          <w:rFonts w:ascii="Times New Roman" w:hAnsi="Times New Roman" w:hint="eastAsia"/>
          <w:i/>
          <w:sz w:val="24"/>
          <w:szCs w:val="24"/>
        </w:rPr>
        <w:t>m</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0.139</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g</w:t>
      </w:r>
      <w:r w:rsidR="00AC3C3A">
        <w:rPr>
          <w:rFonts w:ascii="Times New Roman" w:hAnsi="Times New Roman"/>
          <w:sz w:val="24"/>
          <w:szCs w:val="24"/>
        </w:rPr>
        <w:t>.</w:t>
      </w:r>
      <w:r w:rsidR="009C4981" w:rsidRPr="00833C3D">
        <w:rPr>
          <w:rFonts w:ascii="Times New Roman" w:hAnsi="Times New Roman"/>
          <w:sz w:val="24"/>
          <w:szCs w:val="24"/>
        </w:rPr>
        <w:t xml:space="preserve"> </w:t>
      </w:r>
      <w:r w:rsidR="00AC3C3A">
        <w:rPr>
          <w:rFonts w:ascii="Times New Roman" w:hAnsi="Times New Roman"/>
          <w:color w:val="000000" w:themeColor="text1"/>
          <w:sz w:val="24"/>
          <w:szCs w:val="24"/>
        </w:rPr>
        <w:t>S</w:t>
      </w:r>
      <w:r>
        <w:rPr>
          <w:rFonts w:ascii="Times New Roman" w:hAnsi="Times New Roman"/>
          <w:color w:val="000000" w:themeColor="text1"/>
          <w:sz w:val="24"/>
          <w:szCs w:val="24"/>
        </w:rPr>
        <w:t>o based on the molecular weight of Ca</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 xml:space="preserve"> (40) and CaCl</w:t>
      </w:r>
      <w:r>
        <w:rPr>
          <w:rFonts w:ascii="Times New Roman" w:hAnsi="Times New Roman"/>
          <w:color w:val="000000" w:themeColor="text1"/>
          <w:sz w:val="24"/>
          <w:szCs w:val="24"/>
          <w:vertAlign w:val="subscript"/>
        </w:rPr>
        <w:t xml:space="preserve">2 </w:t>
      </w:r>
      <w:r>
        <w:rPr>
          <w:rFonts w:ascii="Times New Roman" w:hAnsi="Times New Roman"/>
          <w:color w:val="000000" w:themeColor="text1"/>
          <w:sz w:val="24"/>
          <w:szCs w:val="24"/>
        </w:rPr>
        <w:t xml:space="preserve">(111), </w:t>
      </w:r>
      <w:r w:rsidRPr="00833C3D">
        <w:rPr>
          <w:rFonts w:ascii="Times New Roman" w:hAnsi="Times New Roman"/>
          <w:color w:val="000000" w:themeColor="text1"/>
          <w:sz w:val="24"/>
          <w:szCs w:val="24"/>
        </w:rPr>
        <w:t>Ca</w:t>
      </w:r>
      <w:r w:rsidRPr="00833C3D">
        <w:rPr>
          <w:rFonts w:ascii="Times New Roman" w:hAnsi="Times New Roman"/>
          <w:color w:val="000000" w:themeColor="text1"/>
          <w:sz w:val="24"/>
          <w:szCs w:val="24"/>
          <w:vertAlign w:val="superscript"/>
        </w:rPr>
        <w:t xml:space="preserve">2+ </w:t>
      </w:r>
      <w:r w:rsidRPr="00833C3D">
        <w:rPr>
          <w:rFonts w:ascii="Times New Roman" w:hAnsi="Times New Roman"/>
          <w:color w:val="000000" w:themeColor="text1"/>
          <w:sz w:val="24"/>
          <w:szCs w:val="24"/>
        </w:rPr>
        <w:t xml:space="preserve">absorbed onto MMT was </w:t>
      </w:r>
      <w:r>
        <w:rPr>
          <w:rFonts w:ascii="Times New Roman" w:hAnsi="Times New Roman"/>
          <w:color w:val="000000" w:themeColor="text1"/>
          <w:sz w:val="24"/>
          <w:szCs w:val="24"/>
        </w:rPr>
        <w:t>calculated to be (</w:t>
      </w:r>
      <w:r w:rsidR="003C2BAB">
        <w:rPr>
          <w:rFonts w:ascii="Times New Roman" w:hAnsi="Times New Roman"/>
          <w:color w:val="000000" w:themeColor="text1"/>
          <w:sz w:val="24"/>
          <w:szCs w:val="24"/>
        </w:rPr>
        <w:t>0.13</w:t>
      </w:r>
      <w:r>
        <w:rPr>
          <w:rFonts w:ascii="Times New Roman" w:hAnsi="Times New Roman"/>
          <w:color w:val="000000" w:themeColor="text1"/>
          <w:sz w:val="24"/>
          <w:szCs w:val="24"/>
        </w:rPr>
        <w:t>9*40)/111 = 0.05</w:t>
      </w:r>
      <w:r w:rsidRPr="00833C3D">
        <w:rPr>
          <w:rFonts w:ascii="Times New Roman" w:hAnsi="Times New Roman"/>
          <w:color w:val="000000" w:themeColor="text1"/>
          <w:sz w:val="24"/>
          <w:szCs w:val="24"/>
        </w:rPr>
        <w:t xml:space="preserve"> g,</w:t>
      </w:r>
      <w:r w:rsidR="008552C7">
        <w:rPr>
          <w:rFonts w:ascii="Times New Roman" w:hAnsi="Times New Roman"/>
          <w:sz w:val="24"/>
          <w:szCs w:val="24"/>
        </w:rPr>
        <w:t xml:space="preserve"> </w:t>
      </w:r>
      <w:r w:rsidR="00AC3C3A">
        <w:rPr>
          <w:rFonts w:ascii="Times New Roman" w:hAnsi="Times New Roman"/>
          <w:color w:val="000000" w:themeColor="text1"/>
          <w:sz w:val="24"/>
          <w:szCs w:val="24"/>
        </w:rPr>
        <w:t>and the</w:t>
      </w:r>
      <w:r w:rsidR="009C4981" w:rsidRPr="00833C3D">
        <w:rPr>
          <w:rFonts w:ascii="Times New Roman" w:hAnsi="Times New Roman" w:hint="eastAsia"/>
          <w:color w:val="000000" w:themeColor="text1"/>
          <w:sz w:val="24"/>
          <w:szCs w:val="24"/>
        </w:rPr>
        <w:t xml:space="preserve"> mass content of Ca</w:t>
      </w:r>
      <w:r w:rsidR="009C4981" w:rsidRPr="00833C3D">
        <w:rPr>
          <w:rFonts w:ascii="Times New Roman" w:hAnsi="Times New Roman"/>
          <w:color w:val="000000" w:themeColor="text1"/>
          <w:sz w:val="24"/>
          <w:szCs w:val="24"/>
          <w:vertAlign w:val="superscript"/>
        </w:rPr>
        <w:t>2+</w:t>
      </w:r>
      <w:r w:rsidR="009C4981" w:rsidRPr="00833C3D">
        <w:rPr>
          <w:rFonts w:ascii="Times New Roman" w:hAnsi="Times New Roman" w:hint="eastAsia"/>
          <w:color w:val="000000" w:themeColor="text1"/>
          <w:sz w:val="24"/>
          <w:szCs w:val="24"/>
        </w:rPr>
        <w:t xml:space="preserve"> absorbed by MMT </w:t>
      </w:r>
      <w:r w:rsidR="009C4981" w:rsidRPr="00833C3D">
        <w:rPr>
          <w:rFonts w:ascii="Times New Roman" w:hAnsi="Times New Roman"/>
          <w:color w:val="000000" w:themeColor="text1"/>
          <w:sz w:val="24"/>
          <w:szCs w:val="24"/>
        </w:rPr>
        <w:t>in AlgMMTCa73</w:t>
      </w:r>
      <w:r>
        <w:rPr>
          <w:rFonts w:ascii="Times New Roman" w:hAnsi="Times New Roman" w:hint="eastAsia"/>
          <w:sz w:val="24"/>
          <w:szCs w:val="24"/>
        </w:rPr>
        <w:t xml:space="preserve"> = 0.05/</w:t>
      </w:r>
      <w:r>
        <w:rPr>
          <w:rFonts w:ascii="Times New Roman" w:hAnsi="Times New Roman"/>
          <w:sz w:val="24"/>
          <w:szCs w:val="24"/>
        </w:rPr>
        <w:t>(0.7+0.3+0</w:t>
      </w:r>
      <w:r w:rsidR="009C4981" w:rsidRPr="00833C3D">
        <w:rPr>
          <w:rFonts w:ascii="Times New Roman" w:hAnsi="Times New Roman" w:hint="eastAsia"/>
          <w:sz w:val="24"/>
          <w:szCs w:val="24"/>
        </w:rPr>
        <w:t>.139</w:t>
      </w:r>
      <w:r>
        <w:rPr>
          <w:rFonts w:ascii="Times New Roman" w:hAnsi="Times New Roman"/>
          <w:sz w:val="24"/>
          <w:szCs w:val="24"/>
        </w:rPr>
        <w:t>)</w:t>
      </w:r>
      <w:r w:rsidR="009C4981" w:rsidRPr="00833C3D">
        <w:rPr>
          <w:rFonts w:ascii="Times New Roman" w:hAnsi="Times New Roman" w:hint="eastAsia"/>
          <w:sz w:val="24"/>
          <w:szCs w:val="24"/>
        </w:rPr>
        <w:t xml:space="preserve"> = 0.</w:t>
      </w:r>
      <w:r w:rsidR="009C4981" w:rsidRPr="00833C3D">
        <w:rPr>
          <w:rFonts w:ascii="Times New Roman" w:hAnsi="Times New Roman"/>
          <w:sz w:val="24"/>
          <w:szCs w:val="24"/>
        </w:rPr>
        <w:t>044</w:t>
      </w:r>
      <w:r w:rsidR="008552C7">
        <w:rPr>
          <w:rFonts w:ascii="Times New Roman" w:hAnsi="Times New Roman"/>
          <w:sz w:val="24"/>
          <w:szCs w:val="24"/>
        </w:rPr>
        <w:t xml:space="preserve">; </w:t>
      </w:r>
      <w:r>
        <w:rPr>
          <w:rFonts w:ascii="Times New Roman" w:hAnsi="Times New Roman"/>
          <w:sz w:val="24"/>
          <w:szCs w:val="24"/>
        </w:rPr>
        <w:t>knowing the mass fraction of Ca</w:t>
      </w:r>
      <w:r>
        <w:rPr>
          <w:rFonts w:ascii="Times New Roman" w:hAnsi="Times New Roman"/>
          <w:sz w:val="24"/>
          <w:szCs w:val="24"/>
          <w:vertAlign w:val="superscript"/>
        </w:rPr>
        <w:t>2+</w:t>
      </w:r>
      <w:r>
        <w:rPr>
          <w:rFonts w:ascii="Times New Roman" w:hAnsi="Times New Roman"/>
          <w:sz w:val="24"/>
          <w:szCs w:val="24"/>
        </w:rPr>
        <w:t xml:space="preserve"> in </w:t>
      </w:r>
      <w:proofErr w:type="spellStart"/>
      <w:r>
        <w:rPr>
          <w:rFonts w:ascii="Times New Roman" w:hAnsi="Times New Roman"/>
          <w:sz w:val="24"/>
          <w:szCs w:val="24"/>
        </w:rPr>
        <w:t>AlgCa</w:t>
      </w:r>
      <w:proofErr w:type="spellEnd"/>
      <w:r>
        <w:rPr>
          <w:rFonts w:ascii="Times New Roman" w:hAnsi="Times New Roman"/>
          <w:sz w:val="24"/>
          <w:szCs w:val="24"/>
        </w:rPr>
        <w:t xml:space="preserve"> (0.031), </w:t>
      </w:r>
      <w:r w:rsidRPr="00833C3D">
        <w:rPr>
          <w:rFonts w:ascii="Times New Roman" w:hAnsi="Times New Roman"/>
          <w:sz w:val="24"/>
          <w:szCs w:val="24"/>
        </w:rPr>
        <w:t>the mass fraction of Ca</w:t>
      </w:r>
      <w:r w:rsidRPr="00833C3D">
        <w:rPr>
          <w:rFonts w:ascii="Times New Roman" w:hAnsi="Times New Roman"/>
          <w:sz w:val="24"/>
          <w:szCs w:val="24"/>
          <w:vertAlign w:val="superscript"/>
        </w:rPr>
        <w:t>2+</w:t>
      </w:r>
      <w:r w:rsidRPr="00833C3D">
        <w:rPr>
          <w:rFonts w:ascii="Times New Roman" w:hAnsi="Times New Roman"/>
          <w:sz w:val="24"/>
          <w:szCs w:val="24"/>
        </w:rPr>
        <w:t xml:space="preserve"> cro</w:t>
      </w:r>
      <w:r>
        <w:rPr>
          <w:rFonts w:ascii="Times New Roman" w:hAnsi="Times New Roman"/>
          <w:sz w:val="24"/>
          <w:szCs w:val="24"/>
        </w:rPr>
        <w:t>sslinking alginate in AlgMMTCa73</w:t>
      </w:r>
      <w:r w:rsidRPr="00833C3D">
        <w:rPr>
          <w:rFonts w:ascii="Times New Roman" w:hAnsi="Times New Roman"/>
          <w:sz w:val="24"/>
          <w:szCs w:val="24"/>
        </w:rPr>
        <w:t xml:space="preserve"> was calculated as: </w:t>
      </w:r>
      <w:r>
        <w:rPr>
          <w:rFonts w:ascii="Times New Roman" w:hAnsi="Times New Roman" w:hint="eastAsia"/>
          <w:sz w:val="24"/>
          <w:szCs w:val="24"/>
        </w:rPr>
        <w:t>(0.</w:t>
      </w:r>
      <w:r>
        <w:rPr>
          <w:rFonts w:ascii="Times New Roman" w:hAnsi="Times New Roman"/>
          <w:sz w:val="24"/>
          <w:szCs w:val="24"/>
        </w:rPr>
        <w:t>7</w:t>
      </w:r>
      <w:r w:rsidRPr="00833C3D">
        <w:rPr>
          <w:rFonts w:ascii="Times New Roman" w:hAnsi="Times New Roman" w:hint="eastAsia"/>
          <w:sz w:val="24"/>
          <w:szCs w:val="24"/>
        </w:rPr>
        <w:t>*0.031)/(</w:t>
      </w:r>
      <w:r>
        <w:rPr>
          <w:rFonts w:ascii="Times New Roman" w:hAnsi="Times New Roman"/>
          <w:sz w:val="24"/>
          <w:szCs w:val="24"/>
        </w:rPr>
        <w:t>0.7+0.3+0.139</w:t>
      </w:r>
      <w:r w:rsidRPr="00833C3D">
        <w:rPr>
          <w:rFonts w:ascii="Times New Roman" w:hAnsi="Times New Roman" w:hint="eastAsia"/>
          <w:sz w:val="24"/>
          <w:szCs w:val="24"/>
        </w:rPr>
        <w:t>)</w:t>
      </w:r>
      <w:r>
        <w:rPr>
          <w:rFonts w:ascii="Times New Roman" w:hAnsi="Times New Roman"/>
          <w:sz w:val="24"/>
          <w:szCs w:val="24"/>
        </w:rPr>
        <w:t xml:space="preserve"> </w:t>
      </w:r>
      <w:r w:rsidRPr="00833C3D">
        <w:rPr>
          <w:rFonts w:ascii="Times New Roman" w:hAnsi="Times New Roman" w:hint="eastAsia"/>
          <w:sz w:val="24"/>
          <w:szCs w:val="24"/>
        </w:rPr>
        <w:t>=</w:t>
      </w:r>
      <w:r>
        <w:rPr>
          <w:rFonts w:ascii="Times New Roman" w:hAnsi="Times New Roman"/>
          <w:sz w:val="24"/>
          <w:szCs w:val="24"/>
        </w:rPr>
        <w:t xml:space="preserve"> </w:t>
      </w:r>
      <w:r w:rsidRPr="00833C3D">
        <w:rPr>
          <w:rFonts w:ascii="Times New Roman" w:hAnsi="Times New Roman" w:hint="eastAsia"/>
          <w:sz w:val="24"/>
          <w:szCs w:val="24"/>
        </w:rPr>
        <w:t>0.0</w:t>
      </w:r>
      <w:r>
        <w:rPr>
          <w:rFonts w:ascii="Times New Roman" w:hAnsi="Times New Roman"/>
          <w:sz w:val="24"/>
          <w:szCs w:val="24"/>
        </w:rPr>
        <w:t>19.</w:t>
      </w:r>
    </w:p>
    <w:p w:rsidR="00257ADD" w:rsidRPr="00833C3D" w:rsidRDefault="00257ADD" w:rsidP="008764D4">
      <w:pPr>
        <w:spacing w:after="0" w:line="480" w:lineRule="auto"/>
        <w:jc w:val="both"/>
        <w:rPr>
          <w:rFonts w:ascii="Times New Roman" w:hAnsi="Times New Roman"/>
          <w:sz w:val="24"/>
          <w:szCs w:val="24"/>
        </w:rPr>
      </w:pPr>
      <w:r w:rsidRPr="00833C3D">
        <w:rPr>
          <w:rFonts w:ascii="Times New Roman" w:hAnsi="Times New Roman" w:hint="eastAsia"/>
          <w:sz w:val="24"/>
          <w:szCs w:val="24"/>
        </w:rPr>
        <w:t xml:space="preserve"> </w:t>
      </w:r>
    </w:p>
    <w:p w:rsidR="009C4981" w:rsidRPr="00833C3D" w:rsidRDefault="009C4981" w:rsidP="00AC3C3A">
      <w:pPr>
        <w:spacing w:after="0" w:line="480" w:lineRule="auto"/>
        <w:jc w:val="both"/>
        <w:rPr>
          <w:rFonts w:ascii="Times New Roman" w:hAnsi="Times New Roman"/>
          <w:sz w:val="24"/>
          <w:szCs w:val="24"/>
        </w:rPr>
      </w:pPr>
      <w:r w:rsidRPr="00833C3D">
        <w:rPr>
          <w:rFonts w:ascii="Times New Roman" w:hAnsi="Times New Roman"/>
          <w:sz w:val="24"/>
          <w:szCs w:val="24"/>
        </w:rPr>
        <w:t xml:space="preserve">Similarly, </w:t>
      </w:r>
      <w:r w:rsidR="00037A96">
        <w:rPr>
          <w:rFonts w:ascii="Times New Roman" w:hAnsi="Times New Roman"/>
          <w:sz w:val="24"/>
          <w:szCs w:val="24"/>
        </w:rPr>
        <w:t>it could be known that</w:t>
      </w:r>
      <w:r w:rsidRPr="00833C3D">
        <w:rPr>
          <w:rFonts w:ascii="Times New Roman" w:hAnsi="Times New Roman" w:hint="eastAsia"/>
          <w:sz w:val="24"/>
          <w:szCs w:val="24"/>
        </w:rPr>
        <w:t xml:space="preserve"> </w:t>
      </w:r>
      <w:r w:rsidR="00037A96">
        <w:rPr>
          <w:rFonts w:ascii="Times New Roman" w:hAnsi="Times New Roman"/>
          <w:sz w:val="24"/>
          <w:szCs w:val="24"/>
        </w:rPr>
        <w:t>0.3 g MMT</w:t>
      </w:r>
      <w:r w:rsidR="003C2BAB">
        <w:rPr>
          <w:rFonts w:ascii="Times New Roman" w:hAnsi="Times New Roman"/>
          <w:sz w:val="24"/>
          <w:szCs w:val="24"/>
        </w:rPr>
        <w:t xml:space="preserve"> contained </w:t>
      </w:r>
      <w:proofErr w:type="gramStart"/>
      <w:r w:rsidR="00EE01E8">
        <w:rPr>
          <w:rFonts w:ascii="Times New Roman" w:hAnsi="Times New Roman" w:hint="eastAsia"/>
          <w:sz w:val="24"/>
          <w:szCs w:val="24"/>
        </w:rPr>
        <w:t>0.00142</w:t>
      </w:r>
      <w:r w:rsidR="00EE01E8">
        <w:rPr>
          <w:rFonts w:ascii="Times New Roman" w:hAnsi="Times New Roman"/>
          <w:sz w:val="24"/>
          <w:szCs w:val="24"/>
        </w:rPr>
        <w:t xml:space="preserve"> </w:t>
      </w:r>
      <w:proofErr w:type="spellStart"/>
      <w:r w:rsidR="003C2BAB" w:rsidRPr="00833C3D">
        <w:rPr>
          <w:rFonts w:ascii="Times New Roman" w:hAnsi="Times New Roman" w:hint="eastAsia"/>
          <w:sz w:val="24"/>
          <w:szCs w:val="24"/>
        </w:rPr>
        <w:t>mol</w:t>
      </w:r>
      <w:proofErr w:type="spellEnd"/>
      <w:r w:rsidR="003C2BAB" w:rsidRPr="00833C3D">
        <w:rPr>
          <w:rFonts w:ascii="Times New Roman" w:hAnsi="Times New Roman" w:hint="eastAsia"/>
          <w:sz w:val="24"/>
          <w:szCs w:val="24"/>
        </w:rPr>
        <w:t xml:space="preserve"> Na</w:t>
      </w:r>
      <w:r w:rsidR="00037A96">
        <w:rPr>
          <w:rFonts w:ascii="Times New Roman" w:hAnsi="Times New Roman"/>
          <w:sz w:val="24"/>
          <w:szCs w:val="24"/>
        </w:rPr>
        <w:t>,</w:t>
      </w:r>
      <w:proofErr w:type="gramEnd"/>
      <w:r w:rsidR="00037A96">
        <w:rPr>
          <w:rFonts w:ascii="Times New Roman" w:hAnsi="Times New Roman"/>
          <w:sz w:val="24"/>
          <w:szCs w:val="24"/>
        </w:rPr>
        <w:t xml:space="preserve"> so</w:t>
      </w:r>
      <w:r w:rsidR="00BC3ECC">
        <w:rPr>
          <w:rFonts w:ascii="Times New Roman" w:hAnsi="Times New Roman"/>
          <w:sz w:val="24"/>
          <w:szCs w:val="24"/>
        </w:rPr>
        <w:t xml:space="preserve"> </w:t>
      </w:r>
      <w:r w:rsidR="00BC3ECC" w:rsidRPr="00833C3D">
        <w:rPr>
          <w:rFonts w:ascii="Times New Roman" w:hAnsi="Times New Roman"/>
          <w:sz w:val="24"/>
          <w:szCs w:val="24"/>
        </w:rPr>
        <w:t>in the AlgMMTCa</w:t>
      </w:r>
      <w:r w:rsidR="00BC3ECC">
        <w:rPr>
          <w:rFonts w:ascii="Times New Roman" w:hAnsi="Times New Roman"/>
          <w:sz w:val="24"/>
          <w:szCs w:val="24"/>
        </w:rPr>
        <w:t>73</w:t>
      </w:r>
      <w:r w:rsidR="00BC3ECC" w:rsidRPr="00833C3D">
        <w:rPr>
          <w:rFonts w:ascii="Times New Roman" w:hAnsi="Times New Roman"/>
          <w:sz w:val="24"/>
          <w:szCs w:val="24"/>
        </w:rPr>
        <w:t xml:space="preserve"> nanocomposite film</w:t>
      </w:r>
      <w:r w:rsidR="00BC3ECC">
        <w:rPr>
          <w:rFonts w:ascii="Times New Roman" w:hAnsi="Times New Roman"/>
          <w:sz w:val="24"/>
          <w:szCs w:val="24"/>
        </w:rPr>
        <w:t>:</w:t>
      </w:r>
    </w:p>
    <w:p w:rsidR="009C4981" w:rsidRPr="00833C3D" w:rsidRDefault="00037A96" w:rsidP="00AC3C3A">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t</w:t>
      </w:r>
      <w:r w:rsidR="00EE01E8">
        <w:rPr>
          <w:rFonts w:ascii="Times New Roman" w:hAnsi="Times New Roman" w:hint="eastAsia"/>
          <w:sz w:val="24"/>
          <w:szCs w:val="24"/>
        </w:rPr>
        <w:t>otal mole of Na = 0.00251+0.00142</w:t>
      </w:r>
      <w:r w:rsidR="00257ADD">
        <w:rPr>
          <w:rFonts w:ascii="Times New Roman" w:hAnsi="Times New Roman"/>
          <w:sz w:val="24"/>
          <w:szCs w:val="24"/>
        </w:rPr>
        <w:t xml:space="preserve"> </w:t>
      </w:r>
      <w:r w:rsidR="009C4981" w:rsidRPr="00833C3D">
        <w:rPr>
          <w:rFonts w:ascii="Times New Roman" w:hAnsi="Times New Roman" w:hint="eastAsia"/>
          <w:sz w:val="24"/>
          <w:szCs w:val="24"/>
        </w:rPr>
        <w:t>=</w:t>
      </w:r>
      <w:r w:rsidR="00257ADD">
        <w:rPr>
          <w:rFonts w:ascii="Times New Roman" w:hAnsi="Times New Roman"/>
          <w:sz w:val="24"/>
          <w:szCs w:val="24"/>
        </w:rPr>
        <w:t xml:space="preserve"> </w:t>
      </w:r>
      <w:r w:rsidR="00EE01E8">
        <w:rPr>
          <w:rFonts w:ascii="Times New Roman" w:hAnsi="Times New Roman" w:hint="eastAsia"/>
          <w:sz w:val="24"/>
          <w:szCs w:val="24"/>
        </w:rPr>
        <w:t>0.00393</w:t>
      </w:r>
      <w:r w:rsidR="009C4981" w:rsidRPr="00833C3D">
        <w:rPr>
          <w:rFonts w:ascii="Times New Roman" w:hAnsi="Times New Roman" w:hint="eastAsia"/>
          <w:sz w:val="24"/>
          <w:szCs w:val="24"/>
        </w:rPr>
        <w:t xml:space="preserve"> </w:t>
      </w:r>
      <w:proofErr w:type="spellStart"/>
      <w:r w:rsidR="009C4981" w:rsidRPr="00833C3D">
        <w:rPr>
          <w:rFonts w:ascii="Times New Roman" w:hAnsi="Times New Roman" w:hint="eastAsia"/>
          <w:sz w:val="24"/>
          <w:szCs w:val="24"/>
        </w:rPr>
        <w:t>mol</w:t>
      </w:r>
      <w:proofErr w:type="spellEnd"/>
      <w:r>
        <w:rPr>
          <w:rFonts w:ascii="Times New Roman" w:hAnsi="Times New Roman"/>
          <w:sz w:val="24"/>
          <w:szCs w:val="24"/>
        </w:rPr>
        <w:t>,</w:t>
      </w:r>
    </w:p>
    <w:p w:rsidR="009C4981" w:rsidRPr="00833C3D" w:rsidRDefault="00037A96" w:rsidP="00AC3C3A">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t</w:t>
      </w:r>
      <w:r w:rsidR="009C4981" w:rsidRPr="00833C3D">
        <w:rPr>
          <w:rFonts w:ascii="Times New Roman" w:hAnsi="Times New Roman" w:hint="eastAsia"/>
          <w:sz w:val="24"/>
          <w:szCs w:val="24"/>
        </w:rPr>
        <w:t>otal mole of Ca</w:t>
      </w:r>
      <w:r w:rsidR="00257ADD">
        <w:rPr>
          <w:rFonts w:ascii="Times New Roman" w:hAnsi="Times New Roman"/>
          <w:sz w:val="24"/>
          <w:szCs w:val="24"/>
        </w:rPr>
        <w:t xml:space="preserve"> </w:t>
      </w:r>
      <w:r w:rsidR="009C4981" w:rsidRPr="00833C3D">
        <w:rPr>
          <w:rFonts w:ascii="Times New Roman" w:hAnsi="Times New Roman" w:hint="eastAsia"/>
          <w:sz w:val="24"/>
          <w:szCs w:val="24"/>
        </w:rPr>
        <w:t>=</w:t>
      </w:r>
      <w:r w:rsidR="00257ADD">
        <w:rPr>
          <w:rFonts w:ascii="Times New Roman" w:hAnsi="Times New Roman"/>
          <w:sz w:val="24"/>
          <w:szCs w:val="24"/>
        </w:rPr>
        <w:t xml:space="preserve"> </w:t>
      </w:r>
      <w:r w:rsidR="009C4981" w:rsidRPr="00833C3D">
        <w:rPr>
          <w:rFonts w:ascii="Times New Roman" w:hAnsi="Times New Roman" w:hint="eastAsia"/>
          <w:sz w:val="24"/>
          <w:szCs w:val="24"/>
        </w:rPr>
        <w:t>(</w:t>
      </w:r>
      <w:r w:rsidR="00BC3ECC">
        <w:rPr>
          <w:rFonts w:ascii="Times New Roman" w:hAnsi="Times New Roman"/>
          <w:sz w:val="24"/>
          <w:szCs w:val="24"/>
        </w:rPr>
        <w:t>0.044+0.019</w:t>
      </w:r>
      <w:r w:rsidR="009C4981" w:rsidRPr="00833C3D">
        <w:rPr>
          <w:rFonts w:ascii="Times New Roman" w:hAnsi="Times New Roman" w:hint="eastAsia"/>
          <w:sz w:val="24"/>
          <w:szCs w:val="24"/>
        </w:rPr>
        <w:t>)</w:t>
      </w:r>
      <w:r w:rsidR="00BC3ECC">
        <w:rPr>
          <w:rFonts w:ascii="Times New Roman" w:hAnsi="Times New Roman"/>
          <w:sz w:val="24"/>
          <w:szCs w:val="24"/>
        </w:rPr>
        <w:t>*(0.7+0.3+0.139)</w:t>
      </w:r>
      <w:r w:rsidR="009C4981" w:rsidRPr="00833C3D">
        <w:rPr>
          <w:rFonts w:ascii="Times New Roman" w:hAnsi="Times New Roman" w:hint="eastAsia"/>
          <w:sz w:val="24"/>
          <w:szCs w:val="24"/>
        </w:rPr>
        <w:t>/40</w:t>
      </w:r>
      <w:r w:rsidR="00257ADD">
        <w:rPr>
          <w:rFonts w:ascii="Times New Roman" w:hAnsi="Times New Roman"/>
          <w:sz w:val="24"/>
          <w:szCs w:val="24"/>
        </w:rPr>
        <w:t xml:space="preserve"> </w:t>
      </w:r>
      <w:r w:rsidR="009C4981" w:rsidRPr="00833C3D">
        <w:rPr>
          <w:rFonts w:ascii="Times New Roman" w:hAnsi="Times New Roman" w:hint="eastAsia"/>
          <w:sz w:val="24"/>
          <w:szCs w:val="24"/>
        </w:rPr>
        <w:t>=</w:t>
      </w:r>
      <w:r w:rsidR="00257ADD">
        <w:rPr>
          <w:rFonts w:ascii="Times New Roman" w:hAnsi="Times New Roman"/>
          <w:sz w:val="24"/>
          <w:szCs w:val="24"/>
        </w:rPr>
        <w:t xml:space="preserve"> </w:t>
      </w:r>
      <w:r w:rsidR="00EE01E8">
        <w:rPr>
          <w:rFonts w:ascii="Times New Roman" w:hAnsi="Times New Roman" w:hint="eastAsia"/>
          <w:sz w:val="24"/>
          <w:szCs w:val="24"/>
        </w:rPr>
        <w:t>0.00179</w:t>
      </w:r>
      <w:r w:rsidR="009C4981" w:rsidRPr="00833C3D">
        <w:rPr>
          <w:rFonts w:ascii="Times New Roman" w:hAnsi="Times New Roman" w:hint="eastAsia"/>
          <w:sz w:val="24"/>
          <w:szCs w:val="24"/>
        </w:rPr>
        <w:t xml:space="preserve"> </w:t>
      </w:r>
      <w:proofErr w:type="spellStart"/>
      <w:r w:rsidR="009C4981" w:rsidRPr="00833C3D">
        <w:rPr>
          <w:rFonts w:ascii="Times New Roman" w:hAnsi="Times New Roman" w:hint="eastAsia"/>
          <w:sz w:val="24"/>
          <w:szCs w:val="24"/>
        </w:rPr>
        <w:t>mol</w:t>
      </w:r>
      <w:proofErr w:type="spellEnd"/>
      <w:r>
        <w:rPr>
          <w:rFonts w:ascii="Times New Roman" w:hAnsi="Times New Roman"/>
          <w:sz w:val="24"/>
          <w:szCs w:val="24"/>
        </w:rPr>
        <w:t>,</w:t>
      </w:r>
    </w:p>
    <w:p w:rsidR="000D44EB" w:rsidRDefault="00037A96" w:rsidP="00AC3C3A">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m</w:t>
      </w:r>
      <w:r w:rsidR="009C4981" w:rsidRPr="00833C3D">
        <w:rPr>
          <w:rFonts w:ascii="Times New Roman" w:hAnsi="Times New Roman" w:hint="eastAsia"/>
          <w:sz w:val="24"/>
          <w:szCs w:val="24"/>
        </w:rPr>
        <w:t xml:space="preserve">olar ratio of Ca/Na = </w:t>
      </w:r>
      <w:r w:rsidR="00EE01E8">
        <w:rPr>
          <w:rFonts w:ascii="Times New Roman" w:hAnsi="Times New Roman"/>
          <w:sz w:val="24"/>
          <w:szCs w:val="24"/>
        </w:rPr>
        <w:t xml:space="preserve">0.00179/0.00393 = </w:t>
      </w:r>
      <w:r w:rsidR="009C4981" w:rsidRPr="00833C3D">
        <w:rPr>
          <w:rFonts w:ascii="Times New Roman" w:hAnsi="Times New Roman" w:hint="eastAsia"/>
          <w:sz w:val="24"/>
          <w:szCs w:val="24"/>
        </w:rPr>
        <w:t>0.46</w:t>
      </w:r>
      <w:r>
        <w:rPr>
          <w:rFonts w:ascii="Times New Roman" w:hAnsi="Times New Roman"/>
          <w:sz w:val="24"/>
          <w:szCs w:val="24"/>
        </w:rPr>
        <w:t>.</w:t>
      </w:r>
      <w:r w:rsidR="009C4981" w:rsidRPr="00833C3D">
        <w:rPr>
          <w:rFonts w:ascii="Times New Roman" w:hAnsi="Times New Roman"/>
          <w:sz w:val="24"/>
          <w:szCs w:val="24"/>
        </w:rPr>
        <w:t xml:space="preserve"> </w:t>
      </w:r>
    </w:p>
    <w:p w:rsidR="008764D4" w:rsidRPr="00833C3D" w:rsidRDefault="008764D4" w:rsidP="008764D4">
      <w:pPr>
        <w:spacing w:after="0" w:line="480" w:lineRule="auto"/>
        <w:jc w:val="both"/>
        <w:rPr>
          <w:rFonts w:ascii="Times New Roman" w:hAnsi="Times New Roman"/>
          <w:sz w:val="24"/>
          <w:szCs w:val="24"/>
        </w:rPr>
      </w:pPr>
    </w:p>
    <w:p w:rsidR="009C4981" w:rsidRPr="00833C3D" w:rsidRDefault="009C4981" w:rsidP="00AC3C3A">
      <w:pPr>
        <w:spacing w:before="240" w:after="0" w:line="480" w:lineRule="auto"/>
        <w:jc w:val="both"/>
        <w:rPr>
          <w:rFonts w:ascii="Times New Roman" w:hAnsi="Times New Roman"/>
          <w:b/>
          <w:sz w:val="24"/>
          <w:szCs w:val="24"/>
        </w:rPr>
      </w:pPr>
      <w:r w:rsidRPr="00833C3D">
        <w:rPr>
          <w:rFonts w:ascii="Times New Roman" w:hAnsi="Times New Roman"/>
          <w:b/>
          <w:sz w:val="24"/>
          <w:szCs w:val="24"/>
        </w:rPr>
        <w:t xml:space="preserve">For </w:t>
      </w:r>
      <w:r w:rsidRPr="00833C3D">
        <w:rPr>
          <w:rFonts w:ascii="Times New Roman" w:hAnsi="Times New Roman" w:hint="eastAsia"/>
          <w:b/>
          <w:sz w:val="24"/>
          <w:szCs w:val="24"/>
        </w:rPr>
        <w:t>AlgMMTCa11:</w:t>
      </w:r>
    </w:p>
    <w:p w:rsidR="009C4981" w:rsidRDefault="009C4981" w:rsidP="008764D4">
      <w:pPr>
        <w:spacing w:after="0" w:line="480" w:lineRule="auto"/>
        <w:jc w:val="both"/>
        <w:rPr>
          <w:rFonts w:ascii="Times New Roman" w:hAnsi="Times New Roman"/>
          <w:sz w:val="24"/>
          <w:szCs w:val="24"/>
        </w:rPr>
      </w:pPr>
      <w:r w:rsidRPr="00833C3D">
        <w:rPr>
          <w:rFonts w:ascii="Times New Roman" w:hAnsi="Times New Roman"/>
          <w:sz w:val="24"/>
          <w:szCs w:val="24"/>
        </w:rPr>
        <w:t>Similar to AlgMMTCa82</w:t>
      </w:r>
      <w:r w:rsidR="003C2BAB">
        <w:rPr>
          <w:rFonts w:ascii="Times New Roman" w:hAnsi="Times New Roman"/>
          <w:sz w:val="24"/>
          <w:szCs w:val="24"/>
        </w:rPr>
        <w:t xml:space="preserve"> and AlgMMTCa73, </w:t>
      </w:r>
      <w:r w:rsidR="003C2BAB">
        <w:rPr>
          <w:rFonts w:ascii="Times New Roman" w:hAnsi="Times New Roman"/>
          <w:color w:val="000000"/>
          <w:sz w:val="24"/>
          <w:szCs w:val="24"/>
        </w:rPr>
        <w:t>i</w:t>
      </w:r>
      <w:r w:rsidR="003C2BAB" w:rsidRPr="00A829CA">
        <w:rPr>
          <w:rFonts w:ascii="Times New Roman" w:hAnsi="Times New Roman"/>
          <w:color w:val="000000"/>
          <w:sz w:val="24"/>
          <w:szCs w:val="24"/>
        </w:rPr>
        <w:t>t was assumed that AlgMMTCa</w:t>
      </w:r>
      <w:r w:rsidR="00411853">
        <w:rPr>
          <w:rFonts w:ascii="Times New Roman" w:hAnsi="Times New Roman"/>
          <w:color w:val="000000"/>
          <w:sz w:val="24"/>
          <w:szCs w:val="24"/>
        </w:rPr>
        <w:t>11</w:t>
      </w:r>
      <w:r w:rsidR="003C2BAB" w:rsidRPr="00A829CA">
        <w:rPr>
          <w:rFonts w:ascii="Times New Roman" w:hAnsi="Times New Roman"/>
          <w:color w:val="000000"/>
          <w:sz w:val="24"/>
          <w:szCs w:val="24"/>
        </w:rPr>
        <w:t xml:space="preserve"> nanocomposite films consist of </w:t>
      </w:r>
      <w:proofErr w:type="spellStart"/>
      <w:r w:rsidR="003C2BAB" w:rsidRPr="00A829CA">
        <w:rPr>
          <w:rFonts w:ascii="Times New Roman" w:hAnsi="Times New Roman"/>
          <w:color w:val="000000"/>
          <w:sz w:val="24"/>
          <w:szCs w:val="24"/>
        </w:rPr>
        <w:t>AlgCa</w:t>
      </w:r>
      <w:proofErr w:type="spellEnd"/>
      <w:r w:rsidR="003C2BAB" w:rsidRPr="00A829CA">
        <w:rPr>
          <w:rFonts w:ascii="Times New Roman" w:hAnsi="Times New Roman"/>
          <w:color w:val="000000"/>
          <w:sz w:val="24"/>
          <w:szCs w:val="24"/>
        </w:rPr>
        <w:t>, CaCl</w:t>
      </w:r>
      <w:r w:rsidR="003C2BAB" w:rsidRPr="00A829CA">
        <w:rPr>
          <w:rFonts w:ascii="Times New Roman" w:hAnsi="Times New Roman"/>
          <w:color w:val="000000"/>
          <w:sz w:val="24"/>
          <w:szCs w:val="24"/>
          <w:vertAlign w:val="subscript"/>
        </w:rPr>
        <w:t>2</w:t>
      </w:r>
      <w:r w:rsidR="003C2BAB" w:rsidRPr="00A829CA">
        <w:rPr>
          <w:rFonts w:ascii="Times New Roman" w:hAnsi="Times New Roman"/>
          <w:color w:val="000000"/>
          <w:sz w:val="24"/>
          <w:szCs w:val="24"/>
        </w:rPr>
        <w:t xml:space="preserve"> and MMT and the incorporation of MMT platelets did not affect the crosslinking of alginate by Ca</w:t>
      </w:r>
      <w:r w:rsidR="003C2BAB" w:rsidRPr="00A829CA">
        <w:rPr>
          <w:rFonts w:ascii="Times New Roman" w:hAnsi="Times New Roman"/>
          <w:color w:val="000000"/>
          <w:sz w:val="24"/>
          <w:szCs w:val="24"/>
          <w:vertAlign w:val="superscript"/>
        </w:rPr>
        <w:t>2+</w:t>
      </w:r>
      <w:r w:rsidR="003C2BAB" w:rsidRPr="00A829CA">
        <w:rPr>
          <w:rFonts w:ascii="Times New Roman" w:hAnsi="Times New Roman"/>
          <w:color w:val="000000"/>
          <w:sz w:val="24"/>
          <w:szCs w:val="24"/>
        </w:rPr>
        <w:t xml:space="preserve">. And by knowing </w:t>
      </w:r>
      <w:r w:rsidR="003C2BAB" w:rsidRPr="00A829CA">
        <w:rPr>
          <w:rFonts w:ascii="Times New Roman" w:hAnsi="Times New Roman" w:hint="eastAsia"/>
          <w:color w:val="000000"/>
          <w:sz w:val="24"/>
          <w:szCs w:val="24"/>
        </w:rPr>
        <w:t>the weight of SA and MMT used for preparing this sample was</w:t>
      </w:r>
      <w:r w:rsidR="003C2BAB">
        <w:rPr>
          <w:rFonts w:ascii="Times New Roman" w:hAnsi="Times New Roman"/>
          <w:color w:val="000000"/>
          <w:sz w:val="24"/>
          <w:szCs w:val="24"/>
        </w:rPr>
        <w:t xml:space="preserve"> 0.5</w:t>
      </w:r>
      <w:r w:rsidR="003C2BAB" w:rsidRPr="00A829CA">
        <w:rPr>
          <w:rFonts w:ascii="Times New Roman" w:hAnsi="Times New Roman"/>
          <w:color w:val="000000"/>
          <w:sz w:val="24"/>
          <w:szCs w:val="24"/>
        </w:rPr>
        <w:t xml:space="preserve"> g</w:t>
      </w:r>
      <w:r w:rsidR="003C2BAB" w:rsidRPr="00A829CA">
        <w:rPr>
          <w:rFonts w:ascii="Times New Roman" w:hAnsi="Times New Roman" w:hint="eastAsia"/>
          <w:color w:val="000000"/>
          <w:sz w:val="24"/>
          <w:szCs w:val="24"/>
        </w:rPr>
        <w:t xml:space="preserve"> and </w:t>
      </w:r>
      <w:r w:rsidR="003C2BAB">
        <w:rPr>
          <w:rFonts w:ascii="Times New Roman" w:hAnsi="Times New Roman"/>
          <w:color w:val="000000"/>
          <w:sz w:val="24"/>
          <w:szCs w:val="24"/>
        </w:rPr>
        <w:t>0.5</w:t>
      </w:r>
      <w:r w:rsidR="003C2BAB" w:rsidRPr="00A829CA">
        <w:rPr>
          <w:rFonts w:ascii="Times New Roman" w:hAnsi="Times New Roman"/>
          <w:color w:val="000000"/>
          <w:sz w:val="24"/>
          <w:szCs w:val="24"/>
        </w:rPr>
        <w:t xml:space="preserve"> g, </w:t>
      </w:r>
      <w:r w:rsidR="00FC5AE8">
        <w:rPr>
          <w:rFonts w:ascii="Times New Roman" w:hAnsi="Times New Roman" w:hint="eastAsia"/>
          <w:color w:val="000000"/>
          <w:sz w:val="24"/>
          <w:szCs w:val="24"/>
        </w:rPr>
        <w:t>respectively</w:t>
      </w:r>
      <w:r w:rsidR="00FC5AE8">
        <w:rPr>
          <w:rFonts w:ascii="Times New Roman" w:hAnsi="Times New Roman"/>
          <w:color w:val="000000"/>
          <w:sz w:val="24"/>
          <w:szCs w:val="24"/>
        </w:rPr>
        <w:t>.</w:t>
      </w:r>
      <w:r w:rsidR="00FC5AE8">
        <w:rPr>
          <w:rFonts w:ascii="Times New Roman" w:hAnsi="Times New Roman" w:hint="eastAsia"/>
          <w:color w:val="000000"/>
          <w:sz w:val="24"/>
          <w:szCs w:val="24"/>
        </w:rPr>
        <w:t xml:space="preserve"> </w:t>
      </w:r>
      <w:r w:rsidR="00FC5AE8">
        <w:rPr>
          <w:rFonts w:ascii="Times New Roman" w:hAnsi="Times New Roman"/>
          <w:color w:val="000000"/>
          <w:sz w:val="24"/>
          <w:szCs w:val="24"/>
        </w:rPr>
        <w:t>W</w:t>
      </w:r>
      <w:r w:rsidR="003C2BAB" w:rsidRPr="00A829CA">
        <w:rPr>
          <w:rFonts w:ascii="Times New Roman" w:hAnsi="Times New Roman" w:hint="eastAsia"/>
          <w:color w:val="000000"/>
          <w:sz w:val="24"/>
          <w:szCs w:val="24"/>
        </w:rPr>
        <w:t xml:space="preserve">hen SA turned into </w:t>
      </w:r>
      <w:proofErr w:type="spellStart"/>
      <w:r w:rsidR="003C2BAB" w:rsidRPr="00A829CA">
        <w:rPr>
          <w:rFonts w:ascii="Times New Roman" w:hAnsi="Times New Roman" w:hint="eastAsia"/>
          <w:color w:val="000000"/>
          <w:sz w:val="24"/>
          <w:szCs w:val="24"/>
        </w:rPr>
        <w:t>AlgCa</w:t>
      </w:r>
      <w:proofErr w:type="spellEnd"/>
      <w:r w:rsidR="003C2BAB" w:rsidRPr="00A829CA">
        <w:rPr>
          <w:rFonts w:ascii="Times New Roman" w:hAnsi="Times New Roman" w:hint="eastAsia"/>
          <w:color w:val="000000"/>
          <w:sz w:val="24"/>
          <w:szCs w:val="24"/>
        </w:rPr>
        <w:t>, th</w:t>
      </w:r>
      <w:r w:rsidR="00FC5AE8">
        <w:rPr>
          <w:rFonts w:ascii="Times New Roman" w:hAnsi="Times New Roman" w:hint="eastAsia"/>
          <w:color w:val="000000"/>
          <w:sz w:val="24"/>
          <w:szCs w:val="24"/>
        </w:rPr>
        <w:t>e molar ratio of Ca/Na was 0.22</w:t>
      </w:r>
      <w:r w:rsidR="00FC5AE8">
        <w:rPr>
          <w:rFonts w:ascii="Times New Roman" w:hAnsi="Times New Roman"/>
          <w:color w:val="000000"/>
          <w:sz w:val="24"/>
          <w:szCs w:val="24"/>
        </w:rPr>
        <w:t>.</w:t>
      </w:r>
      <w:r w:rsidR="003C2BAB" w:rsidRPr="00A829CA">
        <w:rPr>
          <w:rFonts w:ascii="Times New Roman" w:hAnsi="Times New Roman" w:hint="eastAsia"/>
          <w:color w:val="000000"/>
          <w:sz w:val="24"/>
          <w:szCs w:val="24"/>
        </w:rPr>
        <w:t xml:space="preserve"> </w:t>
      </w:r>
      <w:r w:rsidR="00FC5AE8">
        <w:rPr>
          <w:rFonts w:ascii="Times New Roman" w:hAnsi="Times New Roman"/>
          <w:color w:val="000000"/>
          <w:sz w:val="24"/>
          <w:szCs w:val="24"/>
        </w:rPr>
        <w:t>T</w:t>
      </w:r>
      <w:r w:rsidR="003C2BAB">
        <w:rPr>
          <w:rFonts w:ascii="Times New Roman" w:hAnsi="Times New Roman"/>
          <w:color w:val="000000"/>
          <w:sz w:val="24"/>
          <w:szCs w:val="24"/>
        </w:rPr>
        <w:t xml:space="preserve">he weight remain ratios of </w:t>
      </w:r>
      <w:proofErr w:type="spellStart"/>
      <w:r w:rsidR="003C2BAB">
        <w:rPr>
          <w:rFonts w:ascii="Times New Roman" w:hAnsi="Times New Roman"/>
          <w:color w:val="000000"/>
          <w:sz w:val="24"/>
          <w:szCs w:val="24"/>
        </w:rPr>
        <w:t>AlgCa</w:t>
      </w:r>
      <w:proofErr w:type="spellEnd"/>
      <w:r w:rsidR="003C2BAB">
        <w:rPr>
          <w:rFonts w:ascii="Times New Roman" w:hAnsi="Times New Roman"/>
          <w:color w:val="000000"/>
          <w:sz w:val="24"/>
          <w:szCs w:val="24"/>
        </w:rPr>
        <w:t>, MMT and AlgMMTCa11 after TGA tests were 0.237, 0.913 and 0.609, respectively</w:t>
      </w:r>
      <w:r w:rsidR="00D3394F">
        <w:rPr>
          <w:rFonts w:ascii="Times New Roman" w:hAnsi="Times New Roman"/>
          <w:color w:val="000000"/>
          <w:sz w:val="24"/>
          <w:szCs w:val="24"/>
        </w:rPr>
        <w:t>, which were derived from Figure 4.7</w:t>
      </w:r>
      <w:r w:rsidR="003C2BAB">
        <w:rPr>
          <w:rFonts w:ascii="Times New Roman" w:hAnsi="Times New Roman"/>
          <w:color w:val="000000"/>
          <w:sz w:val="24"/>
          <w:szCs w:val="24"/>
        </w:rPr>
        <w:t>. T</w:t>
      </w:r>
      <w:r w:rsidR="003C2BAB">
        <w:rPr>
          <w:rFonts w:ascii="Times New Roman" w:hAnsi="Times New Roman" w:hint="eastAsia"/>
          <w:color w:val="000000"/>
          <w:sz w:val="24"/>
          <w:szCs w:val="24"/>
        </w:rPr>
        <w:t>he amount of Na</w:t>
      </w:r>
      <w:r w:rsidR="003C2BAB">
        <w:rPr>
          <w:rFonts w:ascii="Times New Roman" w:hAnsi="Times New Roman"/>
          <w:color w:val="000000"/>
          <w:sz w:val="24"/>
          <w:szCs w:val="24"/>
        </w:rPr>
        <w:t xml:space="preserve"> in 0.5 g of </w:t>
      </w:r>
      <w:proofErr w:type="spellStart"/>
      <w:r w:rsidR="003C2BAB">
        <w:rPr>
          <w:rFonts w:ascii="Times New Roman" w:hAnsi="Times New Roman"/>
          <w:color w:val="000000"/>
          <w:sz w:val="24"/>
          <w:szCs w:val="24"/>
        </w:rPr>
        <w:t>AlgCa</w:t>
      </w:r>
      <w:proofErr w:type="spellEnd"/>
      <w:r w:rsidR="003C2BAB">
        <w:rPr>
          <w:rFonts w:ascii="Times New Roman" w:hAnsi="Times New Roman"/>
          <w:color w:val="000000"/>
          <w:sz w:val="24"/>
          <w:szCs w:val="24"/>
        </w:rPr>
        <w:t xml:space="preserve"> was calculated to be </w:t>
      </w:r>
      <w:proofErr w:type="gramStart"/>
      <w:r w:rsidR="00EE01E8">
        <w:rPr>
          <w:rFonts w:ascii="Times New Roman" w:hAnsi="Times New Roman" w:hint="eastAsia"/>
          <w:sz w:val="24"/>
          <w:szCs w:val="24"/>
        </w:rPr>
        <w:t>0.00179</w:t>
      </w:r>
      <w:r w:rsidR="003C2BAB">
        <w:rPr>
          <w:rFonts w:ascii="Times New Roman" w:hAnsi="Times New Roman"/>
          <w:sz w:val="24"/>
          <w:szCs w:val="24"/>
        </w:rPr>
        <w:t xml:space="preserve"> mol</w:t>
      </w:r>
      <w:proofErr w:type="gramEnd"/>
      <w:r w:rsidR="003C2BAB">
        <w:rPr>
          <w:rFonts w:ascii="Times New Roman" w:hAnsi="Times New Roman"/>
          <w:sz w:val="24"/>
          <w:szCs w:val="24"/>
        </w:rPr>
        <w:t xml:space="preserve">. </w:t>
      </w:r>
      <w:r w:rsidRPr="00833C3D">
        <w:rPr>
          <w:rFonts w:ascii="Times New Roman" w:hAnsi="Times New Roman"/>
          <w:sz w:val="24"/>
          <w:szCs w:val="24"/>
        </w:rPr>
        <w:t xml:space="preserve"> </w:t>
      </w:r>
    </w:p>
    <w:p w:rsidR="008552C7" w:rsidRPr="00833C3D" w:rsidRDefault="008552C7" w:rsidP="008764D4">
      <w:pPr>
        <w:spacing w:after="0" w:line="480" w:lineRule="auto"/>
        <w:jc w:val="both"/>
        <w:rPr>
          <w:rFonts w:ascii="Times New Roman" w:hAnsi="Times New Roman"/>
          <w:sz w:val="24"/>
          <w:szCs w:val="24"/>
        </w:rPr>
      </w:pPr>
    </w:p>
    <w:p w:rsidR="009C4981" w:rsidRPr="00AC3C3A" w:rsidRDefault="003C2BAB" w:rsidP="008764D4">
      <w:pPr>
        <w:spacing w:after="0" w:line="480" w:lineRule="auto"/>
        <w:jc w:val="both"/>
        <w:rPr>
          <w:rFonts w:ascii="Times New Roman" w:hAnsi="Times New Roman"/>
          <w:color w:val="000000"/>
          <w:sz w:val="24"/>
          <w:szCs w:val="24"/>
        </w:rPr>
      </w:pPr>
      <w:r w:rsidRPr="00A829CA">
        <w:rPr>
          <w:rFonts w:ascii="Times New Roman" w:hAnsi="Times New Roman" w:hint="eastAsia"/>
          <w:color w:val="000000"/>
          <w:sz w:val="24"/>
          <w:szCs w:val="24"/>
        </w:rPr>
        <w:lastRenderedPageBreak/>
        <w:t xml:space="preserve">The weight </w:t>
      </w:r>
      <w:r w:rsidRPr="00A829CA">
        <w:rPr>
          <w:rFonts w:ascii="Times New Roman" w:hAnsi="Times New Roman"/>
          <w:color w:val="000000"/>
          <w:sz w:val="24"/>
          <w:szCs w:val="24"/>
        </w:rPr>
        <w:t xml:space="preserve">of </w:t>
      </w:r>
      <w:r w:rsidRPr="00A829CA">
        <w:rPr>
          <w:rFonts w:ascii="Times New Roman" w:hAnsi="Times New Roman" w:hint="eastAsia"/>
          <w:color w:val="000000"/>
          <w:sz w:val="24"/>
          <w:szCs w:val="24"/>
        </w:rPr>
        <w:t>CaCl</w:t>
      </w:r>
      <w:r w:rsidRPr="00A829CA">
        <w:rPr>
          <w:rFonts w:ascii="Times New Roman" w:hAnsi="Times New Roman" w:hint="eastAsia"/>
          <w:color w:val="000000"/>
          <w:sz w:val="24"/>
          <w:szCs w:val="24"/>
          <w:vertAlign w:val="subscript"/>
        </w:rPr>
        <w:t>2</w:t>
      </w:r>
      <w:r w:rsidRPr="00A829CA">
        <w:rPr>
          <w:rFonts w:ascii="Times New Roman" w:hAnsi="Times New Roman" w:hint="eastAsia"/>
          <w:color w:val="000000"/>
          <w:sz w:val="24"/>
          <w:szCs w:val="24"/>
        </w:rPr>
        <w:t xml:space="preserve"> (</w:t>
      </w:r>
      <w:r w:rsidRPr="00A829CA">
        <w:rPr>
          <w:rFonts w:ascii="Times New Roman" w:hAnsi="Times New Roman"/>
          <w:i/>
          <w:color w:val="000000"/>
          <w:sz w:val="24"/>
          <w:szCs w:val="24"/>
        </w:rPr>
        <w:t>m</w:t>
      </w:r>
      <w:r w:rsidRPr="00A829CA">
        <w:rPr>
          <w:rFonts w:ascii="Times New Roman" w:hAnsi="Times New Roman" w:hint="eastAsia"/>
          <w:color w:val="000000"/>
          <w:sz w:val="24"/>
          <w:szCs w:val="24"/>
        </w:rPr>
        <w:t xml:space="preserve">) could be calculated </w:t>
      </w:r>
      <w:r>
        <w:rPr>
          <w:rFonts w:ascii="Times New Roman" w:hAnsi="Times New Roman"/>
          <w:color w:val="000000"/>
          <w:sz w:val="24"/>
          <w:szCs w:val="24"/>
        </w:rPr>
        <w:t xml:space="preserve">for AlgMMTCa11 </w:t>
      </w:r>
      <w:r w:rsidRPr="00A829CA">
        <w:rPr>
          <w:rFonts w:ascii="Times New Roman" w:hAnsi="Times New Roman" w:hint="eastAsia"/>
          <w:color w:val="000000"/>
          <w:sz w:val="24"/>
          <w:szCs w:val="24"/>
        </w:rPr>
        <w:t>as:</w:t>
      </w:r>
      <w:r w:rsidR="00AC3C3A">
        <w:rPr>
          <w:rFonts w:ascii="Times New Roman" w:hAnsi="Times New Roman"/>
          <w:color w:val="000000"/>
          <w:sz w:val="24"/>
          <w:szCs w:val="24"/>
        </w:rPr>
        <w:t xml:space="preserve"> </w:t>
      </w:r>
      <w:r w:rsidR="009C4981" w:rsidRPr="00833C3D">
        <w:rPr>
          <w:rFonts w:ascii="Times New Roman" w:hAnsi="Times New Roman" w:hint="eastAsia"/>
          <w:sz w:val="24"/>
          <w:szCs w:val="24"/>
        </w:rPr>
        <w:t>(0.5*0.237+0.5*0.913+</w:t>
      </w:r>
      <w:r w:rsidR="009C4981" w:rsidRPr="00833C3D">
        <w:rPr>
          <w:rFonts w:ascii="Times New Roman" w:hAnsi="Times New Roman" w:hint="eastAsia"/>
          <w:i/>
          <w:sz w:val="24"/>
          <w:szCs w:val="24"/>
        </w:rPr>
        <w:t>m</w:t>
      </w:r>
      <w:r>
        <w:rPr>
          <w:rFonts w:ascii="Times New Roman" w:hAnsi="Times New Roman" w:hint="eastAsia"/>
          <w:sz w:val="24"/>
          <w:szCs w:val="24"/>
        </w:rPr>
        <w:t>)</w:t>
      </w:r>
      <w:proofErr w:type="gramStart"/>
      <w:r>
        <w:rPr>
          <w:rFonts w:ascii="Times New Roman" w:hAnsi="Times New Roman" w:hint="eastAsia"/>
          <w:sz w:val="24"/>
          <w:szCs w:val="24"/>
        </w:rPr>
        <w:t>/(</w:t>
      </w:r>
      <w:proofErr w:type="gramEnd"/>
      <w:r>
        <w:rPr>
          <w:rFonts w:ascii="Times New Roman" w:hAnsi="Times New Roman"/>
          <w:sz w:val="24"/>
          <w:szCs w:val="24"/>
        </w:rPr>
        <w:t>0.5+0.5</w:t>
      </w:r>
      <w:r w:rsidR="009C4981" w:rsidRPr="00833C3D">
        <w:rPr>
          <w:rFonts w:ascii="Times New Roman" w:hAnsi="Times New Roman" w:hint="eastAsia"/>
          <w:sz w:val="24"/>
          <w:szCs w:val="24"/>
        </w:rPr>
        <w:t>+</w:t>
      </w:r>
      <w:r w:rsidR="009C4981" w:rsidRPr="00833C3D">
        <w:rPr>
          <w:rFonts w:ascii="Times New Roman" w:hAnsi="Times New Roman" w:hint="eastAsia"/>
          <w:i/>
          <w:sz w:val="24"/>
          <w:szCs w:val="24"/>
        </w:rPr>
        <w:t>m</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 xml:space="preserve">0.609, </w:t>
      </w:r>
      <w:r w:rsidR="009C4981" w:rsidRPr="00833C3D">
        <w:rPr>
          <w:rFonts w:ascii="Times New Roman" w:hAnsi="Times New Roman" w:hint="eastAsia"/>
          <w:i/>
          <w:sz w:val="24"/>
          <w:szCs w:val="24"/>
        </w:rPr>
        <w:t>m</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0.087</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g</w:t>
      </w:r>
      <w:r w:rsidR="00AC3C3A">
        <w:rPr>
          <w:rFonts w:ascii="Times New Roman" w:hAnsi="Times New Roman"/>
          <w:sz w:val="24"/>
          <w:szCs w:val="24"/>
        </w:rPr>
        <w:t>.</w:t>
      </w:r>
      <w:r w:rsidR="009C4981" w:rsidRPr="00833C3D">
        <w:rPr>
          <w:rFonts w:ascii="Times New Roman" w:hAnsi="Times New Roman"/>
          <w:sz w:val="24"/>
          <w:szCs w:val="24"/>
        </w:rPr>
        <w:t xml:space="preserve"> </w:t>
      </w:r>
      <w:r w:rsidR="00AC3C3A">
        <w:rPr>
          <w:rFonts w:ascii="Times New Roman" w:hAnsi="Times New Roman"/>
          <w:color w:val="000000" w:themeColor="text1"/>
          <w:sz w:val="24"/>
          <w:szCs w:val="24"/>
        </w:rPr>
        <w:t>S</w:t>
      </w:r>
      <w:r>
        <w:rPr>
          <w:rFonts w:ascii="Times New Roman" w:hAnsi="Times New Roman"/>
          <w:color w:val="000000" w:themeColor="text1"/>
          <w:sz w:val="24"/>
          <w:szCs w:val="24"/>
        </w:rPr>
        <w:t>o based on the molecular weight of Ca</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 xml:space="preserve"> (40) and CaCl</w:t>
      </w:r>
      <w:r>
        <w:rPr>
          <w:rFonts w:ascii="Times New Roman" w:hAnsi="Times New Roman"/>
          <w:color w:val="000000" w:themeColor="text1"/>
          <w:sz w:val="24"/>
          <w:szCs w:val="24"/>
          <w:vertAlign w:val="subscript"/>
        </w:rPr>
        <w:t xml:space="preserve">2 </w:t>
      </w:r>
      <w:r>
        <w:rPr>
          <w:rFonts w:ascii="Times New Roman" w:hAnsi="Times New Roman"/>
          <w:color w:val="000000" w:themeColor="text1"/>
          <w:sz w:val="24"/>
          <w:szCs w:val="24"/>
        </w:rPr>
        <w:t xml:space="preserve">(111), </w:t>
      </w:r>
      <w:r w:rsidRPr="00833C3D">
        <w:rPr>
          <w:rFonts w:ascii="Times New Roman" w:hAnsi="Times New Roman"/>
          <w:color w:val="000000" w:themeColor="text1"/>
          <w:sz w:val="24"/>
          <w:szCs w:val="24"/>
        </w:rPr>
        <w:t>Ca</w:t>
      </w:r>
      <w:r w:rsidRPr="00833C3D">
        <w:rPr>
          <w:rFonts w:ascii="Times New Roman" w:hAnsi="Times New Roman"/>
          <w:color w:val="000000" w:themeColor="text1"/>
          <w:sz w:val="24"/>
          <w:szCs w:val="24"/>
          <w:vertAlign w:val="superscript"/>
        </w:rPr>
        <w:t xml:space="preserve">2+ </w:t>
      </w:r>
      <w:r w:rsidRPr="00833C3D">
        <w:rPr>
          <w:rFonts w:ascii="Times New Roman" w:hAnsi="Times New Roman"/>
          <w:color w:val="000000" w:themeColor="text1"/>
          <w:sz w:val="24"/>
          <w:szCs w:val="24"/>
        </w:rPr>
        <w:t xml:space="preserve">absorbed onto MMT was </w:t>
      </w:r>
      <w:r>
        <w:rPr>
          <w:rFonts w:ascii="Times New Roman" w:hAnsi="Times New Roman"/>
          <w:color w:val="000000" w:themeColor="text1"/>
          <w:sz w:val="24"/>
          <w:szCs w:val="24"/>
        </w:rPr>
        <w:t>calculated to be (0.087*40)/111 = 0.031</w:t>
      </w:r>
      <w:r w:rsidRPr="00833C3D">
        <w:rPr>
          <w:rFonts w:ascii="Times New Roman" w:hAnsi="Times New Roman"/>
          <w:color w:val="000000" w:themeColor="text1"/>
          <w:sz w:val="24"/>
          <w:szCs w:val="24"/>
        </w:rPr>
        <w:t xml:space="preserve"> g,</w:t>
      </w:r>
      <w:r w:rsidR="008552C7">
        <w:rPr>
          <w:rFonts w:ascii="Times New Roman" w:hAnsi="Times New Roman"/>
          <w:sz w:val="24"/>
          <w:szCs w:val="24"/>
        </w:rPr>
        <w:t xml:space="preserve"> </w:t>
      </w:r>
      <w:r w:rsidR="00AC3C3A">
        <w:rPr>
          <w:rFonts w:ascii="Times New Roman" w:hAnsi="Times New Roman"/>
          <w:color w:val="000000" w:themeColor="text1"/>
          <w:sz w:val="24"/>
          <w:szCs w:val="24"/>
        </w:rPr>
        <w:t>and the</w:t>
      </w:r>
      <w:r w:rsidR="009C4981" w:rsidRPr="00833C3D">
        <w:rPr>
          <w:rFonts w:ascii="Times New Roman" w:hAnsi="Times New Roman" w:hint="eastAsia"/>
          <w:color w:val="000000" w:themeColor="text1"/>
          <w:sz w:val="24"/>
          <w:szCs w:val="24"/>
        </w:rPr>
        <w:t xml:space="preserve"> mass content of Ca</w:t>
      </w:r>
      <w:r w:rsidR="009C4981" w:rsidRPr="00833C3D">
        <w:rPr>
          <w:rFonts w:ascii="Times New Roman" w:hAnsi="Times New Roman"/>
          <w:color w:val="000000" w:themeColor="text1"/>
          <w:sz w:val="24"/>
          <w:szCs w:val="24"/>
          <w:vertAlign w:val="superscript"/>
        </w:rPr>
        <w:t>2+</w:t>
      </w:r>
      <w:r w:rsidR="009C4981" w:rsidRPr="00833C3D">
        <w:rPr>
          <w:rFonts w:ascii="Times New Roman" w:hAnsi="Times New Roman" w:hint="eastAsia"/>
          <w:color w:val="000000" w:themeColor="text1"/>
          <w:sz w:val="24"/>
          <w:szCs w:val="24"/>
        </w:rPr>
        <w:t xml:space="preserve"> absorbed by MMT </w:t>
      </w:r>
      <w:r w:rsidR="009C4981" w:rsidRPr="00833C3D">
        <w:rPr>
          <w:rFonts w:ascii="Times New Roman" w:hAnsi="Times New Roman"/>
          <w:color w:val="000000" w:themeColor="text1"/>
          <w:sz w:val="24"/>
          <w:szCs w:val="24"/>
        </w:rPr>
        <w:t>in AlgMMTCa11</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 xml:space="preserve">= </w:t>
      </w:r>
      <w:r w:rsidR="009C4981" w:rsidRPr="00833C3D">
        <w:rPr>
          <w:rFonts w:ascii="Times New Roman" w:hAnsi="Times New Roman"/>
          <w:sz w:val="24"/>
          <w:szCs w:val="24"/>
        </w:rPr>
        <w:t>0.031</w:t>
      </w:r>
      <w:r>
        <w:rPr>
          <w:rFonts w:ascii="Times New Roman" w:hAnsi="Times New Roman" w:hint="eastAsia"/>
          <w:sz w:val="24"/>
          <w:szCs w:val="24"/>
        </w:rPr>
        <w:t>/</w:t>
      </w:r>
      <w:r>
        <w:rPr>
          <w:rFonts w:ascii="Times New Roman" w:hAnsi="Times New Roman"/>
          <w:sz w:val="24"/>
          <w:szCs w:val="24"/>
        </w:rPr>
        <w:t>(0.5+0.5+0</w:t>
      </w:r>
      <w:r w:rsidR="009C4981" w:rsidRPr="00833C3D">
        <w:rPr>
          <w:rFonts w:ascii="Times New Roman" w:hAnsi="Times New Roman" w:hint="eastAsia"/>
          <w:sz w:val="24"/>
          <w:szCs w:val="24"/>
        </w:rPr>
        <w:t>.087</w:t>
      </w:r>
      <w:r>
        <w:rPr>
          <w:rFonts w:ascii="Times New Roman" w:hAnsi="Times New Roman"/>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0.0</w:t>
      </w:r>
      <w:r w:rsidR="009C4981" w:rsidRPr="00833C3D">
        <w:rPr>
          <w:rFonts w:ascii="Times New Roman" w:hAnsi="Times New Roman"/>
          <w:sz w:val="24"/>
          <w:szCs w:val="24"/>
        </w:rPr>
        <w:t>29</w:t>
      </w:r>
      <w:r w:rsidR="008552C7">
        <w:rPr>
          <w:rFonts w:ascii="Times New Roman" w:hAnsi="Times New Roman"/>
          <w:sz w:val="24"/>
          <w:szCs w:val="24"/>
        </w:rPr>
        <w:t xml:space="preserve">; </w:t>
      </w:r>
      <w:r>
        <w:rPr>
          <w:rFonts w:ascii="Times New Roman" w:hAnsi="Times New Roman"/>
          <w:sz w:val="24"/>
          <w:szCs w:val="24"/>
        </w:rPr>
        <w:t>knowing the mass fraction of Ca</w:t>
      </w:r>
      <w:r>
        <w:rPr>
          <w:rFonts w:ascii="Times New Roman" w:hAnsi="Times New Roman"/>
          <w:sz w:val="24"/>
          <w:szCs w:val="24"/>
          <w:vertAlign w:val="superscript"/>
        </w:rPr>
        <w:t>2+</w:t>
      </w:r>
      <w:r>
        <w:rPr>
          <w:rFonts w:ascii="Times New Roman" w:hAnsi="Times New Roman"/>
          <w:sz w:val="24"/>
          <w:szCs w:val="24"/>
        </w:rPr>
        <w:t xml:space="preserve"> in </w:t>
      </w:r>
      <w:proofErr w:type="spellStart"/>
      <w:r>
        <w:rPr>
          <w:rFonts w:ascii="Times New Roman" w:hAnsi="Times New Roman"/>
          <w:sz w:val="24"/>
          <w:szCs w:val="24"/>
        </w:rPr>
        <w:t>AlgCa</w:t>
      </w:r>
      <w:proofErr w:type="spellEnd"/>
      <w:r>
        <w:rPr>
          <w:rFonts w:ascii="Times New Roman" w:hAnsi="Times New Roman"/>
          <w:sz w:val="24"/>
          <w:szCs w:val="24"/>
        </w:rPr>
        <w:t xml:space="preserve"> (0.031), </w:t>
      </w:r>
      <w:r w:rsidRPr="00833C3D">
        <w:rPr>
          <w:rFonts w:ascii="Times New Roman" w:hAnsi="Times New Roman"/>
          <w:sz w:val="24"/>
          <w:szCs w:val="24"/>
        </w:rPr>
        <w:t>the mass fraction of Ca</w:t>
      </w:r>
      <w:r w:rsidRPr="00833C3D">
        <w:rPr>
          <w:rFonts w:ascii="Times New Roman" w:hAnsi="Times New Roman"/>
          <w:sz w:val="24"/>
          <w:szCs w:val="24"/>
          <w:vertAlign w:val="superscript"/>
        </w:rPr>
        <w:t>2+</w:t>
      </w:r>
      <w:r w:rsidRPr="00833C3D">
        <w:rPr>
          <w:rFonts w:ascii="Times New Roman" w:hAnsi="Times New Roman"/>
          <w:sz w:val="24"/>
          <w:szCs w:val="24"/>
        </w:rPr>
        <w:t xml:space="preserve"> cro</w:t>
      </w:r>
      <w:r>
        <w:rPr>
          <w:rFonts w:ascii="Times New Roman" w:hAnsi="Times New Roman"/>
          <w:sz w:val="24"/>
          <w:szCs w:val="24"/>
        </w:rPr>
        <w:t>sslinking alginate in AlgMMTCa11</w:t>
      </w:r>
      <w:r w:rsidRPr="00833C3D">
        <w:rPr>
          <w:rFonts w:ascii="Times New Roman" w:hAnsi="Times New Roman"/>
          <w:sz w:val="24"/>
          <w:szCs w:val="24"/>
        </w:rPr>
        <w:t xml:space="preserve"> was calculated as</w:t>
      </w:r>
      <w:r w:rsidR="009C4981" w:rsidRPr="00833C3D">
        <w:rPr>
          <w:rFonts w:ascii="Times New Roman" w:hAnsi="Times New Roman"/>
          <w:sz w:val="24"/>
          <w:szCs w:val="24"/>
        </w:rPr>
        <w:t>:</w:t>
      </w:r>
      <w:r w:rsidR="009C4981" w:rsidRPr="00833C3D">
        <w:rPr>
          <w:rFonts w:ascii="Times New Roman" w:hAnsi="Times New Roman" w:hint="eastAsia"/>
          <w:sz w:val="24"/>
          <w:szCs w:val="24"/>
        </w:rPr>
        <w:t xml:space="preserve"> (0.5</w:t>
      </w:r>
      <w:r>
        <w:rPr>
          <w:rFonts w:ascii="Times New Roman" w:hAnsi="Times New Roman" w:hint="eastAsia"/>
          <w:sz w:val="24"/>
          <w:szCs w:val="24"/>
        </w:rPr>
        <w:t>*0.031)/(</w:t>
      </w:r>
      <w:r>
        <w:rPr>
          <w:rFonts w:ascii="Times New Roman" w:hAnsi="Times New Roman"/>
          <w:sz w:val="24"/>
          <w:szCs w:val="24"/>
        </w:rPr>
        <w:t>0.5+0.5</w:t>
      </w:r>
      <w:r>
        <w:rPr>
          <w:rFonts w:ascii="Times New Roman" w:hAnsi="Times New Roman" w:hint="eastAsia"/>
          <w:sz w:val="24"/>
          <w:szCs w:val="24"/>
        </w:rPr>
        <w:t>+</w:t>
      </w:r>
      <w:r>
        <w:rPr>
          <w:rFonts w:ascii="Times New Roman" w:hAnsi="Times New Roman"/>
          <w:sz w:val="24"/>
          <w:szCs w:val="24"/>
        </w:rPr>
        <w:t>0.087</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w:t>
      </w:r>
      <w:r w:rsidR="009C4981" w:rsidRPr="00833C3D">
        <w:rPr>
          <w:rFonts w:ascii="Times New Roman" w:hAnsi="Times New Roman"/>
          <w:sz w:val="24"/>
          <w:szCs w:val="24"/>
        </w:rPr>
        <w:t xml:space="preserve"> </w:t>
      </w:r>
      <w:r w:rsidR="009C4981" w:rsidRPr="00833C3D">
        <w:rPr>
          <w:rFonts w:ascii="Times New Roman" w:hAnsi="Times New Roman" w:hint="eastAsia"/>
          <w:sz w:val="24"/>
          <w:szCs w:val="24"/>
        </w:rPr>
        <w:t>0.014</w:t>
      </w:r>
      <w:r w:rsidR="00037A96">
        <w:rPr>
          <w:rFonts w:ascii="Times New Roman" w:hAnsi="Times New Roman"/>
          <w:sz w:val="24"/>
          <w:szCs w:val="24"/>
        </w:rPr>
        <w:t>.</w:t>
      </w:r>
      <w:r w:rsidR="009C4981" w:rsidRPr="00833C3D">
        <w:rPr>
          <w:rFonts w:ascii="Times New Roman" w:hAnsi="Times New Roman" w:hint="eastAsia"/>
          <w:sz w:val="24"/>
          <w:szCs w:val="24"/>
        </w:rPr>
        <w:t xml:space="preserve"> </w:t>
      </w:r>
    </w:p>
    <w:p w:rsidR="008552C7" w:rsidRPr="00833C3D" w:rsidRDefault="008552C7" w:rsidP="008764D4">
      <w:pPr>
        <w:spacing w:after="0" w:line="480" w:lineRule="auto"/>
        <w:jc w:val="both"/>
        <w:rPr>
          <w:rFonts w:ascii="Times New Roman" w:hAnsi="Times New Roman"/>
          <w:sz w:val="24"/>
          <w:szCs w:val="24"/>
        </w:rPr>
      </w:pPr>
    </w:p>
    <w:p w:rsidR="009C4981" w:rsidRPr="00833C3D" w:rsidRDefault="003C2BAB" w:rsidP="008764D4">
      <w:pPr>
        <w:spacing w:after="0" w:line="480" w:lineRule="auto"/>
        <w:jc w:val="both"/>
        <w:rPr>
          <w:rFonts w:ascii="Times New Roman" w:hAnsi="Times New Roman"/>
          <w:sz w:val="24"/>
          <w:szCs w:val="24"/>
        </w:rPr>
      </w:pPr>
      <w:r w:rsidRPr="00833C3D">
        <w:rPr>
          <w:rFonts w:ascii="Times New Roman" w:hAnsi="Times New Roman"/>
          <w:sz w:val="24"/>
          <w:szCs w:val="24"/>
        </w:rPr>
        <w:t xml:space="preserve">Similarly, </w:t>
      </w:r>
      <w:r>
        <w:rPr>
          <w:rFonts w:ascii="Times New Roman" w:hAnsi="Times New Roman"/>
          <w:sz w:val="24"/>
          <w:szCs w:val="24"/>
        </w:rPr>
        <w:t>it could be known that</w:t>
      </w:r>
      <w:r w:rsidRPr="00833C3D">
        <w:rPr>
          <w:rFonts w:ascii="Times New Roman" w:hAnsi="Times New Roman" w:hint="eastAsia"/>
          <w:sz w:val="24"/>
          <w:szCs w:val="24"/>
        </w:rPr>
        <w:t xml:space="preserve"> </w:t>
      </w:r>
      <w:r>
        <w:rPr>
          <w:rFonts w:ascii="Times New Roman" w:hAnsi="Times New Roman"/>
          <w:sz w:val="24"/>
          <w:szCs w:val="24"/>
        </w:rPr>
        <w:t xml:space="preserve">0.5 g MMT contained </w:t>
      </w:r>
      <w:proofErr w:type="gramStart"/>
      <w:r w:rsidR="009C4981" w:rsidRPr="00833C3D">
        <w:rPr>
          <w:rFonts w:ascii="Times New Roman" w:hAnsi="Times New Roman" w:hint="eastAsia"/>
          <w:sz w:val="24"/>
          <w:szCs w:val="24"/>
        </w:rPr>
        <w:t xml:space="preserve">0.00237 </w:t>
      </w:r>
      <w:proofErr w:type="spellStart"/>
      <w:r w:rsidR="009C4981" w:rsidRPr="00833C3D">
        <w:rPr>
          <w:rFonts w:ascii="Times New Roman" w:hAnsi="Times New Roman" w:hint="eastAsia"/>
          <w:sz w:val="24"/>
          <w:szCs w:val="24"/>
        </w:rPr>
        <w:t>mol</w:t>
      </w:r>
      <w:proofErr w:type="spellEnd"/>
      <w:r w:rsidR="009C4981" w:rsidRPr="00833C3D">
        <w:rPr>
          <w:rFonts w:ascii="Times New Roman" w:hAnsi="Times New Roman" w:hint="eastAsia"/>
          <w:sz w:val="24"/>
          <w:szCs w:val="24"/>
        </w:rPr>
        <w:t xml:space="preserve"> </w:t>
      </w:r>
      <w:r>
        <w:rPr>
          <w:rFonts w:ascii="Times New Roman" w:hAnsi="Times New Roman"/>
          <w:sz w:val="24"/>
          <w:szCs w:val="24"/>
        </w:rPr>
        <w:t>Na</w:t>
      </w:r>
      <w:r w:rsidR="00037A96">
        <w:rPr>
          <w:rFonts w:ascii="Times New Roman" w:hAnsi="Times New Roman"/>
          <w:sz w:val="24"/>
          <w:szCs w:val="24"/>
        </w:rPr>
        <w:t>,</w:t>
      </w:r>
      <w:proofErr w:type="gramEnd"/>
      <w:r w:rsidR="00037A96">
        <w:rPr>
          <w:rFonts w:ascii="Times New Roman" w:hAnsi="Times New Roman"/>
          <w:sz w:val="24"/>
          <w:szCs w:val="24"/>
        </w:rPr>
        <w:t xml:space="preserve"> so</w:t>
      </w:r>
      <w:r w:rsidR="008552C7">
        <w:rPr>
          <w:rFonts w:ascii="Times New Roman" w:hAnsi="Times New Roman"/>
          <w:sz w:val="24"/>
          <w:szCs w:val="24"/>
        </w:rPr>
        <w:t xml:space="preserve"> in the AlgMMTCa11 nanocomposite film:</w:t>
      </w:r>
    </w:p>
    <w:p w:rsidR="009C4981" w:rsidRPr="00833C3D" w:rsidRDefault="00037A96" w:rsidP="008764D4">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t</w:t>
      </w:r>
      <w:r w:rsidR="009C4981" w:rsidRPr="00833C3D">
        <w:rPr>
          <w:rFonts w:ascii="Times New Roman" w:hAnsi="Times New Roman" w:hint="eastAsia"/>
          <w:sz w:val="24"/>
          <w:szCs w:val="24"/>
        </w:rPr>
        <w:t>otal mole Na</w:t>
      </w:r>
      <w:r w:rsidR="003C2BAB">
        <w:rPr>
          <w:rFonts w:ascii="Times New Roman" w:hAnsi="Times New Roman"/>
          <w:sz w:val="24"/>
          <w:szCs w:val="24"/>
        </w:rPr>
        <w:t xml:space="preserve"> </w:t>
      </w:r>
      <w:r w:rsidR="009C4981" w:rsidRPr="00833C3D">
        <w:rPr>
          <w:rFonts w:ascii="Times New Roman" w:hAnsi="Times New Roman" w:hint="eastAsia"/>
          <w:sz w:val="24"/>
          <w:szCs w:val="24"/>
        </w:rPr>
        <w:t>=</w:t>
      </w:r>
      <w:r w:rsidR="003C2BAB">
        <w:rPr>
          <w:rFonts w:ascii="Times New Roman" w:hAnsi="Times New Roman"/>
          <w:sz w:val="24"/>
          <w:szCs w:val="24"/>
        </w:rPr>
        <w:t xml:space="preserve"> </w:t>
      </w:r>
      <w:r w:rsidR="009C4981" w:rsidRPr="00833C3D">
        <w:rPr>
          <w:rFonts w:ascii="Times New Roman" w:hAnsi="Times New Roman" w:hint="eastAsia"/>
          <w:sz w:val="24"/>
          <w:szCs w:val="24"/>
        </w:rPr>
        <w:t>0.00237</w:t>
      </w:r>
      <w:r w:rsidR="00EE01E8">
        <w:rPr>
          <w:rFonts w:ascii="Times New Roman" w:hAnsi="Times New Roman" w:hint="eastAsia"/>
          <w:sz w:val="24"/>
          <w:szCs w:val="24"/>
        </w:rPr>
        <w:t>+0.00179</w:t>
      </w:r>
      <w:r w:rsidR="003C2BAB">
        <w:rPr>
          <w:rFonts w:ascii="Times New Roman" w:hAnsi="Times New Roman"/>
          <w:sz w:val="24"/>
          <w:szCs w:val="24"/>
        </w:rPr>
        <w:t xml:space="preserve"> </w:t>
      </w:r>
      <w:r w:rsidR="009C4981" w:rsidRPr="00833C3D">
        <w:rPr>
          <w:rFonts w:ascii="Times New Roman" w:hAnsi="Times New Roman" w:hint="eastAsia"/>
          <w:sz w:val="24"/>
          <w:szCs w:val="24"/>
        </w:rPr>
        <w:t>=</w:t>
      </w:r>
      <w:r w:rsidR="003C2BAB">
        <w:rPr>
          <w:rFonts w:ascii="Times New Roman" w:hAnsi="Times New Roman"/>
          <w:sz w:val="24"/>
          <w:szCs w:val="24"/>
        </w:rPr>
        <w:t xml:space="preserve"> </w:t>
      </w:r>
      <w:r w:rsidR="009C4981" w:rsidRPr="00833C3D">
        <w:rPr>
          <w:rFonts w:ascii="Times New Roman" w:hAnsi="Times New Roman" w:hint="eastAsia"/>
          <w:sz w:val="24"/>
          <w:szCs w:val="24"/>
        </w:rPr>
        <w:t xml:space="preserve">0.00416 </w:t>
      </w:r>
      <w:proofErr w:type="spellStart"/>
      <w:r w:rsidR="009C4981" w:rsidRPr="00833C3D">
        <w:rPr>
          <w:rFonts w:ascii="Times New Roman" w:hAnsi="Times New Roman" w:hint="eastAsia"/>
          <w:sz w:val="24"/>
          <w:szCs w:val="24"/>
        </w:rPr>
        <w:t>mol</w:t>
      </w:r>
      <w:proofErr w:type="spellEnd"/>
      <w:r>
        <w:rPr>
          <w:rFonts w:ascii="Times New Roman" w:hAnsi="Times New Roman"/>
          <w:sz w:val="24"/>
          <w:szCs w:val="24"/>
        </w:rPr>
        <w:t>,</w:t>
      </w:r>
    </w:p>
    <w:p w:rsidR="009C4981" w:rsidRPr="00833C3D" w:rsidRDefault="00037A96" w:rsidP="008764D4">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t</w:t>
      </w:r>
      <w:r w:rsidR="009C4981" w:rsidRPr="00833C3D">
        <w:rPr>
          <w:rFonts w:ascii="Times New Roman" w:hAnsi="Times New Roman" w:hint="eastAsia"/>
          <w:sz w:val="24"/>
          <w:szCs w:val="24"/>
        </w:rPr>
        <w:t>otal mole Ca</w:t>
      </w:r>
      <w:r w:rsidR="00411853">
        <w:rPr>
          <w:rFonts w:ascii="Times New Roman" w:hAnsi="Times New Roman"/>
          <w:sz w:val="24"/>
          <w:szCs w:val="24"/>
        </w:rPr>
        <w:t xml:space="preserve"> </w:t>
      </w:r>
      <w:r w:rsidR="009C4981" w:rsidRPr="00833C3D">
        <w:rPr>
          <w:rFonts w:ascii="Times New Roman" w:hAnsi="Times New Roman" w:hint="eastAsia"/>
          <w:sz w:val="24"/>
          <w:szCs w:val="24"/>
        </w:rPr>
        <w:t>=</w:t>
      </w:r>
      <w:r w:rsidR="00411853">
        <w:rPr>
          <w:rFonts w:ascii="Times New Roman" w:hAnsi="Times New Roman"/>
          <w:sz w:val="24"/>
          <w:szCs w:val="24"/>
        </w:rPr>
        <w:t xml:space="preserve"> (</w:t>
      </w:r>
      <w:r w:rsidR="00EE01E8">
        <w:rPr>
          <w:rFonts w:ascii="Times New Roman" w:hAnsi="Times New Roman"/>
          <w:sz w:val="24"/>
          <w:szCs w:val="24"/>
        </w:rPr>
        <w:t>0.029</w:t>
      </w:r>
      <w:r w:rsidR="00411853">
        <w:rPr>
          <w:rFonts w:ascii="Times New Roman" w:hAnsi="Times New Roman"/>
          <w:sz w:val="24"/>
          <w:szCs w:val="24"/>
        </w:rPr>
        <w:t>+</w:t>
      </w:r>
      <w:r w:rsidR="00EE01E8">
        <w:rPr>
          <w:rFonts w:ascii="Times New Roman" w:hAnsi="Times New Roman"/>
          <w:sz w:val="24"/>
          <w:szCs w:val="24"/>
        </w:rPr>
        <w:t>0.014</w:t>
      </w:r>
      <w:r w:rsidR="00411853">
        <w:rPr>
          <w:rFonts w:ascii="Times New Roman" w:hAnsi="Times New Roman"/>
          <w:sz w:val="24"/>
          <w:szCs w:val="24"/>
        </w:rPr>
        <w:t>)</w:t>
      </w:r>
      <w:r w:rsidR="00EE01E8">
        <w:rPr>
          <w:rFonts w:ascii="Times New Roman" w:hAnsi="Times New Roman"/>
          <w:sz w:val="24"/>
          <w:szCs w:val="24"/>
        </w:rPr>
        <w:t>*(0.5+0.5+0.087)</w:t>
      </w:r>
      <w:r w:rsidR="00411853">
        <w:rPr>
          <w:rFonts w:ascii="Times New Roman" w:hAnsi="Times New Roman"/>
          <w:sz w:val="24"/>
          <w:szCs w:val="24"/>
        </w:rPr>
        <w:t xml:space="preserve">/40 = </w:t>
      </w:r>
      <w:r w:rsidR="00EE01E8">
        <w:rPr>
          <w:rFonts w:ascii="Times New Roman" w:hAnsi="Times New Roman" w:hint="eastAsia"/>
          <w:sz w:val="24"/>
          <w:szCs w:val="24"/>
        </w:rPr>
        <w:t>0.00116</w:t>
      </w:r>
      <w:r w:rsidR="009C4981" w:rsidRPr="00833C3D">
        <w:rPr>
          <w:rFonts w:ascii="Times New Roman" w:hAnsi="Times New Roman" w:hint="eastAsia"/>
          <w:sz w:val="24"/>
          <w:szCs w:val="24"/>
        </w:rPr>
        <w:t xml:space="preserve"> </w:t>
      </w:r>
      <w:proofErr w:type="spellStart"/>
      <w:r w:rsidR="009C4981" w:rsidRPr="00833C3D">
        <w:rPr>
          <w:rFonts w:ascii="Times New Roman" w:hAnsi="Times New Roman" w:hint="eastAsia"/>
          <w:sz w:val="24"/>
          <w:szCs w:val="24"/>
        </w:rPr>
        <w:t>mol</w:t>
      </w:r>
      <w:proofErr w:type="spellEnd"/>
      <w:r>
        <w:rPr>
          <w:rFonts w:ascii="Times New Roman" w:hAnsi="Times New Roman"/>
          <w:sz w:val="24"/>
          <w:szCs w:val="24"/>
        </w:rPr>
        <w:t>,</w:t>
      </w:r>
    </w:p>
    <w:p w:rsidR="009C4981" w:rsidRDefault="00037A96" w:rsidP="008764D4">
      <w:pPr>
        <w:spacing w:after="0" w:line="480" w:lineRule="auto"/>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m</w:t>
      </w:r>
      <w:r w:rsidR="009C4981" w:rsidRPr="00833C3D">
        <w:rPr>
          <w:rFonts w:ascii="Times New Roman" w:hAnsi="Times New Roman" w:hint="eastAsia"/>
          <w:sz w:val="24"/>
          <w:szCs w:val="24"/>
        </w:rPr>
        <w:t xml:space="preserve">olar ratio of Ca/Na = </w:t>
      </w:r>
      <w:r w:rsidR="00EE01E8">
        <w:rPr>
          <w:rFonts w:ascii="Times New Roman" w:hAnsi="Times New Roman"/>
          <w:sz w:val="24"/>
          <w:szCs w:val="24"/>
        </w:rPr>
        <w:t xml:space="preserve">0.00116/0.00416 = </w:t>
      </w:r>
      <w:r w:rsidR="009C4981" w:rsidRPr="00833C3D">
        <w:rPr>
          <w:rFonts w:ascii="Times New Roman" w:hAnsi="Times New Roman"/>
          <w:sz w:val="24"/>
          <w:szCs w:val="24"/>
        </w:rPr>
        <w:t>0.28</w:t>
      </w:r>
      <w:r>
        <w:rPr>
          <w:rFonts w:ascii="Times New Roman" w:hAnsi="Times New Roman"/>
          <w:sz w:val="24"/>
          <w:szCs w:val="24"/>
        </w:rPr>
        <w:t>.</w:t>
      </w:r>
      <w:r w:rsidR="009C4981" w:rsidRPr="00833C3D">
        <w:rPr>
          <w:rFonts w:ascii="Times New Roman" w:hAnsi="Times New Roman"/>
          <w:sz w:val="24"/>
          <w:szCs w:val="24"/>
        </w:rPr>
        <w:t xml:space="preserve"> </w:t>
      </w: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bookmarkStart w:id="938" w:name="_GoBack"/>
      <w:bookmarkEnd w:id="938"/>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764D4" w:rsidRDefault="008764D4" w:rsidP="008764D4">
      <w:pPr>
        <w:spacing w:after="0" w:line="480" w:lineRule="auto"/>
        <w:jc w:val="both"/>
        <w:rPr>
          <w:rFonts w:ascii="Times New Roman" w:hAnsi="Times New Roman"/>
          <w:sz w:val="24"/>
          <w:szCs w:val="24"/>
        </w:rPr>
      </w:pPr>
    </w:p>
    <w:p w:rsidR="008552C7" w:rsidRPr="00833C3D" w:rsidRDefault="008552C7" w:rsidP="008764D4">
      <w:pPr>
        <w:spacing w:after="0" w:line="480" w:lineRule="auto"/>
        <w:jc w:val="both"/>
        <w:rPr>
          <w:rFonts w:ascii="Times New Roman" w:hAnsi="Times New Roman"/>
          <w:sz w:val="24"/>
          <w:szCs w:val="24"/>
        </w:rPr>
      </w:pPr>
    </w:p>
    <w:p w:rsidR="00D17E79" w:rsidRDefault="007C7E39" w:rsidP="00FF0D1C">
      <w:pPr>
        <w:pStyle w:val="Heading3"/>
        <w:spacing w:line="480" w:lineRule="auto"/>
        <w:rPr>
          <w:rFonts w:cs="Times New Roman"/>
          <w:szCs w:val="28"/>
        </w:rPr>
      </w:pPr>
      <w:bookmarkStart w:id="939" w:name="_Toc481120376"/>
      <w:bookmarkStart w:id="940" w:name="_Toc481142239"/>
      <w:bookmarkStart w:id="941" w:name="_Toc481143642"/>
      <w:bookmarkStart w:id="942" w:name="_Toc481143938"/>
      <w:bookmarkStart w:id="943" w:name="_Toc481144132"/>
      <w:bookmarkStart w:id="944" w:name="_Toc481144354"/>
      <w:bookmarkStart w:id="945" w:name="_Toc481144503"/>
      <w:bookmarkStart w:id="946" w:name="_Toc481145013"/>
      <w:bookmarkStart w:id="947" w:name="_Toc492646557"/>
      <w:bookmarkStart w:id="948" w:name="_Toc493534736"/>
      <w:bookmarkStart w:id="949" w:name="_Toc493534827"/>
      <w:r>
        <w:rPr>
          <w:rFonts w:cs="Times New Roman"/>
          <w:szCs w:val="28"/>
        </w:rPr>
        <w:lastRenderedPageBreak/>
        <w:t>4</w:t>
      </w:r>
      <w:r w:rsidR="004F4486" w:rsidRPr="00A4195D">
        <w:rPr>
          <w:rFonts w:cs="Times New Roman"/>
          <w:szCs w:val="28"/>
        </w:rPr>
        <w:t>.3.2. Mechanical properties of nanocomposite hydrogels</w:t>
      </w:r>
      <w:bookmarkEnd w:id="939"/>
      <w:bookmarkEnd w:id="940"/>
      <w:bookmarkEnd w:id="941"/>
      <w:bookmarkEnd w:id="942"/>
      <w:bookmarkEnd w:id="943"/>
      <w:bookmarkEnd w:id="944"/>
      <w:bookmarkEnd w:id="945"/>
      <w:bookmarkEnd w:id="946"/>
      <w:bookmarkEnd w:id="947"/>
      <w:bookmarkEnd w:id="948"/>
      <w:bookmarkEnd w:id="949"/>
      <w:r w:rsidR="004F4486" w:rsidRPr="00A4195D">
        <w:rPr>
          <w:rFonts w:cs="Times New Roman"/>
          <w:szCs w:val="28"/>
        </w:rPr>
        <w:t xml:space="preserve"> </w:t>
      </w:r>
    </w:p>
    <w:p w:rsidR="004F4486" w:rsidRPr="00FF0D1C" w:rsidRDefault="008F4029" w:rsidP="00D17E79">
      <w:pPr>
        <w:pStyle w:val="Heading4"/>
      </w:pPr>
      <w:bookmarkStart w:id="950" w:name="_Toc492646558"/>
      <w:bookmarkStart w:id="951" w:name="_Toc493534737"/>
      <w:bookmarkStart w:id="952" w:name="_Toc493534828"/>
      <w:r>
        <w:t>Tensile</w:t>
      </w:r>
      <w:r w:rsidR="00D17E79">
        <w:t xml:space="preserve"> properties of the as-prepared </w:t>
      </w:r>
      <w:r w:rsidR="007200AD">
        <w:t>nanocomposite</w:t>
      </w:r>
      <w:r w:rsidR="00D17E79">
        <w:t xml:space="preserve"> hydrogels</w:t>
      </w:r>
      <w:bookmarkEnd w:id="950"/>
      <w:r w:rsidR="007200AD">
        <w:t xml:space="preserve"> formed by polyacrylamide, clay and chitosan</w:t>
      </w:r>
      <w:bookmarkEnd w:id="951"/>
      <w:bookmarkEnd w:id="952"/>
    </w:p>
    <w:p w:rsidR="008E50C1" w:rsidRPr="009B525C" w:rsidRDefault="003152F3" w:rsidP="008E50C1">
      <w:pPr>
        <w:spacing w:after="0" w:line="480" w:lineRule="auto"/>
        <w:jc w:val="right"/>
        <w:rPr>
          <w:rFonts w:ascii="Times New Roman" w:hAnsi="Times New Roman"/>
          <w:sz w:val="24"/>
          <w:szCs w:val="24"/>
        </w:rPr>
      </w:pPr>
      <w:r>
        <w:rPr>
          <w:noProof/>
        </w:rPr>
        <w:pict>
          <v:shape id="_x0000_s1095" type="#_x0000_t75" style="position:absolute;left:0;text-align:left;margin-left:271.6pt;margin-top:1.3pt;width:177pt;height:134.1pt;z-index:-251523072;mso-position-horizontal-relative:text;mso-position-vertical-relative:text">
            <v:imagedata r:id="rId177" o:title=""/>
          </v:shape>
          <o:OLEObject Type="Embed" ProgID="Origin50.Graph" ShapeID="_x0000_s1095" DrawAspect="Content" ObjectID="_1568740543" r:id="rId178"/>
        </w:pict>
      </w:r>
      <w:r w:rsidR="00F713F0">
        <w:rPr>
          <w:rFonts w:ascii="Times" w:eastAsiaTheme="minorEastAsia" w:hAnsi="Times"/>
          <w:noProof/>
          <w:sz w:val="24"/>
        </w:rPr>
        <w:drawing>
          <wp:anchor distT="0" distB="0" distL="114300" distR="114300" simplePos="0" relativeHeight="251794432" behindDoc="1" locked="0" layoutInCell="1" allowOverlap="1" wp14:anchorId="04FF23E9" wp14:editId="4B114862">
            <wp:simplePos x="0" y="0"/>
            <wp:positionH relativeFrom="column">
              <wp:posOffset>-5080</wp:posOffset>
            </wp:positionH>
            <wp:positionV relativeFrom="paragraph">
              <wp:posOffset>8890</wp:posOffset>
            </wp:positionV>
            <wp:extent cx="3364865" cy="1431925"/>
            <wp:effectExtent l="0" t="0" r="6985" b="0"/>
            <wp:wrapNone/>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364865" cy="1431925"/>
                    </a:xfrm>
                    <a:prstGeom prst="rect">
                      <a:avLst/>
                    </a:prstGeom>
                    <a:noFill/>
                  </pic:spPr>
                </pic:pic>
              </a:graphicData>
            </a:graphic>
            <wp14:sizeRelH relativeFrom="page">
              <wp14:pctWidth>0</wp14:pctWidth>
            </wp14:sizeRelH>
            <wp14:sizeRelV relativeFrom="page">
              <wp14:pctHeight>0</wp14:pctHeight>
            </wp14:sizeRelV>
          </wp:anchor>
        </w:drawing>
      </w:r>
    </w:p>
    <w:p w:rsidR="008E50C1" w:rsidRPr="009B525C" w:rsidRDefault="008E50C1" w:rsidP="008E50C1">
      <w:pPr>
        <w:spacing w:after="0" w:line="480" w:lineRule="auto"/>
        <w:jc w:val="both"/>
        <w:rPr>
          <w:rFonts w:ascii="Times New Roman" w:hAnsi="Times New Roman"/>
          <w:sz w:val="24"/>
          <w:szCs w:val="24"/>
        </w:rPr>
      </w:pPr>
    </w:p>
    <w:p w:rsidR="00505760" w:rsidRDefault="00505760" w:rsidP="00505760">
      <w:pPr>
        <w:tabs>
          <w:tab w:val="left" w:pos="5872"/>
        </w:tabs>
        <w:spacing w:after="0" w:line="480" w:lineRule="auto"/>
        <w:jc w:val="both"/>
        <w:rPr>
          <w:rFonts w:ascii="Times New Roman" w:hAnsi="Times New Roman"/>
          <w:sz w:val="24"/>
          <w:szCs w:val="24"/>
        </w:rPr>
      </w:pPr>
      <w:r w:rsidRPr="00505760">
        <w:rPr>
          <w:rFonts w:ascii="Times New Roman" w:hAnsi="Times New Roman"/>
          <w:noProof/>
          <w:color w:val="000000" w:themeColor="text1"/>
          <w:sz w:val="28"/>
          <w:szCs w:val="28"/>
        </w:rPr>
        <mc:AlternateContent>
          <mc:Choice Requires="wps">
            <w:drawing>
              <wp:anchor distT="45720" distB="45720" distL="114300" distR="114300" simplePos="0" relativeHeight="251796480" behindDoc="0" locked="0" layoutInCell="1" allowOverlap="1" wp14:anchorId="7112ADEB" wp14:editId="74A6F3CC">
                <wp:simplePos x="0" y="0"/>
                <wp:positionH relativeFrom="column">
                  <wp:posOffset>5344160</wp:posOffset>
                </wp:positionH>
                <wp:positionV relativeFrom="paragraph">
                  <wp:posOffset>2540</wp:posOffset>
                </wp:positionV>
                <wp:extent cx="335280" cy="279400"/>
                <wp:effectExtent l="0" t="0" r="0" b="63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 cy="279400"/>
                        </a:xfrm>
                        <a:prstGeom prst="rect">
                          <a:avLst/>
                        </a:prstGeom>
                        <a:noFill/>
                        <a:ln w="9525">
                          <a:noFill/>
                          <a:miter lim="800000"/>
                          <a:headEnd/>
                          <a:tailEnd/>
                        </a:ln>
                      </wps:spPr>
                      <wps:txbx>
                        <w:txbxContent>
                          <w:p w:rsidR="003152F3" w:rsidRPr="00505760" w:rsidRDefault="003152F3">
                            <w:pPr>
                              <w:rPr>
                                <w:rFonts w:ascii="Times New Roman" w:hAnsi="Times New Roman"/>
                                <w:b/>
                              </w:rPr>
                            </w:pPr>
                            <w:r w:rsidRPr="00505760">
                              <w:rPr>
                                <w:rFonts w:ascii="Times New Roman" w:hAnsi="Times New Roman"/>
                                <w:b/>
                              </w:rPr>
                              <w:t>(</w:t>
                            </w:r>
                            <w:r>
                              <w:rPr>
                                <w:rFonts w:ascii="Times New Roman" w:hAnsi="Times New Roman"/>
                                <w:b/>
                              </w:rPr>
                              <w:t>e</w:t>
                            </w:r>
                            <w:r w:rsidRPr="00505760">
                              <w:rPr>
                                <w:rFonts w:ascii="Times New Roman" w:hAnsi="Times New Roman"/>
                                <w: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47" type="#_x0000_t202" style="position:absolute;left:0;text-align:left;margin-left:420.8pt;margin-top:.2pt;width:26.4pt;height:22pt;z-index:251796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akKDgIAAPsDAAAOAAAAZHJzL2Uyb0RvYy54bWysU9tuGyEQfa/Uf0C817ve2LW9Mo7SpKkq&#10;pRcp6QdglvWiAkMBe9f9+g6s41rJW1Ue0MDMHOacGdbXg9HkIH1QYBmdTkpKpBXQKLtj9MfT/bsl&#10;JSFy23ANVjJ6lIFeb96+WfeulhV0oBvpCYLYUPeO0S5GVxdFEJ00PEzASYvOFrzhEY9+VzSe94hu&#10;dFGV5fuiB984D0KGgLd3o5NuMn7bShG/tW2QkWhGsbaYd5/3bdqLzZrXO89dp8SpDP4PVRiuLD56&#10;hrrjkZO9V6+gjBIeArRxIsAU0LZKyMwB2UzLF2weO+5k5oLiBHeWKfw/WPH18N0T1TBaTReUWG6w&#10;SU9yiOQDDKRK+vQu1Bj26DAwDniNfc5cg3sA8TMQC7cdtzt54z30neQN1jdNmcVF6ogTEsi2/wIN&#10;PsP3ETLQ0HqTxEM5CKJjn47n3qRSBF5eXc2rJXoEuqrFalbm3hW8fk52PsRPEgxJBqMeW5/B+eEh&#10;xFQMr59D0lsW7pXWuf3akp7R1bya54QLj1ERp1Mrw+iyTGucl8Txo21ycuRKjzY+oO2JdOI5Mo7D&#10;dsj6rs5ibqE5ogwexmnE34NGB/43JT1OIqPh1557SYn+bFHK1XQ2S6ObD7P5osKDv/RsLz3cCoRi&#10;NFIymrcxj/vI+QYlb1WWI/VmrORUM05YVun0G9IIX55z1N8/u/kDAAD//wMAUEsDBBQABgAIAAAA&#10;IQDPZs4D2gAAAAcBAAAPAAAAZHJzL2Rvd25yZXYueG1sTI7NTsMwEITvSLyDtUjc6LooVGkap0Ig&#10;riDKj9SbG2+TiHgdxW4T3p7lBKed0Yxmv3I7+16daYxdYAPLhQZFXAfXcWPg/e3pJgcVk2Vn+8Bk&#10;4JsibKvLi9IWLkz8SuddapSMcCysgTaloUCMdUvexkUYiCU7htHbJHZs0I12knHf463WK/S2Y/nQ&#10;2oEeWqq/didv4OP5uP/M9Evz6O+GKcwa2a/RmOur+X4DKtGc/srwiy/oUAnTIZzYRdUbyLPlSqoG&#10;MlAS5+tMxEGsXKxK/M9f/QAAAP//AwBQSwECLQAUAAYACAAAACEAtoM4kv4AAADhAQAAEwAAAAAA&#10;AAAAAAAAAAAAAAAAW0NvbnRlbnRfVHlwZXNdLnhtbFBLAQItABQABgAIAAAAIQA4/SH/1gAAAJQB&#10;AAALAAAAAAAAAAAAAAAAAC8BAABfcmVscy8ucmVsc1BLAQItABQABgAIAAAAIQAP7akKDgIAAPsD&#10;AAAOAAAAAAAAAAAAAAAAAC4CAABkcnMvZTJvRG9jLnhtbFBLAQItABQABgAIAAAAIQDPZs4D2gAA&#10;AAcBAAAPAAAAAAAAAAAAAAAAAGgEAABkcnMvZG93bnJldi54bWxQSwUGAAAAAAQABADzAAAAbwUA&#10;AAAA&#10;" filled="f" stroked="f">
                <v:textbox>
                  <w:txbxContent>
                    <w:p w:rsidR="003152F3" w:rsidRPr="00505760" w:rsidRDefault="003152F3">
                      <w:pPr>
                        <w:rPr>
                          <w:rFonts w:ascii="Times New Roman" w:hAnsi="Times New Roman"/>
                          <w:b/>
                        </w:rPr>
                      </w:pPr>
                      <w:r w:rsidRPr="00505760">
                        <w:rPr>
                          <w:rFonts w:ascii="Times New Roman" w:hAnsi="Times New Roman"/>
                          <w:b/>
                        </w:rPr>
                        <w:t>(</w:t>
                      </w:r>
                      <w:r>
                        <w:rPr>
                          <w:rFonts w:ascii="Times New Roman" w:hAnsi="Times New Roman"/>
                          <w:b/>
                        </w:rPr>
                        <w:t>e</w:t>
                      </w:r>
                      <w:r w:rsidRPr="00505760">
                        <w:rPr>
                          <w:rFonts w:ascii="Times New Roman" w:hAnsi="Times New Roman"/>
                          <w:b/>
                        </w:rPr>
                        <w:t>)</w:t>
                      </w:r>
                    </w:p>
                  </w:txbxContent>
                </v:textbox>
                <w10:wrap type="square"/>
              </v:shape>
            </w:pict>
          </mc:Fallback>
        </mc:AlternateContent>
      </w:r>
      <w:r w:rsidR="007C7E39">
        <w:rPr>
          <w:rFonts w:ascii="Times New Roman" w:hAnsi="Times New Roman"/>
          <w:sz w:val="24"/>
          <w:szCs w:val="24"/>
        </w:rPr>
        <w:tab/>
      </w:r>
      <w:bookmarkStart w:id="953" w:name="_Toc492475945"/>
    </w:p>
    <w:p w:rsidR="00505760" w:rsidRDefault="00505760" w:rsidP="00505760">
      <w:pPr>
        <w:tabs>
          <w:tab w:val="left" w:pos="5872"/>
        </w:tabs>
        <w:spacing w:after="0" w:line="480" w:lineRule="auto"/>
        <w:jc w:val="both"/>
        <w:rPr>
          <w:rFonts w:ascii="Times New Roman" w:hAnsi="Times New Roman"/>
          <w:sz w:val="24"/>
          <w:szCs w:val="24"/>
        </w:rPr>
      </w:pPr>
    </w:p>
    <w:p w:rsidR="007C7E39" w:rsidRPr="00505760" w:rsidRDefault="007C7E39" w:rsidP="005F08DC">
      <w:pPr>
        <w:pStyle w:val="Figuretitle"/>
        <w:spacing w:line="240" w:lineRule="auto"/>
        <w:rPr>
          <w:rFonts w:eastAsia="SimSun"/>
        </w:rPr>
      </w:pPr>
      <w:bookmarkStart w:id="954" w:name="_Toc492648166"/>
      <w:bookmarkStart w:id="955" w:name="_Toc493534990"/>
      <w:proofErr w:type="gramStart"/>
      <w:r w:rsidRPr="00615A5A">
        <w:t xml:space="preserve">Figure </w:t>
      </w:r>
      <w:r>
        <w:t>4.8</w:t>
      </w:r>
      <w:r w:rsidR="00056239">
        <w:t>.</w:t>
      </w:r>
      <w:proofErr w:type="gramEnd"/>
      <w:r w:rsidR="00056239">
        <w:t xml:space="preserve"> </w:t>
      </w:r>
      <w:r w:rsidR="00056239" w:rsidRPr="00056239">
        <w:t xml:space="preserve">Photographs of PM 5 and PM 5 CHI nanocomposite hydrogels, (a, b) knotted PM 5 and PM 5 CHI, (c) PM 5 with and without a tensile strain of 12, (d) PM 5 CHI with and without a strain of 25, </w:t>
      </w:r>
      <w:r w:rsidR="00056239">
        <w:t>and (e) r</w:t>
      </w:r>
      <w:r w:rsidRPr="00615A5A">
        <w:t>epresentative tensile stress-strain curves of PM 5</w:t>
      </w:r>
      <w:r>
        <w:t>,</w:t>
      </w:r>
      <w:r w:rsidRPr="00615A5A">
        <w:t xml:space="preserve"> PM 5 CHI</w:t>
      </w:r>
      <w:r>
        <w:t>, PM 5 S and PM 5 K</w:t>
      </w:r>
      <w:r w:rsidRPr="00615A5A">
        <w:t>.</w:t>
      </w:r>
      <w:bookmarkEnd w:id="953"/>
      <w:bookmarkEnd w:id="954"/>
      <w:bookmarkEnd w:id="955"/>
      <w:r w:rsidRPr="00615A5A">
        <w:t xml:space="preserve">                                                                                                                                                                                                                           </w:t>
      </w:r>
    </w:p>
    <w:p w:rsidR="004F4486" w:rsidRDefault="004F4486" w:rsidP="008E50C1">
      <w:pPr>
        <w:spacing w:after="0" w:line="480" w:lineRule="auto"/>
        <w:jc w:val="both"/>
        <w:rPr>
          <w:rFonts w:ascii="Times" w:eastAsiaTheme="minorEastAsia" w:hAnsi="Times"/>
          <w:noProof/>
          <w:sz w:val="24"/>
        </w:rPr>
      </w:pPr>
    </w:p>
    <w:p w:rsidR="007C7E39" w:rsidRDefault="005F08DC" w:rsidP="007C7E39">
      <w:pPr>
        <w:spacing w:after="0" w:line="480" w:lineRule="auto"/>
        <w:jc w:val="both"/>
        <w:rPr>
          <w:rFonts w:ascii="Times" w:eastAsiaTheme="minorEastAsia" w:hAnsi="Times"/>
          <w:color w:val="FF0000"/>
          <w:sz w:val="24"/>
        </w:rPr>
      </w:pPr>
      <w:r>
        <w:rPr>
          <w:rFonts w:ascii="Times" w:eastAsiaTheme="minorEastAsia" w:hAnsi="Times"/>
          <w:noProof/>
          <w:sz w:val="24"/>
        </w:rPr>
        <w:t xml:space="preserve">The as-prepared </w:t>
      </w:r>
      <w:r w:rsidR="007C7E39">
        <w:rPr>
          <w:rFonts w:ascii="Times" w:eastAsiaTheme="minorEastAsia" w:hAnsi="Times"/>
          <w:noProof/>
          <w:sz w:val="24"/>
        </w:rPr>
        <w:t>PM 5</w:t>
      </w:r>
      <w:r w:rsidR="007D720F">
        <w:rPr>
          <w:rFonts w:ascii="Times" w:eastAsiaTheme="minorEastAsia" w:hAnsi="Times"/>
          <w:noProof/>
          <w:sz w:val="24"/>
        </w:rPr>
        <w:t>,</w:t>
      </w:r>
      <w:r w:rsidR="007C7E39">
        <w:rPr>
          <w:rFonts w:ascii="Times" w:eastAsiaTheme="minorEastAsia" w:hAnsi="Times"/>
          <w:noProof/>
          <w:sz w:val="24"/>
        </w:rPr>
        <w:t xml:space="preserve"> PM 5 CHI</w:t>
      </w:r>
      <w:r w:rsidR="007D720F">
        <w:rPr>
          <w:rFonts w:ascii="Times" w:eastAsiaTheme="minorEastAsia" w:hAnsi="Times"/>
          <w:noProof/>
          <w:sz w:val="24"/>
        </w:rPr>
        <w:t>, PM 5 S and PM 5 S</w:t>
      </w:r>
      <w:r w:rsidR="007C7E39">
        <w:rPr>
          <w:rFonts w:ascii="Times" w:eastAsiaTheme="minorEastAsia" w:hAnsi="Times"/>
          <w:noProof/>
          <w:sz w:val="24"/>
        </w:rPr>
        <w:t xml:space="preserve"> </w:t>
      </w:r>
      <w:r w:rsidR="008E50C1" w:rsidRPr="009B525C">
        <w:rPr>
          <w:rFonts w:ascii="Times" w:eastAsiaTheme="minorEastAsia" w:hAnsi="Times"/>
          <w:noProof/>
          <w:sz w:val="24"/>
        </w:rPr>
        <w:t>nanocomposite hydrogels</w:t>
      </w:r>
      <w:r w:rsidR="008E50C1" w:rsidRPr="009B525C">
        <w:rPr>
          <w:rFonts w:ascii="Times" w:eastAsiaTheme="minorEastAsia" w:hAnsi="Times"/>
          <w:sz w:val="24"/>
          <w:shd w:val="clear" w:color="auto" w:fill="FFFFFF"/>
        </w:rPr>
        <w:t xml:space="preserve"> were tensile tested and their results are presented in Figure </w:t>
      </w:r>
      <w:r w:rsidR="007C7E39">
        <w:rPr>
          <w:rFonts w:ascii="Times" w:eastAsiaTheme="minorEastAsia" w:hAnsi="Times"/>
          <w:sz w:val="24"/>
          <w:shd w:val="clear" w:color="auto" w:fill="FFFFFF"/>
        </w:rPr>
        <w:t>4</w:t>
      </w:r>
      <w:r w:rsidR="008E50C1">
        <w:rPr>
          <w:rFonts w:ascii="Times" w:eastAsiaTheme="minorEastAsia" w:hAnsi="Times"/>
          <w:sz w:val="24"/>
          <w:shd w:val="clear" w:color="auto" w:fill="FFFFFF"/>
        </w:rPr>
        <w:t>.</w:t>
      </w:r>
      <w:r w:rsidR="007C7E39">
        <w:rPr>
          <w:rFonts w:ascii="Times" w:eastAsiaTheme="minorEastAsia" w:hAnsi="Times"/>
          <w:sz w:val="24"/>
          <w:shd w:val="clear" w:color="auto" w:fill="FFFFFF"/>
        </w:rPr>
        <w:t>8</w:t>
      </w:r>
      <w:r w:rsidR="008E50C1" w:rsidRPr="009B525C">
        <w:rPr>
          <w:rFonts w:ascii="Times" w:eastAsiaTheme="minorEastAsia" w:hAnsi="Times"/>
          <w:sz w:val="24"/>
          <w:shd w:val="clear" w:color="auto" w:fill="FFFFFF"/>
        </w:rPr>
        <w:t xml:space="preserve"> and Table </w:t>
      </w:r>
      <w:r w:rsidR="007C7E39">
        <w:rPr>
          <w:rFonts w:ascii="Times" w:eastAsiaTheme="minorEastAsia" w:hAnsi="Times"/>
          <w:sz w:val="24"/>
          <w:shd w:val="clear" w:color="auto" w:fill="FFFFFF"/>
        </w:rPr>
        <w:t>4</w:t>
      </w:r>
      <w:r w:rsidR="008E50C1">
        <w:rPr>
          <w:rFonts w:ascii="Times" w:eastAsiaTheme="minorEastAsia" w:hAnsi="Times"/>
          <w:sz w:val="24"/>
          <w:shd w:val="clear" w:color="auto" w:fill="FFFFFF"/>
        </w:rPr>
        <w:t>.</w:t>
      </w:r>
      <w:r w:rsidR="007C7E39">
        <w:rPr>
          <w:rFonts w:ascii="Times" w:eastAsiaTheme="minorEastAsia" w:hAnsi="Times"/>
          <w:sz w:val="24"/>
          <w:shd w:val="clear" w:color="auto" w:fill="FFFFFF"/>
        </w:rPr>
        <w:t>2</w:t>
      </w:r>
      <w:r w:rsidR="008E50C1" w:rsidRPr="009B525C">
        <w:rPr>
          <w:rFonts w:ascii="Times" w:eastAsiaTheme="minorEastAsia" w:hAnsi="Times"/>
          <w:sz w:val="24"/>
        </w:rPr>
        <w:t>. The hydrogels with and without chitosan treatment were capable of achieving a high elongation at break of over 1000% without any sign of failure, similar to some previously r</w:t>
      </w:r>
      <w:r w:rsidR="008E50C1">
        <w:rPr>
          <w:rFonts w:ascii="Times" w:eastAsiaTheme="minorEastAsia" w:hAnsi="Times"/>
          <w:sz w:val="24"/>
        </w:rPr>
        <w:t xml:space="preserve">eported nanocomposite hydrogels </w:t>
      </w:r>
      <w:r w:rsidR="008E50C1"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Haraguchi&lt;/Author&gt;&lt;Year&gt;2002&lt;/Year&gt;&lt;RecNum&gt;103&lt;/RecNum&gt;&lt;DisplayText&gt;(Haraguchi et al., 2002)&lt;/DisplayText&gt;&lt;record&gt;&lt;rec-number&gt;103&lt;/rec-number&gt;&lt;foreign-keys&gt;&lt;key app="EN" db-id="te5fa029a5r9t9erpax5pp2lxffwxpvrw0tw" timestamp="1459329499"&gt;103&lt;/key&gt;&lt;/foreign-keys&gt;&lt;ref-type name="Journal Article"&gt;17&lt;/ref-type&gt;&lt;contributors&gt;&lt;authors&gt;&lt;author&gt;Haraguchi, K.&lt;/author&gt;&lt;author&gt;Takehisa, T.&lt;/author&gt;&lt;author&gt;Fan, S.&lt;/author&gt;&lt;/authors&gt;&lt;/contributors&gt;&lt;auth-address&gt;Kawamura Inst Chem Res, Mat Chem Lab, Sakura, Chiba 2850078, Japan&lt;/auth-address&gt;&lt;titles&gt;&lt;title&gt;Effects of clay content on the properties of nanocomposite hydrogels composed of poly(N-isopropylacrylamide) and clay&lt;/title&gt;&lt;secondary-title&gt;Macromolecules&lt;/secondary-title&gt;&lt;alt-title&gt;Macromolecules&amp;#xD;Macromolecules&lt;/alt-title&gt;&lt;/titles&gt;&lt;pages&gt;10162-10171&lt;/pages&gt;&lt;volume&gt;35&lt;/volume&gt;&lt;number&gt;27&lt;/number&gt;&lt;keywords&gt;&lt;keyword&gt;volume-phase-transition&lt;/keyword&gt;&lt;keyword&gt;poly-n-isopropylacrylamide&lt;/keyword&gt;&lt;keyword&gt;dynamic fluctuations&lt;/keyword&gt;&lt;keyword&gt;gels&lt;/keyword&gt;&lt;keyword&gt;temperature&lt;/keyword&gt;&lt;keyword&gt;water&lt;/keyword&gt;&lt;keyword&gt;pressure&lt;/keyword&gt;&lt;keyword&gt;inhomogeneities&lt;/keyword&gt;&lt;keyword&gt;dependence&lt;/keyword&gt;&lt;keyword&gt;additives&lt;/keyword&gt;&lt;/keywords&gt;&lt;dates&gt;&lt;year&gt;2002&lt;/year&gt;&lt;pub-dates&gt;&lt;date&gt;Dec 31&lt;/date&gt;&lt;/pub-dates&gt;&lt;/dates&gt;&lt;isbn&gt;0024-9297&lt;/isbn&gt;&lt;accession-num&gt;WOS:000180089100039&lt;/accession-num&gt;&lt;urls&gt;&lt;related-urls&gt;&lt;url&gt;&amp;lt;Go to ISI&amp;gt;://WOS:000180089100039&lt;/url&gt;&lt;/related-urls&gt;&lt;/urls&gt;&lt;language&gt;English&lt;/language&gt;&lt;/record&gt;&lt;/Cite&gt;&lt;/EndNote&gt;</w:instrText>
      </w:r>
      <w:r w:rsidR="008E50C1" w:rsidRPr="009B525C">
        <w:rPr>
          <w:rFonts w:ascii="Times" w:eastAsiaTheme="minorEastAsia" w:hAnsi="Times"/>
          <w:sz w:val="24"/>
        </w:rPr>
        <w:fldChar w:fldCharType="separate"/>
      </w:r>
      <w:r w:rsidR="008E50C1">
        <w:rPr>
          <w:rFonts w:ascii="Times" w:eastAsiaTheme="minorEastAsia" w:hAnsi="Times"/>
          <w:noProof/>
          <w:sz w:val="24"/>
        </w:rPr>
        <w:t>(</w:t>
      </w:r>
      <w:hyperlink w:anchor="_ENREF_103" w:tooltip="Haraguchi, 2002 #103" w:history="1">
        <w:r w:rsidR="00DE1C74">
          <w:rPr>
            <w:rFonts w:ascii="Times" w:eastAsiaTheme="minorEastAsia" w:hAnsi="Times"/>
            <w:noProof/>
            <w:sz w:val="24"/>
          </w:rPr>
          <w:t>Haraguchi et al., 2002</w:t>
        </w:r>
      </w:hyperlink>
      <w:r w:rsidR="008E50C1">
        <w:rPr>
          <w:rFonts w:ascii="Times" w:eastAsiaTheme="minorEastAsia" w:hAnsi="Times"/>
          <w:noProof/>
          <w:sz w:val="24"/>
        </w:rPr>
        <w:t>)</w:t>
      </w:r>
      <w:r w:rsidR="008E50C1" w:rsidRPr="009B525C">
        <w:rPr>
          <w:rFonts w:ascii="Times" w:eastAsiaTheme="minorEastAsia" w:hAnsi="Times"/>
          <w:sz w:val="24"/>
        </w:rPr>
        <w:fldChar w:fldCharType="end"/>
      </w:r>
      <w:r w:rsidR="008E50C1">
        <w:rPr>
          <w:rFonts w:ascii="Times" w:eastAsiaTheme="minorEastAsia" w:hAnsi="Times"/>
          <w:sz w:val="24"/>
        </w:rPr>
        <w:t>.</w:t>
      </w:r>
      <w:r w:rsidR="008E50C1" w:rsidRPr="009B525C">
        <w:rPr>
          <w:rFonts w:ascii="Times" w:eastAsiaTheme="minorEastAsia" w:hAnsi="Times"/>
          <w:sz w:val="24"/>
        </w:rPr>
        <w:t xml:space="preserve"> PM 5 and PM 5 CHI displayed nearly the same testing curve until the failure of PM 5, suggesting the two hydrogels have similar macroscopic tensile behaviour up to a strain of over 1000% including the same Young’s modulus. When stretched, the entangled PAM macromolecular chains were extended in both hydrogels and the clay platelets tended to orient paral</w:t>
      </w:r>
      <w:r w:rsidR="008E50C1">
        <w:rPr>
          <w:rFonts w:ascii="Times" w:eastAsiaTheme="minorEastAsia" w:hAnsi="Times"/>
          <w:sz w:val="24"/>
        </w:rPr>
        <w:t xml:space="preserve">lel to the stretching direction </w:t>
      </w:r>
      <w:r w:rsidR="008E50C1" w:rsidRPr="009B525C">
        <w:rPr>
          <w:rFonts w:ascii="Times" w:eastAsiaTheme="minorEastAsia" w:hAnsi="Times"/>
          <w:sz w:val="24"/>
        </w:rPr>
        <w:fldChar w:fldCharType="begin"/>
      </w:r>
      <w:r w:rsidR="0031292B">
        <w:rPr>
          <w:rFonts w:ascii="Times" w:eastAsiaTheme="minorEastAsia" w:hAnsi="Times"/>
          <w:sz w:val="24"/>
        </w:rPr>
        <w:instrText xml:space="preserve"> ADDIN EN.CITE &lt;EndNote&gt;&lt;Cite&gt;&lt;Author&gt;Haraguchi&lt;/Author&gt;&lt;Year&gt;2006&lt;/Year&gt;&lt;RecNum&gt;3&lt;/RecNum&gt;&lt;DisplayText&gt;(K. Haraguchi &amp;amp; H.-J. Li, 2006)&lt;/DisplayText&gt;&lt;record&gt;&lt;rec-number&gt;3&lt;/rec-number&gt;&lt;foreign-keys&gt;&lt;key app="EN" db-id="dearze0tkw5tfseved4xz9tzt0evpe2azxfd"&gt;3&lt;/key&gt;&lt;/foreign-keys&gt;&lt;ref-type name="Journal Article"&gt;17&lt;/ref-type&gt;&lt;contributors&gt;&lt;authors&gt;&lt;author&gt;Haraguchi, Kazutoshi&lt;/author&gt;&lt;author&gt;Li, Huan-Jun&lt;/author&gt;&lt;/authors&gt;&lt;/contributors&gt;&lt;titles&gt;&lt;title&gt;Mechanical properties and structure of polymer-clay nanocomposite gels with high clay content&lt;/title&gt;&lt;secondary-title&gt;Macromolecules&lt;/secondary-title&gt;&lt;/titles&gt;&lt;periodical&gt;&lt;full-title&gt;Macromolecules&lt;/full-title&gt;&lt;/periodical&gt;&lt;pages&gt;1898-1905&lt;/pages&gt;&lt;volume&gt;39&lt;/volume&gt;&lt;number&gt;5&lt;/number&gt;&lt;dates&gt;&lt;year&gt;2006&lt;/year&gt;&lt;/dates&gt;&lt;isbn&gt;0024-9297&lt;/isbn&gt;&lt;urls&gt;&lt;/urls&gt;&lt;/record&gt;&lt;/Cite&gt;&lt;/EndNote&gt;</w:instrText>
      </w:r>
      <w:r w:rsidR="008E50C1" w:rsidRPr="009B525C">
        <w:rPr>
          <w:rFonts w:ascii="Times" w:eastAsiaTheme="minorEastAsia" w:hAnsi="Times"/>
          <w:sz w:val="24"/>
        </w:rPr>
        <w:fldChar w:fldCharType="separate"/>
      </w:r>
      <w:r w:rsidR="0031292B">
        <w:rPr>
          <w:rFonts w:ascii="Times" w:eastAsiaTheme="minorEastAsia" w:hAnsi="Times"/>
          <w:noProof/>
          <w:sz w:val="24"/>
        </w:rPr>
        <w:t>(</w:t>
      </w:r>
      <w:hyperlink w:anchor="_ENREF_100" w:tooltip="Haraguchi, 2006 #3" w:history="1">
        <w:r w:rsidR="001B69F9">
          <w:rPr>
            <w:rFonts w:ascii="Times" w:eastAsiaTheme="minorEastAsia" w:hAnsi="Times"/>
            <w:noProof/>
            <w:sz w:val="24"/>
          </w:rPr>
          <w:t xml:space="preserve">Haraguchi &amp; </w:t>
        </w:r>
        <w:r w:rsidR="00DE1C74">
          <w:rPr>
            <w:rFonts w:ascii="Times" w:eastAsiaTheme="minorEastAsia" w:hAnsi="Times"/>
            <w:noProof/>
            <w:sz w:val="24"/>
          </w:rPr>
          <w:t>Li, 2006</w:t>
        </w:r>
      </w:hyperlink>
      <w:r w:rsidR="0031292B">
        <w:rPr>
          <w:rFonts w:ascii="Times" w:eastAsiaTheme="minorEastAsia" w:hAnsi="Times"/>
          <w:noProof/>
          <w:sz w:val="24"/>
        </w:rPr>
        <w:t>)</w:t>
      </w:r>
      <w:r w:rsidR="008E50C1" w:rsidRPr="009B525C">
        <w:rPr>
          <w:rFonts w:ascii="Times" w:eastAsiaTheme="minorEastAsia" w:hAnsi="Times"/>
          <w:sz w:val="24"/>
        </w:rPr>
        <w:fldChar w:fldCharType="end"/>
      </w:r>
      <w:r w:rsidR="008E50C1">
        <w:rPr>
          <w:rFonts w:ascii="Times" w:eastAsiaTheme="minorEastAsia" w:hAnsi="Times"/>
          <w:sz w:val="24"/>
        </w:rPr>
        <w:t>.</w:t>
      </w:r>
      <w:r w:rsidR="008E50C1" w:rsidRPr="009B525C">
        <w:rPr>
          <w:rFonts w:ascii="Times" w:eastAsiaTheme="minorEastAsia" w:hAnsi="Times"/>
          <w:sz w:val="24"/>
        </w:rPr>
        <w:t xml:space="preserve"> Upon continuous stretching, some</w:t>
      </w:r>
      <w:r w:rsidR="008E50C1" w:rsidRPr="009B525C">
        <w:rPr>
          <w:rFonts w:ascii="Times" w:eastAsiaTheme="minorEastAsia" w:hAnsi="Times" w:hint="eastAsia"/>
          <w:sz w:val="24"/>
        </w:rPr>
        <w:t xml:space="preserve"> of </w:t>
      </w:r>
      <w:r w:rsidR="008E50C1" w:rsidRPr="009B525C">
        <w:rPr>
          <w:rFonts w:ascii="Times" w:eastAsiaTheme="minorEastAsia" w:hAnsi="Times"/>
          <w:sz w:val="24"/>
        </w:rPr>
        <w:t xml:space="preserve">the hydrogen bonds formed between amide groups of PAM and </w:t>
      </w:r>
      <w:proofErr w:type="spellStart"/>
      <w:r w:rsidR="008E50C1" w:rsidRPr="009B525C">
        <w:rPr>
          <w:rFonts w:ascii="Times" w:eastAsiaTheme="minorEastAsia" w:hAnsi="Times"/>
          <w:sz w:val="24"/>
        </w:rPr>
        <w:t>silanol</w:t>
      </w:r>
      <w:proofErr w:type="spellEnd"/>
      <w:r w:rsidR="008E50C1" w:rsidRPr="009B525C">
        <w:rPr>
          <w:rFonts w:ascii="Times" w:eastAsiaTheme="minorEastAsia" w:hAnsi="Times"/>
          <w:sz w:val="24"/>
        </w:rPr>
        <w:t xml:space="preserve"> groups of MMT platelets started to break. As for PM 5 CHI, apart from the breakage of PAM-MMT hydrogen bonding, </w:t>
      </w:r>
      <w:r w:rsidR="008E50C1" w:rsidRPr="009B525C">
        <w:rPr>
          <w:rFonts w:ascii="Times" w:eastAsiaTheme="minorEastAsia" w:hAnsi="Times" w:hint="eastAsia"/>
          <w:sz w:val="24"/>
        </w:rPr>
        <w:t>chitosan chains were also stretched and moved across the MMT surface</w:t>
      </w:r>
      <w:r w:rsidR="008E50C1">
        <w:rPr>
          <w:rFonts w:ascii="Times" w:eastAsiaTheme="minorEastAsia" w:hAnsi="Times"/>
          <w:sz w:val="24"/>
        </w:rPr>
        <w:t xml:space="preserve"> </w:t>
      </w:r>
      <w:r w:rsidR="008E50C1" w:rsidRPr="009B525C">
        <w:rPr>
          <w:rFonts w:ascii="Times" w:eastAsiaTheme="minorEastAsia" w:hAnsi="Times"/>
          <w:sz w:val="24"/>
        </w:rPr>
        <w:fldChar w:fldCharType="begin">
          <w:fldData xml:space="preserve">PEVuZE5vdGU+PENpdGU+PEF1dGhvcj5XYW5nPC9BdXRob3I+PFllYXI+MjAxNDwvWWVhcj48UmVj
TnVtPjQyPC9SZWNOdW0+PERpc3BsYXlUZXh0PihTLiBTLiBXYW5nIGV0IGFsLiwgMjAxNCk8L0Rp
c3BsYXlUZXh0PjxyZWNvcmQ+PHJlYy1udW1iZXI+NDI8L3JlYy1udW1iZXI+PGZvcmVpZ24ta2V5
cz48a2V5IGFwcD0iRU4iIGRiLWlkPSJ0ZTVmYTAyOWE1cjl0OWVycGF4NXBwMmx4ZmZ3eHB2cncw
dHciIHRpbWVzdGFtcD0iMTQ1NDA5MTE2NSI+NDI8L2tleT48L2ZvcmVpZ24ta2V5cz48cmVmLXR5
cGUgbmFtZT0iSm91cm5hbCBBcnRpY2xlIj4xNzwvcmVmLXR5cGU+PGNvbnRyaWJ1dG9ycz48YXV0
aG9ycz48YXV0aG9yPldhbmcsIFMuIFMuPC9hdXRob3I+PGF1dGhvcj5TaHUsIFkuIFEuPC9hdXRo
b3I+PGF1dGhvcj5MaWFuZywgQi4gTC48L2F1dGhvcj48YXV0aG9yPkdhbywgTC4gQy48L2F1dGhv
cj48YXV0aG9yPkdhbywgTS48L2F1dGhvcj48YXV0aG9yPllpbiwgUC4gRy48L2F1dGhvcj48YXV0
aG9yPkd1bywgTC48L2F1dGhvcj48L2F1dGhvcnM+PC9jb250cmlidXRvcnM+PGF1dGgtYWRkcmVz
cz5bV2FuZywgU2hhLXNoZW5nIExpYW5nLCBCZW4tbGlhbmcgR2FvLCBMb25nLWNoZW5nIEdhbywg
TWluIFlpbiwgUGVuZy1nYW5nIEd1bywgTGluXSBCZWloYW5nIFVuaXYsIFNjaCBDaGVtICZhbXA7
IEVudmlyb25tLCBCZWlqaW5nIDEwMDE5MSwgUGVvcGxlcyBSIENoaW5hLiBbU2h1LCBZaW5nLXFp
XSBCZWlqaW5nIFVuaXYgVGVjaG5vbCwgRGVwdCBDaGVtLCBDb2xsIE1hdCBTY2kgJmFtcDsgRW5n
biwgQmVpamluZyAxMDAxMjQsIFBlb3BsZXMgUiBDaGluYS4gWWluLCBQRyAocmVwcmludCBhdXRo
b3IpLCBCZWloYW5nIFVuaXYsIFNjaCBDaGVtICZhbXA7IEVudmlyb25tLCBCZWlqaW5nIDEwMDE5
MSwgUGVvcGxlcyBSIENoaW5hLiBwZ3lpbkBidWFhLmVkdS5jbiBndW9saW5AYnVhYS5lZHUuY248
L2F1dGgtYWRkcmVzcz48dGl0bGVzPjx0aXRsZT5OYWNyZS1pbnNwaXJlZCBncmVlbiBhcnRpZmlj
aWFsIGJpb25hbm9jb21wb3NpdGUgZmlsbXMgZnJvbSB0aGUgbGF5ZXJieS1sYXllciBhc3NlbWJs
eSBvZiBtb250bW9yaWxsb25pdGUgYW5kIGNoaXRvc2FuPC90aXRsZT48c2Vjb25kYXJ5LXRpdGxl
PkNoaW5lc2UgSm91cm5hbCBvZiBQb2x5bWVyIFNjaWVuY2U8L3NlY29uZGFyeS10aXRsZT48c2hv
cnQtdGl0bGU+TmFjcmUtaW5zcGlyZWQgZ3JlZW4gYXJ0aWZpY2lhbCBiaW9uYW5vY29tcG9zaXRl
IGZpbG1zIGZyb20gdGhlIGxheWVyYnktbGF5ZXIgYXNzZW1ibHkgb2YgbW9udG1vcmlsbG9uaXRl
IGFuZCBjaGl0b3Nhbjwvc2hvcnQtdGl0bGU+PC90aXRsZXM+PHBlcmlvZGljYWw+PGZ1bGwtdGl0
bGU+Q2hpbmVzZSBKb3VybmFsIG9mIFBvbHltZXIgU2NpZW5jZTwvZnVsbC10aXRsZT48YWJici0x
PkNoaW4uIEouIFBvbHltLiBTY2kuPC9hYmJyLTE+PGFiYnItMj5DaGluIEogUG9seW0gU2NpPC9h
YmJyLTI+PC9wZXJpb2RpY2FsPjxwYWdlcz42NzUtNjgwPC9wYWdlcz48dm9sdW1lPjMyPC92b2x1
bWU+PG51bWJlcj42PC9udW1iZXI+PGtleXdvcmRzPjxrZXl3b3JkPk5hY3JlLWluc3BpcmVkPC9r
ZXl3b3JkPjxrZXl3b3JkPkxheWVyLWJ5LWxheWVyIGZpbG1zPC9rZXl3b3JkPjxrZXl3b3JkPkNo
aXRvc2FuPC9rZXl3b3JkPjxrZXl3b3JkPk1vbnRtb3JpbGxvbml0ZTwva2V5d29yZD48a2V5d29y
ZD5OYW5vaW5kZW50YXRpb248L2tleXdvcmQ+PGtleXdvcmQ+c2lsaWNhdGUgbmFub2NvbXBvc2l0
ZXM8L2tleXdvcmQ+PGtleXdvcmQ+ZG91YmxlIGh5ZHJveGlkZTwva2V5d29yZD48a2V5d29yZD5i
aW9taW5lcmFsaXphdGlvbjwva2V5d29yZD48a2V5d29yZD5jb21wb3NpdGVzPC9rZXl3b3JkPjxr
ZXl3b3JkPmdyYXBoZW5lPC9rZXl3b3JkPjxrZXl3b3JkPlBvbHltZXIgU2NpZW5jZTwva2V5d29y
ZD48L2tleXdvcmRzPjxkYXRlcz48eWVhcj4yMDE0PC95ZWFyPjxwdWItZGF0ZXM+PGRhdGU+SnVu
PC9kYXRlPjwvcHViLWRhdGVzPjwvZGF0ZXM+PGlzYm4+MDI1Ni03Njc5PC9pc2JuPjxhY2Nlc3Np
b24tbnVtPldPUzowMDAzMzU0OTY2MDAwMDE8L2FjY2Vzc2lvbi1udW0+PHdvcmstdHlwZT5BcnRp
Y2xlPC93b3JrLXR5cGU+PHVybHM+PHJlbGF0ZWQtdXJscz48dXJsPiZsdDtHbyB0byBJU0kmZ3Q7
Oi8vV09TOjAwMDMzNTQ5NjYwMDAwMTwvdXJsPjwvcmVsYXRlZC11cmxzPjwvdXJscz48ZWxlY3Ry
b25pYy1yZXNvdXJjZS1udW0+MTAuMTAwNy9zMTAxMTgtMDE0LTE0NTUtNDwvZWxlY3Ryb25pYy1y
ZXNvdXJjZS1udW0+PGxhbmd1YWdlPkVuZ2xpc2g8L2xhbmd1YWdlPjwvcmVjb3JkPjwvQ2l0ZT48
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XYW5nPC9BdXRob3I+PFllYXI+MjAxNDwvWWVhcj48UmVj
TnVtPjQyPC9SZWNOdW0+PERpc3BsYXlUZXh0PihTLiBTLiBXYW5nIGV0IGFsLiwgMjAxNCk8L0Rp
c3BsYXlUZXh0PjxyZWNvcmQ+PHJlYy1udW1iZXI+NDI8L3JlYy1udW1iZXI+PGZvcmVpZ24ta2V5
cz48a2V5IGFwcD0iRU4iIGRiLWlkPSJ0ZTVmYTAyOWE1cjl0OWVycGF4NXBwMmx4ZmZ3eHB2cncw
dHciIHRpbWVzdGFtcD0iMTQ1NDA5MTE2NSI+NDI8L2tleT48L2ZvcmVpZ24ta2V5cz48cmVmLXR5
cGUgbmFtZT0iSm91cm5hbCBBcnRpY2xlIj4xNzwvcmVmLXR5cGU+PGNvbnRyaWJ1dG9ycz48YXV0
aG9ycz48YXV0aG9yPldhbmcsIFMuIFMuPC9hdXRob3I+PGF1dGhvcj5TaHUsIFkuIFEuPC9hdXRo
b3I+PGF1dGhvcj5MaWFuZywgQi4gTC48L2F1dGhvcj48YXV0aG9yPkdhbywgTC4gQy48L2F1dGhv
cj48YXV0aG9yPkdhbywgTS48L2F1dGhvcj48YXV0aG9yPllpbiwgUC4gRy48L2F1dGhvcj48YXV0
aG9yPkd1bywgTC48L2F1dGhvcj48L2F1dGhvcnM+PC9jb250cmlidXRvcnM+PGF1dGgtYWRkcmVz
cz5bV2FuZywgU2hhLXNoZW5nIExpYW5nLCBCZW4tbGlhbmcgR2FvLCBMb25nLWNoZW5nIEdhbywg
TWluIFlpbiwgUGVuZy1nYW5nIEd1bywgTGluXSBCZWloYW5nIFVuaXYsIFNjaCBDaGVtICZhbXA7
IEVudmlyb25tLCBCZWlqaW5nIDEwMDE5MSwgUGVvcGxlcyBSIENoaW5hLiBbU2h1LCBZaW5nLXFp
XSBCZWlqaW5nIFVuaXYgVGVjaG5vbCwgRGVwdCBDaGVtLCBDb2xsIE1hdCBTY2kgJmFtcDsgRW5n
biwgQmVpamluZyAxMDAxMjQsIFBlb3BsZXMgUiBDaGluYS4gWWluLCBQRyAocmVwcmludCBhdXRo
b3IpLCBCZWloYW5nIFVuaXYsIFNjaCBDaGVtICZhbXA7IEVudmlyb25tLCBCZWlqaW5nIDEwMDE5
MSwgUGVvcGxlcyBSIENoaW5hLiBwZ3lpbkBidWFhLmVkdS5jbiBndW9saW5AYnVhYS5lZHUuY248
L2F1dGgtYWRkcmVzcz48dGl0bGVzPjx0aXRsZT5OYWNyZS1pbnNwaXJlZCBncmVlbiBhcnRpZmlj
aWFsIGJpb25hbm9jb21wb3NpdGUgZmlsbXMgZnJvbSB0aGUgbGF5ZXJieS1sYXllciBhc3NlbWJs
eSBvZiBtb250bW9yaWxsb25pdGUgYW5kIGNoaXRvc2FuPC90aXRsZT48c2Vjb25kYXJ5LXRpdGxl
PkNoaW5lc2UgSm91cm5hbCBvZiBQb2x5bWVyIFNjaWVuY2U8L3NlY29uZGFyeS10aXRsZT48c2hv
cnQtdGl0bGU+TmFjcmUtaW5zcGlyZWQgZ3JlZW4gYXJ0aWZpY2lhbCBiaW9uYW5vY29tcG9zaXRl
IGZpbG1zIGZyb20gdGhlIGxheWVyYnktbGF5ZXIgYXNzZW1ibHkgb2YgbW9udG1vcmlsbG9uaXRl
IGFuZCBjaGl0b3Nhbjwvc2hvcnQtdGl0bGU+PC90aXRsZXM+PHBlcmlvZGljYWw+PGZ1bGwtdGl0
bGU+Q2hpbmVzZSBKb3VybmFsIG9mIFBvbHltZXIgU2NpZW5jZTwvZnVsbC10aXRsZT48YWJici0x
PkNoaW4uIEouIFBvbHltLiBTY2kuPC9hYmJyLTE+PGFiYnItMj5DaGluIEogUG9seW0gU2NpPC9h
YmJyLTI+PC9wZXJpb2RpY2FsPjxwYWdlcz42NzUtNjgwPC9wYWdlcz48dm9sdW1lPjMyPC92b2x1
bWU+PG51bWJlcj42PC9udW1iZXI+PGtleXdvcmRzPjxrZXl3b3JkPk5hY3JlLWluc3BpcmVkPC9r
ZXl3b3JkPjxrZXl3b3JkPkxheWVyLWJ5LWxheWVyIGZpbG1zPC9rZXl3b3JkPjxrZXl3b3JkPkNo
aXRvc2FuPC9rZXl3b3JkPjxrZXl3b3JkPk1vbnRtb3JpbGxvbml0ZTwva2V5d29yZD48a2V5d29y
ZD5OYW5vaW5kZW50YXRpb248L2tleXdvcmQ+PGtleXdvcmQ+c2lsaWNhdGUgbmFub2NvbXBvc2l0
ZXM8L2tleXdvcmQ+PGtleXdvcmQ+ZG91YmxlIGh5ZHJveGlkZTwva2V5d29yZD48a2V5d29yZD5i
aW9taW5lcmFsaXphdGlvbjwva2V5d29yZD48a2V5d29yZD5jb21wb3NpdGVzPC9rZXl3b3JkPjxr
ZXl3b3JkPmdyYXBoZW5lPC9rZXl3b3JkPjxrZXl3b3JkPlBvbHltZXIgU2NpZW5jZTwva2V5d29y
ZD48L2tleXdvcmRzPjxkYXRlcz48eWVhcj4yMDE0PC95ZWFyPjxwdWItZGF0ZXM+PGRhdGU+SnVu
PC9kYXRlPjwvcHViLWRhdGVzPjwvZGF0ZXM+PGlzYm4+MDI1Ni03Njc5PC9pc2JuPjxhY2Nlc3Np
b24tbnVtPldPUzowMDAzMzU0OTY2MDAwMDE8L2FjY2Vzc2lvbi1udW0+PHdvcmstdHlwZT5BcnRp
Y2xlPC93b3JrLXR5cGU+PHVybHM+PHJlbGF0ZWQtdXJscz48dXJsPiZsdDtHbyB0byBJU0kmZ3Q7
Oi8vV09TOjAwMDMzNTQ5NjYwMDAwMTwvdXJsPjwvcmVsYXRlZC11cmxzPjwvdXJscz48ZWxlY3Ry
b25pYy1yZXNvdXJjZS1udW0+MTAuMTAwNy9zMTAxMTgtMDE0LTE0NTUtNDwvZWxlY3Ryb25pYy1y
ZXNvdXJjZS1udW0+PGxhbmd1YWdlPkVuZ2xpc2g8L2xhbmd1YWdlPjwvcmVjb3JkPjwvQ2l0ZT48
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008E50C1" w:rsidRPr="009B525C">
        <w:rPr>
          <w:rFonts w:ascii="Times" w:eastAsiaTheme="minorEastAsia" w:hAnsi="Times"/>
          <w:sz w:val="24"/>
        </w:rPr>
      </w:r>
      <w:r w:rsidR="008E50C1" w:rsidRPr="009B525C">
        <w:rPr>
          <w:rFonts w:ascii="Times" w:eastAsiaTheme="minorEastAsia" w:hAnsi="Times"/>
          <w:sz w:val="24"/>
        </w:rPr>
        <w:fldChar w:fldCharType="separate"/>
      </w:r>
      <w:r w:rsidR="008E50C1">
        <w:rPr>
          <w:rFonts w:ascii="Times" w:eastAsiaTheme="minorEastAsia" w:hAnsi="Times"/>
          <w:noProof/>
          <w:sz w:val="24"/>
        </w:rPr>
        <w:t>(</w:t>
      </w:r>
      <w:hyperlink w:anchor="_ENREF_252" w:tooltip="Wang, 2014 #42" w:history="1">
        <w:r w:rsidR="00DE1C74">
          <w:rPr>
            <w:rFonts w:ascii="Times" w:eastAsiaTheme="minorEastAsia" w:hAnsi="Times"/>
            <w:noProof/>
            <w:sz w:val="24"/>
          </w:rPr>
          <w:t>Wang et al., 2014</w:t>
        </w:r>
      </w:hyperlink>
      <w:r w:rsidR="008E50C1">
        <w:rPr>
          <w:rFonts w:ascii="Times" w:eastAsiaTheme="minorEastAsia" w:hAnsi="Times"/>
          <w:noProof/>
          <w:sz w:val="24"/>
        </w:rPr>
        <w:t>)</w:t>
      </w:r>
      <w:r w:rsidR="008E50C1" w:rsidRPr="009B525C">
        <w:rPr>
          <w:rFonts w:ascii="Times" w:eastAsiaTheme="minorEastAsia" w:hAnsi="Times"/>
          <w:sz w:val="24"/>
        </w:rPr>
        <w:fldChar w:fldCharType="end"/>
      </w:r>
      <w:r w:rsidR="008E50C1">
        <w:rPr>
          <w:rFonts w:ascii="Times" w:eastAsiaTheme="minorEastAsia" w:hAnsi="Times"/>
          <w:sz w:val="24"/>
        </w:rPr>
        <w:t>.</w:t>
      </w:r>
      <w:r w:rsidR="00505760">
        <w:rPr>
          <w:rFonts w:ascii="Times" w:eastAsiaTheme="minorEastAsia" w:hAnsi="Times"/>
          <w:sz w:val="24"/>
        </w:rPr>
        <w:t xml:space="preserve"> </w:t>
      </w:r>
      <w:r w:rsidR="00505760" w:rsidRPr="00505760">
        <w:rPr>
          <w:rFonts w:ascii="Times" w:eastAsiaTheme="minorEastAsia" w:hAnsi="Times" w:hint="eastAsia"/>
          <w:color w:val="000000" w:themeColor="text1"/>
          <w:sz w:val="24"/>
        </w:rPr>
        <w:t xml:space="preserve">The tensile strength for PM 5 S and PM 5 K </w:t>
      </w:r>
      <w:proofErr w:type="gramStart"/>
      <w:r w:rsidR="00505760" w:rsidRPr="00505760">
        <w:rPr>
          <w:rFonts w:ascii="Times" w:eastAsiaTheme="minorEastAsia" w:hAnsi="Times" w:hint="eastAsia"/>
          <w:color w:val="000000" w:themeColor="text1"/>
          <w:sz w:val="24"/>
        </w:rPr>
        <w:lastRenderedPageBreak/>
        <w:t>were</w:t>
      </w:r>
      <w:proofErr w:type="gramEnd"/>
      <w:r w:rsidR="00505760" w:rsidRPr="00505760">
        <w:rPr>
          <w:rFonts w:ascii="Times" w:eastAsiaTheme="minorEastAsia" w:hAnsi="Times" w:hint="eastAsia"/>
          <w:color w:val="000000" w:themeColor="text1"/>
          <w:sz w:val="24"/>
        </w:rPr>
        <w:t xml:space="preserve"> 89.2 and 92</w:t>
      </w:r>
      <w:r w:rsidR="00505760" w:rsidRPr="00505760">
        <w:rPr>
          <w:rFonts w:ascii="Times" w:eastAsiaTheme="minorEastAsia" w:hAnsi="Times"/>
          <w:color w:val="000000" w:themeColor="text1"/>
          <w:sz w:val="24"/>
        </w:rPr>
        <w:t xml:space="preserve"> </w:t>
      </w:r>
      <w:proofErr w:type="spellStart"/>
      <w:r w:rsidR="00505760" w:rsidRPr="00505760">
        <w:rPr>
          <w:rFonts w:ascii="Times" w:eastAsiaTheme="minorEastAsia" w:hAnsi="Times"/>
          <w:color w:val="000000" w:themeColor="text1"/>
          <w:sz w:val="24"/>
        </w:rPr>
        <w:t>kPa</w:t>
      </w:r>
      <w:proofErr w:type="spellEnd"/>
      <w:r w:rsidR="00505760" w:rsidRPr="00505760">
        <w:rPr>
          <w:rFonts w:ascii="Times" w:eastAsiaTheme="minorEastAsia" w:hAnsi="Times" w:hint="eastAsia"/>
          <w:color w:val="000000" w:themeColor="text1"/>
          <w:sz w:val="24"/>
        </w:rPr>
        <w:t>, respectively, which were significantly higher than that of PM 5</w:t>
      </w:r>
      <w:r w:rsidR="00505760">
        <w:rPr>
          <w:rFonts w:ascii="Times" w:eastAsiaTheme="minorEastAsia" w:hAnsi="Times"/>
          <w:color w:val="000000" w:themeColor="text1"/>
          <w:sz w:val="24"/>
        </w:rPr>
        <w:t>, indicating that acrylamide could be grafted onto different kinds of polysaccharides</w:t>
      </w:r>
      <w:r w:rsidR="00505760" w:rsidRPr="00505760">
        <w:rPr>
          <w:rFonts w:ascii="Times" w:eastAsiaTheme="minorEastAsia" w:hAnsi="Times" w:hint="eastAsia"/>
          <w:color w:val="000000" w:themeColor="text1"/>
          <w:sz w:val="24"/>
        </w:rPr>
        <w:t xml:space="preserve">. </w:t>
      </w:r>
    </w:p>
    <w:p w:rsidR="00505760" w:rsidRPr="00505760" w:rsidRDefault="00505760" w:rsidP="007C7E39">
      <w:pPr>
        <w:spacing w:after="0" w:line="480" w:lineRule="auto"/>
        <w:jc w:val="both"/>
        <w:rPr>
          <w:rFonts w:ascii="Times" w:eastAsiaTheme="minorEastAsia" w:hAnsi="Times"/>
          <w:color w:val="FF0000"/>
          <w:sz w:val="24"/>
        </w:rPr>
      </w:pPr>
    </w:p>
    <w:p w:rsidR="008E50C1" w:rsidRPr="009B525C" w:rsidRDefault="008E50C1" w:rsidP="008E50C1">
      <w:pPr>
        <w:pStyle w:val="Tabletitle"/>
      </w:pPr>
      <w:bookmarkStart w:id="956" w:name="_Toc492475992"/>
      <w:bookmarkStart w:id="957" w:name="_Toc492648567"/>
      <w:bookmarkStart w:id="958" w:name="_Toc493535033"/>
      <w:proofErr w:type="gramStart"/>
      <w:r w:rsidRPr="009B525C">
        <w:t xml:space="preserve">Table </w:t>
      </w:r>
      <w:r w:rsidR="007C7E39">
        <w:t>4</w:t>
      </w:r>
      <w:r>
        <w:t>.</w:t>
      </w:r>
      <w:r w:rsidR="007C7E39">
        <w:t>2</w:t>
      </w:r>
      <w:r w:rsidRPr="009B525C">
        <w:t>.</w:t>
      </w:r>
      <w:proofErr w:type="gramEnd"/>
      <w:r w:rsidRPr="009B525C">
        <w:t xml:space="preserve"> </w:t>
      </w:r>
      <w:proofErr w:type="gramStart"/>
      <w:r w:rsidRPr="00A4195D">
        <w:t>Tensile properties of PM 5 and PM 5 CHI nanocomposite hydrogels</w:t>
      </w:r>
      <w:r>
        <w:t>.</w:t>
      </w:r>
      <w:bookmarkEnd w:id="956"/>
      <w:bookmarkEnd w:id="957"/>
      <w:bookmarkEnd w:id="958"/>
      <w:proofErr w:type="gramEnd"/>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42"/>
        <w:gridCol w:w="1985"/>
        <w:gridCol w:w="1843"/>
        <w:gridCol w:w="1842"/>
        <w:gridCol w:w="1758"/>
      </w:tblGrid>
      <w:tr w:rsidR="008E50C1" w:rsidRPr="009B525C" w:rsidTr="00640C34">
        <w:trPr>
          <w:trHeight w:hRule="exact" w:val="555"/>
          <w:jc w:val="center"/>
        </w:trPr>
        <w:tc>
          <w:tcPr>
            <w:tcW w:w="1242" w:type="dxa"/>
            <w:shd w:val="clear" w:color="auto" w:fill="auto"/>
          </w:tcPr>
          <w:p w:rsidR="008E50C1" w:rsidRPr="0064674D" w:rsidRDefault="008E50C1" w:rsidP="00640C34">
            <w:pPr>
              <w:spacing w:line="240" w:lineRule="auto"/>
              <w:rPr>
                <w:rFonts w:ascii="Times" w:eastAsiaTheme="minorEastAsia" w:hAnsi="Times"/>
                <w:b/>
                <w:sz w:val="24"/>
              </w:rPr>
            </w:pPr>
            <w:r w:rsidRPr="0064674D">
              <w:rPr>
                <w:rFonts w:ascii="Times" w:eastAsiaTheme="minorEastAsia" w:hAnsi="Times"/>
                <w:b/>
                <w:sz w:val="24"/>
              </w:rPr>
              <w:t>Sample</w:t>
            </w:r>
          </w:p>
        </w:tc>
        <w:tc>
          <w:tcPr>
            <w:tcW w:w="1985" w:type="dxa"/>
            <w:shd w:val="clear" w:color="auto" w:fill="auto"/>
          </w:tcPr>
          <w:p w:rsidR="008E50C1" w:rsidRPr="0064674D" w:rsidRDefault="008E50C1" w:rsidP="00640C34">
            <w:pPr>
              <w:spacing w:line="240" w:lineRule="auto"/>
              <w:rPr>
                <w:rFonts w:ascii="Times" w:eastAsiaTheme="minorEastAsia" w:hAnsi="Times"/>
                <w:b/>
                <w:sz w:val="24"/>
              </w:rPr>
            </w:pPr>
            <w:r w:rsidRPr="0064674D">
              <w:rPr>
                <w:rFonts w:ascii="Times" w:eastAsiaTheme="minorEastAsia" w:hAnsi="Times"/>
                <w:b/>
                <w:sz w:val="24"/>
              </w:rPr>
              <w:t xml:space="preserve">Young’s  modulus / </w:t>
            </w:r>
            <w:proofErr w:type="spellStart"/>
            <w:r w:rsidRPr="0064674D">
              <w:rPr>
                <w:rFonts w:ascii="Times" w:eastAsiaTheme="minorEastAsia" w:hAnsi="Times"/>
                <w:b/>
                <w:sz w:val="24"/>
              </w:rPr>
              <w:t>kPa</w:t>
            </w:r>
            <w:proofErr w:type="spellEnd"/>
          </w:p>
        </w:tc>
        <w:tc>
          <w:tcPr>
            <w:tcW w:w="1843" w:type="dxa"/>
            <w:shd w:val="clear" w:color="auto" w:fill="auto"/>
          </w:tcPr>
          <w:p w:rsidR="008E50C1" w:rsidRPr="0064674D" w:rsidRDefault="008E50C1" w:rsidP="00640C34">
            <w:pPr>
              <w:spacing w:line="240" w:lineRule="auto"/>
              <w:rPr>
                <w:rFonts w:ascii="Times" w:eastAsiaTheme="minorEastAsia" w:hAnsi="Times"/>
                <w:b/>
                <w:sz w:val="24"/>
              </w:rPr>
            </w:pPr>
            <w:r w:rsidRPr="0064674D">
              <w:rPr>
                <w:rFonts w:ascii="Times" w:eastAsiaTheme="minorEastAsia" w:hAnsi="Times"/>
                <w:b/>
                <w:sz w:val="24"/>
              </w:rPr>
              <w:t xml:space="preserve">Tensile strength / </w:t>
            </w:r>
            <w:proofErr w:type="spellStart"/>
            <w:r w:rsidRPr="0064674D">
              <w:rPr>
                <w:rFonts w:ascii="Times" w:eastAsiaTheme="minorEastAsia" w:hAnsi="Times"/>
                <w:b/>
                <w:sz w:val="24"/>
              </w:rPr>
              <w:t>kPa</w:t>
            </w:r>
            <w:proofErr w:type="spellEnd"/>
          </w:p>
        </w:tc>
        <w:tc>
          <w:tcPr>
            <w:tcW w:w="1842" w:type="dxa"/>
            <w:shd w:val="clear" w:color="auto" w:fill="auto"/>
          </w:tcPr>
          <w:p w:rsidR="008E50C1" w:rsidRPr="0064674D" w:rsidRDefault="008E50C1" w:rsidP="00640C34">
            <w:pPr>
              <w:spacing w:line="240" w:lineRule="auto"/>
              <w:rPr>
                <w:rFonts w:ascii="Times" w:eastAsiaTheme="minorEastAsia" w:hAnsi="Times"/>
                <w:b/>
                <w:sz w:val="24"/>
              </w:rPr>
            </w:pPr>
            <w:r w:rsidRPr="0064674D">
              <w:rPr>
                <w:rFonts w:ascii="Times" w:eastAsiaTheme="minorEastAsia" w:hAnsi="Times"/>
                <w:b/>
                <w:sz w:val="24"/>
              </w:rPr>
              <w:t>Strain at break</w:t>
            </w:r>
          </w:p>
        </w:tc>
        <w:tc>
          <w:tcPr>
            <w:tcW w:w="1758" w:type="dxa"/>
            <w:shd w:val="clear" w:color="auto" w:fill="auto"/>
          </w:tcPr>
          <w:p w:rsidR="008E50C1" w:rsidRPr="0064674D" w:rsidRDefault="008E50C1" w:rsidP="00640C34">
            <w:pPr>
              <w:spacing w:line="240" w:lineRule="auto"/>
              <w:rPr>
                <w:rFonts w:ascii="Times" w:eastAsiaTheme="minorEastAsia" w:hAnsi="Times"/>
                <w:b/>
                <w:sz w:val="24"/>
              </w:rPr>
            </w:pPr>
            <w:r w:rsidRPr="0064674D">
              <w:rPr>
                <w:rFonts w:ascii="Times" w:eastAsiaTheme="minorEastAsia" w:hAnsi="Times"/>
                <w:b/>
                <w:sz w:val="24"/>
              </w:rPr>
              <w:t>Energy at break / MJ m</w:t>
            </w:r>
            <w:r w:rsidRPr="0064674D">
              <w:rPr>
                <w:rFonts w:ascii="Times" w:eastAsiaTheme="minorEastAsia" w:hAnsi="Times"/>
                <w:b/>
                <w:sz w:val="24"/>
                <w:vertAlign w:val="superscript"/>
              </w:rPr>
              <w:t>-3</w:t>
            </w:r>
          </w:p>
        </w:tc>
      </w:tr>
      <w:tr w:rsidR="008E50C1" w:rsidRPr="009B525C" w:rsidTr="00640C34">
        <w:trPr>
          <w:trHeight w:hRule="exact" w:val="280"/>
          <w:jc w:val="center"/>
        </w:trPr>
        <w:tc>
          <w:tcPr>
            <w:tcW w:w="124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PM 5</w:t>
            </w:r>
          </w:p>
        </w:tc>
        <w:tc>
          <w:tcPr>
            <w:tcW w:w="1985"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7.1 ± 0.3</w:t>
            </w:r>
          </w:p>
        </w:tc>
        <w:tc>
          <w:tcPr>
            <w:tcW w:w="184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45.9 ± 3.0</w:t>
            </w:r>
          </w:p>
        </w:tc>
        <w:tc>
          <w:tcPr>
            <w:tcW w:w="184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12.9 ± 0.7</w:t>
            </w:r>
          </w:p>
        </w:tc>
        <w:tc>
          <w:tcPr>
            <w:tcW w:w="1758"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0.27</w:t>
            </w:r>
            <w:r w:rsidRPr="009B525C">
              <w:rPr>
                <w:rFonts w:ascii="Times" w:eastAsiaTheme="minorEastAsia" w:hAnsi="Times"/>
                <w:sz w:val="24"/>
                <w:vertAlign w:val="superscript"/>
              </w:rPr>
              <w:t xml:space="preserve"> </w:t>
            </w:r>
            <w:r w:rsidRPr="009B525C">
              <w:rPr>
                <w:rFonts w:ascii="Times" w:eastAsiaTheme="minorEastAsia" w:hAnsi="Times"/>
                <w:sz w:val="24"/>
              </w:rPr>
              <w:t>± 0.02</w:t>
            </w:r>
          </w:p>
        </w:tc>
      </w:tr>
      <w:tr w:rsidR="008E50C1" w:rsidRPr="009B525C" w:rsidTr="00640C34">
        <w:trPr>
          <w:trHeight w:hRule="exact" w:val="262"/>
          <w:jc w:val="center"/>
        </w:trPr>
        <w:tc>
          <w:tcPr>
            <w:tcW w:w="124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PM 5 CHI</w:t>
            </w:r>
          </w:p>
        </w:tc>
        <w:tc>
          <w:tcPr>
            <w:tcW w:w="1985"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7.3 ± 0.3</w:t>
            </w:r>
          </w:p>
        </w:tc>
        <w:tc>
          <w:tcPr>
            <w:tcW w:w="184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154.8 ± 9.0</w:t>
            </w:r>
          </w:p>
        </w:tc>
        <w:tc>
          <w:tcPr>
            <w:tcW w:w="184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26.0 ± 0.6</w:t>
            </w:r>
          </w:p>
        </w:tc>
        <w:tc>
          <w:tcPr>
            <w:tcW w:w="1758"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1.32 ± 0.06</w:t>
            </w:r>
          </w:p>
        </w:tc>
      </w:tr>
      <w:tr w:rsidR="008E50C1" w:rsidRPr="009B525C" w:rsidTr="00640C34">
        <w:trPr>
          <w:trHeight w:hRule="exact" w:val="262"/>
          <w:jc w:val="center"/>
        </w:trPr>
        <w:tc>
          <w:tcPr>
            <w:tcW w:w="1242" w:type="dxa"/>
            <w:shd w:val="clear" w:color="auto" w:fill="auto"/>
          </w:tcPr>
          <w:p w:rsidR="008E50C1" w:rsidRPr="004A00BF" w:rsidRDefault="008E50C1" w:rsidP="00640C34">
            <w:pPr>
              <w:pStyle w:val="TCTableBody"/>
              <w:jc w:val="left"/>
              <w:rPr>
                <w:lang w:val="en-GB" w:eastAsia="zh-CN"/>
              </w:rPr>
            </w:pPr>
            <w:r w:rsidRPr="004A00BF">
              <w:rPr>
                <w:lang w:val="en-GB" w:eastAsia="zh-CN"/>
              </w:rPr>
              <w:t>PM</w:t>
            </w:r>
            <w:r>
              <w:rPr>
                <w:lang w:val="en-GB" w:eastAsia="zh-CN"/>
              </w:rPr>
              <w:t xml:space="preserve"> </w:t>
            </w:r>
            <w:r w:rsidRPr="004A00BF">
              <w:rPr>
                <w:lang w:val="en-GB" w:eastAsia="zh-CN"/>
              </w:rPr>
              <w:t>5</w:t>
            </w:r>
            <w:r>
              <w:rPr>
                <w:lang w:val="en-GB" w:eastAsia="zh-CN"/>
              </w:rPr>
              <w:t xml:space="preserve"> </w:t>
            </w:r>
            <w:r w:rsidRPr="004A00BF">
              <w:rPr>
                <w:lang w:val="en-GB" w:eastAsia="zh-CN"/>
              </w:rPr>
              <w:t>S</w:t>
            </w:r>
          </w:p>
        </w:tc>
        <w:tc>
          <w:tcPr>
            <w:tcW w:w="1985" w:type="dxa"/>
            <w:shd w:val="clear" w:color="auto" w:fill="auto"/>
          </w:tcPr>
          <w:p w:rsidR="008E50C1" w:rsidRPr="004A00BF" w:rsidRDefault="008E50C1" w:rsidP="00640C34">
            <w:pPr>
              <w:pStyle w:val="TCTableBody"/>
              <w:jc w:val="left"/>
              <w:rPr>
                <w:lang w:val="en-GB" w:eastAsia="zh-CN"/>
              </w:rPr>
            </w:pPr>
            <w:r w:rsidRPr="004A00BF">
              <w:rPr>
                <w:lang w:val="en-GB" w:eastAsia="zh-CN"/>
              </w:rPr>
              <w:t>6.3 ± 0.4</w:t>
            </w:r>
          </w:p>
        </w:tc>
        <w:tc>
          <w:tcPr>
            <w:tcW w:w="1843" w:type="dxa"/>
            <w:shd w:val="clear" w:color="auto" w:fill="auto"/>
          </w:tcPr>
          <w:p w:rsidR="008E50C1" w:rsidRPr="004A00BF" w:rsidRDefault="008E50C1" w:rsidP="00640C34">
            <w:pPr>
              <w:pStyle w:val="TCTableBody"/>
              <w:jc w:val="left"/>
              <w:rPr>
                <w:lang w:val="en-GB" w:eastAsia="zh-CN"/>
              </w:rPr>
            </w:pPr>
            <w:r w:rsidRPr="004A00BF">
              <w:rPr>
                <w:lang w:val="en-GB" w:eastAsia="zh-CN"/>
              </w:rPr>
              <w:t>89.2 ± 4.9</w:t>
            </w:r>
          </w:p>
        </w:tc>
        <w:tc>
          <w:tcPr>
            <w:tcW w:w="1842" w:type="dxa"/>
            <w:shd w:val="clear" w:color="auto" w:fill="auto"/>
          </w:tcPr>
          <w:p w:rsidR="008E50C1" w:rsidRPr="004A00BF" w:rsidRDefault="008E50C1" w:rsidP="00640C34">
            <w:pPr>
              <w:pStyle w:val="TCTableBody"/>
              <w:jc w:val="left"/>
              <w:rPr>
                <w:lang w:val="en-GB" w:eastAsia="zh-CN"/>
              </w:rPr>
            </w:pPr>
            <w:r w:rsidRPr="004A00BF">
              <w:rPr>
                <w:lang w:val="en-GB" w:eastAsia="zh-CN"/>
              </w:rPr>
              <w:t>20.9 ± 0.8</w:t>
            </w:r>
          </w:p>
        </w:tc>
        <w:tc>
          <w:tcPr>
            <w:tcW w:w="1758" w:type="dxa"/>
            <w:shd w:val="clear" w:color="auto" w:fill="auto"/>
          </w:tcPr>
          <w:p w:rsidR="008E50C1" w:rsidRPr="004A00BF" w:rsidRDefault="008E50C1" w:rsidP="00640C34">
            <w:pPr>
              <w:pStyle w:val="TCTableBody"/>
              <w:jc w:val="left"/>
              <w:rPr>
                <w:lang w:val="en-GB" w:eastAsia="zh-CN"/>
              </w:rPr>
            </w:pPr>
            <w:r w:rsidRPr="004A00BF">
              <w:rPr>
                <w:lang w:val="en-GB" w:eastAsia="zh-CN"/>
              </w:rPr>
              <w:t>0.67 ± 0.04</w:t>
            </w:r>
          </w:p>
        </w:tc>
      </w:tr>
      <w:tr w:rsidR="008E50C1" w:rsidRPr="009B525C" w:rsidTr="00640C34">
        <w:trPr>
          <w:trHeight w:hRule="exact" w:val="262"/>
          <w:jc w:val="center"/>
        </w:trPr>
        <w:tc>
          <w:tcPr>
            <w:tcW w:w="1242" w:type="dxa"/>
            <w:shd w:val="clear" w:color="auto" w:fill="auto"/>
          </w:tcPr>
          <w:p w:rsidR="008E50C1" w:rsidRPr="004A00BF" w:rsidRDefault="008E50C1" w:rsidP="00640C34">
            <w:pPr>
              <w:pStyle w:val="TCTableBody"/>
              <w:jc w:val="left"/>
              <w:rPr>
                <w:lang w:val="en-GB" w:eastAsia="zh-CN"/>
              </w:rPr>
            </w:pPr>
            <w:r w:rsidRPr="004A00BF">
              <w:rPr>
                <w:lang w:val="en-GB" w:eastAsia="zh-CN"/>
              </w:rPr>
              <w:t>PM</w:t>
            </w:r>
            <w:r>
              <w:rPr>
                <w:lang w:val="en-GB" w:eastAsia="zh-CN"/>
              </w:rPr>
              <w:t xml:space="preserve"> </w:t>
            </w:r>
            <w:r w:rsidRPr="004A00BF">
              <w:rPr>
                <w:lang w:val="en-GB" w:eastAsia="zh-CN"/>
              </w:rPr>
              <w:t>5</w:t>
            </w:r>
            <w:r>
              <w:rPr>
                <w:lang w:val="en-GB" w:eastAsia="zh-CN"/>
              </w:rPr>
              <w:t xml:space="preserve"> </w:t>
            </w:r>
            <w:r w:rsidRPr="004A00BF">
              <w:rPr>
                <w:lang w:val="en-GB" w:eastAsia="zh-CN"/>
              </w:rPr>
              <w:t>K</w:t>
            </w:r>
          </w:p>
        </w:tc>
        <w:tc>
          <w:tcPr>
            <w:tcW w:w="1985" w:type="dxa"/>
            <w:shd w:val="clear" w:color="auto" w:fill="auto"/>
          </w:tcPr>
          <w:p w:rsidR="008E50C1" w:rsidRPr="004A00BF" w:rsidRDefault="008E50C1" w:rsidP="00640C34">
            <w:pPr>
              <w:pStyle w:val="TCTableBody"/>
              <w:jc w:val="left"/>
              <w:rPr>
                <w:lang w:val="en-GB" w:eastAsia="zh-CN"/>
              </w:rPr>
            </w:pPr>
            <w:r w:rsidRPr="004A00BF">
              <w:rPr>
                <w:lang w:val="en-GB" w:eastAsia="zh-CN"/>
              </w:rPr>
              <w:t>9.1 ± 0.1</w:t>
            </w:r>
          </w:p>
        </w:tc>
        <w:tc>
          <w:tcPr>
            <w:tcW w:w="1843" w:type="dxa"/>
            <w:shd w:val="clear" w:color="auto" w:fill="auto"/>
          </w:tcPr>
          <w:p w:rsidR="008E50C1" w:rsidRPr="004A00BF" w:rsidRDefault="008E50C1" w:rsidP="00640C34">
            <w:pPr>
              <w:pStyle w:val="TCTableBody"/>
              <w:jc w:val="left"/>
              <w:rPr>
                <w:lang w:val="en-GB" w:eastAsia="zh-CN"/>
              </w:rPr>
            </w:pPr>
            <w:r w:rsidRPr="004A00BF">
              <w:rPr>
                <w:lang w:val="en-GB" w:eastAsia="zh-CN"/>
              </w:rPr>
              <w:t>92.0 ± 4.3</w:t>
            </w:r>
          </w:p>
        </w:tc>
        <w:tc>
          <w:tcPr>
            <w:tcW w:w="1842" w:type="dxa"/>
            <w:shd w:val="clear" w:color="auto" w:fill="auto"/>
          </w:tcPr>
          <w:p w:rsidR="008E50C1" w:rsidRPr="004A00BF" w:rsidRDefault="008E50C1" w:rsidP="00640C34">
            <w:pPr>
              <w:pStyle w:val="TCTableBody"/>
              <w:jc w:val="left"/>
              <w:rPr>
                <w:lang w:val="en-GB" w:eastAsia="zh-CN"/>
              </w:rPr>
            </w:pPr>
            <w:r w:rsidRPr="004A00BF">
              <w:rPr>
                <w:lang w:val="en-GB" w:eastAsia="zh-CN"/>
              </w:rPr>
              <w:t>14.2 ± 0.2</w:t>
            </w:r>
          </w:p>
        </w:tc>
        <w:tc>
          <w:tcPr>
            <w:tcW w:w="1758" w:type="dxa"/>
            <w:shd w:val="clear" w:color="auto" w:fill="auto"/>
          </w:tcPr>
          <w:p w:rsidR="008E50C1" w:rsidRPr="004A00BF" w:rsidRDefault="008E50C1" w:rsidP="00640C34">
            <w:pPr>
              <w:pStyle w:val="TCTableBody"/>
              <w:jc w:val="left"/>
              <w:rPr>
                <w:lang w:val="en-GB" w:eastAsia="zh-CN"/>
              </w:rPr>
            </w:pPr>
            <w:r w:rsidRPr="004A00BF">
              <w:rPr>
                <w:lang w:val="en-GB" w:eastAsia="zh-CN"/>
              </w:rPr>
              <w:t>0.52 ± 0.02</w:t>
            </w:r>
          </w:p>
        </w:tc>
      </w:tr>
    </w:tbl>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 xml:space="preserve">By comparing PM 5 and PM 5 CHI, the latter presented about </w:t>
      </w:r>
      <w:r w:rsidR="00186D6B">
        <w:rPr>
          <w:rFonts w:ascii="Times" w:eastAsiaTheme="minorEastAsia" w:hAnsi="Times"/>
          <w:sz w:val="24"/>
        </w:rPr>
        <w:t>3-</w:t>
      </w:r>
      <w:r w:rsidR="00186D6B">
        <w:rPr>
          <w:rFonts w:ascii="Times" w:eastAsiaTheme="minorEastAsia" w:hAnsi="Times" w:hint="eastAsia"/>
          <w:sz w:val="24"/>
        </w:rPr>
        <w:t>fold</w:t>
      </w:r>
      <w:r w:rsidRPr="009B525C">
        <w:rPr>
          <w:rFonts w:ascii="Times" w:eastAsiaTheme="minorEastAsia" w:hAnsi="Times"/>
          <w:sz w:val="24"/>
        </w:rPr>
        <w:t xml:space="preserve"> higher tensile strength, </w:t>
      </w:r>
      <w:r>
        <w:rPr>
          <w:rFonts w:ascii="Times" w:eastAsiaTheme="minorEastAsia" w:hAnsi="Times"/>
          <w:sz w:val="24"/>
        </w:rPr>
        <w:t>2 folds</w:t>
      </w:r>
      <w:r w:rsidRPr="009B525C">
        <w:rPr>
          <w:rFonts w:ascii="Times" w:eastAsiaTheme="minorEastAsia" w:hAnsi="Times"/>
          <w:sz w:val="24"/>
        </w:rPr>
        <w:t xml:space="preserve"> higher strain at break and </w:t>
      </w:r>
      <w:r>
        <w:rPr>
          <w:rFonts w:ascii="Times" w:eastAsiaTheme="minorEastAsia" w:hAnsi="Times"/>
          <w:sz w:val="24"/>
        </w:rPr>
        <w:t>4 folds</w:t>
      </w:r>
      <w:r w:rsidRPr="009B525C">
        <w:rPr>
          <w:rFonts w:ascii="Times" w:eastAsiaTheme="minorEastAsia" w:hAnsi="Times"/>
          <w:sz w:val="24"/>
        </w:rPr>
        <w:t xml:space="preserve"> higher energy at break, reaching a tensile strength of 154.8 </w:t>
      </w:r>
      <w:proofErr w:type="spellStart"/>
      <w:r w:rsidRPr="009B525C">
        <w:rPr>
          <w:rFonts w:ascii="Times" w:eastAsiaTheme="minorEastAsia" w:hAnsi="Times"/>
          <w:sz w:val="24"/>
        </w:rPr>
        <w:t>kPa</w:t>
      </w:r>
      <w:proofErr w:type="spellEnd"/>
      <w:r w:rsidRPr="009B525C">
        <w:rPr>
          <w:rFonts w:ascii="Times" w:eastAsiaTheme="minorEastAsia" w:hAnsi="Times"/>
          <w:sz w:val="24"/>
        </w:rPr>
        <w:t>, a strain at break of 26.0 and a tensile energy at break of 1.32 MJ m</w:t>
      </w:r>
      <w:r w:rsidRPr="009B525C">
        <w:rPr>
          <w:rFonts w:ascii="Times" w:eastAsiaTheme="minorEastAsia" w:hAnsi="Times"/>
          <w:sz w:val="24"/>
          <w:vertAlign w:val="superscript"/>
        </w:rPr>
        <w:t>-3</w:t>
      </w:r>
      <w:r w:rsidRPr="009B525C">
        <w:rPr>
          <w:rFonts w:ascii="Times" w:eastAsiaTheme="minorEastAsia" w:hAnsi="Times"/>
          <w:sz w:val="24"/>
        </w:rPr>
        <w:t xml:space="preserve"> (Table </w:t>
      </w:r>
      <w:r w:rsidR="00056239">
        <w:rPr>
          <w:rFonts w:ascii="Times" w:eastAsiaTheme="minorEastAsia" w:hAnsi="Times"/>
          <w:sz w:val="24"/>
        </w:rPr>
        <w:t>4</w:t>
      </w:r>
      <w:r>
        <w:rPr>
          <w:rFonts w:ascii="Times" w:eastAsiaTheme="minorEastAsia" w:hAnsi="Times"/>
          <w:sz w:val="24"/>
        </w:rPr>
        <w:t>.</w:t>
      </w:r>
      <w:r w:rsidR="00056239">
        <w:rPr>
          <w:rFonts w:ascii="Times" w:eastAsiaTheme="minorEastAsia" w:hAnsi="Times"/>
          <w:sz w:val="24"/>
        </w:rPr>
        <w:t>2</w:t>
      </w:r>
      <w:r w:rsidRPr="009B525C">
        <w:rPr>
          <w:rFonts w:ascii="Times" w:eastAsiaTheme="minorEastAsia" w:hAnsi="Times"/>
          <w:sz w:val="24"/>
        </w:rPr>
        <w:t>). The high strength of the PM 5 CHI hydrogel suggested that load was transferred efficiently to chitosan-treated MMT platelets presumably through the covalent bonds between PAM chains and chitosan chains after the graft</w:t>
      </w:r>
      <w:r>
        <w:rPr>
          <w:rFonts w:ascii="Times" w:eastAsiaTheme="minorEastAsia" w:hAnsi="Times"/>
          <w:sz w:val="24"/>
        </w:rPr>
        <w:t xml:space="preserve">ed PAM chains had been extended </w:t>
      </w:r>
      <w:r w:rsidRPr="009B525C">
        <w:rPr>
          <w:rFonts w:ascii="Times" w:eastAsiaTheme="minorEastAsia" w:hAnsi="Times"/>
          <w:sz w:val="24"/>
        </w:rPr>
        <w:fldChar w:fldCharType="begin"/>
      </w:r>
      <w:r>
        <w:rPr>
          <w:rFonts w:ascii="Times" w:eastAsiaTheme="minorEastAsia" w:hAnsi="Times"/>
          <w:sz w:val="24"/>
        </w:rPr>
        <w:instrText xml:space="preserve"> ADDIN EN.CITE &lt;EndNote&gt;&lt;Cite&gt;&lt;Author&gt;Zeng&lt;/Author&gt;&lt;Year&gt;2016&lt;/Year&gt;&lt;RecNum&gt;4&lt;/RecNum&gt;&lt;DisplayText&gt;(Zeng et al., 2016)&lt;/DisplayText&gt;&lt;record&gt;&lt;rec-number&gt;4&lt;/rec-number&gt;&lt;foreign-keys&gt;&lt;key app="EN" db-id="dearze0tkw5tfseved4xz9tzt0evpe2azxfd"&gt;4&lt;/key&gt;&lt;/foreign-keys&gt;&lt;ref-type name="Journal Article"&gt;17&lt;/ref-type&gt;&lt;contributors&gt;&lt;authors&gt;&lt;author&gt;Zeng, Ming&lt;/author&gt;&lt;author&gt;Feng, Zijian&lt;/author&gt;&lt;author&gt;Huang, Yiwan&lt;/author&gt;&lt;author&gt;Liu, Jianxin&lt;/author&gt;&lt;author&gt;Ren, Jie&lt;/author&gt;&lt;author&gt;Xu, Qingyu&lt;/author&gt;&lt;author&gt;Fan, Liren&lt;/author&gt;&lt;/authors&gt;&lt;/contributors&gt;&lt;titles&gt;&lt;title&gt;Chemical structure and remarkably enhanced mechanical properties of chitosan-graft-poly (acrylic acid)/polyacrylamide double-network hydrogels&lt;/title&gt;&lt;secondary-title&gt;Polymer Bulletin&lt;/secondary-title&gt;&lt;/titles&gt;&lt;periodical&gt;&lt;full-title&gt;Polymer Bulletin&lt;/full-title&gt;&lt;/periodical&gt;&lt;pages&gt;1-20&lt;/pages&gt;&lt;dates&gt;&lt;year&gt;2016&lt;/year&gt;&lt;/dates&gt;&lt;isbn&gt;0170-0839&lt;/isbn&gt;&lt;urls&gt;&lt;/urls&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267" w:tooltip="Zeng, 2016 #4" w:history="1">
        <w:r w:rsidR="00DE1C74">
          <w:rPr>
            <w:rFonts w:ascii="Times" w:eastAsiaTheme="minorEastAsia" w:hAnsi="Times"/>
            <w:noProof/>
            <w:sz w:val="24"/>
          </w:rPr>
          <w:t>Zeng et al., 2016</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The increase of tensile strength could also be attributed to the strong electrostatic interactions between chitosan and MMT, which was much stronger than the hydrogen bonding between PAM and MMT platelets and so would require higher stress to detach chitosan chains from the MMT platelets to reach the final failure. The increase of the strain at break in the PM 5 CHI hydrogel was due to the additional energy dissipation by </w:t>
      </w:r>
      <w:r w:rsidRPr="009B525C">
        <w:rPr>
          <w:rFonts w:ascii="Times" w:eastAsiaTheme="minorEastAsia" w:hAnsi="Times" w:hint="eastAsia"/>
          <w:sz w:val="24"/>
        </w:rPr>
        <w:t>unzipping the electrostatically bonded chitosan and MMT</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XYW5nPC9BdXRob3I+PFllYXI+MjAxNDwvWWVhcj48UmVj
TnVtPjQyPC9SZWNOdW0+PERpc3BsYXlUZXh0PihTLiBTLiBXYW5nIGV0IGFsLiwgMjAxNCk8L0Rp
c3BsYXlUZXh0PjxyZWNvcmQ+PHJlYy1udW1iZXI+NDI8L3JlYy1udW1iZXI+PGZvcmVpZ24ta2V5
cz48a2V5IGFwcD0iRU4iIGRiLWlkPSJ0ZTVmYTAyOWE1cjl0OWVycGF4NXBwMmx4ZmZ3eHB2cncw
dHciIHRpbWVzdGFtcD0iMTQ1NDA5MTE2NSI+NDI8L2tleT48L2ZvcmVpZ24ta2V5cz48cmVmLXR5
cGUgbmFtZT0iSm91cm5hbCBBcnRpY2xlIj4xNzwvcmVmLXR5cGU+PGNvbnRyaWJ1dG9ycz48YXV0
aG9ycz48YXV0aG9yPldhbmcsIFMuIFMuPC9hdXRob3I+PGF1dGhvcj5TaHUsIFkuIFEuPC9hdXRo
b3I+PGF1dGhvcj5MaWFuZywgQi4gTC48L2F1dGhvcj48YXV0aG9yPkdhbywgTC4gQy48L2F1dGhv
cj48YXV0aG9yPkdhbywgTS48L2F1dGhvcj48YXV0aG9yPllpbiwgUC4gRy48L2F1dGhvcj48YXV0
aG9yPkd1bywgTC48L2F1dGhvcj48L2F1dGhvcnM+PC9jb250cmlidXRvcnM+PGF1dGgtYWRkcmVz
cz5bV2FuZywgU2hhLXNoZW5nIExpYW5nLCBCZW4tbGlhbmcgR2FvLCBMb25nLWNoZW5nIEdhbywg
TWluIFlpbiwgUGVuZy1nYW5nIEd1bywgTGluXSBCZWloYW5nIFVuaXYsIFNjaCBDaGVtICZhbXA7
IEVudmlyb25tLCBCZWlqaW5nIDEwMDE5MSwgUGVvcGxlcyBSIENoaW5hLiBbU2h1LCBZaW5nLXFp
XSBCZWlqaW5nIFVuaXYgVGVjaG5vbCwgRGVwdCBDaGVtLCBDb2xsIE1hdCBTY2kgJmFtcDsgRW5n
biwgQmVpamluZyAxMDAxMjQsIFBlb3BsZXMgUiBDaGluYS4gWWluLCBQRyAocmVwcmludCBhdXRo
b3IpLCBCZWloYW5nIFVuaXYsIFNjaCBDaGVtICZhbXA7IEVudmlyb25tLCBCZWlqaW5nIDEwMDE5
MSwgUGVvcGxlcyBSIENoaW5hLiBwZ3lpbkBidWFhLmVkdS5jbiBndW9saW5AYnVhYS5lZHUuY248
L2F1dGgtYWRkcmVzcz48dGl0bGVzPjx0aXRsZT5OYWNyZS1pbnNwaXJlZCBncmVlbiBhcnRpZmlj
aWFsIGJpb25hbm9jb21wb3NpdGUgZmlsbXMgZnJvbSB0aGUgbGF5ZXJieS1sYXllciBhc3NlbWJs
eSBvZiBtb250bW9yaWxsb25pdGUgYW5kIGNoaXRvc2FuPC90aXRsZT48c2Vjb25kYXJ5LXRpdGxl
PkNoaW5lc2UgSm91cm5hbCBvZiBQb2x5bWVyIFNjaWVuY2U8L3NlY29uZGFyeS10aXRsZT48c2hv
cnQtdGl0bGU+TmFjcmUtaW5zcGlyZWQgZ3JlZW4gYXJ0aWZpY2lhbCBiaW9uYW5vY29tcG9zaXRl
IGZpbG1zIGZyb20gdGhlIGxheWVyYnktbGF5ZXIgYXNzZW1ibHkgb2YgbW9udG1vcmlsbG9uaXRl
IGFuZCBjaGl0b3Nhbjwvc2hvcnQtdGl0bGU+PC90aXRsZXM+PHBlcmlvZGljYWw+PGZ1bGwtdGl0
bGU+Q2hpbmVzZSBKb3VybmFsIG9mIFBvbHltZXIgU2NpZW5jZTwvZnVsbC10aXRsZT48YWJici0x
PkNoaW4uIEouIFBvbHltLiBTY2kuPC9hYmJyLTE+PGFiYnItMj5DaGluIEogUG9seW0gU2NpPC9h
YmJyLTI+PC9wZXJpb2RpY2FsPjxwYWdlcz42NzUtNjgwPC9wYWdlcz48dm9sdW1lPjMyPC92b2x1
bWU+PG51bWJlcj42PC9udW1iZXI+PGtleXdvcmRzPjxrZXl3b3JkPk5hY3JlLWluc3BpcmVkPC9r
ZXl3b3JkPjxrZXl3b3JkPkxheWVyLWJ5LWxheWVyIGZpbG1zPC9rZXl3b3JkPjxrZXl3b3JkPkNo
aXRvc2FuPC9rZXl3b3JkPjxrZXl3b3JkPk1vbnRtb3JpbGxvbml0ZTwva2V5d29yZD48a2V5d29y
ZD5OYW5vaW5kZW50YXRpb248L2tleXdvcmQ+PGtleXdvcmQ+c2lsaWNhdGUgbmFub2NvbXBvc2l0
ZXM8L2tleXdvcmQ+PGtleXdvcmQ+ZG91YmxlIGh5ZHJveGlkZTwva2V5d29yZD48a2V5d29yZD5i
aW9taW5lcmFsaXphdGlvbjwva2V5d29yZD48a2V5d29yZD5jb21wb3NpdGVzPC9rZXl3b3JkPjxr
ZXl3b3JkPmdyYXBoZW5lPC9rZXl3b3JkPjxrZXl3b3JkPlBvbHltZXIgU2NpZW5jZTwva2V5d29y
ZD48L2tleXdvcmRzPjxkYXRlcz48eWVhcj4yMDE0PC95ZWFyPjxwdWItZGF0ZXM+PGRhdGU+SnVu
PC9kYXRlPjwvcHViLWRhdGVzPjwvZGF0ZXM+PGlzYm4+MDI1Ni03Njc5PC9pc2JuPjxhY2Nlc3Np
b24tbnVtPldPUzowMDAzMzU0OTY2MDAwMDE8L2FjY2Vzc2lvbi1udW0+PHdvcmstdHlwZT5BcnRp
Y2xlPC93b3JrLXR5cGU+PHVybHM+PHJlbGF0ZWQtdXJscz48dXJsPiZsdDtHbyB0byBJU0kmZ3Q7
Oi8vV09TOjAwMDMzNTQ5NjYwMDAwMTwvdXJsPjwvcmVsYXRlZC11cmxzPjwvdXJscz48ZWxlY3Ry
b25pYy1yZXNvdXJjZS1udW0+MTAuMTAwNy9zMTAxMTgtMDE0LTE0NTUtNDwvZWxlY3Ryb25pYy1y
ZXNvdXJjZS1udW0+PGxhbmd1YWdlPkVuZ2xpc2g8L2xhbmd1YWdlPjwvcmVjb3JkPjwvQ2l0ZT48
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XYW5nPC9BdXRob3I+PFllYXI+MjAxNDwvWWVhcj48UmVj
TnVtPjQyPC9SZWNOdW0+PERpc3BsYXlUZXh0PihTLiBTLiBXYW5nIGV0IGFsLiwgMjAxNCk8L0Rp
c3BsYXlUZXh0PjxyZWNvcmQ+PHJlYy1udW1iZXI+NDI8L3JlYy1udW1iZXI+PGZvcmVpZ24ta2V5
cz48a2V5IGFwcD0iRU4iIGRiLWlkPSJ0ZTVmYTAyOWE1cjl0OWVycGF4NXBwMmx4ZmZ3eHB2cncw
dHciIHRpbWVzdGFtcD0iMTQ1NDA5MTE2NSI+NDI8L2tleT48L2ZvcmVpZ24ta2V5cz48cmVmLXR5
cGUgbmFtZT0iSm91cm5hbCBBcnRpY2xlIj4xNzwvcmVmLXR5cGU+PGNvbnRyaWJ1dG9ycz48YXV0
aG9ycz48YXV0aG9yPldhbmcsIFMuIFMuPC9hdXRob3I+PGF1dGhvcj5TaHUsIFkuIFEuPC9hdXRo
b3I+PGF1dGhvcj5MaWFuZywgQi4gTC48L2F1dGhvcj48YXV0aG9yPkdhbywgTC4gQy48L2F1dGhv
cj48YXV0aG9yPkdhbywgTS48L2F1dGhvcj48YXV0aG9yPllpbiwgUC4gRy48L2F1dGhvcj48YXV0
aG9yPkd1bywgTC48L2F1dGhvcj48L2F1dGhvcnM+PC9jb250cmlidXRvcnM+PGF1dGgtYWRkcmVz
cz5bV2FuZywgU2hhLXNoZW5nIExpYW5nLCBCZW4tbGlhbmcgR2FvLCBMb25nLWNoZW5nIEdhbywg
TWluIFlpbiwgUGVuZy1nYW5nIEd1bywgTGluXSBCZWloYW5nIFVuaXYsIFNjaCBDaGVtICZhbXA7
IEVudmlyb25tLCBCZWlqaW5nIDEwMDE5MSwgUGVvcGxlcyBSIENoaW5hLiBbU2h1LCBZaW5nLXFp
XSBCZWlqaW5nIFVuaXYgVGVjaG5vbCwgRGVwdCBDaGVtLCBDb2xsIE1hdCBTY2kgJmFtcDsgRW5n
biwgQmVpamluZyAxMDAxMjQsIFBlb3BsZXMgUiBDaGluYS4gWWluLCBQRyAocmVwcmludCBhdXRo
b3IpLCBCZWloYW5nIFVuaXYsIFNjaCBDaGVtICZhbXA7IEVudmlyb25tLCBCZWlqaW5nIDEwMDE5
MSwgUGVvcGxlcyBSIENoaW5hLiBwZ3lpbkBidWFhLmVkdS5jbiBndW9saW5AYnVhYS5lZHUuY248
L2F1dGgtYWRkcmVzcz48dGl0bGVzPjx0aXRsZT5OYWNyZS1pbnNwaXJlZCBncmVlbiBhcnRpZmlj
aWFsIGJpb25hbm9jb21wb3NpdGUgZmlsbXMgZnJvbSB0aGUgbGF5ZXJieS1sYXllciBhc3NlbWJs
eSBvZiBtb250bW9yaWxsb25pdGUgYW5kIGNoaXRvc2FuPC90aXRsZT48c2Vjb25kYXJ5LXRpdGxl
PkNoaW5lc2UgSm91cm5hbCBvZiBQb2x5bWVyIFNjaWVuY2U8L3NlY29uZGFyeS10aXRsZT48c2hv
cnQtdGl0bGU+TmFjcmUtaW5zcGlyZWQgZ3JlZW4gYXJ0aWZpY2lhbCBiaW9uYW5vY29tcG9zaXRl
IGZpbG1zIGZyb20gdGhlIGxheWVyYnktbGF5ZXIgYXNzZW1ibHkgb2YgbW9udG1vcmlsbG9uaXRl
IGFuZCBjaGl0b3Nhbjwvc2hvcnQtdGl0bGU+PC90aXRsZXM+PHBlcmlvZGljYWw+PGZ1bGwtdGl0
bGU+Q2hpbmVzZSBKb3VybmFsIG9mIFBvbHltZXIgU2NpZW5jZTwvZnVsbC10aXRsZT48YWJici0x
PkNoaW4uIEouIFBvbHltLiBTY2kuPC9hYmJyLTE+PGFiYnItMj5DaGluIEogUG9seW0gU2NpPC9h
YmJyLTI+PC9wZXJpb2RpY2FsPjxwYWdlcz42NzUtNjgwPC9wYWdlcz48dm9sdW1lPjMyPC92b2x1
bWU+PG51bWJlcj42PC9udW1iZXI+PGtleXdvcmRzPjxrZXl3b3JkPk5hY3JlLWluc3BpcmVkPC9r
ZXl3b3JkPjxrZXl3b3JkPkxheWVyLWJ5LWxheWVyIGZpbG1zPC9rZXl3b3JkPjxrZXl3b3JkPkNo
aXRvc2FuPC9rZXl3b3JkPjxrZXl3b3JkPk1vbnRtb3JpbGxvbml0ZTwva2V5d29yZD48a2V5d29y
ZD5OYW5vaW5kZW50YXRpb248L2tleXdvcmQ+PGtleXdvcmQ+c2lsaWNhdGUgbmFub2NvbXBvc2l0
ZXM8L2tleXdvcmQ+PGtleXdvcmQ+ZG91YmxlIGh5ZHJveGlkZTwva2V5d29yZD48a2V5d29yZD5i
aW9taW5lcmFsaXphdGlvbjwva2V5d29yZD48a2V5d29yZD5jb21wb3NpdGVzPC9rZXl3b3JkPjxr
ZXl3b3JkPmdyYXBoZW5lPC9rZXl3b3JkPjxrZXl3b3JkPlBvbHltZXIgU2NpZW5jZTwva2V5d29y
ZD48L2tleXdvcmRzPjxkYXRlcz48eWVhcj4yMDE0PC95ZWFyPjxwdWItZGF0ZXM+PGRhdGU+SnVu
PC9kYXRlPjwvcHViLWRhdGVzPjwvZGF0ZXM+PGlzYm4+MDI1Ni03Njc5PC9pc2JuPjxhY2Nlc3Np
b24tbnVtPldPUzowMDAzMzU0OTY2MDAwMDE8L2FjY2Vzc2lvbi1udW0+PHdvcmstdHlwZT5BcnRp
Y2xlPC93b3JrLXR5cGU+PHVybHM+PHJlbGF0ZWQtdXJscz48dXJsPiZsdDtHbyB0byBJU0kmZ3Q7
Oi8vV09TOjAwMDMzNTQ5NjYwMDAwMTwvdXJsPjwvcmVsYXRlZC11cmxzPjwvdXJscz48ZWxlY3Ry
b25pYy1yZXNvdXJjZS1udW0+MTAuMTAwNy9zMTAxMTgtMDE0LTE0NTUtNDwvZWxlY3Ryb25pYy1y
ZXNvdXJjZS1udW0+PGxhbmd1YWdlPkVuZ2xpc2g8L2xhbmd1YWdlPjwvcmVjb3JkPjwvQ2l0ZT48
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52" w:tooltip="Wang, 2014 #42" w:history="1">
        <w:r w:rsidR="00DE1C74">
          <w:rPr>
            <w:rFonts w:ascii="Times" w:eastAsiaTheme="minorEastAsia" w:hAnsi="Times"/>
            <w:noProof/>
            <w:sz w:val="24"/>
          </w:rPr>
          <w:t>Wang et al., 2014</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Combining the enhanced tensile strength, strain at break and the same Young’s modulus, a much higher energy at b</w:t>
      </w:r>
      <w:r w:rsidR="002A2F4D">
        <w:rPr>
          <w:rFonts w:ascii="Times" w:eastAsiaTheme="minorEastAsia" w:hAnsi="Times"/>
          <w:sz w:val="24"/>
        </w:rPr>
        <w:t xml:space="preserve">reak was achieved by PM 5 CHI. </w:t>
      </w:r>
      <w:r w:rsidRPr="009B525C">
        <w:rPr>
          <w:rFonts w:ascii="Times" w:eastAsiaTheme="minorEastAsia" w:hAnsi="Times"/>
          <w:sz w:val="24"/>
        </w:rPr>
        <w:t xml:space="preserve">The excellent flexibility and </w:t>
      </w:r>
      <w:proofErr w:type="spellStart"/>
      <w:r w:rsidRPr="009B525C">
        <w:rPr>
          <w:rFonts w:ascii="Times" w:eastAsiaTheme="minorEastAsia" w:hAnsi="Times"/>
          <w:sz w:val="24"/>
        </w:rPr>
        <w:t>stretchability</w:t>
      </w:r>
      <w:proofErr w:type="spellEnd"/>
      <w:r w:rsidRPr="009B525C">
        <w:rPr>
          <w:rFonts w:ascii="Times" w:eastAsiaTheme="minorEastAsia" w:hAnsi="Times" w:hint="eastAsia"/>
          <w:sz w:val="24"/>
        </w:rPr>
        <w:t xml:space="preserve"> </w:t>
      </w:r>
      <w:r w:rsidRPr="009B525C">
        <w:rPr>
          <w:rFonts w:ascii="Times" w:eastAsiaTheme="minorEastAsia" w:hAnsi="Times"/>
          <w:sz w:val="24"/>
        </w:rPr>
        <w:t xml:space="preserve">of both the hydrogels were demonstrated in Figure </w:t>
      </w:r>
      <w:r w:rsidR="00056239">
        <w:rPr>
          <w:rFonts w:ascii="Times" w:eastAsiaTheme="minorEastAsia" w:hAnsi="Times"/>
          <w:sz w:val="24"/>
        </w:rPr>
        <w:t>4</w:t>
      </w:r>
      <w:r>
        <w:rPr>
          <w:rFonts w:ascii="Times" w:eastAsiaTheme="minorEastAsia" w:hAnsi="Times"/>
          <w:sz w:val="24"/>
        </w:rPr>
        <w:t>.</w:t>
      </w:r>
      <w:r w:rsidR="00056239">
        <w:rPr>
          <w:rFonts w:ascii="Times" w:eastAsiaTheme="minorEastAsia" w:hAnsi="Times"/>
          <w:sz w:val="24"/>
        </w:rPr>
        <w:t>8 (a-d)</w:t>
      </w:r>
      <w:r w:rsidRPr="009B525C">
        <w:rPr>
          <w:rFonts w:ascii="Times" w:eastAsiaTheme="minorEastAsia" w:hAnsi="Times"/>
          <w:sz w:val="24"/>
        </w:rPr>
        <w:t xml:space="preserve">, where the hydrogels could be either knotted or stretched to a large deformation.  </w:t>
      </w:r>
      <w:r w:rsidR="00FE1C81" w:rsidRPr="009B525C">
        <w:rPr>
          <w:rFonts w:ascii="Times" w:eastAsiaTheme="minorEastAsia" w:hAnsi="Times"/>
          <w:sz w:val="24"/>
        </w:rPr>
        <w:t>By comparing the mechanical properties of PM 5 with those of the previous PAM-MMT nanocomposite hydro</w:t>
      </w:r>
      <w:r w:rsidR="00FE1C81">
        <w:rPr>
          <w:rFonts w:ascii="Times" w:eastAsiaTheme="minorEastAsia" w:hAnsi="Times"/>
          <w:sz w:val="24"/>
        </w:rPr>
        <w:t xml:space="preserve">gels reported in the literature </w:t>
      </w:r>
      <w:r w:rsidR="00FE1C81"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FE1C81">
        <w:rPr>
          <w:rFonts w:ascii="Times" w:eastAsiaTheme="minorEastAsia" w:hAnsi="Times"/>
          <w:sz w:val="24"/>
        </w:rPr>
        <w:instrText xml:space="preserve"> ADDIN EN.CITE </w:instrText>
      </w:r>
      <w:r w:rsidR="00FE1C81">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FE1C81">
        <w:rPr>
          <w:rFonts w:ascii="Times" w:eastAsiaTheme="minorEastAsia" w:hAnsi="Times"/>
          <w:sz w:val="24"/>
        </w:rPr>
        <w:instrText xml:space="preserve"> ADDIN EN.CITE.DATA </w:instrText>
      </w:r>
      <w:r w:rsidR="00FE1C81">
        <w:rPr>
          <w:rFonts w:ascii="Times" w:eastAsiaTheme="minorEastAsia" w:hAnsi="Times"/>
          <w:sz w:val="24"/>
        </w:rPr>
      </w:r>
      <w:r w:rsidR="00FE1C81">
        <w:rPr>
          <w:rFonts w:ascii="Times" w:eastAsiaTheme="minorEastAsia" w:hAnsi="Times"/>
          <w:sz w:val="24"/>
        </w:rPr>
        <w:fldChar w:fldCharType="end"/>
      </w:r>
      <w:r w:rsidR="00FE1C81" w:rsidRPr="009B525C">
        <w:rPr>
          <w:rFonts w:ascii="Times" w:eastAsiaTheme="minorEastAsia" w:hAnsi="Times"/>
          <w:sz w:val="24"/>
        </w:rPr>
      </w:r>
      <w:r w:rsidR="00FE1C81" w:rsidRPr="009B525C">
        <w:rPr>
          <w:rFonts w:ascii="Times" w:eastAsiaTheme="minorEastAsia" w:hAnsi="Times"/>
          <w:sz w:val="24"/>
        </w:rPr>
        <w:fldChar w:fldCharType="separate"/>
      </w:r>
      <w:r w:rsidR="00FE1C81">
        <w:rPr>
          <w:rFonts w:ascii="Times" w:eastAsiaTheme="minorEastAsia" w:hAnsi="Times"/>
          <w:noProof/>
          <w:sz w:val="24"/>
        </w:rPr>
        <w:t>(</w:t>
      </w:r>
      <w:hyperlink w:anchor="_ENREF_78" w:tooltip="Gao, 2015 #13" w:history="1">
        <w:r w:rsidR="00FE1C81">
          <w:rPr>
            <w:rFonts w:ascii="Times" w:eastAsiaTheme="minorEastAsia" w:hAnsi="Times"/>
            <w:noProof/>
            <w:sz w:val="24"/>
          </w:rPr>
          <w:t>Gao et al., 2015</w:t>
        </w:r>
      </w:hyperlink>
      <w:r w:rsidR="00FE1C81">
        <w:rPr>
          <w:rFonts w:ascii="Times" w:eastAsiaTheme="minorEastAsia" w:hAnsi="Times"/>
          <w:noProof/>
          <w:sz w:val="24"/>
        </w:rPr>
        <w:t>)</w:t>
      </w:r>
      <w:r w:rsidR="00FE1C81" w:rsidRPr="009B525C">
        <w:rPr>
          <w:rFonts w:ascii="Times" w:eastAsiaTheme="minorEastAsia" w:hAnsi="Times"/>
          <w:sz w:val="24"/>
        </w:rPr>
        <w:fldChar w:fldCharType="end"/>
      </w:r>
      <w:r w:rsidR="00FE1C81">
        <w:rPr>
          <w:rFonts w:ascii="Times" w:eastAsiaTheme="minorEastAsia" w:hAnsi="Times"/>
          <w:sz w:val="24"/>
        </w:rPr>
        <w:t>.</w:t>
      </w:r>
      <w:r w:rsidR="00FE1C81" w:rsidRPr="009B525C">
        <w:rPr>
          <w:rFonts w:ascii="Times" w:eastAsiaTheme="minorEastAsia" w:hAnsi="Times"/>
          <w:sz w:val="24"/>
        </w:rPr>
        <w:t xml:space="preserve"> </w:t>
      </w:r>
      <w:r w:rsidR="00FE1C81" w:rsidRPr="009B525C">
        <w:rPr>
          <w:rFonts w:ascii="Times" w:eastAsiaTheme="minorEastAsia" w:hAnsi="Times"/>
          <w:sz w:val="24"/>
        </w:rPr>
        <w:lastRenderedPageBreak/>
        <w:t xml:space="preserve">PM 5 displayed </w:t>
      </w:r>
      <w:r w:rsidR="00FE1C81">
        <w:rPr>
          <w:rFonts w:ascii="Times" w:eastAsiaTheme="minorEastAsia" w:hAnsi="Times" w:hint="eastAsia"/>
          <w:sz w:val="24"/>
        </w:rPr>
        <w:t>a</w:t>
      </w:r>
      <w:r w:rsidR="00FE1C81">
        <w:rPr>
          <w:rFonts w:ascii="Times" w:eastAsiaTheme="minorEastAsia" w:hAnsi="Times"/>
          <w:sz w:val="24"/>
        </w:rPr>
        <w:t xml:space="preserve"> </w:t>
      </w:r>
      <w:r w:rsidR="00FE1C81" w:rsidRPr="009B525C">
        <w:rPr>
          <w:rFonts w:ascii="Times" w:eastAsiaTheme="minorEastAsia" w:hAnsi="Times"/>
          <w:sz w:val="24"/>
        </w:rPr>
        <w:t xml:space="preserve">tensile strength </w:t>
      </w:r>
      <w:r w:rsidR="00FE1C81">
        <w:rPr>
          <w:rFonts w:ascii="Times" w:eastAsiaTheme="minorEastAsia" w:hAnsi="Times"/>
          <w:sz w:val="24"/>
        </w:rPr>
        <w:t xml:space="preserve">of 46 </w:t>
      </w:r>
      <w:proofErr w:type="spellStart"/>
      <w:r w:rsidR="00FE1C81">
        <w:rPr>
          <w:rFonts w:ascii="Times" w:eastAsiaTheme="minorEastAsia" w:hAnsi="Times"/>
          <w:sz w:val="24"/>
        </w:rPr>
        <w:t>kPa</w:t>
      </w:r>
      <w:proofErr w:type="spellEnd"/>
      <w:r w:rsidR="00FE1C81">
        <w:rPr>
          <w:rFonts w:ascii="Times" w:eastAsiaTheme="minorEastAsia" w:hAnsi="Times"/>
          <w:sz w:val="24"/>
        </w:rPr>
        <w:t xml:space="preserve"> </w:t>
      </w:r>
      <w:r w:rsidR="00FE1C81" w:rsidRPr="009B525C">
        <w:rPr>
          <w:rFonts w:ascii="Times" w:eastAsiaTheme="minorEastAsia" w:hAnsi="Times"/>
          <w:sz w:val="24"/>
        </w:rPr>
        <w:t xml:space="preserve">and </w:t>
      </w:r>
      <w:r w:rsidR="00FE1C81">
        <w:rPr>
          <w:rFonts w:ascii="Times" w:eastAsiaTheme="minorEastAsia" w:hAnsi="Times"/>
          <w:sz w:val="24"/>
        </w:rPr>
        <w:t xml:space="preserve">a </w:t>
      </w:r>
      <w:r w:rsidR="00FE1C81" w:rsidRPr="009B525C">
        <w:rPr>
          <w:rFonts w:ascii="Times" w:eastAsiaTheme="minorEastAsia" w:hAnsi="Times"/>
          <w:sz w:val="24"/>
        </w:rPr>
        <w:t>strain at break</w:t>
      </w:r>
      <w:r w:rsidR="00FE1C81">
        <w:rPr>
          <w:rFonts w:ascii="Times" w:eastAsiaTheme="minorEastAsia" w:hAnsi="Times"/>
          <w:sz w:val="24"/>
        </w:rPr>
        <w:t xml:space="preserve"> of 13, which were lower than the tensile strength (100 </w:t>
      </w:r>
      <w:proofErr w:type="spellStart"/>
      <w:r w:rsidR="00FE1C81">
        <w:rPr>
          <w:rFonts w:ascii="Times" w:eastAsiaTheme="minorEastAsia" w:hAnsi="Times"/>
          <w:sz w:val="24"/>
        </w:rPr>
        <w:t>kPa</w:t>
      </w:r>
      <w:proofErr w:type="spellEnd"/>
      <w:r w:rsidR="00FE1C81">
        <w:rPr>
          <w:rFonts w:ascii="Times" w:eastAsiaTheme="minorEastAsia" w:hAnsi="Times"/>
          <w:sz w:val="24"/>
        </w:rPr>
        <w:t xml:space="preserve">) and the strain at break (120) of </w:t>
      </w:r>
      <w:r w:rsidR="00FE1C81" w:rsidRPr="009B525C">
        <w:rPr>
          <w:rFonts w:ascii="Times" w:eastAsiaTheme="minorEastAsia" w:hAnsi="Times"/>
          <w:sz w:val="24"/>
        </w:rPr>
        <w:t>PAM-MMT nanocomposite hydro</w:t>
      </w:r>
      <w:r w:rsidR="00FE1C81">
        <w:rPr>
          <w:rFonts w:ascii="Times" w:eastAsiaTheme="minorEastAsia" w:hAnsi="Times"/>
          <w:sz w:val="24"/>
        </w:rPr>
        <w:t>gel with the same clay content</w:t>
      </w:r>
      <w:r w:rsidR="00FE1C81" w:rsidRPr="009B525C">
        <w:rPr>
          <w:rFonts w:ascii="Times" w:eastAsiaTheme="minorEastAsia" w:hAnsi="Times"/>
          <w:sz w:val="24"/>
        </w:rPr>
        <w:t xml:space="preserve">. Branched polymers could have shorter inter-crosslinking chain lengths and worse </w:t>
      </w:r>
      <w:r w:rsidR="00FE1C81">
        <w:rPr>
          <w:rFonts w:ascii="Times" w:eastAsiaTheme="minorEastAsia" w:hAnsi="Times"/>
          <w:sz w:val="24"/>
        </w:rPr>
        <w:t>extensibility</w:t>
      </w:r>
      <w:r w:rsidR="00FE1C81" w:rsidRPr="009B525C">
        <w:rPr>
          <w:rFonts w:ascii="Times" w:eastAsiaTheme="minorEastAsia" w:hAnsi="Times"/>
          <w:sz w:val="24"/>
        </w:rPr>
        <w:t xml:space="preserve"> than tho</w:t>
      </w:r>
      <w:r w:rsidR="00FE1C81">
        <w:rPr>
          <w:rFonts w:ascii="Times" w:eastAsiaTheme="minorEastAsia" w:hAnsi="Times"/>
          <w:sz w:val="24"/>
        </w:rPr>
        <w:t xml:space="preserve">se of their linear counterparts </w:t>
      </w:r>
      <w:r w:rsidR="00FE1C81" w:rsidRPr="009B525C">
        <w:rPr>
          <w:rFonts w:ascii="Times" w:eastAsiaTheme="minorEastAsia" w:hAnsi="Times"/>
          <w:sz w:val="24"/>
        </w:rPr>
        <w:fldChar w:fldCharType="begin">
          <w:fldData xml:space="preserve">PEVuZE5vdGU+PENpdGU+PEF1dGhvcj5QbGVzc2lzPC9BdXRob3I+PFllYXI+MjAwMDwvWWVhcj48
UmVjTnVtPjEyMjwvUmVjTnVtPjxEaXNwbGF5VGV4dD4oQmV1ZXJtYW5uIGV0IGFsLiwgMTk5Njsg
RmFub29kLCAxOTk4OyBHbGVhc29uIGV0IGFsLiwgMTk1OTsgUGVjayAmYW1wOyBIdXRjaGluc29u
LCAyMDA0OyBQbGVzc2lzIGV0IGFsLiwgMjAwMTsgUGxlc3NpcyBldCBhbC4sIDIwMDA7IFN0YXJu
ZXMgZXQgYWwuLCAxOTk4KTwvRGlzcGxheVRleHQ+PHJlY29yZD48cmVjLW51bWJlcj4xMjI8L3Jl
Yy1udW1iZXI+PGZvcmVpZ24ta2V5cz48a2V5IGFwcD0iRU4iIGRiLWlkPSJ0ZTVmYTAyOWE1cjl0
OWVycGF4NXBwMmx4ZmZ3eHB2cncwdHciIHRpbWVzdGFtcD0iMTQ2MTcwMDYwMCI+MTIyPC9rZXk+
PC9mb3JlaWduLWtleXM+PHJlZi10eXBlIG5hbWU9IkpvdXJuYWwgQXJ0aWNsZSI+MTc8L3JlZi10
eXBlPjxjb250cmlidXRvcnM+PGF1dGhvcnM+PGF1dGhvcj5QbGVzc2lzLCBDLjwvYXV0aG9yPjxh
dXRob3I+QXJ6YW1lbmRpLCBHLjwvYXV0aG9yPjxhdXRob3I+TGVpemEsIEouIFIuPC9hdXRob3I+
PGF1dGhvcj5TY2hvb25icm9vZCwgSC48L2F1dGhvcj48YXV0aG9yPkNoYXJtb3QsIEQuPC9hdXRo
b3I+PGF1dGhvcj5Bc3VhLCBKLiBNLjwvYXV0aG9yPjwvYXV0aG9ycz48L2NvbnRyaWJ1dG9ycz48
dGl0bGVzPjx0aXRsZT5BIGRlY3JlYXNlIGluIGVmZmVjdGl2ZSBhY3J5bGF0ZSBwcm9wYWdhdGlv
biByYXRlIGNvbnN0YW50cyBjYXVzZWQgYnkgaW50cmFtb2xlY3VsYXIgY2hhaW4gdHJhbnNmZXIu
IDwvdGl0bGU+PHNlY29uZGFyeS10aXRsZT5NYWNyb21vbGVjdWxlczwvc2Vjb25kYXJ5LXRpdGxl
PjxhbHQtdGl0bGU+TWFjcm9tb2xlY3VsZXMmI3hEO01hY3JvbW9sZWN1bGVzPC9hbHQtdGl0bGU+
PC90aXRsZXM+PHBhZ2VzPjk3ODYtOTc4NjwvcGFnZXM+PHZvbHVtZT4zMzwvdm9sdW1lPjxudW1i
ZXI+MjY8L251bWJlcj48ZGF0ZXM+PHllYXI+MjAwMDwveWVhcj48cHViLWRhdGVzPjxkYXRlPkRl
YyAyNjwvZGF0ZT48L3B1Yi1kYXRlcz48L2RhdGVzPjxpc2JuPjAwMjQtOTI5NzwvaXNibj48YWNj
ZXNzaW9uLW51bT5XT1M6MDAwMTY2MTg5OTAwMDQ1PC9hY2Nlc3Npb24tbnVtPjx1cmxzPjxyZWxh
dGVkLXVybHM+PHVybD4mbHQ7R28gdG8gSVNJJmd0OzovL1dPUzowMDAxNjYxODk5MDAwNDU8L3Vy
bD48L3JlbGF0ZWQtdXJscz48L3VybHM+PGxhbmd1YWdlPkVuZ2xpc2g8L2xhbmd1YWdlPjwvcmVj
b3JkPjwvQ2l0ZT48Q2l0ZT48QXV0aG9yPkJldWVybWFubjwvQXV0aG9yPjxZZWFyPjE5OTY8L1ll
YXI+PFJlY051bT4xMjM8L1JlY051bT48cmVjb3JkPjxyZWMtbnVtYmVyPjEyMzwvcmVjLW51bWJl
cj48Zm9yZWlnbi1rZXlzPjxrZXkgYXBwPSJFTiIgZGItaWQ9InRlNWZhMDI5YTVyOXQ5ZXJwYXg1
cHAybHhmZnd4cHZydzB0dyIgdGltZXN0YW1wPSIxNDYxNzAwODkyIj4xMjM8L2tleT48L2ZvcmVp
Z24ta2V5cz48cmVmLXR5cGUgbmFtZT0iSm91cm5hbCBBcnRpY2xlIj4xNzwvcmVmLXR5cGU+PGNv
bnRyaWJ1dG9ycz48YXV0aG9ycz48YXV0aG9yPkJldWVybWFubiwgUy48L2F1dGhvcj48YXV0aG9y
PlBhcXVldCwgRC4gQS48L2F1dGhvcj48YXV0aG9yPk1jTWlubiwgSi4gSC48L2F1dGhvcj48YXV0
aG9yPkh1dGNoaW5zb24sIFIuIEEuPC9hdXRob3I+PC9hdXRob3JzPjwvY29udHJpYnV0b3JzPjxh
dXRoLWFkZHJlc3M+RHVwb250IENvIEluYyxDZW50IFJlcyAmYW1wOyBEZXYsRXhwdGwgU3RuLFdp
bG1pbmd0b24sRGUgMTk4ODA8L2F1dGgtYWRkcmVzcz48dGl0bGVzPjx0aXRsZT5EZXRlcm1pbmF0
aW9uIG9mIGZyZWUtcmFkaWNhbCBwcm9wYWdhdGlvbiByYXRlIGNvZWZmaWNpZW50cyBvZiBidXR5
bCwgMi1ldGh5bGhleHlsLCBhbmQgZG9kZWN5bCBhY3J5bGF0ZXMgYnkgcHVsc2VkLWxhc2VyIHBv
bHltZXJpemF0aW9uPC90aXRsZT48c2Vjb25kYXJ5LXRpdGxlPk1hY3JvbW9sZWN1bGVzPC9zZWNv
bmRhcnktdGl0bGU+PGFsdC10aXRsZT5NYWNyb21vbGVjdWxlcyYjeEQ7TWFjcm9tb2xlY3VsZXM8
L2FsdC10aXRsZT48L3RpdGxlcz48cGFnZXM+NDIwNi00MjE1PC9wYWdlcz48dm9sdW1lPjI5PC92
b2x1bWU+PG51bWJlcj4xMjwvbnVtYmVyPjxrZXl3b3Jkcz48a2V5d29yZD5mbGFzaC1pbml0aWF0
ZWQgcG9seW1lcml6YXRpb248L2tleXdvcmQ+PGtleXdvcmQ+aW5kaXZpZHVhbCBraW5ldGljIGNv
bnN0YW50czwva2V5d29yZD48a2V5d29yZD5jb252ZXJzaW9uPC9rZXl3b3JkPjxrZXl3b3JkPnRv
b2w8L2tleXdvcmQ+PC9rZXl3b3Jkcz48ZGF0ZXM+PHllYXI+MTk5NjwveWVhcj48cHViLWRhdGVz
PjxkYXRlPkp1biAzPC9kYXRlPjwvcHViLWRhdGVzPjwvZGF0ZXM+PGlzYm4+MDAyNC05Mjk3PC9p
c2JuPjxhY2Nlc3Npb24tbnVtPldPUzpBMTk5NlVQODYwMDAwMDc8L2FjY2Vzc2lvbi1udW0+PHVy
bHM+PHJlbGF0ZWQtdXJscz48dXJsPiZsdDtHbyB0byBJU0kmZ3Q7Oi8vV09TOkExOTk2VVA4NjAw
MDAwNzwvdXJsPjwvcmVsYXRlZC11cmxzPjwvdXJscz48bGFuZ3VhZ2U+RW5nbGlzaDwvbGFuZ3Vh
Z2U+PC9yZWNvcmQ+PC9DaXRlPjxDaXRlPjxBdXRob3I+UGxlc3NpczwvQXV0aG9yPjxZZWFyPjIw
MDE8L1llYXI+PFJlY051bT4xMjU8L1JlY051bT48cmVjb3JkPjxyZWMtbnVtYmVyPjEyNTwvcmVj
LW51bWJlcj48Zm9yZWlnbi1rZXlzPjxrZXkgYXBwPSJFTiIgZGItaWQ9InRlNWZhMDI5YTVyOXQ5
ZXJwYXg1cHAybHhmZnd4cHZydzB0dyIgdGltZXN0YW1wPSIxNDYxNzAxMDY1Ij4xMjU8L2tleT48
L2ZvcmVpZ24ta2V5cz48cmVmLXR5cGUgbmFtZT0iSm91cm5hbCBBcnRpY2xlIj4xNzwvcmVmLXR5
cGU+PGNvbnRyaWJ1dG9ycz48YXV0aG9ycz48YXV0aG9yPlBsZXNzaXMsIEMuPC9hdXRob3I+PGF1
dGhvcj5BcnphbWVuZGksIEcuPC9hdXRob3I+PGF1dGhvcj5BbGJlcmRpLCBKLiBNLjwvYXV0aG9y
PjxhdXRob3I+QWduZWx5LCBNLjwvYXV0aG9yPjxhdXRob3I+TGVpemEsIEouIFIuPC9hdXRob3I+
PGF1dGhvcj5Bc3VhLCBKLiBNLjwvYXV0aG9yPjwvYXV0aG9ycz48L2NvbnRyaWJ1dG9ycz48YXV0
aC1hZGRyZXNzPlVuaXYgQmFzcXVlIENvdW50cnksIEZhYyBDaWVuY2lhcyBRdWltLCBEZXB0IFF1
aW0gQXBsaWNhZGEsIEluc3QgUG9seW1lciBNYXQsUE9MWU1BVCwgRS0yMDA4MCBEb25vc3RpYSBT
YW4gU2ViYXN0aWFuLCBTcGFpbiYjeEQ7VW5pdiBCYXNxdWUgQ291bnRyeSwgRmFjIENpZW5jaWFz
IFF1aW0sIERlcHQgUXVpbSBBcGxpY2FkYSwgR3JwIEluZ24gUXVpbSwgRS0yMDA4MCBEb25vc3Rp
YSBTYW4gU2ViYXN0aWFuLCBTcGFpbiYjeEQ7VW5pdiBQdWJsIE5hdmFycmEsIERlcHQgUXVpbSBB
cGxpY2FkYSwgRS0zMTAwNiBQYW1wbG9uYSwgU3BhaW4mI3hEO1VuaXYgQmFzcXVlIENvdW50cnks
IEZhYyBDaWVuY2lhcyBRdWltLCBEZXB0IEZpcyBNYXQsIEUtMjAwODAgRG9ub3N0aWEgU2FuIFNl
YmFzdGlhbiwgU3BhaW4mI3hEO1Job2RpYSBDdHIgUmVjaCBBdWJlcnZpbGxpZXJzLCBGLTkzMzA4
IEF1YmVydmlsbGllcnMsIEZyYW5jZTwvYXV0aC1hZGRyZXNzPjx0aXRsZXM+PHRpdGxlPkludHJh
bW9sZWN1bGFyIGNoYWluIHRyYW5zZmVyIHRvIHBvbHltZXIgaW4gdGhlIGVtdWxzaW9uIHBvbHlt
ZXJpemF0aW9uIG9mIDItZXRoeWxoZXh5bCBhY3J5bGF0ZTwvdGl0bGU+PHNlY29uZGFyeS10aXRs
ZT5NYWNyb21vbGVjdWxlczwvc2Vjb25kYXJ5LXRpdGxlPjxhbHQtdGl0bGU+TWFjcm9tb2xlY3Vs
ZXMmI3hEO01hY3JvbW9sZWN1bGVzPC9hbHQtdGl0bGU+PC90aXRsZXM+PHBhZ2VzPjYxMzgtNjE0
MzwvcGFnZXM+PHZvbHVtZT4zNDwvdm9sdW1lPjxudW1iZXI+MTc8L251bWJlcj48a2V5d29yZHM+
PGtleXdvcmQ+bi1idXR5bCBhY3J5bGF0ZTwva2V5d29yZD48a2V5d29yZD5wdWxzZWQtbGFzZXIg
cG9seW1lcml6YXRpb248L2tleXdvcmQ+PGtleXdvcmQ+ZnJlZS1yYWRpY2FsIHBvbHltZXJpemF0
aW9uPC9rZXl3b3JkPjxrZXl3b3JkPnN0cnVjdHVyYWwtcHJvcGVydGllczwva2V5d29yZD48a2V5
d29yZD5yYXRlIGNvZWZmaWNpZW50czwva2V5d29yZD48a2V5d29yZD5yZWFjdG9yczwva2V5d29y
ZD48a2V5d29yZD5raW5ldGljczwva2V5d29yZD48a2V5d29yZD5jb3BvbHltZXJpemF0aW9uPC9r
ZXl3b3JkPjxrZXl3b3JkPmdlbGF0aW9uPC9rZXl3b3JkPjwva2V5d29yZHM+PGRhdGVzPjx5ZWFy
PjIwMDE8L3llYXI+PHB1Yi1kYXRlcz48ZGF0ZT5BdWcgMTQ8L2RhdGU+PC9wdWItZGF0ZXM+PC9k
YXRlcz48aXNibj4wMDI0LTkyOTc8L2lzYm4+PGFjY2Vzc2lvbi1udW0+V09TOjAwMDE3MDM3MDgw
MDA2MDwvYWNjZXNzaW9uLW51bT48dXJscz48cmVsYXRlZC11cmxzPjx1cmw+Jmx0O0dvIHRvIElT
SSZndDs6Ly9XT1M6MDAwMTcwMzcwODAwMDYwPC91cmw+PC9yZWxhdGVkLXVybHM+PC91cmxzPjxs
YW5ndWFnZT5FbmdsaXNoPC9sYW5ndWFnZT48L3JlY29yZD48L0NpdGU+PENpdGU+PEF1dGhvcj5T
dGFybmVzPC9BdXRob3I+PFllYXI+MTk5ODwvWWVhcj48UmVjTnVtPjEyNDwvUmVjTnVtPjxyZWNv
cmQ+PHJlYy1udW1iZXI+MTI0PC9yZWMtbnVtYmVyPjxmb3JlaWduLWtleXM+PGtleSBhcHA9IkVO
IiBkYi1pZD0idGU1ZmEwMjlhNXI5dDllcnBheDVwcDJseGZmd3hwdnJ3MHR3IiB0aW1lc3RhbXA9
IjE0NjE3MDA5NDkiPjEyNDwva2V5PjwvZm9yZWlnbi1rZXlzPjxyZWYtdHlwZSBuYW1lPSJKb3Vy
bmFsIEFydGljbGUiPjE3PC9yZWYtdHlwZT48Y29udHJpYnV0b3JzPjxhdXRob3JzPjxhdXRob3I+
U3Rhcm5lcywgVy4gSC48L2F1dGhvcj48YXV0aG9yPlphaWtvdiwgVi4gRy48L2F1dGhvcj48YXV0
aG9yPkNodW5nLCBILiBULjwvYXV0aG9yPjxhdXRob3I+V29qY2llY2hvd3NraSwgQi4gSi48L2F1
dGhvcj48YXV0aG9yPlRyYW4sIEguIFYuPC9hdXRob3I+PGF1dGhvcj5TYXlsb3IsIEsuPC9hdXRo
b3I+PGF1dGhvcj5CZW5lZGlrdCwgRy4gTS48L2F1dGhvcj48L2F1dGhvcnM+PC9jb250cmlidXRv
cnM+PGF1dGgtYWRkcmVzcz5TdGFybmVzLCBXSCYjeEQ7Q29sbCBXaWxsaWFtICZhbXA7IE1hcnks
IERlcHQgQXBwbCBTY2ksIFdpbGxpYW1zYnVyZywgVkEgMjMxODcgVVNBJiN4RDtDb2xsIFdpbGxp
YW0gJmFtcDsgTWFyeSwgRGVwdCBBcHBsIFNjaSwgV2lsbGlhbXNidXJnLCBWQSAyMzE4NyBVU0Em
I3hEO0NvbGwgV2lsbGlhbSAmYW1wOyBNYXJ5LCBEZXB0IENoZW0sIFdpbGxpYW1zYnVyZywgVkEg
MjMxODcgVVNBJiN4RDtCRiBHb29kcmljaCBDbywgQ3RyIFJlcyAmYW1wOyBEZXYsIEJyZWNrc3Zp
bGxlLCBPSCA0NDE0MSBVU0E8L2F1dGgtYWRkcmVzcz48dGl0bGVzPjx0aXRsZT5JbnRyYW1vbGVj
dWxhciBoeWRyb2dlbiB0cmFuc2ZlcnMgaW4gdmlueWwgY2hsb3JpZGUgcG9seW1lcml6YXRpb246
IFJvdXRlcyB0byBkb3VibHkgYnJhbmNoZWQgc3RydWN0dXJlcyBhbmQgaW50ZXJuYWwgZG91Ymxl
IGJvbmRzPC90aXRsZT48c2Vjb25kYXJ5LXRpdGxlPk1hY3JvbW9sZWN1bGVzPC9zZWNvbmRhcnkt
dGl0bGU+PGFsdC10aXRsZT5NYWNyb21vbGVjdWxlcyYjeEQ7TWFjcm9tb2xlY3VsZXM8L2FsdC10
aXRsZT48L3RpdGxlcz48cGFnZXM+MTUwOC0xNTE3PC9wYWdlcz48dm9sdW1lPjMxPC92b2x1bWU+
PG51bWJlcj41PC9udW1iZXI+PGtleXdvcmRzPjxrZXl3b3JkPmxvdy1kZW5zaXR5IHBvbHlldGh5
bGVuZTwva2V5d29yZD48a2V5d29yZD5jLTEzIG5tcjwva2V5d29yZD48a2V5d29yZD5wb2x5KHZp
bnlsIGNobG9yaWRlKTwva2V5d29yZD48a2V5d29yZD50aGVybWFsLXN0YWJpbGl0eTwva2V5d29y
ZD48a2V5d29yZD5oaWdoLXByZXNzdXJlPC9rZXl3b3JkPjxrZXl3b3JkPnBvbHl2aW55bC1jaGxv
cmlkZSk8L2tleXdvcmQ+PGtleXdvcmQ+Y29wb2x5bWVyczwva2V5d29yZD48a2V5d29yZD5tZWNo
YW5pc208L2tleXdvcmQ+PGtleXdvcmQ+bWljcm9zdHJ1Y3R1cmU8L2tleXdvcmQ+PGtleXdvcmQ+
c2VnbWVudHM8L2tleXdvcmQ+PC9rZXl3b3Jkcz48ZGF0ZXM+PHllYXI+MTk5ODwveWVhcj48cHVi
LWRhdGVzPjxkYXRlPk1hciAxMDwvZGF0ZT48L3B1Yi1kYXRlcz48L2RhdGVzPjxpc2JuPjAwMjQt
OTI5NzwvaXNibj48YWNjZXNzaW9uLW51bT5XT1M6MDAwMDcyNDg5MzAwMDEwPC9hY2Nlc3Npb24t
bnVtPjx1cmxzPjxyZWxhdGVkLXVybHM+PHVybD4mbHQ7R28gdG8gSVNJJmd0OzovL1dPUzowMDAw
NzI0ODkzMDAwMTA8L3VybD48L3JlbGF0ZWQtdXJscz48L3VybHM+PGxhbmd1YWdlPkVuZ2xpc2g8
L2xhbmd1YWdlPjwvcmVjb3JkPjwvQ2l0ZT48Q2l0ZT48QXV0aG9yPlBlY2s8L0F1dGhvcj48WWVh
cj4yMDA0PC9ZZWFyPjxSZWNOdW0+MTI2PC9SZWNOdW0+PHJlY29yZD48cmVjLW51bWJlcj4xMjY8
L3JlYy1udW1iZXI+PGZvcmVpZ24ta2V5cz48a2V5IGFwcD0iRU4iIGRiLWlkPSJ0ZTVmYTAyOWE1
cjl0OWVycGF4NXBwMmx4ZmZ3eHB2cncwdHciIHRpbWVzdGFtcD0iMTQ2MTcwMTE1OCI+MTI2PC9r
ZXk+PC9mb3JlaWduLWtleXM+PHJlZi10eXBlIG5hbWU9IkpvdXJuYWwgQXJ0aWNsZSI+MTc8L3Jl
Zi10eXBlPjxjb250cmlidXRvcnM+PGF1dGhvcnM+PGF1dGhvcj5QZWNrLCBBLiBOLiBGLjwvYXV0
aG9yPjxhdXRob3I+SHV0Y2hpbnNvbiwgUi4gQS48L2F1dGhvcj48L2F1dGhvcnM+PC9jb250cmli
dXRvcnM+PGF1dGgtYWRkcmVzcz5RdWVlbnMgVW5pdiwgRGVwdCBDaGVtIEVuZ24sIEtpbmdzdG9u
LCBPTiBLN0wgM042LCBDYW5hZGE8L2F1dGgtYWRkcmVzcz48dGl0bGVzPjx0aXRsZT5TZWNvbmRh
cnkgcmVhY3Rpb25zIGluIHRoZSBoaWdoLXRlbXBlcmF0dXJlIGZyZWUgcmFkaWNhbCBwb2x5bWVy
aXphdGlvbiBvZiBidXR5bCBhY3J5bGF0ZTwvdGl0bGU+PHNlY29uZGFyeS10aXRsZT5NYWNyb21v
bGVjdWxlczwvc2Vjb25kYXJ5LXRpdGxlPjxhbHQtdGl0bGU+TWFjcm9tb2xlY3VsZXMmI3hEO01h
Y3JvbW9sZWN1bGVzPC9hbHQtdGl0bGU+PC90aXRsZXM+PHBhZ2VzPjU5NDQtNTk1MTwvcGFnZXM+
PHZvbHVtZT4zNzwvdm9sdW1lPjxudW1iZXI+MTY8L251bWJlcj48a2V5d29yZHM+PGtleXdvcmQ+
cHVsc2VkLWxhc2VyIHBvbHltZXJpemF0aW9uPC9rZXl3b3JkPjxrZXl3b3JkPmludHJhbW9sZWN1
bGFyIGNoYWluIHRyYW5zZmVyPC9rZXl3b3JkPjxrZXl3b3JkPm1vbGVjdWxhci13ZWlnaHQgZGlz
dHJpYnV0aW9uczwva2V5d29yZD48a2V5d29yZD5taWRjaGFpbiByYWRpY2Fsczwva2V5d29yZD48
a2V5d29yZD5yYXRlIGNvZWZmaWNpZW50czwva2V5d29yZD48a2V5d29yZD5tYWNyb21vbm9tZXJz
PC9rZXl3b3JkPjxrZXl3b3JkPnNpbXVsYXRpb248L2tleXdvcmQ+PGtleXdvcmQ+cHJlc3N1cmU8
L2tleXdvcmQ+PGtleXdvcmQ+dHJpbWVyPC9rZXl3b3JkPjxrZXl3b3JkPmRpbWVyPC9rZXl3b3Jk
Pjwva2V5d29yZHM+PGRhdGVzPjx5ZWFyPjIwMDQ8L3llYXI+PHB1Yi1kYXRlcz48ZGF0ZT5BdWcg
MTA8L2RhdGU+PC9wdWItZGF0ZXM+PC9kYXRlcz48aXNibj4wMDI0LTkyOTc8L2lzYm4+PGFjY2Vz
c2lvbi1udW0+V09TOjAwMDIyMzE2MDAwMDAyMTwvYWNjZXNzaW9uLW51bT48dXJscz48cmVsYXRl
ZC11cmxzPjx1cmw+Jmx0O0dvIHRvIElTSSZndDs6Ly9XT1M6MDAwMjIzMTYwMDAwMDIxPC91cmw+
PC9yZWxhdGVkLXVybHM+PC91cmxzPjxsYW5ndWFnZT5FbmdsaXNoPC9sYW5ndWFnZT48L3JlY29y
ZD48L0NpdGU+PENpdGU+PEF1dGhvcj5GYW5vb2Q8L0F1dGhvcj48WWVhcj4xOTk4PC9ZZWFyPjxS
ZWNOdW0+MTI4PC9SZWNOdW0+PHJlY29yZD48cmVjLW51bWJlcj4xMjg8L3JlYy1udW1iZXI+PGZv
cmVpZ24ta2V5cz48a2V5IGFwcD0iRU4iIGRiLWlkPSJ0ZTVmYTAyOWE1cjl0OWVycGF4NXBwMmx4
ZmZ3eHB2cncwdHciIHRpbWVzdGFtcD0iMTQ2Mjg4ODE1NCI+MTI4PC9rZXk+PC9mb3JlaWduLWtl
eXM+PHJlZi10eXBlIG5hbWU9IkpvdXJuYWwgQXJ0aWNsZSI+MTc8L3JlZi10eXBlPjxjb250cmli
dXRvcnM+PGF1dGhvcnM+PGF1dGhvcj5GYW5vb2QsIE0uIEguIFIuPC9hdXRob3I+PC9hdXRob3Jz
PjwvY29udHJpYnV0b3JzPjxhdXRoLWFkZHJlc3M+VW5pdiBUZWhyYW4sIEZhYyBTY2ksIERlcHQg
Q2hlbSwgVGVocmFuLCBJcmFuPC9hdXRoLWFkZHJlc3M+PHRpdGxlcz48dGl0bGU+QnJhbmNoaW5n
IGluIHJhZGljYWwgcG9seW1lcml6YXRpb24gb2YgYWNyeWxhbWlkZTwvdGl0bGU+PHNlY29uZGFy
eS10aXRsZT5JcmFuaWFuIFBvbHltZXIgSm91cm5hbDwvc2Vjb25kYXJ5LXRpdGxlPjxhbHQtdGl0
bGU+SXJhbiBQb2x5bSBKJiN4RDtJcmFuIFBvbHltIEo8L2FsdC10aXRsZT48L3RpdGxlcz48cGVy
aW9kaWNhbD48ZnVsbC10aXRsZT5JcmFuaWFuIFBvbHltZXIgSm91cm5hbDwvZnVsbC10aXRsZT48
YWJici0xPklyYW4uIFBvbHltLiBKLjwvYWJici0xPjwvcGVyaW9kaWNhbD48cGFnZXM+NTktNjU8
L3BhZ2VzPjx2b2x1bWU+Nzwvdm9sdW1lPjxudW1iZXI+MTwvbnVtYmVyPjxrZXl3b3Jkcz48a2V5
d29yZD5hY3J5bGFtaWRlPC9rZXl3b3JkPjxrZXl3b3JkPmZyZWUtcmFkaWNhbCBwb2x5bWVyaXph
dGlvbjwva2V5d29yZD48a2V5d29yZD5icmFuY2hpbmc8L2tleXdvcmQ+PGtleXdvcmQ+dmlzY29t
ZXRyeTwva2V5d29yZD48a2V5d29yZD5oaWdoIG1vbGVjdWxhciB3ZWlnaHQ8L2tleXdvcmQ+PGtl
eXdvcmQ+YXF1ZW91cy1zb2x1dGlvbiBwb2x5bWVyaXphdGlvbjwva2V5d29yZD48a2V5d29yZD5o
aWdoIGNvbnZlcnNpb248L2tleXdvcmQ+PGtleXdvcmQ+cG9seWFjcnlsYW1pZGU8L2tleXdvcmQ+
PC9rZXl3b3Jkcz48ZGF0ZXM+PHllYXI+MTk5ODwveWVhcj48cHViLWRhdGVzPjxkYXRlPkphbjwv
ZGF0ZT48L3B1Yi1kYXRlcz48L2RhdGVzPjxpc2JuPjEwMjYtMTI2NTwvaXNibj48YWNjZXNzaW9u
LW51bT5XT1M6MDAwMDc0MzQzNTAwMDA4PC9hY2Nlc3Npb24tbnVtPjx1cmxzPjxyZWxhdGVkLXVy
bHM+PHVybD4mbHQ7R28gdG8gSVNJJmd0OzovL1dPUzowMDAwNzQzNDM1MDAwMDg8L3VybD48L3Jl
bGF0ZWQtdXJscz48L3VybHM+PGxhbmd1YWdlPkVuZ2xpc2g8L2xhbmd1YWdlPjwvcmVjb3JkPjwv
Q2l0ZT48Q2l0ZT48QXV0aG9yPkdsZWFzb248L0F1dGhvcj48WWVhcj4xOTU5PC9ZZWFyPjxSZWNO
dW0+MTI5PC9SZWNOdW0+PHJlY29yZD48cmVjLW51bWJlcj4xMjk8L3JlYy1udW1iZXI+PGZvcmVp
Z24ta2V5cz48a2V5IGFwcD0iRU4iIGRiLWlkPSJ0ZTVmYTAyOWE1cjl0OWVycGF4NXBwMmx4ZmZ3
eHB2cncwdHciIHRpbWVzdGFtcD0iMTQ2Mjg4ODg3NCI+MTI5PC9rZXk+PC9mb3JlaWduLWtleXM+
PHJlZi10eXBlIG5hbWU9IkpvdXJuYWwgQXJ0aWNsZSI+MTc8L3JlZi10eXBlPjxjb250cmlidXRv
cnM+PGF1dGhvcnM+PGF1dGhvcj5HbGVhc29uLCBFLiBILjwvYXV0aG9yPjxhdXRob3I+TWlsbGVy
LCBNLiBMLjwvYXV0aG9yPjxhdXRob3I+U2hlYXRzLCBHLiBGLjwvYXV0aG9yPjwvYXV0aG9ycz48
L2NvbnRyaWJ1dG9ycz48dGl0bGVzPjx0aXRsZT5BIFJhZGlvdHJhY2VyIFN0dWR5IG9mIEJyYW5j
aCBGb3JtYXRpb24gaW4gUG9seWFjcnlsYW1pZGU8L3RpdGxlPjxzZWNvbmRhcnktdGl0bGU+Sm91
cm5hbCBvZiBQb2x5bWVyIFNjaWVuY2UgUGFydCBBOiBQb2x5bWVyIENoZW1pc3RyeTwvc2Vjb25k
YXJ5LXRpdGxlPjxhbHQtdGl0bGU+SiBQb2x5bSBTY2kmI3hEO0ogUG9seW0gU2NpPC9hbHQtdGl0
bGU+PC90aXRsZXM+PHBlcmlvZGljYWw+PGZ1bGwtdGl0bGU+Sm91cm5hbCBvZiBQb2x5bWVyIFNj
aWVuY2UgUGFydCBBOiBQb2x5bWVyIENoZW1pc3RyeTwvZnVsbC10aXRsZT48YWJici0xPkouIFBv
bHltLiBTY2kuLCBQYXJ0IEE6IFBvbHltLiBDaGVtLjwvYWJici0xPjxhYmJyLTI+SiBQb2x5bSBT
Y2ksIFBhcnQgQTogUG9seW0gQ2hlbTwvYWJici0yPjwvcGVyaW9kaWNhbD48cGFnZXM+MTMzLTEz
OTwvcGFnZXM+PHZvbHVtZT4zODwvdm9sdW1lPjxudW1iZXI+MTMzPC9udW1iZXI+PGRhdGVzPjx5
ZWFyPjE5NTk8L3llYXI+PC9kYXRlcz48YWNjZXNzaW9uLW51bT5XT1M6QTE5NTlXSzQxNDAwMDEy
PC9hY2Nlc3Npb24tbnVtPjx1cmxzPjxyZWxhdGVkLXVybHM+PHVybD4mbHQ7R28gdG8gSVNJJmd0
OzovL1dPUzpBMTk1OVdLNDE0MDAwMTI8L3VybD48L3JlbGF0ZWQtdXJscz48L3VybHM+PGxhbmd1
YWdlPkVuZ2xpc2g8L2xhbmd1YWdlPjwvcmVjb3JkPjwvQ2l0ZT48L0VuZE5vdGU+
</w:fldData>
        </w:fldChar>
      </w:r>
      <w:r w:rsidR="00FE1C81">
        <w:rPr>
          <w:rFonts w:ascii="Times" w:eastAsiaTheme="minorEastAsia" w:hAnsi="Times"/>
          <w:sz w:val="24"/>
        </w:rPr>
        <w:instrText xml:space="preserve"> ADDIN EN.CITE </w:instrText>
      </w:r>
      <w:r w:rsidR="00FE1C81">
        <w:rPr>
          <w:rFonts w:ascii="Times" w:eastAsiaTheme="minorEastAsia" w:hAnsi="Times"/>
          <w:sz w:val="24"/>
        </w:rPr>
        <w:fldChar w:fldCharType="begin">
          <w:fldData xml:space="preserve">PEVuZE5vdGU+PENpdGU+PEF1dGhvcj5QbGVzc2lzPC9BdXRob3I+PFllYXI+MjAwMDwvWWVhcj48
UmVjTnVtPjEyMjwvUmVjTnVtPjxEaXNwbGF5VGV4dD4oQmV1ZXJtYW5uIGV0IGFsLiwgMTk5Njsg
RmFub29kLCAxOTk4OyBHbGVhc29uIGV0IGFsLiwgMTk1OTsgUGVjayAmYW1wOyBIdXRjaGluc29u
LCAyMDA0OyBQbGVzc2lzIGV0IGFsLiwgMjAwMTsgUGxlc3NpcyBldCBhbC4sIDIwMDA7IFN0YXJu
ZXMgZXQgYWwuLCAxOTk4KTwvRGlzcGxheVRleHQ+PHJlY29yZD48cmVjLW51bWJlcj4xMjI8L3Jl
Yy1udW1iZXI+PGZvcmVpZ24ta2V5cz48a2V5IGFwcD0iRU4iIGRiLWlkPSJ0ZTVmYTAyOWE1cjl0
OWVycGF4NXBwMmx4ZmZ3eHB2cncwdHciIHRpbWVzdGFtcD0iMTQ2MTcwMDYwMCI+MTIyPC9rZXk+
PC9mb3JlaWduLWtleXM+PHJlZi10eXBlIG5hbWU9IkpvdXJuYWwgQXJ0aWNsZSI+MTc8L3JlZi10
eXBlPjxjb250cmlidXRvcnM+PGF1dGhvcnM+PGF1dGhvcj5QbGVzc2lzLCBDLjwvYXV0aG9yPjxh
dXRob3I+QXJ6YW1lbmRpLCBHLjwvYXV0aG9yPjxhdXRob3I+TGVpemEsIEouIFIuPC9hdXRob3I+
PGF1dGhvcj5TY2hvb25icm9vZCwgSC48L2F1dGhvcj48YXV0aG9yPkNoYXJtb3QsIEQuPC9hdXRo
b3I+PGF1dGhvcj5Bc3VhLCBKLiBNLjwvYXV0aG9yPjwvYXV0aG9ycz48L2NvbnRyaWJ1dG9ycz48
dGl0bGVzPjx0aXRsZT5BIGRlY3JlYXNlIGluIGVmZmVjdGl2ZSBhY3J5bGF0ZSBwcm9wYWdhdGlv
biByYXRlIGNvbnN0YW50cyBjYXVzZWQgYnkgaW50cmFtb2xlY3VsYXIgY2hhaW4gdHJhbnNmZXIu
IDwvdGl0bGU+PHNlY29uZGFyeS10aXRsZT5NYWNyb21vbGVjdWxlczwvc2Vjb25kYXJ5LXRpdGxl
PjxhbHQtdGl0bGU+TWFjcm9tb2xlY3VsZXMmI3hEO01hY3JvbW9sZWN1bGVzPC9hbHQtdGl0bGU+
PC90aXRsZXM+PHBhZ2VzPjk3ODYtOTc4NjwvcGFnZXM+PHZvbHVtZT4zMzwvdm9sdW1lPjxudW1i
ZXI+MjY8L251bWJlcj48ZGF0ZXM+PHllYXI+MjAwMDwveWVhcj48cHViLWRhdGVzPjxkYXRlPkRl
YyAyNjwvZGF0ZT48L3B1Yi1kYXRlcz48L2RhdGVzPjxpc2JuPjAwMjQtOTI5NzwvaXNibj48YWNj
ZXNzaW9uLW51bT5XT1M6MDAwMTY2MTg5OTAwMDQ1PC9hY2Nlc3Npb24tbnVtPjx1cmxzPjxyZWxh
dGVkLXVybHM+PHVybD4mbHQ7R28gdG8gSVNJJmd0OzovL1dPUzowMDAxNjYxODk5MDAwNDU8L3Vy
bD48L3JlbGF0ZWQtdXJscz48L3VybHM+PGxhbmd1YWdlPkVuZ2xpc2g8L2xhbmd1YWdlPjwvcmVj
b3JkPjwvQ2l0ZT48Q2l0ZT48QXV0aG9yPkJldWVybWFubjwvQXV0aG9yPjxZZWFyPjE5OTY8L1ll
YXI+PFJlY051bT4xMjM8L1JlY051bT48cmVjb3JkPjxyZWMtbnVtYmVyPjEyMzwvcmVjLW51bWJl
cj48Zm9yZWlnbi1rZXlzPjxrZXkgYXBwPSJFTiIgZGItaWQ9InRlNWZhMDI5YTVyOXQ5ZXJwYXg1
cHAybHhmZnd4cHZydzB0dyIgdGltZXN0YW1wPSIxNDYxNzAwODkyIj4xMjM8L2tleT48L2ZvcmVp
Z24ta2V5cz48cmVmLXR5cGUgbmFtZT0iSm91cm5hbCBBcnRpY2xlIj4xNzwvcmVmLXR5cGU+PGNv
bnRyaWJ1dG9ycz48YXV0aG9ycz48YXV0aG9yPkJldWVybWFubiwgUy48L2F1dGhvcj48YXV0aG9y
PlBhcXVldCwgRC4gQS48L2F1dGhvcj48YXV0aG9yPk1jTWlubiwgSi4gSC48L2F1dGhvcj48YXV0
aG9yPkh1dGNoaW5zb24sIFIuIEEuPC9hdXRob3I+PC9hdXRob3JzPjwvY29udHJpYnV0b3JzPjxh
dXRoLWFkZHJlc3M+RHVwb250IENvIEluYyxDZW50IFJlcyAmYW1wOyBEZXYsRXhwdGwgU3RuLFdp
bG1pbmd0b24sRGUgMTk4ODA8L2F1dGgtYWRkcmVzcz48dGl0bGVzPjx0aXRsZT5EZXRlcm1pbmF0
aW9uIG9mIGZyZWUtcmFkaWNhbCBwcm9wYWdhdGlvbiByYXRlIGNvZWZmaWNpZW50cyBvZiBidXR5
bCwgMi1ldGh5bGhleHlsLCBhbmQgZG9kZWN5bCBhY3J5bGF0ZXMgYnkgcHVsc2VkLWxhc2VyIHBv
bHltZXJpemF0aW9uPC90aXRsZT48c2Vjb25kYXJ5LXRpdGxlPk1hY3JvbW9sZWN1bGVzPC9zZWNv
bmRhcnktdGl0bGU+PGFsdC10aXRsZT5NYWNyb21vbGVjdWxlcyYjeEQ7TWFjcm9tb2xlY3VsZXM8
L2FsdC10aXRsZT48L3RpdGxlcz48cGFnZXM+NDIwNi00MjE1PC9wYWdlcz48dm9sdW1lPjI5PC92
b2x1bWU+PG51bWJlcj4xMjwvbnVtYmVyPjxrZXl3b3Jkcz48a2V5d29yZD5mbGFzaC1pbml0aWF0
ZWQgcG9seW1lcml6YXRpb248L2tleXdvcmQ+PGtleXdvcmQ+aW5kaXZpZHVhbCBraW5ldGljIGNv
bnN0YW50czwva2V5d29yZD48a2V5d29yZD5jb252ZXJzaW9uPC9rZXl3b3JkPjxrZXl3b3JkPnRv
b2w8L2tleXdvcmQ+PC9rZXl3b3Jkcz48ZGF0ZXM+PHllYXI+MTk5NjwveWVhcj48cHViLWRhdGVz
PjxkYXRlPkp1biAzPC9kYXRlPjwvcHViLWRhdGVzPjwvZGF0ZXM+PGlzYm4+MDAyNC05Mjk3PC9p
c2JuPjxhY2Nlc3Npb24tbnVtPldPUzpBMTk5NlVQODYwMDAwMDc8L2FjY2Vzc2lvbi1udW0+PHVy
bHM+PHJlbGF0ZWQtdXJscz48dXJsPiZsdDtHbyB0byBJU0kmZ3Q7Oi8vV09TOkExOTk2VVA4NjAw
MDAwNzwvdXJsPjwvcmVsYXRlZC11cmxzPjwvdXJscz48bGFuZ3VhZ2U+RW5nbGlzaDwvbGFuZ3Vh
Z2U+PC9yZWNvcmQ+PC9DaXRlPjxDaXRlPjxBdXRob3I+UGxlc3NpczwvQXV0aG9yPjxZZWFyPjIw
MDE8L1llYXI+PFJlY051bT4xMjU8L1JlY051bT48cmVjb3JkPjxyZWMtbnVtYmVyPjEyNTwvcmVj
LW51bWJlcj48Zm9yZWlnbi1rZXlzPjxrZXkgYXBwPSJFTiIgZGItaWQ9InRlNWZhMDI5YTVyOXQ5
ZXJwYXg1cHAybHhmZnd4cHZydzB0dyIgdGltZXN0YW1wPSIxNDYxNzAxMDY1Ij4xMjU8L2tleT48
L2ZvcmVpZ24ta2V5cz48cmVmLXR5cGUgbmFtZT0iSm91cm5hbCBBcnRpY2xlIj4xNzwvcmVmLXR5
cGU+PGNvbnRyaWJ1dG9ycz48YXV0aG9ycz48YXV0aG9yPlBsZXNzaXMsIEMuPC9hdXRob3I+PGF1
dGhvcj5BcnphbWVuZGksIEcuPC9hdXRob3I+PGF1dGhvcj5BbGJlcmRpLCBKLiBNLjwvYXV0aG9y
PjxhdXRob3I+QWduZWx5LCBNLjwvYXV0aG9yPjxhdXRob3I+TGVpemEsIEouIFIuPC9hdXRob3I+
PGF1dGhvcj5Bc3VhLCBKLiBNLjwvYXV0aG9yPjwvYXV0aG9ycz48L2NvbnRyaWJ1dG9ycz48YXV0
aC1hZGRyZXNzPlVuaXYgQmFzcXVlIENvdW50cnksIEZhYyBDaWVuY2lhcyBRdWltLCBEZXB0IFF1
aW0gQXBsaWNhZGEsIEluc3QgUG9seW1lciBNYXQsUE9MWU1BVCwgRS0yMDA4MCBEb25vc3RpYSBT
YW4gU2ViYXN0aWFuLCBTcGFpbiYjeEQ7VW5pdiBCYXNxdWUgQ291bnRyeSwgRmFjIENpZW5jaWFz
IFF1aW0sIERlcHQgUXVpbSBBcGxpY2FkYSwgR3JwIEluZ24gUXVpbSwgRS0yMDA4MCBEb25vc3Rp
YSBTYW4gU2ViYXN0aWFuLCBTcGFpbiYjeEQ7VW5pdiBQdWJsIE5hdmFycmEsIERlcHQgUXVpbSBB
cGxpY2FkYSwgRS0zMTAwNiBQYW1wbG9uYSwgU3BhaW4mI3hEO1VuaXYgQmFzcXVlIENvdW50cnks
IEZhYyBDaWVuY2lhcyBRdWltLCBEZXB0IEZpcyBNYXQsIEUtMjAwODAgRG9ub3N0aWEgU2FuIFNl
YmFzdGlhbiwgU3BhaW4mI3hEO1Job2RpYSBDdHIgUmVjaCBBdWJlcnZpbGxpZXJzLCBGLTkzMzA4
IEF1YmVydmlsbGllcnMsIEZyYW5jZTwvYXV0aC1hZGRyZXNzPjx0aXRsZXM+PHRpdGxlPkludHJh
bW9sZWN1bGFyIGNoYWluIHRyYW5zZmVyIHRvIHBvbHltZXIgaW4gdGhlIGVtdWxzaW9uIHBvbHlt
ZXJpemF0aW9uIG9mIDItZXRoeWxoZXh5bCBhY3J5bGF0ZTwvdGl0bGU+PHNlY29uZGFyeS10aXRs
ZT5NYWNyb21vbGVjdWxlczwvc2Vjb25kYXJ5LXRpdGxlPjxhbHQtdGl0bGU+TWFjcm9tb2xlY3Vs
ZXMmI3hEO01hY3JvbW9sZWN1bGVzPC9hbHQtdGl0bGU+PC90aXRsZXM+PHBhZ2VzPjYxMzgtNjE0
MzwvcGFnZXM+PHZvbHVtZT4zNDwvdm9sdW1lPjxudW1iZXI+MTc8L251bWJlcj48a2V5d29yZHM+
PGtleXdvcmQ+bi1idXR5bCBhY3J5bGF0ZTwva2V5d29yZD48a2V5d29yZD5wdWxzZWQtbGFzZXIg
cG9seW1lcml6YXRpb248L2tleXdvcmQ+PGtleXdvcmQ+ZnJlZS1yYWRpY2FsIHBvbHltZXJpemF0
aW9uPC9rZXl3b3JkPjxrZXl3b3JkPnN0cnVjdHVyYWwtcHJvcGVydGllczwva2V5d29yZD48a2V5
d29yZD5yYXRlIGNvZWZmaWNpZW50czwva2V5d29yZD48a2V5d29yZD5yZWFjdG9yczwva2V5d29y
ZD48a2V5d29yZD5raW5ldGljczwva2V5d29yZD48a2V5d29yZD5jb3BvbHltZXJpemF0aW9uPC9r
ZXl3b3JkPjxrZXl3b3JkPmdlbGF0aW9uPC9rZXl3b3JkPjwva2V5d29yZHM+PGRhdGVzPjx5ZWFy
PjIwMDE8L3llYXI+PHB1Yi1kYXRlcz48ZGF0ZT5BdWcgMTQ8L2RhdGU+PC9wdWItZGF0ZXM+PC9k
YXRlcz48aXNibj4wMDI0LTkyOTc8L2lzYm4+PGFjY2Vzc2lvbi1udW0+V09TOjAwMDE3MDM3MDgw
MDA2MDwvYWNjZXNzaW9uLW51bT48dXJscz48cmVsYXRlZC11cmxzPjx1cmw+Jmx0O0dvIHRvIElT
SSZndDs6Ly9XT1M6MDAwMTcwMzcwODAwMDYwPC91cmw+PC9yZWxhdGVkLXVybHM+PC91cmxzPjxs
YW5ndWFnZT5FbmdsaXNoPC9sYW5ndWFnZT48L3JlY29yZD48L0NpdGU+PENpdGU+PEF1dGhvcj5T
dGFybmVzPC9BdXRob3I+PFllYXI+MTk5ODwvWWVhcj48UmVjTnVtPjEyNDwvUmVjTnVtPjxyZWNv
cmQ+PHJlYy1udW1iZXI+MTI0PC9yZWMtbnVtYmVyPjxmb3JlaWduLWtleXM+PGtleSBhcHA9IkVO
IiBkYi1pZD0idGU1ZmEwMjlhNXI5dDllcnBheDVwcDJseGZmd3hwdnJ3MHR3IiB0aW1lc3RhbXA9
IjE0NjE3MDA5NDkiPjEyNDwva2V5PjwvZm9yZWlnbi1rZXlzPjxyZWYtdHlwZSBuYW1lPSJKb3Vy
bmFsIEFydGljbGUiPjE3PC9yZWYtdHlwZT48Y29udHJpYnV0b3JzPjxhdXRob3JzPjxhdXRob3I+
U3Rhcm5lcywgVy4gSC48L2F1dGhvcj48YXV0aG9yPlphaWtvdiwgVi4gRy48L2F1dGhvcj48YXV0
aG9yPkNodW5nLCBILiBULjwvYXV0aG9yPjxhdXRob3I+V29qY2llY2hvd3NraSwgQi4gSi48L2F1
dGhvcj48YXV0aG9yPlRyYW4sIEguIFYuPC9hdXRob3I+PGF1dGhvcj5TYXlsb3IsIEsuPC9hdXRo
b3I+PGF1dGhvcj5CZW5lZGlrdCwgRy4gTS48L2F1dGhvcj48L2F1dGhvcnM+PC9jb250cmlidXRv
cnM+PGF1dGgtYWRkcmVzcz5TdGFybmVzLCBXSCYjeEQ7Q29sbCBXaWxsaWFtICZhbXA7IE1hcnks
IERlcHQgQXBwbCBTY2ksIFdpbGxpYW1zYnVyZywgVkEgMjMxODcgVVNBJiN4RDtDb2xsIFdpbGxp
YW0gJmFtcDsgTWFyeSwgRGVwdCBBcHBsIFNjaSwgV2lsbGlhbXNidXJnLCBWQSAyMzE4NyBVU0Em
I3hEO0NvbGwgV2lsbGlhbSAmYW1wOyBNYXJ5LCBEZXB0IENoZW0sIFdpbGxpYW1zYnVyZywgVkEg
MjMxODcgVVNBJiN4RDtCRiBHb29kcmljaCBDbywgQ3RyIFJlcyAmYW1wOyBEZXYsIEJyZWNrc3Zp
bGxlLCBPSCA0NDE0MSBVU0E8L2F1dGgtYWRkcmVzcz48dGl0bGVzPjx0aXRsZT5JbnRyYW1vbGVj
dWxhciBoeWRyb2dlbiB0cmFuc2ZlcnMgaW4gdmlueWwgY2hsb3JpZGUgcG9seW1lcml6YXRpb246
IFJvdXRlcyB0byBkb3VibHkgYnJhbmNoZWQgc3RydWN0dXJlcyBhbmQgaW50ZXJuYWwgZG91Ymxl
IGJvbmRzPC90aXRsZT48c2Vjb25kYXJ5LXRpdGxlPk1hY3JvbW9sZWN1bGVzPC9zZWNvbmRhcnkt
dGl0bGU+PGFsdC10aXRsZT5NYWNyb21vbGVjdWxlcyYjeEQ7TWFjcm9tb2xlY3VsZXM8L2FsdC10
aXRsZT48L3RpdGxlcz48cGFnZXM+MTUwOC0xNTE3PC9wYWdlcz48dm9sdW1lPjMxPC92b2x1bWU+
PG51bWJlcj41PC9udW1iZXI+PGtleXdvcmRzPjxrZXl3b3JkPmxvdy1kZW5zaXR5IHBvbHlldGh5
bGVuZTwva2V5d29yZD48a2V5d29yZD5jLTEzIG5tcjwva2V5d29yZD48a2V5d29yZD5wb2x5KHZp
bnlsIGNobG9yaWRlKTwva2V5d29yZD48a2V5d29yZD50aGVybWFsLXN0YWJpbGl0eTwva2V5d29y
ZD48a2V5d29yZD5oaWdoLXByZXNzdXJlPC9rZXl3b3JkPjxrZXl3b3JkPnBvbHl2aW55bC1jaGxv
cmlkZSk8L2tleXdvcmQ+PGtleXdvcmQ+Y29wb2x5bWVyczwva2V5d29yZD48a2V5d29yZD5tZWNo
YW5pc208L2tleXdvcmQ+PGtleXdvcmQ+bWljcm9zdHJ1Y3R1cmU8L2tleXdvcmQ+PGtleXdvcmQ+
c2VnbWVudHM8L2tleXdvcmQ+PC9rZXl3b3Jkcz48ZGF0ZXM+PHllYXI+MTk5ODwveWVhcj48cHVi
LWRhdGVzPjxkYXRlPk1hciAxMDwvZGF0ZT48L3B1Yi1kYXRlcz48L2RhdGVzPjxpc2JuPjAwMjQt
OTI5NzwvaXNibj48YWNjZXNzaW9uLW51bT5XT1M6MDAwMDcyNDg5MzAwMDEwPC9hY2Nlc3Npb24t
bnVtPjx1cmxzPjxyZWxhdGVkLXVybHM+PHVybD4mbHQ7R28gdG8gSVNJJmd0OzovL1dPUzowMDAw
NzI0ODkzMDAwMTA8L3VybD48L3JlbGF0ZWQtdXJscz48L3VybHM+PGxhbmd1YWdlPkVuZ2xpc2g8
L2xhbmd1YWdlPjwvcmVjb3JkPjwvQ2l0ZT48Q2l0ZT48QXV0aG9yPlBlY2s8L0F1dGhvcj48WWVh
cj4yMDA0PC9ZZWFyPjxSZWNOdW0+MTI2PC9SZWNOdW0+PHJlY29yZD48cmVjLW51bWJlcj4xMjY8
L3JlYy1udW1iZXI+PGZvcmVpZ24ta2V5cz48a2V5IGFwcD0iRU4iIGRiLWlkPSJ0ZTVmYTAyOWE1
cjl0OWVycGF4NXBwMmx4ZmZ3eHB2cncwdHciIHRpbWVzdGFtcD0iMTQ2MTcwMTE1OCI+MTI2PC9r
ZXk+PC9mb3JlaWduLWtleXM+PHJlZi10eXBlIG5hbWU9IkpvdXJuYWwgQXJ0aWNsZSI+MTc8L3Jl
Zi10eXBlPjxjb250cmlidXRvcnM+PGF1dGhvcnM+PGF1dGhvcj5QZWNrLCBBLiBOLiBGLjwvYXV0
aG9yPjxhdXRob3I+SHV0Y2hpbnNvbiwgUi4gQS48L2F1dGhvcj48L2F1dGhvcnM+PC9jb250cmli
dXRvcnM+PGF1dGgtYWRkcmVzcz5RdWVlbnMgVW5pdiwgRGVwdCBDaGVtIEVuZ24sIEtpbmdzdG9u
LCBPTiBLN0wgM042LCBDYW5hZGE8L2F1dGgtYWRkcmVzcz48dGl0bGVzPjx0aXRsZT5TZWNvbmRh
cnkgcmVhY3Rpb25zIGluIHRoZSBoaWdoLXRlbXBlcmF0dXJlIGZyZWUgcmFkaWNhbCBwb2x5bWVy
aXphdGlvbiBvZiBidXR5bCBhY3J5bGF0ZTwvdGl0bGU+PHNlY29uZGFyeS10aXRsZT5NYWNyb21v
bGVjdWxlczwvc2Vjb25kYXJ5LXRpdGxlPjxhbHQtdGl0bGU+TWFjcm9tb2xlY3VsZXMmI3hEO01h
Y3JvbW9sZWN1bGVzPC9hbHQtdGl0bGU+PC90aXRsZXM+PHBhZ2VzPjU5NDQtNTk1MTwvcGFnZXM+
PHZvbHVtZT4zNzwvdm9sdW1lPjxudW1iZXI+MTY8L251bWJlcj48a2V5d29yZHM+PGtleXdvcmQ+
cHVsc2VkLWxhc2VyIHBvbHltZXJpemF0aW9uPC9rZXl3b3JkPjxrZXl3b3JkPmludHJhbW9sZWN1
bGFyIGNoYWluIHRyYW5zZmVyPC9rZXl3b3JkPjxrZXl3b3JkPm1vbGVjdWxhci13ZWlnaHQgZGlz
dHJpYnV0aW9uczwva2V5d29yZD48a2V5d29yZD5taWRjaGFpbiByYWRpY2Fsczwva2V5d29yZD48
a2V5d29yZD5yYXRlIGNvZWZmaWNpZW50czwva2V5d29yZD48a2V5d29yZD5tYWNyb21vbm9tZXJz
PC9rZXl3b3JkPjxrZXl3b3JkPnNpbXVsYXRpb248L2tleXdvcmQ+PGtleXdvcmQ+cHJlc3N1cmU8
L2tleXdvcmQ+PGtleXdvcmQ+dHJpbWVyPC9rZXl3b3JkPjxrZXl3b3JkPmRpbWVyPC9rZXl3b3Jk
Pjwva2V5d29yZHM+PGRhdGVzPjx5ZWFyPjIwMDQ8L3llYXI+PHB1Yi1kYXRlcz48ZGF0ZT5BdWcg
MTA8L2RhdGU+PC9wdWItZGF0ZXM+PC9kYXRlcz48aXNibj4wMDI0LTkyOTc8L2lzYm4+PGFjY2Vz
c2lvbi1udW0+V09TOjAwMDIyMzE2MDAwMDAyMTwvYWNjZXNzaW9uLW51bT48dXJscz48cmVsYXRl
ZC11cmxzPjx1cmw+Jmx0O0dvIHRvIElTSSZndDs6Ly9XT1M6MDAwMjIzMTYwMDAwMDIxPC91cmw+
PC9yZWxhdGVkLXVybHM+PC91cmxzPjxsYW5ndWFnZT5FbmdsaXNoPC9sYW5ndWFnZT48L3JlY29y
ZD48L0NpdGU+PENpdGU+PEF1dGhvcj5GYW5vb2Q8L0F1dGhvcj48WWVhcj4xOTk4PC9ZZWFyPjxS
ZWNOdW0+MTI4PC9SZWNOdW0+PHJlY29yZD48cmVjLW51bWJlcj4xMjg8L3JlYy1udW1iZXI+PGZv
cmVpZ24ta2V5cz48a2V5IGFwcD0iRU4iIGRiLWlkPSJ0ZTVmYTAyOWE1cjl0OWVycGF4NXBwMmx4
ZmZ3eHB2cncwdHciIHRpbWVzdGFtcD0iMTQ2Mjg4ODE1NCI+MTI4PC9rZXk+PC9mb3JlaWduLWtl
eXM+PHJlZi10eXBlIG5hbWU9IkpvdXJuYWwgQXJ0aWNsZSI+MTc8L3JlZi10eXBlPjxjb250cmli
dXRvcnM+PGF1dGhvcnM+PGF1dGhvcj5GYW5vb2QsIE0uIEguIFIuPC9hdXRob3I+PC9hdXRob3Jz
PjwvY29udHJpYnV0b3JzPjxhdXRoLWFkZHJlc3M+VW5pdiBUZWhyYW4sIEZhYyBTY2ksIERlcHQg
Q2hlbSwgVGVocmFuLCBJcmFuPC9hdXRoLWFkZHJlc3M+PHRpdGxlcz48dGl0bGU+QnJhbmNoaW5n
IGluIHJhZGljYWwgcG9seW1lcml6YXRpb24gb2YgYWNyeWxhbWlkZTwvdGl0bGU+PHNlY29uZGFy
eS10aXRsZT5JcmFuaWFuIFBvbHltZXIgSm91cm5hbDwvc2Vjb25kYXJ5LXRpdGxlPjxhbHQtdGl0
bGU+SXJhbiBQb2x5bSBKJiN4RDtJcmFuIFBvbHltIEo8L2FsdC10aXRsZT48L3RpdGxlcz48cGVy
aW9kaWNhbD48ZnVsbC10aXRsZT5JcmFuaWFuIFBvbHltZXIgSm91cm5hbDwvZnVsbC10aXRsZT48
YWJici0xPklyYW4uIFBvbHltLiBKLjwvYWJici0xPjwvcGVyaW9kaWNhbD48cGFnZXM+NTktNjU8
L3BhZ2VzPjx2b2x1bWU+Nzwvdm9sdW1lPjxudW1iZXI+MTwvbnVtYmVyPjxrZXl3b3Jkcz48a2V5
d29yZD5hY3J5bGFtaWRlPC9rZXl3b3JkPjxrZXl3b3JkPmZyZWUtcmFkaWNhbCBwb2x5bWVyaXph
dGlvbjwva2V5d29yZD48a2V5d29yZD5icmFuY2hpbmc8L2tleXdvcmQ+PGtleXdvcmQ+dmlzY29t
ZXRyeTwva2V5d29yZD48a2V5d29yZD5oaWdoIG1vbGVjdWxhciB3ZWlnaHQ8L2tleXdvcmQ+PGtl
eXdvcmQ+YXF1ZW91cy1zb2x1dGlvbiBwb2x5bWVyaXphdGlvbjwva2V5d29yZD48a2V5d29yZD5o
aWdoIGNvbnZlcnNpb248L2tleXdvcmQ+PGtleXdvcmQ+cG9seWFjcnlsYW1pZGU8L2tleXdvcmQ+
PC9rZXl3b3Jkcz48ZGF0ZXM+PHllYXI+MTk5ODwveWVhcj48cHViLWRhdGVzPjxkYXRlPkphbjwv
ZGF0ZT48L3B1Yi1kYXRlcz48L2RhdGVzPjxpc2JuPjEwMjYtMTI2NTwvaXNibj48YWNjZXNzaW9u
LW51bT5XT1M6MDAwMDc0MzQzNTAwMDA4PC9hY2Nlc3Npb24tbnVtPjx1cmxzPjxyZWxhdGVkLXVy
bHM+PHVybD4mbHQ7R28gdG8gSVNJJmd0OzovL1dPUzowMDAwNzQzNDM1MDAwMDg8L3VybD48L3Jl
bGF0ZWQtdXJscz48L3VybHM+PGxhbmd1YWdlPkVuZ2xpc2g8L2xhbmd1YWdlPjwvcmVjb3JkPjwv
Q2l0ZT48Q2l0ZT48QXV0aG9yPkdsZWFzb248L0F1dGhvcj48WWVhcj4xOTU5PC9ZZWFyPjxSZWNO
dW0+MTI5PC9SZWNOdW0+PHJlY29yZD48cmVjLW51bWJlcj4xMjk8L3JlYy1udW1iZXI+PGZvcmVp
Z24ta2V5cz48a2V5IGFwcD0iRU4iIGRiLWlkPSJ0ZTVmYTAyOWE1cjl0OWVycGF4NXBwMmx4ZmZ3
eHB2cncwdHciIHRpbWVzdGFtcD0iMTQ2Mjg4ODg3NCI+MTI5PC9rZXk+PC9mb3JlaWduLWtleXM+
PHJlZi10eXBlIG5hbWU9IkpvdXJuYWwgQXJ0aWNsZSI+MTc8L3JlZi10eXBlPjxjb250cmlidXRv
cnM+PGF1dGhvcnM+PGF1dGhvcj5HbGVhc29uLCBFLiBILjwvYXV0aG9yPjxhdXRob3I+TWlsbGVy
LCBNLiBMLjwvYXV0aG9yPjxhdXRob3I+U2hlYXRzLCBHLiBGLjwvYXV0aG9yPjwvYXV0aG9ycz48
L2NvbnRyaWJ1dG9ycz48dGl0bGVzPjx0aXRsZT5BIFJhZGlvdHJhY2VyIFN0dWR5IG9mIEJyYW5j
aCBGb3JtYXRpb24gaW4gUG9seWFjcnlsYW1pZGU8L3RpdGxlPjxzZWNvbmRhcnktdGl0bGU+Sm91
cm5hbCBvZiBQb2x5bWVyIFNjaWVuY2UgUGFydCBBOiBQb2x5bWVyIENoZW1pc3RyeTwvc2Vjb25k
YXJ5LXRpdGxlPjxhbHQtdGl0bGU+SiBQb2x5bSBTY2kmI3hEO0ogUG9seW0gU2NpPC9hbHQtdGl0
bGU+PC90aXRsZXM+PHBlcmlvZGljYWw+PGZ1bGwtdGl0bGU+Sm91cm5hbCBvZiBQb2x5bWVyIFNj
aWVuY2UgUGFydCBBOiBQb2x5bWVyIENoZW1pc3RyeTwvZnVsbC10aXRsZT48YWJici0xPkouIFBv
bHltLiBTY2kuLCBQYXJ0IEE6IFBvbHltLiBDaGVtLjwvYWJici0xPjxhYmJyLTI+SiBQb2x5bSBT
Y2ksIFBhcnQgQTogUG9seW0gQ2hlbTwvYWJici0yPjwvcGVyaW9kaWNhbD48cGFnZXM+MTMzLTEz
OTwvcGFnZXM+PHZvbHVtZT4zODwvdm9sdW1lPjxudW1iZXI+MTMzPC9udW1iZXI+PGRhdGVzPjx5
ZWFyPjE5NTk8L3llYXI+PC9kYXRlcz48YWNjZXNzaW9uLW51bT5XT1M6QTE5NTlXSzQxNDAwMDEy
PC9hY2Nlc3Npb24tbnVtPjx1cmxzPjxyZWxhdGVkLXVybHM+PHVybD4mbHQ7R28gdG8gSVNJJmd0
OzovL1dPUzpBMTk1OVdLNDE0MDAwMTI8L3VybD48L3JlbGF0ZWQtdXJscz48L3VybHM+PGxhbmd1
YWdlPkVuZ2xpc2g8L2xhbmd1YWdlPjwvcmVjb3JkPjwvQ2l0ZT48L0VuZE5vdGU+
</w:fldData>
        </w:fldChar>
      </w:r>
      <w:r w:rsidR="00FE1C81">
        <w:rPr>
          <w:rFonts w:ascii="Times" w:eastAsiaTheme="minorEastAsia" w:hAnsi="Times"/>
          <w:sz w:val="24"/>
        </w:rPr>
        <w:instrText xml:space="preserve"> ADDIN EN.CITE.DATA </w:instrText>
      </w:r>
      <w:r w:rsidR="00FE1C81">
        <w:rPr>
          <w:rFonts w:ascii="Times" w:eastAsiaTheme="minorEastAsia" w:hAnsi="Times"/>
          <w:sz w:val="24"/>
        </w:rPr>
      </w:r>
      <w:r w:rsidR="00FE1C81">
        <w:rPr>
          <w:rFonts w:ascii="Times" w:eastAsiaTheme="minorEastAsia" w:hAnsi="Times"/>
          <w:sz w:val="24"/>
        </w:rPr>
        <w:fldChar w:fldCharType="end"/>
      </w:r>
      <w:r w:rsidR="00FE1C81" w:rsidRPr="009B525C">
        <w:rPr>
          <w:rFonts w:ascii="Times" w:eastAsiaTheme="minorEastAsia" w:hAnsi="Times"/>
          <w:sz w:val="24"/>
        </w:rPr>
      </w:r>
      <w:r w:rsidR="00FE1C81" w:rsidRPr="009B525C">
        <w:rPr>
          <w:rFonts w:ascii="Times" w:eastAsiaTheme="minorEastAsia" w:hAnsi="Times"/>
          <w:sz w:val="24"/>
        </w:rPr>
        <w:fldChar w:fldCharType="separate"/>
      </w:r>
      <w:r w:rsidR="00FE1C81">
        <w:rPr>
          <w:rFonts w:ascii="Times" w:eastAsiaTheme="minorEastAsia" w:hAnsi="Times"/>
          <w:noProof/>
          <w:sz w:val="24"/>
        </w:rPr>
        <w:t>(</w:t>
      </w:r>
      <w:hyperlink w:anchor="_ENREF_20" w:tooltip="Beuermann, 1996 #123" w:history="1">
        <w:r w:rsidR="00FE1C81">
          <w:rPr>
            <w:rFonts w:ascii="Times" w:eastAsiaTheme="minorEastAsia" w:hAnsi="Times"/>
            <w:noProof/>
            <w:sz w:val="24"/>
          </w:rPr>
          <w:t>Beuermann et al., 1996</w:t>
        </w:r>
      </w:hyperlink>
      <w:r w:rsidR="00FE1C81">
        <w:rPr>
          <w:rFonts w:ascii="Times" w:eastAsiaTheme="minorEastAsia" w:hAnsi="Times"/>
          <w:noProof/>
          <w:sz w:val="24"/>
        </w:rPr>
        <w:t xml:space="preserve">; </w:t>
      </w:r>
      <w:hyperlink w:anchor="_ENREF_67" w:tooltip="Fanood, 1998 #128" w:history="1">
        <w:r w:rsidR="00FE1C81">
          <w:rPr>
            <w:rFonts w:ascii="Times" w:eastAsiaTheme="minorEastAsia" w:hAnsi="Times"/>
            <w:noProof/>
            <w:sz w:val="24"/>
          </w:rPr>
          <w:t>Fanood, 1998</w:t>
        </w:r>
      </w:hyperlink>
      <w:r w:rsidR="00FE1C81">
        <w:rPr>
          <w:rFonts w:ascii="Times" w:eastAsiaTheme="minorEastAsia" w:hAnsi="Times"/>
          <w:noProof/>
          <w:sz w:val="24"/>
        </w:rPr>
        <w:t xml:space="preserve">; </w:t>
      </w:r>
      <w:hyperlink w:anchor="_ENREF_84" w:tooltip="Gleason, 1959 #129" w:history="1">
        <w:r w:rsidR="00FE1C81">
          <w:rPr>
            <w:rFonts w:ascii="Times" w:eastAsiaTheme="minorEastAsia" w:hAnsi="Times"/>
            <w:noProof/>
            <w:sz w:val="24"/>
          </w:rPr>
          <w:t>Gleason et al., 1959</w:t>
        </w:r>
      </w:hyperlink>
      <w:r w:rsidR="00FE1C81">
        <w:rPr>
          <w:rFonts w:ascii="Times" w:eastAsiaTheme="minorEastAsia" w:hAnsi="Times"/>
          <w:noProof/>
          <w:sz w:val="24"/>
        </w:rPr>
        <w:t xml:space="preserve">; </w:t>
      </w:r>
      <w:hyperlink w:anchor="_ENREF_189" w:tooltip="Peck, 2004 #126" w:history="1">
        <w:r w:rsidR="00FE1C81">
          <w:rPr>
            <w:rFonts w:ascii="Times" w:eastAsiaTheme="minorEastAsia" w:hAnsi="Times"/>
            <w:noProof/>
            <w:sz w:val="24"/>
          </w:rPr>
          <w:t>Peck &amp; Hutchinson, 2004</w:t>
        </w:r>
      </w:hyperlink>
      <w:r w:rsidR="00FE1C81">
        <w:rPr>
          <w:rFonts w:ascii="Times" w:eastAsiaTheme="minorEastAsia" w:hAnsi="Times"/>
          <w:noProof/>
          <w:sz w:val="24"/>
        </w:rPr>
        <w:t xml:space="preserve">; </w:t>
      </w:r>
      <w:hyperlink w:anchor="_ENREF_193" w:tooltip="Plessis, 2001 #125" w:history="1">
        <w:r w:rsidR="00FE1C81">
          <w:rPr>
            <w:rFonts w:ascii="Times" w:eastAsiaTheme="minorEastAsia" w:hAnsi="Times"/>
            <w:noProof/>
            <w:sz w:val="24"/>
          </w:rPr>
          <w:t>Plessis et al., 2001</w:t>
        </w:r>
      </w:hyperlink>
      <w:r w:rsidR="00FE1C81">
        <w:rPr>
          <w:rFonts w:ascii="Times" w:eastAsiaTheme="minorEastAsia" w:hAnsi="Times"/>
          <w:noProof/>
          <w:sz w:val="24"/>
        </w:rPr>
        <w:t xml:space="preserve">; </w:t>
      </w:r>
      <w:hyperlink w:anchor="_ENREF_194" w:tooltip="Plessis, 2000 #122" w:history="1">
        <w:r w:rsidR="00FE1C81">
          <w:rPr>
            <w:rFonts w:ascii="Times" w:eastAsiaTheme="minorEastAsia" w:hAnsi="Times"/>
            <w:noProof/>
            <w:sz w:val="24"/>
          </w:rPr>
          <w:t>Plessis et al., 2000</w:t>
        </w:r>
      </w:hyperlink>
      <w:r w:rsidR="00FE1C81">
        <w:rPr>
          <w:rFonts w:ascii="Times" w:eastAsiaTheme="minorEastAsia" w:hAnsi="Times"/>
          <w:noProof/>
          <w:sz w:val="24"/>
        </w:rPr>
        <w:t xml:space="preserve">; </w:t>
      </w:r>
      <w:hyperlink w:anchor="_ENREF_222" w:tooltip="Starnes, 1998 #124" w:history="1">
        <w:r w:rsidR="00FE1C81">
          <w:rPr>
            <w:rFonts w:ascii="Times" w:eastAsiaTheme="minorEastAsia" w:hAnsi="Times"/>
            <w:noProof/>
            <w:sz w:val="24"/>
          </w:rPr>
          <w:t>Starnes et al., 1998</w:t>
        </w:r>
      </w:hyperlink>
      <w:r w:rsidR="00FE1C81">
        <w:rPr>
          <w:rFonts w:ascii="Times" w:eastAsiaTheme="minorEastAsia" w:hAnsi="Times"/>
          <w:noProof/>
          <w:sz w:val="24"/>
        </w:rPr>
        <w:t>)</w:t>
      </w:r>
      <w:r w:rsidR="00FE1C81" w:rsidRPr="009B525C">
        <w:rPr>
          <w:rFonts w:ascii="Times" w:eastAsiaTheme="minorEastAsia" w:hAnsi="Times"/>
          <w:sz w:val="24"/>
        </w:rPr>
        <w:fldChar w:fldCharType="end"/>
      </w:r>
      <w:r w:rsidR="00FE1C81">
        <w:rPr>
          <w:rFonts w:ascii="Times" w:eastAsiaTheme="minorEastAsia" w:hAnsi="Times"/>
          <w:sz w:val="24"/>
        </w:rPr>
        <w:t>.</w:t>
      </w:r>
    </w:p>
    <w:p w:rsidR="00FE1C81" w:rsidRPr="00FE1C81" w:rsidRDefault="00FE1C81" w:rsidP="008E50C1">
      <w:pPr>
        <w:spacing w:after="0" w:line="480" w:lineRule="auto"/>
        <w:jc w:val="both"/>
        <w:rPr>
          <w:rFonts w:ascii="Times" w:eastAsiaTheme="minorEastAsia" w:hAnsi="Times"/>
          <w:sz w:val="24"/>
        </w:rPr>
      </w:pPr>
    </w:p>
    <w:p w:rsidR="00635C28" w:rsidRPr="009B525C" w:rsidRDefault="008F4029" w:rsidP="008F4029">
      <w:pPr>
        <w:pStyle w:val="Heading4"/>
        <w:rPr>
          <w:shd w:val="clear" w:color="auto" w:fill="FFFFFF"/>
        </w:rPr>
      </w:pPr>
      <w:bookmarkStart w:id="959" w:name="_Toc492646559"/>
      <w:bookmarkStart w:id="960" w:name="_Toc493534738"/>
      <w:bookmarkStart w:id="961" w:name="_Toc493534829"/>
      <w:r>
        <w:rPr>
          <w:shd w:val="clear" w:color="auto" w:fill="FFFFFF"/>
        </w:rPr>
        <w:t xml:space="preserve">Cyclic tensile properties of the as-prepared </w:t>
      </w:r>
      <w:bookmarkEnd w:id="959"/>
      <w:r w:rsidR="007200AD">
        <w:rPr>
          <w:shd w:val="clear" w:color="auto" w:fill="FFFFFF"/>
        </w:rPr>
        <w:t>nanocomposite hydrogels formed by polyacrylamide, clay and chitosan</w:t>
      </w:r>
      <w:bookmarkEnd w:id="960"/>
      <w:bookmarkEnd w:id="961"/>
    </w:p>
    <w:p w:rsidR="008E50C1" w:rsidRDefault="003152F3" w:rsidP="008E50C1">
      <w:pPr>
        <w:spacing w:after="0" w:line="480" w:lineRule="auto"/>
        <w:jc w:val="both"/>
        <w:rPr>
          <w:rFonts w:ascii="Times New Roman" w:hAnsi="Times New Roman"/>
          <w:sz w:val="24"/>
          <w:szCs w:val="24"/>
        </w:rPr>
      </w:pPr>
      <w:r>
        <w:rPr>
          <w:rFonts w:ascii="Times New Roman" w:hAnsi="Times New Roman"/>
          <w:noProof/>
          <w:sz w:val="24"/>
          <w:szCs w:val="24"/>
        </w:rPr>
        <w:pict>
          <v:shape id="_x0000_s1080" type="#_x0000_t75" style="position:absolute;left:0;text-align:left;margin-left:223.5pt;margin-top:7.35pt;width:231.75pt;height:175.5pt;z-index:-251561984">
            <v:imagedata r:id="rId180" o:title=""/>
          </v:shape>
          <o:OLEObject Type="Embed" ProgID="Origin50.Graph" ShapeID="_x0000_s1080" DrawAspect="Content" ObjectID="_1568740544" r:id="rId181"/>
        </w:pict>
      </w:r>
      <w:r>
        <w:rPr>
          <w:rFonts w:ascii="Times New Roman" w:hAnsi="Times New Roman"/>
          <w:noProof/>
          <w:sz w:val="24"/>
          <w:szCs w:val="24"/>
        </w:rPr>
        <w:pict>
          <v:shape id="_x0000_s1081" type="#_x0000_t75" style="position:absolute;left:0;text-align:left;margin-left:-6pt;margin-top:7.35pt;width:229.5pt;height:175.5pt;z-index:-251560960">
            <v:imagedata r:id="rId182" o:title=""/>
          </v:shape>
          <o:OLEObject Type="Embed" ProgID="Origin50.Graph" ShapeID="_x0000_s1081" DrawAspect="Content" ObjectID="_1568740545" r:id="rId183"/>
        </w:pict>
      </w:r>
    </w:p>
    <w:p w:rsidR="008E50C1" w:rsidRDefault="008E50C1" w:rsidP="008E50C1">
      <w:pPr>
        <w:spacing w:after="0" w:line="480" w:lineRule="auto"/>
        <w:jc w:val="both"/>
        <w:rPr>
          <w:rFonts w:ascii="Times New Roman" w:hAnsi="Times New Roman"/>
          <w:sz w:val="24"/>
          <w:szCs w:val="24"/>
        </w:rPr>
      </w:pPr>
      <w:r w:rsidRPr="009B525C">
        <w:rPr>
          <w:rFonts w:ascii="Times New Roman" w:hAnsi="Times New Roman"/>
          <w:sz w:val="24"/>
          <w:szCs w:val="24"/>
        </w:rPr>
        <w:t xml:space="preserve"> </w:t>
      </w:r>
    </w:p>
    <w:p w:rsidR="008E50C1" w:rsidRDefault="008E50C1" w:rsidP="008E50C1">
      <w:pPr>
        <w:spacing w:after="0" w:line="480" w:lineRule="auto"/>
        <w:jc w:val="both"/>
        <w:rPr>
          <w:rFonts w:ascii="Times New Roman" w:hAnsi="Times New Roman"/>
          <w:sz w:val="24"/>
          <w:szCs w:val="24"/>
        </w:rPr>
      </w:pPr>
    </w:p>
    <w:p w:rsidR="008E50C1" w:rsidRDefault="008E50C1" w:rsidP="008E50C1">
      <w:pPr>
        <w:spacing w:after="0" w:line="480" w:lineRule="auto"/>
        <w:jc w:val="both"/>
        <w:rPr>
          <w:rFonts w:ascii="Times New Roman" w:hAnsi="Times New Roman"/>
          <w:sz w:val="24"/>
          <w:szCs w:val="24"/>
        </w:rPr>
      </w:pPr>
    </w:p>
    <w:p w:rsidR="008E50C1"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mc:AlternateContent>
          <mc:Choice Requires="wps">
            <w:drawing>
              <wp:anchor distT="0" distB="0" distL="114300" distR="114300" simplePos="0" relativeHeight="251726848" behindDoc="0" locked="0" layoutInCell="1" allowOverlap="1" wp14:anchorId="43E3DACF" wp14:editId="174E213A">
                <wp:simplePos x="0" y="0"/>
                <wp:positionH relativeFrom="column">
                  <wp:posOffset>5133975</wp:posOffset>
                </wp:positionH>
                <wp:positionV relativeFrom="paragraph">
                  <wp:posOffset>130175</wp:posOffset>
                </wp:positionV>
                <wp:extent cx="434340" cy="293370"/>
                <wp:effectExtent l="0" t="0" r="0" b="0"/>
                <wp:wrapNone/>
                <wp:docPr id="380"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C05F4" w:rsidRDefault="003152F3" w:rsidP="008E50C1">
                            <w:pPr>
                              <w:rPr>
                                <w:rFonts w:ascii="Times New Roman" w:hAnsi="Times New Roman"/>
                                <w:b/>
                                <w:sz w:val="28"/>
                              </w:rPr>
                            </w:pPr>
                            <w:r w:rsidRPr="00BC05F4">
                              <w:rPr>
                                <w:rFonts w:ascii="Times New Roman" w:hAnsi="Times New Roman"/>
                                <w:b/>
                                <w:sz w:val="28"/>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80" o:spid="_x0000_s1248" type="#_x0000_t202" style="position:absolute;left:0;text-align:left;margin-left:404.25pt;margin-top:10.25pt;width:34.2pt;height:23.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XJCuwIAAMQFAAAOAAAAZHJzL2Uyb0RvYy54bWysVNtu2zAMfR+wfxD07voSJbGNOkUbx8OA&#10;7gK0+wDFlmNhtuRJSpyu2L+PknNr+zJsswFBEinykDzk9c2+a9GOKc2lyHB4FWDERCkrLjYZ/vZY&#10;eDFG2lBR0VYKluEnpvHN4v2766FPWSQb2VZMITAidDr0GW6M6VPf12XDOqqvZM8ECGupOmrgqDZ+&#10;pegA1rvWj4Jg5g9SVb2SJdMabvNRiBfOfl2z0nypa80MajMM2IxblVvXdvUX1zTdKNo3vDzAoH+B&#10;oqNcgNOTqZwairaKvzHV8VJJLWtzVcrOl3XNS+ZigGjC4FU0Dw3tmYsFkqP7U5r0/zNbft59VYhX&#10;GZ7EkB9BOyjSI9sbdCf3yN5BhoZep6D40IOq2YMAKu2i1f29LL9rJOSyoWLDbpWSQ8NoBQhD+9K/&#10;eDra0dbIevgkK3BEt0Y6Q/tadTZ9kBAE1gHJ06k6FkwJl2QCP0hKEEXJZDJ32HyaHh/3SpsPTHbI&#10;bjKsoPjOON3da2PB0PSoYn0JWfC2dQRoxYsLUBxvwDU8tTILwtXzOQmSVbyKiUei2cojQZ57t8WS&#10;eLMinE/zSb5c5uEv6zckacOrignr5sitkPxZ7Q4sH1lxYpeWLa+sOQtJq8162Sq0o8Dtwn0u5SA5&#10;q/kvYbgkQCyvQgojEtxFiVfM4rlHCjL1knkQe0GY3CWzgCQkL16GdM8F+/eQ0JDhZBpNRy6dQb+K&#10;LXDf29ho2nED06PlXYbjkxJNLQNXonKlNZS34/4iFRb+ORVQ7mOhHV8tRUeymv1675ojmRz7YC2r&#10;J2CwksAwICOMPtg0Uv3EaIAxkmH9Y0sVw6j9KKALkpBYzhp3INN5BAd1KVlfSqgowVSGDUbjdmnG&#10;WbXtFd804GnsOyFvoXNq7lhtW2xEdeg3GBUuuMNYs7Po8uy0zsN38RsAAP//AwBQSwMEFAAGAAgA&#10;AAAhAFhbN53dAAAACQEAAA8AAABkcnMvZG93bnJldi54bWxMj01PwzAMhu9I/IfISNxYwsS6rtSd&#10;EIgriPEhccsar61onKrJ1vLvMSc4WZYfvX7ecjv7Xp1ojF1ghOuFAUVcB9dxg/D2+niVg4rJsrN9&#10;YEL4pgjb6vystIULE7/QaZcaJSEcC4vQpjQUWse6JW/jIgzEcjuE0dsk69hoN9pJwn2vl8Zk2tuO&#10;5UNrB7pvqf7aHT3C+9Ph8+PGPDcPfjVMYTaa/UYjXl7Md7egEs3pD4ZffVGHSpz24cguqh4hN/lK&#10;UISlkSlAvs42oPYIWbYGXZX6f4PqBwAA//8DAFBLAQItABQABgAIAAAAIQC2gziS/gAAAOEBAAAT&#10;AAAAAAAAAAAAAAAAAAAAAABbQ29udGVudF9UeXBlc10ueG1sUEsBAi0AFAAGAAgAAAAhADj9If/W&#10;AAAAlAEAAAsAAAAAAAAAAAAAAAAALwEAAF9yZWxzLy5yZWxzUEsBAi0AFAAGAAgAAAAhAKdpckK7&#10;AgAAxAUAAA4AAAAAAAAAAAAAAAAALgIAAGRycy9lMm9Eb2MueG1sUEsBAi0AFAAGAAgAAAAhAFhb&#10;N53dAAAACQEAAA8AAAAAAAAAAAAAAAAAFQUAAGRycy9kb3ducmV2LnhtbFBLBQYAAAAABAAEAPMA&#10;AAAfBgAAAAA=&#10;" filled="f" stroked="f">
                <v:textbox>
                  <w:txbxContent>
                    <w:p w:rsidR="003152F3" w:rsidRPr="00BC05F4" w:rsidRDefault="003152F3" w:rsidP="008E50C1">
                      <w:pPr>
                        <w:rPr>
                          <w:rFonts w:ascii="Times New Roman" w:hAnsi="Times New Roman"/>
                          <w:b/>
                          <w:sz w:val="28"/>
                        </w:rPr>
                      </w:pPr>
                      <w:r w:rsidRPr="00BC05F4">
                        <w:rPr>
                          <w:rFonts w:ascii="Times New Roman" w:hAnsi="Times New Roman"/>
                          <w:b/>
                          <w:sz w:val="28"/>
                        </w:rPr>
                        <w:t>(b)</w:t>
                      </w:r>
                    </w:p>
                  </w:txbxContent>
                </v:textbox>
              </v:shape>
            </w:pict>
          </mc:Fallback>
        </mc:AlternateContent>
      </w:r>
      <w:r w:rsidRPr="009B525C">
        <w:rPr>
          <w:noProof/>
          <w:sz w:val="22"/>
          <w:szCs w:val="22"/>
        </w:rPr>
        <mc:AlternateContent>
          <mc:Choice Requires="wps">
            <w:drawing>
              <wp:anchor distT="0" distB="0" distL="114300" distR="114300" simplePos="0" relativeHeight="251724800" behindDoc="0" locked="0" layoutInCell="1" allowOverlap="1" wp14:anchorId="2B5D625F" wp14:editId="3893A81C">
                <wp:simplePos x="0" y="0"/>
                <wp:positionH relativeFrom="column">
                  <wp:posOffset>2152650</wp:posOffset>
                </wp:positionH>
                <wp:positionV relativeFrom="paragraph">
                  <wp:posOffset>132080</wp:posOffset>
                </wp:positionV>
                <wp:extent cx="481965" cy="293370"/>
                <wp:effectExtent l="0" t="0" r="0" b="0"/>
                <wp:wrapNone/>
                <wp:docPr id="381"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C05F4" w:rsidRDefault="003152F3" w:rsidP="008E50C1">
                            <w:pPr>
                              <w:rPr>
                                <w:rFonts w:ascii="Times New Roman" w:hAnsi="Times New Roman"/>
                                <w:b/>
                                <w:sz w:val="28"/>
                              </w:rPr>
                            </w:pPr>
                            <w:r w:rsidRPr="00BC05F4">
                              <w:rPr>
                                <w:rFonts w:ascii="Times New Roman" w:hAnsi="Times New Roman"/>
                                <w:b/>
                                <w:sz w:val="28"/>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81" o:spid="_x0000_s1249" type="#_x0000_t202" style="position:absolute;left:0;text-align:left;margin-left:169.5pt;margin-top:10.4pt;width:37.95pt;height:23.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Dq2vA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OzOMRI0A6adM9Gg27kiOwZVGjodQqOdz24mhEM0GnHVve3svyqkZDrhoodu1ZKDg2jFWTobvpn&#10;VyccbUG2wwdZQSC6N9IBjbXqbPmgIAjQoVMPp+7YZEo4JHGYLOYYlWCKktls6brn0/R4uVfavGOy&#10;Q3aRYQXNd+D0cKsN0ADXo4uNJWTB29YJoBXPDsBxOoHQcNXabBKunz+SINnEm5h4JFpsPBLkuXdd&#10;rIm3KMLlPJ/l63Ue/rRxQ5I2vKqYsGGO2grJn/XuUeWTKk7q0rLllYWzKWm1265bhQ4UtF24zzYL&#10;kj9z85+n4czA5QWlMCLBTZR4xSJeeqQgcy9ZBrEXhMlNsghIQvLiOaVbLti/U0JDhpN5NJ+09Ftu&#10;gftec6Npxw1Mj5Z3GY5PTjS1CtyIyrXWUN5O67NS2PSfSgEVOzba6dVKdBKrGbejexwJOb6Drawe&#10;QMFKgsJApjD6YNFI9R2jAcZIhvW3PVUMo/a9gFeQhITYueM2ZL6MYKPOLdtzCxUlQGXYYDQt12aa&#10;Vfte8V0DkaZ3J+Q1vJyaO1XbJzZlBZTsBkaFI/c41uwsOt87r6fhu/oFAAD//wMAUEsDBBQABgAI&#10;AAAAIQDtefTT3gAAAAkBAAAPAAAAZHJzL2Rvd25yZXYueG1sTI/BTsMwEETvSPyDtUjcqN02FBKy&#10;qRCIK6iFVuLmJtskIl5HsduEv2c5wXG1o5n38vXkOnWmIbSeEeYzA4q49FXLNcLH+8vNPagQLVe2&#10;80wI3xRgXVxe5Dar/MgbOm9jraSEQ2YRmhj7TOtQNuRsmPmeWH5HPzgb5RxqXQ12lHLX6YUxK+1s&#10;y7LQ2J6eGiq/tieHsHs9fu4T81Y/u9t+9JPR7FKNeH01PT6AijTFvzD84gs6FMJ08CeuguoQlstU&#10;XCLCwoiCBJJ5koI6IKzuDOgi1/8Nih8AAAD//wMAUEsBAi0AFAAGAAgAAAAhALaDOJL+AAAA4QEA&#10;ABMAAAAAAAAAAAAAAAAAAAAAAFtDb250ZW50X1R5cGVzXS54bWxQSwECLQAUAAYACAAAACEAOP0h&#10;/9YAAACUAQAACwAAAAAAAAAAAAAAAAAvAQAAX3JlbHMvLnJlbHNQSwECLQAUAAYACAAAACEAoAg6&#10;trwCAADEBQAADgAAAAAAAAAAAAAAAAAuAgAAZHJzL2Uyb0RvYy54bWxQSwECLQAUAAYACAAAACEA&#10;7Xn0094AAAAJAQAADwAAAAAAAAAAAAAAAAAWBQAAZHJzL2Rvd25yZXYueG1sUEsFBgAAAAAEAAQA&#10;8wAAACEGAAAAAA==&#10;" filled="f" stroked="f">
                <v:textbox>
                  <w:txbxContent>
                    <w:p w:rsidR="003152F3" w:rsidRPr="00BC05F4" w:rsidRDefault="003152F3" w:rsidP="008E50C1">
                      <w:pPr>
                        <w:rPr>
                          <w:rFonts w:ascii="Times New Roman" w:hAnsi="Times New Roman"/>
                          <w:b/>
                          <w:sz w:val="28"/>
                        </w:rPr>
                      </w:pPr>
                      <w:r w:rsidRPr="00BC05F4">
                        <w:rPr>
                          <w:rFonts w:ascii="Times New Roman" w:hAnsi="Times New Roman"/>
                          <w:b/>
                          <w:sz w:val="28"/>
                        </w:rPr>
                        <w:t>(a)</w:t>
                      </w:r>
                    </w:p>
                  </w:txbxContent>
                </v:textbox>
              </v:shape>
            </w:pict>
          </mc:Fallback>
        </mc:AlternateContent>
      </w:r>
    </w:p>
    <w:p w:rsidR="008E50C1" w:rsidRDefault="008E50C1" w:rsidP="008E50C1">
      <w:pPr>
        <w:spacing w:after="0" w:line="480" w:lineRule="auto"/>
        <w:jc w:val="both"/>
        <w:rPr>
          <w:rFonts w:ascii="Times New Roman" w:hAnsi="Times New Roman"/>
          <w:sz w:val="24"/>
          <w:szCs w:val="24"/>
        </w:rPr>
      </w:pPr>
    </w:p>
    <w:p w:rsidR="008E50C1" w:rsidRDefault="003152F3" w:rsidP="008E50C1">
      <w:pPr>
        <w:spacing w:after="0" w:line="480" w:lineRule="auto"/>
        <w:jc w:val="both"/>
        <w:rPr>
          <w:rFonts w:ascii="Times New Roman" w:hAnsi="Times New Roman"/>
          <w:sz w:val="24"/>
          <w:szCs w:val="24"/>
        </w:rPr>
      </w:pPr>
      <w:r>
        <w:rPr>
          <w:noProof/>
        </w:rPr>
        <w:pict>
          <v:shape id="_x0000_s1260" type="#_x0000_t75" style="position:absolute;left:0;text-align:left;margin-left:-9pt;margin-top:17.3pt;width:232.5pt;height:172.5pt;z-index:-251379712;mso-position-horizontal-relative:text;mso-position-vertical-relative:text">
            <v:imagedata r:id="rId184" o:title=""/>
          </v:shape>
          <o:OLEObject Type="Embed" ProgID="Origin50.Graph" ShapeID="_x0000_s1260" DrawAspect="Content" ObjectID="_1568740546" r:id="rId185"/>
        </w:pict>
      </w:r>
      <w:r>
        <w:rPr>
          <w:rFonts w:ascii="Times New Roman" w:hAnsi="Times New Roman"/>
          <w:noProof/>
          <w:sz w:val="24"/>
          <w:szCs w:val="24"/>
        </w:rPr>
        <w:pict>
          <v:shape id="_x0000_s1082" type="#_x0000_t75" style="position:absolute;left:0;text-align:left;margin-left:231pt;margin-top:17.3pt;width:223.7pt;height:171.75pt;z-index:-251559936">
            <v:imagedata r:id="rId186" o:title=""/>
          </v:shape>
          <o:OLEObject Type="Embed" ProgID="Origin50.Graph" ShapeID="_x0000_s1082" DrawAspect="Content" ObjectID="_1568740547" r:id="rId187"/>
        </w:pict>
      </w:r>
    </w:p>
    <w:p w:rsidR="008E50C1" w:rsidRDefault="008E50C1" w:rsidP="008E50C1">
      <w:pPr>
        <w:spacing w:after="0" w:line="480" w:lineRule="auto"/>
        <w:jc w:val="both"/>
        <w:rPr>
          <w:rFonts w:ascii="Times New Roman" w:hAnsi="Times New Roman"/>
          <w:sz w:val="24"/>
          <w:szCs w:val="24"/>
        </w:rPr>
      </w:pPr>
    </w:p>
    <w:p w:rsidR="008E50C1" w:rsidRDefault="008E50C1" w:rsidP="008E50C1">
      <w:pPr>
        <w:spacing w:after="0" w:line="480" w:lineRule="auto"/>
        <w:jc w:val="both"/>
        <w:rPr>
          <w:rFonts w:ascii="Times New Roman" w:hAnsi="Times New Roman"/>
          <w:sz w:val="24"/>
          <w:szCs w:val="24"/>
        </w:rPr>
      </w:pPr>
    </w:p>
    <w:p w:rsidR="008E50C1" w:rsidRDefault="008E50C1" w:rsidP="008E50C1">
      <w:pPr>
        <w:spacing w:after="0" w:line="480" w:lineRule="auto"/>
        <w:jc w:val="both"/>
        <w:rPr>
          <w:rFonts w:ascii="Times New Roman" w:hAnsi="Times New Roman"/>
          <w:sz w:val="24"/>
          <w:szCs w:val="24"/>
        </w:rPr>
      </w:pPr>
      <w:r w:rsidRPr="009B525C">
        <w:rPr>
          <w:rFonts w:ascii="Times New Roman" w:hAnsi="Times New Roman"/>
          <w:sz w:val="24"/>
          <w:szCs w:val="24"/>
        </w:rPr>
        <w:t xml:space="preserve"> </w:t>
      </w:r>
    </w:p>
    <w:p w:rsidR="008E50C1"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mc:AlternateContent>
          <mc:Choice Requires="wps">
            <w:drawing>
              <wp:anchor distT="0" distB="0" distL="114300" distR="114300" simplePos="0" relativeHeight="251751424" behindDoc="0" locked="0" layoutInCell="1" allowOverlap="1" wp14:anchorId="13A50C99" wp14:editId="3DE0F591">
                <wp:simplePos x="0" y="0"/>
                <wp:positionH relativeFrom="column">
                  <wp:posOffset>2270125</wp:posOffset>
                </wp:positionH>
                <wp:positionV relativeFrom="paragraph">
                  <wp:posOffset>302895</wp:posOffset>
                </wp:positionV>
                <wp:extent cx="386715" cy="293370"/>
                <wp:effectExtent l="0" t="0" r="0" b="0"/>
                <wp:wrapNone/>
                <wp:docPr id="382"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C05F4" w:rsidRDefault="003152F3" w:rsidP="008E50C1">
                            <w:pPr>
                              <w:rPr>
                                <w:rFonts w:ascii="Times New Roman" w:hAnsi="Times New Roman"/>
                                <w:b/>
                                <w:sz w:val="28"/>
                              </w:rPr>
                            </w:pPr>
                            <w:r w:rsidRPr="00BC05F4">
                              <w:rPr>
                                <w:rFonts w:ascii="Times New Roman" w:hAnsi="Times New Roman"/>
                                <w:b/>
                                <w:sz w:val="28"/>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82" o:spid="_x0000_s1250" type="#_x0000_t202" style="position:absolute;left:0;text-align:left;margin-left:178.75pt;margin-top:23.85pt;width:30.45pt;height:23.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VP1vQIAAMQFAAAOAAAAZHJzL2Uyb0RvYy54bWysVNtunDAQfa/Uf7D8Trgs7AIKGyXLUlVK&#10;L1LSD/CCWayCTW3vQhr13zs2e0vyUrX1g2V7xmduZ+b6ZuxatKdSMcEz7F95GFFeiorxbYa/PRZO&#10;jJHShFekFZxm+IkqfLN8/+566FMaiEa0FZUIQLhKhz7DjdZ96rqqbGhH1JXoKQdhLWRHNFzl1q0k&#10;GQC9a93A8+buIGTVS1FSpeA1n4R4afHrmpb6S10rqlGbYfBN213afWN2d3lN0q0kfcPKgxvkL7zo&#10;CONg9ASVE03QTrI3UB0rpVCi1lel6FxR16ykNgaIxvdeRfPQkJ7aWCA5qj+lSf0/2PLz/qtErMrw&#10;LA4w4qSDIj3SUaM7MSLzBhkaepWC4kMPqnoEAVTaRqv6e1F+V4iLVUP4lt5KKYaGkgo89M1P9+Lr&#10;hKMMyGb4JCowRHZaWKCxlp1JHyQEATpU6ulUHeNMCY+zeL7wI4xKEAXJbLaw1XNJevzcS6U/UNEh&#10;c8iwhOJbcLK/V9o4Q9KjirHFRcHa1hKg5S8eQHF6AdPw1ciME7aez4mXrON1HDphMF87oZfnzm2x&#10;Cp154S+ifJavVrn/y9j1w7RhVUW5MXPklh/+We0OLJ9YcWKXEi2rDJxxScntZtVKtCfA7cIum3KQ&#10;nNXcl27YJEAsr0Lyg9C7CxKnmMcLJyzCyEkWXux4fnKXzL0wCfPiZUj3jNN/DwkNGU6iIJq4dHb6&#10;VWyeXW9jI2nHNEyPlnUZjk9KJDUMXPPKllYT1k7ni1QY98+pgHIfC235aig6kVWPm9E2RxId+2Aj&#10;qidgsBTAMKApjD44NEL+xGiAMZJh9WNHJMWo/cihCxI/DM3csZcwWgRwkZeSzaWE8BKgMqwxmo4r&#10;Pc2qXS/ZtgFLU99xcQudUzPLatNik1eHfoNRYYM7jDUziy7vVus8fJe/AQAA//8DAFBLAwQUAAYA&#10;CAAAACEAT+u2cN4AAAAJAQAADwAAAGRycy9kb3ducmV2LnhtbEyPwU7DMBBE70j8g7VI3KhdmpAm&#10;ZFMhEFcQBSr15sbbJCJeR7HbhL/HnOC4mqeZt+Vmtr040+g7xwjLhQJBXDvTcYPw8f58swbhg2aj&#10;e8eE8E0eNtXlRakL4yZ+o/M2NCKWsC80QhvCUEjp65as9gs3EMfs6EarQzzHRppRT7Hc9vJWqTtp&#10;dcdxodUDPbZUf21PFuHz5bjfJeq1ebLpMLlZSba5RLy+mh/uQQSawx8Mv/pRHarodHAnNl70CKs0&#10;SyOKkGQZiAgky3UC4oCQr3KQVSn/f1D9AAAA//8DAFBLAQItABQABgAIAAAAIQC2gziS/gAAAOEB&#10;AAATAAAAAAAAAAAAAAAAAAAAAABbQ29udGVudF9UeXBlc10ueG1sUEsBAi0AFAAGAAgAAAAhADj9&#10;If/WAAAAlAEAAAsAAAAAAAAAAAAAAAAALwEAAF9yZWxzLy5yZWxzUEsBAi0AFAAGAAgAAAAhAL3V&#10;U/W9AgAAxAUAAA4AAAAAAAAAAAAAAAAALgIAAGRycy9lMm9Eb2MueG1sUEsBAi0AFAAGAAgAAAAh&#10;AE/rtnDeAAAACQEAAA8AAAAAAAAAAAAAAAAAFwUAAGRycy9kb3ducmV2LnhtbFBLBQYAAAAABAAE&#10;APMAAAAiBgAAAAA=&#10;" filled="f" stroked="f">
                <v:textbox>
                  <w:txbxContent>
                    <w:p w:rsidR="003152F3" w:rsidRPr="00BC05F4" w:rsidRDefault="003152F3" w:rsidP="008E50C1">
                      <w:pPr>
                        <w:rPr>
                          <w:rFonts w:ascii="Times New Roman" w:hAnsi="Times New Roman"/>
                          <w:b/>
                          <w:sz w:val="28"/>
                        </w:rPr>
                      </w:pPr>
                      <w:r w:rsidRPr="00BC05F4">
                        <w:rPr>
                          <w:rFonts w:ascii="Times New Roman" w:hAnsi="Times New Roman"/>
                          <w:b/>
                          <w:sz w:val="28"/>
                        </w:rPr>
                        <w:t>(c)</w:t>
                      </w:r>
                    </w:p>
                  </w:txbxContent>
                </v:textbox>
              </v:shape>
            </w:pict>
          </mc:Fallback>
        </mc:AlternateContent>
      </w:r>
      <w:r w:rsidRPr="009B525C">
        <w:rPr>
          <w:rFonts w:ascii="Times New Roman" w:hAnsi="Times New Roman"/>
          <w:noProof/>
          <w:sz w:val="24"/>
          <w:szCs w:val="24"/>
        </w:rPr>
        <mc:AlternateContent>
          <mc:Choice Requires="wps">
            <w:drawing>
              <wp:anchor distT="0" distB="0" distL="114300" distR="114300" simplePos="0" relativeHeight="251752448" behindDoc="0" locked="0" layoutInCell="1" allowOverlap="1" wp14:anchorId="7A39870D" wp14:editId="0BFEF397">
                <wp:simplePos x="0" y="0"/>
                <wp:positionH relativeFrom="column">
                  <wp:posOffset>5168265</wp:posOffset>
                </wp:positionH>
                <wp:positionV relativeFrom="paragraph">
                  <wp:posOffset>313055</wp:posOffset>
                </wp:positionV>
                <wp:extent cx="438150" cy="293370"/>
                <wp:effectExtent l="0" t="0" r="0" b="0"/>
                <wp:wrapNone/>
                <wp:docPr id="379"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BC05F4" w:rsidRDefault="003152F3" w:rsidP="008E50C1">
                            <w:pPr>
                              <w:rPr>
                                <w:rFonts w:ascii="Times New Roman" w:hAnsi="Times New Roman"/>
                                <w:b/>
                                <w:sz w:val="28"/>
                              </w:rPr>
                            </w:pPr>
                            <w:r w:rsidRPr="00BC05F4">
                              <w:rPr>
                                <w:rFonts w:ascii="Times New Roman" w:hAnsi="Times New Roman"/>
                                <w:b/>
                                <w:sz w:val="28"/>
                              </w:rPr>
                              <w:t>(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79" o:spid="_x0000_s1251" type="#_x0000_t202" style="position:absolute;left:0;text-align:left;margin-left:406.95pt;margin-top:24.65pt;width:34.5pt;height:23.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i6+vA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3mCkaAdFOmR7Q26k3tk3yBDQ69TUHzoQdXsQQCVdtHq/l6W3zUSctlQsWG3SsmhYbQCD0P707/4&#10;OuJoC7IePskKDNGtkQ5oX6vOpg8SggAdKvV0qo51poRHMonDKUhKEEXJZDJ31fNpevzcK20+MNkh&#10;e8iwguI7cLq718Y6Q9OjirUlZMHb1hGgFS8eQHF8AdPw1cqsE66ez0mQrOJVTDwSzVYeCfLcuy2W&#10;xJsV4XyaT/LlMg9/WbshSRteVUxYM0duheTPandg+ciKE7u0bHll4axLWm3Wy1ahHQVuF265lIPk&#10;rOa/dMMlAWJ5FVIYkeAuSrxiFs89UpCpl8yD2AvC5C6ZBSQhefEypHsu2L+HhIYMJ9NoOnLp7PSr&#10;2AK33sZG044bmB4t7zIcn5Roahm4EpUrraG8Hc8XqbDun1MB5T4W2vHVUnQkq9mv9645ktmxD9ay&#10;egIGKwkMAzLC6INDI9VPjAYYIxnWP7ZUMYzajwK6IAkJsXPHXch0HsFFXUrWlxIqSoDKsMFoPC7N&#10;OKu2veKbBiyNfSfkLXROzR2rbYuNXh36DUaFC+4w1uwsurw7rfPwXfwGAAD//wMAUEsDBBQABgAI&#10;AAAAIQANemAg3gAAAAkBAAAPAAAAZHJzL2Rvd25yZXYueG1sTI/LTsNADEX3SPzDyEjs6EwfQUmI&#10;UyEQWxDlIbGbJm4SkfFEmWkT/h6zokvbR9fnFtvZ9epEY+g8IywXBhRx5euOG4T3t6ebFFSIlmvb&#10;eyaEHwqwLS8vCpvXfuJXOu1ioySEQ24R2hiHXOtQteRsWPiBWG4HPzobZRwbXY92knDX65Uxt9rZ&#10;juVDawd6aKn63h0dwsfz4etzY16aR5cMk5+NZpdpxOur+f4OVKQ5/sPwpy/qUIrT3h+5DqpHSJfr&#10;TFCETbYGJUCarmSxR8iSBHRZ6PMG5S8AAAD//wMAUEsBAi0AFAAGAAgAAAAhALaDOJL+AAAA4QEA&#10;ABMAAAAAAAAAAAAAAAAAAAAAAFtDb250ZW50X1R5cGVzXS54bWxQSwECLQAUAAYACAAAACEAOP0h&#10;/9YAAACUAQAACwAAAAAAAAAAAAAAAAAvAQAAX3JlbHMvLnJlbHNQSwECLQAUAAYACAAAACEA0X4u&#10;vrwCAADEBQAADgAAAAAAAAAAAAAAAAAuAgAAZHJzL2Uyb0RvYy54bWxQSwECLQAUAAYACAAAACEA&#10;DXpgIN4AAAAJAQAADwAAAAAAAAAAAAAAAAAWBQAAZHJzL2Rvd25yZXYueG1sUEsFBgAAAAAEAAQA&#10;8wAAACEGAAAAAA==&#10;" filled="f" stroked="f">
                <v:textbox>
                  <w:txbxContent>
                    <w:p w:rsidR="003152F3" w:rsidRPr="00BC05F4" w:rsidRDefault="003152F3" w:rsidP="008E50C1">
                      <w:pPr>
                        <w:rPr>
                          <w:rFonts w:ascii="Times New Roman" w:hAnsi="Times New Roman"/>
                          <w:b/>
                          <w:sz w:val="28"/>
                        </w:rPr>
                      </w:pPr>
                      <w:r w:rsidRPr="00BC05F4">
                        <w:rPr>
                          <w:rFonts w:ascii="Times New Roman" w:hAnsi="Times New Roman"/>
                          <w:b/>
                          <w:sz w:val="28"/>
                        </w:rPr>
                        <w:t>(d)</w:t>
                      </w:r>
                    </w:p>
                  </w:txbxContent>
                </v:textbox>
              </v:shape>
            </w:pict>
          </mc:Fallback>
        </mc:AlternateContent>
      </w:r>
    </w:p>
    <w:p w:rsidR="008E50C1" w:rsidRDefault="008E50C1" w:rsidP="008E50C1">
      <w:pPr>
        <w:spacing w:after="0" w:line="480" w:lineRule="auto"/>
        <w:jc w:val="both"/>
        <w:rPr>
          <w:rFonts w:ascii="Times New Roman" w:hAnsi="Times New Roman"/>
          <w:sz w:val="24"/>
          <w:szCs w:val="24"/>
        </w:rPr>
      </w:pPr>
    </w:p>
    <w:p w:rsidR="008E50C1" w:rsidRPr="009B525C" w:rsidRDefault="008E50C1" w:rsidP="005B3990">
      <w:pPr>
        <w:spacing w:after="0" w:line="240" w:lineRule="auto"/>
        <w:jc w:val="both"/>
        <w:rPr>
          <w:rFonts w:ascii="Times New Roman" w:hAnsi="Times New Roman"/>
          <w:sz w:val="24"/>
          <w:szCs w:val="24"/>
        </w:rPr>
      </w:pPr>
      <w:r w:rsidRPr="009B525C">
        <w:rPr>
          <w:rFonts w:ascii="Times New Roman" w:hAnsi="Times New Roman"/>
          <w:sz w:val="24"/>
          <w:szCs w:val="24"/>
        </w:rPr>
        <w:t xml:space="preserve">                                                                                                                                                                                                                    </w:t>
      </w:r>
    </w:p>
    <w:p w:rsidR="00FE1C81" w:rsidRDefault="00FE1C81" w:rsidP="00496B11">
      <w:pPr>
        <w:pStyle w:val="Figuretitle"/>
        <w:spacing w:before="0" w:line="240" w:lineRule="auto"/>
      </w:pPr>
      <w:bookmarkStart w:id="962" w:name="_Toc492475951"/>
      <w:bookmarkStart w:id="963" w:name="_Toc492648167"/>
    </w:p>
    <w:p w:rsidR="008E50C1" w:rsidRDefault="008E50C1" w:rsidP="00496B11">
      <w:pPr>
        <w:pStyle w:val="Figuretitle"/>
        <w:spacing w:before="0" w:line="240" w:lineRule="auto"/>
        <w:rPr>
          <w:color w:val="FF0000"/>
        </w:rPr>
      </w:pPr>
      <w:bookmarkStart w:id="964" w:name="_Toc493534991"/>
      <w:proofErr w:type="gramStart"/>
      <w:r w:rsidRPr="009B525C">
        <w:t xml:space="preserve">Figure </w:t>
      </w:r>
      <w:r w:rsidR="00034C2A">
        <w:t>4</w:t>
      </w:r>
      <w:r>
        <w:t>.</w:t>
      </w:r>
      <w:r w:rsidR="00FD5B50">
        <w:t>9</w:t>
      </w:r>
      <w:r w:rsidRPr="009B525C">
        <w:t>.</w:t>
      </w:r>
      <w:proofErr w:type="gramEnd"/>
      <w:r w:rsidRPr="009B525C">
        <w:t xml:space="preserve"> </w:t>
      </w:r>
      <w:proofErr w:type="gramStart"/>
      <w:r w:rsidRPr="00957368">
        <w:t>Representative cyclic tensile testing curves of PM 5.</w:t>
      </w:r>
      <w:proofErr w:type="gramEnd"/>
      <w:r w:rsidRPr="00957368">
        <w:t xml:space="preserve"> (a) cyclic tension to 50% of PM 5, (b) cyclic tension to 500% of PM 5, (c) cyclic tension to 50% of PM 5 CHI, and (d) cyclic tension to 500% of PM 5 CHI.</w:t>
      </w:r>
      <w:bookmarkEnd w:id="962"/>
      <w:bookmarkEnd w:id="963"/>
      <w:bookmarkEnd w:id="964"/>
      <w:r w:rsidRPr="00957368">
        <w:rPr>
          <w:color w:val="FF0000"/>
        </w:rPr>
        <w:t xml:space="preserve"> </w:t>
      </w:r>
    </w:p>
    <w:p w:rsidR="008E50C1" w:rsidRDefault="008E50C1" w:rsidP="008E50C1">
      <w:pPr>
        <w:spacing w:line="480" w:lineRule="auto"/>
        <w:jc w:val="both"/>
        <w:rPr>
          <w:rFonts w:ascii="Times" w:eastAsiaTheme="minorEastAsia" w:hAnsi="Times"/>
          <w:b/>
          <w:color w:val="FF0000"/>
          <w:sz w:val="24"/>
        </w:rPr>
      </w:pP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lastRenderedPageBreak/>
        <w:t xml:space="preserve">Cyclic tensile tests were also carried out for </w:t>
      </w:r>
      <w:r w:rsidR="005F08DC">
        <w:rPr>
          <w:rFonts w:ascii="Times" w:eastAsiaTheme="minorEastAsia" w:hAnsi="Times"/>
          <w:sz w:val="24"/>
        </w:rPr>
        <w:t xml:space="preserve">the as-prepared </w:t>
      </w:r>
      <w:r w:rsidRPr="009B525C">
        <w:rPr>
          <w:rFonts w:ascii="Times" w:eastAsiaTheme="minorEastAsia" w:hAnsi="Times"/>
          <w:sz w:val="24"/>
        </w:rPr>
        <w:t>PM 5 and PM 5 CHI to investigate the resilience and hysteresis behaviour of the hydrogels. Their representative test</w:t>
      </w:r>
      <w:r w:rsidR="00FD5B50">
        <w:rPr>
          <w:rFonts w:ascii="Times" w:eastAsiaTheme="minorEastAsia" w:hAnsi="Times"/>
          <w:sz w:val="24"/>
        </w:rPr>
        <w:t>ing curves are shown in Figure 4.9</w:t>
      </w:r>
      <w:r w:rsidRPr="009B525C">
        <w:rPr>
          <w:rFonts w:ascii="Times" w:eastAsiaTheme="minorEastAsia" w:hAnsi="Times"/>
          <w:sz w:val="24"/>
        </w:rPr>
        <w:t xml:space="preserve">. It could be seen that most of the curves were not smooth; the zigzag was due to the intrinsic properties of the hydrogels rather than the machine noise. Intermolecular </w:t>
      </w:r>
      <w:r w:rsidRPr="009B525C">
        <w:rPr>
          <w:rFonts w:ascii="Times" w:eastAsiaTheme="minorEastAsia" w:hAnsi="Times"/>
          <w:color w:val="000000" w:themeColor="text1"/>
          <w:sz w:val="24"/>
        </w:rPr>
        <w:t xml:space="preserve">friction and disentanglement of PAM chains were likely to be the main reasons for the zigzag </w:t>
      </w:r>
      <w:r w:rsidRPr="009B525C">
        <w:rPr>
          <w:rFonts w:ascii="Times" w:eastAsiaTheme="minorEastAsia" w:hAnsi="Times"/>
          <w:sz w:val="24"/>
        </w:rPr>
        <w:t xml:space="preserve">in the curves of Figure </w:t>
      </w:r>
      <w:r w:rsidR="00FD5B50">
        <w:rPr>
          <w:rFonts w:ascii="Times" w:eastAsiaTheme="minorEastAsia" w:hAnsi="Times"/>
          <w:sz w:val="24"/>
        </w:rPr>
        <w:t>4.9</w:t>
      </w:r>
      <w:r>
        <w:rPr>
          <w:rFonts w:ascii="Times" w:eastAsiaTheme="minorEastAsia" w:hAnsi="Times"/>
          <w:sz w:val="24"/>
        </w:rPr>
        <w:t xml:space="preserve">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Haraguchi&lt;/Author&gt;&lt;Year&gt;2011&lt;/Year&gt;&lt;RecNum&gt;430&lt;/RecNum&gt;&lt;DisplayText&gt;(Haraguchi, 2011; Liu, Huang, Luo, &amp;amp; Zhou, 2015)&lt;/DisplayText&gt;&lt;record&gt;&lt;rec-number&gt;430&lt;/rec-number&gt;&lt;foreign-keys&gt;&lt;key app="EN" db-id="te5fa029a5r9t9erpax5pp2lxffwxpvrw0tw" timestamp="1494451180"&gt;430&lt;/key&gt;&lt;/foreign-keys&gt;&lt;ref-type name="Journal Article"&gt;17&lt;/ref-type&gt;&lt;contributors&gt;&lt;authors&gt;&lt;author&gt;Haraguchi, Kazutoshi&lt;/author&gt;&lt;/authors&gt;&lt;/contributors&gt;&lt;titles&gt;&lt;title&gt;Synthesis and properties of soft nanocomposite materials with novel organic/inorganic network structures&lt;/title&gt;&lt;secondary-title&gt;Polymer journal&lt;/secondary-title&gt;&lt;/titles&gt;&lt;periodical&gt;&lt;full-title&gt;Polymer Journal&lt;/full-title&gt;&lt;abbr-1&gt;Polym. J.&lt;/abbr-1&gt;&lt;abbr-2&gt;Polym J&lt;/abbr-2&gt;&lt;/periodical&gt;&lt;pages&gt;223-241&lt;/pages&gt;&lt;volume&gt;43&lt;/volume&gt;&lt;number&gt;3&lt;/number&gt;&lt;dates&gt;&lt;year&gt;2011&lt;/year&gt;&lt;/dates&gt;&lt;isbn&gt;0032-3896&lt;/isbn&gt;&lt;urls&gt;&lt;/urls&gt;&lt;/record&gt;&lt;/Cite&gt;&lt;Cite&gt;&lt;Author&gt;Liu&lt;/Author&gt;&lt;Year&gt;2015&lt;/Year&gt;&lt;RecNum&gt;699&lt;/RecNum&gt;&lt;record&gt;&lt;rec-number&gt;699&lt;/rec-number&gt;&lt;foreign-keys&gt;&lt;key app="EN" db-id="te5fa029a5r9t9erpax5pp2lxffwxpvrw0tw"&gt;699&lt;/key&gt;&lt;/foreign-keys&gt;&lt;ref-type name="Journal Article"&gt;17&lt;/ref-type&gt;&lt;contributors&gt;&lt;authors&gt;&lt;author&gt;Liu, Mingxian&lt;/author&gt;&lt;author&gt;Huang, Jiandong&lt;/author&gt;&lt;author&gt;Luo, Binghong&lt;/author&gt;&lt;author&gt;Zhou, Changren&lt;/author&gt;&lt;/authors&gt;&lt;/contributors&gt;&lt;titles&gt;&lt;title&gt;Tough and highly stretchable polyacrylamide nanocomposite hydrogels with chitin nanocrystals&lt;/title&gt;&lt;secondary-title&gt;International journal of biological macromolecules&lt;/secondary-title&gt;&lt;/titles&gt;&lt;periodical&gt;&lt;full-title&gt;International Journal of Biological Macromolecules&lt;/full-title&gt;&lt;abbr-1&gt;Int J Biol Macromol&lt;/abbr-1&gt;&lt;/periodical&gt;&lt;pages&gt;23-31&lt;/pages&gt;&lt;volume&gt;78&lt;/volume&gt;&lt;dates&gt;&lt;year&gt;2015&lt;/year&gt;&lt;/dates&gt;&lt;isbn&gt;0141-8130&lt;/isbn&gt;&lt;urls&gt;&lt;/urls&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97" w:tooltip="Haraguchi, 2011 #430" w:history="1">
        <w:r w:rsidR="00DE1C74">
          <w:rPr>
            <w:rFonts w:ascii="Times" w:eastAsiaTheme="minorEastAsia" w:hAnsi="Times"/>
            <w:noProof/>
            <w:sz w:val="24"/>
          </w:rPr>
          <w:t>Haraguchi, 2011</w:t>
        </w:r>
      </w:hyperlink>
      <w:r>
        <w:rPr>
          <w:rFonts w:ascii="Times" w:eastAsiaTheme="minorEastAsia" w:hAnsi="Times"/>
          <w:noProof/>
          <w:sz w:val="24"/>
        </w:rPr>
        <w:t xml:space="preserve">; </w:t>
      </w:r>
      <w:hyperlink w:anchor="_ENREF_159" w:tooltip="Liu, 2015 #699" w:history="1">
        <w:r w:rsidR="00DE1C74">
          <w:rPr>
            <w:rFonts w:ascii="Times" w:eastAsiaTheme="minorEastAsia" w:hAnsi="Times"/>
            <w:noProof/>
            <w:sz w:val="24"/>
          </w:rPr>
          <w:t>Liu, Huang, Luo, &amp; Zhou,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p>
    <w:p w:rsidR="005B3990" w:rsidRPr="00B35F76" w:rsidRDefault="005B3990" w:rsidP="008E50C1">
      <w:pPr>
        <w:spacing w:line="480" w:lineRule="auto"/>
        <w:jc w:val="both"/>
        <w:rPr>
          <w:rFonts w:ascii="Times" w:eastAsiaTheme="minorEastAsia" w:hAnsi="Times"/>
          <w:b/>
          <w:color w:val="FF0000"/>
          <w:sz w:val="24"/>
        </w:rPr>
      </w:pPr>
    </w:p>
    <w:p w:rsidR="008E50C1" w:rsidRPr="00B35F76" w:rsidRDefault="008E50C1" w:rsidP="008E50C1">
      <w:pPr>
        <w:pStyle w:val="Tabletitle"/>
        <w:rPr>
          <w:color w:val="FF0000"/>
        </w:rPr>
      </w:pPr>
      <w:bookmarkStart w:id="965" w:name="_Toc492475993"/>
      <w:bookmarkStart w:id="966" w:name="_Toc492648568"/>
      <w:bookmarkStart w:id="967" w:name="_Toc493535034"/>
      <w:proofErr w:type="gramStart"/>
      <w:r w:rsidRPr="009B525C">
        <w:t xml:space="preserve">Table </w:t>
      </w:r>
      <w:r w:rsidR="00FD5B50">
        <w:t>4</w:t>
      </w:r>
      <w:r>
        <w:t>.</w:t>
      </w:r>
      <w:r w:rsidR="00FD5B50">
        <w:t>3</w:t>
      </w:r>
      <w:r w:rsidRPr="009B525C">
        <w:t>.</w:t>
      </w:r>
      <w:proofErr w:type="gramEnd"/>
      <w:r w:rsidRPr="009B525C">
        <w:t xml:space="preserve"> </w:t>
      </w:r>
      <w:proofErr w:type="gramStart"/>
      <w:r w:rsidRPr="00B35F76">
        <w:t>Hysteresis ratios of PM 5 and PM 5 CHI</w:t>
      </w:r>
      <w:r w:rsidRPr="00B35F76">
        <w:rPr>
          <w:rFonts w:hint="eastAsia"/>
        </w:rPr>
        <w:t>.</w:t>
      </w:r>
      <w:bookmarkEnd w:id="965"/>
      <w:bookmarkEnd w:id="966"/>
      <w:bookmarkEnd w:id="967"/>
      <w:proofErr w:type="gramEnd"/>
      <w:r w:rsidRPr="00B35F76">
        <w:t xml:space="preserve"> </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152"/>
        <w:gridCol w:w="2280"/>
        <w:gridCol w:w="2563"/>
        <w:gridCol w:w="2247"/>
      </w:tblGrid>
      <w:tr w:rsidR="008E50C1" w:rsidRPr="009B525C" w:rsidTr="00640C34">
        <w:trPr>
          <w:trHeight w:hRule="exact" w:val="298"/>
        </w:trPr>
        <w:tc>
          <w:tcPr>
            <w:tcW w:w="2152" w:type="dxa"/>
            <w:shd w:val="clear" w:color="auto" w:fill="auto"/>
          </w:tcPr>
          <w:p w:rsidR="008E50C1" w:rsidRPr="00B35F76" w:rsidRDefault="008E50C1" w:rsidP="00640C34">
            <w:pPr>
              <w:spacing w:line="240" w:lineRule="auto"/>
              <w:rPr>
                <w:rFonts w:ascii="Times" w:eastAsiaTheme="minorEastAsia" w:hAnsi="Times"/>
                <w:b/>
                <w:sz w:val="24"/>
              </w:rPr>
            </w:pPr>
          </w:p>
        </w:tc>
        <w:tc>
          <w:tcPr>
            <w:tcW w:w="2280" w:type="dxa"/>
            <w:shd w:val="clear" w:color="auto" w:fill="auto"/>
          </w:tcPr>
          <w:p w:rsidR="008E50C1" w:rsidRPr="00B35F76" w:rsidRDefault="008E50C1" w:rsidP="00640C34">
            <w:pPr>
              <w:spacing w:line="240" w:lineRule="auto"/>
              <w:rPr>
                <w:rFonts w:ascii="Times" w:eastAsiaTheme="minorEastAsia" w:hAnsi="Times"/>
                <w:b/>
                <w:sz w:val="24"/>
              </w:rPr>
            </w:pPr>
          </w:p>
        </w:tc>
        <w:tc>
          <w:tcPr>
            <w:tcW w:w="2563" w:type="dxa"/>
            <w:shd w:val="clear" w:color="auto" w:fill="auto"/>
          </w:tcPr>
          <w:p w:rsidR="008E50C1" w:rsidRPr="00B35F76" w:rsidRDefault="008E50C1" w:rsidP="00640C34">
            <w:pPr>
              <w:spacing w:line="240" w:lineRule="auto"/>
              <w:rPr>
                <w:rFonts w:ascii="Times" w:eastAsiaTheme="minorEastAsia" w:hAnsi="Times"/>
                <w:b/>
                <w:sz w:val="24"/>
              </w:rPr>
            </w:pPr>
            <w:r w:rsidRPr="00B35F76">
              <w:rPr>
                <w:rFonts w:ascii="Times" w:eastAsiaTheme="minorEastAsia" w:hAnsi="Times"/>
                <w:b/>
                <w:sz w:val="24"/>
              </w:rPr>
              <w:t>PM 5</w:t>
            </w:r>
          </w:p>
        </w:tc>
        <w:tc>
          <w:tcPr>
            <w:tcW w:w="2247" w:type="dxa"/>
            <w:shd w:val="clear" w:color="auto" w:fill="auto"/>
          </w:tcPr>
          <w:p w:rsidR="008E50C1" w:rsidRPr="00B35F76" w:rsidRDefault="008E50C1" w:rsidP="00640C34">
            <w:pPr>
              <w:spacing w:line="240" w:lineRule="auto"/>
              <w:rPr>
                <w:rFonts w:ascii="Times" w:eastAsiaTheme="minorEastAsia" w:hAnsi="Times"/>
                <w:b/>
                <w:sz w:val="24"/>
              </w:rPr>
            </w:pPr>
            <w:r w:rsidRPr="00B35F76">
              <w:rPr>
                <w:rFonts w:ascii="Times" w:eastAsiaTheme="minorEastAsia" w:hAnsi="Times"/>
                <w:b/>
                <w:sz w:val="24"/>
              </w:rPr>
              <w:t>PM 5 CHI</w:t>
            </w:r>
          </w:p>
        </w:tc>
      </w:tr>
      <w:tr w:rsidR="008E50C1" w:rsidRPr="009B525C" w:rsidTr="00640C34">
        <w:trPr>
          <w:trHeight w:hRule="exact" w:val="298"/>
        </w:trPr>
        <w:tc>
          <w:tcPr>
            <w:tcW w:w="2152" w:type="dxa"/>
            <w:shd w:val="clear" w:color="auto" w:fill="auto"/>
          </w:tcPr>
          <w:p w:rsidR="008E50C1" w:rsidRPr="00B35F76" w:rsidRDefault="008E50C1" w:rsidP="00640C34">
            <w:pPr>
              <w:spacing w:line="240" w:lineRule="auto"/>
              <w:rPr>
                <w:rFonts w:ascii="Times" w:eastAsiaTheme="minorEastAsia" w:hAnsi="Times"/>
                <w:b/>
                <w:sz w:val="24"/>
              </w:rPr>
            </w:pPr>
            <w:r w:rsidRPr="00B35F76">
              <w:rPr>
                <w:rFonts w:ascii="Times" w:eastAsiaTheme="minorEastAsia" w:hAnsi="Times"/>
                <w:b/>
                <w:sz w:val="24"/>
              </w:rPr>
              <w:t>Strain</w:t>
            </w:r>
          </w:p>
        </w:tc>
        <w:tc>
          <w:tcPr>
            <w:tcW w:w="2280" w:type="dxa"/>
            <w:shd w:val="clear" w:color="auto" w:fill="auto"/>
          </w:tcPr>
          <w:p w:rsidR="008E50C1" w:rsidRPr="00B35F76" w:rsidRDefault="008E50C1" w:rsidP="00640C34">
            <w:pPr>
              <w:spacing w:line="240" w:lineRule="auto"/>
              <w:rPr>
                <w:rFonts w:ascii="Times" w:eastAsiaTheme="minorEastAsia" w:hAnsi="Times"/>
                <w:b/>
                <w:sz w:val="24"/>
              </w:rPr>
            </w:pPr>
            <w:r w:rsidRPr="00B35F76">
              <w:rPr>
                <w:rFonts w:ascii="Times" w:eastAsiaTheme="minorEastAsia" w:hAnsi="Times"/>
                <w:b/>
                <w:sz w:val="24"/>
              </w:rPr>
              <w:t>Cycle</w:t>
            </w:r>
          </w:p>
        </w:tc>
        <w:tc>
          <w:tcPr>
            <w:tcW w:w="4810" w:type="dxa"/>
            <w:gridSpan w:val="2"/>
            <w:shd w:val="clear" w:color="auto" w:fill="auto"/>
          </w:tcPr>
          <w:p w:rsidR="008E50C1" w:rsidRPr="00B35F76" w:rsidRDefault="008E50C1" w:rsidP="00640C34">
            <w:pPr>
              <w:spacing w:line="240" w:lineRule="auto"/>
              <w:rPr>
                <w:rFonts w:ascii="Times" w:eastAsiaTheme="minorEastAsia" w:hAnsi="Times"/>
                <w:b/>
                <w:sz w:val="24"/>
              </w:rPr>
            </w:pPr>
            <w:r>
              <w:rPr>
                <w:rFonts w:ascii="Times" w:eastAsiaTheme="minorEastAsia" w:hAnsi="Times"/>
                <w:b/>
                <w:sz w:val="24"/>
              </w:rPr>
              <w:t xml:space="preserve">                       </w:t>
            </w:r>
            <w:r w:rsidRPr="00B35F76">
              <w:rPr>
                <w:rFonts w:ascii="Times" w:eastAsiaTheme="minorEastAsia" w:hAnsi="Times"/>
                <w:b/>
                <w:sz w:val="24"/>
              </w:rPr>
              <w:t>Hysteresis Ratio</w:t>
            </w:r>
            <w:r w:rsidRPr="00B35F76">
              <w:rPr>
                <w:rFonts w:ascii="Times" w:eastAsiaTheme="minorEastAsia" w:hAnsi="Times" w:hint="eastAsia"/>
                <w:b/>
                <w:sz w:val="24"/>
              </w:rPr>
              <w:t xml:space="preserve">, </w:t>
            </w:r>
            <w:r w:rsidRPr="00B35F76">
              <w:rPr>
                <w:rFonts w:ascii="Times" w:eastAsiaTheme="minorEastAsia" w:hAnsi="Times"/>
                <w:b/>
                <w:i/>
                <w:sz w:val="24"/>
              </w:rPr>
              <w:t>h</w:t>
            </w:r>
          </w:p>
          <w:p w:rsidR="008E50C1" w:rsidRPr="00B35F76" w:rsidRDefault="008E50C1" w:rsidP="00640C34">
            <w:pPr>
              <w:spacing w:line="240" w:lineRule="auto"/>
              <w:rPr>
                <w:rFonts w:ascii="Times" w:eastAsiaTheme="minorEastAsia" w:hAnsi="Times"/>
                <w:b/>
                <w:sz w:val="24"/>
              </w:rPr>
            </w:pPr>
            <w:r w:rsidRPr="00B35F76">
              <w:rPr>
                <w:rFonts w:ascii="Times" w:eastAsiaTheme="minorEastAsia" w:hAnsi="Times"/>
                <w:b/>
                <w:sz w:val="24"/>
              </w:rPr>
              <w:t>Hysteresis Ratio</w:t>
            </w:r>
          </w:p>
        </w:tc>
      </w:tr>
      <w:tr w:rsidR="008E50C1" w:rsidRPr="009B525C" w:rsidTr="00640C34">
        <w:trPr>
          <w:trHeight w:hRule="exact" w:val="343"/>
        </w:trPr>
        <w:tc>
          <w:tcPr>
            <w:tcW w:w="215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0.5</w:t>
            </w:r>
          </w:p>
        </w:tc>
        <w:tc>
          <w:tcPr>
            <w:tcW w:w="2280"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1</w:t>
            </w:r>
            <w:r w:rsidRPr="009B525C">
              <w:rPr>
                <w:rFonts w:ascii="Times" w:eastAsiaTheme="minorEastAsia" w:hAnsi="Times"/>
                <w:sz w:val="24"/>
                <w:vertAlign w:val="superscript"/>
              </w:rPr>
              <w:t>st</w:t>
            </w:r>
            <w:r w:rsidRPr="009B525C">
              <w:rPr>
                <w:rFonts w:ascii="Times" w:eastAsiaTheme="minorEastAsia" w:hAnsi="Times"/>
                <w:sz w:val="24"/>
              </w:rPr>
              <w:t xml:space="preserve"> Cycle</w:t>
            </w:r>
          </w:p>
        </w:tc>
        <w:tc>
          <w:tcPr>
            <w:tcW w:w="256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0.007 </w:t>
            </w:r>
            <w:r w:rsidRPr="009B525C">
              <w:rPr>
                <w:rFonts w:ascii="Times" w:eastAsiaTheme="minorEastAsia" w:hAnsi="Times" w:cs="Times"/>
                <w:sz w:val="24"/>
              </w:rPr>
              <w:t>±</w:t>
            </w:r>
            <w:r w:rsidRPr="009B525C">
              <w:rPr>
                <w:rFonts w:ascii="Times" w:eastAsiaTheme="minorEastAsia" w:hAnsi="Times"/>
                <w:sz w:val="24"/>
              </w:rPr>
              <w:t xml:space="preserve"> -0.002</w:t>
            </w:r>
          </w:p>
        </w:tc>
        <w:tc>
          <w:tcPr>
            <w:tcW w:w="2247"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0.10 </w:t>
            </w:r>
            <w:r w:rsidRPr="009B525C">
              <w:rPr>
                <w:rFonts w:ascii="Times" w:eastAsiaTheme="minorEastAsia" w:hAnsi="Times" w:cs="Times"/>
                <w:sz w:val="24"/>
              </w:rPr>
              <w:t>±</w:t>
            </w:r>
            <w:r w:rsidRPr="009B525C">
              <w:rPr>
                <w:rFonts w:ascii="Times" w:eastAsiaTheme="minorEastAsia" w:hAnsi="Times"/>
                <w:sz w:val="24"/>
              </w:rPr>
              <w:t xml:space="preserve"> 0.01</w:t>
            </w:r>
          </w:p>
        </w:tc>
      </w:tr>
      <w:tr w:rsidR="008E50C1" w:rsidRPr="009B525C" w:rsidTr="00640C34">
        <w:trPr>
          <w:trHeight w:hRule="exact" w:val="352"/>
        </w:trPr>
        <w:tc>
          <w:tcPr>
            <w:tcW w:w="215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0.5</w:t>
            </w:r>
          </w:p>
        </w:tc>
        <w:tc>
          <w:tcPr>
            <w:tcW w:w="2280"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8</w:t>
            </w:r>
            <w:r w:rsidRPr="009B525C">
              <w:rPr>
                <w:rFonts w:ascii="Times" w:eastAsiaTheme="minorEastAsia" w:hAnsi="Times"/>
                <w:sz w:val="24"/>
                <w:vertAlign w:val="superscript"/>
              </w:rPr>
              <w:t>th</w:t>
            </w:r>
            <w:r w:rsidRPr="009B525C">
              <w:rPr>
                <w:rFonts w:ascii="Times" w:eastAsiaTheme="minorEastAsia" w:hAnsi="Times"/>
                <w:sz w:val="24"/>
              </w:rPr>
              <w:t xml:space="preserve"> Cycle</w:t>
            </w:r>
          </w:p>
        </w:tc>
        <w:tc>
          <w:tcPr>
            <w:tcW w:w="256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 -0.05 </w:t>
            </w:r>
            <w:r w:rsidRPr="009B525C">
              <w:rPr>
                <w:rFonts w:ascii="Times" w:eastAsiaTheme="minorEastAsia" w:hAnsi="Times" w:cs="Times"/>
                <w:sz w:val="24"/>
              </w:rPr>
              <w:t>±</w:t>
            </w:r>
            <w:r w:rsidRPr="009B525C">
              <w:rPr>
                <w:rFonts w:ascii="Times" w:eastAsiaTheme="minorEastAsia" w:hAnsi="Times"/>
                <w:sz w:val="24"/>
              </w:rPr>
              <w:t xml:space="preserve"> -0.01</w:t>
            </w:r>
          </w:p>
        </w:tc>
        <w:tc>
          <w:tcPr>
            <w:tcW w:w="2247"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0.04 </w:t>
            </w:r>
            <w:r w:rsidRPr="009B525C">
              <w:rPr>
                <w:rFonts w:ascii="Times" w:eastAsiaTheme="minorEastAsia" w:hAnsi="Times" w:cs="Times"/>
                <w:sz w:val="24"/>
              </w:rPr>
              <w:t>±</w:t>
            </w:r>
            <w:r w:rsidRPr="009B525C">
              <w:rPr>
                <w:rFonts w:ascii="Times" w:eastAsiaTheme="minorEastAsia" w:hAnsi="Times"/>
                <w:sz w:val="24"/>
              </w:rPr>
              <w:t xml:space="preserve"> 0.01</w:t>
            </w:r>
          </w:p>
        </w:tc>
      </w:tr>
      <w:tr w:rsidR="008E50C1" w:rsidRPr="009B525C" w:rsidTr="00640C34">
        <w:trPr>
          <w:trHeight w:hRule="exact" w:val="280"/>
        </w:trPr>
        <w:tc>
          <w:tcPr>
            <w:tcW w:w="215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5</w:t>
            </w:r>
          </w:p>
        </w:tc>
        <w:tc>
          <w:tcPr>
            <w:tcW w:w="2280"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1</w:t>
            </w:r>
            <w:r w:rsidRPr="009B525C">
              <w:rPr>
                <w:rFonts w:ascii="Times" w:eastAsiaTheme="minorEastAsia" w:hAnsi="Times"/>
                <w:sz w:val="24"/>
                <w:vertAlign w:val="superscript"/>
              </w:rPr>
              <w:t>st</w:t>
            </w:r>
            <w:r w:rsidRPr="009B525C">
              <w:rPr>
                <w:rFonts w:ascii="Times" w:eastAsiaTheme="minorEastAsia" w:hAnsi="Times"/>
                <w:sz w:val="24"/>
              </w:rPr>
              <w:t xml:space="preserve"> Cycle</w:t>
            </w:r>
          </w:p>
        </w:tc>
        <w:tc>
          <w:tcPr>
            <w:tcW w:w="256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  0.09 </w:t>
            </w:r>
            <w:r w:rsidRPr="009B525C">
              <w:rPr>
                <w:rFonts w:ascii="Times" w:eastAsiaTheme="minorEastAsia" w:hAnsi="Times" w:cs="Times"/>
                <w:sz w:val="24"/>
              </w:rPr>
              <w:t>±</w:t>
            </w:r>
            <w:r w:rsidRPr="009B525C">
              <w:rPr>
                <w:rFonts w:ascii="Times" w:eastAsiaTheme="minorEastAsia" w:hAnsi="Times"/>
                <w:sz w:val="24"/>
              </w:rPr>
              <w:t xml:space="preserve"> 0.01</w:t>
            </w:r>
          </w:p>
        </w:tc>
        <w:tc>
          <w:tcPr>
            <w:tcW w:w="2247"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0.20 </w:t>
            </w:r>
            <w:r w:rsidRPr="009B525C">
              <w:rPr>
                <w:rFonts w:ascii="Times" w:eastAsiaTheme="minorEastAsia" w:hAnsi="Times" w:cs="Times"/>
                <w:sz w:val="24"/>
              </w:rPr>
              <w:t>±</w:t>
            </w:r>
            <w:r w:rsidRPr="009B525C">
              <w:rPr>
                <w:rFonts w:ascii="Times" w:eastAsiaTheme="minorEastAsia" w:hAnsi="Times"/>
                <w:sz w:val="24"/>
              </w:rPr>
              <w:t xml:space="preserve"> 0.01</w:t>
            </w:r>
          </w:p>
        </w:tc>
      </w:tr>
      <w:tr w:rsidR="008E50C1" w:rsidRPr="009B525C" w:rsidTr="00640C34">
        <w:trPr>
          <w:trHeight w:hRule="exact" w:val="352"/>
        </w:trPr>
        <w:tc>
          <w:tcPr>
            <w:tcW w:w="2152"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5</w:t>
            </w:r>
          </w:p>
        </w:tc>
        <w:tc>
          <w:tcPr>
            <w:tcW w:w="2280"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8</w:t>
            </w:r>
            <w:r w:rsidRPr="009B525C">
              <w:rPr>
                <w:rFonts w:ascii="Times" w:eastAsiaTheme="minorEastAsia" w:hAnsi="Times"/>
                <w:sz w:val="24"/>
                <w:vertAlign w:val="superscript"/>
              </w:rPr>
              <w:t>th</w:t>
            </w:r>
            <w:r w:rsidRPr="009B525C">
              <w:rPr>
                <w:rFonts w:ascii="Times" w:eastAsiaTheme="minorEastAsia" w:hAnsi="Times"/>
                <w:sz w:val="24"/>
              </w:rPr>
              <w:t xml:space="preserve"> Cycle</w:t>
            </w:r>
          </w:p>
        </w:tc>
        <w:tc>
          <w:tcPr>
            <w:tcW w:w="2563"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  0.04 </w:t>
            </w:r>
            <w:r w:rsidRPr="009B525C">
              <w:rPr>
                <w:rFonts w:ascii="Times" w:eastAsiaTheme="minorEastAsia" w:hAnsi="Times" w:cs="Times"/>
                <w:sz w:val="24"/>
              </w:rPr>
              <w:t>±</w:t>
            </w:r>
            <w:r w:rsidRPr="009B525C">
              <w:rPr>
                <w:rFonts w:ascii="Times" w:eastAsiaTheme="minorEastAsia" w:hAnsi="Times"/>
                <w:sz w:val="24"/>
              </w:rPr>
              <w:t xml:space="preserve"> 0.01</w:t>
            </w:r>
          </w:p>
        </w:tc>
        <w:tc>
          <w:tcPr>
            <w:tcW w:w="2247" w:type="dxa"/>
            <w:shd w:val="clear" w:color="auto" w:fill="auto"/>
          </w:tcPr>
          <w:p w:rsidR="008E50C1" w:rsidRPr="009B525C" w:rsidRDefault="008E50C1" w:rsidP="00640C34">
            <w:pPr>
              <w:spacing w:line="240" w:lineRule="auto"/>
              <w:rPr>
                <w:rFonts w:ascii="Times" w:eastAsiaTheme="minorEastAsia" w:hAnsi="Times"/>
                <w:sz w:val="24"/>
              </w:rPr>
            </w:pPr>
            <w:r w:rsidRPr="009B525C">
              <w:rPr>
                <w:rFonts w:ascii="Times" w:eastAsiaTheme="minorEastAsia" w:hAnsi="Times"/>
                <w:sz w:val="24"/>
              </w:rPr>
              <w:t xml:space="preserve">0.10 </w:t>
            </w:r>
            <w:r w:rsidRPr="009B525C">
              <w:rPr>
                <w:rFonts w:ascii="Times" w:eastAsiaTheme="minorEastAsia" w:hAnsi="Times" w:cs="Times"/>
                <w:sz w:val="24"/>
              </w:rPr>
              <w:t>±</w:t>
            </w:r>
            <w:r w:rsidRPr="009B525C">
              <w:rPr>
                <w:rFonts w:ascii="Times" w:eastAsiaTheme="minorEastAsia" w:hAnsi="Times"/>
                <w:sz w:val="24"/>
              </w:rPr>
              <w:t xml:space="preserve"> 0.01</w:t>
            </w:r>
          </w:p>
        </w:tc>
      </w:tr>
    </w:tbl>
    <w:p w:rsidR="008E50C1" w:rsidRPr="009B525C" w:rsidRDefault="008E50C1" w:rsidP="008E50C1">
      <w:pPr>
        <w:spacing w:after="0" w:line="480" w:lineRule="auto"/>
        <w:jc w:val="both"/>
        <w:rPr>
          <w:rFonts w:ascii="Times New Roman" w:hAnsi="Times New Roman"/>
          <w:sz w:val="24"/>
          <w:szCs w:val="24"/>
        </w:rPr>
      </w:pPr>
    </w:p>
    <w:p w:rsidR="008E50C1" w:rsidRPr="009B525C" w:rsidRDefault="00FD5B50" w:rsidP="008E50C1">
      <w:pPr>
        <w:spacing w:after="0" w:line="480" w:lineRule="auto"/>
        <w:jc w:val="both"/>
        <w:rPr>
          <w:rFonts w:ascii="Times" w:eastAsiaTheme="minorEastAsia" w:hAnsi="Times"/>
          <w:sz w:val="24"/>
        </w:rPr>
      </w:pPr>
      <w:r>
        <w:rPr>
          <w:rFonts w:ascii="Times" w:eastAsiaTheme="minorEastAsia" w:hAnsi="Times"/>
          <w:sz w:val="24"/>
        </w:rPr>
        <w:t>As we can see from Figure 4.9 (a), 4.9</w:t>
      </w:r>
      <w:r w:rsidR="008E50C1" w:rsidRPr="009B525C">
        <w:rPr>
          <w:rFonts w:ascii="Times" w:eastAsiaTheme="minorEastAsia" w:hAnsi="Times"/>
          <w:sz w:val="24"/>
        </w:rPr>
        <w:t xml:space="preserve"> (b) and Table </w:t>
      </w:r>
      <w:r>
        <w:rPr>
          <w:rFonts w:ascii="Times" w:eastAsiaTheme="minorEastAsia" w:hAnsi="Times"/>
          <w:sz w:val="24"/>
        </w:rPr>
        <w:t>4</w:t>
      </w:r>
      <w:r w:rsidR="008E50C1">
        <w:rPr>
          <w:rFonts w:ascii="Times" w:eastAsiaTheme="minorEastAsia" w:hAnsi="Times"/>
          <w:sz w:val="24"/>
        </w:rPr>
        <w:t>.</w:t>
      </w:r>
      <w:r>
        <w:rPr>
          <w:rFonts w:ascii="Times" w:eastAsiaTheme="minorEastAsia" w:hAnsi="Times"/>
          <w:sz w:val="24"/>
        </w:rPr>
        <w:t>3</w:t>
      </w:r>
      <w:r w:rsidR="008E50C1" w:rsidRPr="009B525C">
        <w:rPr>
          <w:rFonts w:ascii="Times" w:eastAsiaTheme="minorEastAsia" w:hAnsi="Times"/>
          <w:sz w:val="24"/>
        </w:rPr>
        <w:t xml:space="preserve">, in terms of PM 5, the stretching and return curves for the first cycle to 50% strain overlapped each other nicely with no hysteresis, which suggested that under a maximum strain of 50%, PM 5 was very resilient and could recover instantly on the return. After 8 cycles, the material could still recover quickly meaning that even undergoing 8 cycles, the energy dissipation by the friction between PAM </w:t>
      </w:r>
      <w:r w:rsidR="008E50C1" w:rsidRPr="009B525C">
        <w:rPr>
          <w:rFonts w:ascii="Times" w:eastAsiaTheme="minorEastAsia" w:hAnsi="Times" w:hint="eastAsia"/>
          <w:sz w:val="24"/>
        </w:rPr>
        <w:t>chains</w:t>
      </w:r>
      <w:r w:rsidR="008E50C1">
        <w:rPr>
          <w:rFonts w:ascii="Times" w:eastAsiaTheme="minorEastAsia" w:hAnsi="Times"/>
          <w:sz w:val="24"/>
        </w:rPr>
        <w:t xml:space="preserve"> </w:t>
      </w:r>
      <w:r w:rsidR="008E50C1"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7IEsuIEhhcmFndWNo
aSAmYW1wOyBILi1KLiBMaSwgMjAwNik8L0Rpc3BsYXlUZXh0PjxyZWNvcmQ+PHJlYy1udW1iZXI+
MTM8L3JlYy1udW1iZXI+PGZvcmVpZ24ta2V5cz48a2V5IGFwcD0iRU4iIGRiLWlkPSJ0ZTVmYTAy
OWE1cjl0OWVycGF4NXBwMmx4ZmZ3eHB2cncwdHciIHRpbWVzdGFtcD0iMTQ1NDA5MTE2NCI+MTM8
L2tleT48L2ZvcmVpZ24ta2V5cz48cmVmLXR5cGUgbmFtZT0iSm91cm5hbCBBcnRpY2xlIj4xNzwv
cmVmLXR5cGU+PGNvbnRyaWJ1dG9ycz48YXV0aG9ycz48YXV0aG9yPkdhbywgRy4gUi48L2F1dGhv
cj48YXV0aG9yPkR1LCBHLiBMLjwvYXV0aG9yPjxhdXRob3I+U3VuLCBZLiBOLjwvYXV0aG9yPjxh
dXRob3I+RnUsIEouPC9hdXRob3I+PC9hdXRob3JzPjwvY29udHJpYnV0b3JzPjxhdXRoLWFkZHJl
c3M+W0dhbywgR3Vvcm9uZyBEdSwgR2FvbGFpIFN1biwgWXVhbm5hIEZ1LCBKdW5dIENoaW5lc2Ug
QWNhZCBTY2ksIE5pbmdibyBJbnN0IE1hdCBUZWNobm9sICZhbXA7IEVuZ24sIFBvbHltZXJzICZh
bXA7IENvbXBvc2l0ZXMgRGl2LCBOaW5nYm8gMzE1MjAxLCBQZW9wbGVzIFIgQ2hpbmEuIEZ1LCBK
IChyZXByaW50IGF1dGhvciksIENoaW5lc2UgQWNhZCBTY2ksIE5pbmdibyBJbnN0IE1hdCBUZWNo
bm9sICZhbXA7IEVuZ24sIFBvbHltZXJzICZhbXA7IENvbXBvc2l0ZXMgRGl2LCBaaG9uZ2d1YW4g
VyBSZCAxMjE5LCBOaW5nYm8gMzE1MjAxLCBQZW9wbGVzIFIgQ2hpbmEuIGZ1anVuQG5pbXRlLmFj
LmNuPC9hdXRoLWFkZHJlc3M+PHRpdGxlcz48dGl0bGU+U2VsZi1IZWFsYWJsZSwgVG91Z2gsIGFu
ZCBVbHRyYXN0cmV0Y2hhYmxlIE5hbm9jb21wb3NpdGUgSHlkcm9nZWxzIEJhc2VkIG9uIFJldmVy
c2libGUgUG9seWFjcnlsYW1pZGUvTW9udG1vcmlsbG9uaXRlIEFkc29ycHRpb248L3RpdGxlPjxz
ZWNvbmRhcnktdGl0bGU+QUNTIEFwcGxpZWQgTWF0ZXJpYWxzICZhbXA7IEludGVyZmFjZXM8L3Nl
Y29uZGFyeS10aXRsZT48c2hvcnQtdGl0bGU+U2VsZi1IZWFsYWJsZSwgVG91Z2gsIGFuZCBVbHRy
YXN0cmV0Y2hhYmxlIE5hbm9jb21wb3NpdGUgSHlkcm9nZWxzIEJhc2VkIG9uIFJldmVyc2libGUg
UG9seWFjcnlsYW1pZGUvTW9udG1vcmlsbG9uaXRlIEFkc29ycHRpb248L3Nob3J0LXRpdGxlPjwv
dGl0bGVzPjxwZXJpb2RpY2FsPjxmdWxsLXRpdGxlPkFDUyBBcHBsaWVkIE1hdGVyaWFscyAmYW1w
OyBJbnRlcmZhY2VzPC9mdWxsLXRpdGxlPjxhYmJyLTE+QUNTIEFwcGwuIE1hdGVyLiBJbnRlcmZh
Y2VzPC9hYmJyLTE+PC9wZXJpb2RpY2FsPjxwYWdlcz41MDI5LTUwMzc8L3BhZ2VzPjx2b2x1bWU+
Nzwvdm9sdW1lPjxudW1iZXI+ODwvbnVtYmVyPjxrZXl3b3Jkcz48a2V5d29yZD5uYW5vY29tcG9z
aXRlIGh5ZHJvZ2Vsczwva2V5d29yZD48a2V5d29yZD50b3VnaDwva2V5d29yZD48a2V5d29yZD5z
dHJldGNoYWJsZTwva2V5d29yZD48a2V5d29yZD5zZWxmLWhlYWw8L2tleXdvcmQ+PGtleXdvcmQ+
bW9udG1vcmlsbG9uaXRlPC9rZXl3b3JkPjxrZXl3b3JkPmRvdWJsZS1uZXR3b3JrIGh5ZHJvZ2Vs
czwva2V5d29yZD48a2V5d29yZD5oZWFsaW5nIGh5ZHJvZ2Vsczwva2V5d29yZD48a2V5d29yZD5t
ZWNoYW5pY2FsLXByb3BlcnRpZXM8L2tleXdvcmQ+PGtleXdvcmQ+Y2xheTwva2V5d29yZD48a2V5
d29yZD5tb250bW9yaWxsb25pdGU8L2tleXdvcmQ+PGtleXdvcmQ+Z2Vsczwva2V5d29yZD48a2V5
d29yZD5oeXN0ZXJlc2lzPC9rZXl3b3JkPjxrZXl3b3JkPmVsb25nYXRpb248L2tleXdvcmQ+PGtl
eXdvcmQ+c2NhdHRlcmluZzwva2V5d29yZD48a2V5d29yZD5rYW9saW5pdGU8L2tleXdvcmQ+PGtl
eXdvcmQ+U2NpZW5jZSAmYW1wOyBUZWNobm9sb2d5IC0gT3RoZXIgVG9waWNzPC9rZXl3b3JkPjxr
ZXl3b3JkPk1hdGVyaWFscyBTY2llbmNlPC9rZXl3b3JkPjwva2V5d29yZHM+PGRhdGVzPjx5ZWFy
PjIwMTU8L3llYXI+PHB1Yi1kYXRlcz48ZGF0ZT5NYXI8L2RhdGU+PC9wdWItZGF0ZXM+PC9kYXRl
cz48aXNibj4xOTQ0LTgyNDQ8L2lzYm4+PGFjY2Vzc2lvbi1udW0+V09TOjAwMDM1MzAwNTMwMDA3
MTwvYWNjZXNzaW9uLW51bT48d29yay10eXBlPkFydGljbGU8L3dvcmstdHlwZT48dXJscz48cmVs
YXRlZC11cmxzPjx1cmw+Jmx0O0dvIHRvIElTSSZndDs6Ly9XT1M6MDAwMzUzMDA1MzAwMDcxPC91
cmw+PC9yZWxhdGVkLXVybHM+PC91cmxzPjxlbGVjdHJvbmljLXJlc291cmNlLW51bT4xMC4xMDIx
L2Fjc2FtaS41YjAwNzA0PC9lbGVjdHJvbmljLXJlc291cmNlLW51bT48bGFuZ3VhZ2U+RW5nbGlz
aDwvbGFuZ3VhZ2U+PC9yZWNvcmQ+PC9DaXRlPjxDaXRlPjxBdXRob3I+SGFyYWd1Y2hpPC9BdXRo
b3I+PFllYXI+MjAwNjwvWWVhcj48UmVjTnVtPjE8L1JlY051bT48cmVjb3JkPjxyZWMtbnVtYmVy
PjE8L3JlYy1udW1iZXI+PGZvcmVpZ24ta2V5cz48a2V5IGFwcD0iRU4iIGRiLWlkPSI1YXBkZWZ3
dG54c2YwbGVyZHNxcDB0MnAyemF0NXZwOXY1ZWQiIHRpbWVzdGFtcD0iMTQ3ODk1NDg4MCI+MTwv
a2V5PjwvZm9yZWlnbi1rZXlzPjxyZWYtdHlwZSBuYW1lPSJKb3VybmFsIEFydGljbGUiPjE3PC9y
ZWYtdHlwZT48Y29udHJpYnV0b3JzPjxhdXRob3JzPjxhdXRob3I+SGFyYWd1Y2hpLCBLYXp1dG9z
aGk8L2F1dGhvcj48YXV0aG9yPkxpLCBIdWFuLUp1bjwvYXV0aG9yPjwvYXV0aG9ycz48L2NvbnRy
aWJ1dG9ycz48dGl0bGVzPjx0aXRsZT5NZWNoYW5pY2FsIHByb3BlcnRpZXMgYW5kIHN0cnVjdHVy
ZSBvZiBwb2x5bWVyLWNsYXkgbmFub2NvbXBvc2l0ZSBnZWxzIHdpdGggaGlnaCBjbGF5IGNvbnRl
bnQ8L3RpdGxlPjxzZWNvbmRhcnktdGl0bGU+TWFjcm9tb2xlY3VsZXM8L3NlY29uZGFyeS10aXRs
ZT48L3RpdGxlcz48cGFnZXM+MTg5OC0xOTA1PC9wYWdlcz48dm9sdW1lPjM5PC92b2x1bWU+PG51
bWJlcj41PC9udW1iZXI+PGRhdGVzPjx5ZWFyPjIwMDY8L3llYXI+PC9kYXRlcz48aXNibj4wMDI0
LTkyOTc8L2lzYm4+PHVybHM+PC91cmxzPjwvcmVjb3JkPjwvQ2l0ZT48L0VuZE5v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7IEsuIEhhcmFndWNo
aSAmYW1wOyBILi1KLiBMaSwgMjAwNik8L0Rpc3BsYXlUZXh0PjxyZWNvcmQ+PHJlYy1udW1iZXI+
MTM8L3JlYy1udW1iZXI+PGZvcmVpZ24ta2V5cz48a2V5IGFwcD0iRU4iIGRiLWlkPSJ0ZTVmYTAy
OWE1cjl0OWVycGF4NXBwMmx4ZmZ3eHB2cncwdHciIHRpbWVzdGFtcD0iMTQ1NDA5MTE2NCI+MTM8
L2tleT48L2ZvcmVpZ24ta2V5cz48cmVmLXR5cGUgbmFtZT0iSm91cm5hbCBBcnRpY2xlIj4xNzwv
cmVmLXR5cGU+PGNvbnRyaWJ1dG9ycz48YXV0aG9ycz48YXV0aG9yPkdhbywgRy4gUi48L2F1dGhv
cj48YXV0aG9yPkR1LCBHLiBMLjwvYXV0aG9yPjxhdXRob3I+U3VuLCBZLiBOLjwvYXV0aG9yPjxh
dXRob3I+RnUsIEouPC9hdXRob3I+PC9hdXRob3JzPjwvY29udHJpYnV0b3JzPjxhdXRoLWFkZHJl
c3M+W0dhbywgR3Vvcm9uZyBEdSwgR2FvbGFpIFN1biwgWXVhbm5hIEZ1LCBKdW5dIENoaW5lc2Ug
QWNhZCBTY2ksIE5pbmdibyBJbnN0IE1hdCBUZWNobm9sICZhbXA7IEVuZ24sIFBvbHltZXJzICZh
bXA7IENvbXBvc2l0ZXMgRGl2LCBOaW5nYm8gMzE1MjAxLCBQZW9wbGVzIFIgQ2hpbmEuIEZ1LCBK
IChyZXByaW50IGF1dGhvciksIENoaW5lc2UgQWNhZCBTY2ksIE5pbmdibyBJbnN0IE1hdCBUZWNo
bm9sICZhbXA7IEVuZ24sIFBvbHltZXJzICZhbXA7IENvbXBvc2l0ZXMgRGl2LCBaaG9uZ2d1YW4g
VyBSZCAxMjE5LCBOaW5nYm8gMzE1MjAxLCBQZW9wbGVzIFIgQ2hpbmEuIGZ1anVuQG5pbXRlLmFj
LmNuPC9hdXRoLWFkZHJlc3M+PHRpdGxlcz48dGl0bGU+U2VsZi1IZWFsYWJsZSwgVG91Z2gsIGFu
ZCBVbHRyYXN0cmV0Y2hhYmxlIE5hbm9jb21wb3NpdGUgSHlkcm9nZWxzIEJhc2VkIG9uIFJldmVy
c2libGUgUG9seWFjcnlsYW1pZGUvTW9udG1vcmlsbG9uaXRlIEFkc29ycHRpb248L3RpdGxlPjxz
ZWNvbmRhcnktdGl0bGU+QUNTIEFwcGxpZWQgTWF0ZXJpYWxzICZhbXA7IEludGVyZmFjZXM8L3Nl
Y29uZGFyeS10aXRsZT48c2hvcnQtdGl0bGU+U2VsZi1IZWFsYWJsZSwgVG91Z2gsIGFuZCBVbHRy
YXN0cmV0Y2hhYmxlIE5hbm9jb21wb3NpdGUgSHlkcm9nZWxzIEJhc2VkIG9uIFJldmVyc2libGUg
UG9seWFjcnlsYW1pZGUvTW9udG1vcmlsbG9uaXRlIEFkc29ycHRpb248L3Nob3J0LXRpdGxlPjwv
dGl0bGVzPjxwZXJpb2RpY2FsPjxmdWxsLXRpdGxlPkFDUyBBcHBsaWVkIE1hdGVyaWFscyAmYW1w
OyBJbnRlcmZhY2VzPC9mdWxsLXRpdGxlPjxhYmJyLTE+QUNTIEFwcGwuIE1hdGVyLiBJbnRlcmZh
Y2VzPC9hYmJyLTE+PC9wZXJpb2RpY2FsPjxwYWdlcz41MDI5LTUwMzc8L3BhZ2VzPjx2b2x1bWU+
Nzwvdm9sdW1lPjxudW1iZXI+ODwvbnVtYmVyPjxrZXl3b3Jkcz48a2V5d29yZD5uYW5vY29tcG9z
aXRlIGh5ZHJvZ2Vsczwva2V5d29yZD48a2V5d29yZD50b3VnaDwva2V5d29yZD48a2V5d29yZD5z
dHJldGNoYWJsZTwva2V5d29yZD48a2V5d29yZD5zZWxmLWhlYWw8L2tleXdvcmQ+PGtleXdvcmQ+
bW9udG1vcmlsbG9uaXRlPC9rZXl3b3JkPjxrZXl3b3JkPmRvdWJsZS1uZXR3b3JrIGh5ZHJvZ2Vs
czwva2V5d29yZD48a2V5d29yZD5oZWFsaW5nIGh5ZHJvZ2Vsczwva2V5d29yZD48a2V5d29yZD5t
ZWNoYW5pY2FsLXByb3BlcnRpZXM8L2tleXdvcmQ+PGtleXdvcmQ+Y2xheTwva2V5d29yZD48a2V5
d29yZD5tb250bW9yaWxsb25pdGU8L2tleXdvcmQ+PGtleXdvcmQ+Z2Vsczwva2V5d29yZD48a2V5
d29yZD5oeXN0ZXJlc2lzPC9rZXl3b3JkPjxrZXl3b3JkPmVsb25nYXRpb248L2tleXdvcmQ+PGtl
eXdvcmQ+c2NhdHRlcmluZzwva2V5d29yZD48a2V5d29yZD5rYW9saW5pdGU8L2tleXdvcmQ+PGtl
eXdvcmQ+U2NpZW5jZSAmYW1wOyBUZWNobm9sb2d5IC0gT3RoZXIgVG9waWNzPC9rZXl3b3JkPjxr
ZXl3b3JkPk1hdGVyaWFscyBTY2llbmNlPC9rZXl3b3JkPjwva2V5d29yZHM+PGRhdGVzPjx5ZWFy
PjIwMTU8L3llYXI+PHB1Yi1kYXRlcz48ZGF0ZT5NYXI8L2RhdGU+PC9wdWItZGF0ZXM+PC9kYXRl
cz48aXNibj4xOTQ0LTgyNDQ8L2lzYm4+PGFjY2Vzc2lvbi1udW0+V09TOjAwMDM1MzAwNTMwMDA3
MTwvYWNjZXNzaW9uLW51bT48d29yay10eXBlPkFydGljbGU8L3dvcmstdHlwZT48dXJscz48cmVs
YXRlZC11cmxzPjx1cmw+Jmx0O0dvIHRvIElTSSZndDs6Ly9XT1M6MDAwMzUzMDA1MzAwMDcxPC91
cmw+PC9yZWxhdGVkLXVybHM+PC91cmxzPjxlbGVjdHJvbmljLXJlc291cmNlLW51bT4xMC4xMDIx
L2Fjc2FtaS41YjAwNzA0PC9lbGVjdHJvbmljLXJlc291cmNlLW51bT48bGFuZ3VhZ2U+RW5nbGlz
aDwvbGFuZ3VhZ2U+PC9yZWNvcmQ+PC9DaXRlPjxDaXRlPjxBdXRob3I+SGFyYWd1Y2hpPC9BdXRo
b3I+PFllYXI+MjAwNjwvWWVhcj48UmVjTnVtPjE8L1JlY051bT48cmVjb3JkPjxyZWMtbnVtYmVy
PjE8L3JlYy1udW1iZXI+PGZvcmVpZ24ta2V5cz48a2V5IGFwcD0iRU4iIGRiLWlkPSI1YXBkZWZ3
dG54c2YwbGVyZHNxcDB0MnAyemF0NXZwOXY1ZWQiIHRpbWVzdGFtcD0iMTQ3ODk1NDg4MCI+MTwv
a2V5PjwvZm9yZWlnbi1rZXlzPjxyZWYtdHlwZSBuYW1lPSJKb3VybmFsIEFydGljbGUiPjE3PC9y
ZWYtdHlwZT48Y29udHJpYnV0b3JzPjxhdXRob3JzPjxhdXRob3I+SGFyYWd1Y2hpLCBLYXp1dG9z
aGk8L2F1dGhvcj48YXV0aG9yPkxpLCBIdWFuLUp1bjwvYXV0aG9yPjwvYXV0aG9ycz48L2NvbnRy
aWJ1dG9ycz48dGl0bGVzPjx0aXRsZT5NZWNoYW5pY2FsIHByb3BlcnRpZXMgYW5kIHN0cnVjdHVy
ZSBvZiBwb2x5bWVyLWNsYXkgbmFub2NvbXBvc2l0ZSBnZWxzIHdpdGggaGlnaCBjbGF5IGNvbnRl
bnQ8L3RpdGxlPjxzZWNvbmRhcnktdGl0bGU+TWFjcm9tb2xlY3VsZXM8L3NlY29uZGFyeS10aXRs
ZT48L3RpdGxlcz48cGFnZXM+MTg5OC0xOTA1PC9wYWdlcz48dm9sdW1lPjM5PC92b2x1bWU+PG51
bWJlcj41PC9udW1iZXI+PGRhdGVzPjx5ZWFyPjIwMDY8L3llYXI+PC9kYXRlcz48aXNibj4wMDI0
LTkyOTc8L2lzYm4+PHVybHM+PC91cmxzPjwvcmVjb3JkPjwvQ2l0ZT48L0VuZE5v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008E50C1" w:rsidRPr="009B525C">
        <w:rPr>
          <w:rFonts w:ascii="Times" w:eastAsiaTheme="minorEastAsia" w:hAnsi="Times"/>
          <w:sz w:val="24"/>
        </w:rPr>
      </w:r>
      <w:r w:rsidR="008E50C1" w:rsidRPr="009B525C">
        <w:rPr>
          <w:rFonts w:ascii="Times" w:eastAsiaTheme="minorEastAsia" w:hAnsi="Times"/>
          <w:sz w:val="24"/>
        </w:rPr>
        <w:fldChar w:fldCharType="separate"/>
      </w:r>
      <w:r w:rsidR="0031292B">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sidR="0031292B">
        <w:rPr>
          <w:rFonts w:ascii="Times" w:eastAsiaTheme="minorEastAsia" w:hAnsi="Times"/>
          <w:noProof/>
          <w:sz w:val="24"/>
        </w:rPr>
        <w:t xml:space="preserve">; </w:t>
      </w:r>
      <w:hyperlink w:anchor="_ENREF_100" w:tooltip="Haraguchi, 2006 #3" w:history="1">
        <w:r w:rsidR="00DE1C74">
          <w:rPr>
            <w:rFonts w:ascii="Times" w:eastAsiaTheme="minorEastAsia" w:hAnsi="Times"/>
            <w:noProof/>
            <w:sz w:val="24"/>
          </w:rPr>
          <w:t>Haraguchi &amp; Li, 2006</w:t>
        </w:r>
      </w:hyperlink>
      <w:r w:rsidR="0031292B">
        <w:rPr>
          <w:rFonts w:ascii="Times" w:eastAsiaTheme="minorEastAsia" w:hAnsi="Times"/>
          <w:noProof/>
          <w:sz w:val="24"/>
        </w:rPr>
        <w:t>)</w:t>
      </w:r>
      <w:r w:rsidR="008E50C1" w:rsidRPr="009B525C">
        <w:rPr>
          <w:rFonts w:ascii="Times" w:eastAsiaTheme="minorEastAsia" w:hAnsi="Times"/>
          <w:sz w:val="24"/>
        </w:rPr>
        <w:fldChar w:fldCharType="end"/>
      </w:r>
      <w:r w:rsidR="008E50C1" w:rsidRPr="009B525C">
        <w:rPr>
          <w:rFonts w:ascii="Times" w:eastAsiaTheme="minorEastAsia" w:hAnsi="Times" w:hint="eastAsia"/>
          <w:sz w:val="24"/>
        </w:rPr>
        <w:t xml:space="preserve"> </w:t>
      </w:r>
      <w:r w:rsidR="008E50C1" w:rsidRPr="009B525C">
        <w:rPr>
          <w:rFonts w:ascii="Times" w:eastAsiaTheme="minorEastAsia" w:hAnsi="Times"/>
          <w:sz w:val="24"/>
        </w:rPr>
        <w:t xml:space="preserve">was still negligible, showing nearly no hysteresis. </w:t>
      </w:r>
    </w:p>
    <w:p w:rsidR="008E50C1" w:rsidRDefault="008E50C1" w:rsidP="008E50C1">
      <w:pPr>
        <w:spacing w:after="0" w:line="480" w:lineRule="auto"/>
        <w:jc w:val="both"/>
        <w:rPr>
          <w:rFonts w:ascii="Times" w:eastAsiaTheme="minorEastAsia" w:hAnsi="Times"/>
          <w:sz w:val="24"/>
        </w:rPr>
      </w:pP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As for a cyclic tensile strain up to 500% which was beyond the yield point, hysteresis was still quite low, with 8% for the first cycle. B</w:t>
      </w:r>
      <w:r>
        <w:rPr>
          <w:rFonts w:ascii="Times" w:eastAsiaTheme="minorEastAsia" w:hAnsi="Times"/>
          <w:sz w:val="24"/>
        </w:rPr>
        <w:t xml:space="preserve">ased on the chain length theory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Okay&lt;/Author&gt;&lt;Year&gt;2007&lt;/Year&gt;&lt;RecNum&gt;132&lt;/RecNum&gt;&lt;DisplayText&gt;(Okay &amp;amp; Oppermann, 2007)&lt;/DisplayText&gt;&lt;record&gt;&lt;rec-number&gt;132&lt;/rec-number&gt;&lt;foreign-keys&gt;&lt;key app="EN" db-id="te5fa029a5r9t9erpax5pp2lxffwxpvrw0tw" timestamp="1462971559"&gt;132&lt;/key&gt;&lt;/foreign-keys&gt;&lt;ref-type name="Journal Article"&gt;17&lt;/ref-type&gt;&lt;contributors&gt;&lt;authors&gt;&lt;author&gt;Okay, O.&lt;/author&gt;&lt;author&gt;Oppermann, W.&lt;/author&gt;&lt;/authors&gt;&lt;/contributors&gt;&lt;auth-address&gt;Istanbul Tech Univ, Dept Chem, TR-34469 Istanbul, Turkey&amp;#xD;Clausthal Univ Technol, Inst Phys Chem, D-38678 Clausthal Zellerfeld, Germany&lt;/auth-address&gt;&lt;titles&gt;&lt;title&gt;Polyacrylamide-clay nanocomposite hydrogels: Rheological and light scattering characterization&lt;/title&gt;&lt;secondary-title&gt;Macromolecules&lt;/secondary-title&gt;&lt;alt-title&gt;Macromolecules&amp;#xD;Macromolecules&lt;/alt-title&gt;&lt;/titles&gt;&lt;pages&gt;3378-3387&lt;/pages&gt;&lt;volume&gt;40&lt;/volume&gt;&lt;number&gt;9&lt;/number&gt;&lt;keywords&gt;&lt;keyword&gt;angle neutron-scattering&lt;/keyword&gt;&lt;keyword&gt;charged poly(acrylamide) gels&lt;/keyword&gt;&lt;keyword&gt;spatial inhomogeneity&lt;/keyword&gt;&lt;keyword&gt;dynamic fluctuations&lt;/keyword&gt;&lt;keyword&gt;laponite dispersions&lt;/keyword&gt;&lt;keyword&gt;swelling properties&lt;/keyword&gt;&lt;keyword&gt;polymer gels&lt;/keyword&gt;&lt;keyword&gt;temperature&lt;/keyword&gt;&lt;keyword&gt;composites&lt;/keyword&gt;&lt;keyword&gt;gelation&lt;/keyword&gt;&lt;/keywords&gt;&lt;dates&gt;&lt;year&gt;2007&lt;/year&gt;&lt;pub-dates&gt;&lt;date&gt;May 1&lt;/date&gt;&lt;/pub-dates&gt;&lt;/dates&gt;&lt;isbn&gt;0024-9297&lt;/isbn&gt;&lt;accession-num&gt;WOS:000245900200056&lt;/accession-num&gt;&lt;urls&gt;&lt;related-urls&gt;&lt;url&gt;&amp;lt;Go to ISI&amp;gt;://WOS:000245900200056&lt;/url&gt;&lt;/related-urls&gt;&lt;/urls&gt;&lt;language&gt;English&lt;/language&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184" w:tooltip="Okay, 2007 #132" w:history="1">
        <w:r w:rsidR="00DE1C74">
          <w:rPr>
            <w:rFonts w:ascii="Times" w:eastAsiaTheme="minorEastAsia" w:hAnsi="Times"/>
            <w:noProof/>
            <w:sz w:val="24"/>
          </w:rPr>
          <w:t>Okay &amp; Oppermann, 2007</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the multiple and relatively strong PAM-MMT hydrogen bonds remained </w:t>
      </w:r>
      <w:r w:rsidRPr="009B525C">
        <w:rPr>
          <w:rFonts w:ascii="Times" w:eastAsiaTheme="minorEastAsia" w:hAnsi="Times"/>
          <w:sz w:val="24"/>
        </w:rPr>
        <w:lastRenderedPageBreak/>
        <w:t xml:space="preserve">to preserve the resilience even after a strain of 500%. This value is, however, slightly higher when compared to cyclic tension to 50%, probably because many PAM-MMT hydrogen bonds broke during stretching and the disassociated PAM-MMT hydrogen bonds could not recover fully instantly. With increasing cycle number, MMT platelets tended to </w:t>
      </w:r>
      <w:r w:rsidRPr="009B525C">
        <w:rPr>
          <w:rFonts w:ascii="Times" w:eastAsiaTheme="minorEastAsia" w:hAnsi="Times" w:hint="eastAsia"/>
          <w:sz w:val="24"/>
        </w:rPr>
        <w:t>orientate</w:t>
      </w:r>
      <w:r w:rsidRPr="009B525C">
        <w:rPr>
          <w:rFonts w:ascii="Times" w:eastAsiaTheme="minorEastAsia" w:hAnsi="Times"/>
          <w:sz w:val="24"/>
        </w:rPr>
        <w:t xml:space="preserve"> </w:t>
      </w:r>
      <w:r w:rsidRPr="009B525C">
        <w:rPr>
          <w:rFonts w:ascii="Times" w:eastAsiaTheme="minorEastAsia" w:hAnsi="Times" w:hint="eastAsia"/>
          <w:sz w:val="24"/>
        </w:rPr>
        <w:t>parallel</w:t>
      </w:r>
      <w:r w:rsidRPr="009B525C">
        <w:rPr>
          <w:rFonts w:ascii="Times" w:eastAsiaTheme="minorEastAsia" w:hAnsi="Times"/>
          <w:sz w:val="24"/>
        </w:rPr>
        <w:t xml:space="preserve"> to the tensile direction so that hysteresis became lower</w:t>
      </w:r>
      <w:r>
        <w:rPr>
          <w:rFonts w:ascii="Times" w:eastAsiaTheme="minorEastAsia" w:hAnsi="Times"/>
          <w:sz w:val="24"/>
        </w:rPr>
        <w:t xml:space="preserve">. According to a previous study </w:t>
      </w:r>
      <w:r w:rsidRPr="009B525C">
        <w:rPr>
          <w:rFonts w:ascii="Times" w:eastAsiaTheme="minorEastAsia" w:hAnsi="Times"/>
          <w:sz w:val="24"/>
        </w:rPr>
        <w:fldChar w:fldCharType="begin"/>
      </w:r>
      <w:r w:rsidR="0031292B">
        <w:rPr>
          <w:rFonts w:ascii="Times" w:eastAsiaTheme="minorEastAsia" w:hAnsi="Times"/>
          <w:sz w:val="24"/>
        </w:rPr>
        <w:instrText xml:space="preserve"> ADDIN EN.CITE &lt;EndNote&gt;&lt;Cite&gt;&lt;Author&gt;Haraguchi&lt;/Author&gt;&lt;Year&gt;2006&lt;/Year&gt;&lt;RecNum&gt;3&lt;/RecNum&gt;&lt;DisplayText&gt;(K. Haraguchi &amp;amp; H.-J. Li, 2006)&lt;/DisplayText&gt;&lt;record&gt;&lt;rec-number&gt;3&lt;/rec-number&gt;&lt;foreign-keys&gt;&lt;key app="EN" db-id="dearze0tkw5tfseved4xz9tzt0evpe2azxfd"&gt;3&lt;/key&gt;&lt;/foreign-keys&gt;&lt;ref-type name="Journal Article"&gt;17&lt;/ref-type&gt;&lt;contributors&gt;&lt;authors&gt;&lt;author&gt;Haraguchi, Kazutoshi&lt;/author&gt;&lt;author&gt;Li, Huan-Jun&lt;/author&gt;&lt;/authors&gt;&lt;/contributors&gt;&lt;titles&gt;&lt;title&gt;Mechanical properties and structure of polymer-clay nanocomposite gels with high clay content&lt;/title&gt;&lt;secondary-title&gt;Macromolecules&lt;/secondary-title&gt;&lt;/titles&gt;&lt;periodical&gt;&lt;full-title&gt;Macromolecules&lt;/full-title&gt;&lt;/periodical&gt;&lt;pages&gt;1898-1905&lt;/pages&gt;&lt;volume&gt;39&lt;/volume&gt;&lt;number&gt;5&lt;/number&gt;&lt;dates&gt;&lt;year&gt;2006&lt;/year&gt;&lt;/dates&gt;&lt;isbn&gt;0024-9297&lt;/isbn&gt;&lt;urls&gt;&lt;/urls&gt;&lt;/record&gt;&lt;/Cite&gt;&lt;/EndNote&gt;</w:instrText>
      </w:r>
      <w:r w:rsidRPr="009B525C">
        <w:rPr>
          <w:rFonts w:ascii="Times" w:eastAsiaTheme="minorEastAsia" w:hAnsi="Times"/>
          <w:sz w:val="24"/>
        </w:rPr>
        <w:fldChar w:fldCharType="separate"/>
      </w:r>
      <w:r w:rsidR="0031292B">
        <w:rPr>
          <w:rFonts w:ascii="Times" w:eastAsiaTheme="minorEastAsia" w:hAnsi="Times"/>
          <w:noProof/>
          <w:sz w:val="24"/>
        </w:rPr>
        <w:t>(</w:t>
      </w:r>
      <w:hyperlink w:anchor="_ENREF_100" w:tooltip="Haraguchi, 2006 #3" w:history="1">
        <w:r w:rsidR="00D6299B">
          <w:rPr>
            <w:rFonts w:ascii="Times" w:eastAsiaTheme="minorEastAsia" w:hAnsi="Times"/>
            <w:noProof/>
            <w:sz w:val="24"/>
          </w:rPr>
          <w:t xml:space="preserve">Haraguchi &amp; </w:t>
        </w:r>
        <w:r w:rsidR="00DE1C74">
          <w:rPr>
            <w:rFonts w:ascii="Times" w:eastAsiaTheme="minorEastAsia" w:hAnsi="Times"/>
            <w:noProof/>
            <w:sz w:val="24"/>
          </w:rPr>
          <w:t>Li, 2006</w:t>
        </w:r>
      </w:hyperlink>
      <w:r w:rsidR="0031292B">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under a large deformation, polymer chains were highly tensioned and clay platelets tended to orientate horizontally in respect to the stretching direction. On the return cycle, MMT platelets rotated and overcame the steric effect and friction force associated with the a</w:t>
      </w:r>
      <w:r>
        <w:rPr>
          <w:rFonts w:ascii="Times" w:eastAsiaTheme="minorEastAsia" w:hAnsi="Times"/>
          <w:sz w:val="24"/>
        </w:rPr>
        <w:t xml:space="preserve">djacent PAM chains for recovery </w:t>
      </w:r>
      <w:r w:rsidRPr="009B525C">
        <w:rPr>
          <w:rFonts w:ascii="Times" w:eastAsiaTheme="minorEastAsia" w:hAnsi="Times"/>
          <w:sz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77" w:tooltip="Zhu, 2006 #51" w:history="1">
        <w:r w:rsidR="00DE1C74">
          <w:rPr>
            <w:rFonts w:ascii="Times" w:eastAsiaTheme="minorEastAsia" w:hAnsi="Times"/>
            <w:noProof/>
            <w:sz w:val="24"/>
          </w:rPr>
          <w:t>Zhu et al., 2006</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p>
    <w:p w:rsidR="008E50C1" w:rsidRDefault="008E50C1" w:rsidP="008E50C1">
      <w:pPr>
        <w:spacing w:after="0" w:line="480" w:lineRule="auto"/>
        <w:jc w:val="both"/>
        <w:rPr>
          <w:rFonts w:ascii="Times" w:eastAsiaTheme="minorEastAsia" w:hAnsi="Times"/>
          <w:sz w:val="24"/>
        </w:rPr>
      </w:pP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Hysteresis was also invest</w:t>
      </w:r>
      <w:r w:rsidR="00FD5B50">
        <w:rPr>
          <w:rFonts w:ascii="Times" w:eastAsiaTheme="minorEastAsia" w:hAnsi="Times"/>
          <w:sz w:val="24"/>
        </w:rPr>
        <w:t>igated for PM 5 CHI. In Figure 4.9 (c), 4.9</w:t>
      </w:r>
      <w:r w:rsidRPr="009B525C">
        <w:rPr>
          <w:rFonts w:ascii="Times" w:eastAsiaTheme="minorEastAsia" w:hAnsi="Times"/>
          <w:sz w:val="24"/>
        </w:rPr>
        <w:t xml:space="preserve"> (d) and Table </w:t>
      </w:r>
      <w:r w:rsidR="00FD5B50">
        <w:rPr>
          <w:rFonts w:ascii="Times" w:eastAsiaTheme="minorEastAsia" w:hAnsi="Times"/>
          <w:sz w:val="24"/>
        </w:rPr>
        <w:t>4</w:t>
      </w:r>
      <w:r>
        <w:rPr>
          <w:rFonts w:ascii="Times" w:eastAsiaTheme="minorEastAsia" w:hAnsi="Times"/>
          <w:sz w:val="24"/>
        </w:rPr>
        <w:t>.</w:t>
      </w:r>
      <w:r w:rsidR="00FD5B50">
        <w:rPr>
          <w:rFonts w:ascii="Times" w:eastAsiaTheme="minorEastAsia" w:hAnsi="Times"/>
          <w:sz w:val="24"/>
        </w:rPr>
        <w:t>3</w:t>
      </w:r>
      <w:r w:rsidRPr="009B525C">
        <w:rPr>
          <w:rFonts w:ascii="Times" w:eastAsiaTheme="minorEastAsia" w:hAnsi="Times"/>
          <w:sz w:val="24"/>
        </w:rPr>
        <w:t>, for cyclic tension to 50%, the 1</w:t>
      </w:r>
      <w:r w:rsidRPr="009B525C">
        <w:rPr>
          <w:rFonts w:ascii="Times" w:eastAsiaTheme="minorEastAsia" w:hAnsi="Times"/>
          <w:sz w:val="24"/>
          <w:vertAlign w:val="superscript"/>
        </w:rPr>
        <w:t>st</w:t>
      </w:r>
      <w:r w:rsidRPr="009B525C">
        <w:rPr>
          <w:rFonts w:ascii="Times" w:eastAsiaTheme="minorEastAsia" w:hAnsi="Times"/>
          <w:sz w:val="24"/>
        </w:rPr>
        <w:t>-cycle hysteresis was still quite low, indicating fairly good resilience. Similar to PM 5, the low hysteresis of PM 5 CHI could be due to the covalent bonds brought by PAM-grafted-chitosan, as well as the strong multiple hydrogen bonds between branched PAM and MMT. However, unlike PM 5, the 1</w:t>
      </w:r>
      <w:r w:rsidRPr="009B525C">
        <w:rPr>
          <w:rFonts w:ascii="Times" w:eastAsiaTheme="minorEastAsia" w:hAnsi="Times"/>
          <w:sz w:val="24"/>
          <w:vertAlign w:val="superscript"/>
        </w:rPr>
        <w:t>st</w:t>
      </w:r>
      <w:r w:rsidRPr="009B525C">
        <w:rPr>
          <w:rFonts w:ascii="Times" w:eastAsiaTheme="minorEastAsia" w:hAnsi="Times"/>
          <w:sz w:val="24"/>
        </w:rPr>
        <w:t xml:space="preserve">-cycle hysteresis of PM 5 CHI by cyclic tension to 50% could not be ignored, which could be attributed to the electrostatic interactions between the negatively charged MMT and the surface-adsorbed positively charged chitosan chains. </w:t>
      </w:r>
      <w:r w:rsidRPr="009B525C">
        <w:rPr>
          <w:rFonts w:ascii="Times" w:eastAsiaTheme="minorEastAsia" w:hAnsi="Times" w:hint="eastAsia"/>
          <w:sz w:val="24"/>
        </w:rPr>
        <w:t>During</w:t>
      </w:r>
      <w:r w:rsidRPr="009B525C">
        <w:rPr>
          <w:rFonts w:ascii="Times" w:eastAsiaTheme="minorEastAsia" w:hAnsi="Times"/>
          <w:sz w:val="24"/>
        </w:rPr>
        <w:t xml:space="preserve"> cyclic tension to a strain of 50%, </w:t>
      </w:r>
      <w:r w:rsidRPr="009B525C">
        <w:rPr>
          <w:rFonts w:ascii="Times" w:eastAsiaTheme="minorEastAsia" w:hAnsi="Times" w:hint="eastAsia"/>
          <w:sz w:val="24"/>
        </w:rPr>
        <w:t>chitosan chains were stretched and aligned</w:t>
      </w:r>
      <w:r w:rsidRPr="009B525C">
        <w:rPr>
          <w:rFonts w:ascii="Times" w:eastAsiaTheme="minorEastAsia" w:hAnsi="Times"/>
          <w:sz w:val="24"/>
        </w:rPr>
        <w:t xml:space="preserve"> </w:t>
      </w:r>
      <w:r w:rsidRPr="009B525C">
        <w:rPr>
          <w:rFonts w:ascii="Times" w:eastAsiaTheme="minorEastAsia" w:hAnsi="Times" w:hint="eastAsia"/>
          <w:sz w:val="24"/>
        </w:rPr>
        <w:t>across the MMT surface</w:t>
      </w:r>
      <w:r w:rsidRPr="009B525C">
        <w:rPr>
          <w:rFonts w:ascii="Times" w:eastAsiaTheme="minorEastAsia" w:hAnsi="Times"/>
          <w:sz w:val="24"/>
        </w:rPr>
        <w:t xml:space="preserve"> which showed </w:t>
      </w:r>
      <w:r w:rsidRPr="009B525C">
        <w:rPr>
          <w:rFonts w:ascii="Times" w:eastAsiaTheme="minorEastAsia" w:hAnsi="Times" w:hint="eastAsia"/>
          <w:sz w:val="24"/>
        </w:rPr>
        <w:t>a</w:t>
      </w:r>
      <w:r w:rsidRPr="009B525C">
        <w:rPr>
          <w:rFonts w:ascii="Times" w:eastAsiaTheme="minorEastAsia" w:hAnsi="Times"/>
          <w:sz w:val="24"/>
        </w:rPr>
        <w:t xml:space="preserve"> hysteresis </w:t>
      </w:r>
      <w:r w:rsidRPr="009B525C">
        <w:rPr>
          <w:rFonts w:ascii="Times" w:eastAsiaTheme="minorEastAsia" w:hAnsi="Times" w:hint="eastAsia"/>
          <w:sz w:val="24"/>
        </w:rPr>
        <w:t xml:space="preserve">of 10% probably </w:t>
      </w:r>
      <w:r w:rsidRPr="009B525C">
        <w:rPr>
          <w:rFonts w:ascii="Times" w:eastAsiaTheme="minorEastAsia" w:hAnsi="Times"/>
          <w:sz w:val="24"/>
        </w:rPr>
        <w:t xml:space="preserve">because of energy dissipation owing to </w:t>
      </w:r>
      <w:r w:rsidRPr="009B525C">
        <w:rPr>
          <w:rFonts w:ascii="Times" w:eastAsiaTheme="minorEastAsia" w:hAnsi="Times" w:hint="eastAsia"/>
          <w:sz w:val="24"/>
        </w:rPr>
        <w:t>the alignment</w:t>
      </w:r>
      <w:r w:rsidRPr="009B525C">
        <w:rPr>
          <w:rFonts w:ascii="Times" w:eastAsiaTheme="minorEastAsia" w:hAnsi="Times"/>
          <w:sz w:val="24"/>
        </w:rPr>
        <w:t xml:space="preserve"> of </w:t>
      </w:r>
      <w:r w:rsidRPr="009B525C">
        <w:rPr>
          <w:rFonts w:ascii="Times" w:eastAsiaTheme="minorEastAsia" w:hAnsi="Times" w:hint="eastAsia"/>
          <w:sz w:val="24"/>
        </w:rPr>
        <w:t xml:space="preserve">chitosan chains and </w:t>
      </w:r>
      <w:r w:rsidRPr="009B525C">
        <w:rPr>
          <w:rFonts w:ascii="Times" w:eastAsiaTheme="minorEastAsia" w:hAnsi="Times"/>
          <w:sz w:val="24"/>
        </w:rPr>
        <w:t xml:space="preserve">the </w:t>
      </w:r>
      <w:r w:rsidRPr="009B525C">
        <w:rPr>
          <w:rFonts w:ascii="Times" w:eastAsiaTheme="minorEastAsia" w:hAnsi="Times" w:hint="eastAsia"/>
          <w:sz w:val="24"/>
        </w:rPr>
        <w:t>friction</w:t>
      </w:r>
      <w:r w:rsidRPr="009B525C">
        <w:rPr>
          <w:rFonts w:ascii="Times" w:eastAsiaTheme="minorEastAsia" w:hAnsi="Times"/>
          <w:sz w:val="24"/>
        </w:rPr>
        <w:t xml:space="preserve"> occurred</w:t>
      </w:r>
      <w:r w:rsidRPr="009B525C">
        <w:rPr>
          <w:rFonts w:ascii="Times" w:eastAsiaTheme="minorEastAsia" w:hAnsi="Times" w:hint="eastAsia"/>
          <w:sz w:val="24"/>
        </w:rPr>
        <w:t xml:space="preserve"> at the chitosan-MMT interface</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ZYW88L0F1dGhvcj48WWVhcj4yMDEwPC9ZZWFyPjxSZWNO
dW0+MTkwPC9SZWNOdW0+PERpc3BsYXlUZXh0PihTLiBTLiBXYW5nIGV0IGFsLiwgMjAxNDsgWWFv
IGV0IGFsLiwgMjAxMCk8L0Rpc3BsYXlUZXh0PjxyZWNvcmQ+PHJlYy1udW1iZXI+MTkwPC9yZWMt
bnVtYmVyPjxmb3JlaWduLWtleXM+PGtleSBhcHA9IkVOIiBkYi1pZD0idGU1ZmEwMjlhNXI5dDll
cnBheDVwcDJseGZmd3hwdnJ3MHR3IiB0aW1lc3RhbXA9IjE0NzQzOTAwNTUiPjE5MDwva2V5Pjwv
Zm9yZWlnbi1rZXlzPjxyZWYtdHlwZSBuYW1lPSJKb3VybmFsIEFydGljbGUiPjE3PC9yZWYtdHlw
ZT48Y29udHJpYnV0b3JzPjxhdXRob3JzPjxhdXRob3I+WWFvPC9hdXRob3I+PGF1dGhvcj5UYW4s
IFouIEguPC9hdXRob3I+PGF1dGhvcj5GYW5nLCBILiBZLjwvYXV0aG9yPjxhdXRob3I+WXUsIFMu
IEguPC9hdXRob3I+PC9hdXRob3JzPjwvY29udHJpYnV0b3JzPjxhdXRoLWFkZHJlc3M+VW5pdiBT
Y2kgJmFtcDsgVGVjaG5vbCBDaGluYSwgTmF0bCBTeW5jaHJvdHJvbiBSYWRpYXQgTGFiLCBEaXYg
TmFub21hdCAmYW1wOyBDaGVtLCBIZWZlaSBOYXRsIExhYiBQaHlzIFNjaSBNaWNyb3NjYWxlLERl
cHQgQ2hlbSwgSGVmZWkgMjMwMDI2LCBBbmh1aSwgUGVvcGxlcyBSIENoaW5hPC9hdXRoLWFkZHJl
c3M+PHRpdGxlcz48dGl0bGU+QXJ0aWZpY2lhbCBOYWNyZS1saWtlIEJpb25hbm9jb21wb3NpdGUg
RmlsbXMgZnJvbSB0aGUgU2VsZi1Bc3NlbWJseSBvZiBDaGl0b3Nhbi1Nb250bW9yaWxsb25pdGUg
SHlicmlkIEJ1aWxkaW5nIEJsb2NrczwvdGl0bGU+PHNlY29uZGFyeS10aXRsZT5Bbmdld2FuZHRl
IENoZW1pZSBJbnRlcm5hdGlvbmFsIEVkaXRpb248L3NlY29uZGFyeS10aXRsZT48YWx0LXRpdGxl
PkFuZ2V3IENoZW0gSW50IEVkaXQmI3hEO0FuZ2V3IENoZW0gSW50IEVkaXQ8L2FsdC10aXRsZT48
L3RpdGxlcz48cGVyaW9kaWNhbD48ZnVsbC10aXRsZT5Bbmdld2FuZHRlIENoZW1pZSBJbnRlcm5h
dGlvbmFsIEVkaXRpb248L2Z1bGwtdGl0bGU+PGFiYnItMT5Bbmdldy4gQ2hlbS4gSW50LiBFZC48
L2FiYnItMT48YWJici0yPkFuZ2V3IENoZW0gSW50IEVkPC9hYmJyLTI+PC9wZXJpb2RpY2FsPjxw
YWdlcz4xMDEyNy0xMDEzMTwvcGFnZXM+PHZvbHVtZT40OTwvdm9sdW1lPjxudW1iZXI+NTI8L251
bWJlcj48a2V5d29yZHM+PGtleXdvcmQ+YmlvbWltZXRpY3M8L2tleXdvcmQ+PGtleXdvcmQ+Ymlv
bmFub2NvbXBvc2l0ZXM8L2tleXdvcmQ+PGtleXdvcmQ+Y2hpdG9zYW48L2tleXdvcmQ+PGtleXdv
cmQ+bW9udG1vcmlsbG9uaXRlPC9rZXl3b3JkPjxrZXl3b3JkPm5hY3JlLWxpa2Ugc3RydWN0dXJl
czwva2V5d29yZD48a2V5d29yZD5iaW9kZWdyYWRhYmxlIHBvbHltZXJzPC9rZXl3b3JkPjxrZXl3
b3JkPm1lY2hhbmljYWwtcHJvcGVydGllczwva2V5d29yZD48a2V5d29yZD5jbGF5IG5hbm9jb21w
b3NpdGVzPC9rZXl3b3JkPjxrZXl3b3JkPmRlc2lnbjwva2V5d29yZD48a2V5d29yZD5jb21wb3Np
dGVzPC9rZXl3b3JkPjwva2V5d29yZHM+PGRhdGVzPjx5ZWFyPjIwMTA8L3llYXI+PC9kYXRlcz48
aXNibj4xNDMzLTc4NTE8L2lzYm4+PGFjY2Vzc2lvbi1udW0+V09TOjAwMDI4NTQyMjAwMDAxODwv
YWNjZXNzaW9uLW51bT48dXJscz48cmVsYXRlZC11cmxzPjx1cmw+Jmx0O0dvIHRvIElTSSZndDs6
Ly9XT1M6MDAwMjg1NDIyMDAwMDE4PC91cmw+PC9yZWxhdGVkLXVybHM+PC91cmxzPjxsYW5ndWFn
ZT5FbmdsaXNoPC9sYW5ndWFnZT48L3JlY29yZD48L0NpdGU+PENpdGU+PEF1dGhvcj5XYW5nPC9B
dXRob3I+PFllYXI+MjAxNDwvWWVhcj48UmVjTnVtPjQyPC9SZWNOdW0+PHJlY29yZD48cmVjLW51
bWJlcj40MjwvcmVjLW51bWJlcj48Zm9yZWlnbi1rZXlzPjxrZXkgYXBwPSJFTiIgZGItaWQ9InRl
NWZhMDI5YTVyOXQ5ZXJwYXg1cHAybHhmZnd4cHZydzB0dyIgdGltZXN0YW1wPSIxNDU0MDkxMTY1
Ij40Mjwva2V5PjwvZm9yZWlnbi1rZXlzPjxyZWYtdHlwZSBuYW1lPSJKb3VybmFsIEFydGljbGUi
PjE3PC9yZWYtdHlwZT48Y29udHJpYnV0b3JzPjxhdXRob3JzPjxhdXRob3I+V2FuZywgUy4gUy48
L2F1dGhvcj48YXV0aG9yPlNodSwgWS4gUS48L2F1dGhvcj48YXV0aG9yPkxpYW5nLCBCLiBMLjwv
YXV0aG9yPjxhdXRob3I+R2FvLCBMLiBDLjwvYXV0aG9yPjxhdXRob3I+R2FvLCBNLjwvYXV0aG9y
PjxhdXRob3I+WWluLCBQLiBHLjwvYXV0aG9yPjxhdXRob3I+R3VvLCBMLjwvYXV0aG9yPjwvYXV0
aG9ycz48L2NvbnRyaWJ1dG9ycz48YXV0aC1hZGRyZXNzPltXYW5nLCBTaGEtc2hlbmcgTGlhbmcs
IEJlbi1saWFuZyBHYW8sIExvbmctY2hlbmcgR2FvLCBNaW4gWWluLCBQZW5nLWdhbmcgR3VvLCBM
aW5dIEJlaWhhbmcgVW5pdiwgU2NoIENoZW0gJmFtcDsgRW52aXJvbm0sIEJlaWppbmcgMTAwMTkx
LCBQZW9wbGVzIFIgQ2hpbmEuIFtTaHUsIFlpbmctcWldIEJlaWppbmcgVW5pdiBUZWNobm9sLCBE
ZXB0IENoZW0sIENvbGwgTWF0IFNjaSAmYW1wOyBFbmduLCBCZWlqaW5nIDEwMDEyNCwgUGVvcGxl
cyBSIENoaW5hLiBZaW4sIFBHIChyZXByaW50IGF1dGhvciksIEJlaWhhbmcgVW5pdiwgU2NoIENo
ZW0gJmFtcDsgRW52aXJvbm0sIEJlaWppbmcgMTAwMTkxLCBQZW9wbGVzIFIgQ2hpbmEuIHBneWlu
QGJ1YWEuZWR1LmNuIGd1b2xpbkBidWFhLmVkdS5jbjwvYXV0aC1hZGRyZXNzPjx0aXRsZXM+PHRp
dGxlPk5hY3JlLWluc3BpcmVkIGdyZWVuIGFydGlmaWNpYWwgYmlvbmFub2NvbXBvc2l0ZSBmaWxt
cyBmcm9tIHRoZSBsYXllcmJ5LWxheWVyIGFzc2VtYmx5IG9mIG1vbnRtb3JpbGxvbml0ZSBhbmQg
Y2hpdG9zYW48L3RpdGxlPjxzZWNvbmRhcnktdGl0bGU+Q2hpbmVzZSBKb3VybmFsIG9mIFBvbHlt
ZXIgU2NpZW5jZTwvc2Vjb25kYXJ5LXRpdGxlPjxzaG9ydC10aXRsZT5OYWNyZS1pbnNwaXJlZCBn
cmVlbiBhcnRpZmljaWFsIGJpb25hbm9jb21wb3NpdGUgZmlsbXMgZnJvbSB0aGUgbGF5ZXJieS1s
YXllciBhc3NlbWJseSBvZiBtb250bW9yaWxsb25pdGUgYW5kIGNoaXRvc2FuPC9zaG9ydC10aXRs
ZT48L3RpdGxlcz48cGVyaW9kaWNhbD48ZnVsbC10aXRsZT5DaGluZXNlIEpvdXJuYWwgb2YgUG9s
eW1lciBTY2llbmNlPC9mdWxsLXRpdGxlPjxhYmJyLTE+Q2hpbi4gSi4gUG9seW0uIFNjaS48L2Fi
YnItMT48YWJici0yPkNoaW4gSiBQb2x5bSBTY2k8L2FiYnItMj48L3BlcmlvZGljYWw+PHBhZ2Vz
PjY3NS02ODA8L3BhZ2VzPjx2b2x1bWU+MzI8L3ZvbHVtZT48bnVtYmVyPjY8L251bWJlcj48a2V5
d29yZHM+PGtleXdvcmQ+TmFjcmUtaW5zcGlyZWQ8L2tleXdvcmQ+PGtleXdvcmQ+TGF5ZXItYnkt
bGF5ZXIgZmlsbXM8L2tleXdvcmQ+PGtleXdvcmQ+Q2hpdG9zYW48L2tleXdvcmQ+PGtleXdvcmQ+
TW9udG1vcmlsbG9uaXRlPC9rZXl3b3JkPjxrZXl3b3JkPk5hbm9pbmRlbnRhdGlvbjwva2V5d29y
ZD48a2V5d29yZD5zaWxpY2F0ZSBuYW5vY29tcG9zaXRlczwva2V5d29yZD48a2V5d29yZD5kb3Vi
bGUgaHlkcm94aWRlPC9rZXl3b3JkPjxrZXl3b3JkPmJpb21pbmVyYWxpemF0aW9uPC9rZXl3b3Jk
PjxrZXl3b3JkPmNvbXBvc2l0ZXM8L2tleXdvcmQ+PGtleXdvcmQ+Z3JhcGhlbmU8L2tleXdvcmQ+
PGtleXdvcmQ+UG9seW1lciBTY2llbmNlPC9rZXl3b3JkPjwva2V5d29yZHM+PGRhdGVzPjx5ZWFy
PjIwMTQ8L3llYXI+PHB1Yi1kYXRlcz48ZGF0ZT5KdW48L2RhdGU+PC9wdWItZGF0ZXM+PC9kYXRl
cz48aXNibj4wMjU2LTc2Nzk8L2lzYm4+PGFjY2Vzc2lvbi1udW0+V09TOjAwMDMzNTQ5NjYwMDAw
MTwvYWNjZXNzaW9uLW51bT48d29yay10eXBlPkFydGljbGU8L3dvcmstdHlwZT48dXJscz48cmVs
YXRlZC11cmxzPjx1cmw+Jmx0O0dvIHRvIElTSSZndDs6Ly9XT1M6MDAwMzM1NDk2NjAwMDAxPC91
cmw+PC9yZWxhdGVkLXVybHM+PC91cmxzPjxlbGVjdHJvbmljLXJlc291cmNlLW51bT4xMC4xMDA3
L3MxMDExOC0wMTQtMTQ1NS00PC9lbGVjdHJvbmljLXJlc291cmNlLW51bT48bGFuZ3VhZ2U+RW5n
bGlzaDwvbGFuZ3VhZ2U+PC9yZWNvcmQ+PC9DaXRlPjwvRW5kTm90ZT5=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ZYW88L0F1dGhvcj48WWVhcj4yMDEwPC9ZZWFyPjxSZWNO
dW0+MTkwPC9SZWNOdW0+PERpc3BsYXlUZXh0PihTLiBTLiBXYW5nIGV0IGFsLiwgMjAxNDsgWWFv
IGV0IGFsLiwgMjAxMCk8L0Rpc3BsYXlUZXh0PjxyZWNvcmQ+PHJlYy1udW1iZXI+MTkwPC9yZWMt
bnVtYmVyPjxmb3JlaWduLWtleXM+PGtleSBhcHA9IkVOIiBkYi1pZD0idGU1ZmEwMjlhNXI5dDll
cnBheDVwcDJseGZmd3hwdnJ3MHR3IiB0aW1lc3RhbXA9IjE0NzQzOTAwNTUiPjE5MDwva2V5Pjwv
Zm9yZWlnbi1rZXlzPjxyZWYtdHlwZSBuYW1lPSJKb3VybmFsIEFydGljbGUiPjE3PC9yZWYtdHlw
ZT48Y29udHJpYnV0b3JzPjxhdXRob3JzPjxhdXRob3I+WWFvPC9hdXRob3I+PGF1dGhvcj5UYW4s
IFouIEguPC9hdXRob3I+PGF1dGhvcj5GYW5nLCBILiBZLjwvYXV0aG9yPjxhdXRob3I+WXUsIFMu
IEguPC9hdXRob3I+PC9hdXRob3JzPjwvY29udHJpYnV0b3JzPjxhdXRoLWFkZHJlc3M+VW5pdiBT
Y2kgJmFtcDsgVGVjaG5vbCBDaGluYSwgTmF0bCBTeW5jaHJvdHJvbiBSYWRpYXQgTGFiLCBEaXYg
TmFub21hdCAmYW1wOyBDaGVtLCBIZWZlaSBOYXRsIExhYiBQaHlzIFNjaSBNaWNyb3NjYWxlLERl
cHQgQ2hlbSwgSGVmZWkgMjMwMDI2LCBBbmh1aSwgUGVvcGxlcyBSIENoaW5hPC9hdXRoLWFkZHJl
c3M+PHRpdGxlcz48dGl0bGU+QXJ0aWZpY2lhbCBOYWNyZS1saWtlIEJpb25hbm9jb21wb3NpdGUg
RmlsbXMgZnJvbSB0aGUgU2VsZi1Bc3NlbWJseSBvZiBDaGl0b3Nhbi1Nb250bW9yaWxsb25pdGUg
SHlicmlkIEJ1aWxkaW5nIEJsb2NrczwvdGl0bGU+PHNlY29uZGFyeS10aXRsZT5Bbmdld2FuZHRl
IENoZW1pZSBJbnRlcm5hdGlvbmFsIEVkaXRpb248L3NlY29uZGFyeS10aXRsZT48YWx0LXRpdGxl
PkFuZ2V3IENoZW0gSW50IEVkaXQmI3hEO0FuZ2V3IENoZW0gSW50IEVkaXQ8L2FsdC10aXRsZT48
L3RpdGxlcz48cGVyaW9kaWNhbD48ZnVsbC10aXRsZT5Bbmdld2FuZHRlIENoZW1pZSBJbnRlcm5h
dGlvbmFsIEVkaXRpb248L2Z1bGwtdGl0bGU+PGFiYnItMT5Bbmdldy4gQ2hlbS4gSW50LiBFZC48
L2FiYnItMT48YWJici0yPkFuZ2V3IENoZW0gSW50IEVkPC9hYmJyLTI+PC9wZXJpb2RpY2FsPjxw
YWdlcz4xMDEyNy0xMDEzMTwvcGFnZXM+PHZvbHVtZT40OTwvdm9sdW1lPjxudW1iZXI+NTI8L251
bWJlcj48a2V5d29yZHM+PGtleXdvcmQ+YmlvbWltZXRpY3M8L2tleXdvcmQ+PGtleXdvcmQ+Ymlv
bmFub2NvbXBvc2l0ZXM8L2tleXdvcmQ+PGtleXdvcmQ+Y2hpdG9zYW48L2tleXdvcmQ+PGtleXdv
cmQ+bW9udG1vcmlsbG9uaXRlPC9rZXl3b3JkPjxrZXl3b3JkPm5hY3JlLWxpa2Ugc3RydWN0dXJl
czwva2V5d29yZD48a2V5d29yZD5iaW9kZWdyYWRhYmxlIHBvbHltZXJzPC9rZXl3b3JkPjxrZXl3
b3JkPm1lY2hhbmljYWwtcHJvcGVydGllczwva2V5d29yZD48a2V5d29yZD5jbGF5IG5hbm9jb21w
b3NpdGVzPC9rZXl3b3JkPjxrZXl3b3JkPmRlc2lnbjwva2V5d29yZD48a2V5d29yZD5jb21wb3Np
dGVzPC9rZXl3b3JkPjwva2V5d29yZHM+PGRhdGVzPjx5ZWFyPjIwMTA8L3llYXI+PC9kYXRlcz48
aXNibj4xNDMzLTc4NTE8L2lzYm4+PGFjY2Vzc2lvbi1udW0+V09TOjAwMDI4NTQyMjAwMDAxODwv
YWNjZXNzaW9uLW51bT48dXJscz48cmVsYXRlZC11cmxzPjx1cmw+Jmx0O0dvIHRvIElTSSZndDs6
Ly9XT1M6MDAwMjg1NDIyMDAwMDE4PC91cmw+PC9yZWxhdGVkLXVybHM+PC91cmxzPjxsYW5ndWFn
ZT5FbmdsaXNoPC9sYW5ndWFnZT48L3JlY29yZD48L0NpdGU+PENpdGU+PEF1dGhvcj5XYW5nPC9B
dXRob3I+PFllYXI+MjAxNDwvWWVhcj48UmVjTnVtPjQyPC9SZWNOdW0+PHJlY29yZD48cmVjLW51
bWJlcj40MjwvcmVjLW51bWJlcj48Zm9yZWlnbi1rZXlzPjxrZXkgYXBwPSJFTiIgZGItaWQ9InRl
NWZhMDI5YTVyOXQ5ZXJwYXg1cHAybHhmZnd4cHZydzB0dyIgdGltZXN0YW1wPSIxNDU0MDkxMTY1
Ij40Mjwva2V5PjwvZm9yZWlnbi1rZXlzPjxyZWYtdHlwZSBuYW1lPSJKb3VybmFsIEFydGljbGUi
PjE3PC9yZWYtdHlwZT48Y29udHJpYnV0b3JzPjxhdXRob3JzPjxhdXRob3I+V2FuZywgUy4gUy48
L2F1dGhvcj48YXV0aG9yPlNodSwgWS4gUS48L2F1dGhvcj48YXV0aG9yPkxpYW5nLCBCLiBMLjwv
YXV0aG9yPjxhdXRob3I+R2FvLCBMLiBDLjwvYXV0aG9yPjxhdXRob3I+R2FvLCBNLjwvYXV0aG9y
PjxhdXRob3I+WWluLCBQLiBHLjwvYXV0aG9yPjxhdXRob3I+R3VvLCBMLjwvYXV0aG9yPjwvYXV0
aG9ycz48L2NvbnRyaWJ1dG9ycz48YXV0aC1hZGRyZXNzPltXYW5nLCBTaGEtc2hlbmcgTGlhbmcs
IEJlbi1saWFuZyBHYW8sIExvbmctY2hlbmcgR2FvLCBNaW4gWWluLCBQZW5nLWdhbmcgR3VvLCBM
aW5dIEJlaWhhbmcgVW5pdiwgU2NoIENoZW0gJmFtcDsgRW52aXJvbm0sIEJlaWppbmcgMTAwMTkx
LCBQZW9wbGVzIFIgQ2hpbmEuIFtTaHUsIFlpbmctcWldIEJlaWppbmcgVW5pdiBUZWNobm9sLCBE
ZXB0IENoZW0sIENvbGwgTWF0IFNjaSAmYW1wOyBFbmduLCBCZWlqaW5nIDEwMDEyNCwgUGVvcGxl
cyBSIENoaW5hLiBZaW4sIFBHIChyZXByaW50IGF1dGhvciksIEJlaWhhbmcgVW5pdiwgU2NoIENo
ZW0gJmFtcDsgRW52aXJvbm0sIEJlaWppbmcgMTAwMTkxLCBQZW9wbGVzIFIgQ2hpbmEuIHBneWlu
QGJ1YWEuZWR1LmNuIGd1b2xpbkBidWFhLmVkdS5jbjwvYXV0aC1hZGRyZXNzPjx0aXRsZXM+PHRp
dGxlPk5hY3JlLWluc3BpcmVkIGdyZWVuIGFydGlmaWNpYWwgYmlvbmFub2NvbXBvc2l0ZSBmaWxt
cyBmcm9tIHRoZSBsYXllcmJ5LWxheWVyIGFzc2VtYmx5IG9mIG1vbnRtb3JpbGxvbml0ZSBhbmQg
Y2hpdG9zYW48L3RpdGxlPjxzZWNvbmRhcnktdGl0bGU+Q2hpbmVzZSBKb3VybmFsIG9mIFBvbHlt
ZXIgU2NpZW5jZTwvc2Vjb25kYXJ5LXRpdGxlPjxzaG9ydC10aXRsZT5OYWNyZS1pbnNwaXJlZCBn
cmVlbiBhcnRpZmljaWFsIGJpb25hbm9jb21wb3NpdGUgZmlsbXMgZnJvbSB0aGUgbGF5ZXJieS1s
YXllciBhc3NlbWJseSBvZiBtb250bW9yaWxsb25pdGUgYW5kIGNoaXRvc2FuPC9zaG9ydC10aXRs
ZT48L3RpdGxlcz48cGVyaW9kaWNhbD48ZnVsbC10aXRsZT5DaGluZXNlIEpvdXJuYWwgb2YgUG9s
eW1lciBTY2llbmNlPC9mdWxsLXRpdGxlPjxhYmJyLTE+Q2hpbi4gSi4gUG9seW0uIFNjaS48L2Fi
YnItMT48YWJici0yPkNoaW4gSiBQb2x5bSBTY2k8L2FiYnItMj48L3BlcmlvZGljYWw+PHBhZ2Vz
PjY3NS02ODA8L3BhZ2VzPjx2b2x1bWU+MzI8L3ZvbHVtZT48bnVtYmVyPjY8L251bWJlcj48a2V5
d29yZHM+PGtleXdvcmQ+TmFjcmUtaW5zcGlyZWQ8L2tleXdvcmQ+PGtleXdvcmQ+TGF5ZXItYnkt
bGF5ZXIgZmlsbXM8L2tleXdvcmQ+PGtleXdvcmQ+Q2hpdG9zYW48L2tleXdvcmQ+PGtleXdvcmQ+
TW9udG1vcmlsbG9uaXRlPC9rZXl3b3JkPjxrZXl3b3JkPk5hbm9pbmRlbnRhdGlvbjwva2V5d29y
ZD48a2V5d29yZD5zaWxpY2F0ZSBuYW5vY29tcG9zaXRlczwva2V5d29yZD48a2V5d29yZD5kb3Vi
bGUgaHlkcm94aWRlPC9rZXl3b3JkPjxrZXl3b3JkPmJpb21pbmVyYWxpemF0aW9uPC9rZXl3b3Jk
PjxrZXl3b3JkPmNvbXBvc2l0ZXM8L2tleXdvcmQ+PGtleXdvcmQ+Z3JhcGhlbmU8L2tleXdvcmQ+
PGtleXdvcmQ+UG9seW1lciBTY2llbmNlPC9rZXl3b3JkPjwva2V5d29yZHM+PGRhdGVzPjx5ZWFy
PjIwMTQ8L3llYXI+PHB1Yi1kYXRlcz48ZGF0ZT5KdW48L2RhdGU+PC9wdWItZGF0ZXM+PC9kYXRl
cz48aXNibj4wMjU2LTc2Nzk8L2lzYm4+PGFjY2Vzc2lvbi1udW0+V09TOjAwMDMzNTQ5NjYwMDAw
MTwvYWNjZXNzaW9uLW51bT48d29yay10eXBlPkFydGljbGU8L3dvcmstdHlwZT48dXJscz48cmVs
YXRlZC11cmxzPjx1cmw+Jmx0O0dvIHRvIElTSSZndDs6Ly9XT1M6MDAwMzM1NDk2NjAwMDAxPC91
cmw+PC9yZWxhdGVkLXVybHM+PC91cmxzPjxlbGVjdHJvbmljLXJlc291cmNlLW51bT4xMC4xMDA3
L3MxMDExOC0wMTQtMTQ1NS00PC9lbGVjdHJvbmljLXJlc291cmNlLW51bT48bGFuZ3VhZ2U+RW5n
bGlzaDwvbGFuZ3VhZ2U+PC9yZWNvcmQ+PC9DaXRlPjwvRW5kTm90ZT5=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52" w:tooltip="Wang, 2014 #42" w:history="1">
        <w:r w:rsidR="00DE1C74">
          <w:rPr>
            <w:rFonts w:ascii="Times" w:eastAsiaTheme="minorEastAsia" w:hAnsi="Times"/>
            <w:noProof/>
            <w:sz w:val="24"/>
          </w:rPr>
          <w:t>Wang et al., 2014</w:t>
        </w:r>
      </w:hyperlink>
      <w:r>
        <w:rPr>
          <w:rFonts w:ascii="Times" w:eastAsiaTheme="minorEastAsia" w:hAnsi="Times"/>
          <w:noProof/>
          <w:sz w:val="24"/>
        </w:rPr>
        <w:t xml:space="preserve">; </w:t>
      </w:r>
      <w:hyperlink w:anchor="_ENREF_263" w:tooltip="Yao, 2010 #190" w:history="1">
        <w:r w:rsidR="00DE1C74">
          <w:rPr>
            <w:rFonts w:ascii="Times" w:eastAsiaTheme="minorEastAsia" w:hAnsi="Times"/>
            <w:noProof/>
            <w:sz w:val="24"/>
          </w:rPr>
          <w:t>Yao et al., 2010</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hen unloaded, the detached chitosan-MMT electrostatic interactions were </w:t>
      </w:r>
      <w:r>
        <w:rPr>
          <w:rFonts w:ascii="Times" w:eastAsiaTheme="minorEastAsia" w:hAnsi="Times"/>
          <w:sz w:val="24"/>
        </w:rPr>
        <w:t xml:space="preserve">not able to recover quickly </w:t>
      </w:r>
      <w:r w:rsidRPr="009B525C">
        <w:rPr>
          <w:rFonts w:ascii="Times" w:eastAsiaTheme="minorEastAsia" w:hAnsi="Times"/>
          <w:sz w:val="24"/>
        </w:rPr>
        <w:fldChar w:fldCharType="begin">
          <w:fldData xml:space="preserve">PEVuZE5vdGU+PENpdGU+PEF1dGhvcj5TdW48L0F1dGhvcj48WWVhcj4yMDEyPC9ZZWFyPjxSZWNO
dW0+Mzg8L1JlY051bT48RGlzcGxheVRleHQ+KFN1biBldCBhbC4sIDIwMTI7IFMuIFMuIFdhbmcg
ZXQgYWwuLCAyMDE0OyBZYW8gZXQgYWwuLCAyMDEwKTwvRGlzcGxheVRleHQ+PHJlY29yZD48cmVj
LW51bWJlcj4zODwvcmVjLW51bWJlcj48Zm9yZWlnbi1rZXlzPjxrZXkgYXBwPSJFTiIgZGItaWQ9
InRlNWZhMDI5YTVyOXQ5ZXJwYXg1cHAybHhmZnd4cHZydzB0dyIgdGltZXN0YW1wPSIxNDU0MDkx
MTY0Ij4zODwva2V5PjwvZm9yZWlnbi1rZXlzPjxyZWYtdHlwZSBuYW1lPSJKb3VybmFsIEFydGlj
bGUiPjE3PC9yZWYtdHlwZT48Y29udHJpYnV0b3JzPjxhdXRob3JzPjxhdXRob3I+U3VuLCBKLiBZ
LjwvYXV0aG9yPjxhdXRob3I+WmhhbywgWC4gSC48L2F1dGhvcj48YXV0aG9yPklsbGVwZXJ1bWEs
IFcuIFIuIEsuPC9hdXRob3I+PGF1dGhvcj5DaGF1ZGh1cmksIE8uPC9hdXRob3I+PGF1dGhvcj5P
aCwgSy4gSC48L2F1dGhvcj48YXV0aG9yPk1vb25leSwgRC4gSi48L2F1dGhvcj48YXV0aG9yPlZs
YXNzYWssIEouIEouPC9hdXRob3I+PGF1dGhvcj5TdW8sIFouIEcuPC9hdXRob3I+PC9hdXRob3Jz
PjwvY29udHJpYnV0b3JzPjxhdXRoLWFkZHJlc3M+W1N1biwgSmVvbmctWXVuIElsbGVwZXJ1bWEs
IFdpZHVzaGEgUi4gSy4gQ2hhdWRodXJpLCBPdmlqaXQgTW9vbmV5LCBEYXZpZCBKLiBWbGFzc2Fr
LCBKb29zdCBKLiBTdW8sIFpoaWdhbmddIEhhcnZhcmQgVW5pdiwgU2NoIEVuZ24gJmFtcDsgQXBw
bCBTY2ksIENhbWJyaWRnZSwgTUEgMDIxMzggVVNBLiBbU3VuLCBKZW9uZy1ZdW4gT2gsIEt5dSBI
d2FuXSBTZW91bCBOYXRsIFVuaXYsIERlcHQgTWF0IFNjaSAmYW1wOyBFbmduLCBTZW91bCAxNTE3
NDIsIFNvdXRoIEtvcmVhLiBbWmhhbywgWHVhbmhlXSBEdWtlIFVuaXYsIERlcHQgTWVjaCBFbmdu
ICZhbXA7IE1hdCBTY2ksIER1cmhhbSwgTkMgMjc3MDggVVNBLiBbTW9vbmV5LCBEYXZpZCBKLl0g
SGFydmFyZCBVbml2LCBXeXNzIEluc3QgQmlvbG9naWNhbGx5IEluc3BpcmVkIEVuZ24sIENhbWJy
aWRnZSwgTUEgMDIxMzggVVNBLiBbU3VvLCBaaGlnYW5nXSBIYXJ2YXJkIFVuaXYsIEthdmxpIElu
c3QgQmlvbmFubyBTY2kgJmFtcDsgVGVjaG5vbCwgQ2FtYnJpZGdlLCBNQSAwMjEzOCBVU0EuIFN1
bywgWkcgKHJlcHJpbnQgYXV0aG9yKSwgSGFydmFyZCBVbml2LCBTY2ggRW5nbiAmYW1wOyBBcHBs
IFNjaSwgQ2FtYnJpZGdlLCBNQSAwMjEzOCBVU0EuIHN1b0BzZWFzLmhhcnZhcmQuZWR1PC9hdXRo
LWFkZHJlc3M+PHRpdGxlcz48dGl0bGU+SGlnaGx5IHN0cmV0Y2hhYmxlIGFuZCB0b3VnaCBoeWRy
b2dlbHM8L3RpdGxlPjxzZWNvbmRhcnktdGl0bGU+TmF0dXJlPC9zZWNvbmRhcnktdGl0bGU+PHNo
b3J0LXRpdGxlPkhpZ2hseSBzdHJldGNoYWJsZSBhbmQgdG91Z2ggaHlkcm9nZWxzPC9zaG9ydC10
aXRsZT48L3RpdGxlcz48cGFnZXM+MTMzLTEzNjwvcGFnZXM+PHZvbHVtZT40ODk8L3ZvbHVtZT48
bnVtYmVyPjc0MTQ8L251bWJlcj48a2V5d29yZHM+PGtleXdvcmQ+ZG91YmxlLW5ldHdvcmsgZ2Vs
czwva2V5d29yZD48a2V5d29yZD5oaWdoIG1lY2hhbmljYWwgc3RyZW5ndGg8L2tleXdvcmQ+PGtl
eXdvcmQ+bGFyZ2Utc3RyYWluPC9rZXl3b3JkPjxrZXl3b3JkPmZyYWN0dXJlPC9rZXl3b3JkPjxr
ZXl3b3JkPmh5c3RlcmVzaXM8L2tleXdvcmQ+PGtleXdvcmQ+ZmF0aWd1ZTwva2V5d29yZD48a2V5
d29yZD5tb2RlbDwva2V5d29yZD48a2V5d29yZD5TY2llbmNlICZhbXA7IFRlY2hub2xvZ3kgLSBP
dGhlciBUb3BpY3M8L2tleXdvcmQ+PC9rZXl3b3Jkcz48ZGF0ZXM+PHllYXI+MjAxMjwveWVhcj48
cHViLWRhdGVzPjxkYXRlPlNlcDwvZGF0ZT48L3B1Yi1kYXRlcz48L2RhdGVzPjxpc2JuPjAwMjgt
MDgzNjwvaXNibj48YWNjZXNzaW9uLW51bT5XT1M6MDAwMzA4MzQ3MDAwMDQ5PC9hY2Nlc3Npb24t
bnVtPjx3b3JrLXR5cGU+QXJ0aWNsZTwvd29yay10eXBlPjx1cmxzPjxyZWxhdGVkLXVybHM+PHVy
bD4mbHQ7R28gdG8gSVNJJmd0OzovL1dPUzowMDAzMDgzNDcwMDAwNDk8L3VybD48L3JlbGF0ZWQt
dXJscz48L3VybHM+PGVsZWN0cm9uaWMtcmVzb3VyY2UtbnVtPjEwLjEwMzgvbmF0dXJlMTE0MDk8
L2VsZWN0cm9uaWMtcmVzb3VyY2UtbnVtPjxsYW5ndWFnZT5FbmdsaXNoPC9sYW5ndWFnZT48L3Jl
Y29yZD48L0NpdGU+PENpdGU+PEF1dGhvcj5ZYW88L0F1dGhvcj48WWVhcj4yMDEwPC9ZZWFyPjxS
ZWNOdW0+MTkwPC9SZWNOdW0+PHJlY29yZD48cmVjLW51bWJlcj4xOTA8L3JlYy1udW1iZXI+PGZv
cmVpZ24ta2V5cz48a2V5IGFwcD0iRU4iIGRiLWlkPSJ0ZTVmYTAyOWE1cjl0OWVycGF4NXBwMmx4
ZmZ3eHB2cncwdHciIHRpbWVzdGFtcD0iMTQ3NDM5MDA1NSI+MTkwPC9rZXk+PC9mb3JlaWduLWtl
eXM+PHJlZi10eXBlIG5hbWU9IkpvdXJuYWwgQXJ0aWNsZSI+MTc8L3JlZi10eXBlPjxjb250cmli
dXRvcnM+PGF1dGhvcnM+PGF1dGhvcj5ZYW88L2F1dGhvcj48YXV0aG9yPlRhbiwgWi4gSC48L2F1
dGhvcj48YXV0aG9yPkZhbmcsIEguIFkuPC9hdXRob3I+PGF1dGhvcj5ZdSwgUy4gSC48L2F1dGhv
cj48L2F1dGhvcnM+PC9jb250cmlidXRvcnM+PGF1dGgtYWRkcmVzcz5Vbml2IFNjaSAmYW1wOyBU
ZWNobm9sIENoaW5hLCBOYXRsIFN5bmNocm90cm9uIFJhZGlhdCBMYWIsIERpdiBOYW5vbWF0ICZh
bXA7IENoZW0sIEhlZmVpIE5hdGwgTGFiIFBoeXMgU2NpIE1pY3Jvc2NhbGUsRGVwdCBDaGVtLCBI
ZWZlaSAyMzAwMjYsIEFuaHVpLCBQZW9wbGVzIFIgQ2hpbmE8L2F1dGgtYWRkcmVzcz48dGl0bGVz
Pjx0aXRsZT5BcnRpZmljaWFsIE5hY3JlLWxpa2UgQmlvbmFub2NvbXBvc2l0ZSBGaWxtcyBmcm9t
IHRoZSBTZWxmLUFzc2VtYmx5IG9mIENoaXRvc2FuLU1vbnRtb3JpbGxvbml0ZSBIeWJyaWQgQnVp
bGRpbmcgQmxvY2tzPC90aXRsZT48c2Vjb25kYXJ5LXRpdGxlPkFuZ2V3YW5kdGUgQ2hlbWllIElu
dGVybmF0aW9uYWwgRWRpdGlvbjwvc2Vjb25kYXJ5LXRpdGxlPjxhbHQtdGl0bGU+QW5nZXcgQ2hl
bSBJbnQgRWRpdCYjeEQ7QW5nZXcgQ2hlbSBJbnQgRWRpdDwvYWx0LXRpdGxlPjwvdGl0bGVzPjxw
ZXJpb2RpY2FsPjxmdWxsLXRpdGxlPkFuZ2V3YW5kdGUgQ2hlbWllIEludGVybmF0aW9uYWwgRWRp
dGlvbjwvZnVsbC10aXRsZT48YWJici0xPkFuZ2V3LiBDaGVtLiBJbnQuIEVkLjwvYWJici0xPjxh
YmJyLTI+QW5nZXcgQ2hlbSBJbnQgRWQ8L2FiYnItMj48L3BlcmlvZGljYWw+PHBhZ2VzPjEwMTI3
LTEwMTMxPC9wYWdlcz48dm9sdW1lPjQ5PC92b2x1bWU+PG51bWJlcj41MjwvbnVtYmVyPjxrZXl3
b3Jkcz48a2V5d29yZD5iaW9taW1ldGljczwva2V5d29yZD48a2V5d29yZD5iaW9uYW5vY29tcG9z
aXRlczwva2V5d29yZD48a2V5d29yZD5jaGl0b3Nhbjwva2V5d29yZD48a2V5d29yZD5tb250bW9y
aWxsb25pdGU8L2tleXdvcmQ+PGtleXdvcmQ+bmFjcmUtbGlrZSBzdHJ1Y3R1cmVzPC9rZXl3b3Jk
PjxrZXl3b3JkPmJpb2RlZ3JhZGFibGUgcG9seW1lcnM8L2tleXdvcmQ+PGtleXdvcmQ+bWVjaGFu
aWNhbC1wcm9wZXJ0aWVzPC9rZXl3b3JkPjxrZXl3b3JkPmNsYXkgbmFub2NvbXBvc2l0ZXM8L2tl
eXdvcmQ+PGtleXdvcmQ+ZGVzaWduPC9rZXl3b3JkPjxrZXl3b3JkPmNvbXBvc2l0ZXM8L2tleXdv
cmQ+PC9rZXl3b3Jkcz48ZGF0ZXM+PHllYXI+MjAxMDwveWVhcj48L2RhdGVzPjxpc2JuPjE0MzMt
Nzg1MTwvaXNibj48YWNjZXNzaW9uLW51bT5XT1M6MDAwMjg1NDIyMDAwMDE4PC9hY2Nlc3Npb24t
bnVtPjx1cmxzPjxyZWxhdGVkLXVybHM+PHVybD4mbHQ7R28gdG8gSVNJJmd0OzovL1dPUzowMDAy
ODU0MjIwMDAwMTg8L3VybD48L3JlbGF0ZWQtdXJscz48L3VybHM+PGxhbmd1YWdlPkVuZ2xpc2g8
L2xhbmd1YWdlPjwvcmVjb3JkPjwvQ2l0ZT48Q2l0ZT48QXV0aG9yPldhbmc8L0F1dGhvcj48WWVh
cj4yMDE0PC9ZZWFyPjxSZWNOdW0+NDI8L1JlY051bT48cmVjb3JkPjxyZWMtbnVtYmVyPjQyPC9y
ZWMtbnVtYmVyPjxmb3JlaWduLWtleXM+PGtleSBhcHA9IkVOIiBkYi1pZD0idGU1ZmEwMjlhNXI5
dDllcnBheDVwcDJseGZmd3hwdnJ3MHR3IiB0aW1lc3RhbXA9IjE0NTQwOTExNjUiPjQyPC9rZXk+
PC9mb3JlaWduLWtleXM+PHJlZi10eXBlIG5hbWU9IkpvdXJuYWwgQXJ0aWNsZSI+MTc8L3JlZi10
eXBlPjxjb250cmlidXRvcnM+PGF1dGhvcnM+PGF1dGhvcj5XYW5nLCBTLiBTLjwvYXV0aG9yPjxh
dXRob3I+U2h1LCBZLiBRLjwvYXV0aG9yPjxhdXRob3I+TGlhbmcsIEIuIEwuPC9hdXRob3I+PGF1
dGhvcj5HYW8sIEwuIEMuPC9hdXRob3I+PGF1dGhvcj5HYW8sIE0uPC9hdXRob3I+PGF1dGhvcj5Z
aW4sIFAuIEcuPC9hdXRob3I+PGF1dGhvcj5HdW8sIEwuPC9hdXRob3I+PC9hdXRob3JzPjwvY29u
dHJpYnV0b3JzPjxhdXRoLWFkZHJlc3M+W1dhbmcsIFNoYS1zaGVuZyBMaWFuZywgQmVuLWxpYW5n
IEdhbywgTG9uZy1jaGVuZyBHYW8sIE1pbiBZaW4sIFBlbmctZ2FuZyBHdW8sIExpbl0gQmVpaGFu
ZyBVbml2LCBTY2ggQ2hlbSAmYW1wOyBFbnZpcm9ubSwgQmVpamluZyAxMDAxOTEsIFBlb3BsZXMg
UiBDaGluYS4gW1NodSwgWWluZy1xaV0gQmVpamluZyBVbml2IFRlY2hub2wsIERlcHQgQ2hlbSwg
Q29sbCBNYXQgU2NpICZhbXA7IEVuZ24sIEJlaWppbmcgMTAwMTI0LCBQZW9wbGVzIFIgQ2hpbmEu
IFlpbiwgUEcgKHJlcHJpbnQgYXV0aG9yKSwgQmVpaGFuZyBVbml2LCBTY2ggQ2hlbSAmYW1wOyBF
bnZpcm9ubSwgQmVpamluZyAxMDAxOTEsIFBlb3BsZXMgUiBDaGluYS4gcGd5aW5AYnVhYS5lZHUu
Y24gZ3VvbGluQGJ1YWEuZWR1LmNuPC9hdXRoLWFkZHJlc3M+PHRpdGxlcz48dGl0bGU+TmFjcmUt
aW5zcGlyZWQgZ3JlZW4gYXJ0aWZpY2lhbCBiaW9uYW5vY29tcG9zaXRlIGZpbG1zIGZyb20gdGhl
IGxheWVyYnktbGF5ZXIgYXNzZW1ibHkgb2YgbW9udG1vcmlsbG9uaXRlIGFuZCBjaGl0b3Nhbjwv
dGl0bGU+PHNlY29uZGFyeS10aXRsZT5DaGluZXNlIEpvdXJuYWwgb2YgUG9seW1lciBTY2llbmNl
PC9zZWNvbmRhcnktdGl0bGU+PHNob3J0LXRpdGxlPk5hY3JlLWluc3BpcmVkIGdyZWVuIGFydGlm
aWNpYWwgYmlvbmFub2NvbXBvc2l0ZSBmaWxtcyBmcm9tIHRoZSBsYXllcmJ5LWxheWVyIGFzc2Vt
Ymx5IG9mIG1vbnRtb3JpbGxvbml0ZSBhbmQgY2hpdG9zYW48L3Nob3J0LXRpdGxlPjwvdGl0bGVz
PjxwZXJpb2RpY2FsPjxmdWxsLXRpdGxlPkNoaW5lc2UgSm91cm5hbCBvZiBQb2x5bWVyIFNjaWVu
Y2U8L2Z1bGwtdGl0bGU+PGFiYnItMT5DaGluLiBKLiBQb2x5bS4gU2NpLjwvYWJici0xPjxhYmJy
LTI+Q2hpbiBKIFBvbHltIFNjaTwvYWJici0yPjwvcGVyaW9kaWNhbD48cGFnZXM+Njc1LTY4MDwv
cGFnZXM+PHZvbHVtZT4zMjwvdm9sdW1lPjxudW1iZXI+NjwvbnVtYmVyPjxrZXl3b3Jkcz48a2V5
d29yZD5OYWNyZS1pbnNwaXJlZDwva2V5d29yZD48a2V5d29yZD5MYXllci1ieS1sYXllciBmaWxt
czwva2V5d29yZD48a2V5d29yZD5DaGl0b3Nhbjwva2V5d29yZD48a2V5d29yZD5Nb250bW9yaWxs
b25pdGU8L2tleXdvcmQ+PGtleXdvcmQ+TmFub2luZGVudGF0aW9uPC9rZXl3b3JkPjxrZXl3b3Jk
PnNpbGljYXRlIG5hbm9jb21wb3NpdGVzPC9rZXl3b3JkPjxrZXl3b3JkPmRvdWJsZSBoeWRyb3hp
ZGU8L2tleXdvcmQ+PGtleXdvcmQ+YmlvbWluZXJhbGl6YXRpb248L2tleXdvcmQ+PGtleXdvcmQ+
Y29tcG9zaXRlczwva2V5d29yZD48a2V5d29yZD5ncmFwaGVuZTwva2V5d29yZD48a2V5d29yZD5Q
b2x5bWVyIFNjaWVuY2U8L2tleXdvcmQ+PC9rZXl3b3Jkcz48ZGF0ZXM+PHllYXI+MjAxNDwveWVh
cj48cHViLWRhdGVzPjxkYXRlPkp1bjwvZGF0ZT48L3B1Yi1kYXRlcz48L2RhdGVzPjxpc2JuPjAy
NTYtNzY3OTwvaXNibj48YWNjZXNzaW9uLW51bT5XT1M6MDAwMzM1NDk2NjAwMDAxPC9hY2Nlc3Np
b24tbnVtPjx3b3JrLXR5cGU+QXJ0aWNsZTwvd29yay10eXBlPjx1cmxzPjxyZWxhdGVkLXVybHM+
PHVybD4mbHQ7R28gdG8gSVNJJmd0OzovL1dPUzowMDAzMzU0OTY2MDAwMDE8L3VybD48L3JlbGF0
ZWQtdXJscz48L3VybHM+PGVsZWN0cm9uaWMtcmVzb3VyY2UtbnVtPjEwLjEwMDcvczEwMTE4LTAx
NC0xNDU1LTQ8L2VsZWN0cm9uaWMtcmVzb3VyY2UtbnVtPjxsYW5ndWFnZT5FbmdsaXNoPC9sYW5n
dWFnZT48L3JlY29yZD48L0NpdGU+PC9FbmROb3RlPn==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TdW48L0F1dGhvcj48WWVhcj4yMDEyPC9ZZWFyPjxSZWNO
dW0+Mzg8L1JlY051bT48RGlzcGxheVRleHQ+KFN1biBldCBhbC4sIDIwMTI7IFMuIFMuIFdhbmcg
ZXQgYWwuLCAyMDE0OyBZYW8gZXQgYWwuLCAyMDEwKTwvRGlzcGxheVRleHQ+PHJlY29yZD48cmVj
LW51bWJlcj4zODwvcmVjLW51bWJlcj48Zm9yZWlnbi1rZXlzPjxrZXkgYXBwPSJFTiIgZGItaWQ9
InRlNWZhMDI5YTVyOXQ5ZXJwYXg1cHAybHhmZnd4cHZydzB0dyIgdGltZXN0YW1wPSIxNDU0MDkx
MTY0Ij4zODwva2V5PjwvZm9yZWlnbi1rZXlzPjxyZWYtdHlwZSBuYW1lPSJKb3VybmFsIEFydGlj
bGUiPjE3PC9yZWYtdHlwZT48Y29udHJpYnV0b3JzPjxhdXRob3JzPjxhdXRob3I+U3VuLCBKLiBZ
LjwvYXV0aG9yPjxhdXRob3I+WmhhbywgWC4gSC48L2F1dGhvcj48YXV0aG9yPklsbGVwZXJ1bWEs
IFcuIFIuIEsuPC9hdXRob3I+PGF1dGhvcj5DaGF1ZGh1cmksIE8uPC9hdXRob3I+PGF1dGhvcj5P
aCwgSy4gSC48L2F1dGhvcj48YXV0aG9yPk1vb25leSwgRC4gSi48L2F1dGhvcj48YXV0aG9yPlZs
YXNzYWssIEouIEouPC9hdXRob3I+PGF1dGhvcj5TdW8sIFouIEcuPC9hdXRob3I+PC9hdXRob3Jz
PjwvY29udHJpYnV0b3JzPjxhdXRoLWFkZHJlc3M+W1N1biwgSmVvbmctWXVuIElsbGVwZXJ1bWEs
IFdpZHVzaGEgUi4gSy4gQ2hhdWRodXJpLCBPdmlqaXQgTW9vbmV5LCBEYXZpZCBKLiBWbGFzc2Fr
LCBKb29zdCBKLiBTdW8sIFpoaWdhbmddIEhhcnZhcmQgVW5pdiwgU2NoIEVuZ24gJmFtcDsgQXBw
bCBTY2ksIENhbWJyaWRnZSwgTUEgMDIxMzggVVNBLiBbU3VuLCBKZW9uZy1ZdW4gT2gsIEt5dSBI
d2FuXSBTZW91bCBOYXRsIFVuaXYsIERlcHQgTWF0IFNjaSAmYW1wOyBFbmduLCBTZW91bCAxNTE3
NDIsIFNvdXRoIEtvcmVhLiBbWmhhbywgWHVhbmhlXSBEdWtlIFVuaXYsIERlcHQgTWVjaCBFbmdu
ICZhbXA7IE1hdCBTY2ksIER1cmhhbSwgTkMgMjc3MDggVVNBLiBbTW9vbmV5LCBEYXZpZCBKLl0g
SGFydmFyZCBVbml2LCBXeXNzIEluc3QgQmlvbG9naWNhbGx5IEluc3BpcmVkIEVuZ24sIENhbWJy
aWRnZSwgTUEgMDIxMzggVVNBLiBbU3VvLCBaaGlnYW5nXSBIYXJ2YXJkIFVuaXYsIEthdmxpIElu
c3QgQmlvbmFubyBTY2kgJmFtcDsgVGVjaG5vbCwgQ2FtYnJpZGdlLCBNQSAwMjEzOCBVU0EuIFN1
bywgWkcgKHJlcHJpbnQgYXV0aG9yKSwgSGFydmFyZCBVbml2LCBTY2ggRW5nbiAmYW1wOyBBcHBs
IFNjaSwgQ2FtYnJpZGdlLCBNQSAwMjEzOCBVU0EuIHN1b0BzZWFzLmhhcnZhcmQuZWR1PC9hdXRo
LWFkZHJlc3M+PHRpdGxlcz48dGl0bGU+SGlnaGx5IHN0cmV0Y2hhYmxlIGFuZCB0b3VnaCBoeWRy
b2dlbHM8L3RpdGxlPjxzZWNvbmRhcnktdGl0bGU+TmF0dXJlPC9zZWNvbmRhcnktdGl0bGU+PHNo
b3J0LXRpdGxlPkhpZ2hseSBzdHJldGNoYWJsZSBhbmQgdG91Z2ggaHlkcm9nZWxzPC9zaG9ydC10
aXRsZT48L3RpdGxlcz48cGFnZXM+MTMzLTEzNjwvcGFnZXM+PHZvbHVtZT40ODk8L3ZvbHVtZT48
bnVtYmVyPjc0MTQ8L251bWJlcj48a2V5d29yZHM+PGtleXdvcmQ+ZG91YmxlLW5ldHdvcmsgZ2Vs
czwva2V5d29yZD48a2V5d29yZD5oaWdoIG1lY2hhbmljYWwgc3RyZW5ndGg8L2tleXdvcmQ+PGtl
eXdvcmQ+bGFyZ2Utc3RyYWluPC9rZXl3b3JkPjxrZXl3b3JkPmZyYWN0dXJlPC9rZXl3b3JkPjxr
ZXl3b3JkPmh5c3RlcmVzaXM8L2tleXdvcmQ+PGtleXdvcmQ+ZmF0aWd1ZTwva2V5d29yZD48a2V5
d29yZD5tb2RlbDwva2V5d29yZD48a2V5d29yZD5TY2llbmNlICZhbXA7IFRlY2hub2xvZ3kgLSBP
dGhlciBUb3BpY3M8L2tleXdvcmQ+PC9rZXl3b3Jkcz48ZGF0ZXM+PHllYXI+MjAxMjwveWVhcj48
cHViLWRhdGVzPjxkYXRlPlNlcDwvZGF0ZT48L3B1Yi1kYXRlcz48L2RhdGVzPjxpc2JuPjAwMjgt
MDgzNjwvaXNibj48YWNjZXNzaW9uLW51bT5XT1M6MDAwMzA4MzQ3MDAwMDQ5PC9hY2Nlc3Npb24t
bnVtPjx3b3JrLXR5cGU+QXJ0aWNsZTwvd29yay10eXBlPjx1cmxzPjxyZWxhdGVkLXVybHM+PHVy
bD4mbHQ7R28gdG8gSVNJJmd0OzovL1dPUzowMDAzMDgzNDcwMDAwNDk8L3VybD48L3JlbGF0ZWQt
dXJscz48L3VybHM+PGVsZWN0cm9uaWMtcmVzb3VyY2UtbnVtPjEwLjEwMzgvbmF0dXJlMTE0MDk8
L2VsZWN0cm9uaWMtcmVzb3VyY2UtbnVtPjxsYW5ndWFnZT5FbmdsaXNoPC9sYW5ndWFnZT48L3Jl
Y29yZD48L0NpdGU+PENpdGU+PEF1dGhvcj5ZYW88L0F1dGhvcj48WWVhcj4yMDEwPC9ZZWFyPjxS
ZWNOdW0+MTkwPC9SZWNOdW0+PHJlY29yZD48cmVjLW51bWJlcj4xOTA8L3JlYy1udW1iZXI+PGZv
cmVpZ24ta2V5cz48a2V5IGFwcD0iRU4iIGRiLWlkPSJ0ZTVmYTAyOWE1cjl0OWVycGF4NXBwMmx4
ZmZ3eHB2cncwdHciIHRpbWVzdGFtcD0iMTQ3NDM5MDA1NSI+MTkwPC9rZXk+PC9mb3JlaWduLWtl
eXM+PHJlZi10eXBlIG5hbWU9IkpvdXJuYWwgQXJ0aWNsZSI+MTc8L3JlZi10eXBlPjxjb250cmli
dXRvcnM+PGF1dGhvcnM+PGF1dGhvcj5ZYW88L2F1dGhvcj48YXV0aG9yPlRhbiwgWi4gSC48L2F1
dGhvcj48YXV0aG9yPkZhbmcsIEguIFkuPC9hdXRob3I+PGF1dGhvcj5ZdSwgUy4gSC48L2F1dGhv
cj48L2F1dGhvcnM+PC9jb250cmlidXRvcnM+PGF1dGgtYWRkcmVzcz5Vbml2IFNjaSAmYW1wOyBU
ZWNobm9sIENoaW5hLCBOYXRsIFN5bmNocm90cm9uIFJhZGlhdCBMYWIsIERpdiBOYW5vbWF0ICZh
bXA7IENoZW0sIEhlZmVpIE5hdGwgTGFiIFBoeXMgU2NpIE1pY3Jvc2NhbGUsRGVwdCBDaGVtLCBI
ZWZlaSAyMzAwMjYsIEFuaHVpLCBQZW9wbGVzIFIgQ2hpbmE8L2F1dGgtYWRkcmVzcz48dGl0bGVz
Pjx0aXRsZT5BcnRpZmljaWFsIE5hY3JlLWxpa2UgQmlvbmFub2NvbXBvc2l0ZSBGaWxtcyBmcm9t
IHRoZSBTZWxmLUFzc2VtYmx5IG9mIENoaXRvc2FuLU1vbnRtb3JpbGxvbml0ZSBIeWJyaWQgQnVp
bGRpbmcgQmxvY2tzPC90aXRsZT48c2Vjb25kYXJ5LXRpdGxlPkFuZ2V3YW5kdGUgQ2hlbWllIElu
dGVybmF0aW9uYWwgRWRpdGlvbjwvc2Vjb25kYXJ5LXRpdGxlPjxhbHQtdGl0bGU+QW5nZXcgQ2hl
bSBJbnQgRWRpdCYjeEQ7QW5nZXcgQ2hlbSBJbnQgRWRpdDwvYWx0LXRpdGxlPjwvdGl0bGVzPjxw
ZXJpb2RpY2FsPjxmdWxsLXRpdGxlPkFuZ2V3YW5kdGUgQ2hlbWllIEludGVybmF0aW9uYWwgRWRp
dGlvbjwvZnVsbC10aXRsZT48YWJici0xPkFuZ2V3LiBDaGVtLiBJbnQuIEVkLjwvYWJici0xPjxh
YmJyLTI+QW5nZXcgQ2hlbSBJbnQgRWQ8L2FiYnItMj48L3BlcmlvZGljYWw+PHBhZ2VzPjEwMTI3
LTEwMTMxPC9wYWdlcz48dm9sdW1lPjQ5PC92b2x1bWU+PG51bWJlcj41MjwvbnVtYmVyPjxrZXl3
b3Jkcz48a2V5d29yZD5iaW9taW1ldGljczwva2V5d29yZD48a2V5d29yZD5iaW9uYW5vY29tcG9z
aXRlczwva2V5d29yZD48a2V5d29yZD5jaGl0b3Nhbjwva2V5d29yZD48a2V5d29yZD5tb250bW9y
aWxsb25pdGU8L2tleXdvcmQ+PGtleXdvcmQ+bmFjcmUtbGlrZSBzdHJ1Y3R1cmVzPC9rZXl3b3Jk
PjxrZXl3b3JkPmJpb2RlZ3JhZGFibGUgcG9seW1lcnM8L2tleXdvcmQ+PGtleXdvcmQ+bWVjaGFu
aWNhbC1wcm9wZXJ0aWVzPC9rZXl3b3JkPjxrZXl3b3JkPmNsYXkgbmFub2NvbXBvc2l0ZXM8L2tl
eXdvcmQ+PGtleXdvcmQ+ZGVzaWduPC9rZXl3b3JkPjxrZXl3b3JkPmNvbXBvc2l0ZXM8L2tleXdv
cmQ+PC9rZXl3b3Jkcz48ZGF0ZXM+PHllYXI+MjAxMDwveWVhcj48L2RhdGVzPjxpc2JuPjE0MzMt
Nzg1MTwvaXNibj48YWNjZXNzaW9uLW51bT5XT1M6MDAwMjg1NDIyMDAwMDE4PC9hY2Nlc3Npb24t
bnVtPjx1cmxzPjxyZWxhdGVkLXVybHM+PHVybD4mbHQ7R28gdG8gSVNJJmd0OzovL1dPUzowMDAy
ODU0MjIwMDAwMTg8L3VybD48L3JlbGF0ZWQtdXJscz48L3VybHM+PGxhbmd1YWdlPkVuZ2xpc2g8
L2xhbmd1YWdlPjwvcmVjb3JkPjwvQ2l0ZT48Q2l0ZT48QXV0aG9yPldhbmc8L0F1dGhvcj48WWVh
cj4yMDE0PC9ZZWFyPjxSZWNOdW0+NDI8L1JlY051bT48cmVjb3JkPjxyZWMtbnVtYmVyPjQyPC9y
ZWMtbnVtYmVyPjxmb3JlaWduLWtleXM+PGtleSBhcHA9IkVOIiBkYi1pZD0idGU1ZmEwMjlhNXI5
dDllcnBheDVwcDJseGZmd3hwdnJ3MHR3IiB0aW1lc3RhbXA9IjE0NTQwOTExNjUiPjQyPC9rZXk+
PC9mb3JlaWduLWtleXM+PHJlZi10eXBlIG5hbWU9IkpvdXJuYWwgQXJ0aWNsZSI+MTc8L3JlZi10
eXBlPjxjb250cmlidXRvcnM+PGF1dGhvcnM+PGF1dGhvcj5XYW5nLCBTLiBTLjwvYXV0aG9yPjxh
dXRob3I+U2h1LCBZLiBRLjwvYXV0aG9yPjxhdXRob3I+TGlhbmcsIEIuIEwuPC9hdXRob3I+PGF1
dGhvcj5HYW8sIEwuIEMuPC9hdXRob3I+PGF1dGhvcj5HYW8sIE0uPC9hdXRob3I+PGF1dGhvcj5Z
aW4sIFAuIEcuPC9hdXRob3I+PGF1dGhvcj5HdW8sIEwuPC9hdXRob3I+PC9hdXRob3JzPjwvY29u
dHJpYnV0b3JzPjxhdXRoLWFkZHJlc3M+W1dhbmcsIFNoYS1zaGVuZyBMaWFuZywgQmVuLWxpYW5n
IEdhbywgTG9uZy1jaGVuZyBHYW8sIE1pbiBZaW4sIFBlbmctZ2FuZyBHdW8sIExpbl0gQmVpaGFu
ZyBVbml2LCBTY2ggQ2hlbSAmYW1wOyBFbnZpcm9ubSwgQmVpamluZyAxMDAxOTEsIFBlb3BsZXMg
UiBDaGluYS4gW1NodSwgWWluZy1xaV0gQmVpamluZyBVbml2IFRlY2hub2wsIERlcHQgQ2hlbSwg
Q29sbCBNYXQgU2NpICZhbXA7IEVuZ24sIEJlaWppbmcgMTAwMTI0LCBQZW9wbGVzIFIgQ2hpbmEu
IFlpbiwgUEcgKHJlcHJpbnQgYXV0aG9yKSwgQmVpaGFuZyBVbml2LCBTY2ggQ2hlbSAmYW1wOyBF
bnZpcm9ubSwgQmVpamluZyAxMDAxOTEsIFBlb3BsZXMgUiBDaGluYS4gcGd5aW5AYnVhYS5lZHUu
Y24gZ3VvbGluQGJ1YWEuZWR1LmNuPC9hdXRoLWFkZHJlc3M+PHRpdGxlcz48dGl0bGU+TmFjcmUt
aW5zcGlyZWQgZ3JlZW4gYXJ0aWZpY2lhbCBiaW9uYW5vY29tcG9zaXRlIGZpbG1zIGZyb20gdGhl
IGxheWVyYnktbGF5ZXIgYXNzZW1ibHkgb2YgbW9udG1vcmlsbG9uaXRlIGFuZCBjaGl0b3Nhbjwv
dGl0bGU+PHNlY29uZGFyeS10aXRsZT5DaGluZXNlIEpvdXJuYWwgb2YgUG9seW1lciBTY2llbmNl
PC9zZWNvbmRhcnktdGl0bGU+PHNob3J0LXRpdGxlPk5hY3JlLWluc3BpcmVkIGdyZWVuIGFydGlm
aWNpYWwgYmlvbmFub2NvbXBvc2l0ZSBmaWxtcyBmcm9tIHRoZSBsYXllcmJ5LWxheWVyIGFzc2Vt
Ymx5IG9mIG1vbnRtb3JpbGxvbml0ZSBhbmQgY2hpdG9zYW48L3Nob3J0LXRpdGxlPjwvdGl0bGVz
PjxwZXJpb2RpY2FsPjxmdWxsLXRpdGxlPkNoaW5lc2UgSm91cm5hbCBvZiBQb2x5bWVyIFNjaWVu
Y2U8L2Z1bGwtdGl0bGU+PGFiYnItMT5DaGluLiBKLiBQb2x5bS4gU2NpLjwvYWJici0xPjxhYmJy
LTI+Q2hpbiBKIFBvbHltIFNjaTwvYWJici0yPjwvcGVyaW9kaWNhbD48cGFnZXM+Njc1LTY4MDwv
cGFnZXM+PHZvbHVtZT4zMjwvdm9sdW1lPjxudW1iZXI+NjwvbnVtYmVyPjxrZXl3b3Jkcz48a2V5
d29yZD5OYWNyZS1pbnNwaXJlZDwva2V5d29yZD48a2V5d29yZD5MYXllci1ieS1sYXllciBmaWxt
czwva2V5d29yZD48a2V5d29yZD5DaGl0b3Nhbjwva2V5d29yZD48a2V5d29yZD5Nb250bW9yaWxs
b25pdGU8L2tleXdvcmQ+PGtleXdvcmQ+TmFub2luZGVudGF0aW9uPC9rZXl3b3JkPjxrZXl3b3Jk
PnNpbGljYXRlIG5hbm9jb21wb3NpdGVzPC9rZXl3b3JkPjxrZXl3b3JkPmRvdWJsZSBoeWRyb3hp
ZGU8L2tleXdvcmQ+PGtleXdvcmQ+YmlvbWluZXJhbGl6YXRpb248L2tleXdvcmQ+PGtleXdvcmQ+
Y29tcG9zaXRlczwva2V5d29yZD48a2V5d29yZD5ncmFwaGVuZTwva2V5d29yZD48a2V5d29yZD5Q
b2x5bWVyIFNjaWVuY2U8L2tleXdvcmQ+PC9rZXl3b3Jkcz48ZGF0ZXM+PHllYXI+MjAxNDwveWVh
cj48cHViLWRhdGVzPjxkYXRlPkp1bjwvZGF0ZT48L3B1Yi1kYXRlcz48L2RhdGVzPjxpc2JuPjAy
NTYtNzY3OTwvaXNibj48YWNjZXNzaW9uLW51bT5XT1M6MDAwMzM1NDk2NjAwMDAxPC9hY2Nlc3Np
b24tbnVtPjx3b3JrLXR5cGU+QXJ0aWNsZTwvd29yay10eXBlPjx1cmxzPjxyZWxhdGVkLXVybHM+
PHVybD4mbHQ7R28gdG8gSVNJJmd0OzovL1dPUzowMDAzMzU0OTY2MDAwMDE8L3VybD48L3JlbGF0
ZWQtdXJscz48L3VybHM+PGVsZWN0cm9uaWMtcmVzb3VyY2UtbnVtPjEwLjEwMDcvczEwMTE4LTAx
NC0xNDU1LTQ8L2VsZWN0cm9uaWMtcmVzb3VyY2UtbnVtPjxsYW5ndWFnZT5FbmdsaXNoPC9sYW5n
dWFnZT48L3JlY29yZD48L0NpdGU+PC9FbmROb3RlPn==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24" w:tooltip="Sun, 2012 #89" w:history="1">
        <w:r w:rsidR="00DE1C74">
          <w:rPr>
            <w:rFonts w:ascii="Times" w:eastAsiaTheme="minorEastAsia" w:hAnsi="Times"/>
            <w:noProof/>
            <w:sz w:val="24"/>
          </w:rPr>
          <w:t>Sun et al., 2012</w:t>
        </w:r>
      </w:hyperlink>
      <w:proofErr w:type="gramStart"/>
      <w:r>
        <w:rPr>
          <w:rFonts w:ascii="Times" w:eastAsiaTheme="minorEastAsia" w:hAnsi="Times"/>
          <w:noProof/>
          <w:sz w:val="24"/>
        </w:rPr>
        <w:t xml:space="preserve">; </w:t>
      </w:r>
      <w:hyperlink w:anchor="_ENREF_252" w:tooltip="Wang, 2014 #42" w:history="1">
        <w:r w:rsidR="00DE1C74">
          <w:rPr>
            <w:rFonts w:ascii="Times" w:eastAsiaTheme="minorEastAsia" w:hAnsi="Times"/>
            <w:noProof/>
            <w:sz w:val="24"/>
          </w:rPr>
          <w:t>Wang et al., 2014</w:t>
        </w:r>
      </w:hyperlink>
      <w:r>
        <w:rPr>
          <w:rFonts w:ascii="Times" w:eastAsiaTheme="minorEastAsia" w:hAnsi="Times"/>
          <w:noProof/>
          <w:sz w:val="24"/>
        </w:rPr>
        <w:t>;</w:t>
      </w:r>
      <w:proofErr w:type="gramEnd"/>
      <w:r>
        <w:rPr>
          <w:rFonts w:ascii="Times" w:eastAsiaTheme="minorEastAsia" w:hAnsi="Times"/>
          <w:noProof/>
          <w:sz w:val="24"/>
        </w:rPr>
        <w:t xml:space="preserve"> </w:t>
      </w:r>
      <w:hyperlink w:anchor="_ENREF_263" w:tooltip="Yao, 2010 #190" w:history="1">
        <w:r w:rsidR="00DE1C74">
          <w:rPr>
            <w:rFonts w:ascii="Times" w:eastAsiaTheme="minorEastAsia" w:hAnsi="Times"/>
            <w:noProof/>
            <w:sz w:val="24"/>
          </w:rPr>
          <w:t>Yao et al., 2010</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After each cycle, chitosan-MMT electrostatic interactions could only partially recover within seconds during the return cycle. Subsequently, as more tensile cycles were experienced, fewer chitosan-MMT </w:t>
      </w:r>
      <w:r w:rsidRPr="009B525C">
        <w:rPr>
          <w:rFonts w:ascii="Times" w:eastAsiaTheme="minorEastAsia" w:hAnsi="Times"/>
          <w:sz w:val="24"/>
        </w:rPr>
        <w:lastRenderedPageBreak/>
        <w:t>electrostatic interactions would break and contribute to hysteresis. This, together with orientation of MMT and stretching of polymer molecules as discussed for PM 5, accounts for the lower hysteresis ratio found for the 8</w:t>
      </w:r>
      <w:r w:rsidRPr="009B525C">
        <w:rPr>
          <w:rFonts w:ascii="Times" w:eastAsiaTheme="minorEastAsia" w:hAnsi="Times"/>
          <w:sz w:val="24"/>
          <w:vertAlign w:val="superscript"/>
        </w:rPr>
        <w:t>th</w:t>
      </w:r>
      <w:r w:rsidRPr="009B525C">
        <w:rPr>
          <w:rFonts w:ascii="Times" w:eastAsiaTheme="minorEastAsia" w:hAnsi="Times"/>
          <w:sz w:val="24"/>
        </w:rPr>
        <w:t xml:space="preserve"> cycle when compared to the value for the 1</w:t>
      </w:r>
      <w:r w:rsidRPr="009B525C">
        <w:rPr>
          <w:rFonts w:ascii="Times" w:eastAsiaTheme="minorEastAsia" w:hAnsi="Times"/>
          <w:sz w:val="24"/>
          <w:vertAlign w:val="superscript"/>
        </w:rPr>
        <w:t>st</w:t>
      </w:r>
      <w:r w:rsidRPr="009B525C">
        <w:rPr>
          <w:rFonts w:ascii="Times" w:eastAsiaTheme="minorEastAsia" w:hAnsi="Times"/>
          <w:sz w:val="24"/>
        </w:rPr>
        <w:t xml:space="preserve"> cycle.  When the cyclic maximum strain increased from 50% to 500%, significant unzipping of chitosan-MMT electrostatic interactions increased hysteresis. Under high strains, more chitosan chains detached from the MMT platelets, resulting in more energy dissipation and thus larger hysteresis. Like cyclic tension to 50%, the hysteresis also became smaller after 8 cycles. </w:t>
      </w:r>
    </w:p>
    <w:p w:rsidR="008E50C1" w:rsidRDefault="008E50C1" w:rsidP="008E50C1">
      <w:pPr>
        <w:spacing w:after="0" w:line="480" w:lineRule="auto"/>
        <w:jc w:val="both"/>
        <w:rPr>
          <w:rFonts w:ascii="Times" w:eastAsiaTheme="minorEastAsia" w:hAnsi="Times"/>
          <w:color w:val="000000"/>
          <w:sz w:val="24"/>
        </w:rPr>
      </w:pPr>
    </w:p>
    <w:p w:rsidR="008E50C1" w:rsidRPr="009B525C" w:rsidRDefault="008E50C1" w:rsidP="008E50C1">
      <w:pPr>
        <w:spacing w:after="0" w:line="480" w:lineRule="auto"/>
        <w:jc w:val="both"/>
        <w:rPr>
          <w:rFonts w:ascii="Times" w:eastAsiaTheme="minorEastAsia" w:hAnsi="Times"/>
          <w:color w:val="000000"/>
          <w:sz w:val="24"/>
        </w:rPr>
      </w:pPr>
      <w:r w:rsidRPr="009B525C">
        <w:rPr>
          <w:rFonts w:ascii="Times" w:eastAsiaTheme="minorEastAsia" w:hAnsi="Times"/>
          <w:color w:val="000000"/>
          <w:sz w:val="24"/>
        </w:rPr>
        <w:t xml:space="preserve">The </w:t>
      </w:r>
      <w:r>
        <w:rPr>
          <w:rFonts w:ascii="Times" w:eastAsiaTheme="minorEastAsia" w:hAnsi="Times"/>
          <w:color w:val="000000"/>
          <w:sz w:val="24"/>
        </w:rPr>
        <w:t>1</w:t>
      </w:r>
      <w:r w:rsidRPr="00F15E24">
        <w:rPr>
          <w:rFonts w:ascii="Times" w:eastAsiaTheme="minorEastAsia" w:hAnsi="Times" w:hint="eastAsia"/>
          <w:color w:val="000000"/>
          <w:sz w:val="24"/>
          <w:vertAlign w:val="superscript"/>
        </w:rPr>
        <w:t>st</w:t>
      </w:r>
      <w:r>
        <w:rPr>
          <w:rFonts w:ascii="Times" w:eastAsiaTheme="minorEastAsia" w:hAnsi="Times"/>
          <w:color w:val="000000"/>
          <w:sz w:val="24"/>
        </w:rPr>
        <w:t xml:space="preserve"> and 2</w:t>
      </w:r>
      <w:r w:rsidRPr="000570E9">
        <w:rPr>
          <w:rFonts w:ascii="Times" w:eastAsiaTheme="minorEastAsia" w:hAnsi="Times"/>
          <w:color w:val="000000"/>
          <w:sz w:val="24"/>
          <w:vertAlign w:val="superscript"/>
        </w:rPr>
        <w:t>nd</w:t>
      </w:r>
      <w:r>
        <w:rPr>
          <w:rFonts w:ascii="Times" w:eastAsiaTheme="minorEastAsia" w:hAnsi="Times"/>
          <w:color w:val="000000"/>
          <w:sz w:val="24"/>
        </w:rPr>
        <w:t xml:space="preserve"> cycle </w:t>
      </w:r>
      <w:r w:rsidRPr="009B525C">
        <w:rPr>
          <w:rFonts w:ascii="Times" w:eastAsiaTheme="minorEastAsia" w:hAnsi="Times"/>
          <w:color w:val="000000"/>
          <w:sz w:val="24"/>
        </w:rPr>
        <w:t>hysteresis rati</w:t>
      </w:r>
      <w:r>
        <w:rPr>
          <w:rFonts w:ascii="Times" w:eastAsiaTheme="minorEastAsia" w:hAnsi="Times"/>
          <w:color w:val="000000"/>
          <w:sz w:val="24"/>
        </w:rPr>
        <w:t>os</w:t>
      </w:r>
      <w:r w:rsidRPr="009B525C">
        <w:rPr>
          <w:rFonts w:ascii="Times" w:eastAsiaTheme="minorEastAsia" w:hAnsi="Times"/>
          <w:color w:val="000000"/>
          <w:sz w:val="24"/>
        </w:rPr>
        <w:t xml:space="preserve"> </w:t>
      </w:r>
      <w:r>
        <w:rPr>
          <w:rFonts w:ascii="Times" w:eastAsiaTheme="minorEastAsia" w:hAnsi="Times"/>
          <w:color w:val="000000"/>
          <w:sz w:val="24"/>
        </w:rPr>
        <w:t xml:space="preserve">to 500% </w:t>
      </w:r>
      <w:r w:rsidRPr="009B525C">
        <w:rPr>
          <w:rFonts w:ascii="Times" w:eastAsiaTheme="minorEastAsia" w:hAnsi="Times"/>
          <w:color w:val="000000"/>
          <w:sz w:val="24"/>
        </w:rPr>
        <w:t xml:space="preserve">of the PM 5 </w:t>
      </w:r>
      <w:r>
        <w:rPr>
          <w:rFonts w:ascii="Times" w:eastAsiaTheme="minorEastAsia" w:hAnsi="Times"/>
          <w:color w:val="000000"/>
          <w:sz w:val="24"/>
        </w:rPr>
        <w:t xml:space="preserve">(0.09 and 0.04, respectively) </w:t>
      </w:r>
      <w:r w:rsidRPr="009B525C">
        <w:rPr>
          <w:rFonts w:ascii="Times" w:eastAsiaTheme="minorEastAsia" w:hAnsi="Times"/>
          <w:color w:val="000000"/>
          <w:sz w:val="24"/>
        </w:rPr>
        <w:t>reported herein are much lower than most hydrog</w:t>
      </w:r>
      <w:r>
        <w:rPr>
          <w:rFonts w:ascii="Times" w:eastAsiaTheme="minorEastAsia" w:hAnsi="Times"/>
          <w:color w:val="000000"/>
          <w:sz w:val="24"/>
        </w:rPr>
        <w:t xml:space="preserve">els described in the literature </w:t>
      </w:r>
      <w:r w:rsidRPr="009B525C">
        <w:rPr>
          <w:rFonts w:ascii="Times" w:eastAsiaTheme="minorEastAsia" w:hAnsi="Times"/>
          <w:color w:val="000000"/>
          <w:sz w:val="24"/>
        </w:rPr>
        <w:fldChar w:fldCharType="begin">
          <w:fldData xml:space="preserve">PEVuZE5vdGU+PENpdGU+PEF1dGhvcj5ZYW5nPC9BdXRob3I+PFllYXI+MjAxMzwvWWVhcj48UmVj
TnVtPjEzNjwvUmVjTnVtPjxEaXNwbGF5VGV4dD4oR2FvIGV0IGFsLiwgMjAxNTsgSHUgJmFtcDsg
Q2hlbiwgMjAxNDsgU3VuIGV0IGFsLiwgMjAxMjsgWWFuZyBldCBhbC4sIDIwMTMpPC9EaXNwbGF5
VGV4dD48cmVjb3JkPjxyZWMtbnVtYmVyPjEzNjwvcmVjLW51bWJlcj48Zm9yZWlnbi1rZXlzPjxr
ZXkgYXBwPSJFTiIgZGItaWQ9InRlNWZhMDI5YTVyOXQ5ZXJwYXg1cHAybHhmZnd4cHZydzB0dyIg
dGltZXN0YW1wPSIxNDY1Mjk5Nzc0Ij4xMzY8L2tleT48L2ZvcmVpZ24ta2V5cz48cmVmLXR5cGUg
bmFtZT0iSm91cm5hbCBBcnRpY2xlIj4xNzwvcmVmLXR5cGU+PGNvbnRyaWJ1dG9ycz48YXV0aG9y
cz48YXV0aG9yPllhbmcsIEMuIEguPC9hdXRob3I+PGF1dGhvcj5XYW5nLCBNLiBYLjwvYXV0aG9y
PjxhdXRob3I+SGFpZGVyLCBILjwvYXV0aG9yPjxhdXRob3I+WWFuZywgSi4gSC48L2F1dGhvcj48
YXV0aG9yPlN1biwgSi4gWS48L2F1dGhvcj48YXV0aG9yPkNoZW4sIFkuIE0uPC9hdXRob3I+PGF1
dGhvcj5aaG91LCBKLiBYLjwvYXV0aG9yPjxhdXRob3I+U3VvLCBaLiBHLjwvYXV0aG9yPjwvYXV0
aG9ycz48L2NvbnRyaWJ1dG9ycz48dGl0bGVzPjx0aXRsZT5TdHJlbmd0aGVuaW5nIEFsZ2luYXRl
L1BvbHlhY3J5bGFtaWRlIEh5ZHJvZ2VscyBVc2luZyBWYXJpb3VzIE11bHRpdmFsZW50IENhdGlv
bnMgKHZvbCA1LCBwZyAxMDQxOCwgMjAxMyk8L3RpdGxlPjxzZWNvbmRhcnktdGl0bGU+QWNzIEFw
cGxpZWQgTWF0ZXJpYWxzICZhbXA7IEludGVyZmFjZXM8L3NlY29uZGFyeS10aXRsZT48YWx0LXRp
dGxlPkFjcyBBcHBsIE1hdGVyIEludGVyJiN4RDtBY3MgQXBwbCBNYXRlciBJbnRlcjwvYWx0LXRp
dGxlPjwvdGl0bGVzPjxwZXJpb2RpY2FsPjxmdWxsLXRpdGxlPkFDUyBBcHBsaWVkIE1hdGVyaWFs
cyAmYW1wOyBJbnRlcmZhY2VzPC9mdWxsLXRpdGxlPjxhYmJyLTE+QUNTIEFwcGwuIE1hdGVyLiBJ
bnRlcmZhY2VzPC9hYmJyLTE+PC9wZXJpb2RpY2FsPjxwYWdlcz4xMzQ4NC0xMzQ4NDwvcGFnZXM+
PHZvbHVtZT41PC92b2x1bWU+PG51bWJlcj4yNDwvbnVtYmVyPjxkYXRlcz48eWVhcj4yMDEzPC95
ZWFyPjxwdWItZGF0ZXM+PGRhdGU+RGVjIDI1PC9kYXRlPjwvcHViLWRhdGVzPjwvZGF0ZXM+PGlz
Ym4+MTk0NC04MjQ0PC9pc2JuPjxhY2Nlc3Npb24tbnVtPldPUzowMDAzMjkxMzc0MDAwOTI8L2Fj
Y2Vzc2lvbi1udW0+PHVybHM+PHJlbGF0ZWQtdXJscz48dXJsPiZsdDtHbyB0byBJU0kmZ3Q7Oi8v
V09TOjAwMDMyOTEzNzQwMDA5MjwvdXJsPjwvcmVsYXRlZC11cmxzPjwvdXJscz48bGFuZ3VhZ2U+
RW5nbGlzaDwvbGFuZ3VhZ2U+PC9yZWNvcmQ+PC9DaXRlPjxDaXRlPjxBdXRob3I+R2FvPC9BdXRo
b3I+PFllYXI+MjAxNTwvWWVhcj48UmVjTnVtPjEzPC9SZWNOdW0+PHJlY29yZD48cmVjLW51bWJl
cj4xMzwvcmVjLW51bWJlcj48Zm9yZWlnbi1rZXlzPjxrZXkgYXBwPSJFTiIgZGItaWQ9InRlNWZh
MDI5YTVyOXQ5ZXJwYXg1cHAybHhmZnd4cHZydzB0dyIgdGltZXN0YW1wPSIxNDU0MDkxMTY0Ij4x
Mzwva2V5PjwvZm9yZWlnbi1rZXlzPjxyZWYtdHlwZSBuYW1lPSJKb3VybmFsIEFydGljbGUiPjE3
PC9yZWYtdHlwZT48Y29udHJpYnV0b3JzPjxhdXRob3JzPjxhdXRob3I+R2FvLCBHLiBSLjwvYXV0
aG9yPjxhdXRob3I+RHUsIEcuIEwuPC9hdXRob3I+PGF1dGhvcj5TdW4sIFkuIE4uPC9hdXRob3I+
PGF1dGhvcj5GdSwgSi48L2F1dGhvcj48L2F1dGhvcnM+PC9jb250cmlidXRvcnM+PGF1dGgtYWRk
cmVzcz5bR2FvLCBHdW9yb25nIER1LCBHYW9sYWkgU3VuLCBZdWFubmEgRnUsIEp1bl0gQ2hpbmVz
ZSBBY2FkIFNjaSwgTmluZ2JvIEluc3QgTWF0IFRlY2hub2wgJmFtcDsgRW5nbiwgUG9seW1lcnMg
JmFtcDsgQ29tcG9zaXRlcyBEaXYsIE5pbmdibyAzMTUyMDEsIFBlb3BsZXMgUiBDaGluYS4gRnUs
IEogKHJlcHJpbnQgYXV0aG9yKSwgQ2hpbmVzZSBBY2FkIFNjaSwgTmluZ2JvIEluc3QgTWF0IFRl
Y2hub2wgJmFtcDsgRW5nbiwgUG9seW1lcnMgJmFtcDsgQ29tcG9zaXRlcyBEaXYsIFpob25nZ3Vh
biBXIFJkIDEyMTksIE5pbmdibyAzMTUyMDEsIFBlb3BsZXMgUiBDaGluYS4gZnVqdW5AbmltdGUu
YWMuY248L2F1dGgtYWRkcmVzcz48dGl0bGVzPjx0aXRsZT5TZWxmLUhlYWxhYmxlLCBUb3VnaCwg
YW5kIFVsdHJhc3RyZXRjaGFibGUgTmFub2NvbXBvc2l0ZSBIeWRyb2dlbHMgQmFzZWQgb24gUmV2
ZXJzaWJsZSBQb2x5YWNyeWxhbWlkZS9Nb250bW9yaWxsb25pdGUgQWRzb3JwdGlvbjwvdGl0bGU+
PHNlY29uZGFyeS10aXRsZT5BQ1MgQXBwbGllZCBNYXRlcmlhbHMgJmFtcDsgSW50ZXJmYWNlczwv
c2Vjb25kYXJ5LXRpdGxlPjxzaG9ydC10aXRsZT5TZWxmLUhlYWxhYmxlLCBUb3VnaCwgYW5kIFVs
dHJhc3RyZXRjaGFibGUgTmFub2NvbXBvc2l0ZSBIeWRyb2dlbHMgQmFzZWQgb24gUmV2ZXJzaWJs
ZSBQb2x5YWNyeWxhbWlkZS9Nb250bW9yaWxsb25pdGUgQWRzb3JwdGlvbjwvc2hvcnQtdGl0bGU+
PC90aXRsZXM+PHBlcmlvZGljYWw+PGZ1bGwtdGl0bGU+QUNTIEFwcGxpZWQgTWF0ZXJpYWxzICZh
bXA7IEludGVyZmFjZXM8L2Z1bGwtdGl0bGU+PGFiYnItMT5BQ1MgQXBwbC4gTWF0ZXIuIEludGVy
ZmFjZXM8L2FiYnItMT48L3BlcmlvZGljYWw+PHBhZ2VzPjUwMjktNTAzNzwvcGFnZXM+PHZvbHVt
ZT43PC92b2x1bWU+PG51bWJlcj44PC9udW1iZXI+PGtleXdvcmRzPjxrZXl3b3JkPm5hbm9jb21w
b3NpdGUgaHlkcm9nZWxzPC9rZXl3b3JkPjxrZXl3b3JkPnRvdWdoPC9rZXl3b3JkPjxrZXl3b3Jk
PnN0cmV0Y2hhYmxlPC9rZXl3b3JkPjxrZXl3b3JkPnNlbGYtaGVhbDwva2V5d29yZD48a2V5d29y
ZD5tb250bW9yaWxsb25pdGU8L2tleXdvcmQ+PGtleXdvcmQ+ZG91YmxlLW5ldHdvcmsgaHlkcm9n
ZWxzPC9rZXl3b3JkPjxrZXl3b3JkPmhlYWxpbmcgaHlkcm9nZWxzPC9rZXl3b3JkPjxrZXl3b3Jk
Pm1lY2hhbmljYWwtcHJvcGVydGllczwva2V5d29yZD48a2V5d29yZD5jbGF5PC9rZXl3b3JkPjxr
ZXl3b3JkPm1vbnRtb3JpbGxvbml0ZTwva2V5d29yZD48a2V5d29yZD5nZWxzPC9rZXl3b3JkPjxr
ZXl3b3JkPmh5c3RlcmVzaXM8L2tleXdvcmQ+PGtleXdvcmQ+ZWxvbmdhdGlvbjwva2V5d29yZD48
a2V5d29yZD5zY2F0dGVyaW5nPC9rZXl3b3JkPjxrZXl3b3JkPmthb2xpbml0ZTwva2V5d29yZD48
a2V5d29yZD5TY2llbmNlICZhbXA7IFRlY2hub2xvZ3kgLSBPdGhlciBUb3BpY3M8L2tleXdvcmQ+
PGtleXdvcmQ+TWF0ZXJpYWxzIFNjaWVuY2U8L2tleXdvcmQ+PC9rZXl3b3Jkcz48ZGF0ZXM+PHll
YXI+MjAxNTwveWVhcj48cHViLWRhdGVzPjxkYXRlPk1hcjwvZGF0ZT48L3B1Yi1kYXRlcz48L2Rh
dGVzPjxpc2JuPjE5NDQtODI0NDwvaXNibj48YWNjZXNzaW9uLW51bT5XT1M6MDAwMzUzMDA1MzAw
MDcxPC9hY2Nlc3Npb24tbnVtPjx3b3JrLXR5cGU+QXJ0aWNsZTwvd29yay10eXBlPjx1cmxzPjxy
ZWxhdGVkLXVybHM+PHVybD4mbHQ7R28gdG8gSVNJJmd0OzovL1dPUzowMDAzNTMwMDUzMDAwNzE8
L3VybD48L3JlbGF0ZWQtdXJscz48L3VybHM+PGVsZWN0cm9uaWMtcmVzb3VyY2UtbnVtPjEwLjEw
MjEvYWNzYW1pLjViMDA3MDQ8L2VsZWN0cm9uaWMtcmVzb3VyY2UtbnVtPjxsYW5ndWFnZT5Fbmds
aXNoPC9sYW5ndWFnZT48L3JlY29yZD48L0NpdGU+PENpdGU+PEF1dGhvcj5TdW48L0F1dGhvcj48
WWVhcj4yMDEyPC9ZZWFyPjxSZWNOdW0+Mzg8L1JlY051bT48cmVjb3JkPjxyZWMtbnVtYmVyPjM4
PC9yZWMtbnVtYmVyPjxmb3JlaWduLWtleXM+PGtleSBhcHA9IkVOIiBkYi1pZD0idGU1ZmEwMjlh
NXI5dDllcnBheDVwcDJseGZmd3hwdnJ3MHR3IiB0aW1lc3RhbXA9IjE0NTQwOTExNjQiPjM4PC9r
ZXk+PC9mb3JlaWduLWtleXM+PHJlZi10eXBlIG5hbWU9IkpvdXJuYWwgQXJ0aWNsZSI+MTc8L3Jl
Zi10eXBlPjxjb250cmlidXRvcnM+PGF1dGhvcnM+PGF1dGhvcj5TdW4sIEouIFkuPC9hdXRob3I+
PGF1dGhvcj5aaGFvLCBYLiBILjwvYXV0aG9yPjxhdXRob3I+SWxsZXBlcnVtYSwgVy4gUi4gSy48
L2F1dGhvcj48YXV0aG9yPkNoYXVkaHVyaSwgTy48L2F1dGhvcj48YXV0aG9yPk9oLCBLLiBILjwv
YXV0aG9yPjxhdXRob3I+TW9vbmV5LCBELiBKLjwvYXV0aG9yPjxhdXRob3I+Vmxhc3NhaywgSi4g
Si48L2F1dGhvcj48YXV0aG9yPlN1bywgWi4gRy48L2F1dGhvcj48L2F1dGhvcnM+PC9jb250cmli
dXRvcnM+PGF1dGgtYWRkcmVzcz5bU3VuLCBKZW9uZy1ZdW4gSWxsZXBlcnVtYSwgV2lkdXNoYSBS
LiBLLiBDaGF1ZGh1cmksIE92aWppdCBNb29uZXksIERhdmlkIEouIFZsYXNzYWssIEpvb3N0IEou
IFN1bywgWmhpZ2FuZ10gSGFydmFyZCBVbml2LCBTY2ggRW5nbiAmYW1wOyBBcHBsIFNjaSwgQ2Ft
YnJpZGdlLCBNQSAwMjEzOCBVU0EuIFtTdW4sIEplb25nLVl1biBPaCwgS3l1IEh3YW5dIFNlb3Vs
IE5hdGwgVW5pdiwgRGVwdCBNYXQgU2NpICZhbXA7IEVuZ24sIFNlb3VsIDE1MTc0MiwgU291dGgg
S29yZWEuIFtaaGFvLCBYdWFuaGVdIER1a2UgVW5pdiwgRGVwdCBNZWNoIEVuZ24gJmFtcDsgTWF0
IFNjaSwgRHVyaGFtLCBOQyAyNzcwOCBVU0EuIFtNb29uZXksIERhdmlkIEouXSBIYXJ2YXJkIFVu
aXYsIFd5c3MgSW5zdCBCaW9sb2dpY2FsbHkgSW5zcGlyZWQgRW5nbiwgQ2FtYnJpZGdlLCBNQSAw
MjEzOCBVU0EuIFtTdW8sIFpoaWdhbmddIEhhcnZhcmQgVW5pdiwgS2F2bGkgSW5zdCBCaW9uYW5v
IFNjaSAmYW1wOyBUZWNobm9sLCBDYW1icmlkZ2UsIE1BIDAyMTM4IFVTQS4gU3VvLCBaRyAocmVw
cmludCBhdXRob3IpLCBIYXJ2YXJkIFVuaXYsIFNjaCBFbmduICZhbXA7IEFwcGwgU2NpLCBDYW1i
cmlkZ2UsIE1BIDAyMTM4IFVTQS4gc3VvQHNlYXMuaGFydmFyZC5lZHU8L2F1dGgtYWRkcmVzcz48
dGl0bGVzPjx0aXRsZT5IaWdobHkgc3RyZXRjaGFibGUgYW5kIHRvdWdoIGh5ZHJvZ2VsczwvdGl0
bGU+PHNlY29uZGFyeS10aXRsZT5OYXR1cmU8L3NlY29uZGFyeS10aXRsZT48c2hvcnQtdGl0bGU+
SGlnaGx5IHN0cmV0Y2hhYmxlIGFuZCB0b3VnaCBoeWRyb2dlbHM8L3Nob3J0LXRpdGxlPjwvdGl0
bGVzPjxwYWdlcz4xMzMtMTM2PC9wYWdlcz48dm9sdW1lPjQ4OTwvdm9sdW1lPjxudW1iZXI+NzQx
NDwvbnVtYmVyPjxrZXl3b3Jkcz48a2V5d29yZD5kb3VibGUtbmV0d29yayBnZWxzPC9rZXl3b3Jk
PjxrZXl3b3JkPmhpZ2ggbWVjaGFuaWNhbCBzdHJlbmd0aDwva2V5d29yZD48a2V5d29yZD5sYXJn
ZS1zdHJhaW48L2tleXdvcmQ+PGtleXdvcmQ+ZnJhY3R1cmU8L2tleXdvcmQ+PGtleXdvcmQ+aHlz
dGVyZXNpczwva2V5d29yZD48a2V5d29yZD5mYXRpZ3VlPC9rZXl3b3JkPjxrZXl3b3JkPm1vZGVs
PC9rZXl3b3JkPjxrZXl3b3JkPlNjaWVuY2UgJmFtcDsgVGVjaG5vbG9neSAtIE90aGVyIFRvcGlj
czwva2V5d29yZD48L2tleXdvcmRzPjxkYXRlcz48eWVhcj4yMDEyPC95ZWFyPjxwdWItZGF0ZXM+
PGRhdGU+U2VwPC9kYXRlPjwvcHViLWRhdGVzPjwvZGF0ZXM+PGlzYm4+MDAyOC0wODM2PC9pc2Ju
PjxhY2Nlc3Npb24tbnVtPldPUzowMDAzMDgzNDcwMDAwNDk8L2FjY2Vzc2lvbi1udW0+PHdvcmst
dHlwZT5BcnRpY2xlPC93b3JrLXR5cGU+PHVybHM+PHJlbGF0ZWQtdXJscz48dXJsPiZsdDtHbyB0
byBJU0kmZ3Q7Oi8vV09TOjAwMDMwODM0NzAwMDA0OTwvdXJsPjwvcmVsYXRlZC11cmxzPjwvdXJs
cz48ZWxlY3Ryb25pYy1yZXNvdXJjZS1udW0+MTAuMTAzOC9uYXR1cmUxMTQwOTwvZWxlY3Ryb25p
Yy1yZXNvdXJjZS1udW0+PGxhbmd1YWdlPkVuZ2xpc2g8L2xhbmd1YWdlPjwvcmVjb3JkPjwvQ2l0
ZT48Q2l0ZT48QXV0aG9yPkh1PC9BdXRob3I+PFllYXI+MjAxNDwvWWVhcj48UmVjTnVtPjI0PC9S
ZWNOdW0+PHJlY29yZD48cmVjLW51bWJlcj4yNDwvcmVjLW51bWJlcj48Zm9yZWlnbi1rZXlzPjxr
ZXkgYXBwPSJFTiIgZGItaWQ9InRlNWZhMDI5YTVyOXQ5ZXJwYXg1cHAybHhmZnd4cHZydzB0dyIg
dGltZXN0YW1wPSIxNDU0MDkxMTY0Ij4yNDwva2V5PjwvZm9yZWlnbi1rZXlzPjxyZWYtdHlwZSBu
YW1lPSJKb3VybmFsIEFydGljbGUiPjE3PC9yZWYtdHlwZT48Y29udHJpYnV0b3JzPjxhdXRob3Jz
PjxhdXRob3I+SHUsIFouIFEuPC9hdXRob3I+PGF1dGhvcj5DaGVuLCBHLiBNLjwvYXV0aG9yPjwv
YXV0aG9ycz48L2NvbnRyaWJ1dG9ycz48YXV0aC1hZGRyZXNzPltIdSwgWmlxaWFvIENoZW4sIEd1
YW5nbWluZ10gQ2hpbmVzZSBBY2FkIFNjaSwgSW5zdCBDaGVtLCBCTkxNUywgQmVpamluZyAxMDAx
OTAsIFBlb3BsZXMgUiBDaGluYS4gQ2hlbiwgR00gKHJlcHJpbnQgYXV0aG9yKSwgQ2hpbmVzZSBB
Y2FkIFNjaSwgSW5zdCBDaGVtLCBCTkxNUywgQmVpamluZyAxMDAxOTAsIFBlb3BsZXMgUiBDaGlu
YS4gY2hlbmdtQGljY2FzLmFjLmNuPC9hdXRoLWFkZHJlc3M+PHRpdGxlcz48dGl0bGU+Tm92ZWwg
TmFub2NvbXBvc2l0ZSBIeWRyb2dlbHMgQ29uc2lzdGluZyBvZiBMYXllcmVkIERvdWJsZSBIeWRy
b3hpZGUgd2l0aCBVbHRyYWhpZ2ggVGVuc2liaWxpdHkgYW5kIEhpZXJhcmNoaWNhbCBQb3JvdXMg
U3RydWN0dXJlIGF0IExvdyBJbm9yZ2FuaWMgQ29udGVudDwvdGl0bGU+PHNlY29uZGFyeS10aXRs
ZT5BZHZhbmNlZCBNYXRlcmlhbHM8L3NlY29uZGFyeS10aXRsZT48c2hvcnQtdGl0bGU+Tm92ZWwg
TmFub2NvbXBvc2l0ZSBIeWRyb2dlbHMgQ29uc2lzdGluZyBvZiBMYXllcmVkIERvdWJsZSBIeWRy
b3hpZGUgd2l0aCBVbHRyYWhpZ2ggVGVuc2liaWxpdHkgYW5kIEhpZXJhcmNoaWNhbCBQb3JvdXMg
U3RydWN0dXJlIGF0IExvdyBJbm9yZ2FuaWMgQ29udGVudDwvc2hvcnQtdGl0bGU+PC90aXRsZXM+
PHBlcmlvZGljYWw+PGZ1bGwtdGl0bGU+QWR2YW5jZWQgTWF0ZXJpYWxzPC9mdWxsLXRpdGxlPjxh
YmJyLTE+QWR2LiBNYXRlci48L2FiYnItMT48YWJici0yPkFkdiBNYXRlcjwvYWJici0yPjwvcGVy
aW9kaWNhbD48cGFnZXM+NTk1MC01OTU2PC9wYWdlcz48dm9sdW1lPjI2PC92b2x1bWU+PG51bWJl
cj4zNDwvbnVtYmVyPjxrZXl3b3Jkcz48a2V5d29yZD5kb3VibGUtbmV0d29yayBoeWRyb2dlbHM8
L2tleXdvcmQ+PGtleXdvcmQ+bWVjaGFuaWNhbC1wcm9wZXJ0aWVzPC9rZXl3b3JkPjxrZXl3b3Jk
PmNvbXBvc2l0ZSBoeWRyb2dlbHM8L2tleXdvcmQ+PGtleXdvcmQ+dGhlcm1hbC1zdGFiaWxpdHk8
L2tleXdvcmQ+PGtleXdvcmQ+Y3JhY2sgdGlwczwva2V5d29yZD48a2V5d29yZD5jbGF5PC9rZXl3
b3JkPjxrZXl3b3JkPnBvbHkoZXRoeWxlbmUtdGVyZXBodGhhbGF0ZSk8L2tleXdvcmQ+PGtleXdv
cmQ+cGhvdG9sdW1pbmVzY2VuY2U8L2tleXdvcmQ+PGtleXdvcmQ+cG9seW1lcml6YXRpb248L2tl
eXdvcmQ+PGtleXdvcmQ+dHJhbnNpdGlvbjwva2V5d29yZD48a2V5d29yZD5DaGVtaXN0cnk8L2tl
eXdvcmQ+PGtleXdvcmQ+U2NpZW5jZSAmYW1wOyBUZWNobm9sb2d5IC0gT3RoZXIgVG9waWNzPC9r
ZXl3b3JkPjxrZXl3b3JkPk1hdGVyaWFscyBTY2llbmNlPC9rZXl3b3JkPjxrZXl3b3JkPlBoeXNp
Y3M8L2tleXdvcmQ+PC9rZXl3b3Jkcz48ZGF0ZXM+PHllYXI+MjAxNDwveWVhcj48cHViLWRhdGVz
PjxkYXRlPlNlcDwvZGF0ZT48L3B1Yi1kYXRlcz48L2RhdGVzPjxpc2JuPjA5MzUtOTY0ODwvaXNi
bj48YWNjZXNzaW9uLW51bT5XT1M6MDAwMzQyMTQ3NDAwMDA2PC9hY2Nlc3Npb24tbnVtPjx3b3Jr
LXR5cGU+QXJ0aWNsZTwvd29yay10eXBlPjx1cmxzPjxyZWxhdGVkLXVybHM+PHVybD4mbHQ7R28g
dG8gSVNJJmd0OzovL1dPUzowMDAzNDIxNDc0MDAwMDY8L3VybD48L3JlbGF0ZWQtdXJscz48L3Vy
bHM+PGVsZWN0cm9uaWMtcmVzb3VyY2UtbnVtPjEwLjEwMDIvYWRtYS4yMDE0MDAxNzk8L2VsZWN0
cm9uaWMtcmVzb3VyY2UtbnVtPjxsYW5ndWFnZT5FbmdsaXNoPC9sYW5ndWFnZT48L3JlY29yZD48
L0NpdGU+PC9FbmROb3RlPn==
</w:fldData>
        </w:fldChar>
      </w:r>
      <w:r w:rsidR="00DE1C74">
        <w:rPr>
          <w:rFonts w:ascii="Times" w:eastAsiaTheme="minorEastAsia" w:hAnsi="Times"/>
          <w:color w:val="000000"/>
          <w:sz w:val="24"/>
        </w:rPr>
        <w:instrText xml:space="preserve"> ADDIN EN.CITE </w:instrText>
      </w:r>
      <w:r w:rsidR="00DE1C74">
        <w:rPr>
          <w:rFonts w:ascii="Times" w:eastAsiaTheme="minorEastAsia" w:hAnsi="Times"/>
          <w:color w:val="000000"/>
          <w:sz w:val="24"/>
        </w:rPr>
        <w:fldChar w:fldCharType="begin">
          <w:fldData xml:space="preserve">PEVuZE5vdGU+PENpdGU+PEF1dGhvcj5ZYW5nPC9BdXRob3I+PFllYXI+MjAxMzwvWWVhcj48UmVj
TnVtPjEzNjwvUmVjTnVtPjxEaXNwbGF5VGV4dD4oR2FvIGV0IGFsLiwgMjAxNTsgSHUgJmFtcDsg
Q2hlbiwgMjAxNDsgU3VuIGV0IGFsLiwgMjAxMjsgWWFuZyBldCBhbC4sIDIwMTMpPC9EaXNwbGF5
VGV4dD48cmVjb3JkPjxyZWMtbnVtYmVyPjEzNjwvcmVjLW51bWJlcj48Zm9yZWlnbi1rZXlzPjxr
ZXkgYXBwPSJFTiIgZGItaWQ9InRlNWZhMDI5YTVyOXQ5ZXJwYXg1cHAybHhmZnd4cHZydzB0dyIg
dGltZXN0YW1wPSIxNDY1Mjk5Nzc0Ij4xMzY8L2tleT48L2ZvcmVpZ24ta2V5cz48cmVmLXR5cGUg
bmFtZT0iSm91cm5hbCBBcnRpY2xlIj4xNzwvcmVmLXR5cGU+PGNvbnRyaWJ1dG9ycz48YXV0aG9y
cz48YXV0aG9yPllhbmcsIEMuIEguPC9hdXRob3I+PGF1dGhvcj5XYW5nLCBNLiBYLjwvYXV0aG9y
PjxhdXRob3I+SGFpZGVyLCBILjwvYXV0aG9yPjxhdXRob3I+WWFuZywgSi4gSC48L2F1dGhvcj48
YXV0aG9yPlN1biwgSi4gWS48L2F1dGhvcj48YXV0aG9yPkNoZW4sIFkuIE0uPC9hdXRob3I+PGF1
dGhvcj5aaG91LCBKLiBYLjwvYXV0aG9yPjxhdXRob3I+U3VvLCBaLiBHLjwvYXV0aG9yPjwvYXV0
aG9ycz48L2NvbnRyaWJ1dG9ycz48dGl0bGVzPjx0aXRsZT5TdHJlbmd0aGVuaW5nIEFsZ2luYXRl
L1BvbHlhY3J5bGFtaWRlIEh5ZHJvZ2VscyBVc2luZyBWYXJpb3VzIE11bHRpdmFsZW50IENhdGlv
bnMgKHZvbCA1LCBwZyAxMDQxOCwgMjAxMyk8L3RpdGxlPjxzZWNvbmRhcnktdGl0bGU+QWNzIEFw
cGxpZWQgTWF0ZXJpYWxzICZhbXA7IEludGVyZmFjZXM8L3NlY29uZGFyeS10aXRsZT48YWx0LXRp
dGxlPkFjcyBBcHBsIE1hdGVyIEludGVyJiN4RDtBY3MgQXBwbCBNYXRlciBJbnRlcjwvYWx0LXRp
dGxlPjwvdGl0bGVzPjxwZXJpb2RpY2FsPjxmdWxsLXRpdGxlPkFDUyBBcHBsaWVkIE1hdGVyaWFs
cyAmYW1wOyBJbnRlcmZhY2VzPC9mdWxsLXRpdGxlPjxhYmJyLTE+QUNTIEFwcGwuIE1hdGVyLiBJ
bnRlcmZhY2VzPC9hYmJyLTE+PC9wZXJpb2RpY2FsPjxwYWdlcz4xMzQ4NC0xMzQ4NDwvcGFnZXM+
PHZvbHVtZT41PC92b2x1bWU+PG51bWJlcj4yNDwvbnVtYmVyPjxkYXRlcz48eWVhcj4yMDEzPC95
ZWFyPjxwdWItZGF0ZXM+PGRhdGU+RGVjIDI1PC9kYXRlPjwvcHViLWRhdGVzPjwvZGF0ZXM+PGlz
Ym4+MTk0NC04MjQ0PC9pc2JuPjxhY2Nlc3Npb24tbnVtPldPUzowMDAzMjkxMzc0MDAwOTI8L2Fj
Y2Vzc2lvbi1udW0+PHVybHM+PHJlbGF0ZWQtdXJscz48dXJsPiZsdDtHbyB0byBJU0kmZ3Q7Oi8v
V09TOjAwMDMyOTEzNzQwMDA5MjwvdXJsPjwvcmVsYXRlZC11cmxzPjwvdXJscz48bGFuZ3VhZ2U+
RW5nbGlzaDwvbGFuZ3VhZ2U+PC9yZWNvcmQ+PC9DaXRlPjxDaXRlPjxBdXRob3I+R2FvPC9BdXRo
b3I+PFllYXI+MjAxNTwvWWVhcj48UmVjTnVtPjEzPC9SZWNOdW0+PHJlY29yZD48cmVjLW51bWJl
cj4xMzwvcmVjLW51bWJlcj48Zm9yZWlnbi1rZXlzPjxrZXkgYXBwPSJFTiIgZGItaWQ9InRlNWZh
MDI5YTVyOXQ5ZXJwYXg1cHAybHhmZnd4cHZydzB0dyIgdGltZXN0YW1wPSIxNDU0MDkxMTY0Ij4x
Mzwva2V5PjwvZm9yZWlnbi1rZXlzPjxyZWYtdHlwZSBuYW1lPSJKb3VybmFsIEFydGljbGUiPjE3
PC9yZWYtdHlwZT48Y29udHJpYnV0b3JzPjxhdXRob3JzPjxhdXRob3I+R2FvLCBHLiBSLjwvYXV0
aG9yPjxhdXRob3I+RHUsIEcuIEwuPC9hdXRob3I+PGF1dGhvcj5TdW4sIFkuIE4uPC9hdXRob3I+
PGF1dGhvcj5GdSwgSi48L2F1dGhvcj48L2F1dGhvcnM+PC9jb250cmlidXRvcnM+PGF1dGgtYWRk
cmVzcz5bR2FvLCBHdW9yb25nIER1LCBHYW9sYWkgU3VuLCBZdWFubmEgRnUsIEp1bl0gQ2hpbmVz
ZSBBY2FkIFNjaSwgTmluZ2JvIEluc3QgTWF0IFRlY2hub2wgJmFtcDsgRW5nbiwgUG9seW1lcnMg
JmFtcDsgQ29tcG9zaXRlcyBEaXYsIE5pbmdibyAzMTUyMDEsIFBlb3BsZXMgUiBDaGluYS4gRnUs
IEogKHJlcHJpbnQgYXV0aG9yKSwgQ2hpbmVzZSBBY2FkIFNjaSwgTmluZ2JvIEluc3QgTWF0IFRl
Y2hub2wgJmFtcDsgRW5nbiwgUG9seW1lcnMgJmFtcDsgQ29tcG9zaXRlcyBEaXYsIFpob25nZ3Vh
biBXIFJkIDEyMTksIE5pbmdibyAzMTUyMDEsIFBlb3BsZXMgUiBDaGluYS4gZnVqdW5AbmltdGUu
YWMuY248L2F1dGgtYWRkcmVzcz48dGl0bGVzPjx0aXRsZT5TZWxmLUhlYWxhYmxlLCBUb3VnaCwg
YW5kIFVsdHJhc3RyZXRjaGFibGUgTmFub2NvbXBvc2l0ZSBIeWRyb2dlbHMgQmFzZWQgb24gUmV2
ZXJzaWJsZSBQb2x5YWNyeWxhbWlkZS9Nb250bW9yaWxsb25pdGUgQWRzb3JwdGlvbjwvdGl0bGU+
PHNlY29uZGFyeS10aXRsZT5BQ1MgQXBwbGllZCBNYXRlcmlhbHMgJmFtcDsgSW50ZXJmYWNlczwv
c2Vjb25kYXJ5LXRpdGxlPjxzaG9ydC10aXRsZT5TZWxmLUhlYWxhYmxlLCBUb3VnaCwgYW5kIFVs
dHJhc3RyZXRjaGFibGUgTmFub2NvbXBvc2l0ZSBIeWRyb2dlbHMgQmFzZWQgb24gUmV2ZXJzaWJs
ZSBQb2x5YWNyeWxhbWlkZS9Nb250bW9yaWxsb25pdGUgQWRzb3JwdGlvbjwvc2hvcnQtdGl0bGU+
PC90aXRsZXM+PHBlcmlvZGljYWw+PGZ1bGwtdGl0bGU+QUNTIEFwcGxpZWQgTWF0ZXJpYWxzICZh
bXA7IEludGVyZmFjZXM8L2Z1bGwtdGl0bGU+PGFiYnItMT5BQ1MgQXBwbC4gTWF0ZXIuIEludGVy
ZmFjZXM8L2FiYnItMT48L3BlcmlvZGljYWw+PHBhZ2VzPjUwMjktNTAzNzwvcGFnZXM+PHZvbHVt
ZT43PC92b2x1bWU+PG51bWJlcj44PC9udW1iZXI+PGtleXdvcmRzPjxrZXl3b3JkPm5hbm9jb21w
b3NpdGUgaHlkcm9nZWxzPC9rZXl3b3JkPjxrZXl3b3JkPnRvdWdoPC9rZXl3b3JkPjxrZXl3b3Jk
PnN0cmV0Y2hhYmxlPC9rZXl3b3JkPjxrZXl3b3JkPnNlbGYtaGVhbDwva2V5d29yZD48a2V5d29y
ZD5tb250bW9yaWxsb25pdGU8L2tleXdvcmQ+PGtleXdvcmQ+ZG91YmxlLW5ldHdvcmsgaHlkcm9n
ZWxzPC9rZXl3b3JkPjxrZXl3b3JkPmhlYWxpbmcgaHlkcm9nZWxzPC9rZXl3b3JkPjxrZXl3b3Jk
Pm1lY2hhbmljYWwtcHJvcGVydGllczwva2V5d29yZD48a2V5d29yZD5jbGF5PC9rZXl3b3JkPjxr
ZXl3b3JkPm1vbnRtb3JpbGxvbml0ZTwva2V5d29yZD48a2V5d29yZD5nZWxzPC9rZXl3b3JkPjxr
ZXl3b3JkPmh5c3RlcmVzaXM8L2tleXdvcmQ+PGtleXdvcmQ+ZWxvbmdhdGlvbjwva2V5d29yZD48
a2V5d29yZD5zY2F0dGVyaW5nPC9rZXl3b3JkPjxrZXl3b3JkPmthb2xpbml0ZTwva2V5d29yZD48
a2V5d29yZD5TY2llbmNlICZhbXA7IFRlY2hub2xvZ3kgLSBPdGhlciBUb3BpY3M8L2tleXdvcmQ+
PGtleXdvcmQ+TWF0ZXJpYWxzIFNjaWVuY2U8L2tleXdvcmQ+PC9rZXl3b3Jkcz48ZGF0ZXM+PHll
YXI+MjAxNTwveWVhcj48cHViLWRhdGVzPjxkYXRlPk1hcjwvZGF0ZT48L3B1Yi1kYXRlcz48L2Rh
dGVzPjxpc2JuPjE5NDQtODI0NDwvaXNibj48YWNjZXNzaW9uLW51bT5XT1M6MDAwMzUzMDA1MzAw
MDcxPC9hY2Nlc3Npb24tbnVtPjx3b3JrLXR5cGU+QXJ0aWNsZTwvd29yay10eXBlPjx1cmxzPjxy
ZWxhdGVkLXVybHM+PHVybD4mbHQ7R28gdG8gSVNJJmd0OzovL1dPUzowMDAzNTMwMDUzMDAwNzE8
L3VybD48L3JlbGF0ZWQtdXJscz48L3VybHM+PGVsZWN0cm9uaWMtcmVzb3VyY2UtbnVtPjEwLjEw
MjEvYWNzYW1pLjViMDA3MDQ8L2VsZWN0cm9uaWMtcmVzb3VyY2UtbnVtPjxsYW5ndWFnZT5Fbmds
aXNoPC9sYW5ndWFnZT48L3JlY29yZD48L0NpdGU+PENpdGU+PEF1dGhvcj5TdW48L0F1dGhvcj48
WWVhcj4yMDEyPC9ZZWFyPjxSZWNOdW0+Mzg8L1JlY051bT48cmVjb3JkPjxyZWMtbnVtYmVyPjM4
PC9yZWMtbnVtYmVyPjxmb3JlaWduLWtleXM+PGtleSBhcHA9IkVOIiBkYi1pZD0idGU1ZmEwMjlh
NXI5dDllcnBheDVwcDJseGZmd3hwdnJ3MHR3IiB0aW1lc3RhbXA9IjE0NTQwOTExNjQiPjM4PC9r
ZXk+PC9mb3JlaWduLWtleXM+PHJlZi10eXBlIG5hbWU9IkpvdXJuYWwgQXJ0aWNsZSI+MTc8L3Jl
Zi10eXBlPjxjb250cmlidXRvcnM+PGF1dGhvcnM+PGF1dGhvcj5TdW4sIEouIFkuPC9hdXRob3I+
PGF1dGhvcj5aaGFvLCBYLiBILjwvYXV0aG9yPjxhdXRob3I+SWxsZXBlcnVtYSwgVy4gUi4gSy48
L2F1dGhvcj48YXV0aG9yPkNoYXVkaHVyaSwgTy48L2F1dGhvcj48YXV0aG9yPk9oLCBLLiBILjwv
YXV0aG9yPjxhdXRob3I+TW9vbmV5LCBELiBKLjwvYXV0aG9yPjxhdXRob3I+Vmxhc3NhaywgSi4g
Si48L2F1dGhvcj48YXV0aG9yPlN1bywgWi4gRy48L2F1dGhvcj48L2F1dGhvcnM+PC9jb250cmli
dXRvcnM+PGF1dGgtYWRkcmVzcz5bU3VuLCBKZW9uZy1ZdW4gSWxsZXBlcnVtYSwgV2lkdXNoYSBS
LiBLLiBDaGF1ZGh1cmksIE92aWppdCBNb29uZXksIERhdmlkIEouIFZsYXNzYWssIEpvb3N0IEou
IFN1bywgWmhpZ2FuZ10gSGFydmFyZCBVbml2LCBTY2ggRW5nbiAmYW1wOyBBcHBsIFNjaSwgQ2Ft
YnJpZGdlLCBNQSAwMjEzOCBVU0EuIFtTdW4sIEplb25nLVl1biBPaCwgS3l1IEh3YW5dIFNlb3Vs
IE5hdGwgVW5pdiwgRGVwdCBNYXQgU2NpICZhbXA7IEVuZ24sIFNlb3VsIDE1MTc0MiwgU291dGgg
S29yZWEuIFtaaGFvLCBYdWFuaGVdIER1a2UgVW5pdiwgRGVwdCBNZWNoIEVuZ24gJmFtcDsgTWF0
IFNjaSwgRHVyaGFtLCBOQyAyNzcwOCBVU0EuIFtNb29uZXksIERhdmlkIEouXSBIYXJ2YXJkIFVu
aXYsIFd5c3MgSW5zdCBCaW9sb2dpY2FsbHkgSW5zcGlyZWQgRW5nbiwgQ2FtYnJpZGdlLCBNQSAw
MjEzOCBVU0EuIFtTdW8sIFpoaWdhbmddIEhhcnZhcmQgVW5pdiwgS2F2bGkgSW5zdCBCaW9uYW5v
IFNjaSAmYW1wOyBUZWNobm9sLCBDYW1icmlkZ2UsIE1BIDAyMTM4IFVTQS4gU3VvLCBaRyAocmVw
cmludCBhdXRob3IpLCBIYXJ2YXJkIFVuaXYsIFNjaCBFbmduICZhbXA7IEFwcGwgU2NpLCBDYW1i
cmlkZ2UsIE1BIDAyMTM4IFVTQS4gc3VvQHNlYXMuaGFydmFyZC5lZHU8L2F1dGgtYWRkcmVzcz48
dGl0bGVzPjx0aXRsZT5IaWdobHkgc3RyZXRjaGFibGUgYW5kIHRvdWdoIGh5ZHJvZ2VsczwvdGl0
bGU+PHNlY29uZGFyeS10aXRsZT5OYXR1cmU8L3NlY29uZGFyeS10aXRsZT48c2hvcnQtdGl0bGU+
SGlnaGx5IHN0cmV0Y2hhYmxlIGFuZCB0b3VnaCBoeWRyb2dlbHM8L3Nob3J0LXRpdGxlPjwvdGl0
bGVzPjxwYWdlcz4xMzMtMTM2PC9wYWdlcz48dm9sdW1lPjQ4OTwvdm9sdW1lPjxudW1iZXI+NzQx
NDwvbnVtYmVyPjxrZXl3b3Jkcz48a2V5d29yZD5kb3VibGUtbmV0d29yayBnZWxzPC9rZXl3b3Jk
PjxrZXl3b3JkPmhpZ2ggbWVjaGFuaWNhbCBzdHJlbmd0aDwva2V5d29yZD48a2V5d29yZD5sYXJn
ZS1zdHJhaW48L2tleXdvcmQ+PGtleXdvcmQ+ZnJhY3R1cmU8L2tleXdvcmQ+PGtleXdvcmQ+aHlz
dGVyZXNpczwva2V5d29yZD48a2V5d29yZD5mYXRpZ3VlPC9rZXl3b3JkPjxrZXl3b3JkPm1vZGVs
PC9rZXl3b3JkPjxrZXl3b3JkPlNjaWVuY2UgJmFtcDsgVGVjaG5vbG9neSAtIE90aGVyIFRvcGlj
czwva2V5d29yZD48L2tleXdvcmRzPjxkYXRlcz48eWVhcj4yMDEyPC95ZWFyPjxwdWItZGF0ZXM+
PGRhdGU+U2VwPC9kYXRlPjwvcHViLWRhdGVzPjwvZGF0ZXM+PGlzYm4+MDAyOC0wODM2PC9pc2Ju
PjxhY2Nlc3Npb24tbnVtPldPUzowMDAzMDgzNDcwMDAwNDk8L2FjY2Vzc2lvbi1udW0+PHdvcmst
dHlwZT5BcnRpY2xlPC93b3JrLXR5cGU+PHVybHM+PHJlbGF0ZWQtdXJscz48dXJsPiZsdDtHbyB0
byBJU0kmZ3Q7Oi8vV09TOjAwMDMwODM0NzAwMDA0OTwvdXJsPjwvcmVsYXRlZC11cmxzPjwvdXJs
cz48ZWxlY3Ryb25pYy1yZXNvdXJjZS1udW0+MTAuMTAzOC9uYXR1cmUxMTQwOTwvZWxlY3Ryb25p
Yy1yZXNvdXJjZS1udW0+PGxhbmd1YWdlPkVuZ2xpc2g8L2xhbmd1YWdlPjwvcmVjb3JkPjwvQ2l0
ZT48Q2l0ZT48QXV0aG9yPkh1PC9BdXRob3I+PFllYXI+MjAxNDwvWWVhcj48UmVjTnVtPjI0PC9S
ZWNOdW0+PHJlY29yZD48cmVjLW51bWJlcj4yNDwvcmVjLW51bWJlcj48Zm9yZWlnbi1rZXlzPjxr
ZXkgYXBwPSJFTiIgZGItaWQ9InRlNWZhMDI5YTVyOXQ5ZXJwYXg1cHAybHhmZnd4cHZydzB0dyIg
dGltZXN0YW1wPSIxNDU0MDkxMTY0Ij4yNDwva2V5PjwvZm9yZWlnbi1rZXlzPjxyZWYtdHlwZSBu
YW1lPSJKb3VybmFsIEFydGljbGUiPjE3PC9yZWYtdHlwZT48Y29udHJpYnV0b3JzPjxhdXRob3Jz
PjxhdXRob3I+SHUsIFouIFEuPC9hdXRob3I+PGF1dGhvcj5DaGVuLCBHLiBNLjwvYXV0aG9yPjwv
YXV0aG9ycz48L2NvbnRyaWJ1dG9ycz48YXV0aC1hZGRyZXNzPltIdSwgWmlxaWFvIENoZW4sIEd1
YW5nbWluZ10gQ2hpbmVzZSBBY2FkIFNjaSwgSW5zdCBDaGVtLCBCTkxNUywgQmVpamluZyAxMDAx
OTAsIFBlb3BsZXMgUiBDaGluYS4gQ2hlbiwgR00gKHJlcHJpbnQgYXV0aG9yKSwgQ2hpbmVzZSBB
Y2FkIFNjaSwgSW5zdCBDaGVtLCBCTkxNUywgQmVpamluZyAxMDAxOTAsIFBlb3BsZXMgUiBDaGlu
YS4gY2hlbmdtQGljY2FzLmFjLmNuPC9hdXRoLWFkZHJlc3M+PHRpdGxlcz48dGl0bGU+Tm92ZWwg
TmFub2NvbXBvc2l0ZSBIeWRyb2dlbHMgQ29uc2lzdGluZyBvZiBMYXllcmVkIERvdWJsZSBIeWRy
b3hpZGUgd2l0aCBVbHRyYWhpZ2ggVGVuc2liaWxpdHkgYW5kIEhpZXJhcmNoaWNhbCBQb3JvdXMg
U3RydWN0dXJlIGF0IExvdyBJbm9yZ2FuaWMgQ29udGVudDwvdGl0bGU+PHNlY29uZGFyeS10aXRs
ZT5BZHZhbmNlZCBNYXRlcmlhbHM8L3NlY29uZGFyeS10aXRsZT48c2hvcnQtdGl0bGU+Tm92ZWwg
TmFub2NvbXBvc2l0ZSBIeWRyb2dlbHMgQ29uc2lzdGluZyBvZiBMYXllcmVkIERvdWJsZSBIeWRy
b3hpZGUgd2l0aCBVbHRyYWhpZ2ggVGVuc2liaWxpdHkgYW5kIEhpZXJhcmNoaWNhbCBQb3JvdXMg
U3RydWN0dXJlIGF0IExvdyBJbm9yZ2FuaWMgQ29udGVudDwvc2hvcnQtdGl0bGU+PC90aXRsZXM+
PHBlcmlvZGljYWw+PGZ1bGwtdGl0bGU+QWR2YW5jZWQgTWF0ZXJpYWxzPC9mdWxsLXRpdGxlPjxh
YmJyLTE+QWR2LiBNYXRlci48L2FiYnItMT48YWJici0yPkFkdiBNYXRlcjwvYWJici0yPjwvcGVy
aW9kaWNhbD48cGFnZXM+NTk1MC01OTU2PC9wYWdlcz48dm9sdW1lPjI2PC92b2x1bWU+PG51bWJl
cj4zNDwvbnVtYmVyPjxrZXl3b3Jkcz48a2V5d29yZD5kb3VibGUtbmV0d29yayBoeWRyb2dlbHM8
L2tleXdvcmQ+PGtleXdvcmQ+bWVjaGFuaWNhbC1wcm9wZXJ0aWVzPC9rZXl3b3JkPjxrZXl3b3Jk
PmNvbXBvc2l0ZSBoeWRyb2dlbHM8L2tleXdvcmQ+PGtleXdvcmQ+dGhlcm1hbC1zdGFiaWxpdHk8
L2tleXdvcmQ+PGtleXdvcmQ+Y3JhY2sgdGlwczwva2V5d29yZD48a2V5d29yZD5jbGF5PC9rZXl3
b3JkPjxrZXl3b3JkPnBvbHkoZXRoeWxlbmUtdGVyZXBodGhhbGF0ZSk8L2tleXdvcmQ+PGtleXdv
cmQ+cGhvdG9sdW1pbmVzY2VuY2U8L2tleXdvcmQ+PGtleXdvcmQ+cG9seW1lcml6YXRpb248L2tl
eXdvcmQ+PGtleXdvcmQ+dHJhbnNpdGlvbjwva2V5d29yZD48a2V5d29yZD5DaGVtaXN0cnk8L2tl
eXdvcmQ+PGtleXdvcmQ+U2NpZW5jZSAmYW1wOyBUZWNobm9sb2d5IC0gT3RoZXIgVG9waWNzPC9r
ZXl3b3JkPjxrZXl3b3JkPk1hdGVyaWFscyBTY2llbmNlPC9rZXl3b3JkPjxrZXl3b3JkPlBoeXNp
Y3M8L2tleXdvcmQ+PC9rZXl3b3Jkcz48ZGF0ZXM+PHllYXI+MjAxNDwveWVhcj48cHViLWRhdGVz
PjxkYXRlPlNlcDwvZGF0ZT48L3B1Yi1kYXRlcz48L2RhdGVzPjxpc2JuPjA5MzUtOTY0ODwvaXNi
bj48YWNjZXNzaW9uLW51bT5XT1M6MDAwMzQyMTQ3NDAwMDA2PC9hY2Nlc3Npb24tbnVtPjx3b3Jr
LXR5cGU+QXJ0aWNsZTwvd29yay10eXBlPjx1cmxzPjxyZWxhdGVkLXVybHM+PHVybD4mbHQ7R28g
dG8gSVNJJmd0OzovL1dPUzowMDAzNDIxNDc0MDAwMDY8L3VybD48L3JlbGF0ZWQtdXJscz48L3Vy
bHM+PGVsZWN0cm9uaWMtcmVzb3VyY2UtbnVtPjEwLjEwMDIvYWRtYS4yMDE0MDAxNzk8L2VsZWN0
cm9uaWMtcmVzb3VyY2UtbnVtPjxsYW5ndWFnZT5FbmdsaXNoPC9sYW5ndWFnZT48L3JlY29yZD48
L0NpdGU+PC9FbmROb3RlPn==
</w:fldData>
        </w:fldChar>
      </w:r>
      <w:r w:rsidR="00DE1C74">
        <w:rPr>
          <w:rFonts w:ascii="Times" w:eastAsiaTheme="minorEastAsia" w:hAnsi="Times"/>
          <w:color w:val="000000"/>
          <w:sz w:val="24"/>
        </w:rPr>
        <w:instrText xml:space="preserve"> ADDIN EN.CITE.DATA </w:instrText>
      </w:r>
      <w:r w:rsidR="00DE1C74">
        <w:rPr>
          <w:rFonts w:ascii="Times" w:eastAsiaTheme="minorEastAsia" w:hAnsi="Times"/>
          <w:color w:val="000000"/>
          <w:sz w:val="24"/>
        </w:rPr>
      </w:r>
      <w:r w:rsidR="00DE1C74">
        <w:rPr>
          <w:rFonts w:ascii="Times" w:eastAsiaTheme="minorEastAsia" w:hAnsi="Times"/>
          <w:color w:val="000000"/>
          <w:sz w:val="24"/>
        </w:rPr>
        <w:fldChar w:fldCharType="end"/>
      </w:r>
      <w:r w:rsidRPr="009B525C">
        <w:rPr>
          <w:rFonts w:ascii="Times" w:eastAsiaTheme="minorEastAsia" w:hAnsi="Times"/>
          <w:color w:val="000000"/>
          <w:sz w:val="24"/>
        </w:rPr>
      </w:r>
      <w:r w:rsidRPr="009B525C">
        <w:rPr>
          <w:rFonts w:ascii="Times" w:eastAsiaTheme="minorEastAsia" w:hAnsi="Times"/>
          <w:color w:val="000000"/>
          <w:sz w:val="24"/>
        </w:rPr>
        <w:fldChar w:fldCharType="separate"/>
      </w:r>
      <w:r>
        <w:rPr>
          <w:rFonts w:ascii="Times" w:eastAsiaTheme="minorEastAsia" w:hAnsi="Times"/>
          <w:noProof/>
          <w:color w:val="000000"/>
          <w:sz w:val="24"/>
        </w:rPr>
        <w:t>(</w:t>
      </w:r>
      <w:hyperlink w:anchor="_ENREF_78" w:tooltip="Gao, 2015 #13" w:history="1">
        <w:r w:rsidR="00DE1C74">
          <w:rPr>
            <w:rFonts w:ascii="Times" w:eastAsiaTheme="minorEastAsia" w:hAnsi="Times"/>
            <w:noProof/>
            <w:color w:val="000000"/>
            <w:sz w:val="24"/>
          </w:rPr>
          <w:t>Gao et al., 2015</w:t>
        </w:r>
      </w:hyperlink>
      <w:proofErr w:type="gramStart"/>
      <w:r>
        <w:rPr>
          <w:rFonts w:ascii="Times" w:eastAsiaTheme="minorEastAsia" w:hAnsi="Times"/>
          <w:noProof/>
          <w:color w:val="000000"/>
          <w:sz w:val="24"/>
        </w:rPr>
        <w:t xml:space="preserve">; </w:t>
      </w:r>
      <w:hyperlink w:anchor="_ENREF_114" w:tooltip="Hu, 2014 #24" w:history="1">
        <w:r w:rsidR="00DE1C74">
          <w:rPr>
            <w:rFonts w:ascii="Times" w:eastAsiaTheme="minorEastAsia" w:hAnsi="Times"/>
            <w:noProof/>
            <w:color w:val="000000"/>
            <w:sz w:val="24"/>
          </w:rPr>
          <w:t>Hu &amp; Chen, 2014</w:t>
        </w:r>
      </w:hyperlink>
      <w:r>
        <w:rPr>
          <w:rFonts w:ascii="Times" w:eastAsiaTheme="minorEastAsia" w:hAnsi="Times"/>
          <w:noProof/>
          <w:color w:val="000000"/>
          <w:sz w:val="24"/>
        </w:rPr>
        <w:t xml:space="preserve">; </w:t>
      </w:r>
      <w:hyperlink w:anchor="_ENREF_224" w:tooltip="Sun, 2012 #89" w:history="1">
        <w:r w:rsidR="00DE1C74">
          <w:rPr>
            <w:rFonts w:ascii="Times" w:eastAsiaTheme="minorEastAsia" w:hAnsi="Times"/>
            <w:noProof/>
            <w:color w:val="000000"/>
            <w:sz w:val="24"/>
          </w:rPr>
          <w:t>Sun et al., 2012</w:t>
        </w:r>
      </w:hyperlink>
      <w:r>
        <w:rPr>
          <w:rFonts w:ascii="Times" w:eastAsiaTheme="minorEastAsia" w:hAnsi="Times"/>
          <w:noProof/>
          <w:color w:val="000000"/>
          <w:sz w:val="24"/>
        </w:rPr>
        <w:t>;</w:t>
      </w:r>
      <w:proofErr w:type="gramEnd"/>
      <w:r>
        <w:rPr>
          <w:rFonts w:ascii="Times" w:eastAsiaTheme="minorEastAsia" w:hAnsi="Times"/>
          <w:noProof/>
          <w:color w:val="000000"/>
          <w:sz w:val="24"/>
        </w:rPr>
        <w:t xml:space="preserve"> </w:t>
      </w:r>
      <w:hyperlink w:anchor="_ENREF_260" w:tooltip="Yang, 2013 #136" w:history="1">
        <w:r w:rsidR="00DE1C74">
          <w:rPr>
            <w:rFonts w:ascii="Times" w:eastAsiaTheme="minorEastAsia" w:hAnsi="Times"/>
            <w:noProof/>
            <w:color w:val="000000"/>
            <w:sz w:val="24"/>
          </w:rPr>
          <w:t>Yang et al., 2013</w:t>
        </w:r>
      </w:hyperlink>
      <w:r>
        <w:rPr>
          <w:rFonts w:ascii="Times" w:eastAsiaTheme="minorEastAsia" w:hAnsi="Times"/>
          <w:noProof/>
          <w:color w:val="000000"/>
          <w:sz w:val="24"/>
        </w:rPr>
        <w:t>)</w:t>
      </w:r>
      <w:r w:rsidRPr="009B525C">
        <w:rPr>
          <w:rFonts w:ascii="Times" w:eastAsiaTheme="minorEastAsia" w:hAnsi="Times"/>
          <w:color w:val="000000"/>
          <w:sz w:val="24"/>
        </w:rPr>
        <w:fldChar w:fldCharType="end"/>
      </w:r>
      <w:r>
        <w:rPr>
          <w:rFonts w:ascii="Times" w:eastAsiaTheme="minorEastAsia" w:hAnsi="Times"/>
          <w:color w:val="000000"/>
          <w:sz w:val="24"/>
        </w:rPr>
        <w:t>.</w:t>
      </w:r>
      <w:r w:rsidRPr="009B525C">
        <w:rPr>
          <w:rFonts w:ascii="Times" w:eastAsiaTheme="minorEastAsia" w:hAnsi="Times"/>
          <w:color w:val="000000"/>
          <w:sz w:val="24"/>
        </w:rPr>
        <w:t xml:space="preserve"> </w:t>
      </w:r>
      <w:r>
        <w:rPr>
          <w:rFonts w:ascii="Times" w:eastAsiaTheme="minorEastAsia" w:hAnsi="Times"/>
          <w:color w:val="000000"/>
          <w:sz w:val="24"/>
        </w:rPr>
        <w:t>The 1</w:t>
      </w:r>
      <w:r w:rsidRPr="00FF0B64">
        <w:rPr>
          <w:rFonts w:ascii="Times" w:eastAsiaTheme="minorEastAsia" w:hAnsi="Times"/>
          <w:color w:val="000000"/>
          <w:sz w:val="24"/>
          <w:vertAlign w:val="superscript"/>
        </w:rPr>
        <w:t>st</w:t>
      </w:r>
      <w:r>
        <w:rPr>
          <w:rFonts w:ascii="Times" w:eastAsiaTheme="minorEastAsia" w:hAnsi="Times"/>
          <w:color w:val="000000"/>
          <w:sz w:val="24"/>
        </w:rPr>
        <w:t xml:space="preserve"> cycle hysteresis ratio to 1000% of PM 5 was 0.15</w:t>
      </w:r>
      <w:r w:rsidR="005F08DC">
        <w:rPr>
          <w:rFonts w:ascii="Times" w:eastAsiaTheme="minorEastAsia" w:hAnsi="Times"/>
          <w:color w:val="000000"/>
          <w:sz w:val="24"/>
        </w:rPr>
        <w:t xml:space="preserve"> in Figure 4.9 (c)</w:t>
      </w:r>
      <w:r>
        <w:rPr>
          <w:rFonts w:ascii="Times" w:eastAsiaTheme="minorEastAsia" w:hAnsi="Times"/>
          <w:color w:val="000000"/>
          <w:sz w:val="24"/>
        </w:rPr>
        <w:t>,</w:t>
      </w:r>
      <w:r w:rsidRPr="009B525C">
        <w:rPr>
          <w:rFonts w:ascii="Times" w:eastAsiaTheme="minorEastAsia" w:hAnsi="Times"/>
          <w:color w:val="000000"/>
          <w:sz w:val="24"/>
        </w:rPr>
        <w:t xml:space="preserve"> </w:t>
      </w:r>
      <w:r>
        <w:rPr>
          <w:rFonts w:ascii="Times" w:eastAsiaTheme="minorEastAsia" w:hAnsi="Times"/>
          <w:color w:val="000000"/>
          <w:sz w:val="24"/>
        </w:rPr>
        <w:t>which was</w:t>
      </w:r>
      <w:r w:rsidRPr="009B525C">
        <w:rPr>
          <w:rFonts w:ascii="Times" w:eastAsiaTheme="minorEastAsia" w:hAnsi="Times"/>
          <w:color w:val="000000"/>
          <w:sz w:val="24"/>
        </w:rPr>
        <w:t xml:space="preserve"> </w:t>
      </w:r>
      <w:r>
        <w:rPr>
          <w:rFonts w:ascii="Times" w:eastAsiaTheme="minorEastAsia" w:hAnsi="Times"/>
          <w:color w:val="000000"/>
          <w:sz w:val="24"/>
        </w:rPr>
        <w:t>lower than</w:t>
      </w:r>
      <w:r w:rsidRPr="009B525C">
        <w:rPr>
          <w:rFonts w:ascii="Times" w:eastAsiaTheme="minorEastAsia" w:hAnsi="Times"/>
          <w:color w:val="000000"/>
          <w:sz w:val="24"/>
        </w:rPr>
        <w:t xml:space="preserve"> the lowest hysteresis ratios reported to date for PAM-clay nanocomposite hydrogels, namely PA</w:t>
      </w:r>
      <w:r>
        <w:rPr>
          <w:rFonts w:ascii="Times" w:eastAsiaTheme="minorEastAsia" w:hAnsi="Times"/>
          <w:color w:val="000000"/>
          <w:sz w:val="24"/>
        </w:rPr>
        <w:t xml:space="preserve">M-synthetic </w:t>
      </w:r>
      <w:proofErr w:type="spellStart"/>
      <w:r>
        <w:rPr>
          <w:rFonts w:ascii="Times" w:eastAsiaTheme="minorEastAsia" w:hAnsi="Times"/>
          <w:color w:val="000000"/>
          <w:sz w:val="24"/>
        </w:rPr>
        <w:t>hectorite</w:t>
      </w:r>
      <w:proofErr w:type="spellEnd"/>
      <w:r>
        <w:rPr>
          <w:rFonts w:ascii="Times" w:eastAsiaTheme="minorEastAsia" w:hAnsi="Times"/>
          <w:color w:val="000000"/>
          <w:sz w:val="24"/>
        </w:rPr>
        <w:t xml:space="preserve"> hydrogels </w:t>
      </w:r>
      <w:r w:rsidRPr="009B525C">
        <w:rPr>
          <w:rFonts w:ascii="Times" w:eastAsiaTheme="minorEastAsia" w:hAnsi="Times"/>
          <w:color w:val="000000"/>
          <w:sz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color w:val="000000"/>
          <w:sz w:val="24"/>
        </w:rPr>
        <w:instrText xml:space="preserve"> ADDIN EN.CITE </w:instrText>
      </w:r>
      <w:r w:rsidR="00DE1C74">
        <w:rPr>
          <w:rFonts w:ascii="Times" w:eastAsiaTheme="minorEastAsia" w:hAnsi="Times"/>
          <w:color w:val="000000"/>
          <w:sz w:val="24"/>
        </w:rPr>
        <w:fldChar w:fldCharType="begin">
          <w:fldData xml:space="preserve">PEVuZE5vdGU+PENpdGU+PEF1dGhvcj5aaHU8L0F1dGhvcj48WWVhcj4yMDA2PC9ZZWFyPjxSZWNO
dW0+NTE8L1JlY051bT48RGlzcGxheVRleHQ+KFpodSBldCBhbC4sIDIwMDYpPC9EaXNwbGF5VGV4
dD48cmVjb3JkPjxyZWMtbnVtYmVyPjUxPC9yZWMtbnVtYmVyPjxmb3JlaWduLWtleXM+PGtleSBh
cHA9IkVOIiBkYi1pZD0idGU1ZmEwMjlhNXI5dDllcnBheDVwcDJseGZmd3hwdnJ3MHR3IiB0aW1l
c3RhbXA9IjE0NTQwOTExNjUiPjUxPC9rZXk+PC9mb3JlaWduLWtleXM+PHJlZi10eXBlIG5hbWU9
IkpvdXJuYWwgQXJ0aWNsZSI+MTc8L3JlZi10eXBlPjxjb250cmlidXRvcnM+PGF1dGhvcnM+PGF1
dGhvcj5aaHUsIE0uIEYuPC9hdXRob3I+PGF1dGhvcj5MaXUsIFkuPC9hdXRob3I+PGF1dGhvcj5T
dW4sIEIuPC9hdXRob3I+PGF1dGhvcj5aaGFuZywgVy48L2F1dGhvcj48YXV0aG9yPkxpdSwgWC4g
TC48L2F1dGhvcj48YXV0aG9yPll1LCBILjwvYXV0aG9yPjxhdXRob3I+WmhhbmcsIFkuPC9hdXRo
b3I+PGF1dGhvcj5LdWNrbGluZywgRC48L2F1dGhvcj48YXV0aG9yPkFkbGVyLCBILiBKLiBQLjwv
YXV0aG9yPjwvYXV0aG9ycz48L2NvbnRyaWJ1dG9ycz48YXV0aC1hZGRyZXNzPkRvbmdodWEgVW5p
diwgQ29sbCBNYXQgU2NpICZhbXA7IEVuZ24sIFN0YXRlIEtleSBMYWIgTW9kaWZpY2F0IENoZW0g
RmliZXIgJmFtcDsgUG9seW1lciBNYXQsIFNoYW5naGFpIDIwMDA1MSwgUGVvcGxlcyBSIENoaW5h
JiN4RDtEcmVzZGVuIFVuaXYgVGVjaG5vbCwgSW5zdCBNYWNyb21vbCBDaGVtICZhbXA7IFRleHQg
Q2hlbSwgRC0wMTA2OSBEcmVzZGVuLCBHZXJtYW55PC9hdXRoLWFkZHJlc3M+PHRpdGxlcz48dGl0
bGU+QSBub3ZlbCBoaWdobHkgcmVzaWxpZW50IG5hbm9jb21wb3NpdGUgaHlkcm9nZWwgd2l0aCBs
b3cgaHlzdGVyZXNpcyBhbmQgdWx0cmFoaWdoIGVsb25nYXRpb248L3RpdGxlPjxzZWNvbmRhcnkt
dGl0bGU+TWFjcm9tb2xlY3VsYXIgUmFwaWQgQ29tbXVuaWNhdGlvbnM8L3NlY29uZGFyeS10aXRs
ZT48YWx0LXRpdGxlPk1hY3JvbW9sIFJhcGlkIENvbW08L2FsdC10aXRsZT48c2hvcnQtdGl0bGU+
QSBub3ZlbCBoaWdobHkgcmVzaWxpZW50IG5hbm9jb21wb3NpdGUgaHlkcm9nZWwgd2l0aCBsb3cg
aHlzdGVyZXNpcyBhbmQgdWx0cmFoaWdoIGVsb25nYXRpb248L3Nob3J0LXRpdGxlPjwvdGl0bGVz
PjxwZXJpb2RpY2FsPjxmdWxsLXRpdGxlPk1hY3JvbW9sZWN1bGFyIFJhcGlkIENvbW11bmljYXRp
b25zPC9mdWxsLXRpdGxlPjxhYmJyLTE+TWFjcm9tb2wuIFJhcGlkIENvbW0uPC9hYmJyLTE+PC9w
ZXJpb2RpY2FsPjxwYWdlcz4xMDIzLTEwMjg8L3BhZ2VzPjx2b2x1bWU+Mjc8L3ZvbHVtZT48bnVt
YmVyPjEzPC9udW1iZXI+PGtleXdvcmRzPjxrZXl3b3JkPmNsYXk8L2tleXdvcmQ+PGtleXdvcmQ+
Z2Vsczwva2V5d29yZD48a2V5d29yZD5oeWRyb2dlbHM8L2tleXdvcmQ+PGtleXdvcmQ+bmFub2Nv
bXBvc2l0ZXM8L2tleXdvcmQ+PGtleXdvcmQ+cmVsYXhhdGlvbjwva2V5d29yZD48a2V5d29yZD5p
bm9yZ2FuaWMgbmV0d29yayBzdHJ1Y3R1cmU8L2tleXdvcmQ+PGtleXdvcmQ+bWVjaGFuaWNhbC1w
cm9wZXJ0aWVzPC9rZXl3b3JkPjxrZXl3b3JkPmNsYXk8L2tleXdvcmQ+PGtleXdvcmQ+cG9seShu
LWlzb3Byb3B5bGFjcnlsYW1pZGUpPC9rZXl3b3JkPjxrZXl3b3JkPnRyYW5zaXRpb248L2tleXdv
cmQ+PGtleXdvcmQ+Y29wb2x5bWVyPC9rZXl3b3JkPjxrZXl3b3JkPnN0cmVuZ3RoPC9rZXl3b3Jk
PjxrZXl3b3JkPnBuaXBhPC9rZXl3b3JkPjxrZXl3b3JkPmdlbDwva2V5d29yZD48L2tleXdvcmRz
PjxkYXRlcz48eWVhcj4yMDA2PC95ZWFyPjxwdWItZGF0ZXM+PGRhdGU+SnVsIDU8L2RhdGU+PC9w
dWItZGF0ZXM+PC9kYXRlcz48aXNibj4xMDIyLTEzMzY8L2lzYm4+PGFjY2Vzc2lvbi1udW0+V09T
OjAwMDIzOTMxNjIwMDAwNjwvYWNjZXNzaW9uLW51bT48d29yay10eXBlPkFydGljbGU8L3dvcmst
dHlwZT48dXJscz48cmVsYXRlZC11cmxzPjx1cmw+Jmx0O0dvIHRvIElTSSZndDs6Ly9XT1M6MDAw
MjM5MzE2MjAwMDA2PC91cmw+PC9yZWxhdGVkLXVybHM+PC91cmxzPjxlbGVjdHJvbmljLXJlc291
cmNlLW51bT4xMC4xMDAyL21hcmMuMjAwNjAwMTU5PC9lbGVjdHJvbmljLXJlc291cmNlLW51bT48
bGFuZ3VhZ2U+RW5nbGlzaDwvbGFuZ3VhZ2U+PC9yZWNvcmQ+PC9DaXRlPjwvRW5kTm90ZT4A
</w:fldData>
        </w:fldChar>
      </w:r>
      <w:r w:rsidR="00DE1C74">
        <w:rPr>
          <w:rFonts w:ascii="Times" w:eastAsiaTheme="minorEastAsia" w:hAnsi="Times"/>
          <w:color w:val="000000"/>
          <w:sz w:val="24"/>
        </w:rPr>
        <w:instrText xml:space="preserve"> ADDIN EN.CITE.DATA </w:instrText>
      </w:r>
      <w:r w:rsidR="00DE1C74">
        <w:rPr>
          <w:rFonts w:ascii="Times" w:eastAsiaTheme="minorEastAsia" w:hAnsi="Times"/>
          <w:color w:val="000000"/>
          <w:sz w:val="24"/>
        </w:rPr>
      </w:r>
      <w:r w:rsidR="00DE1C74">
        <w:rPr>
          <w:rFonts w:ascii="Times" w:eastAsiaTheme="minorEastAsia" w:hAnsi="Times"/>
          <w:color w:val="000000"/>
          <w:sz w:val="24"/>
        </w:rPr>
        <w:fldChar w:fldCharType="end"/>
      </w:r>
      <w:r w:rsidRPr="009B525C">
        <w:rPr>
          <w:rFonts w:ascii="Times" w:eastAsiaTheme="minorEastAsia" w:hAnsi="Times"/>
          <w:color w:val="000000"/>
          <w:sz w:val="24"/>
        </w:rPr>
      </w:r>
      <w:r w:rsidRPr="009B525C">
        <w:rPr>
          <w:rFonts w:ascii="Times" w:eastAsiaTheme="minorEastAsia" w:hAnsi="Times"/>
          <w:color w:val="000000"/>
          <w:sz w:val="24"/>
        </w:rPr>
        <w:fldChar w:fldCharType="separate"/>
      </w:r>
      <w:r>
        <w:rPr>
          <w:rFonts w:ascii="Times" w:eastAsiaTheme="minorEastAsia" w:hAnsi="Times"/>
          <w:noProof/>
          <w:color w:val="000000"/>
          <w:sz w:val="24"/>
        </w:rPr>
        <w:t>(</w:t>
      </w:r>
      <w:hyperlink w:anchor="_ENREF_277" w:tooltip="Zhu, 2006 #51" w:history="1">
        <w:r w:rsidR="00DE1C74">
          <w:rPr>
            <w:rFonts w:ascii="Times" w:eastAsiaTheme="minorEastAsia" w:hAnsi="Times"/>
            <w:noProof/>
            <w:color w:val="000000"/>
            <w:sz w:val="24"/>
          </w:rPr>
          <w:t>Zhu et al., 2006</w:t>
        </w:r>
      </w:hyperlink>
      <w:r>
        <w:rPr>
          <w:rFonts w:ascii="Times" w:eastAsiaTheme="minorEastAsia" w:hAnsi="Times"/>
          <w:noProof/>
          <w:color w:val="000000"/>
          <w:sz w:val="24"/>
        </w:rPr>
        <w:t>)</w:t>
      </w:r>
      <w:r w:rsidRPr="009B525C">
        <w:rPr>
          <w:rFonts w:ascii="Times" w:eastAsiaTheme="minorEastAsia" w:hAnsi="Times"/>
          <w:color w:val="000000"/>
          <w:sz w:val="24"/>
        </w:rPr>
        <w:fldChar w:fldCharType="end"/>
      </w:r>
      <w:r>
        <w:rPr>
          <w:rFonts w:ascii="Times" w:eastAsiaTheme="minorEastAsia" w:hAnsi="Times"/>
          <w:color w:val="000000"/>
          <w:sz w:val="24"/>
        </w:rPr>
        <w:t>,</w:t>
      </w:r>
      <w:r w:rsidRPr="009B525C">
        <w:rPr>
          <w:rFonts w:ascii="Times" w:eastAsiaTheme="minorEastAsia" w:hAnsi="Times"/>
          <w:color w:val="000000"/>
          <w:sz w:val="24"/>
        </w:rPr>
        <w:t xml:space="preserve"> which showed a hysteresis ratio of 0.19 for the first cycle and 0.09 for the second cycle to a maximum strain of 1000%</w:t>
      </w:r>
      <w:r>
        <w:rPr>
          <w:rFonts w:ascii="Times" w:eastAsiaTheme="minorEastAsia" w:hAnsi="Times" w:hint="eastAsia"/>
          <w:color w:val="000000"/>
          <w:sz w:val="24"/>
        </w:rPr>
        <w:t>,</w:t>
      </w:r>
      <w:r>
        <w:rPr>
          <w:rFonts w:ascii="Times" w:eastAsiaTheme="minorEastAsia" w:hAnsi="Times"/>
          <w:color w:val="000000"/>
          <w:sz w:val="24"/>
        </w:rPr>
        <w:t xml:space="preserve"> </w:t>
      </w:r>
      <w:r>
        <w:rPr>
          <w:rFonts w:ascii="Times" w:eastAsiaTheme="minorEastAsia" w:hAnsi="Times" w:hint="eastAsia"/>
          <w:color w:val="000000"/>
          <w:sz w:val="24"/>
        </w:rPr>
        <w:t>indicating</w:t>
      </w:r>
      <w:r>
        <w:rPr>
          <w:rFonts w:ascii="Times" w:eastAsiaTheme="minorEastAsia" w:hAnsi="Times"/>
          <w:color w:val="000000"/>
          <w:sz w:val="24"/>
        </w:rPr>
        <w:t xml:space="preserve"> superb resilience of PM 5</w:t>
      </w:r>
      <w:r w:rsidRPr="009B525C">
        <w:rPr>
          <w:rFonts w:ascii="Times" w:eastAsiaTheme="minorEastAsia" w:hAnsi="Times"/>
          <w:color w:val="000000"/>
          <w:sz w:val="24"/>
        </w:rPr>
        <w:t>. As stated above, the low hysteresis could be attributed</w:t>
      </w:r>
      <w:r>
        <w:rPr>
          <w:rFonts w:ascii="Times" w:eastAsiaTheme="minorEastAsia" w:hAnsi="Times"/>
          <w:color w:val="000000"/>
          <w:sz w:val="24"/>
        </w:rPr>
        <w:t xml:space="preserve"> to strong polymer-clay bonding </w:t>
      </w:r>
      <w:r w:rsidRPr="009B525C">
        <w:rPr>
          <w:rFonts w:ascii="Times" w:eastAsiaTheme="minorEastAsia" w:hAnsi="Times"/>
          <w:color w:val="000000"/>
          <w:sz w:val="24"/>
        </w:rPr>
        <w:fldChar w:fldCharType="begin">
          <w:fldData xml:space="preserve">PEVuZE5vdGU+PENpdGU+PEF1dGhvcj5IYXJhZ3VjaGk8L0F1dGhvcj48WWVhcj4yMDAyPC9ZZWFy
PjxSZWNOdW0+MjE8L1JlY051bT48RGlzcGxheVRleHQ+KEhhcmFndWNoaSwgMjAwNzsgSGFyYWd1
Y2hpICZhbXA7IFRha2VoaXNhLCAyMDAyOyBaaHUgZXQgYWwuLCAyMDA2KTwvRGlzcGxheVRleHQ+
PHJlY29yZD48cmVjLW51bWJlcj4yMTwvcmVjLW51bWJlcj48Zm9yZWlnbi1rZXlzPjxrZXkgYXBw
PSJFTiIgZGItaWQ9InRlNWZhMDI5YTVyOXQ5ZXJwYXg1cHAybHhmZnd4cHZydzB0dyIgdGltZXN0
YW1wPSIxNDU0MDkxMTY0Ij4yMTwva2V5PjwvZm9yZWlnbi1rZXlzPjxyZWYtdHlwZSBuYW1lPSJK
b3VybmFsIEFydGljbGUiPjE3PC9yZWYtdHlwZT48Y29udHJpYnV0b3JzPjxhdXRob3JzPjxhdXRo
b3I+SGFyYWd1Y2hpLCBLLjwvYXV0aG9yPjxhdXRob3I+VGFrZWhpc2EsIFQuPC9hdXRob3I+PC9h
dXRob3JzPjwvY29udHJpYnV0b3JzPjxhdXRoLWFkZHJlc3M+S2F3YW11cmEgSW5zdCBDaGVtIFJl
cywgQ2hpYmEgMjg1MDA3OCwgSmFwYW4uIEhhcmFndWNoaSwgSyAocmVwcmludCBhdXRob3IpLCBL
YXdhbXVyYSBJbnN0IENoZW0gUmVzLCA2MzEgU2FrYWRvLCBDaGliYSAyODUwMDc4LCBKYXBhbi48
L2F1dGgtYWRkcmVzcz48dGl0bGVzPjx0aXRsZT5OYW5vY29tcG9zaXRlIGh5ZHJvZ2VsczogQSB1
bmlxdWUgb3JnYW5pYy1pbm9yZ2FuaWMgbmV0d29yayBzdHJ1Y3R1cmUgd2l0aCBleHRyYW9yZGlu
YXJ5IG1lY2hhbmljYWwsIG9wdGljYWwsIGFuZCBzd2VsbGluZy9kZS1zd2VsbGluZyBwcm9wZXJ0
aWVzPC90aXRsZT48c2Vjb25kYXJ5LXRpdGxlPkFkdmFuY2VkIE1hdGVyaWFsczwvc2Vjb25kYXJ5
LXRpdGxlPjxzaG9ydC10aXRsZT5OYW5vY29tcG9zaXRlIGh5ZHJvZ2VsczogQSB1bmlxdWUgb3Jn
YW5pYy1pbm9yZ2FuaWMgbmV0d29yayBzdHJ1Y3R1cmUgd2l0aCBleHRyYW9yZGluYXJ5IG1lY2hh
bmljYWwsIG9wdGljYWwsIGFuZCBzd2VsbGluZy9kZS1zd2VsbGluZyBwcm9wZXJ0aWVzPC9zaG9y
dC10aXRsZT48L3RpdGxlcz48cGVyaW9kaWNhbD48ZnVsbC10aXRsZT5BZHZhbmNlZCBNYXRlcmlh
bHM8L2Z1bGwtdGl0bGU+PGFiYnItMT5BZHYuIE1hdGVyLjwvYWJici0xPjxhYmJyLTI+QWR2IE1h
dGVyPC9hYmJyLTI+PC9wZXJpb2RpY2FsPjxwYWdlcz4xMTIwLTExMjQ8L3BhZ2VzPjx2b2x1bWU+
MTQ8L3ZvbHVtZT48bnVtYmVyPjE2PC9udW1iZXI+PGtleXdvcmRzPjxrZXl3b3JkPnZvbHVtZS1w
aGFzZS10cmFuc2l0aW9uPC9rZXl3b3JkPjxrZXl3b3JkPnBvbHltZXIgZ2Vsczwva2V5d29yZD48
a2V5d29yZD5wb2x5KG4taXNvcHJvcHlsYWNyeWxhbWlkZSkgZ2Vsczwva2V5d29yZD48a2V5d29y
ZD5keW5hbWljIGZsdWN0dWF0aW9uczwva2V5d29yZD48a2V5d29yZD5pbmhvbW9nZW5laXRpZXM8
L2tleXdvcmQ+PGtleXdvcmQ+ZGVwZW5kZW5jZTwva2V5d29yZD48a2V5d29yZD5iZWhhdmlvcjwv
a2V5d29yZD48a2V5d29yZD5wcmVzc3VyZTwva2V5d29yZD48a2V5d29yZD5DaGVtaXN0cnk8L2tl
eXdvcmQ+PGtleXdvcmQ+U2NpZW5jZSAmYW1wOyBUZWNobm9sb2d5IC0gT3RoZXIgVG9waWNzPC9r
ZXl3b3JkPjxrZXl3b3JkPk1hdGVyaWFscyBTY2llbmNlPC9rZXl3b3JkPjxrZXl3b3JkPlBoeXNp
Y3M8L2tleXdvcmQ+PC9rZXl3b3Jkcz48ZGF0ZXM+PHllYXI+MjAwMjwveWVhcj48cHViLWRhdGVz
PjxkYXRlPkF1ZzwvZGF0ZT48L3B1Yi1kYXRlcz48L2RhdGVzPjxpc2JuPjA5MzUtOTY0ODwvaXNi
bj48YWNjZXNzaW9uLW51bT5XT1M6MDAwMTc3Njk5OTAwMDA1PC9hY2Nlc3Npb24tbnVtPjx3b3Jr
LXR5cGU+QXJ0aWNsZTwvd29yay10eXBlPjx1cmxzPjxyZWxhdGVkLXVybHM+PHVybD4mbHQ7R28g
dG8gSVNJJmd0OzovL1dPUzowMDAxNzc2OTk5MDAwMDU8L3VybD48L3JlbGF0ZWQtdXJscz48L3Vy
bHM+PGVsZWN0cm9uaWMtcmVzb3VyY2UtbnVtPjEwLjEwMDIvMTUyMS00MDk1KDIwMDIwODE2KTE0
OjE2Jmx0OzExMjA6OmFpZC1hZG1hMTEyMCZndDszLjAuY287Mi05PC9lbGVjdHJvbmljLXJlc291
cmNlLW51bT48bGFuZ3VhZ2U+RW5nbGlzaDwvbGFuZ3VhZ2U+PC9yZWNvcmQ+PC9DaXRlPjxDaXRl
PjxBdXRob3I+SGFyYWd1Y2hpPC9BdXRob3I+PFllYXI+MjAwNzwvWWVhcj48UmVjTnVtPjEzMzwv
UmVjTnVtPjxyZWNvcmQ+PHJlYy1udW1iZXI+MTMzPC9yZWMtbnVtYmVyPjxmb3JlaWduLWtleXM+
PGtleSBhcHA9IkVOIiBkYi1pZD0idGU1ZmEwMjlhNXI5dDllcnBheDVwcDJseGZmd3hwdnJ3MHR3
IiB0aW1lc3RhbXA9IjE0NjI5NzMwOTUiPjEzMzwva2V5PjwvZm9yZWlnbi1rZXlzPjxyZWYtdHlw
ZSBuYW1lPSJKb3VybmFsIEFydGljbGUiPjE3PC9yZWYtdHlwZT48Y29udHJpYnV0b3JzPjxhdXRo
b3JzPjxhdXRob3I+SGFyYWd1Y2hpLCBLLjwvYXV0aG9yPjwvYXV0aG9ycz48L2NvbnRyaWJ1dG9y
cz48YXV0aC1hZGRyZXNzPkthbWFtdXJhIEluc3QgQ2hlbSBSZXMsIE1hdCBDaGVtIExhYiwgU2Fr
dXJhLCBDaGliYSAyODUwMDc4LCBKYXBhbjwvYXV0aC1hZGRyZXNzPjx0aXRsZXM+PHRpdGxlPk5h
bm9jb21wb3NpdGUgaHlkcm9nZWxzPC90aXRsZT48c2Vjb25kYXJ5LXRpdGxlPkN1cnJlbnQgT3Bp
bmlvbiBpbiBTb2xpZCBTdGF0ZSAmYW1wOyBNYXRlcmlhbHMgU2NpZW5jZTwvc2Vjb25kYXJ5LXRp
dGxlPjxhbHQtdGl0bGU+Q3VyciBPcGluIFNvbGlkIFN0IE0mI3hEO0N1cnIgT3BpbiBTb2xpZCBT
dCBNPC9hbHQtdGl0bGU+PC90aXRsZXM+PHBlcmlvZGljYWw+PGZ1bGwtdGl0bGU+Q3VycmVudCBP
cGluaW9uIGluIFNvbGlkIFN0YXRlICZhbXA7IE1hdGVyaWFscyBTY2llbmNlPC9mdWxsLXRpdGxl
PjxhYmJyLTE+Q3Vyci4gT3Bpbi4gU29saWQgU3QuIE08L2FiYnItMT48L3BlcmlvZGljYWw+PHBh
Z2VzPjQ3LTU0PC9wYWdlcz48dm9sdW1lPjExPC92b2x1bWU+PG51bWJlcj4zLTQ8L251bWJlcj48
a2V5d29yZHM+PGtleXdvcmQ+bmFub2NvbXBvc2l0ZTwva2V5d29yZD48a2V5d29yZD5oeWRyb2dl
bDwva2V5d29yZD48a2V5d29yZD5jbGF5PC9rZXl3b3JkPjxrZXl3b3JkPm5ldHdvcmsgc3RydWN0
dXJlPC9rZXl3b3JkPjxrZXl3b3JkPnN0aW11bHVzLXNlbnNpdGl2aXR5PC9rZXl3b3JkPjxrZXl3
b3JkPnBvbHltZXItY2xheSBuYW5vY29tcG9zaXRlczwva2V5d29yZD48a2V5d29yZD5pbm9yZ2Fu
aWMgbmV0d29yayBzdHJ1Y3R1cmU8L2tleXdvcmQ+PGtleXdvcmQ+ZnJlZS1yYWRpY2FsIHBvbHlt
ZXJpemF0aW9uPC9rZXl3b3JkPjxrZXl3b3JkPnRvLWdsb2J1bGUgdHJhbnNpdGlvbjwva2V5d29y
ZD48a2V5d29yZD5jcm9zcy1saW5raW5nIGFnZW50PC9rZXl3b3JkPjxrZXl3b3JkPm1lY2hhbmlj
YWwtcHJvcGVydGllczwva2V5d29yZD48a2V5d29yZD5jb21wb3NpdGUgaHlkcm9nZWxzPC9rZXl3
b3JkPjxrZXl3b3JkPmxpZ2h0LXNjYXR0ZXJpbmc8L2tleXdvcmQ+PGtleXdvcmQ+Z2Vsczwva2V5
d29yZD48a2V5d29yZD5iZWhhdmlvcjwva2V5d29yZD48L2tleXdvcmRzPjxkYXRlcz48eWVhcj4y
MDA3PC95ZWFyPjxwdWItZGF0ZXM+PGRhdGU+SnVuLUF1ZzwvZGF0ZT48L3B1Yi1kYXRlcz48L2Rh
dGVzPjxpc2JuPjEzNTktMDI4NjwvaXNibj48YWNjZXNzaW9uLW51bT5XT1M6MDAwMjU4OTQxMDAw
MDA0PC9hY2Nlc3Npb24tbnVtPjx1cmxzPjxyZWxhdGVkLXVybHM+PHVybD4mbHQ7R28gdG8gSVNJ
Jmd0OzovL1dPUzowMDAyNTg5NDEwMDAwMDQ8L3VybD48L3JlbGF0ZWQtdXJscz48L3VybHM+PGxh
bmd1YWdlPkVuZ2xpc2g8L2xhbmd1YWdlPjwvcmVjb3JkPjwvQ2l0ZT48Q2l0ZT48QXV0aG9yPlpo
dTwvQXV0aG9yPjxZZWFyPjIwMDY8L1llYXI+PFJlY051bT41MTwvUmVjTnVtPjxyZWNvcmQ+PHJl
Yy1udW1iZXI+NTE8L3JlYy1udW1iZXI+PGZvcmVpZ24ta2V5cz48a2V5IGFwcD0iRU4iIGRiLWlk
PSJ0ZTVmYTAyOWE1cjl0OWVycGF4NXBwMmx4ZmZ3eHB2cncwdHciIHRpbWVzdGFtcD0iMTQ1NDA5
MTE2NSI+NTE8L2tleT48L2ZvcmVpZ24ta2V5cz48cmVmLXR5cGUgbmFtZT0iSm91cm5hbCBBcnRp
Y2xlIj4xNzwvcmVmLXR5cGU+PGNvbnRyaWJ1dG9ycz48YXV0aG9ycz48YXV0aG9yPlpodSwgTS4g
Ri48L2F1dGhvcj48YXV0aG9yPkxpdSwgWS48L2F1dGhvcj48YXV0aG9yPlN1biwgQi48L2F1dGhv
cj48YXV0aG9yPlpoYW5nLCBXLjwvYXV0aG9yPjxhdXRob3I+TGl1LCBYLiBMLjwvYXV0aG9yPjxh
dXRob3I+WXUsIEguPC9hdXRob3I+PGF1dGhvcj5aaGFuZywgWS48L2F1dGhvcj48YXV0aG9yPkt1
Y2tsaW5nLCBELjwvYXV0aG9yPjxhdXRob3I+QWRsZXIsIEguIEouIFAuPC9hdXRob3I+PC9hdXRo
b3JzPjwvY29udHJpYnV0b3JzPjxhdXRoLWFkZHJlc3M+RG9uZ2h1YSBVbml2LCBDb2xsIE1hdCBT
Y2kgJmFtcDsgRW5nbiwgU3RhdGUgS2V5IExhYiBNb2RpZmljYXQgQ2hlbSBGaWJlciAmYW1wOyBQ
b2x5bWVyIE1hdCwgU2hhbmdoYWkgMjAwMDUxLCBQZW9wbGVzIFIgQ2hpbmEmI3hEO0RyZXNkZW4g
VW5pdiBUZWNobm9sLCBJbnN0IE1hY3JvbW9sIENoZW0gJmFtcDsgVGV4dCBDaGVtLCBELTAxMDY5
IERyZXNkZW4sIEdlcm1hbnk8L2F1dGgtYWRkcmVzcz48dGl0bGVzPjx0aXRsZT5BIG5vdmVsIGhp
Z2hseSByZXNpbGllbnQgbmFub2NvbXBvc2l0ZSBoeWRyb2dlbCB3aXRoIGxvdyBoeXN0ZXJlc2lz
IGFuZCB1bHRyYWhpZ2ggZWxvbmdhdGlvbjwvdGl0bGU+PHNlY29uZGFyeS10aXRsZT5NYWNyb21v
bGVjdWxhciBSYXBpZCBDb21tdW5pY2F0aW9uczwvc2Vjb25kYXJ5LXRpdGxlPjxhbHQtdGl0bGU+
TWFjcm9tb2wgUmFwaWQgQ29tbTwvYWx0LXRpdGxlPjxzaG9ydC10aXRsZT5BIG5vdmVsIGhpZ2hs
eSByZXNpbGllbnQgbmFub2NvbXBvc2l0ZSBoeWRyb2dlbCB3aXRoIGxvdyBoeXN0ZXJlc2lzIGFu
ZCB1bHRyYWhpZ2ggZWxvbmdhdGlvbjwvc2hvcnQtdGl0bGU+PC90aXRsZXM+PHBlcmlvZGljYWw+
PGZ1bGwtdGl0bGU+TWFjcm9tb2xlY3VsYXIgUmFwaWQgQ29tbXVuaWNhdGlvbnM8L2Z1bGwtdGl0
bGU+PGFiYnItMT5NYWNyb21vbC4gUmFwaWQgQ29tbS48L2FiYnItMT48L3BlcmlvZGljYWw+PHBh
Z2VzPjEwMjMtMTAyODwvcGFnZXM+PHZvbHVtZT4yNzwvdm9sdW1lPjxudW1iZXI+MTM8L251bWJl
cj48a2V5d29yZHM+PGtleXdvcmQ+Y2xheTwva2V5d29yZD48a2V5d29yZD5nZWxzPC9rZXl3b3Jk
PjxrZXl3b3JkPmh5ZHJvZ2Vsczwva2V5d29yZD48a2V5d29yZD5uYW5vY29tcG9zaXRlczwva2V5
d29yZD48a2V5d29yZD5yZWxheGF0aW9uPC9rZXl3b3JkPjxrZXl3b3JkPmlub3JnYW5pYyBuZXR3
b3JrIHN0cnVjdHVyZTwva2V5d29yZD48a2V5d29yZD5tZWNoYW5pY2FsLXByb3BlcnRpZXM8L2tl
eXdvcmQ+PGtleXdvcmQ+Y2xheTwva2V5d29yZD48a2V5d29yZD5wb2x5KG4taXNvcHJvcHlsYWNy
eWxhbWlkZSk8L2tleXdvcmQ+PGtleXdvcmQ+dHJhbnNpdGlvbjwva2V5d29yZD48a2V5d29yZD5j
b3BvbHltZXI8L2tleXdvcmQ+PGtleXdvcmQ+c3RyZW5ndGg8L2tleXdvcmQ+PGtleXdvcmQ+cG5p
cGE8L2tleXdvcmQ+PGtleXdvcmQ+Z2VsPC9rZXl3b3JkPjwva2V5d29yZHM+PGRhdGVzPjx5ZWFy
PjIwMDY8L3llYXI+PHB1Yi1kYXRlcz48ZGF0ZT5KdWwgNTwvZGF0ZT48L3B1Yi1kYXRlcz48L2Rh
dGVzPjxpc2JuPjEwMjItMTMzNjwvaXNibj48YWNjZXNzaW9uLW51bT5XT1M6MDAwMjM5MzE2MjAw
MDA2PC9hY2Nlc3Npb24tbnVtPjx3b3JrLXR5cGU+QXJ0aWNsZTwvd29yay10eXBlPjx1cmxzPjxy
ZWxhdGVkLXVybHM+PHVybD4mbHQ7R28gdG8gSVNJJmd0OzovL1dPUzowMDAyMzkzMTYyMDAwMDY8
L3VybD48L3JlbGF0ZWQtdXJscz48L3VybHM+PGVsZWN0cm9uaWMtcmVzb3VyY2UtbnVtPjEwLjEw
MDIvbWFyYy4yMDA2MDAxNTk8L2VsZWN0cm9uaWMtcmVzb3VyY2UtbnVtPjxsYW5ndWFnZT5Fbmds
aXNoPC9sYW5ndWFnZT48L3JlY29yZD48L0NpdGU+PC9FbmROb3RlPn==
</w:fldData>
        </w:fldChar>
      </w:r>
      <w:r w:rsidR="00DE1C74">
        <w:rPr>
          <w:rFonts w:ascii="Times" w:eastAsiaTheme="minorEastAsia" w:hAnsi="Times"/>
          <w:color w:val="000000"/>
          <w:sz w:val="24"/>
        </w:rPr>
        <w:instrText xml:space="preserve"> ADDIN EN.CITE </w:instrText>
      </w:r>
      <w:r w:rsidR="00DE1C74">
        <w:rPr>
          <w:rFonts w:ascii="Times" w:eastAsiaTheme="minorEastAsia" w:hAnsi="Times"/>
          <w:color w:val="000000"/>
          <w:sz w:val="24"/>
        </w:rPr>
        <w:fldChar w:fldCharType="begin">
          <w:fldData xml:space="preserve">PEVuZE5vdGU+PENpdGU+PEF1dGhvcj5IYXJhZ3VjaGk8L0F1dGhvcj48WWVhcj4yMDAyPC9ZZWFy
PjxSZWNOdW0+MjE8L1JlY051bT48RGlzcGxheVRleHQ+KEhhcmFndWNoaSwgMjAwNzsgSGFyYWd1
Y2hpICZhbXA7IFRha2VoaXNhLCAyMDAyOyBaaHUgZXQgYWwuLCAyMDA2KTwvRGlzcGxheVRleHQ+
PHJlY29yZD48cmVjLW51bWJlcj4yMTwvcmVjLW51bWJlcj48Zm9yZWlnbi1rZXlzPjxrZXkgYXBw
PSJFTiIgZGItaWQ9InRlNWZhMDI5YTVyOXQ5ZXJwYXg1cHAybHhmZnd4cHZydzB0dyIgdGltZXN0
YW1wPSIxNDU0MDkxMTY0Ij4yMTwva2V5PjwvZm9yZWlnbi1rZXlzPjxyZWYtdHlwZSBuYW1lPSJK
b3VybmFsIEFydGljbGUiPjE3PC9yZWYtdHlwZT48Y29udHJpYnV0b3JzPjxhdXRob3JzPjxhdXRo
b3I+SGFyYWd1Y2hpLCBLLjwvYXV0aG9yPjxhdXRob3I+VGFrZWhpc2EsIFQuPC9hdXRob3I+PC9h
dXRob3JzPjwvY29udHJpYnV0b3JzPjxhdXRoLWFkZHJlc3M+S2F3YW11cmEgSW5zdCBDaGVtIFJl
cywgQ2hpYmEgMjg1MDA3OCwgSmFwYW4uIEhhcmFndWNoaSwgSyAocmVwcmludCBhdXRob3IpLCBL
YXdhbXVyYSBJbnN0IENoZW0gUmVzLCA2MzEgU2FrYWRvLCBDaGliYSAyODUwMDc4LCBKYXBhbi48
L2F1dGgtYWRkcmVzcz48dGl0bGVzPjx0aXRsZT5OYW5vY29tcG9zaXRlIGh5ZHJvZ2VsczogQSB1
bmlxdWUgb3JnYW5pYy1pbm9yZ2FuaWMgbmV0d29yayBzdHJ1Y3R1cmUgd2l0aCBleHRyYW9yZGlu
YXJ5IG1lY2hhbmljYWwsIG9wdGljYWwsIGFuZCBzd2VsbGluZy9kZS1zd2VsbGluZyBwcm9wZXJ0
aWVzPC90aXRsZT48c2Vjb25kYXJ5LXRpdGxlPkFkdmFuY2VkIE1hdGVyaWFsczwvc2Vjb25kYXJ5
LXRpdGxlPjxzaG9ydC10aXRsZT5OYW5vY29tcG9zaXRlIGh5ZHJvZ2VsczogQSB1bmlxdWUgb3Jn
YW5pYy1pbm9yZ2FuaWMgbmV0d29yayBzdHJ1Y3R1cmUgd2l0aCBleHRyYW9yZGluYXJ5IG1lY2hh
bmljYWwsIG9wdGljYWwsIGFuZCBzd2VsbGluZy9kZS1zd2VsbGluZyBwcm9wZXJ0aWVzPC9zaG9y
dC10aXRsZT48L3RpdGxlcz48cGVyaW9kaWNhbD48ZnVsbC10aXRsZT5BZHZhbmNlZCBNYXRlcmlh
bHM8L2Z1bGwtdGl0bGU+PGFiYnItMT5BZHYuIE1hdGVyLjwvYWJici0xPjxhYmJyLTI+QWR2IE1h
dGVyPC9hYmJyLTI+PC9wZXJpb2RpY2FsPjxwYWdlcz4xMTIwLTExMjQ8L3BhZ2VzPjx2b2x1bWU+
MTQ8L3ZvbHVtZT48bnVtYmVyPjE2PC9udW1iZXI+PGtleXdvcmRzPjxrZXl3b3JkPnZvbHVtZS1w
aGFzZS10cmFuc2l0aW9uPC9rZXl3b3JkPjxrZXl3b3JkPnBvbHltZXIgZ2Vsczwva2V5d29yZD48
a2V5d29yZD5wb2x5KG4taXNvcHJvcHlsYWNyeWxhbWlkZSkgZ2Vsczwva2V5d29yZD48a2V5d29y
ZD5keW5hbWljIGZsdWN0dWF0aW9uczwva2V5d29yZD48a2V5d29yZD5pbmhvbW9nZW5laXRpZXM8
L2tleXdvcmQ+PGtleXdvcmQ+ZGVwZW5kZW5jZTwva2V5d29yZD48a2V5d29yZD5iZWhhdmlvcjwv
a2V5d29yZD48a2V5d29yZD5wcmVzc3VyZTwva2V5d29yZD48a2V5d29yZD5DaGVtaXN0cnk8L2tl
eXdvcmQ+PGtleXdvcmQ+U2NpZW5jZSAmYW1wOyBUZWNobm9sb2d5IC0gT3RoZXIgVG9waWNzPC9r
ZXl3b3JkPjxrZXl3b3JkPk1hdGVyaWFscyBTY2llbmNlPC9rZXl3b3JkPjxrZXl3b3JkPlBoeXNp
Y3M8L2tleXdvcmQ+PC9rZXl3b3Jkcz48ZGF0ZXM+PHllYXI+MjAwMjwveWVhcj48cHViLWRhdGVz
PjxkYXRlPkF1ZzwvZGF0ZT48L3B1Yi1kYXRlcz48L2RhdGVzPjxpc2JuPjA5MzUtOTY0ODwvaXNi
bj48YWNjZXNzaW9uLW51bT5XT1M6MDAwMTc3Njk5OTAwMDA1PC9hY2Nlc3Npb24tbnVtPjx3b3Jr
LXR5cGU+QXJ0aWNsZTwvd29yay10eXBlPjx1cmxzPjxyZWxhdGVkLXVybHM+PHVybD4mbHQ7R28g
dG8gSVNJJmd0OzovL1dPUzowMDAxNzc2OTk5MDAwMDU8L3VybD48L3JlbGF0ZWQtdXJscz48L3Vy
bHM+PGVsZWN0cm9uaWMtcmVzb3VyY2UtbnVtPjEwLjEwMDIvMTUyMS00MDk1KDIwMDIwODE2KTE0
OjE2Jmx0OzExMjA6OmFpZC1hZG1hMTEyMCZndDszLjAuY287Mi05PC9lbGVjdHJvbmljLXJlc291
cmNlLW51bT48bGFuZ3VhZ2U+RW5nbGlzaDwvbGFuZ3VhZ2U+PC9yZWNvcmQ+PC9DaXRlPjxDaXRl
PjxBdXRob3I+SGFyYWd1Y2hpPC9BdXRob3I+PFllYXI+MjAwNzwvWWVhcj48UmVjTnVtPjEzMzwv
UmVjTnVtPjxyZWNvcmQ+PHJlYy1udW1iZXI+MTMzPC9yZWMtbnVtYmVyPjxmb3JlaWduLWtleXM+
PGtleSBhcHA9IkVOIiBkYi1pZD0idGU1ZmEwMjlhNXI5dDllcnBheDVwcDJseGZmd3hwdnJ3MHR3
IiB0aW1lc3RhbXA9IjE0NjI5NzMwOTUiPjEzMzwva2V5PjwvZm9yZWlnbi1rZXlzPjxyZWYtdHlw
ZSBuYW1lPSJKb3VybmFsIEFydGljbGUiPjE3PC9yZWYtdHlwZT48Y29udHJpYnV0b3JzPjxhdXRo
b3JzPjxhdXRob3I+SGFyYWd1Y2hpLCBLLjwvYXV0aG9yPjwvYXV0aG9ycz48L2NvbnRyaWJ1dG9y
cz48YXV0aC1hZGRyZXNzPkthbWFtdXJhIEluc3QgQ2hlbSBSZXMsIE1hdCBDaGVtIExhYiwgU2Fr
dXJhLCBDaGliYSAyODUwMDc4LCBKYXBhbjwvYXV0aC1hZGRyZXNzPjx0aXRsZXM+PHRpdGxlPk5h
bm9jb21wb3NpdGUgaHlkcm9nZWxzPC90aXRsZT48c2Vjb25kYXJ5LXRpdGxlPkN1cnJlbnQgT3Bp
bmlvbiBpbiBTb2xpZCBTdGF0ZSAmYW1wOyBNYXRlcmlhbHMgU2NpZW5jZTwvc2Vjb25kYXJ5LXRp
dGxlPjxhbHQtdGl0bGU+Q3VyciBPcGluIFNvbGlkIFN0IE0mI3hEO0N1cnIgT3BpbiBTb2xpZCBT
dCBNPC9hbHQtdGl0bGU+PC90aXRsZXM+PHBlcmlvZGljYWw+PGZ1bGwtdGl0bGU+Q3VycmVudCBP
cGluaW9uIGluIFNvbGlkIFN0YXRlICZhbXA7IE1hdGVyaWFscyBTY2llbmNlPC9mdWxsLXRpdGxl
PjxhYmJyLTE+Q3Vyci4gT3Bpbi4gU29saWQgU3QuIE08L2FiYnItMT48L3BlcmlvZGljYWw+PHBh
Z2VzPjQ3LTU0PC9wYWdlcz48dm9sdW1lPjExPC92b2x1bWU+PG51bWJlcj4zLTQ8L251bWJlcj48
a2V5d29yZHM+PGtleXdvcmQ+bmFub2NvbXBvc2l0ZTwva2V5d29yZD48a2V5d29yZD5oeWRyb2dl
bDwva2V5d29yZD48a2V5d29yZD5jbGF5PC9rZXl3b3JkPjxrZXl3b3JkPm5ldHdvcmsgc3RydWN0
dXJlPC9rZXl3b3JkPjxrZXl3b3JkPnN0aW11bHVzLXNlbnNpdGl2aXR5PC9rZXl3b3JkPjxrZXl3
b3JkPnBvbHltZXItY2xheSBuYW5vY29tcG9zaXRlczwva2V5d29yZD48a2V5d29yZD5pbm9yZ2Fu
aWMgbmV0d29yayBzdHJ1Y3R1cmU8L2tleXdvcmQ+PGtleXdvcmQ+ZnJlZS1yYWRpY2FsIHBvbHlt
ZXJpemF0aW9uPC9rZXl3b3JkPjxrZXl3b3JkPnRvLWdsb2J1bGUgdHJhbnNpdGlvbjwva2V5d29y
ZD48a2V5d29yZD5jcm9zcy1saW5raW5nIGFnZW50PC9rZXl3b3JkPjxrZXl3b3JkPm1lY2hhbmlj
YWwtcHJvcGVydGllczwva2V5d29yZD48a2V5d29yZD5jb21wb3NpdGUgaHlkcm9nZWxzPC9rZXl3
b3JkPjxrZXl3b3JkPmxpZ2h0LXNjYXR0ZXJpbmc8L2tleXdvcmQ+PGtleXdvcmQ+Z2Vsczwva2V5
d29yZD48a2V5d29yZD5iZWhhdmlvcjwva2V5d29yZD48L2tleXdvcmRzPjxkYXRlcz48eWVhcj4y
MDA3PC95ZWFyPjxwdWItZGF0ZXM+PGRhdGU+SnVuLUF1ZzwvZGF0ZT48L3B1Yi1kYXRlcz48L2Rh
dGVzPjxpc2JuPjEzNTktMDI4NjwvaXNibj48YWNjZXNzaW9uLW51bT5XT1M6MDAwMjU4OTQxMDAw
MDA0PC9hY2Nlc3Npb24tbnVtPjx1cmxzPjxyZWxhdGVkLXVybHM+PHVybD4mbHQ7R28gdG8gSVNJ
Jmd0OzovL1dPUzowMDAyNTg5NDEwMDAwMDQ8L3VybD48L3JlbGF0ZWQtdXJscz48L3VybHM+PGxh
bmd1YWdlPkVuZ2xpc2g8L2xhbmd1YWdlPjwvcmVjb3JkPjwvQ2l0ZT48Q2l0ZT48QXV0aG9yPlpo
dTwvQXV0aG9yPjxZZWFyPjIwMDY8L1llYXI+PFJlY051bT41MTwvUmVjTnVtPjxyZWNvcmQ+PHJl
Yy1udW1iZXI+NTE8L3JlYy1udW1iZXI+PGZvcmVpZ24ta2V5cz48a2V5IGFwcD0iRU4iIGRiLWlk
PSJ0ZTVmYTAyOWE1cjl0OWVycGF4NXBwMmx4ZmZ3eHB2cncwdHciIHRpbWVzdGFtcD0iMTQ1NDA5
MTE2NSI+NTE8L2tleT48L2ZvcmVpZ24ta2V5cz48cmVmLXR5cGUgbmFtZT0iSm91cm5hbCBBcnRp
Y2xlIj4xNzwvcmVmLXR5cGU+PGNvbnRyaWJ1dG9ycz48YXV0aG9ycz48YXV0aG9yPlpodSwgTS4g
Ri48L2F1dGhvcj48YXV0aG9yPkxpdSwgWS48L2F1dGhvcj48YXV0aG9yPlN1biwgQi48L2F1dGhv
cj48YXV0aG9yPlpoYW5nLCBXLjwvYXV0aG9yPjxhdXRob3I+TGl1LCBYLiBMLjwvYXV0aG9yPjxh
dXRob3I+WXUsIEguPC9hdXRob3I+PGF1dGhvcj5aaGFuZywgWS48L2F1dGhvcj48YXV0aG9yPkt1
Y2tsaW5nLCBELjwvYXV0aG9yPjxhdXRob3I+QWRsZXIsIEguIEouIFAuPC9hdXRob3I+PC9hdXRo
b3JzPjwvY29udHJpYnV0b3JzPjxhdXRoLWFkZHJlc3M+RG9uZ2h1YSBVbml2LCBDb2xsIE1hdCBT
Y2kgJmFtcDsgRW5nbiwgU3RhdGUgS2V5IExhYiBNb2RpZmljYXQgQ2hlbSBGaWJlciAmYW1wOyBQ
b2x5bWVyIE1hdCwgU2hhbmdoYWkgMjAwMDUxLCBQZW9wbGVzIFIgQ2hpbmEmI3hEO0RyZXNkZW4g
VW5pdiBUZWNobm9sLCBJbnN0IE1hY3JvbW9sIENoZW0gJmFtcDsgVGV4dCBDaGVtLCBELTAxMDY5
IERyZXNkZW4sIEdlcm1hbnk8L2F1dGgtYWRkcmVzcz48dGl0bGVzPjx0aXRsZT5BIG5vdmVsIGhp
Z2hseSByZXNpbGllbnQgbmFub2NvbXBvc2l0ZSBoeWRyb2dlbCB3aXRoIGxvdyBoeXN0ZXJlc2lz
IGFuZCB1bHRyYWhpZ2ggZWxvbmdhdGlvbjwvdGl0bGU+PHNlY29uZGFyeS10aXRsZT5NYWNyb21v
bGVjdWxhciBSYXBpZCBDb21tdW5pY2F0aW9uczwvc2Vjb25kYXJ5LXRpdGxlPjxhbHQtdGl0bGU+
TWFjcm9tb2wgUmFwaWQgQ29tbTwvYWx0LXRpdGxlPjxzaG9ydC10aXRsZT5BIG5vdmVsIGhpZ2hs
eSByZXNpbGllbnQgbmFub2NvbXBvc2l0ZSBoeWRyb2dlbCB3aXRoIGxvdyBoeXN0ZXJlc2lzIGFu
ZCB1bHRyYWhpZ2ggZWxvbmdhdGlvbjwvc2hvcnQtdGl0bGU+PC90aXRsZXM+PHBlcmlvZGljYWw+
PGZ1bGwtdGl0bGU+TWFjcm9tb2xlY3VsYXIgUmFwaWQgQ29tbXVuaWNhdGlvbnM8L2Z1bGwtdGl0
bGU+PGFiYnItMT5NYWNyb21vbC4gUmFwaWQgQ29tbS48L2FiYnItMT48L3BlcmlvZGljYWw+PHBh
Z2VzPjEwMjMtMTAyODwvcGFnZXM+PHZvbHVtZT4yNzwvdm9sdW1lPjxudW1iZXI+MTM8L251bWJl
cj48a2V5d29yZHM+PGtleXdvcmQ+Y2xheTwva2V5d29yZD48a2V5d29yZD5nZWxzPC9rZXl3b3Jk
PjxrZXl3b3JkPmh5ZHJvZ2Vsczwva2V5d29yZD48a2V5d29yZD5uYW5vY29tcG9zaXRlczwva2V5
d29yZD48a2V5d29yZD5yZWxheGF0aW9uPC9rZXl3b3JkPjxrZXl3b3JkPmlub3JnYW5pYyBuZXR3
b3JrIHN0cnVjdHVyZTwva2V5d29yZD48a2V5d29yZD5tZWNoYW5pY2FsLXByb3BlcnRpZXM8L2tl
eXdvcmQ+PGtleXdvcmQ+Y2xheTwva2V5d29yZD48a2V5d29yZD5wb2x5KG4taXNvcHJvcHlsYWNy
eWxhbWlkZSk8L2tleXdvcmQ+PGtleXdvcmQ+dHJhbnNpdGlvbjwva2V5d29yZD48a2V5d29yZD5j
b3BvbHltZXI8L2tleXdvcmQ+PGtleXdvcmQ+c3RyZW5ndGg8L2tleXdvcmQ+PGtleXdvcmQ+cG5p
cGE8L2tleXdvcmQ+PGtleXdvcmQ+Z2VsPC9rZXl3b3JkPjwva2V5d29yZHM+PGRhdGVzPjx5ZWFy
PjIwMDY8L3llYXI+PHB1Yi1kYXRlcz48ZGF0ZT5KdWwgNTwvZGF0ZT48L3B1Yi1kYXRlcz48L2Rh
dGVzPjxpc2JuPjEwMjItMTMzNjwvaXNibj48YWNjZXNzaW9uLW51bT5XT1M6MDAwMjM5MzE2MjAw
MDA2PC9hY2Nlc3Npb24tbnVtPjx3b3JrLXR5cGU+QXJ0aWNsZTwvd29yay10eXBlPjx1cmxzPjxy
ZWxhdGVkLXVybHM+PHVybD4mbHQ7R28gdG8gSVNJJmd0OzovL1dPUzowMDAyMzkzMTYyMDAwMDY8
L3VybD48L3JlbGF0ZWQtdXJscz48L3VybHM+PGVsZWN0cm9uaWMtcmVzb3VyY2UtbnVtPjEwLjEw
MDIvbWFyYy4yMDA2MDAxNTk8L2VsZWN0cm9uaWMtcmVzb3VyY2UtbnVtPjxsYW5ndWFnZT5Fbmds
aXNoPC9sYW5ndWFnZT48L3JlY29yZD48L0NpdGU+PC9FbmROb3RlPn==
</w:fldData>
        </w:fldChar>
      </w:r>
      <w:r w:rsidR="00DE1C74">
        <w:rPr>
          <w:rFonts w:ascii="Times" w:eastAsiaTheme="minorEastAsia" w:hAnsi="Times"/>
          <w:color w:val="000000"/>
          <w:sz w:val="24"/>
        </w:rPr>
        <w:instrText xml:space="preserve"> ADDIN EN.CITE.DATA </w:instrText>
      </w:r>
      <w:r w:rsidR="00DE1C74">
        <w:rPr>
          <w:rFonts w:ascii="Times" w:eastAsiaTheme="minorEastAsia" w:hAnsi="Times"/>
          <w:color w:val="000000"/>
          <w:sz w:val="24"/>
        </w:rPr>
      </w:r>
      <w:r w:rsidR="00DE1C74">
        <w:rPr>
          <w:rFonts w:ascii="Times" w:eastAsiaTheme="minorEastAsia" w:hAnsi="Times"/>
          <w:color w:val="000000"/>
          <w:sz w:val="24"/>
        </w:rPr>
        <w:fldChar w:fldCharType="end"/>
      </w:r>
      <w:r w:rsidRPr="009B525C">
        <w:rPr>
          <w:rFonts w:ascii="Times" w:eastAsiaTheme="minorEastAsia" w:hAnsi="Times"/>
          <w:color w:val="000000"/>
          <w:sz w:val="24"/>
        </w:rPr>
      </w:r>
      <w:r w:rsidRPr="009B525C">
        <w:rPr>
          <w:rFonts w:ascii="Times" w:eastAsiaTheme="minorEastAsia" w:hAnsi="Times"/>
          <w:color w:val="000000"/>
          <w:sz w:val="24"/>
        </w:rPr>
        <w:fldChar w:fldCharType="separate"/>
      </w:r>
      <w:r>
        <w:rPr>
          <w:rFonts w:ascii="Times" w:eastAsiaTheme="minorEastAsia" w:hAnsi="Times"/>
          <w:noProof/>
          <w:color w:val="000000"/>
          <w:sz w:val="24"/>
        </w:rPr>
        <w:t>(</w:t>
      </w:r>
      <w:hyperlink w:anchor="_ENREF_96" w:tooltip="Haraguchi, 2007 #133" w:history="1">
        <w:r w:rsidR="00DE1C74">
          <w:rPr>
            <w:rFonts w:ascii="Times" w:eastAsiaTheme="minorEastAsia" w:hAnsi="Times"/>
            <w:noProof/>
            <w:color w:val="000000"/>
            <w:sz w:val="24"/>
          </w:rPr>
          <w:t>Haraguchi, 2007</w:t>
        </w:r>
      </w:hyperlink>
      <w:proofErr w:type="gramStart"/>
      <w:r>
        <w:rPr>
          <w:rFonts w:ascii="Times" w:eastAsiaTheme="minorEastAsia" w:hAnsi="Times"/>
          <w:noProof/>
          <w:color w:val="000000"/>
          <w:sz w:val="24"/>
        </w:rPr>
        <w:t xml:space="preserve">; </w:t>
      </w:r>
      <w:hyperlink w:anchor="_ENREF_102" w:tooltip="Haraguchi, 2002 #21" w:history="1">
        <w:r w:rsidR="00DE1C74">
          <w:rPr>
            <w:rFonts w:ascii="Times" w:eastAsiaTheme="minorEastAsia" w:hAnsi="Times"/>
            <w:noProof/>
            <w:color w:val="000000"/>
            <w:sz w:val="24"/>
          </w:rPr>
          <w:t>Haraguchi &amp; Takehisa, 2002</w:t>
        </w:r>
      </w:hyperlink>
      <w:r>
        <w:rPr>
          <w:rFonts w:ascii="Times" w:eastAsiaTheme="minorEastAsia" w:hAnsi="Times"/>
          <w:noProof/>
          <w:color w:val="000000"/>
          <w:sz w:val="24"/>
        </w:rPr>
        <w:t>;</w:t>
      </w:r>
      <w:proofErr w:type="gramEnd"/>
      <w:r>
        <w:rPr>
          <w:rFonts w:ascii="Times" w:eastAsiaTheme="minorEastAsia" w:hAnsi="Times"/>
          <w:noProof/>
          <w:color w:val="000000"/>
          <w:sz w:val="24"/>
        </w:rPr>
        <w:t xml:space="preserve"> </w:t>
      </w:r>
      <w:hyperlink w:anchor="_ENREF_277" w:tooltip="Zhu, 2006 #51" w:history="1">
        <w:r w:rsidR="00DE1C74">
          <w:rPr>
            <w:rFonts w:ascii="Times" w:eastAsiaTheme="minorEastAsia" w:hAnsi="Times"/>
            <w:noProof/>
            <w:color w:val="000000"/>
            <w:sz w:val="24"/>
          </w:rPr>
          <w:t>Zhu et al., 2006</w:t>
        </w:r>
      </w:hyperlink>
      <w:r>
        <w:rPr>
          <w:rFonts w:ascii="Times" w:eastAsiaTheme="minorEastAsia" w:hAnsi="Times"/>
          <w:noProof/>
          <w:color w:val="000000"/>
          <w:sz w:val="24"/>
        </w:rPr>
        <w:t>)</w:t>
      </w:r>
      <w:r w:rsidRPr="009B525C">
        <w:rPr>
          <w:rFonts w:ascii="Times" w:eastAsiaTheme="minorEastAsia" w:hAnsi="Times"/>
          <w:color w:val="000000"/>
          <w:sz w:val="24"/>
        </w:rPr>
        <w:fldChar w:fldCharType="end"/>
      </w:r>
      <w:r>
        <w:rPr>
          <w:rFonts w:ascii="Times" w:eastAsiaTheme="minorEastAsia" w:hAnsi="Times"/>
          <w:color w:val="000000"/>
          <w:sz w:val="24"/>
        </w:rPr>
        <w:t>,</w:t>
      </w:r>
      <w:r w:rsidRPr="009B525C">
        <w:rPr>
          <w:rFonts w:ascii="Times" w:eastAsiaTheme="minorEastAsia" w:hAnsi="Times"/>
          <w:color w:val="000000"/>
          <w:sz w:val="24"/>
        </w:rPr>
        <w:t xml:space="preserve"> and ample covalent bonds due to polymer branching from the high temperature reaction. These strong and multiple bonding could act as memory sites for fast shape recovery</w:t>
      </w:r>
      <w:r>
        <w:rPr>
          <w:rFonts w:ascii="Times" w:eastAsiaTheme="minorEastAsia" w:hAnsi="Times"/>
          <w:color w:val="000000"/>
          <w:sz w:val="24"/>
        </w:rPr>
        <w:t xml:space="preserve"> </w:t>
      </w:r>
      <w:r>
        <w:rPr>
          <w:rFonts w:ascii="Times" w:eastAsiaTheme="minorEastAsia" w:hAnsi="Times"/>
          <w:color w:val="000000"/>
          <w:sz w:val="24"/>
        </w:rPr>
        <w:fldChar w:fldCharType="begin">
          <w:fldData xml:space="preserve">PEVuZE5vdGU+PENpdGU+PEF1dGhvcj5IYXJhZ3VjaGk8L0F1dGhvcj48WWVhcj4yMDAyPC9ZZWFy
PjxSZWNOdW0+MjE8L1JlY051bT48RGlzcGxheVRleHQ+KEdhbyBldCBhbC4sIDIwMTU7IEhhcmFn
dWNoaSAmYW1wOyBUYWtlaGlzYSwgMjAwMik8L0Rpc3BsYXlUZXh0PjxyZWNvcmQ+PHJlYy1udW1i
ZXI+MjE8L3JlYy1udW1iZXI+PGZvcmVpZ24ta2V5cz48a2V5IGFwcD0iRU4iIGRiLWlkPSJ0ZTVm
YTAyOWE1cjl0OWVycGF4NXBwMmx4ZmZ3eHB2cncwdHciIHRpbWVzdGFtcD0iMTQ1NDA5MTE2NCI+
MjE8L2tleT48L2ZvcmVpZ24ta2V5cz48cmVmLXR5cGUgbmFtZT0iSm91cm5hbCBBcnRpY2xlIj4x
NzwvcmVmLXR5cGU+PGNvbnRyaWJ1dG9ycz48YXV0aG9ycz48YXV0aG9yPkhhcmFndWNoaSwgSy48
L2F1dGhvcj48YXV0aG9yPlRha2VoaXNhLCBULjwvYXV0aG9yPjwvYXV0aG9ycz48L2NvbnRyaWJ1
dG9ycz48YXV0aC1hZGRyZXNzPkthd2FtdXJhIEluc3QgQ2hlbSBSZXMsIENoaWJhIDI4NTAwNzgs
IEphcGFuLiBIYXJhZ3VjaGksIEsgKHJlcHJpbnQgYXV0aG9yKSwgS2F3YW11cmEgSW5zdCBDaGVt
IFJlcywgNjMxIFNha2FkbywgQ2hpYmEgMjg1MDA3OCwgSmFwYW4uPC9hdXRoLWFkZHJlc3M+PHRp
dGxlcz48dGl0bGU+TmFub2NvbXBvc2l0ZSBoeWRyb2dlbHM6IEEgdW5pcXVlIG9yZ2FuaWMtaW5v
cmdhbmljIG5ldHdvcmsgc3RydWN0dXJlIHdpdGggZXh0cmFvcmRpbmFyeSBtZWNoYW5pY2FsLCBv
cHRpY2FsLCBhbmQgc3dlbGxpbmcvZGUtc3dlbGxpbmcgcHJvcGVydGllczwvdGl0bGU+PHNlY29u
ZGFyeS10aXRsZT5BZHZhbmNlZCBNYXRlcmlhbHM8L3NlY29uZGFyeS10aXRsZT48c2hvcnQtdGl0
bGU+TmFub2NvbXBvc2l0ZSBoeWRyb2dlbHM6IEEgdW5pcXVlIG9yZ2FuaWMtaW5vcmdhbmljIG5l
dHdvcmsgc3RydWN0dXJlIHdpdGggZXh0cmFvcmRpbmFyeSBtZWNoYW5pY2FsLCBvcHRpY2FsLCBh
bmQgc3dlbGxpbmcvZGUtc3dlbGxpbmcgcHJvcGVydGllczwvc2hvcnQtdGl0bGU+PC90aXRsZXM+
PHBlcmlvZGljYWw+PGZ1bGwtdGl0bGU+QWR2YW5jZWQgTWF0ZXJpYWxzPC9mdWxsLXRpdGxlPjxh
YmJyLTE+QWR2LiBNYXRlci48L2FiYnItMT48YWJici0yPkFkdiBNYXRlcjwvYWJici0yPjwvcGVy
aW9kaWNhbD48cGFnZXM+MTEyMC0xMTI0PC9wYWdlcz48dm9sdW1lPjE0PC92b2x1bWU+PG51bWJl
cj4xNjwvbnVtYmVyPjxrZXl3b3Jkcz48a2V5d29yZD52b2x1bWUtcGhhc2UtdHJhbnNpdGlvbjwv
a2V5d29yZD48a2V5d29yZD5wb2x5bWVyIGdlbHM8L2tleXdvcmQ+PGtleXdvcmQ+cG9seShuLWlz
b3Byb3B5bGFjcnlsYW1pZGUpIGdlbHM8L2tleXdvcmQ+PGtleXdvcmQ+ZHluYW1pYyBmbHVjdHVh
dGlvbnM8L2tleXdvcmQ+PGtleXdvcmQ+aW5ob21vZ2VuZWl0aWVzPC9rZXl3b3JkPjxrZXl3b3Jk
PmRlcGVuZGVuY2U8L2tleXdvcmQ+PGtleXdvcmQ+YmVoYXZpb3I8L2tleXdvcmQ+PGtleXdvcmQ+
cHJlc3N1cmU8L2tleXdvcmQ+PGtleXdvcmQ+Q2hlbWlzdHJ5PC9rZXl3b3JkPjxrZXl3b3JkPlNj
aWVuY2UgJmFtcDsgVGVjaG5vbG9neSAtIE90aGVyIFRvcGljczwva2V5d29yZD48a2V5d29yZD5N
YXRlcmlhbHMgU2NpZW5jZTwva2V5d29yZD48a2V5d29yZD5QaHlzaWNzPC9rZXl3b3JkPjwva2V5
d29yZHM+PGRhdGVzPjx5ZWFyPjIwMDI8L3llYXI+PHB1Yi1kYXRlcz48ZGF0ZT5BdWc8L2RhdGU+
PC9wdWItZGF0ZXM+PC9kYXRlcz48aXNibj4wOTM1LTk2NDg8L2lzYm4+PGFjY2Vzc2lvbi1udW0+
V09TOjAwMDE3NzY5OTkwMDAwNTwvYWNjZXNzaW9uLW51bT48d29yay10eXBlPkFydGljbGU8L3dv
cmstdHlwZT48dXJscz48cmVsYXRlZC11cmxzPjx1cmw+Jmx0O0dvIHRvIElTSSZndDs6Ly9XT1M6
MDAwMTc3Njk5OTAwMDA1PC91cmw+PC9yZWxhdGVkLXVybHM+PC91cmxzPjxlbGVjdHJvbmljLXJl
c291cmNlLW51bT4xMC4xMDAyLzE1MjEtNDA5NSgyMDAyMDgxNikxNDoxNiZsdDsxMTIwOjphaWQt
YWRtYTExMjAmZ3Q7My4wLmNvOzItOTwvZWxlY3Ryb25pYy1yZXNvdXJjZS1udW0+PGxhbmd1YWdl
PkVuZ2xpc2g8L2xhbmd1YWdlPjwvcmVjb3JkPjwvQ2l0ZT48Q2l0ZT48QXV0aG9yPkdhbzwvQXV0
aG9yPjxZZWFyPjIwMTU8L1llYXI+PFJlY051bT4xMzwvUmVjTnVtPjxyZWNvcmQ+PHJlYy1udW1i
ZXI+MTM8L3JlYy1udW1iZXI+PGZvcmVpZ24ta2V5cz48a2V5IGFwcD0iRU4iIGRiLWlkPSJ0ZTVm
YTAyOWE1cjl0OWVycGF4NXBwMmx4ZmZ3eHB2cncwdHciIHRpbWVzdGFtcD0iMTQ1NDA5MTE2NCI+
MTM8L2tleT48L2ZvcmVpZ24ta2V5cz48cmVmLXR5cGUgbmFtZT0iSm91cm5hbCBBcnRpY2xlIj4x
NzwvcmVmLXR5cGU+PGNvbnRyaWJ1dG9ycz48YXV0aG9ycz48YXV0aG9yPkdhbywgRy4gUi48L2F1
dGhvcj48YXV0aG9yPkR1LCBHLiBMLjwvYXV0aG9yPjxhdXRob3I+U3VuLCBZLiBOLjwvYXV0aG9y
PjxhdXRob3I+RnUsIEouPC9hdXRob3I+PC9hdXRob3JzPjwvY29udHJpYnV0b3JzPjxhdXRoLWFk
ZHJlc3M+W0dhbywgR3Vvcm9uZyBEdSwgR2FvbGFpIFN1biwgWXVhbm5hIEZ1LCBKdW5dIENoaW5l
c2UgQWNhZCBTY2ksIE5pbmdibyBJbnN0IE1hdCBUZWNobm9sICZhbXA7IEVuZ24sIFBvbHltZXJz
ICZhbXA7IENvbXBvc2l0ZXMgRGl2LCBOaW5nYm8gMzE1MjAxLCBQZW9wbGVzIFIgQ2hpbmEuIEZ1
LCBKIChyZXByaW50IGF1dGhvciksIENoaW5lc2UgQWNhZCBTY2ksIE5pbmdibyBJbnN0IE1hdCBU
ZWNobm9sICZhbXA7IEVuZ24sIFBvbHltZXJzICZhbXA7IENvbXBvc2l0ZXMgRGl2LCBaaG9uZ2d1
YW4gVyBSZCAxMjE5LCBOaW5nYm8gMzE1MjAxLCBQZW9wbGVzIFIgQ2hpbmEuIGZ1anVuQG5pbXRl
LmFjLmNuPC9hdXRoLWFkZHJlc3M+PHRpdGxlcz48dGl0bGU+U2VsZi1IZWFsYWJsZSwgVG91Z2gs
IGFuZCBVbHRyYXN0cmV0Y2hhYmxlIE5hbm9jb21wb3NpdGUgSHlkcm9nZWxzIEJhc2VkIG9uIFJl
dmVyc2libGUgUG9seWFjcnlsYW1pZGUvTW9udG1vcmlsbG9uaXRlIEFkc29ycHRpb248L3RpdGxl
PjxzZWNvbmRhcnktdGl0bGU+QUNTIEFwcGxpZWQgTWF0ZXJpYWxzICZhbXA7IEludGVyZmFjZXM8
L3NlY29uZGFyeS10aXRsZT48c2hvcnQtdGl0bGU+U2VsZi1IZWFsYWJsZSwgVG91Z2gsIGFuZCBV
bHRyYXN0cmV0Y2hhYmxlIE5hbm9jb21wb3NpdGUgSHlkcm9nZWxzIEJhc2VkIG9uIFJldmVyc2li
bGUgUG9seWFjcnlsYW1pZGUvTW9udG1vcmlsbG9uaXRlIEFkc29ycHRpb248L3Nob3J0LXRpdGxl
PjwvdGl0bGVzPjxwZXJpb2RpY2FsPjxmdWxsLXRpdGxlPkFDUyBBcHBsaWVkIE1hdGVyaWFscyAm
YW1wOyBJbnRlcmZhY2VzPC9mdWxsLXRpdGxlPjxhYmJyLTE+QUNTIEFwcGwuIE1hdGVyLiBJbnRl
cmZhY2VzPC9hYmJyLTE+PC9wZXJpb2RpY2FsPjxwYWdlcz41MDI5LTUwMzc8L3BhZ2VzPjx2b2x1
bWU+Nzwvdm9sdW1lPjxudW1iZXI+ODwvbnVtYmVyPjxrZXl3b3Jkcz48a2V5d29yZD5uYW5vY29t
cG9zaXRlIGh5ZHJvZ2Vsczwva2V5d29yZD48a2V5d29yZD50b3VnaDwva2V5d29yZD48a2V5d29y
ZD5zdHJldGNoYWJsZTwva2V5d29yZD48a2V5d29yZD5zZWxmLWhlYWw8L2tleXdvcmQ+PGtleXdv
cmQ+bW9udG1vcmlsbG9uaXRlPC9rZXl3b3JkPjxrZXl3b3JkPmRvdWJsZS1uZXR3b3JrIGh5ZHJv
Z2Vsczwva2V5d29yZD48a2V5d29yZD5oZWFsaW5nIGh5ZHJvZ2Vsczwva2V5d29yZD48a2V5d29y
ZD5tZWNoYW5pY2FsLXByb3BlcnRpZXM8L2tleXdvcmQ+PGtleXdvcmQ+Y2xheTwva2V5d29yZD48
a2V5d29yZD5tb250bW9yaWxsb25pdGU8L2tleXdvcmQ+PGtleXdvcmQ+Z2Vsczwva2V5d29yZD48
a2V5d29yZD5oeXN0ZXJlc2lzPC9rZXl3b3JkPjxrZXl3b3JkPmVsb25nYXRpb248L2tleXdvcmQ+
PGtleXdvcmQ+c2NhdHRlcmluZzwva2V5d29yZD48a2V5d29yZD5rYW9saW5pdGU8L2tleXdvcmQ+
PGtleXdvcmQ+U2NpZW5jZSAmYW1wOyBUZWNobm9sb2d5IC0gT3RoZXIgVG9waWNzPC9rZXl3b3Jk
PjxrZXl3b3JkPk1hdGVyaWFscyBTY2llbmNlPC9rZXl3b3JkPjwva2V5d29yZHM+PGRhdGVzPjx5
ZWFyPjIwMTU8L3llYXI+PHB1Yi1kYXRlcz48ZGF0ZT5NYXI8L2RhdGU+PC9wdWItZGF0ZXM+PC9k
YXRlcz48aXNibj4xOTQ0LTgyNDQ8L2lzYm4+PGFjY2Vzc2lvbi1udW0+V09TOjAwMDM1MzAwNTMw
MDA3MTwvYWNjZXNzaW9uLW51bT48d29yay10eXBlPkFydGljbGU8L3dvcmstdHlwZT48dXJscz48
cmVsYXRlZC11cmxzPjx1cmw+Jmx0O0dvIHRvIElTSSZndDs6Ly9XT1M6MDAwMzUzMDA1MzAwMDcx
PC91cmw+PC9yZWxhdGVkLXVybHM+PC91cmxzPjxlbGVjdHJvbmljLXJlc291cmNlLW51bT4xMC4x
MDIxL2Fjc2FtaS41YjAwNzA0PC9lbGVjdHJvbmljLXJlc291cmNlLW51bT48bGFuZ3VhZ2U+RW5n
bGlzaDwvbGFuZ3VhZ2U+PC9yZWNvcmQ+PC9DaXRlPjwvRW5kTm90ZT5=
</w:fldData>
        </w:fldChar>
      </w:r>
      <w:r w:rsidR="00DE1C74">
        <w:rPr>
          <w:rFonts w:ascii="Times" w:eastAsiaTheme="minorEastAsia" w:hAnsi="Times"/>
          <w:color w:val="000000"/>
          <w:sz w:val="24"/>
        </w:rPr>
        <w:instrText xml:space="preserve"> ADDIN EN.CITE </w:instrText>
      </w:r>
      <w:r w:rsidR="00DE1C74">
        <w:rPr>
          <w:rFonts w:ascii="Times" w:eastAsiaTheme="minorEastAsia" w:hAnsi="Times"/>
          <w:color w:val="000000"/>
          <w:sz w:val="24"/>
        </w:rPr>
        <w:fldChar w:fldCharType="begin">
          <w:fldData xml:space="preserve">PEVuZE5vdGU+PENpdGU+PEF1dGhvcj5IYXJhZ3VjaGk8L0F1dGhvcj48WWVhcj4yMDAyPC9ZZWFy
PjxSZWNOdW0+MjE8L1JlY051bT48RGlzcGxheVRleHQ+KEdhbyBldCBhbC4sIDIwMTU7IEhhcmFn
dWNoaSAmYW1wOyBUYWtlaGlzYSwgMjAwMik8L0Rpc3BsYXlUZXh0PjxyZWNvcmQ+PHJlYy1udW1i
ZXI+MjE8L3JlYy1udW1iZXI+PGZvcmVpZ24ta2V5cz48a2V5IGFwcD0iRU4iIGRiLWlkPSJ0ZTVm
YTAyOWE1cjl0OWVycGF4NXBwMmx4ZmZ3eHB2cncwdHciIHRpbWVzdGFtcD0iMTQ1NDA5MTE2NCI+
MjE8L2tleT48L2ZvcmVpZ24ta2V5cz48cmVmLXR5cGUgbmFtZT0iSm91cm5hbCBBcnRpY2xlIj4x
NzwvcmVmLXR5cGU+PGNvbnRyaWJ1dG9ycz48YXV0aG9ycz48YXV0aG9yPkhhcmFndWNoaSwgSy48
L2F1dGhvcj48YXV0aG9yPlRha2VoaXNhLCBULjwvYXV0aG9yPjwvYXV0aG9ycz48L2NvbnRyaWJ1
dG9ycz48YXV0aC1hZGRyZXNzPkthd2FtdXJhIEluc3QgQ2hlbSBSZXMsIENoaWJhIDI4NTAwNzgs
IEphcGFuLiBIYXJhZ3VjaGksIEsgKHJlcHJpbnQgYXV0aG9yKSwgS2F3YW11cmEgSW5zdCBDaGVt
IFJlcywgNjMxIFNha2FkbywgQ2hpYmEgMjg1MDA3OCwgSmFwYW4uPC9hdXRoLWFkZHJlc3M+PHRp
dGxlcz48dGl0bGU+TmFub2NvbXBvc2l0ZSBoeWRyb2dlbHM6IEEgdW5pcXVlIG9yZ2FuaWMtaW5v
cmdhbmljIG5ldHdvcmsgc3RydWN0dXJlIHdpdGggZXh0cmFvcmRpbmFyeSBtZWNoYW5pY2FsLCBv
cHRpY2FsLCBhbmQgc3dlbGxpbmcvZGUtc3dlbGxpbmcgcHJvcGVydGllczwvdGl0bGU+PHNlY29u
ZGFyeS10aXRsZT5BZHZhbmNlZCBNYXRlcmlhbHM8L3NlY29uZGFyeS10aXRsZT48c2hvcnQtdGl0
bGU+TmFub2NvbXBvc2l0ZSBoeWRyb2dlbHM6IEEgdW5pcXVlIG9yZ2FuaWMtaW5vcmdhbmljIG5l
dHdvcmsgc3RydWN0dXJlIHdpdGggZXh0cmFvcmRpbmFyeSBtZWNoYW5pY2FsLCBvcHRpY2FsLCBh
bmQgc3dlbGxpbmcvZGUtc3dlbGxpbmcgcHJvcGVydGllczwvc2hvcnQtdGl0bGU+PC90aXRsZXM+
PHBlcmlvZGljYWw+PGZ1bGwtdGl0bGU+QWR2YW5jZWQgTWF0ZXJpYWxzPC9mdWxsLXRpdGxlPjxh
YmJyLTE+QWR2LiBNYXRlci48L2FiYnItMT48YWJici0yPkFkdiBNYXRlcjwvYWJici0yPjwvcGVy
aW9kaWNhbD48cGFnZXM+MTEyMC0xMTI0PC9wYWdlcz48dm9sdW1lPjE0PC92b2x1bWU+PG51bWJl
cj4xNjwvbnVtYmVyPjxrZXl3b3Jkcz48a2V5d29yZD52b2x1bWUtcGhhc2UtdHJhbnNpdGlvbjwv
a2V5d29yZD48a2V5d29yZD5wb2x5bWVyIGdlbHM8L2tleXdvcmQ+PGtleXdvcmQ+cG9seShuLWlz
b3Byb3B5bGFjcnlsYW1pZGUpIGdlbHM8L2tleXdvcmQ+PGtleXdvcmQ+ZHluYW1pYyBmbHVjdHVh
dGlvbnM8L2tleXdvcmQ+PGtleXdvcmQ+aW5ob21vZ2VuZWl0aWVzPC9rZXl3b3JkPjxrZXl3b3Jk
PmRlcGVuZGVuY2U8L2tleXdvcmQ+PGtleXdvcmQ+YmVoYXZpb3I8L2tleXdvcmQ+PGtleXdvcmQ+
cHJlc3N1cmU8L2tleXdvcmQ+PGtleXdvcmQ+Q2hlbWlzdHJ5PC9rZXl3b3JkPjxrZXl3b3JkPlNj
aWVuY2UgJmFtcDsgVGVjaG5vbG9neSAtIE90aGVyIFRvcGljczwva2V5d29yZD48a2V5d29yZD5N
YXRlcmlhbHMgU2NpZW5jZTwva2V5d29yZD48a2V5d29yZD5QaHlzaWNzPC9rZXl3b3JkPjwva2V5
d29yZHM+PGRhdGVzPjx5ZWFyPjIwMDI8L3llYXI+PHB1Yi1kYXRlcz48ZGF0ZT5BdWc8L2RhdGU+
PC9wdWItZGF0ZXM+PC9kYXRlcz48aXNibj4wOTM1LTk2NDg8L2lzYm4+PGFjY2Vzc2lvbi1udW0+
V09TOjAwMDE3NzY5OTkwMDAwNTwvYWNjZXNzaW9uLW51bT48d29yay10eXBlPkFydGljbGU8L3dv
cmstdHlwZT48dXJscz48cmVsYXRlZC11cmxzPjx1cmw+Jmx0O0dvIHRvIElTSSZndDs6Ly9XT1M6
MDAwMTc3Njk5OTAwMDA1PC91cmw+PC9yZWxhdGVkLXVybHM+PC91cmxzPjxlbGVjdHJvbmljLXJl
c291cmNlLW51bT4xMC4xMDAyLzE1MjEtNDA5NSgyMDAyMDgxNikxNDoxNiZsdDsxMTIwOjphaWQt
YWRtYTExMjAmZ3Q7My4wLmNvOzItOTwvZWxlY3Ryb25pYy1yZXNvdXJjZS1udW0+PGxhbmd1YWdl
PkVuZ2xpc2g8L2xhbmd1YWdlPjwvcmVjb3JkPjwvQ2l0ZT48Q2l0ZT48QXV0aG9yPkdhbzwvQXV0
aG9yPjxZZWFyPjIwMTU8L1llYXI+PFJlY051bT4xMzwvUmVjTnVtPjxyZWNvcmQ+PHJlYy1udW1i
ZXI+MTM8L3JlYy1udW1iZXI+PGZvcmVpZ24ta2V5cz48a2V5IGFwcD0iRU4iIGRiLWlkPSJ0ZTVm
YTAyOWE1cjl0OWVycGF4NXBwMmx4ZmZ3eHB2cncwdHciIHRpbWVzdGFtcD0iMTQ1NDA5MTE2NCI+
MTM8L2tleT48L2ZvcmVpZ24ta2V5cz48cmVmLXR5cGUgbmFtZT0iSm91cm5hbCBBcnRpY2xlIj4x
NzwvcmVmLXR5cGU+PGNvbnRyaWJ1dG9ycz48YXV0aG9ycz48YXV0aG9yPkdhbywgRy4gUi48L2F1
dGhvcj48YXV0aG9yPkR1LCBHLiBMLjwvYXV0aG9yPjxhdXRob3I+U3VuLCBZLiBOLjwvYXV0aG9y
PjxhdXRob3I+RnUsIEouPC9hdXRob3I+PC9hdXRob3JzPjwvY29udHJpYnV0b3JzPjxhdXRoLWFk
ZHJlc3M+W0dhbywgR3Vvcm9uZyBEdSwgR2FvbGFpIFN1biwgWXVhbm5hIEZ1LCBKdW5dIENoaW5l
c2UgQWNhZCBTY2ksIE5pbmdibyBJbnN0IE1hdCBUZWNobm9sICZhbXA7IEVuZ24sIFBvbHltZXJz
ICZhbXA7IENvbXBvc2l0ZXMgRGl2LCBOaW5nYm8gMzE1MjAxLCBQZW9wbGVzIFIgQ2hpbmEuIEZ1
LCBKIChyZXByaW50IGF1dGhvciksIENoaW5lc2UgQWNhZCBTY2ksIE5pbmdibyBJbnN0IE1hdCBU
ZWNobm9sICZhbXA7IEVuZ24sIFBvbHltZXJzICZhbXA7IENvbXBvc2l0ZXMgRGl2LCBaaG9uZ2d1
YW4gVyBSZCAxMjE5LCBOaW5nYm8gMzE1MjAxLCBQZW9wbGVzIFIgQ2hpbmEuIGZ1anVuQG5pbXRl
LmFjLmNuPC9hdXRoLWFkZHJlc3M+PHRpdGxlcz48dGl0bGU+U2VsZi1IZWFsYWJsZSwgVG91Z2gs
IGFuZCBVbHRyYXN0cmV0Y2hhYmxlIE5hbm9jb21wb3NpdGUgSHlkcm9nZWxzIEJhc2VkIG9uIFJl
dmVyc2libGUgUG9seWFjcnlsYW1pZGUvTW9udG1vcmlsbG9uaXRlIEFkc29ycHRpb248L3RpdGxl
PjxzZWNvbmRhcnktdGl0bGU+QUNTIEFwcGxpZWQgTWF0ZXJpYWxzICZhbXA7IEludGVyZmFjZXM8
L3NlY29uZGFyeS10aXRsZT48c2hvcnQtdGl0bGU+U2VsZi1IZWFsYWJsZSwgVG91Z2gsIGFuZCBV
bHRyYXN0cmV0Y2hhYmxlIE5hbm9jb21wb3NpdGUgSHlkcm9nZWxzIEJhc2VkIG9uIFJldmVyc2li
bGUgUG9seWFjcnlsYW1pZGUvTW9udG1vcmlsbG9uaXRlIEFkc29ycHRpb248L3Nob3J0LXRpdGxl
PjwvdGl0bGVzPjxwZXJpb2RpY2FsPjxmdWxsLXRpdGxlPkFDUyBBcHBsaWVkIE1hdGVyaWFscyAm
YW1wOyBJbnRlcmZhY2VzPC9mdWxsLXRpdGxlPjxhYmJyLTE+QUNTIEFwcGwuIE1hdGVyLiBJbnRl
cmZhY2VzPC9hYmJyLTE+PC9wZXJpb2RpY2FsPjxwYWdlcz41MDI5LTUwMzc8L3BhZ2VzPjx2b2x1
bWU+Nzwvdm9sdW1lPjxudW1iZXI+ODwvbnVtYmVyPjxrZXl3b3Jkcz48a2V5d29yZD5uYW5vY29t
cG9zaXRlIGh5ZHJvZ2Vsczwva2V5d29yZD48a2V5d29yZD50b3VnaDwva2V5d29yZD48a2V5d29y
ZD5zdHJldGNoYWJsZTwva2V5d29yZD48a2V5d29yZD5zZWxmLWhlYWw8L2tleXdvcmQ+PGtleXdv
cmQ+bW9udG1vcmlsbG9uaXRlPC9rZXl3b3JkPjxrZXl3b3JkPmRvdWJsZS1uZXR3b3JrIGh5ZHJv
Z2Vsczwva2V5d29yZD48a2V5d29yZD5oZWFsaW5nIGh5ZHJvZ2Vsczwva2V5d29yZD48a2V5d29y
ZD5tZWNoYW5pY2FsLXByb3BlcnRpZXM8L2tleXdvcmQ+PGtleXdvcmQ+Y2xheTwva2V5d29yZD48
a2V5d29yZD5tb250bW9yaWxsb25pdGU8L2tleXdvcmQ+PGtleXdvcmQ+Z2Vsczwva2V5d29yZD48
a2V5d29yZD5oeXN0ZXJlc2lzPC9rZXl3b3JkPjxrZXl3b3JkPmVsb25nYXRpb248L2tleXdvcmQ+
PGtleXdvcmQ+c2NhdHRlcmluZzwva2V5d29yZD48a2V5d29yZD5rYW9saW5pdGU8L2tleXdvcmQ+
PGtleXdvcmQ+U2NpZW5jZSAmYW1wOyBUZWNobm9sb2d5IC0gT3RoZXIgVG9waWNzPC9rZXl3b3Jk
PjxrZXl3b3JkPk1hdGVyaWFscyBTY2llbmNlPC9rZXl3b3JkPjwva2V5d29yZHM+PGRhdGVzPjx5
ZWFyPjIwMTU8L3llYXI+PHB1Yi1kYXRlcz48ZGF0ZT5NYXI8L2RhdGU+PC9wdWItZGF0ZXM+PC9k
YXRlcz48aXNibj4xOTQ0LTgyNDQ8L2lzYm4+PGFjY2Vzc2lvbi1udW0+V09TOjAwMDM1MzAwNTMw
MDA3MTwvYWNjZXNzaW9uLW51bT48d29yay10eXBlPkFydGljbGU8L3dvcmstdHlwZT48dXJscz48
cmVsYXRlZC11cmxzPjx1cmw+Jmx0O0dvIHRvIElTSSZndDs6Ly9XT1M6MDAwMzUzMDA1MzAwMDcx
PC91cmw+PC9yZWxhdGVkLXVybHM+PC91cmxzPjxlbGVjdHJvbmljLXJlc291cmNlLW51bT4xMC4x
MDIxL2Fjc2FtaS41YjAwNzA0PC9lbGVjdHJvbmljLXJlc291cmNlLW51bT48bGFuZ3VhZ2U+RW5n
bGlzaDwvbGFuZ3VhZ2U+PC9yZWNvcmQ+PC9DaXRlPjwvRW5kTm90ZT5=
</w:fldData>
        </w:fldChar>
      </w:r>
      <w:r w:rsidR="00DE1C74">
        <w:rPr>
          <w:rFonts w:ascii="Times" w:eastAsiaTheme="minorEastAsia" w:hAnsi="Times"/>
          <w:color w:val="000000"/>
          <w:sz w:val="24"/>
        </w:rPr>
        <w:instrText xml:space="preserve"> ADDIN EN.CITE.DATA </w:instrText>
      </w:r>
      <w:r w:rsidR="00DE1C74">
        <w:rPr>
          <w:rFonts w:ascii="Times" w:eastAsiaTheme="minorEastAsia" w:hAnsi="Times"/>
          <w:color w:val="000000"/>
          <w:sz w:val="24"/>
        </w:rPr>
      </w:r>
      <w:r w:rsidR="00DE1C74">
        <w:rPr>
          <w:rFonts w:ascii="Times" w:eastAsiaTheme="minorEastAsia" w:hAnsi="Times"/>
          <w:color w:val="000000"/>
          <w:sz w:val="24"/>
        </w:rPr>
        <w:fldChar w:fldCharType="end"/>
      </w:r>
      <w:r>
        <w:rPr>
          <w:rFonts w:ascii="Times" w:eastAsiaTheme="minorEastAsia" w:hAnsi="Times"/>
          <w:color w:val="000000"/>
          <w:sz w:val="24"/>
        </w:rPr>
      </w:r>
      <w:r>
        <w:rPr>
          <w:rFonts w:ascii="Times" w:eastAsiaTheme="minorEastAsia" w:hAnsi="Times"/>
          <w:color w:val="000000"/>
          <w:sz w:val="24"/>
        </w:rPr>
        <w:fldChar w:fldCharType="separate"/>
      </w:r>
      <w:r>
        <w:rPr>
          <w:rFonts w:ascii="Times" w:eastAsiaTheme="minorEastAsia" w:hAnsi="Times"/>
          <w:noProof/>
          <w:color w:val="000000"/>
          <w:sz w:val="24"/>
        </w:rPr>
        <w:t>(</w:t>
      </w:r>
      <w:hyperlink w:anchor="_ENREF_78" w:tooltip="Gao, 2015 #13" w:history="1">
        <w:r w:rsidR="00DE1C74">
          <w:rPr>
            <w:rFonts w:ascii="Times" w:eastAsiaTheme="minorEastAsia" w:hAnsi="Times"/>
            <w:noProof/>
            <w:color w:val="000000"/>
            <w:sz w:val="24"/>
          </w:rPr>
          <w:t>Gao et al., 2015</w:t>
        </w:r>
      </w:hyperlink>
      <w:r>
        <w:rPr>
          <w:rFonts w:ascii="Times" w:eastAsiaTheme="minorEastAsia" w:hAnsi="Times"/>
          <w:noProof/>
          <w:color w:val="000000"/>
          <w:sz w:val="24"/>
        </w:rPr>
        <w:t xml:space="preserve">; </w:t>
      </w:r>
      <w:hyperlink w:anchor="_ENREF_102" w:tooltip="Haraguchi, 2002 #21" w:history="1">
        <w:r w:rsidR="00DE1C74">
          <w:rPr>
            <w:rFonts w:ascii="Times" w:eastAsiaTheme="minorEastAsia" w:hAnsi="Times"/>
            <w:noProof/>
            <w:color w:val="000000"/>
            <w:sz w:val="24"/>
          </w:rPr>
          <w:t>Haraguchi &amp; Takehisa, 2002</w:t>
        </w:r>
      </w:hyperlink>
      <w:r>
        <w:rPr>
          <w:rFonts w:ascii="Times" w:eastAsiaTheme="minorEastAsia" w:hAnsi="Times"/>
          <w:noProof/>
          <w:color w:val="000000"/>
          <w:sz w:val="24"/>
        </w:rPr>
        <w:t>)</w:t>
      </w:r>
      <w:r>
        <w:rPr>
          <w:rFonts w:ascii="Times" w:eastAsiaTheme="minorEastAsia" w:hAnsi="Times"/>
          <w:color w:val="000000"/>
          <w:sz w:val="24"/>
        </w:rPr>
        <w:fldChar w:fldCharType="end"/>
      </w:r>
      <w:r w:rsidRPr="009B525C">
        <w:rPr>
          <w:rFonts w:ascii="Times" w:eastAsiaTheme="minorEastAsia" w:hAnsi="Times"/>
          <w:color w:val="000000"/>
          <w:sz w:val="24"/>
        </w:rPr>
        <w:t xml:space="preserve">. </w:t>
      </w:r>
    </w:p>
    <w:p w:rsidR="008E50C1" w:rsidRDefault="008E50C1" w:rsidP="008E50C1">
      <w:pPr>
        <w:spacing w:after="0" w:line="480" w:lineRule="auto"/>
        <w:jc w:val="both"/>
        <w:rPr>
          <w:rFonts w:ascii="Times" w:eastAsiaTheme="minorEastAsia" w:hAnsi="Times"/>
          <w:sz w:val="24"/>
        </w:rPr>
      </w:pPr>
    </w:p>
    <w:p w:rsidR="00D17E79"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 xml:space="preserve">By comparing </w:t>
      </w:r>
      <w:r>
        <w:rPr>
          <w:rFonts w:ascii="Times" w:eastAsiaTheme="minorEastAsia" w:hAnsi="Times"/>
          <w:sz w:val="24"/>
        </w:rPr>
        <w:t>the 1</w:t>
      </w:r>
      <w:r w:rsidRPr="000570E9">
        <w:rPr>
          <w:rFonts w:ascii="Times" w:eastAsiaTheme="minorEastAsia" w:hAnsi="Times"/>
          <w:sz w:val="24"/>
          <w:vertAlign w:val="superscript"/>
        </w:rPr>
        <w:t>st</w:t>
      </w:r>
      <w:r>
        <w:rPr>
          <w:rFonts w:ascii="Times" w:eastAsiaTheme="minorEastAsia" w:hAnsi="Times"/>
          <w:sz w:val="24"/>
        </w:rPr>
        <w:t xml:space="preserve"> cycle </w:t>
      </w:r>
      <w:r w:rsidRPr="009B525C">
        <w:rPr>
          <w:rFonts w:ascii="Times" w:eastAsiaTheme="minorEastAsia" w:hAnsi="Times"/>
          <w:sz w:val="24"/>
        </w:rPr>
        <w:t xml:space="preserve">hysteresis </w:t>
      </w:r>
      <w:r w:rsidR="00C6279A">
        <w:rPr>
          <w:rFonts w:ascii="Times" w:eastAsiaTheme="minorEastAsia" w:hAnsi="Times"/>
          <w:sz w:val="24"/>
        </w:rPr>
        <w:t>ratio</w:t>
      </w:r>
      <w:r>
        <w:rPr>
          <w:rFonts w:ascii="Times" w:eastAsiaTheme="minorEastAsia" w:hAnsi="Times"/>
          <w:sz w:val="24"/>
        </w:rPr>
        <w:t xml:space="preserve"> to 500% </w:t>
      </w:r>
      <w:r w:rsidR="00C6279A">
        <w:rPr>
          <w:rFonts w:ascii="Times" w:eastAsiaTheme="minorEastAsia" w:hAnsi="Times"/>
          <w:sz w:val="24"/>
        </w:rPr>
        <w:t xml:space="preserve">and </w:t>
      </w:r>
      <w:r w:rsidR="00DA24D9">
        <w:rPr>
          <w:rFonts w:ascii="Times" w:eastAsiaTheme="minorEastAsia" w:hAnsi="Times"/>
          <w:sz w:val="24"/>
        </w:rPr>
        <w:t xml:space="preserve">the </w:t>
      </w:r>
      <w:r w:rsidR="00C6279A">
        <w:rPr>
          <w:rFonts w:ascii="Times" w:eastAsiaTheme="minorEastAsia" w:hAnsi="Times"/>
          <w:sz w:val="24"/>
        </w:rPr>
        <w:t xml:space="preserve">resilience </w:t>
      </w:r>
      <w:r w:rsidRPr="009B525C">
        <w:rPr>
          <w:rFonts w:ascii="Times" w:eastAsiaTheme="minorEastAsia" w:hAnsi="Times"/>
          <w:sz w:val="24"/>
        </w:rPr>
        <w:t>of PM 5 CHI to th</w:t>
      </w:r>
      <w:r w:rsidR="00C6279A">
        <w:rPr>
          <w:rFonts w:ascii="Times" w:eastAsiaTheme="minorEastAsia" w:hAnsi="Times"/>
          <w:sz w:val="24"/>
        </w:rPr>
        <w:t>ose</w:t>
      </w:r>
      <w:r w:rsidRPr="009B525C">
        <w:rPr>
          <w:rFonts w:ascii="Times" w:eastAsiaTheme="minorEastAsia" w:hAnsi="Times"/>
          <w:sz w:val="24"/>
        </w:rPr>
        <w:t xml:space="preserve"> of other double</w:t>
      </w:r>
      <w:r w:rsidRPr="009B525C">
        <w:rPr>
          <w:rFonts w:ascii="Times" w:eastAsiaTheme="minorEastAsia" w:hAnsi="Times" w:hint="eastAsia"/>
          <w:sz w:val="24"/>
        </w:rPr>
        <w:t>-</w:t>
      </w:r>
      <w:r w:rsidRPr="009B525C">
        <w:rPr>
          <w:rFonts w:ascii="Times" w:eastAsiaTheme="minorEastAsia" w:hAnsi="Times"/>
          <w:sz w:val="24"/>
        </w:rPr>
        <w:t xml:space="preserve">network </w:t>
      </w:r>
      <w:r>
        <w:rPr>
          <w:rFonts w:ascii="Times" w:eastAsiaTheme="minorEastAsia" w:hAnsi="Times"/>
          <w:color w:val="000000" w:themeColor="text1"/>
          <w:sz w:val="24"/>
        </w:rPr>
        <w:t xml:space="preserve">PAM hydrogels without clay </w:t>
      </w:r>
      <w:r w:rsidRPr="009B525C">
        <w:rPr>
          <w:rFonts w:ascii="Times" w:eastAsiaTheme="minorEastAsia" w:hAnsi="Times"/>
          <w:sz w:val="24"/>
        </w:rPr>
        <w:fldChar w:fldCharType="begin">
          <w:fldData xml:space="preserve">PEVuZE5vdGU+PENpdGU+PEF1dGhvcj5TdW48L0F1dGhvcj48WWVhcj4yMDEyPC9ZZWFyPjxSZWNO
dW0+Mzg8L1JlY051bT48RGlzcGxheVRleHQ+KFN1biBldCBhbC4sIDIwMTI7IFN1biBldCBhbC4s
IDIwMTMpPC9EaXNwbGF5VGV4dD48cmVjb3JkPjxyZWMtbnVtYmVyPjM4PC9yZWMtbnVtYmVyPjxm
b3JlaWduLWtleXM+PGtleSBhcHA9IkVOIiBkYi1pZD0idGU1ZmEwMjlhNXI5dDllcnBheDVwcDJs
eGZmd3hwdnJ3MHR3IiB0aW1lc3RhbXA9IjE0NTQwOTExNjQiPjM4PC9rZXk+PC9mb3JlaWduLWtl
eXM+PHJlZi10eXBlIG5hbWU9IkpvdXJuYWwgQXJ0aWNsZSI+MTc8L3JlZi10eXBlPjxjb250cmli
dXRvcnM+PGF1dGhvcnM+PGF1dGhvcj5TdW4sIEouIFkuPC9hdXRob3I+PGF1dGhvcj5aaGFvLCBY
LiBILjwvYXV0aG9yPjxhdXRob3I+SWxsZXBlcnVtYSwgVy4gUi4gSy48L2F1dGhvcj48YXV0aG9y
PkNoYXVkaHVyaSwgTy48L2F1dGhvcj48YXV0aG9yPk9oLCBLLiBILjwvYXV0aG9yPjxhdXRob3I+
TW9vbmV5LCBELiBKLjwvYXV0aG9yPjxhdXRob3I+Vmxhc3NhaywgSi4gSi48L2F1dGhvcj48YXV0
aG9yPlN1bywgWi4gRy48L2F1dGhvcj48L2F1dGhvcnM+PC9jb250cmlidXRvcnM+PGF1dGgtYWRk
cmVzcz5bU3VuLCBKZW9uZy1ZdW4gSWxsZXBlcnVtYSwgV2lkdXNoYSBSLiBLLiBDaGF1ZGh1cmks
IE92aWppdCBNb29uZXksIERhdmlkIEouIFZsYXNzYWssIEpvb3N0IEouIFN1bywgWmhpZ2FuZ10g
SGFydmFyZCBVbml2LCBTY2ggRW5nbiAmYW1wOyBBcHBsIFNjaSwgQ2FtYnJpZGdlLCBNQSAwMjEz
OCBVU0EuIFtTdW4sIEplb25nLVl1biBPaCwgS3l1IEh3YW5dIFNlb3VsIE5hdGwgVW5pdiwgRGVw
dCBNYXQgU2NpICZhbXA7IEVuZ24sIFNlb3VsIDE1MTc0MiwgU291dGggS29yZWEuIFtaaGFvLCBY
dWFuaGVdIER1a2UgVW5pdiwgRGVwdCBNZWNoIEVuZ24gJmFtcDsgTWF0IFNjaSwgRHVyaGFtLCBO
QyAyNzcwOCBVU0EuIFtNb29uZXksIERhdmlkIEouXSBIYXJ2YXJkIFVuaXYsIFd5c3MgSW5zdCBC
aW9sb2dpY2FsbHkgSW5zcGlyZWQgRW5nbiwgQ2FtYnJpZGdlLCBNQSAwMjEzOCBVU0EuIFtTdW8s
IFpoaWdhbmddIEhhcnZhcmQgVW5pdiwgS2F2bGkgSW5zdCBCaW9uYW5vIFNjaSAmYW1wOyBUZWNo
bm9sLCBDYW1icmlkZ2UsIE1BIDAyMTM4IFVTQS4gU3VvLCBaRyAocmVwcmludCBhdXRob3IpLCBI
YXJ2YXJkIFVuaXYsIFNjaCBFbmduICZhbXA7IEFwcGwgU2NpLCBDYW1icmlkZ2UsIE1BIDAyMTM4
IFVTQS4gc3VvQHNlYXMuaGFydmFyZC5lZHU8L2F1dGgtYWRkcmVzcz48dGl0bGVzPjx0aXRsZT5I
aWdobHkgc3RyZXRjaGFibGUgYW5kIHRvdWdoIGh5ZHJvZ2VsczwvdGl0bGU+PHNlY29uZGFyeS10
aXRsZT5OYXR1cmU8L3NlY29uZGFyeS10aXRsZT48c2hvcnQtdGl0bGU+SGlnaGx5IHN0cmV0Y2hh
YmxlIGFuZCB0b3VnaCBoeWRyb2dlbHM8L3Nob3J0LXRpdGxlPjwvdGl0bGVzPjxwYWdlcz4xMzMt
MTM2PC9wYWdlcz48dm9sdW1lPjQ4OTwvdm9sdW1lPjxudW1iZXI+NzQxNDwvbnVtYmVyPjxrZXl3
b3Jkcz48a2V5d29yZD5kb3VibGUtbmV0d29yayBnZWxzPC9rZXl3b3JkPjxrZXl3b3JkPmhpZ2gg
bWVjaGFuaWNhbCBzdHJlbmd0aDwva2V5d29yZD48a2V5d29yZD5sYXJnZS1zdHJhaW48L2tleXdv
cmQ+PGtleXdvcmQ+ZnJhY3R1cmU8L2tleXdvcmQ+PGtleXdvcmQ+aHlzdGVyZXNpczwva2V5d29y
ZD48a2V5d29yZD5mYXRpZ3VlPC9rZXl3b3JkPjxrZXl3b3JkPm1vZGVsPC9rZXl3b3JkPjxrZXl3
b3JkPlNjaWVuY2UgJmFtcDsgVGVjaG5vbG9neSAtIE90aGVyIFRvcGljczwva2V5d29yZD48L2tl
eXdvcmRzPjxkYXRlcz48eWVhcj4yMDEyPC95ZWFyPjxwdWItZGF0ZXM+PGRhdGU+U2VwPC9kYXRl
PjwvcHViLWRhdGVzPjwvZGF0ZXM+PGlzYm4+MDAyOC0wODM2PC9pc2JuPjxhY2Nlc3Npb24tbnVt
PldPUzowMDAzMDgzNDcwMDAwNDk8L2FjY2Vzc2lvbi1udW0+PHdvcmstdHlwZT5BcnRpY2xlPC93
b3JrLXR5cGU+PHVybHM+PHJlbGF0ZWQtdXJscz48dXJsPiZsdDtHbyB0byBJU0kmZ3Q7Oi8vV09T
OjAwMDMwODM0NzAwMDA0OTwvdXJsPjwvcmVsYXRlZC11cmxzPjwvdXJscz48ZWxlY3Ryb25pYy1y
ZXNvdXJjZS1udW0+MTAuMTAzOC9uYXR1cmUxMTQwOTwvZWxlY3Ryb25pYy1yZXNvdXJjZS1udW0+
PGxhbmd1YWdlPkVuZ2xpc2g8L2xhbmd1YWdlPjwvcmVjb3JkPjwvQ2l0ZT48Q2l0ZT48QXV0aG9y
PlN1bjwvQXV0aG9yPjxZZWFyPjIwMTM8L1llYXI+PFJlY051bT4xNTg8L1JlY051bT48cmVjb3Jk
PjxyZWMtbnVtYmVyPjE1ODwvcmVjLW51bWJlcj48Zm9yZWlnbi1rZXlzPjxrZXkgYXBwPSJFTiIg
ZGItaWQ9InRlNWZhMDI5YTVyOXQ5ZXJwYXg1cHAybHhmZnd4cHZydzB0dyIgdGltZXN0YW1wPSIx
NDY5NzkwNTYyIj4xNTg8L2tleT48L2ZvcmVpZ24ta2V5cz48cmVmLXR5cGUgbmFtZT0iSm91cm5h
bCBBcnRpY2xlIj4xNzwvcmVmLXR5cGU+PGNvbnRyaWJ1dG9ycz48YXV0aG9ycz48YXV0aG9yPlN1
biwgVC4gTC48L2F1dGhvcj48YXV0aG9yPkt1cm9rYXdhLCBULjwvYXV0aG9yPjxhdXRob3I+S3Vy
b2RhLCBTLjwvYXV0aG9yPjxhdXRob3I+QmluIEloc2FuLCBBLjwvYXV0aG9yPjxhdXRob3I+QWth
c2FraSwgVC48L2F1dGhvcj48YXV0aG9yPlNhdG8sIEsuPC9hdXRob3I+PGF1dGhvcj5IYXF1ZSwg
TS4gQS48L2F1dGhvcj48YXV0aG9yPk5ha2FqaW1hLCBULjwvYXV0aG9yPjxhdXRob3I+R29uZywg
Si4gUC48L2F1dGhvcj48L2F1dGhvcnM+PC9jb250cmlidXRvcnM+PGF1dGgtYWRkcmVzcz5Ib2tr
YWlkbyBVbml2LCBHcmFkIFNjaCBTY2ksIFNhcHBvcm8sIEhva2thaWRvIDA2MDA4MTAsIEphcGFu
JiN4RDtIb2trYWlkbyBVbml2LCBGYWMgQWR2IExpZmUgU2NpLCBTYXBwb3JvLCBIb2trYWlkbyAw
NjAwODEwLCBKYXBhbiYjeEQ7SG9ra2FpZG8gVW5pdiwgR3JhZCBTY2ggTGlmZSBTY2ksIFNhcHBv
cm8sIEhva2thaWRvIDA2MDA4MTAsIEphcGFuPC9hdXRoLWFkZHJlc3M+PHRpdGxlcz48dGl0bGU+
UGh5c2ljYWwgaHlkcm9nZWxzIGNvbXBvc2VkIG9mIHBvbHlhbXBob2x5dGVzIGRlbW9uc3RyYXRl
IGhpZ2ggdG91Z2huZXNzIGFuZCB2aXNjb2VsYXN0aWNpdHk8L3RpdGxlPjxzZWNvbmRhcnktdGl0
bGU+TmF0dXJlIE1hdGVyaWFsczwvc2Vjb25kYXJ5LXRpdGxlPjxhbHQtdGl0bGU+TmF0IE1hdGVy
JiN4RDtOYXQgTWF0ZXI8L2FsdC10aXRsZT48L3RpdGxlcz48cGVyaW9kaWNhbD48ZnVsbC10aXRs
ZT5OYXR1cmUgTWF0ZXJpYWxzPC9mdWxsLXRpdGxlPjxhYmJyLTE+TmF0LiBNYXRlci48L2FiYnIt
MT48L3BlcmlvZGljYWw+PHBhZ2VzPjkzMi05Mzc8L3BhZ2VzPjx2b2x1bWU+MTI8L3ZvbHVtZT48
bnVtYmVyPjEwPC9udW1iZXI+PGtleXdvcmRzPjxrZXl3b3JkPmRvdWJsZS1uZXR3b3JrIGh5ZHJv
Z2Vsczwva2V5d29yZD48a2V5d29yZD5oaWdoIG1lY2hhbmljYWwgc3RyZW5ndGg8L2tleXdvcmQ+
PGtleXdvcmQ+c2FjcmlmaWNpYWwgYm9uZHM8L2tleXdvcmQ+PGtleXdvcmQ+ZnJhY3R1cmUgZW5l
cmd5PC9rZXl3b3JkPjxrZXl3b3JkPmdlbHM8L2tleXdvcmQ+PGtleXdvcmQ+Y2FydGlsYWdlPC9r
ZXl3b3JkPjxrZXl3b3JkPmh5c3RlcmVzaXM8L2tleXdvcmQ+PGtleXdvcmQ+c2NhZmZvbGQ8L2tl
eXdvcmQ+PC9rZXl3b3Jkcz48ZGF0ZXM+PHllYXI+MjAxMzwveWVhcj48cHViLWRhdGVzPjxkYXRl
Pk9jdDwvZGF0ZT48L3B1Yi1kYXRlcz48L2RhdGVzPjxpc2JuPjE0NzYtMTEyMjwvaXNibj48YWNj
ZXNzaW9uLW51bT5XT1M6MDAwMzI0NzM2MDAwMDIwPC9hY2Nlc3Npb24tbnVtPjx1cmxzPjxyZWxh
dGVkLXVybHM+PHVybD4mbHQ7R28gdG8gSVNJJmd0OzovL1dPUzowMDAzMjQ3MzYwMDAwMjA8L3Vy
bD48L3JlbGF0ZWQtdXJscz48L3VybHM+PGxhbmd1YWdlPkVuZ2xpc2g8L2xhbmd1YWdlPjwvcmVj
b3JkPjwvQ2l0ZT48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TdW48L0F1dGhvcj48WWVhcj4yMDEyPC9ZZWFyPjxSZWNO
dW0+Mzg8L1JlY051bT48RGlzcGxheVRleHQ+KFN1biBldCBhbC4sIDIwMTI7IFN1biBldCBhbC4s
IDIwMTMpPC9EaXNwbGF5VGV4dD48cmVjb3JkPjxyZWMtbnVtYmVyPjM4PC9yZWMtbnVtYmVyPjxm
b3JlaWduLWtleXM+PGtleSBhcHA9IkVOIiBkYi1pZD0idGU1ZmEwMjlhNXI5dDllcnBheDVwcDJs
eGZmd3hwdnJ3MHR3IiB0aW1lc3RhbXA9IjE0NTQwOTExNjQiPjM4PC9rZXk+PC9mb3JlaWduLWtl
eXM+PHJlZi10eXBlIG5hbWU9IkpvdXJuYWwgQXJ0aWNsZSI+MTc8L3JlZi10eXBlPjxjb250cmli
dXRvcnM+PGF1dGhvcnM+PGF1dGhvcj5TdW4sIEouIFkuPC9hdXRob3I+PGF1dGhvcj5aaGFvLCBY
LiBILjwvYXV0aG9yPjxhdXRob3I+SWxsZXBlcnVtYSwgVy4gUi4gSy48L2F1dGhvcj48YXV0aG9y
PkNoYXVkaHVyaSwgTy48L2F1dGhvcj48YXV0aG9yPk9oLCBLLiBILjwvYXV0aG9yPjxhdXRob3I+
TW9vbmV5LCBELiBKLjwvYXV0aG9yPjxhdXRob3I+Vmxhc3NhaywgSi4gSi48L2F1dGhvcj48YXV0
aG9yPlN1bywgWi4gRy48L2F1dGhvcj48L2F1dGhvcnM+PC9jb250cmlidXRvcnM+PGF1dGgtYWRk
cmVzcz5bU3VuLCBKZW9uZy1ZdW4gSWxsZXBlcnVtYSwgV2lkdXNoYSBSLiBLLiBDaGF1ZGh1cmks
IE92aWppdCBNb29uZXksIERhdmlkIEouIFZsYXNzYWssIEpvb3N0IEouIFN1bywgWmhpZ2FuZ10g
SGFydmFyZCBVbml2LCBTY2ggRW5nbiAmYW1wOyBBcHBsIFNjaSwgQ2FtYnJpZGdlLCBNQSAwMjEz
OCBVU0EuIFtTdW4sIEplb25nLVl1biBPaCwgS3l1IEh3YW5dIFNlb3VsIE5hdGwgVW5pdiwgRGVw
dCBNYXQgU2NpICZhbXA7IEVuZ24sIFNlb3VsIDE1MTc0MiwgU291dGggS29yZWEuIFtaaGFvLCBY
dWFuaGVdIER1a2UgVW5pdiwgRGVwdCBNZWNoIEVuZ24gJmFtcDsgTWF0IFNjaSwgRHVyaGFtLCBO
QyAyNzcwOCBVU0EuIFtNb29uZXksIERhdmlkIEouXSBIYXJ2YXJkIFVuaXYsIFd5c3MgSW5zdCBC
aW9sb2dpY2FsbHkgSW5zcGlyZWQgRW5nbiwgQ2FtYnJpZGdlLCBNQSAwMjEzOCBVU0EuIFtTdW8s
IFpoaWdhbmddIEhhcnZhcmQgVW5pdiwgS2F2bGkgSW5zdCBCaW9uYW5vIFNjaSAmYW1wOyBUZWNo
bm9sLCBDYW1icmlkZ2UsIE1BIDAyMTM4IFVTQS4gU3VvLCBaRyAocmVwcmludCBhdXRob3IpLCBI
YXJ2YXJkIFVuaXYsIFNjaCBFbmduICZhbXA7IEFwcGwgU2NpLCBDYW1icmlkZ2UsIE1BIDAyMTM4
IFVTQS4gc3VvQHNlYXMuaGFydmFyZC5lZHU8L2F1dGgtYWRkcmVzcz48dGl0bGVzPjx0aXRsZT5I
aWdobHkgc3RyZXRjaGFibGUgYW5kIHRvdWdoIGh5ZHJvZ2VsczwvdGl0bGU+PHNlY29uZGFyeS10
aXRsZT5OYXR1cmU8L3NlY29uZGFyeS10aXRsZT48c2hvcnQtdGl0bGU+SGlnaGx5IHN0cmV0Y2hh
YmxlIGFuZCB0b3VnaCBoeWRyb2dlbHM8L3Nob3J0LXRpdGxlPjwvdGl0bGVzPjxwYWdlcz4xMzMt
MTM2PC9wYWdlcz48dm9sdW1lPjQ4OTwvdm9sdW1lPjxudW1iZXI+NzQxNDwvbnVtYmVyPjxrZXl3
b3Jkcz48a2V5d29yZD5kb3VibGUtbmV0d29yayBnZWxzPC9rZXl3b3JkPjxrZXl3b3JkPmhpZ2gg
bWVjaGFuaWNhbCBzdHJlbmd0aDwva2V5d29yZD48a2V5d29yZD5sYXJnZS1zdHJhaW48L2tleXdv
cmQ+PGtleXdvcmQ+ZnJhY3R1cmU8L2tleXdvcmQ+PGtleXdvcmQ+aHlzdGVyZXNpczwva2V5d29y
ZD48a2V5d29yZD5mYXRpZ3VlPC9rZXl3b3JkPjxrZXl3b3JkPm1vZGVsPC9rZXl3b3JkPjxrZXl3
b3JkPlNjaWVuY2UgJmFtcDsgVGVjaG5vbG9neSAtIE90aGVyIFRvcGljczwva2V5d29yZD48L2tl
eXdvcmRzPjxkYXRlcz48eWVhcj4yMDEyPC95ZWFyPjxwdWItZGF0ZXM+PGRhdGU+U2VwPC9kYXRl
PjwvcHViLWRhdGVzPjwvZGF0ZXM+PGlzYm4+MDAyOC0wODM2PC9pc2JuPjxhY2Nlc3Npb24tbnVt
PldPUzowMDAzMDgzNDcwMDAwNDk8L2FjY2Vzc2lvbi1udW0+PHdvcmstdHlwZT5BcnRpY2xlPC93
b3JrLXR5cGU+PHVybHM+PHJlbGF0ZWQtdXJscz48dXJsPiZsdDtHbyB0byBJU0kmZ3Q7Oi8vV09T
OjAwMDMwODM0NzAwMDA0OTwvdXJsPjwvcmVsYXRlZC11cmxzPjwvdXJscz48ZWxlY3Ryb25pYy1y
ZXNvdXJjZS1udW0+MTAuMTAzOC9uYXR1cmUxMTQwOTwvZWxlY3Ryb25pYy1yZXNvdXJjZS1udW0+
PGxhbmd1YWdlPkVuZ2xpc2g8L2xhbmd1YWdlPjwvcmVjb3JkPjwvQ2l0ZT48Q2l0ZT48QXV0aG9y
PlN1bjwvQXV0aG9yPjxZZWFyPjIwMTM8L1llYXI+PFJlY051bT4xNTg8L1JlY051bT48cmVjb3Jk
PjxyZWMtbnVtYmVyPjE1ODwvcmVjLW51bWJlcj48Zm9yZWlnbi1rZXlzPjxrZXkgYXBwPSJFTiIg
ZGItaWQ9InRlNWZhMDI5YTVyOXQ5ZXJwYXg1cHAybHhmZnd4cHZydzB0dyIgdGltZXN0YW1wPSIx
NDY5NzkwNTYyIj4xNTg8L2tleT48L2ZvcmVpZ24ta2V5cz48cmVmLXR5cGUgbmFtZT0iSm91cm5h
bCBBcnRpY2xlIj4xNzwvcmVmLXR5cGU+PGNvbnRyaWJ1dG9ycz48YXV0aG9ycz48YXV0aG9yPlN1
biwgVC4gTC48L2F1dGhvcj48YXV0aG9yPkt1cm9rYXdhLCBULjwvYXV0aG9yPjxhdXRob3I+S3Vy
b2RhLCBTLjwvYXV0aG9yPjxhdXRob3I+QmluIEloc2FuLCBBLjwvYXV0aG9yPjxhdXRob3I+QWth
c2FraSwgVC48L2F1dGhvcj48YXV0aG9yPlNhdG8sIEsuPC9hdXRob3I+PGF1dGhvcj5IYXF1ZSwg
TS4gQS48L2F1dGhvcj48YXV0aG9yPk5ha2FqaW1hLCBULjwvYXV0aG9yPjxhdXRob3I+R29uZywg
Si4gUC48L2F1dGhvcj48L2F1dGhvcnM+PC9jb250cmlidXRvcnM+PGF1dGgtYWRkcmVzcz5Ib2tr
YWlkbyBVbml2LCBHcmFkIFNjaCBTY2ksIFNhcHBvcm8sIEhva2thaWRvIDA2MDA4MTAsIEphcGFu
JiN4RDtIb2trYWlkbyBVbml2LCBGYWMgQWR2IExpZmUgU2NpLCBTYXBwb3JvLCBIb2trYWlkbyAw
NjAwODEwLCBKYXBhbiYjeEQ7SG9ra2FpZG8gVW5pdiwgR3JhZCBTY2ggTGlmZSBTY2ksIFNhcHBv
cm8sIEhva2thaWRvIDA2MDA4MTAsIEphcGFuPC9hdXRoLWFkZHJlc3M+PHRpdGxlcz48dGl0bGU+
UGh5c2ljYWwgaHlkcm9nZWxzIGNvbXBvc2VkIG9mIHBvbHlhbXBob2x5dGVzIGRlbW9uc3RyYXRl
IGhpZ2ggdG91Z2huZXNzIGFuZCB2aXNjb2VsYXN0aWNpdHk8L3RpdGxlPjxzZWNvbmRhcnktdGl0
bGU+TmF0dXJlIE1hdGVyaWFsczwvc2Vjb25kYXJ5LXRpdGxlPjxhbHQtdGl0bGU+TmF0IE1hdGVy
JiN4RDtOYXQgTWF0ZXI8L2FsdC10aXRsZT48L3RpdGxlcz48cGVyaW9kaWNhbD48ZnVsbC10aXRs
ZT5OYXR1cmUgTWF0ZXJpYWxzPC9mdWxsLXRpdGxlPjxhYmJyLTE+TmF0LiBNYXRlci48L2FiYnIt
MT48L3BlcmlvZGljYWw+PHBhZ2VzPjkzMi05Mzc8L3BhZ2VzPjx2b2x1bWU+MTI8L3ZvbHVtZT48
bnVtYmVyPjEwPC9udW1iZXI+PGtleXdvcmRzPjxrZXl3b3JkPmRvdWJsZS1uZXR3b3JrIGh5ZHJv
Z2Vsczwva2V5d29yZD48a2V5d29yZD5oaWdoIG1lY2hhbmljYWwgc3RyZW5ndGg8L2tleXdvcmQ+
PGtleXdvcmQ+c2FjcmlmaWNpYWwgYm9uZHM8L2tleXdvcmQ+PGtleXdvcmQ+ZnJhY3R1cmUgZW5l
cmd5PC9rZXl3b3JkPjxrZXl3b3JkPmdlbHM8L2tleXdvcmQ+PGtleXdvcmQ+Y2FydGlsYWdlPC9r
ZXl3b3JkPjxrZXl3b3JkPmh5c3RlcmVzaXM8L2tleXdvcmQ+PGtleXdvcmQ+c2NhZmZvbGQ8L2tl
eXdvcmQ+PC9rZXl3b3Jkcz48ZGF0ZXM+PHllYXI+MjAxMzwveWVhcj48cHViLWRhdGVzPjxkYXRl
Pk9jdDwvZGF0ZT48L3B1Yi1kYXRlcz48L2RhdGVzPjxpc2JuPjE0NzYtMTEyMjwvaXNibj48YWNj
ZXNzaW9uLW51bT5XT1M6MDAwMzI0NzM2MDAwMDIwPC9hY2Nlc3Npb24tbnVtPjx1cmxzPjxyZWxh
dGVkLXVybHM+PHVybD4mbHQ7R28gdG8gSVNJJmd0OzovL1dPUzowMDAzMjQ3MzYwMDAwMjA8L3Vy
bD48L3JlbGF0ZWQtdXJscz48L3VybHM+PGxhbmd1YWdlPkVuZ2xpc2g8L2xhbmd1YWdlPjwvcmVj
b3JkPjwvQ2l0ZT48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24" w:tooltip="Sun, 2012 #89" w:history="1">
        <w:r w:rsidR="00DE1C74">
          <w:rPr>
            <w:rFonts w:ascii="Times" w:eastAsiaTheme="minorEastAsia" w:hAnsi="Times"/>
            <w:noProof/>
            <w:sz w:val="24"/>
          </w:rPr>
          <w:t>Sun et al., 2012</w:t>
        </w:r>
      </w:hyperlink>
      <w:r>
        <w:rPr>
          <w:rFonts w:ascii="Times" w:eastAsiaTheme="minorEastAsia" w:hAnsi="Times"/>
          <w:noProof/>
          <w:sz w:val="24"/>
        </w:rPr>
        <w:t xml:space="preserve">; </w:t>
      </w:r>
      <w:hyperlink w:anchor="_ENREF_225" w:tooltip="Sun, 2013 #158" w:history="1">
        <w:r w:rsidR="00DE1C74">
          <w:rPr>
            <w:rFonts w:ascii="Times" w:eastAsiaTheme="minorEastAsia" w:hAnsi="Times"/>
            <w:noProof/>
            <w:sz w:val="24"/>
          </w:rPr>
          <w:t>Sun et al., 2013</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PM 5 CHI still showed significantly lower hysteresis of 0.20 for the first cycle to 500%, while </w:t>
      </w:r>
      <w:r w:rsidRPr="009B525C">
        <w:rPr>
          <w:rFonts w:ascii="Times" w:eastAsiaTheme="minorEastAsia" w:hAnsi="Times"/>
          <w:sz w:val="24"/>
        </w:rPr>
        <w:lastRenderedPageBreak/>
        <w:t xml:space="preserve">0.60 or even higher hysteresis </w:t>
      </w:r>
      <w:r>
        <w:rPr>
          <w:rFonts w:ascii="Times" w:eastAsiaTheme="minorEastAsia" w:hAnsi="Times"/>
          <w:sz w:val="24"/>
        </w:rPr>
        <w:t xml:space="preserve">ratios to a strain of 400% </w:t>
      </w:r>
      <w:r w:rsidRPr="009B525C">
        <w:rPr>
          <w:rFonts w:ascii="Times" w:eastAsiaTheme="minorEastAsia" w:hAnsi="Times"/>
          <w:sz w:val="24"/>
        </w:rPr>
        <w:t>w</w:t>
      </w:r>
      <w:r>
        <w:rPr>
          <w:rFonts w:ascii="Times" w:eastAsiaTheme="minorEastAsia" w:hAnsi="Times"/>
          <w:sz w:val="24"/>
        </w:rPr>
        <w:t>ere</w:t>
      </w:r>
      <w:r w:rsidRPr="009B525C">
        <w:rPr>
          <w:rFonts w:ascii="Times" w:eastAsiaTheme="minorEastAsia" w:hAnsi="Times"/>
          <w:sz w:val="24"/>
        </w:rPr>
        <w:t xml:space="preserve"> obtained in </w:t>
      </w:r>
      <w:r w:rsidR="00C6279A">
        <w:rPr>
          <w:rFonts w:ascii="Times" w:eastAsiaTheme="minorEastAsia" w:hAnsi="Times"/>
          <w:sz w:val="24"/>
        </w:rPr>
        <w:t xml:space="preserve">Sun </w:t>
      </w:r>
      <w:proofErr w:type="spellStart"/>
      <w:r w:rsidR="00C6279A">
        <w:rPr>
          <w:rFonts w:ascii="Times" w:eastAsiaTheme="minorEastAsia" w:hAnsi="Times"/>
          <w:sz w:val="24"/>
        </w:rPr>
        <w:t>et</w:t>
      </w:r>
      <w:proofErr w:type="spellEnd"/>
      <w:r w:rsidR="00C6279A">
        <w:rPr>
          <w:rFonts w:ascii="Times" w:eastAsiaTheme="minorEastAsia" w:hAnsi="Times"/>
          <w:sz w:val="24"/>
        </w:rPr>
        <w:t xml:space="preserve"> al.’s</w:t>
      </w:r>
      <w:r w:rsidRPr="009B525C">
        <w:rPr>
          <w:rFonts w:ascii="Times" w:eastAsiaTheme="minorEastAsia" w:hAnsi="Times"/>
          <w:sz w:val="24"/>
        </w:rPr>
        <w:t xml:space="preserve"> studies. This was due to branched PAM, PAM-grafted-chitosan and the strong and multiple PAM-MMT hydrogen bonding as discussed before. </w:t>
      </w:r>
      <w:r w:rsidR="00C6279A">
        <w:rPr>
          <w:rFonts w:ascii="Times" w:eastAsiaTheme="minorEastAsia" w:hAnsi="Times"/>
          <w:sz w:val="24"/>
        </w:rPr>
        <w:t>Besides, s</w:t>
      </w:r>
      <w:r w:rsidRPr="009B525C">
        <w:rPr>
          <w:rFonts w:ascii="Times" w:eastAsiaTheme="minorEastAsia" w:hAnsi="Times"/>
          <w:sz w:val="24"/>
        </w:rPr>
        <w:t xml:space="preserve">imilar to PM 5, PM 5 CHI were characterized with ample memory sites, leading to good resilience. Both PM 5 CHI and PM 5 were able to recover fully their original shape in 1 minute, which was much faster than the work reported by </w:t>
      </w:r>
      <w:r w:rsidR="00C6279A">
        <w:rPr>
          <w:rFonts w:ascii="Times" w:eastAsiaTheme="minorEastAsia" w:hAnsi="Times"/>
          <w:sz w:val="24"/>
        </w:rPr>
        <w:t>Sun et al.</w:t>
      </w:r>
      <w:r w:rsidRPr="009B525C">
        <w:rPr>
          <w:rFonts w:ascii="Times" w:eastAsiaTheme="minorEastAsia" w:hAnsi="Times"/>
          <w:sz w:val="24"/>
        </w:rPr>
        <w:t xml:space="preserve">, where 120 minutes was necessary for recovery of </w:t>
      </w:r>
      <w:r w:rsidRPr="009B525C">
        <w:rPr>
          <w:rFonts w:ascii="Times" w:eastAsiaTheme="minorEastAsia" w:hAnsi="Times" w:hint="eastAsia"/>
          <w:sz w:val="24"/>
        </w:rPr>
        <w:t>randomly</w:t>
      </w:r>
      <w:r w:rsidRPr="009B525C">
        <w:rPr>
          <w:rFonts w:ascii="Times" w:eastAsiaTheme="minorEastAsia" w:hAnsi="Times"/>
          <w:sz w:val="24"/>
        </w:rPr>
        <w:t xml:space="preserve"> copolymerized </w:t>
      </w:r>
      <w:proofErr w:type="spellStart"/>
      <w:r w:rsidRPr="009B525C">
        <w:rPr>
          <w:rFonts w:ascii="Times" w:eastAsiaTheme="minorEastAsia" w:hAnsi="Times"/>
          <w:sz w:val="24"/>
        </w:rPr>
        <w:t>polyamph</w:t>
      </w:r>
      <w:r>
        <w:rPr>
          <w:rFonts w:ascii="Times" w:eastAsiaTheme="minorEastAsia" w:hAnsi="Times"/>
          <w:sz w:val="24"/>
        </w:rPr>
        <w:t>olytes</w:t>
      </w:r>
      <w:proofErr w:type="spellEnd"/>
      <w:r>
        <w:rPr>
          <w:rFonts w:ascii="Times" w:eastAsiaTheme="minorEastAsia" w:hAnsi="Times"/>
          <w:sz w:val="24"/>
        </w:rPr>
        <w:t xml:space="preserve"> double-network hydrogels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Sun&lt;/Author&gt;&lt;Year&gt;2013&lt;/Year&gt;&lt;RecNum&gt;158&lt;/RecNum&gt;&lt;DisplayText&gt;(Sun et al., 2013)&lt;/DisplayText&gt;&lt;record&gt;&lt;rec-number&gt;158&lt;/rec-number&gt;&lt;foreign-keys&gt;&lt;key app="EN" db-id="te5fa029a5r9t9erpax5pp2lxffwxpvrw0tw" timestamp="1469790562"&gt;158&lt;/key&gt;&lt;/foreign-keys&gt;&lt;ref-type name="Journal Article"&gt;17&lt;/ref-type&gt;&lt;contributors&gt;&lt;authors&gt;&lt;author&gt;Sun, T. L.&lt;/author&gt;&lt;author&gt;Kurokawa, T.&lt;/author&gt;&lt;author&gt;Kuroda, S.&lt;/author&gt;&lt;author&gt;Bin Ihsan, A.&lt;/author&gt;&lt;author&gt;Akasaki, T.&lt;/author&gt;&lt;author&gt;Sato, K.&lt;/author&gt;&lt;author&gt;Haque, M. A.&lt;/author&gt;&lt;author&gt;Nakajima, T.&lt;/author&gt;&lt;author&gt;Gong, J. P.&lt;/author&gt;&lt;/authors&gt;&lt;/contributors&gt;&lt;auth-address&gt;Hokkaido Univ, Grad Sch Sci, Sapporo, Hokkaido 0600810, Japan&amp;#xD;Hokkaido Univ, Fac Adv Life Sci, Sapporo, Hokkaido 0600810, Japan&amp;#xD;Hokkaido Univ, Grad Sch Life Sci, Sapporo, Hokkaido 0600810, Japan&lt;/auth-address&gt;&lt;titles&gt;&lt;title&gt;Physical hydrogels composed of polyampholytes demonstrate high toughness and viscoelasticity&lt;/title&gt;&lt;secondary-title&gt;Nature Materials&lt;/secondary-title&gt;&lt;alt-title&gt;Nat Mater&amp;#xD;Nat Mater&lt;/alt-title&gt;&lt;/titles&gt;&lt;periodical&gt;&lt;full-title&gt;Nature Materials&lt;/full-title&gt;&lt;abbr-1&gt;Nat. Mater.&lt;/abbr-1&gt;&lt;/periodical&gt;&lt;pages&gt;932-937&lt;/pages&gt;&lt;volume&gt;12&lt;/volume&gt;&lt;number&gt;10&lt;/number&gt;&lt;keywords&gt;&lt;keyword&gt;double-network hydrogels&lt;/keyword&gt;&lt;keyword&gt;high mechanical strength&lt;/keyword&gt;&lt;keyword&gt;sacrificial bonds&lt;/keyword&gt;&lt;keyword&gt;fracture energy&lt;/keyword&gt;&lt;keyword&gt;gels&lt;/keyword&gt;&lt;keyword&gt;cartilage&lt;/keyword&gt;&lt;keyword&gt;hysteresis&lt;/keyword&gt;&lt;keyword&gt;scaffold&lt;/keyword&gt;&lt;/keywords&gt;&lt;dates&gt;&lt;year&gt;2013&lt;/year&gt;&lt;pub-dates&gt;&lt;date&gt;Oct&lt;/date&gt;&lt;/pub-dates&gt;&lt;/dates&gt;&lt;isbn&gt;1476-1122&lt;/isbn&gt;&lt;accession-num&gt;WOS:000324736000020&lt;/accession-num&gt;&lt;urls&gt;&lt;related-urls&gt;&lt;url&gt;&amp;lt;Go to ISI&amp;gt;://WOS:000324736000020&lt;/url&gt;&lt;/related-urls&gt;&lt;/urls&gt;&lt;language&gt;English&lt;/language&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225" w:tooltip="Sun, 2013 #158" w:history="1">
        <w:r w:rsidR="00DE1C74">
          <w:rPr>
            <w:rFonts w:ascii="Times" w:eastAsiaTheme="minorEastAsia" w:hAnsi="Times"/>
            <w:noProof/>
            <w:sz w:val="24"/>
          </w:rPr>
          <w:t>Sun et al., 2013</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and 1 day at 80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was needed for recovery to 74% of the original shape of PAM-al</w:t>
      </w:r>
      <w:r>
        <w:rPr>
          <w:rFonts w:ascii="Times" w:eastAsiaTheme="minorEastAsia" w:hAnsi="Times"/>
          <w:sz w:val="24"/>
        </w:rPr>
        <w:t xml:space="preserve">ginate double network hydrogels </w:t>
      </w:r>
      <w:r w:rsidRPr="009B525C">
        <w:rPr>
          <w:rFonts w:ascii="Times" w:eastAsiaTheme="minorEastAsia" w:hAnsi="Times"/>
          <w:sz w:val="24"/>
        </w:rPr>
        <w:fldChar w:fldCharType="begin">
          <w:fldData xml:space="preserve">PEVuZE5vdGU+PENpdGU+PEF1dGhvcj5TdW48L0F1dGhvcj48WWVhcj4yMDEyPC9ZZWFyPjxSZWNO
dW0+ODk8L1JlY051bT48RGlzcGxheVRleHQ+KFN1biBldCBhbC4sIDIwMTIpPC9EaXNwbGF5VGV4
dD48cmVjb3JkPjxyZWMtbnVtYmVyPjg5PC9yZWMtbnVtYmVyPjxmb3JlaWduLWtleXM+PGtleSBh
cHA9IkVOIiBkYi1pZD0idGU1ZmEwMjlhNXI5dDllcnBheDVwcDJseGZmd3hwdnJ3MHR3IiB0aW1l
c3RhbXA9IjE0NTQwOTMxNjIiPjg5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TdW48L0F1dGhvcj48WWVhcj4yMDEyPC9ZZWFyPjxSZWNO
dW0+ODk8L1JlY051bT48RGlzcGxheVRleHQ+KFN1biBldCBhbC4sIDIwMTIpPC9EaXNwbGF5VGV4
dD48cmVjb3JkPjxyZWMtbnVtYmVyPjg5PC9yZWMtbnVtYmVyPjxmb3JlaWduLWtleXM+PGtleSBh
cHA9IkVOIiBkYi1pZD0idGU1ZmEwMjlhNXI5dDllcnBheDVwcDJseGZmd3hwdnJ3MHR3IiB0aW1l
c3RhbXA9IjE0NTQwOTMxNjIiPjg5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224" w:tooltip="Sun, 2012 #89" w:history="1">
        <w:r w:rsidR="00DE1C74">
          <w:rPr>
            <w:rFonts w:ascii="Times" w:eastAsiaTheme="minorEastAsia" w:hAnsi="Times"/>
            <w:noProof/>
            <w:sz w:val="24"/>
          </w:rPr>
          <w:t>Sun et al., 2012</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p>
    <w:p w:rsidR="005B3990" w:rsidRDefault="005B3990" w:rsidP="005B3990">
      <w:bookmarkStart w:id="968" w:name="_Toc492646560"/>
    </w:p>
    <w:p w:rsidR="00635C28" w:rsidRPr="00635C28" w:rsidRDefault="008F4029" w:rsidP="00635C28">
      <w:pPr>
        <w:pStyle w:val="Heading4"/>
      </w:pPr>
      <w:bookmarkStart w:id="969" w:name="_Toc493534739"/>
      <w:bookmarkStart w:id="970" w:name="_Toc493534830"/>
      <w:r>
        <w:t>Tensile and compressive</w:t>
      </w:r>
      <w:r w:rsidR="00635C28">
        <w:t xml:space="preserve"> properties of </w:t>
      </w:r>
      <w:r w:rsidR="00D17E79">
        <w:t xml:space="preserve">the </w:t>
      </w:r>
      <w:r w:rsidR="00635C28">
        <w:t xml:space="preserve">fully swollen </w:t>
      </w:r>
      <w:bookmarkEnd w:id="968"/>
      <w:r w:rsidR="007200AD">
        <w:t>nanocomposite hydrogels formed by polyacrylamide, clay and chitosan</w:t>
      </w:r>
      <w:bookmarkEnd w:id="969"/>
      <w:bookmarkEnd w:id="970"/>
    </w:p>
    <w:p w:rsidR="00FE1C81" w:rsidRPr="00CD37AB" w:rsidRDefault="00CD37AB" w:rsidP="00CD37AB">
      <w:pPr>
        <w:spacing w:after="0" w:line="480" w:lineRule="auto"/>
        <w:jc w:val="both"/>
        <w:rPr>
          <w:rFonts w:ascii="Times" w:eastAsiaTheme="minorEastAsia" w:hAnsi="Times"/>
          <w:sz w:val="24"/>
        </w:rPr>
      </w:pPr>
      <w:r w:rsidRPr="009B525C">
        <w:rPr>
          <w:rFonts w:ascii="Times" w:eastAsiaTheme="minorEastAsia" w:hAnsi="Times"/>
          <w:sz w:val="24"/>
        </w:rPr>
        <w:t xml:space="preserve">Prior to the mechanical testing of the fully swollen nanocomposite hydrogels, swelling tests on the freeze-dried hydrogels were performed in distilled water at room temperature. As can be seen from Figure </w:t>
      </w:r>
      <w:r w:rsidR="00092F89">
        <w:rPr>
          <w:rFonts w:ascii="Times" w:eastAsiaTheme="minorEastAsia" w:hAnsi="Times"/>
          <w:sz w:val="24"/>
        </w:rPr>
        <w:t>4.10</w:t>
      </w:r>
      <w:r w:rsidRPr="009B525C">
        <w:rPr>
          <w:rFonts w:ascii="Times" w:eastAsiaTheme="minorEastAsia" w:hAnsi="Times"/>
          <w:sz w:val="24"/>
        </w:rPr>
        <w:t xml:space="preserve"> (a) and Table </w:t>
      </w:r>
      <w:r>
        <w:rPr>
          <w:rFonts w:ascii="Times" w:eastAsiaTheme="minorEastAsia" w:hAnsi="Times"/>
          <w:sz w:val="24"/>
        </w:rPr>
        <w:t>5.</w:t>
      </w:r>
      <w:r w:rsidRPr="009B525C">
        <w:rPr>
          <w:rFonts w:ascii="Times" w:eastAsiaTheme="minorEastAsia" w:hAnsi="Times"/>
          <w:sz w:val="24"/>
        </w:rPr>
        <w:t xml:space="preserve">3, both PM 5 and PM 5 CHI </w:t>
      </w:r>
      <w:proofErr w:type="gramStart"/>
      <w:r w:rsidRPr="009B525C">
        <w:rPr>
          <w:rFonts w:ascii="Times" w:eastAsiaTheme="minorEastAsia" w:hAnsi="Times"/>
          <w:sz w:val="24"/>
        </w:rPr>
        <w:t>were</w:t>
      </w:r>
      <w:proofErr w:type="gramEnd"/>
      <w:r w:rsidRPr="009B525C">
        <w:rPr>
          <w:rFonts w:ascii="Times" w:eastAsiaTheme="minorEastAsia" w:hAnsi="Times"/>
          <w:sz w:val="24"/>
        </w:rPr>
        <w:t xml:space="preserve"> able to absorb a large amount of water with a swelling ratio over 20 after several days. The slightly decreased swelling ratio after 100 hours for PM 5 was due to the dissolution of some small molecular weight substances into water. The incorporation of chitosan significantly reduced the equilibrium swelling ratio. This was due to the higher crosslinking density of PM 5 CHI than that of PM 5 as discussed before. The higher crosslinking density of PM 5 CHI restricted the movement of PAM chains rather than that of PM 5. Compared to the equilibrium swelling ratio of the PAM-MMT hydro</w:t>
      </w:r>
      <w:r>
        <w:rPr>
          <w:rFonts w:ascii="Times" w:eastAsiaTheme="minorEastAsia" w:hAnsi="Times"/>
          <w:sz w:val="24"/>
        </w:rPr>
        <w:t xml:space="preserve">gels (105) reported in the literature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it was much smaller for PM 5 and PM 5 CHI at the same clay content of 5 </w:t>
      </w:r>
      <w:proofErr w:type="spellStart"/>
      <w:r w:rsidRPr="009B525C">
        <w:rPr>
          <w:rFonts w:ascii="Times" w:eastAsiaTheme="minorEastAsia" w:hAnsi="Times"/>
          <w:sz w:val="24"/>
        </w:rPr>
        <w:t>wt</w:t>
      </w:r>
      <w:proofErr w:type="spellEnd"/>
      <w:r>
        <w:rPr>
          <w:rFonts w:ascii="Times" w:eastAsiaTheme="minorEastAsia" w:hAnsi="Times"/>
          <w:sz w:val="24"/>
        </w:rPr>
        <w:t xml:space="preserve"> </w:t>
      </w:r>
      <w:r w:rsidRPr="009B525C">
        <w:rPr>
          <w:rFonts w:ascii="Times" w:eastAsiaTheme="minorEastAsia" w:hAnsi="Times"/>
          <w:sz w:val="24"/>
        </w:rPr>
        <w:t xml:space="preserve">% albeit with lower crosslinking degrees. This may be attributed to the high branching of the polymer which caused much shorter PAM chains compared to the linear PAM chains obtained in the literature. </w:t>
      </w:r>
    </w:p>
    <w:p w:rsidR="00CD37AB" w:rsidRPr="009B525C" w:rsidRDefault="003152F3" w:rsidP="005B3990">
      <w:pPr>
        <w:spacing w:after="0" w:line="240" w:lineRule="auto"/>
        <w:rPr>
          <w:rFonts w:ascii="Times New Roman" w:hAnsi="Times New Roman"/>
          <w:sz w:val="24"/>
          <w:szCs w:val="24"/>
        </w:rPr>
      </w:pPr>
      <w:r>
        <w:rPr>
          <w:rFonts w:ascii="Times New Roman" w:eastAsiaTheme="minorEastAsia" w:hAnsi="Times New Roman"/>
          <w:noProof/>
          <w:sz w:val="24"/>
          <w:szCs w:val="24"/>
        </w:rPr>
        <w:lastRenderedPageBreak/>
        <w:pict>
          <v:shape id="_x0000_s1212" type="#_x0000_t75" style="position:absolute;margin-left:236pt;margin-top:13pt;width:3in;height:168pt;z-index:-251386880;mso-position-horizontal-relative:text;mso-position-vertical-relative:text">
            <v:imagedata r:id="rId188" o:title=""/>
          </v:shape>
          <o:OLEObject Type="Embed" ProgID="Origin50.Graph" ShapeID="_x0000_s1212" DrawAspect="Content" ObjectID="_1568740548" r:id="rId189"/>
        </w:pict>
      </w:r>
      <w:r>
        <w:rPr>
          <w:rFonts w:ascii="Times New Roman" w:eastAsiaTheme="minorEastAsia" w:hAnsi="Times New Roman"/>
          <w:noProof/>
          <w:sz w:val="24"/>
          <w:szCs w:val="24"/>
        </w:rPr>
        <w:pict>
          <v:shape id="_x0000_s1211" type="#_x0000_t75" style="position:absolute;margin-left:2.5pt;margin-top:13pt;width:228pt;height:168pt;z-index:-251388928;mso-position-horizontal-relative:text;mso-position-vertical-relative:text">
            <v:imagedata r:id="rId190" o:title=""/>
          </v:shape>
          <o:OLEObject Type="Embed" ProgID="Origin50.Graph" ShapeID="_x0000_s1211" DrawAspect="Content" ObjectID="_1568740549" r:id="rId191"/>
        </w:pict>
      </w:r>
      <w:r w:rsidR="00CD37AB" w:rsidRPr="009B525C">
        <w:rPr>
          <w:rFonts w:ascii="Times New Roman" w:hAnsi="Times New Roman"/>
          <w:noProof/>
          <w:sz w:val="24"/>
          <w:szCs w:val="24"/>
        </w:rPr>
        <mc:AlternateContent>
          <mc:Choice Requires="wps">
            <w:drawing>
              <wp:anchor distT="0" distB="0" distL="114300" distR="114300" simplePos="0" relativeHeight="251799552" behindDoc="0" locked="0" layoutInCell="1" allowOverlap="1" wp14:anchorId="528B3E0A" wp14:editId="42D7D50F">
                <wp:simplePos x="0" y="0"/>
                <wp:positionH relativeFrom="column">
                  <wp:posOffset>5220970</wp:posOffset>
                </wp:positionH>
                <wp:positionV relativeFrom="paragraph">
                  <wp:posOffset>1445260</wp:posOffset>
                </wp:positionV>
                <wp:extent cx="457200" cy="293370"/>
                <wp:effectExtent l="0" t="0" r="0" b="0"/>
                <wp:wrapNone/>
                <wp:docPr id="1401" name="Text Box 1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34204A" w:rsidRDefault="003152F3" w:rsidP="00CD37AB">
                            <w:pPr>
                              <w:rPr>
                                <w:rFonts w:ascii="Times New Roman" w:hAnsi="Times New Roman"/>
                                <w:b/>
                                <w:sz w:val="28"/>
                              </w:rPr>
                            </w:pPr>
                            <w:r w:rsidRPr="0034204A">
                              <w:rPr>
                                <w:rFonts w:ascii="Times New Roman" w:hAnsi="Times New Roman"/>
                                <w:b/>
                                <w:sz w:val="28"/>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01" o:spid="_x0000_s1252" type="#_x0000_t202" style="position:absolute;margin-left:411.1pt;margin-top:113.8pt;width:36pt;height:23.1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CySugIAAMY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RK4&#10;I0GIkaAtsPTEBoPu5YDcIfSo73QCro8dOJsBLODv6tXdgyy+ayTksqZiw+6Ukn3NaAk5hra7/tnV&#10;EUdbkHX/SZYQiW6NdEBDpVrbQGgJAnTg6vnIj82mgEMymQHnGBVgiuLr65njz6fJ4XKntPnAZIvs&#10;IsUK6HfgdPegjU2GJgcXG0vInDeNk0AjLg7AcTyB0HDV2mwSjtGXOIhX89WceCSarjwSZJl3ly+J&#10;N83D2SS7zpbLLPxl44YkqXlZMmHDHNQVkj9jb6/zURdHfWnZ8NLC2ZS02qyXjUI7CurO3edaDpaT&#10;m3+ZhmsC1PKqpDAiwX0Ue/l0PvNITiZePAvmXhDG9/E0IDHJ8suSHrhg/14S6lMcT6LJqKVT0q9q&#10;C9z3tjaatNzA/Gh4m+L50YkmVoErUTpqDeXNuD5rhU3/1Aqg+0C006uV6ChWM6wH9zzimQ1vxbyW&#10;5TMoWElQGIgRhh8saql+YtTDIEmx/rGlimHUfBTwCuKQEDt53MYpGCN1blmfW6goACrFBqNxuTTj&#10;tNp2im9qiDS+OyHv4OVU3Kn6lNX+vcGwcMXtB5udRud753Uav4vfAAAA//8DAFBLAwQUAAYACAAA&#10;ACEAhABXdt4AAAALAQAADwAAAGRycy9kb3ducmV2LnhtbEyPwU7DMAyG70i8Q2QkbiwhjK0rTScE&#10;4gragEm7ZY3XVjRO1WRreXvMCY7+/en352I9+U6ccYhtIAO3MwUCqQqupdrAx/vLTQYiJkvOdoHQ&#10;wDdGWJeXF4XNXRhpg+dtqgWXUMytgSalPpcyVg16G2ehR+LdMQzeJh6HWrrBjlzuO6mVWkhvW+IL&#10;je3xqcHqa3vyBj5fj/vdXL3Vz/6+H8OkJPmVNOb6anp8AJFwSn8w/OqzOpTsdAgnclF0BjKtNaMG&#10;tF4uQDCRreacHDhZ3mUgy0L+/6H8AQAA//8DAFBLAQItABQABgAIAAAAIQC2gziS/gAAAOEBAAAT&#10;AAAAAAAAAAAAAAAAAAAAAABbQ29udGVudF9UeXBlc10ueG1sUEsBAi0AFAAGAAgAAAAhADj9If/W&#10;AAAAlAEAAAsAAAAAAAAAAAAAAAAALwEAAF9yZWxzLy5yZWxzUEsBAi0AFAAGAAgAAAAhAO2sLJK6&#10;AgAAxgUAAA4AAAAAAAAAAAAAAAAALgIAAGRycy9lMm9Eb2MueG1sUEsBAi0AFAAGAAgAAAAhAIQA&#10;V3beAAAACwEAAA8AAAAAAAAAAAAAAAAAFAUAAGRycy9kb3ducmV2LnhtbFBLBQYAAAAABAAEAPMA&#10;AAAfBgAAAAA=&#10;" filled="f" stroked="f">
                <v:textbox>
                  <w:txbxContent>
                    <w:p w:rsidR="003152F3" w:rsidRPr="0034204A" w:rsidRDefault="003152F3" w:rsidP="00CD37AB">
                      <w:pPr>
                        <w:rPr>
                          <w:rFonts w:ascii="Times New Roman" w:hAnsi="Times New Roman"/>
                          <w:b/>
                          <w:sz w:val="28"/>
                        </w:rPr>
                      </w:pPr>
                      <w:r w:rsidRPr="0034204A">
                        <w:rPr>
                          <w:rFonts w:ascii="Times New Roman" w:hAnsi="Times New Roman"/>
                          <w:b/>
                          <w:sz w:val="28"/>
                        </w:rPr>
                        <w:t>(b)</w:t>
                      </w:r>
                    </w:p>
                  </w:txbxContent>
                </v:textbox>
              </v:shape>
            </w:pict>
          </mc:Fallback>
        </mc:AlternateContent>
      </w:r>
      <w:r w:rsidR="00CD37AB" w:rsidRPr="009B525C">
        <w:rPr>
          <w:rFonts w:ascii="Times New Roman" w:hAnsi="Times New Roman"/>
          <w:noProof/>
          <w:sz w:val="24"/>
          <w:szCs w:val="24"/>
        </w:rPr>
        <mc:AlternateContent>
          <mc:Choice Requires="wps">
            <w:drawing>
              <wp:anchor distT="0" distB="0" distL="114300" distR="114300" simplePos="0" relativeHeight="251798528" behindDoc="0" locked="0" layoutInCell="1" allowOverlap="1" wp14:anchorId="6D15689A" wp14:editId="695AD913">
                <wp:simplePos x="0" y="0"/>
                <wp:positionH relativeFrom="column">
                  <wp:posOffset>2295525</wp:posOffset>
                </wp:positionH>
                <wp:positionV relativeFrom="paragraph">
                  <wp:posOffset>1443990</wp:posOffset>
                </wp:positionV>
                <wp:extent cx="447675" cy="293370"/>
                <wp:effectExtent l="0" t="0" r="0" b="0"/>
                <wp:wrapNone/>
                <wp:docPr id="1402" name="Text Box 1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2F3" w:rsidRPr="0034204A" w:rsidRDefault="003152F3" w:rsidP="00CD37AB">
                            <w:pPr>
                              <w:rPr>
                                <w:rFonts w:ascii="Times New Roman" w:hAnsi="Times New Roman"/>
                                <w:b/>
                                <w:sz w:val="28"/>
                              </w:rPr>
                            </w:pPr>
                            <w:r w:rsidRPr="0034204A">
                              <w:rPr>
                                <w:rFonts w:ascii="Times New Roman" w:hAnsi="Times New Roman"/>
                                <w:b/>
                                <w:sz w:val="28"/>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02" o:spid="_x0000_s1253" type="#_x0000_t202" style="position:absolute;margin-left:180.75pt;margin-top:113.7pt;width:35.25pt;height:23.1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AxvQIAAMY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keCCCNBO+jSIxsNupMjcodQo6HXKbg+9OBsRrCAv+Or+3tZftNIyFVDxZbdKiWHhtEKcgxtdf2L&#10;qxOOtiCb4aOsIBLdGemAxlp1toBQEgTo0KunU39sNiUcErKYL2YYlWCKkuvrheufT9Pj5V5p857J&#10;DtlFhhW034HT/b02NhmaHl1sLCEL3rZOAq14dgCO0wmEhqvWZpNwHf2ZBMk6XsfEI9F87ZEgz73b&#10;YkW8eREuZvl1vlrl4S8bNyRpw6uKCRvmqK6Q/Fn3DjqfdHHSl5YtryycTUmr7WbVKrSnoO7Cfa7k&#10;YDm7+c/TcEUALi8ohREJ7qLEK+bxwiMFmXnJIoi9IEzuknlAEpIXzyndc8H+nRIaMpzMotmkpXPS&#10;L7gF7nvNjaYdNzA/Wt5lOD450dQqcC0q11pDeTutL0ph0z+XAtp9bLTTq5XoJFYzbkb3PJLYhrdi&#10;3sjqCRSsJCgMZArDDxaNVD8wGmCQZFh/31HFMGo/CHgFSUiInTxuQ2aLCDbq0rK5tFBRAlSGDUbT&#10;cmWmabXrFd82EGl6d0LewsupuVP1OavDe4Nh4cgdBpudRpd753Uev8vfAAAA//8DAFBLAwQUAAYA&#10;CAAAACEAHlmZpN8AAAALAQAADwAAAGRycy9kb3ducmV2LnhtbEyPwU7DMAyG70i8Q2QkbixZ23VQ&#10;mk4IxBXEYJO4ZY3XVjRO1WRreXvMCY62P/3+/nIzu16ccQydJw3LhQKBVHvbUaPh4/355hZEiIas&#10;6T2hhm8MsKkuL0pTWD/RG563sREcQqEwGtoYh0LKULfoTFj4AYlvRz86E3kcG2lHM3G462WiVC6d&#10;6Yg/tGbAxxbrr+3Jadi9HD/3mXptntxqmPysJLk7qfX11fxwDyLiHP9g+NVndajY6eBPZIPoNaT5&#10;csWohiRZZyCYyNKE2x14s05zkFUp/3eofgAAAP//AwBQSwECLQAUAAYACAAAACEAtoM4kv4AAADh&#10;AQAAEwAAAAAAAAAAAAAAAAAAAAAAW0NvbnRlbnRfVHlwZXNdLnhtbFBLAQItABQABgAIAAAAIQA4&#10;/SH/1gAAAJQBAAALAAAAAAAAAAAAAAAAAC8BAABfcmVscy8ucmVsc1BLAQItABQABgAIAAAAIQAI&#10;pOAxvQIAAMYFAAAOAAAAAAAAAAAAAAAAAC4CAABkcnMvZTJvRG9jLnhtbFBLAQItABQABgAIAAAA&#10;IQAeWZmk3wAAAAsBAAAPAAAAAAAAAAAAAAAAABcFAABkcnMvZG93bnJldi54bWxQSwUGAAAAAAQA&#10;BADzAAAAIwYAAAAA&#10;" filled="f" stroked="f">
                <v:textbox>
                  <w:txbxContent>
                    <w:p w:rsidR="003152F3" w:rsidRPr="0034204A" w:rsidRDefault="003152F3" w:rsidP="00CD37AB">
                      <w:pPr>
                        <w:rPr>
                          <w:rFonts w:ascii="Times New Roman" w:hAnsi="Times New Roman"/>
                          <w:b/>
                          <w:sz w:val="28"/>
                        </w:rPr>
                      </w:pPr>
                      <w:r w:rsidRPr="0034204A">
                        <w:rPr>
                          <w:rFonts w:ascii="Times New Roman" w:hAnsi="Times New Roman"/>
                          <w:b/>
                          <w:sz w:val="28"/>
                        </w:rPr>
                        <w:t>(a)</w:t>
                      </w:r>
                    </w:p>
                  </w:txbxContent>
                </v:textbox>
              </v:shape>
            </w:pict>
          </mc:Fallback>
        </mc:AlternateContent>
      </w:r>
    </w:p>
    <w:p w:rsidR="005B3990" w:rsidRDefault="005B3990" w:rsidP="00CD37AB">
      <w:pPr>
        <w:pStyle w:val="Figuretitle"/>
        <w:spacing w:line="240" w:lineRule="auto"/>
      </w:pPr>
      <w:bookmarkStart w:id="971" w:name="_Toc492648168"/>
    </w:p>
    <w:p w:rsidR="005B3990" w:rsidRDefault="005B3990" w:rsidP="00CD37AB">
      <w:pPr>
        <w:pStyle w:val="Figuretitle"/>
        <w:spacing w:line="240" w:lineRule="auto"/>
      </w:pPr>
    </w:p>
    <w:p w:rsidR="005B3990" w:rsidRDefault="005B3990" w:rsidP="00CD37AB">
      <w:pPr>
        <w:pStyle w:val="Figuretitle"/>
        <w:spacing w:line="240" w:lineRule="auto"/>
      </w:pPr>
    </w:p>
    <w:p w:rsidR="005B3990" w:rsidRDefault="005B3990" w:rsidP="00CD37AB">
      <w:pPr>
        <w:pStyle w:val="Figuretitle"/>
        <w:spacing w:line="240" w:lineRule="auto"/>
      </w:pPr>
    </w:p>
    <w:p w:rsidR="00CD37AB" w:rsidRPr="00467514" w:rsidRDefault="00CD37AB" w:rsidP="00CD37AB">
      <w:pPr>
        <w:pStyle w:val="Figuretitle"/>
        <w:spacing w:line="240" w:lineRule="auto"/>
      </w:pPr>
      <w:bookmarkStart w:id="972" w:name="_Toc493534992"/>
      <w:proofErr w:type="gramStart"/>
      <w:r w:rsidRPr="009B525C">
        <w:t xml:space="preserve">Figure </w:t>
      </w:r>
      <w:r w:rsidR="00092F89">
        <w:t>4</w:t>
      </w:r>
      <w:r>
        <w:t>.</w:t>
      </w:r>
      <w:r w:rsidR="00092F89">
        <w:t>10</w:t>
      </w:r>
      <w:r w:rsidRPr="009B525C">
        <w:t>.</w:t>
      </w:r>
      <w:proofErr w:type="gramEnd"/>
      <w:r w:rsidRPr="009B525C">
        <w:t xml:space="preserve"> </w:t>
      </w:r>
      <w:r w:rsidRPr="00467514">
        <w:t xml:space="preserve">(a) Swelling ratio as a function of immersion time in distilled water at 25 </w:t>
      </w:r>
      <w:proofErr w:type="spellStart"/>
      <w:r w:rsidRPr="00467514">
        <w:rPr>
          <w:vertAlign w:val="superscript"/>
        </w:rPr>
        <w:t>o</w:t>
      </w:r>
      <w:r w:rsidRPr="00467514">
        <w:t>C</w:t>
      </w:r>
      <w:proofErr w:type="spellEnd"/>
      <w:r w:rsidRPr="00467514">
        <w:t xml:space="preserve"> for PM 5 and PM 5 CHI hydrogels, and (b) tensile curves of PM 5 and PM 5 CHI hydrogels swollen in PBS at 37 </w:t>
      </w:r>
      <w:proofErr w:type="spellStart"/>
      <w:r w:rsidRPr="00467514">
        <w:rPr>
          <w:vertAlign w:val="superscript"/>
        </w:rPr>
        <w:t>o</w:t>
      </w:r>
      <w:r w:rsidRPr="00467514">
        <w:t>C</w:t>
      </w:r>
      <w:proofErr w:type="spellEnd"/>
      <w:r w:rsidRPr="00467514">
        <w:t xml:space="preserve"> for 2 weeks.</w:t>
      </w:r>
      <w:bookmarkEnd w:id="971"/>
      <w:bookmarkEnd w:id="972"/>
    </w:p>
    <w:p w:rsidR="008F4029" w:rsidRPr="009B525C" w:rsidRDefault="008F4029" w:rsidP="00CD37AB">
      <w:pPr>
        <w:spacing w:line="240" w:lineRule="auto"/>
        <w:jc w:val="both"/>
        <w:rPr>
          <w:rFonts w:ascii="Times" w:eastAsiaTheme="minorEastAsia" w:hAnsi="Times"/>
          <w:sz w:val="24"/>
        </w:rPr>
      </w:pPr>
    </w:p>
    <w:p w:rsidR="00CD37AB" w:rsidRPr="00467514" w:rsidRDefault="00CD37AB" w:rsidP="00CD37AB">
      <w:pPr>
        <w:pStyle w:val="Tabletitle"/>
      </w:pPr>
      <w:bookmarkStart w:id="973" w:name="_Toc492648569"/>
      <w:bookmarkStart w:id="974" w:name="_Toc493535035"/>
      <w:proofErr w:type="gramStart"/>
      <w:r w:rsidRPr="009B525C">
        <w:t xml:space="preserve">Table </w:t>
      </w:r>
      <w:r w:rsidR="00092F89">
        <w:t>4</w:t>
      </w:r>
      <w:r>
        <w:t>.</w:t>
      </w:r>
      <w:r w:rsidR="00092F89">
        <w:t>4</w:t>
      </w:r>
      <w:r w:rsidRPr="009B525C">
        <w:t>.</w:t>
      </w:r>
      <w:proofErr w:type="gramEnd"/>
      <w:r w:rsidRPr="009B525C">
        <w:t xml:space="preserve"> </w:t>
      </w:r>
      <w:proofErr w:type="gramStart"/>
      <w:r w:rsidRPr="00467514">
        <w:t xml:space="preserve">Tensile properties of the hydrogels fully swollen in PBS at 37 </w:t>
      </w:r>
      <w:proofErr w:type="spellStart"/>
      <w:r w:rsidRPr="00467514">
        <w:rPr>
          <w:vertAlign w:val="superscript"/>
        </w:rPr>
        <w:t>o</w:t>
      </w:r>
      <w:r w:rsidRPr="00467514">
        <w:t>C</w:t>
      </w:r>
      <w:proofErr w:type="spellEnd"/>
      <w:r w:rsidRPr="00467514">
        <w:t xml:space="preserve"> for 2 weeks</w:t>
      </w:r>
      <w:r>
        <w:t>.</w:t>
      </w:r>
      <w:bookmarkEnd w:id="973"/>
      <w:bookmarkEnd w:id="974"/>
      <w:proofErr w:type="gramEnd"/>
    </w:p>
    <w:tbl>
      <w:tblPr>
        <w:tblW w:w="9131"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41"/>
        <w:gridCol w:w="1107"/>
        <w:gridCol w:w="1710"/>
        <w:gridCol w:w="1746"/>
        <w:gridCol w:w="1456"/>
        <w:gridCol w:w="1771"/>
      </w:tblGrid>
      <w:tr w:rsidR="00CD37AB" w:rsidRPr="009B525C" w:rsidTr="004A3807">
        <w:trPr>
          <w:trHeight w:hRule="exact" w:val="640"/>
        </w:trPr>
        <w:tc>
          <w:tcPr>
            <w:tcW w:w="1341"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Samples</w:t>
            </w:r>
          </w:p>
        </w:tc>
        <w:tc>
          <w:tcPr>
            <w:tcW w:w="1107"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Swelling ratio</w:t>
            </w:r>
            <w:r w:rsidRPr="00467514">
              <w:rPr>
                <w:rFonts w:ascii="Times" w:eastAsiaTheme="minorEastAsia" w:hAnsi="Times" w:hint="eastAsia"/>
                <w:b/>
                <w:sz w:val="24"/>
              </w:rPr>
              <w:t xml:space="preserve">, </w:t>
            </w:r>
            <w:r w:rsidRPr="00467514">
              <w:rPr>
                <w:rFonts w:ascii="Times New Roman" w:hAnsi="Times New Roman"/>
                <w:b/>
                <w:sz w:val="24"/>
              </w:rPr>
              <w:t>φ</w:t>
            </w:r>
          </w:p>
        </w:tc>
        <w:tc>
          <w:tcPr>
            <w:tcW w:w="1710"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 xml:space="preserve">Young’s  modulus / </w:t>
            </w:r>
            <w:proofErr w:type="spellStart"/>
            <w:r w:rsidRPr="00467514">
              <w:rPr>
                <w:rFonts w:ascii="Times" w:eastAsiaTheme="minorEastAsia" w:hAnsi="Times"/>
                <w:b/>
                <w:sz w:val="24"/>
              </w:rPr>
              <w:t>kPa</w:t>
            </w:r>
            <w:proofErr w:type="spellEnd"/>
          </w:p>
        </w:tc>
        <w:tc>
          <w:tcPr>
            <w:tcW w:w="1746"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 xml:space="preserve">Tensile strength / </w:t>
            </w:r>
            <w:proofErr w:type="spellStart"/>
            <w:r w:rsidRPr="00467514">
              <w:rPr>
                <w:rFonts w:ascii="Times" w:eastAsiaTheme="minorEastAsia" w:hAnsi="Times"/>
                <w:b/>
                <w:sz w:val="24"/>
              </w:rPr>
              <w:t>kPa</w:t>
            </w:r>
            <w:proofErr w:type="spellEnd"/>
          </w:p>
        </w:tc>
        <w:tc>
          <w:tcPr>
            <w:tcW w:w="1456"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Strain at break</w:t>
            </w:r>
          </w:p>
        </w:tc>
        <w:tc>
          <w:tcPr>
            <w:tcW w:w="1771" w:type="dxa"/>
            <w:shd w:val="clear" w:color="auto" w:fill="auto"/>
          </w:tcPr>
          <w:p w:rsidR="00CD37AB" w:rsidRPr="00467514" w:rsidRDefault="00CD37AB" w:rsidP="004A3807">
            <w:pPr>
              <w:spacing w:line="240" w:lineRule="auto"/>
              <w:rPr>
                <w:rFonts w:ascii="Times" w:eastAsiaTheme="minorEastAsia" w:hAnsi="Times"/>
                <w:b/>
                <w:sz w:val="24"/>
              </w:rPr>
            </w:pPr>
            <w:r w:rsidRPr="00467514">
              <w:rPr>
                <w:rFonts w:ascii="Times" w:eastAsiaTheme="minorEastAsia" w:hAnsi="Times"/>
                <w:b/>
                <w:sz w:val="24"/>
              </w:rPr>
              <w:t>Energy at break / kJ m</w:t>
            </w:r>
            <w:r w:rsidRPr="00467514">
              <w:rPr>
                <w:rFonts w:ascii="Times" w:eastAsiaTheme="minorEastAsia" w:hAnsi="Times"/>
                <w:b/>
                <w:sz w:val="24"/>
                <w:vertAlign w:val="superscript"/>
              </w:rPr>
              <w:t>-3</w:t>
            </w:r>
          </w:p>
        </w:tc>
      </w:tr>
      <w:tr w:rsidR="00CD37AB" w:rsidRPr="009B525C" w:rsidTr="004A3807">
        <w:trPr>
          <w:trHeight w:hRule="exact" w:val="281"/>
        </w:trPr>
        <w:tc>
          <w:tcPr>
            <w:tcW w:w="1341"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PM 5</w:t>
            </w:r>
          </w:p>
        </w:tc>
        <w:tc>
          <w:tcPr>
            <w:tcW w:w="1107"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64 ± 2</w:t>
            </w:r>
          </w:p>
        </w:tc>
        <w:tc>
          <w:tcPr>
            <w:tcW w:w="1710"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1.2 ± 0.2</w:t>
            </w:r>
          </w:p>
        </w:tc>
        <w:tc>
          <w:tcPr>
            <w:tcW w:w="1746"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4.5 ± 0.6</w:t>
            </w:r>
          </w:p>
        </w:tc>
        <w:tc>
          <w:tcPr>
            <w:tcW w:w="1456"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5.3 ± 0.2</w:t>
            </w:r>
          </w:p>
        </w:tc>
        <w:tc>
          <w:tcPr>
            <w:tcW w:w="1771"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13.1</w:t>
            </w:r>
            <w:r w:rsidRPr="009B525C">
              <w:rPr>
                <w:rFonts w:ascii="Times" w:eastAsiaTheme="minorEastAsia" w:hAnsi="Times"/>
                <w:sz w:val="24"/>
                <w:vertAlign w:val="superscript"/>
              </w:rPr>
              <w:t xml:space="preserve"> </w:t>
            </w:r>
            <w:r w:rsidRPr="009B525C">
              <w:rPr>
                <w:rFonts w:ascii="Times" w:eastAsiaTheme="minorEastAsia" w:hAnsi="Times"/>
                <w:sz w:val="24"/>
              </w:rPr>
              <w:t xml:space="preserve"> ± 2.0</w:t>
            </w:r>
          </w:p>
        </w:tc>
      </w:tr>
      <w:tr w:rsidR="00CD37AB" w:rsidRPr="009B525C" w:rsidTr="004A3807">
        <w:trPr>
          <w:trHeight w:hRule="exact" w:val="271"/>
        </w:trPr>
        <w:tc>
          <w:tcPr>
            <w:tcW w:w="1341"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PM 5 CHI</w:t>
            </w:r>
          </w:p>
        </w:tc>
        <w:tc>
          <w:tcPr>
            <w:tcW w:w="1107"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32 ± 3</w:t>
            </w:r>
          </w:p>
        </w:tc>
        <w:tc>
          <w:tcPr>
            <w:tcW w:w="1710"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1.2 ± 0.3</w:t>
            </w:r>
          </w:p>
        </w:tc>
        <w:tc>
          <w:tcPr>
            <w:tcW w:w="1746"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8.6 ± 0.8</w:t>
            </w:r>
          </w:p>
        </w:tc>
        <w:tc>
          <w:tcPr>
            <w:tcW w:w="1456"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11.1 ± 0.3</w:t>
            </w:r>
          </w:p>
        </w:tc>
        <w:tc>
          <w:tcPr>
            <w:tcW w:w="1771" w:type="dxa"/>
            <w:shd w:val="clear" w:color="auto" w:fill="auto"/>
          </w:tcPr>
          <w:p w:rsidR="00CD37AB" w:rsidRPr="009B525C" w:rsidRDefault="00CD37AB" w:rsidP="004A3807">
            <w:pPr>
              <w:spacing w:line="240" w:lineRule="auto"/>
              <w:rPr>
                <w:rFonts w:ascii="Times" w:eastAsiaTheme="minorEastAsia" w:hAnsi="Times"/>
                <w:sz w:val="24"/>
              </w:rPr>
            </w:pPr>
            <w:r w:rsidRPr="009B525C">
              <w:rPr>
                <w:rFonts w:ascii="Times" w:eastAsiaTheme="minorEastAsia" w:hAnsi="Times"/>
                <w:sz w:val="24"/>
              </w:rPr>
              <w:t>48.0</w:t>
            </w:r>
            <w:r w:rsidRPr="009B525C">
              <w:rPr>
                <w:rFonts w:ascii="Times" w:eastAsiaTheme="minorEastAsia" w:hAnsi="Times"/>
                <w:sz w:val="24"/>
                <w:vertAlign w:val="superscript"/>
              </w:rPr>
              <w:t xml:space="preserve"> </w:t>
            </w:r>
            <w:r w:rsidRPr="009B525C">
              <w:rPr>
                <w:rFonts w:ascii="Times" w:eastAsiaTheme="minorEastAsia" w:hAnsi="Times"/>
                <w:sz w:val="24"/>
              </w:rPr>
              <w:t xml:space="preserve"> ± 3.0</w:t>
            </w:r>
          </w:p>
        </w:tc>
      </w:tr>
    </w:tbl>
    <w:p w:rsidR="00CD37AB" w:rsidRPr="009B525C" w:rsidRDefault="00CD37AB" w:rsidP="00CD37AB">
      <w:pPr>
        <w:tabs>
          <w:tab w:val="left" w:pos="3570"/>
        </w:tabs>
        <w:spacing w:after="0" w:line="480" w:lineRule="auto"/>
        <w:jc w:val="both"/>
        <w:rPr>
          <w:rFonts w:ascii="Times New Roman" w:hAnsi="Times New Roman"/>
          <w:i/>
          <w:sz w:val="24"/>
          <w:szCs w:val="24"/>
        </w:rPr>
      </w:pPr>
      <w:r>
        <w:rPr>
          <w:rFonts w:ascii="Times New Roman" w:hAnsi="Times New Roman"/>
          <w:i/>
          <w:sz w:val="24"/>
          <w:szCs w:val="24"/>
        </w:rPr>
        <w:tab/>
      </w:r>
    </w:p>
    <w:p w:rsidR="00CD37AB" w:rsidRPr="009B525C" w:rsidRDefault="00CD37AB" w:rsidP="00CD37AB">
      <w:pPr>
        <w:spacing w:after="0" w:line="480" w:lineRule="auto"/>
        <w:jc w:val="both"/>
        <w:rPr>
          <w:rFonts w:ascii="Times" w:eastAsiaTheme="minorEastAsia" w:hAnsi="Times"/>
          <w:sz w:val="24"/>
        </w:rPr>
      </w:pPr>
      <w:r w:rsidRPr="009B525C">
        <w:rPr>
          <w:rFonts w:ascii="Times" w:eastAsiaTheme="minorEastAsia" w:hAnsi="Times"/>
          <w:sz w:val="24"/>
        </w:rPr>
        <w:t xml:space="preserve">For mechanical tests on the swollen samples, the as-prepared hydrogels were submerged in a PBS solution at 37 </w:t>
      </w:r>
      <w:proofErr w:type="spellStart"/>
      <w:r w:rsidRPr="009B525C">
        <w:rPr>
          <w:rFonts w:ascii="Times" w:eastAsiaTheme="minorEastAsia" w:hAnsi="Times"/>
          <w:sz w:val="24"/>
          <w:vertAlign w:val="superscript"/>
        </w:rPr>
        <w:t>o</w:t>
      </w:r>
      <w:r w:rsidRPr="009B525C">
        <w:rPr>
          <w:rFonts w:ascii="Times" w:eastAsiaTheme="minorEastAsia" w:hAnsi="Times"/>
          <w:sz w:val="24"/>
        </w:rPr>
        <w:t>C</w:t>
      </w:r>
      <w:proofErr w:type="spellEnd"/>
      <w:r w:rsidRPr="009B525C">
        <w:rPr>
          <w:rFonts w:ascii="Times" w:eastAsiaTheme="minorEastAsia" w:hAnsi="Times"/>
          <w:sz w:val="24"/>
        </w:rPr>
        <w:t xml:space="preserve"> for two weeks, allowing for the full swelling, to study the mechanical properties of nanocomposite hydrogels inside the simulative human body. The results were shown in Figure </w:t>
      </w:r>
      <w:r w:rsidR="00FD3C74">
        <w:rPr>
          <w:rFonts w:ascii="Times" w:eastAsiaTheme="minorEastAsia" w:hAnsi="Times" w:hint="eastAsia"/>
          <w:sz w:val="24"/>
        </w:rPr>
        <w:t>4</w:t>
      </w:r>
      <w:r>
        <w:rPr>
          <w:rFonts w:ascii="Times" w:eastAsiaTheme="minorEastAsia" w:hAnsi="Times"/>
          <w:sz w:val="24"/>
        </w:rPr>
        <w:t>.</w:t>
      </w:r>
      <w:r w:rsidR="00FD3C74">
        <w:rPr>
          <w:rFonts w:ascii="Times" w:eastAsiaTheme="minorEastAsia" w:hAnsi="Times" w:hint="eastAsia"/>
          <w:sz w:val="24"/>
        </w:rPr>
        <w:t>10</w:t>
      </w:r>
      <w:r w:rsidRPr="009B525C">
        <w:rPr>
          <w:rFonts w:ascii="Times" w:eastAsiaTheme="minorEastAsia" w:hAnsi="Times"/>
          <w:sz w:val="24"/>
        </w:rPr>
        <w:t xml:space="preserve"> (b) and Table </w:t>
      </w:r>
      <w:r w:rsidR="00092F89">
        <w:rPr>
          <w:rFonts w:ascii="Times" w:eastAsiaTheme="minorEastAsia" w:hAnsi="Times"/>
          <w:sz w:val="24"/>
        </w:rPr>
        <w:t>4</w:t>
      </w:r>
      <w:r>
        <w:rPr>
          <w:rFonts w:ascii="Times" w:eastAsiaTheme="minorEastAsia" w:hAnsi="Times"/>
          <w:sz w:val="24"/>
        </w:rPr>
        <w:t>.</w:t>
      </w:r>
      <w:r w:rsidR="00092F89">
        <w:rPr>
          <w:rFonts w:ascii="Times" w:eastAsiaTheme="minorEastAsia" w:hAnsi="Times"/>
          <w:sz w:val="24"/>
        </w:rPr>
        <w:t>4</w:t>
      </w:r>
      <w:r w:rsidRPr="009B525C">
        <w:rPr>
          <w:rFonts w:ascii="Times" w:eastAsiaTheme="minorEastAsia" w:hAnsi="Times"/>
          <w:sz w:val="24"/>
        </w:rPr>
        <w:t xml:space="preserve">. The fully swollen hydrogels displayed significantly inferior mechanical properties compared to their as-prepared hydrogels because of the much higher </w:t>
      </w:r>
      <w:r w:rsidR="00CC31F0">
        <w:rPr>
          <w:rFonts w:ascii="Times" w:eastAsiaTheme="minorEastAsia" w:hAnsi="Times"/>
          <w:sz w:val="24"/>
        </w:rPr>
        <w:t>water contents. It was known that</w:t>
      </w:r>
      <w:r>
        <w:rPr>
          <w:rFonts w:ascii="Times" w:eastAsiaTheme="minorEastAsia" w:hAnsi="Times"/>
          <w:sz w:val="24"/>
        </w:rPr>
        <w:t xml:space="preserve"> a fully swollen hydrogel consisted </w:t>
      </w:r>
      <w:r w:rsidR="005E6DF1">
        <w:rPr>
          <w:rFonts w:ascii="Times" w:eastAsiaTheme="minorEastAsia" w:hAnsi="Times"/>
          <w:sz w:val="24"/>
        </w:rPr>
        <w:t>of dry solid material and water. The s</w:t>
      </w:r>
      <w:r>
        <w:rPr>
          <w:rFonts w:ascii="Times" w:eastAsiaTheme="minorEastAsia" w:hAnsi="Times"/>
          <w:sz w:val="24"/>
        </w:rPr>
        <w:t xml:space="preserve">welling ratio </w:t>
      </w:r>
      <w:r w:rsidR="005E6DF1" w:rsidRPr="005E6DF1">
        <w:rPr>
          <w:rFonts w:ascii="Times" w:eastAsiaTheme="minorEastAsia" w:hAnsi="Times"/>
          <w:sz w:val="24"/>
        </w:rPr>
        <w:t xml:space="preserve">φ </w:t>
      </w:r>
      <w:r w:rsidR="005E6DF1">
        <w:rPr>
          <w:rFonts w:ascii="Times" w:eastAsiaTheme="minorEastAsia" w:hAnsi="Times"/>
          <w:sz w:val="24"/>
        </w:rPr>
        <w:t xml:space="preserve">can be calculated as follows: </w:t>
      </w:r>
      <w:r w:rsidRPr="0041430D">
        <w:rPr>
          <w:rFonts w:ascii="Times" w:eastAsiaTheme="minorEastAsia" w:hAnsi="Times"/>
          <w:sz w:val="24"/>
        </w:rPr>
        <w:t>φ</w:t>
      </w:r>
      <w:r>
        <w:rPr>
          <w:rFonts w:ascii="Times" w:eastAsiaTheme="minorEastAsia" w:hAnsi="Times"/>
          <w:sz w:val="24"/>
        </w:rPr>
        <w:t xml:space="preserve"> = </w:t>
      </w:r>
      <w:proofErr w:type="spellStart"/>
      <w:r>
        <w:rPr>
          <w:rFonts w:ascii="Times" w:eastAsiaTheme="minorEastAsia" w:hAnsi="Times"/>
          <w:sz w:val="24"/>
        </w:rPr>
        <w:t>W</w:t>
      </w:r>
      <w:r>
        <w:rPr>
          <w:rFonts w:ascii="Times" w:eastAsiaTheme="minorEastAsia" w:hAnsi="Times"/>
          <w:sz w:val="24"/>
          <w:vertAlign w:val="subscript"/>
        </w:rPr>
        <w:t>water</w:t>
      </w:r>
      <w:proofErr w:type="spellEnd"/>
      <w:r>
        <w:rPr>
          <w:rFonts w:ascii="Times" w:eastAsiaTheme="minorEastAsia" w:hAnsi="Times"/>
          <w:sz w:val="24"/>
          <w:vertAlign w:val="subscript"/>
        </w:rPr>
        <w:t xml:space="preserve"> </w:t>
      </w:r>
      <w:r>
        <w:rPr>
          <w:rFonts w:ascii="Times" w:eastAsiaTheme="minorEastAsia" w:hAnsi="Times"/>
          <w:sz w:val="24"/>
        </w:rPr>
        <w:t xml:space="preserve">/ </w:t>
      </w:r>
      <w:proofErr w:type="spellStart"/>
      <w:r>
        <w:rPr>
          <w:rFonts w:ascii="Times" w:eastAsiaTheme="minorEastAsia" w:hAnsi="Times"/>
          <w:sz w:val="24"/>
        </w:rPr>
        <w:t>W</w:t>
      </w:r>
      <w:r>
        <w:rPr>
          <w:rFonts w:ascii="Times" w:eastAsiaTheme="minorEastAsia" w:hAnsi="Times"/>
          <w:sz w:val="24"/>
          <w:vertAlign w:val="subscript"/>
        </w:rPr>
        <w:t>dry</w:t>
      </w:r>
      <w:proofErr w:type="spellEnd"/>
      <w:r w:rsidRPr="0041430D">
        <w:rPr>
          <w:rFonts w:ascii="Times" w:eastAsiaTheme="minorEastAsia" w:hAnsi="Times"/>
          <w:sz w:val="24"/>
        </w:rPr>
        <w:t>,</w:t>
      </w:r>
      <w:r>
        <w:rPr>
          <w:rFonts w:ascii="Times" w:eastAsiaTheme="minorEastAsia" w:hAnsi="Times"/>
          <w:sz w:val="24"/>
          <w:vertAlign w:val="subscript"/>
        </w:rPr>
        <w:t xml:space="preserve"> </w:t>
      </w:r>
      <w:r w:rsidR="005E6DF1">
        <w:rPr>
          <w:rFonts w:ascii="Times" w:eastAsiaTheme="minorEastAsia" w:hAnsi="Times"/>
          <w:sz w:val="24"/>
        </w:rPr>
        <w:t>where</w:t>
      </w:r>
      <w:r>
        <w:rPr>
          <w:rFonts w:ascii="Times" w:eastAsiaTheme="minorEastAsia" w:hAnsi="Times"/>
          <w:sz w:val="24"/>
        </w:rPr>
        <w:t xml:space="preserve"> </w:t>
      </w:r>
      <w:proofErr w:type="spellStart"/>
      <w:r w:rsidR="005E6DF1">
        <w:rPr>
          <w:rFonts w:ascii="Times" w:eastAsiaTheme="minorEastAsia" w:hAnsi="Times"/>
          <w:sz w:val="24"/>
        </w:rPr>
        <w:t>W</w:t>
      </w:r>
      <w:r w:rsidR="005E6DF1">
        <w:rPr>
          <w:rFonts w:ascii="Times" w:eastAsiaTheme="minorEastAsia" w:hAnsi="Times"/>
          <w:sz w:val="24"/>
          <w:vertAlign w:val="subscript"/>
        </w:rPr>
        <w:t>water</w:t>
      </w:r>
      <w:proofErr w:type="spellEnd"/>
      <w:r w:rsidR="005E6DF1">
        <w:rPr>
          <w:rFonts w:ascii="Times" w:eastAsiaTheme="minorEastAsia" w:hAnsi="Times"/>
          <w:sz w:val="24"/>
          <w:vertAlign w:val="subscript"/>
        </w:rPr>
        <w:t xml:space="preserve"> </w:t>
      </w:r>
      <w:r w:rsidR="005E6DF1" w:rsidRPr="005E6DF1">
        <w:rPr>
          <w:rFonts w:ascii="Times" w:eastAsiaTheme="minorEastAsia" w:hAnsi="Times"/>
          <w:sz w:val="24"/>
        </w:rPr>
        <w:t xml:space="preserve">represented </w:t>
      </w:r>
      <w:r w:rsidR="005E6DF1">
        <w:rPr>
          <w:rFonts w:ascii="Times" w:eastAsiaTheme="minorEastAsia" w:hAnsi="Times"/>
          <w:sz w:val="24"/>
        </w:rPr>
        <w:t xml:space="preserve">the weight of water inside the hydrogel and </w:t>
      </w:r>
      <w:proofErr w:type="spellStart"/>
      <w:r w:rsidR="005E6DF1">
        <w:rPr>
          <w:rFonts w:ascii="Times" w:eastAsiaTheme="minorEastAsia" w:hAnsi="Times"/>
          <w:sz w:val="24"/>
        </w:rPr>
        <w:t>W</w:t>
      </w:r>
      <w:r w:rsidR="005E6DF1">
        <w:rPr>
          <w:rFonts w:ascii="Times" w:eastAsiaTheme="minorEastAsia" w:hAnsi="Times"/>
          <w:sz w:val="24"/>
          <w:vertAlign w:val="subscript"/>
        </w:rPr>
        <w:t>dry</w:t>
      </w:r>
      <w:proofErr w:type="spellEnd"/>
      <w:r w:rsidR="005E6DF1" w:rsidRPr="005E6DF1">
        <w:rPr>
          <w:rFonts w:ascii="Times" w:eastAsiaTheme="minorEastAsia" w:hAnsi="Times"/>
          <w:sz w:val="24"/>
        </w:rPr>
        <w:t xml:space="preserve"> </w:t>
      </w:r>
      <w:r w:rsidR="005E6DF1">
        <w:rPr>
          <w:rFonts w:ascii="Times" w:eastAsiaTheme="minorEastAsia" w:hAnsi="Times"/>
          <w:sz w:val="24"/>
        </w:rPr>
        <w:t xml:space="preserve">represented the weight of the dry hydrogel. Therefore, </w:t>
      </w:r>
      <w:r w:rsidRPr="005E6DF1">
        <w:rPr>
          <w:rFonts w:ascii="Times" w:eastAsiaTheme="minorEastAsia" w:hAnsi="Times"/>
          <w:sz w:val="24"/>
        </w:rPr>
        <w:t>water</w:t>
      </w:r>
      <w:r>
        <w:rPr>
          <w:rFonts w:ascii="Times" w:eastAsiaTheme="minorEastAsia" w:hAnsi="Times"/>
          <w:sz w:val="24"/>
        </w:rPr>
        <w:t xml:space="preserve"> </w:t>
      </w:r>
      <w:proofErr w:type="spellStart"/>
      <w:r>
        <w:rPr>
          <w:rFonts w:ascii="Times" w:eastAsiaTheme="minorEastAsia" w:hAnsi="Times"/>
          <w:sz w:val="24"/>
        </w:rPr>
        <w:t>wt</w:t>
      </w:r>
      <w:proofErr w:type="spellEnd"/>
      <w:r>
        <w:rPr>
          <w:rFonts w:ascii="Times" w:eastAsiaTheme="minorEastAsia" w:hAnsi="Times"/>
          <w:sz w:val="24"/>
        </w:rPr>
        <w:t xml:space="preserve">% of the fully swollen hydrogels w% = </w:t>
      </w:r>
      <w:proofErr w:type="spellStart"/>
      <w:r>
        <w:rPr>
          <w:rFonts w:ascii="Times" w:eastAsiaTheme="minorEastAsia" w:hAnsi="Times"/>
          <w:sz w:val="24"/>
        </w:rPr>
        <w:t>W</w:t>
      </w:r>
      <w:r>
        <w:rPr>
          <w:rFonts w:ascii="Times" w:eastAsiaTheme="minorEastAsia" w:hAnsi="Times"/>
          <w:sz w:val="24"/>
          <w:vertAlign w:val="subscript"/>
        </w:rPr>
        <w:t>water</w:t>
      </w:r>
      <w:proofErr w:type="spellEnd"/>
      <w:r>
        <w:rPr>
          <w:rFonts w:ascii="Times" w:eastAsiaTheme="minorEastAsia" w:hAnsi="Times"/>
          <w:sz w:val="24"/>
          <w:vertAlign w:val="subscript"/>
        </w:rPr>
        <w:t xml:space="preserve"> </w:t>
      </w:r>
      <w:r>
        <w:rPr>
          <w:rFonts w:ascii="Times" w:eastAsiaTheme="minorEastAsia" w:hAnsi="Times"/>
          <w:sz w:val="24"/>
        </w:rPr>
        <w:t>/ (</w:t>
      </w:r>
      <w:proofErr w:type="spellStart"/>
      <w:r>
        <w:rPr>
          <w:rFonts w:ascii="Times" w:eastAsiaTheme="minorEastAsia" w:hAnsi="Times"/>
          <w:sz w:val="24"/>
        </w:rPr>
        <w:t>W</w:t>
      </w:r>
      <w:r>
        <w:rPr>
          <w:rFonts w:ascii="Times" w:eastAsiaTheme="minorEastAsia" w:hAnsi="Times"/>
          <w:sz w:val="24"/>
          <w:vertAlign w:val="subscript"/>
        </w:rPr>
        <w:t>water</w:t>
      </w:r>
      <w:proofErr w:type="spellEnd"/>
      <w:r>
        <w:rPr>
          <w:rFonts w:ascii="Times" w:eastAsiaTheme="minorEastAsia" w:hAnsi="Times"/>
          <w:sz w:val="24"/>
          <w:vertAlign w:val="subscript"/>
        </w:rPr>
        <w:t xml:space="preserve"> </w:t>
      </w:r>
      <w:r>
        <w:rPr>
          <w:rFonts w:ascii="Times" w:eastAsiaTheme="minorEastAsia" w:hAnsi="Times"/>
          <w:sz w:val="24"/>
        </w:rPr>
        <w:t xml:space="preserve">+ </w:t>
      </w:r>
      <w:proofErr w:type="spellStart"/>
      <w:r>
        <w:rPr>
          <w:rFonts w:ascii="Times" w:eastAsiaTheme="minorEastAsia" w:hAnsi="Times"/>
          <w:sz w:val="24"/>
        </w:rPr>
        <w:t>W</w:t>
      </w:r>
      <w:r>
        <w:rPr>
          <w:rFonts w:ascii="Times" w:eastAsiaTheme="minorEastAsia" w:hAnsi="Times"/>
          <w:sz w:val="24"/>
          <w:vertAlign w:val="subscript"/>
        </w:rPr>
        <w:t>dry</w:t>
      </w:r>
      <w:proofErr w:type="spellEnd"/>
      <w:r w:rsidRPr="0041430D">
        <w:rPr>
          <w:rFonts w:ascii="Times" w:eastAsiaTheme="minorEastAsia" w:hAnsi="Times"/>
          <w:sz w:val="24"/>
        </w:rPr>
        <w:t>)</w:t>
      </w:r>
      <w:r>
        <w:rPr>
          <w:rFonts w:ascii="Times" w:eastAsiaTheme="minorEastAsia" w:hAnsi="Times"/>
          <w:sz w:val="24"/>
        </w:rPr>
        <w:t xml:space="preserve"> = </w:t>
      </w:r>
      <w:r w:rsidRPr="0041430D">
        <w:rPr>
          <w:rFonts w:ascii="Times" w:eastAsiaTheme="minorEastAsia" w:hAnsi="Times"/>
          <w:sz w:val="24"/>
        </w:rPr>
        <w:t>φ</w:t>
      </w:r>
      <w:r>
        <w:rPr>
          <w:rFonts w:ascii="Times" w:eastAsiaTheme="minorEastAsia" w:hAnsi="Times"/>
          <w:sz w:val="24"/>
        </w:rPr>
        <w:t xml:space="preserve"> / (1 + </w:t>
      </w:r>
      <w:r w:rsidRPr="0041430D">
        <w:rPr>
          <w:rFonts w:ascii="Times" w:eastAsiaTheme="minorEastAsia" w:hAnsi="Times"/>
          <w:sz w:val="24"/>
        </w:rPr>
        <w:t>φ</w:t>
      </w:r>
      <w:r>
        <w:rPr>
          <w:rFonts w:ascii="Times" w:eastAsiaTheme="minorEastAsia" w:hAnsi="Times"/>
          <w:sz w:val="24"/>
        </w:rPr>
        <w:t>).</w:t>
      </w:r>
      <w:r>
        <w:rPr>
          <w:rFonts w:ascii="Times" w:eastAsiaTheme="minorEastAsia" w:hAnsi="Times"/>
          <w:sz w:val="24"/>
          <w:vertAlign w:val="subscript"/>
        </w:rPr>
        <w:t xml:space="preserve"> </w:t>
      </w:r>
      <w:r>
        <w:rPr>
          <w:rFonts w:ascii="Times" w:eastAsiaTheme="minorEastAsia" w:hAnsi="Times"/>
          <w:sz w:val="24"/>
        </w:rPr>
        <w:t>So a</w:t>
      </w:r>
      <w:r w:rsidRPr="009B525C">
        <w:rPr>
          <w:rFonts w:ascii="Times" w:eastAsiaTheme="minorEastAsia" w:hAnsi="Times"/>
          <w:sz w:val="24"/>
        </w:rPr>
        <w:t xml:space="preserve">ccording to swelling </w:t>
      </w:r>
      <w:r>
        <w:rPr>
          <w:rFonts w:ascii="Times" w:eastAsiaTheme="minorEastAsia" w:hAnsi="Times"/>
          <w:sz w:val="24"/>
        </w:rPr>
        <w:t>ratios</w:t>
      </w:r>
      <w:r w:rsidRPr="009B525C">
        <w:rPr>
          <w:rFonts w:ascii="Times" w:eastAsiaTheme="minorEastAsia" w:hAnsi="Times"/>
          <w:sz w:val="24"/>
        </w:rPr>
        <w:t xml:space="preserve">, swollen PM 5 contained 99.7 </w:t>
      </w:r>
      <w:proofErr w:type="spellStart"/>
      <w:r w:rsidRPr="009B525C">
        <w:rPr>
          <w:rFonts w:ascii="Times" w:eastAsiaTheme="minorEastAsia" w:hAnsi="Times"/>
          <w:sz w:val="24"/>
        </w:rPr>
        <w:t>wt</w:t>
      </w:r>
      <w:proofErr w:type="spellEnd"/>
      <w:r w:rsidRPr="009B525C">
        <w:rPr>
          <w:rFonts w:ascii="Times" w:eastAsiaTheme="minorEastAsia" w:hAnsi="Times"/>
          <w:sz w:val="24"/>
        </w:rPr>
        <w:t xml:space="preserve">% water and swollen PM 5 CHI contained </w:t>
      </w:r>
      <w:proofErr w:type="gramStart"/>
      <w:r w:rsidRPr="009B525C">
        <w:rPr>
          <w:rFonts w:ascii="Times" w:eastAsiaTheme="minorEastAsia" w:hAnsi="Times"/>
          <w:sz w:val="24"/>
        </w:rPr>
        <w:t xml:space="preserve">99.4 </w:t>
      </w:r>
      <w:proofErr w:type="spellStart"/>
      <w:r w:rsidRPr="009B525C">
        <w:rPr>
          <w:rFonts w:ascii="Times" w:eastAsiaTheme="minorEastAsia" w:hAnsi="Times"/>
          <w:sz w:val="24"/>
        </w:rPr>
        <w:t>wt</w:t>
      </w:r>
      <w:proofErr w:type="spellEnd"/>
      <w:r w:rsidRPr="009B525C">
        <w:rPr>
          <w:rFonts w:ascii="Times" w:eastAsiaTheme="minorEastAsia" w:hAnsi="Times"/>
          <w:sz w:val="24"/>
        </w:rPr>
        <w:t>% water</w:t>
      </w:r>
      <w:proofErr w:type="gramEnd"/>
      <w:r w:rsidRPr="009B525C">
        <w:rPr>
          <w:rFonts w:ascii="Times" w:eastAsiaTheme="minorEastAsia" w:hAnsi="Times"/>
          <w:sz w:val="24"/>
        </w:rPr>
        <w:t xml:space="preserve"> (</w:t>
      </w:r>
      <w:r w:rsidRPr="009B525C">
        <w:rPr>
          <w:rFonts w:ascii="Times" w:eastAsiaTheme="minorEastAsia" w:hAnsi="Times"/>
          <w:color w:val="000000" w:themeColor="text1"/>
          <w:sz w:val="24"/>
        </w:rPr>
        <w:t>while these values may vary in simulative human body</w:t>
      </w:r>
      <w:r w:rsidRPr="009B525C">
        <w:rPr>
          <w:rFonts w:ascii="Times" w:eastAsiaTheme="minorEastAsia" w:hAnsi="Times"/>
          <w:sz w:val="24"/>
        </w:rPr>
        <w:t xml:space="preserve">). Further, the entangled polymer chains were more extended after swelling and </w:t>
      </w:r>
      <w:r w:rsidRPr="009B525C">
        <w:rPr>
          <w:rFonts w:ascii="Times" w:eastAsiaTheme="minorEastAsia" w:hAnsi="Times"/>
          <w:sz w:val="24"/>
        </w:rPr>
        <w:lastRenderedPageBreak/>
        <w:t>so lost part of their flexibility. However, compared to the conventional chemically crosslinked PAM hydrogels, which usually became extremely brittle and fra</w:t>
      </w:r>
      <w:r>
        <w:rPr>
          <w:rFonts w:ascii="Times" w:eastAsiaTheme="minorEastAsia" w:hAnsi="Times"/>
          <w:sz w:val="24"/>
        </w:rPr>
        <w:t xml:space="preserve">gile in the fully swollen state </w:t>
      </w:r>
      <w:r w:rsidRPr="009B525C">
        <w:rPr>
          <w:rFonts w:ascii="Times" w:eastAsiaTheme="minorEastAsia" w:hAnsi="Times"/>
          <w:sz w:val="24"/>
        </w:rPr>
        <w:fldChar w:fldCharType="begin">
          <w:fldData xml:space="preserve">PEVuZE5vdGU+PENpdGU+PEF1dGhvcj5IYXJhZ3VjaGk8L0F1dGhvcj48WWVhcj4yMDAyPC9ZZWFy
PjxSZWNOdW0+MTAzPC9SZWNOdW0+PERpc3BsYXlUZXh0PihHYW8gZXQgYWwuLCAyMDE1OyBIYXJh
Z3VjaGkgZXQgYWwuLCAyMDAyOyBTdW4gZXQgYWwuLCAyMDEyKTwvRGlzcGxheVRleHQ+PHJlY29y
ZD48cmVjLW51bWJlcj4xMDM8L3JlYy1udW1iZXI+PGZvcmVpZ24ta2V5cz48a2V5IGFwcD0iRU4i
IGRiLWlkPSJ0ZTVmYTAyOWE1cjl0OWVycGF4NXBwMmx4ZmZ3eHB2cncwdHciIHRpbWVzdGFtcD0i
MTQ1OTMyOTQ5OSI+MTAzPC9rZXk+PC9mb3JlaWduLWtleXM+PHJlZi10eXBlIG5hbWU9IkpvdXJu
YWwgQXJ0aWNsZSI+MTc8L3JlZi10eXBlPjxjb250cmlidXRvcnM+PGF1dGhvcnM+PGF1dGhvcj5I
YXJhZ3VjaGksIEsuPC9hdXRob3I+PGF1dGhvcj5UYWtlaGlzYSwgVC48L2F1dGhvcj48YXV0aG9y
PkZhbiwgUy48L2F1dGhvcj48L2F1dGhvcnM+PC9jb250cmlidXRvcnM+PGF1dGgtYWRkcmVzcz5L
YXdhbXVyYSBJbnN0IENoZW0gUmVzLCBNYXQgQ2hlbSBMYWIsIFNha3VyYSwgQ2hpYmEgMjg1MDA3
OCwgSmFwYW48L2F1dGgtYWRkcmVzcz48dGl0bGVzPjx0aXRsZT5FZmZlY3RzIG9mIGNsYXkgY29u
dGVudCBvbiB0aGUgcHJvcGVydGllcyBvZiBuYW5vY29tcG9zaXRlIGh5ZHJvZ2VscyBjb21wb3Nl
ZCBvZiBwb2x5KE4taXNvcHJvcHlsYWNyeWxhbWlkZSkgYW5kIGNsYXk8L3RpdGxlPjxzZWNvbmRh
cnktdGl0bGU+TWFjcm9tb2xlY3VsZXM8L3NlY29uZGFyeS10aXRsZT48YWx0LXRpdGxlPk1hY3Jv
bW9sZWN1bGVzJiN4RDtNYWNyb21vbGVjdWxlczwvYWx0LXRpdGxlPjwvdGl0bGVzPjxwYWdlcz4x
MDE2Mi0xMDE3MTwvcGFnZXM+PHZvbHVtZT4zNTwvdm9sdW1lPjxudW1iZXI+Mjc8L251bWJlcj48
a2V5d29yZHM+PGtleXdvcmQ+dm9sdW1lLXBoYXNlLXRyYW5zaXRpb248L2tleXdvcmQ+PGtleXdv
cmQ+cG9seS1uLWlzb3Byb3B5bGFjcnlsYW1pZGU8L2tleXdvcmQ+PGtleXdvcmQ+ZHluYW1pYyBm
bHVjdHVhdGlvbnM8L2tleXdvcmQ+PGtleXdvcmQ+Z2Vsczwva2V5d29yZD48a2V5d29yZD50ZW1w
ZXJhdHVyZTwva2V5d29yZD48a2V5d29yZD53YXRlcjwva2V5d29yZD48a2V5d29yZD5wcmVzc3Vy
ZTwva2V5d29yZD48a2V5d29yZD5pbmhvbW9nZW5laXRpZXM8L2tleXdvcmQ+PGtleXdvcmQ+ZGVw
ZW5kZW5jZTwva2V5d29yZD48a2V5d29yZD5hZGRpdGl2ZXM8L2tleXdvcmQ+PC9rZXl3b3Jkcz48
ZGF0ZXM+PHllYXI+MjAwMjwveWVhcj48cHViLWRhdGVzPjxkYXRlPkRlYyAzMTwvZGF0ZT48L3B1
Yi1kYXRlcz48L2RhdGVzPjxpc2JuPjAwMjQtOTI5NzwvaXNibj48YWNjZXNzaW9uLW51bT5XT1M6
MDAwMTgwMDg5MTAwMDM5PC9hY2Nlc3Npb24tbnVtPjx1cmxzPjxyZWxhdGVkLXVybHM+PHVybD4m
bHQ7R28gdG8gSVNJJmd0OzovL1dPUzowMDAxODAwODkxMDAwMzk8L3VybD48L3JlbGF0ZWQtdXJs
cz48L3VybHM+PGxhbmd1YWdlPkVuZ2xpc2g8L2xhbmd1YWdlPjwvcmVjb3JkPjwvQ2l0ZT48Q2l0
ZT48QXV0aG9yPkdhbzwvQXV0aG9yPjxZZWFyPjIwMTU8L1llYXI+PFJlY051bT4xMzwvUmVjTnVt
PjxyZWNvcmQ+PHJlYy1udW1iZXI+MTM8L3JlYy1udW1iZXI+PGZvcmVpZ24ta2V5cz48a2V5IGFw
cD0iRU4iIGRiLWlkPSJ0ZTVmYTAyOWE1cjl0OWVycGF4NXBwMmx4ZmZ3eHB2cncwdHciIHRpbWVz
dGFtcD0iMTQ1NDA5MTE2NCI+MTM8L2tleT48L2ZvcmVpZ24ta2V5cz48cmVmLXR5cGUgbmFtZT0i
Sm91cm5hbCBBcnRpY2xlIj4xNzwvcmVmLXR5cGU+PGNvbnRyaWJ1dG9ycz48YXV0aG9ycz48YXV0
aG9yPkdhbywgRy4gUi48L2F1dGhvcj48YXV0aG9yPkR1LCBHLiBMLjwvYXV0aG9yPjxhdXRob3I+
U3VuLCBZLiBOLjwvYXV0aG9yPjxhdXRob3I+RnUsIEouPC9hdXRob3I+PC9hdXRob3JzPjwvY29u
dHJpYnV0b3JzPjxhdXRoLWFkZHJlc3M+W0dhbywgR3Vvcm9uZyBEdSwgR2FvbGFpIFN1biwgWXVh
bm5hIEZ1LCBKdW5dIENoaW5lc2UgQWNhZCBTY2ksIE5pbmdibyBJbnN0IE1hdCBUZWNobm9sICZh
bXA7IEVuZ24sIFBvbHltZXJzICZhbXA7IENvbXBvc2l0ZXMgRGl2LCBOaW5nYm8gMzE1MjAxLCBQ
ZW9wbGVzIFIgQ2hpbmEuIEZ1LCBKIChyZXByaW50IGF1dGhvciksIENoaW5lc2UgQWNhZCBTY2ks
IE5pbmdibyBJbnN0IE1hdCBUZWNobm9sICZhbXA7IEVuZ24sIFBvbHltZXJzICZhbXA7IENvbXBv
c2l0ZXMgRGl2LCBaaG9uZ2d1YW4gVyBSZCAxMjE5LCBOaW5nYm8gMzE1MjAxLCBQZW9wbGVzIFIg
Q2hpbmEuIGZ1anVuQG5pbXRlLmFjLmNuPC9hdXRoLWFkZHJlc3M+PHRpdGxlcz48dGl0bGU+U2Vs
Zi1IZWFsYWJsZSwgVG91Z2gsIGFuZCBVbHRyYXN0cmV0Y2hhYmxlIE5hbm9jb21wb3NpdGUgSHlk
cm9nZWxzIEJhc2VkIG9uIFJldmVyc2libGUgUG9seWFjcnlsYW1pZGUvTW9udG1vcmlsbG9uaXRl
IEFkc29ycHRpb248L3RpdGxlPjxzZWNvbmRhcnktdGl0bGU+QUNTIEFwcGxpZWQgTWF0ZXJpYWxz
ICZhbXA7IEludGVyZmFjZXM8L3NlY29uZGFyeS10aXRsZT48c2hvcnQtdGl0bGU+U2VsZi1IZWFs
YWJsZSwgVG91Z2gsIGFuZCBVbHRyYXN0cmV0Y2hhYmxlIE5hbm9jb21wb3NpdGUgSHlkcm9nZWxz
IEJhc2VkIG9uIFJldmVyc2libGUgUG9seWFjcnlsYW1pZGUvTW9udG1vcmlsbG9uaXRlIEFkc29y
cHRpb248L3Nob3J0LXRpdGxlPjwvdGl0bGVzPjxwZXJpb2RpY2FsPjxmdWxsLXRpdGxlPkFDUyBB
cHBsaWVkIE1hdGVyaWFscyAmYW1wOyBJbnRlcmZhY2VzPC9mdWxsLXRpdGxlPjxhYmJyLTE+QUNT
IEFwcGwuIE1hdGVyLiBJbnRlcmZhY2VzPC9hYmJyLTE+PC9wZXJpb2RpY2FsPjxwYWdlcz41MDI5
LTUwMzc8L3BhZ2VzPjx2b2x1bWU+Nzwvdm9sdW1lPjxudW1iZXI+ODwvbnVtYmVyPjxrZXl3b3Jk
cz48a2V5d29yZD5uYW5vY29tcG9zaXRlIGh5ZHJvZ2Vsczwva2V5d29yZD48a2V5d29yZD50b3Vn
aDwva2V5d29yZD48a2V5d29yZD5zdHJldGNoYWJsZTwva2V5d29yZD48a2V5d29yZD5zZWxmLWhl
YWw8L2tleXdvcmQ+PGtleXdvcmQ+bW9udG1vcmlsbG9uaXRlPC9rZXl3b3JkPjxrZXl3b3JkPmRv
dWJsZS1uZXR3b3JrIGh5ZHJvZ2Vsczwva2V5d29yZD48a2V5d29yZD5oZWFsaW5nIGh5ZHJvZ2Vs
czwva2V5d29yZD48a2V5d29yZD5tZWNoYW5pY2FsLXByb3BlcnRpZXM8L2tleXdvcmQ+PGtleXdv
cmQ+Y2xheTwva2V5d29yZD48a2V5d29yZD5tb250bW9yaWxsb25pdGU8L2tleXdvcmQ+PGtleXdv
cmQ+Z2Vsczwva2V5d29yZD48a2V5d29yZD5oeXN0ZXJlc2lzPC9rZXl3b3JkPjxrZXl3b3JkPmVs
b25nYXRpb248L2tleXdvcmQ+PGtleXdvcmQ+c2NhdHRlcmluZzwva2V5d29yZD48a2V5d29yZD5r
YW9saW5pdGU8L2tleXdvcmQ+PGtleXdvcmQ+U2NpZW5jZSAmYW1wOyBUZWNobm9sb2d5IC0gT3Ro
ZXIgVG9waWNzPC9rZXl3b3JkPjxrZXl3b3JkPk1hdGVyaWFscyBTY2llbmNlPC9rZXl3b3JkPjwv
a2V5d29yZHM+PGRhdGVzPjx5ZWFyPjIwMTU8L3llYXI+PHB1Yi1kYXRlcz48ZGF0ZT5NYXI8L2Rh
dGU+PC9wdWItZGF0ZXM+PC9kYXRlcz48aXNibj4xOTQ0LTgyNDQ8L2lzYm4+PGFjY2Vzc2lvbi1u
dW0+V09TOjAwMDM1MzAwNTMwMDA3MTwvYWNjZXNzaW9uLW51bT48d29yay10eXBlPkFydGljbGU8
L3dvcmstdHlwZT48dXJscz48cmVsYXRlZC11cmxzPjx1cmw+Jmx0O0dvIHRvIElTSSZndDs6Ly9X
T1M6MDAwMzUzMDA1MzAwMDcxPC91cmw+PC9yZWxhdGVkLXVybHM+PC91cmxzPjxlbGVjdHJvbmlj
LXJlc291cmNlLW51bT4xMC4xMDIxL2Fjc2FtaS41YjAwNzA0PC9lbGVjdHJvbmljLXJlc291cmNl
LW51bT48bGFuZ3VhZ2U+RW5nbGlzaDwvbGFuZ3VhZ2U+PC9yZWNvcmQ+PC9DaXRlPjxDaXRlPjxB
dXRob3I+U3VuPC9BdXRob3I+PFllYXI+MjAxMjwvWWVhcj48UmVjTnVtPjM4PC9SZWNOdW0+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C9FbmROb3RlPn==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IYXJhZ3VjaGk8L0F1dGhvcj48WWVhcj4yMDAyPC9ZZWFy
PjxSZWNOdW0+MTAzPC9SZWNOdW0+PERpc3BsYXlUZXh0PihHYW8gZXQgYWwuLCAyMDE1OyBIYXJh
Z3VjaGkgZXQgYWwuLCAyMDAyOyBTdW4gZXQgYWwuLCAyMDEyKTwvRGlzcGxheVRleHQ+PHJlY29y
ZD48cmVjLW51bWJlcj4xMDM8L3JlYy1udW1iZXI+PGZvcmVpZ24ta2V5cz48a2V5IGFwcD0iRU4i
IGRiLWlkPSJ0ZTVmYTAyOWE1cjl0OWVycGF4NXBwMmx4ZmZ3eHB2cncwdHciIHRpbWVzdGFtcD0i
MTQ1OTMyOTQ5OSI+MTAzPC9rZXk+PC9mb3JlaWduLWtleXM+PHJlZi10eXBlIG5hbWU9IkpvdXJu
YWwgQXJ0aWNsZSI+MTc8L3JlZi10eXBlPjxjb250cmlidXRvcnM+PGF1dGhvcnM+PGF1dGhvcj5I
YXJhZ3VjaGksIEsuPC9hdXRob3I+PGF1dGhvcj5UYWtlaGlzYSwgVC48L2F1dGhvcj48YXV0aG9y
PkZhbiwgUy48L2F1dGhvcj48L2F1dGhvcnM+PC9jb250cmlidXRvcnM+PGF1dGgtYWRkcmVzcz5L
YXdhbXVyYSBJbnN0IENoZW0gUmVzLCBNYXQgQ2hlbSBMYWIsIFNha3VyYSwgQ2hpYmEgMjg1MDA3
OCwgSmFwYW48L2F1dGgtYWRkcmVzcz48dGl0bGVzPjx0aXRsZT5FZmZlY3RzIG9mIGNsYXkgY29u
dGVudCBvbiB0aGUgcHJvcGVydGllcyBvZiBuYW5vY29tcG9zaXRlIGh5ZHJvZ2VscyBjb21wb3Nl
ZCBvZiBwb2x5KE4taXNvcHJvcHlsYWNyeWxhbWlkZSkgYW5kIGNsYXk8L3RpdGxlPjxzZWNvbmRh
cnktdGl0bGU+TWFjcm9tb2xlY3VsZXM8L3NlY29uZGFyeS10aXRsZT48YWx0LXRpdGxlPk1hY3Jv
bW9sZWN1bGVzJiN4RDtNYWNyb21vbGVjdWxlczwvYWx0LXRpdGxlPjwvdGl0bGVzPjxwYWdlcz4x
MDE2Mi0xMDE3MTwvcGFnZXM+PHZvbHVtZT4zNTwvdm9sdW1lPjxudW1iZXI+Mjc8L251bWJlcj48
a2V5d29yZHM+PGtleXdvcmQ+dm9sdW1lLXBoYXNlLXRyYW5zaXRpb248L2tleXdvcmQ+PGtleXdv
cmQ+cG9seS1uLWlzb3Byb3B5bGFjcnlsYW1pZGU8L2tleXdvcmQ+PGtleXdvcmQ+ZHluYW1pYyBm
bHVjdHVhdGlvbnM8L2tleXdvcmQ+PGtleXdvcmQ+Z2Vsczwva2V5d29yZD48a2V5d29yZD50ZW1w
ZXJhdHVyZTwva2V5d29yZD48a2V5d29yZD53YXRlcjwva2V5d29yZD48a2V5d29yZD5wcmVzc3Vy
ZTwva2V5d29yZD48a2V5d29yZD5pbmhvbW9nZW5laXRpZXM8L2tleXdvcmQ+PGtleXdvcmQ+ZGVw
ZW5kZW5jZTwva2V5d29yZD48a2V5d29yZD5hZGRpdGl2ZXM8L2tleXdvcmQ+PC9rZXl3b3Jkcz48
ZGF0ZXM+PHllYXI+MjAwMjwveWVhcj48cHViLWRhdGVzPjxkYXRlPkRlYyAzMTwvZGF0ZT48L3B1
Yi1kYXRlcz48L2RhdGVzPjxpc2JuPjAwMjQtOTI5NzwvaXNibj48YWNjZXNzaW9uLW51bT5XT1M6
MDAwMTgwMDg5MTAwMDM5PC9hY2Nlc3Npb24tbnVtPjx1cmxzPjxyZWxhdGVkLXVybHM+PHVybD4m
bHQ7R28gdG8gSVNJJmd0OzovL1dPUzowMDAxODAwODkxMDAwMzk8L3VybD48L3JlbGF0ZWQtdXJs
cz48L3VybHM+PGxhbmd1YWdlPkVuZ2xpc2g8L2xhbmd1YWdlPjwvcmVjb3JkPjwvQ2l0ZT48Q2l0
ZT48QXV0aG9yPkdhbzwvQXV0aG9yPjxZZWFyPjIwMTU8L1llYXI+PFJlY051bT4xMzwvUmVjTnVt
PjxyZWNvcmQ+PHJlYy1udW1iZXI+MTM8L3JlYy1udW1iZXI+PGZvcmVpZ24ta2V5cz48a2V5IGFw
cD0iRU4iIGRiLWlkPSJ0ZTVmYTAyOWE1cjl0OWVycGF4NXBwMmx4ZmZ3eHB2cncwdHciIHRpbWVz
dGFtcD0iMTQ1NDA5MTE2NCI+MTM8L2tleT48L2ZvcmVpZ24ta2V5cz48cmVmLXR5cGUgbmFtZT0i
Sm91cm5hbCBBcnRpY2xlIj4xNzwvcmVmLXR5cGU+PGNvbnRyaWJ1dG9ycz48YXV0aG9ycz48YXV0
aG9yPkdhbywgRy4gUi48L2F1dGhvcj48YXV0aG9yPkR1LCBHLiBMLjwvYXV0aG9yPjxhdXRob3I+
U3VuLCBZLiBOLjwvYXV0aG9yPjxhdXRob3I+RnUsIEouPC9hdXRob3I+PC9hdXRob3JzPjwvY29u
dHJpYnV0b3JzPjxhdXRoLWFkZHJlc3M+W0dhbywgR3Vvcm9uZyBEdSwgR2FvbGFpIFN1biwgWXVh
bm5hIEZ1LCBKdW5dIENoaW5lc2UgQWNhZCBTY2ksIE5pbmdibyBJbnN0IE1hdCBUZWNobm9sICZh
bXA7IEVuZ24sIFBvbHltZXJzICZhbXA7IENvbXBvc2l0ZXMgRGl2LCBOaW5nYm8gMzE1MjAxLCBQ
ZW9wbGVzIFIgQ2hpbmEuIEZ1LCBKIChyZXByaW50IGF1dGhvciksIENoaW5lc2UgQWNhZCBTY2ks
IE5pbmdibyBJbnN0IE1hdCBUZWNobm9sICZhbXA7IEVuZ24sIFBvbHltZXJzICZhbXA7IENvbXBv
c2l0ZXMgRGl2LCBaaG9uZ2d1YW4gVyBSZCAxMjE5LCBOaW5nYm8gMzE1MjAxLCBQZW9wbGVzIFIg
Q2hpbmEuIGZ1anVuQG5pbXRlLmFjLmNuPC9hdXRoLWFkZHJlc3M+PHRpdGxlcz48dGl0bGU+U2Vs
Zi1IZWFsYWJsZSwgVG91Z2gsIGFuZCBVbHRyYXN0cmV0Y2hhYmxlIE5hbm9jb21wb3NpdGUgSHlk
cm9nZWxzIEJhc2VkIG9uIFJldmVyc2libGUgUG9seWFjcnlsYW1pZGUvTW9udG1vcmlsbG9uaXRl
IEFkc29ycHRpb248L3RpdGxlPjxzZWNvbmRhcnktdGl0bGU+QUNTIEFwcGxpZWQgTWF0ZXJpYWxz
ICZhbXA7IEludGVyZmFjZXM8L3NlY29uZGFyeS10aXRsZT48c2hvcnQtdGl0bGU+U2VsZi1IZWFs
YWJsZSwgVG91Z2gsIGFuZCBVbHRyYXN0cmV0Y2hhYmxlIE5hbm9jb21wb3NpdGUgSHlkcm9nZWxz
IEJhc2VkIG9uIFJldmVyc2libGUgUG9seWFjcnlsYW1pZGUvTW9udG1vcmlsbG9uaXRlIEFkc29y
cHRpb248L3Nob3J0LXRpdGxlPjwvdGl0bGVzPjxwZXJpb2RpY2FsPjxmdWxsLXRpdGxlPkFDUyBB
cHBsaWVkIE1hdGVyaWFscyAmYW1wOyBJbnRlcmZhY2VzPC9mdWxsLXRpdGxlPjxhYmJyLTE+QUNT
IEFwcGwuIE1hdGVyLiBJbnRlcmZhY2VzPC9hYmJyLTE+PC9wZXJpb2RpY2FsPjxwYWdlcz41MDI5
LTUwMzc8L3BhZ2VzPjx2b2x1bWU+Nzwvdm9sdW1lPjxudW1iZXI+ODwvbnVtYmVyPjxrZXl3b3Jk
cz48a2V5d29yZD5uYW5vY29tcG9zaXRlIGh5ZHJvZ2Vsczwva2V5d29yZD48a2V5d29yZD50b3Vn
aDwva2V5d29yZD48a2V5d29yZD5zdHJldGNoYWJsZTwva2V5d29yZD48a2V5d29yZD5zZWxmLWhl
YWw8L2tleXdvcmQ+PGtleXdvcmQ+bW9udG1vcmlsbG9uaXRlPC9rZXl3b3JkPjxrZXl3b3JkPmRv
dWJsZS1uZXR3b3JrIGh5ZHJvZ2Vsczwva2V5d29yZD48a2V5d29yZD5oZWFsaW5nIGh5ZHJvZ2Vs
czwva2V5d29yZD48a2V5d29yZD5tZWNoYW5pY2FsLXByb3BlcnRpZXM8L2tleXdvcmQ+PGtleXdv
cmQ+Y2xheTwva2V5d29yZD48a2V5d29yZD5tb250bW9yaWxsb25pdGU8L2tleXdvcmQ+PGtleXdv
cmQ+Z2Vsczwva2V5d29yZD48a2V5d29yZD5oeXN0ZXJlc2lzPC9rZXl3b3JkPjxrZXl3b3JkPmVs
b25nYXRpb248L2tleXdvcmQ+PGtleXdvcmQ+c2NhdHRlcmluZzwva2V5d29yZD48a2V5d29yZD5r
YW9saW5pdGU8L2tleXdvcmQ+PGtleXdvcmQ+U2NpZW5jZSAmYW1wOyBUZWNobm9sb2d5IC0gT3Ro
ZXIgVG9waWNzPC9rZXl3b3JkPjxrZXl3b3JkPk1hdGVyaWFscyBTY2llbmNlPC9rZXl3b3JkPjwv
a2V5d29yZHM+PGRhdGVzPjx5ZWFyPjIwMTU8L3llYXI+PHB1Yi1kYXRlcz48ZGF0ZT5NYXI8L2Rh
dGU+PC9wdWItZGF0ZXM+PC9kYXRlcz48aXNibj4xOTQ0LTgyNDQ8L2lzYm4+PGFjY2Vzc2lvbi1u
dW0+V09TOjAwMDM1MzAwNTMwMDA3MTwvYWNjZXNzaW9uLW51bT48d29yay10eXBlPkFydGljbGU8
L3dvcmstdHlwZT48dXJscz48cmVsYXRlZC11cmxzPjx1cmw+Jmx0O0dvIHRvIElTSSZndDs6Ly9X
T1M6MDAwMzUzMDA1MzAwMDcxPC91cmw+PC9yZWxhdGVkLXVybHM+PC91cmxzPjxlbGVjdHJvbmlj
LXJlc291cmNlLW51bT4xMC4xMDIxL2Fjc2FtaS41YjAwNzA0PC9lbGVjdHJvbmljLXJlc291cmNl
LW51bT48bGFuZ3VhZ2U+RW5nbGlzaDwvbGFuZ3VhZ2U+PC9yZWNvcmQ+PC9DaXRlPjxDaXRlPjxB
dXRob3I+U3VuPC9BdXRob3I+PFllYXI+MjAxMjwvWWVhcj48UmVjTnVtPjM4PC9SZWNOdW0+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C9FbmROb3RlPn==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proofErr w:type="gramStart"/>
      <w:r>
        <w:rPr>
          <w:rFonts w:ascii="Times" w:eastAsiaTheme="minorEastAsia" w:hAnsi="Times"/>
          <w:noProof/>
          <w:sz w:val="24"/>
        </w:rPr>
        <w:t xml:space="preserve">; </w:t>
      </w:r>
      <w:hyperlink w:anchor="_ENREF_103" w:tooltip="Haraguchi, 2002 #103" w:history="1">
        <w:r w:rsidR="00DE1C74">
          <w:rPr>
            <w:rFonts w:ascii="Times" w:eastAsiaTheme="minorEastAsia" w:hAnsi="Times"/>
            <w:noProof/>
            <w:sz w:val="24"/>
          </w:rPr>
          <w:t>Haraguchi et al., 2002</w:t>
        </w:r>
      </w:hyperlink>
      <w:r>
        <w:rPr>
          <w:rFonts w:ascii="Times" w:eastAsiaTheme="minorEastAsia" w:hAnsi="Times"/>
          <w:noProof/>
          <w:sz w:val="24"/>
        </w:rPr>
        <w:t>;</w:t>
      </w:r>
      <w:proofErr w:type="gramEnd"/>
      <w:r>
        <w:rPr>
          <w:rFonts w:ascii="Times" w:eastAsiaTheme="minorEastAsia" w:hAnsi="Times"/>
          <w:noProof/>
          <w:sz w:val="24"/>
        </w:rPr>
        <w:t xml:space="preserve"> </w:t>
      </w:r>
      <w:hyperlink w:anchor="_ENREF_224" w:tooltip="Sun, 2012 #89" w:history="1">
        <w:r w:rsidR="00DE1C74">
          <w:rPr>
            <w:rFonts w:ascii="Times" w:eastAsiaTheme="minorEastAsia" w:hAnsi="Times"/>
            <w:noProof/>
            <w:sz w:val="24"/>
          </w:rPr>
          <w:t>Sun et al., 2012</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PM 5 and PM 5 CHI could still be stretched to a strain over 500%. The reasons for this phenomenon could be: </w:t>
      </w:r>
      <w:r w:rsidRPr="009B525C">
        <w:rPr>
          <w:rFonts w:ascii="Times" w:eastAsiaTheme="minorEastAsia" w:hAnsi="Times"/>
          <w:color w:val="000000"/>
          <w:sz w:val="24"/>
        </w:rPr>
        <w:t xml:space="preserve">on one hand, relatively </w:t>
      </w:r>
      <w:r w:rsidRPr="009B525C">
        <w:rPr>
          <w:rFonts w:ascii="Times" w:eastAsiaTheme="minorEastAsia" w:hAnsi="Times" w:hint="eastAsia"/>
          <w:color w:val="000000"/>
          <w:sz w:val="24"/>
        </w:rPr>
        <w:t>uniform</w:t>
      </w:r>
      <w:r w:rsidRPr="009B525C">
        <w:rPr>
          <w:rFonts w:ascii="Times" w:eastAsiaTheme="minorEastAsia" w:hAnsi="Times"/>
          <w:color w:val="000000"/>
          <w:sz w:val="24"/>
        </w:rPr>
        <w:t xml:space="preserve"> crosslinking gave rise to the high extensibility of hydrogels, and on the other hand, PAM branching and/or grafting PAM onto chitosan chains contributed to the strength of the fully swollen hydrogels.</w:t>
      </w:r>
      <w:r w:rsidRPr="009B525C">
        <w:rPr>
          <w:rFonts w:ascii="Times" w:eastAsiaTheme="minorEastAsia" w:hAnsi="Times"/>
          <w:sz w:val="24"/>
        </w:rPr>
        <w:t xml:space="preserve"> The swollen PM 5 CHI displayed a much higher tensile strength and strain at break than those of PM 5, and it could also withstand a compression load of 1 </w:t>
      </w:r>
      <w:proofErr w:type="spellStart"/>
      <w:r w:rsidRPr="009B525C">
        <w:rPr>
          <w:rFonts w:ascii="Times" w:eastAsiaTheme="minorEastAsia" w:hAnsi="Times"/>
          <w:sz w:val="24"/>
        </w:rPr>
        <w:t>kN</w:t>
      </w:r>
      <w:proofErr w:type="spellEnd"/>
      <w:r w:rsidRPr="009B525C">
        <w:rPr>
          <w:rFonts w:ascii="Times" w:eastAsiaTheme="minorEastAsia" w:hAnsi="Times"/>
          <w:sz w:val="24"/>
        </w:rPr>
        <w:t xml:space="preserve"> without failure</w:t>
      </w:r>
      <w:r w:rsidR="004E3398">
        <w:rPr>
          <w:rFonts w:ascii="Times" w:eastAsiaTheme="minorEastAsia" w:hAnsi="Times"/>
          <w:sz w:val="24"/>
        </w:rPr>
        <w:t xml:space="preserve"> as shown in Figure 4.11</w:t>
      </w:r>
      <w:r w:rsidRPr="009B525C">
        <w:rPr>
          <w:rFonts w:ascii="Times" w:eastAsiaTheme="minorEastAsia" w:hAnsi="Times"/>
          <w:sz w:val="24"/>
        </w:rPr>
        <w:t xml:space="preserve">. The superior mechanical properties of the fully swollen PM 5 CHI over PM 5 may be attributed to two factors. One is the much lower water content as shown by the swelling test, while the other is the strong bonding within the hydrogel due to the presence of CHI as mentioned </w:t>
      </w:r>
      <w:r>
        <w:rPr>
          <w:rFonts w:ascii="Times" w:eastAsiaTheme="minorEastAsia" w:hAnsi="Times"/>
          <w:sz w:val="24"/>
        </w:rPr>
        <w:t>previously</w:t>
      </w:r>
      <w:r w:rsidRPr="009B525C">
        <w:rPr>
          <w:rFonts w:ascii="Times" w:eastAsiaTheme="minorEastAsia" w:hAnsi="Times"/>
          <w:sz w:val="24"/>
        </w:rPr>
        <w:t xml:space="preserve">. </w:t>
      </w:r>
    </w:p>
    <w:p w:rsidR="00CD37AB" w:rsidRPr="009B525C" w:rsidRDefault="00CD37AB" w:rsidP="00CD37AB">
      <w:r w:rsidRPr="00D341C9">
        <w:rPr>
          <w:noProof/>
          <w:color w:val="000000" w:themeColor="text1"/>
          <w:sz w:val="28"/>
          <w:szCs w:val="28"/>
        </w:rPr>
        <mc:AlternateContent>
          <mc:Choice Requires="wps">
            <w:drawing>
              <wp:anchor distT="0" distB="0" distL="114300" distR="114300" simplePos="0" relativeHeight="251804672" behindDoc="0" locked="0" layoutInCell="1" allowOverlap="1" wp14:anchorId="7E7DDBB1" wp14:editId="3D6211FB">
                <wp:simplePos x="0" y="0"/>
                <wp:positionH relativeFrom="column">
                  <wp:posOffset>4166235</wp:posOffset>
                </wp:positionH>
                <wp:positionV relativeFrom="paragraph">
                  <wp:posOffset>-47625</wp:posOffset>
                </wp:positionV>
                <wp:extent cx="409575" cy="333375"/>
                <wp:effectExtent l="0" t="0" r="0" b="0"/>
                <wp:wrapNone/>
                <wp:docPr id="14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c</w:t>
                            </w:r>
                            <w:r w:rsidRPr="00D341C9">
                              <w:rPr>
                                <w:rFonts w:ascii="Times New Roman" w:hAnsi="Times New Roman"/>
                                <w:b/>
                                <w:sz w:val="28"/>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4" type="#_x0000_t202" style="position:absolute;margin-left:328.05pt;margin-top:-3.75pt;width:32.25pt;height:26.2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YAwDgIAAPwDAAAOAAAAZHJzL2Uyb0RvYy54bWysU9tu2zAMfR+wfxD0vthJk7Ux4hRduw4D&#10;ugvQ7gMYWY6FSaImKbGzrx8lJ1mwvQ3Tg0CJ5BHPIbW6HYxme+mDQlvz6aTkTFqBjbLbmn97eXxz&#10;w1mIYBvQaGXNDzLw2/XrV6veVXKGHepGekYgNlS9q3kXo6uKIohOGggTdNKSs0VvINLRb4vGQ0/o&#10;Rhezsnxb9Ogb51HIEOj2YXTydcZvWynil7YNMjJdc6ot5t3nfZP2Yr2CauvBdUocy4B/qMKAsvTo&#10;GeoBIrCdV39BGSU8BmzjRKApsG2VkJkDsZmWf7B57sDJzIXECe4sU/h/sOLz/qtnqqHezcsrziwY&#10;6tKLHCJ7hwObJYF6FyqKe3YUGQe6puBMNrgnFN8Ds3jfgd3KO++x7yQ0VOA0ZRYXqSNOSCCb/hM2&#10;9AzsImagofUmqUd6MEKnRh3OzUmlCLqcl8vF9YIzQa4rWmSnF6A6JTsf4geJhiWj5p56n8Fh/xTi&#10;GHoKSW9ZfFRa0z1U2rK+5svFbJETLjxGRRpPrUzNb8q0xoFJHN/bJidHUHq0qRZtj6QTz5FxHDZD&#10;Fni5PIm5weZAMngcx5G+Dxkd+p+c9TSKNQ8/duAlZ/qjJSmX0/k8zW4+zBfXMzr4S8/m0gNWEFTN&#10;I2ejeR/zvI+c70jyVmU5Um/GSo4104hlQY/fIc3w5TlH/f60618AAAD//wMAUEsDBBQABgAIAAAA&#10;IQAMRwjR3gAAAAkBAAAPAAAAZHJzL2Rvd25yZXYueG1sTI9BT8JAEIXvJv6HzZB4g10ILVg7JUbj&#10;VSMKCbelO7QN3dmmu9D6711Pcpy8L+99k29G24or9b5xjDCfKRDEpTMNVwjfX2/TNQgfNBvdOiaE&#10;H/KwKe7vcp0ZN/AnXbehErGEfaYR6hC6TEpf1mS1n7mOOGYn11sd4tlX0vR6iOW2lQulUml1w3Gh&#10;1h291FSetxeLsHs/HfZL9VG92qQb3Kgk20eJ+DAZn59ABBrDPwx/+lEdiuh0dBc2XrQIaZLOI4ow&#10;XSUgIrBaqBTEEWGZKJBFLm8/KH4BAAD//wMAUEsBAi0AFAAGAAgAAAAhALaDOJL+AAAA4QEAABMA&#10;AAAAAAAAAAAAAAAAAAAAAFtDb250ZW50X1R5cGVzXS54bWxQSwECLQAUAAYACAAAACEAOP0h/9YA&#10;AACUAQAACwAAAAAAAAAAAAAAAAAvAQAAX3JlbHMvLnJlbHNQSwECLQAUAAYACAAAACEAgbGAMA4C&#10;AAD8AwAADgAAAAAAAAAAAAAAAAAuAgAAZHJzL2Uyb0RvYy54bWxQSwECLQAUAAYACAAAACEADEcI&#10;0d4AAAAJAQAADwAAAAAAAAAAAAAAAABoBAAAZHJzL2Rvd25yZXYueG1sUEsFBgAAAAAEAAQA8wAA&#10;AHMFAAA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c</w:t>
                      </w:r>
                      <w:r w:rsidRPr="00D341C9">
                        <w:rPr>
                          <w:rFonts w:ascii="Times New Roman" w:hAnsi="Times New Roman"/>
                          <w:b/>
                          <w:sz w:val="28"/>
                          <w:szCs w:val="24"/>
                        </w:rPr>
                        <w:t>)</w:t>
                      </w:r>
                    </w:p>
                  </w:txbxContent>
                </v:textbox>
              </v:shape>
            </w:pict>
          </mc:Fallback>
        </mc:AlternateContent>
      </w:r>
      <w:r w:rsidRPr="00D341C9">
        <w:rPr>
          <w:noProof/>
          <w:color w:val="000000" w:themeColor="text1"/>
          <w:sz w:val="28"/>
          <w:szCs w:val="28"/>
        </w:rPr>
        <mc:AlternateContent>
          <mc:Choice Requires="wps">
            <w:drawing>
              <wp:anchor distT="0" distB="0" distL="114300" distR="114300" simplePos="0" relativeHeight="251803648" behindDoc="0" locked="0" layoutInCell="1" allowOverlap="1" wp14:anchorId="7658AD9C" wp14:editId="43093B4C">
                <wp:simplePos x="0" y="0"/>
                <wp:positionH relativeFrom="column">
                  <wp:posOffset>3009900</wp:posOffset>
                </wp:positionH>
                <wp:positionV relativeFrom="paragraph">
                  <wp:posOffset>-47625</wp:posOffset>
                </wp:positionV>
                <wp:extent cx="419100" cy="333375"/>
                <wp:effectExtent l="0" t="0" r="0" b="0"/>
                <wp:wrapNone/>
                <wp:docPr id="14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5" type="#_x0000_t202" style="position:absolute;margin-left:237pt;margin-top:-3.75pt;width:33pt;height:26.2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ILODAIAAP0DAAAOAAAAZHJzL2Uyb0RvYy54bWysU9tu2zAMfR+wfxD0vtjJnLUx4hRduw4D&#10;ugvQ7gMYWY6FSaImKbG7rx8lp2mwvQ3TgyCJ5CHPIbW+Go1mB+mDQtvw+azkTFqBrbK7hn9/vHtz&#10;yVmIYFvQaGXDn2TgV5vXr9aDq+UCe9St9IxAbKgH1/A+RlcXRRC9NBBm6KQlY4feQKSr3xWth4HQ&#10;jS4WZfmuGNC3zqOQIdDr7WTkm4zfdVLEr10XZGS64VRbzLvP+zbtxWYN9c6D65U4lgH/UIUBZSnp&#10;CeoWIrC9V39BGSU8BuziTKApsOuUkJkDsZmXf7B56MHJzIXECe4kU/h/sOLL4ZtnqqXeVWXFmQVD&#10;XXqUY2TvcWSLJNDgQk1+D44840jP5JzJBneP4kdgFm96sDt57T0OvYSWCpynyOIsdMIJCWQ7fMaW&#10;0sA+YgYaO2+SeqQHI3Rq1NOpOakUQY/VfDUvySLI9JbWxTJngPo52PkQP0o0LB0a7qn3GRwO9yGm&#10;YqB+dkm5LN4prXP/tWVDw1fLxTIHnFmMijSeWpmGX5ZpTQOTOH6wbQ6OoPR0pgTaHkknnhPjOG7H&#10;SeApOkmyxfaJdPA4zSP9Hzr06H9xNtAsNjz83IOXnOlPlrRczasqDW++VMuLBV38uWV7bgErCKrh&#10;kbPpeBPzwE+kr0nzTmU9Xio5Fk0zlmU6/oc0xOf37PXyaze/AQAA//8DAFBLAwQUAAYACAAAACEA&#10;FUPlH9wAAAAJAQAADwAAAGRycy9kb3ducmV2LnhtbEyPwU7DMBBE70j8g7VI3No1KKElxKkQiCuI&#10;ApW4ufE2iYjXUew24e9ZTnDcmdHsm3Iz+16daIxdYANXSw2KuA6u48bA+9vTYg0qJsvO9oHJwDdF&#10;2FTnZ6UtXJj4lU7b1Cgp4VhYA21KQ4EY65a8jcswEIt3CKO3Sc6xQTfaScp9j9da36C3HcuH1g70&#10;0FL9tT16Ax/Ph89dpl+aR58PU5g1sr9FYy4v5vs7UInm9BeGX3xBh0qY9uHILqreQLbKZEsysFjl&#10;oCSQZ1qEvTi5BqxK/L+g+gEAAP//AwBQSwECLQAUAAYACAAAACEAtoM4kv4AAADhAQAAEwAAAAAA&#10;AAAAAAAAAAAAAAAAW0NvbnRlbnRfVHlwZXNdLnhtbFBLAQItABQABgAIAAAAIQA4/SH/1gAAAJQB&#10;AAALAAAAAAAAAAAAAAAAAC8BAABfcmVscy8ucmVsc1BLAQItABQABgAIAAAAIQBN0ILODAIAAP0D&#10;AAAOAAAAAAAAAAAAAAAAAC4CAABkcnMvZTJvRG9jLnhtbFBLAQItABQABgAIAAAAIQAVQ+Uf3AAA&#10;AAkBAAAPAAAAAAAAAAAAAAAAAGYEAABkcnMvZG93bnJldi54bWxQSwUGAAAAAAQABADzAAAAbwUA&#10;A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b)</w:t>
                      </w:r>
                    </w:p>
                  </w:txbxContent>
                </v:textbox>
              </v:shape>
            </w:pict>
          </mc:Fallback>
        </mc:AlternateContent>
      </w:r>
      <w:r w:rsidRPr="00D341C9">
        <w:rPr>
          <w:noProof/>
          <w:color w:val="000000" w:themeColor="text1"/>
          <w:sz w:val="28"/>
          <w:szCs w:val="28"/>
        </w:rPr>
        <mc:AlternateContent>
          <mc:Choice Requires="wps">
            <w:drawing>
              <wp:anchor distT="0" distB="0" distL="114300" distR="114300" simplePos="0" relativeHeight="251802624" behindDoc="0" locked="0" layoutInCell="1" allowOverlap="1" wp14:anchorId="5434B597" wp14:editId="052739AD">
                <wp:simplePos x="0" y="0"/>
                <wp:positionH relativeFrom="column">
                  <wp:posOffset>1857375</wp:posOffset>
                </wp:positionH>
                <wp:positionV relativeFrom="paragraph">
                  <wp:posOffset>-47625</wp:posOffset>
                </wp:positionV>
                <wp:extent cx="409575" cy="333375"/>
                <wp:effectExtent l="0" t="0" r="0" b="0"/>
                <wp:wrapNone/>
                <wp:docPr id="1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6" type="#_x0000_t202" style="position:absolute;margin-left:146.25pt;margin-top:-3.75pt;width:32.25pt;height:26.2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gs6DAIAAP0DAAAOAAAAZHJzL2Uyb0RvYy54bWysU9tu2zAMfR+wfxD0vtjJkrUx4hRduw4D&#10;ugvQ7gMYWY6FSaImKbGzrx8lp2mwvhXTg0CJ5BHPIbW6Goxme+mDQlvz6aTkTFqBjbLbmv98vHt3&#10;yVmIYBvQaGXNDzLwq/XbN6veVXKGHepGekYgNlS9q3kXo6uKIohOGggTdNKSs0VvINLRb4vGQ0/o&#10;RhezsvxQ9Ogb51HIEOj2dnTydcZvWyni97YNMjJdc6ot5t3nfZP2Yr2CauvBdUocy4BXVGFAWXr0&#10;BHULEdjOqxdQRgmPAds4EWgKbFslZOZAbKblP2weOnAycyFxgjvJFP4frPi2/+GZaqh383LBmQVD&#10;XXqUQ2QfcWCzJFDvQkVxD44i40DXFJzJBneP4ldgFm86sFt57T32nYSGCpymzOIsdcQJCWTTf8WG&#10;noFdxAw0tN4k9UgPRujUqMOpOakUQZfzcrm4oAoFud7TIju9ANVTsvMhfpZoWDJq7qn3GRz29yGO&#10;oU8h6S2Ld0pruodKW9bXfLmYLXLCmceoSOOplan5ZZnWODCJ4yfb5OQISo821aLtkXTiOTKOw2YY&#10;BS6zJkmSDTYH0sHjOI/0f8jo0P/hrKdZrHn4vQMvOdNfLGm5nM7naXjzYb64mNHBn3s25x6wgqBq&#10;HjkbzZuYB34kfU2atyrr8VzJsWiasazo8T+kIT4/56jnX7v+CwAA//8DAFBLAwQUAAYACAAAACEA&#10;vLW6M94AAAAJAQAADwAAAGRycy9kb3ducmV2LnhtbEyPwU7DMAyG70i8Q2QkbltCWRkrdScE4gra&#10;YJO4Za3XVjRO1WRreXvMCU6W5U+/vz9fT65TZxpC6xnhZm5AEZe+arlG+Hh/md2DCtFyZTvPhPBN&#10;AdbF5UVus8qPvKHzNtZKQjhkFqGJsc+0DmVDzoa574nldvSDs1HWodbVYEcJd51OjLnTzrYsHxrb&#10;01ND5df25BB2r8fP/cK81c8u7Uc/Gc1upRGvr6bHB1CRpvgHw6++qEMhTgd/4iqoDiFZJamgCLOl&#10;TAFu06WUOyAsUgO6yPX/BsUPAAAA//8DAFBLAQItABQABgAIAAAAIQC2gziS/gAAAOEBAAATAAAA&#10;AAAAAAAAAAAAAAAAAABbQ29udGVudF9UeXBlc10ueG1sUEsBAi0AFAAGAAgAAAAhADj9If/WAAAA&#10;lAEAAAsAAAAAAAAAAAAAAAAALwEAAF9yZWxzLy5yZWxzUEsBAi0AFAAGAAgAAAAhACN+CzoMAgAA&#10;/QMAAA4AAAAAAAAAAAAAAAAALgIAAGRycy9lMm9Eb2MueG1sUEsBAi0AFAAGAAgAAAAhALy1ujPe&#10;AAAACQEAAA8AAAAAAAAAAAAAAAAAZgQAAGRycy9kb3ducmV2LnhtbFBLBQYAAAAABAAEAPMAAABx&#10;BQAA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a)</w:t>
                      </w:r>
                    </w:p>
                  </w:txbxContent>
                </v:textbox>
              </v:shape>
            </w:pict>
          </mc:Fallback>
        </mc:AlternateContent>
      </w:r>
      <w:r>
        <w:rPr>
          <w:noProof/>
        </w:rPr>
        <mc:AlternateContent>
          <mc:Choice Requires="wpg">
            <w:drawing>
              <wp:anchor distT="0" distB="0" distL="114300" distR="114300" simplePos="0" relativeHeight="251801600" behindDoc="0" locked="0" layoutInCell="1" allowOverlap="1" wp14:anchorId="4CDC50D4" wp14:editId="3B15AA96">
                <wp:simplePos x="0" y="0"/>
                <wp:positionH relativeFrom="column">
                  <wp:posOffset>1104265</wp:posOffset>
                </wp:positionH>
                <wp:positionV relativeFrom="paragraph">
                  <wp:posOffset>-47625</wp:posOffset>
                </wp:positionV>
                <wp:extent cx="3489325" cy="1549523"/>
                <wp:effectExtent l="0" t="0" r="0" b="0"/>
                <wp:wrapNone/>
                <wp:docPr id="1406" name="Group 1406"/>
                <wp:cNvGraphicFramePr/>
                <a:graphic xmlns:a="http://schemas.openxmlformats.org/drawingml/2006/main">
                  <a:graphicData uri="http://schemas.microsoft.com/office/word/2010/wordprocessingGroup">
                    <wpg:wgp>
                      <wpg:cNvGrpSpPr/>
                      <wpg:grpSpPr>
                        <a:xfrm>
                          <a:off x="0" y="0"/>
                          <a:ext cx="3489325" cy="1549523"/>
                          <a:chOff x="0" y="0"/>
                          <a:chExt cx="4457700" cy="1981200"/>
                        </a:xfrm>
                      </wpg:grpSpPr>
                      <pic:pic xmlns:pic="http://schemas.openxmlformats.org/drawingml/2006/picture">
                        <pic:nvPicPr>
                          <pic:cNvPr id="1407" name="Picture 1407" descr="C:\Users\matlab\Documents\Tencent Files\1515287527\FileRecv\MobileFile\IMG_0104.JPG"/>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85900" cy="1981200"/>
                          </a:xfrm>
                          <a:prstGeom prst="rect">
                            <a:avLst/>
                          </a:prstGeom>
                          <a:noFill/>
                          <a:ln>
                            <a:noFill/>
                          </a:ln>
                        </pic:spPr>
                      </pic:pic>
                      <pic:pic xmlns:pic="http://schemas.openxmlformats.org/drawingml/2006/picture">
                        <pic:nvPicPr>
                          <pic:cNvPr id="104" name="Picture 104" descr="C:\Users\matlab\Documents\Tencent Files\1515287527\FileRecv\MobileFile\IMG_0105.JPG"/>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1485900" y="0"/>
                            <a:ext cx="1485900" cy="1981200"/>
                          </a:xfrm>
                          <a:prstGeom prst="rect">
                            <a:avLst/>
                          </a:prstGeom>
                          <a:noFill/>
                          <a:ln>
                            <a:noFill/>
                          </a:ln>
                        </pic:spPr>
                      </pic:pic>
                      <pic:pic xmlns:pic="http://schemas.openxmlformats.org/drawingml/2006/picture">
                        <pic:nvPicPr>
                          <pic:cNvPr id="120" name="Picture 120" descr="C:\Users\matlab\Documents\Tencent Files\1515287527\FileRecv\MobileFile\IMG_0106.JPG"/>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2971800" y="0"/>
                            <a:ext cx="1485900" cy="19812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45C4E26" id="Group 1406" o:spid="_x0000_s1026" style="position:absolute;margin-left:86.95pt;margin-top:-3.75pt;width:274.75pt;height:122pt;z-index:251801600;mso-width-relative:margin;mso-height-relative:margin" coordsize="44577,198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QF19EAwAAVA0AAA4AAABkcnMvZTJvRG9jLnhtbOxXW0/bMBR+n7T/&#10;YOW95NKEtBEtYgWqTbBVG7xVmlzHaa0lsWW7FzTtv+8cJ+2Aso0hITGJh6bHx7fvfOd8dnJ0vKlK&#10;suLaCFkPvPAg8AivmcxFPR9411fnnZ5HjKV1TktZ84F3w413PHz75mitMh7JhSxzrgksUptsrQbe&#10;wlqV+b5hC15RcyAVr6GzkLqiFpp67uearmH1qvSjIDj011LnSkvGjQHvadPpDd36RcGZ/VQUhltS&#10;DjzAZt1Tu+cMn/7wiGZzTdVCsBYGfQKKiooaNt0tdUotJUst9paqBNPSyMIeMFn5sigE4y4GiCYM&#10;7kUz1nKpXCzzbD1XO5qA2ns8PXlZ9nE10UTkkLs4OPRITSvIktuYOA8QtFbzDMaNtfqiJrp1zJsW&#10;xrwpdIX/EA3ZOGpvdtTyjSUMnN241+9GiUcY9IVJ3E+ibkM+W0CG9uaxxVk7M46TNA0gd25mvxdC&#10;2nGmv93YR3w7OEqwDH4tV2DtcfX3moJZdqm51y5SPWqNiupvS9WBtCpqxUyUwt64EoUEIqh6NRFs&#10;opvGHdrTLe0wAPdF4sGXc8OgUkfZ9NqAwKaggJLOpqeSLSteWzO9AqWBQc5Fyc00TMIk6qVJlE7R&#10;8Zmz1fRSAg6Ozen7y/FXqLD44MNkjPQhJESBmJBNbN+BOCuFgpklZhbtlgxAdK/2HuCzqest0kao&#10;mpfAi6zNQijjEZ3xasah7vT7PITkwiFhofKUFrV1SoLKuTAWd8caclr6HvVOgqAfveuMkmDUAZbO&#10;Oif9OO2kwVkaB3EvHIWjHzg7jLOl4ReS0fJUiRY6ePfAPyic9ohpJOmkTVbUHSBN3QEgV39biFCK&#10;yBBiNZoB8xbGgW01t2yBZgFEtn4YvOtwrP8iGnNgQGJktr6UObBBl1Y6Mh4jsTDuJf0/CYVmShs7&#10;5rIiaAD1gNQtT1dAdRPbdgiiriUWgIulrO84IAj0OPyIuDUhgKaywPh/FBjEewJE17PoL3mJ+ote&#10;9ecOukfrbye1/Ytu1/W76+pVhZMH78EIrvjm7QP6m2sQXc+iwsOXqMLuqwr/TYVRPw17eOG9XBW6&#10;d1N4dXevC+1nBn4b3G6DfftjaPgTAAD//wMAUEsDBBQABgAIAAAAIQCgpierzgAAACwCAAAZAAAA&#10;ZHJzL19yZWxzL2Uyb0RvYy54bWwucmVsc7yRy2rDMBBF94X8g5h9LD8ghBI5m1DItqQfMEhjWYn1&#10;QFJL8/cVFEoNJtl5OTPccw/M4fhtJ/ZFMRnvBDRVDYyc9Mo4LeDj8rbdA0sZncLJOxJwpwTHfvNy&#10;eKcJcwml0YTECsUlAWPO4ZXzJEeymCofyJXL4KPFXMaoeUB5Q028resdj/8Z0M+Y7KwExLPqgF3u&#10;oTQ/Z/thMJJOXn5acnmhghtbugsQo6YswJIy+LvsqmsgDXxZol1Hon0o0awj0fxJ8NmP+x8AAAD/&#10;/wMAUEsDBAoAAAAAAAAAIQABGYSaCksAAApLAAAVAAAAZHJzL21lZGlhL2ltYWdlMy5qcGVn/9j/&#10;4AAQSkZJRgABAQEA3ADcAAD/2wBDAAIBAQEBAQIBAQECAgICAgQDAgICAgUEBAMEBgUGBgYFBgYG&#10;BwkIBgcJBwYGCAsICQoKCgoKBggLDAsKDAkKCgr/2wBDAQICAgICAgUDAwUKBwYHCgoKCgoKCgoK&#10;CgoKCgoKCgoKCgoKCgoKCgoKCgoKCgoKCgoKCgoKCgoKCgoKCgoKCgr/wAARCAE+AO4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wX5pYt6MG&#10;jyv3u/1qVFiEu4qpG7K8fd98VSDL5ClGVS3Pzd+alhmLzb/NjVf7u7Ff2R00P5p5tVcvmFm4eb5d&#10;3LNjp+dO2RqgJuE+VuNw6fSqguHkDKyLluPlbpUC6mrXf2WRs49F61m5WVm7FqMt0bESwlFaORWb&#10;a23b9f8AP0qIfZZZfMFw0e3gMEzmmR3kEjKYQVbbn1571Hu8+NZML/310/w5rJ36GvkiwDbjcjOS&#10;uc7vLzniogtvv81nO3qoWM81FKpeTO88D3qNC6JuDtu3fw1Fw94ks2jEgcFvlb+771anEGMuGy39&#10;7JxWSZnQN8jN83zYqe3u7iKRdwbG3uc1UYvdFSqcsS+GjkjVB8o9S1NlYQBY2HDf5zUKh/LyytuL&#10;fw46UXKBgC0n8Na8sjNuXUsLAGZH84DPHbn2r9yP+CRaNH+w94TUuCCZyMem+vwvkkYQqu1tx+7g&#10;c1+6H/BI0OP2H/CIlXG6OUr7/Ma/JPFqXs8vwyvvO34M/QOA3zYyr/hPbvjNdPZeFfMjTduuowy+&#10;26sXxLdLN8KNemjDf8ge6yrLjH7pq2vjC8a6DCsvKtdRjG3Oea53xjeKvwi8UHDbf+Efuj9P3TV/&#10;J2YfveLqabt70UfsT93K2/U/nT8X/vPFeoL9pbd9umPyr0+c96hsyjlYizBjzmjxFO6+Jrycf8/c&#10;n8P+0ari4byhvGP9rpX+guBhy4KnHyX5I/l/GVP9qn/if5mpDvlXdFPId33htrV0wNMQwu5FZeGP&#10;PHtWNps+y3+Yenzbq2LSe2jjZWiYFhx83610ctjGMl3NW005ERo47xsbc5UsefpUtmDvyZ/kHRRG&#10;eao2OWjw1izL2k84irCRzBMRWytnt5pNV7PzJjU7FqxQPLIEbawI/Kr32aUQMbd9pXr8wz9elUNN&#10;tX81g1u2SOnmEYqxEkMEbK0EgXn5t3UVnyc0jTm6ssw2uR5jQPnby24YBodIpXBNsz7hjCEL/n6U&#10;W8yCArb2+3cPU/nzSwNM6sI4n/2lLAlfaq5ZMfNHQdHbweb+7Wb5Fwu3bx+Z5q35DeS0lwswyv3m&#10;kXqOP8mqMBvLi6YBJG2KPm3Djjp7U+WO4O5C0jNt+bbj16YPFTKncqNSPqWbOxDsSjNCrL93g/L6&#10;9aint7M3eFmb5Y8FoyYwef8APFRW0E11cNLC8i7VwV2jj3//AFUR2E0s0jMsjc/e21nyS5rDjKPL&#10;ax5lHIjWxPXa3y4XP1/nUhljHH59K04tAEFmxijRlz8zKCNvSpIdDeVVjYp1wu6PGPeu72FSUtjz&#10;/bU47MzbaXevlPNlskqTSlnhtyoj/i+9u/pWyvhu7DEfJluT8v8AKprXw/LIWxhWU/N8nGP8/wD1&#10;6f1ap1RP1iN0kzBS5lLg7vr8uKcsxmXy4Q27qyheDXURaBLHtRnC9sKoGajtNCxeyCF8Beo9al4W&#10;UkaxxEUYLtfxJ/rDt68ACo1vL4Mux5PTOwHHr2rqJ9EVU4mb5W+ZcCnHw8jxbkk3f3d2DmojhZdR&#10;/WU9Ucq1re3URY+Yo3f3Rz+lTQWt8F4mk29tyitxdIYW7KJ/ut93y+lWbawW2AkkJI2/88x/KtoY&#10;RqJFTFR3ZgSWVxIqp5zZ/iPl803+zLgMzOJPLUdTjn8K6iGC3f5Xwox/d5NVpbe0SZkjmwG6fJW3&#10;1UyeK5tjnhYTNOqpux79q/cb/gk6Xtv2OvCNu8gY/ZpCuB0G81+LMcMJbe0i/L/EIzX7Of8ABMTV&#10;7G2/Zj8J6Wl1ukOnFtu05A3nn2r8D8fK0cvynBVO1Vfkz9O8MebEYzEK20b/AInunxwuJIdDtRCx&#10;DNfR/dHvXL+M7mVPgX4smnT/AJl66yMf9MmrY+PGoxx6HZyzMyr9tT7vY1y/j3UYm/Z38XTO/wAq&#10;+Hbk8/8AXM1/Kv1iOI4wpzg9HONvwP2upFxyWfoz+fvXNHd9ZupElJZrh/l2Y/i9aLfRDOu2Mt8u&#10;N37snit++hEurXHk/KvmMQOT3qK3aGKcxmHueshHNf6SYShFYWC/ur8kfyJiq0vrEm+7/Mp6focR&#10;RgJm68K0ZrZTToZLYhfvYx8qmpLbypId8kCnb/00IzV8CAW/mNCF9V8w8/8A1q6fq8TKOIcdUN0z&#10;QZBbDbMvy87dpqS2025FyoSf/eXbVrRtQ0wI8ItG2n726Y4P6VoaTpOkXV6ZZDwFB++3+c0vq8bO&#10;4vrG1iG30hBFJI/zMw+Y7uKaujyS6f5eDtJ6LIfzz6VvQw6JBbSEJycjG8r/AJH9aj82D+ywo+XD&#10;4PzH8elEcPTfQqeIkramXB4Zi/dxl2Py53c/y71dsfDAMH7v+JvmOwjNXWsnjul8q4ki+XIUE/Nx&#10;/n2/GpdPt7i4i3rdTKcfd8w81p9Xp23M44ipHRFK08Mi0vpDmTluq9/y5qWfSNO8sJDuWQSD+Fuf&#10;T8cVb0u0lvEbdcfKrcHzDuGeOSKfPYyRGOKWUlWbGTN19c8fn71M8PT5lqbRxFTlvYpadod4k8gY&#10;sqbv7o/nWkfDiKm8XzLuxwpCdvXH6VHY3kSzTRSPjZIApVj/AI0+SV2UT2lzHhjg+Z0/X9PapeHi&#10;ivrEoxueZWXkJkxWi/MCPmY9fX2qxsWCPElmp3Z+63SsxJ97+d9t272J4wKsxyTpKoln3kN+lehy&#10;RieTGUpSuaCCOMgw26qOobk1Bb3oN7vKqOwXk0lncbZCgkZtv+11H+fyps0Ki42i4ZVznduAxU8v&#10;Q05uaWhajvJJTIBtypG3vUdvJdCdkEO3HV2X9fp/KqcU1x9pZ4mb5cDdwfxq2l3cSDe0jOy+33ua&#10;55KSWxvG3NqyWZ8h2eNemPufrRExggxCu7eufu9Kp3M91I7C3iY9/wAahtrueP8A1hbcF+ZSf/rV&#10;nKMuW5rGUYyJlW5NuwlhIKtlffn/AD9akuLiJp40+bt8u40RX8dzH5cq7e/Iok2CZQFHQ7W21Ub7&#10;2CXkxs01tFcYduq/dZcU1p4o33sOv3Vzx9KmulinjKpD8zL97H9ao3En8CS4Ax91M4rZe8jGW+g+&#10;6a1Vt8cfJ+8N1fsd/wAE11t7f9m/wjIqfM+njc27/aOBX41PHsHnvcNIw+9uSv2E/YF1dtP/AGef&#10;BMZgYmaxRUjXqPmPNfzF9JufseG8H/19/Rn7N4QU5VMdiV/c/U9r/aMffoOmoD/zEkP3sdM1zXxJ&#10;nRf2WfGt2Swx4duB/wCOGtr9ox2fStFCBudTU4DdflNc18XdWij/AGUPHIjGGTw7OxUKf7vr0r+U&#10;OHZ+24iw0t7zj+aP2bGXjktRLsz8LVlk+3Ss8XymQ/ekxV+LyMrLHabWC9pOv51mPd3El1Ltl5LE&#10;529Knia4YLJ527b7V/qNhov6vH0X5H8a4iX76Xqy9AJWzO9oNv8A10rSjl327IU/8iHNUYHYwK0s&#10;/v7CrsUSOPM85m/HFdEdNzn+YujrJNcNDs+XcB80nFall9psr+SNSBGBwp5FVdLRHlkZZNwZsfK3&#10;+fyq4Fe2u8yR7gV4ZpOPwrSUugR92NzWhupp08uQfeXgq2f/ANf9as2Sutt5cdxtYnO0EfzrOs1W&#10;a34i3Ke6tjtTbdpo7nYLNm4/iYf5/CpSvoVzbM1ru7vfMWMXG4hfvccfSp4buaKNYvtTKuMqqsOf&#10;Xp/KqhEci4baCv3lUdOP0/rVcPbG8W0Qbi3MmDn6VUY+7Yz9pyyNDTry9nSSJZpo0LbsrIP8/j+F&#10;M1Vb0Swx2l3IytIS24j7uO3p7egqO3sNtl/ridzfMN23iooola/SUxMyqxHMnXj+XtU8vvXNeaXL&#10;Yl01rmeCQXSOvzYGV6/jVm3tP9GQLuTcWbc0ZOefaqbLH8wW3fpldsvQfn+vfpTijXVsqiOT5W7s&#10;2O/pz9PbrzUyjJ7Frl5ddTy29YuqzJc/KvH3R/n/ABp1jNcq3nfad3GRuXr/AJ/Wq0sUkdttnbzF&#10;2/MWXp7cfSp7ERbN6ktnI68/5/nXXvG5wv3amhpR3EYDTyRk5wfl4oN8jQs72oUezdvyqFGjVCCz&#10;ENxtpsF3Hb2zNuZsdz+lR7O6vYrm6EkN9p++RTCynaAFLdKmh1G1UAsJO4Pzn+lZ9vKTeO8Ui7WU&#10;bj3GKtT3kUMgUuP94L+FZypyvsaRqR5dxr3sLyusSyLjncrHOf8A9VRTT27OsctzJz3D/wD1qnfU&#10;NuCkqqvptqOS1iunWZb1fl+8rKKn2fcqNSOoqi3ifZGXJH+11qyZTFOpnDf7O5ulVLYeTdsZZ1bi&#10;p3dHZlNyfm49MUKi7le03uWJbywERy0np948VVnazVN2JG+b5TuPFH2SBoc/aN2OuKWzhOG3XK7V&#10;zt3YrT6vKMboz9tzSSGG7hYbYD/9av11/YO1C9X4DeDdlrmOPSwVkZsYOTX5LQ6TY6hb4tbllkVv&#10;m3Ywa/Wj9iaa2s/gX4RtkuEZV0tRJtYNhsn9a/k36VU/Z8M4RdfaP/0ln7v4J0+bNMS91yL8z1/4&#10;3XDXOk6FLcRyN/pzbfLb/ZrmPjZqscv7HvxAukgmjW30WaM+dCV3nb29R6V0fxcu5ptE0dtOXeq3&#10;h3sf7uPpXI/tPX2s6T+xz41+0aRHJDcaJIrTLIcpxxwf/rV/KHBMo1M6wil/PH13R+x5xFwyeslp&#10;oz8RrjUNs7COBec8556/SrFteI7iLbGvdsnrUUtuzSNKSv8A30KdZLAVy4bcWx96v9WsPTXsY+iP&#10;4pxFT98/U0bSa0vP9H27mQ5+XNXoIFxsEaZB+XaxBrMtLdYp2kjkJVR93IP61pR3StGqRO27d/E3&#10;Sun2Zy+0ja7J7PzwSbaFflbDB5DVqLULuKNojBCzAf8APTj+VUrCTEjQKzM+ctjH+NPjtoVM0kok&#10;98Y/xo5NdQjMv6Jq99IGhNtGm3p83NWY9VnM8skbxqy8HK/d/Gs/RbaOdmlt7eRMKOpHNSLpsjRS&#10;NHu+908wCqjGNyeaVtGbkF20w2qUZmAywHSobiZrTUo0mjXzNp2grjP+f0psVvcw26vMrFuzbQMf&#10;hn/PWqzXbXeqxkbtqqO1aQim9CeaW7Nvz4UttjogHbDcVn2mJHMxjG3J2/N/n86dOXScw2f+sB/u&#10;+v8AnrUNlHcFBburjGWbYgz/AC/Ss+X3WzbnldXLF2kSQb0gxnd8qPxnPr2NNit43s0a4hkkbPO2&#10;Ypj29vpTdQkMDxxxzOu5idu3Pb3pkc+JGH22Rv70awh9v4fnzRy3joUpLm1PMvtjfZFUs3tx1pY5&#10;3RUjIbazfwr/AJ/zzVFBPdgkLnJ+8zdeaVzJFGoU/wAXY1tGn2OWT97U2m85R+5MnP8AEOAfb/PX&#10;rRaS3Atj+5bH97b/AJ/+vVPT7+RmALfKvvTluZZmYwSH7x+XbwOOtVFFNdS9KJEJn2fMV9Mmiz1F&#10;44djLtx/EcY6/wCf5VTgme4Tzn3Db09/anefahfukbey9jRy9DKUpFqV3kkWRAF/r+n/AOqoxJM1&#10;95iAkL97bTreK3uYlaFmX3Zc8UbLBLsF5pPl6qc80WWwLm0HxTSC4wh7en+f880+G8t5ZTHO0h2/&#10;xben+f1ppisfMMkM8gyPu+Wef8Kr/ZLaHzCZW4/hxT5Ymsuboa8Fxbm0fc7hd2cn0qBZbOY5Vyfm&#10;+UM9UQ0LQeS93Id3+zipjDYW8I33MrM3Rce1XyojmctkPLgSsAz7f7qt0r9Tf2J9OlsPgN4ThMhX&#10;dbCRiyj5snIGDX5QrON7PvbH91h1r9Wv2SrxX+EXhBI+S2lRhd/b86/kP6W1o8N4KPeo/wAj+hfA&#10;L3s0xP8AhX5n0X4ksLjxFYaZoscwSRpWfzduduBnpmuc/a50qbRf2IPHsd/qDXQ/sNyucLg8dK7v&#10;wpax3d/p7FNxhWQqvuVriP295nsf2JviE8n3hpL/ACe24V/IXh/FvifBrvOK/FH7DxPU5ctxEF0T&#10;f5n4anG/5Ek29vep47dETdDbt975l3f0rJXUwdqlfwzVmz1C6MrZTauenFf624an+7S8kfw9iKkX&#10;UkbWkxwJcs7WUhyMYq1e2trPCrhWG1+gPP0zmsm21C5aRmic/g1S3t/fNCI0b3rp9n7ydznUuWNj&#10;S0u0ia/3rHM3A53Velj2280gibK1g6NqGoec5zuAbq3arN/czThnBkZmXAVc0nH3ilO0DS8P3Eu6&#10;RyhXb6Lyabc6iYopFLMzPL0btVLSor6NWeSKTax6buhpskXmOrtaTEtLktuyPTmq5VzXM+eXLodV&#10;bapHJpK7fmZR+VZkcrf200oHy7f++j/nv1qSC1W32qlqy7vc9azkt7x9TkjngZTHgqq85xTpxjrY&#10;KlSWiZrwaurahKH28rlvlz9ajsNfnfVmt4rr5lT5V29DVGwVVupPNteVfaP502CzSbXJpmg27QBt&#10;Ddf8/nT9nTsTGpUi0/M1r++ju9RhjDN+7Un5u1S2cmoqmI5yzZbjb055/Wsq8lxeLKAFVYmP6d6k&#10;024sktd7zzfM3RWKms3HljodUKnNLU4JN7xZKuv+z61FjankvFJt3fe3df8AP6UPPIYOJPmPfsO1&#10;EN20qiNipbPWhPlE12HCT/lmkHy9+aj+1MkxLM25WxtU/lU32O4abCfexnC9uahy6Xqs6NjdVRV3&#10;oKV9LlyO7zEsZgkJU8fN1qxHJAx8vL7v7p7VCGkWXzIx24wKJJL1XEjhSp+98vWq5ZNhePcme5vr&#10;SPn/AFa/d96Y11NcNHKAy7T1NEcokVlunbapPFLBBLdIfJbdzjaV5NVGNjG/N1LcN5I02Nob5aTz&#10;liaRlA3d/mqmIdWhfy1GCe7DpULR35lZfMCtjkstT7PsbRq7JlqG/LIyxxDdu7//AKqhN9cq7fJH&#10;t/3uhqqtrqZLESr8v60MWjLLeSlecY6/jUunJ7Fe0iDanAs6xmBdzPj5mPNfrR+zDOE+F3g2JlZc&#10;adDtUDOeK/I2SCC4ukWI4UyDczD9a/WL9mnUFXwJ4TjuJj+502327VJ7deK/j36XEZw4fwN/53+R&#10;/RH0f5RlmWKt/KvzPrLw7rI0O6sHvEyrK3sRkdQK82/4KUaqH/Y18dm3vI2H9kfdXlj8wr0HSr2z&#10;ur21jkgWQyWMgjDcfNj15xXgf7e4l8N/sWeM7LUF2Sz2+x/myTlweuDX8k+Hsn/rXgFf/l7D8Wj9&#10;g4moxllWKm9GoP56H4zy3O9gyAr835U6O6ZzvMhHvuNWBCi/IT8pPqKWKygAZmPy/Wv9cqEZciP4&#10;VrSjzOwae7NPJvmZT9etXle4CKI5i/z/AHS1VYNNhLsYxx71bEEKKqo+0huW3V1KJxykWdOu54p5&#10;FcNV99SmFgf3O7n7zcd6r2Xku7NI+4/wlWq0n+oaJH3fNn71Uo+9sTzOUS3pt1cWsDSrb7w3LKzU&#10;xdXia3VZIWUtJ8qlv5VPDawSQbYroBiMFd/Q1Vj0uSFYxIvzbqrljzambnKKSNN9SEubeP7Qvy9V&#10;f+tV0nkiuJJniuWLYG/d0/L+VK1uxuZPNfaqqNo29f8APpVb97JdhI7nbvk/hWiMbFSqS0LS+VCr&#10;XSGb52DN82f50ltdB795Y3mMmMOGcdPf/Hv0qK7028hiCrqYKmbuvQ/570M1xH5vlsu7d1K9anlv&#10;sVzyvYdd3cbagzxByzRkMu4elTaVcKlots0TqijK7mHP6VRWS8lkaSJYj8mCSh4P+e1NN7qUE/2R&#10;oY/lTPyx1PLpY0jUjzXZxcF5CylWfdtHXb1qS2eF23LgNuxVFJXhdWWXqPTvUtvcvFK6Y+9yfaq5&#10;TSU7aF6K5MMrFps//qpZ9S3vGRHtVfvNk1T+0ovzIxX/AGeuaHuJJCscT+7VpGOpjKpLZF5NViBU&#10;DLds5qY3ICLLGW+9naT29KoxSSGNeV+U52+tSHU5xCuU+633arksZ+0k4mhBDeTL9oEGR05ptvDd&#10;hGBRlXceQx/z1qO21uWG32qG/wBrOKdZ3DXO7zZiOSaqMQ5nfQl2yzybbmWTG35X8w0+LT0Z/wB/&#10;dblC/e3VTuTBCyxx3BYUjXMMJZNu5tndeKPZ22D2kpF5Ps6lisrNtPG5sfjUEkFiyN5rA7vc1HHf&#10;28dp5jxqtAv4HWN0AY5+YK1acttRyk+o2C0jjvI4oxw0gxtr9TP2a5IrXwp4ctniWPbpkI+Vc5+X&#10;rzX5e+ZbyTRkHavmDv71+nXwP2W3hfw7KvbT4e/X5BX8ZfTA/wCRLgF/ff5H9J/R3/37GN/yx/M+&#10;qPAl1bHWreOQiQSWrCNvu7T3rx3/AIKd250z9kjxQZYN0bWqZZiODv7f416f8PZrifVrG6cfMlq5&#10;ZS3FeTf8FXNVni/ZH8Q2vnYjlWMfN9773Qmv5L8NKcZcWZfFr/l7D8z9r4y5oZRimv5Jfkfjuvlz&#10;uAPu59TUzxIm1CNvz9ao6fc7SxD4OcbV5qferyLK0m3nFf66U6dopH8CVKktWzVhjgkkkHlLuHA6&#10;03ZCzrGNq7TQL3yodqjLfhzVWHUEjdnlDNz92umNKRjOouU0oraAjMzxgdmarMUEBjURzw7u3zVn&#10;HVYRjy0xv67u1OE8axLnbk/Tp/nvWkafNuc/tOU1jLpg2iOSNmAwdrHiprfVYrdfIPlt/e+bNYsW&#10;pxxT+XAFZWHJ4H/6v6U6HUGSaQjbsyM8/wCfyqvY6k+21uan2iOVmiMkeOoUNzVOSzt4bgIbjJwT&#10;988VWgnk86S5E+35v4h1pbvWTHLv8wYUHI3df8+tTKNtgU7ofPLBBLFCLhvmPzbmP+f/AK9WbyzZ&#10;YJLhpW+XGD5mOf8A9VQyXNrci3dWXdyetNu7ieTT5EwybfunduzzWfLJbGylHqNsIFujldynj+Nu&#10;eKdLEP7QaF5JPljHzLJVjSLuTbIHhb5uO3FOTM2oTMqdgP8AVhv8/Wh/EaLl5UcNJqMLPtMAUdcj&#10;vToZ9zMYf7wqlEqylSysT61IreVMzA49a5zp82aSlbnbshDHt3qJjKg+VGOP9mqnn3EEjGKQjn7u&#10;aBeTyIo81i3sK2jFrchyLUVzOrbmQdcjirK3Zmi8or71QY3AlUsje7elL9qlg+6cj24rZLS6Mebm&#10;dy3AXRvLZG+9nGOtbXh3wt4s8UXH9m+HtBuruRuVjt4ctXMwajcLLiM+2417t/wTbuX1b9qGx0y8&#10;vWWLy5mOVLZxGeK+D8RuLq/BPD08xpU1Nro20tutj7LgfhqhxVnKwlWo4p9Uk3ul1ODuPgp8VIJM&#10;XfhhrdujfarmOMj/AL6auq8C/sWftAfEK+jtfDHhe1unfoP7WgA/HL8fjWL+2vrGq6f8atS07T2k&#10;jhW6PyxqOeT2Ne1f8E9dYuNShlunuJpGjdRt2479K/lnF/Se4qjh/bUsNSj63f6n77h/Anht1uSd&#10;ao/uX6EVp/wSG/bd1N44Yvh3p6tKPk3a5a7f/Q632/4Ikft2W0CzR+D9FJx8y/8ACQW/9Gr9I9O1&#10;HTnTQ41MmRaxn7g4Nev69rsenaTGrWkkitb5+VM9q+Wq/Su42VRx9jSVvJ9fma4nwR4Ywzgoym+b&#10;u1/kfjzYf8EWP26pZ2J8OeH12sG2nxJbZ/8AQq+5/hv+xn8ZtG8J6Rpt3Z2a3NnYxxTf6ZG43KoB&#10;6H19663w942Fx4rvrZ/Dy7ml+WSQfdFeieCNeuk1WERWO5Wz80eOK/LPETxgzfxJjQw+b04qNNtr&#10;k01fe9z7rhfgbC8DxqVcubbmlfm129LFfwj8GPHehNZSXlqitDCyzeVcJyx9K83/AG+f2WPjX8c/&#10;2f8AVPAPwx8Ox3moXjxlYZLyGIEBsn5mYCvevE2uG2tt/wDZkgZmx5gGa3PDtz5mmQuyt93PzV8p&#10;w5meBybOKOLowlzUpKSu01dd9EdmbPFZhgZ069rVE4uy6Ptqz8RLz/gjV/wUC0qNpm+CXmc5/wBH&#10;1mzfP4ebXK6v/wAEyv26NEmH279n3Vwqn5jG8DY/J6/dT4mai9p4akZM7m+7Xh+h+Idcu7+/trud&#10;vK28N5h+Tmv6Y/4mm4ooz5fq1N6db/5n5PR8FMhxVPn9pNXdt1/kfjvr37IH7Sfh8+frPwl1iBeQ&#10;zfZ92Mf7pNclc/DH4g6NchL7wVqiluSr2L9Pyr9Kvjpqeof8JBPaW+oN8qyFSsx549K/Nz4hfG/4&#10;laJ491GO08eX8Oyd41WO5bCpnpX0OV/SkznEP97gYPTpJr9Gc+M8BcrjHmp4mS9Un/kZmqaVqdqy&#10;Je6TNDzz51uRj9KryKgUwpZqwUctnr+FfTngPWvEPiH9kHxF4y1fUVvLiGANHNdIGkQ7scE18xjx&#10;ZdeINOktL+NPMSYv9oWMb8EfdbHUZ/Kv27w18YafHmKeH+rOm07NqSa/JM/LuOvDP/VPC+3VdTVr&#10;2as/TcqwSQtc4NrGuP1q9p8fnvJEWVQvA+YVStAhlxBcfMFzj1p9o88IkkZ/vN/DX7pKPMfkCexY&#10;ESRNsjbLbuRmq+oCJWJll3MF6DtUk8yQtk/LubNN1O6Ee3yzGdzKdx+lc8qfU0jy6kuIFkhMUf8A&#10;Dkn8KYJQ2n/KFb94Pl5q1Ldk2XJUtj2xVYXISxJETKy/3TWfKbOUeWxPo9w0A/fOq+YzbTtq1B5o&#10;vpgWZt2CGVfSqOlz3Mjoly+V2nr/ACrRjupt7eW6qP8AdzUyj1saxl7u5wDyTttMJzu+9yKnjkWR&#10;VUqTn1qpbl9jD95u9c8nmgzyoSQjcdVrn06HXEtMgUtucDsvzVJCyP8A6wLuU/L83Ss8O0jea5OW&#10;/h9KfHcJuIaT+L71VyhLsXXvWPzCdgytx3zQt1cSnyflK7vmbb1qq1zGiKIRuPrUa3jeaPn3f3lr&#10;WK0MZc1zSeGGefCjax/utxXafs/fFa7+CHxPt/GJ0CO8ht9waaO82MMqRnG0+vrXACRfN80yfd7f&#10;0pZXmm/1THivA4l4Vyvi7LXgccm4Pezs9rbntcP8Q4/hnG/W8G0pLTVX63PR/jZ8QPC3jvxBJ4t0&#10;aVpJpmJaCYOuCT/exzWr+z5+1ZefB28kjl8CK0LYyUv+uP8AgBrx5jc7dvv/AHqT7TdZZSuf+BV+&#10;Rz+jTwBUp+zvU/8AAl/kfpEfHHi6M1JRhf0f+Z93eHf+C02k2uow2o+Flzuso8fv7yQAY9/KxivX&#10;J/8AgvN4P1DRY7W5+EsjTeTg+TqThRx/tRV+W7XszhYyntTWku8KEbb2WvBf0TOBajvOvVvfo0tP&#10;uO2p4+cQ1GnLD03bvffr1P0Z07/gtj4W0fUJdRtfgLcXCzN+83ayoP6x1ueEf+C6ngnStVW+n+BF&#10;1GuCAv8AbSHH/jlfmNvuWDmRcr/smiK7bzPLK/7tVL6J/h//AM/Kt11uv8gl498SVLqVCnZ+T/zP&#10;1sf/AILt/CXxXizvPhnNZ/NzI2qq2PySu80L/gtz+zja2McFxpkpZV5ZLwcfmtfisZAm4iP/AOtS&#10;NcMs2fKblcfWsP8AiU/gyMuaniaq+af6Cj44Zs6fJLC02vWS/U/ajxd/wWS/Zi8UaX9jE0keeha6&#10;HH5CvOz/AMFPf2cop5EtNTk/fDazLKf8K/Jvezr5iFuP0qeJ5owrF2HuDWUvon8K1JXeMq/dH/I0&#10;j47ZtRp8sMLBL1f+Z95fGv8Abm+D+p3s1xpxvJjMrBfJAbr9K+QNUvvAfjfxJc3RtPsfn3Bfzr3K&#10;55781ysepM2EaZm470q3Bd1E0vy+9d2H+izwzh4/u8VUv6L/ACM5+Pmdz+LDQ+9n0jc/FvwB8Ov2&#10;drn4c2viOHUJNUhGItLbzsYbofSvnvS76P7RcT2VpLDG2AomHJ+gzUbXUTOsguPl6Y3VJHc2ccbK&#10;1xh27V+k8A+D2UcCYpYjDVZSl1vZJ38kfE8YeJmZcW4b2FelGK6Wu2ixHNI+cT7cL1pouGji5bd8&#10;/pUMLb2fZMMY7rU0VsywINyvub5hX6/I/MIxLFzLFKyed/E2CM1HdssYWGH73mfLup13BA5jCTDO&#10;77tV7i1Bmj8p13K2fpXNdm8dNzWun+x2EccsB3snXb90VC0QnslEcf8ACPx4psiXFxG0MwLKi/3s&#10;0yzS5VZI1RgOg9vasoxsaSa0L1nbtG+FZmXyxldvWo5JTEcF2H+ztPFM024u1vHJdhtGNq96kupX&#10;xyhxuB6n0ocfe1KXw6HFx3G2RtoGaPOZnzGy8jpUCNvyFAVs0hzCd+ejVy7M9Inma53cfL6cdKSM&#10;uzs8qZ59abNPI3MvpxUe/wAxd25gB+taRM5S1JGMjS5U7fTHam+ckTBWPzA9ak8xSmVH5jtUc0Sl&#10;l3nc27j2raJmSITIfMSQg9xipEu2+6jY/CqwL45UNz60sc8XmhTCF/vfNW0TMke7cTABuPpTZWkM&#10;i4l99y06VU3BlUbtvY0ltKsYw0f4irsuhPMO86QP5YZsbfvUnnTeVhZD+C01ZPNuimF+7xTbiVbd&#10;SiH/AID2p+9sSOe6n8vyhIR3+7ULecHyzttHotNMjPGrOStQvdvkojGiRpBMtKZvNZ3c7elRmRSc&#10;u+fXtVeS6lb5HZvXGaGlYpuDNljioj2KaLiT+SP3QwP7xHWpYbxy37+PdjutZzySKo8ubn+7mrVu&#10;7D5DJtpx+IzlqXlunlO42+FHGacsdy/7wW+4e7VDFPMIjmX9Knh1FyiwFlwenFbJ+RzyHRzeYyo9&#10;v07bqsooym62XHordapWTlp9jnbVszRCaMJu4/2a093oYzJo7iaKVykRx0PzdKk835UJDYXn5TSG&#10;e08lwdy7ux7e9NeQeRhYmzs+9tqZPyJiSyXT743kLfe4+apIb+2c7JYFU7u7dazobyTKxvHuXn71&#10;Pa7j37DEP97bWEo3No7WL1rNsu2JHHYK3WnWeo3KPIViX5m+6xHzVmRs7PnyN2euDirNo20Y+zfN&#10;u96iK7gX4Ly9R38mNVLdefvUyO6uJWYOrbs85NNjjYt5Z+tV2YLyC3X+GjljuHNI52Bwjb14I+7z&#10;yKa0yyfM7c7vmqNZfkzu/WmmZQvlq33mzivO15j1pbErj939+kEimNVL4GPlFBZYwAfvMvQrSxMz&#10;qHMir15btWsfiJE81Uj/AHZyB602OZg278QOeasQOGj2Bl+tF2UfhJVOP9mto9jN6DTIWjPlp15N&#10;NhRDP86YqQPIF35Xb0+71qrKJGuSwKryK2p3MyaRgjth8H/epYt+wBgGLfdwelQSqyqzvMM/yoSY&#10;CLlv++VNUG+hJljcMT1xTZMjKMnXnNQmZwyu5+XFRvOsxbCt9PWq94IxJnk3cE42/wC11qu8zxyE&#10;KxH+etekfA39k349/tHQ3F38JvAx1C3tZVimnkuooUDnoo3kZP0zjvis3xf+zr8Vvh7r9x4b8Z6F&#10;HZ3FrMYZma+idEYHkbkY5/CvncTxbw5hcZLC1sXBVIq7i5JNeqvc93D8O51iMOq1OhJxe0knZ/M4&#10;mWYlc+Y3pyKjSSVW53fj0r0iz/Ze+KutQRy6TBp1wJW2w41BFLn23YNcHrekar4e1a40DWrJ7e6t&#10;Zik8TY+Vh17/ANcV1ZZxFkecylTweIjNxWqi02vluRjskzTK4KeKoygns2mk/mQyPh1+U/zqSOMF&#10;tyM3vlqjBjLE5/WpIVU85r2I3PHkXrJHmXIuce1SSEwTeWW+b2qC0mijGySLA/vUu8tKxj+79a06&#10;7nKTQXjJMG44X+IdKvx3cQeOTNY0LOjMjp/FWkioVX/69acpnUiSm9Eu8bae2oXIg+zH5V69etVY&#10;hHEzDbUjANFh3yDwFpambiixZ3CSLuLfd7L2/wA8VJ9nklumWMt2OMfrVeJobddpH/j1SWV1LHI3&#10;lkr/ALVYVPIqPxDo5PIkaJiMb+flq3btCkZjifcQcn2qkXtZDvlZi27mn2SwhGaR2X5vlzUlS31L&#10;kUj52qCGx1/uiltWhii2zNzwdzZ/pUUs8Ig2pct0/u1XiuNy4kc/8CbFA4tHNSQyD5AP92ojlAUl&#10;C9McUn2h9uEyx7c1C8zPJsdetebHzPXs7lhrhWkBeRgSv3aa8zbcsWz6VDIcHKJuboKjF0wypA9O&#10;a0iEoltbgbFAdvT60qTOrcq359apiVlGFXPvThdLESki5+natly8xnKGpoPqMoGwEbW6LRbi6uX3&#10;xwhlX7zMQFH4ngVntMrhf3leyfBr9nzxH+0fo8eifDtYJNT0+Iu1m7DMvvjP69K+V4y4so8J5asT&#10;NKzdrvRLTdn03C/DcuIsa6ClayvZbvyR5ciTzDbaRyTuPv8A2eMNj8eBRJHfIViTSpCzc/NMvH4A&#10;N/OvRPEv7PXxT+Hl2+l+JPAl0phbbJ5MAYZz6qTVCDRf7EYLPoF3HJjPlzRsjfgTX5LU8UMwxkee&#10;jXhZ7Wtb/M/Tafh5l+GaVSlJvrdv/hjh3lt7RjJfxSR/Lnyxbs+f++T/AEpLR21Jj9gs7hvl+8bV&#10;kH0HmYJ/HivR9PPh77J9mk8PXAYMXWZlyy/j/jWgllot5CY3sGkjk6Ru23Jryv8AXjOq1STniGl6&#10;/lZnqR4RyunTXLQTfp/wDp/2Yp/EOk+Gpri28U32lx+fsuLWzvNrzKevCk9vevVfGXgrT9UFjqnh&#10;+VrW01SJmdb2EXDBlOMu2OCe44ryXwV4S0ex2waZDc2u58/LcDaD/Ouou9d8Q2Vv9kOqXUgySvzZ&#10;/HrX5DxBnkXm06ri5Tk/ism/n3+Z9/leUyhgYU4ySjFfDsh2o+Cbzww629pdrd5uopY5rddoXDdV&#10;z39hivN/GHge2+LXxf1vUPGfiX+w4Y5Ruum09pZJTjCgRgqp+pI/Guy1PXNe1BFU6zJb3MeTHIRu&#10;2j1+tUYbeXUZpZdW1OO4mGCzyWpZnPr97FZZPxFmGV1p4nCKUJyVuZaNa722YZlkmFzGlGjibSjF&#10;35Xdr7+hxN7+zho8d7Fa6R8Ure6WbCGaTS5I9sh6Jjfkn3GRXL+JvhnfeErWFZtdiuL5pZEn09rF&#10;oxEFPB8xmwxPXAB/OvbpNQ0xtGh0yezQGKcOLiOEK3Xr61zXiPTrTW76W6uLqZvM+X/Vj9OnNfoO&#10;ScfcWVKl54x2XWSX3HyeZcF8Oxjphlfyb+88Rhh1lZWjGjs0at+8fcygf+O8/nWoNBvBF9sKyCE/&#10;8tBEzAfUjNehz+HWguI5otLuGWPhpJJdqsO2eRxWxoFlpvh+5/t69FnIzLt+yxSb/wAdv/1zX3dH&#10;xKzXCtv2qn5NL9P1PlKnh7luKjpTcX3Tf63PI4tKvPMIVPM77o/m/E46VJHMAdhl68LxXpw+Fvin&#10;xp4jXUNE0Sa3QtuaTyzGqj1ziqXx88Eaf4NGmxxSwvdSxn7RJCMbv65Bzzivu+GfE7D5xmFPBVop&#10;Tltyv80fGcSeHdbKsFPGUpNxjun+jOBhiHmbftAPf71IyfvNqt/F2PWoTjbtaTkdOakWVPMjyy/K&#10;2etfqbqRPy/2ZYktwrNuZVJ96WEgja+Nx/Wo/toaTDorH+lPDRFSNnLc9elYykHJbcLmJCMDbUcL&#10;YJDJyakXEJVmjzgHncKjtJUYbyqj6/Ws+YrlJvk/1UUW7uzZqTyxMMonTj71RhpZD5kfqRt20SCY&#10;Pt44H92jmvoV7M5DJEhy/PamNK5O7zMNnFDQsF3j5v8AOKQ25Zcqxwv3q82MZM9z3eYVnf8Aiegq&#10;OBu6/wAqjQHccye5+WpI2gGC5LLmtIxaJbXQcFwrEjoeKai4OVY9PSnOzFN3l7uM/NUaozfOYx7c&#10;1sloSOBfauDxz+FfXH/BI+7EHxK8TMzldnh+Q7lPIPFfI6w8bSg9eG96+p/+CXRk03xl4mu2uvLU&#10;aMy/KvBz0GfrX4f9IF/8YFUifqXhHHm4picR+0d8a/jN4T+O+pHwvr9wtnHOXaCR9y4HfB6V9g/s&#10;SfGS1+JvgRfF3xU8G6XrrR/ufJuLVcY6elfAn7V91eXHxx1Bl1DYk1xtbrxX1j+w3qMPh34S/Yod&#10;z+ZcrtXb16V/n3jK9ajgYOlJp6baH9eYejSqVWpK/qfUGu/Ef9i+38V/2D4y/Y30ua3VAsk1rLt6&#10;jqMYq/a+EP8Agknql4E1X4K61p0kq7vlmufLT/vmSvL/ABbp1lqeuSXaaZICMFlVcnOKx9X+yQFV&#10;gtL4+Wv71mjbCj8u1ctPPM0o7V5J9rnbUyTL6sbuNvQ9zsPhV/wR/mupmKa9b7htRZJb0BD6jFT6&#10;f+yR/wAEpPFCSfZfiZrcMnVGku5l2/nH/OvmyKC3uLhpYpZStb3hm2t4rr/j6kXBy27tW3+sGZJ8&#10;0pt/16nJLI8Ly+63+H+R74n/AAT2/wCCa91bNLpvxq1bfuzu+1N/IpS6P/wTg/Yfvb9Yovj7rkwY&#10;/JFGwGB9dtefwpp3lQyN4z6thYTFnH41654U+G/h5fDqaxH40uEmk52Lb5zXPW4wzKm01Nrppf8A&#10;zM6eR4flfM39y/yLV7/wTN/YFtowk/xE16RlGWxfcn8krBP/AAT6/wCCfun3MiCXxNeMBlQ91IAD&#10;654rvfDnhW1tbSW+bV57yRVxtZBgUujTedNdRpZb5I1+XPRaHxdm1d2jPl9G/wBWzCpk9Cjrdv1t&#10;/kfP/j39nP8AZJ8K3Uljovw9uLtuRG15dSMV/DNfLfxl+LHgT4UaxNoXhHwJY/aIWwq+SDt+pIr7&#10;I+LsaWniNgVXzNhbKjGeOlfnR+0sLy8+IuoSwKqf6R8zV0YPOs0xErTqyt6smphMPCF1Ffcj6j/Z&#10;O+IfiD4i+Add1XxLDbq0emzGGKONRtAQ4/Kvh34qahLda/dXksjySNcMFDN0GT2r6w/Y8gb/AIVV&#10;rzm42n+y5yWXtha+QfHpkGrSRzhdzSE/XJr+kPo9U6mI4pU5O+vfy8z8i8XKkaXDsl30MWOVB9+F&#10;vX73SpvmO1xB+H+RVUoCdwSp4HJ2l16DtX97Okz+Q+YlW4gXJkib0x6U4bNu87vmHHHSo3wqBs7c&#10;t931pWQrGXA6Cp5A5iQTIijMjHHcL0pkbW5YSlm4527etSLGZYxtA/OjykRMOn/j1TyBzD7eUKu5&#10;5W4b5V20+WYu2Xbimo2I/Ljibcrd2pv74cvA3/AWqY0eYr2hzLQbSrh+2MN0pwcoN56dh61AJnbJ&#10;Ye3WmvLKuEK/r1rl909b3mSr97dLHx2Apzxoi5b7vT61VWRzwu6nTzME+ZmH49apdiOX3rE0jJja&#10;JMZ7elNBBGP/AEFqh81WbLVH8+/rnnqK2iPlLIZFXcq8n3r3n9hn9pD4OfArxPq1n8XdeXSodZsf&#10;s9pczKWjEmeN2BkD3xivn37Q5X5cr6d68c+KVxeeMp7qJYm8y3mZPlblV9celflni9Ry3H8J1MLi&#10;4t8+iadnF9/+AfoHhx9do5/GvQkly6tPr0sfUf7SM2h6j8XLjxFYXK3un3dwHtby1k8yN17EEV9Y&#10;fsqWh1L4UxnTWZVa4UJK3Vea/FeL4h/EvwJc/wDFL69d2q7s+WrblbB/unj9K9Y+D3/BWj9qv4Ma&#10;Z/wj0GoafqWniTebW8tFGTn1ABFfwZnXA+IVKKwtRTS76O34n9XZfxFTjK9eLT8tT9trG28Uad4g&#10;8iDVo5rjcuG3Dn261c+J/iz4hWGlTQXUUat5Xz/uwxP6V+V/w+/4L63ml3i3Hjz4FxzSbt001jqZ&#10;XP0Ur/WvTbn/AILzfs9+LrIxah4O17S5pFIYtJ5oH6V8LiOFc6o4i8qTa8rP8j6yln2W1KFlNX87&#10;o+mdJ+IPjGPUGihiXbu+4YxzXYeGvin4ks9Ri26JHI5OGTyx/hXw74a/4Kj/AAC1DUPtVt4quYV6&#10;7Zrdv/ia9E8F/wDBVL9n/TNTjubn4l2sLL086F//AImqq5PjErOk/uZzxzKh0nofalx8XNY1OCHT&#10;7jwBCrCQHzjFtP8AKvcvAPjHXZPBkc0egqqhgu3aK+D9P/4KafsreJbK1v7P482K3fmZuLd4SFUZ&#10;6hiK940H/grj+wvoXgmPT9a+O+n/AGiOQGTap/oK8XEZVi9F7J79mdUcZRlFvmX3o+zvDiXd7oP2&#10;y7tY4E24XbHjNcrpSSyeI50ibaolALbTzXznf/8ABfz/AIJdaFpZtL/44tNIqf6u30+Z8nHsteP+&#10;JP8Ag5U/4J1+EJ7ifw4PEesTbv3Rt9OeMH8WWrwuQ5pUk+WjL7medjsyw9kuZH0x8bkjbx01vHJ6&#10;7uOnFfnR+1F9kb4h39olwxLTkNjAHWsT4/8A/Byv8LfEmv3GqfC79n7UJm24jk1TUFjGfXCqTXw7&#10;8Xv+CnHxg+Lfie48QaXolhpDXEhdViQSbfxYf0r67JODc5rVU5w5F5tf8P8AgeRjM6wUadk7vyP1&#10;7/Y2s/DXh/4HeIvEPijxHa6bbxaXOqzX1wqIxK8LyeSfSvi7xbqFpqPiGa6tLjdH5jbWXowzwR7V&#10;8V/8L7+MXxSvItO8S+M7+9XcCluZMRxe+0AAV9CfCDxVfa/pUlrNL532Taqy7vvcdK/sXwH4XwfD&#10;+YSlWnz1JLSy0X6n8/eLWZYzMsviqS5YRet92d5nc2T973FOhkQL8696qpI0jYLc44FSiYB8nPHW&#10;v60fmfzlysldUyp3/hRLKrLhH+VqjaXeVIGKawDfMq1j8Q1fqXEMKhd43fL13daHO47scfw1Ui6/&#10;ONoHGKCxGQg+nzUuo9ehbidsM2MdqdGtw0eN4Xnoxqtu/db2Ucf7X60pmdQCiH6880+UDmXk3AMD&#10;w3Xgf4VIJIVCnfu+XFQK+FyG9sf0pGmUSbc/Ljv/ACry+Y9yUSVnVfnH6NUUgEh3OwUen9KWQ7Wz&#10;tx61BLPtGwp7c9qFLqEIssc7ceWvqKjy6vtA49lqu0ufvMxP+zTftDB/nLfn7VSm+hfs31J7iYqp&#10;jRfvLkmvPPhXq+gR+M9ePiWxaaOF2MNxHJiSIk8+xHsa7iaUFGZ3/wCBfjXmHgoedrvigswbcvf/&#10;AHq/IfGKUo8NNp63/wAj9K8NYqOaS9Bnibwp8JvihrNw2ga7atfQ/I1vKDbyHnrj7rfnWH4n/ZFv&#10;7uWM22p+TLIuFimt8qT2wymvIvGU7W3i24eNirCb71e1/Bz9on4keBPDMX9l615iRvuWG6jEifTD&#10;g1/Jsp1lFPmP3lcr6Hnvif8AY8+NGiuqp4HurxZDhJNPxJn/AICDmudn/Zp+M9k8iXPw01yHavPm&#10;aXKP/Za+zvhP/wAFO9R8G+JIdd8c/A/w3ryxuPMjSNrcvj3j6H8K+gLv/gs/+zr4keO58SfsxXen&#10;qqYWLTddb5f++kJx9azlWqbJXKVPS5+S83wx8b6Y3+l6FdQ7T/y0hZcfmKzLvw5rSy5kt5M/7tft&#10;F4B/4K+f8E9bZZF8SfDTxNaSXKlCJPLm8rPcDbz+Ndb8O/8AgoF/wR3utcWfxtY6hJAWPNz4RhmC&#10;565GysvaVf5Stdj8NLDRNZhmXy4X/UVdlsNbZGUxN+Dc1+63jL9pf/ggxcvNqHg63uv7Quoz5m7w&#10;X8in2+Xj8K4vwd8QP+CMOmrNrV9ouoXl9LIdvk+GQmF9Ru4zUe0l1gHN0ufiivhjXnm857GYL/eZ&#10;a0NN+EfjjXgJNK8P3s4Y/ejt2xX7AeLfil+wbeWclv4D+GV7cbpWKzTxxxFU7YATrXnuoeKfgfrU&#10;r6bp/wAMXjjb+GXUpOfwXFdFOs+1jOpKMdWfmnF8A/Hdu7f2npa2u0ZzczKP65P0rrPh9+zmNemW&#10;W88QqqJywgtycfUkgAV9NfErxV4L8P69NbeFvAOnWLRLlWeMyHPr82a+YPid8WfEuua9eRXmp/ef&#10;bthUIq+2FArro4io5aaGPxRufQfwr/Z48Av4Z1K6tPFKpBZ2rS3/ANjXzJZAv8BOQBz9ak/Z9v7W&#10;5OqGwtvLt1kVYVbkhef1qv8Asmy3P/CkPFF1GA3/ABKJd27/AOvUP7Mgb+yNQkU9bhfl/Ov3vwYl&#10;KtmjlN3tt9x+W+JFo5TKK8j1gosfzxtT4irjG75u5LcVBlR+7L8/w+9ChgnAx74r+pJS0ufzzyk2&#10;3ay4PT0pCxBzTA5I2kZqZQkifMg/65+tSBHFMzkKDT2Ls/DY+nemxx7ZMqN1DHZ1Y8+1Zyk7lcpP&#10;HsMLEscqc02UyrGFQnsfun0quJmZvL2t9Kna6Y8Z4FCuJxZywP7neshGTj2H+NHnEfJnP1qNWITZ&#10;n8N3SkndmGX4HT2NeWe/GKHTTyMW2D221E248OdzbqdLG6vmBvbGO/rUDrGr7JJN2f4tuKmXkXGI&#10;ssqRZEfUcFelNWfOGU/db881Gpj3YXduzj60MyJwG43cfLVR0Roo6Dy2+A5Pb3rzLwMZDrfieWNf&#10;u9/xNekzTFlIi/DC15x4DVZNS8WEA/Kv5/NX5D4yP/jGW13/AMj9E8OYv+1Jeh4D4zk3eJ7pWGf3&#10;xPzV2HhJyvhFgsnVv4u1cX4ybd4susN/y2Ndd4ejmfwl8q/Lmv5Pl8CP3WMdSO1jlkuG+zXCtuP8&#10;WOtN1yDUEjYzJ8rf3ZBVdZTCGB69lqPU5Va1/eNIvy/3qqPxFfZMv/SGk5jZvm/iatGz1G8t4PKh&#10;jwzcdOlZSTWxl/fvMo7VNBfXCZ8u7O30Yda2+RidNoms6lFeKrM77SOSuMV61od3P/YcV20fzM35&#10;14toGoSvcq80u7PGK9d0+7lj8L27fwhuCtZy+ILHrXwwkils2kvpGX5eFY1p+F7mKTXmIbEfm4DF&#10;ufwrlvAF5PPY7fJk2MnO3Fanhy9uIvEEVp821JsqpxXDD+JJixUf3aOP+K08MfjW+gMu4LGx9xXy&#10;h4yuFfxDcOj9Jjx619Q/FSeWTxtqEjfL8p7V8r+LJB/wkFwVP/LY120SI/CfYH7H4Ufs5+MLiRvm&#10;/sd+fSq/7M8gj8PXhJz+/HP4U/8AZLkni/Zn8YGM/KukndntzUP7NYY+G7mQBv8Aj4/h7cV+/eCM&#10;X9em/M/LfEn/AJFr9UepoQR9+pAzp8pk+YfrVSEsDteQr6CpkeQ8h+v61/Up/P8AKPKSySOvJP6U&#10;4y79qkFuKjdydu9uKcmNo5w3YVjpHcOUXeqsADtPH8qeGbZuP4VGTkbXf8adA6LGS5+bNTfsNRHw&#10;SLv+dM1MzRkZWT/61VlkjA35+996nNMmflVvwq1tdit2OUZ965Tj8O1JOrg+VJjnnnvTsLGQCi7s&#10;8g9AKjklWZs4bd/D7ivG9494iOVbjONv3f6UyeUKu1j+B70sgMnLdfqOKieQb/nDY6/T3q+Z3NYr&#10;VCeaN3P3c59xQpyuEbdzmmZy6hT0H3vSnKVZwZZPw9fyptlhNJGwK7j049q4H4cOwufGDjpt/P5q&#10;70xx5LA/ge1efeAFBuPFjL/CcDn3Nfj/AIzacM/Nfmj9D8Ov+RrL0PnXxexHiu6AP/Lwf513Hh64&#10;MfgY+Wv8XJrhfF26TxZdKp/5bnGK6bTLpovCHkMxDbvyr+U5L3UfuMfiZG2oMG2lFJ6/LUOpXwki&#10;yTt+X7tU1lferh/rii9nHl8yZ/KqK+yUpJw7YYhuas2N0QnlrtVR7VnKx3kjuf71WYTsZcMw71tI&#10;xOk8PN5l2pMCt833c9a9gsp4R4ZhT7i7vu7a8X0SVmv49z/ex3xXsSlE8K22I925wa55e7Yv7J6n&#10;8JosWMzbAwVPl+apPDt6U8brGhw3n/d9aT4RzQw6JJO0uPkx83bisvRNQRfHsZLNsNx8wH864aUu&#10;avJeRriqf7mLOd+LX7zxzqEm1vusee1fKfily2v3Gf8Anse3vX1J8WLtl8V3zW5+URttGK+V/Ekj&#10;nWpnbr5p/nXoYeV2c8dIn2H+y64h/Zb8YSMvy/2Tg7eP4qZ+zs+/whIFBXFx2zzxU37NHlQfsjeM&#10;phnd/Zabm3Y/iqv+zoWHguR8feuM8d+K/oTwPjfFVH5v8j8o8Sf9w+aPRAzY3puwPerFuzS/Krfd&#10;qBGEa4B+9zuz0pVdIudvIr+m5aH4VL3i00jFQyH6DHSgFi+Qflxz8tVVnKfxVIZc8Bagz5bFo7mj&#10;/ePn39OKartENpG6oVm3Dy2Zm+tEcyff2+1F7E8ki5HKMGQr6/zprSFjwoWoQ5PTj8f/AK9SNMIl&#10;CsKlS7hynJtOjEedMdy8Dio5WBc4f02/nUck+0KCOvb0oJAZpAv4eleb01PoFFIdhmBj7/3qhmkI&#10;O7zOfUGnebsLHpuHTsP1qq0ySMyg9h/Op5jWnEmWZ1bauPvU6KdG+8oXHt1qupwoKct3prMNu00/&#10;eL5SSSTeCSPmz8vPSuD+HuwSeMGdW+8PmHY5NdqWKZQfw/d61wnghzHJ4uJ46f8AoRr8f8ZJX4Zt&#10;/eX5o/Q/DuPLmkvQ+efGJ2+J7olsnzya6KK4VvCiuI1XmuZ8Xbv+EmuS2f8AWn+ddBbiRPBwZWz8&#10;3y+9fyz9lH7WupnwzSg7fKyG5+U0y+ZCrDaF79DTI5XHLMv40tzctsztqveAoQqhclnb/ZqxCNq4&#10;G7ioWmjkkyVA/wB31q1bGNj8wY0yYmx4bDtex7z3/Kvat0a+F7Z8K3IyoavGfD6RG7jKu2QcYr0x&#10;b6RdJjtWLY4xmuep8SNor3WesfDm5jOiMssm049+KwtJus+OUkEv3bjtU3goy/2QyMnyMvO6Tj8q&#10;zNEZx41jSM4/ffLtzxXn0tK0nc6MV/BiV/ihMTrd46Dd+6b73avmHXmJ1aQt/wA9D/Ovpj4rFhNd&#10;TOdzbWHNfMerMx1Ri4/jP869HCnnn2L8Apks/wBjbxg2f9ZYxLu2/wC3Sfs+If8AhBx83Pnmovg9&#10;Kkf7GXilcY3QQjv/AHqn+ALPH4Eh4bb5zcetf0T4G3dao/U/KfEr/c/mjvonZly5b5fWnbUdutQp&#10;ISuCOOu6lUqwP3v1r+mL6M/C5RZOgQ/Nu61Juwm0p+VV1njT5V3ceopTJC4+c7T9OtZ3kHKStG7D&#10;cOv8XSkjVj2/LFMEzBdq7vu43L/DTo5mUYLk/hUXe4cpMCwH3v8Ax2nFgz7Q3amJKzADP/Aael2i&#10;Enaxz/dp83KZyOLSMl90Q54/+vTrjevyGQZPFQyXA+8T/wABX3p0s6/KZTu9RXk80j6TlGtJk8yb&#10;j2+X296rySFSXJPPH3elSSgBW8t93Q45B/lUEvDbDJ83ftijmXU2hFD2chcggqwwKbvJ+Vv/ANVN&#10;E4EfyfN/tGm7g0eCo+U1PM2iuUc03y7VYfdwd1cP4M2Kvi4g/wASnd6fMa7ZlUxhU/u/3elcJ4TR&#10;VfxYfMCtu5X15r8l8ZI34Z/7eX5n6B4fr/hTl6Hgnii5VfENxvjEi+YfvZ5/KtiFv+KR4TC7/wAq&#10;53xWuzxBP8+d0rcfjW5bO48LIjDO5ulfy24rlR+y/aMySOQAEbv50wxvcMtvGPnbp9amkxE2AWU5&#10;6Gq92xRWOM1QxrWklpctazoPMU4baQw/McGrEUbcNj5fpVOCRmkBdc81owKSu4Y96L9wNTw8gF6r&#10;7f4vlFehzl5LeFok2/MAa4Xw5Gv2hcg7t3y7a9AlQrYxCI7m4OB1rjq/Ejop/wANndaBNJbad5u9&#10;fu1n+HLhJfGsLeZtDTc1Jokph0g+e5JK+w/CqPhu6jbxNC7QtjzcNXLTj7zZpiPhVy18YYYIILiS&#10;3dWLBvu9q+XdVk36gxYfx8CvqL4wtjRZFbO7a5X930r5bvgBfsCf+Wn9a7sL8BwyPsD4ZyRQfsXe&#10;IlD/ADSeQPm+tXvgaPJ8AQ8/eZtv51meDCIf2LNYZIAS11bhn5yK2/gfFD/wry28yRc8sF/Gv6Q8&#10;DY8sqj9T8j8S5Wwsb9zr4WR0MZbGB19RT2VUU7ZG5z/OoYmV/uptz7UQlB9/sP61/R3Mz8RJGyoB&#10;DHr6075PJLOPx3dajLhflBG3vinJ5ZXcG/OplO4DQ5ZxjJX1qbzlIyOi8fexTUPYL19/8KB0DIaz&#10;uVykgnVRkE/gafI7TEKC3HvTFZfLBLNnj+VO3RkZk8yq5jPyOJe4hlm8zbzj7vT6mmfaEwAnaoCr&#10;Mud3Tn/JqOSbzeUXHb/P5V4/NbY+qVNdCYtGj7xIq45PzU4CN8zTqOmMBvvGqLmSN9u7+IinXVwZ&#10;LhQc7cZx+OKyqTlc0VNgZVSVtq7eeOelSGeB48MvP94VCs8InYNGeAv3T6026lMbbtvQDoaXtdka&#10;ezexIzqDsB/P3rkfBkYeXxaq9OPr1rpjMPMyF7Vg/D9BLdeLo5P+eWa/KvGKXNwrd/zL8z7vgGNs&#10;2kvI+bfFnHiW5VBn98etbVq5bw/HATtUvz7Vh+KHLeJbr2matixk/wCJXbxEc7s7q/l7/l2j9hIb&#10;+J4jt+8v+9VG5IMPzLV/VTvmyRVC9wICq56+tHMNble2EZdcSY+b1rSt0IOQ3PvVOIKjo0Y7d/Wt&#10;APJLIrM3QZokOJt6GsccyS/aQ7buY1XpXYzXrxQo8Eu055K9q4fSuHEw+9uxXTC4lRY419q56kep&#10;0U/h0O70a8eDTGR5Wbcu7pS+FI/N8QwgRs37zPzNWbZXTm3VMDha1PCMTvrlvtYZD5Ga5/huTWey&#10;LnxnDL4bkl2fwOPlHT8a+X5nMmokAdW5r6n+OUe3ws8buWbY/wBK+Wm3LqXyt/H/AFrpwnvQZyy+&#10;I+wdA3W37EF8DId0upQrt+g+lafwgPl+BLJFPVSf1qjpjMv7EMjZ3eZq0a89uKufDJdngzTyo/5Z&#10;V/TPgf8A7vVZ+P8AiX71OC8zqkmQJuY9/wDIoMgIbDVT3FXw3NOgVw+6N9tfvzlJan4/7EtJNwSV&#10;z77ak3REbWm2556VXimby2HbPI9acHAXO3lRU83MR7Mmwhi8xnGCeBUbqd+Y37dQvSmRzEYUj5WB&#10;OM0wt8y5/i/SpvqKMZcxcWRUbdJJ94VIJIpP3pPXvVVGcfIrnFTPAhBWT5trdaI3ZMox3Z//2VBL&#10;AwQKAAAAAAAAACEA9iKOnptJAACbSQAAFQAAAGRycy9tZWRpYS9pbWFnZTIuanBlZ//Y/+AAEEpG&#10;SUYAAQEBANwA3AAA/9sAQwACAQEBAQECAQEBAgICAgIEAwICAgIFBAQDBAYFBgYGBQYGBgcJCAYH&#10;CQcGBggLCAkKCgoKCgYICwwLCgwJCgoK/9sAQwECAgICAgIFAwMFCgcGBwoKCgoKCgoKCgoKCgoK&#10;CgoKCgoKCgoKCgoKCgoKCgoKCgoKCgoKCgoKCgoKCgoKCgoK/8AAEQgBPgDu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422wg8pXB+UHkn5v&#10;rxWjFLIkAm8xfmwH46e9Y2nTXdorRzlSR8qgdCPWr0N2HDRhvvfdU/zxX94TUm9T+R4/caP2u3JX&#10;bH8y/wB0++f5VKyLIzTIR83+1/nFZ8X2U/6gMW6rnt/jVqOT5N7jcF+63Qdaz5eU6I1JSkTRWaMR&#10;MZG+7/e6/SnSw2xhPmP8qr93dn+vFCTq6+VIcdB1ziobhJAxzMu3BGcnGKw5etjoUr6A5t8/uX+V&#10;shvf29qb5yRD5ZQfmx+lG7cnlKynPKnbyMVHLFcgtOm3bnGVUYPvXJLqjoozqRIzK7SMArf76t71&#10;GRPHcK7MfTGTz+tSSxGQAxFvXbt6/jUjRFtp8tlYddzda5/didD+HcasoPyKqqxYn5m68dKjeS3j&#10;jaJ4o9rLwN3Q+gp0cSPMuc/Nn5fMH51HdnaShhj+73YnFCjrYIy/Azr0BItySL/sqq//AFqyL6Ih&#10;B87Mzfe+U/pmtaZJJoWhljj9eFHFZt2uZMAr93pt6VXLImUj78/4IOJDF4l8VLKhZmt14yRj5qz/&#10;APguzdxXPjzS7e40hYpoYQFukmY+YuehXpUn/BDm6uF8ZeIktr7bmJd8fl53jd+lZ/8AwXFm1C++&#10;JdlEGlkS3hUMzKpCA9+Og+tfybKpbxHcf+nq/M/eY078IL/r3+h+frlzPhCwbPCr6U6SBTuRz91u&#10;G3dadNbFXDs653Z3bxg/zoEQuCx3Buf7pFf2RFe6j+cJe6y9ZwosXmAbtuOldFpBAjjk8lvlb+9g&#10;H86xdKtnVfs00vuvzHjit3T0cnE43LwO/wDOiUSo26nV6LBmPz4rdWVuqls4966KyZbxFb7NG3l+&#10;x4/WuT0uLDq1onHoc11GjzAEwSFVKqAd3FYyj1R0U6qeheeCeEEJY72MZKf7PH1qxYLKIFLRIH/i&#10;LNweeh5qF7uJDujmTLLhmwOaeqW/l7klX72cKx7d+lZ/EtTbm966ZrE24XDpGr/wrxn8OTVK9vpL&#10;CNZUYuWbptHy9Pahi0pw0rMO52thqqXLRExrufKsTtKnH61nGn7xo6nu6l8yr9pj83GGj56c06Rr&#10;iRNsK7G3YHtx/n+nFZ8L20kha7t2Yt8q/KT+HWpLlYrZFli7M3AUf41Mqd3YmM5bo0XJd1hmZVyu&#10;NzevrUBuTB+6a5U4x/rVXHQdNw/z24qnb3crQ+WLltvmbflVfy6j07D9Kh1Bprjj7Z/FjczdcZHQ&#10;Vm6fQr2nu7Hj8CyiOQed/EDwv41ajBZUST5toz8oOQPwqQpAcR2xXPqG9/8ACpolCtuMe1t2OGzX&#10;uS+E8HmV7Cp5ka+Zhfu557e9T2caPvjlO1Mj/gP1quREHwoCsGHLHhvxpzKEkVgvysOW5GOak0ir&#10;PmLHlo0rqoU4XDNx1pPtTxAwyMzbuPvfrSNHt+VPm3ZOfWhSy7UZNuPf+VTb3TTm5dBSZPL3Kd3z&#10;fdPQ8UwK69pDu6x7ulSD7NIo524+96UJNAw2GLDZwMsa46lO/Q6qcmrXIZ5WEajO78O/pU+9XgBC&#10;KWX/AGqdcviL/UBWyB83T60xGZCu2BN3qq9f1rn9muqOjm1GpHIi5UruHO7/ACKZLEJ+cZ/HrUqy&#10;OscgCj0/1fP0ohu4kwmznbnp/wDWraNOPQhv3tXYzbm380t87KegXbWe1iu08fN23YFdBfxhv3wb&#10;dtwen6VSktpFnVsbVbnviq9naLZnKp+8UT7l/wCCL3wf+MGl6rq/xFXwJMuiXiiO01K6lSOOUg87&#10;edxH4EU3/gtB8DvjLr97H8WLPwi11oFkFW7uoLqNjb5OMsoIbGe+DX2l/wAE+osfsn+C2Rfl/sVR&#10;8o9zXPf8FBYQv7Hnjly3/MHYf+Piv4XxmbVV4hQrqPxYhxa6WUrfef0nToxXCzp309lv8rn4fX9t&#10;GRj8MeWar6fa4DRAyZLc5Wrzsk0jRrM3H3fm6UQ2VuxjBjYseSea/vOlGUqaP5gqOMZaFrT4PKfc&#10;kEm4/wB6t+wtZAyutj5jDnduHy/Ws/TrbEZYxlty4ycfl1re0zy4wkSlm3dV45q+UcbdS5Yrc/ak&#10;YWW0+m48Vv2B4bJztYDHP5VmWcSLJ8yHdgfKx5/lV+zs5bUySyr/AL37wgfoKznH3SoykvMtMk0s&#10;3loWXcvy/wC1+f8An+li3iuIZBDJI69sIo/xNV2eWKZFZOi5O5y2R/n/AD1qxa5mnYOV+ZeW2nnH&#10;4+1Ry6GiceYns/tYmbbeynbj5GwKddyROqlmwdxz8w9fUD9KpWqi6nnjaTdtwV+X8u/1pNRSSOTb&#10;Iij5VDboz/n86iUVGWhsqnu7F2R7FNokdpNy5yW6VXge0SVhHw3aPzOPrwOtTG3VQHh3bVUhtsPW&#10;qdpIglYjzGVTj/VkbSR9P8+3SsUua92ae7oTAyvMqgHzOq/xf0+tNuxfuu+OPL7sN1P/ANf0pIWf&#10;EZRmU+X93gbeevWkub7UI4lkEKSbjhfM24Hr19+ntRKJUZHmMMxtyysu3IB+vSrCXIkCo+3cvGM9&#10;aqjdKCiqdxUFfm5A/wA/WiOSRCsVyTyPvfhXsSjFnz0X7ORedIim4Asf9luhx1/KoxcBGwitsLbf&#10;pUcN4IpGm8te2felMjyyESbQu7NZyia89paFu0kWb5pW/wBW3yncOTxzU3lbov3UgX5sbexNUUkj&#10;V9wRcq/3RkZq1DKghYIMndnbycVjymqk5S1JNsiFSTuXd821uRx+tC6bH9oM77tyr/e6jFAnjlfK&#10;Rosgb+71p32py+ZD8397bx9KJU+bcuNZxbsAcMWDRSKFPUyVJKqx5dIN2V9Tz+VOkusW7xMF+58p&#10;2jj9KjSe4Nqo3Oy7eNq9KxlSXRG8a3mBmtoo9qxeufmOBUMdvGXVlgBXbldyt/jRGXkRijMnXKt/&#10;Oo4bqSWWMHf93+E4zRGPvFVKi5dS5LGhVdiRbunc1VZIy7Andtbsv8qmW53rhoGXb12sRmmywE3H&#10;mRw9wfv4/pW0o+42YKXNUTsftR/wTukLfsheCgFb/kEY+b/eNc/+3xG7/sc+OknG7bpMn/oYrT/4&#10;Jv6kLj9kLwX5pKv/AGeVXPsxqD9vgb/2QfHm0fL/AGTJ/wChCv8AP/HWlx1Sj2xL/wDSj+oKT/4x&#10;lv8A6dL8j8PREnnEAt83XIGatW0EYP7w89uartceRNISgZTxnIq1Zoh5hHzevnV/oHRj+7iz+Wak&#10;rz+ZpWK+QQ7xsNxwvzf/AFq3beSMvGzRvn/Yzn9BWBAJGOBJj+8fMI/rWhclooomMxx0O3r+Zrfl&#10;J5rS8jdlkjiuFQLMw3fKyg88da1Y7maezkZYX+UDbux/Suf+0SRLCW3Mpb5WK8/rW1G7SRFElIPV&#10;Qy4BrGUTSnUWquWpbmeCRZFg3N5PRmqWxvYncxTRfN1zwKgMBAV5xuwgG1c1JZz2yzNvVfuD5mzU&#10;8qaKf8TVkqzvJNIbO0ZexUt+vT/P61Fdz5VpLlVJXbzI3ft/hU1nqDSGRIAybn+VtvT8zWfdi/lv&#10;SsrIy7huDMo3cfjWTpm/Nyq61L322ZFZEePb5eVRVPp78/0qhBLcqjNKqhWjAO9fmP15zjj6c065&#10;iiE8hUqrGP8A56D9aIF32v2Qtufb/D0b+n+fyy5eU1hUlKVggYLLm3KL8nvzz2/z/wDWnnvgYV2T&#10;rH/eZlY7v0qrDBJbxsDGd0aYXb/j/jTZtSjggRZLnae6k9P0p8vMUn72uh5tHdhlAEhy3GV/z9KR&#10;HjniWcu3yt8u7Oev+fzqmY/LfKhfm561La3LpK0K/NjGV5r1uX3dDweaXN7xoLNwzpAe2aRbrlWi&#10;b5fvZPaqr3R3mFvT7ynvSR3VxJ+82jHXdWXL1NnKPMrF2O9ErSHLKVUEswxVqG7MEzky/e+6yj/6&#10;1VDPui2u67i30PWj7RKirLG4btjpU8qkXzSjqjTikZ281bkY/wBpfrQ58u4V0bhV646Gqkd0XXY2&#10;AOv1qzHekcPLu7/KtHKLmjIkWZZXZLqVl/uk55pxjt4kEZkYsP8AZxmqYvbXz22Mfvc/lUk99CF2&#10;q4zuB/1ZOaxlGVzaMoajhPFIfLMrN/u46fjU1vbbFV4XZscbtx4qobpkfYERcnP+rHNT2144lCgs&#10;y/3fLFTyyiyoyjsWreFmjLPdfMDkfKOfamjzI/3i5zu9QKcNQhiXY4b5funaOB+VRtiQK+JCu7iq&#10;97lYvd9ou5+xn/BNuUt+yT4PtCrbltCzf99mrv7eDB/2P/iAipt/4lEgwe/zCsz/AIJqanEf2VfB&#10;9oY23NYuQ30c1s/t5wySfsi+P22jd/Y8gXHf5hX+e9b/AJODZdMV/wC3H9R0/wDkl1/16X5H4Ysn&#10;zM7fMN2MK3T/AD+NXbNpUJUyfL1X5ulQi3uS7KsKhu5/yakt0vwdnlYz9K/0OoxqezVl0P5TrSjG&#10;o9epsWUsCReYx7/eA/8A1VcaS3aNcXO3cR93v+pqjZpPI/lTxYXHRsc1qnRZ1i81UKscbQydvyra&#10;NOS1ZFStGWiL7FfISSMbsNnHmYzxVi1YTJ5jxn73ylZD8tVU06+j2eUsxyMsM7QfwFXLHRtUaX94&#10;kiq3KrvNL2LHHEU4pJlizlmHzCKMqWw3G4027uUhkEqwtluG+X7tS6Pot8sv76DBycH/ACav6j4d&#10;P2UAzbWLckMDu/DNP2XLJErFRlEpwMEj3S2zM3b93RZCYJI8MTfe+bdGOePetqTw/JFbBN3G0fKo&#10;68VatvDSTIphXbxzuOKzlTjq7lRxUea1znXllkmZArthfm27fmH51GzT48mG0l5/vOvP5E100Xh+&#10;3SWSdYo/mXDbpun6c06DSIpZvKkjiaOLO3a5+bnH+FZqjT6sr69GOnU5JIJZFcB9pIxjdnn06Vds&#10;tEmeEBnXdjuR6n2rpLXw3ZJaSTpGshyW2jNWodCspDiWQrhflVV4FTKnT7lU8wvJaHzSrToM+Uf3&#10;bYLFqcUvHk24+bj5j/kV1KaBaw7ovL+6R09M9atnQ7KZd+R8q/N8uK936nJHz8cwpylynKi3uFPz&#10;A7d3PPQY7UNbSrFlF+Xrz2/ya6uLSrGKTc8f1GMjNWTZ2aJhLeP5uGrL6nPZHR/aEdzkVjl2L82M&#10;9fmHNTLp90YcIfMTjuBj8a6l7KzjiVzbr93ONo4NPjstPEKhF3blyyjoDnrU/UZLUHmUWYdrp7LF&#10;zuH95d3T3qSGwlMuYwzcZ7c101lHZpKrENtZe+OPfmrD2djbTLPFu5XHykDNV9VWzKjjlKxyMWnz&#10;u7jyWXcOelTf2NqMCb9rbR/FuFdLM9rdrsCfdyN7elRAdI1kVvl+XLdaX1OPUP7Q7nPRaLJOFZhJ&#10;uPRlkFWbPQiZG+Zm2/7dbA05jNGzIqd/vfrUxsbiITIrru7MrA044Wkg+uVpaJFGDw55v3oWJ6b+&#10;eaWHQILaZi0PHZWOPw5rRia+hBjeZSNuM+Z0qNYbqIebLMmPRepqvYx5WiI4ibrRvc/WL/gm+ET9&#10;l3wu7QqrC3cLt/3jXSftrjz/ANkTxtJj/mDyf+hCuN/4JuXwH7MPhtfRZB/4+a9B/bTTH7IfjQsO&#10;Tosh+b6iv85KFH23ihXi9o4m/wD5Mf19zP8A1QhJ9aX/ALafiULa2M67bRSzN95mHy1NDYdVV1Xr&#10;/FVM3+24G+H+LptBq9b3FxjNvC3+8fSv9IaFGPsUfxxVxDlWaT6kun2cc86xySoq9M8nFa6WlxEu&#10;yKeNkZPvHNZ0M83mYG1WH0q48mpbVMdwpbb04qnSemxlLEW3NjTrWJ7eMPtZsfMean0OWOC4lEVu&#10;ny9fl6VVtp7ye0jildWb+6rDP40aRZ38lw7JODtH+r8w+tc0o6NNiqVJOxsafqw/tCFWjVsFhIQo&#10;49uan1uVd6jy2ADA7gcYGazdNsX+1qLgx8qfU5qzrIhmkgQXirtk5jVST/KuaUIe1VgVSfs7suNr&#10;UTT7AQ37vB3Y4o0jxLHP50Z+VYmIXao9Pz/pVGCIQ6i8O/cuwbf3Z4p2mxpBDNMrGSTcw2+X14rO&#10;VKny6Gka1S61L2mXsrBGN5tDAna31z/n/wDXTLbVHju3kluMKysGbd3z/njrVTTWmcxKrL/qc5ZT&#10;wfx4qRIZb4yPO8kbIvdVGfpS9nFS1K9pJx03NTTdYhnt9lzMu1mwp55/z/n3ksJ4BLKvmIyhuNzf&#10;/XrNgeOOO3tULq8iMcbfYc9KrRm2S4mjuwrN5nbJ/lWfsYu9hxxEoNXPO8rEWf7Pubp8ufTFMWXE&#10;+xYFU/54qa21C4MTOoCsflZcHmo0ncTAlWMaD5tw65r6u0tbni3hHUjNxOmFmj/i546cVetntJYZ&#10;ESLG1epWq7yvHgxj5W+99aaJ3NxvEzfe5VW5rOUeY3p1FGxMguhErm13RsueOtXLVAlsxUfN03bO&#10;mKrw3s6RbGdj1ySvapFu3aIu0zf8B6n/AD+FZyUjT3ZbMG3RuqmRhtXrt+9Ukly6GPcGVQf4kzio&#10;7e8SfMl3NtXbjc3epbiFRZLLbuDjq3NHZMJRUdbj9vnDY0Ug287toyaBZyMyta/NJz94Y/GnJO0z&#10;ApOy7uW/+tUQeVJNv2rIH8LdKnllsjSM6fLrsMmnkmdRJD80bcyMB1q5BzHIzLx/eViKhg+zy3DJ&#10;dqcfw+WOP506SztEdgPOdf4Qvb9alxWzRopcvvJ3LRliWSMKi/dzh27U24WMZI8vB+91/wAahhsr&#10;Z0XzLeTHqrfe/Ximy2k0J/0Pd8vaRgRUyjHleovrHvK5+pH/AAThu2b9nDw6iWexV3/Mzf7R6V6n&#10;+2oDJ+yL4yWMZ/4kkgryH/gnDclv2c/DcDR7WJlLHdx9+vYf2w13fsj+LuM/8SWSv84cv93xXxy/&#10;6f8A/t6P7N0fBNF96K/9JPxFaDyZPN8tNyv8y4qSKEh9+1T5n3l71JcSLHceUp292bA/rTrXfNJv&#10;Vl2/Q1/pFQv7Neh/GeIcVUaXcagSNkd4uBxtKGtKOKOUgqHj+VuqnFNtYN4HK7v92pDHL5m7zQy8&#10;j7o59quXY4ZSlEvWkM48rfJtXb1XjNWNNhkgt2mDSMecFWqnAtyAoEm3/Z4xxVuxuZLcLuuVVmbl&#10;PMU5/CuOpcIy6E+nXl8suUuWX90T8wy361ameWSFJZHkkO71Kt09qjGqRuGjST5gCNwaoJDLdRiQ&#10;XjKqjO7buB46dK53Hmd2rFe0tGy1LbSXcCEyWkjL8u3rn35qPz3hjkx5rPIccv0/Wql/qF1bosQv&#10;JHBYBcqAB79Kg1gXCIs32mVtzn7jAdvpTjSvuHtPdbXQsm/jtoo5ngmkwo4LDrnr1q0NQt5buTzF&#10;aNfLG/dJ/LrWVe28yaZ50dzcN90MGZuOfYVa/sqM27TbWLFV2s2TzTlTp21KhUqS2RqW115DRbGJ&#10;byvvcYIz0o0+5s7qSdLiHdiTjt0/Cs+8ddJjjm3q23G5WXBNWra+srjdJI6xsWJKqB+PX3zWMqfV&#10;am0ZdNLnnInvEjEsMu5cfMfwp0d9JdDEsDbeu3OM1XtbqMDyz6fN/k04agrn5Rt8z+VfS8vkeHGU&#10;nq2WLW3Ak2zyMVB+ULipiLNrpkjLD2btVF55EVfKX5urOzVG9xtZZlZi/faeo4pezlvc29pJS1NT&#10;7S1svkGXcvbC9B9aprczs5yzKu7HEfUflUMk8rfvJXDL9etCXlgVXCHdu+XDVHs+U29pzR7FyCZj&#10;E2Jfm3Y2so+apI5laFmBZT/d/SqcVzFuZzD+73fN/jU3knyw0f3W5/Ki0SvelGxainI8uRmb5c5/&#10;+tVltQ057pd25v0BrJhupYpvnRRzU8s3mKskabdvP3uv60OndkxjKPU0hcxS3reVBtyvy5/l0pHu&#10;riC52bk+Zc1WhadFLyOvzLk/OM1VX7RI+B5e0jn5hzWcaa2G5S5dzYj1mOeRUe6b5VztUcULqmmy&#10;hW89n+b/AFdYkjS27ctt+knSooQ4ix9sVNzH7zUnRjbQ1p/Ej9VP+CcT2s/7PuhSwT/8tpR9/wD2&#10;umM17J+2PN5H7JHjJ18z5dDk9OOa8B/4JhFLb9n7Q1kffI11OWbcefm9K92/bC+X9kzxsNrBv7Bm&#10;P3q/zIWI+reMmLp9JYi3/kx/b0Y/8YHQf/Tn/wBtPxJ1GYM3mGTJYZbatT2OoxLZ/JJx/E3p7VmX&#10;90ztvbc2Vx81OjSSS3LQxdq/07ox5qMVboj+I8RP989e50FhrkEEa52nHRm9fxqaHViJC4j8zcen&#10;92sG0KpbqJVLN29qtWVwY5/LgG0n+HnJq5UY9jjqVFbc2Pt0rTbZYeF6DZ/9apI9WlhbEUDZPU+W&#10;eKz3uGgZkkWTLYXKggimvG/2pViD4B+7I3WsfZx6o5ZVrSsjVGqTKJRlmz228jipRqvl6aY492BV&#10;TTJFHnRvHktwrdganVGfesrHdt+9+FYypx2sVGp1uTQatLLErSwM6rJw2B/Wo9T1N1gW4YspDHbn&#10;FN02NZrFnZ2bZIeGQc81SuFt/saPJu2hzhR3pRpx9oV7R8puNfrJpsZcbmLKBx0/H/P+CXl/C0ci&#10;KG+Udv8A9X+cVT05zLYlWVseYM7mHX06U43VpvlUx5ZSDt3dAPasfZq7R1U6/ur7i1ql2EtIcWzL&#10;tZd3Q9qkt7lWt1lhSP5v+en9OKq397bBkiWLzFJ+Vd3Tg1MdTgNugktlj28bmf735/41PK+VaGlO&#10;UefU87tGaUZycbsfM2KtLPHDcG28sLuqtbw8sQ6lW7DvUs6p5e9j8uOvr9K996yPPjGSQ6VFhC85&#10;bd8qljUM12WUrtXbRNG08bAAjHf8aZ9mmIWSaId/m3daOUJX2TFE08qLGsyqjDrTkRogomlVecZ2&#10;0zyGCsmxDjnjqR60xZjI3kMnVc/e4qbXNacloi+8KMW+c7WX344pIbd5yyQT9UztK9ar/bkt12On&#10;ysuFyakgv1wqmZfyFHKKUveLkUNuhVjcN93B+T9KDCZIma2mVjjO3kY+lQm5UBmE27cPur/OixvH&#10;ZJESRfl/u4o5Zct0Zyn2LGJ/K2PF/Dhhjt9aS2knhkBUs3UbanTVJltPK83zPTC9Kq/aJt23yOh+&#10;lTHm1ug5trMmSeVbhWk2qu3jn3qSKdZFZIp493PpzVM3YiX5LZtuPmz3qGAzKzPb2yqWOeSKp07x&#10;MvayUlqfpd/wTp1Rbb4DeHbdpV3fbJtzKePvDrX0B+1prP2v9l/xva7dr/8ACPylT2NfLf7AN3Kn&#10;wV0Eyv5cn26TYqt/tivpz9qq1/4xZ8XToNyvoUuWGM1/lJnEpQ8bsRb/AKCl/wClI/v/AAsYz8N8&#10;M3/z4/8AbT8V5km5SWfJbP8AERU1rbqqfNdKBjn5jUFy9yJcojbuQfmpYI55m37mXj+9X+rNGP7m&#10;Poj+C61T99JW6liBYWi3O38eDuzzT/8ARE1Bdkm32OeKihvriBWQPJx17giiK9Tz1e5dm9BWnLLd&#10;nBUqW3NEXxE6/vjgMB9eKkkuGa6BhTayt/z0PpWcb6Pzf9VI+ecc8frViO8+13CSbZI1PH3hWMqd&#10;uhzSqPm0L1vdEPH5gVm8w525/wAakjlgFzJI0zbgfur34qvai0QKjO27zD1X71WAtpdXD+Xbbi2B&#10;jjB4rmla5pT5t2yxpk/k6NJdPbZ+fC/MPXr1qvBDDc2UcsR+bdyfSm2sUVhGtvLKyhnIC7cjpToI&#10;bWPzo/te3bj5ScZ461HLq2jr9pskW41CWm9F8zD43ZUZ5qARefHJLmRW8zDbsYaksbqK2sVWS+G5&#10;pOfoee9KZh5IAlxmTLc5xz161NpamsZKyRIqXCSLLcjb+6+6O2eKlvWulRcWW9d3Hzf/AFqid4Tu&#10;Yt5ny438HPP1pzTwIn7mTcxb5l34xU6hzPozg7W42jDSruX/AGasy34KgLg/L8vt9KpQ5c+ZuyM4&#10;yBnHNSRmdxjzNqn73yjP1r2HFXI57aIla7id9s0e0N+VQLciOFTGVKq3PzU2aOe2kwVLbslajRZ0&#10;kwEO1gM8DNVyk+9LVlhpYwytG/X+L/P1qRZUFyoiZm+XH3evHeqrrM6jcOFyaVZfOlUfNj+dHKVz&#10;alxLiS4laJAgbp93/wCvSgzo2GCBV/T9apvtVw0aNtGd3zfrUsM2LgK8Z246bc1SjoJyvqTyqXbM&#10;UnysOWXtTbe5SJjEEbtubOM02OfGBIMKrdKVJbed8umwL93nrV9LMxld7FxbgqQkaNyv3qYst0tw&#10;wmRlUr2WoYLidZo57ORlZWyPrX0h8ddVvPDXwl+HuqeAtMs0vtQ0pTqjrYxFnfcfvZXmvyHxM8VM&#10;D4aew+sYeVX2t7WaVrd7n6Z4feG2K4+p1ZUq6p+zavdN3v6Hz39iukRpsNyMrmj7LcOrbo2Xoe+P&#10;zr9Yv2D/AA94R8bfCmzvPG3gTRbu4e3V2a50eAsG6H+GvoLVvhX8M7ayDWPwr0B5OPu6Pb/1Svxq&#10;P0ssnlGUlgJab+8v8mfoVb6PeNw+IUZ4yP8A4C/80fE//BO/RbjWPgHoxgdWkg1KQOqSAsvzg4xn&#10;NfTP7Wwt7L9lPxcLuVYQNDlHzsBk+len+GvBvhLTZ2bT/A+l2hKjcbewijz/AN8qK1r7wn4V1xBa&#10;674V0+7hVsrHdWaSAH6MDX8pVMRHOuOKnEVN8sKlX2nI0773tfb5n79Rwv1XhullUnfkhycy66Wv&#10;Y/nrupAsm7y3wD95lPNRmeQ4hIbpngHiv34134afDkXMKp8OdB8vJLbtHhOP/Ha+Qf2/bS48LeEd&#10;Wk8CaHZ2tzHIht1s9LhUj/x2v6sn9K7LMHUVCWXyurK/OrfkfhFL6PuLxtSUoY1K+vwP/M/MyOOS&#10;fCyXbrhckbTTxaWJgL/b23L/AA8ivpL4Jaj4o8SfAr4gaj4x2nU47FTpsk0Kbg24Z24X5fwxXzhr&#10;mq65q1+LzxFPuudvl5XbkqOBnH/66/W/DXxdwviNiqlGjh3S5NdZJ39FZH554heFmI4GwMcTUrqo&#10;pNKyTW/m2xumQPcFg0sjKPu7mPNXbOyaZY3bpz8u7pWbpF1YxeZCU6/7R5NWIb61to1jZTyxz8xr&#10;9gqRnzaH4vzdy6JTaW/mu7DaSNu7qKRr63kRpVuPL5yU5OP1qhJfbLFkNn9GbHIzT4WhktGZE2/K&#10;drelR7P3bs3hVklZFi41SfMO6YPtb5W29BS2UkEsjSMVzIeBtznj61A8M1pFHcyKANvTHX9auWcs&#10;RRlhk+YvnrjHFKUY8vumqqTvcW4IFqroi8fe/d0+GULLGzcK2fmWOi5MxSNZ2+UMDw33v1p000Yv&#10;oywbiM9OR/OsTbmt71zStdQgmAlVmOONvlYzS3Fwl1L5auq+X39eBVS1u5Vt83G3bjqMf41DY3aS&#10;S3E4iLbpAP0rH2fvG3tNDiIi9qDtHWrEMqr+8yfu89jUEV3JH8zOvynO7FSLco8jZP3u+32r2JCa&#10;lcsSSRqAZWZhn+90Pr+VR3Jt4zkbuud26mM8bW5cP8wXhcVEZMW58txyecjoKPdFHzHSzxRuULH7&#10;3r1psMolQOjfd/2ugqJWBk2SsP8AeK89PSlWEY82C4VTuxt9vxosir6akkbhn+Ut8zfMC3SrQWBn&#10;AVN3YYbpWVl4J/vs20/NUvnM0rGI/wC7z7VfJtqEZeRqxWkDhlb/AHvml70ixQpOphGfm/hkrJiu&#10;pI9yMG+b73zdKkivLmFt0b8bv4e9X7OXchy5kaWoOsQjjUKrBvmH8P419SeM5/D3gH9hbwD8StD8&#10;IafPqepX01vePqFxOsYVW427XAB+lfJMuqyzkJIzMS2OVr6g+K0+m+JP+CeHgPSNB1S1vLrT9YnN&#10;9ZwyrLNbgsMMyA5H5V/Kv0pMvrYjIsHKNNytN3aTdk117H9E/R7x0MPmeIhKajeK0va//DH1p+xP&#10;r2h+KfgBb+P7Xwo39reWyi3t9avVhABx90TdPrzXunh/4iz6fpeyfw2VaSEHy21a5bH03yHH4V4D&#10;/wAE1LZZvhFprQ3StCYZVZXU/McjjHavqDxR4T03TPDMt7Y6ZaxSeXlm+znn+f6V/nziXiMHVcVC&#10;2r6f5o/rz2mDqSjGp7zdur/zLHg3x7a6zqS28+kS28jLiNkv5iD/AOP10F/p8N/fD7Rpl9JGR8zQ&#10;6pOvP0EgrgvA9uWv7fK2rSMufulcfpXpOiR3bTOsjQnn5ljU/wBanC5hjqklBW37L/I4cyw9DD1n&#10;7NW07v8AzMHXfg78N9YgWbV9K1Dk/MsniC9X/wBBmFfPv7UP7PHwE0bw/fajN8OFuGgs2nRrnWry&#10;YNgdCrTEV9YaraTvbosI5DDNeG/tdaeD4Z1Sa4jYRpo8pyejHH5V6WNp4n2i92702X+SOXA1uWp7&#10;0n95+fP7Nlt8N/it4/1Twr4i+FXhldOhs55LeNbWQsHVSQSxfJ6V86/FK/WTxVNBBHa28KSukMNp&#10;bLGsag46AD+RNfQH7GtxpVj8WdW1LxH4msdNs/7Puf8ASL6ZIYyCrDbuPevnX4kXdg3i66ksp45o&#10;zcyeW0b7l27uxHUV/WH0ZctzKnxROrOnJQ5d2mlqvuPxPx5zDAz4XVFTTk2rK6v925jaY+ZsllOG&#10;+93q3cJHGVKp1YnG3rUFl9lZ8BlQNnsf8aniYsRGU3AHgtnj9a/u+p8R/Ez+LUelwjRiJv4mxhug&#10;qUXTrF9m8rawP3l71GWSTy1Mfl/N930/WrUkcMw/dyr7blJ/rWMuXqjWMZDnuXhhUyQ78DruPFFj&#10;cL58khs1YNj5VHSmqJHiCebGQ3+z/wDXpbe2iaVl8zIT+LHX/OKx92zNveTRLe3IuHVFgCFenX0o&#10;b958kiMgVdvHOR+dN8jN0zLGX3AjzPTmi5LkbS38H909alRjokVzSleyL+mtcNEiI3mR/N1Q8jP8&#10;80tjcCKST7MpX5vm+QiqdtJfQ26RKGbaM/d60yF0TduLbicseefyrP2d2zTmtY5LcWOUXb/IVNBL&#10;C0WwZU9Dx1NV49hj8rYVBA2/N1qaJnBZVf5egXPQ128x1P4tRyoQ6yJJnrn39aYLhETy3bI/3aRr&#10;mNGzE+09OnSmySsrYd9wxn0yarl7h8IwnzZN2Tt65B6U5bhFj8wZG44+tD7Th5ZBtx930pjOpX5W&#10;HynO0NxRC/MEvQc0jqfOV8eZxTP+m/zNt4+lNlmdkWQP/F0NJFdqyYaugkkjV5V3nce/U80wGQNj&#10;B/3fWp/PhEX7nLcc8Y/CoFZiPMKYP+9VrYzeg6d/Ige4lIZUUlttcHr/AI3+Kd5pEevfDaaKG3md&#10;o7edlG527gHpkehrtr+Y/wBlXDgfehf+EHPFfKHxznZfgZpMiykFNauAMNjHzV+LeNHEGZZDlNGW&#10;FlbmlZ6bo/XfCPJsvzbH1niY35UmvI7HxHr/AO3taS/2j4d1bWo2bLCTSbqOJiP+AgNV/wCHPxN/&#10;4K2adpOsx38PxO1TT9SsxFayLqVx+5YNnKEuefoRVX9lj4v/ABQ8O+FtPg8PeM9TtVadty218yA+&#10;3WvpjxT+2j+1L4U0uE6N8XNeh2oojb7ZnHoB3r+P89zqpndN0sTTi+bS9lc/qPK8uo5fJSotq33E&#10;WsftA/tuad8MNP0mL4T/ABitPERt0IuLdbku4xydyvzXc/AT9t39pvwB4Ek0z4rfCT4zalrF62Yp&#10;LyG6Zgo7qWavM7H/AIKM/tq2tyso+O3iJpFUFJFmTj8cZrrvDP8AwUN/bC8SzMPEHx18UTbV/wCW&#10;93u49BkGvg1wjl/S+rvufTV8+ry92SWitseF/tD/ALWX/BRTxP4r8RzeD9I+KWn6bqVnHBp8N9qV&#10;xEkLKTlgGbCk98Yz3NfPen+I/wBuu6uzH401XxdqVwrZke615m2/gZW/lX6M69+0j8ZfFFnHcav8&#10;TdWnbj5XujwMegxXgn7UfxA8U3Fnctc+JruSQ6fI25py2cD619pklT+wbOjFNruk/wAz5PMKizKo&#10;4T006Hm3w01f9pC8uorW6a4WYRlvssl1FM2BzkqQcV638OPiBH4w0+aKcq11Zy7Lhoegb8MgfgT+&#10;FfJ/7EXiK/8AEPx/c3dyxke2nDMW77TXtH7K7+bb660khH/Eyb72cn5jX9QeD/FWaZ1mssPXfupb&#10;L0PwXxU4dy3A5TLEU4+9danuUdxsfcUO3+L3q7FqOV2RxSRDvhayrXH3VZc/zq0hk8psR/dr+jql&#10;OJ/NMnbY045GkTcqt8rfMxbr+GaUXEK7hlo23dc//XrNtpJXb5guB0UetSPOVlWMsu7+L0H/ANes&#10;PZ2NI33L73BjbKXLYx90D/69Nt5onZt0r7lHp9PeqQli81lb+7/CvWpozHFuClvm5+Zah0+U21ka&#10;lpfSQrgXDfN7dvzps0kU0jLISpI+9/k1nyXReLY0u3B+ZVQVHHIjybEvG5H92s/Y9Soztpua3lyt&#10;cqDdZbb92o4LW5imY7mHJ/nVeLz4rje19t+X5flHH5U25uIVbLSuzdzjrRyy2Rrfm1RycdzujVGP&#10;8XGanEwMi4ReOKpIHLiNQ7DoKcZZYnGd25eOK3fKdri+YtTshHzAf8Co84ACNXX5c/K2arS3Zhyq&#10;7irDnC1G9zcn5k+71x6018IrIluJJM+YHjJC9+1OQ25iy83zfxNuqq10CmWB3bfXrUbyMAWMn3v4&#10;c1UZR5bDlEvCeJo1YSA9iP606G4tGj+Z15J+YL0rNRNwJE23n86VI9oZvNO76dfaq5ieUv8A2u3a&#10;Lygntkc01blBxuI7VRjU4YvJ796aM5JPp8vNbehny8xa1Gdzp8wjkXaY2x8vtXyf8e5CPgRaMfl8&#10;vxBcf+hV9SzPCbSRiCx8s/NnpxXyt8en3fAIcblj8STcZ6fNX8/fSA/5EeGf9/8AQ/cPBOPLmWIX&#10;91Gp+z2Ld/Dum3ElxtH2ptg2+30r174j61AunbBcR5C/N930968F+B2oz2/hPTYmbZ/pRPmZHIr0&#10;r4s64lvAtm6+ZuQHduA7V/H1X+MtD+nKPwsx/wC2YLnUmjkmUkRqI2VAMe5xivQPh3dtAmwXqru4&#10;C+X/AImvF5NXig1SNxF8uxd3T/Hmu28F6xtKqxxukxH5ma6eX3VYxqdT6N0+aVtA86WfpgA15T+0&#10;05ltLgCRmH9jyFeMZ4rs/D3iSOXwrJGsysU2g7cmuA/aI1Jn0+cQrt3aI4bvnirl7sF6nmqMvrHy&#10;Pnr/AIJ6zyH9oiONn4NvMAF+hr6B/ZVkeNfEAA/5iTj5l6fMa+dv+CeqeZ+0tbwsfl8uUfoa+gP2&#10;Z2LP4gAZfl1OQDb3+Y1+/eAsubiKovI/LfF+N+Hvmj263unDc/Lj+JWqZdSRywDfd9FFYqPlQcf9&#10;81cRd8fL7Pf1r+v5U47n8nyppGlBeZfduK/LzUj3589SJNy4+X5azYpIj8jv83Y+v6VPtMUijd69&#10;MetZShEz5S3FfMhLxFVO3OMdaDezM29n+Yr6VWeQpuj2ep4/pUuZQyjLfd61nKK3Lj7pIbtJP3ko&#10;/i+7z61YiuoftaxtGrHGfu9apiIsn+ty27oy094pAd7p93j7tTyxGXfMSVvkTO4U/fH5u10zwfut&#10;t71RtYHaLAlZc55LDFSsknmly/bFRyra5T7nK2Y3OCvAb7uO1SStj90XP59fekhZS3Awep5p5Nug&#10;BUBgfVelQo80rnrSlpsHnvImBt+7+NRxnaMBsLjtmjdFDIvy9j8tAkRmwV/h+9mqtYmJHH5jnBPH&#10;f5aaYHkZgW/+vUm/5yEfr/CaaMmQqy7WZe1VGJPNLoNjU52I2F/2TTmV425Y/e9aCSjZ3H/9VNeV&#10;d5cn2xVKOpPNLqODSISol5/nR85fMp3N/C3amGSNDhl+Y/ypEHzZPOeintW0Y3JI7ofunRA27B5/&#10;Cvlr49TqPgfdRMmWXxFNx/wIV9UkRiFo32qrA18q/Hh0g+EmpbJN23xFNj/vqvwP6QEV/q9Qfaf6&#10;H7Z4Ky/4Vqy/u/qc/wDCSaQeC7GZY/MVbo/Kc133xK16KaWGP7EjEIuRtOBx9K4L4MzLc+C7XzMM&#10;32z5vl/oK6T4o3YsfECCFl3eWMrxjp6Gv47l71Y/pul8LM2G4QXyh4Dt2g7d3SuntdZjt4FmIkXa&#10;ccLn+tcbp2oQmXa0iqdvdhz+VdAj27QILaaNW3dSx5P5V0dkyJ+9c9p+G2sjU/DUx81t0arnzF28&#10;fnXN/H26aO1YK2f+JLIP0q38HZ4zpd5bSu26NVDBBkD8e9Zv7Qjh40QHhtCkI7Z61NX4jgX8S54X&#10;/wAE+rtrf9pS2kbav7uXn0619EfssK8n/CRSAddWkPv94184/sD4H7SVrvX+GQcV9F/sto7N4ib+&#10;EarJ3/2jX7/4C/8AJRVL9v0Pyzxg/wCScfqj2aO2d12/Nz7VZWJ432k9P4W71Vt5FVcRp061LDdS&#10;E9/++TX9gyUj+TJcxKkZQlgyr8vSpyDGyu7f4Ux5owu5k+Yn+7SPuaPIVvXG0VlLmILLJbBdvUf7&#10;OKdlHJUDd1579Kr7syqXLfNUtqjNKV27dv8AFUMAigllkwvKg9dvSp28xQ2+TG7/APXTDthLTQvw&#10;3AfpTjNMxZvMVvl6gCp1YETOrhUjbae6t2qT7QF2kybuvPHrQ87SRxrn/wAdqJ1AOwMOPY1JtynN&#10;JJkrGGX/AHhVgCQDdtyq5BwOlZ1vuCfN93qRVtLlg7LA7bf51DVnc9aSJJ3R/LZPeoJGCsu35uvy&#10;0ryARgBhj0qEod4P3e3WnHXQnlA3KiTao+bp9KdHJvTk1DKiqQyht3T2p0ZcSglOB1otLoGliTzU&#10;yrAfgTQ8+csW/I+lRyz+bGB1/hquxYKy5/i61pGQcpPLctkEHvnIpJLnkKsjf7VVWmkDeWNx470h&#10;k/geQq3Y+taKZXsycysVbBz/AFr5f+O4k/4VHrEqHaF8QSbvzr6ZztRgT2z9a+avj3kfBvX4yOR4&#10;iY/SvwXx85pcM0n2mj9k8GrRzqqv7v6nL/Aqcv4Yt42+ZVusbce1bXxjuBH4o8pZGX5U+83t9Kw/&#10;2eBLceGI1Vc4vOPyrV+Nm9PF0gkiXd5a/wAQ/u9etfxw5fvz+nKfwmJYajbC4KK26T+/wBj1xtzm&#10;ul0+4udRgZIYmmXONyqB+HQVxWm3Tf2g0zFdzKOqrx+VdhofjPX7HR5NItLqFYZGyw8tCf5fy5rX&#10;mlzIGvdPX/gjbJbaZcWDO7SMm6SNv+Wftj/6wqh+0hbui2RAZVbRZvlbjFR/AWQ/Zrq6a4LHaCW2&#10;9TmrX7RTTXUenzs52/2PMPL28fjUzlzVLHHKPLJM8B/YMjMv7R1oxH98fKa+jP2Y5mhm8RRsfu6t&#10;IP8Ax418/wD7DdtHa/tJaXLGCzSSMuwrwDn9fyr3v9ncGLUvEiB1B/teT+Hj7x4r+hPAf/ko53/l&#10;PyXxd97h9rzR7Ik7unyjdjv/AEqaOdS2McfQ1nxxuwU7e3tVmAADy359q/sQ/lGUbGhHJtAjYfeP&#10;y/L+lTPcqV2MnyjqKo4dQMheO/8ASlDyOuEX9BWcqdzHlLiXLAqh+b0+bpTP9Ijffvzn+HPSq7SS&#10;qS7gDtSrcZlXjbmp5eUrlRdieJ97SJ/wGmu8YfZDH95c7ahjn3/w9P7ueaXzg3+sb7qdT/8ArrPl&#10;K5SWGZhcYKbe3ypU0d7mHLIrfN/zzqtGweVowDHuGcs3BpLNAUZmctlv+ehx/KpkaR7nLxSps2St&#10;humalTCvvH3uDuZulUopGAwHb0qzHOdnynPesbe9c9aUexZx5iMyPtxjrULGQH5l+b1Hammd0wGG&#10;ajkmk5G7H+7R7xLRYeST/WFieevrUTyENtUMR14pDMssS7sjPtio2eJTjcRzwWNUHKOZx1O7p+VN&#10;aKMRkq5wP7w602R85KH71RvIQGVpf160BGLB3y+B2XqKRpQm2QdxjntUSzEg71OKbJOgXKJ2oNvZ&#10;kxkG4vH+PFfO3x6Eb/BzxPGxzt14nOPUV9A7l27h83fpXgPxwVT8IPFiMef7cyp9OK/DfHr/AJJO&#10;HlNH694P+7ntRf3f1MT9k2aKDw6i7Y9xvQBnr0p/7TbpF4+niRl/1acKe2Km/Yzs4dR0yO0DfMt5&#10;/d56Vb/a00yzsfHzFoTu8pf3mzg8fSv40/5iNT+mqfwnk1vNtnZFRf8AV/571q+HdQgWVYlZi/zY&#10;/wA5q/4P8H2HiTUGtZfE2m6cI4crNfsUUn04U/rW1Z+ALjQtVUS69pl4rH5ZLG7R8/h1/SteaOxp&#10;y+8es/syRXepeHdRvTa7YraPlnUHJp37Q19DDpmmzR7dzaXcZxXV/ArSINJ+GGtXSOu8wHdt+teW&#10;/FvU7jV9Pt5G3bI7SYDc39axjL967+Rz4iNuU88/YWb7T+0por3EbEeay+Z1BOele9/ARAuueJ0Q&#10;fd1iX/0M18+/sB3AP7Uek2bu237QxUbu+a+gPgWceJvFS4ZcazL8rc/xmv6H8B3/AMZJP0PyDxaj&#10;/wAID9UerIx2eYAc1LEUKllb5qrwlWX5l6dKkiCfecdPev7H6H8qSLsc24rlKcspxlVHzd6rjBw0&#10;QXle5pVQhN7Hvj5WoMeUn84bPnH8XakcxbsgH/gVMVJETIkzntQpZvlRPlqZFRiTSEOcB/SntvUM&#10;ScD+E1WAVeJVK1JuJt8hj81Z8w+UkEjNuZo/f5u9NhEjRYwmM1GziPhh838LevtTcoeTuVu64rJr&#10;m0NYx5tzmIyQRtPzY5pUuSNxUbm74qrubzFcFssM5z7VLFIiqfNj9+vesVLmPYlAsxzMEwcMP9oV&#10;Isg+bYOv8NVFlZsLGPmpRKc8k59aZn7NssCWMIyFTn+E56e1DSQmHdj5l7elQvcRo5cp1/ix0ps0&#10;qMix4O5e3rU69A5eYlkJZGRflqJg4XLP7U3ftG0N96mhmdTlg31PSiTktSox1EZmUD+nemcN8xVj&#10;xxTZfLDgxfwgdT1psr5RePplsVEZdzXl7EqLkfL09zXhnxutYR8HvF5Mmf8AicKwX/gNe1CWTdwu&#10;3vwc4rxn41x7/hJ4wcH5hrCn5v8Adr8U8ePe4Rjb+dH6z4S+7n0/8P8AkYP7EUXmzRJbzFWF2Dle&#10;/FdV+2Vpk8HxCh+0jh7dT83Xp/nvWL+wTaX+pXarpqROy3YBhLDf93tnrXXftrw3Wm+OrKF7cq32&#10;dS27kg+wr+L5P/aX6H9N04+5c8QmjgLSL9mG1Yh/FT/AVvZtraN5Hylh0YnFXJRLI9xNNcfN5YCs&#10;yjn2xTfAgY6+sny7kP8ACoUfpit/slv4j6Q+HV1f6R8NNRtre2/0eeMhmDHFef8AjixSfw3a3H2f&#10;crW8/wAzN3wfavRvCrTT/De5a3j27oyHOeTXEeOLQT+BIJY9ylIZueoPB4rihLmk15oyxEdrnh37&#10;DHnp+1NpckcfS67nH8VfSHwNVU8U+LI8j/kNS/dP+2a+b/2FgLn9q7R7c7fmvvm3f71fR3wdCReN&#10;fGESr93W5AB1/jNf0Z4Dy/4yWX+E/IPFnXIHbuj1KP1L/pVgxxNHuLfN2X196zorp14I6VYW8Er7&#10;lO0j+7X9lH8pypyLJJOGQsMVJvxGo3ZwvPBqqJiY94PbpUo+Yq6j5u+Kn3ifZliIqfmeXv8AL8tK&#10;HR8BpWXc3tUO5WGcsNvHzN3oLow3Bvm6Mf6VIchYiA35ZiVI4apISkZXaeOtUYXXaRk4z/n/AD71&#10;NHNziRThenzVmPluSSSeWy88daWaZMKuz3qB5HSRWb7u7+9Ue4SsQBux/tdKXvGsY8sbnJxyORgt&#10;8vSgSZ+6Mdevah5FjCtEv9adGygMSBzxz2rijUsj2pR8gSdydoHb168VN5wICFeR296jRCoVwcYH&#10;51G00OVO7afSqi+aRPKWGlLfN96mJIrruf736VCZDL8wB9e1KAGfiT/OKr4SeS25M7rKM7j8tRrM&#10;satkctxUbDa+9pTx/D602a6JdixFZylE0jEmN3Ku1zF9z3z2qOa7aU/Inaq8szAHcvH86jM0zLgc&#10;LWP2rm3L5E3mlH27dvNeRfGFnX4S+NImHy/2pGce+yvV/NK5ryP4wuf+FXeNI14zfxk7u/yV+N+O&#10;kv8AjD1/jifqHhOuXiCX+F/oVf8AgnNIF8WRxMV5uON3f5TXeft9KT4501+QPsq/j+f+NeZ/sBTf&#10;ZvEgQH5vOB/Q16T+2pexXPiHS9nzEWvz5x1r+K5f70f0xCXur1PEpH8uC4aX7vl8exrJ8O6lLFfq&#10;0M235/m+XrVjU7zyfMVl27k9+fyrBsXd7ovCi/Vs/wA66orQqT2Prr4a6jcX3wqmhlK/NC3J7/hX&#10;MeJbWZvhgzeR/qo5Du7d6X4RancSfDCRTk/uyPvcCneJryNvhlNHK/S3f5vXrXlx92o/UrEWcYnz&#10;3+xLcG1/ap0eWQf8xD+7/tV9I/CaUJ4/8ZRgMca3Jz6fMa+af2OEaT9qrQwsf3tRAXn/AGhX0x8N&#10;DHF8SfGkaHC/21IOn+0a/o7wHl/xk0vQ/H/Fbl/1fl6o9JQBD97jvkdakDo7tjA96rxlWTHmfSnB&#10;vL4zur+zon8ryjqWBIq/L29lpyzAcAYqESRswJX/AHaerAHcymiTJ5R7bnfKgelL5kq/KF20wTY+&#10;9nr8vy07KSEqX6f7NZSYcpLCzN85Tnt7VOnl5EhT8sVThjCL5hk/hq3H5Zi2FcHq1R5oLdhjxnfh&#10;Sx78r0qNQRkujZz/AHaJgNwCt+VRrDCxyfu9txqebQI+ZyomjkTgHG7+7R5hTBOT369KgUsjM2/7&#10;p4PrSs7n/WD7vT2rzeVWufQNE+9GTZznr7GkdxkMye+fWm5JJKDIpMktnY1VzWWhPKTfaGPzPxn+&#10;HFMa9CjzE4/4DULSEAhOvPbrjtVeWVI12E+/61PPI09nFlqa+YgMTx7dKhlulwxQfL1qFpRtwTtH&#10;XNNlnVxjbnd15FZzqGkadhz3TZ+Vi/8Adpj3TE/O35etV2Cj5lX/AMe6UjSNnft/h4ao52dCp6Fx&#10;Lohcu2SB8vNeV/F+SRvhz4yAGV+2RFm6/wANelRPJnJP/wBavNPjBHs+HfjbK7f9IgOfX5a/IvG/&#10;3uDX/jifo/hfHl4hf+FnLfsSXDN4m8uOYriQH/V+1ek/tPLJda3YyXEv3V252g8V5V+xVuHi6NS2&#10;P3nPfPFeqftESOutaao+XOQqlT81fxfL/eL+R/RyfufM8Z8WWggnfyAdxQE/NisCzkVG8swe43ba&#10;6P4hTSx3TRyFl/d547VyNtMHuhndXRHuanvvwu1VW8ASWgdDtX5fb8hWj4onZvh9dB4t22Jtrnj/&#10;APXXHfD2Rk8PlYZmO9gG4ytd94sjj034bXWLhWaSE52r1/wrz5e7U+YVrtI+cv2Tmli/ai0Agbc6&#10;oufb5xX0/wDDpPJ+J3jaFiT/AMTmQ5Pf5j3r5o/ZbmSH9p3w/wCfwv8AayFmHf5xxX0t4Lkh/wCF&#10;reNlj24bWpDx2+Y1/Q3gTL/jKH/hPyXxTj/xj7/rqegxuijajFql8yRV+eP5m6VThmKJg1IJXXjz&#10;OMZ+vtX9oRlofy7KmTJcuBtVuOpJ7VKl2FO0lTj8OaqK4c5YU9XVY/lXvWMpB7PyLbXBDFs5X/ZN&#10;TNLujVgy/wBaz1mC/u2P3f7tOad8Zc8Do39KXN0J9mWvtBWLJb8mFNSd9u5mPJqqZNx2OM7eRUiK&#10;zJuQ7aelmJRsWxcbsOcnjG7jio7mSQFQEB4zTFcOmZF3Doc0OyMd5XA6DDYqXoLlTZyZuSeFP8Pz&#10;D1pBKrJsbPPP0pjc/Oo7HP8A9ao/NePazL344rx41LxPovZ32LButr7vM+U+1NafYw8o/wD16qu8&#10;jD5z705xiLeGG7jjFHtA9mTS3D5xIvzD+79KjmmbftLP1+aq7uyKCpwM521GWd23K1S6nLoaRpk0&#10;l03G36fWow5xhh7fhTXZxypyDx/k0ZVhsC//AK6yck0bRiObe+E/hA/Oo94VtuP96m3N1bxRtcXE&#10;21FGWZj0rz3xp8YLiPfaeHvLQdPOkX5m/wB0f1rws44iy3IaPtMTOz6Ldv0R7GV5Hjs2q8lCN+76&#10;L5near4o0LQI/O1bUI4f7qs3zH6CvO/iBr2na/8ACLxnqunvuimuLcLlccc84rk9WS7S7hvvEby+&#10;Zcx+Z+9U5dOxHPSi912wHwY8WaWF27ry2MUbNg45r+d/EbjyXEWTzwsYcsLppvVtpn7LwhwlTyXG&#10;RruXNKzT7fLqL+xGiH4hW0L8+ZN/SvXfj/pkMWv6fLGzbWlYfMvT/wCvXlf7CgiuPitp8BB2tdDv&#10;04r2j9pexitvEtm7vt/0hvmz7/57V/PlSP7/AOR+ox6HhHxZV4LrDK3+r4LDpXDwxQRyKRNu3N8v&#10;zDrXf/GYOt7Gsm1mMHG0Z4rgvP8AIPlAnDcsvat6fwo6Gj2X4aXCQ+EpDuVc9PM7103jXWtOuPht&#10;IeTN5bLtX+vWvN/BuuNHpG0SMPmx8px/OtjxlrFlH4da0JcyNG3yg/d49q5ZR5qhNZ8sUeR/s+ag&#10;bT9oLRJ8KCdWjwf+Bivoax+I/h/wX8VvFUWvyuq3WrPskVAcHPWvmb4QXo0344aLen+HWIunYbxX&#10;oPxO1U6j8YPEkSncseoO393qa/WPDvPKuQ5hPE0rcyStfY+L4qyqlnODVCrfle9tz6k8O+J9E1+3&#10;F3o2pxXMbddjdPqOtaySl0bey/Kei18haDr2reHLyPUNE1OWCVTncjcV7T8M/j/basV0vxeY45lw&#10;Fu1X5W/3uOP5V/UnDniXluZyVDFr2c353T/yPwLiDw/xuXxdbC+/FdOv+R6orDdkPtpykFWG9QBz&#10;g55qGKaGeISwSBo25VlbPH+FKiEA7Tnnp6V+mRnGVmnoz88lGUbqWjHnco8wDCt/EtG5inXdTVk8&#10;v5gWx2/rTBNlS+G6ZpXZPxEpfBZkfav9aninLbm3feUiqccgLZ3bfwqeMLjLN+Qpc3QmUSc7kiGC&#10;PWk8yNmOE57/ADUgaJdqgbec7aa87ou9g3zHtUyl7pKRzAMaLufjd94dKjQK4OZPvcfShy8h2l+v&#10;HT0qOSQqm3s3A9q8FyPooxHSBwoRHzlvlpk5JHz/AHt2cHpmmPKodd6Z5z96o7mXPb2qeaRUY+9Y&#10;GkDgMQCPp0qOaVS5aM9Gx1qMy7k8xhzUbsM4Jb1rOVT3zojDWxNKxkPyvj1+Wobq8hs7Vrm6lVUj&#10;Xczdh71Hv/dg4+909q4D40eI7m2ij0FFOJVLSNu647V4+dZt/Y+W1MU1flWi83setk+VyzLHQw6d&#10;r7vy6mN4++IWo+LrprDTyy2K8RoD9/B6nj9K5+w0q7v5Eis/3szOoSDcdx9xWdHJJ5ywRyEeYQK9&#10;H8K/Di9006jb6jew/abe3jZWt87drjdjJAI4POP1r+Y86zjFZjWliK0rt/h5LyP37K8tw2Boxw9F&#10;Wt/W5l+LJNS1DUbfT9Tik3WsMcSebJv2cdAR29q81+J9w2m3t5pdveJIs23zWh6cfTjivSvEsk/h&#10;/QpL+NwXwANvqw615L40057bw8t9I6u00mfpzXx2dSjHARXdnvYGnL2zv0PQv2Ibv+z/AItaXO/z&#10;KbgAbu1fQ37VkMN1rNhdQSbl8xjg8Y5/WvlT9nLVpdC8ZWepwFsxTblXjrj6V738SvG97r+m2GrS&#10;b1l85hndXxVSP71M9i3U85+NSQyG1MkGC0I+Ze9ea6jHaw3ihZG+Zey13HxB1A380UUsf3Ys1x8l&#10;vHe6isUgZef4W/8ArVpT2sjTyOl8ITrBHGiktuYYXgVd8Z60rmaExLna2NzdKr6XbfYdP3RFv3fP&#10;3/8A61YXii/uDZyXAb5mLVK+K5nUvyo86sNbl0TxnDqUf+shulkX2wc16FpN9eeJvGGta6sUkkkx&#10;WWVlUnAPVj6c4ryOZpH1vzGdizS+vvXf2T3uiamtzY3TRrPajzNjEMw7g19NkDl9eSXU4MdT5sOd&#10;WyNDNuZGPzd+lWzdvLL9ohgSPKrlUY4Pv1pdDvr+GyaWJ4xtjAO+MPnP16GgahfXahLl42G5vuwq&#10;p/QV95PmpyPnYqM46npfwh+Ld54buYfD/iKVpLSQhY5D/wAsT/hXtYuTIiy4DKy5UqeK8B+H3xV1&#10;TwrO1w3h/Tbq1+z7ZreS3ClgOMg44b3r1D4beKzr1rcwxW5jit5P3O9tzCNuQv4dK/aPDHjHGYjE&#10;PKsUm7K8JXvp1Xl5H5N4hcK4WhhlmeGsru0la3zOuaRcMI16dTTTMojG773bpzUQmxlSP4sUwMZU&#10;Yn+Kv3Dml1Px3kLPmkdeg69qWO4JGQfpz0qqGYY9qdDlyv8AjWUpPcr2cS+ZdzgtHt49alV3PVKp&#10;2yHlwfujFSDyxEGKfdwvFP2l9Gc8oxP/2VBLAwQKAAAAAAAAACEAFlPxhkhhAABIYQAAFQAAAGRy&#10;cy9tZWRpYS9pbWFnZTEuanBlZ//Y/+AAEEpGSUYAAQEBANwA3AAA/9sAQwACAQEBAQECAQEBAgIC&#10;AgIEAwICAgIFBAQDBAYFBgYGBQYGBgcJCAYHCQcGBggLCAkKCgoKCgYICwwLCgwJCgoK/9sAQwEC&#10;AgICAgIFAwMFCgcGBwoKCgoKCgoKCgoKCgoKCgoKCgoKCgoKCgoKCgoKCgoKCgoKCgoKCgoKCgoK&#10;CgoKCgoK/8AAEQgBPgDu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8cEskVx5iworbmyu1SBx69On4Y9uk98Lbes0MPysWDLI2P4sZ6/hg49P&#10;Rqo7W+xLui8zozeXJnce/wDD+uP1BBkLRSIJFmX+8y/KcDC+n1PqMdOMgf2NJe9ofzPGWlkSCOXK&#10;yxhfuq25fm/pz09jx/e6uikldo4GDjy+AzHgdTjGP5dfwIMc06CSNnTO5Sp3cqeoP9PX0PYiTy4m&#10;VoWJ27mO7PTOOxx6exzweQMnqEWosm+zQ/Y0PlRrlRuPPGCfX09vXuCcOhSPdl0k2liCm5Bj8eR0&#10;/D14xTlEbfO9wzMqMP8AVk5GSRg9j3469sHIqRWhK/aYbZmbflWMm3I2+oB/lgdemRXP7NnRGQks&#10;5IXbbMzLjLNIDgYx3GD0/oTnBqKCeAxbPs6LwPM3SM2ec+3p/kjm2JGWHK2fzKoDLNcZJ5xj5l44&#10;PTn06citI0EABeOGNmXG7943pz1Hfn/9QNZqj3Rt7SMpDV2vcfI8fHDfK/PUjv8A/X7jvU0TfLmS&#10;1jbcRtVlIGMfXGf/ANY44qNrtZ5AA0bLzwsMvPPQfMPp6ntg5pvmb5Vka2hYY+X5D6eu7H+eKcYh&#10;zbtFqWApFlLGPcV+b5Rkfh2/D+RzTWt4hDHsvWVec/6MOfzB/wA9e1OsriMxi3EPkt/eeJVHp2z/&#10;APW/GnJeqo3SXfDcblj4J9emP5/lW8exjOTIZbcPtDXbS7m43Mi9unTP+fWv1A/4IKLHbeAvF8RB&#10;VjfQn/WBs8dOK/MV76Se5WKO68xN33SeDxj1BH+frX6ef8EILg/8IV4wiaLb/p8WNrE5GPrXwHiZ&#10;7vC8nt70fzPruB5c2cr0Z96eMJEj0vew/jFfDP8AwXNKyfsn6Tg7f+J2vzeWW/hr7k8XHGmYI/jF&#10;fCf/AAXKd0/ZT0gNcGM/20oO1ck/LX8xcNS/42dhV5xP1jPLf6u1n5M/H37LaSXQYyNL0LAxFf8A&#10;P+e1aS6TaMNzWLLhTgr8oH/j3+fxqvlXlaNppJF25C8f4Dp/nirFs6WybbaBlJ9bgpj/AIDnsfXn&#10;8K/uhL3UfzbzK9uhpWYsV2wIrLgKduFyx6Dq5AHbHb6Vr2E9vEqKpk28hyTGobnpwhHt39D2rMs7&#10;hVMcP2kQtwdzyu3PTpz+vTp05rah1QwxCCTXTGu3C7beZwDjpg8f5weMGpKjy817liEQjUWK6ZtZ&#10;Qu7EjL83T+JCCO3qDwecGryx3M7OBpnn7ZMBftJXaTwRkj5s8dh6deaohle5kl5myo2yR28sfA4H&#10;rxjj9Dzg1NbWtxc3Mk50aZlZvvKvUduCwyfr16dRU8sjSMo3LUkJI/eWW3zOPluWbg4OPuHPT2B7&#10;4IAM0M32ebemrlfvbWW2fcMgnuhz6+p9mqOO7hW2bzJ5I1dvlZWJ3c9ASRz9eDjrkCpX1ZfJjT7e&#10;0cf8StbxPjqScMRn19T6hqPeDnUuo/7ezbjF4mLZUrtaxK4/8cOfoMH05zmzbQ3TKiSySXG1hz9i&#10;kY7SOcNkbuQPQnHGACDRvdUP2bY2sbt2B5bQpkA9QMcdugGT25BNSm4lkWPzI5JB2AcYOec5AxwR&#10;2GGxlcBWzHL2NFN9yw1qs9yBFZtIFbOWkG3J54xkHn5u4PDDC5Bj1G1RZEcaf5TQx/eWZxsOS2fv&#10;cY6/KOM7s84qrHp8+qsobRZpP3ZbcLoESd85wO4z05+8MAYJ/ZN5bu039hSLhuJftTZTHOeBn345&#10;HVck4GcuaPUqKjKL0/r0C0iSL5x5w2qwjXcmVbqMguNoGTyM4z3JNRzXAhUrBJtZm+ZWhRd2CwJ2&#10;q+3g+v3c4TILEusrK52Or2VxC0ajb5it2B9AAMZ6DgZ4zlsQyICFtWDr8mf9Sq5wSP4iE/DJx0XK&#10;5JSlLoZyp9Dg4pnQ4eYfMoP3h8v6k+n49ecEzT321GMbtsl4Xax55/3emfzx6g5rxeQjK6zhd65B&#10;OMdAfcf0x6jgNAjCK+5fvkkszAc5+v6+2exraXkc/tLIvWyyq67vu7s7vOb5VyTjIHHB7dicccB0&#10;cTRO0RVF+UfLub+7j6f55+XkQrKk67YbxWcsNoRXPfsQAc8/mD362nEW5Vk1Fm+VR5kcbfLjPHQf&#10;nj+ooKiSQqs0+8yfNt+VdrccjvnnnjnB7dcEtNherOL5bhVjj4kV0znr/Fu46Ht7jkEFpcjaWaaT&#10;avDLH6Y7Z49Oc49wQRYysivJ5UmxfvfuVLck9MsO34Z644JmUb7lU6mjaH/aIHXZNeRr8i7f3ZOM&#10;fgccenP1GcPjSKPasd00RbllFuzdhzyOnX2Ax14xHDNayMyfaplbb/dXA4zxySf5/Q5BLK6iVWhc&#10;yM2cr+8AHT6Y6Z54HcccVnOCNo1OaVx4ht3ICXMknlH7ptuo6fdyO3qevB55pk9pGxVkW4LbcNuV&#10;ct/49/n2onUTt5b2HyZ4j+1D88YJ/p2OeMRpHEJlj/smRW27dvmAg+2fr27+2OZjH3inL3dCS0g8&#10;mNVuftCMpPHlpz+G/P5f41YMixbfKupmXd8qeSo2/rt/z6VDBIXJUQ/Z9jYB3Y/kP8/XirDP5mCd&#10;RHHG7j09Mj+X6V0HPKXu6MjzLeSZmLSbWx/rlX+n8+f51+mH/BBkKfCvjBhGytJeQnd5xYNx64//&#10;AFdya/M+OR5WaN1hfDEbXuI1OPXr+vP61+kX/BCG4ij03xdGilP9Ii+Xzg2ePb/9Y96/MfF2Xs+D&#10;aknspR/NH2HAV5Z9Ff3X+R+iniwKbFYyfvMK+Df+C5jiP9mTR4RL97Wvu4HPy+9fc3jeSf7NB5J5&#10;MlfDX/Bc2OQfsxaLL53lp/bQz8gO07fev5j4Vqe28TsK10lH8j9gz6NuG6z8mfkVtBPmhVZdoOzc&#10;px+AI/P+lTwwhmjQW0a4PGbwqD+A9P8APFRJuuJWWOYXHf7n/wBb9c4H0q5aMfL8uTTy3t9q2/pt&#10;P6kYr+8o3jE/meXxGlp8flSIszxrkAMVkzs7dMY/P+RrRssfa2Npqar8u3LW7nPTj5hj/OPSsyzk&#10;8idV+xsjcdbsHH/juPbnp06Vcg1COO/3rfMzDqyrIcH8sfoPfiqjGQXiaUwdrtmUxybiAzfZ5Bnt&#10;nrj2/Q881qC0iliaVtDRmZcMEusdBjnHI/znkZrCuo7LUbxZfN+0M0mWb7O7YPT1yfTnjt1xV+1s&#10;9PggYjw0snUCRbggenQMf8jHUZrOUdmVF7lhHlkso5YUaMSSfeW4Z85PTOOc474HHPOKsGXcjJ/a&#10;cioGA2mFnDc/7XX8Oe/3qphWurNSumsreYMyNMX3jOcHPPvzjpnqBQtuWJC3hhzIo2yw5QjOeN4/&#10;Pb16j5uKpR7hGbizQvR51oZm115G+Vdm5Vzn3zlvoOT0GCDmMXNsF+W3jm+X7xvEXaCMgg56cZyB&#10;gkZGACDE+1wofVo5QWx+7aJGHHXI+9n04z2Iw1T3EdmS0kcqyTK28GO4U7uN2cqCCMcgjrjd0ypx&#10;Zpf3XYghtIpZI7hreEqyZf8Aesdxzu+8FPru4yO4yflpbuHRra0d0soYWiX7+5xhgT6IenXg5GeM&#10;kkCACW7vPtMdkjrHDlt1wdznhtwJGTwd3AwPvDqBTGkMdmxudLjhMchXi5dcYOcfLkr17DIzxkls&#10;VKPMVTqRWgxU0yMSeW9v8vC742bbjI2cr2znAyBu4Jy5EAnjjdbeOaLCx/djtVIPb+L5eMY9ui5U&#10;Zq9Pbm2tWHnpHJ8uGxu7bdpPPTPQDC9FypYjOkF/cxqyah5YwB/x5RkLjjaPMXb+XPHHy4Jz9nI1&#10;cu5xxeVFUzBsL0LZ67sdvcfmOOetgtuVTHKxO7n5Scjsfl5/+tnqMgZ+7dbyKjrtUsFLY9Pr34/T&#10;tgiz5E7bkgmXduwFVvm65xyc54PuenXrtys4I66Es8jQRti7bjp+7/Q598fp7GrKy7l+0nzGkkX5&#10;isfPDH3/AMkeo5qSMEkZbiOHaV/56Z7fX3z+uMZUSQecr7olh2j+Er0zgdDkc4A5459MMDlC/LsW&#10;HZPL/eO21chVYr15OfvdM56djnHUU6KWJLjzHft827yy23jpk++PTp26EN0yvHIfLHzfwxqeP++e&#10;v6/8CHM0m9ws/nqu7hmWNAM56jA46A//AFsip17Gkbb3HCdZB8lw3yqC0m1eecf4enp1wabbzW6g&#10;sYpGCn7zSbQTyeDt5/QdxjBBIzfi4ZI49zqM/wCrX1z/AHcYA/Q+hBFqSPVn/wBXpskm7g7Y8ZOe&#10;vAHX+Y7Ec5yjPZI0i4btlN1CFXFpt7qv2jIP6eh7fyNFxIu5GW129d37wc/mOnt+fQVI1jrtwFMe&#10;j3G1V+9uY4yM9h+Ofy9KntbHVlcPNbTKM7fmzxx15bj/AD25pezqPWwc0bEUMsMcGxrpU6Nt2jI/&#10;l/j361PFdMJQsl/5ny/IPKYZ/IY/z9asrpE2FcXR28Z3IvHPuf68/XGb0Wl3VxCYJruML1+6n5/5&#10;I6eoNbxpy7GcpLTUyRcwSS4bc3J/5aBefbA/Xp+Ffot/wQvnjhXxVHHCy5liG5pt2fbp/iR+tfn1&#10;Po0rTLDIJJMnPy3yIT74AP8AnnpX6B/8EVLGDRG8RrLA0KyyxhVkl3Fv8P8APNflPjdSqUvD3EVO&#10;zj/6Uj7fw7qRlxJGKf2X+R+iPjS+ht7O3mmfb+8Ar4o/4Lnyhf2S9Jl87aTriFflJ7V9hfEaWL+z&#10;rPcePtC18h/8Fr4zc/staKplZR/bC4ZV/wBn6j/Gv5S8NK8sV4g4ST1vJfgfsfFCjT4ZrN9Ez8e7&#10;eTzZCHdW+YHb5bH9QcD8/wBK2ILR5otkGlpu/u7nXOB1wW5/HgfjVy38LyTybmSSZfvZ2nH55/z9&#10;K1LTwkgi2SaFI3bBl2g/hz/n25r/AEPjhZcp/LLxUb2Mux0i7tnXztOWPb0ZR3/4Ex/X6HirE4lZ&#10;0kS5Xfu6/Zzx746D0/Q9q3IPD0Nrcb5dE8pc/K3ljj/von8unY8c1cjsYDIuJed3Ia3Xj3wT/wCh&#10;de/ato4eS3M5YqPLYxbi3FzLbypq3myCTGVtTnkY6YGfTn6dcGr0GlXMq5/sWSfAIdjKOn4Y/rnG&#10;Ooyeg+y2txNDCuoJIdw+95SnkY/vAnjjGRkcdean0rTbC6mkje1jkcE+Wy61F83qdoJPOPbOPUcz&#10;KjeIfWoGFDpsTRrHFpW3yyCzqyswJ5/ibn1z+P3gBUjaZeWtx5guDH+8wv7uMnPfoTn146/72cdP&#10;BpulxzSyMhjwRsH2x5OeD0wPr0B7/fAFW/OtreJYrfWto6Kn9ns3ue3brx9RzuAPYxjYzWKvdM5O&#10;W31K8jhjk1Viu7/VqgG7PbCg56fwnnqDhWzo32l3N5buk+nTTZXG5rjaOgb+7yc8njp8xwBitvTC&#10;qKyzawu/zidn2V/3g5bPAyMjnAIHG4fKCDLqMOLhRJaRTHdn52kXtuLcEeoP478YO0U6EHKwRxUu&#10;W9znoPBDwyJcDQWj8yP5c6gwxjkknafXtzzuXJOA5fDMcFszpYrGqMQ4W8OBzjH7tePT5emflzl8&#10;dD9l+zjzf7Jt9y4ZvlI5HXkEkdfXIPK5LECCyunwz+fbxpCwVQbMsGwSCPlbKf8AAcgENtyrO1T7&#10;CNiniuhVi0C3WLymvBBHzuVUP06Ywv0BxxwdhJJ/wjml22ETWVj+UHH2Td/6EQP8jHy7a0k1LVT5&#10;kdx4njjVVyrxadGvAHJ79T0B4A/2Ote11kMGZdfZz5jLu+yqd2MZOAm4cnoeecnhlxpHD8y1/Al4&#10;yV1e54bbeF7iRfLL/L1XLDuOeg45/lwOq1oaf4ZeSJTLGSOnzSBcjH/1x3/TBG9K9i4V1GG3ZUeY&#10;xxnA9cDpnr9f4WLbK+tYjtBX5fuqytg98fXr6H2yWWux4OnynPHGTUrGWPDkRnVwCrFjx5jnuOvA&#10;7/j9GxlX8JJHceQLoqWXc8e07ep7+v8An+8ta5OmlFhlu/MOcqvlkHpxyGHbn0x6rjFxikUqny1k&#10;G5gqtngZXg/Pxz75zxwRkz9Tph9cqWfQzNP8NRIvkyXHmFeW3LtHQep47d+hHOCCL8HhV5SYBbsy&#10;r27859x3/UY4IOblu9pD+8MHyr1O76+h+vP1IH3gHW11by3jqEjbKf3Tx2HU46YHJ6YGcYNH1WHY&#10;n61Uuk2UF8OJ9paAaGsmYwx2swAGCfXuOenuByRVk+GrHaVbQYt3Ta2Dxgccn8Ppx0waI3ia58ye&#10;2TaynO12xkHvxu6j8+evWQXKyqr2slusbLjbwxHt9w/4Y9icEsPFdCo4iXdlU+HNOjZZJrC1THVf&#10;l6k8fxf57/N1W0stCihDJFZowbHMceR9Of06fhmnx6gfPkjjnXKrhlZWb+gH+eTwDUa3qS26rbnb&#10;tbARQ2Rz2ww754/kc1HsY32K9tLV3NK3jhtE3i5tmYN93y41IGefm5X8zxx6g1MdXWRWV7KOTcx/&#10;5bA7h+B5P5en1po1420Iu6TrhN2T+TH8+g6jjippYLkxsZNDk+TjMgYZ9uWP6/T3q4049iZVpcqa&#10;Fa5IjUQWUIXaS6tI/IP0Uk/z747V9yf8EdlAn8QNLaqpDxkfKwA9uVFfCCJLaBvK09VLZ+8xHv2P&#10;P8/5V9xf8EjdaM0PiJZZFSRDGM/Lz+X9f8a/G/HyMqfhri309380fpHhbKNTiyknvaX5H6AfEYGX&#10;SrPaeftC/L618o/8FlzLD+zDoTpI8Tf2wu5lU/3fb/8AXX1fqTrqmmWIjbcyyA/jXyp/wWhe4t/2&#10;YdJVlVm/tgfKzBQePc4/xr+NfByftOPME1/Mj9w4yjy8M14+Uj8q57K/umWQyyOuDncrD+eP889O&#10;Kkg0+SH5joa/Ln5pHxn36e/v/hH5LPCskunW+5slmMy889eP8f8ACgQx2o3PFbqVYjPmtx7Y2/oP&#10;5Zr/AEyjH3T+P5SUZGrpMySL9n+zxqytgeYF+X2w2Afp/TBrQa4TcsaalG2Gx8saLn/x79G+h5xW&#10;RpjK6Kl3rMSlWwo+yOxz6D5D+v6jmrbXGreVNGdZVomwwZrWQbuQOSygfoPTrg0cq5tAlP3epoNc&#10;M1yvlQwSBjgsfKjz7dRkn0PXoMEE1LZwzSThxbQy7txdVvoj15GdhLdB2HzYzwRy6Bb66EO0tOeQ&#10;diugIx05Uf8A1+gwQSYbCeZNSZZdM6btwe4yOuev+HXrwwGY5dGkKfu2b8jQRru2aWTy/LXzF2kz&#10;yNtxzgDbjPf9R83Fa0GtpbJ+/wBfZdwI2NYn+igcdcD6jjNYP9ufZd0UE+3FwoVIg5Kc++ceuB9R&#10;82RW1darLNbgx6zJISoDRrp6rzjOc49ugOP4hwCCpRlKyaFGpHWzIdNkb980V42xn3N1Tdg7ieSR&#10;0+bj5R94fKNpkBZJ1aTTF2rlmkkmZQDnPIGeec55IJyAS2Fzbee4tNKmWZZP4iytIY9vO5SSTnkf&#10;N2H8QyCFo1DWBY2K3kVisZ2KNzXWdvPHGWP8RPqOeSM40dOUp6ImnVjGOrNWa3eytGne1ERQYLeW&#10;emduNv44ypyv8OcuRBPe+VGyPrUUIbG2H7CNwAyCRgZ/DgAfKMx5Jq6jqUclmSw/eNt6Y55weFwf&#10;b0HQfIWNSW+qSI02PES7I5PuhRnhQM4x8vPHPA7gLtqfZS5feNI1IyejJ7TUr6YiS58Q7dqAZ/sc&#10;L0JGPmQ7cdec7eM5XaplsArxtNb3NyzNIwkWPT23cH02q3Hcfwk/NuLrjJ0jUpLOWRxqMkeYRtzH&#10;5IJH1JAxnvyucNnKirmm3zJZ5v4/lLkKpjcgY6fIrAg49SSuSrZPIqVOUY6CjUjK3McBb6q+EkhZ&#10;V28/LCo6Z9vb0OBntlae1/cXBdRDuZvmZmjTH3QD/P8AL14Ir6dZ6Wzf6Qq4ZvutM3HA9vx/yrU2&#10;4jCXMqom4t83yuT3/M5wR/Lncp7uWPNsc/NKMU0y4btrqUK58voSq7Tk7uvb69j178NDLcQkRsyr&#10;hV/vJ6Yx19+2eO2MhYQtpLKsqzMqmP7wQ+gPrx+PHTtgixJILRFZWVvm+bPyn9ff8c/7WczGKFFy&#10;lEuadPZqzwm4kx53EmxCRz/vZzx3wc987TUjJaRXKsLuT5kIbbGOoJ64J4P0/qKzEfE7ubpUTqy+&#10;YvcZ7ZwOc5545xjIFkXLzPHIYlkZQxy0nHOOOv07+gyOCRxfRlc1kXI7tbxWtop5G8vO5mYFh059&#10;vT9c42kRmPUHTy4vMm+baVWUkDn8OfbrnvkHMam3YyeZJb/eBz9q7EA5GPxPfPJ9Vok077RHukEL&#10;Z+6/nF/bB9u2MkY745qfZ9ilViS/YNTmlMf9nvny8q248jk53f8A1v04pU0XULiyydHmZudw3s36&#10;HGfz+vrUKLZ/8vNnDHHuAx8zFjn1xu654x79cU6ztbMQMTBHtRsBhbFsD0/L/OM1Hs5rUcakdrjr&#10;izulmRRYCM/xK8x4/wA++P6VJap+7kxHBGx4VmaPb/if6fTNXILS3d08u+Kx9lWx4Ptndz9SR/Kp&#10;7aNHk8qOaRmHOxYYzg8/56/1zVhX2aM7bPDH5jXFtGuOgVGz+X+f0r7S/wCCRJS4m8RPcOrf6vb0&#10;9fYD/wDX75r5Dlt7mdWMkFzLt7NMox7fdPP44A+ox9X/APBK63jPiDXJ4pZFCwqG8y43d+v3Rj/P&#10;Pevxjx+p83hfjXbovzR+meEspPjSgv8AF+R+lXhm1trmzgV13bW6+lfJn/BbmeCH9nPS7BbdmYap&#10;lfm2jGK+r/AsUs9jDGsreu5RXyx/wW3gtX/Zx0sTfe/tYfNz6V/F/gfSlLjDAytpz7/ofu3Hj5cl&#10;xUb/AGWfkvbXFlgI8EKsGPTazflk5+v9a0bPUo5x5C3EaqGI+aMtj6DGB9Bx+tVPNgVf9GupB82M&#10;rG3r/n3/AErUt7i4aPa99dbQfmXa/wAw+pOB+A/rn/TqMY2P43lKTuS2YvF4jvDhm+79gVc8dclT&#10;x+g7cVO/9s+c032OST5lGRZqgJ+uz+Q+p6Uyxjdot0jSLl87fP2j1yec/j0+vSkntnEkjJpSt939&#10;55vI7Y6kn6/h05qlTjcylWly6M2J4dTECm60mRW6krMNzc4449OPXHBx1NKys79b1TMJo0bcBvYb&#10;jyT16/44zw2BSwvFDIvk2cNuu05V8t7d+f6+vRTS6TdSRTmUatBDJ6i0BLc8dAPy/HO7piqfKmXK&#10;pztbizO7z/vrxtxnxuaQKAMc53Nz9F59MEmtgxysrwwTJJuXO9hGi8/N6+wbOOnzdBg5kWu3MxZR&#10;MtwDcf8ALOMKM9jww4PoMZ6jGDm2XvL648qfS1baw53tn+8eBIP97pnPzD+7UyjPmSBOPKyoljJF&#10;pb3X2OPcu5mZr1VG7Pb5iRzz3PcdcCfUooE0toXtLWHbtDstwThs9gpOCDx368cbiK8KwWdvtvLa&#10;3ZU/gYeUT83OSrdeR0APoSC2JLm7gLSRQTW+5WT935C8duoHGD747D5Dk6WluZ05SJ79razhSxh1&#10;SFf3i7VWAN075P64+XtnZjLrW/uT5xN0p2zt/rIyOg6liMccYznGRnOVqK71GUpHCmsRyfvFJSS3&#10;RV3AjnJ6Y4PIwPTlRUcF7LbOzzahGVaQjbI0UWcZHI6+vf5TwSSwInl9x6GsZPmHW1tLPC15YxQr&#10;F5af8snjHQr3Y8jp68kNliCrbu2Sw0iIPaQ7Cy7WntVZfukcA/TjJO0fLzgkkEbn7TDaW0bGRVC7&#10;ZFA4UqPugrjtglcfdJ6vVW9ga7t4RNbRKiryTIuC3Qc7fY9M+/AQtUfMb9DlyLeFQYYG3Lwxw2Qc&#10;njrweo6dvqtTWt4yP5v9nx/6sY+UhW9uW+nfofowyzaO2CIBHlc58vKnIJ7fQe3TsARJb29pbyiK&#10;WBdp+83kSHnPsM/pn8cg9Uo+ZnGUlsjQ8+NjhtL3NuXdukPXJA79c9xg55xnIZ000NtGudPC8ANH&#10;uJyMY7E9iPbHtyufcSQRL9ohnVY2XtasRnaDjkEdB/Xpgq1p4mJDtI/UNttHXuOen+enXO7PkNo1&#10;FFamgPLuFkkthjgH/Wt/IkY5H1z74zNKsQtVZsNt5XbCTxjrj/Pp0yBTEzrCwhnkTcmPuNyuM8cd&#10;Mfhj2wFll1S8aFraSKRvlIVmhfI564J69PfpzkZNWkZzlT1NdZLdo4zHEfXaYnb8c9B25z6EnO0k&#10;YvFLuNp/Fhf9GfPfj6ew9xjqKwxrLoqCG1Ztr9sY6emPc849eOcC1POGhRltz1K/O+4Hj0/yPfoT&#10;XL7xLkuXQ1J5jJH9omdm24+X7LtXr67v/rY+oxJc2OtRr5sdnI27n5YSM/8Aj3X6f0OcuS2Y2QnK&#10;w/MNwPzd+c8Jx+R/nTXSzjTY7W68c7UfB4Htj88flRy32Ye79o05RruxHubXavDKvLBfT+L/AOt/&#10;IPja/DSbY4+mdw3YY+nXH+fxrLUaNIgxcQr82ZFEBP5Aj/P1qJ7izinYW0se0KR80EeOnoW/z9Kn&#10;urBHXqakusWNpITqkIQdVMZ6+/8An8utfXP/AASnv7efUvEEtptWPan3Y2Hf16H+n0r4wa4vMCO2&#10;RuT837iJfy/w6/zr66/4JXX8sGoeIBc7iWVPmdkwP++cfrX4x4/WXhbjrLovzP1Dwhj/AMZxh9ej&#10;/I/Uv4bXEa6bC7v/AA9zXyj/AMFsb1R+z/pcKysn/E2GGX6V9J+Ep1l8PWzRSFWC5BXnPFfI/wDw&#10;Wp1aW5/Z00eDUMNI2q5VWyvb2BP5V/DngjjqkuNsvw3Tnv8AM/oLj6jbI8XV7RZ+Zj3MsR8xY5Nx&#10;4zvAAHpRFcwx5DaePn/hZwM+/wB7/P8APn45o5pMCJU292V+P0/z+dW4AGnUwOo/vEW78f59/wDC&#10;v9RI8x/GMpc0jbR9PjTe1tGu1jn5RgfTDn8+voM5qRNRsRJIA6ozKvSJOfb73H5Y7fdzVeE3jRtK&#10;Lhid25dtq3+A/wA+9XNPtdSuI/NCMw4PDFS31ww/Dr6jjito67nPUjGL0LkGsPI67HaPy852Wsa5&#10;6ccnP9Ox6rWjYXdy0XliC4uF3EL8qADJwfb2/wDHevNZSGSFwDZQsef+WkmRjr1fn8xjv1GHidQi&#10;77W1jTcR87Mc8dPnkx/THB7MY9n0SJ9pGMt/wNZbNjGSNIkb5sssl+o9yOBz0zkdccAY5id7CIy+&#10;XpK43jzFW83FD1x2xnr+o5yBmpNayXLwrJarhQVCQkk/TAJ/M5/4FgVNbakyytC138u7G5bNcn9P&#10;r93ryRzuNL2L3J9t0Q611Kzt1YGzH3QvNunGOTxuz6+mO3ylqdJqyF5REq7WkBZAsa5CgHBzkA9u&#10;SQoPdcCmrqdxcXT20OququV+byYsDC56EDb+oA+YDHBjthNYmYzylw9wfvbY/mAHHIBGOw/h988V&#10;yd0EJXtqRXF7M87QPorMd2ZI2kRW/wDQDt9OenOQcgguZLi3u7c/8I5EsgZgu2/Rc9R7459c8Dae&#10;fmqINbHWHN7bKgEi423cYXaF2/QDnAP/AAA8EsLF8mmteWflmJVWV9y/aQ2eMDqPTsSAcYOFCk6O&#10;Ki1p+LK5ufZjTb3CpcNcQLGjbQ5SUvjgDGG4bI99v8JIXBMkr217cKzmNSsfyhnmwAcf3Qrf1OPm&#10;xhAFuL2yjspI4p4/m+/tXJGSATlkHB4HPXjdyEFWJ9TvU2rDrwU45/0V3b6fKu7rnJz1BBywzWcv&#10;eV7G0VGOl7nEXF21sqlWkbbtO1m6EN/9c+nJ9eGla/haNFmkweilmGOw9fTI+nt93Kg/dKQp+Ux4&#10;VvLxkcHHQ+n5DuBgSRu7fu5y3qvX7xP19R6/4nrlT6nJGrLmLPl7WZGlZjIfvLjJwT759/8A6+Ny&#10;+WvmyRqsgyuMOvGNuOOfw9MewYLWS8a0lAtywXk/LN0+UjPX/wCt7EfKHnVb2W4Zd8m0rmPdK3PI&#10;Oec85A6nrz6krlL5upatjeOiA24xtyrFTuA9f88/jgkjWcwYEbKu3avyKMdjnHHY9M/kCBHFeJHC&#10;rCRvlXawX06j+Z+vPHYWGv8ATJgsk95uZVbcZF6dPU9fp7c8AmoxRPNG+42KzMbYczNyCW+6vbBy&#10;Qe59jn1JBq2tvq6R+YA20NjcFBAH/fHI4+ntgEVQV7AOsqMrc4x93p+p/L175AsWslkN0M067eqq&#10;Ien45/z9ME37PrYj2kdi0ZZ7i2VBI2NuNoxk/pnr7j655q0JIbYLG8CyNjHysg/kCc+34+xoWosA&#10;skJum2/3Y7dSQPwPr26/qKnne1+W3W6uFj6gGFP5ZH+fwp+z6D9suoCdo4iba3Vfm5xJyOenI/x+&#10;vcEE16sTSSszMzHJ+0PgD8F/w/xkt7YfZ922b5ZPvFR+Xf8AmP5gyQpcwuyxW9wyr/D8hx6np/P/&#10;AAxH7uO5XNU0aRDCElSOOXyl2/xfvjn8l/xH4dPq/wD4JnzW41bWzDIrBVTcAH4/76H9a+WhA89s&#10;g/sa8mXP/PZQDz/uZ/z+f1J/wTQtki1PXYIrKRBsU7JJN2P/AB0c/SvxXx89jLwtx6T6L8z9T8Hv&#10;bR47w3Mt7/kfpR8MbiKW2t03fKw6V8uf8FrbeRfglpYhPzf2l8rbc44r6T+F0oWxt5Dn5TgY7V8u&#10;/wDBaO7Fz8H9JjL9L4/e+n+f61/BXgXyx8QcA5fzn9M+JEJf2Bi3H+Vn5jwWOrrfZiWVjt+Zo4wN&#10;v0/xH+NWjEwnTzIZN27jey8fjjj/AD17QWrwpKY5pYwhXaNyEjPt2B/z6U+4njV43hnT5ZAT+6HG&#10;O/Xn8P55r/VqLi5LW5/DNTmjpytGlMvygfYHLH+7KxzxjoPp/ng0ttDZXLK8u1WXBbG8t64xtJ/H&#10;OT9eKqtfXU8bAsuzZhj9nVce/T9ef8HaXc3M19IhZug65xnHuM/iB+Pet40ny6HHKcXItRrFAJJf&#10;tqRw7iPMbT2P8lwT/T2zTJLhGK+Rq7SdNyrpuCPf5h/TpgHjFEc2pRz/ADQL803a4X5u+MjkHv2H&#10;8qjuQJbkF5EV8gbfOBA9uec/oM988XGntcwlULkP9o3dx5FvPPN+7HH2UKRzxxtHf3z26807yL6G&#10;HyHZjuY5xKq7s98ZHXHOAM9unNRJIba8eQrCu1fveYXz+v8APP1xgmYyWMLKy30YEjAt+5Yg/mM9&#10;fXB9eQKmVNppIIyvuRSJJHfpb3LMoaQ/L9t6YGezH6/Xkc8UG8a2PltMwX7QVXddZ4x0+ViOD6ev&#10;BPJDg8C6pCbeSIgA/Mtqxz78jr1GcduOS1SX91Kt9DFE25ep2wxp0XPGF547joOenFHLd2aHzWu0&#10;V31Py9Y8w3G1Q7PkyN18sdsEZxjOeAOPuHJ0rm/uIbiG4t9Vk+USBWjVvXBBB/DnHs3Oysu/nvVu&#10;pjDuVAp8xWjT0A54J6/UD3BAGhNIUYKtuwwuGbzBx26H05xkdODn7wzqxj7rsbUpS11IpLzU57KS&#10;Nr2fa02Nq5U8sO+T9MEZ6ry2CJb+K+u7SMzRfaUDfdkkBC8YHRx0Ax16YGPl3NThv3ntlEgKqJAq&#10;t5jbT2CrwD90EYbt1IwGLdRv5JWRrKXccEtuZ2Xk9ePm+h9BhgCFqeR3S0No1NGzjjcXOxD9pZlX&#10;j5ZM579iOwHPTp6AhIrliPIM33u4X5Tj9PXjB7+4MUAl5SONVUY+8pODj3+vtyeOSMuSFjCHJiXP&#10;3W2j5en4dv09Bx0cpjElSOJ1WRZJF2N/eG08+p+o/TnkEWIrmO2uFQGRmZcKvyANwfYD8x/Ig1XZ&#10;oo1QKrdPl29Py6HOffPueWwy+Yiyy7e5zgZx6j6Y/L2HE+zNVIvGQxKTJL8q53AyIx5J7Yz6Hrnj&#10;qMgh8EiM7K8+1iMBluF25+gUjtz6foaa3ZgVo933uFG3734Z9T+ee+QZRqMrMGe+jVf9mdePpg9O&#10;R07YPoRcY6WRlKS3NAvarbrE1uzMMEqt5jn14GPTPPT65pwvdMnG2WSXduxhZCcZx6Af1/DpVddQ&#10;UFXNyzN6R3GW69Ovrn9fcFE1KWG4jCvt5/56Anp7f1/XgjaMXymPMW47aXzWEHlzD+Fg75PHpj+Z&#10;x9ete9fssfAf4e/F7wZ4j8TeItNkeTQ7fzFXzWweDxgn1rwWG/u4pGnN62fu5juD6/T+nr9D67+z&#10;L+0To3wi0TxF4e1WGSOPWrfy2m3AqO1fkvjHLjGHDKfDvN7a6+De3U/TvC2HC8s8l/bHLyW05tr/&#10;AD6kvwi1n4T678TI/B918MLWSFrry90shOefpX6gfBn9kz9ljUfCOm63c/A7Q5JX2hvOh3ZP41+R&#10;Phzx54e8E/EKPxXY2q3SJceYrRt719xfCn/grP8ADjwzoFrpWtaJLG0GOPM7/lX8cZ1l/j1iLSUc&#10;Q9NbNrX0TP6Wp4jwvhScaMqMZX3938z7h1r9mj9mTTtPa7f4FeGF8tfl/wCJXGMfpV/wN4K+Dmg4&#10;fwl8NtF08yKFdrKwRd31wMmvlHxB/wAFoPgffaZ9ksfDN1NIy4ZfM6H8q5uH/gtZ8MdK8tYPhvds&#10;qsA0izD/AAr5LMOF/GzMIOFXD15Qdrxkm0/VPcMLmnBdGN4V6SnfRqUV+R+hUdtotpBut9Lhjx/d&#10;jAqvrfg3wN4vs1tvFHg/TdRRWysd9ZpIB74YGvh0f8Fx/g9c23lR/DzUEkUfNvuBx7421rab/wAF&#10;u/gS0AN54N1KP5csyuCP5V15fwV4jYPEKpHLqist1CzT8rbGdbPOH6kWpYqm/wDt9f5nv3xA/Z5/&#10;ZqnvY7W7+BHh1mlOGkh02OPH/fKivnf9pD9nL9n3w5LJDpvwe0mPbGZFMce3tVDxb/wWP+BGpXCz&#10;2GlXRkUZ2sDlR+VeOfHf/gpd8OvH0TXGjaNM0jxlQpYjqPpXdTyPxw+sJ0qeJjrpZyWnpculmXh3&#10;GmvrFSi+9+VnztqfjP4b3PxBk8IH4V2C7r7yleOTBA3Y9K1f2nvhT8MPg7rWkwafoEkMWpWazSFJ&#10;OjEfr+PFcN4e8ReAtY8eL4n14f2cn2jzd2wsx5z2rY/ad+OmhfF/WbGHSbaSaLTbdYluDwMDvjrX&#10;65wTh/Gijn1COMVf2Kfv8zbVvO7Pj+KK/hjVyeq6Do+015bJXv8AJHnUL7LsPaBlxOQq/ZAx/H1/&#10;HnPvippZ72afes0jM2NrJbqh78jj9AB6+tZ9vqNiHCmBtqyfLG2T/M/5+lTG6huZEkigaFXbhWkz&#10;x6Z3E/p+uK/tunSkoR5t7H8jVpR9pK219C6LvUoGnlF/MzR/eLKi446FSP16jjPBxUl7cPNNEb+N&#10;23t/EyAH5ent+P06/NVby7WBJg1w8e5gRthY/wDAeD098gdcfxVLI+mmWHmPO4nci/7OcnK8Dnnq&#10;MdflwKiW4o80hqTwXmpRxW7r8qNu8y5HOSOrYHX8M8emDPq16h1iMyxoI1LBA10zBx6nap+vXr05&#10;+URiyuHuxPJHMqqmPmgDD7wB64HX3JzgdTkNlEl5Yrdi4kk27g26zA7kdj/UE5bGMMTi+Xmubx92&#10;NmDQWe2e5Eqp8q7dpbOc9iAccdwOO2QWIsahCinzBJC3yn7qtzxz1THTt9B9wjMN/ayybY1maXcU&#10;wrSL255xgn6/8CxjK1NLsiMcUfmN8uWVZuuPTBPPPT3J5BwsyjK6KjUsmVfskhtIWQGM7m+9Gx3c&#10;4IOSenA5PPAOcKA8WGpNefY4DMzJCC3lW7vj1+UOjdc5OTggg5YZpEULHDG0Lw/KM7XbA7f3s/xE&#10;DJJHQ92CbdKguMyKPmjX5jCJjxx0JGOnXqMY6BSTVMrm5kcUrbZWSEP6hSzEH9Pw6fhnIqTcLhds&#10;reX8nTe3bH+f69DVJ5DFJmIHK9g3PXGP8+n5TieISb1CtnPPmH1/+v8Ar64ztLpYFLcfBuIZRNtU&#10;L905P4f0/T1FPt5kX93ncFY7l+bjnOfXk46889ehqC1nVE8zyFKry2enU+/Q9Ow49BkOXbOWjWFP&#10;XduPfPv6/jk+pwW1cOYswF5UK20UcnzfN8uNvH09M/kR0zgK3jMo8j+JTwpyD68898evPr1rpcSw&#10;zbILmPB+6SoPTHv/AJ+mCHRzRyOIWCncpH3l9cfh/wDrHqKqKBsuXUcqqCgKqufmK+uP8+n4DAjZ&#10;hDKv2qSTzGYbWaMe/b/Jz36kxxSQW7OiY3KfvYU/z9/fv64NEz2koUfLubDf8s8D9P6Yx7cVvH3T&#10;GWmpcjllU+ckjL/stGg/z+H/AOqxJqdw8GI5m9du9f6H/Pv3z0cwFdrKDg/vGji/Pp/n69ZLPV3C&#10;tFIyY6grDCOfb5f8/kKrlvqZyHRX/nQKjTfNz/y0Bz7dOP8AP4WobuRIRslk+ZgNzTf/AFv8/wA6&#10;a38pmjCXP8JPy7eDn1x/n+c11qDyGMvJxvBI3rz/AN8r/PP+Byq+iDnbiTNN5qMsc7LtJztlz/So&#10;nmaQ+VcXLJz0aT+XIpbzUxJGfIznpu8wbh/47Wl4E8Kt4w1aPRheeTmMu8jMWPHoMf1rPEVKeHoS&#10;q1NEldm2HpVsRWjThq27IyfKhlVkN51/i8zP4df8aSR41iFuZ/MVRgj0/HIrpda+FdzZztHFfBwp&#10;/dsy9f1qlYfC/wARXOpw6cXSFZpNgkKZH1614sOIMnqR5nUt6pr9D3pcPZzHT2d/Rp/qYkN4iH5X&#10;2lV4O5Gz/wCPVJHdXwPmxzt6ssiI2fpvPWjxT4euPCWt3eh306yyQSbWZY22nj2NZ9o5tE3FWVem&#10;5I8qv617lP2daCqU9U1dPyPDrKpRm4T0a3XmjaC6g8DTz3n7vZ/yz8rj8u30B98ipLqwvrWMXUN+&#10;27jbtMWf6/y4/WsyC5gnUxxtIG4Kt5LHH/66neILHIp67QSPJOR7nNaRptdfwOOUk9S/Yy3jpuk1&#10;OTaP4UljXHfOf/rf4VYj826toRJcSeXuztWRRg9P85/PHIraQbh02W11ICrED9yS38h/X86msLme&#10;2ghY38in+83y9vcj9B/hRLrYz7D0uYfLkTzgfLbDFrgf4D0/T8Cg1CC78t4WKS7mZt1wePpx+P1P&#10;1AYt+riSC5vpWO7HEgG7n0zx+v8AIitbqs6iTzZl4Jw0n3TntnH8/wCuc1He5Sly6ItQzGAsrLEy&#10;qBu/esxXIx9P1/Hbg1We6hk09rdrZQvX5pW5y3cMv9f12gp5bG9kjVZC3qsm4HjPXn/6304Bb28D&#10;xAW9n+8XaPvH+9jjr26ZJP5bhPLHcvmZaaOzLIJWiZt3zeXv49B93r7jk4J+9uwk0EMU6bPKKbW+&#10;ZIev+9hcD29BznBIp5ksoSsflx7W3DlznGOh6Z6e2eAegLNlmt72/UyrH5bKOfOBz3z0B5I3HHOe&#10;eSNtTH4hkkPlxTglrePCfLuhABwMcjoO3tt9UIA07K4Vgv73K7T0siznn0DA8dD6HaGyduMfFhG7&#10;8x+XGhxH8vXnjPPr9AeQSCxDll01Y9hjh7HKorHp3DsB/h0XK8nOpGMo6GlOXvWZyRt5Am3CncmN&#10;5YbfXucY47+nbBIQzyptH2dG5/56dePr/k/XFRQzSbcNJyvO47uOM/5//ViOWdI3aOSRj83dWHfH&#10;r/n86OX3jb3iWed/NVwm0Zwvzde/r/X+lKsjAMWj+Zh+86H6Z5+vtx9QKcv2japWViN3zdeOfrQL&#10;orHsLKrD+8vp+Pt+n5VyyC/UvJNLLtYLndj+Ik9fTd/ng9SCZUS4LqQqqrMfvSD2569P6ewGKFnO&#10;S0e5sqpIyYx6f5/X3zYE3myr8n8ZLfu8cdfb/OD6YI81ydO5bW2vpHaNAvy4/iXPf/a/z+JyrW97&#10;b/eePO35WWYE8HrnP9f6Yhi1JllbEC7VX7vkpyffj29/y4ouNXaclHSPaQcZjQY/z79/fOdve7B7&#10;tty5HFK5jLTLub/p5Qg8fX/P6Vo+GPC3jHxWs0Wh6Vd3h6bYW3Hr6c5/P9eayP7TtRC0ZuDlvvbY&#10;15/8dGPyH8sfVP8AwSNvLO7+PV9peqxiaE6TM8cbKCAwHWvi/EPinFcGcL1s0pU1OUPsu9vwPquC&#10;eH8LxPn0MBWm4xlfVb/ifPD/AA2+INncqt14UvFZTjY0Z4+vH9P6YtSfCr4i3Sxsvg7U5Of+eDsv&#10;/oOf1/8Ar+rfFH45/ETw/wDtO6hpkOuRmxj1byktWhU/KW6dK/RXwd8QtR0r4WW994e8PWbXCwxt&#10;5jW6nGR34r+VcR9KrNaMYOWCj73Z/wCaP6Go/R/ymrKyry072PyXm+D3xPZ8L8PdWZhx5f2WTP6L&#10;0/Kut+DPwt+LPh3XJtam+GWtLEkJXzP7NmZVz26Yr9ZvDn7UHjS0sYmvvC2ltIVwzeWFzWlZftee&#10;K3c20vhSx27v4WNePjvpUZljMHLDvDqLkt072O7C+AeDwOKjWTclF3tdan5U3Hg/xne3n+l/DrWC&#10;xyfm0uUY98YqjN4Z8dtrsMGneAdYkKzD7mnScfpX7XeG/jA/iHRl1JNBtw7L8y5/+tTtE8d61JcS&#10;XQ8J2qKG+9GRuP6V8fL6QGO0invvpt+B73/EOMDT3p2s+5+EnxO+CXxj1Dxfeagnwr1jZOQVdrOZ&#10;e1c8nwN+L1sVFx8NtTXj+K3lr+hHUvF17dWizXmmQoT0WRd1eb/Gm9D6OboabZtx97yBxX2lL6VG&#10;Z4OhCnDDqSikr3tey3tY+TqeCmUY7EyqTqSTbbsrP5H4iaR8G/ifuYL4SuBuGNjwt/U/5/Kr0v7P&#10;3xWu2lu7zw1NCrLlWZSqj9f6V9Iftq/FXxR4O8aDS/Dl9Haq67nMcY/wrT1nxfqGqfsYPqd/fs98&#10;Zh++2jP5172X/Sbz7H4qlCOGiudpatu1/uOXF+BeQ0KMpSqy01Pi46XdaTqsmlXi4ljOJF2lsH+V&#10;MmWWPaZiy7W+79nOT/M//X96k1AsNXkuGkVmJzuZgWb8j/n68U2dlmSNYpYVVf72Bjj3P+P5V/Z2&#10;V4qePy+liJpJyim7d2j+V81wscDmVXDx1UZNK/ZMsop2MYhuCgc+Sf0PcfTtntmmWFusQJBLBh8v&#10;7r378Y/TPT2xBcWrRhtzIrN1WML+u1v/AK/405rJSiyvKi/u128L6f73+R0yM12SiuXfc4S5Z3Uq&#10;PLtVd0nBLRjIwO20devTvk/3s1poligaYXcYYw/d8tSD9OOOD6dP9k4pIEXLxXDRgluG49uvP/1+&#10;mf4ajmhYOTbnO0DBBAJ/8e/z9c1hyxUjRykzUtpJ1RI31CNVZMfMVUt+h/I59PQiKTUbn7eVgvBn&#10;KjC456+n9Tn8eaqxJGY8rCxCqC21d3zYz/e/QcYz2yKfBHO0arJD3+7vHHbueD14xnHB7UuWMZXF&#10;zS2JDeTQPKUf+DDnzBjpnPC9f05yMfdNiHU08tcvIXZcsq3AXsOenv0x3yOCAtKSSSz3+W00ax8L&#10;yeoOf7/6DHPfcM1ZguEeFXj85tuVZpJlTJye5yP056gjnLlGPLdouPN0ONh86KWT5f7p27RyDyDn&#10;r3FRsBIu0xL33Ksa5H6f0/DtUKAKoRLdV/EHnr1/H9fxI3neVg2/8OcjB/p/n+XNzSO4kjnDRsnk&#10;rnd83yj3/wA9+v5ym6jc4MEf4bfzxx6/h7cYpROEGxEBbOP9WP8AD/Pp2MizyK31HQDrxnnP+f51&#10;pEmQbQw3I4+U5+Xvx/n29uxdHIqv5bNv+bPy89f8/wCepaWKN8q/e5bbnj/P9PwAzsz+UUUDp8rd&#10;eP8AP/1+h2jzEyFfYhURTN3+UL+P+f8AOHxTRlv30W3tv8sensv+feo4ov4wMZz/ABHH+eP89acF&#10;fdveRmXdjbtJ/wA/5+g2iZkzXJOxknb5V/z/AJ/XvX1L/wAEn1uG+P1zLD8zNpcwXn/Z/CvliPzF&#10;QBx8vT7p4/z/AJ7Z2vBfx88U/s5au3jjwfrzWd1GmG2xltykdMGvg/FDh+XE3BeIwEKkYSktJS0S&#10;fmz7Pw/ziOScUUcVODml0irv5I9M+LljI/7Wupb41Vv7Uy3P+1X6Xfs+re3Hg8wTQNJB9kj3flX4&#10;efE3/gojLqHis+Lbvwd52ped5jXjTbd7A9cYr2P4Zf8ABxl4m+HdmNK1z4URXESxKn7m7UYx3+7X&#10;+cnEfhXxRg4qNLlqKK3i1b5Xtc/t3J+MspxEeaV436NNNfdc/ag+C/DFvohv/wCxmaQR5GXPJrzP&#10;TNUhl12axGmMqK3UHOOa+AfAH/B0R8MvF7t4W1T4PXljMtu376W4UqePYVsfCL/grnoPxQuLnxJo&#10;2kmGLe37tnHrX5XiOHc4y/m+swat3/4B9lh80wuKX7qd7n6g+ENUNpoH+iaRcY24LLnmu3+Ht7c3&#10;2nbpLOZef4q/Lfwb/wAHAfw00nUZvAOo+E7prhZPKV1YY3dPSvorwd/wVp8NeHfBkerT+G1mDRmT&#10;Z9oXcBXAspxlOonOD12OPG1I1KclG1z7e8TWzR6TvCHO35RXnfxngdfBaFhtbj8a/P34qf8AB0R8&#10;GPC/9qaOPhPeST6avzK1wuJD7V83/EL/AIOuk+IOmy6NoPwBktdjYjkuLxMH/wAdr6zB8I51mVo4&#10;am3e29l+Z83/AGlRwL/fNaansH7f9iLTx6kihWkaNeM9K6AaHqcv7DtxfXFt+5WZfmFfnR8X/wDg&#10;rZ40+O3ilfE974YsrUquEh84HP5KK6fwv/wUb+Lfjjwgnwy1a5+xaGzDdb2pBVvqSK/beB/B/PK2&#10;Mw9TF1YUlGSbu76fJHx/E3HWBwuDqeypym2nZJf8E6y7uTHqEiqm7jG5lZsflSQjYwknmXdn/VhX&#10;yf8Avn/9ft2rKsrq2uit3aXqyblzu8tmz+mfyq4t7IY/NnmUrkn5reTH8v8APr3r/RvL8LHC4GnR&#10;g7pRSv6Jfmfw7mFaWIx1SrJWbk3Z9LvYuPHDsZUnDD+ImNzj8xjv9PwqQyNGyr5bN8oxujkH4dPX&#10;/Oaqx3McsXzz/J/s2rDn6nPfP+eKDM0AzlGOwYZ4Bx8vT7uDx+H4Yz0SjI5YlrzLWNpAyYXr/q5N&#10;v6cfl29Rmo7loTA6xhTvX+KGX1HXPHpx6nnOBVRrwbXEsS5YZZPJbBz+AP69femTzhoMxpDtb0jb&#10;8Pp/h06nGPLLqUjUiuYZ0Ech2ruwymN8jn25+mB2J+9mnR20MUO5dRBG7Ck279OueeBwc8dQPQms&#10;/wA2Zl2tCo/2mhYZPA/zx6DOMZla6jRth8oNn+GNv5YPfv8AjjPFZ8vRF+VhbgRJC3mHjdhs2xHc&#10;DOCP59+D/DUkJtc7Gu3dlH3o4mX6jKjPX88ZPOah+3RSLslgXa20bdzDjPB7/wD6uhIOQTLp89yy&#10;yWaum3gmRhnHA7dhx/kZrpZjjE4/zd8eUdmCNu+VvwP+ff8AMjmixtlT5ezbsEjP19v89q9vLEE2&#10;HbyOu4+p9/pTnklzt8xSrLjbv4PI9/8AOPy5dIux3crLC3ESkxJN8w/2SQf1/wA5/Cq8txHsVomA&#10;2/XIyfr/AJ/nXWaQN5LyfKwxt3f57GicxRKsouW4z0PJPPPX3/8Ar96ofKWZZAFEgfHHzZz/AFP+&#10;cemcLBepIFJZi20DnJxx9fr/AJ4qv9q+XzEb5Ty2GPHOfUf559MSW13EIwrSr8/3m44/z/nPQ3GU&#10;iOW25cjvA8e5YOVblmY8nPt0/wA+2YfP8xmYEAf1x9f8/SozdIEaPYMbvvcf4/59arpc26cNn5vT&#10;H5Y/z/hvGUrE8nUvRTgy4Tb93qw6c/XmuI1vUdPuvinbaHrBkaxe2Z2WNs4I/E11pl3bQrjn0CjH&#10;H+f88V574leRPjDY/aDndZyd/b2r4PxOnJcH4iUdGkfbeHsYy4mpJ+Zx3iTXv2etZ8ZTaDqgktGj&#10;l2fMpweevSuv079g34SfEhRc6H8Qbe385cxK7ev4/wBK+Z/icpT4o3hhf/l5P869g8I6hfRx2ohk&#10;P+pX+LFfxFVx+M5U1Uf3n9WRo0b/AAo+gPCv/BCjw9rNhb6yfjbapJMvyosg4r0jwd/wQrvvBuhT&#10;SaZ+0xHbzyNmOOG4XB+uRXzVdeK/FFjYD7LqdxHt7rcNxXH33xR+IsGrlU8YakqqeFF83+NeVUhP&#10;GXVWzv3R380sHZ05WPsrw9/wbk+OfFF+uv6Z+0xYpdSSb286RfXrnIrQ8Qf8Ebvj5pF7c6BeftS2&#10;/kWq7NyTKQw9OtfIFh8cPitEim38casqjj/kIP8A413/AIF+LXjTVot1/rt/I2fmLXbnd79eazqZ&#10;dTqWulp5GX1yvr7z1Lvjv/gjLNot9Ndat8bIbySdj5nzA5/WvO/Fv/BMHw74Mj+0T+NI5VX+IMf8&#10;a9+tNdu7/TPMuL2RmPTcxNYvxQvHj8H+aznO4A16OHdTDw912sebXrSnUSaufMOofCv4N/CTUmTx&#10;FqbXjRrlVhz/AImvTtIs/htcfAy8+IHhrTJo5Ldwsasx596+df2m9ReDxgoilbayDcM9a9w+EyLd&#10;/sY6tcyHlZk/nX0uR5lj5ZhRjKo7OSW552ZYej9TnJxWz6Hqfwi1F9W8F2txcyfMy/MfLPPTjP8A&#10;n+VdWkpY4MijHG3y/wDP+f04r4JQS/8ACvLGSHj93kFW6/qK61bkSsUmaQlf4fm5/wDHq/vnK3L+&#10;z6Vv5V+SP46zaMf7Rqafaf5k9u27aBeMT8x+Ven4dP8AP0zZuZhHEzO3mNx94HI/I/8A1+PriniW&#10;RlZ45Bjdt3Kx4/P/AD+dTXEjeTlZmZgejRkYHHv/APq/LPbLmZ5/urYfPcosGwRjdjvnpt+o7f07&#10;YNTkiSHElonbDeY3HP4d/TnPvxVWdpJFUmX19eM8/wCfx98Oa4kMm3z9q7AFO0gdOnp0/wA9DWfs&#10;7hzLqPnuFz5uRHt4G2YjH659en6jJDJrm0d97x7gchlNwxz/AOPD+fb6EtmurmX5ZJB25G/1/PqO&#10;/OfToXI0UEgZJdxXOHxJlefqO3+T2n2cg51sSW506UurR/xDaWuG9efzIzz+APQuH9n+azSHCnoq&#10;3n/xR56+vfjI6EN0pLb0LHkfvGPPAH94f5+gaiCW5edp45fLbao3bzz6j8/8ipcZR1ZUZR6nIJcS&#10;ou4KpYf38H+f1/zzlhmZ22OgX8v8P/1e3Z6iNvmEfHUAY54+tJKyhs7OGXPYcfnXHyndGTuQtGxV&#10;lSYhvXjnnHYf59KJLeZGxcSeh27h0/z/AJPeRZFYGRIW/wB5f8/5/PLg+z5cn5m+/wD5681py+6V&#10;zyI10+R18zf9Scc/h/n+eHR22xMmRd3VlHH+f8/g/wA2cnYSvb72OMf5/wA9kVpN6gfw/KMqOaqM&#10;YmfNKW5HFDPIzMvRf4dwGf8AP+fcaPG07QF4P3v16/1qRJVEhZVXdnHManP+f896DdOR5exV77tv&#10;+TW0QAorNmZmHbI7fyrgfFyKvxb0sxNu3Wz/AHlxjiu+Yo5UmRflH94D+tef+LnSL4raO7beYpAM&#10;fSvhfEyP/GG4rT7J9lwDL/jJqPr+h8y/FQlfipeL93/SP616p4Xil+yW8rMflhHrXkvxlkMfxau2&#10;zt/0jt9a9M0zVVi0e3mhfLLbj8K/hOd/ZxP6xpnS3V+/2dleT227q4bXtRkTUirjjs3pVw6xNMGb&#10;zGHc1y/iC6kfVGXzh2Iqae5vW96NzpbW9c7PKnb869H8C3t8tooUsMkfxV47pd/IkW9irbeK9A8J&#10;6xOsSTJLtUMOvStpbnP01Pobwo9xcaQZm/hXiqfxRcjwJ5jt/wAtOaX4dagt34ckJZag+Ju0fD9p&#10;GOP3wrGT3Rx1I/vU0fFv7T77fGEbAHmMd69++CbGT9irWueFmjz+dfP/AO1FNHJ4uhcN92MV7z8C&#10;g7fsZa02Dt82P+de5kn/ACMMP/iX5mGZf7jP0Z6Z8GYyfh/YYYk+WMJhf6126WiEZR+nXaq4FcX8&#10;GmDfDrTmjjUDy+p7n/vn/H/HsgDv/eqrdTzgY/z/AJx1r/Q7Kv8AkXUf8K/JH8YZxf8AtGr/AIn+&#10;Y5YlU7GVWJ+63y/4f1H8qfNYtHG0uxl3D+6Pm5+v8v8AGoliiZtqt052so4/8e/x/nTk3eXwo+YA&#10;cKOOfr/n8q7pcp5ZJ5agAGIkYx/q8enbP8vX6Zdbsc5SPvluvv8Aj/T9aWC2jlQ78bc4/wB78Af8&#10;8+9L5UcasWb5TztVf1/z/hnFFcw0NvKsGX/vlvT6fT/PNSF9smY5FbjPRv6j+n5Hio5CYXV4kbO7&#10;IXaRn+fv/nIqOGW4D/aDEw2rgjDce3T0/wDr+tP3g5WSjcFaclgJMj5c+v09P89gp80wIbe6kHrn&#10;/P8An36lXMr2zCUNg5LfM/ze3I9fXv6HAqte3BhRS6qd3QmTJP8A31x/+vg44Ge+xUY6nOne4ypZ&#10;j3U/Q/5/Co2BOEV2b5uVxjt9P8/yjbhVJfcF5B3df1/z+VOkdnG0Dt25B7VwS93c9QBiNPnk+96k&#10;f4UCUonylSOmQw/z/n82JLGAFHzd/uj/AD/n80Z9o2vyf4VyP8armW1xct2TeanCFv8Avphx/j+l&#10;OM7tJ5Q7HLHgZ/z/AJ9q5fd8iblH8Xt/n/PsTmRPkMhwfSqTHy8xM07Pysu35fXr+v8An+bWl+XY&#10;QvTn/Hr/AJ/nVkGU3bmH9ff/AD/+sS4QKHD5/wB5evP1rSMuwez0JpJd/wA3m/L261wfjg4+Juik&#10;/N8r/wAvr/n9K7QzQthVDBuvvXC/EOaRPiFobr23D9P8+lfD+I3vcH4pf3T7DgVcvElF+Z80/G35&#10;Pi3dSFePPrtrS6a10mHYWYNAK4X47+Yfilcvg/6z71dhAG/4RmGZGx+4B61/Ccvgif1dHYry3rSv&#10;5iIw9eaxdUmdr9nO4Uq6xPvZd3fFV7u6nuLvzHb+HrVR3NJfDY0dKkmDbN33v71dt4dvfsyqJV3L&#10;XC6XdyIoJUN+HUV00GpFLfIg/wC+TRL4jP3T6E+E+tu2izJgbcZGKtfE/VDcfDyQsfuzAfSuR+DG&#10;o+bpMm+PaNtb/wASBEPhncTRFm/eiuWfxNGU4rmifJn7SjK3iaLaesNfQnwBlB/Ym8QbzzvQD86+&#10;b/2g2MuvRuP+eYr6C+Adxn9jXXrfH8Sfzr38k/5GFD/EvzOHMv8Ac5ejPWPgjM8fw809jHlfK67T&#10;/n8v8a65b4FiDuXn5du7/D/H/Hhfgyq/8K90/LruMY+VlBz+ldbhFOw7Thfl29uPrX+huU/8i2l/&#10;hX5I/jTN4/8ACjV/xP8AM1Y5S8wdXk+u8/16f5+oSSe4dNhZmXrtZt3f3T69v6g1oSjou1Gz+IB/&#10;XP8AX8eKkEVsIfmX23byOf8Avr+WPy5ruly9Ty+WzFguIxDwPm4zgrx+G36ev8jTmchd0i/T7vP0&#10;4z6/5zliSxhdkmQf4R53t7/5/UGN5YYo1CspDc7RIGI/D/6/+NZ/aCMSwIXlh3Rx7gu4/dH9P8/p&#10;UkLkBUe23H/Zh/nz6/Tv15qqtyjweXBs+597ywT147A9P89QZtl0+JVVNu0jaqrg/p9P84rP3upp&#10;y9EPnZMN+454+8DgfKff0/8ArcYNF0YowpijZeTlnkOG/Q/5zwO8StLHGwkjX7x3Hb/n/OfeiV7a&#10;V2FzuKg8fK34d17e5/Hg07IDk4pAV2FvToP/AK/vTZH2ryd3p0P9aAqn5fmPORxn2pymRgX3btoz&#10;+H51wfEel9ogR3kwjHaf93/69So7EZVs7eWbb0o8t2fc0eP7uF/z/n9Tc0RYqMhl4JBqfZ2KfYbK&#10;jRNhjnbg4Vs8H8ajMrhspz14NO5C7gu3P3vl/wA/5/SGQxjhB04+6eafkPlY53G3luppqvKqcv8A&#10;d9en+f8AP1jXJXa+PVeOv+f8+7lIxnC/mOv+f8+tJ2NOXlHFw74UMP6VxPxGO3xvobLL/wAtCO9d&#10;s0mG3cKfwrh/iYY5PGGiS9f3jdMcnH+f89PkPED3uE8T/hZ9VwXpxFQfmfNfx2umi+JdxiT/AJbc&#10;12drIH8IQuuG/wBH+Za4j4+ll+JMytHt/eZrstI2zeDVUFV/0av4RduWLP6rh1OPkdY5Q8J2ncdy&#10;5pt1f/aNQWRlHTHHFVrhnjmYt/C38NRR/vLxQu7ca1juafZOlsUEjKB/F3roYoXSFTGu71XdXK6S&#10;vlzbJZWbFdQszJaI0DlWx19aylK0kEV7p7B8F0Z/DtxKFzsToa2PGuoNJ8L7xTyvnDAx0rn/AILX&#10;lw3hy83REMy8t+FXdccTfDDUHlbcUmH3TzXLF3nIit7sY6Hy98fm3a1ER3iFe/fs/N5v7HfiCJo+&#10;jJ83414D8ejs1i3DH70K17x+z6JG/ZF8QiPdwU/nX0GS/wC/0P8AEvzPOzH/AHGfoeqfBiVf+Fe2&#10;S+WWPk8H/I/z+ldYj8by36L/AIVx/wAGRHF8PrEgt/q+2K66KcfcCsU/LH/j1f6GZV/yLaXovyP4&#10;1zdf8KFW38zJoZjCu5T95sjp/gP8/paLvI6SCPH7voGXr9c+v+fWu7YXcrE88df/AK/8/wDGmqxL&#10;EGTluvT/AD/n8K7vM8stebniUD/voZ/HH+fw5p32kBchG+982W4P+f8APcVW2xb13T5VfurtH+f8&#10;/jTd7KMK/U/wr7fWgXKTgLMN+eh+Ybhx+Z/qf6h/nKB5fT5fmHy8/oPf9ffNWFnwCFLDPVv8/wCf&#10;0pRMyyLxu2/X+v8An69az+KWpfwlhNm3ypeWHOFx/n/P0w0QvG2d7Rseq4/z/n8ab5jjcGHys2c7&#10;vc+3+fbvCdjJuMat8x64/wAR/P8APsnII/Ec8HdQ0ip7bdwp0gfPmGP/AIDVZZWX5UzxznPShZFD&#10;bJVU/wB3/OK8zm949hx7FhpGVyqgfMcnb2/SomZx84tP85+n+f5MDbOw2/59qaNhkwnBz8uf8Mf5&#10;/nXMSo2JMF32raEr0Pzf4ClYRlcrC3zKNoz04+nf+v5wSOu75yOv8K//AFv8+/du9SGO5fX7oov1&#10;LURxAU4jj+9/e6fyoU7dzBtuf0qEy7ujDjtx/n/P5BukVfL3Kd3P3eB/n/PscxrykyXSsNu3Hv8A&#10;5Ncf8QEV/GOgxFeWnORu9q6lZ0dcOa5Dx+WPizQ33fdufvf0r5Pjz3uE8Uv7rPpeEY/8ZBQ9UfN/&#10;7R4CfFG4RONsldV4cjeXwZnK/wDHrXJ/tJkf8LQuCW+bzO9dt4DsLm78DSvEM7bUk+wr+D6kuWim&#10;f1XTV9DzW6kl+0MoHRqPOuGljKoF2+nBou0K3bc/xfxVWadxehRt45rSOti/eOi0p3LCTb81d7b6&#10;BIdGS/nul2sudobmvN7OVsZ8z8ugrpdNvbiSJYzdNt/2TWMr8xr0Pdvgkyf8I9eNH9xYiMN3qW4h&#10;iPwy1Yo+MzZ2596q/Bu7e18H3BToyHLN1q/piRXHgDV45V/5acc9a4qcv30gxEOWELny38fUY67b&#10;up6RDoK9+/ZxVZv2RPEys23aqHPrzXh/x0gaLXYQAD8gwp7V7n+zmHn/AGWvFOP4Y16D3r6fJ/8A&#10;fqH+JHi5n/uk/RnoXwYlb/hX1iu4/wCr9On6GuqjuVKhJCPxH/1q4/4NHHgOyDlf9X0KqSa65Jdo&#10;yrf8Bb/9df6F5TL/AITaXovyR/HWbRX9oVf8TJhOi7R8v4d/8/593JcyE7vMVR7N/wDX/wA8U1XL&#10;Q7vNVfcq3H6/5/k5omc5yG47KefzH+f598mebqP84h8+d+bdD/n/AD2pftTxvzIuT04B9fUf5/Wo&#10;Y4w0ijd1+6V/z/n+Q0mx9m4N6n/J/wA/mKmQuUkikTd+9C7j9PT6f5/k5XiBUdfbj/Go1CsFYn+f&#10;+f8AI9Rk37Bhk6N8qnI4/L/H/DFy10K5WTFenltkr1+bGP1/z+RphlQH95Ky/wDAif6H/PpyKSSV&#10;G2gBc9iR/j/9bn8SYpbmSFvnCj+v6/5/QLoEYnNRS55XO5unzU9nCKBIBx/FuqmjpvyFPBIbtUvm&#10;bsRsmPfd1rzYyR7HL1LDTRIu6OQNxzuA5psrKWx5m7/gNQKvlIHKbuh27uOvTrUdyZIJdqsFB5+h&#10;pq8XZMIwjcszSkruK/d5bOP0qHzJVJBXd7e/+f8APpG9yVX5+eP73T/P+enDWuC42YI9x2/z/ntS&#10;lKUTSMCQuAGYlh/T/P8An2Y0xZSQW6/M2RmmTRNCqsZ13N/Dnke/+f8A9cayq5wzfNjH1/Wso1Lu&#10;5p7MsKwcbt3t1rk/iA4XxNoUg/hu+Oa6Z7jaFLS89Nq/w+9cr4+dv+Eh0P8Ae7lN4u7jpXzXGlpc&#10;L4pf3X+R9FwnFxz+h6o+d/2m8H4q3BLdX54r1X4Pqp+G11+4Vv8AQW+vSvLP2nNi/FGbaON3WvVv&#10;gfbGb4f3TJAzL9gO5/Sv4MxP8FM/qij8R4lq6bdRmO77slZc7Bb9WJ+6tbevWEi6rLLGeC5H61i3&#10;UOb/AGs7cL6V00/hXoUXredM5zt5610Xh+4WZwolzXLwW4VcOx45rovBtr5l2qkn86mW2hUdz6U+&#10;Bdg8ng+YmPPyHFbPhywjl8K6wk6rnce3SpfgTpU1p4HluHxtaMnbWLHqj2Oj6nbwj/Wyc14lOUvb&#10;SOjFRXJE+af2hpl/4S6MRn5UUCvdf2ZZUT9l3xYJAVbyVKr6818+fHdnj8RLIze/619DfssFLj9l&#10;fxddzPljbqF/Ovr8m/3yg/7y/M8HMf8AdZ37M7j4MygeBbEb8fu+gBrsiIXgMrS/OuF8ts7m9+hH&#10;b1Brhfg1Mv8AwgtnuVtu3+v0rrjcRn7jMv5f4Cv9C8n/AORZS16L8j+PM3i/7Sq/4mTKIwmVK57/&#10;ADf5/wA/o7zoETIYZH+0f8f8/nUUUjBcbzzx97/69LDvY5UseP4ef6/5/l3X7nncpMrIzrt7dcZ/&#10;x/z/ADkLEfIpb/gK/wCK/wCf5QKyqT5jNx/0z/z/AJ/VFWEbWZuB/s/5/wA/nWcpATMsTJtUDdnn&#10;cq+v0H+fyp642jLK27qq7eo6VTkkjXa27PI+X2x9aeW4V89Bz7/r/n9KzGolp5UAMavxzu9+frUM&#10;12bZ+FY7h7/4H/P6u+0K6bgdz9e/P8v5/wCNVpELNsc7V6/e/wDsT/L8uRRzdCo+ZykUoAZ2dfXr&#10;jmplIJyT+tVViVEzF8u773+f8/4IHK/Mey4J215MZcyPblFPYnEsY7gNj+LvQjZG6QMR/vHjioGk&#10;T5VMQ6H5s9qRLraxBc9M/drTm6MIwLE0zbsqeR7n/GiKaUtvlzwu75m64qr9rCevpUbXII+Z8/L8&#10;3c/TrWUpRNI05PoXmmEiFnmO4EH7vTnn/P8Aktma32MY3DbW68DNZ/2yNjgN8o46dc1Gt/tH70r6&#10;nIOP0rCUmbKiWnmQScswPUruPP61zvjyRTr2ikN1vFOP6VuR30bNwBtx97kVg+NpzBq+jkRZxfL8&#10;3NfPcXS5uGsSv7r/ACPc4ai457Q9UfPv7T0UsfxQmBGPmr1r9nC8i/4QW8tbiTarWLdM5ryn9qWV&#10;3+J8jAZP8Vek/s6IZ/DNxCyc/Y225r+EsR/BR/UdH4kzzfxZarHrEqxjG6Q9+tcxemWLU1bbxnp6&#10;12PjjTJLXXZBv/5afexXKapFN9r3oe2C22to/Ci7e6zqbL4r6JaafHp174Itptq4Mg6mrOgeJtJv&#10;tWV7HRPIUn7u7pXAyzSxvkn25rqvARb+0I3UZ9al04xg2EZybsfWnwj8SibwLNBI3l7YTt+X73Fc&#10;HbyS6jqFzHCrFVYkqvetPwpqU1v4MkW1Yfd+Zag8AwxST3Us0u0Ffm+brXk0Y8spSOjE6Rij5v8A&#10;2iopIPEuHTb+Fe6/sn3U3/DLviyLd1tx/OvFv2oIlPibfbtuVeN1eyfsl5H7NXi4BdwW1G7jpzX1&#10;WTS/2yg/7y/M8PMP91n6HffB1D/wgtnI2Pu46e/0rroowx2Kp+bJ+VhXH/B6Uf8ACv7MrtyV9Pf6&#10;V1Qk2gB2Pzf59q/0IymTWW0r/wAq/JH8g5xFvMqn+JlgNt/dYb8//r04MApQNnb2Zen8/wDP6VRL&#10;zkMvp/n/AD/9c3sRxtHt/n/P9O/2h5yplxpy53kZYHHPpTXd9+8enTcP8aro7u+4t1GPvf8A1/8A&#10;P8nnf1V9233+vvUcwuUeLoH5ZA3TsxxwP8/5xUscq9dxxjnGf8P8/wAq2xpnwq4z1Gf8/wCT+biG&#10;WRY9rcf59KzfxFcsWXA8TRsVZRtX7xzzz9P8/wA4ZVL7nWT+L+9j+o/z+iuGVl+ZtvGWIOOnpj/O&#10;e3Sla4ZfvzcdqFUJlHlOHEiy7XQblx/D6f404MrHO3jP8PFVkfzh5jsd3G6lhaNeZH27R/FgfQdK&#10;8P2nLE+i9mWJAIVPl/gvrimtNFzG525+8u3rVd55MZLev+f8/wD6oGmjUMCGz6be9HtbmkaNyy8w&#10;jQpu6j5veq80iBtof35b/P8An9WuzNHhfzx0/wA/594S244B+7zznj2rOUrm0aaJGdJTvUFmZePm&#10;6U2QuVbnaV4+778VGJflwyfN/f8AWmGZwhAO7n2/z/Kp5jb2ZPFIsceZGVePl6f4Vk+LFLahoxfd&#10;/wAhBPX1HtWkjsGwX+XHXpWX4qnkGoaSWX7l9GMqOvNeJxRLm4exK/uP8j1sijy5xRf95fmeJ/tY&#10;f6N8U5hwoyDXp/7Mmm6rdaMZo3VontG3Kv3hXl/7W37z4qTLJ1Cg7fSvV/2JlM7TRM5X/Q2r+FMR&#10;/u5/S0Je/c4f4mQ/ZNeljMW794Rz2rhdQklluWhWbav90LXpXxrsWtfE85XOPMPavNpQDekPuHvV&#10;U/hXodEfeiULmF4JF2urf7wrpvAjmJ/NP96uf1G3ZH3itXw7fG2ZQqn3q5e9En7R7z4T1fd4de3V&#10;Dt2/w1rfD9IpBMJomJK5CrXH+Bdeifw+6BOT/s12HgefyopJGbaXXivLlHlbNqj5oxVz55/afRbb&#10;xOWVPLyx+Wvav2NAJv2YvG5DbWWzUgevNeJ/tPyk+JyhO75jk17F+xpdon7PPjazC8mzA/Wvo8n0&#10;xVB/3l+Z4+Ya4afozt/g/Ow8CWaKn8PVF5HNdW7M0fVsdy3f9a4/4TNH/wAIVaqRuAXDdsV1atbk&#10;KHf6rzX+g+Uy/wCE2l/hX5H8k5tH/hRqv+8yRJMjDN0/zjrT1ZJdwjP/AAHb/wDWqHheV3e3y9vz&#10;p8Zw33tvtmuuXc80l+VT+8OCWxn/ACP8+npKFiYru4B/h3frVblsqoUDrnjn36f5/koZkG0O3qPl&#10;/wA/5/Kp5kupPKTYiV+nU/d45/X/AD79KQzMRu29fRRx/n/OetQvOc7iB8vqP8/5/UWcyKuNuf8A&#10;PvRzBysnE4kTPl/L0Py/T/D9Pyet6yDp1/z/AJ4qqJtx3PiiVVkG5QP+Bf5/z/I5r7EuPRnHbmQi&#10;UzH5j80frSK80ikZ4Iz93p/nFNZkBjVg3BwcN1qq8rgjDHn71eDH4T6aMblh23BfM+VuNpzTHlV1&#10;yASTiolnlll27un3eOlQyTFFVDGp8z5vpzU83KbxjrYsPIyrt2M2T8qnr/KmySOX2um3kHdtx2/z&#10;/nrUOpK8nkvH/D2Hv9anC+aquT8u35QO1Z81tS+XlHHIPmMQw3fKO9J5gLNlm9upyaj3R4XKn5uf&#10;pzS7jlnj+VeDiq5pF+8SQFmfgM237x21m+LFSObTndxu+3R46ev0q9BfIjsAG2g4xgVn+KZS0FiA&#10;Ot/Ge3976V4/Ekv+EHE/4H+R6OTR5c3o/wCJfmeK/tYuT8W7pV/ur/KvVv2F7t49SljjVdzWTDDV&#10;5b+1egPxeukbqI05/CvSP2HnSPxMyS7iPsrdPpX8L4j/AHU/pOHxWK/x5tRJ4ikdVG/zmzjtzXkk&#10;3F6zTtwOK9g/aBXy9fcj/no2PzrxjV3eHUWAPX0FTD4fkb05cqItUzIoKbtu7+9Umn3rQKFJ79M9&#10;ap3U7SJyo60+DHlZP+ea2j8IS+I9W+HupBtKZNnX1PSu90rVJLW2YptGV+8a8o+HfmrYtmTjrXX3&#10;N+8dvsiLcJn5q45wUpNFVKlkkeYfH2Y3PiFndu33q9U/Y5k2/BvxtbSSnb9jX+deO/FSdr28Ly9s&#10;16t+yNqCw/CzxtaGLcGsV/nXuZTH/a6Nukl+aPJx3vYWfoz1D4Ulx4LtEP3SOAc8811AVQ+B/n9a&#10;5n4YFj4Ns9h2/J/WulSWUuys2VA74/wr+/cpn/wn0l5L8kfybmn+/wBT/EyWJZGACj19P8Keiyb2&#10;IXd/wE/5/wA/lA5CBd8anPfH1p8ckWd/ljr/AHfb613ynqefy9R8kkiBVKNTZpPmGByPp/WmuBH8&#10;4QfvOOp7U2aQrGHP3Tkbc+9Y/EHLsOLMVLA9f9of5/8A1/m3zA5zITx33f5/z69aRmaOMyyH+HI2&#10;/wCfeoluYXbOw+v8/ejmC3QvNhU3bR2/iP8An/8AVRvyg+Yf5/z/AJ6CulygVlwfl/2R/ntVlZI2&#10;45+7/dFEZXWpnLbU/9lQSwMEFAAGAAgAAAAhACBT88ThAAAACgEAAA8AAABkcnMvZG93bnJldi54&#10;bWxMj01Lw0AQhu+C/2EZwVu7+TCNxmxKKeqpCLaCeJsm0yQ0uxuy2yT9944nPb7Mw/s+k69n3YmR&#10;BtdaoyBcBiDIlLZqTa3g8/C6eAThPJoKO2tIwZUcrIvbmxyzyk7mg8a9rwWXGJehgsb7PpPSlQ1p&#10;dEvbk+HbyQ4aPcehltWAE5frTkZBsJIaW8MLDfa0bag87y9awduE0yYOX8bd+bS9fh+S969dSErd&#10;382bZxCeZv8Hw68+q0PBTkd7MZUTHec0fmJUwSJNQDCQRvEDiKOCKF4lIItc/n+h+AEAAP//AwBQ&#10;SwECLQAUAAYACAAAACEAihU/mAwBAAAVAgAAEwAAAAAAAAAAAAAAAAAAAAAAW0NvbnRlbnRfVHlw&#10;ZXNdLnhtbFBLAQItABQABgAIAAAAIQA4/SH/1gAAAJQBAAALAAAAAAAAAAAAAAAAAD0BAABfcmVs&#10;cy8ucmVsc1BLAQItABQABgAIAAAAIQBwUBdfRAMAAFQNAAAOAAAAAAAAAAAAAAAAADwCAABkcnMv&#10;ZTJvRG9jLnhtbFBLAQItABQABgAIAAAAIQCgpierzgAAACwCAAAZAAAAAAAAAAAAAAAAAKwFAABk&#10;cnMvX3JlbHMvZTJvRG9jLnhtbC5yZWxzUEsBAi0ACgAAAAAAAAAhAAEZhJoKSwAACksAABUAAAAA&#10;AAAAAAAAAAAAsQYAAGRycy9tZWRpYS9pbWFnZTMuanBlZ1BLAQItAAoAAAAAAAAAIQD2Io6em0kA&#10;AJtJAAAVAAAAAAAAAAAAAAAAAO5RAABkcnMvbWVkaWEvaW1hZ2UyLmpwZWdQSwECLQAKAAAAAAAA&#10;ACEAFlPxhkhhAABIYQAAFQAAAAAAAAAAAAAAAAC8mwAAZHJzL21lZGlhL2ltYWdlMS5qcGVnUEsB&#10;Ai0AFAAGAAgAAAAhACBT88ThAAAACgEAAA8AAAAAAAAAAAAAAAAAN/0AAGRycy9kb3ducmV2Lnht&#10;bFBLBQYAAAAACAAIAAMCAABF/gAAAAA=&#10;">
                <v:shape id="Picture 1407" o:spid="_x0000_s1027" type="#_x0000_t75" style="position:absolute;width:14859;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Co9xQAAAN0AAAAPAAAAZHJzL2Rvd25yZXYueG1sRE9Na8JA&#10;EL0L/Q/LFLwU3Y1oLWlWkVKxJ0FTBG9DdpqEZGdDdquxv75bKHibx/ucbD3YVlyo97VjDclUgSAu&#10;nKm51PCZbycvIHxANtg6Jg038rBePYwyTI278oEux1CKGMI+RQ1VCF0qpS8qsuinriOO3JfrLYYI&#10;+1KaHq8x3LZyptSztFhzbKiwo7eKiub4bTXsk6cgT+dFqZrNz3b2nuTK7XKtx4/D5hVEoCHcxf/u&#10;DxPnz9US/r6JJ8jVLwAAAP//AwBQSwECLQAUAAYACAAAACEA2+H2y+4AAACFAQAAEwAAAAAAAAAA&#10;AAAAAAAAAAAAW0NvbnRlbnRfVHlwZXNdLnhtbFBLAQItABQABgAIAAAAIQBa9CxbvwAAABUBAAAL&#10;AAAAAAAAAAAAAAAAAB8BAABfcmVscy8ucmVsc1BLAQItABQABgAIAAAAIQBMbCo9xQAAAN0AAAAP&#10;AAAAAAAAAAAAAAAAAAcCAABkcnMvZG93bnJldi54bWxQSwUGAAAAAAMAAwC3AAAA+QIAAAAA&#10;">
                  <v:imagedata r:id="rId195" o:title="IMG_0104"/>
                </v:shape>
                <v:shape id="Picture 104" o:spid="_x0000_s1028" type="#_x0000_t75" style="position:absolute;left:14859;width:14859;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4gCwgAAANwAAAAPAAAAZHJzL2Rvd25yZXYueG1sRE9Na8JA&#10;EL0X/A/LCN7qpkWsja6hNIheG5XibchON2mzs2l2jfHfu4WCt3m8z1llg21ET52vHSt4miYgiEun&#10;azYKDvvN4wKED8gaG8ek4EoesvXoYYWpdhf+oL4IRsQQ9ikqqEJoUyl9WZFFP3UtceS+XGcxRNgZ&#10;qTu8xHDbyOckmUuLNceGClt6r6j8Kc5WQVMML+Vx13//fh7daWvy/NXQXqnJeHhbggg0hLv4373T&#10;cX4yg79n4gVyfQMAAP//AwBQSwECLQAUAAYACAAAACEA2+H2y+4AAACFAQAAEwAAAAAAAAAAAAAA&#10;AAAAAAAAW0NvbnRlbnRfVHlwZXNdLnhtbFBLAQItABQABgAIAAAAIQBa9CxbvwAAABUBAAALAAAA&#10;AAAAAAAAAAAAAB8BAABfcmVscy8ucmVsc1BLAQItABQABgAIAAAAIQA9t4gCwgAAANwAAAAPAAAA&#10;AAAAAAAAAAAAAAcCAABkcnMvZG93bnJldi54bWxQSwUGAAAAAAMAAwC3AAAA9gIAAAAA&#10;">
                  <v:imagedata r:id="rId196" o:title="IMG_0105"/>
                </v:shape>
                <v:shape id="Picture 120" o:spid="_x0000_s1029" type="#_x0000_t75" style="position:absolute;left:29718;width:14859;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ltxwAAANwAAAAPAAAAZHJzL2Rvd25yZXYueG1sRI9Ba8JA&#10;EIXvBf/DMoK3utFDKKmrlIrgpdjagvY2ZKdJMDub7G5N6q/vHAq9zfDevPfNajO6Vl0pxMazgcU8&#10;A0VcettwZeDjfXf/AComZIutZzLwQxE268ndCgvrB36j6zFVSkI4FmigTqkrtI5lTQ7j3HfEon35&#10;4DDJGiptAw4S7lq9zLJcO2xYGmrs6Lmm8nL8dgaGl8Dl5+F8PuW3/nV7uvX5peuNmU3Hp0dQicb0&#10;b/673lvBXwq+PCMT6PUvAAAA//8DAFBLAQItABQABgAIAAAAIQDb4fbL7gAAAIUBAAATAAAAAAAA&#10;AAAAAAAAAAAAAABbQ29udGVudF9UeXBlc10ueG1sUEsBAi0AFAAGAAgAAAAhAFr0LFu/AAAAFQEA&#10;AAsAAAAAAAAAAAAAAAAAHwEAAF9yZWxzLy5yZWxzUEsBAi0AFAAGAAgAAAAhAKZMCW3HAAAA3AAA&#10;AA8AAAAAAAAAAAAAAAAABwIAAGRycy9kb3ducmV2LnhtbFBLBQYAAAAAAwADALcAAAD7AgAAAAA=&#10;">
                  <v:imagedata r:id="rId197" o:title="IMG_0106"/>
                </v:shape>
              </v:group>
            </w:pict>
          </mc:Fallback>
        </mc:AlternateContent>
      </w:r>
      <w:r>
        <w:tab/>
      </w:r>
      <w:r>
        <w:tab/>
      </w:r>
    </w:p>
    <w:p w:rsidR="00CD37AB" w:rsidRDefault="00CD37AB" w:rsidP="00CD37AB">
      <w:pPr>
        <w:rPr>
          <w:color w:val="000000" w:themeColor="text1"/>
          <w:sz w:val="28"/>
          <w:szCs w:val="28"/>
        </w:rPr>
      </w:pPr>
    </w:p>
    <w:p w:rsidR="00CD37AB" w:rsidRDefault="00CD37AB" w:rsidP="00CD37AB">
      <w:pPr>
        <w:rPr>
          <w:color w:val="000000" w:themeColor="text1"/>
          <w:sz w:val="28"/>
          <w:szCs w:val="28"/>
        </w:rPr>
      </w:pPr>
    </w:p>
    <w:p w:rsidR="00CD37AB" w:rsidRDefault="00CD37AB" w:rsidP="00CD37AB">
      <w:pPr>
        <w:rPr>
          <w:color w:val="000000" w:themeColor="text1"/>
          <w:sz w:val="28"/>
          <w:szCs w:val="28"/>
        </w:rPr>
      </w:pPr>
    </w:p>
    <w:p w:rsidR="00CD37AB" w:rsidRDefault="00CD37AB" w:rsidP="00CD37AB">
      <w:pPr>
        <w:rPr>
          <w:color w:val="000000" w:themeColor="text1"/>
          <w:sz w:val="28"/>
          <w:szCs w:val="28"/>
        </w:rPr>
      </w:pPr>
      <w:r>
        <w:rPr>
          <w:noProof/>
        </w:rPr>
        <mc:AlternateContent>
          <mc:Choice Requires="wpg">
            <w:drawing>
              <wp:anchor distT="0" distB="0" distL="114300" distR="114300" simplePos="0" relativeHeight="251800576" behindDoc="0" locked="0" layoutInCell="1" allowOverlap="1" wp14:anchorId="493E009A" wp14:editId="6AA9F20E">
                <wp:simplePos x="0" y="0"/>
                <wp:positionH relativeFrom="column">
                  <wp:posOffset>1104900</wp:posOffset>
                </wp:positionH>
                <wp:positionV relativeFrom="paragraph">
                  <wp:posOffset>69850</wp:posOffset>
                </wp:positionV>
                <wp:extent cx="3489325" cy="1550035"/>
                <wp:effectExtent l="0" t="0" r="0" b="0"/>
                <wp:wrapNone/>
                <wp:docPr id="122" name="Group 122"/>
                <wp:cNvGraphicFramePr/>
                <a:graphic xmlns:a="http://schemas.openxmlformats.org/drawingml/2006/main">
                  <a:graphicData uri="http://schemas.microsoft.com/office/word/2010/wordprocessingGroup">
                    <wpg:wgp>
                      <wpg:cNvGrpSpPr/>
                      <wpg:grpSpPr>
                        <a:xfrm>
                          <a:off x="0" y="0"/>
                          <a:ext cx="3489325" cy="1550035"/>
                          <a:chOff x="0" y="0"/>
                          <a:chExt cx="4514850" cy="2006601"/>
                        </a:xfrm>
                      </wpg:grpSpPr>
                      <pic:pic xmlns:pic="http://schemas.openxmlformats.org/drawingml/2006/picture">
                        <pic:nvPicPr>
                          <pic:cNvPr id="123" name="Picture 123" descr="C:\Users\matlab\Documents\Tencent Files\1515287527\FileRecv\MobileFile\IMG_0107.JPG"/>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1"/>
                            <a:ext cx="1504950" cy="2006600"/>
                          </a:xfrm>
                          <a:prstGeom prst="rect">
                            <a:avLst/>
                          </a:prstGeom>
                          <a:noFill/>
                          <a:ln>
                            <a:noFill/>
                          </a:ln>
                        </pic:spPr>
                      </pic:pic>
                      <pic:pic xmlns:pic="http://schemas.openxmlformats.org/drawingml/2006/picture">
                        <pic:nvPicPr>
                          <pic:cNvPr id="125" name="Picture 125" descr="C:\Users\matlab\Documents\Tencent Files\1515287527\FileRecv\MobileFile\IMG_0108.JPG"/>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1504950" y="636"/>
                            <a:ext cx="1504950" cy="2005965"/>
                          </a:xfrm>
                          <a:prstGeom prst="rect">
                            <a:avLst/>
                          </a:prstGeom>
                          <a:noFill/>
                          <a:ln>
                            <a:noFill/>
                          </a:ln>
                        </pic:spPr>
                      </pic:pic>
                      <pic:pic xmlns:pic="http://schemas.openxmlformats.org/drawingml/2006/picture">
                        <pic:nvPicPr>
                          <pic:cNvPr id="126" name="Picture 126" descr="C:\Users\matlab\Documents\Tencent Files\1515287527\FileRecv\MobileFile\IMG_0109.JPG"/>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3009900" y="0"/>
                            <a:ext cx="1504950" cy="200596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EC14196" id="Group 122" o:spid="_x0000_s1026" style="position:absolute;margin-left:87pt;margin-top:5.5pt;width:274.75pt;height:122.05pt;z-index:251800576;mso-width-relative:margin;mso-height-relative:margin" coordsize="45148,200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sW9JpAwAAUg0AAA4AAABkcnMvZTJvRG9jLnhtbOxXXW/bNhR9H9D/&#10;IOjd0YctfwhxitZJjQ7NZmztm4GBpiibqCQSJG0nGPbfdy4la0kcYF2BYi2QB8vkpXh5eO49l9Tl&#10;67u6Cg7CWKmaeZhcxGEgGq4K2Wzn4aeP7wbTMLCONQWrVCPm4b2w4eurVz9dHnUuUrVTVSFMACeN&#10;zY96Hu6c03kUWb4TNbMXSosGg6UyNXPomm1UGHaE97qK0jgeR0dlCm0UF9bCet0Ohlfef1kK7n4t&#10;SytcUM1DYHP+afxzQ8/o6pLlW8P0TvIOBvsKFDWTDRbtXV0zx4K9kWeuasmNsqp0F1zVkSpLyYXf&#10;A3aTxE92szRqr/1etvlxq3uaQO0Tnr7aLf/lsDKBLBC7NA2DhtUIkl83IAPoOeptjreWRv+uV6Yz&#10;bNse7fiuNDX9Yy/BnSf2vidW3LmAwzgcTWfDNAsDjrEky+J4mLXU8x3iczaP7266maMsGU0zRI5m&#10;UsDHcUIzo9PCEeHr4WjJc/w6ptA6Y+rfMwqz3N6IsHNSf5GPmpnPez1AUDVzciMr6e59giJ8BKo5&#10;rCRfmbbzkPThiXSM07KgHaZCWI4sXeTrTxbiWiP7K7ZZXyu+r0Xj7PojVIZG8E5Wwq6TLMnS6SRL&#10;J2sy/Cb4YX2rgEJQd/3+dvkHsmty8fNqSeQRIMJAiIhL6j8CuKmkxsyK4krtjgogepJ3z7DZ5vQJ&#10;aStSIyqwohq7k9qGgclFvRHIOfO+SBBaFAiHtNNGNs6rCHnzwTpanTLI6+jPdPomjmfp28EiixeD&#10;UTy5GbyZjSaDSXwzGcWjabJIFn/R7GSU7634oDirrrXsoMN6Bv5Z0XTlpZWjl3VwYL54tFkHQD77&#10;ThCRiMQQYbWGg3mH99B2Rji+o2YJIjs7Xu4HPOv/EE0xsBBYsDneqgJssL1TnoxnBeZF0NJDAkuy&#10;eDR7LBNf23qZsFwb65ZC1QE1QD2QevfsAKrbvZ1eIdSNogTwe6maRwb4JIvHT4i7JjbQZhYaP5D+&#10;UJTaorfq9QfTN9Hf9HvUH4r+i/5Q6L5Yf73UcCCNh+P2GKMy9ZwOs9nYH3QvOkStIYofHTMPz8Hx&#10;uQ5h+iY6nH2POsSh/6LD/6LDIW4Dsxg3w/PrZi/R7tL4f6nQ301xcfcXhu4jg74MHvbRfvgpdPU3&#10;AAAA//8DAFBLAwQUAAYACAAAACEAoKYnq84AAAAsAgAAGQAAAGRycy9fcmVscy9lMm9Eb2MueG1s&#10;LnJlbHO8kctqwzAQRfeF/IOYfSw/IIQSOZtQyLakHzBIY1mJ9UBSS/P3FRRKDSbZeTkz3HMPzOH4&#10;bSf2RTEZ7wQ0VQ2MnPTKOC3g4/K23QNLGZ3CyTsScKcEx37zcninCXMJpdGExArFJQFjzuGV8yRH&#10;spgqH8iVy+CjxVzGqHlAeUNNvK3rHY//GdDPmOysBMSz6oBd7qE0P2f7YTCSTl5+WnJ5oYIbW7oL&#10;EKOmLMCSMvi77KprIA18WaJdR6J9KNGsI9H8SfDZj/sfAAAA//8DAFBLAwQKAAAAAAAAACEAOpUh&#10;y/ZLAAD2SwAAFQAAAGRycy9tZWRpYS9pbWFnZTMuanBlZ//Y/+AAEEpGSUYAAQEBANwA3AAA/9sA&#10;QwACAQEBAQECAQEBAgICAgIEAwICAgIFBAQDBAYFBgYGBQYGBgcJCAYHCQcGBggLCAkKCgoKCgYI&#10;CwwLCgwJCgoK/9sAQwECAgICAgIFAwMFCgcGBwoKCgoKCgoKCgoKCgoKCgoKCgoKCgoKCgoKCgoK&#10;CgoKCgoKCgoKCgoKCgoKCgoKCgoK/8AAEQgBPQDu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423USAlrhdsePvfh/WoxI0U+4FVDP+Df/Xqr&#10;b+QzMskYCsPukfNUxEaXKoF+VXG3+hr+6uXufyvfVaF5om8vzPOUqeHxjpiliSMzKFnJ7feqkWZH&#10;5+VV9ehx61M19DNKsiBueC1FtLDuouzNSKNWRttz0XG7k9TSiJSSPmPPy8VnLMkY3ZY7udu7rTor&#10;wzPtlkZfmzkL056VjKLtqzeNZR6GhKjyH5QwXb8qVCdPjIDJF5fzf99VCb8ZCgNk8jnr71JLfJKq&#10;xqW+Vshto44rH3lojTnj13Ib6BRJtW3A2/xbutOjVVViUTdtAy3OBVdpn3Mk0Um1u3H506K63nak&#10;J3L/AHqPZyKjP3rosNN5Uquir+HarRTKLKUXceVUr92qaSkNl4+X4XpR50wi2K3T73NaRjczlUX2&#10;iWUZnZVZemOR09q9P/Y5IT9qv4eNJkJ/wmGn/MD1/fJXkvmSLKSR05bDV6R+x9M4/ao+Hu3jHjDT&#10;z8zf9N04rzeIPdyPEt9Kc/8A0lnXlE4/2lR/xR/NH7vfwYz2rzX4uW4tf2e/GkPynb4Q1AfL3H2Z&#10;69CsJ5Jo5jKR8smF+mBXn/xplZP2fPGjRq2D4Q1HbtHI/wBGev4PniKdbNcBOOzl+qP6WqXjhqnp&#10;+h+A0iFlMJX7rE/dHPtUtrbzW53W8X3l+XcP8/Ss+R5vthBTA392NaUBndv3aYXb/CvvX+hFKPLT&#10;SP5SqVIup53NC3NxKm7y1ZU7bN23860dPTz4UQzY25ALIMVk2iShMSTZJOeDzitXTyi+Wp2/dxtz&#10;1rTlCNRPVl+1vJ43Mcjs6luwGGrR0mRGmbAkVt3dQcisu0ZhOu0qy9WbnI+nr/nvVy2nk+2SOrNl&#10;R8ytnpUSp3NY1OWzb6mswRIQhi+6c/dHFHyvLvt9q4b+JR2qnJcXmFcwlo+M4wM+lOt76VZPK2su&#10;AecCoVORrKtG92aEN0kb7Zj8xzt2gcfjUNxd/vBGDvwejED8qjivfKiYmVwuMMzKOD37VNAYL6Dy&#10;452ViflDYXHuKPZvexManu+pVDfaNTWWUtn+HooHHU//AKqcTOt61yg3KQF3buWHpTm024W4aMs3&#10;zcbmXvSppl5bLkBzGvZYx+QpSot7Fxrcr17kSX3BjeEDLcruqaK40+Rdp2pt43NJnP8An+lENlJf&#10;JsgLRtty26MDH6c0W9n9nj3MGUdN23Oaylh5Rjoi/bLmWqPJnkzKomdlVvu1ZR2jO+T7uflC/wCe&#10;1WBoMvkDzyCyt+Xt1q5YeHZLlTE+SyrlflxXpujPseSq0XLczhht+Hf8Wp8B2neo5OOvpW0nhNiN&#10;s0bH0UYqa18I+bEu6JiVHXP86FQqMPa04u7aMiIFizyScbuOvFOLRRMCzMy8bjtz1/KuhtPCa+U0&#10;gjDfNz0OBTtK8JStJI06KE8zKlmqZUZR3Kp1obpowZjEVV0iZgW4G3vRFGgG+OCTfnDbu9dXP4c0&#10;9/3YXaVPLKf1OKlOhaXGMJCu4/dZ2PNZPDyNo1o76HGxhZJjtR1AOPmIyfb3FFtHMbhj5GOMHp/W&#10;usfw9becZkiRFCj5ietV7nSIYrqTy1jK5yCG4+n+TVLCNkfWtNDJW0dx+7g3fLn5TmkWwcxlGU9c&#10;Bq6Kx06GNfMaeMZX7q04WkUJkji8o98nrjHWuiGGUdGZSxblHU5qHS7jzsZbn+Ld616R+yfoktv+&#10;1B4BnYM3l+LrA4PT/Xoa5fMClfKxjofl613H7MczD9o3wX5c3zf8JRYn6fv1ryeJMOv9X8W/+nVT&#10;/wBIZ15NiL5rQX9+P/pSP29t5AtizL2FebfFadr79mnxfIu7LeC77K9OTaNXoFhMH0xz6p/SuD+K&#10;rCT9m7xeqgY/4Qu++7z/AMur1/nfl9b6zmOXrzX/AKUj+rcRHlwtb0f5H4OSeG0+0MqxEbX6jn8a&#10;u2ehoNo8hmxwfU5q+Rcs7MZPmGKfFc3azKFYdRjHf9K/0sp0Iumkj+O6leUZu4y08PxxSCQweYvf&#10;uf8AP861LPRdME21bVQ+37wX9P8AP86dZ3V5I52Nz/dUdR+XNadncyz3Rilk8rav8OOa0jQsS63Y&#10;rweHY5LwyrHhdv3ecj36fyq/ZeHEeSQtHI3T5VU/lS/b1gvghj68MCx5Gf0rdR2hbfbgsgTJbcOK&#10;idPlS8wp4iVn2RSh8N2EtuhMbY3DAZen6fj/APWqxc+GoERnVDu3c/L0/Sl+1GO3haKaRpHlyQX9&#10;+lXb66McbeSSrKV3EE8GsvZ2krFPFc0WnoVbnw9FBZrOF3LuUMNox/8AWqePSbeKTdFaybtv8Kj/&#10;AA4/yKn1G4hkt441Em75crnj+f1q6s0QQAZXK9M8n9f8/rWbclHVGkanM9GZlqImlj82GT95njyw&#10;R/n/APVVySy3iaThVjX5WKj/AD/jVOzukivEeRZGbkriT39jWnfXDpaNPHEzKyf3hzxUyjyzSSHG&#10;tUlD3iDRorOa3kfaSy/NvwPT2FNe0tpoYzDHu+8eg7/hUekXEUFvI0EEn3sMskg44/w5pstw7eV9&#10;mLL+7Py7s9+vFPkftHYj2rUE2eVfZ1ktmWJBuVjycdc1bsLV7afcxXa2N43AVDExhvvKkh8tXYld&#10;y8dPap4n8uYiRE+Vhjp/n/P1r3JbWPNVubVmhbeZczqAFChv4nFPzKbdgs6D5skK3U+uaz7W9kEv&#10;mM0aqWxt6dutSPGfNMCXSlB0PXNYKOpTlyx0L1tfxW6MfOXbuHp1qSG4tzuDSLyflz+VVWkjwqSF&#10;FDDp+dFtIEnbbIrJ14PH+f8APtS5bxY4yatcnvQsa74ZlbA/hHv71Yh1CO6tPPMIZlXAG3nvVG5v&#10;VktZBHMqqwPt/n/PtT7S5zZosMo/drjd1zWUo+6rnTGUuYhZTId6Hb/F8q+9Me7h3ukshzt+Vdv6&#10;VJDvSdj5mV79f8/5zUDyRGeZYHc/L97FT1KvIuWF7byxKqLu+Xncv+e9RtInmSgbDnP8P6VXUSBI&#10;0Rm+fvxx7fypr+crbQ7Jhgc9c/jW0aepnOo+X0I3mRolSORtxz94dvWu2/ZpVB8ffA5+8p8TWQPy&#10;9P3w7/WuIktWkUvFMcqPl3N2/wA967H9nEXI/aA8Gxm427PEll93t++WvF4lX/GOYxf9Oqn/AKQz&#10;uyGV83w+n24f+lI/bTTpW/sdiWz+7PT6V5/40MkX7Lfi4OT5i+DL7/0leuw8PgQeH2iDs3lwtyzZ&#10;J49a4PxYzp+yn4y8xzuTwXfA57f6K1f5i8J1pVc5wce00vxP7FzGPLg6/o/yZ+LN2JZ7l4GTYN3y&#10;hVp9pHgMjSfd59P6VDDqBe4YT4P8P3TzUjW8KSNIXVgBxwe5r/VSnF+zSP4orS/eNruadtNM5WJJ&#10;FG3mM7sH8qu6dPNDqZzPHluMSN0rI00wmdWY/NtyqmPpUl7E7XqThmZQwXHpW3s+Z2RjKryrmW9z&#10;cvlvZNVjW1WFy7ZPzY/GtZbfVIkkScxBVXlR27/nWDFJeWd1BIwf5myu4YI/wrYju3urdjubcV9f&#10;zP8An+VY1Iy0sOLUuZ9xIWd7S3k43eZhf89v8+1WTfXkckjva5y6hTvx0NR6fbrDaxr5SZV92c9P&#10;b/P9al3yPc7VRVG7PfFQ/eb0Evd1uT3eqXzLC01ko/eDheTTrpr9Y8vCqrjjH0qK8vJJFj+7I3mD&#10;aAvT/P8An1qe5mvfIaUzn7vEe37vp1rHl2sjSM43bTI7J5omjEjAbo/3e1eBmn32pXK2Mn73ftyO&#10;D0/DPNZ1q+oS3KtdrhfLyPlJA9qka3uPJmKoreZJgbvTt+tU6cVJXNI1ZcuhesL+4W2bzoowG/Xv&#10;ml+2Wm+OWOGFv3WGYNjPNJ9injtCnAd1xtPTpVW00yacRxQwsPLjwQi4qeWnJthKVRWR5vM120sM&#10;jRc/3vMHNSI+qLdeYyDa3H3vesyI8K8kxK5/d7v1H+fWtKKaNF+Yt93JXzOlezKnY8+MpVCa3kke&#10;Pb5WJFbBUt1qSC7mKeU8Qw2QWz0rOYCSJooDwefUk+n+f51Da3N2svlQFWWNsferP2ZpzWkkb1tL&#10;yFbnC4wzHPWhYpklaPbuPO47utVre6RTvkUr1HytkVYhuIbiPzJQ4HTdWfKV7TllYSyuQWaGeMPH&#10;zkdx71NJIlvbeUse1d349ajtpbJm2iWQc5+Vf8/5/KrFzcwNB5JMmB0YKCf8/wCenSZUbyLjW0uQ&#10;/wBoO135X2ddrKBn056VatWgmfZGi/Nw20/5/wA81Rmldcu0jrhRtOyiGKEMpjupCzD7v65qfq8R&#10;RxUi/LpoMkYcDO47uR06Ul5pH7oXCSs2GHDE8LTVuJoniL7tobuw/wAKln1CxZWjhmf5um3vRGEg&#10;lVT6FD7PcPc5ieP5l+Xc3vXYfs5+ZYfHrwcJnX5fElkfb/XLXLj7HFtMqyMdnG0d66f4GTq/xu8I&#10;7Wb5vEFmF9v3y15XEkebh/Gf9eqn/pDPSyCpL+1sP/18h/6Uj9k/DWoyT6RfQz8KqyCM+oCnJ/Ou&#10;c8eq9t+y94uQxAj/AIQm9Oc9f9FbitHwbYIkE0KyO37uRWYt7GovjSkVh+zZ4wLamzK3ge8EYZQB&#10;n7K5yOM5P17V/lhwTL2mdYd32qL80f2nnijToVorrF/kz8PPNuTcHaiqc5XmtKw+2GbEipyo6Z5/&#10;Cs+W/dLjBtlbIx933q7Y6jGF3uvKt9a/1mp83s1ofw5UkvavUuvbb5leeVd23jcpHGe1TJbLBcxo&#10;XLfNlW9Pb6U23lgu4ftAXL7unTPNOEP76MhlbLYUbquN1ozmlPmjojU8h1KNJMW2tnaR0/GpLdfP&#10;iYxK2FbqGxWS99cpMkTyxbmz/B2/Ol0vUr77WyNNGFbt5fWl7OTiL20YySNW0nuo76Rnt2ZY/wC8&#10;3FXtsVxiaQkfN8vOMCsBNReK4dUnwDIFPy1rwNLJCVMvRDtz7/jWdSnbUmnVjrFsdbQpPgyFh+/w&#10;vzctx/n607Ugit5fnszMcruk6f5FVtJvJhEySpx5xPzYOaXUpJL28jiJ2L1bGPSp5Je09C41P3dy&#10;5HLbiKPDsP3eCryGoxMrKYpLhPv7l/enHp+dV5JlIYl1AbhWbA5FQpPBYQSGWaNpGYHJUcUvZmvt&#10;H8jXfU7W3UKlzHu2fMVbIpieIJFlLI6424zx19OazrbULCSQiF4X3RjI44b/AD+H4UyzvbkGQMcN&#10;vO3HPy/lR7Fa3QvattcrPOJkjQrtm+VeXzVgSpKm/wAz8/pVdr+BUaNbT74wVPOKVb62UiP7MvuR&#10;2r1ZXa0POjJRle5ag2RylobjPPyjI606FLcXHlHO5upHb8c1nx3UbTb7ZAo6Zz81HnSNKzGTDNWf&#10;IdTqXijbj8uJd0pUj/aYe/8An/OKltb9Yo28uIthjnAzism1k+1W+Qy9iSe1FrM9q8iyXCDDfdxQ&#10;o9CZc/KmjcsLlIgzb9uXxyOakOozxOXEbYzhmCj/AA/z+lYc96p+S2m3My5+VetNbULwHBk/759K&#10;rk5nqYupKmrG2uqpcR7ZXZVK9cdKidYoLiMxszfN8uRjNZKTf6PJ5Ibb/EPapHklRIZXJKZHb2oj&#10;TiEakpI2Dehn8twygHkselRqsSwiRWY4bGP61ky6lLBdNjaw2g7eeuf1psniF1tNyKv3vSjl5Nkb&#10;KXOnzM3rTVLWKLbOzSbRllYV1XwtudMn+KHhmfw/dGO6bW7TyVUH5W81cGvLv7duPJyzbRt5bbXT&#10;fAnVZX+NPhMRON3/AAkFntUY6+cvFeDxNT/4QMW1p+6qf+kM9vh+bjmmHW/vw/8ASkftn4CEmJpp&#10;pFZUUkeoGKPj1Dd/8Mz+NkvzEVXwbqDLsX/p2c1D8LZjcxXiNHxkr+ee9Wv2kbiGH9mrxxj5V/4Q&#10;nUB0/wCnV6/yn4FdNZxSlJ2/eQ+d5H9q8SXVOqv7r/8AST8L2ntpRvWRv9njJNTaffW6RfvU/iO7&#10;gmsE3s8jAxzY/ACpEuvPIkW7dWXG7B61/rhTj7isfwnUl7zdzp9JulSJWt4C3zcKy099ahD7RE25&#10;ZQCvp+VY+nXhSERfaH5bncOvNSrfxee0TyNtLD5ttX7NybuYOoowWpvxuGmSdQuWB+XZ3qxpN1Hc&#10;SfvHTowXC1Rj1GzijjlQySfL93/P+fwqjpN6x1BpUjblfl9uaFScosiVWMZKxv3E1jvZxt3CZVZt&#10;o+laF4yW9vlHbmPO7bmuUuTJNchIvmVps43/AOf8itW5vGFh5lwfurg8mlKjbl1JjX+Is6RqcZ0y&#10;Vz8zbj97v7064nggmEj3m35ePTrXPx3zx6Ywt22ow4bd780/VReDTo2imVmLgVXsPevfczVb3bHS&#10;6pdwQ2gNvKJN2NqlenNVl1KO4hJEq7oumY/8/wCfasq5nnFpCZH2srDcu4c/5/zxViCSWaOVgibt&#10;xG5mwelZ+x5Y6s6Pbc0mrdC1pt1GZZFaQCQKP+WfatDSZYpbbLTndn/lmDx7Vzvmy2ZffImdv6en&#10;/wCurNjcH7Ev72JdxJw4P+IoqUbxbuVRrRjJaHDx2sXlMWmYsBj61B9oIAimOVbPamLcRQvhcthv&#10;u5qaKa08jZJbN8rH5vSuw5/dkiO3jYnaJcr9ealnwzpGkbLwcHd0NNiaxjYpHu5zn3pyyW3msgU8&#10;cBvwpRvzGj9BLBriL5iOhwB/9api4kuG8xWbcONvPNRbA+2SKPO48/NjnvUuyI3aKz7FbtnqatRj&#10;czlUnsSxQPDDiHdyCMsOfp+lTQxXMbqwGF3fNkUMLdJv3js21fugmnQXsI4mLN838VPl8gZca4Qx&#10;O1o4RunT73FOhuXktI83CgYxytVXto1uVkZVx/CivTp5vs64kjf72VY0vZx6Ee0lfUmm02QXTxja&#10;UC8tkfyqNdK3xqWdevTjn3qMaqDJ5vlMMLgD1otNSe3kyYGPzHduXvT9nJlRqx6CS6StzGwR19Nt&#10;dH8ENGa3+MHhWZJI9sfiGzLMrc/65ea59dSSQP5bKvUFehFbXwYu5k+LGgCIFl/ty1Ibd0PmrXjc&#10;RU5S4fxf/Xqf/pLPVyOrH+2MNr/y8h/6Uj9mPhFqXmR33LcrmP3wpqv8eL+7k/Z78e6XebZI4vBd&#10;7iTnndavxz6Vi/CK7jTzhE2GbcrMWJyMHium/aQ06F/2ZfGUi5aFvB95j5gCF+zOetf5B8I80s8w&#10;6XSrD/0tH968SxjToVW/tQf5H4XvYLGE2sPvZGTV2ysEHKQK3J+bNJcW8UR5Xv8AL7VJAdqsnm4z&#10;wNtf7IU4+6rH+elR/vGWdOjkNuStupUN97P6UwJb/aTmID9509KS3kmiiAik+7kcr0qW33E7XdGG&#10;/PTrXQoqOpySlsaG6xJMTDaMfNt7n/Oak0U6cNz+SFjXo201HHHFHIroVY7cHC1NawMYNySouCfl&#10;9ayly8tg5pc2g6AWG9Z7dYs+aTuY9KuXV3b7WWMQScfNyT2rMttNnaSMzp0kYtz0qfy1XzmkRVxw&#10;vP61Eqcea6HCcuqsRxNbz6etlF5O4/wsuKmvS3lqrNCuxgR2x71XtILm4BWO5jVV2/e7+9JKtwdz&#10;STRv++/AVXL7wRkuXUu6hMjiFwyL867l24yKjsZbaeGSJGLMxJVmzwapXl1PPcRqYo8o2VG7jAps&#10;V/fW06hoY9jZLfMaPZPlsjWNRc1+hoxG0NjK10I92cZ2/wCfepJAr+XbQxqxWPLFlzWXZ6nbyLNF&#10;ND99uFHfNXY7u4hm/dMNwXBc46elRKnJaFRnB7I88Xf90hiR971q5BGrx7VY7l98dutVftbNdEFl&#10;bK+lPd1cFVA3D+6a6HFjhPluPWWSJwrAZ+tNM0YdsSBmz7fLVdw0q5kKLtXuOajWVlZHG1trZyq0&#10;1H3ivaStqa0d80KJt27dxJ560XeoW07+ag+bfnB7VTa5hWJsRhD1+YU15mkRQu3du5arjCJNSq+W&#10;xqLqcG8sZAWZRt470+e4/eZiXd5i1nRSMgVgF3qM9Kkm1S4X5xEq7eMgdqtU1c5/bS2NJ3uIHjYQ&#10;OWPG7k5qxPqN6Y1Em1ffbyKzZdYu7iSNAdvt6+9WJL3T4Z4Y9TMxWaQJuhcZH4kVyZhjMPleDnis&#10;S7Qgrt76I7MvweKzLFxw2HV5TdlrbUmMNxdS4luQVxncOCKliZfNkDXS7Qeq16j+0V8Kvhh+zVqO&#10;k2N9ZatqcmqaTDdr5t8sW3fGjY2iPoN3rXuP7Dn7MX7Mf7Q1jbX3ifwFqCi4dk+XXXXDDvwo61+G&#10;Yv6SXhrh43Uqsle2lN/q0frFHwN44lHmapx66zvp8kz4xudOjnbJkbdnLbemK6P4OQKnxR8OiQ/6&#10;vXbQs27r+9Wv1b8N/wDBKv8AYoe0kuZfh7eSHJGW1yc8fg2Kjsv+CeH7FfhfxZHPpvw2WO6sZklt&#10;5ZNZuSQ6nI4346ivnc6+k14fYjKKtGMK37yEor3Y9U1r719zsyrwc4nw+YUq0p0/clGTs5bJpv7J&#10;s/CnKanLbpwWJLLjr8tdz+0cBH+yn4yWJuF8F3g3Zxx9maun8NeAvAsD/wBpWOkpHKvAbzG7j61q&#10;a34Q8M+N/Cd/4J12z87TNQsZLS6gWRhvhZSrLkHI4NfwnwtgJYTMqWJlOLTnGSs3e0Xd7pdj+ns+&#10;xkMwpuEE0+VrXu1bzP5+ZGhuW8oyc55WpDFHHPGgGfm+7+Ffr54m/wCCVf7C+j2LX6fCq6Ug7m8v&#10;W7kZ/wDH685+JH/BO79jvw54RXxZo/wy1DcyNtVtcuTj/wAer+/K30lfD/BVPZ1IVk1/di//AG4/&#10;lpeCvFWI1pTpu/m1+h+aLRQm2Mir82eQRUcVpbvJv8xR82flzxXrH7Stn8FPhD48bwhbfDfUDCsA&#10;fzF15lJLYx96NuBzn19qr+Ofhz8PfDPwE0f4x6bZatF/ampNai0kvI5I0G0nIbYCTx6V72U/SA8P&#10;s0rU6NOVRSqO0bw6/Js87MPBjjPA0Z1JRptR1dp/5pHnsX2SJj5lwq/L90g8GnCazMXlCXc+fvKv&#10;FUbjULGS6kfTJppoMZheSPDke+M81Vl1GeIrFArL82c7Tk1+30YrEU41IbNJr56n4/iJzw9aVOW8&#10;W0/VOxvRaiiR+SrBtv3vk6VC01tdvJCJd25scZyKyYtSngkcDc27G5WFJa3wjTcudzseT09MVfsO&#10;W7MadVt6l3yIFLMJJm+f7yk0WSpcI25mXDnqxrPg1aZL3aEZvmO73/KrMF95jKFRo9zHOV60nTkt&#10;S4y964Q2iz3phRGZVfG71qzNZYv44dnysCfmbH9ar6dcrHqAMR2/MxJxkDn/AD/nFXri7gkvFZw3&#10;EfzEY9elEubm+RrT5ZR17kj6eIrUCLbuaT5mHXHWjVGfTwoju1DdDxk1XmvrcxR4Zid2NoTkUa1f&#10;QSRo1uMKTn5uvSoVOUpK5pzRitDhwX2r5YHy/wAQHWnBWkXzI5Nu7ltp7VAbuTzPLBX1470wSeYj&#10;Dzto54210cpmqnLdXLkOomGNkfk/wsT1oGordDfjB9aqpE+5nMgZe1OjEMi+Usme+4LWfKaRlLa5&#10;dScKPJMq/N/ep80bQMxWWP8A3t3+NZ83lMFUfp0psds7L8r/AC78nrwPWqjEJTWxe8ySNhlx93Ki&#10;p2aSe12GVd2On41SeGGJwDdYG38KDACdttOu5h93P41so+ZlJvmNCBTIokM0at2Zm5qG7bzZ4HeN&#10;pRDOrtHDKFYjv1IFU7aSWJcSK27nrTi0jNlCemd1cuZZXh83y+pg61+WaadtHr2OzLM0rZTmFPF0&#10;kuaDur7X8z2v9pj43+EfjxFoWrJBcLcabpUFtJbXEYDExxqv3hkfw1237G/7c3hP9nG0TStY8CX0&#10;kUczSpNDcpjnr2OK+YGv5hGqYyVFSQX8n2XEsY5GfvV+BVfou+Htam4uda17/HHT/wAlP19fSA4y&#10;h9iltb4X/wDJH6paF/wWf/Z/0nSvJuvDWpMzqTs+bcD6f6vGK5nV/wDgs/8ABEavJqVt8JNQuCy4&#10;AbUBGR/5Cr81zfXToqwIp4+9x6VR+13g6j5SCWx61yf8Sn+HLgoyqV2l/fj/APIGUfHfirmclSpX&#10;flL/AOTP1G0z/guf8ItJtGRvg7qXDd9UDfr5Nammf8F2PgJsaSf4capGM8/6VnH/AJCr8n7qfUJF&#10;xHLj+6tOt3u/KVrg8+wrtofRh4Bw8YqFWuuXb3of/IES8b+JpS1o0vun/wDJn6yan/wW3/Zx121a&#10;3HhXVo/zIP8A45XnfxO/4KzfBHxN4Sfw/YeFNWZvm8pWYDPPvHjrX5x2ouGDGMkt/T86dMxzHDI2&#10;Cxx94VjW+i34eYis51Ktdt/34r8oFR8deLsPFOnSpK392X/yR6Z8a/ir4Q+Onj6bxFeeHrvT45Fj&#10;Qz3FwJCFX2TH+Nb3xd+M3g3VfgZofwW8IpPqUemXBunmEZhVZGXG358E4z1xjmvG0i2iRZG2gf7V&#10;O0tp4N0ilc9DzxXsZf8ARu4Ay3EU69GdZum043mrX+UTjxfjvxliqM6U4UkpaP3Xt/4EXtMukisI&#10;bZk8tsDcFbke2aVnBuAylym7C7vpUdpdxGRDM2RjJZVqVpsT5h3sFbPP06V+84fDxw9KNKG0Ukr+&#10;Wh+LYitUxFaVWW8m2/m7smsLmCO4lWcbv7vWpOGmUE4P8K88VRScMWeRG+8KsSyTS3MfkMF67c96&#10;JQs7kRlLYdZGQamsZmXhT0WrMi+VeQwCTLbmP1zVK1cTasqbfm24yKsXCwz3+2OXcVU/iaxlbmsd&#10;EZTUWhIZIYrt8yMsm7upPU1qTASMJGmbd5fK4rIt7U+azyqxxJnIPSrV1JMpZcfeXAOegqZRvLQc&#10;eaO5aiNt+6RZG+Zvm+XvSXs1tclYrgt8vTjFUIy9rGoP6yZ71PbyQ3NwzXAx8vRmNRy+8axvGzOI&#10;CO6b3Tjdyd1OeIGTDDaG96RLw+UvmH/vmmPIzt5rSlcN8tamite4+e5aDlYucflSRyJGwkZcZ5b3&#10;9qZITIm6T6inrJEEUSDp/EO3v+dBStuSm+hZY1RCxVu/eljuiJSUG3dwf8aq4h5dITnHamxBHk6M&#10;pJ5+uaIx1FJ31LzOUTczCnWdzGCzJD06DFU5FkEuAp/GmwyeQ+7zPmZfXpW6p6WM76mvYX86RNG8&#10;S7W4BK81BNqUckwZ4OFU8qaqwSNGNzv/AFpbi6CpkqOvHHWrjT965EpaD2uYCvzHZjk571HJcWnk&#10;bVDKzDtUcswJ3Iv69KGkBwCgLHkGtIxsT0JLe8igVYkiZlK8t6UqXwdQ/l4xkdDzVc3MigbQu3GG&#10;xTJLqSeFVjCjHT3qnZkxZYmlEozFJjac7qbLeZjwpzt746iq3mTCL5QvHVaWe52DDEKaXKaOT6Fg&#10;XDODInb+H1qaC4+ZWmiRqpLcLGcgZqdLoMQJIuO200uXXUzlL3TSF5FglYl3HjHaltCWZnG0Dd0q&#10;hHIZDlLZlX7oO6lCy2+d8R2n/arRQjsc0pPdmrbCLzFTcqbc/Qc1KHInXym7n5lYVmWqLKjSeU3K&#10;/KzPVqDchjMEH3Rn5sfNRKNjDmexcS3kaJjKvJl/hP3RUjwfvVkhm9eneqqTkr5uDw3J3DmntPJ9&#10;pWZQeUPGRWEoyNok9i91a37XEMu7C43ccU65Wc3C3igqX/2etQfb7byX/dqrLH/SkfUJIrSJVmVs&#10;Nnk5rLl12Nrvls2aP2y6idVC7d0g+bHWrd87OhE6Lwufu9ay/tl7Myygq3dKjN9ctM0csqlW5z6c&#10;9Kz9nzbBGfuvU1BNASsYiX5I+h9aaom895CMbvrVa2uHkYkFV2/L8tTtAWy/2nktyu2o5eU6I6tN&#10;nBpOGkIP3cfw08vFsZWOeem6mMpAAEfA5ah2jT78DfyzR6m6XmTMypDgtj+7nr9KYsTyRbk4X0qA&#10;XHzlQpOPurzxTvtHlqqKSR12mmC7E8Vy6xeUsY+X7zAdKcjM5ZInx81VN6u5G1vzp8LToWSMMvzY&#10;+orSKEWxMHAYDd2+lQyWyiYOjBm28e3NNQzlf3cJ9uvFNUXUDEeXg78c4raOhlJsmd1iGxk3dOMm&#10;pDPbzwEFFztwajkSUDzJemMBcYxUCyoIN4C/e+YAdfetY+8ZO9yeIpHc7PJHTv3pz3LzXaxlAqnj&#10;6cVXtpFS4ZmPX9KaWQXKyJL9AtUKXw3HXlwsS+XElV5JzH88nXH8NOnI3cuOvp3qtK4dWEn90g+l&#10;PoOPYlE9wU3xOcU1ZZHfy3Gfq1VEMo+UBcD17Uih2DFH6fjiq5TSSVtC425FzuYN61YgmBHMvvj3&#10;qiGkMQGc+nFTIwdeV7dQtLlMZ3NRJ5jBuWbPzetSTXdzMvztna351U00W8as09u31WiS5Vt3O35v&#10;l3VcV7xzy5tjVtZFFjuMW4kYY56Ves7lYVUvaEttGDnpWLZXW2Bos7sfjUv2+csqqCKmUOhjrc02&#10;3vat5YULk/MW6VXtDdxtiMhQRjnmqzPuQqkjZ/unpU+ntOse91x6HbUONkVG/NqK8k0sTKzdO47U&#10;+OGUBRuXBOF+WnQG2eGSSQ/MxO1cVFFdz2oy8B5YbSRWRpytmnDGFbPmZZeD8tNwZrhvIZfl6+9R&#10;xO8wwwkXj72DTYbsRSsqJ/FjO3is7asq3QtRm4dmKShSrZbirUYmYbpLjj+Hy1rJS+Ufu24bOAcd&#10;KuGSaPkksCOGUVnOLNYyUdTi/tTsGxu5HLf5NN+1uUGHBxxUEEmAFkTpxwaZI0cbfJGvQdDWB6PK&#10;SPcziTzD29+tOnutihEYevDVG00DbcqdpX1qCbyiG2p948NTTGoPqXLe5UBiQuMcVJDeKJGYvwBz&#10;81ZiyMoyCT6YOMUqzhuRJtatI+8R9k2LfU7cIRz8x42t0pDew3LkhOp/iY1k+a8f3pc+mKN6v8wY&#10;9ehPStox6kSNiWeLymCSqxK9c9Paqts8bRnaBn0qg8rAnLDH930rR8Hafbatrlvpl1deSkkhzIre&#10;3TPueKnEYingsLOvVdoxTb9Fqy8NhauMxMKNJXlJpL1bsgQMpYow+794ZoW1nkkUp5jHtsU812cv&#10;gnUPDcgi17w1dWsbKGhLQlfNXPBDnr+FXNN8N6ZLGbmfVFjB/wBWGkzn6nmvzGt4tZUqnJh6Tl5t&#10;6fhdfK5+oUfCnMvZ8+IqqPkk2/xt+Rw3/CO64zbpbG4Cuu5GMJG5fXmmxeG9VddpsWZm6ZNeu6Xo&#10;PhuUiOXxF8owv7uRD8vftn9a1tN8I6Pc3atcanD9l8zG5Q3mFR15cYzj0rza3ixXje1KP3s9Kj4U&#10;0Hbmqy+5I9/+HP7BP7Mr+FNNTVdMuL65uLGOa5vL6+lUl2QMQvlkADPA+U+/rVxv+CX37LuupPca&#10;Z4m1axEkZMdva6oXaJs+jw8/n9cV6J4U+JXhKKDT9Mg0eZoUtI44wjIX2hcKcEjPFdh4e8deEtFt&#10;V1g+Hbu4mYMVX9yqDHqS/Gc/pX884rxO4gpVp1aePqxbbdubz2ttY/WqfAeSyoxpSwdN2S15f17n&#10;xF+2F+wn4H+AXwptPHPgDxTrepXa6utnfQah5WwqyOwdNiAg5UdSev5/MUVreR/66zlQgdWiIAr9&#10;OP2lvHfg/wCJvwt1Dw/4s0n7BaSXiTWv2e6BkSZQdvTj1zz0r4x8Q/D7wpDOJY7m4ZXzna25j6Y4&#10;5r9U4C8YM0xGVcuN/eSUn70tG12000Pg+KPCfL5Yznwz9kml7sVp6666+p41bPOASg7kc5qKaRpV&#10;ZfL6H7wr2DQvAmkees0tpdw2e8C6lkh2qq+qk4Oaki+D9j4x8QNZ+FdGkurHo9w67Ni/3i4/rn8a&#10;/R8P4tZUqn+003FdWmmv0PicV4SZpy3w9VS8mmvxVzyOzmaMBiCNw5BqZpi0qgDIx81aPjfw3beF&#10;PFN54ehvGuFtZNiyMefcH3FZ9rbzlMksFydor9SwuKo43CwxFJ3jNJp909UflGMwlTA4qdCqrSg2&#10;n6rcek0q7h6n8RVkvIGzG25faoGjmYgyIdwb24q0BEzKjHbt9O9XKRzW1HWyyGHED53fw1DLJc/d&#10;kkb73y5qeGA5HlykHnpSTbURUkPzF/4uwrLVsrRbgLm73ErdgbeN1JErqd4kyWz1PvUjWsax4C7s&#10;j86lSFxHveM/MvzY7f8A1qWpS+G5GhVuJogdx4bmrkcUm4l7nbjgMWzmqMsDs6IhbHsanjhuJTtU&#10;7R1qthr3kcZGWDsNuV/lTXilb5v4e9PYujqwf73+zxUrtG/DPt2tgcVw8p63MloVwMps2fl24o8m&#10;ORdq7hnjn0qYzxpyCPm457UyQ5f5JcKR/k1cYmcpaiJEv3Qpx0zUckB2bguBu5oZntzjf6bTUkU0&#10;Z/i+U/ex6VtGNiHcSNH8okqPX6UwxtuwcEtU8l1CwPkIxX3NQl2I3nhf4cdq3jYm4NEWOSeerc0+&#10;BHgMdzG21lbgq3empK0qs2T/AL26n27o8wjl9fl+auDOKcp5TXild8kvnod2U1OTNKDk7Lnj+aPu&#10;f9rD4peOfA/7IXwp1TwjqNvDPceH7Q3SXEEciSnZySHUgk9T3rpv2Cf+FYfHjwxM3xp+DPhnVLix&#10;v1tZHs7U27PvH3i0RBJ+hryn9tCxY/sefC8m3DwnRbXa27HOw5PXrXVf8E3by60H4ezyJE0ZbUrZ&#10;ikPLEbuoP1r/ACJzbH4/AV8Q6FSUJKpLZtfaf9WP9GMvwuHxWHpKcVJci1+SPfta+C37FH/CT33h&#10;+b9mK8tFt5WWG703xncLvxwDtlBAyR6moX+Bn7DNvDbj/hDPHlmNu4x2+vRNtPcZZP5V6xrfhbTN&#10;YU63Jq02n3NyxO6awEm/6jI2n868v8fN4b8K6mLK712WdVOfN+wBfmI7DPSvNw/HfEV1BYiTa72e&#10;p7D4dyeUL+zt82dh4e+Ev7KHiW3VdNvPGtu1uqoIW1G2BZcdyR9O9b3/AAof9nOzt47S21fxaqyN&#10;t2yXNqc889Vrjfh3rXhm3u1u08Rwx7lyoltTgjuDj/GvXPAniPw/PNIgv7CaMt+6MNplf1FcVbi7&#10;Or2bT+RnLJMBD4b/AH/8Axrj9jD9lXxbB9kvLvxPqDbfMZV1GJOf+AxisrVP2IP2TvCnh6S/tfhR&#10;q100at81z4jnO7HtHtz+Fe5eGrW0utOkmsljCsvJjtxH71z/AImJufAl9IVZmhhcLITxjcegPpzX&#10;RHirPPYuKqcq8tDyZYHCSrLS/qfn1+13efDj4Kx2reA/hLo8El+jNGJ1MgixgclySetJ4V+Ius+K&#10;P2KPGOua9f263yvD5LW9osexfMUYXavAwce471n/APBRGzLQ6NqE8W/dbv5aGQLzkds1B8JdEvrv&#10;9g7xpfy6eot4fs7SMuPlxOpwfTjv6V9Bw/jswzDH4ZVakptzju2+q6HPmVPD4bC1ZKKSUW+nY+Qt&#10;acDVZXVGbPLMzZJPf8ahSZWG91YY7U29+a8lZSGDP/C2ajDfJkJ9K/1yyDDujkeGpyVmoRX4I/zi&#10;z+tHE55iKsXdOcmvvZa2uwV/L+6397rUgljTcZYSp74ORVWKedz0Xtx6U6WXhVZ/vNxx2r0ZRseR&#10;GXcs+cEQOCy59/0przxk/vQ3zHr61A6ohU7lySM47VO0MDkN5vvyvWo5UjXmuToHQqqFiOuM8mrK&#10;3JdfnZhj+9VL7QPM4KnPTH0pHQlmYzfdzj5eKz5ebcOYubY2kUo+3B9adawl9zeazH0Hb9KoweYV&#10;82Kf+HpjpUtlLdlDsu9uTzxUyhob0372qOVVm2r5ZHr81Rv5mNq/eDfLzURn2xsAv+7SPIJBhgV7&#10;Zrl6npaEykyEIze31pHZIptobIbgVCCQF2t/Fg1C24cM3zD7taLlJtctvIfKw4X9MVJmIx5yF49a&#10;omOdVPPX360SfuxuZy2fenHQOUstNFt4yuRioi6DCBz+NVTJMPnduM/epm7nk4Yfr71smg9mW5ZX&#10;U/K3+971m6/4gTRNIn1WYEiFM/KPfH5f0qaNyzku+2ua+Lbbfh7qpjl2sttuXb7EVyZhWqU8vqyp&#10;u0lGVn520O7LaNOpmFKFRXTlFNeV1c4DxZ+1H+0Z4HtpNKtPG95qGgtK0trpGofv7Me6I2RH1HKE&#10;V3H7Nn/BcX4p/sz28mg3/wACdC1Szkuo5pNs09vKrKc4VizgA+4/GuH8b/FTSfBvwr0GLxH4It9U&#10;t761Q3WyTy2lHryCu7Iznbmm+Cfh3+y18c9PNxHevoqrOB5d+royBvRog6kd+Vr/ADr4i/srOMXV&#10;+t4eMpczvK1m3fdtWvqf2zlMsVl+HgsPUaSSst0lbZJn314R/wCDrj9nq9s0g+IH7M/jLS7hlxPN&#10;o+oWt0pPGTiXYT/OrXif/gv1+xX8adWh/sa38SaXP8u5dX0eJR75KSsDXx14X/4I0fD34u3sh8F/&#10;tP8AhrTbdYyY21O8ti0vptVponOeBymRW9pX/BvN421vU4YvDn7RXhV/MCgzTXCKiknGcpI+B7/p&#10;X53iODeH/ac9CLi/Vv8AM+qocQ5lGPLUaa9D7L8Nf8FzP2FfB2pBfFuuMzGIDjw+038sjNe2eAf+&#10;C5H/AAT402L+128aXslrMcwqugxwnkEdHkGK/NW3/wCDZr9qzxfqEkHhv4reD7ox7yjTXk6bgDxg&#10;mLuMn0Hc81Q1D/g3R/bP8PtZ6MfEfhye6nY7ooNUO2JQepbyyPy9K4anBeXztaTubviDEarlVj9O&#10;fEP/AAdH/wDBMT4d2jaALDx9qdxHGSV0rQrfYxGeAzXCjP4V4V8UP+DuP9k2Tw5eeHfhv+yr44vv&#10;PjZY5tW1C0tVLZ7+W0hAr4a8Vf8ABA340eF5pLnxJ8W/Csckcmzb/aSjccZ+Uuy5478D6VyWtf8A&#10;BJjTPC1hJfav8QLC5kjUmQw6jAiKf+2ZlLfpXrYThHJYxtVi5fP/ACPFrZpW5rxaTOr/AGof+C73&#10;xC/aTurO38OfBPR9DgsY2jtmmvpbqQg4+9jYp6dhXHeGf24/2q/iVp8Ph3WfiFqFv4dt7pZbrSLF&#10;mt7Bmzn94iECRvTduPpXG+Ifg58CfglqEM2vvHrG6PetrF5rYI5wWbYp9vl/KvUvBfiDwd4j/Zn8&#10;SeOdD+H9jpt1Y+WliW+dot8iqXH8IbB64r9Q4RjkuU4ylHC4dKTkrStdp33Td2fMZ5UxWPwk1VqN&#10;xad1smvQ9Z8J+Izr2h22s/ZPL86Pds29K1BcxyLuL/7y1w/wXuJJvhxpbStu3W+T7811wRg52ket&#10;f6HZfOpUy+jObu3GLfrZH8PZpRp0sxqwgrJSaXpfQtwyfxLtGakefBXcF46FaqCXfwpOfSnFGDr8&#10;3yhuldUzz+UsNMN/zp0I2+9SC9kG5mT5VP3apmQ7t2W9advTGTHwazkiuuhaNx5rgBNuBmlUw4Yy&#10;5Py81WjYF9uwD+6M09CsW4tGM55WoKLMc9uE3Rhuf0pqSENkltvYqxqq7SJEuw8bqmElyDiI4H+z&#10;US0Nados5gcHaULZP4CmSbQ+M9yaAQVDBye9Nk5Jcuw49K4X8R6sRwf5cDim79rbzRuX+90x7YqN&#10;5HBUMevv1qiuVNknnuY9xGP+BVEZVLHI9/xpqOmCzydM1EJOcseF4+po5mCgSLKFGAPwbsKa1wD2&#10;79cVE52sJNw9KYz7jtG313VSvI09mPzubeE+nvXPfFAFvh1q2c/8ejbv0reAZyu/0rD+Jqn/AIQD&#10;VkP/AD5vn8utc+YW/s+rH+7L8mdmX/7/AEf8UfzR4Z+0A+fgx4VLg/LaoM/nWJ8DJWTR7oRy4/eR&#10;jlsd61/2hFC/AfwvPk8wgbv+BNzWF8B4VvdLufm2qGjz781/nJmWmLrLtOX5n9pYNfuIf4V+R7n4&#10;se6TQdP+xrHI6qTu87bj35615t4s8SeLIWYLqlxGc7W2TEfhuB6V23xGh+w6Rptq0q7TCTuwMV5X&#10;4qvFKs6RQ8yD5ZFPzfma86haWp6EpaHYeGPHfjG2hUHVb0v/AAyNdMcD8DXaaH4w8QSwRpNNcyM2&#10;ScyEEe/WvH9FuvNj83zFjYtnaGIAH0rtPD17O9vGYLhFWNTgtLz+nJrZyvIzlflZ778M9budStjJ&#10;f3sqxxr8vmN1/U1q+JrgL8P9Umkl+aO2Mipt7f0ri/g0t7dw+Q8u5Uj3bef6102vQSj4fa8wmz5d&#10;nnao689qfNq0jhrbxPjf9rK+KX+l4dlZrQt8x68ivWv2fSs/7CnjSeRV8wT2uzvj9+ua8V/axLC6&#10;0g9N1n0PXt0r2T9nYn/hg3xoqH/l5tPlx1zOte1kX/I1w/8Ajj+aOPMl/sM/RnrXwYLp8N9JKDJN&#10;v3+tddHIW+VmOT/FXK/BuTyPhxpccikH7KPvduTXTRSo4xu+77da/wBGstl/wn0f8MfyR/EObJ/2&#10;pW/xS/NkiOFbdubk/wANWN5ccuMjmq6yKvRvb7tSSyO6/Oq9MCuuUjzuUtLDvj3NkNjgEe1RhNg8&#10;t+jfw1H9oLBPlPHH0oRyTtz249qm44xknqOMnlv5e3dTorllUs65Hrt5ppViVdh97HOKkBhK4cN6&#10;8CpHYdIC23bke3rUbznd8iN9KfuEjAeY3pxUTosUhAbcD/E1RuaxaObX5B8q/doZwwAd+9RyO33T&#10;37dKhmZw+8euCa4JXvc9ZRVywW3bto+X2qEyxkZL5x60wN36epzQimU449A1EZX3GoisRKSq/KfS&#10;o26hscZpC20Z/X3pm7HIbg+9UWroJQAqkvjcf4aTpwO/pSvljnGD1pNu8DYQAfvbqqKKF3qWyOML&#10;jFY/xG3P4D1YH/nwk/lWvyGwDz61j+OyreC9WXfnNhLj/vk1z4z/AHOov7r/ACOjA6Y2k/7y/NHg&#10;3x+fzP2evC5YcLGA3zdfnaub/Z+ufJs7iN4uJJI9vzcH5q6L45sj/s5+HWbcCFJYAdf3jVx/wIma&#10;SyuIF2/LIhT5ec7q/wA4801x2IX9+X5s/tLCf7vT9F+SPXvjXLLFBpcUyqi/Zvly/v16V5X4kuM2&#10;4CXRYeZhtrFv8K774w313dQ2MUrx4jtdu09ep/rXmepWF7fWTywweYIfnk2nouetefQ5fZpnezZ0&#10;hiBGryKV7hl74+tdhod8XsljZwrLz8q9ePrXn9hINg2DO3H8J5rpdJuPI2blON3J29vrWlveuFvd&#10;Pob9nO/+02cvmzsdsLAMy/erotf1KBPAfiJpJGbbZkkMvX5sde351wf7PurvKJy8gOYWXaq4HAGO&#10;c1qajfSv4R8RQ7/ma0O4HOD81Z816j+RzV42jE+Vv2q5muJtHkK/KLL5ffpzXsv7OkRP7BPjW4d1&#10;z9qs/lGf+fgV4f8AtNzebJo+6T5lsvmB/Cvb/wBniby/+Cf/AI12dWvrIM2T/wA/Fe/kMv8AhWw7&#10;/vx/M83Ml/sM/R/keu/CME/DbRyW+9ZjBLV0sY2AKXPy/wC1XLfCchfhvo+T0skB6c100YKrgEc9&#10;q/0dy6/9n0v8MfyR/Emaa5hW/wAUvzLG5S2SevH3qm4IIBYt6GquWV9iL8v8j605nyuf7tdMjzuV&#10;lpdhHMnK4O30pDNGH2sfl+gqASoGy+3J4BzTpJl3fMretQHL0ZekmQsqAbl6Y96R3lyUMX4VUTar&#10;j723rzUklxI6+X1wM8d6V+gcjLJn8t1zH0HAPf3pgCSZE5HJzhlziq7yho9+G6fN7UouI1VRIzH/&#10;AIDS2NORrY5ppOm4deMilLHy9ytnPvUIycOrqeO3bilbCMRuU+vzfrXn8x7HL3HNGVTlxyPl5qPL&#10;xLsTHu1IZHVQ5fNN3FvmGKOYuwhb5eVBprsMkKwpRIAdzgVE8iIePTtU82g4xuDNvbcX7U/cANx7&#10;c1UMzFzw2P5Uvn5HQGqvKOqK9mWGmCnOBWV40Ak8I6opcf8AHjJ+HymrguAx3Abc9ao+LZA/hfUl&#10;X/nxkA46/IaxxEr4Wd/5X+R0YWPLioeq/NHgnxmSKT9n3w+hyN28ev8Ay1auW/Z+jgha4X7Ssi74&#10;+inj5u/ArpvjDI7/AAA8PINqkFuSf+mrVyv7OBeS7mRVzuliHGP71f5z5u+XMMT/AI5fmz+zsD/u&#10;tP8Awr8jvvj7Zpp13aSw/wDLSHJZfrj1/lXl966i2ysv8Qyyg816/wDtL28elXdmsbSfNAQ+5cDd&#10;nrivGLuXbYM6uufMHBU8+/SvNw75qaZ6EviZsw+YkSSI/HFaui6hcS/KZRjp8y5x+lc7aanEsSiS&#10;cYwMfJmtjRLqCa5Vo5WZd2MBen5VrLuR1Pff2ad5W4lu/wB4vln+EDaK0Ume60LxTbLMrbbdiF7Y&#10;39qo/s4m2iW8U3nnAWpbcOB6c+9Giz3FxaeJEjjVsQttPP8Af+nTFckf40vkPERSoxZ8x/tJ8Taa&#10;oT/l1yPavbPgCW/4YK8XkMP+P6yH/kxXiv7Sp8zUNOG3kW2NqgnHNey/AeXyv2EfFifNua+shuxw&#10;B9or6XIP+Rphl/fj+aPHzLXBT9Ge0/CdUT4daPv5/wBBUfTiujjfA+bn+tcx8MCU+H+jhW/5cY+/&#10;bFdFHOHRdq++a/0dy/8A5F9L/DH8kfxLmS/4UKz/AL0vzLTbgF2/TimjMj7A5PH92o1mCnAanRzq&#10;Dy/XrXRI4VEUbYwQW3NninByw8wdiMVEG7h/4c/N2oE7bdmPxrOTK5blqOWRvmH1+anRSIylQtV4&#10;7lSNqr827JqSNkZm/hyOG3UkHL0JndtvDdsCozMq/KYQ23jOeajmOFOyQ/MvZu1RSjKgIWJ7sKiR&#10;cYnPx3BJycerUJNJyWPPTnvUKzRhVwOR1pZbko2Xi3Lu/hrzz2eWV9iTeBhCPvHrmml2IYj6mmm7&#10;hZs87c4x6VF9qiWTCf59qL9wVOV9hXnLNkqx+namPIOpP3fwpLi5HzGM46gLUDzALl3/AB/Gpc4m&#10;ypvsSBwTuLZ9eeDTXkJ6Lx/OoPNDHCtgfyo88E5Veg6jvQqkTT2ZNHcLj5R7c1T8VFR4b1AL/wA+&#10;cn/oBqaKRXXlv+AmodfdZNBvVGf+PWQA9c/Kairrh5+jNKEbYiD81+Z4N8YYgP2c9Cu2HVpR+UzV&#10;x37Ojt/arJCdpMsf4fNxXZfGRkb9mbRYv7s0zdc4/fHrXD/s6yONZZoh0eM4991f51Z1/wAjLFL/&#10;AKeT/Nn9jYHXCUv8K/I9h/amgdYbJ7rdu8tgvmMB35+vavDX3GJlSbYF5IODu9gM817n+1DKt1pk&#10;JbgrK25WGOT/AErwWcQpCsjxeYu/5l343ceteXhf4KPRqLlqNFqS4hW3h8tnLcmTKKB17Vs+FLhx&#10;drGjsV3c9OfwrmiAkauqnk9jXU/DzxBpOmWb291oq3M0rKVlkbbs69CMHP6HvWzloR1PcfgjI0CS&#10;LDJ5W7I3Ac9a3/B9u8kmuxvuG6NxhV/2utZHwV1FGsri5JZVWNlP7sd+i1ueBJsLqC7NzSQuGjHd&#10;d3FefGp+9lY0rw/cx1PmL9qq3mtfEdpDhv8AUkct15617B8Bo1P7CXizyxyuoWZb2Hn15V+1TEJf&#10;FNvLcy9Y2+ZeoBb09a9a+CSeX+w94wtYd2z7dZtubAb/AF3AI/wr6rh3/kbYb/HH80eHmX+5VPRn&#10;rnwzyfAWknczf6DGP0roFfBwX6cbsdM1z/wylC+BNIY4+WwjJP4VvTNCAphXPGTX+jeBdsDS/wAM&#10;fyR/FOYJvH1f8UvzZMuwNksvPTilXyymUbd/SqjSOV2A7e1Al2jKjnvW7nE5fZlop8m0vkjoKaGA&#10;+WQdP4WXrTUdSgZgc4/OlyoDbgP61Lkh8pPHtDtIW7ctUiyxhVCnPviqvys64c44qTecfKm7b2Br&#10;FSVxOFywyN8xVecelU3llJ3FRU28hDubn+H2pPNcqrMyqaplR0OS3swDAnIGMf5FIsq5644qGO4+&#10;XBDD+9zSPJgMD9K87mdj3OSzsSG4QSbs9eKjK7nyDkCopJ8Ar14HSmNIoIlz/jWUpGkY9CRyVG0O&#10;eO2etRSb5F2HDd+vSknfnzGIHIqMzKqsOT26ZxWEpm8YsJFRW+Ru3PzUeazjcePxNIZFWNWZMnPz&#10;flTLi6UqoSI/72Kjn1NPZ33JIp8HAbn27VHrUqyaPdxov3rWTn0+U02NzE/C8/ypupNnTrgkf8u7&#10;7uPY1c5P2MtejCEeWtF+aPE/i2Vf9mTSzsXK3E+7/v8AVxf7L9slz4m2zSlR5kYJCgn79dt8V4xJ&#10;+zBYmRhuW+nAXd/02riv2ZDKviHMLkfPGOP98V/ntnn/ACNMX/18l+bP69wD/wBjpP8Aur8j3n9q&#10;3R9PtdGEtlKWZZmDD8Ov0zXzPqLkqsRZdvmY6f8A1q+nv2qI7uTRZA6Kw8wlcDjpXy/eB/NRVj+9&#10;IcfNxXi4TmVBHozlzVGSXbgWysidP9kGrvhO/k83bs/75Wq9xa3Mi+WVYE/3jin+H0vklwWX73P7&#10;yuhP3RcvvWPov4QJJP4YuP3saZVssevT34rsfhnpDNHMlv8A8tFYMex5HSuN+BtvLdaDKZoPkVW2&#10;sseeSMV3Gha3HoGmSTMchTIke3vyOcV5cZfvJI6MRFexjY+ZP2q2h0/4gW9gybljLeZx0G7n9K9e&#10;+BRt/wDhhvxkizblXUbPaWypI8414X+0/fz6h4z+2SLtZmYdenNe6/AmOG4/YR8aarIUVm1OxVUi&#10;Xr+9PSvsOHLrNsLf+eP5o+ezRcuCqLyZ6V8PH8vwRpadhYxnJ7fLW2twE+UYxjpWD4DZB4N0sYw3&#10;2GP+H/ZFbTbfKEn4Yr/RbBv/AGKmn/KvyR/GGOivrlR/3n+ZMZAML79akQMZCfWqgl2n5wcLnHtU&#10;kUmT5n/jrVs9InLylhmVxnZ9336UpkRE2hAfQ1WDDO/j/Gg7kO6NuR/COh96zUujDl10J5JlDboz&#10;j021Kkhjb5yQT+tVFkaQ7SAp61PBKQ27IJByN1TzFONok/miSM4bB6YJP50kkicZVfpupGVJV3he&#10;fXOM0x94f5WVfcdf5VcWrGdr9DkPNQjAHzbcbW6UxmZN2R3qNpDhnJwMY3U2OQA5J3f4V5HtPduf&#10;Rctx0plJzv8Au+lQjnC7wPm5xSl9vCn7wx+tME5J8sR/d/vd6z9oaRixGlIbIbrTPPRiADTZZCo5&#10;P09KbsAbCqd2BjnjNZNmyjoTST5XKpxt5zUJum43Yb6dqHVV+8ffrUbbj8zutJOOxpFE0c7E+ZIM&#10;c9+tF9Lu0yfaeDCwH5VDGGJ2q+AeGNSXLKLaRCVzsO5T9KqT9xolRXtIvzPG/ipFL/wzBat5Z41O&#10;ZfY/ODXDfs03BtvFccjoGQyRBvpvFegfFq4uJP2XLMN9z+2J1DDthumPyrzr9nlmXxRFuQj97Huy&#10;OCN9f5+59f8AtjGL/p5L82f1pl2uBo/4V+SPqr9qnTBNoslxZzBtpLfu+ccfSvk3Vbch4zPGCvnE&#10;blr6+/aJ0sXfhu4jtioCx7lGOeh4xx+dfKOuWUtrbRTuq7fOYYYZ5x7ivEw7/co7ot+0ZpeHk+F0&#10;lpJ/wnFxq8Mm5TC1iqMoHPXdz+VRT2vw306ZX8OeIbu6Vm+7cWpVsds9uK565liYYeJW9KdpQgRl&#10;YQofmAI9K0jHR6nRKd9j6U+BWtWcPg6a2sYl3FW+c8Z4702+8QB7ePTLST5wzGb5c5A5yMfSuf8A&#10;hbqNtYeDJZ4tqnBG3+Lp/ntVzSSs6fbguNsblmb/APVXFGmpVHcqtJ+zikeE/tMvIvifLxbd27r2&#10;+avcP2e7hl/YN8WQmT7+qWYC+v7wn+leK/tMj7V4iWcMNnzDO7qSeleu/s9tL/wxJ4w2E7V1axVh&#10;kcfOa+s4bjfN8L/jj+aPBzX/AHGp6M9f8DRj/hEdNVnxixj4/wCAitaJgSEPasfwhhfC2mog5+xR&#10;8f8AARWocknav44r/RTCf7rD0X5H8Z4xc2Knfu/zJmZJJD8pqQOsQ+VmqGISKPQ44LVMDH8rM/H6&#10;VtJ9DlcRqEA/OhBPNSJKuMJjHTueKYrEncU9v85pduUIiAWs5DtrsPgVNplc7h2p9tOQxywPbiq6&#10;My/8tPvdqF45Y/MPWp73K0LgmREKmT/61MLE/wCs9ON3eoI5GdSf4frRlpE6d/QUbIjl8zko5I8K&#10;rKemACKR325CBvxpZHOPL7EflUAuXYbSOpxmvF6WPoorS4OyP8wbK557U1d8Tb25z05qNpWVSiCm&#10;yuYypFZyujaMSZXWYYbdx71HLIgXEY3D1aoxJIZGXfjZz8vfpTS24/7xrPm11K9nqK++RtrNtx/D&#10;TFcFgW42/kaSc+YmcY+X+tMjZ3IXfztJJ45qoyTNlHQsRNHt3AnbnpikkUbGyykbMbvwpkLET+UP&#10;7uc0t03k2knG7+uetafZJ5V7RHlnxdijP7J1iwI3f8JVdJw3PY151+zqwuPGcdo9+luxZWWSQnaz&#10;BshTgdzwO2fTrXo/xZYf8Mp2Z28/8JncD/xwV5b8Diy+MrZgR/x8RjG3/ar+BuI7LPsZb/n5P8z+&#10;qsrb/s+j/hj+R9sfHvR7+x8N3DapFiZbMbOAQwx149q+TfGDyQ6fHc2mFbzmGSoPGK+1Pj7BFN4L&#10;upGQbl0lB7cKea+MfiJEsWg25jGD9ocZ/CvnKMV7NHo05Xkzh5WUNgMmc/NlavaNE8lwdsS+uEWs&#10;yZ5DOyl87WGDirlrcyW8gjj6lsbsV0cumhu+5694Nv0Xw4bdI5PmYr6YrpdJVoNIZ2XeViYoM9D9&#10;a4Xwhqc8Ogt8q8Z5AweldVaXdxJob4kx+6yM89a5XF+0Cp8KPGf2inM2trMrcktv/SvXP2e3Q/sU&#10;eMYGXLf8JBp/Q9svXjPxpd5dTjjLtjr1+gr1r4BTEfsneLrMj5W12w/DhzX1HDf/ACOsMv78fzPC&#10;zTXA1PRnt3hQeX4d08Rj/lzj6/7taaNn7/Ws/wAL8+HbNB/DaxjPr8orRkHlH5e2Pxr/AESw8v8A&#10;Z4+i/I/jrErmxEvVkhH7sMp/A/zpx8vyggHP+zUPmDyg238jTvMwoO3vWkn7py8hLvCNhz90flTH&#10;m2HYDgdAfWhYV+8rEc1GXJZUYZx0rDm5pFcvQPMUtkk4/hqRFJ5Ixz1zUHKjzCx+Zfu/hSwySbRh&#10;uwzTuNx0LEZ4xkH1xTy25Qyy/hUaoBlx6Z/SpgR5a5VT9aUpLlMpeZ//2VBLAwQKAAAAAAAAACEA&#10;ZWHS91RKAABUSgAAFQAAAGRycy9tZWRpYS9pbWFnZTIuanBlZ//Y/+AAEEpGSUYAAQEBANwA3AAA&#10;/9sAQwACAQEBAQECAQEBAgICAgIEAwICAgIFBAQDBAYFBgYGBQYGBgcJCAYHCQcGBggLCAkKCgoK&#10;CgYICwwLCgwJCgoK/9sAQwECAgICAgIFAwMFCgcGBwoKCgoKCgoKCgoKCgoKCgoKCgoKCgoKCgoK&#10;CgoKCgoKCgoKCgoKCgoKCgoKCgoKCgoK/8AAEQgBPQDu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8piESfMzEc4C5zVqGUQbi5VmLdPT8Kqx&#10;Nb5G98beeQOf8/57U5mzOJeMMpLL6V/cVtT+YLct0WI/Klcqh+UMfur/AJ9qZsgB8xXz0+Un/PvS&#10;QSLBN+6K7W/zzSSTYPzKud3OF/zzRr0HJrR9SzCQ8m2TA+b5jn2pBFETsUjbj5tw/CovPIfbLz/e&#10;b8OaBcIwUqV4+8239K5Zx0udMJxvfuSpGYw0cYyDkZ2jIqL9/HKVjY8KcfLmpIZ3lY3EdxhcZC5p&#10;s7ASbjJJ22hec1zygbxbSWthw3yIcs3H1pwRGjVFLFRk/N2xUPnyb8KG/wCBZGaa9wzRkbhk9P3n&#10;+f8A9VVFdivaS6FpUWdP9W3P8O7p+NVZLRo5JAWXawxtoi1GcKqQ7SQerU55Y5I0ZB8w+9npWns3&#10;LRkzqe7ZlSSzVm/1XA56cV9cf8EVbI/8NdzBT/rPC92PyeM18pSfvYPLHReMHjFfWv8AwRYa3X9s&#10;KNS23/inbwkt1Y5TgCvivEikpcC5gn/z7l+h7vCtXl4gwy/vL8j9bfHlor+CPIaH7s1ufLPtIvFf&#10;Dn/BZ23jtv2PthRfm8WWZYMev7uWvub4lGb/AIQxzbrlvtNt8o/67JXw9/wWhCN+yG8skB48TWf3&#10;j0+WXiv4+4dpRj4lZVbpKmvxP3XNJS/1Xxd/5Zfkj8ibiOBkwsKj2Ld+tQW1u8bYBX/ZwOKnjkEi&#10;svln5sn7v+elWbQKyqgiX7o/hwa/0ChFSify/KpZE1lHImQXjVl/u1uaRazyDzPMX5eNzL0rP07B&#10;dpioz3H+f8it3T5URWLI2Dzjd/n3o5NA5ou12XLeznhjYm8X5WwFAHzf5/T6VpWkTRWLTuwP6d6q&#10;2q74RI8Ix1V1Bz/9b/ParyRyTRsAMKoH3QcjFRZ8uprGVti9ArExy7/4cfM3f16etSpaRySMssiM&#10;S3dsEe3HtUCxpF5caLGzD+9n/P8AnFTRXvlytChhXc2M9f8A69Qots3VRPqWEtVfEbRCQDsW4xmn&#10;LZWL3LbI1Vuv+sI46dqjs7gyM43JjruVetRRSLJfsoYR7s/w+1DiwlOLtZF+4aOBDCBGx3ZX5ice&#10;3PWo7OXTQGmUZZOGKseeP1qtKkyRbm4wTtyvGMUtuizWi8bS6/OVj6+1YyjpozT2knLUmuHtPJ2G&#10;3jBYcMzH+VR3ex7dI7cIQpzuYtzn6Go7tvLiVWuFU7cLuUjIx9KS8ntWiRo3ZTgf8s2HH1ojpqD7&#10;2PNI1jIWWf7pHYfSgSqhUBMKW+83v2qO3zIq/K33v4mP5/nTcs6mNRlh+Qr0JHkc3kWICl2zKG+V&#10;eMjvVoLHKDGG2uOetUkmCPtW378YbpVmNostK/Xb/f5rP4dC1JEyKqQKxkzuXpu6fj3pTbRyxMpf&#10;gjse1QxXMTARtGjSbflNKl20EW3MfH3vl60uUI1OWxNDb2VpEyW8P8OfmapCI2PlsQu7+8etCzZT&#10;MCq3tjpUd3dh5IpY2XzBxwvFZSpxNo1CRxNCnEcZ5yfl6VGJwhbbFH8y/M20mnXN95ke12Y4blcY&#10;BqE5mhJhk+9zzzWfLFdDRS6oakcgKTIiRjngqfSrSPJJExO3H+yuCP8APpVFJzIqRb2Jz/D0q1Dc&#10;xIzAq3+8zf4VrEm8WI6lVG6Q8tn5BjAr6t/4I33tva/tk2qMT83h28VWI/iwvP6V8o3BilhXlgFb&#10;Le1fS/8AwSQuAn7ZmkxDd82l3gO7/rnXxfiVH/jBMx/69T/I97hJp8SYW3WaP2Z8SiO48KMs3zLv&#10;iJx6+YtfDv8AwWoiRv2QJjGq5XxNZAfL1+WSvtC+muI/C15E07SFZInRm7KXXgfTmvjH/gtInm/s&#10;cyTFfmXxRY/+gyV/G3CNZYjjrKKn96Gno7H73nUXT4dxi/uy/JH4/wAKHLPGZNv8Q/CrlshYKy7u&#10;21mbnH5VWWRE3JIn3vpkmrcMTDLoGbaM+mK/0Fgj+XJ22NCyMMbs80TccM27pxWxaXQa2aIx5Xpl&#10;axoDcqf3zNz94n0rWsnuHs3wvPf5gKtLoyZS1Nu3NoLBZUaQMg24XPFSaVfQb2EazHntk5rK0e7u&#10;kRs/MN3TdV/S7lCrGCTbls+hHNZyj0LVTmkraGw07S3EJMZVcng8ZpjXRiklJHzbsbvSmSXFxJPC&#10;FkLf3cL/AJ7/AOFBUGOSVZjy3zbsipiuhbl0Rdsbu3d3Cr0XB+XG4+tJNcKLlri1Rh8pXbtHr1qO&#10;yFtIXcozdmxgfz/z61NbSRDzIIYxJn+HcBjHb61Mo+8zSL5o2Ee9a6P2eQSNtblS+McdKZp12LSE&#10;GCFmDNjLSGodT1CRLkSGFVbyyBtI/wA/5xUJcRWSvBK2C/fk9axlT0NoyUX3sWNT1F5bkeZG7fu+&#10;QHPXNNuLuRgibWPy88//AFqjSSSa48mTdjb8rDnH+cVBrkzRzKFm2nHPB5/Kp5VsVKT1aPO4ZVRl&#10;DyhTu+91NP8AtMcUwG/IPrniqL3ESxRqT8wI+Zqcl3EGyWb7uN3TNelKNzyOaxoq6yuyxJ6Fl3dP&#10;elhJgug7JlQn8QqpEAqlo2k/ef3T19akSfMWWDMv+9U8pa+E0d8jfMiq3ODinbZNn2iKNduz5uO3&#10;9KpW00DMCrHd1Hzf/Xq1azQghWP3v7v60tC4y5tWSpc+TFiMCpDHOsYlhVeW+Ymqsyr5fyxtuB5/&#10;OhJBIpVS3y/eyv8An2rGUZPY1jJXLkhbzA/nKAy5XpzUC5KHbIoZvT/GopGR22GRlXbjdtqGPyIz&#10;xK79lyvasuVrc0k4yuyxFaypGpeUN82Rtapkt5J9yCMZPK+5xUdrcwDEcqt83HK9KtQKjhsE/Lzj&#10;1qouSIcVy3IWWdUMZdV/2e3/ANavpT/glFdSn9rnTPJdfM/sm8Hr/BXzjMyqT+7bJ+6eK+i/+CUc&#10;r2n7X2kybAV/su8+Xj/nn0r47xK97w/zJv8A58z/ACPoeDP+Sowll9uP5n7FXEV8fAcs7OzXEkcW&#10;7CjoHH9K+Lv+CzkjN+xlKhmbb/wk1lz74kr7Is9UfU/he1+v7pnhX5S3TD46+/8AWvjv/gszEYv2&#10;LHVGx/xUll0+kn5V/EnAUubjTKLfzwX/AJMz+hOIPdyDG3/ll+R+QJVim6SQt81XrF1jiZhuX6Z5&#10;96rpbvjHmsdvIwKtWpUDeC3CgHg1/opCMrWsfyi2jUtRG6s8gbdjpzx6VpWUbRxBY1G7pjbis/TY&#10;1YlGc5P3VK8VowWV0vIZvX7orSMZ9gcoRs0WdGSZJGfyc85/xqa1KpG7nav778c9KTTYp41aRIpG&#10;+XHC9/8AP+elTmNVG9rebdu6Hp+VV7OctkT7SMUmy1HcC1Cuk+5SO46fhU0U8dxF5YfLMfmfb1qP&#10;7L5lvvSJgMYy2MdfbvWjZ6PJOPKMa/L/AA7uTR9XlvYI14bFJSLeVkztVvlXAHP+ff8AnUlnGx3P&#10;GGUknb8vJ/z/AJ5qxe+HZBGjXCHO4bcsT/n+v1rTtPDpSNpZVYMw6KxPt+FU6EuXYcanvbmLvmlv&#10;T5yZQDGVXjmpLjPlKp35LAL8orUtPDRSTzAjHdkY3Ejp/n61PceGHJHlIzAnGSTge9Z/VZS0NY4q&#10;MI3MWO2u5rhzFvOVyvAGB/n86bKOdjqWHUYbBrpW8MwlvKaJg23KtuPPf/P+NE/hq3tUVzZB2b/a&#10;/wA/5/Gn9Rm9gljIwPnoFTuC5zt/u9KWLcFyq/xY+7xXS2fhcGTEMQ24+Ydx61NP4XYx+dFCqndj&#10;Hp/n/PFd31Wpex5f12nHU5+O4l8lQTjHovWlinkdWjKtw33dvSuni0CZE5tt20Z7elSxaHA0bF4F&#10;X0UNipWBlEqONpyOUtLa4fDCBh/tHpWlFbXTqsYR1+XP3uK3bSxt4JFDp95un+f8/lV+fToIIdix&#10;Kdwz8pqvqUuYUcZTV7HKy2V49v5qyMvQ45ojsLstwZG3dTXVpp9jNDGy/wDPPkc/5/z9KYVtLdhb&#10;3CkLjGcf5/z+NH1Fh9ejoc2NKctuaZ/lXBG2nNpF3HIMByvoO9dBdwWiDyrWNvl5b5utNE7GT5WK&#10;r0bnNR9Rjua/Xt7GPZ6I0jMxgfIGRmrS6HcMVaNTndzjFacE8ZkkHlcL1+bFSQfZpFW4jl27sfKt&#10;aRwcYy1M5YyXs9DMGlSxuqPGW7D3r6K/4JiaObL9q7R7kSf8uF0FUcnmM814dcsgcF5uo4+TpXuP&#10;/BOGdof2qdFaGVv+PK5/i42+Wa+J8UMPD/iHuaNf8+Kn/pLPpuB8RN8W4JPrUj+Z+uF1cWdn8OPJ&#10;twEi82CPHYZnQf1r5P8A+Cw1sbj9kYxzL8sniSz2tngjbJX1JZyRXvhFrPyt3+kW+5QOp81SP1r5&#10;u/4LIaY0P7GhuVB+XxPZAKF9pa/gPwtlKtxvlflVh+Z/S3Fj9jkONT/ll+R+SSeHk+ZTEuGX6GiP&#10;RoVm8sjbj+IAc1LEwMwMhYcY25qzAYGXDRnd/tN7dK/06p0V2P44lVk+o220pBIssUnRscjrW5Zw&#10;WixsN/zHpnH+f8+lZNtbn7TGXt+/97itVraGe3ZTa7dvdW6f5/zxWnsY9Re2le5dtLC1WSWCN2LZ&#10;GMds1Yj0q2ggE0ytJ833VYGotIsIPtTSxxq3yg53+1TapcR21t5UTKHVstk/pjv/AJ9KSh71kKVR&#10;+zuzUt9EtZNMjBKqrHjLc8/5/T2q/pejR/aZG3q7RqM/N29f8/zrDgvEGjxgTxk7gWXd7mrnh3VJ&#10;vtstwXLbmxtXsP8AP+c1bpS5XYyjWjdXRoavcRxeXbS26rukwjbuv5VeZ4yfKgIaQrlmHT8awdcl&#10;i8+FiR/rMrH6+1SDU55NSARGISPov9f8/wCFL2Puof1j3nc3LKB3ULLKrbTu3M33h/n/AD2qOeS3&#10;F60DKBiMbzuxnn/P86wrbVb1PELR3Ef3V+Ur/n/P6VLPeSfbbhp33N5YXYBz25qfZSjLU09snBep&#10;qXyQRbXaNF3N8p3n69v8/jUk0UaWcKmOFl6ruk6/nWdeyeZbK0cLMFX5ty4P+f8AI71Be6tLHaww&#10;G3kTYMfLVxpylawSnGTdzzOC4uIFYOpXc2Fz2p7zXMi9TtHRiMgVVtZ75GEM0bMMAq2OtX/tLPbN&#10;Fsx324HFdklyyPOvzRGvKyxb0ds+X83FPgun8vyVU5PP3aY1tdrGJgx+ZehPQU+382JPmgIP+z/n&#10;/P8AKXymkSR5ZYIz5gA2n8au2uopLBiReo+961mv5jbiyMys3OTn+tSW8ojP7mLoMDcfajlTBytL&#10;QtS3d3FFG0IG08AjFNeSF8GViW+vTiq8DzO+I1divPXgVJyeZbbscfPyamUbaGlOWvckjiSeRl3s&#10;fzwPagrbQ3CZZh8uGXb1qN7dipaGRk4y3zDgVB5lzMVDREeW33s1jy82ptzbaWLq29uXd42l+bqp&#10;WkitolWMpM3+yRilglRwxZx0+8cU4yJEipEFIz07VUIS6BJxdrDntopWMs0kn4Y5r2j/AIJ3Rxp+&#10;1TorQs21ba62qT28o146xHlrK83G7naK9g/YKLzftO6LbwyyJ5lvcK0sfykfuycD0z0r4bxPjL/i&#10;HmaL/pxU/wDSWfVcCtf63YH/AK+w/NH60eD0mvNNaz8z5murXhfQTAn9BXiX/BaqL7P+xDIYi3/I&#10;1WA69eJa9l+GMqqnyFmY3VqGPP8Az0AryP8A4LZW4H7Ecgb/AKGqxP8A47LX8BeC+HlW4swVS3w1&#10;Y/mj+nvEBuGWYpLrCX5H41wO5mDFm5Bq1C1xImI7j+LJPtTSRA0cqN9fl6e1WIYmib/WL8zZYAfp&#10;X+m8ex/F85PmJVeIFFd+hBLdvzq8ixlWRJgct82KpSh/MQ+Wdu75flq9A0EqkSQMucfMK25NNTOV&#10;SL0LukRiGaRWuT6thf0xVu8so54lmM/lKzbvuA5qta2oE8vkO20oCw44qUWay+SGc7t2NrcUuSPN&#10;e4c8uS1jQh03Zp0fk3pX5s/drR0u0ihMx8x2bd97YKxr0TwrGY4WVt4De/P+f/11atpbp7aQtcSA&#10;eZj5epolTfLe5PN72qLepJay3cLJ9oaTdjJUfNxzj1pPLa21IzW8E+0x9N3T8ahvQhjVZ1ZiBjaW&#10;O4cUebdQxFvssioyLty3f60cvuhzORbtHjTUJnkhbc2ArN+tV7mWeSWfeNrbl2nOcCo7eRYJmupU&#10;k3dkbkDNVnuLeVpQ0MhLsCv7s8DH+fw9qOX3iuZqNjYvp3WFAZmk2/KzK2Mce3+fwpt1bwwmMojN&#10;uTvJ/wDW/wA/lWf/AGvp81hIrQSxKGI3e/H5VJeILtYmtrqQMI/m2envg1MYyj5GlSXNHf7jgUuW&#10;glIzu2jp0/lUbXeXJVmJb61HCDcESXr4bvjPWlS2XdgBT/dzXVy9WcfM7aallp5RGuA33fvelAu2&#10;WP55SwHQCoTOsa+TIytls5/yKryThJt4aMKv97ms+Vs2jU7luC5fdu/gYZHrWjbpbyuwaX5tvpWR&#10;BOzXGBIuCuQtSrM6PywXPAbNV7Mr2vVo0bcz2t0YfMKhl+b2qT7MjLteZtx571mPcMtyuydWbp7/&#10;AP16msZmFxsluR94/erT2KluZ+2ZaXETKolEn5n606AWshkS8LD5uMZGKbZNpzXTea6t1+YU2J7P&#10;7TIYE3fyqZUY7FRrSe7FMFgsrI0kjp/Dhakhgt5VYNbN8v8Ay0PFRLdPZy5EJ3MpDVPJq6oqwJtX&#10;ecdqcY20JlJSW4+a22BfIjkDFvvdq9h/YAubqP8Aak0XzyqqYLpe/wDzyavHvtI+4Zl3ba9d/YS8&#10;m7/aU0OIsxVo7jzP3nX90xIr4bxPX/Gu81/68VP/AEln13Arf+uOA/6+w/8ASkfrH8HpGubOF7vC&#10;yNeWrFVz8v70YH5V5l/wWsGf2LGU42/8JVYls+m2WvRfhDBBCqyGRlX7Taldo5/1o+vrXlP/AAWy&#10;vIV/Ywe0Msm9vFVmw3r14l7+lf5/eCOIpriDCQe7rQ/M/qrxEi1l2Kf/AE7l+R+QbXMfnOiL0/2a&#10;kgWdiQhA74IrJvLhonLySdGHAPSr9pqUaQ7SQ24f3ulf6Zxp8sT+KpT96zNS1iMyKzFdwfH3asTQ&#10;yQt+6P3ui7aoWOoQrDmQnduycNUjaqs1xvDfJ/vda2hCT3MKkoqN+ppWz35ZtmByBnZ1q9CbqUx5&#10;brJ97y+n1rFGrW6x+WjFmz/ePFTregqpkuXXd/Fvxiq9jcz9tGMdTfilnUBJbneu7GCvb/P+e9SP&#10;dxrCwtxnccsp689/8+n4VzsepwtBJBFA25fu/Oef1qSS/jkhiTO1mx65xT9i+awvrFzWvvt8snmR&#10;zcL1yOeaS+1XUbe1Mc913GFUY9MVSl1RI7cwMV6/n/n/ADzULX1jfW53bN6yD5mbHGaXI5PXoJVe&#10;XY0L+XU1tpLkTBfl3N8o5/z/AJ4qDTje3CM4vfl3ZxtHX1zUVzdSTWUkSt8m7ruHtVjQr2Nrby5E&#10;UNu67h27US92OqNY1OaaSIbCFryOVpLhvlmIUA471ca2ltrn7PbytxGD0zUNjMlvEZFlGHmbOF/D&#10;H+f/AK9TQ3zS30kU1wowoPzYP07Utb+RqlHl13PPku44DsB3N/FkdKQ3TRSLMMfMowu73qqs2yUJ&#10;JsUMOGz1pJHjmGEl54PpXQ4o5Ofl1Lgu1f5WiDH+8FpypE8ZMlyFIPPFUJL4GNoz948LjtUMNwZI&#10;8PIV6bh/jUSiuhpzS6moQsbKwkY/L15pSueYZWK/xAd6pQtJEY5RKdrLxuqaG7ubZ2by1Zeij+tT&#10;yvoWnFRtcla58r53BLbeuKmtr2Kd1ErdWxz1/wA/5+tZ7qWdlVYVH97C9abEr4BK456t61ahKxPt&#10;YrRl2TZBdkxn5ezZ61LbXvlTthV3bc9eKqm/USDzY8bW/iFTS3ZKMyBPb5av2MjP20I6oH1F551L&#10;M3GQAveq7zBJg00hzuJ5FPtL4K6qwx77aWSaGZ/KZgAW54FHs5c1jRVouOpXkkuXnz57NlflYV67&#10;+wlNdS/tS+GbZWZB50zM3YgQscGvLgojkULOu3b1UdBXrX7EEkcX7TughZ92FuSMj/pi9fB+J9GX&#10;/EPc1/68Vf8A0hn1nAtdf64YBLrVh/6Uj9bPg9O0mm+VHeZaSeIGZl6HzBjj8a8p/wCC1Tzt+w7u&#10;muDM3/CWWOW2hcfLLXoHwF1lHWaKYqqo0L7m9fNFeY/8Fl9Ril/YjkhEjMP+EssTlev3ZeK/zU8G&#10;azh4gZZTv8VaP5n9feJFP/hDxkuipy/I/ICUKxKE9Wx81PAlSHapY85pJyxO7Yfmb6VZhfGFKN7/&#10;ADda/wBY40e5/C8qw7TS9zCHUbDznrirkDPFJ+9ZWK8bc/rUNuxSEg/Kpz93rSTtLEFxEOf4vUV1&#10;QodTkqYnbQ1RsMa/ulUFsErnIqRvKeFjDCpjUY3Fs5quZrRo42AkUhl3dwTUkUCGyaWMFl3Z+nNV&#10;Gmc8q0n0HW7NskcW6Dbwu3r/AJ/z6Vce1t1ghmmfLcDjt7fnVLbE9o5Y+W7Nyo6H/P8An2uWwgSP&#10;y2+ZQo298mqlTMfadBZgPsp3eYwZz8oX+tFvD5+nq/2bP7zO7b0qOC8HkNCY2X5idwb8/wClXNEM&#10;j2H7sZJ/2qyqRUUa05yk7MqyeaLeZUTB346ehq1pHn2wFng8x/eB9apyS3CabIoXcrSE5p2i/wCj&#10;N5m/f+7G5d3SolFKDNqU/wB4i8Y5kgEKbcs+Pl7H/P8AnFS29oJLyQNjaqgfezzVC/ucNGEHzFs9&#10;DxS2uoIJHPmdT35rN/DodEqnK9ThpbljIplXhfSmyrIrfLg5PyndTpwrquR9772O1IY7YKuMf73I&#10;rXlsY+8pChpAMH73Use3vTmmMYwoTJ43VDuhR8iIgNyGPWo3jUyiTcuc8fNUOPc05pXL1tNIYfLl&#10;clvr0qYlt+1pANq8c9apGCXICfdbpg9KYiSpJl/mYjHLYxzVRjdhKWxsRXES7m3fMowcd6j+0zMV&#10;ZZfu87WqnbTyRnOwnap/ips1+8gY7gOPu7ulaxp6mTlzI1Y54p4N1yE9anksbQRb1vc55ZfT2rIh&#10;uU+yhZl/iqyssc42s+32rVRZi5X0JmjjZQpC/ewuPWmFFD+ZCF3Kcbi3tUDx/PtE21Q2V9Kh2zFl&#10;X7QOuRx1qrO4teXUsSz3MU6xhVyw+Zt3WvXv2MLuG3/aE0O8WNfkjuD1/wCmD142UJYGWfOePvdK&#10;9R/Y3hgX9oLRWilLFVuOCuR/qX9a+J8UIf8AGu81v/0D1f8A0hn13ALf+uWX/wDX2n/6Uj9Qvgbr&#10;Ed3aX8Zb5UaHzGDc/wCvUY56cV5v/wAFX9QvYv2NmsdUlZmbxRaFFdxgKBLiu1/Z6mR9Zup5U+XZ&#10;brtYDDZmQdPqQfw9q43/AIK928dr+yZJ5E64bxHZrtx3/eH9K/y68Ho/8bIypr/n/Bfij+3PEiX/&#10;ABjOOj/06l+R+WNwyksqKu4c9Klg1KPcYBGikdz3qlKWEjbZSflH3u5qwnkxuJ3nGeMr6V/ruqZ/&#10;nzKTRctVRUcLNGxbnDDpS3U87qqh0+XHybOlVkMgQlXULjgM2aDdPH0dXwRnJ4rohA5ak7M0DK7+&#10;TyFPdfWpItwtiC2M/XiqX2+eVFaOWPcG59qniur5wtv9oj2nJbGOK0VOVjCc4yLAlhWDdtXcWwPz&#10;q1brL9okXaDhAeFHFU7WWNo1jO3KyZPHSriXjGSSVYVXOMFT14rOUZDjyvqNju7iS3dHj+XceKta&#10;bLb/ANj+VFMwkbqelV7e6SWHy3nVS7HPy/5/z7U7zo7Z7eIRq2D+Y9/8/rXPUjdnRGUYjrC6cwNb&#10;z5BHP1/z/n0q1ZXFnNcPGnmK0aAblwAeeapwX+nw3kkfl7vl4Ze1Fvf2kckrKjfM/QVnOF+hvCS5&#10;UmyyV/0lE+0Ng/7IOKI47MyNKzhucL9PyqtbXiM8cgC7cEtuB/yKmtZ4thlFvu3Hg7e1Ry8pcZcy&#10;szhI7yRRtlLOTzwePpTfM3KZVY/LxTPKuIlbCD6KtM8t0bheGHT1qpFKT3ZLLIdiqA3uKWRmEasu&#10;0Ux7eTYHM33f4ajdy8YAII9BTtdaBzdCZrh1PX2+/wBKmljgcKTJu21XcRlMbd3y56Diow5jhyB/&#10;9eiK1DmvsXbdooPkPmMzdPanvEFXcBz1x6VVW5LW/wAkZ3cHt+VOW9CEuD823863XcxlaxJDcTl/&#10;3nPPAx1q0rkqFjIUN2z0qpE8L7nd8Hr8oro/hIthqHxO0PQdW063urXUdTggmjmT+FpFB56jr2ry&#10;s+zihw/k9bMa0XKNKPM0rXaXa56WS5TWzzNaWBpyUZVHZN7GPJBPHMCjcbOSx4qaC1JXziyj1r2j&#10;9qS58D/Bj42XXw88P/DbSZLKGfbumjk3Fc9M7xX2B+yV+y5+zH8afBceo+M/g/pKyyWS3W6C6uY9&#10;xZscbZsY9sV/O9T6VnBNGmpvC1rPyj/8kftEfo/8R6/7TT0/xf5H5qx2crjFuCdshznvXqn7FsKy&#10;ftKaBbK5DSNMuG4BJifiv1c07/gm7+xCnh5dRf4RW6uUZuNUuMMRn/ppXPeHP2Ov2MbHVPtFj8KL&#10;SOSO4wrLfXOQQxweZOuRXyvGH0nuC8+4XxmW0qNSMq9KcE2lZOUWk3Zvuepwv4MZxlWeUMc60ZKj&#10;OMmknryu9l9xJ8DPCmoWWqajcvZvtZbfcMcZE6fp1rzj/gsTF9k/ZNzMvzN4ls1j2sM9JP8ACvsT&#10;wr4C+HOi6MP7I08wxzICyreS5b/x7npWT8Rf2Sv2dPjlDaXXxI8CRak9s++2aS8lHlnpx835+tfx&#10;74e4qXD3FuDzOvKMoUakajSbu0nfqlqfvXFU6Wd5bicLG8XUhKCbWzatrqfz7u8qPyrc8e1R+ZKZ&#10;9jRndjnPev218d/8E8/2KNP1u101Pghas0kmFb7dMBlifvYcE/jnAFeKfH79kz9mr4d301l4d+Ce&#10;k4jtGcNNczsfl5A4kGPyr+55fSu4Npy5Xhar6acv+Z/N9PwFz3EWcMTCz12f/BPzBi8onbNGzL7V&#10;agOlq7I9sdvATIr0LTfHnhLW/iBaeEIfhN4ft1uLxYZJI0uWLKZPUykdOOn881u/th2fhn4OfFq4&#10;8GeG/BemR2dxpNuyp5JYo8sSkupY5DA19Zw79IbhniLNaeX4bDVVOe1+VLdLuzxM68FM7yfL54yr&#10;iIcseyk3+R45H9le+MUQX73StDZB9qjiR1+6SemM1jx3cQvvnjH+0elaPnWwuo5V2ldvoa/oe2iP&#10;wqV1Jl17eOG3URyRlt+Ww3WmXN8lncKUI6k43VRS/jKK0UJJV8tnvS3movJcKjQqqhflUfzrHlk2&#10;WqkSaW7s1QF2ZWOc4/nTZb2QMoSR9uOvelm8uS13oo3cduCKLiOWwdZ5YtvyZ21j7pr0J7Fw8zO2&#10;/cyjgVcTeIpHCspOeQKq2c0JckN8zLnaBipZ3uHgZGPVeq1MviNIvRsILgmBoyzA7fvL0NWba+WK&#10;NQom9CQODVeNoIbAKV4K44/n/n/61OF1MoXYW27flwOcVMoouM5R1ucmjRI483ODUdxNEg4XPzce&#10;tRsqLD5iv8x9DxUUsjMMIwG6sLdWduuwsroGOd3ze9RwvCSyL/8AqppeRpPLkjX0Wm/ZXV8xsPbN&#10;MmxJ5652j7uPzqWAoYwxI2n0qhKkqsSG53cYx0p4uGMaqD93gYqlEOY0FSGSH/VDofm3dqsraWrr&#10;kxqwC/e3msV7maONV3ttX+KpDcyzHcvp8vatFGRMpeRpwRxwz4eIfmTXQ/DS2urz4laHbaZfwWV0&#10;2pQrby3Fu0sZkLjaMKynrjnNcfBfSxDgKrfnXQfC3UJpPip4ZZXCtHrtqV29sSrXyXH+HjX4Nx0J&#10;7OnI+n4JrSocVYSpBaqaPor9qv4cTaL8apNI+LvjTwfa+IJFjL2rajdINpPUlrdl7f3zjFfYH7J/&#10;/C0PA/gu11LSfDvhi60FdP2QagfFCw7lHQ7WjA2ljgHPTn2r4q/4K03S6h+2HdSJZK809miLcTHm&#10;M7icge2PQ9a+sf2Wo5fGvwB0fwbNNJvXQlLIq5DMr5AJ6D/Gv8lMbTh9XhJ6p9Ox/obh5yq3hovk&#10;fW3gT4sfEHVdHh0zVPAXh0bo2KyWXje1kVh/FgHB4ye1O0VtbuL2SN/AuiWf75mhun8YW8hk5/uK&#10;eD7ZNeF+GPAHiS0EVpp/h7UWNvu3yfZQqouPmO843evGf0qgukX8OoM4tbhWjkO3bGCQc/SvN/4T&#10;eXlcG/SX/wBqaf2SlJuFRK710f8A8kfV4lk0WMal/Yd0z+WonSHVIZEJz1CB/fsBVPWPiR8Y5Z1P&#10;wy+E1rqVvGp+0R6nr0Fq+cDG3BbH4iuF8HXzXPhiOTVYL1ZVVlk2WO7dnoc7R+PNdN4T8JraWHm6&#10;drl+plb94Ps4+bnp0rClisPTxCcVJLtdfny/oeVVwNOmm6jTfmnb8JGX4x8XftM3zwTL+zZpQuFb&#10;IE3xAt1XOP8Arnn9K+ff2j9M/a08SGa/vvgf4Vtf9HKkN48RiQRjjbF2r6x8TRx6bBCI4/M5VVaT&#10;gsc+3T8q8j/aCjS1bT5xFiSUMzMM+vAwfTFd9SeHl70YNPzd/wBEPBylFpRt8k/1bPy41L4XeKvA&#10;vxEXVfEkngLS7iO43xwza7MxLg8DEduxznn8Kvftb/D7x+ur2Pjz4u+NdBj/ALQ0+OaztdEtLi4a&#10;aNflA8yQpsPHdO1c58dPtr/G7Up7qFV3ak+HZhn7/P8AnHevRf27r6aTw94CMsKgDw4x8xVyCfNY&#10;AfXj0r9Q8P6lanxVhJU207rbys/uPD4p9nUyOuqiTVmreqPleVz9tYKdy9Fz2rSSISKhz/DzmqKQ&#10;RSP5uG6c1b3vANhj+Vvu81/rJTd6Mb72R/nDiI/vZJaK7EhYRrtQYAb5amkaDzdyjftX5j0zTYRZ&#10;nkF9x+7ladaoGnfIwNvpUyM4kklyJNrQRBfmXNT3d2hdWuEZ/l7npVZlddsiqQu7I9zUkkwaLb5D&#10;bu5xXLLc6lzRRJaz2YuGd4iFZcKuT1qxPf2zWphigYHGB81VYopBcEIPqAvSpHXEy+a+3uuOv41L&#10;iiVLQIbj/RzD/ExxzmpIwVbdJdrgrx3psrEw5J3HdjOKhWZ0l2rFldufnHSqSurs0T1szlUaUDyx&#10;GzLjndThNhQhK59+1M3nywG/4CfSo/LiL42+26uN73Z6T3sJM8wyIz3+UdaFLnnPXqCf0okh2/LG&#10;MYx83UU0LEsZBPzFvpUxu9ynoiSRfmypUjPPNRuvGECjv+NRrME4A/hww60JJA/yFv4fmrZGbXkO&#10;EpVMO64z/do3Ntyx245WneUs+1FTp1pzrGq5JzW0bNGct7CLLK21XC/Mv3q2vh3r1l4Y8b6Tr2qR&#10;u1vZ6jBPN5ShmKrIGOASMnHvWF8mfn5WsT4g+LW8M6RALeENNeXK28LbsYZgcY9+K8riGngamQ4i&#10;OMv7Jwalbe1uh6mRPGRzmg8Lb2nMuW+1/M+mv29fiz8K/jd8doviz8M9et7nS2gj8yHUZhaTRkZO&#10;Cr9Tz2yP519XfsZ/tAfs8SeDtEgvPjV4WS+TRmRrH/hJLaOaJ9/3WUyA5x/k1+KXxZ+E/wAUpLmQ&#10;3cl1Nu+dluGkLJ04IYAflnpXlfiL4O/GyxlaO38Iz3BTDM1kDJlc8ZCsTj8q/wA8M+8OeDcQ7YDG&#10;ThFXsp8sn82uU/tjKeKeIMPTX12jGUurjdL8bn9Xfh7xX4B1jRWGmeOtNulZWPmW+swODx2w9eFz&#10;eIfDln4ruP8AipZlbzmEYW4VlPz+zc1/ND4M0n9pbwl42sfFnhzw94raSzuFlCRw3DIVBz9Nox0x&#10;iva/2dv2pvjH8KIbseOPA3ii6jkvGmSSSCRgC2OPn7fLxxX5HmXAVTK1L2FT2vays3+J9xl/EkMV&#10;K1Rcl/nb8D+kbw5caZN4TN8njbWGVI/3kNtHwCfU/wCfevW/h9DpC6FDJJ4qk+eUHbc3AWT2yMjH&#10;H4V/KHrn7anxluvijfa/ZyeKrfT7m+DrYreTKFjznbtVgPXjGK+jtb/4KuRX/hX/AIR3Tfh1ryyR&#10;2MkSSxxjeXMhIYnOTwcV5v8AqnjaLhLlvfW3b1DEZlh8RGUFO1mf0h/EGfw8zQO/iTT0ijILBr5F&#10;HX1J7V4f+0v8UvhNpV1plzqvxT8L20MO5ma48QW8R6cbtzjiv5bPGvx0/aQ+IEfiHT7H/hJtuqak&#10;LjyzNO7IuZPlXnj73auG0/w98a9MHlah4d15ud7NfB/z+avtMv4Dw+OkvrGI9mn5X/VHzdTOp4O3&#10;s481vOx+s/xr+KPwo1n456hfWfxF8Py28eqOY5LXWImSRd38JDHcPpXe/tj/ABu+CnxE0LwjoPwq&#10;8U3GqPpejGLVGW3KwiXeWAVmxvGD1ANfkr4F8J/FHWV8seGtqKFbKsC2PTG7v9P5ivZvBz+MfhFP&#10;a3PiOC4tYb4Dat4zLHKT/dU8sRnqBiv6A8OeB+CMrzmhiK2InVnF6JWivW1m396PzfjTiDijGZXV&#10;o4anCCktW7t/fdJfcz34SArvQhQy4+XvV6KNWKyztjHSsbT7kNCpeMfMucZ6Vei2N8wb5c9Sxr+7&#10;ox91JH8Y1n77uX872wIjw3rwKeu3ewRQpH8QY1RW4RX2O2M+rVKZoZMncv8As461EokxZbzMIdp+&#10;6zZ/+vThO27yijf71UGmkWXZEzZH8LZp0c7SO3U/3gGPFc0onRFqWhchmuI7hpFLFjw3HNWoZbad&#10;1E1uxKycsOMe1ZtqWBZjKR/vZ5qZblEXzHl7/dUnmpaK2NC4SMriGNvvEbfUVDAFWZhcwhuw+Y1T&#10;GphAxR/fawqWDVocYcKvPdanlko6lQcZbnHmV1OEYU+U7yC5+YLzjFVy4xgSYpTKirh5FZjxj+tc&#10;z5Uelyu+g57rYuwv29qZ5r78xjco5qGeQYGOc8NTUvxb7QV3BeoxTjaw/QsRrySTjHXpzTWA8wBG&#10;7YPtVQ3+1myTg87RSG/V2G3tVc2thcsjQxMJFVJG54yppLjGPLUfd4NVHvyYssF69qb9sZz8q/jW&#10;sSeRlxjHtwnHvXnv7Rs+fCmmtEw3JrUHb2au0S8kUYbrXA/tFy+d4MtHIx/xNoT06/erxOKXfhvF&#10;R/uS/I9vheLjxDhn/eR4r+1B4l8SeHfjFJc6Xr15byeQo3QXDKdu48cEcV618J/2lPibpPh3SEuN&#10;WtbtWh+dtU06C53jd0JkRj3NeL/tdOw+LBL7v3luOvsTXTfDO4nXSdHaOPgxsG3L1+av87ZaRR/Z&#10;dM+ytF/b++J3g3RV0a38K+EZYVhx5MfhuCPfkdW8tVyffOaqJ/wWF+MGiq3h6H4SeCZLOV90kbWU&#10;8W98bckLOOg4614JrutwmNopLe1G0g7nhOc/hXmHiXUbc6htj8pm8wKsLRN68nP9KxoLn1kddaXL&#10;HRH3VoP/AAWb+I+lQRWEHwF+G8ht9yrPNotzKVBGCA7XBIOMdDzW3oX/AAUY1zxQpkX4HfD2FbiQ&#10;NPJaaVcAynOVyHmZe3pX5+QahCrrb3dhbrt3bm5/TOOfWvTfh9qmnxWdrEkEe7zOTHIRnj0xiupQ&#10;pX2OKVSS2PrLxd+0Bqni1o7zUfAnhlQWK7I9DiAGT2+UfSvHPjT4lTTLq11DR/DGi2c8yt89npMK&#10;kj0+5zWjY6tI+lJdD7v8O7HHv0rjfjzfu11o+12YtG2VUj/61U7KGhxSlL21r9D5R+JHxa8X6r4x&#10;m0iXXbpYYLxh9nilKoTu/uggduwr3L4+S3r2Hw1M8jFZNId1Bkzk/aDz7GvlTxnc4+I14rH7t+w/&#10;8e719VftBsRp/wAK1H/QCk/9KTX2nAf/ACU1BebPK4ij/wAJVT0Pc7Fnjgi3sM+WvWtCF0IVsDHc&#10;Vh2V0q28WS2doyKtNdOD5sA4Xn5sV/oHCXuI/iqtTbqM0nmRpPNXBwMVNE6MFKhayVvJZH5cbfQd&#10;6sRXwjA+Xd2PtTcjL2fKaALCVnaQZzRBJIZGdpOvv2qgk7sWVWGOfrS7mCHj72MnPesZJMte6ann&#10;S4ytwGXpyKbDclA2GH5c1QO9Ar4x/tBqWP8A1bbjkdqzsX2LwluXjVwvGfvYq0LsAYuIyp/3ev8A&#10;n/PtlvcTpGrIP97nmpDcrnZIxPHy/N0ol5lRjocvNnGFO3Ld6YVDruAHy9NrU4SJKMMx9cCmkgE4&#10;z15Va87lfLqeo9yPMu3p/vUjOuzMiZbPWnEAN0OPamyCJsttxmmqd9iubsRRgAkkZ+vepH8otlYx&#10;+VO2IT8np2pdipHuZe/bvVctieZtjWUONxH5GnCMEblKjj+9TXVD04waGVGGN/XpgVtBAxpVlXp0&#10;P5Vwf7QzyDwFCGP3NThP0613hIUBN27iuE/aJZW+HzOU27b+HJ/E14/ElP8A4QMT/gl+R7HDkv8A&#10;hcw/+NHgn7ZEhi+KySr3txuO7/aNdR8PdQ+zeGdHmUqv7t927nPzVyf7ZYj/AOFnW8pPW1Xdz15r&#10;Q8CXCW+jaYs0qsqqxVsE96/zrqK8fmz+yqZ2mueIZGuZIgAV6qqtgj8ea4DxJqMxvkkVGyvK9z16&#10;9K1/EettHqsn2e5Xax/hXpXI6pevPcCYmPjI78c1FGPKbVXzI6Kw1VRslneTG7jcoJPvyK9F8G+I&#10;c+VBIjbd+A6/KBxwR7/nXjljczyR7AwO2ThvQfTFd94Yv4TbxmaeRWiYbFXIy2ehFdS92SOWXwn0&#10;xpl2reE45IUO5SA2R39a4/44b7m/0MM3W3b5t2AODWh4S10zeCY1j3Ha+GVmxz+Vc78br83Vz4bX&#10;zRhreTA3fWolL3fmc7j/ALRd9j4t8cHy/iTfHpjUGGfX5q+rPjqwubD4V5wv/Ejl59f9KP8AWvk3&#10;xkCPiFdK3/P+3/oVfW37QAjWw+EYQY3aHLuH/b2wr7TgHXinD+r/AEPI4j/5FNT0PX7aC4ESkN0H&#10;QirsEJWPJWi0RTDgn5en3qtxWoVMfMPQ1/oNTj7qP4srVP3j9SAqEZQn51Pbqrgl2ZWx6daGDsnz&#10;Hp7U6OKN2z5y/dzyapx0Mb33FSD52yfvNnigptI3My84+tSQv5cm12ytTSSwuAfLY7W/vVkJt9SN&#10;o2R1DtladGqRxMsife9805SrDG4H+dNS3lZ9okxily3K5iRrUgK4Iwf1pvlKspIUNx82T0qSOOUB&#10;cv8AKDTJNqSMuT17GpktC13OWdoVAwffrTBIN7FuPp9KV5Q2xw3y7cbaaRt4Awf7tefJaHru44sD&#10;gIx+Zabyv3sN67qhM+1iQMY96aJ8ZLAZx8uamMrAo9icNk7kbbnmmbt/V225+7TGkz/F+f0pPPCp&#10;tZflB+9WkQsx4Y9FX7p69qJJS3y7dvamGdQn7v8AhbsKaLgM+e9aR7hZkmWPb/e9q4f9od0f4ZXB&#10;43faYj0967EzSEYzlunWuG+PzmX4Z3kZbnzYzu/GvL4ikpZDiV/cl+R63D8f+FrDv+/H8zwj9sqR&#10;5fHdmxJ+a2GT69Kn8EeafC2lzIqllVx6/wAVV/2urgw+M7VkC7vs6/KyBsjA9etXfhribwtppA3H&#10;95lV471/nNU6rzZ/ZNPoUtc12Q6jIjYGPVTis7VNRTUJoZxZRptiwzRsVDnP3jyefpj/ABTxD5cO&#10;rTSQuRulO4bR61WjuT9ojUhvlXlTTh7ppK/KX9OvoI3G6I4PB2sc59a6K11G0tbeNo3df3gI2rnn&#10;65rnbeAPJ5iRsv8As7cVtQEJbrvWRVDDa3l7se3SrTVyJL3T3r4d3MWo+DMM23dKpZpDj06c1k/G&#10;uc2914bk81WKxSfNH06mrPwxmkg8AtIGVkZ8HaRw3HT17cVnfG6dLlfCvyJ88cgdlzhhk881h39T&#10;KUbVE/I+QfFjOfiBc+Z1OoN/6FX1p8e7gSx/CeMP93Q3HTp/pbV8l+Khnx9c4G7GoN/6FX1b8bBC&#10;0fwoaNvvaK5YFv8Ap8evueAY/wDGU4f1/wAjw+JF/wAJNX0Z7pE0bIEPX+VTrPvbZu+g21UtblCm&#10;Nv8ACO9S+bg4Ef4k1/oTT+FH8WVF7zL1vPuGGP8AF6U95Yy+0fKpX7qrVSGdw7FABx271Osq792c&#10;Z60PzMLa2Hq/zZVvwxTlJU4J68/hUbS7zuUbdvbNSNcM/JX2rPms9iuXoS28nmNsK9s7qkOAzFe3&#10;r2qhFcTxHJ4X2qaMhz88jbe+3pUlci0LhmmOIlPb5fl4ojdoywYr1+aqpjVHV0lYr9abJcKrsQfm&#10;z/e61MmVy3ObL7ol4wF4qNlZfnlHXgYoWJmj81c/e71HlfvZxtrzos9hg8aOpYn5uuM9abiUIOPe&#10;nSSvt4P+8KaJ2HIZaZSUh7OcFQqqWHXPSopGZmJBz70wSHJ/eKfxpgEhO6I/L9aB8vcd5wA/Woy+&#10;JMjHTpRIGAyDnHoaY0gY7xzt/GjmLUepK25ztBri/juN3wzvF4+/Hu9/mFdgJQB1rkPjkxf4a6hu&#10;6fIduP8AaFeXnmuT4hf3Jfkz1Mk93N6D/vx/NHgX7X+W8V2X7rj7Km1v+AitP4SbZNB02IFd2JOf&#10;xqj+2VH5HivSxt4+wxnj/cWrXwUTztL08eZ91pDn15r/ADtrdfVn9hU+nojmfFU08OsXKj5R5zfc&#10;bpzmqUDS308fkicu6ncqrnPvUni8Ouu3iIAf3zbTiqLXNxutnKxAbSihcZAHqPx70ReisayNzTDM&#10;j7GnmK7sNjNdV9pubHS2ltSzKzbZI3YEMOOK5XSEmllWMGP5mx82MD3rutU0Oz0K2SW51BZQrbtt&#10;vywPoRnjketTze8OUfdueoeAJZbf4Ts8KNGwmRyp578Y7Vn/ABjJ+weEZE+8yzA9P7x9MVreEruS&#10;6+D9w9ypzLKrffxjgcflWV8VYlm8P+DX8wsu2YqST13HgVnTkpOXqZYhWlH0PkjxSVfx3cDP/L+3&#10;/oVfVXxlMu74WLNt+XRWVT7fa3r5X8RRMnj243f9BBu3+1X1f8bYjGvwnkdlzJo0mFXt/pbf1zX3&#10;3AH/ACVWG9f8j53iR/8ACTV9D2GFpNo2GrauScs2frVS2k2pndke1WPmY7s1/oLF+6j+Mqmsi1Fk&#10;Nyuaes+2JgrH5j93FQQyorbZDn/9VOKRld2P+A5ptmNrMk88E4IbjjinJOVO0k9OvtTS6KPlC9aj&#10;l+ZcMwXiol3GkWElCtjP/AalWRYwzK/HX6iqTwlXxxz6d6k2kEMGH6VlfmY1HS5bEisir1J4pkjJ&#10;I2ZHHoABUKTFOGfDdfu/pSNJGD8zcfjRLYrluc/5qhNkR+63T3pPMDjzF28VWS5Bj2see9PjYt8z&#10;N8uOrd6809rlZM0okj+99ahkdlwARjnmhWBVtrH1Ge1RuMo28fr0oXmTyjgSydP+BL61G5wAT+lI&#10;pdl+XP3sD2qKRhuHPTihvsaco5ndSyn+dJkbeF796ZKzscMdoNMySc5pcy7mvLoSyPuGT26Y7Vyv&#10;xny3w41JSMfKpyf94V0bEgAKPvf5zXMfGQv/AMK61LLZxGv4fMK87OPeyuv/AIJfkejlK5c0of4o&#10;/mjw39s0MviPSnG7a1hHt3c8bErW/Zz0e91bTrEWyM21ZSMEisr9szdNq+iSg9dPi59f3aV2f7JN&#10;wfsNnFFIcpDcHaV6YHWv86cRJxjL1f5n9gUenyPJ/HsaweI7uNn2kXDZG0ep5rFSVWuoQrDHOfl6&#10;10XxcATxjqS53E3DEt/e5rlN4jliO31+U9KqL91ehp9o6XSzulUrNsrpnuB9lXdN3HH9a4zT7lFI&#10;aU7f93FdPaXcL25EW4tu/vis5StI0teJ7t4Zu5k+E7WUUW6NlG1VU4Gcc8cetR+O44G8MeGFMXy7&#10;pOx/v9P1rd8KaXdRfA9ryY7Wa33q3J//AFVjePpbW3+Hfh1yibo2kPynIPNc+HnH3vUnFU2pR9D5&#10;R8TB4/GN4gC+W18VPygnO8EAHt09exr6g+NcDxQfCOXcxZtIf5ivP/H0cfWvle/mmm8WXsSRLIHv&#10;PMdiudqh85Br6w+Ok0dzYfCJ40bjSXG71/0pq/RvD/8A5KrD+p8pxMv+Eir6P8j1S2lAjwcdBmpE&#10;LbsMfoKqwYJAxVkKxO4HdX+gcX7qP46qR95krFsb1/76DU5SzLvIJx79aZE+xjuXgr0p8ckbkbYx&#10;607mLQ53BGHjyevNOLxykKCQd3rTRLuyWIVaJcMoKfripYrMcjPuUA+/Wno77t+ODTELryw3fWhG&#10;Xd8q/Ssb6j5exaR8/MF4xiq7bgMqhz6URGUrn5R/wLrTtmR/rMc9KJS5UacraORgkCffzn+6am83&#10;YcEfL6EVRSUsoA7H7341MZcBmzy2PwrzZS1PblFkzsC42n71H7wBmD/xc8dahMrFVCj2oed4DsVs&#10;jv7VD1FyjvNJViODnPFRs8YOJT/TFAlwjNnmo3nyDvTdn+9RLYqMRZ5kc4VGbn+Go2lRjsztb+8v&#10;ano4WMArgv8AdprWzFsbeejfNWXtOV6mkYgzjhS3+cVzfxg3P8O9TQEcxdf+BCugkfyhtVOnFc58&#10;UEd/AWpQxnczxABfTkVyZlLmy2tb+SX5HoZXG2ZUf8UfzR4r+2XMr6hoLK4X/iVw5X/tkldn+x1B&#10;9ttreQTKqpb3Gd3fjpXF/tmWpS98PYfP/Erh/wDRSV2H7E15NZ3EKRIGVoLhWVjwflyOD1r/ADqx&#10;Xwz9X+Z/XuH+KPyPPPjHp9qvi++3bQ/2hgcruHXrmuQi05p5YYI7bzGZjtVckn6Yr0L48LHJ44vC&#10;sf8Ay2O5R25/OvP54XhmhliuFUjJTrkU6f8ADRs17zOkn+HHjrSYI31HwTewxuQBI9swHbv9K2PD&#10;mlSzFIXttu5/7oFc3afEL4g2beRb+NLzyjx5bXhZfyNdD4P1PWby7WS61HzWY8l85z+VTLntqNcu&#10;yPqW6s/7C+BklmH6woNzMMgbeg+teU+Kr+41Pw1Z2cLnZb78J/dy3T+td14i8Rf8Whh0yR18+RU5&#10;LdeOvSuFfTWn8Ircb/vSOTsXJ6gH9K4qF02/M0xfxRPmHWJDF41lTe21rwr+G6vrr47JHHY/CAxJ&#10;8p0dz5nPJ+1NkV8f+JuPHcwUZ233/s1fW/xhuGm0z4SgjCrpsm305uSf61+leHuvFWH9f8j4/ib/&#10;AJE9T0f5HqsEuUyn0BHSrkFwYGEzAf8AAqy7YyIcM3ymrKyP9wk1/oFHWJ/HtWPvMteYWG7P4elG&#10;8KxyxqCKbk7h2+v4U9JlOQaDPlJo5CCVHJbpU5mjbCk4249s1XMisN6n5s9GpVnDja4zjHNZyDlJ&#10;ftTRYxn03MowadFcRcnGOccdqgM+9dqnPP6UkTtjIb9KmWxVkXC4VMKoz6evtSPLDGdpx+VQ+ZMj&#10;ZRf95qbMySYLnnv1qG9LMrluzkIkbPzKv+0BmnSbo+JDlf4eKYJYEKom7PemsxVNroWry47nucty&#10;cyAhWz+FQ+aT1bcox1zTQ+7GV4wNue1DyoBh/lrVMIx8iQPkZY8/pSO4xuB5z7Ux+MEHIOOVNQmd&#10;y3XK9TWc5FRhcmklYjenH92o/PkjdT5hww+bHWoHmJDAN243VE0qsdhG4evPpXNK250RhoWppGlD&#10;F2wDxXP/ABK2/wDCCal5P3TbHb+da32h4ZvLeXK9jxWP8QXQeCNSCkfNat09M1zY6/8AZ9Vf3X+R&#10;2YCDjjqT/vL80eO/thxyLL4dEkv3tKgbnj/lkldT+x35KS24kuVDGKcHcvfaeP8APrXNftmqDF4X&#10;cHdu0e3/AIf+mSV1n7D8Nlqd1Y2d3ZjdHHdM08bHcRtyAfpg9uh+lf5341X9p6v8z+tMPL4X5Iwf&#10;2gNKT/hKbiXMeFcfLwQARXl+p28QmjK3AZlz8uDgfjXr/wC0vAIfFVwPu5m4Ze4xXk0ih7tcfeVf&#10;Spp39lH0R0X3sUIlkExCzR8feVpBmu7+Ha7p1lVzjPyq1cLcMftjBolXn5c8V2/gFwXjWIlpB98V&#10;pL4bij8R7X4jkgl8JQkOVl8tcKrEgnH6cUOWtPAjBLPd8rlpN2dnT9KpX8bHwzavcTszfKFVpM9e&#10;+BW1dhY/AEkcs5Tasi+Wo6ngnkj2H+cV58Xy6eZrifiXofHnibanj2WQcn7Zn5un3q+tvjBA8Wj/&#10;AAfdyG36W5Xrkf6Sa+RfFqt/wsCeKPaq/bs7R2+avr/42uH0j4Mv5fTRWDN6/wCltX6V4ea8WYf1&#10;/wAj5Hib/kT1fR/kekQ7GiyQeKdHIpGdjbvrUVu47k+2KkVs/Om706V/f9P4dD+QZ/EyUMNuenpS&#10;73wUB57ZPFRRzZOSuT7ipWbHzBN1HNy6MzcWKpwMDjLY5p7k7THu/Ko9xKbUX+LOB2p294jyrYrJ&#10;9wsBEkQOx/51JEd67i/PpUe/PylOc9akAiijLIOf9ntU3XU05W1ctRbVTB6D69ajnKvh/wA+tOSe&#10;JYdmd25v73OKhuHC8DPrxUoz5dTjUZ+Vz1wB+XSlkGEGGG3/AGRUCSMyHAXLAfw/rTizBPJMvPXt&#10;xXjryPonEe8jQoCzZz6dailuG835uB7d6WXzIwrA/MF5FQSSBm3Pjd6VN5blwiOWZ8cTbvTDdjUc&#10;s7/6ojrxTfMEYZ1X6VC8pxubd6getQ6mptGnqOedB88vA/h5qNpiWwkvUfN7VC+4t85wvRd2ePeo&#10;5CucbT74rGUm+p0xppE7TsjA7B+OaoeM3R/BmpIqtua1Yr7HrVgzDGR6nnP61Q8V+c3hXUdz5b7G&#10;+Pm9qyxXNLBVL/yv8jpwsbYqm/7y/M8p/bCYSWvhVt7DOiQNtyf+eYrsf2BJov8AhKrdZ5QF8i65&#10;25/5ZniuJ/a1YSw+ER/EfD9uTu/3QP6V2X7Ahlfx5Z2kand5NzgEjkeWT34r/PnFxvKp/if5s/qW&#10;jpGPoif9qi2x4imudm799jJz0xXiyKJNQ2oeq5b5q9w/aUl8zVppDGvy3Dde2M14aZkXUvm9+enF&#10;Zx/ho2pso6nKg1Fhzw35/pXQeDLkwyIIG3Mv3mrntTkia6ZCAf7rZ61e0KW4tpFkWID6cZqnrGxU&#10;fiPdbW7ku9Bt4XuGPl7D1wDXVaxexweDrqFniBZWKLt5+6PQV5roN5MdGt0MJX51O8nJxXVeKtcg&#10;XRZLfbtRg+1n652+lcPJroaV5c1r9j5Z8SjZ41mmLdbsn/x6vrj4rTSXPh34NyOD/wAgliGPcfam&#10;r5I8UESeJpG4x9oY/rX1f8QpC3hn4MoQCG0dm3Y/6eWFfpHh4pPizDev+R8nxM1/Y9X0f5HqUc8S&#10;spHP1pwkbOV6Y6Z61VhYr91fyqRJHZOW+U8V/fEJe7ofyRKFnoSBpN5ByOf4f50+OZ1OJJffb61D&#10;uJY55/EUpIGCW57+1TKTFyllpArYiT35p0cpPFQmXnorfL7UonTjaOfpUc2gcpYkY/wv/D93/wCv&#10;TVkIO0P/AOPVXEzj5QzYz03daEYsd0vb+KmmnuTyyLSuVjXYfm7KTTjKWX96cc/KR3qFUkUYT8ie&#10;tPJeMZ+XP91lp6k2OMmfygrRPg+/pSG54M+e+Nu7r9apGcvH5mOevWnLJ5wkDjoo5/GvAcpH1Hs9&#10;CY3ETqHJUNjHNNluSQwUgHb+VVfMYNn8qjNw5iZ2+8MHd+NKVTlNIU0WBcmTh0IPX/61RSSsPlCn&#10;2GaZLKw5Pt93jtmolmfeyNyNufyrLm5tTaNMlljycuTyckUNFlCQu75sjLVG0wkKo8Y+UdV4oMpd&#10;c/3fepZVtB3mO7rgCqfit47jw9fRKTxZydvbrT0uTv2lOP8A6/WovEw/4p+7/wBq1cn3+Ws60uah&#10;OPk/yOihG2Ih6r8zyf8AawLJ/wAIe7Ec+Gbcr3zxW9+xJKy/EKzeSQKNk4bA5AKVg/tWhWtfBMqr&#10;gt4Ttv8A0JxWh+xa7x/Eez2N/DN+PyGv8/8AHJqVVf3pfmz+oKEXaKXZfkdd+0LBPMzSz7WHnOyt&#10;07mvDNUtjHdqwl7dfxr6G/aNsIbeCKXLN5sjFs/8CNeAeI2W3mAWPovB/E1zQd4qxtT7GPP5IuSk&#10;kitzxV60uYi6Kv8Ae4+bNZc0/wC9J29GPf8A+tVqzuM7V29/Wtdi9pM9M0S8JsrdPnOHGV3DFani&#10;nUJLnT1RUVR83zEHpiuX8KXkxjgQtxXReJJP+JQrMNzNu3MfxqYx1IqdzwvxEJG1qRsfemHP419R&#10;eIJhdaH8HV8vpo7Z+br/AKW4/pXzZq0SNqNxNj/VyLtXtzX0fqoVtI+EbEfMPD7njoSLyX/CvvfD&#10;3/krcP6/5Hy/Ez/4Ravp+h6xBJhiobdzmrEboRtYFcVTtiDEXK/5xVhFXy1K8HGc1/d8ZNI/lKoi&#10;QbZOVIXPOD3p+SCFVR9aaig7vw7UhQkeYW98Ue9zGBIQi/dXn8eaTkDAP05phBHzqx+Y4+bmnSFl&#10;JwfurnOKXUpCgh1xn5vUUD5fm3c5ztpilm2jjv8Aw+9MBKnP95ttLm1sVy30Latuj+c5I5xt61IE&#10;fbn734VDAu5T/hUqxlolPmNVLa7OeSvoj//ZUEsDBAoAAAAAAAAAIQCEB7gYrEoAAKxKAAAVAAAA&#10;ZHJzL21lZGlhL2ltYWdlMS5qcGVn/9j/4AAQSkZJRgABAQEA3ADcAAD/2wBDAAIBAQEBAQIBAQEC&#10;AgICAgQDAgICAgUEBAMEBgUGBgYFBgYGBwkIBgcJBwYGCAsICQoKCgoKBggLDAsKDAkKCgr/2wBD&#10;AQICAgICAgUDAwUKBwYHCgoKCgoKCgoKCgoKCgoKCgoKCgoKCgoKCgoKCgoKCgoKCgoKCgoKCgoK&#10;CgoKCgoKCgr/wAARCAE+AO4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z6O484LO6HdyPlI4/lU8aKBmVu2fr/nFU4m2OsTScKpLfL171J9vM&#10;jb9/y5A/Cv6zlHsfz0pR5bMuQBFTaB8uM/MOn+eaUSJJI0eV2j7oUVB50FwrKk21jx0xQPs8bKrp&#10;8yjGaTjzIzjUjG1iwBNhkVePTPSozuL7Hfj60RyWykg/d6E+vvTliTf56hVY9h2/WsZQ8johU21I&#10;0hVZTKeD6djUbRxbCcFs9MVcngQbW3puz8xo8lAgZl3DP93pXO0dMZJlFgYznb75x+lTRwkoqpEW&#10;GfX9On1pbqU78OTg91HJpCxC7d+cc/KevSnr2CUtNSb7PIGw0S7x/F1/zxTvsgFwpZV3DO4YqAym&#10;XbI0knB+Y/hU/nRrBkyZP96tVCTIlOOwG3DXCq43YXJOOgr96P2Urlrj9m7wLMR97wnp/wCH+jJX&#10;4JC5jExHf+9uHpX7y/shzpJ+zd4GREYL/wAInYEbvTyEr8f8V5RpVMAn1lNf+So+94H9512u0fzZ&#10;0N8yr4gucn7sq4/75FfhB/wUEEjftnfEQsytjxLNkZ9xX7q65ebPE1xGIhtV1y3/AAEV+FX/AAUF&#10;a3k/bI+IbureY3iOYlfXp3r838CZf8ZtmK/uy/8AS0e54iRcclov+8v/AElnkdtFEqq4ZsBuvbrW&#10;lpqRSyfvAq7yCV9/Ssu2eMt5Srty2fu+9akP2Nhuk+8vbHFf1tb3T8T5r+6a0FlAMuk3yj/CtrTp&#10;QJVkYMwGA26sWHY0GEB3bvvVraXMyIVPry3rWfJ7p0c3K7RNq2ura4XdGp3HgjB4/wA4q5b2zyN5&#10;jH8skVi2nkTShSzdto3YxWrYzpE+whmB4J/pWEo8ux0Rqc+rNM6fHsUtNgvxxUdrZW9rIwaVjuJw&#10;ef8AP+fWmz3yFfLAK54BzRa3VojrGzH1X5f8f8/jSjzcpcpRL1kYirSibdhvunv7CnXdxaO4Ji3M&#10;evTmqcM8P3Nrbv4v85pJVCqHSLdlun+f8mlKMXIqMoxWhFC8jakSqqsfTr15qRLu3juZCk+Dj5Wx&#10;Vd3Yn93F8zL657063uQJPLnTbuXJbPX/AD/n0rKcO5UZcxZSe2lCgOqtk/N2q1M2T5kVyzL937vT&#10;isq5e1DFoX+Y84V8Y49qLa+/dM2G+9+fXn/P+NT7P3blRkr2Z5paTrFJlyvXrup7zxM6xRONv+90&#10;4qrJtG0FBgZ75zz+tSRNFEu4Hcc4wMYr1Xtc8Re67E7syNhX27V+93PtUqTyz4kEY7fMevWqcjI8&#10;294jyueOKkimRdqsx2qaX2QNCUofkG0/j3pySFSXZN2e4NVVeFMlCdw/Me9TRXCtKoiRW2n1rNr3&#10;TaGr1JnnmdicfzPGKcLtmiChhwP7pqOWcYwi+27k+vNRLcBUCFFyTjhawlGJtTlKMrIR5GLFVKjP&#10;fHUULO6/uUOdyjcq96a947jb0WPtt/8Ar1DDcFZ96t3G5sdqjlRUpSuaExbCmPcffuaax8zOVYHP&#10;de/vUK3glG1nKkdPepIrlkTY4xx/D9a2ppqJM5r2gHas4Djj+8fX8PpX7zfsa3sU37NvgSPfmQ+E&#10;bE7c88QoK/BWOXybldzfe5UH0r92P2HwLj9nTwLeDb8vg+zTHX/lkn+FfiPjNUlRq5W11qSX/kp+&#10;ieH9pPE+kfzOu8S728ST4wqrtzx14Ffhj/wUDh2/tj/ED5P+Y9IcNx1Ar90PETB9QvJlfGJAn0+U&#10;V+GP/BQQQt+2P4+Ynrr0m7Pfhe9fnfgS1LjrMLdYSf8A5Oj6HxEvLh+j5SX/AKSzxqOJopQcfLu5&#10;Oa0UVZCAsW7bz16fhVG3JkkZ2DMufuhqvQO3mqsZbnk1/Xh+F9dTWs57ny/KjQZ7Db1rYtVvGdJP&#10;LVQ3UZzj/OKx7QoWUOCCv1JrYtJmd8o5ZeD8ueOaPkdCLFuJ2mbcF64yc9avWUkgZk3Ku1uhxwao&#10;wwSEZRMfN/F9f/1VctLNoi0pBY9RxWc4lxaWqLUyO+3aF+U5Oe9PSNrflzu3cfN6f5/zmosSqkam&#10;JtzcdetSXKzoqbI9oXjauT/T/P1oVOWxpzx3Awx7MvuBPBOf/r1btybdflk/dnkLuBP16+1QXdlM&#10;kUZXG7j5Tk4B/wA/rViPSJ2UMRuyuRx2qXTkV7WPQjea1kufnkK9s+v0onWyZigj3beP0p9tokk0&#10;ivMo9cmrZ8NyoHdmXaRge/8An/PNTKjKWhUakdbmPA9tG7eWg9Au7oP8/wCc1DctGEA8vfk9Nu6t&#10;ex8MMVYMQVxwy9e/+f8A69PPhe5AQQxb1C4+705qlh58ovbU5RVzx0zRRj559yryPwpVlaRhGuRu&#10;HTJximLZuW8qMNnb91v5VKunXCSAbW4XjNdHJLoeYql5ak0YWM7BL2/On28bhm2N8v06VJDpVzcz&#10;IxSQKp561NHozuWTY20ZxxR7Op2E5R6sjiYSSMgz+X+fSm29otozXBuN2/gA1pW+iyxO0iwMd3o3&#10;Sp7fQJpcq0PU/dHal9XnLoXCvGOlyi1wjpsdyx3USNIXyiN83O1R1/zzWrJ4VD25Kr83VugqxZ+G&#10;5DabQvzA8VDwsmr2No4jXVo58TWoJdo25Pf1qGeFJmYwK3+FdLD4WWbg7Qyt1PelXQhFI8LQDIX8&#10;TTjhJXCWIjy6swbVAcKbf5h0qV7OVXULEM/yrobLSI1hElzH83cqvSpTY2jKzAKCThdzfrXVHCO5&#10;z1MVGOxy62s7SGSRD/EBmv3F/YHvkf8AZm8DrGdqr4YtA3PU+WK/F2K1CNh1U7eemM1+x37Bt4p/&#10;Z38IQg8f8I7AFHsFxX86fSKf1HL8srLpWf8A6SfqHhfJ4ipi0/5U/wAT0zUw41XUD5pbfcZEf/AF&#10;r8Sf2+tFdv2xvHjAAFtcY7Sf9la/ai51ET+LdSsNu3y5k+YH1jU1+Pv7fa2kf7Xnjj92dy643Oc5&#10;+RK+D+jnH2/GWNb60m//ACeJ9F4ov2XDtH/Gv/SWfP8AFoBUsSeo6Y6c1ettDyFd22+mFrVtjCZS&#10;6kcr8q//AF6ntpJPKaMw7lDevT36V/aUcNE/n/2zbG2Gj2yEfNuHutaml6NA8jeW2N3t70+xuAzK&#10;mFC7ePlq3BffZNR+SJcNz8xPPNNYdGksQ9AGlQxXfkF8OGwOO9bEGk289vI6Bt2D0H602yv7aXUV&#10;eaBc/wBef61sveZgZo4Y8tSlh48y0CNaVtzLXR4vJgLMvvtWraaXYtw7D5W5/wA/5/OrNmd8UUjS&#10;soVvm3Cp0+zyS7NwLNJncvf2/wA/TrVexghKtIhuNJ0iRB5TLyw28ZBqx5NtGm2NNvykcqDxU12L&#10;NUjyVb5s9KnurmJbJmW13ADIYc4/Gs5U46aF+1lfcoWVhbPKpCkNt4x35q9dtBb2LK8Y9vl6n/P+&#10;c1nWl99pnXZ8h29COv8An/PNPmaZbZxIrN83y4HT/P8AnmrVOPNaxMa0uRstaWLNInCxMuehA6U6&#10;4trRjGJEfbsyBtHGTQFdLQsBlWX5fUf5/WqscVxcxIGn2kLn5mH/AOqtI04y1JlVlTPI5dPhjZJs&#10;DlQGqwulQBtyY5H3fSqInFzEqSz+67sf41cgVWlDpejsGWumVGMVsebGs5dSRbS1DrKWZvm+6P1q&#10;41jaMG8q0wqr79fWqZmX7rTqy+sfanrcsI12XLdOnHNT7NLY2dV3sy+I7fywYY2PPt+f86IJ41nY&#10;lF3bhhcDioYJ1V+rc/w8cfX/AD2qRlj8zzFY99zYB71PLoVzvoTLLJNAzqM9ivGT/n+lOt2kmtcv&#10;b4wenSqNs8vnMYpGUf8A1qsXM0/lb0kbdu+bFZSjLZHTCStqWFKm5LiHa235fmPNRvHdSzP8uMLh&#10;fY1nyTOkvmNOxwOpPFSJrJEi+Y+5eh+bP41k6c0XGcUtS287oY4SrYx37VFvEV0TIHy3Q46VM9wk&#10;jR+SvDfSm3su8cqflNaU30aJqEb3UQ3RuvTp7g1+t/7BGqmX4B+E44YPlXQ7dd7Hg/LzivyKRSZs&#10;PET2z61+sn7CNwkHwG8GwLKuW0aPaA3Xj+lfzB9Ka8OGsBLtWf8A6Sz9e8H48+Lxif8Az7X/AKUe&#10;pT3iHx/q1sBtbzY/mB6/ukr8if8AgoGx/wCGwPHCM2P+JwS3v8i1+tl1EZfiDqzBtjfaIx9f3UZr&#10;8l/+Cg9usf7Y/jhTtb/iaj5m94kr4X6M0nLjDFf9eX/6XE+k8Wl/xjdD/HH/ANJZ47Yu1vJ8hX72&#10;WI5FattPHIGgMnVsjav0rKgiijcDzAFPTgCrtl5XmKqOoxwa/t8/nWMrF+2X7MylXPHTOKvRqbi4&#10;WSQ98barRLKkm5UG1vXHvVlZn3LuI65xnB7VUbkvl3NGSCCW6jCwsG6fN3rUtJHYeT5Y3YwBvrMT&#10;U4Cq+Z97t3qbTdUtjcNDySSdvBqdWNShHdmxZampP2WUIqrxk/w/5/zzipnEu8/Zj/Fn/wCv0rKt&#10;7i2+1O3k/wAX3tprQ+0uAyRx7sA7iavk94I1FbUcGe8YHIYbsbd3+f8A6/4VPfS3hjYeWu1s/Lz/&#10;AJ/xqjYy27Kyqzbg2fwyPzp2pz+bKsau3zDPHNTKPvWHGUeW7LsMAAQxyLuZfmYKev8AX/PfFI87&#10;NCyEbmVxxt6f5/zzVUeYkRQbtwxhu/8An/PWoYi53MzyDbz0HB/zx/LmoUXe5pGceWyOgFz5cSzT&#10;rn6j/P8AkVXutWtxsWGJehz8ox+tZYKyyYneVlZT/wDq/wA9ce1R2l9bebIgQkqcfO2K09n7pMqj&#10;lLlWlzyO3ihSHcPm7fNjNadveIsWN2G2574FUpVjJ3JE21eTtb+lOguH8tWEbDsVJ7V3zjGSPLp1&#10;Pe2Lq3iyOR5jLle31qKJozcbvm2ggZz1qGOe2eTc0R3L/EwPrTluokmYHbjv+dY26GkpXWpqRSu6&#10;5JPP3W78U6Ce5KHcfm9MGqsV/CBkw57rxzToLoyKxSXb834/jSjTuhe05dmTW13eyb1wq/Nk8U6S&#10;aViUiKDPJzUET/Z2Zshs+vNPkVH+YXK9PlHr7UpUTWNbljqEgljjZ2WNiV7AcfWm28+NoSPazdMr&#10;yePpTUvZ4QzgY2n5ge9K1yrhchd3BwByKj2LbK+sLoXR8kf3m3Be3rUbXWoOmyRP4eSFp0TmV/LT&#10;74GdvrxU43PZ7Wk+bON2Oo61caKW46leTRAsd7dMpjkYY6A9OtfqN+w9qE9t8CfCEzRNvh0lU80n&#10;vuOf6V+Xu94oMrNgY6kDNfpd+w34hsr/APZ78KqjNlLFojn+JlkOTX8r/Swpunwfg5r/AJ/f+2M/&#10;b/A+cambYqDX/Lv/ANuR79epJ/wlt/KbaaRpryMDbHkD9zHzn0461+TP/BRKxk/4bH8cOqbm/tJA&#10;3HfyUr9gNLghl8RXiz32xpWiePjp+7UentX5D/8ABSQ3Fl+2j46tJX/eDUIi0m3AObeM5r86+jBe&#10;pxhiZL/ny/8A0uB73i5Wj/q7Rh2nH/0lnhotl3hxwOh5q5YWkjoQJFHfj6VWgcbVzKf9rC1dhiaJ&#10;cosnzH9K/u6MV1P5scuZ6mjprGOJFlk/i+bJ61e3KHVx91W4b1qlpYje13S7m+bGen0oktixaNZZ&#10;OGztB61Xs43sJ1LaM0pRJLKJVl2r/OpNNtxJcq8Tt5m3J9c/lTY4niEYLlf97+VR6fqLDUyiSfIv&#10;8SsOTUxjJopyipJyNBbGVZWmBbl/m9fp/n+da0chs4/Nl5yOQ3euXu9UmjdgjfM033j9en8q2H1R&#10;rm0wrLuC/eJ/zmqdOVlcI1YRuWdKnWaOa4wAuSfl70jtMGWSNW2jHzDn/P8AnvWLp98sVtMgbd3G&#10;OlF3rs6aUt1s27R2XFVKjLm0MvrEOVXOgukjt7XzJCwbdkMMfz/z+dQgxzQjYZG3L83IH8h1rLk1&#10;aSbQ1cNtLY3A1JY3USuyknO3G3t0/wA/5FZ+zlFanQqkXL1LllteXcZWOP73NXLGNJpJCAflP3t2&#10;M5+tYNtci2vmlK8beNvB/wA//rq1p2qSiNpYkkfc33RkYrRwlbQcalOMrvU80OrTFNgO3bjpj0pV&#10;1B3j3wtnbnjjmo7U2zqwWJQdv5fjVceYqMwQnDkdK6OWJ5nNNSvfRk6X7TBnkbDBs+v+f/r0wzM0&#10;43x8Mvr0plt5ckpmYt6fdqeR5VfJxtK4561n9rQtS5o6lrTbm3lHksWODhWHpVxJ4LdpFjTd9Kxb&#10;ZoIk3Cblu3+RUxv9kzFmA7fNVKNh393Q1BcxXKZb5VCH8D6U2KNZHyrKMCq8V9HMBGW6fdxk9/8A&#10;PrUhjjdQ8ZztfP8An8qq6G+bl1LjWk4V/Mddv8Ge9StYR+XH5dwu5Rk7jyOKof2nL81tPFu3cdOn&#10;pT7O+kUJvCtjsF6UuUcZRbsyzJaubjcJhnHQdqesjGDyXugCT/CRUDTBJd4B+792q6X5l3IpA687&#10;uvvUuVi+XU0rmQQw/wDH1n5cH5jjFfpJ+wXOkf7P3hWNFH7y3csT1JMrV+Yc+pTFcO/G4421+lH7&#10;B98snwB8HybSrNbyD3P7xzX8qfS0lfgXCP8A6fr/ANIkfu3gNH/jIMUr/wDLp/8ApUT7W8LW4Jkk&#10;dVO6Vdrd8eWn/wBevxz/AOCpkv2P9ujx3G/3Wu7Y89ObSE1+wXhPX7ZLiTTp8Iyqm0sfvHYvH1r8&#10;d/8AgqzHKf27vHI3ZzNZlff/AEKCvzf6LcqX+tFaMd/Yyv5e9A9fxajUjksb/wDPxfkzwW31WSNU&#10;jLjlsYJrQtdRulTEkgXk/Lmue3Sv8pGCp+bipoo5dhR0Ge2M8+9f3jFo/m2W9zp9O1ImIKsoxu/C&#10;my3V1v3rcdW/vVh6c/lph4ssePer0MQlVjG38Xf6Gt4xMpVHE6RHlmTy2l8z+6N3Apthp7m8ys43&#10;bsf/AFjVK1FwZAxnZMcduat6XDPCGPmN6ZX60Rp8oSqczVyxPaXKyKZCp/fDGRzWsY4o7bbLOFjZ&#10;fl+WsCK5vkkZfMb5pP0q6J7qSRvMnLYWlKnLTUI1o2asMis4xp8hWVvlb5HAx37/AOf6VLLLGdJW&#10;Iys3TduU9f8AP+c1WSUR2+yFpDtGcbev+f8APNPe+aYlFdlK452cD/IpyuSpJaF68MKadGIizL8v&#10;RR/L/CjT3uJJZDnaF5X5ao3t9H5CxpcMGGN3HX34qODUbKCYb5WO4YC4796zcZcpr7RX3NK2hk1C&#10;WQzTMjIvY9v8/wCe1OTy7KxXyfM++QTuxmqsV7btdskc2393jv19f8/Wo2RJLZIZHPysdrbsZFPl&#10;fUuMk9kefi4EY3ov8/pU9pqLpCYwq564bNUI7QxyeXJtBHOPWrFvLFCNk6tx90+9ay5TnhPllYtL&#10;ckyEJGnH6cU2W9YyeYyjABzgdaoXF4sRwPusfT9KX7SrFWVW64x71Kpvcv2kb6F4WpmKsO/TBpzK&#10;0VzGW+bB5O2qpuWQLtVsrz3p015NJb75Bwp/P2rRUr7ilUjFWL6vMrl4to3CnwSTxvhpAOnNZ0d/&#10;OxWSNfvY7jmrIZ5ZPl2rx81WqKM/rHYu+ZA8ih9y7uGZqLqzeICa3vVG6kuLK0Hl7rnJ/wBntTLi&#10;KCPcC+FHO7b7/wD1qfs9rE+0vuMlDBtz3bPuPWmjTS4MouNvzfLirUV3Zs/meR/CcCnCcupk8tV3&#10;L27UezRftmZsnnRL/qGb+63TFfo1+wfqFyPgf4TOw7Y7eTlmxgeY/Svz3IeRlUn7y/L719//ALEb&#10;SW3wX8OsuFXypR8p6fvGr+Vfpc04rw/wzS/5iI/+kTP3v6PcpT4qxKf/AD6f/pUT7Z8PQDU2jv2L&#10;eXFcI8eO7CIDBr8k/wDgqTlv22vGk9yvJmtShHOR9khxX64fDi6zZSiRdy/uyvvmNa/I3/gqYzP+&#10;2v41EafKsloOe3+iRV+NfRTjzcbVfOhL/wBKgfUeMkuXILdqkV+DPnsjam1Qc+mKs26SAqp+Xccb&#10;veqlpO5uMMR9D6VeF4BdRgR/JnPSv9CY0XF2sfy17TmV2W4rMxoXK88/MtSW6spZfL6bd3+cU5pY&#10;IrUlG9TjHT2pLa5jcZkm2/jW0YSIlKPMi/BLcY8uUBtvOR7fhVywnvREzKq7STkMKzV1H5v3c5+X&#10;7p9aP7RRAss10x56DFaKi7GMq8U7XNqB7dlIdVVgfXofWmPckySeWntxnisldQVrorvb7v3cii31&#10;C48x3MrMq5A/wpeyZHto8yRcivtQtXbZt3fxbscUjapd3Usy7Uzx93pVSXWImuMTHhuD83tinxy2&#10;1rctPbvndgfWo5ddjSNRNaBd3d4bhYt0YfjnFLfT3capLLIjfNj8ahuJozeiaUZ3betXr5oJYYxH&#10;gr5nA9OP89KcraDi+ZMjjtJ2Ml0Xb7mdv/16mxdTWcbqVPXHOKdJeyRwtHGM7Qf/ANf+f8afHdBL&#10;VHZ1UdPlaofvR1RtG0dmea/bH3AiT/vqnS3qy7S0u3H5VQkDbMB+R7+1CPGYzuXDN93mtHTW5z+0&#10;lzF6OHectjr3pmJQQfmBzwQ1U0uplDKJP4eOe9LHNOqMxVm2nPzfWpUTRNSNMfaGG4S7v+BelM3y&#10;Odkzjb/Oq4vY1f8AeJlTg7vSpJ9SsJVM0Ubbem0/TrWkRScdbstWzx7doYD3z0p08ckG2RZM/L97&#10;vVHzoQd0S7cr0qaO8thFtuI26YWtOVmUpR2LyzCSSPczNuwfxrqrf4f+P9U0hdWtPCl4LKQkR3k0&#10;flxN9HbANcS9/ENPka2gZm8s7N3avpLxldS6j/wTs8JWtrLIuox6need14Hmjv6YNfjPjB4nZh4c&#10;YfDSwuHjUlVdvebsvktX96P1Xwz4BwfG0qzxFaUFT6RSu/m9vuOE+HH7Lnxh+Kt+ml+DLfS5ZGAB&#10;MmvWy4+vz8c16/4f/wCCQX7Y2tq2nx2nh+3faGbztej4/wC+d1Yn/BN2S80LxZeJrd0se1UMMjSE&#10;5+bnGTX6r+DfiD4Wm1sSy+I7CFZIQsfmXKrk7R0ya/mnMfpSceUcXyU6FFK6+zJ7+sj9ireB3C+H&#10;w6qKdSWj6rp6RPzdP/BGr9qyzeNdZ8W+Drdm4XzNWmOP++YTX1r+zJ+xR8Tfhl8M9L8H+IfE+hzX&#10;tj5nnNa3ErRnLkgAmMHofSvY/iN498LPqVqF+I2k24VjvZtSiX1/2qm8MfGb4XW14Yb74q6CpXPz&#10;HWoSD/49X5fx34x8V+JOEp5Zm1KDoxmpLli4u6TW93pZs+h4W4Ly3gyq8dlvMqko8r5m5K109reR&#10;0/hzwLqGj2zWtxqMJ3CPG0twQoB7e1fEv7Zf/BJb46ftC/H3xB8XfC3j3wnaafqkkDQ299c3Kyrs&#10;gRDu2QsvVSeCeMV9sw/F74X3M6yQ/EnRJF67l1SI/wAmqxc/Ez4e3Vo4g8daXJuUgeXfxnt7GsuB&#10;uKsRwDjqmYZVFRqqLgub3k4uz2b7pFZ9k0OJcN9Wx0W4tqWl1qtOh+U9/wD8EXv2jNNuJriPx/4K&#10;kWL7xXUbj29bcV5f8R/2K/iB8LYDqPiTxv4VWGKURtImpuPmzjHzRiv1Zu/GHg7Tv7Ugl8Waexmj&#10;JXdfJx7Dmvgb9u/VtJ1zwNdaLp2tacLj+0vMXdcr90Z6DJr9Dwn0lvEypiVGSpNP/p3/AME8mHgr&#10;wXUoyvzrt7//AAD5z0v4J+NfFmpTaN4NvtJ1q5jVnaPT9VjkO1epxx/Kubn0C/00M+p2v7uOQxNN&#10;G4ZC4/hyM816l+wFp0vhf4g3mt+J4o5LNrGZd3BXcRwM4rxa+nubLxjfabLffuZJ3fCtlfvHBx+N&#10;fvHhb4ycS8Y5+8ux1Gmo6e9FST1vfq0fmviB4X5Dw3kzx+EqTctdG01pbyTNFREhZ1ZgAxGwMP6V&#10;Xupo45Akisp64BqFVeSfKXO795g7R0qS9iHmgSO+7vzX9Swp6H841KnWxbt1NxcrEu5PlIOGpxVI&#10;GaPe3H3snj+dUwZIbzebjcoXoo71Lc3CQqjsW+Zv4aiVMqNTXUbclDdqvzN8wPNTTp5BZo0blh1U&#10;1Dc3P+kxyRbgpbP3atao8rRxtHH/ABDa3rXO46pG1OW5DNPO+oK5D/Ly3p0rU80zwRyKdx3dD1rG&#10;vJ5p7xVQGMlcGtO2meO3jhyylfvN68VNSOiNqVT3mO2SyNI5Q8L94t61atosWyhj/wCP/wD1qy0u&#10;ws0g3sAzHb83TmpLjUB9njYyMvb7/wD9es5QkzSNa2rPPXuHDcNuX8f8acsiSD5t27p9famhJ1gX&#10;Ljk8L1K0GNy/MuO20jrV8qI5nzK5KiQE7hu3HgBv5UsNxGxa3KbccHP1qvdyyomIgFw3XFJ5khXL&#10;R7c/pS5Y7mvtC63RQNrDPHqadEkD8Sr9Nx6+1Zxvbpk2LnI/ip8d0d2Wdv5YFVGJnKakar3Ee7CR&#10;A9QfaliljvF8p4+B/EGrPWeI5CN/wKktblpZnVJP+BccVp7PQjmb0NGGwmljZYpPXcM4IrQs/Ffj&#10;LRNAbwpa+Kr/APs/cW+xySeYgJHON2cfhWLFOUViJGbJO6keS4U7t33q4cfkuV5uksdQhVS25oqV&#10;vvTO3BZxmWW3+p1p0778smvyaJLBJdPuP7QstRuIZTnMkUm0/pW7D8VPibp9l9mtPiHrsMajAEOo&#10;SL/I1zcl1dRqvyqRxxnNBnuzCY3QMpPauWPB/Cr3wNL/AMFx/wAjqlxTxEv+Yup/4HL/ADNp/F3i&#10;7VMS3/i3WJm28tNqMjbh+J71Vl1TXInUr4ivlP8ADi6fg/nWbsuSq4uAPb+lRO08KA+buB+79a3/&#10;ANVeHKekcHS/8Fx/yMv9Zs+lviqn/gcv8zbHjXxbZxk/8Jhq0Y4/1epSL/Jqmj+IHjZYGSLx7ryn&#10;nG3Vphgf99Vz4uGkj/elfzFEzuYdyup/L1qf9WeH3/zCU/8AwCP+Q/8AWDPd/rM//Apf5m0vjnxm&#10;JT5/jrXWOM/8haX/AOKrP1KF9auVmuL66nfd80lxcFi3/fWap28km7bIP4c/T2qaNCqgqoY7v0q4&#10;cOZDGWmFpr/tyP8AkY1M+zqUbvET/wDAn/mdFa+IPElnpLaFa+I9SSxmX97bJfyCN8dAVBx3rJ0y&#10;xs7G+edLEKzADd1J+pqITXEcZ/d7cg4+b3p9lepHKU2E5XHNd2GyfLcLLno0IRfdRSf4I8/FZpmG&#10;JXLVrSkvOTa/MvrNNG2Wb/lpVmS6nEn7129FP1rNS9kMn7u3G3Pqeam+1yXCLLNEqc16nK+iPJ5/&#10;MtuYjJIIf7vIZqnkurhbdZJIWzn+lVo5LWFpJCjNuX5mB6f5zVh7yIwxIdp56MOntWM+a+x0U+WX&#10;UZLdrPdwo8flrn+70q9q92fMRo5d0Y6ED/OarGAXDrMWXavK/N7UqTWsqyFuPL/i654rmlG8kdMX&#10;KMWu5bW4tHK3E7Lt8s44q2iRz2MbLL8o5K7f1/z/ADrLa5sJrPcsnzPwPXNTC/t4LaKIMWweflx2&#10;qJQ2SLp1N77E0cRkjkJCKN3ykU25jigijimPzc5yfeolnjKkmMAE4+VjzT3kTaCqsexy3/66m1iv&#10;snBG4dF3odw/u5pJ5UMaNu3H27e9VbecJL8zHB4z/KnNLhdqp07Cl9opu+rLG6Mxvvb5f4QcHv60&#10;4XZMaeWw9QzGq6TmOLb5Y+bnnsKa376IOCuNxoKUn1LTGaaNSiDb64601HaRh5jrtU9z1qGKZkVl&#10;Mvyn7opUfzQxc4Xtn1q4omXcleNJeA3yt1we1Rx3O2byNmD/AHqdBd/dBXtzUckkM0g8qM+hxxXR&#10;Ezempbiljjj3oxznOKW5mnaMtj3qrIskalUOPRakS9kW38uZPp7VpFGcpXJCZZtoCsPl6UsqXCMq&#10;MzY28ioI7ndcYWQ9O38qbJdbbxC7Lj+7n3xVR8hSa5SxtMkfy9j/AHqruwbiXJC/d96ZeXDyjEXC&#10;lvlVa6nVPgR8ZrG2hlk+HeqMs1uJo1hh8xtpGc4XJHHPPIrlxWOwWB5ViKsYc23M0r+lzpw+CxmK&#10;u6FNy5d7Ju3rY5dpbY5jZ+vSmy3EajakmQvFalt8L/iVcN5J8C6t5p42mzcfpitC5+APxwsNOuNd&#10;m+FuufY7OEy3U8dizLFGBku2B8oA6noK5nnGUxkovEQu9lzR1f3nR/ZObSg2qE7Lf3Xp+Bzf2xY4&#10;8cjsdtS21xuy0cpX8etUFnhMTFOVZuhpYLt7XG1AR65r01HmPLk+hsrDCYzK1z0x9KmktLIQ70nb&#10;dtBGMcVmW115wZFhLf0qdmWIsrErhc4roSkjll3L2mRecd5kMmG59quWtjJcqQWbhu7Vm6PNEAUR&#10;25bG2rkE8UMOWnYfN8zbulVLm6HP7uly4luIpmj+ZQq4HNRm+jf9yWx8+d2etQwX0EczrMrSKfu/&#10;Mahia3uLpuGGT2rCSfU1hK2xfgvPJbCzBf61DHqTEPGWUBqY9qZLpY4Y8hh8uO1SRbFka2eJA/Zj&#10;wBWFlc2UpcpctnUwAcDvtqS5cKq+X8oBzk9+Kba4SL9zsP8Asr9KbcXLysu0YC/eX8qXUpO0dSZJ&#10;o96OrKBnFXrTUY3jMcdx9091NUJPJ+0JEqqo680+K68st5USsc/kKicUzppykcRhwM7F69x+lN86&#10;RQQe3T3qDznYby2Pf196jEquu2Nm3AZLelc50e8TB5HcjPPXA6YzQ0xSJcYHoBVXdLHNvQnnmm3N&#10;yzAOBu3Hn2p8smEWXPMZn5A2+tTRxsOBIo9vWqVvcFVwzfMeg3e9Ph1BYssFGem5hirVyNLXZbit&#10;3mwDMv1pHgaKT5pgT61DBqrxxZIX/ZoTVfMYmcK3PHFbRjIjQsyLEsbS+dk7f4qiinmuYTst2bDd&#10;ce1D6lbLtCx7grcqy9a+ovBnwK+CGufsbz/tT+L4tYtpLPUnsprXSZo8ErtG7DjH8YwAR0PrXwPi&#10;B4iZb4e4OliMdCTjUlyprWz6XW+p9rwTwTiONMRUpUKii4JOz6rye2nmfMMNvciTebdjkfe7VI+l&#10;3ss4ZYscZLMelfSH7M3wU+An7S2stpPhP4i65plxEjSzNf6TFII4x0PDjJ5r2Gb/AIJy/CzTtabw&#10;8f2q7OO8VVLfavBcpAyN2NyOw6YNflf/ABMhwu6nJGpGL7SjP/I/S14E5ly6qUl5W/S58LW/h/Ub&#10;vUIUiiX55FHqTyOK+8mvtSikt0s3k8yLT4UY25+bGzB6Vc07/gmz4Etktdai/aw8OH94Ggmfwzeo&#10;QQf93g5r0PQ/2MPD15qP2nRv2ndBkkWMqWjtL+JmyMHoo459a+B488Wsr4ilQ9nVpzUL9UrXt3Z9&#10;rwj4c1uHo1W4zTnbVp9PReZ5bpeoeJJkktmZpIjHtAlhDEL7EjIH41taBBdnQtetJZmhhuPD14jq&#10;G+9mFsDHuf5162P2LtZtdMWOL9pLSpI1EjKN2oqvzdeMn+WTTtB/4Jr3r27X0/xx0VftUJRf9Bun&#10;xkYzhip/OvziXG2XuceRwTi0/iT2fqfYxyGootTlKzTWz6o/IMaHqEaEpan72PlQ/lTodMvFP/Hs&#10;33eu3kV+ozf8EcdAjmlS8/aPs1Vfm/0Xwk/PryZRXn/xF/4J4fCv4eWM99/wte+vvsMcklwY9KWM&#10;BFGSQN5x/wDXr95l9JTh3D2jOqm/KMn+K0Pxz/iB9fESfs7r5pfmj4M0zRtTiHmC3kH+0B+lQ6hb&#10;X0SSTzW0m3oWK/LX0v4Ht/gL4j8dW/wzt7PxJeRXV4FkmiuIreEnHXG0s1c/+2BpXhv4W+KdW+Ef&#10;gPw3Fb2tq4Ml1LzKylQfmz3z0P8AkfScM/SAyniHO6WX0aTcptK9mkk2lfX12PGz7wVrZTlVTGSr&#10;WUE3be9le2n5ngOmSo0g2My57elXZY35Jkbk9KpWUDR4Jf8A8dNXPNE8Kxh9uGr+j9D+fZc19Cxb&#10;vk4A2/L3NOtBAk+9tynPQd6hCJGm4vu3LxipoIPMtw0jevzdaxqco4uRatL3yboSv024yy02UQSy&#10;NOZvm3e1QwyIkrK/zdPvUTxwylQjbq5Ha50R5nGzLunPHbwgm7b8e3NSX96rsq28meazbZt3yyRn&#10;jljmp41VnL7Bhh0JpWV7lcspWRYecuY9mSwyN3FT2F+I9wuYmY5/hFUnVUZeMBlyWHbmpNOuopFY&#10;KGbB/iFP3eXU0iuVnFwzFY8Fs8/3qbNKhKlunT5ahzOQdvT+6RSTSOvzv97H+Nea5cup6vJHZFkX&#10;gbDqo9DUc13hM7M991VklkU7lXr0zTRLtOGx7rVRkTyakokRj5hbqM/ShLhS2xgcDv3qusjh2wFI&#10;HvQxkEeCF/4DW0ZMzlHQsNIoXKhmoW6Uphkw2fmqHDrEcHkLUfIbh92PWuiMjPl6lmWZi+C5Jzwa&#10;+yvh1eyxf8Eptbs1Clv+EonZBJJwOIe3vXxgjso5PTmvfPCf7Yvwh8K/sbax+zp49iuNPvrrUpLu&#10;z1YsrwkMEGwrww+71w3Wv55+kbw7nWf8K0Hl9F1PZ1FKSja6Xe3X5H7V4I5tlmU59Vji6ihzxtFv&#10;q+x03/BNjV76z+JF9r0825pNLkjkWKP5RjAX/wCvxX3bc+CpdbubbxJoukS3cs1vGZEjuFWQEgZI&#10;3FfT1zX5sfsO/tTfs5/D/wAa3Fl46+Mfh3TbeazlWO6+0FVZj0U8Dbn3wK/Q74XftVfsjeJ9LsYd&#10;C+Ofg2VVt0wq+LoFZmA5+9IMc9sCv88+IMvzbB4mVSVCcbW3i1+h/Z+WY7CTpLkqxe/VGv4h8Ia9&#10;o2mo2tWIs2kmJWN70bgv+1hjznP4UeC4ri11OO5gmbHBby74HPPTk0/4xfEH4TXvhyO80vxtoNwG&#10;kYn7Dr1tKT9Nr5NcV4B8a+Aria3hOvTRxqymTy5kfnHPOeK8CFOvUp3cWn6HpyxEfY6tO59E6fZa&#10;dfXcdnqltesrfMfOvVyDjoD1OPrXoHh7wvpdtqKXEFtcfKuVDXhcD04z/jXjPhbUvAa6/awwa3Iw&#10;mVmWa4votpXIz39PXkZr2bRPGnwn0q++033j7QYVSEBZrjVoEA4/3h0qKWGrOty6nzuNrezp+631&#10;7jtU+0HV3sDJtGz5l8vORuHAPb8jXzX+1hG8ml+KorcKB/Z0mGx2wRkgf5/r7N44/aT/AGXPBWuS&#10;ax4q/aN8CWaNxm58VWi7T0GMyEivkX9qz/god+w5Yr4m2ftVeC7y4u9PkjtW03UlumkbB+UCPdzn&#10;v0r1MPluY1qsVSpSk/KLf5Ixw+Mw9O7nNLTq0j5I+Cj/AGb432CzX+5kvf4V+7+v4Vp/8FAftMfx&#10;41uWeVpFlWERtu6gQRnOPxrxj4eftx/s3eBPiXa+NtX8RTajHb3ReWHT7F2aRB2BZVXn68VuftH/&#10;ALXXgv8Aar+IV98R/h54Z/snTrxIkW1luvNlXYipzwuCducYP1PWv6e8FeBeI63GVHFVaDhThZty&#10;tHZp6JtNv0R+T+J3FGT4XhetQVVOc01aN3urataL5tHF2V3Ov7vP3RjnFWIWZSZ5+nbgflWVESCG&#10;ifDZ5q1BNcchm/DHSv8AQ581tD+IZRjc0EkQ7nTp/u1YimaKFUR/aqNrOX6yFR3+WpkmdOI2z169&#10;qxlzbMFy7mgksKz5ljLNj8qV51CeZAy7mHoPSqAvXLZYc05JpXj3RkY/lxWLjK5rGRas7wmDYRjG&#10;fu9Kmto45C0iz4yM7apws4g3hd2fTqKmEkkES7jt78ipaexfNGxYdWEjMrtt6U2ARiIEvzk/w0y3&#10;1FEDMduM/K2KfN9n8lWIHJ5+bFK0orU0jybo4liYj8hb/Z5oLCdN8pwaI/m+UHpyeelMcjbncuTw&#10;c1yezR2819RGlyMBOPoahKln2B+vG6plVJGxJL78etJmGKfCfUmtFTSFz6XRA0Jj+YyN1496kUFB&#10;hgSvfjrTpZNxwV+VW/i70GeLyyOOOBjmtIxJ5nIc8odS8KqB37YqFBKRufH405p1MPlbNvy9h71H&#10;58e/aG6cVty+7Ylu4GU+VIy4+Va8v1DwZrXxi8OXHjCyuY1+zyNDv3FgWGcrtB3KenJGK9KuXOxt&#10;p4xzivBdZknX9n7WzG7RgazMrFW68IccV+M+NmMxWAyWhOhK15239D9a8JMPRr5hX9pG9or9TmPE&#10;P7P3xUzLd2Nm26P5pEbA6+74/SvP/E3wS+M9gfLvfAmqMrNuVksXcMcdQyqQfzr0P9nD4z/EXQvE&#10;Elva+KbyWJbdgbW6mMsZGP7jkg4HtX058Mv2yPiB4enj1oeGfCl9NHt2tceHYEx05PkhOePwr+Xc&#10;Vn2ZSvGq+ZH9BUMvw+nJofE/hzQv2hfCWk2tlaeEtfW3jvBPCrWswBbHXpXrXjD9pv49XHw5l8IT&#10;/D/UreR40D3DQyKy4544719da5/wVO+I1grXF38M/CNwy5+WSxnUNyf7swAH4dKjsf8Agsf4+1e/&#10;XW9W+APw/lmt23s80F4VbgDot0K+ar4PD5hUVSpSWjue3RxmJwMHCM91Y+S/2cv2uvjR8I724vb7&#10;wffainlxhVulbamHB6sOOlbHx7/bI+O3xn8HyeH7T4cXcKzK5a4t4XcEFsnG1fpX19D/AMFdvEni&#10;4Pps37Ovwrt4JpC8ixaHdDc3GQf9K5+p5rorb9urXNfba3wc8D22YyIYbPS5THCp4wqu7frn/DD+&#10;x8E8V7b2S5txSzKs6fJzH5P618Nvjt4+is5pPBOtXq2tv5YUWcjKmCfbAHNRWHwg+LVo2bjQGtgp&#10;C/vHVdv5nj8q/UrxH8UrnX7+T+0PA3hb97821vDtuwHsNyHgf4+9eBfHLx3rukvrVpof2ewjW1Zi&#10;mm2sdumNv92MAY4FfSYXMMRgbKkkjw60aWIk1I8C+Hv7PfxJu5LeTW9Ut7fzGCQiS5HKn0zgZ/Gv&#10;W/D2lX3wm+Ilr4E1W623dxsLW8cokbyyuVLsPl5BBwvrXzz8PvG2seJvi5pc+o380rfa0QeZKWx2&#10;r6G+Ka3EH7X9qkrqWNnp7MOcDNqmOpr9W8Pc5zLGcS0aFWel0/xR8Pxll+Fp5HWmo/Zf5M9etrdZ&#10;Tg7lbvVqOBslWbAXjgVXikcR7w2KkW8XLJMzbv51/Z1tD+Qpc1ySKDBGWPXkVa5ji83ezDFVTKrO&#10;uR/9arH2pfJMaNu2/wB4CplEUb3FhdBHiQN6/SrNqfMg5j+vy1S88soZm/i/L3p6TuqKisOtYypm&#10;3NYtyMTjC7do4waTzUlU+YNx7Zaq/wBomTcgYfL0+XmnCT5d0i7R6N/Op9n1FzE6tZiVFdTgrzz3&#10;9allW1ZFJZlqu12vmrtAJ/3aklmlU5CqeeijpUziawt0OMN5NsO2PtQXWVcnp7GkjKsSAhqMsEZs&#10;hcd9tefL4tD1Rw354f6Yz+VNCuWJZuaC7RrhTtFIZOcg+zVXvMXoIyTLH8w+tIQscecNx+lKsshT&#10;Ofwpu9icbfw9KoLNgPMKbyeP97pTcZPzE/lTXndBtA3Ln8qa9yHTatac1g5Bd8ez5pMfSvCtZCx/&#10;AjxIm/prUpxj/ZWvbZSdmSRyteJ6wuPgR4sBk+5rEhCr3+Va/D/Hb3uHaL/vr9D9e8Ily5pXX91H&#10;lnwVnDeITNt6wuf0r2TRr6KDR1kubKE4wMMDggH2rxf4CTeb4qVJAf8AUuNvp8terXOpx2+kQYhG&#10;5Oq7uv6V/KOKTdT7j+h6EtiTxVeWIt5Hjt4I1ZCdqyHAOP8APeuOt7u3ErRraQy8BmaG4wD+eOa0&#10;db1pbizklfcu4YKlOD7A1yemauIZm2FRu5b5c1ph4uMWPESUpI7zwtfWs9/HM1qy5kyN1wSzj1zm&#10;vavCOswR6iHhDDCgKvmZ/pXgPhe9trbUFadIN3VlZB/j1r2DwPqlldahEIyMBkDfuwAw/DFEruRg&#10;exyX8y3cLSH5m2kNjtx7da8V/aHnkk1nxJAjsV+xN0wP4TXs2oSot3aNGE2lVHIHTivGPj4hn8T+&#10;JNpKg6ezcdDxz0rDm+H+uphH+JI+Vfg/c/8AF19KZlXLX6DCr/tV9YfGhwv7Xti4P3tN0053Dn/R&#10;kFfI3wkkKfFLS26f8TBBtHf5q+tfjHh/2sNMn2hd2j6YcN3/ANGWv0/w3lbi6j8v/SkfLcZR/wCM&#10;frej/JnqYmVlCodo71cQIY14y2PSqEeTGH8voatRuy9T6d6/udS0P43lHUsKGVjvOR2qRkIXzF7D&#10;niqrhXkxuyOp9zU0Odm0fd+tKUiIruPifK75PpxT1mGcqMtjpTLdGkyrHK9M0+aKOIhlk/Ks5PsX&#10;uOW4LllPykdakdSIt3mfd+9VdtpUso+v+fSm7yxAG4NWbb5i+UtnLNvz0FMiMwdpPNbrjFOW4LnJ&#10;XPHPFMDSRlnDjlqiV5aGkInLeYU+83B/2ulRthyxx1H5UgdgQpHSkeQuB5nyr7V5nmew4jvN/wBs&#10;+1Es5ZgQ2AfWmyyxkK6/+O1G84PBOD9etaJ8xKjqP8yMqSW/WovPJO5cZ6DmmnDZQVGz7GwSdvtU&#10;v3TTl7EnnvnLqKjeQY3Y5qKTfj5m7nnNB2LwWb5uaIlcth4LN6dMj2rxnVYnb4K+MkA27dYkP/jt&#10;exNKu7Ck+ma8d1KVP+FWeN4XX/mLvz/wA1+MeOSf+rVJ/wDTxH6t4T6ZvV/wni/wXaSPxEbkFmwr&#10;B/bivS9XlCaRDJExb5ehk7V5d8GJGHioII/vK3yr9DXda/dwxWcSSRsWVc/rX8qVl+8sj+gqL90r&#10;X2tf6EymD+HK7W74NYFvcyJ80UbHuQcetaEUujzyBb2WeOM/ekjXcR74JGT+IrMtlhKYZ/lx/d/+&#10;vW1NIdS+50fh7UGXVEk2sDxlt2MZ/CvWPCGoXFtq1vdm6VVd8KCvIxj9OeteQ6LHCGUJMuenzKc/&#10;hk13XhzUEg1qFJDHtZQpLMvX1rOoZH0lqOqxRPaDf/CrK23r0/OvH/2hLiSXxp4hRd2Dpe7aONxI&#10;/lzmu+vZ2ezstm5h5YJC49uK8z+Osxj8d6z8339HAwecfJXBRe39dSpR5arPmH4XDHxT0vzP+giu&#10;ef8Aar68+O6rF+1X4fCn73h/TG/EwCvj/wCGcg/4WfpjE4/4mCn/AMer64+PU/nftS+G5UO4Hw9p&#10;g+X/AK41+peHP/JX0P66o+R4vV+H63o/yZ6tE4RPufxdanN0GGBt2449qoRKxHU7SueaUQEHBlzn&#10;pzX9zRP46lBX1NNTu+6/vUizKo2KeMfdqjbuuBuc7unFWIADt+fHUdacrWItysmikZSeKchdkz/P&#10;/CoVx5uNx+tSfJtLozdck1jJq9h8uxLESwOCP0GKfG6hmyOFPzVBZTqjE7c/NTw8p3OsQ3bvvH0q&#10;VzXL5S4ssKx7tjZ7j1pq2tnMu64Zl9NtV0nO75k/h59qcsrAYI+XPHzVMuboVG0dzk5mDEMB0Xt2&#10;qGSUkfOP/rUrShiA/J9aVghj3MB833a89xuevblIQx3Nt/Sn/MWG1evOPWmCN8bwf/rUM7Inlpw1&#10;TZx0RZGzODjfyPSmsTuw3OOnvQwDqwYH29fxqOUEHaf/ANXPWh8xS1EkDHGDu46GkLbgCaJN7DKq&#10;OlG8IdrevIpx5igZtnGDmvIb+PZ8P/G8TL/zFz6f3Gr17zEbDBfvc7a8h1XePBPjqPcFX+1AcnqD&#10;savxnxwv/qtB/wB+J+o+FH/I8qL+6eJ/CHyD4ziS3WTdlsrx6Guy8exSNZWphCs2G+XqevpXDfCA&#10;lPHEbecrfM21vXiu5+JRW1tLGQY5Rjzn16DtX8rVGvbI/oOn/D0OZhnO3yyjLtXlWY4qS0jFxbbs&#10;cgfKqiqUM6SMwCtny8Lgjil0+5kiiDCFm7MCcf1rVaBL3jc0i3aObMibc8jcvt711+gQZ163lSIL&#10;ukA56CuW0OZrqUAWn47iP1NdbYSWKavamLMVwWUsxk+Vhx+RH05rKUu4cuiPc9cvUtLbSyWYKsYW&#10;RVbGeP8AJ/CvO/j7HGPiBqIgLFX0YOrFccbeldz8RJvLsNF8qXqgHy9Dx1HqPWuE+Oy+V43upCxH&#10;maGpx25QeledhX+pWIX7xny/4AkC/ErT3Lf8vy/MP96vrj42kJ+0f4Ubfu3+HNNIO3H8FfI/glCv&#10;xF08p/0EE6/71fWXxomR/wBoHwe4DKD4b0/5cf7JFfqPh3/yWGHf9bo+P4uj/wAINb0f5M9WjkA4&#10;dz7YqTcHJPcDv3qCFSUzvzUybEbDNziv7o6H8ey3HxfK24MRVgTnyuGO49ahwu3DfNQrevTr0x+d&#10;En1JLQcsCXwwxndTkdF3FT1X86rATE7efmH3eaVv3TZVc4/KoDS5YjKk4QbfSp4J2jHJIxj8azkl&#10;/ebQxHtVg3CMu0g8etZ83vFKJcaV3ALv/wDWqvO7bv8AWe/pmkSViFCn71Iblj1P6US01KWpzbSN&#10;0lT5qaXdV5PXoPSo/P8AkBJ6jjHNJ5qyIMZ4ryuY9jl6j/N5/i/Co3cls5P/AHzUbynZt3AeuO1N&#10;Esj9Bxiq82OzHsEdDkn25pHG0fNJ2+bNMkZl5Q8Hn6VFJK/3+D/wLpU83YqMULvC9G5+tN8zeAdv&#10;/wBeog7BW+T5uv1o8xVYRqeo6L2o5jVQiTCRZOq15RfQ+d4O8d7hlU1Jfl54+R69RDg/OSv0xXmt&#10;0VHg34hQspwdQiwVH+w9fjfjZf8A1RX+OP5n6Z4V6Z9P/Az57+FUyf8ACYQqeNzN8xPHSvQPijIY&#10;tI0sHbzC5Ut6bq85+GEh/wCEvg56sen0r0r4xqv9gaKCv/Lu5bcuMfN+tfyrVa+sRP6Cpx91nBwC&#10;Ga4CSS7V6llzwKtadNbmz2AfvGfO4uScelUIzGz7jtZl9+oxVrTyHzcJbKm5ydsbHC+wrZu2hcYn&#10;SaEITKjKw3bej5rsNNsY73xDaS3FttjTaTIq9c47eprlPBWtw6Vqi3C2yyNtbKsT/dI/L2711ttq&#10;02teKbXEawxyTKWjh+Vevp/jXNOTUnbsb8nupHr/AMRYGg8O6LKisNzfMHx8px/hiuV+PEBPizzD&#10;H/zLqBlY9fk9u/tXX/E+aCXRdNW2fzAMLuJHJ/Emue+NcD3F/b3bfLu0ONdvqAmOv0rz8HLmpp+b&#10;DGQtW0PkjwYF/wCFg2JkHTUEJ/76r6z+Oqr/AMLv8EyIhXzPDdiee5Bevlfw7awReNrSUSnzFv02&#10;xbc8buufyr6v+Pbs3xd+Ht3KDubwzabV2kcb3FfqXh7pxdh/66o+K4qj/wAIda3Z/kz0mEFIwGHT&#10;rUsbhmwwx27VWglUg457d6dFsPLf5Nf3TG9tT+QJR95lqN9qNgY479qcrfMI1GB7VGE3fc57Urhw&#10;yqFY0SI5SUSOGx+p7U7z13cxH0zUHlZbht3rTl3ghZGK+lZSkPlRPtWRyApC+4qbKh9w/wC+frVV&#10;HkY7tn0xUnK8Hg5xWd5XDlJwsjjeg7fLUS75Btkfp06cU7zAYhtLc/7VQ+cPvBd2f7pxSbfKVGOp&#10;zqbVGc/xZ4am/Luwp5HO2oEk2gspHufSgK0nJbH+1XmdND2uXuSjDPgL93t2poYBz8/G706VGFAf&#10;LFhjjOajMjB9o9eaFJ3HykkzbTgH2zUTSZTduK/5602Wdgq+YOvODTCxkA8lfQVMn3NYw90djccA&#10;dfbvTWXPJ49cdqhleWMsr/ePPzdqcWXh1Ofao5iuSw6MkdeCa89lVn8NfEKJnO77VCf0evQFmGSk&#10;20HbmuCVDLpXxCHZZbck59Q9fkvjVZ8HN9px/M/SvDC64gkv7rPnL4Rotx45tY2O394eWFeyftA6&#10;dbWHhPw49tLvZ7GQtt5/5aY54/xrx34StJH43t2Qqf33fp0r2j49QlvBPh+XyAr/AGSTlc8/Oa/k&#10;6u/9qpn9BUV+6meMtIwDKPyOOPzFTaTKy2+0xD17VAVkZiBG231qKzdzGDtb7x/hxmutlR0sdVo1&#10;6Y5lZY8sP9npXYeE53n8QWEgHWZcK/Arz3Tp76EqVjY5HXArvvh15l14j0/7TAzfvR8u49a48R7t&#10;NtHRCPM0e4+O9OEWm2MjyhjuBReF7dP/AK5z0qn8Y9OubfTrW/lfhdHT5fU+WfSun+JNnHa+H9P8&#10;ld+Zdqr64HPX3zXE/HXxHDd+HLe0hfpp8annkHaeP6fhXkYOpKUIrzDGR/fN+R8reHngm8UWtwjK&#10;rDVEVk3HLDOc9OgI9e4r6x/aBt1j+JHw2nDff8N2+4dvvtXyH4ceH/hLI0ctuF0vklQOG3jn8q+u&#10;v2gIZbbxt8MzN1Ph2D+LOf3r9u1frPAMuXizD/12Ph+KP+RLW9H+R6DDgHdt/mKlW0edd6jG0c1W&#10;idvl2v8A4VOk5T5Y5Plr+6Yy933T+Q5J8w6Jyudh/ix6YqaORs5Z8c/NVdWGeGGe9OVwM5I9celJ&#10;snlJg5JyGAPPanMQp/eHlu9Qxnf931zTsyYzu9uazch8pLEnzHD7T16mnxLNOPn57g46VXcug3eb&#10;+VOSaUoQp4J/Ks+Yvl0LcSrt+7u/4EaR3O0NnaD+NNSRPL3Bj/jSyyBQA4z6YpSldAm72RxwJ2fL&#10;93GBTcyYwo6dcHpUcnmouSMrjH0pqzideefX5vevM5nynt8pI07A5L/hTDMWZTnovzA96hlKpyG+&#10;719qb5yyLuyPlbC1LlLoWoXJ5bjnaE3Y/i20yOTdGZCMf7IqJZWztQdB15qF5nD7Q3Geo7VjKT2Z&#10;tGmTzMZZAQ/zN3ZqYxMYz/d6iqs0wiOwM3/Ae1MkkkYYLtt6fjWSlK50KnoWBPmXcdpX+JvauQi3&#10;f2b8QI+2LY/o1dPAuC3zN6KuetYOnRwLaeO1Kv5jW8HH8IwP61+XeMnvcFz8pR/NH33hv7vEX/br&#10;Pmb4Zusfjm1Z/wDn4Ir6E+NWmeZ8OfDt5Zwjb9kf+IfOQ5+ma+d/AQK+NISP+fj8ua+jviUl/L8K&#10;dE2BpFWCRV+m85+tfyfitK9Nn7/R/hyPB5Uid2DL5ee44/rU3gnQ9O1++Wx1HxTa6ZHtP+kXe7aO&#10;DgcCnNAjySQyxbRn5scbcdaxUNqVIBbO7HUetdHxJrYtaWbPQb34ZQafH9s0/wCIGjahDtypgu1z&#10;n0IJGK7H4J2lhH4x09rq7Vo1nzuVxg4/GvFbGCEsSC344FeqfBmBZNbszDJJt8wfdbpXLiIyVJpu&#10;5tRlGVRWVj6I+NV3BHpmntE+07m2tn9eK8p8bSi+8MtdywbWMWV4zhQGwfxOK6z4u68dWitdO+0M&#10;3kD7279Kx9f0xB4BW4+xj5YFHmlu/wA3Ax/jXk4WMadOLfcrGS5qzS7HybpEnkeObVEGT9uX/wBC&#10;r7B/aEuBd+LfhhdDdubw9GrbugxM3Svjqyz/AMJ1ExXH+nKefTdX198ccHWfhfOpPzaDGfb/AFp6&#10;V+scB6cVYb+ux8RxP/yJa1uz/I74HPyqeRz92pFd2CqF96j87K+ZuoScl8Cv7jpy92x/JDUtSQSk&#10;ZUnAzinpcADYoUj3qDAZywwp77e9NJIO0r0P5Utw5S4JRt+c4NKs2wKF2n1qARqNoJ+9yDUiFuSx&#10;29KjmsFtCRp1dd5HJ96cnyx7kP8AF0zUUiceYGVlpRIFjycjjg1DfMVGKtctJlvmSQbv7uac4kY7&#10;UZh34psSnyvMRe3Dd6JJJQq8gflTUubREa3OPMrMNqc59e9QmRkOYjtw2aeyMFXDfeOP0qDLPHtT&#10;px97tXj+05T340+ou75d8r87cHrSY2jOB1z/APWqvczeXHsx8v8AF701ZS0JZM7t3c9KTqSZsqY6&#10;W4OSqlh/P61F9pkB2c/71JPIRg4428dsc0yZUZfMYdeemaycvesbxguorSiVcH/PsahdnZche5/H&#10;mpCsioCrduPzqGWQ7tjdcbvpST941jT7EySMkYO73rF0lHln8dq5/wCYZbs31z1x+Na1rOXnPl/K&#10;vToKp6FsGpeN4GTdu0GIhs9MEV+a+LuvBVb1j+aPtvD9cvEcV3iz5d8DPD/wmsJaMti6+7ux3NfT&#10;uuxQ33wa06RUk2hnDBlBB+bPH418weC5p7Px3a30DgSRXwdCVBwwOe/vX15qMEU37PWl33kqs7yS&#10;hpF43fOeCMfrX8l46P72HqfvdH3YyPm/VbeziurlC7fNnKL1+lcreeU0jG2jkSPcdoY7j1rqvERT&#10;+0bhinJJ6VzN2wjtw67shjzurqjuW24xQ/TmAdfKnYs3G1kxj8a9Y+EANvqEMyPtZWyzKw9a8l0t&#10;zKysztkHPQV6j8Ns3V1GIvkXcFZcms8VG8GXhf4h6n4wuoJ9Xs1G0N3bzAcj9RT/ABmL9vBLDz/L&#10;RYAfLJ6jJ4+tVdSEA1ixt0j2s0mNwXgdaseNZ4F8IYEH7xrcgyNyeG/Tv0rxKenLFHTiJXk2fIru&#10;P+EzSVU/5fPlHT+KvsL4/QLb6h8JwIsNJ4djcvu65mbt26V8e3UaL43byy3yXmT7/NX2F8eLiSSb&#10;4SSu3zf8I7GP/I74r9T4F/5KzDfP9D4niZP+xaz8v0Z2EUwI8sL+JqQncv7v1qssqsFAT71Sp86q&#10;R0PH0r+4ISsfybKOrJ4nZVzu/H2p4GfuD3JNVo1ZpAqt948e1Tqwibbjpw3vRL4iOXUkRSV2Fvl/&#10;hpys5CndwT0201iHPP8AEcD88UI7Y4NSIlQuvMh470r3Mcq7V7exqFpUaIuyt12/eqP7Qu1Sd3rU&#10;9So3L0d0Nmxev5U5pCQH3FuvOKpGUeWrKPvCpdryIG38miLvqRyy3P/ZUEsDBBQABgAIAAAAIQCW&#10;x4zQ4AAAAAoBAAAPAAAAZHJzL2Rvd25yZXYueG1sTI9BS8NAEIXvgv9hGcGb3SQ1tqTZlFLUUxHa&#10;CuJtm50modnZkN0m6b93POlp5jGPN9/L15NtxYC9bxwpiGcRCKTSmYYqBZ/Ht6clCB80Gd06QgU3&#10;9LAu7u9ynRk30h6HQ6gEh5DPtII6hC6T0pc1Wu1nrkPi29n1VgeWfSVNr0cOt61MouhFWt0Qf6h1&#10;h9say8vhahW8j3rczOPXYXc5b2/fx/TjaxejUo8P02YFIuAU/szwi8/oUDDTyV3JeNGyXjxzl8BL&#10;zJMNi2SegjgpSNI0Blnk8n+F4gcAAP//AwBQSwECLQAUAAYACAAAACEAihU/mAwBAAAVAgAAEwAA&#10;AAAAAAAAAAAAAAAAAAAAW0NvbnRlbnRfVHlwZXNdLnhtbFBLAQItABQABgAIAAAAIQA4/SH/1gAA&#10;AJQBAAALAAAAAAAAAAAAAAAAAD0BAABfcmVscy8ucmVsc1BLAQItABQABgAIAAAAIQDX7FvSaQMA&#10;AFINAAAOAAAAAAAAAAAAAAAAADwCAABkcnMvZTJvRG9jLnhtbFBLAQItABQABgAIAAAAIQCgpier&#10;zgAAACwCAAAZAAAAAAAAAAAAAAAAANEFAABkcnMvX3JlbHMvZTJvRG9jLnhtbC5yZWxzUEsBAi0A&#10;CgAAAAAAAAAhADqVIcv2SwAA9ksAABUAAAAAAAAAAAAAAAAA1gYAAGRycy9tZWRpYS9pbWFnZTMu&#10;anBlZ1BLAQItAAoAAAAAAAAAIQBlYdL3VEoAAFRKAAAVAAAAAAAAAAAAAAAAAP9SAABkcnMvbWVk&#10;aWEvaW1hZ2UyLmpwZWdQSwECLQAKAAAAAAAAACEAhAe4GKxKAACsSgAAFQAAAAAAAAAAAAAAAACG&#10;nQAAZHJzL21lZGlhL2ltYWdlMS5qcGVnUEsBAi0AFAAGAAgAAAAhAJbHjNDgAAAACgEAAA8AAAAA&#10;AAAAAAAAAAAAZegAAGRycy9kb3ducmV2LnhtbFBLBQYAAAAACAAIAAMCAABy6QAAAAA=&#10;">
                <v:shape id="Picture 123" o:spid="_x0000_s1027" type="#_x0000_t75" style="position:absolute;width:15049;height:20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pExQAAANwAAAAPAAAAZHJzL2Rvd25yZXYueG1sRE9La8JA&#10;EL4X/A/LFHoR3RhLW6KriFAoHiTagvY2ZMckNTsbsts8/n1XKHibj+85y3VvKtFS40rLCmbTCARx&#10;ZnXJuYKvz/fJGwjnkTVWlknBQA7Wq9HDEhNtOz5Qe/S5CCHsElRQeF8nUrqsIINuamviwF1sY9AH&#10;2ORSN9iFcFPJOIpepMGSQ0OBNW0Lyq7HX6PgdTf7Pg35/ozpT/Q81nVansapUk+P/WYBwlPv7+J/&#10;94cO8+M53J4JF8jVHwAAAP//AwBQSwECLQAUAAYACAAAACEA2+H2y+4AAACFAQAAEwAAAAAAAAAA&#10;AAAAAAAAAAAAW0NvbnRlbnRfVHlwZXNdLnhtbFBLAQItABQABgAIAAAAIQBa9CxbvwAAABUBAAAL&#10;AAAAAAAAAAAAAAAAAB8BAABfcmVscy8ucmVsc1BLAQItABQABgAIAAAAIQCGwBpExQAAANwAAAAP&#10;AAAAAAAAAAAAAAAAAAcCAABkcnMvZG93bnJldi54bWxQSwUGAAAAAAMAAwC3AAAA+QIAAAAA&#10;">
                  <v:imagedata r:id="rId201" o:title="IMG_0107"/>
                </v:shape>
                <v:shape id="Picture 125" o:spid="_x0000_s1028" type="#_x0000_t75" style="position:absolute;left:15049;top:6;width:15050;height:20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bBwwAAANwAAAAPAAAAZHJzL2Rvd25yZXYueG1sRE9Na8JA&#10;EL0X/A/LCL3VTVPUmmYjpdBSUARjL97G7DQJzc6m2Y3Gf+8Kgrd5vM9Jl4NpxJE6V1tW8DyJQBAX&#10;VtdcKvjZfT69gnAeWWNjmRScycEyGz2kmGh74i0dc1+KEMIuQQWV920ipSsqMugmtiUO3K/tDPoA&#10;u1LqDk8h3DQyjqKZNFhzaKiwpY+Kir+8NwrM9hD/9+3Lot7TZvG17udkcaXU43h4fwPhafB38c39&#10;rcP8eArXZ8IFMrsAAAD//wMAUEsBAi0AFAAGAAgAAAAhANvh9svuAAAAhQEAABMAAAAAAAAAAAAA&#10;AAAAAAAAAFtDb250ZW50X1R5cGVzXS54bWxQSwECLQAUAAYACAAAACEAWvQsW78AAAAVAQAACwAA&#10;AAAAAAAAAAAAAAAfAQAAX3JlbHMvLnJlbHNQSwECLQAUAAYACAAAACEAboq2wcMAAADcAAAADwAA&#10;AAAAAAAAAAAAAAAHAgAAZHJzL2Rvd25yZXYueG1sUEsFBgAAAAADAAMAtwAAAPcCAAAAAA==&#10;">
                  <v:imagedata r:id="rId202" o:title="IMG_0108"/>
                </v:shape>
                <v:shape id="Picture 126" o:spid="_x0000_s1029" type="#_x0000_t75" style="position:absolute;left:30099;width:15049;height:20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oOxQAAANwAAAAPAAAAZHJzL2Rvd25yZXYueG1sRE9Na8JA&#10;EL0X/A/LCF5K3SgokrpKERTxItW22ts0O0m2zc6G7BrTf+8WhN7m8T5nvuxsJVpqvHGsYDRMQBBn&#10;ThsuFLwd108zED4ga6wck4Jf8rBc9B7mmGp35VdqD6EQMYR9igrKEOpUSp+VZNEPXU0cudw1FkOE&#10;TSF1g9cYbis5TpKptGg4NpRY06qk7OdwsQo2ZzMx9cf+PX88fn9ddqd2MvvMlRr0u5dnEIG68C++&#10;u7c6zh9P4e+ZeIFc3AAAAP//AwBQSwECLQAUAAYACAAAACEA2+H2y+4AAACFAQAAEwAAAAAAAAAA&#10;AAAAAAAAAAAAW0NvbnRlbnRfVHlwZXNdLnhtbFBLAQItABQABgAIAAAAIQBa9CxbvwAAABUBAAAL&#10;AAAAAAAAAAAAAAAAAB8BAABfcmVscy8ucmVsc1BLAQItABQABgAIAAAAIQCbXGoOxQAAANwAAAAP&#10;AAAAAAAAAAAAAAAAAAcCAABkcnMvZG93bnJldi54bWxQSwUGAAAAAAMAAwC3AAAA+QIAAAAA&#10;">
                  <v:imagedata r:id="rId203" o:title="IMG_0109"/>
                </v:shape>
              </v:group>
            </w:pict>
          </mc:Fallback>
        </mc:AlternateContent>
      </w:r>
      <w:r w:rsidRPr="00D341C9">
        <w:rPr>
          <w:noProof/>
          <w:color w:val="000000" w:themeColor="text1"/>
          <w:sz w:val="28"/>
          <w:szCs w:val="28"/>
        </w:rPr>
        <mc:AlternateContent>
          <mc:Choice Requires="wps">
            <w:drawing>
              <wp:anchor distT="0" distB="0" distL="114300" distR="114300" simplePos="0" relativeHeight="251807744" behindDoc="0" locked="0" layoutInCell="1" allowOverlap="1" wp14:anchorId="14B7E253" wp14:editId="6D723875">
                <wp:simplePos x="0" y="0"/>
                <wp:positionH relativeFrom="column">
                  <wp:posOffset>4162425</wp:posOffset>
                </wp:positionH>
                <wp:positionV relativeFrom="paragraph">
                  <wp:posOffset>69850</wp:posOffset>
                </wp:positionV>
                <wp:extent cx="409575" cy="333375"/>
                <wp:effectExtent l="0" t="0" r="0" b="0"/>
                <wp:wrapNone/>
                <wp:docPr id="1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f</w:t>
                            </w:r>
                            <w:r w:rsidRPr="00D341C9">
                              <w:rPr>
                                <w:rFonts w:ascii="Times New Roman" w:hAnsi="Times New Roman"/>
                                <w:b/>
                                <w:sz w:val="28"/>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7" type="#_x0000_t202" style="position:absolute;margin-left:327.75pt;margin-top:5.5pt;width:32.25pt;height:26.2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nEJDAIAAPwDAAAOAAAAZHJzL2Uyb0RvYy54bWysU9tu2zAMfR+wfxD0vtjxkrUx4hRduw4D&#10;ugvQ7gMYWY6FSaImKbG7ry8lp1mwvQ3Tg0CJ5BHPIbW+Go1mB+mDQtvw+azkTFqBrbK7hn9/vHtz&#10;yVmIYFvQaGXDn2TgV5vXr9aDq2WFPepWekYgNtSDa3gfo6uLIoheGggzdNKSs0NvINLR74rWw0Do&#10;RhdVWb4rBvSt8yhkCHR7Ozn5JuN3nRTxa9cFGZluONUW8+7zvk17sVlDvfPgeiWOZcA/VGFAWXr0&#10;BHULEdjeq7+gjBIeA3ZxJtAU2HVKyMyB2MzLP9g89OBk5kLiBHeSKfw/WPHl8M0z1VLvKmqVBUNN&#10;epRjZO9xZFXSZ3ChprAHR4FxpGuKzVyDu0fxIzCLNz3Ynbz2HodeQkv1zVNmcZY64YQEsh0+Y0vP&#10;wD5iBho7b5J4JAcjdOrT06k3qRRBl4tytbxYcibI9ZYW2ekFqF+SnQ/xo0TDktFwT63P4HC4D3EK&#10;fQlJb1m8U1rTPdTasqHhq2W1zAlnHqMiTadWpuGXZVrTvCSOH2ybkyMoPdlUi7ZH0onnxDiO23HS&#10;tzypucX2iXTwOI0jfR8yevS/OBtoFBsefu7BS870J0taruaLRZrdfFgsLyo6+HPP9twDVhBUwyNn&#10;k3kT87xPpK9J805lPVJzpkqORdOIZUWP3yHN8Pk5R/3+tJtnAAAA//8DAFBLAwQUAAYACAAAACEA&#10;tpLW5NsAAAAJAQAADwAAAGRycy9kb3ducmV2LnhtbEyPzU7DMBCE70i8g7VI3KhdwAVCnAqBuIIo&#10;PxK3bbxNIuJ1FLtNeHuWExxHM5r5plzPoVcHGlMX2cFyYUAR19F33Dh4e308uwaVMrLHPjI5+KYE&#10;6+r4qMTCx4lf6LDJjZISTgU6aHMeCq1T3VLAtIgDsXi7OAbMIsdG+xEnKQ+9PjdmpQN2LAstDnTf&#10;Uv212QcH70+7z49L89w8BDtMcTaaw4127vRkvrsFlWnOf2H4xRd0qIRpG/fsk+odrKy1EhVjKZ8k&#10;cCV7oLbiXFjQVan/P6h+AAAA//8DAFBLAQItABQABgAIAAAAIQC2gziS/gAAAOEBAAATAAAAAAAA&#10;AAAAAAAAAAAAAABbQ29udGVudF9UeXBlc10ueG1sUEsBAi0AFAAGAAgAAAAhADj9If/WAAAAlAEA&#10;AAsAAAAAAAAAAAAAAAAALwEAAF9yZWxzLy5yZWxzUEsBAi0AFAAGAAgAAAAhAPx+cQkMAgAA/AMA&#10;AA4AAAAAAAAAAAAAAAAALgIAAGRycy9lMm9Eb2MueG1sUEsBAi0AFAAGAAgAAAAhALaS1uTbAAAA&#10;CQEAAA8AAAAAAAAAAAAAAAAAZgQAAGRycy9kb3ducmV2LnhtbFBLBQYAAAAABAAEAPMAAABuBQAA&#10;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f</w:t>
                      </w:r>
                      <w:r w:rsidRPr="00D341C9">
                        <w:rPr>
                          <w:rFonts w:ascii="Times New Roman" w:hAnsi="Times New Roman"/>
                          <w:b/>
                          <w:sz w:val="28"/>
                          <w:szCs w:val="24"/>
                        </w:rPr>
                        <w:t>)</w:t>
                      </w:r>
                    </w:p>
                  </w:txbxContent>
                </v:textbox>
              </v:shape>
            </w:pict>
          </mc:Fallback>
        </mc:AlternateContent>
      </w:r>
      <w:r w:rsidRPr="00D341C9">
        <w:rPr>
          <w:noProof/>
          <w:color w:val="000000" w:themeColor="text1"/>
          <w:sz w:val="28"/>
          <w:szCs w:val="28"/>
        </w:rPr>
        <mc:AlternateContent>
          <mc:Choice Requires="wps">
            <w:drawing>
              <wp:anchor distT="0" distB="0" distL="114300" distR="114300" simplePos="0" relativeHeight="251806720" behindDoc="0" locked="0" layoutInCell="1" allowOverlap="1" wp14:anchorId="51ECC415" wp14:editId="032B42E8">
                <wp:simplePos x="0" y="0"/>
                <wp:positionH relativeFrom="column">
                  <wp:posOffset>3009900</wp:posOffset>
                </wp:positionH>
                <wp:positionV relativeFrom="paragraph">
                  <wp:posOffset>82550</wp:posOffset>
                </wp:positionV>
                <wp:extent cx="419100" cy="333375"/>
                <wp:effectExtent l="0" t="0" r="0" b="0"/>
                <wp:wrapNone/>
                <wp:docPr id="4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8" type="#_x0000_t202" style="position:absolute;margin-left:237pt;margin-top:6.5pt;width:33pt;height:26.2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5aMDgIAAPwDAAAOAAAAZHJzL2Uyb0RvYy54bWysU9tuGyEQfa/Uf0C813uJ3cQr4yhNmqpS&#10;epGSfgBmWS8qMBSwd92v78DartW+VeUBMQxzZs6ZYXU7Gk320gcFltFqVlIirYBW2S2j314e39xQ&#10;EiK3LddgJaMHGejt+vWr1eAaWUMPupWeIIgNzeAY7WN0TVEE0UvDwwyctOjswBse0fTbovV8QHSj&#10;i7os3xYD+NZ5EDIEvH2YnHSd8btOivil64KMRDOKtcW8+7xv0l6sV7zZeu56JY5l8H+ownBlMekZ&#10;6oFHTnZe/QVllPAQoIszAaaArlNCZg7Ipir/YPPccyczFxQnuLNM4f/Bis/7r56oltH5dU2J5Qab&#10;9CLHSN7BSOqkz+BCg8+eHT6MI15jnzPX4J5AfA/Ewn3P7VbeeQ9DL3mL9VUpsrgInXBCAtkMn6DF&#10;NHwXIQONnTdJPJSDIDr26XDuTSpF4OW8WlYlegS6rnBdL3IG3pyCnQ/xgwRD0oFRj63P4Hz/FGIq&#10;hjenJymXhUeldW6/tmRgdLmoFzngwmNUxOnUyjB6U6Y1zUvi+N62OThypaczJtD2SDrxnBjHcTNm&#10;favy6qTmBtoD6uBhGkf8Pnjowf+kZMBRZDT82HEvKdEfLWq5rObzNLvZmC+uazT8pWdz6eFWIBSj&#10;kZLpeB/zvE+k71DzTmU9UnOmSo5F44hlmY7fIc3wpZ1f/f60618AAAD//wMAUEsDBBQABgAIAAAA&#10;IQDf4btf3AAAAAkBAAAPAAAAZHJzL2Rvd25yZXYueG1sTI9BT8MwDIXvSPyHyEjcWAK0G5S6EwJx&#10;BTEYEres8dqKxqmabC3/HnOCk229p+fvlevZ9+pIY+wCI1wuDCjiOriOG4T3t6eLG1AxWXa2D0wI&#10;3xRhXZ2elLZwYeJXOm5SoySEY2ER2pSGQutYt+RtXISBWLR9GL1Nco6NdqOdJNz3+sqYpfa2Y/nQ&#10;2oEeWqq/NgePsH3ef35k5qV59Pkwhdlo9rca8fxsvr8DlWhOf2b4xRd0qIRpFw7souoRslUmXZII&#10;1zLFkGdGlh3CMs9BV6X+36D6AQAA//8DAFBLAQItABQABgAIAAAAIQC2gziS/gAAAOEBAAATAAAA&#10;AAAAAAAAAAAAAAAAAABbQ29udGVudF9UeXBlc10ueG1sUEsBAi0AFAAGAAgAAAAhADj9If/WAAAA&#10;lAEAAAsAAAAAAAAAAAAAAAAALwEAAF9yZWxzLy5yZWxzUEsBAi0AFAAGAAgAAAAhAGg3lowOAgAA&#10;/AMAAA4AAAAAAAAAAAAAAAAALgIAAGRycy9lMm9Eb2MueG1sUEsBAi0AFAAGAAgAAAAhAN/hu1/c&#10;AAAACQEAAA8AAAAAAAAAAAAAAAAAaAQAAGRycy9kb3ducmV2LnhtbFBLBQYAAAAABAAEAPMAAABx&#10;BQAA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e)</w:t>
                      </w:r>
                    </w:p>
                  </w:txbxContent>
                </v:textbox>
              </v:shape>
            </w:pict>
          </mc:Fallback>
        </mc:AlternateContent>
      </w:r>
      <w:r w:rsidRPr="00D341C9">
        <w:rPr>
          <w:noProof/>
          <w:color w:val="000000" w:themeColor="text1"/>
          <w:sz w:val="28"/>
          <w:szCs w:val="28"/>
        </w:rPr>
        <mc:AlternateContent>
          <mc:Choice Requires="wps">
            <w:drawing>
              <wp:anchor distT="0" distB="0" distL="114300" distR="114300" simplePos="0" relativeHeight="251805696" behindDoc="0" locked="0" layoutInCell="1" allowOverlap="1" wp14:anchorId="2DB279A0" wp14:editId="32F0C393">
                <wp:simplePos x="0" y="0"/>
                <wp:positionH relativeFrom="column">
                  <wp:posOffset>1857375</wp:posOffset>
                </wp:positionH>
                <wp:positionV relativeFrom="paragraph">
                  <wp:posOffset>79866</wp:posOffset>
                </wp:positionV>
                <wp:extent cx="409575" cy="333375"/>
                <wp:effectExtent l="0" t="0" r="0" b="0"/>
                <wp:wrapNone/>
                <wp:docPr id="4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33375"/>
                        </a:xfrm>
                        <a:prstGeom prst="rect">
                          <a:avLst/>
                        </a:prstGeom>
                        <a:noFill/>
                        <a:ln w="9525">
                          <a:noFill/>
                          <a:miter lim="800000"/>
                          <a:headEnd/>
                          <a:tailEnd/>
                        </a:ln>
                      </wps:spPr>
                      <wps:txb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d</w:t>
                            </w:r>
                            <w:r w:rsidRPr="00D341C9">
                              <w:rPr>
                                <w:rFonts w:ascii="Times New Roman" w:hAnsi="Times New Roman"/>
                                <w:b/>
                                <w:sz w:val="28"/>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9" type="#_x0000_t202" style="position:absolute;margin-left:146.25pt;margin-top:6.3pt;width:32.25pt;height:26.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gDgIAAPwDAAAOAAAAZHJzL2Uyb0RvYy54bWysU9tuGyEQfa/Uf0C817t21nW8Mo7SpKkq&#10;pRcp6QdglvWiAkMBe9f9+g6s7VrJW1Ue0MDMHOacGVY3g9FkL31QYBmdTkpKpBXQKLtl9Mfzw7tr&#10;SkLktuEarGT0IAO9Wb99s+pdLWfQgW6kJwhiQ907RrsYXV0UQXTS8DABJy06W/CGRzz6bdF43iO6&#10;0cWsLN8XPfjGeRAyBLy9H510nfHbVor4rW2DjEQzirXFvPu8b9JerFe83nruOiWOZfB/qMJwZfHR&#10;M9Q9j5zsvHoFZZTwEKCNEwGmgLZVQmYOyGZavmDz1HEnMxcUJ7izTOH/wYqv+++eqIbRanFFieUG&#10;m/Qsh0g+wEBmSZ/ehRrDnhwGxgGvsc+Za3CPIH4GYuGu43Yrb72HvpO8wfqmKbO4SB1xQgLZ9F+g&#10;wWf4LkIGGlpvkngoB0F07NPh3JtUisDLqlzOF3NKBLqucKGdXuD1Kdn5ED9JMCQZjHpsfQbn+8cQ&#10;x9BTSHrLwoPSGu95rS3pGV3OZ/OccOExKuJ0amUYvS7TGuclcfxom5wcudKjjbVoeySdeI6M47AZ&#10;sr7TsjqpuYHmgDp4GMcRvw8aHfjflPQ4ioyGXzvuJSX6s0Utl9OqSrObD9V8McODv/RsLj3cCoRi&#10;NFIymncxz/tI+hY1b1XWIzVnrORYNI5YVvT4HdIMX55z1N9Pu/4DAAD//wMAUEsDBBQABgAIAAAA&#10;IQB3+rzT3QAAAAkBAAAPAAAAZHJzL2Rvd25yZXYueG1sTI/LTsMwEEX3SPyDNUjsqN1AUprGqRCI&#10;LYg+kLpz42kSEY+j2G3C3zOsYDm6R3fOLdaT68QFh9B60jCfKRBIlbct1Rp229e7RxAhGrKm84Qa&#10;vjHAury+Kkxu/UgfeNnEWnAJhdxoaGLscylD1aAzYeZ7JM5OfnAm8jnU0g5m5HLXyUSpTDrTEn9o&#10;TI/PDVZfm7PTsH87HT4f1Hv94tJ+9JOS5JZS69ub6WkFIuIU/2D41Wd1KNnp6M9kg+g0JMskZZSD&#10;JAPBwH264HFHDVk6B1kW8v+C8gcAAP//AwBQSwECLQAUAAYACAAAACEAtoM4kv4AAADhAQAAEwAA&#10;AAAAAAAAAAAAAAAAAAAAW0NvbnRlbnRfVHlwZXNdLnhtbFBLAQItABQABgAIAAAAIQA4/SH/1gAA&#10;AJQBAAALAAAAAAAAAAAAAAAAAC8BAABfcmVscy8ucmVsc1BLAQItABQABgAIAAAAIQApI+sgDgIA&#10;APwDAAAOAAAAAAAAAAAAAAAAAC4CAABkcnMvZTJvRG9jLnhtbFBLAQItABQABgAIAAAAIQB3+rzT&#10;3QAAAAkBAAAPAAAAAAAAAAAAAAAAAGgEAABkcnMvZG93bnJldi54bWxQSwUGAAAAAAQABADzAAAA&#10;cgUAAAAA&#10;" filled="f" stroked="f">
                <v:textbox>
                  <w:txbxContent>
                    <w:p w:rsidR="003152F3" w:rsidRPr="00D341C9" w:rsidRDefault="003152F3" w:rsidP="00CD37AB">
                      <w:pPr>
                        <w:rPr>
                          <w:rFonts w:ascii="Times New Roman" w:hAnsi="Times New Roman"/>
                          <w:b/>
                          <w:sz w:val="28"/>
                          <w:szCs w:val="24"/>
                        </w:rPr>
                      </w:pPr>
                      <w:r w:rsidRPr="00D341C9">
                        <w:rPr>
                          <w:rFonts w:ascii="Times New Roman" w:hAnsi="Times New Roman"/>
                          <w:b/>
                          <w:sz w:val="28"/>
                          <w:szCs w:val="24"/>
                        </w:rPr>
                        <w:t>(</w:t>
                      </w:r>
                      <w:r>
                        <w:rPr>
                          <w:rFonts w:ascii="Times New Roman" w:hAnsi="Times New Roman"/>
                          <w:b/>
                          <w:sz w:val="28"/>
                          <w:szCs w:val="24"/>
                        </w:rPr>
                        <w:t>d</w:t>
                      </w:r>
                      <w:r w:rsidRPr="00D341C9">
                        <w:rPr>
                          <w:rFonts w:ascii="Times New Roman" w:hAnsi="Times New Roman"/>
                          <w:b/>
                          <w:sz w:val="28"/>
                          <w:szCs w:val="24"/>
                        </w:rPr>
                        <w:t>)</w:t>
                      </w:r>
                    </w:p>
                  </w:txbxContent>
                </v:textbox>
              </v:shape>
            </w:pict>
          </mc:Fallback>
        </mc:AlternateContent>
      </w:r>
    </w:p>
    <w:p w:rsidR="00CD37AB" w:rsidRDefault="00CD37AB" w:rsidP="00CD37AB">
      <w:pPr>
        <w:rPr>
          <w:color w:val="000000" w:themeColor="text1"/>
          <w:sz w:val="28"/>
          <w:szCs w:val="28"/>
        </w:rPr>
      </w:pPr>
    </w:p>
    <w:p w:rsidR="00CD37AB" w:rsidRDefault="00CD37AB" w:rsidP="00CD37AB"/>
    <w:p w:rsidR="00CD37AB" w:rsidRDefault="00CD37AB" w:rsidP="00CD37AB"/>
    <w:p w:rsidR="00CD37AB" w:rsidRDefault="00CD37AB" w:rsidP="00CD37AB"/>
    <w:p w:rsidR="00CD37AB" w:rsidRDefault="004E3398" w:rsidP="00635C28">
      <w:pPr>
        <w:pStyle w:val="Figuretitle"/>
        <w:spacing w:line="240" w:lineRule="auto"/>
      </w:pPr>
      <w:bookmarkStart w:id="975" w:name="_Toc492648169"/>
      <w:bookmarkStart w:id="976" w:name="_Toc493534993"/>
      <w:proofErr w:type="gramStart"/>
      <w:r>
        <w:t>Figure 4.11</w:t>
      </w:r>
      <w:r w:rsidR="00CD37AB" w:rsidRPr="00054954">
        <w:t>.</w:t>
      </w:r>
      <w:proofErr w:type="gramEnd"/>
      <w:r w:rsidR="00CD37AB" w:rsidRPr="00054954">
        <w:t xml:space="preserve"> Before, during and after compression for PM 5 CHI; compression test to 1 </w:t>
      </w:r>
      <w:proofErr w:type="spellStart"/>
      <w:proofErr w:type="gramStart"/>
      <w:r w:rsidR="00CD37AB" w:rsidRPr="00054954">
        <w:t>kN</w:t>
      </w:r>
      <w:proofErr w:type="spellEnd"/>
      <w:proofErr w:type="gramEnd"/>
      <w:r w:rsidR="00CD37AB" w:rsidRPr="00054954">
        <w:t xml:space="preserve"> on the fully swollen (a, b, c) PM 5, and (d, e, f) PM 5 CHI.</w:t>
      </w:r>
      <w:bookmarkEnd w:id="975"/>
      <w:bookmarkEnd w:id="976"/>
    </w:p>
    <w:p w:rsidR="00AD03A5" w:rsidRDefault="00AD03A5" w:rsidP="00AD03A5">
      <w:pPr>
        <w:spacing w:after="0" w:line="480" w:lineRule="auto"/>
        <w:jc w:val="both"/>
        <w:rPr>
          <w:rFonts w:ascii="Times New Roman" w:hAnsi="Times New Roman"/>
          <w:sz w:val="24"/>
          <w:szCs w:val="22"/>
        </w:rPr>
      </w:pPr>
    </w:p>
    <w:p w:rsidR="00AD03A5" w:rsidRDefault="008F4029" w:rsidP="00AD03A5">
      <w:pPr>
        <w:pStyle w:val="Heading4"/>
      </w:pPr>
      <w:bookmarkStart w:id="977" w:name="_Toc492646561"/>
      <w:bookmarkStart w:id="978" w:name="_Toc493534740"/>
      <w:bookmarkStart w:id="979" w:name="_Toc493534831"/>
      <w:r>
        <w:lastRenderedPageBreak/>
        <w:t>Tensile</w:t>
      </w:r>
      <w:r w:rsidR="00AD03A5">
        <w:t xml:space="preserve"> properties of the fully swollen </w:t>
      </w:r>
      <w:bookmarkEnd w:id="977"/>
      <w:r w:rsidR="007200AD">
        <w:t>nanocomposite hydrogels formed by polyacrylamide, clay, alginate and calcium chloride</w:t>
      </w:r>
      <w:bookmarkEnd w:id="978"/>
      <w:bookmarkEnd w:id="979"/>
    </w:p>
    <w:p w:rsidR="0052316D" w:rsidRDefault="00AD03A5" w:rsidP="00AD03A5">
      <w:pPr>
        <w:spacing w:after="0" w:line="480" w:lineRule="auto"/>
        <w:jc w:val="both"/>
        <w:rPr>
          <w:rFonts w:ascii="Times New Roman" w:hAnsi="Times New Roman"/>
          <w:sz w:val="24"/>
          <w:szCs w:val="22"/>
        </w:rPr>
      </w:pPr>
      <w:r w:rsidRPr="00AD6650">
        <w:rPr>
          <w:rFonts w:ascii="Times New Roman" w:hAnsi="Times New Roman"/>
          <w:sz w:val="24"/>
          <w:szCs w:val="22"/>
        </w:rPr>
        <w:t xml:space="preserve">The tensile properties of the swollen </w:t>
      </w:r>
      <w:proofErr w:type="spellStart"/>
      <w:r w:rsidR="0052316D" w:rsidRPr="0052316D">
        <w:rPr>
          <w:rFonts w:ascii="Times New Roman" w:hAnsi="Times New Roman"/>
          <w:sz w:val="24"/>
          <w:szCs w:val="22"/>
        </w:rPr>
        <w:t>PMACa</w:t>
      </w:r>
      <w:proofErr w:type="spellEnd"/>
      <w:r w:rsidR="0052316D" w:rsidRPr="0052316D">
        <w:rPr>
          <w:rFonts w:ascii="Times New Roman" w:hAnsi="Times New Roman"/>
          <w:sz w:val="24"/>
          <w:szCs w:val="22"/>
        </w:rPr>
        <w:t xml:space="preserve">, PMAW, </w:t>
      </w:r>
      <w:proofErr w:type="spellStart"/>
      <w:r w:rsidR="0052316D" w:rsidRPr="0052316D">
        <w:rPr>
          <w:rFonts w:ascii="Times New Roman" w:hAnsi="Times New Roman"/>
          <w:sz w:val="24"/>
          <w:szCs w:val="22"/>
        </w:rPr>
        <w:t>PMCa</w:t>
      </w:r>
      <w:proofErr w:type="spellEnd"/>
      <w:r w:rsidR="0052316D" w:rsidRPr="0052316D">
        <w:rPr>
          <w:rFonts w:ascii="Times New Roman" w:hAnsi="Times New Roman"/>
          <w:sz w:val="24"/>
          <w:szCs w:val="22"/>
        </w:rPr>
        <w:t xml:space="preserve"> and PMW </w:t>
      </w:r>
      <w:r w:rsidRPr="00AD6650">
        <w:rPr>
          <w:rFonts w:ascii="Times New Roman" w:hAnsi="Times New Roman"/>
          <w:sz w:val="24"/>
          <w:szCs w:val="22"/>
        </w:rPr>
        <w:t>hyd</w:t>
      </w:r>
      <w:r w:rsidR="0052316D">
        <w:rPr>
          <w:rFonts w:ascii="Times New Roman" w:hAnsi="Times New Roman"/>
          <w:sz w:val="24"/>
          <w:szCs w:val="22"/>
        </w:rPr>
        <w:t>rogels were depicted in Figure 4.12</w:t>
      </w:r>
      <w:r w:rsidR="00F646FA">
        <w:rPr>
          <w:rFonts w:ascii="Times New Roman" w:hAnsi="Times New Roman"/>
          <w:sz w:val="24"/>
          <w:szCs w:val="22"/>
        </w:rPr>
        <w:t xml:space="preserve"> (a) and Table 4.5</w:t>
      </w:r>
      <w:r w:rsidRPr="00AD6650">
        <w:rPr>
          <w:rFonts w:ascii="Times New Roman" w:hAnsi="Times New Roman"/>
          <w:sz w:val="24"/>
          <w:szCs w:val="22"/>
        </w:rPr>
        <w:t xml:space="preserve"> as shown below. As stated before, </w:t>
      </w:r>
      <w:proofErr w:type="spellStart"/>
      <w:r w:rsidRPr="00AD6650">
        <w:rPr>
          <w:rFonts w:ascii="Times New Roman" w:hAnsi="Times New Roman"/>
          <w:sz w:val="24"/>
          <w:szCs w:val="22"/>
        </w:rPr>
        <w:t>PMACa</w:t>
      </w:r>
      <w:proofErr w:type="spellEnd"/>
      <w:r w:rsidRPr="00AD6650">
        <w:rPr>
          <w:rFonts w:ascii="Times New Roman" w:hAnsi="Times New Roman"/>
          <w:sz w:val="24"/>
          <w:szCs w:val="22"/>
        </w:rPr>
        <w:t xml:space="preserve"> and </w:t>
      </w:r>
      <w:proofErr w:type="spellStart"/>
      <w:r w:rsidRPr="00AD6650">
        <w:rPr>
          <w:rFonts w:ascii="Times New Roman" w:hAnsi="Times New Roman"/>
          <w:sz w:val="24"/>
          <w:szCs w:val="22"/>
        </w:rPr>
        <w:t>PMCa</w:t>
      </w:r>
      <w:proofErr w:type="spellEnd"/>
      <w:r w:rsidRPr="00AD6650">
        <w:rPr>
          <w:rFonts w:ascii="Times New Roman" w:hAnsi="Times New Roman"/>
          <w:sz w:val="24"/>
          <w:szCs w:val="22"/>
        </w:rPr>
        <w:t xml:space="preserve"> were swollen in 0.3 M CaCl2 solution while PMAW and PMW were swollen in distilled water at ambient temperature. The swelling properties of the nanocomposite </w:t>
      </w:r>
      <w:r w:rsidR="00F646FA">
        <w:rPr>
          <w:rFonts w:ascii="Times New Roman" w:hAnsi="Times New Roman"/>
          <w:sz w:val="24"/>
          <w:szCs w:val="22"/>
        </w:rPr>
        <w:t>hydrogels were shown in Figure 4.12</w:t>
      </w:r>
      <w:r w:rsidRPr="00AD6650">
        <w:rPr>
          <w:rFonts w:ascii="Times New Roman" w:hAnsi="Times New Roman"/>
          <w:sz w:val="24"/>
          <w:szCs w:val="22"/>
        </w:rPr>
        <w:t xml:space="preserve"> (b).</w:t>
      </w:r>
    </w:p>
    <w:p w:rsidR="00AD03A5" w:rsidRDefault="0052316D" w:rsidP="00A23F30">
      <w:pPr>
        <w:spacing w:after="0" w:line="480" w:lineRule="auto"/>
        <w:jc w:val="both"/>
        <w:rPr>
          <w:sz w:val="22"/>
          <w:szCs w:val="22"/>
        </w:rPr>
      </w:pPr>
      <w:r w:rsidRPr="00C762F5">
        <w:rPr>
          <w:noProof/>
          <w:sz w:val="22"/>
          <w:szCs w:val="22"/>
        </w:rPr>
        <mc:AlternateContent>
          <mc:Choice Requires="wps">
            <w:drawing>
              <wp:anchor distT="0" distB="0" distL="114300" distR="114300" simplePos="0" relativeHeight="251810816" behindDoc="0" locked="0" layoutInCell="1" allowOverlap="1" wp14:anchorId="598B9DB7" wp14:editId="5C2E61FA">
                <wp:simplePos x="0" y="0"/>
                <wp:positionH relativeFrom="column">
                  <wp:posOffset>4991100</wp:posOffset>
                </wp:positionH>
                <wp:positionV relativeFrom="paragraph">
                  <wp:posOffset>812800</wp:posOffset>
                </wp:positionV>
                <wp:extent cx="415925" cy="280987"/>
                <wp:effectExtent l="0" t="0" r="0" b="5080"/>
                <wp:wrapNone/>
                <wp:docPr id="5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280987"/>
                        </a:xfrm>
                        <a:prstGeom prst="rect">
                          <a:avLst/>
                        </a:prstGeom>
                        <a:noFill/>
                        <a:ln w="9525">
                          <a:noFill/>
                          <a:miter lim="800000"/>
                          <a:headEnd/>
                          <a:tailEnd/>
                        </a:ln>
                      </wps:spPr>
                      <wps:txbx>
                        <w:txbxContent>
                          <w:p w:rsidR="003152F3" w:rsidRPr="00A23F30" w:rsidRDefault="003152F3" w:rsidP="00AD03A5">
                            <w:pPr>
                              <w:rPr>
                                <w:rFonts w:ascii="Times New Roman" w:hAnsi="Times New Roman"/>
                                <w:b/>
                                <w:sz w:val="24"/>
                              </w:rPr>
                            </w:pPr>
                            <w:r w:rsidRPr="00A23F30">
                              <w:rPr>
                                <w:rFonts w:ascii="Times New Roman" w:hAnsi="Times New Roman"/>
                                <w:b/>
                                <w:sz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60" type="#_x0000_t202" style="position:absolute;left:0;text-align:left;margin-left:393pt;margin-top:64pt;width:32.75pt;height:22.1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1jNDgIAAPwDAAAOAAAAZHJzL2Uyb0RvYy54bWysU9tuGyEQfa/Uf0C813uRt7FXXkdp0lSV&#10;0rRSkg/ALOtFBYYC9q779R1Y27XSt6g8oIEZzsw5M6yuR63IXjgvwTS0mOWUCMOhlWbb0Jfn+w8L&#10;SnxgpmUKjGjoQXh6vX7/bjXYWpTQg2qFIwhifD3YhvYh2DrLPO+FZn4GVhh0duA0C3h026x1bEB0&#10;rbIyzz9mA7jWOuDCe7y9m5x0nfC7TvDwveu8CEQ1FGsLaXdp38Q9W69YvXXM9pIfy2BvqEIzaTDp&#10;GeqOBUZ2Tv4DpSV34KELMw46g66TXCQOyKbIX7F56pkViQuK4+1ZJv//YPnj/ocjsm1oVRSUGKax&#10;Sc9iDOQTjKSM+gzW1xj2ZDEwjHiNfU5cvX0A/tMTA7c9M1tx4xwMvWAt1lfEl9nF0wnHR5DN8A1a&#10;TMN2ARLQ2DkdxUM5CKJjnw7n3sRSOF7Oi2pZVpRwdJWLfLm4ShlYfXpsnQ9fBGgSjYY6bH0CZ/sH&#10;H2IxrD6FxFwG7qVSqf3KkKGhywrhX3m0DDidSuqGLvK4pnmJHD+bNj0OTKrJxgTKHElHnhPjMG7G&#10;pG+RVyc1N9AeUAcH0zji90GjB/ebkgFHsaH+1445QYn6alDLZTGfx9lNh3l1VeLBXXo2lx5mOEI1&#10;NFAymbchzftE7QY172TSIzZnquRYNI5Ykun4HeIMX55T1N9Pu/4DAAD//wMAUEsDBBQABgAIAAAA&#10;IQCMl5nm3wAAAAsBAAAPAAAAZHJzL2Rvd25yZXYueG1sTI9BT8MwDIXvSPsPkZG4sWQV3UppOk0g&#10;riDGNmm3rPHaisapmmwt/x5zgpvt9/T8vWI9uU5ccQitJw2LuQKBVHnbUq1h9/l6n4EI0ZA1nSfU&#10;8I0B1uXspjC59SN94HUba8EhFHKjoYmxz6UMVYPOhLnvkVg7+8GZyOtQSzuYkcNdJxOlltKZlvhD&#10;Y3p8brD62l6chv3b+Xh4UO/1i0v70U9KknuUWt/dTpsnEBGn+GeGX3xGh5KZTv5CNohOwypbcpfI&#10;QpLxwI4sXaQgTnxZJQnIspD/O5Q/AAAA//8DAFBLAQItABQABgAIAAAAIQC2gziS/gAAAOEBAAAT&#10;AAAAAAAAAAAAAAAAAAAAAABbQ29udGVudF9UeXBlc10ueG1sUEsBAi0AFAAGAAgAAAAhADj9If/W&#10;AAAAlAEAAAsAAAAAAAAAAAAAAAAALwEAAF9yZWxzLy5yZWxzUEsBAi0AFAAGAAgAAAAhAE8LWM0O&#10;AgAA/AMAAA4AAAAAAAAAAAAAAAAALgIAAGRycy9lMm9Eb2MueG1sUEsBAi0AFAAGAAgAAAAhAIyX&#10;mebfAAAACwEAAA8AAAAAAAAAAAAAAAAAaAQAAGRycy9kb3ducmV2LnhtbFBLBQYAAAAABAAEAPMA&#10;AAB0BQAAAAA=&#10;" filled="f" stroked="f">
                <v:textbox>
                  <w:txbxContent>
                    <w:p w:rsidR="003152F3" w:rsidRPr="00A23F30" w:rsidRDefault="003152F3" w:rsidP="00AD03A5">
                      <w:pPr>
                        <w:rPr>
                          <w:rFonts w:ascii="Times New Roman" w:hAnsi="Times New Roman"/>
                          <w:b/>
                          <w:sz w:val="24"/>
                        </w:rPr>
                      </w:pPr>
                      <w:r w:rsidRPr="00A23F30">
                        <w:rPr>
                          <w:rFonts w:ascii="Times New Roman" w:hAnsi="Times New Roman"/>
                          <w:b/>
                          <w:sz w:val="24"/>
                        </w:rPr>
                        <w:t>(b)</w:t>
                      </w:r>
                    </w:p>
                  </w:txbxContent>
                </v:textbox>
              </v:shape>
            </w:pict>
          </mc:Fallback>
        </mc:AlternateContent>
      </w:r>
      <w:r w:rsidRPr="00C762F5">
        <w:rPr>
          <w:noProof/>
          <w:sz w:val="22"/>
          <w:szCs w:val="22"/>
        </w:rPr>
        <mc:AlternateContent>
          <mc:Choice Requires="wps">
            <w:drawing>
              <wp:anchor distT="0" distB="0" distL="114300" distR="114300" simplePos="0" relativeHeight="251809792" behindDoc="0" locked="0" layoutInCell="1" allowOverlap="1" wp14:anchorId="7A718E41" wp14:editId="716B5D07">
                <wp:simplePos x="0" y="0"/>
                <wp:positionH relativeFrom="column">
                  <wp:posOffset>2225040</wp:posOffset>
                </wp:positionH>
                <wp:positionV relativeFrom="paragraph">
                  <wp:posOffset>1397000</wp:posOffset>
                </wp:positionV>
                <wp:extent cx="371475" cy="280987"/>
                <wp:effectExtent l="0" t="0" r="0" b="5080"/>
                <wp:wrapNone/>
                <wp:docPr id="5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0987"/>
                        </a:xfrm>
                        <a:prstGeom prst="rect">
                          <a:avLst/>
                        </a:prstGeom>
                        <a:noFill/>
                        <a:ln w="9525">
                          <a:noFill/>
                          <a:miter lim="800000"/>
                          <a:headEnd/>
                          <a:tailEnd/>
                        </a:ln>
                      </wps:spPr>
                      <wps:txbx>
                        <w:txbxContent>
                          <w:p w:rsidR="003152F3" w:rsidRPr="00A23F30" w:rsidRDefault="003152F3" w:rsidP="00AD03A5">
                            <w:pPr>
                              <w:rPr>
                                <w:rFonts w:ascii="Times New Roman" w:hAnsi="Times New Roman"/>
                                <w:b/>
                                <w:sz w:val="24"/>
                              </w:rPr>
                            </w:pPr>
                            <w:r w:rsidRPr="00A23F30">
                              <w:rPr>
                                <w:rFonts w:ascii="Times New Roman" w:hAnsi="Times New Roman"/>
                                <w:b/>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61" type="#_x0000_t202" style="position:absolute;left:0;text-align:left;margin-left:175.2pt;margin-top:110pt;width:29.25pt;height:22.1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xWEEAIAAPwDAAAOAAAAZHJzL2Uyb0RvYy54bWysU9uO2yAQfa/Uf0C8N7402SRWnNV2t1tV&#10;2l6k3X4AxjhGBYYCiZ1+fQecpFH7VpUHxDDMmTlnhs3tqBU5COclmJoWs5wSYTi00uxq+u3l8c2K&#10;Eh+YaZkCI2p6FJ7ebl+/2gy2EiX0oFrhCIIYXw22pn0Itsoyz3uhmZ+BFQadHTjNAppul7WODYiu&#10;VVbm+U02gGutAy68x9uHyUm3Cb/rBA9fus6LQFRNsbaQdpf2Ju7ZdsOqnWO2l/xUBvuHKjSTBpNe&#10;oB5YYGTv5F9QWnIHHrow46Az6DrJReKAbIr8DzbPPbMicUFxvL3I5P8fLP98+OqIbGu6KEpKDNPY&#10;pBcxBvIORlJGfQbrK3z2bPFhGPEa+5y4evsE/LsnBu57ZnbizjkYesFarK+IkdlV6ITjI0gzfIIW&#10;07B9gAQ0dk5H8VAOgujYp+OlN7EUjpdvl8V8uaCEo6tc5evVMmVg1TnYOh8+CNAkHmrqsPUJnB2e&#10;fIjFsOr8JOYy8CiVSu1Xhgw1XS/KRQq48mgZcDqV1DVd5XFN8xI5vjdtCg5MqumMCZQ5kY48J8Zh&#10;bMakb5HfnNVsoD2iDg6mccTvg4ce3E9KBhzFmvofe+YEJeqjQS3XxXweZzcZ88WyRMNde5prDzMc&#10;oWoaKJmO9yHN+0T6DjXvZNIjNmeq5FQ0jliS6fQd4gxf2+nV70+7/QUAAP//AwBQSwMEFAAGAAgA&#10;AAAhAPc4bjveAAAACwEAAA8AAABkcnMvZG93bnJldi54bWxMj01PwzAMhu9I/IfISNxYQummrdSd&#10;EIgriPEhccsar61onKrJ1vLvMSc42n70vo/L7ex7daIxdoERrhcGFHEdXMcNwtvr49UaVEyWne0D&#10;E8I3RdhW52elLVyY+IVOu9QoCeFYWIQ2paHQOtYteRsXYSCW2yGM3iYZx0a70U4S7nudGbPS3nYs&#10;Da0d6L6l+mt39AjvT4fPj9w8Nw9+OUxhNpr9RiNeXsx3t6ASzekPhl99UYdKnPbhyC6qHuFmaXJB&#10;ETLpASVEbtYbUHvZrPIMdFXq/z9UPwAAAP//AwBQSwECLQAUAAYACAAAACEAtoM4kv4AAADhAQAA&#10;EwAAAAAAAAAAAAAAAAAAAAAAW0NvbnRlbnRfVHlwZXNdLnhtbFBLAQItABQABgAIAAAAIQA4/SH/&#10;1gAAAJQBAAALAAAAAAAAAAAAAAAAAC8BAABfcmVscy8ucmVsc1BLAQItABQABgAIAAAAIQALCxWE&#10;EAIAAPwDAAAOAAAAAAAAAAAAAAAAAC4CAABkcnMvZTJvRG9jLnhtbFBLAQItABQABgAIAAAAIQD3&#10;OG473gAAAAsBAAAPAAAAAAAAAAAAAAAAAGoEAABkcnMvZG93bnJldi54bWxQSwUGAAAAAAQABADz&#10;AAAAdQUAAAAA&#10;" filled="f" stroked="f">
                <v:textbox>
                  <w:txbxContent>
                    <w:p w:rsidR="003152F3" w:rsidRPr="00A23F30" w:rsidRDefault="003152F3" w:rsidP="00AD03A5">
                      <w:pPr>
                        <w:rPr>
                          <w:rFonts w:ascii="Times New Roman" w:hAnsi="Times New Roman"/>
                          <w:b/>
                          <w:sz w:val="24"/>
                        </w:rPr>
                      </w:pPr>
                      <w:r w:rsidRPr="00A23F30">
                        <w:rPr>
                          <w:rFonts w:ascii="Times New Roman" w:hAnsi="Times New Roman"/>
                          <w:b/>
                          <w:sz w:val="24"/>
                        </w:rPr>
                        <w:t>(a)</w:t>
                      </w:r>
                    </w:p>
                  </w:txbxContent>
                </v:textbox>
              </v:shape>
            </w:pict>
          </mc:Fallback>
        </mc:AlternateContent>
      </w:r>
      <w:r w:rsidR="006A7427" w:rsidRPr="00C762F5">
        <w:rPr>
          <w:sz w:val="22"/>
          <w:szCs w:val="22"/>
        </w:rPr>
        <w:object w:dxaOrig="5064" w:dyaOrig="3941">
          <v:shape id="_x0000_i1039" type="#_x0000_t75" style="width:210.75pt;height:163.5pt" o:ole="">
            <v:imagedata r:id="rId204" o:title=""/>
          </v:shape>
          <o:OLEObject Type="Embed" ProgID="Origin50.Graph" ShapeID="_x0000_i1039" DrawAspect="Content" ObjectID="_1568740517" r:id="rId205"/>
        </w:object>
      </w:r>
      <w:r w:rsidR="00496B11" w:rsidRPr="00C762F5">
        <w:rPr>
          <w:sz w:val="22"/>
          <w:szCs w:val="22"/>
        </w:rPr>
        <w:object w:dxaOrig="5210" w:dyaOrig="3921">
          <v:shape id="_x0000_i1040" type="#_x0000_t75" style="width:223.5pt;height:163.5pt" o:ole="">
            <v:imagedata r:id="rId206" o:title=""/>
          </v:shape>
          <o:OLEObject Type="Embed" ProgID="Origin50.Graph" ShapeID="_x0000_i1040" DrawAspect="Content" ObjectID="_1568740518" r:id="rId207"/>
        </w:object>
      </w:r>
    </w:p>
    <w:p w:rsidR="00AD03A5" w:rsidRPr="00C762F5" w:rsidRDefault="00AD03A5" w:rsidP="00496B11">
      <w:pPr>
        <w:pStyle w:val="Figuretitle"/>
        <w:spacing w:before="0" w:line="240" w:lineRule="auto"/>
        <w:rPr>
          <w:sz w:val="22"/>
        </w:rPr>
      </w:pPr>
      <w:bookmarkStart w:id="980" w:name="_Toc492475961"/>
      <w:bookmarkStart w:id="981" w:name="_Toc492648170"/>
      <w:bookmarkStart w:id="982" w:name="_Toc493534994"/>
      <w:proofErr w:type="gramStart"/>
      <w:r w:rsidRPr="00230799">
        <w:t xml:space="preserve">Figure </w:t>
      </w:r>
      <w:r w:rsidR="0052316D">
        <w:t>4</w:t>
      </w:r>
      <w:r w:rsidRPr="00230799">
        <w:t>.</w:t>
      </w:r>
      <w:r w:rsidR="0052316D">
        <w:rPr>
          <w:rFonts w:hint="eastAsia"/>
        </w:rPr>
        <w:t>12</w:t>
      </w:r>
      <w:r w:rsidRPr="00230799">
        <w:t>.</w:t>
      </w:r>
      <w:proofErr w:type="gramEnd"/>
      <w:r w:rsidRPr="00230799">
        <w:t xml:space="preserve"> (a) Typical </w:t>
      </w:r>
      <w:r w:rsidRPr="00230799">
        <w:rPr>
          <w:rFonts w:hint="eastAsia"/>
        </w:rPr>
        <w:t xml:space="preserve">tensile </w:t>
      </w:r>
      <w:r w:rsidRPr="00230799">
        <w:t xml:space="preserve">stress-strain curves of swollen hydrogels, and (b) </w:t>
      </w:r>
      <w:r w:rsidRPr="00230799">
        <w:rPr>
          <w:rFonts w:hint="eastAsia"/>
        </w:rPr>
        <w:t>s</w:t>
      </w:r>
      <w:r w:rsidRPr="00230799">
        <w:t>welling ratio in respect to immersion time in distilled water of the nanocomposite hydrogels</w:t>
      </w:r>
      <w:r>
        <w:t>.</w:t>
      </w:r>
      <w:bookmarkEnd w:id="980"/>
      <w:bookmarkEnd w:id="981"/>
      <w:bookmarkEnd w:id="982"/>
    </w:p>
    <w:p w:rsidR="00AD03A5" w:rsidRPr="00C762F5" w:rsidRDefault="00AD03A5" w:rsidP="00AD03A5">
      <w:pPr>
        <w:spacing w:after="0" w:line="480" w:lineRule="auto"/>
        <w:rPr>
          <w:b/>
          <w:sz w:val="22"/>
          <w:szCs w:val="22"/>
        </w:rPr>
      </w:pPr>
    </w:p>
    <w:p w:rsidR="00AD03A5" w:rsidRPr="00230799" w:rsidRDefault="00AD03A5" w:rsidP="00AD03A5">
      <w:pPr>
        <w:pStyle w:val="Tabletitle"/>
      </w:pPr>
      <w:bookmarkStart w:id="983" w:name="_Toc492475995"/>
      <w:bookmarkStart w:id="984" w:name="_Toc492648570"/>
      <w:bookmarkStart w:id="985" w:name="_Toc493535036"/>
      <w:proofErr w:type="gramStart"/>
      <w:r w:rsidRPr="00230799">
        <w:t xml:space="preserve">Table </w:t>
      </w:r>
      <w:r w:rsidR="0052316D">
        <w:t>4</w:t>
      </w:r>
      <w:r w:rsidRPr="00230799">
        <w:t>.</w:t>
      </w:r>
      <w:r w:rsidR="0052316D">
        <w:t>5</w:t>
      </w:r>
      <w:r w:rsidRPr="00230799">
        <w:t>.</w:t>
      </w:r>
      <w:proofErr w:type="gramEnd"/>
      <w:r w:rsidRPr="00230799">
        <w:t xml:space="preserve"> </w:t>
      </w:r>
      <w:proofErr w:type="gramStart"/>
      <w:r w:rsidRPr="00230799">
        <w:t xml:space="preserve">Tensile properties of </w:t>
      </w:r>
      <w:r w:rsidR="008A0734">
        <w:rPr>
          <w:rFonts w:hint="eastAsia"/>
        </w:rPr>
        <w:t xml:space="preserve">the fully </w:t>
      </w:r>
      <w:r w:rsidRPr="00230799">
        <w:t xml:space="preserve">swollen </w:t>
      </w:r>
      <w:proofErr w:type="spellStart"/>
      <w:r w:rsidR="008A0734">
        <w:rPr>
          <w:rFonts w:hint="eastAsia"/>
        </w:rPr>
        <w:t>PMACa</w:t>
      </w:r>
      <w:proofErr w:type="spellEnd"/>
      <w:r w:rsidR="008A0734">
        <w:rPr>
          <w:rFonts w:hint="eastAsia"/>
        </w:rPr>
        <w:t xml:space="preserve">, PMAW, </w:t>
      </w:r>
      <w:proofErr w:type="spellStart"/>
      <w:r w:rsidR="008A0734">
        <w:rPr>
          <w:rFonts w:hint="eastAsia"/>
        </w:rPr>
        <w:t>PMCa</w:t>
      </w:r>
      <w:proofErr w:type="spellEnd"/>
      <w:r w:rsidR="008A0734">
        <w:rPr>
          <w:rFonts w:hint="eastAsia"/>
        </w:rPr>
        <w:t xml:space="preserve"> and PMW </w:t>
      </w:r>
      <w:r w:rsidRPr="00230799">
        <w:t>hydrogels.</w:t>
      </w:r>
      <w:bookmarkEnd w:id="983"/>
      <w:bookmarkEnd w:id="984"/>
      <w:bookmarkEnd w:id="985"/>
      <w:proofErr w:type="gramEnd"/>
    </w:p>
    <w:tbl>
      <w:tblPr>
        <w:tblStyle w:val="TableGrid1"/>
        <w:tblW w:w="0" w:type="auto"/>
        <w:jc w:val="center"/>
        <w:tblBorders>
          <w:left w:val="none" w:sz="0" w:space="0" w:color="auto"/>
          <w:right w:val="none" w:sz="0" w:space="0" w:color="auto"/>
        </w:tblBorders>
        <w:tblLook w:val="04A0" w:firstRow="1" w:lastRow="0" w:firstColumn="1" w:lastColumn="0" w:noHBand="0" w:noVBand="1"/>
      </w:tblPr>
      <w:tblGrid>
        <w:gridCol w:w="1373"/>
        <w:gridCol w:w="1712"/>
        <w:gridCol w:w="1735"/>
        <w:gridCol w:w="1353"/>
        <w:gridCol w:w="1765"/>
        <w:gridCol w:w="1088"/>
      </w:tblGrid>
      <w:tr w:rsidR="00AD03A5" w:rsidRPr="00C762F5" w:rsidTr="00F646FA">
        <w:trPr>
          <w:trHeight w:hRule="exact" w:val="613"/>
          <w:jc w:val="center"/>
        </w:trPr>
        <w:tc>
          <w:tcPr>
            <w:tcW w:w="1373" w:type="dxa"/>
          </w:tcPr>
          <w:p w:rsidR="00AD03A5" w:rsidRPr="00230799" w:rsidRDefault="00AD03A5" w:rsidP="004A3807">
            <w:pPr>
              <w:spacing w:after="0" w:line="240" w:lineRule="auto"/>
              <w:rPr>
                <w:rFonts w:ascii="Times New Roman" w:hAnsi="Times New Roman"/>
                <w:b/>
                <w:sz w:val="24"/>
                <w:szCs w:val="22"/>
              </w:rPr>
            </w:pPr>
            <w:r w:rsidRPr="00230799">
              <w:rPr>
                <w:rFonts w:ascii="Times New Roman" w:hAnsi="Times New Roman"/>
                <w:b/>
                <w:sz w:val="24"/>
                <w:szCs w:val="22"/>
              </w:rPr>
              <w:t>Sample</w:t>
            </w:r>
          </w:p>
        </w:tc>
        <w:tc>
          <w:tcPr>
            <w:tcW w:w="1712" w:type="dxa"/>
          </w:tcPr>
          <w:p w:rsidR="00AD03A5" w:rsidRPr="00230799" w:rsidRDefault="00AD03A5" w:rsidP="004A3807">
            <w:pPr>
              <w:spacing w:after="0" w:line="240" w:lineRule="auto"/>
              <w:rPr>
                <w:rFonts w:ascii="Times New Roman" w:hAnsi="Times New Roman"/>
                <w:b/>
                <w:sz w:val="24"/>
                <w:szCs w:val="22"/>
              </w:rPr>
            </w:pPr>
            <w:r w:rsidRPr="00230799">
              <w:rPr>
                <w:rFonts w:ascii="Times New Roman" w:hAnsi="Times New Roman"/>
                <w:b/>
                <w:sz w:val="24"/>
                <w:szCs w:val="22"/>
              </w:rPr>
              <w:t xml:space="preserve">Young’s modulus / </w:t>
            </w:r>
            <w:proofErr w:type="spellStart"/>
            <w:r w:rsidRPr="00230799">
              <w:rPr>
                <w:rFonts w:ascii="Times New Roman" w:hAnsi="Times New Roman" w:hint="eastAsia"/>
                <w:b/>
                <w:sz w:val="24"/>
                <w:szCs w:val="22"/>
              </w:rPr>
              <w:t>k</w:t>
            </w:r>
            <w:r w:rsidRPr="00230799">
              <w:rPr>
                <w:rFonts w:ascii="Times New Roman" w:hAnsi="Times New Roman"/>
                <w:b/>
                <w:sz w:val="24"/>
                <w:szCs w:val="22"/>
              </w:rPr>
              <w:t>Pa</w:t>
            </w:r>
            <w:proofErr w:type="spellEnd"/>
          </w:p>
        </w:tc>
        <w:tc>
          <w:tcPr>
            <w:tcW w:w="1735" w:type="dxa"/>
          </w:tcPr>
          <w:p w:rsidR="00AD03A5" w:rsidRPr="00230799" w:rsidRDefault="00AD03A5" w:rsidP="004A3807">
            <w:pPr>
              <w:spacing w:after="0" w:line="240" w:lineRule="auto"/>
              <w:rPr>
                <w:rFonts w:ascii="Times New Roman" w:hAnsi="Times New Roman"/>
                <w:b/>
                <w:sz w:val="24"/>
                <w:szCs w:val="22"/>
              </w:rPr>
            </w:pPr>
            <w:r w:rsidRPr="00230799">
              <w:rPr>
                <w:rFonts w:ascii="Times New Roman" w:hAnsi="Times New Roman"/>
                <w:b/>
                <w:sz w:val="24"/>
                <w:szCs w:val="22"/>
              </w:rPr>
              <w:t xml:space="preserve">Tensile strength / </w:t>
            </w:r>
            <w:proofErr w:type="spellStart"/>
            <w:r w:rsidRPr="00230799">
              <w:rPr>
                <w:rFonts w:ascii="Times New Roman" w:hAnsi="Times New Roman" w:hint="eastAsia"/>
                <w:b/>
                <w:sz w:val="24"/>
                <w:szCs w:val="22"/>
              </w:rPr>
              <w:t>k</w:t>
            </w:r>
            <w:r w:rsidRPr="00230799">
              <w:rPr>
                <w:rFonts w:ascii="Times New Roman" w:hAnsi="Times New Roman"/>
                <w:b/>
                <w:sz w:val="24"/>
                <w:szCs w:val="22"/>
              </w:rPr>
              <w:t>Pa</w:t>
            </w:r>
            <w:proofErr w:type="spellEnd"/>
          </w:p>
        </w:tc>
        <w:tc>
          <w:tcPr>
            <w:tcW w:w="1353" w:type="dxa"/>
          </w:tcPr>
          <w:p w:rsidR="00AD03A5" w:rsidRPr="00230799" w:rsidRDefault="00AD03A5" w:rsidP="004A3807">
            <w:pPr>
              <w:spacing w:after="0" w:line="240" w:lineRule="auto"/>
              <w:rPr>
                <w:rFonts w:ascii="Times New Roman" w:hAnsi="Times New Roman"/>
                <w:b/>
                <w:sz w:val="24"/>
                <w:szCs w:val="22"/>
              </w:rPr>
            </w:pPr>
            <w:r w:rsidRPr="00230799">
              <w:rPr>
                <w:rFonts w:ascii="Times New Roman" w:hAnsi="Times New Roman"/>
                <w:b/>
                <w:sz w:val="24"/>
                <w:szCs w:val="22"/>
              </w:rPr>
              <w:t>Strain at break</w:t>
            </w:r>
          </w:p>
        </w:tc>
        <w:tc>
          <w:tcPr>
            <w:tcW w:w="1765" w:type="dxa"/>
          </w:tcPr>
          <w:p w:rsidR="00AD03A5" w:rsidRPr="00230799" w:rsidRDefault="00AD03A5" w:rsidP="004A3807">
            <w:pPr>
              <w:spacing w:after="0" w:line="240" w:lineRule="auto"/>
              <w:rPr>
                <w:rFonts w:ascii="Times New Roman" w:hAnsi="Times New Roman"/>
                <w:b/>
                <w:sz w:val="24"/>
                <w:szCs w:val="22"/>
              </w:rPr>
            </w:pPr>
            <w:r w:rsidRPr="00230799">
              <w:rPr>
                <w:rFonts w:ascii="Times New Roman" w:hAnsi="Times New Roman"/>
                <w:b/>
                <w:sz w:val="24"/>
                <w:szCs w:val="22"/>
              </w:rPr>
              <w:t>Energy at break / k</w:t>
            </w:r>
            <w:r w:rsidRPr="00230799">
              <w:rPr>
                <w:rFonts w:ascii="Times New Roman" w:hAnsi="Times New Roman" w:hint="eastAsia"/>
                <w:b/>
                <w:sz w:val="24"/>
                <w:szCs w:val="22"/>
              </w:rPr>
              <w:t>J m</w:t>
            </w:r>
            <w:r w:rsidRPr="00230799">
              <w:rPr>
                <w:rFonts w:ascii="Times New Roman" w:hAnsi="Times New Roman" w:hint="eastAsia"/>
                <w:b/>
                <w:sz w:val="24"/>
                <w:szCs w:val="22"/>
                <w:vertAlign w:val="superscript"/>
              </w:rPr>
              <w:t>-3</w:t>
            </w:r>
          </w:p>
        </w:tc>
        <w:tc>
          <w:tcPr>
            <w:tcW w:w="1088" w:type="dxa"/>
          </w:tcPr>
          <w:p w:rsidR="00AD03A5" w:rsidRPr="00230799" w:rsidRDefault="00AD03A5" w:rsidP="004A3807">
            <w:pPr>
              <w:spacing w:after="0" w:line="240" w:lineRule="auto"/>
              <w:rPr>
                <w:rFonts w:ascii="Times New Roman" w:hAnsi="Times New Roman"/>
                <w:b/>
                <w:i/>
                <w:sz w:val="24"/>
                <w:szCs w:val="22"/>
              </w:rPr>
            </w:pPr>
            <w:r w:rsidRPr="00230799">
              <w:rPr>
                <w:rFonts w:ascii="Times New Roman" w:hAnsi="Times New Roman"/>
                <w:b/>
                <w:sz w:val="24"/>
                <w:szCs w:val="22"/>
              </w:rPr>
              <w:t>Swelling ratio</w:t>
            </w:r>
            <w:r w:rsidRPr="00230799">
              <w:rPr>
                <w:rFonts w:ascii="Times New Roman" w:hAnsi="Times New Roman"/>
                <w:b/>
                <w:i/>
                <w:sz w:val="24"/>
                <w:szCs w:val="22"/>
              </w:rPr>
              <w:t xml:space="preserve"> / </w:t>
            </w:r>
            <w:r w:rsidRPr="00C62EBD">
              <w:rPr>
                <w:rFonts w:ascii="Times New Roman" w:hAnsi="Times New Roman"/>
                <w:b/>
                <w:color w:val="222222"/>
                <w:sz w:val="24"/>
                <w:shd w:val="clear" w:color="auto" w:fill="FFFFFF"/>
              </w:rPr>
              <w:t>φ</w:t>
            </w:r>
          </w:p>
        </w:tc>
      </w:tr>
      <w:tr w:rsidR="00AD03A5" w:rsidRPr="00C762F5" w:rsidTr="00F646FA">
        <w:trPr>
          <w:trHeight w:hRule="exact" w:val="280"/>
          <w:jc w:val="center"/>
        </w:trPr>
        <w:tc>
          <w:tcPr>
            <w:tcW w:w="1373" w:type="dxa"/>
          </w:tcPr>
          <w:p w:rsidR="00AD03A5" w:rsidRPr="00C762F5" w:rsidRDefault="00AD03A5" w:rsidP="004A3807">
            <w:pPr>
              <w:spacing w:after="0" w:line="240" w:lineRule="auto"/>
              <w:rPr>
                <w:rFonts w:ascii="Times New Roman" w:hAnsi="Times New Roman"/>
                <w:sz w:val="24"/>
                <w:szCs w:val="22"/>
              </w:rPr>
            </w:pPr>
            <w:proofErr w:type="spellStart"/>
            <w:r w:rsidRPr="00C762F5">
              <w:rPr>
                <w:rFonts w:ascii="Times New Roman" w:hAnsi="Times New Roman"/>
                <w:sz w:val="24"/>
                <w:szCs w:val="22"/>
              </w:rPr>
              <w:t>PMACa</w:t>
            </w:r>
            <w:proofErr w:type="spellEnd"/>
          </w:p>
        </w:tc>
        <w:tc>
          <w:tcPr>
            <w:tcW w:w="1712"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8.0 ± 0.2</w:t>
            </w:r>
          </w:p>
        </w:tc>
        <w:tc>
          <w:tcPr>
            <w:tcW w:w="173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 xml:space="preserve">106.2 ± 7.6             </w:t>
            </w:r>
          </w:p>
        </w:tc>
        <w:tc>
          <w:tcPr>
            <w:tcW w:w="135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10.1 ± 0.4</w:t>
            </w:r>
          </w:p>
        </w:tc>
        <w:tc>
          <w:tcPr>
            <w:tcW w:w="176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523.3 ± 41.4</w:t>
            </w:r>
          </w:p>
        </w:tc>
        <w:tc>
          <w:tcPr>
            <w:tcW w:w="1088"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9.8</w:t>
            </w:r>
          </w:p>
        </w:tc>
      </w:tr>
      <w:tr w:rsidR="00AD03A5" w:rsidRPr="00C762F5" w:rsidTr="00F646FA">
        <w:trPr>
          <w:trHeight w:hRule="exact" w:val="262"/>
          <w:jc w:val="center"/>
        </w:trPr>
        <w:tc>
          <w:tcPr>
            <w:tcW w:w="137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PMAW</w:t>
            </w:r>
          </w:p>
        </w:tc>
        <w:tc>
          <w:tcPr>
            <w:tcW w:w="1712"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0.5 ± 0.1</w:t>
            </w:r>
          </w:p>
        </w:tc>
        <w:tc>
          <w:tcPr>
            <w:tcW w:w="173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 xml:space="preserve">1.6 ± 0.1             </w:t>
            </w:r>
          </w:p>
        </w:tc>
        <w:tc>
          <w:tcPr>
            <w:tcW w:w="135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5.7 ± 0.6</w:t>
            </w:r>
          </w:p>
        </w:tc>
        <w:tc>
          <w:tcPr>
            <w:tcW w:w="176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4.9</w:t>
            </w:r>
            <w:r w:rsidRPr="00C762F5">
              <w:rPr>
                <w:rFonts w:ascii="Times New Roman" w:hAnsi="Times New Roman" w:hint="eastAsia"/>
                <w:sz w:val="24"/>
                <w:szCs w:val="22"/>
              </w:rPr>
              <w:t xml:space="preserve"> </w:t>
            </w:r>
            <w:r w:rsidRPr="00C762F5">
              <w:rPr>
                <w:rFonts w:ascii="Times New Roman" w:hAnsi="Times New Roman"/>
                <w:sz w:val="24"/>
                <w:szCs w:val="22"/>
              </w:rPr>
              <w:t>± 1.3</w:t>
            </w:r>
          </w:p>
        </w:tc>
        <w:tc>
          <w:tcPr>
            <w:tcW w:w="1088"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47.7</w:t>
            </w:r>
          </w:p>
        </w:tc>
      </w:tr>
      <w:tr w:rsidR="00AD03A5" w:rsidRPr="00C762F5" w:rsidTr="00F646FA">
        <w:trPr>
          <w:trHeight w:hRule="exact" w:val="262"/>
          <w:jc w:val="center"/>
        </w:trPr>
        <w:tc>
          <w:tcPr>
            <w:tcW w:w="1373" w:type="dxa"/>
          </w:tcPr>
          <w:p w:rsidR="00AD03A5" w:rsidRPr="00C762F5" w:rsidRDefault="00AD03A5" w:rsidP="004A3807">
            <w:pPr>
              <w:spacing w:after="0" w:line="240" w:lineRule="auto"/>
              <w:rPr>
                <w:rFonts w:ascii="Times New Roman" w:hAnsi="Times New Roman"/>
                <w:sz w:val="24"/>
                <w:szCs w:val="22"/>
              </w:rPr>
            </w:pPr>
            <w:proofErr w:type="spellStart"/>
            <w:r w:rsidRPr="00C762F5">
              <w:rPr>
                <w:rFonts w:ascii="Times New Roman" w:hAnsi="Times New Roman"/>
                <w:sz w:val="24"/>
                <w:szCs w:val="22"/>
              </w:rPr>
              <w:t>PMCa</w:t>
            </w:r>
            <w:proofErr w:type="spellEnd"/>
          </w:p>
        </w:tc>
        <w:tc>
          <w:tcPr>
            <w:tcW w:w="1712"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2.4 ± 0.1</w:t>
            </w:r>
          </w:p>
        </w:tc>
        <w:tc>
          <w:tcPr>
            <w:tcW w:w="173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 xml:space="preserve">3.8 ± 0.3             </w:t>
            </w:r>
          </w:p>
        </w:tc>
        <w:tc>
          <w:tcPr>
            <w:tcW w:w="135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2.5 ± 0.2</w:t>
            </w:r>
          </w:p>
        </w:tc>
        <w:tc>
          <w:tcPr>
            <w:tcW w:w="176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5.8</w:t>
            </w:r>
            <w:r w:rsidRPr="00C762F5">
              <w:rPr>
                <w:rFonts w:ascii="Times New Roman" w:hAnsi="Times New Roman" w:hint="eastAsia"/>
                <w:sz w:val="24"/>
                <w:szCs w:val="22"/>
              </w:rPr>
              <w:t xml:space="preserve"> </w:t>
            </w:r>
            <w:r w:rsidRPr="00C762F5">
              <w:rPr>
                <w:rFonts w:ascii="Times New Roman" w:hAnsi="Times New Roman"/>
                <w:sz w:val="24"/>
                <w:szCs w:val="22"/>
              </w:rPr>
              <w:t>± 1.1</w:t>
            </w:r>
          </w:p>
        </w:tc>
        <w:tc>
          <w:tcPr>
            <w:tcW w:w="1088"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11.7</w:t>
            </w:r>
          </w:p>
        </w:tc>
      </w:tr>
      <w:tr w:rsidR="00AD03A5" w:rsidRPr="00C762F5" w:rsidTr="00F646FA">
        <w:trPr>
          <w:trHeight w:hRule="exact" w:val="262"/>
          <w:jc w:val="center"/>
        </w:trPr>
        <w:tc>
          <w:tcPr>
            <w:tcW w:w="137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PMW</w:t>
            </w:r>
          </w:p>
        </w:tc>
        <w:tc>
          <w:tcPr>
            <w:tcW w:w="1712"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2.2 ± 0.1</w:t>
            </w:r>
          </w:p>
        </w:tc>
        <w:tc>
          <w:tcPr>
            <w:tcW w:w="173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2.4 ± 0.1</w:t>
            </w:r>
          </w:p>
        </w:tc>
        <w:tc>
          <w:tcPr>
            <w:tcW w:w="1353"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1.5 ± 0.1</w:t>
            </w:r>
          </w:p>
        </w:tc>
        <w:tc>
          <w:tcPr>
            <w:tcW w:w="1765"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2.2</w:t>
            </w:r>
            <w:r w:rsidRPr="00C762F5">
              <w:rPr>
                <w:rFonts w:ascii="Times New Roman" w:hAnsi="Times New Roman" w:hint="eastAsia"/>
                <w:sz w:val="24"/>
                <w:szCs w:val="22"/>
              </w:rPr>
              <w:t xml:space="preserve"> </w:t>
            </w:r>
            <w:r w:rsidRPr="00C762F5">
              <w:rPr>
                <w:rFonts w:ascii="Times New Roman" w:hAnsi="Times New Roman"/>
                <w:sz w:val="24"/>
                <w:szCs w:val="22"/>
              </w:rPr>
              <w:t>± 0.3</w:t>
            </w:r>
          </w:p>
        </w:tc>
        <w:tc>
          <w:tcPr>
            <w:tcW w:w="1088" w:type="dxa"/>
          </w:tcPr>
          <w:p w:rsidR="00AD03A5" w:rsidRPr="00C762F5" w:rsidRDefault="00AD03A5" w:rsidP="004A3807">
            <w:pPr>
              <w:spacing w:after="0" w:line="240" w:lineRule="auto"/>
              <w:rPr>
                <w:rFonts w:ascii="Times New Roman" w:hAnsi="Times New Roman"/>
                <w:sz w:val="24"/>
                <w:szCs w:val="22"/>
              </w:rPr>
            </w:pPr>
            <w:r w:rsidRPr="00C762F5">
              <w:rPr>
                <w:rFonts w:ascii="Times New Roman" w:hAnsi="Times New Roman"/>
                <w:sz w:val="24"/>
                <w:szCs w:val="22"/>
              </w:rPr>
              <w:t>37.6</w:t>
            </w:r>
          </w:p>
        </w:tc>
      </w:tr>
    </w:tbl>
    <w:p w:rsidR="00AD03A5" w:rsidRPr="00C762F5" w:rsidRDefault="00AD03A5" w:rsidP="00AD03A5">
      <w:pPr>
        <w:spacing w:after="0" w:line="480" w:lineRule="auto"/>
        <w:rPr>
          <w:rFonts w:ascii="Times New Roman" w:hAnsi="Times New Roman"/>
          <w:sz w:val="24"/>
          <w:szCs w:val="22"/>
        </w:rPr>
      </w:pPr>
    </w:p>
    <w:p w:rsidR="00AD03A5" w:rsidRDefault="00F646FA" w:rsidP="004E5F2D">
      <w:pPr>
        <w:tabs>
          <w:tab w:val="left" w:pos="3615"/>
          <w:tab w:val="center" w:pos="4513"/>
        </w:tabs>
        <w:spacing w:after="0" w:line="480" w:lineRule="auto"/>
        <w:jc w:val="both"/>
        <w:rPr>
          <w:rFonts w:ascii="Times New Roman" w:hAnsi="Times New Roman"/>
          <w:sz w:val="24"/>
          <w:szCs w:val="22"/>
        </w:rPr>
      </w:pPr>
      <w:r>
        <w:rPr>
          <w:rFonts w:ascii="Times New Roman" w:hAnsi="Times New Roman"/>
          <w:sz w:val="24"/>
          <w:szCs w:val="22"/>
        </w:rPr>
        <w:t>E</w:t>
      </w:r>
      <w:r w:rsidR="00AD03A5" w:rsidRPr="006F6332">
        <w:rPr>
          <w:rFonts w:ascii="Times New Roman" w:hAnsi="Times New Roman"/>
          <w:sz w:val="24"/>
          <w:szCs w:val="22"/>
        </w:rPr>
        <w:t>ven after full sw</w:t>
      </w:r>
      <w:r w:rsidR="00AD03A5" w:rsidRPr="006F6332">
        <w:rPr>
          <w:rFonts w:ascii="Times New Roman" w:hAnsi="Times New Roman" w:hint="eastAsia"/>
          <w:sz w:val="24"/>
          <w:szCs w:val="22"/>
        </w:rPr>
        <w:t>elling</w:t>
      </w:r>
      <w:r w:rsidR="00AD03A5" w:rsidRPr="006F6332">
        <w:rPr>
          <w:rFonts w:ascii="Times New Roman" w:hAnsi="Times New Roman"/>
          <w:sz w:val="24"/>
          <w:szCs w:val="22"/>
        </w:rPr>
        <w:t xml:space="preserve">, </w:t>
      </w:r>
      <w:proofErr w:type="spellStart"/>
      <w:r w:rsidR="00AD03A5" w:rsidRPr="006F6332">
        <w:rPr>
          <w:rFonts w:ascii="Times New Roman" w:hAnsi="Times New Roman"/>
          <w:sz w:val="24"/>
          <w:szCs w:val="22"/>
        </w:rPr>
        <w:t>PMACa</w:t>
      </w:r>
      <w:proofErr w:type="spellEnd"/>
      <w:r w:rsidR="00AD03A5" w:rsidRPr="006F6332">
        <w:rPr>
          <w:rFonts w:ascii="Times New Roman" w:hAnsi="Times New Roman"/>
          <w:sz w:val="24"/>
          <w:szCs w:val="22"/>
        </w:rPr>
        <w:t xml:space="preserve"> still presented excellent flexibility,</w:t>
      </w:r>
      <w:r w:rsidR="00AD03A5" w:rsidRPr="006F6332">
        <w:rPr>
          <w:rFonts w:ascii="Times New Roman" w:hAnsi="Times New Roman" w:hint="eastAsia"/>
          <w:sz w:val="24"/>
          <w:szCs w:val="22"/>
        </w:rPr>
        <w:t xml:space="preserve"> </w:t>
      </w:r>
      <w:r w:rsidR="00AD03A5" w:rsidRPr="006F6332">
        <w:rPr>
          <w:rFonts w:ascii="Times New Roman" w:hAnsi="Times New Roman"/>
          <w:sz w:val="24"/>
          <w:szCs w:val="22"/>
        </w:rPr>
        <w:t xml:space="preserve">extensibility and strength, </w:t>
      </w:r>
      <w:r w:rsidR="00AD03A5" w:rsidRPr="006F6332">
        <w:rPr>
          <w:rFonts w:ascii="Times New Roman" w:hAnsi="Times New Roman" w:hint="eastAsia"/>
          <w:sz w:val="24"/>
          <w:szCs w:val="22"/>
        </w:rPr>
        <w:t>whereas</w:t>
      </w:r>
      <w:r w:rsidR="00AD03A5" w:rsidRPr="006F6332">
        <w:rPr>
          <w:rFonts w:ascii="Times New Roman" w:hAnsi="Times New Roman"/>
          <w:sz w:val="24"/>
          <w:szCs w:val="22"/>
        </w:rPr>
        <w:t xml:space="preserve"> the other three hydrogels showed drastically lower strength and toughness</w:t>
      </w:r>
      <w:r w:rsidR="00AD03A5">
        <w:rPr>
          <w:rFonts w:ascii="Times New Roman" w:hAnsi="Times New Roman"/>
          <w:sz w:val="24"/>
          <w:szCs w:val="22"/>
        </w:rPr>
        <w:t xml:space="preserve">. And the tensile strength (106 </w:t>
      </w:r>
      <w:proofErr w:type="spellStart"/>
      <w:r w:rsidR="00AD03A5">
        <w:rPr>
          <w:rFonts w:ascii="Times New Roman" w:hAnsi="Times New Roman"/>
          <w:sz w:val="24"/>
          <w:szCs w:val="22"/>
        </w:rPr>
        <w:t>kPa</w:t>
      </w:r>
      <w:proofErr w:type="spellEnd"/>
      <w:r w:rsidR="00AD03A5">
        <w:rPr>
          <w:rFonts w:ascii="Times New Roman" w:hAnsi="Times New Roman"/>
          <w:sz w:val="24"/>
          <w:szCs w:val="22"/>
        </w:rPr>
        <w:t xml:space="preserve">) and the strain at break (10) of </w:t>
      </w:r>
      <w:proofErr w:type="spellStart"/>
      <w:r w:rsidR="00AD03A5">
        <w:rPr>
          <w:rFonts w:ascii="Times New Roman" w:hAnsi="Times New Roman"/>
          <w:sz w:val="24"/>
          <w:szCs w:val="22"/>
        </w:rPr>
        <w:t>PMACa</w:t>
      </w:r>
      <w:proofErr w:type="spellEnd"/>
      <w:r w:rsidR="00AD03A5">
        <w:rPr>
          <w:rFonts w:ascii="Times New Roman" w:hAnsi="Times New Roman"/>
          <w:sz w:val="24"/>
          <w:szCs w:val="22"/>
        </w:rPr>
        <w:t xml:space="preserve"> were much higher than the tensile strength (17 </w:t>
      </w:r>
      <w:proofErr w:type="spellStart"/>
      <w:r w:rsidR="00AD03A5">
        <w:rPr>
          <w:rFonts w:ascii="Times New Roman" w:hAnsi="Times New Roman"/>
          <w:sz w:val="24"/>
          <w:szCs w:val="22"/>
        </w:rPr>
        <w:t>kPa</w:t>
      </w:r>
      <w:proofErr w:type="spellEnd"/>
      <w:r w:rsidR="00AD03A5">
        <w:rPr>
          <w:rFonts w:ascii="Times New Roman" w:hAnsi="Times New Roman"/>
          <w:sz w:val="24"/>
          <w:szCs w:val="22"/>
        </w:rPr>
        <w:t xml:space="preserve">) and the strain at break (3.7) of the previous reported </w:t>
      </w:r>
      <w:r w:rsidR="00AD03A5">
        <w:rPr>
          <w:rFonts w:ascii="Times New Roman" w:hAnsi="Times New Roman"/>
          <w:sz w:val="24"/>
          <w:szCs w:val="22"/>
        </w:rPr>
        <w:lastRenderedPageBreak/>
        <w:t>poly(N-</w:t>
      </w:r>
      <w:proofErr w:type="spellStart"/>
      <w:r w:rsidR="00AD03A5">
        <w:rPr>
          <w:rFonts w:ascii="Times New Roman" w:hAnsi="Times New Roman"/>
          <w:sz w:val="24"/>
          <w:szCs w:val="22"/>
        </w:rPr>
        <w:t>isopropylacrylamide</w:t>
      </w:r>
      <w:proofErr w:type="spellEnd"/>
      <w:r w:rsidR="00AD03A5">
        <w:rPr>
          <w:rFonts w:ascii="Times New Roman" w:hAnsi="Times New Roman"/>
          <w:sz w:val="24"/>
          <w:szCs w:val="22"/>
        </w:rPr>
        <w:t>)/</w:t>
      </w:r>
      <w:proofErr w:type="spellStart"/>
      <w:r w:rsidR="00AD03A5">
        <w:rPr>
          <w:rFonts w:ascii="Times New Roman" w:hAnsi="Times New Roman"/>
          <w:sz w:val="24"/>
          <w:szCs w:val="22"/>
        </w:rPr>
        <w:t>Laponite</w:t>
      </w:r>
      <w:proofErr w:type="spellEnd"/>
      <w:r w:rsidR="00AD03A5">
        <w:rPr>
          <w:rFonts w:ascii="Times New Roman" w:hAnsi="Times New Roman"/>
          <w:sz w:val="24"/>
          <w:szCs w:val="22"/>
        </w:rPr>
        <w:t xml:space="preserve"> nanocomposite hydrogel with the similar polymer/clay weight ratio </w:t>
      </w:r>
      <w:r w:rsidR="00AD03A5">
        <w:rPr>
          <w:rFonts w:ascii="Times New Roman" w:hAnsi="Times New Roman"/>
          <w:sz w:val="24"/>
          <w:szCs w:val="22"/>
        </w:rPr>
        <w:fldChar w:fldCharType="begin"/>
      </w:r>
      <w:r w:rsidR="00AD03A5">
        <w:rPr>
          <w:rFonts w:ascii="Times New Roman" w:hAnsi="Times New Roman"/>
          <w:sz w:val="24"/>
          <w:szCs w:val="22"/>
        </w:rPr>
        <w:instrText xml:space="preserve"> ADDIN EN.CITE &lt;EndNote&gt;&lt;Cite&gt;&lt;Author&gt;Wang&lt;/Author&gt;&lt;Year&gt;2012&lt;/Year&gt;&lt;RecNum&gt;722&lt;/RecNum&gt;&lt;DisplayText&gt;(Wang et al., 2012)&lt;/DisplayText&gt;&lt;record&gt;&lt;rec-number&gt;722&lt;/rec-number&gt;&lt;foreign-keys&gt;&lt;key app="EN" db-id="te5fa029a5r9t9erpax5pp2lxffwxpvrw0tw"&gt;722&lt;/key&gt;&lt;/foreign-keys&gt;&lt;ref-type name="Journal Article"&gt;17&lt;/ref-type&gt;&lt;contributors&gt;&lt;authors&gt;&lt;author&gt;Wang, Tao&lt;/author&gt;&lt;author&gt;Liu, Dan&lt;/author&gt;&lt;author&gt;Lian, Cuixia&lt;/author&gt;&lt;author&gt;Zheng, Shudian&lt;/author&gt;&lt;author&gt;Liu, Xinxing&lt;/author&gt;&lt;author&gt;Tong, Zhen&lt;/author&gt;&lt;/authors&gt;&lt;/contributors&gt;&lt;titles&gt;&lt;title&gt;Large deformation behavior and effective network chain density of swollen poly (N-isopropylacrylamide)–laponite nanocomposite hydrogels&lt;/title&gt;&lt;secondary-title&gt;Soft Matter&lt;/secondary-title&gt;&lt;/titles&gt;&lt;periodical&gt;&lt;full-title&gt;Soft Matter&lt;/full-title&gt;&lt;/periodical&gt;&lt;pages&gt;774-783&lt;/pages&gt;&lt;volume&gt;8&lt;/volume&gt;&lt;number&gt;3&lt;/number&gt;&lt;dates&gt;&lt;year&gt;2012&lt;/year&gt;&lt;/dates&gt;&lt;urls&gt;&lt;/urls&gt;&lt;/record&gt;&lt;/Cite&gt;&lt;/EndNote&gt;</w:instrText>
      </w:r>
      <w:r w:rsidR="00AD03A5">
        <w:rPr>
          <w:rFonts w:ascii="Times New Roman" w:hAnsi="Times New Roman"/>
          <w:sz w:val="24"/>
          <w:szCs w:val="22"/>
        </w:rPr>
        <w:fldChar w:fldCharType="separate"/>
      </w:r>
      <w:r w:rsidR="00AD03A5">
        <w:rPr>
          <w:rFonts w:ascii="Times New Roman" w:hAnsi="Times New Roman"/>
          <w:noProof/>
          <w:sz w:val="24"/>
          <w:szCs w:val="22"/>
        </w:rPr>
        <w:t>(</w:t>
      </w:r>
      <w:hyperlink w:anchor="_ENREF_253" w:tooltip="Wang, 2012 #722" w:history="1">
        <w:r w:rsidR="00DE1C74">
          <w:rPr>
            <w:rFonts w:ascii="Times New Roman" w:hAnsi="Times New Roman"/>
            <w:noProof/>
            <w:sz w:val="24"/>
            <w:szCs w:val="22"/>
          </w:rPr>
          <w:t>Wang et al., 2012</w:t>
        </w:r>
      </w:hyperlink>
      <w:r w:rsidR="00AD03A5">
        <w:rPr>
          <w:rFonts w:ascii="Times New Roman" w:hAnsi="Times New Roman"/>
          <w:noProof/>
          <w:sz w:val="24"/>
          <w:szCs w:val="22"/>
        </w:rPr>
        <w:t>)</w:t>
      </w:r>
      <w:r w:rsidR="00AD03A5">
        <w:rPr>
          <w:rFonts w:ascii="Times New Roman" w:hAnsi="Times New Roman"/>
          <w:sz w:val="24"/>
          <w:szCs w:val="22"/>
        </w:rPr>
        <w:fldChar w:fldCharType="end"/>
      </w:r>
      <w:r w:rsidR="00AD03A5" w:rsidRPr="006F6332">
        <w:rPr>
          <w:rFonts w:ascii="Times New Roman" w:hAnsi="Times New Roman"/>
          <w:sz w:val="24"/>
          <w:szCs w:val="22"/>
        </w:rPr>
        <w:t xml:space="preserve">. </w:t>
      </w:r>
      <w:r w:rsidR="00AD03A5" w:rsidRPr="006F6332">
        <w:rPr>
          <w:rFonts w:ascii="Times New Roman" w:hAnsi="Times New Roman" w:hint="eastAsia"/>
          <w:sz w:val="24"/>
          <w:szCs w:val="22"/>
        </w:rPr>
        <w:t>T</w:t>
      </w:r>
      <w:r w:rsidR="00AD03A5" w:rsidRPr="006F6332">
        <w:rPr>
          <w:rFonts w:ascii="Times New Roman" w:hAnsi="Times New Roman"/>
          <w:sz w:val="24"/>
          <w:szCs w:val="22"/>
        </w:rPr>
        <w:t>he mechanical properties were closely related to the equilibrium</w:t>
      </w:r>
      <w:r w:rsidR="00AD03A5" w:rsidRPr="00C762F5">
        <w:rPr>
          <w:rFonts w:ascii="Times New Roman" w:hAnsi="Times New Roman"/>
          <w:sz w:val="24"/>
          <w:szCs w:val="22"/>
        </w:rPr>
        <w:t xml:space="preserve"> </w:t>
      </w:r>
      <w:r w:rsidR="00AD03A5" w:rsidRPr="006F6332">
        <w:rPr>
          <w:rFonts w:ascii="Times New Roman" w:hAnsi="Times New Roman"/>
          <w:sz w:val="24"/>
          <w:szCs w:val="22"/>
        </w:rPr>
        <w:t xml:space="preserve">swelling ratio and thus the crosslinking </w:t>
      </w:r>
      <w:r w:rsidR="00AD03A5" w:rsidRPr="006F6332">
        <w:rPr>
          <w:rFonts w:ascii="Times New Roman" w:hAnsi="Times New Roman" w:hint="eastAsia"/>
          <w:sz w:val="24"/>
          <w:szCs w:val="22"/>
        </w:rPr>
        <w:t>network</w:t>
      </w:r>
      <w:r w:rsidR="00AD03A5" w:rsidRPr="006F6332">
        <w:rPr>
          <w:rFonts w:ascii="Times New Roman" w:hAnsi="Times New Roman"/>
          <w:sz w:val="24"/>
          <w:szCs w:val="22"/>
        </w:rPr>
        <w:t>.</w:t>
      </w:r>
      <w:r w:rsidR="00AD03A5" w:rsidRPr="006F6332">
        <w:rPr>
          <w:rFonts w:ascii="Times New Roman" w:hAnsi="Times New Roman" w:hint="eastAsia"/>
          <w:sz w:val="24"/>
          <w:szCs w:val="22"/>
        </w:rPr>
        <w:t xml:space="preserve"> Compar</w:t>
      </w:r>
      <w:r w:rsidR="00AD03A5" w:rsidRPr="006F6332">
        <w:rPr>
          <w:rFonts w:ascii="Times New Roman" w:hAnsi="Times New Roman"/>
          <w:sz w:val="24"/>
          <w:szCs w:val="22"/>
        </w:rPr>
        <w:t>ing</w:t>
      </w:r>
      <w:r w:rsidR="00AD03A5" w:rsidRPr="006F6332">
        <w:rPr>
          <w:rFonts w:ascii="Times New Roman" w:hAnsi="Times New Roman" w:hint="eastAsia"/>
          <w:sz w:val="24"/>
          <w:szCs w:val="22"/>
        </w:rPr>
        <w:t xml:space="preserve"> </w:t>
      </w:r>
      <w:proofErr w:type="spellStart"/>
      <w:r w:rsidR="00AD03A5" w:rsidRPr="006F6332">
        <w:rPr>
          <w:rFonts w:ascii="Times New Roman" w:hAnsi="Times New Roman" w:hint="eastAsia"/>
          <w:sz w:val="24"/>
          <w:szCs w:val="22"/>
        </w:rPr>
        <w:t>PMACa</w:t>
      </w:r>
      <w:proofErr w:type="spellEnd"/>
      <w:r w:rsidR="00AD03A5" w:rsidRPr="006F6332">
        <w:rPr>
          <w:rFonts w:ascii="Times New Roman" w:hAnsi="Times New Roman" w:hint="eastAsia"/>
          <w:sz w:val="24"/>
          <w:szCs w:val="22"/>
        </w:rPr>
        <w:t xml:space="preserve"> with PMAW, at the same contents of polymer</w:t>
      </w:r>
      <w:r w:rsidR="00AD03A5" w:rsidRPr="006F6332">
        <w:rPr>
          <w:rFonts w:ascii="Times New Roman" w:hAnsi="Times New Roman"/>
          <w:sz w:val="24"/>
          <w:szCs w:val="22"/>
        </w:rPr>
        <w:t xml:space="preserve"> and</w:t>
      </w:r>
      <w:r w:rsidR="00AD03A5" w:rsidRPr="006F6332">
        <w:rPr>
          <w:rFonts w:ascii="Times New Roman" w:hAnsi="Times New Roman" w:hint="eastAsia"/>
          <w:sz w:val="24"/>
          <w:szCs w:val="22"/>
        </w:rPr>
        <w:t xml:space="preserve"> clay, the incorporation of Ca</w:t>
      </w:r>
      <w:r w:rsidR="00AD03A5" w:rsidRPr="006F6332">
        <w:rPr>
          <w:rFonts w:ascii="Times New Roman" w:hAnsi="Times New Roman" w:hint="eastAsia"/>
          <w:sz w:val="24"/>
          <w:szCs w:val="22"/>
          <w:vertAlign w:val="superscript"/>
        </w:rPr>
        <w:t>2+</w:t>
      </w:r>
      <w:r w:rsidR="00AD03A5" w:rsidRPr="006F6332">
        <w:rPr>
          <w:rFonts w:ascii="Times New Roman" w:hAnsi="Times New Roman" w:hint="eastAsia"/>
          <w:sz w:val="24"/>
          <w:szCs w:val="22"/>
        </w:rPr>
        <w:t xml:space="preserve"> </w:t>
      </w:r>
      <w:r w:rsidR="00AD03A5" w:rsidRPr="006F6332">
        <w:rPr>
          <w:rFonts w:ascii="Times New Roman" w:hAnsi="Times New Roman"/>
          <w:sz w:val="24"/>
          <w:szCs w:val="22"/>
        </w:rPr>
        <w:t>led</w:t>
      </w:r>
      <w:r w:rsidR="00AD03A5" w:rsidRPr="006F6332">
        <w:rPr>
          <w:rFonts w:ascii="Times New Roman" w:hAnsi="Times New Roman" w:hint="eastAsia"/>
          <w:sz w:val="24"/>
          <w:szCs w:val="22"/>
        </w:rPr>
        <w:t xml:space="preserve"> to apparent differences in the structure and properties of </w:t>
      </w:r>
      <w:proofErr w:type="spellStart"/>
      <w:r w:rsidR="00AD03A5" w:rsidRPr="006F6332">
        <w:rPr>
          <w:rFonts w:ascii="Times New Roman" w:hAnsi="Times New Roman" w:hint="eastAsia"/>
          <w:sz w:val="24"/>
          <w:szCs w:val="22"/>
        </w:rPr>
        <w:t>PMACa</w:t>
      </w:r>
      <w:proofErr w:type="spellEnd"/>
      <w:r w:rsidR="00AD03A5" w:rsidRPr="006F6332">
        <w:rPr>
          <w:rFonts w:ascii="Times New Roman" w:hAnsi="Times New Roman" w:hint="eastAsia"/>
          <w:sz w:val="24"/>
          <w:szCs w:val="22"/>
        </w:rPr>
        <w:t>. First</w:t>
      </w:r>
      <w:r w:rsidR="00AD03A5">
        <w:rPr>
          <w:rFonts w:ascii="Times New Roman" w:hAnsi="Times New Roman"/>
          <w:sz w:val="24"/>
          <w:szCs w:val="22"/>
        </w:rPr>
        <w:t>ly</w:t>
      </w:r>
      <w:r w:rsidR="00AD03A5" w:rsidRPr="006F6332">
        <w:rPr>
          <w:rFonts w:ascii="Times New Roman" w:hAnsi="Times New Roman" w:hint="eastAsia"/>
          <w:sz w:val="24"/>
          <w:szCs w:val="22"/>
        </w:rPr>
        <w:t>, Ca</w:t>
      </w:r>
      <w:r w:rsidR="00AD03A5" w:rsidRPr="006F6332">
        <w:rPr>
          <w:rFonts w:ascii="Times New Roman" w:hAnsi="Times New Roman" w:hint="eastAsia"/>
          <w:sz w:val="24"/>
          <w:szCs w:val="22"/>
          <w:vertAlign w:val="superscript"/>
        </w:rPr>
        <w:t>2+</w:t>
      </w:r>
      <w:r w:rsidR="00AD03A5" w:rsidRPr="006F6332">
        <w:rPr>
          <w:rFonts w:ascii="Times New Roman" w:hAnsi="Times New Roman" w:hint="eastAsia"/>
          <w:sz w:val="24"/>
          <w:szCs w:val="22"/>
        </w:rPr>
        <w:t xml:space="preserve"> crosslinked alginate chains during the diffusion of CaCl</w:t>
      </w:r>
      <w:r w:rsidR="00AD03A5" w:rsidRPr="006F6332">
        <w:rPr>
          <w:rFonts w:ascii="Times New Roman" w:hAnsi="Times New Roman" w:hint="eastAsia"/>
          <w:sz w:val="24"/>
          <w:szCs w:val="22"/>
          <w:vertAlign w:val="subscript"/>
        </w:rPr>
        <w:t>2</w:t>
      </w:r>
      <w:r w:rsidR="00AD03A5" w:rsidRPr="006F6332">
        <w:rPr>
          <w:rFonts w:ascii="Times New Roman" w:hAnsi="Times New Roman" w:hint="eastAsia"/>
          <w:sz w:val="24"/>
          <w:szCs w:val="22"/>
        </w:rPr>
        <w:t xml:space="preserve"> solution into the as-prepared polyacrylamide/sodium alginate hydrogels and replacement of sodium with calcium cations</w:t>
      </w:r>
      <w:r w:rsidR="00AD03A5">
        <w:rPr>
          <w:rFonts w:ascii="Times New Roman" w:hAnsi="Times New Roman"/>
          <w:sz w:val="24"/>
          <w:szCs w:val="22"/>
        </w:rPr>
        <w:t xml:space="preserve"> </w:t>
      </w:r>
      <w:r w:rsidR="00AD03A5" w:rsidRPr="006F6332">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Yang&lt;/Author&gt;&lt;Year&gt;2013&lt;/Year&gt;&lt;RecNum&gt;136&lt;/RecNum&gt;&lt;DisplayText&gt;(Yang et al., 2013)&lt;/DisplayText&gt;&lt;record&gt;&lt;rec-number&gt;136&lt;/rec-number&gt;&lt;foreign-keys&gt;&lt;key app="EN" db-id="te5fa029a5r9t9erpax5pp2lxffwxpvrw0tw" timestamp="1465299774"&gt;136&lt;/key&gt;&lt;/foreign-keys&gt;&lt;ref-type name="Journal Article"&gt;17&lt;/ref-type&gt;&lt;contributors&gt;&lt;authors&gt;&lt;author&gt;Yang, C. H.&lt;/author&gt;&lt;author&gt;Wang, M. X.&lt;/author&gt;&lt;author&gt;Haider, H.&lt;/author&gt;&lt;author&gt;Yang, J. H.&lt;/author&gt;&lt;author&gt;Sun, J. Y.&lt;/author&gt;&lt;author&gt;Chen, Y. M.&lt;/author&gt;&lt;author&gt;Zhou, J. X.&lt;/author&gt;&lt;author&gt;Suo, Z. G.&lt;/author&gt;&lt;/authors&gt;&lt;/contributors&gt;&lt;titles&gt;&lt;title&gt;Strengthening Alginate/Polyacrylamide Hydrogels Using Various Multivalent Cations (vol 5, pg 10418, 2013)&lt;/title&gt;&lt;secondary-title&gt;Acs Applied Materials &amp;amp; Interfaces&lt;/secondary-title&gt;&lt;alt-title&gt;Acs Appl Mater Inter&amp;#xD;Acs Appl Mater Inter&lt;/alt-title&gt;&lt;/titles&gt;&lt;periodical&gt;&lt;full-title&gt;ACS Applied Materials &amp;amp; Interfaces&lt;/full-title&gt;&lt;abbr-1&gt;ACS Appl. Mater. Interfaces&lt;/abbr-1&gt;&lt;/periodical&gt;&lt;pages&gt;13484-13484&lt;/pages&gt;&lt;volume&gt;5&lt;/volume&gt;&lt;number&gt;24&lt;/number&gt;&lt;dates&gt;&lt;year&gt;2013&lt;/year&gt;&lt;pub-dates&gt;&lt;date&gt;Dec 25&lt;/date&gt;&lt;/pub-dates&gt;&lt;/dates&gt;&lt;isbn&gt;1944-8244&lt;/isbn&gt;&lt;accession-num&gt;WOS:000329137400092&lt;/accession-num&gt;&lt;urls&gt;&lt;related-urls&gt;&lt;url&gt;&amp;lt;Go to ISI&amp;gt;://WOS:000329137400092&lt;/url&gt;&lt;/related-urls&gt;&lt;/urls&gt;&lt;language&gt;English&lt;/language&gt;&lt;/record&gt;&lt;/Cite&gt;&lt;/EndNote&gt;</w:instrText>
      </w:r>
      <w:r w:rsidR="00AD03A5" w:rsidRPr="006F6332">
        <w:rPr>
          <w:rFonts w:ascii="Times New Roman" w:hAnsi="Times New Roman"/>
          <w:sz w:val="24"/>
          <w:szCs w:val="22"/>
        </w:rPr>
        <w:fldChar w:fldCharType="separate"/>
      </w:r>
      <w:r w:rsidR="00AD03A5">
        <w:rPr>
          <w:rFonts w:ascii="Times New Roman" w:hAnsi="Times New Roman"/>
          <w:noProof/>
          <w:sz w:val="24"/>
          <w:szCs w:val="22"/>
        </w:rPr>
        <w:t>(</w:t>
      </w:r>
      <w:hyperlink w:anchor="_ENREF_260" w:tooltip="Yang, 2013 #136" w:history="1">
        <w:r w:rsidR="00DE1C74">
          <w:rPr>
            <w:rFonts w:ascii="Times New Roman" w:hAnsi="Times New Roman"/>
            <w:noProof/>
            <w:sz w:val="24"/>
            <w:szCs w:val="22"/>
          </w:rPr>
          <w:t>Yang et al., 2013</w:t>
        </w:r>
      </w:hyperlink>
      <w:r w:rsidR="00AD03A5">
        <w:rPr>
          <w:rFonts w:ascii="Times New Roman" w:hAnsi="Times New Roman"/>
          <w:noProof/>
          <w:sz w:val="24"/>
          <w:szCs w:val="22"/>
        </w:rPr>
        <w:t>)</w:t>
      </w:r>
      <w:r w:rsidR="00AD03A5" w:rsidRPr="006F6332">
        <w:rPr>
          <w:rFonts w:ascii="Times New Roman" w:hAnsi="Times New Roman"/>
          <w:sz w:val="24"/>
          <w:szCs w:val="22"/>
        </w:rPr>
        <w:fldChar w:fldCharType="end"/>
      </w:r>
      <w:r w:rsidR="00AD03A5">
        <w:rPr>
          <w:rFonts w:ascii="Times New Roman" w:hAnsi="Times New Roman"/>
          <w:sz w:val="24"/>
          <w:szCs w:val="22"/>
        </w:rPr>
        <w:t>.</w:t>
      </w:r>
      <w:r w:rsidR="00AD03A5" w:rsidRPr="006F6332">
        <w:rPr>
          <w:rFonts w:ascii="Times New Roman" w:hAnsi="Times New Roman" w:hint="eastAsia"/>
          <w:sz w:val="24"/>
          <w:szCs w:val="22"/>
        </w:rPr>
        <w:t xml:space="preserve"> </w:t>
      </w:r>
    </w:p>
    <w:p w:rsidR="004E5F2D" w:rsidRPr="004E5F2D" w:rsidRDefault="004E5F2D" w:rsidP="004E5F2D">
      <w:pPr>
        <w:tabs>
          <w:tab w:val="left" w:pos="3615"/>
          <w:tab w:val="center" w:pos="4513"/>
        </w:tabs>
        <w:spacing w:after="0" w:line="480" w:lineRule="auto"/>
        <w:jc w:val="both"/>
        <w:rPr>
          <w:rFonts w:ascii="Times New Roman" w:hAnsi="Times New Roman"/>
          <w:sz w:val="24"/>
          <w:szCs w:val="22"/>
        </w:rPr>
      </w:pPr>
    </w:p>
    <w:p w:rsidR="00AD03A5" w:rsidRPr="006F6332" w:rsidRDefault="00AD03A5" w:rsidP="00AD03A5">
      <w:pPr>
        <w:tabs>
          <w:tab w:val="left" w:pos="3615"/>
          <w:tab w:val="center" w:pos="4513"/>
        </w:tabs>
        <w:spacing w:after="0" w:line="480" w:lineRule="auto"/>
        <w:jc w:val="both"/>
        <w:rPr>
          <w:rFonts w:ascii="Times New Roman" w:hAnsi="Times New Roman"/>
          <w:sz w:val="24"/>
          <w:szCs w:val="22"/>
        </w:rPr>
      </w:pPr>
      <w:r>
        <w:rPr>
          <w:rFonts w:ascii="Times New Roman" w:hAnsi="Times New Roman"/>
          <w:sz w:val="24"/>
          <w:szCs w:val="22"/>
        </w:rPr>
        <w:t>Secondly, t</w:t>
      </w:r>
      <w:r w:rsidRPr="006F6332">
        <w:rPr>
          <w:rFonts w:ascii="Times New Roman" w:hAnsi="Times New Roman" w:hint="eastAsia"/>
          <w:sz w:val="24"/>
          <w:szCs w:val="22"/>
        </w:rPr>
        <w:t xml:space="preserve">he swelling of </w:t>
      </w:r>
      <w:r w:rsidRPr="006F6332">
        <w:rPr>
          <w:rFonts w:ascii="Times New Roman" w:hAnsi="Times New Roman"/>
          <w:sz w:val="24"/>
          <w:szCs w:val="22"/>
        </w:rPr>
        <w:t>alginate</w:t>
      </w:r>
      <w:r w:rsidRPr="006F6332">
        <w:rPr>
          <w:rFonts w:ascii="Times New Roman" w:hAnsi="Times New Roman" w:hint="eastAsia"/>
          <w:sz w:val="24"/>
          <w:szCs w:val="22"/>
        </w:rPr>
        <w:t xml:space="preserve"> </w:t>
      </w:r>
      <w:r w:rsidRPr="006F6332">
        <w:rPr>
          <w:rFonts w:ascii="Times New Roman" w:hAnsi="Times New Roman"/>
          <w:sz w:val="24"/>
          <w:szCs w:val="22"/>
        </w:rPr>
        <w:t>was significantly restricted by Ca</w:t>
      </w:r>
      <w:r w:rsidRPr="006F6332">
        <w:rPr>
          <w:rFonts w:ascii="Times New Roman" w:hAnsi="Times New Roman"/>
          <w:sz w:val="24"/>
          <w:szCs w:val="22"/>
          <w:vertAlign w:val="superscript"/>
        </w:rPr>
        <w:t>2+</w:t>
      </w:r>
      <w:r w:rsidRPr="006F6332">
        <w:rPr>
          <w:rFonts w:ascii="Times New Roman" w:hAnsi="Times New Roman"/>
          <w:sz w:val="24"/>
          <w:szCs w:val="22"/>
        </w:rPr>
        <w:t xml:space="preserve"> </w:t>
      </w:r>
      <w:r w:rsidRPr="006F6332">
        <w:rPr>
          <w:rFonts w:ascii="Times New Roman" w:hAnsi="Times New Roman" w:hint="eastAsia"/>
          <w:sz w:val="24"/>
          <w:szCs w:val="22"/>
        </w:rPr>
        <w:t xml:space="preserve">and thus gave rise to a lower equilibrium swelling ratio, which </w:t>
      </w:r>
      <w:r w:rsidRPr="006F6332">
        <w:rPr>
          <w:rFonts w:ascii="Times New Roman" w:hAnsi="Times New Roman"/>
          <w:sz w:val="24"/>
          <w:szCs w:val="22"/>
        </w:rPr>
        <w:t>was</w:t>
      </w:r>
      <w:r w:rsidRPr="006F6332">
        <w:rPr>
          <w:rFonts w:ascii="Times New Roman" w:hAnsi="Times New Roman" w:hint="eastAsia"/>
          <w:sz w:val="24"/>
          <w:szCs w:val="22"/>
        </w:rPr>
        <w:t xml:space="preserve"> confirmed by the swelling test</w:t>
      </w:r>
      <w:r w:rsidRPr="006F6332">
        <w:rPr>
          <w:rFonts w:ascii="Times New Roman" w:hAnsi="Times New Roman"/>
          <w:sz w:val="24"/>
          <w:szCs w:val="22"/>
        </w:rPr>
        <w:t xml:space="preserve"> shown in Figure </w:t>
      </w:r>
      <w:r>
        <w:rPr>
          <w:rFonts w:ascii="Times New Roman" w:hAnsi="Times New Roman"/>
          <w:sz w:val="24"/>
          <w:szCs w:val="22"/>
        </w:rPr>
        <w:t>6.</w:t>
      </w:r>
      <w:r w:rsidRPr="006F6332">
        <w:rPr>
          <w:rFonts w:ascii="Times New Roman" w:hAnsi="Times New Roman" w:hint="eastAsia"/>
          <w:sz w:val="24"/>
          <w:szCs w:val="22"/>
        </w:rPr>
        <w:t xml:space="preserve">3 </w:t>
      </w:r>
      <w:r w:rsidRPr="006F6332">
        <w:rPr>
          <w:rFonts w:ascii="Times New Roman" w:hAnsi="Times New Roman"/>
          <w:sz w:val="24"/>
          <w:szCs w:val="22"/>
        </w:rPr>
        <w:t>(b)</w:t>
      </w:r>
      <w:r w:rsidRPr="006F6332">
        <w:rPr>
          <w:rFonts w:ascii="Times New Roman" w:hAnsi="Times New Roman" w:hint="eastAsia"/>
          <w:sz w:val="24"/>
          <w:szCs w:val="22"/>
        </w:rPr>
        <w:t xml:space="preserve">. The </w:t>
      </w:r>
      <w:r w:rsidRPr="006F6332">
        <w:rPr>
          <w:rFonts w:ascii="Times New Roman" w:hAnsi="Times New Roman"/>
          <w:sz w:val="24"/>
          <w:szCs w:val="22"/>
        </w:rPr>
        <w:t xml:space="preserve">significantly </w:t>
      </w:r>
      <w:r w:rsidRPr="006F6332">
        <w:rPr>
          <w:rFonts w:ascii="Times New Roman" w:hAnsi="Times New Roman" w:hint="eastAsia"/>
          <w:sz w:val="24"/>
          <w:szCs w:val="22"/>
        </w:rPr>
        <w:t>low</w:t>
      </w:r>
      <w:r w:rsidRPr="006F6332">
        <w:rPr>
          <w:rFonts w:ascii="Times New Roman" w:hAnsi="Times New Roman"/>
          <w:sz w:val="24"/>
          <w:szCs w:val="22"/>
        </w:rPr>
        <w:t>er</w:t>
      </w:r>
      <w:r w:rsidRPr="006F6332">
        <w:rPr>
          <w:rFonts w:ascii="Times New Roman" w:hAnsi="Times New Roman" w:hint="eastAsia"/>
          <w:sz w:val="24"/>
          <w:szCs w:val="22"/>
        </w:rPr>
        <w:t xml:space="preserve"> water content </w:t>
      </w:r>
      <w:r w:rsidRPr="006F6332">
        <w:rPr>
          <w:rFonts w:ascii="Times New Roman" w:hAnsi="Times New Roman"/>
          <w:sz w:val="24"/>
          <w:szCs w:val="22"/>
        </w:rPr>
        <w:t xml:space="preserve">of 90.7% for </w:t>
      </w:r>
      <w:proofErr w:type="spellStart"/>
      <w:r w:rsidRPr="006F6332">
        <w:rPr>
          <w:rFonts w:ascii="Times New Roman" w:hAnsi="Times New Roman" w:hint="eastAsia"/>
          <w:sz w:val="24"/>
          <w:szCs w:val="22"/>
        </w:rPr>
        <w:t>PMACa</w:t>
      </w:r>
      <w:proofErr w:type="spellEnd"/>
      <w:r w:rsidRPr="006F6332">
        <w:rPr>
          <w:rFonts w:ascii="Times New Roman" w:hAnsi="Times New Roman" w:hint="eastAsia"/>
          <w:sz w:val="24"/>
          <w:szCs w:val="22"/>
        </w:rPr>
        <w:t xml:space="preserve"> </w:t>
      </w:r>
      <w:r w:rsidRPr="006F6332">
        <w:rPr>
          <w:rFonts w:ascii="Times New Roman" w:hAnsi="Times New Roman"/>
          <w:sz w:val="24"/>
          <w:szCs w:val="22"/>
        </w:rPr>
        <w:t xml:space="preserve">made it </w:t>
      </w:r>
      <w:r w:rsidRPr="006F6332">
        <w:rPr>
          <w:rFonts w:ascii="Times New Roman" w:hAnsi="Times New Roman" w:hint="eastAsia"/>
          <w:sz w:val="24"/>
          <w:szCs w:val="22"/>
        </w:rPr>
        <w:t xml:space="preserve">stiffer and stronger than </w:t>
      </w:r>
      <w:r w:rsidRPr="006F6332">
        <w:rPr>
          <w:rFonts w:ascii="Times New Roman" w:hAnsi="Times New Roman"/>
          <w:sz w:val="24"/>
          <w:szCs w:val="22"/>
        </w:rPr>
        <w:t>that of 97.9% for PMAW</w:t>
      </w:r>
      <w:r w:rsidRPr="006F6332">
        <w:rPr>
          <w:rFonts w:ascii="Times New Roman" w:hAnsi="Times New Roman" w:hint="eastAsia"/>
          <w:sz w:val="24"/>
          <w:szCs w:val="22"/>
        </w:rPr>
        <w:t xml:space="preserve">. </w:t>
      </w:r>
      <w:proofErr w:type="gramStart"/>
      <w:r w:rsidRPr="006F6332">
        <w:rPr>
          <w:rFonts w:ascii="Times New Roman" w:hAnsi="Times New Roman" w:hint="eastAsia"/>
          <w:sz w:val="24"/>
          <w:szCs w:val="22"/>
        </w:rPr>
        <w:t>Second</w:t>
      </w:r>
      <w:r w:rsidRPr="006F6332">
        <w:rPr>
          <w:rFonts w:ascii="Times New Roman" w:hAnsi="Times New Roman"/>
          <w:sz w:val="24"/>
          <w:szCs w:val="22"/>
        </w:rPr>
        <w:t>ly</w:t>
      </w:r>
      <w:r w:rsidRPr="006F6332">
        <w:rPr>
          <w:rFonts w:ascii="Times New Roman" w:hAnsi="Times New Roman" w:hint="eastAsia"/>
          <w:sz w:val="24"/>
          <w:szCs w:val="22"/>
        </w:rPr>
        <w:t>, Ca</w:t>
      </w:r>
      <w:r w:rsidRPr="006F6332">
        <w:rPr>
          <w:rFonts w:ascii="Times New Roman" w:hAnsi="Times New Roman" w:hint="eastAsia"/>
          <w:sz w:val="24"/>
          <w:szCs w:val="22"/>
          <w:vertAlign w:val="superscript"/>
        </w:rPr>
        <w:t>2+</w:t>
      </w:r>
      <w:r w:rsidRPr="006F6332">
        <w:rPr>
          <w:rFonts w:ascii="Times New Roman" w:hAnsi="Times New Roman" w:hint="eastAsia"/>
          <w:sz w:val="24"/>
          <w:szCs w:val="22"/>
        </w:rPr>
        <w:t xml:space="preserve"> crosslinked alginate </w:t>
      </w:r>
      <w:r w:rsidRPr="006F6332">
        <w:rPr>
          <w:rFonts w:ascii="Times New Roman" w:hAnsi="Times New Roman"/>
          <w:sz w:val="24"/>
          <w:szCs w:val="22"/>
        </w:rPr>
        <w:t>form</w:t>
      </w:r>
      <w:r w:rsidRPr="006F6332">
        <w:rPr>
          <w:rFonts w:ascii="Times New Roman" w:hAnsi="Times New Roman" w:hint="eastAsia"/>
          <w:sz w:val="24"/>
          <w:szCs w:val="22"/>
        </w:rPr>
        <w:t>ing</w:t>
      </w:r>
      <w:r w:rsidRPr="006F6332">
        <w:rPr>
          <w:rFonts w:ascii="Times New Roman" w:hAnsi="Times New Roman"/>
          <w:sz w:val="24"/>
          <w:szCs w:val="22"/>
        </w:rPr>
        <w:t xml:space="preserve"> an interpenetrating double network with the</w:t>
      </w:r>
      <w:r w:rsidRPr="006F6332">
        <w:rPr>
          <w:rFonts w:ascii="Times New Roman" w:hAnsi="Times New Roman" w:hint="eastAsia"/>
          <w:sz w:val="24"/>
          <w:szCs w:val="22"/>
        </w:rPr>
        <w:t xml:space="preserve"> PAM/MMT network.</w:t>
      </w:r>
      <w:proofErr w:type="gramEnd"/>
      <w:r w:rsidRPr="006F6332">
        <w:rPr>
          <w:rFonts w:ascii="Times New Roman" w:hAnsi="Times New Roman" w:hint="eastAsia"/>
          <w:sz w:val="24"/>
          <w:szCs w:val="22"/>
        </w:rPr>
        <w:t xml:space="preserve"> PAM formed a</w:t>
      </w:r>
      <w:r w:rsidRPr="006F6332">
        <w:rPr>
          <w:rFonts w:ascii="Times New Roman" w:hAnsi="Times New Roman"/>
          <w:sz w:val="24"/>
          <w:szCs w:val="22"/>
        </w:rPr>
        <w:t>n</w:t>
      </w:r>
      <w:r w:rsidRPr="006F6332">
        <w:rPr>
          <w:rFonts w:ascii="Times New Roman" w:hAnsi="Times New Roman" w:hint="eastAsia"/>
          <w:sz w:val="24"/>
          <w:szCs w:val="22"/>
        </w:rPr>
        <w:t xml:space="preserve"> elastic network with MMT which was </w:t>
      </w:r>
      <w:r w:rsidRPr="006F6332">
        <w:rPr>
          <w:rFonts w:ascii="Times New Roman" w:hAnsi="Times New Roman"/>
          <w:sz w:val="24"/>
          <w:szCs w:val="22"/>
        </w:rPr>
        <w:t>stretchable</w:t>
      </w:r>
      <w:r w:rsidRPr="006F6332">
        <w:rPr>
          <w:rFonts w:ascii="Times New Roman" w:hAnsi="Times New Roman" w:hint="eastAsia"/>
          <w:sz w:val="24"/>
          <w:szCs w:val="22"/>
        </w:rPr>
        <w:t xml:space="preserve"> </w:t>
      </w:r>
      <w:r w:rsidRPr="006F6332">
        <w:rPr>
          <w:rFonts w:ascii="Times New Roman" w:hAnsi="Times New Roman"/>
          <w:sz w:val="24"/>
          <w:szCs w:val="22"/>
        </w:rPr>
        <w:t>and strong</w:t>
      </w:r>
      <w:r>
        <w:rPr>
          <w:rFonts w:ascii="Times New Roman" w:hAnsi="Times New Roman"/>
          <w:sz w:val="24"/>
          <w:szCs w:val="22"/>
        </w:rPr>
        <w:t xml:space="preserve"> </w:t>
      </w:r>
      <w:r w:rsidRPr="006F6332">
        <w:rPr>
          <w:rFonts w:ascii="Times New Roman" w:hAnsi="Times New Roman"/>
          <w:sz w:val="24"/>
          <w:szCs w:val="22"/>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IYXJhZ3VjaGk8L0F1dGhvcj48WWVhcj4yMDAyPC9ZZWFy
PjxSZWNOdW0+MjE8L1JlY051bT48RGlzcGxheVRleHQ+KEhhcmFndWNoaSwgMjAwNzsgSGFyYWd1
Y2hpICZhbXA7IFRha2VoaXNhLCAyMDAyKTwvRGlzcGxheVRleHQ+PHJlY29yZD48cmVjLW51bWJl
cj4yMTwvcmVjLW51bWJlcj48Zm9yZWlnbi1rZXlzPjxrZXkgYXBwPSJFTiIgZGItaWQ9InRlNWZh
MDI5YTVyOXQ5ZXJwYXg1cHAybHhmZnd4cHZydzB0dyIgdGltZXN0YW1wPSIxNDU0MDkxMTY0Ij4y
MTwva2V5PjwvZm9yZWlnbi1rZXlzPjxyZWYtdHlwZSBuYW1lPSJKb3VybmFsIEFydGljbGUiPjE3
PC9yZWYtdHlwZT48Y29udHJpYnV0b3JzPjxhdXRob3JzPjxhdXRob3I+SGFyYWd1Y2hpLCBLLjwv
YXV0aG9yPjxhdXRob3I+VGFrZWhpc2EsIFQuPC9hdXRob3I+PC9hdXRob3JzPjwvY29udHJpYnV0
b3JzPjxhdXRoLWFkZHJlc3M+S2F3YW11cmEgSW5zdCBDaGVtIFJlcywgQ2hpYmEgMjg1MDA3OCwg
SmFwYW4uIEhhcmFndWNoaSwgSyAocmVwcmludCBhdXRob3IpLCBLYXdhbXVyYSBJbnN0IENoZW0g
UmVzLCA2MzEgU2FrYWRvLCBDaGliYSAyODUwMDc4LCBKYXBhbi48L2F1dGgtYWRkcmVzcz48dGl0
bGVzPjx0aXRsZT5OYW5vY29tcG9zaXRlIGh5ZHJvZ2VsczogQSB1bmlxdWUgb3JnYW5pYy1pbm9y
Z2FuaWMgbmV0d29yayBzdHJ1Y3R1cmUgd2l0aCBleHRyYW9yZGluYXJ5IG1lY2hhbmljYWwsIG9w
dGljYWwsIGFuZCBzd2VsbGluZy9kZS1zd2VsbGluZyBwcm9wZXJ0aWVzPC90aXRsZT48c2Vjb25k
YXJ5LXRpdGxlPkFkdmFuY2VkIE1hdGVyaWFsczwvc2Vjb25kYXJ5LXRpdGxlPjxzaG9ydC10aXRs
ZT5OYW5vY29tcG9zaXRlIGh5ZHJvZ2VsczogQSB1bmlxdWUgb3JnYW5pYy1pbm9yZ2FuaWMgbmV0
d29yayBzdHJ1Y3R1cmUgd2l0aCBleHRyYW9yZGluYXJ5IG1lY2hhbmljYWwsIG9wdGljYWwsIGFu
ZCBzd2VsbGluZy9kZS1zd2VsbGluZyBwcm9wZXJ0aWVzPC9zaG9ydC10aXRsZT48L3RpdGxlcz48
cGVyaW9kaWNhbD48ZnVsbC10aXRsZT5BZHZhbmNlZCBNYXRlcmlhbHM8L2Z1bGwtdGl0bGU+PGFi
YnItMT5BZHYuIE1hdGVyLjwvYWJici0xPjxhYmJyLTI+QWR2IE1hdGVyPC9hYmJyLTI+PC9wZXJp
b2RpY2FsPjxwYWdlcz4xMTIwLTExMjQ8L3BhZ2VzPjx2b2x1bWU+MTQ8L3ZvbHVtZT48bnVtYmVy
PjE2PC9udW1iZXI+PGtleXdvcmRzPjxrZXl3b3JkPnZvbHVtZS1waGFzZS10cmFuc2l0aW9uPC9r
ZXl3b3JkPjxrZXl3b3JkPnBvbHltZXIgZ2Vsczwva2V5d29yZD48a2V5d29yZD5wb2x5KG4taXNv
cHJvcHlsYWNyeWxhbWlkZSkgZ2Vsczwva2V5d29yZD48a2V5d29yZD5keW5hbWljIGZsdWN0dWF0
aW9uczwva2V5d29yZD48a2V5d29yZD5pbmhvbW9nZW5laXRpZXM8L2tleXdvcmQ+PGtleXdvcmQ+
ZGVwZW5kZW5jZTwva2V5d29yZD48a2V5d29yZD5iZWhhdmlvcjwva2V5d29yZD48a2V5d29yZD5w
cmVzc3VyZTwva2V5d29yZD48a2V5d29yZD5DaGVtaXN0cnk8L2tleXdvcmQ+PGtleXdvcmQ+U2Np
ZW5jZSAmYW1wOyBUZWNobm9sb2d5IC0gT3RoZXIgVG9waWNzPC9rZXl3b3JkPjxrZXl3b3JkPk1h
dGVyaWFscyBTY2llbmNlPC9rZXl3b3JkPjxrZXl3b3JkPlBoeXNpY3M8L2tleXdvcmQ+PC9rZXl3
b3Jkcz48ZGF0ZXM+PHllYXI+MjAwMjwveWVhcj48cHViLWRhdGVzPjxkYXRlPkF1ZzwvZGF0ZT48
L3B1Yi1kYXRlcz48L2RhdGVzPjxpc2JuPjA5MzUtOTY0ODwvaXNibj48YWNjZXNzaW9uLW51bT5X
T1M6MDAwMTc3Njk5OTAwMDA1PC9hY2Nlc3Npb24tbnVtPjx3b3JrLXR5cGU+QXJ0aWNsZTwvd29y
ay10eXBlPjx1cmxzPjxyZWxhdGVkLXVybHM+PHVybD4mbHQ7R28gdG8gSVNJJmd0OzovL1dPUzow
MDAxNzc2OTk5MDAwMDU8L3VybD48L3JlbGF0ZWQtdXJscz48L3VybHM+PGVsZWN0cm9uaWMtcmVz
b3VyY2UtbnVtPjEwLjEwMDIvMTUyMS00MDk1KDIwMDIwODE2KTE0OjE2Jmx0OzExMjA6OmFpZC1h
ZG1hMTEyMCZndDszLjAuY287Mi05PC9lbGVjdHJvbmljLXJlc291cmNlLW51bT48bGFuZ3VhZ2U+
RW5nbGlzaDwvbGFuZ3VhZ2U+PC9yZWNvcmQ+PC9DaXRlPjxDaXRlPjxBdXRob3I+SGFyYWd1Y2hp
PC9BdXRob3I+PFllYXI+MjAwNzwvWWVhcj48UmVjTnVtPjEzMzwvUmVjTnVtPjxyZWNvcmQ+PHJl
Yy1udW1iZXI+MTMzPC9yZWMtbnVtYmVyPjxmb3JlaWduLWtleXM+PGtleSBhcHA9IkVOIiBkYi1p
ZD0idGU1ZmEwMjlhNXI5dDllcnBheDVwcDJseGZmd3hwdnJ3MHR3IiB0aW1lc3RhbXA9IjE0NjI5
NzMwOTUiPjEzMzwva2V5PjwvZm9yZWlnbi1rZXlzPjxyZWYtdHlwZSBuYW1lPSJKb3VybmFsIEFy
dGljbGUiPjE3PC9yZWYtdHlwZT48Y29udHJpYnV0b3JzPjxhdXRob3JzPjxhdXRob3I+SGFyYWd1
Y2hpLCBLLjwvYXV0aG9yPjwvYXV0aG9ycz48L2NvbnRyaWJ1dG9ycz48YXV0aC1hZGRyZXNzPkth
bWFtdXJhIEluc3QgQ2hlbSBSZXMsIE1hdCBDaGVtIExhYiwgU2FrdXJhLCBDaGliYSAyODUwMDc4
LCBKYXBhbjwvYXV0aC1hZGRyZXNzPjx0aXRsZXM+PHRpdGxlPk5hbm9jb21wb3NpdGUgaHlkcm9n
ZWxzPC90aXRsZT48c2Vjb25kYXJ5LXRpdGxlPkN1cnJlbnQgT3BpbmlvbiBpbiBTb2xpZCBTdGF0
ZSAmYW1wOyBNYXRlcmlhbHMgU2NpZW5jZTwvc2Vjb25kYXJ5LXRpdGxlPjxhbHQtdGl0bGU+Q3Vy
ciBPcGluIFNvbGlkIFN0IE0mI3hEO0N1cnIgT3BpbiBTb2xpZCBTdCBNPC9hbHQtdGl0bGU+PC90
aXRsZXM+PHBlcmlvZGljYWw+PGZ1bGwtdGl0bGU+Q3VycmVudCBPcGluaW9uIGluIFNvbGlkIFN0
YXRlICZhbXA7IE1hdGVyaWFscyBTY2llbmNlPC9mdWxsLXRpdGxlPjxhYmJyLTE+Q3Vyci4gT3Bp
bi4gU29saWQgU3QuIE08L2FiYnItMT48L3BlcmlvZGljYWw+PHBhZ2VzPjQ3LTU0PC9wYWdlcz48
dm9sdW1lPjExPC92b2x1bWU+PG51bWJlcj4zLTQ8L251bWJlcj48a2V5d29yZHM+PGtleXdvcmQ+
bmFub2NvbXBvc2l0ZTwva2V5d29yZD48a2V5d29yZD5oeWRyb2dlbDwva2V5d29yZD48a2V5d29y
ZD5jbGF5PC9rZXl3b3JkPjxrZXl3b3JkPm5ldHdvcmsgc3RydWN0dXJlPC9rZXl3b3JkPjxrZXl3
b3JkPnN0aW11bHVzLXNlbnNpdGl2aXR5PC9rZXl3b3JkPjxrZXl3b3JkPnBvbHltZXItY2xheSBu
YW5vY29tcG9zaXRlczwva2V5d29yZD48a2V5d29yZD5pbm9yZ2FuaWMgbmV0d29yayBzdHJ1Y3R1
cmU8L2tleXdvcmQ+PGtleXdvcmQ+ZnJlZS1yYWRpY2FsIHBvbHltZXJpemF0aW9uPC9rZXl3b3Jk
PjxrZXl3b3JkPnRvLWdsb2J1bGUgdHJhbnNpdGlvbjwva2V5d29yZD48a2V5d29yZD5jcm9zcy1s
aW5raW5nIGFnZW50PC9rZXl3b3JkPjxrZXl3b3JkPm1lY2hhbmljYWwtcHJvcGVydGllczwva2V5
d29yZD48a2V5d29yZD5jb21wb3NpdGUgaHlkcm9nZWxzPC9rZXl3b3JkPjxrZXl3b3JkPmxpZ2h0
LXNjYXR0ZXJpbmc8L2tleXdvcmQ+PGtleXdvcmQ+Z2Vsczwva2V5d29yZD48a2V5d29yZD5iZWhh
dmlvcjwva2V5d29yZD48L2tleXdvcmRzPjxkYXRlcz48eWVhcj4yMDA3PC95ZWFyPjxwdWItZGF0
ZXM+PGRhdGU+SnVuLUF1ZzwvZGF0ZT48L3B1Yi1kYXRlcz48L2RhdGVzPjxpc2JuPjEzNTktMDI4
NjwvaXNibj48YWNjZXNzaW9uLW51bT5XT1M6MDAwMjU4OTQxMDAwMDA0PC9hY2Nlc3Npb24tbnVt
Pjx1cmxzPjxyZWxhdGVkLXVybHM+PHVybD4mbHQ7R28gdG8gSVNJJmd0OzovL1dPUzowMDAyNTg5
NDEwMDAwMDQ8L3VybD48L3JlbGF0ZWQtdXJscz48L3VybHM+PGxhbmd1YWdlPkVuZ2xpc2g8L2xh
bmd1YWdlPjwvcmVjb3JkPjwvQ2l0ZT48L0VuZE5v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6F6332">
        <w:rPr>
          <w:rFonts w:ascii="Times New Roman" w:hAnsi="Times New Roman"/>
          <w:sz w:val="24"/>
          <w:szCs w:val="22"/>
        </w:rPr>
      </w:r>
      <w:r w:rsidRPr="006F6332">
        <w:rPr>
          <w:rFonts w:ascii="Times New Roman" w:hAnsi="Times New Roman"/>
          <w:sz w:val="24"/>
          <w:szCs w:val="22"/>
        </w:rPr>
        <w:fldChar w:fldCharType="separate"/>
      </w:r>
      <w:r>
        <w:rPr>
          <w:rFonts w:ascii="Times New Roman" w:hAnsi="Times New Roman"/>
          <w:noProof/>
          <w:sz w:val="24"/>
          <w:szCs w:val="22"/>
        </w:rPr>
        <w:t>(</w:t>
      </w:r>
      <w:hyperlink w:anchor="_ENREF_96" w:tooltip="Haraguchi, 2007 #133" w:history="1">
        <w:r w:rsidR="00DE1C74">
          <w:rPr>
            <w:rFonts w:ascii="Times New Roman" w:hAnsi="Times New Roman"/>
            <w:noProof/>
            <w:sz w:val="24"/>
            <w:szCs w:val="22"/>
          </w:rPr>
          <w:t>Haraguchi, 2007</w:t>
        </w:r>
      </w:hyperlink>
      <w:r>
        <w:rPr>
          <w:rFonts w:ascii="Times New Roman" w:hAnsi="Times New Roman"/>
          <w:noProof/>
          <w:sz w:val="24"/>
          <w:szCs w:val="22"/>
        </w:rPr>
        <w:t xml:space="preserve">; </w:t>
      </w:r>
      <w:hyperlink w:anchor="_ENREF_102" w:tooltip="Haraguchi, 2002 #21" w:history="1">
        <w:r w:rsidR="00DE1C74">
          <w:rPr>
            <w:rFonts w:ascii="Times New Roman" w:hAnsi="Times New Roman"/>
            <w:noProof/>
            <w:sz w:val="24"/>
            <w:szCs w:val="22"/>
          </w:rPr>
          <w:t>Haraguchi &amp; Takehisa, 2002</w:t>
        </w:r>
      </w:hyperlink>
      <w:r>
        <w:rPr>
          <w:rFonts w:ascii="Times New Roman" w:hAnsi="Times New Roman"/>
          <w:noProof/>
          <w:sz w:val="24"/>
          <w:szCs w:val="22"/>
        </w:rPr>
        <w:t>)</w:t>
      </w:r>
      <w:r w:rsidRPr="006F6332">
        <w:rPr>
          <w:rFonts w:ascii="Times New Roman" w:hAnsi="Times New Roman"/>
          <w:sz w:val="24"/>
          <w:szCs w:val="22"/>
        </w:rPr>
        <w:fldChar w:fldCharType="end"/>
      </w:r>
      <w:r w:rsidRPr="006F6332">
        <w:rPr>
          <w:rFonts w:ascii="Times New Roman" w:hAnsi="Times New Roman"/>
          <w:sz w:val="24"/>
          <w:szCs w:val="22"/>
        </w:rPr>
        <w:t xml:space="preserve"> while</w:t>
      </w:r>
      <w:r w:rsidRPr="006F6332">
        <w:rPr>
          <w:rFonts w:ascii="Times New Roman" w:hAnsi="Times New Roman" w:hint="eastAsia"/>
          <w:sz w:val="24"/>
          <w:szCs w:val="22"/>
        </w:rPr>
        <w:t xml:space="preserve"> </w:t>
      </w:r>
      <w:r w:rsidRPr="006F6332">
        <w:rPr>
          <w:rFonts w:ascii="Times New Roman" w:hAnsi="Times New Roman"/>
          <w:sz w:val="24"/>
          <w:szCs w:val="22"/>
        </w:rPr>
        <w:t>alginate</w:t>
      </w:r>
      <w:r w:rsidRPr="006F6332">
        <w:rPr>
          <w:rFonts w:ascii="Times New Roman" w:hAnsi="Times New Roman" w:hint="eastAsia"/>
          <w:sz w:val="24"/>
          <w:szCs w:val="22"/>
        </w:rPr>
        <w:t xml:space="preserve"> formed an </w:t>
      </w:r>
      <w:r w:rsidRPr="006F6332">
        <w:rPr>
          <w:rFonts w:ascii="Times New Roman" w:hAnsi="Times New Roman"/>
          <w:sz w:val="24"/>
          <w:szCs w:val="22"/>
        </w:rPr>
        <w:t>ionic</w:t>
      </w:r>
      <w:r w:rsidRPr="006F6332">
        <w:rPr>
          <w:rFonts w:ascii="Times New Roman" w:hAnsi="Times New Roman" w:hint="eastAsia"/>
          <w:sz w:val="24"/>
          <w:szCs w:val="22"/>
        </w:rPr>
        <w:t xml:space="preserve"> network with Ca</w:t>
      </w:r>
      <w:r w:rsidRPr="006F6332">
        <w:rPr>
          <w:rFonts w:ascii="Times New Roman" w:hAnsi="Times New Roman" w:hint="eastAsia"/>
          <w:sz w:val="24"/>
          <w:szCs w:val="22"/>
          <w:vertAlign w:val="superscript"/>
        </w:rPr>
        <w:t>2+</w:t>
      </w:r>
      <w:r w:rsidRPr="006F6332">
        <w:rPr>
          <w:rFonts w:ascii="Times New Roman" w:hAnsi="Times New Roman" w:hint="eastAsia"/>
          <w:sz w:val="24"/>
          <w:szCs w:val="22"/>
        </w:rPr>
        <w:t xml:space="preserve"> which was weak in terms of strength but adequate in dissipating energy by unzipping the </w:t>
      </w:r>
      <w:r w:rsidRPr="006F6332">
        <w:rPr>
          <w:rFonts w:ascii="Times New Roman" w:hAnsi="Times New Roman"/>
          <w:sz w:val="24"/>
          <w:szCs w:val="22"/>
        </w:rPr>
        <w:t>G-block Ca</w:t>
      </w:r>
      <w:r w:rsidRPr="006F6332">
        <w:rPr>
          <w:rFonts w:ascii="Times New Roman" w:hAnsi="Times New Roman"/>
          <w:sz w:val="24"/>
          <w:szCs w:val="22"/>
          <w:vertAlign w:val="superscript"/>
        </w:rPr>
        <w:t>2+</w:t>
      </w:r>
      <w:r w:rsidRPr="006F6332">
        <w:rPr>
          <w:rFonts w:ascii="Times New Roman" w:hAnsi="Times New Roman"/>
          <w:sz w:val="24"/>
          <w:szCs w:val="22"/>
        </w:rPr>
        <w:t>-</w:t>
      </w:r>
      <w:r w:rsidRPr="006F6332">
        <w:rPr>
          <w:rFonts w:ascii="Times New Roman" w:hAnsi="Times New Roman" w:hint="eastAsia"/>
          <w:sz w:val="24"/>
          <w:szCs w:val="22"/>
        </w:rPr>
        <w:t>crosslinked alginat</w:t>
      </w:r>
      <w:r>
        <w:rPr>
          <w:rFonts w:ascii="Times New Roman" w:hAnsi="Times New Roman" w:hint="eastAsia"/>
          <w:sz w:val="24"/>
          <w:szCs w:val="22"/>
        </w:rPr>
        <w:t>e chains during tensile loading</w:t>
      </w:r>
      <w:r>
        <w:rPr>
          <w:rFonts w:ascii="Times New Roman" w:hAnsi="Times New Roman"/>
          <w:sz w:val="24"/>
          <w:szCs w:val="22"/>
        </w:rPr>
        <w:t xml:space="preserve"> </w:t>
      </w:r>
      <w:r w:rsidRPr="006F6332">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Kong&lt;/Author&gt;&lt;Year&gt;2003&lt;/Year&gt;&lt;RecNum&gt;137&lt;/RecNum&gt;&lt;DisplayText&gt;(Kong et al., 2003)&lt;/DisplayText&gt;&lt;record&gt;&lt;rec-number&gt;137&lt;/rec-number&gt;&lt;foreign-keys&gt;&lt;key app="EN" db-id="te5fa029a5r9t9erpax5pp2lxffwxpvrw0tw" timestamp="1467623520"&gt;137&lt;/key&gt;&lt;/foreign-keys&gt;&lt;ref-type name="Journal Article"&gt;17&lt;/ref-type&gt;&lt;contributors&gt;&lt;authors&gt;&lt;author&gt;Kong, H. J.&lt;/author&gt;&lt;author&gt;Wong, E.&lt;/author&gt;&lt;author&gt;Mooney, D. J.&lt;/author&gt;&lt;/authors&gt;&lt;/contributors&gt;&lt;auth-address&gt;Univ Michigan, Dept Biol &amp;amp; Mat Sci, Ann Arbor, MI 48109 USA&amp;#xD;Univ Michigan, Dept Chem Engn, Ann Arbor, MI 48109 USA&amp;#xD;Univ Michigan, Dept Biomed Engn, Ann Arbor, MI 48109 USA&lt;/auth-address&gt;&lt;titles&gt;&lt;title&gt;Independent control of rigidity and toughness of polymeric hydrogels&lt;/title&gt;&lt;secondary-title&gt;Macromolecules&lt;/secondary-title&gt;&lt;alt-title&gt;Macromolecules&amp;#xD;Macromolecules&lt;/alt-title&gt;&lt;/titles&gt;&lt;pages&gt;4582-4588&lt;/pages&gt;&lt;volume&gt;36&lt;/volume&gt;&lt;number&gt;12&lt;/number&gt;&lt;keywords&gt;&lt;keyword&gt;mechanical-properties&lt;/keyword&gt;&lt;keyword&gt;ductile fracture&lt;/keyword&gt;&lt;keyword&gt;gels&lt;/keyword&gt;&lt;keyword&gt;elastomers&lt;/keyword&gt;&lt;keyword&gt;brittle&lt;/keyword&gt;&lt;/keywords&gt;&lt;dates&gt;&lt;year&gt;2003&lt;/year&gt;&lt;pub-dates&gt;&lt;date&gt;Jun 17&lt;/date&gt;&lt;/pub-dates&gt;&lt;/dates&gt;&lt;isbn&gt;0024-9297&lt;/isbn&gt;&lt;accession-num&gt;WOS:000183526900046&lt;/accession-num&gt;&lt;urls&gt;&lt;related-urls&gt;&lt;url&gt;&amp;lt;Go to ISI&amp;gt;://WOS:000183526900046&lt;/url&gt;&lt;/related-urls&gt;&lt;/urls&gt;&lt;language&gt;English&lt;/language&gt;&lt;/record&gt;&lt;/Cite&gt;&lt;/EndNote&gt;</w:instrText>
      </w:r>
      <w:r w:rsidRPr="006F6332">
        <w:rPr>
          <w:rFonts w:ascii="Times New Roman" w:hAnsi="Times New Roman"/>
          <w:sz w:val="24"/>
          <w:szCs w:val="22"/>
        </w:rPr>
        <w:fldChar w:fldCharType="separate"/>
      </w:r>
      <w:r>
        <w:rPr>
          <w:rFonts w:ascii="Times New Roman" w:hAnsi="Times New Roman"/>
          <w:noProof/>
          <w:sz w:val="24"/>
          <w:szCs w:val="22"/>
        </w:rPr>
        <w:t>(</w:t>
      </w:r>
      <w:hyperlink w:anchor="_ENREF_137" w:tooltip="Kong, 2003 #137" w:history="1">
        <w:r w:rsidR="00DE1C74">
          <w:rPr>
            <w:rFonts w:ascii="Times New Roman" w:hAnsi="Times New Roman"/>
            <w:noProof/>
            <w:sz w:val="24"/>
            <w:szCs w:val="22"/>
          </w:rPr>
          <w:t>Kong et al., 2003</w:t>
        </w:r>
      </w:hyperlink>
      <w:r>
        <w:rPr>
          <w:rFonts w:ascii="Times New Roman" w:hAnsi="Times New Roman"/>
          <w:noProof/>
          <w:sz w:val="24"/>
          <w:szCs w:val="22"/>
        </w:rPr>
        <w:t>)</w:t>
      </w:r>
      <w:r w:rsidRPr="006F6332">
        <w:rPr>
          <w:rFonts w:ascii="Times New Roman" w:hAnsi="Times New Roman"/>
          <w:sz w:val="24"/>
          <w:szCs w:val="22"/>
        </w:rPr>
        <w:fldChar w:fldCharType="end"/>
      </w:r>
      <w:r>
        <w:rPr>
          <w:rFonts w:ascii="Times New Roman" w:hAnsi="Times New Roman"/>
          <w:sz w:val="24"/>
          <w:szCs w:val="22"/>
        </w:rPr>
        <w:t>.</w:t>
      </w:r>
      <w:r w:rsidRPr="006F6332">
        <w:rPr>
          <w:rFonts w:ascii="Times New Roman" w:hAnsi="Times New Roman" w:hint="eastAsia"/>
          <w:sz w:val="24"/>
          <w:szCs w:val="22"/>
        </w:rPr>
        <w:t xml:space="preserve"> There were covalent bonds between PAM and alginate which </w:t>
      </w:r>
      <w:r w:rsidRPr="006F6332">
        <w:rPr>
          <w:rFonts w:ascii="Times New Roman" w:hAnsi="Times New Roman"/>
          <w:sz w:val="24"/>
          <w:szCs w:val="22"/>
        </w:rPr>
        <w:t xml:space="preserve">was </w:t>
      </w:r>
      <w:r w:rsidRPr="006F6332">
        <w:rPr>
          <w:rFonts w:ascii="Times New Roman" w:hAnsi="Times New Roman" w:hint="eastAsia"/>
          <w:sz w:val="24"/>
          <w:szCs w:val="22"/>
        </w:rPr>
        <w:t>discussed previously</w:t>
      </w:r>
      <w:r w:rsidRPr="006F6332">
        <w:rPr>
          <w:rFonts w:ascii="Times New Roman" w:hAnsi="Times New Roman"/>
          <w:sz w:val="24"/>
          <w:szCs w:val="22"/>
        </w:rPr>
        <w:t xml:space="preserve">, </w:t>
      </w:r>
      <w:r w:rsidRPr="006F6332">
        <w:rPr>
          <w:rFonts w:ascii="Times New Roman" w:hAnsi="Times New Roman" w:hint="eastAsia"/>
          <w:sz w:val="24"/>
          <w:szCs w:val="22"/>
        </w:rPr>
        <w:t>ensuring</w:t>
      </w:r>
      <w:r w:rsidRPr="006F6332">
        <w:rPr>
          <w:rFonts w:ascii="Times New Roman" w:hAnsi="Times New Roman"/>
          <w:sz w:val="24"/>
          <w:szCs w:val="22"/>
        </w:rPr>
        <w:t xml:space="preserve"> the efficient load transfer between the two networks</w:t>
      </w:r>
      <w:r>
        <w:rPr>
          <w:rFonts w:ascii="Times New Roman" w:hAnsi="Times New Roman"/>
          <w:sz w:val="24"/>
          <w:szCs w:val="22"/>
        </w:rPr>
        <w:t xml:space="preserve"> </w:t>
      </w:r>
      <w:r w:rsidRPr="006F6332">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6F6332">
        <w:rPr>
          <w:rFonts w:ascii="Times New Roman" w:hAnsi="Times New Roman"/>
          <w:sz w:val="24"/>
          <w:szCs w:val="22"/>
        </w:rPr>
      </w:r>
      <w:r w:rsidRPr="006F6332">
        <w:rPr>
          <w:rFonts w:ascii="Times New Roman" w:hAnsi="Times New Roman"/>
          <w:sz w:val="24"/>
          <w:szCs w:val="22"/>
        </w:rPr>
        <w:fldChar w:fldCharType="separate"/>
      </w:r>
      <w:r>
        <w:rPr>
          <w:rFonts w:ascii="Times New Roman" w:hAnsi="Times New Roman"/>
          <w:noProof/>
          <w:sz w:val="24"/>
          <w:szCs w:val="22"/>
        </w:rPr>
        <w:t>(</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w:t>
      </w:r>
      <w:r w:rsidRPr="006F6332">
        <w:rPr>
          <w:rFonts w:ascii="Times New Roman" w:hAnsi="Times New Roman"/>
          <w:sz w:val="24"/>
          <w:szCs w:val="22"/>
        </w:rPr>
        <w:fldChar w:fldCharType="end"/>
      </w:r>
      <w:r>
        <w:rPr>
          <w:rFonts w:ascii="Times New Roman" w:hAnsi="Times New Roman"/>
          <w:sz w:val="24"/>
          <w:szCs w:val="22"/>
        </w:rPr>
        <w:t>.</w:t>
      </w:r>
      <w:r w:rsidRPr="006F6332">
        <w:rPr>
          <w:rFonts w:ascii="Times New Roman" w:hAnsi="Times New Roman" w:hint="eastAsia"/>
          <w:sz w:val="24"/>
          <w:szCs w:val="22"/>
        </w:rPr>
        <w:t xml:space="preserve"> </w:t>
      </w:r>
    </w:p>
    <w:p w:rsidR="00AD03A5" w:rsidRDefault="00AD03A5" w:rsidP="00AD03A5">
      <w:pPr>
        <w:tabs>
          <w:tab w:val="left" w:pos="3615"/>
          <w:tab w:val="center" w:pos="4513"/>
        </w:tabs>
        <w:spacing w:after="0" w:line="480" w:lineRule="auto"/>
        <w:jc w:val="both"/>
        <w:rPr>
          <w:rFonts w:ascii="Times New Roman" w:hAnsi="Times New Roman"/>
          <w:sz w:val="24"/>
          <w:szCs w:val="22"/>
        </w:rPr>
      </w:pPr>
    </w:p>
    <w:p w:rsidR="00AD03A5" w:rsidRPr="006F6332" w:rsidRDefault="00AD03A5" w:rsidP="00AD03A5">
      <w:pPr>
        <w:tabs>
          <w:tab w:val="left" w:pos="3615"/>
          <w:tab w:val="center" w:pos="4513"/>
        </w:tabs>
        <w:spacing w:after="0" w:line="480" w:lineRule="auto"/>
        <w:jc w:val="both"/>
        <w:rPr>
          <w:rFonts w:ascii="Times New Roman" w:hAnsi="Times New Roman"/>
          <w:sz w:val="24"/>
          <w:szCs w:val="22"/>
        </w:rPr>
      </w:pPr>
      <w:r w:rsidRPr="006F6332">
        <w:rPr>
          <w:rFonts w:ascii="Times New Roman" w:hAnsi="Times New Roman"/>
          <w:sz w:val="24"/>
          <w:szCs w:val="22"/>
        </w:rPr>
        <w:t xml:space="preserve">Thirdly, </w:t>
      </w:r>
      <w:r w:rsidRPr="006F6332">
        <w:rPr>
          <w:rFonts w:ascii="Times New Roman" w:hAnsi="Times New Roman" w:hint="eastAsia"/>
          <w:sz w:val="24"/>
          <w:szCs w:val="22"/>
        </w:rPr>
        <w:t xml:space="preserve">it was possible that </w:t>
      </w:r>
      <w:r w:rsidRPr="006F6332">
        <w:rPr>
          <w:rFonts w:ascii="Times New Roman" w:hAnsi="Times New Roman"/>
          <w:sz w:val="24"/>
          <w:szCs w:val="22"/>
        </w:rPr>
        <w:t>Ca</w:t>
      </w:r>
      <w:r w:rsidRPr="006F6332">
        <w:rPr>
          <w:rFonts w:ascii="Times New Roman" w:hAnsi="Times New Roman"/>
          <w:sz w:val="24"/>
          <w:szCs w:val="22"/>
          <w:vertAlign w:val="superscript"/>
        </w:rPr>
        <w:t>2+</w:t>
      </w:r>
      <w:r w:rsidRPr="006F6332">
        <w:rPr>
          <w:rFonts w:ascii="Times New Roman" w:hAnsi="Times New Roman"/>
          <w:sz w:val="24"/>
          <w:szCs w:val="22"/>
        </w:rPr>
        <w:t xml:space="preserve"> also interacted with MMT platelets and thus restricted the swelling process</w:t>
      </w:r>
      <w:r w:rsidRPr="006F6332">
        <w:rPr>
          <w:rFonts w:ascii="Times New Roman" w:hAnsi="Times New Roman" w:hint="eastAsia"/>
          <w:sz w:val="24"/>
          <w:szCs w:val="22"/>
        </w:rPr>
        <w:t xml:space="preserve"> to some extent</w:t>
      </w:r>
      <w:r w:rsidRPr="006F6332">
        <w:rPr>
          <w:rFonts w:ascii="Times New Roman" w:hAnsi="Times New Roman"/>
          <w:sz w:val="24"/>
          <w:szCs w:val="22"/>
        </w:rPr>
        <w:t xml:space="preserve">. </w:t>
      </w:r>
      <w:r w:rsidRPr="006F6332">
        <w:rPr>
          <w:rFonts w:ascii="Times New Roman" w:hAnsi="Times New Roman" w:hint="eastAsia"/>
          <w:sz w:val="24"/>
          <w:szCs w:val="22"/>
        </w:rPr>
        <w:t xml:space="preserve">During </w:t>
      </w:r>
      <w:r w:rsidRPr="006F6332">
        <w:rPr>
          <w:rFonts w:ascii="Times New Roman" w:hAnsi="Times New Roman"/>
          <w:sz w:val="24"/>
          <w:szCs w:val="22"/>
        </w:rPr>
        <w:t xml:space="preserve">the swelling </w:t>
      </w:r>
      <w:r w:rsidRPr="006F6332">
        <w:rPr>
          <w:rFonts w:ascii="Times New Roman" w:hAnsi="Times New Roman" w:hint="eastAsia"/>
          <w:sz w:val="24"/>
          <w:szCs w:val="22"/>
        </w:rPr>
        <w:t>process</w:t>
      </w:r>
      <w:r w:rsidRPr="006F6332">
        <w:rPr>
          <w:rFonts w:ascii="Times New Roman" w:hAnsi="Times New Roman"/>
          <w:sz w:val="24"/>
          <w:szCs w:val="22"/>
        </w:rPr>
        <w:t xml:space="preserve"> of Na-MMT and Ca-MMT in water</w:t>
      </w:r>
      <w:r>
        <w:rPr>
          <w:rFonts w:ascii="Times New Roman" w:hAnsi="Times New Roman"/>
          <w:sz w:val="24"/>
          <w:szCs w:val="22"/>
        </w:rPr>
        <w:t xml:space="preserve"> </w:t>
      </w:r>
      <w:r w:rsidRPr="006F6332">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Segad&lt;/Author&gt;&lt;Year&gt;2010&lt;/Year&gt;&lt;RecNum&gt;140&lt;/RecNum&gt;&lt;DisplayText&gt;(Segad et al., 2010)&lt;/DisplayText&gt;&lt;record&gt;&lt;rec-number&gt;140&lt;/rec-number&gt;&lt;foreign-keys&gt;&lt;key app="EN" db-id="te5fa029a5r9t9erpax5pp2lxffwxpvrw0tw" timestamp="1467751274"&gt;140&lt;/key&gt;&lt;/foreign-keys&gt;&lt;ref-type name="Journal Article"&gt;17&lt;/ref-type&gt;&lt;contributors&gt;&lt;authors&gt;&lt;author&gt;Segad, M.&lt;/author&gt;&lt;author&gt;Jonsson, B.&lt;/author&gt;&lt;author&gt;Akesson, T.&lt;/author&gt;&lt;author&gt;Cabane, B.&lt;/author&gt;&lt;/authors&gt;&lt;/contributors&gt;&lt;auth-address&gt;Chem Ctr Lund, S-22100 Lund, Sweden&amp;#xD;ESPCI, Lab PMMH, F-75231 Paris 5, France&lt;/auth-address&gt;&lt;titles&gt;&lt;title&gt;Ca/Na Montmorillonite: Structure, Forces and Swelling Properties&lt;/title&gt;&lt;secondary-title&gt;Langmuir&lt;/secondary-title&gt;&lt;alt-title&gt;Langmuir&amp;#xD;Langmuir&lt;/alt-title&gt;&lt;/titles&gt;&lt;pages&gt;5782-5790&lt;/pages&gt;&lt;volume&gt;26&lt;/volume&gt;&lt;number&gt;8&lt;/number&gt;&lt;keywords&gt;&lt;keyword&gt;monte-carlo simulations&lt;/keyword&gt;&lt;keyword&gt;electrical double-layer&lt;/keyword&gt;&lt;keyword&gt;clay water dispersions&lt;/keyword&gt;&lt;keyword&gt;molecular simulations&lt;/keyword&gt;&lt;keyword&gt;charged interfaces&lt;/keyword&gt;&lt;keyword&gt;colloid stability&lt;/keyword&gt;&lt;keyword&gt;phase-equilibria&lt;/keyword&gt;&lt;keyword&gt;suspensions&lt;/keyword&gt;&lt;keyword&gt;bentonite&lt;/keyword&gt;&lt;keyword&gt;surfaces&lt;/keyword&gt;&lt;/keywords&gt;&lt;dates&gt;&lt;year&gt;2010&lt;/year&gt;&lt;pub-dates&gt;&lt;date&gt;Apr 20&lt;/date&gt;&lt;/pub-dates&gt;&lt;/dates&gt;&lt;isbn&gt;0743-7463&lt;/isbn&gt;&lt;accession-num&gt;WOS:000276562300064&lt;/accession-num&gt;&lt;urls&gt;&lt;related-urls&gt;&lt;url&gt;&amp;lt;Go to ISI&amp;gt;://WOS:000276562300064&lt;/url&gt;&lt;/related-urls&gt;&lt;/urls&gt;&lt;language&gt;English&lt;/language&gt;&lt;/record&gt;&lt;/Cite&gt;&lt;/EndNote&gt;</w:instrText>
      </w:r>
      <w:r w:rsidRPr="006F6332">
        <w:rPr>
          <w:rFonts w:ascii="Times New Roman" w:hAnsi="Times New Roman"/>
          <w:sz w:val="24"/>
          <w:szCs w:val="22"/>
        </w:rPr>
        <w:fldChar w:fldCharType="separate"/>
      </w:r>
      <w:r>
        <w:rPr>
          <w:rFonts w:ascii="Times New Roman" w:hAnsi="Times New Roman"/>
          <w:noProof/>
          <w:sz w:val="24"/>
          <w:szCs w:val="22"/>
        </w:rPr>
        <w:t>(</w:t>
      </w:r>
      <w:hyperlink w:anchor="_ENREF_210" w:tooltip="Segad, 2010 #140" w:history="1">
        <w:r w:rsidR="00DE1C74">
          <w:rPr>
            <w:rFonts w:ascii="Times New Roman" w:hAnsi="Times New Roman"/>
            <w:noProof/>
            <w:sz w:val="24"/>
            <w:szCs w:val="22"/>
          </w:rPr>
          <w:t>Segad et al., 2010</w:t>
        </w:r>
      </w:hyperlink>
      <w:r>
        <w:rPr>
          <w:rFonts w:ascii="Times New Roman" w:hAnsi="Times New Roman"/>
          <w:noProof/>
          <w:sz w:val="24"/>
          <w:szCs w:val="22"/>
        </w:rPr>
        <w:t>)</w:t>
      </w:r>
      <w:r w:rsidRPr="006F6332">
        <w:rPr>
          <w:rFonts w:ascii="Times New Roman" w:hAnsi="Times New Roman"/>
          <w:sz w:val="24"/>
          <w:szCs w:val="22"/>
        </w:rPr>
        <w:fldChar w:fldCharType="end"/>
      </w:r>
      <w:r>
        <w:rPr>
          <w:rFonts w:ascii="Times New Roman" w:hAnsi="Times New Roman"/>
          <w:sz w:val="24"/>
          <w:szCs w:val="22"/>
        </w:rPr>
        <w:t>,</w:t>
      </w:r>
      <w:r w:rsidRPr="006F6332">
        <w:rPr>
          <w:rFonts w:ascii="Times New Roman" w:hAnsi="Times New Roman"/>
          <w:sz w:val="24"/>
          <w:szCs w:val="22"/>
        </w:rPr>
        <w:t xml:space="preserve"> because MMT platelets were negatively charged while Ca</w:t>
      </w:r>
      <w:r w:rsidRPr="006F6332">
        <w:rPr>
          <w:rFonts w:ascii="Times New Roman" w:hAnsi="Times New Roman"/>
          <w:sz w:val="24"/>
          <w:szCs w:val="22"/>
          <w:vertAlign w:val="superscript"/>
        </w:rPr>
        <w:t>2+</w:t>
      </w:r>
      <w:r w:rsidRPr="006F6332">
        <w:rPr>
          <w:rFonts w:ascii="Times New Roman" w:hAnsi="Times New Roman"/>
          <w:sz w:val="24"/>
          <w:szCs w:val="22"/>
        </w:rPr>
        <w:t xml:space="preserve"> was positively charged, </w:t>
      </w:r>
      <w:r w:rsidRPr="006F6332">
        <w:rPr>
          <w:rFonts w:ascii="Times New Roman" w:hAnsi="Times New Roman" w:hint="eastAsia"/>
          <w:sz w:val="24"/>
          <w:szCs w:val="22"/>
        </w:rPr>
        <w:t>the divalent Ca</w:t>
      </w:r>
      <w:r w:rsidRPr="006F6332">
        <w:rPr>
          <w:rFonts w:ascii="Times New Roman" w:hAnsi="Times New Roman" w:hint="eastAsia"/>
          <w:sz w:val="24"/>
          <w:szCs w:val="22"/>
          <w:vertAlign w:val="superscript"/>
        </w:rPr>
        <w:t>2+</w:t>
      </w:r>
      <w:r w:rsidRPr="006F6332">
        <w:rPr>
          <w:rFonts w:ascii="Times New Roman" w:hAnsi="Times New Roman" w:hint="eastAsia"/>
          <w:sz w:val="24"/>
          <w:szCs w:val="22"/>
        </w:rPr>
        <w:t xml:space="preserve"> had attractive energy with MMT platelets. So in this </w:t>
      </w:r>
      <w:r w:rsidRPr="006F6332">
        <w:rPr>
          <w:rFonts w:ascii="Times New Roman" w:hAnsi="Times New Roman" w:hint="eastAsia"/>
          <w:sz w:val="24"/>
          <w:szCs w:val="22"/>
        </w:rPr>
        <w:lastRenderedPageBreak/>
        <w:t xml:space="preserve">case, less swelling was received and more energy would be required to expand </w:t>
      </w:r>
      <w:r w:rsidRPr="006F6332">
        <w:rPr>
          <w:rFonts w:ascii="Times New Roman" w:hAnsi="Times New Roman"/>
          <w:sz w:val="24"/>
          <w:szCs w:val="22"/>
        </w:rPr>
        <w:t>Ca</w:t>
      </w:r>
      <w:r w:rsidRPr="006F6332">
        <w:rPr>
          <w:rFonts w:ascii="Times New Roman" w:hAnsi="Times New Roman" w:hint="eastAsia"/>
          <w:sz w:val="24"/>
          <w:szCs w:val="22"/>
        </w:rPr>
        <w:t>-</w:t>
      </w:r>
      <w:r w:rsidRPr="006F6332">
        <w:rPr>
          <w:rFonts w:ascii="Times New Roman" w:hAnsi="Times New Roman"/>
          <w:sz w:val="24"/>
          <w:szCs w:val="22"/>
        </w:rPr>
        <w:t xml:space="preserve">MMT </w:t>
      </w:r>
      <w:r w:rsidRPr="006F6332">
        <w:rPr>
          <w:rFonts w:ascii="Times New Roman" w:hAnsi="Times New Roman" w:hint="eastAsia"/>
          <w:sz w:val="24"/>
          <w:szCs w:val="22"/>
        </w:rPr>
        <w:t xml:space="preserve">than </w:t>
      </w:r>
      <w:r w:rsidRPr="006F6332">
        <w:rPr>
          <w:rFonts w:ascii="Times New Roman" w:hAnsi="Times New Roman"/>
          <w:sz w:val="24"/>
          <w:szCs w:val="22"/>
        </w:rPr>
        <w:t>Na</w:t>
      </w:r>
      <w:r w:rsidRPr="006F6332">
        <w:rPr>
          <w:rFonts w:ascii="Times New Roman" w:hAnsi="Times New Roman" w:hint="eastAsia"/>
          <w:sz w:val="24"/>
          <w:szCs w:val="22"/>
        </w:rPr>
        <w:t>-</w:t>
      </w:r>
      <w:r w:rsidRPr="006F6332">
        <w:rPr>
          <w:rFonts w:ascii="Times New Roman" w:hAnsi="Times New Roman"/>
          <w:sz w:val="24"/>
          <w:szCs w:val="22"/>
        </w:rPr>
        <w:t>MMT due to the electrostatic interactio</w:t>
      </w:r>
      <w:r w:rsidRPr="006F6332">
        <w:rPr>
          <w:rFonts w:ascii="Times New Roman" w:hAnsi="Times New Roman" w:hint="eastAsia"/>
          <w:sz w:val="24"/>
          <w:szCs w:val="22"/>
        </w:rPr>
        <w:t xml:space="preserve">n. </w:t>
      </w:r>
      <w:r w:rsidRPr="006F6332">
        <w:rPr>
          <w:rFonts w:ascii="Times New Roman" w:hAnsi="Times New Roman"/>
          <w:sz w:val="24"/>
          <w:szCs w:val="22"/>
        </w:rPr>
        <w:t xml:space="preserve">This could be also evidenced by the fact that </w:t>
      </w:r>
      <w:proofErr w:type="spellStart"/>
      <w:r w:rsidRPr="006F6332">
        <w:rPr>
          <w:rFonts w:ascii="Times New Roman" w:hAnsi="Times New Roman"/>
          <w:sz w:val="24"/>
          <w:szCs w:val="22"/>
        </w:rPr>
        <w:t>PMCa</w:t>
      </w:r>
      <w:proofErr w:type="spellEnd"/>
      <w:r w:rsidRPr="006F6332">
        <w:rPr>
          <w:rFonts w:ascii="Times New Roman" w:hAnsi="Times New Roman"/>
          <w:sz w:val="24"/>
          <w:szCs w:val="22"/>
        </w:rPr>
        <w:t xml:space="preserve"> showed only one third </w:t>
      </w:r>
      <w:r w:rsidRPr="006F6332">
        <w:rPr>
          <w:rFonts w:ascii="Times New Roman" w:hAnsi="Times New Roman" w:hint="eastAsia"/>
          <w:sz w:val="24"/>
          <w:szCs w:val="22"/>
        </w:rPr>
        <w:t>swelling ratio of that of PMW</w:t>
      </w:r>
      <w:r w:rsidRPr="006F6332">
        <w:rPr>
          <w:rFonts w:ascii="Times New Roman" w:hAnsi="Times New Roman"/>
          <w:sz w:val="24"/>
          <w:szCs w:val="22"/>
        </w:rPr>
        <w:t xml:space="preserve">, and nearly one-fold </w:t>
      </w:r>
      <w:r w:rsidRPr="006F6332">
        <w:rPr>
          <w:rFonts w:ascii="Times New Roman" w:hAnsi="Times New Roman" w:hint="eastAsia"/>
          <w:sz w:val="24"/>
          <w:szCs w:val="22"/>
        </w:rPr>
        <w:t>higher</w:t>
      </w:r>
      <w:r w:rsidRPr="006F6332">
        <w:rPr>
          <w:rFonts w:ascii="Times New Roman" w:hAnsi="Times New Roman"/>
          <w:sz w:val="24"/>
          <w:szCs w:val="22"/>
        </w:rPr>
        <w:t xml:space="preserve"> tensile strength and strain at break than PMW</w:t>
      </w:r>
      <w:r w:rsidRPr="006F6332">
        <w:rPr>
          <w:rFonts w:ascii="Times New Roman" w:hAnsi="Times New Roman" w:hint="eastAsia"/>
          <w:sz w:val="24"/>
          <w:szCs w:val="22"/>
        </w:rPr>
        <w:t>.</w:t>
      </w:r>
    </w:p>
    <w:p w:rsidR="00AD03A5" w:rsidRPr="00C762F5" w:rsidRDefault="00AD03A5" w:rsidP="00AD03A5">
      <w:pPr>
        <w:tabs>
          <w:tab w:val="left" w:pos="3615"/>
          <w:tab w:val="center" w:pos="4513"/>
        </w:tabs>
        <w:spacing w:after="0" w:line="480" w:lineRule="auto"/>
        <w:jc w:val="both"/>
        <w:rPr>
          <w:rFonts w:ascii="Times New Roman" w:hAnsi="Times New Roman"/>
          <w:sz w:val="24"/>
          <w:szCs w:val="22"/>
        </w:rPr>
      </w:pPr>
    </w:p>
    <w:p w:rsidR="00AD03A5" w:rsidRPr="00C762F5" w:rsidRDefault="00AD03A5" w:rsidP="00AD03A5">
      <w:pPr>
        <w:tabs>
          <w:tab w:val="left" w:pos="3615"/>
          <w:tab w:val="center" w:pos="4513"/>
        </w:tabs>
        <w:spacing w:after="0" w:line="480" w:lineRule="auto"/>
        <w:jc w:val="both"/>
        <w:rPr>
          <w:rFonts w:ascii="Times New Roman" w:hAnsi="Times New Roman"/>
          <w:sz w:val="24"/>
          <w:szCs w:val="22"/>
        </w:rPr>
      </w:pPr>
      <w:r w:rsidRPr="00C762F5">
        <w:rPr>
          <w:rFonts w:ascii="Times New Roman" w:hAnsi="Times New Roman"/>
          <w:sz w:val="24"/>
          <w:szCs w:val="22"/>
        </w:rPr>
        <w:t>As for</w:t>
      </w:r>
      <w:r w:rsidRPr="00C762F5">
        <w:rPr>
          <w:rFonts w:ascii="Times New Roman" w:hAnsi="Times New Roman" w:hint="eastAsia"/>
          <w:sz w:val="24"/>
          <w:szCs w:val="22"/>
        </w:rPr>
        <w:t xml:space="preserve"> PMAW, a</w:t>
      </w:r>
      <w:r w:rsidRPr="00C762F5">
        <w:rPr>
          <w:rFonts w:ascii="Times New Roman" w:hAnsi="Times New Roman"/>
          <w:sz w:val="24"/>
          <w:szCs w:val="22"/>
        </w:rPr>
        <w:t xml:space="preserve">fter swelling for 100 hours, the swelling ratio of PMAW began to drop slightly </w:t>
      </w:r>
      <w:r w:rsidRPr="00C762F5">
        <w:rPr>
          <w:rFonts w:ascii="Times New Roman" w:hAnsi="Times New Roman" w:hint="eastAsia"/>
          <w:sz w:val="24"/>
          <w:szCs w:val="22"/>
        </w:rPr>
        <w:t xml:space="preserve">(Figure </w:t>
      </w:r>
      <w:r w:rsidR="00F646FA">
        <w:rPr>
          <w:rFonts w:ascii="Times New Roman" w:hAnsi="Times New Roman"/>
          <w:sz w:val="24"/>
          <w:szCs w:val="22"/>
        </w:rPr>
        <w:t>4</w:t>
      </w:r>
      <w:r>
        <w:rPr>
          <w:rFonts w:ascii="Times New Roman" w:hAnsi="Times New Roman"/>
          <w:sz w:val="24"/>
          <w:szCs w:val="22"/>
        </w:rPr>
        <w:t>.</w:t>
      </w:r>
      <w:r w:rsidR="00F646FA">
        <w:rPr>
          <w:rFonts w:ascii="Times New Roman" w:hAnsi="Times New Roman"/>
          <w:sz w:val="24"/>
          <w:szCs w:val="22"/>
        </w:rPr>
        <w:t>12</w:t>
      </w:r>
      <w:r w:rsidRPr="00C762F5">
        <w:rPr>
          <w:rFonts w:ascii="Times New Roman" w:hAnsi="Times New Roman" w:hint="eastAsia"/>
          <w:sz w:val="24"/>
          <w:szCs w:val="22"/>
        </w:rPr>
        <w:t xml:space="preserve"> (b)) </w:t>
      </w:r>
      <w:r w:rsidRPr="00C762F5">
        <w:rPr>
          <w:rFonts w:ascii="Times New Roman" w:hAnsi="Times New Roman"/>
          <w:sz w:val="24"/>
          <w:szCs w:val="22"/>
        </w:rPr>
        <w:t xml:space="preserve">probably because </w:t>
      </w:r>
      <w:r w:rsidRPr="00C762F5">
        <w:rPr>
          <w:rFonts w:ascii="Times New Roman" w:hAnsi="Times New Roman" w:hint="eastAsia"/>
          <w:sz w:val="24"/>
          <w:szCs w:val="22"/>
        </w:rPr>
        <w:t xml:space="preserve">of </w:t>
      </w:r>
      <w:r w:rsidRPr="00C762F5">
        <w:rPr>
          <w:rFonts w:ascii="Times New Roman" w:hAnsi="Times New Roman"/>
          <w:sz w:val="24"/>
          <w:szCs w:val="22"/>
        </w:rPr>
        <w:t>the partial dissolution of the nanocomposite hydrogel, which might be some low molecular weight PAM olig</w:t>
      </w:r>
      <w:r w:rsidRPr="00C762F5">
        <w:rPr>
          <w:rFonts w:ascii="Times New Roman" w:hAnsi="Times New Roman" w:hint="eastAsia"/>
          <w:sz w:val="24"/>
          <w:szCs w:val="22"/>
        </w:rPr>
        <w:t>o</w:t>
      </w:r>
      <w:r w:rsidRPr="00C762F5">
        <w:rPr>
          <w:rFonts w:ascii="Times New Roman" w:hAnsi="Times New Roman"/>
          <w:sz w:val="24"/>
          <w:szCs w:val="22"/>
        </w:rPr>
        <w:t>mers or unreacted KPS initiator molecules. Despite the MMT surface partially covered by alginate and the covalent bonds between PAM and alginate,</w:t>
      </w:r>
      <w:r w:rsidRPr="00C762F5">
        <w:rPr>
          <w:rFonts w:ascii="Times New Roman" w:hAnsi="Times New Roman" w:hint="eastAsia"/>
          <w:sz w:val="24"/>
          <w:szCs w:val="22"/>
        </w:rPr>
        <w:t xml:space="preserve"> most of the tensile load was carried by PAM/MMT network</w:t>
      </w:r>
      <w:r w:rsidRPr="00C762F5">
        <w:rPr>
          <w:rFonts w:ascii="Times New Roman" w:hAnsi="Times New Roman"/>
          <w:sz w:val="24"/>
          <w:szCs w:val="22"/>
        </w:rPr>
        <w:t xml:space="preserve"> instead of</w:t>
      </w:r>
      <w:r w:rsidRPr="00C762F5">
        <w:rPr>
          <w:rFonts w:ascii="Times New Roman" w:hAnsi="Times New Roman" w:hint="eastAsia"/>
          <w:sz w:val="24"/>
          <w:szCs w:val="22"/>
        </w:rPr>
        <w:t xml:space="preserve"> alginate chains</w:t>
      </w:r>
      <w:r w:rsidRPr="00C762F5">
        <w:rPr>
          <w:rFonts w:ascii="Times New Roman" w:hAnsi="Times New Roman"/>
          <w:sz w:val="24"/>
          <w:szCs w:val="22"/>
        </w:rPr>
        <w:t xml:space="preserve"> because alginate chains were not crosslinked by Ca</w:t>
      </w:r>
      <w:r w:rsidRPr="00C762F5">
        <w:rPr>
          <w:rFonts w:ascii="Times New Roman" w:hAnsi="Times New Roman"/>
          <w:sz w:val="24"/>
          <w:szCs w:val="22"/>
          <w:vertAlign w:val="superscript"/>
        </w:rPr>
        <w:t>2+</w:t>
      </w:r>
      <w:r w:rsidRPr="00C762F5">
        <w:rPr>
          <w:rFonts w:ascii="Times New Roman" w:hAnsi="Times New Roman"/>
          <w:sz w:val="24"/>
          <w:szCs w:val="22"/>
        </w:rPr>
        <w:t xml:space="preserve"> and the hydrogen bonding between alginate and MMT was weak in the aqueous environment</w:t>
      </w:r>
      <w:r w:rsidRPr="00C762F5">
        <w:rPr>
          <w:rFonts w:ascii="Times New Roman" w:hAnsi="Times New Roman" w:hint="eastAsia"/>
          <w:sz w:val="24"/>
          <w:szCs w:val="22"/>
        </w:rPr>
        <w:t xml:space="preserve"> </w:t>
      </w:r>
      <w:r w:rsidRPr="00C762F5">
        <w:rPr>
          <w:rFonts w:ascii="Times New Roman" w:hAnsi="Times New Roman"/>
          <w:sz w:val="24"/>
          <w:szCs w:val="22"/>
        </w:rPr>
        <w:fldChar w:fldCharType="begin">
          <w:fldData xml:space="preserve">PEVuZE5vdGU+PENpdGU+PEF1dGhvcj5abG9wYXNhPC9BdXRob3I+PFllYXI+MjAxNTwvWWVhcj48
UmVjTnVtPjE3NTwvUmVjTnVtPjxEaXNwbGF5VGV4dD4oV3UgZXQgYWwuLCAyMDE2OyBabG9wYXNh
IGV0IGFsLiwgMjAxNSk8L0Rpc3BsYXlUZXh0PjxyZWNvcmQ+PHJlYy1udW1iZXI+MTc1PC9yZWMt
bnVtYmVyPjxmb3JlaWduLWtleXM+PGtleSBhcHA9IkVOIiBkYi1pZD0idGU1ZmEwMjlhNXI5dDll
cnBheDVwcDJseGZmd3hwdnJ3MHR3IiB0aW1lc3RhbXA9IjE0NzI5MDcyODgiPjE3NTwva2V5Pjwv
Zm9yZWlnbi1rZXlzPjxyZWYtdHlwZSBuYW1lPSJKb3VybmFsIEFydGljbGUiPjE3PC9yZWYtdHlw
ZT48Y29udHJpYnV0b3JzPjxhdXRob3JzPjxhdXRob3I+WmxvcGFzYSwgSi48L2F1dGhvcj48YXV0
aG9yPk5vcmRlciwgQi48L2F1dGhvcj48YXV0aG9yPktvZW5kZXJzLCBFLiBBLiBCLjwvYXV0aG9y
PjxhdXRob3I+UGlja2VuLCBTLiBKLjwvYXV0aG9yPjwvYXV0aG9ycz48L2NvbnRyaWJ1dG9ycz48
YXV0aC1hZGRyZXNzPkRlbGZ0IFVuaXYgVGVjaG5vbCwgRmFjIENpdmlsIEVuZ24gJmFtcDsgR2Vv
c2NpLCBNYXQgJmFtcDsgRW52aXJvbm0sIE5MLTI2MjggQ04gRGVsZnQsIE5ldGhlcmxhbmRzJiN4
RDtEZWxmdCBVbml2IFRlY2hub2wsIEZhYyBTY2kgQXBwbCwgRGVwdCBDaGVtIEVuZ24sIEFkdiBT
b2Z0IE1hdHRlciwgTkwtMjYyOCBCTCBEZWxmdCwgTmV0aGVybGFuZHM8L2F1dGgtYWRkcmVzcz48
dGl0bGVzPjx0aXRsZT5PcmlnaW4gb2YgSGlnaGx5IE9yZGVyZWQgU29kaXVtIEFsZ2luYXRlL01v
bnRtb3JpbGxvbml0ZSBCaW9uYW5vY29tcG9zaXRlczwvdGl0bGU+PHNlY29uZGFyeS10aXRsZT5N
YWNyb21vbGVjdWxlczwvc2Vjb25kYXJ5LXRpdGxlPjxhbHQtdGl0bGU+TWFjcm9tb2xlY3VsZXMm
I3hEO01hY3JvbW9sZWN1bGVzPC9hbHQtdGl0bGU+PC90aXRsZXM+PHBhZ2VzPjEyMDQtMTIwOTwv
cGFnZXM+PHZvbHVtZT40ODwvdm9sdW1lPjxudW1iZXI+NDwvbnVtYmVyPjxrZXl3b3Jkcz48a2V5
d29yZD5uZW1hdGlzY2hlbiBrcmlzdGFsbGluZmx1c3NpZ2VuIHBoYXNlPC9rZXl3b3JkPjxrZXl3
b3JkPm1vbGVrdWxhci1zdGF0aXN0aXNjaGUgdGhlb3JpZTwva2V5d29yZD48a2V5d29yZD5hcmFt
aWQgc29sdXRpb25zPC9rZXl3b3JkPjxrZXl3b3JkPm9yaWVudGF0aW9uYWwgb3JkZXI8L2tleXdv
cmQ+PGtleXdvcmQ+YmFycmllciBwcm9wZXJ0aWVzPC9rZXl3b3JkPjxrZXl3b3JkPmFydGlmaWNp
YWwgbmFjcmU8L2tleXdvcmQ+PGtleXdvcmQ+YWxnaW5hdGU8L2tleXdvcmQ+PGtleXdvcmQ+cmhl
b2xvZ3k8L2tleXdvcmQ+PGtleXdvcmQ+bmFub2NvbXBvc2l0ZXM8L2tleXdvcmQ+PGtleXdvcmQ+
YmlyZWZyaW5nZW5jZTwva2V5d29yZD48L2tleXdvcmRzPjxkYXRlcz48eWVhcj4yMDE1PC95ZWFy
PjxwdWItZGF0ZXM+PGRhdGU+RmViIDI0PC9kYXRlPjwvcHViLWRhdGVzPjwvZGF0ZXM+PGlzYm4+
MDAyNC05Mjk3PC9pc2JuPjxhY2Nlc3Npb24tbnVtPldPUzowMDAzNTAxOTM5MDAwMzY8L2FjY2Vz
c2lvbi1udW0+PHVybHM+PHJlbGF0ZWQtdXJscz48dXJsPiZsdDtHbyB0byBJU0kmZ3Q7Oi8vV09T
OjAwMDM1MDE5MzkwMDAzNjwvdXJsPjwvcmVsYXRlZC11cmxzPjwvdXJscz48bGFuZ3VhZ2U+RW5n
bGlzaDwvbGFuZ3VhZ2U+PC9yZWNvcmQ+PC9DaXRlPjxDaXRlPjxBdXRob3I+V3U8L0F1dGhvcj48
WWVhcj4yMDE2PC9ZZWFyPjxSZWNOdW0+Njk1PC9SZWNOdW0+PHJlY29yZD48cmVjLW51bWJlcj42
OTU8L3JlYy1udW1iZXI+PGZvcmVpZ24ta2V5cz48a2V5IGFwcD0iRU4iIGRiLWlkPSJ0ZTVmYTAy
OWE1cjl0OWVycGF4NXBwMmx4ZmZ3eHB2cncwdHciPjY5NTwva2V5PjwvZm9yZWlnbi1rZXlzPjxy
ZWYtdHlwZSBuYW1lPSJKb3VybmFsIEFydGljbGUiPjE3PC9yZWYtdHlwZT48Y29udHJpYnV0b3Jz
PjxhdXRob3JzPjxhdXRob3I+V3UsIERvbmdiZWk8L2F1dGhvcj48YXV0aG9yPkdhbywgWWF3ZWk8
L2F1dGhvcj48YXV0aG9yPkxpLCBXZW5qdW48L2F1dGhvcj48YXV0aG9yPlpoZW5nLCBYaWFuZ25p
bmc8L2F1dGhvcj48YXV0aG9yPkNoZW4sIFlvbmdHdWk8L2F1dGhvcj48YXV0aG9yPldhbmcsIFFp
Z2FuZzwvYXV0aG9yPjwvYXV0aG9ycz48L2NvbnRyaWJ1dG9ycz48dGl0bGVzPjx0aXRsZT5TZWxl
Y3RpdmUgQWRzb3JwdGlvbiBvZiBMYTMrIFVzaW5nIGEgVG91Z2ggQWxnaW5hdGUtQ2xheS1Qb2x5
IChuLWlzb3Byb3B5bGFjcnlsYW1pZGUpIEh5ZHJvZ2VsIHdpdGggSGllcmFyY2hpY2FsIFBvcmVz
IGFuZCBSZXZlcnNpYmxlIFJlLURlc3dlbGxpbmcvU3dlbGxpbmcgQ3ljbGVzPC90aXRsZT48c2Vj
b25kYXJ5LXRpdGxlPkFDUyBTdXN0YWluYWJsZSBDaGVtaXN0cnkgJmFtcDsgRW5naW5lZXJpbmc8
L3NlY29uZGFyeS10aXRsZT48L3RpdGxlcz48cGVyaW9kaWNhbD48ZnVsbC10aXRsZT5BQ1MgU3Vz
dGFpbmFibGUgQ2hlbWlzdHJ5ICZhbXA7IEVuZ2luZWVyaW5nPC9mdWxsLXRpdGxlPjwvcGVyaW9k
aWNhbD48cGFnZXM+NjczMi02NzQzPC9wYWdlcz48dm9sdW1lPjQ8L3ZvbHVtZT48bnVtYmVyPjEy
PC9udW1iZXI+PGRhdGVzPjx5ZWFyPjIwMTY8L3llYXI+PC9kYXRlcz48aXNibj4yMTY4LTA0ODU8
L2lzYm4+PHVybHM+PC91cmxzPjwvcmVjb3JkPjwvQ2l0ZT48L0VuZE5v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abG9wYXNhPC9BdXRob3I+PFllYXI+MjAxNTwvWWVhcj48
UmVjTnVtPjE3NTwvUmVjTnVtPjxEaXNwbGF5VGV4dD4oV3UgZXQgYWwuLCAyMDE2OyBabG9wYXNh
IGV0IGFsLiwgMjAxNSk8L0Rpc3BsYXlUZXh0PjxyZWNvcmQ+PHJlYy1udW1iZXI+MTc1PC9yZWMt
bnVtYmVyPjxmb3JlaWduLWtleXM+PGtleSBhcHA9IkVOIiBkYi1pZD0idGU1ZmEwMjlhNXI5dDll
cnBheDVwcDJseGZmd3hwdnJ3MHR3IiB0aW1lc3RhbXA9IjE0NzI5MDcyODgiPjE3NTwva2V5Pjwv
Zm9yZWlnbi1rZXlzPjxyZWYtdHlwZSBuYW1lPSJKb3VybmFsIEFydGljbGUiPjE3PC9yZWYtdHlw
ZT48Y29udHJpYnV0b3JzPjxhdXRob3JzPjxhdXRob3I+WmxvcGFzYSwgSi48L2F1dGhvcj48YXV0
aG9yPk5vcmRlciwgQi48L2F1dGhvcj48YXV0aG9yPktvZW5kZXJzLCBFLiBBLiBCLjwvYXV0aG9y
PjxhdXRob3I+UGlja2VuLCBTLiBKLjwvYXV0aG9yPjwvYXV0aG9ycz48L2NvbnRyaWJ1dG9ycz48
YXV0aC1hZGRyZXNzPkRlbGZ0IFVuaXYgVGVjaG5vbCwgRmFjIENpdmlsIEVuZ24gJmFtcDsgR2Vv
c2NpLCBNYXQgJmFtcDsgRW52aXJvbm0sIE5MLTI2MjggQ04gRGVsZnQsIE5ldGhlcmxhbmRzJiN4
RDtEZWxmdCBVbml2IFRlY2hub2wsIEZhYyBTY2kgQXBwbCwgRGVwdCBDaGVtIEVuZ24sIEFkdiBT
b2Z0IE1hdHRlciwgTkwtMjYyOCBCTCBEZWxmdCwgTmV0aGVybGFuZHM8L2F1dGgtYWRkcmVzcz48
dGl0bGVzPjx0aXRsZT5PcmlnaW4gb2YgSGlnaGx5IE9yZGVyZWQgU29kaXVtIEFsZ2luYXRlL01v
bnRtb3JpbGxvbml0ZSBCaW9uYW5vY29tcG9zaXRlczwvdGl0bGU+PHNlY29uZGFyeS10aXRsZT5N
YWNyb21vbGVjdWxlczwvc2Vjb25kYXJ5LXRpdGxlPjxhbHQtdGl0bGU+TWFjcm9tb2xlY3VsZXMm
I3hEO01hY3JvbW9sZWN1bGVzPC9hbHQtdGl0bGU+PC90aXRsZXM+PHBhZ2VzPjEyMDQtMTIwOTwv
cGFnZXM+PHZvbHVtZT40ODwvdm9sdW1lPjxudW1iZXI+NDwvbnVtYmVyPjxrZXl3b3Jkcz48a2V5
d29yZD5uZW1hdGlzY2hlbiBrcmlzdGFsbGluZmx1c3NpZ2VuIHBoYXNlPC9rZXl3b3JkPjxrZXl3
b3JkPm1vbGVrdWxhci1zdGF0aXN0aXNjaGUgdGhlb3JpZTwva2V5d29yZD48a2V5d29yZD5hcmFt
aWQgc29sdXRpb25zPC9rZXl3b3JkPjxrZXl3b3JkPm9yaWVudGF0aW9uYWwgb3JkZXI8L2tleXdv
cmQ+PGtleXdvcmQ+YmFycmllciBwcm9wZXJ0aWVzPC9rZXl3b3JkPjxrZXl3b3JkPmFydGlmaWNp
YWwgbmFjcmU8L2tleXdvcmQ+PGtleXdvcmQ+YWxnaW5hdGU8L2tleXdvcmQ+PGtleXdvcmQ+cmhl
b2xvZ3k8L2tleXdvcmQ+PGtleXdvcmQ+bmFub2NvbXBvc2l0ZXM8L2tleXdvcmQ+PGtleXdvcmQ+
YmlyZWZyaW5nZW5jZTwva2V5d29yZD48L2tleXdvcmRzPjxkYXRlcz48eWVhcj4yMDE1PC95ZWFy
PjxwdWItZGF0ZXM+PGRhdGU+RmViIDI0PC9kYXRlPjwvcHViLWRhdGVzPjwvZGF0ZXM+PGlzYm4+
MDAyNC05Mjk3PC9pc2JuPjxhY2Nlc3Npb24tbnVtPldPUzowMDAzNTAxOTM5MDAwMzY8L2FjY2Vz
c2lvbi1udW0+PHVybHM+PHJlbGF0ZWQtdXJscz48dXJsPiZsdDtHbyB0byBJU0kmZ3Q7Oi8vV09T
OjAwMDM1MDE5MzkwMDAzNjwvdXJsPjwvcmVsYXRlZC11cmxzPjwvdXJscz48bGFuZ3VhZ2U+RW5n
bGlzaDwvbGFuZ3VhZ2U+PC9yZWNvcmQ+PC9DaXRlPjxDaXRlPjxBdXRob3I+V3U8L0F1dGhvcj48
WWVhcj4yMDE2PC9ZZWFyPjxSZWNOdW0+Njk1PC9SZWNOdW0+PHJlY29yZD48cmVjLW51bWJlcj42
OTU8L3JlYy1udW1iZXI+PGZvcmVpZ24ta2V5cz48a2V5IGFwcD0iRU4iIGRiLWlkPSJ0ZTVmYTAy
OWE1cjl0OWVycGF4NXBwMmx4ZmZ3eHB2cncwdHciPjY5NTwva2V5PjwvZm9yZWlnbi1rZXlzPjxy
ZWYtdHlwZSBuYW1lPSJKb3VybmFsIEFydGljbGUiPjE3PC9yZWYtdHlwZT48Y29udHJpYnV0b3Jz
PjxhdXRob3JzPjxhdXRob3I+V3UsIERvbmdiZWk8L2F1dGhvcj48YXV0aG9yPkdhbywgWWF3ZWk8
L2F1dGhvcj48YXV0aG9yPkxpLCBXZW5qdW48L2F1dGhvcj48YXV0aG9yPlpoZW5nLCBYaWFuZ25p
bmc8L2F1dGhvcj48YXV0aG9yPkNoZW4sIFlvbmdHdWk8L2F1dGhvcj48YXV0aG9yPldhbmcsIFFp
Z2FuZzwvYXV0aG9yPjwvYXV0aG9ycz48L2NvbnRyaWJ1dG9ycz48dGl0bGVzPjx0aXRsZT5TZWxl
Y3RpdmUgQWRzb3JwdGlvbiBvZiBMYTMrIFVzaW5nIGEgVG91Z2ggQWxnaW5hdGUtQ2xheS1Qb2x5
IChuLWlzb3Byb3B5bGFjcnlsYW1pZGUpIEh5ZHJvZ2VsIHdpdGggSGllcmFyY2hpY2FsIFBvcmVz
IGFuZCBSZXZlcnNpYmxlIFJlLURlc3dlbGxpbmcvU3dlbGxpbmcgQ3ljbGVzPC90aXRsZT48c2Vj
b25kYXJ5LXRpdGxlPkFDUyBTdXN0YWluYWJsZSBDaGVtaXN0cnkgJmFtcDsgRW5naW5lZXJpbmc8
L3NlY29uZGFyeS10aXRsZT48L3RpdGxlcz48cGVyaW9kaWNhbD48ZnVsbC10aXRsZT5BQ1MgU3Vz
dGFpbmFibGUgQ2hlbWlzdHJ5ICZhbXA7IEVuZ2luZWVyaW5nPC9mdWxsLXRpdGxlPjwvcGVyaW9k
aWNhbD48cGFnZXM+NjczMi02NzQzPC9wYWdlcz48dm9sdW1lPjQ8L3ZvbHVtZT48bnVtYmVyPjEy
PC9udW1iZXI+PGRhdGVzPjx5ZWFyPjIwMTY8L3llYXI+PC9kYXRlcz48aXNibj4yMTY4LTA0ODU8
L2lzYm4+PHVybHM+PC91cmxzPjwvcmVjb3JkPjwvQ2l0ZT48L0VuZE5v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C762F5">
        <w:rPr>
          <w:rFonts w:ascii="Times New Roman" w:hAnsi="Times New Roman"/>
          <w:sz w:val="24"/>
          <w:szCs w:val="22"/>
        </w:rPr>
      </w:r>
      <w:r w:rsidRPr="00C762F5">
        <w:rPr>
          <w:rFonts w:ascii="Times New Roman" w:hAnsi="Times New Roman"/>
          <w:sz w:val="24"/>
          <w:szCs w:val="22"/>
        </w:rPr>
        <w:fldChar w:fldCharType="separate"/>
      </w:r>
      <w:r w:rsidR="0031292B">
        <w:rPr>
          <w:rFonts w:ascii="Times New Roman" w:hAnsi="Times New Roman"/>
          <w:noProof/>
          <w:sz w:val="24"/>
          <w:szCs w:val="22"/>
        </w:rPr>
        <w:t>(</w:t>
      </w:r>
      <w:hyperlink w:anchor="_ENREF_256" w:tooltip="Wu, 2016 #695" w:history="1">
        <w:r w:rsidR="00DE1C74">
          <w:rPr>
            <w:rFonts w:ascii="Times New Roman" w:hAnsi="Times New Roman"/>
            <w:noProof/>
            <w:sz w:val="24"/>
            <w:szCs w:val="22"/>
          </w:rPr>
          <w:t>Wu et al., 2016</w:t>
        </w:r>
      </w:hyperlink>
      <w:r w:rsidR="0031292B">
        <w:rPr>
          <w:rFonts w:ascii="Times New Roman" w:hAnsi="Times New Roman"/>
          <w:noProof/>
          <w:sz w:val="24"/>
          <w:szCs w:val="22"/>
        </w:rPr>
        <w:t xml:space="preserve">; </w:t>
      </w:r>
      <w:hyperlink w:anchor="_ENREF_278" w:tooltip="Zlopasa, 2015 #175" w:history="1">
        <w:r w:rsidR="00DE1C74">
          <w:rPr>
            <w:rFonts w:ascii="Times New Roman" w:hAnsi="Times New Roman"/>
            <w:noProof/>
            <w:sz w:val="24"/>
            <w:szCs w:val="22"/>
          </w:rPr>
          <w:t>Zlopasa et al., 2015</w:t>
        </w:r>
      </w:hyperlink>
      <w:r w:rsidR="0031292B">
        <w:rPr>
          <w:rFonts w:ascii="Times New Roman" w:hAnsi="Times New Roman"/>
          <w:noProof/>
          <w:sz w:val="24"/>
          <w:szCs w:val="22"/>
        </w:rPr>
        <w:t>)</w:t>
      </w:r>
      <w:r w:rsidRPr="00C762F5">
        <w:rPr>
          <w:rFonts w:ascii="Times New Roman" w:hAnsi="Times New Roman"/>
          <w:sz w:val="24"/>
          <w:szCs w:val="22"/>
        </w:rPr>
        <w:fldChar w:fldCharType="end"/>
      </w:r>
      <w:r w:rsidRPr="00C762F5">
        <w:rPr>
          <w:rFonts w:ascii="Times New Roman" w:hAnsi="Times New Roman" w:hint="eastAsia"/>
          <w:sz w:val="24"/>
          <w:szCs w:val="22"/>
        </w:rPr>
        <w:t xml:space="preserve">. Besides, without the restriction of crosslinking, hydrophilic alginate absorbed a large amount of water which made PMAW even weaker. </w:t>
      </w:r>
      <w:r w:rsidRPr="00C762F5">
        <w:rPr>
          <w:rFonts w:ascii="Times New Roman" w:hAnsi="Times New Roman"/>
          <w:sz w:val="24"/>
          <w:szCs w:val="22"/>
        </w:rPr>
        <w:t xml:space="preserve">In consequence, lowest Young’s modulus, tensile strength and higher strain at break were </w:t>
      </w:r>
      <w:r w:rsidRPr="00C762F5">
        <w:rPr>
          <w:rFonts w:ascii="Times New Roman" w:hAnsi="Times New Roman" w:hint="eastAsia"/>
          <w:sz w:val="24"/>
          <w:szCs w:val="22"/>
        </w:rPr>
        <w:t>obtaine</w:t>
      </w:r>
      <w:r w:rsidRPr="00C762F5">
        <w:rPr>
          <w:rFonts w:ascii="Times New Roman" w:hAnsi="Times New Roman"/>
          <w:sz w:val="24"/>
          <w:szCs w:val="22"/>
        </w:rPr>
        <w:t xml:space="preserve">d by PMAW. However, because alginate could flow freely during stretching, an enhanced strain at break was obtained for PMAW compared to that of PMW and </w:t>
      </w:r>
      <w:proofErr w:type="spellStart"/>
      <w:r w:rsidRPr="00C762F5">
        <w:rPr>
          <w:rFonts w:ascii="Times New Roman" w:hAnsi="Times New Roman"/>
          <w:sz w:val="24"/>
          <w:szCs w:val="22"/>
        </w:rPr>
        <w:t>PMCa</w:t>
      </w:r>
      <w:proofErr w:type="spellEnd"/>
      <w:r w:rsidRPr="00C762F5">
        <w:rPr>
          <w:rFonts w:ascii="Times New Roman" w:hAnsi="Times New Roman"/>
          <w:sz w:val="24"/>
          <w:szCs w:val="22"/>
        </w:rPr>
        <w:t xml:space="preserve">. </w:t>
      </w:r>
    </w:p>
    <w:p w:rsidR="00AD03A5" w:rsidRPr="00C762F5" w:rsidRDefault="00AD03A5" w:rsidP="00AD03A5">
      <w:pPr>
        <w:tabs>
          <w:tab w:val="left" w:pos="3615"/>
          <w:tab w:val="center" w:pos="4513"/>
        </w:tabs>
        <w:spacing w:after="0" w:line="480" w:lineRule="auto"/>
        <w:jc w:val="both"/>
        <w:rPr>
          <w:rFonts w:ascii="Times New Roman" w:hAnsi="Times New Roman"/>
          <w:sz w:val="24"/>
          <w:szCs w:val="22"/>
        </w:rPr>
      </w:pPr>
    </w:p>
    <w:p w:rsidR="00AD03A5" w:rsidRPr="00C762F5" w:rsidRDefault="00AD03A5" w:rsidP="00AD03A5">
      <w:pPr>
        <w:tabs>
          <w:tab w:val="left" w:pos="3615"/>
          <w:tab w:val="center" w:pos="4513"/>
        </w:tabs>
        <w:spacing w:after="0" w:line="480" w:lineRule="auto"/>
        <w:jc w:val="both"/>
        <w:rPr>
          <w:rFonts w:ascii="Times New Roman" w:hAnsi="Times New Roman"/>
          <w:color w:val="000000" w:themeColor="text1"/>
          <w:sz w:val="24"/>
          <w:szCs w:val="22"/>
        </w:rPr>
      </w:pPr>
      <w:r w:rsidRPr="00C762F5">
        <w:rPr>
          <w:rFonts w:ascii="Times New Roman" w:hAnsi="Times New Roman" w:hint="eastAsia"/>
          <w:color w:val="000000" w:themeColor="text1"/>
          <w:sz w:val="24"/>
          <w:szCs w:val="22"/>
        </w:rPr>
        <w:t xml:space="preserve">Comparing the swelling ratio of all the hydrogels in this study to that of </w:t>
      </w:r>
      <w:r w:rsidRPr="00C762F5">
        <w:rPr>
          <w:rFonts w:ascii="Times New Roman" w:hAnsi="Times New Roman"/>
          <w:color w:val="000000" w:themeColor="text1"/>
          <w:sz w:val="24"/>
          <w:szCs w:val="22"/>
        </w:rPr>
        <w:t xml:space="preserve">PM 5 </w:t>
      </w:r>
      <w:proofErr w:type="spellStart"/>
      <w:r w:rsidRPr="00C762F5">
        <w:rPr>
          <w:rFonts w:ascii="Times New Roman" w:hAnsi="Times New Roman"/>
          <w:color w:val="000000" w:themeColor="text1"/>
          <w:sz w:val="24"/>
          <w:szCs w:val="22"/>
        </w:rPr>
        <w:t>cata</w:t>
      </w:r>
      <w:proofErr w:type="spellEnd"/>
      <w:r w:rsidRPr="00C762F5">
        <w:rPr>
          <w:rFonts w:ascii="Times New Roman" w:hAnsi="Times New Roman"/>
          <w:color w:val="000000" w:themeColor="text1"/>
          <w:sz w:val="24"/>
          <w:szCs w:val="22"/>
        </w:rPr>
        <w:t xml:space="preserve"> </w:t>
      </w:r>
      <w:r>
        <w:rPr>
          <w:rFonts w:ascii="Times New Roman" w:hAnsi="Times New Roman"/>
          <w:color w:val="000000" w:themeColor="text1"/>
          <w:sz w:val="24"/>
          <w:szCs w:val="22"/>
        </w:rPr>
        <w:t xml:space="preserve">(105) </w:t>
      </w:r>
      <w:r w:rsidRPr="00C762F5">
        <w:rPr>
          <w:rFonts w:ascii="Times New Roman" w:hAnsi="Times New Roman"/>
          <w:color w:val="000000" w:themeColor="text1"/>
          <w:sz w:val="24"/>
          <w:szCs w:val="22"/>
        </w:rPr>
        <w:t>in this work</w:t>
      </w:r>
      <w:r w:rsidRPr="00C762F5">
        <w:rPr>
          <w:rFonts w:ascii="Times New Roman" w:hAnsi="Times New Roman" w:hint="eastAsia"/>
          <w:color w:val="000000" w:themeColor="text1"/>
          <w:sz w:val="24"/>
          <w:szCs w:val="22"/>
        </w:rPr>
        <w:t xml:space="preserve">, </w:t>
      </w:r>
      <w:r w:rsidRPr="00CD1BFB">
        <w:rPr>
          <w:rFonts w:ascii="Times New Roman" w:hAnsi="Times New Roman"/>
          <w:color w:val="222222"/>
          <w:sz w:val="24"/>
          <w:shd w:val="clear" w:color="auto" w:fill="FFFFFF"/>
        </w:rPr>
        <w:t>φ</w:t>
      </w:r>
      <w:r w:rsidRPr="008E2D9F">
        <w:rPr>
          <w:rFonts w:ascii="Times New Roman" w:hAnsi="Times New Roman"/>
          <w:color w:val="000000" w:themeColor="text1"/>
          <w:sz w:val="24"/>
          <w:szCs w:val="22"/>
        </w:rPr>
        <w:t xml:space="preserve"> </w:t>
      </w:r>
      <w:r w:rsidRPr="008E2D9F">
        <w:rPr>
          <w:rFonts w:ascii="Times New Roman" w:hAnsi="Times New Roman" w:hint="eastAsia"/>
          <w:color w:val="000000" w:themeColor="text1"/>
          <w:sz w:val="24"/>
          <w:szCs w:val="22"/>
        </w:rPr>
        <w:t>for the</w:t>
      </w:r>
      <w:r w:rsidRPr="00C762F5">
        <w:rPr>
          <w:rFonts w:ascii="Times New Roman" w:hAnsi="Times New Roman" w:hint="eastAsia"/>
          <w:color w:val="000000" w:themeColor="text1"/>
          <w:sz w:val="24"/>
          <w:szCs w:val="22"/>
        </w:rPr>
        <w:t xml:space="preserve"> former ones was significantly lower than that of </w:t>
      </w:r>
      <w:r w:rsidRPr="00C762F5">
        <w:rPr>
          <w:rFonts w:ascii="Times New Roman" w:hAnsi="Times New Roman"/>
          <w:color w:val="000000" w:themeColor="text1"/>
          <w:sz w:val="24"/>
          <w:szCs w:val="22"/>
        </w:rPr>
        <w:t>that of the latter</w:t>
      </w:r>
      <w:r>
        <w:rPr>
          <w:rFonts w:ascii="Times New Roman" w:hAnsi="Times New Roman"/>
          <w:color w:val="000000" w:themeColor="text1"/>
          <w:sz w:val="24"/>
          <w:szCs w:val="22"/>
        </w:rPr>
        <w:t xml:space="preserve"> </w:t>
      </w:r>
      <w:r>
        <w:rPr>
          <w:rFonts w:ascii="Times New Roman" w:hAnsi="Times New Roman"/>
          <w:color w:val="000000" w:themeColor="text1"/>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2"/>
        </w:rPr>
        <w:instrText xml:space="preserve"> ADDIN EN.CITE </w:instrText>
      </w:r>
      <w:r w:rsidR="00DE1C74">
        <w:rPr>
          <w:rFonts w:ascii="Times New Roman" w:hAnsi="Times New Roman"/>
          <w:color w:val="000000" w:themeColor="text1"/>
          <w:sz w:val="24"/>
          <w:szCs w:val="22"/>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New Roman" w:hAnsi="Times New Roman"/>
          <w:color w:val="000000" w:themeColor="text1"/>
          <w:sz w:val="24"/>
          <w:szCs w:val="22"/>
        </w:rPr>
        <w:instrText xml:space="preserve"> ADDIN EN.CITE.DATA </w:instrText>
      </w:r>
      <w:r w:rsidR="00DE1C74">
        <w:rPr>
          <w:rFonts w:ascii="Times New Roman" w:hAnsi="Times New Roman"/>
          <w:color w:val="000000" w:themeColor="text1"/>
          <w:sz w:val="24"/>
          <w:szCs w:val="22"/>
        </w:rPr>
      </w:r>
      <w:r w:rsidR="00DE1C74">
        <w:rPr>
          <w:rFonts w:ascii="Times New Roman" w:hAnsi="Times New Roman"/>
          <w:color w:val="000000" w:themeColor="text1"/>
          <w:sz w:val="24"/>
          <w:szCs w:val="22"/>
        </w:rPr>
        <w:fldChar w:fldCharType="end"/>
      </w:r>
      <w:r>
        <w:rPr>
          <w:rFonts w:ascii="Times New Roman" w:hAnsi="Times New Roman"/>
          <w:color w:val="000000" w:themeColor="text1"/>
          <w:sz w:val="24"/>
          <w:szCs w:val="22"/>
        </w:rPr>
      </w:r>
      <w:r>
        <w:rPr>
          <w:rFonts w:ascii="Times New Roman" w:hAnsi="Times New Roman"/>
          <w:color w:val="000000" w:themeColor="text1"/>
          <w:sz w:val="24"/>
          <w:szCs w:val="22"/>
        </w:rPr>
        <w:fldChar w:fldCharType="separate"/>
      </w:r>
      <w:r>
        <w:rPr>
          <w:rFonts w:ascii="Times New Roman" w:hAnsi="Times New Roman"/>
          <w:noProof/>
          <w:color w:val="000000" w:themeColor="text1"/>
          <w:sz w:val="24"/>
          <w:szCs w:val="22"/>
        </w:rPr>
        <w:t>(</w:t>
      </w:r>
      <w:hyperlink w:anchor="_ENREF_78" w:tooltip="Gao, 2015 #13" w:history="1">
        <w:r w:rsidR="00DE1C74">
          <w:rPr>
            <w:rFonts w:ascii="Times New Roman" w:hAnsi="Times New Roman"/>
            <w:noProof/>
            <w:color w:val="000000" w:themeColor="text1"/>
            <w:sz w:val="24"/>
            <w:szCs w:val="22"/>
          </w:rPr>
          <w:t>Gao et al., 2015</w:t>
        </w:r>
      </w:hyperlink>
      <w:r>
        <w:rPr>
          <w:rFonts w:ascii="Times New Roman" w:hAnsi="Times New Roman"/>
          <w:noProof/>
          <w:color w:val="000000" w:themeColor="text1"/>
          <w:sz w:val="24"/>
          <w:szCs w:val="22"/>
        </w:rPr>
        <w:t>)</w:t>
      </w:r>
      <w:r>
        <w:rPr>
          <w:rFonts w:ascii="Times New Roman" w:hAnsi="Times New Roman"/>
          <w:color w:val="000000" w:themeColor="text1"/>
          <w:sz w:val="24"/>
          <w:szCs w:val="22"/>
        </w:rPr>
        <w:fldChar w:fldCharType="end"/>
      </w:r>
      <w:r w:rsidRPr="00C762F5">
        <w:rPr>
          <w:rFonts w:ascii="Times New Roman" w:hAnsi="Times New Roman" w:hint="eastAsia"/>
          <w:color w:val="000000" w:themeColor="text1"/>
          <w:sz w:val="24"/>
          <w:szCs w:val="22"/>
        </w:rPr>
        <w:t xml:space="preserve">. The reduced </w:t>
      </w:r>
      <w:r w:rsidRPr="00C762F5">
        <w:rPr>
          <w:rFonts w:ascii="Times New Roman" w:hAnsi="Times New Roman"/>
          <w:color w:val="000000" w:themeColor="text1"/>
          <w:sz w:val="24"/>
          <w:szCs w:val="22"/>
        </w:rPr>
        <w:t>equilibrium</w:t>
      </w:r>
      <w:r w:rsidRPr="00C762F5">
        <w:rPr>
          <w:rFonts w:ascii="Times New Roman" w:hAnsi="Times New Roman" w:hint="eastAsia"/>
          <w:color w:val="000000" w:themeColor="text1"/>
          <w:sz w:val="24"/>
          <w:szCs w:val="22"/>
        </w:rPr>
        <w:t xml:space="preserve"> swelling ratio was probably due to branching </w:t>
      </w:r>
      <w:r w:rsidRPr="00C762F5">
        <w:rPr>
          <w:rFonts w:ascii="Times New Roman" w:hAnsi="Times New Roman"/>
          <w:color w:val="000000" w:themeColor="text1"/>
          <w:sz w:val="24"/>
          <w:szCs w:val="22"/>
        </w:rPr>
        <w:t>and higher crosslinking degree</w:t>
      </w:r>
      <w:r w:rsidRPr="00C762F5">
        <w:rPr>
          <w:rFonts w:ascii="Times New Roman" w:hAnsi="Times New Roman" w:hint="eastAsia"/>
          <w:color w:val="000000" w:themeColor="text1"/>
          <w:sz w:val="24"/>
          <w:szCs w:val="22"/>
        </w:rPr>
        <w:t xml:space="preserve">. </w:t>
      </w:r>
      <w:r w:rsidRPr="00C762F5">
        <w:rPr>
          <w:rFonts w:ascii="Times New Roman" w:hAnsi="Times New Roman"/>
          <w:color w:val="000000" w:themeColor="text1"/>
          <w:sz w:val="24"/>
          <w:szCs w:val="22"/>
        </w:rPr>
        <w:t>T</w:t>
      </w:r>
      <w:r w:rsidRPr="00C762F5">
        <w:rPr>
          <w:rFonts w:ascii="Times New Roman" w:hAnsi="Times New Roman" w:hint="eastAsia"/>
          <w:color w:val="000000" w:themeColor="text1"/>
          <w:sz w:val="24"/>
          <w:szCs w:val="22"/>
        </w:rPr>
        <w:t xml:space="preserve">he </w:t>
      </w:r>
      <w:r w:rsidRPr="00C762F5">
        <w:rPr>
          <w:rFonts w:ascii="Times New Roman" w:hAnsi="Times New Roman"/>
          <w:color w:val="000000" w:themeColor="text1"/>
          <w:sz w:val="24"/>
          <w:szCs w:val="22"/>
        </w:rPr>
        <w:t>branching</w:t>
      </w:r>
      <w:r w:rsidRPr="00C762F5">
        <w:rPr>
          <w:rFonts w:ascii="Times New Roman" w:hAnsi="Times New Roman" w:hint="eastAsia"/>
          <w:color w:val="000000" w:themeColor="text1"/>
          <w:sz w:val="24"/>
          <w:szCs w:val="22"/>
        </w:rPr>
        <w:t xml:space="preserve"> of PAM gave rise to </w:t>
      </w:r>
      <w:r w:rsidRPr="00C762F5">
        <w:rPr>
          <w:rFonts w:ascii="Times New Roman" w:hAnsi="Times New Roman"/>
          <w:color w:val="000000" w:themeColor="text1"/>
          <w:sz w:val="24"/>
          <w:szCs w:val="22"/>
        </w:rPr>
        <w:t>enhanced crosslinking degree</w:t>
      </w:r>
      <w:r w:rsidRPr="00C762F5">
        <w:rPr>
          <w:rFonts w:ascii="Times New Roman" w:hAnsi="Times New Roman" w:hint="eastAsia"/>
          <w:color w:val="000000" w:themeColor="text1"/>
          <w:sz w:val="24"/>
          <w:szCs w:val="22"/>
        </w:rPr>
        <w:t xml:space="preserve">, which was </w:t>
      </w:r>
      <w:r w:rsidRPr="00C762F5">
        <w:rPr>
          <w:rFonts w:ascii="Times New Roman" w:hAnsi="Times New Roman"/>
          <w:color w:val="000000" w:themeColor="text1"/>
          <w:sz w:val="24"/>
          <w:szCs w:val="22"/>
        </w:rPr>
        <w:t>significantly different from</w:t>
      </w:r>
      <w:r w:rsidRPr="00C762F5">
        <w:rPr>
          <w:rFonts w:ascii="Times New Roman" w:hAnsi="Times New Roman" w:hint="eastAsia"/>
          <w:color w:val="000000" w:themeColor="text1"/>
          <w:sz w:val="24"/>
          <w:szCs w:val="22"/>
        </w:rPr>
        <w:t xml:space="preserve"> that synthesised</w:t>
      </w:r>
      <w:r w:rsidRPr="00C762F5">
        <w:rPr>
          <w:rFonts w:ascii="Times New Roman" w:hAnsi="Times New Roman"/>
          <w:color w:val="000000" w:themeColor="text1"/>
          <w:sz w:val="24"/>
          <w:szCs w:val="22"/>
        </w:rPr>
        <w:t xml:space="preserve"> </w:t>
      </w:r>
      <w:r w:rsidRPr="00C762F5">
        <w:rPr>
          <w:rFonts w:ascii="Times New Roman" w:hAnsi="Times New Roman" w:hint="eastAsia"/>
          <w:color w:val="000000" w:themeColor="text1"/>
          <w:sz w:val="24"/>
          <w:szCs w:val="22"/>
        </w:rPr>
        <w:t xml:space="preserve">at low temperature with </w:t>
      </w:r>
      <w:r w:rsidRPr="00C762F5">
        <w:rPr>
          <w:rFonts w:ascii="Times New Roman" w:hAnsi="Times New Roman"/>
          <w:color w:val="000000" w:themeColor="text1"/>
          <w:sz w:val="24"/>
          <w:szCs w:val="22"/>
        </w:rPr>
        <w:t xml:space="preserve">a </w:t>
      </w:r>
      <w:r w:rsidRPr="00C762F5">
        <w:rPr>
          <w:rFonts w:ascii="Times New Roman" w:hAnsi="Times New Roman" w:hint="eastAsia"/>
          <w:color w:val="000000" w:themeColor="text1"/>
          <w:sz w:val="24"/>
          <w:szCs w:val="22"/>
        </w:rPr>
        <w:t>catalyst</w:t>
      </w:r>
      <w:r w:rsidRPr="00C762F5">
        <w:rPr>
          <w:rFonts w:ascii="Times New Roman" w:hAnsi="Times New Roman"/>
          <w:color w:val="000000" w:themeColor="text1"/>
          <w:sz w:val="24"/>
          <w:szCs w:val="22"/>
        </w:rPr>
        <w:t xml:space="preserve">, where a linear chain of </w:t>
      </w:r>
      <w:r w:rsidRPr="00C762F5">
        <w:rPr>
          <w:rFonts w:ascii="Times New Roman" w:hAnsi="Times New Roman" w:hint="eastAsia"/>
          <w:color w:val="000000" w:themeColor="text1"/>
          <w:sz w:val="24"/>
          <w:szCs w:val="22"/>
        </w:rPr>
        <w:t>PAM</w:t>
      </w:r>
      <w:r w:rsidRPr="00C762F5">
        <w:rPr>
          <w:rFonts w:ascii="Times New Roman" w:hAnsi="Times New Roman"/>
          <w:color w:val="000000" w:themeColor="text1"/>
          <w:sz w:val="24"/>
          <w:szCs w:val="22"/>
        </w:rPr>
        <w:t xml:space="preserve"> was obtained</w:t>
      </w:r>
      <w:r w:rsidRPr="00C762F5">
        <w:rPr>
          <w:rFonts w:ascii="Times New Roman" w:hAnsi="Times New Roman" w:hint="eastAsia"/>
          <w:color w:val="000000" w:themeColor="text1"/>
          <w:sz w:val="24"/>
          <w:szCs w:val="22"/>
        </w:rPr>
        <w:t xml:space="preserve"> </w:t>
      </w:r>
      <w:r w:rsidRPr="00C762F5">
        <w:rPr>
          <w:rFonts w:ascii="Times New Roman" w:hAnsi="Times New Roman"/>
          <w:color w:val="000000" w:themeColor="text1"/>
          <w:sz w:val="24"/>
          <w:szCs w:val="22"/>
        </w:rPr>
        <w:fldChar w:fldCharType="begin">
          <w:fldData xml:space="preserve">PEVuZE5vdGU+PENpdGU+PEF1dGhvcj5QbGVzc2lzPC9BdXRob3I+PFllYXI+MjAwMDwvWWVhcj48
UmVjTnVtPjEyMjwvUmVjTnVtPjxEaXNwbGF5VGV4dD4oQmV1ZXJtYW5uIGV0IGFsLiwgMTk5Njsg
RmFub29kLCAxOTk4OyBHYW8gZXQgYWwuLCAyMDE1OyBHbGVhc29uIGV0IGFsLiwgMTk1OTsgUGVj
ayAmYW1wOyBIdXRjaGluc29uLCAyMDA0OyBQbGVzc2lzIGV0IGFsLiwgMjAwMTsgUGxlc3NpcyBl
dCBhbC4sIDIwMDA7IFN0YXJuZXMgZXQgYWwuLCAxOTk4KTwvRGlzcGxheVRleHQ+PHJlY29yZD48
cmVjLW51bWJlcj4xMjI8L3JlYy1udW1iZXI+PGZvcmVpZ24ta2V5cz48a2V5IGFwcD0iRU4iIGRi
LWlkPSJ0ZTVmYTAyOWE1cjl0OWVycGF4NXBwMmx4ZmZ3eHB2cncwdHciIHRpbWVzdGFtcD0iMTQ2
MTcwMDYwMCI+MTIyPC9rZXk+PC9mb3JlaWduLWtleXM+PHJlZi10eXBlIG5hbWU9IkpvdXJuYWwg
QXJ0aWNsZSI+MTc8L3JlZi10eXBlPjxjb250cmlidXRvcnM+PGF1dGhvcnM+PGF1dGhvcj5QbGVz
c2lzLCBDLjwvYXV0aG9yPjxhdXRob3I+QXJ6YW1lbmRpLCBHLjwvYXV0aG9yPjxhdXRob3I+TGVp
emEsIEouIFIuPC9hdXRob3I+PGF1dGhvcj5TY2hvb25icm9vZCwgSC48L2F1dGhvcj48YXV0aG9y
PkNoYXJtb3QsIEQuPC9hdXRob3I+PGF1dGhvcj5Bc3VhLCBKLiBNLjwvYXV0aG9yPjwvYXV0aG9y
cz48L2NvbnRyaWJ1dG9ycz48dGl0bGVzPjx0aXRsZT5BIGRlY3JlYXNlIGluIGVmZmVjdGl2ZSBh
Y3J5bGF0ZSBwcm9wYWdhdGlvbiByYXRlIGNvbnN0YW50cyBjYXVzZWQgYnkgaW50cmFtb2xlY3Vs
YXIgY2hhaW4gdHJhbnNmZXIuIDwvdGl0bGU+PHNlY29uZGFyeS10aXRsZT5NYWNyb21vbGVjdWxl
czwvc2Vjb25kYXJ5LXRpdGxlPjxhbHQtdGl0bGU+TWFjcm9tb2xlY3VsZXMmI3hEO01hY3JvbW9s
ZWN1bGVzPC9hbHQtdGl0bGU+PC90aXRsZXM+PHBhZ2VzPjk3ODYtOTc4NjwvcGFnZXM+PHZvbHVt
ZT4zMzwvdm9sdW1lPjxudW1iZXI+MjY8L251bWJlcj48ZGF0ZXM+PHllYXI+MjAwMDwveWVhcj48
cHViLWRhdGVzPjxkYXRlPkRlYyAyNjwvZGF0ZT48L3B1Yi1kYXRlcz48L2RhdGVzPjxpc2JuPjAw
MjQtOTI5NzwvaXNibj48YWNjZXNzaW9uLW51bT5XT1M6MDAwMTY2MTg5OTAwMDQ1PC9hY2Nlc3Np
b24tbnVtPjx1cmxzPjxyZWxhdGVkLXVybHM+PHVybD4mbHQ7R28gdG8gSVNJJmd0OzovL1dPUzow
MDAxNjYxODk5MDAwNDU8L3VybD48L3JlbGF0ZWQtdXJscz48L3VybHM+PGxhbmd1YWdlPkVuZ2xp
c2g8L2xhbmd1YWdlPjwvcmVjb3JkPjwvQ2l0ZT48Q2l0ZT48QXV0aG9yPkJldWVybWFubjwvQXV0
aG9yPjxZZWFyPjE5OTY8L1llYXI+PFJlY051bT4xMjM8L1JlY051bT48cmVjb3JkPjxyZWMtbnVt
YmVyPjEyMzwvcmVjLW51bWJlcj48Zm9yZWlnbi1rZXlzPjxrZXkgYXBwPSJFTiIgZGItaWQ9InRl
NWZhMDI5YTVyOXQ5ZXJwYXg1cHAybHhmZnd4cHZydzB0dyIgdGltZXN0YW1wPSIxNDYxNzAwODky
Ij4xMjM8L2tleT48L2ZvcmVpZ24ta2V5cz48cmVmLXR5cGUgbmFtZT0iSm91cm5hbCBBcnRpY2xl
Ij4xNzwvcmVmLXR5cGU+PGNvbnRyaWJ1dG9ycz48YXV0aG9ycz48YXV0aG9yPkJldWVybWFubiwg
Uy48L2F1dGhvcj48YXV0aG9yPlBhcXVldCwgRC4gQS48L2F1dGhvcj48YXV0aG9yPk1jTWlubiwg
Si4gSC48L2F1dGhvcj48YXV0aG9yPkh1dGNoaW5zb24sIFIuIEEuPC9hdXRob3I+PC9hdXRob3Jz
PjwvY29udHJpYnV0b3JzPjxhdXRoLWFkZHJlc3M+RHVwb250IENvIEluYyxDZW50IFJlcyAmYW1w
OyBEZXYsRXhwdGwgU3RuLFdpbG1pbmd0b24sRGUgMTk4ODA8L2F1dGgtYWRkcmVzcz48dGl0bGVz
Pjx0aXRsZT5EZXRlcm1pbmF0aW9uIG9mIGZyZWUtcmFkaWNhbCBwcm9wYWdhdGlvbiByYXRlIGNv
ZWZmaWNpZW50cyBvZiBidXR5bCwgMi1ldGh5bGhleHlsLCBhbmQgZG9kZWN5bCBhY3J5bGF0ZXMg
YnkgcHVsc2VkLWxhc2VyIHBvbHltZXJpemF0aW9uPC90aXRsZT48c2Vjb25kYXJ5LXRpdGxlPk1h
Y3JvbW9sZWN1bGVzPC9zZWNvbmRhcnktdGl0bGU+PGFsdC10aXRsZT5NYWNyb21vbGVjdWxlcyYj
eEQ7TWFjcm9tb2xlY3VsZXM8L2FsdC10aXRsZT48L3RpdGxlcz48cGFnZXM+NDIwNi00MjE1PC9w
YWdlcz48dm9sdW1lPjI5PC92b2x1bWU+PG51bWJlcj4xMjwvbnVtYmVyPjxrZXl3b3Jkcz48a2V5
d29yZD5mbGFzaC1pbml0aWF0ZWQgcG9seW1lcml6YXRpb248L2tleXdvcmQ+PGtleXdvcmQ+aW5k
aXZpZHVhbCBraW5ldGljIGNvbnN0YW50czwva2V5d29yZD48a2V5d29yZD5jb252ZXJzaW9uPC9r
ZXl3b3JkPjxrZXl3b3JkPnRvb2w8L2tleXdvcmQ+PC9rZXl3b3Jkcz48ZGF0ZXM+PHllYXI+MTk5
NjwveWVhcj48cHViLWRhdGVzPjxkYXRlPkp1biAzPC9kYXRlPjwvcHViLWRhdGVzPjwvZGF0ZXM+
PGlzYm4+MDAyNC05Mjk3PC9pc2JuPjxhY2Nlc3Npb24tbnVtPldPUzpBMTk5NlVQODYwMDAwMDc8
L2FjY2Vzc2lvbi1udW0+PHVybHM+PHJlbGF0ZWQtdXJscz48dXJsPiZsdDtHbyB0byBJU0kmZ3Q7
Oi8vV09TOkExOTk2VVA4NjAwMDAwNzwvdXJsPjwvcmVsYXRlZC11cmxzPjwvdXJscz48bGFuZ3Vh
Z2U+RW5nbGlzaDwvbGFuZ3VhZ2U+PC9yZWNvcmQ+PC9DaXRlPjxDaXRlPjxBdXRob3I+UGxlc3Np
czwvQXV0aG9yPjxZZWFyPjIwMDE8L1llYXI+PFJlY051bT4xMjU8L1JlY051bT48cmVjb3JkPjxy
ZWMtbnVtYmVyPjEyNTwvcmVjLW51bWJlcj48Zm9yZWlnbi1rZXlzPjxrZXkgYXBwPSJFTiIgZGIt
aWQ9InRlNWZhMDI5YTVyOXQ5ZXJwYXg1cHAybHhmZnd4cHZydzB0dyIgdGltZXN0YW1wPSIxNDYx
NzAxMDY1Ij4xMjU8L2tleT48L2ZvcmVpZ24ta2V5cz48cmVmLXR5cGUgbmFtZT0iSm91cm5hbCBB
cnRpY2xlIj4xNzwvcmVmLXR5cGU+PGNvbnRyaWJ1dG9ycz48YXV0aG9ycz48YXV0aG9yPlBsZXNz
aXMsIEMuPC9hdXRob3I+PGF1dGhvcj5BcnphbWVuZGksIEcuPC9hdXRob3I+PGF1dGhvcj5BbGJl
cmRpLCBKLiBNLjwvYXV0aG9yPjxhdXRob3I+QWduZWx5LCBNLjwvYXV0aG9yPjxhdXRob3I+TGVp
emEsIEouIFIuPC9hdXRob3I+PGF1dGhvcj5Bc3VhLCBKLiBNLjwvYXV0aG9yPjwvYXV0aG9ycz48
L2NvbnRyaWJ1dG9ycz48YXV0aC1hZGRyZXNzPlVuaXYgQmFzcXVlIENvdW50cnksIEZhYyBDaWVu
Y2lhcyBRdWltLCBEZXB0IFF1aW0gQXBsaWNhZGEsIEluc3QgUG9seW1lciBNYXQsUE9MWU1BVCwg
RS0yMDA4MCBEb25vc3RpYSBTYW4gU2ViYXN0aWFuLCBTcGFpbiYjeEQ7VW5pdiBCYXNxdWUgQ291
bnRyeSwgRmFjIENpZW5jaWFzIFF1aW0sIERlcHQgUXVpbSBBcGxpY2FkYSwgR3JwIEluZ24gUXVp
bSwgRS0yMDA4MCBEb25vc3RpYSBTYW4gU2ViYXN0aWFuLCBTcGFpbiYjeEQ7VW5pdiBQdWJsIE5h
dmFycmEsIERlcHQgUXVpbSBBcGxpY2FkYSwgRS0zMTAwNiBQYW1wbG9uYSwgU3BhaW4mI3hEO1Vu
aXYgQmFzcXVlIENvdW50cnksIEZhYyBDaWVuY2lhcyBRdWltLCBEZXB0IEZpcyBNYXQsIEUtMjAw
ODAgRG9ub3N0aWEgU2FuIFNlYmFzdGlhbiwgU3BhaW4mI3hEO1Job2RpYSBDdHIgUmVjaCBBdWJl
cnZpbGxpZXJzLCBGLTkzMzA4IEF1YmVydmlsbGllcnMsIEZyYW5jZTwvYXV0aC1hZGRyZXNzPjx0
aXRsZXM+PHRpdGxlPkludHJhbW9sZWN1bGFyIGNoYWluIHRyYW5zZmVyIHRvIHBvbHltZXIgaW4g
dGhlIGVtdWxzaW9uIHBvbHltZXJpemF0aW9uIG9mIDItZXRoeWxoZXh5bCBhY3J5bGF0ZTwvdGl0
bGU+PHNlY29uZGFyeS10aXRsZT5NYWNyb21vbGVjdWxlczwvc2Vjb25kYXJ5LXRpdGxlPjxhbHQt
dGl0bGU+TWFjcm9tb2xlY3VsZXMmI3hEO01hY3JvbW9sZWN1bGVzPC9hbHQtdGl0bGU+PC90aXRs
ZXM+PHBhZ2VzPjYxMzgtNjE0MzwvcGFnZXM+PHZvbHVtZT4zNDwvdm9sdW1lPjxudW1iZXI+MTc8
L251bWJlcj48a2V5d29yZHM+PGtleXdvcmQ+bi1idXR5bCBhY3J5bGF0ZTwva2V5d29yZD48a2V5
d29yZD5wdWxzZWQtbGFzZXIgcG9seW1lcml6YXRpb248L2tleXdvcmQ+PGtleXdvcmQ+ZnJlZS1y
YWRpY2FsIHBvbHltZXJpemF0aW9uPC9rZXl3b3JkPjxrZXl3b3JkPnN0cnVjdHVyYWwtcHJvcGVy
dGllczwva2V5d29yZD48a2V5d29yZD5yYXRlIGNvZWZmaWNpZW50czwva2V5d29yZD48a2V5d29y
ZD5yZWFjdG9yczwva2V5d29yZD48a2V5d29yZD5raW5ldGljczwva2V5d29yZD48a2V5d29yZD5j
b3BvbHltZXJpemF0aW9uPC9rZXl3b3JkPjxrZXl3b3JkPmdlbGF0aW9uPC9rZXl3b3JkPjwva2V5
d29yZHM+PGRhdGVzPjx5ZWFyPjIwMDE8L3llYXI+PHB1Yi1kYXRlcz48ZGF0ZT5BdWcgMTQ8L2Rh
dGU+PC9wdWItZGF0ZXM+PC9kYXRlcz48aXNibj4wMDI0LTkyOTc8L2lzYm4+PGFjY2Vzc2lvbi1u
dW0+V09TOjAwMDE3MDM3MDgwMDA2MDwvYWNjZXNzaW9uLW51bT48dXJscz48cmVsYXRlZC11cmxz
Pjx1cmw+Jmx0O0dvIHRvIElTSSZndDs6Ly9XT1M6MDAwMTcwMzcwODAwMDYwPC91cmw+PC9yZWxh
dGVkLXVybHM+PC91cmxzPjxsYW5ndWFnZT5FbmdsaXNoPC9sYW5ndWFnZT48L3JlY29yZD48L0Np
dGU+PENpdGU+PEF1dGhvcj5TdGFybmVzPC9BdXRob3I+PFllYXI+MTk5ODwvWWVhcj48UmVjTnVt
PjEyNDwvUmVjTnVtPjxyZWNvcmQ+PHJlYy1udW1iZXI+MTI0PC9yZWMtbnVtYmVyPjxmb3JlaWdu
LWtleXM+PGtleSBhcHA9IkVOIiBkYi1pZD0idGU1ZmEwMjlhNXI5dDllcnBheDVwcDJseGZmd3hw
dnJ3MHR3IiB0aW1lc3RhbXA9IjE0NjE3MDA5NDkiPjEyNDwva2V5PjwvZm9yZWlnbi1rZXlzPjxy
ZWYtdHlwZSBuYW1lPSJKb3VybmFsIEFydGljbGUiPjE3PC9yZWYtdHlwZT48Y29udHJpYnV0b3Jz
PjxhdXRob3JzPjxhdXRob3I+U3Rhcm5lcywgVy4gSC48L2F1dGhvcj48YXV0aG9yPlphaWtvdiwg
Vi4gRy48L2F1dGhvcj48YXV0aG9yPkNodW5nLCBILiBULjwvYXV0aG9yPjxhdXRob3I+V29qY2ll
Y2hvd3NraSwgQi4gSi48L2F1dGhvcj48YXV0aG9yPlRyYW4sIEguIFYuPC9hdXRob3I+PGF1dGhv
cj5TYXlsb3IsIEsuPC9hdXRob3I+PGF1dGhvcj5CZW5lZGlrdCwgRy4gTS48L2F1dGhvcj48L2F1
dGhvcnM+PC9jb250cmlidXRvcnM+PGF1dGgtYWRkcmVzcz5TdGFybmVzLCBXSCYjeEQ7Q29sbCBX
aWxsaWFtICZhbXA7IE1hcnksIERlcHQgQXBwbCBTY2ksIFdpbGxpYW1zYnVyZywgVkEgMjMxODcg
VVNBJiN4RDtDb2xsIFdpbGxpYW0gJmFtcDsgTWFyeSwgRGVwdCBBcHBsIFNjaSwgV2lsbGlhbXNi
dXJnLCBWQSAyMzE4NyBVU0EmI3hEO0NvbGwgV2lsbGlhbSAmYW1wOyBNYXJ5LCBEZXB0IENoZW0s
IFdpbGxpYW1zYnVyZywgVkEgMjMxODcgVVNBJiN4RDtCRiBHb29kcmljaCBDbywgQ3RyIFJlcyAm
YW1wOyBEZXYsIEJyZWNrc3ZpbGxlLCBPSCA0NDE0MSBVU0E8L2F1dGgtYWRkcmVzcz48dGl0bGVz
Pjx0aXRsZT5JbnRyYW1vbGVjdWxhciBoeWRyb2dlbiB0cmFuc2ZlcnMgaW4gdmlueWwgY2hsb3Jp
ZGUgcG9seW1lcml6YXRpb246IFJvdXRlcyB0byBkb3VibHkgYnJhbmNoZWQgc3RydWN0dXJlcyBh
bmQgaW50ZXJuYWwgZG91YmxlIGJvbmRzPC90aXRsZT48c2Vjb25kYXJ5LXRpdGxlPk1hY3JvbW9s
ZWN1bGVzPC9zZWNvbmRhcnktdGl0bGU+PGFsdC10aXRsZT5NYWNyb21vbGVjdWxlcyYjeEQ7TWFj
cm9tb2xlY3VsZXM8L2FsdC10aXRsZT48L3RpdGxlcz48cGFnZXM+MTUwOC0xNTE3PC9wYWdlcz48
dm9sdW1lPjMxPC92b2x1bWU+PG51bWJlcj41PC9udW1iZXI+PGtleXdvcmRzPjxrZXl3b3JkPmxv
dy1kZW5zaXR5IHBvbHlldGh5bGVuZTwva2V5d29yZD48a2V5d29yZD5jLTEzIG5tcjwva2V5d29y
ZD48a2V5d29yZD5wb2x5KHZpbnlsIGNobG9yaWRlKTwva2V5d29yZD48a2V5d29yZD50aGVybWFs
LXN0YWJpbGl0eTwva2V5d29yZD48a2V5d29yZD5oaWdoLXByZXNzdXJlPC9rZXl3b3JkPjxrZXl3
b3JkPnBvbHl2aW55bC1jaGxvcmlkZSk8L2tleXdvcmQ+PGtleXdvcmQ+Y29wb2x5bWVyczwva2V5
d29yZD48a2V5d29yZD5tZWNoYW5pc208L2tleXdvcmQ+PGtleXdvcmQ+bWljcm9zdHJ1Y3R1cmU8
L2tleXdvcmQ+PGtleXdvcmQ+c2VnbWVudHM8L2tleXdvcmQ+PC9rZXl3b3Jkcz48ZGF0ZXM+PHll
YXI+MTk5ODwveWVhcj48cHViLWRhdGVzPjxkYXRlPk1hciAxMDwvZGF0ZT48L3B1Yi1kYXRlcz48
L2RhdGVzPjxpc2JuPjAwMjQtOTI5NzwvaXNibj48YWNjZXNzaW9uLW51bT5XT1M6MDAwMDcyNDg5
MzAwMDEwPC9hY2Nlc3Npb24tbnVtPjx1cmxzPjxyZWxhdGVkLXVybHM+PHVybD4mbHQ7R28gdG8g
SVNJJmd0OzovL1dPUzowMDAwNzI0ODkzMDAwMTA8L3VybD48L3JlbGF0ZWQtdXJscz48L3VybHM+
PGxhbmd1YWdlPkVuZ2xpc2g8L2xhbmd1YWdlPjwvcmVjb3JkPjwvQ2l0ZT48Q2l0ZT48QXV0aG9y
PlBlY2s8L0F1dGhvcj48WWVhcj4yMDA0PC9ZZWFyPjxSZWNOdW0+MTI2PC9SZWNOdW0+PHJlY29y
ZD48cmVjLW51bWJlcj4xMjY8L3JlYy1udW1iZXI+PGZvcmVpZ24ta2V5cz48a2V5IGFwcD0iRU4i
IGRiLWlkPSJ0ZTVmYTAyOWE1cjl0OWVycGF4NXBwMmx4ZmZ3eHB2cncwdHciIHRpbWVzdGFtcD0i
MTQ2MTcwMTE1OCI+MTI2PC9rZXk+PC9mb3JlaWduLWtleXM+PHJlZi10eXBlIG5hbWU9IkpvdXJu
YWwgQXJ0aWNsZSI+MTc8L3JlZi10eXBlPjxjb250cmlidXRvcnM+PGF1dGhvcnM+PGF1dGhvcj5Q
ZWNrLCBBLiBOLiBGLjwvYXV0aG9yPjxhdXRob3I+SHV0Y2hpbnNvbiwgUi4gQS48L2F1dGhvcj48
L2F1dGhvcnM+PC9jb250cmlidXRvcnM+PGF1dGgtYWRkcmVzcz5RdWVlbnMgVW5pdiwgRGVwdCBD
aGVtIEVuZ24sIEtpbmdzdG9uLCBPTiBLN0wgM042LCBDYW5hZGE8L2F1dGgtYWRkcmVzcz48dGl0
bGVzPjx0aXRsZT5TZWNvbmRhcnkgcmVhY3Rpb25zIGluIHRoZSBoaWdoLXRlbXBlcmF0dXJlIGZy
ZWUgcmFkaWNhbCBwb2x5bWVyaXphdGlvbiBvZiBidXR5bCBhY3J5bGF0ZTwvdGl0bGU+PHNlY29u
ZGFyeS10aXRsZT5NYWNyb21vbGVjdWxlczwvc2Vjb25kYXJ5LXRpdGxlPjxhbHQtdGl0bGU+TWFj
cm9tb2xlY3VsZXMmI3hEO01hY3JvbW9sZWN1bGVzPC9hbHQtdGl0bGU+PC90aXRsZXM+PHBhZ2Vz
PjU5NDQtNTk1MTwvcGFnZXM+PHZvbHVtZT4zNzwvdm9sdW1lPjxudW1iZXI+MTY8L251bWJlcj48
a2V5d29yZHM+PGtleXdvcmQ+cHVsc2VkLWxhc2VyIHBvbHltZXJpemF0aW9uPC9rZXl3b3JkPjxr
ZXl3b3JkPmludHJhbW9sZWN1bGFyIGNoYWluIHRyYW5zZmVyPC9rZXl3b3JkPjxrZXl3b3JkPm1v
bGVjdWxhci13ZWlnaHQgZGlzdHJpYnV0aW9uczwva2V5d29yZD48a2V5d29yZD5taWRjaGFpbiBy
YWRpY2Fsczwva2V5d29yZD48a2V5d29yZD5yYXRlIGNvZWZmaWNpZW50czwva2V5d29yZD48a2V5
d29yZD5tYWNyb21vbm9tZXJzPC9rZXl3b3JkPjxrZXl3b3JkPnNpbXVsYXRpb248L2tleXdvcmQ+
PGtleXdvcmQ+cHJlc3N1cmU8L2tleXdvcmQ+PGtleXdvcmQ+dHJpbWVyPC9rZXl3b3JkPjxrZXl3
b3JkPmRpbWVyPC9rZXl3b3JkPjwva2V5d29yZHM+PGRhdGVzPjx5ZWFyPjIwMDQ8L3llYXI+PHB1
Yi1kYXRlcz48ZGF0ZT5BdWcgMTA8L2RhdGU+PC9wdWItZGF0ZXM+PC9kYXRlcz48aXNibj4wMDI0
LTkyOTc8L2lzYm4+PGFjY2Vzc2lvbi1udW0+V09TOjAwMDIyMzE2MDAwMDAyMTwvYWNjZXNzaW9u
LW51bT48dXJscz48cmVsYXRlZC11cmxzPjx1cmw+Jmx0O0dvIHRvIElTSSZndDs6Ly9XT1M6MDAw
MjIzMTYwMDAwMDIxPC91cmw+PC9yZWxhdGVkLXVybHM+PC91cmxzPjxsYW5ndWFnZT5FbmdsaXNo
PC9sYW5ndWFnZT48L3JlY29yZD48L0NpdGU+PENpdGU+PEF1dGhvcj5GYW5vb2Q8L0F1dGhvcj48
WWVhcj4xOTk4PC9ZZWFyPjxSZWNOdW0+MTI4PC9SZWNOdW0+PHJlY29yZD48cmVjLW51bWJlcj4x
Mjg8L3JlYy1udW1iZXI+PGZvcmVpZ24ta2V5cz48a2V5IGFwcD0iRU4iIGRiLWlkPSJ0ZTVmYTAy
OWE1cjl0OWVycGF4NXBwMmx4ZmZ3eHB2cncwdHciIHRpbWVzdGFtcD0iMTQ2Mjg4ODE1NCI+MTI4
PC9rZXk+PC9mb3JlaWduLWtleXM+PHJlZi10eXBlIG5hbWU9IkpvdXJuYWwgQXJ0aWNsZSI+MTc8
L3JlZi10eXBlPjxjb250cmlidXRvcnM+PGF1dGhvcnM+PGF1dGhvcj5GYW5vb2QsIE0uIEguIFIu
PC9hdXRob3I+PC9hdXRob3JzPjwvY29udHJpYnV0b3JzPjxhdXRoLWFkZHJlc3M+VW5pdiBUZWhy
YW4sIEZhYyBTY2ksIERlcHQgQ2hlbSwgVGVocmFuLCBJcmFuPC9hdXRoLWFkZHJlc3M+PHRpdGxl
cz48dGl0bGU+QnJhbmNoaW5nIGluIHJhZGljYWwgcG9seW1lcml6YXRpb24gb2YgYWNyeWxhbWlk
ZTwvdGl0bGU+PHNlY29uZGFyeS10aXRsZT5JcmFuaWFuIFBvbHltZXIgSm91cm5hbDwvc2Vjb25k
YXJ5LXRpdGxlPjxhbHQtdGl0bGU+SXJhbiBQb2x5bSBKJiN4RDtJcmFuIFBvbHltIEo8L2FsdC10
aXRsZT48L3RpdGxlcz48cGVyaW9kaWNhbD48ZnVsbC10aXRsZT5JcmFuaWFuIFBvbHltZXIgSm91
cm5hbDwvZnVsbC10aXRsZT48YWJici0xPklyYW4uIFBvbHltLiBKLjwvYWJici0xPjwvcGVyaW9k
aWNhbD48cGFnZXM+NTktNjU8L3BhZ2VzPjx2b2x1bWU+Nzwvdm9sdW1lPjxudW1iZXI+MTwvbnVt
YmVyPjxrZXl3b3Jkcz48a2V5d29yZD5hY3J5bGFtaWRlPC9rZXl3b3JkPjxrZXl3b3JkPmZyZWUt
cmFkaWNhbCBwb2x5bWVyaXphdGlvbjwva2V5d29yZD48a2V5d29yZD5icmFuY2hpbmc8L2tleXdv
cmQ+PGtleXdvcmQ+dmlzY29tZXRyeTwva2V5d29yZD48a2V5d29yZD5oaWdoIG1vbGVjdWxhciB3
ZWlnaHQ8L2tleXdvcmQ+PGtleXdvcmQ+YXF1ZW91cy1zb2x1dGlvbiBwb2x5bWVyaXphdGlvbjwv
a2V5d29yZD48a2V5d29yZD5oaWdoIGNvbnZlcnNpb248L2tleXdvcmQ+PGtleXdvcmQ+cG9seWFj
cnlsYW1pZGU8L2tleXdvcmQ+PC9rZXl3b3Jkcz48ZGF0ZXM+PHllYXI+MTk5ODwveWVhcj48cHVi
LWRhdGVzPjxkYXRlPkphbjwvZGF0ZT48L3B1Yi1kYXRlcz48L2RhdGVzPjxpc2JuPjEwMjYtMTI2
NTwvaXNibj48YWNjZXNzaW9uLW51bT5XT1M6MDAwMDc0MzQzNTAwMDA4PC9hY2Nlc3Npb24tbnVt
Pjx1cmxzPjxyZWxhdGVkLXVybHM+PHVybD4mbHQ7R28gdG8gSVNJJmd0OzovL1dPUzowMDAwNzQz
NDM1MDAwMDg8L3VybD48L3JlbGF0ZWQtdXJscz48L3VybHM+PGxhbmd1YWdlPkVuZ2xpc2g8L2xh
bmd1YWdlPjwvcmVjb3JkPjwvQ2l0ZT48Q2l0ZT48QXV0aG9yPkdsZWFzb248L0F1dGhvcj48WWVh
cj4xOTU5PC9ZZWFyPjxSZWNOdW0+MTI5PC9SZWNOdW0+PHJlY29yZD48cmVjLW51bWJlcj4xMjk8
L3JlYy1udW1iZXI+PGZvcmVpZ24ta2V5cz48a2V5IGFwcD0iRU4iIGRiLWlkPSJ0ZTVmYTAyOWE1
cjl0OWVycGF4NXBwMmx4ZmZ3eHB2cncwdHciIHRpbWVzdGFtcD0iMTQ2Mjg4ODg3NCI+MTI5PC9r
ZXk+PC9mb3JlaWduLWtleXM+PHJlZi10eXBlIG5hbWU9IkpvdXJuYWwgQXJ0aWNsZSI+MTc8L3Jl
Zi10eXBlPjxjb250cmlidXRvcnM+PGF1dGhvcnM+PGF1dGhvcj5HbGVhc29uLCBFLiBILjwvYXV0
aG9yPjxhdXRob3I+TWlsbGVyLCBNLiBMLjwvYXV0aG9yPjxhdXRob3I+U2hlYXRzLCBHLiBGLjwv
YXV0aG9yPjwvYXV0aG9ycz48L2NvbnRyaWJ1dG9ycz48dGl0bGVzPjx0aXRsZT5BIFJhZGlvdHJh
Y2VyIFN0dWR5IG9mIEJyYW5jaCBGb3JtYXRpb24gaW4gUG9seWFjcnlsYW1pZGU8L3RpdGxlPjxz
ZWNvbmRhcnktdGl0bGU+Sm91cm5hbCBvZiBQb2x5bWVyIFNjaWVuY2UgUGFydCBBOiBQb2x5bWVy
IENoZW1pc3RyeTwvc2Vjb25kYXJ5LXRpdGxlPjxhbHQtdGl0bGU+SiBQb2x5bSBTY2kmI3hEO0og
UG9seW0gU2NpPC9hbHQtdGl0bGU+PC90aXRsZXM+PHBlcmlvZGljYWw+PGZ1bGwtdGl0bGU+Sm91
cm5hbCBvZiBQb2x5bWVyIFNjaWVuY2UgUGFydCBBOiBQb2x5bWVyIENoZW1pc3RyeTwvZnVsbC10
aXRsZT48YWJici0xPkouIFBvbHltLiBTY2kuLCBQYXJ0IEE6IFBvbHltLiBDaGVtLjwvYWJici0x
PjxhYmJyLTI+SiBQb2x5bSBTY2ksIFBhcnQgQTogUG9seW0gQ2hlbTwvYWJici0yPjwvcGVyaW9k
aWNhbD48cGFnZXM+MTMzLTEzOTwvcGFnZXM+PHZvbHVtZT4zODwvdm9sdW1lPjxudW1iZXI+MTMz
PC9udW1iZXI+PGRhdGVzPjx5ZWFyPjE5NTk8L3llYXI+PC9kYXRlcz48YWNjZXNzaW9uLW51bT5X
T1M6QTE5NTlXSzQxNDAwMDEyPC9hY2Nlc3Npb24tbnVtPjx1cmxzPjxyZWxhdGVkLXVybHM+PHVy
bD4mbHQ7R28gdG8gSVNJJmd0OzovL1dPUzpBMTk1OVdLNDE0MDAwMTI8L3VybD48L3JlbGF0ZWQt
dXJscz48L3VybHM+PGxhbmd1YWdlPkVuZ2xpc2g8L2xhbmd1YWdlPjwvcmVjb3JkPjwvQ2l0ZT48
Q2l0ZT48QXV0aG9yPkdhbzwvQXV0aG9yPjxZZWFyPjIwMTU8L1llYXI+PFJlY051bT4xMzwvUmVj
TnVtPjxyZWNvcmQ+PHJlYy1udW1iZXI+MTM8L3JlYy1udW1iZXI+PGZvcmVpZ24ta2V5cz48a2V5
IGFwcD0iRU4iIGRiLWlkPSJ0ZTVmYTAyOWE1cjl0OWVycGF4NXBwMmx4ZmZ3eHB2cncwdHciIHRp
bWVzdGFtcD0iMTQ1NDA5MTE2NCI+MTM8L2tleT48L2ZvcmVpZ24ta2V5cz48cmVmLXR5cGUgbmFt
ZT0iSm91cm5hbCBBcnRpY2xlIj4xNzwvcmVmLXR5cGU+PGNvbnRyaWJ1dG9ycz48YXV0aG9ycz48
YXV0aG9yPkdhbywgRy4gUi48L2F1dGhvcj48YXV0aG9yPkR1LCBHLiBMLjwvYXV0aG9yPjxhdXRo
b3I+U3VuLCBZLiBOLjwvYXV0aG9yPjxhdXRob3I+RnUsIEouPC9hdXRob3I+PC9hdXRob3JzPjwv
Y29udHJpYnV0b3JzPjxhdXRoLWFkZHJlc3M+W0dhbywgR3Vvcm9uZyBEdSwgR2FvbGFpIFN1biwg
WXVhbm5hIEZ1LCBKdW5dIENoaW5lc2UgQWNhZCBTY2ksIE5pbmdibyBJbnN0IE1hdCBUZWNobm9s
ICZhbXA7IEVuZ24sIFBvbHltZXJzICZhbXA7IENvbXBvc2l0ZXMgRGl2LCBOaW5nYm8gMzE1MjAx
LCBQZW9wbGVzIFIgQ2hpbmEuIEZ1LCBKIChyZXByaW50IGF1dGhvciksIENoaW5lc2UgQWNhZCBT
Y2ksIE5pbmdibyBJbnN0IE1hdCBUZWNobm9sICZhbXA7IEVuZ24sIFBvbHltZXJzICZhbXA7IENv
bXBvc2l0ZXMgRGl2LCBaaG9uZ2d1YW4gVyBSZCAxMjE5LCBOaW5nYm8gMzE1MjAxLCBQZW9wbGVz
IFIgQ2hpbmEuIGZ1anVuQG5pbXRlLmFjLmNuPC9hdXRoLWFkZHJlc3M+PHRpdGxlcz48dGl0bGU+
U2VsZi1IZWFsYWJsZSwgVG91Z2gsIGFuZCBVbHRyYXN0cmV0Y2hhYmxlIE5hbm9jb21wb3NpdGUg
SHlkcm9nZWxzIEJhc2VkIG9uIFJldmVyc2libGUgUG9seWFjcnlsYW1pZGUvTW9udG1vcmlsbG9u
aXRlIEFkc29ycHRpb248L3RpdGxlPjxzZWNvbmRhcnktdGl0bGU+QUNTIEFwcGxpZWQgTWF0ZXJp
YWxzICZhbXA7IEludGVyZmFjZXM8L3NlY29uZGFyeS10aXRsZT48c2hvcnQtdGl0bGU+U2VsZi1I
ZWFsYWJsZSwgVG91Z2gsIGFuZCBVbHRyYXN0cmV0Y2hhYmxlIE5hbm9jb21wb3NpdGUgSHlkcm9n
ZWxzIEJhc2VkIG9uIFJldmVyc2libGUgUG9seWFjcnlsYW1pZGUvTW9udG1vcmlsbG9uaXRlIEFk
c29ycHRpb248L3Nob3J0LXRpdGxlPjwvdGl0bGVzPjxwZXJpb2RpY2FsPjxmdWxsLXRpdGxlPkFD
UyBBcHBsaWVkIE1hdGVyaWFscyAmYW1wOyBJbnRlcmZhY2VzPC9mdWxsLXRpdGxlPjxhYmJyLTE+
QUNTIEFwcGwuIE1hdGVyLiBJbnRlcmZhY2VzPC9hYmJyLTE+PC9wZXJpb2RpY2FsPjxwYWdlcz41
MDI5LTUwMzc8L3BhZ2VzPjx2b2x1bWU+Nzwvdm9sdW1lPjxudW1iZXI+ODwvbnVtYmVyPjxrZXl3
b3Jkcz48a2V5d29yZD5uYW5vY29tcG9zaXRlIGh5ZHJvZ2Vsczwva2V5d29yZD48a2V5d29yZD50
b3VnaDwva2V5d29yZD48a2V5d29yZD5zdHJldGNoYWJsZTwva2V5d29yZD48a2V5d29yZD5zZWxm
LWhlYWw8L2tleXdvcmQ+PGtleXdvcmQ+bW9udG1vcmlsbG9uaXRlPC9rZXl3b3JkPjxrZXl3b3Jk
PmRvdWJsZS1uZXR3b3JrIGh5ZHJvZ2Vsczwva2V5d29yZD48a2V5d29yZD5oZWFsaW5nIGh5ZHJv
Z2Vsczwva2V5d29yZD48a2V5d29yZD5tZWNoYW5pY2FsLXByb3BlcnRpZXM8L2tleXdvcmQ+PGtl
eXdvcmQ+Y2xheTwva2V5d29yZD48a2V5d29yZD5tb250bW9yaWxsb25pdGU8L2tleXdvcmQ+PGtl
eXdvcmQ+Z2Vsczwva2V5d29yZD48a2V5d29yZD5oeXN0ZXJlc2lzPC9rZXl3b3JkPjxrZXl3b3Jk
PmVsb25nYXRpb248L2tleXdvcmQ+PGtleXdvcmQ+c2NhdHRlcmluZzwva2V5d29yZD48a2V5d29y
ZD5rYW9saW5pdGU8L2tleXdvcmQ+PGtleXdvcmQ+U2NpZW5jZSAmYW1wOyBUZWNobm9sb2d5IC0g
T3RoZXIgVG9waWNzPC9rZXl3b3JkPjxrZXl3b3JkPk1hdGVyaWFscyBTY2llbmNlPC9rZXl3b3Jk
Pjwva2V5d29yZHM+PGRhdGVzPjx5ZWFyPjIwMTU8L3llYXI+PHB1Yi1kYXRlcz48ZGF0ZT5NYXI8
L2RhdGU+PC9wdWItZGF0ZXM+PC9kYXRlcz48aXNibj4xOTQ0LTgyNDQ8L2lzYm4+PGFjY2Vzc2lv
bi1udW0+V09TOjAwMDM1MzAwNTMwMDA3MTwvYWNjZXNzaW9uLW51bT48d29yay10eXBlPkFydGlj
bGU8L3dvcmstdHlwZT48dXJscz48cmVsYXRlZC11cmxzPjx1cmw+Jmx0O0dvIHRvIElTSSZndDs6
Ly9XT1M6MDAwMzUzMDA1MzAwMDcxPC91cmw+PC9yZWxhdGVkLXVybHM+PC91cmxzPjxlbGVjdHJv
bmljLXJlc291cmNlLW51bT4xMC4xMDIxL2Fjc2FtaS41YjAwNzA0PC9lbGVjdHJvbmljLXJlc291
cmNlLW51bT48bGFuZ3VhZ2U+RW5nbGlzaDwvbGFuZ3VhZ2U+PC9yZWNvcmQ+PC9DaXRlPjwvRW5k
Tm90ZT4A
</w:fldData>
        </w:fldChar>
      </w:r>
      <w:r w:rsidR="00DE1C74">
        <w:rPr>
          <w:rFonts w:ascii="Times New Roman" w:hAnsi="Times New Roman"/>
          <w:color w:val="000000" w:themeColor="text1"/>
          <w:sz w:val="24"/>
          <w:szCs w:val="22"/>
        </w:rPr>
        <w:instrText xml:space="preserve"> ADDIN EN.CITE </w:instrText>
      </w:r>
      <w:r w:rsidR="00DE1C74">
        <w:rPr>
          <w:rFonts w:ascii="Times New Roman" w:hAnsi="Times New Roman"/>
          <w:color w:val="000000" w:themeColor="text1"/>
          <w:sz w:val="24"/>
          <w:szCs w:val="22"/>
        </w:rPr>
        <w:fldChar w:fldCharType="begin">
          <w:fldData xml:space="preserve">PEVuZE5vdGU+PENpdGU+PEF1dGhvcj5QbGVzc2lzPC9BdXRob3I+PFllYXI+MjAwMDwvWWVhcj48
UmVjTnVtPjEyMjwvUmVjTnVtPjxEaXNwbGF5VGV4dD4oQmV1ZXJtYW5uIGV0IGFsLiwgMTk5Njsg
RmFub29kLCAxOTk4OyBHYW8gZXQgYWwuLCAyMDE1OyBHbGVhc29uIGV0IGFsLiwgMTk1OTsgUGVj
ayAmYW1wOyBIdXRjaGluc29uLCAyMDA0OyBQbGVzc2lzIGV0IGFsLiwgMjAwMTsgUGxlc3NpcyBl
dCBhbC4sIDIwMDA7IFN0YXJuZXMgZXQgYWwuLCAxOTk4KTwvRGlzcGxheVRleHQ+PHJlY29yZD48
cmVjLW51bWJlcj4xMjI8L3JlYy1udW1iZXI+PGZvcmVpZ24ta2V5cz48a2V5IGFwcD0iRU4iIGRi
LWlkPSJ0ZTVmYTAyOWE1cjl0OWVycGF4NXBwMmx4ZmZ3eHB2cncwdHciIHRpbWVzdGFtcD0iMTQ2
MTcwMDYwMCI+MTIyPC9rZXk+PC9mb3JlaWduLWtleXM+PHJlZi10eXBlIG5hbWU9IkpvdXJuYWwg
QXJ0aWNsZSI+MTc8L3JlZi10eXBlPjxjb250cmlidXRvcnM+PGF1dGhvcnM+PGF1dGhvcj5QbGVz
c2lzLCBDLjwvYXV0aG9yPjxhdXRob3I+QXJ6YW1lbmRpLCBHLjwvYXV0aG9yPjxhdXRob3I+TGVp
emEsIEouIFIuPC9hdXRob3I+PGF1dGhvcj5TY2hvb25icm9vZCwgSC48L2F1dGhvcj48YXV0aG9y
PkNoYXJtb3QsIEQuPC9hdXRob3I+PGF1dGhvcj5Bc3VhLCBKLiBNLjwvYXV0aG9yPjwvYXV0aG9y
cz48L2NvbnRyaWJ1dG9ycz48dGl0bGVzPjx0aXRsZT5BIGRlY3JlYXNlIGluIGVmZmVjdGl2ZSBh
Y3J5bGF0ZSBwcm9wYWdhdGlvbiByYXRlIGNvbnN0YW50cyBjYXVzZWQgYnkgaW50cmFtb2xlY3Vs
YXIgY2hhaW4gdHJhbnNmZXIuIDwvdGl0bGU+PHNlY29uZGFyeS10aXRsZT5NYWNyb21vbGVjdWxl
czwvc2Vjb25kYXJ5LXRpdGxlPjxhbHQtdGl0bGU+TWFjcm9tb2xlY3VsZXMmI3hEO01hY3JvbW9s
ZWN1bGVzPC9hbHQtdGl0bGU+PC90aXRsZXM+PHBhZ2VzPjk3ODYtOTc4NjwvcGFnZXM+PHZvbHVt
ZT4zMzwvdm9sdW1lPjxudW1iZXI+MjY8L251bWJlcj48ZGF0ZXM+PHllYXI+MjAwMDwveWVhcj48
cHViLWRhdGVzPjxkYXRlPkRlYyAyNjwvZGF0ZT48L3B1Yi1kYXRlcz48L2RhdGVzPjxpc2JuPjAw
MjQtOTI5NzwvaXNibj48YWNjZXNzaW9uLW51bT5XT1M6MDAwMTY2MTg5OTAwMDQ1PC9hY2Nlc3Np
b24tbnVtPjx1cmxzPjxyZWxhdGVkLXVybHM+PHVybD4mbHQ7R28gdG8gSVNJJmd0OzovL1dPUzow
MDAxNjYxODk5MDAwNDU8L3VybD48L3JlbGF0ZWQtdXJscz48L3VybHM+PGxhbmd1YWdlPkVuZ2xp
c2g8L2xhbmd1YWdlPjwvcmVjb3JkPjwvQ2l0ZT48Q2l0ZT48QXV0aG9yPkJldWVybWFubjwvQXV0
aG9yPjxZZWFyPjE5OTY8L1llYXI+PFJlY051bT4xMjM8L1JlY051bT48cmVjb3JkPjxyZWMtbnVt
YmVyPjEyMzwvcmVjLW51bWJlcj48Zm9yZWlnbi1rZXlzPjxrZXkgYXBwPSJFTiIgZGItaWQ9InRl
NWZhMDI5YTVyOXQ5ZXJwYXg1cHAybHhmZnd4cHZydzB0dyIgdGltZXN0YW1wPSIxNDYxNzAwODky
Ij4xMjM8L2tleT48L2ZvcmVpZ24ta2V5cz48cmVmLXR5cGUgbmFtZT0iSm91cm5hbCBBcnRpY2xl
Ij4xNzwvcmVmLXR5cGU+PGNvbnRyaWJ1dG9ycz48YXV0aG9ycz48YXV0aG9yPkJldWVybWFubiwg
Uy48L2F1dGhvcj48YXV0aG9yPlBhcXVldCwgRC4gQS48L2F1dGhvcj48YXV0aG9yPk1jTWlubiwg
Si4gSC48L2F1dGhvcj48YXV0aG9yPkh1dGNoaW5zb24sIFIuIEEuPC9hdXRob3I+PC9hdXRob3Jz
PjwvY29udHJpYnV0b3JzPjxhdXRoLWFkZHJlc3M+RHVwb250IENvIEluYyxDZW50IFJlcyAmYW1w
OyBEZXYsRXhwdGwgU3RuLFdpbG1pbmd0b24sRGUgMTk4ODA8L2F1dGgtYWRkcmVzcz48dGl0bGVz
Pjx0aXRsZT5EZXRlcm1pbmF0aW9uIG9mIGZyZWUtcmFkaWNhbCBwcm9wYWdhdGlvbiByYXRlIGNv
ZWZmaWNpZW50cyBvZiBidXR5bCwgMi1ldGh5bGhleHlsLCBhbmQgZG9kZWN5bCBhY3J5bGF0ZXMg
YnkgcHVsc2VkLWxhc2VyIHBvbHltZXJpemF0aW9uPC90aXRsZT48c2Vjb25kYXJ5LXRpdGxlPk1h
Y3JvbW9sZWN1bGVzPC9zZWNvbmRhcnktdGl0bGU+PGFsdC10aXRsZT5NYWNyb21vbGVjdWxlcyYj
eEQ7TWFjcm9tb2xlY3VsZXM8L2FsdC10aXRsZT48L3RpdGxlcz48cGFnZXM+NDIwNi00MjE1PC9w
YWdlcz48dm9sdW1lPjI5PC92b2x1bWU+PG51bWJlcj4xMjwvbnVtYmVyPjxrZXl3b3Jkcz48a2V5
d29yZD5mbGFzaC1pbml0aWF0ZWQgcG9seW1lcml6YXRpb248L2tleXdvcmQ+PGtleXdvcmQ+aW5k
aXZpZHVhbCBraW5ldGljIGNvbnN0YW50czwva2V5d29yZD48a2V5d29yZD5jb252ZXJzaW9uPC9r
ZXl3b3JkPjxrZXl3b3JkPnRvb2w8L2tleXdvcmQ+PC9rZXl3b3Jkcz48ZGF0ZXM+PHllYXI+MTk5
NjwveWVhcj48cHViLWRhdGVzPjxkYXRlPkp1biAzPC9kYXRlPjwvcHViLWRhdGVzPjwvZGF0ZXM+
PGlzYm4+MDAyNC05Mjk3PC9pc2JuPjxhY2Nlc3Npb24tbnVtPldPUzpBMTk5NlVQODYwMDAwMDc8
L2FjY2Vzc2lvbi1udW0+PHVybHM+PHJlbGF0ZWQtdXJscz48dXJsPiZsdDtHbyB0byBJU0kmZ3Q7
Oi8vV09TOkExOTk2VVA4NjAwMDAwNzwvdXJsPjwvcmVsYXRlZC11cmxzPjwvdXJscz48bGFuZ3Vh
Z2U+RW5nbGlzaDwvbGFuZ3VhZ2U+PC9yZWNvcmQ+PC9DaXRlPjxDaXRlPjxBdXRob3I+UGxlc3Np
czwvQXV0aG9yPjxZZWFyPjIwMDE8L1llYXI+PFJlY051bT4xMjU8L1JlY051bT48cmVjb3JkPjxy
ZWMtbnVtYmVyPjEyNTwvcmVjLW51bWJlcj48Zm9yZWlnbi1rZXlzPjxrZXkgYXBwPSJFTiIgZGIt
aWQ9InRlNWZhMDI5YTVyOXQ5ZXJwYXg1cHAybHhmZnd4cHZydzB0dyIgdGltZXN0YW1wPSIxNDYx
NzAxMDY1Ij4xMjU8L2tleT48L2ZvcmVpZ24ta2V5cz48cmVmLXR5cGUgbmFtZT0iSm91cm5hbCBB
cnRpY2xlIj4xNzwvcmVmLXR5cGU+PGNvbnRyaWJ1dG9ycz48YXV0aG9ycz48YXV0aG9yPlBsZXNz
aXMsIEMuPC9hdXRob3I+PGF1dGhvcj5BcnphbWVuZGksIEcuPC9hdXRob3I+PGF1dGhvcj5BbGJl
cmRpLCBKLiBNLjwvYXV0aG9yPjxhdXRob3I+QWduZWx5LCBNLjwvYXV0aG9yPjxhdXRob3I+TGVp
emEsIEouIFIuPC9hdXRob3I+PGF1dGhvcj5Bc3VhLCBKLiBNLjwvYXV0aG9yPjwvYXV0aG9ycz48
L2NvbnRyaWJ1dG9ycz48YXV0aC1hZGRyZXNzPlVuaXYgQmFzcXVlIENvdW50cnksIEZhYyBDaWVu
Y2lhcyBRdWltLCBEZXB0IFF1aW0gQXBsaWNhZGEsIEluc3QgUG9seW1lciBNYXQsUE9MWU1BVCwg
RS0yMDA4MCBEb25vc3RpYSBTYW4gU2ViYXN0aWFuLCBTcGFpbiYjeEQ7VW5pdiBCYXNxdWUgQ291
bnRyeSwgRmFjIENpZW5jaWFzIFF1aW0sIERlcHQgUXVpbSBBcGxpY2FkYSwgR3JwIEluZ24gUXVp
bSwgRS0yMDA4MCBEb25vc3RpYSBTYW4gU2ViYXN0aWFuLCBTcGFpbiYjeEQ7VW5pdiBQdWJsIE5h
dmFycmEsIERlcHQgUXVpbSBBcGxpY2FkYSwgRS0zMTAwNiBQYW1wbG9uYSwgU3BhaW4mI3hEO1Vu
aXYgQmFzcXVlIENvdW50cnksIEZhYyBDaWVuY2lhcyBRdWltLCBEZXB0IEZpcyBNYXQsIEUtMjAw
ODAgRG9ub3N0aWEgU2FuIFNlYmFzdGlhbiwgU3BhaW4mI3hEO1Job2RpYSBDdHIgUmVjaCBBdWJl
cnZpbGxpZXJzLCBGLTkzMzA4IEF1YmVydmlsbGllcnMsIEZyYW5jZTwvYXV0aC1hZGRyZXNzPjx0
aXRsZXM+PHRpdGxlPkludHJhbW9sZWN1bGFyIGNoYWluIHRyYW5zZmVyIHRvIHBvbHltZXIgaW4g
dGhlIGVtdWxzaW9uIHBvbHltZXJpemF0aW9uIG9mIDItZXRoeWxoZXh5bCBhY3J5bGF0ZTwvdGl0
bGU+PHNlY29uZGFyeS10aXRsZT5NYWNyb21vbGVjdWxlczwvc2Vjb25kYXJ5LXRpdGxlPjxhbHQt
dGl0bGU+TWFjcm9tb2xlY3VsZXMmI3hEO01hY3JvbW9sZWN1bGVzPC9hbHQtdGl0bGU+PC90aXRs
ZXM+PHBhZ2VzPjYxMzgtNjE0MzwvcGFnZXM+PHZvbHVtZT4zNDwvdm9sdW1lPjxudW1iZXI+MTc8
L251bWJlcj48a2V5d29yZHM+PGtleXdvcmQ+bi1idXR5bCBhY3J5bGF0ZTwva2V5d29yZD48a2V5
d29yZD5wdWxzZWQtbGFzZXIgcG9seW1lcml6YXRpb248L2tleXdvcmQ+PGtleXdvcmQ+ZnJlZS1y
YWRpY2FsIHBvbHltZXJpemF0aW9uPC9rZXl3b3JkPjxrZXl3b3JkPnN0cnVjdHVyYWwtcHJvcGVy
dGllczwva2V5d29yZD48a2V5d29yZD5yYXRlIGNvZWZmaWNpZW50czwva2V5d29yZD48a2V5d29y
ZD5yZWFjdG9yczwva2V5d29yZD48a2V5d29yZD5raW5ldGljczwva2V5d29yZD48a2V5d29yZD5j
b3BvbHltZXJpemF0aW9uPC9rZXl3b3JkPjxrZXl3b3JkPmdlbGF0aW9uPC9rZXl3b3JkPjwva2V5
d29yZHM+PGRhdGVzPjx5ZWFyPjIwMDE8L3llYXI+PHB1Yi1kYXRlcz48ZGF0ZT5BdWcgMTQ8L2Rh
dGU+PC9wdWItZGF0ZXM+PC9kYXRlcz48aXNibj4wMDI0LTkyOTc8L2lzYm4+PGFjY2Vzc2lvbi1u
dW0+V09TOjAwMDE3MDM3MDgwMDA2MDwvYWNjZXNzaW9uLW51bT48dXJscz48cmVsYXRlZC11cmxz
Pjx1cmw+Jmx0O0dvIHRvIElTSSZndDs6Ly9XT1M6MDAwMTcwMzcwODAwMDYwPC91cmw+PC9yZWxh
dGVkLXVybHM+PC91cmxzPjxsYW5ndWFnZT5FbmdsaXNoPC9sYW5ndWFnZT48L3JlY29yZD48L0Np
dGU+PENpdGU+PEF1dGhvcj5TdGFybmVzPC9BdXRob3I+PFllYXI+MTk5ODwvWWVhcj48UmVjTnVt
PjEyNDwvUmVjTnVtPjxyZWNvcmQ+PHJlYy1udW1iZXI+MTI0PC9yZWMtbnVtYmVyPjxmb3JlaWdu
LWtleXM+PGtleSBhcHA9IkVOIiBkYi1pZD0idGU1ZmEwMjlhNXI5dDllcnBheDVwcDJseGZmd3hw
dnJ3MHR3IiB0aW1lc3RhbXA9IjE0NjE3MDA5NDkiPjEyNDwva2V5PjwvZm9yZWlnbi1rZXlzPjxy
ZWYtdHlwZSBuYW1lPSJKb3VybmFsIEFydGljbGUiPjE3PC9yZWYtdHlwZT48Y29udHJpYnV0b3Jz
PjxhdXRob3JzPjxhdXRob3I+U3Rhcm5lcywgVy4gSC48L2F1dGhvcj48YXV0aG9yPlphaWtvdiwg
Vi4gRy48L2F1dGhvcj48YXV0aG9yPkNodW5nLCBILiBULjwvYXV0aG9yPjxhdXRob3I+V29qY2ll
Y2hvd3NraSwgQi4gSi48L2F1dGhvcj48YXV0aG9yPlRyYW4sIEguIFYuPC9hdXRob3I+PGF1dGhv
cj5TYXlsb3IsIEsuPC9hdXRob3I+PGF1dGhvcj5CZW5lZGlrdCwgRy4gTS48L2F1dGhvcj48L2F1
dGhvcnM+PC9jb250cmlidXRvcnM+PGF1dGgtYWRkcmVzcz5TdGFybmVzLCBXSCYjeEQ7Q29sbCBX
aWxsaWFtICZhbXA7IE1hcnksIERlcHQgQXBwbCBTY2ksIFdpbGxpYW1zYnVyZywgVkEgMjMxODcg
VVNBJiN4RDtDb2xsIFdpbGxpYW0gJmFtcDsgTWFyeSwgRGVwdCBBcHBsIFNjaSwgV2lsbGlhbXNi
dXJnLCBWQSAyMzE4NyBVU0EmI3hEO0NvbGwgV2lsbGlhbSAmYW1wOyBNYXJ5LCBEZXB0IENoZW0s
IFdpbGxpYW1zYnVyZywgVkEgMjMxODcgVVNBJiN4RDtCRiBHb29kcmljaCBDbywgQ3RyIFJlcyAm
YW1wOyBEZXYsIEJyZWNrc3ZpbGxlLCBPSCA0NDE0MSBVU0E8L2F1dGgtYWRkcmVzcz48dGl0bGVz
Pjx0aXRsZT5JbnRyYW1vbGVjdWxhciBoeWRyb2dlbiB0cmFuc2ZlcnMgaW4gdmlueWwgY2hsb3Jp
ZGUgcG9seW1lcml6YXRpb246IFJvdXRlcyB0byBkb3VibHkgYnJhbmNoZWQgc3RydWN0dXJlcyBh
bmQgaW50ZXJuYWwgZG91YmxlIGJvbmRzPC90aXRsZT48c2Vjb25kYXJ5LXRpdGxlPk1hY3JvbW9s
ZWN1bGVzPC9zZWNvbmRhcnktdGl0bGU+PGFsdC10aXRsZT5NYWNyb21vbGVjdWxlcyYjeEQ7TWFj
cm9tb2xlY3VsZXM8L2FsdC10aXRsZT48L3RpdGxlcz48cGFnZXM+MTUwOC0xNTE3PC9wYWdlcz48
dm9sdW1lPjMxPC92b2x1bWU+PG51bWJlcj41PC9udW1iZXI+PGtleXdvcmRzPjxrZXl3b3JkPmxv
dy1kZW5zaXR5IHBvbHlldGh5bGVuZTwva2V5d29yZD48a2V5d29yZD5jLTEzIG5tcjwva2V5d29y
ZD48a2V5d29yZD5wb2x5KHZpbnlsIGNobG9yaWRlKTwva2V5d29yZD48a2V5d29yZD50aGVybWFs
LXN0YWJpbGl0eTwva2V5d29yZD48a2V5d29yZD5oaWdoLXByZXNzdXJlPC9rZXl3b3JkPjxrZXl3
b3JkPnBvbHl2aW55bC1jaGxvcmlkZSk8L2tleXdvcmQ+PGtleXdvcmQ+Y29wb2x5bWVyczwva2V5
d29yZD48a2V5d29yZD5tZWNoYW5pc208L2tleXdvcmQ+PGtleXdvcmQ+bWljcm9zdHJ1Y3R1cmU8
L2tleXdvcmQ+PGtleXdvcmQ+c2VnbWVudHM8L2tleXdvcmQ+PC9rZXl3b3Jkcz48ZGF0ZXM+PHll
YXI+MTk5ODwveWVhcj48cHViLWRhdGVzPjxkYXRlPk1hciAxMDwvZGF0ZT48L3B1Yi1kYXRlcz48
L2RhdGVzPjxpc2JuPjAwMjQtOTI5NzwvaXNibj48YWNjZXNzaW9uLW51bT5XT1M6MDAwMDcyNDg5
MzAwMDEwPC9hY2Nlc3Npb24tbnVtPjx1cmxzPjxyZWxhdGVkLXVybHM+PHVybD4mbHQ7R28gdG8g
SVNJJmd0OzovL1dPUzowMDAwNzI0ODkzMDAwMTA8L3VybD48L3JlbGF0ZWQtdXJscz48L3VybHM+
PGxhbmd1YWdlPkVuZ2xpc2g8L2xhbmd1YWdlPjwvcmVjb3JkPjwvQ2l0ZT48Q2l0ZT48QXV0aG9y
PlBlY2s8L0F1dGhvcj48WWVhcj4yMDA0PC9ZZWFyPjxSZWNOdW0+MTI2PC9SZWNOdW0+PHJlY29y
ZD48cmVjLW51bWJlcj4xMjY8L3JlYy1udW1iZXI+PGZvcmVpZ24ta2V5cz48a2V5IGFwcD0iRU4i
IGRiLWlkPSJ0ZTVmYTAyOWE1cjl0OWVycGF4NXBwMmx4ZmZ3eHB2cncwdHciIHRpbWVzdGFtcD0i
MTQ2MTcwMTE1OCI+MTI2PC9rZXk+PC9mb3JlaWduLWtleXM+PHJlZi10eXBlIG5hbWU9IkpvdXJu
YWwgQXJ0aWNsZSI+MTc8L3JlZi10eXBlPjxjb250cmlidXRvcnM+PGF1dGhvcnM+PGF1dGhvcj5Q
ZWNrLCBBLiBOLiBGLjwvYXV0aG9yPjxhdXRob3I+SHV0Y2hpbnNvbiwgUi4gQS48L2F1dGhvcj48
L2F1dGhvcnM+PC9jb250cmlidXRvcnM+PGF1dGgtYWRkcmVzcz5RdWVlbnMgVW5pdiwgRGVwdCBD
aGVtIEVuZ24sIEtpbmdzdG9uLCBPTiBLN0wgM042LCBDYW5hZGE8L2F1dGgtYWRkcmVzcz48dGl0
bGVzPjx0aXRsZT5TZWNvbmRhcnkgcmVhY3Rpb25zIGluIHRoZSBoaWdoLXRlbXBlcmF0dXJlIGZy
ZWUgcmFkaWNhbCBwb2x5bWVyaXphdGlvbiBvZiBidXR5bCBhY3J5bGF0ZTwvdGl0bGU+PHNlY29u
ZGFyeS10aXRsZT5NYWNyb21vbGVjdWxlczwvc2Vjb25kYXJ5LXRpdGxlPjxhbHQtdGl0bGU+TWFj
cm9tb2xlY3VsZXMmI3hEO01hY3JvbW9sZWN1bGVzPC9hbHQtdGl0bGU+PC90aXRsZXM+PHBhZ2Vz
PjU5NDQtNTk1MTwvcGFnZXM+PHZvbHVtZT4zNzwvdm9sdW1lPjxudW1iZXI+MTY8L251bWJlcj48
a2V5d29yZHM+PGtleXdvcmQ+cHVsc2VkLWxhc2VyIHBvbHltZXJpemF0aW9uPC9rZXl3b3JkPjxr
ZXl3b3JkPmludHJhbW9sZWN1bGFyIGNoYWluIHRyYW5zZmVyPC9rZXl3b3JkPjxrZXl3b3JkPm1v
bGVjdWxhci13ZWlnaHQgZGlzdHJpYnV0aW9uczwva2V5d29yZD48a2V5d29yZD5taWRjaGFpbiBy
YWRpY2Fsczwva2V5d29yZD48a2V5d29yZD5yYXRlIGNvZWZmaWNpZW50czwva2V5d29yZD48a2V5
d29yZD5tYWNyb21vbm9tZXJzPC9rZXl3b3JkPjxrZXl3b3JkPnNpbXVsYXRpb248L2tleXdvcmQ+
PGtleXdvcmQ+cHJlc3N1cmU8L2tleXdvcmQ+PGtleXdvcmQ+dHJpbWVyPC9rZXl3b3JkPjxrZXl3
b3JkPmRpbWVyPC9rZXl3b3JkPjwva2V5d29yZHM+PGRhdGVzPjx5ZWFyPjIwMDQ8L3llYXI+PHB1
Yi1kYXRlcz48ZGF0ZT5BdWcgMTA8L2RhdGU+PC9wdWItZGF0ZXM+PC9kYXRlcz48aXNibj4wMDI0
LTkyOTc8L2lzYm4+PGFjY2Vzc2lvbi1udW0+V09TOjAwMDIyMzE2MDAwMDAyMTwvYWNjZXNzaW9u
LW51bT48dXJscz48cmVsYXRlZC11cmxzPjx1cmw+Jmx0O0dvIHRvIElTSSZndDs6Ly9XT1M6MDAw
MjIzMTYwMDAwMDIxPC91cmw+PC9yZWxhdGVkLXVybHM+PC91cmxzPjxsYW5ndWFnZT5FbmdsaXNo
PC9sYW5ndWFnZT48L3JlY29yZD48L0NpdGU+PENpdGU+PEF1dGhvcj5GYW5vb2Q8L0F1dGhvcj48
WWVhcj4xOTk4PC9ZZWFyPjxSZWNOdW0+MTI4PC9SZWNOdW0+PHJlY29yZD48cmVjLW51bWJlcj4x
Mjg8L3JlYy1udW1iZXI+PGZvcmVpZ24ta2V5cz48a2V5IGFwcD0iRU4iIGRiLWlkPSJ0ZTVmYTAy
OWE1cjl0OWVycGF4NXBwMmx4ZmZ3eHB2cncwdHciIHRpbWVzdGFtcD0iMTQ2Mjg4ODE1NCI+MTI4
PC9rZXk+PC9mb3JlaWduLWtleXM+PHJlZi10eXBlIG5hbWU9IkpvdXJuYWwgQXJ0aWNsZSI+MTc8
L3JlZi10eXBlPjxjb250cmlidXRvcnM+PGF1dGhvcnM+PGF1dGhvcj5GYW5vb2QsIE0uIEguIFIu
PC9hdXRob3I+PC9hdXRob3JzPjwvY29udHJpYnV0b3JzPjxhdXRoLWFkZHJlc3M+VW5pdiBUZWhy
YW4sIEZhYyBTY2ksIERlcHQgQ2hlbSwgVGVocmFuLCBJcmFuPC9hdXRoLWFkZHJlc3M+PHRpdGxl
cz48dGl0bGU+QnJhbmNoaW5nIGluIHJhZGljYWwgcG9seW1lcml6YXRpb24gb2YgYWNyeWxhbWlk
ZTwvdGl0bGU+PHNlY29uZGFyeS10aXRsZT5JcmFuaWFuIFBvbHltZXIgSm91cm5hbDwvc2Vjb25k
YXJ5LXRpdGxlPjxhbHQtdGl0bGU+SXJhbiBQb2x5bSBKJiN4RDtJcmFuIFBvbHltIEo8L2FsdC10
aXRsZT48L3RpdGxlcz48cGVyaW9kaWNhbD48ZnVsbC10aXRsZT5JcmFuaWFuIFBvbHltZXIgSm91
cm5hbDwvZnVsbC10aXRsZT48YWJici0xPklyYW4uIFBvbHltLiBKLjwvYWJici0xPjwvcGVyaW9k
aWNhbD48cGFnZXM+NTktNjU8L3BhZ2VzPjx2b2x1bWU+Nzwvdm9sdW1lPjxudW1iZXI+MTwvbnVt
YmVyPjxrZXl3b3Jkcz48a2V5d29yZD5hY3J5bGFtaWRlPC9rZXl3b3JkPjxrZXl3b3JkPmZyZWUt
cmFkaWNhbCBwb2x5bWVyaXphdGlvbjwva2V5d29yZD48a2V5d29yZD5icmFuY2hpbmc8L2tleXdv
cmQ+PGtleXdvcmQ+dmlzY29tZXRyeTwva2V5d29yZD48a2V5d29yZD5oaWdoIG1vbGVjdWxhciB3
ZWlnaHQ8L2tleXdvcmQ+PGtleXdvcmQ+YXF1ZW91cy1zb2x1dGlvbiBwb2x5bWVyaXphdGlvbjwv
a2V5d29yZD48a2V5d29yZD5oaWdoIGNvbnZlcnNpb248L2tleXdvcmQ+PGtleXdvcmQ+cG9seWFj
cnlsYW1pZGU8L2tleXdvcmQ+PC9rZXl3b3Jkcz48ZGF0ZXM+PHllYXI+MTk5ODwveWVhcj48cHVi
LWRhdGVzPjxkYXRlPkphbjwvZGF0ZT48L3B1Yi1kYXRlcz48L2RhdGVzPjxpc2JuPjEwMjYtMTI2
NTwvaXNibj48YWNjZXNzaW9uLW51bT5XT1M6MDAwMDc0MzQzNTAwMDA4PC9hY2Nlc3Npb24tbnVt
Pjx1cmxzPjxyZWxhdGVkLXVybHM+PHVybD4mbHQ7R28gdG8gSVNJJmd0OzovL1dPUzowMDAwNzQz
NDM1MDAwMDg8L3VybD48L3JlbGF0ZWQtdXJscz48L3VybHM+PGxhbmd1YWdlPkVuZ2xpc2g8L2xh
bmd1YWdlPjwvcmVjb3JkPjwvQ2l0ZT48Q2l0ZT48QXV0aG9yPkdsZWFzb248L0F1dGhvcj48WWVh
cj4xOTU5PC9ZZWFyPjxSZWNOdW0+MTI5PC9SZWNOdW0+PHJlY29yZD48cmVjLW51bWJlcj4xMjk8
L3JlYy1udW1iZXI+PGZvcmVpZ24ta2V5cz48a2V5IGFwcD0iRU4iIGRiLWlkPSJ0ZTVmYTAyOWE1
cjl0OWVycGF4NXBwMmx4ZmZ3eHB2cncwdHciIHRpbWVzdGFtcD0iMTQ2Mjg4ODg3NCI+MTI5PC9r
ZXk+PC9mb3JlaWduLWtleXM+PHJlZi10eXBlIG5hbWU9IkpvdXJuYWwgQXJ0aWNsZSI+MTc8L3Jl
Zi10eXBlPjxjb250cmlidXRvcnM+PGF1dGhvcnM+PGF1dGhvcj5HbGVhc29uLCBFLiBILjwvYXV0
aG9yPjxhdXRob3I+TWlsbGVyLCBNLiBMLjwvYXV0aG9yPjxhdXRob3I+U2hlYXRzLCBHLiBGLjwv
YXV0aG9yPjwvYXV0aG9ycz48L2NvbnRyaWJ1dG9ycz48dGl0bGVzPjx0aXRsZT5BIFJhZGlvdHJh
Y2VyIFN0dWR5IG9mIEJyYW5jaCBGb3JtYXRpb24gaW4gUG9seWFjcnlsYW1pZGU8L3RpdGxlPjxz
ZWNvbmRhcnktdGl0bGU+Sm91cm5hbCBvZiBQb2x5bWVyIFNjaWVuY2UgUGFydCBBOiBQb2x5bWVy
IENoZW1pc3RyeTwvc2Vjb25kYXJ5LXRpdGxlPjxhbHQtdGl0bGU+SiBQb2x5bSBTY2kmI3hEO0og
UG9seW0gU2NpPC9hbHQtdGl0bGU+PC90aXRsZXM+PHBlcmlvZGljYWw+PGZ1bGwtdGl0bGU+Sm91
cm5hbCBvZiBQb2x5bWVyIFNjaWVuY2UgUGFydCBBOiBQb2x5bWVyIENoZW1pc3RyeTwvZnVsbC10
aXRsZT48YWJici0xPkouIFBvbHltLiBTY2kuLCBQYXJ0IEE6IFBvbHltLiBDaGVtLjwvYWJici0x
PjxhYmJyLTI+SiBQb2x5bSBTY2ksIFBhcnQgQTogUG9seW0gQ2hlbTwvYWJici0yPjwvcGVyaW9k
aWNhbD48cGFnZXM+MTMzLTEzOTwvcGFnZXM+PHZvbHVtZT4zODwvdm9sdW1lPjxudW1iZXI+MTMz
PC9udW1iZXI+PGRhdGVzPjx5ZWFyPjE5NTk8L3llYXI+PC9kYXRlcz48YWNjZXNzaW9uLW51bT5X
T1M6QTE5NTlXSzQxNDAwMDEyPC9hY2Nlc3Npb24tbnVtPjx1cmxzPjxyZWxhdGVkLXVybHM+PHVy
bD4mbHQ7R28gdG8gSVNJJmd0OzovL1dPUzpBMTk1OVdLNDE0MDAwMTI8L3VybD48L3JlbGF0ZWQt
dXJscz48L3VybHM+PGxhbmd1YWdlPkVuZ2xpc2g8L2xhbmd1YWdlPjwvcmVjb3JkPjwvQ2l0ZT48
Q2l0ZT48QXV0aG9yPkdhbzwvQXV0aG9yPjxZZWFyPjIwMTU8L1llYXI+PFJlY051bT4xMzwvUmVj
TnVtPjxyZWNvcmQ+PHJlYy1udW1iZXI+MTM8L3JlYy1udW1iZXI+PGZvcmVpZ24ta2V5cz48a2V5
IGFwcD0iRU4iIGRiLWlkPSJ0ZTVmYTAyOWE1cjl0OWVycGF4NXBwMmx4ZmZ3eHB2cncwdHciIHRp
bWVzdGFtcD0iMTQ1NDA5MTE2NCI+MTM8L2tleT48L2ZvcmVpZ24ta2V5cz48cmVmLXR5cGUgbmFt
ZT0iSm91cm5hbCBBcnRpY2xlIj4xNzwvcmVmLXR5cGU+PGNvbnRyaWJ1dG9ycz48YXV0aG9ycz48
YXV0aG9yPkdhbywgRy4gUi48L2F1dGhvcj48YXV0aG9yPkR1LCBHLiBMLjwvYXV0aG9yPjxhdXRo
b3I+U3VuLCBZLiBOLjwvYXV0aG9yPjxhdXRob3I+RnUsIEouPC9hdXRob3I+PC9hdXRob3JzPjwv
Y29udHJpYnV0b3JzPjxhdXRoLWFkZHJlc3M+W0dhbywgR3Vvcm9uZyBEdSwgR2FvbGFpIFN1biwg
WXVhbm5hIEZ1LCBKdW5dIENoaW5lc2UgQWNhZCBTY2ksIE5pbmdibyBJbnN0IE1hdCBUZWNobm9s
ICZhbXA7IEVuZ24sIFBvbHltZXJzICZhbXA7IENvbXBvc2l0ZXMgRGl2LCBOaW5nYm8gMzE1MjAx
LCBQZW9wbGVzIFIgQ2hpbmEuIEZ1LCBKIChyZXByaW50IGF1dGhvciksIENoaW5lc2UgQWNhZCBT
Y2ksIE5pbmdibyBJbnN0IE1hdCBUZWNobm9sICZhbXA7IEVuZ24sIFBvbHltZXJzICZhbXA7IENv
bXBvc2l0ZXMgRGl2LCBaaG9uZ2d1YW4gVyBSZCAxMjE5LCBOaW5nYm8gMzE1MjAxLCBQZW9wbGVz
IFIgQ2hpbmEuIGZ1anVuQG5pbXRlLmFjLmNuPC9hdXRoLWFkZHJlc3M+PHRpdGxlcz48dGl0bGU+
U2VsZi1IZWFsYWJsZSwgVG91Z2gsIGFuZCBVbHRyYXN0cmV0Y2hhYmxlIE5hbm9jb21wb3NpdGUg
SHlkcm9nZWxzIEJhc2VkIG9uIFJldmVyc2libGUgUG9seWFjcnlsYW1pZGUvTW9udG1vcmlsbG9u
aXRlIEFkc29ycHRpb248L3RpdGxlPjxzZWNvbmRhcnktdGl0bGU+QUNTIEFwcGxpZWQgTWF0ZXJp
YWxzICZhbXA7IEludGVyZmFjZXM8L3NlY29uZGFyeS10aXRsZT48c2hvcnQtdGl0bGU+U2VsZi1I
ZWFsYWJsZSwgVG91Z2gsIGFuZCBVbHRyYXN0cmV0Y2hhYmxlIE5hbm9jb21wb3NpdGUgSHlkcm9n
ZWxzIEJhc2VkIG9uIFJldmVyc2libGUgUG9seWFjcnlsYW1pZGUvTW9udG1vcmlsbG9uaXRlIEFk
c29ycHRpb248L3Nob3J0LXRpdGxlPjwvdGl0bGVzPjxwZXJpb2RpY2FsPjxmdWxsLXRpdGxlPkFD
UyBBcHBsaWVkIE1hdGVyaWFscyAmYW1wOyBJbnRlcmZhY2VzPC9mdWxsLXRpdGxlPjxhYmJyLTE+
QUNTIEFwcGwuIE1hdGVyLiBJbnRlcmZhY2VzPC9hYmJyLTE+PC9wZXJpb2RpY2FsPjxwYWdlcz41
MDI5LTUwMzc8L3BhZ2VzPjx2b2x1bWU+Nzwvdm9sdW1lPjxudW1iZXI+ODwvbnVtYmVyPjxrZXl3
b3Jkcz48a2V5d29yZD5uYW5vY29tcG9zaXRlIGh5ZHJvZ2Vsczwva2V5d29yZD48a2V5d29yZD50
b3VnaDwva2V5d29yZD48a2V5d29yZD5zdHJldGNoYWJsZTwva2V5d29yZD48a2V5d29yZD5zZWxm
LWhlYWw8L2tleXdvcmQ+PGtleXdvcmQ+bW9udG1vcmlsbG9uaXRlPC9rZXl3b3JkPjxrZXl3b3Jk
PmRvdWJsZS1uZXR3b3JrIGh5ZHJvZ2Vsczwva2V5d29yZD48a2V5d29yZD5oZWFsaW5nIGh5ZHJv
Z2Vsczwva2V5d29yZD48a2V5d29yZD5tZWNoYW5pY2FsLXByb3BlcnRpZXM8L2tleXdvcmQ+PGtl
eXdvcmQ+Y2xheTwva2V5d29yZD48a2V5d29yZD5tb250bW9yaWxsb25pdGU8L2tleXdvcmQ+PGtl
eXdvcmQ+Z2Vsczwva2V5d29yZD48a2V5d29yZD5oeXN0ZXJlc2lzPC9rZXl3b3JkPjxrZXl3b3Jk
PmVsb25nYXRpb248L2tleXdvcmQ+PGtleXdvcmQ+c2NhdHRlcmluZzwva2V5d29yZD48a2V5d29y
ZD5rYW9saW5pdGU8L2tleXdvcmQ+PGtleXdvcmQ+U2NpZW5jZSAmYW1wOyBUZWNobm9sb2d5IC0g
T3RoZXIgVG9waWNzPC9rZXl3b3JkPjxrZXl3b3JkPk1hdGVyaWFscyBTY2llbmNlPC9rZXl3b3Jk
Pjwva2V5d29yZHM+PGRhdGVzPjx5ZWFyPjIwMTU8L3llYXI+PHB1Yi1kYXRlcz48ZGF0ZT5NYXI8
L2RhdGU+PC9wdWItZGF0ZXM+PC9kYXRlcz48aXNibj4xOTQ0LTgyNDQ8L2lzYm4+PGFjY2Vzc2lv
bi1udW0+V09TOjAwMDM1MzAwNTMwMDA3MTwvYWNjZXNzaW9uLW51bT48d29yay10eXBlPkFydGlj
bGU8L3dvcmstdHlwZT48dXJscz48cmVsYXRlZC11cmxzPjx1cmw+Jmx0O0dvIHRvIElTSSZndDs6
Ly9XT1M6MDAwMzUzMDA1MzAwMDcxPC91cmw+PC9yZWxhdGVkLXVybHM+PC91cmxzPjxlbGVjdHJv
bmljLXJlc291cmNlLW51bT4xMC4xMDIxL2Fjc2FtaS41YjAwNzA0PC9lbGVjdHJvbmljLXJlc291
cmNlLW51bT48bGFuZ3VhZ2U+RW5nbGlzaDwvbGFuZ3VhZ2U+PC9yZWNvcmQ+PC9DaXRlPjwvRW5k
Tm90ZT4A
</w:fldData>
        </w:fldChar>
      </w:r>
      <w:r w:rsidR="00DE1C74">
        <w:rPr>
          <w:rFonts w:ascii="Times New Roman" w:hAnsi="Times New Roman"/>
          <w:color w:val="000000" w:themeColor="text1"/>
          <w:sz w:val="24"/>
          <w:szCs w:val="22"/>
        </w:rPr>
        <w:instrText xml:space="preserve"> ADDIN EN.CITE.DATA </w:instrText>
      </w:r>
      <w:r w:rsidR="00DE1C74">
        <w:rPr>
          <w:rFonts w:ascii="Times New Roman" w:hAnsi="Times New Roman"/>
          <w:color w:val="000000" w:themeColor="text1"/>
          <w:sz w:val="24"/>
          <w:szCs w:val="22"/>
        </w:rPr>
      </w:r>
      <w:r w:rsidR="00DE1C74">
        <w:rPr>
          <w:rFonts w:ascii="Times New Roman" w:hAnsi="Times New Roman"/>
          <w:color w:val="000000" w:themeColor="text1"/>
          <w:sz w:val="24"/>
          <w:szCs w:val="22"/>
        </w:rPr>
        <w:fldChar w:fldCharType="end"/>
      </w:r>
      <w:r w:rsidRPr="00C762F5">
        <w:rPr>
          <w:rFonts w:ascii="Times New Roman" w:hAnsi="Times New Roman"/>
          <w:color w:val="000000" w:themeColor="text1"/>
          <w:sz w:val="24"/>
          <w:szCs w:val="22"/>
        </w:rPr>
      </w:r>
      <w:r w:rsidRPr="00C762F5">
        <w:rPr>
          <w:rFonts w:ascii="Times New Roman" w:hAnsi="Times New Roman"/>
          <w:color w:val="000000" w:themeColor="text1"/>
          <w:sz w:val="24"/>
          <w:szCs w:val="22"/>
        </w:rPr>
        <w:fldChar w:fldCharType="separate"/>
      </w:r>
      <w:r>
        <w:rPr>
          <w:rFonts w:ascii="Times New Roman" w:hAnsi="Times New Roman"/>
          <w:noProof/>
          <w:color w:val="000000" w:themeColor="text1"/>
          <w:sz w:val="24"/>
          <w:szCs w:val="22"/>
        </w:rPr>
        <w:t>(</w:t>
      </w:r>
      <w:hyperlink w:anchor="_ENREF_20" w:tooltip="Beuermann, 1996 #123" w:history="1">
        <w:r w:rsidR="00DE1C74">
          <w:rPr>
            <w:rFonts w:ascii="Times New Roman" w:hAnsi="Times New Roman"/>
            <w:noProof/>
            <w:color w:val="000000" w:themeColor="text1"/>
            <w:sz w:val="24"/>
            <w:szCs w:val="22"/>
          </w:rPr>
          <w:t>Beuermann et al., 1996</w:t>
        </w:r>
      </w:hyperlink>
      <w:r>
        <w:rPr>
          <w:rFonts w:ascii="Times New Roman" w:hAnsi="Times New Roman"/>
          <w:noProof/>
          <w:color w:val="000000" w:themeColor="text1"/>
          <w:sz w:val="24"/>
          <w:szCs w:val="22"/>
        </w:rPr>
        <w:t xml:space="preserve">; </w:t>
      </w:r>
      <w:hyperlink w:anchor="_ENREF_67" w:tooltip="Fanood, 1998 #128" w:history="1">
        <w:r w:rsidR="00DE1C74">
          <w:rPr>
            <w:rFonts w:ascii="Times New Roman" w:hAnsi="Times New Roman"/>
            <w:noProof/>
            <w:color w:val="000000" w:themeColor="text1"/>
            <w:sz w:val="24"/>
            <w:szCs w:val="22"/>
          </w:rPr>
          <w:t>Fanood, 1998</w:t>
        </w:r>
      </w:hyperlink>
      <w:r>
        <w:rPr>
          <w:rFonts w:ascii="Times New Roman" w:hAnsi="Times New Roman"/>
          <w:noProof/>
          <w:color w:val="000000" w:themeColor="text1"/>
          <w:sz w:val="24"/>
          <w:szCs w:val="22"/>
        </w:rPr>
        <w:t xml:space="preserve">; </w:t>
      </w:r>
      <w:hyperlink w:anchor="_ENREF_78" w:tooltip="Gao, 2015 #13" w:history="1">
        <w:r w:rsidR="00DE1C74">
          <w:rPr>
            <w:rFonts w:ascii="Times New Roman" w:hAnsi="Times New Roman"/>
            <w:noProof/>
            <w:color w:val="000000" w:themeColor="text1"/>
            <w:sz w:val="24"/>
            <w:szCs w:val="22"/>
          </w:rPr>
          <w:t>Gao et al., 2015</w:t>
        </w:r>
      </w:hyperlink>
      <w:r>
        <w:rPr>
          <w:rFonts w:ascii="Times New Roman" w:hAnsi="Times New Roman"/>
          <w:noProof/>
          <w:color w:val="000000" w:themeColor="text1"/>
          <w:sz w:val="24"/>
          <w:szCs w:val="22"/>
        </w:rPr>
        <w:t xml:space="preserve">; </w:t>
      </w:r>
      <w:hyperlink w:anchor="_ENREF_84" w:tooltip="Gleason, 1959 #129" w:history="1">
        <w:r w:rsidR="00DE1C74">
          <w:rPr>
            <w:rFonts w:ascii="Times New Roman" w:hAnsi="Times New Roman"/>
            <w:noProof/>
            <w:color w:val="000000" w:themeColor="text1"/>
            <w:sz w:val="24"/>
            <w:szCs w:val="22"/>
          </w:rPr>
          <w:t>Gleason et al., 1959</w:t>
        </w:r>
      </w:hyperlink>
      <w:r>
        <w:rPr>
          <w:rFonts w:ascii="Times New Roman" w:hAnsi="Times New Roman"/>
          <w:noProof/>
          <w:color w:val="000000" w:themeColor="text1"/>
          <w:sz w:val="24"/>
          <w:szCs w:val="22"/>
        </w:rPr>
        <w:t xml:space="preserve">; </w:t>
      </w:r>
      <w:hyperlink w:anchor="_ENREF_189" w:tooltip="Peck, 2004 #126" w:history="1">
        <w:r w:rsidR="00DE1C74">
          <w:rPr>
            <w:rFonts w:ascii="Times New Roman" w:hAnsi="Times New Roman"/>
            <w:noProof/>
            <w:color w:val="000000" w:themeColor="text1"/>
            <w:sz w:val="24"/>
            <w:szCs w:val="22"/>
          </w:rPr>
          <w:t>Peck &amp; Hutchinson, 2004</w:t>
        </w:r>
      </w:hyperlink>
      <w:r>
        <w:rPr>
          <w:rFonts w:ascii="Times New Roman" w:hAnsi="Times New Roman"/>
          <w:noProof/>
          <w:color w:val="000000" w:themeColor="text1"/>
          <w:sz w:val="24"/>
          <w:szCs w:val="22"/>
        </w:rPr>
        <w:t xml:space="preserve">; </w:t>
      </w:r>
      <w:hyperlink w:anchor="_ENREF_193" w:tooltip="Plessis, 2001 #125" w:history="1">
        <w:r w:rsidR="00DE1C74">
          <w:rPr>
            <w:rFonts w:ascii="Times New Roman" w:hAnsi="Times New Roman"/>
            <w:noProof/>
            <w:color w:val="000000" w:themeColor="text1"/>
            <w:sz w:val="24"/>
            <w:szCs w:val="22"/>
          </w:rPr>
          <w:t>Plessis et al., 2001</w:t>
        </w:r>
      </w:hyperlink>
      <w:r>
        <w:rPr>
          <w:rFonts w:ascii="Times New Roman" w:hAnsi="Times New Roman"/>
          <w:noProof/>
          <w:color w:val="000000" w:themeColor="text1"/>
          <w:sz w:val="24"/>
          <w:szCs w:val="22"/>
        </w:rPr>
        <w:t xml:space="preserve">; </w:t>
      </w:r>
      <w:hyperlink w:anchor="_ENREF_194" w:tooltip="Plessis, 2000 #122" w:history="1">
        <w:r w:rsidR="00DE1C74">
          <w:rPr>
            <w:rFonts w:ascii="Times New Roman" w:hAnsi="Times New Roman"/>
            <w:noProof/>
            <w:color w:val="000000" w:themeColor="text1"/>
            <w:sz w:val="24"/>
            <w:szCs w:val="22"/>
          </w:rPr>
          <w:t>Plessis et al., 2000</w:t>
        </w:r>
      </w:hyperlink>
      <w:r>
        <w:rPr>
          <w:rFonts w:ascii="Times New Roman" w:hAnsi="Times New Roman"/>
          <w:noProof/>
          <w:color w:val="000000" w:themeColor="text1"/>
          <w:sz w:val="24"/>
          <w:szCs w:val="22"/>
        </w:rPr>
        <w:t xml:space="preserve">; </w:t>
      </w:r>
      <w:hyperlink w:anchor="_ENREF_222" w:tooltip="Starnes, 1998 #124" w:history="1">
        <w:r w:rsidR="00DE1C74">
          <w:rPr>
            <w:rFonts w:ascii="Times New Roman" w:hAnsi="Times New Roman"/>
            <w:noProof/>
            <w:color w:val="000000" w:themeColor="text1"/>
            <w:sz w:val="24"/>
            <w:szCs w:val="22"/>
          </w:rPr>
          <w:t>Starnes et al., 1998</w:t>
        </w:r>
      </w:hyperlink>
      <w:r>
        <w:rPr>
          <w:rFonts w:ascii="Times New Roman" w:hAnsi="Times New Roman"/>
          <w:noProof/>
          <w:color w:val="000000" w:themeColor="text1"/>
          <w:sz w:val="24"/>
          <w:szCs w:val="22"/>
        </w:rPr>
        <w:t>)</w:t>
      </w:r>
      <w:r w:rsidRPr="00C762F5">
        <w:rPr>
          <w:rFonts w:ascii="Times New Roman" w:hAnsi="Times New Roman"/>
          <w:color w:val="000000" w:themeColor="text1"/>
          <w:sz w:val="24"/>
          <w:szCs w:val="22"/>
        </w:rPr>
        <w:fldChar w:fldCharType="end"/>
      </w:r>
      <w:r w:rsidRPr="00C762F5">
        <w:rPr>
          <w:rFonts w:ascii="Times New Roman" w:hAnsi="Times New Roman" w:hint="eastAsia"/>
          <w:color w:val="000000" w:themeColor="text1"/>
          <w:sz w:val="24"/>
          <w:szCs w:val="22"/>
        </w:rPr>
        <w:t xml:space="preserve">. </w:t>
      </w:r>
    </w:p>
    <w:p w:rsidR="008F4029" w:rsidRDefault="008F4029" w:rsidP="00AD03A5">
      <w:pPr>
        <w:tabs>
          <w:tab w:val="left" w:pos="3615"/>
          <w:tab w:val="center" w:pos="4513"/>
        </w:tabs>
        <w:spacing w:after="0" w:line="480" w:lineRule="auto"/>
        <w:jc w:val="both"/>
        <w:rPr>
          <w:rFonts w:ascii="Times New Roman" w:hAnsi="Times New Roman"/>
          <w:sz w:val="24"/>
          <w:szCs w:val="22"/>
        </w:rPr>
      </w:pPr>
    </w:p>
    <w:p w:rsidR="008F4029" w:rsidRDefault="008F4029" w:rsidP="008F4029">
      <w:pPr>
        <w:pStyle w:val="Heading4"/>
      </w:pPr>
      <w:bookmarkStart w:id="986" w:name="_Toc492646562"/>
      <w:bookmarkStart w:id="987" w:name="_Toc493534741"/>
      <w:bookmarkStart w:id="988" w:name="_Toc493534832"/>
      <w:r>
        <w:t xml:space="preserve">Cyclic tensile properties of </w:t>
      </w:r>
      <w:bookmarkEnd w:id="986"/>
      <w:r w:rsidR="007200AD">
        <w:t>the nanocomposite hydrogels formed by polyacrylamide, clay, alginate and calcium chloride</w:t>
      </w:r>
      <w:bookmarkEnd w:id="987"/>
      <w:bookmarkEnd w:id="988"/>
    </w:p>
    <w:p w:rsidR="00430CBC" w:rsidRPr="002D39D1" w:rsidRDefault="004E5F2D" w:rsidP="008F4029">
      <w:pPr>
        <w:spacing w:after="0" w:line="240" w:lineRule="auto"/>
        <w:jc w:val="center"/>
        <w:rPr>
          <w:sz w:val="22"/>
          <w:szCs w:val="22"/>
        </w:rPr>
      </w:pPr>
      <w:r w:rsidRPr="00C762F5">
        <w:rPr>
          <w:noProof/>
          <w:sz w:val="22"/>
          <w:szCs w:val="22"/>
        </w:rPr>
        <mc:AlternateContent>
          <mc:Choice Requires="wps">
            <w:drawing>
              <wp:anchor distT="0" distB="0" distL="114300" distR="114300" simplePos="0" relativeHeight="251844608" behindDoc="0" locked="0" layoutInCell="1" allowOverlap="1" wp14:anchorId="3EDCDAB1" wp14:editId="39BE8999">
                <wp:simplePos x="0" y="0"/>
                <wp:positionH relativeFrom="column">
                  <wp:posOffset>5200650</wp:posOffset>
                </wp:positionH>
                <wp:positionV relativeFrom="paragraph">
                  <wp:posOffset>1449705</wp:posOffset>
                </wp:positionV>
                <wp:extent cx="381000" cy="292100"/>
                <wp:effectExtent l="0" t="0" r="0" b="0"/>
                <wp:wrapNone/>
                <wp:docPr id="5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2100"/>
                        </a:xfrm>
                        <a:prstGeom prst="rect">
                          <a:avLst/>
                        </a:prstGeom>
                        <a:solidFill>
                          <a:srgbClr val="FFFFFF"/>
                        </a:solidFill>
                        <a:ln w="9525">
                          <a:noFill/>
                          <a:miter lim="800000"/>
                          <a:headEnd/>
                          <a:tailEnd/>
                        </a:ln>
                      </wps:spPr>
                      <wps:txbx>
                        <w:txbxContent>
                          <w:p w:rsidR="003152F3" w:rsidRPr="004E5F2D" w:rsidRDefault="003152F3" w:rsidP="00430CBC">
                            <w:pPr>
                              <w:rPr>
                                <w:rFonts w:ascii="Times New Roman" w:hAnsi="Times New Roman"/>
                                <w:b/>
                                <w:sz w:val="24"/>
                                <w:szCs w:val="24"/>
                              </w:rPr>
                            </w:pPr>
                            <w:r w:rsidRPr="004E5F2D">
                              <w:rPr>
                                <w:rFonts w:ascii="Times New Roman" w:hAnsi="Times New Roman"/>
                                <w:b/>
                                <w:sz w:val="24"/>
                                <w:szCs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62" type="#_x0000_t202" style="position:absolute;left:0;text-align:left;margin-left:409.5pt;margin-top:114.15pt;width:30pt;height:23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ajjJAIAACUEAAAOAAAAZHJzL2Uyb0RvYy54bWysU9uO2yAQfa/Uf0C8N3a8STex4qy22aaq&#10;tL1Iu/0AjHGMCgwFEjv9+h1wkqbtW1UeEMMMhzNnZlZ3g1bkIJyXYCo6neSUCMOhkWZX0W/P2zcL&#10;SnxgpmEKjKjoUXh6t379atXbUhTQgWqEIwhifNnbinYh2DLLPO+EZn4CVhh0tuA0C2i6XdY41iO6&#10;VlmR52+zHlxjHXDhPd4+jE66TvhtK3j40rZeBKIqitxC2l3a67hn6xUrd47ZTvITDfYPLDSTBj+9&#10;QD2wwMjeyb+gtOQOPLRhwkFn0LaSi5QDZjPN/8jmqWNWpFxQHG8vMvn/B8s/H746IpuKzm/mlBim&#10;sUjPYgjkHQykiPr01pcY9mQxMAx4jXVOuXr7CPy7JwY2HTM7ce8c9J1gDfKbxpfZ1dMRx0eQuv8E&#10;DX7D9gES0NA6HcVDOQiiY52Ol9pEKhwvbxbTPEcPR1exLNBIP7Dy/Ng6Hz4I0CQeKuqw9AmcHR59&#10;iGRYeQ6Jf3lQstlKpZLhdvVGOXJg2CbbtE7ov4UpQ/qKLufFPCEbiO9TB2kZsI2V1BVdIM2RHCuj&#10;GO9Nk0ICk2o8IxNlTupEQUZpwlAPqRDT/PYsew3NEQVzMPYtzhkeOnA/KemxZyvqf+yZE5SojwZF&#10;X05ns9jkyZjNbws03LWnvvYwwxGqooGS8bgJaTCiIAbusTitTMLFKo5MTqSxF5Oep7mJzX5tp6hf&#10;071+AQAA//8DAFBLAwQUAAYACAAAACEAVwY4od8AAAALAQAADwAAAGRycy9kb3ducmV2LnhtbEyP&#10;wW7CMBBE75X6D9Yi9VIVh0BJSOOgtlIrrlA+YBMvSUS8jmJDwt/XnNrjzo5m3uTbyXTiSoNrLStY&#10;zCMQxJXVLdcKjj9fLykI55E1dpZJwY0cbIvHhxwzbUfe0/XgaxFC2GWooPG+z6R0VUMG3dz2xOF3&#10;soNBH86hlnrAMYSbTsZRtJYGWw4NDfb02VB1PlyMgtNufH7djOW3Pyb71foD26S0N6WeZtP7GwhP&#10;k/8zwx0/oEMRmEp7Ye1EpyBdbMIWryCO0yWI4EiTu1IGJVktQRa5/L+h+AUAAP//AwBQSwECLQAU&#10;AAYACAAAACEAtoM4kv4AAADhAQAAEwAAAAAAAAAAAAAAAAAAAAAAW0NvbnRlbnRfVHlwZXNdLnht&#10;bFBLAQItABQABgAIAAAAIQA4/SH/1gAAAJQBAAALAAAAAAAAAAAAAAAAAC8BAABfcmVscy8ucmVs&#10;c1BLAQItABQABgAIAAAAIQCNoajjJAIAACUEAAAOAAAAAAAAAAAAAAAAAC4CAABkcnMvZTJvRG9j&#10;LnhtbFBLAQItABQABgAIAAAAIQBXBjih3wAAAAsBAAAPAAAAAAAAAAAAAAAAAH4EAABkcnMvZG93&#10;bnJldi54bWxQSwUGAAAAAAQABADzAAAAigUAAAAA&#10;" stroked="f">
                <v:textbox>
                  <w:txbxContent>
                    <w:p w:rsidR="003152F3" w:rsidRPr="004E5F2D" w:rsidRDefault="003152F3" w:rsidP="00430CBC">
                      <w:pPr>
                        <w:rPr>
                          <w:rFonts w:ascii="Times New Roman" w:hAnsi="Times New Roman"/>
                          <w:b/>
                          <w:sz w:val="24"/>
                          <w:szCs w:val="24"/>
                        </w:rPr>
                      </w:pPr>
                      <w:r w:rsidRPr="004E5F2D">
                        <w:rPr>
                          <w:rFonts w:ascii="Times New Roman" w:hAnsi="Times New Roman"/>
                          <w:b/>
                          <w:sz w:val="24"/>
                          <w:szCs w:val="24"/>
                        </w:rPr>
                        <w:t>(b)</w:t>
                      </w:r>
                    </w:p>
                  </w:txbxContent>
                </v:textbox>
              </v:shape>
            </w:pict>
          </mc:Fallback>
        </mc:AlternateContent>
      </w:r>
      <w:r w:rsidRPr="00C762F5">
        <w:rPr>
          <w:noProof/>
          <w:sz w:val="22"/>
          <w:szCs w:val="22"/>
        </w:rPr>
        <mc:AlternateContent>
          <mc:Choice Requires="wps">
            <w:drawing>
              <wp:anchor distT="0" distB="0" distL="114300" distR="114300" simplePos="0" relativeHeight="251843584" behindDoc="0" locked="0" layoutInCell="1" allowOverlap="1" wp14:anchorId="5DB18F7E" wp14:editId="7FDAB79A">
                <wp:simplePos x="0" y="0"/>
                <wp:positionH relativeFrom="column">
                  <wp:posOffset>2368550</wp:posOffset>
                </wp:positionH>
                <wp:positionV relativeFrom="paragraph">
                  <wp:posOffset>1449705</wp:posOffset>
                </wp:positionV>
                <wp:extent cx="371475" cy="292100"/>
                <wp:effectExtent l="0" t="0" r="9525" b="0"/>
                <wp:wrapNone/>
                <wp:docPr id="5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92100"/>
                        </a:xfrm>
                        <a:prstGeom prst="rect">
                          <a:avLst/>
                        </a:prstGeom>
                        <a:solidFill>
                          <a:srgbClr val="FFFFFF"/>
                        </a:solidFill>
                        <a:ln w="9525">
                          <a:noFill/>
                          <a:miter lim="800000"/>
                          <a:headEnd/>
                          <a:tailEnd/>
                        </a:ln>
                      </wps:spPr>
                      <wps:txbx>
                        <w:txbxContent>
                          <w:p w:rsidR="003152F3" w:rsidRPr="004E5F2D" w:rsidRDefault="003152F3" w:rsidP="00430CBC">
                            <w:pPr>
                              <w:rPr>
                                <w:rFonts w:ascii="Times New Roman" w:hAnsi="Times New Roman"/>
                                <w:b/>
                                <w:sz w:val="24"/>
                              </w:rPr>
                            </w:pPr>
                            <w:r w:rsidRPr="004E5F2D">
                              <w:rPr>
                                <w:rFonts w:ascii="Times New Roman" w:hAnsi="Times New Roman"/>
                                <w:b/>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63" type="#_x0000_t202" style="position:absolute;left:0;text-align:left;margin-left:186.5pt;margin-top:114.15pt;width:29.25pt;height:23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RntJQIAACUEAAAOAAAAZHJzL2Uyb0RvYy54bWysU9tuGyEQfa/Uf0C813uJndgrr6PUqatK&#10;6UVK+gGYZb2owFDA3nW/vgNru1b6VpUHxDDD4cyZmeX9oBU5COclmJoWk5wSYTg00uxq+v1l825O&#10;iQ/MNEyBETU9Ck/vV2/fLHtbiRI6UI1wBEGMr3pb0y4EW2WZ553QzE/ACoPOFpxmAU23yxrHekTX&#10;Kivz/DbrwTXWARfe4+3j6KSrhN+2goevbetFIKqmyC2k3aV9G/dstWTVzjHbSX6iwf6BhWbS4KcX&#10;qEcWGNk7+ReUltyBhzZMOOgM2lZykXLAbIr8VTbPHbMi5YLieHuRyf8/WP7l8M0R2dR0dnNLiWEa&#10;i/QihkDew0DKqE9vfYVhzxYDw4DXWOeUq7dPwH94YmDdMbMTD85B3wnWIL8ivsyuno44PoJs+8/Q&#10;4DdsHyABDa3TUTyUgyA61ul4qU2kwvHy5q6Y3s0o4egqF2WRp9plrDo/ts6HjwI0iYeaOix9AmeH&#10;Jx8iGVadQ+JfHpRsNlKpZLjddq0cOTBsk01aif+rMGVIX9PFrJwlZAPxfeogLQO2sZK6pvM8rrGx&#10;ohgfTJNCApNqPCMTZU7qREFGacKwHVIhinx+ln0LzREFczD2Lc4ZHjpwvyjpsWdr6n/umROUqE8G&#10;RV8U02ls8mRMZ3clGu7as732MMMRqqaBkvG4DmkwoiAGHrA4rUzCxSqOTE6ksReTnqe5ic1+baeo&#10;P9O9+g0AAP//AwBQSwMEFAAGAAgAAAAhALKSp/zgAAAACwEAAA8AAABkcnMvZG93bnJldi54bWxM&#10;j8FOwzAQRO9I/IO1SFwQdZqkTZvGqQAJxLWlH7CJ3SQiXkex26R/z3KC4+yMZt8U+9n24mpG3zlS&#10;sFxEIAzVTnfUKDh9vT9vQPiApLF3ZBTcjId9eX9XYK7dRAdzPYZGcAn5HBW0IQy5lL5ujUW/cIMh&#10;9s5utBhYjo3UI05cbnsZR9FaWuyIP7Q4mLfW1N/Hi1Vw/pyeVtup+gin7JCuX7HLKndT6vFhftmB&#10;CGYOf2H4xWd0KJmpchfSXvQKkizhLUFBHG8SEJxIk+UKRMWXLE1AloX8v6H8AQAA//8DAFBLAQIt&#10;ABQABgAIAAAAIQC2gziS/gAAAOEBAAATAAAAAAAAAAAAAAAAAAAAAABbQ29udGVudF9UeXBlc10u&#10;eG1sUEsBAi0AFAAGAAgAAAAhADj9If/WAAAAlAEAAAsAAAAAAAAAAAAAAAAALwEAAF9yZWxzLy5y&#10;ZWxzUEsBAi0AFAAGAAgAAAAhADqdGe0lAgAAJQQAAA4AAAAAAAAAAAAAAAAALgIAAGRycy9lMm9E&#10;b2MueG1sUEsBAi0AFAAGAAgAAAAhALKSp/zgAAAACwEAAA8AAAAAAAAAAAAAAAAAfwQAAGRycy9k&#10;b3ducmV2LnhtbFBLBQYAAAAABAAEAPMAAACMBQAAAAA=&#10;" stroked="f">
                <v:textbox>
                  <w:txbxContent>
                    <w:p w:rsidR="003152F3" w:rsidRPr="004E5F2D" w:rsidRDefault="003152F3" w:rsidP="00430CBC">
                      <w:pPr>
                        <w:rPr>
                          <w:rFonts w:ascii="Times New Roman" w:hAnsi="Times New Roman"/>
                          <w:b/>
                          <w:sz w:val="24"/>
                        </w:rPr>
                      </w:pPr>
                      <w:r w:rsidRPr="004E5F2D">
                        <w:rPr>
                          <w:rFonts w:ascii="Times New Roman" w:hAnsi="Times New Roman"/>
                          <w:b/>
                          <w:sz w:val="24"/>
                        </w:rPr>
                        <w:t>(a)</w:t>
                      </w:r>
                    </w:p>
                  </w:txbxContent>
                </v:textbox>
              </v:shape>
            </w:pict>
          </mc:Fallback>
        </mc:AlternateContent>
      </w:r>
      <w:r w:rsidRPr="00C762F5">
        <w:rPr>
          <w:sz w:val="22"/>
          <w:szCs w:val="22"/>
        </w:rPr>
        <w:object w:dxaOrig="5167" w:dyaOrig="3941">
          <v:shape id="_x0000_i1041" type="#_x0000_t75" style="width:222.75pt;height:169.5pt" o:ole="">
            <v:imagedata r:id="rId208" o:title=""/>
          </v:shape>
          <o:OLEObject Type="Embed" ProgID="Origin50.Graph" ShapeID="_x0000_i1041" DrawAspect="Content" ObjectID="_1568740519" r:id="rId209"/>
        </w:object>
      </w:r>
      <w:r w:rsidR="00430CBC" w:rsidRPr="00C762F5">
        <w:rPr>
          <w:rFonts w:hint="eastAsia"/>
          <w:sz w:val="22"/>
          <w:szCs w:val="22"/>
        </w:rPr>
        <w:t xml:space="preserve">  </w:t>
      </w:r>
      <w:r w:rsidRPr="00C762F5">
        <w:rPr>
          <w:sz w:val="22"/>
          <w:szCs w:val="22"/>
        </w:rPr>
        <w:object w:dxaOrig="5173" w:dyaOrig="3951">
          <v:shape id="_x0000_i1042" type="#_x0000_t75" style="width:216.75pt;height:169.5pt" o:ole="">
            <v:imagedata r:id="rId210" o:title=""/>
          </v:shape>
          <o:OLEObject Type="Embed" ProgID="Origin50.Graph" ShapeID="_x0000_i1042" DrawAspect="Content" ObjectID="_1568740520" r:id="rId211"/>
        </w:object>
      </w:r>
      <w:r w:rsidR="00430CBC" w:rsidRPr="00C762F5">
        <w:rPr>
          <w:b/>
          <w:sz w:val="22"/>
          <w:szCs w:val="22"/>
        </w:rPr>
        <w:t xml:space="preserve">              </w:t>
      </w:r>
      <w:r w:rsidR="00430CBC" w:rsidRPr="00C762F5">
        <w:rPr>
          <w:rFonts w:hint="eastAsia"/>
          <w:b/>
          <w:sz w:val="22"/>
          <w:szCs w:val="22"/>
        </w:rPr>
        <w:t xml:space="preserve"> </w:t>
      </w:r>
      <w:r w:rsidR="00430CBC" w:rsidRPr="00C762F5">
        <w:rPr>
          <w:b/>
          <w:sz w:val="22"/>
          <w:szCs w:val="22"/>
        </w:rPr>
        <w:t xml:space="preserve"> </w:t>
      </w:r>
    </w:p>
    <w:p w:rsidR="00430CBC" w:rsidRPr="002D39D1" w:rsidRDefault="00430CBC" w:rsidP="008F4029">
      <w:pPr>
        <w:pStyle w:val="Figuretitle"/>
        <w:spacing w:line="240" w:lineRule="auto"/>
      </w:pPr>
      <w:bookmarkStart w:id="989" w:name="_Toc492475964"/>
      <w:bookmarkStart w:id="990" w:name="_Toc492648171"/>
      <w:bookmarkStart w:id="991" w:name="_Toc493534995"/>
      <w:proofErr w:type="gramStart"/>
      <w:r w:rsidRPr="002D39D1">
        <w:t xml:space="preserve">Figure </w:t>
      </w:r>
      <w:r w:rsidR="008F4029">
        <w:t>4</w:t>
      </w:r>
      <w:r>
        <w:t>.</w:t>
      </w:r>
      <w:r w:rsidR="008F4029">
        <w:rPr>
          <w:rFonts w:hint="eastAsia"/>
        </w:rPr>
        <w:t>13</w:t>
      </w:r>
      <w:r w:rsidRPr="002D39D1">
        <w:t>.</w:t>
      </w:r>
      <w:proofErr w:type="gramEnd"/>
      <w:r w:rsidRPr="002D39D1">
        <w:t xml:space="preserve"> </w:t>
      </w:r>
      <w:proofErr w:type="gramStart"/>
      <w:r w:rsidRPr="002D39D1">
        <w:t xml:space="preserve">Representative cyclic tensile testing curves of </w:t>
      </w:r>
      <w:proofErr w:type="spellStart"/>
      <w:r w:rsidRPr="002D39D1">
        <w:t>PMACa</w:t>
      </w:r>
      <w:proofErr w:type="spellEnd"/>
      <w:r w:rsidRPr="002D39D1">
        <w:t xml:space="preserve"> hydrogel (a) cyclic tensile to 100% </w:t>
      </w:r>
      <w:r w:rsidRPr="002D39D1">
        <w:rPr>
          <w:rFonts w:hint="eastAsia"/>
        </w:rPr>
        <w:t xml:space="preserve">and </w:t>
      </w:r>
      <w:r w:rsidRPr="002D39D1">
        <w:t>(b) cyclic tensile to 500%</w:t>
      </w:r>
      <w:r>
        <w:t>.</w:t>
      </w:r>
      <w:proofErr w:type="gramEnd"/>
      <w:r>
        <w:t xml:space="preserve"> (</w:t>
      </w:r>
      <w:proofErr w:type="gramStart"/>
      <w:r>
        <w:t>multiple</w:t>
      </w:r>
      <w:proofErr w:type="gramEnd"/>
      <w:r>
        <w:t xml:space="preserve"> tests were done and the curves were similar so that the representative curves of one test were picked out and shown above.)</w:t>
      </w:r>
      <w:bookmarkEnd w:id="989"/>
      <w:bookmarkEnd w:id="990"/>
      <w:bookmarkEnd w:id="991"/>
    </w:p>
    <w:p w:rsidR="00430CBC" w:rsidRPr="00C762F5" w:rsidRDefault="00430CBC" w:rsidP="00430CBC">
      <w:pPr>
        <w:spacing w:after="0" w:line="480" w:lineRule="auto"/>
        <w:jc w:val="both"/>
        <w:rPr>
          <w:rFonts w:ascii="Times New Roman" w:hAnsi="Times New Roman"/>
          <w:sz w:val="24"/>
          <w:szCs w:val="22"/>
        </w:rPr>
      </w:pPr>
    </w:p>
    <w:p w:rsidR="00430CBC" w:rsidRPr="002D39D1" w:rsidRDefault="00430CBC" w:rsidP="00430CBC">
      <w:pPr>
        <w:spacing w:after="0" w:line="480" w:lineRule="auto"/>
        <w:jc w:val="both"/>
        <w:rPr>
          <w:rFonts w:ascii="Times New Roman" w:hAnsi="Times New Roman"/>
          <w:sz w:val="24"/>
          <w:szCs w:val="22"/>
        </w:rPr>
      </w:pPr>
      <w:r w:rsidRPr="00C762F5">
        <w:rPr>
          <w:rFonts w:ascii="Times New Roman" w:hAnsi="Times New Roman" w:hint="eastAsia"/>
          <w:sz w:val="24"/>
          <w:szCs w:val="22"/>
        </w:rPr>
        <w:t>In order to measure the elasticity and hysteresis of the hydrogels, cyclic test</w:t>
      </w:r>
      <w:r w:rsidRPr="00C762F5">
        <w:rPr>
          <w:rFonts w:ascii="Times New Roman" w:hAnsi="Times New Roman"/>
          <w:sz w:val="24"/>
          <w:szCs w:val="22"/>
        </w:rPr>
        <w:t>s</w:t>
      </w:r>
      <w:r w:rsidRPr="00C762F5">
        <w:rPr>
          <w:rFonts w:ascii="Times New Roman" w:hAnsi="Times New Roman" w:hint="eastAsia"/>
          <w:sz w:val="24"/>
          <w:szCs w:val="22"/>
        </w:rPr>
        <w:t xml:space="preserve"> w</w:t>
      </w:r>
      <w:r w:rsidRPr="00C762F5">
        <w:rPr>
          <w:rFonts w:ascii="Times New Roman" w:hAnsi="Times New Roman"/>
          <w:sz w:val="24"/>
          <w:szCs w:val="22"/>
        </w:rPr>
        <w:t>ere</w:t>
      </w:r>
      <w:r w:rsidRPr="00C762F5">
        <w:rPr>
          <w:rFonts w:ascii="Times New Roman" w:hAnsi="Times New Roman" w:hint="eastAsia"/>
          <w:sz w:val="24"/>
          <w:szCs w:val="22"/>
        </w:rPr>
        <w:t xml:space="preserve"> conducted on </w:t>
      </w:r>
      <w:proofErr w:type="spellStart"/>
      <w:r w:rsidRPr="00C762F5">
        <w:rPr>
          <w:rFonts w:ascii="Times New Roman" w:hAnsi="Times New Roman" w:hint="eastAsia"/>
          <w:sz w:val="24"/>
          <w:szCs w:val="22"/>
        </w:rPr>
        <w:t>PMACa</w:t>
      </w:r>
      <w:proofErr w:type="spellEnd"/>
      <w:r w:rsidRPr="00C762F5">
        <w:rPr>
          <w:rFonts w:ascii="Times New Roman" w:hAnsi="Times New Roman" w:hint="eastAsia"/>
          <w:sz w:val="24"/>
          <w:szCs w:val="22"/>
        </w:rPr>
        <w:t xml:space="preserve">. The results were shown in 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hint="eastAsia"/>
          <w:sz w:val="24"/>
          <w:szCs w:val="22"/>
        </w:rPr>
        <w:t>13</w:t>
      </w:r>
      <w:r w:rsidRPr="00C762F5">
        <w:rPr>
          <w:rFonts w:ascii="Times New Roman" w:hAnsi="Times New Roman" w:hint="eastAsia"/>
          <w:sz w:val="24"/>
          <w:szCs w:val="22"/>
        </w:rPr>
        <w:t xml:space="preserve">. </w:t>
      </w:r>
      <w:r w:rsidRPr="002D39D1">
        <w:rPr>
          <w:rFonts w:ascii="Times New Roman" w:hAnsi="Times New Roman"/>
          <w:sz w:val="24"/>
          <w:szCs w:val="22"/>
        </w:rPr>
        <w:t xml:space="preserve">As can be seen from Figure </w:t>
      </w:r>
      <w:r w:rsidR="008F4029">
        <w:rPr>
          <w:rFonts w:ascii="Times New Roman" w:hAnsi="Times New Roman" w:hint="eastAsia"/>
          <w:sz w:val="24"/>
          <w:szCs w:val="22"/>
        </w:rPr>
        <w:t>4</w:t>
      </w:r>
      <w:r w:rsidR="008F4029">
        <w:rPr>
          <w:rFonts w:ascii="Times New Roman" w:hAnsi="Times New Roman"/>
          <w:sz w:val="24"/>
          <w:szCs w:val="22"/>
        </w:rPr>
        <w:t>.13</w:t>
      </w:r>
      <w:r w:rsidRPr="002D39D1">
        <w:rPr>
          <w:rFonts w:ascii="Times New Roman" w:hAnsi="Times New Roman"/>
          <w:sz w:val="24"/>
          <w:szCs w:val="22"/>
        </w:rPr>
        <w:t xml:space="preserve"> (a),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displayed excellent shape-recovery properties under a tensile deformation of 100%</w:t>
      </w:r>
      <w:r w:rsidRPr="002D39D1">
        <w:rPr>
          <w:rFonts w:ascii="Times New Roman" w:hAnsi="Times New Roman" w:hint="eastAsia"/>
          <w:sz w:val="24"/>
          <w:szCs w:val="22"/>
        </w:rPr>
        <w:t xml:space="preserve"> with a </w:t>
      </w:r>
      <w:r w:rsidRPr="002D39D1">
        <w:rPr>
          <w:rFonts w:ascii="Times New Roman" w:hAnsi="Times New Roman"/>
          <w:sz w:val="24"/>
          <w:szCs w:val="22"/>
        </w:rPr>
        <w:t>fairly low hysteresis of 0.01.</w:t>
      </w:r>
      <w:r w:rsidRPr="002D39D1">
        <w:rPr>
          <w:rFonts w:ascii="Times New Roman" w:hAnsi="Times New Roman" w:hint="eastAsia"/>
          <w:sz w:val="24"/>
          <w:szCs w:val="22"/>
        </w:rPr>
        <w:t xml:space="preserve"> </w:t>
      </w:r>
      <w:proofErr w:type="spellStart"/>
      <w:r w:rsidRPr="002D39D1">
        <w:rPr>
          <w:rFonts w:ascii="Times New Roman" w:hAnsi="Times New Roman" w:hint="eastAsia"/>
          <w:sz w:val="24"/>
          <w:szCs w:val="22"/>
        </w:rPr>
        <w:t>PM</w:t>
      </w:r>
      <w:r w:rsidRPr="002D39D1">
        <w:rPr>
          <w:rFonts w:ascii="Times New Roman" w:hAnsi="Times New Roman"/>
          <w:sz w:val="24"/>
          <w:szCs w:val="22"/>
        </w:rPr>
        <w:t>ACa</w:t>
      </w:r>
      <w:proofErr w:type="spellEnd"/>
      <w:r w:rsidRPr="002D39D1">
        <w:rPr>
          <w:rFonts w:ascii="Times New Roman" w:hAnsi="Times New Roman"/>
          <w:sz w:val="24"/>
          <w:szCs w:val="22"/>
        </w:rPr>
        <w:t xml:space="preserve"> showed excellent resilience at this strain.</w:t>
      </w:r>
      <w:r w:rsidRPr="002D39D1">
        <w:rPr>
          <w:rFonts w:ascii="Times New Roman" w:hAnsi="Times New Roman" w:hint="eastAsia"/>
          <w:sz w:val="24"/>
          <w:szCs w:val="22"/>
        </w:rPr>
        <w:t xml:space="preserve"> </w:t>
      </w:r>
      <w:r w:rsidRPr="002D39D1">
        <w:rPr>
          <w:rFonts w:ascii="Times New Roman" w:hAnsi="Times New Roman"/>
          <w:sz w:val="24"/>
          <w:szCs w:val="22"/>
        </w:rPr>
        <w:t xml:space="preserve">After 8 cycles,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showed similar tensile curves as the first cycle,</w:t>
      </w:r>
      <w:r w:rsidRPr="002D39D1">
        <w:rPr>
          <w:rFonts w:ascii="Times New Roman" w:hAnsi="Times New Roman" w:hint="eastAsia"/>
          <w:sz w:val="24"/>
          <w:szCs w:val="22"/>
        </w:rPr>
        <w:t xml:space="preserve"> </w:t>
      </w:r>
      <w:r w:rsidRPr="002D39D1">
        <w:rPr>
          <w:rFonts w:ascii="Times New Roman" w:hAnsi="Times New Roman"/>
          <w:sz w:val="24"/>
          <w:szCs w:val="22"/>
        </w:rPr>
        <w:t xml:space="preserve">indicating that the broken PAM-MMT hydrogen bonding was able to recover on the return quickly and the elasticity of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within this strain was excellent.</w:t>
      </w:r>
    </w:p>
    <w:p w:rsidR="00430CBC" w:rsidRPr="00C762F5" w:rsidRDefault="00430CBC" w:rsidP="00430CBC">
      <w:pPr>
        <w:spacing w:after="0" w:line="480" w:lineRule="auto"/>
        <w:jc w:val="both"/>
        <w:rPr>
          <w:rFonts w:ascii="Times New Roman" w:hAnsi="Times New Roman"/>
          <w:sz w:val="24"/>
          <w:szCs w:val="22"/>
        </w:rPr>
      </w:pPr>
    </w:p>
    <w:p w:rsidR="00430CBC" w:rsidRPr="002D39D1" w:rsidRDefault="00430CBC" w:rsidP="00430CBC">
      <w:pPr>
        <w:spacing w:after="0" w:line="480" w:lineRule="auto"/>
        <w:jc w:val="both"/>
        <w:rPr>
          <w:rFonts w:ascii="Times New Roman" w:hAnsi="Times New Roman"/>
          <w:sz w:val="24"/>
          <w:szCs w:val="22"/>
        </w:rPr>
      </w:pPr>
      <w:r w:rsidRPr="002D39D1">
        <w:rPr>
          <w:rFonts w:ascii="Times New Roman" w:hAnsi="Times New Roman"/>
          <w:sz w:val="24"/>
          <w:szCs w:val="22"/>
        </w:rPr>
        <w:t>When the cyclic strain reached 500%</w:t>
      </w:r>
      <w:r w:rsidR="008F4029">
        <w:rPr>
          <w:rFonts w:ascii="Times New Roman" w:hAnsi="Times New Roman"/>
          <w:sz w:val="24"/>
          <w:szCs w:val="22"/>
        </w:rPr>
        <w:t xml:space="preserve"> as shown in Figure 4.13</w:t>
      </w:r>
      <w:r>
        <w:rPr>
          <w:rFonts w:ascii="Times New Roman" w:hAnsi="Times New Roman"/>
          <w:sz w:val="24"/>
          <w:szCs w:val="22"/>
        </w:rPr>
        <w:t xml:space="preserve"> (b)</w:t>
      </w:r>
      <w:r w:rsidRPr="002D39D1">
        <w:rPr>
          <w:rFonts w:ascii="Times New Roman" w:hAnsi="Times New Roman"/>
          <w:sz w:val="24"/>
          <w:szCs w:val="22"/>
        </w:rPr>
        <w:t xml:space="preserve">, a higher hysteresis ratio of 0.44 was received for the first cycle. This was </w:t>
      </w:r>
      <w:r w:rsidRPr="002D39D1">
        <w:rPr>
          <w:rFonts w:ascii="Times New Roman" w:hAnsi="Times New Roman" w:hint="eastAsia"/>
          <w:sz w:val="24"/>
          <w:szCs w:val="22"/>
        </w:rPr>
        <w:t xml:space="preserve">presumably </w:t>
      </w:r>
      <w:r w:rsidRPr="002D39D1">
        <w:rPr>
          <w:rFonts w:ascii="Times New Roman" w:hAnsi="Times New Roman"/>
          <w:sz w:val="24"/>
          <w:szCs w:val="22"/>
        </w:rPr>
        <w:t xml:space="preserve">brought by the orientation of the </w:t>
      </w:r>
      <w:r w:rsidRPr="002D39D1">
        <w:rPr>
          <w:rFonts w:ascii="Times New Roman" w:hAnsi="Times New Roman"/>
          <w:sz w:val="24"/>
          <w:szCs w:val="22"/>
        </w:rPr>
        <w:lastRenderedPageBreak/>
        <w:t xml:space="preserve">MMT platelets and unzipping the ionically crosslinked alginate chains. </w:t>
      </w:r>
      <w:r w:rsidRPr="002D39D1">
        <w:rPr>
          <w:rFonts w:ascii="Times New Roman" w:hAnsi="Times New Roman" w:hint="eastAsia"/>
          <w:sz w:val="24"/>
          <w:szCs w:val="22"/>
        </w:rPr>
        <w:t>According</w:t>
      </w:r>
      <w:r w:rsidRPr="002D39D1">
        <w:rPr>
          <w:rFonts w:ascii="Times New Roman" w:hAnsi="Times New Roman"/>
          <w:sz w:val="24"/>
          <w:szCs w:val="22"/>
        </w:rPr>
        <w:t xml:space="preserve"> </w:t>
      </w:r>
      <w:r w:rsidR="00A23F30">
        <w:rPr>
          <w:rFonts w:ascii="Times New Roman" w:hAnsi="Times New Roman"/>
          <w:sz w:val="24"/>
          <w:szCs w:val="22"/>
        </w:rPr>
        <w:t>to the previous work on polymer/</w:t>
      </w:r>
      <w:r w:rsidRPr="002D39D1">
        <w:rPr>
          <w:rFonts w:ascii="Times New Roman" w:hAnsi="Times New Roman"/>
          <w:sz w:val="24"/>
          <w:szCs w:val="22"/>
        </w:rPr>
        <w:t xml:space="preserve">clay </w:t>
      </w:r>
      <w:proofErr w:type="spellStart"/>
      <w:r w:rsidRPr="002D39D1">
        <w:rPr>
          <w:rFonts w:ascii="Times New Roman" w:hAnsi="Times New Roman"/>
          <w:sz w:val="24"/>
          <w:szCs w:val="22"/>
        </w:rPr>
        <w:t>nancomposite</w:t>
      </w:r>
      <w:proofErr w:type="spellEnd"/>
      <w:r w:rsidRPr="002D39D1">
        <w:rPr>
          <w:rFonts w:ascii="Times New Roman" w:hAnsi="Times New Roman"/>
          <w:sz w:val="24"/>
          <w:szCs w:val="22"/>
        </w:rPr>
        <w:t xml:space="preserve"> hydrogels</w:t>
      </w:r>
      <w:r>
        <w:rPr>
          <w:rFonts w:ascii="Times New Roman" w:hAnsi="Times New Roman"/>
          <w:sz w:val="24"/>
          <w:szCs w:val="22"/>
        </w:rPr>
        <w:t xml:space="preserve"> </w:t>
      </w:r>
      <w:r w:rsidRPr="002D39D1">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Haraguchi&lt;/Author&gt;&lt;Year&gt;2006&lt;/Year&gt;&lt;RecNum&gt;116&lt;/RecNum&gt;&lt;DisplayText&gt;(Haraguchi &amp;amp; Li, 2006)&lt;/DisplayText&gt;&lt;record&gt;&lt;rec-number&gt;116&lt;/rec-number&gt;&lt;foreign-keys&gt;&lt;key app="EN" db-id="te5fa029a5r9t9erpax5pp2lxffwxpvrw0tw" timestamp="1461068387"&gt;116&lt;/key&gt;&lt;/foreign-keys&gt;&lt;ref-type name="Journal Article"&gt;17&lt;/ref-type&gt;&lt;contributors&gt;&lt;authors&gt;&lt;author&gt;Haraguchi&lt;/author&gt;&lt;author&gt;Li&lt;/author&gt;&lt;/authors&gt;&lt;/contributors&gt;&lt;auth-address&gt;Kamamura Inst Chem Res, Mat Chem Lab, Sakura, Chiba 2850078, Japan&lt;/auth-address&gt;&lt;titles&gt;&lt;title&gt;Mechanical properties and structure of polymer-clay nanocomposite gels with high clay content&lt;/title&gt;&lt;secondary-title&gt;Macromolecules&lt;/secondary-title&gt;&lt;alt-title&gt;Macromolecules&amp;#xD;Macromolecules&lt;/alt-title&gt;&lt;/titles&gt;&lt;pages&gt;1898-1905&lt;/pages&gt;&lt;volume&gt;39&lt;/volume&gt;&lt;number&gt;5&lt;/number&gt;&lt;keywords&gt;&lt;keyword&gt;inorganic network structure&lt;/keyword&gt;&lt;keyword&gt;responsive polymer&lt;/keyword&gt;&lt;keyword&gt;globule transition&lt;/keyword&gt;&lt;keyword&gt;aqueous-solutions&lt;/keyword&gt;&lt;keyword&gt;phenolic resin&lt;/keyword&gt;&lt;keyword&gt;hydrogels&lt;/keyword&gt;&lt;keyword&gt;poly(n-isopropylacrylamide)&lt;/keyword&gt;&lt;keyword&gt;silica&lt;/keyword&gt;&lt;keyword&gt;pnipa&lt;/keyword&gt;&lt;keyword&gt;cells&lt;/keyword&gt;&lt;/keywords&gt;&lt;dates&gt;&lt;year&gt;2006&lt;/year&gt;&lt;pub-dates&gt;&lt;date&gt;Mar 7&lt;/date&gt;&lt;/pub-dates&gt;&lt;/dates&gt;&lt;isbn&gt;0024-9297&lt;/isbn&gt;&lt;accession-num&gt;WOS:000235792400031&lt;/accession-num&gt;&lt;urls&gt;&lt;related-urls&gt;&lt;url&gt;&amp;lt;Go to ISI&amp;gt;://WOS:000235792400031&lt;/url&gt;&lt;/related-urls&gt;&lt;/urls&gt;&lt;language&gt;English&lt;/language&gt;&lt;/record&gt;&lt;/Cite&gt;&lt;/EndNote&gt;</w:instrText>
      </w:r>
      <w:r w:rsidRPr="002D39D1">
        <w:rPr>
          <w:rFonts w:ascii="Times New Roman" w:hAnsi="Times New Roman"/>
          <w:sz w:val="24"/>
          <w:szCs w:val="22"/>
        </w:rPr>
        <w:fldChar w:fldCharType="separate"/>
      </w:r>
      <w:r>
        <w:rPr>
          <w:rFonts w:ascii="Times New Roman" w:hAnsi="Times New Roman"/>
          <w:noProof/>
          <w:sz w:val="24"/>
          <w:szCs w:val="22"/>
        </w:rPr>
        <w:t>(</w:t>
      </w:r>
      <w:hyperlink w:anchor="_ENREF_95" w:tooltip="Haraguchi, 2006 #116" w:history="1">
        <w:r w:rsidR="00DE1C74">
          <w:rPr>
            <w:rFonts w:ascii="Times New Roman" w:hAnsi="Times New Roman"/>
            <w:noProof/>
            <w:sz w:val="24"/>
            <w:szCs w:val="22"/>
          </w:rPr>
          <w:t>Haraguchi &amp; Li, 2006</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sz w:val="24"/>
          <w:szCs w:val="22"/>
        </w:rPr>
        <w:t xml:space="preserve"> as large deformation was exerted, MMT platelets tended to orientate </w:t>
      </w:r>
      <w:r>
        <w:rPr>
          <w:rFonts w:ascii="Times New Roman" w:hAnsi="Times New Roman"/>
          <w:sz w:val="24"/>
          <w:szCs w:val="22"/>
        </w:rPr>
        <w:t>parallel</w:t>
      </w:r>
      <w:r w:rsidRPr="002D39D1">
        <w:rPr>
          <w:rFonts w:ascii="Times New Roman" w:hAnsi="Times New Roman"/>
          <w:sz w:val="24"/>
          <w:szCs w:val="22"/>
        </w:rPr>
        <w:t xml:space="preserve"> to the stretching direction. During the returning cycle, the orientated MMT platelets might have difficulty on overcoming the steric effect and friction force </w:t>
      </w:r>
      <w:r w:rsidRPr="002D39D1">
        <w:rPr>
          <w:rFonts w:ascii="Times New Roman" w:hAnsi="Times New Roman" w:hint="eastAsia"/>
          <w:sz w:val="24"/>
          <w:szCs w:val="22"/>
        </w:rPr>
        <w:t>to</w:t>
      </w:r>
      <w:r w:rsidRPr="002D39D1">
        <w:rPr>
          <w:rFonts w:ascii="Times New Roman" w:hAnsi="Times New Roman"/>
          <w:sz w:val="24"/>
          <w:szCs w:val="22"/>
        </w:rPr>
        <w:t xml:space="preserve"> rotat</w:t>
      </w:r>
      <w:r w:rsidRPr="002D39D1">
        <w:rPr>
          <w:rFonts w:ascii="Times New Roman" w:hAnsi="Times New Roman" w:hint="eastAsia"/>
          <w:sz w:val="24"/>
          <w:szCs w:val="22"/>
        </w:rPr>
        <w:t xml:space="preserve">e </w:t>
      </w:r>
      <w:r w:rsidRPr="002D39D1">
        <w:rPr>
          <w:rFonts w:ascii="Times New Roman" w:hAnsi="Times New Roman"/>
          <w:sz w:val="24"/>
          <w:szCs w:val="22"/>
        </w:rPr>
        <w:t>back to their original orientation immediately, generating significantly larger</w:t>
      </w:r>
      <w:r w:rsidRPr="002D39D1">
        <w:rPr>
          <w:rFonts w:ascii="Times New Roman" w:hAnsi="Times New Roman" w:hint="eastAsia"/>
          <w:sz w:val="24"/>
          <w:szCs w:val="22"/>
        </w:rPr>
        <w:t xml:space="preserve"> </w:t>
      </w:r>
      <w:r w:rsidRPr="002D39D1">
        <w:rPr>
          <w:rFonts w:ascii="Times New Roman" w:hAnsi="Times New Roman"/>
          <w:sz w:val="24"/>
          <w:szCs w:val="22"/>
        </w:rPr>
        <w:t xml:space="preserve">hysteresis than that of first cycle to a strain of </w:t>
      </w:r>
      <w:r w:rsidRPr="002D39D1">
        <w:rPr>
          <w:rFonts w:ascii="Times New Roman" w:hAnsi="Times New Roman" w:hint="eastAsia"/>
          <w:sz w:val="24"/>
          <w:szCs w:val="22"/>
        </w:rPr>
        <w:t>10</w:t>
      </w:r>
      <w:r w:rsidRPr="002D39D1">
        <w:rPr>
          <w:rFonts w:ascii="Times New Roman" w:hAnsi="Times New Roman"/>
          <w:sz w:val="24"/>
          <w:szCs w:val="22"/>
        </w:rPr>
        <w:t xml:space="preserve">0%. More importantly, the ionically crosslinked alginate chains were also unzipped to dissipate a lot of tensile energy, resulting in </w:t>
      </w:r>
      <w:r>
        <w:rPr>
          <w:rFonts w:ascii="Times New Roman" w:hAnsi="Times New Roman" w:hint="eastAsia"/>
          <w:sz w:val="24"/>
          <w:szCs w:val="22"/>
        </w:rPr>
        <w:t>considerable hysteresis</w:t>
      </w:r>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TdW48L0F1dGhvcj48WWVhcj4yMDEyPC9ZZWFyPjxSZWNO
dW0+Mzg8L1JlY051bT48RGlzcGxheVRleHQ+KERhcm5lbGwgZXQgYWwuLCAyMDEzOyBTdW4gZXQg
YWwuLCAyMDEyOyBZYW5nIGV0IGFsLiwgMjAxMyk8L0Rpc3BsYXlUZXh0PjxyZWNvcmQ+PHJlYy1u
dW1iZXI+Mzg8L3JlYy1udW1iZXI+PGZvcmVpZ24ta2V5cz48a2V5IGFwcD0iRU4iIGRiLWlkPSJ0
ZTVmYTAyOWE1cjl0OWVycGF4NXBwMmx4ZmZ3eHB2cncwdHciIHRpbWVzdGFtcD0iMTQ1NDA5MTE2
NCI+Mzg8L2tleT48L2ZvcmVpZ24ta2V5cz48cmVmLXR5cGUgbmFtZT0iSm91cm5hbCBBcnRpY2xl
Ij4xNzwvcmVmLXR5cGU+PGNvbnRyaWJ1dG9ycz48YXV0aG9ycz48YXV0aG9yPlN1biwgSi4gWS48
L2F1dGhvcj48YXV0aG9yPlpoYW8sIFguIEguPC9hdXRob3I+PGF1dGhvcj5JbGxlcGVydW1hLCBX
LiBSLiBLLjwvYXV0aG9yPjxhdXRob3I+Q2hhdWRodXJpLCBPLjwvYXV0aG9yPjxhdXRob3I+T2gs
IEsuIEguPC9hdXRob3I+PGF1dGhvcj5Nb29uZXksIEQuIEouPC9hdXRob3I+PGF1dGhvcj5WbGFz
c2FrLCBKLiBKLjwvYXV0aG9yPjxhdXRob3I+U3VvLCBaLiBHLjwvYXV0aG9yPjwvYXV0aG9ycz48
L2NvbnRyaWJ1dG9ycz48YXV0aC1hZGRyZXNzPltTdW4sIEplb25nLVl1biBJbGxlcGVydW1hLCBX
aWR1c2hhIFIuIEsuIENoYXVkaHVyaSwgT3Zpaml0IE1vb25leSwgRGF2aWQgSi4gVmxhc3Nhaywg
Sm9vc3QgSi4gU3VvLCBaaGlnYW5nXSBIYXJ2YXJkIFVuaXYsIFNjaCBFbmduICZhbXA7IEFwcGwg
U2NpLCBDYW1icmlkZ2UsIE1BIDAyMTM4IFVTQS4gW1N1biwgSmVvbmctWXVuIE9oLCBLeXUgSHdh
bl0gU2VvdWwgTmF0bCBVbml2LCBEZXB0IE1hdCBTY2kgJmFtcDsgRW5nbiwgU2VvdWwgMTUxNzQy
LCBTb3V0aCBLb3JlYS4gW1poYW8sIFh1YW5oZV0gRHVrZSBVbml2LCBEZXB0IE1lY2ggRW5nbiAm
YW1wOyBNYXQgU2NpLCBEdXJoYW0sIE5DIDI3NzA4IFVTQS4gW01vb25leSwgRGF2aWQgSi5dIEhh
cnZhcmQgVW5pdiwgV3lzcyBJbnN0IEJpb2xvZ2ljYWxseSBJbnNwaXJlZCBFbmduLCBDYW1icmlk
Z2UsIE1BIDAyMTM4IFVTQS4gW1N1bywgWmhpZ2FuZ10gSGFydmFyZCBVbml2LCBLYXZsaSBJbnN0
IEJpb25hbm8gU2NpICZhbXA7IFRlY2hub2wsIENhbWJyaWRnZSwgTUEgMDIxMzggVVNBLiBTdW8s
IFpHIChyZXByaW50IGF1dGhvciksIEhhcnZhcmQgVW5pdiwgU2NoIEVuZ24gJmFtcDsgQXBwbCBT
Y2ksIENhbWJyaWRnZSwgTUEgMDIxMzggVVNBLiBzdW9Ac2Vhcy5oYXJ2YXJkLmVkdTwvYXV0aC1h
ZGRyZXNzPjx0aXRsZXM+PHRpdGxlPkhpZ2hseSBzdHJldGNoYWJsZSBhbmQgdG91Z2ggaHlkcm9n
ZWxzPC90aXRsZT48c2Vjb25kYXJ5LXRpdGxlPk5hdHVyZTwvc2Vjb25kYXJ5LXRpdGxlPjxzaG9y
dC10aXRsZT5IaWdobHkgc3RyZXRjaGFibGUgYW5kIHRvdWdoIGh5ZHJvZ2Vsczwvc2hvcnQtdGl0
bGU+PC90aXRsZXM+PHBhZ2VzPjEzMy0xMzY8L3BhZ2VzPjx2b2x1bWU+NDg5PC92b2x1bWU+PG51
bWJlcj43NDE0PC9udW1iZXI+PGtleXdvcmRzPjxrZXl3b3JkPmRvdWJsZS1uZXR3b3JrIGdlbHM8
L2tleXdvcmQ+PGtleXdvcmQ+aGlnaCBtZWNoYW5pY2FsIHN0cmVuZ3RoPC9rZXl3b3JkPjxrZXl3
b3JkPmxhcmdlLXN0cmFpbjwva2V5d29yZD48a2V5d29yZD5mcmFjdHVyZTwva2V5d29yZD48a2V5
d29yZD5oeXN0ZXJlc2lzPC9rZXl3b3JkPjxrZXl3b3JkPmZhdGlndWU8L2tleXdvcmQ+PGtleXdv
cmQ+bW9kZWw8L2tleXdvcmQ+PGtleXdvcmQ+U2NpZW5jZSAmYW1wOyBUZWNobm9sb2d5IC0gT3Ro
ZXIgVG9waWNzPC9rZXl3b3JkPjwva2V5d29yZHM+PGRhdGVzPjx5ZWFyPjIwMTI8L3llYXI+PHB1
Yi1kYXRlcz48ZGF0ZT5TZXA8L2RhdGU+PC9wdWItZGF0ZXM+PC9kYXRlcz48aXNibj4wMDI4LTA4
MzY8L2lzYm4+PGFjY2Vzc2lvbi1udW0+V09TOjAwMDMwODM0NzAwMDA0OTwvYWNjZXNzaW9uLW51
bT48d29yay10eXBlPkFydGljbGU8L3dvcmstdHlwZT48dXJscz48cmVsYXRlZC11cmxzPjx1cmw+
Jmx0O0dvIHRvIElTSSZndDs6Ly9XT1M6MDAwMzA4MzQ3MDAwMDQ5PC91cmw+PC9yZWxhdGVkLXVy
bHM+PC91cmxzPjxlbGVjdHJvbmljLXJlc291cmNlLW51bT4xMC4xMDM4L25hdHVyZTExNDA5PC9l
bGVjdHJvbmljLXJlc291cmNlLW51bT48bGFuZ3VhZ2U+RW5nbGlzaDwvbGFuZ3VhZ2U+PC9yZWNv
cmQ+PC9DaXRlPjxDaXRlPjxBdXRob3I+RGFybmVsbDwvQXV0aG9yPjxZZWFyPjIwMTM8L1llYXI+
PFJlY051bT4xMzU8L1JlY051bT48cmVjb3JkPjxyZWMtbnVtYmVyPjEzNTwvcmVjLW51bWJlcj48
Zm9yZWlnbi1rZXlzPjxrZXkgYXBwPSJFTiIgZGItaWQ9InRlNWZhMDI5YTVyOXQ5ZXJwYXg1cHAy
bHhmZnd4cHZydzB0dyIgdGltZXN0YW1wPSIxNDY1Mjk2NDk3Ij4xMzU8L2tleT48L2ZvcmVpZ24t
a2V5cz48cmVmLXR5cGUgbmFtZT0iSm91cm5hbCBBcnRpY2xlIj4xNzwvcmVmLXR5cGU+PGNvbnRy
aWJ1dG9ycz48YXV0aG9ycz48YXV0aG9yPkRhcm5lbGwsIE0uIEMuPC9hdXRob3I+PGF1dGhvcj5T
dW4sIEouIFkuPC9hdXRob3I+PGF1dGhvcj5NZWh0YSwgTS48L2F1dGhvcj48YXV0aG9yPkpvaG5z
b24sIEMuPC9hdXRob3I+PGF1dGhvcj5BcmFueSwgUC4gUi48L2F1dGhvcj48YXV0aG9yPlN1bywg
Wi4gRy48L2F1dGhvcj48YXV0aG9yPk1vb25leSwgRC4gSi48L2F1dGhvcj48L2F1dGhvcnM+PC9j
b250cmlidXRvcnM+PGF1dGgtYWRkcmVzcz5IYXJ2YXJkIFVuaXYsIFNjaCBFbmduICZhbXA7IEFw
cGwgU2NpLCBDYW1icmlkZ2UsIE1BIDAyMTM4IFVTQSYjeEQ7SGFydmFyZCBVbml2LCBXeXNzIElu
c3QgQmlvbCBJbnNwaXJlZCBFbmduLCBDYW1icmlkZ2UsIE1BIDAyMTM4IFVTQSYjeEQ7S2F2bGkg
SW5zdCBCaW9uYW5vIFNjaSAmYW1wOyBUZWNobm9sLCBDYW1icmlkZ2UsIE1BIDAyMTM4IFVTQSYj
eEQ7TmF0bCBJbnN0IERlbnQgJmFtcDsgQ3JhbmlvZmFjaWFsIFJlcywgTklILCBCZXRoZXNkYSwg
TUQgMjA5ODIgVVNBPC9hdXRoLWFkZHJlc3M+PHRpdGxlcz48dGl0bGU+UGVyZm9ybWFuY2UgYW5k
IGJpb2NvbXBhdGliaWxpdHkgb2YgZXh0cmVtZWx5IHRvdWdoIGFsZ2luYXRlL3BvbHlhY3J5bGFt
aWRlIGh5ZHJvZ2VsczwvdGl0bGU+PHNlY29uZGFyeS10aXRsZT5CaW9tYXRlcmlhbHM8L3NlY29u
ZGFyeS10aXRsZT48YWx0LXRpdGxlPkJpb21hdGVyaWFscyYjeEQ7QmlvbWF0ZXJpYWxzPC9hbHQt
dGl0bGU+PC90aXRsZXM+PHBhZ2VzPjgwNDItODA0ODwvcGFnZXM+PHZvbHVtZT4zNDwvdm9sdW1l
PjxudW1iZXI+MzM8L251bWJlcj48a2V5d29yZHM+PGtleXdvcmQ+YmlvY29tcGF0aWJpbGl0eTwv
a2V5d29yZD48a2V5d29yZD5oeWRyb2dlbDwva2V5d29yZD48a2V5d29yZD5tZWNoYW5pY2FsIHBy
b3BlcnRpZXM8L2tleXdvcmQ+PGtleXdvcmQ+dGVuZG9uIHByb3N0aGVzaXM8L2tleXdvcmQ+PGtl
eXdvcmQ+aW4tdml0cm8gYmlvY29tcGF0aWJpbGl0eTwva2V5d29yZD48a2V5d29yZD5wb2x5YWNy
eWxhbWlkZSBoeWRyb2dlbHM8L2tleXdvcmQ+PGtleXdvcmQ+ZGVncmFkYXRpb248L2tleXdvcmQ+
PGtleXdvcmQ+YWNyeWxhbWlkZTwva2V5d29yZD48a2V5d29yZD5iaW9tYXRlcmlhbHM8L2tleXdv
cmQ+PGtleXdvcmQ+b3hpZGF0aW9uPC9rZXl3b3JkPjxrZXl3b3JkPmNhcnRpbGFnZTwva2V5d29y
ZD48a2V5d29yZD5zdHJlbmd0aDwva2V5d29yZD48a2V5d29yZD5yZWxlYXNlPC9rZXl3b3JkPjxr
ZXl3b3JkPmNlbGxzPC9rZXl3b3JkPjwva2V5d29yZHM+PGRhdGVzPjx5ZWFyPjIwMTM8L3llYXI+
PHB1Yi1kYXRlcz48ZGF0ZT5Ob3Y8L2RhdGU+PC9wdWItZGF0ZXM+PC9kYXRlcz48aXNibj4wMTQy
LTk2MTI8L2lzYm4+PGFjY2Vzc2lvbi1udW0+V09TOjAwMDMyNDcyMDcwMDAwNDwvYWNjZXNzaW9u
LW51bT48dXJscz48cmVsYXRlZC11cmxzPjx1cmw+Jmx0O0dvIHRvIElTSSZndDs6Ly9XT1M6MDAw
MzI0NzIwNzAwMDA0PC91cmw+PC9yZWxhdGVkLXVybHM+PC91cmxzPjxsYW5ndWFnZT5FbmdsaXNo
PC9sYW5ndWFnZT48L3JlY29yZD48L0NpdGU+PENpdGU+PEF1dGhvcj5ZYW5nPC9BdXRob3I+PFll
YXI+MjAxMzwvWWVhcj48UmVjTnVtPjEzNjwvUmVjTnVtPjxyZWNvcmQ+PHJlYy1udW1iZXI+MTM2
PC9yZWMtbnVtYmVyPjxmb3JlaWduLWtleXM+PGtleSBhcHA9IkVOIiBkYi1pZD0idGU1ZmEwMjlh
NXI5dDllcnBheDVwcDJseGZmd3hwdnJ3MHR3IiB0aW1lc3RhbXA9IjE0NjUyOTk3NzQiPjEzNjwv
a2V5PjwvZm9yZWlnbi1rZXlzPjxyZWYtdHlwZSBuYW1lPSJKb3VybmFsIEFydGljbGUiPjE3PC9y
ZWYtdHlwZT48Y29udHJpYnV0b3JzPjxhdXRob3JzPjxhdXRob3I+WWFuZywgQy4gSC48L2F1dGhv
cj48YXV0aG9yPldhbmcsIE0uIFguPC9hdXRob3I+PGF1dGhvcj5IYWlkZXIsIEguPC9hdXRob3I+
PGF1dGhvcj5ZYW5nLCBKLiBILjwvYXV0aG9yPjxhdXRob3I+U3VuLCBKLiBZLjwvYXV0aG9yPjxh
dXRob3I+Q2hlbiwgWS4gTS48L2F1dGhvcj48YXV0aG9yPlpob3UsIEouIFguPC9hdXRob3I+PGF1
dGhvcj5TdW8sIFouIEcuPC9hdXRob3I+PC9hdXRob3JzPjwvY29udHJpYnV0b3JzPjx0aXRsZXM+
PHRpdGxlPlN0cmVuZ3RoZW5pbmcgQWxnaW5hdGUvUG9seWFjcnlsYW1pZGUgSHlkcm9nZWxzIFVz
aW5nIFZhcmlvdXMgTXVsdGl2YWxlbnQgQ2F0aW9ucyAodm9sIDUsIHBnIDEwNDE4LCAyMDEzKTwv
dGl0bGU+PHNlY29uZGFyeS10aXRsZT5BY3MgQXBwbGllZCBNYXRlcmlhbHMgJmFtcDsgSW50ZXJm
YWNlczwvc2Vjb25kYXJ5LXRpdGxlPjxhbHQtdGl0bGU+QWNzIEFwcGwgTWF0ZXIgSW50ZXImI3hE
O0FjcyBBcHBsIE1hdGVyIEludGVyPC9hbHQtdGl0bGU+PC90aXRsZXM+PHBlcmlvZGljYWw+PGZ1
bGwtdGl0bGU+QUNTIEFwcGxpZWQgTWF0ZXJpYWxzICZhbXA7IEludGVyZmFjZXM8L2Z1bGwtdGl0
bGU+PGFiYnItMT5BQ1MgQXBwbC4gTWF0ZXIuIEludGVyZmFjZXM8L2FiYnItMT48L3BlcmlvZGlj
YWw+PHBhZ2VzPjEzNDg0LTEzNDg0PC9wYWdlcz48dm9sdW1lPjU8L3ZvbHVtZT48bnVtYmVyPjI0
PC9udW1iZXI+PGRhdGVzPjx5ZWFyPjIwMTM8L3llYXI+PHB1Yi1kYXRlcz48ZGF0ZT5EZWMgMjU8
L2RhdGU+PC9wdWItZGF0ZXM+PC9kYXRlcz48aXNibj4xOTQ0LTgyNDQ8L2lzYm4+PGFjY2Vzc2lv
bi1udW0+V09TOjAwMDMyOTEzNzQwMDA5MjwvYWNjZXNzaW9uLW51bT48dXJscz48cmVsYXRlZC11
cmxzPjx1cmw+Jmx0O0dvIHRvIElTSSZndDs6Ly9XT1M6MDAwMzI5MTM3NDAwMDkyPC91cmw+PC9y
ZWxhdGVkLXVybHM+PC91cmxzPjxsYW5ndWFnZT5FbmdsaXNoPC9sYW5ndWFnZT48L3JlY29yZD48
L0NpdGU+PC9FbmROb3Rl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ERhcm5lbGwgZXQgYWwuLCAyMDEzOyBTdW4gZXQg
YWwuLCAyMDEyOyBZYW5nIGV0IGFsLiwgMjAxMyk8L0Rpc3BsYXlUZXh0PjxyZWNvcmQ+PHJlYy1u
dW1iZXI+Mzg8L3JlYy1udW1iZXI+PGZvcmVpZ24ta2V5cz48a2V5IGFwcD0iRU4iIGRiLWlkPSJ0
ZTVmYTAyOWE1cjl0OWVycGF4NXBwMmx4ZmZ3eHB2cncwdHciIHRpbWVzdGFtcD0iMTQ1NDA5MTE2
NCI+Mzg8L2tleT48L2ZvcmVpZ24ta2V5cz48cmVmLXR5cGUgbmFtZT0iSm91cm5hbCBBcnRpY2xl
Ij4xNzwvcmVmLXR5cGU+PGNvbnRyaWJ1dG9ycz48YXV0aG9ycz48YXV0aG9yPlN1biwgSi4gWS48
L2F1dGhvcj48YXV0aG9yPlpoYW8sIFguIEguPC9hdXRob3I+PGF1dGhvcj5JbGxlcGVydW1hLCBX
LiBSLiBLLjwvYXV0aG9yPjxhdXRob3I+Q2hhdWRodXJpLCBPLjwvYXV0aG9yPjxhdXRob3I+T2gs
IEsuIEguPC9hdXRob3I+PGF1dGhvcj5Nb29uZXksIEQuIEouPC9hdXRob3I+PGF1dGhvcj5WbGFz
c2FrLCBKLiBKLjwvYXV0aG9yPjxhdXRob3I+U3VvLCBaLiBHLjwvYXV0aG9yPjwvYXV0aG9ycz48
L2NvbnRyaWJ1dG9ycz48YXV0aC1hZGRyZXNzPltTdW4sIEplb25nLVl1biBJbGxlcGVydW1hLCBX
aWR1c2hhIFIuIEsuIENoYXVkaHVyaSwgT3Zpaml0IE1vb25leSwgRGF2aWQgSi4gVmxhc3Nhaywg
Sm9vc3QgSi4gU3VvLCBaaGlnYW5nXSBIYXJ2YXJkIFVuaXYsIFNjaCBFbmduICZhbXA7IEFwcGwg
U2NpLCBDYW1icmlkZ2UsIE1BIDAyMTM4IFVTQS4gW1N1biwgSmVvbmctWXVuIE9oLCBLeXUgSHdh
bl0gU2VvdWwgTmF0bCBVbml2LCBEZXB0IE1hdCBTY2kgJmFtcDsgRW5nbiwgU2VvdWwgMTUxNzQy
LCBTb3V0aCBLb3JlYS4gW1poYW8sIFh1YW5oZV0gRHVrZSBVbml2LCBEZXB0IE1lY2ggRW5nbiAm
YW1wOyBNYXQgU2NpLCBEdXJoYW0sIE5DIDI3NzA4IFVTQS4gW01vb25leSwgRGF2aWQgSi5dIEhh
cnZhcmQgVW5pdiwgV3lzcyBJbnN0IEJpb2xvZ2ljYWxseSBJbnNwaXJlZCBFbmduLCBDYW1icmlk
Z2UsIE1BIDAyMTM4IFVTQS4gW1N1bywgWmhpZ2FuZ10gSGFydmFyZCBVbml2LCBLYXZsaSBJbnN0
IEJpb25hbm8gU2NpICZhbXA7IFRlY2hub2wsIENhbWJyaWRnZSwgTUEgMDIxMzggVVNBLiBTdW8s
IFpHIChyZXByaW50IGF1dGhvciksIEhhcnZhcmQgVW5pdiwgU2NoIEVuZ24gJmFtcDsgQXBwbCBT
Y2ksIENhbWJyaWRnZSwgTUEgMDIxMzggVVNBLiBzdW9Ac2Vhcy5oYXJ2YXJkLmVkdTwvYXV0aC1h
ZGRyZXNzPjx0aXRsZXM+PHRpdGxlPkhpZ2hseSBzdHJldGNoYWJsZSBhbmQgdG91Z2ggaHlkcm9n
ZWxzPC90aXRsZT48c2Vjb25kYXJ5LXRpdGxlPk5hdHVyZTwvc2Vjb25kYXJ5LXRpdGxlPjxzaG9y
dC10aXRsZT5IaWdobHkgc3RyZXRjaGFibGUgYW5kIHRvdWdoIGh5ZHJvZ2Vsczwvc2hvcnQtdGl0
bGU+PC90aXRsZXM+PHBhZ2VzPjEzMy0xMzY8L3BhZ2VzPjx2b2x1bWU+NDg5PC92b2x1bWU+PG51
bWJlcj43NDE0PC9udW1iZXI+PGtleXdvcmRzPjxrZXl3b3JkPmRvdWJsZS1uZXR3b3JrIGdlbHM8
L2tleXdvcmQ+PGtleXdvcmQ+aGlnaCBtZWNoYW5pY2FsIHN0cmVuZ3RoPC9rZXl3b3JkPjxrZXl3
b3JkPmxhcmdlLXN0cmFpbjwva2V5d29yZD48a2V5d29yZD5mcmFjdHVyZTwva2V5d29yZD48a2V5
d29yZD5oeXN0ZXJlc2lzPC9rZXl3b3JkPjxrZXl3b3JkPmZhdGlndWU8L2tleXdvcmQ+PGtleXdv
cmQ+bW9kZWw8L2tleXdvcmQ+PGtleXdvcmQ+U2NpZW5jZSAmYW1wOyBUZWNobm9sb2d5IC0gT3Ro
ZXIgVG9waWNzPC9rZXl3b3JkPjwva2V5d29yZHM+PGRhdGVzPjx5ZWFyPjIwMTI8L3llYXI+PHB1
Yi1kYXRlcz48ZGF0ZT5TZXA8L2RhdGU+PC9wdWItZGF0ZXM+PC9kYXRlcz48aXNibj4wMDI4LTA4
MzY8L2lzYm4+PGFjY2Vzc2lvbi1udW0+V09TOjAwMDMwODM0NzAwMDA0OTwvYWNjZXNzaW9uLW51
bT48d29yay10eXBlPkFydGljbGU8L3dvcmstdHlwZT48dXJscz48cmVsYXRlZC11cmxzPjx1cmw+
Jmx0O0dvIHRvIElTSSZndDs6Ly9XT1M6MDAwMzA4MzQ3MDAwMDQ5PC91cmw+PC9yZWxhdGVkLXVy
bHM+PC91cmxzPjxlbGVjdHJvbmljLXJlc291cmNlLW51bT4xMC4xMDM4L25hdHVyZTExNDA5PC9l
bGVjdHJvbmljLXJlc291cmNlLW51bT48bGFuZ3VhZ2U+RW5nbGlzaDwvbGFuZ3VhZ2U+PC9yZWNv
cmQ+PC9DaXRlPjxDaXRlPjxBdXRob3I+RGFybmVsbDwvQXV0aG9yPjxZZWFyPjIwMTM8L1llYXI+
PFJlY051bT4xMzU8L1JlY051bT48cmVjb3JkPjxyZWMtbnVtYmVyPjEzNTwvcmVjLW51bWJlcj48
Zm9yZWlnbi1rZXlzPjxrZXkgYXBwPSJFTiIgZGItaWQ9InRlNWZhMDI5YTVyOXQ5ZXJwYXg1cHAy
bHhmZnd4cHZydzB0dyIgdGltZXN0YW1wPSIxNDY1Mjk2NDk3Ij4xMzU8L2tleT48L2ZvcmVpZ24t
a2V5cz48cmVmLXR5cGUgbmFtZT0iSm91cm5hbCBBcnRpY2xlIj4xNzwvcmVmLXR5cGU+PGNvbnRy
aWJ1dG9ycz48YXV0aG9ycz48YXV0aG9yPkRhcm5lbGwsIE0uIEMuPC9hdXRob3I+PGF1dGhvcj5T
dW4sIEouIFkuPC9hdXRob3I+PGF1dGhvcj5NZWh0YSwgTS48L2F1dGhvcj48YXV0aG9yPkpvaG5z
b24sIEMuPC9hdXRob3I+PGF1dGhvcj5BcmFueSwgUC4gUi48L2F1dGhvcj48YXV0aG9yPlN1bywg
Wi4gRy48L2F1dGhvcj48YXV0aG9yPk1vb25leSwgRC4gSi48L2F1dGhvcj48L2F1dGhvcnM+PC9j
b250cmlidXRvcnM+PGF1dGgtYWRkcmVzcz5IYXJ2YXJkIFVuaXYsIFNjaCBFbmduICZhbXA7IEFw
cGwgU2NpLCBDYW1icmlkZ2UsIE1BIDAyMTM4IFVTQSYjeEQ7SGFydmFyZCBVbml2LCBXeXNzIElu
c3QgQmlvbCBJbnNwaXJlZCBFbmduLCBDYW1icmlkZ2UsIE1BIDAyMTM4IFVTQSYjeEQ7S2F2bGkg
SW5zdCBCaW9uYW5vIFNjaSAmYW1wOyBUZWNobm9sLCBDYW1icmlkZ2UsIE1BIDAyMTM4IFVTQSYj
eEQ7TmF0bCBJbnN0IERlbnQgJmFtcDsgQ3JhbmlvZmFjaWFsIFJlcywgTklILCBCZXRoZXNkYSwg
TUQgMjA5ODIgVVNBPC9hdXRoLWFkZHJlc3M+PHRpdGxlcz48dGl0bGU+UGVyZm9ybWFuY2UgYW5k
IGJpb2NvbXBhdGliaWxpdHkgb2YgZXh0cmVtZWx5IHRvdWdoIGFsZ2luYXRlL3BvbHlhY3J5bGFt
aWRlIGh5ZHJvZ2VsczwvdGl0bGU+PHNlY29uZGFyeS10aXRsZT5CaW9tYXRlcmlhbHM8L3NlY29u
ZGFyeS10aXRsZT48YWx0LXRpdGxlPkJpb21hdGVyaWFscyYjeEQ7QmlvbWF0ZXJpYWxzPC9hbHQt
dGl0bGU+PC90aXRsZXM+PHBhZ2VzPjgwNDItODA0ODwvcGFnZXM+PHZvbHVtZT4zNDwvdm9sdW1l
PjxudW1iZXI+MzM8L251bWJlcj48a2V5d29yZHM+PGtleXdvcmQ+YmlvY29tcGF0aWJpbGl0eTwv
a2V5d29yZD48a2V5d29yZD5oeWRyb2dlbDwva2V5d29yZD48a2V5d29yZD5tZWNoYW5pY2FsIHBy
b3BlcnRpZXM8L2tleXdvcmQ+PGtleXdvcmQ+dGVuZG9uIHByb3N0aGVzaXM8L2tleXdvcmQ+PGtl
eXdvcmQ+aW4tdml0cm8gYmlvY29tcGF0aWJpbGl0eTwva2V5d29yZD48a2V5d29yZD5wb2x5YWNy
eWxhbWlkZSBoeWRyb2dlbHM8L2tleXdvcmQ+PGtleXdvcmQ+ZGVncmFkYXRpb248L2tleXdvcmQ+
PGtleXdvcmQ+YWNyeWxhbWlkZTwva2V5d29yZD48a2V5d29yZD5iaW9tYXRlcmlhbHM8L2tleXdv
cmQ+PGtleXdvcmQ+b3hpZGF0aW9uPC9rZXl3b3JkPjxrZXl3b3JkPmNhcnRpbGFnZTwva2V5d29y
ZD48a2V5d29yZD5zdHJlbmd0aDwva2V5d29yZD48a2V5d29yZD5yZWxlYXNlPC9rZXl3b3JkPjxr
ZXl3b3JkPmNlbGxzPC9rZXl3b3JkPjwva2V5d29yZHM+PGRhdGVzPjx5ZWFyPjIwMTM8L3llYXI+
PHB1Yi1kYXRlcz48ZGF0ZT5Ob3Y8L2RhdGU+PC9wdWItZGF0ZXM+PC9kYXRlcz48aXNibj4wMTQy
LTk2MTI8L2lzYm4+PGFjY2Vzc2lvbi1udW0+V09TOjAwMDMyNDcyMDcwMDAwNDwvYWNjZXNzaW9u
LW51bT48dXJscz48cmVsYXRlZC11cmxzPjx1cmw+Jmx0O0dvIHRvIElTSSZndDs6Ly9XT1M6MDAw
MzI0NzIwNzAwMDA0PC91cmw+PC9yZWxhdGVkLXVybHM+PC91cmxzPjxsYW5ndWFnZT5FbmdsaXNo
PC9sYW5ndWFnZT48L3JlY29yZD48L0NpdGU+PENpdGU+PEF1dGhvcj5ZYW5nPC9BdXRob3I+PFll
YXI+MjAxMzwvWWVhcj48UmVjTnVtPjEzNjwvUmVjTnVtPjxyZWNvcmQ+PHJlYy1udW1iZXI+MTM2
PC9yZWMtbnVtYmVyPjxmb3JlaWduLWtleXM+PGtleSBhcHA9IkVOIiBkYi1pZD0idGU1ZmEwMjlh
NXI5dDllcnBheDVwcDJseGZmd3hwdnJ3MHR3IiB0aW1lc3RhbXA9IjE0NjUyOTk3NzQiPjEzNjwv
a2V5PjwvZm9yZWlnbi1rZXlzPjxyZWYtdHlwZSBuYW1lPSJKb3VybmFsIEFydGljbGUiPjE3PC9y
ZWYtdHlwZT48Y29udHJpYnV0b3JzPjxhdXRob3JzPjxhdXRob3I+WWFuZywgQy4gSC48L2F1dGhv
cj48YXV0aG9yPldhbmcsIE0uIFguPC9hdXRob3I+PGF1dGhvcj5IYWlkZXIsIEguPC9hdXRob3I+
PGF1dGhvcj5ZYW5nLCBKLiBILjwvYXV0aG9yPjxhdXRob3I+U3VuLCBKLiBZLjwvYXV0aG9yPjxh
dXRob3I+Q2hlbiwgWS4gTS48L2F1dGhvcj48YXV0aG9yPlpob3UsIEouIFguPC9hdXRob3I+PGF1
dGhvcj5TdW8sIFouIEcuPC9hdXRob3I+PC9hdXRob3JzPjwvY29udHJpYnV0b3JzPjx0aXRsZXM+
PHRpdGxlPlN0cmVuZ3RoZW5pbmcgQWxnaW5hdGUvUG9seWFjcnlsYW1pZGUgSHlkcm9nZWxzIFVz
aW5nIFZhcmlvdXMgTXVsdGl2YWxlbnQgQ2F0aW9ucyAodm9sIDUsIHBnIDEwNDE4LCAyMDEzKTwv
dGl0bGU+PHNlY29uZGFyeS10aXRsZT5BY3MgQXBwbGllZCBNYXRlcmlhbHMgJmFtcDsgSW50ZXJm
YWNlczwvc2Vjb25kYXJ5LXRpdGxlPjxhbHQtdGl0bGU+QWNzIEFwcGwgTWF0ZXIgSW50ZXImI3hE
O0FjcyBBcHBsIE1hdGVyIEludGVyPC9hbHQtdGl0bGU+PC90aXRsZXM+PHBlcmlvZGljYWw+PGZ1
bGwtdGl0bGU+QUNTIEFwcGxpZWQgTWF0ZXJpYWxzICZhbXA7IEludGVyZmFjZXM8L2Z1bGwtdGl0
bGU+PGFiYnItMT5BQ1MgQXBwbC4gTWF0ZXIuIEludGVyZmFjZXM8L2FiYnItMT48L3BlcmlvZGlj
YWw+PHBhZ2VzPjEzNDg0LTEzNDg0PC9wYWdlcz48dm9sdW1lPjU8L3ZvbHVtZT48bnVtYmVyPjI0
PC9udW1iZXI+PGRhdGVzPjx5ZWFyPjIwMTM8L3llYXI+PHB1Yi1kYXRlcz48ZGF0ZT5EZWMgMjU8
L2RhdGU+PC9wdWItZGF0ZXM+PC9kYXRlcz48aXNibj4xOTQ0LTgyNDQ8L2lzYm4+PGFjY2Vzc2lv
bi1udW0+V09TOjAwMDMyOTEzNzQwMDA5MjwvYWNjZXNzaW9uLW51bT48dXJscz48cmVsYXRlZC11
cmxzPjx1cmw+Jmx0O0dvIHRvIElTSSZndDs6Ly9XT1M6MDAwMzI5MTM3NDAwMDkyPC91cmw+PC9y
ZWxhdGVkLXVybHM+PC91cmxzPjxsYW5ndWFnZT5FbmdsaXNoPC9sYW5ndWFnZT48L3JlY29yZD48
L0NpdGU+PC9FbmROb3Rl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Pr>
          <w:rFonts w:ascii="Times New Roman" w:hAnsi="Times New Roman"/>
          <w:noProof/>
          <w:sz w:val="24"/>
          <w:szCs w:val="22"/>
        </w:rPr>
        <w:t>(</w:t>
      </w:r>
      <w:hyperlink w:anchor="_ENREF_53" w:tooltip="Darnell, 2013 #135" w:history="1">
        <w:r w:rsidR="00DE1C74">
          <w:rPr>
            <w:rFonts w:ascii="Times New Roman" w:hAnsi="Times New Roman"/>
            <w:noProof/>
            <w:sz w:val="24"/>
            <w:szCs w:val="22"/>
          </w:rPr>
          <w:t>Darnell et al., 2013</w:t>
        </w:r>
      </w:hyperlink>
      <w:proofErr w:type="gramStart"/>
      <w:r>
        <w:rPr>
          <w:rFonts w:ascii="Times New Roman" w:hAnsi="Times New Roman"/>
          <w:noProof/>
          <w:sz w:val="24"/>
          <w:szCs w:val="22"/>
        </w:rPr>
        <w:t xml:space="preserve">; </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w:t>
      </w:r>
      <w:proofErr w:type="gramEnd"/>
      <w:r>
        <w:rPr>
          <w:rFonts w:ascii="Times New Roman" w:hAnsi="Times New Roman"/>
          <w:noProof/>
          <w:sz w:val="24"/>
          <w:szCs w:val="22"/>
        </w:rPr>
        <w:t xml:space="preserve"> </w:t>
      </w:r>
      <w:hyperlink w:anchor="_ENREF_260" w:tooltip="Yang, 2013 #136" w:history="1">
        <w:r w:rsidR="00DE1C74">
          <w:rPr>
            <w:rFonts w:ascii="Times New Roman" w:hAnsi="Times New Roman"/>
            <w:noProof/>
            <w:sz w:val="24"/>
            <w:szCs w:val="22"/>
          </w:rPr>
          <w:t>Yang et al., 2013</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sz w:val="24"/>
          <w:szCs w:val="22"/>
        </w:rPr>
        <w:t xml:space="preserve"> According to the inhomogeneous chain length theory for polymer-clay nanocomposite hydrogels</w:t>
      </w:r>
      <w:r>
        <w:rPr>
          <w:rFonts w:ascii="Times New Roman" w:hAnsi="Times New Roman"/>
          <w:sz w:val="24"/>
          <w:szCs w:val="22"/>
        </w:rPr>
        <w:t xml:space="preserve"> </w:t>
      </w:r>
      <w:r w:rsidRPr="002D39D1">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kay&lt;/Author&gt;&lt;Year&gt;2007&lt;/Year&gt;&lt;RecNum&gt;132&lt;/RecNum&gt;&lt;DisplayText&gt;(Okay &amp;amp; Oppermann, 2007)&lt;/DisplayText&gt;&lt;record&gt;&lt;rec-number&gt;132&lt;/rec-number&gt;&lt;foreign-keys&gt;&lt;key app="EN" db-id="te5fa029a5r9t9erpax5pp2lxffwxpvrw0tw" timestamp="1462971559"&gt;132&lt;/key&gt;&lt;/foreign-keys&gt;&lt;ref-type name="Journal Article"&gt;17&lt;/ref-type&gt;&lt;contributors&gt;&lt;authors&gt;&lt;author&gt;Okay, O.&lt;/author&gt;&lt;author&gt;Oppermann, W.&lt;/author&gt;&lt;/authors&gt;&lt;/contributors&gt;&lt;auth-address&gt;Istanbul Tech Univ, Dept Chem, TR-34469 Istanbul, Turkey&amp;#xD;Clausthal Univ Technol, Inst Phys Chem, D-38678 Clausthal Zellerfeld, Germany&lt;/auth-address&gt;&lt;titles&gt;&lt;title&gt;Polyacrylamide-clay nanocomposite hydrogels: Rheological and light scattering characterization&lt;/title&gt;&lt;secondary-title&gt;Macromolecules&lt;/secondary-title&gt;&lt;alt-title&gt;Macromolecules&amp;#xD;Macromolecules&lt;/alt-title&gt;&lt;/titles&gt;&lt;pages&gt;3378-3387&lt;/pages&gt;&lt;volume&gt;40&lt;/volume&gt;&lt;number&gt;9&lt;/number&gt;&lt;keywords&gt;&lt;keyword&gt;angle neutron-scattering&lt;/keyword&gt;&lt;keyword&gt;charged poly(acrylamide) gels&lt;/keyword&gt;&lt;keyword&gt;spatial inhomogeneity&lt;/keyword&gt;&lt;keyword&gt;dynamic fluctuations&lt;/keyword&gt;&lt;keyword&gt;laponite dispersions&lt;/keyword&gt;&lt;keyword&gt;swelling properties&lt;/keyword&gt;&lt;keyword&gt;polymer gels&lt;/keyword&gt;&lt;keyword&gt;temperature&lt;/keyword&gt;&lt;keyword&gt;composites&lt;/keyword&gt;&lt;keyword&gt;gelation&lt;/keyword&gt;&lt;/keywords&gt;&lt;dates&gt;&lt;year&gt;2007&lt;/year&gt;&lt;pub-dates&gt;&lt;date&gt;May 1&lt;/date&gt;&lt;/pub-dates&gt;&lt;/dates&gt;&lt;isbn&gt;0024-9297&lt;/isbn&gt;&lt;accession-num&gt;WOS:000245900200056&lt;/accession-num&gt;&lt;urls&gt;&lt;related-urls&gt;&lt;url&gt;&amp;lt;Go to ISI&amp;gt;://WOS:000245900200056&lt;/url&gt;&lt;/related-urls&gt;&lt;/urls&gt;&lt;language&gt;English&lt;/language&gt;&lt;/record&gt;&lt;/Cite&gt;&lt;/EndNote&gt;</w:instrText>
      </w:r>
      <w:r w:rsidRPr="002D39D1">
        <w:rPr>
          <w:rFonts w:ascii="Times New Roman" w:hAnsi="Times New Roman"/>
          <w:sz w:val="24"/>
          <w:szCs w:val="22"/>
        </w:rPr>
        <w:fldChar w:fldCharType="separate"/>
      </w:r>
      <w:r>
        <w:rPr>
          <w:rFonts w:ascii="Times New Roman" w:hAnsi="Times New Roman"/>
          <w:noProof/>
          <w:sz w:val="24"/>
          <w:szCs w:val="22"/>
        </w:rPr>
        <w:t>(</w:t>
      </w:r>
      <w:hyperlink w:anchor="_ENREF_184" w:tooltip="Okay, 2007 #132" w:history="1">
        <w:r w:rsidR="00DE1C74">
          <w:rPr>
            <w:rFonts w:ascii="Times New Roman" w:hAnsi="Times New Roman"/>
            <w:noProof/>
            <w:sz w:val="24"/>
            <w:szCs w:val="22"/>
          </w:rPr>
          <w:t>Okay &amp; Oppermann, 2007</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sz w:val="24"/>
          <w:szCs w:val="22"/>
        </w:rPr>
        <w:t xml:space="preserve"> </w:t>
      </w:r>
      <w:r w:rsidRPr="002D39D1">
        <w:rPr>
          <w:rFonts w:ascii="Times New Roman" w:hAnsi="Times New Roman" w:hint="eastAsia"/>
          <w:sz w:val="24"/>
          <w:szCs w:val="22"/>
        </w:rPr>
        <w:t>t</w:t>
      </w:r>
      <w:r w:rsidRPr="002D39D1">
        <w:rPr>
          <w:rFonts w:ascii="Times New Roman" w:hAnsi="Times New Roman"/>
          <w:sz w:val="24"/>
          <w:szCs w:val="22"/>
        </w:rPr>
        <w:t xml:space="preserve">he relatively strong PAM-MMT hydrogen bonding remained to </w:t>
      </w:r>
      <w:r w:rsidR="00A23F30">
        <w:rPr>
          <w:rFonts w:ascii="Times New Roman" w:hAnsi="Times New Roman"/>
          <w:sz w:val="24"/>
          <w:szCs w:val="22"/>
        </w:rPr>
        <w:t>be responsible for</w:t>
      </w:r>
      <w:r w:rsidRPr="002D39D1">
        <w:rPr>
          <w:rFonts w:ascii="Times New Roman" w:hAnsi="Times New Roman"/>
          <w:sz w:val="24"/>
          <w:szCs w:val="22"/>
        </w:rPr>
        <w:t xml:space="preserve"> the </w:t>
      </w:r>
      <w:r w:rsidR="00A23F30">
        <w:rPr>
          <w:rFonts w:ascii="Times New Roman" w:hAnsi="Times New Roman"/>
          <w:sz w:val="24"/>
          <w:szCs w:val="22"/>
        </w:rPr>
        <w:t>low hysteresis</w:t>
      </w:r>
      <w:r w:rsidRPr="002D39D1">
        <w:rPr>
          <w:rFonts w:ascii="Times New Roman" w:hAnsi="Times New Roman"/>
          <w:sz w:val="24"/>
          <w:szCs w:val="22"/>
        </w:rPr>
        <w:t xml:space="preserve"> of the hydrogel. As more cycles were experienced, </w:t>
      </w:r>
      <w:r w:rsidR="00A23F30">
        <w:rPr>
          <w:rFonts w:ascii="Times New Roman" w:hAnsi="Times New Roman"/>
          <w:sz w:val="24"/>
          <w:szCs w:val="22"/>
        </w:rPr>
        <w:t>t</w:t>
      </w:r>
      <w:r w:rsidR="00A23F30" w:rsidRPr="002D39D1">
        <w:rPr>
          <w:rFonts w:ascii="Times New Roman" w:hAnsi="Times New Roman"/>
          <w:sz w:val="24"/>
          <w:szCs w:val="22"/>
        </w:rPr>
        <w:t xml:space="preserve">he strong PAM-MMT hydrogen bonds </w:t>
      </w:r>
      <w:r w:rsidR="00A23F30">
        <w:rPr>
          <w:rFonts w:ascii="Times New Roman" w:hAnsi="Times New Roman"/>
          <w:sz w:val="24"/>
          <w:szCs w:val="22"/>
        </w:rPr>
        <w:t>did not break. N</w:t>
      </w:r>
      <w:r w:rsidRPr="002D39D1">
        <w:rPr>
          <w:rFonts w:ascii="Times New Roman" w:hAnsi="Times New Roman"/>
          <w:sz w:val="24"/>
          <w:szCs w:val="22"/>
        </w:rPr>
        <w:t xml:space="preserve">o more significant change in </w:t>
      </w:r>
      <w:r w:rsidR="00A23F30">
        <w:rPr>
          <w:rFonts w:ascii="Times New Roman" w:hAnsi="Times New Roman"/>
          <w:sz w:val="24"/>
          <w:szCs w:val="22"/>
        </w:rPr>
        <w:t>the hydrogel structure occurred</w:t>
      </w:r>
      <w:r w:rsidRPr="002D39D1">
        <w:rPr>
          <w:rFonts w:ascii="Times New Roman" w:hAnsi="Times New Roman"/>
          <w:sz w:val="24"/>
          <w:szCs w:val="22"/>
        </w:rPr>
        <w:t xml:space="preserve"> so that a drastically reduced hysteresis of 0.04 compared to that of the first cycle was obtained by the 8</w:t>
      </w:r>
      <w:r w:rsidRPr="002D39D1">
        <w:rPr>
          <w:rFonts w:ascii="Times New Roman" w:hAnsi="Times New Roman"/>
          <w:sz w:val="24"/>
          <w:szCs w:val="22"/>
          <w:vertAlign w:val="superscript"/>
        </w:rPr>
        <w:t>th</w:t>
      </w:r>
      <w:r w:rsidRPr="002D39D1">
        <w:rPr>
          <w:rFonts w:ascii="Times New Roman" w:hAnsi="Times New Roman"/>
          <w:sz w:val="24"/>
          <w:szCs w:val="22"/>
        </w:rPr>
        <w:t xml:space="preserve"> cycle.</w:t>
      </w:r>
    </w:p>
    <w:p w:rsidR="00430CBC" w:rsidRPr="00C762F5" w:rsidRDefault="00430CBC" w:rsidP="00430CBC">
      <w:pPr>
        <w:spacing w:after="0" w:line="480" w:lineRule="auto"/>
        <w:jc w:val="both"/>
        <w:rPr>
          <w:rFonts w:ascii="Times New Roman" w:hAnsi="Times New Roman"/>
          <w:sz w:val="24"/>
          <w:szCs w:val="22"/>
        </w:rPr>
      </w:pPr>
    </w:p>
    <w:p w:rsidR="00430CBC" w:rsidRDefault="00430CBC" w:rsidP="00430CBC">
      <w:pPr>
        <w:spacing w:after="0" w:line="480" w:lineRule="auto"/>
        <w:jc w:val="both"/>
        <w:rPr>
          <w:rFonts w:ascii="Times New Roman" w:hAnsi="Times New Roman"/>
          <w:sz w:val="24"/>
          <w:szCs w:val="22"/>
        </w:rPr>
      </w:pPr>
      <w:r w:rsidRPr="002D39D1">
        <w:rPr>
          <w:rFonts w:ascii="Times New Roman" w:hAnsi="Times New Roman"/>
          <w:sz w:val="24"/>
          <w:szCs w:val="22"/>
        </w:rPr>
        <w:t xml:space="preserve">Compared to </w:t>
      </w:r>
      <w:r w:rsidRPr="002D39D1">
        <w:rPr>
          <w:rFonts w:ascii="Times New Roman" w:hAnsi="Times New Roman" w:hint="eastAsia"/>
          <w:sz w:val="24"/>
          <w:szCs w:val="22"/>
        </w:rPr>
        <w:t xml:space="preserve">the </w:t>
      </w:r>
      <w:r w:rsidRPr="002D39D1">
        <w:rPr>
          <w:rFonts w:ascii="Times New Roman" w:hAnsi="Times New Roman"/>
          <w:sz w:val="24"/>
          <w:szCs w:val="22"/>
        </w:rPr>
        <w:t xml:space="preserve">previous work on chemically crosslinked </w:t>
      </w:r>
      <w:r w:rsidRPr="002D39D1">
        <w:rPr>
          <w:rFonts w:ascii="Times New Roman" w:hAnsi="Times New Roman" w:hint="eastAsia"/>
          <w:sz w:val="24"/>
          <w:szCs w:val="22"/>
        </w:rPr>
        <w:t>PAM/alginate</w:t>
      </w:r>
      <w:r w:rsidRPr="002D39D1">
        <w:rPr>
          <w:rFonts w:ascii="Times New Roman" w:hAnsi="Times New Roman"/>
          <w:sz w:val="24"/>
          <w:szCs w:val="22"/>
        </w:rPr>
        <w:t>/Ca</w:t>
      </w:r>
      <w:r w:rsidRPr="002D39D1">
        <w:rPr>
          <w:rFonts w:ascii="Times New Roman" w:hAnsi="Times New Roman"/>
          <w:sz w:val="24"/>
          <w:szCs w:val="22"/>
          <w:vertAlign w:val="superscript"/>
        </w:rPr>
        <w:t>2+</w:t>
      </w:r>
      <w:r w:rsidRPr="002D39D1">
        <w:rPr>
          <w:rFonts w:ascii="Times New Roman" w:hAnsi="Times New Roman" w:hint="eastAsia"/>
          <w:sz w:val="24"/>
          <w:szCs w:val="22"/>
        </w:rPr>
        <w:t xml:space="preserve"> hydrogels</w:t>
      </w:r>
      <w:r w:rsidRPr="002D39D1">
        <w:rPr>
          <w:rFonts w:ascii="Times New Roman" w:hAnsi="Times New Roman"/>
          <w:sz w:val="24"/>
          <w:szCs w:val="22"/>
        </w:rPr>
        <w:t xml:space="preserve"> </w:t>
      </w:r>
      <w:r w:rsidRPr="002D39D1">
        <w:rPr>
          <w:rFonts w:ascii="Times New Roman" w:hAnsi="Times New Roman" w:hint="eastAsia"/>
          <w:sz w:val="24"/>
          <w:szCs w:val="22"/>
        </w:rPr>
        <w:t xml:space="preserve">with </w:t>
      </w:r>
      <w:r w:rsidRPr="002D39D1">
        <w:rPr>
          <w:rFonts w:ascii="Times New Roman" w:hAnsi="Times New Roman"/>
          <w:sz w:val="24"/>
          <w:szCs w:val="22"/>
        </w:rPr>
        <w:t>the water content of 8</w:t>
      </w:r>
      <w:r w:rsidRPr="002D39D1">
        <w:rPr>
          <w:rFonts w:ascii="Times New Roman" w:hAnsi="Times New Roman" w:hint="eastAsia"/>
          <w:sz w:val="24"/>
          <w:szCs w:val="22"/>
        </w:rPr>
        <w:t>6</w:t>
      </w:r>
      <w:r w:rsidRPr="002D39D1">
        <w:rPr>
          <w:rFonts w:ascii="Times New Roman" w:hAnsi="Times New Roman"/>
          <w:sz w:val="24"/>
          <w:szCs w:val="22"/>
        </w:rPr>
        <w:t xml:space="preserve"> </w:t>
      </w:r>
      <w:proofErr w:type="spellStart"/>
      <w:r w:rsidRPr="002D39D1">
        <w:rPr>
          <w:rFonts w:ascii="Times New Roman" w:hAnsi="Times New Roman"/>
          <w:sz w:val="24"/>
          <w:szCs w:val="22"/>
        </w:rPr>
        <w:t>wt</w:t>
      </w:r>
      <w:proofErr w:type="spellEnd"/>
      <w:r w:rsidRPr="002D39D1">
        <w:rPr>
          <w:rFonts w:ascii="Times New Roman" w:hAnsi="Times New Roman"/>
          <w:sz w:val="24"/>
          <w:szCs w:val="22"/>
        </w:rPr>
        <w:t xml:space="preserve">% and </w:t>
      </w:r>
      <w:r w:rsidRPr="002D39D1">
        <w:rPr>
          <w:rFonts w:ascii="Times New Roman" w:hAnsi="Times New Roman" w:hint="eastAsia"/>
          <w:sz w:val="24"/>
          <w:szCs w:val="22"/>
        </w:rPr>
        <w:t xml:space="preserve">the same AM/alginate weight ratio </w:t>
      </w:r>
      <w:r w:rsidRPr="002D39D1">
        <w:rPr>
          <w:rFonts w:ascii="Times New Roman" w:hAnsi="Times New Roman"/>
          <w:sz w:val="24"/>
          <w:szCs w:val="22"/>
        </w:rPr>
        <w:t xml:space="preserve">of 6 : 1 as </w:t>
      </w:r>
      <w:proofErr w:type="spellStart"/>
      <w:r w:rsidRPr="002D39D1">
        <w:rPr>
          <w:rFonts w:ascii="Times New Roman" w:hAnsi="Times New Roman"/>
          <w:sz w:val="24"/>
          <w:szCs w:val="22"/>
        </w:rPr>
        <w:t>PMACa</w:t>
      </w:r>
      <w:proofErr w:type="spellEnd"/>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TdW48L0F1dGhvcj48WWVhcj4yMDEyPC9ZZWFyPjxSZWNO
dW0+Mzg8L1JlY051bT48RGlzcGxheVRleHQ+KFN1biBldCBhbC4sIDIwMTI7IFlhbmcgZXQgYWwu
LCAyMDEzKTwvRGlzcGxheVRleHQ+PHJlY29yZD48cmVjLW51bWJlcj4zODwvcmVjLW51bWJlcj48
Zm9yZWlnbi1rZXlzPjxrZXkgYXBwPSJFTiIgZGItaWQ9InRlNWZhMDI5YTVyOXQ5ZXJwYXg1cHAy
bHhmZnd4cHZydzB0dyIgdGltZXN0YW1wPSIxNDU0MDkxMTY0Ij4zODwva2V5PjwvZm9yZWlnbi1r
ZXlzPjxyZWYtdHlwZSBuYW1lPSJKb3VybmFsIEFydGljbGUiPjE3PC9yZWYtdHlwZT48Y29udHJp
YnV0b3JzPjxhdXRob3JzPjxhdXRob3I+U3VuLCBKLiBZLjwvYXV0aG9yPjxhdXRob3I+Wmhhbywg
WC4gSC48L2F1dGhvcj48YXV0aG9yPklsbGVwZXJ1bWEsIFcuIFIuIEsuPC9hdXRob3I+PGF1dGhv
cj5DaGF1ZGh1cmksIE8uPC9hdXRob3I+PGF1dGhvcj5PaCwgSy4gSC48L2F1dGhvcj48YXV0aG9y
Pk1vb25leSwgRC4gSi48L2F1dGhvcj48YXV0aG9yPlZsYXNzYWssIEouIEouPC9hdXRob3I+PGF1
dGhvcj5TdW8sIFouIEcuPC9hdXRob3I+PC9hdXRob3JzPjwvY29udHJpYnV0b3JzPjxhdXRoLWFk
ZHJlc3M+W1N1biwgSmVvbmctWXVuIElsbGVwZXJ1bWEsIFdpZHVzaGEgUi4gSy4gQ2hhdWRodXJp
LCBPdmlqaXQgTW9vbmV5LCBEYXZpZCBKLiBWbGFzc2FrLCBKb29zdCBKLiBTdW8sIFpoaWdhbmdd
IEhhcnZhcmQgVW5pdiwgU2NoIEVuZ24gJmFtcDsgQXBwbCBTY2ksIENhbWJyaWRnZSwgTUEgMDIx
MzggVVNBLiBbU3VuLCBKZW9uZy1ZdW4gT2gsIEt5dSBId2FuXSBTZW91bCBOYXRsIFVuaXYsIERl
cHQgTWF0IFNjaSAmYW1wOyBFbmduLCBTZW91bCAxNTE3NDIsIFNvdXRoIEtvcmVhLiBbWmhhbywg
WHVhbmhlXSBEdWtlIFVuaXYsIERlcHQgTWVjaCBFbmduICZhbXA7IE1hdCBTY2ksIER1cmhhbSwg
TkMgMjc3MDggVVNBLiBbTW9vbmV5LCBEYXZpZCBKLl0gSGFydmFyZCBVbml2LCBXeXNzIEluc3Qg
QmlvbG9naWNhbGx5IEluc3BpcmVkIEVuZ24sIENhbWJyaWRnZSwgTUEgMDIxMzggVVNBLiBbU3Vv
LCBaaGlnYW5nXSBIYXJ2YXJkIFVuaXYsIEthdmxpIEluc3QgQmlvbmFubyBTY2kgJmFtcDsgVGVj
aG5vbCwgQ2FtYnJpZGdlLCBNQSAwMjEzOCBVU0EuIFN1bywgWkcgKHJlcHJpbnQgYXV0aG9yKSwg
SGFydmFyZCBVbml2LCBTY2ggRW5nbiAmYW1wOyBBcHBsIFNjaSwgQ2FtYnJpZGdlLCBNQSAwMjEz
OCBVU0EuIHN1b0BzZWFzLmhhcnZhcmQuZWR1PC9hdXRoLWFkZHJlc3M+PHRpdGxlcz48dGl0bGU+
SGlnaGx5IHN0cmV0Y2hhYmxlIGFuZCB0b3VnaCBoeWRyb2dlbHM8L3RpdGxlPjxzZWNvbmRhcnkt
dGl0bGU+TmF0dXJlPC9zZWNvbmRhcnktdGl0bGU+PHNob3J0LXRpdGxlPkhpZ2hseSBzdHJldGNo
YWJsZSBhbmQgdG91Z2ggaHlkcm9nZWxzPC9zaG9ydC10aXRsZT48L3RpdGxlcz48cGFnZXM+MTMz
LTEzNjwvcGFnZXM+PHZvbHVtZT40ODk8L3ZvbHVtZT48bnVtYmVyPjc0MTQ8L251bWJlcj48a2V5
d29yZHM+PGtleXdvcmQ+ZG91YmxlLW5ldHdvcmsgZ2Vsczwva2V5d29yZD48a2V5d29yZD5oaWdo
IG1lY2hhbmljYWwgc3RyZW5ndGg8L2tleXdvcmQ+PGtleXdvcmQ+bGFyZ2Utc3RyYWluPC9rZXl3
b3JkPjxrZXl3b3JkPmZyYWN0dXJlPC9rZXl3b3JkPjxrZXl3b3JkPmh5c3RlcmVzaXM8L2tleXdv
cmQ+PGtleXdvcmQ+ZmF0aWd1ZTwva2V5d29yZD48a2V5d29yZD5tb2RlbDwva2V5d29yZD48a2V5
d29yZD5TY2llbmNlICZhbXA7IFRlY2hub2xvZ3kgLSBPdGhlciBUb3BpY3M8L2tleXdvcmQ+PC9r
ZXl3b3Jkcz48ZGF0ZXM+PHllYXI+MjAxMjwveWVhcj48cHViLWRhdGVzPjxkYXRlPlNlcDwvZGF0
ZT48L3B1Yi1kYXRlcz48L2RhdGVzPjxpc2JuPjAwMjgtMDgzNjwvaXNibj48YWNjZXNzaW9uLW51
bT5XT1M6MDAwMzA4MzQ3MDAwMDQ5PC9hY2Nlc3Npb24tbnVtPjx3b3JrLXR5cGU+QXJ0aWNsZTwv
d29yay10eXBlPjx1cmxzPjxyZWxhdGVkLXVybHM+PHVybD4mbHQ7R28gdG8gSVNJJmd0OzovL1dP
UzowMDAzMDgzNDcwMDAwNDk8L3VybD48L3JlbGF0ZWQtdXJscz48L3VybHM+PGVsZWN0cm9uaWMt
cmVzb3VyY2UtbnVtPjEwLjEwMzgvbmF0dXJlMTE0MDk8L2VsZWN0cm9uaWMtcmVzb3VyY2UtbnVt
PjxsYW5ndWFnZT5FbmdsaXNoPC9sYW5ndWFnZT48L3JlY29yZD48L0NpdGU+PENpdGU+PEF1dGhv
cj5ZYW5nPC9BdXRob3I+PFllYXI+MjAxMzwvWWVhcj48UmVjTnVtPjEzNjwvUmVjTnVtPjxyZWNv
cmQ+PHJlYy1udW1iZXI+MTM2PC9yZWMtbnVtYmVyPjxmb3JlaWduLWtleXM+PGtleSBhcHA9IkVO
IiBkYi1pZD0idGU1ZmEwMjlhNXI5dDllcnBheDVwcDJseGZmd3hwdnJ3MHR3IiB0aW1lc3RhbXA9
IjE0NjUyOTk3NzQiPjEzNjwva2V5PjwvZm9yZWlnbi1rZXlzPjxyZWYtdHlwZSBuYW1lPSJKb3Vy
bmFsIEFydGljbGUiPjE3PC9yZWYtdHlwZT48Y29udHJpYnV0b3JzPjxhdXRob3JzPjxhdXRob3I+
WWFuZywgQy4gSC48L2F1dGhvcj48YXV0aG9yPldhbmcsIE0uIFguPC9hdXRob3I+PGF1dGhvcj5I
YWlkZXIsIEguPC9hdXRob3I+PGF1dGhvcj5ZYW5nLCBKLiBILjwvYXV0aG9yPjxhdXRob3I+U3Vu
LCBKLiBZLjwvYXV0aG9yPjxhdXRob3I+Q2hlbiwgWS4gTS48L2F1dGhvcj48YXV0aG9yPlpob3Us
IEouIFguPC9hdXRob3I+PGF1dGhvcj5TdW8sIFouIEcuPC9hdXRob3I+PC9hdXRob3JzPjwvY29u
dHJpYnV0b3JzPjx0aXRsZXM+PHRpdGxlPlN0cmVuZ3RoZW5pbmcgQWxnaW5hdGUvUG9seWFjcnls
YW1pZGUgSHlkcm9nZWxzIFVzaW5nIFZhcmlvdXMgTXVsdGl2YWxlbnQgQ2F0aW9ucyAodm9sIDUs
IHBnIDEwNDE4LCAyMDEzKTwvdGl0bGU+PHNlY29uZGFyeS10aXRsZT5BY3MgQXBwbGllZCBNYXRl
cmlhbHMgJmFtcDsgSW50ZXJmYWNlczwvc2Vjb25kYXJ5LXRpdGxlPjxhbHQtdGl0bGU+QWNzIEFw
cGwgTWF0ZXIgSW50ZXImI3hEO0FjcyBBcHBsIE1hdGVyIEludGVyPC9hbHQtdGl0bGU+PC90aXRs
ZXM+PHBlcmlvZGljYWw+PGZ1bGwtdGl0bGU+QUNTIEFwcGxpZWQgTWF0ZXJpYWxzICZhbXA7IElu
dGVyZmFjZXM8L2Z1bGwtdGl0bGU+PGFiYnItMT5BQ1MgQXBwbC4gTWF0ZXIuIEludGVyZmFjZXM8
L2FiYnItMT48L3BlcmlvZGljYWw+PHBhZ2VzPjEzNDg0LTEzNDg0PC9wYWdlcz48dm9sdW1lPjU8
L3ZvbHVtZT48bnVtYmVyPjI0PC9udW1iZXI+PGRhdGVzPjx5ZWFyPjIwMTM8L3llYXI+PHB1Yi1k
YXRlcz48ZGF0ZT5EZWMgMjU8L2RhdGU+PC9wdWItZGF0ZXM+PC9kYXRlcz48aXNibj4xOTQ0LTgy
NDQ8L2lzYm4+PGFjY2Vzc2lvbi1udW0+V09TOjAwMDMyOTEzNzQwMDA5MjwvYWNjZXNzaW9uLW51
bT48dXJscz48cmVsYXRlZC11cmxzPjx1cmw+Jmx0O0dvIHRvIElTSSZndDs6Ly9XT1M6MDAwMzI5
MTM3NDAwMDkyPC91cmw+PC9yZWxhdGVkLXVybHM+PC91cmxzPjxsYW5ndWFnZT5FbmdsaXNoPC9s
YW5ndWFnZT48L3JlY29yZD48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FN1biBldCBhbC4sIDIwMTI7IFlhbmcgZXQgYWwu
LCAyMDEzKTwvRGlzcGxheVRleHQ+PHJlY29yZD48cmVjLW51bWJlcj4zODwvcmVjLW51bWJlcj48
Zm9yZWlnbi1rZXlzPjxrZXkgYXBwPSJFTiIgZGItaWQ9InRlNWZhMDI5YTVyOXQ5ZXJwYXg1cHAy
bHhmZnd4cHZydzB0dyIgdGltZXN0YW1wPSIxNDU0MDkxMTY0Ij4zODwva2V5PjwvZm9yZWlnbi1r
ZXlzPjxyZWYtdHlwZSBuYW1lPSJKb3VybmFsIEFydGljbGUiPjE3PC9yZWYtdHlwZT48Y29udHJp
YnV0b3JzPjxhdXRob3JzPjxhdXRob3I+U3VuLCBKLiBZLjwvYXV0aG9yPjxhdXRob3I+Wmhhbywg
WC4gSC48L2F1dGhvcj48YXV0aG9yPklsbGVwZXJ1bWEsIFcuIFIuIEsuPC9hdXRob3I+PGF1dGhv
cj5DaGF1ZGh1cmksIE8uPC9hdXRob3I+PGF1dGhvcj5PaCwgSy4gSC48L2F1dGhvcj48YXV0aG9y
Pk1vb25leSwgRC4gSi48L2F1dGhvcj48YXV0aG9yPlZsYXNzYWssIEouIEouPC9hdXRob3I+PGF1
dGhvcj5TdW8sIFouIEcuPC9hdXRob3I+PC9hdXRob3JzPjwvY29udHJpYnV0b3JzPjxhdXRoLWFk
ZHJlc3M+W1N1biwgSmVvbmctWXVuIElsbGVwZXJ1bWEsIFdpZHVzaGEgUi4gSy4gQ2hhdWRodXJp
LCBPdmlqaXQgTW9vbmV5LCBEYXZpZCBKLiBWbGFzc2FrLCBKb29zdCBKLiBTdW8sIFpoaWdhbmdd
IEhhcnZhcmQgVW5pdiwgU2NoIEVuZ24gJmFtcDsgQXBwbCBTY2ksIENhbWJyaWRnZSwgTUEgMDIx
MzggVVNBLiBbU3VuLCBKZW9uZy1ZdW4gT2gsIEt5dSBId2FuXSBTZW91bCBOYXRsIFVuaXYsIERl
cHQgTWF0IFNjaSAmYW1wOyBFbmduLCBTZW91bCAxNTE3NDIsIFNvdXRoIEtvcmVhLiBbWmhhbywg
WHVhbmhlXSBEdWtlIFVuaXYsIERlcHQgTWVjaCBFbmduICZhbXA7IE1hdCBTY2ksIER1cmhhbSwg
TkMgMjc3MDggVVNBLiBbTW9vbmV5LCBEYXZpZCBKLl0gSGFydmFyZCBVbml2LCBXeXNzIEluc3Qg
QmlvbG9naWNhbGx5IEluc3BpcmVkIEVuZ24sIENhbWJyaWRnZSwgTUEgMDIxMzggVVNBLiBbU3Vv
LCBaaGlnYW5nXSBIYXJ2YXJkIFVuaXYsIEthdmxpIEluc3QgQmlvbmFubyBTY2kgJmFtcDsgVGVj
aG5vbCwgQ2FtYnJpZGdlLCBNQSAwMjEzOCBVU0EuIFN1bywgWkcgKHJlcHJpbnQgYXV0aG9yKSwg
SGFydmFyZCBVbml2LCBTY2ggRW5nbiAmYW1wOyBBcHBsIFNjaSwgQ2FtYnJpZGdlLCBNQSAwMjEz
OCBVU0EuIHN1b0BzZWFzLmhhcnZhcmQuZWR1PC9hdXRoLWFkZHJlc3M+PHRpdGxlcz48dGl0bGU+
SGlnaGx5IHN0cmV0Y2hhYmxlIGFuZCB0b3VnaCBoeWRyb2dlbHM8L3RpdGxlPjxzZWNvbmRhcnkt
dGl0bGU+TmF0dXJlPC9zZWNvbmRhcnktdGl0bGU+PHNob3J0LXRpdGxlPkhpZ2hseSBzdHJldGNo
YWJsZSBhbmQgdG91Z2ggaHlkcm9nZWxzPC9zaG9ydC10aXRsZT48L3RpdGxlcz48cGFnZXM+MTMz
LTEzNjwvcGFnZXM+PHZvbHVtZT40ODk8L3ZvbHVtZT48bnVtYmVyPjc0MTQ8L251bWJlcj48a2V5
d29yZHM+PGtleXdvcmQ+ZG91YmxlLW5ldHdvcmsgZ2Vsczwva2V5d29yZD48a2V5d29yZD5oaWdo
IG1lY2hhbmljYWwgc3RyZW5ndGg8L2tleXdvcmQ+PGtleXdvcmQ+bGFyZ2Utc3RyYWluPC9rZXl3
b3JkPjxrZXl3b3JkPmZyYWN0dXJlPC9rZXl3b3JkPjxrZXl3b3JkPmh5c3RlcmVzaXM8L2tleXdv
cmQ+PGtleXdvcmQ+ZmF0aWd1ZTwva2V5d29yZD48a2V5d29yZD5tb2RlbDwva2V5d29yZD48a2V5
d29yZD5TY2llbmNlICZhbXA7IFRlY2hub2xvZ3kgLSBPdGhlciBUb3BpY3M8L2tleXdvcmQ+PC9r
ZXl3b3Jkcz48ZGF0ZXM+PHllYXI+MjAxMjwveWVhcj48cHViLWRhdGVzPjxkYXRlPlNlcDwvZGF0
ZT48L3B1Yi1kYXRlcz48L2RhdGVzPjxpc2JuPjAwMjgtMDgzNjwvaXNibj48YWNjZXNzaW9uLW51
bT5XT1M6MDAwMzA4MzQ3MDAwMDQ5PC9hY2Nlc3Npb24tbnVtPjx3b3JrLXR5cGU+QXJ0aWNsZTwv
d29yay10eXBlPjx1cmxzPjxyZWxhdGVkLXVybHM+PHVybD4mbHQ7R28gdG8gSVNJJmd0OzovL1dP
UzowMDAzMDgzNDcwMDAwNDk8L3VybD48L3JlbGF0ZWQtdXJscz48L3VybHM+PGVsZWN0cm9uaWMt
cmVzb3VyY2UtbnVtPjEwLjEwMzgvbmF0dXJlMTE0MDk8L2VsZWN0cm9uaWMtcmVzb3VyY2UtbnVt
PjxsYW5ndWFnZT5FbmdsaXNoPC9sYW5ndWFnZT48L3JlY29yZD48L0NpdGU+PENpdGU+PEF1dGhv
cj5ZYW5nPC9BdXRob3I+PFllYXI+MjAxMzwvWWVhcj48UmVjTnVtPjEzNjwvUmVjTnVtPjxyZWNv
cmQ+PHJlYy1udW1iZXI+MTM2PC9yZWMtbnVtYmVyPjxmb3JlaWduLWtleXM+PGtleSBhcHA9IkVO
IiBkYi1pZD0idGU1ZmEwMjlhNXI5dDllcnBheDVwcDJseGZmd3hwdnJ3MHR3IiB0aW1lc3RhbXA9
IjE0NjUyOTk3NzQiPjEzNjwva2V5PjwvZm9yZWlnbi1rZXlzPjxyZWYtdHlwZSBuYW1lPSJKb3Vy
bmFsIEFydGljbGUiPjE3PC9yZWYtdHlwZT48Y29udHJpYnV0b3JzPjxhdXRob3JzPjxhdXRob3I+
WWFuZywgQy4gSC48L2F1dGhvcj48YXV0aG9yPldhbmcsIE0uIFguPC9hdXRob3I+PGF1dGhvcj5I
YWlkZXIsIEguPC9hdXRob3I+PGF1dGhvcj5ZYW5nLCBKLiBILjwvYXV0aG9yPjxhdXRob3I+U3Vu
LCBKLiBZLjwvYXV0aG9yPjxhdXRob3I+Q2hlbiwgWS4gTS48L2F1dGhvcj48YXV0aG9yPlpob3Us
IEouIFguPC9hdXRob3I+PGF1dGhvcj5TdW8sIFouIEcuPC9hdXRob3I+PC9hdXRob3JzPjwvY29u
dHJpYnV0b3JzPjx0aXRsZXM+PHRpdGxlPlN0cmVuZ3RoZW5pbmcgQWxnaW5hdGUvUG9seWFjcnls
YW1pZGUgSHlkcm9nZWxzIFVzaW5nIFZhcmlvdXMgTXVsdGl2YWxlbnQgQ2F0aW9ucyAodm9sIDUs
IHBnIDEwNDE4LCAyMDEzKTwvdGl0bGU+PHNlY29uZGFyeS10aXRsZT5BY3MgQXBwbGllZCBNYXRl
cmlhbHMgJmFtcDsgSW50ZXJmYWNlczwvc2Vjb25kYXJ5LXRpdGxlPjxhbHQtdGl0bGU+QWNzIEFw
cGwgTWF0ZXIgSW50ZXImI3hEO0FjcyBBcHBsIE1hdGVyIEludGVyPC9hbHQtdGl0bGU+PC90aXRs
ZXM+PHBlcmlvZGljYWw+PGZ1bGwtdGl0bGU+QUNTIEFwcGxpZWQgTWF0ZXJpYWxzICZhbXA7IElu
dGVyZmFjZXM8L2Z1bGwtdGl0bGU+PGFiYnItMT5BQ1MgQXBwbC4gTWF0ZXIuIEludGVyZmFjZXM8
L2FiYnItMT48L3BlcmlvZGljYWw+PHBhZ2VzPjEzNDg0LTEzNDg0PC9wYWdlcz48dm9sdW1lPjU8
L3ZvbHVtZT48bnVtYmVyPjI0PC9udW1iZXI+PGRhdGVzPjx5ZWFyPjIwMTM8L3llYXI+PHB1Yi1k
YXRlcz48ZGF0ZT5EZWMgMjU8L2RhdGU+PC9wdWItZGF0ZXM+PC9kYXRlcz48aXNibj4xOTQ0LTgy
NDQ8L2lzYm4+PGFjY2Vzc2lvbi1udW0+V09TOjAwMDMyOTEzNzQwMDA5MjwvYWNjZXNzaW9uLW51
bT48dXJscz48cmVsYXRlZC11cmxzPjx1cmw+Jmx0O0dvIHRvIElTSSZndDs6Ly9XT1M6MDAwMzI5
MTM3NDAwMDkyPC91cmw+PC9yZWxhdGVkLXVybHM+PC91cmxzPjxsYW5ndWFnZT5FbmdsaXNoPC9s
YW5ndWFnZT48L3JlY29yZD48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Pr>
          <w:rFonts w:ascii="Times New Roman" w:hAnsi="Times New Roman"/>
          <w:noProof/>
          <w:sz w:val="24"/>
          <w:szCs w:val="22"/>
        </w:rPr>
        <w:t>(</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 xml:space="preserve">; </w:t>
      </w:r>
      <w:hyperlink w:anchor="_ENREF_260" w:tooltip="Yang, 2013 #136" w:history="1">
        <w:r w:rsidR="00DE1C74">
          <w:rPr>
            <w:rFonts w:ascii="Times New Roman" w:hAnsi="Times New Roman"/>
            <w:noProof/>
            <w:sz w:val="24"/>
            <w:szCs w:val="22"/>
          </w:rPr>
          <w:t>Yang et al., 2013</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hint="eastAsia"/>
          <w:sz w:val="24"/>
          <w:szCs w:val="22"/>
        </w:rPr>
        <w:t xml:space="preserve"> at a lower cyclic strain of 300%, </w:t>
      </w:r>
      <w:r w:rsidRPr="002D39D1">
        <w:rPr>
          <w:rFonts w:ascii="Times New Roman" w:hAnsi="Times New Roman"/>
          <w:sz w:val="24"/>
          <w:szCs w:val="22"/>
        </w:rPr>
        <w:t>the</w:t>
      </w:r>
      <w:r w:rsidRPr="002D39D1">
        <w:rPr>
          <w:rFonts w:ascii="Times New Roman" w:hAnsi="Times New Roman" w:hint="eastAsia"/>
          <w:sz w:val="24"/>
          <w:szCs w:val="22"/>
        </w:rPr>
        <w:t xml:space="preserve"> </w:t>
      </w:r>
      <w:r w:rsidRPr="002D39D1">
        <w:rPr>
          <w:rFonts w:ascii="Times New Roman" w:hAnsi="Times New Roman"/>
          <w:sz w:val="24"/>
          <w:szCs w:val="22"/>
        </w:rPr>
        <w:t xml:space="preserve">first-cycle </w:t>
      </w:r>
      <w:r w:rsidRPr="002D39D1">
        <w:rPr>
          <w:rFonts w:ascii="Times New Roman" w:hAnsi="Times New Roman" w:hint="eastAsia"/>
          <w:sz w:val="24"/>
          <w:szCs w:val="22"/>
        </w:rPr>
        <w:t xml:space="preserve">hysteresis </w:t>
      </w:r>
      <w:r w:rsidRPr="002D39D1">
        <w:rPr>
          <w:rFonts w:ascii="Times New Roman" w:hAnsi="Times New Roman"/>
          <w:sz w:val="24"/>
          <w:szCs w:val="22"/>
        </w:rPr>
        <w:t xml:space="preserve">of </w:t>
      </w:r>
      <w:r w:rsidRPr="002D39D1">
        <w:rPr>
          <w:rFonts w:ascii="Times New Roman" w:hAnsi="Times New Roman" w:hint="eastAsia"/>
          <w:sz w:val="24"/>
          <w:szCs w:val="22"/>
        </w:rPr>
        <w:t>PAM/alginate double network hydrogels</w:t>
      </w:r>
      <w:r w:rsidRPr="002D39D1">
        <w:rPr>
          <w:rFonts w:ascii="Times New Roman" w:hAnsi="Times New Roman"/>
          <w:sz w:val="24"/>
          <w:szCs w:val="22"/>
        </w:rPr>
        <w:t xml:space="preserve"> </w:t>
      </w:r>
      <w:r w:rsidRPr="002D39D1">
        <w:rPr>
          <w:rFonts w:ascii="Times New Roman" w:hAnsi="Times New Roman" w:hint="eastAsia"/>
          <w:sz w:val="24"/>
          <w:szCs w:val="22"/>
        </w:rPr>
        <w:t xml:space="preserve">was 0.76, </w:t>
      </w:r>
      <w:r w:rsidRPr="002D39D1">
        <w:rPr>
          <w:rFonts w:ascii="Times New Roman" w:hAnsi="Times New Roman"/>
          <w:sz w:val="24"/>
          <w:szCs w:val="22"/>
        </w:rPr>
        <w:t xml:space="preserve">larger than that of </w:t>
      </w:r>
      <w:proofErr w:type="spellStart"/>
      <w:r w:rsidRPr="002D39D1">
        <w:rPr>
          <w:rFonts w:ascii="Times New Roman" w:hAnsi="Times New Roman" w:hint="eastAsia"/>
          <w:sz w:val="24"/>
          <w:szCs w:val="22"/>
        </w:rPr>
        <w:t>PMACa</w:t>
      </w:r>
      <w:proofErr w:type="spellEnd"/>
      <w:r w:rsidRPr="002D39D1">
        <w:rPr>
          <w:rFonts w:ascii="Times New Roman" w:hAnsi="Times New Roman" w:hint="eastAsia"/>
          <w:sz w:val="24"/>
          <w:szCs w:val="22"/>
        </w:rPr>
        <w:t>. T</w:t>
      </w:r>
      <w:r w:rsidRPr="002D39D1">
        <w:rPr>
          <w:rFonts w:ascii="Times New Roman" w:hAnsi="Times New Roman"/>
          <w:sz w:val="24"/>
          <w:szCs w:val="22"/>
        </w:rPr>
        <w:t xml:space="preserve">he reason could be attributed to be </w:t>
      </w:r>
      <w:r w:rsidRPr="002D39D1">
        <w:rPr>
          <w:rFonts w:ascii="Times New Roman" w:hAnsi="Times New Roman" w:hint="eastAsia"/>
          <w:sz w:val="24"/>
          <w:szCs w:val="22"/>
        </w:rPr>
        <w:t xml:space="preserve">the </w:t>
      </w:r>
      <w:r w:rsidRPr="002D39D1">
        <w:rPr>
          <w:rFonts w:ascii="Times New Roman" w:hAnsi="Times New Roman"/>
          <w:sz w:val="24"/>
          <w:szCs w:val="22"/>
        </w:rPr>
        <w:t xml:space="preserve">higher water content of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which </w:t>
      </w:r>
      <w:r w:rsidRPr="002D39D1">
        <w:rPr>
          <w:rFonts w:ascii="Times New Roman" w:hAnsi="Times New Roman" w:hint="eastAsia"/>
          <w:sz w:val="24"/>
          <w:szCs w:val="22"/>
        </w:rPr>
        <w:t>expand</w:t>
      </w:r>
      <w:r w:rsidRPr="002D39D1">
        <w:rPr>
          <w:rFonts w:ascii="Times New Roman" w:hAnsi="Times New Roman"/>
          <w:sz w:val="24"/>
          <w:szCs w:val="22"/>
        </w:rPr>
        <w:t>ed the network and reduced the intermolecular friction</w:t>
      </w:r>
      <w:r w:rsidRPr="002D39D1">
        <w:rPr>
          <w:rFonts w:ascii="Times New Roman" w:hAnsi="Times New Roman" w:hint="eastAsia"/>
          <w:sz w:val="24"/>
          <w:szCs w:val="22"/>
        </w:rPr>
        <w:t>.</w:t>
      </w:r>
    </w:p>
    <w:p w:rsidR="00477ADB" w:rsidRPr="00C762F5" w:rsidRDefault="00477ADB" w:rsidP="00430CBC">
      <w:pPr>
        <w:spacing w:after="0" w:line="480" w:lineRule="auto"/>
        <w:jc w:val="both"/>
        <w:rPr>
          <w:rFonts w:ascii="Times New Roman" w:hAnsi="Times New Roman"/>
          <w:sz w:val="24"/>
          <w:szCs w:val="22"/>
        </w:rPr>
      </w:pPr>
    </w:p>
    <w:p w:rsidR="00430CBC" w:rsidRPr="00C762F5" w:rsidRDefault="00430CBC" w:rsidP="00430CBC">
      <w:pPr>
        <w:spacing w:after="0" w:line="480" w:lineRule="auto"/>
        <w:rPr>
          <w:sz w:val="22"/>
          <w:szCs w:val="22"/>
        </w:rPr>
      </w:pPr>
      <w:r w:rsidRPr="00C762F5">
        <w:rPr>
          <w:noProof/>
          <w:sz w:val="22"/>
          <w:szCs w:val="22"/>
        </w:rPr>
        <w:lastRenderedPageBreak/>
        <mc:AlternateContent>
          <mc:Choice Requires="wps">
            <w:drawing>
              <wp:anchor distT="0" distB="0" distL="114300" distR="114300" simplePos="0" relativeHeight="251845632" behindDoc="0" locked="0" layoutInCell="1" allowOverlap="1" wp14:anchorId="04C27F31" wp14:editId="34963206">
                <wp:simplePos x="0" y="0"/>
                <wp:positionH relativeFrom="column">
                  <wp:posOffset>3148013</wp:posOffset>
                </wp:positionH>
                <wp:positionV relativeFrom="paragraph">
                  <wp:posOffset>1985962</wp:posOffset>
                </wp:positionV>
                <wp:extent cx="371475" cy="280987"/>
                <wp:effectExtent l="0" t="0" r="9525" b="5080"/>
                <wp:wrapNone/>
                <wp:docPr id="5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0987"/>
                        </a:xfrm>
                        <a:prstGeom prst="rect">
                          <a:avLst/>
                        </a:prstGeom>
                        <a:solidFill>
                          <a:srgbClr val="FFFFFF"/>
                        </a:solidFill>
                        <a:ln w="9525">
                          <a:noFill/>
                          <a:miter lim="800000"/>
                          <a:headEnd/>
                          <a:tailEnd/>
                        </a:ln>
                      </wps:spPr>
                      <wps:txbx>
                        <w:txbxContent>
                          <w:p w:rsidR="003152F3" w:rsidRPr="00957C05" w:rsidRDefault="003152F3" w:rsidP="00430CBC">
                            <w:pPr>
                              <w:rPr>
                                <w:rFonts w:ascii="Times New Roman" w:hAnsi="Times New Roman"/>
                                <w:b/>
                                <w:sz w:val="24"/>
                              </w:rPr>
                            </w:pPr>
                            <w:r w:rsidRPr="00957C05">
                              <w:rPr>
                                <w:rFonts w:ascii="Times New Roman" w:hAnsi="Times New Roman"/>
                                <w:b/>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64" type="#_x0000_t202" style="position:absolute;margin-left:247.9pt;margin-top:156.35pt;width:29.25pt;height:22.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KJgIAACUEAAAOAAAAZHJzL2Uyb0RvYy54bWysU9uO2yAQfa/Uf0C8N3a8SZNYcVbbbFNV&#10;2l6k3X4AxjhGBYYCiZ1+fQeczabtW1UeEMPMHM6cGda3g1bkKJyXYCo6neSUCMOhkWZf0W9PuzdL&#10;SnxgpmEKjKjoSXh6u3n9at3bUhTQgWqEIwhifNnbinYh2DLLPO+EZn4CVhh0tuA0C2i6fdY41iO6&#10;VlmR52+zHlxjHXDhPd7ej066SfhtK3j40rZeBKIqitxC2l3a67hnmzUr947ZTvIzDfYPLDSTBh+9&#10;QN2zwMjByb+gtOQOPLRhwkFn0LaSi1QDVjPN/6jmsWNWpFpQHG8vMvn/B8s/H786IpuKzmc3lBim&#10;sUlPYgjkHQykiPr01pcY9mgxMAx4jX1OtXr7APy7Jwa2HTN7cecc9J1gDfKbxszsKnXE8RGk7j9B&#10;g8+wQ4AENLROR/FQDoLo2KfTpTeRCsfLm8V0tphTwtFVLPPVcpFeYOVzsnU+fBCgSTxU1GHrEzg7&#10;PvgQybDyOSS+5UHJZieVSobb11vlyJHhmOzSOqP/FqYM6Su6mhfzhGwg5qcJ0jLgGCupK7rM44rp&#10;rIxivDdNOgcm1XhGJsqc1YmCjNKEoR5SI6b5KmZH7WpoTiiYg3Fu8Z/hoQP3k5IeZ7ai/seBOUGJ&#10;+mhQ9NV0NotDnozZfFGg4a499bWHGY5QFQ2UjMdtSB8jEjdwh81pZRLuhcmZNM5i0vP8b+KwX9sp&#10;6uV3b34BAAD//wMAUEsDBBQABgAIAAAAIQAqdJQu4AAAAAsBAAAPAAAAZHJzL2Rvd25yZXYueG1s&#10;TI/NTsMwEITvSLyDtUhcEHXa5oeEOBUggbi29AE28TaJiO0odpv07VlOcNzZ0cw35W4xg7jQ5Htn&#10;FaxXEQiyjdO9bRUcv94fn0D4gFbj4CwpuJKHXXV7U2Kh3Wz3dDmEVnCI9QUq6EIYCyl905FBv3Ij&#10;Wf6d3GQw8Dm1Uk84c7gZ5CaKUmmwt9zQ4UhvHTXfh7NRcPqcH5J8rj/CMdvH6Sv2We2uSt3fLS/P&#10;IAIt4c8Mv/iMDhUz1e5stReDgjhPGD0o2K43GQh2JEm8BVGzkqQ5yKqU/zdUPwAAAP//AwBQSwEC&#10;LQAUAAYACAAAACEAtoM4kv4AAADhAQAAEwAAAAAAAAAAAAAAAAAAAAAAW0NvbnRlbnRfVHlwZXNd&#10;LnhtbFBLAQItABQABgAIAAAAIQA4/SH/1gAAAJQBAAALAAAAAAAAAAAAAAAAAC8BAABfcmVscy8u&#10;cmVsc1BLAQItABQABgAIAAAAIQCvx/rKJgIAACUEAAAOAAAAAAAAAAAAAAAAAC4CAABkcnMvZTJv&#10;RG9jLnhtbFBLAQItABQABgAIAAAAIQAqdJQu4AAAAAsBAAAPAAAAAAAAAAAAAAAAAIAEAABkcnMv&#10;ZG93bnJldi54bWxQSwUGAAAAAAQABADzAAAAjQUAAAAA&#10;" stroked="f">
                <v:textbox>
                  <w:txbxContent>
                    <w:p w:rsidR="003152F3" w:rsidRPr="00957C05" w:rsidRDefault="003152F3" w:rsidP="00430CBC">
                      <w:pPr>
                        <w:rPr>
                          <w:rFonts w:ascii="Times New Roman" w:hAnsi="Times New Roman"/>
                          <w:b/>
                          <w:sz w:val="24"/>
                        </w:rPr>
                      </w:pPr>
                      <w:r w:rsidRPr="00957C05">
                        <w:rPr>
                          <w:rFonts w:ascii="Times New Roman" w:hAnsi="Times New Roman"/>
                          <w:b/>
                          <w:sz w:val="24"/>
                        </w:rPr>
                        <w:t>(a)</w:t>
                      </w:r>
                    </w:p>
                  </w:txbxContent>
                </v:textbox>
              </v:shape>
            </w:pict>
          </mc:Fallback>
        </mc:AlternateContent>
      </w:r>
      <w:r w:rsidRPr="00C762F5">
        <w:rPr>
          <w:noProof/>
          <w:sz w:val="22"/>
          <w:szCs w:val="22"/>
        </w:rPr>
        <mc:AlternateContent>
          <mc:Choice Requires="wpg">
            <w:drawing>
              <wp:anchor distT="0" distB="0" distL="114300" distR="114300" simplePos="0" relativeHeight="251846656" behindDoc="0" locked="0" layoutInCell="1" allowOverlap="1" wp14:anchorId="0109E501" wp14:editId="73A2FC26">
                <wp:simplePos x="0" y="0"/>
                <wp:positionH relativeFrom="column">
                  <wp:posOffset>3962400</wp:posOffset>
                </wp:positionH>
                <wp:positionV relativeFrom="paragraph">
                  <wp:posOffset>0</wp:posOffset>
                </wp:positionV>
                <wp:extent cx="1760855" cy="2552700"/>
                <wp:effectExtent l="0" t="0" r="0" b="0"/>
                <wp:wrapNone/>
                <wp:docPr id="537" name="Group 537"/>
                <wp:cNvGraphicFramePr/>
                <a:graphic xmlns:a="http://schemas.openxmlformats.org/drawingml/2006/main">
                  <a:graphicData uri="http://schemas.microsoft.com/office/word/2010/wordprocessingGroup">
                    <wpg:wgp>
                      <wpg:cNvGrpSpPr/>
                      <wpg:grpSpPr>
                        <a:xfrm>
                          <a:off x="0" y="0"/>
                          <a:ext cx="1760855" cy="2552700"/>
                          <a:chOff x="0" y="0"/>
                          <a:chExt cx="1760855" cy="2552700"/>
                        </a:xfrm>
                      </wpg:grpSpPr>
                      <wpg:grpSp>
                        <wpg:cNvPr id="538" name="Group 538"/>
                        <wpg:cNvGrpSpPr/>
                        <wpg:grpSpPr>
                          <a:xfrm>
                            <a:off x="0" y="0"/>
                            <a:ext cx="1760855" cy="2552700"/>
                            <a:chOff x="0" y="0"/>
                            <a:chExt cx="1760855" cy="2552700"/>
                          </a:xfrm>
                        </wpg:grpSpPr>
                        <wpg:grpSp>
                          <wpg:cNvPr id="539" name="Group 539"/>
                          <wpg:cNvGrpSpPr/>
                          <wpg:grpSpPr>
                            <a:xfrm>
                              <a:off x="0" y="0"/>
                              <a:ext cx="1760855" cy="2552700"/>
                              <a:chOff x="0" y="0"/>
                              <a:chExt cx="1760855" cy="2552700"/>
                            </a:xfrm>
                          </wpg:grpSpPr>
                          <wpg:grpSp>
                            <wpg:cNvPr id="540" name="Group 4"/>
                            <wpg:cNvGrpSpPr/>
                            <wpg:grpSpPr>
                              <a:xfrm>
                                <a:off x="0" y="0"/>
                                <a:ext cx="1760855" cy="2552700"/>
                                <a:chOff x="0" y="0"/>
                                <a:chExt cx="2641601" cy="3829051"/>
                              </a:xfrm>
                            </wpg:grpSpPr>
                            <pic:pic xmlns:pic="http://schemas.openxmlformats.org/drawingml/2006/picture">
                              <pic:nvPicPr>
                                <pic:cNvPr id="541" name="Picture 541"/>
                                <pic:cNvPicPr>
                                  <a:picLocks noChangeAspect="1" noChangeArrowheads="1"/>
                                </pic:cNvPicPr>
                              </pic:nvPicPr>
                              <pic:blipFill rotWithShape="1">
                                <a:blip r:embed="rId212" cstate="print">
                                  <a:extLst>
                                    <a:ext uri="{28A0092B-C50C-407E-A947-70E740481C1C}">
                                      <a14:useLocalDpi xmlns:a14="http://schemas.microsoft.com/office/drawing/2010/main" val="0"/>
                                    </a:ext>
                                  </a:extLst>
                                </a:blip>
                                <a:srcRect t="24039" b="11538"/>
                                <a:stretch/>
                              </pic:blipFill>
                              <pic:spPr bwMode="auto">
                                <a:xfrm>
                                  <a:off x="0" y="0"/>
                                  <a:ext cx="264160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42" name="Picture 542"/>
                                <pic:cNvPicPr>
                                  <a:picLocks noChangeAspect="1" noChangeArrowheads="1"/>
                                </pic:cNvPicPr>
                              </pic:nvPicPr>
                              <pic:blipFill rotWithShape="1">
                                <a:blip r:embed="rId213" cstate="print">
                                  <a:extLst>
                                    <a:ext uri="{28A0092B-C50C-407E-A947-70E740481C1C}">
                                      <a14:useLocalDpi xmlns:a14="http://schemas.microsoft.com/office/drawing/2010/main" val="0"/>
                                    </a:ext>
                                  </a:extLst>
                                </a:blip>
                                <a:srcRect l="-152" t="28846" r="152" b="6731"/>
                                <a:stretch/>
                              </pic:blipFill>
                              <pic:spPr bwMode="auto">
                                <a:xfrm>
                                  <a:off x="1" y="2552700"/>
                                  <a:ext cx="2641600" cy="1276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618" name="Picture 618"/>
                                <pic:cNvPicPr>
                                  <a:picLocks noChangeAspect="1" noChangeArrowheads="1"/>
                                </pic:cNvPicPr>
                              </pic:nvPicPr>
                              <pic:blipFill rotWithShape="1">
                                <a:blip r:embed="rId214" cstate="print">
                                  <a:extLst>
                                    <a:ext uri="{28A0092B-C50C-407E-A947-70E740481C1C}">
                                      <a14:useLocalDpi xmlns:a14="http://schemas.microsoft.com/office/drawing/2010/main" val="0"/>
                                    </a:ext>
                                  </a:extLst>
                                </a:blip>
                                <a:srcRect l="-152" t="26442" r="152" b="9135"/>
                                <a:stretch/>
                              </pic:blipFill>
                              <pic:spPr bwMode="auto">
                                <a:xfrm>
                                  <a:off x="1" y="1276350"/>
                                  <a:ext cx="264160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620" name="TextBox 6"/>
                            <wps:cNvSpPr txBox="1"/>
                            <wps:spPr>
                              <a:xfrm>
                                <a:off x="695325" y="1676400"/>
                                <a:ext cx="369570" cy="266700"/>
                              </a:xfrm>
                              <a:prstGeom prst="rect">
                                <a:avLst/>
                              </a:prstGeom>
                              <a:noFill/>
                            </wps:spPr>
                            <wps:txbx>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w:t>
                                  </w:r>
                                  <w:r w:rsidRPr="00957C05">
                                    <w:rPr>
                                      <w:rFonts w:eastAsiaTheme="minorEastAsia" w:hint="eastAsia"/>
                                      <w:b/>
                                      <w:color w:val="000000"/>
                                      <w:kern w:val="24"/>
                                      <w:lang w:val="en-US"/>
                                    </w:rPr>
                                    <w:t>d</w:t>
                                  </w:r>
                                  <w:r w:rsidRPr="00957C05">
                                    <w:rPr>
                                      <w:rFonts w:eastAsia="+mn-ea"/>
                                      <w:b/>
                                      <w:color w:val="000000"/>
                                      <w:kern w:val="24"/>
                                      <w:lang w:val="en-US"/>
                                    </w:rPr>
                                    <w:t>)</w:t>
                                  </w:r>
                                </w:p>
                              </w:txbxContent>
                            </wps:txbx>
                            <wps:bodyPr wrap="none" rtlCol="0">
                              <a:spAutoFit/>
                            </wps:bodyPr>
                          </wps:wsp>
                        </wpg:grpSp>
                        <wps:wsp>
                          <wps:cNvPr id="621" name="TextBox 6"/>
                          <wps:cNvSpPr txBox="1"/>
                          <wps:spPr>
                            <a:xfrm>
                              <a:off x="762000" y="19050"/>
                              <a:ext cx="369570" cy="266700"/>
                            </a:xfrm>
                            <a:prstGeom prst="rect">
                              <a:avLst/>
                            </a:prstGeom>
                            <a:noFill/>
                          </wps:spPr>
                          <wps:txbx>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b)</w:t>
                                </w:r>
                              </w:p>
                            </w:txbxContent>
                          </wps:txbx>
                          <wps:bodyPr wrap="none" rtlCol="0">
                            <a:spAutoFit/>
                          </wps:bodyPr>
                        </wps:wsp>
                      </wpg:grpSp>
                      <wps:wsp>
                        <wps:cNvPr id="628" name="TextBox 6"/>
                        <wps:cNvSpPr txBox="1"/>
                        <wps:spPr>
                          <a:xfrm>
                            <a:off x="704850" y="790575"/>
                            <a:ext cx="352425" cy="266700"/>
                          </a:xfrm>
                          <a:prstGeom prst="rect">
                            <a:avLst/>
                          </a:prstGeom>
                          <a:noFill/>
                        </wps:spPr>
                        <wps:txbx>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w:t>
                              </w:r>
                              <w:r w:rsidRPr="00957C05">
                                <w:rPr>
                                  <w:rFonts w:eastAsiaTheme="minorEastAsia" w:hint="eastAsia"/>
                                  <w:b/>
                                  <w:color w:val="000000"/>
                                  <w:kern w:val="24"/>
                                  <w:lang w:val="en-US"/>
                                </w:rPr>
                                <w:t>c</w:t>
                              </w:r>
                              <w:r w:rsidRPr="00957C05">
                                <w:rPr>
                                  <w:rFonts w:eastAsia="+mn-ea"/>
                                  <w:b/>
                                  <w:color w:val="000000"/>
                                  <w:kern w:val="24"/>
                                  <w:lang w:val="en-US"/>
                                </w:rPr>
                                <w:t>)</w:t>
                              </w:r>
                            </w:p>
                          </w:txbxContent>
                        </wps:txbx>
                        <wps:bodyPr wrap="none" rtlCol="0">
                          <a:spAutoFit/>
                        </wps:bodyPr>
                      </wps:wsp>
                    </wpg:wgp>
                  </a:graphicData>
                </a:graphic>
                <wp14:sizeRelH relativeFrom="margin">
                  <wp14:pctWidth>0</wp14:pctWidth>
                </wp14:sizeRelH>
                <wp14:sizeRelV relativeFrom="margin">
                  <wp14:pctHeight>0</wp14:pctHeight>
                </wp14:sizeRelV>
              </wp:anchor>
            </w:drawing>
          </mc:Choice>
          <mc:Fallback>
            <w:pict>
              <v:group id="Group 537" o:spid="_x0000_s1265" style="position:absolute;margin-left:312pt;margin-top:0;width:138.65pt;height:201pt;z-index:251846656;mso-width-relative:margin;mso-height-relative:margin" coordsize="17608,255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0reeQQUAAJoaAAAOAAAAZHJzL2Uyb0RvYy54bWzsWW1v2zYQ/j5g/0HQ&#10;d8WSrHfEKRK/BAO6LVg77DMt0RZRSRRIOnZQ7L/vjpRkx3bRoglSLE2BOuJJPN3rw7vT5btdXVn3&#10;VEjGm4ntXbi2RZucF6xZT+y/Py6cxLakIk1BKt7Qif1Apf3u6tdfLrdtRn1e8qqgwgImjcy27cQu&#10;lWqz0UjmJa2JvOAtbeDmiouaKFiK9agQZAvc62rku2402nJRtILnVEqgzsxN+0rzX61orv5crSRV&#10;VjWxQTalf4X+XeLv6OqSZGtB2pLlnRjkO6SoCWvgpQOrGVHE2gh2wqpmueCSr9RFzusRX61YTrUO&#10;oI3nHmlzK/im1bqss+26HcwEpj2y03ezzf+4vxMWKyZ2OI5tqyE1OEm/10ICmGfbrjN46la0H9o7&#10;0RHWZoUa71aixr+gi7XThn0YDEt3ysqB6MWRm4ShbeVwzw9DP3Y70+cl+OdkX17Ov7Jz1L94hPIN&#10;4gyLQe5BOwjEx9olr0m79Fi79BVpF0DmHvou+PG6+VHgRa5nInqc+KkbeijVF+KyZXkG/7sMhquT&#10;DP460sEutRHU7pjU38SjJuLTpnUAbFqi2JJVTD1o4ARYQaGa+zuW3wmzOACDAFQzJof7+ForBBIo&#10;iJvwObOLoFbvef5JWg2flqRZ02vZAupCzgODniQE35aUFBLJaKXHXPTykSTLirULVlWW4OofpsoP&#10;JWkBmDyNsXizMwIg+RESnrGjQdkZzzc1bZQ5NgStwB68kSVrpW2JjNZLCigofivQqXBkKXhfK1ij&#10;9DsByd5LhTiHmKaR/bOfXLtu6t8409CdOoEbz53rNIid2J3HgRsk3tSb/ou7vSDbSApmItWsZZ3o&#10;QD0R/iyMdweeOSD0QWPdE32cmXgDgXTc9SJCCKKFUFYp8r/AGXjs+YE7BpCAQ8/zwrHGPrivBFV5&#10;2Xukt7rxsgS4t5bb33kBliAbxbUhvgXuTXJA0iLce34cjUMN90NyQNgIqW4pry28ALODlJo9uQcz&#10;G736R1CRhmM0AJ1kVfOIADwNpVf/0EOpm86TeRI4gR/NwUOzmXO9mAZOtPDicDaeTaczr/dQyYqC&#10;NjroTDnyBAdp2/OKFchOL7CeodNKGNeRPIdI7AFD7p8cYazsJen9iiz2cZd64MwbP3UWURI7wSII&#10;nTR2E8f10ps0coM0mC0ea/WeNfQZwm47sdPQD7WjDoSGOHqsntqdUY1kNVNQ61WsntiJi/8QCkiG&#10;wDBvCn2tCKvM9YElUPq9JcDhvas1bmCYdogCqGJCFy46deHqJMvOQMRRUQm7XhBq/VOo9X8OqAXN&#10;81cGtQDMjheCYoi5SRJEcLgACCIFsDeKxzo1ngN64Zw6rqYRI7DePgPAfUb2+N2j6xsAgy/eAPgn&#10;BuDIG1rDu67WRRKcR3AMvPJad/zKATgKAgDeAwBOvXFoyo6n174GgA/qW1OkfQGA3yrgtwr4ZSrg&#10;/UgMp2AwV5V9uwyrk2r4bM+JU9VzE0ndh0P9j2z304LIHwY0H6EEueE7K8Ik657CuaGldkDGDr6j&#10;m7K9n+IN48MoDcfQYWBl40VxFPRNQl/ZjOGBuOss/Sjq5ojP0FiC0WRmhMIrtVvu9FjU83TiIm3J&#10;iwfQZAvT4ondwDgbkEVVU657cd3ltdfQJi+YbmD3O6A7wQW4QV9148oX8w0OYvRY96m+icHP4A/t&#10;G5h3de3bD/TMEEz/U88MdceTPQPTJvAHeiYGz8TdETe4JvQDTCo9fX+ZpNEN7D4FniFp4AOIHgJ0&#10;H2vwC8vhWqfW/pPS1X8A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wQK&#10;AAAAAAAAACEAyGpCD8vLAgDLywIAFAAAAGRycy9tZWRpYS9pbWFnZTMucG5niVBORw0KGgoAAAAN&#10;SUhEUgAAAacAAAE+CAIAAACm5EhEAAAAAXNSR0IArs4c6QAAAARnQU1BAACxjwv8YQUAAAAJcEhZ&#10;cwAAIdUAACHVAQSctJ0AAP+lSURBVHhe3N2HTxvb1j7+HJ0oiRIlEQgQRhi5yEVucpd7790YGxxM&#10;SyAhIb3ctFNyej/3npt/+PestfeMxwZSTnnf9/uTHlnjYXCAwMdr7b1n5oxtPqokZl9IOBYSzsWk&#10;S5fyKPEuZbxLaXpcznIyPn3Wp8/5ljlLWd9y1q/P+VfyMgZKwFgQCZlLSBixUCKWcsRaxmPMVo3Z&#10;KjF7Le6oIzF7Ne6oJVz1uKuedDeSHqSJxN2NlLeV9rXT/nY60MmGVrPhfja8lov2C4mNUnKzmNos&#10;pIfZwiBdHKRK/VQJj5SEkiRn/LQskxKprKcqG/yoZiNdHaZrm5n6KNvYyrd3C539Uu9mpX+7tnG3&#10;Mbrf3n7U2Xuyuv+st/9s7eD54PDl+uHr4dHno/tvth5+vf3o693H3+4++W7vyffIjWc/7P+L8+Kn&#10;/Rc/U17yo5Kbr35Dbr3+7fD174ef/xu588V/jr784+6bt/e/fvvgm7ePvnv7+HvOD2+f/Eh59jPn&#10;17fPf5N5oW78/vblvyeCPSJT+1//hx5fYBsbJ+UV5/jO13+cFHU/Njji04/vf/1fmc/eUtSn8jA1&#10;yvH0RSrf3Qn59e2/fqHIn8k78hPn57dPf3z7+Lu3D799e/+rt0df/Of2619v4b/mXz/sPflm5+FX&#10;o/tfbB693jh8OTh8QTl41t9/SrnxdG3v8eruo+72g87W/fbobnvzbmt4p33tqDU8am7cQRqDw8bg&#10;Vr1/s9bbr3ZlKp0bnOsi5fbuu1OSjztFDjZElI/uFFvbSK62WaiPCs2tYmO71NyptPdTqUEo2Ai4&#10;a0FKPeiq++wVr7XkMmZ81nzM38xEurlYNxfpUMKdfKhbCK4Vg71SqF8OD6rh9Vpk2IhuNqMjpB3d&#10;acd2O/G9buwGJb5/LNhJ+3uTWUtQ+pSDQeKgn7iJDJK3BslDSkpmfTIbqdtDkfQdkY3UETJI3Rkk&#10;x1lPHQ1F0mrk8VPZTB1dkwffOZ4z1rmIkqgd8M3HBHzuxQRFl/To0sxf2rNEIQEB3zKw+yD1giZK&#10;CDEXKaaCsC9qrUStZWCXcDUYPvBHAXwxZzVB8JF6tOFtZgNdqJeCfUHA18tF+tlIPx8fFJNDqIfk&#10;cn9aPQHfB6u3KdXr7T//EPX2x+pNYLf/8heRKfVuT6n3Nf19Aj6y7yT1IIKMIOyDI0HBtgY1bT5O&#10;PTWKVv8/Ue/m8wH+l68/Bnm93cfdnYdT6gny2LvDOpF3UOsdqOT9CfVEjqsnAu8gHaW+lYd6FIKv&#10;WNuJR7tBX12oh8eAs+a1lTzWgt9ejnob6chqNrqaCbezMp1cqJMPrJ6u3vZfVA/k/S+qB/LepZ5l&#10;LkSZRcKwzzYXYfhiTo5rMe5aTHCSbl0KIQG1pd8SCyiqP416FCM9BgGfCPOHDdhHFR/ZV0LdF0XF&#10;56hTleeoxuyVuLOGci/mrCU8DWEfNlDrocpDrYdkgni/GkC9XHSQj68XAF9yM58ZZgqknjDueD5M&#10;Pfk0XQV8m5naKIvfrdZuob1fWp1Qr737+LRaD9mBeo+P13qqd5SDl78evPoNEeodQr3P/n0bf4Rf&#10;/IfUe/PH3a9IPVHuCfikevynS8EfvEY9CdMkbYiwg/wSe8RhJ+2ZimDr+M4TeFIfxcZUxH41f5d6&#10;QJ/zbvVgnHyrUNX7YUK9w9e/HDz/Yf/Z93uPv955+GZ074vNO6zerRcU/P/iP1pUeTsP4R2Tdw/k&#10;ocqjEm/9Nnt3k0q8tYMqV3kEXPeGjOKdyJRux6LoJtLaLikRJR57x9g1aCNfG+Wro2JzJ1sYhv3N&#10;gLsa9NSFen4HCr2C11aM+pqZaD8j1Au1M0FOoJ1FfO1p9SKTtV7suHoCO+Q6Z1q9XoLCtZ6IUA/5&#10;MPWgEpFHwCHH1INZQr0J445nSj28oPqInDHPBRDLLBJEbHNh2zzFvhBFiL9FimIfqr+xfcTfshoJ&#10;HwcbMgEj4BOR9kE90e2qAXxRuxIHFXoCPjzFoxAQhV4Sra6ED33umoAvFx/kE2RfNruOEo+Ng30o&#10;+vB0PYmUJyKxE97Ro9a7cQBfpraZrY9ypN6N0upBpX9Y2zhqjh60oN7O4+71p4Bv7QAVwav126+v&#10;3f0C6o0efCXUk/A9/WHv2Q8E3/MfteSReq+gHgVVHhd6v4nelkKF3n/vffUWIfW+ffsQtZ7S4T7F&#10;3634k8af+i/09z/dwAqhlKcqH4IwYdlxzo5n6rBXf1COqzQd7TEiqmunRXvw5KvRF4DvAt+ggt2/&#10;wJwIY6cN/UzUtwRh3E9vn6pRauQnP9BbCIrou2/+uPPFvw/x3wHynny7++irrQdfju5+Nrz9SnjX&#10;3+f29sYTqCfII++YPLXEI+xQ31GJt0+N7ep+pQvyFOM6e7Cs0tlTo1ZtAjgteaUWMyfUA3AiorJD&#10;J8uhbXjH5JF6SHVUbl1PJtfC/kbQU4N6RJ6r4rMV/Y4yyEtHeuloLx1qU9i7jL+dVVIMrJZCa+VQ&#10;vxoe1CIbdYavFdsCeSIEnKpebL8Tuy4T36NKMH5jNbGPTKmnNLmqercIu3eqpwZmrSdva7Ej7zgb&#10;ScnWOMe8mwhLR4bic5VH5Ix5xk+Z9Qv1rHNICLHNo+iL2BciQj3nQtxBAX9JqvuU0o8bXgoLSPB5&#10;9VmEBaT4DZQAJY8QfwQf9bkiNMxHFd84MUcN9gE72AcBhYYJbxPqJbytFOALdtOhbjbcA3zZWJ/g&#10;S27k05vpApibUI/gO009kZO84wzfo97e36me2uEq7e3frJ7ql7BMy9lpmTrsn1Jv6uDJV3uFbwHf&#10;2j+gnmxvP/tNqvf4m20UemhvRaHH5K3tP0VvS+TtPuzuqI3tERrb5gaXeP2bVNxxPlY9kb9BPeyp&#10;bkfCraC3HvRyleeqeO0ln70YAXnRXi4xSIY7qUBbBOSReoF2LtBBSL3glHqjCfVErRcj8v6Seu+r&#10;9f5R9Zg8vLiinmnGh5hnfZY5PycoMx+yzodsCyj6yD5R9wE+50JCRC39RNHn5niWMp5lioSPxvuy&#10;vpUsHif4Y/vG/AE+G+wrhSyFsLUE9eCdwI4mNHg77mkI9ZK+dspPA3w0xgf4oF6Myr18aiOb3UgV&#10;BsmiJtTSTlR8qndqqzvV8GaoyhuO1WvuFNrXS11Wb/0IHW5r6yHU6+w96d541sOfB40BvVI73NHD&#10;r7eVDhfeTc5m8ISGUO/lLyI3X/8qopZ7or2VHe43bx+gHWPyRFT1xB+/sABRmZuOKhc/FQN58Evd&#10;Pz0gqOw/EUfC6CSeKGL/FGpKJ/sZNkR4Wx78jvBr0hfM/bv6baqNrdRtMmPjlDwRQZOLHx3Dh5+h&#10;pr399ebzH288/W738dfbD96g0GP1XtBY3o2n3NgSeZ3tcWOLKk+oVx8cosRT1YN3lO6Navc6wr0t&#10;kXcsVOWpnaw2kI6DDTUa9XibmNME8JXbNzKivaVCr+Zzln2OktdWCHmqiVAnE11NR7rJYDvhayZ9&#10;zRS6XV9LkJfnFAPdUrBXgXqhQS28UQ9zrRfdog6XgiZXYY6yN058F+Emlxre1fi+SI+2b4C/NY6i&#10;noDvxJCGKn+k20RXC/4QsEhaHcNuPA44/pD2AIU5BOrxi9/G658xznoR0yzBJzPnp8wHEMs8et4Q&#10;Yp8X6tFcB013KOq5dDThiwj1OBnEC/g4Pj1HUU+NUI9iLoSoyS0Tc7Zy0JQHgtgGf0JAKv3Q6qLt&#10;dTeo4mP1UPEl/C2q+KJr2Wg/nxjkUoNsRqMevPsT6pUHaQHfhHp7pe7+lHpt/D0I9dANHb7cOPps&#10;8/6Xo4dfqepdf/rDeCpDjuudqh6R94XscCfU+3ZaPfrbxl84qhsufFQOxmxNRQFL6Pan1RNPx7qJ&#10;bW3E/knykD+pHoJ/d1I92jiu3mRNR8Dx6KeI+nODeiKP0d5+gzr6v2hvb+E/4l8/XBftLc9jDPEe&#10;dpMLvevc2DJ5VOKNqzxZ6NU0hR6FvJPkcabUk9ipOYW8MXMyjZFInku8E9WLJboBL5EXcFd8zlLA&#10;VQl764lQOxvvg7wUyAugVtCo528L8j5MPTYuKoKnSqR6KPdogA/S/Vn1ROAdReOdqh4XiQlO8nBy&#10;0kNs4JEHBE9Xj7GDevyoqmec8ZqUaO2zzAXs82HOKeopmVJPFIDc9lJ8+vSJ6gVMXPRRxVdErRe1&#10;VUKWIrBDz4sNlH485FcVtV4URZ+rHvc0qeLzt+P4Xwx2MpHVTKSHJndaPdW+ydE9VbcT1RMbgG+y&#10;1nu/eoM7r4doclEvnKreu2o96nA/+13A9271/nSt939FPY48+N3Bv6tRT9o3pR5oY8veod4jjXrY&#10;oEKPB/UOP/vtpqIezWPc/Xx45xUVegco9J5I9XYetLdQ4h1pG1sxfVFdO6Di7m9WTzKnoW1TJFfD&#10;o3a/TKm1Fww2fK4SFXpc5WEjHmpnYmtIKtROBlpxP5En1BPDeTkFvg9Wb1fmPeoReX+rekwefYjN&#10;Ug4bpg4ldmrerZ78dCKP1DPMeDgEn/EqHn0ycxSuAck+FH0iYnWLQNDJM7zOxZRjMe1cTFK47kOc&#10;S2nXctqjB3kpDuDLiD7XS6Ufwefj0FSvET0vOSg63Iitoo76iYE/KgOZvKizhkeq+1D0UcXXRvWe&#10;CnfT4W4W8CXWs+mNTGkDzKmTtlMh44hChIb/EuWBiFCPx/XW05V1NLlM3lauuV1o72rUu0fq7coO&#10;l4b2oN7t1+tHr6/dg3pfbT/8avfxN/tPvjt6+dOdFz8SfCLPf0RucGCfqt4tIo+CP0KoR3O4X/5x&#10;9Oa/R1+9vaeqh79VoR7+jHloj/7geVwPFR+JoIg29ksDljbjw8RTVT3lAEEbPTI96v7xR7UwIZO6&#10;yZ2awyRz6mGT6qkmSjo1eYUv7HdpuhqBncocfhoy2BYRPyglD/HT4zz6nsOF3t2v/jj6Eu3tbwd4&#10;H3r2w97jb7YevBELVtZvPhdr9MaFHqvX2jxqDu801rnEW9sfT9GKUTzKHqWzK6J6J1A7CbttBMyJ&#10;aIu7In7lEDF+1xxRGqMcfhsRvBNzpHq1UTLf97pLPlfZj0LPXQ55q7FgKxProRrAn0bSjyqvlfCi&#10;SaonPEgj7W1mvE1Sz9/J+dolf7cc6FWC/VpoUA9vNKbV22nH9ijRXSVyfydGgXq9BEsXk5Gje0Te&#10;AdKnxSu0fkXRTQiohrybjMDutiju+lzf8UyuaHUlXhI1CvjjcA14LXVHhO3DHtk4T/4Thxr1QN4H&#10;qGedDyM0yTsfYfgU9SAdsohH2Jd0EHwptyRvQj1a5kITHTTeR/yxemhsqdU1U90ngrYX3om6DxVf&#10;hKZ3JXn06CX4kFSoA/VQ7mVjfcCXTa5nChvJwunqjXOKehVSbzyH++fUe/rds6/+/eizn2lVBHv3&#10;f1O94xm7wypNffRD1dNEMDeVqWMo2n+ayTthEkNMWaDaxQ9hSj2NdNq8Tz0e1Hv0tWhveR6Dybsu&#10;ZzCIvNHd1rU7RB6N5d2isbw1MWvxz6gnMq7mlFpvUj1sUCqbsUQH7S2qPKgX8jXi4XYy0knHVlEH&#10;oLFN+NAYNeMedEi1uBuppwi+RtbXAnlZb/OvqkfTHXvI/7B6aFSVqY/T1KOnp6t31aPEi1DFJ0Kd&#10;r1RPtLoWGuYLmKV9PMlLUxxxx2LCTvAlROwLcQq2dQmXLuFZSnqXSD0u8VTvUOXlqdZTJnn9Rlrj&#10;gj4XzAny8Bgm9Wiig2o9Ry2CVtdJHS4eAR/ICzurqN5jKN1p4HaN4EsMMtn1ZGEaOwp0O1092efS&#10;NK5Yy6JM4za388fV23ncQYd7/Vl3/1nvJk/jHr3eZPV2SL2v0TTd/NcP6J5uPPvhOkd4p6onm1xl&#10;DledzTg8Ub3vFfX4L/xk9WDEB6j33mhrPW0jPP4oI4UPiUizABnIO6nWU1mciPJRvKCI6p0IvgVB&#10;nvCOvlnxXSPwTvSwAjt+FG8M8qfEXa0I/egU+ESkejyVsf+cCr2dB7RM79qd1+uHL/q8Ok8zg3GX&#10;qzyesR3IRSrUz64K7yCdRj2apf1g9eQqPDk5KzYkeehwUc3VyDhN8HSUrW5qgzf4kL8B74LeWjTU&#10;Tsf76egq1EuisQ228acRR3HgQaFQi7mqSNxVTbpqKXc97a5nva28r13UqFcLadSLAL5tBk71brcd&#10;mVaPWl3ufN+n3sHHqcfkjdVTyFPVU4+fUk/pcMk7kVPUu+JW4qGMEaQCcDzLwcN8HKiHci/C6sXs&#10;i2ogHRIT57ehC+ZFzhQ32cdrm2l6Ny2rPLS6K7zGRVnS7NWnA6YCjNOWe0AwbCtToWeHerWoA941&#10;8Bix1eKeVtTbiOH9zd/E/3EWVX2sl433s6l1lP1iXC+BqOSV1xGhm2qf8iEZGvurbCCpylAuVGb1&#10;ilPjerxQubP3VAzt0WzGHaj35dbDr/eefIs/pL2n3974F2G3p+Q6niJQ78VPiITv9a8HqDg4N+XQ&#10;3n9uf/nHHVW9b+TKFfHHTBGLM6AALOCQetwJygruL6qnEe3lMfUQ+SHtUzil6qZwNg2c+lS7U/wT&#10;HPGy4/3sOL4pgbtKnhy2O1bfyVIOmcSOtiEd3jyU0KDeV7xS79XP+//6Qc7eHn1G8xgHz9euP1GW&#10;5mlmMKix5UV5k+QBL5ZOEwU7TcbksXpU4o2rPEU6GtSjxladr9jk0T3YR4F6osQj7CqUTHUzX91O&#10;Z9f97rLPWYyH2tnkIJfaSEe7qTBNXyRAnq8R89Ri7ioSd1REko5aylXPuBs5T7vg65R8q2X/WiUI&#10;8taRemjYDEO9USsyasuKT3i3o0SAKItBeNcViV1HtOpJ+xIHCMGXnMpNkUHiFkV4lDhcJ/JuE3aC&#10;PDUKWEweaj3Jmaqbop7I4Ubqlsh6kjPJ3+nqYftj1MNOZf+kero4HrEt1ri4l1JUAMI+A5iDejTG&#10;B+wQz3IKXXDIQt75DdkgCwj4QgI+WzVMfW4tjIoP9jkatOGpR711wEflXrgj1CukNjMZXrinVY90&#10;+0fV+2xCvSff7j79fg85RT1sKDMbvyAHr375v6ae9OiUA8ZPOUTVJGfTwKlPtTvVf0X9R9V/6L3q&#10;qT8QjqqewE4NPoTHd6i3x+qhvV2/xYUeSvjtB8I7zQwGNbYU6m1BHjezf6t6ME7kQ9WrbBZqO7FE&#10;F+olIt1celjIbGbi/VSkkwjJKi/mrUfd1airgvzvqscRi/hOUU/RTaoXJ/JOVE9WfKeqJ5++R72V&#10;Ky4lbo5HRNhHc7uzfo6ALyDVW4jYKFE8YhvBfvrQHDW/3P/SQj/nYpQD+9Dt0qpmF6uHbZDnWc4A&#10;QVrdQn1uXsz2ilbXZ8j6TTlSz4rSr4jHsK1GgXq2asRRj7maYXsl7KiGXBWQh6IvHmimI91MbA1v&#10;ekg6B/L6QC3OUe2T6inwqfs16g0n1Gvt5CfmcO+1Rg/kHC7Uw98JqfdqePTZJi9U3nr4ZufRVzvo&#10;mx5/R2uVn32/K+D7148i8A7ZI/6EegQfij6axhUd7ps/QB7N4fJiPRG1w0VnJ9WDCFDv+LieCsef&#10;itBHzdRH1Uz9c8I+GXyicPAD8i71+FubIO/YZIWIFjstcGpooEDkm7f3v/rv0Zf/ufPZb6Qe/ndo&#10;UO9LtLeDm6Red/eRshqZ4FPJkxO1NJxHupXRw3bQvY51E+ppmKOdOED0s5o9rB5Vdhryji3EU1ra&#10;zVxVRra07J1IrjSKxzrJqCQvmxgkI90EGttAk+oAkOepRV2snqOsqpewV1LOetrVyHraea+iXqBf&#10;Jfiow4V6TZBHAW3bGu806okPRbc7DB/Zx+p1qcndR5i8A47Kn6LedHiSV4UPqPGGUE+N/CgdILMO&#10;0dg17nBvb5B02kjvZGed4ihPj6snIys+GuPzI7ySmQo9ylg9eIcSL4SIStAyF+CzOyi2+ZB9gVa9&#10;OBYiXOLx3K4ugbh0Sc9yVqx0kUua+UQOCs/qAr6AKc+FXjnIj1zlUUKsXoRnNsKOWhjvZtTnNuOB&#10;Fpd7a5lEn9RLD5L5Qbx4unocdf+0elWpXq7FK1fw6y7Uu3b33eqNHrzZfjhWb+cpq6eQR2HytOod&#10;vPoVhZ5Qj2YzVPW4ytOqJ1ZjEAHsHR5pXE8Z0dMy9Kfz6r8SoGmGlGj/reP/nPxEdeMYc1M5TT0a&#10;pjymnrarFZ2sIA+cPVQidVOCdw4ReEf5+u09GtT7N61PfvnT3tNv6YoDdz8X52P0bjyR6jF5orel&#10;4Twu8ShdWo8i1GPRJHmTGRuHCPXUyBKPq7z3qcclXnWoRKqXLosMs4Vhmn/Vs8kNkJcCeVzlgTw0&#10;QKjyIvDOSeRF7KWYvSwStynquU9Ub5PUC2+OdTtNvQhA/FD1eAmLiIIdyr0T1VNyTD1REsIsoR6R&#10;JyLUU6s5jqzyVOY06tF44p9TL6Sqx97xzkn1LLO0QfDRCucw6jvAh9AECJV+SUjH6qXQ7XKrmw0Y&#10;C/COqjyUezylS0N7inqCPI16RB7gi+ANzYv/5gbe5ZKhdjrWk+olB6nMIF7of7x6Ex3uX1CPzkv7&#10;p9SDBdze/v3qKQBNMaRG+28d/+cmKj7OFHNT+YvqUX3HTeuHqvfN23v48XJ7e/BCDuqhvR1we7tK&#10;8xhSPe5tD+nKUe9UT8DHG2pNR5nar2InV6I0R39OPWCXKlGwkcmvZ9PrKPQyIC+6CvJigZYgD38U&#10;IC/sLEeYvLCtELWVOP9n1Bvnr6mXvEUtbfpwgyN38v4J9cZh9fRXXFNR1PNOqDcbELoRc/Nh03zE&#10;NB82z0PAoGnOb5z1Ked4eM1z6IVpKNBKU73jhtexGEeVh0caB1yIevU0s0EU6hI0uqecv4FaD+Rp&#10;ar1K0EKJOBoRez1orYRsFbLPXgmi/8Wjoxz11EOo3n0tmrqico9mctP4VUiuJQt9WrsnBvg46oie&#10;bG8Ju3VBntgm9crrUx2uGNerD+82R5PjeqTei8Hh642jz67d/WIT6vEqZSr0nnxPUdS7/vwnbZRB&#10;PYokj1cpQz25SlmdwOVQXYP2lru8KfUEPVqJxB7Jx7E9H5gphrR5cWyPGvFZp33i8agjfeKzXrOY&#10;IE90uGL29im+a5D3k5ROeifC6hF2qmvCO+UprfTm69bQcN6bP9De3kV7+/nv4lIre0++2Xrw5TWo&#10;dxOF3lOQ19bO26LQo7E8Ck1fKN5RlFJOE4EdQj2s9kMnqiczsSCZ1qaMx+9EeBSPwtvALl3cyBQ2&#10;s5lhNrWOd/dcch39TTLUQa9Db/8eVHlEHrwLk3fFsLWARCzFqLUUs6HDraUc9YyzmXO3C95uybtW&#10;9vWr/kEtuFEPDRshIq8V2VIjsGuFt5oyfEB41A7Th2jNCl2V4IYgj9STZ2icHNHncuR4n2qf4ppC&#10;XvwW56bIgA6giOMFXoi6bllUeaK9pY2kDPMnJos57OaZ5ctOkWPqTdZ6inqIaS5knAsbaSMgyKPD&#10;3qeefSEmyWP1JHlLSbqEH83wprx6mt4Vq1jECRtBSzFoQa1H6slxPR7aQ7lHva2D7As5KxF3Leyq&#10;xbzNRLCFd7x0tJeND/AGmIz3kpk+pIsXqNWdUm+qylND5d7/nnrjczP+mnpqtMR8VE7DixY2H9up&#10;RnzWiZ94Yt6tnqj1jqsH70QJDOA+RD3k3lf/PfriPyj0pHr4yfME7ujuZ2LBCgq9zs5DhTxakCyr&#10;PB7RI7na28gHqscbMozdX1KPB/KGGZBX3kgV1lM5qvIySfyS94m8SAeNTszfjNBY3rvUQ6GXfK96&#10;oY9Qj6q86B5FuUjBP6ReP34g8wHqUaR6RN60eombUM+hhO27DPignmflKuI9rh7PbAQNFHiH4Bg6&#10;2DjDgXoicxPq8cJmWt8nLmRgX4zSnAaTJyYxtOSRepI8Uk+UeyFrlcmrs3oVeBdx1SLOWgjqYcNd&#10;FxMa+O9P0ZxGn9SLdZOJXjzfj6HPPa3WO0U9VHykHn4LJ9VrTKjH6/UOXvRJvc+v3fty8z5dcwXq&#10;MXwTHa7q3Q3Ox9Z61Nahv/uADncqH2WQNn/uEz/2s7Tq4SnIE96NJ3AV8vDty/qOgx8O/XyUqJ2s&#10;jIKdCAnI8N1/89+7X9BUxq0XP9149t3OwzdU6N163tt/0t19iEJvfA7G4KDap+kLcarZWLoPUE8A&#10;p0b0sMr2e9SjRXmT6knvShup0nqmMMxkh+kUkZdO9FOxHn7b40yeaGyZvCp627ADnRBaJSIvbFFr&#10;vXLCVj2m3oDVG9ZDm8fVa0W2KYK80GhSPZrr6ETUDvcfrPV66JpjolN+l3rjyP2QThw5Vg+fDvXs&#10;HMW+S4CP1bviRQxXfYp6BB/C0lEMKPFmfStEnhtRzvHwmGYpNMbHq5rFXIc4nQOR53Xw9K57KeFZ&#10;SnhpwQqduEbn6q5k0Ngq6pU4UK9K8JnLtFrFhvquCviC1hLgCzsq6G2hXtTTwBtd3N+KB1tocqnc&#10;Sw7wO5EAfJk1mtMoEnzICepp7BPeiSaX1dti9a4X6Zor8qqiza2Hre3H7d2ntEr5xrMuqfdq44gL&#10;vQdfbT36ZuvRt8j242+QnSff8bIVnrr9l1iiDPJ+Usk7ePkzkadRT6xSvsfXmBIZq8fwSfVE0AZy&#10;nv+bomKnleX9Oen4P6feezP15RF5vLxZ/lv4EL4RrvKovVXJ49lbsVobjw++f3v/Ow7bh+DHJYJ3&#10;CwoPjN5FPwvp+CeJx3v4qeJny1MZUO/6029le3vr+ep1FHq0YEU9B4NOwOjxujx5zagp42S0NZ0M&#10;aGuMVPLUE2yJPK16mnUq8rwLVT384kE6JWl0HqVBCr+6hUE6O8ikyLt0fC0VW01GaZ0KkedDb4v3&#10;/mrEiT8K9s5WDFrxR5QPcSLmQtRSilnLcWtFq17Z26+Qeutj9cKjCfXCnAjUG4n+lwP1tgm+8DaT&#10;h1pPjuuJC1IxfDSoR2N8Ilr7BH+0wSuZKaBNMAfviLy1+E2OPGD8uYzmIKnAJ6Ypjq1DVvZr1aMN&#10;geaZpUs2kXerp8Ywg35WhIw7ST3uc2mlC+VU9TiepaTAzrfC5BmyU+oFTEVR5anqhdHeatQL2ssh&#10;ZxVvdGF3NR5oxQLU5OINMJtch3rJ2Goi2Yvn+qLJVdUDc+wgLW35s+o9OUU9QR43uY+/o1V7Qj3O&#10;/0X1GJrpnf+YelM5rh6++BPU+5EbW6jH+QD1yDuEC+f/3v+KJjHQ24I8sWaFBvXQ3t7/YnjnZf/g&#10;WZfaW1KvMRSXkKKTbUk9uRhlWrePVY+8O0U90dIK8ugpk4dOVglfK7fYB3mp7CAN8pL9VLzH5HUT&#10;kTbe5kEefvl5nKfyP6XeJpP3bvU4k+qxdNoofesp6ikf/dvUE//uGd0lm8jSJTuF7HMt0wCfFxHw&#10;0czGjBIexaP+lxph18pVzhWXYUbEbZxFn0v2Ka2uMrc7H6Sr9fFyFsdixLUYdS6E3bqYLPFWskFD&#10;LsSXYBGTuQFzkUMdLqnHj+QdmLMTdlTiuepBse2uh3kyF/AhNKfB9X880olHu/HMKk3mAr6C7HPh&#10;XaywFiv04B1N5mrsI/jYvlR1gzrc5k6OO9xy/7C6flSTTe64w11l9dapw5VXFaU8ktcWRa2HDpdO&#10;SuNVyjeei4uv/DipHp+Ohr/Gz3/XjuvdQ18mJnC5xhHwQQHCDiJwBHmI6p0Yd1Ofaon5GyNMPB7x&#10;ITpGEVPdrz7VTtoK8sg+fAgHiC9bncAV6sF6/vbFz0HAp3qntrREnizxSL2jr/6g0FsI5S6pRyei&#10;3X79280XNKi38/jrzbufDQ6fr+4/7lB7e6+5eSSvLzBenadMYpwIHI3ZyZRklPPMZIl3+pWjRFcL&#10;73g5Hp1/Rv3skMo6Gb4sbpHW26eIvH461ZdVXrSL0HAeCj0xaeuuhl3VEHknyKPelmKhc9uRiLnI&#10;6lUS1lrK3sg4WzlXO+9h9fykXj0opjJG6F6FdEBNksftbSM0qgfBIg4bUhesDu2JDjd6naLM4RJ8&#10;MnSa2vHVy2pENcf8yWaWkiAEqVqMHazF6HF8vFCPbspBkxtirlbtczXwcT+rFHfqQhnxImP1pH2k&#10;nhjg8yBU8V3lQDqOYRaPnvHUx7R6iKz4hHrYMM54sMHqhaCeYyHsXIzAO8CHR+9Swrec8usBXy5o&#10;yIfMpaCpGDRRbysiar2QrSomMYAdmAtYi2IOFx1uyFENOSsgD/CJap/mNGI9JBHtEHzxbpJ+ezYS&#10;pXVR8XG41lPG+6R6AkGEKr71NN6Hm9u5trxhUP3avdo1qPegtaOZzRDn4d757Nq9L6HeiC8syqN7&#10;DN8TWqj8PvV+kep99tttFCMoSd78cQd/sSj3uK5B8NdOExo/adQDCgp5//PqjVefaAbmJnJ8j5Ip&#10;9eiaBayePP2Wa8/T1BPvAXgck6cM3t0Ddm9Q37F6b6jKo3z5B9XOdHlqDqt3gPb22Q9bD78a8uxt&#10;9/rj9s6DFsijQu8WvCvTCWdob8U6FXFqLeCb9E5kfAVQYZ+8zYXC36R6dBmVk9UT5GW4uOP6Tgl+&#10;b4vU2FKJJwby+EzbRLgdD6GzaUa9tagHhR7Uwx9COYgST6nyKOiZ+JJuEVMpai7HLFCvnrY3syDP&#10;3Sl4V6V6Aa16krwJ9UJbjeBmPUDkjdXjuQ5SL3JcPTG5IcnTqIcNrYCSPE0/S4+kXkKoN90gn6ae&#10;mL4Qw4I0Mpi8xZHqqcOI4kXeo56epjUm1FPIk3O+ylq/U9WTJ7TN+qxzgUn1oh5dXJCHcs+3nPbr&#10;s4AvYBC310CVV0KCZrxriXkM6m3BHNQLO2sgT65csZfDrlrAVoz7WzSa6+MBvmAL9X863sdjPNyN&#10;hTuJvCjxZFTj6CmVgeNWV1EP5Z5Gve5+ae1WdeOovnkPHa5Yr6eZw/0o9dDknqoeyj0BH9S7/eYP&#10;/GH/v6reKRHkvUM9Ebls5Zh6qH+p0AN2H6YeyFPVu4ePfvmHUG/v6XejB2826JQMVm/7fvPanTqf&#10;b1tZ3S/RlMWeuP67mKbgU81OUE8s2UOm1IN3E+qJy0adrp4krzRQxvJo7gJJl9aT+UGGlqfQODV+&#10;n+kEjHA7FmxGA42or87kVUCeUC9gLVAshYA5h9CljPiuNRFTUVGvBvWovfV0izyBe6zW+6fVUx8p&#10;inoT+cfVW7hgWbxoZfLsyNIl59JllzbLV9zc8Lr1Vz36q25hIuUKRU8+ijgoV5w00jfjxqPkjy9T&#10;ikdSjy7PR2drOGkOl07R5Suy0N0m+faSFLrRmqEQQK1nLiMEn7VCy/RoFI+WqgRspSAKeHvFjwKe&#10;1QugpMf/uqcW8SL1iK9Oo3uRdirWTcXW4uFONNhO4H2Srrs39k5ErGHWLmMWy/e4w91MqytXVg/K&#10;g9vV4d36iMf1tOqh1rtNK1eGtHIF8L1BEcHkfTNeq/z4m91n3+3Rebgy0r4XPx68/Onm65+Fejdf&#10;/UwXkedxPVqo/M3be99S7qPAgXr44+dLiooI+J7/LqMyJ9VTQkKxSlqz3hGVsKn9p0XgpR4vt5Wd&#10;6v7jER9V9aSFzbxfzN7CccJdox6N64mlKlzogT85iqcwJyJLPCXi8tScf1M+p6mMffwXPPt+dP/L&#10;weHLtf1naG9bNKJ3pzag3hbYMWciAjWNbpPYybtbEHByFE+ayOSxffyU4GPvmsBuM1cbytBELbxb&#10;z5RpolasTWHySD2avsgNUul+MrFGVR7al2gP6sVD7Sj1NHX6hecqj6f1qNDzm/MBM8jL+005JGCk&#10;gSPYR02uqRQ3V5LWesbRzLk6inoDrvU2aoEhGliepR3hUfWuFd4W5MmwevBRox5Frl9h+DjYoKjq&#10;ca4rtd5YPZ70GHsnnooIQBGoh1emDVKSAsiEekonKyd/lYngW+ymJI/UUz5RvOCHqDeZ96sH8sbq&#10;UZPL8E2pZ58LORdQ8SXEvcbl/dX4VhsEn5HgQ/zgj9WLuOpRdyPsqII5CtV6JbntKKO9RaEX9lTD&#10;DB9+JxKRTiq2il8UkIfE8A6Zo1kwiZ3S4dLGtHo8uvc3qbf79DuZU9TbZ/W43FOuI69Rj8oZ/Knj&#10;D/5/Sr2PzbRuTN7fpR6+TZAH78RUhjq3Q+pNDeR9mHq3P/v91sufbzz7Ye/Jt5v3vugfvujdeIL2&#10;trl5hEKvyufbnqTeOEI9taVVoqqnRqonz8FQSjzkQ9SjdSrobQtEXoqmL7i3pfYWhV4nxjMYII9+&#10;4bnEC9EfQomqPCJvQr3Ax6rH+QfUw/afUU/Uen+/egsXrYtj9RwEH8VFgXqcpcvQ0KGNsthFQZCf&#10;Uud71YXwrC5CrS6N681BPT+rR+eoORYiiObCBHQ9AtdSGvEsZb3LOZ+hIINu1wrgKuhqAV8I6vG8&#10;LY3r4dFW8lkLUC/iqdNvACfkqdBEfrBJV1iMroK8sL8Z8bcSqTVST85mDGIFuY7vb1Fv/YiuIM/T&#10;uJPqAbtn3yO88QPg23tOufEC8HFe/ogS75aAT47rTag3Jk+jHtVB3OF+iHrv1ucvRrz4+PU/WD0R&#10;VT25B1//70weTEehxyuTxUCeOpZHG9+oc7UyY+m4n6UhApFJ9fC+wu3tt9uPvrp29/XazWfd3cft&#10;rXui0Kv09rm9nVaPpRMbspM9VuLJcD9LBZ0gr8DzuTJ0E1uNelUKr8ijtSkKeUM5nIcU6ETyZKIH&#10;8tIxZI1G9MKdON7FaUEykYcWh0o8O3U/VOhRY4taj85rEuteaVEEqxfmob3YWD21w1XUC5J61ORO&#10;qzdub6nDRSNMvfDwA9VTo6gnM57knZRO7hTSKbUecqp6CnOqelPe9XGw8lmIeGWoZ6UAvos2hO1z&#10;aDOFncBR8VET5QBZA6Lou0pjfMarbhNVfHQar5jJ5fNzlVuvoegTZ2voEiJOHdu3knPrc/S4kvVZ&#10;eOLCibe1esRdh3oCO7+tiMcA/svxXueqBF1lNLkBV0mWe4Em3T0gPoiHOmFUgv5GIraaUNavkHoc&#10;9Wm8tC7CHe56sjLUqHcd6lUGd2qk3oPm1iNFPXlV0f7h6/F9M1i9rUfKuN5TGb74CoXU46IP8An7&#10;DgDfWD15Hi6CJo7+yMUErliz9tPbp/DupHE9sXJFu3hFRPXl1AhxhFbqU3UDRaKIOOBYpnST25r9&#10;co94zWOZOgBfME1i4LtTCj187+O5C671JHnK2hRW778Kdn/gB4h3DjUCO6ryPqdAPT4lgy4ZPzx6&#10;3Tt41tl+0Nq82+BCr7J6o9y5LpgT3gnpCpBOlHht6Z1in6jyRFT1TkpjK1/bFPCReuOza+WKPLWx&#10;TRZ5aR6S6ydTwI4b21gvE+8nIyCvxeTRe3zIXQk6mTyhnrUYsBT88I7Cq/3per2snjEfNkK9Ysxc&#10;TpF6NIFb8KyWxLIVSR6Fh/ZodE+ZzIWAqnocOmwD8LVCozbBB/I043onqLenRNi3J8K3VaMlzdI4&#10;saHUYrT8JXqDIrYp4mCqB2kti1RPJU+Gp4DpAKV4HHsn8nHq8X58VJaEf0G9ELAT8PHyvYh5jmJb&#10;YPgW446lpF0Xty5EHaj+ljNeQ85nLgTtlbC7HnbVRKHntxZ9loLXnMMj7CP48KbnphIv4CyFqNyr&#10;hn11vpp2l9TzNYLeahzvkym+9tRfUK9xXD0+N+Mj1EO59xfUI/L+XvXenY9U7/j+iY8ey9QB+II/&#10;Sr3jJZ6WvHeoN3rw5fqdl6v7T3hl8lF98HHqYY/IB6tHExd0XXiavhhmKxsnqseNLauHQi/dT8bU&#10;xraHKo8aWz9N1uF9nchzlQMO7mqVGQwfNbaKekSeUC/7HvX8U+qNyTtJvQ2hXjO0+VfUU+4rJBl6&#10;v3pR9Mhgi8kj9U4gD/kY9S4iIA/wjQf4dBc5inEKeZqASE2WxGpnpefVX3EZlKXLpjkfX5Werkdv&#10;Ui7cYpkL0YVIFyImBPYtRujE3vmQVRc1L4SMdCG/MJV++rSX1Yv724DPby/5udDDf7DXlFMrPir3&#10;3BWU/eAPvwpocoPuMsq9RLiTCHdR6wVhor8Vj3STJWBHja1Qbwwf97ms3gYyVq+9m+/cKPbQ4d6h&#10;DlddpUy3xIV6z3m9HjpcPiON53BBHp2hQedm0BzuztPvKM9+QHYR/NVxn3sd5D3/ntR79eMBNbmk&#10;njKuR12bnKlEfyc6XKjHo/vU4TJ5pB76QY6qnoRPbXL/In+KYifsmdp/Sv6keiDvJyJPu04F2Any&#10;jhTv7rzR9rAg7z90jcLPab23yO3Pf+dI9W69+oXWrDz6anT/i8Hhi87eYyr0Nu6IqdsyX0lFQ9u2&#10;xI4rO23GBwA7HrmT43fjoM/lRzF1K2Zs6yNtlQf7iDz8ppUHfCUVFHq0TgWJZ/s0/0bqrdJYHld5&#10;Mb6+QMRTD7lpaR4N5NnG5PnNeVKPG1tR6NEpnitU6yGknpEWr6SsDVavU/D0it4+yKNwuccLlcfw&#10;yYzVG9bgI61x2UCHq0zjquqJDpebXLJPxW46VOhRhInaak7qpkQwqnnKOArOmDYBnFjbLLyjPeKA&#10;cbOshMhT4Dszf97M8NnYPqr4Jjibku4S1YPaTB3J9lHpR+qh0KMlzWJaw6uc0eE3ztL1C0xzYcS8&#10;EDXrYiuzAf2sjydP3MtXPPR4GWL6YaJ9KSHUi/qaIXcNxZ3PkveCPAqph27XbyP1uMOlN0CE3gl5&#10;ZgPkpaL9iL8ZdNdgH8GX7RF5hePqodAT6g2Fesl3qydrved8bsbrjbtfXLv/BuoxeUK9b5HtJ99t&#10;a9Qj+CbU+05R7ydFPfz1nqSesmxFwPc/r576guoeGe3BJ+XPqScKPVq1oyn04J2YwWDy/oOoI3ei&#10;siPpPvudfoyAT0SsB0JeI78evPx579n3o4dvNu9+1r/1vL37sCUKvR4tSJaVHam3Jb1Tc4J64lwL&#10;AdyxK0ehuBMR2KHE44zJoypvI82hlVIo8WjedpguDZP5QSzVS9A5Z7RUBe/cNGlL61SaNH7trgWd&#10;lZADjW0R3vnhHZMnc4p6IYMc1xPq5d3dk9Vj+E5Sb8TqrdcCg79VPQGfShvrpklHCT09QT1kQj3F&#10;u2n1ZKFH5NGMypnZs0YFPlbvgsyfU4/CT5cu2vSXAR9dropX86nqBQyzdMkW1HeGubBhJqif8S9d&#10;hnQu3SXn4kWH7iLQRLXoXrniNc0F7bqYUC+Ces1VgXQeU9ZjzHKHm/da8gF0uLYSmlyUeKLmB3kU&#10;ui9yNRVZzSbWo4EWyAvhTdLbiCdWk8WNk9SbqPUSJ6jHsxnHar1T1PtaqDdV602o91yj3ktVPbRj&#10;k+rxHO6HqyeZU5CST/+fVU9ixz+KD1NPLns8pt6vdPfbFz+j1oN6YlCvvXO/SYUeLViZVG9baW9P&#10;q/WmzzA7WT06w2w4hZ0arXpEXpHG9TLlzVR2I5HsJ+i0szWq8kJt9LYRP11fA+TREDbe4xX1UN9R&#10;ifc+9YL6HM3hWqr/6+op+VvUm671NOqNyZsMTR+jwwV5nIsWRPS5HOGafCo+unDRPH/BJKJ8lnnx&#10;kgXRcXe8dNmuntnG075OXu7nHq92vgr4glBPP+NbuuJBjTlPr0kvNX/eOHt2ZeGcaeG8Gf/i0kWH&#10;eTZoXYwEbOWotxV01vy2stOQdhmzdn0K3rnNWY8l57MXfKjzHaRewAH1ytgTcJZDnprfUUJxl6Zf&#10;na4XXbCzEvE00OTGc32oFy1SoF600Cf7WD0e1EOtN0xWNlO1UZrOw93Nt/eLvZs8rnevuS0G9Z60&#10;aQKXyFu9+bJ/+/XwLl1wZfTg69EjCtpbRT0mb6ze9wQfT+OKkH0vldNyX/1MTdmXfN8M8acO8lDv&#10;qEN7k+QdV09VSQglnkr4lD0yyk4VoKlMHIyoxwvsjkUcNvWU9oioR6p7OKp6Ar7n+F7wff1CHS6g&#10;lyWeMmOLfpbJ+y8NAvDcBbw7/EIAh8aWe1uq6cg4kZuvfr756hdEwLf/XA7qbdx+tXrjSWvrnpzH&#10;oPMxaOq20FaKOLZPyxwN29EjjeLJYwi4sXo8UbvJkTspNIOxxfBpI8byxuFCT67RS6YHqcQA7S1+&#10;b4m8QDNCS/PonEs5acsztlzoEXkUU85nzHlX0n5DVmYlwyH4yL6VXNhQjJlIvayjXXCvlbyDim+9&#10;FlyvBmAZNgCfmnX1fNsG21cPbtagHsE3qAfkuB6rp72U/A7fQIMT3R3vkcG29qmIVLIT3ROh27Bx&#10;OvQKiDxAjPehOWXpZBurMU4N08ZXZ1GKuxvH81HqkXFT6i2eoh4PBdJkiKqeqPVWZv3LwrtL1FPP&#10;nTfP4dXEy55H1WlcvEAvhVdAqWieCzmWEiFnLeZt+WxlFH0gD/DZluLMXxreIX57AcCJba81T2N/&#10;9kLIXUVtKBbuoUfAToAYdtcj/lYs2UuUhop6RB6N9H2genLZilQP5PUOXw3ufD68++bD1KNCbwfl&#10;3pR6r34+eP3LTV6v91fUE/BpQwApYE1E7Dy9Bjz5eHxI9Wsy4rCpp7Rn8tXU1xf5SPV4LI8narm+&#10;A3ks3bvUI/IQlNJob1Ho0em3NKj3srv3uDm6q56CVuqgylM4o4hhO7W+I/U4inqyrJtST4Zu9CPC&#10;t/tRvROnXlCVN6meGM6jZAdJkEenFfXiygxGmNap8AyGGM7jsTwmLzehniHzseqBvJPU21DVExXf&#10;B6p3PBrg/gb1BHwi71KP4eNMeyfyDvW03omcoB7VejJSPc0ECIVG62h5swfRX/HqLjvnL1lnzhlm&#10;Lxhlzhso5wwgDy/IzbJ9+YoLhaFlIeJayaBAi3qaXkvBuZJ2GTJuU86xknaspFyGNHai6CPy7OSd&#10;z5oHhX57EQlSn1uN0MK9FuALuquAL+SqRXytWGQ1rtR6KPRomG+6w4V6Q6Ferr1XoJNwb1UHR/Vr&#10;6mI9qMdTGSj0aCrji+E9am/pdLQT1EN9RyWeIA/eYWNc69FCZVR5TB7+bvHHTOq9nVCPl+yN1VMm&#10;cLXwqepN2QdKVLBOjArQVKYOU6O6NpGpYya36an4Go4he1w9+qZ4xgbfslTva/ppHH31X6jHxR0P&#10;3qnMiSidrLyl+utfRIAdq0dn/u2/+Gnv2fdbD2ml3uDWi87uo8a1O9W1/crqDSZP07cq6vFEreZc&#10;WqhHDe8J6tG2Rj0xikdR1+VNl3gDhOcxKIlCn5IfpNKDJJEnzimS61RoWQIaW16nEuB1eZI8YCdi&#10;RLJj9RTs1GjUa2adnYLnmHqToaXIinp83QGQt0Eh9dbfoZ7myvIfp55yM7b3qCfWPJNoErhJ7xQT&#10;1XXRU6Fxvdh1jXoXLOI8DQU7EQvaT+pA4d1F1GVGZJ4C+GRnOg4+8ZJNhAs9JwV97hU3orvswH58&#10;+uwF/ex5/cz5ZY5+5hxl7jzUI0l1FwlKPSrEyy7bUgxdLdpbv70M7Ky6mH05gXLPoU879WmPKYfq&#10;j7BDiWcroNsFf17uebGByg61XpgX7mXi/ZC3FnCV/bZSyNug03Kz3OQW+tr2VgMflXup6ihT38m1&#10;r5N6a3TBFRrUkx3u084NMaj3cu3w9eCIBvXkSbiT6m1DPWCnhtT7Ebn+gu4PSTfG5TtD7qMq4StN&#10;HX7xx210cOjjoJ4Y1ONCT1Xv6S8cAZ+Gv9PU+8BoJZJhzqYOUzN1GDamvwA1p32iiPj0Y7UecH/4&#10;vSzxjuiUZLwZcHiWVl6EVUxcSOwIODLu9c8UamwposRDbrJ6N579MOKVev0Dmsqobdxm9fZ5eYpg&#10;TlFPMqfeo3aTCjoUegJHSR5LpwmOnKr1hH3iQqEo8Yg5DXYo7uhOfohQL0dnYiRiq/FIJ4LGVrtO&#10;xUFnXtIotpUm9LjKg3dZL7Bj77wrFGXBSi5A0omzPDOUpWzIUIiaK2kbnZhR9Pb5YqKKZWQfng7o&#10;kSMH77jQa4RomR4dQ2fsDmqBAas3bGlvr8E3iuR7Re50SD0ZDXAT6imoyajYqVE+JNWTw39k2UTF&#10;NxXlPBARMW44MZ64GttFPlQ9QZ6sy84b5s4bRRaUok+YpXwW6j5FvSsuqu8uor5buXpWf/Xs0sy5&#10;ZeTquSUK4JtSj5ti9MKm+SCKu7C7EXBU3MYsLW2ZDUA9kOcyZJ36FJHH6gn4oB6kEyN9VP2hC0BL&#10;y+plk4Owr07qofkFhYFWLL0mRvQ+Wj25WO9p+/rfot7P+69/Q+gu4B+lnliy939HPfVI9Qv4a+pR&#10;rXe6etTDCvWomZU1nVY9lu4nDrD7eR8/cNTXz76jQb37X6zfednbp6mM2gbP3n6wesqHSDeRY+pJ&#10;5k5Sjxrbd6tHK5MTa/FoNxZugzz80srG1kWnXUI9vw1VXgHeeeGdSt671Mv4lunSHj5dOriSj5rK&#10;Qj0q9GgSA32roh6L9mHqiVrvFPVA3oerR8CJmxBNkIf8RfXUf+hk9eYvGhfR2GrIU+RS6zsTwt2o&#10;YeY8soIQfBN1n4j0ceGSZQEVH7rdy3Y+Hp+lv3xWd/ns4pVzuqscbPA2EETdt8Lk0Reguwj1PCsz&#10;PosuCu+8Vmps0c9adBHjnN+2xLUe9uhTHlOeOlyhnh1VHjao4UXd57MXeWcBfS5+ddKxPh5BYdBR&#10;8TsrIW89Fu3EcnJET8AnwuptxHkOF+pxh3uj0D0o9+9UN+7WNx80+XqiaG+51nvR46mMwZ1xh8ve&#10;EXm8WI/b26fc26p5/tPe85/h3Y2XlP3Xv7N6v9/6/D+3qH3741BR765y6YHxSWnocFXyFO9O7HAR&#10;FSD5dFKfcSZtUhmibfUYIZRmj3rY1DJm9Xg16ifKiM9SntIFqZSLHeDLIPJ+pUIPxEM9MaiHHwX1&#10;thzR3qLWu8lRsRMFHQXN7KufaaiUV4DTdb2e/7j/HOR9v/v0W3lNvdu0Prk5ulsd3KJlet0booLL&#10;gzMhXWsbG+M0RjkQxm2s2OZgY8yfiDCOmaOpW7FHzNiyetrL53F4QTJXeavJ3Foy3UtEujFap9LE&#10;G3bIw+tPnbwaGYWevegXk7amnMeY9hrTHgOSQQR5pN4Kz9ga8gi6WqjnXUp5dQmvLuVfzkbN5Yyt&#10;lXN1qdCjJcejuhRtQ4jG118h12pBuiM4mtzjhR5P41ILjP63JW6bS+pRn8sRDrJ9xJ9sdaeiYIdQ&#10;R6x5OqUewcf2KVFmfqVu8inCrk2pShGzwHgReio+eubq+aXZ8ytcuBmIMMZOeMcR3lFmoB7BR+oB&#10;MrXoE7MQY/IuW5H5S2YcfPXcMkl3loC7fG4RuTKOVE8ACvJ4RM+xdMVjmPWjsnObUaxVxYytbTkO&#10;BAEf9gNB7HGuZNzGHNQj76wFN979QB42UOvxtAZCfa6rFPRU0vF+NNjiWo8SdNXokgTJ1XiR1uid&#10;oF4J6m2SerWtbGvvZPV4Ard36xWr9/lQXaLMJZ5UT5DHmVBPIU+j3r9B3nH1aGBLKfdOVO9E7xBh&#10;2cSeSYw+JCSRZltEPhV4IX9OPRR3wjslOBJfJH1TrN4jPiUDhR5J9yV+LGpIPXh38PpXCg/YUUFH&#10;8+Ac9bIOrN715/IaX4p6fE29wxfdvcf14Z3K2r44GaPQ3oFuWaJNgx0bJzJWT9B2TD3xVJAnpMOj&#10;qp4yiTFWL8mhMzGgXr6fTK8lEl00trEgV3mCPOUEDBqqthaIPGU4D+pRSD2Kql4A3hkLIcRQCEK9&#10;5QzIc81HoJ5vOYMON2NvF9w97m036yFxrVBFPV+/Iu4cROoN6nxTcNhXC6Iq5EpQUY+a3BPUwyPn&#10;HerRSheKhrn3qjeRMX/TmcJORr7aZM5cOjsPmNB4Utl1Xq+Ub8TfpHpM3li9FXSsyJR6c8hFM46/&#10;fG7p4tmFi5/OX/50kXKWyDuuHlpd+hcvmqjKo9PanMtXvYa5oHU54bWifCs4DRkUesDOKtRbCNuX&#10;kwg0RJ/rsxahnsdacJmAXRFVnsuUpdE9LvfwPulzFH3OYiq6mo6vBd1VOqnDVgo4KxF/MxrvJgtD&#10;wPdu9TLN3bzocN+t3t3T1JPwna6e6HBPVk/b5MprrnyYesejlUibKa3kwcq0g7pfZUs+VfD6c+qB&#10;OXEVZakefyL+XfqmxKAeT2UcfaWqx2vxRDTq0UQQXaVVQx6tghRVHgXYKfkO2Xr4Bu1t/9bzDg3q&#10;HZZ71NtyoUfFnWoZcXZcPfSw/4x6yXw/legnIquxAF1ZIOStMXlVvE9L9fD7DO+IPJ6uPU09fZrI&#10;MyFFKvdWcuhtPYtx51zYq0uq6tEyPeptP0Q9HPOB6mnJ+8fVE3gh71aPXiq8Q1GOFzlz/tOr5z+5&#10;cv6TqxfPzl06t3DlvO7qheWZi/q5S8bZi4jE7ur5lavn9ZRzFKgnNKTu9YJh7qKJfDyP4m5J6Hbp&#10;7AJn/vK5hctntUHpB2FpaI+RNSzQ8hf0tjbubd2G+ZBlKeGm1rVk16dtywnrUsy0EDIvhkVsSzGr&#10;Lobqz43fAFvJZc5BOsDnseTdlrx9JUn8casL9ahBcJcT4U4q1gt6ql76FDqRI+CqRMJtmsnloT2C&#10;rzRA1EE9Ug/kNXYyzR2oV+wdVgZ3SD11XI87XLFYj+ZweYmypsOlJpfuDCkX6NFYnhJSb+f5D7sv&#10;ftrDH+2r3yg0rkfwUTnz5R+337wFfHTNFSZPVQ+BCAjBx+pNwSegUZ9Spp4qEUciAiP16VQEUpTJ&#10;I9WnUweon6hmfKQ2Sq2nfjqOxFclOly0t2jqIT7Uu/0ld7X8k7mF3vbz3w/ofeKXfbSx1Mn+vPfs&#10;B+VuJOMS78aLH0XoOjdM3u4zvBV9NXpAg3r9Q1Kvfu0O1Cu19wAfkyfkoo18favQ3EbyDblfDPBJ&#10;9TSR6jXoeDwVN8Gg+2BoQupxstXNdHk9xRHq0Ym3+UEitZoMd0EelXhuOoucfm8dIlToUe8iCz1S&#10;z4u3fH3SvZJS49EDvqyPe9uwqRS1VGKWCso9qOdaiDrnI+7FmH8li/1Ze7vsW68HtxoifF14oR7I&#10;E4FxUE8JdbsnqbfeDDN8YiaX+BNR4RORnCnYCePopmvygi48dKg+lUiRU5yxX8rriD3KC6pRD6Dh&#10;RfEoov2QkjNMHql34dNZgg8woQo7T3WfEqrsJHmKegwfD/OdW1H2LKGTvfzpwsVP5pBLn86DPC4k&#10;J9TDMUQevzLqx/mLxoWLFt0lKvRA3sqMF+TZllNOY85hyFp0cZJOFzEtBLEB+1DuAUEET6mrtRUd&#10;eKNDrQf7zDk4CCXpV8Re9JhpSpe6WlcpFmqTeu4K1PPbirToyVULB1uxLLxT5jROUU90uKX+7er6&#10;UWP0ELXe36IeBbXeK/z1jtWTTdxfUE9kqrc9MVMqqU+noqqkgiX3q5k8QP1ENeMjtXmfevh+FfW4&#10;0ON1KvBOkqdUyjfwzkFXqP7xxnO6TjVCLa2yKoii1HpT6rV3HtSGt0vd6zyPsaPqplg2rZ6m6JuI&#10;VI+3xZTF8WQq62nKBs9msHolOYkB8pLJtXiEyIv46BYI1NUiTqmeQh4Vel6axCDyUNxpyZPq6TOk&#10;nrEQMZdj1iqAI/WWUmhvHXMhoR4ozDk6Zf9GI7TdDO0gU+qVvWsV/7vUq2OPRj0xodGJgZJ/Rr1j&#10;eb96Ih+mHuXCpzMXYd+nsG+eBuN4PO4KOEPOL4vALBk8pQkK3aVPFy+emcdnXfhkBrmET+dX4GjJ&#10;oz6X++gVKg+5sV24BPJsusv2pSuulRmfcT7oNJF39pU0+DPOh1ZmsTOAAD7jQkCQh0IP5Z7bhCqP&#10;Cj2o5zTSomVR9+Ep1X3mrBjaQ5Mb8Tdy6Q38VqEM9FlobjforIW9zVhyTbt+hVJajyvqJVm9XHu/&#10;uHpTnITbGD1q7jxucYfb3qe7o63eetm/c6J66HDFSj3uav81Vm8Pf6is3nVqb38VHa6m1qMO9zT1&#10;xDQu1FM73JPVY26mdk5FHIMIhtSnU1FVUsGS+9VMHqB+opqJI8Uj50T16Dv6RV5qBd8+fghCPVR5&#10;5B29SfwC7Phn+CO79qO4gI1S08lOVr3CzS5d7eY7PFJ7+/grWp98++Xazeetrfu1wWGxcz0veluh&#10;mwY1UdkpTzc1GR+jjZylVVNZV6Ndl5ema+dRY5ss9NHYgrxEuBv1tyN0xiR1tbQoD8GvKNSzl/1M&#10;nteSY/KyXmOGyNOnUOuJYFtEqCcKvbitBuCCK3mvLuGYC9pm/a6FWECfi1tqedcq2ttmeLfFker5&#10;16nK866VvT1SDzWdRj0ib7LW49mMjSaaXDmTO0KrK3JMPW33irB6inGIRj1QiA9Nqkd7OOorsGWn&#10;YqdmrJ50Vhuod3kin6Lom0FkpYb+lDtWNeQg6rXzussXFi9+OkNWok5Eg0xcimpRhKq8K/Qpgk6a&#10;uBDkiWmQeVrmYqGVfZcdIG8Jhd6c37QQdhgydn3KshRHiaef9elnvYY5n2HevzLrhXrYaVtK4ACa&#10;0DBkaD7XkKJJDHMW3ok48O6HXxH8otB5GkWUe/iVSsfXooGmx5R1G7Mo9/x0cap6LLYWy0M9jli0&#10;TPBtAL44qTdKN6i9LXRv0mzG8B7Veij09mjZSofV4xMzPtOqN3r8LbIlB/XoBmkiezR1yxGFHre3&#10;N9CjKeodCPWYPETOZkC9HzTq8Xm404WeyKRoqiPjTD4VJFFw5B/8UU3U/QKs8cFKtFpN7ZHhT5TM&#10;aeZqxxuc8WF4EVbvqZjK4GUr3N6SekpXS1Xedfz0gN1zXgYkQj9hhTkijy5eLU+Jkdfx/wbwbdHt&#10;gT7r33rRvfG0MbxbHRyWuvt5dKY8hAe5NH2uHNcDc1mRk1pXNfyhIWV8DgZVdgiRp4ziiYE8ukJy&#10;YZDNr6dS/USkE/O3wnQZFZqu5eUpFFYP5PGkrazyxFKVjGcF5CXGWU4hpN5KNmAoxCy1uLWesDXi&#10;1mpAn3XNh+1zftusDxVfUJ9PWZtF9xra23ZkTwTi1IPDqm9QovulrXJ6VX9f6CYivBOp85WmkIZy&#10;eVExugf7OJN3leQbS7JB4xaVpFOu2Myh83yZPHxIIY/UI56EjBT5gtvTlimDifJu5Xh9jvLP4RiB&#10;rxK+H8ip6qF246IPESN0MnANwQFUHp6R5CECu8vnBJTczEK680tqxLJkdLWo8njORKpHZ25cdaOm&#10;My1GbPokHg1zAWTpiofmc+f9UG8F8M35SL3FsEUXY/Jo/Qoe7SsJGOcyZd6tXhK/XoEmXbPAQk0u&#10;r+arRKPd09UbSvXaqnqo9bTq8WzG6eqJ8N8ezWn8efW0td5fUW8yqlbvVm982GRU3Y7vkVEsE1GZ&#10;+yj10OyDvJuf/U5FMRd60+opbyrvVW/78dejB2/W77zuHTzv7D2ubxxV1m4WOzfyrZ3/SfVonUq+&#10;n8j2EnFaoULXQHNV0Xwg1Ijg15LVC9CCZL6imkqeMSMKvRPVQ4fL7W1RkJe0S/Wc82HrjNdyxeNa&#10;jIVWCmlbq+RBcwoLptUT5MG+kreLog/wcf4fU69JxSNF+edOUe/cp5dEzp+9cv7s5Qtnr1w4exWh&#10;WQ4ISNszCD+9woGM2qAvBpRXL56dFepdOb9IEcWdMj44e2EF3gnyaGXMJYu4vBWduXHVg5oOzFnQ&#10;vS4nuKyjEm/pihNlIDZQ5TGLXjG6J9XjVXtOQ9qxkkRvi0eyj/tcbHjwi2LN04plHuMLe+uJUBvx&#10;2XlUmMeGg856JNiOZteieR7dm1QvURklab2e6HBvcYcra70W1Lsx7nAHd+iCK8N7b649+Grz4dci&#10;I82VpoR61Or+C3+rY/Wow0W/hr9kGq76/SafjqYO6sk53O8kfFDvxPaW4DtlifLUThEVqXEm1Rvv&#10;VLc/LGO/psgTT1UK1Q31oxy8Ar48fDv4BsUZuPgJHH75H5DHw3m/Enw8lkfqvfhpV6MedJPYkXff&#10;8gqVb7dJOnhHG1t0kddvhHprQr31o0qP1Cu0dkV7m1W8o/B07YkdruRP0U0+pT1iFE/uV9XL8EVD&#10;AV+6NKAboRWGqUw/TotUaLoW5CmdLMq6ohx0ZvX8+C1VyFOma1Mgz41f+OW4U4lrmZpcjz7lN+TD&#10;xlLCWk85WmlHK2Gt+ZfTjvmgZcZjmfG6dbGwoZi1t6s+OLXTjt1oR68DI6hXC2xUvP2xeh6o16v4&#10;BHyit+2LtpfH++gsXVKPrsQn1BORp68JpMYqyQiDiCF8lLALTqiHL0mqp8zhyqqN216KKOXGqwLZ&#10;O6WhBoh0x14+eU5EKKlgp445yuOh3kXOJSZMPFLOKVH3iJ3jp2c5qnrUFI/VGxd31NISeXMcOoGX&#10;SjwrXVTqkhPV3PIMGtgQ1DMuBA1zfu52ybulK5TlGffyDIo+F9QzL4bMOlLPSjMeCZR19pUkqWfK&#10;oOJzGbncw+8HqwfysN9rpVM1Qp4a2ttUtOt3KurhvdRRC/ka0cwqj+tNqwfykFRtm9SjCdwjoV5j&#10;m9XbnxjXI/Wo1vt69PAbeCeDou/RN+9T71ce3XuXesgJtR7gE2H4tK69O1qnZCbVm7DvYzKhmPpU&#10;7NHun/yoLP006/XG6n0l1FPIe6VWeRS1t9159v32E7y74EfNeUxXsd5SQuThTYjKcB7UO3zV23/e&#10;3nlUHdwurx4U2rvZ+la2sQXyRFT4jk1ffKB6Q9BGuo1rPR7Ig3rFAd0cI7eeTKzFwiCvFXbXAzY6&#10;S5Ij1RNVnp/fmIk8/CaLEk/OYKC+izuXog6OcznG6qW9K+kAXS25krI3M852xtGOm6s+XQq9rfmK&#10;23yVar2woZSzd+oBiLDbie93CD6h3nrZuya806hHfS6kg3cip6nXCFNOUk8yJyLZgk3iDpPy3kNq&#10;rXdcPRHZscI7Ea16qDGFYgCuEd6qh0ZqxJfBX4mWPHm8ot4n2lxCzn5yUUQ8pbxfvVlVvZkLy7MX&#10;V2bolNuT1eNTdF1LV736Wb9JF4V6y1dR3xFwIE9VjxF06S45FPUiZl2UHhfDXmvBthwT6uHRYaDG&#10;FvYJ9Wikj+o+mtMIuisRXz2T6AfcJZr+x68UDe1Vgt56NNM9TT2Ueyep9+hE9VDoEXnc3nKHC+zE&#10;+mQm7wT1ftaqt/++Wk+FT9g3hu/vVu9f/6acfOQ7o7Xsw3NcPdHhTqv3iqq8MXZqqNYj9VTmth59&#10;RRk/JfLEXZyGdz/vH75cRZ2+/bDa50G9NhV62dqIMlXujeu7iafvVo8W5ZU3KIp61N4W+7QuTyTV&#10;j0e6IC/iaQTtVb8VbSwaWyZPhlcji7OMeCxPqx5aWkjn0EXsHMDnwtu/PuUzZIOmQtRcTdlbWXcn&#10;62rHTBXvYgLtrfGy03TZ5aJaD+p1G0G0hNe70+r1Cq520d1BpHreXpXX7h1Tb/0vqof6TpL3P6Ge&#10;1jsRod4YuwvI2XHOy3x6YRwcI2tD9bNkRP8L/i6dm7t8ntf9oda7oBen64rQmRu0Og/kobcFZ9Tb&#10;Ls/6lma8fLouYae7bKNjUAxCxsti1E+ExvgsOlrIgnKPmUtalsLWpQgKPachZdej3EtzuZdx49Gc&#10;BYJQDwm6yhF/g9UrU61nLYBFwBd01yPxbgzYFfrhfC9apPUrNKgnVq7Ut2mJ8nhc715ddLi7T+Uq&#10;ZXGZqaPP+HQ0dLWEHcjbfkKnoImIFozyHE0ZIslT1FMG9Vg9LXzquN797zk8rUF97rGhPRGhlRqV&#10;OXXPM466fxyluMPjMz65jaJ8VEVNRP2sqf3HI1Cj7dMuZqVWfxxabcMXXEGth28T6t356r+HX/xb&#10;LMrjxpa7WmUSY+fZdxy8oxB5o0dUzVGwIbb5HiZU5Sm5dvcLqNfde9Ic3Ud7C/Wo1quNMrVNNWIU&#10;D7ophZ7GNW0U9cYTtRwVO77ZI19YhXvbDLzL9FPxtUSwE/W1Qq5a0Fr2mwteU95nRieLKo/LPa71&#10;6FeUe1uPMesGdiJ4dwd5+phzOWrXha2LQZsubF+OOPVxMYEbMtGgXsbVzntXc+5O1FT2LMYsVz2m&#10;y07zFZdrPhJeKeUdvXpwqxPb7yYOAF87uofGsOpfL7q7SMHVQYo0tNejyVxWbxy+QkFdXHmU77DB&#10;Uezjp9Sx8rCaOk43xo5D7Sd7V+eo6qHDpYRw/HWZ6PVmZLcZ2RFpwDW0sQAO2LF3rcgmhZ9ify00&#10;qgY3q8FhJUBRvh4abWxT+N5Gcmnhh6un7D9VPWU+hGZCqOhbvMIXF5hWj67LAtqcuitoXX36Ob/u&#10;qgfkLdIVWewIKkERRT0q9/QzHp7DDVp0EdMCpItBOttyFOSh3LPrY/AODsI+vEPi0WXKeCx5wMcb&#10;pF7YW6PTMzwVP/9WgUWUikFXDerxSWkEH5PHUxn/99TTXmzqn1CPMrWfo4XsoyItQ/6iesrqPKEe&#10;r3+kbAG7p99uE3nfjMmjvKFI8t6gylPy5cbR67WbLzq7jxubd9HeiqkM1HfH1RPwnUoe8mHqoejL&#10;lobZ4kY6R/d4pCupeBshvs8f1IN3XiN0E+rJUCNC5J2iHgo9vM3rQlPqodYLm0sJWwPeFbxrqPUi&#10;xqJ7IWq+7CL1rnrci7GooVxw9RuhbZDXS97CI8o9SPQx6q3/s+pRUH5yIruN8E4jvC3D6jUio6YM&#10;kxfZFE8bqFilejLK1yPIO0E9xu7M+XOfIGPdpHEQ7dOLH6LeuTMil5Slf3OX+FoDYp3KLM3b8tVD&#10;4dol5yIXerrL7sXLzoVLjoVL9vmLVgQmLlw0Azu11tNdtqPQ0896DHM+02LIssTnpekiNn0MhZ5p&#10;MQD7ICCVfisphz4B9cQ0Lh6p1rPQAB+d2eOt0kJlb5VO3aX2oeA0ZuiiLNF2rLgO77i3JfXUlSu0&#10;Srm5iw63QLMZ1OFK9dQ5XFLv9eDoc6keN7bIu9XbPUk9gu+zU9XTzmYgxyc0EFU3EZUtdc+UeuNj&#10;NORp2RL7tXtEhFZTO49HWqbZns571Xvzx63Px+rtvaD2FvUdpENGqO9khHRSvc0HX3KYvAdvrt3/&#10;4to9CtrbwZ1Xq3SplYf14VGpQ4VerrmtUY82pnWj8OSsGnX8Tra0inp81TzZ3iKo78qDbGkjm1tP&#10;0d3OVuOhTsTfpOlamrsoodDzgTyTVI9HXSjU2PJwnpdOOyP1XIiYt12OM3lU6FkWg1apXsK9QhO4&#10;EXMlaW8VfP1SYJBxtsOGgms+bL7sNl12mK+6PYuJqLFSdA/QNq4mb/VTt9dShyj3WL2NkqdXmFZv&#10;7cRaT73QvMY7kQn1mop6ylMOzzMI76bVC8larxHabdDjTj20UwtuozKthyhoYEm9MIDblBf+I/Jo&#10;ux7erIU3q6HNilLoVWgZ9inqUbbOXDx75dyZ82fOnPn0zDkSUEGNjDtz/uyZC7AMH/r0zFk8cukH&#10;BDli4E95qvB36ZxY80zzv3OXP12UZ3HQ6WuWOaAG4y6Teqj4kIVLfAV5OnXXhMxhm1e0LNB0BzXC&#10;dNO1GZrK4JUrQTM6XD5Jw6wLWpZCpkU/yj3rEoq+qNuUgXqMHalH65a5z6X1K45S0FNNRLphX53O&#10;V7Pk0eHioz57KRxqxQrrIC9SWJNDe6VBDBWfWLnS5Dnc3iGrd78uVilr1Fs7fL1+90uayqD1yd8j&#10;cjhPVU8dgZLqEXxCvRsv+cQMVT05tHfyNVdoRA/qMXzHyUNU3USkaJM7tUEzSweoJd4x5uRTYdzx&#10;aI58d1TX3h36GvCN/ErfINS7+83b22/+oDUrYkQP5FGh950o8baefEPYIVTlUXG3KULMfYlgA/Zd&#10;u4c3pHH6hy+6+89a2w9qwzuFzvV8eyfbpEG9DEo26FYfpWlDBU4hb5I5GZ6ymJy1oKuEpkvrGcpG&#10;ujhIFwbZwkY2OUiBvGBb3O6KJmetJaryDDmvgdWz5Kml5ekLfj/OecxZtzHjNlBcK2mnPuVcTjqJ&#10;vJgd7/e6kIWWcKHvCdmWoF7Su5L1G/JQL21vF/2DcnCYdrRCKwXHbNB0yWm8aLdc8bjn46SeZ9CO&#10;Xod6g8wR4EOrC4ygXtHTy7s6IuCP4Vsr+/riEixMnqz1auLKVDS0p9onCis5earUbgQfR5IHsBTs&#10;6LRfFT6NelTisXq79eBONbCFAD4ONbB1fhHJmRxGJPigHpEXGJb862WhHjrcsOS4hSZXE8iLwvOM&#10;ecm3dNVy/sxFEa7XIN0FQvDMxQtnrlz85OqlT2Zmzy1d/nQeez45c5ZAPF09Ueudpt4imtkrLtgH&#10;4GSAHV/Jaua8cebcCqsHHKfVI/jm/Sj3QJ5xPkj/61TriZE+CppWBw3w0coVNLwo5RwGso8uOcXq&#10;0QV8gm2xKopWt9CvWjEUbERpyV7/A9VrbD9u7hJ80+o9+MfVI/L+N9Q7OZoj350p3U4MDqNz0Xgq&#10;g24S9J2q3m+aKo+6WrXEk8yRdFTcDe/LSPVQ4t3/YuMu/ndk0N72Dp93bzz559VDrTdM5wfp9CAd&#10;H6CrjQabQXHNKEeZyLPQcJ5nJetZyXmNKOtYPSUnqudYTgjyUOidqF7QVIxTe7uGWq8c2Mg4WsHl&#10;vH0mwOo5oJ53IRkz1cre9XZsv5c6HGTuriUPoV4jtFXxDQqubs7ezjkoVPG5UfGtAr5xuffX1RtX&#10;eR+gHhd6CNs3ouCz8K+crh7IK/oGZf+GUK/OUy5IMzikqPCh+w6NziS8La8ha5nzL1+0LXxqmDmz&#10;ePXMwpUz83NnlpYv2cxzfvt8xKlLuHRp60IELeeZM+fOAD7gqFSFIuq4npjWOE+je7TC+co5/VWp&#10;HtpbKzJ30TJzwSQuajAROrF3hUs/Cw3/XSTyaFzvqnMJ8M15EdNi0Ljgx4ZhwWfSBQzzPvzfW5fC&#10;tmWa07Dr+X4aPKEB7xwG2Jf20IX2ikFPJRpoRYMtmsfgcT1s0NCerx7JrIbzvXChFyn2BXx0Xhqp&#10;t6WqVxncrV6DerRyRap38KJ7iztcWrby1SZN4H63peltpXp0FtrPwG7nXz8qEfD9cv3lLzde/rr/&#10;SpyU9js6XIQ7XFqoTOp9I5etiEG96QncSfWgGM1FKNi9NxNHCuO0e5SdJBczJxtbxTvZn4o9mv1q&#10;1APkYaft5w/hnxPfhWhvYT3cx49i/9UvSpX3w/az70aP8UMW5H01fPBm4/6XG/fxwyfsNu59ITJU&#10;c/eLwdHrwR0ZWp9880Xn+pPW1v3q+m1qb1vbGbW9ZfjwqGCnDNtRxBlmatg4Cg/kyfG7dXgnJy5K&#10;69nCZjpF975IhFdjwTbIC4A8bmypygN5hpx7JeNeyYoOly4TicaWwuSZ0m6jHM5Db4se1kHDebLQ&#10;Q3uLmAHfQtC+FCX1DLmQqYz2Nu8FeUP88aftrcBSznLFa7hoM1y0o8/1LqTi5nrFt9mJHfRTd9az&#10;d/HYjR00wtsV30be2YV3WTsl50DF1y14Votc7sE7WfERfKp9NJPL9km8GsGRjLRPiaKeeqS8/wZg&#10;CpCV5J1CHqkXvl4P7daCu1WUe8GdSmCrHBghVXxKaBOhq/4JZ7nVbURGtfCoFBgW/MOCb6MU2ORy&#10;j742EbGaGuopX9JWMzg6Uwht5AODtKcTtdWCplLQWAoZ6ZEmwm21tLebcneyvn4WbwihzUxw4FhM&#10;zpzVoyNGoTehHqQj9ajKG6t3buHyp0sQbe6SZe6yFZm9RN5dPb+inth75bweoZNzST2DaHh5NsO2&#10;dNVF5HH0s27Cbt7H/HmwAfhU9ez6GM9sRAV2wjsI6BTlnr0QcFf4ktxNOkvXTB0uq5fnxSurkUIv&#10;xOpFZLmnqrebExdcWb9b3ST1uMN9Rh0uqfdKqvfgq01aoIf+a4I8lCfwbo/UmwgP6pF6iFroHXxO&#10;6tHpGaweyJPq/SDVe/gjhcb1flGuIK+Nqt6JhKkRH508gNw55VOIKrZJi9RxvNSIj04cwNehEi+i&#10;vo7cz3vwT1Ptyd+FUA9F7u03/0XlS4Uer1bRqPfN5qOvrz34auP+m8G9L/HDV/K5yIaS9aPPVPKQ&#10;/uFLPiuDJnCrg9v59i4KvUydsRPqcTTqUU2n7p9Wjy4iQGfXZtRAPb5sVCo3SCcHdK+fUCdKl1Fp&#10;oNWgi3iLKs8oyMtSDIp6dI9TPpsI6hF5KZchRWN5IG8l4dDH7csxO369xYjeQoBqvXmKoh63tyjT&#10;fINqEEYM0zZSz3zZs3LRCvjMl1xQL2FuVH2jbvzmIH13PXNPqNcM71R8w5PUo/tGln1EnohWPYJv&#10;rB6KOIU8Rb3jmSKv5hfqAUQa0WuQd3vN8F49tEfkBeDdNlJW1KMrPweHCBeYrJ4Iq1cMDHPe9bxv&#10;A/aV0OMj5LWYe8EXKYb5+CvhL1Kql/WuZdzdtKuTdsukXO2Mp5sPrGf9A1ZvPesd5PzDbHDDvpyA&#10;emh1J9STtZ4o9MbqXTlLtR5hd9l49eLK1YtM3jn9Zbom1TjY+W71UO7p5zz6WQ8aXmwYF/2Gea9x&#10;wQfyuNaL0rSGPoau1r5CEeqh7kOt57UV/K4Saj38LqKrpeld1ID4JRPqZXsfol6N1aNLD1x/1t5/&#10;/gHq0VSjaGmFdGquv/xVVQ/SiT5X1Hr/Z9UTYNHG36UeB3vwT3+Aet+P1XuoVe/zAXQ7+qx/9BpB&#10;caclD9JJ9W6/XrtFg3rt3cf/lHrlDRR6dLE8Oru2yxcHbYW8db+zTFd7ROtqLnhMOUGeS48iDg2s&#10;UI8j1ctK9XjGliZthXpLUSYPva3fPE8x0aOqXi5iqWacnaJ/HerVI9vjWu+SzXDJbr5EtR6p5x/1&#10;EocgbyN7/0PUKxF8VO5p8oHqCWVkfafmHeqBPMAnyfNvlUWYPKQEfwMbqPiOqbdVC28V4RJ08g5Q&#10;7qHULYnrZbHU4lRi/iyNejk/LBsAPqQQXBcbnH7O388FBrngBmeYDWwghcgoHRwY5nxnzpw/O3EK&#10;h8AOhd4McuHsnMjVC/orF5Yo53XIZeWiykrwVKgnr2RFs71Kk7t01UGXY7nqXJ7z0MaMa3nWtTTj&#10;hHoo9JZnnICPpzXCVupw4w5jyopewJC2ryTptA1awpJFoQf4PNZc2N+Ihdpi5QrVenSzoTw633C6&#10;G8qthgtrHG5yS+ux8jChqFdYOyxzrdfYetzafdbee8bjeqTe2p3PBne/HIoJXLqu1Fi93Wf4c5Xk&#10;ITfIuJ93//UjT93+it5WRNR6Qr2bn/+Hx/WovxPqiWlcUo/JU9WT0inYaQNByD41CnMCI7GhPlV3&#10;jqP9XKHeh2WKs5dvpXfyqdjmp1P84XPxD+F7QeeO7052uMqg3vaz77eefbf15Fv8hFHlqef8DUm9&#10;L9bRyd7/ktSDcRzqarmxBXna0JqV60/bO48am+hw7xTa17NN2eGmq0MONjbTcE3YJ4fw4B2Rl6ps&#10;yDB2chQP24U+sKO52sIGzdXGe7QIOdgO+5pBTx2Nrc9GF8fFbxqRZ8wBO9cKyKNbILiNWW47KG4T&#10;GlsOFXpJpz5Oi1QQfcy+TFUeqYdf9UU0tvDOZ5j1Guf9Vl3YrU/7DcWYpZF398v+YSt2HQqkbE3/&#10;UtZ02a2/YNFfsBouOHy6LNSrBba7sVuo9TZzDzcyd/vJ21I9Rzdja6WtTTxmbS0a3RO1Ht1HjcKC&#10;AB14N+TbDCHrCBMGyyAa2UdhjNg4EkplrurfoJfy4hOH/IL0iY0g1KOBvGb4RiN8A4Ve1Q/ydsq+&#10;raJ3RPEjm0XfkMq9AC3Hk5PI1OrSv4VCrxoaocTL+Qi+rIftg9cBqviqPrrwPQ0jUkNNmVBPjVY9&#10;DtRbR/LBYS4wzPrXc6FhNjx0rqTPn7n6yZnz71Vv0rjjOVk9ms2glcz2xcuo+IR6NlbPDfjwuDJP&#10;fS4ehXoIjeutxG14NKRs+gTzl0JBB+9o/YotP6EeNOT32KCnSurRuN671BMdLtRr7j6hDvfGs/eq&#10;R/BNqgfarssFK9Pq0VQGqjyQ98+rp32q3SOj/dy/op6GOe1TQd6J6iHquN7hl/85eP3r3osf8WPU&#10;qoeymvNmnQb13kA9lHsqeaSe0s+K9A5fiKzdeinUq2/eLfdvFdp7p6lHI3rT6m2epl6muJ4pILQI&#10;ORFfpbv8BKjEI/LcVb6dS8EN70w5GIfijqo8fYqmZU9WLwPyXCtiNTJFqoduRhe20IIVNLY+05wX&#10;6qHcU9QrxK2NggfV0GYztlsLTai3csFmvOAU6tUDO73E7Y3M/VF+Wj1UeRPquancQ62nUU9UecKs&#10;U9UTJdi71WOM6BNpYUpwB2mElN6WySt4NgtekSHUK6HW82/CdMirUY9C6oW3UOJlvesZj1CvD/WK&#10;/jWq+Oifm1APBSbC6o2loxSC4+SDinqhIZV7wY0Met7QRtLfA0nK6J5QT0TAR/ZdODuLiGu08MyG&#10;eukqERU+od6yRj3T/CUzvFu4bF2AfVcdy3Nu3RUHqTcH9dxLMw6UewI+oZ4Zb4YrcQudp5GEetbl&#10;OCGIXyD8GlmyXlseFZ9Uj2+fptZ6ATfXeh+k3gOo1xDjevsvRIc7pd72RIcraz0xrgfvoJuo+PZ5&#10;HmNSPdnbUk5Xjxav/NPqTUY9bCrHP6QqJqMwN/V0Sj3xufg6/4UvXtPhHn7xHxR6u89/oFqPpm4R&#10;9LZiEoPIG9z9YoMfCbvbr9Y42OgfIlzccVZvPl89QF70br5o7z1p0WK9u8VVOhdNqAfpUlTKDeEd&#10;ZyPD2An11MYW+5k82dhK+Err2eIwm99IZwaSPOpqG0F3ze+syDu6mHLibgeiynMu0zIUxzKqOdR0&#10;YC6nqJch8kxpbmm5yuPYl2M2MaJHhV4QhR7IM856pHqLYfdyOmAsJWytone9GtpqRHdR66VtrWn1&#10;FrMJSxO+9JNH17IPRa23loB6u6xeR9Z6Aj57W1nCskZDe8QcGUdh9cbwjdUTGasneJLkkXrrUj0f&#10;+JPqiVpP9Lb14G4tsFPyopndKvlGBc8QKfo2C74hUvRtlHzrfJMjhk+qR4N6ldAo79sAeWn3Wsbd&#10;h3p5gm+Na9V+lb94fA1CPXTWyBkij3RDNcePkwLmAyCPOtxscF1NJjBAHCtpXuV3QXjHK/V45cqY&#10;P4q4ZAtykXPp3JyIxj5qe6/Q1ajoSqVQT2SebrTGS1iu2HQzDpElKvRc2NDPe1YWvIhZFzIvR0y6&#10;kEUfZfsStpWkVR8HeWh4naY01PNBOmcx7KvHwx06Kc1WoF7DkPGa8j5nOZzqhPJrIlCPhvZKGzG6&#10;vt62HNfr365s3K1tiglcGtejQu/my+7h67Xbnw/uvZHqPeYlyk9/EPYRef+iqYyJEb3xHTNU9X6n&#10;CVyhHt0WUiHvWxmod1+chMvkTaunhtWQG9oLT53kl/bp8Y+eGHGYeqR45TFewjXlKUVhTrtTHqbZ&#10;qb6a+OKleny1lesvftr51w8jqvJoBkOQJ6Zu0duKuQs0s6LE61FZRxHq0fYt5EX34LkI7KNBva2H&#10;tY2jUu9AqJemQk+qJ1Ne5yZXDuHRXG2ZQx9l8sRlQflqAtkCXU0glewnI71YuBOmW17UiTxHmcij&#10;laEFN/2maclLOZYSdl2clpQa0gQiXxmXTqakpBwrcTvqOyrxolTiLUWsughVeTSJEaQRPVbPiA53&#10;1kvqLaVDJlqpV/ZtNsK7rdh+I7KbtrX9OqjnWqYO12a44PQupJOWViO4O0jdhXqj/GPA10/eaUX2&#10;qqweyEtZ6vzYAHw5pxjdWxNNLio1NXiKnbyf8CLRoAkxR5ElWJDqMqSC4+lT1sWnlMQnAmjfBqlH&#10;y493m5HrzcgNKveCu8okxnbJv1WEfd4hkvduFKhvpZQIPprWIPi4vS0FNoV6Kfda2t1HuZdxr+W5&#10;z6VpaC5X8WUL74R9Z8bSEXzvVw+1XsrXT/r6qcAAFRncA3asnrJeb1I9NeIiBZfOzn6oehfN8E7A&#10;h6JPd8VOYfgQmtmYpxgXA4gJ74TLEQTeWfUJ81LEgd8hcwbqwT4aTnYI9dqknr1IvQbUM+f9rj+r&#10;3sFfUk+zUo/UE2dliOvrTal37wPVU/NO9aaeqnvUp6dl6hOn1XtfrYcjRT5cPfyUxuoxeev3ub4j&#10;8lBin6yebGlvyajq0frknUfNrQca9bbeqZ6yQmVaPUHeejq/nqSTLtbQQET8TZAX8FTp/dVO5PHV&#10;vEWVJwfyhHqCPBudSK6qR6HFBpSkVG85YifvaEUe2lgLzWMAPq16BB+ppxPqdSr+Efhox/dbsRsZ&#10;u1Y9q1Y9UetBPWSQvtuO3qj6N/POrqpe+q+pJ0o83knqoTqjQCtPX+RE9VqR/WZkvxG+XgnwgpXg&#10;joTPT/DlPIO8p48UPICsL+ZzefneFq3UCwwV9fqKev0cHd8relalevhSOVK9QkhUeZoEqOdVo3iH&#10;DQoVev5Byt9H7MupT89cpD6XTmij67Kc/0Qd5jseso8rPk3DexbwkXpqhyvW7kE90ecK8vCIPhfq&#10;oe3VXbWjwxX2IYYFv2HBZ9QFIZ1lOWrBb4whxY8JO945KWkP1HOWQ1Av2gl4K/jVFMMo1OQ6WL3c&#10;KppcTj9C119Bh8vqNXZz3YNi/05l457ocHlQ7znXeq9WD1/3buPPj+ZwebHe9zy096OIGM7TkPcL&#10;Pb6UE7gKedTbUuRNM+Sg3hHfAlxEnISrkjetHhunjehwZZM7qZV4PDlCJXVD8UjN+19q8lNU17TG&#10;IeLF5X40vOI1FfXw3eGbxbePnwbeIXaefS8KveHDr7ifxXsMkSemayV53Niq6q3efIGgn8WjwE4E&#10;7W1z+2F98151faLWS1U15JF61MkSfKKxxVMO20d3OEsW+3Tx9+wgmejHo6u0PEV0tZ4ak4eulhYJ&#10;uM15KuKUZcYuCtRLgjxFvTR9lE8fwnuzJA+/tPqYDW/eS2hpQxbqakNmNLZiRA/t7byP2tsZl4Gb&#10;XNHhho3VjL1bDWy1ovtQrxm9jhY1oKOVKyCP1LtoF+qhmOon747yT7YKT6HeRuZ+J7ZfC4wK7l7G&#10;3kpZGyj0qNazNnMONLndontNVme+DTjFQaO6jkZVgQ8OonuV9qnYKbXeOj5dpAiw3Gv0gh7+RMDn&#10;p3G9Vni3Dawj+4APqYev10J7tdBuNbRbJvU28971rLufR/lGoTPn1D4XRSXUKwdHOe9QVQ/kpV1r&#10;WddaDgd7esJZ7nNluUcdbiE0EBHk0UKW4LoY7FPUm4hob1HxJXy9uKcL+D6h89U+VU7CBXnyMqUi&#10;fM0+UQByxUfqzfLlCSZrPXF3DnFXDb6xhqj4YJ84hYMaXr7TLkI971Wq+/Con/cisM+kCwM+dLs2&#10;Q9KM7gDvmYYk4HOaMlAP5R7eiqORNtTDttuUw1sxHr32UigJ9brBXA85Vb3hvRot1uOpjH1W7xap&#10;R+N69768RrUeLVFGdp/9RFHmMcbqvfx17+UveLz+8jfAd1w9bYerqicH9ZRLrQjytOoJ4J4p0qkB&#10;f6BEmqIgdQJVahSPxpk8QH2d6RdRj5z8lLF071ZvcuWKVj380Laffb/5+OtrstBj9UAeKjtlIG8K&#10;O8qBTBf/TTfwFvVUZu8xq3f3uHppLXwqc2KYD9slSrqE0m+T2tviIAXy4v1YuBsRc7XeesDNo3j0&#10;awby6PakLmPOacg6QR6dHp4Uva1dR4UeZSkxoR5dOwN7kLhobC2CPLyXM3kUQZ4Y1JPqeayLIVav&#10;lnWs1oM77dh+J3GzFb2RdXSCywXzJY/+vHX5vEWqZ5bqbRWebRefTaq3mrY2EqZq0lKHeqj4eGiP&#10;xvUkUjQYp0arHvDiGnBSPQrdfoiOgXd4fcBaQPEoJBUSod+ka9lfbwNrygHSjKJDJ/ukej6oN4B6&#10;OdcqksfriDkW/0CUe5XgsBgYZb0baRrXG/DoXj/lWks7VrP459yrRTfBx+OJ60we7Ns4pl54WAgN&#10;Cb73qDdIeFeRmLttngue54oP3S6dtytW8MmGV+Y8db4T6mkmN0i9y3zjIUTecY3WLYuzNWQAn4Ig&#10;z3UAPo5+zrtMMxtU7gE+E94kVxKmpYhUz5DEb5XXXoB9Plc5Em75PWWXhS9MQAPJ41rvRPVSinp0&#10;OhovW2mJxXqKev076LnebD78hk5He496II/Ctd7fpp64psCHqCeihWk6gi0FpokPfeAraKKVThvx&#10;4rT9fvV+Oq4eqjyQt6pid/hi9RZF7WTH5HF9B+yUiFpvWj0xgfsh6mWro0xpmM6sJ+Jr0XAnHGgF&#10;fVTi+V1lr73otuRpZSid7Jh3GjPiDgfUxrJ6aGy5t42p6gFErXr28XAezdhOq7cQkOTNUW8L9VY4&#10;6HmhXshYzTrWGqHddvygmzxEuQewQvqC4bxj+ZwZ8BkuObzzUK+pqodAvfW0op6Laz0ib1I9tTTT&#10;kvch6vHcBbpLuEneQStXN4+u2dEpuCARNc5QrxHa7kT38TV047e68UOkFWP4wjem1Ms6u0iOmu5V&#10;WrvnX6cVyyj0AhsF/ya8S7n6gC/rXRfqpexd0K+Uq6KtFvCxeuMhPKXDzQI7mrqVOa4eDsBjyreW&#10;8vXQ56YDg4ClYpj1X/1kiZpduk7BxU/pTN7zyLkzlxHs+eTMBeTTM5fOnrlMN6I8M0M3kDy7cOn8&#10;vJI5yrkFzuKl8xy0wOd1Vy4sXVUjLtsH+y5bFq5YdVfQ53r0cz7DQnBl3m/UhVDx2VYS1uW4TZ9A&#10;6I6RFrprmt9dDgcbQX/VbaErUNFl+IxZvD+HYu1gphvIdoPocAv9cHEQKQ2i6hxud780uFPdvF/b&#10;etTcfdq6/pwncGlQr3f7df8I6n21+ehbUetto7d9/rPIKer9euPVb4gC378PPv8P599y5cqb/975&#10;+u3RN2+Pvn17V1xwRUzgig73FwrUe6qqp2aSPxWpcSZ7XpUndc9U3v1RNerriKiQCd0IONZtrJ56&#10;JD/Fl0RfMHrz32jpNb41fLP4CeCnsfv8p9HT766J9lZVjwo9SZ6MIE/pZIEdB/XdE4qiXnPnYX10&#10;t3btqDq4Xezt08oVPiMtVd1MgraxekoEdmX0uVziFdZTufV0ej0R6UWD7ZCvEXDXAnSjbqryuL7L&#10;UVDi0b0NWD1Dxr6SFne2si8nbEtxqy6K3tbGj3Z9kq7+ze2tg1YdRDkRXpAQVGNCiUfxmeaJPMMs&#10;sHMuX7EtX3HorzjM8z6q9Uy1nGsALDqJ253EYSd+WHAPwstF80XP0nkzojtndF2NxY2NemB3LXnE&#10;He6zHZR7ucfdxEEjtIVyLGNvx821uKkaN9US5jqe5pwdAouG0gZlSMfzEgBOVHCaQTqalpV9rtrq&#10;0qI8msEoevuozvJugNXJOtoI5ELJBkwrvs1GaKcdvtGNHfQSt9eSd9YSdwAfVXxSvVHeu5Fx9ZP2&#10;bsq+mmbI8CVR0w1V8a8Eod6o4BtlvJsp9zoH/A1itm7c2knbUR7C3DVqrnnFNZ9jR+eZfLR6+KhI&#10;2t8HfElPN+ntIRFb06svWOejhhnf0kXnIi0zNiG6CzZkETlvxePcBePFM3Pnz8zAQYLv0zkxw0uL&#10;XfiyBRewR+TsPHKRBv4WCT4Zod7K7EXj3CUz4Fu87NDROj4vyDMsBtk+n1UfE+pZ9QknvZ3StQaE&#10;euFg3WOjsx3/qnq3XvZ42crfop5K3uFX9Dd/mnqi0Pso9cRT2jOpnnyq3TMZYdPUzuNRFZuIQt57&#10;1cNXLr42bEA9Uevd/uotil+aynj8Lchbf/BmcP+Lwb0v6AQMVo9KPBEmT5GOwv3sk/Z1iV1r95GI&#10;UK86vFMZHBb4KsrZBs1mCPXGKa2LKCXeMF0cEnnZjWRykIiuRQJttLQ+V8XvrPiZPK7vmDxSj7HT&#10;o8pD+aaQp1HPuhih6CKsHk3dOowpO71JT6q36BdR1EN7O1ZPf8UO8qbUa0RutBOH3eSdbuJ20bMe&#10;0Zcsl7zLFywCPtdMImFsQr2+ot524dlm7lE3easZ3oEjaXuL1aMkzfW0rQWhoNXfo54LYLVRTgJT&#10;yAX4hHpN1KcRKvT6yTv91BG+tlXAHbvZiuzXwqReForZQVg7Ye2kbHCTyzf6egakHl10AMXgZtoz&#10;VNVLONaitk7M0k7ZUB6u5l1ormkVi8hx9XgON7iuqEfL9ESkdJPqcZ/bT3v7Kc9a2jtIeXppTz/u&#10;aCdcnRjeN2hDPHYT7m7c2YnhqbsTdbZ85rLXUFiacaDog314pItTqVO9vMrvAs14gLz5i3Q3cXUE&#10;cFG5RPPKzEWDgG/hsm3xCuBz60m9ENmHdkAXsi7HRK0H9RzGDLoPqBcK1KPhptdGNxISl1z2OUpQ&#10;L5DpjNUT07ga9YpQ75qqnlisR+qt3fl8cPfNB6v3qxjUE+ohPHtLJR5yS5D35u1p6mkncD9KPXX/&#10;lHHqweoeGWWPsGm8/5SoiqnH41FUfCdHOVJFkMhTaj18g2jqD9/8gbeErWffob1FlUfkUW/7We/O&#10;67U7r4R63YNnoqWlmQoetptKa5cC7GS2Hwj1yv2bhe4NuVgP6lWG7B1Jl6Cbc8tQnwvyCsN0bkhz&#10;F+lBLNZFVxvgWQseKS5SlSfII7+40ONbOdtYOps+aVtOsnrYSKC+syxGLAthy2IY8GEnnSeO3taQ&#10;tOnj8E4EvS2VeOSdDzGisZXxGsa1nl3UeqY5qJeKiFovQrVeN3nUSx2VfZtRQ8V2xbd8XlUvTrWe&#10;n9brQb3tIqmHWq+XvN2K7MICeIQST9Z6plrK2qRyj6dxVfUYNdjH6qF6Anz4kOhzfUPKMfXw6Whv&#10;UeiBPJompvWAVPEVhXrh3U6UCr1B6q7IWuqIy719IF7ybaYd/bilHTW3oqZW0go3CT4oxieokXpF&#10;OiVjM+mGehtI0r0es/ei1m7U3E5a8Y92c84u4EOjLcq9kq9fJvX8AxkmTy3x8qENEYJPkY6iFH1i&#10;dC+DDte7lvKsJt3dJB49qzAu6V6Nwz5HG8GGSMzZpgA+PPWsBm11sy5MC/7o1DZBnpjqpUXO4oLM&#10;NPxHy1zmEcAnbkIkOlyQNwP1LkM9O4KKb3nOiz4XAXw0wMcXH7UbUiAPcVtzPhdN40ZDTdR6brrM&#10;chptb8BdCYSbvlRbqpdfE+XeeJUyjevdptkMoR4vURaL9XoT6n3PJ+HKqdvpKu/FL9dR342xI+9E&#10;4J3I4Zey1rutVU+chMunZIiAhomTcI9N3YpI4yZ30n6hlfIh+fSkCJumdp4WOlg0trwxEbHzeJQD&#10;8Fn4SvAtiDPSSL0vod6vUI/a2wdf0VLko8/WlBE9pEslHlV2oqVtX9eM3zF2aoR3SGPrvqpesbuf&#10;a+0I+BLwrgL1yD5gl1RCvW1pE+Sl0oNEsp9I9NHYBt11lHheG01cwDvEZcozdhkHtbRU6IE8BE0G&#10;gjdd4m85YdXFUN+ZF8II7LPRxcBTaGwdNKJH5xFZllDlqYVeAMWdEeRJ9bwcj2HOvTLr0s84qMO9&#10;bF+6bDPOeV1LyYipnncPWuAjfRfk9VJ3a8GduKluveJfPmddOgf1LI4r0aihXvVtrSWg3uPd8gvq&#10;cPOPUWS1o3uAIOvsJC2NmLGCQExsc7mndJQ0fgfONiFaxU+rhamOE4tReIpWqifh48P4GHw6qrMc&#10;r4JGCZkw1VMWWghdcPVFrQf10NgO0vc20vc30vf66bvdBKnXjFwvoohzDCKmNqcZt7RSNsAHi1cL&#10;qNqgcAjt7WbWO0q6kSGScA1j9kHU2ouaO9Tk2jrytGK3OK2YsMYXP1ZPnb5Q4aPIPccqPkW9rH+Q&#10;8Qn4ekpQ+vVTVAPyU9pew2PaN6D4B0la7jdI+AbxQN9mSF38ZI7XvtCivxPUo0sYfIB6XO4tzXrR&#10;6urnvGh1jYsh02LYtpKy4x3VlB2rF275XCUe15tQz5/pBHPjJvfvVI/WrJyqnjKuJ8o9qvX+WfUm&#10;96tsHY+waWrnaRGKqRsTETuPRzkAn4WvZKze96Te9Ze/jB5/g/Z2cP9LUeWBvC5KvJscpbFV52dF&#10;Joo7DrAToUG9zaPqxrR6tHKFZzMm1VvPFIk8lHjxxFo01olG2kFfw+cogzweKc6LoMoj8kQ/y0F9&#10;ZwVz71ePzhNHUOgp5J2oniDvuHoEH6uHWo/Vi+yvoknMAI579eBuwtywzQSXz1tR6OHRfjkcXalA&#10;Pa71xuoNUkft2I2yfx31V9JSF+ohqPtQl2EnKrW/TT1LI25E+9xIW1sF51rZO2wEd4R66+l7w8wD&#10;ZJC51wPEdAmsPaFe2NgK6utBfTVirCfMTbLYSRUolXvBYdE/ynm3Up4J9SLW1Sn1CL7x9RSgnm+A&#10;5BBxKq5q31TUbleox+0th8o9rvhkmLnx0wxY9BN26QAlFRgk/f0Ejg9vQr2or4tflE/PXJHwKa0u&#10;LWmWZ3SAPJrf4NE96nCvsHrocEm9S3zNPlrL4tBdddEAH1V8Xj3eIRfDFn3Cshx34PcSPYgl53WW&#10;Qr5GItYNemtAEPDhHdvnqfhDDV+i5Uuj3CP4UO7JDrc6Vo/ncCc73MNX2nE9kLdNV0Maq7f7Qlws&#10;nsbyRG7QQJ707oCvsEJR1LupqHf49ds7rN6976V6D7jDffQz5cmvlAn4RLhjpUwi+OHMnZh/KSOD&#10;U/uPB5BNPT0x8qPwDl2w2CO+Zl6ijG/zHmo9XraC9pZG9O5+AfLGJR6twuOIhSnXn1L2nijFHY3f&#10;EXZc3FFG9xqjuwjN3vKgXql3gA431xLjeqM0nWPLTa7ocOle3evp4mYmP0plNuLxNTS20Ugn6G/4&#10;XFWPpegSC/GU0NwFDeRRfWdbTlmXk2ZdDLGiq12hUIdL6kXR2JoXguaFkIVOL4sK9fCIQk9cFlcJ&#10;tbdKlecz4C1cRpKnv0pVHuWS1TDrcehi6HALLlJvLY0O8W4/fb8RupG0tOwzYf15G9V658y2y6HQ&#10;UrnkHXbjtzdzj3dKz6HeVuGJUK8aHObRokE9UzWyUkathz5XqIf9wIJmb/20rpi7V2VoT1ZPx9Tj&#10;ABfsRzead8qTfCFpzFAFfCj3cg5guqGqh0JvM/cIHfd65kE/dRdNLmq9kneUcfRDhqZ/uRbQ10KG&#10;etTUQMWXBmRocumiUsOCfyvr3U57trjcGyVdw7hjELP3Y9Ze0tZFRyyWW3O51y3yqhfkTI6v0DJW&#10;T4WPGtvx+hU1aq03FaFbRhR0PtoQyQZQJK5nguuZ0ABJBWWSIdR6a3FfL+Zd9VrLcxeNvOD5nJa8&#10;CfXOk3o8rbF8FepdIPVmL5lnL5podO+KbeGKA0Xf0qxnac6Los+AX7KlKPpcK8o9Y5rUsxcCnloi&#10;thr01Uk9c5ZWLwv14qyeMrrHp2cI9fZYPbFyhdTjy0xp1RMnZny3xeSdoB6vU0HQ575fvS9PUu9H&#10;ykMm78PVU0PK/AX1PjaqbqdFHsbqyc/iLw/fglDv7rdvb33xH/zorj3iQu/u56tU5eEHjh876jsl&#10;IE+zMIWw26Y0tqR39RFyD9jVN4+Q2rWjyvphuX+L1OtMqof2VpnESJY2UoWNVG4jmVqPo6uNdqPh&#10;dijQxO+J144WIY82lhbi4a2UIyZqqb5bSiAWXdwE4JYSaDJE1HkMuvPBPF0DGbTRbAbUo/ZWVS+k&#10;RFWPSjway5Nxrcw6udCDelaQpyP13HZdNGKsFZykHqq8Qeb+IPOgHTnI2Dqu+cTKBYfuU5PurNl6&#10;KRjUFQru9U70Fkq8naJQ7+l6+m4nvl8LbqKmY/VqkZUS1EO5h9IM7SS8QE3HK1T4lNugCh8N2xF5&#10;EBBll3eDwqtbJtTz9KEeXocLvSrqTQTlXtbWKXoGdVLvJppuUi/7CF/YRubhIHV3NXEbTW7Zt5V1&#10;Ua0XWGkE9I2ghK+ZtLWzrtWSb1gJbhX8OznfTsa7k/Kg4ttKujbjjnWUezHbWsq+SlWhe5Xgo/no&#10;D1GPyNOs2kPnL6JKF6LkQuucDdn/CvvoyHUZumbBMEtXatlA0qH1dGiAQL1EsA/4Yv7VqLfjs5aM&#10;C/5Ln8zTqj+6hD2td0Hp92714B1dpZlWsVgXLtvmL9lQ7hF8Mx6jLoJyz4jfp6WYZTnhNGfdtryq&#10;ntOScVvoWiwfpt641ptW7x4v1uN5jH9WvY+s9cbqsSl/Wj1tH/ohgWVi0nYKOzXyMEU9+gr5Kb4F&#10;Uu9HVb2fUOtp1HvRuflc3IZYBuRpxu802N3TBtjVhncQGtEb3EJ7+271UOWl8sNEehCLr0WinUi4&#10;jQS8Na+r5LYWnMacYwX9LI3iCfWoq9Wn2LsYYtZFTYsRVHw2tK6kXpLJo3kMVg+1HhrYsEWoR5dE&#10;o0G9j1QPhR6px7We26Go12b11rMPkXb0IOvoeRbThosuqLd0zmK56A8sQr1BN3Y4yj9R1Rtm7nUT&#10;B/UQLVTWqhc1lFGaoZ0U6gE49K10Dll4S4GP5yuYPIKPpzXoMOyn0LloY/VsNFWC14zoy1F9OWGq&#10;Z6zonQe1wDbXetPq9RLU5Fb8O1k3jesFUe7p6/7lSmC5EjE2Elao1yv7N8uBzWJwNx/Yy/p2094d&#10;JOlW1LP2SD2eLz6x1qOrFAC+rLePjO3zr3PYsrF6fbXVpW5XfBQCos9FuadOcXDSgX4azW8IVR5F&#10;YJcOr6dhX3g9GR4kRLnn70G9iKsddjTDzpZ9MWWYDSxcss6c01/8ZP7smcsXPpm9+MkcLe77dF6s&#10;YmH7lsg+ukapgeGjVhfwodUl9WY9K/MBKveW46j18PvnsuQ99oLfXYkEW+EAupWS11FE9ef31nzB&#10;hi/GExpCvVwvXFDVEx0unZtB6u08bqPEkOq97t3+bB3tLV07/gfUejvPaGWyPCNtUj1qb+Wg3vS4&#10;HrATufXlW4SaXFbv7vecHwg+ObqnWbJ3gnqT2AnjEPWpMFFFcMoyFU11D/W2yjYydbw2Ws6OR3yi&#10;mon9/Iht+vKgHo/rHX3z9uDzf+88/3HjwRuQR+3t7ZcqeTyWJ8h70tqh0y3YO6WfpZb2Puo7wg6P&#10;VOjdrQ2PQB4F7e0a2tv9PF1cbydT30pXR4K8RHlA43qF9WR6I5EcoMoLo8QLtYOBVsBb9zrLHmsJ&#10;0sE4Ek2ftqPEM1JILj0KPepqOVE84l2WBvXoIo+a9nYxhFrPtBCgWo8XGNBH9QnLUsREBaBCHq9T&#10;gXoGkDfvXcFv8iz1tiBvQr3LqPUs+isO22I4ZKjkHP1WeH8tdbSRfTjMPuql7hbcGwFdwXDepTtr&#10;Wj5vM130eueyWVsPOF7LPdoqPNsrPd8tPh9m7q8mbsIytLEpSyOiL4X1JYLPWImbqcnNOVCUUYdL&#10;6gVHysm2BJ8o9Ep+uoonvAOCjB0o3KD9HKiXE7WetYHXpNdfLsaM1bSFJjSgXjtM6l3LPBxlH2/l&#10;n17LPhqk7/eTR534rUZ4P+8dJmwdSOdfKgWWy0F9JbRSiZmbGUcv714vB7Zy3u0seQf1djPevZRn&#10;J4Em195P2lfp9Ay6WqoyocH2kXqesXr9nI/Cl02mnKKe8vRYpHpUBsrzdiWCJ6hHUdTrS/XcUK8F&#10;9fyGitdQ9hpK7uW8aT60dNV58cwcOt+zZy6dP3P14qfqBftk0aeoZ5q7aGH47Cj3dFddSzPelfkg&#10;4EPRhzdel1WqF/I3woGm310GeUI9v1Av2fJzuaeot5Gojt6t3urha6h3bVK902o9oZ5S7h1X778n&#10;qnfvL6snmVNcU9VT9RERxmmZm3p6WgR5f1I9Zc9J6v0wfEjqyULvQCn0mDyq74i8Rwp5DzTFHY3f&#10;cYAdCj2awaiuHyKVAbe3J6lH8BUG8Uw/nuzH49TYBoOtYKAZ8DV87orbXnSZCzQzSzMVKa16kMu2&#10;jEKPsENQ6NHigaXYlHo8jxE0zvmN8340uZCO1ONxPWxjD+Dj0DwGqTevqgfyTlfvqsO6EAyulHP2&#10;NXAG9a7lHiO95N2ybxTSl4znPbpz5qWzFuMFD9TLWLvt8P4w+xBV3l7pxU7h2Wb2QS952Ixsg7C0&#10;tUkwrZRCy4WIoRyjE9QaU+rxtTwpgK/iXyfyRLwEnyDvBPVQ61mo1gN5oaUCasmUuZl39qr+La16&#10;o9yTzRzKvQco9zpxVKA3Ct7NhL2Drlaox/CVo6ZG2t7Nu/H6I6FehsnL+vdhH8q9hGOQsHWn1BNB&#10;uVd096R6VOgJ75QNtehTvOuLRzF3gdAeLXzc9o5rPdEFBxXs1IRloJ5ocpOBfszXjbrbEWcL8IVs&#10;jaC1EbDUghy/sexeyaEj0M95rp5booG/T2ZoEd+ndCobL1qW3e7MBRMqvjm6MpWDxvguOZbnfLSC&#10;byFo0Scc1OEW/J5q0F9HuRfwVMa1XqjujTW8CZ7JTUO9VUW947Xek4la787nrN63I7FST5yFRjMY&#10;krxduiXQbyKKemPv3q3e0Xc0h3tCrfcrBU3uBHnvUE9RZuIpKwMEtQc8nyzlVAdFBJoTx39YVN1U&#10;4yb28zZeFl8PvrtHP9HpaAef/b7zrx+o1jt63T1EofeifcDkIXKi9pGs8kayxBOVHeUaYQfpKsj6&#10;7SoygHeHlT61t3RWBqm3p6hH7S3NYBTWY5l+NNGNxlZBHqq8gL/h99V9nqrHXsJbpt2QtSwlzLq4&#10;ZWmi1rPpwRa8i3CVh/Y2bKTblkaleoakbTnOt64PwjsDfiHpZvYo9yI4AOrBPlHrGam+02RaPQTk&#10;OZev2pc06i1fpvt5BfTFrG21GdrvpY42809GhWeDzINqYCdqrFsu+dHeLn5i1J9zuK4m0pZOM3gd&#10;xRSaXBR6UG+Ue9RP32lFd9CQoiKLU4dbDi4XUPHRnIa5nrWjFV2jOVxWj+5LG96qo88N0b0sRHuL&#10;Wk+ZIQV8Qr31CfXoxI96SF8I6vIBXR4vnjA1svZu1TeCwtpaD03utezDAY023myEbsA14IXizr8s&#10;1CsFlkro6BOWds49oMuxeLdErZeicm+PNjyjlGuda71e1tXNOccTGog4F/hM1rs2HZ+I4qBvICIn&#10;KNSRO/7oGEGFP1n0CfhQ4gUHlGPqpUJIPwX1/GsJ32rM04m6GD5bM2RtBC31oLlOj7DPWo84mnh0&#10;6jNLMy4+3e2iuMu4OIeXu90VVHzKGJ8NWbziXJrzGnRhA739xuyGtMtS8DkrUC8cbAZ9NZ+75HUV&#10;fb6qN1T3xBveJA3t+bjJDdFCZaHeXq57k9WTq5Tb+/LcjNXDz/pHX27c/3qTpzLGi5PH5FGhd+PV&#10;7xwq8SbI++w/IkI9Xq/3lsLTuHdU+FT1eEIDLjxBTcQ5Lp02xJOIoszxCIOmMBIh5kQYO4rY1jh4&#10;YsYvgtfkSN2UqAfIp/xFquoBd3zv+69/Gz39rn/3M1qtcvNl5+CFqPJaNGuhzNLyEJ6KnajshHdE&#10;3uA2SadJee0WUlrdL3Ru5On+3zuZ2iglrpOMd7jsIBRpB8OtSLgbDraDfq7yPFWvo+y2Fp3mPEo8&#10;Vo8KOmzbVzIEnyFjXUmal2Oo7+Adk0dLpsxLEStd55EiUKObW8mpWB+rRwsM0IJY9HhBfJaWvIll&#10;euIqAwhN4F51aMhDzIAP6nl1+ZSlUwvsdpNHw9xjqHct/7gRup6wNF1zCd2nZprQOGexXg4lTa0G&#10;nZR2FyXVNp2U9pzUS0G93bJ/I+vooL4LG0pQj+BbQblXS1tbeddqxT9UCj15W+5qkNSjJpdT4CsY&#10;I5CO7lyBMhAbYlzPxerhb3m54NNlfYtZvy4fM9TTtk7Zu9kK7vcSR8P0g1HuMRTeyj/ZzD5cT99b&#10;TdxuhW9U0cO61vCNBFcqIM+ny/t0BTS5UWODmlzPRtYzynh2Uh6h3vU0TWuMaMWyYy3jWsu5eN2M&#10;i+ATKdBFEFb/NvVkAv0PVq+vVS/u7fIC5nYEfa5dwEdB6Re2UyL2ZszdjrnaIUdDd9lx7szV82dm&#10;+cwNso/nN0g9BOUegnJPN+PR0+geOo443pad5pzbVvS6SwFvDfGhySX1Ku9TT9R6ino3pHprd74Q&#10;E7ibj799p3rjKu/PqMcTGv+EehDn5VtJD+kz+VH4Na2eyKRxxzN+kfepJ3Oaeo+/7d3hQo962+eS&#10;vN3HtCRl+z4iyKuishNh7BTvbpfBXP+mNqXVA6TYnVJvmK1tZQqbkUgH/Ww41A6hD4B3+PXwVDzO&#10;kstWcJhypJtUL46cpB57t0AnRGrVs+pxPD4UoCrvZPXkAe9Xb4bVozUrstDjWI2zPq8um7S0a8G9&#10;bvIuq/cUj+3YrYy9411M68/bUestn7dZLgVj+nrFswllaPEKTWg836Kr7B21Y9crgWHO1QVzpB6K&#10;sqUCGuSosSrUQ01XpYvojdXD9onqqdf+PFm9xax3IePX5aIrtZS1XfIMm4G91didDUU9Lj8fDzP3&#10;adVeZL8W3M67+0lrK2ys+ZeLnoWsdzFPTa6xTqfZugdZ92bavZ107yRhH1V8Ur2ko8fq0WkhFIc8&#10;C5jLvdUzGU836+lRY4tHsSHtU9UTka1uBtLJrHGkd2n/msh4HR83uUI9Wq0iyKMSTwm3t6xeT6ue&#10;gA9FHwUbDpFWxEUDf+iFw+6WVRc7d2bmzJnzF87MXf5Ud+Ucn6ZGMaDcm6VTdGktC09rBFHr4XcX&#10;cdtKbnvB565wyl5nweMtu8NVd6zhSba8qbYvDfVWQ4VBpLger4zkNVcG+LuCevirQ5P1vH3wonPz&#10;Ze/25/2jNxukHmo9zYloqnovf9l9+et1xo7zb4TJ+w+iTt2KEzNufcGno4nwQuU7vEp5PK53TL3x&#10;SWlCOnWbeZIGadSbVgk5bpAm4ng1KnzanThM4qhE/RC2ta8m1ZvcKULk8dcv1eOTcEk9am9R5dGI&#10;XmvvCcgj9bYe1FHlcUtL2A3xhsRZv1OW2FFKYG7tgNKTYe/2C23kOk/g7sC7dHWULg5j8R6kQ30H&#10;9YL+lt9b97oqqPJAHqo8uzFrXUmxd1ToiVrPtpLGfpshjUbVvBSFdIY5v0E5G5Kuf0HX+0lZeH4W&#10;linkeflWznTuELyjz4WYiyHiEp8rQ/c75VCHq87h8mI9OhdNrNTjQo8CEN26bMzUqvh3elTEUYeL&#10;Pnc1dTfn6PsWcivnnYufGnVnzaaL3tByueAadBN3eGiPTkpDbUXXFqXFKyOIgD40YkCHmw8sFRBs&#10;J8wN9IlwTaoX3qawetijdLisHp18tgbygJ3YKfe7exlHO4EKRl+Eep6FlHcxG9aXk+Z20bUB9bqx&#10;w0EKTTd1uPwlPUa5R01u9KAe2il40Hp30NUGlgveBXx61r9UCBtqSVs36+qnXJtJ1yjh2kq4d9I+&#10;qvXSnlHaPUy7BhlXP6uohzJWqCfqvjMZN9RbJeY8HEEehcf4lGE+DXYyaW+P4oN0NFerqieeCvUQ&#10;RT2q7BT1eBs7A/2Ev5fwdkEexdNBNQf4KM521MHBNnZqkvCv0osEByFPw6gLnT8zh7rvwqfz6HNp&#10;fkMZ5lNmdR1LM14jr9qzLCcAn9OaA3xeJ9pb6nDd3rIrXHFFG+4ElXuAz5/pBvN0Km4cvU99R6q3&#10;+WBKPdnhnqoekaeoB+806nGJp1HvvyLCO0ker1x5h3rT5CnYTdk0pZ5WJXX/adEeho3jromPqvun&#10;AlJpQ/kC3qMefy/47h5q1Fu986rNU7et60/JO3S1dAWB+zVUeaLQGx5VNgR25F2pf6sI3ZQU0Mwi&#10;wE6kQ5MY+fYekdfcyda306XNZH49luyhyoN0gC9EM7ZNn7vmprE8kJcj2lbS+M0x6aJ47xSxLCdV&#10;9SzL0DAyZut09Xg2FoFlUC8E8qjQYzE/RD3DrJuvO8CzGWP1LMtXnM6FZMTQKHm3VuMo4p5sFZ4D&#10;vn7mQdE9BHOmyz6Qh6xccPkXCzmaxj1YTz9Q1Hu6QYtXbsKygqsHm1g9kJdHRSbKPVRqNKEhmtwJ&#10;9TZpaM+/jhSler2Cu0/qacq9PIRxdRPWRmiliA7XPZf0zKeCy6WEqVlwDBr+3U701iB1j9V7sl14&#10;KtXL3O3EDhqh3ZIXrXc3bKwK9Vxzae9iLqivxC3tlH014RjGHZsx5yju2krxuF7as5WmApCuqDxW&#10;zykj+lxFPVnlIdg4QT0+0WIN+XvVE+2tDMMX9+CxG3ej9KNI7GCfp4PEvB1AmaT1Ll1sx3wd50pG&#10;d9Vx5syFs2euXPx0ga7QJ+C7QLO6pN6sj1cs0/JR/LI6zFmnNe9xFKGez13y+KR6rnjdk2hyn9sJ&#10;5HqRwt+lnuxtP1A9lbx3q0dMCOAU9aREinqic1TVw4cERvKwSXdOjHqkPF7pWOVTJeJlT4z2SHgn&#10;on6imhPU+/zfm4++5kKPydsj8upU5T0g7DhCPXhXgncKeVK6SexEQF4Oja0gr7GNKi+ZH8YSg0io&#10;4/Ogn60CPhrO8zZQ6ClVXoaruRT/8kjyhHrW96rH9285ST26gb1QT60TP0w9cbWVCfUWL5h0F632&#10;uVh4pV7yjrqxO5u5p1zrPYV6Ze8oaqhbZoK6cxbdp2b9OYd3PpuxdJrhfdRWII+G9grPhtn73eRh&#10;I7KDSi1pbYhxPZ8uh7oMG5GVcsraQqNKq5SPqYdyj6/4NBTqoVqka5zwZVpU9QqwxdkR6qHjds3G&#10;AR866LixkbcP6v4dKDxI3gV2E+qh1qPb9e6WfWi9e2FDBbWnZyHjnE2i3AssgeNGwtpJODZi9mGU&#10;4eMmF7XeB6iXdfc4DB8FdR/g62Vk1jLePqKeYSbsg3cp72rK2+VHCje5lJR/TSTNY3x4lBHjeuBP&#10;hI9JgjD/KoIKjgL7UP2Ra/RIna9/FcDFfV16FAnIxAIdJOrtoOF1GwtLV7yo+y7QBVqWrpxbuaqc&#10;vDF/2bqEBkEXpJkNXciEzsKYtpuzbnvR7SrYvQVXpOaK1l1ochPc5NLilbUwq0dzuKu3yht3q6NH&#10;te3Hzb1nLVLvZefWq+7h6/7dcYe7/S9B3q/kHZEn1VOXqkj1QN7nPKKHbajHg3rj3vYNqSciOlyx&#10;eEXYB/UeAb5fJi64Qttc6AliEKmeaoq6f9IjOiFMnB0x2eeqx4toP+Xk/XBQm8nD1JeVtZ7m31Kf&#10;0hfM3wi+O3S4+CHsvfhl+OCr3p3XLaW3rW9DvfvAjvvZI4QKPepq75QGt4trt4prNyliYUrnRh7M&#10;dfbBXL59A10tHrNKiUdn4Da2U5lhLNYPBdtBb8PvqQnyRG/rtpWcxrx9JWtdQrGWtOiRlHExQtFF&#10;TEsxsz5pNaTtpqzNmLEuA8TwypwPRRxljkSzGdBVZKR6i0HTQoDmZGc9+quu5Rm3AccsBvEhNpHE&#10;pIE/rXo0CKhE2IdATB7aE+dmKLWedemyw3jZ59MVso5+K3JrmHm8U3yJbGQf1wM3kpa2az65dNam&#10;O2tdOmezX4lGVxrVIPXCo9xTlHsjKFN4BmJakb2ydx3ARY0VYOfVZWnmQZcLr5TjaHKddH0nMNcI&#10;7zbopt07Er7gJtRDrVfyodyjUTxqchEVPj+a3LWcu5uwNcOGsleXcc7FHLMx1GuRlVrG2i17NtvR&#10;m4MUevOHUHiXLgbzBHXfZv7hWvJ2O3qj4t9E/Ri3NkMrJc982jWfcs2lfLp8yFALm1sR61rENogA&#10;PudmgtWjkzTcmxmPuNvGWs7VJe+4vVVzJuPqUqji+1j1QN5YvbSvRxcZpeuMnqAeyjqJnZLx/sAa&#10;gvKNAgdRAE4lqM1aItjjrMaDq7QRWBPwBZx1dCKXP13+5Mzl82dg3zLDx6dtzDh0s57lBb8ev154&#10;78UvnDFls2RttqzFk3ei1mP4PMqExli9xm5WrfU+Sj2l1ptSjwP4/hD8/Y3qTUXFRQVIdUpEPWAq&#10;6vFTn3Xq/r+mHo6hL/i4eg+/7t1+rY7oadQj8ig8kFfqHxb7hwVgp4bVy1Flt5dt7aC4E6GlKnwy&#10;Rqa6lSpuxuP9UKjt9zUgHdd6NZ7EqLsdJaelAPJsy2moZ15KmJcpRl3MqIsiJ6oHrRT1vFI9Y3pK&#10;PVR5erA1g8LtneppyXu/eubFS1bDFa9Xl0/bVhuh/fX0Y3S4yDD3pBW+mbH1PPOZFVqrbEWsl8Lh&#10;pQpVhfE7I+qFhXpP1zP327H9qm8TzWzUVKUBuKW8l2ce0OTGTHSRUSr3aOXKWD08VdWbIE+jXpGG&#10;9oR6qCLLvqWcay7hmI3CL3TfKXOn5B6i1ltL3hlmHgC7sXo5Vg9fVWBU9AwSthahuZgl9eZTQDOg&#10;LweNjZC5G7L0w7aNqHME9dI+NLk0tPce9dKuTtrZIfioz13NeLqKdx+uHm/4VpVI/qj0A22yAEQz&#10;i7Kux8YRdpr+F92uJlwSprBfbCDhqfSRZGgtGV5LRWhPMtSPB1Zj/i42Ir62SRe5cGbh0zOXL36q&#10;A3ziRN35y3yy2pyX7FsMGvSxFUNsxRQzudJQzxmuumLc4cpajxYqx9DhNnay6I/6dyrX7n+Yegp5&#10;rN7eS7W91dZ6Y/JYvf/KqVsRpckl9bTnZnCHe1w9ilBPtLofrJ44TAvT1PEi6vGn7teSx4pNRbzs&#10;e9V78qtWvZ+HD75ePXyljOg9rm89rI0U9TaIPJR4RN7arULvZh7SqSHy9rLtXZCXaW5l6tuZ5na6&#10;sSXIS1U2k4VhIrUejfSCgTZ556r4XNTeikLPZS04jDkrkZe06GjSlrpaSLcUpz53ibfH6qHDjZkW&#10;J9RDS2vj65uRekvR4+rhGDBH5OGjujAt5Vug1cu0oO+d6smhPcCHX2ZJnnnhkll/1eNaTCcs7ap/&#10;d5B6OMrDsuebheed2FHBuRHQFc0X/EtnrYufmI3nff7FQt41aIcPrmXgI19KvvB0I3O/mzisBUY5&#10;12rcUg+vlPzLeZR7sInnNCpJmsntca1H5GlrPWpy+ZQMmskFfB6Qp6n1WL2su5O0NSNGVm8+Yb0c&#10;cs4m/LpCwtQqOAfN0I3V+OF6+p6YxoV61OTyjSs78YNacKuEItTejhgraLpFrYcm17dUDKxUg8Z2&#10;0LQatPTR5LJ6u1nfboYW8W3m6OtZo1FFVT27jKz10oi7g5B6ZN9q2tvlrDJ8YE6qlyLvKPgQAu+S&#10;HFU98TSp8oe6j641j+oP2/yUi7sp5sZRl7ZwaDsykVS0T4n0oR6nnwitxVH0hfqAL+RpJsMDn708&#10;f8H6CZ3OMUe3GOdrLy9csS3OOgg+XXBJH9KtBJeNEaMz5YpUCb5I3R0T43rtQI6mcaOVzURdUU9b&#10;69182Tl8tXrnc6i3Tup9rx3X23nxK4fVe/Xb9df/Fhmr98UfyMEX/xW59cVbZAyfuNLUt3Kxnqjy&#10;HvxE5Ik8/pXUEzmxyqOI028Zl+kPacAS0dqEiKfqzuNHavcg6nifiPZztVHVE521+hQfoq/qNz7n&#10;BN/gT/RD2H3+88aDrzo3X9R3HjW2H4G86iaRV712l0s8qvJQ4lFIvQPhXa7D2LV3M+Qdsp2mC0mN&#10;YF+yPkzVNtOVUbq4GUutRSOrIX9LDOF57WWfoxL0NiGg216i4TxD1qpPK+ShviPyTKjpSD1sxCwr&#10;KXgH9ayGlBzUm/PpCTXUcV6LPio+yov16Boq5kVWb8ZN6qFk42lc81IEofMxsM0HiCjYydLPuEDr&#10;V2gJi2ZOg8q9K1bdZTNfrtysv+K2zUYjxkbRM+rF723mnu2UXkO9bvxu2bsd1TdslyJL5xzL5xyG&#10;C17fQj5tXW2FSD3yMU8d7rXso17idj24XfD2k9ZmhIoyUs+NqmohE1wuiSa35Nuoh3bqUC9CFR/B&#10;F5LwoZMVZV3e00PwOlAPQRmIbdR6KUebXzbrWkiYLwXtMzHPfDZqqOfta/XATjd2C00uSrxtDtQb&#10;5R8O0kfd+E1Ul2XvME1FaA0dNxp2x0zMNZ/26gp+fTlgbAdMXagXsa+Tet6dXOB6xreT843o9uFM&#10;cNbRQa0qY6MoHe4Hq0eXjPd0Ux76kFa96YyLvr9HvUyUko6O1RMBeQlUf3TMOiq+qK/DCK5ij92Q&#10;Qnt79syVC2fmrpxdBnx8qw2HbsGrW/Lr9IElQ9jgSDpCZeRU9WSH+/D/GfV4p8rNxIcQDVgiU0hN&#10;sTV1GCKeTmGnDQ0XKqidkA9Tb/3+m/bB8xo1tlzlwTtubOX0BXW1Nymr1NLmUN91rpN37R2Ql25u&#10;ieIuheKuupmujhKFjWiSWtpwqBMJdwK+ptddJfKcZY+t5HVUfO6a102TGA5TzraSsSynptVTYtYn&#10;UOhJ9YxpVT0u5TyGBR/dlHkl6TimHhd6H68ek3eyeqLWu4iiz2665A8ul7OOQSdyezP7bLf0+lr+&#10;WT/1sB7aT5rartk0yFs6a9OfdbquJuPGVs2300/c3UijMCT1hpmH/RTdG7fkHyZtNLSHokyoh3Iv&#10;uFxEkws7oBjIQ5qRXUTpcz9OPed8HOqh1vNCPX0tZ1ut+Xe60YN+8gj13U7hiVAP26Re4lYzsldB&#10;6+3oxMx1/1LevZCyz0TtM3H3Qhbw+fQNv7ED9cL29SSdpCHVy/NdJcUcywnqUZVH5CkBZ5yMr4co&#10;/exa2iPD5PXoUY7oYaODJMeZEpD4ow2UgaBQ2odw/8vwiYtQCfUyAI4zLu448O7EULkXQavbT0LA&#10;cC8e6iZCq0g81EvFBrFQx7QUOXPm3Bm6ceXc5bP6mQuW+RnHos67sORbWPbqrXGbv2QPlpyRGq3a&#10;S7T4usp8UlpllESH270p1Kvv0Bxua/8F1OPT0b6gDvfht6OnP2w9+0l0uIzdbyJ7r35XsZPecWM7&#10;pd7NL98it9g7ipjD/U4uUZYd7o9vHzB56AEf/cIrV35XJnNPgk81S8uW+iERwCR38kfV/fJgzZ4T&#10;8xxyvaXIp/yC71IP5Z7I5H4ciU/Hd4EOF/BRh/vlf3dfsHr7z+rborG9VxmSeuX1OzSKx10tDeGt&#10;UpWX6+xn23tU37W2KBK7Ubq+lUQ/WxxEE12UdQFXw2HKo8SLBDt46nfXfU469YLUQ7nnqnocZWpv&#10;DVm7Pm1bSqHDNS/GjIsRA01iRE3LCRHzCtQTtV7GsgIZQ+hPAdkyoeYGZ3QvZmPKYWb1+AbedAYu&#10;CKOBObcebAGveZ9Qj87JHd8FzW8k70RU9fzYb5r3meYoRoiJV7jq5FV7Fh2RB/5sKxc9nsVcwtJt&#10;hg6GmSdbhZfIeuZJI3QzbV3zLuRXznl1n9iWPnVYLoXC+lrJPeom6FIFosndzD0epO61oweVwAhG&#10;xOELT2hAPXSUqPvCxgqqrYJnUA2I+3bvtSI3muG9emib168My34695Y6XO8amNOEBteyrm7K3oqa&#10;KgF9wbWYss6ErFfDztkkpE5a2kXvZjN8YzVxe5i9P8o94slcukm5XKsc3a/5R3iFhLlB0yyLGeds&#10;HKWicz7t0eU9+prP2AqYe2HbgDvcnVzwRi6wUwjslAOb4kvKcYfL5LXSnFPVE6UcrU1h7FLjYCfb&#10;d5p6XAyO411NeIjCxGSwR/a/XPep6olCT2vfe9SLkHqcHpIIryLJcC8W7ALBVHSQTY1ioa5FH79w&#10;ZnHmnEl3xbOyEFxZpDkNgyG6bIxZvAV7ELVezR1teOLi4itQb53V24V6hcFRZUK9V93Dz1i9r4ZQ&#10;79kPo2c/bYlxPZrB+G1PhLD7j5r9z8RwHpE3od6bt4hUT5nHIPJEhHpKuQfykMfsHR4RqvjYstO0&#10;UvdPqTf10VP3iNE6TesqnkI9EbFTq542Y+Derd6/+Tv6ldX74g9VPdR6VUU9NLbFgZi7oBJP8Q4l&#10;HpGXbowoaGlr5B3dA6gwjMXW/K4aGlifreK1VlDTgbygj1bk+RxVn73itdEJZwI+t43OPHOsZO3L&#10;rB5qvQW6WJm4gIVJn0BQ6FkMKZR4pJ4xjV8qI59thgpu6aoToqHWMy9H7CZaIKWox9cdAGFz3gn1&#10;8CEe9YN6Er75ALkmiz450mecD9JV+eb9ZnwK2Sfvh6u/Yl+Wy5UpSxcdttl4yFAvebd6CdjxYqf4&#10;+lr2eSd+L+/ZDK3ULJcjS5860ecaznl8i4WMrd+KHAwy90dCvfwTCNiN30YDm3evJS3NIE1o5FBY&#10;ueYSnsVMcKWYoKG9Qdk3bIR24F0rvA+qcHw1uFUNjMr+4Snq9aV6jnbUXMXruBdTtrmw+TI1uX5d&#10;IWpo5NyDWnC3E7+1nrk7yj2EdwRf4fG17IN+6k4ndlAPbOfoq2qF9CVYjDrRPhtzQOTFrHu57DU0&#10;fOZOyDqIuUcp704+eL0Q2isFd+mcOb4wTJ7uVUTlHpFnpSjqqfAp6qGHFfmL6gng+HGVBKQFyR0k&#10;QQdzAehflQ0vqydX8ynwfax66tM4lXur8TDSS0b72dQW/gDoyhl0fbS821jymsv0S++ouNwlp7fk&#10;DP896knyTlBP1Hp/VT2BnZo/rR62BUxTn6UeL/ecot7UYaeph0jgPka9PbXW23kk1CtvHJUGtwv9&#10;W0K9/OqBQt5uprWbbm6n6psiyepmojKM5/vhQMtvr/mslYC9FnA0XKZi0NuEen5PjYfziDyPteSy&#10;FAR8VOiZ6PJ5rF7SoosZ58OGhWn1xLInFHpCPRR3KPSWaEkKule3nuZww6Se6HDfpV7kmHr+D1dv&#10;ZcYB+OQJueDvot08G/Ytl3KO9U7saDP7fLf8+Sj/op96VPbvxswt20xs+axr6Zxz6ROHeyaTNHeg&#10;nlrr8RK/J73kUSu6j7Y0Ree90oQGvHPNJ2Efyr0YXS+gV/YO68HtRmgX5CGo+2oo94Jb5AupB/JO&#10;U681od6VoO1q1LtA61eyjrVqYKcTu4mWltTLjdUb0M2DbjaCO3lPP2Vth1fKXOtBvYR9LkHwLZU8&#10;K3WfqR20rEWdm0nPVi54vRjeL4f2atx9l/FVuXso9ybUSzk7IjSZiyhFn0LeKpgj6cbq9cQexTWN&#10;d5qgvhOJe9ocko6xk+dg0C3TcABA9HXl3G6Q6z4AJ8bygJpGPTVa8hA5zEcjfVr70N72ExGQ1yX4&#10;UAPiQzHUfZvJ0CDoagTs9ZCrGfG2I/5ONLjqc9Zc1pInUPcmWp5kO5BaC+YH0fJmsg71DguDu9XR&#10;4/rOs9b1F+39l52br4V6A0W9bZq9/Y2XrdBYHud3qMfwTXa4CJNHXS33trKxZfJkeyvWrCi5x2tW&#10;RNADqrUemlxEWKblTETdr/I0dZi6X92jjfiQFi9Ip306jiDvmHpj2lTvOPKao8pH8Yn0hTHfj/mm&#10;GbdpXO+nwd0vWtef1mi1yn0mjyZtZW/LhR5KPHWilku8zWRlI1HZiBcG4WjHbS74rRWfuQT18N+N&#10;R6cpHxQzGHifsxTIO3Me74LAzo3/eju1tzhGqGfnWs84F1qZC6AzAHwmfdy8kpSFnolqPZshZV6O&#10;GRcC3N66UestXXEszbiNrJ5tJWWlq63QZZMFfFBPPyNw9KzMe1Ekotxj9UI2uqVGyDxPl6KiM9s0&#10;MZF6AJEvR7oQtLCAplmvYcZjALWX7Qu0UNmydMluuOKzzaYS5k7Fd30j82y3BPVeDtKP66GDjH3N&#10;t1g0XwrrPnVQk3s54tOVCp5RJ3Znq/B8u/hCqEeXbo8dVv1bOddqlM8Acy1AFiTu0WVDhkrcIsq9&#10;zUb4epNqvf0GNbk7NahHF0/mJleDHcVNJ8NmIYy9FTPXgoYSOlzbbMhw2Wu5GnItpAPL5ZSlU/IM&#10;0V+D3WHmgbjyCprua9mHG9n73cStFl1NfpCxQb2SWPtin4tZrkYsM3GHruBarngMLb+hG7FtJFyj&#10;QvCgFNyvhm/UwjuNEH1hRXwNUM/Wphuc21opa/M96jF8aHLlbYBEraeQhxIPFdy0dyLvV899TD0R&#10;cVUCmqAQjx+qnlLlSfVQ343VU5KAhpFBIrQW9XfQAkf97Wigm8DLRjc81opNn/X7m366UeSfUI/I&#10;+yj1RE5TD9iJiEJP1Hofrp4aVbepw9T96h5txIemIDs5/4h6P/ePPm/uPa6O0NvycB5P2mrG8m4o&#10;c7VbaGyJvOowXdmM5wbBUIO6V3PZb6kAPr+tiorPacihuEOh5/PUPXa6KrLbUqTbmyGWApV7qPUs&#10;tGbFoVfVi5vmw5Pqob0FfEmrMWUznKze8qznXerJknBaPeWYEID7QPWMBJ9bf8UpO9xLVv1lj2U2&#10;Flqp593Dbvw+yNsqvLqWe96OHRW8myF9jcq98y6oZzzv9yzks45BK3QwzPJMLsq9/NNB+gHcqQd3&#10;0KjGzQ2Uex5d2rmYAjGuxXRAX4qamnlXv4RyL7TbipB6zQiVe9znjuAL1NPMaZygXthYxmva5yOm&#10;q37LTIgGDbXrV5J0ySmot5UXS/YeD3MPV5OH7cgNkJq103wIKlCaxp2LW2aiFlR8i3nnUtmz0vQb&#10;Sb2ke6sQ2C+F9quR/XoEBSkNO5b4Cgj4dCr0pHqODuUj1VPhg2vT3r1HPdqjUY+PZ/iSAbIvGexR&#10;Qsgachw+xTsVO5Gxd4lIF4/4kFQPj7STyj1ODz1vKjZI0AHY2U9GB5nEZizcD3oa+CMJuJvB6Go4&#10;x5dThnqdW0Wp3tMm3QJco969r649+m707EdW75cp9bRTt6Te5zyVIZfpnawetbeKeqKxpfyomc3Q&#10;qCcUkznGloqR8IvCR6oHqPvVPdqID+HTZXs7KZqMkE79t7QfUslDhHfK09PUw3cE9dDh3v7q7c6z&#10;H3p3Xtd3HlauUWOLQk+QB+9U8tDV0lwtV3mJynqyMoymVn2emmslB+wC1ioeg3YU9TWXIW/XZ1DO&#10;+711MWVBMfMdMMCcKedE0WdBoUfXVoF6DqXWk+rxRblNyzFWj2o9dLio9eiSBFPqXXUszVKt5zBn&#10;rHRZ+Tg4s/Gdv4V6osPVz0n10AubdVAvjGNQ7gn4uBfm8GyGqp4F5JF6DN+c3zznExWfHgUmLd8D&#10;fI6VKz6PLp+wdmuBg/XMs63i653SZ/30o3poP27uuBdyhgs+qLd0xmG7nIgZWxXvzlryHuC7Rso8&#10;vZZ7PMg8BGcl3zBpbdH6OBRWurRtNuqYS/j4nP+MfbXgWa8Gd5g8Uq8Z2QN8tGI5sFnhCYQxeVPq&#10;WeohQ9m7lHEsRM2zQcvVoH025lnMRQ2NLM/kduK3ea0yLZ/eKnDFl3+8xkN7eOWcoxMz1QIrBc9i&#10;yoFabyZinU3Y5nMOXcmlr/uNnYhtPenazvmuQ7169KAZhcuoQ0dlr9LkotyzatVj+CiuTsot0pWR&#10;/EE6si+pkkf3ve0k3G2Gr5vwYENEeCew08Qr0ol52lF3i9RzM3/0oU7c10n4u3QiWnA1KULw9cSK&#10;PERdqiKwQz8rMi7xwl1KZDUR7uAxFcNOFHdU3xF20R6FWFQ/hQM3YwMkHdsAf2Fvy2sqozqIxHuJ&#10;wihR3cm294v9I6hX23nS3HtO43oHNK63dvTl+n2+ivK/ftbWetdfw7vx7O3+Z0rkcJ6SL/+L3PyS&#10;boArIkb05KCe5pQMtdATmVBP8KTA955o1FN3YpuQUrBTN9SoR+KwafsEdmp455izyacCO/JOQx6C&#10;T6QvjMl7hG/wJ5rDHT35rnv4qrb9sDTkE87EWB5PXzB5NH2Ramyl6jxdWxslyhvRzJrfXfNaqLGl&#10;WABfDY9ukLeUQq3n59V5VOhxWQfv7CuZsXpAkPakQR5lKW0n9UL6Wd8ycIFQrJ4V6hlSNhOdn2uh&#10;s2hjhoWAnidwQZ6OOlyXqPVIPV3cTonZWD2an531gDyhnkEXNC3RVePhnTgMOFoW6N4a4pLLxvkA&#10;Yp5H50vBhxDrvJqQZS5onvUDvuXLDnS4ukvgz2lfSAf1jaJzp5d4NCq83q99Df7a0aOsbT2gq1gv&#10;RvXnPEufuoznQ8GlWt6JvvL2IP3wWu4ZncCbx+OTDprc4Hba3o6Z6j5dzq3LoNazzcXcOjodAk1u&#10;1tWvBLdrKPdiB6zedYQH0UaknjhPQ+lwc266tGcGvNhbCWsDtZ5vOetcjJln/KYrPuts2DmXCukr&#10;KPfK3hEYHaTuocSj9TT5Z8go92SAvjtxALwKrtWEpR40FEm9eagXRm1rnUvbFwvO5YrP0I5YBknH&#10;Vt57vRw8aEQP8OU1Iru18IhWz/BJGhm6aVEzZfl49caFnrvzV9QT11YZq6fCd4p6yppkUEUF3fvU&#10;Q9+6moyizxX1HZV4ImPvRFT14kNUfIlwP+rteowlr60Si/eTxa1Me7/Qu1PdfPRu9dRJjA9UD96J&#10;/Gn1JHxqNEKdnJMOg2sTck2Sh4yPPKbe67fTn6tlThyjPh2rp9mJ4LPoq2L1EKh364s/Nh9/27n1&#10;srp1v7g+QZ6crm3Cu1GyRgF5yfIwkkSVV/dZeCDPUkaCtnrU3faZSvbljE2XQrlHhZ6zTFcJVdSb&#10;qvWm1VucUi+qqifXJ9O5aBExm3FMPa713qNeYFI9Cd8Hqmej7ZB5LmCY9eovO5cvO3UXbXRO7tWg&#10;az4XN3ar3hv91BPUeqPCy37qccVzPWHoeOcKxkvBpU+cS2dcrplc3NBuBPdXE/c2abkyBfatJmhO&#10;o0Dn5LaDywXPUtYxn7DORBxzSa+uEDHUU7ZOwTusBXeBVIPJQ+qoqhi+d6v3/xH3J75tW+v2P+wi&#10;QRLYsA0bliAJkqABGiBRBElRBElR1DzPHmS7duIMTptmHpukadN5Hk7b/MPvevamZNlJzum5935/&#10;b7FAbFIUJbnRR2vt4aEeackB+EcL1Iuugnq5+Lou+2tmpN8QD3q5GzuFux+W+YAGUQ9pd1K8N7Y+&#10;7ulHTRlvqZ/Dd9NbFNz5+JoWXdNj64WEu5ryNaXgQIvuWKCefKOZc6hHPlS/0sru4/3wAY0p9ZJ4&#10;Q1PwQaAe15R6zNPRwAXxLuPIOUjUm4FvKrQd6vF4i60TbyFKuBKRjsDHhLaJI4yJFsCXHTsi9m3R&#10;5DuNbx0VZgLXiHFbTJsWzdQb53OjvDqELAeCU8wRAZFtx8zxjdEmLJqItwx8xradZ2Md5kRThro0&#10;UlO9rNApFCaV0Ue1nTutDx92Lj9m/XovWMKl4noTKqRMA7hHdNPbP6gv77OT9ba8jh7ryyPqvc27&#10;U9RjnXqfsIVozhTlaT1RircA3xzyuBzwvXOiMjSj1Ty/uNfjoXXuIWgeXmeuwHVyJkMVEY0VL8BD&#10;fNfBHHdz7CGuM5g7gz9cEK9FnXq/0gdEtD9+9cfew6+Hx8+aH96tTZxgO7N4U+Qd5Fv7hfaB3T4w&#10;SztZpS8nHHMnR5uQmuwqsaYQqKQDZWRVQI2WXqQaVDUPyGPODtRLhctAWCpK7EuGyolAMR0opYl6&#10;NrweWBMEU0A9txL26Wx+sjNtJRYswOgx6mVxgm+FI4/qOUZ8Og3v+qyE10p5C2mvlaT7ZiCoUvl4&#10;8I4r5FHCXuraQ7xN+6yUD6flEx6cSb17hDy2TI3fOJzuHe7W4249ga2Ltkkm4A/gi6zJoRXRvyIg&#10;5PqXpei6oQQ6lfTB0Lj3YeXFYe0zgK+n3ion9hVXM7ZkeD9I+T4QEkt51dtuSldG5h14vRn1JsUH&#10;Y+t2W7lM9Z2CtEiDzbDTE+um4Clngw2T7N6kIR92tWsceX0NcLkK8LVzNIWFUQ85F+DbcqiXHhVT&#10;Q1DPiLSUYFX02vF1FW8bUR0fQfSWtWCrkt7pZK9uW3f2Sw8p5E69HnYBvoF+FQka2NKjyN1lwWMl&#10;XQasYmzNjLvKSW894++qkc184qAsXq1njzsaiIwAfh24JAdKBa+2yklKuADfQgH8g1JDm2tKPW7l&#10;TuTYPeb45qgH5YUh2MdhNxM4+I+oJzLqMfBx6uWVMRzfKeqRgLDZXDwSoDYVHccR8M5Uh4YyMLNE&#10;PbYdwQzyZxEEGe8sYzNP2638lHoWacsyd2xrUrIP9CxRD29DTXWFcNUqHdSGt1qTh7B7rNLUi9HH&#10;rzY/oYUZoN6Hj39g1Pvt6mnqwevRaMZnrDvvNekM9WiqCtcc9SCHenNde9zoceo9/u0t6nFCzdg3&#10;ZdPbtJrtcjw57JvibwYpaHapefHTnKefPpka/5x6b5jeQz188Gsvf5vc/6p/7Wl973Z15+PpiC1N&#10;Uin256jX3IW08lgRu5kYjdWSy4PXizSAPzXREUOwAMWEtxB2aarUB/IyyQa7CQbrwgsWSaESUY8h&#10;D4E37rfPUo+Wmkk0W5iol6d4O6UeW5NrcOp5l0G9JKjnn1IvStQD8oqCF5fi1FPCG6eoRyGXUU/w&#10;WQJe2leA3YOhi7LZKkQ992nqeYyEB19yUM9IkkxsQY3YRi6yrgQp6qb9K1JoVU17ymZk1BCvjvMP&#10;Qb1r7a92Sk97uVvF2I7krocuKZ6FBOxeYtmyI+O2cn3HfkjLchn49suPd+z7fe1GTZzkYz010BC9&#10;pdSGBeolXQXJV9HCHTs5roq77Rz83VWau6ff4NSD3WupBw15l1MPyDtLvWhbDdUkXymxoUVWpPAa&#10;GJ1NuwqKtwYL2ZIvU4XR4v0Py4+vONSjkdz90oOhcb2jAsQjI9ZRAtWMx0LITaxr8XUz5iomEHK9&#10;rWx4ZMR3iwJCLoLtcZf3PBrXyIHKe7XMDp7+X1KPou4Zr0fHwTtOPXJ8TFPqTYPtf0k9Qh6jHh/W&#10;sFRycCQHXm9Tz4EaBOoBdvMi60cGkDwgt3sO9WASWf4tmE6XXx67+Z1iYd82d+VEW5OGhjyi7vBM&#10;v1i60pzcg93rXn7yD6k3m6Y3g91MpyzeTO+hnlNW7zfavpt64B0XR9VMp2lF7ekEPa7/OfXOnMxv&#10;NP6/ox4+CKfe7W/fXH3x687d172rj2uTTyrTQdsZ9ZBqrfZ+vrUHmY1JVu8rqZ4ca3PkSZGGEm8j&#10;3krhmuAvp7zFmJtuU5sVu0KiBupRMW12HwyAz1G0CvAR/oKlROBd1Nt4i3q0KuNt6iXeop6dRrj+&#10;Z9TLBIoAHxzfKeqd8XqcehuItyfUY+6PngIj6YfXW0HglaOrpuJpleK73eyt3dKzo8YX+9UXY+th&#10;QzzS/L3IpZz3XBqOL7qoGf5eI3O4VbjPqEflSD+sEPVG+Vut7CGSqRZuS14KuUS9DUtw29lAk9+s&#10;p5k9bKtXetq1IetBc0Lu1O69m3qxjhquy/4yDeOuSMFlIbwiJddNyV3JR/v1zP7I+GiH5q88nKfe&#10;XpFKwnRBvfTIjHezRD0bXm9Gvbgb1GsqoSFCbiEJu3elo90k6hnHVCY6d7kp77+Legx8pPSwIJCs&#10;U3LAB1mZTZIAjUmZsZEa5mfUm/XuOb140BR58HEENdpSpCXwMfaJTBKTOHBOk0cFZQwBf3mVBK/H&#10;evrgAUckUEwb2xRy4fUIatiiTY4vO4Djy2U6hkwNOD7GPursYyeP4Pjy2ggqGGgMqcE8oGVuFQuT&#10;cunAyA6VRMvAp5A388qmKY8qlavtycPe5WeDq89HN19t3XoN5NG0lac0bQXUI+TNTVWZjtU6oxY0&#10;IZlv50dvZ0aPUQ9feOhkljK/Bfi0R+/E6/EVaWe83rzmUHWKViARwIQt15RTXCenvef47GrOQ1Oo&#10;zU7gbVyZkPeXQ0PC3Lu68yB+nC7LVtfRFGW2CPfKs5/Gt162D+7VEW+3Pyoh2DLe2VREgCGvSbwz&#10;ahNV62dTZOsIeZGGEKwAfGq8LYVqQqCcdOehqEtDmJUy3WS8mk7UBHi9RA2Y4+CjhEvFQUuEM7qL&#10;YxFP5Ep57MiGGkByXBOD6zIrUGZEQ4UEdeoVo6zUKC3CdVHPmn+V+vV8a2k2S1mPBayYtwCnmfFX&#10;BH8p5bUTbjOyoVBV0Sn1gm4Z4IvQZD2inhQoiX4g0oq76DaSYQq5NIuF5vGRtIQH+Reyko7y4HIK&#10;8Zk+pgkOkuNbU4JAyYocWlWiy2bW1y2m9rvarUnp2eXG50fN1+PCw1rmMOtuRi5proX4xkI0tVTM&#10;R0Yt5drYurdfeXqAqFt5Bqs1sR8O9Zt1cdeODXPBBlUDdRdgr5B2JW9FBfgSw6q831Ivd7SjvnFj&#10;YPApLDRjmWpD0UjudiWzCd4R9QRQb2An+maso4Ub2SBSs5mg0RgptCbhbcPu6aFuKblDI7nmLfhN&#10;IO+o9hw6LD89KD3esW4PtGt1cceKd41wU/FXRI+d3jCia2ZkzYquF+OuquDvKOGhHt/Jp/fr2etA&#10;3sAkdXMIuYewnxVh06Y7ePT+CfVG76AegY+olxfg9bjd+++oBxtozlFPF/ugHtFwvo8PT8mOOPXI&#10;7mFLIupRzx0DH0ceXB6BLzeGv9OkLrY5oW1IfbR1uU8ekHr6GBnh9Qh5QzNHvMNBPET9g4x6CLmg&#10;nm3sqKkO3huVbs5uIe3mxEGtcTy48rx39HR0/Nl/Qb3pGgyuWbB1GlOXx+eskKbI+6fUO+P1plTi&#10;kOKccqjEafX/jHpcnHoQ2thyW/fvqIf3/AdZV3w6fN5bX765/OzH0a2XrYO7tZ2Pq1s34fJAPbt/&#10;hZBH3Xl7CLagnloYKnJXSbaVWEuK1DLBqhiuafB9kUYmQKzhdIi5DSFSTcdrsVAR1Muk6G4YPNUS&#10;8kIlQl6wGA8WEsHCjHqZQBnhFMQMrklEvY0p9YJWPAyjZ0f9hX9IPbwZXAqQIjvmkt9LvWBZCpYE&#10;H/Ex5tEjbiqwDEU9tLoDR95DvUIKWQ+73jxMH8AXXs+G1pTQWjayrme8NT08rIlHQ+Puh9UXoB4c&#10;39C8Y8e2hfWKeyG5shAInpMUb7MqHAz1W9v2w73SY1DvoPJ0r/iIevfYLcqMKBU7ybhp5DTpMjOe&#10;YtbfMCK9UmanoRwAczQfWLvKC7Fw6jWUPT6gUaHy8WT0OPXy8a4eaarBmugtJF25MP62q2J4VU6s&#10;67gmLGRLujw0PtotPaSip9zulZ9+WAT17gz16w15gkvRel5aN1IA9eD1ouv56Lod26imfS05NNBi&#10;2/nUflXGW7oBE3qGenh6ITFYsJJDLk49C0oznQIfxAcuoFNez0yT0aOFFmwmCufdVDzPniDPoR6B&#10;j1GP51zH6w251+Pi4CPhZIBvJuIdidIrAx9HHuVZGsQYGWT0+jmxo4td8npyH9SD48NBOgHnT72e&#10;oQ4APlAPT+H9fZa5SdQr7pesPV0aAny5VA/go6VyKq3oqHWPu4c0prH9b6k3nYo8y7OOuYOclWfQ&#10;tAHekTjy+GQ9NoB7hnoQFdf7J16P6/+IejOdPYEhb556zvEp9dB+wcIs3z2DPBI7jrf6FNRja9GA&#10;+5tf/Hn4+PvhzefN/TuEvPExvF5xcNXuXeYjGOTy6jt6ZUeR+zIbvpCiDUJeqArTpya7aKR9ReAA&#10;pim2gVRoZmK1ZLQK6qXinHp1WlLGkJcMFRNAXsBmtzRj1POXOPUEXwmhMrQmT71eLuzXacoekEdz&#10;ViCiXoQm4uEcgQ1lpP0n1LNSvpIYqECCD1m7gOgaPkM9ZFiPmvAYsHhyqCIHy2KgmPQWEl4TsAP4&#10;IPAu7oXMOeoVksh3gB2QxxI0lKY2fJ8RdenRjRzAF1xXouumsFHLRzab4rWReQ/Iu9L84qj9emje&#10;LiX2AD7vQmpjIRK5qOqBfkO8PMrf2bEfcrt3UHmyw+sRKIfFxJAvgAX14mtaesOSvFU11MonhhVx&#10;0mTgA1kAvr5+rZ27DMRQyGXrNJBwebwtJgcFRj0j2oLdk/zFFP4gq2JgWQitiJEVRfAU1WCrltmj&#10;kdwiJW52h1yiHrzeHkI3VRg9gH/MR7tqgGbtCRv0fmLremQN4MMfuSkF+2p0bCQnFfGwk6PoPTBA&#10;PZpOWJd3q5kdvBnYvQUrMSBN2UfU45rxDizj1HNM3yaEYDv1erS2jFFvQEJE5U5tOqTLLRu5NsY7&#10;Pj5byI5nts4RCMh5N9WUeo5mFi8P3nHGMWbRES54N9bg1FMzbVVo61IPjs9UaJQDAgEJcDqBz9SG&#10;Rg7g4xrmjZFljm1rh1SYmLmxnGgqibYuDArKTkU7oHnU+lZz+En/+otNUO/Bt/sPvz989vOV578e&#10;vaBVt3xaMjRn9P4C5uZF7Ju5PK5pjx7Ax8dw+cKMGfWc0Vsg71dH/4F6U96d0UlHHpMDqTmcOfDi&#10;mlJpphnmZk/kOrkUg6lz/uzg7Doz2DHNHsUb5kbv3g9E/+uf/b734OvB8bP65DY3epRte1fs7uVC&#10;+8Bs7uYbe1plUzWGUrKjsBGMTKjKsm0zl6TuPCAv7bMJAazjP+o2MolmPFyOhUvJWFWiOwE1AUFG&#10;PaZgMUHUc7weni74GfX8Np4eXldAvcCaFPSorGuPiusx6pnO7XE9GqhHyGPUC7gknBaDJfTZuI4c&#10;qkmBquiv4C3FPToVpJqjHoHPpYCtaS/3eqS034ZxY3YPV85Sjx6MnteEsyMx5KW8wDqJvdsiHKKA&#10;Bq2jwKMW0m50Qw3juetmYq2o+LqF+KQlH4+th5RzW693K8/6xm0rMk4v2q6FKCSsVazouKt9tGU/&#10;+pD17sFqTewHW9advn6jlpkUYgMa1vAU4yu5xJoOQsmBmhbtFFLjmrQLcwfqdcnuXYfvI+pl92sI&#10;udIO3ZpCGIN69gn12rB7NH/FA5uGMJ4JrgjhNRkuEnavmBg35MNx4c7EpjENvA0gGNv94kOqAEi3&#10;TNuxYk5Z5oyrEF/Xout6aEWPrpcS3lom0MmGh1p8uyIdNtWrfepwvNHVroHLoHNd3mPv5J9Qz9F/&#10;R72Z3kk9iI9g/C+ph4TrIG8qCrwqhdxcpqOmW7yhiV3CnzJQxQ4sHiVcnQTqcccH8HHqFfJbBWuH&#10;oq45yWV68A4ITfCqxexORT+A49PVYXPn7vDmSzaU8ePhs1/OUO90vH0X9d7q0Xsn9aAZ8v4H1JvB&#10;6H3UOzl+Wv8t9U7EqfcW15wrTI/PP4rjFG9/pUEbGD38Na6++GXnzuvu0aP65FZlE0YPLg/ZlpBn&#10;tfaN+kSv7WStoSz1xHhTjNTh8pI+W4424Mqpay9AroohL59wGdH1XMSly0InFi6G6LYBJSHZkIR2&#10;MsoGbeeoB3cWD1gJn82pJwYrQqCEsEnUW8lw6oV8GlEvdJp6xKZ3UA8J16FekMAHNoFcEbfyFvWy&#10;Z6gnBIopnwVzF/VQ5b4T6vlsEoLhGeoR8oh6GV9R9MOiks+lmOzSwutaaEVLbNgZb70Q2W5K10f5&#10;+3uV5wDfldYXw/zdauYws1KF4/MtZITlUjm12+c5l3DzZL/0eFJ8MLQ+7qhH1czEjPYAmtRGHtSD&#10;0i5b9teMaL+U2kR47NB47lGP5scxxGSBGE49J+HOU08LN2n+CviO3wz8qCynAitCZE0R3DaVYElP&#10;+vrxtnWHqFd+Aq8Hx7dr39+0bsFLNpT9EitzT8UR3DSmEWO9e7F1/EqV08zuZSPDcuagmT3qG8en&#10;qMdqMhP18vF+fh58U+q91bsH08cTLo1gzDSjnin0TYFTj2sGPsq5ljxGtj0lCrx0AuGPCIhUe0rO&#10;dYA8YI5vOe9IA8ghHWzanEBD5ul6qtDKppvEvlQL1MMu0i6eqys9nEPZVh/B7unZHmSo/UJ+k8CX&#10;34TRy2Ob3zGUYU7o6am+IQzwEcq53ap+iI9Trh31rj7buvvV7uPvaAD3+a9Xp9R7R7ydwg5bgt0U&#10;f29TD7ybderR/OS5aXoQZdvp0C2QR/pjuuULcqcU45pBZ3bE4d2Ubs7BaWOm2RMd2M00pR6/yOy0&#10;E/HTzhw8o9NPpFf8gz4dPjKM3kev/z58+uP41qv25Qdk9EY3kG2Jd1AT2XaPRjBKo2yuL6c7YgTB&#10;tpZGIA1W8D9FiTXFYJVRjyGPpnTo4TUFORTUi/itoFeLBm2EXCHVAPUSITZtBQqAesWEvxD3W9im&#10;/cUMqBeoZKhnMA/TFCCvJwbdSsirRQJGLGRF6dbd+bgXbMpPqZf2rfOES+twCY5ei6gXrMmhuhys&#10;44JJUNKTC25QlXkGPvg+OUjjFTpYJgVwclUCCwA+n53AlT1GxKXBq8Y8ZoKMns1WjAB8RL20r8SF&#10;SA5nSlHaX5FYoMY7T+M0OCkHB1Zi3c4Fe8UkTNnxyLp/UHt5rfP15carSelpObkvrtVCC0p4QdX8&#10;/Trl3LubhfsfVp5A++XHW4W7yLnt7JVScqyH2hnQFjmXOz5vMRtqmPF+WdhqqZfb6pWOdrVLIfeo&#10;hURJXXuTOa83BGTybBhXj7SyoZoMQ42/8LoSXBZAvdCyFF/RVV+rEB+11aNx/pO90qODMlsxUn4M&#10;6oGDI/PjVvZyJb3FptTQPcVTLj2BnLuej22AesWUp5bxtZTwoCTs1uTDnsFXCl8HkXnuLgk0X3rB&#10;jPUAPnpDyQHh7zT1TsBHgxU0pvE+6hnp91GPpV1QLwujN+3XU2iIlsD3b6gnMymDPABH2xPqUScd&#10;wMeoZ8KsOSLkUU8fC7lweSAdKU2C11OSDTyqK334O7J42pBEdq+vZ7sweqBewdoqFHby5ihvjG1z&#10;B3YPn4tTz6acu1/W9y1t0hze3rnzNahHRu8t6s2MHh++4NQjtHHecb2LekDePPVmy28d6jE5yJtS&#10;74zFm8khy9yRM9RzducYdEb/T6h3Wnjb+BQwevjs+JvcePXH/sNvhjdftA7uVcbHQB5NVWEuL99k&#10;yCuPs8YwK/bkOCFP8MORVQxxKMcaEnIuZT04HZZtqYcrF1wWo34rGamEvAZVVPSZiUhZSNTTiRor&#10;H0CdeqAegc9vA3lT6oEgVZEGNArORGWHermIX4+CelRWgFPPinmMsCvrX88AeaQNEaeBenEf83rB&#10;WjbchOD48N4SXgOIZEVDGfJOqGeDVjCGAJ8cqhJwvQWye24kdDMGiE+pB7EIj08KODIBecGKBGIG&#10;mKgB8NGbT7ituMuKbVjR9bzgrebC8GV7LfnG0Ly7X3kO6h01X++UnzXl63pgEDtvJi5Ymq9XF68M&#10;jduT4sPd0uN9WplLk5YHxs2GdFBKjFR8Fl85uW5El7MptyX6ymqIjeeKk7q8T0MZuSsQINhgIZfP&#10;XCmmRoUT6sHuddRIA3Yv47UTLi2yJoVWxeCSGF6SRU85F+pUxb2+dmPbusdnEYJ6NFfZvreVv93N&#10;XaWR5cQQIVfxVsFNRGM2poFPaifdVcHbkIO9fGKzzGYUspFlpz4CqFcRt4DgOeox/Rvq8dl5/zX1&#10;aHzjf0c9rin1IE497vWMbH+qAQS7h21O6gBzaqYN0sHoyfEatvB9jHrk9ehksO+kX29gGkPLHBXt&#10;iZUfo21qI9vYyWdHxtTrFeRNsnvmYSm3Z2nb/cvP9x//eO3lH5x6HHkz6vEky0yfM5pxinSzQYwp&#10;8v4j9WY6oR7T27zjmkFqdsTB3GnqgVO8JPJMMyS9l3pMs9NOxE87c3Am/pTTT8Sbh3u9/yP9HY5f&#10;/8nnJw9uPGvs3ymPjm3Wo+dQr7GHbKsUh1lloCS6Ik3HqyDr0YTkZFeO1kG9NPIp+aBpj96G6l8U&#10;aAZypBzxm/B6ZPdCNkKuKLTYhJV3Uw9XZvioCF4bOfHfUw+mLOJWAxvilHqZU9QL1dRIC1KCjYwP&#10;b9iimgK4FEXdU9QjrwfqQeEagJsiuwekAnynqEfeFjGWkqwjMnpz1GOZmoOPInDCY8fcVmSdijKJ&#10;3poGE5TYbSvHY+vBh9UXV1tfHrW/PKi/6uQ+tiJb6aVyZqVihUdN6eqWdW9iPzyoPtuvkt0bF253&#10;cldryLlUcLQhuOz4qhZb1ZIbpuyr6pFuKTUG+JrZQ/COfF/Ood7U652lXi7ahN2TwHHypEpoTfIv&#10;CYFlIeGiBWql1HZbuTI2b+/ZD2lAo0p39tgt3mf9jMdN8Dc1MiIdWjCHP4s7H13TI6tmdI2KEaQ9&#10;DSmIlxiWhQmyLZCHhA6vx6lHoVsYLRjRLoFvmnDzqQEpObAJeQMCH/FuXnxVBpBHEMwLNIBLSg/y&#10;kDAwqbIACUQj2PGEC2ooI5uNYzj4Y8jjWCRRm+GSww7KDiziGujG7N5UPN6aylRZEJBkEM4Y9ZQ+&#10;Em4OmBM7CLkItumQLSdqcrIODgKIbDpLD6Akh5gbUMKF49OGhjZAwrWssWEMjdyQz2rWMz28Par8&#10;zO51Wdb2a+ZhUZ3Umtd27n199OI3x+uxIisMec4kFWRbB3Yzi/f1NNvO5qmwjjyHdz+QeBlRnm25&#10;nKHb6eRkJ8/OTVV5pwhMHFIcdqAMo5Kzi4c4pDj1pm2QaNbm1KNHGa2c3feLP8W5DjRFm3Nwukti&#10;b4/eJ4+3rEcPPxiXn/20+cmr9uH96vbN0vAaqGd1Dqk7rzHRaltqcZTVetlUV4o20/5K1KWDfaY0&#10;1EC9CCIkEMCRRxN3gbzQuuxbSqcjlXiwEPLk/MihG3LYb8QjxWSsim0cITdYTrLSUlPqWelACV5P&#10;8hM7RB9CrhneUKgUKM0rVsM+g1bgBsyo30zQGjI2mdmtBzdk/7pA2hCDnizB0WsCUgiAargFZUNN&#10;XDNNs6b1sEulkOsm6gF/ERqlteDO8IpAHnd8YBnNlPZYCRqdyMfdJtwfbN2cyOdCGdhS5GgepUms&#10;Hayx6Ts0TzvusRB1Y6580l1k4OuXknsN+drAuLNVeAz2XWFrdTcLj+uZo3xoJK3VzMCwJV2F49sq&#10;PNwtPoZg/UbmJwPtuJqZ0Ay+ABWMiq1kQ4tSfF2HUc2FW4BaTd6tywcNhVRX9hvZgyoLuXPU64M2&#10;YI6GH4NQQw7AmhXi67kQzVim8dzgkpRat/VIr5rZoztGsgVq3PFhO7HvD41b1M/I1o3ooZbkLQlu&#10;O7FuxZmSG8W0u5r2AMR9O7WFkAsQI3R32JQa5O6qCOqNp9RjvXsk5FwGPoa8f0Q92D3SaerRZDfO&#10;MmeFxtCShwCfg7x/TD0rxwT8/TPq4SFqZAc84QJ8SMTweqAeD7w8/OpyFycT+AA7Yh8bz9WHSLjw&#10;elqur6tspotGnY8m0j0lXEY92D3joKIflIsHm9de3v7mDa3Afekgj5s7h3rTqSpc/99Qj7swYty/&#10;p950F3KYxXn01vF/Tj2u2dPPXnC2y98Vf8P/Iurd+e7NR1/9ffXlbwdPfhjf+gzUq2zdpB697uV8&#10;m1aeGfUdrbqZzQ8VVmJACNbiblrlSrOdxKGe6inRBiEPYcdtzFFPmVLPBvW8ayIU8mqxMFEvdpZ6&#10;hLx56hF6qAYBqCfPUY9WaMSC+Zg//4+oF27m4GvgSsItOVAXfKW4x4y4cycJ1wXqaQlfgVNPCdcV&#10;Bj7YN7hOGrug4Qu8kJXyOiMtp6iHjO+D0Zshr86RB4mEzkraV0oAKzS4QdQTPNVssJOPjcuZ/Xbu&#10;mIEPhu7F5fqrg9qrsfUQNhDg07y9SmLSlq+PjDtwfJx6Y5ox93ErewXgs2IDNdgUPQCfGl3JImMq&#10;5Pg6RWFcFnZq0i5414S3UtksOXG7JIzfST0F7xMfk8adsqFVAh8UW9MUX6MQH3WzV8fGrb3iQyTc&#10;w/ITUG8XbyN/p6fdQJpGyDUjXZqu7C0nNwrxNaJeYr2Ygt1zV1V8zPiwIoLCyN2UuFm/3gHeTyk9&#10;Rz2TKZ/oE/iSg0Ka6R3Uc2Ysv5d6TIbQJ/yJICAvpUdco0l8lG2d0QxwcI56PBcPTBnqQ6eol5ua&#10;Psa1GfhoPgqLt0Q9LjYvj7s5JdVAzkWwBfJg+oA8NHIiUNhGztXkriq2nGepA13t5Y1hsbAD6uXU&#10;bk7u5qQugrCtbdOAsji0la2SCupNKvo+VDImnd4nd79+c/zFX06B+C9OkAedwI43eLb9Z9SjeDsd&#10;yjhDPRrN+DfUA1aQUmdB9X3UY3B0eHSGStMjJyzDwf+eemePzK7PxcH3x0m8vfL8l72H3wyPn7c+&#10;vFvZpHgLo2eyCXpabTtXHmfVgUSVo2pIbcFlJZts2+q2gX9p6b4aa4mIfgg7AB9RTyPqrcn+ZUFM&#10;1KgKnkfzrYmwewGQK2AmopVY2GbUo4J6LOE61EtRwi2L/iqox7yeFdnI0v3PGPUATVyNhmgZ9eCk&#10;wCOa1kd+UPSvZxj1lAjg6DWALTXc1KJdPdbDVgk2gTaipIcqtVDUdSnAJajH47BEXq+ejTTAPikE&#10;s1YG5gA7Lqc7j6hHM58FuKQAuFYVSXCmQF5DIdUh4A9XwAVxfhI5Fz8SNMWvLHgror+mIgDGRhXx&#10;oJm9PtBvbxYeTkpPD2qfHRL7Xg6NO235uBTbKccnLelooH08zt/dtu8j524W7g6tW4i6VWFSoDUb&#10;LRAnvqYHL2aSq7rkLQN8VnxYzuzU5D0Ido9RD/Zq06bpwUOLUy/iUC8LQOOzeApxl04LS5YzwRUR&#10;vi+1bqn+VpVKjR7D3x2UaUAZ1MN2u3B/YNwEyCqZHYBPperK1bSrCLvHHF8huVFKuSuKv6lFejbL&#10;3TCeTYWQ12DvB2F8AW+UwBdHyCXkmYlePtm3eM5NDWbTld+i3qgAftPkFWdGi0O9NJDXJ01zrjMN&#10;RRxYEqnAHB+BTyb3B5lSH8pDIB3jHYl67vpg3Duox8VmI1NQVYh0UJ7BjrcJZ0ovm24wx9dkyGtq&#10;YkeKVdRMU05Wc1JLlVpKpsGuQ2nX0PqgXiE/tq1NEBDIk+JVXL+gj02F6FxUxuUcEi6otwfqFXOT&#10;grFzePe7j14jnfHyKn9B2CW91ZHHO+8gfMmhGfU+YTOTeY8eBOrxaSvc8YF6zoSV6VQVNE6Q907q&#10;zUDDGMe9FYFm7jiEk98+CM1oxZMvkPe28MRTpzGdvc70+JlH+bOo/RfRnOLtV2/glBFvJ/e+6l99&#10;0pjcLo+Oi/2jfPvQaMDo7eYqW2phpIg9KdxI+cvhNU0IVU2a/DSwWBwx4h2a4kv9evmER4/RbDU5&#10;sJoJrUsZhNmAFfaovtUMwOdbl4JeLREtR0M2PGAyYAvBIpT0W3F/Pu4z4/Bo/iKwAmRI+EISMkwC&#10;KJ7ozjLqWSQfjauCeuBRgtZdMPBR714m4JbDPi3qM4RgWY00YfSMeB+C3cMFQS68BLuZZJbkUiNu&#10;LeY1aRQF1Is2spEmpIRpfIYGJWbDF7w7j5DHYEdurgbeceRJ+PIDeeGWEsZz6emsg496Pynkuq04&#10;YqAH1rUk+KrZUEePDuzUpCZebmeP+9onQxNce7xffg7Tt1d5xk0fAm8ltd+QLve0myPz9ih/Z2zd&#10;HVu3+9pxWzmqZXat6FAj8JXiq2p0WU0AfL5KLtSykgDfNrItwIcto94WHBbl3MQA1NPDbVAvF24S&#10;s5DQveCUGVtXw+T1MlBkRZa8FYvdPm2Y/wR+E7zbI8tJ1BsZt7vqjbq4X05uGZGeGmjiZICPO77k&#10;hp1i9whXQx0zPiymN6vSHg/dYF9N2qsIO/+BeqQ0fNw8+P476sH0cd/Hqcdz7n+mHgPf/4R67Age&#10;RYaFrQPjpEQVvAP1cpkWhCNKqo5tFvhL1RzkZXugnq52LXNkW1ugnip1QD2wr5SfsDx+inpVY7+k&#10;7RnKsLf96OMv3xDvviDknVDv9T+m3vTut/8n1JvJ8XTvpx4Et0Wm7/TBE5xxneYdRJdCY3bCW1xz&#10;rjOHvPlH+bOo/Rd9HHz2m1/+fe2z3z989N2YOvUe1LY+Kg6OEG9h9PT6JFfZVopDRR9I8U4mCKNX&#10;iLpMK7tjZ+nWzEUR/wiHdmYkByuMemYcRm9dCa1S5aWwSxFilTPUC7AxjbPUC9gwelFaBZGfUU8E&#10;9Sjk5sMIy0Q9mrxCk/XmqAcekd17m3p+U4k3VHy3Ix14vXxyqMd7MHFsTMNGKOYLzuhmQKeo11Sj&#10;LQjgo2GNIL0BWi5CE6fJ4jHNUS/IkBci5L2TejgfIRev6FDPWxZ8NU69fHxcSu3WMoct+VpXvTnU&#10;74zM+zv2493yswlUegoUdrLHDfEy1Mle72s3B/rHIxrP/aibO26rVwE+Oz7Swx2QK+0qJNb05LpB&#10;o7qRFrIjGAfenaVecoiHuNfj1FNAbRqWsZNuPYacu0LgCyymo2sq7F4psQW7t2XdPSg/A/icrJ2/&#10;MzQ+bitX8AbMWF8LtWVfLeOtJGH3kHOZBBeBTwt3rcSwJGzXpP26fADNqNc2oh0AGOBzxEPujHos&#10;wOJHlYZxxRP2UcJ1kOf4QUJeqm+mmYh0TA71+hZ+mcnxObDjYqmWkAfMcerRrDpm9ECuUwk3N+Ay&#10;qceNHnWox8X68rCFywMZATI8BM2ox0mnSR2coAoNbIFFRajD8VnaEBc0cj1VadkWeT1AUE7WpHhN&#10;TjaoSJ+2VVDHdnZcym0z6u2CemVjt6DvdMcPQDfkWcfuvfpz5vVmfXln2MepNxOxD9Sbgu8uC7mU&#10;c3+iKR085BL7ptSDnnHwcc1hbtaeF2fNDIIz4SCHJj+Bs4zEdk/RavbQnGbUc54+01snOJpdcHbC&#10;G6I5/gLHX/x59OLXCd32+0Xr4C4ZvQHi7WWjuafVdsjo2SNJ7KYDtci6HliW1VSvkN0pyjslabss&#10;75SlzbK0pUZqGeREr0WdenxtLKOenGikgsWoRwvgyJroXRGCbjUaKMTYAG4qUBQCJSjN7F7Mp8Pu&#10;JX2FtL8EXyYx8MHNIS8HXUrAJYc8ubDPpLrKvnzCWxB8sE60YjfhzodxzoYE6vk3pLA3F/XpaRqW&#10;bebC8HoDKzUyEwPggHr3YI7cNL054tLCrlwYmPYYSR/4W5Ei9Syj3hR8dYCPpuAFKiJN5eN5lou7&#10;vBqQx6gH0gF5rSwTGjJoGKhlwCNvmVMPSnoB0Koc6mjRgZXcpElt4mFDPmpnb3TVj/raLcRbNl+P&#10;Mu9W8THaBDjlalO6jC0cVl+/CfVY9bpW9ggQQW41AD4kbrzKigbB8amhJuhmp0ZEPWlSFndKbCTX&#10;mbUHuxfp5EKgXl3BR6A69TTBML6hhddk1sGXQc4V3RU90G0pR0P9k53CAxi9Peb4tq37Y5PsXkM8&#10;LCU389F+juxeTdgopjZseD2wD42Mt6oEm0asV0iNAL6KOMG7rWYmRD0t3CK7FyO7BxnvoV5+jnps&#10;7h5N3yOL5zw6R71UjyT0zAyTY/3mqOeIrN+Mehx5U+qxgQtm9Aqaoxn1HJHdg8UD2mhoYmrZyB6y&#10;YVzi4NTuAXNNJd0A9biyQgOikIsgrPZzUpsqrxhDUx+UijtWnma3iNEyqKckG4Y8sDn11HExtzWj&#10;XsXcKxcOBjuPKaB9zifrnSktddK7N+vgm+FvHnwQZx+ExEfg+4F17U3tHlHvN0c0W2UefPOm753W&#10;DzTk4rvT8wG++fNnMHofxc5ohrP/eP7Z0/hx9opUL/6rN1df/n7w+IfN2696157UJreKw6uFPo1j&#10;6I1JrradLdEcvUyskfSV/UtKNtW16fahE+KdvFNRQL2tanaSizZSLp3mrFKhTYVVBMiAemm655md&#10;8NGUERzxrqQDLiXkM2OhEqMeIY+JUc9Pd2vEyXBeoB6zS6BGkXruaHoKqEcDGlPq2WyGcCVDc2jg&#10;QDW8BOyef10MebJhuvm3kfFVc2F8s4b55CifGOjRXjbUEv3VJC3LpTWzEVAPb5hWX+BFS1K4luV2&#10;L9bJxTpESfYeAD4gDw3CHJNDPRLoVj+hXqRNQjvUlIMNnCP4KilPMe6xYy4rgUhOox8tUK+Q3Cpl&#10;dmvSYUM5amWvtZXrbQXbGx31uKse9/VPhvm7Iwu6M7RuI+R21Gst+UpLudLOXu3mrne1G7B7zezl&#10;mrRbSm3q0S67u1CZRlTXdMFlZ/11uq1aol9IDWmUI7NZFrdY797Agt2LdkEe6toL1WEVM9SDSeuI&#10;I+sKgQ+Ob0WMr+mSp2bFRk35KgPfw12b5dzCw6383QHeknK1Ju4WE2Mj1M36G5KnknaXQL0k9e7Z&#10;KVdR8tXUUAvgg+MrZ3ZIAum/pt4UecDc/0Pqwbghxr5NPfJ9GhPLvADfCfVIlHM573jIBfJ41x65&#10;PMAuXQfv1AxRj4GvDelKF+wD8iC7sGmZQ02mTj0+8qtLvbw6snNbp6iHkGsdVOzD4e4zuqfXq99h&#10;WI4/n7/vLY3nzhZpQLys3gn+prw74wFPqDcXcqFH00VpZ6jHh3RpfIPV5pwH2b+XQ70ZBGfgm7LJ&#10;yb/84Fv6r6nHrja7IBp4DzCz+Mtc/vTnyf2vhx+9aF95WNk6JuR1D4zmRKtP4PVkeygrvbi3COQl&#10;vKVCbmJIw4KyVVEmTDsVebuW29PirbTHTLq0OJXYlKnEJqOeGKkKoQoCbNid9a2kPUtJ/4YS9Ojx&#10;09RLB9C2Yz66M/eMehLNGQY1ynGPEXJl30k97r/gB2lKijsbdLF6fG4lQnfCNRn1qHcpnwD4hmZ8&#10;gMALZuH8uMcE+LjdA/XinnzKVxRDVe71cvGOFu+q0TbsHgefI7RppKLOqUfyw9DVpvF2Sr0p+JB/&#10;Ye5g92jiHqjHQq4UaGqRPqdeXb7czF5tqzfAu5Z8tZ45rKb2K8ndavqgIR6BgwPj41HhzjAP8B2D&#10;d6BeQzqsiwcNGSbxENSrKwewUcXUphkdqMGWBKavm8k1EwzKBpAxCToItuBdURjNqEe9e7B7CLkI&#10;4/QpaFo17B5sNcDHR6ICS2JizcyFOpXM3iD3ESzexAbyHoF9W9a9oX6rrx7jPVSEiRnt46Vl2D13&#10;mVMv5aLpLIi9sr+WC7cRhPEOS+mtcoq0AJ9J4IsS+BzFmRI9M9ln1HNkZbjmwJdxkEdK4WSSme6R&#10;hK4xFdiXF/tcHHaMdwx2U1myIwPAUnp5cm19KzeYo17f0gYFfUo9xkFKpnN2b4o/bv16SqoGN5cT&#10;20q6rkktHFfSNV1GyG3C6CH5AnyKUGPg6yDhmlofyCuYo5zUURJ1KVrFVstQ3apKYd/WxkV9u6xP&#10;KsakaoJ6h1Z+Z3Lrq+PXf9OsvRe/QnQDjc9+d9al8ZuisULK87WUuU484Jz7c6IukwM+5vjm8Yeo&#10;y9Mun6V8oin+eAqeHZ9hztEc6U7EkvIZzFEQxhHemFlFfmTuOH8WPfFdwnHnJViD4vnsRRn18Lf6&#10;8PH349uv+teeND+8WxpdB/WM9p5em1C2LY1koy/GG6HlbNJbtPVdOzspStsVeVJVJnV1r5ad1NRJ&#10;Uz+wxaEcLAt06wk1QkMZgn9ViHhUcIQmMPuLCY8eXMt4luLwYt41cZZwM7zCCoHPTvgNdnNuMxmw&#10;xFBFChP1qHaAvxilgdosH8YNe2liCmVSGu2lpWAZf5kVSsnx6ccwfbQuzWcmfEUZX/v4sEA3aRjb&#10;qU0j1gcHWc5F8LTAPljCyIYWc5tUexl2L1hToi092TcSfS3WJceHtBtunsxNgdiILZk+4kWVHB+N&#10;ZszsHp7SyYbbSgg5tyH6aoK3koAFYyE35sbbrqvhbj41LlOBvKtd/Xhg3hroH8HQ9XLHLfmoJuxb&#10;kZER6OV8bSs6rGX2EWY7uRtd/WYze9RQrlQz+yARVBP3q5m9cmpiJ8ZWfGRE+rlgJ+trKr667KtJ&#10;DDqKH4YLSbNrJWEwnbp2VnzA7F6bjeQyu4f0TTcIp9unkd1bk2kG3yUx7SrqoQHeEpL1TvHhjv0Q&#10;UXfHvj/O30HO7ahXG9JBObWTjw1ygZboLqc26C4fyQ0r6bJT7mLaXcRvjxxsalH4OeRr+n/x/zfq&#10;WTKBzxR7XHlYKqb/GfU0qQ2owdCdsC/bl5M0T0WXuszZ1VhvXQVGDwQE+LKZBmgI/ClCHdTTVAY+&#10;2L38GCmYZjXH61KsqqZautwvW5OisV0yTlGvYO3s3/nm6ss/ALvLU119+du1ubsF3ficRLfO4BCc&#10;cnCGP8f6MfydAh+rQcCRd4p6v57WdEbLTE/OMBEecF5z9pDrHUl5pvnd2Qlc7zv+PrEzicJ8l70i&#10;Pte1l7/vPfxmdOslVRzYvV0aXrO6h0aLXJ5aHqulsSh1gmtqYFnOpftl0C27U5J3qsouqEfIY6rn&#10;9ooSpx444lAPzi7iyUqRGtVVDpSSXjME3i0nfesZ34YcoXIDNqgHuonBSiZYTtHkFSMZLEQ8OVDP&#10;WfMQmFZMwdNd6tvU4ysiWPdfIc7qBQRZ7WWcFvEaca8tBZtGHN/2MRe+eCznNkUfZWcEW1qA4dKh&#10;uMciuxeoypEmjJ4e75ESPbRzUdg3PrZLIxU0Q4U42KCeOx/iYYXS7hR8jHpdNcLBR7OjM164UUC2&#10;yMGX9lblQMtMjirKQTt3rWfcHOY/GZq3SfB0rCOvlNixIkPd3zWCPTPUB/uKCbikCXgHe4gt2qQ0&#10;bUvJHaJebGhGBka4nwt01EBT9teJeiAOE8DHB05PFJmjHvDtw/++YtJlxjY0nnOpQuqyFFszMq5q&#10;ITqExxzl78Dx7dF05Ydb1t2xeYdh+jLNpMEfNtQhu+cpJTao7DOUWM8nNwr4gcEfAVGXwBfr5+OD&#10;KfUiHYDvFPtOU4+NZpyl3gnyoHSfy0x3STPknVAPW3CNg29Y4NTLOKcZYteEaBDWoZ7FqMfAR+wD&#10;8s5QDw+BjBxzRLpsD0QjAsodCq20S2hDCobjA/VAOng9bGk0I0P9etgFK3EODhoaDePC64F6oGEm&#10;XFISDXi9bLKZEzugXqWwVzJ3ysYEqpiTcv6gUJhcfvTT5We/HD77+fDZT2z7MwgI8F19ye+Ky/SK&#10;5EBwqhkEbxIBCYK3vqKy8rPBDdqytOtQ7ycC34x9EM+8J+K3yp3O7OPsg2Y0fKdwAs/LM0o6EORM&#10;nEETFnKq2WmcmBydvE2aXtDZnVGPkW7++nhpfLorn/6yfffLwfFzWpKx87E9OMp3DrTGjlrZypZG&#10;Sn4Q8urhdU2XhiVtr6IdltVJGbzjLo8ZPa5qdkeN1FJuPebOhtfpftugXtSrKuxOGplgJeWzoi6F&#10;buuzmvZTlVA9Figw6pEZhK1LM+rF/SaoF/exQdUAQY2P5CLPUhEUuLkp9RKMejCDlEADVcEHsFpR&#10;t0YlSOH43GrYo0U9+Uyg5lCPvN7YTo8p53K75y8DnTSLmM19YXaPahYgwCLb6rEe7J6ZHGAL9sH0&#10;5Wj5Kvk+xr4m2MccH0u7fj64UZfDgGNbJZPY4+CDzcF3nnr3kHP5mIYHFrWux/olabedu943KcOO&#10;C/e27Ps7JZqNPNA/bmev18XL5cTECg9Vb0veqEkbtcxaGW0jPMhHh4XYyI6PmTaL8U00QEYz3NdD&#10;PaKev5nlCjTg9SRw1ldF4AVtcqEWpIXaTHzWHhvJZfON07NKWWtKiKrhi8ElKXRJznrqoHBHvQ6L&#10;Nyk+nJQewe4BfAP9ZpfZvVKKDWsgYnuraZeVXIfM+JqZ2LCQdgUPgQ/mVyfg9hYQrSEGvjaJsY/w&#10;N7N7rEdvijwmgiAnHZMDPpwJkctj6nDlgTymqadDjB0UlGFBAfV6oJ6eakMGTha7dETu5pWele0X&#10;ciQr17PQAPL0mYYQw98ABhB0A7mQW0E6wAumj9okQiGOsFELkIvmrGRBPTCOrB+5PBrPZYMbOD+v&#10;D/RsxzKGEA7SaEa0yr2emmmXrEm1dIBtOc9kTkrmbrF6ePXT3w6e/Hj49Ee6WdpTul/a5U9/Pnrx&#10;Cwu82HICkjj7ZpreQPIPtI+/+BfA99EUfLfm5rVQ1AX75m8KPoUgZ5+zhGOOho4HnI5+PPzV0aPf&#10;SDPePWKa7f4PxCE423WIdoZ60yNgHJdzPnsnt759g3hLRu/q48bencrWTbt/ZLb2YfSUyhjUk7Pd&#10;0IaaTXfrxatFdVIhupHquf2mdkAJV0WbVFV39Hgz5dJg6EKrQmAt411ORb25bJQsEgXVIMyO4Xdu&#10;6yMy6tmwewI8XYiWgtGAhs+M+gy6OTdCrr8AhyjRECrNm0O+ht2LeDSwjG4K7tUTPloiJrMFFRJf&#10;CEHLv9jSC7dCYyaeXIRm/5VBHwsJV9gsiTtlcYI2vnhsWAPZuZQiXNJNx5ny4CBeMRtuaUQ9Qh7A&#10;B/MB30eBl4GP886hXgivXuPTWdiMFgY+nEbq5iJdNdzhQyiwhHA9CZcd37AFL16ibaZGdSpMchPU&#10;27Lvbdv3GU0egCbwfT31ZlM6qib3rRDS7iDn7SiuRmatAvzJ7obiaeoB2ECQjpTHNjQ0gn090NX8&#10;nZy/DfYR/oKtLHyfr87wV8+SaoqvBjM4VQMCGWVvFd6QVQmk+58BfNH1bHhZDi3LwUUxvW5lfY1K&#10;etLNXR/mb+2U7u8U720VaAoLDWtkr1YzExrWiPTwEpK7LGyUUhvIy/k4Ai/5Pjg+WnKjhlu5SPu9&#10;1NNiHR3gS/bOUo/7PhjAE979T6hnZ4eUZzMdPUV6L/XUf0o9mD5CG1wb7XYBtYI+AgS5rcMJiMM5&#10;GD0ayqjLqSrhD7vsCEyflm2rMhxfH/ijhBuvcerB8aliu2CMK/ZeuTApW3sVa7+c37WNSXd49/KT&#10;n/Yefgfk7T/+fgq+H5FzZ5mXs28efw4Ep07wOqPe8WsHfB9/9RcHHxcHn8M+NspxMpuPixnAeepx&#10;zTygg8XZQ1MIOu23I/MZTel5Bponmp4APZmj2xmdnParc1nYw5tfvpk8+KZ//Kx9+WF1++PS6Ea+&#10;c6jTYgxGvcIoFa1J8XqBblI8suQxqFchowftQi39sJHbr+d2G9p+Xdu1hJ7goRgL6oFu/jUh4lVh&#10;9GCUIDmI7GOHViVQz7siAElURMBvgVyIwPB6UIoK5znUS5ymXprsHk3oA/LeRT1QFXYPYC3AslFB&#10;UDfiMPCXi7h1PGrE+kVhq0zTOHZLwg7AByunRJqZIDwmHB8uXuAC9dI04MC+nzAfs8iVGjLfxwMv&#10;TByVcqGcS/OZye5x6sHTscGNJlALuwd0cvDNEnHaWwH4kq4iTewItYqJzYZyuaffHJqfwOuRjeIq&#10;Pd4qPBjn7/ZyHzdFmq5sx7atyBiAM0IDPdjXAj1sjeCAwMdkRUZWdAQbiJw7kxbu5kIO+zjauFR/&#10;A+IQJA5OqZfxlDLuokCF82DTjPiGHl3XwisKTQZcM2EhS4nNtnI0yt8a5z/ZtG6PzE+G+kfIuQ35&#10;EDnXpl+Urhps8pENUC+6asTWzOiKnli30p4y9TMGag71CHyRFuQgL9pmsyu7ZqJPyBMozxYyA2gG&#10;PpqT7MzUY7tC33Kox3iXQbB9lwA+uQ/qlXIjS+prqaaWbOqplpFpGyLA1zGlTl7uWlmAj4lRj8Cn&#10;U7w9Lcq81LWXpVTL5uLRxBQ0gDmwDxEYRNPkNu1mkXlxWgvgA/IUoQb2saEMhN869fGJtZzc0rIw&#10;fUNVbMjxqgS7F6vQIrZMO58blu29SnG/Yu+XCyQtOxzsP9l78N3kwbe7D7/j1CMx68fxh9h7+fnP&#10;XA7+phy8BvBxvfoN4INuAH+f/wH8ffQlM31T30edfVPfR5mXaw5/NOLBVrBxzTjINXt0hr9/LweO&#10;7xPL0RAnptNgcvL1e3TqIkAtO4KAv3P3y961J82Du7WtjxBvjSbNVlGrm9nySNb6YY+eFfAbNtTx&#10;r04cVbI7ZWWnru0DeVVlArvXyO01tf1GbreuTcrySPCadCuGNXi9VGBNCLuzSqRugBrJoRpp0ioC&#10;l+ZdTniWU0F3ltaWBSwhWJYjNS6B5rgwQ+fV4r58GtRD+GWjtABcinr38iEiGk2ygzWjNBoEYmiE&#10;gcDnB3Ro0nKcgS/sysGoRjw0cY/ZvXEpM4HXK2V2isK2mRhq0S5IRBdn85DTvhIt9mDLMEAx4EyN&#10;tsh54DuYHlrpUT45MJn7AzFVxFiamkfdfM6rs9l5oJ7gqyLwwgniHFBPi/ZyMH28py/U4t18SHxp&#10;NrHDiPRB4bZ2fWB+PLbvAnzM8dGgAaPevaFxp5u92Zavw/fVMperwgEIWE7uIvwW47RqrRSfFGPb&#10;pfgOGjhYSk7s2KYVI/xBRrSvhToInrB1WV+NBNL56uCXc4RTzwc5QAT7JE85Q/cnsimrbhjJDR1K&#10;rGmpdRMALSW2W9LRMP/JyL6NLYVcNo2mJu6XU9tWfGiEu2qghWtmaCKLhZwL6sXZnS1xWclXOaEe&#10;Bx8hL9LO0VQaQLBrxvEXp0U/dmZoi6QT6s36+0hgn0O9fKbrCN6N99ZBJ9TrgnoweqXc2JL7uWRD&#10;SzUMocV5x0XUg93jUnt5lUY2TqhnME3ZZ5LdA87amtSCADUarMg0dQlHqA2XxyCICNwB9aiDL1PH&#10;lvCXnDo+Rj1ValDIZdST4hUxWpJiZaKe0M6rQxi9avGgWjqs2Ae2uWOYmzu3Xu/c+2Zy/xuAbw96&#10;+O3ug28+fPwd18HjH6bsO6XLz3688vxnrsuf/nT1JWwg6dpnvzL9RvhjmfcWfB/XbJB3av04AQmC&#10;bErzvDgN3z7opGMOwTlKnhxhOgPBf655qEHcac52+Ql0JscxuzcQ0v3m7VcwevW925XxsdUjo0fU&#10;q7BxDLEV99m5dD8n4N9J30gPbGlUBPuUnYZ2QIMY2V0gr6kBfHsNbQLwyYEiqBdaz4TWAT4h5FIU&#10;eL1416KlER0lWEt58jR/ZTmFBBrx6TG/mQoS2qjYSQR+DXnTinkNmm3n1VP+4nSWHGwULSaD3YvQ&#10;ozqjXn5KvQZHD635Z6clPdTBN6UenSkHGmZ8WEhtlcVdgA+y0+N8fKDBtYWacqCOF8pQKQG29hbg&#10;87Erhxu5aBvvHy6P6iElWVUkmgHDhncp7bYJfPMdfFPB1sHfgXSgHiipx/qEP/J9bbBPDjaAPxE5&#10;19/MBTtlYdLKHg3Mm+PCHVBvt0xrv7i2C4/GJgLv3aF+e6B9AuvXVZEojyE22eUanGAjc6UuHtUE&#10;uK0DCOArJrYL8XE+QgDi1MsFWtzfEe/wogES2wUBwUEGRGKfY/oAPtFdEtwFwZVP0+iEnlzXYqvZ&#10;xLou+2p6qMtuTXkZaXdoknr6cVO+XMvslZJbBRpX6WnBNq4meirpjWJiLR9fpW6+5JqRWs+fpd4U&#10;ec1sEEc6RqyXT/Vtkf61FfFvThoxT3eGetzuEfUsmpfXgzjySHxwFvGWUc8ADTn1VGQW8npAHnJu&#10;XsKZpP9EvcG7qUd0owkoABxnH6gHmdkeByIeYmqDaKAeJVyxqaRqUqKCLRIuqJeVGobaw8XPUE/l&#10;1LP3OPWqxUM9O6g1r2998vn47pdnqLf/EI1voH0GvoOnjqYo/O4M+BwPSBGYse+VQz3oI2TeL0kz&#10;9hH4uKazmol9rGzBTBxzZw9Oj3Mmzosfn+kMBP+zpvSc4YxrBjtHyOC/sjOn8MVrgXpjuh3avdrk&#10;49LwmtmmHj1QL1fdAvWS4YoQrpni2MiMsrGuGu8Z+PUVRyVpTAkX1FP3yOvldtv6QdPYb+r72XAV&#10;1AtviKGNjH8lBeplo1T1xEoNjQQw0RS8Bf+qAOr5N2Q2ucRIBoC2ihyqKlFQhsY04j4TD0XcOYRN&#10;wG6eeklvIeo1AT6aYefNI5xOqTfzXGTcUl6bJuJR3Re20talw15pkV4htVmTD6rSfkXaQ9q1UzSy&#10;geNqqCOFgCp6lQwVr6cuwgwrpgKoAXwItoS81LCQHmGb544v3svhzzId32DgownMEIGP1mA0shST&#10;4RZx/pCDjzJvtAvwEfsCDdnbUHwNMzoop7aaymXgY2wR+LbZBJHd0hM2TeTxOH9/ZN4dwfqZd4bG&#10;7YH+SV+fElAB/oiAdeYEy6k9eEA7vgXk6cEeYAfkAUAQJx0dAQFh93x1Bj6i3hSIeDOMeh6HehmP&#10;LbgtgM+h3lo2tCSFV+TosoIYW0yNW8oRXF4fdi93A9TDR6iJe3B8hcTQZIMbirchuauCq5xat5Nr&#10;dmJVhxZUOGGqAtZw2BdpqviJwP/IAI638FtkxHvgWlEcA3m2PLSlYUF6Rzcf8Y5pzuh1mE7hz5J6&#10;BWUA6pW1TUvuqfGqLjQLcq+Q7VsKgAiv14bQoF2pXQDvWAefbQxtfWAbZ2XpAzPXg5WDzGyXwy4H&#10;B8dmqBABpSaAaGQBxCbcnCrWoWyGJdx0DXZPSpQBvkyiKAtVeD1T7dFxJNxIWY5VlRSVMMhro0J+&#10;u1zcr5YPbWs3IzT7V58Bajv3v5o8+GaXSPctx9yHj7+fCu0fTlwej73M/V2mAV+uHx3kzaj3mRN4&#10;OfhIrMvvFmIv08evT+OPsW8GQeIg08nubIUvZ9/7NKXeGSY6kJoKR2an8d3ZQzTKDAjOdjkE5/nI&#10;NT0Bbwmfd3DjWX3ySXl8XOhdMWfrMcpjxRz61hQ51q5phxX1AN9bqhcSqulpKuZYyAxpAJfJCbna&#10;Xts8MJPt6JocXsuEXZJvJRX2KHBw8EplaccWRkasKweqcZfuWUx4VlIBBr5kwBZDFXg9GveINglt&#10;PivuM2gkl9wcnGANhpG67ajEsR3z5gE+vmI3SRNNiHqAC9BD9GHoocW2rL5TdEOD3Qu7tLgnj9P0&#10;+KAs7lU49cjx7drpzXxiaMT6gBevEMUhS6vQ6F66iLo0ZzAbaeZiHRO8YyLwwfGBZfH+dHzjpMbU&#10;VDQdBJ6OfYu7CNQ0U3pOZozipxHuQVqoi20hPqpm9prZow7dP/vjATxU/vbIurtpPxjb94fW3XHh&#10;HnaH5u2B8UlP/7hLCzaO21kefpF8J8iedmxUoMFcuixdGZjzN/Rg2wh1NOJdE1vs6kFsW3hUIybS&#10;caIe83qA4Bz4ihk3Yqmd2jAT67nImhxYTa8ueC8trHjPR5F5YRuRo6vCHt55TTqAqvgL4w+bpJk0&#10;+chAD1I3n+JviO5Ket2OreWiK9n3Uk+mijTYbb+LelPk/TfUYzkXnm6OelIvl8SPeaeYHdjq4G3q&#10;Wdjyrj1YMK1Pegt8DvWyHfJ63NZNqQdR4JWJfdwPcqOHLcu5DSUFqNW4pFRFTlc0pQ3zqAg1JVEj&#10;5NFS3Lou9WxzC9SrlA6gVKysGsPtW19u3X4N6gF5+49O8uzB01NykDcnIG9ufp/j9d5BvVd/ODpN&#10;PRILvFz8BkMnYj2A8xCcaYa/f68zNOTsI9jNDp6G44xi76beWwl6dgJeC4l+ePysvnsb1Mt3Do3m&#10;rlYnr4eEK2f7rgvpnDAA9erGkZUZI5FF1zSay5bo5tP9UmZUldnCjOykpR80crvwekVpmPLqkQ0p&#10;tCHSaMaMeuJOMTPOJ/r4d570mP7VjG8t41+XItR/Z2WCZVAPaFPjLbitFOweLuJRGfXICbIVEVT6&#10;Cdnz3dRjBZMhgI9cm79KxZCRc10GkBfeyEVh9/xVNdJFyC0JO+BdRdotQ4i6wiYNbsR7/OnOVBjy&#10;a5R5ITSwi4eQahF1TfCO59w56mVpEp9TYwoCfDmF2ZAlQm7XiONkEvBHBIwPrcTISo7h8riMUC8f&#10;G9iJzXKaTcqTDhvS5ZZyFVyj2cvaRyT9Y2y7uZvtLIzVUUO6UhMPK6k91se3VYyNiXehnhnuz6gH&#10;2IFonHGAHQDHCTg9wsDHNKNe1s/tXpkJ1LMFl8WpF16VfMuJ1fPexQ/Wls9trJ7zhFYzKXcepDKi&#10;vWJ8s5TcLqW2y8JOKbXF5g/2TYCPOjSbGW85tVEILmV8i4l3U4/mDfqqZPfCTT3WJepJ46I8spVR&#10;UWbUEwG409QTOfjmsu089aQuGEeioQxKuBV9jF0t1bDkbjk3tKdeLy8DeSQgj7bZbh6ioYkeVNBh&#10;+t5JvS6Ql5PI3+mweGIT4CO0CTWinkz5F16P7F6mxqmXExtysgKvB4mxoiJU5VQFKZh7PSlWESMl&#10;mSpT4bmg3rZt7cDr5eSulGm2d+5efvILqAejB0NHIxg0Z4UN3bLJK7PpezPY4SEuNqDhzGsh3s36&#10;9V7+CnHkQci5FHVf/XGTUY8sHiFvOsoBsREPMn0Mc2jQXdbmBn857Jxbr72Lg/NyOgrfgqMzeDK/&#10;O+f1/oM44+aRx8UexaWuvgT1nsPrVTaPi4OrFoFvj8BX3RGFtveiqGdG7fyNfulWVT00kkN8n1Oe&#10;IhCgJWhws4Rf4syoJI7qNKS7Q1NYtIkcKkddcnAtE4DjcytgkJUe2ulRWdouCmMj3k177dC67F0R&#10;fKtC2KPGvKYQKBHyok1scT52Qb0o9ceZaYRcirHU8cfsXhmUxFN4wiXqsSAJ7oA+vKONBlWpxFMZ&#10;OZfA59ZD67nQmpryFuVgk/XubYJ3POdW5X20i8I2ZXDWW0eTkJlotg2NyTqV4vFCOIgTkG2hE+o5&#10;8/iIcTM574fxjjr1QL1YnwuZGjJiAzM2APsY/oYWGjG2nY7AWrBsfEZebLOY2HHmJLMJyVARni6+&#10;WSDMjfJhmrBihkj5cN8IdoG8mQA4Llg81iDk5SO9s9SDwSLqsQ4+f03xVmVPGZK8ZVAvvZEH9eJr&#10;amhFdC+GgbxLH6xwXVxYXv3A470QC61IiTU9vVHIuIsiPbGCbZrdOjKypviX057FmOtCeO2Cd/H8&#10;2gJ4x5XjAvUo3k5XkwTruUgLvzB2BrwbldRxKUuOryD1Cw7mGPsyA/KAtNK2Z4ldktSZCm24Nlg8&#10;4h2SLLZFdVgxxuCanmkUst2SNijCzWW7lgKL14bycgtCo6B2rWyHtrluQevZer9gwPEx9plD2xwU&#10;jEFe65lq11DaObFuEOBa2GaFKgEuUwfdcATgA+yIemT3iIaQQtSrIOGCeoi9oB5OM9RuFoE3UgT4&#10;pHhFhffMDStFuLxDXR3G/fl8aXd47cX+ox92H8DigWg0UZnVkSfxpWnAmePm0GDto5e/Qmzayu+k&#10;z5heOoxjmPsDmlk8BjvSR840Zmb3Zgs52FoO0nQBL4cdiXvA6XHORIdrABzfZUfmNcPcGZ1YvCn+&#10;+K7DtdOat4RnnOBMMz+IR6lf7+OXtcmt6vZH1fHN8vBGsX81T3dEOxSiteCyagrjpnbUMW809SM7&#10;M8Z3XgrUku68GK6q8TbNImCdzlWVom5V2almd4x4K0o3/5cDa2LYlQXFCvinmx5VWPGPQmoo+SuJ&#10;Dd23lPYupQJrEo1a0FhtDdRjix/ALORTM+bRIaRdFnKJemTignCCbEEFu50Fq/xeIeoR8qbjpM4C&#10;2BoeAumidHtJLbSuRt2G4K/moj04tRK9GUY9ti1lJkVhq8DqssBkOGMU8H3BhsTmzVBxFy8IW5mO&#10;zHZn1INJRBrTiHGwdS3YFOQz6piK9fVoz4jN5FDPEbItE2dfAb4P+COhwcU4OBUfkLWmQnIE3Qhw&#10;jrMjczcVqHei/FTOkVCHFO5OaehEXR0xHOBjc/dUTj3whw/muuw0m3IcW1P9SylgC6S7dH710vmV&#10;S+dWls6tL5/bWP4Acq9f9G9cCLkvRgA476WYdzHuBekWQ2vnfSvn3cvnXEsfbFz8YPnSueWz1HOM&#10;nr+aYbyknBtq4reF7J48Kue2yrnNokJ27y3q4QgfyjhFPeqz42LUs1mYLWkjeL281NGFhq32yvqw&#10;lOujAfAVwLgs2Ef4s7MdG/5O7WJ7Qj0mRj3SPPVUsQbAkWg+ClEPyMOWqEdGr6Gkq5RzEXIZ+JBw&#10;iXpxop6ULEOwjTm5JSeqoJ4cr6rphoF3a02wlYVGLGAquV51+FHv+vMxjN79bw+f/gzkwcHRrTNe&#10;kmhVBt9+9geJ5iGTOObYUo2Tg9Dxq3+RaMka6WNC29/Y0lAGLN5Xf330JZvER87uzSdk8f6fUO9t&#10;/XvqnT0+xdzs+PuoBz34kaqt4BzEeVCvfXCv9eHd1t7d+s7t2tat2tZH1eHNEBWMsszMVks7auQu&#10;19SDGfVi63TLRyFYyiVaeqJjpvqFzBDIq8hbFXmzLI/FYDHqUoMgmkcDqvKpQVnc5tSryBOEQcFb&#10;oLtqLAugXsSjJdlYbZbZPYAPjAPsHOp5LcFX5BGYUy8dKCV9dswD6tHK2TPUY7aLwEcnB6ppXylG&#10;1Zhh91TYvYTblnw1gM9KbxaRc+H4nMGNfWb6KO3mmeljAHXoSVHXV0657ZTHFn0VmaVdwBGnkZj1&#10;A/ichaRocHNHhg6AozYTGieaUW8GvrepRwLyOOaiAybYOgALDg5mrQuhMU+9PBRhmuLPivS4psfp&#10;4BR5/w31NuimQu6l0PL5jYvnQL0VR+dWFs+vLl5YA86IaB8sL51fXb647hw/v3bxHM6hBkDJkEdP&#10;maMe1X2lEghU1plRj4yir5oNNvBXw+8qLF4pt1nOjUvqCOBzMDelHnGQVpv1ClKXJE+ldG2lV8wC&#10;aqSi2i/lBmV9VDFGhtgwpWYx16sYwzLsXq5nq92CCmdH4LNVqFvMAXmdYq7DkWfTSC7JNvpFY1A0&#10;h5beszSSkW3rchMuD/jTxLoG3glVTj2TOvXg8mpZRiNeurQAAP/0SURBVEDHBnK7R+Ari3FbjNnc&#10;68EPSvESUKikavncoGBug3fJUCHq0wWhZlR3W3v320ePx7de7T74hlzeMyDv1+PPGLyo9ACB7Dr0&#10;xZ/QrPrA9c//YPrXjc//mNfNz/8k8RuHf/HXrdd/3/ryDQmRlgnZFvjDkU9APQgh9/VfTvurN7e/&#10;djSlIcEROjkB4GO68y1pBrUTLPIj09NOxI6DaPeYHLpBLOFSA49Ol47ghPswgPP9gEzEuJ+YGOxm&#10;AvWA4Ksvfhnfetk7ety58rBz+LB9cL+5e6e1fxfUC6zn4h7bFEfgXT13WJYnwAG8DIJewpUPrsj+&#10;VTEVsrOJlpakufRl8E6BtkrSKButR1250LoSdWugFbBYErc49dDQo1QMLubSA6uij81uAfWEQEWN&#10;tfRkj3JuuJ4JlBNUOyAP6iHksunKbOFaqJphd7Rgdo/KrjDq0QIycApQ5iOkAB/PuZkAAEqljCMb&#10;Wng9B4eIrAomUngSxmVph72r3ZqyX1MOqvJeWdwB+GD6wCyE0xwtpGVrVP180YINgYAAH9wJGToW&#10;dS1odmvD1MiCaJn9CCwD1PRITwt3nNnCoTYaWqSLgw71Ipx9FHgJf8zTTRk3rz7rI+vnsQXRCHyA&#10;F0ycgzOLPcQbrM2Ohx3kMdFxwh8HYogE8IF3XDPqsel7nHowXnQzoDStqDWCq5nVi16i2zloRj2H&#10;gItAG5GOtHRhldMNuoggzE6+eJ4/cQl6m3rwelPq0asyuxemsXNwrZQbV/XtskY5t8iHNcjxcer1&#10;HTnmjpBnQ9keJx1iLCnXL2vDqjkG6UypAUNX0vpVc1Q2hiW9XwTaCHMEO0AQKmnIv6QC2Kd3ixx2&#10;jHclJm79CHy5npntgHpk7iTCH6inSQ1qZztEvUwNW1CPIy8Hx5euZtMO9YSIhQZNYUnXkHlpaotE&#10;85ldi/GLC+tr58OxSFHNj+329dbew87lJ9u3vzx49COvJHrr9RuwyXFtn/1OYl1y1DHHd6GXv0A3&#10;P/vl5qtfoVuvfjmjT5huf/7rnS9I917/7uhL0v2v/rj/1b+gh1xfQ39Cj75xxHb/hcbjb/4ifevo&#10;0Xd/Pf7u78e0PaVHdPBvbB9+8xfEdt88+u7NQyY0Hn9PevgePZjpB0f3AT6+ewZwP5HePgjqXXv5&#10;yxZVW3ncu/q4f/UJ8Nc9eoRGpX/sXZJT/jLdc13aAfJscYxvOP6VgjIwWfBorksxz1ISTi0TKsP0&#10;5dO9QmZQFIdlecsSh6wCCtWMolnKCRrDBVmwLQpjhFwt0gJ9IhsqqOdfkxBUEUVBPS3RVanQE9m9&#10;lN+mu5T5CgAfBNgR9WgVhzOsEaeb+Ni4DuiWpX40Qh4X2T1aBsc6+AA+qtCXB/XAPrRxEEQDngA4&#10;WqMm7VTlSVXaQ9SlIQ5nGjMb243iUs1sqI5UzqhXSLrMlNsSvCUCX6RFI43JIQcorCIEz8gF/1hM&#10;bxeSY+DPBP4ifT3cA/jOSAt1uXLBTi7YxjkO3U7DDqQz4NGQVfEQkY62ZO6mgOPUm6Ktb0X7hegA&#10;YvGW429KPSbuDXHBGfVyQWd12ox6khfGqyi4Cql1M7KieJZiSxcoojJ4LRPFzlNcZQL1mBj1oBPq&#10;OZo+69wi9F6vB+SRWM7NBptarGOJgNe4Zk4IfOqIvN77qUe8Y3LMnTZEjCVpg4o+qpmbIJ0ltwpK&#10;p6wPavlxxRyWjQEHH1Qi4YkIv/2KQSrp3bLZq5j9Mld+BIF6fEyD2Kf18io8HVk8jj/wjqgnE+mw&#10;RcLlUXdm9AA++D6iXsxOh00pUWLjG0xgX7ISWE8tLng2LkW9a0IaTtAem9XdUueoNrrZ/fD++Prz&#10;vTuvDx58dfnRN0ePvz168t3VJ99ef0Y6Jn0HffTsu4+Zbn36Pen5D7df/Ajdefnj3c9+Ir36keve&#10;5z9B91//8oDp0Ve/P/zqt0df/fb4m99JXzt6+u1fT77589l3fz37/k+mv559h90/n//wF9Pfz38k&#10;vfjxDdezH/6CPv3x70+xpRPevOD68c3LOb346c2Ln+eEXfb059DPc8LuD6RPf3T07LSeTvVkpp9I&#10;j39kAgGBvB/fPPqZEIkfht37Xw2Pn/evPR1cfwYBf93Lj2rDj1wXUpF1PRtr8dsV4OsNyyN47Aii&#10;4rriW824L8XXzgWXF3xhlyJFKrlYw0h0LKFflsaG0BOC5biX1tIqkRqcYCmzVZURJ3dLmU07PdIj&#10;bTlQT7jN4LrkXRGibj3htmhmX7yTi7WAPz52kfQUAL60n26ERpUIQlW2hIPqGwuBMpAHr5f2UpUU&#10;Jdw8Qz3Qk8+hE0O1tK+cQM5d1xBy4fsAbjXconuxpkZFqrXppG+gijk+AAvvc8dOj0E0fO8APjAO&#10;Fo/bvaQrn6b751Z5zgU9Abu6egjVsgcN9XIdypKQnTlD7fQWt35wc2T9qNiJI2AOIsfHZEYHPNty&#10;6oF306FY5NkOBJtGdMNpjGIz6gFhDHbOcfDOjg0hzr5ClCPvv6Zexl2E0UuumYGlzMal4Cl+/W+o&#10;l6NpnHDLJDXS4H9ikfoRiqxAlS3C7gXqoKGZ7tnKsJ6f1Iwd5NxyFuDrI+Qy9UjUeQd1IDsLl0cq&#10;qb0y/J2OVEuqGIOmvdWt7tfyQ0tplrVu1ezX8gDfsGYCiMBct2L0ylqnavQa1rBu9etWj1QYkuxh&#10;oziuFUZVyBpW8sOiCd8H90cesKD3DLlhKE0or3ZMNLDLZGZbORFer24o5AGRdtUM8m+dvF68KEYt&#10;IZyn3r14SYgWQL1Mwk7FTFms5bSumR+WKpNyfVJrHbb7R73R9cHWza3DO5Oj+x/eeHx4k3T11vNr&#10;t18c3/3s+MHnx/dfYXvz0euPH3916+nXt545+uTTb28//47rzosfAD6ue69+uv/qZ64HXzDqffHL&#10;w9e/kr4E+H6HGPL+wPbJ1/+Cnn7zr2dgHwTqvUufMrHGGy5OK8LWaXG6/XPNs5Lpb64X0A9O+0Q/&#10;/PXi+z+h59/9+SneM3v/jwH017/RJ/3il7uvfsZvwMfPvrn64MvLd18d3nl58MnL7aPHhcK4mN+0&#10;ckNT7KqJWsKrKcmadzG+vOBZWvAsLrgvLbgvLGycX1j5YGFx5ZwvFQS2GtlY06DA21WidTFEbMpG&#10;Gmayz8ZwJ1THPAPTd+BUPfHX4hu6f0lEXoZ/FMM1Pdm1MyM9Tn1qAF8K1PPaIr+/ON3Xgtk9NouF&#10;ptTRUooSbBcr5oHvDkJuB8jTaYRhthCiQzP4qKAxA9+aFvWYaIBZ5NQSvXxqUEhTuc2SCN9H1YYr&#10;MnU+VuDdxC04UztFRZgNwBQkDTWVYANfT1g/vCh+BkBPI0YhF58On6uePWyoV1raVSCvoZDqyuWa&#10;fFiVDiqZvbIwKaW27eSYlGCCE4wP0Siltoop7I4gHDFAJS6AKUgdcEijsG9gFnapHe5NcUaaYa6I&#10;q0VJhcjAjg6KBD4c56eBgEMrAvdHQ70Ml0RM3s1Hg7mwVgBfsJ4N1GRfdWr07OS6Hl1T3IvhpQvr&#10;Fz4As06QN8eyfyOKtGd0lnpZKm1azXhLaU8RyEu6CoKnJPqqShD/JjqWNADyauZORdssq+OiTIMY&#10;TH0SDVZADu9IsHIUaQG7IVfVGDQKm63iThXAynUAuIY1aBaGjcIQ4Ksa4GMXW3AQyMPBVtFR0yah&#10;0S6N6/aoZp+mnjmggQ6tB94BcJx9nHqaVCPqKbB+8HrYbeSkOqNejbZCVYrb6ZCeidqQELXS0bwk&#10;VBQ8y+gV8K6a+83Olf7o5nD79ubuvd3LD/aPHh5cfXR4/PjyzadHt55x3l2/8/L47ivOO6Yv/ufU&#10;Y3oX9UhnqceMHuld1GP6/4p6PzB9D8zNC7z7F/SMIe/pV78+fv3Tw89/fPDq+/svv7v74pvbz76+&#10;/ek3d198x/4+39x6+tXNh6/vPvvh9tNvbuOvd/f1tY9fHl57MhjdmOzdrVTGebOn5VqKXE0nrLBf&#10;8qzFls+5Ly6srH3gSwdtKVyhQYlYk5mymhShkVkz0S8kQZatUmYb1IOZspIj+B0QJOGi2nahtSwN&#10;sAbKcHmWMAQl4bDA0AzNPqFsy9bJFnECAx+nHlWXotFVVruNTV45Rb3ZCjA4MnBK8FfgDaMbOtWL&#10;d+kwbjQnjJaa0Z25bIAvM+aa4Q+2lGhI2zEyLNDG2Qdeq6EW4heozXufkJfhCvHRkJEb2cuEP+Ww&#10;pR5BzewRgY9P383sV4RJOcPEGpXMBOArMg5a8UE+BrvH/RcbaqCRB+7Lupq/iZQKqM3i6gx50An1&#10;mErxEYRGIdLn1GMCE0f/NfU8dnxdDa+IKxfcl5izewtq/1FnkQctaDGkVyaHenV+Qzzm9QpJl0Xg&#10;o/+1lVy8lc/0K/pmjdm9Sm6zlB0S+OQ+hEYxO0CeLao9JmTbbjHbrWiDqgEfh1SLLbzbCMgD+Kpw&#10;doxubXvYKY1b9oicXR4n93CwVRy3i3SwxUg3U7s0bJfHEMDHqDdgvXvYgno9qJDrWGonr7aAPODP&#10;zBL42BFkXg7BhkamrwHrl01XgLxMzBIiJhIuXJ6UKityTdPadnFYrU0arYP+6MZw+6OtvTvb+3f3&#10;LoN3Dw+vPTq89vjy8eMrNx8ffcTA98nzqw74mNdjcqj35KsZ9W49+2YGvnnq3X310733Ue/1b4++&#10;/B2CP3IEr+SA709H30L/oszLBerxraM3XJ8ils7YN8PftHEGbf+FOOyIdyR4Oq5PufDGvvmd5CDv&#10;l4df/PTg1Y/3P/sepLv9/JuPH39589EXNx/i1wJ/us+u3Xtx7c7z67dfXP0EPyfPrn38/Dp+VD4m&#10;XT1+eu3mM/z994/u716+t7V7e7RzazC62RvcaDQP7OI4p7VloSaGaLxVDFIlFYAPIKM7IiRo9ABc&#10;4OAD9WD3YJTg15I+O7KRC64qKV9RCTfYOn8CH9KujHDqdW5RRmJ1Abjdo7nEDHwSK2WMdjbcUqfU&#10;Y6OrNITKywTACSIFp7zFuMtEyEXUhYWEjchFmd1L0p0lAL55TXk3gksF9UgZGuWgZRUsqObCVH2A&#10;3F+gDvZlkQ1DLXwoO71pp8blzA7AV5cPnQVw4h4cH4EPmZdVQKB5vGkSjF4B16QBDURdqgaq+hta&#10;sMUGK4h9oBUwZwTbIBSC6tvIg3AQW0495vVg9IZFZvpm1ONnzqiHixD12MjGKeoFqAoLUY8XIPAW&#10;onQ39/j5hUsXKJyeIRoEis22b+uEdPNa0GMtLi3WgukD+PD/EtRLugvxdTOxkQf4YPfo1wk/m+l+&#10;OTcC9erUuwe7B+oBeT2olO2Tprwrqd1yDkG1X9Xh2sb1PKBGatnjbmW3XdymVGv2QTpwrVveAuDg&#10;+KA6rJ9Nhg4obBP1QEBSE3aPqVUadSqbDXtYKwxq1oA7vrLZL1HI7eWzTSvXKuTa1FABvmY+2yLq&#10;KS0T1JMakJapMfDVlVRJiOWFqJkM5SI+SUgUZKmayzXNfK9YGtXqk1bnsD+8Otw8Hk9ujXc/2Tm4&#10;s3d0f//qg4NrD5nXewK7d/njZwS+28+v30HCfUl2j+nmwy8+evT6o8dffnwGfM+/vf3iuzsvQb0f&#10;wL67n/1IYuAj9n3+C9cDZMDXv4F6D19THuSOj5k+JEQHfA77iHqsp8/xfXPUo8bfUzn4c/TDKc36&#10;6Rwaoo2DU52wkvT3vD797q95PcM74SI3OrN4vz3+kiMPZP/x7svv7wB5cHbPvrr5+PXxw1c3Hry6&#10;du/l1bsvrt55fnT72eVb+MM+wV/48DoYhx+bO5PD2zv7tzYnN4dbx4Px9f7oamdw1OoeNjsHjfZ+&#10;tbFTrm0XikPD7CpiPRMrCUGbVtdGaC2XQTeEodX7BSIIULJFC2CTFBtBCuq/8xVCa3J0QxMDtJCD&#10;boEvDI1kn8q0sGEECLaObtkTYDOWGfUUJvCOC86RFkKwWcEMeVw0nw7gk4N1hFz6TlGtYD3ptmAj&#10;kKsMejmyewAfl0WFBmjXZuK7VoKL6g7gbVP1gQhVCdFogh7dcIfPNlMCtRxbSk+UZxVMgXjH3E1F&#10;QyiZnUJylJ9OWAHyaE0Y61bjJQBAH+b1qBePSHcyDkvIgwhkDtQo1XLkcXG7N9Ps+Czh8iuAd7gs&#10;UY8N5s6ol/XX2VJcmrMiuAtJrxFYSa1f8p3/4NIpcp1fnAptptOMu3B+kWvuzBOdpR7+T5xQb4Oo&#10;l1jPp6n8fAH/j/V4p5RDDt1GyK0Z2yBgCf5O6UPvo17NAMs2m9a4WSC1ipvt0k67uIX0CmcHzAFt&#10;7SJ5Ood6+T5RD17vNPUaNhORrl+zekyDOhLotIMP1LPI4jXyatNQ6tgWcrRryg2AjyNPZ5E2C0OX&#10;LGWiJpQKa4lgNhnW0klTlipAnpHv2cVRubpZaxD1esMjUG+089F49xaoN7l8d+/oHoHvOoGPdPPx&#10;5Y/J8V2bgY/0mZN2H72+eQp8U+rB6zH9A+qRTqgH5L2bejMx2M30v6Pead5xvYN69EJvwY7rCZD3&#10;+heOPLi8e8R6cnn4a3z85Mvjh58T8u4T8o7uPL9CyHt6+DH7w954eHDtvoO8D29tTW6Otm8MRtfw&#10;f6TTJ97VW7vVxqRa3ylXx8XK2LIHhtVVtaYkVjOJkhAppkLIpzTpBPwCLGDB4JXADoCPAmN8oEeR&#10;QFsZfyXq0mDBkm5bjbTyiJzi2JbGVmaEJxL1+CThaSWCeeoprLonrQAL4bsDBoFEDHycesBfghaN&#10;IefSeK6vnHBb0XUN3yzRV1ZCdT3W4XegPkM9ujN1vJeP95xi67gga7A77LQ04JWvpKI1Z4x6JFpc&#10;QIWLfRVYP1rzH2pTD120z8SWndFEFiomjA+O62SDDdlXkbwlxEmAhiNP9RP1gCFQj3h3mnrwcdzZ&#10;zaCG3FpKjGd0m/GOi1s8pn9EPdWhHpVdAfWiG9m1izQtmRm9E6jNIWxGvVP6D9QzErDZJC0Oi95Q&#10;wnWqlkO3+LTiG0ZsXYfAvrTHxg+aGm0h1QJ5dbJ7OxVtVFYHnHfUfwfR2EW3rAF52PYqeh+ptpEf&#10;gXote7Ntb3WK253Sdqe8w9LriJCHDFsgAXl8CwhyEQrtIUjXKPTJ2eV71XyvYnaZGPXsYd0e11jU&#10;LRuwe0i4LUOqwuVB1JZrObGKtKtLtVymmk2Xs6lKNlkWo/m4X06Cd5FcKqoLCUsSi1kF2baVL/Rh&#10;9Cq1nUZzv9293B1epZC7dXMEu7d3m4Hv3oQc38OD648PbnDwPb1y4vim1LvngA9Rd87x8ZD77Z0X&#10;8DtMPOcy8DH2OdS7j5w7R72HNKRL4gmXRJNU/nwCfUvbp9/99fRbJjRmyINOqPcu9kGgHt/OCDhr&#10;z592otMXnL0Qo97Tb6jP8SkR+XcS3vCXvz6aIg9G7wR5T8noMeR9dvXuy6M7L67cfn7lFqj37PAj&#10;+qvid2X/KsIsUW97/9aYjN6N/uhad3il3T+st/dqrUmFXN5WsTKyigOj0NPMtqo2ZakmpsvpuJUI&#10;63G/FvNpCZ8h+GyAqZCiIneEvzjdv4IvhACzAD66WzZ+2gMgUa+AaJkZ25lNODW2hr9Gds+LCFyX&#10;Q6wcQJiDpg6XwKUSgCAq1cvv/E2oIgGC3VwUdo8GCeHy8LWKr+sC+0Jp0Tboxs3dzN/RzXTI2eFN&#10;9uhG1UxEPZpn1yHkhWgBlRqqQ1nYTLzDQBVXwxbBGaaPMi+8Z7ChhTtgHJuX14MBhMNFYqO34THi&#10;Li2xrsdX1MSKmnEVFF8VyvqqyJhaCF6PUS9K5g5sYqgi2JUTI7g/iDIsRxtRbwTHB/EevWm/HhMf&#10;35h6PVzBSbhREsCHV+EJlwoQkNmsK15OPfytDP9ycvHc6oVzlzitCGTnTmkGsjP6T9RLtrm0RBvU&#10;k2k6EqhnJ9x5WPHomhZdy2GbYp4cP262BPu23Szs1vM71bepR/6uW9HBu14VyDMGdXPQyA+byLYF&#10;AG6zDa/naIo2kM4acPCRWDffGerVrT7nXdnolPQ2VNY7AF81D983rOYHlXy/bPSKuXZBRaRt5OH1&#10;sGUy5DqQp2YqaqaqpMpiLJ8KqVGvGPWJMb+UDKtCwpQypWyWkGfmu6bVg2uA16vD67UPkKQAvsH4&#10;eLjzEbS5f3v78O4Oge/h3tXH+9cefwj2HT85RNpl4Lv2Cevgu/MZwHcTOfcBi7qPCXxsZIOo98mn&#10;31Dv3ovvSS9/hAh8r36C7r765d7nJG73EG8d0zel3qOv/wXNqPf4Wyaw77u/nnzLxKh3wr4zkDrR&#10;lGKcbjPSzWt2zimdvs6UetxyPvnmXyR6h2z4hVHvIY1KU7a9x6j3CaPeRzB6j7+4PqPe7RdXPnlO&#10;yPv46cFN/Jw82r8G6j2YHN7ZOby99eGt8e7Hw+1jJNze6Gp3eNSC3eseEPjqO6XqGPE2XxiY+b6m&#10;dbNKQ8pUhISdjBhRvxpyS961pHsp6lmMB5YFMVSBodOiXS5wCjRUwvB0ZRqQ9VYQHuEEC6kRKT0i&#10;MoZb+MefctFXQIbXC1bBO5gs8lnvoB5Jo9K8J8pFqSyKRGXcSyl3IbFugHrYxZmIq8CcnRpxFdN0&#10;q2y6fSK7W3Y+1ucyAS9GPf009QhzQB54FwDpanRDywC9ScFvs3stGjEX3WsxsJr2LkXXL/oXF9Yu&#10;LCxCa+d8/sVUZFmKrSgZ4N5Hs4KxBfVywYYRbkOgHjN6HHnO0ARIxyjGOvIY7OZ5x1FI7cSYC1hk&#10;BwmC/In8ghCnns5uoMHLrnDqSZ5KxlMMrYkbl/yXPlhmbs4B1hnqvY9u7zvO9Z+pF1lRAb7khonf&#10;OoRfK9Op6ptNew9e799QjyOPhi+MQcMcNgl8gBpC60yMenB8/4B6SLXc4hW1lp1rQsVcq6R3ygYO&#10;4iEwcVDWu1a2aRHyGtiaSo2pDq/HRb14ET3kSYbciahXIK8XUtMxXUrbsljO5RqG2bUK/VJlXK5u&#10;V2s7zdZ+p3802MQ37eZ49/b2wd2tD+/sX4UNeXpw48nlm88PSc/YLnd8BL65Id3Pbt6D1ztFvU+e&#10;gXf/p9SbykHe1Otx5NH2DKROdJplZ3gHnTnhRKevw6lHNpNRbxq9z1Lv85+oR++zH/DxZ0bv+OGr&#10;q/deHt19ceWOw7sPjx/vXX+we+3+/rUHrBuBflcOj59dPn525fjZwbXHk8N7+L+wtX97sHXcHlyp&#10;NSfl+g68nmF0c7kWeAejJ6SLZPQiejSQDXmkgCvjW0+BemsX/BcXVpYWNryLifiGhshpxKniJuwe&#10;EqhIhYjLGU8Z5CISpUa8K9BKD2lZSLSFf/+EKmDFj3Ba+/fUY46Pi3bxEM7hnpHCsq8MC4lMCiCe&#10;pR62U+rB4r2fenVaQhpp4o3p8Y4aa0ihiuArRDbk4IrgW4pvLAVXznsWP1i9uLAEnVu48MHC+Q8W&#10;zoF3NLvt/NraJZ93KR5aTkdX5IzHQs4F9eD1NJjEQG1GPcRPNojRpTEK6s4bgGj/hnrAXBmwm+3G&#10;R9h1OgGZAEE815wuznWoNy02hYjNvZ7gtr3LseWLGxc/WLp0bpnzi0D2f0K9gtCz0l1QLxdvZdlt&#10;9DIBKugapzsVaRGqc6CElmXkXJjzjL+MLFzNgVn7DXg9fVTODQE+qJLrkzTwjlQzGPXI6w25uOMD&#10;+2hKiuX04pHQdjQg/CHwchVHhDwLwbZfNWkeH6wc4UyumVINgCuo7WKuU6YpfrSEwyaj17KUJqjH&#10;1DSkmi5WNbGWTRWToWzEJ/g3Yn5XPOhJhLzpCLxeUEmE1GSYQm4maYmpgpIpZ8VqVqrqCpVfNrKd&#10;fK5nUYWrYcnaKhd2qsW9WvmgDlUP242r7c5xf+vOzs2Xk49fTm693Lv12cEnrw7vfHH57uuju1+Q&#10;7n9x9cHraw+/vP74K+jG46+O8YXH1/4ZvvzfkT5F4vuB2PcZicD3+c/Qg89/Jb3+7fGXvz8C+778&#10;/eHXfzDAgXcMeWyJxczZzZGIsenHKbn4/OG3KPbpdF7x859Yd950HjI/OOvg4519dPKMhmfkXHAG&#10;wT+fffcv6Ml3sJ/s3dI0wz8efEngxqe4+8Uvd179TJ/0xY+fPKdZ3Dcff3P8+Otrj7+++vgrbK89&#10;+ebo0VcHdz4fHt5tja9WOwel5sSujY1iXzFaUq6RzNihiOoPKb6A7PMpkVDB71K9y6JvVQ6sK/4V&#10;2bcsey6kIi4tsCL5F4XwKkAg+ldT/tW0ZzG6fs4Hm3NxYXlpYd21EEi68nwCsBioKBG6TW0GWY9P&#10;ABaohKct0GxhPdqhGRUIj9xVgXqRBm3Jc81p1t3m2LEpDUN0/0M1SNaMCTatyZFnJYY0fSS1yVVK&#10;bZXQSI7sBInmDDslAGilBNyfEe3oNI7RzEUaMHTBddG9Gr10bvXcwiVogf47f35h8eK5lQsfLJ9f&#10;uHR+4eKFDy5d+GCR6yIIAo58sLp8zuVaDAeWUpEVSXDnJU8R1JOZ10PC1UNIuEQ9kI77MqCNT8Er&#10;Mrs39XRDxFsIaJvXidGbWjzwDgmX4XJIXg/ZmRlJg8ZwT6jHbqhWwQ9MaDWzfMEF5DlT8y4sTbVI&#10;mvJrjm7TDr5TOjlzXgt2pg/wmamOQz2qtPM29RSYvviGgX8cerxZUeHR9t5Dvf4/pB5w5uDvtGbU&#10;g9cD9erWAMirGN0CfJxSB+8g4IwZupbNwMfEGloHx025zrYNU6rrYk2KFaKejPuSb3lhZfXchmvJ&#10;514JeFZC3tWwfyMedCWw9a3Hoh4p5pFSfi3l01M+TQhYJL8lRytKtJKN1cgLxxq5VFtLd/RMV012&#10;TGloZsfFyuH2R59v3Xq9devLndtf7dz+cnL3q917X+/e/3py7+u9+98cPPju8OH3lx87Onr6w9Vn&#10;Px49/f7K0+8uP/nu6rPvbjz/8Xiqmy9/+eizX7C99fnvpC9+v/3690+++P3O63/d/erPe1//9eDr&#10;P7mclWTf/v2Y67s379ST70/p6Uw/OOKY+8+aJ928pifwqz2Z6vFUzktPT3j2E3uULdV4+L2zffDd&#10;m3vfvLn79ZvbX/59+6u/73/7Zv/uV9XRNclsSLmKqFYE2U6J+ZRUiqXykbjmD8m+gBQMq/FEMZ2q&#10;x8PlRKicJFXSwUrSX0p4CwK7E0XSg/+JxRStHsunfYWUx0x580m3Gd/IUWmWJdF3IeVeiGAbWZaT&#10;bjyUR7Kh/hxvBU4N4OPLOfLJAYyhFmkhRVJXGnIuy5Xwaw7d3ifHA56GIKkFsNLg8lnqcdE0OqiQ&#10;GBZoIvFoRj0yesGG4qsKHst3Kf7BwkVGug+APGCODWWuXGIL8mm9Pe2CdDNztMSO0NrV5fMb65f8&#10;weVUdI28XsZVoHWv7iKjXoNTD1uL9eKxjjxKuAx5/xPqTfv1IBrZOEM9p1/PoV4VyRJ2lWoK4N3+&#10;r6gHnZw800JR6tsiUU9LzFPPjjHqhTn1VhTKuau5lKeQizZKynCOekBeH6rkeiSHekDeO6g3Uz0/&#10;4Grk4e9mHGQQnHpA8G7m8spap5Bt5eWGIdb0TFXPAHx17MLQcerB4oFxICO2xESpoaZLctyK+sSl&#10;D/AzeG5xYXntgnvtgmv9ose16IM24PBXwr61qH89HnKnwi4h4haTfk0K21K4KEcq2WhNjdXxZzFS&#10;HSNNt/S15VFBHttMeWWzqO3a2kTXtrr7j/fufwvkTe58vXXv6x2qKf/N7kOqsbz/8LsPH35/8OiH&#10;w8c/OmKFRS9/+uPl56SjFz+z4nq/XH/5GzSrNEUlWD6nelO3qIL8n9je/uov6JOvqfLKJ1+9ufMN&#10;6e5M307Fdu+BI9/RLl8e+07hhPvfTRfSzlbITsWX2dLqMaaHPzDNncD1+KepGMj4yRDfPauf3jz7&#10;9c3jn6kxvziXvxl651+/ufsVQXD/7uvG1rFRG6qFTtZsSlpNVKspuZwUi3HBjibzoZgRiurxVFmS&#10;u0KymY7V0tFaJlrPROrpUFUIVKVwU2aVoyA12srFWkq4jmQqB6l7mvgVqsvBquSvILcKnkJyQw9e&#10;FEKLgmchDA+4vuD3fBBNeyw4O8RJI9YppAZmvItcCYsnByqi15b9ZRDQYRm2NIBAho4anHFTzJEB&#10;dJKvIy3SNmLdPKgHqCVHpTSQB/aNp9TbLKe3IDxE+EvRLGKEway/JqybqTVDRNb2FtNuI7gmuBfD&#10;axe9yxc2ls6vAXxk5Vi5EYgtyVq6CJc3BZ8zyknLttaWL7i9l2LhZTENw+vGx6ko/ipeAglXCzS0&#10;YBOvSD16MeIdZ98p6lGwdcBXTo5JnHrJOerFR7xfj3s9hjyKxrjUjHqUcFmZZdVHFeRFbzmyIq9f&#10;8FH/I41X/HvqLXG9C3Z8+w4tlBWaaZwXOkayhe+5s7jaa0fdZmRDC60qwRUEBDkMu7eq4pdTjdQK&#10;Ur9d3G9aE4d6rEcPyKNxW4BP71epR++sZvgDCkFG1gb4QEBai1ZjjXnV8nB5faRXQA2eLi+3aKqd&#10;UM0lK1q6pgs1A+wTqX5BXm6ChoYIJ9gAENVkKZsoxvySdyV0ceHiJfDuonvtkmd90UtGb4mMnmc5&#10;5FkKAXmB9URwPRlypYE82L24V0n7zUyoIIVLSqSqwuLFW2aqWxCHtjQqZ3dK6qSUndjyVlnfr5qH&#10;lfyhkdtsTx5++OjHyb1vJ/e/23343R7T/uMfPnzC7prGRNVGnZuFA3bOXdOuvvz1+me/OXoF5P0+&#10;K6v3MVVb+RPid8xw6qBMG1RAZVo8isspiPKW7v1wSrPCebyMyv23igWc0YxuJ0ema2m5Hv9ySmce&#10;hRwIgnRcOGfu0dllwV+ObI7yw8ff1HeOtfJAtXuy2czkakKWqJcQyzGinhWOmcGIHk0WBamVTjWS&#10;sVoqUhEjNVBPCNeEUE0E76JUmliNsVLDDHloOIvN2QgsGxCoKRRaYdwqAKLkL2a8tuC14utq0q37&#10;z8V9C9HAB/Hkiqr4KyoYR5iroS37SqCe5CvjuXxggWwgwi+j5Ix6Oa4p9fQTdYxo14z1YOLI0DHZ&#10;iWFZ2C4LWxVxUs7swPEVksN8vI/IKXsrosvObFiyt6QGqlq4nqN8jbddTLm0+DqsSTqwkli/SOH9&#10;3MKFSx+sAIJL5PhWHOrxkOuwb2Xx3NoS7N5FX3BZSLtMwW2J3iJLuI1csAHqkd0LtU2AL0rg41vq&#10;2osNymAxwY4ZvSn1Kqlth31EPTKA7FFHFJBpGITPYhkUEJxhXSOsXy/Ynt5MoyG7K6kN07sUXb3g&#10;AfUY786I2HfhwiKXw0TS28hjwvmzNolRryQPinLfynSMFCU4NprBqWcQ9VYU/5IYWBZDS1JkJYto&#10;kA1XLbHXtt9JPdI/oV5N7xPymOhRgxzidOSXhAYsXkkD71hXHbm8OpCnJspqspJL8UZZS1dp4rFY&#10;y6WwW9SEioBvglfcoD/ZpaWFNfztCHbLftdywL0cBO+wRbYF75hi/rV4aCMFcerFPHLSqxH4ApYU&#10;IseXo6WdnbwwKEpjUK+cndDt93N7FeOglr9cs49KhcP+h88OH/9MyHvw/f6jH0hOgWV4ul+ucM1q&#10;Kb/89dqr34+ofjI1WHWWqfgdgph4qWQSIx05O5COsw/tKeZm1JsvYAfNKj6dYIWJij6xwu4PZ2K2&#10;62R3qkdMM1rNTuM3P5sdn0ce6e3jsyPT48Q7eEO2O3t78JWO4/uWth8+/LoxuWk1d3LFvmQ00ko5&#10;na1CSVAv7VAPXi8UzSu5oZBupWI1Ab/ZsYZDvWBNBIbibcCOFQKgkQRqR5oafF+kSXdAjXXg4Ix4&#10;B0dYZxmNEgBPZoKmmwBteqyNbRZh1leCsYKSaxrwl1rXBTJHloBEvKYLbtgu6hFzvBJzf7x375RY&#10;QaMZ9fCKfEpKPtY/oV6S8qzBWADvI7nLmY2C6ComFlU0kD2NcMuMdvKxjhlvG1F8ClwZnAWCywi8&#10;aa+R9iGiie7FAKi3eG51+eLG4gXKubN+PYd6VIpuFeBbveTxLkZiayrsHt4/Qi5eRUf6DjZNvI1Q&#10;C/h7J/WAPAa+USW15aTa+PDfUo/IyFzev6OeQNWPVddiENaVMesM8qB/Tz2C2inqnRWjXjU3qqgj&#10;5Nx8uqPGm0Q9P43hxlwGVYkA9ZZF36IQXJJoTINGvsr5TKddpIRbyQ1Lar+U7ZWy3bLaqeS6VRrN&#10;cEZvgTPgb6aaAd4x5NGuk3+prdMYSHlaUaqMdq5XynVtqrLXtuSWKSG3NlWQDkpWssmKmkSbsS9V&#10;0cWGgUfTFTlVjHozG5e8SwsrK+fWVy+41xFjF/0wd+6lIHwfYMd4FyGtRALrcRi9wFoi4hIJeW4g&#10;T4l71ST16+mC3xIDRTFUUiMN2D0j2bMyw6K0aSvbJXWnrE3Kxn41f1izrxSs/cHlZ4dPf5nQvXG/&#10;4wXlD+iOGbB1VGP56MVvTE6ZZcCOKip/9huQx6jHwuy0YPK0gOi0TDyrD3pSCnQqoh4raMwdHCea&#10;w7XTOgHZ9L5ldOuyKbxmmn+Uix8/gdd79ASJ9XTjnXoy1dPfTp1Jb4zZQ16rioduNPbvf9nev13s&#10;H2rloZxvC7kaIU8ux8VSNG1HklYIXi+qB6OmmO2nhFYiVoHXEyLVTLSRCtXSobqAAItUG2koyLls&#10;gTkZvWgLLCPesRqcSKwmrdzoWgmgh80UiffQpkl2YBNOJjxh2zSibQs0JDJSt1cWCdpjiy5LdBcy&#10;7kJiWY1eFKOXJDRS4OCGCUTCCZKFBAoD1RysWQSEamgEviaugEvpYTQgfOEbOF/0FDMuK3pRDp/L&#10;RC5IiSU1vpiFxeNdbBa5wp6d6OdjXTPazscBzbaBa8LxBeFVkbittFtPenKCT4+7ZN9ydO2iZ/ni&#10;umP3zi0BdudPhjUQe6l3b/WiZ+NiILCcQsCH10O8zfqrfOaKGelARqiZj3TsODiFhNu1Y/1ifMBw&#10;5iRcUI9cHguzhDxKuJsMgtM5K1Ovh8aMemzyChWw0mkMt8MWh9CtI1MuM7Qi4MtLdVPO8o6L2bcT&#10;TY+fpdtUOGdul3cCEvWgktxHyM2dop55Qr0lIbAkAnzhVQXUM4l6NIZbBvWyvWKW1tuCekAeKMZX&#10;nlFENanWQGUm0O2UHHPHMNctUg1RpmynwCrIg3QIsHoGqbaeS9WyiSpTRWHSMsizLVBPSZWFiOlf&#10;i62e21hcWALykGfh74A8F/EugCTrXQ5TF95qBApsxP3rMexStt1IhtbT8HcxrwIlfECelvKbEKiX&#10;YdTLRhq5WEtPdE26H+vYVjaLDvX2KuZB1b5cKl3e+ujLy89+2Xv0PcR4hyT7y+GnrHD8i9+uvvid&#10;Ki2fKqT8+w0qL0oC8m6+ZqXhp2WQZyLATYuAzuSYOzgjkALGbabp3XnOMG7Gl8dgza8nmOO7/2M9&#10;Abx+I4Q9+/3NU+z+So13COf8ysRO5udDnH0QvRkgeA58vHHw4OvO4b3S8IpR21KLfdFoptVaAtTL&#10;EPXCDvUMb0iLpqqxZC0aKccjZXYzyWoiWEkGqkKogZArhesy4i3AR6OuZPQc3iV6eVKfzwfm04Nh&#10;tYrpYYFWgPXZo0RAO9k3Yx0LcIx2gCpmtcAd5FPCFh2JtYEeLdxA8JS9RcUP31cC+NLrOoxhdFEM&#10;XUh5FkK+DyKhS+nwxVRkUfAthL3sCLJz5GImeC4ZWEBDTK+bkqeEjAzacv6CdMXEoJweYVukCDwo&#10;xHGwi1cH8kBPIA9eDy8qIZi7zaRbTXpUUC/mloJrcdcl3+pFN6LupQtUVpOBjwTw0YwQGtOgwuve&#10;S9HomgLwUUL3VxUfUNvQkHODDRPuMtzKhzsF/CSEOzB6leSYWOZ07cHQzTAH6m06PXpzFo9r1s1H&#10;QxmRAa8+YDr9ekQ9NdBUvDUYPd9ynN7w+WW853eBbx550PT4HNpOCeecOsKpp06plz5DvTmvtyT4&#10;F4XAYgZ2j7ye2OmUDk5RT+mUsx3k1sZ0ve1Z6ul9otspsSUcbBVHiWDXhrMD9fLk7BpGhnruEGDh&#10;72DulERZiVdIDHnM65HEiBV0JdbOu5YXVpcX1mi84iJF2o0l38aSH2HWvcyRR7zjwvkAH+GPqJcI&#10;bwhxLyxeNuHLJQN6KmCmA3lI8BcY9Yqcelqia6T6BXFUkE9Rr1I4LFeODh/8eOX5b2TxeKp17n92&#10;gjw0qLryq3/deEW2bl7M37ECyBx20xLHaJOhm3bDzcSDLUVXkGKKtnk5UJvpt6l+Z+K8+/3Nk9Ny&#10;Hp0TP/70PTrh2h9z7ffrDPVmwvvhUXoGvkesv+/w4Tfdw/ugntWYaJUhqCfk6kmlEhfLp6mXCyfK&#10;8VQjEqlEw+VEuBoPVqL+SsRblmKdDNV8p2IBoF6W4m2DVoCBYmwRmEUasLlytByimBqWhFE5M2Zr&#10;/p0qADhipwZAoZ2EE+wWwME431IDSbNAF+mBQSAjbWHB4tQgc0curCb5ioLbSm8YgsvMeKzEsiKg&#10;vaEDUkAVTgBlaKYIRdcusMsQPChlRhVpu4Q3kxwUk8NqZqucGpXT2AX4+szxdUzCLlwnIU/2l/BC&#10;oreQ8mgAX3RNjG5IkfVMaC3tWY4sX1hzYuC5pbPUO7exdsHnuRSFw0q4NFhOvB+k9RxyLt4VqBcC&#10;9dpWpFOgWSw9KwK7xwY04N3mwcepNzd8gS2HIBqwePw483on1CPwRel23XwhsOSphFclz1KY+dP/&#10;I+qdluP1arlRTRuXlYGV6aoxft/PMq8PEdlQ/StAXtq7mPIuJv1LoJ4CFpiZbjO/W88j6w14Kb1S&#10;jidWIh1PstWpKqySKJVQzrFVumQMaUv3xGCCs7PkJsFObBqZhi40tFRdTdY45uR4GQL4MhFbTlRy&#10;mWYmaif9WtgjrZ5zLy2sLi4sr5zfgCVeu+iFXIvwdyFEWhqvIIWJesswelH4Qd9ajAVbUnA9Qd15&#10;LpF459MQbNNAnt8SAjY+ozRdZ66EqVqRhn/KyV5BGdnZzVKOqFfUJiV9F9Rr9G9ff/X34fNfoMsv&#10;foWO+M2A+N0zyNn9C9vjL/4kncDuL64Z7G59y5D3HcmxdT9My7W/SwDffRZUCRxv0226yyF1wrVf&#10;6SB2iVZzOsHZdJcj7wykTvQv0qfY4nzsYsuO8Kc7R/hB3uAH58S9HuTQGZ/iJxJvX3nyY+/oUWV8&#10;bHcvG/Udxe6ncrWEUolmipG0HUrmg7G8L6J7grlgrJiWusFwORgq+wNFn5cUDdbSkWYyVEv4ywLQ&#10;E24KwYYUammwbMmBQQtdqfpAIQVzNwLyypnNsrBZEXdAvVJ6VBLGaBB30E6PysK4lBpBFdAHD6WH&#10;gBE4CPqU4BCZ+UK7ABTGuhCwaCLAhho4YkaQQ1v85HwUmbHNzuwWk/2yMIRKqUE5M6pJ283sXl3e&#10;qUmkujSpy5OGvFsTd6p4b3j1xJDAx1QC+2BI4fgiLcdj+stIuBl4vTUl5cql3Voaps+VTW4oCbeC&#10;f+qrFzzL59f59DeWcC/RdJYPLi2eX1u54F6/4PctJcJrUsplwKhmgzRXmcdbiLxepEPgi/UQaRn+&#10;KOQCbTOc8TxbTjimz3F200e5CHl0Iw5CnlOiOdLTI51ciIye7KG7OLmBvHNri5dWL11cgS5eXD6r&#10;GebOikHwbcxd4IO8BLuZzlIPX3VOvdiGEV7P+pYFQt6lBKdeeOWEejVjXMz2C3KbU6+qn6JeRYe/&#10;I3HkUe0pVm4P53NZcgtiI7PTJJuu5VI1FTEWvIuV5WhJjpWlaFGKFXNCTYzaqlATInm/K7FyzoXf&#10;KAiwY7xjQ7SXfBBLtcEZ9SjYrkRJq4S8GfU48sKudNQlxT0KE4u3PpOoFyzC0nLqsXptLOEKfTs7&#10;tlV4vW2Ar6gT+MqFg+GHz46/enP5xW9XXv5+9NkfV+kOQf+6/vmf11+R5kj3F0Sk+5K2H331Nxch&#10;by7Jkptjd9uhBh+R+Ik0u60iH6PgyHswBztAiovDa7Y74w4/zk3cCYk4quY1e4jj6cyjU4F3XGeO&#10;z8Qfff6no7Nn8oszcfA94exjQxzwekfPfhpce1Kf3CoPruZb+7nKWDI7KbUWg9cTiuGUxannDmQD&#10;+BXMtELRqi9ge72m12NDPk/J67I9rkLQW4TvSwbqoJ4cJuoBeTpgxDrvqPa6SHeMxLYMoomEORCw&#10;Im5BVWkHBhCYQwMQrBITNzn+ALsSnCC2DGcQTgMKgTls6SFGRkANVwChCI4Mi9jSCXBzaXq0Ko7B&#10;u4ZCjGPa4Q1in+ioChynx1A5RVtCXpxeEdQzo234Si1UZ117SNZ22pUT3HrGY0o+S/Jaks+WfAXB&#10;q+PXHb/9sAjnFi6cX7gw7d1zqLeBkLsYC6+IifVcxlNQAhXVXzPCLaIeQ14+3Ibps1i/HommsIBo&#10;jteDeEcet3s82zJNrd/U5b1NPS3UouLJ/lralQ+tC6sXPXSXn4v/d9Q7K0Y9xNuz1PNRdWwawF2T&#10;YfQ8F+OQ91LSTwlXEQNIuL2mtVvRhrbSs85Qb2bxNPCO/F1RBSxYgWW5nZdaMHRcIB2DXZ2Kuadq&#10;SqIKyTB3gF20JEWKEKgHfwfSxX1ZhNalD1bxP2w2Kr98wbUC3l30UKq95N1YDDCjF0CqZcMX1JdH&#10;2XYtDvmnAu9YtoXLE6JuEbwD7BJeNeml+clpf97xeqxwrhyqZqMNuhdXqmuJwPd2MbdtK5vUu6dN&#10;7NxOyT7Yv/3tzW/eXH31L+gaSPc56Pb3TDe/fPPRVyf6mN3K51Qv3jdvbs8HWD4o8RNrMK6dER38&#10;2XnoEbzSFHMntDrDl3fqz5OGQyUc4dvZOUwzbL0tnAydtE9j7j9oBk0GPkq+sKUMfxCn3vD4efvg&#10;Xm18XJzaPUFvJqRKTCyFU4VAzOTU84fzyUwzGq95/daGS3NtmND6mrm2oi8vqa4Ny71uhbzVTLil&#10;RLo5qn9HS9DMOHIu1VimRWAAFkCG/Jgewe4R4xjpanQ7C9pSQ9wB7Oh4ZgtIqsAJTlUlIG5WQUmR&#10;HkIbZpB8HMNiRRiRkFi52C5IV5PGdWUHaql7zeykld0D+xpAngTkTWriNl4IItgR78jisX69PpDH&#10;TKXTz4iQmwvWVHAqWNUjNT1ay4WrarCSw264ZsSaZrydJ7XkQDHhltcWPQsLH9CCjXmvd9HnvhhC&#10;yGVz90zZV1a8Fdg9hrw2YMfBZ0U7c+BjIZeNUfCGM5RBLo8why0SLvGOnWPHR0DejHq8PL0e7mQD&#10;NDNZwA/VYmLlkvvi+cUZ8v5PqQfYOcgj6lVyo4Y5KWeHVqbHqFdL0e3szNCGElgVYfTcF6LuCzHP&#10;xYTvkhBaUuRAtSAO6uYO4q0ls2LxaheAm5m7WaSFvwMQC0TGbl5qm5mmIVCA1YUmpAnNHJJsqpZN&#10;1YA2KVoWI8VM2BbChXQonwoaUa/iX01sXArg/8oSWzK9CNidW1s6tw7h4MoFD7R2yQetL/pdS0EI&#10;8Rawg8tjFi+CYDulHg3XQqH1VGgjHd4A8mieStytpLwakJf06imvnvbl03QLVBvUY9U1qvib6KmO&#10;kelZyrCkbZW0HUsa2dKmLW9Zyna1dfzRqzc3Xv917Ys/r32BLZD3hgu8gz7maJsXeAfSMWfHGzzJ&#10;YssbQB6nG/XT/Upog5w+u1/pITT4CTBuZyB1IkaxeTlc+8vR8zP6myGMbbkcPP09Fdt98debF3+T&#10;Tp44O3N2hAlnzhrUnp7Gd1+gwdrcVMLugXoQmT7GvivPfh7dfNk5fFjfvlUeXoPdU8tD0exw6iHh&#10;+qI6S7iqP6SLSi+VaQVCxQ23traub6yZG2t5z0ZhfdVwrdvujaLXVRbwBYsPlUgvG+5mwx0jPmB3&#10;F6OlEVR7KjUuCZvlDBi3W8lsVzl6HCFyTqqZbdAHW+6/KgLxjkXRbS7m13g+BbDGQFs5NUSjJm3V&#10;xM2aOK5Lm00FOCNK1iXAbtJSd5kmDeAPV4DRIxri+lt0fSa8aAVvjFu8GHhH4xtIynqoCdjlAlBV&#10;9VcUb1HxFdEg0kUaZrRZiHfsRKeQ6BRTPTvZzcdaRrQJGiZcMpzBBwvnztFKtcVL55ZXLrgoJF0K&#10;+JcTgeVEyq1LdLUKzVUONWZ2D8grILxHe4VoF+xD2i3GaRbL1PGxWXsMeaQpCiFGPdrSbBW2woQG&#10;MZBtQ1TEVPbXUm4zuCKsnHcT6S45unhpmXQGedBZ2C3P9f3N8476MYl0FxjppjNdKPBeWFwoq0NQ&#10;r5IbO9QL1UE9dsN22b+S8VxKuM5HoLPUy08Qb8GygtwpEvWYs3PMHcGOC0w0pZYhAnONXKqhJhFg&#10;a9jmkjVQL5uoIsAm/XpkQ/Stxj0rYTBrcWHl0sIyfovg6bgufrC8dGGdplzC353fgMWD4IRXL3qh&#10;M9SjVLsaZcGWpqe8Tb3gWpKo58pw6sVcchLZlkTsS/tMTj1YWqJeuIa/iSH0CtKwqI4K+G2Qh6Be&#10;UdoqSjuGNOpNHt39/s3x53/feP3m+mtsydxxfwdbR86OMW5en3xLmoXZWZLFlotTjxgHCkz748A7&#10;SrKsMWvPQ20mh1lT6JyIw+uNoxdviZ7Fz2HiB0+OzJjFqDd7lrOLE9irzI7PXtfB3N9vXjI5u5x6&#10;eMNvUY+83k9vrj3/deuTL/pXn7R279TGN6l3r0Z2L602IoIdTJjz1MvI3USqEYpWPL6822vD3/k8&#10;5XCw5veWXBtEPY+7HPLV4v5mwt8C/sRwSw51jASV2KNxDHg9YIVRD16vAvZJk4q4DQLWlb1p5HRc&#10;GPW4SWTKgLBWdh8N0IpsGojGjB6hkCwb4LVJFIMBJIF0WxDOb2f34ewAO1i8prID1WWYxE1GPUIk&#10;sEjBGTE23gfsaBADXGaigdRo16S1Yg0I1FMD1ayvrPrLZO5CtXy0acVbBLsk0nTXTnUr4rCcGdjJ&#10;npXoWjTS0pSDZf9KEl8xWrK7cJGWpl30gnq+5XhoJR1eygguS/aW2ayahg7HxwpPMdNHYxpnqEdT&#10;WKZpd2YAkWcdTZHHqecgbzpum/XX017Lt5IgZ3Nh7X9APSBvSr0zXm9KPe7vTqhHWrClfjO/X1U3&#10;C5leNlqXglWKt66cfy3jXU5uXIysnw9tnAu7zkVBvchKTgnVijIC7NiS4OA68HFwc3T7x2yfi98W&#10;koXfjim2uK3TgLw4kFfPJQl/UDKohd2CezGwvLB2iZWFoFuaLyyjge2lBdg68nTLF4C5jeXz3NyR&#10;Vi+Ad47FI95d8sEPUl/echjysi48voVYqk1CgfVUkCm0DqOXibikqIsm6CU8KpT05OD1KOR6TcFf&#10;QMgVg0U5XFHjdT0Fsg/t7KiojsE+GsYVR1YG4NvRM8Px1c/AKQq2DHmItPNhllOPBihAulnP3UyM&#10;d5DTTzftuXsbeTPYOchjR56CF8y7cbicmLg5ZnH6OA2m2fEzomdNn3vmCo6mdHN05lF+hbnjs+vw&#10;t4encOqdYh+83r9oBgz1SzJx6uGH5NqL33buvkbI7R4+bExul4fX88092D1Bb0XFYiBh8ITrDam+&#10;oJYWm8lUIxyp+HwAnOX3FOOhphDvBr0V15rtXi95Nsp+TxU5N+ytJYLtZLCZ8DaM1FiPDQrpMRVe&#10;TwJ8RL0yqCci2DLAKfvItmBcK3vAsydjHNGtqey2s3sAH7GPCQ2QDsIJaBMKpe2mvMMfck7L0rPa&#10;KrSPbV2mnNtScCZouIOTQUkau0DQTo/QqAogIPk+2EbgjxJunIZEACBuwQA+I1w3wrQl3sXaxWQX&#10;vCuleuV0v5Tqw+WhjQYE5MEDIvNmgxXRX8C/f3z1AL6LC4urF93uxaBvKRZey4SXM8kNTdgw1WDN&#10;iLZpdk64yV6ohZcG75gIf2yiMoEPJnQKO8B6lnw572iXuTy4VKpvakS6Wqid8zdVX11wWcE1gYYv&#10;LqwuXWKDGFPqnWiadqGL0BzySG9x8IymCfeUFqxMt6bvgHq22FejjUygEvfkwxtZ30rKvRhfvxhe&#10;vxBaZ9TzL4rRdUONNEvKuJgdmiKg1uHgI/YBdlKPUIiDYseSkArJ4inxqhwtS9FSJlzIROyYX/G7&#10;kFu9FxcuXVy4iL/4IqzcOd5Pt758fm3lopuLubkTrV2CreMiZ7exGNhYDGJLI7YMdlzwjFNzxwV/&#10;l4KC6+ngugCFN0RCnlvm1APpiHrEO1APIZdm6hH1QqBeGc7Uoru+9UvaqKDA5Q3ywpDuVSiO0TCk&#10;4dWnv9/GVxTU++KveerNkiznHbYUYOf672bU48g7oR7rsEOwnfHOEUMDt3jgHYkl2fdR70SwVBxD&#10;pzXDk/PomWdNdeY00unjJ9fkTzmzC02px/XyzVnq8WHled374c31V39MHnw1/PjF4NqzzuGD2tZH&#10;sHtabVu2eslsjUYz4kQ9T1Dx+BVBaieFZjRSCQcrQX8l6q+lw810qBbylL0bFZ+nFvQ3g95a2FeL&#10;eGtRbz3kriYDrWwU/+AHarivBDtmfGQnt0oZ8G4XyIPq8j6o15D3m8p+VzvCluEMNg1H9jq5Q5Cr&#10;CeMGfgFkxDLm4JRdbDu5A4IdQ16XncnV1Q7xEBod7aBnXMa2k8PB/W4OF9nF+bP8ywmLKI0GrCI4&#10;WEqBemQAedJkYxo9asc7xQTQ1q8IQwgYrUkjqCoOK5lBWRgQ/tJ95Fwr3gb19GhDDVVzoZqV6qmR&#10;qnc1cn7hwuIHK2xAIxJaE8IrQmxNiS8pyLm5UN2INHnXIcBnRlqFeA+vztnHfB8t2IA44044SLAj&#10;8UetaM+ERaXCqB2NRmwbrJaUFVxJ46tNnVcXVhaJemtnkQf9b6nHdZp6eaFTzo6ruS1bHIB6gr8c&#10;c5uhdQVGz30pSshj1HOfj/uXJKJetFVURrYyMDItyBTbAB+Jwc7MtA2hRQ2xpaXh7GpSpCj4TVDG&#10;vx73LIWWP1iFs2PmbnHp/OryBYRWpgsbKxdJa4veqXzQ+lQbS4GZXMtEOi7PSgSRlpGOhmiBOf86&#10;03uo5yDPc5Z6SY/Tr0fU8xfkCIxeDZ+lxG5oWcwNQL18pm+mBqAeEi7N4FNHt79+c/zlm6tvUY9c&#10;3rQXbxZpear9H1JvqifTvjzyeu+n3izwnqHe7LQZtpxHZ5A6rTOnQWeOn8XcmV3oDPXe8nrz1OOD&#10;G/d/fHP8xZ/7j74Z3341On7RP3rchN0bXDMbu1l7KGjNaKYYiBm+iMa8nprKNEC9WLRCxVciQF5N&#10;jDSEcC3mr7nXbFAvHh2G/M1IoBH1N0C9eKAlhDoiElZ0KIcGGX9Hj4+Lwm4psw+711QPa/JeVUQC&#10;PWiphy1lv5075LCD6WurB+3cQVe7DNIBYT39cofAB3hdZkQDyHDwSk877NJpB339CmBH1Mvu4iEO&#10;vq5+CAF8OKGtTsA+PMpBCeTBSOK1GvIujB63lrB7bJYyIALSdcG+Ig1r9Apx4K9XTg/Au6oI2I0b&#10;ylZdRljeQqNG4BuWU/1CvA045mMt8nrRhh6pa5FaLlJTAmXJb0fWxbVzHmQs14VAYCUVXsmElwRh&#10;w6DePX9ZDdRoDUmwpgVhKsn35cG+GBk9xr5T1CPkTXnHhRMgWnkW6UA6Q57qr4ueUnRdXrvgpWJ/&#10;ZPTW/4fU+096N/XMVKeSHdeNXVsaZKONlL+IeOtbzaxdDK1dCCx/4Fs7H3ZfSLgv4M+Ry/jKebrP&#10;91BPt/RUk5SGWpCWQoxtGkLbVobZJH5LtahHDK4l1y56Vs5tcNLB0zHAndLKBaRXaGP1oovVCCDA&#10;uZepk45GJ5ZDNBmFDct6VsJ8vIJm4U3NnXcFSRbISxD4WIPAB9itI9UyId6uJcMuMbQhhkC9DVBP&#10;IbnkuDub8GrRDTnhzSU8pLTfFEMwerYSK2upOmhes3YY8noFsW/B6OEnl25YtaXFutXKERzcjdfw&#10;evPjtnNej2+/nc5NAezYrBTencfFwUfjttORWcRbfP95kgXjOOw44040hRr14oFifMv0jGmeOFz8&#10;0RNazR6a4emfa/5ZM8C972rsOF6RXB5emrHPOZnp2R8n1AMB8fEf/vzm+PWfh89+nNz/avPWq/61&#10;p+2D+7XxzULnMFfdkvLdhFINJS1vRAX1vCEtkirHk7VEtJoIVxKhSjJYzYSbUrQlRppRX8O7UfOt&#10;l6P+VtQH1UG9ZLAthjpypJ+NDeXIQA72c9GxkdzJJ7fziXFF2q8BOjB32YNmFtu9pkpRtwXeAXYq&#10;UEiOrwN+acAWUYwJaJsyDo+CfdohmNjTuAiCaAzNqwPjCA14QJJGZITXI/CpIB3sIeGP2IqXlqiB&#10;1+KOr5bZpEGSNI3n0kAwReBRAwGZ5rtsN6mx3czuQDiILfBXyQyQeUE9GuKINIxIPReiEV6a2xwo&#10;K/5SFrvhWtqre5ejqx+4fYsIuSI4mPLkMt58xmXRArVQgy2eq8PusYGUhkml95jdi/WAYA4+iMZ2&#10;Gfgg7BLyWEck5x0hj9WSyniKdIvbSyEqCXNhmXi3OBVjH6IuE6iHzMs0Dz7S1OX9J6/Hu/nOUs9I&#10;tsrKqKZNQD05Ukt4kLRlz1Jy7Xxg9Xxg5ZyfU89zSYiu61Kgaoo9I9PVkk0t2YCon44JbSPT0TOt&#10;TKQQWI+vXXAv07jEFHbnQLcNiGLsu6jHkOeGxWPUo2IBnHocfHwKHiPg+6mH7TuoN+3O2xBCGxmA&#10;j1Mv5s7GsHXRNL2YW41Tvx7NXBECeSAP7FMTVUNs2dl+WR/ZKg1DW5lePkW32iLqCWM92RtsPnzw&#10;M1HvxhcEO2fodoo8+DtsucWD0OaM49Sjxnyn3v+GejP2zVPvLfFHz8CINDvyD/W+Z/2n4zO7N089&#10;+iz4dFPhg+PjP/jpzc3Xf11+9uP+o293brPevcs0mFvsHxn1iWIP0rlmVCj5opo3rHkCaihug3qx&#10;SCUeKtFytCAtR6N1uPFOOtSEs4t6a9iGPXB/DXAwHmiqiZEc7gn+FtinJ3a0+HYuNsqntg1EXWFS&#10;kfaod08G7wC+vTqNVEwIeVPqYQvk9YwjMI4J+CMC9nWcQMnXQd4J9Qh8YCKnHk7jBznyejqxDyew&#10;IEwRmK6fA08JrMAfLggC0ohwBuxjEmmcBMawlZ2OijhbTr3tWc4tpXp2omNGG0a4ptFyESCPeCf7&#10;ipK3kPGYorcgePNprwmjt7bgpurK61LSpQpuQ3Rbiq+S9Vco4ZLjY3aPT12OtA1arEZFWcxQG24O&#10;mlk/jjw6iGALlxemtcaQ4quK3lLSpfsuxVfPey6xYLu0uA69RT089J+o9x+RB72TenqiWZSGjHpD&#10;KVSJunTvUmr9Qnj5Ay+Qt3ouuH4+6j6f8C1KCfwJIk1T7OdSLTXRoNFYiMYoaJgCWzFcDLmESzQT&#10;8tzFDxBgV5YvEtecJMsM3buoRzQE8vhKMk69mdfj1HPYRw0QkKiHYOuZUW+F8e409XjOBfUY7yjb&#10;gnphl+RQj2CXJbvnUWH3EnwA128yr4d4W4TLs7NslCbXLyjdvNjNp3tmskfFddN0O3pN6F2+/QNl&#10;sSnszvTocdjNPB3tcnPHp6e8LYa8/5Z6DvimsCO0/U0CZag9N5jLqUdnsmfNjp/g6R/qfc96+/js&#10;RVnQdkaBZ9Rju3wMl7asgc/7iHm9j7/8++rLXwG+yd2vxh+9dEIuTWE5UCtj0ewm5FogbnrDOW9Q&#10;DURNUC8SKkZ8hajPTvgrqUA16WOrMqKtTLiRCjbT4Z4YG0AxXyPmq0vhvgxF+mpsZIkHanQM6hmJ&#10;sSVMCqQdIz60he2qDN+3i4zZINNHAgQReBFyGfgITJRn9SO2hdGjnNs3rowKx0PrOqdbXz8a6CDd&#10;FfBuaF4bGFf5EZKBZ+Eip3r9IPKSuLLGLsjsHthHwFX2WNDmHCRj2FZJYB+SMiMgox4NCo8p3qaR&#10;hcnrwejp4ZrqJ94pviKQx6hnSz5bDpQkf1HylcSAHdtQ3B8Ew2sZUC+5oWbceZkqy5cAPo1KJyCc&#10;VuH12BBHy4xw6pGIcTSt70SgId1yKNLWwy0tSKXhs1QxtJxym+EVaeN8YPnCxtIikLe2vLSxtPQO&#10;6rGE+5+83n/UO6mnxZvgXTU3yWf66UAxuKGsL0aXL/gWz4F6gbVz4Q3E23OpwFI27S1pia6e6Sqx&#10;mhyryrGKEqtCarKBbdKvgzI07XvhEk2sY7W9+HQTLmLcxXUmNNZWLq6vsO3qRUIesu0Gq3+34VQN&#10;ILqRyOiFXIuwfoQ8rrlOPaIeEw+5JId6TMi2ZPRccHkZGsoA9Vwypx545yCPidVPBvIslm2rlty0&#10;s51Sjqhnk9HrAnkQ7F5BoLsolAuHN19Qjc/ptOQp8qaiWimMdI6mEAT1HHM3hR3v0aPCAQx5nHdn&#10;uvaAg1PUOwO+WUceEMOp94Zx8Azd2JaDb8YmDqZTp83JwdbcCc7uO5My384913lX82+DCwenH4Q+&#10;2mzpCAu5EP6AN1796/KnP+8++HrzNoXc1v7dyvi4QGMaO7I9SOUaYcFmXXuaL6xF4+Wg3wq4zJAb&#10;ysf9paS/nAxWAD451k4GEHWbCLbpYFsItFNk8QZKdJiNjdTYphrfUqJoDNXowITdS4z1+MhMjOzM&#10;xEpt2sK4pkzq2f2qTFuk3TZMGfBERoyo19Xh+C53ydlRvCVDl786zF8bmOQEmb+7xnQVGuVvUNtA&#10;2zmI0/os8zrujyffHJ4IUDpZmF6FeErZGcIR4I8hDyh0wIeADOpBiLdAXlUclYUBkGfHkUMp4YJ6&#10;WVg8r81dnuDSAbWMJw/wKcGyEqxAaMdW5cClRMqlQWmXJuFkIJLVj6EiWlNpoQbNa2E9fRBfeEfD&#10;ykzUCMEb0jm5IL+xdwXIE9yFCK19iK+c9yxf3CDezRu9xbVL1LUHrV5aXCE57JvBbqoZ1P4T+97d&#10;rwfqFeVRTd/NxZtRV869mFj+wHfpA/cSo97qB6GN83HvRTG6bsqRJmKdHKlkgjaEJCiFi2KwGPeq&#10;vrX4xYVFGpClaoUrS+dW53nH9Rb1mJBtmdGbo57/31KPxm3n8fc+6sHlQXzaStgt8n69iFt+N/U8&#10;WtqnS2E7G6+oiYqZadTy46o5LOuDkjYoKr1ChpBH1Ev2C8JIj3f7k8e3v4HL+3tuMcZZ8FHO/c7R&#10;e6nHBzH+DfVmfV5nwDcFCnRCvdmRtz0d1/8R9fjF33l954n8Jd73NnBw+kEAu7PU+4V+M46/+PPo&#10;xS8Hj7+f3P9qePyie/lRffIJTWFp7cPuSfleUqlR716I7F40UY5HqxFfMeyxQL2QW494zZi/kPRX&#10;MqF63FdDvI37m+lgJxPqSrB4ic1sbAzqyeEhJIUHZP1CXVBPjfRz0YGVBv5GuUjfTAzJ8cm7FRrb&#10;3SkLI4Cvo18G8sC+KfWusLTLQi4CrHHEWEZ5lqHt+jA/Ffd62hUCnwHkOdQDHJmozamH0xxXyBCJ&#10;Lfd9EFDI8YdXh08kq8i6BcnrEfIQbEc1UC/VhwA+KwpfBgDREg7yenB2Xju9MaNegfr4kHxD1Rzc&#10;XLCW8VrJdZVRTxfoHEuEK6Sao+UsFVsmqQEuPlOaxjqYCHNMhLxcgHiHVIsnir5i2mVG15X/H2//&#10;4pw4lmZ7oFmRGWmHHeCAAAIRQAAKBCGEQhJCIQnxEIj32zbYLr8z7Uzno7Kqsjqn+nVquvvMnDrT&#10;M3POzO1/+K5vCzuzsqrncWburVih2AgQmEp+rLX3t/fmdvM0KXgbyIvu7vyXqffv6ZepZ4kjt7Lv&#10;6odwcMlgGcjb/YLb+SIeAPIeZ0KP+djTQiagF+NNozTRC32Rs8WEVUo75VxTTNvJSCG0w7EyFEIe&#10;Uu0O032q/VzBrQjM3c9EnXp+wvXHLuI0v4IpmAPaojvpWDBLQns3E9nJhFnlCtocq84jUbwVEhRs&#10;i6mICKUjJWLfPfWyMYUUVcE+Gs2A4hWBDWKIFGwdNQfquabk0cJZH9eGoRl1NWlsFWD3prROUX4I&#10;w3v67scXf0vB9jmbj3Hr628/Gb19sHv3vPP10J33EXy+7jv1SP9IopK9T5AHwRb96n709oE7/7Y+&#10;YugeXg8NX5/dfJB/ftNj+HCdh/MPwgN8sZsfX46RDmc2b+Onwr0b6vkJlyFvQz3oH2mVrdsf/hUh&#10;9+y7H9df/3F599vp1Xf9k7cdVrFsdteV5rxk9HNSE0aPS1fSWTufa/OJppBs8lw9y1npuM4na4VE&#10;Ewm35A/dwu4lB+U0wgq5PC03R7yFywP1pMRIzUy07NQqLo38zOBnjTKFXOb1Dqmbj5WzuOWDljjv&#10;gzhwW2wwF42JdYWEO3eeI4FOzHNC3oPsS6Ibg91HMYot67eL2g2AyNBGgJtZhDacYfkXz8K9z33k&#10;zWtobPygz0Tf8U3IbBL1NuxjUZfNb6OCwU6ZallAPTsHO9atpgEpWqCF1mhJuIxi1LtXSbX9lbIs&#10;PIxWr6L1pYHFfEBFyBUBvrhditlS3AH+aGCXLsIWekkAoO1KwtWIhu17FHYh+DvQk/ZX4lz4xDIg&#10;ywF5KhfIh3cSwe3Y7i4zevfa2QlvA3kfqcfA91Es3rLj5/j7d3PuL49miKOWtrTL4zxX3X0U33kU&#10;h8vbfZwIPk6HnvDRJwVuq1yI12H09MKwEDOyEQVREXyB7dp9FGKRdmvncQC88/Uz6v2kI++vUM/v&#10;14tHdjl/1IKoRz13hDzf7nGhPPJsLJCL7maJetspAh/ZPTyG9fHR+gKsX49156GRiZXTEQltII+P&#10;q0BeJgq7p0F8nOwewAfe0crJ6Yaaa2p8yxQ9R+lbkldXeq4x7tACWbNaeWAWaF02f4UiSxz3uld3&#10;PyCC0ZoCG+qxKRkQzmzAB+R9ukDeQ9RlafeBemg8CODbUO8BfDA+n1AP+s9Sb8Omn+kzuj3cfNDD&#10;I0lA1QPOfnrXx9diFNsQ0H9dn25Mn/KOjj7yIIa8z6nHCpXv/vCXZ7/757MPP55886eD17+fPf8w&#10;PPu6uyK75wzPzM5KrU9FvZcp1uMZLZkxMhknl6wLyUY+AeqZqZieTVh5RDmYl1QPsIOU7FQXWJjN&#10;L6rCvlE40IWllpuVkwMlNYDX07NjwM7MT2vFRU1cNkpUxOey9dw9cnzHXe24B+oZZ37UHRnnwB/s&#10;3qx2DS/GjN4F9BF81iWjHuDl66cEpJvIvEQ3wG5u3yycW3bmZll/ASzeUw9wpEuRGWRdhBtjSJ2J&#10;Zw8C+MA7P/B21UPq15NmDaIe69QDrRJUjELA4sA7WucKjAPparSA4Ph+ES1/UYOhFLORdgvhCsBX&#10;ilkS50jxmhS14fuY9WuUY45MHPTXOEAQppNswSt6AC3EH3ekiAOLl49oqZAIExPcjgcD8VAw8cC7&#10;z6i385F6v8y+/x7q2dIEXk/l29xOfudRDEYPyMMRXi/8lOe2pExQlzJtJd/LANW7+fDTBK10+njP&#10;31gTdCPM/VvU+4n+s9Qj7fFcSEhGRYDvF6i3myWxqAujxwY0hM04RkxmXo9Rj9OQcMFr+Dsoz+kC&#10;VwX72MrJMHqEvEretcq9mtID+NrmtOcsPHvW0iZWoWcVNqvvVnODZmV58OWvn/36Xy6//6dnv/+X&#10;z6j3MeT+lHoPOdefb/sZ9eD+/JOf272fU4+VKP/HqfegT1EFfUa3h5sP2jyScYpQhZO/5PU+exXS&#10;T/Hnn3ygnq9/m3rf/pkKlfEZ3rCuvS/f/93hmx/mt78eX7wfHDO7N720e8e6i5w7FZQODeZm9FTa&#10;zCRrubidjZmpSAXUy3Amj7CWaMvpPiMalSWbhaVZhFbVwoElrs3iviEsysleiWsr2b6S6NallcFT&#10;sK1Lh40SGb1WeQWv59FUDTagQS7vrKMcUtQ1Lnzrx8Lm/bitef6APOgj9XyE+WK2jgzdp7JJZPTs&#10;m/3G3RIErD1fOEDhPf7YRRY4SQ+m4eCZfUGyAFwaEUbUZTl37Sn7fr9eje8bqQ4ZPfDOp57POzY6&#10;QQumFiZNWgNm3kQcFmeN4hTgA/UQeIuRanZHKoR1Iagx01cDwsrxOm2yQduq2WLEkOKmnHAkzvYl&#10;cmYhphdjRjFq4Onwd7mIjO9jdC8dCsT3gvFAMBYIkNf7Rer9FHnQPe98fY68/0DU/WXqiRNd6Mee&#10;5rcfRYKPEwFCXmL3USLyJM9tE/KKsYaYaXIRgbYsIm1t0aTl3d0nIB2D3dONAjjes+8j6bYiJBqo&#10;je6xJaF8gXGkbbZO1FYszPr1IKrLC2RorRQanGX2DQiLkHdDhn2we6GtRIjAlw5tIerC8eE8j0Y8&#10;wCf2ColQMR0Rs3E5SaMZNHRbSJos21KqBeyAPCFu5CIq/ieVU46abepCyxI7sHityqBXmw/qi0F9&#10;2TZnRqFv5JnRE6dIuEZxNJq+vv7+/158/8/Q9W//5eb3rEcP2ZYJ4Hug3gZ8TA+1yn7Xnp9zPxV1&#10;7d2P4QJ2G+r5vPvZQlIUDB/A8Yu6x80GT/c3HwSE+Q1/9ONBDw/wB4U/QvCnFHu4+YA/PPfnTvDh&#10;YQ9vzKcetfEn3HfnfSoQ8Lt/orXvX/3xLy9++Nfr3/zT2a9+PHr3x4O7381vvh+dfd1bv24v2Lp7&#10;vSO9tZTMUV5pJ/Mml9aSKSMTr3JhOR4ucZFyKq5mOLuQbFVyI4RWMz+HjwPUWvKRq542yuumfORI&#10;K7u4VDP9QswRovj2tvXsyMqT3auXlv7CBE1x31NP+/pFWzmC3etXz3uVU4/WYjkaGpeD6vmweu6x&#10;iWt+2p3CuLFuPjRYzx3haV4Dra59MeqhcbN0XiycF/PaLSyeb+58gXdL5yU7vjhovFriAQyIdDSf&#10;za3nC9sX2gjRMImEv6lJBYAUdavHnrJsFSc2kEfdeR1/kQKasZvomLR23tBfFKtDdX9LNlP4oF1e&#10;utJ8Qz0BH8JAz3rFaDW7V+bDCh9RhahWiOq+xLgJtKEhRCvF+OYkRB1H+KLtyf7uRfHdTCSYDIW4&#10;SCgR3uNAvWAwBgUC0Y38qEsdfKSHDj4SG8/9xOsxPYzk+lD7j+Hv6Ub31EPCFZNOAMH2UTzwBYJt&#10;au9xNvSYj2+VkgElH7c0uLyYGtyK0QzZL4LgHcTM3U+oB+QxweL5+i9R72HVgL9GPXg9UC+0nQxv&#10;pwE7nIntIur65Xsb6mWiUjpcouLkiJyLaxtFVdzE/5siZ5Zox1vaGEjj3WqxXSt7TbXv6iO2Quq0&#10;Y07q6oB2Sst1/TV4TfxrUBdnb//n5a/+8ezDn0G9Z7/718+oh8Z/J/Xuvd5/lXo/M2X/7dQjJ/jX&#10;qffg8v4j1HuPP/wf/vIaH+APf3n223+mwr2v/7R688Pi9jeTy/fDk6/8hVic4anROYTdE/V+Tmok&#10;Mnoiqac4jYuWuYgUD4nJmJJN1ASuoWUHZp6oVxP3Qb2BdePp5x3t1FVPmvIaYRbUK8YbfNgsxutK&#10;ytNzMPUjgM8WZk1agerAU+DyzrvaaU8/21BPo2q+Ibyefgbq9WgKxzkb2SCBfaDeHIDbDGJcLZxn&#10;S+f5Rgxt+/WXB83Xy/od4cy5JXNXf8F0u2q+hoiJPukIds+ZnvnCFXwtcGUYQBo1hq88n9pwmng/&#10;x568aCCgZLss2LaAPJ31u9HkCn5ECwKWFu3yvr9EApsBckhrZJXvqZcfmnwf1FNSTSFWyYakXEjO&#10;7tESzfeilTtIaITZMaLiZC6iZMNyCt/BPT6+l4kGk5FQMhJJ/Keptylh+e+iHlte9IF6Rc6K7whA&#10;HrT3OBV6kok8FeLbpdSumo3ohZTNx9XdRyEgj8Ls43+DevewY0O0rDuPevT8eWZBmnrB1sLzkXfP&#10;ODR+Rr0UUS+UhyuGGPhogCIBhYh6m4QLlwfqMcfnU4/AF+DjQYHDJ84GcNmAhuRTLxNV8gmDvF6M&#10;om6BM9R8m01EqwJ5arZhl70GkFcdeeaElr+3JjB9luRVcl1/swVag1eaDudvbn7zL+cf/nz6q3+4&#10;9L0eG8fYrJr3sOLAvd4g1d6Dj3Q/rEHg8/VL1IO/e6AeSEfgY/EWAi82IdfX/U3q72P6nHoMTA83&#10;P+r+5AZPD9RjsNs84BNs4Zqbhv+sB/lP/3epx9BJlXo+9dgF6c3fo3zz5zxQ78/00eHzRMi9/J5G&#10;cmH3lrB7zz+Mz78dnLz1lrdNyrknfs4tAXylZjJrJJIqFyvHQiKoB/bxKSfP1ZVMH9SrFZcteQ11&#10;tDMgr6uft9XjZhnWb6WBerFGLlTlkcu4BiCopvs6OcSJU1xQvx7pCGnXwxM1IO/En67L8HfSrZwM&#10;9LORcYnAC+SNqucQ9dOxfDpHRK0x2NVvoH0Sce2AMHe3X7+Dmzts3h02XzFzBzGvB39HUCOXB/zh&#10;5rKG44sD524fBtC5hfb9B9OrPJs7xL6JBeQdddWDFqJJrl9lyFPjjQrnVlOelaXlnWkJLHkfpEM2&#10;7+PIxKZ/HG68HlsNH/m3QpuNeHKqUYhV0rvF5I6Q3itm9mgJj0xYTO8VsqESgJjZK8FkkKL4pSkk&#10;okIiynOxTCyWCoXikXAiEkniGA4R9Xx9Qj0S5dz/f1KP2y3tfUEzzwKPEuGn2chTPr5TTATLQhw/&#10;kmY6WooEEtuPAqwehQTekZ5s9PNIu5lhdg+70FaU6d7lbVYATUR3kkyJCG5+Ipzkgtmkv4EZI909&#10;+MjuMeplIjvpe69HuqceeT2fehyVsBSTYfzPoDI9IC8bo3gLCYlqJlwucNVS0ixyeilpGaJXLbgw&#10;d0Ae/F3PmUGePakrfbPY09Jd/Oxb+Sn+9bdbZ+tXf3z26385/9Wf4fWuf/N/iXfM2YFoYBwaIJq/&#10;fc87sOx/3e/dgzP3HXmgG/Xf4cx9pR718f3vnyyyAng9tAkQ/+fjze/+D4nOM7T5ls3v6Xug3k8s&#10;my9WFgf5z/q5fGYRtnz2fXIX4IUjwETVeT+78mbW7f0M34/nfQJ+cpOO9xykk+ytbv6on1EPnw8+&#10;SfLLfyC7d/HhH87e/6/V278F+GbXNKyBnNvZZytQddeV1vy+kKVGji+hcFEpFioCfJmkISQaSqrP&#10;qo5XbfWEJpxVzj3tDGJ2b+2IczXdKyVa2bCeiej5eE3J9MpJD6ys5Ma0Lot04ConzfK6XsIVTnvV&#10;C7CPDXFAh01pH34Qjg9RF/LBx4ZlqduOxmqJYgDfswUZvZvD5suDxsvDxuvDxisgD1q33qxarw+a&#10;r/xHzhFd/T4+XMEC1IC2u/3a3YHzalV//Ylw8+6w8eKgTuxjdu9qZJz2tZUrzUAuZFuNY8hLuEba&#10;q+WGDYa8ngLMHQ20kxFcKquAGdC0X7bMAY35Tmv8sJrpwhtqCZft/EvbBBeilcQOH3lCviRBK7mR&#10;aNPBMJ+K5rlYLhHnExzPxbO+4rF0LJqKRlPgHbEvkgyjsRffYwoEqHfvo3zwsQ6+jTbIe9AD9Qh8&#10;H2H3UZ+T7lP5sHvQo+AXCVAvhFT7JBvbFuK7YjKk8JyZi1cTe0Va6o8tAEUleP8Z6u1tRfe2YxCr&#10;xfsk2PrI2009UM8XGT1GPd/rccFcMlRIR0rk8pBtg7B+1Pg59WD6QL3IzoZ6sUA+HhC44EfqpfBb&#10;RKO3JJ4GMfQ85y8WbwpxTeObRrHtlLvgXcecdsxx35n363NXHxtCR8t5lUwf1KPFiNT97vzl6Py7&#10;0cV348tfLV/9/uDN3558+/dnv/oROv8bcJB2Czr//s+0XQZEW2f8E20P9Pt/gWGhMhe2iLzf8NMu&#10;vtUg44P7AxNpoi4b04De+cMaaP8Dce2Ben4DjAA+fGR8xI2Pwr/c3/xMDDSfCoDzWUZH1vCFm5tp&#10;s34pMpj1fz8eH4TXfXgAno7Gw2v5V3ugHp1hT8cZsM9/dfwJfqolr/fJGSrZY+B7+/fUu4dP7+rX&#10;/3j+q/8Nu0dTNXzwnb4bHL3pHty158+dwanlrVU2spHO24mEuqEe/H5c40ExUC9PxSgu1aAQ9YA/&#10;r3LqKkegXq0417MDkWvmwnoyIGfDVZmGfT0p0Sknu0p6pOfndnFVE9dOaQ3qdZjja0mH9eICxxYu&#10;yxangu9jjo+oB95tuupoLAKNDfVg+g7AKaLeK4h13gGCr2H06JEs+c6t6zmgaV6BevB6vsvbUK/x&#10;Zv0TAZ2MenWi3tQ885FX4wfVVEfjmkrM0TjXyvUbhYlbmiPG0iQ2xrsxudErNgGO9Dn10kQ9qjtJ&#10;UJ0K1eilO0qyUc6ZAi9nk8VUQvCVTAB2OfAO1ONi4F2GqMdtqJdI5GOxNMAXi6YBvhDs3n+Ver84&#10;kvvveb3PqIdUGwbvtvKxHSERkFJBORvVMzENcEEmZbxjLu+ebvdDtNDep7DzIy1Dnm/xNqTzc+sD&#10;1EA6WuSdptM+CDdTUVomj1FvZ7OXY3JPyEQl6tFjE87QAPiAv8guFetBjHpJUC+8nQ4DfLB7jHox&#10;UC9U5EJiIiwlqXIF1FPvhzJ0Pq5JmZqYpB0gC3ENwbZWbjfVXtscwd+Bel17NmzsN2QEnDbtm5Hu&#10;mfmxI81r+qzePakNThujC3f2zFu9GBy/GZ9/s3r9++nVd0he89vv5zcflne/PXj1u4O7363e/A80&#10;1m9+WH/1t3R8+8PJ1/jS/u2X3/zp5Os/nXzzp/W7P+AIVl7/7p8vf/3n8+//99Vv/vHmh3+hIRF/&#10;r0i4SBz/lnq4qJLjHpGv/IDMTCXF4X/abAWJVPhwBtSgx/jB+R+Yr/xxc54e8M+MQf+HzgOjSLJ+&#10;AsVJgs4/EYCAPBwJoIARvN7//cu3Pm3ZTZynB7DGb/3HwLjhibgaY/GGhuAd0vr/psuCsPQSzDb6&#10;1KbrMw/oPwsXJNPHqPc9rvZn2hH8Dr8Tv/+X6+//8fz9j8df/XH16veLm1/Prn81+pLWI2jOrurj&#10;i2pnqVhjQW6neBrTiHFSNFqIRUjJmJxP2HLSg9drKWufeizbnnRUUA8Jdx9ez8iPpaTLx6qpkJLe&#10;U0uJpsb3C/FWPt4ucJ6anej83C6tG8ppUzl2SgfwfU5xWc2MgTw2wks1zIi6zOsh54J6t0sKsC/J&#10;vhGVNo4PjYMm9d8h1UIAIjGxcbeov2D1es+YrifV80n1Ao0N8pw7MneN1+vmm5PWV9BRk6i3IreI&#10;BwCsz6fm+bh66in7reLUSHXUOC2tDK9npntAnlfeZ7w7HlVOWaHf+dSg2hc0/CkfCLl4DMjo78hh&#10;8SNKuEAnE1UjI/RkerrQkQqGwCu5TCmbFjPpYjopZFIF5vKIfUQ9LotGPJYhxZFzCX8brxfifAWp&#10;g4/0KfIeevfu65b9I+kj9T4fzGXTM/4to8dWG30QG9J9FNsSYtuFxG4pDd7Rdkrl+C4f2U5tP9rd&#10;+SLIFr9juqfevfbYClH+qAXrv2Owg8jl+aunbHNQdGcjWDzoAXlAmy+ferGN9UuCelSdd0+9TKwM&#10;0weXR1UprF/vnnrUr7dH/XpoQDiZjeyCekIUdm+vAPngS4XLoF4uVgHy8pwhcAaoV0oaSrZeyTeR&#10;autKx9X7bWPYc6bt6rBnz93qxMh39BytIF/NDazCqFJqK6KdiWVz+HGLpMpFIxXLFHiZCyeUssmn&#10;8jW7q5QM2/KKedkyO5piO7Veszk0qi3LbKuKqVfqrdZoPDmWy0a90derzeFobdleb7CqGu3+cG3a&#10;XtOdeL2l19+vt0bd4arVmTU7M2+0Gs7PuqN1f3riDVdNbz5f33SGh9P1zWB+tjh71R6tZscvxuub&#10;xdmbyfr24Orrxfmbw+uvl5dvz1//5uDq3cH1N+ub96tn3x7ffji5+/Xx3a/XL75f3X44vMHN3x7d&#10;/eb41W/Xr35z+u6H06//cP7tn47f/h7ts2/+cP7NH0+/+uHq/d+fff3Hy2/+dPntny7f/8+r7/7+&#10;5vt/uPj2T1fv/+7y/d9dfSA9+/5H6OY3/3D5q/95/f2P/smbX/94+9s/X3/4Xy9/908vfvfPN7/+&#10;8y2w/ts/P//1P1x9/78v/+bHyw+kiw//6xz61d9f4SK/+TPOX32PPPs/T9//af3294tnH6YX7wfr&#10;183JBcKs3l6UjF5Ba6eLJsRllUAkuxfjA6FsOCbiGAhmgqFscC8bDGYCgUwsVMhxBqPeDIxryWuv&#10;ctbVEVHP2Bzb00Z5WSvO9NwA1MuElWSoDLtXoJDbkZLtXNTJhutyelQVlrXyca28tsV9Q5jruUk1&#10;O6nmJnVx2ZQOcZ2+ft6vXoxg0JzbGStDWQB5bHTioHF3SKS7Z99myII69fBgCNTDcWJescHfa7iw&#10;UeVsCnRaSMQvD+p3Pu+gYyDPfQcdt97iJqhHRo9VsQz1k56yAvLsXL/CtXS2p62d7SPVtqU5TV+j&#10;wmaCHZsCDC/JZgfDmTLq0eoGEq1TXxcmtLBKtm9k+9Vsv5L2FHhGrqlxtIWQkevJvJNJFkE6CMiD&#10;gD/YPfAukeA51gDvopFULEpde74o6kY+Um+PRjaIff/P1Ls3ff9P1OMCpeSenMb/7z0pGsyGdxKB&#10;xyGfa0i1rDvvF6kXJOR9UpT3gDw/0tJEC4a5/yj1HnRPvUSAB/V4TqWSY5pwhtxK9Xr/NvWiQPZO&#10;LhYUIG4PobjkU2+DvIRZoB0gLVAPyKsrfc+ceCzVeta4X5/17EnPmtrlrpptq1naFtLMj5zKSBaq&#10;iqCnw1wpJ/OJXEW20+FEKYv4HDMUm4+nm6ar8KJrd8q5Ao6NaqNerbu1jqkYbcfTJbWm24aiDzvj&#10;PJfAeTHDe41eRVLH3lxBMHP6YlrQy1VDNVVRMTVLVyqGalgVq6bXbL1mqrrX6rZqrlXRry9uxFzO&#10;a/VaTns8mBXSqWFvoohS3xubFXMyWog5vt8ZVBV1Pl649XavM2jYzYbjzqYHPW88Hi5qZsNtdiuK&#10;Pp8f2Vaz153UrNZwMHdb/cXyrNXsTWdrrz1aLE5ard7y4HwAvp7dHB1dnl/eHa4vT05vut3J+vh6&#10;OFrgkQer88Xy9GB1cX71erW++vLs9uTLm/3V5fnV269/9Yf946uvP/zx+//xD6vjZ7evP9zcfbi+&#10;fb8+vT27ers6uTk5f31y9grt8ez48uab+cH56fWb5cn1yfWb3nj/8OxluzebLs+rZqs3OtSrDcNq&#10;K6pZbw5k2bDsjqrWCoKSSYuCoGXSpWSyEIvxkUgmFEzuBRKkrVQ2rispzyrMmzK83lFHA/Uu4fXg&#10;0QC+pnxgF6Ya9es1kkEpEZSSu2UhZuP/vprrZgJaJmhIqQF4V1dOjcIS1Kvkxkqip3Bdn3oNcQmv&#10;NzAuhuYlUY8hbGY994kG5LE+uzuagWshtNKsDJZ8/ZqVG3pM8zX4CN4BfBM2GEJGj1XtHdQRhAl5&#10;R6230GfUWzderVuvQD0YPZi1Tmlez4+MlHc/dkHBtk3B9sCfx0ZFf36d4KZg8Bp2D9SDB4QTbNOG&#10;RLTNG7wenJ2WaMuxhhg2C0FdCttIu3B8tHpK3kvF8lw0lUrkffahAX8XjSSRapnRy4F6kVAiBvD5&#10;1Nt4vQ3yiHrBT6n3Ke82uo+6/7+hXnwXXg/mLo1MuvtFcJetbBz4GeNYKTLpfnCW/B0TGn5hCqPe&#10;0+hmvOITRQl2yagvlnCp5y6w2anWF6EQvGPxFuJ2s8lgPhuVsjGZci6NZiC3CtHdbHg3E9pJ7RHy&#10;kkS9nSxpG3k8DeoR+AJAXiG6C8dXhNdLswFcxNs8Vy0kTTFpljO2ytdrcq9VGba0XteaTNyDYX3W&#10;d2a92qyu9NRMo5xsqsm2zveUXE0pmPlUoarUSlmpIhkSL+tlIxdNOlW3lBbG3Rl41651bM3suwNb&#10;s9pOu2W5LavZqXecKiycV9Ot1fzYVCpXp7cVUe42e061MWyPDDCx5sm82DBacl6sVxumUm1aTaim&#10;42q9ptXARfQyoGm27MaoO67p1R9+84dSLjvujWtVpPG5lMut5mtNlJ6d36I9Hy3yXHzSm1hqZdDp&#10;W8Bl02taTlXROo2Ojcu2Qdvy0Bs5Vavb8iSen4/marGE82Imi5co5wuDdl8pFPASqiR1XU/MZmbD&#10;mWM689HM1PR+p9ew6+P+RJdlr9Fu2g1coV41XbsxG0wapuOg7bQ69dawO+q3vXa9dXJw0m60n1/e&#10;zqf7s+HUa3mL6aJpN788PGlYzslyXTftk8MTkHq1WOGy715/6xjW3c1L/L1n61NL03EFXdbmw6ml&#10;W4fzlaUZ89GyYTVdp4Ofk5bjFbPFslDmk9lMPMXh+xbiYsH4zhe7CApKslMT5w35wFWPvMq5q564&#10;lHbXbfUIRyXjCXEzE9ISu6BemdsVc7GqlHazYZ3bFjMhXcmMXP28oZ5U+ImaGwvRZj5cV9JDmL66&#10;tII6lfOefgn/OHNeLltvZuAd0AZ/13gJ3rFIS/XGrIoFHpBmX4BxM/tmbFzM2SDv2Lwc6mfQSEdQ&#10;hQu7npvP2OgteT0A7rTz7sv2u1MSwPfmpP0WvPPHMabG+UBdu+K8KUwthNBEG+BzckO3OKNV7JXV&#10;WD9lwAXmfOQ9g+VEe2pe0Covlc1QRpNlWzPTh6crRex8oJL4osA9EtJfSFLINtNdWs8ZYBUnmWgu&#10;GowFnuCbnMkkclyYC26HoqF4cCe0F4xEI4lYlIuE46G9WIQq9dCmAdzQXjwYiAV3I6FAGKRDey9I&#10;whlm7kiBndAuW3AFR9bw9RFz21uBT/WRer8Mvt3Nvhn38s8/2tuOBbeiLK6Gd7/YCzDk/Zx6THsU&#10;bP8K9fZozXe/+O7/kXrR7c+px3atLcHupSNiMkSrDFDZCqjHClY2+oR6aIR3fpl6NOWWvJ4hpe1y&#10;xjJKHUvyamXPKbuA3bA+79cmgzrt51vNtysZGrTSc56jjLJRvpSV05GEKupitgTqlXLlqmwWkvyw&#10;M5eyhUlvrhakkTeFoQP7mlbLrblOtd40m67dAk0AnbrhLKeHWlHan64VQWxZLa2oDNyhJqowhpZi&#10;Ni3Xrthwf3gWmOg1PMCu1+qBTWg7VVzRHXmDu+d3bq3+2w+/z8UjQBKAdXRwKvH567MbQ1FvLl8W&#10;konFZAkCLqcHgFrP7bUdl47wnYy/7XobhKpVrelg5jU6I2+olSRcpCqTMdQkeTHdBx8n/UkF7fGi&#10;bjqTwUQrl49XJ912D9CpGRbOoD3qjYE2vI1+pz8fzye90dAbAIt2xQCgcR6g9Jqd5XTRqtXHvZGt&#10;G+cnl/PpwWI878HCDWc1w14vwC/9bHXStOt3N2+sSnW9XBuq+uM//gWPAfVMVbu5vIXDXc0Pvbp7&#10;vj7HmzyYHZR5Ab8upSzfMJtqUTI1G7wTc4V8is9ymUQ0TdQLcfiXnNgTypxrFWYtZQ15+nlbO32g&#10;nlWYFjk7tUewi+8UEgGJerdD+JnU0YhvF/ioaRXnneqpJS7kVK+U9PKRhpzqVxBy87OmfAx1q1f9&#10;6hXAN2+82nffjq1nE+sKdFs2XrBKFCDvZuYThw3RzmCyrGdT8xqYm9EMjeeuuKjzkwfqPYzebuJt&#10;6w2QR9TrbKh35L5e0eQNgheg1pUPW4WZw49APSPp2dlBqzD15H1k3nH1FI/BI9mMDogNmNxP7AXy&#10;qEeP7WaJpyPYqlxLiti5bSW7JScfF1NPpWLQrCQ6Tn4Ez+iWF05hVFMbTdtNBAP4p96wGvhVjmw9&#10;xT8hQ9WFNL/7xeNChi9mhUQ0sfP4aXQvEo/Eo6FYaHcvHATyIgGCWnBvN7yH9m4YcCTY+atO+dTb&#10;Cvr6SLdPQMYEfvn6iY/7jHF/TY9YUKUYG3h831X3i9TbMM7H3Efq+RYP8scuCHlbcZ90G20nYox6&#10;G/0V6j2IZV6inr91dzos5hNaLi6nIoWN19tJw+6FdwE7mD5qINuSdnPQg9ejMY0gHCIN42ZioB4N&#10;ZVCnXrqm5hpWuQfq2VKH4m1tOgD4GrO5d2RJXYmz1WSzknWVtFPOquloShYUIZFTChrP5eS8UsqW&#10;mpanCkrfneII3qmCNGiPdElrGA3Xbrswa2YDXq/b7OqSDPNVLaswJrWKuZyutGJ55E3Uggyvp+RL&#10;eEq1XPHqXVuzO46Hm9P+fIawaQOaTSCv7XSQjh3dulif//g//+w6zffvPpR5/nR9rpfly5Nr2Mmz&#10;o6u6UTtbXxRTKbg//PsbduA6q4w7HqnR6TQ94A/t86OLlt0E+zr19vnxlS4rFyfXIB3Yp4rS4WKt&#10;lxWgE9Tbnx22HPdkfQYLtpwt+95gMZnD2Y37Y5jEyWA66PSW0yUAOhtMwTK0X9+8xkscHxxPB9PT&#10;9Rl8IlwbKAkatmrNt3dfzyfLxXgG1zntj+tm7XR1guOb2zeg3u++/wFkfP3yK7ylZ+fPDuYHb17c&#10;VaTSy6tb/KXzwfjZ6dW7u3dKoXgw29clZdAe2BUTH6wmyq1ap5gtyEW5kM7zST4dz8RD8XiY23sK&#10;H8KXuKaRnwB5xDv1BNaspVCZnlNalJNuYleM7fCxnXw8UEgESwi5UCosQ0BhIW53dMBxrKa7Ja5d&#10;iLvlVK9amOk8LVXAFuNb94xn49rLUe3FvPF60Xw9sW+mYFn9lmwd6+NDtJzQklPP/KkaxD6KpVds&#10;C47zsXHubzg5rJyO9XOEXOrRQ7x1Xhy1YOvenXnfMJcH8H31ZRs5981B/QV151m0fMsAjlWc13Ij&#10;8A4yU72GMAEHh/oJXpdKBalO8Hafya8ZnNeQpmkFF3J55SVMnCNMjHRXTbjFsJHdllNPSpmnZX5b&#10;LYbMStJD7O3I+2PzvKMe6hl31BrNB9NUcKvf8sYefgNH0a3H097wcDL3nHboi0eqUHKtdl13YrvB&#10;XCKTS2YSAN9ukAvHYmQJ97Yfb+3t7IV2QztPAyBdYDsQ3AmChoEdcnY7WwGI7X+2S9Qjou08fbzN&#10;0Lbj6+mT7a0n27SrL0T3+tp+8olwZvNgdhe7dwsC9Tbm7nN9Mstis06UjzmqwvPHakmbWrytGGDn&#10;C8gjzNG4hC/WVUe9dT74gLw0F8z4C6WwXWtJXDDnK37f60cQDOZSkWIxY+STWiJSiAaIdEAe7F40&#10;wIepVjnLOvKyVLkSAO+oX28zhhsk6qVobkY5G1NyUSUbVqRMXaEFshrVYscS2y2tP3TmA2c+dVf7&#10;gzPPmlV4uLyGkmoqWTv6JCIkhUw0rYmVUqagbqgnK4LSbY7BO9f24PW6zYGUERpG09IsR3daRtPR&#10;bFPWwbhxd9KoOtentwi/i/G+IatfHp7j6wqowRj2WgOZL7Zt11aNbqNrKkbLbCIFw+LhAR2nXa/W&#10;gCekXUszK6I070/++Js/mIo6H84qonhzcQt/d7o6gwNCtoUZPDk4LaYz0/4U7gkmsWGCg+dwWzB6&#10;EMIyeAQDeHv5AsyCs6sb9vHBqanqV2c3jHonakk6mK/RRtoFOs83NDwxVG1/tsRFLk+fIa4iOMPc&#10;wff1Wp3VYt1zvVF3NPL6s8H4w1ffjLuDD1//Cnw8Wq7xQpdfXs1Gc9zE0+HjOs3OwQwW0r46vQLp&#10;QD0Q8Ob8mWOYf/P+1/B0r1++I5qvT+9ubv/+j39Si4X3b76pSNJ6cQi79/7te7UongHEsrI/XcJE&#10;rxdHiOTtOhKuoMu6lC8WsgJ8XyLCAXzR3TgXTMHNVbLDOgyRetRSjtqV045+ahVnEudm9lTwDv9m&#10;YgH8UoJ6UmJPSobK6YgC6mXCipioG4WRzveVZLucAPI8BSkyT0avLh81pGNXORvVXo3su7HzalK7&#10;m9ZeTGrUo0djGszlEeDY4gL+TDVaSoCxD7Dr0xp5tHaev1HGoHKCuAqWgWj7tZt14+60/fbc++bc&#10;+xYWD224vGP3zbr5iiKz/WxiXODpwGU9PwHsdK5tproNfuKVD8bVs7l9zUpk7nBEFj5o3B42X1IN&#10;jQN3CQrTss9wea3irMaP9GxP4ZrFsJXZVtJPpcRjMf1EKgVNnes4uKC8ovdmX3uVdWY3O+mMp71R&#10;5ItHDV3vN9uDZjvw6JFrOxOv3210wk+elnNiveI4qp0Ic7lENp/kk7FUdBe/QmTAYfd2ngB4oQg1&#10;dnaf7ga2AhR74QHBuCc7hL/twO7W7s7THZzZeUqNrcdbdC8a4J1/ZCj0dU83/+bWvba3AD7S5uST&#10;L55C/z71Pq6OtzF3jHcPqwZsUu1H6kX/s9RjWziymwx8ZAMzGzMYzCHbFlK6kNITYSFC8dYfzcgg&#10;25LLozMEOzZ8kSfRP182lMG8Xjoi0fIqCSpYyXM6qCenHba8SrOm9DxzBuSNGotl76xVGZWTtXLC&#10;KadqfLycjubCW6FCupjjstSXlxUrIt4G2KeywYeBmBJcuyvzUsNowbK1EFEZ9YA8S9YBO+SvaX+m&#10;5AtXJzcKX4DLs9TqsDOSMtlu00MoRp6tStqkOzXKGtIuQjGo1zDqyMWT3syrd2wNKG2AekgQlqqP&#10;O/3ffPN9vWoOO32ZzyH3KUIB1HN04+zo0tKqiKVKUYSJszRjf75Gtr04ucKxadVBHzAOjs9SK1en&#10;1w3TgdFTCgUgEnSDU5OFwv78UJdVUAwREiADUG4u7+pWHReEBbs+e9ZptH/z/R+AUaRX5FaYu/lo&#10;CgQDYXB/aE+6gx/+5ncD1ztbHU378HdThF88ErzDEXEYT8GlQD1c4Yff/K2j66BYz+0+O7sC7z58&#10;8z1M5c3VnSwI5+vT1Xz541/+ohaED19/AAdvL2+Q7l/d3CmCcHt5C+qB6fhLD+crop7TlnICrJ9S&#10;lCVBAgH5VDbDpdNcJhlN8VFVTfUQVBvyqiGvQT34PjndTuyW4v4/GIa82K5AY7ghcnk+9bIRtZRs&#10;lLiGxDWBPDXT1bNDIze2CvOatHIrCMsXnn7dN28H1i3AN7JvgbypcwfkTe3nvqfzqYdU609TA+/Y&#10;0iyXfskIm8hxxqhHxcNj/Qz2DZCCoQPpzrvfkrxvzjrvvnTfgnfr1utV8w7onJoX8IZdRPXiwkr3&#10;1UgD1EPO7cqrkX7mV8zgkb6orK/hl/Vdz53riXE2qBx1lUMEW/g4Mw3ktYp7RnZLSYJ3oFagUgxZ&#10;CLa17Ajpu6+d4G+BdS1G9MePHi3H++v5KrH9aNodLEczwC7+ZEfNq1JaEjgx+CgUf8olttMJfE8f&#10;xbinieyekNzNRr+IJ4OZRCgVDXI7j3fCuxHqHNwKBLaCga1dLpYKINvCzT3eCgWj/wXqPSDv36Ie&#10;Ui3TPdfu6UaiNrvrIcn6sGOK+tQLM0W24fI+MXr3Y7Lwbkybm5szgczG5e3x/mZmzO75Qs4FE/3A&#10;S9RDvC3l7ExUohm4NIaLPAvqpUFA8I6j0mUhvscUzFObCcijWuU9MR2W/AX18nG9mLRAPSDPKiHe&#10;el1z1jWns/Z63Dys8C056cjpGs+VQ0/CWU5IRTPFtJiNZ+tGu5QpqkVNSPBKXlF42dFdPpasVZpy&#10;rlTTHCUv1fWGpZqWYtZU2yzrXr3XqIJfbqUor+enUoZHboXhnw0WUpbvOB0xla3rtXJWQBYu53h4&#10;Pa0oO1XHkDVHtzv1TsNwQElcoYWLSAq+z227cXd9p+TzvZbnVIx3r97LeeHk8FTJ84vxoqabg3Yf&#10;8AK2DEU7nK/dWnM+nIN3TdOBOwPp0NZE6fn5DczgwBuCdyzJlkfdMY6gG8wjTBz8HaiEnDvpTeqm&#10;c3J4AmwdzA8BrNVyjVQ7HUwm/fFsOH1x9eL8yytYSJw5PTxazff/9te/hwcceb1+2wPpELGP9o+G&#10;3hCEYgScA53r+T7w9+2bbxqG+fzsGji+PD5vmBaoVymXX+BvFIQ3t68tTfvTD38HNL+5e4e3d3Nx&#10;U2OUNGTl9upm0O6drU/BvoMp9WPib8cbrlUstaQoBamcL4q5Ahwfpd1YKhsryMkOFa+o64ayqknL&#10;Cj/gYwa5vCD+/TDkBQrxQJEhT0lF1HREzUQ1PqbDJxbjlsQ11JRn5EZ2fuqWV83y2lVOvcplW7vs&#10;VK49/aZn3PTNm6F1OwHyGq+ntRvKudSdR2Iu7wrWbGKc+8vNj2mXDH9p+FMgr0tbo4GAZzB6yKFH&#10;7hukWsDuqv+ry+77c+89C7lf+cijjkIai7jsAXniwsmNKdgmu3V+0pNXk+r5onaDCLxu+Yh8BbtH&#10;4Gu+3GfUm1mXoC3ry1vYyMXpvhJvFQLV1KNC6gsxuyULwaoca1a4jpUZNIUZnOPIOF82XniV1eNH&#10;gN6j08Pzy6NzMRVbjZddp6vwauSLeOxJau9RDJhLbPGZHZEPKkJYk2OOEqtXkm4l5Sq0VpXBh2Q8&#10;YO9JaG87FN2L73yxE0DIfRqIBOPA3+7TwNYXwEqcfB/i7ZNtNIC87Sdo7wB/aBDFiHG7SL4+ywC1&#10;X0IeuwuPJPZtP/2Cbt5T76eYu4+uHxsB5uwe5JfjfaxQ2cCOeMe680A9snjAHNDGLBvzbvfVyGT0&#10;2BmfeskH6jHHx0wfde0x00c2MBUuFJIVrdTmORVQi1G9HsuzbNYtPN2GcXtItfjnC6+XjyHk7oKe&#10;jHpBol6WjWYUEoaYshFvdaFdFVo1uTdqrAbOsqH2DaGpZBwxoadCfGwnFn4a5hMFSBWr2Vim2xoX&#10;kzwsHlFPUEoZJN5qgcuasq3wkqXaoJ6lWHpJ0yXNLFerouaabjmbN8qVfJyraTYY51RqiL3zwRJ0&#10;G7ijYjLTttton6+fAX9e3auIgKkNEsG/gHH4DuPYMBqgHrwe8Ger+uXxpZTNAkbtWhMJV5fkL1dn&#10;YjoJU4bcN2GoOl2dgxF9t4fM67U8cnlVCzdbcHzwmEXxdHXqD+yivT9faWIJ1AM+xr2JKorgFzLv&#10;wfwA6JwOZrWqfTg/gDEE4yxVw9GtNYbeYNDugqRIqafrc5g4kO7q5PxgOv/T7/7Qabh918OZy5OL&#10;gdfHBRumPR/NkGcP5vuu0zxZrhGNwSxTUa5OLmg0g0Zp1cuTc/Du7d07pNrffPiNLpevvryQctkf&#10;//z/wcdye3VrqeqP//cvNd24uXiO5+Ll9JI06vTxs+HWXDhfU9E1ScHHBfcnZvNCmkY2shz+RcWE&#10;mG7kR468b4ozLTcoJdxMWGOwY0ZvV4C4vRKQl45omWgFyMvGdT6qF2NWiXPUNFVu1oRZU9zv0LS2&#10;44Hx3NPOO9pFR7/2qkS9DfjsW7BvbD3zNbGuISAPUXSgnbC1WIh3bKdwMndsAuyqI+0Df8ikS+cG&#10;qDrvgnffXXTfX/V+hSMS7lnn69P2O9yFuDq3nwOguFpTmNrwnskuciiQ50n7sIo+8laNO98YQizk&#10;vgBMEYqRfPusNA+hmBwi1xaDZvKRkHyU57eUcrSOMxUaDxnVcuOGMGvD6KnHS/jE1l1qtwDk4T/8&#10;ms4Hc247WOSKwUeBwKNIbCvDPc0lnvK5gCRGDDnqVDjXSHebhakrzj35oF+hxa/a5UVdGBu0XHMt&#10;H1EykUJ8NxmgWV474UAsuL0H6m0/3omEuA31HjPqPfkZ9R7vsF6/wAZtG+p9hN2DyBKyI2CHm3+N&#10;eg/yqcfC7HYMmPuUeqwijxZNiTyU431GPaANfs03bp9Qj/HOn8T3E+o9yB/QYPfmcTMdLiLhFlNV&#10;AUiKSjB3cHkfkbdXYGsN0NoEvunzZ6T5k9J+Qr0YrS5VTJpavm1JPVvqwusdDp4j2KpZW8mYBU5N&#10;hrKhp3uJcIoLJbIcn+MEWcBJzmuOYPQUQc3FUlJWAvh0yRC4jC7qValKXo+XDNkwZUMXVb2oljNC&#10;r9HXCmVdUuVcwak4pXQO+bdWseH4pGweTrCYzJ6trhpG8/byDYh2dXoL2OFLC9bYmgn84WZNtxtm&#10;3anW4PUQeC1FW4zmYjp1tr5sVK1Zf1LmeVAPGfD8+Ap0WDOXBxjRgEN3DA8FWiGQOlWygci2/XZP&#10;l8orKvvQ++0+DfXODoHOUW+CCAnqaSI4eKDLCnIrLjXpT3Ecd4cNszbujXAdHFuWA+qBa0im12fX&#10;L5+/wcvNBhO4s8Vo+utvP8AMeo0WMPf69g1C92IyByjPj85bdgPvEMw6Pzrr1PGH34BcSLJItden&#10;l/Bxr29fg3ffvHlfkaR3d19VFfnm4lk5n0fOtSrGycG6Kks//vjP+HvP1ie2piEpA8TzPt625DU8&#10;WzNcp60Wy7qsKYWSxIvFLOwezyf4RJhLh3kl0/aRV052hGgtFVK4PdF3edEd/FIKiZDELF4lG9Nz&#10;8SpUiFtlrikn3EquZwmThkhT0Pr6haeeDPTLvn7ZrVx2q9fde+R1q1cD8zlODo2NxsYVTcu1aM1R&#10;WDO4OX9LILQ9+ZAVytHMfzARZEQsBZ5O2m8v+99dDz6Ad/fIQ8L9+rTzDh4QRJuZl3giLJiTG1UT&#10;HqgHfpEj02EVr6lCsPnqqPUaD15DzB4eNl6yGhew8sgtzus82cNyyOafKrB4uSeyFLH1dNfKDXAX&#10;bfbIT4C8VmHulVfj6sWh+2ponj559MSn3sgbN6ru3qNI5HEq9jQbe5Jh1MsmnxaKQV2NN6laMDdw&#10;hDGNI6tr2t6osh6wNe5pT4/y3M4PjIynJlqlmJEOF3a/2IkEYnB/O0+Y19u793ofqUf6KfXg9f59&#10;6lEi/jn19qjIjhSiuPpRn5z3e+6iIbTvb1KqBfi2YtHtuE89Xyze+gUo955uj6esSqMTGRwTgWwy&#10;yKdC+VRIuBct/OlvdkHTMIJ55vJoFhpupvYKeU6VsrWq6GWjUmQrFXoKpMISMqjhiWFSIlSkRQcg&#10;v0cP4MNPN6Neck/K4FclDPDpxYSp8S6jXs8zl01tLCWNYkLDb872o6eBx4HITjQRycSCXGIvyXNC&#10;MVVMBmNyXrZUB+BLBiJimoyeLlYyoViloBhlgK+i5ku2ajaqDSAPJ5VcyVasYiKNu2zVajuelMkr&#10;vGipVr8Fl5eFPQQZ767fWIpRSKSQf3/34Y+2CiuarVcdZF5TqcDlNaoOCFgta1qxvJwe1iomvtuG&#10;rK7ma5g10Kfb7MBqIfEBKI5urhZHpWwGbMJ5sE8tFJFqYQxxb5uq59zZYAZ+gVk4PxvOwbuW3QTX&#10;lrMVqNe0GqaqXZ5cgYktx60ZNcY+FXTD02kQ1iaXB/OI/Avqtez6l4cnF6fPa4YNQwdaDZBqJ3PE&#10;2PlgAj5enlz2XCp2AfVovKXWhPvD21jPV/WqcXv+zFTgItY4vrp53bTsr+7eakXh/Zv3aqFwd/UC&#10;b+zd3ddIuL/+8DtTrXz49ntDUX734bdIvm9evHGqxt3NXdO0kfrbtdbJwSl+JOajhaHoTtWuKrrv&#10;+IoZgecyqXCcj2WEeLmcbpXTbSnRykZ1hNl7rwejh59MMRnxjZ6eixl8zMxGdJGrK6l2JdO1hYkr&#10;HzLqLYfmVZftljsyr0bm9dh8hiOsX7967VXOh2AfgAgUVi499WxowO49h92j1ahU2ucMgKPFTvyO&#10;PO0YtouCLVtxYB+xtHl32vnqsvceXg9CsPV16n3NjN7dzHo2UPGsg450SFsyZga17KiZnw5hJI1L&#10;hF/m794ctd6sabmqV6AkrkxTbiunXvmwWZgZqZ4SbuSfatlHZXGnqnMeGNcuL7u0BzmxmJX+kTql&#10;Axg9PHfdfmvlBz7y8F94OxF6xEWepOLbPKgX3+IT20I2KBcjZiXh2vygJSIX79M4snYCjfBZ6WcT&#10;43JmX6OBV2kWp/7UN5ttsKtnO+lQAfQIPo0FnsBaxQJPIzuP97YfB3a3QD0YwM3EfxrP9bvqAMGt&#10;IGuzzjtKssAcoY0I+GTryWMCnM8+f+j2yRd0fPzF1l+l3se1Un4qRNpNqoXR+ynyfpF6QB5ItwHf&#10;L1CvkA6XoBRt6/NAvdwD9ZJBIRuRyjmnnLGFpJ7AR4P0SnT7iLz/CPVy1EejFThTzbVs5L/q1HOW&#10;UkLnIxIXTIV28AmEIrux+F6SqBeIp6NZISVKOSUXz4B6mliB18tGEqWsBPwZZXwrUgBcTbEAvnJW&#10;MOVqo9rUiwrAB7lmG5jDXZZiwushz6qCVC3r7ZpXKaotsy1lhPfvft3Q66V0VhXE//WHf24adRCw&#10;2+g+O3tplFVQr9fqIfwacgXh17VoeBdArOvWtD+VspmmYU+649Vi3bQcr9FBzJwNZ2ImVUHoowQK&#10;K1eC3QMicYTDWowXcF66JAGIMH0ABBJu3ag1LGe1PAHpnKqFS62XRyb8pm41rAYiMxg6GUx7rjdo&#10;9+xKlfXWzSf98bg7sCv6u9ffXJ7dIEoPvT7cHI6wYEjQh/N95FzEWOTos/VZp9EGLlu15vOzZyDg&#10;YjxHQH5xeQNeDzs9t1b/+vU3YNl6voQH/Ob1NzCk094IRPvNh9+XcrlRf4I3+f37X8Mbvn3xetQd&#10;wFcaioz3AK93c/ECkRwfBUIuPjG1KNV0s45fDvyKZLLlfKnMlwopvpjMp4LJfEwVE04+XkO8TexJ&#10;FGwZ9aK7gk+9VFjNRBBv9VzUyMdtUE9NdaC6OG8rK9o3Q1q25VVXPfGUo37lbGw9H8LN2Tez+t3Q&#10;uO7pl6Aejm3ltKOedZTTXuV8Yj0bVS8H9G0/GlAvHowP7f0I5KFNwZYKmG8ArIPmHTzamfeOjduS&#10;qECP9PVx+y0eMLOuxtVz5GJXXDr8BDkU1szJjoCzufUMDwDmjt235O+QausvISqXMagHEFm1wU+q&#10;ya4UMPnHMqinRBpObuwWF3gPsKL+zpY99ahT3m+BenlGPeVoUr046rzVsi5498Wjx8HHschT8C4L&#10;cdtCYquQ3Bb5oFaK1hCNa7mhKy42c371UyRumlNMHZobsS7Fw2ZxhqhrZfs0bQ4GszBVuAYfUiI7&#10;yb0nsaCvp7E9UhS6H37YYwTc3fqCwLfDOgF/Qj2GuV+gHnjHBOQR9UJPYeKYNpjbiKzcvVj/3Wa8&#10;IrqzIV3sXj9F3ifUI8yxI8BH/XTEPp96yT2fekBewd+vlpbDg0IiYOd7PQbBIrxeLiYXk7qSqyv5&#10;RjoiAXZgXGKvmIpIybCUJPaV2MlCAtRjyCPqBTYJN7lXToeJermIWkrXtDyoN+jWVmJSizyNwloH&#10;t0PhQAzIiwY4LpRKhNOxAAfq5RMFUC9BXk+hQYyCxsfTSLiqoFqKXUzw4Fe/OYCbA9Hg9Vy7DeoB&#10;haBey3DlnFgR1aqkjbwJS7tgpd5xPA2s1Bw5W/ibb37XMpoAosIXfvz7f21Ua3ws3qm1v3//twhr&#10;lmZO+nNYP0PWQb2+OyjneDqv6qv5Eajn1dsjbwgCwtOBKe26O+qOkH9hBuHR5qM5qFerWgfzFWwg&#10;NB1MIZnn/UeCffB3MH3k+0ZzWCpYpKZVhzXDeatiwu6BegAWENmlPOuBeki77+7ewcrNBuOGae/P&#10;lovpEokYBFzPD0A9S1UW4ykbtXAdXcd5eDFcxCaq2szTOaDetDd+e/sG1Os22+AgG5OVpr0BkvK7&#10;l18hyw/bvZHX//HPf5Hygok3YzdARlxtNZ/j6d+8ftdt4Y15nXrr9PBMFkSY1kFniM+E+kM142B+&#10;7DV7QjKpS2rTaGglTcqKhQSfDfN8VMnE9FRY4YJibDfvJ1yIC5Z86iH5gol81ChwTjnV1vl+NT8A&#10;9eqleUNaAHxNEcdDyFOPx/BQ1UscYejQGFSJen39ypVPQD1PO0cKnto3Q/18UAH1jkdgVoUWoCf8&#10;MfDB6E3MS+qMa9whkH7Zfnve3SDvvPvtCdUkvz1y3x427wAvuLyBSukYtNLjnUZ+BpfXzM+G2imt&#10;YuC8oC68+h1bs+B2ydaqwl3d8spOD6qcB4snh+pKpIlcXMuN29IBMAQrR2SkkWUqpoERc0sLXBmC&#10;nYTXg0dbNd9YQn/r0U7kSSK+leW2+PhWLr6dA/JSWxIf0JRYy0j18RQwFKAkjJK5Y/PqrGdUmG1e&#10;wYriUrB+YHRdmFiZfoXm9nas7ACmzxEmWtoFAWLbmb3H8b0n8dBWIrqVhGJs/gJtlLiTDG9zoa14&#10;8GmEFRHDDO6wpd031KNtfFja9YcviHpfAIXEO//o6xFS6sbEfaYN6R4GZzci6m3HH5B3T7qEX7BC&#10;gxj3YsjDkfwd9dPBwfmNYD5JfXZs/8ZQcbNL971SYWb69nAXQRA3c1E5H9OUnFMpuHxMTgSJhiAa&#10;kJeifYvwmHIi5INPjO/CKiL/wujhMcVEEC6SZhnnono+bkgZR+WbrrkARncfBaj7cisUoikysfAO&#10;wBcH9bhQEl4vFclm4zyoxwVjumwDfJUyzb0VM6Vq2XStTjHJ60VtMTxw7Y6SF0E9mnEhiBVBroqa&#10;V+9L2YJakPWSejg/VgsSCAjf59V75VwRCdeUK6+u38DTpYIAc+LDu+/lHM9tbwFPX7/+gO8qktqg&#10;MzYVA9TD08fdGaJuw6jXNGMxWoip1P7ssO/2Jr0pMNdv971mB26ulEHCta5On52fXMlCAa4Hnq4i&#10;le2KAczhAfB3cIVgJcBXYWbQMSz4u6qs1nQLYFov1pZWhdHzWr2D+T7ybNft4vrjPvm+Qaf34up2&#10;0hshwE77Y9g6Gv1QVDDu1c0beEyv3twfT44Wh17DBc4o2549w9VAJfi+q9NrUBusREAGDW2tAlAO&#10;vd7LZ3eWquKy4Onr56/g6QB0UO/921+polSr1tr19vuvPji6cbzYn4+m37//ftofAXm4ztnqTM4X&#10;HTzGcTuOqxUl/C399gCBN8/FDVnznLbMl/ArBeVj2cROgpa0gMffKwJ28WARAgEToXKKJVyiXqQi&#10;xGoi15RTbas4sQq0D7JTmjXkRb04dwqzhjh3pX3kXLAMRIOVI7RVzkfwfdYN3J+nnreVs4a4gtej&#10;M1WCIzGxeuEp65520gW/WN0JTN/YuAD1gLyTzldnnXdn3tck1gDvWLAly8aM0ulAO0G8rWXHtewE&#10;IbRdXPbk9cy8pulrtdv9+ksc59bNonY71i/6ykkrP69nJ1Wup8c8NeKayYGTnXTEg4Fyggcsmcck&#10;NWhcGNTz5BVN88DF83NPosLpmXV90Hzllhe5HYmQt41/qHnuaZ7bErgnheyWKoUcULWVn3ml/b6y&#10;pqUTqhdz44om1eGdMBH7zCuAGxf0pGWNH1dTXSXaVOMu7KfFj2D3KolOLizTKn5PE5GtVHQ7Hd+h&#10;+fiJoECLMweEBHLeLmibjW6nItuJ8BaHLAwCBp6GdoiAgSePAD64v52nX2yzNqgH/G2qW6BNlfLH&#10;6PqZ7o3e59Rj+o9Rz5dPPYY8Rj1C3l+nXjpCpGN3+dQTE4E8H1WVbM3RxoWEDkOXgrl7oF4Qj4Hp&#10;21CPFGSO7xPq4d8xHzeKKUfJu43KRCnU4dWfPHpMk46fBAJPg7B7wSd7oa0wHF9kBwSMRHdi8d14&#10;Kpzc+wIOXsiEuUwkFXq8nQjE8lwmE4rFnmwJsaQhaVpRjj19IqYyhWQmtRfho4lsOC7npEwowscS&#10;ApeyVCsX46RMnuyeXM2Go8VUtpzl//i7H8/X16f7p7fnt3//t3++Obs5X1/dXt69e/VdOSfQLCvV&#10;KPOFiqiUMjzr3ZMt1dAludfsClwcJq5l1ofeiNKu6czHC5o8m8+DTRcnl4fztZTLgYCrxZGhqLBa&#10;8IPr5TF8HOLw8cHpcrqPVAvnBZ0dX9lIhQbadZriqlbrVqPd6NC4bUWHNxzQVLM5DBfYejhfDjtd&#10;QOf28gapE6QD2kbdIaiHuIq7Ltcn119ewsQRldq9m4sbZE9gy2t5N5e3G6/XH4N6lgLSwa6O8Fy7&#10;ouHpCLbff/O9IcuwmXCsL69e6mUVcRUh+pvX3+K1Xlw+n3QHH959d7K/bjvNsTfA51bOF/AY/PnT&#10;3qRSkoH4bqsHgitC0bVbB9OVIpSBvFJKQM5N7IbTkXQqXAD1or9EvTSMXtwsJV0114fRq5fnLfWQ&#10;UW9uFcYy19RzvVph2ijOEXX72inAN6pejPB91i/Avol9M9AvPeUELg+NkXkzNJ+jMdAvBjoZPSCP&#10;2T3abQOC0ZvTIMbdUfvtSfvtafstleah3XoDEfLqL8iLWbTiHowS8mOrMHdyUyAPORTIG1XOaVl5&#10;Rj1CHuK2cYWTbmFhpwbVuGcl+6BYg5+7xf2ecjqsXEyNa2Bx6bykBU1pzau7g+ZLqmjRT73yflOY&#10;0uNBMVBPO4EZnNnPwGgj00vtFBPg3RM+uSVCuW1FjjSAvHZxARM61s9h6Ji/e+5TeGlvhJs++Iba&#10;sVucm+m+xrWlPVsK1Qh8qW4TVro4y4e11G4RYE3vFjMBMROQsgE5F1SyITmzJ6XhEBDggD+gEATc&#10;ydFM1h0iYGQ7Gd5KkA2kKbaRnadBQNAPwgTBz+ZmfAa7CBMaPt1IfnoF1Hw9wM6vOqZpZ5/G201Z&#10;MqOe36+XY8iD12ODtkFhI3JzxXRYJOSxrj1alvqeegi/QB6djJTSe4UCpyl83Sh55aydDokZ8C5U&#10;omwbAtTwFBlKhJB2Yf1KxDsEFqqzBwGlNP1049+xIaUdQ+rX9SkXTG892gpshfa2I6GdaBikC8Th&#10;9ZBw43tJCrmRTDoK6yXkOV7geCkjIRzhC8PES+lCOVNQciKSbLWkaUJZyRWrRVXNS0qupPKSwu6V&#10;M4KUypXh+PKSlM7LuSIacg7PFcRkVkpnf/P+D2erq8Ppej0/uTm7uz69vTl//ezsZb/V52PRPMcV&#10;k6liKgMCColkKUPdf6V0BryDH+RjEUe3kGfh3YREvJDkgDatKKZDgWxkDyYOsTcbxSeYAiUz4WAm&#10;EsS9gGMyuOVbPKTLPBdTRRHZFvjjuXg5T6gFLIq4rCjpsuoYdjGVZMU0VQThcp4HRhtWTS0WmpZ9&#10;c/H8aHGgiUUk3F67B5bBozVNewqQ9UYNw6pV9E7dPdk/xmu5NVqL4fLL64okDTt9MPTm4taUkdyR&#10;S3u3V7daseA126Pu4OvX70E9MBo28HR1ZlWMdr0Ds/n2xVezwfTtizeL0fS7r74btGmKMaj3+uat&#10;XtbaTvtoCZQfIuHWdXs+mONeEHM5Xc2HC3yGUkZQ8PnnpUw4nolwmViOCxdie8Q70t4D9dRcDNm2&#10;rmQ8XRiZxWld2W9pa0damIWJluuWky055Vb5gcWPW7B7zLLB7o2NK2b6rqC+Cg5ezWsvZ/aLsfmc&#10;zmhnQF5PpUeCdAyUlxASH1t/5RbJFGH2iObbfnXafodUCx6tm1R3wibbPpvXaO+0rrxuCjMaakAC&#10;5aducTlUT6c0b/eG4OJvKmQ9n+qXvfLaKx02+VmLn7cL+wP5dKSeT/WrufF8WXt5WH+Fix+1wNmv&#10;jgE+tqapP8rMRngn9dwUSAX1RtopGAqSwmnirlLIyj6Rkl8UYo8yiUdCcUe3Uv12YT7SzvD2/Pfg&#10;Hw+cl0x3B7W7/doLxG28NzARXtUtzKvprhJrFgOmFLLR0JOenRu60lJLusWwnt0t8UFZCCnCnlYI&#10;VXCGdlyLVguRSj6s8iElFypngmI6UEzsComdPOwhPCC3k4U3JG1nIjsJZOG9p7HdxyHCHxNr7EIf&#10;qefz7kEbT8cc3C/Lrzr+7OSn1NsUqRDsfOp9RN5H6oF399SLlvm4mvEX4A+TaG3+UAGpVuDUUsrQ&#10;i20138zHFYCPLZJMz/W3xUiHZSDv59SjTr2Qko1WhLip5NyaNk6EeVg8IC+4HdnbiYUY8sA7uLxY&#10;MMHtpRLhTCrKZ+L5QkospopisiDnZCldhH1TeFnOiuBaRVC0fNks645qw+5ZsmFJui7IRlHFsZKX&#10;qgXFEDW9oICJRkkzJb1SkCG9qODxOFpK9fbyjSnrfCQmpXkEYTGZkTK8KpQARNx0dNvWzHrVcZjs&#10;iom4amsGuHN+ct1pdMbdCUxNvWq7tRaQRLl1MAPOaFxCN3ESxq3JomXdqNHAbss7XZ3LPE8PrrVw&#10;hjxgxQBWALWqohmqbuFVqjZ8H5NVN+H+Gqv5MVVNm44mSrB7OCkLgi7LV6dX6+Vq3B3hJtBZN8yW&#10;XdfEQst2HL2qSyICqT+TROCiakEAEBuGrRYKgJqlKO1aQysI1bJoylLLskBS+FC8JfwJpWwajSoe&#10;47hSNmuqOhCMPxlcNtUKBOcIHJd5viqVkWpz8ahWEMH3WsUE4vHDUNOqlloREgkkXGTeXDTKxxOl&#10;dL6Q5FNhWHiO24tHdzlW8FSC8JO5oV4UP5CWb/SqhbEtzR156eonNXmh8j0+ZvARPRNUlZRr5oat&#10;0vKeemdEvcr5QD0bVi5Bval5M6/dza0XU+sGmpjPqeNPv4CAPDjEcfUSmhhXh2xXIFDPX0vqlCpU&#10;WGle8/U+2zrD7xQbg5Vs6BZGDwL4gDwE2DGMnvEMWPEpw6BDWwtN9EvQcKJfzarP5xYY9HrdeAsd&#10;g3Std2dtJOhvIJjKo9brQzboMdSQPQ8a+Wmdnzb4Gbv+MV3fvKYgzN4MArWVgU1rqbGmlR20hNlQ&#10;PZnoZDbZxGHw9A5iq9v7ek0bfdxTD+gEWJGg9ZRXjjaE3WoxYJSjdT3RwWVbxXmNH1WS7VLEEMNV&#10;EUemUtSUYpYvkTac1IWwlg+pIGM2KEEZmJtgMRUoJHcFXwiIMIOEv+3U3nY8yAaFd5+Ed2j1vL3/&#10;MvUetDn/n6OeP4KBYOvnXIAvHS7SYqJQhAZ2YfR86onwHFmnKnkFTk2H4AFpc1t/GyAcKeT61Nt7&#10;oB7i7T31IlqRcyx5LCTUx4++2H2CSBv5jHrwekQ9Gs3YUE9IEvXKWalS1HEsZ0UpUyTq5WW9oKp8&#10;CV7PVkw2bkuMq+TLkMaLGmxgQTZEFUe/m48N7CqgniFVQD2qYlGqL6/eWrgSl0TbVoxqSa0UZV1U&#10;aA6vZrm22zQa1JFXsRwd2LItVQf40ECYBQ5aVsNUNFCvU28jrgIW8FNAGxDGRmPrOAOBU2xam9Nz&#10;u6y4D1SiCbk4knEzHTAR2dYxHLtqO7hpOgBf3azjDBpNs7Feng69cb89MBSt1+4jbNq6YVfNH3/8&#10;59/9+g9v7r4GQ+tmDXkTDs5r0Hgujp16E4H0YLb/4vrOKMPTeTCDk+5w1OntT6kx60+G7e7I6026&#10;/flgPBuMqDGcwMoh867nB1cnl9+9+1AplcH3cW8yxnO90aQ/xZsHAbtND38vPgT8+fQ34uegrNQ0&#10;Q+Zh67LDzgAfVzYagUEG9XCmlIZnh3lPZWPJdDge3w0lgrFUOJ8ISyRGvWRYzsZ0KduRM57GD4zi&#10;pK4cwus11bUhTsRknaJDUOa2C2LcNnKDprjoqdS1B/DRKK125iFv6ghx5xvq2S/ntRdAHsA3ozEN&#10;UI/qV3qgVfUSlJyZ16vWm31aWAXm682xS1SCYPooeDov2FopN5PquV9a3BaXZPRYdx4zYudA28L6&#10;iBtowz62AjN0UIdnfPel++2J+82XLkj3LRMVAH7pwld+RbN6yU4+x0sgFDv8xMlN4CVZvD2b6Be0&#10;FAJbqWXp3M6rV2OEdPmwJ6+GKph4xl7rdh/g/mT10zUaTKDe4afUq15Q9Yww1ZMdwC6/o+e3tVLI&#10;rnBtUK8hwL3iDYxVrlmO2hDjnV2O16S47asUMxn4qjCAsIG5kOwrS+6PIjDwB2WCpXRATO4WOFpz&#10;E9YvFdriAo+jgcfhwOPII59uUGQL+oR6yK2bPMuqju9763yoAXNxtiRUnM02I4F0vtgUtE+Hbol6&#10;e3laGTRI47YEO+LdRuTpiHFM4VIhWc1GyxR1mQHMxRDE8POrZsOyknNa1akqNLKhQjYiQXycdsOg&#10;3j0klL0SIS8g+koEyqTdcjZcycd0lW8rYjPwRWj3cTD4NERz6Vi2pXi7G4+FkuHtSIzGcJPJcBrx&#10;NhfP57l8geOVHPwdUqIow+6li+WMqOQkII8SLqtcKSZSlUIZFk/LlSq8pOK8UK6rtl2ugoAVoQzw&#10;+UaPqawJCMKFmmruT1YKX9AKNP4L2FUlrSqpRpmOpqI3qvWG0YDjA/Xq1RryLJAHL1OrVJfTRd/t&#10;tWtNW9VtTW+YNbcGAqq1ijHujhFjYbJcghq8oV6vWmjgWb1W5/TwVBEEIAPGELaLjJ5awb3sCk3k&#10;WSDVgTEkbRwfgOg1Osvxgmr3VOTcehPm0aRhipurF7S6QauHMzCM/Xbvy+V61h+f0KIDnbbTWo5n&#10;t+eXr5/fOnoF7WlvMB+M6Dgc4+jDbuz1cHM5nk48b3889bUc4czk5uzy+/e/rkhUPn1ycHq0PFpO&#10;Fgfz1cgbIv9OQMum1210pr3JfICLTzq1Zg9AdFpjb/Tu7uthu48sD9sLICLzNuCdFR0fOClXEJM5&#10;IZ7mo6kMbcUnJ2hArJwJ49exUU53VELe1CrNLWlek5d2eaHkuqk9/EtTUiE5ESwJ8Wo123dLSLhH&#10;/ugEcAb8taVDsA90Wzh3jHovgD8SvvDmNcg4hNGDPWReb2Y+Y0Ch/dLg8oC50843VHdCiyTTevEH&#10;bK9IZNshQINXUdZeeQXwwfH15TWsGWVP8zkS5aHzckXL8LH1R0HP5puTJjzdV2ed9+ed73C89H51&#10;4X3nz2zb1Dyz5VuQoPep7PlqoJ6COEjNdR95pf2BckQmDhm8drOiQkJwmQprqMEmfqwad0jHNMRM&#10;69q/xSvidY8apAfqreuvVw7wDRAT9eBYO+X9en6scG4xZOZ3NWG3IoZMNe6CevX8BPeyQeS5ke2C&#10;faREU0u0lHgdoq3HAcGYDdPn+0H4vkK4IsD3hRQoj1Acpp0q+TBQSJu3AX+gYSIgUP7dzoB9oafx&#10;T6n3EXlEve1/i3qs/d9AvU2/Htk6EbAD3aScgzPZmMxzKpSNlHNRBZZV4Cqa0Kqpg5o2FJM6DCDy&#10;bw589Knn985An1AvGZTTISpBkNINszyI7iaRbdm4bXhvK/zQo0fdeeHUJuHC6+0lU5FsLs771Ctn&#10;JJAO8qknZwqVgiKlC0q2AAfXttrlTF7NixpfgsVDsAX+9LwE6pkluD+JbhaUKlUvf0I9vmgrVddy&#10;i4kkYOdUbCptKanEPkY9SzFwL+ItkOfaraZZh6drAEYUXZuvbt6CgKCeUzFAOvDLJxecHdXiuT0w&#10;rmUR+0C9mk6PQbvX7JytzjSx5A+nDtp9XBDg85/bsOoQjB4E9sHlUfLFvUatXXNX89XhfOUY8I9O&#10;0261HBfobFiO14LtIsEbssGHm/lodrY66btdWmG0Pz5frd/cvDTKEkwcMDfrw+INF0NwivAH5I29&#10;7gFVNY/6zSbBbjSZdnvz/gDt8/Xxm5vXplIZeeNRd/T8/Ha9WM+GU1x80O5BQJ5HpddTtMG4Nv6u&#10;envg9tbz9fXJVbfRRuYF8lomfjwsS9YqRUkTRJXH71ahnM6XktliPMWHk5mIwKqgZCpLTjRh9CrC&#10;qFZeWuK8WphowlDl+8VUIx1VU1GF+lL2JPyOgnotcdkuH4B6yLlUgVy9RHSl4QL9cm7fQjP71qce&#10;W0D0aoR4q5328cjK2Zh5KH8IAtTzLdIJzTkj5O0jrsK1UfB8PjEu4cK68grqlJad0kG3vEauHFOu&#10;vCajV2PIa7yibkH3K3Jw7jugDYy78H516X2A0PblB1tQ78QFm+4Ao7l5NaIC5lVLmLOh2xkcX68M&#10;oweqwkg+O2S108et17SaKektcLmR+9UJE70ubehB7PPx54u2NGIh16feSD9zS4tabliON4SAzm+r&#10;/I5a3DPUeMtKE/Xa0pKKtyvHrrQAB9U4qNfSku6GgATBBiRzDjygFDU31EPgZbAD8oSI5ov1AJIH&#10;JBvIRkJSgWJsOxPdSoF6RDcC3xbpr1DPxxzh7BP51PPB91HEO18b6uUeqJfc+0g9v+cuHfFHM8ju&#10;wdb5zo68XrjEM4uHe/O0XApt8aPm6obk2Upf4WvFhJYHGX2vh3hCvEOwhXzqlRIBORXC0xEha1Vx&#10;kI1K/gjGhnr34xjRIEewo8pkMnqJcDoVyWRiOT5O4xjFBKgn0vAFXF66IKWFmmr3WqPAo0fZUAw+&#10;btgew6yRm0O85RnjBPJ9llRhyKN2VVQt6tcrbyRIoCS8XkN3qKFZjmYj2/ryHR+8HpBHc281UxHE&#10;1F4wF4uV8wVDqSC7vb55K6ZTrlUH9cjWUdBzQC64PBBwPp4jzwI6TbDMsBusN61eNeH1bq9ewutR&#10;Oct4OelPwFBWnAxDh0gLnDWYmkCewbrSDLVisQkh4MhivLDYGjAuEiVbSxJAxIMRb9v1Np4O/3V7&#10;/nzgejSa0Z+07PrEGxzNF99//StLkfutNqjH/N0ImAP7pl2ye2jsT2bwerNe/2CCI072Rm0P5w9n&#10;8+dnV4jVQ2+EwH5yeHp99hxXBvWGnT4EcPdaHmgLiwfY4TjrTfBWh25vgcs32sD9sD1oO20kX1NW&#10;zbJalZRKQdLyoprD75YgpbLFWCIfBfjymYjCxwwp1VayPb0wqcn7dnmORinl5qJmNl5NRdVkVE6G&#10;yvB6+Vi1kvbqhblbPnClZb9y2vWjrnYG6lEhC+vOm+GIeEsJ9zmZQbr3COAD9UZgFvWUUTxkwZAm&#10;VDD2kcujeFu/m1s3QN6ocuYW54i35PWkg65Mpm+MdGxcgSMHtRerzdAE8Qg4I6hRuR+QRzoni/cd&#10;a8D3+dkWegfk7dduEJBx/V557SOvlhkBeZ50iPRKRs96duDcAHkn7uuzzldn3tcX3W8ve++hTYUN&#10;Xq5NAmd9gX0b/DEdNd8CfAi/hFf7+bBy0irOgLNSpMbvatktmZbwC1YfqAfYsY3caJIy/sxanrr5&#10;9FSHjtRo6+kOjjCACldXOAfU88FXiGiQfxMSo9ViVC9EKv4+5XxYyQXL2YCUDBQSu8Kj2HbC18bx&#10;kahMb4NCAp9v9DaM43azvyyafXHf8NsPLm+Pjj7yNrBjvGPIg2igNgeExWQcBVAPpOO0QkKnSr24&#10;WkxWC1ylmKiW06YpdYxSG5KSOKPhwaBecq8EcUEWb3eBPEAQP8gKGb2YWc64QkJnK8fsgXd03I4w&#10;6iHexoE8ol44Fd2JJViJcjqSzUazoB6Mnpjg5UxRSgmweIao5eKJdIzjIvFHjx4lAvh0lV6zr+QE&#10;5u+IeiTm72D6tHyJDWtQB19dtYwS7B6+byWdgc9SdNg9uI9G1YHX0yVFLynwepuEK1eQao/3zzRJ&#10;3Xr06OmjR9uPaLGL6PbWwWz/7vqumEpSkqXlCexO3fXzLEk3CAreANCBkEMZEAE+s9tw37/9lSaK&#10;gB04AlcIOG6MHvXu2UCe67gH87WpGbSdwe5OIhTKJzOgxvGS1k2xVN21m2AcOAvYkWgZqwYNcVRt&#10;UObm/Hmn1hh2aDy3ZdWH7S6I9s2rdxWxMGwjig5GHW/eH90n3AGOwNx6vjjdXy2Ho8Vg+Pz0fH86&#10;p5KU3ujLw+PbS1phod8eUK3f2fOrk0tcGRkWsPPBB026o26zM/YAP0Ieom7LsK+Oz2f9CTwyW6bQ&#10;tlXdUuCgtZqqV8WyXihVBFHLF9EoA3xcJh9N83EpFzfkrKflB4Y4RbaF0VOzfSHeSIcqibCSjEAy&#10;flnjuwUhbmppz4I3QRwrH8LrgXod8IgKWc6pbtmgumUaxzCup+Yz5FlYvJ5y7C8dCuRNjatl/SVt&#10;7+28OGDYAvJAOt/34Yh7aTR2M5PsoK8eMce3phpg7XQO5FnPD2q3SJFHzdcn5PKo5AVEO/e+vep9&#10;d92DxfvuovN+Ix957W9O4fIIRm8OnFtcBMEW12yL+7B4tfSoySPbHvQVIO8MHhCoWjdeMuS9Pfe+&#10;vux+c91/f9UDQL8573wNnbXfbeR+DRH4fko9fySaCqcdfBS0nmCjMK2mvGLY5ANabkfNgXq+10PC&#10;FWhiHKgH5HXJ8R15ysoRxni8nqB6ZlIKx3Yl4bu/RilKYx04ipEqhNhbCrORkJjBVC3G9GKUgIgU&#10;nN9TaOgjIH5OPQY+n3r+zb9CPRDNL0ah2mPS5jy766fU8/XXqFeizTFIZQJfXMlFysWkUS33iikD&#10;Xk8RWuAdOCjENSVb0wtNs9xxjamarwlxGuXIxtR0uJwMSZ9TL6jA6EmZtphtBLeju0+DZPS2wmT0&#10;dqJA3mfUC2+FQb1kJONTL09GTyglwbsN9ayyEXz8lNbZYf9lo0m9KPteT82BiJRwSbzoOz4gj6hX&#10;VPSC7NmdBtDGeEcDHSUVyGPUK1tKFYzDsY4wKsqGrAF8uOk57ru7Xz1hyJPyJbfuZbg0Xhdh883t&#10;WymTAYBstVqr6Ii6oBtYRq6tagIKSIIEJhs8qhP14PiqpldvXX15pRaK8HrgHY0AMNhR4z7erpcn&#10;b+6+2Xv8aO/J42JOKGR4/L2pcHg+WgCUpqIhQgKCyMhuzYXQ6NAZl4YULOfq+KLf6nSc5tHyiBZ6&#10;aXmwdd++BvUE6r8bjEdeF9Qj/Hk9uL9hmyB4OJ2fHa6P54ubs4sf//Ff4SXxonj/F8fnH77+gAw+&#10;6k767f7BfLUYzW4vX3oNF8H2I/V6YxznAxjGxagzAPKaVetqfQ74AtMtC0SuAXzkiytGE8m9rJqS&#10;Yoiyrej4meECoejOXmQnFHoa3H4UEpNNvTCuCEM9PwLyxKSbDmuJkMwhT4TLibDMBcV4oMBHq2ra&#10;qxWmLWm/AwumHrfllT9TrU+DG+dwfGPj2ahKA7tgHzN6lG3hYnAcU1HbNc1CY+BDniWX1yJPRN15&#10;zkuYOBq9tZ7PrGtQb6CdkNRj8M6viWMDpi+AvFMakQDsvgaJYMGAvMvu+6vud4Q8eL176m2Q574j&#10;tjov2MDC1VA97cnrjngA2DVy01Z+3hH378dtr/YfXJ73lY+8q/77y+63F2Qk3/016n3m9e6p99If&#10;k+kqKxql5dqFPQPIy24rn1PP93pEPXyYK48d3dK8xg+tbN9Ie59RT6GVrEjlaI3Eev0+lRRjTIwZ&#10;sH5FxN6oykeUR/f9ccnYxtw9iCVcEo3MssdQen3AHI0NkzbjswQ46J6DPvuozc4n/flnDyUprC6P&#10;XB6CbVSG+LhcSFYE2Le4qgotreCCfaW0qeabfFRByC3Tfhe2lm9YZc+tjs2SmwtTHR9LxAi5ZX/H&#10;A8q2QSkZktMhlY9XSzkntpfZerTjD9puXN79IEY0QPE2vkfUCz0J3lMvk4tlC5xQ5HjwTsmKUpIv&#10;pwl8ApeR+VI2mQF9crGUli8P3CGNEvI0jrGhHo1mUNdeBV5PIK8HzPXqvY7lIlgBlGCfKal1HQbE&#10;wHMNfAlleBB8J61qSYYHBFwspTJwu7PhEi8UDwQ7De/2+vVoQDdn/en+dKkKhU6thdRma1QT5zU7&#10;RC7qkrNAQMRAr4EzDtDj48/WKqAhiFnmc5Rnq5Yfh9HGsxj1HFs37m7edt0uXkWTlFFv+ubuW9i9&#10;3UeP5qP5bEAbYniNdq/VZV6PXB6c1MiD1aJeQgD3ZP9kjDRqWKerM6qL7vRng8n7t+8tRRl7bKC2&#10;P4LFQwNH8BEnZ/3xxOut5/Oro5Mf/ua3r29ec4EdvAHw+nx99vbFW5Cr5/bxcgfzw8VkcXJwcjg/&#10;xF9Ekzc6g0G7B6+3GM3ngyk+MdCwbTf6Te/5KfXrkTm1Gg0Df6lDvwoAn1a1ZJWkqIByMZPHa/n/&#10;+b9nmZCk5LwKkJfry2mvmGgkwyrBLlzmwhLYx7FUkQ4ragbUm9WLc4Cvr5+1Ssu2jO/qCewewNcp&#10;r4f6BaIulaeYzz15TdTTaDIGQu7EvJoR0Z7N7dv9Oo200tjrvWi4k+VBsAlkpFlcDHzMJJ5N2F5C&#10;lIvrd8AKEYch7wK8Y5EWR4a8784JdiTwDiEUMELYZNeHy7sZqueeuG7lF838vJ6bNvhpu7jsy0fj&#10;Cqu8o9x9B//ow5SR9MHlUbfgJil/km0/FevvewvBtB4iStMiV8D3SUdaWLm+yrnCnpHZljNbcj5Q&#10;KYVszR/NEKYI8rTUIIwtvB51mK4BQRjAzS692YGR7sL6VYG/ZFtLtKiGBviLQw0SoRBnWlrC1ZIu&#10;crGWclk/4AZ/xShl4UfcTgpioxCgGwMfzbT9KfVIAJ9PvXvMbajHJlrcK0Hy8XcPviDPBXJUj8KS&#10;LEMewQ7Kxsjf+contGJKB/WKCRg0W845OEops8DpwJ/fLsLu5Rxb7g6bB83KQErrQlxByM19Qj0o&#10;uSdnkOTjRi6uxoMZ2tySlaqAd4S87chPkAeFqDI5uhNNhFPUqYd4y/GFBFFPzhDCpGQOkjMAnzBo&#10;DTXFwNcjFwX15JE3VviC36lH/Xr5MngHo0eDG4x6QB7U0OxeHdGpWCXqSXAZzaoD6jFbh/BFAv5w&#10;BvYNDaOs4PsJk1KVK2BN3+312sPYLvHg8uQKGVbNC2276Wg0XtEwiHQUMw27VmGbJ9aafdAJsZft&#10;rAYjhpCLGHi0f6Lk835/H87jiAfUdIPYB4tkObS8aFkRc/y4P2vV2qdHV8i5QjK1Xhwtxkt4OsAU&#10;gKOqEURdx708eT7ujunttbp4J8vJcn+6byoKbNew3adBhk4feRxOc9juHc73jxbraXc4H0wm3SHy&#10;77Q3Avi8egMh94fvf395dJoIboe3ngBAeDPnx+c+9botKkhmG3TQ0s0fvv3NkK1UDmxBuNRyNB97&#10;A7hjqFtvD90eXhSvWKsYLbPRqNaatESrBi47FVhs/MZUnIo+6U34ZBZWOhmJ8wn82sW53WAyECvE&#10;ZUQEJddD2i0kGumIlogohLwN9ajMJRmWlXTHEsYN2jZs4WknyLmgnqccgXo99dRTjinqMiHt+vEW&#10;yEOcZMV9l1MTyfd6btHejyTq77/dUI8VggB8xD6HLZein9LiJWxXDURjeEAyes3XcHlwYTBfQN69&#10;NtRjsPN5981p6x3ZLuYi8YpTHS7v3CsdtfJLJzOp52b+5LO+cjIC8oxL0BZIPQZSO98Q73pMDHxA&#10;HqMeXZau/O9T79U+G4aemsj4a7c4A7aUWDMf1GH0sjuKTz2qXMkOGoWZ332JP3agkvrasaesO/JB&#10;S5w3hCl8or9ggZHpEvhSHYa/TiXRBuBY319HT5CIdwkGRBoCpjEQhXMgKW5KMWNDPZo6FkjFdv2J&#10;Fv8J6iVpihxpAz4kWX+VUMDuPuQS9SKiv8fjA/UIeXE2UBtToHxCBfVg98RkFeCDrSPSpUnlrCMC&#10;fClTztQQcuvaoK50B419vdDIx8o+9ZL4t+hTL0gbXGVjeiamxQN88AnN0WNLBP4y9Qh8jHrxQBxG&#10;j6bfxmj0FvFWTAoqX1ZzJfJ6KZ5mXGSLw9ZIVXSfepW83Km1xSToK/vIM4oKzF1dsRj4xA31BMkQ&#10;4S8q5PUKEowesi1uIs8iyXZqLtpEOklhjs+E9bMUzSwrDd3Et3rkDSplNfR0Cy8KBDw7u8EXviqV&#10;ew1aURlfZtgWfJ/rRs3SdFAP7aZpw4LBkflDtD23i/gJmwavR/V6lgOjh3vh+IA8G09hpg+ggeyq&#10;NfQGq/k6tvM0HtjFq/bagy8Pz/0kC8CBeizPNnBz0B4M2QoION+y6qDeycGprWp4oWlvgvcA83Vz&#10;foPjwPUOZsv1/JCMnjdYDKfg1Mjr95rtfsv94df/44df/yEbjwDN88ki9JQl3JOLN7dvLA0G03Nr&#10;LfhNCBj9m/e/e/fqPf7MXpOoN+2OZr3xqNMfAILNDoweTN/d1Us8kg1wk9GD4wPrm/gbKf+aiMCd&#10;WmM+nCfCEYrwUa6Q4vlYJs9l85EUH0kkgrlSxhXTLSHhEPXI631OPZqimx+78mFTXCDkdpQVO5LF&#10;6yonrI7vvM8q+MbVKx95nTJczDGoR/vesokZP6UedfD5CRdHmrOxoR5NFNtQr0olfnP7Bt7wqPUG&#10;ngvIA5igT6lHY7Xt96cuIi1R6YSGFF4DZHB5UwRb5cQrrV0gLz2tZ2ewex2RIU+/YEh9BuYiCAOp&#10;F3Tlbz9SD17vM+r5fXk/06fU85eKmdC6BqtmYQIwlSMOH6hkd1R+V8sHNHEP1OvYuVHzftAGfymy&#10;PDSonDC7h5BLe/X6do+iLgMfsS9F1GMDHazLj256OAnqAXlK3IHY0Achj8Z/EYrjzqNNZ9xOBlAj&#10;bacAOMY4MoBsAPcn5ceJXerRA+BS4B2bFUwzJe6VChWTICCJlkGmoQzwMZj3GeePXaANpcJiLq4w&#10;8Cl8XMlzailjQnxMLia0UsqQKN42lFwNEETCBfWUrCNnbLPUsaVOx5y09KGUUIp4eoy8HptvK6f2&#10;FBi9ZEiMBDn4BmhvOxza2aRaGrTd5aK78dhuPB7guGCCREO3KVaml87GMvjXX+RyyLZSCl6vIKfy&#10;5UROQdRNC0pGaJstPp0DgApcRs8rTqVWTKZpyILRrcKLZlEe1L1qAe4PPhEJtwzSVaGibIhKtViu&#10;KVWbCFisirJr1l2zqeYLuliulhRGQ41yLmVeHc6l7w5yXBIvt/dky1SNb2kNux7ynamoA7dX03RL&#10;rYB0QBtABiaCg2BZo2q3aw3IJ2Cv5aHdqTdbJplBGENcAVgh/PmDv9SgvTWWswOHNpCEf5tIeUER&#10;leDjx4m94PH+CRhXZ/NAYPfuQ24TVx7TMgEDgAYAGndH50cXHad5dXrt1dvwpMihN+e3ABBIjTc8&#10;6Y6Jhh1QdXU4O0QcxhNPD47/8Js/KkIh8vTx3//w49sXXyHktp323bM7Wi+6pPRaVI7z/Pz2fH0J&#10;Vs7H8x//8he8B/p8aBxj4FMP6tZdBFu8k5PFGhAE48C7lun4vEOjZdZaaBg27sWzQk9g9Sjb+vE2&#10;tLXNcxn8n9374mkxXhBTFT6hZzgtHaPRWy5cigcLXEhMhEvJkCTE7Sq+hMLUKc6b0rJBC7FQ1x68&#10;iaeSQ4HdYwtSUVELAq8nH7siDRSMqxcTAxRAyKXtbpe1l0sgz3nFGnBGr/adVweN10i+i9rtzH4O&#10;RA4rZzCJA/V0Ur2amzd4JEAGuABAPvKYEfuOuvO6bLiWwEQTPMjiNd+scM3aHZ44qVwOlbNO4QDI&#10;a/KLWmrS4ueeuBrIJxM2mRfhelV/6fMUFwFGwdCrzVjwBqb3+pZpgz9/JJeJuvnYS9Mm5TB61KNH&#10;C1itW8W5ke0r8WYxaPhGL7ejFnersH7VpOfkRq4I6tEgNVzeSDuDAD78TtDgNT7YMu1+Wc+P7ewA&#10;QiK20j0z7RkIvP4oB3X5ke/TOJfq+6izzypHTUiO2YCdHHNUrg7dU4/Eyk2IfSzw/hXqgY8AXzLA&#10;/yL1GPgKG4UFEq2HXADvQDrf68H0+W1QD+d96kFS1hbTRiGhiSmjmNQBPuRZOWvzURrYlZKGXmjD&#10;AxrFdkPpedZ0UF9qvCVyaj6uZlj5KFMZFi8S4MjW7USZv/sJ9WKBRAwuz0feXopNxqDuPFawksnF&#10;s79AveRH6rlGM5ukUQV8N7Sc1KjWi4kUdd7B1iHS8kUAribrPgEfqOcL4KvkRSCPcm5RgqFr6BaV&#10;zmZ5GsdAwkXOlRTWu6e1TefX73+XT2a3Hz2K7exUJPXls7dXJ1ftWqsD76JqbbsBl2drFUc3YGSQ&#10;alldnknUw7fdrgNJ9G03bbi8tgPS0UQxmjdGQxnwejS8C9758RZHUO/2+nViDz9TSddpe63e12+/&#10;VyUNRDheHvXg5mh1Uhq4gEDJDhBDdcLtXrMDqqIB/J2tzvDS68UamAPshp0BsAjY+ZV0aABSRK7h&#10;bDFaEAT7kx9+88d+u48/MxON3j1/C+e498UjiS/gUu/uvjEVvdvs4YXOVucwksizdd388V/+spof&#10;4VMCvCa4PvXx9RejOd4JUNipNafeAI4S9G+ZdcAOjQfqwehBngPo1wOPHu08eiSkMgj1O18Q+mK7&#10;oVKSDz9+KnHZckoocGImLqcQJj6jXrhciNtapm8jdrHevUZx0Swtu9pJS1rS+IYC8B3B9OEIu+fJ&#10;R1553S7B67FiverljBXrze3bRQ1ceAHeLWovD+qvVzSS+/qArQgA6rFFmKm2mUZv1ZOpQaF437n7&#10;knr0vqYw+1PqMeQBRl9/CatF3CGLhzg8N55PKhdD5bRLLm/R4jcCAYE8ZN5ZldXBOC+OP0UeLsuo&#10;5/vH/wfqUcGKdT3ST2HiHH5cSXakSE3Y1YA8iN9RS0FT5Vwz3avzY1prvrxiCfd0Qz0qBjrxwQez&#10;3JaWeAzA5/CjWm5I7Mv2aQvgNPX0+Zn3U+rJUVuOWqSfU4/ZNzbyAN3j72fg21Avvp0m8AVyG7v3&#10;M+plkGGp/g6/h0I6UmQ9eiLAl4uVATgWdcn3FVJ6joPXU6gUmbr2ymXeKaaqQB7wV+A0RF0wDuBD&#10;A26OeCd6paRRThktbdi1531naZephIXqV0C9sJwIiaHd5C7b4G0PpNuJ0EJS1PCnYcQh6sjbSzLk&#10;JVmpCkNeNJuOIttm+Q31sox6eRrESOXlJE/Uy0AFr9bJMPNV5NJaTmyZTVBvg7xcUcsVdKGkI8nm&#10;RaIe9fE9qOSzz5JUmD6WZ6uOarQMhwYTcV6pwAbqogTqwehdrM+P5kd4IXwXozu76WhcKcDP7tW0&#10;KqADi4cvvykrkE0TMEzYN1aQTAm3UbWAnmEbqdOxVbXX6nSb7Xat7tVbgB04iPMufe031KPBX8Nu&#10;O62vXr/ngoHdR48MtTr0Rq9ffiPyIkLuzdmNH2x96vltmD7wF7TFER4TR2Du9OAE0NmfLNAG5mjJ&#10;ZdOZ96fAH7vZHbZp4NX3hjgzHUx/8+F/ZGOx8JNHka0nqUgkn0xFtrbxHgDxqy+f1au1XqsH1gOR&#10;y/ECxGzo9tXpzfcf/gAfN+9N9sdzAI7hbzR0KeTC8eE4709oxJn9SBD4aJKG7ZoOfi3aVn3U9rpO&#10;s1qS8P6Xw+np4tAx6vio4f2KXCb29KmaFSq5vJTAv4d8OiwkwuCdEKfdrAT8M4PXK3I1Ne1ZwsQu&#10;TME+gA/Ug9drFOet0qLL7F5HXrnSAXX2AX/ldUciF9NTjkC9BUhEs/GvAD5gDnZvYb84bLw+bn8N&#10;l0eLoDTu8AAaytDP++op0DnUzkA9pFQ8Hnwho/dT6hGbfOS1vjpqvl437g7Z7LSFdTOunINusHWt&#10;/LyZm9czU9i9TnEFDsIAzgxaEuoAqbkJ5H1z1SN6sivTNaGfe71Pxkm+Of+EeuAdhdwN9fAnXFO2&#10;xcciTI10V4o6QlDPbck5ZvTyuxWk3UqiY2eHTWFKy5EyuFM9Y+Uc73msn48qYB8F/IF6jOt45X0A&#10;1MWnjc88P2H4I/ZRZx/Ah2z7OfWYGPUo7X6knj/Suumt88dnP1o/H3YbbYN6G7u3ybkhUK+UCUuf&#10;yF89BWJdeHQkCGZjEmJsJiZlomKOk4E8cnmcmovRESqkjEKyWiTq1QSuUkwaIo1mVHCEypmaJrhK&#10;rl7JN+2y59nzjjl1q6NyUheomFlJx5VohN8G8hBsqTaFqAf5Fi+yG48E4jiCevB3JEa9JBvBYMjL&#10;5SjeZvNxKuBifXl5/NrLcHwpXknnGfUEvSjzcS62taOkc0DbwWSFfEpFKryoZQs4GoUyxKhX9PH3&#10;IMq5uLcom6JilVXEWGjQ7DmaWRFEk50xyhuvt5qtDKUK4sCM4Bh6/ISGNh89MmWVRiGQZHXTVisQ&#10;ci4Ltmatovu+r2XVXMvxyztcy54PxtNuf9btHUxmICCjXg2Mo2Fck1yeL1z2/MtnjuHghSLbT3OJ&#10;ZIZL4KWL6cw3r78ddPpAHmVh0/H8bcXrLrACpsDWAUBogGIny5Nm1YT5At1wHs4LlEGkpTltA6oc&#10;Juq1+72m10FYZguXXp/dwMq1bBDZXS2OJV4A8hCuEbdPDs7aNVy23zQcPGUxnM96E/g1OESE3GF7&#10;MGr3QbdZbwzM+chjoq49UBV0w6vgiYAdPhDcRLYFlNuWcziZ4wOMbm1LWR7G8GJ13Gt1n7CPWsrm&#10;Ezs7VlEyBFFN54Q4fuO52HYkRh0j1NnN4V9+SCwmbDXjmRRyJ7XitC4i5y5a5WWzNG+Kczg+t7wP&#10;8LmwfhK+q7AqZPeoh16hNdmpHM+mZVRg6Kg6j6pV0Hhz7L7DGX8u2sy4wtd+oAF5J/CJA+18ZtKK&#10;KavG64/x8zPkdWi/cCJO89WhQyXQVPSnI9iedqV1p3jYgtHLL1xhgZt9cnmXc4PW5mOlztSXB7Rd&#10;dn91SZM6Puqi83FE+Kf6Fu8EYsjzXR4rW6F5dVSZTIMY2hGyrZUbwtMVQ0ZuV81uy5kdOR/QizB6&#10;iLepLmwgq8Q+wE8CGT39fFK9xE/C1KA1FKCxDg767KO6Rcq85f02Lbo1bQqTOj+ycwOfevd1LdR/&#10;J8dqchTsI5dHHOSoXw/6Rer51o+EezeVegx5D9S7d4jIuX+VenxczkbLfjkeqAf2weJRtoXdi5fv&#10;qafkExWe04SEnuc0II/EzB1MXylt8VEFR4VviklDztYBPuRcU2w7Sq+h9Vv6qJytElU5RSjYsahP&#10;vcjPqQeXR+D7hHoMeRRsgbwMkBfP8/EckOdTr5TIgXowd59RDw2V0Y2Mm1A6WZxUCiUqUqFFB9h5&#10;AE6gqPtvU69RsWxZQ7btN7uwe5WCqAlFXSzT/IGSbJYVfFFrFZNGOWRNTKe/PDgFLCpFEZ4O3IHj&#10;Y9TTNsij1ZI3Ro8CLBycbuDeo8V60vFG7fbQbY87nWELhHJ96rXsesOkKW4wepBdoUVKkGFhvgxV&#10;j+7uRHd2EqE9uSAOvcHd1Yse4ixRkjYmZ9SjAj0qZEGbsY9NCOtcHl0CLuAOgi3OA3ODNps10Z/A&#10;pgHE1MFHo8AIxTRtFg5uNpiCfevF0XJ68OOP/592vQPPBar+j+//8M3bDw3iXReXwp+/nq8PZ4e+&#10;w/3DDz+er84ctQLYjdo9n3pwfEO3ixeF3QPdwDiXgQ9QBmGn3VHHRqOF47jT69Y7cHZfUOllTJcU&#10;gXVcpCOxmmpwW1sNRTcLkpahfwyZUILbjXC7sRh+Prcj8UAqHSkJnKlmPVp0Lz8mu5efAHwdqqqd&#10;1Isz2D2YPoCvqx01BAQ3hFwSi7cXM4uK9agcj1GPjdu+8EczNmO4VKJ8DZuDB+NZHZaOQT3EW7AJ&#10;ZPQtGEu1RD1Cnkd5E8EWLg+plpBnP5+bVxMdwRYuD7ybA3a08FTxoFc+HpPFo/U+8XKrxqvj1tsv&#10;ga17T/efp96mcO+UZqe9XYHa9OqXA+2oTftPDpFtSyET/i67I2e2ZRxh+sqRhp6g/diaBdajx8Yx&#10;aHln4t3VzLzG5wP0k9hSzOPq+UjfWD9Ws32IiyPzgn11YQzwmTS+QYMbaoJV88HfxWD6aA4v411T&#10;Y3qU2AXmiHdJpnv2fbzpF6AAcwQ7GvQgbcBHiMyn9oqEuVApGymDelkmYCsH5NGMWgnpFeDDEdSj&#10;4QvWi1dI6tRgFi/PVQpJOhbTJqMe1SdTwUrW8R2fnGsUuaqSbWh5op5V8qrFlquPYPfUvM0FcpmM&#10;VpSb0Vhu+ymoFwqCd7ux0G4UorXz8I8VRi/ARYOJRDjNhdM4+sEWvMvG+GycFxKFQrIgcHyByxYT&#10;WSkpyGlRyZbkdL6MhJsREHlIaOSKAJ9eoMTasVpSKquTuSPS6TyzeA/UQ6pl4ZfuZdQD7wxRNmng&#10;QjclpSqWp9540PSMkkxde5JiqzrAB+p5tVa9QiVmLaPWrNp3128aVRvJFxZmOVneez0NxwZFWqpP&#10;pmxrINs67VoDZ+C55sPZer4YNN1+y6V1UKh3r07I20zYgMVjaxPoNB7i51y/0sWmihYTj/GT7Hp+&#10;0Gt5eDyNYLg9nAGG0Aa8qDDYarRrbbJ7Nffu+tWw1e01OgfTg269DfbNBzO854PpEokbFwHyRt6o&#10;j7Tb6tK9w9m4O0L+HXVHuPfdq/ez4VwTJbi/V89fv7p5i4vDheHxY2+0nq/ODo5H3gB/+PXp1Y9/&#10;/teGpntOA9Qbt3sTrw/w+Y4P+IPAPnZst/EO7QbaPcTzpn9sr+e0PxwNZzD2wehFt542dAuffGJ7&#10;q41PQJL1HC8lMtlQPLUXSwRjXCAe2yHTl4qW8ly1nG5Z4sTE960wsfiRU5x52pGdH4N6TUa9hjgf&#10;VM/Y0OShRwO4p6xm5YqoByiwhTYXbC0TsI/maVDRMto3C+eWhm41WpqFOgTFVVc+HlPX24tjWlPg&#10;G590vsVj8ZO5PPcdW6zl7sC53YfLM4C8c1jLrkTB1qceQi4s3li7mFOqpVXw/EUEzrxvAbsLv9CP&#10;jr/6qeg83fU59d5TvHXJYJ6ynkS2PAGthDpj779TXtaFCa0rxSbe0iAGK9Pjt1UxZKlx10z16/zE&#10;LVK2ZT8J5wj1NE5tPcOvwifCTYIguT/C4gXhTzvpKpR5KfAWpjV+uKFeggZwGfXAOxz9Uj6inq9H&#10;n2Au/0valB8T9Zh86m3YR2cAPoHm1e6JvtcD+yDerz3GMV7mkWeBPKZCsgIDiKgL6gmJCvwdUi2M&#10;HngH8AlweXFVSFSpTe6vko9rQJ6UcQposPXfQb1qsaMLzaY26JizaqmZjoqZPFXFRWK5x4+2tp8G&#10;dgG+rRCbjBHaYwo+DYXY+EZ0Nx4FBHdisQB8H5fYSyRDyeReIhNJZaLpTDiRiyT5aEqIp/EjX+Ry&#10;MH0iBwjyUionJbPldF6mYY2CRlOaRFsxhFhcyQq0wBQT0i6Oaq4AOFL1MqKun3YLcrUoV0WFuvCQ&#10;bVmpilXWZr1ps+rA+vkJt14x0LAVbdod4xuIm42KeTg9XM+PEXuRf0GKb998aFStpl9kR3aGwixI&#10;57Jx2wG+9tSbZkO9Rvv04KjXRMoDvFxCnk1OEEeGPKIe4dKwWNS1mGj3DDpSUqYCFwTbs4MTgAkn&#10;kYvBIJzxIQj2zftThFCEU9dqunbz5cXt1Bv1Gt75+rJjN/FXLEZzGK6L9Tm8Xq/Vm7AlUvD0aW8y&#10;7U8heEmmIWAK03e6Ol/N15Pe9HJ9fjDbh7tkaZoAuhzPn53QVLNe3V30pwi5Xx6s+w133htNu4N5&#10;fwwHBwI+yA/aMJ6QX8c37vTHOAMH2mgj2OIpaNc1mq+G2DvpdKedfseqc08fe/hVUJQqn5eT2UIs&#10;lQ7FkhvqRWH3klFRSBgIuVqedtWwGfjqpblTmJq5QUddA4LAnyNMkXAp5JYP4WVG1fOZ9QzfaqpZ&#10;oU3Rbol9PvjYgqAkVp+MbzitF08d+WfkE6lD8GxG4xivTttfA08+75jFo841Bh1Eyw3yFsAE0rF2&#10;OlBOOsX9dnHpCkvYvW75iDrydLZSS+3FYR0Wj2bv3gdbXHODufPORp9R75PJHhtR1x7Vr1CwJZvZ&#10;uNt3EKuvaFeg8j6QV033pGijEDJp4u02dech5JZClhJvGelePUfIw08CG6EG0fylmH3k4VfhYQH6&#10;DfvI/ZEo87LPB1GXuvk+9XoVjhKuSl17oF4T2tQwb9jX+PeoRyV4VIkCW/cT6m2nY1sp1kbU5ZPB&#10;AqIu7J7v+GihlIicA/viKpCXp1FapF2afCbQNozUwQfklTI24i3oBrEePQKfvwYB2oQ81ruHeAvq&#10;FTkdXk/NNSv5FqhnSR3E20H9wFY8PgnImHnJAfWePt7e3QoGdgh5bOlQWluF5Ffq0eYYhLwI/u0S&#10;AWNxaCca245wO5FEIB59Gog9DcS397idILcbTARCmWA0sRNMB6PJ3UhiJ5QNxXLheCYYKXBJIcbB&#10;6KV3dzPBIB+OPSgfieOYCYZxzIbjUCYUE2KJbCiSC0czoVA+Fs/HYlIqXUqmjLJWSmUVviBleCmT&#10;L2dzxQRXSqWQcBF71byg5QXXrNd1S0pnClwcsPjm9XeIupaqwfGxrj2Wc+HXdCRco2HA9MEJGvB6&#10;bds5W514Dswbi70s/1LlCswgvtUmAMd8H83Q8CFIYtNyab80msnLxm1fXN6Ou2PfBsLr4QxyK5un&#10;4R1OD/qtnmsjUbpIuHeXLw7Gy6HbP90/RYSceCNkWKDn9vwGtILLW4wXi9Fi4AJdE1wTGnbg/oZo&#10;4AzYigfMYRDbg6uTSzhEZHC8nFtr4RXng+nV+nQxnMHQTbvDr9988/7Ne7i2xWAC8C1Hc5wE15Bk&#10;QVjKvMS+PrwbvCeMHs7gZwA0xBGwG8KoIh273nIwWfRH0443dukM8Bd/+oWHz0FRLaGgZXJiPJXC&#10;P4BPqJcIFeD1ismamvMq2R6o15L3a8WpLUxqwqRbObZyI5sfI/Y2EXvlVVc5gpeheRrM60H4DvvU&#10;o9WiaDCXrB+o5yMPRs/3Mr7R8+TjYeVyXnu5otGGb5FDfeRBPnS+bNEyJ2tako9WFZ1VL4G8vryG&#10;y3MFWLx5RzzsySdD9ZyQZ8EJ0tS3oyZbrYBmmJHR+++g3htaoBTIrtIIBmBkZnrUnRc080E9t63C&#10;5QF5wJ8cbdD6yfzYLczJ5WmnowoVYG+QRy54o59TD7F9Q73KKaMevN7MyVMBM3XtJf9T1GMDsiSG&#10;sFRASDKlHtYBZeJ2EHU/Or4YAx8cH4EvRFEX8RbIo52owlI+roqpah55llYKUGlkNg2c0YICTGT3&#10;wDX4Pr9TT8rWQEy/DQ4Ci6W0reQaYtKUUrZPPTXXqORdu+y5+rhVGVmlTiln5KU6LzrReHbri13y&#10;d9sRhFm2ngoXD1KpSjyQ4IJUjYxgmwxTX16OE/hEMc+Wic/HeTEhFBN5MZkvp/IyFSQXkGo1qj2W&#10;1ZyISOuLJpzxpWqesipyK03nLGuIrhXKtmTraOyPGrT0APydUVRgCXFeL5ZYpJXQMCSYPjQkcA2O&#10;Ty+WIYBPFUQFkSqdclR91puISU7OZusVyzXxCSRUXlB43qlUB24XZpA68rSKkufLuYycy5Sz6XI2&#10;UyngIrya56uSWM6mpEwCgVfh6QFgoloQZD5bLcuskcNzq7JcKZW0YlHFE4sFQ1YgnGE3i2U8hufx&#10;4I7TUgRBzvMa0RbOSMPDOo7bNJGmW74JrZaVSlECXIZuF1Z02Bk2WXkwjF7bbiLYglyAJhW70IKg&#10;bqdO+0bSygJk5Tqg3nw0B1In5P5GuOtsfblentBF7Fa71gQ6YQwvjy5Xs/0ZuEZzPKY//t3/uVqf&#10;LYeTxWA68QbgHV4drhDUA/LwQe2Pl6vZCl5v1h3jCPvZRzyvtYYwm14fzm7c9mZef97tz73epN2Z&#10;dwdgYi4SGtbdLn4PVM0qyRpf4GOJVCiWCHNcmGPFntlsVIHXk3OunGnr+b4jzRvS0imybj4YnEy/&#10;wr7VyLmeuh7otCEkEtzUvJ4Q9ZDg7r/GFqhHpCMCbozM1ZhtDESbNJbW7RKi3+XMeL5qwOhtlpDy&#10;6/JAQFi/L92v1oQb6hAEJmgZFY2WUYG5Q6R1C3B5NFY7rlxQrZ99u3JenTTfstoX2oJyM1zr9995&#10;HyBamcqnHpGOEvSlByCSruj4wLtv/RKWU/cbVhj4Gu8BXhXxs6usG7C96R6IUwo72S0tu6NmtuXc&#10;tgICSnuOmezVMqOWMPPEg6FKyBvrl5MqBdh78PmfDwMfIIhPjHXz4QG01aTfwUcbJ5HRa+DHhh8a&#10;6S7V63E0hsvmqDHdp1qNa1F/H5uv9lepl/bZF6Qdae9F1o/WpydtwPdAPeRcgC8dEh+ox8cUgdNK&#10;abOY0HEE9dCgWrzNkIXO0Kb7HCzgLjwyaYB6SLvgHQExZUoZmpsB9klJS8k1Nb4F5AF8oF6rMkTI&#10;RUPK20AeX6pHopmdJ0FWqReLBLjYXiKKH2dWnecPYtA6yZEslI7msnGewBfnoc+px0rzZBq4KAJz&#10;yLMq9EC9vFQVylVWiwfk1RSdUY868pioTA/CSaMIJqpGEQ0JIKtrhq1UwAhHMxBmzbJfv0JtuinR&#10;TVMqm5IMh7KaHZplGfH2/PB80PSAuY7dgumDs3O0aqfWpBmvpl3TtFql0qiaIKBT0ZvIqroBNeH4&#10;9GrLNA9ny36rDfd3tjpDEIYTxLM2nYCmzcZGagRQthgf/KNdoe0cLbQ1HWiDDSR7CAsoq1UwUVHR&#10;MGnpefhKKgwE0WA8aX1TtWopFbxEv9VVhSLQ1jAc0LBWMRCEwUdgkYip6rokQ2pBNBW8SpW9VhUs&#10;NhWtIlIFjw6AliRYvHrVVgWwWMV5vBZeF39avaLX8D5VoFbanyxmvVFDr7qm7WiVjt2wZKVloF2t&#10;V/DBKtRP57j4GGkWmqbjxwYfr1GScB2qYqGBXbtjO55da5umaxhtw8RJ7ukXjqzU8ccWS0qGLyUz&#10;mXCcC0TiwVgMon9OPFEvaUvphpx21axXFfqutm5IC2RbCNSrpvu1wrRemIF6QN799ho0Fw05l3XV&#10;s95684pmL9zzjvqtYGSqtIUFs0sHXflkXAUTN1PQfOpRXx4VqXzzpUubbACIlJGt57PqFZDXl48Q&#10;bAl5wqJTJJc30S+BPLJ49dfHzbenLaovwaV85F31HgYuCHn/Gep9A+R92aL17mnuByHvcqCA1DSC&#10;oSc65WijuGfntiu5XQ0uTwjo5Uhdi7Xt9IBm/oq0wdvIr1P5CfXwq0CYI9Kx0Qx/JBfyeTfwK/hY&#10;3XIjP6nlhlamV016NBeNUQ+Muxd8Hy1VgHYlgfOkR8invpBn/fq7DfX2ir4+Y5+PSC6QYwO7TH6X&#10;H50HFgusa4+ol4/D31VKyHCZmpikkVkcEXtxFFMAXJUdDTg7SrgERBNMLHA0DxdA3Li/dI3mpaUg&#10;S+VbGuJtoa3xTUvyGkq/rvRqZU8uNviSky83wpF04Okeq86jOhV4vQfqUZ1KOJMk3hHyaBCDqJfn&#10;mdEj6iVpCpqY4GnWbYoH8uRUHo4PmCPkwfdRPx112KGhM7SBepakUP1dEZaQOu9IsHUb5ElmsWzS&#10;XYVqQYTLAPiMUpnNA9VpAvz9LDR/+AJfUdxrlGSrrCwGc3wn5UzGsxvfvf6uruoMhTTVtEllK1VW&#10;gdGgr3dFpzBrWJai+uADFHBsIOpWDdeuDdzO+foMcOy12vB9QB6R0aBxD7SBM4AP/MKRrbhHC/b5&#10;IxvglM+1cXeEMAs4Nkxaws8vhO7UYdZo7RPAlxm6RouNZkw6/bvL27bd+HL/dMlm4077k5fXr2HT&#10;Rh7yLKXaIU3nGHdb3XFvOupOZoN53+0jHcMJ+r17viWcDWYAH7yk59AY8fn6Yt6fLIdTP88izLLZ&#10;bDSAO6JUO6TRDHKaHkwfci4MHSDYZTNzccTPSatqNXWjWiw6cHCyomSzNjBaqehFQRd4vSBUhJwu&#10;5IxioZTgpES8EA1lAtvxJ09iT55Gnu7sPd4KPdkJPdkNPw3FdrMZRr1i0pFSzXLaxbEqDGsieT09&#10;29fTfSM7pG0khWlbPoDXG+pnI+MCJo68HmVY9g2nrzd8zTPcnNCcDUTgi3GVFh+Fi+lIyG6HfZXW&#10;oz+ovzkBpxAnOzTtDMCiujyXNhhaN2iHjblJu337yPNKh+3CPnjXldZD5WyqXy/tF8S71ld0EZq5&#10;QbpH3ge2LNV/iHpAHm7eU49mpJ003x03v/KHngGpPi1DP6/lxgiwcqRe3LP4HZ3fqeR2VCGol8K2&#10;xnXM9IDWLi0ugDwYPZhQ0gP1WM59gN1Ev5hUzkeIwNrpUD3psUka7JNZwCrSPI1M30wR73SufU89&#10;AhxT2xdIh9j7cPMj9R7sXnoj0VeKKRksgmhQ4n6JAYCPHN+9QD2cwfnkXjHDFkDmY1o+rosJs5S0&#10;pKRdQiNhihwVoJTTTgnI43RE12ISNlAH7GDo2MlqKWUVqavYLKVsMYHHN3zqIeqyeNusFju25NWV&#10;fk3u2uWOVGrm5WZBaUaj2cBTirfhXfwmc9FgHEfwjoweox54l6Y5GNlsPJeDy+MEIZEX2EZojHr5&#10;UhLUo0o9Rj0evAPj/NFbVn1SQtiBGNqoGtkUZVMswxFUqX6loOeLuiAaBeKdDZDBu4ky7gIBu04b&#10;jgPIa1btVtVGA74Px2F7gCO8nk2OT6XvoVY9nq+rYrmcShyO5xerM0MUrbLcAw6sBptGauIL7NLk&#10;KnJ2YF+ratqqCtj51APjYH/IAVm1frMN6rmW3W24bRvffhrlgBNk4CPf5/frAWcAHzNlNRogrlps&#10;ai3N31iOac4D7mWmj01oZbtk0NyMRnvcGQDooF7TqAHKA7f35voOVnTeGy+HMyRT5M2rk8vZYAre&#10;IefiOCMCjkA6JNmxN16Ol3itXsuDhp0B3kOXVhboTnsTVvFHN3Hyy8XR7emzg+F0NZ6dzJar6XzU&#10;7rIhC1Bzsp7tL0fzeX98MJqtxvPro/P1bLnoTxBjgUh8hn4vHm72682R20Gq7dXqk7Z3OJpMO96s&#10;403b3sTtIOfOO96k1Z622gOn7mqKU8ZvWKGc5fkYh5DL7UTiVP+US0flPIffcqeYIhUStXK6bYkz&#10;Ql52oGcG1eywIS5a0oKoVz0bmRdD4xzg8zWBofN34GbDF8i5gJ1vBoE8modQWralA08+GWgXc/vl&#10;qv7m1J8OQUV5frB9d9R86282hDA4YeuD9uWTjrhyhWWLX3rF9UA+m+nPlxYsHkHzS3ezVopfbgKE&#10;weVd9z8AfD71rrwPvu578T4ZtPVHTtir+xaPkAeX13gDns7wBgxaQ9AVl3Z2rKf6Srwt7tWEgMFv&#10;a/kdvRgwpIijxdtWeuCwQVtPOuwrx0P13uiRgLl76ZckltaHyklfOQIi8RTYQzy3Kczq/MTOjqoJ&#10;z0iS0PDFwOfSenyfa7MwAfQfpR5tTbsRTTLbrC/wCfioTeIT8Inh0k+olzDlTF3JNqBS0iyna2AZ&#10;HBwYB+qJKYuPqczosZtJQ8rUAD4xCZlCTKsIHYBPzsD71EA9XWhZUs8otuHyHLlnSB1JcvOyKzDq&#10;7T4J3C8khZAbu/d6NOs2EUqxUpVslsvD6NFMDBg9Wl6FwOfvEk2zMqhshVdoVgZPRi9LLg+8o7ll&#10;gkTIY4V4BnycqCDAAm1+jPWpZxZlyJZUS5Q3YuyDd2tVa03dBvWauoW0W1MqcH9ezfXdnx/KcKZt&#10;OlfrK1CvWTG+vn3Xc1q2rICGvXobsKvD6AF5bJoBjiypEfUQ39D2YQfwwegBbc2qMer0PKcB3vUa&#10;LgT8tUzrI/VwHZsWX0EDmZcKemlBOgvRsmGQswPdhp1+B4xDTmRp16cengXqgVMjUA+uisZw8SrN&#10;lum8vnoBizfrjvZHM6qeGUy+//oD+T5v1GvR4u+4IGGOFjIYgH0L4JEtV4V78RuA94A2LOR8MAND&#10;QVKAr9egjrmb06tZp7cG9ebL5WAC5A3d7qDlAXbwgIAsSAfGzbsD/FrgATOYPpDR9b5crH3qTTq9&#10;Yas96XjjtjdstvcHk0VvAN7NvS7AdzAYHwxG80531vagYb3hGYZbqTiKYhSLYjJFW0qGuCT9lOZS&#10;ESmHf+Gc6SsTVTNhVeKalXTPEiYwemZu1CoftCSqWwb1prVnxL4N9c5H1bMxjvoZYAHejSi4nYN6&#10;VJNcXgF5HemQSnYrl6PqszklU6LeKbweE1ujmPrRaAcfVvcHdrDF8lbt4iEbsSXkTRny1vW39MTO&#10;e3b8CfWu+98DeaTuvf4K9R5451s8pFrE5HXj7dJ+OTdu8OYROcEjh58ayb4Sa5dCjrBjwOVBhYBB&#10;y0lxbTPdbwgzkJEh72gIon2k3hWTj79L+LsJPhCVjcmUDr3Sfge8K8zh7xr5qZObgJ5GskvIS23A&#10;B1lp+L4eQTDZYfLXJqDGp/qEevchNx0qZEKiLzbJrMS0oR7uTYUo8Pr7YDCLl43tZFiDRCvF07AG&#10;/k2ofFwrcgbAV844RL0cskBNydbh8sq0Xh7hj5HOLONkwoC5w7GcqUswg3CIiLcpwA5er6YL1J2H&#10;bFsV2kahYyIylnuQLnWAFEEl6oXDqe0vdlhxcnRvay+0HSY9DYW2wuGtSHQnGtuNcwFfsTgN2sZS&#10;wXgyGEsGYtkQ/YPOBGN8mOMjnBBNCBGuGE/lo3QsJTKlZJaUSEnJTDmVlTN5BWkXjo+WFVD9FcnJ&#10;EgrAHw1faHmWdgulKkJuoQQrB4vnGg4AR5iDv6NUS318VVFiLo/OIMkijq1nq6oodkznxflts2qB&#10;aDVVg4FCG86O0c1w4bwsh9IusqdOg7bsTA1QaxkmHYlu1tgbUJmehajrAUAUcg0TwdY3eoAd0ivS&#10;LrN7bAUqk7jWIOoREJE3gTZYNh+OvjH07+o2O/4MM9yLh7VrSKNgX/3FxS3MF3SyWCMCH4xnf//D&#10;3y3YuqS9Vg+Y67doZSq0u9TogXoT2LqmBxQS9di98IBIuDh2Gx6QSnXO3fHJ/HDRH8HoXa1PV9MF&#10;DV+wEQy81sF4vj+enx+cwAyup4ujDf6Gs+6gV3fn3VEXrrPdnfeG895gORjD5Y2a7sXBen84hsUD&#10;8gC+9Xi63x8uYA+97tRtz9z2qNHsGEZDVfR8Tk4nhVgsR+CLJ4LZZFjKxtRcXOfjVZ6rgnrpsJIN&#10;azo/aEhLS5ia/BjU6ygrt7zs66egXr9yMgTsaA2VM2AODR92xLvKGU5CtFSBdAguwOiBgOPq9Ui/&#10;WtTujprvTttAz/tT991J66tV/dUhW5xqzqa1jfWLgQpcrgE7X0PlYlp5trTvjvHEFnUF4rk+s0hU&#10;XUwsQ7b9CfLu5Qdb8ncP1Lt/rv8G/KXh9527mfFsXDmHOcV7holDelVjLiFv18xvV/M7lfyuLkXq&#10;PvLq/BQPI6Bvsu25j7wHgXdIuyPtfKQCiFR5Q1NKxAO3sHDvdwGu5yZOdmxnhmCcler5AuwgCz85&#10;adZOd5nQ+KlSXehz6pHdo0GJ4j34SpmQBN2zz8cf7dKdZErsCZxv+j6l3h7IWMpEZIBPiOsAH3CG&#10;VAvq0TgsD/bRyCy8GxwcoisLsDYYh4eBdz71VN5llHTkdEPJNM2iB95VGPWqglulqj2SUm4XVBcC&#10;9ULh5M7jANWp7MZCO6HwbjQa8PuekXAT/pTbTJREOTeazkVTuUgyG05kiHQJEmAXTRRiqUI8hWOR&#10;1haPF+NJgK8YT0BCNF6Ic0UugaOUAgczQjQmcslcOMZH4kBkKZEuxOgB+UikEIuLiUSR4/BtwbGU&#10;TEmplD9KW0omlGxOSibRZidzcjaDNh8OAHxKNpsLB2H91LyQDQWkVLKcSYtJTuFzJ8s1QCZlUmIq&#10;IfNZPEUXS3iuUZZ1UYSMsgSxRhmxt141EHurUgkEHHl9S1HxSP/I+gGrfl+excpfbKqAweNpgyG0&#10;4fU6yLxGjaZeAHwWReCWVYdws+O0yPE55PLoaDf9rsCL9fnV8eV8MD07PB20Os/WZx/evgfXRt4Y&#10;RMNxCHVGaHgN+Lvear7GTa/egfUD6cA+tME7NGitqoaHmz71LldniLd35zeg3sEE1KMRWyBvMZzh&#10;5nI0O1+dAnlny/V6Mifq9UYIuXB86+lyDKPX7oF6q/H0YDQZNt2D4eR6fbocjIA8n3qr4eSgP1x2&#10;+wi5oN605Q4bTc80Xb1iSaIu5KVkSoinspFEai+VCosZKrOvAnzZmJYKyYkAPIGspNu1wtwWZkZu&#10;3JT22/JhVzvugXfGObzeAGijXcD9LXQJfzS2S/ur0UrLbPLZuiMdAHldWCFaTe9mUn2+dN4c0xp5&#10;X8OsHfsr5dVeLm02YuvPWlNOPGlF5Snlk758OlTO59WbhUkujw2zwrLRTmmfrBewYdmmO++vU29j&#10;8SD3a7ZO37tjxjtgl0pkjGv4NSCsJS7q+Sm4VuG8crghBu38TrWwa0ohRwo3cBI0hA1kyFt15TXe&#10;MJ5IyKtcEOkIdr4IeT7v+vIxjUSX4F73Qb2WMG/kEWzJ6NUyI3g9K9W3M4NfVrbvi5Zm+Zl+Rj0S&#10;ge8z6vkVyBArT6EJtrSVbVj8BHyfUQ//AqRsVMnHtAJXRVyFXwPI2IgEjk0t31J5uL8G3N8D9XAE&#10;6ZBnS0kbD4bLU7JNIA+N/y9vf+KcRpZufaPu6I6qjqqwHXZICkEIgiGADEiIBBKCGZJM5iEZExAg&#10;QEIS1mRZLrXtcpXLdg06p/rt033e+ofvevZG8tDD6fPd794TK/IkSTLIXfpprb2f/WzOO3ZUIFg/&#10;2UPySoo7lBdIyoP72/e/fEQJl1ZibNG43kMa1+MFK9Ytp43G8lyQw4QTp7Dj9pjsHtZcyGuyQz6z&#10;nbXSY4vPaD2GINmcQYebqo6ZlZNg8XACl+cUEgE57g/yYbswDfYh/HooBbt4P1FRFvxRn0RCzkUK&#10;9gWiYoAmc4EVNqWrxNJ6qYEQR7O6sH5SUBa87YoOZ4cYu5wskWdxkWygFIyIYsRHs5YVRaOHBK8Q&#10;roQFAeCj24IhWRCioi+CX1GvF/cDfBEQ0OcV7RZcZKXLSefmg4DDBm4G3S5wUxZFnPsdVNESDUii&#10;3eazWiS3W3K5gm4PJOyYZB/eiopaZDEQErxBj0cW8c4B3Ian+HnQI+AhntJSubpWgv0sZlUE82qe&#10;Um1MCmVj6RSifSSZi4OPGXZMK0kFXINJpMmQFHVzgeA0gTnADteRtbPRFJ6qKEUavCvVZr1Rv65X&#10;1Uo5Tz316loFdo8G9Yq1/dF8YUx29S6w2Kvq7VJ9t9VH0J72RvB9DILVYbNlNPSmWpi0eqNmq1Ou&#10;8bKVVqE00TvDerNfoZzbKZaJgKUK7sxHIirssxwNuwVhx4E/lrZHO9Q9aFty78RAPTJ6G9T1ByFX&#10;sqopQU94mhF7NevvwOuBd8XQCLyD4yuFxwAcF4weMFcMDuH1aJKXhvMG4F3e26GqXRg9mu44bMYO&#10;e5kzIwt7RQN5hDy4vAT1FNBj+0BeBS+kMS+oX5ZgkcARuLyTfupslLtklSgvpto/ph4frUOY/R+o&#10;B4sH5DHe3W322OQlMgEjL7RTrnrcVg6bVGkz572fEL6Oub+Oeu7Hpc18cDMfs1RgA3NCiyOPevnB&#10;zdEcxefUY8ib3CGPGT1ef/MR9ey1lKPG7V7KUf2HSjrKXLwt1We6t3PfQ/ra/RH7OPVoda1jI2B/&#10;zIQTpjv8cRH4HnpY1GVC7MXDh54dGgoUrY/99o2gcyvsQc7dSYi2NKAWdOSCjqzspqnYIGIvwi+x&#10;L+XeCoNxtHGtnTBH546cRMpCIYciu/JhF3N5nrzsVsNe1S+pHvAurPqiRW8o/+CrrftfPHr81fbG&#10;1+t5W9NDi/mR1brptDyGuXPY2S63EFt5RqKmUiZHYMdB62132JLbWwVtnrDDG7K7I0AYW2bL5Ca0&#10;0cyGNxkIJ/2hKDKs28suCjiJeQMyHf08w6YkmeZ5/cE0bBSybYAmK1LBEI5QJas11HJcDMQQckEx&#10;MaBEk3u9ScIvTVrGuDXMyPGMHEOqRXqF5yok08OmrsQS+XhSicVL2byWyuYTaSWGhwka4Isi3saR&#10;Z6FCJl8vVqkNVIIWoiHhGnp71B7A9EHAH9IoEi6FVla9jDshlnPjPO1C+FCc01wH83cgGk4gnOD9&#10;2TuT0WPWT8HNcHzIvHB5oDDuYW3vKlRNHaIGn8lwDNRLyYmYFMZDXAT+4pKM63jIu+qnI9QHFEzk&#10;V+JB2l0kIVHdCf4dEpKUDsuAaVjwJYIRqmvxU9cZ/BUJezwxv1TNFwtUqhKN+sRsJF7Oqjma/Inh&#10;31zBz8UGB2J+UUukCslMTpZh+nJyOC0FUlIgGwpmwyE8hODvtHgiGw7jSszriXq9CUDf44GLtz3e&#10;3nmwufPIZnnsQ8i1b4ccJtlpjtq2gqb7gmc7FnFVM2Ir7dUVajVK3Ua1oFEIj4owdPIYBCyFJ1Ah&#10;OCzTCYEPFg/IQ/SjHb59HTaiN23E9tvEl5M+Ue+sT/3fn1CfAqrLO2jGFvXIjFst8K7oHwJ59fAC&#10;Lq+bPB1ln46Vqz31er/4cq5dk+NTiFx31OPaU2nw7s7uMeu3nq7lyIO7pOKY3Dm+wLoBPasKpEUm&#10;kRkQlhN0Fmzh8tTARsZ7P+Z7kIDFg+MDAWM7cF61DO3I0Sv4iXc0kBeiYmnOuCrMHc3hzgBBNswH&#10;o0rIKwUGEKcevB7ACuVcTSaKulxA4Vpsyd1dBE47/5X+KfWsD5nRo0W1n1DvTgiwkHUD7o+Dj4kh&#10;72Pq2R5Ljk2a1uA5FzgD8kJOmDUVCMNJ0MEcH0VdBF7ALkf+Dke6E3xcUw8Pw86PqOdRAv68N6QC&#10;eV5ZE2MlIajc/2rzwZcbQN4ma6L3gXobDuuG3bZFBXr/kHr+HTsh7++oF2LUi3uDNHvLqMeRF3H7&#10;ZKcn7pMgTj085NSL+2jSNuLxAnmAV0oK4wogmA7KnINJmLIAroeiXlGJJErpfFTwxnyMev5AQ6vU&#10;1TKuHO4u1HgaoITv08CURAY4Q+Aa1uoMeQBcTEum1WSGhvNueQc3BwjS3EVOa9VaSTkKKAB5BKm0&#10;ggCIgIzYy8cEgSrALo9ffmrPR++TjSWQcPn4HS3hWCdZBaJJhgwgS41SoAqblEDgxfWKSlMQSKM0&#10;2Jeh3TCuTp5V8gUwdNKfTo15TauqKSpFpiUcOLIRQGTbfDJP2ZYyrEY3pFScF7LFklLGdTrJlXAR&#10;t+EdejW9W9P7Nb1VqjW0UlUpNos1eL0SayoFo4eTUiY/7Y2Xu3M8VKKJulqC66zRDIamJTJ4CLtX&#10;y2vFdAY0zMqxrBwpZ7JqPK5EY0okmgmFwDiwLxOUkgF/xCts3Lsn2a1ht9NreiTubHlNG7YH97e+&#10;+OPj332x9eUGaxYZBPLclrjHmrRthRByHY/DoB61GvW3tdCAxvUCXSrZk8eFEMA30iQDvg+8w0mJ&#10;2gUT9QrSmno0uelfdzZmS9Dg7E56SJS0v+JJO0kbCQF5CLbrSVtpCOoBE5UgfNNMjx52kidG5gLI&#10;o2Cbf05TE+o3QN5a/4R63OLdUe8WeU/vhvD6621tGfKiC5q+CPDpi3qcIS+4lfM/SglfRX3344GN&#10;bMikRiylpL0O5OWFLrV4Ycjj5u7fpR6txqPkDq+neru0tM5Dvg/KC5/o7joISEB0/2PlPDp0z3Jf&#10;sBD1POavXVx8PcYt+GDoOPUkLscmEzUXINk2A1aKvYi6n4tRj70cdg/g2woL5phoSQFqIebaYPdk&#10;j0qBl8b40rju50drJuzWAlY6J/xx8K0XZuR4tpV8eW9Q8cqKL6KJ0aKfUe/rLx/zVRlbD3ZoMQYh&#10;z4K/yaCebdMJo+dcU49KVRj12BpbUM8M6q0d30fUc4eoMtlNyKOZ3LXRiwmBKNKr08Mq8tYTtTKb&#10;wI0QEL2gnuz2RAQfsUwM0G1eEV4PRg+8A/tgVcA+2SNEBC9OcE+WZm+Jg/lYKuR0FlPKpD3CmxA6&#10;pVAepkyO4jeznM40tCISLsCXTyQr+AXOKJyA4B2dxBJwf1WttNidtRqdr1jDOKRL8oOJ1KRjzIcz&#10;RGA8ZF6P2Afx5Ht7pE7rBD6yeLTSFiyDpysQ4FSiHitYKbE9K1S4P1Zowgv34BnB1qqinS2f1LUy&#10;PqXbaOM6mAjeUYeCRI6zD9SjPJsEPctUqZcET/HmaiGjFQl2NK3Bz3n4bWjVw/F80GzPekPkU1pA&#10;ppVb5Ua70gDUqGClRgN57XL9xcX1arqcdoxOuW40Wl3k3EoD7GuopU5Fx5WjyaxVLOuFcquIAFud&#10;GSPcvKu3J63urGcsjPGiP5q2+8OGPtTbonmL8m+hhL83TIoaS1BRkdXp2TQ7Nxz2LYl5PbJ7NI27&#10;Ibm3o7K7khb1tI96TymBDlEvZBTlEdgHu5f392D3NDAuYBRpTzWqU6F5W7ED34R4CwOF0FpnK9Wo&#10;wyiolz7FsZ2kHXL12KIRRSTcq4QntLkEoWTM3NNCjy27qVPinQp4vbgtu3s+Ua7YlOsd8iCEVj6u&#10;x50dvB4b4GMPkW1xDytMoQ2GbnlHvbA4cHmmVjw6kmbMUpLh8h5n/I/T4oMkXF5wU4mYC3FbFWk0&#10;526pvn4xAB/KkTdrRBaNyD5N17JRvI+EwMuox34oDj4KuRx8QhtHzddTEf+9XU3sFRCWcYXU03xd&#10;uujt4lncmb9johdq3wmMxneG7tke+qwPvNzukdgqNCaP5YFgpXE9UA+8C3I5N5FY4d1COEJ2gI9i&#10;r9/yyEeizPuJQD38p2DfDMLxeah2L+FnOIPLC7soqIJ9QURdJ3GNsw+SPZoffLRlA1bADlikmQ3+&#10;VMidC3oVUVJ9CLYRVYyCelogXhLD6v0vEW+32FYYFtMDII8Wn61XYmw5uVwm90dGD8hjpSpmO+we&#10;c3x2hjwHyUrg48N54B0UtLtwjItB8npuL6OeGIe8fqrU43KTIh6BHBxyK1HPhxOYO1APyAPdmN0L&#10;AnnAXFz0A4WwdQBfTBRxMeRyTbtjhN+o14eb2QoN2twLMQ1A6dd1OJ1iWimmcwe7M1gbLZHOhGWa&#10;pc2pQBXipJZRG+WGJPgffvHlH+/dQwCkzkuJNLiwGM1iope4SeYRwTlJ1c4MlzhnRw7BNQH1coPq&#10;AaPUyIALgGMnRDqYPpwAiDivU7lyiq3qp1W3NdwSlkftYTlXYBUtyMKKEs+CYhx53DPyWjw6T1Np&#10;XjGj0TxGrlhWSsUs3GIB1/Hl4d3mxmSkd0CoSbvfrzWZcSPTV0xT52QqXS7V4OPGenfeH826g1ax&#10;2q82u9XmSO/VFE3XQDoqallN5oBdLZcH+8Z6+3Rx2K420nKUDYyG1XgC77/oD2jUT++JVrOuFdvF&#10;Uo1mNjKVNJRV5Cj+tok002Wxbwr27aDTLDt3ovbtsAPaCvvtStqvJ4VGNtDOS/2cv4UjEi6snxYc&#10;4ByZNx9g+2yAgMEB9R/1d4E8Guxn8RZOivqOEPWQcPmuGrTRDy4S8iLrGpci3GJgCOQ1qKHAspN8&#10;YmTOx8qzPbawDAL1gLxR5mKQORvReoyPwKey4Tyq0SNxf8fG+G6Rl6XClB7MZpIhL3mkJw6rESon&#10;5J405ahHd4qh7bz0OCM+SPkfZQKP0kAeOJiy17O8xcva4q2H8IC8ZmQfYuyD7kpVqBT5rhqZFSTT&#10;hAaoV8LfBv+dQLoev8jF+EhwLIok4iCVueAeRH4mvJzUL/h7mkjlLxCoJ/7vqEfIC7tNMo6QcyvI&#10;wQdbR9rwWyn2fhCnngOsXOfcmLhDSTbMqedRIwKzexR1CXwSAS5HE7g0rkcTGh9TD1gMurKBQF4M&#10;aSK5vLX8saIUKz26v/3oj5uceuaH1p3HduifUY/Wn5mdHHkfU4/rn1EvaHcCbWzWwssLklOBEC3A&#10;YAn376lHtco+P7k5OQbw3VEP4k4QyEOwpfGmcJRCbkAC0Y6mh+lgGJhLh2hPLzyVleN4WMmpi+EM&#10;ZqeqIM0psDbwODjJ03qs0J4xTUeSv2etMWHxYPS+/v0XX9+7l4lQK00llqxk80fTZUz0NYtVoITq&#10;nGO0xgMmMUujgR/xLp6EcUM0RooE8vLAGcuSFaWAI6I0fB8FXhg98noEwbpWob4mOQ1fctTqV5UC&#10;HCi+EkXjNGwdGT3YPeIdzN0t9YA5vAl1LqAreDeavSX8EfI0sK9GpX+VXrUJozrtDoCkcatn1HVQ&#10;ddDstssNEBy8Q/6Fj2sWyiAamAg4UgkLLjZbp4sVq92jeKvFE6u9g26l3i6Wv718cTTZj0qy+eGj&#10;B7/7/YPf/+Hh7794cO+e+euv8Jdj0NCnvVHAbmuw6V1d0zj4qhkFf2bSUlh2eESz07nppO1fzGFO&#10;Pfg+6+OAYEpmpTaolwu01WA/6a7D8YF6ldg0J7aTrjrfPJfY56d9/jU89LUVL7JtDyBb9+Bj1ANu&#10;uMhnxagS+K7HHOhDi/aBPLaZBszgIHsBxjETB4tHVg7nsHiD9Pkwe0527++otyheL9bZlqXadWHK&#10;2eBu1gLISxzh0xvRBQwmj+EZVzNhq0ZMWnAjG3hEyJM2ldBWXjZpcWuFjeLR9hdr3oUpz+JLNqPE&#10;u7WiB0zAHy9LZjXJNKcBP0i69X3EPm4A73RHRqgWmlRZKOYqUy42Sn4yy0yjtaiZ64D+SDDdsz3y&#10;A3wWDr77yLlr5K2p9xDU898mXPJr7u0w7dZoiuCIc1CPtdIL2LjpI+GEifLv+py83hb9GXSbYoI5&#10;4WU5F+CLCHA0WsTDx/jI8YXdKicgwc7F2UcjfQFe7ufIiYLiC6mEvFgB8seL/nhJSlYDsgavt/HV&#10;1jbrMmB+BOp9WHXr2KL1tk4a0XMx5DmBPK/Z8YF6dyH3E+q5aA6XLB6N6HH24YSJTWu4BSWcgOlD&#10;tl2Dj1EP4ZR8nC/AqEeFyki4SUq4ZPdIOEd6DdAsB9gHIDIzKAF/Q70PF4N7wBogkuZ8QzKr9Uto&#10;iczc2Ju0B8VUFoG3klVhdqBCKpuLRMfdUTqS+MO9e7TVxtdf4fjgiy/xawycweipiVQpnQMCZMED&#10;hCEIa0maCcknM7QcNZEC/oh0bCYEL0HOhR8EyzJyFE/BZlYUoI1GyjJyBC+H46PYC+Sl86UsNXAn&#10;6ikFYGjcHuilej6WxLctsAUbvCKPDB1becacnaImc1W1DNKprBSZ2bp8Va3AG+IigAjqIdvCow2b&#10;7ZHenfXHcGc08Vpp4PsAc50qTF+RZ1sQEFYO/g7UG+udUbM9aLRw3mfhl+xesdpUCyd7i361fjpf&#10;vn/9LhPLPP7jVw9+d2/rqz9uf31/66uvH33xxcPf/x5/MBLBEKx0wG6hlgSMes28WlcUsK+YSClh&#10;OebxSla7e9MK8DnNEuyeHSHXFLZSGIpGvbWE2Ez7Wzmpk/Hr+SAcH/k+KOluKP4uTnBU/B3YPepG&#10;hQgmtoE/Wq4QptLlZoxaj6zbT7EeJLwuj61andyVfXDktRNUxjzMXUyorvgbOmo4EvJg2eD1Rtlz&#10;nDDwPYVANxZvr/hw3rwIY0j37ypPB9kzFmlpgyHi3dpjLiuhqeY3FG8n7WrGLRXZVAxuKIFHoB6B&#10;TzYVYjvllL2x3nEtADYhtM6akQMwTo8c6NHlJ4rRkTgYXZDARKaGvAeR74M3DHH8jfHzchRyP0hi&#10;t5HYkjViH1eQOAjhnsb6ZnrIbmDoxD+vNLwHolE53gOvha+35abvE+rxCY3PqBcF+Bj7qEceYx+e&#10;pYE/Gt3YhAEM2pF/KQKzc3oYhpzbUbcp7jYnRAsolkO8BfVi3gK1zPPkw24l7M4z6we7tx7OA/Ig&#10;P/KvK+f35n0Sc3mEvCKEbBtIlIPJKhLuV394sPW1yfTIypbcUp9k26bdtmGzbzmoT7LJ7TF7PGYn&#10;xKhnh+6oB30ym2G9lc0Of8dJ9xHyPOvpWpcnG4pFPDSc9xn1Yj5/TSkh3uJhzOtPSWEioBgAzmg+&#10;lz1M+INskhcXyf1Bajw1N6ZZOZKNxLRUDnfC7jHqxWglRjjaKtUvV5fT7ggnwIHRbMPBacm0EouD&#10;ffkEEm4Efu3mL7+5bc77f/ji/r3fgVmIw7gHen5y6bdZwDiQDtfxEXB8yKfAIrEvniIaAqm3NhDO&#10;Dt8E16s5FSaOzFSlQWP/sSTcIngHZwp6AnZwf0o8XYYfzGmTzrBXb+HHMZod3IAYS930gD4qeKbK&#10;Pj6oB/ABlwx/NGFCXi8DO1nk1MM5nu3UWr2qPuuOjEZ7YUyn7T5cGBhXSGUGCLzdEVCOfwdYOVwE&#10;9cBEhNyR3p62jU65BurBJ7bLlIXpBq10vlgOao2319/WC2XTg/sPfv870W5vFsvDVm/cMWD9bPi7&#10;+bt7j39/bzHaC7udTVWDMWwVigCfrtKajWomW4ynMlIo7PIgHwhbFue222EK2M0hG8C3FXJuxyRH&#10;Pi42lLAB05cNtDL+VsxZYbO63Syb3uUt5qnfstiB8v6uGujR/EYQ1BvXqNPcXV8WEluoO6uxfSQY&#10;BfCbT2NkHHnIoUijoxxwRv6Oa1e5HGYvhpkziFGP2z0SUY8twv2oQmWNPDZnclcZA94dVMLTojTO&#10;+/owcUlHI2aphLe14GZe2sjhJGouxS3VtKOZcyM8IoSCLPh6MG5g2UErBou6xPFzxek6w98BKbqv&#10;4+e9w5884yICyrRIoxkBQKG5Hp3r/LgWvYT5xDUH8Sq6gVALLXDO3ocWexD7gmPoc+qBdOCd+SvX&#10;/0w9tqyC+kSZZbcJOCP2Icly2Dmg9TAHO6eLjHpbEZcpBvB5zCnRCnNHdi8uluL+EvAH8LHxPh5+&#10;NZ5zeRWLCOoJuUAQLq/Api8IeWvqxUtEvVAe1NumbsnUZYBvAOSglbZuz47HaXLixGsV/zX1qEG8&#10;jdrE/zvUozkNl5CWZD6V8Qn1XB74u3ZZD9odYCKjG196QRUtNHsYjgKF4B3NVwSC1AjE64uLfsTV&#10;od6L+8V0WIYRQ+DFs7B7QF6lM2OeAADLr0lEQVQuEgf12BqDYl0tVXNaOZOH5QHRgIB8PAk3V8Xv&#10;ZB4cydz8928+lwdR9/69e7BjIBHu0RKpp4enoB5Vt4BrMI+pLLGP+q1TzuXUw+eCdMi88Hoa9Tig&#10;BXBqPJGPxbixSgWDuA4g0qBeCjzN4hw2DdQDeQG+mTEx9C5gPW4ZNH+aypdy1DwZAu8AvgKCbSqf&#10;i6WYv6MiZL6gDedsiRs1o8cNoCHMZr/WmrYH3UoT7HsyPTBqzVapVs4qcH+r2SFN6aqlSkYh8JVq&#10;k1Z/V293SjV4PdxJQ3uVRotN3YJ6NUV9enA41vU337yK+KVHv7/3NXnh5HIwPByNr45PlntHgtW+&#10;+dV9/NMNW/2IV6BxvVK5XSwx8MH00Xq1Gv7SxFL4X9Bv2hFNFve23bEl2E1BTj38Fx6w51NSq5TY&#10;U4JdgC/lbUYd5bRPVwLdjFdPCY0sLdFt53wt8I7ajhLy+ki7a+rhtx2/ruu+LLRfODIvie+eAy9D&#10;yMPv/EE7cYxsa8Do0eKNZ2NlrVHu0sjQwByegjj12NDex9Rbj+VBCL/c5QF5DEmAERmxmjwrBAaK&#10;0CXk2eqweKEtVXqcA/Lg76Lk75pZVysv9Av+YZnNVzTJxHGiEd2gdvyoHT/+RInjNfhYLyk6WeOP&#10;2PeR1m0I8GWYgFEwFDfzh3QFt9ENH7SPG9q34g1WORk5+CCWcEm0+gI5l03pMhEHuXxWPpO7ph78&#10;HYxezGeOQ14zrSfz7cTc27ILUNsE++RbRSC2ZEfG0bFFsm/iYQxeTzCnvJaMaCPwRb1FUC/hL8W8&#10;WtiFkJtlE7U0z0vgY/L5FIEmbdlAXoxSLSxeIF6WEmUpWQmlav6w+jW83n0zm8SwWx7bad52y+Uy&#10;e302kYLtjkeweNmgnl0wAXk2r8l2hzzJirRr8+3YRLbaLGCx+3dsgR3bOuE6P2RbEA3xlswdO4Fr&#10;WxevuAiFHHz4fQCttHgm6HCAaNRTIByB92FDe0FAhBeysKdg/aLxQFD2eMC4TlUHeuL+AHd5skAV&#10;MKCeGk+z+V/qEZKUgMJAJhyCcnIEyoblnCwDarBjhTScWuLNyx8Eu3NNPfJfwFNWjSdP9leixYw4&#10;jHu4OObwm4/P5bUvEJiIi4beZ14vSvk3kVRi0ePp/v5oj1az0m4VJLwKEZi9lm2wLUfhAZej6S7Y&#10;HZB6jTawReN3VPhCdGNLa+Hp8JDAl40m8VZPFqtYQAL1aAshGubL5ploNUgSOKvA7g0brane/fbi&#10;G+BP18pg3KRlwMd1q02wtV0B0bQOW24BIeEOm3q/2mhqRRhA0BDUA/vgWFej8bTVuVxdhAXBubXh&#10;MZtgA42Gjuz84vzy6epCsDm3vvoKIRfWL+73A3Mdol6xXSi2CoVOsYRzgK+YzKSlEP63Dlgdvh27&#10;a8tmA/jMsm07DPYJO8mQu5gM6HGhlhSbcU8t6W3QxK6XZjlSQhOOL+sD9ajTMpSnrYX6xeCgFBrR&#10;YjVi3Iw5vjkVqSDbEvL2qvKUAZE5QSAgfghrhmxrZM/J1iHMItLmYNnOwTtc53MRHHy4Msxw8F2y&#10;AT62KI2N5Y0UaiLQpX3aKM82ovu1yLwcmhQCQ9VnwMclrDUE2IipKG8XIJzEreTv8p6OBn8nDush&#10;YAV+DYBbtWPg2oqrm3jC1UueQHcPb/F31I4dfqpbWhHg8AOu1U7A0lJzwA4TTpiIgFzt+Kdavwn4&#10;yDtW4buBfWtLSF6P69+knmtLBvg+ox6ZPnMMNCT2bUeYolxO0622I0w4j7ng9UwJYSfts2b8AJ9L&#10;hdED9eI+LepVIwKV4/HAG3LlJLcienJeKS+E897wR9SLf6BeMFXzStn7Xzy6nbr9QD2nyQ3Yecxu&#10;AdS72xmDVmJ8oJ7f7IiLIdemyfzH+9YHj2VBcm3vmL7C+SMYPRrOA/UY+ODvqDDFJdyRLslmMz6h&#10;nsuDKwiwpbQq7pjh74CtnEyFspx6+VgSUOMWj1Wx8NZvXsTYoW5kQnJMFIEMYFH2CEjKwB9AiZen&#10;Q2FQLx0KUWWZLFMNrSxnQuEUdWoJwY7B7rF0HL06febasdDQ3u9+T7OulHAzSKbgi99mzcfXJc1E&#10;Pao9zlbyBb3cAN0UqmVJ4kopp06NaTGj5KKxYjbfKJSnXePmz//326uXRlPXS9Um69uOjKwmMmy2&#10;JAVWQnjDw/Fs2h0mgyG8J5/l4FO9QF4lX2Kmb239KkoJ91ydXIF6lHZpyI+oB1Dy5FvKaHqh1q/q&#10;42Z3qvee7q8a+WK33ICDw0fAeOqFSq+mz/ojQHBX7y6Myf5gspouQDFad1Es68UKoAYmApSdcv1k&#10;OjswRiNdbxVLYGK7VBo19VnPuD69fPfiNVBrfvQICXfzi9/vj6b4AwPqdcsVo1rtgn2FQq9cNir4&#10;06RVUhk1Gkv4/CG702+h/5bc2/gTKzlMYSvZvajkUDPBDqiX8DUSQj0hNBKeesJdi7tqSU+DdtUQ&#10;dDg+op6/y6lXCBoAX0WmTcK4ADgKtpRtiXq3yIMNpI6b7cQRjB5RD54uA9LR+g3Ouzvk9ZJPCHkp&#10;gO8D9ahimWmUAy5pvUeHLB4NtMHcVUKItCNNNBShnXO3YPGQYUE9HmZBwLSDSlJofjaAwDithwEU&#10;mDtCXjcBtOFzwbhTqJ884fqMep3EiusD/tbCm5A43TrJT9RNHnWTx0xHHdL6ZhLj4Acmrq+T1yO7&#10;t3Z8t9RzbEikxxLZvYeg3hp8yLxcloewgR+o59wMA3weU8xrTvigHSgOUYsUcww0xFOEPxZjmXAC&#10;c7duTcHFwBfzmJPCDjk+n40q+GJiIS4WE4EisY/AR9ST3TnJq/gCiiCrHlnzyoi3BcRbQh68HpCX&#10;qEChdE0IZP4h9RzbCLnEOwjsoyYrRD2bz0zrz8QdRr0dh+wJeratbpPd/PXDZBDf2eyzuXcePAyS&#10;1wPy1lMZCTFIzaPcXnCNSlKobCVwSz2qUubHmFcEDfViPeh08spksCzhp/E7wIt7PVCPl+PB6AGL&#10;8HeFFHxNlbJwgNrtpYLhCCtgBjFpPpdRLxchZwfGgX1ImjjnAvKQ4BCQc6yy7+r00mEyf3Hv3qM/&#10;fEFWK51Fwi0kM6v5Kuh0gICItDTFkczAaiGT7rYHlXwR/KL5jUQa5KqqpW69BSwiO1cUtVmsLEa0&#10;onZhjPY63W61oZdqdSocoTkNDikQkKfpk/nh3Jikw5FWuVFTS7hYRsRmXg/iyIPXK9F6smq/2Xl1&#10;9QppF0DkZhB3IuoSAVNKRSm2SnVQb94dTVt9o9osxNNNtYRgCwPIp27pnBqxdMet/vnBileu9Kp1&#10;Pq43bLYn7T7+cQDKYbM17/Zmnb7RaBqNRr/WmLR7p/Pl6f7RsGXEpNDGF394+Lt75gcPtHTu7OA4&#10;7vci2BrVGqj3QZVqF8RU8g0lr4QjMY83aLMjFuA/JMHsoc1OTTL+zEtOLeKpyq5SyFGIuisAX9RV&#10;jTrLMWeVuo0KOm2hK9DmuXl/Tw10NckA9RByy2HqusxVJX/HeEfgIwIy5O0DeS38buP3P/WEMe6O&#10;dFTZB+jw6Yhu4pZ6pLMBo94u491u7umQ8i+rxUscIpA25DnxLrDmXdalp+z1lK0R3yHS4SRtb+Yo&#10;zHYpzEqTOk3FAitHbcArscKH9hlbmc6ZzowU1xp/xL4E0+ccxMtJveQxVz+1WivNtH6IH5ZmlnHe&#10;Y+oi4HOxl3+qY0ZAMokEPurZR62rGhGiXtAJnG1IVGJCA3zM8YF3gB0XhV+R16/QzYioWwQ1mord&#10;SYqWtdbsM8cFEj3rYRKANqJb0rOTAATvwOc24SFJsGQgirouGuNLBEpJfyHh1yJeNezOhYScGKAF&#10;GIKs8YJkMV7yg3fJipSqwuVJSRyrcrbhDWa/+t19UG9do8cWY9i33dREj+Yx1nJt2z3bNsFkRcJF&#10;MPFbqHgF1KO2eja3c2t7+49fRXxSwO4OugNwfJL1A/UQdVm1CrweuTmgjWpTqJGUH6SDyAmyG6Bk&#10;IAiTEnI6QTo4O1APXEsGJMArG45w00d0Y+CDrUsGw+AFHBN1WKFKZlKEBvvEbBggi8PQkacLw+4R&#10;71KgHiRJSLiFZLqcUZbjBY5UzJxR3rx4YzeZ7//+95t//JIK64hxKTBxNTsKe9y3E7Uk1oEqD/Qg&#10;zAJ2fLa3kM6BU+AaO8+CjHVExVJ1t23s9WkIDLzQyzUqZKH5hwLYR9RLZulVxerxZDHvj7NybNId&#10;g4l4Z1yH3QPmihkN/q6ilsno5UugnqF3f35zk4sl8ZBmMxj7cIKvjdci3vbrLQBraUwneg8ur5GH&#10;RysDhe1Ks1WuG832QG8jxnZYt5WL5ZNJqz9p9YC8VhEX671qA1eQdruV+qjZgrMb661+tTbW9ePJ&#10;3tWTi2lvmItnbZtbj//wh/v37tkeP8Ifg2m7d7Y4ighuIG+i66NGnWtQIwLC8cH36apaTmZSASnk&#10;cEpWe8DqFC1Oz07AYYo4zTG/Q5UcWtChhZxFsC/qrkZc5binHnNVYfoyXqLe2u752mqgz6kHr/f3&#10;1KuCd7QYg7Q2evhNhtOh/SRXbNkGgx1VMj9houlXiMCXJFKw9bNkCUE9Dj4ccQUvQUxuRBbV0F5Z&#10;Ghf8g7zQy7nbGaeOAAvSJa31lLWesTcVN+0aTpOzwSnCLOVZBNI4cEOwG9A08VOYTRyZLnEF4Bus&#10;IfgBf0byE/WZjOSJkfpI+MJ3ypCGmVOuAfnWD/f08dNxEQo/EcDHU/DH1KuzsdF7QN4n1Hso2pj+&#10;GfUcG2GAD9EVtk4wJXy31OMdBGD9vEzMA5Ko7eKHzosJ961g9Ej0VEawZuH4/PYcoi6b3IDjK0VF&#10;jdZg+BVfEBbvFnmx0gfqrUXUC2fqSLhf3btvfmgB8uDy2GIMN4zeLfVoFRoX4i28HqcevJ6P5Vxh&#10;2yrgitWJYCt7JcHitD16jBuAPJn6JK+9XshB4GPBltZUyG4BXo+nXU49FoH5DSG9UA86HB9TLxEI&#10;gHpAHvj1MfUgxFhQA6TIQOEo9drDS1g1H7yeQrV7gKNE8RYh91Y4VyLRYioDN9euNJJSIB+LV3Lq&#10;6+vXls2Nh198uf31fUAEiVVj1DvZP6EeVmwgjwtABPgMvdcoVOHyaDKXUa+UzcOmqUmiXjWv7fVH&#10;tIVYgQplWuVas1DGRaRgmsYFoZBJGfLqWhmuat+YHAyneLdJb1xTaQuLKo4s3hLXPqIeOcqa/uZP&#10;b+LUYBUuj6ZxOfUYAYtDvTftjpBMj3bn42YbyKMalEK1jZBb1ft1WnrRr+ldNmtBsxlt+DgddDNq&#10;zQabwWBArLeKFTop17qVWqdcnba77199/+7l9+V8yfr48cYffrf15e9tjx/maB306Gg8BRlP5suI&#10;d029aYs00ZvjZmMX+KvX+3B8pVI9q6rRRBT/i+O/EKdXsntERIod2UGDOTHRokh2VfaUQb2woyg7&#10;S0BexFFGyE15mkQ9z5p6bA6XwFcKDdft5j+hHk1uAHyN6IIbPfJ6t9Rj4rB7wm0X0x314JUAiDX1&#10;BtTFgNRPnSBg6tGDehi8GwFnGvXm62adNGsB5AF8vE9fURyVA+NaCPGQpmXZHMUxN5XAGRi3S/Ux&#10;NF+ME65x7hldIfB9Rr1/Ju5GCWok0I1pmL3VLfXotr8n463wQ/1D6ums0TRcXj0yrckTUC/EFCTq&#10;0bJZsI8q+EDAW7Er9CzIKNk3wo7NsHNLdrMYi5wr7qT81vRalrVES8pvSeHos6RJ1ozXmmYEJN/H&#10;rB+1nxV2cDED8ZkNv10Judfgi/s1Wcz7aQ3GGnn+GM1g0EAeUu0d9VK1YKoWzjQEKfPgi0e8Og8u&#10;jxk9J6Megi3EqecSzC6fxROwCZLDK1pclHNZ2gXywDuPyWLf3E6FU9tffrXz9UP3tiXk8EQ9AU69&#10;9WwGFSF7qYmAFIoKtOiCUMhndd1ssI9VrgCLrWIDCRdJFnk2wyOtKHFckrkD9WjtLcLsuo4P4MuE&#10;Qb04wEcb3cqxZBAekBIxEi78HaCZlWW4uWQQJA3TMB8eRqJqPFnKZGt5Lep1l9KZVql687ffHn/5&#10;+y/ZHq/km5IZLZkGGfd3FwG7jcdYGo9LpEE3JFzQqkCL22ipBm4G9YDCMkEtB+rhOARY8ho+iHtD&#10;gBUMZfOzNK4Hi1pIK9U8rZeACzsazw7H80IqZzTazSLtWAbAAXaNAuxhqUxLLwhwZbZvd7vafLJY&#10;gXrUahS8YyrCHlLzvuKAylD6vWpzaUzGeqea06BWsQbqIeGOW8akbUw6w3albtTh49pwdu1S1agj&#10;+eqtQhn+DlcGjVaXGohWqG9opbbX6b+5enHz/j8axZrLtLPz4IFgsaXCUaDzbHH4fHV+MtsHFs/3&#10;j6JeD5wdqMfUBPjm3TaOu40GrnfLZV0rlpKZTDAE8IVdQkSQJLtXtIpOU8hOA0GJgE0Ju0thV0my&#10;qSFHMeIsRZ0VtpVaA+Aj6gktxcsrV4h6xSCjXohRj4b2Zly3Rm+/eTfvid9nUI8Ad4yYyaUzUeok&#10;IK69Xo+N/a3FlvQi/9IUanQJllWkSUE0yOK5WhBIl/d0YeuId7wMJTRrylSDgrftsHkJBOph9ikE&#10;tO1CuWdj5Wqcu6IjV+7ZGoWZCy6qGbw9h+ABoSEbaqTRRphQruxauznS6FZUf8PuvzWPa0qSh+Uo&#10;/AA+fEOAHtQ7Jt7F4UkX5PLkKVX/4c9JaHSPZl0hWndB1XYwdIQ5UI8w97EIeUS9zTDkgN0zRamD&#10;tolTLxP4WDBud7KSQDTIZ02DfVxk8bjRu6Wez4p7FMmRD7lUWdAiPi0YUMUwK0gml8eqkYl3ZO4Q&#10;b4Nr1YLpejjb9ATS939/37JBbeJt2y4HtZNy2XGy7WaVemsBeSIhTwy6xIDNA955AT6YPpvbvrFt&#10;f7zhMdskl+jaNNkfbeIYtMHriXeLcMMuUI/2wYD/AsiQcHPhGJ/H4GN8fDaDze2G9GIDN4NocHC8&#10;6zKrWKaiZbpC1KN0TNfBPlbCkgL45Dh+AzMRol6c+UGabEXCpUUdEuC12zJifpEn3ExYzhH1EuWs&#10;AjeH8Fuj9ujFm5/+ssGot4WEmwK2SOT1Dk6DLifQdks9mERQTAF6wDg2xZEACoEwpNqaWsRToF4h&#10;lUVuBekYPcnW0XQHpx6beShlNZxX88WGVmmVaqvJfNoxYAMRP6mbMZCXLwN2bJfIchlejwAHrmkw&#10;mIbeOT88i/gloLCYK/AJDZp3pn4tpX6zTU0H6q1Zj+YrGipAQ13zuNcbNDuT9gDXye5VGrt6l4r1&#10;YPTq+i6rZx7pxEF4vX6tuTDGy8FkYYxOZsubP/93u9Z0mbZdJrNgsSfCiXatM9SN5XiBj6Ni7Hzh&#10;+ZOLbDg8bbWOadoX1GvgOOu0p+0WHJ9Rq/UrZb1QquXUQiKVpSY60UwoHnaJAJ/XEnKZY67tmN+m&#10;BF1FOD6/RQk5CrKzCK+XcNUhgI8S7pp6vc+oR+AD9SIzro+px6cy7qhHsKOyuI8UP2wlSGT32KQB&#10;LWtLPmEr28gGwuLVwnsV2kptyLqQ9qlRlY/aVRUDozJIF9yrw9yF59Snj43cEezYsB0NDpK/o5W8&#10;a9jlrmhNCNPH1CPw3fLunwi8Y+KFNVRReL7LjmMmesh0eydR70NqJt0aPWYA4fVg8Trkc2kq44PF&#10;A+9YlXIZbjpg3FJvM+SgpbIs6j4KWB+ItxD8HHx31IPRu6NewEoLZu+Q9zH1AtQdDyYuJ0K2jO9W&#10;XmsWyKMjox7OOfV8thzAF3RpQWoklfdRqQq5vM+oF0wDdkwfqJf68t6XW19tmR/u7Dy2Wh5boJ1H&#10;OFptG1b7hsVG3UPNzk2Lc3PHuWEWtnnrULNnawfy7jhg94A8weIQ7R7JKYQIi1TCQsUrNlfQxiZz&#10;HS4QDVzLIYRK4YiH6vV4IQuybUzwk9FjZIS/69faoCRwlg3HQLeYL0BiRS2VXJHasfglWszLqvY+&#10;UC+SSFHrPWoAhZCbDsvwU1oiA8Ah3uIXEr+Z8H3wgKBeVo7A+oF6WjLFS+rwe17Lq41iWfaLsiji&#10;3cAjUKyUyVVy+SeLE1kQ8IZ31GMgyzQKFWCO5nBjVIAC8AF5Da18Rz1qk5fNq6ySGcIJmcEsjdkh&#10;4cKyAWRIxDzhns4Ph81WKUPUw2tLeBbJVKU9uQl5eVg/sK+AVzWLNXDt6uQZ93rIm7B7tEMQnKNW&#10;pmcbrVa5ToDTe91ai2dbUA++DEeYPsY7KkXuVOD+muDdoEFlLoQ8JnJ/5RouQnsdY9LqXh2fvr56&#10;FfR4kW2d2yYnwGe1B1xe0eEOuDyCxWp7/GDj3r2zg5WWSC56fWhKXq8x1ZsTwp8+1pvDeh12D75S&#10;ByIVrZjIKpFUWoriT2PQ7gnYZcFCwzigXsCuBmz5gDUPuxd2aLK9RLtHcup98Hr/JvWQcA/+Z+pB&#10;zA/e1spxS0iukNUGH9TleSU4KUmUakE9eD0OO9a4Zd5AjGXVdnzYzmDzwgx2F2yBxyUrCaQeB5P8&#10;84nC9b+j3i64SVYR559Sj+vvqDfOXkC4/zPq3eZZnnlPcU7IA/Tpx9xv0soNZvFoVcYAyCuIXc3X&#10;BvVkJlZqB/bB9AFt6yE8kp3J9hji1AtBNJm7RaN77u2YYEr6dmDoaGNQyZ6XrApTVrJmoBCtomUN&#10;o1i9MUHQngvYyfqR2IgeyZaFBIDPoYh2RfSo3oAmyNRFysfLkmnS9tboEfXqXCEgL9OIKC2XL37/&#10;d/dN901sMYbTumG1PDJbH1usj3asOHlktm3u2DbM1ocb5Ok2tm2PN0gPNmz3SfaHW/YHm3gomGym&#10;L7/i+3k7Hm06HsPxbQsmkNHkfLzhePQIR+cGbjN7trdtD+67t6i7smdry2c2U6/dzQ3XxiP3xkOZ&#10;Wm8Gdr76EreJFhB2i594zWa/1SoLvqDTFXYLfps9YLf7bTbRavNbbbTtN7KSxxsLBCNiQKKHnnQ4&#10;mpCosSh8XyYcAUdifn/MH4BwhSpaGBDZYl6512hR8UoU3IxXFJXW5JNly2kpotukP5GcdgXkAu9S&#10;Ci3SYGrX9GapBjjercaFm0POxUvAQUAQPm7UHpDrpP1tySriCjCnl+rIofVCFWhrFGqsI0DxdHE0&#10;6QyA0cPJAchV1SpENGRbmD61DMfXLDVAQAAOJ8vJ/Hh+GJfCvHc87inhhFpXVfSKbiDeNjuj9tBA&#10;Zi3U4A0HutEmCPZblSY+DjbQaHaMZmvQpPVnlG3r4GB9rLcneheYQ9TFFeDvYDCZ90fwgDdvfjqa&#10;Lq2PHzhN26CebWPTsbVt29wy37+/8+Bry6MHG3+497t795bjOf5OLA1j3m7P2i0cF90OTvgA36he&#10;g4a1ertQamnFKrx2PJmPJlmDRVF2S3572G2OuXcSNHi9kxatit+aD9q0MHKuqxx31xMehFw9I7Sy&#10;tBytp/oN1mVvVAyOyyzeMurtcdXwCxydN2Be1tQjQ6eToVtRqv0EeQAWrSG7rQFmd5LxITVoSeyi&#10;FqZgW/KPqsEZVAtShoWto+qT2DFi7K2tozkKyqfZp9Sy5RZtkztzx4zeJ8o+g3Yzl+Ps5QTJFydc&#10;PAt/qlHm6WccxKfcCudPx+ziGpEsF9/yDmkdQRuiTvq8kAX+jtaTrFdrrHdWg78rUuMWmNluXmjl&#10;8GfGrX9OPQ6+j8Wp90GMevYN3Emje66tqMeU8JrX++MFEFHBPlJOslEbZI68IHXN40KGJcH9ccHf&#10;kcWzk7y2nOjKe91Zr5gXgqo38mFE719QL5RpRPNEvUdfPLJtOV1mQbD6XVRDgHOPZ0fwmD2C2e1l&#10;EqhhskvccVLNCitboXG9O+3YU8G47eGG3+IIWGmBGo4Sa57M2xCwvspUuxcRaPtHVsdHu6YFHc6g&#10;g4qZ2YmDdh1EsI0kBNN20OkOs+296QaXBw9lD+2ngTtxIlqtRD2OPNzp8QbsTr/dHnA4IY9p22Pa&#10;igUk99Zj3mLeb90JOuyixeS3WSHJboNCLlfQ6ZAFD6TEYgGbOeR2xqVAEpaQTYDgBA/hDUEir2Vb&#10;9goMo9S9OUG2MUjTHalsGtykZE2tN3PRGGDKiwQTkgR/B8bRddaiChkZ1NMrDfg1bvfgH4G/Cjk4&#10;dTmaLUazWr44H+zhVdRQIKMWslq9UAfRAL4aRV34vmKtUH12cnkwXuTimYpWBRwbxUadLV9rEfIM&#10;qFNr7Rl7q/kKsOs12vMB3nyxGM5bMH3lxlDvw/ye7T85HM95zcpyODVqTTg7AA4XjycL6p9c11eT&#10;xXJ3b69rvH724mJ5wkYbCwz9VG+IYy5Gm8AVMiqgL1pNh+NZIZkir9ft7NOxC4F64CBO4P6gcaPZ&#10;L1eNar1VKBeTGTWWSgXkqFeShYAshAWLDOrRVN5O5pZ6KoVc5+fUU4h6/f819UiEPL4c4mNxxn0i&#10;ttq/znoB1MNrNSNLKrWjdvOwSMiGJ70k8c5InzPYwdaRdyN/9zH17vQ58v4p9T7j3Uf6wDXoX1Nv&#10;Pe+Rgqc76aXAO8T2W9jh34R49/HKM7jXQUHsq3DTtI2knuHd5+01UI/mZD+i3gfTtxZ3duunEG/X&#10;1HNAdDECu8fAl/HtEPiCdpUJJ0xEPRxJISei61qSM48kS3KqAYfqd+RFZ97nVAQh7xFpHwwhoiLV&#10;ricx1gXJjHps+oJ4l2lwwetF822XF9R7bN92g3ruHZ/LxGZvaR6DJJhcPpMTEk3OwI47sOPys44D&#10;d0tu1w1XrE4lmvVsm6laxeEJEekQaWmpGY5Io5ReXZ6ox4u/6gmaw8VFH0QJlyr4/BHaJRJQ8+Yi&#10;VAAM/MVESYmm4n7aAJfF2FA5qyHzJqVQJhRj2XZduKfRPt8Z2huXHoaRdsnfScF2rQVPh3fLRuJg&#10;EDwdeAQAwQPyQAqxAb4Y0iicXZY2SIsqCLxIrFEa9cvHExlZxhEWCWRkO6jF8XK28izG/R1ujgcC&#10;tNUG7bdLmw3BUcb9/jSrmsZ51OeDT5ScTojWYyRoLUfE64PljIgiLuKrwqsCkVVFQ+6WPW5AFh8H&#10;0woDm6JhyhDvfpwKR9NsxgZAByWBTtFmS0fiYa8Ywc8elNlaXWpbgOAMMMFL8u4GrPaFINtgvg8v&#10;rKuldqUBX4Y0jdhLNcnM9LHKFeoaj4e8fbzRoN7xAOJY71wcnpwtnxxP5sRKY3wwnC7HM5yczpc3&#10;37+/PrmYtFo/XL8qplLzbv/A6B+NRoeDwbJPvLtYHJzNZocDY2n093vGajyddw28LXJuJZ1X5ERK&#10;isYD4ZgY8jtYw1FLUthJidac35YP2rWQQ4u4Kn9Pvby/T3ZPGhWC41KI2o5CrFb5I+pFF43YAfSB&#10;egx5yKQNat90K1rVz/HHW5sQ71izE5qE5UKGJdIlTkA6qJsESgh2t3OyAA2LqHBkTIxEz271Ee+I&#10;dDhh1xnv1sJLoP+JenTP+vwfUG+XpVqK1bCc6XPwrpd8AnUSx2yG+vg2yYLgezXaY4j6r5QDg4Kv&#10;q7FGe7THEOuuTFttWMoxSym6U7wHeIFlrk3ZRUeqQMZDfpFpvbYM17l4Wz2OQhKe2qbiO8HM/qBZ&#10;EGMV5FzwLuTIh50qSBdygnd33fTWCru1kEsNufIhjwYIBlyK6AbyFLekeKS8ECKjR5MYd9SjNRjr&#10;uQsiXbZJytBRzulxrQvqPfj9Az5pC/DdIQ8ujzWVcvt2mMWjPiskTr2POomynno2F6jnpkkM51ps&#10;bQbNY8DfUbtQmp+lOVw2lcGG87jEuE/ipcsEQY+gROKVnBawWmI+Mc1LVWj21p+SQg21rMbTmVCU&#10;2kzR5AYpKQVLGTUfo+VooB5N+4ao1SiuT7qjhEQNkGk1RTQBywNa5VjbOxgu7svWPeUzSkMr5ymT&#10;prQkzc8i5JYyOUhLpoqZ7NSYwPEh7SK0QjTRQXtpU3EcnBoe5qmAOYtzvDM9S030kI6pwwquINhy&#10;oweXVGcb0cLK4RxH8AimDz9ys1A+mR/ia+DLgEQ0L8xWpLGtf1TWZR4fQT2ZaeFtJt8oVuH7ADve&#10;NZ73mgf1crG0llZTIbjLdKNQByiTIRlABBzZvkUKXCf+WSKCAC7j35NXCAHTEa+3kMrA5Mb9YiLg&#10;1xIp5oIF/LWoZPO8KTy+J74e0Kzh3yGOfysq4YYphrlrl2vtclWNx4CzpCRWc0pDVdulcrdS7VbZ&#10;JhuFEm2sUS7rtJlktQ+jV6ShvQo8bzKnyMl0KJEMROOiHMbH2uPOnZRrJ+G1ZvzkBrSQsyC7yevF&#10;PY0k1a+0MkS9PlNPhd1j1ONd5tczuXx5xhp8BLW7xIoky3YUWtyJ9a2jzp3QHfWY1/sg7uzYOgpw&#10;BAYKQDk30hdDRE4abvtYa+rdQYqfQHcXP1zJfC5w8GN9dCe8G4kj8sPDO2dHwvc5H9CQIk31sqoU&#10;APq4DdbTT0HNBdZJlsNOGlILUtZ5lMMu42gkbbWEtRqzlCPmomzSwttaaEv9Z9QLfoQ5Wk774SFb&#10;V0uiVgKsmwCjnseUBPjYAF8O4AvaCXmyS4t4NPDu76kn4zrA51YhUA+pVoDFk/KEPGTbsLamHkMe&#10;XN7n1APvuBj1Ymrb5UtsPzDTjC28ntnLqSfsCN4dD+QjfaCenzpKfdo8mToOuGDxcnIG1KPmyUx/&#10;R731HO5n1GNzuH6qT2bUwz2gXk6OhRx2IA8go27JUjDq9eGXs54vIQplQpHPqZfOE/VocoOVtgRC&#10;qWAY12HQ4Keycoy1A8guRnOVikVo+Ve7plPZHcMcwFfO5ol6NLkBotG6C71QLmeUYipTyio1tdBt&#10;6LxPFH7PSSzYcoFZBWIc9SOoaxWADC4MF/GJpQzoSVO0MFm4p5iF1arSsFqpbuh93EzZlsfbrFrL&#10;F65WF22yXdXD6RJ2rKyUgLyqWqlpVcRbGuBTSmw+F8fq4exwbzBT2R5pUEWtVGlbSB1xGGm3qlaN&#10;1vBkea6XdcTeZrHeruhPV1e9ZhcW2NB7zWINXxUWr12uH04Wq9khviccXL9O1XyTVv/J3hJGjDdl&#10;GTbbu3oX7q9bqQNtXSpzAciooA/2sJ7XmlrRqDe71XohmTTqdclubqhaXcmXUkktHstHZSUShtRY&#10;NB+LZkJSKiAm/V7ZZYu4HUG7DX/kvNvb7s1t56MN56Mt54bJte1xW5OgnmBJg3ohZ5EXLd9ST/9/&#10;Rr1bKwfkHfwj5N1R7zbextjMRuJ4vQ6M1oQhJJ7218hDePy3qPcBW59eHKX58BzI9QF50P8X1LvY&#10;zT0F71hVylkX3znG5ijwQ8lziMxdkDYIR4wt+vsa66J8C7t62l5LWisJSyVqLkVMBXlbDW3mgxuK&#10;tJGTHmfvOTdoXA/UcyOrbkZcEECG863YWoAaKboWlemxBbZr/OGcLbfYTrgJfGnYPZh52L2wU5Pd&#10;WsxbwhHUk12AHUEwSj31ChGhwMAHu6dKHkUQc+4AqKcKIQ3I88mF20mMEh/Ou6PeOtVyrwfkkfRY&#10;vu3wRLfvm1nCBfI8rJseNVyhtWhmt8fkoLW3oB6r0SPYsWBLk7NswC7k9NLgndOrxFXnpom2sqXi&#10;ZIFt++2NePwhJ1wedRKlLW49YjYUpS0y3MId9Wi7jHWxHl7lRsJly86kfq2VDrLaupAc9VLLeFAP&#10;ELzjXdwnRmnfDArCajzDMi/F3hgv6wuGYO5kwYtAmovRLMRAN+C/UiEZ1AOY1GSaGq4Q5mimFdSj&#10;xWcpmniFnalrJRyL6WwlR6vK+s12IijBA9JMxUfI09I5Fh7zOC9kFJqCIMYpYBwIiyPMEXWRgqPJ&#10;F3AdRNPL9bKijVoG7gTacANeTpO/ee3qyVNQD99kPtgjA5gv6SXwi6r2aGaDr8Bl07h4t0l/PBvN&#10;YO5KCvWOx1O4h3emqmuIsbVRe7ScLFsVnThbruOdD6eH3XpLZ43jB01akcabiR6OZqBeKZ1d7s72&#10;uoMR6wt/cbCa6B1gblcH8tr7xhjBdjkYLfrGXrs3oQIXfdrq7PcHY12f9/ons/mL03M8+/ryqqmq&#10;V4dHh6PR0XCwGg2ho+HweDRajSer8XhpIOQa+2yGd1irs2VqagX/gPFMJhRLSpG4PxT1hvzOmGuH&#10;cq7PnpUcatAJH1CKumsxTz0p6GlvKyt2cmJX8SPkIuEOtSAN7RVDY0a9KYmvSCPN61EOuP21WKcA&#10;uk4PF5yJDIu3Lo+BjyFvxcr3PlokS9RjLi91QfF2DT4Sn2EgfULANZuYPqCNxKmX/vz6Ov/eajdL&#10;1cukD+9zq/VHcH9HzRRocXH6lBUbH3HeNcJzFmOp4eh6Vw0OO08r52qCd7RxmrWCJBs1FyPM2QXZ&#10;Jm2Anf9xVnyUER9mxAfpe4Q5JvdmdK0tOnq2Ymsx6uFIC2z5kdaTUbEeiVOPFOc517uT8VmyNITh&#10;IK8XFYogHZDHeRfzFrgY+Ih6QXfe71U8hDxyeYx6BZ+8zrafTGJ8NJz3gXo5PaK0UsWhS4h9fe+r&#10;ra+2tr/e3sbxjxtbf3xs+nrDQpt8b1oebDo3d2yPtm2PTI7HJhff/RZ6vO2gudot1xYebgsmS9Ad&#10;MH91X9yxfSzJ5gxYHQGb02+1iztWCe7P7aWpCbsr6AA3GTrZRAeXZLfn40iROZBrtz0CvGDWklJY&#10;Fny4olCMlWJ+KeoL4CFtEw6H6PNDbEEuUS8qiGGXh4papGC/2Y2I/mQokmb7pVXVEmImG32jhu9K&#10;HMcELzHh1SQMeTk6pnNwXrB4wByA2Ko0gIxcLA5Wgm68IJlT765mmPjFOhHg4fqpVK6YpkpmvDOo&#10;Z+jdGvUWLTYLFTyLNyQUsmaisIQwhrgO6gGLuB8utcCaLevlZqNQq2vVMqGtgCMgiIfsDfvL6RKx&#10;l1cpQ7CEeApmEPcAl8OWAbbCV66pV2lSBV+zjY/u1fSL5YrmbWs0Swui7Q+mCJur6T6frh3Wm9cn&#10;F/OeoWvFAWusMu8PLg9PlqMxo1531ukT+1rtcRPv0MRF4Ozq8PBoNHx7/bKSTj4/WgFtx6M19VZA&#10;3u7oZDJ5Mpng/GgwODQMpsG83d7T20al0YRNTuWLSUVLZLV4NuZPeW0JwYoj7F5eciLilCLuWtRT&#10;TwjNlFdPi9R1iqgXWFOvwMD3MfV4/QoD3AK6M3eAIEPemoOwftA60kIfkEerOKhima1+ZevAztjx&#10;/FZ4SOAbpC+gW+R9oB5s4K34s59h6+7iv0W9u3fjL8R7Dpg46VjfBLbOhMLsAZxdIzxjzo7vk0tz&#10;FGznoA+bovEdcmM7BDsk2dAWYAdnlwXsOO98D1Je2rKS9I+ox3RHPe71iHd37FuDb62Pqecxpzj4&#10;YPfWIddN4GNHIK8Y9xUJeWu7p4U8MHp5n2+NPG9I49QTIx8mMdbU+2wG45Z6QF4s30kWDIc78uiL&#10;x7ZNJ1+BS7t9b9gcWzbntp20ZfHuuOyPTdYHm25WoOfatECMfSawz7NlYjt8m7079u0vvsSJe8vk&#10;2kRa2WL7fJuFLZNna9v+4IHj0aOQy2tnJSx4lWgmLAqmHdK22bNtcm5s2B8+SEpyVk44Nx/LXhFH&#10;x+NHfpvDsfEIJz6L1WMyeXcsuBJyC+6trYDdLjkcosXitwKpjqDT6bdYPJsb4o7Za96uKEXvjjnk&#10;8YQFb4Q20wjHA1IEtjEYTtFO3nImEmXjeokc9fuktEslJjQIGEfUBVk4EOtaGeCjmVzqwZfNs/7J&#10;62CbziG3wqzB6NULld3OkFZrsMALolXBI+riB8Oo4R3AoFa5BugUs3nchnemCJyn+jvgtVWuX58/&#10;xxFeD2EcF0E9JNlOvT3pTTTqt0zgA9Ta1VYNfnA0nw1m+ZRSxMtzGvjY1/sNIJJREvyFt8Vfjm6t&#10;1SpTywNQDx/dLJT5BMXJbIkYC68H6h1N5rP+uJJRFsaYlqbVm+1C6cAYfbM6h9eDAL5Jq3O1OjuZ&#10;7QNw0xYzeu3u0hhN9BYEr7eaTF6cnIJ97/70qpxK/OnklHm6Pocdrq+RNx7fUW/Z7y97/RneoaGD&#10;eq1CtQGsZzWwT4tncuFs0JN178T/IfXSvlbG386JnX9JPQq5H1GPY25Rk5nLi5Lju/V6nHq3BSsA&#10;Hwu2vGTvU+px/UvqQZx6BCbi3Z0+Rd7T/63X+4x661YFTHCg+J6tGHi3pCQLcyexjdP8RsHbV4VO&#10;3sN4dws7Zu5KUXOBzB2DXXAjixhLre0fpuDsIIa8pPB1HCfQPfdmjMuzBdJFha24sJUgbd8KDg44&#10;216LX6RzU5w/JdAJdY5iopDL7B6V78Huhd0akmxEKEa9xZivFCPqkeDyKOF6VNGb9waAPDaDEdbE&#10;yDrb3k3aItUCeVSh8vE8xjrbNuNqJ6a2E1rf4QrZNh3ObY/LJHh2fMKOV9gRINEiiDtu/4477BJd&#10;1HTAEXQIAWodysR2xqCo6xCCdg9wlgjIPrMFCRfxls/eQkivOOezGTi2Sk0YMYq0NJBHpoyN97GJ&#10;DsEbFXxhtwextKFVA3ZbQgpHxQB1yqPh9khUXJfa4c5UKIKg57NaQEZWzuLFC3GMeMWYKIWRnZnX&#10;Q7gTrRZCnk/EC0NuN0TbvwYkOD7Z65WcDgDIZzGFPe6gy0nVfKIILIZxm9sZcjlwDHuctHwtnvDu&#10;bCWDQVkQZMETcjtxWzwQQI6mr0Q7iPsyclT2ClTXEgjEAvQFWEOEYMC2g/eJ+UUwlCZeFS3s9cFs&#10;4lslQzJ+Fvi1tBwFuRbjfeAMSG0Ua9loknUPVXCOhJuNpoq5YoF1h283OhW1vGdMR92xksxpbC1a&#10;vVgfdcbNUgPUI9NXqA3bo0FrCBQOWgPYXvzDGs0ejjWVGjsP9e7Z8rQLFuvty6Ozi8PTulqY94fz&#10;3gDBtl+tG9X62+vXY71H1Gu2hs3WwXB69eRiOZrMusZYb+33h/vGkDJv15i1W8iwP716/XSxwLGQ&#10;iH17cXkxn53OZufzOQh4Pl+czeeIvfCDZ+zi6d7e4QBeb7TsG7NWZ5fAV+uWqi1wmer41GJKycdV&#10;yZ0WrGmfLed3It8UZU8tItTj3mZK1FNiK+NrI+cqtJnGUJVGmjQuBidQmVMvTA0ISLde706MdDSn&#10;wYf52DA//N26dq8VP2oBeSnWjyCJhPuEJdwnrFXBKdRLnUGIt1ws5PLMezZkIOOM40aMxJjIn6Jn&#10;2fn6IR0/UI8P2AFzuxnS3XUujjy81Rp2+CbUfwVhlkjdpHHJeTU0KePfwT+gBcKeTs6lZxzNtLOZ&#10;cjQStlrMUonulGVzKWwqBrc0PmYXgLN7lEWMBeOYUsLXgB2UYOd0hO55tuJcwnaMxJH3d9QTgLO1&#10;Ukw4oTI9rznpNeOEI+8D9byWHKtioeVlt+DT4v4ytU1m4tSD1xMQb/mkLRvOoxmM23nbu1KVv6ce&#10;gi0XkBfLt+Naz+4MwuUx6nncZu+6YMVM8xhEPTOiqNe1bQH1QDo/1eK5SLxhMivKg8JuMR3Cj2O5&#10;ay0VZvtjsAE7mqiNCf6YN6Br9ZDTzUpVRLbcgjZC44qLtFdG1Cf28SudKwB2uWgyIYWAhnQoqiYy&#10;MGgQ8Icjom671gK2QA3kXybaSi0TijYLtWw4lpNjcFjL8QIkyrIm8nwSQ4mn2dKxLDwUBdVU9nDv&#10;EP4Oxq2ulfCQAint3IinKMby5bRNmCO9F/WLbJqChvDyCMisZgXnuFlhW6b19a6f+i3HspEoqMr2&#10;KqJpYtxJHBRF3F9Xi1k5gm+VicTw/YFy2SeCy7LX1yhUQC48DHo8cHZu05bkcuOeTCSBiz6rVRYD&#10;MSkUD8qpcCzo9oCeKfxdsNtxMcKKWhByc7E07k+G8P4JkBEqZlQ1mWNlK/lSRm1olSotgCuX0sqI&#10;dhqh7TWW4/25MVHjqS7tnkFNqKgrQbX57Phi1h/phVK/2uhVG3CC33/z6sX51fFkNm11D0eTvU5/&#10;0uouR9NZtwsP+MP1y7P54tXTKy0eu35ydnV4fL06eXl28fab66ujY5z88uq7N8+uvjleXa+eXC2X&#10;l/vL0+lstTtZGkNCZ6s/QAavNDqlGtJuJavphXo6UhTsKdGuBFxa0FO6pR4h71PqjRj1RgVpDFEJ&#10;C1WxrBfk3iXcW+RRpIXR4/7un1KPd2Eh6pHd+x+ot9b/knpcf089hrw76g3TT7kM4t0FPoV3oFpP&#10;VuBHgHUF4oF7aVSkRXJIsh3F1SLe2RspWz1urcbZHAWfkJU28lDgsRJ4nBMfZX33ycpBPMmCdz4y&#10;elCGQu7DjP9xDrr3wcFxum0nSUS9jxmX8pLSOPpMGZ85Q+dsxta3k/bt4GR9GwnPgno7OdFKFctB&#10;pxpy0XQt6ylQJvAx9jGjp0le1eNX3DB6HHks2NJY3rpdKJu0ZfoMeRFFj+Rb0XwL1IPdSxUNu0Pa&#10;eYw86/6IevB6a+oFdtygnpNTz+5hFch31GP94pnpCznhsyTRYmMLb0nM7nlYEz0/xNsH6MVGyOGM&#10;ef2ceriIkwisGaNe3C/BZBXTeUBKFnyZcCweCJJ98wdSQRkEJK7RPpABJZqEZ4l4BVpeBgrAMdEN&#10;9GyzQI320sFQPpbo1nRYLWqADPSwsTz4qXyC9u2u5IvAH85nxhSQAssAO4Y5paYWETwRP/lK23Iu&#10;32+2ISRcUK9b14EnXAcWAVaghO5kjfBePPsWBpDnVoRcHKFyNj/pjvBWxJpC5fr8ijcWbbKtuNkE&#10;bpFenlWfHZ5cnz3nSLq+eAGryHtGVdXybnes0r4ZVLlCPRFof/HccrqsapUcLqbyaop2mITRq2lk&#10;DBGEwU26M610ai2/zQb+0iJZrYysnQ6F8A+SCQWVSLSW12KiAAICzXC76WCwmMoWkhn8u4HUiPzV&#10;XD4nh0rptBqLdiq1cibTr9WLyWQ2GCisJ2dlvVhWIqFM0K8Xi8i2k3Yv6LDUFKWSTjWUnK7mdxuN&#10;lqaNm43DIRJxs1sqsQW51d1mE2GZGlLVm7CW/UqtX6l3SgAx7cNbzqj4E9it9b32kOjMS24tJJRl&#10;oRbxNuI+PSm2kqKeFtsZfye3ph7s3hDgg2hag03pVsKzykdej4/iram3xh+j3i3veMJtxY9bAMrf&#10;Uw+goSBJcxo0k0vi1LsD3xnR7ZZrHHZ3Iswxc8efpYf/hHp3D7kY6ejN+cd1Eyd8wRxI3aAwO6sA&#10;9P6h5jNUoau4W1mnnrY3k9Z6fAcxljqbyqYCzVEQ6XKwdf5HivgoJz7M+h4AeRkvMHcfqTbzQQ/B&#10;O9yWC2wo4F1wU4Pg9RJrEfg45taw85rTPnP2M4l32uHKcAGFt2K3WRS/TQ3Yqb9Y0Ik8W0TIZTm3&#10;FPEWZQHurwDkef2KJwTkfbzyjDVWYdMXxDuyeI1gej2Wt7Z4HHlweRribSdR6GdKA7s1YH5kcfCt&#10;vsE7i0+wiMi5vh23uAOoCUi4zu0dRj3Bb3H4LU4u0BAclNi237LLF/EG/VZH2OkNOYSQHdRDbvWp&#10;sWwmGEWeBekAo3a5KVlt1F9PoP561E6ZCMiNXpBlXndNKeXkeNgtAHmMjDQhyzonr3uuwA/CvuEX&#10;OOR2wUDBVeFhig/VhcJwYdRczx9AJu02WlSETMiLg335eLqcpybGYBCgwwxgajHauy1YofmHUoao&#10;x2cYiHrULy8/0Lt6qQZY4Lya1/QiqEdTvcU0W3xGxSt5JOXry5dxKVDGOVuBixOuTk2HYaxkqdvK&#10;N6eX7Wq9UayAzmw2Q6tSr708AHSyd/D08KxdoYWxb67fwNKCWWzRRe10eQpeUwEgrrDGKtDF6mIx&#10;PsB1qKKW5qP51JgOkGJ5nUq1NWwZgPWzJ89gcru15slidbI4nnQGQ73TZV3z+rXm2f7hsKkfjqfT&#10;3qCcVbrV+liHd9trlap4yaRtnNOkR3Ost2d948XZFTCHeDto6r1qfdTUR7pu1Bqs717daDSXo7HR&#10;qD89OklKPp22yyg28vlqNtMulXCs5bL8YSWTaaoq/GDCL5SptCWqyMGE6EkFvIkA/hwKEY9bdrvE&#10;nW389cJfMpfZLroyoiMfdJfCYjUiNmJiMxFoxf3k+NL+djbQVQIGlA8M1MAIQtQtSIi6U6TdijyH&#10;qvK8RgN5sHgfxEMub7hCokbwrPkKZUYSsi0XIS/Bcy6bzKVoeTufy9jHwIfUyaIuNcgj3T28I+An&#10;sFvz7oNujR512YNYnv0IeclTmLtW9FCPwKLuUx8EMnc8zBp5TzfnaqUdesreYJ3rq1EzYFcKbxdD&#10;SLKbKjd3BDtGOt99fiQJX6V899OAHQHxIUkC6TbyoU0Vr8VR3i5C/xP1iGsKU47Lv6OsBa5ZFNGS&#10;o1IVaA1BiN35CfUKoF7YwySUQkIx6NECQl70s+G8j5FHRu9z6gF5n1CPIe8j6rU59axm76M/PLQ8&#10;ttg27bT1LY6bdueWw7NtF7ZtPpM9YHPbN00eky1gddMUBJPPbGPso0UaQZsrJki5aFYwmUNOgVOP&#10;16+kpUjcFwjaHUBbOii3SkQ9nAN8qUAIpMMJHiLbpqQwzmWP0Co18lGQS4wi/4J6fgkP4RNzkRi8&#10;HlAI4TdfL9VBN9AQ4RfUAO/45CzLwqGMHFGTqVHbwKvY1ERGowWwVO8GXuC1sIrgo5bMnuyvACk8&#10;i3NgDvwiEuWp3ARvC2eE83HHaBTKGVkuZnKEhlqzotCWGhDxjrWWKmSUw70l7mmwkhd8IkdelVqn&#10;FEBPeChk273+AO9WyVPTFLw5PqtFzeLLhWT64mB1tXraqTQRMK9Wl9lIvADPmCU/uNs2gDZ88yoc&#10;EGskBQIezw57zZ5G8yElkHHYGoB6NKHB16VV9cVoPmoZ3169xk+62+ofTvZXe0sk2bODk9VsSTvk&#10;6jRBcbpYfnf14vLopF2uTlrtabt7YIxAMRBtOZr8/P2Pe10DmvcHv3z/40hvXZ9e4vpyODmezE/n&#10;y1nPWE3nh6PRd1fXNz+8v1wub757C/t2vji4On6Ch2ezGbLt04Pl6d7sfL7A+fXJ6Zur56vxZKzr&#10;3z/75vrJKXLx0hgcDkaHg/G822cGsD1tdU6m+8VkFq5fiZW89qTfmQ95K7K3fke9pI+N7vnbOX8f&#10;ygeMf5N6jdgSajJz10qyNbn/mnq8d/Ed9bjd+7ep97Hd+/epB3HkdeMn7ehxK3KoyweN0LwqTZFk&#10;C0iyNHLX5iN3SWuNnN0OYmw5YirJW8UwDNqGKj3OS4+UAMEOJo7Mnffr9B3y+BVYP7ptQ+WeDqST&#10;TcWIuQSTGNupQAlrHbrn3o4zrTsbexjvSOY0z6o+Sw5CXOXyW/NcASa/DQLggD88Rc+KTH676ndo&#10;ASDPVSS5Qbq1JAHI04SA4pXy3tAH5N0VJK8nMZIItmT0PpnBWAfbNpDHqNeNa51k0Yir7e0N+/17&#10;X5nub5sfmMwPzPYNy+PffW29v2W7v2X9+rHt/mP3lmXzD19avn7k2jTbH2xYvrrvfLxtvf+QHR9R&#10;r4GHj/1Wp9/uMX35pbBtFrbM7s1tRGDPtslLU7Rm18aGb8cie3ypYMR2/+sAtc+1hZxuOLuQy8NX&#10;2oZdHlzxmkz5eCYi+ESrPej2QiG3JypKssdLxSj+AA2ECb4ibQlWCjqdeAi/hsQHZwTB9MHQIe3S&#10;BrWxZKvS5CjERTiyXrNbzlHR3FDv0WYX8TQw9/z0ioxeEnE1B8GCIYeCU3B8/AgwDVs9sI+t2SAs&#10;klMrklOraWAozd6CYmVF2+2OlHgSCINo1oJa6QFJ1GsAuRXniL00i1qq4ma9WKeEq2gwd4i0OlLt&#10;k4uXT6/xTXDlYLzPSlIKgB2rVqG1t2ydRhknFeotqi0nB/gp2MUKn8A1qL9Aq6bhRyCvh4fdeuvd&#10;q3f43G6t1au3jEabLS9rTVpAXg9WbmGM531gawYH1ypV5j1j2u4DakQ9ap7c/vn1u0m7O261Yeje&#10;fPMKzu5oMsMNi/7gwBivJrN518D50hgCXj9cXZ/NZ99fXfcr5YvFPrh2Mp2uxmOA7+li/3w+v1gs&#10;Xp1fXK9W765friZjhFw8JDLO58e7VNoCMp7OZmez+el09vx49aeTc51adWkLYz8aUIOCFhSKMtm9&#10;eszfhOK+ZsLXRNTNiJ0s7ZPLqMdG98C7UmhahiFiyCPxhItUyNZmMPFIC9KBd0wEPhZv13rC1WFa&#10;726RoOZRn+pugG/NPk43zr5BCg/5wByurE94CubDfHfio4E0IEhld0DeeT991oqv9OhhU17WQnPe&#10;+6CAJOvt51iS5c4uzpwdwW67GN4qhIh3mvRY9T/I+R8okHg/K97P4CFOvF+lcMR5ALB7lAfvAEe8&#10;Cq+NEuk45qrUJNXe4IKLzDlb91zbcaY19Qh/20mwz2Pmuuv6mfNZFQgOjkzcB+W5iIPM3K0F5Dnp&#10;KLkKXAE3SfRogqAI3pxHUmD0iHoRzRf9mHpVEjN6bAbj82xLyGPUg9GLa7241iXq5VsWk2Dbcrl2&#10;vC6z120GaEI7D0yihTao95mdfqtLcvjsj7dFixMJF0dxxxF2B9ybJi9Mn8XBmhHYZE9AcnodG1sS&#10;7f/txlH2+OP+kPPxI8mGUGwD17LhuBrL4ErYJUg2O0xf0OFUIinn44d+q9WzTc1XBJMpIcmORw9w&#10;IjndfpvDubEB6nl3LILZjCNuczx+QON9ot/++L53xyRaLT6LWRa8ksMhmLZxxEPJ6Qh7PKmQ7N7e&#10;AFVxT9DlogkEnxjyuAvZPBAp2W1Bl3MxmAbsFpoYYVtzIBErsQRrRUVzEUi1GTmspTIJSUoGg+sl&#10;umzHW5rQoIycoL7KrEDP0PuS047MC2zV1RL4xe8srRvB024+tCSjUAYrG1qtmKGFaEBenbYkL757&#10;8f3rq2/xKlyZ9CeZSKKQofbIsHIQYEfFK9SSoAorV9PK+5MDWDzc0Cw1wLhOow3pFR0PAUEdF2ut&#10;TlV//c1rfDT4yAr3Gh1WBd1mXePHrT4c37DRPJ0tZj3qMApPt2+Mny5XE6rF6+zS/mdXACIgCE/3&#10;5vpVu1RmRg+OzMBxNd5b9A24M+ByNZk+3aeVtj+9+r5XLr++vFrtjp+wahWw72JByLs6PATmcPxm&#10;tTqdTYf16jm7fr5YnO7tPZlOcSdOQEy4wjdX31wuD42aXs8XTqbLRr4heXJBoRAWS7JYA/ggUI+B&#10;jw/wdXP/gHqzD9SjgpVPqMcG8pjLu6UeeAfK/EPqseMJ1/9AvVv9HfWefkK9j8TnZHEzzoE/uEt8&#10;eitGI3ccdgVxqAmGKvQVd5tg5/gQY+9gx50aYBd4lBcf5HxfZxjsSP6HsHswfWAcPQsscsxFTOWo&#10;GQ6xBiuXtDXA0IxDzzh1YI76pAo93iq1KA4LvsHn1HNuxVxbsH5Jt4mLwMfYl/VaSEDbx+CD1yPk&#10;0VGV7JrkLEhOTWIuby2wz6n5nZroKkBer+bx59kyDEXgXu8fUi9BXu/jedt/QT0k3JjS2jF5bJtO&#10;II+ot+MNOCXzfTDOE7C41hnW7qEuoQitbj8jmjsdTIB0NKFBvQZI6WA0HpBFi42WoLFOogl/qJIt&#10;+ncsfH8MpNduRTcanZDDmQ3RnrYpSYaMZk+yWaNekUqO3d6I16+X9TitRQODIjFRCrqEqloFCmOI&#10;w35JFkS4PzVJjYjBNeAvKgaAMBBEiaeTcHnUSDkc9YlAHtwcaIgT6isVknmDEDWR2u0YOIlLUszv&#10;R1z17WwjIINQIE48EMjHk6LFBAJSE2ZJiviEfDwRcNhBUqAzInp5jQsgGHI7g24XHkZYlwGwzP7o&#10;K1nwgIB4H+pWEI6wmwP4dIBVFgR4tFQ4HBVFfE/Ecxp/jMaJsOEwM1kzvC14CpyF8SculsrGknyz&#10;RxAwLcdojgLRmxZpqOPuCO+WDMnweiAdH86DDdRLQF6zqsIH0hqMq5NntI1GsQYHilgN9tW1Cmg4&#10;7Qym3eGw2Zq2OyezxWIwAfVg6JbG5Hg8G7eQ6snrfXt5fbY4RN4E7H56/Q74O5kvEW8X/eGT6Rxe&#10;bzkYceodDkfPj45BtJu3Pw0bdebmJhC8G8B3wYzetxdPwbJnyyXsHlzh6Wzv+WoFrwdcgnS4k3tD&#10;4BKJ+M3V9dXRybw/LqWygPJENwrpus+ekTya7KvK3hr0/z71gLx/RD2u/wX1+AYXAF+KUw/OjsHu&#10;Y+oxxkGAncF7oiA7J05wQhPKkWVDXlSDs5I4KngN1dNXXO2sQ0/bGgnLesPJ0KaKGMucHSVZ7t24&#10;iePUA+AgIA8iJm7QzaEtBjtTmcGukbQ100S6VtbVVjxdxd2hPqk+oyAOSoFxKTDCsSJNoXu3eRZh&#10;NguL595OebhMaSDPhSvmjNuUceGhOePBPTtZwaJ4rYrXlvfZVRHCCcKvXVvLQfLdyutUvQ4VJ4Iz&#10;7/Jmnf6sG7yjUmR13TE0XgLvbktVWLClbAvkNT4zehHlQ7aFCHmFPoxepjJKah2HLeDc8nh2/MKO&#10;KOz4/LBu97f9VsFvoWI9gC/k9Fq+fohj2On179jh46KC5DPt4CR020gKkAq5vZLVGXa4ZcjpSQRC&#10;WlLxWyxxWkThCzmdDbVCG2LY7aAeDeQFgtmQDA4GrDu0OQYCrEjbeze0StwvJQJSNhyF/wK2KkoR&#10;ILvrlAfBPfHxOxyzMm0mi9/qQoo6uWupHDIvki+egt8p0GZmBVzh87YIoXqp/Pz0AtFVTdDe22+u&#10;X2cjUZxUaLyPtn89GM1ykWhVUctZpa5q0HI8xfWmVqKVuelcMU0dkvuNFk6Qefm63ZpaeLo6lwW3&#10;Xqwsx/O6Wqgq2swYl6ivQQk3sLX62U6jxeqZq4i98GvInoARgraWSMJ5qfFEzC8CvrBmUbAyHIkH&#10;5ZgUSoQiQFsAiZ5+/CBIB6tb0ypBj1tyOtOROF2XQvhjEPQIQbeQDEUBYmJ9MNRv6AG7jXE2in8E&#10;/DMWMvkI/oomaA46HQoXkululeJ21C9p8US3Um+znSELqQz+ZcC+Sadfz6vdSu3FxRW+Z7cKnwgg&#10;dtmajQ7IyDVpdQHB65Ozd396pWvqs+MnZ4vl8Xh8YMAGTs4Wi6cEu5Pvnl09Ozz8nvm4Z4fHuP/F&#10;Gdzf8dXx6upodTLdo1w8mb6/fnl9/OTF6VPE8Eomezo/PJsfPtk7LGabPmcm5C3J/hoU8deicHxi&#10;M+VvpQPtbKBHcxpUsTwuhCbF8Jp6d6JpXEY9Pld7i7xPvR63e0wfIe+EqPfPZzM+FlGPj+jdQZBW&#10;7F4YLOEaqXO6Lf2JWDXMKT4CYbYR3q8AdoGJKhggEXiUsjdhxGDHYuaqvF0KbTJbB9IR1Ih0gQcK&#10;xMNs4CE9xMXgYw0KbcIGlqCoGUG4lrTUU9ZGxt4EQJmh6+Q9Pdb1fsga3wNw0KQe3quHptRfi4l6&#10;CEaW98C721qTLD8XzDihcwY+iKhH7DNn2ZHYJ1hygiVLyLOrQB7Lv2AfCTRkUr12JocqOBWPW3F7&#10;cq5AFmLUU++oB+T9L6jHZzCYPlCvPELCte143SbRYwlw6gXsfst9U8AGwLmggNUlu0X7w00cI4ix&#10;tALXHXGLnHpUn0xd84hxYY+PqGdfUw9OTU1kkWE59fjkrK7VqItyUI4K3rhPzFDb5JbPtJ2g/YBo&#10;ihaqq+WwG+YxjPyYItMn1dQyhx2Bj369g/gVzdFGtzBoSZrADcl8pQQuAnC5aBweChRDlKuBR/lS&#10;LppMh+mePs3Glk+Xh7V8ASYL/u79t+8U1nkFCKvk1GpOnQ+msH6VXL6cyRVSqXpe6dVq9TyiaBFX&#10;QDGorhabBeJCNa/RYB+b+T1bnsQDol6qgnq4WS+UJyCDVsIbwlvV8kW9WFtOFlW1MNB7k+4IRgwX&#10;94xJv9EGaK4vvtnVe/CVgO/Z4TkYDSsHFbMqAHd2eIGfFBavzDbrKGaV+WiGuE1DhBXaPBfcH7Wo&#10;gWgumiLTRxtuFJGdv7165bdZ0uEIci5Q2yxUzpanACs+Gm8F8OVjsX6tiX89kBTIM2oNUAbUw78A&#10;sr+WSLRKlWw4mI9Gp10j6vVkwyG8pJjK5ORIt9rMyfDsEq5kgpIaj7VK1ZHeDjvN1VymVSxWshlF&#10;Di4Mo5HP96rVdrHYLZfbpdKs15/3jaamGo3GpN1GTD4cjZfDEZtO6ez3je8uvzkajg6H435NV2R5&#10;NVmspvuXy9PVdBWR8gGPKgcqslT9O+r1/39GPdIH6jHk/TPq3elz6jH1k2f0WoY5vBbOEe8M2AEr&#10;dQqz07J/zOZk+zlXGy4sTs6uFgHvTOXwFvwd8Y65uayflCNzd4s86ZHKSIf0CjNYiZoqACV5up16&#10;2q4T6ZwteEaQjm/xgeAM2FHv+9AM4oxryHM9siDx9cis2Qx0D7Dj8lm4FNJODpGWwLeGHVk8D6ee&#10;Ke3ZyXgsHHw5Mn2MgDCAn8iaJ9kUwZF3u7MuXwYuzwnqSaDeXU3ybcfQ9dRthbItQx7NY6wXn32o&#10;SabFZypPtT2axyj0E0WDe72You9sudxmn8fi9xD1vPB61kdmyeEXLS4R1LPBx8lOJFzkVqcvYHUA&#10;bUmEWbOFez2J1tK64n5Qz4+nQkQ9D6deOhwLufByKspDhm1o1XZZZ9O1ITaN64PXG+mG37oDSJGz&#10;ow28g0azGxNFJRLX4hmwD0SDZWMLMyilAnzwffglz0US5PIicVxk1KN+TWw2I0UolKOdSl3XSvvD&#10;vXJWS4Wi1AZKKTRLdb0ELzatMurBf7169iIhBTS2RSTcWSWrTLpDfAHu9dRYtJxOjHUdCADpaN6W&#10;zcyCZaCelgBfynWNruPhYjTFWyEntst1eMNWuTbSO+DLxdE5QAYEQ51aU4lFwRQ8BVcIOPIFubjC&#10;W9fBRfYarZPlaVkpIKLqeCvWeBlBlTxmCS6MbCY+5cXTa3wNo9leTvZHrb7RaB1O9gFQuN1uvY1/&#10;NLCvVW788uYGLg8Omsb1yjSc9+ryJczaQO/ifUY0p9G/PrtcGCOcvH/x+np1djyavL58/vryG+Bv&#10;3h+8/dNr2Dp4vbcvvqvm8mDfcrSHPI6nfvr2Lfxdq1jaNwyQ62Q2vzo+effitRoNL4fD5Wg86xvd&#10;avXm/U2/VutWKviXHDQao2bzeDLF9ZQkgIB6QQMTdU0z6nX/zqNSMj7RW0a1VkrGuuVqPhoLOSy1&#10;nKKrGoiMK3pJ9+O/L1ELB8qRQC3qJ+ol/a0U93qSkQ9+RD15Vma8q0YWvGrv/2Xqcd2Bjy1Qw5X1&#10;s5Rb76jHl6+ddnlMZu+D99RjR3WYO2mvRLAb5N2UZBOWRtLSiO/Uo+Yq4AWnFtwsBjeKjGt8bI5C&#10;Kxm9x8i2KkXXDU3eKkVMVebp6klrI2Vrrj0dIx0xDp7ONyyK8HSUWBGf6+FFQz6oyzjuN2mvj0O2&#10;vdHh7Xbg1GyGJX181ZN7rNKYGoL6rEQ9xFWRqLdGIQl59hOc3eqzhxxz1rzHqjDhXHXbFacr6xQy&#10;DpGo5wooQJ4npAqskRQN5zGLR+LIW1OPIS/bZMhjw3k4stnb27E8Jka9VMnIVkfRXOPxV1vm+9vU&#10;Mv6xhZrIb1q2vvjaZaIVuM7NHY/JIrlEy8MN17ZFMNPOkL4de9gTcG2ZceK32L07NijkCQTsHr/V&#10;zprrUU8BIA+sCbrcUW8g7PaCerU8ftUHQYcDhi7mFXFE1J0ZM9EC6kn5aBI5l1GvBwimQzKUlEJE&#10;vXKTF6xko4kMYS7Sok55CY0tOcDDdDjaruplpZiRY+VcoZCmFib4fQaJjiYHoJ4SSxezGiACXI47&#10;xsnBcZUlXETLV1evFDiXNJXXEdRy+UlnEPP7wbKaqlWVfFXJLscT5uYoqIKM8IOtch0QRBCmbgJF&#10;4Ix2fYSzg20c6j3aVrFYAZhwJRMOnx6ckOtUi3jJpDdSk8lGsQzENLQCboPjYzWA5YvlydOjM9yD&#10;K6vZoZbKNgsAXBufBZ0dnuKj29UGzsdto99oni5wTwY/Y4cu1tqVxqw/NvQeOEsbZZQb8H2dmv78&#10;9Ar+sVfXh3q/U6UGBFers4aqwZHt6t3r86uT+fLpcjU3Bofj6cXB4fPVyelscb5Yvn52Xc0pq/H0&#10;l9dvl8awV6n++Or7cjp1uDs9mswW/cHxePr+5fen8wPYt9V073S+uPnh/fXqyc27nwCy766urlYr&#10;5FYEW1w5HE/O5rOXZ2dvrr55dXFx8+bt99cv9zotPLw+Pb06PqaLN79q8QjVvrx5d/P6zdXh4fuX&#10;r5ejaVPVkILfv/gW9Pzm5PTN9SslnpcDqujOw+7FpEZcaiYDrZTUygR7uaChhAda6GPqzSoRUG8f&#10;uhvX+zvq3SpB07gA3+24Hv2234mjCszi7GP4+2x9Lgm8u312jT+kXbrIGvN14ifgKU3LRpa18Bxh&#10;tugfI8wq7l7W2YYjA61iplrUVItsE+8QUaXHGpd4HwEWwZamLKQNPk5XgAGMbJfj5hpYmbI20zZ4&#10;urbi6uANVaRXoc9gN6hK0xp1vd+DmvIBcnRTRm6FxzzEl+FujjZIYmJz1ryTIBe+/OlH1GNej8pT&#10;GPXWpo8hj4ToyrUOsGvG3T2kSGtT76jntikeW97lyDq8GadIw3lr5AUZ8uR/g3oZoh4hT1kjj8Xb&#10;7t9TL1MdyZna5n2TfdNuebSz9eVjVqwH6t13mxyC2bn9xVeuLZN3x2H66r5zyyzsOLa++NK5yU/w&#10;lEUwWTf/8MXO/YfCjtP8x69cm1s067q5aX3wIOj2OB4/tN7/ym+xeU0m56MHIadbdgvmL3/v27GI&#10;VhueFXcs4JrpD/fEHTPI6N7acG9vgWKW+1/6LDuSw+nZ3sIRUPNsbwrmbdnrCwte0WZly7nEiE8E&#10;CqkBgdNJgTccxYkSz/A90vjYH5xRMZ2HQ4Qr1NIK8iAAMR9OqTCY2g2kDb0b9rgZAbPlTB5WbsYa&#10;iIJEgCDsHk5OlyugBOSi8bs8VLijHshYUdSaWhjq3dVsiTcxmrRNDyzYuNWfG+OY6IUXI2+olZEu&#10;D6cHuB/v2W/orXKVJhDaBt4KeH16eHo4nsM/gk1He0taoMb6j8LuweLhTfC5eBXeCrlyV+9Mu318&#10;T/w4yNQ4cuwazQ5+lh4ic1UH+HAEQHORGGCH3N2u0I5uwGUhmerVmvj096/fv766RqgcNpvL0YRc&#10;2O7kenX63dX1i7Nn3Wrt2eHq9dMrsA/+C4wrJhPUoMUYz7r9abv37eU3q8let1I9MAyAEtgCqn75&#10;7i2M28XBwZPp9Ml07+ro+OfXbyat1sViDrS9ZKUqP3/35vrsYqI3f7jGB51dPzl5eXaOl6vR0HMi&#10;4NO3z6/fPLsCLs/3l/Nu9/3Lb29+usENb59/c/Pr32Zd4/r0ZSpWEwUlGqrFQ81ESE+GW5lQd029&#10;T7ze/2vUg/hsxl0hy7+m3hoZ8HTxJ+3YqhU90qHIIehTDkyYuWNJlsEO5i5mqka2SrBs8mYpvFEM&#10;gm6PVP+DPCddgKVXOD4+VIfAi+QbtzYStialV2db8eDdDFUYaF4YunHJP2GGbq8WmiM7A3Msq4Jx&#10;OK5asWMcycPG1320IN5ymdb2fvz976j3YaEF1RtTdTFR7/aEzln9HR1tKnQ3fuez4lz14QoTDeEx&#10;FMLlQS5HzuXMOZ0ZF3hHyMu5pPXKM4Y8Nml7u94WuuMdX4zBg+0627Ka5M+oB94lSkayZKTKRq4+&#10;iWbqDrPgd0iCRbBtWLxWn2jzObdsQVcgKoadG9uS3RNyB0C6gNUZ9YacG1vIvFFfiGZ1nUJSkgWz&#10;xW9zJqSoaLEHXZ50OB50C4AaEmjE5w/YbJRwvX6/1cLsWwQnuAJauTYexXwBNZ6xff1lTAwUUnnB&#10;hPd05uMZy9dfyh6vmsyJVivuVBNZx+MHXrMJ8HJubYg2WyaSEMymoMuVDMqurcfurce4TTBtubc3&#10;CsmMZHda7n+NpyJe0W81I/AG7Db7xoOIKEb9YjIoqck0SOezmIJu4DLu3HwQRaaOJoJORyIQKKRz&#10;gmkzIUmARUz0qYkUOChazTQbsN77gupU0mE56LQVaHlGtpDKgFDj7lAW3DQgmM2TBavpCJ4ht4uq&#10;VTTq2gK3OO4M8OlqMsXtIQCHmAkOAq/PVudnCLbZPMuqtFtQv9mmdngIuVppNpiWsvluHcaQqgh3&#10;28bNT3/OJ5KgLTg76RjjVvd8eWI0+/C2eC3F24oO6p0fnmbkCKg30PugJ77J6+ffttjWt8jX3169&#10;+PH1u4UxBEdOZgd77Q5s3dIYgDXfXl4fT/aoAGUyRVY9Gk9v/vOv9bwKOMIeIhHP+wbC7/F41qvW&#10;cQ+j3p9pDvfNu1axeDKbrSaTY7J4i1++fztqNs4X8xenp988Oblgbu7p4apfrby8uIDXe/X08vXT&#10;S1i5fCx8dXT04vTs7fX1uz+9/OnV65Pp3qBW++Gb65fnT3HPG1Dvl1/B2R9fvjmcnQaEjOTVYqFm&#10;Um4l5XZK7mTC/VzYyAN84VFBnpTkaSnCqYeES6pFD+qxZSMO0bZBegKku9OHOdy14k+4CFvQHf4Q&#10;fln+veNFl0jHeceH6nDDMb+TxuyYs0OWpDlZnmRpTraTcbRTNp2SrKkmb5dDIB2bggg+LpA2cCRD&#10;x4bqGOm2EXhrMXM9YWmm7HrG0co5O4oLhg7pdcRJVw4gvcLQzUA6PgvBvwCAyzBH35wsJ7EbRxJB&#10;jX3z22HKtfhF9hOR7vnNOa415qgUmVUa31Fvff0Odnf6nHoCUY+irsfGgq2H5A4ohLxADsijbMuQ&#10;R9T7MIlRgYh6hDw+lsdaJef0dbwF8tY1yR34Oy6GvGGyNEiXB0pjGk3X7FtOv93vtXpsj3dER8Bn&#10;9YJ6IJ3sCdgfbQYdXpy7ty0IrQx24KA7HUoIJovsFpVIksqJnR4tmQ+5PLIAdqRxDNioTR5IJAte&#10;WC0QkIo2MvBEJWTYfCyJ30xYv3w0hd9Sv8WixrMIv1GfPyvHDd0QLZZUkIbz4PsaWq1bb7MWLCGc&#10;pMMRLaWAI8mQnIulxt1xKiyn5Sh8TTYaTwZD1ydXqVDs0b17ebaZGeg26Y5blSYA122AINXddn8x&#10;mrZrTdFmVuJJvKfs9WrJ7GI4D7lcMICwS5LdipNmsRp02hFawS+c0AyAVooHAGwnzkNup9+2AwAp&#10;8UTAvgPwVfKaYHqcj8XxEslhU1g/PuASbwWTKAv4kyDjHSSnHd+qnFGiXk+JFnvkJbsFlrBbrWvJ&#10;NGjLxvtKqVAYvKvki7FAIC3LrWqDtz9AqqX+LpHI21fviplcIZ1BxDb09rQ/OpwugTn8/cAPnpZj&#10;JbaI7WT/ScTrxfWqWirA7ebUq5NneqHUqzWqijrtGG+uXx+OZ9N2/2S2nBujPVaGAsydHRztttrf&#10;Xb04XRxM2m2YO1CpVSxNO/0XT58fTfYOBmNQb2GMu5U6zODFPtWsvL58dvPmfbtcgkn8ZnVClSvz&#10;+c1//AXvgBMKs6snyLM33799fno+bNQRhF9fXX139fyHb765+fPfypnU89XqT6dnb66v3798dfP+&#10;p2eHxxNdf/Mc1Lt4/ewKF39587Zd1L5/+uyX1+9OFhfxUDEu64S8SCcd7WUi/ZxsKLKhykS9IlFv&#10;D9S7UzW6X4st60S9ZfMD9WDx/g3qxT+j3p0+Gv7Dy2Gj4sc0DxAj2NXDC2BoHWM9RsbZBrCArZi5&#10;FjFVAbvwZol4R8grUJJ9pIU2CrgY3irL0HYFd1J6tQFz7ayzk3P18u4+M3RrxkFVacY83aIRPuA7&#10;t7WiNDCHL8O+7Zra3Kty7/aJbqnNxVHO8M1/XtLn1KN1F6wcjz+8013U/dfUo2xrzzlcKaeQcXqz&#10;0Bp5krIezpMJef8W9bKfUI+P6JHFY4LLA/IY9YagXiRVtTy2ijZRsHjsGxbJHcIJqCcLwZBLtN1/&#10;FHQIksMLrxdyeGKi7NneCTo8UW/QvWWSPUQ9GstzCvm4EnTSQotUMALqwaMp0SSV13m8wF9WjsHE&#10;IW8W00rMJ8JDaYmsH/dEEu2KLmxvAYt1tQIbCFs3bo9FK1EPZERWrSjFdrUlWnaQhYmDwSDCab/R&#10;RoZNydFBy4D/yoFQpTrePy5Jl8uziDfw+N69Mv3OK2DHpDuCIj7vtDdol6vLyWw53mvXdGAIXABA&#10;kaBx83w4i/p8wNPR3iFsXSWnTXpjMAhUmg+m2XAY9g0hERkWXKOylYwCaMKOgU25KE2eIOEmJP9I&#10;7yPeZmnIrwSTiCuwVEisSaRmtXg0OwKm1WRmf7SXkiS8J/wgGFpVtO+vX8NX4hMXwymCOTI7pdRS&#10;3Wc1sxLoXlwKVLVivVCGM8WnL8azeEBMhUDJMqIuTCtuRpDHHxv8tYj5AwGHHfYWaTpgt/Cyat5T&#10;Sy+UIx5nIZHU4olkQBw2W3BwSNZQQy00VA3qVWvjdh9/Koa6PusblWy2lss9Oz5JSb5iKjk3hrt6&#10;a6y3nj85x0k1p0xa7cPR+Opwhbj65psXpVTiYn95dfzkcBcmcXxz83/A09V0+nx1QoN9q9XbP738&#10;/vrloFEDxd6/eg2cvbt+cfPbb/V8Hu6SXXx188Pbmz//FehcDoegJKwfkPr+5Uvk3E6p9PLs6S+v&#10;39y8fj9pzyJSMSLVQb1MrJ+NGkpk+C+pd0DUY3bvI+qt2fd31OPgu6UGpx4hgFGPniXArR8mngAx&#10;ZOtksnUNeR/pEkm2KI4UzyDn7mccnYStlbDqsZ0mXFtwo0S8A92IevBxFQikC2+WaVLCVI/vNHBz&#10;0qanHa2sqwtiwtPBJ+INy/4x3Fw1OK+FFvXwASMdG6SDocM3YaQDtu6+2Bp2DG2kz5AHra+vIy2P&#10;8OuXE8dJ9z5bVxuwqpJNI1m1gEX1W/JcoiW/HunbuRVdyXutNJwHue1ItYrdnbJ5knYh5fCmSUKK&#10;qlVYwvXwDnq368+kBBvOQ7ZNrofzQD1oTT2ebZW1y1tnWzaQx5A3SJaHqcooU52kqxNVn8vJstsi&#10;BOz4DRGRcCWX5DG7HRs7siABdvaHG0GnF/gTTDswdLQkY8sM6kWEgGCikbikFPFsbUsOdz6ek+wO&#10;gC8rJ0Ju2sWxlNWiPjHs9gAf6VAkYLMUkrQmX0VCJKUjHi+gqRcbXpMpG46V0vmA1arFM5P2mKr8&#10;/FJVKSqxFNiHpCbZ7fBxYBMcFtDQq7fArGQwDC7weVsap4vGsuHI+WIVdro929sAB2iCX36c1BQ1&#10;IYndWhOAmHT7I73dADt8XrYGtkSdRRRtzxjH/cSIKU4CYiWn7rb6SSlQySqz/jgVlPgkgxpP4OZJ&#10;d1BTCyAg3hPSkqlJu7+aHqjx2JIVWxTTGaTIo+k+nsINJ/srOD44OOCvmM7hzZ8envAavf3BBJEW&#10;N9/89OtAbwOpr69eHk8Pyll13Daerp5mZLldaSCopsOhXr15SvO85d1W9+rkaVXJj/QWzNpQb9VV&#10;DQl3V+/j5qHeAYLxc+HHvFpdIHQP9f5qdpQOh2t59ZuTS3wKPvFPZ5dKVJ62O7NOV4vH8eWBsKZW&#10;qubyB8PxrD/CTw0CjvV2THD0a/WL5RFO9EIBITclifl4dK9n5GQ5Lgowj4VkQo1Fu5UKq1yx6qq6&#10;29Rz4UAhgdv6uL+Sg6PX8bCSSU877Wm3l5WlWa+3HI26lfKs274+PYt6rHwu+Mne3uXRMeLwYjDQ&#10;NfX67OzZ6snF8vBPF09vfrqp5TKXh8evr7559fTqu2fXi/Gxkm4nou10vJ+NG7nYUIkO85GRxqjH&#10;wDcrRUmV6LwSW9TiFHKhJoVccnl08slI33pKVwfF1lox4eQIAkfo/EN0XdZpxdiiEpxXpBn8V9E/&#10;zXsMxW1knb0USGdBjG0inELgnbwFVXAMA3Zb5cg2GFeLm+sxRrqkde3pFBcrLvENEIrZrOse8TQM&#10;N0cTEfhQzjiOJC5OZ5p1oXyKI1UC8j4xUJtmjZlwws/p/jXamIBLIibDPb3h+gdnI5K31LOs19Wu&#10;kffPqYcTrr+nnsOdsQkceRmnj8mbgctDyOU1enxQ765pKBvO+zCJ8f+AeunqGOAD9cKJon3L7rcH&#10;RKvg2LJJriCnXtjtD9g8zo1tIA/gowbxjHrOzW1OPb6uNh2KscE4Srjc6+UiqbCHesRXcoWYiJhM&#10;1KMlCg67lsgAdmAfHF8+luIJt54vizs7OTkO9yfZbIWkUlfLfssOQNnQqjCJxQxtZgjqgW7VfEmy&#10;wQ8iF3dgHmHxRq0B7oHLq+WL+XiykMxcHZ7LHiEuhRD38Fkxv5+qRqhmWMXvOQBk6Ppuq4OLMT84&#10;CDNVU6JxDrKo6K2qhXHHAPUo/fVHoB5O9vojABHB8+nRGX7JwSzcXFFUpEu9VAXLMuHQpGPs6l0t&#10;kZj3B/gUUA9PcXC0K/XD6X42EgGD8K1K1KEvczzdx1t1qw1QD5TEp9y8uwGtkpJ0vlwtWLc7eMYn&#10;+ytQr1Nrnh2egHqtcvV0ucIb9hv64XSRi4SNZvOn799Pu4ZeLD2ZH4KbrVIN73O5Osen4BOvz67q&#10;agFf7+Wzl0Bwu1x79/IHfGd8W0TRplY4mR+8ungG1kxb7euT88PdKcD9+vIbwLRTrQFwb65fabHI&#10;9ekFvBgc32o6v7n5L6PRGDabP1y/QuA1avWXF8+OxtPVdHa1OnlxcVVKp65PTn958w6MO9ydvL66&#10;rmYzR+PJq8urSibVKhYvlsuj6bSUST2ZzVd7s1TAc7k8vDpaBW1bRq12YAySftfC6C/6PSUaVOTA&#10;cjRoamomJBr12sIwgrbNdqk463S0qNzStHl/3Cz1o6FqNNxIJ/q5xFCJD/OxkRodFyITqBid/kPq&#10;NRj4PiAvtlbzToAaV4SLtsHlItKF9xEqq8EZeMRINy6IY807YhOyfWALmRRJFiCDcYPAO/g4snLb&#10;hD8IKAQQgTmQMW1vp+2tnLMLVmrCoOAbAXawih+XmFBq5uN0jMUfTChn2V2AXQ813tKNA45EvvUT&#10;ESuRgmkCl4lVrhDZGeuja7Ef+fAD9SQbXN6t0ePUs2p+Ah+x7w52olUlWVQfF0OeYFMdrozdk7IL&#10;sHhs0lZkFs+f49uewehRgV6EavQ+pd4t8hj1gqk6n8Tg1IuAeuvFGOuaZJ5tU+VBilOvMs7WpkS9&#10;eNHyyAzq+Swe17Y96AkJO27npgWw89vcri0YOlFyCMzrCWFPwLmxFXJ5o17JazYj4WZlJFwbTgop&#10;FdSjKYh4VhZ8OIFTi4n+iNdXyqiIq5LdVlUKVIXHcq4SiYVdbpCumMrDJCrRFAgYdDhq+bJerPvM&#10;plwkjhOwr5BSampZtJiBNjAuIni6VX0xmAbhkGOJaW8c83nxhpPOUEum1Vji+eoi5HSlQ9HXz1/r&#10;hQoFulKtVSr3ak0kTYPNnC7Hs1a5Hna7enWdsmQk2irXBnpHFtxwcIaO+Oyv5TWQIhMK4QReLyb6&#10;6mrx+elVNaeW0llQr5RVCqlMp9qAOcrHYnNjDITBVC6MUa+mK7EY3hOWLebzAFLHs2U6FAKDVvND&#10;Pjt8un+MN8dr8WV61SY+5ebHX0etHm57engK6oHF7Wrz/OgsFQr2my28kN6zUpsPJnqpwvzjUSYc&#10;hMv75Yef9vqgXnkxnOA7gHr499kfTfH18NEn8yV4vau3vzm9BJTxL/D+27eE6XYfzIJBGzWbb65e&#10;zLr9fcN4c3UNSIGA7168ujx8gugKJr59+X2e6u9GNz//igQ6N4yfX7+dtFpni33YLlwf6/qPr16f&#10;LRbPqNbk1c37m4aWf/H04uYvf6urCkh385f/RtR9cXZx8+tfZ70+vdX7n9++fD0zjJv3v9z8+W+t&#10;onbz83+Aqg1VefviFV7YKmnf4oW//Xa6ODgYGjf/9d/fXb/Asz+9/v7m7ftSKvbt5bOb//w/lVTy&#10;ZG8OvAK4o9akoBqRUC0b7yvJoZIYAXxabAwVotNidA8qA3yxeRXgiy1J0WWdiS9QAwQbUabIss7E&#10;TVw9DB3UwgfV0LwWnuNY+YR0hDlydq5eFh7N0U4z2CUsDdg3IA9oi92exME4WytFgGunydD1cq4+&#10;n3vVhCGfewXmaMoVYjV0jHGs5R+fHqHRQ4AMxu20nVgLnq5Htu6MPF3qjGGOBhk/YxxjGXlV7lI/&#10;EpUifyp2fc36Q/w7QPd4sAXXPmTbj8UcHzd9nHp+oJBJtDHZC4Kd6vLs7gyQZ/dCGQcrVXEj1a6X&#10;YWg4Uk0yeMeQx6du10aPT90yhdINsnhcHzXRYyN6QN4d9YZpQh5pTb1Y0bZhDbqDkjMgmJ1hQQb1&#10;PCa7zLyea9MkewIAn2cb+PMh9jo2NkNub9wfgsVj43opcccSEcR8LCNaLLLbqyWViOBDPq3lSxGB&#10;Grsje8YDkmS3tsuNnBxl1SGqEk2AeiyW0gZAeFUxDbfoxKvaFV3cMcPBgZugHq43CzXfjgkv3G0Z&#10;8FzwNfP+KGAzI9KCR1HBA2QcTRaIomosthrPEZATgeDLp9dgUNjtBCB08K6J7FZkEwXFaW8A2AUd&#10;tsPxXr/eRGg9ns6n/WFEcCEnjvRO3A9qq3NjEvXCq+bhoRKSBJqs9g4ADqAKjCtnFS2ZbFfrzUKp&#10;nMkCIt0q7ZoIc9StNhEh4aq+Ob0C9VjUPciEwxVFe3p8VlWL+A5kGyNRfJ9pb9RmJXg3//FXQCoV&#10;DF4eny2McT6eKGfzgF0uEhnq3cVoUkynuzVq+F4iIwmALrNycLfVBvVGrXZVUebGCEzHm4PX+D74&#10;Vv1a83gyRwqGLpZPiqnUsNm6eftzOhiY942b799p8WivUv359Ztpu7vbbOAEVg4Eefenb08Xy0om&#10;c76/fPfqBzUWwf0/v35XyWZXk70fX32HrHq1WoE7+wPDaFTfvnh5Mtt7enT4zenpu1evy+nk5eEh&#10;mFXOpq5Wxze//LrX7784v7j5+T8nnc603Xr38tW3V9/s6o1fvvsez+qa8vb6+ubXv1SyqddXVzd/&#10;/q9etfzi4uLmb79dX5yfLuc3f/vvN6+/0wvazbt3N3/9b6NZ+/H1t3h/BOqXzwiOV08vnx4e//Dq&#10;nZprRSUCXy5hKImBGhtDxL7oRIuOS9E9iNgH0wdFFly16AFXPUKqhferoQXESMdya3BelmZF/6RE&#10;pJtovhFghyOLsf0cnJ2ryydkU/YWvBtnHPdxzMrx0NrNOXvIray+xADjYOiAOZqRCM4AUwj+EZT5&#10;QB/iHe3d0Wb9CKiZM0+v6TMSJx3H3EeeTifAfbCuEHesd5jjHaQ/FW2WdLvZ+Qc/ywYoD/g8yf+/&#10;qMfXn32EvECsLPFJDGqvskZemBfo/TvUY9k2UyWvl2/OQD2nyRn2yqCex+wMkddzubdtYQq2Ppqo&#10;FSSAD14PjIt4g64tZF6BqLe9jZyrRNKezQ2iXjQNyxbxwvTl+XoMBFXEW9g9JNy4P4CE2yrV8zFa&#10;bqUjbkbiyLN89+6oz68msuWMhhiLlwN8oF4mHC0kc4AmqAevJ5i2EEIRSClplqr7VAcngDvL0Szi&#10;cdfzhf3BFIyDVuOF17SNlyOgFZIp2eNejufwegO91a/rIBGgANLhKDms35zQLhCdSu3qyRnybDzg&#10;ranafECjeKVMDi4sLnrh7E73V+lQuN9onR2s8BQCI65oiSQICIdFKpQHzdagSQsYJq0OfCXMFK5f&#10;HJ4mAj6YPrx5OhREKD5ZHCHhAtN4ChwE70A9GM8R8uY7WKQSgu1ydw/Cj4l/K7wwG5FhPyddo5TJ&#10;AGpAdprNYDw9Ps1F5Fa5/P316169oUTl/dHEaOq1vDrU24Aj/gyMWx14PaPRnLR7Ly6e56MReD04&#10;tXw0OjcGNzd/VuQgEuXND++PJ3u6pr5/8ep4MoPde/unV8ie9bwKAn73zat8VMZFRF01FkXAvHn7&#10;E6hHBSg//jRp6avp5Obtj89Pz95/9/b64vLF08tiMkrFyb/9VlWyF8uDm5v/s6vrRLF3P03a7bHe&#10;ePn06aur56Dey4uL96/fVLPJV/CGv/6lmku9e/Hy5tf/6pSL16dnNze/ni2Xy/EA1Hv7/Ru9oNJs&#10;xq9/AfV+fvMa798s5N98RydXVy/wVji5+fm/Snk9HmokZT0T6VLOXVOPVIxMoVJkWo7MSHeL1cKz&#10;tUJMsHK3pCsF9or+KaIrq4MbAFJAFUgHcq2R54JfI4FriKhpRyvj6MDBkdw0tAflPQNVGCH84uWl&#10;AE284p0rEpzjAbxkg5kpwA52jDk4KoeGyK8ln/CBuU7qBOK5lZ5K4spp69bN0bjbOpOykkBCG0Hz&#10;I6h9Qr1G5OBT7fPtgPm6NKY50wzhGkLQhu7RpC1vlneXcO1Mn7CP51xSwFaA/NaCyMDnA/UcmtuZ&#10;t3vSdiGDeOvwIeHmEG9p3lbK+8KqSLwj5PkRbO8K9OLItmzJLXk96h5KyKNJ23W2/ai3yu3is9ts&#10;C4sH3t1Rr9hegnpus0tyB2HxEHJDnqB3x02mD9RzeMUde9jtR9r17dhkIRDxSo7HG6BeQqL2KlFv&#10;QEvkgb+EP4isilTLXRvyKfCnF2uIkJmQDI8G9MS8Qj1fzMkROCb4rGyYMm8xk0eADbvdSK951gMZ&#10;HAT+YNaQcCu5AjJvRSm0yg1xxwTqIYSmg0FYp4PhtJjK4Jf5aDIPOiwNhNCu0SlXuuXq+Wwpmmkq&#10;492L1/jdlj0uuB4kNbiks+UTvBYMMhot8CXotD47PtlHQGu1rs8uwItUSKoqeQq24SBgN+0NU2w2&#10;A+8A2sIzvrq8zoZDuAJ4aalUIZWG54LXA4Pgqnq1hgEv1iS2gnG4Dm6mgxJQNTPG1Io5mz+czGEt&#10;4TpfX72E18PXAO/wbRGfETzB4oZaRLzdo3pjYLSNoIpgi+QLN1fJKfiSh9N5IoAv03jx9BslIoNx&#10;31697Dea+Oar2T6L8BUgcqx3C8kk2Hd5dNpQtVnPuD69LKaSwN/3V9fA37TbQ97MhqU9qgF+Pe10&#10;qpnUq4tnB8Nxq1hA1D2dH/Rr9eerk/ev3uRCgdVkBi5r8dhYb+HKQG8+mc3evXo1ajUvYOv+8l9n&#10;x6s3r9+8e03lx/Vc9uJg/+aXm0IqQXD8y3/vttvXpyc3P/3HtN0+HA2/fXr1/MnZXrv1p7OzNy9e&#10;VrKZV5eXYFY9n/35zRvk2V6tSm7xL3+9vrxaTkZ46s3bd91K4ebHH29+/RX59+bnn3FxoDfw/3Fy&#10;fnZ29eQJUe9v//d4OpuOnqTjzUigRlO68QEf44M0eQLR3G54ChVC02JoWgrPSjhySZ/qFnlstG4A&#10;zOEEHo0jj6jHwMePcHyUVYWBint8Ywgv5PaQJWIiKQ0FhvcRmRGioSaFTQCLJVCWSXmGXVMvReqk&#10;1yckZuhaCVg5FlQ/uLn1+ZpxeOe7E34eW0OQf25dXtRlSut1JqJbaMq0Vw1SYTOrtqFVa1yAdVEc&#10;3VFv3TnqA/XuRNSjMb61bEUuv70kOgo+h+Zxqi6P4uClKmKORvTY9AWftGW8Y/qoJpmoxxsNkMXj&#10;YkYvq0dyevSj3iq8Rg/I+zjbcuRlaySlMSu0l6Go5rVRdynnli3gEMOgnsXts3qoX57dA8kCwq/X&#10;b3NFvIGoGPSad8IeX1ySfWZzXAyq8axna0uNpRtq2W+1poM0DAenBvzhNznscmoJPFViuzFkkBwV&#10;OYJ4SFOcqQwoAJABfCnWEgrCSUUp1vIwiQKSr16sSw4HODhuD9MhGWEQxEwG/O1SddzqweZcrc4u&#10;j8lMTVrt6ydnRrU2ajavj89kp3052vvp1Rv8bsP9gYxIvgSFvQNgpVkoI0jiJBHwwrbAenQq1Yvl&#10;IRiaDAb0QgnMKiZT9bwGkCUDIu3q39BDLifM15/OrrR4AvcAZ/l4rJTJMm+lVTJZ8GWotwYNnVMv&#10;K8t1rbgYTRGWgVqiHnCZyx9P95VoBJR8eXlNSzvyhZHew78GYfrl90Btt9o4niyMut6p1CfUAJka&#10;GYzb/d1WR0sm8Cmr2TLuF/AjPD+5QMSua9qbl9/pxVKzUHy6OgVhoYvDE3xDWF3cf75cAdOHu1Pg&#10;r5xOw4q+e/EtcEn1d9/B9IXhwkC9YbOBDPvm+uW00+tWqoDdyWxhNBo07vbmJyUkLZCI/+u3ai63&#10;Pxjd/PTr/mi0MPo3b97utpuny33g5uLk5JvLp0DSzc1/1HM5yr+//abEoxf7BziZGsazFVFs3O1Q&#10;Bd/b9+fLo2m39eb6m2+/uW7klfffssRaLd/g/377zdAb5A1/++1P31yv5ns4eX/z66BZBUlv/vNX&#10;vZD/8Yc3dFuz/t2La5ysDpfXp6c4+ek//nNh9HBy8+tvaqadjnXjwVY2YuTjYzUxIfAh6kaIfaTQ&#10;WAtCk8KtitKnCkwLyLPwd/5JQYRwQsKVj/XhHv+0GNgjH0ducQYrx0cDKS0yAU/kuciX0ShbO8WG&#10;52gw7hNxZ8cwRxt3tCBWSUNO7QPpPojGJTnUbsclmX3bb8i3Yp6uJiOzE+xqYWBujxFtApVpw9y1&#10;SoFR0T/k7a2YBhC19vP0/13q0dFWhNbUs5cCjrLfWfQ6Nbcr7xSoNM8pKi6/4vTnaOXZbYsBKV72&#10;Rwv/jHqhFCweeEftVTj1gLxYvh1TO5x6vEYPvPuMerB4uTopr8+RcEUp4zY7JZe0c39TcvpBPdvj&#10;bY/JHhEk1lzPKXukoEv0mq0RnwTq+W32sEeM+YNuCrb+HPUEfdQuNTsV3WsypYIyAinNt8oxeL2o&#10;10uxtKonAgFdK0/aAyCDxrBa/Uo2X0ylARSNNhhjO40laCUZ/F0lV6QVGjFQr4GTYloB/mr5Iluu&#10;X9USqV29g1/mVDAA6j09PFEikQNj9P3Vi16lOuv0r1cXWUm6Ojq9+fE/4PVg3J4enqYkP4zPcncG&#10;5hL1ynUlFs3JIfyew+PMev2XT58NdF0WnAAWIJUJSkDetGvERQHmCx8dETx47YuLKwALYRZPIWbC&#10;6x1OZvBrVUWZtHpIuJN2F/QEktgonkr9CAIi7ge2krCNbIgwJ4fxEZfHZ7gHGRYhvZBM421/efMj&#10;GzQsni+f9KqNhgogtmEzYfHw8kmnjwwLiwcO4mdvV+sXy5USjYLmP7/5SS+X4TpBvVImU0ylrk4v&#10;F8YYL8S3OluuYNBW0zm8XimV3NVb7/4E6oX3QL2f/0ONyYNGA3l21Gys9mY3P/+K7w/YvX/x7dF4&#10;Avy9e/Hq5s37cir1ZG9x85f/W8sriMw372/g9Yx67YcXL4Z6YzkmL/b09PT6Ein15uavfy2nk1cr&#10;cl5aKrmaTnEy3x0/mU1u/vq3i7OzaacFMl6dn/cb5XcvXtz8dDOsA/ovcVu7sqYe3v/lU3J/18/X&#10;1Hvz4027WqRnf/1zQ83+AtP322+TvvHqmsb1VkfL5ycndNu7t21YQlDvt9/G3enT09dabhQJ1JOh&#10;Vj45JtMH/MXGeXmkRsZqeJQPDnOBPt9jiDaW/CfUg18rSbOytHdrA2dcZaRgZOHQgh8rof1qeFmT&#10;bydDyGdRtKQQ+pEomSZg2dbe7e+1rhYkHUNUS8hLav6Od1wcqaS1oduHlSPBytHJGnYsvO9VwLsg&#10;IjZ+OiTuIck/4GJd6Q1N6FNhoGDk3V3FxZb0ujo5Z/veh+jKRuvuPB3DHAdfgQmk4yqt5SgR9Vwa&#10;jJ7Nm3De9heglWdAXlAF9XD0Md6JsU8Wn4F360kM2hbjk2qV9VjerdGLfZi6RbalSVvm8qZEvcZU&#10;ac6U5rzQORRDimXLFpESTpM9KqXiwaRg9UjuQDKc8lmdQbdf9gV9O/aA3Z0MxsC7sCCmwtFkKOI1&#10;m2K+AC0R23hUy5f0Qi3EivUKaYVmV+NJsAC/5HAro2Y7IwWHjAhaPDozRshf+F0dNlswfdReJZZE&#10;vE0EQ3EphJcDggG7DcdSTguyxRJ1rVLK5Gf9EWiiF8pXhydH41kuHDoazw9GE4Sj5XD4/MkpXNv1&#10;yRl+vYvJxMunz99cf0v1E2cX12eXwEQhneEFJc1iCexQEwlg4mJ5vJrNYV7gs+bGqKbk90cTZEAl&#10;AiAOFjTAF4CNGuktGEM4ypcXzyo0aWA8mc0RfhGcLw9X/bpezmR39TZePgWe9E6v2gSPGloBTjAb&#10;CT1dncHrJSR/OZcHjxCf25UanA6ACBf5/PRSg7XUijfv/7OQSumF4uXRCXhXVzVDby2GEzy71x/i&#10;y2SjUfjNw+kC/m4xmlyuzkBeGMCbm//q1urtau3p8Wk5m2sWCqu9Of7BEfkPx3v7xigtiU8PDl9e&#10;0IaNs07v/YvXxURs3u0AXqVUAv96P3zzgsrx9pc3f/1t0u60i4Wfv3v7ZD5H+H1xdv7Td2/BQfxL&#10;UqFcXjmllWd/aWoaWbb3P/Vr1eWIqHd1fvH29Suc/PTjj0igb1+8xLu1itqz46Ob//Pfo7b++urp&#10;zd/+umf0liPj5te/XF9eLncHcH8/v38/6bZpmuK33xpa/ickXFCv1by+IO/24uV35zCJjGLtaun9&#10;d69u/vIXQ6/d/J+/4IqB2y7PcXJ68uT6/ARB+y29W5PfP+KmD/gbXxSUQTbWy9IUxzifmEBqYpoH&#10;/iI89k7V0DgfHOEI61cMzkprzUmhWZkL4GAC17jq0cN65JCOMRxpOphVwxzp8GWs7o825cA5jsyy&#10;tRFX0yet5BOdC0+tRet/P9RLx5drIZnyVcN36ZWLRdc72NVlYA5aIJlCBDjK1EDbtBxAxGYjibcz&#10;zhTYGdTIwXF5+lx5N636wFFxdyCQLutoQWmbDq2pJ+JI6bUQsP0T6jmKkqPEVObi1BPcKlyew79G&#10;Hni3bjFAfUNJnHpA3j+kHiwe591HpSrr9bYs2/4D5HHqceTB6Kn6vtZaJrS2nCilco10rqYWdK3Y&#10;yuRquXytUNTT6VI6XVSUaiKhpjNFVa1ls6VUSlWUspIrRcIxTa2kU3m/IBbyRb2mx8NyNpmpFmvZ&#10;WKqqVZvl6qQ/PDs8mY+mWipzMJ4thtNiOruaH8IBIbVdX1w9PT7JJ2hnWzWZDTicPoslFY5FRFhO&#10;IR2OamnFb7PQ/oTxFEgKf1Ri+zSCU3v9QUx07vWNoa7X83n8+p0fLJHR8Iu91zXUWORwPF2Opzk5&#10;eDSZPpntyx7YT2qZl5VDnVpjqLdBJZAFv8BAXlNTX11ezxhZEDzHrU5D0wCLfr0JMPXpfj0piU9m&#10;i5u3PxVSyeVo/OKc4AVbdDgaw7TCVIKMTVWbs30nQHPAaNzuge+VXPbF0+cHu9SEqlEoXV98g2iM&#10;jwaL8Q7TnnF9dqUmkq1K7ebH/wSU66p6cbjCDXB/o1Z3rz8CCuHXZn1DTaT6TR0JF8n6ZHGIf0Ag&#10;Febu5i+/9RsNvPBseVzBnxPa5WeM74PoutrbXxhDUA9EO50vy+nMvjF4cXapRuXD0QjBFn8hTue0&#10;b3enUrlcHt788mu/Vhs06kigh5PJk9ns9bOr69OLSav14vzpL9+/K2dSRL037yvZ9OXRMYDSrVaW&#10;u6ObP//XyeHhD98S9d5897pXLd38+DNNzhbyNGD3/mbab797Rasvxp3WyWwPNvNidXw4HuLK+7dv&#10;9aJ68/49zpsF9f1rmp3oNmuvrym6vnr99uKYJkZu/vbbYte4+en9zf/9v+NeC+zDxZ5eX3u948M/&#10;PT1Dvn7344/LCb0t1NbrN3/5G07Ozy/PV1eHs2dq1siAfbEBkFdIz4uZeTE9Lyf3S4l5ITbTolOE&#10;3wJVNc/LkQVUieyTogfVyBKqRdcixjE14kdMx80EicgFutFI3CnQRphLEeP4qBwRkOsOdutyaGDu&#10;rkya61PqsQDLUuot6djUKgccVKWBORJbnUYjcbBypQASK0g30nxDBjsakdQExNWB6u5DjG5dEnNz&#10;JGcbAuxyTtoog7rJ27la0AevB0lspuKWetziaZIDyCtIzlLQWQ66ypJzLaKeq+AWFKrOu0UelebB&#10;4rFsSwXJtMXtet6WOuh9MqJHDeLZyjM+ifFhBoM10evGtbvhvM+QN0GwVRp7DHkLIE9tHYCAdN5e&#10;lo1VxVjVhk8a47PW7FKfnus4Ti66y+ve8rq9uDKOXoxWL6HJ6Xej41fj1cuDq3ezp2/GJ6+mZ68X&#10;lz/MLl4vr97OL76bnb0++ub96uqHsz+9v3rznycv3s7Pro+vvltdvZmfXl99d3N6/XZ59uLFm1+h&#10;+erq6jWu/GDMT/qz1eTwcrR/Ojl8Ojo4602PO5PD3vTQmK0a3XF/vDAmy7YxnS9Pp/snpXJtNJkf&#10;Hp0fH51fnF1dXVzNdifPnz6/Or8advpnq7PT45N6sbSczS9Wp8Vcrt1sQYWcYrT7y9mynNcW4/li&#10;POvUm8VsdtwzmqVqTSuu9o+G7W6jUFyO9/RyLYeM3DUAWVByNVs8f3KWDgdPFsufXr9FRoYxBF6B&#10;Kli2fQP4S+FkYQCjJXDz9fOXq9n+GVDy5j1OUqFgs1gG8bVkEon1anWeDYfmxvj5yWWWVl/UAEe8&#10;J2IykntTQ9LPIz4fjKdAG77Myf5hKassdnFyDPcHy3y6XCWD/nalevPupoY/Sqp6vjzORWQYzMvD&#10;Jy1AE4iczmc9oxCPnc0PFn0DXAYQT2b7+UhoNR6/ewE7nPgTTByVK6vXJ6eAEfBHmZTmSZtXq5NX&#10;l1fPVicNNX99evbzdz/UFeXqySl+fLzwnM3StiulJ3OE379Ojd7LK8qk37/+dqQ3bn76Bd6wnI5T&#10;Bd8vv1bVzLfPCU/9Zv367Ozmz389Wx2dL2nI77vXr/uN6jtWidIo5N++oqgLb/jT+59wcnZ6/vSM&#10;TN/3b3/YZ2H55m//PWw1KEr/9tuw3XzDDObyYH51urr529/e/fzL1GjRbfhujerNL/QmS3zDG6oH&#10;fP3y10Fr2W2u8omhlppV1GVVXdbzq4Z2UldXNeWwljus545rmcNaallNLWtJ6LCWAN2OCW0AVmrV&#10;TK0aySOomTzGOYSLeupETz1pZU7b2bNO9ryTPgXmGOA+NXG0Bo4tg4vTgpDbcuh1weBaVLDy4Zxr&#10;PSpHWZVIVw2SPmYcw9yESmH841tPN1xbOVY1zUxcn+ZeICcAR4xjgFsbOgiAyzJx2KUh5vKgj6m3&#10;rkdh87M4wuIV1yKXV5ScRclVDrorOEIBVyngLPk8msurOH00qMddHkTB9sMyjLXLI6OXqLB2Umz/&#10;s1QtnK7LmYZMyGO6o97tpO3a5RUHqdIwXR6lKuM0qIdsW4fRQ7DlRm9R6Cy11gFOaIBPn+Nc6yyL&#10;/aOScVzqH5X7x5XBSW10Whuf1ScXjenTxvRCnz3TF1edwxdtoHD1agD8nb3Zvfhh8v9p70x82tq2&#10;PE1LrS6pWt2lKnWV6l7dRBmUQQQQs5hHYxubmWAgzIPBDGFKCBDmKSQkDIn/4f6ttfZeZ/vYJmS4&#10;r169G+nT0T7rbBu/q8pXa+3pLB+CkbXjsbWTifWz6c3z6a2PExtnkxtn01sf4m/PQWLnMrF3ldi9&#10;nN+/nt+7nt+/Wti7Wjy4Xji4xj+F1dPkymly7V0S7VdndBVef0iuvadHyyd0u3KSXDjAp66osX+1&#10;dPR55Ti5gQ4Hn9dPkiv7l+unyYOr5NrB1ZuTL/g3tLJ7jrTh4CK59PZ0/fAKt4n1w8T6wfL2h8Tr&#10;g4WNY4g4vrozsbg5u7YbX3kL1c6vbS2svZ15+XpuZXNm8fXQWHxmDhZ63dUdW1h8tbC4Fg61LSys&#10;np5+Gh4aWVvdgHDHRsYXF1bmEy87OzpjvbFEfKGro3N6fPLtxvb02MT68trpwclcfK65rqEz2jE1&#10;MtlQWdHd1jE5PF5bUgyxTo9MVtFCmXoUs9WFBShUkdlFmwKN5RVI68ZiA5WFueP9Q/PTMw0VFdD0&#10;9pvthvLSwa7n4wMjFXm5SAmPto/C9Y2dLSHIDslsVzg8Pz4RbWx80dk1Nzox3jcQoUV2Y2O9fe3N&#10;zdNDw0jimsqLadSMzrMroWmHvUNYj1Z+fPjUGwkvx2cgiOG+2Mrs/Nnx2dr8Ymt9zdHW9ru9g1BN&#10;JSwJ/eGD8xMTZ1dfos2Ni7w0b7iv5xW8+SW5+erVcG8nPHhyeBxprHt3cABPdYaDO28o14uh1OUk&#10;bjGRoCTu6vPe7t441bznCHa2Bk739tEY6usVTy0m5pYXaIhw5/BkONaHGhlJX19H9OSEKuLejtad&#10;3V00Zufnl+foZx+eno0N9qJBTyHfs3doTI1P7fNKl4OTj2uLa/iRC3PbgfpYY3WssSIWqhnraJlv&#10;b5lrCyTQ6AzOdwTmOyDBhnh7fQJ0ALZbR91cZx2u9hb6Y9DorJ2jq1IN04ngiI5KlL0eFCTlkdf4&#10;feT0VvJUphFkzeFKjYgUrcXj4SIeXiwY4ZWDJDgQeEaLB2V+WRK6ZqbxkdXcoz5aKviQrvUPehp4&#10;NTWoo3U2DtZ3FkrxQH1qrqfWM9evWi//UTD3afPjvMZHjM96XNsG88qN8hzrmZefGevp6rys1otl&#10;sZ4kelPI7yC+YG882EO09MZbnsdDfbNI+jjvm4sM+Ky3LNbrmnwNuuPrvYnNvsRWbG5b9DcE960c&#10;EatHI2snI69Px9bPxjfeT2x8AFNbH6e3PjFofJx++zG+LVyAmZ1LbST2rmd3r3Cd2/88f/B5bv96&#10;4TC5dJJcPE4uHhEvj5PLbEkElyDEs+TSuyRyDDRwfX2RXL9Mrl8k186Tby6J9U/JbZRdSBbwf/T4&#10;//ZfzO3baxM5tFcE97kbGjscAWjgqUTwwe0rau/hSy4pTl94kdy75j7Xya0Lamycm+D6KXR8tYfg&#10;VXJ172Lt8Gr/Ignbru2RjuHcxc3j1/uf4qvb8eW3i28Op5c2Eytb63tnidWt8cTKypu9hdXt3v6J&#10;+PzrlytbfQPjwxPzZ1fJts7YwCDy3KXWcPvgwMja2lZ7tKOvO7a2vNbd0TkfTyzEZ56jzh0dW0zM&#10;xyemoy0BSHN6ZKy3vT0+Mo60saWmcmUmgYI9WFOxkpg/2t5rbWxMjI7trW90BgPI9TbXXs1Nz/S1&#10;te+sb2ytroXrqmj13N5hoLJ0bW7+7OA40lC7ODUFb4Yb6lYQSSbHBgeHe3vPPl1svHrV1xFBtni0&#10;d9jf3Xn25TOeIsU72TtAo7+7a4ettxCPJ8ZHIMTD/cNpJHFfODuLBJEhojHyYvCIR/o2N7bXULrS&#10;HO7HODzLOhuB/riBXO+IV65s7p7s8sK9g9OzxPS4PB2K9Z5dUoU7PTVzeEJJ3+GH5AYfcwDWV/hn&#10;JPZam4abq4bCDVOR5nhbYBa0NyfamzzrtdeBWaJ2pr0GxCXXA21CVTxaOQ3aLO0V9Mpd1Rzt+jAg&#10;PkVB9h1oK4Pa6JBnQK80KhkTWotHw0UjNPlQNEqFKvK4fFrrx3kcraSRxTQC5XF2/aDVHOpWs5CQ&#10;YNnV3YO/ILseUR4jKV6K9eA4m/2ZbmTPh89zCu4EDFzYSrpnlRcy1nsYKnwEYL1wwWP4LpT3qOXZ&#10;48CT3CZSHmrbAhnOY+XRmmRK9HgSI1SIkpaqWipsTXlraltK9MpIdkS5ncQg5QXkOKmU8lZmMHhE&#10;j5TXpMrrjgd7Z9hxc7iG+qiB/C4yuGgYWowOL7XBd6MrHWNr5LupdWR53cj14hu9s5vPE2/75rf7&#10;F/cGlw6M8taO4bvR1+/A2Juz8TfvxzfOJzaJ6befprcvhPj2ZdxqbnbncmbnYnaXM8F09q8TEN/B&#10;5/nDL3OHX+YPkwtHBpIgOEm+PE0uwoDvyIC4wn2kvw/JVWblvWlAgmjLLdpruH5IvjpPvmYQcdu4&#10;wpVQJ3j1kdiAQC+MRsmkF8nXHwm53biiDpvQHH8EUJyv0sYjQNK0iEYBGvCsNDS4/Tm5eZHcuqJH&#10;aGzjs9fJDfykDyRiXAH8+xrZ8Uny7UVy5fB65eAT/jUv735YP7paP7xY3DxZevvu1cH58vbZ7NrO&#10;2s67V7vvINPF9Z2l9b3p+dXl9Z1Xm4d9L0aXXr09fHc5PjE7OTW3sbkPd42OTS8vr42PTceex2bj&#10;c3u7R23h8PLCy73tva5oZG1p5XDnoK+zIzExubu53d3ehsjZxefxoaGuSPhge3tjba2jNXB2dXV8&#10;ctrZFj779PHs7KwzHDjc3oFl2sOh9eXls4vL6ZGhkVj30eHB/sHBYHfH6TFZCd3wDWgMxWJHe5TE&#10;bW/vLcSplN47Op0c4wo3mZyQUhcJ5mD/u4/ktfWtwx3+/oPT87EXNLsC8CXSmJ5OHL2/RGPv5Hou&#10;QY4G+H8S0pifXR/smmusft5QHgs3TMJ60aZ4W9MMCt62+lmqduumo7UMal6mrYqIKlAeb3Ez1kND&#10;3jjOu30B7fqQvR8Un4T+6JYrVkriir010jAdy248VDjCq2QgO5pEhuOansYCz4aaqdHf/IQwywbt&#10;WmjJ6Sits7Krf9grG0IaHvaR2qz1kOsRtsKVUTziAVe4DzppgI9mb6FOGvWDVZufxDJaT3wnsPWg&#10;vMdhga0XzHsUoEQvn5aqpExisO8EYz3yHaDClqEFyTSDIavzWHlkPVGeffOZzfIGdUSvoW20ITpK&#10;V2M9msTgRA/WQzEr1gPzrQMLkF10aIkYXm4fW+0YXyPfjUN5r7vgu+mNnpnN3sQW6Eu8jc1vxxZ2&#10;RXlDpLyTkVeU3wkiu8kt9h0pD5q7Emb3rimhY9Aw7H82HDDsO1dzZDpkfBbITiDfWdmR71htsB6p&#10;LTtwnA+xmPLqE7H20fR/DePcCDoQ9uMaVA9mBWaEIq8I3Ipecd2ALi+Sm1fGmCRWZuszSfMtZ6wA&#10;ipRUVG4VBJG34nrCTyVvPeLrsb0F6CBJK3W7pg647l1RYx+qhXDPk++QvZ4lN95Rn62z5O55cudD&#10;cvPoeu998uQyuX1yvXVEQtk+uVrdOjp8n9w7vZ5f2Tw8/4Lg3PL64fvrs4tkYnFt9/ADKebl2tb2&#10;wdmnz+tv3i4trx0cvTs+v5qZjh8dnhwenkwMD+/t7J1dfEEiuL62evbh4+bb3emxsaODk72jE1j1&#10;8OD46MPFgM31pqfix2dUGi+93llAvXyZPDy7HOnrkaf9vd1nl/QzFpden1xQBL9tcZ4WEoIRnnoG&#10;q8sm++tun26s6K4t7m4sjwVrRsN145G66UjtdGvNZLhqHLSCyrFwpd3QBiomCNrcRkTLJwl+RwcB&#10;qRHe3o9IKcOCo+UjRSMhWiLjrZhpKRgK5A9Cc825A7zgeYAbtC4aUmt60g+7UeImOiPHxRx4Q4gL&#10;lbR9tNuXxac0PQLPCZq0Bb0+mp/w4hVarDfAS/ZwHbyd9SjX81vvaW7jw4KGh/kNt7SerEk2yqvv&#10;uNl6trAd0qUqpLyM1qNcz7Nea79RXtvwimBSPFEeZ3k9cVIefKfKG9BEb/VYlMf53QeAkpaqWpvi&#10;xXeuZnavhcQe2w1XaTDzB18MlNN94fwug+kooRNYdks+2SGVOzeo4BRYjHTGjlNbeaTKiFI8Fp/o&#10;LGtnG/G6cVxuKaI9JW7xxdOhVFH0x8itrw+R9ieAdKaPX1Ahj5xxE/mmXC/pFrmk5I+7n6kqR9pI&#10;hf8X6kyPbJlPAr3mqv8LXYEIlJJTjkOXIsr9L9z4YiJIPw+4Yt35lESBf4pHV8nDz9RAsQ/wiDzL&#10;JgL75yTQo4/Jw9Ok6OnwU/LoE3fDb9v/iFoX7cTiq70Tctzy6x24GI3Xm4cn55TroXheW3t9en59&#10;fJGcR/F+SU/HxqelcF7foglicHie3IRzuQ2ZSuPl/Ko0tjbP4qMLnaGxstxwZV57c8VgsHIUtFSM&#10;tJQzfIILHeJSwpTqzrbRcAnB+9tEcKMgjCrVMEIgiSsmwkXDIZiuYLClYDCQPxDIiwXy+kFzXn9T&#10;bqyRXvVt9nvQVYDsWGRQWB2laVK0Io+jSBbrmbiYDg1khULgicUuYWHoDRtCMG8glE+Hvgjh/JFQ&#10;3lBO4Z0A8Nxn1yHbdSqhQjtpqyN6BQ9CuU8CTwqaAB0kxYcky2oVO4lB87Z0aCiVtK2oZ2nPWWph&#10;W94g5S0VtoBkh8I20FfVIlkeTWKAOtS2sB7neo3Wd82d5LtAdxyE++bDUF7fXGtsPjKwEB1cbBta&#10;akeKN7KidIytsvVekfWoqt16DuvNbUN5/Qt7gy/3h7za9mQEVS2yPBS2Gx+Q5U0hy9v+hGJ2Zhe+&#10;czHWg9dEbfMHSdNgJK2bt6jyPNmdebIj3zGmbnWRNA1XixjBLx1RVSZ3ZATZlmlw9eoHQXQAnMER&#10;9pHUwtSWv2U7SFzRzprcZcT0t1+eDViPZIcMEQkjWw/K8yGltEgQ1nt7RcB98hHpQxF0QBudBWR5&#10;9lMAWhRgQ7D3ObmLIH8EKqT8kYc+IUc8QlvSTFyhSPhRGgB5KJC2ADnClWjIVUE3eQTEgCdfTOPw&#10;Inny2TTk6dG1eYTr8TU1wMbBR2nsnV2LHM/wiFW7ffA5GBisLe0ue0IvGq8r6mss7m8oigmNxbHG&#10;QqKpcKC5aAgECi3I1AqGWihrG6GUrWCYyB9ufjbYnEcZXICug825/ShXm3ClRn8jvfe2p/5RryKO&#10;q39gErR68MCkaXX3n9fd77GaMzQ9HhCk1EVKiK8luARuph3EPNfBe4Fbng2FFDp0HgwGGTTCgF77&#10;TXs2IkWjsg83WjQOjPUK77YU3g0SmuVlsV7+wyByvae5zWK9J8jy+G0YVnktRnnlfFSyWI+V57Ne&#10;BfI7Gs4j5WWy3mAtatvwYLr1Gmm6lkb0rPWgvOzWo0TPKm/SDOcZ6yW+x3peJQvlHSCVI9PdYL2F&#10;Y4PPelrYft16ws+2ntSh1HCM5oHgV62nPRnjL4vPbtkw/fXbLF4H/EW+/U7rIUNMt559CnzW2/ls&#10;YeuJ8oz1WHOSD2obDbHegY3AfS54RE/RYNANpsMVkf3PFKE6/bNxHyAVIt9EkY7OsCojt+AYH0fZ&#10;zjmmglsYkB5xT7IqElK2Htg7TY5P7taWdxU+bC66H4D+qvI7awt66gv7IL76vOcN+X2gsaAfNOUP&#10;CM15DAxSCNORzkRtjaQ2MVEMcPqGPM7OPNAe3uegXnlABaxaz+c49hpq3oHmJ4MpPDUEcmkXsELb&#10;gfOGhVD+SLhgrDV/hCigo+db6Qx6OsUP8CZcecEQnUHAu3QnQXvJNDAVLlmPNpyJ6WQdsijPsR7z&#10;7EHgGRK9fFYeEOWZGQwoT94BFIbvAE1f8DoVRjbbGutVNnVV8AxGivVa1HqU5anyqMIV69HylMlm&#10;O6IHqLbt4+E8qW1fGOu1ifWM8qS23aARvfgmK+/tzbne+JuziY0Pk7R45ZznKy5nUNvuiPVMSQvl&#10;wXS2nrVtUZ61nspOeGmtp7LzlMeFLc1OpPqOSlS5olDlq08QKdzaeiIykU5K3GJG6FRqbB9CpKYV&#10;axZUWzcjnVP+LqNt6SbKE3lltZ7UvOnWsx8EKjvpBpdR+0brSWNHrYcrrMd5H57iigIZqhK17YsK&#10;EQSf2Wv2EZmOZUe3DJ6KBDXjM8rjKhu38N0B6mU4UYIstUP82g+UD0JzuIr1EEfPvU+0vAmNw0uq&#10;vnG7b0vvg/Pk3NJJa2isoiBa8iRU8ihc/jhaldtZz8oD1Mjra8jta0BZiuKU0XbDk776x+B5PerN&#10;J7EGtRsldEjuvPyOH/XVP3rOH3nupWxsN4d+n9Rang0TucwzeG2EQEHKS1vk2Bg+30UYp+Oziicl&#10;dyPoYJUJthtd7b5dcxaLObmAoH11OQV3WwSynpvi0aStp7wC2oxBPHsceJrf9LiADhfIqDxkeYV0&#10;VigvzaNJDOM72WnLezA6yho7ZRTPDOSx8pzalg5WMcqzvtOp22YkemS9eEvvTPC5TNrOt8YWWgcW&#10;I4Mvo0MveYXKCqzXMbbWwVle5+R6FysPINGjLG9uu2+e6KeVes48xtrpKE9i0FIVSfTeItG7IOVB&#10;fNu0HsXAo3hzpLzkAhDTKXZyFpozSGFrSfEdK48cl6o8OA4Wo2E1m999g9RugaoHqK2UlDg6p2pO&#10;P5iCxp0OMomh2vLgOHrKjxHZyZ8g0BbkS1Ihf7HakMcBaqjX+FYtBiiOhM7eplgPpFpPIeWx++QW&#10;bYGsB5BDSQSOY5EhATQ5ICO3QATnwZ3FkoTjOLcixi2lbHAZjAa7yUeQ0OF6RS4TFQJ6JDaE9c7Z&#10;eqiL2Ybkvk8U3OHBRLB9kkwsHHZ3LVaVdBY9aMn/ran4Xqj8UVvZg2hNXld9Xm/t4+66xz3QXD2c&#10;9aSvDjx+DtBueAoJwneoYc2hLCQ4xLknkkE0KCWUTDB3ALUwXXNRBROmMoXg+JgD0JJPu4NDvM+M&#10;dwcTdGy9sds4QZuCCTolsGQywocgEHJIKp1tZfDtbBPHOWccyMkugI4jzaH8TrgfKnoQpg0YTDbr&#10;5T4LPClofFrIS5GL6T0Y7twFZXm884zPzvs269kZDK1tB1OyPFYeattbWq991GR5rvJusB7NY0B5&#10;r95ltN4ssjyUt26Fa+cuSHm3sJ6rvMzWg/IyWs+ZS/0vsF6aj9ynKdgOBhu/2XpoyI/5PuspojyN&#10;q7wAxR3r+cliPVd5citI6oePSMZHcpTk7nbWQ0/kdyI+Ehmu32I9yemAKE+thwoXGR98B9PRLc+3&#10;wH1U6l7wHAsPAm6dGv2dXiZfbV4ND78O1g3XF3VXPm4rexgpvx+tfNhR+7SnLrenHlnes1hj3kAj&#10;yltcaWoCSR90Ntj0dLDxKUmNvEYMgED+EGGNRuQPN9P5VJSvsd1GCTIasjZK3GC0SLE59BRGE52J&#10;y5g4Y44/aCuL0+F95YaO8pmOilnQVcmH8VXSm3/pQAR+BTC1YTo644B2EBOe9YgcmbEtemA2nDmE&#10;GCivFdbLf8CHrDwKPS2gMwVyizTFo0Ph8yTL44G8lG1npDyzVIVXq7SL8spR3or16MRQyvI40UOW&#10;RwN5Xm1Lm8940tZYj+YxpLwNeAtWWHn9sB5VuFBeGw/q8bztK2O9KYiPK1wtb2lQb4dnb6m8pV0Z&#10;ayeja+/GXrPy3tCaZC5vP07LkmPfiN6emcSggTyIL9V3pDxrPVS1ft/x8hQjO/YdSB/Og/JSfJcq&#10;rJ9CZnkJ+kg1pI++ka9Yz0n36Cep6fTv2r/u+7hqTvDVvJLQKYiov7a5gFXTUdu5amP3i+1gEZ1J&#10;zUvW4xE9WEysJ6ZzBUdwBGqTNnVDpsZzICo4guXls55EkNl5TyUxZPdRBNUxF7mU98mgHg/50RwI&#10;179msI+DJ7heJN+eJPc+JE+vk+94kgQcnCY3336ent7u634Zrhuqye8ofxAu+SNQcjdUcT9a/bCj&#10;sWCoqXA4UDjSjEYeTAej0bRGS8FwS+GIR5GFb+UQFzq7BVdigs9xgd2mo0yklIiSzujMZ3PeAcFe&#10;o81t8NpMu0UcB3jPr2z+dY88SPBmYUTcPXO0W85uEKY9wh0V+GZaYp3Da1Mc5T22GPEh6WstYOvl&#10;Pw7l5QafFjblFgcITvFEefnlId6GEZbdF4T4jmYwzNI82nbGO89EeZWBHrlmth4rj6wnynOsF0hJ&#10;9GipimAXrJh5DFKetR6ne7xML07bMBzr7Q2+9Eb0POvxPIas0ZPy9uvWk7kLVV6q9WA613qe8s6S&#10;q1BeJutJYfvnWU9StpvE95P4uvU43ZNcTxp4+n3W06TPZz0gClMkopoTx5nbq1TrcdBYT7I5KW8R&#10;4Qa5jBHraYpHsrMNgUb6kKzZIheI6ZDEqfVwBWI9QW7dODRHqRwi7Du0KX3jiV3J7+RqGvjyL2Q6&#10;WO8ASR9PdMB9Yj0/6H+a3HhzPTu91xtdqC/sbijqC5SOhiomwxUTIVrZN9VaMd1aLmcZoDFlzjXw&#10;MxWlow1mcBXEa4ioyAg604U9lX6cgVI97zDnWIyQdyTRa5LMhjndM2fiECg5lBq0oFokm2OV15pm&#10;PZvrsfXAs9xAbkHAWI83nNFAHiuvgApbpHiyFFnOU2Gqo0Z53rYzJ9H7IevFU6yXqrzvsd5qaq63&#10;+eHbrCfi4+vPsd6fnOtltZ5E0uPfy22spz+DftKfaT1fhBzHypOGCM5YjyMadK1H/oLvxIBWeWI9&#10;jaCNbmo9cZxkfHorjsP1BuuJ3eQpwK1EIDhpiOzkFsBc2pZbuYJj1MWX5DWIjxp4BMddmsUxGUkk&#10;DiItY9VFXQ0lsWDVWLh2MlJLq52jtfH22kRn/UJHXaKtJt5WO9NenRA6mLYqRGY7auc77D5fu7GX&#10;NvnSrScy6zuDxhlYrzLR4Z3oh3RPTzogJHe7AWNbmLdsorVkTLaR5BjZPQoXP24FRTRpy7ANcaXC&#10;9n7o2ePAs/zAsyJzfhTIo/NUjPLMGzD4JRiFXNIKqGqz+663yvGdnjKgy5KFxnZb2PKInqzUo/0Y&#10;z2dDshPDjuhFXqRYz1a4VN7Cd7BeT3wD5S2I0eztDs3eUnl7OLwM5dEWNChvfP1sYuPc1LaMsZ6n&#10;vOv5g89kNxrR40E9Vh5tsJVEz8qOxvJc4DsZy0OF64hv7QOp7VU22Ynv3AmN70Ucp7diGSMa1spX&#10;gJ7YUNlwleR7BG1R3GqOsD3lr9MPgLY4bobz1HeM9hepkddSh/PkkTuNK6jgUtpOH2M6xcYNojyW&#10;ICH1LOwG6zFS8OJKRuNEj8THxS/sBv1JQ0EEV7VeuuaAxlVeQAWnDRf11A3xE7iVQQ4I30kcyjPY&#10;RYLprL351NO50FDRW1fSVV/aHaodD9dMkfvq4iRBPtMlUk3Q+S6mAS3OttXMyEY32fdmiSvtyM74&#10;6oGkjGkjoC1J1jJYLAu0YU5LZsIMC05Fy2irCe0ULh33rCcY5T2kpchyemj+/WDBk3BeXvBZYeBZ&#10;MZW0jFEezV1ktp7zWttbWE+UhyzP7D+L0nCenbe1KR4jW9CCfYnbWo+W6fFURnyjd4bG9W6wHhI9&#10;b0TvW6xn8jtrPb/yQBbrkfhuSPEsfy/Wyy4+FZPgBcVx6jvBdtO/jjZ9BO3vsp6Lq60M1hNsh2+z&#10;HovPtR6Ud5P1bEP5r7IepXUoeK+pQVeNO2hn4H5WWFs/T0zvBqpj1QXtVXkdTWX94Zrx1uqJ1uop&#10;EK4YF0IVY0BvzUY32etG+94mIxVTShQic046MDt/GbMdWOVliZK/RGEZobMPKKHTiJ71UjquZyLk&#10;UHkrk7a6ZoVBfpd/r4XmbR+G856R8lDYsvXId7Qoj7M8ozx69Y8O56UoT8UnR6o41nuu1quxtW19&#10;ZLiudbg+MtLQRr5jZN7WKo9q29mUqVuzTI923Zp5jNFVYCZwba6HRK83vgms9bb7F3bphBXPeqe3&#10;sd6cWM8oz7OeFLawm2c91LNy1do2i/VQ4XrWs+LzWY9wFPYdiF/0VqwE1Dtf5xa5njS8oE92itNf&#10;foD5lCjvJ1lPNKfWg+w869lgBuulNoz1oDZRntS5rvWuMlsPuNYzHW5hPY24ShIgI7n6UDdliwP4&#10;DhH6nuxpnZLxG4SDw2Rn2zSSvrqS7sayAVS+warxUCXJLlgxGqTrGL+0dyxYNhIuHxNahYqJCInP&#10;c1/UpXwqopRNMrL/11jMbge2CuPXwmk7UuLgRmjhi9k+TIfOF4/SuJ7B7soouEvLlfPvIdGDCiM0&#10;olfQklvEh0fp9AWneKS8qkhRVbTIm7El5ckKFfFdcT0VuUj05JBkPi70uUn02HpI9GppJ8aQ+I6U&#10;Fx1FYSvWk6pWCFCiNwPrAWM9q7y2oWWz69ZkeVDeOmFH9HpR3s7QoF6a9Q7IeivH47xgRQb1zMZb&#10;BtaTA6N4OO96no+NYvExojzJ9SA7u1RFfbdscTXnYhasyLgen54ikPjEfY650hFHyFSA4OvgQxRD&#10;mtOGNdS3YVM/v87SEWFlDHIc34YfJl+L30+as/+7iCzWy4bYUIxGt5nEpxExmgsFv9D+XGlQEA0L&#10;xEeyc6wH321fmgwOkPJ4XE/cBwmK7Mh3spbFevAG6wmqORefgEC2Dr6PS8SNa09Bu7m36d2UpZcn&#10;DVVdpfnh2tIedt9IS+VIS8UwbfWtGAkSMKBYb5RR99nzDphI+YSHfatvaymQF10aoDBYz701Z1jB&#10;YnQUAtlNG47s7Bs26EQ/OSgB7dEc+zaMIB8fD4J5dwIQH6yXfw/Way3MjeSVBNV3ZixPVuRxYUvK&#10;A/xOW9d6kt+p8hzrEdXwHWV5MSivLjyk1mPlaaKH8tZYL8CJXrA3gdqWytuU/RjfYD3akrGA8paU&#10;Ryv1JNdbORbl3Wg9Lm+zW4+U9yPWY9R6pLxbWM/1neDr4EOtpxiLfSs/3XoiYtd3Qqr1NtFmVHM+&#10;/lzrSXnrWA+C+3u2nnaQiD5Nx/dxuXUjGZmZ3Wmo7K7M66jJ72wq7Q+UDznWI6zyslpPjngxjlNK&#10;xsMlY0A1J0Zjc/FLgkR5dAiCsR5d1XfEBKPWSyFH33yWf6cFkO/uBindux8pehgtzGvNLw7llUJ2&#10;XNhqlscr8giubSndY+XRamQdzmskyiG7Jn7tGZe3lOXRtrM+swfDDueZg1XaRuUFQHwwMmpb2okh&#10;1rMnSs0hy+NEjzbe2hG9l1zeQnmr7aNyqBTN3kpt203n6G32svJocbKxHs/eLh3qBC75DuXtmw8T&#10;G+dTqHDZd3SC3vZlgg4aoFxvDoj19uG7L0xKrgdoJlfyPrs4WUpaoz9pu7MZKG8Faz3J8uSMPK/U&#10;TfOXoJr4qvXkqUgEaFAjhlS7yb404Isrno98OlPUdBk7sPW8n2H/53i/h5HO3lPecpsRYzfGkx1A&#10;24c+YtylKvCa1LZU2Irs2GKEWE8Rx1m7wWu4NYJDUGZyOS5tQZUHu2kxq21VHhowi7RVQz5cB7m4&#10;T+UbBPfpDR+/Ad+n1jc/d3culOWGy56Gq/M75D3l5D6kfpUjMsyniPsIOeJFKR0NlYwEi4eDxSOQ&#10;Xah4VJBUzn/iC8OJnhz9Mkp5H1nPFZ9mdj7r4XbM25Gm1hPxFUJ5uZH8ojBNWfAoniCFrWc9qW0d&#10;5fmsZ3zXpFnecyjP23kWGqhxrWezPPbdpLwJSAj2zoR4qYpnPTk69IW13sgKlNdudqG9JuvZlclk&#10;PdqSwedK8d5bOlqKrceDerQRzVhv43xy45zOjpcsb+fKZz0v17O+81nP4OZ61nSZZWdH9FKyPChJ&#10;ZJfddwL5ghGpgfQOLuoRfaoeMaRKzZcYAl8H118ZpAbUd5k6ePO28sP0Z9jfKUhn9/eL4xQIThpq&#10;MT+u7zJ18y/Q4yyPfMfQUhUojwVHqAQ5gqfkNWs9abjWQ0/fmhUBGspmPbkVVamk0nEFdAP0hV/8&#10;X4VbX7fv5zI5PrZVXdRRkR9tKOlrLh8MVA63VA6bpK/cUjYaLCVCpSM+oLxA0VBL0XCoBL4bMeIr&#10;guAop3N9J/D5V2I9tEV5HlFTAqPNEpTy1pJDZ8cbPOuhyC161JZfEM4vheYElp3iWY+U5244y2i9&#10;yuYeM5BHY3kp1kvJ9Tzr0cvPxHo0g+EsS/5R61Ftuw/lGeut8DzGK65tb7QeJXpqPZPrZbCeP8VL&#10;9d2q+s6dvmCkpDWNNG15EfGgtaFqS7ql9LQdXNQa+lQ/bq6pUvMpD/g6iI+ITFIjJK6kP8X36A+z&#10;v0d/pyCd8fPMpxzf+VCL+XGVl6mbWM9bu6clLQNhwW744DdZD3yf9aQte9FEba6tXMg42RHNSePo&#10;yvsUbgW384+ztn7RVN1f8iRU+ayttrCb8r6yoZZyc5YfUTrSUkKYc/08slpPKlnXd4JjPdS8I67y&#10;AL+TiMRH87mlVOoK1np/BJSCOy2Fd0NFD1qLHkUKC8KFJeFCM0XrAd+J8nT6Ar4rqmHl1UF5hFmW&#10;nMl61ahtaSyvvzYsDHq+Y+SlP8xkoHOaYPEZ2fFwnqCLkwWpcKm85ZXJ5DtWXs/sFqBjRHkSAwzw&#10;mpUXVN7y+zHo0AE6Z2Vi/b1RHluPzhrYvZrZNlMZqG25vDWHhi7CdIyUtFLV0nCeoPO2jvg85QEd&#10;y3NyPTUguS810cO/fPyb11tFvYCngq+DxtO7mbhgv8cnNS+uSNB2UA0Z0gQnBwT4gh5c4WbTnHlk&#10;ZYffLA3gms7FWIynX3X87ia4p3fL/UV81GDxATIXSmY+uFQOWUFEDmIRu+FWEEsCCcJ0Ij7Cig9G&#10;E9RxRnO2rVZST2XD551sfN+nvo/5xFE0MF6e21qV11FfGmsojjWXDkN/ZEARH4HGcKBkuLl4MMgq&#10;DJWNsfsM8F2I3uc7bNI9kR0F6YqI+EvfJMkJnVEbENmBtrJJfl2RtR7Xwjl5vxvfsfKChffDhU9a&#10;C/PCeSWB/LJguvVsipdiPcB7zjpLGJ7BoOkLAN8RdtL2q9aTFI8xtS1PYtCkrWs9UZ5kea7yTKL3&#10;Veu9TLPe6x+zHjc88X2j9XzK+/OsZxznxgX7Paozg8Z92A6qIUOa3b5iPf4T3s+zeE+dn6dBoJrz&#10;YeTF2voe66Wi1kNChytuyWiS1nEGJ8q7lfVwC+zRA/9g1kv/zoX542D9QOHD5rInrXWF3c2lg02l&#10;g4GSoazWK/VZD76jI+lTrEcNM5th7KbAcSXQnFmgJzvPGLKefU+bWfKSk/dbc/4flOIV3qMzVwof&#10;txbmhwtKQgVlISivqDLCsjOzFrga2bHvGFIeGpTcWby3nZk329LSPPiOQW0bqw2jsIXyBuRglQba&#10;g2Fq24AdyAPku554qHc27CiPJjFoHmNBlWesR/MYsguNpm49681sgay5Hq9PTrdenK2HCpdOW7Hv&#10;OWN4jd6BUR4VtgLXtm6ulz598SO5HrygbReVl5Ktg4iDGk5Qbn+m9dK4jfW8L3S+nx5phH+k+ykI&#10;LiNGWCIy3H6j9XZkdO/KVrhOJUvu01uRHevMbz3u7LOecZ/Uv6ln6iniQfXdfzvrZfzmlaWPna2z&#10;VfnRyqdt5Y+itXldTUWxQMlgoBR5Hww4HCgeEusFS0e58mVc90F2pualhkzp6gq+ttIpg9mDYeCD&#10;DOjIKUd/hCxjzsn/PVAA690LFT+IlDyOFuSF8otDyPIK5PVmblrnyK5YSloZy2OkqqUUT5RnZ2w5&#10;0XtO61TMC4CgPN6DwVc+VcUoTyZtA2o98yYgmsQg3/FpyZTiCeZcKVqZzCDXk9lbWZnMykuxnhwj&#10;uhPj1z/qVMbI2imUh+s4T+Aa68niZCaxd0XDeew7Up47kMfIQJ4ZzjuxsstkvRTxWevJDAYQ8a3L&#10;uJ5O3Triuz2u1PRW9GHG5pzc0FhPFOMiuklHHnEfV0O+SHoHQSSo+J4q+ue8W/mdqXExnYv6y8/X&#10;9CenUemchuzEoCE8O5BHiR6bzijPyg5XPDVeE/GlWQ+OE+vRgXp8K9YTXPep7MQaahNBg9L4Dtzv&#10;+ZuxufFlZny7paq/7GG49H6w4nGkLr8rUDoYqhhD3ie+I9BGnQuQ9zH0Ho8yIoRksGQkXDpG65Zh&#10;LnpPGx1qYOz2NVh5lPGZXI9SvPvhooetxbmRomfhvMLAM9S25UZ5RdW8Fi+j9aA8KmzlPBWC3oZh&#10;NmD0eNYziZ61Hspbmb7gnRjI8rJaD7neD1ivB76jBSvkO0CvfxTrzfush0QP4vOsR8tWXOvt3sp6&#10;muV9t/WEH7ee6szF9YWQ8ghYT3mk9vch0nGRT2W7Vf5urQegPBjNtLNYD/KibM4ZzstoPVWeRMzT&#10;NOu5vhNutp6iQvlWfvDjP87rtU/TQ9tNZbHGkr5g5QhvXJsIl4NJECofB7htrZgiaE0frfKL0Hpm&#10;WtLMvqM3VdKeXHr7eMphBD5o625G6xU9jBQ/jBQ+Cefnh0h5xYG80kBBeYjXHkcNjvVkFA+Y/E6V&#10;R686s0vzZM9ZM5QnY3ma6NkZW7Wevg2DrOeN5dGpKlTeztCIHlmPx/LYehH4bmAx+oIPWTHWI+XZ&#10;lXqyMpmsR8qjV2TQCSt8yIq3Us+cJMrWG31ljlpBhTuFXI9f8s0V7sXstjk8WUb0jO8YdV82663A&#10;dFZ2LrT/DO6z1nMrXOBVuGk6M3yjDT27WV8IkvEpIhHyi4/UbgTHtb8P/aAvLpCYbrSe/2/hhzHe&#10;bWp/MZ2LKsyAiJIxbstbklqSTCdrVlxIc6w2XMVxZD3YjY2m+lOk8gWu9bQhiPXcqyrvq7nefy8y&#10;/uztvWRdeXewZiRaH+9oSrQ3JCLV061Vk62VU0KkchrwK8mnopWT0aopxmzX1WML9EQpxR5YQMrz&#10;tu7ayQ2yXslYTsmjtmIubPMKW5Dl5ZW2kPIqI8XVbQbK7Bw4xZPalnxnx/K8qpanL3hEj3fapliP&#10;j1TxWY+VB/SQZE95jvXMcB5vxqD9GEMvSXlsPTpugJVH1rMbb2W1Ss8MKlzzHkix3oDdkqHWG3tF&#10;a1bGzaDex/jbC7Iesjw7oqfzGKo8d0TPWE+nL1R5cNyfar3buS+b9TxSJaXaMvg6A45rfx/6QV9c&#10;IDFlsV6Gv8KNW1ov63o9tVvGOKTGjqOGtZ6gypOpDA9WHumP7SbK81lPSbGencCVNhou/8DWE9J/&#10;//zLs6JHgerC7pbq0Uh9vL1pvr1xvoOuc231ibbauLytPFI9CaLVU4w5uMU5o4XOL1Do5ALvnAKz&#10;b5eGAnnClygaCRcO5xQ/jRbmhZ8VUWGbV0qrkUV5JahhBdWcD7aeDOQBaE7nLghK9DJZj3ae/Qzr&#10;vTDWiyLXs9bDlZbpOdYjSHm8JcNnPVvhivUm3siIHiV6QLI8rm3NpK3PekvHhszWy5LrUYUr/MWs&#10;J0oibmk9y0/L9bLERW2I4JpuPZnBgLYyWg/9b7AeumWznrwa7QbrqRrUd+nW+O9Fxt/f3Dh455+L&#10;Hv17TenTttqSWGPFcLh2Mlg9FqoZb6uPR+ummalIHaw3Deu1VU+3V8dB+hktAtW/PMtBBxnwNrVw&#10;8RgtgikcttDbe3MKCsJ0kgofFJrHG2yLqiMltW2lde2gxAOOE5yq1k5fINdzrGdf8GhOkTIzGIr4&#10;zu4/o6V5/OaziYCxnj1LqjcBeOqWkOE8qm0HXxIv6EVoHbzr1mR5MqI3udE1RXRPb/bG3/bO8Ku+&#10;E9v989uDC7svFvfosPilg2FR3srx2No7Ut76B6ptkehtUWFLw3lkvat5sp7J7KSkfXmUXBKs9Uxh&#10;ayHfsfIgOM9xGfnAdvMhg3ogzV83o3aTW28ITNqKGsTeij7UVl4HfuTFLdJfwZf4IuIyz0SpdvPh&#10;/Tn9hQwemY9fMnqbiqxNoeUpFnObqjZCI2w3r80Wk1UphFS41n2e7ERzVoLghhQPiOC+Did98J1c&#10;Bcn1MmriH4+e7qV//x9P7v9b1ZP/rC98EC570l6Z11VT2NdYOgRoiV/FUKhyOFg5Gq4ab60eb61k&#10;6Awrwhxp5ezn5Q1tNO9Bs8DwXfFosHA4UDDUnD/QlBejl4E8i+XkF4bklNBnpYH8ClJecU301tYz&#10;07Vc2/qtJ/isZ1I8PjHUJHo+69kFemI9s9+Ws7yfYz1SHr0oA8obpUTvl/XYPoo+/QewnqhN0Fue&#10;tdD2ba0nA3n27ABcf671gKR7fzXrgaryrt/+V979f6nI/b2p4G5L0YNwyaNoZW4n6S+/u76wt7E4&#10;ZvZ4gNIhZjjIyLq/lpJh3sNLq5pb6C3mg6C5YKApP0amy5X3W/Y1PH1e96QH5OQVB3NL6VVneeXB&#10;wiooj3yHAtZaTxempFnPmbFleqWqda1HyiPr8WpkU9jy6ry2MT1bRaZuafMZW0/W6ElhS7Wt9V3r&#10;AMG17RIhI3q0TI8XJzuzt9Z6W70z289neR5jbntgfmdwYW9I3w20ckTKQ6JHy/TOJt98mN44j2/R&#10;oN4sTWLQoB4dpafWs9MXP816PI2bwXqKY7TbILL4Duv5pOZ1ECulocIS0NMX+SbrAfpbvp/37dYj&#10;04natKGaS41Q3ZpmPRIfQ8pj9xnrubD7xGgivhu4rfUc2an4/mrWAy9im3f/d8m9/1P69LdGOhbg&#10;TrDoXrj4fqTkQaTscXvVs67q3M6avO76gucNBTHQWOjRBApiJDimMS/WkNtXn9tX97QXgquH5h53&#10;1z7qqnnUWfOws+oBkUPDeTyJkV8RosXGte3lDZ2l0JyQmtyJ7IAsUuHpWlEezV2I8uRIFZvlDdDZ&#10;eTScN1jfOlxvEr1RWI9O0OND9GTqVmZvbZYnY3m0WsWerWKH8wbtJIY5WmrZ7EJLOTZ5kxM9Hs6D&#10;8mj2dhfKe7Eow3nmQD0a0ePyVpRHK5M50Utsy1sykOhdL+x/pgXJRyQ7mbtQ36nmjPXsiN4qfGeV&#10;55LiO1beK5/mfKSO3Gkqlw31RcptOtYv/g+K1LShSsqEPPLhU5vIjmA9eY+gMH3EH8EfpZ8B06UJ&#10;FNDHb2E99EmRXRqSymn6pnHfZIV0o55fGLhP+/BVjJZuPZncoLYdv3MRo/mCwFWeION6fzXrgRd9&#10;6w/+b/Gdfyp7+C81D/+1tuCPUNGd1kJc77aW3G8ruRcpfdBW+biz8kkXqH7aXZ3bA2qfCt21Tww1&#10;j7uqH3VWPeoiHnZW3u9wKb/XDsh6JL6yYEFluJhSvI6Kxq4yVK+MX3nO9MW3W2/oBusFjPJo+uI2&#10;1qMsb2TVVZ613mZPfAv8gPVoIxrwWc9L7jJZT/I7SvGUm633Pov1VHbK7awn3bSncVk62aynpKpN&#10;bxX10c14amM9eY++1Xro//dgva/lel+1ni/i45f1iMtkVWHHw3+tvPfPlU/+tT7vtwCsV3gnDIrv&#10;RgC5716Urvfbyh62lz1oK4fIwAPL/Y7Su20ld6KllpLfIyV/4Goo/SMCcvLKxHotKG+R2SHRg/XK&#10;G7popoKhzI7nK0yK19Rd3ghYfMZ6vVTeesoj37HyuLAVZAZDlNc+3tQx0dQxSVddo9dtrOffbyvv&#10;urXL9CJkPVmgt9oxutZpa9suqm3N4mT4DjyfoeG8WGKnL7ETm9sZUOtReXs8Im9Ee8W70GT2dvN8&#10;hstbWrCye23PWble4C23SPFUc350qQrj2Y0xvvvgyY7aDFnvo+M7Gc5LlZ1nsTRbCdpNQVA7u5BT&#10;HLvJx1VzahntADRIcSGtvw9XSQZrt4zd0E7/kS6m5yWrLR1xIj811tOGILdX7C+uXqWhHRAxBSwj&#10;jiPN8RQtBdFOtd4NGBumiQ85nS/XcyNuxifWU/xe+IcjXe6xrqX7/6f8zv8sufdP5U/+jdxX8Hu4&#10;8I9w0R/h4jsQH/K+aKm9Ft+JAtLc3XZQQsprK4bmPNqI36PFv0VAKbsP1msB+eXBompYrxO+g/VI&#10;fIyIzzRYc2o9wLkeKc+xngznee88k+E8yfJAY3SsqX28uQOym+IjBsxqFaM8L8Vj35k3AUmWt0Tw&#10;scmS6LH1XhnrSW3rWK9vlq03t4NED6j1aOqWDtSD9c7M3tt067HvhIWDzzdZT5eq3GA9Tus88d3O&#10;emIlRb3gi7uyk1tctbOLSMSVmuDKiBwkapOP+OIO7iOXFCUJmawH5Cka+gvpLzq+E/R7YChte1jr&#10;qd0k9aM2S01v1XqCPBUQF+UJJrNLtx7IPn0hSBq4b48YkKsIzoc4TqwnssNV4n9x6xEXydGhzZJH&#10;odx/b3j6b415/xko+qMVyiu+GwWkNlxZdqS8u+S+oj+IYiiPKfo9AoohO6b0j7bSP9pB2Z0OkMMn&#10;htKuW7Yecj1jPTIaCY58J46TzI6VR+ApTV941qPZ22+xniEg1utxlOdYj7ad8fQFpXiWzNabymS9&#10;+b3+BUIrXMd69sSBTLkezWPsG36O9b4911OLuSKTW0WUp92koZ1dRCLZZKeYDvIRX1yvTtxHipKE&#10;n2I93iRr2i4/23om0QN/G+vZOVyxnrb/6tZjTt8lp4a2Sh+2PP2Xusf/t+7Z/2vK+w/SX+k95HRI&#10;7tok1xPrIb8TRH/I+EDpHTKdkd1d8l353U6QU1AeLITyqsLFtdHyRp6jcHI9YEbxWILp2HlbOiFZ&#10;ylvIThDloc7lg1V4RE+23LaPNdGa5GlK9FDesvI00TPrVOA7W9IKbpanykOFK4N6OomBW7T75D3f&#10;XNsi0eufJ+WZNXpQHltPFidPvjFrVhLbV/7ZWyhvj5XnjOKZKVqYzlpPZCeDd6aedRHNObIT38lS&#10;ZG8OV30n7rO36Qoz3azmfFAfcZbIK00irncU10pomw86HYB+YTbrid08H8ktvMOggT7u12pP/Cr8&#10;4JQfqbKziLyAL67WU7vBYiRB1pnG6RHbzec7CgrsRNUiGvuiPDYdkHUqBKTGpW66AaUDylupcAWI&#10;TMQnmnPFB+QpEOsh4ioP+ETw1+ToJBmLLjUUdRfdDRb+1kL8Hir6PUzuo0G9zjIazqMKt+xeh+Fu&#10;e8X9zqpH3VWPekD1474apvZJDKj1Wkvq2ip4F20lo16TqlZvDc09kuhRfsdLVWQsT2YwXOuJ8hqi&#10;vGBFlqqQ8ryj4X/AeoxYjxfoMfQGSLVeP5RHid7+0MvM1tOVeqK8FOsxt7ee33dCWooHVHnp1lN/&#10;6a3ITpH4TdYTrKR8NlHpCNLZjUBP5oNOEOgX/nTrmd+gv5DRp4LKyxf3WU8Ro/0p1mPUemq3H7Se&#10;PAW/rJeVD8nluXcvOtcaS/pK7oULfgvk/UfTs3/HNZD/H1BhuOj3VlS1MpxX9FsYV7gPKV7lg676&#10;3MHG/GHQXDgGcgorgoWVprytpFNSZKUxnxDFyBStYuPeqx0FlV1NaJB3nqWsSW7kLA++a+Kj4QMk&#10;O5q+EEh5fIieZz1v+sKIj88akHkMLW853eNlemK9HlmwMrvF8xhiPVIe1bau9ai8PU1dqfeJpm63&#10;r2TZCllv/zNN4O5/fnmYXM5iPdN2rJfiPvUd8wopnpPoGdkp1nqiAPAGynNuFYn7HeewKaRKxEOk&#10;Yxvob76HXSY6E7uZnhajvLS4Io7z3QK1HiRF8TTwa+lny89zkKeqLUE/5UXQ88LTH0DGt8PzFW9T&#10;rSdGE9lJmwSn1tM235Ls0qyHW22I9VRbEJw8krwvm/W0reJTXOVJ3XdD9fdX5zp5cpzc2U7OT72b&#10;Hj4Y6lrvCrwMVY2HqyZaq6fDVZO4RmvjbXWz0ZqZltLxYOlka0WcmY1UJnJIeVXhktpoWUMnZXlm&#10;AcpzVhsfJSAStHEjO/KdKWmrgoQrO5vlEY1towZjPXrtWYCzPPWdKo+sZ9ckRwYFsxmDV+fZdz/y&#10;ymRdo8eDeus9kuWR8t7G5rb756E8yvXoAFE6V8osTh5ZPR6D8syWjDNSHhK9LVqmN8fDeXYS48si&#10;nx4qI3orju+UNR7F8xe24rj3ydesOYUyu0zLkt98tIjmGNd3xmIWjfufplnjZiAOaajODFZb2tOg&#10;8dvht54jLB/e/wT3fwW/BQ0fpKLVmstF4vKIOlvkkSw2dj8oslNUcKI2NESCcmuCThsiowYfIWWs&#10;x6jXgJvloaFxQdQmDTFgOuo7/ectEb39xVf4zHyi+RDDeXIxftQdnG0ujdUXxQJlo8GK8Rwa0UOi&#10;V9tW0dhVpcoDpLzvt57MXdD0xY9ZjwtbxloPynNr22zWG+QZDOJ7rSdnJme13slN1tPkzrOe8DXr&#10;KRm8xmjc/1R98Y34rOeZK7WbF78df2PreY9srveD1qPsz7bBzdYT07nogcnKd1tP27/4fq6SiZn9&#10;vs7Fyry28txITlF1a0lNtIzK255qWMxKjYvcbnsyKFkvVXZ8kopdmgfUd3XhIaJ1uEFf6W1nMNwR&#10;vZYeGc4zC5LtcN58BL4zyqPytm3opey31UTP+I6ghiiPZzNkRM+Ut7IFjZRH5a09YYX33o6/OuPy&#10;9v0Uz95SefuWrKdjeYAWJx8mUd7qoB6Jj1m14kNDVyP7rCe5nmhO8MlOZy0kuSPSjCbgn7RcBfeR&#10;i3ZQaxggBYlogzHGsWSwnqAfsRHfB7NByuOeZD25OsgjAT8Sv98tUQH9QuBoS0AQV1dn1I1f4uOh&#10;dnO6SVzUBsR3dBW4LZgIF7ZS2+Kpmk6sp0BwEBlpzha24jhtCGo6t61AbYrvn6tPgr/4EU7Pk9Pj&#10;26GmwZziGkr0ylHe0mvMdCqWYNnZNzr6ZGd9VxPsr6UNGANGdgpbrzHqKa+Zsjwv0Qs+T8g2DDpP&#10;xSqPrMeyo8L2xcvoC896NI/hWK9r4rWBV+oh0euJbz6f4XP02Hr9nO4Z5b08tIesnFCi547oqfV2&#10;KNFbAPtfCLaeu2BFlIcGTOdlfBDfjdYTx2VI8TihcwfysiFSUIu5j1y0g5GU3kIrqi1pMMY4lnTr&#10;mQ6p/RXtlo3bWw/gd4rsPBDnhmpL0BpW0P4aIazyUtriO52vYK+51hOyWU9xlQdgN0GtJ7jKc02H&#10;hqDKA1+13i/x3YZb/lc6/ZjMQaJXWteO8tZnPRiNGvLKC5qvyGw99h3tvpAsj47Py2I9OlxAlqp0&#10;0ZoVUd6N1iOyWa9bUrwp2YVGWV6vo7xbWW+drOflejuU6/0s64Gv5HoyFXsL6wlqMV9c0Q7GU77b&#10;NIxuLD/fehYjrCzWg4zMrfWXD/Nxi7GeuIx1Jt2M4wQ1nZS6shPDHqV3s/XMLRDradxys/WU21vP&#10;Vd4v6303t/2vdJ08vU7mlNVDeUj0uqvo5Y291mvOShTGdysnqdCeMxnLC9nClqGDBqS8bRuTET1k&#10;eebltnbqFoUtYZTH2zD4xFBO8WTGloDp6DgpqnDpzGQzdcu5nozl9dDULV1p9lasN0cMzu8OLe6L&#10;7ARS3uqpPWfl/eT6uQzqzWxdJN5e2lyPlLcI5R1weetaTxwnVW3aamRFB/KgtgyyA1zYpo/ffR+e&#10;3ZRMklJ8FiND2UjGOP0JRNKys2yI8oDnOBGW3voQl2VHFWa+xyJS890S3J+8xr5TW4nmpAFUf37r&#10;+bB2k1s0YDSJCGo9IIIjA2Y5KtmHz3eCak7x/7v9xS24+T9dTnlDR2VTV1WgpzrQR5D1mNtbj0mx&#10;Hs1jWOt5id4PWc9THlmPaltrPeF21lvLYr3tr1iPEj1rPZrEuIX1Mqd44L+D9bye+ELc/snWA77v&#10;UbSDj9tYj8Rn7fZTrAfQdnO6P9t6vn+uv7glN//Xy0GiV9XcXR14XtMSIxzBeY6D4HwRO5wnuZ7J&#10;71qHUdgCUp6dyuCxvEmjvE5WHs1jxOWUgZCZx+B5234pbL3j8+QEPbGeZnk8iWGs1z2t4pNBPS5v&#10;edkKylu13sjyMWFyPTOV8U25nms9k+tlEZ9Rnh3RS8c3Y+uzmAce3cKJKb4THHm5FtNISgcnkjWO&#10;SHbribl8QeD3mt6mQj3TPpsCfhJjvsfiac53m5rr0S3Hf5b1gE92iggODemgvvtlvb89N//Xy2Hl&#10;9da09FmdaRJnkF0WziJksxSZCluhdaiOkzuB1yR7S1Xc4TwQpNUqMpw3L0B5EfhO1iQP0JvPONHj&#10;bRg8kNcxskoY672mt6CNm9UqlO7FZXHyptl4S8cmk/JeLOwN88rkkeWj0ZUTYWyFJ3BfnU285gnc&#10;jY+O9bxxPbKeKE8ncO0onrrPl/G94hkMmsS4OcWzk7ZqPYUs5mruW62nkkrF0weTHpfUTOM+tJsf&#10;CIudJZaBd1Ke2jg9yoJ+UPB93BfXW89uAn8JjevZLwQylidSE8eR8lhYenuT9TRoX/AI9KlEfKZT&#10;NK5PYTdc063nk52ivrv53+0vfoQcUV6tKs9vPb/yPNkpGa1n52191kOu91Osx5sxCB7Xc6w3x8pb&#10;3PdZD74T/NYT5W1f3dJ6lOv9SdZL1ZzqTCMZ0W4+WyliDSU9/p3Ws4hoVE++OD3Kgn5Q8H3cF9fb&#10;P916GmF+0HoAgqN0z9a8v6z39wCsR9MXLDtVnthNIetJJZsODeTRkSq07UwR5RG8/8xZljxtTofv&#10;o6PhvXdi0K7bBdqAYdYkO4Ut+47g8pbO0WPMahWavZXT9HiZnlPbDr1EeWusB8ZWubxdPSXlrb83&#10;2283zs365J1rQNbzlbfHZuoWGN+J7MR3rvUs66hthTTraW1rBJeqOd+tp7NUsj7yCSstrqWiwQrF&#10;PHJuXTSuqIAMKjK+1W6uhm7C+ku/wfc9bhBof/fj6XGVGhDl0dUqz8UIDkZDGZtayUoQmjOkDeoB&#10;n+/Sn4rjqM+X5OFnv+/Ubum+A75/q7/4WeTocJ6keKS8MFHHiPUc5Q3ZhrfnTEb0HOsh0WPlEWNp&#10;mzHioee6WiVlcXLbi5ftZgaDXwPEKV6nncHwrCebMeyIHnxHI3qc6EF5+n4M81Yg13o0lWGsN6nW&#10;k/XJu2o9Ul6K9ZDiOdZL8R1f1Xd+66W6zyjva9YTVd1gvayk2sr/NG1BnEgEWkFniljL6DeYnjau&#10;yAc9rPVEN9pNbr+OtdV3Wy9j3FUebbGwglPZ0VyHDd7eerLhzPNa+soVaFHgW3Wikm49+XeobVWe&#10;PvrFTyenNjggpFiPVuFZ6/EUbbrydM9Zdush47vBelDeD1iPJ3Bx9VnPmcf4mvWowr2F9VJzvTWt&#10;bYVvt57nOyHVenrrc9bXUd8JvqfZrWci1jL6Db64Ih/0+FnWS0W/xxfX/vrxjHG1HrQFtVGDMcpz&#10;uK31kOj5cj22WzbrSdDnO5/y1HRA27989zcA1ouZQT16fyNnduI1xeZ0CkwnV0FkRwuSAS9VIWx5&#10;G2Df6YIVVLhwXIYtaFThLtrVKp71zK7bcXOUHtW2UN7keu/05vM4Ad8Z5aG8dd6F5lqPxvXgu7Wz&#10;CV6fLL4j6Fg9tt7eNY3oORXu0mFy+cj4DnYzvgO2pFVevyf0VjXn46vW80nK7ZASd66ZYeUZZ2Un&#10;pX+muImk2Ue0opr7But9po/7Hnlfy+it4unMh3yDLyikWk/8leI40Zz1mtd2EQkKzq1IUN0natu/&#10;NppLx1iPX/st1nP1p4IT2fnQf6W/+Ln8edZDlpfJer0z/s0YN1pPZAfNGeXZSYx06w3Cd8LtrBen&#10;t99Ced9oPc7vXMR6ik92yndbzxe/JWqxbHidv8t6yt+79azFslovG+o799aX+tnTBw64kRFjPeb2&#10;1tN/n7/4MzDWI0L9sB40d7P1xHTakElbsh5twxDl0cvPUOHSBG6XqW2BWo9PWEnN9QYXSXkv9P1n&#10;ZD2qbWkew4hPsjwey9uE8npZeWI9OmQF1lvYfcGHrLxYTLXeyjHN3qZbb+tilmZvaQIXFS7EJ+5z&#10;rScVLpkui/VQ0t4sOyWr9SyqGyFbXLkp3VNnZdefv2dqXD/oc5BipPNN1mPH+R55X8joreK5zId8&#10;gy8oONYT2SlqPS+iXvMhmuMO0By1OSjWM99zZdTmlrp0axuu8tR6Ir5f1vsvJKcuFLMMEKQ5F/Wd&#10;OM6P+q6JZEdXmccwa1as8oAoj6znP2TFfcstKc9YD7ITaFnyGi1L5i23muj1CXyG6ABtxtgZMrO3&#10;coaosZ4kerQlw8zevufa9nzGHrUyx6j1Xh4kAQ3qMWQ9kZ1gx++k4R/FAz7ZKdmsh4jAtyqj20Bi&#10;EkOlkdLH1Zm99RBP+YLWd0Yujs4EVYynJ6eb+0Fyonub2t+7vR1ef/nC1KfAJzv0kYhPdhJ0ewoZ&#10;rQeLUcS2vdtrT3CqOVyR+okH1XeyeAVXkZ34zrWb+s5Fn/7i5/L91pMUz262NYVtuvUkxTNZHu9C&#10;s8rjXWh8UrxrPa5tVzqltr2F9WLZrLd8CEaWb2u9RWR5YP/Lj1oPeR9A4y9pPd+tRny3GvFub4fX&#10;X74w9SnwuUztJpJKj2tEIJ35rMdqk4Zaz9S5qSmeaA7XH7eexn/xZ5BTH7bWo3p2INV0HmQ6Fh9t&#10;NbNVLSV61nrkOy1s+a2PAVLetOR3acqbj/QvALv3dinKE7hebavKI+uhvGXlyWYMth4tSwYzWzFa&#10;qfeWrbcL69HKZAa+I1aOxmgXGpW3YHL9gxy1EpeTRGlc73JuBxWuZz3UtrCeKC/FelLhOtYDVNu6&#10;slNc3wnZrJcNZ7zPp7MUqSkqLBvJ2kH62LZ6hNCgPcVEH2l/08F5pGSUmjYMaLu3FqMt12XS0Ahf&#10;vf4Sl0cOMJcaTaSGq8Rd8EHt4EJq48kKGE1lRw1W4b5az87nqu8EcRxZL/WYZfju8Joaaj11n/w7&#10;dJWn6L/SX/xMksn/DypcnxBWZaH4AAAAAElFTkSuQmCCUEsDBAoAAAAAAAAAIQD2286nfxMDAH8T&#10;AwAUAAAAZHJzL21lZGlhL2ltYWdlMi5wbmeJUE5HDQoaCgAAAA1JSERSAAABpwAAAT4IAgAAAKbk&#10;SEQAAAABc1JHQgCuzhzpAAAABGdBTUEAALGPC/xhBQAAAAlwSFlzAAAh1QAAIdUBBJy0nQAA/6VJ&#10;REFUeF7M/fdzI0mW5Y/W//p2Znqmu6tSWGZSaxIgSFCCBAmtFQmqVKVa7OwIWzGzP+yuPbNn3/f+&#10;lnfOudc9AiCYorp6d82OhXl4XPcIsAqfPNfdw/HNarm7dNFaPG+uX3Q2i83l/NFmqbNy0VsutpeL&#10;rRWqbVq77K0UO6sXXWil2F3BkUJwG1oudoK6EnroQ4uFBlqxh8suxXgJPaSEhkvFNhTCrJMkXs9D&#10;LZ2bOqbFM9fyeRdaPGsvnLXnz9qL50FFU8e0UsSnoOzxVqgBtFYarl0O10p9/EGk3moF5f56ZTSp&#10;4Ub1aqs+3m9ebdVGm/XxVv0a2qhRmzWc3kgojLebt9vNO1OmfZdpSSi073ZarkznIdOG7lHebt1t&#10;NW6k2+32A7SDSwig7k07nbdQBupSO+3b3cGHzfZ9pveW6r/P9D9m+h+yw+93g3LUxyCUf6BGP5n2&#10;rqjc6EfT3uj7PY/5UbLm3+9aACN/ss6tfm/0A5Qb/bA7pBjwSe2Pf85d/Yjj3vWPe1foMEidoMaU&#10;PI+dBtknyg4/Zgcf+AAj6CM1xKnEmu/3rtAVZd1S3sP08/hV+5sMZzyAKzxA6JYfPI9PgT+gC386&#10;aOoUfX6/j887+uH45oejm5/z1z9SqJEQE24d/p54BgqFjxL/c0isVwz/I8b6fSme5gbU3sDr86Mf&#10;TfvDHw+ufka9Bwx/2JfC7X7ApXjVevCaPvQx1/8wod773c476a2r+z7oHZSL6r139XUMYbkeLplY&#10;jyZZ6i2lDq150n+byoX6XPdhl7q3b1O2c4fybudelVTSVfsBynVcu9I3a+XuSonYWr/sbl601o5O&#10;18m4BGeBeuBFZ7VI5JF6iTzsKeotnxOXq8ayvz71DHlfQz0ij9QD8qaoV55BPSBvs3qN43Z1uFEZ&#10;iW6kHnhnepJ6hrxH1NsJZSBvQpPUM9gl4qV7iL11327h/4bhh93B++wA1PuQpl7ydTI8ha/3k9Sz&#10;Lw9jJqhnV3eH0A8koH8Dv5p6AAeeKoFLlDpJ6uPzTIb5h1JwTvT5P0I9BOyL2o8wN3XKv5JTb5yi&#10;HoWY5L7+R+Yf3zCEwlPUszCX0S03CGAKzLL6GAZ4gXG53kcP+ArqoedH1IN6Jofa56ln+hT1nFNf&#10;TD0wLsEckffl1FstdwC+tXJvvdTfvGhunJ6tF1ugz1qpS10CE6Se/B2MXs/AR1QZ9czHkUezqYcY&#10;9LxW6kWchYZRxqDuEsEHwEXqobInPlLqeZJ6iCf12kAeCkCenQJ80Kepl0CZp3jINPXAO0PeYK0y&#10;nKKeIS+eknek3nizfmMS8m4NfM6y6PVMrbusSIdKHGHrKMQo2FgGTVFvu/POpfptBoCMsIpwf2Si&#10;Wb9M712knil8Tz7CEkIq62sWqBe+/GIcj/btQtkCxAu00pc/O/whi0tXPzlPDRnSbOpZ/w4OFtAQ&#10;j4d4h0uUYqyS9dYk1CiATxKpt3etZwPjrqRoZkU9AtEUn9A6iQ8WZTeyvwk+u/4NmHgAPgMi/TmN&#10;evvXP0F8jIg5a4jPq38tjHroEE+LAqh3dP3D4fgnQx44iLb7bBVvbf+ZyCOJqBKVUDD22X8XD4sK&#10;dLNWPyTYUg8JDXsfiDBwyq9+EfVYBvLASusk0UcG9KGPJoPdTAlSAXNPUE/gA6QenHrdt6xJe0lR&#10;D4Up6oVOrC0q0dYLTr1AOqOe8ip4vVJ3HcgrDzaQuxVrm4XieomeC9YPWiN0CLW1C5Sp6PWMcYYk&#10;ySkW4AVgSTR6lJ2uXvZNyyFgGeW0UCOtXBBGAmgkKXteBNpAPZUpQdBiRMAIO8dcUNdkMDXqLVH4&#10;LL3V0iBRmVopDdbKhjwcTUY6II/apOm7AgE36O9uN4NEMbDsDuDD35f8ahJtCfWaN6QeKus3vGSi&#10;uQPI0orUYz4bXV6gHkhHZbqune57KNOD3fuQRZ47+JgZfA+5OyMsPkLhOwYQ8MvppKOQt6IyUIC0&#10;QiqKPPTn/M0f1QP6kUY/QZ7kshN+91B2yKJmgibsijQMpw5HcME85ucEukloCKIFhBGyjj+jm516&#10;DSsdUpEOXm+PAYUAf4xQv3/9s8loC0MHU0ZIJfHu9azhFPVS/NJnxz8SAIcgCPBRyPHVswcYVXHr&#10;+Jwuki5//XMO/1BROBXUHmm6fhDBB1snBYAa4+ItiEWPjDJbJ1nb/sds72O2+3G393EXaOPpB2gX&#10;9BQNwa9s5x2U4EkCbvA/rSNMqBKPxDKTMxG8k2Fk/ot+DFtC2yT1su0HU6hBwcyds9UYh1a8dfs+&#10;Z/jDV8OGhpgVUfbl+ma93IfXQwbKPLRQXi9crF0Cc61fi3qGvMfUiwFPUI/IE/WAJ0deoB6h5sj7&#10;C6gn5P01qCfkBerxDy3A7TRvKbN4oRLHSLEU70xC2yPqZbrvJJSfoF6fSlGPlBERJqnnX8tAgSeo&#10;B4V8eYJ6jKHv868Q+v8M9ZLb4RLlmPicnHp0eTOoZx9KstP/Y9QLf9VwO/+8j6mn4Tx05X+Np6gH&#10;fcR/5a+nXgphkpm+aeql3Vw6/jH1uk9QDwbwk9SLyIOepp57Pb/a9zCqI4eIGOvwc9SLMup5notM&#10;CA7DDUeKehug3kVn9aID6q0XyqunF6vF5upFe73UgTbKAFl75dySXIYh5VxDBprCnMmoZPRJixmr&#10;ySKNdKmwJQKot0j8gT7gnQX76FvkWiLBDg3JMgLO3B/FxDaIKTCFeNxCwUa9C/aJU6vnE4LIoHCJ&#10;pJOGOK6WhxDBR/aFIwXkXUMbTHWpdc5jjDfqN6YU/pS3gm6EYBjgYxp7v9O6x1FZrdMN/yU0VGdl&#10;aqv9FtpuB94xgTXeuWJ90DsI1LMMV3MaFL5X4pHzTmjgl393CBiJX86Xn0W65HTPqfcTeiM30URC&#10;hssklz14b5PysKQrRuKbJuKwoVEvBPjpTzmAZvwHWEs79R5wGokjlu2GVNoYh8+VgfD9HAnBuMrb&#10;8dly1+pEn1ofnOJ9XQZB8Mv5G2Q48yMIdXj7x/wYTxXjqfhUxqwUtvx2Ewox0L6EGn+eFLbiMbAJ&#10;lDHkkXreVSL9McFTiw/w2uXkg5Rm2eDj/pATGqFn1u9JHkCifTClM1nQbbdLZSHjXd+xRY+GS6jE&#10;v7XIPQOtYLLks2x2wpkl70bFejERp8HrdR9yvYe9nns9SlcZ1qZwC1O2zXp2qwE7YxnshU+GEHnM&#10;YcE7KiZYYTx9q3mPNIvUWxXRmOSelVdIvcbqJcwdhUsr5z6Na9SDAvUcTKYp6hmbhKeJelLGA1zB&#10;hZF6a+VIPRewFSg2Qb2508Z8oQXqLQB2kk9iTFMv/Ty8HZhrZtD64b1Ivd5M6kHkXWTfE9RbR2EG&#10;9YLpk2zYjiN3gXqu8O9PoB5JJ+q9S1Mv4V1vinqEXZSo57wz4dubHWjGU182WA9+2VA5pEQ993TG&#10;uFiO1DMHZyyDNLTnEJlQKgbcsduJa5PUM9klU8QcGBeoR+OJSzxFcEKZKepRJB07T56TXAb1fs7y&#10;jo4Ja6XeTESYKEbYKfGkxDuTl4E8er0k/iupp9vFMKMeCv48AXNTCmyCnqKeK4kP1HPwTVIvnmbh&#10;3AnTCeoBdllkCcBZwrtoyox6700p6mlqovch03m33UpolaKe4hPqmad7gno92MDAO5MsZIRdIrQC&#10;fHHUSF/0gLKcCPCRu2wbyCP1THEucatxv9O4Q4YLZhn1+qTeiVNvpdikzpuLhbqZwV+FesAWjvBW&#10;M6mHZ5gwhoqfST0jFycunqSegY+3C8/zhdSjvoJ60i+nXgDfp71eQr2gL6YeSJemHpJBox7QkKZe&#10;YJCfRn0l9UIiLIPpsHPqReSlqWfIG/4Iv4bmdjpJPeEmUi+5I5HHymuEoatAPb87mvyF1KNAEyKP&#10;Pcf4v4h60EyvN6VIsaeol0WyqZTT4z34SeqRFDRr7+3/HHDtF1Iv1Cv9RMGoh4zSafXF1KNwavWI&#10;zEixHwuYRh41Qb2kWyXUX0E9m6jdKg83Ty9XC6X1YnOzBA6CevXls/rKWXOj1EuWnpB3JgOTQy14&#10;Kxti01UbuVMwamwulZfEtdT4mjJcmTLREDACklw2abtYaIpiKhvUghx/5+15abHQWj4DstmbYNdd&#10;PKeEPLsXYcdTpLoaQ7TnXMKtObAor3c5XCm7kOSaAvWSob2JkT44Ppm+hHo2n4sM95NyxnH2lkN4&#10;xj5oCykwgfgW7myn+14cvIcsfidM6W7gPyRqiLz3BJ9luPj/m56OivgT+4g8k8HrEb+Iwp3eRxJH&#10;3y6rVyF4q0nFfizzTZ3aMB+nU33cbWTxJqOkQyGI+DNN1icyZ8dHmnXKGntmXqIcT+HUrzJez8Zl&#10;dySRfViN6HFylgoQzN/8EVi0AFAvP/4JStyf1QfxA+rvPFWfIr7X+GPYrEJKj+gZa0z8LBxGDJgz&#10;iX1IYH/0Go7iIaV1gAJnYRQveD0lvIf4L6KslgPBvXdZiuyTdIp/RzvvIQOiGKe1oiHxVB4qeAUZ&#10;5mJOavThFOoEDdGtTXeEVmHKVUw0er7LCW1m5ZL7Sjkc8fWpjXcat2AZUt2AOVfAH8oCXwu6hWx4&#10;/Rsgb70EB9ddK3bWjorLJ2Vktesl4KwuNUC99UtOd3wZ9fw0yoJR+GLqJcj7VannN/o89YC8Szd6&#10;0NPUM+SF02D6/gLq3XOOIlBvBy7P1H0v3zebeludt0AeSBfsHv73JfXC6F4ywPdl1EPNjxkWku+n&#10;yRj3WLGfJ6hHNKRnGyap56iS3PTNpF5o5fksZPVTp6yxD2KMQ00wZV5jV/GJnqCeswzyD/59gjzJ&#10;vd502Gf161DP/oasD7z7pGTlwDjaugnq0Q8Ovs8PxDIqYO4J6sHQMcPA8VegnnWrfujXODxnLBP1&#10;KFIPQHyaevv4dx1fH3zvysOt2rXQliAP+gz1kMaulzvAHGC3nD9aKVTIqcvu8jmRt8okl/O5yGoB&#10;PrIvYdmnqEfGiUeKtBqKV4E8Us8lF4YMl5dIn0fUA+MWCq0p6iXSXQx8EGqWdVOjG2+qiQ4nHWU9&#10;h1N7mIvuosC3jPSW4BuscCaXXi+yz6i3VhmZyLsqYCc9oh6X7IWFeJ+RWGYrV/DfKaFeB5nIO8Hu&#10;7SZ9H1e3KMyo99aoF/1doJ6S3J58n50G9hn1EipphpccCd9Ak64SXvbNjF+/iK0pJR1OUw/3YgDQ&#10;YOUgu8qXPdK0mmAW7phUEi6I16y0np+nDh0Gx6PJejDGWQ+f9HqhHz0qIsPnsqlhc224e/w7TKwK&#10;hASjIHTlj+13ocKlSYWAL6UeHgb31bIk/gedpBssm8+ueg2TX47BgV9MZtFDmJw16mV6zHm5WEQz&#10;/gjjeHGKeiG99cTWCEVN0idSL5FTz6DDhXIusYyXmI2+IzTZJ2JsnoGL7Khp6rmJs95iGOtb95nm&#10;Hb74m7WrTCvhHYM5d2HxaMj+jX2ZSL3Vi1a22lkvtddKnSVQ76waXsngoB60ylUs7Ug9mq+UZQP4&#10;Ir8CxZw4JmJOCtCJcq6ZB4ynS1wjTS1LS2dNIG+uAJy1ZitFvVieUISjboTnN9njEYsXgcil/kq5&#10;v1LqUSiUyb6g4WplQmuVId9Cq499NkNvpEFu8bhs5Q5/382gLQmFjebdRiNFvYCztJWDnIYUy5ut&#10;O9NOh4OA250Hg9p2F16P2um57H/fnSCDIMEnzCUyGjoHI5IS4TtpRzMp9i2NSoUFCTqxPirj+sEU&#10;eCR4sQl6Tvq3JvEuFLKwESpxya9ah6E+KJTVsz8MZFCLSj1tkE7FZSoJdtb4YyT1DjuxT2R0Poa2&#10;oUMT3NZ7aHf4gWFkqFMsWj+Dnb1HwTsCYWF0Aoo3Au92gTwTU9Rwa/h3Dsy5Agd9UbpbOQ3qmQyO&#10;UZk+/l3k/zA+Xhyop0kGyvBnBi3xaAavRPEUXCPjxCkqgZ3RSkzkkJzBkSvwjXoebzAVT70f2TSL&#10;Sfi1i55lEncEOBlP8s4oCRqCg1LSCsed5s229M3mZeOk2wf1VorthcMzWjyjnpC3ct6AAD5cNRmb&#10;/u+h3kIBAc35QnNOQsFqvoJ6QTOpt1jqQUu8NIE/2D1hbmwW7xH1+EYa39lo3ExTr/G11DOhhrKp&#10;j1+VevErOkPhy/nXot5T/SeapFvozZkV6xOhkpf+76Ae/ry9txCdl/AUkBf/sE49E+/4BPXCqzXe&#10;Q7zv56mXQt5fgXq0Zp+gXgpn5tGEvDT1HGcxTNQLHtCQ9wnqMZWW6fs09SAgb6t+7dTLV+qHdb2E&#10;e9laOymukDXGhebyOYWaQD0eIzWWL0ANFBxqAYLAxwTFLMONDRManjMVDTVJPx7m+SysHNAWyGUq&#10;tCCg0DRXaEDziQg+sg9ANIGA4GOE4JQCdgm+i+7SJaeSKbIPCW8UeQfqRa/HxNZmMGooXG3U4fug&#10;q3W4PxnATR5RP95oaG4X+DMZBAPsoonzU3AQIuZwTCshIJCnI5JcwbHD2YztLo6ULd/L9N8DeaCh&#10;0y2RD/NZwkjxy0NaceGb1r4ZCq0Qv/aJRJN0ZFrWm7qa7tB4lA6GYrdT9VGRbgY7q1ThI+dJAmft&#10;qfzByCCPjPhwwAXSRYolAV+qgBspIGwqxu9O2aJxHMksvrZsrEwlsMY1L8Q/SFDsXHRjgPqX6Usw&#10;msaczU6IYparGshMHPPlbCmOkv6N1OuM+gcyjN9xTRxlLHtn7EvwF9hnr0umZfSJrIk4c6i5L7P0&#10;UxmovzvxOH7iFJ6Oti7xbtbVgyFPmEuJa2PvoR2+9HlLAXZ6X968yDfnjdb2JdDWzdd7mfOL1UCr&#10;SD3UrHFpC6mnI2W0AiwMUmmJIHyT1zRBPWeZhv/O2pTP+doxURi/C7SaRb15KaJtodCApqincuNL&#10;qSfwAXmRfShEi2dKqOfIe0S9UK/kN0DQTJ9kps8Yt81jyF6blPh4O8G7FoIVzzLxB94Jf2Iftx5A&#10;4Q4ENCWLlkE9/A9tsAt4+kLqRWUH+IJRSeVkmH+30TzUoDcWkg5x9w+ZoQu0mtRE83gaNUU909Ql&#10;XQ0PNql4I4OdNSFKvpR6BppUP5Ny6Ey38qeiyCONppF6EXM4fgX1IN6O/zminHq+coVXSb04Tmdy&#10;VKX0BPUggXLayk3LBu9IPWErvkge8WReLDALZbHJAEehwLaWsnAGb5p6Ud6hSUu+BL7kqro1Q5fi&#10;XVqkXvOGyGuMQT1okxsjXdPrbZW6y4VmvtrKnJ0BbU49M3rnTSDvS6hHU2YqUjOoJ3M3i3qmx9Sz&#10;HHYSedAk9fQYHdz3S6g3Y+zvEfVAurQC9Rx8T1PPFetJPfjBp6kn5CVez6i3btQzxkHMiOEWxwiY&#10;pB4LQQ+cyZ2knhlA4iZxeVGgHjkYhW9XAo5UPRSpt9ODeZTgIv2NNwWEr3esQW8sRPSIejv9d6aI&#10;j6CJ5vE0KqJtgnoA1tWErdsZvDcl9/WrrjSSiJL/XdSjQcNHc6/3g47m+EyGvEQp3plC50bPKGH0&#10;KerB7sH90QAibIp6pFuKerR4cnn4ZxIsC+BDrirMOf5YKcpMUS8NJtMXUI/6WuoZ8mZRL4U8KPAu&#10;27yBMkLeDOqtnNdN2VJ19ehUeAJWGktnTWgRAv600d4cEeNzqYiBB6QxNMzFI+StCBoGgyMUWBYB&#10;Rxk9qXMqrkSJuHQYsUPKdlIxW0eoIbc9BeaMa0TbQqEOzSfynDfU22ndh//8CVsLxfZCsYOjVkp3&#10;RDotYSnhSOqhnuuWH3m9RNURtFYdmiIHXYF6DjvIdtBr3iIdIPWU8Gq8j0oIqMJ6AwqVpva9ySC4&#10;EYTTTaHQ2MeN9oSbre47CKaPtNKRyS+OCRfEFOOU0OOyAHxtcLUPbAXehYZBCe+mZZB16s1qzjAP&#10;kBNkpT9PiNGzfTCc5a5/ivXBPE6dSrFPgGCSbhFerFGlmSb7cyksEi3EK4Axkp+GfrJ0r5RfDfUA&#10;Fj4dP6/+FKrhUcto7Hk++BRHuJQWavAfC4VIVVMEH/+7SDYOqEXL+mvTzVFh2O6R/KqtUzGXR9mi&#10;93gq3lEGwUgrPw2y0ToO2AV5TYK/NLxwik5SvXklgHWbad1QdpqImWyIpAL7UGalBvgQM+n4opDq&#10;Nm6pOjJcgG+8VbuGvrF1eWvFRr5S2zotrF1MUa+xeN4Q9fjmA2g1g3pTCtSzSIeX8YuVPm44RT34&#10;vi+iXsDc11PP9QT1ZPQosI8y5P0i6qWQl6IeB/iksG+oazb1UtqAAWyQa17j1JPvS1EPNWnq0fFp&#10;NsOpp4TXqDdFH6eMcSotC+jrCwx7GOKnNdUqKn7NjBdPtpoMmDrV4+F0C9k6nzmhYWDc1GloHpTi&#10;yAT1IGvoRPsc9ZIOTUk/T1FPsJ6kXujWCp+innWF41PUM+SlqZeG2v+V1HOKJV1Rof5p6qUiqRT1&#10;qF9MPc7SrhWbh9V65ux8rdhaBhEKDXANMvDJ4oEswEQT2DJpcoMFw4fDTm1xVAyph1YQPNpiAZcQ&#10;ME09z3yZ8OLWspOSZcqBeknGGqYvWDDfN5N6FqZIr1k4ayycfcLrOfjmbbUz2MdFfCRgmnpRKepR&#10;kXprtStovX4NxQIlCG7Urx12jRtUkoONmyBRz1yesl2nHh0f17t4vSqtTOoBlyiTdybmvKCezKBG&#10;/Z6iXvJN5tdyhowL+GppwtfhqK8iZVd5+oRs9BBfM49nc+/BWnkhBvCUWWqEsiqdevhEoLnVu8S4&#10;6dPQWxC70odNKGZYsXolnoRaEuMYSuItIMhOYz8BeaG3pJ6PrY/vH9bqGSlZw8C+2KH3jwDdfSb1&#10;FABy8T8Nk1xWTkJNXKO8Mq0U9cKIXop6Cc6kSL1HsswXgDMqOezCqZAUsWUKpy2UH4dBAl9yaorB&#10;1klqWsME5MXp2scK1NsR9Qx5oh74ddZaPW/tFC62CsUVcA1GL6Ge00qjZsRKoBvQhjKEgoRLLjRv&#10;GsIg2DHTInwcbV1ztdiEo9wsd9cvOVwI3hF5eAwNIy6d16HF8/rCeYMi76j5swYkkIFcVMCZeTqV&#10;T6Gaae607grBTr2zJjTvvDOZ1zN3iXIXihCElrkjC7ckEP6CKkMTwIdjpN5q7QpaI+nGa6lsF2We&#10;hgG+9fqthIKbQY7oEXZu/Qx84KBluMAiGdcYc7mfZPXrwKUG+4x67vg69+tIpfG/CL0ewEchyfU8&#10;VwJBIBSmvxX2LcUXSYRicGo4LyqhDMOk0DAINazcYX6KMMcTy6ZQE2SViXQXv2o3nUG92Ju1TXoI&#10;YYIR6sVcRw8UW02dRvAl9erBWEOFSyZEglBxwZB1yI+Poyn0/EhiX5QgmB3iXm+hWJMa79NToX+N&#10;3GVgxLgaxk9Tw3YBZPY8AYIpxUsSZ285ELwt6sVF8p6HRroFTVHPwjg8N6Up+ji/mK7uNL0s0Q9C&#10;u7Y/SutWJtF9omogQs1PvcYH76hQ1sRFoqQeyGvcZmj3xlv67YfN6tU3QN5M6tGyuWZRD6enNUqV&#10;rE8hz46T1EMPzeViZ6vc3Sq1Ny6a25UBqMfb/VrUI/KepN5coeb6DPW6i5d9KJ3hfpp6pinqEXxi&#10;3DT1WGkC70yfoh4q13CJNnC81eLxCerdAXP0fWgo6sHccR3fI+olp5+jnn1pETCTett9pJwx60yo&#10;t917b3qKev6d905SFLN6ZxbjEZBc5S3i0aQwaxXbJj14WJpQacVWU6cGF/Il1vNP9MXUi39A3Z0K&#10;PT/Sp6jny+j64d0JAM6eKmCOtNJTGbZw67+EepB5vRT1pKepZwHgnSkFMsnYFPXXo15QGnm8Rayf&#10;TT1bh3xez5wXd86LSyRXLUpoi0ST3NkRgnMngEvNiGNTqKIb81AUDJcxA8URdg8p7SoTWy39I/LQ&#10;m+ewKRdJGebYp47WD6kXWGbUC1ALirCT3kiTMUp7QVKAD0luyG0FPqgXqDdYlrgZDGEH6oF9/eXy&#10;YLk8hEKqyxV8oF4q4eUw32rFBvtEQKupXQcaWgrssAPUyDWmuqSYjdbJ1jHhNSwKZzYCeMPcVgr4&#10;Y4bLJNeFTrjwhchzMb1NuzyudIE87cV3T9/SROFrqS9tACUBt6VOnJ5BBjWKMx4fCFNRb4e8I/K2&#10;pakwI+nj2wFYSWSqXqfoM3XJ6ebiR7PkMfRj3e6OnGIeyUqFiWWU3QUCZRL6UEg8k2BrTrH/SD31&#10;iQC2lUJviawHIIydhzAITd5lg3aH4BoFAjKYGJX8OfUPUi8msAQWMYdLaYRRoaGdRggmcnPHAgLC&#10;Orsg5xFy20SRdIId017FCHbOx0Ar4kmDdOAXOUUAtVCwSFxVW3LQbyQgBsYJf05ALUWO3Von6ifF&#10;PmS7ghq03UhI59LVTOOGqo936teQMtyrbxYL1cVCZeWskiue7RTOlgoV1Cywklo4rc6folBfOpMi&#10;9UgieatAH6OewMTZXoOU5MAyIQa9oe3yOZLoxtI5uiLsoqezftQVpbRUpzBo3pvpS6n3mtRLTGJy&#10;o2nqdWn0it15ifiT5nHV3s8N1FsqD6FAPWW4qdXLU1qpjly165XaFeTsC7CzQgRfFKycdLPOZSvR&#10;ALqhI+8MfEIeCpbhSj60R+ThX2+gTYN6/v0BMvC/Pr8tEgqOCbNsbs2EFdYLYcQcqYdvyyPqEXOz&#10;FPt5inr2TY714TGSmnS9yuRa6hY0mxFGBnQohZUJ7QwAaFDbJQyZ7M+C4y+iXujfrzrpEpmVM/vG&#10;8TtzdmySUG83RT3eFE8S4WW8I/Lg48J/NdguMNTMnT2/MY4KDe3U6CZ4xTJPdYnYekw9SQN/fKvE&#10;qZd4QL5kJvTMpt4uaZVoW3uiJPOw5N0Dt5DywThnn1EPmqCeTY+kqLfLTiaop2kK0+0k9YjdHUOe&#10;qJepX0NAHqm3fA4A1deL1fxFYef0ZPGkDORNUO9E1AtizivkzR2jngXSJ3g9gOkJ6tmRgFtiGtv8&#10;Uuolp2yOAJ+F+KXUi7PDU9QLyOvMnbWh+bBt3xuk55rSfUQ9GUDzel9EPSIvUg+MMxny6ARTi/so&#10;ox683iT1wtWb4PVcEXm2Xk9vbsymHr5COd90j7KvcdQUbuK3F6D5FakHl4db02wG8IUHSEWm6lX2&#10;pFiCA4VdfYjgE8sQgGdDLo/ndPMVX9Tb6j1AdknUi1kk/yz8+xhuUshz6tnfTXeR+DxPU09/Ya9k&#10;IUW9t7Oo9xbI4/Gz1PN1dm7ZDHlfTr0ZAuPsOKFIvQR5M6kXElvDWaQeUHXHLUK7jr8U9QxwFh+Q&#10;95h66H8m9fTO2Sepd/MV1LPFeqDeUelsu3C+fFZdOqtBQCEzXLIv5LantbmjMjhICJ6xBtgC+NJ4&#10;QsH4wrzypLZwAucINqHGcWbUYwLrrVCOGa7xlNkxAKfJVtDTI1Pyq69OcBdnGXVafaw3JxSuGiKh&#10;hTOb1mgsFls6OgRt6pbLmB2CLnq9Un+JiS2Q11dZY3nB68WhPZNN6UIrrkA9VwgD++rIea9XgTyC&#10;73qdb7OZB9RYXhzya5iAP9MtrgJzhkX3erR7nL6AxQtez6mnfJYDeZzAlfQd1uwq6RO+zPyKUjEz&#10;3Rl+v53yYlGADnNeo14XR2S+EtPbDzi6mPxGYPE0LXRitzMmQmY2k7xYvbHD1CgkZL15n6jH11uI&#10;QWGzfbeBr5lRT8YQWNzpE3PbfXRCSm7havB6292HAD4hEiTF1ynUZJFsDskmA6XdBXIaRvnfzT9O&#10;qt7jXezTKOb9G4v5BiHggvhQH+Q4s1E8ZbImp9v+8F1++C43AJseoPjzKTHAxxB673alEADe2c/s&#10;2Q8r86dXTLZsmOBT5K5TL9AKMfj/qnFr6a39GMUOdwDSW+GEFyOz4JS2G/CYwCbKaBXkU7EkHaG2&#10;0zQ4op8Q4610d/HRtuNlwzB4x59kaEyIkXAA9Rt/exf4q9/uwAbyyHE9OwbqnVcO4PXOiyvnRF6k&#10;nhwfAUeXd1qbP658AfUMQ2CT9TBBPXg0AG4FlPFWn6Be9Ix+i6BAvWNS781pTZrmnWkW9Txr/nWo&#10;l+Kd6TPUq41WXULek9RLzXJ8GfXwjd3U8RH1KGS7X0m9j5+hnhbEpKnnkHLkvd8AbVnJ0cDHQr3d&#10;bhb17C6fpJ66pdFLkQV4ovubph4ZJ/B5wQSyzKAebE6o+TT1yKnJv5srqfd4F3owCxb6/wupl+2/&#10;pcimCepxZINC55+lXoK8x9QLXm+aejk8DCsdW3E/cA8LMuSRa1ERZ5JdjQHbsGMzqSfepZCnV2uN&#10;d7OotwPJ60XqAXmzqHdWg+j1ysWtwvlSoSLqGewmvR5OT5D8EmRcs6KjkQ4CzmLWKdlMLsNwFQbQ&#10;qOd0UwA0TT3VL5yBd5F63n+AKXuzDl8f116f1F8fVymg7RHyIFIPFjW09R4MfOecF47UA+9MU9Tj&#10;LMcl91wx6vHNDc9tlcA+7fUC+yaop9wWgAvIq10Lc6AbK9NzuxsAHEf6kMlyKiNNPV4N1Ftv3ZlA&#10;OpvQMOoZ7BJNUQ/fz0nqgRH2vRVWhB5QLzAoLQOZ8lxmu0CbaYp6eKRN3TeYLJLOkEcRPZaxGt0A&#10;KaKWZSFvC8GmWdRTV0RbxMru6HscDXmUUQ8F8S7Nxwg+hIEvVsbfBEdSMoIpBDMstIWAQvd6hjlG&#10;GrPEqRhpnYR+WHiaehPxk8oGBd5Z9spBjDAjAX/nqIL83zxwx/5bp6gHiol6tHhknPhoiSoUf145&#10;02WGC69Hu4c+Pedl5DY4AmAhsslf+6NUCfoE3jmtpqBGRZwpMmIrvDFGr4erMdWNXZlih09Rj7xj&#10;gaN7TK5bVKSeBN5db9euSb2lQhVaO6/ky6X1QnGpUF4+B9cqc+DISXX+VIxLC6QwcV6CIHMw2ZIR&#10;sW+mrHksz5+1TLb8eFFpLy49oh7hSMxxMYqJA3a4ER7v9VH5zXHNxAllPbMrxL9Ruv36BIh0gZjz&#10;XL8iFvvQ3mMRedQFtXTZXS5xI5a4Cwt4t0bqOQGjbDiPPx+uFzbM8ZGAcR6jNqJo6zSfWwf4yDth&#10;7tpZ1rjF/4IbjfGm8laAb13yeQxpPRxNSnJ5tPXJYWcq447AIVQZayACDsfgSmSF6AEDhkCfj6Se&#10;huHYJAU+KtQb8iBr5dTrfwDynHocU6PQKpZTCj1EzHmfgY/2/HJ2fMjwAOEUWJE0tGeR6FZX0RXL&#10;Jo9P5H+H5EZqyEU/wpCuEnlgB72YwYuiDWRBmBMl30crHWllUNPVpDItDwD1JBv4kxQgtEmCGg3d&#10;fYby0wDB6ZG72KFj0Swb+jHq0coxLBkJEewgS1rJGm14l+vxR8t2cd/4q7Jm4ogeIc+aiERi2aSM&#10;ULrkkYkIWduzgO9lasLXWIY8N1KPvg89eH0icC0tVtraFHRlaXLrLte6gdLUi2N/HNeL1FsuVLbO&#10;imtPUy/S7S+kXtQU9WgDoXO6P1GJyAvUY/+RYkY93ZdDhynqpZAHRerZnMZj6pkD/cXUK/Vx9fFr&#10;G0Y9gs+W70UZ9eD4ZAnFPlJvpYIarnRhelsduZvTBgQb3HfATB9oaKYvoZ4poZ6UeL2vpZ4uReqZ&#10;X4NoryTjQnRbVql61xT1Ar+EEsnM1yOFHjw+KpDo66jHkTsKZVO4kccnmvhcMSxFPYaJespAA/Us&#10;7XVnR3FdpCj2RdSDuTN5QIDUZ6kn5P0l1BPyrPBp6klPU08bN30x9TwsiDtu+NvoU9QLEhNxoy+l&#10;XlCkHmAH5GUbVxnuOPCIelVRb/msRhWq62ellZPLxVOuXAH1Fk45gat81ugGHnG9sb+SQZAh/7VV&#10;ymRfzHyNcYKg6OaLh+nOjIlOPctw6fK494kN5y1oeQqppJE7KeS2gh11Inm59uq4+uqo8kY1Porn&#10;1DMF6qUE92fIo4C/c8qmdOOsLhLbufPWHMvcQMF2nZI0n4tUt8Sy0t4BJNMnxVTX2GfOrhaS3HjV&#10;FvFJ4ZRMlO9jbrvV4pHJL6mnyQ0C0Zno5i4lS2+5ttlH94x6yC4T8EGGLfqgUI7f/0ATgoD8En1w&#10;SvXebXKcjoDgWrzYhGFGDReD0QlsnVOMrEFz4w6Om90Hqvew2X8LAUxWbwEqp8SnEpjC8+MJOSg5&#10;5HOqZ7DjQeDDw/BU9zJZQ+XXYbwPTRxn9rkS6TmtQwUY41iwsjHOK72gegIuKTPegh1zVmlMRGSK&#10;eqxJ0W1SEYJeAywKdhOVkvFOXW0D2T6u51LaiwDOz3IG1sq4u43lIUAJbKSSnUIGu6yyXQpXjWIg&#10;i7jG+AA1ZJqAlMmpZwpARKSyY6bDW80bl17NDBmuy+9iDRMPyPuaDHZbRjFH3o2rPuakLQxj8wbI&#10;24EQUxtDW0H2XppWrvCH0KobZ5dLR0VQb0FaPK1SgXoad7MBuDCox0sp6tEVGgdtbTOtH65Gz2VK&#10;QVDUS8lq3DlGKhnyUtQD4KKAP1Dv5VEVDu4NCHhUfn0MAop9vN0s6hUmwYc8l3LqzYN0MJ7F9nyx&#10;/RpA1Hhfmnrm+5x6UKBelKDGo5u+4PUMdibVO/IARMERyKNCwjvebhN2q0Y9gi8opMBTsrXNXN2i&#10;VcpPUc/4Qvrgf3qRzr72hjynHuAC4wbkARycsrC2QolmMGZTz/sPp0FCCQrhvrOpx+bGnRBpbelG&#10;rRKdUJOoIs7wzUwtxAvUI7JR4L04ix1mOWJYqh9+ELDMFAIiyAK54kem/GoMoAf8oDCcGvWi1KFT&#10;z3tjZfr0Mf6mqWflp6lH+3a/AXwE3pnCVSKP1HMOqmDyUwefMw4K9Qm2QBxxB6egW5p6DqnHStWz&#10;86jOfaQe94BqjMMO5CCg020y852mnhW2iDmnHnC2zXXIY1uqEjm4XdNYnjaYgrbq15vVEbweqbd2&#10;Xt0qFJePCkt0eZ+kngzdDOoVanPHFS1tIfIQQOShZpJ6dGHHVGScsUyk+yrqoSseXx1VX4F9RxXo&#10;xcHlq4R6T3q9R9TjGJ9RD+7yDSvp8kg9zW98JfVMTr007ExW/ynq6a01p17tCerVb8Lkr4T/nF9G&#10;vc3OfZCox7RU3/wnqLfZftjgFi8PcFhbnbco6CobmgxPlPdPyhA0od5oFVj2tNcDv56mnkDD2QO7&#10;C+TBj6gX72uKz/OU1zOK/fWo5x3Sk/KIMOXLH5x6iSZZZnQz0rHGslorTyogD//R1+pXaeRBDq8n&#10;qLfzy6kn5KUVUWVcA+9MdgrBh7Zuowx5v5h6xG7zdr0ySuim7fM+Sz0gb70y/GalUINWC/WtwuXq&#10;weniSchtRa4l4szTUlulbFCjVO/DeRTXM4N9y/r5cA66OadEH2adNuEQ5DjzgpJf0jNSjz2kFbhp&#10;FCPXSLcKMGd6fnDx4qj05rhqenVchl6fVLiuJTWoZ0IPoVseF5jktqgzUk/iPgUwfWGYr20DfIuX&#10;XdNyaUDFxDbK6KbyY+rZ6B4oxtPqUHMaNHco2IqWFU50XNsxKOS5pqbU4OoWLnDxwT7AzpNchYGM&#10;SHtBK3DKdqa638IXQ7CjVAMYcfLXIGJQEH1CPihahQwRBAH+1tt3aE6aAHBBXKSS0CrIMlxjU1rq&#10;DdhFV5B6tvhUDIgwiaEIKWMZ5A/cl8CUEL8tucXT3U1+lZ3zdo/r/ZTr+9ShCltd/tH4AFzhLHXv&#10;IaTVHhk46E+lSkmwIwQFrzD+6I9N8Y/M9Nw0QAy100fPyH99eI6PygdGDW56vwPEK57JLEflwlSs&#10;ghnPf/BmKI7f2XCeeEdcGuxifYyfHM5zp8ZgMY7kEgRFrjGlpHVHL6JlkGBG/PnUhJYfa6jOGlLu&#10;2nwO1xRxaTERduzTdglVVptp3gFtJJ2gCRnskN4iq+VrZ9ws3jkIsUYjevZLh049KFMsb54gwzXk&#10;BeppXvVLqIcA09J5A9TDpQnqEXwzqed6TL2pgMfUA/IS6rFAzLE+TT1av89Tb/48wi7qr0I9ypaw&#10;SJzhFeniOr6/kHrJ/AaX8j1NPRCBNfZC7gT14tf1KeppId4E9UwOryinHsE3odChmb5UvPPOZDCi&#10;7GE+TT3gKfYjbcjPosMEZ5+kXvzUgVku3ILx/GdgNvWi+/OnStp6h09Tj/os9ULkI+oZ8gL1Iq2e&#10;0hT1IGs+Rb0YFkyZk8vCIvUIvqepB4qBega7KKdeGPiLmPtVqLfzxdRbLfXXyoPo9aq5y8pWobTE&#10;UbnqAh2fgUzpLeVQe0y9Bc6o1leKSn5Rc0LTR0I54ILXcwgGGXSCvoZ60iPqvTmtUidVkA76Kuoh&#10;1eV4X4GZbwQfqDefnuE16l0AeT1Qb6k0oGJiS3EO1+SVE7CTVObmBZrEWA5COUW9KxzXG0hgr1d9&#10;3fJ1WKss/D1NPZ2SemuNu/XW/UbbbR3/n2YSBBYE6gXHNwk+pITihTBHBUihjFbMdgm4CerZqccH&#10;7ohiCfISbOleIWAy3nugHEaBR0nzEODYwjMbm8JzGkxBPZ6qf4TZEb1Z2U5N3j8BZH+BoAAvBIP1&#10;T1HP/m3gPw86BuSxBxyV/2oigkTjkpfYv3LeFPUMjoa8Ca/Hm24Z8gL1dvtp6lFTjHusnY7EcgjW&#10;kEjEmfWGehFQaAuXJmQTuDwG6jWBvIR6RKSoZ3SLSlGPEtTIvkg9p5uQF6jKxNbYF6m3jSwY1KOQ&#10;wIJ6aMtkdoJ6THjtRwpT1BP4NipD6Jv1syq0eV7Nl6vrpyXzeos+YEdNUW/+pObSpAQwhMolvm7R&#10;MhQ61Ix3hjxKW7NQBjWCJojcQaVTz7sN0lXILR5hWoHeCG2SYw7JLETYHVHhqgVwuoNLmk9iP1Pd&#10;ohyeh8N8UMvf1tB8Ltcqa5NRFkr9BbKPW7PYaxsa3SPLIJ0mcgNYHthCFqMetDQpgC/Oe0gj8Mtd&#10;IZc0x0T4el1bsMj9cYBvaiY3yh1f806jcgF8EIjDdcuOPNm3+7Cwjt9b1LCJDJ0UqGS0UlhamxLL&#10;ZFxCpVjvXJAhmsCWzZYAKya7hSLFIztawTzjRP/GRATo8R7M8UHhgT0M7GOMMZEsY5+xAJEvgWWQ&#10;R0bcoNDBH+QuBlh8VIintyW2Yj3yYrIMRLMVJ/co50YfUBnmcCXkmFRAamhuY3YEcRe3pgyOoF62&#10;d78/fADC3JRZAccoq59UxJYhL9ZHKtmSkQSm4M4sxXhIv7I43mkBdjfmDUk9l1s2M4aQ885OgTMV&#10;jGuCmjchCqUQQLCCaynqkWgAmV6thcvz9cnWT/CM4CDfSwPpLF4FvoS7WRlCTr0tUK9UmUk9w5Dw&#10;l1CPUNOkBApGPRznjiu8JFrJu1GPqOdKKCP6/AXUoyLsolJX/9rUo1AwPUU9/cBu3yY6voB6wxXm&#10;uek9Wn4h9Vz4h/2T1BOD3qH+r0S9x82nqReuRh4FfZp6aCJCfZZ6/Ag6SrF/o0yEWqCYM4hjAsAE&#10;OfV11KPdU7whz8nFSqfeVucOYoeeyU5QLzjBL6Ce6ZPIg34Z9RBv+wWgMIN6yC6/mHqpeQlJlV9C&#10;PXNzX0w9Bj+mHpFXvcLRqbdWKEMbZ5X9cl3UA8Wqi9w1AAUqjNwht01EutlU7An5SOQhbTyuWA3l&#10;rZSWIucF19RJxNnr0wbERFIC9eAoI/WERZMHOLNgHo/LkKgnnB1VTM47JbbMbY94SXO7VUqvr71C&#10;J3Ea18SUVlO6voQlUo/gI/u0igUK+AP7ejyWBhTB11vkj4U79YLjUxpr+az5O4IPlcqIQ2ILGRwZ&#10;Yymw/F2QbdMC/HF0D7wz5G22wDvLcMewhMa1T/AOgltRJhvTW0/N8HVlcqoN+PxUNLSX2BgZKOBC&#10;DNATclsppLeiUqzfkOIyFzQBTHE0GAFkPgXMGvGOwi2cSnJ/ipyUX025NongC4pXhUuWrQb9C2qh&#10;B8lYEy5BSo1ZY+LfivVTVIqnUQjGUXmojsxSRcnuHWTkArPYFrcQ8iScas2w3Z3CA6Ch/weK1LP7&#10;AqC5/v3egBmu/TP2iQzXLqWph0JyVUpTTArTu6EJDBqBGOEVBLQxM5XdgyzDxSmRx2PoMOJPsBPF&#10;JKFNa5U5k8sOFb8FWjV4ybxhBJnPyaJMhCG3dW1zBbKkMPUme6hKJrmW24p6iddbKVSgtUIlV6pt&#10;FkoiHbxedeG4TJ1UAr/c9NmwHUfujHphgM/mEEQ9XY0C446rCOAkLyEYcEOEJSYLvJugXoAjYox3&#10;kXrgnWmaesa7E+lXoB6RN5N6LrDPdCnqBRn1qIA8K0QZ6QyRaJtcmkE9A98E9eIAH2po/eD4jG6y&#10;fhGCUeCdiV8w+K8wqOdfKpElwgWFNPXc9CVfSEOGszLIx/g24BPRuY2ssYwavZQma2m9CWp+R5PH&#10;s3OjXlBCPY6CTT4teWT1VnbeWcOkkooecJp6FizAsZ9APXd2kacBx5FuRp94GmXNUVDA/XYYiXML&#10;Fqwi/BpOyR1nH/8F4jE+ko+rho/8iHp8TxZP+5XUM01clZxNicQ4yqkHISzNO5N5OmDOZzNEnBnU&#10;gwL4IGWsk+IwHBrSqUH8CXxRz280g3pUpN4W0aZVLwnyoEg9vYKWklNvuVCDVgq1bLG8dV5eMurF&#10;9XpCVZp6c0dlibYuUg9e7ynqsYlTj/1E6gUm8v0waDrDBZ4ENWcW1yE7+MAvIsyQ95h6QV6Zoh6X&#10;9f161JsrdkwzqWcgSzs+E07p7GQGTUlK+2XU02IXkxLeQL2wfO8m8s7k1EOGi3/A+2H9WlsWxr5y&#10;AUCmQD18A2dQz5rLQ01PaHhznCrGqJe4SI0YkiAWGcJS1JtU6NCo5AhgjWDklSiIdxF5bMireoB7&#10;zmkgbDb1DHPAkzHrKep5txYWoJacRoUwh13U09Qz6U+d+iOH2aTZ1GN84N1fg3qMmZ7loCLsomZT&#10;L6aikXop5EFPUU8zD5K8ni55h5+jXpBTz/UZ6q0XyovH5ZVCY/eyvl6oaJcUz21h9Ag4OD6txTPM&#10;oebNYWkObgsFyqBTfX1YglDDcTekuoF6mtagOLtKzAVZ/anvDoBk1sf7LCk+rb2W4ppkn4oFvJyD&#10;RjSYPj4Vh/Zihiu79/qoJrvHSxTvztlbTuBKdhfc2iAYEmpKHCT7bCbXIGjDfJGGCxcdyad0meda&#10;khvG+Cx1jbJxvdUKpzXWQbfIwVl+kBLsoInVyCmvF6yfLJ67PAqA4xIWy3ZbdyuIUYbLeo3ZmfBN&#10;I0REN33HXEY9SlSK30aF6SgYGexo5YgGY5/4pS8tv7eqV7wFON2cwogJ8Wut21CWVE6Ig4LWNgcv&#10;affCrXUXBkzIuwodil8o3EFOSQCObVkDsQf0EyTqgVY2AOcoDDHklNEnjLupN4Upp+ZrtjFMN1JW&#10;qzsGpXhn/xWk0E8McJYRkYQmOtSlFLYorki/hfUzNqVlk7apmpvtNoOThq0bKNLNFPHna5VDPYft&#10;YLtSMvYpw72WaPQgWTZmrCHAZaccv3MRjjsNG3TjZKsp06B26lfb9ZHEwTgcs61bCNzUgB1fyeDi&#10;FW6lZ7jUahVmshGg3uEmSBfF9Xoj6JdSD3zJX0CvjyyXZL2ChbxZ1BN3HlEPADLr9yT1JvSYevZU&#10;s6gn5D2iXuzqKeqZ9aMZBPiIuQnqhR8Yagfq+Qo+4M/k7HuCetyLpa69WALdfl3qxSUsRj2Cj45P&#10;V/9S6pkC9ZS9knqGtsfUC/UTVx9RDwVb+WyypcuoT+74y6gXOjTqkSZ2JHeohHqhxutBBBt9kzVL&#10;HsNhFKnnclTFyFQYKtlblN/CA9ysPUE9a6jtA2gYM/2H7ICbnoYXbxIZ2oCzFOCoKepxJxXUxIZf&#10;Sb1YP0U9/pxj+wZKUU/6UurBlH2WelSGK/IAO9o6wAtcM9MXGPdYk9Sruiaot1yoZ0k9ZLhp6lXn&#10;j8vzWrvHvBXZq1HviF7PMAevZ0p4Z4q8E5XgyCwh5XQEl9qxxiW0RdgFpSAlLBo00QNI95KAM8zF&#10;Mb4U9UwBi6G++uoESS5uHcBH5D1JPYNdLBj1aPGKWrjnU7pawSfq6QW1PvRp6nGHvnJvuZwM50Xq&#10;TYMv7jjPVXtMZoMSAlLp1csqAHwQ/Z28HoSYVVxCmUzhpK3mbfEdAzvwfTMw6Uv7iHop+RebxIks&#10;Q71RRuN660QYv+rg2mTbGDbD64l6ftO15s1acxzvZY8UqbfOfhLqhRjBIsTHbk1sDvqwQCTh2cIl&#10;IU8NWQkQWLwqjWg0brF/QxVtlzMxBNjd8Q8JP5c1h0hMu137FiJoQg8u/aGMfQSfQ9ZvRKeJ/zQg&#10;jk3dIlMWvJxZKQFtcnBfQj1SLDRMqGdztVN0s/2m0sp27qFIPU9aST1qmnp0fByVi5mssxJComp+&#10;EPGk2ASkdoC8BleZBN6lCwggwtaRpQJh4b1aigX1g0qQjpVjXN3g+2d8BW2jMjL5uxmb5+XFE8Iu&#10;U2psgICnNRvOC9O1wB+H7Ra4HTwVPJ3zTozjqUwf9YaXUOPUs/G1qBSMyCPGaxmKrUeRHIvkFEAZ&#10;qOerkUW3l0clcO0FWcZTU3wAU6wHIp2S7NBMn5DqvHNTGZH3moU4xhcy3PC+mgb4qEg97cISCAgx&#10;1aVsRUuk3nLFZfWRdHGAz9avRPkwX220ykXL/r4aJQhqXYs7wYC/hINEoSGvebfaGFNgYvt+Fb4v&#10;UM/pE+gG9NgoGI5mBkO9x4tNpIl/vUkTIUzDZ5vdt0DSGlNpBOBe1nkih1GkHmTjbpFWAT0yZcwo&#10;DU9bfSIPQv+kXu/dBoVKEc2yV+s/NJEINZPdzmCUOjVgkao4NfKq3qBznxm+12MESBGIEjBhJk4P&#10;KU5R4fn9RgEu+JiUP4wFSDhdb+MfJ/6Spxin4T9cIgd5Ox+VC+Qyitkl9pMW+DVVoyYuGC4N1VG8&#10;ZIiEkPNC3ARF7OPSEzNu0A6PPOVrFR0qK9n6ZFuNTLVuTAF2QbblSQP00aAbDBowBCpx0G0M2G02&#10;xpQjLyrt3awhCuSavYOh8ggC+zaknfoIAhYtw431aLtRvQbg1sqUwY4q96G/AvWkKdhFpZFnqDKz&#10;9hT1UkohD21PKl9JPQU/Tb2UZlEvsM/T2zDFsVhsG/Vi/S+mXqxJK5q+z1MvyqgXZjOMemtIgb+E&#10;eprBeIp6K4TprTU0RlgrSm4xN7w/GH9A5Xo7RTeL/xz1phT5BSpZQ6OekPcOt7NLjBRuYnyQgybe&#10;zmAUa5xNoTKhnlOJD2Y9JzUmAAKtcAt2IvBJ/hhBkT5OvVjvvfHZ0tQzGElqGKln5EpTz02ii9Mj&#10;CPBLUW7lkMn+n6MeXVuAV6AeMlNNgNiPRG/IlKUYZ5hL16Dwy6g33tBbt2mLl1Bv/Zw/6LN0Ws2W&#10;6lsgIN8woxZP6yZbmBIhaIyjDH/g1DExZ4gBbox6AXx2jAW9ImY5qQbdOBchzEXq+VXiiRkueMcm&#10;bEgZxexeEWcvDnFM8PeKWCy9OpSSSoAS2bGzD93aC21OwASCGs6TUJAAPqW33IfK0ZYwLrV62RQy&#10;XGfforMP6S2SXMqW7EUacvaDGpjXSye5ZgDD3G50f575ugRBScN/+P8J6W3jdq0pAXatW1DP01t5&#10;MeKsHbECDDnmIumsUvCalOfIjhjDB3mESnzz+b7BfWYgtxj6MRGyGpWz+lRX9gwUU+a+ze3aaaAM&#10;c1umwxuJ1L/qKacYeYo+/akEmshorxHyrODIC82tod83ygilsNTHiZXeCRkUglE2RQD5x7FWKdl9&#10;NxLSeYGPgZw3uD9OhsjxxQD2ibDWjSXOYbTOMWeIxOkGt6TlL8ezCcCHAGSUoCc6xNO2ETzeAfsA&#10;LCHMMlzUWMYK6hn4QD3jYJZlRlomyzJhNzbMGZU432pl0M05heMtsUWh/mqbKPSfxjc8iWVqwmCQ&#10;ToNxnqgKeTwikj2owDwXUEMCa/kvKwP1TF6ujkz2Ihq0Dt9XHnyzxp2TSb3dUj1TrHwh9SLazOu9&#10;5mYnntu6eAp+ReqZWGl0469eTOyBHOuhFKpIRo4hWv/xkiHP9OIAdEuoBzNIP2jUO0zCADgG0B5S&#10;oUNQVU+iPFqrpm2/qeZrCTXzZwTc1GwGeWcS9RIF6i3AAHJul4N9knamCsN/kXqJpqhXHc30gMmi&#10;FqeeD/wF6vHN3Enqwe4x5TSFLxu+jf41TlNvAnaWI0eF5jjaN9mF3DZcsqtWtoE/UowBKeopns/G&#10;PkMnNiCI+ODsjDXCDdFmlYF09Ikop++71rpdgaVlIp88Q7ya1mzqteCFUan7PhYfI6Fe0lzaZMNH&#10;XCN6JGP31NVAPZFrWrR4XeW2pgAyiX2i1XqTvxfKU3sNtsUNGc27WTCuWkB46QLUA+aCZ2yxiQbv&#10;DHORelGk3o58nPHOZVMcqsygEyMORcCZ0hzM+C4st/B9mpG4zjQpc2QamEOThHosC1vRslmyvFmD&#10;xaPjU3BCveQBpqlnAvKGUJp6ayVSr2rUyxn1TrjbyizqOQ2NenMnvo/e/GnVqBdmZunLAvWElejy&#10;pC+gntk6FDR3gRjk0b+Uerj04uCSOgzUE/I+ST03er8u9ZKBP4VF8EXMOdSivpp6BB8yXJvSBe9M&#10;AFaaesl8bvgaT1EP+DAlvDMFiOAYUUWJPoqnNB3BRPirqIduV/FUPBXdOknmaIbOkAdZwjiTeiyH&#10;DazWW3qGADVI9bfGrK+gXniM+Of661KPZm2c7RFMhryQqN5YAOJNkXrKVWHNbjVfYacGPmqn86Df&#10;837HmibIGG7UvEafiEfSCurR8Tns0JUdo9cDExOvl+u/NfAZ9WDcoqcjubS2zmpMnNCoA3O3Nglr&#10;DN2FFXXqAVh0c5F6G9WhnVoAuGbYcurxLmQcTnHpl1NvpVCeP64uF+rbxcpOkW/gLp/Zb5v5pgNG&#10;vTixa9SbPy6vXzQXTzSNK3wsntWNeksoaOhNmOMKvsBBZa9hFnXuFDgjpCzB1FXrSmE6dVBKVrY+&#10;IYDsef7yWf7SSAfZOGOEmlW+JPhIPZStuVJmDhT6fQ12UYF69qsdlK1VBviAvEi9+FNq9mZuin0G&#10;uyit5psQE17+2JAnvBFzqFc67HSD9aP7iyltyHAj45arIyieQkBhHNdDlrTOnVfAO9CBmqKbrSIm&#10;iXhKXlDhqsBB2ZcTCjS5Q04dy9AaiZOcQkQP6iXUs60yzQhKQ4zVsHPdGuBgGV9IcSQG21XvJwRb&#10;jU7JICo4Qd6X9Q/+ehw7SZ5ft5ghxACUEzWCCxLJjeYYwlWjW5jevSdxNCY4ITak1ltjsqk13sBn&#10;5+AdCQVZt+yZdzFsGaECj6YF3lGbeAD0yaMJVi6Um4GMicabzWsIZXFQxg1OEB+nQW36RiljI9oO&#10;nhMoaVzbz5NCVm9O0N454/u2MHEazkMZoAHCch3+IFkGXRE9ZBBzXtCNC5WpLeazdGc2Hievh6uI&#10;D8N2AU+uOjkFPKkJFxVvMY0F72ImS8WVKKG5wy6mtLYamRI3HXkVII8i9RZOaqAekEfqhdkMox6y&#10;WvNiXL8iudc75gSID+1ZzSlS0TLsFUA5fwLikE2PqRepFGtmUs8IxXJobjUSu6XFO7QRvSCU/TSh&#10;HmR+EAVvLupRM6nHnxX/JPWCEqP3tdST9YvUC8N8NrrHAT6TUc/SXlm8KPd6n6Ze9HROH59dBVzc&#10;gqWoZ99z552JjPBWLnM6aGi5s12FIt1C/P1W7x1Ord4vsblTDJqmnj+YlZ+knslOY02kXgzgTf0S&#10;WG9hKRPKW8wQe/gi6smpiXd2jLDjXcgytJpBPfYjWbfs2YIFKR4nSJdWpB6Ql6ZeUPPT1PPMd4p6&#10;8Ho7TRDK6YZL3hBdSVPUC47smoOD0q5MIh0fmEhKambD5zF8KkOzGRPU2+bkwxW0UUOSyzw3YGuC&#10;epyFAKpk04A8WMW/gHru9Ww2w6m3eFyaP66AelvnlW1RT69elAEv8gsgsLlaA1xk3HEFl17mASCe&#10;klaBMkh+4fgiqqwQZTFGKF7VdC2UzAUzt5VErtgDgeUi9XDJcAY3R8HNmRLMIYZhPn3BGtHw017P&#10;JnATx8eVegn1gtEj9SLmOImhUzLuMfWiAviU/xrsIJ/00LwHlDZ60GIZAgQt56UCBJ16sIFp6qlA&#10;8OFo1EPmuKphvgRnAQpm9Pw0hbxYqXqXQQ01yCV99Z+UoM1PSTQcrZ6XhM40xWLPPLVb41Ky5I2F&#10;dHxswlahBjE6ddmTrNp9QzArPeOeIBobTkqcSmIYYJxKQYq86yIS5Loh7whBpx6bgIxQwJnaGulI&#10;Pbm54PU04mb1bAKH1bhWumojcUlBx0A9prTjiD+AeJp66D9gC8EbjeuNxpUyWY36BdmSkW3wrjnK&#10;tkQr5LOe4SLFdkXq4RKNHr0bUlqmqxBSV6W3VxRJNEpntZQRKiXVgGtDo9t69Qpiihp5JzEsBSma&#10;Psaw+bZd/ST1mPb60jz3d5Dhz8qczUCG+ypfnDu8XDmrbxbr64US38EAIA4ubU0ylyW7KoAjZOhB&#10;DdJeKwd3xkvAU+AXjrRvFvNYwhALcUTPBB5RiVmzniuvQUnJ6mPq+iJ/AZF6GsgD717YrO4hagBB&#10;1rCJ5m0lQTCckn1hwUqYw6W4fM9WrthKvXO+kGvU8zUrF/yBNI7TWcKLgtMNBZNOSx0Kp4FuCxry&#10;UzJLLZYdeXFOg6QrkXQBeX1UpraYt9lbpx4uEYJe6TLwuczx4agvc5TQJpoYv1L1QY4AEw2aKzQx&#10;qIWGn1bsNvgv8SveiyAjhZOrrNetxTjVS1q/woV7U/VqlfBOziv1zP7xRVJ9Fo+Jj4F7kVO8inqZ&#10;O/d3YSTOZRZMpLMBO/d6io/iokWAifijUAg4g3lMlLxpA1ShExyVuuISKIYjt2zRAJ9hTvijicOp&#10;OrwjDVXewQdJOmRB1AsK7EMyS4F6retduj8uWKGD0+iepb0x84V9S9JbiaccrePVHfSvrFYKtq7B&#10;13I13se5V3/FonEF30dy0ehdQzYMJ2CBa0ShReoS7V7goEMNyNuqDLdRBunSCgEbtRFkrJySgQ/N&#10;qfJws9T/hj+UwTfSvo56wNzccW1OE6yBeqqX9XP3J1n9Yxm8UPhl1Evkc7Wul0p709TzsL+MeoY8&#10;450Jp6g3DhJ8QdPUi6eReuYBI/WsPlAPBUtvp6gHr2cuL9GXUY/v4eoLb2jDN9xPIywMYV5puIkg&#10;SJQiCOPNx/0i6k3XUDOoF/QE9abr1Srl8uLTBqk+RT1TfAwUUtQT7yC5NkkOLsIrUo/Im0U9CME4&#10;TlHPYBcVIJWmHiWokXrR67E564k8Ui+sSonUYyfcjcJ7w02V3ro0QcF0NYjvh9EVAkwtXgLyKA4C&#10;Uk9ST1aOw3afph55R9mMLSLJOw7qaVYEzxapB8B9AfUArPVyn77vK6lnFm+jPHBd9rbKg2/Wz+vL&#10;p9Wl0+paobbJVcocwhPjagvHNVFPp8hDJzNNy3yTU8OfaMUdWUJe7LRS23TzKJBRg4BOSWALPk6o&#10;YleoB8vQ0BNY93TJJMYLmD4luYY5mL4wfcEMV/O5jryXR7VXFJBqVJXwzIUaf3aDx2rYRN7Ap1RX&#10;v5YLzPmvpiHh1dq9uWLrzVnDkLd4kVCP0un8RQdK3s9lemvuj5hzwJF3KdIRdqJhZbBQ7i+UKAUA&#10;iEbAARhHGoqDSnvl/mKSq+Oa8lwTqIeEVI4PIrBcTgeIl5xizemASB+PVxP0RikeRy1+TjUMzVca&#10;t8ivred0c7tqrEnqg8Qyhx3LxBBxxuz1UbBE6tldEIM7LuEvwCE8fWSijfTBnwWnNGtKS9kwPAkk&#10;xiFM7swAJ5bxCfX3scpEbIv6+PdBpfs7CKfqUD2oufAHcvE0iDUEHNJbYQsUA+xCP8QWj7R1dHbw&#10;gAIly0Ce8mLmuVFEHiciZAPh4IQ5yeZkJwTqgaHAnNOtfWtLkUlDEBackiVEGruL4NbNbvj5C1uV&#10;ApmbI+8MT84+paIaufPRPQ4g2ktmRGTwegmtbNzNmyiA+CMEUQlzp7KM3lZlAD7ai2hx5A5EAwoN&#10;bQnjJqg3gJTY9lcve+vF7vpF75u5/QJXqBxX+DNpZ6SefjejOn9Uk9zlLcATaVeV6LlmUuwVfNb+&#10;BUgKvTogGVPUm6BkWmbKvBzH4wL1Xh9eciDv4CII7LvQcB4RqbUplFEvtPWuQD1/heO4NkU9Zb76&#10;maHTKo7g3Us41hT1NJ/r1APm3pyDei2A7w3ARwiSevJ9cILT72yIktqHSshLqFeCyxP1KoQdsl0g&#10;bIE40yhehTO57gHFuChbxUKFIT+nXuLvHHz2um6aegY++5Y6sAgjl32rOfwnxQCrD99qp4PBwhJn&#10;giZQz6ADOUo0nrjSuGGH4ZIr6VyR6Z5nqgPkgXe3K80xC/Gxk5hIvVtQb0X3Vc/2/IkiiSC/O8Uw&#10;1ACIRj2TQzMo+TtYDT6CSW3JL/hEUY90YyJso3iBeqCwJa3oyuXU42gdB+yIIfLLqAe3qCYRakQe&#10;X7JW2QydZDWbjdFmfQgBdpvMba89V8XD0PSF2QwQjacAHxeyoCbTRjI7zrZvcp1bqnevFzBihjvO&#10;tsb7vftch0tVtFqFAvXM2cHNWca6CYMm9tn2ARJX53FGAjmscKZBPTNxODr1bNYiUi+lIbRdc4F3&#10;GZlB8Mu4ZtQD1wBNq0xTLyWn3lqpv3LRJfWK3W/m8sW54/riSX3tTNQ7IfLS1LPEFl4vTT3yLhYM&#10;MeAOxcpMqZGrdl7sw3mhVYz8IurZej0jF3V4yYwbAQn1qIR6+Unqwe7J8Rk909QT8iL13O69Pq2+&#10;xB0L1VentSnqAXkEn6j35qz5qkDYvTqtg4BAmFEPR0uEgbnPUS/IvN4j6tHopahnaGP9JPVQZkoL&#10;i/fV1OOX3KDjAj4C3Vbly2zew2T1ybc9Cp0Y9QC7JuwVKyPd4l2Watc85czGpKx/bYjgLE53rv5x&#10;RMxq84Z0+1LqsVuiVk8CIxmeP5FSv7HV23NKPJ2iHoL5XjPj7V8L1DxBPbie3oOG8Ax8zDoz/bcE&#10;n2e+Fj+bevBucHmappiknuIhxxxJZ9OvRN5j6m004PJGkDlHveJ6ReFUekQ9LtmL1BP4TMxtAand&#10;rl5B49q6G1CP9VpxMkU9X6QSDCAT2BbFSLEv7QED9UxT1EvzzjRBve3qcLc5zsGfIlhJcZp6a+VB&#10;cHaPNYt63FVF2yYvHV+unxbnjmCsSB+O5aWnbpW0ogDM4ShUGeZcL/MgTvnNYXnuEB1aMMW5Wsnm&#10;bQE+BKdNoiW2LiPdpCzsRd4mLkC0EmSDd9DzfAkS+5TYBvYZRlP9aCAvwA418Hqe/J7Q62mnlor2&#10;IKhBoN5r/XCaQQ34Y3qrPJek42CfMt/z5gKNXmue76tJKfBBCewcee71WDARZJQxLqGepORXUlIM&#10;zBkNBT6J6a2Dz9hn2xDwRV2odm1wIfvwJQlAsaN0s2w/TYkYkxAJWZi+6hz5ckYINIAjslewBi6P&#10;rBSh/OsN8ase6wOe1BxssppUvbcSy1KdRClMDeEc8Xj6XPiMaiIypnpTJAVeeOd+a+uNma8uRfld&#10;okI/kTsaHo2sTPCXbg6KMUUlLvERJGsunkIMU41RlWA1r8cy538nUIjmuCOndzlmx/y3yQUo4BTo&#10;psnZMH5H6nEKWJ3f4r++Iw+X6ldroAPwRHGszaXeDIXJ+J3hrxUS0uY1l6FoJYoN5MXmYR2y1zOH&#10;hWj6rsg+HscBW7RvAKgnsIrMNGAGrzKot+G8MH7HSxoBTLAYA1LaxSM1rrNAKm5UH9H9iYngI/u0&#10;+YoQvEnY9dZxrAzWyv3VUg9aR5J7iQz3qGRaPC6vF2Cs3HORbmFrqRT1IJ6CbmnkQS/zsGBanYfj&#10;ZC6cph4hGEDmNwq8M6U45bIwtdV8xaepFz0jm1ymbCNI9wnqof4x9bT/ymPq+azuL6IeJK8XqWeD&#10;dxy/81G82dSz6V0/pqiHgimCL0AwbE/gCCPFjGXgWkCeSVeDF7OvMTHxFPVAmU9TT5GhPnDEmgdC&#10;peq9FZA3k3oGu6inqBcDfl3qKWAiJt1WV1X5FPXinyWeauBPmPsc9SSnHr7t3TuAT/MYE9TzhS9y&#10;fLJ7vsx4Q+KrrMJcxNYT1CPy0tQzSCWvXgRNUU8+jtgC16CcVix/inqk1QzqKQWmnqIeuEYRcOzc&#10;kBepZ/GxYNqs9CP1KPhByKgHQtkuofNH5eVjlC+5fd4R1+tFxgXZKY+k2DT1kISKdEDSfvGVTikj&#10;XUCeBvtUiHgN1HNUJXI8TdV7Yhul9BZSzgvBDHItizWMrUJvnL6gHlHPym/IO8qQByGNpUS9N847&#10;W7rMwT74PgdcQr1OSp+h3sJlZ+6ia5q/7EGRerY7i5DHDBdcU1Lskx5IdQ18BkHIkVcdqX7kdAD4&#10;5N0MbaqkDQwoxBdSX12JyLOyVRos+N3WDCmCFc/EFumwvesGaBIllH+9KctPXdYnwlhPJOk0VW9y&#10;ZsUOQ30ShoBG8LB65VY1Tj37XAS66IlLbKibmvSEKBA9aWDNkF0SpCwyHew1+BNJzrgwrkdgmRLM&#10;TUqQgiLgmHqTWUhmrQYETHBmGautO4HXM+qRa6GfdeS2tkKlwXG99drIFKiHS2KcZlcjBI16hCl5&#10;N+HyJLEM4oo80m1KYSkyqYcsEpkmoQMMKbEVv4acunUm6pIS3oR6BjtO15oErDrTVRZqnsC6d6vQ&#10;yrFVOKW/M94JcF4ZyzoV9fqBesx/Kfd6mqIFyOYPL6G5gwskuUh4RT3CziwYYefzuZzMfXVwacN8&#10;5FpeCvhzBU8HzFHxlOyjZaMRI/J8pO8N00/N3noeGhVoFWS0MvZBKa654Pie7RdjgNPtKeF23Nml&#10;9vK4CqFssHtFNSDludQrezP3TGK5Ad8HrpkBdPZRXZOG8/irGtRFWKLMU1+5slAC7Np2yphJr5f4&#10;u0ktVzm0tyAamsszkXQm2r30uN41aAIcLAGR1aHBDkINKSCmCCt3y/SA8eutepBCy5tFDV8Kwx1c&#10;WM/vME7FCMmG/wUIbW/lHtM6jBTDjdKKcLT82tgneT07MfGO7NnAx1sEgquGKbxoSEUY2d35AE49&#10;/4A2zMd1cHRnqPF4w2V4bNyRo3sa4Etx0DrRH8eMm4Q0EyxzExc7tNtZW8njPQxlp5sG7EI/WofM&#10;2VvYN3KKa0psVA5h1+u1oVJd0wiy2QyALxg9ME4S4zjeB2Sgfx59pM/BB49GQ6f1xg2+rQHq0fdp&#10;sG+n5cvuAubcA5JfSkhRAGIiqhJVh3udO5gym4pFjVk52TTxC0+ocT2DEXpgt/jHI3S1UelDW9UB&#10;/V11SJiiXhzcKPcdiAGCOAJ5m3B2pe5GeYAaQXOgET2pMmR6iwKOpaepNw8TlL8w5AXqUYY87h3/&#10;aepRWmjyFPXAzQnqgWiAVCnA7i+i3vP8RQz4DPVwC/v5obBe7ynq2WYEKX2WerbFvP+U2iPqAXPw&#10;dx25OerXoZ6Qx98YCuDj9gRu9FA23/cF1CMjhLBIvUAfo148DSgJDT9HvUA3x1+kW+p0gnrxRrwX&#10;aiL1ItO/jHr8CPahXMzsuv/8b9nuWFbO41PUkxLqGbNutjr3OBJ8f03qxWV6SGyZO09Sb636iHog&#10;S5PHGdTDw9O1ccMVeL008iA4NQ7JxRct+I7aOD98m1DPJmoD70wp6o2zrRu5tsA7k3JScMoXoODx&#10;JEMeZFYOLi9ST1MlNyAjMUpgiXqVAZAHCXmDjXIPyHPepRWpxwCj3uBz1GPSWpnXRMQc2HfEN3NR&#10;80ZTtHZVBcpxlr/kVeazLEPIcCVcNX9naMOxEuTsM4y+Dq/oGvUgxxAMl2mad1McjNiiUhxknvts&#10;r/jiAPijXhKUgZXsnzuSqpV6470mqCfeUeDaG87eKsM9c/ZpvR5l1KO4fI+8szlc1PikrdXEOVyN&#10;3CW5bTiukFkDAxnBBxoSiFrHxzc0nImLiHEhw2W8QdDnNDitoUkJ5bnL+iFdQAGkIBECg9IiAiLy&#10;lFoaepxfBIRdkikDDf1LzkyTbZNT1yq+vYKCAlwBYe7j0GHyALgLaUs3p1NRT/XWxDsB7IQ8SDCl&#10;DENGPeHMwEcZUwQ+f1RT4DJYo2ObLzzkx99rMA6fDpFshU9ht7AROtzIZ8ZT7FMBVpEPZjWCFzNN&#10;Isxgp8eQQgBjkqPNadilzbYqXYSgvYYBcW8CPC3dn5a5AKzkGgwgiIa8FcgbbhB2Q9g95LkEGZwU&#10;YFdHARYPKIS/c+2gW9yOma9W2PFFC3d5ntLWh/baBoi2jQ7hzsg4vmFmAj5wzJJ3nJdADourpB4z&#10;XA66AVs0YqIex92sod7NYFd1CqAM1AuJZ7mHJiSjiKmrxBay1E04O5GOs7FcacyyNQeynXoUYAcP&#10;iCbsQacCX7kPiXd9CNxcv+x+Y/Ai0Q7Ly0flJc7nVuaPbVAvkREKMh/3mlMWRj0YPQMfh/YS6pkL&#10;I+mmqWeKHU4gD/ql1LNhvpei7bO982S8T9TjVcQY+HgMa1mEPFIPmJuinhamTFMvzFdMUo+VTr1z&#10;ko6v5U5Sz6RxvURkXxmA43CeUW++1KNgCcHBEuQcfIw/o94ah3j4bQnUGy2DemIfqecDXokiOMgX&#10;oopmhHQQdKBAB2cieKcpizT1BJFQDj2LOPi2M88VL8gR5x2FW+Mbzg5DD07VBILGO69RgXLqueeK&#10;Ai9YYIwo6R9qmnpckeOjkJRNGvDxEGw4CzeyHjgXBHcMdsyiXkr+YAFqIJRmMwx5bIgmFK8ybJJ6&#10;VmCZbbc7WlXjstE6F/rcZJj6gccU1KBtG+YL1LPXzsA+AHEVONA8BvmIVFGIhGuTNKinPFfNQZwB&#10;fSLhyGFBcMesGXjEhBRAFMgcXqIegjMNiNRDjaZuwbIRUJhr39mEhgwdZxsMppvMWAOkuPKO2wRs&#10;aTjPqIdKgyaBJRn16PiELWMcZPVycBy2M7ql5ECMNRsgnXhnoh+87HxjzHpzUJ47KG0UyuuF2iLn&#10;bW3qFrxLvJ7pEfWe8Hpi3GPqqTkz39jh/2bqIfgFTCj7n6TeY6/3pdSj9XtMPTuNvLPg+Yt25J3r&#10;siOhLOppToPUI/I+Tz1gLryf+3XUE6fGiOS3lylepJ4DYib1EmbZaeNmqco7LlWHBhrxAg1JHKLk&#10;CeqhsNm5F61cRj08hrJUJxFELsyiHkjEZ6B55Mf0ZyYaRD1WGssgh7sUqeT9GK9TfxanXgybST17&#10;KmOW6UnqeWSEmst+1Bj/jdD2MfV0Ff9ZhzB6aeqhQJbVr3bgBI16dVIPil4P4OMR4OD0xQjgQyRX&#10;3nXvtukQRT3jEQ2dl6eoF3lnEInU43wIh+eGRj2kurnOfbZ1iwwULMu1b5x6MoOotOV4lDNLvdEb&#10;inpm9PwWw118qCeoZ80T6pV6KxcdKNItyG8Ra2ZTz8yaqHe5eV7JVZqLzHlBPSS5fNPWqGfpLRRx&#10;5rRKQEYaRt69PKxICsOR0jigFg9rAjcKMUl9mmUmv9Gk3pxUbInJaw0I2hFikousVuTVEr/HHVae&#10;A9OBqpb2EpqoAfXo+PhablyrDGk5C3Lb5rzeSHsjReSRdOCjv8LRfHPehvyqj/RBHg/q2ZtqSHWX&#10;yhSBeJ782kawfr25izbnOkph4C/ALvLOVzUHReq5BDWJX1oqfLFdCADygAbjnWAUR9OirJ6XgB4x&#10;1CEV6lc8ew2UFLxQb6egmPXDVyZMgqAqSSXVMIAmkaL7C4RKOGXPSYbycxmY9H6xpcONm83OAxP5&#10;0JbxKZEXIpGAeEUyBjwZJaGV+kiQMsSkAgSjaeoBH507TrbyPTCJSGL6bNMd3PKLIwyEmuQ4s0SY&#10;0xR4Evp0Tlxw3Qlwhkus0RGGTgXuF6ARPXtI3Gi1PlqBRQLL0LlWJlPB03GXFDybbBpIF9YeX+d6&#10;d9n2DVLX8PO1Y3vxdqeByJGSWeAPqSjncIHCDO6LIxHJ/VQ0mTvibC8qmdVqaE/L9MKgnuZhtRce&#10;C5qfZSWz14HCmL1ypC/MvXLQrdQ1NiGHXS91UBkDYpgFsCzkKZkdKr5LGRNpBpkIM4GVFGkZLiXk&#10;ca4DyCP1ADJluCTdaqGSveTbaV9PvSi/GqiX7BrwNPWoWO9s0ro8leHdbNVxxJbL3uL4WupFzE1T&#10;D6ezqCfkkXpA3gzqQXxLF3bv09QLp4F68He2K4He1aWmqGdOUOUJ6nE2A4UyyhPUS6Y1JqnnyJtN&#10;vRGhkKIeZJCKSuoJO0feBPXMyjnIknjDDZGk+inqJQFa+ocAox5qiC3hLIjoYbCot8qhN8rQZsjj&#10;8wh/saF1HjVBPTAlDTWjSUI9KR0wi3roROtLAKZAvej+JKde+PsH5EGPqAeyiHpannJjyNsEuURD&#10;/SwGbZ0/pxzihmZmZfqceshq1/AlNwdHThFbNFwtuDyTkAfAiXoyidQU9WDKcOQLuYF6YCtqkKI6&#10;9TQXsQM+2uuxQXBhsQzMmeFCpU192Lu3HARU2ktxaji8XfuIehoTpJx6qkcw6TYlQZBiJIPNDOLU&#10;1usF6gl5pS68HvSN1iFX50/qc8f1pdPKVhEZrgEuoZ6lokY9gx1klT5loaSVqS7KRj2hB/oC6lmH&#10;fprgibtI8X0MbShwERvGADvlY3DFn2fQkXoQly7nuftAWsyCkfCyuVNPP55b5rIVpLdMcmdSL/lh&#10;XCKP1DM9Qb0Avkg90M1PCb60OspzuZZFCuBLIDjp9TSPAbpNUY8c1KVAPU3mSk49fgMD8iyzw/+g&#10;oI+oB2SADhFSsmxEoSAiy6YsFTVT1LN4KLLP6+0uOKauQsu4L5u7VMn4QJlg96JQ6c+GfhQQpMkH&#10;yMEHsa11YqAMCtQDsGysTVCzeqMJugJQmFqKTYr3WwtzVoinAhby0+EU9fQuoP+1E6+H58EtUtQj&#10;qpTG4ijYjTVXy1kLSigEASkzZfB6aggabuKpeEd2QvaBoQCWluxlOreZJizeGKkidw0A9XDaooC8&#10;nSb9GpDH0T10xXT1aop6FCc9SExSD5GsjCTl2xeSz0uQXCQd8lMOycF5rdFnMSNGPY65zl0O9pP2&#10;kA4xi1wbj9S82uUt0DnMoCBFU9YD7CCCr4rKHgpotctRwhHX4ikMBZWDUJam6tEPELl+CdIxsY3U&#10;W79oQ/B6ot5xdfGEWj+rLR1fzh35TlO2Oo/MOri0xcwGuyhgLozoXbzMF1/xDQ0S8CUnN3zpssvf&#10;FeO4G3UE+5Z+lSJQz8M8Um/UgmW2/Jjv2E6xTz9JThz7Oxth6vZFXkJBm7LYqB8LR+XniCTvKK1S&#10;tmMtrTjMZ3k0qGc/mUbemcQ48M6H8xyCqBfyUnbPtHjZBfIWLnwrKlu/Asc3LwF8ccGKKSx8IQ3N&#10;xJFuenEtOQ0iASP1+G6GUY+je5F909IlDdWJKYGGTgp8UUOKGqmXlqGNdAsSKAkmk3ebGteTrvGo&#10;6ZE71BjLjEeaSNUlO7Uaoc36iQ1NsR59mqw3UQ9d+SscMR5/E1xaDd06lXDJWIbm/JsE3gVfqWE+&#10;vplr71FQMHpNoG1oTpBmMJg7Fx7VpVtE3kmrtSESVShSz/NcWDwuT+Hrt2pyba+XaZWJFiEDE/B9&#10;JN01hHqYQTjB3e7dbpf5bA7JLNS5AW5o9LiJHrXHDBf2jfAKY3lkHNAGhZoREmRUbgg3kC6NtGhZ&#10;wc2wVTJX24l3ETp6a4KsNGxpTBA0lGvjOCAR5uzjZIjmW228bwAhACiEucviKixepQ+EZdiEp8JZ&#10;P4jsmyVejRkuamy61pYlg3cbTG+7a8U2FOdw+TtBRr3FNPW0aQro5kYP0DFbR7nLC9QrSpF6rs9R&#10;DzUXVNhW4EW+CL1EeYp66BN6RD2IODsg8j5JvaDH1DP9lannyEPS6tRzOfUEPqW0AXxa6UIUkmgo&#10;CHmpHw9KeCdZ5UqV++7J7gl5T1NvuTayr7Sdhq935JH8lC80sUvOO1OknuMMNZ+hXrhvyoSajFPG&#10;OEBHlbJdLsEo0C08Xug/1EfqWXMcP0O9gLkp6hGXvJ03R8GESrZl8NdRzzqPvAPX1urDtUg9jd/Z&#10;EJ78nQ3wmSucoN526wraasHljeTvRD1kju0bjf2NMy2uMbYEdgsPDOdVZU5q1AMBYQBz3TsHHI8C&#10;2ST1IvuMeqSYhvk44YAck1MZahiSWaMbBL8G6sHBgYBILd39PU29bVq8hHq4msNHqA9zzas8HCtO&#10;OSN8swu7irafo56S2a70BPVYeES9yLWlk8rS0cX84cX8UQUS6dzWccenGdS7oL+jYPRMSHXh+5x6&#10;ylJZcBrStVEGQXdw5J0HaIsB7Y1sUIPN9ILjMuAPnRgNLZP1G6WESskmc83rGSLTBXKQDOW43gl3&#10;XvHXcgP+jHrKdrUFS9hZ/g23nDLwUTaTSzn7iEUwMWayAh/tmyW8U9Qzu0fqhaE9s35LHL8DBC3P&#10;9eG8NOyMfVCk3gTyEuo5tqLnEhfALLs6PepH6snrWSsqhTMdJ6mH/i0A33MaQ+9HGEoL6a3d0R7s&#10;ShBUW4tPnkcKD4aYZYZ54hzFYF1FD6Fh7IRTselgUVIsC/2TR6ISanA08Wo4RdprEpGNxR6mqzp1&#10;0tlWN0AV9/JDjQNRrm2tPoK4ArlxBeqBXKrhOjshb2jIo90D7OQBTb7gDvRpU6Ae4jnqh3gJ+a/N&#10;1RJh6EGpK3Le1cpwvcbJEA7GaRGyXroY45gIVhEOS4mw3sow/OEIywbjhtTYqWe7RW1yzI7rRZjD&#10;yoghY93vIoe9EebINTbEw4BTtSEgKAcHzBnvuNDPPJ05xE1SjxMRW9XBLpwp7tgYAX9GNzREdpzD&#10;8+NG6Lw2XL9sbyHzrTLPtRgN7dkAHwXSmTTqp3LJ1NksdbdwetleU4brkxWGv8Xj8vLRxcLhhVYs&#10;U6lRuUnqOezSvINwOkU9UsxAFmhlEvJIPYJsGmqJ6OCgeF/vmZXMagPdkhsFBfzNpN4hHJ+5Qly6&#10;NA84k3rhzdw4zNcw2atpAl9DmqSePOASKHZBiwfZxlP2cu6XU0+wsxorpydzJ6jn7CP1UshLUe+x&#10;jHppLlCOBjdHkW4GO8gKsV4+Th2a5wrdppS+qeOG1LMjcUYDKLYmkRYm8alQs4S2Ta5rCZ4O8ltw&#10;rDCcWrxuwV8RSWKY9dvV2LNTT2F4EgplU+AaamjKxDtQD7J6F0+JvEg9GDqWyTvVOL/EPo0D+vxD&#10;pB5hZwN2kpaqJHaPOAOV2jfZ7i3fvmgww2UY8OQC8hyCCA7Us7twIYu9pKHXziSxT6IBFPIknRr1&#10;IEMejsEAcpYD7APvoC2+GDvMd+9Or7/PAmdAkkAJkVPtW1TyTTI6uBuE0bI1rsC1HPqss96oZ3CE&#10;ZOiAsK6ZO+CMabJE5DXQ8AoC+2ASd6p8YQNQQ9iUIvhs1iIK1Nsqd3cQUxL13oh6dHOT1Hudv6Rs&#10;Q4HH1ANW9ouQxvKmRBR+DfWoKeqpCVPd2DyepqhH/WLqWSKs+Y3Sd+j516We8l8mv5PUg+NjemuV&#10;/1uph6+91vEFrECGp4CJaVmrCD5DXpRVqofQoahncLFjkAX4qeFGiOExJLzxpi6ih5jwx0PMI+qp&#10;w8Z4SZ/RPpqhk8IlpPAWQ13hbxXAZ91SYJZTj79Dwr8eL0mBbpF6hrxH1EtkjGMTFtLIgzj5ACDK&#10;xzn1hhCMGwfm6PKMemP+RHebr2FYQ7k8IO8uAwfUHMHrWWRcpsepDN9LytfiUX5HrmghCoEtprFE&#10;HvygGb0J5NlpinqgFZAH+0bSadmdUc8gBRiBXCAUwox6XOJHlwdDx0lbTlZoeA7JbL53j6PPYzRG&#10;RF5Fb2IIeTuawdjFvaoDhB3071EAvzjJqxjEo7BT7Wdqg8PenfERlWAZwhyOiPwq6lliS5m54+sZ&#10;lwsBguBdyGQBO467vT4AClUW40C9wKNAGUEnkjGM9xWtOXVUmjupWCvWT1q8MPzHZczsfO9cOkux&#10;LGJuQjZ/gsLz/IVkP5h7AYFxzw9Kz/T7ud/xWKLRi/jTeN9z5MvH4p0P81WnJnNNrwqNF0e1V6dc&#10;scyVzIniMmbyztPbYitusuLLU/ijQgAfNx2Yhy5sTkNzuEReIodgWe/tstBfAeb4/gYI6BMXkJfL&#10;XNFi4i4DSHVrV+tAEtcP46tOHDhNLF1Nn+JrbzaNijs4xVlXN1ZOHx2tYPVRsmyRMgbZkSWwEocR&#10;bZqF2SI1RgCOZio982WfLAhJjHS2cvKXSS4vibn+eKqBcKOAdYr30lGQYm98GL87a/A8K7UhV6sQ&#10;T8xhNTIA6rEcxTBG0uuBfQjwtrwqOJJx4Av3bQdo4OBsIsISVc1awNAJeSYN4UEcmwNiwJrOzU4b&#10;tLL3K65p1tz6CYX10TZyT/72xTWkGCCMFAPyyET7OYsgay4PiBhOgLjAGngxmES6NmqHK1Gu88O3&#10;u+0xbZ1+5xsB65UepxcaQ0JQOCNWVEAeauaL6SrhZckp2bRe5so7SzyBJMQg0laQuAg4juiBkhzC&#10;gxm0nlNCDaHGhj3IZjacejyqf96rZ47P+KhU18b7mOoa9UIlG2pEr5Me2ptFvSNQL7x68StRj8Fq&#10;TtIJfJ+hHsfa0JW31V1+CfUAOxg94c8Ff2fg+2XU074DrVeFJlwhGMcdqD5JPeaz/gMak9S7IPI+&#10;Sz3yzqCppS0iIKkX2WfIm6Be8H1gAZD3FPWMJpCdOsUmlKJegF1UrLduIaeeY5REm6QeYIEyjwKH&#10;4cm8JOXdCmGQAQXH0LlryVykP1tCvXAXiD2rKz9KehhyjcASyPAPgyldfkQ9a0LbKMfnD/8k9ejO&#10;2rccwlOCCU1TLxHT2014HE1TkHpA1QT1pMfUI85GXMQHcPDoOazJm9PfcT8CxVM2tEfYNbmKZR1E&#10;AGI0ycu5BXLQXJ4ls45Fs3UQwoCbjUoP5IKP2+vcZcFQTd2anHoqA3louKHXxWxugfhzXE5QjzSM&#10;C1C4HC/SCjztblXZA8C3j9tpAmS93LH8GvGCoCMveLquIe+XUG/xqAQhvbX9QY16SnUvU+N6XKeS&#10;VqBSzHyBoUmvJ73YPzfwRep5tkveWZIbwKcA5suOS1PEHDqXkhqnnsl3G1VuGwkIAXlCoWe4aeq9&#10;OKq8PHYZ9aaQB4F6SFRfFVrIbQE7s3s6TlMvDPBxHgOyrHYxKFKPQHTwaaQvxTsqWEULm8PRqFfW&#10;W2vcj899X6SeTWtY8ssjqZeGgku2iPVOPYsBrRwTsUm6YPGGp/SleCrPZZLzUm8KQyoqEENwXn6L&#10;yFBv7p2YCB33jOiHSIUWneO4xFbkrMKM7+GSOvcjasA7pLcEHAv6K0XM8c+F01BjdIuKYQggy2A/&#10;2S1NYhqOTGZteYqWHMPioUmIn009AE6M81fBBKnrbSSw2jaKV7WihYCD59I8BmUmTiyz9zEMcCi7&#10;tPY4MXrKT2X0PDl1hVOYNZk4vpCrNJYoBO+06A9sovkyU0ZI1eDdKFSaESN90Em5j6uoQc5LP6hK&#10;MA6n1tA8Gm7EjBgPzwRWE7s0cch5uRwPp7nWeAP0JCXNsnXh+NAhyGX3BcjgQ4XIYPEAOEdeB0IT&#10;o17gIMImqXfREfV8TbKntADfPMF3+WrvfC5/MaelxfbWrcJKYdjOMRShZrCDnu9RDilSCZijQhip&#10;l6LYhfZAvgD4JqiHGhDToanboUla8Y6xH+NdJJqtXLHFK0436nk+yrAYLnEaVzquQK/4kxpcnBys&#10;nEvbTzWh9Pu56Q2pNKiXKDi+lo/lXWihcjCA0Bw3FuXLZxCnenEqxfE+JMLcZjm8n+uje5bq6td1&#10;jXpRkXom21ZPyR1REqmESwmSiA+Wgb9QGXATiQNKev7Iq2yiobSUrP6x5LmINpRxdNf5qFXs2U/t&#10;Oe00eRjKjBvLwBzK4qY9W+jEntYfGCLvjF9GwKWoFAHTgkcj3eIpgTJcbyhp9UrZwHBfG9oT0Wj0&#10;DJrB9FGW0ibUE8XELAoU43wrl6GQfSjb1lKoObj+AOpFE0fw0QNerZYHfNlW1MMRCS+ot8KpWzdr&#10;aVl+CrOGBBaww6nLcEYfR21qXtXiUQ/qZZvD3daV4U+Y66+XOZGKwk5tINIx283Wh/nOrc20blf6&#10;iATCeKrFKDjyLkhLQUM8ngJgFQUvebcKCbgr/4ircI5rktJtyhYzQ7YDlaGNdOPkLHhHVnKKFk20&#10;GtmuanHyhFaLbcj3UpaU0uZL80el1UIVyJs/RJm7qoh6vtH8FPXIHRt6m6KeGbEvop5RzPXF1GNl&#10;8hjUr0q9Y3i9L6EebB3pllAvhTzos9QD1yLyZlCPMbOpZ5oP1EtVKvOdpB5VG0GGEihSL+ID5Ui9&#10;UEMzZYocMejgkqYREngFqxWx5QpGMo7ZxSamJBKy+0LxOWN9kCEP8sdG+QuoByHSkZemHvg1G3xf&#10;ST07jZj7euqNRD3f0p2r8CRkqVymx9lbpx5icFyzl/bRjxJb20JqA0+Vpp5SVC/bqBkclvJZFDJN&#10;ijASBBmJGNwiUI81XFBylQX7GmAfclvyy4651tXZ3Y+XD3/UFK1WnCBbB84ItR4CAEGbsU1TD1Qi&#10;3ZrXRjdiqzyANsoEX0aTs2nqrZU7yGrBWcuUodnUC+JSZJPet1V5FvW00IQyur3Kl2D3lk9suz1S&#10;LzDx0mSJagKjR9RzAXwmJaopBULR4qXk9WGqlzUhPh3G+kkZ1CBkuDyikgN/kWhIXZm9Bj07cD13&#10;Me1lzjtJPW5GwMV6zF6p0zT1WvyJSDEO4LM31eJuo8kqZQefJ7wgneW8Rjdnn+W/AXk8DeWFEpJZ&#10;5bxMfh15kG3NApnRWwikQyGWTfR9EXmBepbx4fspcvHravhgDWcwURMowzINnQfYdxtymgiFQeht&#10;kS8I40bGozT+iDYfj0thzmGanPqN0I91ErsyJQ/ASP78+UIZH9Dq+QAepsfzeoTVg2pD9ZxkuDgS&#10;/Xy1ecAMl0eV67g0oNerWT2FU5t1Nerh1LgWsnWULdtVmNJblYU8zWwkqau0zTlZzrfqfTLV8Kca&#10;9Uu1BJkvx3MyWlbLLVXARy7i4zbxxCWXJZOSyIWbfKeCmbLEuQhATYyzNBbZ5X6PL2xsIglFQtrm&#10;oJ55PVg5Yg7EYc7LMTjUm6HDpVx7vN+92+vcyPSNuGIOLq85Ohjc72thCm2dBuxANABO0qo9JqE2&#10;BUGXhz5RNgXqMeuk0aPdG8Cs7TCNlWUzldrIW7cq8G7IXqn1ksSrnbXL9kaQUc9hd9lZu+BcbQCf&#10;IKgapLfMcDXtkKLeAZPcRf2MxtwBdxh9inpm+qZhl1LwYo9457QClaiwAAWVCkgAZ7YunoZ4rVxB&#10;vI3WGeOg73JFzlrsh3kMhOmVW6Ne1LMgO51weWnqHRn1alzL4iL7XpzUX3ICNzF3tnr5aerB/VHk&#10;Y9rlReql0ltdnaQewcfRvcfUI/Jo9Ix0QB7Al3J52mmZX/tAPYeCGCFFgphAPQtwDJnCVQ+WJgKm&#10;6oEqk90umjWzmcHuUTOphwLYxLKvNQH7/OFTN/KnVYDX++1IvShWLgJ2JjBuinr6Ky1Vesa7hHoK&#10;cOoZ4xxz0iT1rCs8gFNPI2uQUU9lM3dOPVtuggKpR4QZ9cY+mdCg3TP7ZoK/o8cERuGAIDbnyJ3d&#10;BafbzavdDlg5znZuUTbk7cDH6X2MXOeGySkT1atdYK7JyQqgMNIQPKIdQzAgpdcqgBIc97u3dHnN&#10;EYQAlHc170Gi2ZAcclWwUuN3oBjnKMi+q33kuQwbyfQly+5APYKPsKPAL1DPTm1FMYKBQvQfwCeV&#10;AtTKFE7XLyXir71SbBKszG27U9QzT0fwGSXRRG/grhVb0GOv9+tQj31qGuSLqWdXv5p6wJxIx4la&#10;mDurZDlfAvVAscg70xT19FIat/N7knonQh6PpN5zYDSsXPkq6tHT4fQT1LOa/x3Um5BBbbF6vVS/&#10;wTFiyGRXoVSTqRjrxGEXZY+BgoV9nnp+F1HPHulp6kn0d/HUPh1rTKghj2TxZlOPP6v0mHpA2GK5&#10;R5BVB2buDFufoB6HFyo4JfXW6ld8o7Y1pstr4pTUw1H5aWLZQno73G7dGPVg0+TURtwDqokM19kH&#10;rq0BwfhuC2cImKKezB3fPNtBn4oxgWu7XHM3Apvy/bvD4YPls4Cd5k89z+VUaaUH15ZF1omGmjSA&#10;B0QTWDxLZo2M8HcIRiUQiTJdWKVLnyicJauR8XhMY/V7FwIfxVmLCeohF6aX9I2RFcMXLXq7NIkI&#10;8xpBrfM09VobzGqTDPfT1JPXE/VeH5QlTtravC0SW+W2TG81y0HqhbXKqX2lxEoyzgfyXLJ4xCKF&#10;mtnUS/BnlpAsOzAJguQgr4ZlKGYbEz3Pw9lR6PkV+LVX5K7xvOTWzwb1QMNnB1qwwtdveXxm+WzK&#10;4tkLueAgstqXJ7UX3JGFGa79flAyoifqecJbCL+ddqblyuEFNQ7zAWQpRbpFTQeIcSqjbfMNsmAh&#10;z9nHH9YA2npzACXwV+q/ZiR/WS1A0EXepakXFjNbYksSwfhUhlrp5nMXkpAR2RHwYVeJqkc04Rpd&#10;S+ssl9RV9G+ogqxtPOXSP+vca+IlFOwZxsxV9ZwII5h4dHoapKLYj0Cjhv7YJrvqzzktT1TVCUhH&#10;utnI3VKlD+kUd1ekZMiLp0lXIh3vhcr0UYpkRJILJG21uQWe1uXxBQxHHmQOznJhCVzDaZY//3i7&#10;Uu7ZVQr+C+yoj7h4xedwBVCYvtoAOSxRCJrgXuBmpQ+0IXXdaQx32+PNKtfTZZpXQFVWi0W2uWSP&#10;vpJjZJUezOBui1g8vnqXE+BIMTk7oG2/e3PQv0MZuW2+dwcO7jZ9aG+ba0rgzvhyGFjGhnhILSWx&#10;7DWQizE43W1e7QGXfDcDR1pC4Y/DfMqC6dd28KjVYQ7GU8oAtegc4NPgnTs+HlvcOYpjfExdnXrl&#10;LuALgZuGvPULpLQioKiHADN6K4U69Anqye59jnpyXiJRQj3nnWmKes9Zw9zToMbyl1HPmkdF6iFD&#10;R9vvcoUnqadlekDed4gX+CaEJzHR36UUqMcVfKanqCeL9xdSL4qVKepBtqKFkVqyN1/qzwXf9wuo&#10;J5CRbo4VnBrsooxxTi6WvSb52gMxKHwR9aycHh9MyajHS/Yk9jD0ep+jHj4I70vc2PMIdjoCiDag&#10;6U9rwqkEfwfkPaYearz/wK8vpB7Mnee2COapm0Gj3iZ3ddcuKbAwndvd/j0qHXNwcJKdMlhawbOV&#10;e9w7QNTTAjoK1IOQFHOulsgj9fiDPrgFk18O84OAQB45WOVA3jp8nIEMKWfreq97h1N0xRUqgJS0&#10;XUOS2wP4dmoDgA9Qyyoj1vwsaKWUlj0MOa5np7acBczFAxjvZNPMzdmAHY5GvfACGSN3G0OAD7xD&#10;MHgHV8i5V1EPwNqDwezc7jev8oBjoB6NpMCHHNa0XeluGvU0YGfUg2Ae6R9tY1HAbpJ6qqFJDNTL&#10;g3fUm4PLN7ZGDwXmtvJ6XLbCZcm2Ox7E7QCMfZ4acwJEC+U0YxvZN4N6lKYpjH3OLyFPDjFFPYLP&#10;sRipx7KdBhqSeoosfpc7M56mqEcl1AMZ94tQgKCmL0KGS8BFlzdJPZS1gi9Q77T+8oTH13R5UkK9&#10;yd1GDWoJ7Gz5XlSIMbpdtheZzIYaTexG8EHB6/WAPDg+ss9/Rbc7D+qFPDdFPRczRPGOKZ7XKNl0&#10;HmlALS1jnAKIIaSo4ciCJgEsTyT1RDfHU8CZdxvKOn6KenwkQzP61wPw1k9Rjw9DriV0c+oxxySJ&#10;/NQe2IDlhALyIvXUFbVc6UPGPq/UVIYNzHnbtEQ3FCxAr3ZQdikkvwKTXB5fxmhcg2tb7RscuZ0E&#10;0urygHSrDEg3II8r75iW4hh5p0x2mNFqZDDOwji6h+yyNuDgIK96VrvTHG036PVQBvLg+EC9FeSD&#10;lS4K3F8PuSd8Im6kpXmgJIfb0INJs7Q+Vyu0wc053dA/FyczZqsCVLEQaYh6ej3ZPXd5KpsAPgBu&#10;my/tcpgPVxmsSNR7Dks4knq55vV++8aMXhaRFVBP/QCgIhrxx6S4s+p5q1OPua2AaBkujN6Keb3L&#10;rk9oXFpiixy5t3rWgEA9Wbx8ae7gco7lC9Pc4QXf0DjgKB7FpcJcn+ymj9TjuF6wey6Cz6ZugTw5&#10;PqHKkQdZb7Z+xY/SywMuXU5vvuIdBoFTz0g6MOvCnKDR8Pn+xXc59PCYdySd4tGQ+IO+27+wqVtl&#10;uJUXh8htq9ALCIAzOfhUKfyBcTac91KzGd+hknMakhbrcb3eGSd2CT7tKpreTtn05hyXEqEmsX6y&#10;eGEJC45SqDevR7pJb5DeXpJ9Rj1GgoNavifHJ/BpAtcEpoAjxjshD19O4CZYJFJmQqxx/EHgDr7h&#10;PIIIhIK+8CiQOMITwhxPaoIaE65KXqPeqIizpSrK6VMKncR48lp3N9JNyZ/f6UYLZiL71Moj8bQm&#10;Qt95xzJHQnvMbatBld56g8Ay6q1atmsfOSWzcqRSY6SFLCb+WQx8JmGL4pig+rGGsRMblXNp7nUD&#10;33+HHRXmN7i5E/LcIMYki5CFvFz3bn/wAALyNTJluFxgzF2UxxrXG2W18BiMQy7Mn+bh27KapgDI&#10;QDdQBq180oM5LMqW6tqRBVjCSgfaQ+dNwlH18nrIaoEthe2iW/QWyjhqpoICejiVLN/H+QrNnHDp&#10;CTgOYDHDpbMz6iHblUn0zuXySEnQDZEkplk/UO+yzQJfz+iSbhft5bMmAEfqlUg902qxBdHu4RJX&#10;KfMXM8qg3qv9IvRZ6gWLB32OerO8Hkj3Mn/+6kDII/UcfJ+nHo4C3y+jnt5C43SH4Qyks18LcuRB&#10;09QLEvU4+yHqvTzlyhUduWrPkJfWU9SbUsoDtt/gSN4Z+D5DPWS17vLk+BbKA3g9nH459VYbcF5P&#10;Us+Rx3qZPuWMLAfcQPp6gzhXsf/Y3JglbE1QD0QLDxAZN4N6UXhIHBFvUEvf3eTPb8jjx5GMbmW6&#10;NtcT1HPHB8Pl1OsZ9dADwSeEhQBHVQQWZPmv8tkJ6vlNlbfSnTGGFLZWDAudpJFH6sEM4gvfu7Ma&#10;jt8psQWkdlo39HqinpFup3W1qZ9GQ5IL78aNCQCa5ig/fHs8/pjr3AB/cH+cyaXL4xpjUIbOjgS8&#10;ynU4TWHUiwUzeiggbzXYgVA4zTUpkM6MXq59BfBBueYo14KDo/+SjxsAdkhgjXo43SiRR+bI5Lna&#10;YBMtm1FPU7cwYisXrfUyU1RwDaQD8o7697vswS0eOgdAmQhHewihXCL1CFNRj/fSlMXKOW0detZN&#10;wxIWDupx9mPJMty5A7i8Eqknigl5YF9x/vBi8QiXWIZIPeAmZKZISEEuCIXg7DxXZYz0PHfGdXyB&#10;d5aQEnBsC6LJDIarbOu8w1V2ZTdCk2dIS3lfTeOSbsxw/TH4g9+2WgWYs7XHPpPLN23z8nQyd3ES&#10;4/lBBQLO3OU57CYwJ/a5ZOho8aJAvRcc4Iukm8TfWRNNXsPQGc6eFLlmvHuSeoxBWZ7O/V1weZc9&#10;o55SXdi9Lu2eZNQzxIgy+BI6cYBIIoxYMVSBJkSMwOS7kgR48WjNvROPtzKgg1OB1S9deZaKAK37&#10;jeIldTJTDJDYVaoefTpS7aruYh2apmho0AFQ1I+jLa00kiCjHrNaSeDjYF+M1N0HupEkBwcDCI9m&#10;5DLq+TOAznSLkllFjdYRi4pnAfXUBOyi5OCG2+1rnlZt2I5aqwzyww9+WmVmul7tSwNK9TiulZnJ&#10;AnC2vwDIuM3N8rhCxahnG6tkmedyhG6vfcPBvvow37vjBC5H3Eb5zvVB92a/fXU0uItcy7evIIAP&#10;gCMBG8P9tlVe57vjTA2JZxeVe43BfmsEWgFSEGjFKYgyR9PMl2mQTq5QQ3Vm2Tb0AlmycgVtjZ54&#10;Nny0yxbyWRSy7NBG9zgIuHGpWV0d0f+GNs5jepv2dMKcHU2oBxBXzpur581vOJYnWar7FPXeHGlQ&#10;L8BIxHHqPc9xiXKkmFu8/fNnucILgM8IyAE1ioxTTYw36knsNkU9rw+4dNNHPvpV7rdshi5Szwyd&#10;Bu9KLw44OUvwhXUqXLnCGBYmGPeYese1l0hjoUKDOnWBd3YMsGsCc1SgHhCGUyPap6h30cFVwNF4&#10;J6WQBxnyZlJvUrwLk1xfqOxLWCI+ODQmvyb2CQqUEKZLOHriCZqkXSFrOBooZgltlEEnGqikHrAL&#10;C0RiJ9ZP+nRK7MoxZKAZLkj+nLrXTPndUzIYqeFs6kG4JDvM6QujXhjRsyZJQ3uYKGcfJB8HeK2g&#10;siL7RkvYd6gFT+fUU7yFrVYRYwvupo0eRBOnpHWtOoBCPpsKqA1WSm3Qzdi3Uu6YwD50yHd1aQz7&#10;GrNjQ7AP9Zyv0BGy1Spm7jROR+qpAFvX260DN33wK98eXd7/cNC7yXfG+e7N5d0PpbsfCldvUUYM&#10;ru6BffUBIzvXh93xfgtNrnI1ODXYOq4WpqGr9JnnakYCBdAQ8ZAxET4OmFsv0YjZEhMgSfDi1DDi&#10;853bfHvMeJvT0NifclgO0nHdMoh52V49b4BiIBroRuoV28uFOgSuWSYLOfLO6QFXQb2zBvSl1OO+&#10;A2ANPZdTL3g9ebrH1Ns7/y57+ph6z/ZAQyrGO930KhvqH1EvLNn7RdQjxT5DvSA7ZQ2px4kLUcyo&#10;J8C1pCZTXa+ZQT2UwURD3qeoV/xK6oF3ptnUS7zeTOpBq5xScAJCVmkzEv7FVmGh7GJb0dCuJnQz&#10;6ERNUS/cNwp3mapJK3ZlT4WamdSDtbTgqOQBJEOeqEecTV2FjFkoeM/UFPVMHh+e0P8t8W6V8DJ7&#10;rY8Mauu1wSoYhC+8UawxogEEBAPy+O4HJy6IPGhLv9W9VhvguNEg4wLXOEeBwkzqreALX+ktntfX&#10;kAyKegKcHJ8C6O9ARsTrTTU0hAfEgzHztUXFYh/KIaUdIRHexu0uW5tIXRvDg+54rwU89bK1LtAG&#10;5MHxQcf9W+gABIS5a18ftK8OYAk7nGY1G2hOcKvCV8dWlMmCSkBbvn3Dd9Gqg81SG0CEazPjZhlx&#10;Bvk7AB2otyYBfGAZfVypnan2I/JEPdpD5rDqn0YS5WJrs9QzZ2fUA9HSyEtTD8iDkOFCXKWs9cnG&#10;Oxuqo+YOLhcOiivHAOKZD+1JL/lG7fmroJd5cE3Ka5xu//z53lla9hLu8/2z73IFrS9BAAGH+yI1&#10;1rCg4Y8sE85MAJyN0BFwsnscxbM1yWHkLi3PZHH0wiEnKyitUCHvJIOgAGfDebUXJxIKVBXllxCo&#10;lxJPCTWd+jFFOui8BYS9OtORexAQea81wDdPhDkESShB7TWuKsCRlwow2cIU8M5OIw1jAJpocqON&#10;W0MAn+SZL76x8+k8NyhCyqhnSIqgRMDjJqJMIFeVSIoxpnlAYdLfTSlN4blSD8f0jXgaWJNAB01s&#10;L9VUDGWPxA8yGQ+ykLnm4AivtQandG3eViJ9YvNAQFaSSpGboZ4b9xOIHqAsmLDbbHJjO05lGPhs&#10;dA+ks+YEHMWn0n1jPTAHMwi0AXkQO6HXY0Fb5jHDpUGzpLWaZMRMiqvDncZwtdTarPa2Yc0YOaBq&#10;YF93S0tYMq1xztam1DTjoQDgbBeJqtYVg33ckbh9dTx6i9SVWxPLr+23kbTS4h10r/fIO9Rc5Xu3&#10;iIHt2q505NFg33p7rauTwU35/vu3//Y/aw8f4fLo+BCs/JdQq/a3y+0Mcl7U8HYjpMlomNF0ByCI&#10;U/g+yClmg25MVFsgI5tXOkiZRUnks/CPmt6FLcU/GOX2Dm5R6WQAUJAUR/KR1hL9IIneLvdWi43F&#10;kwrs3gYyX/RcRD4L61dfOYPo8mj3CvB6R2WOpvmI3l9APZudeIJ60DPkvPtnMH1OvX3ehcbwC6gn&#10;8Bn1bIxvBvVAukg9apJ60crZcF5qEmOKekJeeBNjQrZSLzkl7LhEOfDOZKfSp6jnopWbTb3g9cJp&#10;aJIKIPXmS8Ac9RT1It0CLGZTD21RsNE9U4xfSk2GgHo2hJfUqPmXUw+IxBE926k9mAoT0t3JLwuD&#10;pqk3GQ8p3lvh1HDzFPXWG1r3V+5avbOJnXAmRACdoh5f4XB/B2PVvAKSNIrnDV1CHqkX7hvrjXqG&#10;PHq9cJxNPRxlHunyNG+7275aL7c3qrRvEMogoADHHUA38TBcp9LfBB3weEiltVhPQ3jjHS2sg/Y7&#10;N/wFtTZ5h8Je+/pkeH/UvznsjU9H90eDWyS2QB7YB+8GcilLRfLLpXYA3177aqfS2bioA5GHnVFh&#10;cHPUuc63Rnu8OgDd8p2bwtU7oBANOfuB+0IklzGR2W6WS/O4vzzH8sLyuo1SG3dBfZb9yBhWbPVy&#10;l6uXOd4XqCeBrQAfakA9G9RDGIR+VotNg+BWqbNJPwjrB/YReaTeGR0fvB43Cn0jryeuBerlL+fz&#10;oN7FG9LtE9QD6c5e7BW43bEUeFcwReoZvJjhyu69JPVKqdT4MfVMPDXkBa8HAjKlJftIOiBPGa6o&#10;Z+Bj4bACiXomW5FXfXVch14esfzSSCfqPTcC+qAeHZ+RzkyfvN4M6gFzxqAIPpJO/supZ8AKqNKp&#10;ZaxBWrASr0YZMeEH7XQm9VjjsIuyAT4IrBEvcFTBvu0zqTdTFm9lso/DfCTgCjdtn2715dSzcuzZ&#10;xAeb4BfuKKW6TTdJx6NspzB6OhUry317y0XYcuqBaDKDjAfXzNZF6rHgExrsgZ2IejZ+R+pVNGwn&#10;C6bslShUc5sSQSfknc9p6I5sG6iHtqgn6ZjhesIL6hF2esXCZNQzFPII7gAr3ZtMk1nqBlJpcKfa&#10;26xpQ4Hu7V7vLj+4568+Nq/4gi2bkIO4CqNnbgu820VzppYDIG+n1gfFoO1qH2hjPgvStZDkcoIC&#10;aNuH7+vfgYyI2WuNDns3yG0ztV4W/hHk5SQDMtBucfz2/OrtfnMIWTJr1o8DfwIfrSUeSYvs1op1&#10;tELlUf+Oa1O4KmVIYIl9SmkHeFRQb/OyBU6tCVXMjunv4BYRZl6vC6EAogF8ol7X82JNbnC+gqRr&#10;0e6pEuJbGaLe4kkNTpDUI/jM6O2fc/2KUw8qrh5f4gg2od4G7F7un7sMeXBhe8ped0/JONg9EjAo&#10;B+rB7lFIcj1See7L/UtqYpzOlOadjdlRsawxO9XoVy9YeXDpeWt6/O6wCpFlAtxzgO8YaKu8OrYF&#10;K6isiXp10zME2Cyte0DO3oJrOJocc4niuF7LclWXpa6m1PqVSKs3HNFLBFS9mUU9XpL8FLyTYudW&#10;H2mYph6Olkg68kziRYRd9E2EyCOKUQAiYsQdBsv0MXIW4BiG5DdFtynZjSYml2OlCoawSGGHbPKQ&#10;aChpLoLw0iVV0pRFbxXCXNZcwqmlzAywJc2im8b1WMnle4hhMismWr1ha4m/SszyUrnLkTu9rito&#10;km5ogvrAOw7zgWgs8Aj2SWAiMlxQqXUF2JF6HJjrb5J0A47KSTZOh8qtJpGXQ77Zu8m2hqAezB3E&#10;+QectnyjgQxyRoBMPhHCVQTvd2/sVTNQDxSDgDNLXZm3qt68GwBnqDro3Z7dfDgePgCR29VevntD&#10;YoqGR72b48Ht2fXb8/G7gy4nGQBBQg2Qqg+Ourfl+58Pureo1yUwlPVwi+CdWTBmqYjH03LlCh0c&#10;3ZzmdsFioA0ZLoLRJzwdqLdx0TQrp3y5k632stW+wQ5lFWDlkMO2QD2IY3wa3VvXxMjKmahHLHa3&#10;LpEOd9c4j9GUNJvxNPWK0NrJxQI8neq/jnqcwKWe77FekgdEnrt39u1u4XPUK+kn0Lh/lMEuiP6O&#10;bk6FV0fIWMk+/ejPU9SjEuppmR7YR+SRbg4+ox4Bp6lb1H8x9ZoGuGnq6fSz1IvkSgVQIcMN9V9I&#10;PRXQLQLk+PBVf4J6AQdEzGzqSbj6GHOPaizmE9Qz3tntTHZ3I51k5XD109SLEvKopMbCXNZcwmlC&#10;PfJLNUY9IA/wEvW6OH6CepbnLpY686WOeGdy6q2G1BXI8xQYrUxT1EMwqMf4PpNZm52AGZRQD/CB&#10;iTv1AZHXQABdHsp0c7Uek1lNYuASgBipB0QeDO/3uuPd1vBweF+4fg9+HQ3vCuP3oF6mPhABkfZe&#10;bVXaMHpHg7vT0QNYJiZSIB2oR1cIpwZoNofQUW9cvP1w3Ifpg32Dj9P65EoPRgwE3NfgHZhFN1fr&#10;1T78CXiN1EPqisw334IHHIF6wJxVmlBePa8DUtaDZbhgnxBJwAFzKBv1SLpiHcKNHlNv8Zgjejar&#10;qz6btHtFapp6NkXrCSyR53ojLR4WFw/OX4t6L2DQOP9AgXqe0uagwnMALmS4kXeh/jRYP13dp9H7&#10;jlvyoUO9xOaYu9AiPq1APuB2KU49m8DFJVRqwZ2N1n2nOQ3bS0oJLEinlFZbSz07KPk+eixXIMYg&#10;b2VW6xluQj1ZPFKPBKw59VLSmuQU5oJen7U4mauleQDcKwnEUSEZ1yOeOGtheJpMbzVZMXEpwG6u&#10;2GWGG7kpLAp2ZCXQpsXJEXZm9Eya2EWNDfCBdybRJFLPyuKLiWWnpHOHsvK0nqp/QkZDGTGUVama&#10;KMAu0O2xAuwAF95Xp5TBDpY24IxHK+iSwoxfENi0UO5CVi/AWXMG41QC++j1mOpyPhekA7a47gQP&#10;b6kux9oqaMWGgCCDGePOzvJf8Q4Q5MrnhHqM7K3XAT5O+8LrrVUH3DEUX+8Wf/NsHUglOnu2wwpA&#10;Bpxl27RymoEdbIAyqucpJ237+iELpL299UpvQyN6+/0bwG6vc304vCve/3Q0vD/s3x4P74+Hd0f9&#10;W6ANqW6+e3uoFXlgH8AHHfQ03sds9zrfGaOAfHaPsxxXZBZA2R4eIf9tDw/ayGRBIoAJmSZnHsz0&#10;UQ0grKvVLdeAF/ydeTckv/t6tRZcA8h4idsKEH+anOWcBkiEq/taHrjLoUCSjp5Ot2CZL2lYkksh&#10;AHkrqEdDp3mMLc7hemqs7JiTGBrUQyX3WVkpNPgSLqc16t+83i9C5J0pUM9oOHeQol6O1It0e56j&#10;0oB7DrsXTmNlQJ4CdPps//w7LWfR8uYU9Q5LMn06FeMkeznX95fntgU2WhdS2jBsR+RF6vFNDFHv&#10;O/42EMWXKySzfhamUzRhjVEPR9hDOsSAvOc0fWnk2foVLmF5fdbmIj6A76xlyINoxESrKTmbZogO&#10;jgVbiZK6pIbhjd1APfGRmtdmy066C85FQAtl7k1g8mkNUMY0gRLqMfU41RCCP0W9mfpM8ECrTwY2&#10;x4LnNPqoYLzjaSo+SvVlZO7wZXaqtmIcKlHm0RCmGlUCYUAbQUmhIa/yp0jmJXbCJkSegl2L5Y5p&#10;qQLT1zWjt6wfqLNBOlGPpPP+A/VsnE74S52mM1y7VG7D3CF75QoVgEx+bVt7CnDBClft8ecfM+BR&#10;Zwzq5Qd32fbVhqYmjIOcmW3xrVtohy5vtAl2cJiPw3m7pCQzU07Ctq+3K90Deb1ci3TDcafW34Qj&#10;42JjYg4FpLoQAFd++B5prPm+Q05x3ICVJ4M7VJ4Mbo66V8e969Ph3SGudq6R9p6gW43fAaCW3gKR&#10;doRVJPLk4zSeOOSUa5nuj1fhYTVTobG86936aO2CC5J3a2AiLnGyQtTjiN42JzS4pcq2TW5I5vU4&#10;ZifYoU+b0kUZ/g5h4p0jD1qlxeNbGatn1OeoB7uXn6CewUuaoN6UYtiT1CNAZ1DPZmmfI+39JPU0&#10;KVH7BPXAuzT1pBJkMx68pFP3g5Co9x3aSs+P5AGP63oRbTb14MWMjHJ8Tj0QMMWsFPVSOEvL8laW&#10;v4Z69I8arY/BqcncoFnUs7TXzdcE9Xj109SbOv0SyTz6GNxfQj1wCh82QgoFJJgSvZuo55qiXhpq&#10;2q+Q+9ZMyAMs1cWRAh8Xy7hdW5MYhJ1Tj+rPwUdwv2WS9CnqgV8QJz2EPBRWq8O5YtOot9kASbnE&#10;j+N3wFmTP/2zAsPS4q8F4bgD69S5ziLB7HEegxMaoFiH++XB2fmClTq3RN6qcdMB5LN7ndHR8JbB&#10;oFt3vAdogmh1zlfsVLsAmeEMmekGvBINGicr1kEQ0FY1nJn1VJfrV0C9wtXD5fjh/Oru/Oq+ALfY&#10;hekbAXn51hDa5/o+Ag6i6RPpnHpaZIdTYE5DeB3w16yfUQ8eba3YQD0qAakNwOuimalw1QtgB+rZ&#10;+N3WZYtTwOxN73twiwEK5DKMoh+Ajy9viHpwfJy6DXuR+mDfRXv5tAbkrZ03H1HPeBfxh2SWOn+1&#10;V3htM7b7Z5BSWipyzfQsdwaRgyknqNMCkQfYWQD3mofCdnhcfgzwFZm95i+fc1uUy+/2Lp/tXbzc&#10;O8OtX+WOpaPXuWMI5Ze5I+h17vTNXoHiD0gy233FMbuKOuGeLt/tl6TLbycVdl658MJB6TsJ1KOA&#10;PLHy2RG323uld9Fo/bTvACBoE7txMpcvq/FVDV/MTPwlclC+lHzfAU7vkozMUgWvhRKXGcfUVTgT&#10;4MJ2BrY7KTNll+1fMIFUSHdvvjpjQk3yFjvzpCHMYBCYCN45R6ahhjLTTC3HiyvyEG9ZJ5zgfBmn&#10;oJVfguIcMWJAN8NZGI8jT4FdyGaT+SouOhSF2SdpiFMQKi6uNoE4yVQsJWIa2iT9dBzhRcYZdBZL&#10;vgsh5fTEjThChxq+oUzAkb8RdsZBBpCGXe15Q8aJd4mWykhFSTrdC/ziRngLxYZG8TjYh6Pqg+nT&#10;WJ5W2PVXK1x0slYZQrByHKeDW+Hmeiws4Ssq2NkilbWwKmW3cwPk7bbH+cH9LsxaHUkutxLgi2V6&#10;qRYxQhXyWS7B45afjdF+lykqstdMfYBjrsV93rPN0b5mMI4GwNZdYUi/xuy10jkd3qKmeA2W3Rdv&#10;PvIVC43f2QpkCnRrj2Du8vXucWdUvH57OrhFDZLQo87VQXOQA09xL72RBtuVr/cy5RbAd9i52Qey&#10;YUgrHRz36oNcrY8jdAykgs74RGqyowUocnNcfwf2wd+hyT7fb2OuzQUxCPB5W2bHEMKgTRi6S07v&#10;bhZbm8XmRrHBffcuW5sXrZ1Sd5sGkF5vg2qtFmpu/c4bq77T1P8B6jG9TVGPkxgJ9fYuuK4ld/Iq&#10;m5/L7i3s5hZ3dxeyuwuZ7DyVmcvszGW2FzIZ09xu7lUm9zKbf713BL3aO321X4DsYb7LnX+bK0oo&#10;nEkonH+3ZzXn/sYIdHAh0STKJ16+OCq9OmHCS+vH5BdZcFU/g0tpFxZetZUumu6g5sIPZdhepHBk&#10;NGX6ZUhuTVqoQS+OytyfWacLlx1r+OYcZLTfk5S5Q9n376MiQ1NIja5TOgPsTBxtTExiinpm8QQs&#10;0WSWdzPqRfaBOLCNBNYk9azAoyhGnqomUm+5doUaq7dLwhx3geYRgAMTkacTZAn1kK1zD4WAPEcY&#10;OzHkAWET1IMAoOWIPEggS1HPYBc1RT1OUCxeNhcuGl9IPTNxqlTyqx4MeaQeT6nVSm+51Ab7ACkI&#10;XNMqvAFIp2kKzmasA46qXMHXGCmqZaxCHgC3173VTMVov38P9tn6O2KOy/Ho8sDEw+HD6fjjfvdu&#10;V/Ot+e7tLppzlA1Z5+j06m357U/waGBc6e597d2POJ6N7k764/Ldh8rD9xAy1tPhPSnTGm5eNjiZ&#10;CyvXviIE632Zr3b54SfU0H8hEW6NEHnUZjzAl+WyZC5Ovhy/zTdpuMAy0PO4d3uAJL0+yCOVrg+O&#10;hFFgceuyaev70BCMw3GvMdpFmk/jRurtA3wc1+vgEgSvt4NsVyN9kKZuwcoebZ2ot35WXz+Xig0I&#10;lXv1EY6OOUlP1QUBDXmkXsScTdEmp8hnKRkuox7Bdx6oN4E8ox5fyAXUnIlRMYBKUe8cjDOjF6du&#10;Rb0SOZvNv9nJzO1sL1A70FImAy0G2AF/8zvUAiC4s/Nmm8c5MhHKQq+ze2+yuVfZvVfZfehl0Its&#10;fkK5w+e5I+jF3onp5T71InfMcv7Uyi/3T1+Y9lB/9ILx1EtwNpeHXk7KKq3+hfQss/vtduY3K+v/&#10;sLr+3db2d5ndZ5ncczxe/vDFXl5C4fBV/ui1NHd4unBUmDu+eHlSlXxyOc4p036mFM0m7edxDUfC&#10;8ayhLLj9BsfL7hwSQ3M9RjRRDwQ0oR5Hos0ZZ8Dyq6oJ/BLvzNyBZTh6Ki38oWxtLcVWJwww2UAk&#10;+DV/iRS+Fe1eSM8JaFyNeEp455qiHlxeF7gJp9bQjogxH8f0H7d4TD1FdufOyvPFGsfyJpEHC4ka&#10;m4pFpEOt3FnTfAX+ubJKkFFeD2UUOEeBI3i3VumtVbqrxcpGqW6LkNdZAw/YA+ZAPe4eqjKYmGlf&#10;cYeoDjdA3qoN1uB9akSe8W4FX2PARaeGUQIxCJ6O/o7DeVyaB9O3ByB2r4/648Lo7uLm7eXN2/L9&#10;DygXhreng/HZcFx9+P7y9h3cH9NVmMHuzXFvfNQdH3auDnl6fXHzrnz38ZgzGOAd0s8WWMOJ3Qan&#10;NSp3Hwqyfrl6DxSDmzvpXp/0bo76d8e9O+APfu2kj9vd0x7W+3B5FzfvwT5wMAsTyuyVAknp8kpt&#10;ZJ1r50hau+iKTvCytVVCbouYDuyepi+4TA81NHrMZJECD0BMAA5eDxZvpYActgYPuH3Z2UYWLPCh&#10;TzAOOTLqYfSAxUA9eTpNU5BZLzmER4F3rj3XmwMubaGVc/Al7EuIBpaphld1apdSOrOFyt/J+hn7&#10;qPD2xfN8+RWM3s4uKQaWubbBO0PeHGkICXPSPKi3tf16awsBwJ9rJ2N6nZnUzk5ar3Yyrkw2aBd6&#10;uZN5sb1DbWWo7cxL1b/aQQDjERC0k9L2862t55uJvtugvt3Y/N3q6u/X1nD87crK79fWf7+++d3m&#10;9rOtnRfZzIuMKQu92t19lc1Cb3K5pXx+7ugMllMqu2gtK5JW5By7bK21yZbpsAxHed6gzpqvkDsj&#10;4Q2Oz46AoMlRGC4pOeWiP0OSqOdiWGX45qLLViloOt0sZgKX3qefim62LxasqPEIODPezYfZBpur&#10;Ed2MUxFqUQSTETAVxg+C3lAgInkXD0CfISDdSRzFM/lUhgjITV6Xwyo8JLOgm3xlB14PmLPmOAW/&#10;NhqafiXLeus14Iz7AqxVOXexmM9vFovgFDydGEeh28XLNgfyGqNtrUY2owfq8XWLmls5YA4NVy5b&#10;S+f1TXz/kZyCntzqrrsNfDCf5do6zkhwSQot3g6o0RzmO+OT4d3x4PZkcGOZrCZwx0DY8fCudPse&#10;lSf9a9b3xnBhx72bs+Fd9eGH4tX9QWuQKTdOuqNC//q4MzxsczWJDckBf6DeSW9cvfsAlW/eng9v&#10;Acez4S1It1vpFAZ3F+P3xF/nGkK3R+3RbqV90IQ9HCEGUPNJWPXGdXmXrW2ATyDjwpdKFymw3jkD&#10;9bo4zXJOA/U9lGEk4QqBM7QC9WAGQbT1IhBpE7gtMBE12eoQ/nHtHIyrAoUouB/khEYNju9J6lk9&#10;MlxDHgBH5BnOAvKMehFn3+0WvstyGvcT1LNVylyo/AT16AQz+dfgWuCd6fVWRiLgHusV3NPqxqut&#10;nddfSb3XO9tvdrZxfLW9FYTy9itVqn5CL7e2XwBVFAqmrbSebWwGbUC/X3d9u74OAXy/XVllGTTc&#10;2n6+nSH1spmX2cwrE6gnzYl6bw4Lzw6QfUOXWo5T+jZ/Yfq969L0bZAPSgYCwvRJDaeeljEbhnCM&#10;1HMYlfvITAPvnFMmw5khDEJXM6kn3imTTeo/RT3BDu5POfhXUM85FaFmYXh+9MZbKFP+EuqhE4GP&#10;njFNPfGO3i1QD8hz6kEoW3Ncyg0eZNxmUG+13F6/rG1U2qsV1qzCtYl6ptUKE14bAVzFd74+QJ6r&#10;dXld7n7csgUrFEf9QArSbbhR6SDPzXXG2daI4Kv1zejl4aRaQyAs3x6eDG+Jsw5c25UBDkAE8jhH&#10;0YXXu61/+AlJLnwfjBvyTeSqB8pby3fvC4NxttzMN3oA38X1w/nVA7JasCbfvtnRUhJ4t4Nmvzi8&#10;hQr98WlvfDl+d4Y0GfksXB4H5gbsrXMFCHIOpHOF0/16j3lxAznv4KAxQCcQ8t98cwSWMXuFj4OD&#10;4zoVYBeJ6hCk2yrWiUh6PXv9FpaTb7YhEq02mNW24BNh34A2YQ50a6yd1Tfo/qq4tH7e3CjCD8Lr&#10;Iay6dFwW9XLnFHlnGW6g3v7Fq72zV2nMgWJ+JM4gJLDPQLqoLKmHGgq5rQUE3hkNYfFMvErkce2e&#10;5Jvo4dKLzN6r7cxrKcILNdQWRMYl2qQAo2drWy83AUcgzxwfjixMYQ44c4lihrbHdINeS/FGuIUd&#10;U7wzEXYpc7dJBcyh4FL9t6xHeesZGsJI4nl2QTpYPByp11QWAvUW8/sLhyfP8oXf4++TL367X/z9&#10;3tnvcqbz3+aK0O/2XL/NnaPyd/tFrtrh1Lbr5WlNQsLL10jeaF8D0kcODoI5itQDreSViA9e4uSp&#10;Zaa8lLJ+AKWVaeuCkj7Zj9JeyGr0o242qBe5xskWpp+S4wkgE8sSrlliq0vimioZ4NwxBcbxUwS7&#10;FySGWj+qYQ/gl2mBMyFMZgm7EudtIRg9IE+AQzAZZ8N2BF8JHo1OUJ34G2ZMWrnOjrLVxSImgwE+&#10;TlYo2zWvZ/YQZXvBdqPW36j2tfgO7Gtt8e1a7t4O5HEH0O5dBnlcbXA4fNjr3iDPhcvLD+5y7asM&#10;wNHhuxM23wpnd9S7vrh9X7x5d379ANwgpWVhxLnXbL2vyBv4xNPhXeXtj8Ai+LhHGo6Q2J72rgo9&#10;4um0PwbsisObzGUNdq/x/udC/4YL9DS7CiTlql2QDtAsju7gDY87I+AMBhA4g63L1XrAHBJbeDSU&#10;UQmXd8wJEILvEP33xki0D1qjvXoPAaDbrhJeUAyYAwc1AdKzNFns67g9lNej0dNravR9tnjlogXM&#10;2UwFUloO8NHcSUx+EdwjMVF/xiwYmqCeRvRS1IO/y2m3KINdFKnHdSf0dyKdZNTjSxrQLOpxmM/S&#10;W+bCnMlNUS8Xtg4FarOkngmmzy2bKdDQYQTkkYPU8/WnqJegjXSbpF5ySiBKgXomYC7KqGeaYl+K&#10;egIf/B3S2LX17+D4Njelre/sKsLQA9JkUw7KUgn1KKfewdF3uZO/z57+w+7pb3cLv80V/gHl7Onf&#10;ZwsmVppyrn/YLfyOlLygDi49HQb4NOr3WmtobErBkGRGjOCTzDGZQD3zfVDAomuu1DUZ1Ix6DAvg&#10;k6wfFYS8KeoJdk6rACkiKS2jFa0fwYTeiLwU9cy+odvk2dLUA5geUY/xZtwgvxE6Nzn12isV2joE&#10;zHPFTLxdl9SjZQMWu1xhp52mdOQ7Fag370YI8ioTW87S1gbcIUorkwE+FIA5IA+JbaZ9BZenBXda&#10;kcc1d1fgneW5W1XSUGlvn/O21d5mpQu7l6n39tpXh30uqat//BPy2bPrt6De+fgtSLffGoIsxfFD&#10;cfwO5Z1y6+zq7rg/zjX6nHttDLbK9d1q57iHPPRqrzEAs2Dc6O96o+Jw/PG//fvwT/9Uu3+PMtCG&#10;TBZ0g63Ly68Bc/lGP1NuAmGFwQ3qiyAsEuruNQf75BmLSKuHd+Xb9yirBvnyDdiXx91r3VwVzGrt&#10;lFr7dXq93Upvt8bJDc1mcAJkr97fBWTL7d1qH+wD8pAFazK3pzTW3vrgqj3gDzLq+cyGpjXAO2ij&#10;2LJ3M0BGGsMAx4R6YR7jc9QD8r6IegFzj6gH5OH4iHrnRr3X+fO53N4b4GAW9d7sZOcyu9B8Nrcg&#10;oQbCpRT1TL8y9Yyz8fRp6rnX+93qOvRcThAi8iQg7wWsazb7WiLsAvIeU28+f/jt7tFvMseg3t9n&#10;T1AIQplCpQkGMIIP1IMxpPJFZLu2Cmcm9QQ+7hMFNpF6Oo1KU09TECF/xCmXGdokCdcGKn6Ceqgk&#10;ColU9fZl1DOXZ0dTQj3OHqCHKepBn6KeNZmkHmXIe0Q993oRfIDXwiWpp7V+HOkz6iFjXa9yUhVp&#10;LAfsSDpSD7wLXo92D5U77bGtTUE9L9H3kYNoC97tD+5EPZw69XLtawPcJvI7HVcvW5Bg1+VWK/w5&#10;tK6oN9LCuitwDa7tGACSuWO5P258/EMJOSxY1h7u1rqFwfUZEHZ913j/w16jf9RBMvuucvceeEIm&#10;i8S2fPvucnx/NhjB8eXRYb1zcYUcdgy7dz68ubi6K13fHbcHR63+2eDq8uoOsANYz4d3p71r2b0R&#10;6Fa+/VC+eSh00cnorDeq3r49AxAHNyfda+APmTXgWLx+C0cJQ7db7eZqA5hHeD2+dqZFf3B5uGoj&#10;gNtwvhcNHOExNZnLJSxMWovNDF/vJfU049FT9lrb8Elbo56Br4EMlyo2uVAZZrBQXzmtffNm/xzS&#10;OmRp7+x59uQleBfG9QL1JCu7Jsb1LMlFbhtrTJ7JinSUOMhsVwwN9We/z53boN6r3MFcBiBzTxfm&#10;LjLgIIRLC9m9lfzRduHsqN7YPD5ZzOXms0Ah3R9ahWncRMhq30AZlxa+JHqd2Xk1qde6kYK3odcS&#10;sPgSBETOm9mey+5AqfotasflCe/W5rMtuLwNnm4nepXZep1lwzfoJJeZ30MmO6Vd196elP8ud/Tb&#10;7PHvcqe/Bd0yIGCiv9nK/93WwW+2qf+wvveb7UME/Jau8BQZMfS7vTOC7/Dy+VHZXjhBksvVfFzK&#10;B3JFYPncBRS5YDByT0dCkTvglDDHkThjVgo3hCZ7Ju/o73hkh6SSJbPEk2BnM8uLaHXZsXJkWZxd&#10;5a+FoF6PB0qCWSIvjkKY4q03Kj4D8c37LnPCgR2iH95LdJu/RIKPMudbBTuUcbW1UMIDtPUbdY2F&#10;y1bIcDnnwBj9gp0J9YazrRbXoOj9M1vI0kc8MLrCTaVGHOYDtrSH6Hp1uNUYcYwPxg3Wj7ktJ3m5&#10;J6gXmBevwicCmlXij5lvdbDGFS3D1RLr4QFl9Dq2rQAtoYbzjH3Q3X/575V3P/J9ieZA4LuB0Ste&#10;3zc//uHuX/8duCnfvT3uXx/1Rkfd0cXNw9nwRhi6AZVOUd+GPbyBUM43+8ftYf3he6CQ4OuNCt3h&#10;5dVt7e5dvtYG+5rvfhj84R8BOCTCIKAJWCxf3531kSmPTjvD087ooN4DNC+u7sFN9H+Cyu4VQHnY&#10;VC6MFBgfBx+5WBfdYOha8HegZ55TvUh44e9a64XK1kUdENR4H50dCLipaRBwEE2OOmMkwltIZot1&#10;mL7l04ohb+W0itOtUgeOz+Zwcbp4VGaG+5h6L3ZPZ1BvhmZQj+BLIQ+aop4cH1uZc1Q9DGCKeruf&#10;op64llvK5Vf28+uHR8t7+8v7+wDfwu4uLr3c3GLwJPWIvK+hnt9oknoxjLRKUQ96NamX4OAO3Jww&#10;twUOIpml7CqQB9jN7YJ3u4v53NLB/mIeaAPmYO4+S73jKer97dZBpN7fbuV/s3OEgL/PIOyYji9X&#10;4Djg3hkJeHCpF07c8b0pAjRfQz3ZJRFKwiWRiCxz3ExQz7Nagc+o53wE77SKkBtzFeosC3mRegKf&#10;SbTidAeZS+yaQxT+eJxNvficxBwAh07MpoVuQTo0xCklryfqMdIFo0eu1QbOO9Mk9XBJ/o5lm+7Q&#10;AhezkL2V6hCW0N4w41YC2tnYYMdUl5O5bgkpOMpSy16k5bu0tYHtjoeaFTzAeWPlss25jqp+qpGk&#10;u8Zxq9azBckHPdvYnZsCaDMo0hCVsH4HnZGltAftEbLd3s9/zlTbmWonW+se9a4Kg/HF+AE65CRD&#10;/6R3xcz0+uGkd71xXkYZqCrfvq3dvQfRQLGL0c3Dv/63+v2H+sNHgC9XaZwAlAIcCsftEZhYGdMP&#10;QqhBPWxjafzQePcjTCXKoN4Rx/WuuaS51ECey3zWbR1naZHP5irtvRrH+5jeOvgo+MFctcdUt9w2&#10;6kEbxTpIhx5APcSgDNMHM2jLVgL1kOEm1OO4Hrze670zKk29XEHUU9qr00mdvyQK/XRiNgMWA6mu&#10;T9EG6nGAjwmyXF4iW7UHGQ1/t3vGOVzcMZsPqGJKO0U9S3KR3i7m9uazSHUdba+2OPcKWxdroh6T&#10;Li1cBdEi1FAIDVHYhoyV7CSbSSn0ECAIkJmmUPg6u/NmNyOhQH+3sJeFlvN7K4f7a8cHq8cHwN88&#10;fF8uS+3tzu/leNzfm9vff7OXf5Y7/O2uU+8f0tTbOfw7kC5NPRXg+Ax/8IY23meOT++flPn+nDa4&#10;NzzRPSnxjNSjjTIZ9UAc93qIRAKrMH/rQzWJIvXUJ7CYsnsIYFf+Lh0l/GnqViQNCCOz5i/Al66o&#10;B1uqAIJPr5eQeki0Ea/HsydJzYrMF1vzFy00BPLUnOBLkMePhq6MbpqK1Q+uJ8hDAqu5CNg90yPq&#10;wdP1YOXg1BRGoYZGD3gtthYutN5FC1yQyTIG2GJ8f1M7qdi0xkad7FurdKBFmJRKx4CIJJdGDxgt&#10;d5YvmsCfpnG1LWiDP9pN9tX59isBx9dg+0e9mz29ZnsyejjqjU8s1R2/I87aw8Pu+Kh/c9S7Pury&#10;zYcDnPZukfkiyT1h9np3Pry9vHmrLUKJJOSkp0iQ3/0IusHoXQyvS1e3F8MxKHbU7JXHD6M//afW&#10;2w/FwdV+rQVLWIEfHIwBHXCt9/1P13/6p4sRUuObs/74pDPKlOr5evcMSW5neD5ApnxfufuA+ny9&#10;D9RqSnd42L467o5xpKGrtGH0Tns3uWoXyAP4DoDFanen1OLyZk3vaoyPuS3wt3pahgHMlrs7l20I&#10;dFs7F/U0fofjFnhXbPLttDPWQKTey93TV7mCvWlL7YXFyRzUoyLgnu8KczmGvcidcq+B3dNnPqh3&#10;8iyH4/G3meOwNgX4O6GyJ3R2SmwhTeByFM8XJ4N6+xfP9vjrjs/yxW9xR67UM0/npJsp+kFlteQd&#10;LNXWFjNZ0YoLmB1bAUyx/AlFflnbcDofSDcPg5bSwhOag5tLSThLtLiXWdrPQisHubWjvfWj/dXD&#10;PZRRg0tUPhe0N5fPv97Pv9g7+Hbv5Lc5IOwYkpuTdg6obddvSMAAvi1cOgQiod8Cl7lTmL5nB7bo&#10;r/paG9wLNBye863qgwxekuoRI1nmyLJHkm5pmRFzbEFsIhfJ/WNg7sg4UEmckqwcauxShBffCbno&#10;/C5/6bcLrQhWndpDWuf6OJT9YjruzjKhqfzUUlfaSbFVMqtIAaDkrLeFWQOtAuYS2IFoBkGjns3D&#10;gn1LpZ5JE75AZGvxki/brsKswd/pHQwtagHdOH1he0mJgD5vuwHwIY+r0txFxwet4V60eD37SUbb&#10;FC/PzaCu9lqj4/5dHoltcwjjlgM79LLEsaZlT/q3J4O74wHfwSjwrYx3OGo5MS+d9rk0b/jnfwXp&#10;ilf3F1d31bv3zEA7nHaAC+OcQ2MAhBU6Q2Sswx9//vP/+F+jP/4jqLdfbZ10rzoff/zX/+f/+Zf/&#10;5/9XvblHwns5vKnevD1sDnfL7aNG/+oP/7H7/R9L1w+VW9Dtar/e3yk1wbLdcgMcLPSY8MJI2sQI&#10;mEtnV+0et69Ou/CA/b0KMmjkwmxI8JVb+fpwr9rNlFq5Snev1kdqjBtlSu39+nAHhpr5bxMFZLhM&#10;ci/amqUl3SCtYW7ZJAYqwTsYQGgm9bg4eYp6WrJ3Bpf3fJJ6lq5Cz2D0MjOo9/udIwPfFPWem/bg&#10;9Ug923Tgd9nTSL0IuJly6m1vWwILVCHPNWBNU+8LlVBv8vQrqbcANydN8c40Rb2Nk/z/Hur9Dn/2&#10;/AXA9/yw/OqkNsehvc9Rz+oD9XCJu1eRUxbpsEu8m3HHqQey6GeMYMQEJoOaapxfptgc98LzROrB&#10;HiJPZIzdLtVED4bHo6aoZ+KkLTNcdKiRu6+h3nr9Cm4xwG6SehJ9nEBmOFsodhbhTC+IPKoEo0fk&#10;bXMhHneHj9TTsQvTBzHDFfW2+XoZwWfIm6LepvYXgLnLNodHw/sdZHlagXw0IPKAttPh3UHnmiuQ&#10;hbzS3Ud7xYLuD9aP1Ls56V/tN7q5WutseNN4j2TzHdLS8s09EtL2hx+BvPoD16Ag1T3tX+9WWsxz&#10;r+7P+9f1+4+9H/5UHF4XerBp16Xx/Vn/6qDZP+2O4OZa775vv/tQu32o3b6t3DycAbLd60wZgOsc&#10;NQannVF5/O5idO+L8hqDo9YAPR80+sUhp3ez5SbKF9cPx51rNmkNwU1Q76DePW4xETbqgXewfhCQ&#10;t1Wsg31AHrRVbGxftgC7jfM6jnydY5J6WrjHSYytixaQt3Rc0YgewCfqvZCDI+Y8pQ0K1EO2S4l6&#10;Bj5c9UrzgBLQBq9HaQ73u92T73ZRFgdxSbO6op6Bj0mukt9zW6UM34c89++3Dt5kAC9Ows7tbFNk&#10;EBD2SCCRCvBi0AK0mwV0FrPT4qWULJ5k9DLcnLRLsQcJhVjjCjib0uKUDF5QuibW72eW80hvjXq5&#10;9aO91aP95fwuqSct5XMmTuDu51/rZbXv9pDhAnlIWh15yHD/bjtPbeX/bpNiqmsi+A5BPZOxUnav&#10;qOUsly+OKrR7+uFwg4gDJfJlooZoQ9lWOFuZp9q4FLKdZlBw6Fi8wmy/VZT5oq71CUipucjlUm9o&#10;S9iRkiFjTUPQ641xLLOGuIyvG0eB5oz3gUIN7VGyn8JcSOGBRUNkyKYZhnQVCTJJp2xXBZZxCWG0&#10;e+QaAbeu92dxiSgsdZf92IbRA9QMc1rL0ltBXkyvR9gJbTachwIZpyG8DgpwgkiB+dpZg3vngYYZ&#10;/fz2Xvtab19wCyZufsfxuz73swML6j0uA+7yHTIcT3vcEyUDBJQasIGweIXhGKwpDK5K47vi6KY8&#10;5oTDx//674379+1333c+/IAc9mxwVbt/f/fP/xUBSmlvkbFWbt5qnO4BpLsc3Zau7877VyDgUbO3&#10;V20fNvpIdW9+/vn9P/1z++HDaat/AlYis+5d7VU7uLpfbV8M6SIBMiAMgoODjho9RJau7uDpMqXG&#10;MZfyXR+1R4xpM+3dr3ZzZSS5QF5vt9LFMVeB6PKy5c72RcNM385lCxYPue0mUFjmW2vgIGdFuPt8&#10;g2grNBaPKmtnje2LFmi4VqgtH5XXOIdbWz2piHoCn9Ykm5x3Jtg6iTFR4F24Gqkn5JF6YJwjjyIN&#10;P0U9JLlOvVzhNxv7c7t786SekDeDejRiAViJgDOjVaIIvsn6hGIucC0RY3JZQipcSuD1SF9EvX0p&#10;VC7tZ1aAvHx29ZDUWzvMrR7tGfWWcMzvLudzpqUDUG//9d7+S1Hv96LeP2Q4Sxuod0BxGpdKUe8w&#10;od72IUApcYzv93DZ+Qvkua9O6wAHh/OMegYjQs3LtgFMmnqvwsYwjFSwLU+xSNVLFq8muLqIGBZ0&#10;OkuiHvml09BJepzuMfUC3dgqbtYQBX5J5jrBNTNxsd7kTBTyjHqIIdpQgNdjgTInSGiKj5ysKHHx&#10;iuhGliEGBATgli47EHJSTsVyXZ4WKsvfUcjFyh0O2HEOF6RziXQ+0ZFpj+nvqr01fIfxbedOU8P9&#10;Dn+3O6MfrAD4kOFqc6d+rsWfZCQvhLzj/u3Z6L58+xYZ7kF7iDKQd9K7rr39eHl9B+SBa5W7t/Br&#10;QA+z2tu3vY8/AXzl24eLq9vz4RhJLi4VhzfDn/5cvroD+C6HtzBxiOx8/Bnguxzd1O7e2pQurB+a&#10;dD/88Id/+/f3//yfhz/CEjK+ivibtzie9a5OQVuO3/UKvTF6Pm2PcFq+fqjffbj+0z+jZrfcxFUk&#10;v/B6cHbIr5HtZpgOd+DyjHrQXn2Yq9IwIqXNltub5zWkt4Y52D0UUI8jOVhs7GiugwtZTmtrZ/UN&#10;1Fy0oK1ia+OsgeP6NPWEPNq33VPIoIbT59ljyGLIuOwpFAP+QupxVjdNvc3809Szwl9MPQTHIwvi&#10;nR2detLnqPelXi+eSgn14PUAPlDv8BdRb8epZ4yDOJmbpl6QUU/ZLtc5c2dDUQ+4SbyesWwm9QKe&#10;6PVCmacRdtYqgsmQp13sDZRm99JtKbZVXizPCFfozYPSyINYSeQF6iGp5IghCineqV6RTKg9156i&#10;XviJEjbUbwkZ9QQ1BoNik9RzWUCk3uJFC+BbYkzLqLcIq1hsgW5A2FZjqLV+fEGNvKsAZEhsecl5&#10;V7XftGU9vB4sHvHnC1acerZ3PLyetsMb7MLZNbUzaMMmMfhaxcXNe+S2h23+Xs9Jb1x/+Fi6eTgf&#10;3VbuPpwNue9A8+NPp70h8tn29z+3v/+peve2Mr5rv/++9fZjcQAG3dbu3gOCmVJNL1SQeq233xc6&#10;w3yltV9p5qutw0a3OIDF6560+6M//qd3//nf4RZRma9387V25fpm+MPP3Q8/la+ZMjcfPvQ//Nh+&#10;+6F5/wGdHDUH+VrnBGhGht7o4xR+sHb7vvX2B1TuVzvwoTYgCMwBfIAaUtrC4BY058SFViZziqPa&#10;h9eD6YPRWzst71zS5a2f1aCtiwZf1NU8L8CX5Tse7U0A8YJA5AttM6n3Jl98bStX9govwbvsiVHP&#10;abirHZKpEwhXDYLPQxiJlqG+zZ6aUhku9a0E2PHHIXOFb3EJlNw/F/4om9KFfpc5/pu13HxuX1sM&#10;gG6cQnX2EX+uN9tbS7nd9cP8Ym6XEsuWc7sruexyLrOUQ5laCeIpA1wkEekGnFGIN9np8l5mZS+L&#10;VuEqjttBVmb9pALgpCWgbY9pLNwcGLcctJKPIvXAu82T/PpRbiW/G8T6lTxqqPXj/NJBfuEgP3dw&#10;+CJ/9C3H9UAuztW619sC9Q5xSm36MZq+mOH+/XYe+o38IByfDfC9PKoADcgEuQefYSvAKOFLrJEE&#10;C1b6nG+4lOBP8fE0KFAmVQCSZBs5licg6qZ2O8cW5CB7pbkX+3XNtIhCdHLeItFUEMj8jowR16zm&#10;NSyhkOcoVNkUB/64lI92z8wdx/LUMxe1zBeZ+c4VmwsXtHjg3UKxiSMS2GXks9X+4kVzEQy1TBY1&#10;HNrTu2i13tJFy9JbZbJgX8fMHRLhpYvm8kVrtYQabY/MNzF664Bjub1d11xtA4wbZKqdAxi6HnNb&#10;8G4XKTA3WB9wO7z2tW0GlbHxuOv70/7VUQe57bjQv6J964Ap9cNmt3Jz33j40Lh/9/5f/vM//3/+&#10;v+XhuNgflYY3RYT1RxfD8Ul7AHeGDPS8O+y9/9i+f3/9059a9+/qN/eXSJCH48r1Xef9Dx//9b9+&#10;/Od/LrR7J83exeC6AF/ZGwGLW4Uiumo9fF+7ua+Pbz7+639pPXwoDm/PekOgFiZ0Dxl6ublV4tah&#10;2XKdvAOvW5yfzVbo1+DmTvt3cnnd/VoPgg2EfSPy5PL264OdEuBVQxkFEA1loA2ucOOsCoGGB0j8&#10;NQK4fQkOdndK7V2+zNvYPCfyNs+bG4Xa+mnlG7NslFEvc/xcmqLeCyBP+qXUo9fD6W8zRwa+KeqB&#10;g6De367/FaiHq2nqGfI+Sb3V/V1VTlHP5A1TmkE9YAvg+wT1Vg92N473wb5H1LPyU9Q7BO9+u3v8&#10;D9lj2L2/MeRF8H2Seqj8PPWghHGGD2OQIYxKhz2uj6e22d9r+9mQlAxYKghwiSa6JbaCkr0CUzLq&#10;RdnO0sBZvEvgGmtAPd/oMIDPrnLFskngk2ZRT8kv2AdXyNSV+Szw1wXyYp47Rb3FYm2uUF4pE3lK&#10;eycEu4fKxWJ9udgA2vK92x3tnRcFl8ffJ+OMLcCHxHZYfvjhoHN1Pn5/2B2Dd7twRrX+LtBQ7+fq&#10;Pdi0k97obHhT4hqUcfPjz8Wru4vr+9LNPRLb8hhG7G319uHqT/+pfvc2e1G+GFzd/vmfrv/4jzBu&#10;dXi0t9+XruABf0T57k//+M//63/+x3/7t3/9H/+j9/ah/e4jQFYd3zUQdv/+5o9//vN//+8nzc7F&#10;8BqZbHl08+Ff/+vtH//xcjg+6w4vhjeXo7vq9V3z7uHdv/zX8z5zWwAO0rq83i7z1k6esysdTuxq&#10;HTLIBb+2SVQ1gTaCTwuYmfxqXC8PJsLb1vpm39bPqrCBSG+NesAleGfgw+n2BRhXg93bgt2roKs+&#10;qLdVbG4QfM310yqp90LpKugG8JF6KqflXg8uj8hLqGf1z5jAcvFKinrOO5NTT/q9kPdsD76vOEU9&#10;83qg3uJefpHUC5h7RD1oMZddOxD1drMJ9ejRCD5TpJ60E+uXdndcgtoU9SDEgHqM/BT10qczqZcF&#10;6T5Nve3C4aepp/dwjXrHRr2/z3Bmlm9f5E5/s3P4H9ZzfxNc3t9sOPUMfI+pB2/4DxmkyUxyXx5V&#10;iQYaqIAbZxa+58KENnyGiK1ArrkiqRTKEU8TNZF6sR49TLEP9wXIVMBNGca2jjzrB0eKFu+C1FPM&#10;hEg9XbVNW+O0RhJp1FPN6/Pm6/MGhFPOb5REPYUZ9XBKxoVKlFE5X2wuAqNnDVg8iJWcwwXjmAKv&#10;Vvo40rIp4UXZx/u45BgJb33lsgnAIWBZYfB3G7XB0kUb/o7pLaB50dzhDgLX+tXtHn/4oq61eABE&#10;++pweLfXuToa3HJhSoc/t3jQ4Sie3rL4eM7Njflq7dno/nRwe9ofA3ZQ8foO4CvfvkeeW3//w+g/&#10;/nPj7UcmtrcPrXc/gErwZdVbpKIfG3fvQcDy+A52DJWV8T1y28bdQ//dh9GHj9c//PhP/+N/3v78&#10;xybs3u0DvOFhtZkv19sP7x/+/B8BO7i8y+FN++Fd9WoMP3gxGPP9s97VIdLYIa+iz/0qoNbcuqjD&#10;6OVq3Ty3WhnC2R21+HYaN2SuAFKcmQX1gDPi6aLBYb4aSIcMtwnSoQmEJjBxcHmA2srR5cZ5FWhD&#10;ugr8AYjm75DhEnnAYqGyeHixhDD8o1Jqb56j5+Z6AcfW5hmvkno2VGcTsoSgyQmo3DZ78ixz/J0E&#10;zAURec9AMYm8o+JMrguYg7SQBTE4pe9jeff09wgO7Hu+B+od/e1abnH/UFvpPYJdgr+dhd3MxtFR&#10;mnpLuSyotwaHNYN6Oyu5bR2pGGCaoh4KaDJZHwH3hFLOMS3D39IeCtQU9cC7Yr/F9XoHORAQSoGP&#10;Wj3aW8zvLR7k5w8PXx8Vfp87+YcsElsf1wP7frOd/w8be38bBAL+3eY+6Pa3PNLuGQG1wMWp95vt&#10;o99mC7/fK748qQFMgpEPzCHZjDW2x71Nzqb2agZWwCO3Y7adPQpwi0YcqzHGQah5XQBrkl9Dj5dc&#10;VoOjFAK8K6OPuMyCsywksDwl8njqPZw1ocA+HUUxuDwT8tMos2/EnEX6kXrjO1qDd62FYoNA1MJj&#10;+Di4uYUw5Geje9RFk4lqqb3VHC1dtubPawvF+mZ9APbB8QF8y5ct23BF8xg9dAICchVerb/TGB6N&#10;3mb5a9wcxYMWTkraSYV7wedaQ649biGrHbDc5KK8Q7CPr47dwcqBceU7vkgLwOndMr7lWv/wh+L4&#10;nbm/4uj2qNkDg8o3XF9y0urB2SFR7X34qf32I/LT+u3b8hWoNwL4kNjiEjxa+/7dZX9YqLe7D+/v&#10;/vAfu++/R+Xg409Q6+5d9+2Hqx9/7n/4Hg1Lo9vRT39CplzojI5bg0JnuA/vdlk7bg1PUdMe7pZA&#10;tPpJ56o4ROpK+0aWXTa4+YqG+c4GN8ecuu0Z9eD1tst8NwNtC/3bA7jg+mC/1j/CvwH1HhrCyiG3&#10;XTkuAYig3spJhQ7xoqmVK4QmTB8Km+fVtUJt5bSyclLm8F+hhlNN4BJ564XqN4Y8TlA8RT36Ozq7&#10;73aOnmUi8lyGQurLqPf7jGuKetBvtw//XyuZl9vZhczOZ6m3eQzqAXmRejBxANZMrwfkfQX1HtU/&#10;wtyUfhH1ALudsyOcGvJEPdbbuhYubcnnVg7zS4ek3qvD0ynqQSDa327t/816DrwzOfU2pqhHaTkL&#10;WEmvR+od1yJ9gDljn1GP/k4cMeoZy6BPUs94QcVuUQPqaXsr/WRw6tKEIrbQXNyJzm5iLI/lBHlR&#10;SXNRD0ojbyb1ADstT3HwQcJcuJHEGO4y0Pss9ZCoUvJ04N3iRWO51FrlwuP2hl41W0JuxTUuTGwV&#10;01zjr17wNx53+aOxXQiMK979uIMMTpuD7jaGW5U2zB1gt11pb5abGRglvmVxxe3zWqQeckZQDylt&#10;9f5D9eFjvtnfq8NM9Y+61+vFagZ+qnt1Nrg6648Om72L0S3S2/b7H3rf/zz88U898OvhQ218XwYQ&#10;cby+w9XW/XtksuXhdevubf/9D3XA8e2H9h2M3n2xOzxtdBq3D/B0gw/ff/yX/zz8+GPr7qF2dYNg&#10;5LMA60l7+MO//6/y+C3AZ2vucAQN67fv+A4v3F9neNrm6xlwfNlyCzYwV2ldXj2Ux+/AOCS2JJqm&#10;I5DV7jG37Z52x4etYeayCfxd//lf8vU+AMcRvYsGzCCOoNjqSXnrgqRbOSnhyCG/S2SyfDWNi1QK&#10;VaPe8lF58fASWjmtLZ+CepkT04vM6ctdJLkm8M5G8ejyoOdZIO/oReYI7KMyR/B6L3JnABzyVqau&#10;UVmcHkqqz55QRrosktxjZLJQmM91gYB/v5n/D6u7325m30zx7rE45ZrVkr24zm7HpmuXyb4pOe8e&#10;a3mWrFU8DYmwaxp5rNyG7FSFCD4lvMpzmermXca+dS7Wy60dZlcOoF0eldsuB6G8epRfPswvHh68&#10;PjxhhsvFesxwkdvaUmRALaHeWg7lv9vY19o96u/JPi/zdMep9+1e8dVJfT7wy0yTzSqIPk69xKYl&#10;1CMRnFZnksD32i8ZmFwoE6BCJ4QOcWp7/KVFcglz7IpPYlk2icajLkVZJDp5cVILMMUtYEvRFU4b&#10;r88aHL+DXxP72ApN2AqnrbmJXyZBfeM13wVGDTLfwMRiy4SkdQm5MCrPUUnrxxlbFJDnFjmBS2l0&#10;bwVpLwsdBlz4r6ABasvF5lKxsVbuZDvjpYuGhvNsNqMPo4c0FgLycq2RvVGLI8AH0h10rnJt7pp3&#10;0LvBEY4P1IPFA9r2mwPA7uFf/600fnvSHZ1xxQnXnZx0huXbt6Wbh30On3UReaEFK8Xhde32rn7P&#10;ZJbzDLcPhWavQlq9b9y+A/VKw3EZufDNPeB13hnC5ZX6w8H7H+5+/uPbP/zx7scf3v35H8v90Vm7&#10;f9YeIM9t3Nx2H+D43vc//lgaXDVv74Y//EzDyFUp95Xxu2L/5qjO93BPWgPwFHi91KKWC2h0W+hd&#10;wQYetQZgIsB32Ogd1vsQnB3y3G1hC/4uW2ruFGtc11I1E1cvjd+33v9JmWxt47yCTBY01Cgel+Nt&#10;wPcdk3qc571sMfk9A/Wqq4UKktyty/ZqoUbqHZXm8ziWJ6j3IhtmNpByAnm7cHPwcWIcRfzZKcD3&#10;rQSu/S5zCIlxh0a93+0cUKoH74Q8hImAsn4QqBfARxv4++zxb9b3kOH+dmP39TanLKZJNy0uYaF2&#10;tyGAT+tUdkg905dRb6rmsZ7Gn+sLqbeUpyL1tgr59UOgLROoR8ylqbea3107ysPugXpvDmGKjXoH&#10;QN7fauTuN1uHABxIZwL1DHx/iz/j+h7wR+qlVi+DetyVIFBv4aI775wSYoQ8/0VzU6Ceibghp5pC&#10;TCKrJ/sUlr6EU7LPwEcqscZux8jgBHkjuxouSe7dDFtGNwKOv4XE3wmxX01iTIp6BJ/QxqM+gjUH&#10;4+bxGc9xxzqayEWikgQ07wauiX0NFEwEHArnjTmJPu6yySOaFFtLYKImZ5flAclBLWBeOK+Derbe&#10;GMhbL3c2OC1L68fpi/P6ermVgdlpDnc5X8HdU7J1GDravb32NVze+fjdQWe0Veng6tHwbr99ldGU&#10;xXF3VBje5Js9MK6ml/lhkaBz2KjBVWFwjXwWytU6hd6o/fGn+sMHUK/19v2//L//592f/lS5um3e&#10;vYPaD+/f/qd/uf3Dn5GrIpm9/fmPg/cfhh9+uPnx57uf/nD300+3P/zYv38o94a3P3z/r//9v/3T&#10;v/23P/2X/3b18cfB++/bd2+7/3/a/gOmrXPx/8eJWrVRoyRKlERJlERJUBLEEluEvTeYaZYBAwYM&#10;ZpowDQaDwWAwGDAYMGDALDPN3tlDaUaVNFWHmlZt1Vu1Vavb6l7de9Wr8n8/5xiS9Paz/vp9q7dO&#10;n/Ocx8cj+OX3+zzjzC8Oz+r6tVPwepBqQts3Oa3QTHRptL1I3JNzKu1cx9B43/S8cny6dUAzQEbw&#10;zbcMaOTD4+qFNd3t+5Ob24jMSLgAn0w9Kh+ckPWPIAI39Y3UKQfAtSZ4vf5ReEYckvZp6rtBvf7K&#10;lq6GXsRneD1yoRCGDpSE6nsI+Ko7+qo7VEi4DfTqobB4in5UwutVtquEin6QrqJNRWXevoo96iHS&#10;wuJRhXaKevqhKnvUozpqOyC6N4O+zJdTB8ARtFHUI6Lt3n9DvT1z9wfq5Ta2c+FTRIR6ZJLZ/5l6&#10;dUDe/4l6ezjbK9OFvaOvt4H+e+rtaa/+v6eetKejspmKvf+F1/uvqAd/x6mRpgNndfL/pN6eCPXq&#10;WkE9nkSeVS9H4z9ST/kG9SgvNkQW4KPKFPXeEM0smjuvC4/FljSgKIYCfUK6nmxp6lFnoDC3+1iq&#10;PRAGDBGQkXsbvaqnkQf9gXp4hTTv9KIpvEs94vV2qQdD95/UoxoQr1fSCZYR6tGMo5H331AP0RVQ&#10;w5amHswd8XekhvKDnWpCPaoGEpG148kkM2HPsIjwbpjuuoUUMwutEzMSNbmQJx4YbRgkd7qQDIzL&#10;xubo21+0jk1L+keAP/mErmVsroUasIIa2dCEcnpBNTuv3b7dPb2gGAfmyNU95SQZngLeKcanVHNk&#10;6afhpdWRlbXhlY2h5XXt1k3N/PzI0gqCqgot1Rr1rG7x9n3t6vrU6trk8qpua3Pl1q2HL1588cO3&#10;tx89WLp5c3RhGdl2fGHp5qNHTz/5cPPW9rPPPlu/e/fOs+faJRxaml7fVE9OjS8uTq+vjy+BpAt9&#10;wOusbpKKvSBjv3ame3yqY3hCrh7pGtOqpua6xiYlyr56ZV/n2OTo6lbv5CyMHgTwwRW2kMt82ub+&#10;UVFHr7RvBCxDgEWlHL8EfcMNPQN4bK2ir7l/TNzVD+TVIsKrhkmY7UaYBelGaczRA5Vr8dOi6CdX&#10;9AA+WDx5D8AHl0eWj5erhG0EfAbUZbsOyuu1ETUQ8AGCRU0KJFyCtvp26NX1Oz0EiXLrWnNAPUp5&#10;VLDl1be8jr89UdQjwZaAr5FcASxo7sqRtGeBm4i9JPnKaepxhPV5tfXFdeKSenFpvZhe7ul10Yua&#10;7C2FQs8nKwfydi/w0RfmaHgRkcEor+lNFJLGTfqH6LW3SxX+A2p/EE03PeOIqNHIfyIZEQEfPQ8X&#10;jKOv5RHqvSbq6h4tMqCvrRkht6xVzpcpeA0tmRIZt76FXM6rJSLBtqrhDQklUFp1Q7pIyq0ln6e+&#10;c6OeXBDkSdp50s6c5m5Qj4ZLkYJmGXF5r+HjNRHWUA0UxD0RitEPfNVml2LUTSn37k75ShTyqJsC&#10;k0Wu9I+iyvpdcsJByr4RaFLCA+l6CPUgo55x/HZ1Pr1QIEU9crs4HCXtcZQILSm06Wm1J2AOIlMv&#10;SFfsKLItuahH+nCJ3Ssn+ZfkXLRBvKXKdNSlmIhdRV9lt1qo7K/qHhQq1cLuwZr+cQGxfkPlXeAj&#10;sDhU2TtM5qL1gInDFfCDyiFhj6a6dxjtqdVARxqGtfXq8bqBMXH/KEm1iK7qiVpqEDLcXBMyr3oM&#10;BBT3aUA6Kb7zaNA3Qi7wwRKSRdXHBxZWh1e3W4cnuid1mpWtft0KYiOyLahHuizmlweoabbD4N3m&#10;FrLtwMwckAeBR2MozC+OL690arTygeGxhaXZ9bX12zcXtzfXbt1Yu31rcXtr6frW1MpK76hWrtZ0&#10;j2rnNreQcxevX4fF0+iWVBNTw3M6JNyxxWXtyurq3XsLN2/1TkzC08EwgozalbUR3fzkyirarL//&#10;RHfztgKGFFF3UqcY1QJqQnknfYGPDIEe0Mj6iaEjcVgzRQ3QIz0eZO7twJh8cJxMcRuZrFP2IboC&#10;hXRHbY0S0bWP6paF44PvGyIzMcC4rgEcItSj+nCRbasUMHcqQauysq0X7BO0dlMdu6jp3evNeJ16&#10;dG9GO1Kt/ioedSHvDepRNa9TjwTb16hHV5L6P6Ue6d9Q5DR0ZEso5L1GvTShBNQjXu//LfX0DfSA&#10;+6/1P1EPeuXs/kfqEfDtUY/Wf0k9iUjeVNvRske9LInsDerVvEG9VKEEShHWU9Rr/BPq1f8Z9fQO&#10;7j+oBwwR/0XdZkhPH7Iq3yvqEWYR4rwBuD/Vf0s9cpLdG13itLShIxTTPwsxbhT4yAMpS0jfBlNP&#10;Pboe8bwIzf4X1KOCLbliSFIqGTFHIa+bYI6GXUkndaWPRFriDckujF6PphiuAXavWw2WgXFAG1Su&#10;GCjvJOAjovoxYPSAPIRcMveWGqYH6gF5kiGySBQ9Alk8MEaNTZmUjc3Sa0YBcPLxWepejnNNw6Q3&#10;AzUgILWYyiR416ieILNrlf1yjbZzYhYWT3v9bs/UfMfoJHiHJNs6NNqmmeiZ0nVNTPVM6ya2bgwD&#10;ajduTaxtTG1en7txSzO/qF3fnNrYnFhe7Z/WdQyNjS2vT61vTiwsapeWZtfWKORtz29uzG9twbUp&#10;x2Z6Jmb6tNOqcS2QpyWucFs9NU3xbg016qkZcPP+x59oFpY6hscHZnSLN2+PLq6NLqyMLa2qtDMw&#10;lXNbW93jky19gyhrFleBuea+4a7xafngGNinGJ1sVY+0DWu7xmdb1OP13WpwrZG6ridVaVqpzhA5&#10;NWVNf8GuV0MG5YFuXaQTo6ZzoJEa5VdNAmw3UCjq7K/qUFGrsAyCeigAfEAeYZ+8p7xFCe1SDwkX&#10;do/kXDlEZl9IwDtUIsbK8+pa8+vl0J9SL6euJZuoFVugjUTaeiCPxF5eXQtPLINeox4R/B0Z1ifp&#10;APJIgerJhbKRwqjrepzKuhwRuW/Z/5J6ZDLZn1NvV3+kHmCnR97/iXoA3P+RevWUdnf/SD3of/B6&#10;VS3S2vaWKjlCrrwQXk/SkkWu6xHqgWX0aBVOFYEd4V1lHS3a6yHzcmuawD7wkaYel/RmgHpdubIe&#10;UI8MKyER8n/wejSYwBoKSVRLmkd/QButP63HQzpfox5p84p6cG16gXr61/M69QjIKPARwL1OQ7oG&#10;ohMrjbw96kGg1esiKKROBZbB6JGVUchYYtCNdFxgS/OOsI/qDymlTF85Gd1CIIiHw/SVoz1xdrSV&#10;G6zsHirDEynU5SCjcrCihwxhAQ2ryYU8knCrVaPV1DgVIA9er5bqsaUGqZDuWukwtX6UZqqF3HaW&#10;3NusZWSyQT3erCEujyyaotVJyG16Rur7NHWq4bqeAbi8LmrYCtSm0YJ6XdpZgE8+PKacmFKQyWek&#10;Q1apneqdnBld3dAsLqnINbhFsAkanNWNLy5Pb99UaCYUmvHx5bXJ1TXNnG5oenZyaWlufR3Obm5j&#10;A21Gl1a1K6QrY2R+eXJta25ze2plVbe+PrVGjsIzqqdnJB0KsE+7utmkUjer1D1j2upWBVxk78S0&#10;SN7ZN6XTwSfeuafFU+gW+qdmOpHEx6eRfJv7Bnsm57q1s21D4+3DWtXMohzvl1zRI9SjB7iAhjJy&#10;aW9cRpYgHdpdakVd3aEC+ODmapWDErKWsgYWD1yrVqjImqMw2vIelInRa+/FFhwEDWEGKQ72V8pV&#10;5S3doJ5+MkYeUmp9KwgItOWIW2nHR5BHd2LU05Lnwr7tKqdOtkc9mD5KFOBIDS1YP1JDoZCIJ2kj&#10;joOwj4jwjhKvXp4G5FU1pJTXpAlqqdVDCfv+gLw97V3gE5BhLuSKHj2C5BX1/gA7vfSwe0W9pv9B&#10;/8E4vcpfqR7SM26vQFRH6Q3qVZBRKeSy3Su6te7qP6gHLNa2ycRtLcIWeZGM2GHqCl0LjTzii6uJ&#10;xUshyAP46okqyRYoxIepF6hXB+rJuZJ2ciOhZmVeqwreau/C2R9ht0uT10Vo9QpkdLNd0ZXUgL43&#10;mxGe6huQEX+vPYRIf2bAjhbKQB7Z0tR7dR6q5R9e3qsy3gig2UcHYToL66mnxLsD79SlnWoQjd/e&#10;TyOPhmA53BnVJ4sCfWGOzrYV1FAVOEfiFgFBMq6FOMQixQAeRUYjA4sK+DvSJ4uEW9LRX0psIDIy&#10;zklyLunD7adt3YiQLAs6XkdWficJF9QD/gj1BibAu8bhyRrVcAtZG2qK5NyBkfbxaQW5jy1ZBlk+&#10;PoOClDg+En6bBicU41Pd0zqZmpi+4aV11cy8en6VXN2b1CHYgnFDC8ua5fX+2fm+Gd3g/HLP5Gzf&#10;1OzA1Kx6ek49o+ufnOkZ16q0kwi5U+sbowuLkG5zU7u8PImatTXd5tbm/fu3nz5dvnlTd/3miG5x&#10;bHEFDk63dX3h5u2p1bW5tVXt0jIy7Nj8Yp92EjYQxFRP65p61b3a2bHltR7tbN80YHejSzMuau2Q&#10;dKnAXFi/jUdPh3VLfZOz6pn57vEpFfypdrZrVNs2OCpXjwKFSu2cnKw0NdbQOywjU24BvrGmvpEO&#10;coOhMaiFrFWlFXf1w+VRAZZ0U5CFpHqGRJ0DQJuwrYfM2VAN044PmIPLQ0vSvduuqpB30/N2US6T&#10;df2X1IPvIz25xPfR1NNHXT3vkGTrZKS8d+VOTz0CO3w/X9X/76iXI2lDwoU3SRfWpQjq8sX/n1MP&#10;UZfS/yPq7en/U+rVd7Q0drQIZU38xhYyihuhVSyjh6oAebB14B2tP6eeSEqG7JFRzW1AHuJtdnM3&#10;Tb0iWlSGpWj1JlZ2RR99E2d0s13RlVRhrzFpT10xpNq8QT2acXsR9TXq0Q12n3r3tHT+pWpee3m0&#10;syNlQr3Cjv4/UA+AQz0BFhwcRb1CinplSg11tY72d4ilZLtLPTV1iDwKLw9lqkZd1kUYV6zop6lH&#10;XF43mVIGrycgh4aJ+9ulXnmXuqxzgDCR9GOMQLX9ZHgKhTxyywtynzNyG6AxWLz6ATLVbHjzjnR4&#10;slqpRlmzdQtb+u4/AB+5vVnfsKR/hF4IvmNsqntyrm9ugcyoXVhVjMIlzSsmZgEFWCfN0ipNPdXU&#10;3PDCihambHWVupy3Ort1Y/Xu3fnr16fXNxZv30HOhVbu3l29d2/59u357W3wbnptHZpYWoEv066u&#10;z25eR5htVw8rR7QdQ6Mj80to+eSzT5BzR3XzQ1PTwOX2g4eza6sTi0uKQc3Q3PyTl58DakAYiLly&#10;556GgqZCoxUreoYXVhGo+6cAu5muEe3I0jriM6gnV4+0DmiUEzNKBPzBCQhog9GrV6ol3Wq8L8XY&#10;THP/iKRHDWPbrplECpbA8SHhklTbU9lOx1iSbWEDqzp6afChDKNXCQ7uUg8GkBq410/icIvSIL8e&#10;GbaVhFlKe4wD78hYFpJ8aSbqRVMPyq6TgXF7dKNMH1ItEQEfTB8lHtKuXiiTkMurIwU9ConI9T7U&#10;EOpVg3rkeny2SAKilUnEr/pqXyMdUUMdfUVPQMBHOnDBO6p3lYTcPfYR/P1R9KDlV6qkBGDRPbN7&#10;XbSvd9S+Jj31yqT1EKj3Bwi+akmIWS/4Yx8uYRlEj0yuaiFT06D/HLlS2Ux2xXJZs7Kjorkpu66J&#10;J2nl1jalUcE2VSRNgS8WSpKhSkoVdXTUhciVPurSHunq3b2ZBk09xNt8eV9hxwAQsEc9CkN7wCJI&#10;ogXKvFZPRMBEIU+/S4OJ1OsLe0mWqtyreVVJX5ijnpGwjKohlSiTUXh04dXr2XsxNOP0NXt0o0mn&#10;fxdUA9qjQWCWXgoiuj1t9CC6jwJ2Tzw4re+voB/YRR5CF0op70ZHV7JLCfZQSPXVkpErPbB+QxVK&#10;sogAkAc+UshTk4UGqEt4MHeSoakaKuQCdhI1GX5cqxqWDIzT678j5EoHtaLuwYb+kbbxWfnopEQ1&#10;JB+b6tDOwdy1aCYb1WOoVGhn2kdJR616fnl4cQXqnZpTwb7NLpDV2PuH1boF3c07A7O6iY1tNRlO&#10;rFu+c+fBJ59oV1YXrt+49/zZJ999O7m+2T+t0ywsA4WKIU3PhHb76QegG5Ls+NLq/I3bi7fuate2&#10;yEy12YWhWd3s+sbG/fs9E5NNvf2dwyPDczrt8sr89ZuLN24t37pz89Hj+x88Xb1xY3J5WTk0rBwn&#10;Y/eQZwd1i6OLy4Mzc6AnwKckaINZG0W8VU3q2tSj3ePTAzML8HrdE9PtQ2PweqrpedrrNfVpFCPT&#10;9ICVOuUAalSzy2BfrUIlGxjtmphDyK1TDtaAdCS3DgBh4u6hGoIz0uOBerpQ1z0IS1jarBC29QKL&#10;2IJ6YB/KNZ2k6wNej1zO+wP1IAp5f0o9vd2jL9vthVmad3t6VQ8UEr2iXhYa1FG8o3ZpoQGol4av&#10;a0UdBMfHF4Nl9Drsf0K9soY6+nJeZYMEoubVvkG9Pe3h7w+ij76C1H+hPR9HezqI5t2ugL83tNes&#10;vIls/yvqVbfSaqhq/S+pB4lamlpVXZUyfNRN2ZIWbq00uUqSUt2QXNXAFkqIKiVsQT1bALsHi6fv&#10;2aC6MmRZ+MzxaTe0U+qgjB65e0aBvA98gRUqBi9ggijK0B0XFDuoHgP6Wt5r1CM1FIzeoN6ufQP1&#10;dtH2BuMgfgcttBkCmOhKGmH8dj2t6JPjVUEU1F69DLol/ShKeAjBHN07sUc9tAG2YABJfwXVKUEJ&#10;pCNvk4j2gJT1oyXoHSntHBSqxpBYaeQBf6QB8m/3UEUvWTgPmCvu6APRXqMesu0IXB41Xg9oGwUE&#10;K0HG7sHK7kEhAlcfuVE3uXkjuasZcXbIs+AdIFjdM1zfNyIdgoMbkQyM1fWNiFXDSK/SwQkwDv6u&#10;W7eimNIptHMNA5o2OKDZpTrVMHZHNq5r1jYV45NDiyvarRvkthVj2onN60NLG73TZD272eu3NIsr&#10;moWlkeX1gdn5sZUN3Y1b4yurXZox3eb27SdPp9c2BqZ1XbCW84tQL/KpdhrxE1auF6edW1BNTCGr&#10;auZXgLy+SV2HWjOiW/jkL99u3r+LYKvR6fq0WnhAUE8zRxLuxr372/furt++tXrr9vKNmyBpx6AG&#10;r6p7fHJsafnRp5/qNjbgB3FacK1tWKueW1aOTXcMjde0dfVq57QbN4bnV2AMwcTO0SmycPywFrxr&#10;JuCbakGuV2kaeskCfBAgKFENtuJz6yGduRIy3xbBth9qVI3A+lW3q4A8cecA2XYN1HeDjP1CpFqK&#10;j5CgVQmLB4GGwjaVAb+hjdYu9WjwycG7/8br5dS1cGukEM0+Sv876tXvUo8q74GPph5H2JBcLiYS&#10;iHNq4JuI4/tTr7dHPaGULDoAE0d7tD3YQZVkghqZn0tJImxugCqapa9L0NRAa2+ZgN2ZZHq9iqiU&#10;ypokpU0NUHmTBKJ2iQjjKNHN9thHkY5QD7yjqVfVQlYcEMn1qtavsicVop4cekNVMmnHgEokl+fU&#10;NfMo6tHx9pXIxVBKQgkxd5S4NU171Ht1k1xye1wSb2nqFXUMUJ6IxNL/FfX0Bk1POjrPUjU09d4g&#10;3Z4I0Sjq5bcNlCg19BkoEXhBFPIokTv26jtzqfrd1/C/ox7oVq0a3jN6paT7lTBOj7w/ox4yLJoJ&#10;SH8uGblCOb5X1APgihSq0s5+IK+iBy1fUQ+YoxeJIn212JLVojRVPepK5QBirKhPU0VGqwyS0S3g&#10;Wt9Y49CkqFdD1hcYmGhQT8Dc1cHLAI4gIJmCOtw6sjvNlsw503ZOkeWRp+49UUzq4PU6J3ULD5+q&#10;F5Z7Z3TTN+/AzQ0tLGnX1mdv3mtWj6nmlkdWNtRz8xNrG2CfXK3pn9ERu6dbgPVT6xZBtBHdfP/k&#10;LDSCaDw3r57Tja2sLd57MERGGi+OLa2NL69Pbd7QzC/Dmqm0s4NzS8qxSaVmYmJp+daTR5989/XU&#10;2vr44nLnoGZAOzk0PTs6v7h4/caNB/ev378/Mb+wcvPW9vsP8CzygaGW/kGYvsm1Ne3KGvJy3+Rs&#10;s2oIFAPy4PUQbNsHxyAUFMPjgGDbEEg3LKOo1zk2I1UNtZJ15McaVcOweA29g839o+2aKYCvZWhC&#10;3NUv6SY9G/U95D6QMHGgWz01I41G3h71qjtUQnlPbZe6Ut4thDEkEOwF+ypau+H7DPjUPDNK8Hdy&#10;gr96clGPFlXZnl8nz6ltQeaFcutaiahLeK/zLq+hHdvMWsReco1Pf6h2j4atNOMI/sSUMUTOFZPL&#10;fNmSDqL6NtAQCTcNAa2ijl1eyxGIC8Rk2lm5tFHQ3ATwlcHTSRv1LJNKqgAyaX1Nk6S2uUEsa6hr&#10;kYpbm2COAAtBs7SkQVImbSxvklI3WpRSHb512JLbNpIbNtYXSSRQfl19Qb2kUNLIr6sjIvUNULFE&#10;UtxAi7pXd0NDoQTNyN27iySNVBvycEhfv6cGQFBaLpOV4jVLpeRWZ3gNTdKKlhaBTFYha66UNVXI&#10;pNVymaitpaa9FS+VSNYsaJFB5KVKpcVSaRHUKOVLGviNzXxpa6ZYRi0X2oLQmk4P1quRva6MmiaI&#10;rERAzcfIlMDfKWDxMhsU2fq147vzW3tBPTisYjCLNl/ULdMAGr3a1XnyPvp6HE0ZmlmFHUiOGqq3&#10;QX9lDTW7ImcgIuQiZo2oQ01OQj0LIEsPFtF3tpLHqmE58VwUzvT428MZdcFul3fUhbzXOfhGyzeE&#10;dDxAAw7Ug4el68ngZIpuJN7uFsglP4puAJ+wb1zQTQ9SIRglD9+9/Ee1Af6GydLTnWoypq9TXQEI&#10;EqINAW1kxkU3Au8wHJ9YrSUFMl5viBqrjC12yZgVKuqOSIcnqa7b8SaNFpKNTNJb5eyyYnJe0qch&#10;N+cenewADsh0i5n2sUnqRt1LKmoxd7VuSQkLNjqpml3Qbt/umSQzWzVLq9sfPOubnR9aWEHChd0b&#10;WV4D7IbnlzTzC2S0ygqItjK6sDi3sbH18OHW+4+G5uZJT+7y2uzWdSTQTs1Ec29/vaJrWDevnp5T&#10;akZBtNsfPEc+VY1pB6dndJvrus0NxFjt0vL02vrYwqJ6alo1NiFTdo/NL4wvLCrUQ6rxqdtPnz18&#10;/nx4FiZxpH9Kp57RkSEsi6tKxPPhCWz7pnWqyTkFyD4w0j40Acn6NVLVoGyADF7pn12SD4439qhh&#10;+pBk2/DJ4LPqVgOCZO5an6ZG0QvTBwLWUJfw6qilWQBBYXsviEatv6Kqo0JuLdUAzWD0oFrkX9LX&#10;oYLRK5YqBDJlpbz3depR+i+ol0v6N96g3l7IpblGLuGRAl1D9+22ZOuR95/UgwekqFf/inog5ivq&#10;lYkTSwG+Om51fU5NfZ64vojcP6ihrLEBsRdCRCXerUlSL5c1yJul7c0oSBRtZZL6PFFNRqUovULI&#10;Ka9IKS1PLilPKRWwi0oTC4uSrhXH8ksgVmFpUnF5YlFZUlEZu1SQWiZMRIOi0qSiUrTENhkPLBVA&#10;KWWVELu0MqGEKKW8iiOoJirH+YWp5VXJguo9sXG0siZVIOJUiNKERBmU0itFXGENpVpulZhIiBqi&#10;lHKcszJVIORQSikXJpcL2eXC+GulrKKy2GtlXBjqxg5qMWQiMgyFmpGWUSeH0vFTQYlbRyZg0HMw&#10;SJdRQweQB/BRQ1XI7TKAPD59L/A2Pado6u0hj64kHKQM3evUgwiDXtMe9QjpaNEAxQn1QZV+OKkB&#10;7157IJ6X5qP+GfdARlhG27dOQkPSnlCPem3/O+pBsHugFWpAN2xplkGkBrtULwdU1NEPoiHkCqjp&#10;aHvNaPwR2NEXAXcry6jOX/g+oA1CpEWGhcUTKoeqyFBkMseW0HB3KT2BUk0XyJ2A4E3UCLn6abaN&#10;gxN1/WRxgdaxmVZqzErbxFwLtRY8zF3b2FSndk42NN6lnRtc2cT3H2hQzei0m9dFnSocGtAtA3y9&#10;U3Pg4OD88sD0bKtaoxyf1Cwsw/HB4o0srY0Cdiur01vbfdrJqfWNlbv3H3zyme76jfGl1f7Jmdmt&#10;G7obNxdu3NBtX59eXVvYvq6ZmxuZXxoi41pWdNs3NCDg5MzQDJl5ppnTkU7bhcXJldX57euTq2va&#10;pZWJxSXUa2bnAD7VuFYxNKpdXF65cR2hGJG5E3Z1eGxodn7t3iP17GL3+HSvdoaMntEt4mgzSNc3&#10;BOoh2zZ2D9R19SlGp3omde3UO4Wn656cxxaMAwGReUFD+dAECAj2SVXDFa1KQI0atEwGsiCxwsEB&#10;eQR88HQdKpp62KXG9PXvUa+itYeEXJmymqyv9xryaNKBelTOJSLxtr49j6Jefj2i7mtej/RdvKIe&#10;TTq4vL1+DFp/Sj0SfkkZNTT12rMleq/HqawH9VIFdSkCcXJZbXJ5bUpFXUplfbqwLlPUwKuVZokk&#10;KGQIUVPPqRRzK0T5IjG/VpxZKWIXV8QWFMfxS1nXyuMKy1hFgoQiQfw1FMpj+aUQDkUXlDDziqNR&#10;4Jcz+WVxhWhcllgsSCoVQokllUm0UC4VJhRXsoqFe4ovqkwqE7EFNexyUVJZ9a6qIHZZNa1kgYhV&#10;gkehZXViaVVSuSgRhbLqBJyNEmogqk0FlFSK5yJPRz8jq0RIGpdVM/nlkfyyJEFtdgO5NkdufEGJ&#10;XnCFutV3B8SVkOVFCe/qUUAluT9GtrSTR0S6L8A7WmTh+Pb+XTAR3BD6vE49ilMEVRT49OVd6r32&#10;KJCIUKwQZo2i4e45CekozBGiFexxkBZlAEn97rQKepcgTH+UCGyiibbLNUIrGnN/oF5hxwBEtXlD&#10;QB7t+GjqQSiDhvw2fR8OTT1CtN1reVTg3aUeMXSDJXB8VBuqQEOQDFIRdJOxeBT4hsAy2L0KfPGQ&#10;XgcmagcmcKiSsn6VZEyMumZAvzCyUKmu7h2qhWFRaWRjM6JuNZl9QV3Oax7WkjXypubFsDmD47Jh&#10;rXxsqn18BuzrX1zvnl3s1M50oKxbIdPOtDMja1uKUW1D7wCiK7Va1KRydAJl7cZ12uWh0D+rG9Qt&#10;3nj+QrOwpJ6ZG9LN945rG7q6Vdqp8ZV1GMCRxRXt8opuc/PZV19+9pev7n/wePPubVg88AtEW7xx&#10;EziD0RtF+F1YQgG2Tj053a0ZG1tc6Zsgo1VAQJwBNFy4fkO7vEYWaNEtzK6uDs/oesemtKvbw3Pw&#10;gCPIyH1TsHg65GXt6sb0+tbo4lrf9HwH7fX6hloGRojFUw029Q3LyTIt5BIeEm6jaqipb4Rc1xsY&#10;6dbOwdVKqM4NxF5EVzi4+p5Baf+ohFpXCiK9Fh0q6hC5wAfk0byTqbWSnmGJcgikq5D3wuUBfBUt&#10;JOFSUzKoeJtf15q3p3qIGq1S1wblilGQ50naaOqR8cnA3K6zg7Jqm7EF9fau6NGiMEdMXw55FKRn&#10;H+nDJVgE9Qjychs6QMMMUVNKRX0qERm/QoQCLYEYNpArasyoknAq69KFkoxq0vUBABHclIsSSoSs&#10;okqAKe5aBbaJxZSKKgA+CBCMhfhl8UU4WoGWrCJQrILCnBAt2WVCKKm0CudhA2047esC6QS1UEpF&#10;bWqlOLVCTIGMQI06VJNI6CbCNlVYx65AS9QTUYyrgVIERGiZXCGmz0NrryW7Aodqk0gbcXKlOLG8&#10;JrWqPkPcTC2U0kEQ1kirg1i/RgWiK0mvUkU2KqnOCkpdPKkSymnuhqhs25vfqsptpm4S1N6PsAbK&#10;ENC85tGIUEOJPgoRnNFY1DfQs48iEbFghXtdrqQBBTXCL+rkSMokStMnH8iX9xW09ZPdtoH8NkIi&#10;CGXqWciYkrzWXvKkqATLKKLx2/towZRB/PZ+GouvhBq8HepUb2g32+5pD3+kvCvqIh1wpi5DzqVF&#10;EZBMvO0kleQo+AhLCPwhKSPbUsvH04OTSS8t5fVAvdr+iQbNNGwdUChQkuHK1MQMEm+BPJCOGrai&#10;EfePivFNVk9Udqrq+1EYJwOSkf6mFzrGputUg60jkwqtjtwHgxqzQg9eaR+blmu01EzbWdI/q1vs&#10;GCEDVtS6+dkbtzSLy4Da2PLK0PwiDnWOaLGlr+shUdZ1drcPjY6ubKgmZ4d1C+AONWsCVNrQzC91&#10;j070aafAr4XNjbVbgBcC7Nrs2urTzz6d39zQrqzMrm/A3N149P7HX72cXFqU96nrFMquIQ3Ah+S7&#10;cOOmWjul1IwPzy3047Utrkytrmtmdb2jwOLC8Oz8xPIGmdk2oGkfHBuYmSeD9aZ1ZJkW3SLyb8/E&#10;DFBI5uoOaZv7R5oHwLhBWDnqPhtauDwgD/6uZWC0a3yqVT2Ko0i+aED5uH5x1wBZbg9tqAm5ZCEW&#10;/TA9gj/S0aEgcATy6pWDkEgxAJcnaOmB6Stt6vxvqKcfoEdTj+rKgOMjs9D+b9SjvN6fUG/XDNIj&#10;V3Lw3Ra3ckXNXBG5MA/wEdNXSeFPT706lNOE9aAetsmCWmw5QmIDodRKUpNUCgJCNVBiqYhSdUIJ&#10;QFYFG0X7KQLHYhQIKCmcgTvAECERrVSBGFTFmf+gtKp66A+VRNX1RK/tpgjFbII2Ig41eo6oWq80&#10;Shwgm5aokai6IZUMNyGds6nVjZwaaRo+UnwyBHYdOVJFblNnDi2pAqLcHADXlSdT4hBp9ib1wDta&#10;NPXyWlQFbWQGK000Aqb/nnqUF9v1bnQDPfUgMvaFRt6eYdyjHn1yMgp6ePexu9Sjnk5PPeLU6NOi&#10;AH71USCjWNbWR/syGDQyEO/PqAcy7oHsj6bvTerRyKO2r6wfRA9ngf5APcBu1/0RLApQ2UlPvRiC&#10;gyNLrVAhl/ThKtWk05Yyd7T7AwSr8bUE3dRjBIK9w0jB4r7RhiEtwEdTDy5Poh4jGhiFAD6Yvkb1&#10;OHgHx4ctSAfeSfo0jQOjUnJP7klJr7p7Sqe7c5/cnWd2cXhpvW92YVC3MH395sKde0iyU5vbs9dv&#10;qabm4PKGF1c0y2sIvP2zICPhy9zWDTKNbH1zeus6EKkcmQD7huZ0MICtfQPtA0MjOt31hw/X796b&#10;XVufWllZ3N66+8HT8YVFqHdkbG5t7eb79z79+vO1m9cXr28PTc9ol5bVk1MwemCcWjtJhu9Nz0wu&#10;r2mXV2EJQbrOwZFuzUTvmFY1PtU1om2Bse3u7yE9xYvtak1TTz9yLjygcnRSPjCiRLpXj0t61M39&#10;o7TdQ54FB0E9cVd/fbe6fYTcHVw2MNo6OA4nWN8NhBFPR1OvppMMVaFXkAf1Kql+W4mKrM5C+T7S&#10;+1Gr6AfyADtQD0avvFn5OvXa+NTkM/0UNMI+4u9yxK0QxTuSc3PAL71kEGFf3Sv8UUP2qDLVj0FR&#10;T38IoCRXA8HWRnK/cMK73Z5cKvOS8XpZtbLMmuYM5FwhDJ2EjLmtqNcjjyqDg+TCXyWxewQolfVJ&#10;gjoomRqdm1pJxqzRj6WtIriTVE6UvEtPNrZoUNVAj+NNFTamCBsgQAfbNFFjVm1Tlrg5s7aJSymz&#10;TpZR20QkJredpRYulkKZ9frV62DHILqQXttEuhrALLIsCpk3RtrUEdGH9ha/o+9qRtaMInPFiKjb&#10;PLakobKO3ByDTKVoIJ6OTKiQduU0KWnlNhPlNANthHr63d1DwBwOkbKsJ1fWC4F3ea19EEUrPZhQ&#10;LpBTvKN3aQC9pl0kvVEJ6YFIygRbYB8ARMIsVU+ZNXKI7OofS8p6o0edAQmXbkMakAcSZkGohOOj&#10;qUd8YpuK0LBNRV+to6i3Cz5gkQJfIcEirVemD5VAKjIsmmELru0xDgWcCjhDuRQFWnrAoXKAajZA&#10;D1pGDRnGrBwG9cgUNDIrY4geowevR1GPIA/sQ42ob4z02xICDsomdMTi9Y3WUhPRQD16S5DXP1qj&#10;Gm4c0raMzwJ5cHx1+BrDEirV1JRbxNuZhoGRZnIboMkOrU6KbzsooNE+//Hn4YWFqjYlQq5mZR04&#10;U83oBhdWBnSL3eNaGD34vp6JyYEZnXZ1fWRpWTkxiTZwgmML87Pr62TJgEWyAAECr0o7Pba8OrKw&#10;DLs3skAuzymHNdje/uDZ3Mbm3Mb6o48/nl1bU2pGJxaXdOtrI7OzmunJp598+OjF86mV5fY+9fj8&#10;wrMvPv/o6y9nV1fGdfMbd+88/vD5xp3bU8urvSMTkytr2qXV6dV1pN22viGFRos826XR9mmnRxZW&#10;OjXjrf3DHYOjs9u3u8cmG5R9sHUgWr2yX6nVkTHJ+FXoHkDCrVGoQL06JfF0CLaop/Mv1WVBDgGI&#10;oCFcHnUtjwzZE7b1gHqCVjI8Bbt04CV32FCqS6UKQj1ZN7286JvUI1fx/kg9wjsigI/oD9QjqtPj&#10;D2jb9XQtFPXIaD498sQtiMxoScoEc+QKIDGDeuoRPwijlwUKiJoggI9c4wOGhI1pwgYUaKGc/qY4&#10;cEbVjWQSgn7QRjO3RkaEMs4jakoTNXFwthr93bLTRM2ZdfJMsZxb20KEAiVUkq5PcqgVIsM+yMjq&#10;VhgrskYTXmQDmVJCdRTQaicTHogd66CFSrKuSWM7rb1KWlQZlcSpQXlgE6wZkil9wQ6Grqkzt7mL&#10;HktMyEUQ1gXxmt7wbjTm8mTduX8QXUm2veRCHmBHi0IecXmgVdsrxtEc3OuEpZH0ZyIWDHR7vZKE&#10;X4pcRARq4A7FPto56p+COko1eOOxuwOb9TXEA1LqGCigLB4Aly+nqEclXBCNMoO7ohro8UeZRIJF&#10;Qj293aNCMe1D+wnvKMbtqZhMLCNoK1X0CbqHsNVTD6IISJEO9eoyMteClMupoXko0ALyyMW7Xk3t&#10;wER550CZop84vt7hUsSr3mHxwDjhHZlsS276Q0aukNXhx0nCJeOTyRZqHNTWE+ungcsD7IC8RvVY&#10;A+zM6HQTNXaPgI8yfW1jMwPzK6ppXaNKDfu2fP/h7M07vZMzfXOLqtkF5cS0anJGrVuYvXGbDD9e&#10;WJrb3r754Yux1c2BuYXxlbXlm9uffP3F5v17CLNwebB4Y4tL2pXV4dnZ4dm56fUNGDpQr2tQMwE/&#10;uLwyt76xcuvWxMLC8MwcNL+1ffPRo6UbN1Zubq/evD6qIytKXX/0aO3Wze17d+598FgzPa2dn7/9&#10;+DGot3rr1vTK6sTC4tL1Gw9evBiZm1eoR5pVg23qMZBOPT03t31zfHkDRq9dPQITiqg7MLMgIcFW&#10;0wCv16dB2qXWpxptUg2JOnqBNgCuuk0p7uqT9pHwK+4iHbW0QEOqn3cQbWpId61KCOS1dIF3IrKo&#10;lJKmHloiApNhKzJlWXNXmUxZIn0j4f6BeruiR+pRRu/PqUeJ4OxV/4Ysq4YE3j3qgYm5xOtRUZfC&#10;HEHea9TLrEVGlmELzBHwwfdRBMwk/CK76VVSKKNKyq1+Q/TqchA9QBeYo2Jyc2YNHgsCNqWLmqE0&#10;MryjBQL1qG5QoI1iH2K1GLaLbOl6GoI8iTynoQ3a7TbVd5JilwyCo+d4UaIZR5pRSxzvYY6u3w2k&#10;HblIqfoyUS6IhljaADLqayCAj6KegrJypEDGFct695C3Rz1Iv/sf1KN3/5R6CLm7SNKv10Q6YV9D&#10;0n+KuLnXqEcj8hXyKKjBypFKEjZ3z/9mg1c5mhY5qhcARwvIIw6Oghp1ma+PLyd2b1eknoga1oct&#10;Zf0I7Cjwveb1dh9COzvavv0Z9frLOqmtkiwfAJyVUeYOZdrr0dSjsy283n9SD86ukkxKI5MxKsi6&#10;eyTwUtQj820pu0cK4B2oV6PS1A2M1cHrIZT1DlGFQXJX75Ep+fgseAdbh0gLr0cH2xYNmZcG8En7&#10;R3pnFnonZxVjWu3WTXg6cvse3UK/bgm+TwnjtrqhWVoF8uZu3J7aurEFSN170D40Cq+nu3Fr8/7d&#10;e88+mL9B1hDtn5qZWFldu3N7YXtz8frWwtbmxv276/fuD2hJf8Xg1PSAdnJkbm4B3Hz8eG59rUmp&#10;7BoamV4lS0it3tzeuHt7enWtXzuF7ezK0p0n7z/66PnmnZu6tZXROZ12aeXmo/cXtzYGSJfI8uL2&#10;9amV9T7tTEvfcPvQRKdGq9SMAXz9U3OyvkG5WjOsWyJ3pxydRJKFRO3dtOnTrm2pZ+fRAFCDj4PX&#10;E3eqJN1q+j4bdcp+pFoyL406ii2gVktC7kBVey8kaFGSaRhtvfB9tONDwpVQSxLA4lW09uxSr76t&#10;QCzPE7fmi+Uo5ItbUSa7dXK9CATJWJY8YAtoq5XliVtoMuaSC3ZUyN2F3Z7+UIlybh3RXg0sIba5&#10;JOeSAghFIAV3VtUIlqGGMmtSmD5aNMugDFrV8INEnKpGmncktBL8NXFEzRAwBxGLRyldBJdHlCqU&#10;YpdydhTpaMdX24KWxOtRHKTtHi36ptpQOhkmQgaLkD5T/TQvqkzNf0CBHkqSKWmnxsrRA0c6UCbd&#10;rJK2TGroHMQlHa9kTAktvdfbdY5U5yyRvuOCoBDxtot2f4iudLAF76h6Za5e+ghMsw/it/TwERhb&#10;ewtaVfkogywotMJADZR0DmFLJ1yaffQVN4jueIVo40Yc2R6h2mCgCCLJRT2ER8UgzgP6oCVq9KTb&#10;DbP6qEuLfviu0J4WVVbnkyt9AwXtZEV4qj2hGJKpPrpS/RuUB8RjcQiiqEcTEGXSPwORxsQh7sGR&#10;9FbT7OsvoYQCVQYKSQcFGAdzR/VdkDF6u3AcoGFXphyiKYmTozE1jJmwDxAkK011qSvpnEvW1yMX&#10;+ET9o/VDWhGcHUW9qh7SwwtJBsk9bUWq4fqB8SbNVMsEWToUIVcyMCZRT8hGptsm5lpHyN0wYO6a&#10;hiakg+MoyKiuDGxJ/YCmZXC0mwzsGFeMavt1y/RNKnqndWR22tLa1PatcZBCt6ieWxiaX9ZuXFdN&#10;zcIA6q5f1924oV1dm1xbX7h5a3pza3Zre3pjS7e1Nb22tnTr9vaDuxt3btx6/HBpe4N0Xyyvtaj6&#10;GzuVsp5e9cTE3Sfvj+l0mrk5tVY7qpu7+f4D1EwvLajGJiaXlybm5/CQxe2tcZ1u++H7uo3NsflF&#10;xOFb799f2tpYvr718i9frd+50zs2qZrUKTQTKi3pysDzji8udQ2PN/WqRxdXkXmBRdWUrrlfQ0XR&#10;4UYVgDjSN4ksvNTQDcvWQ7opcKhbLe7sk8MRqyjk9QJkQ7Tjw1GhXFnT2QdvWN3RW9VGhqfA9FWS&#10;Htue2q4BhOIaRa9Arixt7ixrUQrkveWt3XrqAXbY/hfUIxN1/5N6VOfG/0C9vXoU/kA9mD79mD6K&#10;ehTXmlAA6dIBPgp5/zvqUcij8y81VyG1iohmH8GfPuQ208Ih2D1AcI+GtDgAbq0M+EMlCcikTEQu&#10;55H78sg44hZObUuauDWdkh6F5NpcK/BEo00/joSgcHd3VxTv2jLqUf5fUY+iJ2EfTT0U9O311MOW&#10;coUU8v6UeoWgQCvSLtnNayF9GhBfDmek5pNRexT44P5owL0ycZQIgHbLEGmMvKlvn4a/ATwFdine&#10;vW7x/k/UI9prRj8Wjo94t13qURQj9eQ8r6hHjCHhGkmyJZ2DoB5NulciXSKqArmqqIOoWAFM71KP&#10;7pYl/bN0vCXUwyG9y6PnYNDX/kjsJVsaeULVKOmiJbhEqh1GwgX44PKqATjSpTsCkTIZujwo7huV&#10;kJA7Ie4fFcGeDIyDd7u9GeO9i1ugHnJuE+mxJdRrVBO71zw0QRzf6BRCLrZgX+8MWUSvZ0pHruit&#10;bg4trvdOz3cBFjPzCLk9k7ODuiXt5g1E3cZetbRvcHhxBdSDHwTyZre2NDrdNJC0uDQ4M4d4OzRL&#10;OjEUgxqpsgeh9cbDu9v373zw2cebd2+v3Nhe3N5cvrENcj14+vCDj5/hkGZmRre2PLuyuHx98/aj&#10;h3B8SMGPPvn45qMHc2urs6srSrV6eXvr3tPHmlldnbxNu7h068Gdr77/5slHHyLtqkYmZjdvdA6P&#10;qafmNPNLmw8efPTt1wPUNDjV+GTvmLZ/cmbu5r0W9TjSKBAm6x+Rqoba1COqyWlp70Bli6K6vQd2&#10;r1E1jJDbCHfcjbg6DKESoAQB0UAgUxDqUV0cOM/rpo+SsqqD7JbKukA9YUcfwAfqAXYwenrqFQBz&#10;b1KvANSrayGX+agkm10rA+xo6tFQw/b1bLsrJFxKtXTPhj4I090dCLOkhvAOu63YzSJJlvRjZFJ2&#10;L6NaDz4UKOo1IrrS6VVPPWoxPmTePeRxhI1U74Q0WdjIJh0UpJCy11khlKIGogqN2JK5XGQ6F7hJ&#10;ZnSlChuxSwHxDemhKWpKFTVDe3Mh0mrIup7peizqhwpD1A1qWxCZaekhWE/5RDKkDtaPiCAM7CNo&#10;e802vqaMulYIDWio7XpGsiwoJWoUSwPp3s2RdhJR1IMfJCEX7GvSC04wr1kPPlpAFSEgtmAWxT5K&#10;/WT7GpKIsyNABOYI6fAQtIE3zG8l2ZMAlBxFTR/1WLCGohghF3hEHkJLf8LXdslJSHuyS5cp9eWR&#10;nKuiL9XBxBGo7cIO4KMFotEopJGHLVqCcQAcMXo0DfVHiUo6YeiIrUO2pVYG1cDQ4fegGA6xXUXQ&#10;RnGQNnpknAoVfuENCe+ohfPKSB8uOQM9KoVMRCM9ucToUesOUKvsKfqrekkPBjVbg8zGbRgiyKvs&#10;GmibWqwfGJMOT9b0DlfDm4CA/aMNoCH42DMoHZogo1Xg7ChzJxuaaB4io/Y6J3Wq+dW28Wm4vM6J&#10;adXswr2XX8HfKcYnNatbw0sb/VSHRu/UrHpuflC3OLSwNL66Pnf9xvjqRs/EpGZxWaObh5bv3J3d&#10;3BpbXKQHpug2Nxe2t1Sj4219/fBuyKcr14G5h7rV5ZsP7nz46YePnz3+9vsvd37/Ffr1X7/cf/r+&#10;p199fv/xg4fPnuhWF9dvXe/RjE6trLz/0YuNu3fnN9cHtZN9Y9rJ5ZWt9x8Nzui6Rybm1tZuP3ky&#10;v7k1PDNL+kO2bwzPzUOwdePzCxt372zcuz88t9A5NNYzou0Zm6QWmxqHfYOtQ8htUY8pNFrYw46h&#10;MTAO6RVWDn6tWzvX3DcMJjYPkBkaaEwBUU3NwVBhV9zVX9upqm7vJZ25ZGmpHnKXjDaq0EYWnhLB&#10;syPnUosqGxSIW/h1rQV1QBthHxmrXIfA20J2qfqC+pb8Xd5BFL9aiNGrl+8RLVcix1avWpBuF3ni&#10;ZuCMXOOjmkF0sAXaIFRmU/M0MhE5RTJudVO6UMqF0SMhtyFDJOFWk0F5FPgaCOMI/vSX7Ug3BdXd&#10;kborUI+oSsoWSpIqSN8uu0LCJgUxhDK1NkkDVUkm7ZPVSojAOzxWkkq6jCXkDHoa6pWG4EzsJAEl&#10;oKmPyRQlCSir9FNfaThChKcEl7tekp4lVtO0x0HaKpIrg0AbdQNvWsAlESEp4SmNVNhJam0u4v52&#10;bSOxioSbtBkkPSGkM4T2gMQGEnXmSpV5lHKlXaTQTF3yI1f9lHmtveTCH5mtocprVeXKiKhuU1BD&#10;TV8NJGjDLti0q/zWPQGaOKouBA3l/XggRNIl1Qz0QaYuaMG2j4gwkWjv+l2+fCCXeooi0IrsEvgS&#10;5FHnIfAC+MiWHrxCJrRRYAVq0Z4MaiGHSLAlfbU04Chzh6cmzQgK20kDAsQOkK6/GJEZ7RGi2weo&#10;Ecg09UgfCKgH0vHlvdiivggtO1SlCqiPYmJ/OZCn6Bd0Dgi6qHWlkG2VSK+jgk4UhlGmKyuU9BU9&#10;MogP20p8G4mnIze6VUwvkQt5faNi1Whd3xhIV9c/Kh3Wgnq1vWTpgfbx2SY1WR2+VaOVa7QtwxOy&#10;wbH2sam++VWFdrZzYqZLO0vG6E3N9kzr2jTjA3MLo2ubat0SqIdgOzAz1zc9M3vj1qAOaXN7cm1j&#10;YmVtYHpGpZ1GnFy4fl0zO7t448b1e7dfvPzk82++3LhzW7extXr9+tat6+vXN+dWlrXzutnlpRv3&#10;b3/06Ycfvnj6/MUHHzx/8uEnzx49e//x80d3Ht5+8OT+o2dPNm9ubd7aUqgHJR0d4wuLs2vrW3dv&#10;33j/weTy8uTK6uLNe0vkfwAA//RJREFUW/M3biBWT62tTa2vLd+8JVf1D0zNIcaqZxYnltbU2tn5&#10;ja2VG7fUk7Pdo9oBrU41NtM7PtOhIQvKN/QOIsO2aSa7Ric7hsa7RrSKoXEJuXkQyadN/ZoOzUTn&#10;KFm0CqRr6htpVGkQZqlODDITo0GlkfQOihRItaQTA4eQZyFhe19VRz/SLghYpRgobyXT0ciMtLxa&#10;GdDGl7QBeYR6sH6vUQ8uD8gD+JBtaeoBW3R0pYfsAWFZtcDQa8sQUNSjGhABea9Tb7cNAd9/R72q&#10;BiBvl3oNZHCy3uvh6VpIezgsWLAqPemwTa0k4APOWOXi+NJaFBLL61iltQnlYiixTC92aQ2UVEbq&#10;WWVQHaksE5NV6kBGAJEsYfJKZBwMtXxTsrABShIAqZLUKtCNoh55dmyBRT342HgZsITVxFFCdBdz&#10;KrUOSlo13Ki+BmE8tYr4UBpw0G4kp1ZIxlFQnqJhdmMH4EjNvqDmYFDUI9aPqiHIoztPaANIe8BG&#10;xR71cki5M5/CHJ12QY28FoI8qt+jh7ZaIE6urJfXhAYIxSpscSinuTuf4hdFPQI7fQ9Jiyq3uYeI&#10;Wrdql0qUQE9KYCLBIiEpQdLeAwva1Dk4PzltLxgHDsLi4dlz8HT6aXNEgBde567BpM5PnYdgkeyq&#10;CNco9qEZtgS7JNuCg+QoaUZ5wJIOmnr6lwfeUerFlsxUwbZNL1Lu6CtpVxW39RbJe2DuyHp5CLnt&#10;qrKOPvpyHmAHwGGLcjmIKe8t7VARFHYPAXYk2PaP1A+Qztnq3iFQj7APRm9IK+oeIh24qhHAjnTj&#10;Usir7xuFuZNrxiEgr1k9CuRhS+4AqR4F+DrGpxFmFeNTcs2EfHi8XTMOc9czOdM3q5MPjqDcNjTS&#10;Pz07trKm0Iy1Dw4jz44vr0ysrI4trrSoBvq12unlpa17t+8+fXTrwd2165trN7bVY2P3Hj+8+/69&#10;1c31+48f3rx/+9b9O1t3bvYODd+8d+vJs0f3H9x58PDuwyf33//g4ZMPHz98+mBte/Xhk3s//vwN&#10;DKC8t1fW3TM2vzA4OaVbW3n/+ZPJpSVk2JH5+cm1tfElcgfxAbzIUe3SrbvTq2tDs/My1eDs+taE&#10;buH63TvzG5uqMa16Sjc4taCArRsc7wbTqWHJMGut+A2A1e0b6h6f6h6bauhWd4xMwfFBfTM65fiU&#10;RNlH9er2iDv7mwfG62GrqVkZyslFmXoch0js7RmsQuwl88+6yb3A5WQuWhXMu6yruElRBfx19BkA&#10;cMizlNej8ywRCqinDWAuuZCHVKvX6723NP5oiuktHsW7PZGhKuQQFWl3lS1ugQEkjanHkq5bII8K&#10;tmlCSQZRQ7pQklUtyYRQIMvtSYskbQViWT7ytagpT9RUIG7m18mKyNVGWUmzAipsaINRzYaxEtZn&#10;iRp51Q08UWO2qJErrOMIxOmCOm5lHc6WUVEHocwT4YnquML69ApxprA+u0aaKcQhMZ43rUKcUirC&#10;oyB+nZRf35QtkuSIm3BCrlCSUysrkipKpB3Fje1FkERe3NhW1Eim9OWIGvB6gGw05tc14Zx49lyx&#10;FG8ku6axoF6WU9vIE+GoNFvcDKanCOqzaqTkzOKmvPrmvHp8INL8ejxRA54ot7apUNohaFPyG+VF&#10;TYpSmQK7vHp5Ht6pVIF/ILyGEpmipEVR2aEUKFRFKMu7+fjXbesta1PRzVBZIG0vbiENSuVKfIEF&#10;ir6SVqWgo69I1lXUoixDspPjUHdF50CRrFPUNVDc0iuAyWru4suURc1KsWocW5yqVN4r6Ogvb+8v&#10;BTiauyrABfBCphR0DpZ3DOCEol5NUUt3/YAWOYI8V3ufsFtTLO8r7VCXKdRlHQMghaBTU9UzLlAM&#10;ilRjEJ5UoOgXqTQlLT1l5GX04KUWt3YXtSr5+Gdt7S5DWsETtaPNKNhR3NJV2KTAuytBcgGGOlR4&#10;L5V4a+3ksYK2Xn6TAq9K0N6Ld1QoU5a0KKvwjvDngX8yWXdxc1dRM7m+UybHoU5sK9v6BC3KElkn&#10;zoyPGiqRdQjkXaXyLkFHt6C9u0ymEMq7hG1d1MX1PuQjfK9ESF7UvHdhW3eDalCmHqlq76rr6ZOo&#10;1HVKVcfohHpqUdqjhlURd/YqxibRRtTZI+0bkvYNVskVsgENjExTn1qh1rSp1N0j+P4P946N9Y5P&#10;NnX39Uxoe0YnFEMjyrGxLvWQYnBQPT2lmZpd3r4+Oq1TqkfUU9PqicnGzs4+rXZkamb9+tbS2vLs&#10;ou7es0dzSyvtSuXK2sqdO7eePHl49+7N27e2Xrx4+vLzj6BPP36uHRt58fwRyg/u3nj+5OHG8sKD&#10;ezfh7z589vjFs0cvnj56eGtb1dczr5v+4MmD7Y3VLaDt4e0n97Y/ff5w59+/yGTy8anJ5laZordL&#10;tzj77defzc5OjIyNaSbHFSplsVBYJ5WOTs5IW+TDo6PDIyOasQm5UtmnHpqa1t65vbW0qBsYHp5f&#10;2ZienR/XTjfJ23s1I12qwfbegQa5oqlD2drbrejrVw1pZJ1dErm8pbenpVsllrW3divV42NUTW+9&#10;vEMsVzR3q2VKlbxHJVepFf3DDR2dVVKZtKtb3NohlLaW18tKa6XtfUPCxtZysbRa2lZa01ghaamQ&#10;NAskLQavw46yeCi0QSAdLXzJc2oI7yg+6pFHEzCbYG4PZ828mqY90dQj5V0sUlEXZXJdL5Ma10LX&#10;k95bElqlGciSeupJQCVRvVjd11FZXlRWWpTAYqUkJXCS2WxWfGJ8DIedkBDLjI4MZSfEujm7hDNC&#10;WTExPm6ekQxGBCPs/GnDAB//8CCGySWTxOgYVBpfNo0IYfi6eZ47dc7OxunCOSMLM5uo0DBGQGCA&#10;t3d8VCQjwN/XzTU2PCw+MpIdH5uRzC7M4WWmJqew4hm+3lHBganxMeH+PjwOmxUT5ex4NdDf19ra&#10;0tLC3MLczMfTIyTInxUV6WLvxGSEsKOjrpw3TGXFc1gxLnb2qQnx0WEMG3OzrNSkxJjoxLiYZFac&#10;u7NjWlJcZjLL9IqRVCzK5LAtTM2S4pjMMIa3m1sel4NCZGhADpcdExXOjo/J4iRbmVvyOMl4m67O&#10;bllpHHcXZ0ZIYG4Wx8XJAR8FJyk2yNsjMzWJl57i5eqcGMtMZ7OYocEFPK6pkVE8Myo3i2tqbMTl&#10;JOfnZjvY2RXlZ+fxuEG+vlnpnAB//8AA/8x0joujEypV3W1Gpqap7MT05KTI0JDiAh4/h5uVxs7L&#10;zHC0seZnZ1YU8V3t7YryeFWl11iRYeKKMgbO4OufmZbm7uzi4+4x3Ncb4u+flpIcERaGf50MTqqP&#10;pxf+6fgFBax4VgKbnZGV6ezinpOdjUpGSEhhQV40MyomOqJWVOHq7FheVJjHy3S+elXV1RHk58vw&#10;95kbHWQE+tdVCcSVJUaXLslljS1SieHFy6rOtsRoJj6u6zqt21X7BlHFiErham+rUXVWlRZmsFnC&#10;0mt21jbffvKstaHWy9lhSzdpa2MrrhXu/PZddIifRFj65OaKqfGFee1AAS+1rDD75dObzLAgLidp&#10;Tae1t7GU1FalsRPKC/Ne3N2MZviLSvkPNudtLE3ubcwqmmuSokN2/v0dI8BTJhG+fHrj5MH3ruvG&#10;1Uq5m73Nzs9fjqsUP718/PnzG/vfMdj5xzfXF7WeDjY7v/+1rJArl1bDNFkaG/763fOby9rwIB/s&#10;Coqylif7UcjPTMX24fX5pGgGCorm+haJEAUuh4Xt7bWFwpwMFJrqRLc35lBIZkVh+92nz/m8FBSq&#10;yws7G0l7Wg9vrNIP1+vvPxbzOK92f/9VJq5+dndjb1fVJkuKZHz50fv0rkhQkpEQi8LXH9z6y4u7&#10;1xe0dleM6EM7v3y5NjXsbGn88oPtnX/9cEc3NqfuSowMVSkacHRzbuT2woimW1ZCvaql0QHdkHJp&#10;tDfK1wm72v7OW/PanpZ6N2ujpYmun57eXB1Vt9ZUBzo7q+RV493NuezYPE5yiLtbejxjTq1oqiwu&#10;4LB5SXHsiOD1CTXTP9DJ1MrF0s7D0lLE56dFx5qeMfRzuBrkZN9QcS0mxDsqxC+O4W9ueG5R052T&#10;HMdLiuFzkz3szMdV8ppCHtPH3YBaR48spVfY0AG65YlfUQ+uKgeq+W+pJ2rKokTDLkskpUV2Kd9H&#10;gPga9RBpgTkKf7vUE/2RejB6mYLakQHllErKDvMrykq7dOa8s5UNKyLCxtjk5LsHEsLDgj3dvK7a&#10;s8IZdpYWV86dC/J0tzO54nXVNsDD/diBw+4ODiHe3ueOnUiJZcaHhZhevhLm7xfu72t5+XJSVAQz&#10;KMDJ0iLYy8PPzcXH0S7M293HwdbNyizcx83R9LKfk11ieDAnJiyVGZLCDDG/cJbh6cwM8r144ngi&#10;SOnjaXb+bLif19kjR00vXDx54CC2hidOBrg4nj12PNjDhZcQ5W5pgoezGL4mZ05msWNY4QGedma8&#10;xKhAN8doRkAaK8rP2S4tNiwlKuj80cMtteUZcQzjsydTohn4p7I2upgeHx7q48rwcs3jsNJZManR&#10;oWwm48R7+1FIZIa62VjKROUulqbRwf7yOiH+aRMigtJZ4SikxkVmJsbYXjLkMCPCvF14yTENwiKL&#10;S+dqS3PnhrqsL5/JTokp4CY7mhmqWutY4cH25kZledx0/DIw/PIy2A4WxlUl+fncFJML53kp8Xid&#10;jhZGfC7Hz+lqSkykXCK6cPwIlx1Xkss1OX+2PD+rkMfxsrfukFRZGp4P8/Mq5KVHhwQwg3zQwNHa&#10;Cr8QqHGzsywt4Dnb4NN2yeMmnzx0IDkuOoEZcWDfvtx0dnigj6+rY2NN5emjhzISYweVcidL42ZR&#10;mVwidLEynteouEnR4f6ebQ0iU8PzBVkcYVHOxRNHOmV1/QqZ6WXDWkGhi7VZES9tebx/v4GBgM+r&#10;ExSaG55VyurjwoJL8zLXtIPnjxx4+XBDN9zlaGP8/P5aWKBPTUneTx/etrmCjyX/9qL20tkj339y&#10;V1SaGxXk9e2zm/GhPpLKa0+uz1tePjfWp6i4luNqY/FoU+doaiguK/j2+b3D77yzqh3ukooCnax3&#10;/v6NpeG56qLsLx5uGhgY3NJpBhVSOxPDv376sKGy6OWj9b9/8+goqPf7r5/cXTU9cxiF6ED3vHTC&#10;r6MGBt+/uP3s5ryD+SXs8jgJ/e1SFKwNL+z89PGXT+5E+7lit08ua64qQSE8xBfbp3dvJjEJDVvE&#10;tQAHCkwGgeY/vv0ii8KfStGkkFahQOuLDx9IKgv3dqGaotzXd4G5L57d29vV9HZN9Hft7Q6plBks&#10;Jin/+0ey/e1nD3NT+tC/v/n48eqMi6UZvftkbfrxymQhlzOh7sTu/Ijqn189urs0np+eiN17K7oH&#10;y3MqWYPRsYPYVcrE2Oo0qphgr+9ebPz2GYHsinYwOshnVCF+ND/RWF7ET08NdHIoz0798cnNHol4&#10;oLVRJavPT4n77bP7wrw8H0d3axNbK0NjaWVlCjP2yqmL2WwWy9/9yZI2Izo8MTSkNCvD7pLhnekR&#10;SWmhMC9LyOf5XTX76v7CZ7d0lQXp8HqkB4OMViGpltg9vctDsK1tzqWQx6uW5tQ0I+pCKNDKJkIW&#10;k9LCQxDoSKisocv6Q1lAIQVE2v39QTwYvWrEQBLoaCHnpgsbMivFX3z8fkKo/7nDh3JS2daXL1lf&#10;usxiMPBr4Gl/tSQrw9/Jwez8hYTwUGdzcztT81AvD7Rxs7YMdHc9d/Qow9vTz8XhwrEj3KTYUG/3&#10;y6fPsMIYDC+P80eOFPMyGO5O9iZGSXCDHk7Bbk5xQf4R3h7h3p7siBDrC2dD3Jw5zNC4QB9BDjc5&#10;IsTF3DSREZAQ4m129kxRRnKMvzeeOpMVY2tkFOThERPo62RuGuTmxI4Mcbe2SI+NSI4Mtrl0Po8d&#10;kxIREBvoLSzIYjH8Y0MCMqLDEhgBiWHB4pK8BFA1Ojw2wOfy0UP4WcuIjXQ0M02PiWD6e0UH+lbz&#10;eXiFEb4eaTFhVpcN8fvGDg84feAAKBwd4HXl1Kkcdixww/BwERXlmJ47nRgWiBpHU+P0mPAsFtPR&#10;zIQbGx7h554WFy4XCzxsrUpz0m/OaEzPnclOYrbWlAW7O0nK+UmRwQwvZ1FxXi6cc3iwsJBnceki&#10;8JqdmhACdrPjeSkJQe6kgYuNZWpsRFVx3qlDB4tzuDVlhUZnT4E1nHhmoNtVeU0ZDConjimpLI1j&#10;BOJRjVXlLtYWgFp9ZUmgm4OoJA+sT42NlIrKzx49WJqfJSq7ZnjyGKwTJz7Kx8leKWs4fehgOoup&#10;aKgxOXdGXMYvzcmwN7ncI5PkpiYkRjHaGmrML10oyeM2CksMTxxqEQvL8zMZPm59bQ0MDwc+NwUY&#10;unjyWHVRbouoPMjtqravMz48mM0M/ejG/LsGBs2i0lm14sKxA7ND3XhGwPrh2rSrhTEvOfbDe6vn&#10;jx7cmhrmp7F9r9p89+KWu62poCDz47sbhkePbEyph7uancyNfvvuaXZyfHUR79/fPT9/+ODCaM+g&#10;stnswqmdnz9LDPeXiUp2fvj4sIHBy8ebz68vXDlx6PuP7+CECeF+//7LM8MjB5/e0H10b+3U/rd3&#10;fvmkmJtCu62Lxw5/+v7mbz98cfnEMeyKigrS4sNRcDY3+fCW7psPH3hYGmNXIZWIingo+Dtc3fn9&#10;u79+8XGMvxd2++TNNDsivNyx/f3n7zhRhIattSJ1ZzMKtP727ReSMv7eLlSUnvz6rlQo+PTRzb3d&#10;EZWyWybZ292en0kIDaLLv//l46erOpOTJ3f++hK7P3/0YOebD10sTF7cXcTunTnNRzcXJ/u7KvLS&#10;sfvJ7fmdv3/2bG3a0cSQfvhvXz1XdzSbnj71t5f3NibUX95dXRru4SUy7y8P6ga6moXFPU3VlXxe&#10;j1T021cv4NFe3FhMYYblp0TvfP/hgKyhMp8nLuEnMXx3/vFFo6CsqrDQx87T/LxRW42Ym5DKDAhB&#10;g9zEmOfLE0vqjtvTw3UlfOtz5/C8nWJhUUZqKTfd08p0a6J7e0TVLip7jXoEea9Tr5mIsnjE61HI&#10;26NeNswdbCBJtXrq0cjLrJLwqhuzsVvbBCcI0dSjwIfG+mt/r8dhGMP0CirVvkY9rkD8269fuVle&#10;Obxvn6ik0N/JMcTNLT+NE+7tbWtkKrpWwPBwMzp9Jp0V62ppaWNkmhodZXruLFxJDCMIzis5hunv&#10;6njs3Xfy0thhPu6nDx+OZQQxPN3PHDyI35AwT1fjM6cBoyDXq2BHtL9PgKN9hI8XLzHG4Yoh098n&#10;JynW4tyZvGRWQrCP71W75EgG08cFX4OSLE6Mv6evg31abGSg81WGpxvgiF1mgA9452hqlBYdnpcc&#10;Z3/FsCKHw4kMCnF1KMpgR/l6IitmJ0SHebgmhQWXZKb4O9mDenGBvnaXLlbxswDZYA+3vBRWXLAf&#10;KzRIVMiLDvQJ93ZjhfjamRiBxckRgYYnjualxCcw/MHB4qzUuBD/hLDgIi7b5OxJHjs2hx0D5uL1&#10;4wVYXTJMjQzCz2ZSRGBPc62t0aXyPO6T1Uk7I0MuK2pIIQUxS7M5OaksTmy4RHCNmxSXEhMBZHjY&#10;2aTGhOMT87C1zEQoyOQwPF0rC3nO1hacuMiaMv7pIwezOYlFvPQLJ47mpiWxkcM9XboaqnHCZGa4&#10;gJ/t7+LAS03MSmZdPn0ih5MEYDmYXS7P54YF+KCMRHnm8AEeJ6mcn335zCl4MQ6LGeju3FwrPHfk&#10;UEp0+EhP2+WTx3taJHgNDiaXZTUV0UG+eGB7Y62NyeU8bkpTdamThVFHY011cR68sEbZkhgRmMNJ&#10;2JgeObTPoK6M390s9rSz2J4djWWgPvGnD++cPvhOf3uDbrDr7OH9k+quvHR2ZJDXs5sL8cF+sOHP&#10;7y6fPXxgXasuz+E6mlz+/qPbzCAvbgLzi4fXr5w4/gjn7ZY5ml3Z+flFWmwEoc8PL+yNL+s0ytvL&#10;WlDvn18+DfVxEuRxdv719aWjBx9uTD+7Pm9y6sjO315W5POSIvzxrXMyNny4MfXvHz69cAQ25wd5&#10;jYCmns0Vwxf3Vn//+avLx49it+paHicuDAVnM5OP7y7+6/uXNhdPY3e0t4ufkYBCgJPjzu8//fO7&#10;L5m+HthVyZvaqOjKDiOwg+BxsJ1Wq+Ch6Bror199Vs3P2tuFpILi13frBcX313V7u1p1X23pK0re&#10;WNTh71y/++8ffv3oiSVQ8isZ2vLbV8/++fJpgLP9+owau0/WJrenh/FXVMRNonYndr5+CL7ZXjq7&#10;8/svO99/8umd1TrBtbcMiPPdnh5ZgCX8/pPqQt5Uv/Tx8hTMQVudIJMd//zmys7ff/j+6fY/P3tU&#10;V1qQGRey85cP5NUVjRWl0orSMDf7z2/OqZobxaWlAQ4+RicvdtRJGF6MmJAIcVlJZnz09rhKXJTV&#10;IChUSmqDHe0/u7vQUFqQx2bxU9kBDrZf3ZsfahF3iSsNCuoJ9fKpPg1KFPLeoF4r5ftI5SuvV0tE&#10;gYymHuk9yKoi2CL9D1WSrOrGrGp92s2qkWaK9NrLv3s11MQy0kuwqwYQMK+qfkOnDXZzOPHO/qKs&#10;jGB3V5+rDsVZ3Cg/X6NTZyXlxSFurpdPnc5LSwlwdnK2sEqJjjp/9IinvR08HWhYlMUN9fE4+vY7&#10;wsK8qACfs0cOZyWxAMpzhw+X5XBBPVcri4z4KD8HW3ZkaFyQn7OpcWygL5DhYHSJxQjicxJP4LEF&#10;WbG+rjaXDHPZ8dE+LsanTlYXZsOFHX3rLaave6CjXXywf2yAF9gXG+zHDg8KcL4KfiWFBRqfOi7i&#10;Z5VmpQa5OCRHBMeH+DMDfPFTHOhonxgaxGEyfB1ss1gxDDdHq/PnagpzkiNDYBixdbEwxkP4HFak&#10;r0eopys7LBCvEy6SzfA3Pn2qKD0pIzbC+MwZIT/L09YKMRywszUyxBcyk8WERwD10mMjPWDNIoMS&#10;wgJh967PDscy/AV53BebM/ZGhkgr471yZwuT4szkPE4C4jBIwQoLRn1tST7Dyz2ZyYCDc7Ey4yZE&#10;pyfEwCcWZLAjAn3gm+DUHC3Nsthx1SUFZobngQ9uYoynvZWiXhhPrFzUkLLNwcwkLz0ZWLQxvlxT&#10;Wgh4eTvY1JbxQ7zdEyJCxOWFxudOAbLg4+XTJ9EsOSbC19lhtK/LEpY2itFUXWZ24WyrWCguL3K2&#10;NG0WCdLiIkO8XLpbJAwfBEN2j6z+4vHDPa0SfH8cLUzUCmmgsx1C+otbqwiY/e2NqxMDhieOfP/h&#10;feT3xMiQnb99ia+ZtKpkZbzvyDsG2v7Oyms8V2vTv718UkBeP3Nzdvjc4YM35kbry/iuliY7f/2c&#10;Ex/Jjgz+5dMnZw8cWJnoU7XWOZheevlkI8rPMzOJ+eXTrXOHDqg7G+Y0ymPvGnx0a8HBxFBYmLnz&#10;w0dGJ44sT/R9dGfl0nHQ7dv2+upIfxJRnU2vPL8NN/TDqf1v/ev7DyTl19LiIlBvZXju8fbczr9+&#10;sDgPLvwqKuGnU17P6uKFvzy/sfPP741PHMKuSi6rK89HIRDU+8fXv/3wFcPNAbuDCrmikVwfzIgh&#10;wRZKCQ/Gdl07NtTVQtfQqinMfn23nEe82J5aaqvWpjV7u5u6aR47bm93aUJjcvo4XX75cOuObsLw&#10;8KGfv3hE1fz0/bPboZ4u02oFuPbxDYJOqbAklUm8oaar8bsna6g3OXn449tzT9bmlkf6OiSigwYG&#10;3z1du65Va9ol8+ouTnRYr6zy89urA3LpgEKaw0lOCPHSdNTjh5zLYuLLG+5u95dHyxU53OwkViYr&#10;1t/B+ot7ukZBSU0Rn+HqZ3jsnKpVkc3hRQZFFGZxWaEhraLy2qLctjrhVK/Cw8K8q6FSVolMkYzc&#10;5mZhvPPDc62ymXi9Qom8UNLKr9u1eH8Q/B2MXg1FvVoZMXGiJiLYPXogC9gHkFU18ODyKGUK6yGC&#10;v6pGcuiVGknXKkGeNFcsoysJ9USNRBQxuXhgRV2GQFxYVf/10/uGJ0+eP3qstrQI4dTF0rosOzPc&#10;ywOM6xBXuZib2ZmaIZ152NiE+3rHhgSaXbzo5+IUF+x/+fhJiaA4wtv9PQODIh431NvD6NTJrISY&#10;AKer5w4dESE/urm4WVlyWdFulmaR/j5ACQ6xgv1SwoPg13KSWSgYHjnUVlOeGOIbE+RfwGFFeDrb&#10;XLooLOBFeLlZGl5kBXlFerulMsMTQnwZ7s4xAd7s8EA/B7v4QO9ofy/YhFIeB89ofPp0tL9ndIBP&#10;iLsrK9DH9NTJKF+PuEAvbzsr0DDKx93usqGkuADMsrh0HsQM93SBMUQ+xTYm0JsV5O1kZoLkW5SW&#10;aHLmFLa8hGhrQ8MSbkqYl1t1YV5mfJTN5YtxDH8YGAcTY05UKMAX5uXKDvWPC/LJy2B/83w7kuEl&#10;Ksp+tKh1MIbXi24TV5qfOyvIzYBh5CXFNAj4rPCg1OgwqbA40N0pKTwQ2dbFyjwzgclNjPV3ti/N&#10;5WYkRIN6VcX5FpcupLGYdYIi88uGsHKodLYwbhNXsMKCwv29ZeJqWxOj8vzs6mK+5SXDoqx0fkaK&#10;o5mxVFQRGegLKycqzgfU8HteWZiLgqAgC5WeDnaqDpmbnVVqTJikssjozAl4zEJemp2ZUYOwhM9N&#10;Av403W0w7NkpLIW09sR779aWFtSVFZhfONMiKnOxuAIn+/s3H4J62zOaHz+8i8LHd1ZZYf6xIb47&#10;376gqfdwdfIdA4MptVJUlOXvZPXzJw8BU7TZmBw0OXdqcaSvX17vYmH08uF2RAC8XvSvnz0xOnF8&#10;a2Zofrjb2fzyk5u6pIiQtPiwb5/fMDt3ZmpQcWNeY3zuxM53H3KYYc015f/+9qn5mRNzQ0pEYyNg&#10;4q+fSgRFrPBAfP/xI3Rdp/np0/fhRnf++lG9oAjRAfVGJ49uwiX9/AX+BbHbJqlNZhJs2V4yfHFn&#10;HgWLswQ32r6egjRyHTDY2fHLZzdQcDa5jK1OM1hEdRREehK2QjF+nthuzWiHFW9Qrzzzje6LUu6b&#10;vRkioXaAXImj9fTmFjL77u4vq2Pq8++9Tcr/+u7O/Niz6zp4vQ/vLO789v3Ht5e/erTFYYYrGir/&#10;8e3zz28T6smqSj2tSXfH/aWxu3ODO3/95Oz+d/717cPF4X5lQ9U93Rjy/g9Plv/6wXW1rFbb3RLk&#10;6qBqFX55b2Oks21ZO9QlrUuNDPjo5kwVP680m8vP4HhbGu38+lyIvwlmqKgwLy+V9XRzXFZZ0lha&#10;mBASAurVlQkrC8sCPQKri/I5MZFNlSWia9kNgmvD7U2eVpZFnITWakFpFleQn+nvZPdAp5kfUFQX&#10;cEG9VkK9+pY9Q/dfUY8nbORV/Qf1YPfAr9eol60fL/Ln1CPg+1Pq0cgT1qeV16aUVBeJJD989Pht&#10;A4N3DQyAfA9bG+vLRmU5WX5X7W2NTFpFAldLc29HpzxOsp2xEexeuK+Xi7UVw8eTxQi8eOSoMD8b&#10;P84HDAzw6wELY3T6FC8pzs/B3vzCBUF2RrCLo72JcWZCjI+9dZi3ByvIx9PaMsbfK5HhZ3TyBBwc&#10;qHH+4HuN5fxoH9cAZwd+WmKws53NpQuia3kR3q6BLk6cqJBgF3t8yrH+Hgw3J2RVFGDT4M7ignzN&#10;z52pyM0oz8mwNzYCfcK93PArlI486O7CiY5ghwVE+noWpiXlsOPwdH1NdYUZSc5WpvmpLJwTITc7&#10;gYlUiwgW4+eBtxkb4M3nJJieOZWfHJcRE2FndLmEmxzi6lRTzC/N4theMWSFBWbERwS5OqVEMmBX&#10;Qz2cAesgZ3teCuunT+/YmhsWctkqWZ2d8eWCtMTBtkZve5uKPG42OyY3ldUpqYrw8wT1ZKKyQDen&#10;pIggYA4Wjw9fic/HwRb5Ee4vOsQf1szo7Knk6LCiLI7RubO8lIT40EAXS5POhurYEP/4sODiHC4y&#10;Mic+prIwz96EdIMUpCfbmVwRlRYGuDlFB/tVFeWdfO8duMLqEv7FE0cr+dnJzDAXG0tla6OPkz2b&#10;yZCJBa7WZvgLF5Xy4RbrK4qqrvH8nOzVnS3+LldzUhOUzXUXjx+FdW2uKjU7f0ajlMUEeYvL+L9/&#10;++E+A4PbuvHtqSGCv2mNIJ8b4uH47dMb2C3icR6vz5w7ehDUE5fmetuaPlqbBt3iGX7fPr0Jzipl&#10;4v42ib+Tzaf3N/DsRVmpv3zyyOjEsZUJ1ZBCan3p7MOtGTggNjPox0/umuN5e2VtDRVH3zH4/S/P&#10;GwRF4nL+z5/cdTG9PKaSP9maP3Nw/1cfbMtEFSmxxLvBCA8oGnZ++vzwPoPvPr6lkjewGAQr7lam&#10;Ok3Xzu8/w4Njd6CjhUX1S9gaXpzob0XB4gy53gfq8djRKAQ42H/94S0U3MwIViYHVKLiHBSiCexI&#10;V0OEhwu22j5lex3xgHviJ5OAvCfJawEW0nS142PZ231/e40To4/MXzy+0d1cZwm4//7rDx8/fHFz&#10;4R9fPnExs/jiA/IyHiyOfrg1w+ckyevK8AK+erCCSm1fp8lJ0l9xW6eZ7G3+8v6S8Unk92/7ZI3i&#10;4pz3l7TeNpZPljU73zxTNYke6obTmMG9soqdbz6uLy1CMF8eG0qlmLugGSjP4wFkHhbG33+wUspN&#10;7GysXBhSdNQV//his6ehdlQh65TUhXj48jN4wsKyfG5Oh6QGXufDtekRRQNNPW8bq7LM5HZReTU/&#10;Wy4WBrrYP9Rp1O1SfhrboLihrUgi59e15gFtNWRAXD41LI5sKerRkRYFci2vWn8Vj0c6bamESy7w&#10;SVFP2UASdWnqZVVRCXcv5AJw1Y1EVJk8BNG4hoRfMgKZzCqrJ0vmVdbB6yWXiAR1DV8/uwdsHTB4&#10;q66sKMrPy/TcBUEesWmOpqaSsmuuFmZhPl4F6anGZ04h1SaFhziYmUYG+EUH+J4/fISfkRrh43n0&#10;7bcRssK9PS6fOMmOYLhbWVoaGgpy0pE03awsAAhYPC4rJiHE3/LCeZAoLTrM+vKl9Nio+CDvU++9&#10;V1eaHxPg5X3VFv+0DBcHs/Nnq/g8MCXK3yclPNDd3CQ9lhnt4+5pbcUOY0T7ursjNcdGxPp7mp4+&#10;KSnN56cluFmZxwf7+thZx4UEpEeHupqbJIUFJYX6W1w4ByfYLCy1vGjYUl0uKsoL9fEs43HCvZzh&#10;VXksZl5qYrS/N6jn42DPCvFnBftcOXmCGxuKL4zNZSTuGNvLhlkJ0f0t9YbHjyKhcyKDfezt8I5S&#10;Ihhhnm6JIf6Rfu4Ia/jjs7MwTIoIzkmOv3TyGD89Af7I2vAirCgnOjSPk6hqrReV5CHYludyXa2t&#10;gL+qohw3a4s8Dis7NdHqkiGfm4zPkBnsX8BNNT57mhMbWcxLP3fsGEJxQniwh51Vr6yOE8cE7+C7&#10;g9xdUpih+elsuMWCjGSQwsLwfE0pP8LfG42bq8vwarM5SVXF/LOHD+Jd4yT4PVPKJCEerjEhfl3N&#10;dU4WJjw2Cye8fOp4g7AUJwnycEGkDXJ3xMuYH1WfP3YYFBtWNMP83pkfYYX6ymoF//7mGeimUTY/&#10;WtfiZ3Kyv1NWUx7odvXbZ3fgsEpz0hdHVWigkksqCzI8bM3uLmlT4iO57JhfPn944l2DFrFA1Sp2&#10;NL/8eEuHn6XS7LTvPryLoNDfIRnplllcPL0+PVR1LTcuxOf2/Lj5hVNSUXFfqwQU+/6j2+JSPsPb&#10;8esPtgNdr7Y3CEGKs4feQ/prEwvtqAv5+OdTttT89pfncJ3Pb86P9sqD3exRH+x8dZym21n6+p2C&#10;FUKo52FlMdYnQ8HoOEm4N3STcUGk+yLY2fn9LTJUxez0SWyv62aKM0m/RHJk6A8vSeQMdyfUu7+2&#10;QF/v21N9Ud7ruzV8wso9qTtaJqleV1rP7l6P9NGbR+j2wuSlowdQ+Pd3n/77m+c7P31mfPLU4xu6&#10;37//VKdW/PXF7bIsTmVBGhp8sKbd+f1LtbzB5gJ5O+vjfUtDnR9f11ldOLPzyycjSrlKJh7vbo0N&#10;9B/rluz869teafV1bX99Sc7WFLkKWcxNaxIJZDWVSaHkQ/jL43uKhtqGylJ8rR6vjIqu8VpEpZr2&#10;OoXo2vdP1xR1whFFk0pW7+3gyEvm5HK4Oanc0mxeITdDp5L3N1dLyvlD7c3+DvZlmSntIkF1Pq+2&#10;pMDT1rJJkN9cUYQvl0GRpK2QTMUlyKOph3IBoV4LudgH2Om7a+lODGBuT6RDYxeChHf01b1M+tJe&#10;NWzdn1PvD6KoJyHUowTTxy6ubupS/vTyg/OHDp0/ekJWLQCz7ExMclISkSK97e2Q0k1On4zwRRiJ&#10;u3DkcDorNtzb/fTBg4i6kX7e548chtHAF+nwvrfLsrmhnq5m5y8kR4W5WlqYXzQs5aV52VrD9yWE&#10;+NlevsSOikA0MD93DtSL9HY1PHEiMTwkwssFZxNdy4nwcbO5YpgQFBDscNXTzhbEZLg6Mjxc4wM8&#10;8ceXyYplerk5GF2J9vON8nIF9eDDk6MY5w8fKuQkJjL8/ciFPH9H40sJYcFZLKa14XlgC9YS31hu&#10;HFNSVnhy/4ESHifK39MKmZEd42VthlebEhEU4Ggf6e2eGhFiefFipI97lJezpeGFsix2bJC37ZVL&#10;wKLlhXPpMeG9TbVwr+zw4HQmAwTnRDGifDzsLl9KYvhH+XvkZ7A/v78S7E16OfH7duXMibIcDv4u&#10;T7/3HqiHeJsSHYbwmxgRyE1gglAML9KLzc8As8xyUuKbayptkfdT4hMjGPFhIXBq5hfPk6BKnNrJ&#10;7OR4VmiAn7NDt1ScEh3pam3JiY9OjAxNj4vgJsYgC3NiI2AM4cgKkU4CfZMiQ+W1FecOH+KlEuoZ&#10;njiGX+ZCLgcWVSERI8jHMQImB7qtLl1ENC5ITzE9f0ZSWZLFZgV5ukqrSt2sTQC7D2+tnNj/DtKK&#10;uCTf2dRkU9ufmxoDTOPbiFhQkJE4P9J9cJ8Bvva85DhXa9MPbiyfO3qIz2U/WJ0+dvBgp1RUX57n&#10;bGk0pe7MSolPT4pZHOk5c+AtScW1gfZ6s4unb+jGaovymP4eP3360OLy2Q5p1eRAh8nZY0tj/aKi&#10;3Eg/j1u6cQfTi+Dss82Fi8eOfvPBdbm4KovN3Pn1ZUIko0dW9/Nnj07uf+f7Z9tKqdjy0tnfvnni&#10;f9VOVg839BNw/Ghj9qZu1NXyCr7Y+HHSjRKTZXjg4NcfXtf2dTF9nLGLqKHpbUIBkRnbb58/DHKy&#10;RSGLFb80TvoN/O3tsL2/sYy/RhTyUtn//vlTFBJCArB9cmOjR16Hwp6EudzXdwn1/vXD3q5K3tzd&#10;+qr9x4/uMn3d9na1/d2nqJE3ev3yhf3lSxuzg6T886e/ffGo9lp2SSbxkrN9bdcnVONKufExMkBn&#10;SdO7CJh+/dzN0njnxxcvkWGVMnWbJD2GOdgp3vnx09qi7I66ykxWZFt96c73nxdxOTUlBcLCnGBX&#10;azxcLW/GN7eqMMf/qtUX9xYrC7KEBZldkkpZBf+hbkheVVrN502q2gOcHJ3NbSwvmVsb22SncqJ9&#10;fUbaJF31gso8bqOg2OeqvTA3Q1lfU1/EL8vhupqbNpUXzPa1C/k5BkAeH3SjkKenHqU/UA9cA/KQ&#10;TMmgZUq0ldsDH92JQWZE6EUh77+mHplzRqadkXibTo3RS68iAvUSrwk7+tQfPdi8cPjwsXdhCvJZ&#10;jADrK0acWKa3nU2IuyvIhcQX6uUBX2BleAGRKtD56kGDfZH+vuE+nmcPHSrKyghxdzlksE+Qlxnk&#10;fNXk7DkOM5KmXl5qkpe9PT6RuABvO6MrMUEBoe5O9kaX8dcW5uF84dix7GQW8Hfx+PHakrxQLxdC&#10;veCAADu7EA+3qoIsnC3EzTkjOtTF5AovMQ7Us754MTkijBXka3rmdFJoYEyQ/4Wjx4u4KbEBXlYX&#10;gTk/qwtn2VGhxdxkK8PzSeHByeFBZmfPcJgRaHPx2HH4R6DQ/OKFjNgwbxvzEFfHhGBfL1vLuEC/&#10;JEaAi4UF088T9tDZwiyXzYwL9nGxMAP1bC9fTGD4w/ThTSVHhLAZfvhl4zDDYgN8vGys4gN9GJ5O&#10;YX5uc2qFk41RamwEYGR44khzVfHiUM8hhL4MNtxciIcT0iKQFxPsA98XFeDPCg0syGCHervz2DGl&#10;eVxHcxM0YzPDOKxoUA9uF0ST1VaaXrwISoKAPo72rTWCFGZETEhgcTZJuClMRl5akpOlKaiXl862&#10;Nb6EyAyisRhBCkn1pePHuGxW5bW8y6dO4A89LS7Kw8aqpUboaGqMvKyQii0uns9PTwYNzS6cRc5F&#10;SA/xdpfXCd0sjfgZiTfnRk4d2C+8lg1qJ4WFrE2oWAxveNWdf38H6uVyEgd7WvcbGEgE16IDvawu&#10;X/j2+X070yt4qTB3Z44eUUhFNcU8G6OLC6MqTgIzPjJkeVxlcvZoR2O1WtFgfunsdd1IXXFBiOvV&#10;rz+4aW9+uaVOgPorJw9vzWgahSXRgd53F7W+DpaN1aX35rXH3n7r5rxGIRFF+rv+8vL9YE/nQUXT&#10;P75+DrrdnFEPtjeZXzy98/3zaD/vPgUZC3Jsn8HSqAqu09POdOf3vzJ9vcf7iNe7dOjgR/eX7yxM&#10;eVuRoSppMVHj/eTCnIPRxZ3fv//l5QsvazJETpDDuz4/gUKoG4Hj1x8+qQXuf/+Vl8R6SV3vi/Un&#10;LumDm5t1FW8OVeGwX98VX8vb+ZXMLaM1r1F3SEV7ux8+uBXsQqyofvfWuvEJQjHo758/erY152Vl&#10;uaQl7uy7p9u3Zgbl1WW8RAT5v872K6ZUrcOdMpPjR3BUq5IvqhUvtnRW+BB+/Ojlvc05dedkX3uI&#10;i1NNCfffnz+G00fqjPBxTQjz+O75fW5cdGl2RnkeNzrAFZRMjYoqzuTkc5LczY0+u60Tl+YL87l1&#10;pQWNgmv3ZgaaBIXZbFZTZRHTz+vU/qOXTl4M9vAX8vmBTs7y6lJ5TRk/I1lYwHO1MO+T1U33KIQ5&#10;WSW8dBimumtZA7K6inyennr5NWRMMsSvk6MG7EMByheTGWmk63ZPetOnhx0FPilxglSHb87eMD2C&#10;OSL6Wl5mdQNdAOlo/GUIUSD4oydjgHppwnooXVCfwK9UDWo+2F4xPXfa4uJFeU1FXKC3valpHoft&#10;ZmnG8HQr5qacP3SQ4ekRzwiCseLERkf6eJw5eLAgncNwdz353sF8TnJiaOCht96Fmw1ycQTsMlkx&#10;HjbWDqZmWYmxblbW/k6OiYwA8/PnowMDgp0drAwNY4IDmN5uIFdCaFCUt6vRmbOlvPRwbzeTM2dZ&#10;jEBvG6tAJ0defLSziZGPnT07NMDkxDFOdCQcOMxmCjMczs7R5Ao7LADG7eLRI9lJ0dF+bsBEFisq&#10;0MkOLeMCPC4dPQTTmhLJ8La3ZQUjt/o7GBnBfAFqXnY2GbHhQY62YV5uUV4u9lfg1wJh2awuXIgJ&#10;8Ga4O585dBBYjPJ1A/dTIkO8bCzwS5AZH4GWcQE+bEZAuLcLdllB3sFO9uwQH7x9fBQbYwPMAB9Q&#10;NT0u7NyxQ6oW8fJIv8m5s3B/PHa8l61VHichOtg/MZKRl8pKCGcgn+JD9iR9CxFoAyyChglhQclR&#10;oQVp7LNHjqbFMfGTY3LmTFp8dFIEw93aQlJeyE2ICXR3ZjPDgWZ2ZDAeaH3FEPjLZMc7mJvyUhJi&#10;Q/zxLpqqyk+9dyCNFVNbVnTsnXfgATmxUS4WpqpWqfdVW7BV1Soxu3g+l5MkyOdZXroA7GYkxng5&#10;2YkFhW42pnC63z7evnjsMGxXSVZqDof9bEsXHeibHk86MQ8YGOBlDPfK0eDB0iQ/LdHJwnRlYtDW&#10;6BLOvDg2eOSdt0DD1lqBpeG5eU1fGS/d29FmfrTnwrEDnc1iUWnemSMHt2c0sMNetiZPNmYsLp2V&#10;IlX1th19960bcyOSikIfJ9sPby6G+TjXCfgLGtXRfQYLY71d0hpXW6NvXtwO9LwqE5d+//HdU+/u&#10;354f2p4dND537N9/eR4d4jtLXTjbZ2Bwa2HsybbOiQxL/hm2vZ7C02EDg4/u6T67t2FjeB67SUHB&#10;2n45Xf/J/eVvPnzsYWWCXV5iYlsDGX5sepL0cnzy4Db+olAoyc54SE3SCHNzxPaDG2uNVJ/vnkR5&#10;ma/vNlSU/P7D53u7k/299Glp/f7zd962lnu7z2+vnX2H6s34/ddfPn345fubwNZoH3l5n91bXdT0&#10;lGdzkyPJlbjpPvlQu6S/tc7Z+AJ2O+qqZ/vkP31w8xgc7rp2rE+hUchebC9mxcXLRORddzWK8YMR&#10;E+BTxiMjXSr5PIIqfja+Rzu/fFSYnlJVmIs/D6uzp756MN9ZLxDkcjrqKxQS4cpQe2Uul8uKltcK&#10;8EcrE+Rtj6venx/rb5U4WliimVpehxBWkJrob28jzMmYUraWZnH5nORYPx9eTIRaVgOAGtDIyxM1&#10;5dU0E4mad6/r6b3eH6hHQw3Uo/Gn39WbQSICPnCtCmh7RT0afJQox0dEDVipAv7+SL34fMHEzNzO&#10;918cfWuf4bFjcpEg1t/TxdISwHIwvhzh652Xwrp09DA4FRcSCOhkJrISGIEXjx3DN5bh4XLp5Onq&#10;ooJwT5ezh49V5PFggkzOnk+LZTqbmTqZW6Qww3Aq76tXEQYvHj0W6efvZ2979sBBZqB/RmwEkm+k&#10;r1cMyHXieHFmKqhnb2IcF+TvaW3JcHcr5LBBvUAnp6QQf6PjR3FOpg+weBpsjQ/09rBGwmXEBPpc&#10;PnG8MC0x0tvZ2cK0KJ3NcHeEqQn3cDA7czKBERDp7eZkapLICGT6epmcPq1sFMUHeTuZGguy05Cs&#10;EbSZ3q5OJkYxft6sQG/k1rhA0h9idOY0qBft5+Fjb8sOC/K2sUhlhgFzpqdPkQt/gd5hXi657Oi4&#10;AE+GmwOXyQDpvGxthjuktkaG8Jvc+PCLJ47Ka8tkonLDE8fxS4vPAZ8VNyEawEqMCEHgxU8I4rmo&#10;ON/PyR7Uy0yM8bQlPd34GQD48BtgbmiYGh1Rkcc1v3A+Myk+nhHoZGZcV8bHp+1pb5scHelha50Y&#10;GpCfzrYwvJDMDMnlsG1NjNJY0ayw4HAvF0TaC8eOJkaFSUUCw+NH89PYmYmxyLZSYbmLpVlydLi4&#10;vNDk/NnMpLiSbK7RmZM1pXx+JsfDwUYiLPa6aslNjH6+rTt3+EBrbYXoWjYvKXbn62f89CR2OEl2&#10;Rw0MWGFBWnXX2UMHJvsUxZnJdsaXl8fVpufPgnqa7g4k32ZRWVN16ZlD+1e1Q2B3ZKD3irb/7JH9&#10;UlFZV7P4xMH37i1pa0tz8lJjv//wjoe9uaSqRKdRnTr47tyQsiKf62RpfH1W42plXFWUvT2lAZXG&#10;++XKJrGd2YWPHq7GhPpJKvm//eXDIwb7lidVt+Y1Z4+888vnD5OYjF4ZiZAGBgY6Tc+thXHry2d/&#10;+8uLmEBPmnqg4f3V0Q+2dBcPkStoacwIcSkxcefeeef+mvaf331x/tC72OWncYp4ZLLa5cOHdv71&#10;7bcvnsT6k/HJpTncxfEBFFjBZPLG482lUmrE3J6kb45ShsP69cvne7t3Fmak1WTuB60fXn7ibEYC&#10;OK37q7NIBnT5s3trH91cTGQEz4/1YPfTuysvbi5Iyq+xGKTv+J5uRNvbMtrV7GJKrmb2Ntf3yWo+&#10;v7UYYGv1aGVkaWygpbrsw815bnSM6FrazjcfVBfmqloauPFMDpNAs7ooD5a8PJcbH+i1891TcSkf&#10;r7PqWu7FQwdf3p7ukVZzYhiy6mKpgN8mKqorzktlhopL8oq4yY1F3BujSvE1Hv4sGZ7uZdnJoF52&#10;EquEy4GrKE5PmuttK+VxBdk4sz872HeqW1bCTTHIJ6RryqmS0gmXJ2ykcy54R4umHsm2FOYgfQ2l&#10;Xeo1ZVU3AnYo54qbs2Do9qhHwY52eRCFPyKYQTJSD5XUMD0afESCutjc0un5xc8f3Diyz+DKiRPN&#10;wrL4YD93W1vkRAejS5G+3lwWEyExwNkxyNX5/KFDLAaD4eF65iAKIcGuThYXDZF8A53sDxq8je9q&#10;oJOD+fmLEd6e9leu+Dg4ImohNvo5OoR7up6lHhLi4nD5+LHEMIYgO8PF3Ax2jB3qf+nEMfySIDi7&#10;2VjHBPjaXzIMcXYq5aa6mpsEu7kkIM+eOp7LJiNaLC6c5yXFRXg6OcHrhQaAcacPHAD+GK72zmZG&#10;OYkxfldtogN9Ir2dLh4+gDcS5u7sYGycxgwL83AxPHq0ubIo2s/d+pIhn5MQYG8Z4eUa7eMRH+QP&#10;r8cK9FE2ilOjGAAf3lFKRGCkp4vfVTtORIid4TmcqpDDunLsWFygb3yAV7i3a1Z8RHyAJ15SUohv&#10;jL+Ps6mJTFjiaGIUH+SLjADvIykv4GewLxw9ws9I4USHx4f4l/A4XldtkiIZmSxmhJ83avD2nc2N&#10;wZRiXpqvox1+b5HoYakKOEmw2+nxzIq8zItHD3NiItmRDF8HO3FpAaycq5UFJ44Z7OEaH+KXlRSL&#10;fMqJDkuLZzrC6+Hfws0pLthPIigCLlNjo6qKC069tz8rKY4dGepmZVFbWmhzBV7bHxkHJjGXk5CT&#10;wrpw7DC8XhqL6W5v3SAsdbMxi2f4//rJw2NvG+SnJeVzEkLcHL99uFGQnuTvTBLZuQMHYoP9tWrl&#10;QQODEaW8gJNgfvHctLrbwdSYE8/U9LShXlpV0lIrMDx5ZLRXnp/K8rK3UEiF547sl1QWiUpyQaXp&#10;IWVJdqqPo+Xm1KDV5bOCQt6ydvDMkQOzg8quJhGi8cbkYJD7VXE5/7dvyJiYpQmVprvF/OKpX758&#10;FOzlwEshna0n3to31i/TDSuOvmPw4s4Cw8u5Q1KNDIjz93dIFsdUl04c+unT+1H+rq3icrQ/9fbb&#10;mzMD65OD71F8yUlm0ZMxTr1t8OT6DArGp8gw5gZheX0l4ZfthXO//fTpzs/fJoYRXrRJRHeXydQ0&#10;hLidf/7wxdN75dSIlj21Vpft/PbT3q5cXPW3L5/t7T7cWJKJyvZ2IcvzZ17t/vjSmBpEDT1am368&#10;PhPi6qLuJDNtd777+M78WDU/J9SDfP4DrWJQ7/78+KVjh3Z+/2ZhuK+1qmiqtzXAzmpJ0/FobaZd&#10;LFS3SfmcFCGf892TLRGfJ60s5cREBTlb7vz760JuKjuKgeThYnrpu6drZCZGaSHAd/nY0SfLQ10N&#10;VcwA77L8rAIuR1ZVKBeWFHFTkH8jvN3KuYljHXX5nMTSbKRjn2JuwtKwksuKKeAk4fuVnxw3q5IL&#10;cjJLM9MZrs6Rbg5boz38tCQDvcXbNXpkRRMYvdoWcr80cK1Gb/Go9KoPtjT44Okgqt+WirQAWRXA&#10;92qX0A3sq5JkVNbR7PuD16OkpyEZr0eJIxDH8IqHNRMrY4Omp0/aGF6AMQn3dve0s0uPY/ra2yDu&#10;wd3YXDZEwg12JzM0EkIZoZ4eh9/an8GKD3R2sDe6HOnj5WljfWL/wboSfriHq7XhJfxrOZmZ+zm7&#10;ssNDfezsfO3tGW7OpmfPl2RxYwN8vawt8cuQnRAT4uZSmsXhp7L8HWyTwoIZbk5uNjagnqeVRZDD&#10;VV4809nCONjNKcbL0+HShTh/rxg/zysnjyeFBzO9XdzNTWDTQlztTc+dS4+NCnV1cLh8keXn5WJm&#10;EhngGenj4mJ2KT7YO9Lb3dXCIiU8JNzd2fr8uYbSvPggH7MLF+HtY33dIj0co7zdOMyInISYUBcH&#10;mPmEYF8E2KKs1IRgb6aHi7e1OZvh52pyBb/tvPjwEGeHeH+fhEAfMuI61B8vI9zdEdYv0scz1NVJ&#10;XJTna2cT4+8tyMvysLPFbwAyrJetJQAEusEPwuIhKbMjgvM5rCh/H1aIX3J4MCxnSmQwbKCdiRH+&#10;gELcXeKQplnRl0+fwneSGx8V7GyfGB6C4I9fBVFxHlxhqLdbcnREkLtzbLAfJyYizNstKSI4mRlm&#10;b2aazophBvnFBgdU5medfPddpOnSvEw/56sw5qzQIAczowp+NmxaakxkeV6Wo7kRJz6ymMdhhQUW&#10;ZnFY4UEeV63KCjID3Z0yEph//eThuwYGvOT4Yl66ID/709ur7IggbwfbIUVzaXY6Xoa0ugxwkVQW&#10;F6Sz8UoGO2Xw9WxmaG9bXUK4v7SquKo498LJI8PK5rZ6QSl8QYfE6vKZmtLcnta6GIZvb5uknM81&#10;u3zu3upkeQFXJi6fGlSeO354cUQ1PdjJ5yYujfUFuNmLBde+fXYrMzFqXtPd3VpraXh25++fK5pF&#10;o31tO79/D7w+WB//4vG6gJ/+wY25EI+rgjzuzt8+L8lJfrCq/ezhxql339r568eTA213FkfBi2P7&#10;9qkVjTt//5KePwtjIhaQXtfpIcXOjy92/vUzTCV2f/v58yc3yZi4SwcPPqcGx3314iG2kooSQBmF&#10;H78ifRpfvXi/KJ1Mfd0TGary16/2dlUtjd+/uL+3+9nTe02VRXu7O//6hR5JQ+v5rTU8+z+//WDn&#10;h08fLmuhZGZEUzVp/5cPbumGlL2yeoarHQK7RtG4OKScULbi7e/88HharVQ2VOn6OvC1mlK3fvlo&#10;C9/i5uqy1JhwTrT/Vw9WZMJrTcLSlOgoe6OzO989y+MkpTDDc1MTvaxNX95bKOVlIAqIivLdrSx2&#10;vn18RzeRHBVWxOVks1mNgmyVVIRPKTclKSE0pDQzSdcnL8vlwvPiryjax3lN053BYnLjmPiCc+PC&#10;10aVghyuMJ+H3eRQ/483p/E3/Br1RK+EbPsH6sHrgXRgXKZQQoGPIO8N6lXR1KPGIdPUI8gj1OMK&#10;6/+v1Hv0+Nnq+FCwq0N6dFh6dChMkI/D1VRmBIcZBhjhi3rsrbd94dd8vcM8XWF2wjzdDu97N9DN&#10;DdiCN/G9au9lY33h2AlxcX6Ag12gs1Ogk6OdkbGPgxMrJNDDytLNwtzbxvr8kWOFGWm+tjYMFyeG&#10;i2OYm4PRyZNw3awgb6ngGhIEHByoF+3vE4Kj7q7c6AgExiBXR6aHe7i7U5ibI9PH/ezBg4jeMX5e&#10;qeFBER4uDHcHB1OTrIQYhstVhvPVSDcnuyuGUbBgcExe7pEeLpFebu5W1jF+vmgc6+tenJ4QF+Bt&#10;a2QU6+cR7+8R6e4Y4emSQ+bQJAY72EZ6OntbmbKCfDqltWFu9tGertFeLmjmbGqEGM5m+GZFMxID&#10;veP8PL3trBIZvtE+riBvnL8nw90l2tdTIa5MDPZLDPZNj420Mb6SlRiTEhGEn9lyXlpMALn2B0+a&#10;Eu4PjFbzeR42VtF+noAvEjQ+c1g2PxcHNEhi+Ccw/NNiwo3PnoX1S4sOE13LgdGLZwQg4UYH+chq&#10;K0J93BMiGN4O9nC1MGVIxEBqBivaztQE8TaZGZ4YwRAW8EC9OEYgmxmOxtzEWFDP0dw4ix0PpbOi&#10;+VyO6YWzSczwnHR2IS+tOCfDx8kuMsi7ojCbEx/VICzZ+fXLMwfezUllwdfIqsvHe9sjfGG2TQoz&#10;2KpW5EveQEcTHFMe+eVPFxTwBhWyIDdXhrdrdUl2BZ/bJCrtbqm7eOqoTFQ62d/WLhFMDnRYXzlb&#10;np8B7ihlomm1oqVOYG166eHGzPyISqfpHVA0vbfPYEwlH+1tRRs4tVAfF5hQbV/bcFfTZH/HpLr9&#10;3KH3XtxduLOmvb85/RU1QrC/o25pondYKf3iyQYz0ANfws8erswNd95aGHn5aBMc+ez+4vJ47y0d&#10;mRSBXbx0mMGdf3yBXU4MszAr4fcfn718vEGo9/uvJ8mVtVe9rpanT91fG9/b7ZKKO1/rjvjy+cP8&#10;lFeTKyBZZek//vLZ3q5aIXu0+WoK2pfP3xcXvzG0hVxe/Me3dPmrD+55Wlnu/PUTlF8+WP/pxd0M&#10;VoyQTzqFf/v6+fxwt6JB5GxMRlnrBhSg3kBrvempkzt//0jbp1A2CL+8t4Lfb1VbzT+/eoYf2ubq&#10;ch47lhMDi/pdh1jYILgGi0dZxV8QaQE+yMnY8O+f3YXXwx8YIOjnaP/5Xd38YDd+QREaCjjJoN7G&#10;qIqfkZqZGB/g5FCUFn9rSk3GV3HY/s5XUyL88aQIy5nxMckRDPz1Lms6C9PYgtzMvNRETkTg3Wl1&#10;NjveAGiDCsQyvlhGLvDB1unHr1AX9agxybnE3On93R7mUE+sH7F4DWSUMlweZfTQhvJ9CLkkvYJ3&#10;2IJ9KBD2UYzDVp959bPQSMKllVZRF5pW8PFHn4yr2n1trLLiIrmx4UEONgwvL3ZEaEpUGJCXm5xw&#10;+sChMB/vMC+PEBeyfADT1/ugwTtBri5+Dldh97ztbD2trS4dPyUqzPOwMEfI9bO3Nz93PsDJKcLL&#10;09XMzMPCwsfW5uzBI9z4GB9rqxAnhyDHq4EO9qfffS8lkuFpYYwnDXd3iPBw9LS1Y/p5hzjZh7o6&#10;JgT6WhieC3FzCnNxDHW2D3cDKB0Njx/hsqIRSxMDfcLdnIKcrga6OOWnsIC8UGcHhrO9k6lxTJBf&#10;lIdrhLszYaW7i5uVFSvIP8zFIcLNCURLCg30d3IEXDgRQdFeTgwnuyxWDHxloJ1VrLdrkL0lm+Hf&#10;L5dEuF+N83WNcHOI8/OI9feBzYzydOIyQ1MYAalhwcEujoAdgAiSBly1cbWyRAQu5bLj/TwSg3zY&#10;oYEI/pwoBivAu4Sbwo2JZLg5xgb6cFlMOERWsE9ZdoaHrTWidHygTwL8WhQjLS4qxNMNQRXIA8JK&#10;eRyzC+eTmaEwhrnJcSnMsNgQPx8H2xB3h0ZhMbxeEjM0AL8HAT6s0EAcTY5ksKPCQL240OCE8OCk&#10;8BAE2PNHDqcgGjNDgUJuQiy2yNfcxBiE0Lw0NmR1xTCRGZqZwuJnpTZUlXpetfZzsRdey81Iiini&#10;cX7/7jNYCV5KQl46Gzm3trQgh5PgbGlSkMGWCotLc7mjKsV+NGDHwhqXZKeN9MgZns6QgJ8pvMZD&#10;ku2W1V88cQRoG+qUttSWTqu7LC+fK+al9rTWgnpT6naJ8JrhqSO98nqFtFrTLdP2d+wzMCDDmNvr&#10;lc2i2wtjMSG+vBSWprdVKauBZ1we6zv27r77q+OPtqY35wa/fX4T1OuW1eJUKrn46Y05HjuGzQy+&#10;tTg6opIhsX7/6YPT7+z762f3pgbaNqfI9bij+/YByi/fX/3bS1iwn2BnOLGhT7ZnnmxN//jxHRDh&#10;9P63d358tvPjh2gM2V0yvL9BIi2t/jaZovFVd8T3nz0rf3MtKWVDzU8vX0XaqUHV1mtT0L54/rCU&#10;+8Z6BAEO9jv/1FPvt28/unT40E/UFLQn69NPN2bgucpyyOXFnz66D+r1tkhsqfnCi8PKewvjgx2N&#10;pqeP7/zyyYZ2eLRT+umtJUQKVYvo49uLSolI09EE4qQw/Xd+/riutKCttmJIITM9e2Ln7y8RZkt4&#10;sHLxlhfOfHF/Ae6MEx1ekZcZ7OyoUUjwFlKjI8G1grTUqry05aHevFQ2lBEfywn33xzrzohnkktA&#10;zPBgJ5uPNqYEuRkFHDY7nBHsbDfSKQEBhfzsYm5KlJfjpLIFXy4DMjqPIK+FX9dS8NrlPEI9GD2q&#10;g2KXepRIzqWHJRPqUeVGatgKYR/ohjKhGLWEJ2X9aLu3Rz1i6OjtHvJI+9cUls7/688/4+fCw9ws&#10;JYIR7e/lY2MZ7OkVGxwI5CG949M5+s5+GyMjwD7A0YHh7hrk7LjfYB+iboCTY7Crs5+DvZulBU09&#10;P3tbf3s7pFqzs+diAwNi/P28rK19bW197WyRcLOTWG6mJuAd6Bni7Hjx8BFQz9fGIhPfeSc7hou9&#10;n4MDqBfsaBfqcjXK09Xi0tlIP49QF8cQGDF3p3BXx9PvvcuJjgh3cWT5IYG6+l219blqnxjiD+SF&#10;Ol1F3jQ5fTrS1wu8g/tD7GW4OjmamLDgT52vAnxMb7dwTxc/x6sAEzvEJ8rNPsbbrb6Ez4kKDbK3&#10;ivZ0DHOxy4wJG2yTBjlYR7jZR3k4gWLV+bycpFhQLzU0KIURmBoWYnbmdIyvByvAE3I2vuJkYQ4X&#10;jFAc5+se5+OWEh5sevYcfB+eFy4SJ48J9Ga4O8UH+yZHBiMs44/M19E+JsAbWMR52GEByVGhtsaX&#10;EVTh3UA9QV6G5aWLKCeG+edxWMBluK+7h61FmI8rgiS4BvvmgzME+SFo4Ic6LTYiNiTQ8vJlQr2w&#10;IPC06lrehWPHWKRlSFIkg5eckBId6WVvA4jQdq8km2tncjmRychKiedncaQiQUJkiIe9tYCfDTIm&#10;R4fdXZ4+uM8gk80CH+H4elokQKGnvSW2oiJeMS+lr0164l0DbiKzICMpPz2pU1rj72wfx/AXXssR&#10;FHBByZoS/oWjh8UVBZ3Sajg+hVRkfP5UfnqCXCKABjolpXkZ548dQD3y5uxQZ4u4HBRTSGvU+O41&#10;i9Yn1SFeLlx2TH9HY3uDsLtFvDquPvaewf3VsZsLmqnBjp2/vUQGBzsHuxp7WmrurUzkcRJAvTvL&#10;E/2K+lGV7C8f3cMJH29OabqlkwOkM9TiwrmKQu6zG7OfPVj+4eM7RdyUzKSY5XHV+2vav356f+ef&#10;P558x+Dnz299/v7Szt+IZfO2t5sdeTWuuK+9pf61Tttfvv60lBq9vKc2sfD7T57u7c5p+hc1fXu7&#10;33z8pKrgjQF90b7e//iBhGWi7z8xOXH8qw9v7/zy7cqoCuBDckSSxKGvH9/olomrivKMjh1Arn9/&#10;WauWS2bVChdz468eLm1oB5F5taq2nOTE+lLezx/fvTU92ioqT2GG2hud+dtHtwS8NJmwpFlYQub5&#10;/uulvKYCP6tCPs/R5PJXDxbrivOTwgJVMgnMQUVOcn1JASxwUVaGTFTNjY2YH+jKZsUA1vLqMi4z&#10;+MnSSKS3Z1ZSHCKXk9GFnS8e1RbnAm0I1942plsTPUmhITVF+RlxEQH25lNKOY8V+xr1xP//UC9P&#10;rI+9e/wisKNRSHHtP6lHK0NYT/C3u+7AHvJSy8UhqcRyd8vqjI4cCXUnc8KsLl5keHmzGMFpsVGx&#10;gb7xwf6H33rH084ONAHyGG6uvvZ27xm8xWMnItsChT72dm4WFmbnLtQWFTBcneHjfO3tzc6cY0eE&#10;xQcF+NrZ+aOZgz0yb2lmhruZaeBVO1Av0PGq5fnz+HcNsLeuyOHCYAZetXGztIoL9IPRg2sDpKyu&#10;XIgN9o1wd2E4YfdqpLvzhSOH8HGDdyx/b3g3dwszYDc5LAgcZBDqOZmfw/MywDugk+HiAK/namGZ&#10;EOQf7uIQ7uqABn721gAlqBfn6xbpah/l6dxQVlSckRJkZxnn4xrqbJseGTzUTqgXfNUC1Iv1cSvL&#10;5GSxosNc7eN9PWO93RMC/fC8sX6eMd4u0d6uvnbW3g5X/RxsY3xdAUHYPZz88olTSSH+SYyA/OQE&#10;bEPcHBkezoi0aTFhoF5KFAPUi/Rxj/Z2B4hhAKsKc03OnokL8cP7hfBHaXT2FKgXHeCRwgxhR4ZE&#10;+nm6WpqG+7qpFU0p0eGJkQx4vbgQ/8TwEGAObzk1Jsre1JSmHrjZWFl66cQJ8JENJxgdnp+ewktm&#10;udtaZSTEIN4i8PK5qTZG8HoMXiorm5NQW16YxmKCegXclIKM5JpS/g2d9m0Dg/SEmFxOUi4nQSGt&#10;LeAmO1kYg3pVBeklWewemfj0e29nsKL4XDZw0y6pjvT3gsryuCXZnEp+Fqh3+uABSdW1Xpm4UXhN&#10;rZB6XLUqymIDeTJxqaJJWFWcfeX0kb72Bnm9AG5OJa8DpNokwqEuaVdT9eb0UIDbVVZ4EN5ym6QS&#10;X/t+eePhdwy259QPN7T9CsmPn949+paBuqNR1VYHrweLh1+I0lwOqDeolE70y//68gnewvaMekwl&#10;W6UGvhmfPim8lrnz1493ficOC64Hn/at+dHvP7z172+f/f7DF3gBH9/X/fzp7Z2fP0KDIFdnjerV&#10;WlITfT308gS0/vHdF3lJMXu7ULdU/PLJ3b3duytz8BN7u9999qws643ej1A31x++/IAuf35/w9va&#10;coNK4u+vTn50cyGHzQpyIQOJ//nVc91wj1JWf4UsmfeTTt05IK9f1w4GuznfnFZtTKiRcMFBcek1&#10;WRV/58dPqgvzpJVlQn5OgJPFzu9/UTaI6kvyRdeyrc6f3PnmobxGUJHPrS3OC3a9uj6uRP4VFmSV&#10;52REeLj3NgnXx9QpzMjyPN6qdhxfz4e6sYpsLqhXlZfJDvb67n3k6EheUnxmQmwiw+8fH92pLcpJ&#10;i45ELnS3MNrW9sL3lWSlJ4X6B161WBnsyUliGeSKpHk1zeQSHhmvpy9D1By15jxRE5mXVtNErbVH&#10;nN3rAsWoAcnU5bxXIkykL/NB+qt4u2EWTNSLqqdGrjSkU+us0PNwUwXiUE7OLz9/j0/W3vBcfKBv&#10;qIe7+UVDdmQEvkj4qqdFR0T7er5jYJCTwkasC3IAWdx8bW3OvHcwj5PsZWMT4uLiawePZu9iblqc&#10;mQ5bF+hwNcjF0fjs+dggf1ZIgIeluZ+drbeNzeUTp3PZrEAHm4Cr1oAagqGVoSHY6m9vQya0uoGD&#10;9t4uV2MCfPWR1vWqxbmzSHAMNxJd4QRj/DyMTp/mczmRni4InlGeLiAm088rMcQXR9Em2Nne8PjJ&#10;xIjQYJertCJ9PT3t7RAkw9yvRng6Mn2cvW0tGO6O7NAAprdrmLtDqOtVHouZHMXwMTUDBH0tjeID&#10;vGpK82DXwxC0ne1CHKxzk2Iz4qJAvShvlygvF8Rks/MEapzQwGgvZ3dzY38nh1B3l5TwoFgfjxhv&#10;95SIEJvLhokhfqkRgRxmaEyQb5iPGxAWH+LHjghMCg/gRIeGeLmH+3nFBvkmMPzYoX7afqWF4cVE&#10;ClisEP/KfK6zuSl8E4JtakxYamx4ZKBngJt9dJBXES+1ODstickI8/OIDwuk2vgzg3yRW50tTZFn&#10;2VFkwVRBfpal4TlOfBRcG5IyJy4K9bZXLoILWUkxYF9pHjfMzzOBGcpLTcxMjufzONhak3HOGUXZ&#10;aepOMk/r0D4DoLAwKw0uY6BDxk2KdbUxwwMFuamCvLT+tobLp49ksmNKcjgF3MTu1rqEyMBohq+o&#10;NK8sL72xuggm7uKJwzXlBVPqTp2me3awy8vBspCX2tde39lEIm1ZfsbFU0dHVK3gnaa35cWdpYNv&#10;GSARL46pJtUKJFxqRT+2TqNUdzZOqRW60Z7LJ45s6zRPNqe3J1U7P704+q5Bp7RqeawH9vDDW/Py&#10;+sqs5Ji7y+OTg22fP17FW0CkXZwY0A50rmrJJAcn0yt1gsIfP7317Yebv33/FCDGL9CXL27s/P4l&#10;PBQaXDpx/IPtyb99dY++8Ifgtj5FukFo3Vydw+vZ2935x8+8aLKmy55gaT95sL63++zWer+8fm/3&#10;7z99mZNCVkveEzuW8fnTVyvuFXCSNnUjKPz+3Yc7//76y8drdRX0dcDv/vnpfU2X3OLC6Z3fvoTL&#10;g7N7cWvZ2cr0u0drv37ySNVaf3t5fKK3rbGsYOf3H9vqhMsjA3Xl19yp4Yd9LZJGQVGvrJ7M2/v7&#10;Z9retnxOQmlOeqib484379+c05ZmZ/AzUsDQZbXiuw/ucmIi8S1rFlUWZSTt/PplKY9bmJ5cksnh&#10;xobemegBFngJMfkpiYEOdp0SkaS0kJcYx4mOjPB0enljrlFQWF9OFn0Idbv6+fU5YR73depJX6ce&#10;4R1hH7lb0P8L6tG7gB2QRxbUQzqmbpTBLhUxUnPu3SGfu7e1WUZMZEygv8m5C2nxMXgb1BoBAXGB&#10;vqcPHBSXFiMtMpydYv18A6/aG586I+Tn+wOCnp6IvUi4HtZWvCRWwFX7cE+PME93C8NL/PTUKB9P&#10;/6t2QY72frB6p87mpbJxkmDYLk/EZAfrK8aZifH47PAsYJ+vrZW3s30mKybc3RUQjPRyc7GyjA0J&#10;CPNyDXJCKEb49TQ8frwgIwWWDV4v0sOZGtrizArxC3NziPR0Zvq62xobs5kRTLgwH9cIT+coXy/v&#10;q1eTI0LIdUNPp5hAL3+wzNMtkxXN9PWMCfCJ8vVIpS6f+ZqbhzrZ+dqYATrASpiHY6CNJcPRhuFg&#10;QzqaMzhhni5wvgmMwKSwEEcLk9SI0ATshvh5Wlu529imxUXz05JTYLsYAUUZqa5W1tns+LxkVmZi&#10;bFJkeDorJiqI9Lfmw4zwOOV5XH8P97AAf058dHpcJCeaMd6n9Hdz4bKi8SVkR4QU89LdbG24SaxE&#10;ZmgeN6Uol8uKYoT4uLOjwwp5adIaASch1tfNKZoRyI6OSGSGJzIjKovy3e1s0xJiOIgbkYxmcZWT&#10;lQUnIYbLJsvr8zPTOKxof1cHxNXKa3m81KSSvKwQHw9UCgpzBXyeqJQfw/D3cbCW1ZQpm2v626U/&#10;fPT+WwYGeVyE30q1okUll8aHBjKDfUSlBR31laRZS/2JA+/mpLGrSvLEFYUjfR2+rg5RIf5N4kqJ&#10;sFjRLG6RVF08fUwqrtSNqAA+gMzG7HIuN0Wjko+o5KhsqRdePn9mtK9D3SnF0Rd3Vw6+s6+1oXpL&#10;N6pVK7Z1o/ChvNSEVa16aVz1YH3y+qL28Fv7FifVH93fBCLhYt7bZ1BVlD092IUzvHy03VpfFeTp&#10;otP0rmnV61ODP3zyPn6wx/o6kAh/+Jh0wlpfuiAs4u389PHz67O/fHa/RSxghfr/5eP7f3/58G+f&#10;k87WMwcO3lslszJouVuYa1WvzJq2v6co4zXq/fOvQXbmr3Z//7UiP/Px1qvui5sLU81Vr5bY+9u3&#10;L5PDyFove/Kxt/7xtU7eKD+fOQ3pI/731x/9/eXz5zeX8SuF3Y+vz33zcO2zu9vBHs6A2suH1ycH&#10;urqa6wxPn9SpFU/WdJLKYnW3DIkBmfSXjx6KS/Lb66qKeWlOppc+u6lrEJQI8rLyOGz8jL24oVM0&#10;1KbFM4uzM3zsrOaHFA0V5VEBvjHB/rbGRiJ+Vlt9dbCHOys8NJYRHOrphOQb6evLZcXy2AkOxobq&#10;1jp2ZFhiKAMZ6/Kx47IqAb6wsSGBnna25ufOIkRzWTHpcUwHE6MrJ08OtNSnRjEM6PHJf6Aeibqk&#10;QEQCL0U9pF0CNWzpBaNEjRT1KNKR3gw99fZ4R2m30/Y16tFbJFxaNPXQJktEwJdWWRfGIYtc//rN&#10;C2QBVzNTFwtzFAJcXELcXcAya0ND28uXDhjsK0jnOJmY2F6+7GRiannhAv6YEsLCzM9ddDA2sbl8&#10;BVg0On02xN3N7oqR/RUjWyOjdw3e8rCzczI1QeS0vHjR4vxFPAQssLhgaHHR0NLQ0PzCxRP7DzqZ&#10;m5mfPeNsamx25gw+tXMnjllfuWRy+ozxqdNmZ8/jJJZXjA1PnDp78NCFI0fPHz6MAGJvZnr+0EHj&#10;kycuHTuCr+WFkyctDA3PHTl28fgJvIx9BgYAn+GxoxeOHDY8ftTwxPF3DQyMzp07tv+9iyeOmxle&#10;OLjv7SNv7z936MiRfe+c2v/e6fcONgrLeUlxcd6enIgQLouZn5YsE1fykmKyE2JykE8jGEVZGa42&#10;1vsNDI69s//kuweOvIVTGlw4evzk2/vPHjj4ngGe0+DE/kNnDh4+ZPD2YYN3rpw8jRq8mGPvvPue&#10;wVv4PPHffqrZwbfeOXPk6KXTpAFePH0I/52i3hoaQ/ig8IFjF28f/zv0zruH9+8n+9R/B995F2/5&#10;XaoB/nvvrXfQDIUj7x3Elj4njp48dAi7OBV20ZR+Ivox9Hb/PvIoUqD/t/sfWp47vB8PfP0/VB7e&#10;R85G/3fhGPmg9Y/fPeHJwweo/+v/wyt+V/8a//y//zy4d376EP2a8d+B3aZ/OOGR3QfQrwThlz5O&#10;V+PjOHuEfG7wg2h5/thBO3ND6ojBpZNHjr27z+z86VMH38azHH3H4Mx7+84dfMve5CKO4mz47Owu&#10;n3W3NkX59P59ziaXnYwMI33cHYyNnK4YxgZ4iYvzx5TyjDgm2vPTEze0mokeRVudKJsVKy7K29Zq&#10;bk6PjSrbyrK4kmt56xOjswOqIYU8gxXLCvSpFxTnsNksBsP36lW8yBBnO08rM7+rNleOH8PZ8OLD&#10;vF3pMv47amDgaES+bvDpJ9991+TsaQ9bI+yeOfQe3cDD2lhfQuO33/a0sbh0/Ih+H2/krbcEeRkn&#10;3iH/yPirPXf0oNdVS/oQ3tqRffuMTh89su9tHMLngEZnD7536cQxnBBPceq9g+cOvkctSmJwav8B&#10;+u+EExN2cv+BQwZv4Ytzav/Bo9R34ejb76LNsbfftjc2RMHa8MKRt/bhJCfQct/bBvrVQ6kwu0vA&#10;5gJKeSJpTnVjDjVTDVuYOx41NgXMopFHU48MUhGSrgw95iio0Z0bWeTKHSUU9lxeJVliYE/05Ty6&#10;Pze9si61TMRgZz1/fJebGEm9KXzxyJs//Na7eLl45wf37d9v8NbBfe+cOXTkoMHbB956F9+xkwcP&#10;gV8ullaH9r1z4r2Dpw8eec/gnWP7D58+dOzUwSNnjxw/d+LU2wb7rIxNj4IR77x3+O33Lpw8c/bY&#10;yQvg15Fj548ev3CM6OT+g8fefe/KqTNGZ86ifOX0mfMnjp85dvTMkSM4anbh4oXjJ3DI6Ow503Pn&#10;UUD0xiu0t7C6cua06flzFpcu2phcsbxiaG102ezCBesrl83OX3AwNbEzNnI0NbK+dNEKMrqE1GZ5&#10;+aLVFUMXa3NsbYwu2RpdsbpoaHf5iumZ08GuTo2VpY0VpXxOUmlmMp+TwEuMzuMkUiM20oq4ycBf&#10;Wmyks4WpvckVbzs7FzNzN0srezMzB3MzF0tLV3MLJ1MzyNXCEnI0Mfa2s/V1sMdHF+DmGujq7IPs&#10;b2Xp4WAX7O3u5WDvbmfjYm3p42Qf5O7i7WDvcdXe86q9n4tTgJtLkKebj5MDdt3t7HydnbydHFys&#10;rZytLII8XYN9PP9/zP15bFNX/v+Pg0CAQIBAFAECBERZFC/yLu/7vi+xszmJkziJEydx4pDEiRMn&#10;TpydQIBAgAABQqEpLaULdN83dVc3tVN10bTqjNpRR+1oquloRs33ee5NKNPpvD/z+bx/f/yip67O&#10;Pb42JrEf9/m853XO1UjFe7ffZZRJyOr8Jr1Vo9ZIxFqZRCeXGpRynUKKtkEpM6vlZpXcadC64LLV&#10;Sqde7bEY7FqVy2wscjuDBR6vxRSwWwJOW9DnFrNZLqO+3O8tdjsLXY4il6PQaSl223rbmtIdsXRn&#10;7J6zx4td1iKXHcG5uqhgqBfZt6w84AoVuupDxVUlvoqAt6o0EA2XRSpLBrriBoWIl5fVWFseDQe7&#10;4w3tTbUt9ZWN4WBHE5nq0NEcTsQjA8l4z8GGRKwmEasd7e/obY+mOpu64xE0xgcTQ6m2dFfsxOTg&#10;ZCZ5cWaSrKUq5Z+aHDx9ODOA/kP9p6aGDg31Ynt0rO/01PDM4aHj4+mp0dTkUO/UaN+V2SMPXDr5&#10;6qMLU8Pdpw8PXDgxduHk+OmpoSPDPbPHyPzcArO+xG2B9bt37sTbzz747I27L84cevDuUy8+fPn5&#10;h+afXDj/+9efWJg98tyDlz557dbiz9/+44+f/P0bakrZP/5Mtr/ST98p87IW/7o0CPv/rm8//tvv&#10;31n88auWcChWR8zdJ689s3B+5p2nbrz+yJXFL175/csP//TZ64/fc/53L916eP706cnM9x+/ds/s&#10;0fmZw0eHU8dH+t5/7uF3nr7xxevPzRwaglnraY2enhw5MzniodZ0OTU61NfWCGN7YjwzMznUUlvR&#10;FqmaHEi21Yfh/VMHY8lYFJG2s7GuM1rbHasn1UjR2lMTmeOZntZwRUd9Lb4jPS1Rs5j7p/eebqwI&#10;IghGK0rh/hrKSuuK/V3RSJXPMdEdu3H28GRf++lDGbiHco+tssAZqw7+G/Vg95bVBMalRhr7xyGK&#10;d+O03QO5blMPJg66I9Lept6S6Kt10BLyqAbV89vUq2hPOUJk5uDkYNeBrducapXfZChxWKoDvlCB&#10;O+hyuPRaI76WcpmUxZaxOYhpWpHArpbXFgd8Bq1BLMS32oQAK5XaVUq3TmtTyu0qhVWt4OXmxOqq&#10;SlxWUADhVycW6UQip0ZlV8ltShm9NUlEJrGwwKhD2jWSimiVXSIq0KoKdCqnQlxoVLuUYiRNt1oa&#10;dJiQT0tsejkrrzceLTFpSw3agEZZie8kvtgqiVsjKdAjFCuCDiPaXq3MIRc55aKAVlnhMBfqVaUm&#10;bZFe5VfLyyyGKpe1zGbAcwMGdZFZW+lzIJaSMCvhuSUCr0xkF/I8ColLJi7Wqoq0Sr9KVqCUFqrl&#10;NT5n0KIrsxkDGnWBSlFi1BUb1EGLnrwfs67MaiwxqUrN6lioWCcWxiPV9cGCaHmg2KoN2I3t0Zpy&#10;n6MIz7XqS5zm9oZwyO8q89jdBlWx0xJ0WcPFBUGPo4gEYdIIl/gLzLqA3dARDbdEqgJOi00jK7QZ&#10;oqHirlgkFPC6DOoCm6nQYSlx2cr8LqTaoNdZ6rKWuCz45yr8rvICV7nfHS4NlBW4gC3kU/wTlQFP&#10;Q0UJwk68rqoq4K0jhXtVTdXl0cpgQ6g45HfWlPiuz528dfeZG3MnPnz2oXhdRVN1WV2wKFJRfA6p&#10;FcSqLgXIhnraI6GipnAwWlkylurIdLfOTg3XhwIek2Kk9+BIb9tQsrWvHcG56fz06MWTY0cyiXPH&#10;hmanhmYmByYHO4+NJEGl2aND544Pz02PnD82ND3WOz2emj89fmP+xD1njzx85fTfvnizvT7kMciv&#10;zx1/+8lrX7/5+H3njsxOZU4fyXz00iPP3ph/fOHcI1fPXDwxBibOn5rEQ6/evPL6rauLf/7wwUvH&#10;L8+MXpwZf/DyabAP/8R9c8fwOQ95bV2xMLB488qZ1x5d+Oy1x565fuGpa2fffnLhs1cf+vHjF3/6&#10;5OWPn3vg01ce/ObdJxd//pIg6X9UiFq/73+rv1Pc/OajseTBgU4yV+TzN557dOHigxdP3Zqf/vTZ&#10;azfOTV07O/XA+WOPXzn90gOXZg+lr8yML5yePH0ofWIkdfZw5tG7Tz988eSz168kY/XjqcRYKjHU&#10;fXCwPeZQCPBqV6YnMx3NfQcbulsibfXVOKPjS5Q62NTZGEm2RpMt0YZQsKm6oiFUWl9eVF9e3FxF&#10;TvlXTx+bTHWGvM7mqvJ4bVV9WbFZwrs5f6IpFJxMJ/ERaq+rPDWWiZYXR8pKfQbNU5eOnxpN1lcU&#10;QbCEoF60vCgc8KyIURPRCPVopcdbkGeRdvtGGkE3iC7E6xuF14PpQ7YFtuiFVejBWejOC3nE4v3i&#10;9cAymnrkMBp8FAp/W3W9w0WxhD9M1rx+dGEua/PmQqO+zGkpd1orXPZyp63YYnIq5UahUCcQyVlc&#10;JZdvVcgIwgR8s1hsAQ0lYr1QYBQJ9TzSYxaJbTKpQyGH2dm1YUOkvMQml4JrBoFAy+ND9GCuXS61&#10;y8U2qdjA5xrINAyxUcC1iAVuNRmrJVKIHVKhSy6yS4VWMR/tIpPaoySd2Vu3dEVrAC+fUgYq+TVy&#10;n0pmlwjsUgEehewSoY3sCm1ioUMs8CklfrXMqxB75WK3VIgG+FWgknmVUo+C/FterSLotpa5zAVq&#10;sR+dUlGhRu6Wk1cmw74KPFfmU6It82sURQZN0Grwa5XYBRYLdSowt0ivxMEFWoVfRwqhCw2qKp9T&#10;zmHj7w1MF5k0Pp0SFqPYYfaZdS69ymPUuA3qqkJvmddRYNE7tYqAzRCwGcE+YM5r0vgt+iK7qcCi&#10;I9Qj0+NK8DGyaxUmudhn1gfd9pGeDmxdOlWB1Qjw+e0mn400Ag6z326EAnZTEVjvhCyUWQMZLegJ&#10;umxBj52qQS2tLQ3YlFKHWo7OUIGr0u+uDLjpQeT2+qqFs9OH+hNwfNHqYGWhL+i1VxV5j46lh3oP&#10;1lYEGquKE821deWFDRQrM10tAx3R4yM9kfKAgp/X1VLX2VSVaK5Ottb2tkUGE00DiSi+zIOJxsGu&#10;5oFEU7ozmkk2Tw4cHEu1ZroaR3tbxvvbJvrbxvvj4+m2oyPdQOSxke57zh6uDDitStH56ZFjo73P&#10;35h/8ebCiYn01HDyxoVjV89MPHLlFB46dXjg+Hj/9ETfqcn0/Knx+VMTv3vl5gsPzT+6MHvhJLze&#10;GBi6cPbIq7eu4HNe5jR3NVaDoY9ePfPF6489sXD2naeuzc+MvvTw/NtPLbzzzP1fvvUEtr979aG/&#10;/f7Vxe8/WPzx88Wff1j8J4ze9wRMtP75C7CQWJfbP1Ci2jhgSXjucuftY/55x0v9/c+LP/1x8Wd6&#10;Etu3h1MdsSqyvsNfvnj3xqXTIN0bj9z95SsPXZgeuzA9/uTCuSszh67MTMwdHb5wbOTMoTS9RsDp&#10;Q4MnYXgz3VdOTfW21B/qSxwZ7M0k4pN9CT037w9vPTLZ35WMRXpaI92xSGtdVaw2BDfXWhdqqQm1&#10;NdTG62ujlWXRUBBqqa1srCqrKw3ArN04f2IqnQh57MlYQ1skXFMc4OccmD0y2FwZjASLohUliWjN&#10;UCIedFqQ3AG4Jy9Np1siFS5LfTBQVUAW/qgrLih3W++gHl2zkh6ns20sPQbw/UI9EnXHcUBLZpIs&#10;EN9LWbZeckftmuQQlXD/A/XAuGXMEeRR1CPPpTGXGsbToboevCZecATUK6kjg0THR3oF+/cXGg2l&#10;Nku5y17htPl1mgKdxq1RA1UmkRjM0guEZqkEyNPxeSaRyMAXGIRCNYer4fGMfKGRL9ByuCahyC6T&#10;GcXifZs2dUQjBoqPWi5Xg8M4XANVu2cVi51yqU0i0nPZZgHPq1YYuByLSEiql6Uiq4hvEfEBO8gu&#10;BrwE2IIpbqUE/Xs3bGyvCbkAOLHAwudQlBQ5pAKbmA/ZqYMhp1TklIhcEoI5n5IgzyMTQWSXEpjl&#10;lqFT7DeoKvzOcJEbRs8F8kqFfpXUq5TAHvrUQBvgiF1S4QzYBXRKut+nlqJRqFPCP0J4ez4CPjmQ&#10;BwUdZn5ubqwqGLSbCk2kNqXAqPUZNTB0II5LpwT4zHIx0gQAh12vUY1God3kNWo8BjXkM2t9Jq3P&#10;rEEDUE401+nwP9IqPAYN7HNzuMJj1MJxuwwayGnQeC1GH6GehVaBzQgPWOqx09QDFoHCQge5b2mh&#10;zQjwweg1lBfblbKA1RT0OMs9jpCPBp8HDhRE7mtvTrbU4+sRrS6DywuX+qHh3vZMMt5UE4xHynrj&#10;DQi2dRWlCKGptnqc+oe7Y+ESl4yT1dcRBfIAvmRLDajX117f3x4Z6GwYTEQHuxqBvHQiOpJqncp0&#10;TPTHR5LN4N1oqnU42TyUbBrpjU1m2qdGEqcPp1+6eXdrXZnfor1+YRo2cHIw8elLD7x26zJc4c2r&#10;py6fHn/06qkbF46emxqYmexHJywkkAdb99yD89ienOgD+GYm03MnRh5fmL0Or/fjp+m2pgqP+bNX&#10;bz146cQjl2duXDj+4KXplx+5/MS12afuP//W09c+fe3W+y/c+OyNh//6xUuL3727+BOo983iP75d&#10;/CfAdAetluVRCD9+kR6++K+pd/uwf3yPjPzXr9779NWbP331zh/efnLu8FCpnaxt9f5zDz26cO7p&#10;e88/f+3cc/fOnj2SeWDu+Bu3Fi4cH7k0PXb19OEzk4PQheNjRzPJo0M9U0M9Iz1tj12dm0h1HhlM&#10;Ir1O9CfuPnXEIuK+88TlkeTBlnB5d3NkqDveGC7HnwzUg9drri5LtjZFQmUIdrWlhaBeT7wR1Kst&#10;CQQshntOHpodTwdMGgAOkbbS7xHkZD13Yz5eE/Lo1RQZi8idc8uL43VktkZfvCFeXVYb8NQVFlQX&#10;uMMBL078Qaf5P1KvdYCAr2l50kWkZxjAQs5tHpygmAVIDdUmMzXJTLgrA1r9C/J+i3p41p2iqUfA&#10;10tEIw8KxnuC9aT+6PBAQpyd5VJp7AqFT28oNGh9GpVLpXApFQCcVQI7xjeLYPr4SjZLxWKDZYp8&#10;BqinEwggENAoEGrZXIAP1LPKZdtXr8EvEbyDVVSxyFMgHZeAzywUuhQyWDxQD5G2wmm1ioWgng1O&#10;UCwwC7hmIc8ph7MT2URwcISDoJhXLUN/1pYtXQ1hlwxQE1oFXIcEDwkgs4BjEXJtIgJKQj3Jr6hH&#10;kOeRUbvwfUSEej65GOdql15RU+INaKROEd8l4ZMDlBKgDUilqeeWS0gbJlED9inoqhocENApaOoB&#10;iJTXUxQZ1VBDMCDIy63Bn9xuLNAp3Sqpz6B2aRQFJh2IZldJQT2LQow0ikCBXYRcMA6+DwRckp6Q&#10;Ef1ug5IqQ6k3yCU24NioA6cqfK5wsd+mktHUcxm1t6nnt8PumQN2M6gHiwfqgX2wfn6YQauBLmmG&#10;ueuI1lQhjErFfop6FR4nbfcqsA14qovgQ+01pf7GajIxoyZYiLwcqSgaSbWP9HW01ofaG0LpzmbY&#10;QFCvrqwwFY90NVVPpjsjFX4FPycZj3Q0Vt72eqBe38FIuqMetg4Wb7gnNgxzlz54cgxfznZQDwIQ&#10;h5LNeIGhniY4vqMjXfB6j1yZKXWZCkxqsOzoSBKe8cL00O9eunFiLHlpZuL0kUH0g3eA2rP3zU6P&#10;JQG+89PDsHsLZ6eAPCTo+dMT544PwTNemT10YXp48eevDqUSfpPig+duvPf09Qcvnrh0YmT2yMDC&#10;2Ukg76n7z732+AJM4vMPXvrdS/e9/+zCW09e+ePHz/70/e+oG9T+BvIgj1ry+ZtPUe07cPZfUg/6&#10;6buf/vjhXz975YfPXv/mvafmpkaCDnIl7v1nH3j62vkLR4eeWZh9/O6TM6PJJ6+eeua+uZnx/rFk&#10;/PzU0MmxvnNTQ3PHR6cyyWPDvYR06a7r50+OpzoGO2NA3khP+8XpCSOf9fjV6dGednixlnBZKt4Q&#10;qSgB9drrw/hQxSNVrZFwqCgQLibTLeorSkIBDw5owgkbn7po5Xh3azRYGA74IqVF8ZoqBZt5GB6y&#10;JlTqtICMoF5HfbjcbW8KFfUfbE5Gw3AkoF41zqBeJ5BXV1JQ6XNSK03dMYAbGyBVe6S9dJlvabex&#10;f6y2OwM1p8fILYHIUu8ZSkMg4G3MEZz1AmqjDVT5MRIrfdmOCG1qHONO6pEx3CToCQ3X9pBlpqo6&#10;UoXV5F52Q10tgr17XGoVcIYt5FQpHUqFVSazyWVIsmAf0qtZKFYxWDquwCKVwuUh2JoEoJUEftAo&#10;FABqSgaTdErEu9dviNeG0dZxeXB5SiYLwgE6Ltsk5CPSGvlcUM8hE7tUMrQtIgHcn0XEMwk4cG0W&#10;EcevB18k8HpGHiwhu8SsBdp2w+vVhcAdeD2HhKRaxGGScCV4Ctcu5uMhAJEWLKFLKiCMU4pdMqGH&#10;MoZuEBBpF208KhMUaKSbVqwosZpInpWLCzUKCAcAi05YPxngSIQ0DbmVYhg6yI3UrFWUWA2FRjhi&#10;JSma0VO1MnolVFPs4+RkRSsKS+xGaukqlUev8hrUsHIOjRx+jTJ0Kqi9vrrUaXbBJ5q1fovOY1S7&#10;dArAzqGDwD6Vy6AucdkSzeQudAag36yHwqWBZEuDS6twGbRuI3qMbqPBZzEXWAndiqhgSxHQBH8H&#10;34en4EiPGcfQ/lFTXejBm4T3xGe93OcK+d3VhT40gEWAD4wLl/jrgoV15UVN4fK6sqKqYm8y3tBU&#10;U3FsJBUJFVWV+JNtTc11lZGqsoZwRaq9sTMaynQ314UCIk52tKa0NRJsj4baG6tAwN6DlNdLNGS6&#10;G4eSMaLe1kODHfeePwJUjcDf9cQyydhgd9NY/8Ejw8nDw0i4nXjo6uwhmEcFjzF36tDhkeRI/8Gp&#10;8TRM3Gs354G2oZ7W01NDk0PdI30HZ49m0ANbd2Soi5i742BZZuZQGv3X5o5dmkE8HMETf/z8je7G&#10;iIqd8/wDF95/7sbC+em5E+OXTo7evDrz4sMXH1s4vfjN24t//eTjV2/+4d3Hv3n/yW8/eoYuZv4f&#10;FPI4f/zDR8u7/wa1O3cBwV/3f09WWv7xq8XvP/n+01fwT790Y94ioW71/c27n75447n7Lz53/4XH&#10;75l98OL04/ecefji9H1np04fysxNI+SOzE0NIefOTAyeOzb24Pzsw3effe7G1ZlDQ0cyvfB6RzLJ&#10;I4PdeiHvwvTAqUOZ3nhTsrl2djIzmIi1R2vaGsItdZWw/H3tMaTXzsZIS20VeFcXLGoOk9jbXBUc&#10;6mi+dXGmsbwQOaC+vDRcFOBnZx3L9MxMDEVDZQBlpKwIp+0ShzkZq8HvPBULdzVUh5GcCr1VAW89&#10;PjZFBcVO679Tjyy7Av2KeqAhAFffOwzkNaRuIw9GbwAhF9SjKUbGZ3+LekuP/pvX+xfqUapKDATr&#10;SOXKcDIuz8ny6XV2uQyp1qPTAnx2hRwi1BMDakJQzyRAsCVX8YxCkY74O4EBbb5Az+eZRSIco2Fz&#10;YPpAvX2bNqfiMeyqWWw1m7NMPc4S9fiEehAcH/wdTT04PiDPwGOZhXiI6VKKYfEsAq6JzwH1ghYd&#10;Ht21fmNLZalTIoDRs4l44CPAR3gn4dskJOH+G/WIv4PQoGD3a+oV6hU716yvLSyAlQP1yFU/pRTJ&#10;F0/5d+qBdz6tDIxzKSVAXrXPEfLYYOjKXZZSm8lv1Hh1CqjYZjywY3vIaw2YtYVmHagHQrlJktXQ&#10;Vo5GnksrL3GYaksK7ICpWVviNHtNOICmnhJy4mCDGuTq72j1WQzY9Zh0fpsJEEy3t6h4LIdWDep5&#10;THhI6zGBbuCavtRtLXHbi1xWsC/o94SKA26ryW7QuczGcr+72GULeh09LfX1ZYVFdlN1UcEy9QpC&#10;fg9NvRBV1QzqhYMBCNQL+uwtkVAkVHxl9mhTOFgR8CTjjU04sYdK60LBsXSio7FqsCtWWeLmMw/E&#10;IuXwesTuxaq7YPfa69PtEbi5dGc9yAilE43weuN9rYcH2zOJhtFUbJxc1Gs7PZU5Op4aT3ccynRe&#10;nBl/5J4zyMyCvKzZ48OTw8nJoa7j431npgavnZ/66MUbI6n4yckB9EyN9Jw81Hf6yMDlM4cWzh4+&#10;OzU4d2zoLNzQeN+lmfGrZw+DerNHBi+SJZu+Hu9JsPZse/rauQcuTN+YP3Pp1KHLp8YfnJ9Gwr0x&#10;f+yTVx589fGF371268MX7n/i3tNfvkluykP0ly8W/0lqmP9dscrgN5+8ubxLs2wZc7/03N69Lar/&#10;n9+T8d8fvvj5Tx/9/Mf3Fv/22Us3LjsVZDLGj5+/9s1bN59aOPfP37/93PULNy/P3Lp75tlr5798&#10;7fG7Tx0+MT4Ar3d2cuCe05NP3HtxaiQdDYfKA95Sr6uxsuSRSzNfvfnM9Gh6LNUuY+SdP9p379np&#10;VFtTqhV/iCbwLl4P5FXFaitbakMgYCxcAeS11YfrK0obQsHWuup4JFwXDKRidUjc0WCgGl4vWFwV&#10;8EkZ+dOZ1HBXW3NVhcegrSn2V3gdNqV4MhU/MZRoj5S3hYORIncsVIxYI2ez8vfuy9m1m8xIo0i3&#10;TD0KeTTmyHaZemT0ltwIjdwLLZIcjCSXqAfkgVnY3tYS2qgx2V/GaunVB5Y6fxGwuEy9JVUmBsKx&#10;9lR7s17EFh5AwlXCtTkVcqtU4lQqYffscrlNJjOLkHCF6DTyhQiwNPXIViDUULlVy+EQxycmnTgY&#10;lMzbvrM9UiPPy1cxmGokXCYT0nJwMBth2cCD0QPgCPW0bJaBxzEL+aAekKfjMAw8plMpluZn79+8&#10;SZqbbZMKQb1CvQrU27hiRUuoBJ7OzGNbBKAhMYYmHptkWzg+MY8EXgkyrxAiXJOAXCIycCElDTg+&#10;SiLSJgcIAjr5jrXrmyuCHqWESsH0RUBkWzwFh4lpuaSUFBLwrtxh8mgV+Dxtpcqg8LN17TrW/n1k&#10;YqxFW2BQwUMJ8nMrCxyFFh1QaIczVUkBPsRY5FYyoAHk6ZVuvdKplsXC5UgTYGLBstfDQwCcU68i&#10;1INJNGnbG+vMSokGAdygcZt0HWSdHweACAfnMuo8Jv0S/sx6t0lb7CLX8rxWI74DYj7/X0vcVkh5&#10;HI+VrMoHm1lT4ifDxx5HuZcsXkDmrgU8yM6Vhb6qQl+4JEBdzgtEq4JlBc7qIl9lkXfm8BDwV2A3&#10;wejhXYXLi6D25khrQ9VAMl5fVcLO2RuPViViNTB6ieYwod7B+tTBSKaLjGmkCfuIeuJ1Q8nG6bHu&#10;TCI60tsCjzZ7bNhqUNBvct/2jTNTQw9dOTPUHWMf2HPq6ND0RP/RsdSpI4MnJ9Nwi28+sQBPB68H&#10;5B3KdI2n2xGBJwc7zx/NvHjj4vzMOKgHc3dqMn3hxAiMHnzf4cHO7z9+cWqgl3dg16P3zD5x79z1&#10;izNXz07dM3v44btPvvX0wmMLZ567MffkfefffPral2/d+g5G7y+fAEz0W6J/7qxIfPBust5nf7zp&#10;83fJbcx+YRnRr+hGtX/D6/3w4x8/Wfzz56Dep6/e+vrtJx68ME3f9gwB/LWbV85PZYC8yzPjC7OT&#10;95w59NDF6TcfW5geTZ0cH5jK9MC4vXHrWmdTZOkNLf+sImu+Wm/Nz1w9dcgg4B0fal+YPd4Tbxzo&#10;iHU21iLSxmpD+ONGyoqjodLm6mA0RCwePgAlLmtNaVFdsDhcWljmsceqSmZxLqopL3XZqgv9Ib9X&#10;xWWfGE5NDfS4dWoYwMZQMOi0IMcsnD4Uj4SaK4ujZYFKr7W20OUzaG6XlNKrio439y9FWppxUHyI&#10;GMCm9Bgp2eunbvzYP9YMFA6M1wF5VMKtTw1BpH2nloi2VKqyrGFSyIJ+YgZ/EShJj2bcVnlbMpro&#10;vfvMESUzW5rLdKnUDmBOKqNll8nBOAOfr+WQC3Zk+IIvoHoENqmUTq/gnZ6LWIp8KoHvozIszyDg&#10;5+/a0xAsUdDUY0IMImr9FT2PPAsQhPUz8nnK/Dw8pOOwAUEdF51Mq1RgVAhXryS/NS5Zda7AxGe5&#10;5GK7TLx19drGskK0zXy2iccC76wiHthn5nOwC+rZhBzCPpkQIpf/CP5gAAnvHGIecAk5xHwKeUK3&#10;RAhvuHPjhmRjBAcDEiCdT0ku+f1K6CdSyrxqeV3AJWRk03/QO382b9wIZxe0G4JuG3Pf3uqAG8jz&#10;GdQOpdSplnrI0s0av1XvJtRT29UypF2nVomDW2pCoGEAUdSkBeaciK56lZtcs1PD9wGCbdFai1qm&#10;EQvogYvm2kqvxUAV4sEManxWA/KvB6bSovfa9F6rvtBpKvbi18BZemf/+sNh5FeXBNobwvycA3id&#10;ILwetRpVBcDn91YGfBBpB7z4bmCLnAs/WBtEzi2Ynsh0xnA6t1aV+tGorSiKVJa2Nda2RCpH+hLV&#10;wUDOnh2xSGU8Wg11NIa7YrUk5JKrew3pjmhfOxqRVFukN14HCF44PjSWah3piV+cmexPxPHe1q0j&#10;Jbd5B/acnhp5+oH5yXRn3s5ts9OjR0Z6JjPdJw6lT01l8E18eH76/ecfmB5PTU+kJzPEAx4bSx0e&#10;6iKLGkyPLMwdvXASpEudOtR/dgp5cGTmCCLwxOLXb6UPNvGydj967fziP7585sHLj907N3968srs&#10;5I356Yszo9fnjj2+MAukvvXUPX94j5pY9o+/bFux0mtRQ62R8pDHbBYxxdl78SaBXRyQam38+DUy&#10;9e2/0tLFPrRpGn738w+/X/zhsz+8+zT+0TceX3jh+rw8dy+O/Ozlx569cWlmInXryqm7Z8buPTsJ&#10;3X1y7K3H77swPX7h+OSpiaHr52ZuXDi7mqrRrij0cXJzcveRKmv84Jsz1hl578mFWCg43t186/LZ&#10;hvLiwfZYtLykvy0GN4eTGZJspCyQaAr3xSPRilIyF8tuwV85EiwJBfx+iylWFbx4ZKilsjhcBOT5&#10;Sl0OYU7WUHvTdKYn5HW1VlekWqN2magrWnv15ES0oqg1HKwP+l0aSaXXVuqwbFu7Ae9sNd7Lf6Ie&#10;5QEnGvtHgbzb1GtCzk0t+TXwjlzgo4Y1/ivqUaMcdyIP+nfqBePd9e1J/JYTkXJFbp5fr/fqdB6N&#10;xiqRUtSTuZQKQAqejlyeYyOf8ixiMcmtTPALfo2no7aQS6k08MgxFCXZO9duDAcKtORIpjI//zep&#10;pyeIRIOhYcPisQ18npyZL87N5WRlbVi7ZKN0CllXcy2ohwzrUstyd+xMRMO/RT2yC7SBehYcTNON&#10;GuiAig1KlxyZl3T+inoepXj7+nX4cPhUCLbEA/rVchKB/5V6MIAQgFho1FhlYvq9rVyxatvWbbt2&#10;7Fi3/G5FTGZNkbfcY8/ds6u2tKDAoAb1nCrZL9SzLFGPQp4C1LOpZamDzaUuKzV0C7tHzKBLR1GP&#10;RFqNx6Rura92m3VmMnyhNSmkLpPOZdRSQxmwe8T9eSmXh12f3eizGQJOY7HHfntuAzBnM+qUYtGe&#10;nTvpHjjEtvpqvBkSeD3OCr876HWWF7jwuQ+6nWAc6fE4Kot8VcV+fBOAvyp89AOeVEcsnYiXBVz4&#10;eHfFo8ECZ6Qq2N5U11wXSmLX79q/Y2tLfXVHU217NJyI1cH0AXx97dHeeCTZUkNTr5+M6tZ3xaoP&#10;pw9OZRJXZqdmpw/hXeXlZDPy89DgMrLPTY8/cd/ceOpg7o6t04cGRvvI8DGM3sWZCcDu9cfuefnh&#10;SzcuTc8cHoQHBA1h+gC+00cGTx0emD7U98DFo4vfv3Pv7PiRwcSR4V48feHskcUfPz13ZIS5d/vM&#10;4YFLpw9dmBkH8mD3Joe7ryI1v/row5dPnhjvffr63JtPXH3rSTIv7eNXnt+yYsX29Sv3bl3/1AN3&#10;//WLD//86Xt//uT937+zNI1suLv9k9d/mXj7f9CvqPeP7xb/8c3i37/604cvfPrqzc9eu/X2Y9c4&#10;uzbjod+9cPPy6UPX544+PH/ywYvHX7955dRE6p7TEx+/8PCJ8fSh/u7xVOLJey83hMrx60rgrEMm&#10;rn23+MMfz00fAfI2r17ZWOH/+vVHAwbtQLz2xrnjXdHwmdHer1988IsXH73v7IkLxyd6WiLRUHGq&#10;rb49UhENBWtLArD8kfJSmnp2lTxSXJCsD1V5bW2RcKjA69Jrmbt3pZrrTg71Bh2W1nCo1G5CwJ8Z&#10;HeiNR5uqyka6WmJVpVUFjjK3rcRpCVhNtcFAuKSAmpFGkuwS7O7U8sjGGBnBoKZhNJJiPXpwdume&#10;34R6VCFLBKaPEhgHui31p8h1QAg0XDKG/5KFyRPpYFtDDQfXdGcqDiZrW8lirSOJmGjffp9GVWqz&#10;eDQqm1TiUMDoSe1ymVEoMAqFej4fAsVAPRp2RFyeiskC6UAxI18An0jzEXTL2b4rUloEP4gDFIx8&#10;LZejZDAAODxkFAg0bDZoaBGJzCIhEi4tu0yyh5qYRc8sWklt9UppU2WpXSywCLg2iXD/1q34+zkl&#10;QjAOIRewc0gEViHXJuTaRTyHhG8TcbELEbpRoxxIvrU+B1XgIkSbjIFQ1APg3BIRXnPb2rU1PleB&#10;hoadqEAlBd0CGgUa8HfUyAZRAbnwJwk6zNzcHLwx/OQfOOCzGgl9zPp9e/bQnZFgUZHVlLVje8jv&#10;KrKSdVhtCrFVLkbCBdfg5iicEUPngFPTEcBVF/pCBa4Cs85n1rv0alAPTMSRAKLbSHm9hmqnQW3A&#10;O7Ea8M/ZtEqHTmVRyx16NdwftnTUdZk0QB68XkWhBy6M/PpWrBBy2XVVZZGqsvFMyqBRUX0r3BZj&#10;vD7sMWlL3Ha4OeCsurigltxzw1nmdUGAIMAXQtQt8lcEvLVlJdiW+d2tDeHJTKrM7woHAwPd7dHq&#10;8obqspZIuClc0dkcCRV5mVl7yWWjSCjeUNXZVNPZHG6NVFBjGg3YwvFRAvUaBhNN430Hzx8bevXx&#10;+xVC7vYtW9hMZn4eMdFCLnN6cuja3MmRZJyTtXd6cnBiMDGSOnh8In3l7LGJgcSN+Zm7zxyCD5o5&#10;1D812ndkOAnqHR3pRRAGB6fH+0DGRy7PvPvUwqWZsfFM8vhoemF26o/vPH155sj+LRvAu9NTmfMn&#10;RkG96xdPnJnKAIJ//fKt37/1xOtPLLxy6wqi7jcfPI3vxfypaY9BtWXdinjDv9z87LZGk51vPHU/&#10;1aZD6788+p+1TL2///Gnr9/96o1Hf/76HYTcpxfO47y0+PMfPnz+wT999ML1uWk4u3vPHr371MSJ&#10;sd4Lx4YemT813t/Z21I/me6ePTLKz2Pg3Fbhs7/88NXFv/x+ItOX6UmEigoKXeb6UNHj987hDD0Y&#10;r3ls/nRlgSMdj3zwxPWpdHJmPHNidLCjPhwPB4+kE8iwbbXVlT53mdvZWlMFAjZUBNsbatsj1Tig&#10;ttDb29oYdNkdagVvf1ZzRWA60x2rCtWXFhXolIlIdV8LmcvRWBUE8sKF7hK7wW/SlrmsCL9lbkuJ&#10;zfA/Ue9ONRLwUVq+ukdEebpl6tENYveayNLK9ENDDcT0UaMftBNcRh6BHb39V+oVNbe39RKjXmRS&#10;GDnskMte4bK7VQqXSuHRqun1oAAmNZsN5GlImOVaRIR6GhZbmQ+PBpYxwTU1i63l8JB8cYyWy5Xn&#10;529bvb6hrFSRz5Dl5GFXiZBLru4xNIR6oCdbz+P6dBq8uIpBnCCo51TIsncTdqxdtXb9uvVryBTJ&#10;FWaNoqW6wirkW4Q8i4ifv3tPY3khWAbqGTgMI49lEXLRsPDZAB/aCKoW2D1QjxrhxdYpExXqyRir&#10;lR72vU09ME4isoiFOzasj5b4qWEQAZ1wC1QyIK8QVJIIiMtTUHZPIXFJSVXzfsoxrVu5GiDAnxY4&#10;qw+Vel0OdOKnMVSGX9qOjZuqi3zFNiPirU1OqOfUyOHdwDK/1ejQKuwauR3Y0iDMqj1GLc66hbBp&#10;Zv0SCvUquD+vWefUKVykotBhUUsNCkl1aQCcsqrlgCAcn12vtoGqOrVdr3GZ9C6zrsBh9DsQbx3l&#10;hV567m5xgbs2FKyuKO2MNzPz8tZR1yILHFawySAVFlhN+F+QlVoC7pog8iy5uof4A+Q1hILh0sIg&#10;COhz1QSLq0sKS9yOpnDo+HimrqIEBIw31DbVVNZVlEbDFS2R6ubaEFCokwpjtSFQLxED6aJdLcTu&#10;9bZHj4z0prti/Z1RokRjf6K5PxEb7j149exRg1pK3uiKFQqJSCrkocFm5E4fHgbgQD3G/l1TIykg&#10;D15vcqjnxGQGzz13nFyqg9e7dGIUPu7IUPJwpgvb4+P98H3Q8bG+U4czs0eHzk8Pv/bYPY8tnBtP&#10;H/zwuRtP3HeJfWD3cw9fuXru6NzJsbPHhhfOHf3wpYcfuXr6ifvOf/zKw5+9+eg/v11aUhSqCRZZ&#10;1eJNa1dk7djoNcp2rSHTe4MO0wsPnqMPyHS04RWWj/+/pN7f//SP7z778cu3vn33yT+88/S377/w&#10;6kNXsjauW/zpi8Xvf7f487eT6a5zR0cvTpPLlPT4zMUTExPp7t7WhmPDfY/dc1HAYG5cvQ5nPqt2&#10;6XyGn6zdu6bG03/+9E2cD5xqZbTY+skzD8SqSqYzyXvPHGtviMDRlzgspS4bfFmqtZ4akbNU+dxk&#10;nlkoWEcqkEu7miNV+AwEA9HyopFkBwJyNT4nXl+40Hnh2GiiMVpb5K8vCdSXFjaWl9QG/Q0hMp5L&#10;CgOc5jJqPXA4QSCPph5B3v8L9VLL1KPjKkU9WDwo2k97Pcr69Q7Vdg/8JvXC3RnoF+p1E/nqW9tT&#10;6cWv3y2xqmwiYYXTWoQvjwIWTwrwgXpWCZmDoeVxbTIpmaTB4ZoEAiOfjwbAh5AL6kFqJhsEBONA&#10;PZdKBUoy9+xvDpWjB0ykDmOoWCx5Xp6OJFwuIi3w55BJEYrluTnK/Dw9l+OQiZWcfE52Np+RLxSQ&#10;Tz9+7AZNZYHLxONYBMjFjLxdu5rKi5a9HkmySLh64I8Cn1XEtVE9v6KeWy4M6JR2mfg3qbd786Z4&#10;ZRD9cIs09YrAHakoiCBJUY8MfUjgDcVuqdijkUt5nD1bt2xbv94oFYNrAbOuyGnZunkr/YZBPbdW&#10;xTxwIEid7nCyRcJ1qKQQwIcASxUqw81R8Rbhl8Jcmcde7nV4TcAcHW/V5T4nEivsHkJu0GM1KcRZ&#10;O3cgkMbqqsxKqUOvguMD8mjwmVRyin1Aodpj0bkthIBmjdykVZX4Pbt37Ni+bfseckYhIMzef6Au&#10;FGyuCUlZeXjBrpZopKIY1EMewX+EmuJmRdqtJZUH/lBhQVVRoLq4EAIfGyqDJydHIhWl5QFPlEwa&#10;rY6Ego3hEJCHF8TrGGSiRKy+OVyGhNvVEuloQs6tSbTWIaX2tjf0tEWgVEe0t6M5eTC6cH463dVK&#10;/962btx4ZDyjVkjQzjmw7/BI+tKpw6Devrs2jaUTQz3xga7YoUzyzNGRyeGe00cyk4OJu89Mfv3u&#10;M6cmqXg72js1QoScexLgm0jPHh2ePT589ljmvrmpxR8/fP+VG48vzN57/sS2NeR2azB6l2fJJLa7&#10;Zw+/9/yNBy/PLJybeunm3d9/9vLrj9/z8cs3Fn/+I/Akys8rsOkMCoGcm5Noruw/WHuoj7zhbWvh&#10;yMh8tdlDo/eeJ3Pdlll2m2v/syjqEfD98e9fv/vd+88s/vz9nz586f2nrudt2bj4h7e/fOvJr995&#10;aqSn7cL0xPRI36lD6cMDibHUwVNHho+ODR7NpD556YmrZ45vWLl22/pNagFn++bNmzcAyEs/m9ev&#10;PTWZWfz2g476mqBD+9oDF/pa6m5ePJVojBQ7HYgj9WXFlX5PdcDTUlMRoSryIDJWW1ZcFfD6zYYi&#10;m7kq4OmJRYJ2UwTnWoel2G5xKNUhv3N+ZioaqiDH+711xYWIdOFiH8CXbKmvDwaCLvg7Y6FZV2w1&#10;gIAVZG5G+lBzP+Faa2YSFEMjNkhuDtmIPEupqX8cQoNCHkIuWR6ZDq13iuYdnF1zepRU81E1zIi6&#10;hHFkwHcp4VK8A+ky6FwSGQgmPTXdg5C3PjYySdaYVWTvd6nkIa+jyGzw60nZCpBHSpSFAgiODPgj&#10;BBSJTQIhbfcgmDu4POBPxWTruHyTUISciwisZOTv2bglXhsW7M+S5cLrMaS5eToeH8EWbhHU03KQ&#10;cBlmIZ+4PBZTw2SoGHkmPs/A41qpomiTdOnamVEpq/Z7rEIepGUzOAeyIiUFLoXYdHsMV0Qwh6gL&#10;0df4sAX7aIF6EBoFWiVxiwK2VciBKwT1vEpJsU5tEQt2b1jXWBoAQGmvh4eQap0iPmAHf0fXM6OT&#10;CD0qyWA8OtTZYpOJLUqZ06jh5mfTthQ/3DwmTqE+oyZn584Co7rMbXOoZDZSYCwzy8VGqQiwA1kM&#10;UpFOJNBLhOixKCXwgHaVtC5YCCdoV8uwa5GLAla926hx6lUuo9bvMJtVUiRcl0nb3hyxahX4d606&#10;JYwwLYNKblQrbFTW9tpNlcVegM9tNWG3u62ZXFGmflZR66w4beam2kq8joCR6zHrKwKesgJnud9V&#10;VeLHc4vc9mK3A/6uGOG30F9ZHIDLqy4thOsp9TobwxXwerVlxaEiP2DX3hipLPJHK8vi9TWx2qoz&#10;U6NqAQvIa6gqbY1UtUXD7Y3hzlhdR3O452B9pqe1P9EE5KXaG4G8TO/B4f7EmqW3tmJyZODmfZdV&#10;1DVTpURw8sjw3Mzk4aHUvru2wOuNpTsAvolM97GJ9PSh9NljQ+emh88dH37rmfvnzxw6OppEpD08&#10;1DU+kDg+3jczOXji0MB4uvMkAWJyrC8+ezTz4iN3L37z/mP3zuH1EYRnjw3hUbAS1Dt7fOSTVx97&#10;4t6zjy7M3nN+6vO3n/zizce+eZ8kXBhj/DWpN7hiqCv+wIWZplBR38F6+HdBNrm92X1zs9Ojvcss&#10;+7/XX37/jz++hzf2x/ef/+DFB79575m9m1a9/ey1P3300vVz04fJRc/J05PpuWMj56aG7jk18cS9&#10;c5dPT378/CMLZ6dPjA/t3Lx1w6q1B3bt4uZljfUn5k8dD/q8a6hFZ/Zv2/zs/WfHku3KvKw3Hrry&#10;1sNX4pEq/BFrKVGVKPBujtrigpDXGXTA7llDXldNSWHI7ym0W6BQgRt8LDDpK3wul04dsJrF+Xkl&#10;TtupQyMIvGZqNmq5x2VTyMq99gqfo7Y04DPqXGqFS0PuueozaAM2Q1WhlyRcUK+pbwwNArjb5u5X&#10;1OsjyKO0PKXsf6YeZe7QQ6Ptv6ReuGvAG2m++97r+O3bhEiv7BKbKeR2lOLbolYh4RYY9IR0YpFL&#10;KXfIpQ65BMgzUJXJNPX0PP6d1DPwBOg0CgSK/HzG7n3J5qjwAEW9vHxhVraaDIZwEW8BPuRZHYdt&#10;EvB1bJaaka9hIeEyrSKhgcvRc8jsNJ1QQH/UnEZdodkAxpn5HA0rX5iXV1XgdMqEBg4Tdo8kXMHS&#10;hTxyde8/UA+qcFkI/pavANLUK1DJzSI+qFdmM4KhcHkwd06xANSj2Qfk+ZTS29TDE+EQyU3RdIpC&#10;s94gFWft2U2/T/qnuihQaDH4LQb2gQOFVh3+9qAe4q1FIQHg9GKBWSGGoTPKxDqxADLJxCa5GKQz&#10;y0Q1pQE4QRtcoUZuVYiDbovfZiT1K3q112rQy0QIj6Beiddhgm00aux6leUO6tkMWiesokkLcsUb&#10;qnFkgcvmshg6W6LsvJw1K1dtXLdu9SpCPfzo5eLmumophxlwWAC4oNcOhQq9Qb+70GUr9jjKEd4L&#10;XFXFAXi9UMAH9kWrK8LBIni9Y2MZ8K6qJACXh5CLI+tDwbaG2vZoXbQKxkIWqws1hstikVA8Ggb4&#10;2qLV7Y1VXa21I6m2dKIZOXegu2UgGUdW3bW8JpJaKX/u0Rs3rl5QSITYZTPzpyYyczOHJzOpnZs2&#10;TGaSiLHDvW3jg11njo8cHUvNTY+cPT40PZG6evbII1fPTAy0HxnuOj5OjN7R0RTiLbbwfUDbsfHe&#10;mcPpqeFupF0Q5Knrl/o6mi+dOjQ3M35hZvyes1OTmQSo98S1uaeunbvv4vHr89Ogz59/9+ynr5B5&#10;ZtfOn7wwM3niyMi3ny/fDePPX1cF3H0HG/E+sXvvuTNnp8hqLv9P+mHxx6/++c3733/y6ncfv/zl&#10;209++/6zD1w4ScYlvv/k5vwstQrDqQvTIy/cP3fj3NT8idF7Zid/+vLdmUOZsVSirz2+f8cuUC9/&#10;//7mMLlp0dmp8bnpqSLqYsvmNaubqgM3L56WZu9/+YHL4z3t7ZFwrKayrqw4Ul5SV1qIPFvmsoYL&#10;vSGPI+R2gXpurboqUACQBWwWj1HvMWhJEHZaQwUet16LXGxTyqOhssbKcpdGpWKTO+TgYDCu2GEq&#10;dYGSLvoDT8CnVbp1ardJX2Az36beEuxoW0dgdxt88HeU6Gx7Z5L9hXqEaEvUa0qTmRsAGT2Seyf1&#10;cCSdZ5fBt9QgyFv2eq7axgt3L8DMK3MPwHO5VfJCo84pI3MtnEoyHc3A5+t5oBsX7DOLREAezTsk&#10;XLNIjF0EW1AP7NNz+Ui+9CgttsKc3FK7lQx0UIXKsHtkHi6PR70mXBsLkZZQj8NW5OVAAB+wi13g&#10;zywUKjls8m1YsaKIutSoY+UbuQjI2Zz9B0ptBvBLy8ozcBg6cmkPpo/MRUNEBebAQZp6FOywJULU&#10;Rc6l+MghEnAQh0nOhdvisTUchhMQVEkLdUqnmO8A2mQisI/4PokQDaoN6hEb6JSSl3WpJWJGLv0O&#10;8bN65epcRFq/C4HXqZIW2c2C/Nwiu6HIajLhnwDdpGKDRKgT8bVCHnyfVSk1SGH0xDB9ICBkkon8&#10;VkPqYAwvizaoh5NnodNCXbZT2XUKJFwIpPPZTXaD2mnUWrVKMyULoq5BazfqrEi7epXfZelsrlNL&#10;BAIOS8znBgOeQredVNXFGkoLC3bu2IE3LGDld8bqdTJRwGEO+pyFLkvAaSlyWwscZo/VCPCVeJz4&#10;zQcL3BWBgoqAryzghd2rLS/BF+boyAAwV+SywfE111YCi9htDofgIGqCAWrqLlmSvrmOUK+9qZaU&#10;sCDnttR1xyOdsTCo19NOjF5DuHTtmjVr165ftYZUq+Bnw5rVO+7aunZ5QHzvjm3DvR37t2+dHEyO&#10;9ncMpw5meuJHRlMTg13TE30zhwdGUvEzU8hx72W6Y+P97UdHAbgMtepUN0m7o6lLpyZwJPqPj5PY&#10;C8bNTg2989zDP3/74b1zx8fT7eeOkzkbZ2Cjzh69dc/stTlsz7z2+D1fvvEwmafx999/+fazdNS9&#10;UzixdbfU4R3+4cPnH7k6P5FO/OqA/0LLCfdvX/30h/def3zhk1duffzSQ1+8/thHLzz86qNXX721&#10;8MQ9c3PTw1dnD8/PjMPoXTg+morXvff09U/feLorFunvaJ0ayahFIrwNWLvnr8+RleLHM9fOnSrz&#10;udF5YOddZX7zu7cWlPk5t+ZP1ZT6W2pDLXXV+AtGykpg4mDlKnFio26HhpSKb2vQ5YCtA928ZlPA&#10;YqrEmc9lC/lcFV6XWSr2W0wIuSUOa6HV7NVrvQZtTUmgvrwEx+Bs7TVqyr3OgMXo0qo8eg0exYe/&#10;uSpYFXCRtZSXhJxLbN2SxYsNTCxVJqdui1zIW6YbNTILqFGeDrCjFSUaqu8lnfQUtNtco/lIkEeq&#10;VQjm0A7TvEtmwpTRg2zV0eFDh79990lR1k4Ng1FmMxfCMsCJcHl2mcwilhgRWgWQ0CaVUuOzoB4l&#10;qkSZxh+oh+hq5PGJRyPYYgN8Gkry3Dw8qmQg4eaSMY38PJ9WDdihoWExEWnBOCBPmZ+rpeyems1U&#10;sRg6PoeXs7QApFYs9GlVWuRfLluaky1m5AfMOqtYYOCy9GwmMq+BxzbyOUivLoXEKuKbEHWJ3ePS&#10;l/BsYhCQBwIChYR9Ej5cLanpAxmFXLIrQkYm7q9AIwfUrHyOncq/4B2NOUDQJuCAhhTyyEowHhAl&#10;/8Cm9evoUebVK1YJOazygLvAbiBVKbBgShknOytc5Csw68E7yCgRwtZZFRK9iA835zFqQTqzQgKj&#10;Z1ZILUopzKBdozgy1G8FE1VSu0oSsOp8FoPdALqpTEqCPMisVbitBis4aEDCVVl0KqseDTV4Rwv9&#10;8HeN4eDGNUuh2+eyuW2mgNsRqS4fzaR37yJDMXlZB7pa6rVSod9mKPXafQ4zSFfothXYzX6nhaKe&#10;C5ah2EOW5AP7Cj2OQq+jMlgIizc13NdYFSzx2GsrSiOh0rry4mhVWSRUUh8qqa0ojkWq60IlkcrS&#10;xtpQLFLZWl8F40miblNNR3NtS30o2VYP6k0MdiP85mcv/ZXpn9WrVu/ZtWv3zp2rqCGXPXdtnR4f&#10;4GTtOUbWemnLJONDqYNTo32HMslj430nJgcQloGu129eRrxFqgXdDmW6JofwaOoIgm26HdH4yHAP&#10;tkfH+qYPDZw6kgHgzh4befbG/AcvPvz6E9cevDxzeXby6EjPsZHUwtljj1w++cz95999+tpHLz0A&#10;Nr361E36jXFyEGZ/mYerYOcW2bTo/+7z15988N4B6j7i/xcik3Pxat///Jev/vndJ1+9//wnrzzy&#10;xmMLt66ceub+uUcunzo7NfTCg3cjzD5337mF2cOJxqrp4Z5kU3gsGfv2gxePjg8iqw4l22H3QgEP&#10;3gb+1ifHexf//LuFszMzh8bNShLJLWpRXcjz4v2XRAd2vfno1dZIRUMVzkYVzTWh+oriSLAQ1myo&#10;qy1c5A963eVed6nLWepyIMAW2ix2rTZSGphMp4JuV3VhAODzmfSFNnOJzeLWqGH0XDplidOSaIog&#10;JvuQMDQqmMGQ31toNcHiubRqn15b5rQMd8TsCsl/QT1aFPL+V9Tr+cXrUaQjyEP/r6gXaDrYNzSy&#10;+NWbhSZloV4X9rpqA94AGVoVOxUKm1RGIW+JemRcgo1wytVxSLa9k3paFqGeVQwzyDVwuWo2C8jT&#10;8XiKPKRX5F+mghrN0HLYLoXMLBTQ1IPd0zAZJOEy87HVLVNPy+Mw9pJCUPw4DZpis+E29bQCPvyU&#10;7T9Sj4xjEPDx2Ui7dhJyf4N69IAvAR8pc2E7pXykY7KgnlQExtmFPGouGilLJtlWLHCQVQmo0Qyl&#10;2KuWWkRkpGXVipVbNm3Ky8rSqRRFLiuMko6sMygiF/JU8rw9u0udFrdebRAL9SKBVsA1wdZJRfBx&#10;FoW4wGIA7wgHVTKTHOyTkDUK5eJQwButKsdhVoXIrVcW2o1uo9qikkBWtRQyq+UGpQSy6dUOo9ai&#10;VTlMOmxp0wcBhci5oF7AZaN/gWqpuAAhpbSwvKhAKlq6bsBn5oN6IjajxGUJlwYCLgscYqnPBYoV&#10;uqxIJQF8+p02v8Pqs8MDOt12U4HLWlpAyvp64g1N4bKKgKemohTfotqyokhFCT13rToYaI2G66uD&#10;0ZqKaLi8qbaiJVLV3li7RL1YbUespqs10ttWP95/8KHLp2x6xHO5QSUBqf0um9/j5HHZa9eQ5Xmd&#10;Fn1bU+3s1OiB7Zsnh3pG+tqpXNw6nGpHzp3MdB0eSqa7WyeGUuN9bV+//SSi3+Rgx/hgAlqqWx5P&#10;nZkaocBHfN8RaqzjyHByPN3R194A0r3x1H1g0GuPL8AS3pifuTY3fe+5Izfvnnnj8YX3XgD1iMVb&#10;tWJF9jYSw+1y8aevP7744xdmtUIn4pS6jOjEAS88eqM3VrOEs/8r/fP7v3z94cevPPrJqzc/f+3W&#10;h8/fePXmVWyfvjb3/rM3nrsxf+PiyatnJq/MTh3J9Dx+ZXbh9OHPX765cO7o5bPTV2anpzKpif7u&#10;vvaWXVvI29u6cV1Hc+TSzAmLWodd/Cj4eQ9cnr5yZlqcs+8vH7+YjEfqK0vrKorBvqbqsnBxQV0w&#10;AC8W9DhLXM4Sh73E6aCpB08Hch0d6E61RgGycHEg6HaW4CPk9wQdVoCv1GEtdVmrC30ttZVgH07h&#10;Lp0az4qUFQco6jlUSr9RXxPw1AcLs+66awUNO2hpJJek3THqMh8hIEW6O+0eWVKFjq5LW7CM4Awo&#10;JBm2gRJ1XW9JiLEQfQyOB/LoAVwadngonBgg6hpAvK1OpEtjXZnxCfyZtez8QqOx1GIM2kwVTqtP&#10;qy1z2KwSCaEbNc1WR9WjkDxLVechpSKugmIaNqlHARARhE3weqCegIxaoN8uk2hAOhJmeUAecq6O&#10;y3GrFFaJGLxDP0yfKj9PmZcL9iFf6zlIuCywzyzkM5epB6NR7rap83ONy9QLmLQkyXJZENiHiErA&#10;h5wr5Jn59CQNchGQvt5H5urS+EO0hKhdgkLwkYyEkAOoIV2RX6sIaJVAISW+SyaiFzggdX+0qEHh&#10;Epshdy9Z/33NmtXbtm3dvWMnvEnW3j379+zesW3b9o0bHVqFTSM/sGNHwKJ3aZVAngHU43P1Qr5O&#10;JIDFg6wquV4q1klEhH1yiQFmEKZPLvFZDYNdcZtSrAKUNbJip9FjVAF5HpyTbFqvSWlQiLVyiV4l&#10;MxOXpzaq5UaNwqRVGdBQKyD0wwCCPuFgIf0LxM/WzZsQwPft/uUSJJ7Yl4gblFKvzVgW8HjtZsjv&#10;spYHPMVuOxoFDjg+O2IsIFgNX1DiL/Y6S7zOUFFBe1MECQvUqywO1FcGQ4U+/FvVpYFQEbmDR0O4&#10;PFIZbI5URqqC0XBZUw3AF0bU7WiuS8QiHbG6zlikp63h+FjqcKZrIpM8cXhoajR9dvrQvRdPX5s/&#10;u4taOX3blk0XTh+9dnFmNNW+Zc2qqfH+iUx3prdtMNkC/AFqhF8jPenu+Nhgsr8z+vHz97375AIS&#10;KyLwCLCY7hxLdyIIkzWZh5LQYbqgbzQ1NdxzfKxvMpMkt6OcSC+cO/bRy7c+e/2JW1dn33ryvofm&#10;TyycPfz64/c8fv/su8+TKryBRJy1e2ehRQfnTJZE37Bm311bVQIW3mTQpccBz9+6ES0P/MKy3xS9&#10;8sq/LL5CqPe3b373+ZtPfPXWo79/6/HP33jsg+dvvPbwlYXZyccXzj84f3rh7PSD8zPvPXPj4fnT&#10;z1yb++fv335kfmZ6NDV7bDydaG1rCKc7WnrjjQVWwt9f/exYv76iyIl/JdkSZe7e+eatK30HG5tr&#10;K+DKo/i7hErBLDLPusRf6naEAgVBlwter6LAW+p2Br3k9rBXTkw0lBUBeQBfudcVdNuDLpDRQpZo&#10;RBSwW+J11eGSQLHTFrBbCsyGgM3UUFEKP4hsa1PIQ153qrXRpVbv3bj5F+rRsLut/0g9ai5tHbmW&#10;RyhGWNZDBNLdqV+od0epCjGAy501pGaFpt4gUdcgIFjZ2e+tiR09eeL6+WP527aKsrPJ0gNUsZ5L&#10;qSw2m5xyhFwyaAuQAWcawjhCPQNsnURMU0/NYioZpBwPzg5wVMHlcTlqFgNWziwSgnrE08H05TPk&#10;8H1slkMuNQkFCMIk4Qr4Bi5Hh6csU8/AYUFWIZ+1bx/990POKvfaNYw8mnoaPs+lkoFoJiCPw6Sl&#10;Y+Pp+frlXQjgo9hHxnmJAEFKsIFLEZiM5xLkUVAT0IsLkGWZFWIrCch8h1REVusj1FtiHzkSsVcj&#10;o0cE1q1ft3bt2g0bNqwhK+3/8uM2acCyPdvuKrSRaxygnlEsBPggtHViIQTMAXlqcFAisqjkBHwy&#10;BFipjMtMHYwW2nW8vCyXTgZDUWBWeo0Kv1lZZFOjbdZItQqpTikD5kA3IA8QNKgVerUcQgM9YKLL&#10;rE/EG5GO8Q6X3tYdP1wWM1oTijdGRPhFaeRgnMdudpi0LpOuyG0LFrhAQJ/DArcI9wfYFTgtRR4H&#10;BCACi8iwnY01Qa8jVFhQW14C9lWWBEJQUQG5M1FZUVVpAMirCgaI3ashRS1NtaHkwcbxwSQZ32gM&#10;J1ojyXhDsi2aaIl0xxsOj6RG+xNj6S7gL2fP0uyRTKrz5OHM5dmpbevXJtujCMWpjkYKageHe+NI&#10;smP9HX2JlpH+RHtj9exk3/fv3BxJtaU6mvCPjPYDed2Hh3sI8jKEevB35Ooeci5gN54+OZmZnhg8&#10;dWTo5KEB7MJPffzyLaTVJ66d/fjlB3/66vWv33/yi7cfpW6c9pd3n3+sOVSGAKRh5rL2bsd727xq&#10;xcnDQzS8PnrtxZZqsuY7pd9ejeo/UO+Hxb99vfjtB3/95PnFv/zux9+//sJD8y/dmH9yYfaZ+y7c&#10;Mzs1M55+8YFLnzz/4I256T9/9PL0SO+1s1MLs0cunjh0cnJopLcDSne2nBjPtDXUcnOy6Yuj29au&#10;RQA/lO5c/PNn4+luv8WwZ+OGR+anh5Pt+OU3VpfVh0qjlWVNVeV1waLq4kAZmY/oQ5INetyhgB++&#10;r7zAW1dW0h6tqwzADxbB6MHBFTss5R4HkoFLryow65F52yNhZOFCh9Vl0CHkFtrNNaUBmD69CN8R&#10;VSoea6qs0POF0tz8JeoBc3SAbUyNLlEPCff/d9QD8sA1Kuou9dDUq+8doRewondBPVeo4cZDN66e&#10;Gs/ZvEnJZFmkUrtCYSJE4weMBpdS4ZAjkApNwmXwUdQDCgFEm0QM77ZMPQaohwPkjHyAT56Xi34D&#10;H+GXCeEwaU4uBFdILaHMQ6eayYDjM/K4/049i4B3m3pIWF6jWsvMN/E4vH17tQKeTS42cpkwehpG&#10;ro6VD2mYear8HICP3oVo9uEwE5m1xgIiiaiSZgjUg8iCBcuiFuYTlNtMZVaDkcOAKwQECfUo3aae&#10;UyZ2qqVrlkdC8QPkbdywka4IoX+CXrtBKhBz2JUBlwM8EgnIQvmU9GKhRsiHaKOnpfBnVkiNcglQ&#10;CAOoEnDCpb5ka0TKznbpJD6j3GuQ+o2SYpsq6DIErGTcFrzTIRdrFPB6Zp1ap6QhqKBRCORpkfS1&#10;qqDfHakq83tdudQVUro+ZNOGjTKRsBTndnLrtbBMwAH1Ct12BEyTWu62GhF1wSw3yZtWUK/Y5y5w&#10;O11WM9qQ32kp9Trh7zLdbRUBt99hCeObU1pIqFfshyWsC5WAejUVxeAdwNdQXYYIHKurIrd5a6rt&#10;bW9OtNa31FfGG2viTXUQfB8h4MFoV2s9tjOTQ9FQCf6JYKEXVhSeZmYyg3fe1daQ7ooBZ0O98Uyy&#10;ZTjVNjGQgKcbSrXDLXa11E2k4k9emU531Pd3Ng/1tI31w+slkIVH+zto6uH4217v2Gjq9NTI8fE0&#10;8u+ZqeGjIymA7+z0+IcvP/7VO08+cBHu78a7z9/345evfvf57WUF/vKH3731xrM3H7g0+9LN+xb/&#10;9u3t/m8/+8CnI+uAUvpXrt3Wb1CP2v3rl99+9OJ3Hzy1+Kf3P3391uuPLbz35LXXH7n6xq2Fm/Mz&#10;N84ff+LumSevzPz+5YewfeTCsVuXpmfGet98/Nqnrz87OzU2kU5muuJHR/rnTx+bmcRvpXki3Tue&#10;SiycnXr7qYVMojXRFKmvKN67aeOz9507Mtgbi4RitSFQr9RlB8WqAj5qWo63vMDtNRnBO3g9k1xW&#10;YLU0hIKRiqBFIa0qBAft1AiGsdhudhvURU4L6BYpJYMhFQVuGD2v2VhoJ2t3l7psHoPWJBWXOm1N&#10;leVundYsEsPuLVOPjNWOAnmNFPLIoC3aFAGpyRukqAUErF+uRqZ4R3k3Kr2S2LuMOVKzQlWi0EO3&#10;9O5t1XQNRJKZxvQYPbaLw+ioW5UYqE70hztT7sroSy+/MH9iNHvDRjKCIZXapBKyhgqbQ4r1BGSF&#10;ZLpGz6WQezVqNZMtz823iiVWsdiO/MsF11hkmi2LrJ1Hj95C9GwNpFpYPGl2riKPIc/Nk+fkUYsR&#10;MIx8Pqgny8kB+DRklm4epMgFtphIuGpmvoqZL2MwOPv3sffspZZu5mvZ5CFRbpYG1BOJ9EAqm2VA&#10;JzMP0rPyzTyOnsUwcljY6pj5RiDvDpmAvyWxiSgnCFEpmFQC0hcEXQpxucOoZWWb+UyLAPBl2cVc&#10;iBrx4DgkPKdEsLSussWIExpOa/l79jP27JczmRap2KNVGwRsh0JsEAv4eblBl9WmkurFfB0ElycS&#10;aEQCNRrgHS1Qj3J5ELmRkFgoxH9EJZ4c6PJblFaV2KQU23QKs1pmQ2qmZEZkxmuqZDqFBILvo6VD&#10;ZKYE8EEAottutho0LpsZ8oJZHkdpwFPosXsdQBiIRi7kiTlMq14Fo2czaj34+DosCLYlXofHagQB&#10;abtX4LSiAQgCjkVep9/tqCorHkrGywscwFOksjxUBOQFyov94YqScHlxdbAI2/rqsrpQKdJuU20l&#10;8NraEG6NhhF7h/oS7bFIe3OEbGMRUA80hOPritfD+g0m245NZKYnh05MDmVSHcOpDoBpw6oVPe3N&#10;eCjVGetPtA4mD46kEvCGeBTbkb7OdCI20t95Y/7Es/efhx+kEi6Y2JFJxicGkoeHUocGk4cGklPD&#10;qROHBgE+kBTJ99z0+PkT46SS+djIxZlDcyfGH7z7zK17z/3ls1e+ff+pFx6a+93LD3zyyo2/f/Xq&#10;4l8/XF7h/Tf00ZuvmAX5S7uEa/+zqMP+8f3i379b/Ombxe9+t/gdtcbUnz/+4s0nHpqfefmhuz94&#10;9sbzD1x66trcQ5dOvnBt9rv3nnpy4cyVkyP4kk5lkqPJlucfmL9x8fT0aHo81THQ3jh7eGhuemLm&#10;0NB4X1emM/bw/Jlbd8+ePpTGf7+jMdLb1uzQqt64eXUk1dkULm+pIYsekzXig0WRsqLGimBDebDQ&#10;4XDqdEG3uzZYUuSwIuS2hCuqAu6WcKghVFbssiPzBmwWn8VIxWFva1045Cf2MBoK+q0mUmZv0AWs&#10;xpDH4dFp3ToNkFdks1jlUitSo077i9ejMXe7TmVp946e36QepeWre3dQj1qKiqbhL8i73V+/XNHy&#10;79TzVDW++ebr4z2t/N27DXwyZIFsCysHrwc3B7SZhSJ4PezC7plFIlAPCKOpZ8OjAqGeLjn+LeoR&#10;8DFZOF7FYAJ5EPioyMsDKOHy1AwyC00Nn5iXS1/d+4V6jDwVKx/Scll6PhtbZX6uhsVQcZiw0E6p&#10;1MhmU9Rj0dQD/sAyC5/7f6QejoHoa3+/oh5kE/NqAy5g7j9RD67QKRHCGNrQlgpcKqmGy1KxGGTW&#10;h1xsw0MyoVUqUPPY2Tt3BmxGu1pmlAr1kiXqaUE9IV/J52KrEvAgnZQEW5NSppeJlQKeUsDVSvjJ&#10;lkikrEAr4lg1MptOadXIzSqpSSUxqaRGQE0lg9RSkUYmhq27DT7CPsruQSaN0gInqFWZ9BqLQWvB&#10;Vq8G2mwGtdduoj1didcuhQvWyF1Wo8tiDLgdfpcdbq7E6yx02QF/wI5GHhIuTb1inyvgcYJ6oyky&#10;2bPADq9XUlVaVFrgLvW7Q6UBuLzKUpJ2I5VBtKlLe6HmuqqWhnCsvrqprrKnPZbubotHa9oaa6EO&#10;CnwQci68Xk97E9CGLIzomkrEBnvaEEU3rlmZbGuk+qO97U00+DI97eBgJtk21Nue7moZ7InffebQ&#10;Kw/PT42kBrtbiA3sOYhHQb3JTA+C3nhf4uhIH3g3memGJga76MGN6fF+COAD9a6ePXpkuHvh7OQn&#10;rzz44+9f++ClG88+cP7T1x78w3uP//3Llxf/8dt3Dvrms4/cSrIi3rJ+hblfafkY8PH7L3/47I2f&#10;vnzr2w9f+PS1R5+9cem+uWM3L596cuEctmenMtOjvS/cf35hdnK8N356PDXSEx/v6zie6Xru+jz+&#10;O/3tTemOZhi6U1Ta7Y03Jluj3bHIUHfb4UxyIBFrb6xtCodiNaH9d21dOAPL21ZXVkQvE4/OcEkg&#10;XOwH9WpKkHOLishQhivohX3zhAIFNaWFxO6VFQc9rnikhtxg2maBKvweqDUSRuxFvC11OdwGjcek&#10;cxv1oF6lz1VgNARdjoGOONjn0qqdGmWx3fKfqUdZPyrVkuRLD+NSQxn/Qj1SrozESl2zWxLAt4Q2&#10;HD9KdmnR1m/5GBp5NPXC3aBeOgx1pnzh2JtvvDY1mBDs2Q1I6bk8agKGyCgQEDdHJuGSNiIqWU+F&#10;DE1wlPlM8pBUQqgnEiKuAnzIs2QlFbAMIIOosQt4PQ2LHK/K/4V68txc+D4YPZg+A4+rYoCDucTu&#10;5eWBelo2Q82EJcxW5GUp87OVedladr6GlQcOgob5O7fb1XKbWKhnMykBcHlaRi68HkgH3i11EtPH&#10;ILN0IWRhQj2Gmcc0k6hLeT2IXONbGvGALEJS7OKUCQI6WdCiBe+slOwiDrREPTHXISZeD+CziHhm&#10;sFIqNEuEegEISE19I2thiQA+u0rmt5OxLauK1OXpSUEytiIkWRJmJSLAjoRccmdIkVklt2lVFpUc&#10;Miqlermo1G0Z7YnD6zl0CpdR7TSqzWpQjwhGz6AC1BTkVpAKiUYu0Sik0JLXIwl3SSAgsYQqhUGj&#10;MmqRhVVgH9yf3UjKmEG9oN+lhc1UyZ0Wg92oc1lNkNdqAPiCBS5QryzgqQoW+V02r53gD40Sn6uk&#10;wF1eHEi0RCtLiwJuVzDgqSkvxpGwgeVFBbWh0lCJH6KjLqhXX10erQl1tDTE6uH1quONdb0dLW3N&#10;EQK+pjqYvkQ82tkSAc5S7c3dcXAtBmcH6lGMa74wc3jNihXIxb2dsa62aHdblCz60h3PENjF0Rjq&#10;PQjqjfS1n5nKvHbrni/ffgbIwzccTITdG093AXzYAnxTI/1TI33AIgAwmk6MD3TPHB46dXjo0GD3&#10;sbG+uRMT82eOnDzUf/n0xK2FU09cn1v866efv3nrvefu/fbDp8h47vdwfLex9S+yiKnVj39b/+FK&#10;H60fPvvmg+ehH3736scv3Xzt1sK7T93/9ZtP/eGdZ6+cPozdB+aOzx0befOJ+955+sbCuenjo/13&#10;zxx65r5LI73t0Mzk0M17Lk4M9KQ7W/vaY8mWhvZoXTLelE7E4w3VTbWheH24uiSQs2vHR8/dmJue&#10;rCsvRmIly0n4PWUFrkr8vUoKYdl8FovXYikAxdzkGl+iuSEZb47X17qMBpfR6Lfb3CY0dPhIFzst&#10;ZNFZv6fEafOi06B1aJUBmzlgJTeiaigr9hkNsXBluDjgUCttSnm40FdZ4FqBbAvkEepRopLsKDUf&#10;g+5cpt6yblMMvo9Yv9siQCSqIwvBD5FbYWCX3AqDPEou5N1JPVLCQtZhJttkprqLjN7WdBO7V1gX&#10;//jD9zoi5dID+6i5YmQhKVDPQO7yI6JFLw2PR7HVcTjUVFx87UUWkdBI5sYCcKTcxCIR63igHqk+&#10;0XDYSlKtQsZ85XngGg27XJg+WW6uLJdEXQAUxFQy8uV5uZAqP19DxoJBwBx5LqiHXExoCCzin9Cw&#10;GQY+W56f6zPqTAK2jpWnBe/g8jgMLTOXHs/VwRtymERshp6Tr2OTR008ppELAuabiH1jW8UCq0gA&#10;YNEC7MwCsjy9WciyiDhetcSjEActOtri/at4kE3E82sVoB65wAfJxR6Nwq4Qu1USt1LsUYp9GolD&#10;yiu2GupDQSQCCygmFdIB1iiXErqp5ZAJ5EIaBa1kYqtWZddrlnskAJ/ToDqUTrhNajRsGikyLzoN&#10;SqkRFCNX8UjCBe+UEpFCLFQDo4R3Csis1wBwkFYp1yhl2Bp1GoOG9BDHR5k+q1HnMBuKPHbACBkZ&#10;fAsWFpAU7LQFA95QcUGxxw5mlRaAaO5EvLk2VOZ3OUrwQS9wF3tdZQFfeWFBR7wxFq0NFvpCJQUI&#10;qqFiX2WxPxIKtsXq6yqD8SjBWWu0JhFv7GiNdh2MpZOdyXbArr43ER9MJTJ9XelkRzrZnupqG+zt&#10;zKQSw32dY+nuQ5nUkZGBQ5m+Q5neyaHeY+ODV86d3LphTX93fHIsPT6cGhnoHs/0TI0PnJwaPYos&#10;fGjo6FgaX/JJHJ/pOTGReeOxa2DBiUOZmSMj0KmpkTPHxk5PjU6ND546Oj4zNTJ7bAw6PTV2/sTk&#10;9fnZlx697/qlM5dnjz/70MJj980/fPn0M9cv3rpn9vqlE++9+ODiXz8m8fZvv1v8+U+/BtYd0gmZ&#10;v+r5v9WXb7341dsvvffMzbtPTQJqN6+cf/jq3LMPLkyP9j00P3tl9tjZo2OZ7rZ0R2y8v3ukt7OT&#10;DKPXnz4ydm56MhFriEWqALhkWxP+BDVlRdUl+FsUp9qbgLYit33X5k0T/YlELFKCoOqy23Vap1EP&#10;d4/TWIHFHKkIOnVaq1qlESN2yPC5bagss+l0Cr4ge/fe/KwchZDctVkrJqdqtYCrFwvlHDZj737W&#10;gSxeXi4vN5t14ACHuql//p69+7fepREI83aR21vv3bxFxGTu37Z9BY2836DeUuevqUfX6xH9JvWo&#10;laNu3/DsNvXAOwDuv6FeRfTge2+9UmqRq/KyTcTTcWHuIDL3Viyi1puSmURCRFc85FTIYQYhGD0g&#10;z6WU28j67yIdF7aOgSMNSG3IoSwG7B6QJ83NNfAFpFiPCrYwekoGA9SjDCOMHhkIBjEV1HU9DZNp&#10;IBmZCfAp8sFH5FyyFguCrYEPHMNmMvgH9oUDPquEr87P0TByIYuAo2fnI3gipS4VsvA5EPgLB6rn&#10;cYzoF/IM6EEMBw0RmaljDFS9i1kEuAvN8GI8tp7PdSll4Di5fQdZyx5Y5NMy8kF8sgo0XsQpl5Ib&#10;WgoEkI7Pl7OYciZDj08DH/8ih8auXSmN19eU+VxaMfIsWyXkItWK2Uwxhy1ksyAxly2lJCKdrNuS&#10;8dgQLz8bn1GjWqaSCBVCnozPEXNZIg5ThC2PDYnRw+cKuWwBBz0cmUggQJuIw2OzIAGPQ0vI41Hi&#10;4khIKuDjWTw2UyTgycXCrZs2cZn5eAV2fh6PxZDyeSIel5WXq5ZJ9Wq8ay48o1YuxRNxGIeRJ2Az&#10;eYz8/AMH+Bxmfk4WIzeLw2JolbKsffuy9+7L2bePx8w7sHvnvp07DuzZs2/Xrux9e7P27s7L2s/I&#10;yco7sD8/OwvP2r5l046tmw/s2bV/905WblbWnp3bN2/cumnj/t072LlZOXt27d6yadP6dTu3bs49&#10;sD/3ABnU2rZlY9a+HXt3bdu5dcP2zeu3bFizdcPanVs2Hti1Y8+ObVs2rF+7klpak7q9/9a1q/L3&#10;7jiwY8uuzet3bdu8ZcO6dSupG/uvXIGnbFyzeteWjVvXrYZ2bd5wYPvmLcuj3NRzV2xcuWL/XRu5&#10;WXtXkvrzFbs3kaUxN69YoWJm6bn5gl3bEEQMPFaV156IVM2MpR1Kce6WNYf7E688tLBw5vjMxNC1&#10;sydnD4/NnzyK7aWTUyfGhqaHB0e6OlqrK5tDFbHqSptMblcqZCyOisvnZ2VvX7Nu94b1zN078Q9l&#10;bd+cvX3L+hUr9m/duHMjGZWla82XZqusWLFrw7od69Zso2oacfzyJGby5ulj6N/D+uXxtc1r1mxb&#10;v17OY26j1ibAq+3avGXjqtWb164lv5MVKywK+eZVZDL0vru27926Fc4ax21as27Lug1b1q7ftm7D&#10;7i2bGfv2c3Nzsnft2rt1e9bO3fu2bWdnZUlZbH5ebv7evWIWQ5CXp+BysBXhC85iS5ksBYerxOdH&#10;IpFzuL9Qb9ncket3JN7SHKSWFMX2NvXI6sr06gO06aOIttQgbdg6gry6ntv6Jc8uFe4tC+4Pj4J6&#10;pESZSrhVHX3lTe0vP/f4VDoBFuj4PC2Pp+PjyyxQAXNCgZLN0vB4MgZDkJPD2btPmgeQ5YlyctEQ&#10;5WSLc3IEObmC3DxsOfv3ifHNycpi7t3H2rc/f/fe3B27cnbsZO/LYu3NytmxO3/X3rwde7K27zqw&#10;fWf2jl3Z23fghJC/Gz07Dty1PXcn6cnadlfO9h37Nm/BNmf7zgNbtu3duHnfpq3YPXDXzh3ryZ8N&#10;36t9O7bt2bRx35ZN+7du3r1+0851G/ds2LRnw8bd6zZsXrN24+o1m8gsp1XrV63GX3fbmnXQphUr&#10;KZHBVwgfEXygIHoXWrNiJf7e9CeJPgC79AcOP+ih2/hwbF5JPiL0VwL9+KE/Pbc/f9g1yCR2rRaN&#10;9SvIetB7tm6lD7h9DP3itPAi6N+wejX+Uez++8/tf4U+eC01grxt8ya6vWblyrWrV6O9euVKaO2q&#10;1atXrkIPtGbVKuxCG9au27p5Exrr167dtH49IzcbKNixdev2rVspLKyH8ND6NWuBhU3rN6B/9/Yd&#10;u3bs2HXXdjS2b9m6fcuW7H379u7cwc7PlQl4JqpoZu+uHbu3b2PmZYOkOfv2QlI+G3TmM/Oydu/m&#10;5OVKBUAzaMtQigV4lpTPBUGVYr7NoHaYdQa1zG7UFPucZYVen8tiJxOHLcUeB0nfAU+oNFBXFawN&#10;BauChVXBQE2oqAZG1GWprw421ZVXBwP14WCkOlhXWVpW5I3Wlrc1IjLXNoSDNeWBSGVxHY4vL4zV&#10;V7WSVZ3D8Wh1ojUylOpAu725rqu1PtXRnGyLkjrndGKkpw0Re6A7Pp7uhJ66fume2SmyasvU0PzM&#10;+DPX5165efmHz17929fvfPrGk99+8uafv/jg+99//N3nH/74x88X/0bW8lz867c///lLdH7zyft/&#10;+vSDbz/78E+ff/TdFzjmo+8+//iHrz799vMPv/n0g68+fvef33/95y8/IU/8KxkI/uHTt5+/cfe7&#10;z9z46MWb7z378E9fvv/Ko/ednBh89J7zzz5w+d65E5MDXdcvzKQORhNNtcmWyK0r504fylydPX7+&#10;+PhoKtHX0ZpJtsfrq1PUgE+8IdzRHJk7OTWc6moMh1phAOPR7ngjGrFIuL6qrLkmRIbUa6tItYrH&#10;Ve6xj/QkwiVFydbmVFtL0Ofy2Sxlfo9dq3LqNR6THltk2/rKcpfJ4NBrygu8ONht1Je67EUOq12j&#10;dBq0JW6Hz6Sv8DpryBKNRcUuW6Hd4tSpW+qqGytLXVrFr6kHRXtBtzsGMZaX0luefbGEvyV43aYe&#10;Vb9CRFk8sG9J1KgFJcI+aksECNIiyOserOkaINRrTwUiLfMXZh1KMptvw4rVa5a+Yks/YMHaFatX&#10;ryDnjY0r129ehbPPmg0r1m5ZvQHfwPUryBd144pV0OY1G+ilQNGPxqZVOEts2rp247bV67esWgdg&#10;7d20dcfajWjg7LF17fqt69ZvX79x31137cMXbPOmfVu3QHu2bKZ4tyNnB5hIoEnguHM3c88++Oe8&#10;XbsZe/ew9u9jHdjH2ruHvXcvxNi9B2KR9j6Im53FzSHiUeLnZAlysiE0hLlZ4vxcYX42JGbkihl5&#10;kIyFUxORis1QsvKVbKYKvpWIRUvPhwdk6/gcNZej4rAdSqlDITYKuVoeV8fn4kjW/v0w/HqJSC8R&#10;kslnMrEGUCCVKGKtSGiCMZRJzAq5WixS8OHauEqRQCHk00LboJTpFVKtTGxEvEV0xa5SppaKFQLu&#10;7PQRvUKik4vtBk11sMhlMRgRjbVKk1YFOSwGOq7aTHoI2VanlNvNBrNOA5n0asioU9lNBsis1xq0&#10;ar1aacTH1GqqKit2WkzIuTB0JuQdq9lhNuIwh8ngcVhdVpJ2i3yegNcdDpWXFRc6rRbsVgZLCr0u&#10;arW+MuTW/mQ72FRR4u9oiXa2RhFso+EQ0m40XIF4S8Zto7WJ1miiranrYHMq0ZZKHOzrOphKxBFs&#10;J0eQSqMDPR393QeT7bGueGM3OSbe19XW29HSFW9Ktjd3tNSnEq2pzta+RLz7YNNgb3sm1THQ2zE+&#10;mDw61p9KxMhuz8HJkb7RgeRIf+dEJnlkNJXqjGV6ya3UDo/0gXFHRlLHxtMTg8nDQ2Re2vkTE+dP&#10;HMKR4wNdk2RaW/rwcOqFh6+++Mg9E5meQ4PdR4aSJ8b7509PXps7+sCl6ZcemX/9scv/+Pq1xe/e&#10;+R+Gcf9X+sfXi99/8tFLN5+4duHq7NS189NP3z9/fe7kCw9eeeb6/OVTh994/L5Tk5nJweRAomWs&#10;t/3umSMTqc6L04fmjo93xSLIBKl2cs+z9sYasK+rpWHuxOGZw6OgW0ukOhIqaa4hq722Rqoi5UVk&#10;8US/myjg7Y5FKwn4nJFg4NzUeH97nCrZc3mtJj+5p6it2GUvsJkdOnVnc32hy6aXSwG+gN3q0uu8&#10;ZmPQ7fAYdVa1wqqWWzUKp0ZVYNJWFrgKLEaXXmNTyz0mXdDrLHZZXAb1HdSjBMw1LFGPgO827G5r&#10;uSLvDov331KP1hL16PI9hNw7qVfZngq1JH745gtZ7n55fo5eKNQKRFrEeKFYweXKORwZmyNmstDQ&#10;icQw5Ao2VycUSxkscT5TzmLLmEwpI19BRTwlj4fD1HyenJWvYDOk+XlADCTKzdGSdeGZOEyMkz8z&#10;T84GZfIVHKaYkWNVSkwykZLDlCLVshkaPlsJ+iyJCayoOSAO1ygUGPgsFTNHx2XYpSK7RGgAaFiU&#10;eExKLERaLZdt5HFNOJ7HsYkEEOIqyZ4CrkHIMUv4NpmYHruwSfhWKe9OmYQcyCpGvKXutSbh0SLT&#10;M8RkMq9JwIL8Ro1NLjaJ+BaJ2CaT6IU8QV6WXsw3iHlWmcilkVnkIpNUYJQIzACZRGhVSFxalQ6k&#10;E/BlXARVtpTHgWSU5AIejT+VWKiWiCDCRAqLRoX42PhgQ3WZiMOy6lTxxohZoyR8JCMYYp1SppAI&#10;lVIR0iVEXddTGjSQCuyDtCoZpFPJjBqYMpVaLlVIxSq5RC0nY77IrSCj1aA1acl1QLAPT6dFH2/R&#10;66xGPR4F71x2q8WgN2rU6AQcnRajx2Ep8bu7DsZKAx6X1QD2wZGV+t1l5DKfP+C2VRQVlAd8lSWB&#10;moqScEVxJFwOIDYsqaI5UgWodbY2tMfqW6I1TZGqxrpQrL66OVKNLXrwnyXVfI212MbqYdNq0aYr&#10;Xdpika54dKSvo7+rtSvekIjXd7c3AaDJ9mhXPIItDB06+xIt6W4y1gHeZXoOjqcTs8dGDw/3HCK1&#10;e73DpCamfSTVPpZOQI/fO/fGk/cfn8icmRq5Njd94QRZiGV2KnPvuSMPzh9/84kr7z9371fvPPrF&#10;248v/vzt4k9fLf7851+T67Z+WSD+X3tu7y7pB3JPceq24j999d5HLz70/IN3P3nfxbnp8ZtXz924&#10;dAoN8A46f2x0aqhnOBkfSrYlWyPwesNd8Uyi5dKJybNTo7FwWVO4IlpdBqjFG6pBN5xMDg/10Xd/&#10;j1aV1VcGI6FiHEDWiy0kN8CrDHja6sONlWUVPje+reUe22Q62dkYqQwUlLocHpPBpJTDvuFE57eb&#10;YfTi9TUBnGBx5lYrHXqtU6e1a1Rug85r0js0Sis+YPhAkjp8cYndVOowO7UqMslSJi6wAn9qu05j&#10;04F6/WQaBjVcC8ZBaBA1psio7i+2rhfIo5aGpy7n/XJFjxrPrb+9XZppS6IrrUgyU49G9yCQt+zv&#10;yDHVCcCOboN9ZG5GdSJdcTAVam6HFbfwmS6p2CaVmoUiE1/o02g9WrVLrXSpVQaRyK3TBp02PZ+v&#10;ZrNdSqWWWkbFwOMZ+QLqNkAsHYer53CN5HYZXPoqHl3CQmpZ2Gwdh6NA7M/Pw1aelyvLzVGzmBo2&#10;U8NimIUCPZeNhpKRB5F+2C5yJFmPQMNk6DlsamCXSVcyW0VCi5Bv4nO0zHx1fi4RdXWPHtlQ5mYZ&#10;OCwNIx+P0tXORi4peyZDuly2ns0y8Th2sYAUMHOBMK5FxDfxuEYuB6ILWSB6nT56hPe2yKQ3DsMm&#10;4hWZtFZyr14AEfAVOagbmQO16HFIhQG92iwWkPteivh6IV8vwFZgEONEIlALBDiRyDgcKYcNgYDY&#10;iphMMZslpaSAeZSIlSK+WizQSkW8vKyg14oTuELIVaFTKlaKRXKhQEZJLlqSEqAEzmRinVoJrslE&#10;QoVEDMlxMFmXWIAGdkm/VAzAqeRSOQ6QinUqBUSxUgXdph4BnxaA09qMOnhJt93iwgnfbDTBP+IT&#10;bNSDhvCJMIP14cpgkd/nsgc8ziIkI+QajwvsKw2QEpbqsiLwLhQMVJUV1oN6taH6cBkCaQPVJoBr&#10;CJN6vZZ6hFBKNPLC8cYaWEWgDRYv2d6ENNqKTEqmslHUa67FLoze4aFkIkbm9iZaG2KRyo6WSGcr&#10;eRZCbndbFAd3x8lob097UyZ5cDTdle5qRYDtORjt64ylEy2Z3va+RCu24+mu4+MDM5NDMFPHR/vP&#10;T4+cPNQ/RxYcPXxjfvqe2fGXH5p7/sa5m3dPv/PU1e8/fnrx27eJO6OARXQbc79NN+jOghUcg6dQ&#10;98D94dPFv37x16/f/+ClG5+/8ci7zzzw6NXZp++b++unrz109+zC2emL0xNvPH79cKYXMXakp2Mq&#10;03tkIDmWSiCxdrXUn54cgtobwjB0rbDVkaqmmor2xtpOnBVaG+pDwbqykhBA5rFXFfnCpYGgz1lg&#10;M5V6nNGq8tqyYptaYZSJ60Olo+lUoctp02lqy0vx8bOr1RaF3CiVChhsUT6jsayoJRzCrsdssai1&#10;WonMrFS59NrKgNeh04pZbAQaA8k3UptaWeS0W5UKg1is5vGNUgkAalbI8ChSMPF6/4F6SyLVKkmY&#10;O4K836Aejbbb2+XoSiOPdC5Tj+6n10+GfpN65W299Z0p/DFkB3ZbBTyrWAyR219IZYR6SoUD/w2R&#10;yKFSerQaIM8gEIB6ei7PwOWBj2gAahomC+zDFm0QkKYedYsMJqTnktWl6DK9JfZRAuNUDLJ+MsHc&#10;EvIYOoqAwJyaSYr45DnZICDatKhlR7lWEZ9CWx5NPXpMQ5OfQ49vgG6/ST09m4m2U0pusAu0gXr0&#10;mgVwhf8N9SB0OiQCv15lhisUoIeYSpOAB+QZ+VwztXSzX6e0y8UWgFXA0/KpFAxGS8VaAV/J48pA&#10;NxaLph54J2IyRCymEFsmQwjLzOMq+Xw5n6MU8kA9s1YNu9fbHtPLSdrVyiUqiVjK54p4XDGfJxXw&#10;ZEI+JBcLFWIh2KdWyKQiITBHU08pE+s1SotBByZCwBzsHoClUcoBPhxMU++2/hP1ADWXzWJDTEYE&#10;poQ2IjA4WFTghtVDLkYopg4zA3wlyDgua3lxARQqCZQVeUv8rjDsRs0S9SLV5K7hTZFKMA4RmJQr&#10;N9U2R4jXuwN8MHeEfYnWegggI4dRiqMNoh2MDiTjsGmj/V3JtkZS9EdTrw1erx6kA/5ATKTdVHtz&#10;pqcdoXgk1TnSlwDmKJfXMYTd/kQG7b7OoV6yNMtAIgZLePrIILnF2vmj1y+dfHD+xMOXj79w4/yr&#10;Ny89ee/Mp6/c+OmLFxb/+Nrij58v/vNP/zvqfbP4w8f/+OM7P/7+tb999ca3Hz3/8q174fIeW7jw&#10;yNXzD9199tr5E688snB19ugwtbAKqDeSbBvqig8kWrtbGwZg6DJ4w3G4tjh1c9u2aE0sEsJ/vL2p&#10;DrjvaEKkDbsMumKyGhgZ0kUD1AsWkJsB2LVk4e6+g01zx8bBQYtK1t8RDxX6NSKhTaVyEPAppEyW&#10;z6jvrAv5DDp0WhRKsM8okwF5AZvFbTSY5HKDTGZWyNF2ajXgnUOrATFtSqVZJsMuOo0ysqyGVSVf&#10;0dw3GuuHrYOnQ7wF/mjwEYtHdQJzS9RbFkEeQSFFvdvRlZBuycrdFvF0pEwPkRbUo0QDDsGWpl4N&#10;jiEETIdJlTK8Xm9tW/K7zz9QZO8x8zlWkdilUIB6IJpboyrBx10mVbJYRpFIjwCbl6dhs30aDalb&#10;FgghwE7LItRT5eer8gEv2DS4NgaoJyNFKgwZmX3BNAlg6LhL4KPmrslAtNwcBbXoAFgGZ0ft5qiY&#10;ZHlRamFRABSvSZCHXVK9TNk9s4BnEfDMAi5ABvDdZh+lHNg9Qj1mPo05mnQQdrUMMqGtUK+xwYXR&#10;k3Yp8KGTQh5CMY08jlXARYPapWG3tJyBkcu0i/k+jRzEJBN+eWwdG2+VjbdE3pWQZxMLCgAayuup&#10;yLIxNPUoryfgI/4DeQJGPlkcn8Xg5uWiTVOPn5+HBkyfmM2WcllyPlch5EWqQ0aVzEqtoSLmssw6&#10;UnKsEAnlIiFt92QiiC8VQjB9QpMeyVUMH0dLKZO4HFZ0ysRCmD6IoBDsU8jUCjm1lQF/SplUJZPg&#10;oV8IqAQBVSatGkkW4PO5HKAe6EnzjgYfqIc2wFfoBePsfrejuMCF2OujeAevB5dXGQyEy4tg+qqC&#10;hbWhUuL1qstI+V64DAQkqg3B7oFuLQ1hZF5aoGFTHZwgVdUcqYKtA+ZwTGt0SWBiW6yuvSXS0ULS&#10;Mc4KE5lkb3sTqAcUEvbRBc9t0Z725t6OGOweqDc5lAL4xtLd4B2C7WB3K2BH5nWkOjPJNli/2aOj&#10;x0b7IGTbuemRK2cPP37t3EPzJx68ePTGhSO3rkx/+MK1xe/f/fvvX1r87t3Ff35NXeP7X1APVvGv&#10;X3zz0Yt/+ui5T1+9+ei95597aOHZG1cfuDQ7NZKeHht4aH52eiw93p9ItjY0hcs7G2uTsUgCJre9&#10;OdkahbPrbIrAtVHjEqGGqmBzbailvhq8q6soIgtJkWAbDJcW1QQLyVoDUHV5RcBT5LL5bOYSt7Oy&#10;yB8uCTiAP5+r0GHxmPUGhUzO5ZoUModGY5BIgm7XscFkhdvuN5tcen2x0x7AWc1oCFhNRrnUolab&#10;FAqo2OUq83n1UnLl2mXUW5QKs1xuAhx1WvRohEKdSGhWSFfE+kabKLrRpo8sOkBVqwB5hHpA3u0L&#10;dkTkit6y6RsiJm6pIHmY2Lo7vF4NNbWWuLmlabbkyh0RWTqU7C7jb+mKHlFnf6itp+5g8vmH79Uw&#10;six8rl0q8Wo0FpEYVs4mlRRbzG4kXIGArChFlg8ga0b5NGqrUOSQiF0ymY6N+IngyVTlwZotifZ0&#10;8pxctKXZ2YAdDCDCL5meQZaSz6cly8nGYQSXMH35uSTS5uWCcRTgliZs0DIgLJOlqBgQCKWFQ6SQ&#10;R8NOlUekzicvggaQBwFY4NryegR4h/lqRh5sXYFWBa9nJNgiAAU9sQXy7GIRTTc86lFKcQAwB7xS&#10;FwfJFF1ihIU8n1rukovxgnh96oblpPwFvCMSkLDsoopajDCAQoFJLDKJhXqh0CgRayjqQQRtXI6M&#10;zxOyWSKYPhg3LgcNEYclZDPFXLaQwxLzODxmnoUsGKUXsPINSqlcwFWJhWatEl4PsBPB8fG5YgFP&#10;wGWLBYR62CqlEqlQKBOLaQFneo0KWxqCMrEITlAMJ4jTGCWpWCQSCER4InUM4aCcoFALMyiTahUy&#10;j9NqN+m9LpvXZSf+zmZxWExOi9lhMVJX90zAXFMkXOJ3F3qcwYA34HbA5QULPUFQL1QcKvUDfFB5&#10;ka86WIgvYW2opKaiGAQE+5bwh29sDXxfNbF+ERJy0SCd4Yrm+jBELuo11sWbIsT9RYli0TDURtJu&#10;PbUF4+pTnc2Hx9KZVGe8uQ6IhNEjwyCwRQeb+7vi6eTBscHkYG/7CClUJlXKJw4NHB1JnTkyjGA7&#10;c5iU9V2fP3V8PDVzeHD26NDM5MDFk2OP3nPqk5cfeu6Bc+89vfDmY5f//OFTf/rgiR8/f2Hx588X&#10;f/6GQt5trv0/6e9f/fDZaz98+urvXrn11lP3v/P0jccX5q6dnX5g7sQrDy+cnRqdGk5Njw+QO+Km&#10;uyfSyfG+xGQ6OdLbiYSbiNUPdh9Eo/dgc6IlGqurjBOvV9XaEO5pj6EnUknuZNJQWd4Jg4xTRaQy&#10;2RYDEslfoSIYi9TiGJdebVPLa8tLCl22UFHAY7PoZFKzSum3W/12S5GDyG3QWTVqv8NWEyzyW823&#10;d60ajVGptOv1HqvFoJArhUKDXG5WqfAKYKJTry3xuEwKuUogVAn4WrFoRf2yy/s/UY8eshgi7g8C&#10;6Sjdph796J3Uo5Ps0kJSCQp5S9QjWqIeeShd200eoqnX2NX/6uM3rEIWWUhOIXfI5HaJ1ERu8i0B&#10;8hzwsXxCPQOPT1+/s4nFFnCQy9NzOFoEWwZBnjwbzPoX6sHl0VuCP4JLMqlDmp0jzcmR5pJlCABE&#10;HECKkAEv2L3cbFl2Fszdr6inyM0B7GD3aOqBLEivoN7t63q/UI9qEPbl5wJqNPW0MH3UiizE/XFY&#10;donIJRMTA0juosvH1swn1APEaeoBbU6J0C4WoGEXC28vQIBdi4Ab0CptQr6ZTGjj6nlsckWPT9b1&#10;o6mHl/Io5QR5Ap6Bz9PxyfRhnYCsokwlXJ4K6AehuDTjaOotjW+gBw25gCcCyHgcAZsJ0oXLi0Uc&#10;JnyfUsQD9ax6tUywRD0EWy0Z0ICDI5KLRRajHl4QFo+mHnwf2hAMHeXpJEseUC4D5lT4pMqlGqUC&#10;mNOplYi9ZoMOTyfhVy7DrkFD7J5eJYfLA+wQjc16LQ0+m1GPVGvUKB1mQ6i0sMjr8rvtJQXuYMDj&#10;d9mK/a5gkbe6oggWD44PpKssJbPTYO6aaith4uD40G4IlzfWhSjvBgeH0FpPpdR6egSDsI9aEiYR&#10;b+yMR/Eo2NdEOUG4vHisLnGwsb21AcKjNAc72ppGh/rGhvtH0j1dB2PD6WQCdIhHJ4ZSowPJdLJ9&#10;anxwPNNLKpxH0ycPDyPMHh/tv3r2+PkTkycnh154ZOHeueNzJ8YeuXoG8fbVRxdeu3X3k/fO/uHt&#10;x7774Mnv3n+SLL5ChnEBLBi9f+XX/14//X7xz59Bf3z3hb/+7o0Pn3v4tUfvu7Uwd/3CzD2zUzfv&#10;mTs3PXn94rmF82cOD/VNj2fgB8f7u/s6WlLtMbjdlkg17B6ibntTpOdgMylSqatqiYTDwSKispJ4&#10;NNJQVV7qdZZ4nGUBnxd/R70OhCpwWMsDPh8SKyy8Xmc36D0WcyRUVuJ2GWHZFAqzUqEVizVisUok&#10;UonEcr5AL5MBcCqhSE06xUIWS8EXSLlcKYcr5/FFLJYQ31wy1VLAzclh7j+Qty+LlZO7AqEV1Gui&#10;5qXRa4tSl/OI+6NFLuGRoHoH8qjLeUsJlyLd0pZCHni33KDoRvu4RJqKselli0dxkMq2le39aNcS&#10;Aqar2vtakulH750381lOqdAukzhkUrtEbOLzvVqVR61wKqQWkcAhE5uFAiAJwROOyYSvvQDUA1kY&#10;ZFYGk0lSLTWPAhzUMVjKbHoaBlk5WZmdp8jOVebm01f3KOoRyXKzyYU8DtIxsXhKxGcG2mQReYhc&#10;6SOFymBZnpbB1LNgzTgGLoOMRaDN4xnZLD2MISJwbi6kAVgZBMFIsuiEH8Q7IW8GOZeqRtZxmRo2&#10;wyoRuuUymEeA1STkopO+tIf/ET1Jwy7hO2XI7xxQzCYS2URi/FsQuY0Rn1ugV5uXxoU5OlLOwjaD&#10;klIh7KFDLnYoJD692iDkQjo+V0PVtWhFQpz9cLqTcfGx4MHccRmk3FfE4yiRfEEZpM7lkQoF0ii2&#10;IiE8nUosgnvSyMTYhfRKudWgU4hFOpUcLg/mTka8Gx8mDg24PDg7OrEqpBKxUEgbOvSgH9KpVTCD&#10;YB8aWpVSq1bpNCqL0eDzuPwel0Gr9rjsXpfDiTBrNJgNegDO57LZTHq3wwKv57Jb7CZjgdsJ2QE+&#10;UE+rgenDbonfU11eWhooCJUWFfs9JQFfWUkhnEFpwBMKFkIVJf7KsqKq8pLqitJwqLS6nExTw7aS&#10;WrMPDRxTTSViiJTCFBdUFBWgAf9YVujDCwYLsetFcIZAVb+HzCEp8Xt9LrtBrbAbdV6HRS4Vmw3a&#10;YFEgHAp6iD+1kSUYjKQA0KJT+Ml6qM7yQg8Q7LGbPDYjYh0iHrkfZrEnVOhua6gK+R0FFk1HU23v&#10;wWh7tCoS9LTUlHQ2htrqg53RUHsk2FlfPpxoTDSVHc60jyRj/QfrZ8bTD8ydPDHaP9mfmB5KzZ84&#10;dO3ssdcfu/bp60+/cOPKfWenL88cvnTiyLVzM08szL/5+IP3zZ26cenc2aOHxlLdmW68ZKA+GKgO&#10;OAMmVbnbFrDoLVJRzrat21av2blxIz83i7F7++7NG8WsfEF+nojN3L9j+967tu7ZtnXXls1b1qxc&#10;R2qqV29es3rlihUbV63Yt3XL1nXLK/H/5587KkZXblq7fsv6DRtWk1fYtHbt1g2k3HXL2vV0tfO6&#10;FSvXr1i9fiW5D9a6Fau2b9y0htQ8rzuwY+fG1WvXr1yLZ20hFbLrNq5as3nNejR2btq8bcPG3Vu3&#10;4pj9d20/sH3H/u07d2/ZtoK6ikcKVugVlUnxCjWIcZt6DfBx5Loe2S5dzqPcH405CnB36vZFPSAP&#10;XFtOr2TqBaHh0mp6tAFc8noUARMD1R39oYO9zV2puZnDBh7Tr9dapTK/0VjhdpmEQnJbSJXCTi0z&#10;5VIqrEA7g6njcek7Xeh5XLOYzFqjh2LJGCufryTz0tgwhmoWW5qbJ87JFQN/eQxRVo4ClpBMy2XL&#10;8hlSsA8Jl5GvFwiUTIY8L0eRT8qe1RwuHtUAech6eTni3BxxDrUlylZzWLL8XC2XrWbmOeUSNaJi&#10;To4wO0ucm0tLmpcry88TZGcJsoiEOVl4FFtRXo4oN0eUk80/sB8vpeFy5GAxi4lXE+VlS/NyaOGf&#10;IEJjuWepH++BehtoK1kMUX6uMC8HEuRlQ9zsA6y9uwVUYSA6xYx81r49CvxOBDwFh527a9eBHTuy&#10;d+3K3bNn713b9+FDsGv3gT17oP27d+/btQvas2PHnh3bd921bdvmzdDenTv37dyJzo3r1u/ctm3n&#10;1q2b1pO5AZs2bNy3a/fqFas2b9wIbdm8af26devWrt2CZ23dSrZbtm7dvGX71m2bN22CNm7YuGH9&#10;Buqewmug9fgor123ZtWa1avJLIaVpP4SH9qVq1eRR0nPL1+HX37WrsIH/rd/Vt+xstb/8effDyX/&#10;9lJz6ed2D94NXYyNXWzX0QXY+GKvXbNhzeotGzbgf755/bpN69ZtWb9+6/oNufv27t62dccW/Oq2&#10;79u5Y/uWjds2bdi5dfP+3Tty9u1m52axcrME7Pys3Tu4jGwZXHTOATREXIZcyOYzswXMbDmfGfTa&#10;Sl2WAotWyWPoJTyDhKcTMW0qoV7EkDP3F9lVVhmr2KZorytJH6wD8tLt0Yl0ItPVMjM5Mn9m+srZ&#10;mQcunXvknkvPPHitzEfu1HP+6OhzD1577anHHpifuz5//uF75m9cvnjP+TMLc0TnT049fn1h/vTR&#10;U5OZ8VT7aO/BqUzPyfF0b7weSXagu2N8sL+7tbG/PdbXHkt3tERDpe3NkaaaULS6LFTki1aXJ9sa&#10;kVtJyXGkKhIqCRX6KvyeZirVhkuLYPRqK0qCfnestjIeCXe3RMtwcjPp04n44j+/DVcE9UqFTiHT&#10;KmR6bGUSyKSSlQU8PrsFGdau0xoUMqNCrpfLFAIBvF7AaXeZDGqhEBG4zO+zalQesymCsFwHR1kM&#10;t6iTSlwGfaHL4XNYbTqNRiJWwx4KheysbK/FsoKegtbQS+4J+dvUo3gX7aPWESCOj6JekiyQB/0r&#10;8pZMHxVgCfLupB7l9ZYYRzBHrZxcQ67rZao709Ud6dDBVLC1O9rZc+XsCVlulhGulSuAFEwO70C2&#10;MCcPEuTkcvcdEOfmcfdm5e/Yw9q1L3/nbsbOPYxde5i79+Xt2LVv810Htu2Asu/ambtjd/ZdO/Zv&#10;27pv67a9m7bs3bhl36atuzbhvLRuz+atOBLauW7jzvXQpu1rN2xfs2HjirXrVuAEtRZnlR2bcDZZ&#10;s2Xlmk0rVq3FaWTFmi0rVm8m8ytwzlmxeTX58m9ZswFfhu34XuM7TH1N8H2AcBZav3IlRLfJl2Q1&#10;dldsXLly84rVeMFdG8jsHpzENqwix2xYsXIDXmfd+o3UhA2Ifh36Z92K1TgSIq+watWGlSs3riRv&#10;afPKNXjiJpzZgJLliRz42bRh/foVq7bhv7ZxEw5wGw0uk9GoVGTv2r132zaA78DOnaDe/h079+3Y&#10;CeQBbTn791NTHQjgIEAw98ABdGbt3UsrZ/++bDLbAdt96GfkZKtkkuz9+/Oys9asWpWXk4UGlEsp&#10;LyebzWRAjLzcA/v2MXJzWYx8NoPBYjCY+Xm08CgrP5/NZLJZLA6LxedyuWw2j0OE5CsWkmt8EHwi&#10;BAupQCKmttQwCEnKMhEZKdbDJ6pVVqPB7bAWuJwlBR5SwWe3+Owmt0UPVwUVuKxep9WLhtsOVVeU&#10;VJcXVgX9oVJ/qCSA5A5FEHXrKuvDodrKsrrq8lgDuZDX2ljX0RqN1lZ2tccSbc2JtibE3i6SVRuT&#10;HS3J9liyvbWvuz0Rbxrq7RzoOpjuPnhoKD2Q7MykOicyqcMj6bF0cqQ/MZrunp4cmj6UIevLZ1KI&#10;tzjy1NHxu8/PjA/2Hh3PHD+SmRzvG8t0p7taR1Kd987N3Lw6d/rw8NHh3mnqBhrX5k48ce3C8zfm&#10;X35w/oePXlj801uLf36bXmT0f9arj92wS5YXnvpv9OPnH796608fv7D43Yd//8M7n73z3NOP3Ht+&#10;5thYX/LiySP3zc3cN3fy2vmTJycGzx0bmxpO9caj6Y7YzORwJnkw0dLQ1Rpti9Yi5NaHwKAqJNma&#10;YHEkFGyoKsv0dCLzVpUUVhYHyuGOPU4E3mg4hD+W02y0GXRkLN5ksOq1Zo3SYdTGImG3xURWHDAZ&#10;bVoN2Ocw6PAxBsKoZTIAMiG2Brms0EUGNzxGncdicpuMFpUSrIRMSoVZozKrlUqhQMrh4PPPz8t/&#10;5J67VzT3j9GK9Y9C1LW8Yaihh56GMUonWRJsKdG7SwSkYi+t2y6vhtLSRT1yXW+Jekvs6yTsI9kW&#10;sOvCo7ftHom3RY0d7X2ZP7z/MoiwacVqYIu9Pxtf5g0rVm1du2HT6rU7NhBI7ScU27p7PUC2bc/6&#10;zQc2b8vdsWv/Xdv2bN6yZ+MWPLRv8zY8lLt9756NW0HArLt2AoJZd6GxI2/33tyde3J37s4DLnfv&#10;Ze89wNi1L3f77vwduwXZOdx9WZy9ByCwlbV7L7bc/ctCm5IgOxu74rw8ahocXFsOrJw0N5sW3SPO&#10;yZLSyiYSZx1AQKaL/uiSF1po2+RSFVkVhmkR84stenpOrlUsoKfiIqh6NXK3WoaQS6+6bKPuKW6T&#10;kJgP2SQiknC56Be4FBKLkGfgceA9TUIeZBRwDQKuTS624yGZWINwLRHpxEKTQqqVisUcjojNoqff&#10;SnkctViIhoDJELAYCiFfKxNTJcpkiFbM5yHqEokEyL9yIR9Rt9jnUoqFBo1q3+7ddosRcVUkEAgF&#10;fCEZlFgqWCEDGojDaqXVqLcYdJBWKdcqZRoFkZpcy5MTLe/qNUqdWqGlrt/hldFGvDXpdaQ42UYJ&#10;3xCrxWExwyu47KAY2SIIO61mKgXbvU5bgZMsReW1m4u9ziKfg4TTQk+h117scwYD7vIib7i8KFxG&#10;Fhyl76dBj2MQUeUsZNw2UtkAI1NXWVcVRAquwZeWXPurIJ3U4AbNxMZIdWNdJYRO+vo9XoG6J1E1&#10;ddWvKlYfBiXbY2QdF1Lud7CJXC6klGipH0p1phOtPQcbU+3Nw6n2U0dG5k5OTgwkB5Px4d72Y6Nk&#10;bdETk5n5U5P3np+6eHLsiWvn33py4aWHLrx+6/J3Hz1LIe+O0dj/oBcfu6Hk7P9V56/1jz8v/vTH&#10;xZ++/MfX73752s2PX7jx7Qcv/vj5m289cf/F6fEjmdTJiaHxdPfkQHKk52CqLTqUPAjT191STw1l&#10;kPkY1H+qLt5QTdapriGFytFKSlUVsHu1OK8EA1VQSSDoc5d6XZXF/lKP02sxFtgsDp0GaHMaDAV2&#10;m12rMSlkNrXSpddYlDK9TGpQKExKpRn8UimMchmMnhp+iFCMrRWLTXI5OgX5DDmHG7AaG0JBl15n&#10;VSmNMqmFKl4psJqNMomSw5dxuAI244G5MyPJ9v//ol5htH1qdu6LN5/l798rZzAMCLNatU4olLNY&#10;Gi7LICITG1TMXJOQ3MRWw+FouVwlg9SmUMsTiFRMFkKrhsvT8vhAEhoiBFsSNvOQKEnABICgHCJp&#10;bg6ipYrJlOfli7NzZLm5Ho2aLDOVm62kK1fy8+S5ZN0BSJ6HdLz0XAUjD3RTMfNNQr6aRRYcJThj&#10;5tNS5WdDyvwcJSOXiIIdhNy9FL05LHrNPgg9JgGXtNn5JhFXy2FAoJ5ZxDcI8L9j4lGziCwbZRKw&#10;DVzmbZFxDyEpygPa9Dy2jsM0g25iAfpBQKtYSDq5LGwtIq5TISILi4r4ai5Li/cs4OkkIpz9RGyK&#10;ccx8iM/Io8dteYw8LvIyMx+7cj5Xht+zXEomTuAMrFMjhugUUjVOs1KRz2FRUQMXu7dvN+m1cGeU&#10;LxOIqC2M2JLEpFCZLtMjpSpkgEJyexeshGAbaQFzAB9hHynZI1V7QB5kJCtTaUxatc1ksJmMcHZ2&#10;s8li0FthDYwGMz7oFE/J2K7V7LYaPTY0jACfx2HyuSx+t5VsXdZCj63E5ywv9AYDrrKAu6LIGyop&#10;gCqDpIy5hozqkst8aFTAA4ZKQ2QMpKQyiIfAvtLaEKnvg2or0SinIQgBfCAdeAch+pGql+Ux3zZq&#10;UgcNPoimHl33BwhCA93xvs4Ytpdnj917YYbsdsTgm0b6OugFSmcm08/euDQ3PfLQ3aduXDz25uNX&#10;/vK75+g1V75574mT48nWutLaoHekN35ivP/1Rxf+BWfUzYMUrH1Lu/+yePJyz0/f/eMvf1j84ff/&#10;+ObjHz557aNn7//g2Qcun5q8dHL8qWsX3nz0/rljE9PjgycnMlNDpIpwKBkf7IqTmpV4tLu1oS0a&#10;bgyXtTfWgH1NNeX0bc+aoGqiaHWoNlhMYOfHL9wF3vkdFoTTQpfVZzX5caKymj0mg9tk8lgsfocd&#10;1KOQp/WY9Dac8wjsVBDsG3FwahXJuVKJQSYtdjuLXU6TQo6cC/ZZlMpSl63U5bBr1OCdQSo1KxQF&#10;FrKusgUnVMSG3Jyxvs6nry8I8/N/mZHW3Dfa1LdUoxftHWnoWUq4NOPqydSL5aEMiEYeTT2qUm+p&#10;Lu82+6j8C4W70lANtrfZh1RLVSlX0yMbywMdVR19Jc2dLcnURH+nWyUlN/eRil0quVUqJkW2PK4Z&#10;u2qFjscxkCpcgUnAJ1se18BheZUKp0iizadqVqj7PZLh2tw8cufG7CxRFgUs2K6cLGFWlvAAacty&#10;s4EzDZOhyM2VkxHenIBeqyKkywbyYMT01MiGMo+sqafIyZJlH4AUuVlqZh7d6ZKJ1YxcFdq5WfSz&#10;qC3aWTgM4COr8lEMJbaOmDsYvbwl/FEVf3B2MHFaVh4Z3mWDiQw11SbFgBwiE1mLBZQkC1XRoh2f&#10;kcfSc/F0Mjai47K1HIqDOHipCAZnBfyW2CYBxybhuRR8u0KoRQ+1hLKKz1PxuUImU8blynhc2D3A&#10;Tshhwe7B5XHy8xjZWaycLB4jX0Ym5/PZjDxE12wq5+IwOYInvCHQDDYpJDqlbOddW0FGIZ8nFgjk&#10;UrGUqkq5LTK+gR4hGeIguyIBDsWWNoMKqmIZvKMhSAZtQVVKcHw6FawfCbCQWa+lJ6stbzVafLiR&#10;YvQauEVQ0mIkw7tOsiqf0Wk2OM16RCeXzeSymxB6PQ4zjT+YPnwD/S5LkddBfRU92MID0kMZdZVB&#10;OMHqYGF1eTGMXn24Ap2U3SsJh0pIoR9FOvRDBHzhCroHRq+xtrKJFG3URknZM+wecXy0GWyOVNP4&#10;i9ZWwBUmWhvam6g5Hs1k1irw0dlc19FU291a359oAQRTHTEy27ct2hgu7WuPTg50HhtJzs+MX54Z&#10;f/TKSdDqo1ceZWfvoa5n/Ppnw4oVx4a7F7//iObaS088xNm75RfG0Y1fRJfv/bD4168Wv/8UXu8P&#10;bz3xyUsPP7Ew9+jVs9fnTlw9ffj0ZGZ6KHlqLHVipOepa+Dv+HDy4AApUQb7YulEPNG8ZPc6mmvx&#10;v4PRawqH4pFwDKcB/JbKS0NF/lBxQXUwgN92dZDcxiRA3f7JbQbvjIilDr3ORi7eKYzU9TuzSmnT&#10;qmH6kF7RqSe1eHLEVTykk0qQditLihBg0daIxICgVaVwG/UVPrdDq4b1AxPh9awqVYHVYodtkogZ&#10;e/en2prff+5hAYPJyc5dQV/Fo2bdjlLrDpAFV2iXh20DqVwhFSpL83Dp+mSqYGWpZoVqg1nkIVjC&#10;JQ9IVSzfrtSjavRqibMbqOla6qcv8+FIMDHUma5K9Fd1psri3V19A/PT481lAYdM6lIoXEo5vbCS&#10;lg3bInLKpDo228TjuWRSM59v5HANbLaWwXDjPykQaBlMTT5DnUekzMmVZYFHeSCaFAk0O1uaDf9F&#10;CpWxSy+uR0pY4PWycyDR/gMOqUSVD6+XI8vOIsij6lfU+Xl0GYoiB+zDC+agjS0E4OIhIE8FN5eT&#10;Lc/Oui1QUg27B+Tl4BVy9WwmILhEPaqCT0PGl8mEDXBNlZ+DHnL7XQCRHEBE3VOcaRVw9WyGhpFr&#10;YDNo0SswU2tYwf3B5YGJZEsmdRAtFcGYEW95HJOA5Fy7lGmUckA9s1wMS6YW8gX5ufz8fDGbBeTx&#10;mAw+k8mFxcsnYuUTxkFcFkPE5wr43LVr1yx9n1as0MgkUnSymey8HBlcqlQEsmTv3a1VAINsSAqo&#10;iWD6BMi7IiEfotlHX54D+KjYSwr6YAPlYjGEhlImlYlJHFaQC3ay21LjU04hT69RGXUabBGEQT2D&#10;Vo2oix4b6GYzm3ToUTlsZo/Lhn7IYTU5LEbSdlicAB/8hd3sBvso/Pnddr/bVkwW7POESv009SqK&#10;ieODQD0wDrAj5q6SDO/C7tEGEFtgsT5cDt7R4CPUC5eTVFtP0i65/yQVgVuitTT4kIXh+OiCGAjg&#10;62wliyPA/XW0wPFFB7rbkHYBPlg8eppappfM0OhpbxrpT4ynE8i5hwYSJ8dT548N3Xf+6OLff//2&#10;sw8t/T1WrNi6aeOWjRs2r1m9Z/PGLavoARjyI2bsee8Zcp/Jd5+/uYm6YyTRLwvK/xv1/v7t3//w&#10;3rfvv/DFa4//7sVH3nvm4RtzM/ecmTp/NDOVjo8l6idTsYmelvHe1oGOph4yCw28bh7q6ehujQJw&#10;7dG6RKwe8Zbcj5i62WN9VSlZZqasqKzAHSxwFXnsRW5yvsGvGsjz2MwOk85lNpq1GotOa9KoDSqV&#10;XqnUyGQamVQuFNBjGlp83+VyrUymk0p1MqlWKlEIhGqxGD0KoUjE4cpI8YrEbzU6NCqv0YC2QSlX&#10;ioQ6En5l4KZZrWAe2O/Qaz574/mq4gA7OxskXaYePYIB6vWScmWKfdRUjTvW16O5RoZ076Ae3f5X&#10;6hHf92/UG6zrztRTixH8D9QrbUmMTx2/ceGEnpWjp2rxYPfo+luaenaphFCPz3cgZOXlKXJydAym&#10;OjfPyucbWAR/t6mn+C3qKfLz6d3b1FPm5Yv2Z4n3Z4F6QCq5aQZVl2cW8ODRoP9IvbwcLZMBgXGg&#10;Ht1D05ASYEdtSe1eroYUvhDq0eV7pDgmP/c29cjU3X+nHraAHYcsxUwWK12mnoGdD+nZlB+kBqxp&#10;AdOUOcXvjQnq0TM9KDvJtojzzXK+S6vQiXhAHk09bm7Ov1IvHy4P4rKYrLxcdn6eWMCTi4QCPoca&#10;myVlARvXbyhw2WXUCgViHlsq4CpEfJVEuH3zRqVEJOByIJGAR+pXJCKNSkYm3v7i+JbLlWEG/516&#10;UgnJwiLRr6gHaZQKCJgD+7BLFbvAACph65B/zQat3WwwaEiJn1ohQ9AGC2nZTHqwD9YPBxDwUdTz&#10;uiwFLluh11Hidy2VnvgcAbcV1q/Y50TULSv0kiGO0kBZkQ9bQDBUEgD+gEICxIpi2gySBV3wDQ+X&#10;07fZpUJuCG2q2hlMpOZ7wOWRCR7UKgbkNh0U9ZqoSuaDzd1tZJGCrlZS2Us5ptY03BNZirkdW3rG&#10;7nCqc7y/c2YycyidOHt0aP7UxAfP3Pfecw/TXNuxZStEt7VifqwqKMzel793D77k9DjYjnWA3eeL&#10;//hy3X9DvZ9/+MsXb37y8s0Xb1x+5eGrTyxceADUI/dFSyVqfbEKS3O5eai9PNNel2yp64pH4w3V&#10;7dFwR1NdO/5fker2xrr2xgiBXSVgVxwJIdUWVJUWVJeVlhZ4i8nqodYij6OA/P4tdqMGQcFlMTqM&#10;epNabdZogDYdPJ1SqcUfXSJWicV6ajxXJ5MZlEocoCbVeXytRKIUisSAHY8v5wuwVUslZpXcKJNY&#10;lGqjTKkUClViEZCqEQqVPJ5WLNJIRC6T7vN3Xu1oac7bv1/MZquEwhXRpem3d05EI1f3KOpR6h+N&#10;9t2egTsEEa7Rng5ej6RdYuLoqRqEehQHyfyzLqKl4uSuAXRCwB8p1qPq9egbQlYl0qGO/srOvupE&#10;XyDadur8xZdvXJYe2G0RCExcnlUosItFOjZLx2JZhAJYPC0TuY9vAeNZLFVenhqRNjcPR1L1yXmq&#10;XECKsA/Uk2fnIr2SAIstMiyZnkHaAB8VaRE5GWiAetIDWUChSy6Db8IxWjYCIweOjyyhTMGOGMCs&#10;LOCMYhaBIMmtFBBxPE0x9MDiEX9Hi0AwG0CkRQdesqVWZiZAZMDQMXRsBlBFt/E6ZI4HSc1kGi+y&#10;M3YReMFEHRLxkpbvu0aVOuMh+hIhfbkQOR0vAouHqAs/CJmFbKuYbZby7CqpQULukiHnsLHVSsQW&#10;tVLK5XDy89l5uaAeSAfeMfPykWjzcnLyc3P27d6zZctmIA8/VNHJ6kK3TSniK4RCEY+EX5WUrLay&#10;fctmDWKqUCDk8eANycCriERdsA+91PU+gRh2j3J8lO8jPXB26KHZh2fTTCR1yzLEWzIfg77kR6r8&#10;4O90Gqp6WQGvR42HyE3oUSnIFF2jDkYPPSTnEg7qKGlBPdhBh8VgNWicFoPTondY9G6H2eu0FLht&#10;4B3ABxX5HIU+h99jLQm4aN5VlSHeFpUXe8uLfTCA5UU+ekG9imIfeFeLqEu2pfQFPmr9AuL4COyq&#10;gmSZA8oq4oDqsiIc0FiHkFtFTB91mQ9qjda1NUU6YvWdLdF0d1t/Ig7e9bY3we5R03I7sB3sOTie&#10;SYJ6UyO9pw8Pnjk8MHd8+Mrp8cVv34tHq0G0Tes27t+5dDfhmjLvVx88B4T9/Ocv+Xk529atl/M4&#10;66kqn6unRxb/+dnG29T7x5+WGLc0ZQ1tah4bev761d//+OE3773w3APzz94/f2l6/J7ZY3PHx48O&#10;dU0mI/GQeTBeNJmsGmyrSrVFky2NiLRAHnhHbj5XUUrNRavENhoug79DnoWtI7dgb4jUhSoqCgOV&#10;JYVBv7vEB/zZfA6Lx2YpdDuxtRkMOpVGLVOoJBINsXUStURMZmVoVBaEXJUSMsMJ4rsJ60cVoEBk&#10;TIMqS1bjWWiLxA69Xs7hidgcKY8HaJJlNVgsKZfLys2tCBSEg8W5+JrzeDIeD/T8FfUo3i1p2QDS&#10;Xg+mDym4f+w275ZEXd0Dzm5TDyLU6xqgVUPV4tHUW0IefXVvqXBvsJKmXgehXmHjwUv3XHuFUG+P&#10;U0IqcuHpnFIxLJUeXk8gcEmloJuJx3eIxWYuD3ZPnc+ENEwWqQqG0SNeLx9bME6Rg4hKJmZASjg7&#10;IhCH4mAOrBksFZOCI0m4gJqRi8Saz9+7F1SCewIHZTnIqtlyQj3wK9erUhi4nCU3R1lCCECEwBqA&#10;jM62tOioS18BhOSUlIxcUE9GLvxlE8YRi0fGT2jqAZRweQSg5J8jIj6RSsRaFpPWberBA5I5IWyy&#10;AAwZJKHWVVYx8kUH9gF/S9TjsUxCjl0ucqgkbr3aoVHoxEIZm2WQij0WU8BhFbJZzJwcVm4OMycb&#10;1OOzWVu3bFtDVilcsXLl6lUrV4N38HpA3rq16zeuWx+pLNWCZDwuh5FPFkDm85B5d27dajXqBTwu&#10;BHf4/xH3J7BtXWfeByxDgiRIoAgSJEESJMEFJC94LwnuoLjvqyRq3yVrsyxbtmXLli1btmwldpw4&#10;ceIkTp3UaZw03dJmmrRpO93b6YrptDPo2xadDrqgLTqD6aBFp5iiLTqov/9zDiU76fLOfN8LfOrT&#10;m8PLe0lauvzd//+c5zwH1PP7PKGgP5WIZtOJgM8b8HqxD0F9fxyCuwEIgnSQeA3qMfBlk4lyPgcv&#10;DPbRpA6azkGiD1KOkpxZXZZaqQC0gX0k68oFPMXjHvXKBUa9fLWQBvL6ofVocKMyMtAzyrTe+FAf&#10;fO7c9OjEaH1mYgjUmx4fmB7rn5kYpNIss2Mz4wMz45B+o1B2INrSflhdqLwpajC0UdGqxRlWxWAG&#10;x8DhLrNnOfVgn3EA2d7leYDv2MoSj7XDB2haG8QRDWtA7h3eOnn03PrqiUMLbJbuqQe3TpHu2zr1&#10;5LUHH39o++ajO+96+2OvPH/j4++9BXIp6Y/TZDNB0FGe0vaZQw2i8fj9r7BT1dFp0tLC8Acna3f/&#10;+K8WEn18yhoD3J9S73c//8PPv/+bn37rh1/71D98/AN/99q7PvG+F95168bbHrvy1MMXbz187trm&#10;8rXNxQfXps6fmD93/PC5tVUw+uiBWZjZ2dHBxemxQxC/izPLbHCclmCHRqaOvLEji3Pz46MT9d6J&#10;gb7h3spQT6WvlB+oltAY6av2lwvVbDrZHY0EQhaD2Q+7hvtorDsfJ+rBq+bi0UIiXk7T3LJclKiX&#10;gXyLhAl/kUg1mwHg4sEQ/G8pHo97fRCA0UAg6PHE8V0OheP+gGCxGVQak1rrcThDbk/I7UbsUY+Q&#10;96fUA+84yFi/Hs9Yvgwn25B7568cOEslpNDYQx7a/yvqNbTe6W1Qb3LtzGNPv+3py+fSgm0gEa+F&#10;QsOZVD0aKVBRJn85EOiJRDj1hiGMoWBFuD83kAdZB9KBjHiIBtTfLvWc91GPaNVQf7vUwxYHcyOM&#10;NtRi0Gzm1IPWA/WAPB5hiwXUy3vc4CPDWQN5OAx8ZCb3HvVop9UasVhoWOOvU09ykbITBbhRoh6b&#10;z/s/oh5cLTe2bPYI692jEglRuxWKj629S+zLBjz1bHIgn+lNx+u5VDro89ltYVGIeqS4z+ux24C8&#10;BvUEwe+WZKyuN6DX0kJ1kVtbiXrtbe3N+5rhcCcHe4JuV9DrCfm8YF844CukEzaTEb7VI4mgHhgn&#10;iQJ0YhBGOAaQhcOBAILS8SgXz3s/8oBIKD5GvXtaD3vy6VSlmAfdENCMnHoQgIAaxB0PwA6oLeZo&#10;NKNayv916tWrhTFaQ7JnqF5FAHyk+OpV4G90qGd+Zmx6fBDUmxqtjw7WxoZ60AD+sIXcg2SjgQ4I&#10;Nwa+xZkxWF2oP7YdPcqyVYA8kI48L46ZhcQjn4tTlsECyJ/leWx3qccL9oF6K9hC9J1cPQDwgXqE&#10;v/XVrVOrtBj5+qGTRw6cWVvZ3jxx8czaow+ceeba9sfeTdRjf517P+99/to95LHY19SkaGu3Gkx4&#10;dqgYufv773nUbX9Cvd3Y2/+7f7v7Xz/51ff+/uufePXLb7zv/c8/+dz1Kzeu7ly/sv3ozuYjW8e3&#10;jy5eOLKwubZ0Zu3Q5jEajVlbocXUDy/Orq0s0iAGRN/cFMDH2EcjQiu4W0xT6dDZ4f6poX5gjtaS&#10;7imP03KO/Qenx2YGe/tLOeqJi0SS3d3xcCRPwxfkbRHgHe/OQwOCLh+LIjj1Yn4fmd9EIhFCO1CA&#10;SAxHUoFghGk9RDoU8todNCKcyyhkCpNGL5itks1Ok9V8viY28RbUexPsEMQ4Vl1qV+sx5DGoMfYx&#10;nwuJt3UFZx0m0ceHce8FTG4DfwQ+Ih32AH+cegc2H0TA586f3pk/szO3sY2YPXl+49yF7fXVks89&#10;kkoMxqN1KD6fr+L3V4PBWjAIiVf0BxAjuMnDYdG8MRFbGFiyt2Q2QQ3SenGniwUtdQZ9B6wwN0oa&#10;DahiICMCgobM/BLyGk8xMqKNRloCQJmyw367DQYTb8FFHNiHwPEZCTaZ+VkW/FnqSQQcuTtmEaNJ&#10;b46kCH7R8TgRb00Th3c78gBBoBCvAMPLGGrL7Nbpy4rOnNSIglugIHsrZUTgT2B9fORwwb6w1cqn&#10;1vG8P2zzAW8tFhkp53tS8VwoEHY5/Q5biPXrIQIwtkCe3eayWrwuoZRN2y1WfFvAuJbmFki8tta2&#10;jk6q6N7S0q6QyXoLmZBHCng8QT8JN2g9mFxQD1s36xP0e8RbN64ePbjfbrMS1Gg8l4Kl8rFsvgDN&#10;WsOeOPRdN1wwtiyIemHmcLsziXgBpiaTTrPqe2wnTWiD3KNOPVaLJZuihYcg/bIQ4Nl0rVykBJc8&#10;YFcqF/Nl6trLI+BzayXwMQuri6j3lAfr1YmRfmzRHhnoHRuujwz24uHoUB9iamwA27GhvnGIQZrD&#10;OzQ9RjE7Mbx/cgSwoy6/sUFwcHpsEHuW5qYWgEWCIM1pQ3txdgISj9TiNFX04/73CEtwITjunwAO&#10;IBiPU32X5ZPAHxqrQMnK2fXDsI0bR5dBQFb6ZfH02gr879n11Ud2zj10/uTNh7e/8KF3BSSbVt4h&#10;WY2y5iaLuvPzr9/++Xc+cfc/+ZzcX3/mQ6/iz2fV6xwmol4yYL/7xx94NW13f/E1fsDdP/zn3T/8&#10;O1Wmgtv971/e/d3Pfvvv3/njf3z7tz/46r989eMffe8LH7zztpdvPvK+tz+OePv1B596ePuR7Q28&#10;+87m2jZs+PFDVDD56EHY2+Mr83zo9ulrl9cOzh89MIdYnBqdnxhZgkCenTg0N70wPjo9WJ+o942w&#10;pY3rlWJPMddbyvfmM/VSvocSktO1TKInm8Kennymls9Wcxn43Gou218tQ+tloO+6IzVaUaiQCAad&#10;RsNEvQculXvVgNsXD0aysThNyw1Slx+kXzIUtupNM4P1u7//+cG5GavRKjmEgOSOBYI4DM82Hdu5&#10;duTPUg/I+59RbxUy8K9Qb5OoR6Lvnsq7n3o0Q2Nu4yKn3v5TF64/dfPCicNFrzSWSQ0lYrVAAMgr&#10;+31gXxXtYDDn8SLqsW4Y0j3q7RpYKD4g789QD2wCuaC/gJu06KI+O0a9uN3O+cU4aI9hSzWmgDxq&#10;U4NRjEBmtWJLhvc+6uF16JVxGKlCFrvP/iXqQbjtUS/npvGH3dilHot71MP2L1MPPrfIk/howKvH&#10;SYsAAP/0SURBVEcKWcwRmy3roT4+UC/nc2e8UikcqKeT0/WeYnfYD1IDji4hhI8dDCSCAZ9LAPjc&#10;DrvX5UyDUsGA4LDbLBboNVDG4xZlMug/Gain7JLVSzlOPZhWyLogFJ/P67CY4+GQC2pRdAV80tGV&#10;+SeuXkrGuwN+LzD3ZupB4lHXHtjXeBiONIJl+eHIRCSSjseSUbCPtm+h3l5KMx/MxUPoRNajRzN5&#10;8xlowAKox2wvG8OtlfqqRWwH+ngWCxXdQwz396CNnaDeQL0yNFAb6q+BfWDZiWMrgsM6WK+gPTU6&#10;MD4EDTgwMVyfGR8C7xCz40PgHZt7W58c7af940PQkjhyZnx4/8TI7PgwjZaM9IOVB6imC1zw7Bot&#10;RLlA8md+imqQUCnTeVAPaONjuJusLBXfrq3M0yDv2srWqaNXL25Cc50+svSOp65+7eOvfOJv3vn6&#10;O2+98vyjb79+4cWnd3701ff/5Guv3v3jP3Oo6eQKwC7q97qsdPeaG61gZ8Sq+s2PqeOPUe+XrArp&#10;v7MKzL+6+5uf3P3tj+7+/se//t4Xv//3n/jKx17523ff/siLN994+dYn3vv87Scu375x9dqlM9tQ&#10;oOuHzp0g3u2cXltfoYpSZ46uXDl/Gn/rE4cWl8E4MB3yFtCHLp6bXJwcmRmmBW0BqbG+nv5qZbBG&#10;1CPklfJ9hWxPLl0hG5uopGK1TLKaSQJ8MLZgHO+bA/vQZoUGwtloN0QfZF3U695YXdmjXsQfysYT&#10;uXgi5g8ioj5/xOd3miylRPTuf/zw6s5FuGa/5A57vWGvD1tgEdGYkUbe9mKDdyxoMBdxP/WwpaGM&#10;P6XehSt/lnq8fvJBWGAEL653H/Wg8gh8bCoulVBuUO/8zWdvry/PQRCNpVODiRghz+fLumDoJBje&#10;Clv/G1qvnojB8OY8HjBul3qOpIOUFxt1Jd4R8qjQHtok7sixAlsNoYeHjTGKkMkcsVi5OovSMSQD&#10;I1ZbyGIB+AA77lXDFnPIZCI+3kc92F6oS7wpWVobXsRK70INejW0+cF0vNMestoSUGdeiX0Menc4&#10;VphZMsWMd/dTjw1lcOpxrUeLi9P64vdRj40Cw+9TBl8p6IcrD+JDWq1ZNrLBahy40c77vdVopJ5L&#10;T/ZWe7OpWjrZDzWUStSyaTgFPxu9hdxzms0elxOwkwQBUAP+yvlswO9rbmmhubMt7XKZbLBWCtPa&#10;Zl6/x+PzQNm54+GgUauNR8IOq1USnC5RNJlM1XJhZWkOZtfv83DqAXMBGusI8IpS1Nnnx5N4lxAY&#10;SAQEB5kRhgumF/d6of4ovZkltWCbYhM5sKXkPgRgl4gBeWAotkTGeBSGOJtO5fF/JhIhBiuFDIQe&#10;tsS+njICDdhb0KreQ5l9w/3gXRVbKD7sgfk9cmgJvKj3lvZPjU6N9gNnNNo7UmdTOwYQ+yEA2eJB&#10;jZimWJwdh7iD1mMxNjdJoyJs3IOGOxo5faxH7zSVciFvC66dPLJ89sTqeSrQdAhBxUdPHQH4NtcP&#10;k7fdpKr0tMzuWVpm9/qDmzeubL32zrf93Wsv/MMn3vlv3/zI3V//417NlSuXTuNj40eEzDY0Uvl+&#10;8PVP4ik0fvJPH6bD/hvU+9Xd3//o7q+/ffcPP/rjb39297c/vfvrH/36J//4i+9+8Zff++o3P/3a&#10;Fz740tc+/PKHXnrmA88/9cy1nZvXHnjh5rUnrly4fnnr2qXNnTPH+cSMB8+dPHfi8OljK4Dd9HB9&#10;sFqcHOydmxhegpLdPwm5N16vTQ70TPb3DVXK9VKhVixUC/ky/iK5dDmXrtKSpIkq2tB6uXQpGUPQ&#10;PLMotFgoEQpC1gF8aSb0EIlQCJjzCa64z3v62CFwEAQkCAZC0Ho+0R2lUV20gxadwahU/es/ffnZ&#10;xx/Z19SmV2kiXk9AFL1OISBKPqfgd4m8X49GbI/yNdL2hi/eEnzNoIsEPs6+Bt32uvPu4x2LB3ej&#10;sYfjj7ldCpJ7EIBs/gZlLJ+5NA/qrW9dunx1eWIoancMxOP17m4gj4ovkaxzQt8NppNZry/j8VYi&#10;4bwP6sYNTEBq0aCq017wunFMVoL6YzoOFtJNBdzxFFjGkleIdzxAJSKgHdQzgWucYthJJtFuDzMC&#10;pqAKuabDQ4Y/NDjFSL4x6uFFQD2cCJGFoFcALncheC9ABbk8HwyUQv6I3co/A1QnPioxEa/pxB4b&#10;c7g0KJyVeFBaH7Y5NzBHkacePR5sj0cs+Cj9pUBln13QekmXsxjwAXlkb2l6Bnyul1ZD93oLYaqq&#10;mA76Ez7c9OhSkOx2t9PJgnyu5LALtFiiXcRDlzPg9Uii0NS0r629o7mlvbNDNtJXiQYg8Xwhv9cn&#10;uRCxUNBhsURDQY5LL8QhXLNbXJybXDkwJ8BNg3QAXQAv5gHp4Is52jj14JRzqSSEns/rA4ElUfJI&#10;blFw2W32fCpZzcPDpkG9dIJNXEvGwTLOuFgkBPyxDkHKgmZmOQLXnMUVkk6mWI1SUK9aysHYcpNL&#10;1KsV+ylfj8ZwKXGvTknLNFltuI4YH+oDvw4fmAMmAEQQrSHxxoeg75jQG5gZpZgdH4Smg+GF6Ns/&#10;MTw92r84M8bGN2jEg0/5oH79GZhZUG/u6MoiX6bjyDKJuI21QydWl6mDb/UAab0Tq6TyThw+d3IV&#10;4MMW7AP1Lp1bv3T2+OXzJx+6SAtrAHlPXz3/2p0nP/2+Z//jmx/758/vTsP43ff7iilGuSa7QW/S&#10;anh7c/0AP6CrqemNd99oHPzHX//xNz/8zx9+9vc/+8rv/uNbtOwGwAf84anf/uSnX//01z/2yut3&#10;bj51+exzZG8v3br+0NXtzavbpx+6sAGHC3u7ffLYhfWj1y9v75w5cYJVYKW5dysLhxdnoGGX4PQn&#10;RuYnRmdGBubGhsdBPSjuEuR2uY/sbb5aoEk+pUyymIrnEtFiOlVIJQvUiwcp502Gw7Co1DcXCMRD&#10;ITyEIU1HIjCnEHFegQrfrh1cwk7sAekSIQjDYNjjpZyVcDjgEoxy5Z2nHn3lhedwsFFriPpoQZgo&#10;JeT78/EYHC5pPSb0YGwbMzRI5f3Z+H9NPRrZYOzj1Ftg1Js9ce6FOy9tLM8k7PbhZLI3FIa+K/v9&#10;BY+n4PXUwqGBdDLn86ckd4kWuCDqAToIUK8WDvR1U4lNngdHVaTskE7UnYdnKTn5zdTj0IFIjFpB&#10;sYbPZcwi6gF5UIh4fb4fwWG31wBMOa3+h9RLCHZDW8cY3JfPHbbSgAk+AE68Rz1mkP+Eehx8f4Z6&#10;jT2MeuWgD+IubLXwCb/3Uw//hLhApbQS0JVud0R0Rd0SgpBns4F0ot1OYaNhDcgE8A7gA6LBPi8g&#10;JLma9jVz6sHoDlSLMMKgmw9POe3QhkGvB1oP1BOdTsHhEASnW8Jr2BPdoanRwXpvFTuBObAPmg7s&#10;Q4PUHALsg4pPJmqlYiTYoB4kXjQMrkWLmdT66vKxg3M0rJFJ8xw9RLpRchlyD8aWSu9lUgkEh12G&#10;ilYli3k+oEHRw/ryqEeP8Y7KENAMjdpIf3VimLQbtrwBTwq6zU2PHVlZADJ6y/mlORqHBQfneTlS&#10;msfWz2ewkcmdGF6cGac6VBPD44O9YwM9LMdlFP4O1KM0lxkaygT1Di3tZ/kr87C6983umF1donka&#10;G0dWTq7y3j0i4BkIvROHoPU2ofs2ju2wwvQ75048fGnz1vUHbz166R03HvzYyzf/+XOEvP/43pcP&#10;TI9yxnW2tOKP1MHG3/HzthsP7GEODz/88uN7D+Fn7/7mn0G9u7/+HplcuN3/pjUhf/7dr37vix/5&#10;/KsvvvLc9VduP/7anZvXdjYvnl576MLpi2eOX97ePL8Bb7u0dWL1ytZp2Nv1lUUazVjaT1Wp56cP&#10;4p+2NLsI8Ts+sjg1Nj1UnxygGOmtwd5y6nHkFdk6U6V0AuyDwwXaIPGKyVg6TGINyAvhMmDUY510&#10;oUIiDuSFPF6P0+kyW1b2T9NYLcRdMJRPJLm3jfsDIcmt7ZC98PT1f/r8p5wms01vBOn4MlgRWAe/&#10;PxEMAHlAJGUpw8kepaqiZHXZIkHM3t6HPOr4201XbmQjc/AR7Ha3LB0PNvYe5vjD8yBjYw/fyVwt&#10;zUJb2LyE7eLmAwuI0xfnNy7Mrp+9c+cd63PjecE5kU0NxCI94VCJjdXmvd5aJDwA/xIIpN2e3lik&#10;EPDx0vDwtvVoJM9qf0LiJRyOgtdL3lYgewuCgFDYD7tK4QT+bHGBptbSchnYb+X5elB/dhjbsNkC&#10;w0vT15jWA8UQANPe4CyHIN60QUPKO6GOQn5kxGoB48AvfjxHJAJG2CjrqmeTxYCXqMeeAvKgQ9FI&#10;7h6fwqvRmhvUl9cwtnt5Kh5XDkBnucolEM1DGpATkBleyFK8tSUhOFgCM5lf7EyKAv4tQZuVlohz&#10;OgIw2i5niA1iuCwWp9nitNoQAjBns4kOmxsulVFPBPVEl+C00zBuW3tra7usQ9aTT/kkwSNJjHoO&#10;RMDrNul16XgU2lAUHDjDx5b9hmDLJmPzs1PQZdRhF6HhC0Ke3w/Rhy0lsgQDZEUjEXheIA8+Fwen&#10;4pSdNzMxurK4H5KqXs5WcslyNlFI01BGPkvDF2AfAshjQxkpytejZ6lrL5dJVkr5WrlIoxmgXrXU&#10;Uyn1Vsv9fdV6L83N6O+lGOitjA70jg72wcBSDFGvHK+ad2iJtF61mBkfpkxmPoALigF5gCACbnds&#10;oDY60IP26EBtEtBkA75g39zUCEtqmeBze1la3yxgB613fPXgsUNLK0uzUHwAH/TRsZXFE6sHYHXB&#10;O1jdjWPUkUdaj03Xhc89t3748vlTF8+sbRxZeug8HO7Zq9vrzz3x4Efefes3P/rat7708RZa3Jh+&#10;zAaDVkk9evhpbmr67Iffc49xf/w1nvj8a7dZm4/h/huo9+sffP7uH35y948//90vv//bn33zF9/+&#10;ymsvPE09enee/sDtG3eeunrl7PFr22ce3dna2VzfYUtiHlma3Tpx5PTqyrGlubUDc8sz4zRuOw/Y&#10;zRzcP3FwbhKUnx7ug9abHR0apOHaykhfbbBWodIp1UovK6xCC7AAdoloNZfqKWTyiThsLKgHuZeh&#10;NfkoEwXIiwWDsWAoBtMagIiL+CVPQPK4HaCeaWN1BbIu6iNLm+qOEB9xOQkuZZtsql774kdf7630&#10;aGRylqpCefhhtxv3eLThcENub1DyNB0F5kA98rmgHuQeWzmIqLdnddlkNdavx6hHQcnJnHr3sY9N&#10;v2V9eQAcy18B4PZ4t3sky19h1ONByStndhbOEPWmj28+c+vptemRqluczKf6u0OgXo6tRgZlVwwE&#10;qpFIb7y7pzsyXsxVIyGIl0Ig0J+I9oaD0Fw0qkBVlAUgMuUSWdV4gUZ1iXqsa49RDxTg1EOkWUpz&#10;0u6M2hwUwJ/FiiDqgUcuJ3CG08NmcxQ4Y0TjdCOS4tUY7OiVd6mHBhdrHHaJ3cBn03XKCt3BlOhk&#10;83Mpn5knqRD+nHaAD4FGxuVA7FEPdCOueYl6JP1EMF2shXz8YR4HsMCROD1mNUMtQgCyCW1iRnKy&#10;cgnOhCTERIqI5ApLrpDk8gpOGrq12Vx2OwLCDfYWvPNArAkOsA/IgwCTXEJba1tLS0tzc4tcJquX&#10;Mn63y+t2B31ev5vYFw74jDptMhoB6RABntES9AeoYy4MUZbPJBPdkTDlqVD/HSsoBer5wL9IOFwt&#10;F+NRYC9MGcuRCHemoFtvudBTpuHXcibWk43WcrFiBpqO5mBA4nHFl4p3o51NgX1xvBF28vFcSLxi&#10;DltYWpqdVqSMlhzAh8CjnjIMbx7SAwRk9eipAhVxsI9S+SZH+iHxwI5yLjk22Au0AXycdBNDvdgS&#10;4xj7EKxfDw6XspfBuBlWzWV5fvLg/CQeLs2Nw8lubRwne3tg7uDiLIKVLZjh6o9y91YWETCJAB8t&#10;ygHpd+wgHO7pY2yE9PjKhVNHzp88cnnr5PNPPfzElfMv3rz6k6+98fnXX4p4Bc44/CjYCAb/uXZp&#10;/X7e8QAHP/UKzd4lWff7f737u5/d/e2P7/7hp3f/+Itf/PAffv/v/3T3P//ld9/7yvc/+zf/+pU3&#10;PvHyrVeee/yFJ68++dCFZ67tXNvevHx2HWYW7Lu8tbF1fBXUO35wEcg7NDe9ujB99MD+tZW5tZV5&#10;gG9ysBcxPVwfqVfZVOjCcF91tN7TXy31Q24jylRIqpLL9BYQ2XI6WYLDTSag5qrZdC4aSYQjsWA4&#10;7AsEPd6A2xvy+MMsQl4KvyhFPSL0ZjociXoDMV8w7POBeolgSLLa50aG3njPS6Vk0qI3N3r9fD6o&#10;PBY0iIEIiGCfG9R7GNQjxl0A3Rq1lPe0Hnh39BJ1/O3FW6lHKu+vUY9n7R0k0fcm6i2de4DiLLaX&#10;5zYuLp65OLdxfnrtzGsffP/G/ETOZqtHgsOJboi4tMuVg8P1+SrhcH8yPppLTpayS4O9dVz9Xm85&#10;HF4ZHcIXPsLGZ+MOR1qE7/NAuMVsdmg9GjEA4AAmFiBd1GFPSSKVVBEgA6UszWmDWHPE7DSJLQ6K&#10;kVe1JkQcQBNsyxDGFgun2B7duNbDm4YARLaHB7Qe96qcknvgw4mqtvbRWjHrEaN2K9gE5MGivoV6&#10;acGexlPCfdTbVXPAHIdgNeirx8J/Sj2cGzIa9qhX9EnYJiWBUy/hFhExD64bKep1+7ncs5HQQ0DZ&#10;AXYMeTRPwyvSPA1AzeW0U7peK/kmpVw+2FPk1PO73cCixyWQw9Vpi9k0XzHD73UHvJ5QAJbWT+nK&#10;Xg+zpVFJFEWXC1KPUw9OlsrqedyUi5eIwfkGAcHG8C6pwVwqXsqlKoVMTynXm+uuZiKVPKk8IJJg&#10;R1rvXp0CFoS8fCZVymd4RgtRr7cC5qWT8Tzl9+VBwxotMETRVy32VUvg3chAL2K4vwfbydH+/VOj&#10;C7Pj+MdC603g29tfmxiCsuudGOqDh8UWgm6Gxnbr02ODCzPjoB5ieX5qYWYMYpCKKc0AhcNz01TL&#10;YPXg/NrhJZjcpTmqWIUAKGlWL5uyBhpC8R1mkzrW2DIdxw8tnTxCnX0bR5dPHFo4swbzu4R48Oz6&#10;1QunLp87cfvG5f/87mcubKwyxDVpVWq9VsfbS1ND3/wUTbz909A1N710c6fx8Pc/Y/VaqGTLb//1&#10;66+/88m7f/jR3d/96Kdf/sh3P/G+r7z6/POPXnzl2esv3rz2jhtX3//8zWeuXnz+8SuPP3j+kUvn&#10;Lp05fmH96PbJtc1jh04fXTlz7BCM+dkTh7c3jkHuIeYmhmfxO6SugIHR/l6Kes8Ibi1UXqU42V8D&#10;DXuKeQRDXqIKnZ5M5ChHL95XzJeS8VR3N8AXpWRjirDXH5SgzoiACJ9L9Nqt8M5wuIAXhFvY6wu6&#10;PTaDqdAdeffbby3NTJvV2rDHgwPgiP0u0S+4EEEJB3sQPkFENB3j66JdoK49FjSAizh6iTzvXs3R&#10;w6w7j+L8Qzy41eUgQ+zC7vIKzC+C6zvsPHeFYheOOGbxzM69mWogIOvXAwcXTm/Pnjj79S99YX1u&#10;ouSRakF/X3e4FgrCuuYkKU9de95ywN8XjdQT0ZFsuhT0w82VA4GZWiVsBvKcbATDkZEkgI+nibDK&#10;UazjT6I9IYtF0hvMCrV8Xwe2uYA/5gSnTCZZV1dLu75TFnHaowAo0IZgBfJAK4APYMqIAjlcpuYo&#10;aPDXBOTRAUTbxn4+6MGCqMd34vSIw2qSySZ7KllYUTslwUAtUsciTC6LFBuTyZDphtzjQ7ds0JZN&#10;vOXGFlEJeAeT3QAff5hzwwKDns48lJ0oQIqmXUIZ3pYN/tJnZnPgAL645EJE3GJIFAIgmkuQbDbB&#10;YhWwZd5WtNu8LqdfcnkEB7YRyDG3JDhssk5ZS0srQtklG+wpBd0ilQJlyGPTOSSDRp2K4YUFcrgC&#10;879Qcz54WPhWH2wsHC7PUwHdwDsE9pP8C5DcA8hgTvEU2pB7xLUEzbcFv+CRi5lYKQMCprm+wxZP&#10;AXAIJvca1EMDKg+844Fze6ulagmky1YQxVxfrQzdB61Xg9ajKPbVWDF6Kk9ATzWcb19lemwIEMmn&#10;40P1Gh5iCyOMLXsIYVgbGejDHoCyv6cMMdhTyo4N9kDxIYDFek8J33mQEQ+h/qbHhuemxih3jypZ&#10;TUAMwjLTpI4FSl6BPcT2GBVlmT8C0XRo8SQNcSxtHDlw+tjyFrndw+fXD11YX7lyYf3azunbjz/w&#10;zU9/kCZFNzWplCqtWtPa3i4KtuefebgBNYpf3v0jrCtPP6bIuIWnr51h7X+9+0eovB/RyO+vvvHV&#10;15/9w4+/hP0//8ePfvcT7/3mR1/+8qsvvPb8k++59fjtGw8//fDOtYtnr26dunjqyPbJI+fXVy9u&#10;HLu6fXbnzDo85olDS0eW5o4dmMMHXl2cWQDNZyYWJkfngLyh+uRgfaivVoexrZR7CvneYp5W18sm&#10;WaoKzbjIxrr5NhUJ5eLduUQ0g3Y3jdrTUgS4GIKBEO6QogRji4D0Q0Drue32iXo1H+uO+vxRCLpA&#10;wO1woP3Izs5AtWrS6n2iO+IP7k7D8IB9CJCRh0fA5e1qonGMBu/eTD3W0/f/jHrnGtRbPksCkM/W&#10;QCyfQzDDe/ri3KnzMyc2v/nVL59cmJwqZAcTUQi9aiDApp0JlSDw5wEmaB0cADHe3RuL0LoZPt9I&#10;NhM0mTn1ki6BzaUV/pR6Ias1YDZD7buMVoOMpm0PFnJZrySDR2hucxjN2BN0OotBP8HOyZDHeAfA&#10;QdntDTvwwEfCQwARQhLB3gW+lY6/P3iGCk4H9TqbmuqZJKiXEmnPn6UeAhowLUDo/XnqlX3uejRc&#10;8rnfQj3ou6RgD5pMGclVcOPcxiukJAoovj9LPYeJCiPbzWYax7DbfKIgOWyC1QLRF/J50lFiGYQe&#10;5N4e9QJ/Qj2zQZ9JQEG6JJdTYuWRvR6PF9eoDyaYPC8UHKAGDUfjtpx6NIZLszWwjYbDUHzJOAxx&#10;KIFLnyWgRNjSutFQIBmjggXwsGzclpaUxPeBFpZkOStoQPqhDRS+hXogHc3QKBV6K6UeYhytHkmx&#10;Sz2qTVCj6iyU3FfK72nAmYlRWUd7Oh7hsAPdhol0JAnBuzFIv6H6OA34UnA9ODlcB+Pgahemx/hY&#10;8Gh/FdJvaf/43DT04NgiK963sji9OD2ONiThMpvLsXFshUY/l2aOUq2qeWwh8U4cXtwDH2WxrB3c&#10;Or58eesE4iPvfu7JqxdxoTbva9FptDqtrkuh0Kjk1Vxyqr82VEwNVrM2vdxjN+RDnohgXRitfvTd&#10;z8WdthefpmWm7/72+3d/970//NsX7/7887/70Sc//crTd//1q3/4yZd//JXXvvupV7736Ve+/7kP&#10;fuaVd7z/9lPXHzh/eevUtYuboN5D507ubKxtHj14YX11a/3o6iJNvJ0bH54a6FuZmzo8Pz1H49qD&#10;s6NDcxMjCxMj00N9g7Vyf7U8UKv0lYr1cqmaywB5tVyqt5CrZNN5SPVuykrJxigyuM91R5LdtCXk&#10;BQN8ljeoF/L6ov4gIuIPIIAtv8s1M1yvlwq5WJzPuo34fBdOn1ycnnJZbB6n4JfcYCWQF5QkxP3U&#10;Q6NBPa7y9sB3lKrs8WBDuiyBmai33Sg98OeoR4y7R71dJ0t7zgF8Dd7xgMrD/obQI/O7c/DszoHN&#10;S4ssbWX2xOblnUv7e4qzleJwKlFnWq/gdhcZ3fJuEn3lgK/k8/Z2R/oTsZ7uMOzn4kA9wQoKQOgR&#10;9TwebFkbfGmUz4uyZBSfwejQGlamx8MOGy6dpfHRUjhAjYnxbMCr7ZSlA4HxUh5Cj/UAMlPMLC2B&#10;CVyjkd8G9bAHWxhn3mnI2MeOYexDQLIhwEoGMiEpOvUdHRP4/gU8RD2afEbrQ+4evEc9mpTGttB9&#10;5HDfSj2/B3Kv6JXeQr28h6q/hC2WrOTKMXfMtR6fCRd3OYA8ONyoWwxLrqBLoH49qDw2iME79bjW&#10;g+ij3j0X69drZK40tbUR9eSdHUQ9optLEgTJ6ZRA86Bfo1TgSnW7SOtJLsEtEhbBO7APxtYHN+2F&#10;pcUVR7Gn9SD0/D6PG3cjlrocj3XzA2B1QbcoDXB4/R43DfvCO7M9QGFDIYZC+G84RNM84GBheLPp&#10;JFxtJkmz1naD2MciXWYPK3C4DeQVmMQjlUfFqXqpIBV0HAJyb256rL21JR3vnhzpHx3sHemn6Wt4&#10;ihEQLniQqMeGPqbHh8E1Grdlc28h4uamR4G84XqV13CeGR9enJ0A+GYnaF1KHEZ1q4h6lMoHk3v2&#10;5JGjtAAbqbwTq0vHDy2uH14E9eBzebry5trK1vqhy+eOX90++fzNh+/+8nt+lx1/kc4OmYp+1HKF&#10;opmvG/AXfnY2VquRwEObC1z33f3vH/3mh5/+/U8+9bVPvPAPH3/pZ//woR986f2vv/DYp9739s+9&#10;//nPvfKOV59/8vZjl598aPv65fOP7Zx94vL5Ry9uPsLKPu+cOb61fuTCyaPnjq+eXD0IrQcCssVt&#10;Z1bmZ6H1wPS5saGZ4f7x/t7xgfpwHyxtD9g3jF9stdhXzPVXiICQeyxVhYJKdkeCcdzk2LpU4F3A&#10;4wHvYqEQGuCXzyV5BTHg9iDcTsFpMg9VS9CPvO8v6vWuHTo4NzHuNFtdFrvb6ZIcuIYdgCPZW1x+&#10;ggvhcQhuhxNM3NN6PC2Z4uj2w8cuPrJGdZXBO9rzph69beDsMu/XY3E/9cjDcvDxwP5lqiL14KGt&#10;Kwh2DJd+CJa0zJBHM9XOXKI4vb1wamt+/dzp9fWFem26WIDQQ/SEgiWvt+T1FDweUC8vidWgv0YL&#10;hoVgdQdT8Wp3aK6/N4PvPDDksIF3GbcE8JHuE4AVKeEUYnZHxEa1RcNWWwyQkgQADhfE2oGFjM8b&#10;cTqHCnmflTjYn8+PNahnS1C+C1GP6MZkHbe6ZHJtNgCL+gp50h+ba8Ef8k49xFvGcPGUWdE13V/L&#10;eUVQLwVBR0Jvd9DDwflInX270ejd4/16e1HyuqsBH6hX9IiIgtdF4XGVfCI+UsxuJ95xe+sibiap&#10;sDPN/015pazfC+rRgIaIi8AuWq2CxeK0WuBnOfUQnINUckrEbZPGcPc17Wtra2tpaQP1pobrXtHp&#10;tNEACALWGHJPr1HHwsHdLD+BmOhyceq5SfdR/x2o53G72UNCISMXJStD+4XYPA3YW57agi1MLnQc&#10;D2AOAeoBcAj2MByJRGLR7lQinuazNSg5OckGcFPFfJYNXzTAVylim4bJLWSSZTZjlwY0KmRve2hw&#10;o9TfV0HwBGYes5Oj7a2tkJBwr8P1yhjMbL022KBeD2m9wYbQmxrtnxzqnRjowa9lcmRgYrgfQm9s&#10;oGeMsXJqdADnTo8OAY5D9SpPct4/MTo7PgLDSx18rHDL4aXZg2jMT4F9Rw+S4jtyYBbbxjzcjSNn&#10;j6+Q0Dt3/Oa1S9/87GsMZY0fPoLbRusXNX7kzU12rVzTQcuM8Z/N1fmA0YAvFas4/6u7f/gxW0L3&#10;hz/91t/+6gefp+XD//uH//qPH/vOZz/wmVee+9T7br9+5+YHn3/6ueuX33ZtB3H9wXNXz596/MHz&#10;D29vnjy8tHl0mVL2Th25ePoE7O3hBSogCre7ujQ3Pdw/3FuB4iN7ywZwsaVGtVSHji5kS6l4OZMs&#10;pROgXjERReTj3WmId587EvBFAv4gtL/HE/b7o8EgtritelyiV5QQnHpel8tltQ31VLPxuNVothhN&#10;Y33Vw0tzkhMeBfZFogJC3IKIIgLs8zldAZwuSn4XQvQKLsQ96gF5LK7y4Dv/N9S7h7z/GfV2/iz1&#10;zm5sLPTXhhOxvu5wf6y7Hu2ud0dqwWDZ5yP8+bzVYKAS8Be8boBvMJWoRIL96XjOR0WWMm4R9jYj&#10;SWw+hjPlAl+g9Rj1rIQ8CqfdZzJ2NNGaWiPVUkISU7iHsKnaZoXq0PREShRCFtZbB+rZbRGLBcHz&#10;k+8P6LL7qccDD/8S9fCsobNjpJLPuIFLOoC/wl+k3u6YxluoV3CLeUkoenap11CCRD14W3zOt1Av&#10;LVEkJSeQFxedIZcj5HIGXc496jksZpBuL2wmEwwvK7fnDLglq8nY0tIChwtTJWtv66+CsUQ9XJGU&#10;2yw4/W7RYjRkkzFoPQSQRv6X0Y1ZWGyh7Lif9eIh0U+SGOxouAP7EXu8Y31/fsLcX6BeFLzrjiRi&#10;0UwqyZDXoF4i2p1JJfJwTxkWLJ0FQQVH8U1jRQrgZMntMuoxh0vdeST08OWs90DHIUYHeg8dmFPK&#10;ZXjroXploKfIU1vqNdjkxpRekBEEBMhAQ5hi6uzrq/WwcWEcOVKvDgGj1SJjZWVipB9AxMsy5A3v&#10;nxyFhGTSj6b0Ls9N8SIuvJuPao6yCbl8Zu7G0WWytycPPXjuxEMX1m9cPX/rsQdcJl0i4J0d7k0G&#10;xL5CfHqoMj1cHa4k15bGF4cLY5XE3FBlrJoaryQHc5Gg03j90unpWnmmHr/7x59Td94vvnH3l1//&#10;1Q8++4effenuv3/1P//l7/79mx//h4+99I8ff+/nX33+0688/+GXbr1889rDF05d39m8cu7E5c3j&#10;2ydXgblz+GBrKzC52K4fWqDSUqy61OrSflZJdGr/2PD0yABiZX5mcqg+0lcd6auNQSlXS7UcTcCg&#10;Tr1ErAj2pZNlbFPxYjJGnXrx7lQ0wpdn4ciLh8NBeAJJ9OFCuo96Ppco2myldLKQjAUlF17/zLFD&#10;cMoumx3IQ/hxabG0Kk49CuwXSPdx9jWo9xbM8U49xNrONWwBrAb1KHPlIcQ9h8uqK+/x7hDaFxqr&#10;Z5DPpWQ9qrtHJpcbXuIdZfCxeICWjtybmQvqbWzD5C6c3Dp78uRwOjGaSvZ1R3oj4YFYdCSVQFQD&#10;gbLXC96V/djC5HpAQDSgmPpTcZqPRSU2JaoXILqY7qO+PJCLOVxnxGZFiDq912rL+t0Bm7mjuTUd&#10;CtWSUZfZAgK6rbapvlrWI4XN1rDFuifr+KAEjU7wUVo2UsEzUXAA9oB6sKhcEuIhb1Cw5GSOSAq7&#10;XdG8b7CUTYlO2s88MtjHn8VLcUdMySvAt8tBiXtOe0Zw5EShERJt82RgBbCvyAJtZmbJC8MU43Uy&#10;PMWPzehAcOqlYISDvpSHrSTpcvqddkY9ruyskHi0Itpu2M0WGs91UQkWu8W8j/1w4eAV6UYqsbKj&#10;CGAO4s5qNBTSCUY9thYaLlaPBPMKrwpvy8FHyGPUQwPYQ8D50igH9ff5gDrgDuCDjgP4GASpCxAb&#10;0JLbYSCS4Y/9hGl6Rppl7SVpoXHqGSTqUT4zrzjfyGou5tK5VKIBPurva2jAaqkAoYeogYAk/RgB&#10;CX+1hf2TOo0K/pqJO+rR4/wa2E304/uxBQf7qqWR/t6Jof6Z0YHJ4b6xAVJ5AGJ/rdzfQymB+ydG&#10;4HMZ8kaW9k8uz00vz1NBZrQRrCAzK0O/NMPyPxb4oO3xQwsAH+L0MSi+5XMnVq5snXxg8/hTV7cf&#10;29m8cXX7A3duvvNtj7zx8jNfeePlj737bZ98/60ffu31b//d+37+Tx/5ww8/d/fnX6OkvD/+5O5v&#10;aX7u1qGDIyXf7oJqP/vDT7/y8+9+9u4f/52N5P7oV//8mW9/7pXffv8r3/j4K59//53Xnn/6zo2r&#10;T1/deeTC5kNbpx7e3qAVgjaO8eWBdjaPnz528OiB/UvTo7T8I2z+aH0CEhjef7h/ahi/h8HTa4fm&#10;p0bRgOHFnoFaGUKvJ5fqzaf7S7m+YrYnm0S7r5DBzhqrO9CXz5RSsSx0n98fD4UzsRi2YZ8v5PMH&#10;WUQDoZDXn6RJGoHp4aHeYr6Wz548digViQQ9NEYBIFJIImRjIhLilPRLbo/LBcPLZh8JiIbDPbar&#10;795CvWMwudSjB9JR/sqR3Xy9XerRbFxGPSbuqGbyA4ubl/afurAEEbfF0XaZj9W+hXoHKHbTVs4+&#10;0JB7G9sUpy68+/nnx/OZsTQVmILWG04maoHAMCyMy4WoU1k9bxmG1y0VPFLeI0Ga9UQjeZqPRSWF&#10;027oOxrEyHrdKbcYtjXGdiG74HAdSrVDq60mE6KJxN1YvZqL+NFIhEL5SMRjsYYg4qANYWAh9KDv&#10;SOJRvIl6FkuSDWLcT73Gs4Qwgh2F1RKxWhovwk6X79s33ltJS0LcSZgD3fYk4b1gWSyk0Yh6toxg&#10;z7qciAb4GPUQBcnFqVeAAGR7IAMBPkCTqMeSllnco17a58743RFRgL31O2wN6lksAB9NRLPZnCx2&#10;h3QpAxkBijkdNsnlFOw2L7RkMMB416AeAnbVatQXM0Q9ifXreSSX3+v2iC6ADwFjy1Ue/0HbjXMI&#10;l04v8ZGYCLrhMJbLcq/jj+GSFCI/HUcywQhhGIa9TdD0DJpsC+ShzWbgkslNw/Ym4tkUdfOBeuV8&#10;NstW1ShmIfpozQ1Qr5jLNNZsK7I05mqpl5KZSQNO0GSMcZVSnoxGpkYHh2kx8hpLVx5g5Qb6wTvo&#10;tfkZWmJ8oK9CxnaoDse6ODM+OzYM94qzaFJKtQRWLkyPPbh18iildAzhmJXF2dUDVIEZpmxlYXZ6&#10;jKQfjjkwN0n5K/PTxw8vnTy6fISvrXH8EKi3eeLwSarptADiXD2/8cjFM9cvb71467Evf+Q9X3j9&#10;xa9/7OV/+8Yb//XdT939/XeZlGM9d/eiMYx74fDKSDm8t/833//CXpvFT+/+6tu/+94X/vsHX/nu&#10;Z177/AdefvtjVx+9uHVt++zNhx98+tqDD22ffuLKxRtXdxA7mye2WDohPtLS9NjC1OjBuUmaZHJk&#10;ZWVx//hA3zQ8Pn5jQD/uELVyNZcZqFWwvw9auFToK+ZKyRiMbSocSkfCCD7ZNhUKJQK+qM/jE91A&#10;FcLrkgRcnza7YKdwmHFvdsDGyjtkaATc7lgwgBu2TqnWq7V6lVqrUKrkCr1aZdJqzHqtRo49Gq1C&#10;pVIoNEp6ajeUyi7FX9R6COwE5mBm/y/UYzgDyIC8qeObYB+tELRJ6Sl4Fo2GHmwcRshjiKSUPUrx&#10;u496i6cuvOeFd8z1VacLhcFEDNTrj0aKbqkvHK76/Yx64ZLXU/F7oWVykohtWnKVg4GMJBb8Xlph&#10;A/43HCqHggO4vYeDtCQQm5ALvoCAAavNolRpZXKQTtOlXBofCjqpNIWiXcaLbgfsQjUUCpstsJ9/&#10;nXopNoaLPXw4ovEsRYN6QN791IN+1La3j9ZKSRfVVcbngY0F5rifhcp7M/UcQN7/hHplr7vEw+cu&#10;eiXKcJaEPJuVwYtQpSUHUU9yAnkZH1EvIrl8u9Rzms0Os9lls9lMZqvJhEADAfC57BSAntctkmST&#10;XLFwMIwWDXQIXsrpQ4gAlsUA6iV3qdc4nvQg3C7JOjeHF/8BuWgnniJV6JJcLuANEo8jjwfaEHs4&#10;hbr+2Mgvc8Q0pgFXm8tk8jnoNTCNqsYjEtEIeFcpFWqVEvO8iQItqVEkQVcugnrgXbVEhVjKrBAp&#10;2NdYZLJW7uup9ELo9Vb55A0wDtQzG/Tx7tDMBNEL+g42lhL62LBGP9UvKEDo4Sk20Y0qlYJx1SKt&#10;1tZXLVfymXIuA/GLj9JfK508ujI1Uh+oldCGZR4b7B2HZR7ohRLES43Ua8wLV6EK8TpgKN6llE0O&#10;91WmR+oTAzU8hLmGa16eHp0d7pvqryxNDR4/OLtxdOnCqZXNY3PXd9affOjMte3jF9cPXr+4fnF9&#10;Zefk4Z1Th8+vLV2/eOqVdzxx8+FLuLD9JsV7b155/sblB08ffObqmTtPX33iwbObq3MXjy4enapP&#10;l+PHF0YPT9enewsD2VRMFONQDDBMbpHKKcI0dAdjHpdkNth0SsGk9TrMIclhUMgsGqXDqPO77Gad&#10;TqtUdLa2aLo6O9mS7K1NTR0tzXyeXHsTmYWWpn0tTc3tza3tvGwtTSPBfgo8xCkIUEwpk3e0tKu6&#10;FHqVBpCSy+SKLoW8XWZQaY0aXWdLh1lnqFcrna1tHa2tgKBGodKp1CadHkHr2et1BrXKrDMiLHqT&#10;xWC8P6xGk9VobuLrQIJxaxcfRhy9+DBfE3IXhQ3Y4ZhjOzxdmZAHnLHhWnKvB85C7oFrTLUBebQl&#10;5HHM8dm41JHHlsvgzyIOnNk+uHnp4DlqL565uHj64vyp7f0ntu7cfHy2nJsuFgZTib5opBYJVUGx&#10;YGAgGc+IroLPB+taj8eqoQCbpCWVWSEWeNusx52H5w0F+pPdY8XMeDEzkkumRSGJP6HgDNttiIjD&#10;FrTbPUaTqDfERFfS4465nD6zKQpRYzS5jeaww4GDQzYrG/qwIgCyOJQdjKENShD7LSys0JVxgYxt&#10;0kG1XmJWW8xii1ps/DAKqwVBeX9s/i/wqpPJ5kYH46I9TGutOVidGGca4LNTZAE7ylK2ZiV70Sek&#10;RVtWQtjzbphce9kvVvxS2ecq+lwFr7AXWZ+Y9UlsDUn8Ktx4mIC3DXjBuKQXbWca4PO4Ul4xHXBn&#10;gp6Iz+MVnbhJOmxWp91mt1otJpPFaDLpDTzMRqMZ14fRZLdYbBYLOIgDrGZTQwmyFb4doKQFNxAK&#10;HKZRKUEyHGOzmPlOK7ZAqsMhOJ2CgBBcLPDQYYdptpiMJoPBaDabbVYcbMHxtDFbDAZ8ABOFyczC&#10;ZMRxuFjZs3abDccZ9HqVSo3QqDUaNRoqJe7fcnknq4glVygRnZ0yVhOwUfu+va29pbmled++FvbD&#10;qwfu2Xb2s+fi9+H1WKOppYWWScJX8f6fvXNojl7rvRfh/2lt3tfW3NzWvK9lX1Prvn0dba24m+IV&#10;Otta0FIqZPLOTpNOo1XKLXq1QU13X/yYTQatvFPZ2WZUK1SdHfK2VrNGpWhvMyjlemWXtqvTYdQm&#10;/K6wZIOudjssAcmR7falw56ebHSkB1Yx0psJx13moXxspBKfG8wfnKgujdcOTtV3Tq08eXlTxdZ7&#10;Gu7tfmxn/ejc0PkTy4/vbD58bm3z4NSNSxtPbK+fXhp9Ymd9c23pwc219eWZ1f3jE32VldmJldnx&#10;A9NjlJsyNjgF895THijnZ0f6J+q16YGeudGB8d5SvZCGgsvGIoLF3NXavHNmbRi3GtZ5V0zGi5Db&#10;mRQl4oVDLILJSCjVHY6HghBrEb8vHgrkosFiIlKgpawCQa/P46IRW6YBu32iCNuBCHrcODifTIR8&#10;vrmJ0YPz+1lqvVO0OdxUO89D+cwenx9SUZQQMUrZo6zmAMtfoa3bjYBIRDSoh9jDXGMl3N39e9QD&#10;ENEgfceoxxNZ7lHv3AMHGd14SgpH3l+j3m68hXrXdranS4WJXG40l+mH3Esm64lE3h+odXdXwpGh&#10;bDbn9dYT8d5YNOf1oZ31UHYeWVqPu+D3FWmWrpT1enri3ZVImGouAZROBwGLgS/t9SYgj0UxAosq&#10;iUm3mJTEWryb1vB22KOCM2ijRb6hCnnwOlSAVMhKIAtYLD6zGQHkBS0mv9nEH3pNJh5+Fj6TyWM0&#10;IySTSTIZEaLZ2N7UPFAp+ywWyWDw4ACTESHq9RQ6raBRI1xajcegB4hdaGvUokbt1mkRLrWah1Ol&#10;2guHUunEHrXaoVabFAqzUmno6tK1d5jkcrNSYZDJdB0d2g4ZQt/VpZXLdQrcMztkba3tzc1dAESX&#10;DNvO9s6uTtrykHd1yTpk2KNSKMEPOR3WhSOVCjnaMAs6tVqJ1+nCcwo0jDqtFuShPXSMSqlS4kSF&#10;soNSK9TwFgo6Cv9VI0AqtFVAFQFLY9AbtBotAm2dVmcxW3GKUW8A3fCQQU0DPoJ6CFCvAx8P/zSj&#10;SXA68BABaDrAbhB590d0uRCS2AieN4MI+CEz7wUwHQ76o+EQH06BtIzzos2J2OTYsFajAW3RpsSX&#10;XCoTpwUwa6V8Pp2oFLAnXS1mq1COlBaThcDsrVGX38hA3xQbsZ0eoyoGy/MzBxdnluem56fHlvZP&#10;oH2EVs9YvLCxdub4oa2NY+tHlxVd7ePDfdub65vrq8dW5rGFBT55ZOXs+pEThw+sry5jz4XTxx/c&#10;2ri6TQunPfHQ9tPXHrhx9eLtxy+/cvuJz37wzjc+8d4vffilf/67V7/16ff99O8/9MtvfvyX3/zE&#10;3d/+C6zrf/+Y9+79+rGLZ3Dx3f3jD8jP/vpbu8b2Pof7m+/e/fn/+f5X3vjP//Ppb3/mgzcf3rly&#10;bv3RnbMPnDl+5ujK6SMH2UyMleMriytzU4iFieHFiWHcwteW9y9Pj+0fGx7qqQB8UIUXTq6O9Fb6&#10;yMzmR+s9vaV8DfqaCqskQMB8IkbZeWRsw9lYN3YWUvFKujsXjwCFeCro8Xpdoo+Sk90Ij8vlFgSE&#10;5LD7RFcsGEzFoqV0PBOLwvy6XS6P00Xl83x+P8DnC/ARDwSQ53dJXqfgcTq9TqfP5QL4EB5BQNyj&#10;3ur5KwgSd5x07CEF23N496nDjHSk9RpB1CMPe44WPIP644Mbe9Tbfch7+thcNE49tlAkb4N6C5Sl&#10;vD23vnVx8zRAVvSRgquGw5XuaNYfCtocQZsz7HDFJU/E7og6obwcXpPVbbAAH26jUdBo3Xqj12T2&#10;W+1mmcIkk8PJWpUqmwKhtCtUdmorEVaFyqpSWxVKi0KpbZep2mXKNllXM9FBA0C0yzStnYbOLn27&#10;TNsq0+HZpnZNM/YoZE0tXU2t8n2tqtZ2ZUubpq1T0dzW1dQib6bQdcp4aFplqpZOnItXQGja21Ud&#10;bQitjHJlzBq9qqXdKOsyyrsMjZAjTEqlVa1GmOX4hGqbSmNXqZ0arUOlFrV6l0YnaPROtQ4BkuJf&#10;6jaY3AYzwmMwIrwAgU7n0uuxdWr1XotN0dbuMpnCgDUrPeA1m91ms8diEa0WyU4jGA6r2W6h4VrS&#10;dNBcu2En+WaFrMN+BJd4CP4sBB2EHjwsLDCUIA6IRUIQb4VsChrQ5YS4o4CiA3pgUSWJpqLhB/+h&#10;lssFrUdggr1lltaNAxin8CR8LjvMBT+L3fwUnvjilsRYdwTsA6FSiXgy3qg2ylDVnUpE47FGAFWJ&#10;GK/STCvz4iEOSCdjuUwyu7fEeDqBPVl85bIpKs1SzANbsLpo9Nd75manoEXhsCdGh0YG6/1sHINK&#10;htAwLmxsDgECYgv8FWnhjjzN8C0X4ZGH+3tH+qkyMyAIszwx0g/kzU6MzEyOTI72j7IaByzXb4iy&#10;lA/sN6i7xvqra4cWFqZHlmbGlml1semjB+ePHVw4fmhxb84G2sdX5tZXF8+vH9o5c/TyueOPba/f&#10;fGjzqcun3nfr8t9/6Pnvfvqln3zp3T/7ynvv/vCTd3/x93d/+51ffeuT//b1j9z9ww/BtaeubGv2&#10;Nf3X9z5GgKN6fL/c5R2Y+LO7//39337/87/61qe+8Nqdr7zx3vc+98Q7nniIxODW+hOXz1/d3txa&#10;P7K1fnRz7RAlVC9ML06NLk2NQgOCffPjg3Oj/VNDfWP9vbV8RrSatk+uzo0PL0yNDtYqc+MjPYVc&#10;JZcB+MpZWki+p5CvZNPFVCIT607z5ORIOBH0xcPBSABCzwuENcYcCFgCqOfFNSCKlDbv9QzXewMe&#10;TyLkBz3dggu6D7BjM3Y98N8gIE70Ci5ovRDbibbbATHokBB2O4Irx7dSjxqgG2ffbvDsE4APwetK&#10;HWKjtDyANuZ5SdPd28nGcCnYqC4aB86+eS3wXeTBFC+c2aZyyqcuLJ7aOrxIFS9ACE1zm6Jpn6Kp&#10;2QB2NLfJm5p1bZ02ldaiULv0JrNc5dAYbGqd12EXzGaLWmtWaBBWldapMXrMtqAgOHQ6u0Yr6AyC&#10;Vu/Q6BxqCqNcaZApAD67Vqtol7mMxhC+o2q1YNAhnHodiOMCVgAXRhZJZ+A8lQxGhLgbkskgGvWS&#10;0egxWigIQBQ+kwURsEAYUsALw8/CWYdcDlC1nEzATYdgn5nwRECHRh0UcO4Iqgno9SRcQsrlLHjd&#10;1McnONhILq1CCY9f9Eo5USgyd09B6SwCIsOCFuUQHNXuiKZLlgsFemlRTU/WIyVFIeUW0x4pKDgi&#10;bjEg4Abo4JkrYJbVZIS3bITRaMONxOV0Wq0UDerBEdtgiu1WC6uZLPDieiadVnTiliskohH4ZQTY&#10;R/WmcJERsDwNopH4alAMNpczjnMN1GsEG80Ih2Bl+IQ2Kk8QYGsMoe33eiHEoL/8XjcrK0+TNBDR&#10;SCiGRjRCfXws0GaF9iKJGAXoBupx8KUbNQsoWI2WJFBI2S0QI7tR761MT4xKLmco6Af1emjmBgBH&#10;WX4VYI6kXxpRoVkfuVqRihpA6/X31QbqNZAOcKzXSlW8Dk0FybOEGIqRwV5apWiob3SgZ3yQqhhM&#10;j/avHz0Ikztcr6wsTB/YT/WHsQUvwD6eu4dYXZ49sjx7/PDiOs3PXdrZPHb53LGHt9dvPHTu1qPb&#10;tx87/66nL75y6/JH71z73PtufPH9T//bV1/5/ude/van3vm7733y37/++t3ff+fuH//z6Qe3dPua&#10;7v7bF4lx//HV3/3r3//xF9+6+7sf/ddPv/GLb33mP7/zuV/+n0/9+Ktv/N3rL732wlPvftu19956&#10;9Na17WvbGw9tndzeWIPQu3Bq7cwazb1dP7S0ujh7YHp8fnxoeqhv/+jA3PjggZnxiYG+YjJmUnZt&#10;QAoOVPuKVA6+p5CBmivj1pJNg3q1Qr6UIeQhgDyiXjQSD4ejlJ3nC3jcIBphyyWS3MNdE8jbpR4u&#10;C7wIl3jJcADUAxBpnrjdKTqE+8LpdjiDLJ/5/uCpy3vx/yv12JAF7fnfU68RDHkXqJbyqQtLG1u3&#10;rj+U97rr0e7hTGo0n52qlTYPL0/3VEqhYKU7Ug6HcgF/PZWgPDuPOxcIZL2BjMefcnvjooiICgIc&#10;a87vK/lDaZc7JUqFoB8QAQviLmfc5Qg77RF88512PwySSr1/oK8cCUSdvIoybSN2GxgRF5xogFbY&#10;Sf16ohC0mhG0R7DHqLy7GLfbKZWPTdeN2q0seMMWtlpCFgq8Mk7BNmQ3a9paD0yOxBzWiM0cd1iT&#10;TlvCYWVzcu9FymnLSUKKLTCUlVxUj4ClsOQAPpedQhKyLio6UJAciIwLWLSnBTtlPos0ToIPg3+v&#10;qlPWm0mWfF5aacgjZTwSkJfxukOCIyQKfqfDQ6MZ96gH0vFMPYTDavG4hF3qNYLhjNUcdVI2ssfl&#10;jOH+HPT53CK8KGAELIJ6ouAE2BCcei7WCAWD4BqnHoL6+OBN6Gd3BAM/LIsZ8hDAYoWnKGEFwGND&#10;GWRCsRvmN+D11HvAnFQuRbXjueLj60+CmJEwIMgFYBSYgwYE+LDlgx4I6Ls8zoXcI8VH6o8EYDZV&#10;yKV5FHNpkA7/xqDfC+22m+mSrRSg7DIsAZCCLcRB5VuqJapTz6d54HBKf6FGEQSsFLN8ui6n3jCj&#10;3lBfZaReHR8E+2oH5ia0Clm9WoD/XZwenZ+iyn1okOJb4IXmp5ZmRlfmoQpnjxzcj8bxQ3PnTqxs&#10;b6xe2Vp76qHNZ65uPn15/YmdEw+dXbl6buXlmw/+7btufPTl61989ebXP/TsFz/w9Hc/8/LdH3zh&#10;5pXzkBGfeuXG3Z998Rff/uh//cunfvODz/3zF1/9/Gu3v/uZ9337k+/5hw+/+JlX3v726zt3nrzy&#10;7meuPX/9gRsPnLm+c+by2XWSeAfnz55YXT+8BId79ADNx6DFMcaHZobriNnR/smBngHcBGIRk6pr&#10;e31lol4B9XoL2UomCVSVoK+T8Ww8RtVDGfJK6SSnHoEv1g3wRfyUqZcIh+FVI/5AGH9x5nCDuP+x&#10;Uhc4EcLQK7osBlM84KvmM0Ce2/kW5AmijcZ5RbsDDYTLZqc2Ypd3PEWhafU8eMfiPswhOOMoLlBP&#10;H9DGYy85mdJTWIYK289I9yfF9RDc5/LUvD2Tu3jmEt8Dbzt/ehvgo0LKJy8srG8+d/2hvlh4LJOa&#10;KGZnaqW5eu3A8EAtHOqJhPti3f3JWDkYYOsE0VIYea8n63anXGKCd+25KWUvJQhpUcwIYtYFKeQp&#10;+Lw5j4dSiHkanYOVXWHzNGBI54f6U24Xwc5Kgf1sVgZb+YzX3bPSAG5ScAYtZgRwFrZS6l/e7Y6z&#10;slR8rHY3dod6WYVRCkZSCqdV294x218LW4xhi2kPc7wiCyUANmquUGZyxuWgxD2nPeWwNbQeBdhn&#10;z7qAP0fRLRREBwJt7EGAkjSaDLg77cCcSa0qRcNZkRZIyrpFSmb0NcZwg6LTL9j5WhmSw+a0Wuw0&#10;WGEVWIB0uCzAMhFYhGndDYYzJ3jHA2IwEvABPyG/t7OjA9SDvSUgCk7cgGFIuXUF4CDr0EaTN4h6&#10;TP1xqPnYZDX2X6Ie/g9gASJ4yBNWQD02KY0WnDTo9AGft1oqQHNlIeKokHIIjATycD7IyMEHPjL8&#10;sbm6EVqDjXMQbpcUH5OEWQIfpbbs5TMT0aifLgPUWc1myD2qXMD0HUGWFTRNQjwCnVTEJcWLWZWo&#10;qlWGHZnHicQ+pvKwJxXvBgSBvPHh+sgAlGB5dLCHCrdA64EXYwNHV+aJeuX8xrGDB+cmGrWX5yY5&#10;76D7Di9NH12h9cX5Fg+XZsdghyH6zh4/sHX8wLVLpx45v/bs1c0Xn7jw8s0H3n/70Y+/5+aXX3/+&#10;i3/z7Ieff/jWlfUv/M2zd//jHz9y520dTU1v3HmEqg/87p9++S1Y3Z/88lt/+5/f+cQv//Gj3/30&#10;K199/cUP3L72whOXXn7moXc9d+3RnY2r59eh9XY21zaPH15fXV4/fIDlEi7T55wem58cmR0dGK9X&#10;pgZ7Z0fr0yP1vnK+kIw6TfrNY0sLY/V6JQ8wFVLxQppIl09SlLLYQ117CCCM7C3+NPhLUX4yzb2F&#10;YwXmEDCnAckDxUcyDY7V7fG53WCW02qzGIw+0ZVLxCUgjyYIOQWbw2mxOVgIVqqchguYww7UAwQl&#10;h4AGn03ksNoQf4F6uw/BO0a9q/eoRwMaV1cu/MlkDIa5P0c9NpRxltaEpMJTu9RbZtRbOH0RyFvc&#10;vLjAqLd0cvPBzfWRbALUGy9kpivF6Wp5GJemWwL1KgF/ye8DAct+H0tboaByxHBYTkfaJTAPKPL1&#10;0pJ2By2MK7DaooJrr1oylTsG4yzEOHlzy8Jwf0oUOLDuZxaOBPIaBUetpOy4duMDu3iRtCBEeP1R&#10;duJe7L1C43UaqCW519bUNN1biVjNUVujbhWCUv94sCzlNJtQQcFgh8iyyLmcu+HIi86yVyqQ3BPy&#10;YiNo8UmAkqagOfM+j1YmK0SC8L8ZWGCfO4vwe3IBbxzg84ghiWabBWB1PZLkxNXQyFNBAIJsQq7Q&#10;mKC2Gw387VFPcOLceDiYSyXkXTIoI0496t1j4APdCG/EPfpxOp1oE/R2PS8AB6gRFvFeLO8PAWsM&#10;fgFS0UgE1EPwtBWCms+rVWu8binKig6kYVqZdeVoA+lwFoRekvr1mNCLR/EU97N0WKwb1NuLvQrM&#10;vKcPAUxxzAFbFpPRLblAMezBU7yiH8AH0UflqljJ0mI+Wy0X+fJsA/Weof5eyn2plSEAYYeBQmAP&#10;T2EPdF9vJT9YrwzVKxNDvWDEDBUrHTq8NKPqkoEX8xNDVKBptB/b0XplrL+KY6inb3aMl2lZWZyG&#10;3ONxfHVpY23l3ImDl84ceeTixhMPnHnH9Uu3Hz1/58YO4n3PPvSB24984dW3f+EDz33h1ef+8WMv&#10;3f3pV168caWpqekDz16++4f/89OvvfL9z77806984Mdfev+3Pvny3R/93S+/8cZXX7/zweev4/TX&#10;X7x56/qD13bOXb24+fhD25e3Tp1eW4HWO7K0/9D89KGF6aXpUQi9hakRKic13Dc91AtSTwzUwO5S&#10;JqHtks2P9Y/0FOBti5lkllVSoS48/PKj3WkKcrXYUp3kUIiVGKAFp8A7mnVLMysoWQ8qzwfiAWRW&#10;u+QSAT6X3UGJezab1WiCt03HoCKsDgtu0gQ+ySlwnOEYTre92HW4PJwuFn9Cvd2HR3bTVoC8P6Ue&#10;n4nBaqvcw99foB4V1ztIqpAGcHclXoN6lKm3SYvhzm9cAPUWT25uHT80UysOJmLQerM95fFCth6N&#10;gG4gXdHnzYoip17B4wYKM2ylHrZaUIN6aANSAF/MAqA4EWxhXCdHHqJBLgLWn6EeIkwLA1k47P4i&#10;9Wh6hj1oMIbN5r0TefxZ6oFHIasJ1Bsr5yH0AL6/SD0qNkXRSNBzOf869YpuseSRyl43hB7eBbIu&#10;TfMxXF0tLcVwsOTz5LxSKejL+z2cejGGvIDLAUohYFQ56TjyoPUcFjOIRnnLbILa3oQN3sEH/O3K&#10;PSofD0kItaXXapjWAxPtDrwaAx84B8YRyBrUc9xPPTzEU1wPcuqR7cVxDgd0op/xDsHJyEWfj1Yo&#10;V4Kt0XAwFgnD4RaIVinwCHIP1IPQC1GdAiImiTtWvuV+6u31/e2xD21INgSnHpCHqPdWQD2vRwLI&#10;yvks3ijNatZnIPGYLwbp8L4gZiGXAft6quWhgb6BvhoV72PTPAA+vA6rb5otZskOswqmlYG+8mBv&#10;abiPuLZ/YhDyTaeUZ+ORufEBThCKkT5Y3dmxflAPwgp6kCFvP3h3jFVnObQ4jRPPHFs6d3z5wc1j&#10;V7dOPHJ+/frO6Wce2Xrq8sadG9uvPHf1q6+/41ffeP1rH7x19yefv/vHn3305dug3lfxkEYwvvPf&#10;//Lp73/hA9/53Ps//ze3f/yFV3/+9Y++8dLTt6/vvO2R8+962/Ubly9eu3jh8vbmtQfPb506Bol3&#10;cP/E8v5x0G1lbnJufAh0nh6u00pAgz1TLIZ6itMj/YO9FaNGNVavgOmVXLqQTtDYN5RdMp7Drz0W&#10;TeDvwvJXwLtMLArPCxpC6GEn9sDhAnzUkUchemlSrRQCDEWJZkAKQsDj9Uluu9niFcWB3hq2blrJ&#10;AP7XA29rt9hY0MwiFmhYHWarzWjhYdEbrQaTmcVevx7ry6PuvEaP3p7D3UtL5kEDuCz2YEcJK5Sb&#10;cnn57OWDZy+vgH2MdywheY+D2LlzYPMSYhlWd3MHKDwA/EHrbWwjls7sTB/fWj2ztbW6nBLsg8nY&#10;YCI6nksPxGMlnw+wwxZR9vt7wqGi15txuQoeDxp4KuUE3aicVN5Di/9DxMWdu4MDtGV14S2UJ4wA&#10;GohxFjNY1rmvZbKnEnfieJJjYas5bAHFmFdlZUThbWFm4WopX4/l39HoBO0kDkbMVlpcjU1Zwwvu&#10;Bp2L4PQMmc2NMJk7m1omekpAW4IYRxVcQGF8Ho4/nqW8V0U5JcDhUqJyVqBodOoh4Grvj10aevVa&#10;fM606Ey7bPmAr6OlOQvYeVx5r4TIeqU0i4gEe8tHtVidFRCKSzyb1UVul/XlsXBYLQg+kotw7Kb4&#10;ceqhAcA5cPt1OHVqZbI7JDhsFpPJSXtoNAMij4OMY46IRrl7ZHjxA9xxrjEvTMG1HsMcfK4ES8tn&#10;p5ERJv9Lqc4GvQHOG3spaTkYTES74VLz+H8S35ogm8tLP6FQCHJvD20gIAzvWwIvEiXnSygkkFGn&#10;XiYP4VYpDQ/WaTqKKNzPR0Q2DVdLfXzM0uZwMNo9FSpXBenXVy2PDtUnRodmJsdqZXzlCakQg72s&#10;s2+gXh0e6BmsV2lm7lAfzVGbGD64NNvV2QmjNzc9Pj81Njs2NDM2dHABrnaRCvAtzR6gQqRUkXRx&#10;dnL9yMG1lcVVvtzaASpScOnM2tXtjesPbN56dOflW9fuPHX59TuPf+Fvbr9y+9F/+tt3/f0H3/GN&#10;D7/4qXc++YtvfuaR7TPtTU2f++Dzd3/+9X/85Htef/HGu9529c5TV164cfm5xy7fuvbA9Ytntk+s&#10;PLB5/Oa1y1snjh1dml+amVqYnpgdGx3t7ylnk5VcimbU9pT7K4WBWnGEZiiXh2gl9Vopm8jEIoB7&#10;MhrubGtLhP35RDfugSIuJ+ozIdcJKwpzatYbzDq9WaczabWUjILbo9li0GiMWi0lyRuNJp3OoNQ1&#10;NzU3N+9TydU6lVbeIZPL5Eq5UqfWalUajVLVuq9FI1cY1BqtQiFra+/CAZ0yWbsMDYRCJlPKZIpO&#10;mU6lwjFdHZ3Kzq62phajRofQKdU6tQbx/4x6QN7/lXrLhLy/Rr1DG2c3Dy4MJKMThexAvHsynwH1&#10;KoEA0IZtDbcIl6svEqEl05zOnCQhII5gNlO0RhrkHq2PwUnHqUdhJ+rtiS94QNJf1Ftn62hqXhob&#10;TsAbgi9sohie+rPUo5IE91MP6s/116gHDRg0mRAceawAvU3R0j7T34OXhSzNiKwAPZuBez/1iHR8&#10;dML5P6UeOVzJFTQb4dxpkSCPM+f3ytpa4XCLPolmp3nEjEdMsYhy6kH826h8PC7KPcaBgHvI43vu&#10;px5hjlGPzbdlltXhoHA6THrt6EAvAEZMJNg5WbyJehxqXN8hQDeaURsOs+loNHODP7Un/faOR2An&#10;OJiMx8wmM/gYYOWYcTBPagERabSE6rlwcelCE+IQL4sX5/N5CZrsXfgePMU7AaEQeURYhyAL2qlR&#10;qSxmE82uo/nC1POI98X/4bIb2X/sY+PV3PDyNLtOEAWalIJfAjQppHEX+7FZLAad1qTXmQw6mmeg&#10;oARJhbxLo1IatGq7haZF4qtLv3CLyaLTmDQqp9WkU8kReo1Cp5bjjqJTKZVdMq1S0dbc3NHa0tlK&#10;9VRsOqXDoDYoOgSjxucwhSRrMeae7E3mgra+lHcgFxxI+aM2ddCi7E2H8S74cTtNHrNWs69J09Sk&#10;aWmyKtusijbFviZta7Oho62lqckgl1nU6g6WcS1vx3/phydpdzQ3t+/DltpAG8iCj9HevI/PaMKn&#10;kss68fHQ7mpvlRw2lbzLbjEDfCAacGYzmkh/mSzAHyWROBwwpyAdMIdTgL+gx+OwWHCk02DGW0Np&#10;fur1v4mFoyad0WqyIPakHF4K122tkPcITjZ/nILYaoP/JUvLV78K4C+Ov5ndbjeaHSZLNZ8PuN2Q&#10;frDAOL6p4WTJ4TLk7TpcBr6HDrPxWT6AyxsN9jVYRsHca2PUAtHYycCH2D3sQV5Hj8VefvIloh4D&#10;39LG9syJc4dOn9tY2j9dzU8UMoOp6FxfpS8aoQorHnc5EKjHY2DHQCJR9PoTNnz/pazLxSrTgXpC&#10;kpX2BOOgy5jWa5SMxx4+noA2VVp2izSyweb/tzftOzwzmRSdcYHOokqioB6rU4BICA5QkiwtW3is&#10;QT07z0ehSshkhG00dBuz43gLIoot87kI4iPCwvQjUGizaTtk88P1pGCvhPy0FjirWcAntJHiu69S&#10;C+GPLQ3OVg4iAmZFaEAKSDkWtFougpdpAfQDJnPQYmGjz7aIy6no7MiEfCl3Y40kmpTCwmu3SrgD&#10;my1WgwFhMRjMBj0Lg81s5mkrVpORZvYYDQjsbwTaPNhDnYbumXqtTq/Tyzo6cFc36HRatVqn1fJo&#10;bLDFbVmtUSqVcrkC0Yk7s6yrvb2zq0uOhx0dndiD4MnM2Ien8dPW3tHa1t7S2tbRIWttbe9o78Qr&#10;4BuCE9uoyCltm5tb99Hcp2Y8ROBIvE5zS1sHFX+mOU/4wXti29raitNlXXjfjnYc1yVDQ6GQq1TK&#10;VlYcH990WhSpvQMvC96xPU1Wi8VspPxEs9EIhGk1avwb9RRaq9kMuglOu8+D76wtFPAlYxGcYtTp&#10;PJKLSqJGI4AjdubT8RQVRg1nk92FTGxquF4vZwupaCoayqeigKJBo65TwbgMZXsU0oM9JaiqSi5Z&#10;r+arxXStkK0WMlBUC1NDS9Ojp9dWVuan8UZ9hST85snVxfMnDj5wZnVzdebWtXO3Hj7z0pM73/7U&#10;u99+bettV8++/7lrb7x08/U7N9/z3HWcMjdW+dFXP/jZV575xkfv/ORrH/32Z/7m7z740vtv3/jU&#10;K3c++4EXP/6ut3/gHTdv33jkqas7T1y+ePHMBn6zo/Xq1UvnLl/YpCzC5bnDi7Ozo/0LUyPztAj6&#10;wFBPpb9W6i3l+mvliaH+4XqPxaAf6i0fP7wERz860Dc7MVqvlQf7an2VMkxusjuSheFNJXKJOBQu&#10;G7H1SQ5nKZMsZVKUrOd2R9yeUiqxujwfCYY9TheJRDYVV3IKbjasQV11Llc+mfDjtod7JBuflZxO&#10;L0tw8Uki9odwW3K7YZlxOvAKSsaCIaAW53I4snUztq+unLtyeOsqgieprGxdObL98Op5esixRUt9&#10;o30ODUIhGrs4o7iPbn8+AEHqxUOcbQT15bEA9RY3zi9tnJ9bP7t2/tJj5zcmypmxYmq8lDo41l8N&#10;B4t+b9HnqXVH+pOxjCTO1qplXyDldGGbEcSkJPFISSIi43HnfN6U5IoJjoTLiUhKYjEUoIwT0MED&#10;r+eN0dIZtrDT1tXctrY0F3bYQ6CP5EqIrrgo4DAWDlJGlOBiwQFBq81jMFGYjH6bJWi3IdB2GwyS&#10;0eA2GkSDHiEZ9C6DwaU3CHq9U6dDuLRaUavF1qRSK9o6I6LoVKs8RoOg0zk0WqdWa5ErEFa50q5U&#10;I2xKFcKqUNpVatqpVllUVDfSIpPx0Hd06tspTDIZQtPWocVDUKO1HaEELZr2dTbD0DQZ1Co5bsKt&#10;bYo2PNUmb27GVxwIwVdfjpB1KrpkCKW8C9He1g7qtOHZjk6ARwUiKBQ0r4LPtKCZGSBSF/4DtBHd&#10;mFNAmAwG+rbr9Thdr4XtUIB2Cjm2oKDOoNcb9QYKg8EEC0NhQmjUalAGdtgC1N4f/Gf3v7j9424N&#10;wQiZBm2F00EiKEGWC01dhxCbUKgCvhKsvBX8L54jbchsMgKut0veBU3G1iEnlRjweyORRlFS8so+&#10;D6wxH+GNsSy/makxHG+3WoYG+uBV8f8iS2rBf/CwQjl6JSo931etlvLVUg4xPT48OtCzb9++fDZV&#10;7yU/W+/B4Sl43unRQT7rFu71wCwN0Y4P9sAhIg7OT/vdQjIaWjkwtzw7Pjc6sH+0H2jbT5UO6gu0&#10;HCVV4psdH1pZmFpnOSuP7pxdnqFlPeYmhk4cXlpbmTu/vnzp1IHLZ1Ye3znxtoc3P/3eZ77zmfe9&#10;8eIN2NgfffmDn3/19q+/89l//vzf4JRrF9f+67uf+d6n3/ul99/6xsfe/ZvvffGfv/Dhv3351j99&#10;6tUvvP7yP3zkXZ94z9tffubaK29/4pXnHl9bWupsbl2c7L/95NWLm8fZAO7S4fnpaco0pGyV6aG+&#10;sXplfKB3EP69VhobqANeTou5ko2vzE/VKwWWmZzOJKKAfgJqOuCLBv1sIlowHgzy9TEi/gD0V9zn&#10;zXRHwl4vFLtPogIELrDOZMUW+g53HYFSRMWgz+f3eESn0+VwpKJRP+W1eAFNSmnGX5wVU4Fx5g9B&#10;QKAQ5hoaE6ISSHU7BRrhhR602Yh6oBvE3eEtikNbjSSVt1IPbneXerTzPk23p+/+Svwl6lGaHoTe&#10;aWi9C6De8e0Hjs5N9SajuaA/5fOWY90JSYrYobPAHUKPpDeGYSVw6RvAGpNkNNrVeoRNpbOrtAiH&#10;WifpTQ611qnRI2wqjUWhsirVmtYOg6zLolQZZQpjp1zf2aXtJBUgWWytUAT7WlUMHyqwo7lV2dIm&#10;b2rRdcjQ1nd0KZvblfvate00c0PV1tm1rxVQsao0iuY2TYcML0Wvxp7FKXoWRlkjcLpBJsdWK+ty&#10;QWAbzTjLolRblEqLQmFVKh1qDULQ6pwMgk58chai3oBwmy3ytg5asN1qwZeewmqlsNCkFC8Uh8Xk&#10;Z+Exm1wGnd9qDjisfqejq10W8khB0RGwWykctoDTHhQcEHoum8Vlt9rMpjeHWXQ6oGWCuDxsVipD&#10;wCZjUHIy78KjLGVq2K1WxN6QWTQcwlmZJO4XznAwAC8IKoE+bBjXBQi5cJkiGraXnC+oRF06JlMw&#10;ELhvP+DVYBmCdwTi//DCYBVsaTIWxSk4Bm3mOvmIB5pwlm68IwLg8/v9oVAjaw9RLRcB4mDQzxkH&#10;3gFt6RSeafjZYDCAg7EzHKaMv1h3OJdJ2m000a2Yz2RSNIKRTkQzyVg+S3Wr+FAvHwNhQxapQjbZ&#10;B8lTzoHjqUS0p0KV6CnfJZPsKechhar5dCUP1ZaplzODtUJ/NT/aX50ZHTi8NGs3G7ySc3ZyZHKo&#10;joASBE1mRur7xwbmpoYXZ0an0J4YXpodPzw/fnxl/+baQRyA6/bA7PihhekHtk5ev3zm8uahR7aO&#10;gHo3Hli/fX372Wvn7zz5wCu3H33/269+/pVb//Wdz37z00S9h7ZWf/B3H/jplz74rb99+SsfvP3V&#10;1+98+M6TH37h8U+999k3Xnz6zvVLj+9sPLK1fn1748YDm0fm50G9g7MjT17d3ji6vDg1MjNcB5Qn&#10;h3qnhvuwZStADs+NDazMja/MTUD0FdMJm9GQiQbxCcvZVD4Zy7LCeUBeNBhIdocR0UAAEi8T684n&#10;k9l4PBYMW/WmqM+TjXVH/X6AD4LO4xLdgsjz71g3MaVDQd/hwvJKEs9QCfsDkHhspprDIwhel8gy&#10;VCg46bCloQyTmY1sWIBIqEJYbN6xQ1VFQTdaJo3Y1ygXeggOtzEnlwiI4K52efMBsroMhYeAM1ja&#10;sw/AvbKkZcg9Hm/iHYLcLqucDEvLEpUvLdEUtO2lTVoNcn5jG7YX4Jtb31rb2o447YqmJsW+ffAq&#10;uq4uI4DS3K5rlVnlGmOnQtcmc2oN2Jq6FFYFZJHa0qUAyKwqnQ/eXw6tBIjQHAxOPYdGDzw5tDqz&#10;Qm3qUjq0BvARgf2C3qBqk9USCbfB6CLo6EW9SdIZnWqNXal06fRugwmQlXR6UatDoOHWGyQ9XlBl&#10;VWvGKkWvyeQzG31GI6wlwm8yBcxmv8ngN2GPKWQ1h5nhhWuGTQ7itqXWTtTKQYs55rTz7kIaJ2H2&#10;FpaWKow67PDIvKOQO9+UKKja2yfrPRm3ALebgcmVKNBICjYE2jnJkXdT/fqA0ZDziHm/VAr5u5pb&#10;ejOJYtiTc7sKPuhfd8Ijxql2vN23uwik5ITap0EM0Yl7K+UY6zUa3JwFMM5KXXiUs+Kw4dKjgKZC&#10;myWv7AVuvLgi4XZDAT8d77ADPYDaHrwQgCCo1+gEpMDrgCpWmEcIrQZS2bAvi0ZvIA2GUAefC2ij&#10;H48HkIK7BPV4Rxunnt/rI/C5vVTHlKX74SlsWf8dWOkDy2B7ofLQCLEC9OAaGAf88Qiz7rwodjbS&#10;+rqr5QLQDWHLpnMQ77Cl9Sf5hDZ8n9mWUprZPFxsSfQVcyBLIhqB1uOz1qrFLPA3SBPayvCw9Vpx&#10;sLc8NtBDgwB9UEk9M2ODAu5YbmFuahSGEdQb66+BdyAaxB0ttzaN/XU8u3Zo8djy7OH5iYunjwI3&#10;eKPl6bFjB/afW1vZObly/YFT17aPPguH+8jZl5/e+ejLT736juuvv/Do66Dey0/+8MuvfeSVF3HK&#10;sfnhb3/yXX//6rOff/dTH7x19fbVcy9dv/SB5x978ebVmw+fv3n5zOM7py6trzx07sQj26fhgTSd&#10;nUsTAw+ePX54cXpqqBcsBuZmRuvjA9XJwZ7p4Trac+NDB/ePD9WK5UwiG4volfJowDM3OQLeJcJU&#10;ZSABJ0vUC6YphSWSioSoMEEmVUqnMtHuWCBg0etjQX9vqQgghrxeEeRyCqJToBQTqHhyuDbJJYB3&#10;AYhBHx0g2GyJSITpO5aVQrnKjZQUnrhnB+/MFqvRTEHFhMw8d48TE8FqKV+gWOXBxjTAPmyPXXoE&#10;yo5TjwKa7hxgd1/v3i71DjemaryJekwG0kMcQ8MXlKrSoN7i6e3FM9tgH7ZoU4Otm7F99dq51eXR&#10;YraeTqRhVD3ulOSOO4W404VG1CFEHc5adzQteWJOZ1zAflhRwW2yJjy+yVo1BOnhgLGFvXXSdF0H&#10;nKwzaLNFBaffavNbrFFBgGAM2ewhm81vtSpbOk8sLYasNsKW1cpfM+Z08C650N6UMtb2G01BsyVk&#10;g8gyBp3OxZF+tINmU9Bk5HWleBdeaDfClJdn5ekycThii8mu1R/ZPxWxmvl6uLwjLwV4sfxknrnS&#10;aNN+3qnnlO1rHizmWWUtISs5i16RBy+hnAfyJEfB7UyLgk+vy1HmihOYgxqtxCN5vysjOfM+Ked3&#10;J93w784I1B8bw+XpeNSFbDKyIHGnVamioQAe3uvRMxoRJqPBSg7URGEyYQ8eImwWC4AI6lEXPhOD&#10;wBzMpkDGE/dWCtyuKRjy2H7CHIyqAXcRSdyjHrh4f4CVCKhFd+NHgkO14h7udPARBsCNpbN4d8MD&#10;/0rgw9OSCDkIZYeAyoPWA/UY4PaGLCAHA7sRJFUYa2hDUA84A/XwT4ZHBez4GmwQfQg8hLjjc9cA&#10;O0QhR1HMZ4FIkAVHDvf3AnZlWqwjXS1kgLzB3kovRF85X6+VBnrK/Yhaqb9aAOOgqwWrGRYYzpEW&#10;kx3q3T8+QDGG7eDsGKxu//6JocXp0ZnhvvXDS9BdMyN9cCdHl6Yf3DyxeXR5c3VhZ3OV6k1d3rh5&#10;dfONlx5//c5jn3zfzR995dVP3Ln+hXfd+PGX3/+lvyHqnVgY+sHn3vMPr9/+5ht3fvn1j3zpA7c/&#10;+sLj73rbQy/efOh9zz/x7PVLt65tX985c33n7JWzx08cnNPJZNP9laevXTpyYHZmtJ9mj0wMz08O&#10;AXb4eOP9tdF6ZbBWrJdzvYV0TzFbzaVcuFuHAhOD9czu1Is4ftsQemhEIrlEpK+YA/KS2AlXG+2u&#10;5bIBSYTKq+SyoB511bHKyV7J7eaKzylA5YUDAapLxhaoIt+Kb3TA76H8KoePKhSILruDmw9CHqMe&#10;jYEw6llY8EEPoiEbG2mCymPUu9qgXqM6/FupxwZnd5G3G2+mHkdeg3oQd3zI4j7qMa3XGMQgoUeD&#10;GFSZ6hIN4546P3vi3JUbTx2bHRvNJ6arxXo02tfd3ROJFLzekt9fC4ezbgnf7b5YdwG/MqqQLmSp&#10;J87lMVtjojTbV4uDGoKjFPBlJMpbpuwQmuVqS7ho5W/AKykKNKzBBjeCdpusqWVtYQ5Eg0YDpGJ2&#10;GsGAEMORUbslTsMUNIJBASyaIc1sAYtJ0GrCgqs/kxC1ar/RAOrxYd+3Us/CqdeIgNkYcAiLIwNB&#10;sxHUw+dsxC7mOPV44XhESrAjgEtc4j34vjHkIXK7wQc3SOixSLmcXp2WloIUbGnRqWxtB/UyHpKE&#10;NEXX43oL9QQaN6TV0Ux6ndmgN7EZuCqFIhWLsKFbqkpAwfwsAqBCWC1mqkxFtad2qeew67Vav9ez&#10;a4GZ3BMEXmwKATON4BktAB/HnAnvpVRB3NnZQ2zfEniKRCL5XPrBfyWXCw4X+/8s9SD62PpCXkhN&#10;gI8l7oUQIJ1SqdyjHmEuSIE9CJxBvIt171GPz94VXU6dVgNLy4UeAtaVz2zL0qKUwB9NZUPQBI9M&#10;iqAX725paUnFu3srxVIunU/HEYVMogxfnI4XobszCUCwWkj3AX+0JHZ+crge9kl2kx7qjztHlsBc&#10;nx7po/YoDG8fwMcm7dZnR+tLU8NrB/dP9FeAsNWFqTNHlo8f2L++Mnfm+IFLZw4/dO7o9Z1TTzyw&#10;fuOBtfc9e/n9b7/y4eeufuj25S+//ux7n3wYpyyNlj/z3qdfuXXlEy8/+Yl3Pfnq7Yc/dOex97zt&#10;8nufffjtj+88cWXr8cvnrl3afOrq9qPbp7aOH7JpNQOF5JWtdVAPbwuTuzQ9urx/fGqoZ6y/MlDN&#10;18vZeinbX0EjVy8X+ko53Pr8kjA13A8PC7lHDjcWycSjUHyZeGysjhN7Csk4mFhMJYvJRCocthuN&#10;PpcrGYmAeqTdqG/OJTld3OHy7jwv7n5wA5Ro5YBHwa06AkJiDy10JQhMxNlI31GOHo+G0NulHh/E&#10;2Hu2MYbLVsy4Rshr5KnQkC520hguYHfuMhp8oi4ztsActN5bxR0Pns5CmStUSPlBnqeyF4S5MxdJ&#10;3EHu3R8b2/Mnty5evbo2MzbXW5ooZuqxSG93mMZwg8FaiGakpZxQOp56rDvvllJOfOFFmiAhOASt&#10;NheKTFZLMI8Zt1jweUAT8I4KfwJ8tD6Zi1GPImqDi6SiUhGHraupeWVyDCaUkkt4hl0jy4TyUYAq&#10;GE8an2VJxeAaVFsEtxKFPO3zV8KBEOUbW6JwrKxuaIISYvCQAg/5auL8KbxUGFJKrgKa8co0ewyv&#10;zGh4b0YaC5qFRhPRGkUHMoKza19zLRHLi8686EDw6beIvGhnQTsRaeBAraZCpDQb19kGrdcdzIrE&#10;yozLDg6yxdIcEZedyseDQZSEjLsfrgkaq+VaT6NUxkJB3s3HOu+Id3CywBm2xL49Dtp2w2rVqFRu&#10;0YWn2LMk9+A3wSkQ0M44iMBO+FzmeR0gF7QewAf4cMOLAA7vV3ysU4+CG17qK5RErUaDT0KjFpS2&#10;wsEH80t+l3lbqsDsAQp9IBqpPATQ1tLaCukHfRdmacx8f5DVNcBDqkbPpnbA5IJ6vJYB/l1ajTrJ&#10;CAicJWPdnIaNh5TzTEciMqkEz+Yr5jItzS2xSKhSzOXSiQxZ4yit55tNlfMZHoVMis/VHWQl6adH&#10;B924eu22qdGh/p7KyEDvEFt1lyrU1yujJKZoaY7R/srUUG1ioBd28ujy3MRgDxA2PdhzeH5qjdaT&#10;nNs4emB7Y/XBzSMPbx3bOXXo6Qc3bl/bfueNB159x7U3Xrrx3lvXrl3cxClzA4Uvvnr7Xz71rp99&#10;5bVPv+vJf/nc+378lde+9cl3f+a9z7zv1tX3v/DUjYcvXdvZun55+6lHHtg5t2HS6iSL8fLWqQsb&#10;R1YAu4Hq9EAN7z451EPKdKA20lMaq1dgbwcq+aG+ak8xB/cQ8Xvx78rjxpCIZuNRykAOBxORUCpK&#10;U9DgdrPxWCmTjgXDcWhufwBXmstuT8Wifo/HhZsil2w0bovfDIUTtLLYsEXgKe5YCYVuCddnA20G&#10;k0lnQANEIzV3H++g7PRqLTWMZrPeaELoDPdTj9YC//8v9bavPnR0enRpoDZZytbCQUQ54C8HAiz8&#10;WRHOzluPRt5EPafdiQvU5x8pZHG1lkOBrFtkGSH3qIf4S9Q7MDoM5FGGyv+MekGr2djREZfcPdFw&#10;wGQgQWcxx8EvaPu/Qj2rNWgx6ju6Zuu1CCh5nwZ8K/UchLz/K/WKbicPhr+3UI+ycO5Rj7oC4X+d&#10;SQoh4nIw6nGHSwl6fDQDsg7XkEGriQZxIRL18JAH6MV1nBO3WVtjNON+6mnVao8kcurBhIJxNO32&#10;z1GPge//S+pB4ul1OnwA2FgQEOBDSCK29AjHSqKIZ+6nHpQdqIcvPGBIwxWhIOReI2gMFw3q0QP1&#10;oPUAMjQAMu5wjQY9hB6XeKTyIPpYcIkHt8v35+FwWYm94cG6vKsLpwNqcMHgXTZFUSvmKvDCWVq1&#10;A863SisW0TQ1tnzaoGCzSoJjsA9066lXS73UD1hFUKnnWnl0oI8W4a1X5iYGQD14zHNUgG9/c1PT&#10;4uTw+fUjp48e3Di6dHFz7dLm2nNPXLlz8+rr77jx8lOXX3jiwdfuPPHPf/fBr7x25wdf/NBrd94G&#10;x7A0OfAPb7zzR19+/dufffU7n37Pr7/9yX//x7/96d+/8dUPvfjpV25/4tWXbj959elrDzzz2JVb&#10;1x+6enELyquSiV/ePnNpc/3YygI+wHBvpQ8fvloEskfq1VEAurcClddbyNYrxWo+I1jMHsE+Ozbc&#10;W8oDeYAdrXLLBjT4fFvaBoNhMEuUYE6xNRsMcKx+OFr8+eElGKrMBpNRZ0CY9NTQqbUGrR6h1+g0&#10;SpVKodRrNEadrrO9Qy6Tyzu7FCyTWdml6Gjt6GzrREMlV2oUKjTwlKxdhjZVdG3r5Ac3qMeC2dtd&#10;6nEUEvVY7FGPjW+woQyKNyGP9+LxxvK53RVv30q9xqJoi6epkuge9ZY2tufWz20/dOXE3MRkMT2a&#10;S1ZYlYG8x1P20/RbqLwCrYrr5VoPX/KcW8pKUhS3A7UqGwzVU3GY2Xq8Gy4Y1jLugLkTYrRmozMh&#10;wNjaqRYAS1SmAMUccLj7FoYHsJMlJ7MkO2IfTTK7n3p82izJOqvVbzIa2juiolQM+qD1KF/PaiG6&#10;4R158jOjHo7c4x0F03oOjW5/vYfNAMGJLNfvz1LvPq0HuMubW0C93C719jryih4XAg3aI9LqQj6t&#10;hkqwSJSy09nSUo0Fqfo87DBbPSPldqVptSCinoetnyLB5wJksLqspIokOE16PS5QPITD5cgD1LjK&#10;Q+AYASBjbW54EcAQtN4e9VilT5J7CMCuYXIhFXdHaXkD1DMaDHvUw37uc3n3H07loxmgnsgACosD&#10;6uEUWGLYWE49YI5JPB+Bj417sDm7XiCPcAaWRSPJRFSjUQNwaEPuUW5KvJtlqFANPuCPUw9MxEOi&#10;GBumYB7cQFqPlS2IwWew4lR4iMNINsJOB6jrEP+JhIMZVuFK1ikLB/2lPGgZgdmG7kMrS7VeotiT&#10;hkLsphXNmeljZUqLWbvFpFEpE91hUBL7sbOQTkIo4Y1o7bdUIkc2OV7OJkrpeG8pO1avJsO00ks5&#10;HZsY6BnpLU8MVObGB0brlenhnqXpgaNzo4jpoeqxQ/uXpkeWJobG+0oRvxunWHXqmXphql5anqxf&#10;OLb/9MrkynR9qJIpxkPFeDgb8VmUHUHB6rWbox7BZqD84fZ9TYlowG4xtre0dLW1d7V3dHZ0dslk&#10;Lfuau4CX5paWpn3Y7qNi8a0qOVWQxI9Fp8Hl19HS0t7c0sqOVMnlOEbW1q5lSZdBj1sLSMnkis4u&#10;PJTLZAatVkHlbDs1KrVWrdEo1aBYV2cXlNoe7LR4ioJK2MKaUJVvIxWFJwUHRGr1WqVatDtogppT&#10;4HLPxrYGjc5FaX1Oh4W0IcRg0yrodgm8e4jPt92LtYvXjl54eJXSWTjyKG+ZtrsV5PmUDI65Pdjx&#10;Bh+xpeAJyWdou7wJAvIq829iX2Nuxsb2zNrmA9euPX7h9EAiMpyJV0MheFtCntebd7uLHnfBLZV8&#10;3v5YNCeKOUkqeLw4IIbbpUIBLtST3VG7dbKUT7ucYErMDpML/EFw2ZMONmHDThnLlIEMDNltsHsQ&#10;RIujg5TEyzjIo5GlDOoBQ4KDKzKapMEmXfhNJrNckfT6i7joqeeOBiuSTgchj7XfGngjNmrhNxst&#10;SvVsvZeSmUk/shkgpBABvnvBB2ppXhqjFT6kvLl1AGLBI5RYFDxOHrx3r+hxlLzOkk9IuRxRuyXn&#10;EfI+V0J0KmUd47VcwevK+aS8353zu9NekdVccYYlISRSfVoXhBghb3eSmY3GcHPJuBfKyt6oKIWG&#10;RxTxlA04M0PKmc0m417wDj6dhooCoPGW5DvAzswqIaNtI1BScOkHoafTakFMOpL/4JX32tCMVFm+&#10;UYmeBRWal3fJeYV69oKNTkO4IYuZRoQtJsqzwSsjeHogFaA3Gpr27aO0QSOlUWMPPpBc3oUt/HKn&#10;TAYmKticCZ6TqFHjO8UTm1tUSoUK/1co8HDfvma5XN7R0alUKdsb8xb2tbW1Y9ve1g4WyFjVWHmX&#10;rLOjo72trXlfc0d7h16rbW1pRQNPtbW04oOqFHJFF+SHjCbDOO3NrAC95KI8WwS+w/h6s1+1mT+l&#10;01C2N+4rCrlMKZfhYgd9sF/R0S7hX6vXWrQKEaepu3LAk5Ygou1qH69XKslwyi/QmgFeYbCPxpfx&#10;U44GZvuLJw5MzdVzM32Z1dmRYqIb+90W86HZ8cl6ebJemRnqHe0pltIJ/Bvw1MhgqZCOpbsj+WQs&#10;IIl+djVgf8AjQc1FA34/7j9Oh0+SAh6P3WSStTRPDPbmIYS7w7GgP+z30YBGwKdXqQJuMREOZWPd&#10;B+dmkuFw2OulFX9wlZhM4D7k+t7sILr8cBc0m3PJJBUXcAhwwZRjTFMn6Xi/h5ajouuWFY/iSXlg&#10;XMjjDnm9gl1wsEm4CJ65gs+GC95usjAOmv4y9bavHT3/Zurx+MvU2wui3q64I+T9D6gHhzu9dvra&#10;jRtLgz3DqW7YWBCNSTxvXpKAOfCOLQEe6I9Hsafo8Ra9viJVh7eZZLKBXGYgHYs7bYPpBHGKhiyg&#10;9Vwws6Beyilw6mHLNR0iCDWt6jo0Mw4XfD/14k47gqlFot79U83AvrDN6lBryrF4BS6JkRG8SwlO&#10;vpLk/YE9CC7ocJjXqHcZjLP1HprL4WhMyUDEnA4eVL/ecW8iHfQpIuywK1s76pkkVdzbHdtFUMcl&#10;3lRwRsiq28NQQBaLz2TGPypkt3osFnzTcpEAHD12Ijwms2Q0u00Wp8niMNHcIKvBaMIXSqHE90mv&#10;ockTuIfjK2o26DX4ttOXs0sJDHTK8D2Uy7pg33AAgqZQwDeg3UWhUirxDQcy8Dy4wHKZqTR9Zyc4&#10;ompnczBoXoQMOJB10EM6DAe0tLSiAVqAGNjKARsWeFGcy+7o9MPeE0ZFiS8/zcfY1wKEEQh2a9Ab&#10;9EaITrwFzQAjv06oAxehQyE1AWminkEPaOIp0NPlcrp5gp8o4NsLpUl5MR7Jy8JPXjgE4uMzej0i&#10;bC/Uo48mvVGWIFQef3ee1cxsMg2bwPlCJ7a2toouJ3UOsgIw2FmjWqT5UIDUWaWQg8PtKRVqxTwr&#10;ONq7f3LM75UsJsPhlcXBem9vudRXKZfzOdjb/t6q1WKSRGF0oJcy/gqZvmpxdmp0eX5mcXpcJZP1&#10;ZONL06NH2HqSB2bGDs+PXzx9dGqIuvzOnVh5z7PXbj+2/fLNh555dPvpaxefeHBL0KstOuVLz1z5&#10;/CvPPf/ohVfeduW9zzz0xp2ba0s002N9efaZhy++7ZFLlzaOra8sbK6tHFmaTYd9Ycm+dXzl+NLC&#10;0tT4YCU/VCuO9JWH+0pWvbonn5wdrfdSEmJ+sFbCv2sIPgZK22k7dnAe5r2/Vu4p5mgyBjRyJIxb&#10;LDgIUObi0SREttebCIVAKKANgIsGA0AnGjyowwLUwyUNRc9mZfAJGMAc7tNWo9EjCjRt3GbFfhqc&#10;ZThDuHBbNVv0GgN/yBmHaIzhUpcfPWzMzaBkPRrGBe+oRw9ud237kaPY82Z7S7FNU3TvZxz23HtI&#10;k9IePHiWJ+ixYLDjvLuHPKLePfDNU67y+amjGzeefnJ/X3mylK0nusuhQClIq32X/d6CV8p6RERv&#10;NDxZyuU9UingL8P/ej0Rl8OiUvdm0lPVYs4rDaTjDCs0XJt2i/C8NGXNSQX1eFYdhwtI4bOYjQrl&#10;4thIwGb1m8ELa8ACZNjiLlpayGc2eS1mr9nkMeh5eA0Gn9HotZgUra1Rn88P16bXu/GUXuc16HCA&#10;pNe7tBrYbYdGbVerG+mENPVCblEoOpubFR0yl9ms7ZLpFV0QjHxWBhomuUrV1qVtp7L1qpZWBY5s&#10;bla1tWvaO+Qtbc3wJmqVprlF2dSs2tfC06G1bTJdR5esuVnT2qHDWa0d+g7s7DR1yQ3QL+2d9H02&#10;GIy0dAbN3MBOPdq07pQaT5l1WjvJBK2ODIVar9XAYkALdbS1Q32hzftNEAad1qjXQReBPVaoO73W&#10;gIfYTw08Rc9C3YAvkFcIQIHN2dKZWNaLhrr8JOBmTwLioiXhaDKDUyxzxS6KuM7JBSNgaWkhIb0B&#10;lpYZ20bJFjhZcIe9hCUVp5xir9fLspdp7fBUIg6t58SXB84zAIPrx0542Hw2DTYBoHzoFtziIxh4&#10;CKMaCPjaWts4nqLdoWg4mIx3Z1NxmEqPJABtOAYvQlN0Q0FmdansCj4D/Hghl0GbFqVkxaxK+Sw4&#10;iBtDwOfNpZNs8fIgiEnJLsl40O/DL5avS1nOZ0vZDNUvyOfymZRHcmnVqmqpACYWWCZgJZ8F8uo9&#10;FUhPv0damB4f7qsAH/VqcXSgb2Z0cHygV9nZ0VtIL06NHJob31hdOL6yf+3A1M7ZtemxAfxxTx6e&#10;e2Jn4/rF9Subh8+fWNrZOPzstZ18xBMQzO+59fDzj55/9qHTH7599cMvPPbKc9c2Di3hlM3V+Rdv&#10;Pnx958zG4YWjSzMnVha21ldhe0WzfnPt4NLEyPRg31hfZbK/Bx9goFaisoCl3Mr8ND7DcC0/UM6M&#10;1KtjA72xoFen6MIH7ivneaIyhB6IBmlm1uv9bJYYtkGvx+eWvBJNnzCzqZA95VLI53M5WB6og/JA&#10;bRaLSa+XCH+goUOwUhUDPt/WYjChAdHH0gxo6JaPYEDy8gm/MLwWAw1xULC5lVCCNBICQ8B2Nh3b&#10;foSnKO9m7TXw95eox8YxsPPyofN7vXv3BeWy/C+pd+YSo96F6WOnH374KjiVdrsCVlqUx2uiPGGf&#10;2SbqjE49hUtvFHUGAEXU6kWdXtLpzUoyIA69yU4zMbQOrZ7mQsjkBnzDETIFtJKqrVPV3G7o6DJ2&#10;yk1dSoShU6bv7ISCdxrMNDejpV3XKde0ybQ4Rq7E6dipkckR2KPrpNB3yinVWUn2x4zvtUyBwHuZ&#10;FUqEVaUyK+S6jg6H0ejQ42OobSoV2OfQaBBOMEWl6Gxrj3hcNo3KoaPJGC4tKKkTNBq7RmeQK1N+&#10;P77W/t0Aginsto7m1phHpHLzDoqEQJF0OYMOW1dbS8IrRQVnyGEDo90mYxCHCXYEoFnoDoedtqjo&#10;QERc9qDT5hecbpzV3lZIxfCaXugcYIRl5MGr4i6K7200FKRBCZaewgysyW7FdWTQqpWxMKXyYQ9b&#10;PcOCcNqpsjz8F778PC9vj188aRmvDKEkUWmpxg8ruCLBugIrwBDQhi+FgCdYjx4eQq8BfKz7j7KU&#10;sWXhxIto1RqINWDL5/FwGvJeQhwGvOKTUOYKK3YA10UCjQjoA15Z0jIVHeCdcYgkDVDEoTch7ho7&#10;A75w0B8J+RPdIbfLiRfEPyreHeHUS8a6s+lkrVzEvwsCEqTjT2FLT6USoB70Nd60AcpwCKdjP2AX&#10;8vsgaJPR7hRwHQwiooBydySTTHg9buhlHEbDvlQTsBvsq5ULxWwKRtgrufprpWouVc4mwRG0l/ZP&#10;HFqcMaoVtXxmbnzg4Mzo+srM2vL0+qGZS5vHRtnw7urC5PWdjUe2T+xsrGyszDx1eevOk1eLUa/f&#10;bnjn01eeubzx0hPbdx47+9zDm+977rGNQ4s45cj8+PUHzpxbWwL1jh+cW1ueW5wcibgFs0oORbkw&#10;OXRgZnysXqsDvpViJhYxgtS59ORQvZZP9pUy9VKmmksiQh6XQa0s4s6R6Iayi4cC4YA/CAGIO5/R&#10;6HLYA14vCMgyUdjSybjhWWmdFvyKeC8Ktjxw7Rm0OmCRvK3DLlhsTlY0FFujRu/AQ8pAoOS7RtAQ&#10;rYFkHc41GM0GGhJBcOo5LBaoQtYJaEK8lXp8JBekY/16RL1dh9sIoA3gW73AwMdIB4Tt9ej9b6hH&#10;yLuferPHz1679gjkjL6tQ9HUYpGrTDKFqVPu0hrsSk17U5Pf4TTLVU6N1tTZZVNqRL3JY7aKJqO8&#10;td1rd4acLqfO4MOvAgpLpbHrDA690aRU6RSyUjrm0jUmVwA0CLfB6DabO5qaYx6PaDSKBgMPkm8m&#10;o89iUbS25brDPuhtvR77JYMRJtFnsYZFJ5RaGhe2w0Zotpg8JgOF2SThl6vR+EUp7pW8Zp3XZED4&#10;LSZQJGgzCya9zaCbG+qNWM0IXsiAahnYzACW32odzCYSDjPLXKFBjAyrGg/P3tXcPFLOpt1OSruT&#10;hIxoy7rtWZHqxBhUXQOFdIqWy7CHHVa8S0yw8TDKOvuzyXxASnmcaa+Q9ghpnyvp93gFh0mrLmcS&#10;qYAH1KP+XZZ5R9Sz2eQyGYQJ7rG4A3PqOWigwwbwGXUaEAEXo4W688A+Cjw0Gw0wucAQ73HjnXcU&#10;bHADQESbj1TwHwf7gWTT4nfl80I3wV+y0Qzq7wPg8BS0Hhv3uEc9SD4QDdYVr4b3wn5OPRrwdThw&#10;MMwy3g66klOP5/TBgeItOjs7ARdOPQIf24JK2IJ6OAS6jGbp+jwIn0cM+j0iS70GtsAvHIdAAzRj&#10;3Sf0zwH1aH01n5dTD7oPWyhHvC9eGW+Bt8Pp2J9PJ/GVbtnXEguziQos0A4Hg/l0CjjAnYbVK83Q&#10;GkYkJ2M0yy2TxA3GYbWAdD2FTE8xC+oN9VWmhuvzU6PKzvZCMjbeX5kbrR9bmlyZHV5fmb56cWN2&#10;chg38tWFiaeubj32wJkHzh49f2L5+sWN249frheiQcH00tNX3nlj56Xr5+9cv/Dsta1bj+2cWJ4B&#10;9abqlUcvbeDgzSNLp48srx3Yf3B2vJKKKtqa1w7OHV6Ynh7s7S/l64VsvVqq5NJ2kzEXj9QrBbCv&#10;lE0U0vFCsruciYe9Iqg3XK+CjEAeAsjjfXAQdB5RTEYjfo/HzXiHLTSdBdIe30f8QVmfHQjIg+/n&#10;3Xak7Bj1EHaTVafUgHd/Qj3g7H7q8VJ6hDwE3AT+CnjYoN6euCOTC/Zt31sPd5XXXHlzAHlc7oFx&#10;nGtkaRtzzij26IYtIMh690A9eojgB8DV3kMeTc+4MLexNXdi8+mnnki5nLXu7qwvkJYkChHG1p0Q&#10;nMYu+daxlZSbFscI2+wxpzMlimlJjAg2xb6WgXyuFgnD9g5mkhGbNe50RFlaMlyn32HbP9ADCRmB&#10;A6LqnmzGBc1OtYhG89JIPxtOtcTgi2nggtowvIq2ttmhOuscdMZxIhv5zbrd5UhIsa95brAv6bRl&#10;XPRUxGIBpNAIWayCWpcJBZIuV5wqkloj5nvVQ91GHeg2nE8BeVEbJbs0UlvMlNTitVj6ugN4Lz6S&#10;i0jTOkFUG0bR3DqQiWcEGw9eYKpAa2vYOpr29cbDWcpediQg62zmiM2ccAKyFvhiPFVwizmvkPM6&#10;025HnESfEJIEZaesnCStFwA16PLClUHL08K3qhSKeCQMoUfqj+/fHRyA1gMO9iqv6DUqk16rUyv1&#10;VFBF4XJSHQEcRmbWRFYWdMBDlUpNQLOy/BWm5jjdrBaiHtlXPtSLy52lK0Po6XV6gI8XmMJ3gXMN&#10;B+EF4VXxYUAWEfvZq/EXhHJUKBTce+IhiIhDcBgCjc5OGY6nYlP4Bu5GwE/Vo1pbW0MBbxSShGk9&#10;KhUlCUGfWxTsrS0tQb8XsINnpmBlqSDo6LNaLGBcQ+LF4HC7gS1YY9wMIGuLeBCDyqMJvPCz0HqR&#10;YKCjvR0QpFqkqSRQyEUiGninlubmTCJWYyYXZ1GiX4Jm7KsUco8oUNZLJlnKwvmmeooZSK3+nkpb&#10;8754OFAv56aHqjPDtZGe3MxI7eTh/dMjvUDY3Fj/5c0jZ9cWN48tri9PXz6z9ujOVq47YNOqHt85&#10;/fTls09c2njq8tmd06vnjh9cnp3AKTPDfZc2jm4cXjy9snRyZWl5bnJqZCDs9Shlsrmx+tRgpbeQ&#10;7Svme4t5CLpKJm4zaCM+aaReqeXTpUwC1gFmtpCKh30e8KWE30skHA744GRBNyg7AA4gg75jyHMB&#10;dhB6lAdqxStpcZlRoTE2NEFCj/XBgV9GnY6qCYgutpMqRFE2Mq4ug5EqqeBPTfdsGmGzmnDxmYx6&#10;SraHGMfdulHzQg+ra4L/hUcGGY3UMaNHvJV6FOAdJev9NeodhtbjYxoMeX9KvT3AvUXrIeBt2XaX&#10;epS5cmHu1DlQ7+bTN3rD/noiWu2O5H2+gt9Pq0QG/Bm3ZFWqjy/O5v3egt8XhyCSRHaALy46dR2d&#10;valk3uvpjUXKuDrtbOELVlfKqVbH3OJIKQPk3R8xwR5yWCWzZaZeJd7ZKQGFBYSYCdTr3Ldvsl6L&#10;O5xpKoTniDHwAcE5v7elqWm6r5Jga1wksN/CMvVsVlDPodRE3S7AOgGcMeoxklJIBi1RL5fE67+F&#10;egGL0WM290b8b6YeGGePWC2ats6hXDL9ZurlXHhrq7K9vS8eoZm5bmfKZY87qEMzLZIRbt+3rxz2&#10;FT2gnvN+6vkFR2dLWx7fYNHpczhsRm4BjNB3oJ6iqwsXmV5D3XxvoZ5OowL18MXm1DPqtAChQavB&#10;fqW8C3dyQAdH7lEPdGCs1Ai71NuDFIJrPTdd6rQHBwNrPPAKrF+PUQ9UbJxFrhmuU6/TAWHYy/cD&#10;igg8hVcDFvd6AznyADbgsb29A8dD+jHYkQoDwqDvsKejo9PvlfD9BPg49aDzoiG/2+UAp4BCBAm3&#10;3bPi0Qj+afhSUc8dIxfv2oMGBOkMOi2+vVBtjIO7UzhAylCwSybDKcBcKh7DlivEQjbt80idHR2p&#10;WDfPbcbBOeAyncin41aTwWE1pymdJQoxVUzH4XMHesrD9Z6ujnb4x6mhvsWpIYBverCysn/07NqB&#10;kXoZCFuYGNxeXzmzOndyZQbU29k4cmVrA8hTtbc8vnMGvHv80saVzdWt4wcunT6ysn8SpwyUc8cP&#10;zK6vzK0fmDsyN31wbmpsoM/nEjqam6eHauP1Ur2U7ynkqtk0EAy6WfRayDpQD+4byIOfzSejAF/Q&#10;IxnU6ng4GIOU9Xn8bglCL+D14NeCWykYB4fboB4kPGMcv/ZI9zkcBDiGPIg7K646/K2dDknAHdVi&#10;N0PZ0bQKTj3uhTnsWBcNjeCDenpct7h+dDqqgabVQS2aWFILbVnwvL+3Uu/wFgk9PGS29y9Tj4GP&#10;u9q3UI8H3wPF9xatx2HHHjLqUX09ytfbf/Ls/rUzTz/5+FAi3BcN9XSHc15P3ueFvEID6LGp1Ien&#10;xwt+T8ErxWzmlOgCCnMed8QBydM0WMjn3FI93l3we2leGiuxlxAEh1KdCfgHspTKR4tXsFxlknsW&#10;C/ypXasrR4IhmFBzY1YZt58Bs8miUvbnMzgMMi1KReSpNHza5UqKLnlzcx2Ohq3jQ7zjszJsVFze&#10;rlCHRaEUCHCtt5vA3KCex2qpw968mXpxiw1aD3a7FvLRpLS3Us8M6tVT0bdQLyvY4zaLXiHviYV4&#10;jktGIvAhcm5aCq69aV8+4Cn53VmPE8GpF4Hksdva9rVk8K92OTwgSaPjg648XDFwWz4PVCmNRTT2&#10;GwwIXE86tQqyiFGPzcyFJNOqwT69Ro2n8O0FDhjy7mk9QPAvUQ9aDwhjSq5BPf4smIXT8doceXvU&#10;g9YDs/DiuLjhcJmUo1oDEBOs3LwHd3XAD08x5NFTHHw4sa2tHdAEAQl8xD4Pb+NZWacM6gwfnq92&#10;hFfwSELA63Y6bOAUMAjY0SlethRRMACCcbjjwwCFAB85X5bNB9JpNWq8CHAGVnIsokE2ORiA8YRN&#10;JoUID5uivD+cUikV8CJyeVciRjIQrwCVCIVIXXulAj4QrBksYTYRLVNB9ngln+6rFku5VHtrazzk&#10;A3RGegszQ9XV+fHjB2fPr6/USykgbP9o/foDZy6sH1xbmlhfmTm3dvDy1slUyCtvbrqwtnzt/Prl&#10;M6tXt9aeuLz57BMPnjl+GKdACT5y8fT2qdW1pf0rM5OrEHsjA9GAX9Ulo6S/6WEakC3kSulUMZsB&#10;mnFrCriF6dGBWiHDpmF0g874nF5RUHTJ8AtMdodpvEJ0YcvNLAAESIUDAZh68I537XHq4RaLY/ig&#10;LUwruIaGmS45De6mhDZcgVq9UaenaswG0JDaJj0QptNrYDio4plKiZsv5Q/oNPAelA2gVNCK9TqV&#10;mnKYuxQ4RtGlkMvkii45Za40goEPXEP7yMWHG3kqDHwwqqAbpx4nHYsH789S5uzbC74HmGPUo+DU&#10;Q2Pp9MVGgxUdWGIxt352bu3M448+stRfqccjffHuSjiQ97lLfh9wlhKcboPx3OpK0e+hpQ4lMeeR&#10;MrR1R+zWdvyl++vVoH8QMtvn4SkdcaczAjkskxej3aWQJ+1y8qw66Cmyq1abz2iy67WlSJDPn90L&#10;sC9kMsqammbrVZjlGFs9g0fSAVXlIa1Xq2RpdQtHjCUzI6AT8XY2uTId8pWDvojZQk+xBGYuBiW9&#10;TrJa+vAd4KsF2WzQg4i0wxm0mLwWW293OOVsII9Rjxxu2GpW7GuFoNujHl8RLUuJhBaVTFaiAqXO&#10;rFvgtViybkfBLyVEJy7lQiiQD7hTkoNHXHKGXE63zdrVLsvHIhFJ9MJh7FKP3ydBPXw5ATU8JLoR&#10;8uAa9EZILLUKZLCCSQxtJqOBgh2gVSlFeGUm94AznmfHVRvQBm5RX9juJI096uGi3JNsoBswx4OP&#10;4YKHu7yjABZBOgMud1ZEHriU2NwMBIHP5zPB9dhtzLY2spfRwmGIri6Z1WLGOdjB5R4CB7pFF74e&#10;OAigBy6ZSHRFwpSGgo+sVCpxEHX/wRF7aWoHkFfIZUBw/HJwCvZTbjO0HlQbqz6PX5LTbofKAXr3&#10;dCUoBqSCoVCSgB2QmALk2PS4dDKOT6FSqfE6uUwKD/fW4hjs76VfqcmYSkQBwUoxWy1m6z3lflp/&#10;owd/jnjQvX98cG5icGG8vnZgem15//rhJfCubV/T/MTAtYsb546vnDm2fOnM2s7m2qMPbBaTEa2s&#10;4+Kpwzcf3r5xeev2jcvveObK41c3J1gFl1Im+uDW+rHl2cWJ0dWluaW5iYF6LRIKGPWawd7C9Gi9&#10;VsyWc9neEswrvLUfH8AFrxOPxEIB2FhoOgAOaMOF1NrcAma56M9PwLKBX8QpHS4trUptYT4UZgJs&#10;ApJUCiUlLnV0Al74FXW2Uwp0e2u7nNKXZB1tHbgtdbbLZB2yttY2VvZR2dUlp3QollCFh9jiLI4/&#10;JaVCdkH3aVTqjg56O7fgMACLSrVeBYDC4eJOTUkLu9Tb1XqcekcvPfKXqHcf1/5fUm/+5Baod+3q&#10;leWhnp5IAKoNv/ViwFsNBXO0BpDTb7FC6xH1RKJe0e8D9aABw3ZrZ1PT3GB/VhSGcNuRJECNEpIZ&#10;9YwdXZVEvBhw71GP6hGwTjq/0QTh0wOzsVs4gAf4BeppmtsOTY0GzMb7qZeicgYCqDc3UM+7XYBU&#10;xGTk2XxkjRn1MiHKtomYIeV4NKgnajU+p70c8P5Z6okGU94jpRzW+6hHWg+fR9Xasb9e4cjbo15O&#10;dOIdlR2ywWySEptZ1x6nHv6xoF5nU+tIKZfzS3vUS7gF6FBQT9HZVcT3j1HPRhOAiHqcdLgW4bbg&#10;EWgPq7mCLx53tdB0MIN71KNjTCYbyw/GTZY6Uxj1ADgb/mex0viwyQTjCe7wnTyAMBANe3Bp0v2e&#10;QRBQ414VAeTptDoctodIfgC3sQAfMQ+72B78Fw+wA5DCP4GXtMKLYD/+z2bsinK53Go2U3U2GuJo&#10;aEDQDKfD/AJwgBQOw0Oc6/VIwYAP3rylpRX/HKCnEbwfykYaELIC1GbvbgPp8HvDkQa9ft++Zmxh&#10;rzQqFclhlrsDwOPfA7JgJ2CBWwXOwlan1eKXAFGCp/B2eAXeP8B/jdiD/e1t7TiFDlWrDDqNBcjX&#10;4c5E6dD4fpv1WlomokvW2daGb7xktzXjCbyRXKbF3o4OAKitqUmvlOl3Z00EBZvLqMXdUt7S1NWy&#10;T7u7v5VVfter5JQATQnVTVo1fTD8UD+GTt3BKk63NbcCWF2dna1UwrrJbjHjhod3QdsEf6DXt7PD&#10;4EDhZ3EkFC4Ult1iBfXAKaVcTiLOYIDawkMwEYdBsinkclw/OIzaXXLuf/Grgwa0ma2C3QGBz9r0&#10;58DtDdcA6BkJBnEYeKfTaFm2gIkyujVaCTdOg1GhUOm1GsFqMen0BrUW7IOE5NQDbe/TeszeHiLr&#10;SiYXsIONXaUklSsrrOBKA3CAGquzQmh7M+n46C0N49JTVIyPrO5ZqrZC1DtziQeox6fiLrHptwtA&#10;Hi0LeW7++Obbnny83u3vj0f6E9FSwJf3uol6bndSEIJ2x1x/bzkYIJspOKHy0pKYFFxgDf5mi2PD&#10;YA1NR3PRHjhZSsqz21UtbT3ZdBaEEhyseh0BEVscQwMdTqEWDQeNupDZwOEFymAbMhu1ra0HRuoB&#10;kx5H0gsSvyxwtQmXHVfGwnA95xFjdioQzyus4Cy4WqdC05OK570iPgCvlwdbDcGId3TpNAGnvZ7s&#10;5t2ILEWZSiQkXQ6f2ei3WgeSCVjmtN2WgXd2wMnaC25nCNeFQj4/3JsW7TRnA/bWDT/rrIa9IZvZ&#10;pjfsr1czkgPP5iUBQc/6xYjoMsqVU70VaL2E5Ex6XLmgN+6mSbgep12nUhXTiSjUiJOy1fFNJgeh&#10;0+E6wzURj4SBM7SxE29OdMN30WjAl83rEenrSOWR9biHg4ZkhE1GpUKOyw7P4FtJX3v65lO/MsQj&#10;7r30HcY+HZiKp+ko8isabWeHDC8MxoFleAjS4fVwDLkTVooZOxGUjazRqlQqyEZACi8ICChwk6fE&#10;ahWvSo+Hra1taIFB2I+HbW0dgB2ewIs1N9O0Cv6wi/100kwKKjePryg+PM7Bs3gIbKlUSnxWyEM8&#10;pVGr8Pb4nbQ0t+B4nI5/ET8Lb6SnTEY92jgAvyLISQARgd8MfYdtVjyFtuRyAnxo48YBKw3Q4x+G&#10;hyA1Ry07zApVCLA2Ne2jhB6aWe/CXwRPQXDhLJfgQBuaOeCHPRfx0UHAaAgW2+9hudbxUDDTHYx4&#10;aeZZPOgd6SvXy1lAB3DqycVhhH1sQkUpEZmsV4pxmo/htBoXJwfXDs53dXR2tuzrr6QPLUwkQ96O&#10;fU0DPcWR/p6w34vDkrFIIZtEG790r0soZFJBv9dINfRNA33VcMAHkIGJyWh3NBTETQx8gaPHvVNi&#10;Exxxq4CXJ4oZjDgSh4lOB42lGowBr5fGcHHb1RtYdTwancCvlFUfoFk9gCDaQB4a2I9bF35puDfg&#10;AgPX3C4XjoeB5XDkfXZ6jQ5A1Gv1KoVKo1CCv1wGIgBZ/Eo5Gd9EPVJzjHoULClvlVdO5tTjARFH&#10;1ONo+2vUg6DDw921Mu5DXiOohDIVHTh1YQ7BtN47nr3ZE3CPpOL9iRh4Vw74iz5f3uMB+CSjZaan&#10;Ugj4+Yq3GUnKEA1dUbsDf9r1lYVywFcL+2laBZBHQxZUa0/T1t4HzyDS8hox7KSZthQh/Aa1Go/V&#10;0QO3YaW1vUPYydZ+DFqoX0/T2n50/0TISotR4Ck+P5fCYets2jc30h93wCZTAkrAYkUELTTjwqbS&#10;ZYOhjFcMg5J8HQyB+hNhwwWjXrJYq/FI0EbTJ/CmIbMJEQUwNDrJbMsFAnhfymihgREL2kGrWYTT&#10;VKvSAU/QRu8VtFr8bH/IYXXqdapOGT6Pz6j3mw1eIwuTwWMxWTS69qZ9XpsVnhCHOXRahFWtNuMr&#10;3gEN0GqD9+xSyNtl8o7G3AgYEDQgLiBVOjs6QRAomo62ds4LkAJfAA1Nz6JZWfjmt7W1dXZ0EHLk&#10;cpzFth0d7Z0IPMtmYnTiFfCUSqnC6SAR3gcwAqrg6fCaba3tEGg4Eg9hWzjIgDb2hgpOSQTsDCcg&#10;SAp5KO+Sg5pQnJCNeApXP9oIvBfEFAgLjuCLBKRCSaHtcYv4zGjDriLAWbwjtB4cLrCPDyA4bF43&#10;NISDYG0woIWnIMfwO4FkxR8H5+IUvDKcNawuQIZ/QDpBgxKx7gh+NWBSKZ/BfQS3BHwz+TAFdna0&#10;d2RTCbq/eN0d7e3Y9lZLlXIBtxB84nIx39dTgc+F08+kEtVyMRIK4p8P4EGI40gwDgztrZUH6j0B&#10;vxd/n3g0kkp0x6NhkMDrFkaH+vpqJZ8k6tXqnmL+4OzESG+ldd8+8O74yhw8r8Oo9wiOk6uLZ44u&#10;FWLhjn3NS5Mj64cWR3oqLU37ytn4QxfWt9ZXcReMBTwbq/PnThwspyNGlXxqqG9+eqyQipt1mmwq&#10;2lstxsNBi14X9Eh9tTI4CJXnsFqGB3rz6SSnWzmfTXRHvJJo1Or8HjfunaAbKOOEaAgGBbsdd1Bw&#10;x+/xAGTUQ2cwELasNpOBIOWwUYULbk7xN7VC7wKMOtxcrV5JIq0H0hmpE4OkNLlUjdlgAuaIetBx&#10;RD3YcZ1OrbUYzHoNzclFmGjQloY1QDp6kf8r9cC7g5sPHN1++C9RD8h7E/UY8ijYwz3qcbqRq/0L&#10;1CPkUWztXzv94vO3+kLe0UxivJCr42/fHamFQwAfGBd2ulanx8uhYFqkZb/zXm+e9rsTgquzqWXr&#10;+Cq0XpJmkjVWBYLDTUDryuUjvdU8hCFbKRzgC5qAG0sQFzEucZOtHAn7zWa/2eIx7gWeMuk6FdP1&#10;msdk9OoNPDwsBJ0Ogt6Lr1aX3KnWWuVKq1JjUahtapVDp8bFZFXrcTe3KJQ2hdoqV1kVKpNMbuqS&#10;dzY1w1gYu+SqllZtW7u+TaZt6dA0txvxjUejS0GDmh2tqo4OFaDT1q5p6dCDSs3trU37oPs1rW2G&#10;DpmhU6Zq7bQo1Qa5Ut5GEzBsWr1JodJ2dGnkXTqlQiuXG5Vqs1rb1tRi1xusapUTF4dCCT7acTGB&#10;IyoVJIBgsxrVWjNN2FZB8ON+SMpfo4EWgrjDxYEgO6BSAzHQNRAg+AaCDtyaQQThP9BpzP+aAEPQ&#10;gckf4EmDLdkTNq8DFyjMIBk3ixWfAh4Rgo733EE6EaFgcyxWoBBYwX4cCdKBcdwOA2dwaWRnrVZR&#10;EHC94gDc8F2sfh+ox0c8RJcLbMXXBsfA3eJ18IJgXIzy7QLAML4t0E8Iml2i08HephJRsA//amix&#10;cNDvdotgJX5gbxOxCKQW/r0wxTgfGCKfzjRLOBggRazR4F4J5EGdgXoAJc/dgxIE9eCXfR435B5e&#10;gcExBnEEdQbq5bOUp4zfHnQi7yjEZwBeA34fXjwUCIDd+FfgxavFPOCNF6xVioVsyu/ztLS04LOl&#10;kzG2ALFacFgrhUwhEw943PC55Wz64Oz41GBd1t5WSEZW5sbxUK+Uu2zWo0vTm8eWofJgPg/tn9g+&#10;eXT/6BAsarWQvLp96tDcpBz3Tq94cnXu+MpsLhbQyDrG6tWF6fF8MoZXCwW8OXzqoN+s04J6xWwK&#10;8hMQspqNmUQ05PeCa6AeMBeACnU69GoNOBj0eQUbjRtDeXlEEaKM5d9pIfpsZgtsL9qEQrMFyNOo&#10;NCwBhUQfCIVLArADATn1oI+xB79zgA/XEv5kuFcRxYBFiDu8lEZrt4Ckhv8F9fZqrhw+/xDoRh18&#10;DQgyrXeetB6Bj8QdeEeZyYfOPYhgECTMLW9SHNh8gKWkNAZzubFF7FKPCibfH1RnhY3ezm1sz548&#10;v//UhaUTm+c3N0zt7dBrYbst5qIqUj7gyWTWdcrtemPC53UZ9A64epXaqlIJULZKfOHJcaQDfvxH&#10;39mpglqRy3HVazvlfGUMB27hsk6IPiN0SUursUtpgMxpbmsDhjq7LCqNpq1T39nV3txhwn2GTqSZ&#10;GDjRZbIpmlvhuHRyuU7WBa1k6OoyKlStTa1Oo8muBuyUepmCHup1NpXKptZqOuQuk1XU6UFDp9bQ&#10;2d5eikUd+Kuo1FqZ3KDWBpwOqk1vNHXhepJcXpPZA3miNdh0pojT5jUa/bj3dXUVQ35wGYoPe5Rt&#10;ndVYOGwzxxxWfYfMDXa7XCmHI2C16eSyejYVhIMWnDaoQrCptVM0GCMCRG5HOeLP+MSYW8And1st&#10;pWgo5XN7nXatvCsX7/a7XF5BUHXJwQ8HiEP+lNYghHYw6/UWoxEQhK6xW63gGjO/Kp9bshgN8Gs6&#10;IB5CiHX54UrC1xgk4t4Vr4BvPk7hsMOVCk+HC9rpsAOXOIxLMH5X5/16eAihB8bx/ji8DLCFBn8K&#10;3KR+N9EFP4iXxVvgLLwOZAKIgxNAPWwhGM1mczAQcLMJcJCNfp+PZoU6HbKuLrwQFaWSRCvrSoMQ&#10;w2viNaBiqciC4MBrgu74JbARDw97CtQjIOIpaD18bLAJkAKdlUoFUMjHQyBmQXzQEHglEQoPwYpi&#10;4UPhEopSHZcYRCUMOD5zrDscCNCaR/jehoJ+/lRbW3vA58umkvlsmnft9VTKYB2+pfiNETdTcWhM&#10;fNRoJFQtFYq5DOwePn1PtTTc3xf0iLBz2WS0t1KCr2xraYHrrNfKCL1G7bKZx+vVg3MT2VikfV9T&#10;f6WwtrJQyqTaW1oz0cjC5Ei9mMWN0KTRTA5Ux+sVryjI2jvK6fjkQG+qO9Lc1AyWZRJxvDI8qcNq&#10;jYHvXg9EHIiWxm3ATw5X2dXFM1QEaDGtDjgD6bBFG78T2HPqygTRNFpuY4l6Oh2uLn4Twr0R/2oE&#10;Dgbo8cv3ekA6eojbHi4e3gGy1wfC+z3QBr8g+hC8sw8PcfMDOjk9cYHhzk2zptXqvf3UD6jWvJl6&#10;W1f+IvUY8oh6DHmMekzr/X9LPb5zj3oz61uLJ84cW11RNTVbu+TQNbg1JTxev9UqaPWypla7zljo&#10;jji0GpfJ3NHUJBoMXgKi0a6jvpVKMmHT6KFrHLghaDR+iAqdzq6F5GlKBYO4xYsmk02rhTnNBgKC&#10;VmfXaHCYYGRrD+H+jEu5XZbDxeuAK6QZGorWjqFS0aXTeWxW2EPYRiCDpB/+xu2y/mI+YDHDUTp1&#10;WkVb52il4DMbA1aLWa5KeL0JlyNAE3ttuASm6jUcFrCaBYPBY7MVwoGQzRpx2BTtLZVEJC4AYQ7R&#10;aPRabQU/dKst6rAq9jVP1UqQq0mXAB2q6eiqxSNJ0ZmWHGa5POJ1V0KBolv0mS2C2TiQS6QkR9b7&#10;/ynvz3rbyLa1TdSJNGzDgiRIkAVJkAiRBBuwAxuRoNmIItX3nSVLVt83btOZznQ2K9fKtdbe3/l2&#10;oQpfAadQhXNRQFVd1bk5d+dnnN9UzxgjIkjJTTrXXrvqQx3jzcgZM2bMiKAinnjHnDMi4sO9vUOP&#10;HrV9fT8x5CtEgn0P2p5M1hqZRCUV43eAetVUbDQdT4YCnQ8ecA2kIpFkOAz1sAMRv9+ox1mTTSbk&#10;A6bDw5wr8ItzmtgE6vV0dWVSCTBGHCcD9LBGTepJRy3nKCIGZq3AsLTKG33kMTXt3+BSh2LgA0E9&#10;513K2ilBSKsdINKDMSCxjEM9MomOwQpWSzahjYYe9TBTssilnsSnMXmkFyPJtqyH9wPq+WEW1IMa&#10;1MnVA/I86nGYXKIExVyl6vUc6hFdcgAe9Xp65Ali6xshjDXqEavCLH4VNkpJtvvwYXuxKK8dZfbh&#10;wzaM4eQ4YXGJ34dfDK8H9cj86qu7I9lsMS/vtVdrHMBFVqVPSYsV8pXHRRjNhrCThM8j2Yz9afCk&#10;xMJYLeiP1apXy9hFbrQjmdTcZGNhegJTOiCPjtUxbqVsimsBLp7uPh2vlglKCLyvjnYIZqP89fv7&#10;l2bGt9YW+etj/aDe1oq8SuDuV3cJWhvE8oX8AHdB7sTZjPTVDsr5MAqGM2lQ2Nfdjcvjpgj1iA+I&#10;YfVZC6Ee55W0SrrUY29ZSpneHvHm/BkhH4fJzZUynBjSEeTzkZR2YQIOAhR/wDq4EBBsUo+AzKWe&#10;GcNb1JO0Sz0h4EepZ4Brpd61PojW+tEMdIt6l4S070U6Dhm5A/fcrtvPU+/43a+4vP1vf9558+Px&#10;63f/7//tfx6LBZfLxbFklPjtzclBI52scLoO+QvJ5N7qUknegR5t/+rrvZWlsVSylkpmg+GOuw8u&#10;97fz8qRqKO0PZMKhlYm6vFMg4O+5f//1+QnOsZpKAKye+w8vtjdzvqFsYDgd8I2EiXBH5L1SoWDn&#10;13ePNlaz/sGc3yePPnV17a0s5AO+HI68u2Min53mvjY0kPH7uu7eO3yyUg4HCwFpHIwO+nbmJ0cC&#10;Q8VQYODBw9nSY+vNKIWDsaGB1caovIYvFCA8G4lFJrKpcsjPih1f33m2MDWZSlTCwWjvo5FwaDqX&#10;rEXYk2Got1QrS0eH9Fz7etvan0w2qrEQTOy5e78Qj8zkUpOJaIZgsKtzaiQ5ngxP5pK97e0YLaLX&#10;XCjIgRMjT+VT9VSsGAv2t7WnAoF6Ll1ORGLDvo5796ZrFYxeIhSEetzekzg3SDOIaegqQ35gp9QT&#10;r9dCPU53brXAsVPa7IV60rnR3w9iYhHH60E9CnOj1ohVTA3wwsdJW1tbOwaQM5vz2KOeRLIu9TjX&#10;jXqc6xbhstb9BzLajiuEpTLcoa8PUognVK9HplIvDPW4HphlFRKYR0oBQRZ1dHayCTiFPOpBkHgs&#10;0vYQZhEXh1nENcYO4zJwYbYoEQsTnLI5YmSohy9jKYcA9TBfEJDa2x62RcJBYk/Ehcr1yd5QG/vc&#10;yX1CR/xRw92798jRODjFr0S8ls3KIyIUVu8Zkyfi0il+LupndUBJcMfPQmaeGqIRTCW7DWpJd3Z2&#10;QgoWMRvwE2b04hYLOWLoxMP7DwDQWPlxo1rq75EXVFUfF6bqY/l08us7d2bq1d2NldGifBe8lMvs&#10;rC+TI92v/QMz47VG9XEsHMS4EQpMVkvZRKKnU8YkCd1ALTwaGCyO5Iq5HGcF5wOZRLJ4NxaBM0hn&#10;ROOvj9fF1gEdgl9+Xn4ifhz+fNw3ADSrkw++uVtwPnCmgXj52/mItbqthYQpx8ifmz+oDIrXrq2P&#10;U0+Jdpt6pLu6yRQv+agX6pG2fKGevDXPkTtc2QTy9AlcbcL7u8M+b1a+oSEEvPzxr6L3mDv1fdJ9&#10;IY9h6MO28k2MFuqpvFlp1PvT4Xe/7L/9Ge29/en6+1/+P//L/7RSyuzPT07m0vfu3Hl3cTyZy0zm&#10;ciP+QDWbOdlcrqVj5XiIu9aLw73pbKqRSuUD4Qd37jw/fCavaYqEE4ODhVhstVGBdPlgEHS+Pj+q&#10;BP2T6QTBI77pxd6zwvBQORqBX42RkaXy41IgWMRT3Pn6YG0VzBUCvhQXeUfH7uJMcdhXwId3ddSy&#10;qXoyNuL3ZaDGna8P15ehVTHgl8/d+vxr9RKLikF/372HM6XHo7Ewbq4QDiaGA4uVkr5sKsgpnIuG&#10;x9MpZlmRU3BtfLQRi1ZD4dhAfz4amc6loV4lRCX3pwr5GucuOzk8yB1/tVYdle+UBwcetEkl8Ug9&#10;Ei4Ghrvb2idGUo1kBOp1P3w41NNNCM92ET8R1GvEw7VUmJA/FQiOphPlRDQRGO5rb1ueGeeCgwH9&#10;3T3EhJlYSJ6MHRrkrKmXi2FutsM+O5WxW0I3LlQZlBfmZNVAuEtsGDdl7c/luuXC5tQk0IB60JNF&#10;nM1c3iyCOxCQWa5VzmxjGatyfhPSsgiucnn7BYiyVB6N6+unet3C8IMHbRSzFTl9uYfH5S3NYh61&#10;w0GoB93skoCG5LMnQBCgsFcgsbunh0wghVjNqCcoiUUegtRgIBmnhigkYofJBG3UzyKAaP2nODX2&#10;GN4g9pwoHj+o0As+fPiQwswifgqcBfuQZEPB4L37D3A8BMLwF+JzpLAM0sFWh1mpJMfFInaVRewD&#10;vwn7ANlYyq+EWwSv4JAD5mDZXkbeiRWnDJ7XRlBjpTvaO1KJBGaTpewbhfWhkTzY6O3uKudz9Wop&#10;k4hxR6wW84szk0wf3L2bTcYXZ6ZGHxeDPp+vv298tDRWLuoDyI9AW7VYzCQS/fyM4ZA9SAvmoBLe&#10;k7jePzTE6WHDj3EFvd1yqkA6CAhWsHXyvgl5XSOOqwe3SPAbDvqHBvomiJaLXGRDfjyg/LWk/QQa&#10;cuaQhoz8MnAKJ6ttcDKszyGdvlhMolpCV0vrSAAQJnTr6xfqKd3sGQzS3Z1d9vxZ36O+vp7egd5+&#10;ye/pRV9APXN5HvVs1jV9hrwW6jlPnv0u9c7f/0Wo960gz/Tqx7/8r//jf7c3U9uZqUM9/kjfnB6M&#10;Z1IT2WzWN1zJpDem6zVsVCwEMn55/WI8GasnkyN+geDVwVYhGIR6xKRjuZHlWhnkofY7X51sbRR9&#10;gxOpONTrutd2tfNU+l5DwVBPdy2dXiwVjXqdX93dXVnW/lxfEs/S3r6zMC3Uw9N0tpcS0VoiCtey&#10;wz4dHtikXmzIvzr22KhHYD5bLstb+bhgfIPRweEF6hfq4e468kSp8fhHqZcNBeuJ2Gg4gBP8kHor&#10;o5VR/Q7kUHt7ISEvhR+TrQv1Zh7noN5YMtLT1t7T1oZFracTHN3Dr75aKOcnU/FaKjLQ0ZEY9qvX&#10;i8aHh4R6Uw2MXsQ3zGFGg0FOybDfB/V6u7pK2UxgYGB4QHxfUN4sLwP6PkU9rnPEmYrX4yz8h6gH&#10;3sTrwT4WUcDCGdJsAQvQ9hAoOIEwN3MWKcrCLIUXZHLtIKOe5UM9dqmVeiCVNAr4NT6Nx4AZlYIS&#10;qAfZWGTUA2SgDZPb3tYWi4RgGfWwqxwr+IOJ7DpksfCWWYJfox6svEW9B0S18Rhow4RRAz8CnIJu&#10;rdSjsD4wFyG8BcpYm1vUA3lGPSJuqCces4V6sJtfHupRA2Ey7MP4sPNYKuJNAcejntJItlYqwjjp&#10;tcimJ2rytjv+hPxV8IPjo5UQ7lgeI8sBPqinJjcC9dLxeG9XNwEsVVmHLGcC5o5fhNOA04PMBG59&#10;2M9GiWdtKAkAGh4cSrrtev0cKfcbbooD+LJuvOQwJ1BvD0Ex4COMENL19LCrRjr+Cq3UY/ZLqdcn&#10;1OvpIqr9Euq5o5Gf20O48E6nMl7PbdFT6nngc6n3s1Lv/W+A7+L9bxeAT2XIk6n22J5o411T+gJR&#10;RJB7fIN6P77+6c//r//y/1gbLS5XizOFHF7vz2+uJ7LpcQKLgcHRbAbq1bPJcjwMEH9+eVXgz8Zf&#10;1zd8F0N3tJsZHBiNReL9/eMj+ZWxSinoJ27tuvP15uwU6UaSO9cAsd7l0w0ZvxIMDnd0FmPxiVSy&#10;5A8Uh/0dd+4erC7nhoeKweHU4NBw96PtmfGcbzAf8A+2t4/J43EEp0FmsZb7K4s62jkQ5YIfGl4Z&#10;K4/4ZfhLz9cPJvKFckQe9SWSiQ4MTedHykF5+8BQW0cJTMciJRkUHXj41d3N6YZSLxTpewT1xpPx&#10;WhivF2j/6s5CuWhfz8jyd+55tFJ7XIsFK+FA5517VYrFgvVYiMC5r7NzrpxvpGKNdLzj3v1uLElv&#10;71g6idfruH9/YfRxIxEZTYZAYSoYhHqleDjO6dTVMTtWxvaEfMPt9x8mwkEiXJBH9NrT2VHMpP2E&#10;GLCsuxvqSZOzDLjlLO9MxuRtaHpD7gEZEqcIoohwu0ADl6JirpOwV4NfeQK8q7OLyxISgSeoB/tI&#10;Yx8pSfilQBS3hzUTGgJSjU8FYZIPanzGTWMlpz5coCoqof72dolwbRG1ATutXJqBoIzSUJ7r6BJm&#10;SScDolJxpjrwmKi5vb0dfHORY02MekocsWDaYBeEa5STsF2oJ2OV4SbHC6EoBjg7O9mHAGkQ5pP3&#10;MxttJQj/+u69RCIOzpBGasOlYoEVxd309UlQnMWBxWA3G5HHPB4XOQRwRiSdH5F363NtjxDo5HIw&#10;ml0lB2iyhxKp9fdj9agB58s9g3ifEzwaBtA91J+Kx6mZPw1/RHxWY7SCL+tsb8ealYsFkN2tfyYC&#10;zFI+z48+0EuMnCyMZOQ36eA2g79L4yLhjjEU4stf5dEj7gIsZfP8jOCeMDbgG7b3P5MmKseMY7sI&#10;aiPBEKDhT8apgliF04afkXODU4g7B+jU9jgZ1M1aZLKi/Imlf9ZnDXBN0klT4CN+H0tLMy7RK2UA&#10;Y88jEvhKyYd6GuHKut097ADU69e+3Y9Tz3uL8nP9LrjTifEF1LsmR8DXQr0f9AuQP+DmxNa1Us/e&#10;nIzIb6Xezqt3r97/8t/+/U+z+exypdhIJ6Deb2+fT2bThLHJvv7RTGZzut5Q6t1h0bevgVeF88Dv&#10;x+u9OzuEQTXuht0947msDAaWF7VDvbt7y4vyzr54It43SKx3+mRN3yMf9Hd2leKJBuZr2F/0DUO9&#10;4ycrmaFBLBvUiw8OH63OF0PyAdz+Bw/Hc7nxVAKPlvf7O+98vbe8YE+2hbq6CWOXa3g9oV7XnXsw&#10;1575zWAwunvHM2l52DYU7L/fDvUasbA8++EPcHTr47V6JAL1Qo+6oZ58Aikso5fb796dzeeUesEs&#10;xBHqFcdiwWpEhgpKaybUi4chcn93l1FvPJvqbW/3Q4T+gRr7ydX48MH8aIliRr10KFTjtI4GE/6h&#10;vq7O6dHH6bC8rayno5PrJh4K+mSoSl9vVydeD+r5B4V6cM2jXncXYVSUS8VC2iBYkufDOQflsUcg&#10;wnWIujo7uer0zB7i5OuQ9xvLA7lwR68TeWADcW0r9ZiVKrlWgRdVspCLC2kp1huSVjnHHuJ6MQJO&#10;4x1rdXVJ9wiYY2ssIoc0hdkpQEDloIctdmI/fT6PelxvuDl2mEuR0JXN4J6AkRvhyvta2GdpsOOq&#10;1mC6s6ODYu4ijZHjMUgHEKEeOR71PI/Jjt1/8JAzV6Ja7trcSHw+VicuNuoV8jljlkS44XBVHtHl&#10;1ADZA+CMtdhwd1e3tCUmcVRhfklyWEQlnlskPewTS8hhJuRVDhFwAEpkNHQ0Cgt6unsgJnSzg6V8&#10;rVJmPVanEouRzW1BNrbDsUAa7gHUFg6GYBDF2GcuLA6Bn4hDM+pxX+FX4ueBetqWNwwljXooEgKB&#10;QFMIRSYw5bRR4ybj3tkiqxAIs6sUZitMjVakZaNut4N5OkMb8qjX3YU9lMHwHvUs7bXrSb5LPQHf&#10;56kH6V7/9t/IQxqfop7NtnRrvPgTrvDvn6JeK/I+Q729b96/+enX//G/+9eZkfTK6OOxRAxL9W8/&#10;f4fDgnqp/sFqJv1sfmosEzev98ura6inT6QJC95fnUIlQsvhNnxZer6UN+r13Xt4ubtdFCAK9bhQ&#10;PqQeyPuQeil/cK1ezgd8UG/gYVs9kx6LR0d8Qzmfb+ABwe+sQ73OrnQwNFfKe9SbUOqx6ZRvKNI/&#10;OJnLQj3sXt+9tmIiWnepB7iXqo9roZBHPXnwDq+nTXLzxTzIM+oNdfUo9QBigCMdNa+n1OOOOV8p&#10;QL2JXAqvh8MJ9PXh9aCeeL1amWK1VNijXjEWSviFlTO1x8mgvGsbr5fnog8FhgcHjHp4PSJcv3o9&#10;qIcV8qiXTsYkiNPnE8T0keb23d3NJcTlxJTTuqtTRvxJk59SjzOYS0boJb+9Nf+JJeSy5wTlYiYf&#10;kOHaXOr5CGs4s0no1TFInGjI+5B6DitlCCuH3vR6HvVggUc9gk3EfnGFE43i4wABES5ORwPeGLvE&#10;jrFL+DTgCCMc6unLVpvUkyeIu2yAy2eox7bwmFz6hLcsglngDEpJo5iMSeyHRK3UK+RHtAZ+qMG8&#10;vK8kBVMIXXFwEBbe2T0D30cl/LbMsjOsAtg7O6WtIK6fV+InAkBpYmzxenJ/4ggoyRERSisBRzhA&#10;jdl9mFB8H39QjoggFpH5sK2NWwl2NRaJYtXZbX4EKuGPy40K8wv1cKTUwB/iI9QT0LRQr/sRPvRD&#10;6oGqP0Q9aG7+TnAm1JOeCo90JNQ2ilV0qKeR72eo57wu1EJaT/Dryh25IoxT5Nm3wF3q/RXBuytm&#10;3//1UoawyCcyrOtWX6kifbX2ShWmR/rk2aErcg7f/enACW9/fvri3Ysffvmf/5//drQ8DfWq8WjX&#10;V3f/9u5VI50kSOSvNJbNrdarjUyyloy337nz9vQQQNSTcSxV74P299fn4+kkDqv7/r1aNjMzUhgN&#10;h0dCwY6vv346O10IDlf4ow4OhfsGdudn5LEzrvOurtF0eraQK+trpvrut23NTcG4QtCfpOSj/tlC&#10;FrKUQ2EuylIqRtxaCgWIB9rv3DtaX4abRLv+js50MNjIpfPiCoc7v7o3ls1Uo0F5jZVviLN4MpuS&#10;d1LFI1w6bI5FxLCs29fRvlwfHZVHOPyhR49qqdTMSGYsFqnGwg/v3d1dmtW3D4QzQ75gX795Pf2o&#10;29dQr5GMTGUSBOndbW2E/GPJ2Ggi0v3gfuf9h0RfhUiI36Tz4cPpYo4KK4lw94O2dDhUTcUK0VCI&#10;mPFh20S5kABnfQPtD9ryXL0YOkjU+6i/p2eyVvUDG/lmVWfEBhD0iaHD0aUTsZ7uLs5dYlUiJlDY&#10;yxknQ0bFAsAawEHoxPkN1TiPEXXCDmkYHMBnd3FVcPkZ9bhsIBREhVYsChi/ZLzCAFWp65EuURZh&#10;5RA5ZgONdKwo0ZwaPV0koRDXIWItalCLBPoIQjtZpBBkRZ+M8nPfaiXO1H0rHwznH2tIq6E6I6Z4&#10;HK55e0xN7FM4RHkZTBMJcf1LDV2dXNIYN+nN4Ad59MjgyCIYQfwNmJhlFTZN3MpS0MaxZzLy5isw&#10;xDXMPstnPPT2wAECL8RRcDOwIJ0C/A5sGgiyiF+MYhwd8g0Nd3bIeG9pSiPCBQcDBJjS1snfjrVg&#10;EQAl8OB34H/sDQfIfkJeDpRbHtyXSDYgX7xTcPdQHNbym/Cr8jdgn2EYvwDxu74whT8oNXdSDIDK&#10;eDodO0Kc7vf5JZzsle9AQb2hAdlPdpt84MWRkkNJqMQOcBqw7jBQg3r6xBiwc6mn4+8e9fU96qM8&#10;f03wZwTkpCIhBNTTw8Bn+azo0ZC0VWvtg+TbCUkOjP4k9RR5//LiV3F/n6GeBrl/Pf/ht09Rz7F4&#10;n6Ke6/W2X//w/Idf/od/+9vp2rx4vVSy885XPz8/I0I06tWzOQhVx9Aloh137rw82CUYHEvGc5x5&#10;dx+8PTvSd+oFh6S/NTORzhr1+h62rU00SkSO8ahRb3t6glgYOzbU3t4YGZnMpaEe/g5gbUyPK/UC&#10;8tjGwNBSRR5Wu0W9ERm58nBvef6j1Ou++2B5vF6JCqGgXmJo0KOev6O9mkp51Gv7+uut+emqjD0W&#10;6pXjcXm2JBqqxkIP7329WH38KeqNy2sXwtKuFwjg9RrZlFGvp+0hQW4YE6HUa7//gOCX7Rr1RuJx&#10;vF4mMBwc8vV1dkxWika9h/celPMyVAXeSMNNT0+1WBjqk6e1uzu7gKRLPXmdVDIW6ZNHU4V6hHDy&#10;lJC8X088gLQBUeyz1JOhyC3U47zkmhF+GfWCDvX0Cdcb1CMfbAE48j9LvSEucMRaLKJy0lzwdoFB&#10;ASTU02fdsWlcmR71IMunqEc1HvWYxXbi7zzqwVDqyeeyzEgTp7RChtg028VnwRqQBzXa29v5tUhT&#10;Nwn2QaNIqQI/xXkEUUEYizhG8IfsZ2HHlN0ykJtdBXkC6H6sVg+JUDA0PDTc1ckPy67KGEYJ8XCs&#10;HKz+7aQRQH4FHCqBebf06sgbnjiiHrbFfgJRfkpuXRwXUnAL9bhnsGl+VQB3g3r6kRMyOTp2+2PU&#10;42yRzxa71OsV4vIXdKgn/u53qUeZj1KP38TSHvXM+tnJxopND/gl1PsAef8CxQx2HvXQhWY6+rGJ&#10;vNN3f77QMXoEtkY9Rd6vZ+8/pN6fjHpHJL77Ba+3p3r6/B0R7n/511/3FyZmR+RdoRi6H69PJ3OZ&#10;iVzW394x9bi4Wis30olaMtb51denT1aJZ+vJWAof0NH1+miXoLISCfG3reUysLIaEer1t7WvTdQr&#10;keBoLJoYGAz1DazXR4lMK9HQQFt7fSTX0JcI4PX6H7ZvzU3bW93lYx3+4MpoCYyWgqHeBw8q6QSV&#10;l3UT/e2da+Nj5XAIPga7ujOh4EQ+C/JGAsOdd+4u1Wuj8RCcBXnc/Y16tWh4iDA5m4V6bK7ApdjO&#10;jo2J1wvJgKt8JDyRSsj7kMPBh199PVXIjkVDKDkwGO4fWK4Va5A0FHh4587y2OhkJlGPR7LcQXt7&#10;xkcytUQU6nXduz/Q1clGS7FIetjf3d4+/XiknohUkxG2lYlGaplElsuCk6+9fcqlXsfD9lwyQag7&#10;zBUPvgjYY9EA7NEuMKjHJWFej0AincCYONQLyvkq5yBLuWYIA+2s4rLXEEPOPD0R5XMWGiLLFYit&#10;gDucuxgNriIuLaOeXNLKr09RjzI4BjvjXepJhMtaXBVGPcp41JOrXZv8+Adg2RzkgB2QUUNFKYY4&#10;EPaHS9fxelLMoUzbwzbIBaUAHLzAx2pwJ9TD3wFN1qJcd3cXOx2SD6IHLe5jXfI5zodt7UwVqUIZ&#10;QG/bJcF2qZkKme3oECvKQbE5FnGAoI3d4HDE64VYXUY1ckQctZAuEAT9rEWmUM/nh3rgg1W4qbC6&#10;HSzUAyv2O1CSn4KfixooRloJMmiHwC8O/XW3g9ySoB7W37qhuaMZHIV6MvBNXolISY96zEA0cVtD&#10;QxRyqdfHTiKox4b4heXvBek0RAV/lmYKx/n1OKk4waQHAyg9eiRA5E+vYWlvj0a4Rr2e3kFCVJd6&#10;oJ8/NPVw22CLhLFKvR4SSj25rRLVKvWaZLSb9J0Xf/rX5xDtp78b73S0CkT7m8St5umUd1g/lhL2&#10;4vhk9qe/X7wXAhrpPNjp7J/R6fd/gnrnUO+HX01q7n45EP3p4DtxeWb09t7+tPfNT9svv//xz7/9&#10;D//5L/PFzPzj7FgiwhX+L+9eTY9k6ulUz9378sXbarGRSdRSsa6v7x4sL4wnY1PZVMo36O95dLi2&#10;iNcbjUV8be2Nx7nJkUwpGhoJhdrv3N1ZmIUmdU6yvv7gwMDKaFlYFgoAxGpaRuGRxuth03ZxcPow&#10;XGLQl4/EgCyLyqFI51d3a9m0vaiqwPl3//7mzDTUQ4HOrpFodPpxITfsy+KwlEqj8XA5NBwb6I8N&#10;+aay6WpIXlHVe+/hVD4PbWElhdu/vru7OFsNBKvBAGf3CM5OXtocyssr4+8T/Nbj4Wo4EHn0KDo4&#10;CPWqkUAxMHz/zp3JkZGxeHgsHgVtUG+6OEJQjJN9eOdrHwgeHizjan3+ga6e+ki2Eg+Wk6Ee6o9H&#10;iXCxpVBvsKtzslRIBocDmI62dvloBTDiVOl5pJ0b8kTaUG9fF5ecGDC/nO5yrnRnkjHOHs4hzrMw&#10;6NFBW3Ia4Ts4xfVdj5x2nOuc/Uy55zNrbXBwEMcEF6CVRrXyej62zBUBPLk4dcgzy+20JiwKDAgY&#10;lXrsnb4aAH5RkotWvakDROrH6XAZsCKE5SI3VgpH/EEuV4c4YYnzuIblUQ1xP/KPwNMYQWESHCZY&#10;EekDD6CEuJWlXOFd3cJK0vihzi4ZgkOa/ec3A+NwBRNGQoqFBR9yL+5sB5GshbiSsXuggZ3gWDq7&#10;2D35cCWzwEiYrgfCUUA6doAlZD582M4hGPUUE/IqLVyh2Kve/hhxcCRqOGNd7CErGhTsKIT+Okqc&#10;vUU9QhAoHAWUcFN+LqgZkgGSAmvlOLdC0nIn0J6f1hsGyGAf+GXURQ7xq1KAfJBNbfxB2QeOgjQi&#10;IfewAfmEAFPS1GPoYRaoWWMcPwh3tu4eaRrmT8PmqJZ/pOWW2cOtV9vmpC+YMEKIBuzAGcfI/lOV&#10;+TsK83Mp3fgP5slLvjlebsoskqpk6J+8wEJSjz5NPcfQfUA9Z/Yfph7+DuS51PO0fvn259/+/j/9&#10;t39feJyFeoBj4MHDf/v5O5d6D1bGG2v18gTWSYF4tLYs4/US0VvU6717f7KSH8+mjHptd75+Nj9b&#10;CQeMeoH+/uWqOLhiyN9z/wFcaBC6WoT79f2D1WX1ek3qSaftcLD76/vj+RGjXt4vT78+mRjHr6GB&#10;+w8r6XQ9k8LoGfUwjFjLUtAX6e1NDgemspkb1IOqSr2Ou/cWS8Xy8PAo501He44oOBbFvbLbUG+2&#10;VGxg05R68aGh5bHHo9FgHlbeuT9dKOhrkyNJ3zAhhEe9B3e+ivQPEGiXCFt8/t62jtEMP4I/Hwu0&#10;37tXSMblcTSs0cAgvmiq7FCv7f6DBBEZcHOpl47HWqlH3PGHqIfv4Jwm7DLq9XQ/8qiHLVLqcapL&#10;Hy7nOJei+rvb1OOU/RLq6Vo+PIXrcQaEethZXcuoxxXLVQT1JP67QT0xV9bJoPYFVnJJYMdkvAv1&#10;YH9uUE8dImmjnqU96kmoKfgY6OjsYENGPYqBAThiKGFbrdRTe9ikHgfFPnDsYAJ+sQ+Ao1t6CQLh&#10;YJjYmiuWe0k6mUQcI78t/Poo9YBOk3pd3XI46hChwNAgFMZF+tgKoMGsNaknXTdCPX4uqMcsUANV&#10;Rj1Whx2fpZ48jcc+swPIkGeHQ6KVepweH1Kv59EjPSP+GPXYqEc9sYE3qdfdzY3QpZ4OiGGLnFL8&#10;QHde/OJQ70reGypS2InXI1/etiIteg4BW2ko6R//Lo/fSjzrsM9rzrOhyIDv9L2My7M49+jdL+4b&#10;Vn7xeEcabb34/rf/9G//za/fbY6XliuFUoR7U/ffvnsxW8g20ilYptSr1mBBItJ2587lzlMc3Fg8&#10;kiHE6ei42tkEeYCv//6DxUZ1Mp8pR0O5YLDvfvvh6nI55GdpcnAoPjS8NTUO9QoBPxHuRDE/Tuiq&#10;1q+vrX21MZYP+Av8YR/1joQjC1BJBuhJa9pUqSjf+Q4Hc/7h3odtC/K2Hfka0eCDh+VEopqIGsvY&#10;saczU1KhfzjS8ygVDM6MZEfDMnKl66u79WwG/pZC/qzPJ5sbK5V9voqctl3FWBSvV4tFi6FQ5917&#10;C5XyWAzIBiK9j8KDA/aBcx0gfX+qWKynYvw+0YGBQP/AVHGEkL+aiN27cydBbYlIIRLiMPva24nK&#10;R8LD+Xio88GDYipZScbSfj9ul7NsNCtvfA8ODHY8aHOpNyA3x64ueQ4XI9bXD/Xkdd5+XNuAxgXd&#10;8UjIGvI4S4mFoBRBsc5KhAscEUDkktAwVp6FlBHC2pAH2wjexACI5BrATMEdrhMuQrOEOBE9d+W6&#10;DQj15KLD+xjjOMUJVriKJGplcwMDRHl+fbsnQRZXPqc1Fyebs6udmsEW1XJ5GwhAHRvXJzr0s23y&#10;1gNALK/5pEKuoq7uHhJCRL+/o11e/+d1WXApkkBcp9ZvCxDjsShXLDnwlFWoipIS90FYalDMsVkg&#10;yp53dXdTORvF6wJEYjtziHLBw+tQCHslfxxpkQSn4r/Zn2EfUSRxaJhD4KIFbSzluDo7wRkRt6S5&#10;7DlYa/KTO412jxj9uetwoFLMF5CRun0EmPIjUxvb5bApyS/JKrJJcDbk41flB5SfC0Cz39wwNF6W&#10;P5n2h/AjcFzmztg6FcIUQAaUudvJkGBtjKMqEtj2oUG4z1aG2BmmsgOkhYADcpLI+QjGeqUtRcko&#10;TZNCTKJdqUperNJHGbnD6ieaMdSPenpwlFBSujKQok0Ax+Er6biBsYg0J6GjwX42IJvm6G5Tz3m6&#10;9qe/Xf8kvq/5jikSphvU05cOKPVsZPJt6qH3fzlS6kFAGariUA+vB/iEfUa99au3f/rbv/z27eXu&#10;zOjmeGU0EckGg98c78wWMkq9B0u12nKtBPXKsXDX1/feX52Vgn4i3PSwLz7kO3+6btTruXt3dXp8&#10;qgD1wlmu2e7e7bkZaU2DBf0D2WDoyfgYhqtIhPuwDZaNZ5JKveBAZ8dcqSiv0guzVk8uFJkvjggf&#10;g/Ia0elKEe4I9QLDnPWTxVxJ35rna2srxmLVeAQIjviGMKGbU5MUK/v9sUe9yVBwJp8djYRk5Mr9&#10;h8uNMSJfEAz1uu7d35qul3yDFfxXd3chFh2jnnCoFAp3P3gA9WrRcBkv0NPNrXkmnwOXGfmU5b1K&#10;MlEIDuNJw/39/r6B8VxmNBEtRcNQLzk8XEvF85EQkXV/R0c1k8wFh7PhYPeDtnw8Vk7EMgF/eHCw&#10;p72TRUa9Lolww7FAwKNeLpmQdjiu0pvU6+mSD6E51OvpMVxx3n1AvU4Y5FCvv0k9NRFcnC71dNAf&#10;16m2cwv1wNzHqNffBn2ogX9GPRwKjNGvRwJEs0jsC7BgLS5UNm3UYzts2lsEFKL6KIiOVpFLlxW5&#10;jLmASVMnh9KBh+UKB1oheVCMRVAP40ZMxOVLMWBn1GMXpHMjKo9t6NEJ9SjPQbFRTBNlzUgKd/3D&#10;rdTj8Du0AzQlj7tF2D12mH1LJZMsMnfG3vLHB0DD0mAnZgt3w1HoLvj5XdhV+bhwTN5nI2anf4Dy&#10;bEpwBvUwkcP8RWxAD/vFH2sY6gERfmQE4mENq7jGjRuShNj8aOwAP7U6RPOePWyU/aQWDpZfCj5y&#10;jNCQTMgP7NgB0INbiIYjEIftsgMRTKWQDpzxa0cG+ln9EY4eCXr6+nSUsgxjUnpxRnCiDcEyUCX7&#10;jC0TiklBBAEBGRWyLucgt0NZRVjHRdCqgKnXUdBRv6inL9A/FEKfoZ54PfLtVStN8H1IPfme9ye8&#10;Xiv1bICeMM683g3qbb/6Aer9p/evDxcaz2bq1Vgo0NUF9eYfjxj1lutjC+UCNievwHp7elQMDFuE&#10;GxscvNh+YtQjxlyfnZzIp/F6UI8D3Z6dxhWWMY9d3flIlAi3GgnhlSg5X6tCPWnm427c0T77WKhX&#10;VOqNhCLT+axRD6DgCmGZUY8L8ezZJjEy1At0duTD4WqsSb2n0+L1yv7haM+jVup1f32vMQK8oN4w&#10;1Bt+1DP/OFf1Dxv1skTB0SiWsBQKQb35csmoxwnle9SNYYSVUO/ena8qiURJPn3rN+qNpZPyvbdQ&#10;sP2re3Hf0Fgm2Uq9bNCXDPg67t3PRiKVZNyo19vRJdQbblJPRq6AGE7wzk6Pep1t7Te8Xnd3VBp3&#10;/hj11HNJGg50dLSTMOqRwCwkk3GqMerJJddCPWaNetonYNSjesIWsWPkCDe7u6mKa9JDG4vIcalH&#10;zCXUwzuADB34FoeSbQ+FelyWihW1YyQ96mkfLvHhw4dtbDERjwE+aQ16JF7Pox71aikZr0exT1GP&#10;RQAUsbdEtThT8Zvaj0wmMKMwETc7yb7lslkKgHLWzWYycOcW9WAQEGaG8uwqGDfq4a+hB9zkiDTi&#10;6zHqgYSHD/nN+XvwV/T3EvE96rOvx/JbdXGn8QcSsRh/L9aiTurmZ2dDpIX28kCFBKEpfYSZXe3r&#10;7SU3qa+A5njBHzsQ9AchFOZOOl5CYaOq7QB/SuyVb5C/H0aYvwvxPj5RqNc3MDwwFBgcDvb7oJK/&#10;bzBA/N036O+RWDnIooGhIBTr6fWBTdTV64NifYPB3kFlmSREPUMRV9FWdQ1GVCRiqHsw1utLoG5f&#10;HEkfrsDux79Jo54S0OTR7fxHkT1m60mRZy9W0WHJ38uwZElAvfd/FtlTtz84z58du8OVhXGQTmJb&#10;B3xCwLc/b7949y//+T//p5++WRsr7s41CkHfYFv768OtuWJ2IpPqviND2BbLxXo6WYqGfJ1d1/q9&#10;tOmRjHxpOxCQF6kniRAj/ffvLYyVp4uZaiwMiQYeds6VHmPTqrFovK+/GEtMZjPwsZFJdt+9P1Eo&#10;jCXjzEK3wa72tUa9Eg5Vqb+jg5JsjjSQhXrLY1X7aFGca6+t/YfrU0BJODzU1l5OJsYSoXI4kOUM&#10;vnNncbQyiiuMBmN9j5J+ItwcLIODPXcfTIHOiHy8kZJD7R0L5TzbrYVDUC8TDFbDhLShkYC/86u7&#10;65ONGu6MRT2dcf/g9EiuFAhmfUO4zlomXY0FC+FAqK8/OeybLOSK0XDGL180jw75SrHQSDgY5rK/&#10;/7CeH0kHfCm/r79d3j6QCwVlFKx8Fr17NJNIcuUPDHW3dSTDwThBYn+/r7evu70jl4gHuYwHBgYf&#10;9Yb1K8v6VKMM34uFQzJ8tB9bLH24Q/0Dg9qKBASp2O696hT0MpPmPGk/0oCRgDjQhjULyFBkLjbo&#10;1yvOhbgJdvpwAdzG9YIZwpJwtfi4r6tr6NSOWr98YgF/N4QtIAFIqKe9o3NgcEifH+F0kdffg0Mc&#10;B4wkfGaXuFDZDWIhcElkyFUNBjGP7BHRKZcuMAc0ElBGIxwNeCSajOCzJKrFSA6n9fOtYJS91aBP&#10;9l88i7wMVUhHtIVD4ehCoTC716P9MKS1GPjA5mgTG1aLYvwOMALo9A+S8A1zfxG4C2Xi8pl//fgE&#10;ka+sBM74qfkr+QPh4UCY40ZY23AkzlTevBmMDA3LR+6QD6MXDMk3sqkWsZ/BMAkNLsOBcFS25RNR&#10;GxokPRwMhGM+ziNYwy4EwmjQHxyAREMExCGQBKYGh8NoYDjShVcaCg8FokN+0aA/MuALD/ijPb4w&#10;i/qHw6jXF+odjqC+4aip1x+7oeEP5I+jnuFYj4+qYr0BnfXHO32xruF4XyDZH0yhTn+m25/q8Se7&#10;AynUE0r3hjOoL5wThbJ9wZQonO2LjKCBSK4/kh2I5gZjI6rCQKyIBuOifzL1xOt9nHp/OvruF2TI&#10;+5B6G1dv//y3v//23fMn9dLmRCXr6w/39j7f25wr5saVesu1yvzjfCOTqiaiGIDDlSX5SmQmFe0l&#10;Gg3uL88a9bq/+mpxrDJVkJfctVKvEg1He/sK0XgjlRiNRcezKcLk2UppLCFrQR9fTyebAD1GvXIi&#10;RYQ7GgvjCr/GP040GpTE0vt80UHf0ZNlo97gw7aSfIzcoV6bSz2spVFvNj9i1GNz048LFCNWpSRM&#10;ny9JBA31/MSVoVAjmVDqBXruPZwtFScy6bFEPNL3KOEfGk8lK6Fwzu9ru/t1MRYdjYfKsVB0UEzu&#10;+Ei2FBPqPbjzVSv18C3lVDIT9EO9vraOTChUiIbT/mEfV3ZHZyUVTxODDA3j+6IE435/iGsRnD14&#10;mIlFQZ40uRMoyfdc/IN9A9iEjrZ2vB6kI+6QT14QNBFyarsyPovrlns0am/vZAprjHra9MZ9X2CB&#10;PYEOgA/c4CYH+gdxMUODhDx+4iAAZ9STLx5w3wdwj/qYdnZi6PCLfqSdG5hHv2DFB/W6hIAy8C7c&#10;DxQUJWwNFHYTysknugJDw4EuoAcv5BPSAgLYEZTRILFQODrAnoZjfjgSifX0+7jah0OR4VCUKde8&#10;PxQJxxKhSAwIY0mGQzGfgkaeGQU3+GZ/uEfeSO0fHA4N+qPdff7u/kC/LzQYiPYMBHv6A2T2DUf6&#10;mQ6BkiCh3mAg1j0AIzTTF+kdCvcMhgb81Jwgk8KDgfhQMC5pX5iSA4GEifKyynB0MMhsrE+QEe0P&#10;xPuCCdRPZjCOBlUDwVh/gKWxgVDcF0kPhpKUHwomhkJJ6kesOEAinJRFVMJsKIXgS69qIJLpC6W6&#10;/YneQAb1BdL9QUSZzEBQJLOBNKCRTKahtCvSFEub+sPZGwplbkvzBxzlnFmA5WhkMJpH/dEi06Eo&#10;/Mo7iouG4sUbSnh6PJh4PJR87EuVTMOpMvKnRUI96bTVPlwZu6c9uZbzGepd6HtDoZ4N05MXDejH&#10;MT70evBOkKcDkjWedUR6/62wDwLuv/1p+fTlr7/99l/++h7krdYex3q7E76hy+31hccjk9k01Fup&#10;S7veTDFfSyewaZvT41BvPJWI9vVgf9bGR+vJ+Fg8ittanazPSi9wpEDc+rBjvlyU0b/RcKj7USmW&#10;gCa1eBSL13bnq/nRSi0RZVERP97bs1ApVWU8SrD/wcNiPIHDqsUj1XgEr7c1MzmRihN1poc5MYcW&#10;RkvElYVgoOfu3Vo2U0uEAWsu4Id6C+USIa14vf6+pN8vT4wQt1Ly3oNqKkE+9Wd8wwNtHTPFETGh&#10;4dBQh3ixeiKOShFpoZstF6dGcjP5fLSvNzE8VEvGq9FYPhjsvP+gEAtXE0HQT4TLtT6aThYiUM+v&#10;1BsGbdwDQlzZXd0j0VAOHzfs63rQlolESok4cbQPN9LVXYjH8tFYjAu4s5uoJhYMRLFIg0OgLR2L&#10;qyuQx4zC0joTCeE1hgKYOBwIRgaHIO3T/J94qn+wd2Coi4A0qJ9pDoY6CWrEa0gaQPTiQ8JRfwh3&#10;EOzux9mEQtF4OBYfDkZ8QX6jFIvQINQNJ32RlC+c6vPHuHqZHQwlmHJBDoVTQ5E0GuCiDad80fRw&#10;LOuPZlhKwjQYy/kS+eFEYTjBRZLzbvJDTKM5XzxvkkURCsvFMxQvYAdYizJDiUI/V1S8MMSsXk4D&#10;8WJ/vOBLPh5OPR6IF6gQEOi6csnJKrEc6o/m+6L5ARFXbEY2pxulcor1R0Z6o3nUL1cpdoN1R3yS&#10;GNFVuJjzfZG82hAS7PYIq5BPpqrAWibMi/qX3KBd+ey87LBUKJJ9lmL9sRHy+9gZW6qZvWF2tTjI&#10;VqIFo8NAjNVl64hNy6xqQA5cBDhYkUX9UUqS4JcRr9TnKSrqj8iv4WMRdUq1bIUDd7bSgqHHpsG4&#10;I5mVAiRKyJcq+1IVNJQsIl+y6E+JvPxAdjSYrYQy5UBTJb+oggLZamBkLJBDNX9uVDUmIjNf9480&#10;gvlGOF9HkXwD3fHMncJOwHcF7N7/VVr6lHoXP/39DPDZxzGaX/t2xqlc/vjbBRZP2/KYWsLa9Syk&#10;PXr3i3TdypiVnxEJ0/63P+++/RH27b39effNj8tnr/7697////6///tyNb/WqKR8Q9H+/uf7W8vV&#10;4vRItgMPVS2vjBbnS4WxbAajdLA8PzOSHU8ner7+erxQeDJZb6SSjXTy4Z072wvT2KixVCIfDmNt&#10;lmqlRjRSj4UxG/LqlHS8kYxOZZNdX389V31MGiNWCAwPdnfNFkZqkVAp7B+4/6AYjdZTiUZCvit2&#10;986djan69EiqFg9ng77gwMB0pQgNAR+QHS/mx7LxSjSaGvZ/decOrCRkrsTC4f7ecP+jYiRIjIy6&#10;HzzIxSLFWKQUCaX8AVBRz+VG4+FSPNL7sJ1IYzSRQHDqwVf3a7lsLZ0aTSX93T2pULiUShcTiXQk&#10;2tf5KJ9OldLxUiox3DuYDEWLycxIPJmJxsFPKprIxlPZWDI6HIz6g7lUOpfKJBJsLVTIFUojxWwq&#10;EwnHQ8FoJj1SyFfisCMQTWTy8XQ+nilGUvlQPJvJlaPxkVgqH4xnUyOlaPoxiqSLgVQ+nCmG0hR7&#10;jOIj5fjI43CmEEjn/amRYLYYyJUDBOLZUqRQZeq/rbI/V/FnK8FcGelsdRhlSyZfttyi0nCuYvJl&#10;ymg44yR82ZZEtjIsohKtylO2OpQdNZH2t8iXqQylyyKWZihW9Y1UfTlJDKq87Q5lTU5VrPhRDWYq&#10;A6qhTAk5+5Ypa20VNJAuo6F0ydfUY2YH0iyqDKbKpgFXQ2n2UPIHUiXUupasmMK86FQzqWdQNZQp&#10;i9LyszA7AC+c8qVB1VC6avKpdCta3tUQh+NmivhxTLo/7iyHzG8oIq2rlIdF7IysrjWIhjOcA9WA&#10;8GgU+eUPURPlVNlaMIdGgZSiSvAkIj0yavKrYFYg30DhQh2FCvVgYQyFivXw43roMdNx1USkPBkp&#10;TYbL0+HyDIpWplGsMh2vzkSqc5HqQqw6l6jOJKqz6APqaQ+GRz0Jfn/+l1P7xuPHqOcg792vhrx/&#10;mHqb19/++te///f/+ms5OLTeqAa7u+IDA/vLc0vlwlQug/0hUF2uFGaLuWoqOfCwbYUwNpfGSeG2&#10;GiMji1Vi1TicwsHNjVUni7lGJp0NBMODvsnHxXocYMX7HnRUUpmJbLaRTrP0wZ2vJ0qPG9k0rCnj&#10;e/oH5sqlelJe0+Tr7M5HE/VMbnIkl4/HH351X/o9crl6JpMjyI3E68ViOZ0tJtOgpzRSqOVhcWEk&#10;ng76g+VisZDLF0dwXclENF1I51E+nY/FMtlcsVgsFQvFdK6QyRXyxccjhWK28DieyeeKlfzjKkrm&#10;ivFsoVAZLZRq+cejsXQxV2lky/X040q6NBYrjqUeT2Qf1zOP6/FiLVOdSD8eSzNbqscfj2VrU8ly&#10;I1VqJJktT6THZpOjU6nyTLw4ma3NpkcnU9XJ1NhMrDqZrs9m6gupsfl0bX6ksZSszibL08nKdKI8&#10;larPZcbnk7XZeHkmXVtI1hfiqrQqUpkJj86iiJxYs/HRuWhtjqWR6mycRG2OArHaXLgyE2WRLo2N&#10;ikLlWVNYFSpNR8qiQHkGBeVknUKh0qQpUplG0epMqESmKHxT1IACjyf9jydQoDTp6LEo+Hgi+Hhc&#10;RbqpkKfiuClcEoUeN4KqAFWpyFGxiPTEcL7hyzeG8+P+4kSrAsW6abjQQP4iBUTBYsMUKNSR39Ww&#10;K8vXq9qEKxEFCw0kOfgUQECdJjxLvj6cHzNZJjUYBYKSEIXZKEtHarY5qXBEFMqPm8IFUajQgCDI&#10;rceZbarYcCSL3HSrNB8P5VLJUaQ4jsLFiZDp8RQKP56KPJ5slZcfLd1UZdZRdQbFFVIoqoq5p1li&#10;bD5RF6UnVlLjy6mJlczUGkqPL6fHlxA5kjmxnJtYzpCYXMtNruQnl3OSWLtjsEPO8GOJbaXZjiAX&#10;KfWIcAV5+toVx/Fd/CTNeQjwGfWcwFZiW0cn8ga9XyWeFfD9yeHdd5J2YPfNT/oQ7k+7b95vPf/2&#10;6tvvTk8PAcPS4mKhWFpaXF5eXJqZnJ5sTAT84enJ6ZnJyfF6o1IGU+nJWr1RrqBUJjs6Vm+MjY1V&#10;K6PlUjQSpUyNdGU0lyuMFEqNxni1NFoqjcZShUJprFqtV6pjpfJYIJqtjc9UR6mjVihVR0qj9cZU&#10;4XF1pFBO5x4DncpovVZrjJTriVypMjZZrDTylfFMoZIt1YqjjXy1katAnFq+OoEKozPZylS6Mlka&#10;myrUJotj05nKJDm50WlTFtVm8uNz+XFYM5sZm83WZ7Nj0GcuU5/NTywWJpZRWmbnM4158rMNoU+6&#10;sZhqLJCTm1gknRxbTI0BrAUy0+OLmfHF7MTSyNRyij/2hE1Vk8vZ6bX0JH/4Vc6MLIkpR+mp5czU&#10;MtP09EpuZi0/vZadXE6Omzg/lnPTKyly9KRJTi4nJlcSToGlWGMpNr4ck8RyfHw5Mb4cbazExlei&#10;jeVYY1Eli6L1xfjYvKi+KOW1sClaX0KRscVIbSFSm4+MLZiiqlj9tuCmpwg8hbmSno+OAtYZ8BpS&#10;RTQfhaqzIVgpU1HwpoTXKmO3NxupzoRN3qLqNLLKUdCVVasFZoF1sDJlClSmTUGdOrVVp4PlSRQo&#10;TwUE8YgEmgyVJxDAjZTxKZIQ+JbGg6WJVjVpzlqlpmTTIug/gcJlbI4oiuXR2gz6eguRe4bdYyLl&#10;KTFEIsqInIOSGwzE4cajO0adFY5dVRaFK1MRlXmoaHXafjeBEXc4VJXMGFMyNT9SnUdyDtSaStQX&#10;ABb3RU4MU/KmHGaNLyU51RuLnMaZydXM5Ep6cpWTmWlqSpSeXstwenPqzmyiHNNZ05PsjCg392RE&#10;tFGYfzoy97Qwt1mY2ygyK4lNh3rwTkcjWyeGDl5R3hnpWmfF5akc6klCx6l8QD156lZHIyv17Alc&#10;lb41flept/f2p4O3P+29eb/7+odnz98+vbhePjxbP71cPj57+vz5ytn58uH5/O7J1NN9prPPjqY2&#10;96c2d6tLm7WlzdFFmZbmn9RXtmrLm9X5J+XZtfLMap303HplZrk0uVieXiZdnFquzK4WJ5cqM6ul&#10;6RXR1Ephcrm+tFmeWS5OL1MgP7lSmlnPTyyXpkSVudXKLGutFKaWRsYXKUb5kUnBB+K+MTK9Upxf&#10;zwGXcRGLHE2t5VT5mScoN7WSm1pG2alVlJtez00/kTvP1BolRdOmdSvvzFLDtEnWQm4xVlwVTa+O&#10;zOh0dl3/uk9ybMs0u67ayM1uopHZJ6bc3EarsnPrJluandnIqHTFjczsZlpWf5KZ20jPbabnNlIz&#10;66np9fTMk/TsE6ap6TVXpNF6cmpNRULTkyuq1cTkGqKAKT65KppYhZUoPrFsSqiArMlmyY82lhCc&#10;jatiXCrQdmKZBIqCRQQux8GrKNpYUJFg6WKksRRpMHXkLnULgGkHr/O3pA53npoF0BBZtsLsvG1R&#10;+F5fEGjWAfdH5OyYLJ2N1GYjY3OmMBI6a2ZtNiqaQbHarCkyCsFnbCmipKvmWiq5B0TH5uKuYqYa&#10;TBGsWDG5PdS4c0CfBUcclySUR97h8Ks2RM1fQO5eIsuPjy8mxpdE/F30bmdKcqNVkXC1glIOpxxI&#10;pabWUlPrKDP9JM3pMbHqnjZP0qrM9EZWNcIloKdxZprCchqPzG0iB2ok5jdQbn5zRJWf3zKNmBae&#10;mnILm0jS89vk5xccjag+ST3trxC5EHS8nvZXoN+hnjx/9t0vArWb1Dv54VftxPiQeti9txuXL5cu&#10;nq9cvVw6v165fL5y+WL57Hr28AItnr2YP30+c3i5cHxZ3zoc3dwb3dyvbR7UV3caazv1td3G+l5t&#10;Zae+ultb3hld3h6V6U5tebe89KyCFrdMxcUdVFp8xtLK4nZxYauwuF1Z3ikvbJXnn5bnt0rzT0Vz&#10;G6W5J6gwu5Gf3SzOgdenBfl9nzKbnX5SmFurLG0W+BtMM7tZ1LWY5udUs5usKOvOOeJWI9K/U25W&#10;yhRMUq3IViyxIRUbynFfYpGzomwdcb9yNC8asT/twtOiqrDAihsqqQGxRVOeRWhxK7+0nV/ib8+6&#10;ujo3Q0q6p0V+8RkakSm/1VMpqcrMi7LuiZWdg4xPMiCS/RTpGdkioCma2bCTm5KmJHxUWX5yatXk&#10;3sMdpaZWUHJqJYKRnACdANQBIkszM+sGU+gZn5ApbtSUnFI5zF1JTN2QYFTVpK1dzHJV3xAuA3EZ&#10;G3+9q9rgqxf/EtRLTGj6A1kxKWkVSjGRly9+eRygg1ShpMuRpURjXjS+YAI3rfJ2z3Yb950aXxRN&#10;ENOJEuMrognsuUj22Vz8xKqI24/SRzEkcn9Vfmq9aU074hc2ZWfwU2v8rdOzG4jboYgbpLotSMRZ&#10;iry/e2buKeJ84GzkJMxIjmVuoRyn0NxWembTTic7o1BO2CQqLIjyC9uURHk5pUVOMZi1uInyi08L&#10;quLiMxNXsWhpy5RZEGUprzTMUaEqu/AM3bGOWohmEa4S8O8yKgUJ1P568fPfRdao99PfzuTLGCyV&#10;Bj7Yp77vL8il4V8IbCW21THJOizZ67fV8NZeMPXdz8BOePf2p523P6Kt199vvPh2/fk3K1evRZev&#10;wN/y5cvl8xdLZy+Wz1/OnT5HgG/u6HJi97Tx7GR851R1NrZ1PLoJBw9rTDcOR580Vds4rK4fVNf3&#10;K6u75RXV6p7Kma24Ki8/U22Xl7ZQSa55UWmJHFFp+Vlpman8suDDKba0VVzavqlnpaVnJAqL8FTq&#10;KS8+RQBIqlreKS7t8HctAlzT8vbIonDEysOdgm6ruLxlKqh06ztMR1d32KiUXN5GheWdwvIuKjb1&#10;DFQVlp4V2NDSjpdfWBGVVvZUu8WVHWSrjyw9G1neGaHY6l5xRVTSRH55N7e8k1t+hrSAyGY9ZZe2&#10;JVNgKmcbVeWl2LORpe3M/NP0/FPn/FsUUcxmRXbeO7NcFfjKJ3YnRxmbzm0m55+i1PymiQpNybnN&#10;FEtnXc1tqJ6k5tZTc2vpuSf4U7GoWsxTYmYjPv0E2VIpNrOGMrPrsgPibU0b7uYcuflPkjMi1mUP&#10;EYtaS2ZEtuiJo7m17NxaZm49M88m1tMLm55Yyw5Tj9ctz57Yzpic2mRD3rZkc1pDdmHTLv4sPyA/&#10;NfceR0/TC1uIBKeW3JMMMVz5i8/QyCJ/MlFmYVtE5vJuBiLoTZGbXHZxG+UWSfOnbKooZ46cb9wX&#10;W2XVas2cz9t270TZ+W0RuNEK7TQQaT7lOc3sBC4sqRZ3UJ49cTFncsrImcwpjbhARFwsSO7Ni55k&#10;B5yTX67Hp5yKspMLpm30AfWc4Xt/FWengW0r9ZB+Au0fpx6+D+SZxfty6iGj3twJ1k+pt31S3z6u&#10;bx03np0a9UDeh9QbfSLIc7SmEghq5toeGnVVXdlV7VSXn6EK+FNhA6sqheNOBegs81NuVZe3UUVA&#10;uXNTuxUMphIKefkAlKoUrya3/CrcgW7bUjkkUropo5+ZSipyHK3tl+xvr9gqre5CKFReUSnQtZJd&#10;U3l131RixbX9ytqBar+8tqvaM7FIkMfqaweosn5YWTsc4dRZ2y2u76HC6q4pv3JDIA+YMgWRSM5L&#10;vTDYsbyyL6cSDoJjQOnmcEWJvFnVCPcAFTylvFBVlZMckdUji7R88yriQlVlVJreRrmlLVe3ystS&#10;QbY6Wb2FyO55ss1lRboDbj1WXo7L3SWTu9u3lV+mcucWhVoOcMt0a0W35I3dQCNSkvLerKM8txm5&#10;03j1Ozcn7mHI/iL2pxEt7fA3zS+15KgoCfWQ3BfljJI/qP5NnXvq78qrSu+jzXsteBWxXWevnD+f&#10;5bMnzUpaqIcMps7RcQt3i/0h6um6cjPOk/kR6kl3rVAP5FmHxpV8CVdoaNSzkSvi9VqoZxHuR6kn&#10;HbjEsx9QT/sxfpLeW6WedGW8/RFBvc0X3z15/nbt6s3q1evVy9eCPHRBtCvUw+WJ0TPq7Z02AN/O&#10;CRp/dgr7ak8PxzaPkLBvQyT4U1UB35MDEpbvaPNwjOmTg6bW91UQcLe2tju6ultVkRCt7VbXRaNP&#10;YCX02SFHMkmv7VUkIQxtlcspEqoVylv+3ijYJb0qqqxzku1Qz9i6SLm2N/pkXzakW6QA0hxR5cmh&#10;8au8vocqknOAquu4WjtYIVoFe7sugKvyC8iPcFjZOKzYXcF+lg0WHVQ3ZWlt84hFZWpmx6w8hVkF&#10;ySJReeOg/OSg9OSguL6vAoXe9CC/up9fPSysSQ0i3aXS2l5hbS8P/sClpgurzqxIoenBtLC2L1pX&#10;re3nm9pDwNdUerKPik8oYznOJrwCTvn1A8TqxbU91a6TcHaeall6kF8/KD45RKUNR+WNI0mQqcWk&#10;EpXtXlF+9n1+N47Rds+t35EWo7CzNE8lGwemkok/t6qokp3XklY/K7JpT+UNflKpTTfNIegx6s9V&#10;Wt9D5BhruF3xa6Pi2iEqUY+eJMW1g5YcUXF1v7jCHe6gZJJFFDjIL3PP48zhhseZ49wC9Ya63yq7&#10;pUk0cFMWImg+8QT3bOc27OHPXVHAqnD8QEY9V85xufKKudRzpMiDfXBNJbMiQi7CHaW8BmfQUBpn&#10;HBN6xzAnpLupqz8J9SCdtuhJp63IGbZiEuRp6543PlllvRn2EK607jnUg3dIO21Fh9/+hADf7jc/&#10;7n7z0/arH56+fIc2nr9dv/5m7eo1Wrl8iekDfItnzxdU86fXs8eXUwK+Mxwfmtw9G38mvg/Th+pb&#10;J/WnorHNYxOXNAKI9adHdU1IWmX4u6XRzYPaJpR0BQcRDNrgdN93qXFgXhLKKHRY5MDCoQn00dlm&#10;Pa5sK06xjYPKxj4a3dgf29irb+yxSxatjz9jzym2X9kUWaapQj1MVWCLtE7lMC2tOjLVtkTVp4eV&#10;p4ej28ejW6eipyfVp8ejT4+ZVrdElaeORjHO5Dw9LnJc1CA5J0iKUWDzqLR5iMqetk4Km4cjgo+j&#10;8uZJGT6qrFhx85ClBa5eS2we5jduyIrdqFBV2DhwpGtRj6mydYTKT4/cHDZ0zHZLkhCVnx6jytZp&#10;dfuUpS11OjvmiGJOmn1GzIqqW6dMdX9kKZWbvAJkVrfkMIsbhyISKq+kycv39tw7UpNDQ2XuDeza&#10;dqnZ8r0CllaaI5sFvgVIBI/WuSdx3+JUlHuV3cBQcZ1VmmIVXSRTE2lHDhY1JgB/VKjycHlLQk+2&#10;u2LSJhGLOSCy15CyTI6aR3I08hAyLu+J2VzZQwWdLQDcD+hm1JNFxlMpI8W0HgIpt0KxhEzF8Ylw&#10;f6qyNj2p1xMnWFjcys1uFqT5SDzgJ6n3/Nd/ZXqDetq58R9APdGH1Fv/GPU88E0fXEztn6PpvQsB&#10;3w4EhIOSwP2hxtbp+LZMDYKNrZPx7ZPxLUmojhtPjycoQKS8pZHy1pGp/vQQjWEGHR2onFmYaPAy&#10;ehpokLFV5QFUZr0VPbUUuCGrcOzpsWlyF4If4WFHVWNbRwTyJjYn06dHaMyV4F5EAUpCuhNTnVvC&#10;s5MavNs+Gds5HXvmattR7ZlodNuRLa1TcpvpmVfeiiEnh0Wqxv7l6M5Z5dlpeeekuns6tnvmSJfW&#10;ds6qz07R6LMzk816kl1qldQg8vaHylFt59Q0+uzEZLOgDU5Vt8/AXGXrBEkOa+m2yk9Z6mAdVN2Q&#10;FmuKSlQ19pCq5GYgxbRakVeARQYmU+XpiSsWtcrJdyjcFKuIbrG4sskdRWSzHvU8OZhz4ejMQi4Q&#10;JhSDeqLfoZ6rT1GPqpwavpR6rtdT6gn41OsJ70w3qWcuD7Np1BPwfZx6kE49qSHvBvVA3h+inrY4&#10;L24RbElru1HP6aLVJjzRzdkLd4Aesa3oR2dWcyTCtc5cpioPfPb4rUa4MjpPxiR7ES5pqOdFuKT3&#10;vvnx2evvt16+I8h9+uLtk6s369dvJNS9BHyEuq8IdRfOX6hc6h1eTCn4Zg4uZg7Op8HfwQWa3D+f&#10;3BNNwMGPSfwg+BM4nphPNNWf4RZbtH088UzK17ePRAJEyHgshlEFNBEJwISoUwJtZZMwVLdimY62&#10;TRSAWYdszpVsmqnjVbcJ20/H2TEN4es7JzVMH/vDrOSI6pS0Wc2BUIjyE7vnrGiBv1dgfP8cNfbP&#10;6zod37tEE6IL1Ni7qO9djO2y6MLR3hlilcnDi4mD8wlsNTq4bBxQ8nxcEpdj+xd10aVMdRbVDtBl&#10;/eBi/FAKU8xKju6do9rehcmddTTGLJiTxBliJ6mQSqxOFZWIqrBvV/bBlex5bfe8CqcEjqfMMiUH&#10;jaKdc2hY3XUFIoHmLpWISJjgsuiZKyArxISbNyRbUWQDVodiGGSRi0W21SIv31nqqIndsgHRxVyT&#10;kuooMa2Ol3xyhEoblBFPWnF0XNpwREjuROUqacdQKdTUEhrUjJIu4zzqlXHomqhsHCEnXmktidZc&#10;trbI2Her1dh8YosHbGIR8JXd6FiI6eFM5VHSIOhRDzMocpAn1FPwGSIlxyhZEtKBPGkPtXbD0tIO&#10;EsZJ966EuoJUt3PvNvWUaBrMGvJuUc9FnuUY7NTuOdRzfJ9QT5Cn1Pt1/9tf9jB3N6mnvBPJpzM8&#10;6j3/dkuo9/qJUg+51Hu1dPla9QrwzZ1ezRwCPtHM4fms6IIcyRQUqvbOEVzDNJmm9s6Q+EEBBPln&#10;0/v4RGcpmSYLnMGirdLMN26CwhaJqVTZKhpon1gNTe9pcusZ36XAScusiPK6q7pv7PnBpeB7/3xC&#10;OHXeAOJYWhP7jDjMQ430D2CTzM4eXTtrHZyJrBi/w9Elmjy6nFBNHV5NO5Jfjxomj67h2tTxlSMt&#10;LzqW8tMn16bJ4ytwNn36fOL4qnF4OX50W42jK0SCMgI+VxMn16h+eGkaM8E1FTk1SMci0qKbxaSk&#10;iPxR6LxvPBUpcy/hoCtgJ9MxigkNEUsvq2BRVdk9Q9DQaNuknjpTh33qK2/IpV7lGX5WZBa1me9x&#10;7Q9T7xTwaTgsgfkt6rVIYKe8O21VaePEleJPK5F6WsBXkabYDzF3Q5UnR549RH+ceq6kf0xUWsUG&#10;HnyEequ7Evw2LaEjh3rNdkAXfII8l3qaf5N6pPeRNEe2UM8GKkifzJKo6HaPSEyt+l3qKfI86v2o&#10;1Gv1ej82qWfIa6XesSJP+nA/pJ4T5P4x6i1fvxFdAb6XxLlzx1ezR5eiT1Bv5uAS4QENaiTUFUJD&#10;LOElBUDeLOX3iJFFk3tnJguc1Qme3sjfPVeRuKk9rVMAembIk7QwV/Ind9kBlTpQNacig5onCdV1&#10;l6QMe36oh3Z0OSOcErHPptkjDlzEItHxlSMO/+hKfpbjS/XC7l3h5BqBramTKzRz/HzWEZb5evbk&#10;+ezpy5nT502dsMqlFAZwrHtKAREsA3zMSv7x1SQcvKmJE8o/JzF79oKSHvXGwSUSIIoawkfJN+pB&#10;SRgn3GSq5T9FPa3t6hb16nuOIB1RtiEPefmjuxefp57F419IPeyeeUknisdCelz7Heo1eWdSr/dJ&#10;6pFwQEmQrrpJPQ95n6HewZdRz+JZ6dBAJEDeDeqBvC+mHl4P5H2UejJW7DPUW1bqecjzqCcJmXWp&#10;R8nPUU9HTYm+jHqKPO2ZhWiwTz6IYTr78a9IkPezCKid//ib8JH0j/ItNHIuJOG+Wur7P6Hj738x&#10;Hb7D3P209/bHfRL6KC4iQY5kfvvT/rcg793W63ebL6UPd1MlrXuq1etvVmCfdOy+Xb58s3T+aln0&#10;ckG6dK/R3PGlycPEjBDwwoEC1sO9/k3KR5yRsxRAWGKKkFlF7HxDbg1WTGY1x2AkXunwAnmzTgEK&#10;U7NbuWxRYSSbU00fX5lmjq9dKbxOAY1oWkViFo4ghz7X82fP0dwZ6RdIUSXF5s5eIMpYjrP6iVOe&#10;fGiFZiijgmJa//NZlp6Rr+JXvXiJ5i5ezJ6/RHMXr03Tp6zSlLLvmunk6QuT1a8EhImeHBqOn16L&#10;TkxXouNr1Di+dHWFyJ8QwUphX+3wwthH2hjq0bAJR8Wi4/jgnSLSJPkIS9jUhaOWEJvIWiJiQaGT&#10;iZxIXCLlszKQ2j5xA2SQd64tjKLy9ml5S1QCYTALopHJ1G0xdHCm7JOSYvHE5UkrpIO2c+Tx0US+&#10;NWu6Ia2j6uaxqdkOKEFuc7ZC+omIsJeIVQNYk4M5D2eujlzJ7C20iZwWQ2f1FkE36UAvSrf+QWl9&#10;XyTU0whXmChkbIbAN3Rg/k4lZIREboueqGVWRp/I4FPN9PItLX24rizHaVUkjm62/Uk7oFt+t7Ag&#10;vbr/CPUufoJ6YgO/hHpH32P3BHO39O+g3ku0dP5i8ey59HKcXpmMffMnDgTnSKiUNY4DQvM3l3py&#10;8GT+UWnoyKnBKSazmuNATQpcoVuzaA4SIauf7Z5emSzfpZgOQmyVEk2gpiJhQ3bmz16oBGGt1PPK&#10;G/VcOatTv1d+5vylhzxXz+fOX7iYU51L2mY/T73psxczZy+Z3qKewlSN4UepJ+BT5H2Ceo4TxPr9&#10;Qeo51g+1UA/dRB76kHrSnih0U3n5H6WegzxMousBq9JdI6pAKEcn6KPUQy71nPwPqeesRdpW/KPU&#10;U+SJ/iOpJ/0kODshnSDv09Q7/IB67oiZJvVEwqMWebPKLzN3LracAjJs5TPUc5F3m3oYQArfAXBK&#10;PSj2KeqZAN9foR5hrBf/kn8i1JPO3FvUOxLkKft++JU04DswGfKAHcgT6gn7JLx1qff0hWjzhYAP&#10;rSn40DrTyzfLBLwXr0QW9qLzFzqSWQioELw2ObMeNdQYosXTK5Vb4NSRV8CtwVnR6TtuFrshFi3C&#10;X9jRmmPlb664eO5Jyi9gV29q0XT5SnTxyuizgGzphaNb1JtnqRYjx9K24jy7dP5CoHZOPnphUCPH&#10;5NQvm3uNFlTzSPJl6w4HXepBTFfQU7Rw+Wb67OVUU4DvhbBV8Tp1ihM0M6jUA3+nMvWoh1VU8Gn8&#10;a8g7vlKQndf2zwCfAzXVLerVdanJqGedJ8hgJxw0r3cTedZD4vDOZtXueV7PZpFTRmwd4eoJ4bME&#10;vII8Mi80KNY+5R3pNvEk3R2GPLeT2nqWcXmCPBdtQremblBPCCvxrzP25Y9QT4ZVVjeOkSHvJvUc&#10;OT2/ntaPTJ+m3kek1NuTHl7pGv4DXs+LiG9TT8GHXKg5KutYV6akjX23qNciWepRr3wDfE5tiCC6&#10;uLJ7B9ip3RM357TfOXK+6m2Nd9Jm9+NvRjokBPxJns04ever5bR+AdI+Aim8k/es/HzUIgt4d9++&#10;P1Dtv31PeufND9uvv3/66t3Gi2+3Xn3n6h3aePntkxdv0cbzb9CT6zfrOqjFune11c8ECl8g8YCq&#10;JekAebV0QVpYA4CMF0vn144uniMPQLaWrKgCQAvnr5CxdemCtALo7IXJKX/xUrfySpnlrM5eAb6l&#10;c5Ei6RWiJGmnvIfsS1mkS3VvRdZpA4legSQWwTLFmZVkH6wvW3gn1uzylQnjZghzoSa8m2MHLsGT&#10;SHNeNGfdFWUrklDkufhTAsrSuQtHZv3E/Z2/QrNnVAgKX06fvzJNoTMnLSKIPnuOAN+Ewm7q7PmE&#10;6/UIYzUWlo4Ok0M9F2ee6fPoZqoxFSd4ZfijgHRxkABz5vWspIu/W/7Oo55XwMlxCljftMjytWPk&#10;HE/nRNDCu0tU3z2v754hj27WUwwZpXHwGQnpVkaud9OQduvE6yx2xuVsnZk86jmGkZB580ja/tze&#10;jKoizzOALfjzZoV6o5vHSPONiZBOOCWRr0op6TBR1Nqb4Q5baZWtrgS0sSwODY2S1hqIZKCMtvRZ&#10;N27T6wE+R9LwV3GlBFRpJ4ZnA70BK0YrFlVU8vzoDX4J6QrOY5omBZxLvcoaMJViNus2CzqrE+H+&#10;9RJnJ/7uJvXM6H2CeohMjN7huz/Z7C3qwTvS+nK9G9Qzcwf4Pko9vN6nqGcBLwUMf6symq+VeqRf&#10;IY8mLkReLl++QII/lTFFy+izHx5ljGKfoJ5WaCWdmpv5AKvFe7KuO5X6wVkTWH+EegYjFrnUc+QW&#10;czyaB68ZHGUL9RbZtMrDnLlIb9Zb8Z9GvbNb1BPk/VHqjR9LbIv+edRrIs+RMzjGkUM9d2DNLepJ&#10;MLtzhrn7FPVgouafe9SzoYL/fupRhhVbqNdk3IfUG908qT0VfQH1ZKRLC/VcuinLvFlPX0o9T2br&#10;fo96ngf8UuqJTWtST6NaGZf3xdRzZA9KCfUEdvKmeBl73AI+mW2lniWMd+6sPH9GMUl7Ee4PTrve&#10;iQS5DuyweCaoB+mcqUgeR9t5837rtYDv2et3O6/fbUsz3/dM0dPXAj7lHfHvdxvoxXfMrl1/g4h8&#10;156L9CG2V8h5jFckrYGODWTRtSRWrsVDLV+9RqSRpin2ZgmgqJZVDoAuHKSqrLbbMki15LA5mRqU&#10;WaR4ciCFvFVMtpTNtdQggncsJcE+iG6uhRYv36ikBuWUbIL8hQuR5SOPZc4skKXklYM2pZtM51x5&#10;+SYvwvXwB+yQsO/i9Sx0u3jtSGE342r6HCBKwx8S8J1eS6h7SpzriFlk4a1IOzo0X2TsQ0YxJaCM&#10;jLEWQMpbvnQKy9iXZifG2MGFxcJWwOJfkVFsX+wexayMZgo3PTjepp7Fuer4HCkctQNXRlNXRfDu&#10;lBBYomCHg4iEyGkBNMZtn3qjux38bZ/VtlTS8ytteWIbFZSgU3McSSysU+/pGlN18xTVnp6OiU5q&#10;4E8hqN6wCUebhXpOhLtx5OTLGD2Rmj4n3ZppdGsBopVspeENwTsYx9Ro2KSeMq4KN4WM7uPeJukC&#10;djqLjX3iBFdU+rCHSINWiVuRgzCxezfyoZsn5Z0hVagqnb/7aHTtEN0xi6ew+xj1HMYZ5nRsiuQI&#10;7Lz8W9Q7VeqBvJPvf0Ye9Zze2ybvblHv/bPXP+y+foe0mU8gqAbwu81X3wE+YKciCn639vzbNbV+&#10;NlW9Wb9+jaDbyvUbZK2Bq5KQTE/YH0UeZW5QzyCFBKBkuvRx6KllvMxWGYNuZaKb1HMkJa/eLF05&#10;tHL1MeqJzfzIRm1zrLVw8QZ5s5awtCw1QajLN6omyG7pi6nnyDDqzbZSz0Mechyfge/0OUbPpLAz&#10;tFna0YTKXWTtfQY+ZaI78MWsolEPbP1R6tlwGRkx84XU8+RZRZMQjbBXMGeks4EyLQVctTzWIk+2&#10;uNQb2zkX9rnUA4jCNWsQVOo58pr/NE2xmsphn+BP5FHPpKbvhjzqebpFPVfSLOhKqWeWzaWet5RF&#10;ZYeAR5V14WDlC6indo9ZEpIpz4mvH1bX5FUXrdQrrwoKhYbylJs83eHRTaS+z5GbeYt6NquLxE4q&#10;8g7KyweVlUP0aepJH8Utr/dF1LPejH8W9TZefAvytnB8grwb1DMZ9ZqR73NBnkc9bOC6CsDZdIHY&#10;0zV6DvUULmvXjqy8hxuzjVrs4zLW3MpELvXM5TW9Hsi7ST0JPD+k3vwZAfLvU8+rx/JtkS51dIt6&#10;bFpZhuNrok1yXN3Ob+Gd6VPU83hncqhHCKxdutLFcYFeeFwz2Dlm8OzFB9RzkOcw8fj6FvUMbR9Q&#10;D6Kd26J/DvXg14fIQy71rJis8oepJ/Koh8sToqm/uyGPeqrPUs9B3meoh0Y3T5GmP089mYVlH1BP&#10;yhAaW9+I8M6RUE/Apzj7FPVKOK+1/VFMomYK9db+IPUUdsS8VZyjWEIn/xb1pOmQhJhBtXvL+yAP&#10;wT50R0jnPGArsGtC0O3DdZ6rdal38oNIMCdtefrUrb5M9Oh7ec/KqcS20pUB6Y5VFtjCO33Vyk87&#10;37wHc3vy5hVp4Nt9+/7ZG9H2N+jH7Tc/7r75nlkgCOmkaU8jXOLcp0xF322+fPfk+beb0uQnoa7a&#10;wG+fyFuqBH+rz79dUdmsBL9CQMOZyLwbWpXCb22pSkJmESEzxJQyDvKc8io38waJbkjMo8FU5GGI&#10;oNKRzmoEbWoCy4Zhu1UZ8hyutRYzWYR7C1IfyiCl1LvVfmctes0Crr5ROTXPXb5x5WBxlsAW3rmz&#10;Tubl6xnA16obEHwpLk8lXb3a2+vgrEVAauJEun3Hj50nOkSnz90mP+3zVeQJ9azhTztARtXfGRZb&#10;u3fRqBBNJO2AHgFbBLCc0dHKzda+YJa6nb/OIOoJKnGenHOGQ3uRrMHOyfS0e+ECznnQuL5zZnLy&#10;iXm3RODMkUXEImkf9PDXLGDSV0LUtk5sdTV6Knu8WnIEfx7vWvBnLs/Ll3ZAawoU2Ln5zQZEx9k5&#10;qm6QoyKN1p3p6BNRVTgo7IN6hdV9JGGv4cylp8mjZHX9SN8VdESZIr7MxZ9oVWhoqslrjfalktWD&#10;qjPguaVLBFbqKmzX5NFQY+Q9Z8j08l5VOHtwx5D3T6deixzqgbzPUA+7Z9p9886hnvZmeNSzZj5p&#10;6btFPczgp6nXIhzcDeqtXGP9HCYiB3muFHA39P8n1LPNIVv9n0E9GcvyO9Q7EbSNK/J+h3qKvBvU&#10;A22t1GtBXqtaSdeqT1HPlnrUkweEVV9CvSb4/lHqgTnr3Pg/j3pm8dz8P0A91S3qwTWnQdBF2Kep&#10;Z29I+4B6q5+nnnWANKnnruhay9vUs6Y9l3rq9SS8NfbpKBZ5ffwnqaey8JY498QNbI+061b7MWzA&#10;yp8OVE2vJ2+NlzErSj3ntXot1Pth5/W7nTffq9f7Yev19/YKFunNePUd091vCIG1pU+o951HPXhn&#10;WhfSEfl+C/iQwc7p6Lh6LdHrc5GDMPF0EiC7bX+SY7pNPY2X/z3Uc3TlyAtpb1LvFYs+oF6zBjfT&#10;ETlfSL0WfZx6C1cqJ5PKXy5dvmAPrdiH1PNmIR2yzM9Qb/r8xfTvU0/6cJmVtj9mj69aqCeLlHQ3&#10;qef08wrmam60i0gIwlyNH14hcjzM3RL8clb5wOshJyKGcc4jaO67DzSwFSkE0S3qiWQtj3qOblOP&#10;mFc55eHM6eXQETColXoW27oR7u9Qz+3SBWHS3eFRz3V2N6jnhq7SxWHFnAICuJvUay5SShr7BHlH&#10;rdSTxj4CZORiy6HSh9TTB+DYARn9B7/ckhWQ10K9UXmLpXYNr8p70StGOoGdI3crEjXLFNit7FHM&#10;5PSNrOw71Dt7/9eLn/5+pl+2RfLKKainn3xESj0MnQM7j3cO9b7XdybbAD2xePDOZoHdL84LpqxF&#10;j+k7GZxsFg9h+kww7tnrH5hCMWC3880PYuggnVJv8zX6Hu1+88PWqx825YVU3288B3nvIJ2067m8&#10;e/LiO6RpeOdQT8B3DfJewzvP1pkkkm3RiitnqXR9fLN8jXkkFlYpE4V3otvNcB7sbuHsdjHJBys2&#10;aEZkxaTktdbglXQrdOTlu7L2QZdoJqXYTVnl6t2Mep6AmvBXtiudPG75q9cyqvnipeHMbRZsyqjn&#10;0c3YN3v5akbA92ralbbivZy+eDl5/nzq4sXUuStFnlBPHtoV8Dk6ubYWwKlTfbD3FAiKrCGvCUFX&#10;4/rUWkMwd0MWihrIWuVx0GQDX5DRzX33QVPO076H5yp5v4upYS+qwfQdiOr7+D6Rjm3Wd8aoDILa&#10;tCdOUHBpusG+pvVzYPeMpedI09IO2KSh0U2hVpecY1TbPh7bPhHZUlcUNixKt69Sz1A1CgqVlW4X&#10;8HGNAhtHI8u7zosj5fVo1gusHtDjmmvxrFlQsaie0Vi5cURJ0RMNV4V6bjvg2pEjiWSbzX/27lJ5&#10;N6U+NayPf+wjeRWuyvDkvvn8oLwu73Mty0A/XJ5YNuuN9Rhq25XMVSRLKyv7NWZXRNVV9oQKne3+&#10;86gn3wMy6mH3Wqhn+gz1QJ5SD/vmUY/Y1unDVeShp8/fbsLBV+9vU0+Rd5N6pv846r36D6HeLbq5&#10;Fd7Od/UB9VzvdlNW+ceoJ/qQegtXbzBosxevPko9cmbOVbepJ8j7OPWwb63UU+R9inoYPRvH9/vU&#10;0+6O/3jqufp96lnk61DPqWffCYE/Rj17RdiXUs9wBu9M/27qyTtlRZvHZdgkL9+19+96Y1/+Iept&#10;HNdUYvr+L6PewSeop90mRr0LhZ28IlQZpw18zfBW+3Cl8e74/W8mL9QVFJL/w68mQlqVmD6op+OT&#10;RQff/YTsKTQLaW3qGr33SjfpsSWMtWF60o8hTXhGvXfQEK1fC/Xwehsv4B0CcK2Mc/RE+3Nb5DTn&#10;CfUc8GkYK/mtXRluJOsNfJEw1iJc7e29NQspWgC0IlM4qPoYp4BgS45b8ra8AqJWdAoTm3La+4xl&#10;LRKEebMfo57I4lbkUlLG7iEIOKfSqNZ450jG6HlpAKftep5YBaOn05fIYIdmVSSmzp9PX7zw8rXT&#10;1p7Vled5JaTVqPYDgTZ4d2mP7oI5h4bO470yzpkgF365vBO0eTL2Gf4+ysEm/izObclxpDRsHBL/&#10;KgTd9w+O718iD4gNfWuhvL5QI1+3GGkQKTnwzgTyJLGjPbleZ+6zU8n3Bi1DNCtpS+WhN4msq7CM&#10;RRR2Vds+QfDOIOgEti0CfMo+05kxTiJiW6rxr4bA+sLtp1recjQuJl/lBLwOBB04irwcN9+KnXjU&#10;c2i4fuzqEFk8e1NHKmfWmAiewJbwzv0AjmMeYZzFvy7mnPIqqR8p3SwtGxXrpzS0AgrTO5c//gVd&#10;/PgXANcq4yAJo54Hu7P3f5ZPQb7/s3VrHLeADx398OdDMYB/On73i8mhXrMhz+RRz0aoSEOeq5vU&#10;U+QhacsT6n2vyHunyLsFPnF2X0w9KSywM5a14kxfaWWNdyI33y35IdRuPBPiLL1RQBDWktNS+IZk&#10;kQs7Tw7F3HVRk3ryUIfLtVvlv5x6li+vG1B5BVx/93pWnnvzMh0meiNXjJUqgmJqeOHKoR7IE8E+&#10;k/ukmj3V61DvY+Azrn2SetLeJ3j6PPXs3X/I6f1wC3h0+xLqiTzqHVzKq1Xd/HHhoMhxgm4xj3oi&#10;1+g1HZ9wzfF09d0Lz9khp4AaQOkAkSdAzqtKq8bOGXKpJyLToZ6R1GTgM9OnJJXxMRLMNqknS50x&#10;LpovHlAp+QH1XPdHwl4V7sjBqAvBD6nHulCv9uRE5VDPECaBsGcStRtEmwWVbi71sGn6ERhnlVYs&#10;qrlzzKPxziRQ89K2IgkFqLN1d/bT1HO8niJPqPfrmaOPU8/xetLA93nqySNoN70e4PuPp17T1jWp&#10;Z90Uv0M9A58kpJiCyUJUB0Mg7zPU8/jllW+W/Ji88q7+b0I96crQgXiGvD9APTfC/b+EeuLybnm9&#10;36Ge2T2Xdy7yPMdn77Ju7F261ANzQj0Hdq7M6HnUqzwlkv0y6hnUjGtCPR0S6FEP0tlS6fr4BPUc&#10;fv0x6rlr/S71oJtIEAb1JP0HqIfdc0Pa29Sz+puzn6ceXFP9dv6T6OxHIZ3lIPV3wrgWOTny1O33&#10;v568/4v4O7c5z4ttbdiKvDT0W5FHvb23P2nrXtP6Gey23zjIU9gxvS1jH9p4qXphg5a/g1+mW9Rz&#10;G+zAnD2V4fDOBqzAu1Y2Ia/9Tlv3JMh1MOdSzCWg5EA9m/WWevU4xSQTAjYx5Mkw1FyxWV5Wb+Vd&#10;q7z6HWl5itmsFjBuSlqeIL5QzLlP1EmmyoPXLerNy5O5JmnvI98G2dis5jg1WJ+vVw/hrUgYJ7Cb&#10;OTdh6yRhU2Znz18gd6lK3+jXxJyyz2OiINIAZw18Teo5mji5RJPHWubYac4TfTDAxQNfk30qmzXG&#10;eTS8pWa1ruyV+t6sR8O6ish33GSBsHTyniMPgg4lhYbwTl7x7+rM5FBv97wGE3fOx3cvGjvnYG5c&#10;Pg+gHtCop298AXP1Zyx1nCNSk3jekMKXY9tnIpY+O288O0P1Z+Sco/r2mcma54Cd0RM1VJQUUWZT&#10;9fT0hhSpijknwh3bPHV1glzr53yxq755gmrS/OfKEEn5DdPJ2MYx8rBIYdGTw9q6ihyVQ0m3HqLg&#10;sU0wd+B+xgtpvjZHElnX1kSj68TaIqvEpZ68RuULqaeybz9+OfVczAnFD3STAAATY0lEQVT1VDaL&#10;3WvxembxPq7/IOpZpqhJPdUnqEc9pP+J1GuWd/D0j1BP9QH1VLZUMlUerX6ferq3X0o91+Xd4Jqj&#10;56pbmR+nnvnBJvK+hHpNyawir0m9VuQZ5jzkmf6DqXf5ceop+ERCuo9QDwNYl3ccXLoIuy0tQ2HY&#10;dIt6Ks1s7FzIos9Szywe7s+jnvPZqS+jnvsknIc8j3oeDT9PPWD3OerVXX2KeurpWpH3ZdTT3lgH&#10;fCrSEsMa+27DzpNHvR/+fCTh7a9H7+CddWjY8xhKPflKhoHvZ8Mc+HPAp+5PqEeQq30agrw3Hzd6&#10;qIV634lefLepukU9T03qCfhMQrdlCWaNesIvb8VVeZpNH2j7AurBFwdVnpr0caXU82DnyaGYu5bV&#10;I1XpWh+hnvTVunW2SqjXlFGPBJsg8vWoZy9QIL+VWaJPUk9YZpnay4E+Qj0nzpXOjVtezwB3y+vd&#10;EJmSf5N61pNL3Co9GODsC6lnZY6v7N3RU/Iom0O9CYd6nm5Qz8DH9FPU87h2S19KPQEf+U3eSbEW&#10;6k0eXE5SRsEnooBNJcGUwsJNvBuzE7sXkI6p6hIJVSkD+zzqGd0kCjZLKAkDnxBQqafgc1ZROZmS&#10;r8izj8DIV6tc6jWeij5KPeJiEg3K4Chd8NVVZvcEai3UI0Hwq129xMheAV3xE9RrbB6Pb54gYuQb&#10;khpEYzAOJ0jEbcjTT6SKbEOUXD9Bt6q9c/T+rycCPljGFH/35/P3vyK3Fe/XU0cUkH5bp5nvBxmt&#10;AvWYHqncPtybA1b0nclMcX9GPYt2kQ5a/hHe6cNn2q3x5vtn32D63Ha9Vze0YRLeycMYmy++fYpa&#10;Hsg1uc+ZyfDjtWvLFPxBKwHZ9ZvFi1dQjzLGPkjnFHDARxlpyGuhpPAFKtloZ234ExlJSdjYYw9G&#10;LcASeHlwsT5WxdNNaf0inTVsack3IrArA2hALXuicle0rTRhqhAU5LVsVGRvMfCe/LXnQ4R6jgxz&#10;TU/nLiK9dP2GWbeAK3KumgNWnOY8r/fWoxsQ1KjWaeAz3mlXRmsw61EP3k2cXnmCXyajnjdrX/9A&#10;DvVkqXjDlnwZ12I0lJbBo2uTQz2nEbAZEd9inMzqKOVbdPPUzLcGPldOI6CLPMo0DoDdaWP/DMmX&#10;6hwUyifr0MT+xYQzdTS+dzZhWNzD6LEuhUGbWsI9Qd7knvJOCHgxsXfZwA8CLG3sawjXRBMCR5HB&#10;VMCn+eMEyy1iXdPEzjmSHIptn48/OzMZy9A4mTg+MGeeTnmHHEqKpFh9CzKKGk9PEeUdKe9URkOT&#10;QVCQ10JJbR80JioBUUOQd4rGnpw4Ej6yOiQ1eas7HLwpmCteUgkr9RuFv5h6Qrob1DOv9w9Tj7Q+&#10;eQbm/iHqPRfkfZx6gry3gjzTx6knyGulnoMet0/j30E9T/8Y9bySHvVUN6knNdsL+zzqqUh4W3R0&#10;k3pNun2Kes38fxf1HOS51LO3DCBD3seo10Tev5968M70h6nnUuyPU88Z5fdx6h1APVWTeiaXenvn&#10;kwo+kCey6Bh4GfLky1OXk8q7j1JPctQD/oPUU+R9gnqi36eeIu93qadLxTwq8j5CPQ+L/zTqaQR9&#10;m3o2Ck+GH//IVPCn/bke9bxQ95a0N0MfRDPe7X9HSPsn/e6tSvHH7O7b9zCONJjb05es6Cjln/QJ&#10;M2Gctetp056beKVdty9FJOwhDS+wdSTv2hP2WSuehrRKPUWeUI/0lQzKW9e3z8M1ARZwAXaShiDC&#10;AmMf8uhjT54p4yRhlEEr8jYqLebUIxVKnQKpl8o4p6RKMlWCJ6WYvNbY8KShqCM3MqW8UcmRzUph&#10;jbK9/bS1pFrnXaFOSTbqgQ81Kea+a+8WDS1T8z+pVktoga0KFMpwZVdCvTlp2lMOKuOQ+wJ65y2k&#10;YvS8wSuqGevDdainbXku4zyWeZlTH6ilmI52lnY90Q3qaZzbKmOffSQT2DF1WOZm2qwnYyKa9D4O&#10;dSRpYR/lW0sq+0gYFp1F8t1OgaPkENLKVL7kaR/zFOmnpvTTw0xtqZYkIRA8n5KENORN7V9O7gkc&#10;XVnMew4KTVO7l6j5TT6VNALCxJ0zNzpGxkQT+UpJwKd0k++d7pxNAcTtU9gnleAfQZsb245vqSCd&#10;kZEIVwXgQCcFGltkOuxD466sGOtOPD1D3opWzMhlHBQUeptzZRCkgGFOMKpf93dYLGsJzjwakibg&#10;9cq7lTuzDvVk+HGTeuL4XIE8r1vjhk4An7x0wKPez4CP6Q3qSROevDlZMffj3jfvZfatvn+lST0Z&#10;oaKmT545eybvHfge3lmvhbTlyXtWHIunyJOXTelLRr8FfPZ5Da/7wqOeNNVdvREg2jc31JpJC5o+&#10;gCFho1LPcVKiD6knMioZ9dQ03aDe6rUs1Vc0C/ikpFaiLXpCPTIXzuV19stKPfCh1JPyrqfzKPYR&#10;KjnUU6jZnthaKqnfhZfs4cepB7Ckgc/zht7qTslburUDHvWaobFSz6OzRz0Hgs2Xjzr6KPWkV1e/&#10;WCT27YY8qP0u9SRfp5+jnpfvLD2+RJP6qV8hlAs77QkRGRZFxjJX8vU7lUc9SSj4HMZ5dLspp7Ar&#10;j3rGUO/LfF4BR0DQ+WqofCzU+7qx9ylRYx+Lpvcu0cyuI/sAqXxfFHvoAvGmhIYO7Dzh+ECeUm9y&#10;52xGfKUUo4apnfNJCCgSLE49O0egEMZp8HsKEwWLWkBBdoN6E1tnJlt9QqgnslmpVlEo4FN51DMm&#10;OpD14PiBHO9JWogm3tDEIpzdR1dBn6Keubw/QL0DiWEd2LVSz4JcCW+Vertv3lMY5DnUI3o16r0S&#10;5H2OegAO6sm7lIV65vW+nHqCLe27+CT1HFp9kno2Ss4rtvQB9ZySVkCo8RnqSb7R5xb1lgSIIoOO&#10;FhYtytvn9SX47oou9ZxZQ95HqOd0a/zXRT0E8tTr/S71SDdh58nytWfjY9RzzZ2X78qhm9i342um&#10;f5h6Ji3wJdQzOWuR/lLqOXQb3z0FdtPyfffPUW92/3Ju/wo1qSfu70KW7os+oJ65vKbXu0W9Gdba&#10;wzyeTyv1JiDdzgUytk7vXCjyyDwHiwgI4qQkUv6nUI9Y2KhHSZ3a7pH2yOWUb1JPLJ5HPXaYpWyi&#10;tbCnO8DOkaBN+nDPRZBOAtsb1HNa9FxpZ65LvV+0o1ab7cT0SWxr7Xd7b3/e/eYneYXUWyGdN0qZ&#10;9A7xrD57K3rlyHnpgEu9Jy+/e/LyW7T+4q1JXymqzXnXIqf7Qma/RSuSlpHJwkGlnr0rFH6J0WsJ&#10;FZ2eXPBnAlXMenRzcbNy+VIl4JMnz1zqORJ+PUcug7yna0GhscaRyyYRHPQ+oGFooID3CnuTQcoV&#10;62r9BI+nbEuqkq//6GdAvF1FzDqrgCH5Vpl8TKOVYh4ZLYHcvmZHLi5vwo60PPMras5qTgv+ZKyy&#10;reVmyvO89ir5ZjOfK2n7E/BJTy6yVw94s157HyicPFGDdnot6HTeUICUfdaH2xLMuvxqYs71d16O&#10;k++VNPc3pTIHh2TWTcusp5vFbnHNZZmDyA9FxGpyPlp/dDktH0duruhSTySzHsX2ve/ciwx5U/vn&#10;s4eXs/bBe/tIvHzx2YrByguJi1UEudr8B+DOEGiTYPbZKVwDcHNsSD+WP7t/sXh4uUAN++QDzbMp&#10;Al7KPzub3j2f3bt0VgGmIFWdoCunpH0sX0JmlXnDqe3zqa0z0TOn2PjOKZrYOaVmJBzU9rvxp2dI&#10;iAkfyUfKu8bTExUYFZEQvylkFIMJyCyAtTHSo0+OrFVRKtk61whXSIqmdi4bT88+pJ4+i/Z71LN+&#10;DH3pgBg98XqCvI9Qj3jWoZ76u/+zqPcaf2dG79PU89gnEoR9lnr2buQbyEOfpJ6gqlXGlH+Iera6&#10;U7/m6CfQVMwustRVc61PUM/Tl1LPlSFPqHdz1gWcQz1v1uppoZ6nm+z7PepNG/Wk46JJPQXfF1HP&#10;kPcZ6rlLP6Ce6tbsh9SbOrpSfSn1jFyePkU9Sk4J2sTlOSLTSwNEnQI7kPcl1MPlWS+w4wFlKngS&#10;hO3LKtP75wj8gTxEAurNUfMu/k7Kg7x56t+/nD+8MuS1Us/i3Ell4ofUm352MWPS2tAfpZ7VL1Lq&#10;4f5c6rUIH+fSzfpkcHzjSj0WuTVjGM9tvJ7yzpEHO08e9Zx+W6h3LG9YsaHI8hK9/XcEsz+KXOoR&#10;2Drgc1rxiHBd6umzaPIOUXt1aJN6Du8EecSwSj15kZTLu1vUk54KYKcS8F1JYLsiHNSn0JR63oNo&#10;OvjuU9SThEux2zLqOdEravJOYOEFpNquJzLkIRdDjlqpN/9x6olYxaYev+zDtRLhOjW8lo/bnsnL&#10;oNDC+cuWD4TLtx+d/JvUsxWRRzGbRZ+nnif3ATVIZzm3qeetiISAxLa3vd5t5H3O65mEbjIMRXCm&#10;T7MpB216hZrUc+Xy62rq+Brdop7mm1x+uXJzrlox16Rbs8ANzZxco2m2peWbdNO0fFdeGSRflz++&#10;Ikc/SC/fpLdPzgv1TO6KDv7g2j4rXtnqxjLDnBLNyfH0IfWsGPUY9SzOldVhHOQ6uIRoJCAU0JxX&#10;zM0eXJDA6yFJHF+TOSex86Uhb+HwipzpPSOXhrrCvvMWOTy1OBpJzo6EyXO7l2hW1pLVJwmuxXJi&#10;vtRLwjKNfJ1wGK5JWC1ANBlbJb0tooB0s3jhM9NtyAvjmBXSOeG8RuI4QSzhxPYFIk3OHRd2v52/&#10;/4vz4K0OQgZzrewjE94dyaO1Qj0bk6zDkn/d+05a9OxVySTgHQKI2oHrPIwh7XrKO+cdovJIBsjT&#10;HgznkQxxedp453ZW6JujFGrSYGf4cwAnvPNeJvqWtcgRg3b9zeqVDtNDDg09qImbW5UrXJvznLHK&#10;8vbQm+13EsmqvFlHLtSc2cWL5wBu4cJxeWbxFHkOuexba55HE2w55HoNj6SMQseopGBSHl2ItCUO&#10;Hyduzr70aORCAkr5CjiLBJesAvjmTp/jH5EA0fkernwtd/bM2T3WsuPyYGfMlXx+E7dy5GHO5MHO&#10;fZmohzknX9nXsooMYJZWPK8zd0bfLWp7hYR9ZyqBIAlhH7KhfO6DHG7z35n74ilXQNA0oxIm3tTU&#10;ydW06Hr65PmMtveZB7RxLbrohoxWHg1Za/LoiojVsWC2FCopZEWa760+c+zI8mePLudMJwI1pnPH&#10;Ivn8PEcnpLsy3gE+Y5/BbvboypFice7oWhF2Dbym9sSCeQJq8xRz0w7gXNksoirLF4AqLvFoC6y4&#10;L2hbOrpaPnkukezeObPkMyWqJUcWHV0tHl8tnz4n06XehRhAQadYQrGBLg1ZNIcnVd61NAgSEYuk&#10;Wll6ZtSbdgPhOemBAYhnM5hN4GhRsBJNBN00DJ8SLJo0OhZpd8q2o+nti2lNOO2Gkha6CSJlUM5F&#10;Y+dibFuHW+sIHh25fYN6N1430Io8yfyD1DPk6RvhXanXa6Gedl/8AeqZ0btNPQzdf1XUA2efpx5o&#10;+Az13M6H29QTE6f6QurBO1CiBZyt21fMPepZ/SxyDucfp96N8r9PPUPeR6gnjPv3U8+BkViw/4qo&#10;t3D6fO7kGpwZ8jzqCeNOlHSfoJ4Bjmkr+LxZj3ps11Z3tq6z5FPGIlYzdNCNNDhbtMTx9fLpC0sv&#10;HF0uMQvsPks9tijCKmo+8AJ5HvVECj6Ju/cvkMTILdQzo4cWD69ZXdNCPUnsXKJPUs9Fnsc708Tu&#10;qYh42aWeeTqQpyKU/hj1TiDdD79dfM/0L2fADuRJDKvDkr+3nlwZuEf6+J28SUUi3O//fPjdL0ff&#10;/YoOvvvTIZHs2593cHNv3h9CPR2yJ/22CjvAt61TDXKFg89eK/Kk6/aHp80I9509YWbh7do1Jk4g&#10;KK/V00F5my9lqIpGtRLhepEvXNt8/vbJ9Vu4Rni7di1j9KQVz9Lw7vlr0dVbgtw18nXYnUgfOLPW&#10;Ommwc3BmyJMYdkma7YHXa+BFBAqAYAS8WAENgi1pzps7vbIPhy9fIJAhOFNp25wbycIXN4Al/CT6&#10;k3zbnAdENxCWz3gDr8Xz5/PyyW24AL+ez3LZkK91wjilm1BSNgpBTlmFCBcaEvm6rNRtLWr0LYxT&#10;6gEmPUDhtejcbfiTHRApfJv4cxkHy7Qfw+3DlYTmLzb7c3XnNar1kKdce4UE2eyY7MNrAt4piW1f&#10;zZy+BN+mGQJh97Xys+eEt9eiU0JU0aTGqsS2BLPCGiJcTYC5cf26bsNBnkS1iJCTX4xZ69IFlw6k&#10;YOWJ4gyfBTSlhQ5gPbe1PE3DHWAkTASFoPPaox4E5I8+ewpYRYunBLms7uwPwFoQXlwtnF7Nm44v&#10;F0+ulvnrwEFiRmpWzZ+Yrk1wasFZKsyaP35OeAv7mIUyFloCO/FrGniSQHNSRjF3CByv5o+ez7N1&#10;DD51Hl3PA03KK/WMkgi0EbqSA9Gwe2tnz5dPrlZOrleOn6+ePGe6fHi1LMXYnytsJm5OuAbgAJmA&#10;2JF1GRMjS7yMAZSBMtKhTDFqJkYWgB5fLTpok3whILMqCbEFmhezsgmhHgEyUxAmLYPEs7tniEDY&#10;CZaFg+ewEldomlFN7Z5oP4w0Jmr8y6LLqW3Z4tSzCzGGO5cEvI2t84lnoPBy8tnF+LPL/wNxMebB&#10;WbYYBAAAAABJRU5ErkJgglBLAwQKAAAAAAAAACEACpWbN0mvAgBJrwIAFAAAAGRycy9tZWRpYS9p&#10;bWFnZTEucG5niVBORw0KGgoAAAANSUhEUgAAAacAAAE+CAIAAACm5EhEAAAAAXNSR0IArs4c6QAA&#10;AARnQU1BAACxjwv8YQUAAAAJcEhZcwAAIdUAACHVAQSctJ0AAP+lSURBVHhe5P0HcyS5tbULz1+8&#10;972v0TnSSBqNzJie9p5N7z2LVSyy6L03P/Eus4FEZhW7e0bSOTe+L2JFBrATiUqyWU+vDSCR3wy1&#10;Lj62zj6unX1kIZULDbUuoY+rZx9Wzj4so3phfVyzLpPOkxTHJaEra6h1DX0MIZLLiN9AH0OOXA+t&#10;M+irVI1Cuiq3D9XP9ituI+uDj3GrjcZZV7wNyZEh/iCW7/n6Q/Vjsr2O0Zhn1y6t9/jt4beEq9pU&#10;vm1d4qugS9zVB/YJ8Q7ROe6wptXzD/i3WD17Hzpvak3yWXyoG6+E3iVFRM3eLp++WzlNbVCwTiRE&#10;Tt4uQ8dSLp8mOXLyZvkYylV0KKGHY8m9Rfxt0jt8tBQfivtZw+2dvFs9g1D9sNan1dMPrbMPrXNI&#10;f7H6/a9fUe3roc5NqeENaqR7O7b5AI12H0akUZQLjW0l9Zoalya2m5q0dkJTu3XtJak6vf8wI80e&#10;FEpBCA2smQMqt3EVyg0sXJsvj5Yqzx1QPju7lwp1ocH8Ycjt5xCUGi2h+Ah0Jc3UNY0frRB/2B0W&#10;8llUqd3orWq5PVgTWw+TPZVx7LE8IaFgjW+Gxrr3EAoTUaVQtlIb/otL9/jXRz+ufgPMDYF08Qc0&#10;gHoVzlapfxH1ahpMPQV9Val0VW4fqp/tV9xGQ+CIbrLRGGq2TPH8caG+9tHA8Uw96UKorfVT7/xr&#10;qBcUC3gRDYOoFwh7lHoZN+ykphr1cC3+PN4H8qg3S4eQ0Pavpx5v9d9APWi0eweNdO//v0K9gilQ&#10;xtm/hHoly9yyVNmmCv5LqfdFlaQrNbkl3qEs6jFiZQImrjXUoJ6ZmKk33LkZ2bgF+xL1hDZSzCK2&#10;CuStJmXAVS0tBF2oUy9QaPBZ/nonreWvekZArhpwxkoq0PpVDQpqhBL1GvHcvv7pSeCI7i03y8pt&#10;8s07Xu+/5gTzJbmHDC+VA3xEmxq4Ezd2e1Mv8c4qkUedU8SBCrR1UMG+BvUEPhRMurfLcHY0d4li&#10;hFeclUwfAwsCYobXLz6sRON3aA9a4fKVM4pdBeaKDq1g4ruVY6hBPSnfkqmnuxXpdFW6nz72vQf1&#10;UHiMerLS/dTDHz2VqGfrR/e3RT2GPOgx6llfpp4ETgU+Ms5UdTyzjNWEObeJxnXqRVwFl12ASqJZ&#10;JcKsOGXS5ZYN6tUx16jm4IxsHdoHy6SMNsgtp5PvK09N45dWRx4EtJXUI+m2wgDmMrVJPkINr+eq&#10;I2Qf/n1JuvtRIu8OHHQV1DsfgmjflMlW/DK8snBKqKpF2D59/epfSxYuP6y6w0IBEXHEfVZffpSN&#10;g0rBOyiywtzAVV9YKsdDhW+i0qeAd5aJhpZlJ/lToNxVjuR4I0IZapLpFpfjNlIDnMIxlC5ES/5a&#10;kissYPcI+xIOVAYdDDtYpAoW5qDLhlQFo6TEryRfznIwSy6MZcAr0TO3D4BWfQKLUok/0jDDzlSV&#10;2Fu+3N36/nlV+oh0VfwUIVIPvxn+cuLPaf3aCuolDXdurREaPSiZuyzTTcgb307VLEQknCrVT73J&#10;3Zoy/jKnyDIf+yhmTUmNoKkH5QjRhsxUySlxUxeDmXRluVBFukJVg4yzQg5mmXRuDFYiU0aZdCuh&#10;JuUeUGaqK7ShjPaM1HmXZd6xoDgZlyIV+CTQjciDRD0UcoRHBm367gi+jdux7u3Yxu03n1qXkJH3&#10;r6TeKnKx/xbquZNKiUGhKv4o9dwgVx/7oMHq+7jm5SXyqIQ5/1pytfp9/oup19Bj1AuKvVk8fLNA&#10;NamXMJex5Sp4Z6Wz0ADqwUWms7XLKTGuuJ8a9SrT989RLyxApp7Vb/f+hdSzHqGekffPUy+3pxCx&#10;z8qQkoi5svzrqUelxr+BeqCVCzkCZa5B/zz1Ip6oZ+SRetI3mXdptA68c3pr9rl6/nH1IlTFST1+&#10;6wg4fPf0XU1j7SogM0J7gS//dbrK7yqqDb5YmRFx1hnuY+zIEbdXkDhLl7OHrIIyOd7oOSDbF88t&#10;UWC3iWuZR+42/1DRP0/V7yEpmsWFRht7y3K3SVWDwkpXDeJ/HYNPMvIi1RWnjKqGfIoZZZ9xY+HN&#10;0vHbpaM3S0c5oma8xPLlQpuvsprUy9WifS1eSqRLePXwX6rC5dHokXqX+GH5gwt/+uu6aiAP+tSB&#10;BL6NOwgZ7jDEamS7keHi6ySjl7lWga+ujDw3I/jwpa0jr6IeQJB41IBaWXXLnAtTLhSXhxQB+AI6&#10;wmjEpRznKZEo5KoiOGUkATpleyi3x9kKbY7LoOUGZl8AMXVYCcksiFamtIPy2ZJ6DVWYK0iXg4wj&#10;Yt4VdAv21ZXwR0107yDO4T5CvSxCyoyTjLyI8MtWUo9xNtCXkBFCRCNuQ/E9T/hLX/s+HNTgUkSy&#10;rj+uCW1SuiraBw3X8uW5Aa/9EAkvVXRo9Qd9YVYO+oNqkCo+LotX6awtSe7Himb5B2l0qF9godwm&#10;N4hqrVk/9RI7wJp+kSY6BdaQWeV0RGJcE0/gIFGYqvis1OD0TQrW2jdnOXJ7K+JNpemOknq41fTT&#10;ca4DcRTivwGCbwD1CLvuAyXqSeH+gD+O8W1SMH2mXiXRMKuKp2YZf6Wa1MtqQO1x6jnerKZIP91I&#10;vSJe0U2qmmWJWRWMkjLOcoO4UFUX+puVVs6Kn1fII/WSGlAbGCxV0a0Ovprwr6ZCyTWpxN9dEbwf&#10;lzL1cKT6qHeeFmqYXCAOg1KdegG+bOvia99gXNVPihQgsGpwKSJJINpnqIdTUro8Goh3VLO3pIKG&#10;aq/kF3JVcksU9EGGVOo/99P4XEj9nOdqUjTLP0h0qA+VajhLHxf3U7SvNRPpPk89mzUTraLeq4XD&#10;14uemc1qUI+EAu9eo6USXjfDZ/kskCfqVY2tBvVy+0azPqUGAT7dZ5167+On/iz1CLg7SsiT9buh&#10;3QP7RD2WWbgHyJjwAnBS8E5MhAJ5BQHBOIAP33AWkknM4Isvf/7+o2Bs/cuphx6KeEU3qWwWEq2q&#10;eOZXXaRen4nLl1f6L6ZeSl3JO8kzvGjgeKZbJt1I50bgi3G9mMNNULscWrso9al1MbJ+PcSvK/6e&#10;Kq+HXlDlzKDFPzt+9xLdDDgDkfoYw2fxJc9feyJG/KrHc7N8FYIZKG5TlsuzVEG33FWtWYE2Rx6l&#10;G8mi20Yh9YOjf8BKwaz880YbEwpHn00N1NIwUtX8qnooe4ZyPIbt+PV2ewSDdGogl2cZCk4JlcAm&#10;tJVq4KyUZhLIHbQhyJJo5bISm0qZki6rHwfj013Nejwuxf2zjann9lrQl35A/TayONL3sc1p3JjJ&#10;1RyuMQcFB4E8jvFVOKPdUzVypUQ9oy3Yl6oUnEVKb425UrHMAqqP99W4ZiXkBfWy+poZee4WDXgJ&#10;cJMoNutJkiS0LPHHsmCUMWdVwBK8cptcLsW4uwIHG0od+qw/jrwT19D/rEQsAnMIKj6HZiqXmAtp&#10;UI9SldRLg3cZdiZaGUlxz9LejbRBOrPvbrQL0nEC1yO5Ht79JiWwNeRBw49Q7xMRiWqDepD+y6UQ&#10;8dFxf+fzNzngEo6sZspqeuzCTKV6NfTrqQe5mhXB9Om5Te6wppJZkJGXlX+K4rdB6r1fwa8IDcqP&#10;cwODrFK4tky9vgZWblBRD8h7lHoIgizyegEaEEfUE01SpMJcQwlSpdxPQc/HVU+lS7mTgdSjHqMe&#10;Igl8A6l3+6kDoyfHR6OX0l4h79dRL+mfpF5GHkhRIa+vWVAP0tkMF0OtX481yHhqyNQr2VeK8ZJo&#10;DeT5qoZwn/3UK5Dn8oypV2ccVY98kXrjKChpBeNQRnx0YwD1Yt0SZOp58oErkAN/zl7PBT5gLseT&#10;AoJIadOsBb9155X7CxrG9zNmfktGBAUa1EukSHgtYKF+Ug9FhyWkDCZZyOBaah9lN85nIV2VJi6K&#10;eKi4gTBukvuMQnJeqZmoF7mn2qdOqgaQvd77ajAU4s9IkXH8Vvu/EPGR0xEBvkZVv2SWU1VtAgoN&#10;zGWgJKxkubGh42wUti6oJMahWhq9WsbqqsSzmXpVY40D5mbVVRF3s1B1h+Sd9Sj1+Csi8jibIcno&#10;1ZcrD0uc0NgA7JDMMqVl1dMaHtrT6B7AR/Z9kXp5+A+FL1KvHObrw1mNekU85HiuFu2hkmih+tQw&#10;IuRaMZ/bUEwBuzfTrUE9IYzx3AakQ88oGGdmnOQ2vnCw1xPmiDxRjw0MPpPOBZcLmXogXUk9FAw+&#10;Cf5OM7PduwTE+9EOqqYerR8SW2SoSWRfrFIuRuvKZcmm2zmUzjaV2PeogmKJGvyWSg0cZJjGkapd&#10;GGJj4kBVAygjzxgCbvgdSGetkkQJaoE58Y7d1u6nwlm+NsCks1UhnW20V+N0P44wiB/83SoUw236&#10;6voXErTK8HIPEq8NtFHxta/aC3BBw6QCc4GnR2WgqHGdQRlepl5FLsrMWjp+vXT0eulQQqHeZhln&#10;2YBlFow5KV0e1Uq4pbiZpNp9Fj84fnUwdwQfGOd/Tf2D6u9E4PvkJcoCnyE4tHE7tHEHZa9nRbbb&#10;p4Eur1STeoady2JZUC9DrZDxVHKtocaF0bi4thJ4J5mA5JrXoyRV8XQWClQNkkHGo8DHS+zv8FmI&#10;g1wN6mWJa/gNoA2ph0tMvcS7hjLpQDcwjoXNiEBBvTSol1VQD7ob69yOd+8kOj6avg2Jo3j3JF3n&#10;FiiEzL5/O/V8uVElJerFBEh8q/PHFRpEParEGfRF6vGqTJ9/mnpZasaWVr292qT7qSKi3jnkX0Kp&#10;1OA3Uq/ARKOaqPGYgnol76iwbKKV4WUFnhK2SuRVZ5NK6oV8qlGthM/Nd27V7jP91EQejr5JVvmr&#10;blJvuHsbw3kp4f23Uy+J5V9FvYSPkIK8sBB4ykJxbSnHg2515EGPUc9xyLArhc8yyOLCTD3cQx/1&#10;bOvYXnRzkM974IMy8vqoZ3/HflIE/Zh9TeoVyGtSb+M3UM+MI+YockopalQdKUQeBROLOC4py1EV&#10;73Lc1Evf3oJ6VsaiFfFgXwXBq7R2z/AC1KJQwKXWgyUvafyZTUlmCtpUVbYnTXyfVSeNbnlhbt+s&#10;8rN4b9UHOQsruGbhEn5Q3w0XDVRN3pAPqOaCpWqBCVOvn2JxrCAiZLjaR5+kQB71apHzvG+0fC83&#10;MAor6iXluKroJ4KGXZxFh1X/LOduq9vO65lR4ANt8fOCdMDfW+oUx/j1UvwzEPWU8LY1sVt4vU+f&#10;pZ7zXKqR5KIgZd6FlOeWqW7YPUi8yzIIyCYdiaoiIY2zWUJYI5i7jbNQvjy1J6HSwmODL6CWZail&#10;cnVWcZbVj0WKoU9fAq4Jf5Guinoo46w/i/EkX47GvAdc20c98y6qOjWH3tTApzL4kM9OZrunp9Bw&#10;TGv0rEhmJY/09VOPua2H/OrUk4JZkJHXR72htbOR1unI+gUKiW5FAf8PK8NS+bPUq77hisdZNMtx&#10;q0m9pEy9UB/1aiqoV8icqsBE6jVxg7LvuQhK6fJaNZ2tPiV3HtTDzajPMGv6AjPu/gco/casJvUS&#10;BaqBMFFPyKjjIx0tXlIhJjmvUo34MqlH8CWcQSXd+qhnD5goWTuls9EV+yx6DgjGpydl6oUzlenD&#10;j/8Wdk9yqivx1x7Uw3Gd1OMcrvTpq6nHsmGXhvZCA9knjRt5xlPBu1JmE49ycyxkGRZlJAdzDwJf&#10;GW80Nrlo5UyopMBcoluzmhTUS2YN/PJwnlnWT70ch61zmddCwJY6iTYF9QJqkk+5XENeFsCHBnkV&#10;C00f5y7o+Iy/JvuCeqN16g0TdrcoD69f/xbqfVw9H1s/m9i4GlrTc0IraR4jNfiN1Kua5XhIyAvq&#10;lZQpkfdbqOfegM51zmk0qKc2jGTcRDzdVVxe3U+/9NGpn0w995Opx/Q2dQ5liuVIfHqKV2pQD7BL&#10;yBtIPetfRb06wioV8Rr1fKpsafC9WjgI/Urq+cen1wP18GfTT72kknpfzHAz8jjRYfA19Aj1cNVn&#10;jF6WafI5lRSDUjx66KdenzK8qMeop1NVOalBPahJPVRRTtQzBx1HBC1NK6f56AdBRwZSjz3gEnk6&#10;nkLBp1R1hLsMFEdnuJzQsD5LPa3Oq1HPdu+bCnOVTqWoBsWWk8wmfNOWz96Xg+isntYiUoWAgGBS&#10;RQfTx9CpckxbPF3ITwz2kVxXuJz8AqHQv//KCT66v3R5/PVHmXL6w56TGPeYWqnyrKQPwqlgX26Q&#10;5WZRdjMHU0Ftmp/ObtWz0Vbxa4DSAhQIaEsFff8LkIUibqFqGkZE7GsyBUJLHMUpI6neAOnt/L7w&#10;lBuEXkn1IPo5qnC2ALRVhq6hDMe+eOCvSsOBvPzTUf5VnLxfPfnQYsIL5On/touhdVDv8sP6FYW/&#10;jTLDTVLwdrgL/DUJWMrTuzX81d1fpl65kAVVFyoOZurhS56FqhxfPpvFU7lNqfLar4knMdUtBOQ5&#10;bpxRBl+q5guryE7gj1ltoqGzWh9zM2CLyIPKuBAWUCsl5JFuUq5GkFy7He3cmHdj3TviD/KeK7Fy&#10;hQLycMxYJAcDfKAes1qP66Erer1Mt0Kfo15smGHklYwj8j5DvZgVqZTj8f038qCIJ4vXUB1w6Cfo&#10;lpW7DfQk/VPUqyu3KVtGNeAoH1ecTdSrbiB6+zz1+DtM9rlxKtEtwEQiWBGPanJ5BcJKJVRlQ5fJ&#10;VW92nBGWGoQGUc8SzoCw30S9V4tHVHKO+U4Ku9dHvbUz/F84sXkz3Ab1rk09Du2tX/eDr0E90K2E&#10;XdYA6tXVoF7Wl6knpvyXUa/yelIVz/o66sHWsSqvF0OH8mtlM7CsST0FP6dHqAfR2WlVChjHo6hH&#10;tPGh2oJ6G3djG/R6FsEH5HW4OLmkHowewDeQejUFvDL1lk+SGtSrK18YRKgjD4ovf/7+Z+oFVgJz&#10;Skvl7NQ4rkXE6+nAkezprPi4xB0Rx8Ea8tiGzSreiT5xeZyV0u1Folp+VilfyEtyJ74BQy01y2x1&#10;t03q+bZd5S+QPpc/MspukJW+/BXgQkUQmLBjYm4rTDQICDyZMijkiJQvlEg9wisNxvXLcSOsirPz&#10;z1Lvxfwe9HJ+rxGPqwhZKtjnTRDiBy+ol7Yk+Ng6n9i6G+veCHlKAtoAXB/4GCT1PvG5NFAv1u45&#10;qy0J2KBeP/4a1GMZsNuRHqNeAgqVqJcj0QwaSDEHvz7+1crUc7mKy9YZXih4/I482g67R+o5CLQ5&#10;Nc4sc1b7eeQJbUZeRb0U5yl5uonuffi7VNVKvbtEvXtQj4uTuaUK8IdT8nrMcO+AOYnUQwNSz3s9&#10;0tzxC9ZEHrV8CoXFQzNVKVnCTLfMO6Zjpp5MikHAry5HABPySK6gQFJQIIEvq9EMchAA8gxpeKgE&#10;x3RVihcX1tSAXVbccHV57rMhnNJPER9a9SxVLIb1w/czeUAuW/HKlXS2whxUu5kcTKQr5a+90SbZ&#10;0wkK1fK6k9ep0BzvS+auVk0isASd8FmMBIAIvgJPAbjk2nI8Y0s68FW8UNWU+XI4b6Dyx3nrZtxD&#10;pLoxumeIn75dPX23dvrO+4yG8KvzMJ/++bT9FI9p3bI4WBFQ8xvZ9Mn3xbieqGfkQb1UfoR6MZmb&#10;CEh4CXwuVCq4xqNQhXgw6+ux9RXt/YlRzUjKl9SvLak3dxjgC9JpbsSMCyCCSuowPF0xfsezOOWy&#10;xuaoEn+Za4WIPLk58Atcy8jL8lkLyJPLA+luA3leq8zlykJeiCjks7dKbK2xDXm9AdQLqH0V9bwX&#10;LpSpFxBMCoj8Cuo11GiWBazYfAWeapYQSvEqUleDeoQUhVNfST01I5uoRuchARFnB1AvwS7LLCvu&#10;54poS79Pny31GPVSNQfLclE14BrVpEy9TKuMoYBXhacvUo+Mi04YN/IaKi6U8sc9Tr2wukBenXpS&#10;pl78s8L0iXpC3mepF+zL1PP8xuhvpl7mnZWoZ4EROEb7FPkqgT7W43F/4oCzRSRgV0qDgFUDLTY2&#10;8kg9BA0vUS+w1Qvq0awlkFm/jXq5OpUI6KpVpx6ndDP1iDbksEpjJSOvop5PffNh+YQiwmqYE9ci&#10;ony24JoUp4BCnqpMX74qNUjxzDuu1CsxYXygIJoEy+ozs8KH1Nc+qp8RP4UoCTzVxGVfkR+ptyAd&#10;jukUkORjEq/CT1REajK2VPbdogBIpbM8glbvXHVEijnZJHRiuvm3F4yrqcxks4QtAiIy3KZ01lxL&#10;Ml9yNYKJPsxzKTFLaWbFxIpWKuSrSoqRdAXF3I+DFC6RqgahuJM3y1b8RG9XAL40uicIIslVnsvf&#10;oWBnZd4F+wy7jwIf2QfTJ+qlLea54542YgHyXEDCG9Qz7wYqnl1Lo3hmH9LbCnNWglpwTauXg03G&#10;U9EAytBpytgq1WjwiEy0RhDKsIupXrQxznKDQcoNWAXOwDUXEKzjjEBMZRMQBbq5FAwIpjlcks5M&#10;TLCb4KMXTF0JO1RFvfRQWuS5ljE3FiLdRtrXAbskrtdrXw+iHgXqIRjur0Y9VkUxyd/JUo5nVfEK&#10;eSX18HdpzPlvFH4tePcY9eiDKF9OrCSl/+dripYFiXJ7K7dMHfqzRD2YiGATpJ8C3zR8YyuK1c9S&#10;RRX9Vw0kezRiLgfr1MtQM/JEPVrsYByV25h6FHgnsggTMe8pRpS8K/UF6jHiaYqsoJUaAGqZhiRX&#10;ib8+GXD4UN0VLvlK6rFzXuWfNH6cTD2DjwVT7x1+S/hHTP9XNajHPKBu8fqolwTkhUg9KY331RUe&#10;UNTzoB4E5NG4lbyzSqKBLJ5PELbKU1lmygAlSPlaKsVr1T5VV/WdgswyMguqU+8zEHTVU7qxozIi&#10;aJyJJvmJtBnEhTOzLxPQdMuNcxXtLdPQ8xgohLkL6kHknYI1CAqXaCxignfAnxVzuE3qMW+FQDpW&#10;+6mX5PbVtz3J8awqHtRLypTJ0p/pF6mXaJUvdBXK/CoVLX8F9fxBj1CP3y58D/HbyPHiLFVU0X/V&#10;IKlyc9Y/S73C5WnuQkP+gRjI8UpKYD9LveBO8M5EK1JdlF9yFUvCViCP11a5aj6bxWZMZqt+rM9S&#10;z+CzmtRDRLntb6Sefd+j1MtJrqxf97aJvJTbRiHlttDXUG8aKeSgqdusTJmmHqPelxRX9cUrmW5Z&#10;OWgYpUiJPFdNPaCNwqfkSyQwC0Ak+BA3zoBINCvBh0I+mzDnOGXH91nqObctqZenfce7yIJl/UQ9&#10;bqCXvN4x8tmPK2eQUGXwgXqUkAcl3vn7zEfWzr2qOUV8VdXAcpURwS5XsxJ9Et2SmvirqOT26c86&#10;qopUZShwRt4V9Mnx3Cy+J1X/perYwg3nggQqmUG5Db5+7jxFUOjrBPJdFf03qFeQC1/pMh7+zspQ&#10;yNhKc51xeW7QVLCvxJ8VuHlleQVJhlSWYbdw+GL+AKowJ7q9NP4UdLdCHli5z3V/liD4AgWmsacB&#10;WUMQ/UT16PWyBA4uH9HfFb8WQVCpLv5K9d8G4kJeHtSzWBX1OJPbwN+nDaqe4Q5Qk3pZWrRMFWN8&#10;SHXBPk9lxHxu0hegBpVEK4ULE3qgWICiOIWe8XFgRGrQlK/N7ZNMwwAi2jRkwKGAnsEjNCvPKqW1&#10;wDvgzJzyFAfgZYtnIGbAkYwoOJlVoRRQxYIbaLrWsGNB8hbwBJnkx29dxrUE4gYfyx3b4MSFBv7Y&#10;3gkvjR6o1zoH9YA8COyrTVMk6hFkAa+CelATanFV7WytwReol/QI9aw65gplplRuDgXqt1LPZwtg&#10;+YYfq5Z6LG75Qt9V0X+TeuHswtBV8a+jXqWMuYa+lnoJZw0Zaol6Ap/VbJAk5PVRj6dIRnyWMJf7&#10;/xXUo+zK8QtsUE+PZ8Do+Znc/9+h3hfUuBAQ8bWqDlbq3BTLXMsNGExn+2XqGW0N6jH5PQjwQbZ+&#10;BllFPV1SVYU8pKhwbW7WT70kU+8OgIPo+DTFEdRTemuZeqPtq9H25Tfv8d9jiJ6umMQwxZjqSsW4&#10;HsRqxI22aOyzWQUlH1MFF1cHUK9MbAsY1S+PfDBBxGgj0VKkoapBUK/Wf1Z1SbrhZhltIJfVLcrV&#10;nVRt0mfZ/eWIm/VRzz+Opa838DeQepHeZloFzlIiWSNdqS9TL3EnqUISlHCWqLf/UnKBDi41ANoQ&#10;eZR6ZZ9Ft1VEvFPOWyN4sC+8HnTylr9nqo96eSeCinpUg3p9pCv1KPU8mZt4l6ln5Qz3M9RrRkpg&#10;lRL1qpYNKhXNXG2sRi75VVPGDQQwAUkgVJ7D1UfA4nGiQ1WWVY21LDnDLahnkXEemxP78imXnfNG&#10;XNRje7fJHLTds+PL1Nu8pziNG2ksJzcEPoIy2T1FmNhSeUq3jeo19I3f4xe8o4S82hSt6WYFHCWc&#10;4pATmxUQ9Hq9pHizfSXvZIn2JgI+BaQolQHnv1qZu8yUrKJ9gpfiZITkziFEcrmmeofBoNRPTQOv&#10;KoPpU4y8MkJ+oTEHFvNHFMjzcJ4auxBoo5LRqwUr6qVt70KvAT7JUMioyhSDYvgvkbEAX01yecG4&#10;qp9lL1SWO6vEZNYyxcw+gm9uL6BGMkYQyvhLV1VdSblBihN85i8J6J9OPwWdbOGC43eVf7H+PYuA&#10;/FsK/Gn5nlbwgYOl4wvqfUpKvEurl7tasZxW8DXxl41ens2Q5aES1xoypDIWq/gj+mKzSFTrCvCV&#10;yCtZCRk0kAGX+0kN6OM0t2tP5zZGHgrknZT7yfDilK7SWxg9A7HimtgHzcIJopN0YYZdHCWDLFNv&#10;qhCr8oyCYBLJaKsoS4iEl7Aj8kbWibwB1EvwCvHFpnw3oNtY+ayopzbuwcFHeVdXpkPFLyljJSKC&#10;IFsWp6qzbDCYekaD0TNY9Q6rb0sj/thV9bg/qKSehTtpUI90YyRVjbykuHnqq6hH0plWdeplZZZB&#10;X0O9SGyzsyvok7DlSMLc56kn5KGcwZe5lq7KH+EecoMU/yz1VKbbbfy6/EuGHqOeDGBFvaz/f6Fe&#10;lohD5UjZzGWcFfIy9RrI+wz1kM9CDuZTuRlk6sUp886Fz1JvUhGv5hP1kOEqpc05b+dmvHsDCHKh&#10;cj/1Eq2yMt2oTD1KOUWCXUjDK8ZiHWpOh4E/T7ERjlQMx+CD6nSolLCSoMYxO2hwM4Im8tCKC/67&#10;xxeAN0wvAJqUF4ovPhtvtnbcMn1ytbqwrvy9qjUryu4nbiY36+s/U8wtfbe6MH+NKX6Wgigwm4vE&#10;9uS1nr4Q7CKSFHSwUyPgohyRQjB0mSyAndWAEQlFfoFcFa0OlKgOVOyhgma+KuslecdO3P/LJFeL&#10;jyviGvjr+zH1EyV5dC9+UYXw/4qoF8Mm1WpQZbtcuyfYRcLLHVnurcw7Ik9bsES5zr5GhgvkWf1J&#10;7kBs5Wq/iK2iWS5HJHVY41RiX+AvNcZt1Cjmxo1IqXzWDBLp4liexccJbcAfn99IVYhcQ0vxCzgj&#10;FoUw0w2y+8uLkPMpln1Mct5aUQ9n8Vsl6aogs9oYvOMGotxeRSmth/ZMvQBf+5pzuI/xziL1TIcE&#10;shJtUFBsCcf49tYbeFVBBT73pg5Z1bKMhAyJ3i14V5T1nbeiZaKGqyJCTQimz6p9RAA39V/E1bga&#10;Jwp54Uj/ffoRi+opi3yquKXyrnKD2k9RNku/wFD9Nnx7Hh9AQd/5/P0foOzdEtps6zLpsmSmqMS7&#10;CkBWYKgBL596+Sj1oMcuDPDV4mxZfujhiwYNeav6cRLm+qiH31KAD8pWuqCeR/oCf8ScVFIPFq+g&#10;HleufBpAPSlTL81mlF6vpB7H8koVXPucxJSyffDIwSwhIE7lgpXY5GZuP7AB1Yijq3xKZSMMR/JU&#10;ZZ9FZNaPrO2Jegl8bCARZFCmWIqzcSPuhcrgYIHCnK4G4NIplJXPknceyIuRO/BOb4AcXr+ARjh3&#10;cTPWvsXRgt2DvpZ6QTeiqsa1QF4f9XhJpMYNr5c7DOXvv5Ux9wXqQeJL/tzMF0un/BHNPNfVBvUC&#10;KFnpVn819XIDqbyfMp6r1f1L/jJD1Z3E/SCIhI5LUt7E0H6TdKUS8hLp5LyIiRwJ/buoh1NW48IK&#10;eUh75/aeS6jWP7SPenGTTHIh3LZ/SwX1jLz0B1aAD9Tj6PBvop5JBzf3m6kXeMpKFPu8QJZGdmwk&#10;IVjr1hDxWRccQQNpAoBQ3O2jpSVsuVnVCZR6yFyLsqg3q33n8+VuAOTxrEyfqRdXldTLBQnxJhDF&#10;sixHgDyvSilPUdxwhdSTiePDGGHuukxsoZHONcRghl3rijL13i0dJR1TIl2lnN72i9/Ao1wl0Vio&#10;IvH3l77PwZrk5jI3TQFDpy7TQQ8Ie2hvkDJWEiD8p19QWL3lauPy9OmV2FXam5OXBHTcJ79ObtYk&#10;XWafC4na+NbhQlSL+6yr+izLH5S+w/FDkYb5Gw4Ri/px/OXn2QSyGAJLmMjxOJs5kmkijrhq0GQJ&#10;Uk3qvZwH7Mg79Cao4RSVGFerKkK5k6qfuaTUACo9YG5f3Cd/tPwb8I8Z5cUDHP17iDXMqyfv1k7e&#10;rXIdX2Kf5WE+jfQVL5AsdGt92riD0qLlLERIw4p6OcP1QuX8UFqW8QRAGD2JYgPklipPKUVFNffj&#10;s5k1ITMrMYijePkUgo4bLug2N07tIeIptUEZrm0GH+2IzmZ+5TQWQtmX51MuQPwUACtV7fv4XK3k&#10;DZCh3MBxIg+/vWIuwoLvs9ED4HJKWz2dhkjPr0zT4hWO6BGFbsZBvQ54l9S+GV6/GcaxffMvpt6b&#10;xUOAr27r+OUE3RIgUKC1/PdSj+ALzLm3XG1cnj69UqJPukTdpvuJu4Ia/VTK+JPcuLjJPlW8s+rU&#10;o3ET1PrkeFYAIoMggS9gh7LxURegZuVIMEgjayJR0CfiBBmpl5AUjMuYa1Qz9ZoaQL29QdRL918p&#10;Ydryaj49qGulhzeIvC9Qb/1XUS+83mDqFbMZNeqZYlqzQu4kqA2QoJYbfC31pDBrA6mXldq4apyV&#10;UMMp8G7ukGhDMDaP0imTayD1wtm5BymwlcD3GPVqEV3CYLpc4goVr00B+Ew9+TsntpyyoIw8cFBX&#10;VXFNaMjlhYi8BvXeQymlLZWhNkhAXt3ZiXqQkAeZeigQHwlzqedog/zXaAg8NXiBgqgXwX4BHMJK&#10;4KlSwpa7raoZfMJT+vRKiT7pkvQR+RNTy+jZ1Xw2d5t+cBk9lNVPUnRLVbyz4tdi6uFr7K99hh2k&#10;YD1e5LOGXZabiWjBkVKA2osFMM50q1wekVennmFnJIl6PKvjYOq5ZSXls5rMlaJaNtityurZt1Td&#10;tn8iVxcPSvb5d1JQj7+6L1GPO4/mDLdOvTvo08Y9lKlXrOn7NdSDvEzPOPOxxFyjmiKknoK5H581&#10;ayjBy4VMvYjkBjjiwqQISshSuQQvrcIjnkxAXRu8SwUcTToDLpLT1NJc61cAUZegGpizd5N9CxNX&#10;KhEQp3LOS8u2caOCoQajx0KatK1vn6dZC/IukHfN7QYy8ky99Ztv3i8dU/F4Bkf3mv5uUaoihp2m&#10;BatgFXdVZ0+g6mscEEzyVSgISTVwDJQ9VLZRuaoIKSPYmUFRDWwpHswVhorL1fIr5f5D1c9V/9ys&#10;FKwukXSKF+bby7xLkRA7J+DqSiN3iXoV70LhiQq0hQoUVvgwUAqBNTB6VMUvyo2NJDmy2lnJwGpU&#10;+zwd6CY9J+Y4omdpgA/BHHEPYUWzqtsuqJfAx3FPgc//Z5CA79dOQ60zyC5PRs8LWbh+hezLStRL&#10;A3zkHQQglo4vT+OO6qmMinoJfB7dqwb4xL6aMsuEuTKeg2Xc1KvAJ3iFchANSsCpbBFP5SVZasxT&#10;uCQBC3L7z8gfV3JtoGb08jM2EMUqZa4JgiYdjk5pccSF7CHAd4eI8MdHzVCNtXh+Lg2Y01MZlqk3&#10;vH493KK0yYqq0qfWFb1eg3oD/N2/iXrBoBBYEDh7TAXj+qumTEmf3HPEG9Rjeyk3i5sUhgbL/YdS&#10;+0epl1RdIjEYHxQy8so7sdj5fz31AnmZemZWxpbM2r+DeoPETkrkQdVtN6lH5Cnb1f4ukef+auq5&#10;SnVuIcDuC9RreL1/mnqIuP3XUk/VTDcrGhSRQFW/1Jin8KHAkFA1QGrjZmXVU7eQ8cdTAlk062kp&#10;Ms4Cf5LL5h0BZ8engi9kRPLlbgPGjbavA3MN6oGDA6kn5PVT7+PaGcBXPpFmndDrLQa8BqlGt1w1&#10;BCsZbWgQjMtKsMjUi/+Za1ygtNrZhMoiMpAFC3ZVy0BSxSa2Kdrz4+Ks4WLKxG0kpWpuOUjoMPXM&#10;u1XnUvrcdD+ZYu424BgqPyUhL+Esi79D0U36IvV0tnpyts6ySk3qVdWXUKJMRg/ZVPmvmspmkmEX&#10;ej6Ha408J7PshymwqrJ1Al+c5UfgNnKfKODecnXA/WfkLR/l0T1TD0fwzhku5zSo00aG26Ae5Aw3&#10;Vz+irEiDerFeT9Qj77TbKI4N6jWrZl8hIyxDLeIIJtJlzGXxKrDAtDL7EC/QVqpsY05RSFTTY2o1&#10;in2Fgmu9MHfgF7eW0nLlWj8ZnUDeLhchw+vNpj0IvCDZOBPR7tESZHSQsFOc8kIWtxQH4fXGN25A&#10;ukkO7SHPJfWQ6urR2muQjimtl6pwEuPKGs5q64h/+tWzgnoyfZ7TSEQbqH+eeg0cBPWsQAkKdmeK&#10;SMEatQEv3IwFN0gciXi6StXqQ6GgTLqBHE+Kfj4j9pn6D8vJeKOfUP4xfWN9cVX1oEUddll16lWY&#10;E/XC2VFCHpQBMVjJKzUFxIAvtHL1xDNTLxMtTqV4Vm5ADaKeFdUEPi9e2X02u83PSr3lG0vVdP8N&#10;6i0evFzk0GSmnh1f9npvV080n9tHvfS23A/tGyie1oAEu6zPUw9QA/gQjCc0EgcJwQS7zL6a9QOY&#10;DLISeVYOJthl4ew40AAWaKUIVGKuJgHOmAupfb4qIAgV8VL2fXwGQ5waKFIMyMsuTyIHVSUWD4g8&#10;gG9+X+CTbPpwOeKzRW8AHLhWUi8KQKENIGF3B/BpQgN2z9QD/u5G168mNX0x0rpM1Lu0hiUvTqaE&#10;wib17PI+gAsBtX4F5hrVJvVy+19JvayB1ANfiLy4sAKQChlJOtY+UTTxXf2T1OMl7NZ3VX1uutzM&#10;UhtH/Cn91Au6ufr11Mvf+aBexsHXqYGVao4VRmxhH92yvJCCn6deU7kB1aQeGghzrop3Dert8Gzq&#10;7Wupl5SpZ6UxvqNHqWfGZerVLd7XUw9HnI1FfFDMctwH7LIeo14RCQ3inYWzoB6OxJZUYa5PFdeM&#10;v3QJ1R8BuWzZ6nHbulJgGeNZQl5Jvay5/YeFw/B6OFaXSMAZTxnH2eJl0gl2fOwsCSCTv2NiG/hL&#10;yLPQHkdtojeAesOtiyHmtucooE0a10uS11OS67XHJldtXM/4COrF45CRbVEpcvg2lBAZLEgUiOpx&#10;WuaScSBVHipaJsQ0xXjgw90iSAyZSnKFfkWOz1pBln5FD6kT9qPbSO7SR8nNxCkfLRCKv5/a/UTL&#10;KhJHKsFOWFSVaMNvMj9tVvxuKeOP5k5f+AoHaZkxiJCCL/PZHBFBcLnmZGNxidgHMFFgn0yfgRUM&#10;6hc+iPO8MQth+5boZjIScEFMfKLi+oiIZ+oBdlTE+b606q6gdOd5aI+3RyAu0ZyyzMV6+G0gQinD&#10;PXyzfPh2+UhzuDGuZ+p5Mpdvy21dokzwcTsWEVAv1ih5Z32SymdyNY2bBvgCc8nrNWCXnlGroNYQ&#10;cObxu1R1wXmuT1lh2cAXKdr3Yc4RloWeuCq3AXHqdAOw4Nc4PFfkqiwknDlork2CSi545gFVWUKC&#10;TP2g7CBbKgiu0egpt0UcLSPJ3Yoyq4i7K9m6gKCqIN1Y53qkdW60kYCR7dLr8ewGCnwt5LgG+PLo&#10;nneUgkbWLyikty2w7/zjyin0zbvFQ6ugnpPcRL36bMZrvjeLGHL130U9ujw+1JGbVbip62uoV3wo&#10;xN4ypLLi5nm2vA07yow8F6TUhtfyhRK5q/KzoNxycDxRL92Gltq9wLcaBeOvoS9SL0ca4tljgEMA&#10;qpEFCiRlEWGfo57RlpxaQl6+ikrUi2ru+ddRL6lOPa1cGUg9KFzeF6gXz2l8JfVyVY4PBAwIPkY9&#10;wy4rQ+oxZbrlKq8qwNegnilWynFe6zKOpXyhESY5YlrNao8AX2VgIWhVPUDGWZaCgFc2gG4TzUQ9&#10;p7Q5tzXpsvVDGUycw22gvfxdqMf2DApwymqDeoZdRT0+cKYZjCb1iLxMPfg7pLcAHxwf9M3bhQMJ&#10;1OOqvYJ6heqTG/yGFxFZv8qSxEutmtTjo1SPKa3va8hnUzXjJqBTxFlAy+BIrRnPBlnSJew2U6ZQ&#10;8lwBo4inqyI+uMpPCXIFHKuWbmahGh+Ug64aZFSAL0EtZbKF0DIam3peXpe4FtRzRMecyTLxJPXA&#10;qdkqlzRWAknzTDYhMUi0Ss0S1NDGVSa/z2bRuEY9X/4sejDXUvZaKZqVilPpNpqfi5sU44J0+KEA&#10;vkUUgoCUI7R7/t8L/xZIb0/fecme5nBdMPKAuYp61KPUy+WsNJ9b7bvnmVyP62Wj148/CGByIUb9&#10;UjmftVyuMlzjL1ethDwL2OJRhRDKgFcxgzGjDfKAuWzuLAAuH6Fo4B4KhcVD2TZQ0xTIYXmqy6kJ&#10;8M5C2VzDEZhb0ApnFIizFA9E4kI6OEDt1tTjLEfKcIG8sfa1qQelxPaWMxsbmsFoXZJ6UkE9eD3L&#10;7GOSC6+n48U3bxcPpHB8BJwVUKszy7yzFqTEPm7dsahtLE09dkV53bIg6H78REcUbAyj86YSUAJe&#10;hkhWbhb4eKRZU2Z0xplRVRcxVKhxNpQ7TP3kxrlMolVtmGgLWNFDNDDmqMBZyKNX/K3WkJcVbZIV&#10;Ih0EPuEvoRCq8GHJ65EyjXiWfRlBI7k8tweQWcIceWcBoGSo2ii+IxRWSldl7eEe4hQbU7J7jFRk&#10;rO4naPjSqsC3/xrObrHKedEY/1v4XweqxovXzt6tnePIQuv8fescR74mPPYZDeQ1Bfalid1+pf34&#10;bkc2Yffk+HoSCg3wmW4DhbNa8gK65Uhm31T92YwGE7My8lA29QJ8wlwoVae1UwC0cJyewRD7SCiU&#10;QSVvDKUIyDUB/6XezCkoyuKj516ZvaJgn6hVdSAjfZmyVJs4NAP14Ok4n4tOivlZpavG3N3UJhJY&#10;FO6R1eIo8N0BecCZGUcCJsBZCW1sU4+HUvVqdP0SAiKhr6AeyxXdqgaiXkBNvBPyEsKAuYHUSwo4&#10;Ur+FeshevSlAoh6CxVWPK6iHH8TV9CUplLFlNc6GcoeNfgJbLPPyqk2iXq2ZWn6GegJfg3dWaiPG&#10;QYAOC/8C6iXSPUo9A6tGvRTc/u+jHn/SwdRbrVHPcnpbeL0+6mlyowG7LFGP+iepN7p5hyOA5SqO&#10;/2LqyfGZYpQNoG2aBPbNHz0sHnPmIRs9tMy8s3Ez3SDTjeBDxlpSz/2jMUDmZXeZejoamkAe7J4z&#10;XFOPTFQblun77lgGCjduYP0a1BO/+NIfs+wz+hL1FvYpECp4lOiW8ES0LYBcccruDCBDUgzxlPQ6&#10;KTUAGRP1eLnj6WypoFXmiAuNYFNp2K5MRdlbcUkJxAJewbscz0oNqEb110nIg9htJhrjQFUjzmQ2&#10;CxlrJaSiRBgTt5oy8oy/yGpxyvhTVbBjPisFtgIrQRPmjFm2b85nq7nX6hQpmQkV+KuAZZaZYlx9&#10;ksShOgbVuIgr2BfJdIMUwVF3HvDlKZDOdwVFbpt+cE7d0hfHZC5+2+n/yxN5PSJPAvIuRD2uVeZy&#10;5aBeym3r1GOquyHVqcdnNjy6t3lvAXaUqJe5Bk7lcijR0BSD1/MMhltmlkHBMpy1GvFUABxBtyib&#10;dIPkBmyDI7CiAsRMVgL+GDEW01licZ80NPLs9eKU0YkelOSiDV2b81/ACwWN2S0fauRO16JxVlTN&#10;U6Ewgy+O8nrsCvksCchFLUx4QcA64CzGA4sCnBepcCELzSDRCVySetx5paRe5p0l5C0KeRRBRhlV&#10;ZpnAZ2XqBfuSJcwtdXlFvcw1kyKrwFZZ7lP8TQNeblYqNWhQr7J4EVQ8q7yNomq44Ps2t4tCFX9U&#10;ZZ/e8Yk9BKoS7BK5CuQVaMtfZoEsHQulPvuoF/4OZorUIDhEvaJagSOLcaLNx1A6ZeFasinDLisx&#10;iz27bIGARFW6sIrzFNWIq7Gh7EviwqAeMMef8aD4MTlGWf1CNIMB/VbqZTWpZzWoZxoObz5k6qlc&#10;UY92bxD1DDvICDMBcwENHIcMqUb7HM8KriUTlzEXri2Vq/ZWaQCTOEi3n6rqDW0Wj+TOkBrv0dPF&#10;WXNTzAIWyTVDUyzzEY0XDx6Wj8nEie4NU1cvSzbpZA9ZcGNchf8ANm6IPAmXKOd9mOIkBmcz0Mwc&#10;BCs5wFdPeNEecfTPKjAnVzjSuhheO4MIPjX+r6JeXC679xnq8TvMHDlhK85mPDUVf9Ph+ArlNoOp&#10;906ZZsJfSagGtqKa+BL5e44/rtwhJbS5h4w5ubn0dX2UerJ7L/PSjRRPvYVyPOPAyMtUIo8egR1k&#10;uKjMh88EGmOubEC5HzTIPVtmk1VWg3r1D3IbUe8xr4fG0TLiQT18uvp0h8xqfzP1nOHWqPchZnW5&#10;/VSNeqnaoB70KU1oEHncdB7u79amD/CKaY2Cd1bDu4F0w/g2FpMegbbEL1dLZX6Vyo1dgDL1WECy&#10;XDYGaGC+YBJFMZQBO6euKIQTTNRD5gtsEXnoB43VjJ7O/YhfOMu4LmQEVZztcSAPQESZ7TlHkbCl&#10;q0g6IQxVlGn35PJQjWE+J7+iHgDHrJnzG6hSHDrUOj4IZycEPnATyPNKF4KPdu9C7Du37wvqfVja&#10;f0/wcRq3FIf5ykgYN/FOyHu9cPB6/qCA2hFg92p+v0KeLiRrdKEH/ih+XZWMJPFv9GsVua2ZBb1f&#10;OZYYb7SEiB7BboAMKZZJ4UylprI7s1JccxHMrxOAcjyUI1b+ftqaMagOKwiWdEujcoyoQTDOKCws&#10;T5bbS1rfu6gRvcd5RxWZbFZp7qp4wqiDOEaeKxJJiWIoWImSFjtJQ4pZvtBHU09xXJsWslQK7Mb9&#10;pN4gDurhr8j/Opb+FTyu92blFAL+OHtbiOxb48xGxt+H9ev3rasPICAhGErUuxriZnySkZfeLgRz&#10;51G8yHCTqvncBvWSADiauzSb8ZhKWhGFSfFCjEKc0sUpJbyx8SeECPoxyCz3YNLp6ELVQMooJPKU&#10;5xJGqR+UQUNPyzKSeadEGAVGRL0ZFDbvYejm0Qn46HE9HBXBWdrA7i0aA3xoBgF2HNHbvBfCrpXe&#10;EmHQRJ7k7d57dC/sXhrpQ3C4daEI7B6y2qAeOIjj0Mop2Pdp9exx6km5arTJxx2E5oN6GYik3tx+&#10;gC9fGKxM1ONXFF/L/Qb1Mn3q5Pq8AnxJ8HE8lmf/fdQrygOoV2spBc6yDLssRASvNBgHtAXFMtdC&#10;uYd6vGgv6ml0v4aJhoy8R6nHU9mgiVBh7ireSbmB1eBU0YPLVYdQIiZV4FJK1ceoh580FUg9/Rpx&#10;1H8n+lfwn8EbgW8A9WD6atQ7+9Dii+to+grwVV6vTj2BjzL4oCLVpYJ6Ap+x+HnqZa/HoKyfmwW8&#10;BDUWEs6q1wBJRp7b5HUq0QD9IPUTrapLEvXIO7Xpl1GIRBXIA+MYAcU0hEcUaraXOa+maHnW1EME&#10;PwLy0+2HlVMxDo5vl6kujoAa0t7VU0EQnYuJTGa7t9NydjR35JpH8cLWAYKGGh1fGD1F0mRFKT99&#10;QduI322i3nDrHGT0VAYS3kepFwtTMu/m9WqYpNf9wvcNbeb2Xwp8voqqU8+IEW5UMPWIniBgga3B&#10;8oVV1WhztUY9nzXXHlGc/Sz1sposM+yyylOVUgIL6gFtkjGHX5fhlalXl77VYWf6le2eMFchT1VS&#10;Dw3YMsOij27VqVqwoJ49XYZdTNqisF0ir5mQpm7LIJT7qQcr6lnPE/5YnVGkaA8p29VinfB6rOrX&#10;FZMb8W+REt5MPSS5VgKf3s8J6q1f8jXh68htLz6yWiFP1DP4ml4PyW/gT+CLVFfZLo1e2n4qyyDL&#10;LDPmyEExDlUXsvqpBzZxOzwQDeBL7LMHRDM7QQpVOa98Fcpuxh6KNXqgHh+zRRuc9SVobIFHxmIa&#10;fctuzhkuCrBmkaI6bj5qCxbQEHEkpCAg6LZ0QPbN71Eg4PTWPU2f5zeEOTpBMBQ9e1BPQfaJDxUE&#10;OaGh7DUr5i44R8EhPK1YjrhW5HH6gvlvRb0zZLugJKnXOv/mo6k3b/CV7IvZ21fzVqYeCLj/Zn7v&#10;zdw+lKmHbxoMYGoTdk/Uywr2mVkkTlCpRrFCeVSuFq8uDAX1LLWxy0sNBDh+GfjpNQX4imZq2a+S&#10;ayyDU4+cfSxS4M8C2tTGjHOVEsUMMn2rY+hKZcvfdpvBA+79yZYsl8rtEy8EPqqfSrZglZ6lQm6W&#10;MWfSMSJ+ecTt2ZyJRizGQpZSqX2I5aJa412UpWgQ1i99Ln2fJnOBORQY0XIW/KTEfaQO+m9Vcp5L&#10;rWqYL7NPC/fg8gw1UO9D6NIS7yqvl4b50vwGqOeJXVMvuzxZP2AreAeEiW6ZYgE7FXI5VyE3y8om&#10;DsqYawiYQ0tji2WpRjGwRqQD5uYPqFk9gkbZ8amBV/CxvahHafSNeFL/iJB67txI0kMUUMk+iO3B&#10;L2SyAB/YipZb92wmxpF96tbgcz8kHZvJ6/VoCdkMEVIP/i4WsoTXM/hk7lBGBPaQkx7agGC4de2p&#10;W03aelyPcxrgne3eo9R7M0+9DuR9mXpOe7+aekGlEmcNPdbA8UI16g1QwllALZAH4/mV1DPUMsXC&#10;rPU1aFTLCJVgVzwxpjafoV4YQ59NVi7jLNGNyPsXUg/IM/VysxJ5UL7QuGGD2e2n8GVSE3lQcYka&#10;D6aeL6+q/3LqyfFp7V5JPYrbUq2d/irqgXefNm4RT9R7sNfz2j1Q7J+kHnEGxtVnM7jhSgZZsnJo&#10;ibj3YilnLRrUQxVEmz+kiDk5MjIOWNGpMHGpsVWxSVXntjmOHpaOw7WFTbMSyNDS1Fs6pOMDyDxy&#10;h2B0q2YBPo3uJczdRJ9RbVIv3J8E9gl8mtAg9eDsmtQb4VMZZ59WT4fXzqFvPizsvwfykt5kiknk&#10;V6UYy4sqkBfU24NezSUF+ABBkg7HgbLFy6zJslOr6MaIYBfts9IlRUup0SYzKKsGI2lA8NWiCJXV&#10;PJsg1dctTrGQ0uGAHePqJ0EN5dy+T2z5gokqWyY3Z9KhAKJZjiTSOe9LsKsU8IKYtyYhGBDMQPmM&#10;CKA6sBAkW+f2yLvPYstxtCewcp88lVrObD+d7uXLk+lLl6tNYl8a5lNim+Q9UGNiV9RjhqsktyJg&#10;hb/6tvLMamN/eXAQvMvpbWYfkHcV+WxH+FPBT6oNdyHPbMDowe5xYwJOcVjKbcuMtYk8ncIxo80i&#10;ueTvGkGQjllqnqzIjIMtAn2QWiZs+bEzmjhLRCPmxC9fHnDMAmJUmNhkewAO6LGP4/CcQGmbFlVB&#10;kPASy0ohgt5w7cK+ktzDh+Ujgg+nwDKgLcukYwFxYI6DeoTaeOcKgoPjWVxl8DnD7XAcEF1NbICD&#10;MXVrJqIA94dklkv2uGoPWe3VaOsCMvvk+86/eTu3927+4B1cnqj3em7PSvAy16wCeTg1R6VqP/Vk&#10;9wrqebxJnpGq48mEkvw3mpTjb3kc1D5FDJFcldRAHSY2VXhKagYDPQWeQrkqBlXxkIHFNuzHyEPV&#10;yKv1z/ZFtboQsqGTwrIlYGk8i5EsfufdjPos9US3jDzLKHyUemHuwB1UU1eMB4ZSM5NrgMisp7Pb&#10;v0xTKAe5AmqJkhSQ1/NVPssGyJotxxvUI/h0S/iF6H8F/xJecSeCQ+jlwu6rpX1tvqLRvYp6x29X&#10;j+OB3Ay+9XNI1MvIa1LvYxtlVhP+8l4s8ZBGST0c6fJKJd7VpDhwhkJJN8gsgyLiHBbE0fsuII7x&#10;ZfbJu7FQ2DSrop4mIqpT4unY5q3LOOs4+MLhORBtT8+QoWcFWYWzOwyKwbUtKELwpXne+X1F0FiX&#10;cPXJNo0eIbh1P9Pj3AWpp6O9noUqPxH9sOXD2Pql2Hc/1rkCxVAm+ABEco2eDgTER8zC3lYLWW6B&#10;QhW4tlnJrzcm0MAfHR94dwaNMsM9/wZ+7e384fvF43+CegO93m+knuc0EGlQr964ap8jhkiuSv5P&#10;nqmNzjYB1y+hR/dpxkGGWgGvyEMDdkn5i2fqCWf4WvKUry0bP069DDX3Jhcj/XPUS+g07Hi0ccvw&#10;6ldQL5UjmMwXT+moYNi0uhrUSzLppnu/hLYy8qDfTD1P4DrDfbW4/3y292J+51UgjxpIPXu9jzza&#10;6w2kHgVzR3HDomPoU+fy89Sroa1UEbTjI32+gnooE08ydKQeaALrpLfTQnOHdHYV9dQylJC3cCQ4&#10;Kinm3DGwskUwITgHwGlOFuTixIJ2xOPUBOCCwv7Donkn0tm7rR4/rCi9pRHTBAWJJh9n92fniEsg&#10;Yk6wgwxTlyGXcaHL6N/WT93S+qHMU/jRNu/h9azZrYeJzjVIF6N7pBsdn6Zxr0E3XKLZjGu4PDSg&#10;75PjS9Sb3Xkzt2vkQchwrVdiGelmhAXyauDTWVMsmlUtgTwpxtH4lSZNMgTZYNFoI4wKioX6qAcU&#10;WmisRTANBdRCNfaRL2INGWQMoWrcVCTK6KEyiaJZn6qWcaHp47S36t/IK+nWkDph6mplWqWIrZ+C&#10;nDqA7SrNWkpU01WSCVXwDiLjTCLLbbLcGDLpsnAqo8cCyKAyYpXBDLusMHTIZN0mXF51SbNaSXde&#10;3E+Sfvz0I7/USB+ncc0+OT55veM3K1S1tfLaKaQtWDi0l7ZguUjViw98d9o1qcf3qMni+Qj8rV98&#10;XNkfWu4Nt8+y6QvrV1/Ikr1eZfrMOzEuZ74QoIZcOOiWlKlHPG1x2I6zt/jmgzKyeIRg9ndFgXEL&#10;VbEP5bEuPR0NXcphofgIQEpzr4Ad0QYTd8CC2QcfZxItHytFTV7Pq+2iIK5RaokCiGMTB2yhwUJu&#10;CTICYb37eV2OCBesyAMabToryfSRet07avMOEZq49jUku3c/gYJnM7p3Ap/FJ8/C4snlja5fQMpz&#10;wbszTeOW1NNsRqaeHdwg6gXvLDu+yuhROSgFHWygHqVeE2Ga9CixVVBP6mufeWc1LmcwqCcG9VMv&#10;3WHccKbSY4qfK6qVd2tQ74tSJwOo1xSRR+oF8r5MvZIOKJTI66deVuZLpsxXUq/UAOqBd5bb/Nup&#10;x6w2I6+feulRDTu+BvWY1cbeBOCdlU1f+/zT+tmnTpXqCnnwerFoOctDey4MoF5RNfvKUbxAUl2g&#10;GI4cvPNjGIaguEa7l54JC4l6VBGkgUqKPjWyBrTZ5Zl6tmO2bOARQBaw0zhd5LbKZBf3HzqXD90b&#10;Pm/LwTtzU2dt7pZATGB0j8eVo7gKXENXLOAGNHKHKvpH3IkwInocjamrHB8LEOAF6gF5aIMjqdeG&#10;fTuD6YObE+ky9YJ9pl5p9D6tnCLD3X0zpwnZwuiJeolrVgmy8iy/eMo4ZkMv53YRxBFCPKe0BVY4&#10;2yvqecsDMSuh0BTI1YJ6RlhQr8Y764vUk8QjHqOaqJewlcbvoISkKLOamNgvN6Byn6zC/SkLq56d&#10;ashWrp96+ErXv+eGl77qBeMyBHNEQXk3lOMS9hDgMEFK6mmmVSgUZXJLKS6sGPQ56j2d2X4ytRWp&#10;68y29XTa6lnRuJ96jwo3VrufJP0q0n8G3PU+qOf/dVLCa/yV1AtxPhcqqEfwsewMdzD1YjK3Qp72&#10;JvjEzVcMO75DI23EQpl9ntJF1YxDuTGhkbNdT2JANG46TglzBFwqlCK5wCacwrWFlWvwjotOcIT7&#10;S+xDY7ZXQjq1eWNPR7rJ94Vk4hBcEsuMM7LPFAPp9nhcrLs/sIxtkAjvP3SvHzoXagMvqX7Wznit&#10;6UbS8dPvyUEDUUyE0WMmq2lZWDwP28n0PUzr2QxcwmOXHhD9oPE4MlzN4UIgIxlno+eCqGf3Bxp+&#10;4wUo0oGU1qzMWVx4nASW7b2cBdRK6iWvUaNeYiWVqFewL6gXUpXYqsPLqXGCV5rNqJOubB8ivBIo&#10;LV6eoKZMk5BKkSb1OADHYEW0uGfyi0xBwZxKA2pObKv2SXWovazKap+oZyZSxWidyLWfceNvePqq&#10;a0grLqmol2XSsU1cUpODRAmPlt1fokziS1O5Qb19CUFQL03pFh2Kbl+kXgznJT3lmCDFanEbGt0r&#10;fhwiz78xrl8R6WrUy+AL6mXrVyxa1voVMk74c4GDeuW4nnhHeerWR2jYj9+mLadGwTUvW0lez5iz&#10;RrqkHnJeer0iTilCB9dIYI227NpUmAAXlOp6nC6jrSprII8jeu4BpANfZOg4+ZDmK4A/wy5QtS2z&#10;Jt65Dezb2gnh1TrjQJ4FZiFFXTt86D08tE5ItAVdCwFqSIRJNwkFekARE4CDg5tGersXk7kQ+sdV&#10;03pkzfKdTG/ejbcvprgBAXfc06wFvR7EoJ7l8HGiA+unTVmIxSzuTzXaJuxGAn9Mb1GdRPuNm19B&#10;PSIvqMfMt0G9lxItRp16jmf8EXZevpeo54V+AyhWp17VoKHcXqrzzqpTr8mmZM2iij4HUM+v/Rew&#10;avDKKtonNahXyZdEUvY49fB9jkiinpWoJ0+nSPAuic3YRo0bqqgXyGtSL5FLWGTLiBeqty+EqjrP&#10;7JPqdKsFi/hXU2+wgnr4X2TxACqox1ndr6Ae7d5XUm+42HgqNh2oNtprUq9kH8wgjqQegnJ/jlOJ&#10;ek48S+r5DUEezoNySgvNAk9IbAvY5YKp5zIvQb5ZUI/oUU5qg7aiqQnAiISyrQPadCS/nKIigZW/&#10;IwEPWQD4Wqe0cmvHMXgHzJFZKWOFCDIVMlvhKx0kVZFK44ftXMGvoQCxpYYIE9e8UzwdHJEHi6eR&#10;PrRUAy5VSRO7N6AniIbCDH6ZHT7Ai6N4R/YNr54SfHpCA9Qz7A4AuKTgXUIeR+vAO2eyqoqDYd+C&#10;iYXUIFFPHMTlMcDnpJXTFIl9rxf2JQKRKokG4f9qMquKRIZr5WZQBDP+Ei7LeGZcgbmQq4wUZwGp&#10;gkRgEIBlGJUesF/58gy1JvU030opaIo1hf9FVEi8C9ng+NsuFsTSYkGB/0ykgAsJXm5cKsFrJ2W4&#10;wo2QV4Fvdgcpqk5VmHM8VyvqJYQ9nWGGmxs0FJ0j+VXm24+/mtiYXVV3zrIeWUs/l//A+Me54P9F&#10;pAp8g6n3ji/TIPI0m2HwSYSdM1xBkOktkHeT8afJXL0y3NTbuKXyHG73DoYuL9+T+0vsY4Zbicgr&#10;qec8N4EPqJo9jAwXEbSsuT/EzTLkwsqLGcFRBUKzL9VFGkvQiEpeaLKoZBOcAmJwRJVl0RC8Wzqi&#10;FuXFiELENUK3cfnQvXxYOyLvWrB+QuECGMeZirs5DrdxggJmDWUG7eB2I58l0TSt4fwXEVTxEdOb&#10;IBpwdoP0lukz7gEXbt4CiGPtC0ANl4Nx4+1LoA35ry6hgDaqc831Lkh41QyIHF4D485BTL43Q8tW&#10;QD1uOdWCAbz65s38gVVQr1SwzIN0UEJbQb0B4KtUUS9x0OALi5eUIWJYVPgzrdIMBlVSj+UwdCni&#10;9rmalOmWqVdFpMSpLL1FjDDKd8Ugh94+Sz1dgqPbuzGUkBfdZurlBgZcIe+Rhy+2SZfjpF46BVrV&#10;JApkFvxT1Ev2jW3IKTdIkaw0X5FXotTElDZzTWo2KD+x9ilJ9aAtIV1h9XPp9xPUS//HkHohUi8h&#10;r0699BYhLWFJ4AvTp2E+CmW5vKBeMn03VlCPsxlBvSRX74k2Wb8MO4ocpCvk0F5GXh7aS3MaiLtM&#10;kKW4n8QA++aARQ8LipXe/dgoxDHkt2QALlqM4uyVRw3egXS2eLROm1z3y2ZCFcGXJihWjniE3YtJ&#10;iUPCDrlt+4xaP5Pp02gdh/kOHnr3D+2Lh1VwE5Dt3QN/uBCkMzddBijpFvHpuBm7PPjT3h1HGLfZ&#10;hg3AU7nF6S2mwBzsS1jk6J7M4HjnGtIU7Tlgx2kQLWAe2wD4+BSakFdojfoi9WLqFg6Of1j91MvV&#10;R5T+Kw7BMxp8iYD73siPkcHUCwXyMvV8ym2KZl+gHjr/LPXMLCix6QBd+VSBJ+ox6qXLw9vm9o9R&#10;z2lptnWFatTLCeznqQcMgXT8PaMHNCCYRIe+pXkZW0G9RKWKQXZwgRu0zOiJCx18MrX1ZKqnYxfK&#10;OIveCsA1hI9QofjEgdTDPRT0/Dz1+C9S5LYV9QZ7PVEPyKuoR+uXROSlFLg/1SXyfgP1zDiolt6K&#10;XKXXq5CXVupBRFvCnyPAnC8PW6dZi1mQS5MbEMAH6s2BR0cEGVm2T4sHnNl/MW+VbOgMRJzijMfm&#10;LaocvAPRRCgwC8njzOY9OlnaJexg+mj3NKeBs2gDVCHCIPAquqFAMh7xlNkHls1s3rhPu0UOFJ4S&#10;r9ObsHVMYOkfbQO37nEncHDEGV1kpLETnM+9zNSbaBOIONr0adUen0IL2HEml49qDK/C9J19k5cl&#10;W3mYLx44I7lq61E0uudgRJIQAROdAvssmZh4JwoEJdnAiS33ATc9xQgpaELwxdGyK8zs06anFeMS&#10;yxYskC6mJoqeKTX2GB8LmXoZW3zGM/wdFU+5Ut53U4TyjyOKZajV153gWjYoIxYX3KWgFt/5S5vc&#10;XPy6UM3Uo+JsauCrBso4qFThw5zKfMxiPBhX0Sda5iBXn6ATlD0nW7XcfhIUozLU+rQV0sRucogG&#10;H2W05W5z3Av9dKr3bM4/iBTLmOPH1C+H/x94tJQvS5OAPJAOR+BPq5RPTT0oXp9WYY47TXkHKm1C&#10;VZ46KzdigTyr6yRXeS5X6knMdouE14N9d/Z3w11uINoUyJUcXOaaCywjY5XMRCOPDQrSmW4+er2x&#10;1+U5z/WUBSIoZAeHAnJeeCLAjvSBZbtkAUku2If2cyAgfKKwuK6Ru80bHuHCgC3AyLYOLAPUIE/m&#10;bt7R/ZF3aoCzFtJhAxGncERqbNIRbcp2vYgPnaNnqvcwu3WLI8oEHAf1OLOB+1GqezvR5hJlzu2S&#10;fciCL8da55PAX+t8rHXBpXx6fG1s/YKTttSV0tuLTysn0NdTjzbNyBP1+mXkNainhwokX0ivZ81b&#10;n6FeYO43US+hrY96fQrYVUouzGpQr1KimCX87QMKFZ7qymbN1KuqQhV/RQMuwan/WuoV4IvJBDks&#10;iNRTwdTLVJIAsqCeVq5s9eMvVikjPph68fRFyTvrMer9IvHm9WMaef3Uo7mj14sNljPymtTzGN8a&#10;17JQNRpSJfL6qQfpgdybT1SDeneS8de0eJl6FeaK8kCZeoSdMllvncK5C2nt8mHp5GFy6z4P7ZF6&#10;oInkhXh0eYmGNHeabQDLgDywCRyc2ryb6d0zRVXyO9u7BQGZ2MKv6WibBn7Z8YFic717IKx7RaFq&#10;0iELXgXp9ohCN0YZQgFVrnfp3YN3oJ4Bx4JSXWa7mzcAH1BIB4fUdZMPY4CAFvJZCBZvMlarXE+0&#10;L0G9IOA6yrwEVbe04wP7XPjGDBLyyDgir5bwIsizaFOsTQHRDK/MOJdL6kGkob+lWZmYXtD3G6hn&#10;1VJdKVEv+vFUbCS2UIoDZPg4H+NzS6+X4YKvkG+Y1Et0I+z6FdSzqrh/5FT1l5NgqiHPaEstWa0w&#10;p1OpatSm36evslLPIVcLqGVSgG4+Mv40FMGMvIykJxKqhiB6NqRMvdwtjB7OopCIWWNWFuGl9ol6&#10;EVd2TKUqMuVNKDeoUS99KJV/Uukx6ol3zHC9H0QJvupVuTVp372619MsB3Pbz1APds9HPZ1Wp55s&#10;IJGXSFdjX8pSIeezPlrwd4h7vM/Ii9xWyOMzZMhMD/XMmRayAH8QV3sk6nnuAv5uVhkx2MeIDB0i&#10;wJknGQAy+C8cPYoHdQBQjcSBdExgYdPgE0VGIg9BeT1Qz0QDxeDviDa4uRMeUZ7fvqcTxCnE5QrR&#10;mJHkGac3b3EUW0k9e0nmtr37qe6Vk1zgbGTtjPmslrNMawGz5nNJQNs6Lknp3snfXY62zuDyQEMu&#10;0JNAutEWHR/yXK7XezW7R2VzR+TF4hUpHsYwp17M7oh6JtruK1ZDyQniVMYflSxeocJJkXqEUZN6&#10;RFseswvSmXoWRwYt5shUrH0p+kmqqBc8teDdCtpWFi9zymJEuDHUUntaP0vUQ7NcrfdgolVsAqcq&#10;2EkZWDkyMO6r0CFHVyHHOXWrPLRoT4luXvlhhVNL1Z1fZiQBDmeNNghIChLVqddQpk9QDEFDUx32&#10;KRDWL2GOikiqZhQCdlLzc/X7bGS40gJF5MWgXrxJI0ngMwGL7fayMv6i2iLywDhNcegI3gF8euGG&#10;MScBc3cDqZdVDupRGu+rykLbJFLRtLsUqZemaH0M6qmNx++AObo5uDxP6bqMlpt3oJ7B5wUrKEzB&#10;AG7eEXaQjJ4nK0A9kIXE2X+Aj9u6VzJ7whkJerfzh/Vj2jfQCoKhM79QBto2Lh82rx8658QfoQbS&#10;gVkakmPGij53YoGLkcchQkHQDfC5plgUthjknUgIyg/ezW4Rc3xGrYu0l94QEZjEGY733Uy0LyY7&#10;lzgKgrfMZ1vnXrSMbJeSAfRCZa/ae5R6+bHcfz/1jKEMFFZJtEeo5ww3BYtmUtFPUtCtT/V4dVcy&#10;fdW3SC5Mwceox2aNaqVEPQEryCWZZVBGVY5Q6aqsuPDrqRcp6q+kHnoLVIllub3P1hFWNSviLpfK&#10;7Qfon6Be/7ie9K+lnlbziXrQudfxaS1LTGv8s9Qz7xQh9bwVCqqb93kUL6iXJjrALxxNPQqOSbuB&#10;knFevVynnpPZCY2LoYCU1lktCLVxw2lcP2th6uE4vXmDs4AaDF33+mH75mHv4WH34aF9+tA+edi6&#10;odZP2ZI+UdnodPcG1o++74SX0CHKEnKMTylttoSIg4NA55wX6OEOuzfuCl4PZaOQme8m01tQEmLj&#10;rUiEQTpf6B5EvfOpDSa/xJ+83vDqKf3dGvwdGHfGwT4aQFLPq/ZAPcALAq2onOq+ndux3vCRNfHL&#10;GW4gL+j2ErwDBxmnmLQ2FT3rKmHODM2UMX0qpTYZT4WAuTdehZdQmDGUlBuniLt1kGAqP9ofROWv&#10;jeO5SqMXhs7CWdOtikiN6gAJUviKElWJZaUqGuYGbK+E1FXINBQQveLE0ve/mKhNcUHBBYPDNJwJ&#10;iiWOVFUoaCWc0cFJGWGZU6JSFbeanaRMWRTjVeqBOWzqxOUqpe0Xkuh8bb4fKIjMn9e/HLFP1IO0&#10;eIUPZlivlo8llONlxNyMduUkBvI0lsfhPCNPyW+injJcej0d12NpS85wwTgXPmoRn5JZYM6TG0Th&#10;0AafV+OERkYelBJb4MzUo8RBvhp88y7nuTX8AQ1Kb+nXQAHtisyUVoAL0weHCHMk2EHze9oYSvMY&#10;HLnThCzS2M41p025nHiHeSUz1qNUhnHjbMMtLF7njLzrXjwcPTwcPDwcPnC9HiwhOpzGjXUuZzZv&#10;IIAMlwBqRJhsGgRsgX0En/ydCwvbxB9MXPZ6s7B4pqeIhlM0d51zZLjAH3JhAG526xYwRRlXOTWe&#10;2bzDB7FlFzfAlXqTnaupDc7tinQXSIpFPc5vcAKXSW5sqpyp19TrOWvn1dyOjkQbZXhl6iU9Rr3c&#10;wArwFdQDKUrwOVhRz+VUTbCj6owLGUnsMFOvbJD671eJp7oyziRA0Nypgo1m5YW5TAWAcKy+qKUG&#10;UI/8qrcvqaevfYKaOjfy8lUhNQge1aln5JXUy7QKE5cV8X7q1QjV388g6nV/mtiwvki9jDwOIHoS&#10;I91Spp5MNP+H4O85Ue8F/rnxv2OTeuQdjnZ8UD/13q3VXrIh6p15oyrQUOwj/spxPe+ubA13b0rq&#10;DW/qlWl+JCPTTc4OR4CMUiGo57PZ2Wkwbno/wBdok6GD5vaigZenQLF7OyLwUxq8W4HnunpoXTys&#10;npAsHMLT+N0SslEJjMvujJYNpLvkmju4Nq5NUX5qz4WWY21u4mTBRaJDwkhDfiQabqZ7DTCBQaQV&#10;rOV2jXqc5TiJHBl0cxtgi+Taukeqi2vZGEjtcuEez25cjbVOhpf3EUH/uL14AK4nbsr9AbuZoZMd&#10;jvFxWoMP4drlncPiZeR9jnph0OjvnMMG9YS8X0G9F7PbSTsvZrZTdlwSJ3HK1NOpx6hXRXK1rqq3&#10;BvVy/9Xn1lTiqa6MM4pMIUR2imCjWb6wqQCQSJQpVojUsxOsm8GKhtCj1JMGUC+dSjwy8v6bqfdk&#10;kov7oJ+lx6inS9Ip3O3cbnlLvnP8aF9PPRg9g+8x6gFtIt15g3ooWDXqbcDfXavMJFd5LgVb90Xq&#10;Bebk9Ug05baGHZXiHuYz7ziiB9hpCA9Q4+sv0ljeHDAhGsL3eZEKnSAyWeBMsxNweWZcRh4jGomD&#10;Y2LQy4+PQpyHhU0TyEAT5LxIkMfal8AKypMb12Ptc1JPlg3wQkt2IhcGzW7d8wj27RJz9oyc4kiz&#10;GbiKQNQgIPpUestBujnN2+JO+KFoA1e7xcc8kHdPts8BPgRnN2+YAivnRVUmERH+XO5kCk6ZexBo&#10;pynAbuUEpPPsbaaexvUiw+1nH8RTFd2c52Yl3mXApQG+dCqaNWHnry6doygWQ36p+mo+PjFV0/QF&#10;B++OMuMEsnyJofYI9bLqkxt9vEtTgS7zR1CSS/knQlDV2lWPKtapEHlZ5lqqahwNXAMx+dUtEEYl&#10;ijUknPk7n/nVqEYPBJAYJO7EHIUxhCDwJ/BVkGJwdqdsZvlUrg5SoLApwqvSLwBf0fLnyS7UTz0b&#10;QAplB/WD5PQ2gS9+8PhfAf9k4B1+8wv8nb9cOkSe61QXua3S25DpFi/TgDL1uBcLxSSXLxgKCJp9&#10;kqln8HFWt0hsmbdqFI/zttqh4DrW6+WnMpKUzHIzAiawOxX+zD5jEXGQjtVNUS/LD9VqaR4E0gGF&#10;iLjAIT8hbxZZp7wbklbQAZgj2vQ4BAqIty/o4JDnropxsapOqa5NH9Ej6kFEkpbUgXGrh6QYBO/m&#10;rNOernenx3JTkDQUT8E+9LZ5wwsRB+y8lmW+d+9UF23menfT3evK4mm8D7eHBmyplBZGknayw4mL&#10;ifUzeEM9pIEjH1PjAmbuR8ARTBS4fG/9Ylzzvx+XDgC7Mb5Vg/grqSfG/dPUa8T7Wyb9OupZAp+o&#10;l7xbcfbrqFdXRb18Y3Xqxdcpn61TD83cT3TCwTuDiXMgrH4d9US3GvKciqKQOmyK4BP7Pk8904Eq&#10;nZf4heqj1Cs4ZflUI1jXQOox+HMRH0g9g2+wvo568dvAb8YPrgh/3OfmEerR5a3wJe7/OurR5aUk&#10;9xbYUp6LbJfr9QZRj1sZc0NjGBP4vs1bcBAFZKwGn6mnU5zZKKlHogltkAfyYO4AO1IPVghpI2iI&#10;sztBOshEg+DyZrZAFj5fASaSeieMO411G4JP1INwLUBDfu0RW+uiFdC2//DQ8hxFXowiPEGgHqq4&#10;CthyYgtmwaDZ4nkSdveBA4W4nM0052vL6UkMUm/jcrbHVS/pqqAeTsGKwtyNtU4nPX3ROpuQCaU2&#10;bka53d611vdxgM/UG1o+BvU8oVHOZmTtJKWIwJepF8osQ67Hfb058AfkPZ/uPYdzmVE+a0yULalU&#10;DeoRfKUSwprU0wRuHtET70yuYF/o89TLjEPBzVzNQRUa1PPjXLxb4QZHppzBPoqnqmrqraEKc6Yb&#10;v6LsCoWnrBp5JlcAy0qY05c5yrmahP7j2qy43HQgLySSK0nxoCTtVYjxqo0LX0U9QCqV0U8uB+Oo&#10;nyucubz102Q3KxPQEAwUltSLe6bMPlKvZB9k9uFfhJuvBPWAv/SYWsjgs+mjcp5LkYNEXkU9T2U0&#10;xCSX4tRtIA8cNP60aNm84/ZTIKDBx8kKCK4wGz18w72xikiHI8qOQ8QibEuBPFq5PZIOZVIv8Y7+&#10;TgaQAnSU3jID1TNh3DXgKrjGzd+9Ok9LVVCwfSPaRBlmuKeMI4i0FJcwOVV7+juRzknr9s1D71r7&#10;EWhcbx4w1ZgdLgTF5pThuk9O3QpeQNhk+2yqc45TEKwczhKsyrjx0SjD8RFwvXvucwWIb97MbnL9&#10;CpeqbFyjZwhGj9MXbHk7unYGZwf2cbly53p8nWaQe45yF+VLUI8ZbiS5OJp6M9YO9HJm26p8HxnH&#10;iVqgSuN6EXkBtJFuhWZMvR7LQmEiXcG7cEwhDvMJaqSMqFFUjUURKjWjTLoKaofp3ZVcTVKLFxLj&#10;eC17K2A0gFY5kuOpLEjZqYE1rOZIjUH+1uXLpaqxzZ3AhGYZT5bMV4YgZcz5U/R9djVd4nKu5kii&#10;gGkVvMjUKAoBuAypCn9WPlsZtCRF0EZVUSzHM91ipM8NSrSZdD9CE1aHkSloE/oZhaAePkKf4g9S&#10;ARC0RYXwUxB/6feAXw5/4RrXS0eLG9vQ90l8Uo3jenxsg8/n6o2RAByOb1fO3iyLgytMgRH0Ar2k&#10;Gvj06owbrUPWshWuXPHR7LsV4B7QgNsNaLKC+GP53owD8pjYmnpJRJ6BCI8jzNWolx6zdRoL+fGy&#10;WGxsaTjPkxX0cSc0aBvQJY9IMIkzmDU9CQtmZYFBiK8KeWswbocPi7BXINceCQXYEWFKS5HtAnxb&#10;15zkRTNeIjICUnB8c1s3463TZT28gWbrmsyd793NdG9mutcz3SsgDxwkwjT/SxDjU+RMQU94OnxE&#10;SKN4c1qtMtm5JBO1Td5Em9RTYgsbyAd1STo9msZ1y9xq9JLgA+nSPEaiXiCvST0r0DYtNTBXr8Li&#10;5TKxiD++GvJ+JfVYNvVCjkt16hXI+yz1+BG/hXpJYJaPBpApVlRL5EFBvSKeGhNkLptNRBXsXl5A&#10;J3L1UY9lUiyqEYmvelXNkaBeQl6fAmdZAazAStbPEUSDR6inMjpEGmsrZ5w16IaWg6kXyHuMeiFc&#10;a+Ubo/uTAcTPCKrmtXv45eAfkXmuVFCPqqi3VKPeO22qPIB6jntyI57TcJLLI4we0bah96WZd3Z5&#10;BfVGJGJOVi5R7w4pLaG2+yXqae7CMumYz6Iqr0cCJurB2a2ccKLWsIO4Cg8cAbyOacdAOtg9bwQA&#10;vgBM4BqCtHLHXIIHoYA42uw8cH2y3Vz37GHzkiLyZAzRA8A31b3iJgLwiYIjCgvbdwBl65CNO6eR&#10;/OLU0g65iQ5xXNi+RZyXaDYWUAPFuPZFo3vsHz9UWg2Dz8IHoQCv59kMZLVTnSvYOie2HLxrnbNK&#10;f8dhPiJPz655ewI0wxG8G+ITuKfDa9xvKnm96d2X085qAT4qSFfyzmoEM/Wq8g6RB5F0rCaJekk5&#10;pTXUzAiJ2SXoVvN6hSr2OW9N1CvZ19CLOBZoC6UgPjcHqzuBYngOZYPMwJICZ0GZpBQvaWUY2ayV&#10;xExoczO4PBs9KhdSz0ExfLd5VYzH8Ttfa6BVKZHJNujWqGZ4GR9RJVCqNoE8x1VA5KdJwAtg8mgd&#10;WWYpHizr18/1s08mfQnLP05sAHk6QnR/uStR1W081VvwTkq8kzSngV+F/1fQcKr++WJKl9IW88pw&#10;l8A7gO/ww9rxe+3FEqmuhvnyeJ+QJxRK9IOcz9VOLaLeEKR344J0HshjQTMbIc1sKM+l6RP1UCb1&#10;Io0l5viuMsCOQ3uJegSi5mfRwIyjND8LceROOSyyWmsFru2UsENWy9V5Ah8gAq8HvoA+BJCH7bRc&#10;Dt6KCayqOEIdYO5cbY5Iyc0rLkjevA5XiGMbBVq/exQ2gEv0DysnzIGM0Pohx/sMSojt1bnb9G7i&#10;KrCvdUQmwvR5QTLyWRzBOEBQ0xo33q0P+JvqXCI4u3WP4HT3WlMZ12DfOBflURPrF8xt+Uwu01uJ&#10;k8LyfRdassdVe9xtZeWUeS6o92IagAs5pQ3qGWoN0wc9Qr1CZJy9XgzwDaJeA2oFaHYLtFWwy8qn&#10;kprUwx+6WlbIC3IN0OPU47WRF0OIJJwZWFDiWl2pWYpkWjUphiN7q+KPKvcQ/QBe+rbH2cBclgFX&#10;RhQMlhFeNGjRjBJBOJZnwKWWVWPL1NsC74y8pBryKu+GsiLgXSk3o6Llxg/jnR/G2pl6vETpsKkq&#10;2fHBSKZHOJJiaI+i16O/0y8fR/xT8lggr6SeF7W8XT56B6MH5AFzEpcuS4YgMWdVz+RSfFkalyuz&#10;wNdFknQ2fdeJehzLi+E8pbQWuKYGNyMb16Pdm3EtJ7bXGwMKu7eZehbP4suvDNfDeaYeeZefqEVh&#10;W4w75JpklAE+Oz5OzurZsjyb4SySOW/aBwVEYxyXaxsVDslpg3hQCR4NEVgtRo7o4DLRti547ACX&#10;SGCPH7b1FIdPQetHD0vbd0AbBNLBM3ZOHrYuqR4y4mMGwUTYOjCOI3ea4sA94E7wcTB6XLBCAt4H&#10;9TbvgEUJ7KMTXMJvgGiD7yP19FTGuXQBcVMWeD2mt+cQqGfegX1jrctvXkxth/6l1LPX+xz1LDHO&#10;WEky9VKumriT9UXqpZZfgzyvOpZyPEck94ZCwtkXqCeWFQawoFWo0SzHpca4HqpmU+4HVxFziAB8&#10;wpklmwYQpEjiXY1itG/kDo6mWLZOCXkWXR6NHi5hs4p6WSXy1GemHii28cNYp0E9NPDRzYA8HN2z&#10;r7LYHkF9rm8VRMufzkvSDVfSjwn86V8n/lHw78gC/uHq1Iv53KXDF0t5rbJe1AfGBfUMvsr6AXxM&#10;aeNRXJJOsDvni3TFPts9SNQLr5czXFQdSeC7+wRKdm6APD+AMSOiGXZZ5h3kxDbsXjJ6iMDcsbB5&#10;Q+pph2QwDnZvGdTQVAaot7j/sA7vdkrqgSY0a8hVbzinwTxXEWSa9GJorFE2MhG9bd4giAIz1mP4&#10;LxDnZrZ7BZsGK3cEN3f1sHfz0Dt/2LSnQwYNDp4/dAHTA57dfWCGCyCu7PEI9qEBSAfqkYC4JXz6&#10;UWS4gbnNWxTwcYQgknctyvPNTLXP4PIU4VlEXMa1HN0D1NZOYfqGV45GuIUyR+5sA+HyqgmNVTq+&#10;T8vHpl4PyHs1vf1qhnrZgJqVgzk+vf18qgfpdX/bEABnFZij8jaQxdka9Wz6GpSpcS0yWU/Roo1M&#10;YjqbL6ywpaDx5/IA8dSB+ZWCvg2ID2/pFBoAizkeZy1TKXOQnJK8l4nPElvRrGpQzeRK6iERsICg&#10;+5GqvDVjjmVBMEYDzTjBzi3ZRq4wgazGrEqPnw3wVTL7AkA+KwGR2z9N9X6c3JQql1dKiPSFHPvL&#10;43pNVeN6RB5sII5exhxKsPNt8+dNa1nw28vUcxn/yn5z0Eu+lQlGT0s1U0R2z5hzhkuhDD+o4Omb&#10;lbPXGuB717pweisCniGxNfuQ6pJ97UsiD7wT8sa3tWYFsAPaOIeLZPYe1IPLI/W6t16JYrSNI7nD&#10;V3dHZaW341v3OAbvEJcHZBUgAPi2+DKzGTDuUEmu7N48bBrIdcYZDE7d7kZuC/Bxa7wTYs6LUZzV&#10;gizAHLPalIF6yI/uT3FUe1d8Cg32zdq9D6ItbN0gqz3Qk7k9eTeUIVi/TVEPvg+Ag7ODUIA9BOCQ&#10;0gJ/XWAXMN3hzIaN4Rogu8fZEiW54NeZOWhNrp/BDALTOJJ6XU6SgIOoeoxPifD99OYNst3J9vUs&#10;50k4dctHMkS94eUjgo/jeqfDK8fDKycfl4+hbziJAeR9hno5MihOlhVQS1z7DdSj8OU39ZD5VvEa&#10;vCL4KPVS1f2UkZp4agD1eAnL5NTXUI8yrRLFKhle2btV+i3Us7Prp15u5niWnZ00mGup5eCzkKFW&#10;RAZQL2A3IYl6ZhbVwBnV9HpQ6fJYTSL+dBbHGvUq9T2Wy381/CZr1EvzGDR6Ql5QLx8b1BP4uJzF&#10;eW48vraSBvXWzj4Wjo8EbFCvezOqN0CigDR2jO9FuxHvOMnLaY069YgzbfKOMugG8GXqQZMa7wP4&#10;cATslk/JvoXDh+UTCtSbkeNDga/1kdeDuCkAwKdMlqapd8eRPs26wkwBGSALjkAeHB/nK+454sbp&#10;DjAL+AO8NHcBluFohIFoOzB3CWFMWgFHOTg0o/u7VkshD8T0hZCpB+SNrxyiJVf5IQ3vXuESiKN7&#10;ICl+hM2beU7Rcm/ROT2MAe8JhM1t3ZLRx5zxGFs9BPvk/m6nOlezehZNS1i4ZA+wcybOeQ+Cj9T7&#10;tHwIl4cy3J/B92n1FOKuoshqwS/wjnO4/XTLyqd8tp7YcpmeVWdfSb1AXgJHAb7qQXozSESDuTOM&#10;UvtCFfWCUw04VqqjDWV0OIh6ujxYGcGvo55zzwp8GWqJYvwqVphrUK+p2SxeW1EvybSyobOnM90S&#10;xZyTQts/TYJQj1KvQbF+NaiXUlpaNvPO+nFyy8LHQWSWBuxMMZHrEelUNBPjysbm4wDq8QeJ0T3e&#10;mCY07HDxyzHykjS057+KBe6aQ8zlhXvAGRzfArfeK6h38o5TtyyYejyLPDeP7sXaPfFO6a0y3JrX&#10;44SGAEfkwet1tQhZi1eIP1EPXMvU40vOzDjJ8bnizWeowvetnPHdPXB5AByQN7+vDHeL26hMAY6b&#10;N8hnV4DCHQ7t8QEMeT1YPyS/XNSipyM6l2H0OJynhyWAHm8oAJDB3MHBbWl3Kc8/tE/C6xFkGshD&#10;Mw/VobyOvHjrGkwEDd2GBvCKlISbQwPntusa3QOtFrfv4RYBQVi8xa0bnOXMBmANQAPTyq/hNAE+&#10;8A78AsWQzLIgFE51Lplob96CgJPti4n1M9hDsI9PsyHPXb/AhUta8IwG4+vn4+sXI2snTnI9qMc5&#10;Da1f+YYPiol60MvpmMDluF6i28tZiyN9XIsXChQCc9Vr7aWSfaEUqSEPf5RI/XCWZNTbG2R5EnHs&#10;40rc1GQ8UfifnBF0GBc25G7LzstPAdpEt1z9jPi55ZdKEtoq5EENomXGuVBKDWb3Q42ziX2JegFZ&#10;+prEOyoyXCiGt9w+e70ARAZfimecPaaScSXmPJthSBFMsniQT+Vq5ldDdHl9QajokPphkh/tSMPr&#10;IUJYpx+KoNeRcxr6d+HRs7ee0CD1Euyc5Cq9tZjkknFi3+rpe200ILsnDgqIYFymHsHnkT5pqHP1&#10;KXTNqQxZPEgFpLectJXj46MXot6Np26BM3q6HQFOaDP+xp3PFgv0JvUaIC9InurdIavllsjKbfMj&#10;t1yQrOEwWEKQDtku8MeqkAevByYi1d3QsNrGBV0e7N5c73ZdD8mCbhzyuyLOwC84MlRnuxcL23eI&#10;mHHwccxhkUdv3+GIMkl3I7RJBCUYp/kN2EaekjEE43AKXFvo3a3ssp8NpNIKLm3foT0+HeDD2bnN&#10;OzRDGTkv3Wgsbbmfx6mtu4nWKcwgctuZTT6GMbF+PtE+n9RTGTObd4IgH2gD9bRly/VE+2JkFVnt&#10;sZB3avFNafB6iXpweUG6GvWyYOjIr6+mXgZfUbW5M+a4WuWz1CNlgpLETUMV9QKOX6ReLVKUQzny&#10;uPi5fdTLin4S7PpVh1qOf4F6aJM8o1Wv/grqGWcpnun2mH4t9UyrqtrHNetrqTfe+WVq8xd5wAb1&#10;fi6o5x9NP+MXqJfW632BelqwchLIs1bh9Ryn3nPblS9TL5XvTD3Ijo+k2w3AsZzQBsno3c+kFcgR&#10;VJsJoZCzFmCZ1qlwSxUtXvHeKnB/gB1PgZh+244hCHxoZoPgE0dg67hBnh4sg2CO1gAsD/NphoHM&#10;gn0D0a4fVvdozUA92DqO4nnwTpMSKDDJRa6dFq+wcEjDCGKiMN05A786yprZ5zFweQ/YoQAzuLxD&#10;Y4iPAxY56of8HezGD7t+5n4APmtuS/up9O6d+UKA2uwm8Me1eH48Y3ZL/o4TGsdevwL3hyqMHvRp&#10;5Xh49SSBTytXOGnreduScXWBWWQcClN89CKxz6ciItUY52NOdS3GJTu+hDxRTzJcAjG4RM0KOe5C&#10;jUdJORgylcpqKlA57i9JVa0UPbufLDOrivDygxfzhwKZrZ/5lTiVLimEsz5aOVhWH9Esp01IPeS8&#10;Vli/UEW3DLiiaoqlqpV4x5XJXp7iEboo/zCxARihYCrluFEIzKFBtJF+mKByNaMtYy5J43opzh4S&#10;Gbkvi67VNDGzYOEPKTnYV3k9SsOUHtqzqv+WqiTXA3zMark7bIzrHdb2XxH+BDuCz5HMOwpmMPLc&#10;mMD92L7kEmWN6FkgHeQJ3NEtPlumCY0An5/HAODEuBDKsHg4knS78Y5Hy8N2Prpgc4eEd+k4DCCO&#10;nMkV8vxeR5QXtXBvTctTPMDH570AuCPKGW5Ly0d27jnuttC7WRKVgDBgDlyDlUNWC2CBXDR3yH/v&#10;ObqH+PY1IYh0Fb5vrntJqyiLx2QW7U+YI4NoZJxw6ctxCgW2xKfvMwLeLfRul0Ht3cDfdOd8av0U&#10;sOPzGN3ruU1OnkBMcjdvQEMkwjjFYb61E+S88HTTXea8Wtpyh8yXkxgrp2Ai1/FpNd/Q0uHI6tnY&#10;mmZ1keeunX5D5Il6pthAgV9fQb3EO2tm+xkbN6mXlfH3eeoxqD/iknqpUKPSY6rAFF+GLAcDf7n6&#10;edhlZQA1qlQYMTs18yuzD3KzTLfQ07k9CQUqNcsqmhF5e794EiNTzzkvjqpmxlV0k8A7oa0ZL6iH&#10;U7BymW5mH6smXREX+GJED9Qj5sw4qEE9knQA8tjACmgqyIUvqYEvzwL4LOFPg5KDqAfFv7KoR/Al&#10;6llEHrch4K5TJfj4fK6o52pFvXhElyN6pp6lfZWvh9pctqJBvbRghQTkqr0xTePC/QF/3lMPjo/I&#10;0xYDyHCZ+eLrqjJnbDXwR+TJ5cV2Uj0WOH4HFsjooUDesXCHCAiItJdzGhrLc7aLAkineYz7Fbi5&#10;U8IOBMyDepzNANHOiTlmvqqCSmBTFteaHIM1NyiDegcPD7s3ZN+hpiM44yH3Z5ahAOTZzSFNZvzw&#10;YeP4YU1+cGHzChEGBURAEJwdWzlAHg3s4ipAU+ntPQBnAXZAnnNeVFGgK9zT5AapdzW1wazWmkO+&#10;z/jZp+VjUA+CJWSkdfZxYX+ifTWjMhp8mXqm2L+MeplfqibkldTLaBtAvdQgs6nCU0O5w6ASMVTN&#10;CaBaxHefzaBat365n0eUeZQiQU93SB7N7P4yvfO0+B4m1SiW9bXUE/KkOvWy1zP1kt1D8htcy2p4&#10;vRQMDaKeqcTIVMWpUGKTqxlPph7BZzeX+OX2WV6izKOox08ZZ2OAz/LluduGAFPf9q+lnsoI7j9O&#10;PW9MgPIg6iUNdW40s3EJ8Hm5ssWy2Od1eZHhAmoob92H0dNR8xtMYCE4Pls/VyEib+uemSw5eAfe&#10;EXlAANwZ0sDDaDMDh9i9RcGLV+D1iDxAUM/zw9NxrvaOOayt34zG7BZ27hd7N+AISLR5STCBVrt3&#10;D9uXTGnt+EA6pKJAGEiHICiGPBf2DRHIU7EQjJt9oqmHAhqDoWyMnFc2cOM0jwzeAnlo5sQWWfbC&#10;1g0uRxVuDjk4gnNbt/R6W7duMN/jkB/8Iy+BJdQyF87k4lenLZTTdMftzOY9ctiJ9XPYQKTG8/g9&#10;800asH6X01zcRzP4TTWKx4XKMVpnooUUAb+eTVE5ngAX1NOIntgXDq6himuWx/g0zFcKKFQ8GNek&#10;nlSh7TNyhwlwkj/C5UpBK+WnlMnFiJSh5hTYjdkmqVEtVMOW++EX0pzNSo1NMYiNH9+ZynBUYR92&#10;T48lcPryycwOfRz4Bd6lPBd6Mg3qWQXjiDbqZ07yUk/xbzeLY0AE4PsB5CLIgDxKSEqkszUDqkgr&#10;0Q0MCutHGLGBsWVWQoE5LmAO+fJUNd0i6G7HO//IcR5rvMNZ+0cuAHzE7kH8J5vnrz2xL/CH4MtF&#10;prdZb1a4TsV7yr9bO+Ngnxwfn9hlUFuwpAxXdo/Ug9HTWpbzj21kuxefOhX4/Pits11BkMkvIxvX&#10;9npEYcpwIc5ggGh6zBYsm9iCs+Pi5Mmtu8mERee5TGb3wwPa8eHIsb8eTy0fytB5XZ7SWK7Fg5PS&#10;6rwNLUzhChVhDqzx4J2zTnsxFMCsTbBS861LvZvFrWu0AbZg08AstAHOcGp5+8bTGjjFBPacc7ho&#10;CQF/GyeR1aI3FPBxQCcQCZ6iAcpgJVhGnKnBMn4PrWNG+Egvst2LydYpGLdxQa83tX62dU2SIsmd&#10;bJ2Ng3ob16Ae8IcjmiHIJXuItK+Qxn5aOuAY3/olslo/vjbRIgpByW+CYvF4RlMV12DcpPqpinpJ&#10;/yT1UnyOD6sRfEn/BPXSggZ/RNGnVNm0LMAIxxr1xLvEKSswFJcMkGkVin4q9V/oluh5IPVCmXoQ&#10;qJfy3F0EAT7hLHzc56nn1cVa2iIRdhovE/UA0B+RzBJk7E0S1FKG26ReAqKRxAaZbmJWVc3y5alq&#10;uv3ooLstqcf2GzSeBfisJvX4L66j/pn4qxbvrDzAl1cpV9TL79NQVpupB+RxOUs/9azWBd8SyQE+&#10;aojDfJzcUIbLhNfUwxGM06LlhxFYmENibmTjxvjDEbCbPRD4lNiSeshztXsoqwhKgBq8HoKgnhLe&#10;mN/AMaTEdu2EFg/I62jfUK8I4awCeHRK08dHYs9prMAjZKzwdwAQ8MTy/cP2VQzGoQA2dZEFn5Jr&#10;EIIQSXfFa8E18vH8YRWo2r6f716QcUeEGvoBNwFTNCAf90irxd4d6IaziHMyRK4Q9g0CzlCe27ye&#10;73EnPlBvpns1vXEJlsHowe7NbFwCiLgEXYF0Y6tIY7laBUZPs7fA2eUiH/O441Noa2cjqyfMZy1U&#10;V45HV0+AP9hAP5thVbAr9Xxq6/nU5gtqi3KwUp16mXcqcB2fITjzKPXMsoTFnALvveLjYuBX4CnF&#10;eapU5kiKZFrpQnEqlymXKwWAkOSqJauAi4Psh7xzVY+CGXxkX1DJLXNVbMqFpty4VL7wOWwmYYdm&#10;+88GUK+iW+H19iQU2Cwmc9WMiW1KcgdLdKOiGkN+OFqGXa7+mExfop7ARwX1LHDqH8hYBamSawha&#10;rqoBpfasegYjLoEmNqIrVcU+usWCd0FAPeyBO+f8BigP8Il9MH0JfNx8pUm9cg43Uc8Fzepaot57&#10;jd89Tj0t3ONGe0E9a7hzDa83snmPFHiky8dvxTs+pwHMTe/HAN8UMKc9V8aYCN/D33m6lmN88Hrw&#10;cVqhwlE/0ZC823O2+zC1eQveIcml9dvh9AVfeAY/iGQQZEGeqMlZaAlMUZLb1jwDhPIKPNR55Keg&#10;np+14MNk94rcBPLcADkvAAcBcHZ88Hr51NY536OGhJfm7iBsI7weLkdkBT/L2qHG6W7h3aY7ZzjL&#10;NnuR4dJygn2wnKdcvjezcTHXvXZWC+8G/CHVneqcR5Krn2h64xrUA/vm8HvgizKQvV6BenOb3LmA&#10;Fq99ObZ2qlUsQCSzWiAPEa5oQYYbLMvsizG73kutW85VKOxe4t2zqZ5G7kKRGhN24NcO26Dqgttr&#10;T5FAD3lXG+mLqyrqhXL7zKnMO0tIsgiRgno5Xl1bXq72uY2rA/Ri4RBnwzUYSVJukCOFzKmGam2K&#10;y/PZAx7nDyx/SxWPHp7G3Agl5EkoSIg8mdmF3TP1wt/1DerZ4klkWcW+UGnuIA7wSdXyY6DNx8/r&#10;HzwCVWBWPJlrmXFZfx9tQwjK6AmUqRn099F1VzP1IJDOx4Q8Tmt4fuOX4mkNgK/2T5/AB+HfFF5P&#10;dq96iZqoF49qvGHBz+dS8HreWhmqqNfKIvUMO7o8rli+Hlo/56CeH03TrC4hyFV7HNTDEb7Psxm0&#10;e8pzOachl0cfBwOo9HYeIAMi8U3u0eV5LI8cdD6LBmm7gYU9LsrTZvF8rxiM3oz2uQMjuK2TFtMB&#10;GVyTrAlWgG9Lno6AuyazgDkUgCpPWdgDuoBTkfBqwR3tHkyfPCAKUFhCZcdLvdtVUQ9xTndwII9G&#10;D8xa2r6bFfXAVtwMqOeBRZwC6XAE+9ByoXc7v3Wz0LuZ7pyDlcx2u5rc6HGYb54bsVzA6BFw7avh&#10;5cOJ9TPYw3nNZngZM9LYyfb57Ob9An7D7cvR1eNReL2VYw4Cdvgc7mDqpTjMnatfRT2Qzo/l+slc&#10;QK1qP4h6JJ3N4H819djGrq28fKDKZpk71dmmAlJ9qjUrLo8GNnGAl2WfIqUGX6AeMtx+6sn3OUL3&#10;tyNPN5B6ZAdUQ57z2YQbiEQblxLdBmt84/vhljxak3ouZ/aZbrmaxYiMpDPcfANa61dNbvRTL8/q&#10;NKjnXyb/EX8d9Tit8WrpAC4vU89P436eekxvwbt4WkMLWVT1BlPcLz698XZ8696TGKbejFJaWjzw&#10;69BTt6QegiSgjB4yWSJPD2N4xpY7xR/GTqIrGtcDBaY6ZAGRh6Cef1jevd9Qitq9IPWAQng3gA8g&#10;s9Gjy7vjA7NAFfgIFAJ5KABeOKIMW9fWUB0sHtq09mMPAlyOU2iPU0AbMMeU+TT8ICA7271ax6fc&#10;8EMXtm6QqKJBLPfDvQHfW4lrwcd73DOS3JkuH7CdXD9DmY0PSL2J1ul4C8btamYTUAPImN4CjvBx&#10;Qp52Hm2DjJfyelq2snYKjaycIv9Vhitnl1PajL+X5l2JvIw5IS9pC0rLmDMNmd6Sa4ZaoqHKCCqO&#10;v8scHEg98i7iFf6YFGfqBYyyiDPPS1Tsq/70CyGu8busIl4KXxU+GsFTini6oyYjKc1FMPk1p/RN&#10;05rhrOJsQwlPM2jmryjnl1PZVwm+tIF0hf44XOKEF0mxe3AwpNXLjlSOLw3nAW0F+Jwnep2K5nCn&#10;qAwy5LbCWfeHMWALIIv4P8apioOJccKWQEmKEVs8i3ImoFo+Rj2KDUQ3kU7O0fjbYESJtsBH6f75&#10;I5h6leObK/Zh1b9vJLk6AnxGXl67J/CJfbFqT1vJa2jPBVAPQbIvbUSqob0rLd9L4CPpzLsowOWx&#10;unHjJ9Igr2UByzjJK6hxKgOmhuv17iaQDMK5iIBMdXt0ebB408ptcWRBM7kzvdtpbbvkXQbayF5B&#10;tHOuSZ7b4gI3j+hx1Mxr8TyRCtjpyTNkpiwIhSuapgDa6M561/B9AJaRB5mA8HTMgvX8Bk6hJYl5&#10;zgYGHKRFfBfrXp2H4wkzYiS2cHnAH7CL9BZtVj2JIR8K5JHOhOMlyovs4Qp0W+jdI3VV9noF0ze9&#10;cbHQu8NPNN25GFk+AMXmmOFyu72xtWOQEQLj4P5QAPtg91Ad1aCeVjLfDS8fDy0dyutN97zvQLBP&#10;1POWBIyo+lnqGXOhVK3BLsvBSg5WaEtzuERbUM9P3QNMRIYIVVCvkv+4RT3pMeqZcRBPlQtcrCb1&#10;YmIXmVFUDw2dDKygD/ji71t69SJwM0hx1tMskBaabEsqh0/hV9SXlNAkN/25/MTUJ+NoD+opn7Wn&#10;y4zTXeUyXJ6tHHgHkNE9KYf9Yaz995E1QMQ04QRuUAyokgC4sY2/J0hlIWKhbJAFzoxCXi6EsSsy&#10;roKalPuxilNiK3AJw5gH+5K4C2miXhZNn4b2KBXw683/7kE9/21EnutHNWJ35Uw9y6bPGS4kzIF6&#10;LJh6PmbqyfRxJwLNZtDu+cin0zrXE9t8KA3SimW6vNmDmMeg19viej3nucQfPCAKLpeY6917KgNl&#10;OD5OYuC4fT/VvUI+y4laPXPWOo2BvE0ksJqd6CFvvePaFNgrQIprjBPpUACn0AYJKbCIiDNc0JCr&#10;kW8e9jTMB8BZ5hoKph7KKOCSnWs6OxhAABGMW9i8AfV6F2EJ8aFMY7fvJ1tHSH7RLWC3tMU2xOjN&#10;w+zG2dzmNXBGQwqvt8M8d7Z7Mb91K9hdznS5aTNMH4cFYWa5GT15x5UrnMnlnlQgI1+c1r3lU7qc&#10;2OWLh2D64O9AvRmu3bubWL8YWTlJ1Jv9auqRaBX1SDfp2dSmBN8Xp+IZtar8VdQDgAS7YF+mnpHX&#10;R72qXGCL+ndRb6FGPfJOWPmcMp74bWwqVpyh7HV2Lgt25lSjfe4nzqYpC9wJC9WcbIgt7ekUB+9+&#10;TJsFGGpyT2BT+2/Dq8SNXBX0D5Kr8GLj3b+Pdv6mYbhSiGTJA2Z1EwrJuwS4mM1wWZMVng+JD/JZ&#10;ydRDAZd4eoTi7vNydiXvIPwICMLcxe9H0xo4Nr1enXp6NK1SSb3Xy6hyf3npEFktZzMeod6H1uV7&#10;Jb/wekhjdQTv7jL1cNRkbng9wA5C0JjjJIaEsv0dF6yk1SrG3+TmLZDnRcuweMhkuXPyod6VcfDQ&#10;ReaoLULBu4Xt2/YZeQSEbWuawg9aAFIGGUCDU6u73AtgefuGuW0azqOhE+YgN9u/54WAGnC2dxe+&#10;z87O7V2GcBY2EHkuWDbdPtk4iU7YzylBBk/HhzE2r8FB9LwGcnUvQEPk1DB9XD8I9W4RgZDhwvfx&#10;cTT8+LJs8G6LO1yrPNu9BvXmenzYVvks2TfX454FTHs5pXszunI4rmXMaDDKnUS5y/ykWqKrb15O&#10;bUEvAKyJrgGXBN5Zph5nciUULLMPmDPvCsBN8e1/KofFkyr21WT8Idsl8jIBRTpTEsGZ/AQbwEeL&#10;VNGqLhHQvBPFEFShgKP5hXJ0qBS+82K6m4T/BpSwW+pNF+L743vT7enmnya+/EL1KLMpoOMIj8RZ&#10;oWgmJNXkR6y0FMNVfodFN+spMMdTYiVcW9rs5KdJp6v+XNwA/gk2Jf5boOAHvCDt7knkCUmEzj9G&#10;TZzMJgnBUc42/G1k/a/Drb9Jfx1ew/HvIyivoczqyDqls38faf9jlMJVvpynQMPwjARZ1b+U6JZG&#10;7sTHUjCkwmKiM3kqKYgCgqYejnnRMviO/zbgoLUXS6GEP7MPSk+nHSeBd2DfiQtamewN5U/s5og/&#10;remD0EBjfOcC35kexb361L6AhjsA3xUVK5ZFPW4mesunLyTuRIAv4VY8kkGvtxlTtwE7SxkubB0Y&#10;hxzWz9VyBbI3i9+jxYNWAI5dPm7Bquyec1vwZQtGTEkonB2oB8eHJHdLi4cnV3dhzTi0d0Le8UkM&#10;PZ4B4RK0ccKLoxkH7wYIGn8oo8BsV4tU0Ju9Xg/3sPewfvCwex0NtnBWz+oivQVncUs2gHCXi71b&#10;jgPu0OUhpYWbc7PuJatwfPO9e6WrfLJiDm5X+8iDZUNL+2MwdH4yl+y7gCuc6d4iPol0eItv1EUK&#10;zKdxV7hgZap9Nbl+ocfUzjP1BLJJQO2fpp6CX6Zeahymj7yzhBUhD4qzbMC4kfcZ6lHmXV2PUe/F&#10;DH78zoup9VehtqUg9Wq6a72s69UMBUo+n6LSL2Hz54mu9WQSoIG2fg7xFTkSdxWGMTGV4luaBHJZ&#10;OWJocnZSyAMB3Rs71/P51pOJjZ/H20/G279MdKBnk+1nk+vQ8ylpsvVCej65/mSy7Zzx72kpiVEl&#10;ThU+bsQi0Qy4R4Sz0cDg8+WmHlWgDSqRVz9Vka6mSJNpHlXI8Rgr9OTGo9TT+5IQybwbTD1NblAV&#10;BEk9rd2jPKjHgqlHIcI9WmT3vNHexRB5R2cH8H1snZF6GtpTensX43rSuBwfTZyQN7Z5x0iddMpq&#10;U1mL9bx9HqduwQiYPu0ywP2jjh5mtzi6B+TB6CHdQ4SrkeG8Tok/cATOi8gTByGQDkcgb+NU861a&#10;bAzSoQwwTbUOp9YOlno3a7v3062D7gl9HIQCGEfSwRXe8Rh5rrYdNR8Jvgs+iOZZEaAQQFzbvcur&#10;89ASlhBOc0VvF0JKi/QWgJO/44O3NKGwdd3rlX2auym+IYhJrh/AAAFh6Lhj6OrJVJfbysMPTnIV&#10;C3LYWy5SWTn2DC9azm4+jCwfja2dLXIvUj6cC/aBej0o0Ebq5fncCnk89Sup97SinmFXnC3Zl5Xo&#10;VhZYThwsW36GesqCTcYG9WzZjDyKEJxFFt95NdV6SSKsg30vJwN/L6fapp5hAb2abFOJj6+lN9Pr&#10;b2faUic0W9Pr6fabmQ5UwXR6Q7Kv3HjBD2o/r7T+DCKtVMVd6dOfja8+G1t5Orb8y9jqk5HlJyNL&#10;T0al4Xnrp09zOD4bXXo+Jo0vP59YeT6+8mIi9HIy9HRs5YfRtb+PwqO1IBg3oI32jQ4ue7rQ959W&#10;vx9a+cvH5e8/rlBDK45IKJTiKXWI3tYDfCJUSbcEu6Yi4XUyW4vXJPzR6Al5LIt3kfCSemGWNVSq&#10;PJd/DPobKKkX4xv4G1gg+NIzahzKyHsTyPR5XI+A48skURb+7P7iATWBD4z7uH6O3HZs62FoHb7v&#10;cnjj2tQb1esyOKHBDJeCv4PGWCDpzEEvT4HXg9JA3t0k/ODG1dTWHaoLwMTxw2zvbnrrZnrrdrJz&#10;PtW9QnVxjy5vZvMmP2Pr/QX8+O0czNQeXV7vmuybbR+Dd8g6mY3K9CG9he2a73JBiVcUg4MwfT4F&#10;ZgFhAJldW0/rk1HI6a0xhxQYcRi6TY3u+RJE4PjAOJQBwRWC7BKYw8eBhmgDunFCAze5cQ4aIv/l&#10;gmTgD3kuN0S4BfImkbRy52Q+XjbVhmU7A+CAMw/efVzch48D/cHEqc451/FpWfKoVvNNdi5xHFk+&#10;hLhQWfiD9dMcbk1pwUo9DswJbfA1QT3xrhIwJ9JBBeAKuQHcDavkV52GCWpPVW5av5J6kGcDAotB&#10;wDzwl8CHv2wDrkE9/a3Pabvm6U3BCERrZZwZTxJQBeU4Zdi9nmplvUlH6y04WBMi0tSa9UZ6nfQK&#10;mrRWpRUKkJJejC+/GJNGl56NLD4F10YWf/k098vQ3NNh6pdhwI5C4ekIqLf4HOAj+5YhXmjkTbBP&#10;COVnY8s/jqz8dXgVWaoS1VWXcUw4o/5C2K1892G5qY9SqrqNmIjj8l8/rf710xpk3ydO/QqZfVJF&#10;ur/zVAVNk64SYdfz88KZeh49oEFOk7l2yv7bAA3NQf4lJNOXH1Yr96Ey+3D0JqMkHXhn5Eley8J5&#10;DFEPGus9DLWBvwuUxb40hyvHpxnb24VjLl7hPiuawRjpXI1v3mrq9m4UfqR7wykLez0kfcptvU/y&#10;IncJvffeeTO9e7g/OD4E4fJWjnhEYkvqnfA9Qbh2onMOWICAsHUdbQEPBu3Vh+Rg2QBBoJCTD1ds&#10;A0ghnoWgtbp9s7J94zTWts49wO6BhgSiTtkMooyzXuZiP4iep1rHc91z3AOqaIZL0ADxtT2N+nkq&#10;g4N6XLiHDFdG74yPpq1zc3kP6k22zzk/u078DS8fjKwcT6zzneIL23ez3cvRlSNE/JKgCZhEcHDt&#10;GJHh5cNhtGyBlRffPJ/syuJtJsDVqEfA4ewkeReatBCpkAf9q6jncqYe0ZZPZdWoV7o8887SM5iJ&#10;es+9A8ps+h9eRo8JLFhGH9dPvQBcEadK3pXK1OtTYO7N1Kr1Wgq6wXxlwFnAnGVmAV6mmKj3zNQb&#10;ngf4Pk+9fPlj1APX/voJx+W/fFiCAKzvPiz9+cPin98vWH96N0+97dM7nEIDNF6GgDyUZQalzE2D&#10;D47PFIskOqwcIpEI181dblZSzxpIvfB98Hqx5gZZP5fvCXyW8RfUA+80D27kFdRTzkvMLR8Xea6G&#10;9vj2jOPX2msex37qfSip1zoD8pDegnqfOtej2jj+EwxgfmnkBtepQMPtC+az21q7173lGhQ+TnvP&#10;aVmkrqIegiun8cyZSeexPMgrk8E7ZLjeNnkONOzdzm/frmqr5LneTTyKC2+llHbzkrwzyDhBIdIR&#10;UilX3bunuUNLL8qDO0N16+xh5ypmM5gdK421xQO2oAw+H1HFEYI3RASN3R5l9AZbN906htdze2Nx&#10;vnsOg4lcG9Sb614hz13o3S307sE7WL/5nnYV9f4rNIDVSzOYwOLYPh9bPQba8GOCmKgOLe0DcON8&#10;Q+7NDP47WT8b1xuFmBQDiGtnpJ4pJsCRcS8ssw90U4NoNrHxbELVyGpLBb/yEhbr6dSmVGCxhB1p&#10;SCkoorEsB5fz3GQAKznepF7AztLqkJKDKJh6huDui5me6Cbk1an3mgrqfTXdssi4tzB9UkW9yVXr&#10;tWQGScvWS2i8kpgFeC3B5UHPgbORhWfg2vA8HB9490xSmWJ1ZOHF6OKLMUgXSu5WH6HPmkSmvPzT&#10;8PJfhwAp0Grpuw+LkEg3/2dibg769s3c719N/+H1zB/fzFnfvp4Nqfqnd7hkKQvE/At8H01f1krY&#10;vQyyR3BG/I2sp7PRwEyEPFsiPjIuOGqMzxmug0hyucaQERxNPYIvTQR5KkNej38JCXz6/4/7j1rM&#10;bV8uHjnh9TCf5nbp+F4u8K1VeouulzEbfKfvV45Jug5XrviJtI96axqCyHA9UcuUdvvhY+tc43o3&#10;SHu1SvmWY3Zo0LkGCid7SGxvl08eWjdah4xv79a9R/SQ5E5t3QJ5wJzoRsxx6lYTuPM7FfWQ6vqN&#10;P129xBbl9tnD9gOpB74gw/VbGTvaBgrpLQBHU6aMFTKzwCaQCAKb4MWAPAMOR5S3cRUuF9HQGELc&#10;BYMMsot0BBku6IkgyvSbcKxcw0zD6MbIo4G8lZ17ABH59fL2/dL2HVyeYKfZDyTv3Uu4P6CQNnBH&#10;yezGlcb4rqb5rC6O10IkJ68RHFo6QOaLPHe6ezcHenavZ7fuJtvchuDTEr0hMlwmrc8mNahHdV9Y&#10;A6i38ZTD5EQebGDd+nWfTm5CBQTD9P0y2aUS+AQ1SWchUy9NNbpBQT38veIPV8Ea8lL1M9Qj+Ci1&#10;Z5s9StRDFektKAbqvZ6UKszVqNcHtaZy6jpQX089KvBEiX0VvJ6PLjwfmYdo98y4UBVBm0y9l0lF&#10;t/6slWejSz99WvjLh4Xv3s9DGXZ/hN7MEnavpnH8jxeT//ly6vcvkhSUZsy+wF/ygH/mcY45b+Av&#10;U8/TGkG9jDOriniEcZSAg3At5dFGxg3E1DhViTxYv8lYZqihPdo9HI0/urz4wxD4qN1naVCP1GNi&#10;W6W3GuBrUC8Ex6cdCmAA6fve8kk1GL0TAO5TUA/I004EBN8F6AbkgW44DnPtHp/N8LjemB7GAPJm&#10;djmoN7p5PwoPuHE11btHejuJzBdY3Lgebp2NI0HjuF5Qz/MYgF3rjEcKKBT1gDwUOufaVeWKXm9p&#10;j9XeDcBxj4Sxo1kLoMczueAaeAfuAE97fuzsknQzjMjEU+a8KNMGygyipfEH6rGcbB1NX8Ic1NF+&#10;Le4HfS50z5z5LsLT7fIUPCZOob1HCTnFsXO/ssON6YE53CTudrZ7BX8HFIKJINps9wLg89Z7SGwn&#10;QDROa1xObWg5y9YdUDi2dsT1zNxj+Xxk9RQC6dBgmm/buIHjgwFEnju6esI5XGWy233Uk91LUMvU&#10;+2Ws/Uzsa1DvlwmJ+JOmILq8oB6Y+Fnq0c1lOcP9d1IPVH013QWMOLj2b6Behbmvpx7YVKPe0m+l&#10;HttX1Kt3Cwv5y8jij0OA1Nyf3swSdm9moW+t1zO/fwXATYF3//F8AuD7j+ehCn8vCb4/vJq1vn0N&#10;G0j8gXqQkfcZ6rlKrsnEff9plZO/nEjhIGPGHBJkTxAH5oJxxFyYPuS2tn6iHu0eqCfHpzncHie4&#10;ZfdiQkPUY6F62IZPp5FoTGmNvMeppzJTXVEPyOMiPu0mr9yW704T9fiERqIeJ3NHN5HhnnNaI1EP&#10;yKP7E/Wg4XVkxFcjG9cTmzecvti69zO2mtaIaVzuGLof2yObeoCgpzLmtVBZ4qkWUlo9nw/qLesp&#10;NBg9oASiyzsj8rxRaEcLVsAgez2AjEetzoNQXu7dtPaJLRMKkawcMemAPJRxLao4hXJrj3GX8RFr&#10;u3dd3Nju/VznBB8K4RQaKHi3vHMP94fP4lYFekANt7pMc3dDb6hXR07DyumllAtc6nyGfHZ87RiM&#10;A+zWjpjVQoiAjwDiRPsKRo97rqydTXXO/VuCByT1lg7GW8xwDbssAo7sIw0BPi7L4MqMic7TsfVn&#10;QN54B3o6zuURVECtElCYpjsy/hC0+6vS25T5xoKyjLyAHYkWBLSeTAKaUQ7xOV/yK6lkX/4rT5Rk&#10;hDSk0WP/vRdTnXrSmgDXnI7IiqS1T03k1bVqvZlasV5PWstW5lEDT64CWwE+Eo1ikkshn6Wej85b&#10;snhh9GrUSx2+maTez7Tg9US96T+9mQnYSX94DZwReb+HxYNUFvImqGfS84n/fD4Juc0fXk457ZXp&#10;o8i+d3CRTHsz+Awv886wA9c8R5yrDXOXq0G9DE0ijwN8fGZOpMMRNOQwn7xeDOp5ubLS2wBfmr39&#10;xcjzynMO6u3xwQzyrub4MvWQ1VrGXzJ6HtQ7eb9yROq1OJkrAp7jyAyXL05DnmvecdUeCMhBPZiO&#10;rTsc+RSaHkEDAUc6V5zWgAFU2uuhPRyBPFq/7g2s3JrMHehmx8eJi33O266d6F1ivZu53i2aIbEF&#10;7FYOuFk8hCpIty52wDfBTIEygA7whDKSWVAJPs60Mu8sgAy0gh9E+7n2EfAE/MH6OeEN2Mn3oWAI&#10;2gD6cmTB7tYwXe5ddY7QFZ/bhZa2LtEPziL/Xdg89zt2W3B8Wp8Mwe6hOt+9XN3jFgngILJXuL/Z&#10;7uUuOj/nXDAfPmufj64cg2g4xYndNhevIA43N7zMOQ0ch1eOQMDJziU0unL0YX53eOXkM9QD8iwZ&#10;Pfg76TmH9qBfR72snAI3qVfijAoI5oiRJ7SJcWnU719HvVAf7JJqpCvVwFxD/x+j3mzr+djyPz7O&#10;ffd+FnbvjxzCq1NPOPtPuDzLyMvUezb+u2djEAqO0Pq9nP721cyfnPDa9Al8oJ4W8WkhC8UFgA3q&#10;ZaU2ImCmHsHH9pl6+ek3TmXY8Y3zeZIyyc3jelztOIB6LvPRGti9Vwv7L6skd9+wy8qk66OeH9I4&#10;QYYr+RVCae8p+r6Lke4dH8ttcwmLN5Ef7lxyOG/3YZwzGDcTm/cjnWtNbtx6cfI0iLbHPQU4XQu/&#10;xk30HpDeLmsCd7Z3O9O7gXOZ6t54ufKclq0Acygj1UVKS+Qd8ri4c8/H1C7o/mwAAQvYOiAPRLM7&#10;M7OynIdCzGeVtAJnkGcw4NQ4UXsRc7Vg1u41x+xwCi1dNfhwiX0fxEuQccNaHpNxuBBCCgyhwM65&#10;PPAe4ONmzvhBNK632LsF9cA+RDqn3Pd0ee9hqnUys3EBx4efBe0Xt7l27+10d7p7vUArx0dxtWTv&#10;xrzDERpdOwX14O8m2xc4flw6APi+4RK8gF0qTEjMc1lleivwPZ/cYJDtndI+Qj2Cz2hL2W5fG6hB&#10;vZznZmXeZdU36YuVzIOoR7pV+HOeG0EJvZHmSGObyIMK0rXT0XqMfQ3MNVRR7+3nqTdQyHMFrxdj&#10;C9azhLnnQF5JPTCxQB4uDKkffJCphxt4Mb7846eF7z8AfJ64MPVmRL0AX413Qt7viLnx3z0d+90v&#10;SSg/Bf7QYPL3ToGFvz++lukz9TiTW/AuUywtZv4b45zNSMhL1AvFMJ+px/aj6xAKmsdgzkv2pSld&#10;C+D7WS94gx/0BC7Al/8eBEE90Yy/hLldpK4xjWvwRcGpLh/OBePQ5rXmNEw9G723y8fvVk6QyQb4&#10;RD1EAnxMdbmQhU+ncQ6Xj98yveX65NuJ3j3wN65UF0YP4KPXQzrcvuC7H3f5tNk8oLZHuzezzWE7&#10;cG0VeZ+Wp8D0AYJAG2wOYNc+58TFHGAh8MHoLe0SE3ObV6vIFv0ii1PyDtSzwCCgzdQDquzIwCCj&#10;CiL17rWWBRbvLMjlHVa2L9gAl29q4A+9tbXYBV3h6Ja4CpejQzTeOCIZ0dKI7Ojd4WjmqxCBCV3e&#10;vgXa4PJg+pDbrh08TK8fI4JT85tXfnJjgdvtaSeCNt+jBji2jh6088o595oH7zqXOAUUEnZAHlfn&#10;nfJhDO21B+RBI6unw8uczdgS0cKgZbv3TOBjgccgnYM4MsO1NJZHTWxYmXSP8G7zl8ktCQVJ1Pvl&#10;cdg15C1bqmrioP+mczXLpGNZ/7c/ndkhZCc4e0vGVQLRpAp5AxUN3k23ktZqmqopUy8rOb7lV19E&#10;niV4FVYuTN8Lkg4WzzRk2bB7WcBOWiLyppZfSyAvgj8NL/7t4zyoJ7s3C337Zvrb19QfXs2Iesht&#10;ld6GxZuoYGc9of4Pjr8IfM8AvqnfvyD1vn3FhBd2j6N7oJ65BmahMAyoZdIZdjyCbnZ8Jl1dbh9M&#10;zJMeP9RH+mj3LNq9tH4Ff1cpyU3sy3KeK8zxUeugXrxSkvg7oBOU3YMZBPVo94i/w1i8snwExsHx&#10;WaYe5OV7ekaN4mQucivYvbRmRUvzvDj5Znj9gunt5u38AanHlXqaosVxauuO2w14IYtSWq5EOX3o&#10;XGs9CtyfUAjjw5f+nDPPRT7r9clLOzFXiyMQAxu1i2w0GTEUYN9AH05o4NQ1ndfq9g1OQYAXjm4J&#10;cgFMnutAGY25igXcBEDPH9Y0GIeWOItOUIACrHpwLXMQEZQRBG1h35a375Z7N4ijZ7DPsx8cyNvi&#10;VisogNHi2j2oh9wcNOTyaeS8XK93Nbq8PwvTt3mzRA5eT6wdc6P5XT6XRsxpI2XpFMfh5UN4PUhp&#10;7+HoCgf7mtTTcB5X7YF0XKQildQz8p6MtT9PvZjcyGcr/fdSb/+XqW0+LjbG2dv/ZupVYPqsGtRL&#10;qW6iXlKiXqjqoUk9VH8aXgD1/vzOSe5j1IPde5R64J2FcmoT4EMPAB/s3vcflzPj7PJo1gqKlRLg&#10;KuXMt6Gg3kirRF6NenpU4yuo54XK+JPg04oszFMv5ve4SAWwg9eb54rllwvAHy2hl+y98b57NHrH&#10;sHWuPka9jy1uRjAhwIl39ziCgGMb1xzR61wjw4XdG+/egGswdJ6yMPU4rifqLcD4yAByrwEQEKfw&#10;bd+6mdo4n+5eAH9aoMvFenB/HVgnJbY9bxQKM6U3OgI6OzecmYXjA2KWNi8AHZSRYJpiKJh0Pm6l&#10;fQdcNQFpCf20xhkN3WxrH0efRRwdgnE4C08HkJl6DOqUH9LAp8x1zsDKhe4FrnU/0BYYih8NuSo3&#10;Wbnxqj0Y1cnWyXyPBATylnpIfgl00G1i5RAtNePxAIsHAzjRAu9OtcEyqTfB5zf4Vlywb1KTG3B/&#10;1OoJnCCox8G7TD0BjlXGM/jS+pWQ2QfABekMuCh8iXo4yzUuFfVAQPHO+Av2ZRW8swJnaXI2qol6&#10;MWmLlixYfAVasG9uD5/10/jGi8n+9HYdEvgEwQBfiT/zTg9aVMgj9d6X1MsK6jGxLZWoZ2U2PaIq&#10;w/0S9cYWXo4tvsrgm8iKVBrgE/v4uT8Pz/9jCF4PbJr+4xtrBkmuwMfFK0hX/zPAx9w2J7b/J/HO&#10;4PvfT0aV5I7/B47Odp9N/ifZNwW7B6+XGZdyW5ULAWQI6ugIpy8cSeJk7vdDq67mC9HM1NPQHmFn&#10;OdutlitXjzNvpxV8LMfE7lz8VYQAPi5X1nKW+X2AT2v36ATJwcVYrMd5jBW+Dvxj60LZ7vF77bX3&#10;qXPjnVfAPk1x8AkNzdtyJ9ERwE7bqExwxwHO0gJ2SHKH2+cTmxy5Q0obMxUH9HecxsX3H5Hdh7H2&#10;+dTmLZ/TAO96tzgCf9M427uDy4O5s+Y2L0A9MKh7qbmLtI/etlweDBcw50wTUEOKyqAgSLMmIXKg&#10;zBRHlOHF0ABV8AvUc3s0swcEztCJ6QacQT61tntnD4j4XPvQPXeOmCCjALqtIDndj2fXcCegHii5&#10;vH0zz3V59zOdc6S0sHhL25zB0PzsxULvHo4PPlELmG8XuDHBHY7TnQtojjtQXY4uHwB2NnqTekea&#10;VjJfJ/eH3PZweOnw48J+UI/gq6hH6xdBM65EXtJTgs+wK9n3NdRTAyFPy1l6gb9EPfPO+MsqwSeo&#10;1WXkkXr1ZtNN6j3hXnKdF1PtOvIGUs+q/J30a6kHf/cZ6hUrVwbqq6n3ktRbeAXw1aln5GXqvZmk&#10;3Xs2uvTD8OJfObQ3++f3HOAj9Wj0pr4F8tIyvYp6daNngXr/6+fRMuIpjv/kDC8wyrV7WpVi8CXe&#10;Icm1VM10UxXHxDVErNSMQHSmXCh7PeLPyuDLMxtiH72efV+YvvQHE9TjGB9QiHKxaJmbjJl6EB3f&#10;AjNcgm/55NX8nhzfCZAHCML3QSh4nwImtjAaWw+f2pdDrfNJzdWO67UYhJ0W5ZFrjNyAejZ3M3rl&#10;BRwf9wvpXE5t3QOF8HrjnQvP7QKLQB4fyYD1U84L6sHcAXmer6DteqAz4m56Yh/y3A0kuRfMdun7&#10;NFlh5BlnsGAAIsoW4nZ5kCMuu4qznn7NZ1FGb+g2B5G0IndGFeWVHqdrUQDg8EF88myXdwXU2ifC&#10;7tFCgsiyeyDabOcc96+ZjVtUuWIZuN9g5gtxaK99BsyBjIu9uyk9rwZ7yLV72nFgeOkAjJveuJlq&#10;X4J9ym3p8kA9jfcVXu8x6kEweqBbk31C3j9PvQy7rOzyDLsqnkGmF1SyYN7luP+IczVUp97sLrfh&#10;Hdt4Nb3x1dRrqEk9IO83UQ8k4rGJuYb+DdT7MLPKCY2RpRjaE/WMvN+/mPz9K07gQo9S72kkvKbe&#10;/3lC/Q4qqfciqCdsFcgjv2rUg74nGVEQ8oZbqJJxgbxWXu9Cxo3qwQyqenjDSgmvdrWKCY3NvL88&#10;lNYtxwMbaRFfpl5IjLPjI/ViHV9BvVcc4+PQ3ps0wId8Nrm/M5s+iO/N0GoVUA8EBPI4laG1KUAe&#10;8lztoMeZXOBsms+f6ena3YeNG9CNia2H+fxgBo3e1h09IFfnPcxs3XBoT0N460DJERepzHTPDR3k&#10;tuvHnMQA7IgPEFCPYcBMzbaPDbhMMQiGzlUIqMr8yg3KMncZ0AQuUGWu4ehCFkDmKVrTc18dwgnK&#10;0CEt1fyspjjwWfB66/vRz/ohl6QAap7A5dzu5g2OdHl7D7NA//rZbJevxZhsEXxIb+EEud3e7sPM&#10;Bjeah7PjJMbqCZCnHQou6e+4+wA3aBlltnsN+TncNK6nJ9KqiKT0VhnuIPbF6J4G+MzBRMO60iUl&#10;/pI2E+Zg9CLDJemCiYG/oGETatTTqVjXEjIKzURkuOIdpL3wkN52n4x33sx2Qa43pBLkcb26+jBn&#10;FbDLIvUe07upFWsg+5hyJipZIN3rGviEMIJvMYl0k1gl5qyBsEsLVjR7S70NcfuWv32Y+/PbaS1h&#10;mUGS++3rqT+84kI8Ttpq3lYCy6ic5CKrBeb+10/DoZ9HLAT/908jYh/BB+rFHG7Ajq5NhAKwQnZ5&#10;ScpkoU+rsXQ5wCffFzbQ+S8bRyQ9yyHwRbbLhBdGb8oL+ra8lyqOlBYwC3khbZsYZe63mBa4aNSP&#10;z3Gbekx1lecCebR74fiO+dJI+LsV8Q6S6UNBGe6ZHsm4IgE7SG/vR8BBPo52x6UqGuwb6VziyJdA&#10;bnErAb/kDJ4OsLMZnFZ1HEYGdgYI0DMYUPeGazXmtu+BPG8ttbzHx2w3z8k7QBBukZO8WzeraKyH&#10;Yb2jFEBju+flJqCSMZeZBeUgCo1TqFrEmXaXQplm7eZhR7lwXu/CsyeayoDrBJp3bla3b7gpizxd&#10;a/cOZ3FXOIv4thbEoAo3t7RNowc/KDdHr4fjwtbNDMfvhLb2BY5IaVUG9SLP9RjfxNqJdiXgJisT&#10;65zPhVA2/rSb/GmmHmydthsQy6BAnklXKvELZcJuLKhXIm8A9bIayJvoPkFwyqnuAOpVpAsy9quP&#10;etZg6m39MNbG5/5/hno2fTXq1UXk/RbqiZ6fod7zydV/aP0KBOoBeZSXrRB5sS7vd7+Em/s/KgB5&#10;iXcjoUw9+D4kvE88wDf+7evZ7z4sfT+0wqlbzlfQqYlZWXR5338KmXpZaGkUZtNnqQdSMiKPUE+T&#10;Gxrpm+TbLMG+atfCOvVKgXoe6YOYBWu6Qy4PR/g+zmzA62XB4r3i8N++HZ95hyPSXiDvU/ticocv&#10;vR3W1sqj3TvuNrp+Mb71APaNioDDSMFo/W5h6+Dv+NzFPpeqjLXPxzeuTb1J8G7rHskvs+DeHedt&#10;Twm+ud7dXO8W1APdJrlA93ZF61RwXNzlopbWEdPeDiwVUtp74mZHLGN2qTE1mC+wCaeAMKMKBVg/&#10;KCe5DblZbmwCAmrLW1eweAAfiAYI+mz36GGufbS8dbGyfbO2cwvkrev1uF64t4Hb27lFY6JQ94Mj&#10;klYI7OMqFs3hKr29WNS7hAA4bR1K9rGwcY3yPFwwfkutE5g+Ltxrc5gPmBta3J9oXcDicQ537ezj&#10;wh7wF+/NIN0S4yR4vcruCW0b0NO070Cwj3E+nfakoh7bPEa9JxMbcFgUqgX1UKVYjoQ3sSx7Paa3&#10;BeOqnDedGoQ8KFPP0lbvTya3kN7ic19NtYG2fwn1PvSRrtS76RVqAPXAIB0TlQJ8iVYV9YyzCnBI&#10;Yy3DLqniXU2GXcG7oN6ziZW/D83/RdT7/sP8nwS+7PXIOy3Hk7+TuTPdwLsfpQBfwl+iHlrS7j0d&#10;+/ZVUC+wlQzd98PIYZOGADjHeUoqq/mq1l8T9WwbeapOvb/hmEf39Jpdr15mwjsWy1kgbzvKoT3p&#10;6UzvKSA43eOfCn1fNnpKeMU7TebmyY2gHrwejq8XuR8BHd8KR/Te60j2abs9kG689yD8cV9l4e8K&#10;BBxav2C2270ZWjuFRrVeD5kvrNwkvs/IYZH8MrGl+9MTadxuD2mvM9yYxt26md68+bjQW9rlHO4c&#10;l+yewe4t4drWyVTnPN4Geci9TLY1n5s3XAGngBhEiDwAEYwTp4wqBNHA5SzTDcqR3D6fRZ84ott8&#10;FiLLBNkNJN2HfFJtaevKuw8gjo8GK6eWd1a3b9F495peD5rhyN2lc9slwH3jHKnuXPd6bHnfnm6q&#10;hVT3xtQDDZHhzvfuuQlV6wQNJlqnw0uHGuA79cK90ZUT8G4ERxW++WV0/SlH9/nILZR5l6UnMUy0&#10;DVAv6CbkUWQZiCYmFsr4C671SVCr8JcVmazAB2nTc+a5DWUINmGXhb/jepXpLb4Do+1fJjZecfyu&#10;gTwP6j2KuQbsEvJIvc/o/fSqZfwV4CsYNEnV2Bf4I7YMskS3XHC5oltW6gdJLlX7IEqfPr36ZHTp&#10;L+9n7PW+43LlmT++nrbXi0nbRD36u5+NOamiXqka9dDDt685rqe5V+MslM1dw+LR90WZUHNVIh8d&#10;zHE0+9soqefdCkxD2z0O7cn0wejlmQ2luqTeT1q9LPZZvdLrSXxhE3dnCfztvER6m6inVXv777W7&#10;1OslIk/ZLid2gTwYPY/0oTzMt2dcfWxdDLXORT3uPgDwfVg7/bh2Ntq91cqVq4S8OzCOo3ibN9Oa&#10;tQABOdKn59LIQQk2EECc95ZTwMf+w+zmDV/5uE/wzW/fLWt98vTGOSLgHajHVXvHzG0BPiDJS/a4&#10;Xk8LiZFjAkOcihX4jDCUEYFchciyNPaXcZZPoXzg8Tt03jcNgqNnaZHDIgsG/mAw13bvndvyqnv6&#10;RLpOTYMgt5XLe5jXwj1O5u6gegf2oTrbuRhZ2p3unM/D6zG95XzFzMYl/CByW6TAaDC/dcst9jSQ&#10;N64FKyNcpsc8V+J+U998++Pbn4YWnk90HqOe5zRAOiSzT4DI30o9Q61R7VeTemj8ddRrQtD95Gqi&#10;3o+4538d9eDmGphr6MvUE/IGUa/GsnB8X009aoDFg/jp76ZXn40tff928vv3M0Ded+9m//QmUe+F&#10;qAfY/TJKJeT9zx8/Qf+L+hz1aPQ0p6EMdwD1Ery4v8DXU6+gZOn7LIEvJblBPYEPR7/lstKXqecM&#10;dwdZMBPhuR2u4JvfR8RTHK8W9t4uw98dKbE9eq11fG+XTzl7GzO55x9bV0Ptaz6X1joL6rWvfJzs&#10;AXZctIzsldMaG9cAHwowdLO7nMEA6eb3RD1854+IvInOBY4L2kfPT6TNwfcBdoDa2UPvnouTF3bu&#10;F7Yhju6tHGiBm94DuXnBJXsQSAfoZFoBbcAQuOOZBzAI+SYQ5rMEmXiEsrnmuE9ZOYIG6MfrXXIQ&#10;ZYAScTfGRzuNJde0rgWfi3vwWcAXNhAFxJHJcu5inyv4FjcvuTiZdo/TuKDeIh/AOB9e2PY0Lidq&#10;O1ewfvh5PbTnLHhMe6swvfXU7fLhp6X9jwu7HtdThju29mKCj5rVJHIh1a0ohiQXyexYJ0XMvmL2&#10;VomwcuEulHPbEHGmx28rwEVK21CmXuSwDDqTJdRSVltRTxAszzqSGiTqcVBvcsvfh18m+ARuk3oV&#10;5rgC+f30ep+EuZnQh0prgzW9KjXwJ+iU1EuqaFUJCJOIs8WkGuPg5tDARysw2te/9X5qhZrmkOI/&#10;Psx8/3YGyPvz2xnuRECjx3kMWDzBrkppwbv/8Y+P//OHhLxSpt7PI7hEyPMc7lR4vY+r339CJgts&#10;NbSG9PYvQ2KZ6WaumXEV5gqLp8jfakv5gnrgoJBnCXmc51VuO7Hpob08wKcXYxp8nOLglK4f1NWU&#10;LncexR+M5nYT6WJoT6N7IOAeSPdqEeDjPvLefsoTGoi81UKWD9yA4JoEXD0F6Ua02woSWxi9xWNO&#10;YoB0k1v3gN1o+xykg+/ji7037+DvNh+ANuLPT2VMdS8nNy6QzPrhs4Udjtlpsd41t4z3RgNAyTFn&#10;MGjutCFd64gbq/SQRWqKIPaLP+cMLCAFBsFY4WgOwqMBQBlhUFmG6SuD5hSUq8iRvRAvBx3nterW&#10;7SHgdWplF7wzTz25gfj2OS0nzi5tXs9uXPCpW72ZFygEEJc2rxY3L1aAvK1bLlhB/ts5m1o/m9u8&#10;neIG8SdtPa472TqdWDsGE6f4qlyaO245pd1Gx9b4VMbHeVLP+ubVlB+t3cyP35p6Lya3Xk5tA3DB&#10;Mrg5K3HQqgCXqFeRjkEBDoVEPebIjZUrdaXnc4W8oF5TQTRJzTj8p3KlmOWoUW8T6S2+Ek8HUa9w&#10;cwLczHpDBebqml2jGsiD6tRzFbgB8sCdBoygPuRBFcu+qLdT4J3U17PlSRVT78M0wLf208e579/N&#10;fvdu7s9vZ2H0/vBy8j+fM6vVrIXH7Mg1wA76f34YcsHK1APsLCe2gObvn0/+4eX0H0G998t/AfWA&#10;vJJ6IJ0VgEvUK4O5WcXBoJ4IWFGPGqGU6lLl1izcnSXnuXXqQXyZXD/1qrdtBPVeLRzA6wX15uj7&#10;/JwGd1rW0xpvwTsh783yEZcoc5UyN1V+v4JUl3uOEnxdUO/8w9rJhN6P4fV6XsUyt8/3PU5scIEe&#10;p3H3H8baFx7OQxWAa51pj3jtLEC06XE0IA+Oj28I2uHO6Uhs4fJ6N9po4IDUYy6pZx6AD+SYzmdX&#10;tm9AIm+MDCqBOKDPelpR7CrkU2CTI/BxGYuIlM1w9DggOkTBg3o+lfvEKW88tXOlWQuBGE4QpzYO&#10;GUSBj+se09OBXFyw0j0H7HDn/Cm0vBnURs7Lcb32OVfn6Xlb2LopVLtX+JGnN/ikGqiHXwgSW1i8&#10;Gfyq/Wrw9vnIyuHQwp7enkEC9lGvEMAHrv1G6oF3lqtfTb3kBLsN6hWpcYN6QJ7FNX2PUQ8y9X4c&#10;gxv9PPXs6f5d1DN3GkiCPo+83Kzf3FmBvC9TD3aP+jC7/mR44S9vZ/78ZvpPnr19wXUqv/ulNor3&#10;PxP1ALj/8Y8hOD4fESf1fhom7CwltpB3IqDXA/U+PEI90qoNNanXaJYV1o9lwa5a3mzq5YTXz7dx&#10;ld+j1AsN9Ho2esnuUQBfEqnn2QzuRMC1e34y1+w75UwukXfmgb/32omAsxnrFyMbN0Ots49rp0De&#10;5ObD5CY3Seb6ZC3K036i3DJ+EkDsXI1t3Exucep2dvuWm8JrLC/2UzngjqGdC3q9yc4ZmLj7oEdW&#10;OZx/A+RtXRN821qYAq/nvaR6FxxZA/Wm1vYAF0DE43o4BeL0tLgE9OHAXKIVtLZzi1NkmYb80NIc&#10;tBCBDfQlrqJPfGg+i7IzXLaUr8x85CdeML6T7sFqHz1MrB7ByoFx6wd0ecu9G3wEU+AjJr8ji7vj&#10;a8d6+OyEz2wgq924mu1eLO88jK0cQhrs84byJxAwN946hVAYWtg19XD8Bnnr07H2s7HAWaS34zmT&#10;fVSRySrtzetXKOS8Kc+tmIhywE5CFe5MT+NyvoIs40wup3pdYDMTEEc02wKzNMAnT2cUgnQ+Juql&#10;I6lnAuIvG3/BkAf1YPR+HOs8GVt/A9JNr0EV7FLq+n62UI1uUqM62/o4u1ZpphLAx2M/9SQP873r&#10;Y1O/GnTLMuOqat+FDQX1fANTK0Nz7afD8396NQHkQb9/AaMHbJFf/0tGz1xLpAv933/nkaeY1Y76&#10;0TTqKainzVdeTv9eW43++e1ikeEimW3VxfSWGa6ZCA3b5QXdvuOFOKa3cAyxStn0qQrkIb2FEPTo&#10;XpbyXK5njvUrFfUIPheCeknZ5VmmocGnDJfgQzOAL83nWgd6qwbzXBWO3iwd5fV6Q61zwG54ncdP&#10;Og63zrRd6N3U1p2Qdz3SOuVWybsPI60zLcpjfKxzzVejbd7MaK6Wjg9OTZMVa/A+2mYKQRyd0s7y&#10;6bTbyfbZYu96YeuScLnXPIbeUAGIgIAkkXYQ6ByRg0ub50gqjSET0KmuAYQCfBlM4q42DkAER1Qh&#10;QzALfeJTDC+c8ppklu8fptf2N45Yhp10Aacg3wa6gulDD/gIABTQXNm+m+OeybcrO/dIfgE7ABo3&#10;ySUs+2wMrg0v7vK1QaTb2ce5ntfuzeO/kNapt9iDuSP1JO4/unqEI9zf8NL+8PLB2MrRx/mdb56N&#10;daRHqAezNrYBRbVQQA3mrkE9e8PcoEG9HFG5cHD91LMep55VUc+qU28S4APyWDb1oK+iXqo2Mdeo&#10;ZuoVvCv1KPWIIarBpn5lrjX0G6mX9FHU++OLsW9fTf7x1eTvuUYP8IoVeeAaUloA7v/62/v/628f&#10;sv7vv39AXEtVAnlph4LJ/4htlok87rnyCPW+UxnBL1FvBWe/03vaoIp6CYKcABH4xL4WMOctDD5P&#10;PRe4cG96G0eyL71TLZMOBZDO7NOSPbq87PuAPA/zcfWyHt4AAd8sn6IM6r1d5ivD362cftQkxofV&#10;E+8q+nHtBNSD4/OkLVJaUG+8ew1DB383v88VKiPrl3B8k5u3ot7V6LogiLSuxY0zYfSc205tXOBr&#10;v4hcGFktH9viVsNzXM52Dbu3vHs3v3kBZ7Rzw62JmUtqugBM2QPU/Pys0lUWZAnZ4JTTC7B7aINT&#10;xpPnbVHG0ZMVFqpZqC51z6dW9+HdcAlYCfB5/hen5jvHoJv7RxAR4xVn8VnEWe8Kp3DhpvYgaHN1&#10;3nWLT2hczHcvmNheEHxznbNVvUV3unP1drJN6nGx3tV05xIc1KsjLyBkx+NrJ3wkY/0cuS0wBxqC&#10;eqPJ4tH6rR0PLe5988tYG3aP4BPLPK5H6iHClBaMoJ72ub80mQvGFXbPT6c9Qr1chgi78Yp6Abtc&#10;COR9NfWqclAP6a2ohwt7PyOvAfJG238bXsPR1PNzY5HPltSrq4m5evXjfzf1KqX2j3XrOJGnG4DX&#10;ezYy/8eX4394Mf7ty0De734ZgdH7nz8N/z8/Dv2PH4bEvk8oZKFKl8dFy85qJ2jxjDxtKw/k8X0a&#10;3Fh06bsPK99/NNcq6lli30DqRXrrs/J6etluoiEVvLPj464EntDwNK6e+qioV2W4kmdyfxj3Bnzk&#10;HWGH/yAFO+JPsxn5yFldkY7Um9t5saCHNAjBbc5scDsWLugD72gAtT3BK63pQ3o7tM45XPBO0rSG&#10;UlctVblFVgvAAXYz2jMZ5m6kfTXRpQeE3RvD97lzwWfUtu+APO6sl8b1bPemuhezAMQZ1yQDfBvn&#10;fAqtc0rE9K7BjrMubBos1RWTXDg7sAZwwdHkQjMXMr/gv4A8HGGyOA6oS/h4rOwYrl3p3eDoS/KF&#10;KOCqHb1KjVmzUmmYRFNy4zA6QZk0FHABu7VdRkDkkfnu1MruAU5pNnmNOw7crWkmd6p1NLG8BzgC&#10;dmjPCVwEkdWu840Z8HpzsLd8YRD3JgDpYOJAt1EcVw4BOzg+UG9ofkfP554jvYXFG+VzuIf0eqCe&#10;ACeWjW9wOG9qC4UnIy2vTXkCTIyusxkaAIiZeh7sI8I2TEbAjnHDzmN86AdnNc9r6lWY+5JMPcNO&#10;MgrNNY/3NRpUyBPvHOQChZ/x5z5O6v19uPXDSPvHUb4RTbAz9fIsbaEBw3m1YbuAHVWwz4WSejOr&#10;pd5Dpl5DfZB6XJl0nqsF76h3SR62M+P6u2UwqNf6ZXgOLu/bFxN/eIHkFAgDyEb/NzLcnwm+0I9J&#10;qnJW9wlS4NHfPR038n4Hr/diGi4vv0Pj2zfzf3q7yJdGcirDaCPdzLvgWlamXhCNQVxo6lHyen9J&#10;Fo8FNBtakcsj+2z3zD5TT1MZzXG9kn0/6FVqnMatb7mcNiyIUREBkUtbYPGezfD4nAtZItvlGJ92&#10;JLXdM/Xerpy91gLmN0uHH9ZOkdKObd59Wkeqq0dx9TyGN9rj0jw+d8Et42H3RvSQBidzNXVL3u1w&#10;r9B5Uu+eyaxW5EFrWpgy0T6h+zt6aAMKBxzLawM6V8TZ9g1nMIC8nnZ7R9C8A5tAHNg9oG1p6yLb&#10;uizTzcCCazOhWnvkms+6GTwghAbglDnoswgi0tq7NyjdABDMOTIiKICqS1s36Bn903teP2yesCXO&#10;goBIZpe37xa3rhe6l/PdM3w62uMIsi9s3U61Trg3wb4f2LjkTgSi3ujqyafFPUBtaGFveGlv7TD2&#10;2hviO8JPuc+opm4n1s+5gHn5UBlusnjE3Og6pzJANJbJO6uPegCcRcCJely7h+pA6hl85FQf3R7T&#10;r6Sezg6k3mRFvX+MgHrrYN+zifbb2Q0g7wPQ1uCd9aupl1Qg799CvUDeb6FeriLVhVH9aYjU+yP3&#10;WZnUVIaeQntKqFE/S370Qikt9USbTWmFCi1ecnk5sf3jm/k/vl340zu+LdfUS6pcXikxsaCegrp2&#10;xRpIvWCfHF+NemMdP+uGQlBPYxpUgE8576R9X7xQjQN8+MvR4K8iNerhb4mOb0bPqzHPhQEk9fiq&#10;DWW7ph4d39Lxx/Xrt7R7+5zPXTn+uHY8uf2goT0+jzHcvqyoJyGZnd19GN/gkr0xxZHVTnY5ogfq&#10;AXazWxzUQzKLbzIwh2SWjDvxKpZ77qZ3xAXJMHo4bl3wAQxQb6l3jSN3YN+9RxoL4uAI0+cEUxy5&#10;Jwc1okfSJe/GssbmIOPMRLNcxoUwbuCUz6Ka2Yfg2s6Nr4XjW+ldrW5fwwCiShN6wQbg3eTK7nTr&#10;CB+N3nDc1ujh9jky4lNQb2n7Fint8vbNOu4TZAfxle0u9W6m10+m22ezGxfageoMKJztXiKr5bq8&#10;1WOAb3iZm03pATU+lcGd9VaPx2Dxlo8AOz6qsXxA6pFxaX2yEts2kAcUPh1bBwEh4IxEY5ILc5ep&#10;F4oc1oyzp6srHkSDDL4kprdWQbokPjTmJSzEmYPiGtFG3pFoLlQZrpLfaFbHH6mHv3i4AFCPjm/9&#10;x9H1F1Od97OdD7Nt6ONcx4yrhvmSB6xSVCIs5bmk26q0liKayS0mc83EDzMrodlV6P1MhTkzCAQ0&#10;iR5TLDb2Erw0t5vZ92Zy/s3kQgZfgiAbo//303B2KDOCD8XxtSaI307ztW3/+ADqTf3p9TSOf3jp&#10;oT07uPH/A/bB9HGtcsi8Uz4r3j2f/M8YyJPLU1YrCXmxZiURLUSoVSYOgPu4+t1QKA3YMaul16tg&#10;h6t0ShYPZ5XzBvWEP+a5mggO/P11ZB3ZbnJ8ofyAGr2eH9SVs5O5Y0Ig9vV+xp9WKnu8j39pBl8g&#10;b+f53D7T3jlkuMh2vXSZs7pvl0+0/wq3Y9Fuo4fIbUe6Nx9bp4QdCmtnAB/QNrZxzZXJfACDzm6y&#10;i/T2AnZvhMv3rkBDntq64TuAtu9w5PidwOcVyKwq4UUELg/gm+tew+sBbaAerBCQsXEKQ3S1usdE&#10;snceEw4EVoEwmD5EQCIUHIF8Fso4Q2F+42R6bW+ufbhxFLxD7gmuAX9MaU/iWhANZ3EV3BknhUVV&#10;QBan8BFoics7em3Q8vYt9xk9YVLsa1swsxtnyzuwdfc0dLu81TbS4b2Hxc0r/BTMfzev57qXE6uH&#10;oB64pqG9i0m+KBI4A9Q4loccdm7rHkdAcLJ1Pte7J+kW9z8t7Y+AfZzTOPzGj2QE9SY2no62n3OY&#10;D0avZf08QjHPTWkslPEHrpUsgzLvXC2pV4LviZ7oUDDDLvQz4vJxtHI5bpwl6nmwj0rUSw24xuWn&#10;segWvIPwd0yvNwLerf2D2xyt/W0IhbUfhtd+Gln5ZWzt6VjrxeQ6xOdztYfoG2qd5bS0RRz0U7c0&#10;ax9C8G6I5EXIqwl2q9Eg0dBXUXJ8YJCrb6dW0joV8qhQjN+9rj9Yls++nlh4PbH4amI+aUGafw1p&#10;NNAXvppcfjG28HR04efh+Z+G534Ymv/bh7nv389+95b6M/SGxz++nvHOetpdikLq+rtnkNJYoVCw&#10;426j5B2yWu2ZHMhL1NPbwZc5jzFszDWRRx8n/fnDSr+nE/UAwTVOgyiS25hxf5HdQ5WvHjcWK+pR&#10;4ftijC9er6Ed50U9PqLLBX0yfZRT2kJbeU+qhD8e7f5oAPWQjzJfOD5kuzsC3x4Xr1grOHJFC9cq&#10;S8PIsDrXc4cPH/Twxqf183gQrXvN+QpuLsBN94aRDneupnp3U1u3kxsXc9tcpjfVvQT1PHGxsH27&#10;tEPwtc9g9O5WD7U+GQmj9otHVgvvBkLB0wEWiICP85vXKCNogUdACZTLOEKogl+BQpQFQeSeboM8&#10;tKvdAdAMDRh0A/UJuoFciAB5ZiLKsGaoGmeIgI/8CF0F/oKDK9t3qzucmcW1/ly0mWkdD811F3q3&#10;k2tHC5s3QCdACfzhR0PLnrYLRJKLs0hspzuXnMfQcZxLkY/ntu6428ri7hifSPMOo6c+fuSyFdo9&#10;prpL+03qPR/vvJzcfAEwmXpyeRCo9/PIOhTsS7Mfj1GPua1aPko9gCnAV6BNAvVAsc97vSb1nPbi&#10;D9Tt2ZK5rcROfhzrILH969CKjvxG/TW0/DcEP63C/f0Avo+up1fBtZ+LgyxMtF9MrL+abEGvJ+P9&#10;tvB9wUEYveTvQL1Ew0owXBXy+pwd8CeEmXEZasSWFfAam0+ac4GbJ48vPhtbfDIy92S40o+f5v7+&#10;cfb7d9Pfv5UIuKk/v5niEN7Lif98PvYH+Ls3CM7FK3FfT0OZeoYa9B8vpqGq+oy75tHcWUKeB/II&#10;u7cLwFBInDLmRDGqqAbmqKJq6qUg/4EsMw4K6rlxYh8dX+LdQOqF0Yskl9uxgHpKbzmfaybi6IQ3&#10;q9iYL7MvRPbN6EFduz9u7s3kV2N5R9xSlC7viNRbO3u/fPgBmVf7nKN7rfNX83sfW2eICHBCXlfP&#10;2+48jLYvP3ldi8b7EJlon012zpHhzm3fL+xwNoNLlEU6EHBu6wr4Y9oL07fDAqwQIQI0HHDNChe4&#10;bd+CiaBM5Jj3HNqDacIR7g8Y2kPae0mywHOZemiDFBX55o5eZgbAGUko4BKUc8Sym3MEBSif2k4b&#10;+S1vnq3t3pqYEO7Ta/Fm148nl7c3kJifcd4DN7a6/TC6tMP33sLx9W5lCW9m10/wIyxztcol3yGJ&#10;X8XOw8wG5yi03d4NkGdNb1zh+GlhF0YPWe0k7PPy0Ye5neHlYxyR8IJ6CA4t7CrDtQS+LK3j84oW&#10;Lk4W+zi5EbBTJKin1cgouBosS9JZj/GpJWBnebyPQKxnvgClMtzweqZYH/UiiEuiZYAv/lgDdvxP&#10;m4M4k3w4iS/ZGln/B9IffFX4taT++mnlb8OrECc6YAG4jLn9E5f1obyO49/QoNTQ8vcflv7yYf7v&#10;n5b/PrQE/ePTAvTjyNJP1DKOT8aWfxlb9vFp0i9jS9DTrNHFX0IL0JPRxSejSz+PLDxJ+onWjPpx&#10;eOGHobkfPs1D/xia//vQ/PcfZr97N/3duyng7NtXk38Azl5N/vH1VOjN9J+0WR6CkJ+7QOH3bDnF&#10;rUNfTv75/fyf3y/wTWbv+Opu6E+U3pf2evaPb+f+8HrW+v0r6ts38zB0Lv/e8de0eN/S3C2Fd3sP&#10;l8fVKgEp5qFg06qrFq3ZsOZq6fuapwSyZf+7fDeEfuoaWublSmwpYzRTjz0bedx6j+DTY2p8YGOk&#10;JbrJ5UUBCS/yXEnjfSX18Pcj8Nn0cZjPM7+AncC3BaMH6j310hYhz3YP4Hu9dOCndN/wePh+5Zh2&#10;bx3+jsd3K9x7+cPKCQDHp3H5niBuojcK97d+Nr+PAqh3y7dkaAaDb33kPiv3znBRZoa7x0mMua0b&#10;T+YubN8juIJsd5+je0hygY/Ncw6izXfPlrYuYKxQBo/g3XAE8ownsAYI20sWzEhCgdO+lw+dA3IQ&#10;EbThHKsnRjQwN9c+gC9zY3q9S7ZEMwSXuqf4LJRxlp0cEou7l/wUt4d8Fne11D23DQQT5zunq9v3&#10;uKXFrZvp9WOAe0XvIJ9ZP55qHW2ccQvl8ZXD0eX9FVF+qnU82zmjkPBqCM9LWCZaJ2OrRyNLe2Df&#10;yPI+0t73M5vk3dLB0CJzWwiFmtcrxVndchSP8xviYEE9GECu5jPOQjXkkWiV2CCQl6ln0tU8YI16&#10;WRlzFvzgT+Md4CnONqSBPMvU+xF/3/hz54RGg3pEnrT2j5GWBv5aRh4KEJJi5sWcBqGQF4N9cIhZ&#10;fxtagv4+vPzXoaXvPwBJ1F8/Lvz1Iwpzf0VZYi75dvYv7xGhckt4MerD3Hd8TAIgm+V2ABIaQyj8&#10;GacoPjDLnQLeTkN/tt7N/vkd4MWnykr96e2MhTJfi6E3AUF/1Hsg9ebGeVzFgqgn8PktkXPwbnmc&#10;jmiToRPyQEMuTAnlUTxT7wMKzDoHiu4MhQ8gV4VCsy8pqNeUCPj9J53l5eZjmifJ1Esy9Wz06PWy&#10;0lO6Qb0x+L6gnp5R43+Qgt3mzzgmAvIvJwExTXTI9HHIj0dTT7O629Crxf2g3tKBwHdkuzfUOh4G&#10;9ZYPPqyejHQuh1unI+0LODsUxtoX4xvXkzB9XL9yOdZF+Xr1mKtVvMXAxPoJCMg3ou0+zPVuQL3O&#10;ObNX8G66y+ftZ7oXfJHYPt81wTRQu9eBfUgMvZMdxDxUQQgF0Ap8zLDLcgRgyoWDewo8AqEQBCLB&#10;KTAxNwDyEAHX8qfAQiKOAhJeIA9YhJ00Q3FEGRGcAvXaMqdwl8p5udmUdli5XwXiN6/XdjSf27uB&#10;7+Py49bx5Nrx1PppB+TdvEaqO8f3gvP936MrR3B5sH4oQ6De0MIOklyYPqS0oB78HRLbsdXjj/O7&#10;Qwt7oB7fCpRVgU8GkIAT7LxIxfijNJkrA8g1zCTgIzLyiL8xtHdiKz+Y+CXSBf6gn3GVqCd4ZTgy&#10;56XFwx+fh+ogtamop3iGHTMaWLbxRD3gT4+jJ+oBUqsUECaBZQlwa6SbAOdIEvwgReoN4XIcXUj6&#10;RH3/Ed4HTgpcW0S5EqrSX0Lzlht/937+L++5nzsKluxYKptrFiEo0qXN360/kXRUnIVS5I9vZiQU&#10;yDsKFu89clIwSx+E4ztSDy6Ppu8dbGBkrOAa2af5WZximc1YgKqUlhbPEuN4dJBVqTpLiVyJYpyd&#10;MM50lcxjtA/M0ejZBuLfzqpRj6v2wDsX8lplP6AG2PGdagE+Iu/vzGq1mk9/HvGMmtD2JOHPfzag&#10;ITko3sHlPdXDakwmxDvLXo/P5y4cvOeWosevOYdL5FFL+68XdodaJ/OHD7B4Q63Tya27sY2LoTWC&#10;b7x7MyHkQbM7D+NpcfLyEbeJn+qerx0/tC8epjpn83rYtn1G9i1s3y1sx+syFrb5UjHmuQj2bjgA&#10;p3eh+QlcMMXeysksjF5tLE8Fw4u0ku9DMMdR5fGGKTDaIwhsVfw64cshOf0KnqaBP/ZgqRkEzE0t&#10;b6OTuEqvy4ANdPu59tHCxgkii90LpLQr23ftQ242Nb/BV6ktIcHvnoN60+3zseX9+c2bsaVdHJHt&#10;6n3h99Ok4RnQBqOH3wng6GwXRg+MG187Ae/ez26hCkuIozdfyV5vU++E3Mq8q6indXmeviD7qI63&#10;YwENg3dprkPinG+hHE8uT9QLZwfVZ3Jh33IBnoszGz6ljNV0UzXLcWa1BqJF3kFKXih6PYKP1NO4&#10;HtgHwesF9YYtmj6J8e8z3XKGiwaopkRMQrnSX4dXwLi/SGXcEYnU+66QbVfwSxwkCkkiwitBMDAn&#10;GrLwJzg1se87+MQPUaV3czOV9dZHHCkZNFZFOvqy5M5wXPgzboO4SWNzSSQgRSaqw/k/gpUflv6E&#10;I+6EPcDlEU/+bciaVQgLkBXK7cG+VKCMtlxt6C/5N4kPkhIEkdiu4qglLDJ6gp16I15xVgTkezlo&#10;/UrqyesBbcxwATjJLs+zHEpsYfGY84p6Zp+W+Il6Gt3b8aLl57PboJ5epnFIo6dd5kG9ofULHL1c&#10;Gb4PEATsJrduP67S/cHrDa8djeKr272e2roF8kZaJ+OdC1TH2mezPS5bWdAMBh9B26Ho+LTbSu/m&#10;YXH7ZoEiDeGAgLn28cNi7xrZbvuIC0TWdu8AF9AKNATyQBl4NNs0MM45L8t3SDO1hi5tygIhbvah&#10;vSMgl8HnHnDtyvYVWamFLCgvb535Ehxd4GTIHRkHf4cekD6DZf4Ud9Lau1/dvkF5efNybedhcfNi&#10;rnO2sHm93LtB4+Xt26m1g5Xth+n2xfupjYnVo/nuNczgVOt0GcHOOazfmMbyPK6HDBd0Q7arFct8&#10;fO3T4q4fzAAEh+G157Y/zO/8eupxGXOPbxH6jdRL1UiBm9SDmL2OdTynkYPMZ8c7wFlEvkS9nyY2&#10;pYp6QB6UlytbiXFrfx+RUtXfMXAQxxr1jLwPsG/puycrl6GG9mLZAo6sJvmsTtnfhf5C0AykXpi7&#10;PuqFGtQrT0HpFAfvErAoIIw4S8iDCJRPAFBU6bOkoN77RYMv/B0K72D3UJ4zKINiBb+y2BsK9bOP&#10;UQ/3kMulDFD/c1D6tVNEnp9LS+wT/hy04+PGBPiXle+D8XdB6W0xrlftOF/N6oJ99nrakConv8wh&#10;cPxFK5a5lA/sS+uWX8zD8e28XuS4XqYe9H7lGFmtnsk9+7ByiCOoN9o5/7B8iAxXD59dmHrcSk8r&#10;9SY6lwDfWPukpXd7A3ycvuhxs6n5Hh3f2iH3GkCSC6bA2c33blf3+YI0IG8NqeLuPYKtw4fp9SNO&#10;U9wz8eSzE3ouzZMSQTE9j0GQOQInmF7/iEvMKTR2e6ANx+2LatYVEbRBAcIpp7cQ4MgJCqS3iZ65&#10;DeKA73LvcnnzDJ2gBzR2wrsCzJ1zdHJkaRe5KjAN8AF5061jcBDmbhbHDl8kNNM+ne1ccnvR9tlU&#10;+wL27f3cNmcw1vjoxdD8NmBnczfROgPpuFpFK1qQCAf1AnMGX6HYXI+ZKdGGNDavVkFjrnHRKR0j&#10;ww0CPqrk9SRkskxmUe6jnoW8VeyLkbugnsBXKrf/WYwD1HBElWU1wNG8+zGtWYXd0xAeZzaoYeaz&#10;GsvjcF6Kcz0z+ThSkRECAQk72aIkWzZgbuG794QdCs4fdRZBYQsgK2BXSLMKb0039RBZraRTFA0a&#10;xc5t66T06ekGjEu2D1wadpAH40w9AgXA4vwDXR7sHtHGeybjzLusP0l/fLsIoaDIIrJd37z4yHmM&#10;1J5l/GdgIPKsPkjs069L2S69mE8lBebUxiOAlGhIICYbCEbTTRORvARVy7xzY0igJArxT+YJjb9r&#10;72UIqS4Q5slc4Y/Uy8jDf5A4CyuHAjwgnJ2Rx6Dw5435kOemDNcv1Y2ZXNg6ZLga1DvyQxqK0OtN&#10;bN2Pdq+5kKV9Ntq5eI9vY+tMtk6LVzZvFg+4megCd526gtGDUJ2H0TviSzBmNm+Wdu88rQF/N9u9&#10;hAEEoVYAxM0r5LZbQJtG7pDe7txwGheuCk4KGPKgG6DjvNJ4MrkgF1Z6V15YB6EAPNmRGYtogyN6&#10;ADcXNs7gzghQLTku81lyUFsJtPb4MiCfxWcBlLgHd75x/DA2351bP0AP/BTdHhJkVEFA+LjxlX04&#10;OO0afz0NwG3A0B3PwPl2LmD9kMhPrh1OwiAv7+KXAPS/mmwPLx8itwXmPgJ5y3tairxPf7fGET1I&#10;o3tHgODHuR2AL1GvTwZcFpBncXVLcnmlwDUfH9NPI+2fC0v4OPUipQXguJpkePWHkbWfxtZxhJjz&#10;Jt6VEto2LIAPl5t6FDhI5HG3FbQk+zS8zfkKcQ3U+wHUG21DAl/SCET82QDCGKKMjBjUiy9wSLgJ&#10;YAEZxgG//DqLgiNhwcygbMHowtL0AmGXMJdpVRuPg94jiER1ltTTVVbVIOQRvVlPYnz7ekYzFbPf&#10;4hTS1ffwbmgzj3L6IFk5D+FFGW0WYOtCeRLDj529Ruf8oAhWPbC3P8sbEoJCm0iK3wP4jo8GOvnL&#10;IWcZR0Q/Ap0jThm+aqnbiwhzcAo/PqT/QhxJ/wqGZl3A318BvhFYvzxwsYbqP7h8D38D2oxPsxz+&#10;79BizoujhoZt/UhD/O87zSc3PJ/rmVyIk7nIc/k2elGPi/WOXi9yy2VN6XKL+ferx3J5x+Ddh5Uj&#10;JLYTmzfvlg+GWieT3auJ7iVXKa8dG3PjnUsURpH5rh4Orx1OdS/XTh6GV/Y/Le+uHjysn4TLg91b&#10;2rlHeQEg2EOqe98+JfWAp96FpjJOgnQ4AkYowOUBLkASaAU2EWTp2Vi0Wdm+BIOANpydax/icoAJ&#10;+AOSjEWDz+QCxdAPesMHoQ25JuCiK2fBazvEohsjd55Y7iECQ4c7Qcvl3hWqsHumnu3eDlwk0uTd&#10;h4mV/fGVg9n22Xz3ErwD+KY7Z5Orhx9nu3B/ICloPrzQm9m4WNRA3uupzugqqTe8tPthbmts7Qj6&#10;tLQL8IF63Ex0CYUz7j21yt3k3870/l/m/sWnjWRb/4eRokgR0ggpipAiNEIoIkKJUCxAOMIYYWx8&#10;g/YV3+/tu42NbXyJLxgMmGAIJhAICYSQkJnMnpnM7PyJv2dVG8Jk9jl7n/M9r/RGa3qqq6vbjcEf&#10;P0+tquobI1euecc678A1gXdXXCOtR9Rjc3WvqUcIo4lrV8P6/l2AdEl82a4d/TvqvSZZtw5JeCSM&#10;9QMBE41Xyf+KeoxlCKDtL9SDpW1g9y0DH5h4rfUY8oh60HqUvgBPhfhGPXr66jEKZIQZ7ATeCR3/&#10;THztAk8CX65p1dFoDCtCtlQIb3GLxXNvCej51t1GhwhJlG24SrM+9xWedxoQ8igXcQUvSsJ6Ck13&#10;vukpbCFQEEIYlYLw5rcohPY0BG+TAm2o8ZYbr8Wu3IHg1QgVAVioEcrXdHOzQSoUwrCVPI3gc9Ly&#10;eWx8X27TSY/QxZ3QpSjomoywV/Rkl8L70Lk+CxQ6QVxjIfy8QkFoQ4XrU+gQe0PwbhP1wDtBPgsu&#10;m4gpRAeCgk4k27sPzAn4Y4ECRQTfpjR6uSMASQyyoNQHW52U/k4YDVPUr8eWZmm+JSWILRODrLOv&#10;wz4EUW/nfOX4C5AHkwsC5nfe5198KLQ71KviE3hwCepVX142Xv9ahsM9+kzPvX3968r+h8bRL9SX&#10;9+ozovnmj92Lr6ySVtDbPoXnpbF7lKW9+AoE7L37E4UXZ38efiLeweECf3tnf5yDYsLIFdbHB1UF&#10;rMA2gikg1MEZWUhytQxzoBVqBDgCiGRdWbO9k89bB+coAH+oAcI+sKEt1+wTWIagE6+m4qIMtF0L&#10;OlQCcCiAdMLVAMHXbBizQMmD8z9ID15+fS+sxQLfDcH4hZZXqW4d11pvBOrBwz5//fmccrv/XGtf&#10;7Jz845gJUsi9Z82jzcNPzWOGs4OP6/hS2TtfefEOW9jb1Y7cI3sL8AF2bLjyTyu770tbp5TDJdL9&#10;nX1XQSyjebidJViuRN+V8wViqMHN/ru/xE19JwSQF68fgl8UVwS8QT0ytmDczbQG2IRtJ4QxK7Sl&#10;+AY+YQtlxxpcIywKyUbeluwtSTyytDQxgxRcrR1hqVu0xAsJYhB8jK3SABdyN+uQnDSpI1LbJ7VS&#10;2oHDJfBBgOBjiQ8zLam0w7ZCkFbqjOAl+oBfQoHwBAwRNZYZI2giF61qx7YbCAEiKPhozDANG2Yj&#10;h5ueHA27Y21oaJ6wCh5A5sIprCU7RJWeZbRsooHQDPXCFoeEcGQaOEs4ES2FGwO2hPwsuz4oifvc&#10;FtYUcNJRkHTbmaWzAF8aq5zZ8GXX8439VG3XTfNwN114USIvfjS8etOZoZkbKDNKPscVXPTD0ivS&#10;9XNCoE3Tg9cqbjsB5cJzYfCzgE40A9DxTQBS473ClZ34GRm4PTTnl23pbdnCd4Zw8wys9P4LyEON&#10;gD/8pvjyXrCyFwIHYe2p8gV9ga3AKdMWTBS6dPGnwv4YoOjpC4+EP/4MhEFLa4f4i0pBA5I8pKeS&#10;k/RrnuR3LoTnygN/mS160Fp2+7Swd1F8cUHdfDvvs62z4t7F2slvq1Aihz+DfdTrByzuEQRR2Tr/&#10;SgkNGsLyaf34c/3Vz9V9ON/Lg89fiXQnv2+dfIFxWz/8aZfNwH3zC6UpwBRA7cXpF8RbuMJzymDA&#10;+h2xtUKBPPK2Fwx5bOkUsOl6CYDr/OxNft0MoAdgwllohjYAmbAegRCouQ7IvbdszAp54T/p5YR6&#10;NMNtCNTD7jUKj0im/RMFXBBsBeCAsOOLf+Letg/eg4w41Dy8bB5+xKEXb37HD9LYP1/bP3t+8rkJ&#10;2YtDBx861Dv8qdA8Wn1JK4lun/wOoddof2iyISwrL94/P/nz+emf1RfvKjtn1JFHvX6Xm4c/75x+&#10;re3C4f4H1BO69kj6rVN8R73viIYA5hjpOrBDmbj2V29LsPuOeiT6KK7pdj0ij+TbzWAdfH+nXgrW&#10;g1IW17xjOg6Mu/HAfIF6xLtqO17dy66207UXqcpOsrKTKm8nS1vZ+l5udS9d3U5XWrl6G9tUZTtd&#10;24kXN/l03Z+sBhZr2EZyjUCq4l8s+xcr3vgzb6zkjpUdoZIz8szG51DmM6vBTD2QrnqTFVe05I1X&#10;+HQNZ4VzjUTpebzYjBU3g9l6rLgRzTdihY1EaSuc34gUNmLFZji3jmbRYjOUa4SWG4HsWiCz6k5U&#10;fEt1d6LsTlZ8mXqk9NyH+8mseVPVSHEjlF8P5Td86RVPqurP1FEpNPNnVvnlBk70pmp8phHMbSDi&#10;z1qR4vNIaSteafG5RjC/ESpsBvBaxS0+v+FdqvP5TV+2Ecit+2nbiJWpWaa2V2wcRgvPA+n6UqVV&#10;2zworL4I5Tb43Hqi8iJe2UEkqrTF1RK13dzGcaK2R7v5JgI3HCxs8svr4UJzsdZOw3UWtgKZBr1E&#10;fiPKJsn58+t8aYsvbgUKTWzdmbovvxEut2LVF6jx4n5oesk6Kv0Fmmfixj1X8JVDYxKDZWGYJI0b&#10;j9T2Uo1X8fp+rN5Orh2Eyq1IdTdaQ7zAqyTwS984ymweJ+ptbAvbp+nGYXbzOLn6MlrfT6N+7SC9&#10;cZxtvomv0OmpxkFu64ROaZ7ktk9TG/gDfpXaOMpuneSenyKWmq9xiI4+f5PfPs0/Py3tnFf2PhYh&#10;956/Xd4+Ke+dVffPm2d/Vg8+lvbOS7vnwFzj8NMWHNzRz6/w2T74qb5Pvmzt8DOsLjDXOv1n4yXk&#10;yU+szeet1/9onVAH/x403Ztfzn4j6h2c/7lN0/V/O6RZ+rQMJ8m38y8n7HETQs4BKg88AiZAMWwR&#10;RKsbMygEAv73AQ5+VwPMXbMMISxYcH1ZGNX2ySfcwHWD63h1/mX/zWdIvN3jn7ZfXaJGaLZ/+pvg&#10;iHdefxamrLWOfgb1QMDNlxfbx59X9852T+lBQnitw7Mvla3jUvP1GhTc/sdG+2L75Nfd0z/W9s7X&#10;2u8r2yfNo19ab/+5CpXXOlt5cdE8/n2PLbYMR7z95g8IwP+AeghmbIX4l9SjEXlX5b8Gmd9FKLWr&#10;qWxgXGL1VYL1o1H5inqEwk5cSz8iIDXALvXNYfcbE692O+wj68rsLSFP6KGjfMUhy1SQ1qPuvA71&#10;DqO1/eRKu3384fLT51ZzJ5MqWC1e64Lb74ubdFa72e128JxKF/DHA77o9JjUxFlNnG1OZXA6gnMq&#10;4+iQyGL2qmVai9HtdUflkwqc7nSEZBKF1epXK3Sz01qXI6Se4RBud0gpUxl1VirMaJwO3usJ67Qm&#10;jyuklnOypzK3KySbmLaY3Q5bQCISG/SOob7B/h/u9t3p6e/uRRurxSceHl8we0x6Jwp4oXm1aWJk&#10;wmrzi4aGZ2Vaq8U/MiRyO0Mmo3P88ZjDwU8/lc+rzV5vfOzxGKc2m41uEe7Z4lUr9RNjEpudfzoq&#10;0SoNDjs/IZrAz7Jgdk9NyF3uyKxsXi7VeH2JscfjJoNTx1kf9w3gFY062/jwKH668WGRVq13usND&#10;A0O4oNHoxD04nSGpeBq36vMlJWMSk9HhcATGHo2gntOaJ8boVqVPZ4x6h9cbUym1bm/I5vBJxeO5&#10;fMVm9c5Mzni90THRiNXuszv8g319Tk+Im6MTUT/U90CO99Md6e/uwek4JJ9RYavWGA1mpzeQkCs5&#10;q4O32P1KtT4QTnN6C6ez+PmEXK52uHgUFApNOlvhOLPRZM/ka+KxMbc3zIdSUxPTiWTB6w6ZdJbm&#10;88O5OaNxwR1PFWXTinypUV9rWa2u2uq2XCb387FyfWtWqcVRXDO+WDz/6euUVJbKlPhgQj49c/nb&#10;13J1w+Hw4nNrMpoqtca7yy9Wq+Py96/7x+9D4djhySUfTgbDqcrqdnwxj2aN5ot4cgkFt5c/+/AF&#10;BR8fxTZXapRXNlAwmu3b+Bv98tXt47Hb3DsBzlDgOB22+PCnM0UU6s324dlnFIKRJLaQQhvb+yg0&#10;tg+wRWztvcX2zaevzV3QhtqfM9CUqpvYglAnTD3V1rZo99evlbVdFNB46wW1T+cq2F5HNl9tHZ5f&#10;7642nher6yhc/Pr13ac/Tj/8lljMYPfk3U/vPnw+e/+z3+OprzUbG9tHr85arX2/l987PNs/PFtd&#10;Xa9UVwN+vrq6+e7z19beYbXWyBfKmWxh/+i0+XyvUCgvL5ccVhuutvPiqJArVUp13h96/+n33d39&#10;Uqmy3ngejyY//v51a+egVKkXSjW/P7Sy1lxtbNVXN0vlht8fXd/aQzmTK+YK5VAkWV/bKpXrycVs&#10;h3oIFK4JeEU6iivMXUXjtRDCBDWBfX8XfZ1Kob9vDYVOMOoJAfZRXFPvmn2dzj5h9xsWXyNwlKHt&#10;mn3fQqgXhB7TeoKZ7RgW8PGqBl/+O6n6Pv7Utta3XPjE+KLzSh0C4NDK5/Vas9sZVEoVTjvvdgTl&#10;ErnV7LKa3dIxicPqN+udconSYeUNWovbEQoF0zKxDPXAHxiHrdXsMesdvD+JBmaDA9eclSpsFi8K&#10;uILT7ndafcY5cyyS1c7q5mY5nycqE0txBdBNOi512Hi5VCWbkOvmLFMTiqnxKRBHOj5ltwbMRpdk&#10;RMLQbFNOafy+hHQMJ/qsC57xxyORcAb8mp6Q+7wx1IOMoNX48JhlwYsrg25AMxikVnCgISBlMXtA&#10;sScDQzhqNrmmn8oikRyOyqXK5fyaakZrNjpx6KlIjBdC46cjEpuNFz8h/oI+ogePcX1wDS+BLe7Z&#10;pLMHAoviJ2I0BnnHHouAeDN4+nSa51NS8ZTJAOpFhwcGrFavZcEtfjIcDERmJDKtShcKL4keiZxO&#10;3ucD5vrCkSyQKpfKM5mKGLS1eGPR3MAPPZls1eHwi4dFycXi1ITUbHbwfHKgp8fjCTts3kc/DkSj&#10;Gal4EoDLZEo/3rnldodDodTTUTG28imFQWdJpUuP+vq83kgsmh0bFmUyz9xufl6pXalvq2QKl9Mf&#10;j2XGHg0XS41IKK6QTq/Wt2TjI06rO5ctjQ0NPis3eD5uMdFHUTOrrde36itNqUh0eHCWy1U49fzJ&#10;m486NVcqrbx5+0EuHmu3j/CBj0bil79+tVpssWjy9dkv0hHR6bufMpnlUJAwNyuT7+y0L//x1Tyn&#10;xW4yXYrHiF+ckmsfvUFBOyPHtlLfvviFQGOc010ynRXwhbBNZ8obzTYKtgUntqBYpULQLJU337PF&#10;UQr5GtX/BLIQ/uqNXZAChUymjO3Jxded9ikKedYMsRjPYbvVOqmv7aDgdfiFeiH8vsjqxh4Kgu2t&#10;Vhp2K7FeiHeXv7qtdBsUv389P/9k5ebf/fz17P2X3e39tVpDNjJ8+PYz7v/gxcvLX77G+Ei+0KFq&#10;q9mKh2NL6WWUd5+/2FhZa20+t3L0nuzuHBzu7b8/vXBbzdg92j9qbTbfHp04dPQFsNPaR01zbdNr&#10;c2w1n7c2tjfqjUZ1jZueOn59ul5fD/sCUT7EyWc26uvV/LNKrtjJZgjI+xfUowkVAsKuVN7/lHpr&#10;/0vq3awRFN9Nul3vXsd/T71vu/WXfKlVap3h/Tp796v86RQfSFoXvE6bPxrOLBgcHmcoHluGlLNb&#10;vD5vVC6ZsQEcZvfMxIzXHbGaADWnxxVRTCodFp/PHZ0cIRpC3CmntT4vkOSYm9X5vTHjnAVn4RRQ&#10;DxcHnqSjEr836nYEsJtOlWan1AtGR5BPyZ5O44XsVr98UhkKZfScFboJZJFL1WaD0+2OTImng3za&#10;avYqpzXh0JJ+zoII+JPTYlmQT+LVRQ+GIuElSDaZRA4sgp6QaTZrgGTpghdQmxyTAEmgHnjndoWn&#10;J2bQGNJVLBIDbUadHS8BVAG1SpkW8nNyVGKz+lCQjEpwJ5BpULJudxTwQnu0HOi5x/NpvIRqZj4Q&#10;SEHKedwR1Iw9HkF7NJCOT/LBlEnvgGoD9XBjgBf9LE8n/f6Y2ewUi0Yi0YxMIkMDry82NjxqtwP9&#10;nuGBB2ivUnDgl9vFiwYeQggLdItGsw6bb3pCmkwR9UDP5GLhwd274fAS4CUaepxeKqnkar3OCuoB&#10;r6Ae2oO/AvWAWp5ffPxjH/DqdgfHHg+HQykDZ5pTanHi0+HhgD+aThegZ2OxLKinksk3Nvf0Wq61&#10;vV+rro8ODZZKa5HQolquaW4dSkSj8Wi6Vt2w6C2bG7uZdFE5NfPq6Nxmtudypfb+iXjowV77uFZf&#10;12nV+GMLBMKFYhWFeYXyw09/NDZaXjfxAj9jvVZHYcFIH+lCaS2RSKNg5MyHJ+9QUMumsa2v70Ea&#10;o+B1BU7OafKWhbUvV6BuCE/BQBxbqik3sAW2js9+R6GQpxc9/fR1c4vUXxNSjfWgFfL0okdnX6Bz&#10;abewcslAFo/Qqx8c/dTYJM3otHqwvY5oZEmgnhD7h+99XoKvEBefvzrMVqH8gTFXr1QCxCjs7+zv&#10;NFtWg3HnJX30dnB/R6fpeCqZJG346vBkd6v1LF8y6fTYPWy/alTrz9ebZo2Szm0f7m23jl8euSzm&#10;D/DRoPYv/9xqbKrFo+cfv+xs771qH63XG1a97vDwGK+yu7XTqDVi/lD75dHO1ot6uQ6xZ1QrQb3N&#10;lcZauS6sr8cmohH7CH8EPqIbIY/RTQiaT4bAIWGAHgvh0H9NPQSTe8znUgjaTQggTxgyckUu6ukT&#10;OgSvzWyqQRlegtq3ZkJcuVoEq7m5y8oC6VigTD3TNAYltkLUS9fb+DtYTGRlYyBRDEiC01lKPdOp&#10;TV5XMJUoKCfldosHikwukUHrWYwO6dgE2GSBAjK7o+GsRj4PlxoOpmelSqhChHxC7vfGofV0WnMk&#10;lIEvhlQE9abHJ6OhNArQegArqGc1OuLRnHR82mpygblATJBfZGJwyuOOAljzKiMgBQGF12Kabhoo&#10;WTC6wOJUsmjgrKAhqCd7Ko/H8sAQJFg8ugwxqJuzAhnT4hkgEsITysvnizPqTQYCSfWsTjGtAQsA&#10;L9hbaDTJCH6oGKgHcRcKpTWznI6zgE2oDwbTVisQIweIjToHrLTXFwcuPZ5oMJQWDQ6HIznQDTdJ&#10;6lIsI0q6I8MPhsLhDFQkrDTuGVfTKnWoUcq10H0eb1Q8DOcLDegE1OLJglZtQICPI4+G4YtxSDI2&#10;EU8UzCbnrEyNe9YodWAWpNngvXvxRB6kk4onFlMl6VNoPSc+hKBhgE/i1Z8MPgxHMjNSOV4UlOzv&#10;voMLOux+XBl+VqOcNxvtUEbiYYJdJJKWjIpTqaLT4beYndlcVTIyig/w0lJxZGgIOijEx6D19g/P&#10;5ROS1na7WlkdeTBQrTZDwUXdnLlS2ZwYfuz3hJbSBeXUFMiSSGSnxsYAO6OGy+erx68vJEODu3vH&#10;a42mfFKMj24snqlUiUeTT4ZPz3/Z2jmOR4lTPm+wWiGdpZYrsC0+W4+Eqd5qdr44II+plZPW29o7&#10;jUVTKDis7oOTTyh43aTCdvffCdTLZcuCuMO9YdtsHb08+ohCtUIO9Pzz1yaj3uHJT+9YD1qjQU72&#10;7cev4AkKVWZ4EYVlomT71aeNJlHvO62XWnpWrZMXFmLv5ZnT7r7ehYhTSeiHxcsJ1ONmZo7OCb4f&#10;zj6dnZzbjObm7ivs7m3vtnf3E+FYIkY/1P7uQWtzu1aqGjUa7B7uHbXWtzbrDYVogB1tH+8fXH78&#10;bOXUZ5++XF7+gUutlGtqiXj/8OTszYcXzdbbV29DHm97d29rbWMpGi8tl3iP//zit0vcxqc/Xu0f&#10;R/kgYHry8gSv0sWQ9xeTyyTesSDoAL7M5lsEVF6HepTVfU3CrXGcQWNhMPMmy+TeDEBq9RDxH1CP&#10;xqNcR3qdhqoQxTrNjiEM41dD6q6pJ6RcQTEi3TUEGe+EYNT7FlB8bAAKUc+Xb5a26O8pmy2Derw/&#10;YTU5QaLFRAGkCwXi+VwN1IMVjYUzapmK6Smvekbl90UhBkGiRCyvlCoDvhiYNTU2CT8LtQj8gYYL&#10;Rie8bQxuUaYByIDU6XFJJJhCAwnYFMs5rV68ViK2LBFNuB18wBcXD4+HQ2mQd/Bun9nk5rQWcC0c&#10;znJqMyoZg6S4FFQkxCCjnh1lKCyJSAI3bdA5J0A3bwwnahR6jzssGZMCkW5XZPyxGNYYzhce2eEI&#10;gqdapR42E8oLBtZm9cPA4kS8HDgIjOIo5J7dFoBkg47TczZwMxha4jRmhUwLSooeDkM8woHCGrs9&#10;UVwZlwJnp8QzgCkIOzwwFCF/Sl2NTlcIr6ie5fz+pPTp9MKCB1eg3jpfDLJLJpmORLMglFFv9/nj&#10;I0OPwVCnMyibnAF/Oc4C6oFWo49FAX8crOnv7ka9xeySjksSycIUUc+dTOYf3LsL2LndkKXiWHwZ&#10;vhgXT6ZKI0PDfn8cZvapaCwWyxl1FtAN1lj8ROT1kvMdGxoCRm1Wr1Y5X3rWwIn4/cKoArv5fJ33&#10;RxRS2cHB2axE0mjsPG/uApeFQh16UCtX1+vbc3IV74+urm3LJsTPyms7L060CmWz2TZz5nRq+eDl&#10;m6nh4ZV6s7Hemp2aAA6sVrC1hL862bj47N0v682210lmUKfhUkmSV6K+uzDCMNdeD4HGrLPs7r9G&#10;QTVFWm/34IIPRFDwuUMXrGPOzboRd1+eN5j4SiZygoirVolKm9tHB0eULigVSdOd//p1hdGq1T49&#10;vWDNak1s33wADV+isI6LsLzHcvYZtodvvtRXWyh4HYGPNxIXmWw1V+h4YcT+8UelVIrCxWfqmvz4&#10;+Z/ih70ovGM9lZc/fQGY2oen+PFfH560Nls2vaG2ukYn7uztbO3wbnggB3ZPDt9Ao62WV8wch91m&#10;4/mHD79ub7QmB3rY7gYELW7PrFa+Ojk/Pny7vb6dT+fkI49brb3DNgzv9vuT80QwvFqtHr54uVqu&#10;VYsV54JlfW1zd3svE1/KZ/LxUKRSLG/WGplE5nvqkdCDTFs7EqhHwYytgDyi3g2tR5KQAm3+ls0A&#10;ob5RD5T8L6hXPySTe5N6Ha3X6dG7pl5nVB1qblCPjSq4FncoEPuudv8SAvWiRL0D51Kj3mZfg7Wt&#10;sQdDQThcs9PEWZLxvJmzBP2x5WwV1ItAEcAZSaaddr/N4jZw5mgkA9FnX/CmkiXpKDELUAP1QnwK&#10;Eg9CLBzKAHmcygj8AYuwxmAKPDJIigZyiRwSj6hnckTDS6Ae6xCMgCygIWAK++n1ROdVJvALRlWt&#10;0JkNduBSPCx2Ongj2ATJ5osrpjnZhBxqbvzRKElLzi5+PAZm4SzBn0pGp+AKgUuc6HKFoAEh2aC8&#10;NEo9+IUC/Cwq0QDOF1eG85VLlWCWWsHBX+MU8fAYJKRBZxt7PAq8zqmM6lk9uAnqwReHwplHPz4I&#10;8CkIRshAyFLJ6CSYBZ6iQSi0ZLPz4KYPt8RZZ+WcE3cyMgFc2u0BMAXNINk0Sg6KDBoQrw4NCH8K&#10;btptwOUwtKTJ6IBqI1H58LHHHQKnoOmCsMwG24RoLBLJSMbENpsfVnTgbg+kItwxnClEomJaiXND&#10;4aXH/QN4IcTTkXFQj1Pr8BvM5mqSkTGvNxSP51DAFtRTzagg7mZlStheKCZQMpHIB7wh+eTU7u6x&#10;clKSiGdaz9tjDwfzy9VIKDmvUK03XgBeAV+kXGlIx0eqtY10uiifnGxutfVaUyqReX18rpFObzbb&#10;ldq6kZvHH5vZbI0nsyjIxsZBt7XGc26WeOGwOEtF6mKTPHmM7cpqSzB9oF77FfW4mTgjtjsv30fC&#10;SRSi4dQ5W7vYaSORVVl5XmEyzevmYTBRwF81ttt7p/uHH1AQ+vUufocXJqW5d/D+8ISyH8+e0e7J&#10;xVeBbvl87YxpwDAfw/bwze9l1j/otvvOGEyFSKXLueLK9S5IxKm017snZx9G+25T+Zevb96cfrj4&#10;SSEebbYIyu2d/ebappXTFUpF/PgAWb1SC3l5K3z6n1/3WvvPG1trlbpGOnH5yx/VMt3z+/Nfx3rv&#10;XH75o9Xcbq5tXH74ZFTKm83nB+1XpWxhc3XLrNWWS6W3R2826+vN+prPaq2Uihu11fqz6kqpHA3w&#10;lVL5YO8gxscyyYzXZq+UqjvNFyFvCA4XpBOCwHczmM9l1CPekZ9lQu84WT9kBCR7e4N0gjklZnV2&#10;14QE7t+C9dbRqGPEKradTG4HZ2wJUtaA2VXW9xe/imvqMbR987MMc6wv71sw3pGxfYUg5LEIV9qO&#10;VH3j8Ge8raXyxkj/QCiQhKyD/sqky2YdxFUok36mlCrAMiAG1HM7eWgus8Hq9YQNMIAOfmmxOPN0&#10;mnyxKwTquR0hq8k9P6uLhJYgviD3gD+5ROm0+n3usAJqyB8HhmRiGR9YhMhyWDzJWA67fm8ULzH+&#10;eIz6Fs1utZxs5uTYNKQcHyABZbf4LAs+ycgk9BQqZ6fUsVgBWg9sYs53CtA0Gd0ToslQKDunMimn&#10;NbHosmJKa13wAUaQeDyPV3TBgbrdUaWc4zQmYFE0JIJQgvOVjkl93jgEl2JaDUDMTmvgdnHlsSER&#10;KAalhoLdxqvl3Dzlgl2A2oLZgysP3QdToC4pPRKJ5J6KJgBHvMRQ32A0moPDheiDIwb1pBK5zcFP&#10;S2b0OhuuOTY8arMHTCa3QqYB9XD6nMaEnw63hBuAw31w9y4kntHoeDo6wYfS5E/5JGLw7t1oLAei&#10;gdSxeB70NBsdUItDPxLd4HBHh0eh3RQypclghxgc7L0PARgIQEqDhsucRm/UW/OF+tijYQjAcDgN&#10;SwvqWS142zX5/Ip0fAK/aGi9p6IRsC+1mDdyRqg8nO51By/Of50YHi6X1+GO1TLlzu6JdkYZDMRq&#10;tU3p2GixUMsvV6bHRvf333hdfofFcfnzV+XTieOTi1JpxWqm7IfT4VvKkNabHBbt75/U6lsLOtI1&#10;bqevVCLqDd3twnazdbS0VEBBKZNubhEvlBIJts3dtzDdKPh94ZevScSpp0kDNndOiiVSc1azQ8BW&#10;lqUpNpoHzRZ12PEs6fH+168V1t/X3D7aP7pAIcdu5vX5PwUaLi2Vjs5IoPndlDI+ePOPYoEuG/CG&#10;j06JkkIE+DjeZKF88fFLo76hlk5dH7348NPTwfsonJ5+PGgfnp1+lI+N7LGc79ZGa63WMKm1jU1y&#10;1vVyrVFvlPJlK+sHfHP8bmN142DvUM108f4LloD+8nXq0UMUzt68L6Rzh+2Xs+Mjr9+8aza2Y4Hw&#10;wc6Bw2jZ3Gqh2bNCCS/nNlvqtcbp8btGuXpxclbJl8r50uVvX/OpXC6d473+Yia33diKhxL/AfWo&#10;d+8m9YTy/4x6giNONV5fKTgAi1GPglGPsQz1wkUg+oT667gJvr/E/5B6kWrbnWm0mciv1LYk+EhE&#10;MoDXgt4G86jXGB0WL4SYbGwyGs74PBFQz++NwOHqtEZ89vBJA+wW4aQkchAHJlc+AaglATtovUgo&#10;o9OaFwzOgC8hE8sXE0WgU/502usOmQ1OmXgaThYtbWZXjLSeGAB12nkIK2ARmg6mmLr5xqbROMSn&#10;qePP7LaYfeInE35v3KR3yp7Ko9E8kAdZ57Dxo0MiiE2TwS16OBLwL4J6uBmYa1DPYvbAFEtGJMv5&#10;OgDHqBeRT6k5tQE288mDYYPOzvr7pG5XGMZW6OmDhEQ9ZTmGx6Ds8ELjw1BGMbBpVqa1062Ow9V6&#10;3NGHvX3wrdwcfKgWhZlJJUQfYPeofyiTqxmNzrHhMY83Bs6qVQZovfEnowCW4JHtxFMbMOf3xWZl&#10;mnmNyedPPB546HIFHY4ANBocq9nsEovE4CYcbiicDoZSoGEiWYR7Be9gsWWSGbSB6Bu4dx/QBLzA&#10;02g0OzOJH8Eai+f6f+gBCgE40eADSELVjJrTGhPx3MjQEFCIminxRDSyBM5yGkM2W4b/BfUgeSSj&#10;4+lUAe5Vq1CVSmszkiko/f3905HBwY3NdohPyCXS1s5rvUbntHlXVprySelyrryULsgnJs7OfnFa&#10;nU67++joXCYSfbj8UirWOBX1VRnmdOEQddjJRkdwtLGxq1dTV71+jis/o660hz1EvcbWS52Gsh+c&#10;BoDYRkEjk2H74tWlz0Xijg/E9lmHnXqacLOzfy6kX3lf5JwleYXdZuu4tUfdOKk4KUe41BqztLvt&#10;d3uHlCSJhkg5QuuVymQ5C8X6G/ahCAWIrSfn/xRywWE+eXT6CwpCbO+dFSt0HcTp6Yfm2tbUqAjl&#10;80/M0sKn95LWe3V4svN89/35Z5VYTL2Qn78217dBPQvHVVeon3G1stJq7hSzJSGHA3qCgzvNHc30&#10;BHbfHFPG49Xh6WgvOdx3Z5/q5ZU3Ryc6ufzw6GSj3swmMvVSLewLVSskPJ/lS8cHr+Fk9/ZJHcdD&#10;0WqpmgjFiqDe16+1wkopV0rHU9VS5eXO/vJSsYt65Vh8gx3jnUC9zHfU61hagX3/LfWuld1VdGDH&#10;tNu1xLsZ1IDYR8i7ph4jnbCiZ4d6nbg+URB92P4FeVfxF+rRfIwwqJddx1cJ3o6APyIeehwNpdyO&#10;AKxrPJrVyrUeZxCFGfEUgAUtBueLL0+z3jYzQVYXULOaXUF/HFovyC8Cl3Cd8VjexNlAHGi9uVkd&#10;tF7Al5wckUDrAWoysRRsAsjIn/qTuAJeC0iFzmK5ERjVkUQ8D5hOj1NLcAR6MBRMjz0aQ6XV4icl&#10;5UssmNwyicLvIycLHgFqY49GA/642ehGy3A4p+dsM09nIuGMXKo2MXiRZLP5TTSqTgSoaVVGlUzr&#10;Bcqn1Ea9w8DZyDu7QoAXHC6EmGJKjUqPJwriuFxhXJA5XFJkNDDQ6kc9c7Kxod5+8tRzFsmoxOkM&#10;yyeV0H1Wa2Cwtx94RcuRIRFYNq81KxWcL5CUTkybTQ54UtwJaGg0OKcl8nB4CTYWJ7q90dHHI4FA&#10;AheHpY1EczqdVT6ldHsjwwMP0pkybHh/9x00MOoA4pEAvygeHl0wu6D+Bu7eg9ZjSeExSD+1Au+e&#10;IxZffvJgCPV+X3RyTAzHqufMoF4qXRruxx2GKJsxMppKFXFXcyoOn3lYZoF6sonJxWTe4+JnpdPl&#10;cmN2Wu71hArFVdHAg2JxjQ3hFLdaR1q5Cg53dXVbLpHkcuVMuqCWzezuHpk5vVlnardfy0aGDw5P&#10;n7f21Qxb9gU79dz/9lX6aHBjvdV+ecrNUprCYXUK/XqToiHIlubu66A/iF1Qb+M55RNmxGPYrj9/&#10;5bQQIKD1dthnW6Dh7sFFKkXiKx5dOmcON8tE3N7++Yt9YkdeGHD3z6/1+nMUYG/bTHxVrrIcW0wS&#10;Ntb3XjOtl07S2JHD098rZWrgdfiF5IkQaxv7hRJpww+/fv344fPB3pFKOkmHPn89Ojg+bB8OdhG7&#10;Lz992dp8frh/zM0oXp58hPLd3mxtrG5adcZnFYLsTrMF6sVDcf0c2X+Y1r3tvfM3F0aNCrv7O/ut&#10;5zvra03F2OjHz19e7h3lEunzN+/Mmvn9g2NovUwsVcmX80uFxWj88qc/C+llEC2TyGysb19+AvXi&#10;S8mcw2zPZuid2VzZKmSKMLmVYvm4fZyKprsIbYi/IO81LRwv1Hfiqo+Pke5m/AvqXUm85NorxHfU&#10;I/AJOLuKDrwEabZ2c7QKKTUA7hsl2ZCXv54F3rG4Lncu+42PbLQKQ97KSwS0njNV3zmlX3DAF1JP&#10;yXOZClytHa4zXphXcKAeD9f58HEsknU7g+AdxKAR8kpt9PvicwoOqAoH07LxKRANzAJZwEdUauVc&#10;NJwF/qDmvJ6YZJRG4UGRAXYeV8hIiBmljj/OYuasQT41NT5lMbltVj9EXyoB6nkhBiFbOA1lM/Ba&#10;EzQmxke53VEJNCC4KZdqYEhhNnE/IPLow2EYZKvVJwF5E0WYU+0sh5YgkVlv9/sTY4/HnI4Qo9u4&#10;1eJTzswTYtxhyciEyeAEs8YejcDAcnNWpUwLBQf24eLw1HSiM6RVm8cejwf8Cfm0VqM0wKSPPgJr&#10;PJYF72DvAKg3rzFLx2V4CfmUBnYYLzF4r486BPWO4YGH0HRqpR7gA+akT6UgmtMZHH0EJxvT6xy4&#10;52AwJaRcAUrR0DBYxqzxw1A4Q4lsjQnwGh4YgBwDvx723gfUjAacKEED+hHw5RHLiQYf4qjV6hU/&#10;GYknCnKpAtSLx/PDA4M+XwyAEw8PR6MZo86sUWgzmcr4oyGnw08j+8bE8fgyRKJcKk8vlaRPJ53O&#10;wGKqMDslh/NFG6VMUSqvqxUql9MPSg7e7V5cLGQyJcXkVH21BZ8LGoId0rGRYrFeqTQ0MzN7eycO&#10;ix0Ot733emZMtLnR2txsyUTD+GNzO7yLySXQYerJ8F77+EX7RKAh/K/fx4N3UtHQ+cffD05+djpo&#10;sIjV4thkPJJPUFZ068XpAhu8FgolBQyZOBrk8eLgIpmg7sJoOAXhhkKaQXD/1QcoUxQgV4V0BACN&#10;7dHp70KWQ8iBXPz+tcVGL683X56x4crxMCVVD9/+llkiejrNjqPTf6AgRHrpWYz1TgLfl5e/7mzt&#10;aWTUO3n569fD9v75mzMR8+nvzj62d9pwpnPTsq3WPn7q1sbW7tau2+osFilb8ubodL2+EQvG1HLy&#10;6W+OT1dKlc3VTb2adPFGfRPSrFysTYuGT97A/G6Wc6WPZxfcpOTw+O35ycdStrS5+jzo4TOJ1OXl&#10;lyQfz2cKQGqpUDpqH4X94WQs43P5I3z4/O151B9ORJIehzuTTO82WzE++r3DJcZR6vYm9diUjP8t&#10;9a4b/L9SrzPK77uzvqfelTD8pg2/o164sudMrx0LXqCwOjejLhVWvU7wy7mYKKinlJBvIT4pgV0K&#10;ZyDWpKNiiEE4TainCOVVTW5HEOIOfjbghS31iR+PAYJoAOoBf9B6hjmL3RqQjtHoZfhBuEXKe3jC&#10;OrUBBU4DC4xLZaCPrGYPuCkRTYB6uIGZCZnPG5NJlCAs0DAxMgmNA26ChriySeeA1QX1lNNaUI/3&#10;0yhlrzts1NkgrDq9bHItSA1cuhw8aDU6RKPnTHqHdHwKknBiVKLTWkBJ4BLUIyk3JEJL2F7ZBA24&#10;g8/V6+xuNuTFauUhKlEIM/GoknO4mbHhcdAQpB4eeAxwA5c45PHEFDItQMYH04CX2eyBTYZSC/Ap&#10;UE+rMfv5lIwZT6vFC/Ho8yXgcIFmXHlWpuY4Gq8nGhxyuUM2WwAaDQYWyFPKtay/b8jl4gN8YqCn&#10;JxRKg3rScWkolBGLxo1E9vjD3ntAG0gnFo2Gwksyicygs8DqPrzfh3pGPRF2jZxZN2eKJ5YBQYfd&#10;Bw34VCSKhNNoIBVPgnpKmQqki8eyk6NjoWDS5Qyo5epM5plmVg3qZbLlafFEIpHzeUNQeaVSQy7B&#10;154vn69KR0VQW5lMQTI82Gq9Ms5xXre/3T4RP7i/3tg+OHw79WQIf2w2s5Xno5e/fx3pu3d08n7n&#10;xbFSSh12IT4eDkWhxWRjI+QEd0+MbLiy1eJsbNKQFBhnbE/ef7UaCXM8H3vNBuIZtNQtCK0XCS+i&#10;EAunIdBQ8HuoY26nfSqkI3LZsqABn5VIZL15/7XFJl2Ahqh/e/kVHpx2yxvtw/coeFhq+PjdHxCP&#10;KEQCsZ0D0oxCpDPPojGqB6YvL//R2myppHR7Hz99vTz/CBM6dp8c7sH+UbPRPD/7qJ6UNtabHy8+&#10;n9CIvBcRPsr76fYgDNdqa8VcSaBee2e/mCuW8mX1U9H5+futta0U1FypPjc9c/HhM6xxKVO4/Mef&#10;s6LhF/uHh3uvc8lcvdIIevlshm6mnH8GD2tSawu5/NnRGe/mE9F0NJiIBSP7O3uxQDQcCFsNpmwq&#10;c7DzMre4THMzrlK31G3XAR9zuFQWpB9bgmWpcUSPBhdIR2jD9op3V4JOCNQz6lGgwXWZkEf8OhRm&#10;pN0MBjjg7CqJITBRqOzEtXyjXWoDMhIcUSYlKNAQvBMwR9PROmXmcFcO2IKg++FK2wl/znL/cLjS&#10;JyOZZNHrAPVcvD8+K5kB9QLe6BTLllpMsKWScCgFxaeZmXc7wwatxeMIhfmU5An1ygFbUtFkiE8v&#10;GJzgoM8dm51Um3VOh5UXPxoHNC1Gt3R0MuCNpRnXUNBp4HCdoBgkHmSRxeQZeyhKJgrgpmJSyQdS&#10;is48hyTkDKAGJaWcosHJBs4hEUmgItUzHJQj709OiiS4joGzD/84BOWlVRq0Sk4QiTZrAF549OGI&#10;Dz+F2QPr6nCEQC54Z5qVwWY7oAxtCMsGVtK4aE9UOjYF5wvBJYhEUE8+rY7F8hB90ICoATftdh6q&#10;DTSkfj2tBeYXHJyRKs0mF15r5JEIPhdKDZgj6s1yAJ8LPH0qgwml/r7Hozid4ywwy2gAOIJ64N3j&#10;/gfAMeTh0I8DfCg9rzFKRsWwtKKHD3Gi1xcdvEe5WqPBDicb4JPYouz1Rvp/6Pb5YyajXfQQuMyw&#10;CxL1hvr68UIuV2h8WBQOp/HOwOHGYrmxIdJ6Xm8Y+OMDcZvVQxY4mVfPgG48vLB8UhYKpdBGLpWB&#10;etNPJQ6bB9STiETh0KLXzSul05XKhlqmsC44YI1BvUQiWyhUZycl640WJJhOM99qHYof9q01nrd2&#10;DkycAX9sXpc3Eom/Of15uLd7d/ewVt+ceUrW1enw8gFKOKD92/PP+0cfVVISd06Hb3XzBQrSJ9Sj&#10;v71/pmP9gDaru8369SQiyvnuvLzAnzEK+Fn2TyhHJ4xoabVPqyvUAVcpN4QkbKVGqd6Td38IA/Hw&#10;I7z9+PXs09dSgXoVqytbm1tUL2QzDs++xCIk+iD9hP5BIaKhZIDNnKP48vX55s6MmPXrnX9+tX+w&#10;t70jONzTs0+XH349O3mvlkw2t/chDA929zfXNn1uLx+kHxaGt1woJ6MpNRuNuNPaa+8d5jIF+Zjo&#10;4uLTxbvPgGClWJ2fmjo9+1ivNtLRJLSebkZer61tNbbCviCo57V7ErHY5U9fcovZernusjrjoejJ&#10;4VuwNRZOxiOpxWgStF2KZxLRlNVoiQRCH99+TMdSnbkZAteuYXczBOplcJQFUQ9QW+1oOr1C1WMA&#10;AP/0SURBVIob1GM132QdgnYBqfqhEDTyjgXRiok4gWIAExVI7gmM+3v8hXrfdgl2tNDAFfU64u5G&#10;EPVQ6ICv3LYn6gdsSqPPzc/JNNlUyWX1OiyeEByW0el1hvyeKNQWiAYuzNJ0iLTV5NRrzF53lFOZ&#10;F/QuQA0sCwdTaCl/qvA6IyCddlbP+1MmzmExuL3umHxCGfQnccr0+DRw6bT7tTOaeHR5weAw6+we&#10;d3haPO10BKEHpSMwsCmLySWXyAEvbOFwA/44gLtAHX8eyEkoPk5rlUuUuPKsVEND+ez8tFgGRqNe&#10;/FiME+eUBiIvjRmegbKzWgKigeFAIGXUOainz+BCy3icJh1DZBWLDVw8HsuB6UqZRjGlgeqUjk+T&#10;UbX6p8QzcLJzKtPkuNQfAN3MqDcZXePD42azG1hhQ1hC6lmdckYLuKAZVBj50wdDNhtvNrlnZRr4&#10;VspmKHU2Oz/6eFQPa2/2jA6PAG0w19IJGag3LZnB1XAFGFJQz2RyDvX1oR62VyqW+HzRscfDqGe5&#10;XWg9UM82PjzC84tPR8ZAOn8gDur5AwmrxQM+BkPsgnPmUDgNa2y3g264ggjtQT21XAMaPhkYcFh9&#10;HqYBA0Q974xkGrCD4YUG9Hmjw339aBaLZeXS6dKzxryaczi8UHniRw/jsQwQo5LJwQi1XAlgUfZD&#10;NIz6eGzp6fDDlZVNTqUCGVdXnw92d21s7OTzZfHjgQ8/fdHMyBw2G0ghHhpsPm83GtvjQ30fP391&#10;2r0V1tU1Mjjw4Zev7cMLTjGDXZvNG4IGhNZ7ShB83j5TTlMPmtsVEPr1xoZoBO/Wi7MI86SpVPHw&#10;LaUd8GnH9uXrT40NypY2GjuQapd/fq2wCbOnNECPMqSNxh6QB/NbfUavvr13+uIl9fdBJWH79tPX&#10;BEuDhPzRvRtaL5vOx5mhvvj4+fjw9VptXfKYbuPs9NPBHs2+ePIDUe/s/Jejg5NXL0/UT8Ura1tg&#10;4vZGs9Vs8d6Az0NQbqw0IPRS8cw0S4Zcfv5jp9XOpnJyfBN8/mN9tZnP5F8dnDiMlouP/2jvHsX4&#10;SPVZxcrp65V6e7udjqWzqWW31R3lQ+9en6ciyfwSdp2L0dTp8TmMM+8NAoI467D9KhwIZVJ5t80d&#10;8vLvTy78DnfXNc7+DfVoMVGKf0E9FgL1bsZN6iVXX7EtSHdFvSvrKlDsG/U6UPt7XGFO2P0mCQXk&#10;/RvqweEKWo8vvbDGV16xHH80nHSY3SF/3G50LOhsQX/C6wz63CFotNEHQ2Y2IBkWFZ8EaD2lVGWz&#10;+M1G7wIL2dOZeCTrdYXBOIfFD/GlletC/JKZc5p1bqvJq5zSFguNYAA60elyhEx6J6fUgXo+dyQS&#10;WgLsQDd4RrAG57odIVBPPaOlkSg6O+V5rb5p8RQaOO282UBJD63KPDdr8HsT+jkrp7FwGqtocAR2&#10;26R367Q2QBDUo+F4YI2MM+ld1gX/476HzMlSzlc3ZzXqnNlcHT8XTLHZ6NLK55OJfCi4CB4ZOBu4&#10;JpeSUMKlYH6xq5jWCNptXmOmFIrODqUGtDHwWdmAapriBirRYGODw2R0jqK9xYcCaUaLT6Ug6uEU&#10;A1jPtB4uCMaZzS60h8STiqUalY7GLVvcqDcaHcAfpBzN1TW7KKXL5u0SEI12jzes18F0j6CBZQHt&#10;/bjCj913gDYcQjNQT8YwygcXsevxRvA2Dg88gOKz23wOuz8SyQzd77VaaIqb3Qr6pwVNB8x53SHI&#10;XtQ/FY26XUGYX7jgZCInHRc7rB5wDd4W7PP7QvLJyVyugjLMZqFQnxyBU05VKo2AP7y29tysM1jN&#10;9q2t/cxSAWgrPas/HR48OfuIQ5lM7vKXr5Lhocuf/rj86Z/JeAoQ5P0wfSR/spnS0ZuPoJ6W9ZQd&#10;nnza2yeRBaoSF75+3WCGF6+y1aJxxVsviH27Bx8ErXfGBvEhhAF312urrKw0hf4+YdEBUK+xQf19&#10;79kuTG4hRyNdLn7t1AQ8QaEfUFiVIMLHt3ePURAinci4mYP++POXN8dn6/XNSSZFP1z8dvzy1dHL&#10;o5HeW9Tyl6+H7ePd7T1uemq1sXVx/rndevH2+CwciHgclIlera4Wl0u5dF48QKOaL//xdaPRzCzm&#10;5OKxNydnmcVsKpY8OTqTj4ja+0f7L44T4Xg+V7Byhmqp+vbVaTaZBeCcFqff7T45OMEuKOm1OsP+&#10;0MHekd/l4734FDsh7t69eR/hI/HIot2MvwD3xdtPcT7SRc/KANqEvjwKWkw0K8y4IOR1crX0hCB6&#10;Nja0HgVYJsAOOBPgtUhcO6S1VYRhyVfdeWRm61QvoJA1JofbEX1kdWms8nUQyOjowc1Kim/Uo2DI&#10;Y3nbKyYKlvY6V3s9VKUTNXrKDwNf251u4G8C73U0nIK3DXrjDhPkmw9aD94Wxha+crhv0GkPARyQ&#10;ddBrRs46PTZl0jmNnNtiCph0nqmxGfhcpxVI8gJz80oz9BfEnUnn5dQOncYxNjBiXfBajF6Tzm3W&#10;e7VKEzDncYag3XBBi8ErG5NBcYCPhjmHSe/Rae1KqdLjDANhBg4v5JSKpF5XBDdgtfBmo0erMM7N&#10;GgO+hJFzcCoLXnFyZBo8NetcOJdTWmdlHPDEnKmNXtTolYik+HEWjMCiQyM36TSWdKoMCmsURuU0&#10;B46XSusw1yrZvE5rBemmxXLYZACaGK2xqOU6YcgLkIefTj1rGuwdhFQ06BzcnA3KUa00Mur5gUiO&#10;s+l1Duph9ETg5QUrDSzOaczQeox6bovVJwL18CbQagtepzM4LVWAepBybnzZuIJGox1az+HkBdKB&#10;g49+HDCbnCiw+WpBg84mevjY7YmgjEABWs9i8eB0lzvo90PnSrVqEzyv00UXxHUe/9gP6wqoAVs8&#10;nxANDFjMDr8v4nbhRfkFs0utnAc08RK4iM8bGf6xz+kIoABb7fPF5NKZeRUHAuLcEDncoGxiyu+P&#10;oybgj8ECyySTfCAKxiXiS41Gy+8NckrVcu5ZFnq6UAWqoPW2tvaazdbZ2eXZu58e3bu1u3fw5s05&#10;bN3lr19DwZjVaK7W1mq1tZNTmgcmE4/QVFP8ibL+ONGPd9+evj97/+nyZ0rBhULpQvHbOig7Bx+E&#10;6Q3X4bS6bu7GQsnDs9+ud9+878xREwLgXIyzfrqrCPoiqPy264/ttGnZAiFAH4eNppS8O/v0+uhk&#10;a2NbOkJG++T12fmbs52tlnx0GLry9O2HrfWtZqNpVGtW6htwuNBoiHR8ybFAmej12lppuVjIFkW9&#10;3XRlkpz1XKaolEycv/8Z7nVjdbNWrmunplvbL9brG8lIsrnRigTC2dRSa2M7GgilYvjwet1W68XZ&#10;h6XEUjqR9jpcUdjn80/RQCQUiLgdbrfVdvnpd95HBHRaHAGY939+5d1+YR4u03TX4GPU+y53wfr1&#10;KP4r6iXrhwAfaoA2qr8Kwdj+V9SjMqh3DcH/mHosCHYC9RjvBNhdx7+mHl/edSbrF+xX6HUHXNaA&#10;zxm26EjW+dxhUAkOl/fFRT8OwavCt0JkOe1BE0daz2r2mQ0UYJ90bCYaygBJRD2Dl1OajVprLJKz&#10;GP1gogkNRNNQgjZLwGLyW828bs6mnpmPhDKAjt3iM3Mu6YgUuoxpPYgvN7QbpzKBepzaAkjp5hxS&#10;0SSkHBqAXybOqZRq52ZNEI+AL2FOa8U9uB3hDvVUNqVchw882qsVRk5rBzdnJKoQzRvx4oJquRGy&#10;NL+8atI5tMRoC6c0PiutR8JLWoWOlCCHN8HnB7j1TphiNACpR4dGjCAgjZWxT4zKbnV1QQkylQf9&#10;aNWqzfIpFc0800Eb2g16WngKZtPImSEwTQaHGr5SqScs6mx6vcNkco08HjWZ3RB9oB402tSkAmR0&#10;OHzAEwwpADc2LAJuCHlOHvFk4CFaAkmMjNB6NHIFBcZBHtQb6OlhfPTb7T6ni386NqFW6XEPCFrO&#10;wOod7h8AxVwOPzDn9YSGeu8tmBxeb8gFoeDiLQsuWuYA0AQlnTytxfLoMayux80H/NFkMq+QypXT&#10;Cp83jHOBOY+Lh9hEe683gt1CsT71VMIHIqlkLh5L1Ve3PC4If30uW0LA3hZLNTjZSqW+tbXz8uXx&#10;2fnnR3e7qtX6zs7e8THRJBZNue2udvt4c3MbEmn/1YVycuL95T8AxN1dyuGODNy/+PDzu/OPZ2c0&#10;1yIeWy6WvlFv7+hTwEcjXa7D4/Td3E3GloThx0KcvPtnubR6vfvuc6df7zqgkt4wlSfEYjzfYP2A&#10;QuQzBTtbVeXk5PztyVl7Z1881I/d0zfvQb3D9oGV0519+PLx4+/ws3utvYDbV6018HM9y5fq1Xoy&#10;lrZbLGjfqK2hJpvKd6j34bdquZ5JQuuNX37+srG61drcgQWek83guwHyLZdebu8cQsqVCqW953uw&#10;tKV8JeQLe8C1z18WI8lMMhMPx91228d3l4lQHKTzuXxg4uX7n2GE/W5/LBi16gyXHz6HPDwcLq0I&#10;Tw8Aus7YMmN7DbjrIO22hgIg2EFeh24CyOoHwvwz2mWk69DwOgQIXlPvKlBzk260y6hHU9Busq9D&#10;OnaUGlzXC1qPwNcJZmz/Sr2Da+oFSi1HvCZQj1Nq9BoL0AagOK0+CD2oPIDPaQ2MDgwDT6SzzF6r&#10;xa+GbVJCEEYWjH6znqg3PS4nrQc9aPZbTD4wC2SMhbOQdThqnAP1pvzemNXkAwGhvEgZzXDhYBre&#10;NuBLgmKSJxK8HECDsp5zamfNeq2F9y2CVgbOpeccaOC08Rajx2zwQA/OPFXqtJaAN66bs+PloPXG&#10;hsZhuqEN55TQYnaV3DCnMuOeObUVmIPik4xQTmbBCCHpwCkOS6BaeQ5DzanMZgNu0lqtPk/EC0qZ&#10;dl5FWhXn5vJ1EnoQdzDRavPk2LTfvwgRB303LVH3dfcumD1GWnqP5v+CepPjUsuCF4YXodPZhweG&#10;wCBOazTq7BCAMolcLtOifh4XZHpwqG9Qb3AaQECIQYtndHgMFhiGd2HBDUgZ9LbB3l5cAYcANavN&#10;P9Tbh6MAH4UVL0RpEDpEuz7IPThcCyvjKPSgZHxSozYEAgmgE/4X9RCPwBmcLBgXCiVHHj60mJ2g&#10;GHahtc0mh2RMDGMLivm8UfAOYjAQiAN5IT4aj6amxRIDZ4rHswFfBJbW6fDJJNPxeC4azcSimWRy&#10;WfxkmOejUHaJWLpUXDEbzPo5LruURwAotfqm5MnDWnVtY+N5u3348uCkq6ur2dx+ffym2aSpY26n&#10;12a2NLd2QD1Y2v3DC9m46Oz9zx9/+nN3h3AjHRlG47Oz87MzyrGGw0sgKZGCxf7JL7aFzjInQuC7&#10;/ObucrZ8fIN6pxdfazXK7QoBXwxfeb2L8LkCx+d/Xu/ygUSNrVMgBBSWSW9C4ezs45vjtzvPX0hZ&#10;UuXy8x8X7z7sbO1IhwaO3gLQl416o73TjvGhZDxx+emXzbUNCMPFWNqsp+WhCkvZQiafSxfusOxH&#10;e/egUqwkIinJ48GTN+8AuEqxCq45zI5KqdJq7sRCsWppJR6KF3LFw/ZRpVDNLuZcVid+8aBewOXN&#10;ZQrxcNJmNkERx/HlFYxB7ln1uvdv3jsXHNiFcjSp1e3tvYDT1wVB1zGzLIiALGi3AzgBdgx81+4V&#10;yOsc6mCO7C22QoGxTAiGRQra7dDwGxMRANmNPrhvOKPFuxn1bh69jg77KNgVvsGuM0Klo/hWWLBy&#10;pPaS9eu1nImVd6zLA3/HViOlJkAQryuUjC1DGfH+RZvZOzIw7HNHYT+tTKkpJrWQfm4nqOezGAOQ&#10;e1q5Pswv4lyqMfmgwjiVEdSDwzVyHj3nmhqnaRJOKxwoLLAH8kor1+HiNFfMl8RZ4scTAW8SVwAT&#10;dXNOtdwEyvi9SVBPAJ/sqRLKzu0MQ+sBo3KJRs9ZQoEUdBy4BkqKh4V1TWB4IbU6V/C6Y+CdXuuY&#10;V1vGhmm0Ha6mlZu1ChN+nHq9ZeTsKum8QWtRSJS5bA1olk3I5ZMq2FvwLpkqAZ0QhrhhpYwTDY1Y&#10;rTzoBrc7MTbzY0+/2ezRqEzqWaMGzWaN0qdy6DhK8oJrWsvD+wPM8FL2AyJuWiJXzMxD5XGcnWLO&#10;OjQwxOnsRqML14HVnXwqUyp1VrYSn9XuN5mcA3fven20VhWzqCHR4JCFLVtAys4d0dPUYOoZBM5s&#10;Nr/HG0V7FMA1IA8STCKeVCpoMVfUuD1hkHTgXi923e4go14KEDSbHRBukHswrVo1JxaJYF3hf2F7&#10;AbWxoYcBf8TvC/k9/nh0UfZ0wsgZ4GG9UH/wSg6vdFwcDqeCfDwSXkylipOjo3wAVrcYJ+pVeX/E&#10;pDdXy6ulYqWxurW5+UL8+MHa6ma1utbcfH769nygq2t3t31+9v7khLSe1WwNBaP77VfrjebWdntn&#10;7+3kk6EPH3+Hvd3epiF18omJjx9+fnV49OqIuvngcFfWaOSdEO3jz+Ds9S7CsUAT4K4jn6/eHGZ8&#10;cvZnnq1YJcT5568JtpTLdYQD0dfntM67EHjTqvVvL5dN5xfMJNYQh4dH56cX2mlKwlL88seL7fbk&#10;YP/Ju8v3Fz9vrTc/nH8KuflEnK7fbrVr5ZWgL0jrC/z5tVqq1Z7V6+W1Xka9na29ZmMrnczCL3+4&#10;/HzQPg4HQuViFZ60kMu3mi+CvlAunU9FUzCzB3uHS4nsYjQd9AatOu7y42ewOJXIhINxs05Pu+Hk&#10;YiwFCDrM5g9nHyP+aCwUj/BRbkZ+uHfEu300N4MtQPD2O+oR+Bj1rk3utcQTKr+n3nX8lXoC6QSt&#10;J2g3oea6wf8j9b6r/7fU8+e33GlKWiFOz7/63VGXPaSU0uqeoJ7LEfK4YhBHcwpTMd9wWHi7Jeiw&#10;hoAYh8UfDmVBQKc1YuI8hDBfHAYTR93OGOyhibMmYnmywHofTK50XA5CuR1RqD+D1knUm9WTytNT&#10;jxvEF/xpIlr0OKMGzmkyeAEp2GSvOw6iUWhsMjEtXQW5B2zptU6FVKubs4T4NA5xKgvA9HRYgs8/&#10;pJ9aBiqZZBMa9azZag6oFSCsWa0wTYqnE4mCXmun3Rm9Tm1JJYtahV4tnYe9VUo1kdAS9KZWqdcq&#10;jdpZI4i8mC4ZOMe8yoLL4pakYrmbJuo6YGClYmV/zwDPp81mr0HnMujdaqV5doZzusM6Hdwr/ARN&#10;vQCqIMQgCbELoaecpdUHLBZoMb/F6p8Yn3K4wrgCtJ7dwYN6apXRxigGuwrqPRp4AOphFz8aQjT4&#10;GFeDpgO/cGVuziyh5aADdnsAKPQHkk8Gh9zeiMcbAdoCfFIh08xpKYcr9MqBfcODQz5fxO/HbgS0&#10;IuqZ7DwfDwRikciSTmeeGBsPR9JAHvQdqPekv8/t9Af8oRAfScbTsgmJSWeCmgMWo5GUzxscGRqM&#10;J3LhUDIUjCcSOenYqNcTBPKSiUylXHc7ffo5XX65vJjIlkr1TDov+vFuvdbIZQvPCiV4vYknw43G&#10;5tm7j4LDDYC2Xv78/FO7fdR+eXJ4/GlOLoe9PTkBFkncScfER8en5+8+HhwS9cKhdIFNvBVi/+RX&#10;PRu4dx3evzrcSrnx8piGJQtxdPpFGMZ8HTk27fc63HbPyftvu/g+qLLhzUKs1ZsWgXpfCHPv3l5I&#10;WCqZ4uffL959lgwNnVzQqObnG1uXn36P4vsgS2s+7+/uQ7XBw1pNJBVXyvVSrlQrrYr6yOG2tvdf&#10;7BwCqRC2JyentdJKZjG7vrbldXgrpfLR4SkOra5swPOm46k3R2eJ8GI+U4SCg3zD6dViNRXPRENJ&#10;YcmWTHwpykciwZjb5gBhF8OpeCgR8ofN7I1KhuJX/Xr0iNu/aj243Y63fb3EDnWodwU7FmwsHhnY&#10;K5bVDzqMu4KaUBbk3k3HKvhc1qazpMoV5v4SVENoI3hdoY0qQTGU/8pEqmeHgDyAb59Fh3eEPIF6&#10;hS1vmqbUILK5Fb3Wata7x4fGYTwBFKPOCUmiVZHMyS2vYVerss6prdJxhdno8rijMJKcxqlRkM9y&#10;OoImA6wrvKSDLLDKADupmQWASCsNDwxbTB4QBPYTSJqRqGen5n3eJEScbs6hlhtGH46Q9+QcdIrS&#10;PDOtnZGq7UCwTIdQyObHhkZtNPbNPqeyAmfjIolaafB4Y+pZPQqKGW708bjTFZ3XWpUzJuWMHtRT&#10;yg1Wa0gpN8+p7Vq1dXhw1OlGAyrjJ1owunLZquypTCKSKKc0uOcgm3WnneU0Ck6r4MCaTG4Fikyt&#10;NLE+O+3Y8ITVxstlnFKuk4zN3O3qhvQzGFxKuR4hn9bKpzXAGe5HkHsP+x7qdE7soowTJWKZbEpt&#10;MLqYvbWrVab+e/16o3vB4jey/IZoeEwu58wWH1zwgsWrVRsfDQxCA+KQyx2xOgLYNRqdCxYPgAh0&#10;qpV6gBW4FAJt7t+5QzrR5rfZ/W53WDw2CYyaF7zmBQ8gqzc6hodEbm/U6ULjoNsTGrzXw82Z7I5A&#10;MJT2B+JajX7sicjnj5GrDVCOYmxoCASEmY3HluLxzJR4QjenD/GJcCiVSCzDKYufiBZTxWSyAJ8b&#10;i+fGHg05nYFsrrKcr9VXt50OD6fhMkvFxWSuXn++udkWDw3C/9brG83mztn5r9iF7T15c7GxvnVy&#10;9gkkXTBadvcOXx7Sysmn53+Ihx+fvPn4+uT8zRtaJkD85PEaDf74+cMlm1Dkh/v+tpDn4dsvqima&#10;43EdJi0Ncr6OxVR294CyvUIcn/0RCVGS9zq8LKl6HYCakL0VIrNUKrHlCYQoFWtTbAU9IS7OP4/3&#10;3+3sfv7944d/yMXirZ0DsKbZ2Lz89Cvv5cNBSjE36hvPN3eK+aqajc1eX93aWNvebrbHBu7R7tr2&#10;3u6rjca2Tq3Z2z1oNrYrpXqjvuW2uxPR5NHhGaxxrbJWzJfj4fjlxS/pRLZSWk1E0w4TITgVS6eT&#10;uUgwzs3SkMaleCbCx9KJnM1sefP6IsbHQ/6o3x1UTkjevfkYC8a6ckIqA4z7G/WErj1gbnH1CIHy&#10;9ZzcK+pR/RXX/qsg3l073L9TT4DadfydegLRBL3GtBuTcisvWeNr5N28CA7RUSEY9dj45Cqo9zJU&#10;eeFM1FvHnxvN/S72r6er615X1/1b97q7um53df3Q1XWHKm/f6+rBh7y3615vV++Pd/okY9OP+oaw&#10;23+7H9F35+6P3ff67/T2d9//8U7vPWp/Z6hvsO/W3aF7DwfvPnjYO/jo/sBAd99Ad3//nT406O3q&#10;7uvqedBDlb237g70DGDb29WDwBUGfkCb7t5bPdjev003g3/3bnX3d9/rwYm38RK4mZ7e2713u3rY&#10;7XX3/9AH8dV7+x6ugwaI3i66YH93H67Qd/se2vzQdQtxq6urt+t2OJTZ3T0plzfWGnuNxl6ttt1Y&#10;o8La2ovGxn6lspVbrht1Dvae3MKd9HXfQ/Te7rnffff+nbtUebsHt4RdvEUoYJc17r57CzeGZtT+&#10;btcdektv3cE7SafcwSl30B4/EU6523UbgTJqhEohUMabf4+O4FdwG2XEVYNbQpurXw0FCvihhHq8&#10;G3ghFIT2d2/RVdCYDt3CZbDFzaDyFnZx1v0feu7e7ka55xZqbt29TbeHdn0/4Ke4g7iHQ3S3XX3d&#10;3YjeO6yyq2voxwe9d3DVrrtX94PC/Tv4XeDtpbtCZd+trv47tPvgBzo6/GNfHztK9d1dw309D3uo&#10;/kF3F+ql4mGci3+P73UP/dDV39U1OzE51H370Q+3UR7puzstGh7uwV9O1wDOHehVz6rGHzzsv9X1&#10;+C6u0SX68YFcPPnk3l25WOKBwXf4rWY7GivGh/3uQCyUzKSKXpvDa3Xks89WV5rVSiPMx51mK+8N&#10;lYp1hNfhN2p0fncoFknHIhmXwycXTxi1era6V0gzqxF+WK83YODm5ZIR3O1wzy2jVvv00YBMNPh0&#10;sFcrk2pnpuTjIlHvbbVUOtp7V/ywH17y6YM+Ue9dvKvYysdGRPe7x/rxN0yfNavF8rin68m9Ow+7&#10;6U0be9A32N01NnB//EGfeGgAzUR9PSP9fUM9t/EWifrvjw0ODNzqenT3tujH3sd3b0seDd7vovcK&#10;l5oSiZw2x+Ctrh/pLb2Fd0Y2NoZD2B3q6aHtD3ce/nBn4PatB/hV4n2+c2sIf1y5JnlbAO5fU6/T&#10;o3flcKnZG4CPKT6iHiMa0U1I0ZIMFCaf/ZV6AvKo8FfqMWwdRGv0eEYBUt9RDw1AOoFuKIBfHerV&#10;/g31BK2H3e+ox5d2HPFOZ7BOy0GL2ay80xH2uONud8zliDosETPnM3I+Tu3SaT1WU8is493OeCiU&#10;dTpCFjNvNuBvK2g1+532CLwtneWiFT11nDUeL8Krmo0+ywJvNvvs1oDVwi+Y/CadFzYWAZXndETY&#10;OBUbfC5e3cC5zSa/xUy9hya912oNWiy8zR7S65zTEmUonA34E2Zq77QuBNHYiqtxHrPOi63DGuE4&#10;55zWxs3Bgbr0OrdR5zbpXAtmL3X2aSwGHfSUl+PwWh4957BbfOlUSauYl0uVyimVekY7I5GrFRzN&#10;z1Ubaa6x1kwTPNRmo9FjNLpxLsoqpRHyjZuzoUavh2qzo8BxuLIPV5ZNqiAnUYays9qD0H0IiC+c&#10;gnNNZq8db5oVQgw/VABa0mJBDW+hHKvXgU+p1WfQ2xw0BiXMRu15B/sGnJ6oxULJDcpjWGFvKa0B&#10;F0z6zhmCX4YYRHv4XyFl4XDyHuqni1BelU/B50LEsYEscT+fVM1y0Xje60+4PDi66AskfIEk2gT4&#10;RDCExgk+mHS6gk53KBzN8sEUypB+LjcfgEYIpcgmu3hcGQ6ani7ki06MinEKPDL8cnIxHw4vptOF&#10;VDILQZfLlorFWrFQy2WKQEwmlWusNmuVVWw31rebG63trb2D/ZPN9eeHhyd7uzTsLp0uWoy245Nz&#10;uNpGo3lw+Ka9f3T56c/j4/P23nF77+jw8O3B/vHbN+8vbzyhkQIe87saFlaTtTPw5f8ieH80laJ0&#10;x8cvX1+ffnx79vHy05fzs097u+12+2CntXP54fPe873V2mpr+8Xpm/cHu4cH+4eXl1/ev/v57O3H&#10;Ur5cLVW3NraLy+Vi7hlAbFSTFM1nCul4Gltot92dg3ptHUIvnysdtE/KxfpiPINtJpWnqSBenveH&#10;U4kMApIwGowHfBGfmw8FYgFvKOQLX376J1Ae8IZRk1nMw8z6nD6/J7QYz3nxi0NLPummr4SA28nj&#10;BnyeUGdGWq55iiDeCbPTyN5+G61C+GNbYbjy0jrQBsaBdIBapyMPAEJlBodQ36kk6i02jolNtZfY&#10;doL1x90MYpOg3YQakIv8rADBThtB60VWYFT3EWRaAUGh246tFSpQkk4Ugp1OR2tCvIyw6WiBUsuX&#10;6fTrOa1ui8ntdkbcjojLFnI7wijYzbxhzsOp3XMKh0Hrs5rDRq3XqPWZOJ9pzmfm/GCiac67oPNb&#10;DLyJ85p1PoR6xmTQWsJ8RuCRcY7SuGYc5TzYZZzyoUancaCgUzl0agc149wmzm3UOnVqu17rQAjp&#10;V8Ock1Naxh6LU4tF6wJlgdHeoHXiCnNKq1ZhwVYjNyNUMpNSZkTMTuk1chPOwlEKdpRTWjmVDY5b&#10;JTNSv57OGolmFozueXhqmQ7bOaVpTmWaVwN2RoRGaVArDCq5jnohlSb1rAFWXTHNIdRyPQKH6KjK&#10;PK+GbdfLpWo4XDAO6NQo4bKxNWiU+jk1DdODz4XZXLD4uDlKdMA40+gWnd1kcNIwZjaq2bLgNRmp&#10;sGB2Ai4mo+1RXx+cJqhnWXBhC+pZrZ4FC0wxBTgoBGvgpu1VCKNVrJ1TED6HI4CWww+HLCwpbGH1&#10;aGk2O81mfNt5wT7U2Bl8qYEFR4nFbmfAYffiA+NGOANeT8jtClA2gzr+/GLRSDyWjoTivD/E+yOI&#10;EB+NRmKRcDQSjkVC0UQskYqnlpL4VOcrpWe5TG45WyjmS8+KpWq5/Lz5/GX7oFGv72zTcp6xaMpi&#10;NO/uvjw6Prv86cuHj7+srTba7UMi2pevr45PL3/+x/n7jwcHr46PT07efPOq/1XYr7IN/yexs3sS&#10;T3wb0Pfu3cX79x/Pzt7vv9h/0drd3W4dtg/O35w939w63H/Vam4f7h8933y+Wltbq601aquH7cP9&#10;3Zdbm9u7rTa2tXKdU9BC+fXqWnH5WalQzWeWt5utfLZYWi6tVVcrpRoKqVgqyVJD+eVnSVA3kUF9&#10;IVdaqTRgXaOheCQYC2MbiguDE1PxTJiPBQMRHAr6Q0FfEA0y6Twq45E07wsjAr4QH4j4qRc1eGMe&#10;rqD1rqiXXjsSRixTToOe+HN0Rb2Tf0k96Dj2sHDa3qSe0G3H4EWJCxYdkF0Hw9O/pt51CNRj4PtL&#10;/E+p5803A9nOKE0TZzLpHF531OuOAXlOKw/22aDmdD691js/6wTsgDmdyq1Xe8A+UA/s06lderWL&#10;EQ27XrPej/bKaYNZ5wD1aLweox4gZZojqAkBGuq1TiKX1s3N2oxzLhr3N+cinGmoXqex0/gStQ0F&#10;wp/KOj5Mi4KYaVKHTSMjhAGOIBoohq1APdaH2AmtwjynuCqzo/Oz1nlGSWqpMBkN9lSqZNbTxTkl&#10;jpqFwdU6zgYqMfaBgBYazUfD8ahGTd2URmwBNdSDiTTJTGHQzFKSl1A4q7NYfBoipgkBwYuziHFa&#10;C1FPaeQ4q4kti8+oZ2OzPmjih15nM+ohGGmSBsBnNtoBLB1nHu4fgEZjYPpLmIQwUZgRQv2CS6Ah&#10;CEi7Jgfhz+rpgM/mMxodQz8OgMusscBHHKWgJK8b4pSGvKASl11YQL0Pms4PCen002AXJwQCeBf0&#10;uHmvB9SLgH3iJ8MhPgbkBXyQISEeHyd/MMSHgLxQMBKPJkG9xVgS4MstZYvZbHE5XyqUELVyebVa&#10;rVfKzY0Nis3N45NTv5d3LFharTaE3imU1Nevx6/P2nsvUXN28eXyH1+Pjt8cHBzuvWi3WjtbWzTY&#10;5T1brh3x8evXi7/JPfPcX5Ib/6PABYW4rtlpvwtf9wN+/sfp6dnZ2fnlp1/AuMN9EK39crd9tH/Y&#10;bGzQisds2tnx4Ulzgx6CsdVoNhub0HrVUu3F9m69XC1kCyrWrwfq5TKFVDydWUyjcTKSXIqnyvkS&#10;1F8uvQzqJViE+Ug8nIhHkohEZBEKOhqKxcPJWDgOwKUSS/TDfv4ShYbjo6BeJJQA3aABoRDRgL6N&#10;QkneR99MVO8j5EEn/qvVB4h6nRUHADsBf4LiYxwUrC5RT9h2qNdxuK++p17HzFJmgwj4d+p9Q9vf&#10;a4hf17zDLit0huAJ1KNKbKElAT7iHRlhwpzQ+G/Uc2fXfZlO76xFZzJqrWbOCbtqX+Bt5oAF/pSD&#10;WPMatF5OBVr5DRrvnBzSDIoMNS6oPFCPEdBr0nqAPyN0nN4PrWfm7CF+CdQD3cAyvRqAc5Hog5pj&#10;4EM9tnCyqGfCzUm5EcYyaEAU5pUW4pGajTtRmkWDonCIJvaSZJu1ziks87PEL+g7StpiO2PG69Iu&#10;GEcSj2DHjppU0waoPIId2lADCDcTNFc4vMQmz5lmpRy1RyVbWYCEHik7aDqdUkZcI2U3w6lngTzo&#10;QTaqmQFRCKg2o84BAk5NyE1GFygGP0tpFoUOF6Grqc1KhQ6VWg18LnBG9hngA/VwG9gF8gS5hy3L&#10;bDjsdp9RZ/2OekwJOoxG2GraMuqhMQjlohCQhy3bZVC71noUNMVt6DF4x+Qh1JyAPGFQtM9mQ6ET&#10;TOjRIZvV56LxfT4EkOci8JFRoqkdAWg9j+hBXyySxCcqxEd4H0/ighK+oSiEXjgWiyQSAF80mU6m&#10;s+kswLcYT2VSWSi+fDZXKeRrJWiWcmO13nq+ff7+A7Shz+l5/nwX1CsVnp2cnO3utPfbhzCMlWfV&#10;j5/pcWgvX50eHBzVQMx6/d2HT69P313++fXDb18/fPnGqWtUWdh4uv9dfHcpRKmyadKwsSm//nb+&#10;4eLk5PT18cnro5OzN+cH7Zftnb3XB8cC9bY3n1dL8LOV3e0dyLfm2ubB7n4hk8+msmDZs3y5lH+W&#10;S+fk46LLf/xZKVWXabxeHnJ4Y62ZSWYyyXRjpZFLZbOLeNMK6cVcPJpiZFwCHOORVDQEl5uPRxYT&#10;kVQ6kUlEktl0Tq9Ufji7CHqDfg8P6uHbyIcyflP0nRTEF1LQT3aYcTBULNSg/kjrMWVHUzJQuCoz&#10;urHCNfUEFBIHWYB3iDT52aNFYTra2tV8jI7E6/TcCcNZWHcepXdZ+uJGXPXHdfQgayaEgDx2VOi2&#10;+0sQzlhQS+rm2xfoRtSrHUaqnaMUNeoEpCHK1XaoshcobjvjnfFKOtW8cc5hoSF4PqspYF8I0lg8&#10;HbQb9JoP4MMWgNMxobeg4zklRJnXSPY2IPhcUE+vhY7zaRRmaD2/Jw5NBzWn0wB8RD3oOD0LmFaw&#10;DNQDFglzgp9VAXkIm5Fz0eDnOTfAN0fDlR1QWyMPR8NBRj2VHRgl9pGxtcCuAmrAmeBk1TNGeFtB&#10;4hH7Zq1qOelBQp7MpJjSySRahELGjT4Wz2lMes46J4cp1mlJx+lBNEAKZhbUQ8xOaxHYFTSdljSd&#10;iSShxsyh5SzgyEQfdf+Z0EY5M2+zBToelqk8MFRwuIh5CpNeZxVmpwF2cLgGnQ2wI97p7QLUSOuZ&#10;HeARuDbQ0yOslyewjLHPAdJRM2xNAvscCws4SrJOcLtoT4hkQGRtbNB9KOt0lpEnYzaHHzqRMRHg&#10;ExSfmyHvGx+vQvDIbjhcaD2a0QFJyCDodvqh+JwO79jQA6/bj4BMC/iDfICQFwb1QlFokHAwGgnB&#10;58YWE6nsUha8SyVSRZp9lSvm8oVstpQv1Gs1UG+ruQnLGg0njRrt1tbe6upGJpVprjefN1tbzVZj&#10;dWOlunpwcLyxub3/iub/t9sHoN7xyduT04uPv3cU301CCSEs3fx/FcuFVR3riUO8//nzu/OPsOcn&#10;xydHh8f7L9pwuK3Nrd3nrbXqyvbm1ubaRq1c3VxtQABubzyHw60UK89g7fOlYq5UyBaL2aJMNHT5&#10;6R8lqiQIgnqgIaiXT2chBlPRZCyE/0jogXrl0grcK9wuYAeJB60XCyWg7OJsCziqpdK91l6I5py5&#10;fPQbAfJ4n4fv9D8w3ed2+HxuCHa/x+kLsAZXczOu4pp6OZqtcUVAHGK719T7xj5SdjeoJ4i7q2TF&#10;X6hX+x9Sj4Tb/xn10ADUC1f2+NK2M1E9Ov/jzduPWrnWboHE463mgM0ctC+EFvSwtBQGrQf6TtB6&#10;erWXU7pR4GadBo1bp3LqmfSDJDTOeRj1/EqZwWpy+9wxhicoOBvrvCPRR4xjmIOIM+tpshqUHQJy&#10;jzlNy7wC7tUC5EH6CXIPENRzjpGHIzyNMbZxs2hjmZPjkK3jcJnJBQTnZi1zSsY+gXoUFgBRQB62&#10;c0pA0KyES1WaxCIJaS6wCeSaBcLMqhmdIPSANtZbZ55XmTWzejhWUnlK0xx4pzLr52zWBZ8R+o6S&#10;JGwumsoE6smnNTKJHEqNdByCZKNpTm3SzOqEGh0jHZhoMjgAO0HlCcFxFtAQ4GMBDtoBKb3O8rD3&#10;PqiHXQFhLG5Q72orHBKw2NFuDr8wic1q99HRDvWs4jGJPxBHA0LeDboJk9jAvpuKD5UUdp/D5oWx&#10;dbt4F+sFJ6vrIrmHU0RDQzwfxYfHTw73G/VI7oViCLAvFonHo4nVlcZavZGKJfOZHFEvm4PiKxZK&#10;jbWNarW6s7t39PoE1NOpNO32UaVSLxaerdbXa9XVjcbzRuP5cq54CLe4ifImbOX7T38cvH538vYd&#10;lX/54/zzFyDvw9/Ap5HNnFx8m1zx/xiF4orFZBfKF5//uLj4+fzs4vDgcGerBaEH3u1utbY3mvVK&#10;FXJvtbqyUqmdv3l3/uZ8rVpfrazUntUAuNIyUQ90qz1bmRmlEXn1yupGfbNcqAB8zwplbEu5YjFD&#10;23Q8BX23GE8vxpfSyRyQl0pkMqnlQq5cLePNhPTL5NI0EyMeSs7PyE+OTlAQZF04CFcLtxvjA2FQ&#10;D+8tvG08mo6FUyh4Xf4O9UA69hhcCraqykmWwU4gYMfYoqaDPLauFHuS2RX1roJldQXqxVdeYis4&#10;X0EMCuDD7jUNAbirLj8Bc1fU65hcoE1A3nX8lXeMcRFs4XNJyoFrrJIc7iHVU+q2MwtNEHqwt9B6&#10;/sJWqEBLaV9++SoTy+YUZmAIAeiAYpR2oN46n07jAelMXMBAeQw/wAfFx82S1eVUznm5HeAT+KjX&#10;unAi5A9RzxMXkAdIcYxKnAJSjnIXoB5IRyIOrpYkHqEQDbSzkEg23ZxzakI7PjylVsByWvUau0Hr&#10;EA0MBbxxvZYZVWZpYXIZ1zrddth2qKcQeGcmaKopfUFKEHaYIVJFo/mMGqV5UiyH0DPMEWqZPDSq&#10;ZDoNCTrINzRgpIPPRbAyhJvR6DKa3NJJ9ahI8mRobHxkSqU0GfRO8AvudVqiYAvnuUnraUBPA+jJ&#10;8GfkNCYKLU3IBeB0nMVCPtfCyh3w6XVQZHC4NHfNaAD46JHh/T09bk8EztRgsBoMNmZsbUa9lZlc&#10;6ERWoHqE3YB6k9Pq4KemNWNjEtGT8UmJTDnLOVxBlvkF/lyi4VHADiaX2WEPgrGPQMmkH0FQsLck&#10;HhkEYXLtNi/A5/NFvJ4QdfABf04/qIeyaPABrG7ATx3kAQgKol4EQg+YgzyJhuLUDxVNQujB0pby&#10;+VQiuZyBxCvVK/Xt53sgJs/HFlNZWo/g3YdEYkktnapV1+q1Rr2+3lhrrq1uNhpbzeZOtVKH7mus&#10;NpobzcODg7dvzi7/CYn39c3ZxcXnL+c///bh939BPfnTiRdsjfj/l4CWvPydZmg0NnZ1V6OgT04/&#10;HL862dttH748fNHaBfW2NqjnTujR21xr1OlpGNunr0+BwtVKnZC3TEIPUcgWsFsr16WPB05P3uKt&#10;aKxsgHrlYqVWqeNoOV8uLxdam9twvjSzIpoC+AC7enUzky763EGH1e20eRcTucbq89XaRjRI0870&#10;s8o3RyfJyCJ1OAQohPwSc7ihcCgepB7YSDiUYHkM/KagASOd9fU67MNWUHwC9QShx2CHEAh4jTmh&#10;8tvuOg1nofWTBbnX6dojoQfqoUFn9wb1WNzgnRB/px4TfR3SCYVv1LsxB6NDPYRAxpdhkK7avkG9&#10;vVDlhTff9ONHOv15tbaqmlZb2ZARWNROppXzWfQBndo1J3fMKaDF3NB3Rq1PpwYQ/ZwCOs4B9s0r&#10;7PC5BjhZUnNOqlRZQD2XIwxXS4xjWVqhYNK6EcIuxJpgVIWYh4hT2/ScWzKmYMO2ukJsRQOdymbi&#10;nGMPh92OoFnnAshAtL9QT9EJAPQ6X4EAxGGQgbzZKf3stAFb+SSHUEzBihqePBj1eqImnXNGrJmV&#10;csppTj1DmVkKBWVvEXIZJ4xJ1qhMJpNbNq0VbuzmP5FIotc5YWPlU1qVnLPb6dmSUHmgnloB8Qhw&#10;G4h9CIBPbZxTG8A7AAjii3rx9HbwjuSe1gwBSFqPuvbs4I5Bb3t4v8/pDglCDzUs3WHrhB6sZArx&#10;qgbAVSi4W537+vbvXneP3ujw8wmQbqC3z2rzA3bsBtxm2FurFy8B8JlATMa+K/B5BemHsKMNHC6N&#10;WQl53GCoHyY34I9aF5yP+nphdfER8nmDPlJ8QbCPWd0wEc0fDvPRaDiaiMZBvUZ9NZtZWs4ur69t&#10;7O29ejoyItyhaKhvd/fg4PB1JlOYGR9/sXsIIIJ3L9tHu602ROJ6Y6u+0thobAJ8+3svd7ZbL9v7&#10;ezutk7cdon0A+H75J5D3HfW4WfXh229PNfu3USpv4H7usBFwN9/JXjZXrPXiRKukob+I84ufYGzB&#10;O8irg/bB6cnZ7vYuIa+xsVZbba41Ws2tRq2+Uq6sVusk8QoVSLzlpTy22VS2mCtWy6sTD/veHr9e&#10;eVarV9biIbxFhWw6l13MUtdeIgXqQeiRjosswuQW8lXeF33SN9C5J/bv0f37lOHNl3lfeOrJ4+3m&#10;Ni3R7CM/K3Q7eJzU/8DKQaFD1uemnlnKwnvRhhxuB20QeleK7xv12PrJnVTGv6Eek37CqD3WtfeN&#10;ekzo0doEQlxRD5Da/8+pF6mCXLCxL6+pJ0i8yAoLAXkd6lGAdFB2f6deoLjtTdffffzn2+NTo9YI&#10;b+uwhGBvKRvLxqBY9Dx0HIQex4wt8CdQj6k8Nx1SEeYESajX0PAU7IIgZp3d7YpC3M3LSeJdoc1m&#10;UMMRMzPLkEcCjeyqGUENtM7pp5r73feF32htZRv6jpNbQL2nw+NBPmWcc5BqY9TTyi1KqU45pVdN&#10;6xnmWEJDZlJOG8jz0gXJIJOllZmAPKXMKFBvdlqnVpqfjsh4PrVg9DCpSCkODZyvwqCSsYEpAvWm&#10;5xFEPcg9pbHvLj4LnX+3bnwoDEa3xxtXyObp2UZmD3gHX6xVkjXuwE6gHtHQMKfSg1ZGnQ18YdT7&#10;Fsyr0kgUMA7oAQ1p2iwcLvXNUaBBR9yxAPKg71CJIGnm4GkU8r/6Nzoi8fqi5gVX/91egZ5CToPi&#10;qoOP9Qx2tJ4gAwWf29F6Dhhen8sZ8NFTw5MQfTwfBw1FA/0Bf6QzV1dAXoCSgzQwgvK5YZJ+4Wgy&#10;lkwnU7lsLpHAZ3oZOINCxDsoFo3i9pSymb29w/PzT8vLzzilZntrD962Xl1rbmxtbTzf3tqF6CsV&#10;yqAeara3WgftfYBvv93e3395/Pb9x9/gN39799PvH/75PfV0au7k/bflBv5tRMIp6VB/Op5sNVv5&#10;paxSLJoWDYnu3RGe2fbi4Fwrp1VOzz/84+jVcWurtdlYf97cAulY1uL5en0N9hb+fW9ra7+1s1ar&#10;IwqZ5XKxmknn89lSIfcsm86n4VJZmkLysK+906oWKxB60HRQdinK9uTgW1PRZKVYXoxnEjGyt8u0&#10;bk1lZHAYb9dw/4Mn/Q8AYuFPENvqs5VaZU06Inqxsx8LLQYhvb18JASVnWZp3CC2Pg99OSFc+FVa&#10;XW6iIe92+OhpQd+EHuVzO9KPqNeZnkF0y6xT9hZBTpZ16gkQZLDr1AhlAXyMfYDXwVX29iq/QWgT&#10;LC0LgXFXpGMhcPAKeTeC+ubYeGYm7jozNDpQ+zZ6GbyjoPlnFPvhWpuiQtRDgHq+pbVL9ph3q57W&#10;VvI6Iy5r0GLwQfRZTTxwZlC7dFB5AB9i1gmVR/ZWRQTUzti0M2AZJJ7LrPNbjLxe69YqbNJROT7V&#10;TkeEmDhrB54Eq0sdfNTTZwPyKLerATGtc3KLnnnebvqKFX6LNOIf/5K00LxXO0NAlI5NpZIlUE85&#10;xTGiURpXwB+4RoNUZoyKSU45ZYD/FbSeWmaAiYYGnJ2G1tOT4pOBfQjdrIwbHhiGEDMbPfOU8SCJ&#10;x3WSs+Y5JY3do5VXNKx3D3ptzvJ0bEq4q4cPRywWICAkm1Lf6+lDTXdXN63/LtMoZFrLAg1mhh3W&#10;qkyQfnP0rHHjvFoI+Fyha48ICLhc9+4JaY2rfj27wUCZDfjf/p67DmfIAPdqoIAGREADwtsiQE8K&#10;Hay3w+HgZbKOFH3yRBxNFPKlhtcX+4GmaeAtve3jk04XPzQwKAz9Q4CtZovXxHr9Oj2Jejhlp3mB&#10;Rq6Ad4L5BRNJ7l318VEqw8XTZ8YDhege6rsLCAYCEZqci48WBAWlNcDECORemI9EQtHFeArIS8WS&#10;i4l0KpnZ3t5PZ0q4rdkZhUw6g4J6Vl1d2Xx5cFp8VpeOPq7XN4qFSj5XqtUalXIdoq/VapeK5cba&#10;5kaj2cTe9h4+3vv7r/B3e/ru4i0U32/Eu787XLPOfHT27fk+/zbcDv/0yMPxwZ6Ts29PgLyO1UZL&#10;IUxB++fX9u7LvdaL9m4bQm9jbaNRb9Srdcg6GFuUNxub2C3li62tneWlXD5TKMDf50jx5dLLVM4W&#10;S4WqXDx+fPgK/reQLWZTuWIeTMyBeolIkg1vrEHoRUM0MKVSXnXa/fhVqpWaep3GXTQ32n4/fXMg&#10;PHb30cuTWYlkd3s/GkoEA5FsarnVOqhW10N8LJXMEftojB5NoPa6aOIK6T53EIVr6r29Fno3qUcy&#10;ELwTgknC76h3rfWE/j4UrpF31ZH331LvL3ENPorvkIf4l9TrzLqlyRj/EfX8+S04XLyDx0cn3IzW&#10;bcfXQtJhCSzoiXoWg980R0lYxjUPN+sC9SD0GAFd2hn7nNwuUE8LQadyGrQeTu3Sym3TYpVRZ7Vb&#10;g9oZCwIYAukY+6x6kE5lRxgpjwEmEvW4WbQxCF9c7F8Hf4VC3euOCjJwfGjE540ZtHbKPMgtmhna&#10;An9AHlwtiUe1jfX3Uc3cbGdwMksNU3cexYxZNWOk0XazZqVcPz4smVMZDJyDcVNH1AOtaFlmCyVn&#10;FQbq46O+OQSkHzdwryP0PP7EwoIP0k+ndzwYoO9e/AtFsmqlXi5VmU1OjdoMlcfGMDPqMVfLgoGP&#10;iT4GLOrLw/Y6SLvpaKvTWWE/dXp73w890Hp6uGCQjqGQRUfuEbZYQKCBemLxpHAzZquPD2f4UCq+&#10;WOzr7RgipycMcg309lopX8Gyt1cjn4URztB6gB3H0Uuz2b4k+hj1SACi4HQEAoEYkMfYR2u6gHqi&#10;hwPBYJwck5eChkr4QqFQLBSkTvQgHwmHYvl8ORFPJaLJVGKpVKq+2Dvu+6H78YMBjjOqVRzuTSlX&#10;VqqNra02qCefFFcq9VymkFnKA3n4tFfKK/XaGpBXrzWeMfa1tna3mzu16sqHn768Ojo+PDw6OT07&#10;/8cfF//8HnycUnt447nd/zamR8bkT0WTo1eLCPw1cAPCsx/P3//8YvvFy7399k4b4NtsNKvPqpVS&#10;uVKqUCfd6vrO9ovnze18Jvfh/OdqqQbqwYRm08u5TD63lK/X1lfYRFrxg/6D/X1Q8lmhDPUH8AF5&#10;S8lMKkbje6AQYVdZ3+hiMpbSzmh6urpk4lHcwNnpp2Q8l8k8080ZNXLVUjK70zqYePwQmjHCx2xm&#10;G43+S+UT8aVYeBG/C5hZ1gsR8gB5Tr9APa8L/jfQle1Q71rlvc6us+hQ72odKpbQQAiajpYk6FCv&#10;Y2aFkXqg3rdMLtUDdkcINi/tX1CPcHaVq2WwE+qpcA276+hkYwXqXUXnEIId7djebwFQwuQS9WB4&#10;Ed5805dZu/j8daOxYZ6zeGg+Rsix4F8grRcA9YA8I0vgmnU8vK2QwwUByeEqwSwH691zzsuh48jq&#10;mnTkc+VPNWYjlKMfZSON6aOhxUzukcnFFvKK8MeQR8JNYVkw+jQwpJxDb3APD4vxSYBZK5UadksA&#10;7dUy49hDUTScNXLkcIE2AXkKKSeXcDiqntarZ0xwu7C3RDEhbys3CZkNpcyAEBSfaoaNa1EYxSKp&#10;1eKHuJNL5tUzoB7oxqZn0AhksqgaRWfAHeClUnBjTyZAkOFHI2olN6+1WHCuztHTfQ+32nOrOxYv&#10;KOWcTKKgJ1LSqlOUA9Eo4WcNuo63JQEItFGuQzC8V9SDpqP1CEj0dYLyEka7kM2w2gOAIIUePHIB&#10;TDdNbidYcgPXUal1s0rO7YvOcWad0TnxdJqA19U19HgUEIRY6+2+A9iBejSgb8FpIaEHejpQCXqy&#10;AYCUUSE3TQscMCaynj5Qj8GOhis7aSUr3mb3mQyWofv3vN6Qw+GFBvS42SfK6fN5eY/b73b54HxD&#10;oUQoFA8FoxlonHx5c2NHLBLhlnpvd6XSJQhVfNtp1VylAurtgXpzCnljbavKoFAu1QC+WnW12Ww1&#10;1jZW6w0g73lzZ7fV3tt9eXBwdPLm7ODg4PT0/fmnz5dfvn78k5B3k3oaufLgzU/Xu/99nH/6OtbX&#10;q5ROPh0aGO4hx4Gv37GBvsrVGnzN5y9FA31U/u3rm+O3RwdH+7v78Llkw5stCL3Ntc2d7b1qqbq2&#10;stZY3SgXwcEqiIZtrVynteApJwu25Z8VKsV8RfxwoP1ir1FbLRfK4FQ6mYHPBe/QMhaKg31AmNfp&#10;h/TbbLSmxyUPe/tHHg+bTFahKwMQhJgtl+p4u6DjZGOjeJV4JBnmY+ViLZ3M+fFV5ALjvKx3L+Bx&#10;4dfnZb8jPwk9wp+PVh+gEHhHyOtoOkKeEMzYCmaWPCxbWJRxsLMMwY0nQJLcA/W+KTuAj3GQBOBV&#10;JleIa5Zdh6Dv2KotDIhXNBTiusNOiBv1DIUdwLFgPYA3qEchIA/hzm4Io5TxxzQn0wF5XlcUW7sl&#10;aF3gWWbDb+Q8pjmaQ0Yj8th4PQN17THqKV1XwcavQBjOUU5jekzuoQduhARvq542AXA6Rj2dutOd&#10;B/BhC8lGqo08LPnfOYXVZPCKGPXwbyldshi9YCLknqh/mPcnzRxey6qcwvcbSTxmY424AkinmtJD&#10;MApBc84IbSTxgLlZmUEu5WQT2tlpA7CoBPiU5icPRqwLPii7WZlOMc1hy2Zc0Fw0raoTbFKaQD0d&#10;SLcA0nF2tdJgtfMqpenBj0PCfYoejwf4RaWCU8g08KoQfUoQE9RTQVrqcAVhYRiERtUZ2aea5dR4&#10;CTULjYnABxrSlmSgnpbkg/A0PLh31+UOadUGMsVMHs6hMcpCaFleWMfywjorvKoV9tMXNZrdwo0J&#10;/37sGwyEM8FwCvCCeATdWNeek7laxwJzuNilAhvuxwoIB8HO5qORz6wAn+uww+R2qAethyv0d99m&#10;u6iE56XOctbBFxI6+2B7wwL1QonFZO7Fi2PrglO4K05r3N07GR7ov3frFseZ6/Xm7t5h6VldNjZG&#10;C/BBMa016yuNlSpI1wTvwL56HYpv4+DgBIb35M35ycnZ2fnH8w8/nZ6evz17f/75V/wlf+dwOa3u&#10;5rMc//toH74XdXdZ9fooH84t5rRTUqloWOhjdnvp+Riv3nwWCY+2+IVGw3y8+Pyitbfd3N5sbMDS&#10;NuprwF8pXwLCgDnIrmKOBqmwxEWtVlmB4sulc4VcsVap7+28hMOdGH643dxaeVbJZwthPgotDHGX&#10;iKZi4QRNqAhGQwHI5nh752W9svbo/v2BnnuDd+mOOm6I/eullVl3C4Uq3rpKsRL2h3KZYiqeCfjC&#10;LocPgS8kBMQdE3psrKUrgN8UCg6r+/+QeoLJJf97E3yptY4M/O+pR8hjg+/+Q+p1/OwV8q6px8qU&#10;1viOekI+F+HLbycqtFhju/1aKdEASQ5ryOWIWE1+ixHvSEigHuSeRe+3Gnk43Dk5iTtSebRloaDB&#10;KzqVC8qOGViHVCTzumkaL8vnOuZm4GGJejqVbZ5NmQDyYHLBRMGTshlmNrQhSs45r6mXiGVNnGOe&#10;pSboCWe+uFHrQJnOYmqOUZUwKpAUMlAIwE6rtCDYtFyDYlovn9bJp3QKkBHSUuuY11jHHkugHKHy&#10;ZmV6NtXMBAF4Tb05tUlLy4XqQSiFbJ6WxpNzYJlWbaZVrZ5IhDvEvztdd7y+JMA0PamcejoD+Yaz&#10;0EYum8dWIdfBTYObOH12Zp5gB79MvDPPQ+51+MXUH7YMeUCYUWdFgAX93XfcnjAKaKzT0cgVWp6e&#10;Ya5DuqsUByVkzTQ9g3K+C3+hHv7d7+13uENGo6339m2m4Hzws8IUDgBOmK5rs3mtFqfd6rajQOKO&#10;hQ0O93vqudhQGDZv1z3Q0+32hBAexjsBdsS7QDQSTgJ5NEUUJisUL5XWAv4YbgY6RS5THRyCWV9w&#10;OgQLEP9i73V7/wQfXenwMJRLvb4OoVeDZmLU29x4XiyUSsVSpVxtbm5vbe2Uis9WV9Fs5eDg1fnF&#10;p3cffnr3+TfB3t4En0lv2W5/e5bjfx/lyqaop8vMzes0qvbh2dHbz3art/921/CPBBp6kO4/vo4+&#10;YFrv85eD/UPADvoOsVarb20+332+A623wp6JIbjaXDpfyBYL2UIhV4D5LeWfCVNolzPL2XQ2nylK&#10;nzw4bLebjc1McgkeFloPjIuF4wBfIpaC1QUln2+2qiUouNTwjwOD9/oe9T2wLji2t9oed1A5o+nr&#10;pn5b6NN3Z5/kTyeW4qlitghr7LS6QDogjwk6v8PmYWXUeJ02D1U6/aixW11dwlCVv3jbK4crhOBw&#10;l8jbXgd417G6izQb96prT+jdE/r1mM9FLK4eIoh6QCHDmRBXOHtJsGPDlYX6b9QjMt6AowDBG9Hp&#10;5vsWAvs61GOLrFB0HO4V9by5zWSVqFevbcyIFXqNAxLPxHnmlTad1gV9p9e4aDyKykFCT+MB4+YV&#10;Tq0APpJ71NNHHFQ4DBoPpXHVNG4Z/DLrIP1c9KggrROiDBcxal0QjyybQQ5Xp3FC2XWoB0hRN5xl&#10;XgEr5348RNSD8clkykbOSYJuxvjo/pDPHaNOOpl5VqqnAMLYlAxhthnztgyI0H0sxSEELUYg0yum&#10;IejYyBUJpXEnx5VjjycVU9yMRDM7rVPJ9HIazsKRpVWAUxyM7Swj3ewMN9thFqeAalObHw50JB7+&#10;3evuhe4zGt3QcfJp7ZREYTY5YZDRXjalJep1xr7Q6dhCDzKVZ9AwlTevMVEw/LEtk3uk6YSOP4tS&#10;rgXUYAOpyw9OlvIYsLQ0aJkSuwa7MMQPNHTja8YbhtDz+uMeX8yAGl9swerrYYtB4Z8Sztcd6r97&#10;z+EIwJyCekRJol4nuUEzMazYCkEZDFBPSPiCkiy8NGIZQZkN0nrYolJYxBSaFFZXCOgIWnQ+FOf5&#10;GENeMhxO5fI1AA7/ervv4sdfWiplsuXhB4M9t7oeP3jodAbi8UxtZRNYKZVq1epaqVgtFSu1amNj&#10;/fmL3YNabQ3IW87mNtab2893SoXS1lbr4OWr1yenJyenb87OLz7/dvHl27w0AWTH77+e//aNa9/F&#10;d4hEnF3Qiso3axaM1vGHg7jz1BKtPyp5NCjUn5y8224+bzW3sX2+0dxrvWCTMWgcMmzm5trWaq0B&#10;5JWWSxB3kHJAHkIYhJxbogD7FmPJo4NjenJQQhh+nGMzbROL8XQ0lMimMm+O3qRiyUgwFgnGn/Q/&#10;GLx3f7C372D/6OP558V4JpctT4mleEv7f+g+OnwzL1NkUzRlLeiHyvPCzELKgW7An9XqYhNsSPTR&#10;WD+710WdFV7Q8L+kHvXoCSEMUb6inqDmrgMKjqiH8hX4sNuh3jf2UccfFTpDl4mGV3lbRroO9Wj3&#10;mnpCzX9JPVYDrSfsCshj1OvA7hpznSB7u8s/2/HlN72pFfwK16pr2hmdwxIMeFNwppRt0NLAY+Mc&#10;/KzbqKEULTCnnYFAc6Cg09A83GvqzcttgJ1O7eLkdq3MOieH+CIpB9kFJAkmFFoMPIX0E9gEsNLE&#10;CYFTNIWWhcwMRdbb0+mADwaTcKAqONYZg+jBSMCb0KmtGoUZdlUh1SFANHANYEXlzIRWOQ1lZ0IQ&#10;7yh3QUuwAG3QccoZ4+y0HodUMjOsrkwyLwMBcR06igviXE41A+TpWeig12ZJ4iEIWyAaECYWz9zr&#10;6Yyq+aH7rnRK6/Ym5rRgkw5+dmZKi/YLZheoh9PZifNEOqYWsYXEI6GnhGDseNtOB98cVBsUnI0h&#10;j9lVFkJag9TfHNlYvc4C6rEgAgoQJA7qaaQeQrgx/HO4gw4X7+eT8cWi7qpeMct5vZHBvj67ndKy&#10;zMN2QqAeAq7WYsHudZIXBQ/rNHRQqtfssgkCUNCGDH92u79TcFBW1+3mYXXdcFLMQyFCQbCP1mrO&#10;5qpgx4937/fcuiNkrgbudksl04MDD9lel1Q8USrV5ZKJen0zv1xazpVymTwUX7lUrVRWioVnlXIN&#10;Vhex09rbe7G/3z44Ojo5PHx9fHTy7v3H958p6ypQ7O84+5fxXbM3H74en5FNvhm5bHWo587QD7fA&#10;COyKBa0H6r0+a++2z96cb61vtnfaO1ut/RcH1VJ1tbq6Wl0TVhl4VqBRx0V43iKEXmkxmoSmA8sy&#10;qSzNSqZ0Lak5qL94OAl9B9jFI0nIvWgoFvD6W5vPC9llvzcYCkSj4ZT4yRjeQLx1ePW1lY10PFvM&#10;r2iV3F1mcl8dnlg5U7VcgVO2mqx+L++mXryOvb0KvxO/LBvhD9QD8oh615ruJvIQQrLi2tiyYNS7&#10;ott/TD2BdORq0Zhsr2By11799eloAun+Y+qRHQY3Owu6oMG11vvO0goBMQjwgXrQeuECPRMeb6JO&#10;Y/U4IgF33O+OWQ0+qxGWNiBoPbZ2gEcLoskdmhm7WmYjoUdaj8ayzDPpR/16Gg98LslApcOgdQFw&#10;NChP7ZiDA2USjy085SYrCmeqcoB6KMzN0nRaiDUKgE9lHfiREqP47UYjGZPeqWWYEw2IQD1Ozcbf&#10;TRug5oSVBbBrwDWVACjVdKgnMBTsUxD75nDWLMtpTBsVUj318U1yAB/LcsDzmmangFGinpbWSmH2&#10;U0PLB8DSIlTM2GJXGKdyq+vOo0cj8lmd0eTW6x2yqXmIQdUsHK4amIP4gk6EI0Y9dgUNKFCPnrAB&#10;8KmMJOu0JO4ErXdlb8nnGvRsQhv12ZnnNB0szmuNYN+1ABSknxDYhfqDEIMJvR6sF4pmnbCcvqif&#10;T4jHSQvgn1yuhSJ7RM8X90An4iLC4Oe/4o+lOCwu1rXnMDMlaDI69BCVZje4xqhH09cEzMHYsk69&#10;AKsJQK+BeoLcQwGG10sp3TB0XzCYyBfqwBws9t1btNJq360upVwln1E9evj47m3qp1LLleXymvjR&#10;g/WNVj5fyiwtZ9I54K9UqoB6hXypWCyjnF5M16q11vbO7m4b23Z7/2D/4PDo5Ozyp4tf//hfUO+6&#10;5XAviVEQ5ODNt7RvNLI0xNb7XFxcxq6oj/Xrff36+tUJhF57Z69eoT67tZUGPGwF5jIHWSdMOyuS&#10;yV1azmWWUZOn9QVyCBRorYEM/XRgHACXyxRikcV4NB3mI2AWzKzT6sgsZna3dnhvIOALRfhYMp7j&#10;1AZhKdmdncOD9snyUimVyIkfi0C9sYdDrw6OLZwR1INB9uHN9/DQzoKThcqjb6PvCeiD4kNQv14G&#10;zFo9xFbAH4k7hjkIPeGhkQLOaOAeiAZs0YSzlwLpCGREsQMBdotrx8m1Y5a0JUGHuEahsCt09uGU&#10;m1rvKv6CPyGuqRcF6eqHhDa2JtV3QT19V1oPZUHxddIaAvgqHfD5881QYevy16/JyJJcrLUYfQ4L&#10;D63nsIQ8zoTVHNJrPTqaSgHAObRyiDgHdeQpofWu07hCOIQ2FLMUNIKP1iK167UsgTtLU3EtRv+C&#10;3s9mZTho2IraAfOLmKOJaHaEUes06b0P+zvDQYrFNYvJq6Wsq1E8LI6GczC88yApO1c7a2WME5ys&#10;RTUDrgGIEHfUeYdgWo+yt9cxKzPKpfoZyTzAp5zWaeQmBEhKSw8ojCo2OFmjNDGtR9lbAIs0mkKn&#10;URmfDNF42tu3uvvuP9DOWUWPxsZGpKMj0hHR5KPBUU5rkUtVskmlVmUEBCfFcsn4zLREKaNF92ix&#10;A+hBJbwzrgwlqDbSE8FVNJSPMhKd1ARhbk5jAOMomzFnMnJmBGAn0E0vqD/Sg2YWICB2oQ0hCW0W&#10;q+8acPjCkE4p1ZxlWPSt/9Fs8TqcgaH+ByTWyLqSXmOCjpaoEuaoAZ3CFsoO+o6h0CVoPTSwsDWp&#10;EKgU4sr5+uyOgNVGM3kFIAo0dLooCI7uIM8nK7WtSqXJYqPZbG+3DtYaLdHgID7GaqX29ev3Oy2q&#10;fDLQ12zuraxs5PPlQr6cg0ksVRH5/DN6tiSBr1yt1I6O3m41t1frq/WV+k4LGDg8PTs///QZDhdI&#10;+k+Qh/iOelajA0oe32x4A5vbr47efLYYzdjVyuV4A4U2j7qp8O7sw97O7sba+mqtvgLqlSHxqDuP&#10;eAfAgXe5IiQetrC3JVphpQRxt7yUK2TzhWwhn8kBjvlsMZVYgqtdzpRI6MXSsLdBXzAZXaQh2WvN&#10;VDyVjNGsvhAfi0VTfCDW303deA/u3k0l8w6rd2SIPimgntvmujj7LBePA7vJSMrrDNAaomxYJctm&#10;0PKIdovLYfXYrW5sIfcoULDC4QqTMaDvhLHKV4sOCNQTOvUYuV4J66/Ea/vJ+gFLUFyJO1pfnhTf&#10;TerBtAqYw3XQ+NrYdqgnII8FEfAv8b+iHvQdYxxgJ1DvCnlXog/Uo+2eJ7fuz6xdfvmaimZBPVjF&#10;BaPfYgqY9T7bQshq4mmdFc6rZ6sMEPhm7BqZDcgz0sp6nX49CoWDTeHoII+CDV0G78C4+VnrPE3P&#10;cMAmmzgvN0vjV2ghFlpxALBzzAmzdJUsz6t1DPR2LE82WzHpnFrgbEYvGnhM/XpM68GlUsyYZ5l2&#10;A/sUUwZh3oVcqkN0khhTOvkkAe5G4KgeJ7JEB+V8qUuRBqzggoLDZdSbBTc5gI/86Uwnh9vXDRFA&#10;Qo99KL7/53AEZ2fgmpVGvQOAA+kg9MjzMuRhS92ClNwQuvbAPj117dFqo/o5DUMeTdfVUWh1hjmD&#10;TqvTafXYzmsMBEdK6bItB9XJCdQTWInQIjQmbO/90OnF++6faETs9ceMRtv97m6TsTPQDywzkFm2&#10;dnoJ2UBlBMrkqfWsnoYuWzsO92p4M2zvVdAsDhRIbFKBxsTgClabz+uLBgJxob/P749Go5lQOBUO&#10;pYC/TKYED1urNra2Dzq3N/RwY2N7b/cgnc6DellYN8Y4tpRmCeyrVteg/nKQe6VKfWUN/2u3D9fq&#10;a/VavfKs3N7ba++1zy8+nl1+vviNVtn731Hv5dHP4od9UyPDkqE+qCpoZ/zKQeWhni6/nx6z+/rt&#10;534Bf5+/HL48ZHMzNurVFUporKyBerQ+KGEO7KO8bbnwjHr6Cs9ohcHYYiaZzi9B7mVhcgtEvYIw&#10;hjEVz0D0sclniSgfLedL+3sH6WQmwVZtCPhojQD4XEjmeRVHQ6XYvQl/hT/eviMeenh0cLpS3ZQ8&#10;HloMR5ORRT+UPlN5blomh8AH6gnKjuztVQcfglHvCnYsOqP2AL5v1Ft/nWIqT5ikAeRRduJKxHXi&#10;yuGSpgP4bmg9XGexQz1UXuV2IQ+v8MdqrlZq+TfUo46876nH3C6pPAY4bAXF9x31oPhAvUhlL1DY&#10;XlqllbtT8WXJsFzH+u9AOhhPYVIa8Q4mV0NLSBGwlE6NDEaVd1iiODQnt3MKyuF+o57CDuTR0OVZ&#10;1LgoQcEys2oZ3KuFBsHgIiAdjWKxzytp0RQEUY9VQg/OqWwPmcMFXeKxvJ6DEQb1DI/7huBwNcKs&#10;MspI6EC66adaqVirmDLOTkHE6WQTbJqt1IAyjgpmlmKKhVQ3g3OFObnTejAR4NMozAjrgl8za1Kx&#10;scpsLhoba6IQuuRI7s2pzYP3H/Tc6UHc7b7X+8P93p6+3u7793/o6+6ix1A4HKEZqQotTUYnBJ1c&#10;RowD+BCQfnLW5YcA9cgOUxqXxq/QWBa1WaOmhAZZXTXHaRE6nWaeU0H4GfQA35xRoBtEnzD3FsjT&#10;qPVz1yIRwVnm58wGg8PhDkmlyv6+AXKM7LNxr/uuVKry8UkIPQCOBgDSQns04g/KERyEgSUzy3hH&#10;seBm4s7OOvIQLrAP4COtR1yD4iMxyHQfNCMJPVtnLAv5XCo4YXVpLAs9f5LWsg8jAjz17iFCkDKR&#10;dCKeSSayza392emZB/d6mLcFwzbWN3Ye9nZXKmulUg2wQ2WlXC8WK43Gc1J8xUomky2XKtlMdrXe&#10;WG9sNDdpghqQd3z0+uTN6flnmpT24YpohKf/Nq6pd7NxNLaENxS/s2goEuIjeE/Pf+ocam3tQvqh&#10;cPL6tL1LY1ZooYHGxtbGVgO3X62v1lbXamvYrZLbfVYulCrFEhjHFlUl3hUy+dIynO8yCAiTuxhL&#10;ZdM56sgLRtMJNKMZte2ddjIcScWS6UQqlUxHw3E+EOH9Yd4fiYZTbic//ujh0I8Dg3fvDfXeD/lC&#10;F+8+NzdfgGvTo6MgZnYxF/BF3MzAsrxtAFrvG+luIA9AxFnsyZAsBPBdFd4s0TjkTqL270GAY+CD&#10;0MNWqBFCoNt1LK4dIm5ovatg/XoU3/DH4m/4+wvj/haCsSWHK0i8b0F9fJB+IRqfTNQTpuIG8tuZ&#10;1TZ+ixE+KRlWQb5ZaDQy0Q1biz7AFo9yUUKD88Dwon5ebgcZFwBHrcdAGVvqyJuHuKNZa2y4suKb&#10;4oPEQ8Aaq9kMDXhSopvGqUUlCyGbwXIdjI+sj29WppcBE3L86TlJ2cnNCpnhUd9wKJDSUqeeEafM&#10;SoE/PTCnnMZlbZB+colu6um8DECU6lm3HcXUhBaBgnQCfFRLxSrsXku/GSjBSZyipRkaQNWUFsqO&#10;ZXL1jHp6IQMLfqnYqGOOswNSapVZ9Fg8PDQmHpMplWbZFCeVKIAzqUQOkMFvUqeeVDMlUQlaT8hy&#10;ULB0MIVCrwL1cE21Sa0yKmd1WrVRNwfJqQXyOC0JPQNnNAJzOrMwdg+w+0u/nt6KYJPSGAev2Aer&#10;63AG6YFqNj/KtGA9BzXHRrcYaBjz4P0+IxvnrGPrtUC+mczCfI/OCBhs2SEhfUFJEpPZpdPbsIX5&#10;vWmNGfW8NhuztOyRu2zCBg/Sudw8grr2/DH2+A565gYhjwrJSGgRn95YJN1s7tZqDQi6Snn1Wale&#10;LFRKpfpw390qLbiyCbmHmsbalpDQKBbKtepKrVqvVWiqRi6TA3F22Zyw0zdnR4evDg9fnX/+DdQT&#10;CCWw738dbz9+FWZq3oxXBycDgta7/OWg3T49AfvaTcB3bWOlXKk9qwB21VIZpAPvSvlCuVB8li8A&#10;cMvUtVfIp7PQgBurGwAfHG4Ftj2TX1/dXCJZR1PQ6uX67tZOMZPLJGkwczKWBOJzmUKUrdsaDETi&#10;0VR+uczmvdAjiaN85PzN+9JyOeAJ+rwh+VNJLBhNxdLgo9cVcFjdNosTIWQtBNLZ4HOZvUUB1PN7&#10;Q39dc6Uj9Cj+HfU64BPYx2r+/5p6zOTuhZ7teLOb6TqNXAn5Y9InGoPaY9LS0qHgFwhIKyTTQspu&#10;ofeNBtmBaAoHW1W088SMTvqCOvsY/v5KPabpYGAZ9Rj41JTYxa6ZUzm+UY/NtcD155RsVtmMGUKM&#10;1ggA76b1M1JuWqIVDY7FwllQj1IWUybADppOITWioAQEp0wg4PQ19RjyiH1CgHHTBoXMiEtR9lby&#10;F/BhlyZOzFlpVB2jHuAllMmoCtiaBsjU01IVQqU0TkpUT8VyqUQFuk1L1bJpzYxMOz4yIX0qh3yD&#10;z0W9VKK8OlFDyMOlGPXI5M5yWrUJ9hYB5KGe5XNN8yotHK5KoVUrtFolKvVke5mHJbRdJTcY4L6p&#10;PIBPz6buUsKXBXlYEw0/tjJ1xvrggDCXXm8bGngAWyr0yiEg2Qh8hDzwjkk8lE00PplEH/HRYQAH&#10;/0o9uqYwm60zbcNLWQ5avIAaCIqPQdDPhF4kEIghhIeFh0OLIRrEl4zHMpklkKBMM88qa/nlZ7ls&#10;ca3RGv7xXi5XWl4uZTJ5oVOvkH+2UmtU4B9rq/WV1fW1Dei75vpmY7Wx29rb2tw6OjxCXHy4vPzt&#10;y4df//zAaPX/SL1/GbutNjwvlT//frB/2N7Z23neWqvB2NbZjLRqcbmILdBWKZVXKrDf1dqzcqWA&#10;qkqt9KxSeFYt0hIsz+DW01nQMLO4lI6n4uF4PBQrZAubq+s5CMPYIpxvOBgN+PhF+N9kJhyiNfoR&#10;oF4snIyGFwP+SD737Gj/uJKnfsMALZgc5ZTaQraYz5YARDbZtqPpWJDEs+MXdIN6Htdfqcd4x8ap&#10;fJ+67Xjb7+Jb3rYzOBnlVzCzQgefsOTUjSCisZQuZV0BNeIgo+HfYPcv4wYBmaW9DsHPEvWYC77O&#10;4V7Z26t+PaIeTUrzLW9l6vv4LYaJelpOCYp5TdoA2VW108h52XQ0F3yrDhyk5CwEndug9QrPCaJV&#10;CYh3znmalwbqueYUdgRxkGBnn5u1E9rkVsozyMAplnyYodQt5XAFDl4FiAYmkjmloN46YWiLEl51&#10;WicelvC+RbXMSAYW9hbudZKbkejAOzhc5mr1M4x0M5O6DvUorhlH/X1EPcZB1CimyP8qprjZaZhK&#10;KzdnY+vFzytlnBCzJPQIeQjQamZaOy1RTkvBMo10UjXJMhWyKQ2OKmf1YJl8Zt7ri0NbqRSENurF&#10;m2EDViDo2MQMhFZtpnSwSg9gsaEqVoF9KFNeQmuAskMYdRbDlbIT+vLgRtkpBDXq0buKq92/1EMM&#10;CgaW2jMsoqDX2ea1pqH+fuZYaVYvaT0z9B0NfhbCQJPeiHRGIz2Xgwk92hL+TE4zYGdxmRdQQ0F5&#10;D0Y9eFs7S2JYbT4EeEcZQwJfgCk+mNyI1xcRnj5Oo1j8UVAPPhcB9sXjmeV8OZnMppLZxvrO2NDD&#10;Z+W1pXQhkwb1CvlcqZAvwdtC6xXzxXKpDK230dg4fHlULpYO2tS5drj/CiaXHO6Hny4+ff5wNUDv&#10;poEVQqi/PiSUr8c232xwHTcrW80XcLgXHz6dn72HDz06OIKZBfLKxQoMbCFXBMVoYMoixB0tl5/P&#10;ZBnyyqXccjGbLWTzeVqJgJK5WZp2RsNWUEhGEmDfs0IZ2wgfiUeSEVogL8xWgQf7QgFvEGWW1qBd&#10;yDpwDaRLRtE+yvvC8K0QbnLpTDKWXkrl3a7vM7YeNw/SCchDS4eVpB8uQtQTSNehntCXR+Aj9l3h&#10;jxhHu6inZ4EL1OswkSGPgjjY6b+7jm/UY/oOdKMC4MWo12n8P6Iege+v1BME3RXvhCDqkQxk6k9A&#10;ntDBB+oF8qAe9euZdTbxQ6VW5piXu7hZjw4Iu6IeST82PEVYgGBe4dRpvHphUWU2aFkYt2zU+gA7&#10;jRwW9VvMKx1AHuwno55ldgr+FGKNLcGidnbUHwsIPRq2IjezhfAo06pgq6cAhXOzVvkUN9wvCgbS&#10;agi9aSg74+wUNVMAeczqgnp01vRVfJNyFFQmxukg+kj3dSAIaGqBvDkVuGDXdB6CQQspUw4XtKIB&#10;KPNKhQ7Ig7GFIsMuG21nphEtswbAjnXhwb2SEgTU4okiEENT05imm5XjdBqTrFLqNGojCgLjQD2t&#10;xjRHqo0GrKAeZTQA3WBj2ZZMK3X2sRDARypPKNwI6t3jLGgjoI3TWTpxRUAGQasRJtfkBFufPHxs&#10;d/BsMq+DZgHDKRtslNNAgRlbamxyCCqPSAfFx+Se3sB6+kA9C4k+lvZ1CUOdGfsobA563KXDwbvZ&#10;uGWHEz435HQHmdyLB/iEzwfq0YhlKL5YNB2LZuKx7GIyv5QpZDKlXPZZqbQqGnxQqayXy41crgzD&#10;C+dbotm4q8u50jNYwlwREFyrN3Z390tFHKg3N7d3t3dBvbPzvz0u8v82vtCc/ye93SgfHR43Vzer&#10;5dpKpb5aoxF5pUIZaAamcXuQe9VKvVQobaw2GrDjZVqYAM0qxXK9sgpEZhaz6WRmKZWDXstliulk&#10;tlpZwzYeWcyklqlmcZnWBA2AcWG/mw8HwgVY5OVnfiDPF6JxkU5aNyWALxJGQBbBeaWWviRyz6Cy&#10;hVytnYXT7sP3EAm9BYeVDC+NuHS7g+lUMRJK3VxfT6AeFXKbbzvT0cjkEtFuDN8TqNcB33fUY36W&#10;FN/3Wo/UX0flXVGvE/+Oet94J8TfqEeCTtgKhb/Et2xGh3p8sSVovQifnJ0wg3cLupCZC8LnLhj4&#10;BSM9EMNuDhu0PvWMw8TxCGg9+0LUrOMthqBxDnaYAirPaU0Ai1qFnUgnswB5EHrCg3S1Sodm1kFb&#10;hR1b1LCJbl6ATyun3j1A0GIMQP3Nq9HAymmcGgXkoUmnBXkpAaKUG6XjilKpyalsoB7ZZNYtqJvz&#10;mI38HLHVgpiFnJSZEGqFhQX1CSKUlAWmgMlFKClva8VrQegpZQZQz2R0A3l6zqFjjy4D+9hDHY2A&#10;GuAFA6tSGuBtZVIVCAhPOvlULhHPTMHJQutBAzLnq1Ya09kaqDE7owUH5TNawA6UVM2SZoSl1cDV&#10;0tZI2VvaEgTBSpARu2jGIMUk2xwkoZGwyLBl0FOXnEEPbSjAjkB2HUIbsIlMKzDESAQ1h62wmoCJ&#10;PZcDkk2tMg709hvNbsEO46y5OQvlf+esWqhOrWWetpQRngdz58wgHUCJLVpiV2ewmswOs9VtMNoQ&#10;gCOEHq3UYnRYrDQCxmqnJ3IgLFafFQS00xAWtIEXhhL0eMPwufC8EH2RcCqZXCbqxXPAXziciMfS&#10;iUQW7PvxThcscG65kkzmUlB8oOFyuVpdh/mtrzZr9Y2ldG45V6jXG7XaWmYpt7nR2mm1D49o2hlN&#10;y/3pC/DU4dSN+PgfA/Ffz+X48vXNybvlbKmrq+v84vPlz19etNqtVru52VpbbZZKKwhY9UQsFYsk&#10;E9HFaCiWiC3GIzEIunRyKRKKImgdY7aacSKaCgepAO2GLd6NUDABCRYE5rxBL0u/0nATtnCAw4L/&#10;vDFaADkIZlmtbi++UfA1Y3ZY8Vab7Gi8YLSa9Rbp+ITVbIULNhutRjbsCQHTgDZGHbY23ZyB0+o0&#10;Sm5OrcfvBTTUqXWgHoh2JeVI4nWEHtiHEHK4LDqzbhEoLLGOv04NI+AN/DEaks8lCF7T7SooXRtb&#10;eSnA7gbavqMe1SCu+++uqYeIQcqtvKQCOdw2ylePzqAQ6EZ9eSw6eQyqbIfKe4FSK13bu/ztq9Vk&#10;6+m69bh/ZLB3CDFwb6jvTv+9rvt9twbuUfq+61bX7Z5bvT1dPb23+xAoCInz2123f+jqQfR03b1D&#10;T9TvZts7CBTudvWwFGd3N7UX6m/f6bqFc+/QihHdvV33bo4E+aHrdm93T2/33d47LG719Pf0YdvN&#10;0pFDfY+7u27d7erGZe/dQtDD5HE1ds2uvju4q268Fu4NNYierjsIXPP+nfu4Agr3uu7cY/W4wv1b&#10;qES5+x6uRndIt4QtAm/FvVt3em91373V88OtOz237jweGu7DfV01wA3fu9PT+8P9nlvdP9zCK+JN&#10;uGVzhByu8EBv31A/3sA+8ajkx577925137tNDejnwim3u1HTe4deDtv+u333buMHoV1c84er69+7&#10;Re1xD7gl/Iy4H6EgvFHX9ym0x+7No/iHAnaFGgSOYosXuv/D3bv4ubp7hFPohe7gd0fDhu/d6cZR&#10;eufp/e/BLl797i126DbeQ7TED3L73u2u+93dfT13UdPDRor1ddNEWgQueO8WLeaH1+3tvoP6H7vv&#10;PBl88Ki/v+8H/KR3+3t6UDlw797Q/b5+HL1ze6ivt7+nu/+H26KhB8MD/WLR8OTYqHxy8slA/8jD&#10;B2OPh0QP+h/33Ru8e2foXs+DH24Pdt8ZutvTf6trWjI+NTE+LR573Nvdz156oLvrHhtqhy3u4cGt&#10;rie9t6bFEolIJB0dc1rdWpncarRyqnmUoZLg70greUOLiZwP7s/i5GbVUEy8P2rQctqZGY1MppRK&#10;ZsTDc3KJfFKklIwqxSPqaenUyGOFZHykv2e0vwfb4d7bA7e6Bm7T2sui/ruP73c/6r0jGrgn6r83&#10;/rBfOTk+1t/98Aca+yL6EUfxU3QN9XY/vHsbBdwtfjTc8OjgwNDdO/gR+m51jT58gJ/0YW/PUO9d&#10;8eMhyZNh8dDg2NDg0L1u1Aze6xno6X78Y//D3rsDP3QP3kWzew96ulEe6u0VDQ4M9/dBLFN93/2x&#10;x8PDDwZHhh4/+rF/qLdHO6se7h8Y/rFPMipG4ckA3vOBx/0D3/r1BN5da7r/JfVYA4Sg+BAC7BjR&#10;ruddsN1rldcxv/9D6tU6c9E6NSsd5F1TT0De36nHl3ZS1b2Li1/nZFrxkFyroGSoctqkkpuow0um&#10;V9PQXxhJA1lUcqBW6KlZlkCQS/TTT2ES9fJJo0wCw0iJBcWUWT5pQOWMRIeQT9L4OGZvTZRkmEB7&#10;jqUgDBqFhdM61bMWOFDFtK4zkFhunJ0xKGeMCDmNLDGoZAb1jEkYejKLBjOQcnps2QV1lJl9qp2W&#10;zAsZDxSmJPPYsu68+amnOKpGqBRmuoKM5tsqZTr1DA3T49TWWdJ6MLPQhrQKCwsUTGxKBg3Wg5Qj&#10;V6sxc3oHFJ9UqpRKVVKJUjQsFotnZGxQ3uysHuZX8nSGynKOJOGUmtlbnK6entJMsVOES5FNnuGg&#10;AZUIymlcmVzKXXQmYFBagx6lRvPMSMddT87VkeYSCnoDLKeDmV8hRUuGlGUnaAAdbKbQPWeijjk3&#10;lJfRiEN+84JXr3eYFzxGk8tIp9ACogtWHy6IZlY71JmPJvN6I05ypmG7k7c6/DYHbxZG5Fl9LnYI&#10;XhUGFnbV74+HwmmfP+5yh1HvDyQQXl8sFEoFQyl/IB6DlIvnIrEcH1yMxrKJRH5pqZTP17LZcibz&#10;LJMtJ5L5UDgVi2fSmVKxSM+JrK1soFCvNzc2X5RKayv1rWqlUa/RYgSNxlZrex8mF4XdvcN2+2hr&#10;a2dtdb39Yv/87MPFu4t3Z2eU0/j/jc99d3YBiXd2cvbuzcVB+/Dl3uFeq727vdfceN6ob7CVn1sw&#10;trg9bHHD1XK9sboBD55iXZY0wS5bzKSXUc7Aw6bymaVCPl+OhuL5fDWbKYb42FIa9QUPs6twr9CM&#10;sVC8mK9k0nl6whncLnt0Cc1+8YRQjkczycQyH4j56EGdsVAwGeT/P9bexaetLMv+R0KRIqQICSEk&#10;ZEXIQiAryIoFlo38ku1rX19ffP26+IkxYMw7EKBISEgqj8qjklQlqaSSSnWlU6lK91RP9/TM9J/4&#10;W2sf2yHV1T098/uWdt8+Pr42hMeHtc7eZ59ttXLK2xZX4ZFbrc3m0gZcLcwsROLupSv4EOD70iL7&#10;JLIFThdqXZWnjK003TtNvVOMo5TrpXdPUU+im9j9FfWUylNCD4DjoIs8SXFwXiZ7G3J78RF2vRBx&#10;R+QJ+5TK49YLFVKhIumLjrftUA+T1Hp0uM9+fPdne65mRKvMTqQa8K21Snu+sGTnmna2WSmtLjV2&#10;y4VW1qiXCm2YWW7FTXJ1zzIWc+YSbG9hbrlorcD25tJLVkqaFCTrc4la3mrC5NLDJrg5F843k6hl&#10;042suZA1G3CyTNpKmym1VYMPZVuFSv7iI7JZi1HDPfm5Ro47z8oJLtvlkhEmRsS0diwtC/E4oKXl&#10;iqHKhODZcA6T0nYFjAP1uAXNiGUT4UwibCYjGT1ixcOmhodSpIIA78As2NJomAcAEU+mTXiF4GTT&#10;sYjp98WDgUQ4mIiEEmJm4YJNQjDOijzMcB0wZgJ2CLxQ8RFPgadJDcjL4w11nQ1dutty8xlVfyeV&#10;KDAgtI2lJv0sl//oakGxnNqIlmPbFVpUrv0V+UKhoYQyvDSqhoF3ztNHS8ibEKm8QY1lQVCtDIrh&#10;ta1sKYs3z6k34SSzIng4V0ynLN6Jj856F7paQJbp3Ww1m69ZuPIUc27phXWqlJtsOl9lZgPRau0s&#10;sxnBzmJjFazE7yRiqbm2vr4LV7uxvru5sYsrB+u7sLrrazvq4e6lw8t7R0dH7Kt8uH/1xo1b16/f&#10;vMrGoqDMrQcPHt2+fffhw0ffv37z5tXr1y9ffPjDTyTUn//y898Vnfzf47/+9vbDLx9++cuzr5+9&#10;fPoc1Hvy8PGLpy/vsCkek7O3b965ce3mydXrx0dXj/YPjvYPjz+78tnevspj4J697d297b2DvcPt&#10;zT34X3jb9fZme2Vtvb0FN9pmh/1tWN0Tdpp5gIEccLECMKkGyOAjfPEi3G7H+XZq7oBFkG5xYaXO&#10;XRYLuKrD2uGCS3a5bFdlFa9Rr6+Uy4vFfAlW+uqVm/jKq/W+kl1lG4Jas7eu1+WdIh1hp4JuF6EY&#10;J9Hh3aczH7sSqByuUnyIU9RTIct8Ajgir4NCsky98FPF9zG2ZVnwNPu2wD5g7pTKI/I+RiezIe2U&#10;FQphe79eOXp49MW3H/7jb0UL1CuDYoBa1mjUyu2yvVpifz3WKi83dvMpbsOYz4J93Ismp2fIJtxE&#10;fU5jble6zBOI6VjVjNcwMLVqJlljv2WtMiche9oqmUQ1o7ELC7jGUj72XCln9Co4pYNoISsZhhYr&#10;pSXVa0rbAj2UBftkC5od8WdEM1JLiqhkaEzsQktmVK6W6V1meFWiFuJOFKtkMBJRthtIxaA3qfs6&#10;obE0T49nCb4Yd2KARwngLJaOR4wiOwyXoPUiTNoK41iCZ8XCZjxqAmSq0QAiTlByjU8lNKDvomED&#10;1IPiQ+BVCo5x3tkp34OoTOk5FUx3kIBATD4ZBzq5I5jJX8mH4GpwoZCJEZUV6S0UqkmjEzm1NqdC&#10;7lGJ40KnsLnbtwrMIum6SAVtwdMeUk+HQBBMZK1yJ9HBnbkQjCIzmd5dtEvq6DVmdRGS1eXOXJXG&#10;XVnePDg82d45WFpm+R6i2VyDKtnYuAzpd3hwHU4TmFtr7yDYo6V9aWNjDwTcggzcu7K9td9oLLEh&#10;8xbIuHWFqQNIp6Ojw6OTaycP7t178vjxi2++effTuzc//PD+l1/e/ftf3/3HP8vM/o/xyQv/Kut6&#10;r79/+fWz715+9+j+4wd3H6r9ZzekXejVo+OrB0fXj66eXGVZ8pUDHn3JYr3PeAAmBvfu3j85vrG1&#10;cWljjYfGkXqt9e3NXTxU1Ds8PAYQwbhmY3mhzrYo88VymScRL66tbi01W9IEbLFWBuDw54RVx9CD&#10;UGpZM19hPUod11qtyZRFeUFurjOTu9Aqzddzlt2oLx1QMK7VSqwxsnPl3JxdzNplu/avUg/iTsWv&#10;kNeDXS/+b9Sjab3Bw4P+IfVOdaP6hHqfxv9IvdbVR7e+ev/73/9ihC0jbBfnlopzy4BXwVqsV9bB&#10;vqLV4KEWxgKYaCYWoObUqbiIOXCNgGOk2WelBtgBebjTiHUC1MumF+cSAB9rlQm+eDkNxUfqLcwl&#10;pO2KZHKhBzHOpFSliyR24zaby8vBGmBfzlzIgJJ6NRGBt82riMNNhzAoiOO2In5INuWpcQ8rV8jQ&#10;SB4iEe/JHR1hJffyehRaj2UrKlikAt0nyENw9xiQF4UnBbZ0yJ+kZoaC2qw3FpqFxIOCS2EQYb2e&#10;AW0I9pForNFLBHxRuN047HAwEQ7pDNyvBgQi3lAIKPhLSU8qRId6ovuAGFwJOGKOuQ7MS9sC9qcS&#10;uuVVsOivmx4xUrmP813k4a0kJVKGEKNBFsCxCEbkHpgFloGSArWOuDsdeTmsAyHPEpc56Wqlsr2I&#10;fI4P8fUpMInBbC/+QrCsr7JU4em6xF+N+ONWDbqw1gbdmVSxLDXXQb3NzX1YsI213YP9401ibl9R&#10;b31tl9Tb2t+99Nn+PpzgMbzh9eufHx5yfPXqyY2TmyfXbwIljx99devGycMHD7559uz1q1fPnj77&#10;6cMfP/zlv/7/1Ov1cKnA9+4Pf2GT+pffvfj62deP2ESPyPvs6sGly9Jb5QTIu3l8/e4tqD+C7zqI&#10;vHcZcXBp9/7tOw/vPTjc29/egLLbAeYQ6+2Ntdb67s4+8Le5ti01OsfLTbrOlWXYWGnfAGbxbKb2&#10;ztZ+a7ktlcaCPKGeCtBtXjIVdqEM7SYqr1ayK+VSDSIO0CwWyvN2fWf7YHf3qGDlG9Vm1a4VLBvU&#10;K+LHIGVZhtV38MVrdhJlyNJeD3wd6jGxq1b6uvjrxK/wd5kb116Dawp5wr5TDrdreD/OdNjXWdET&#10;iimcyQKfPPURcP84JKEh1SrdLWid6OGPD8XkSr3eypUvrz347vnzH8x4DjCys8t2diVnMrtaLq6U&#10;7Vaeh2ZwU60esvWwLdRbsa2VWnkLXpiCTmRdRk4OIumi5RSpV2VEy+l4NWs0YXXZr4XlezXIOmZ4&#10;5bQNNSb14qU0K5ZLqkAvFbX1CD8c65mFgCAmK12YqC2TZQp5wVwkALQRc8kol/mo7HjwI7sPJCJ5&#10;1usFMsloHv+QjF5OwuTKmZCpeCEeNGOBdCyYDvsSkYCRShSTMajCDMgFtyv4M+OQaSEdkS8sRML6&#10;tNsf8MVnfQRfKKApluFZuNoIeBc2wiGRddSDBkSfaEOdy3x8KsUbWO4nyKPWs+KyLZeOmHnhHEJk&#10;neg1FveBYkU+1DGDQZFXxTXQUAUJKBAkH3MAHEhnpNmcWcERepBrf7J0mJESGZkspnQL12yuyvuB&#10;VyOnlgh7+FMB8AFz3YQv7rRgftVY3cD9IXnu8SjYtSJL/9j4Dya3wtVANmUB/qD4mlLIgt/klZWt&#10;5hLAt74Ek6s2qIFxq8QcCSjU29y4DNEH3uEhJN6lnUN426OjawcQhbKr//j45PrxyY3rJ7dugHrH&#10;d7kEeO/h/QdPHz/+7vW3r759+eLlN+9/+ZMyucBWrxyvB7V/FOq23p1qrGqef/7lzx/+8OfXL1/D&#10;3j64++DebXzER/fv3Psc8BUb++Du3dsnN8XhHuDh1cMjDAC7K/vciLa3s7e/uw81B+RtAnxtmlxo&#10;PThcnp12dMIjHBtLS3KYGam3uMpuXdLAZmmJTY9haWv4YkJEl1hqJwRcrFYWQTpQLGvmQD3wDvjL&#10;Wjm7UJovlIo5GxDEm6yv7+K2cmkB8tDOlorZEqiHp+x8CffLPlwu4QnvuLSHK+PgFPWkcuXVfic6&#10;7CPpTsXeFxB6inRc+8O1S7cO9ZT0ww3dyS71FOa6AfZx0KEewaf8769C5XBxw6Zsz/iEd78RH6nX&#10;uvr46O6LBw+ele0lqDDb4iZcWldjoVTkaUF5czGbqufSzV5RHgIP4YUh8UTWAXZQcFB8H6mnRyTC&#10;QBjo1phL1oE5gCwVK+mIKALirmLEWcCcDBeTYeZJSEDZrpsM5ROhAkIwZ4NoiXAeZISxBeN8bg1X&#10;EC3sz4B6CEmqMHCzqZdhZtVGXRYti+ctZpugHsSd2u/BtlSyeohIRLMprZi16qZRSsS4f9bQxQ/q&#10;BdVEADDKzJWJLa7QgWsGyCXaLaV0nBYzO9STomUgTFldXIE8uScRg/MVe8v9bVo2BnccyyBgckk9&#10;GcDzJhPsTaAnsxIUgHiWQOwO4HM7VrfDu07AxgqkKnNzAJ/AMQWMWmCfKD5wilWEkK7hoEZV2Kkf&#10;pBfOzNmUk0aBtSlc1GN0VJ4IOoTNo4sIO7haVRmjCpU7MQ+hV7NLzKVA3MkuXaY+WLRcXcZD1YBP&#10;FJ9U8C1wvxoU37Iszy+L1W23L3E9HipvfY+VHFR8EEd7ECm7lwC+Y5UQuH58E67x+vGNO7fu3rt7&#10;79uX3z344sHXT56CRy+ePXvz3csPf/1fnAP5q/gV9XqTuL778MeffvrDux/ePX381YO791STlc+v&#10;37hzkweh3Ti+fuv69WtHVwA7YG5/Z293c2drDdje3dva2dnc2QTjNnZgZtdWN0A9DNpyXPp6ewso&#10;hHkH7NqtzXptsV6lXWUTUIi1Erwq7aqqsxNOVQAs2Fi1ywKTUHMYAF7zhXId1rjWBPvmZV0PAyhE&#10;vnC+BmEoLy8b8ZSVzgF8hSzIWGm3tj92kBfkMYdL7XbnVAf5f0C9X4XkcBX4/kXqIX6bekruAWpk&#10;n5KBfxf/G+p1ExpCvdVrT47uPL9z+1HRqkPlzefYZCVnLuasJg/NsHjubc7gZgxZv4PVxUwzLwV6&#10;XMKDpVUBMyut94A8RT1c01pNj5SAPKhC+FxQTwsVADiwD4CD7gP1RO5BzVHEgWuWXs0kuSkNQo8B&#10;CCbKKTbLg/mtgZV6vEShF7XhamNMEBckIP1kOU82dRB2Qj3oPkYQMr5mGRUWJ3faELCbHhPE8YJK&#10;H7PZMvVdFmGZVVAvrRdTCbLGsiqF4iJgB8CFAjStuELTQe4F/VpoVoOyC3e0HskIrYeg5xWtB6En&#10;YxM3QN+BiYlENpHMMRJM/iYT3JGGSTwFw6tW8VSYZokC0FAb13Jpw1ZqDnjCoBeKa7k8nSaveWZ4&#10;MYOnyDtmP2pWtiJeuJiUncJQeXhW4U+0npRPd4uiRfcxKOtY8Myxmc7D5qtxQQqbKfFgr4rVj9Tr&#10;Nisl76TlHweVZaAQbhfgq9dbjcX1BdYtt5dXNtfau0Bec1E1H4Xo215Z2Vxd3YI2gb1dW4PP3YE7&#10;u7x3dWf7EHFwcLy9tbe3d3T7zoMHDx4ffXblxsnnXz588vjLx/fv3H388OGHP/zhNLD+n8ebV28Q&#10;L58xe/v8q+cA35MvAcH7t298fvvkxr3bd7+4dff4syuXL7Fv6M7GzpWDIzDxcO9wZ/PS4eXPYGmh&#10;9bY2mcHY3tq9ffvB4eHx+trWyjIAf/nxVzwjGHIP6kxFN127usjx6kJ9ZXGhtUThzKfwB0MyFQ1J&#10;17YXuBt6hcKw0VqoLyHwR4WkK5TtYhnykBbYroN3eXG47ImNv092ldT77MHvDrrrdx9D+VzSsEe9&#10;T3gHOBJkipKKeur0jA7dmJkFmBQEd2QSpCPmCDuVulX3UNN1qXdqXU/1De2GymYwbwvkkXTdkj3u&#10;wRCH2/GzHcYBhSpv20vmyobcp6vHTy7fen509U4hWy8XlovZpfJ8u1paK2SbxfzyfHHZzjUgA+uV&#10;dVnF47GQxbllyD1Z3ZN0rYRKbhTmlux8W5wv3CugBp8LqEmSJNVgL9J0wzIXcS1klyvlDVPHPdR9&#10;WbORt5r46NCYICBgl0qUEKZeKebwWS1berkwBwVawwvBR43bMLi6Fw5mYpEct1vECrFINhqy4hHo&#10;tTxmEqyDseMRKxrKQL5ZZg2wS4kMZDf5WDbsB5JMeFsEbgD14G1xv2mU00ZJT+BDWBBxc3NlXbeD&#10;QB4sbdiAWBOtlxKEZXXaTxtQi4ZN0DDgj4WCGp2vUBKed9avBQM6N+2GaWxTadsAy4yilszFNStJ&#10;G2snoOxSBV3P64Ad6ANdZhQxtrI1NW+YtgYNKOZXuthDzdmIlFGcs8p4iXqo6zwgDZHCbboQNplN&#10;QCfK++NNZN2NmVbYT+g1yLdCketxICOuhCZPpGSvgQKuBGiHnuJqS/DFcyyjKQNnVHyybQP3FzvN&#10;+BogHRtPCeyk9qWNmWpthVs1FvG7uiZd5tcbzfYiYLcEk7stXQkg63bXN/Y3tw4x2NjYX1neaK/t&#10;goD4vQUK9/ePt7cPW63NtdXtlpzIwW286/SGhwdXLu8dQgAe7H927fjkwcNHb373e25Ne/fj+/c/&#10;vf+0F/z/Pf7ytw9/5glBL58+e3Tv/lePHr949vLZV88f3nv07PFTNtTbZ1uBo/0jCLpt9n/f3d3C&#10;J3cMV77R3oKZRWAA69poyJGMiyvbW5f3966sNFuIhuxZBpjgQGFmATjVJQWwW6gvz9vVea7W1ckv&#10;rtNh3Ak8LGbtYr6UncsXmJqo27lS1szD8yLYwsfIQtmph1lu9LYsM28ZOUzahUoGN6SzXerB4XZ4&#10;R8XHkIIVdQwuqPf3Kq9DvV78A+qRd79FvZ7K60Dt0+Dkr6gnfOxRD0Gtd5sFz0xigHRCvQ7p2EP0&#10;t6jHypVHl64/vnXrwXyhnkmULIM978wEuMNlMnavi8AnZsgUWEg/c6Zhnxn2ZWKzFgdeMzidDs2Y&#10;Eb8VnDYCnlTQa8x6dK9b81/UAzOGbyo260mEZozgdMo3FfdcCDNcQc+FoN+jucf9GExjfDEa9Oo+&#10;d8SLZycDnokArhdxdfl9FyMzbtwcxW0+3OZPuSf8Lue0xx30eqKeCyGvJ+69GJtxRzDGO8+4w153&#10;1OsOzUyFvO4IXjjjDuE6Ox2fnY6F/JrXHXSPT+OdL07MuCem3eMel8M1Pux0Do1dGHNP4Z1d/hl3&#10;AE+Nj0ycH3S4XTMup9vpmJhwuFzOqYt4OOZyDI5OnHepwLOOQUc0rOeylVjUmBybGD47MDIwONh/&#10;9lzf2ZFzo+eHnY5zjgnHpNMxOTI8hnCMjI0MjgyeHXQMjjgdTtw8Ojg8ck6ug6wTHmDpdf/wwMDQ&#10;mYFz/f2DZwYQQ2dYYCzvzGLgIalhxmCwn0XaZ6Q+WRUnnzszMMBn+8/1nxk80yl1lkLlM+ekpldd&#10;VTEzxrjyffievGIGDxHqBgRuRvzz/351M17e+w9vePo/3DkiJ71joMqb1Zv3rurleBVuUJ+Jug1v&#10;jhkE/sMY/6kb1Az+w0tw50h3Zriv78LggGug3yEF1ef7+twjg57hgeCUyz/hnBlzBN1uI6YbMc3U&#10;EgUrG/X6vE7njHMM73BheCDknvKMnBnv5wsn+vqmR3l1DfRNDfbNOAYxwIebOIvx2TEMBvrG+vmh&#10;z/fjtWcuOgbdo4MT5/ja0b6+8YE+PBw7y09ptJ9XBG5WV0c/3wpj3IDPfwyfcD8n1c2d2zCD+bMc&#10;jA8N4p7zA30XHI6xgTPnz/RdGB2acgy7x5yTw8N4oRE3wr7gxTGnx8m4eN6BwGB6YsLjHPe68EPs&#10;wkP3mMPtHOs43G6utou8u9/tSTWyol5P6P0j6u3cetkbq1AOV1GP4y4HBXxCvW7F8tYt4IxOVuIf&#10;aj0JqdE7hTwRgHS7n+Rw/4nWY5Xy4ztPf/z5p7+G3N6x/lHfZNA1PIWfmMG+QUefY7RveKR/eGzA&#10;6Rx2nz87Pj4wMT44df7sxNR538SQ23nONTYwOTaAq+v8gMs56HYMTE6Oei6MASjBC07/+LDbNeqZ&#10;doWmnD630z8jvHNPBlxO7/QUSBR3T/oRGHtcYJwPqAL+yD5ga4oBcoFZeNZ7MeK9GGXpvifqm457&#10;p2PemfiMJwJu4uaZqYjHhds61JuZAvjCQW8CJPXjZnysi8BfDDgL+OLRkFFf2Ax6Nb8nEp7V/Z5w&#10;cCYaCehRRDAFAeififk8If9MZNYb9XsjwVnNN42PG5z2BL3TIb836vWEpt0B30wEYxXBQKLRWF9e&#10;2qjU2lEY3iAsMAyvyMNgys8cSFzkYSYahR3Wg8FEKJyKxjLhiBGNmbhGJGCKo5EUfDEFnWnj5kgk&#10;BZV3fngUnhqiT4ubMN2xWFrTMjCkEHpcRpQkL2yvmS6k0wVmKiSnAd/KHWZWCZpxziql0zYeir2t&#10;1RbaVq4Gw2vPw5NKi4H5BjRd0V4sFHgQeNFekN7Lq7V6u9HcbC5tLkORrfNk8fba5fba3vLyZnv9&#10;sqpJxnWltbMoBcx42FrbW9842Nw+2tg63Nq5srn12e7+9Z29463tIzy8fHBj/+DGzu7V3cvX9vev&#10;I64c3zm6cuvkBnssHx/funP7y5u3vrx28sXVq7fu3X/66PHL69fv3Lhx786dR4j795/e++IJD1R7&#10;+vrt2z++fv323bs/fv3k2cuXchDaqUW9n3/5f+12f/nL7394/82zVy+fv7z/xb2nXz03IjHbyn34&#10;69+ePHp69bOrVz67Bn13effw6pUbV49OtjZ22UZwa38N/nVzD/80PNxY311tbeK6t3d1tbVFGbt1&#10;CKe/vsaZLbYdZAUPW3JB27Z3Lu0cbW0eqBtY5yinsG9uXMYN0IxrshjK9QE5jwm3YVwqVqulBbyq&#10;Vl6EoEOUirV5DPKQihW8vN3akTKXJVGOdLjfH4iNZagTwSVAPZk5HVR/f1+/Asad6q7cWb/jJNXc&#10;i0uStbjUnRfwMbqYQ2B8+iFpKED87QDjuot6jA7vPn++yePWVDJXUe+j7uuwr5vNePjqT08ev0zH&#10;sqZens81y8VWhhtma1aqXsw2LbNqpWq21ZKivI5RLVgrpUK7aK0UrFYxi1iFyc2a8J61ObYtWLSM&#10;Bt4hFSvr0ZKhVSSq+bkmDaxWScVKMK218mZaKyeZ4igzsxErpWK2oZWS4QImE2GGES8nwjzfBwpU&#10;srQFHY44VtLCHMu1CMObiNgqvxEPW0lpJ5WM5XnYY5IdXGBsmbhIljCvxwtGwi4Wmno8lzFKdrFp&#10;pcuWWS7PL9nFRiHHnAb3ZsjpP1osY6ZLRbtpptl6gCmIOCykjQHcayzCsjvmZBkpLWaYqazkc1O4&#10;WUtkU4YNCwz8qXVAuZ9NAxOJLHgXA630wpxV1VPFBL1tIcn1NclOsEkB+1DBVIJfSS0zNjicy9dU&#10;KgOhJy0V4Jqu8woHCi9Zrq0wtdopSSmDg3yosrHd/CwGuBlRyFfhZ7M8dqNzvKTFdi/4mnTsKqwr&#10;XyLvVqDVLWVljY8HbrAXKULaUuHmU/mN+flGpbqserFIsOcoM7kwcdJXmdkMNmVpNxbXGo0Wy5WX&#10;1mFsgVGxtPjjwYqWVZhZnq8GcHTKmAEOXNfbO2DH4eG1K0fXT054QPiN6zfufH7r68dPv3zw8OvH&#10;j79/8+bDn3/58F9/+TWz/v/Hn//64Y9/efb4qy9u3Xn9gslcK5EqmOaHP/xyfHTlcG//YPfw0ibb&#10;RsHeIrbWd7Y399bAr5V1xCbPySTLDg+Ob9/68srRzdbyBv6xgFcnXcseeYyVpfbSImwvT1XHszC5&#10;NZYlN1mXV27A2MLJqqiUF2rlBm6oVjtleuV5zIvzzeG3jBV5BauImVJRqJezKyzlW7ALpbJdxbVk&#10;V/4h9Q4gADH/P1GvyziB2ukGy2J1AT7FuH9CPRAT0Xv4L1KPaDthdKgny3yI3kPEb1Jv5ejh3smj&#10;g70ry42NvFnjsRXsdVw39fpckh0BCnPNbHIB1FMbMDL6ghEHv5YL1rIRK2shsKmESIZLGGtBRDE2&#10;m4thgJlIGdc4xiFbZzK3hpfoQjQ2IMi3QDoAK802fHX2FIixI4vqmqeFigg8JOmi+OY1Qb14OB8L&#10;5uIhvH9WXcM+KzabjcJuS8TkQAzVSIonf0eyGCdi3NyWiOWjquVUFHzkAWkIXbPZhSVkcgkvmEJo&#10;Un7MpCrApNbmoMtmtYA/Fgjofn8iyKuUrQR1aEDfdDDo17SIbmhpyywE/HHMhIIaVZ4kNxAqBxIL&#10;d2r0wL5QKBXEUxFTSGrFNctI23ZpqVRezkNqZdl+Ks3CPeoyXIf7+217kfUoouaMVCeZm04XMcYV&#10;bIJSk/QFY85kQxcmJThTUqcO9Y6gVKFSFrJgx4e5LDfDdSFYVXBUXQ84BjTlfj1hGrpVyLOFHwIE&#10;JASlAb3AtASYqknczHRHAe8ACVlTRXxEs9CQRS0yqNVUT6rO+j3ljATAB/HSXgUmttba2xtrO5vr&#10;HeTJAbs7hwdXt9a3jq9cA/Vu37x1/+69Z189/eHNm29fvPjp/Y8/fP/m7du373/+6ac//YVp2e5x&#10;kSp+hbPe5N+X+P3w7o/QdK9fff+7N28/vP/Dh1/+88P7P967fRfx/Ovn5ZxtJePfv/ruyv7h9vrW&#10;5Z39/Z0DsG97Y1edc7bKHsjrq8trW2s7u9v7Wxt7EHeAOFCI+UVpZczuKYK2BZ5b1kTwoG4Zq26g&#10;Kg+LION4vNlytbxYnl+Q7gMQcWWQq2RXCznbzpf4sIiHtSIrVGw715nBQEGwyAW+bMHKy7Oc6Tt8&#10;wK7x4nC/O+huRCP7HvwgqQzlfIm8g/vfYwbeFnAk8mCBu3TrLeedDlF5nRYsCJBRqT+S7nZnDwbH&#10;oB7g+PFhZ/wr2Kmgvf2UbuqhBB+q1T2EehZwJO+6yGtf/7p15dGD5z+/f/fL9sZ+0arZ2aVsWloi&#10;S9e8osWK5YxWm8+uAnzZVNPSWaNHAlorqWgFsNPDZYlSMmR32Cco1GNVI15LhAk+PIRCxHuSemGQ&#10;sZBJQELWZZyHoJtLVgyhHsFHLFLHAY5aqACixQJMwuIalcoVMs5nBr1GyJsOezMRv8Ug8iy2VwHI&#10;QrhTABfJapFclCjkIOxPc4tuCIDj7l1G0Az5DXDQMMqYjIWBP/AONGSrFTUmvAKEVzhshoKpUNDA&#10;NRyEG80oqNG6RlJWKm1oxJzsVEsBjhLgHfexxfE+YKjkeaORdCCQADoJPqg/PR8MpaamvG633+mY&#10;mPVFQTc41oRmgmjc75WrjQ4MZPM1yjqWIgN8RQzUQ7CPk6ls2sjD2+oJC9eUUoKiGdNM1FppPWeo&#10;Vqbc78FuLkSkgAz4S+tWRs4t4t61VJZYxA0Gz3JjGaA6xc208/lK2siCg6VSAzoxnxdickMbn6J+&#10;lBM5srmS6lul8rwgKbO6nd0aKlYWGqtSv7Iqoo8pDig+wE4K9zaBPKll4b40gI87NDbBi6u47u5+&#10;tgU9tbm3t/cZm8tfuXbt+PrJtZNrV45vXL/26MH9O7duvP3+zdOvHj17/vT9+7fv//hB8auHNjX4&#10;VYB3p5H35u0vmTmeuNj7b4DLbX1ZI/3hZyi+/3j39seXz15lNDMVDb1/++P1o+PDy4d7O5B4u+yR&#10;t7rZ4i6LpdWVNfjcy5fIwR2ov429tdUtOQFjjTtkV9Y71XlNJrUlewsCLsuJjvh7AN41hHSLtSqi&#10;CVlXk+agYJ/aj9EBH6AmiY6OoJNyPKEeBqQeZgr42yM5jV4oLJJ6nwn1VL3eaep1ErgEX4d6rGJh&#10;UOhhZo/nB5FlysOyu/Kv8huKfb9FvV8VrIj6647/jnofF/JOUe/UDMYSpF4ngXs6gDxelb299mTp&#10;4P6XLz/cPLkb8+vpmG1bS3mT1SppQCpRz6eBuQUjUrISC5ZW14PUdDF/ATgzNSCsiisjgXsIvlSk&#10;jBskYF0ZVHyIoJ2KsHbPiPK2RLCYNRbyPGqSNXosP4boC2ZTAJ+kdOFqgTwMYGbZziBcNPWalCVD&#10;pvUCWi8XD2ISAjDLqj1WL6tdGTn43GQ0T/BJX2VWwCTxyYgMJAeloXwAmAMBrXiUWeBwIB0L83wf&#10;BOVeFFrPjIQg95RkS4Wg8nzarF/ze+N+bwwQZMGKgC84mzBimhbWohHW7kHoBWZ173TEOxP2++Py&#10;kOqP+VyhJPDHQTitJbN62r7oCXR+t3hqLbBSNnSYZTMRB/jgYbPjIw5ASoulE1oG8zJgC4OOIza4&#10;3idA7G7ewKsSpF7nIXgHAnK7WxGTeHOl9dQWXdnGS/x9DDBO3DHuwcfNieKDz83nq8o1g2VAHi0t&#10;+yfzWDXMUPFJj1JWsXSKV3iGZLm0WIXJhdVlxfIyYAdlVyk3FfLkt53dRmFvBXa4MtbXdyVXuw1Z&#10;p+ztpe2DVmt9fQ0zrHHD9fLewf7lQ8SNk5s8Nuj4+PbNk2dfPXny6MGbN69+/MP7D3/65d0f/vBe&#10;hJ6qVf7pU9F3OnrIi4U7B8sN9/VJaxO2nBk5Q/Cp/5YaK7zzD3+Zi+ve8SFowBvHJ1c+O97fPUAQ&#10;f7uHnx0e3zi5e/TZ9f3LV9ZabP6+TvW3A5W32sI/FpRvL4GKzeWVxUZ7pb2yBPCx4gTIA/uANoKv&#10;yh1mMuYetXIZ5pQ7ZwV5C5LGpcqbLzLE+UK4EHB5CQxU5EyeRpDlyQQqCnmLJ/BhkE3nPlKPyDtN&#10;PQAOAzk3kkHYdbrsYcxsRod6pxh3mnoYSyjkIRT1SDfJcoBrvfi/UK8XH6kHAXgKdl1j23uoqLf8&#10;2YNnv/vrd69+tJIlI2RD3ynqpcIlM14tmNB6DSgyVhrH63oICKtE/FBk8Ko1SDwjWlWB+5NBm0ST&#10;0GMVnUqwDK2HAAeBPIhEoR5dcC7dgHdW1Muai2yqHGV9spmQFqTd5qM96nHDmfCL+88iRW5Ek+23&#10;yYiNgAvGU2F/BtdENB+He5XNZ7giwLgkTwe3o4EM5F4kmAn6UhiE/Gm/R/O6o0G/IZN6JMSjvoG8&#10;WMSMknd6aDYBAwtaQd8F/YmAjCHTfN5oYBYPOeP3xYKzWjoWS4Q1XS/iVTIZn/aEvNNhBbhIxMQ1&#10;GEywZUsEsMvH4GrnylZhwbDKY44J5iJ5SGyfYRRVPgEmV7ZnQNnZY4PDUHZAHgJoM9m5gKt7VrYC&#10;OwwMgV9qIU9FGnRTr00VuCtDlJrBs9m4CMjSPO7kLeJVaSOXTmXnjDzCxJiqMIsZJQnJPmngDMGo&#10;U3tiPo8ryNjrfsqlPTlKDVdpy9yhXnN5k8grN0vzjXl2HiUfFQdr+B2urTSXNkC9RQg9aj2wj8fm&#10;LoviW6EO2qT0W93aWLsEewvFtLtzuLF+aWN9Z2trb2d7f2/vSI6L5FaNe3cf3L199+6t218+uP/u&#10;7dtXL57/+P73oN7Pf/43aL33f/rrT//9N8W+34we7xAwm/gugHdaMKyFInpEiweCEH0jZ/smHGOT&#10;5zvn06+vbeLm3Y1dr3Pg3Q/vbl6/ebB3uLuzD0F3aWtvk378ElvAc5PZ8hKuPBe4DQFIw7si1Gu2&#10;lxtN2NrlemW5XsUfgUadi3eUeB1B1wD1ADhFPbtQKuZtuyg7z+bBu6oqWMl1z1dBWCkLFAPXpDYl&#10;n0X0SNeZ5xY0K53FGOBTTzGH+7FsRVGPlcmvOuwT/AnjXu3yaLSXYJ8KRcAe3XrBxT4E2SdKULK3&#10;vegmcJnJvXTnNQcdxn0DGdhjH8go4w7sJDocFLr92tuqgZpX0aNe++TZ6vWvem2mlg/vv/rxb4+/&#10;fJ4MW0CelajDyRbMpXSsZiUbinpmrIrJnNGkoIuAUxR6lHUh4AkUK2OMkC1ogJ0wTor1MFaRipXn&#10;dAi6CmSj4iMhmKjB6sYCWTwLbLEtVbjAymSJvPQcJdFCuAfworILe02qvEA27Ic/zTD8nYDtRait&#10;GgjFu5DXCM7oYV864jfxJsFpHbyLBAA4A++A6+xMYnZGC3gTEHoRaj0zmcjHIp0cBYxtwBdHhPxi&#10;Wv0acAbfCtXmngr4/QlIP8zgoRYHAGwzaRp6Ae8AGejzxjFZsBeL80vhkD47q6kQn5vy+uOemfAF&#10;WNoJOe+8/8zZgcEzZygm9FTRLi0aBg0sIpm00qbtGBwE3TSNCVzmMeB/E1YM7jieiUP6ybJgKlVI&#10;QdzB/IoA5K5eDLj8Z0GvAU9mimdRgnqYAbnY55kQpDumSEwXTOVwQUAMzCLEo4lJUrKDP1GCJT5k&#10;ZoP2Fm9LY5svF3LAXycrovIbJTkxEjIQt0EYqoRGrdaC7oPWq/JAtVZdyT3ij/2WWys0tkSeMrks&#10;Y2YzAmi9zY09EBDGEA9hewFBaEDuz2Vr5au3Tm7ekG2wn9+49vDBF8+fff3q1Yuffnr//Q/fvXv/&#10;9i187r//ByD1P25N++IBT6rEH5+Lky6f2+Xo71tptV6+er21sTXrnT7b1wfR7ZnyqKKZ775/f7Cz&#10;P33+zLu3769fucZTvXcPL+8e4nNrtzbbEKpclOSxPivL3Y7HcqbPIgbNFgRds77QKBcXyplG2Voo&#10;W8AbeCcpi/q8XbVtJlhLJe7KKJeIObtQYSpWmdl5/GmpFIv4mpeL+XIxVy5kSzxnaq6YxR8qRtEy&#10;Cxkj1xmns0r95fEwDYlXyEPFm8Wcaf8d9Yi8jwt8yuH2SHc6upruo6z7JP459ST+GfUU425+zNWK&#10;4uugrQs7FXj4z6lHiSdaT8B35dHz7//jxrXbll5Su80q9gYAZ56i3pxGFJaL6xmwjCpP9tjGquk4&#10;0Ab5VlHgg46Dk+1QL8a9GRj0wGdwv5psWYuUADWRflW1WwOCDiBTvlUL5rVALj4LUb6S1sqCuZxq&#10;2BeV9bsO9RTyZjPRACXeP6IeeAe6RWYzcdm6Gwtk4lzgy0PZxcPic2dxg4GrnKcBS5uJibFlK4GI&#10;SW8b0GVRDyaX485q3WzCczEobjcRZGWyBq1XwI8doDBXSuk2qAcmQvTpej6RzEHi+f0xWF2ElrBw&#10;ld+aj/8NDAwizp4l9bIFtm9KJogkIA/WFVeojPnyUixqAHDJBEtVWLAiAfaFwzoG4GA8ZgrITlFP&#10;9u2qJby5tOpckJPSlmKGx0uyzAVkVEkSTEoapKgEo8JcLq9O1WBeIs/UBHRljrzLlvLyFAY5uKrT&#10;1CvW5uVMceVzccVrIfS4M5dWt9mlHg+QZLlysyv6mm0AAlyA20W0V7cBPokNpnHXdyGX2u0thJBx&#10;6/LlK4f7R1fZsf064sHdey+eP/v25YsPf/3P73/3/e/fvvnwt7/+/v3bH969VR33eib3NOlORyzE&#10;b014NuJygHh9wFDvqWffvAn4A+Dd1LhryunCbTuX9m8efx6Ycv7u9fc3jm/A2O5uX97Z3NuiytuE&#10;nwX1uHgH5EHisRf8OmjebHKjBW3swlKjtlAvFRtVq1626qXMQq22sICvzwKRR5zhq8q2AvOwsfM1&#10;XItZeFIpOc5S9BXy+AYV8GW3i1XwDlDLcXWiAJUHrWfiO6uZWkhLRHV2GZCgpWUUgTy+zxxDUa9r&#10;YyV3cdA9RkOFyD3mbdU9H6l3+1vG6TxGh3cq1OSn1FMqrxeftFEB4Ai+3rOc/JxdWFRIJ1HijANV&#10;tfcr/J1C3kfqibFFsL+8UG/l6OHdx2++evLa1OxsipibS9Sh6UC3TqmKzm4rWb1RnFtJRyupaBWM&#10;SwRhSCtAXjIE7Uafq7IZCVF/dLiiCgV/FdavwPbyKfCulAzzNuIvhhvodtPAXwz+q0IbGyyo4K41&#10;rayFYGYLIGMcNBSfm5CaFWZg6XYlswHd5zN71APLcFXHZdDPzvJYyESUr8UAzyKC3hRTGX6mMkL+&#10;FIL5jUA6HDQiIag8My55DFF8XKfDlVpvliqP7tUb9biDUHN4GA6lAD5AzdDzAB9X3+KW1xsDFr2e&#10;oMftn5Gr1xv1eiNsRBrL+Lxhoq7739kzg2fPDPSop3PfBdfyZJ1OwavoGpvI5qqxWFrVvqhI6jk9&#10;lQcBOSlw1GCBE1CC1G5q1Q+fD8v6TgWAhSugxpRrriotSztFLQyBHRwxTXGnX4t6SiAofe21mJEB&#10;HKn4yD48C+rlSb0qBrks8xgwy5LcYDWMEFOqW+YbeTYvKJVKrGgpV9meQNWyMIm5wJ32infLYnWX&#10;l9cBvnZ7Z7W1iYDKAzW2tw8ODq/D89Lk8tyJq8dXrt3+/PadW3ceP3z84vnzl8+fv/v92x9+9+a7&#10;Vy/e/fj29/CfP7/7+b//BpOrqPfjnz9i7lfST31HJoeHgTwou59/YfnL2+9/fP/jH96+/Wn38hXI&#10;QPwF8k55cFuxULx364F7dOD5V88OLx/sShJjjZ/nZmt5bZmbLjonWtTY853lKWr/LN0rPSxtbKNW&#10;X2lUFmt2o2rXaxB7zWql0VF2Yma5eEdZRwhC65Xt+nwBk3w2ly1C3/GPTa6sdJzawlGeX7ALVei7&#10;uZSlx3SE9FbJwtsqz5szC1B8uJ8Ds8jKFdapSFVKB3yStfhIPXmI+W7NiqJeR9NhsNMpUe6RTuK2&#10;3HPnFQ9Ck8M0QMBTUg4g6/LupsTniG8Yt1+y/LhzJyGokNd5tgvB3iQJKG1XNm48R3zceyt1LR+p&#10;JwNY3dWrjx48+3F351gLWlmjWZhbSUWo3fQol+3mpHuoGa/gWjSX07F6MgSE4YZKIlRGGDH41ro8&#10;ZAJXgoovFSMcAT7J26omBXjItEZcQlK94BdfZSbqJF0Y84UonWwhGoAQy8cQgXw0wKsWzIF3Vopt&#10;V7RwFhIPCg4R9gNtrFmhxMNVMrl4lqV5GjEnpMtA30HlYUAOBuBtU7C3DFIvDQJqsRzzG2BfEOwT&#10;8EUo+hTvQrC6fs03HcZ41q9Ne4JTPAw3LtkJkXsBWFdgj2VuoaDmGncL4zSPJxDkU0YwmMLDQCAR&#10;j2dgSyecbud515hjYtzpRgyeG4HDPSvreslU0cpWuTsNvNPzKSg+LeMcdZZrrVBIh7LjO4iyg6XF&#10;Pclklj0L4GRTOThcjBGsUoYzFeSluV+N6g8I41KdoE25VEkWsw2BLOrlmcYVsaBUIQL381XSjA9w&#10;xJUD5je6B7BJhYrCIpv34ReJxSvcpSvtWKqqYR9uKFL3MaeBK/1vuWmDfbXlOlRecx32dqHRard3&#10;5STJTiwvb65KMwKAjzSU9b7ukh+t7vYmN35tb+zcuH7j6tEVyL0b19mZ88nDB7/7jk1G337/BgB8&#10;+vzx+//48/v/IPUQGCjY9QKTp6nX++/tu99j8v37n5999ezDf/3t9p0vh/r68BfIc8EN0WcZ5u0b&#10;91xDfU++fHy0f3Rpaw/6rt3aaLdg1ddaK3C1XMtT3rbBwhQ2hiLpFlitolbrFmqLAB9EX42wo7dl&#10;SLM8NiBgZ9YmS/Ck9YDKWsDkqnU9O88sLQL8UukLAFFqkquIIr4Xc3lEfg6ky+Vkm1p+roh5XPGQ&#10;M3MF26LW+23qie5TQYmnkPdb1PsOaBPA/YvUA8gYH/kl1Ps4/5F6aua3qbcJ8wvedfvIn6JeJ33R&#10;gyDLVrrZDFCvdfXx9S++bS1fMuI2bGzeXAb1jGhNC8GB1otzS2xAoNfyqQaoB5Ap6uGqBWyEmtFm&#10;MS5Ax9Hwxmus2qPuIwQxyYfBIhcBw6XYbCHqzyNUOR5gF/VnofjCPgtjGFgMgLyg10QI70BA4i8O&#10;CzwLxc6DdKMQd+JbP1JPKld61MOzAJyinmg6Q2VCQt5USPIYQa+OKwPPEnZsOk+593fUi0gAecrk&#10;xmMW7K13JvKRegFSz++LzfoiUGfNpc1cYQFISjPlamqJLBxrMKj7Z3EPHS5sL3fFpu1Mtm4VGvOV&#10;lXKtPToydubMgKJeXAPC8qxzRtDAWpGI6RgaLdoLkJa/oh70HRsyM0g9fFBmOSTRQfXH9i1qHZBX&#10;0NOgn2WPKWYnEjzvjalePUtlR4lXzKTzZoq97IE8lcAlPcUpCwSlgVXSwlNZ6dMni3pstgzzC0FX&#10;tHm2JM0vZjBg5UoNTxWL9RwImK+Wytyf6/V4gT+Ar1Tm2p9UtKg6vsVyCT5vqdFYpWyZJyMQLNpg&#10;9UYT6q/RWMEYQgkoWWtvQfQ1G8tHR8cHlw/XV9ubaxvbm5s3jq/cuXn95bOnr1988+bNqw9/+QXw&#10;6jSM+gehqPfgq29ffv/+7U9/ev/Hv738/p2a/PDLLx/+8MvTr577vT5oQPeEyyUOd3dn/86NexMD&#10;fc+ffnO4d7C+ur6xBq231m6ttZYBu9bKcnujvbWzxRXJpcXWomRmgbxOZXIXfPIPZCMAkK5SYYB3&#10;9Tos8Ar7hjJXS8VHnysDyD0i75M65A71OgY2nbPSouwEdggMujPCPrPwCfWg5nrxKfUIO+FdJ2/7&#10;q0lADSEc5FPA3KfU+3aPNKSxVSnazrWbpe1pPZJOukvhWdysMry/EYp6dLKdkElldU+t6HXlHgaY&#10;Z/ZWgorv+teta09AvZN7r1aWdrRZK8f2KqzIQ6RjPAGyVGiV8yuWXuWpuKmFNL0qpFxJC5WYnA2x&#10;WE9MLpfqEKkovK3CHCMeKGISUItTrIFxVHMAGSKu6k44X0hwG0ZxTq/RvXJpLxuaMUKyohdh4oIt&#10;pGRRL6PO66CCkwO/6W1lUS/oBcI4CMsp4LMe/H6XbHsZdAtJ4gJCj0kMPIS3hcQD9cThEnki8aRW&#10;OSPIM6IhFu79mnpSsge3C9LBtHqnIxgorRcOp6j4mNPgYhyUGjwpwGSkbS2Zx7PM+fpisL1eb3jW&#10;Hw8GIfq0QFAPhVPKqA6eG+rvP9sv2QzVSiChsRFLlCXNAF9mcmwSWo+lzjETD+MCRPARV0aCEOwF&#10;ra4YYQw62Q8xv4SgcBCDeNyc9QbZM5X9AVl4DA6qVAagBhrGo9z0xrcSenZ2leDd2K6KpTNM6eqW&#10;CD0GIMjBXDFj5jEoynpfxuzkPWxu21hQg/lSY6S/j1s1FlYln6tqWVbgcFWhslrgWwIamnS+rOOT&#10;Vbx2m7s1MAZEWq31dntzgxUtu5vr21sbO7uXLh8dXT25dv3e3btfPXr4w3evXj5/+uLpV189fvD2&#10;/Q+AlxJ0yuRicBp5auY34pd/U1vcnjx+HvbS1Q71n7kwDnnHKpbHj7/a3z7E+OmTp3tbu5usp9ne&#10;Wt/a3thaa62vLLXAvo01UO9yu7UJxYeAaF2Sf9SCII99Q/HPr6rO70tSjVxTWyxAPbhdoC1nFWUH&#10;BV0tGxDkK8AWjC0ztvhS07ECc5K0RZg5PJQrl/mkQA+yjkuBWShxmNyUBO7E987I86qzq+h3vYU8&#10;IdpvU4/gkyOEevO/aiV/+e4bKrvehlxS71vcxklZzhPqYaAUHEBG8ImNVVtuFfh4pORvg+9X1JOX&#10;qOhSD1cOfk092lua3FVQ7xjUe/T42z9trh2BeqUcmySzFDmxkJgtwd7auWU7u2xEbTNeKpiNjFYW&#10;8JWScMFM11Z0scMmF+lYeoIrqEczGy2DjFB2iVBRylAgA6twslB/cLIIkI77LkIFpi9CxSTday3F&#10;fqJFtUNDU+t33KSRw7wq1uPCXzgPiQe0KeqJ1YVCBMKU6GPt8YwrVLLhJlohZirkNhGAhJ0vjSAK&#10;Z01wkNmM2XRo1ggHjNAsuMY0LiIRz8ajmWgoHYtkwiGaXEEea/f83uj0xaDfG4PoC8wyjwEPiwHm&#10;Z6YxDxrGfTNh7s9l+kIQ6Y34vDEEHgol9UAwMQuRGEyoXRnDQ6M96kHBmSZ311LxAW2xTDSSdgwO&#10;k6FxIo/UE+RFoum4Rt2nbkOAU52gHmR6NxrWIfSyBVY4x2L4/LWgPxYD0eImADdvN3K5KgZSqpKH&#10;sZVgQR+cNUL6PMtB5rTbEtLLHp6Xy3yyR03SuNzXIRs2pGpP2rqUSg2elisFfezCIgt5tVoL4/Pn&#10;zjY6W9NWIOsWmxi3YHKBOSBP1bIsLfEYSciiRR55A8DtqYrllRVAkMhrtTa2t/d3dw8O9g8P9w+P&#10;Do4+Ozi8e/vWowf3nj/58uXTx6+ePXnz6uWb1y/e/v7N73968/5PP//817/Q5P43TO5/KtipcpYP&#10;//23371//+bt73788Mcff/r5hx9+R30n4Hv29YtCNo/vC/47f27gomtqCHqvr+/o8PjVy9+1lzdg&#10;dV8+//bqwdVNOQoDWg/U22ivt5bYGHlxYanZWIG3hdBboKxTy3nNKit4Oqt7gjyK2SqLkFm2gqC9&#10;rUprPC7V1WByofVsfHmhr82CUK8kyCsyJCeLoKATTZcBzqD4iDkmMQzNnNMxmZ1LWggL6p7UKyhW&#10;/i+od/lUvymEgl2HcQwZ9zal3X75m9Q7rfW2b0MJMo3bWdQT8ME1E3xdJfgxFPL+V9T7/MXfU2/l&#10;ypf3nr5vt/ZyRr1e3iiwcR5LVYxIzdIXilaTG9SSlaxRt60lK1Ex2QZZreIxWYFrKlqRXnvcSMsu&#10;obGylWqkYizW00QDCuBEA4bsWADwAumg6fJgHxRczA9vC8WXVZtw9UhBB/gwkJPY4kI9PVYE8qKz&#10;FmYS0SK1nlCP9SjM/IrDVdlbTAYy3qlw3qoWC03/tBYiBzGJp0BGlrAgFAdVGlcKlanyouFMPGpp&#10;UTkNQ4QeQtNyoYAeBK1UwN5Ohz1TfkU9aD14W783LLyLegG+mYjHE7rgmlH1yeAdExrTIclmRHFz&#10;YLaj9fwApT8eCunhiAHg9aiXzdeh8kDYWBQyk5vYADXH4FBxvglUQf2Fw4ZQj50LetRLJnMICD31&#10;UGay7FsFlsG6WiX4X4APMo3LhUYRzKrXWltbn5XmG6xvkCU5VYaiUq5qdxqikOfmClm5Y3KDVYRq&#10;cVCW+VidB8wJ7Gz8fpYavaBdZaEyfodXoOwkd7ECWQetN9zX11gk9Ug6dpPfEH23BuqpAOwU9Rg8&#10;7osFHyoT2pQNqs3mCvzj+jok3v614xu3bty6Jn3bb988eXjvztdf3n/66MG3z75++vjh2x++e//T&#10;2/e/vP/5r3/++a9//emv//3ul1/e/PD9uz/8G6D28391zskF+979+S8//vxHHrH2gU8h9i9fnRjk&#10;sgP+Gzl75ryM8b8rV66/f//vD+8/WVvZxMyLp9/cvXl3Z+OStIPf2r+0t7PJYj1KPDGzLFWR6FIP&#10;fnYRfhZX5dbLRBsNLHgHJQjYqbytUnl4COoV86Wi7LgoQMTl2UeAJSlCPao24VfGsEwmLiRjm2Ya&#10;Nw3MpXJpLYMwJdKaCeQBgtl00UxaCJ6bcflOtzqPsPtkOe9UfLcHrkHB/Zp3wBz0HUv5OiFLeN1n&#10;T2287URH33WaDqinTjFOvDDX9bpisKMNKQ+JPOZwu7B7vn7yTNb1vpG6lpegXm9HmlrdO009BKjX&#10;vvLo5dv/3GjvJWYttswzlzLJBSm+q5gat8eW7Va93F6sby41tvMmZ3CPHinHA/CtXNdLBEtziYZa&#10;v0vxbA3u1jDYT7Ssx9gXQAcok1VDK7O5XnpBj5eSUHMaryw5lhStFsoDmlowJ065GOfW2lzYayGg&#10;BA2tGgvmmaIF+GKlWGcfLrdkQA+CXIRaMMvgYh81nWWWjaQdmEmQa7JnQxyuoViJGzApWs+Q3WlG&#10;iL32mLcF9QR8RjxspKSXss8D4Rbz+wA4zTsTnfaEPe4A2OebYfMVIM/rCfpwRYB0PqCt04gFMe0J&#10;TU+DiWGvL84QARgIJEJhwi4GawkAZSuOUSeo16nX07M0ubK5ApBKydKbc9RRKC7QnMoiHZ7lMUMc&#10;yxYOdtzj0pugLaecqVrgSxsFNlhmRqJoqn24PEmyCrSBR9VyMw8fqipXzRzlW1fBKd8K5BXy7KWM&#10;l6iduYJCrtZJu4GFQkfZsZ8oJkvzkHgf2xDMz3eKk5WTReBXen6+DrkE/JWrrFXGQO3QgOij7mus&#10;0tzJWf3wvOAFeLe01AYacA/0HeTeaguGd729urG5ubuxvnV59/LVq1evX71+cnxy6+bNB3fvPnr4&#10;5ddPnrx8/vz7714rfn347//88F//qXrKv/+P/373l//i4L+42MfdGr0D1f7KecTx1c8vdguSpxyO&#10;sGd6ZtwJM2vbJd7w0y93bt29cXJrdbmNG148+/bKwdWD3YPtjd1LW7sQnrtbO6srbKWnlu0kNcGS&#10;42q5TlnHbslShVeuYwxNh3nMMKFRxlePtXj0s0I9FqkUyriq3RRSbZfnN0uFkRWHW4BvhYgzjZyZ&#10;ys0ptyvFKwLEvJUqZPScUnmIzsAomJqF4LoeoMaEhlAPmg50Yy/l36Zeh2WILv64eIf4H6gnCOtZ&#10;2v+n1BMB+K9S7zGo9+y7X5Ya7WTAKlis1+OinhyFYSUXsmazVGzVymutpcsrS7u5dC2jVTN6AzpO&#10;UU+SG2UzXo/5cwiQTtWpYMClvRDNLLxqKgZVCOvKYpSURCJmIzSp1+tRLxHGt6GSZO94iLsCuxgE&#10;OhH2ZRgQhoK54Awb+SHAuxD35JohfyZIn8sA1Ox8Y84oBbw6N96CepG8pC/4LEuXmc2QO316OJAG&#10;8qIh1XQgm4jnEFrEBPLs4iK4A+R5p4GwOALU81wMui/4L0zOAHx0uMFEAE4Wik9gB3urQuxt3Ofr&#10;hYbwz3L5D6GoF5HFMnBqZGikv/+Moh6XBU22dAfUuBODpwhlofWy+Rozs1LOggGexVMYsLQllWfy&#10;RDNj0ZQ4XAVHRb18lilUoR50gWzkAASFbp3aLiORxt2ZFDwvK5bF6uYzEIBiePFQZljHZ0lFCx4q&#10;OCLk0Eg7jd89eWfJ21ZkTy53rSkBSPbNL8zT8y7wnIdyY3TgLOv1WLUHFCrwSSy0lpe5O01JP3G4&#10;a6Beq8VmSivL66za24DP3dyQHWmbm5fgcEG93UuXPts/vHJ45cb16w/ufXEP4Hvw8KvHj19+/eTt&#10;968/fPjx53//A8HXzWmo+Omv/wW3iwGt7p87PVp++ukXfFAl8HCdGBkdO0tP6xzo2989+ObZq6+/&#10;egG8Hu1/tru912pyI8fjh09AvZ317dZyaxkidAnX5UYdCq4C0inw1XhwEjeTLdSXqmUmKKQpfK2i&#10;wAfekXSVrJVTtXjchlEoyaQ0UJGURSddO6fW9Uo5SV/k5uwcvqFEG+wtV/oYXN0DCsk+Mk6oB8DN&#10;qUhYJgLI+0Trick9pfU+OtyDHvVO+Vlgbv+LT5xvl3ofeafiEmwseybT4f4rWo9PdainHnaRh4DJ&#10;JfU6mVxQT2ysUI8hreS71JO0hlBPQlFv5erj1tFDfKevH9/L6tX5fCuXbprxGrBlxKpzWh3uFV7V&#10;MhYKVqNcbBXMBdbZxasJlZkN2XoId7J0mV3ju7CD88Wr8Gw8WJwc9fRLh0evKwjZCH/qHJziD1Rf&#10;n9vpm9MrLFQOF4V6dkIt8wWysskM7w8zm1fFyQgMcBuX9iI8dJwmV/oRhFXJnmQzAMFoIDPr0QpW&#10;bS5VCvsNUC8egnwT6kkGg7s1/EZI5TQCaThc3MO28qLyEvEsz6vVsukUlM4CqBcOGUHuwI3P+rgx&#10;Q8bckYZ5rtMFuD2jgzlfTNIaXefr41qe8rYIH2a4rgfepYG8cDRN6kGmpe2RQVDv7NkO9Sopo5hQ&#10;eQNJj2B8fmikVF4G8ogzOU8DRAPs8FqhWw7vg6fE4SrPK1c242PdsgoQje8JMkZTKhcBUQDthqsh&#10;nVSMFIKHtNHwShB58EECPiCPcs8qgYZ8iF852Z6hxuAdtB7QDMgy2JuA5rdDPWV4WZ/Ms1lBE9V4&#10;quuFKQbr7LyyAqGHgMrDQ2hAoHBxcZWre40WYLSy0qn4ld24an/u7u6lvd1Luwd7+4eXD64cHNy8&#10;fnzrxo2T46v379y+cfXKgzs37pwcvXr55MMv3Jb70x/evf/w7s0P3737+d2HP//y85/+7ac//emn&#10;X375WTZvIC7v7KufT8fA4MTo2NjAgGfccXx8XT37+MGT60fXbl6Honxw4/qt5UVS7/mzl0cHV9db&#10;6yvNFcCuyXN/litlaLcFtZbHpTrpHVCXxu5qOQ8Sj0CsQ9V2joLEDFRhlR0HRAxKWkNRT4pUOtQD&#10;5qy5ntxjyTEmswBfupDjQzzF9T7cRlBCm/OGUn6ulDUKlp6zUuBjDiYX4AMQEd3Tgsg7Ig9oA8hk&#10;aY/4O+A+DUYXgh+dL0hHidejGwuSWZPcmzkdHWwhgDMJIWCXgx9RSNgp8HXu//vgIuCp3bii/k6t&#10;6/WCSlCEHq6g3tft609Wrj7avP4Vvpe7O1fLhVa5sJozmtxvGyyxWby+BPeaitakaq9mW8ulfMtM&#10;VNkjIMoTf7QgN5DhWe5Uk21nNLbRUjLCrbjxoO29oDmHnPX6un9GGzvnuHz5RAub+CmZt1f8nvhw&#10;32Brec/UcHMRKk+1WlHWFaY4xT56CojsNMUPKsfmYlKt+iWY8chD+mmRIhvKh3OMKDfkup1+UK+Q&#10;XZCeK/mk9COA840GTDZcCag6lUw4YEYCJndlhK047C17tCj28TjwVCKX1ovclyb1ekAe65Oh2mai&#10;M56QdyYy62cJi+g7rtAJ4CIKdpiE55VgcfLMdGjGE8Q8vG0AWi+U4nJeWI9EDRM/mnYDWu/s2U7l&#10;CuBFKafnknKirhKDrrGJot2At8UMAk/hNoW5ONCGQTKLUHs2uFNNkiRiewu0vRSG3JcGpSZ0ozwk&#10;N6kTe5Hn7t1uZR8Yh0jpPG8I3tmALRLqEYXUg/h9U3KPmpHOt1O7V7JkLCcN0UcjijDIYCK7FdRK&#10;Ze5RGznTh6sUr0gbPh4jyR58qj2BLPN/EqzhWGTBh/ACpFhW7OPutDVJ4PKY7d2D3b0r+weI46Oj&#10;G8dHD+7efvHs69+9evHq2eM33z774fU37373+t3bN1B/P7x5/f6n9z//28/crvv+9+9/evfju7cf&#10;/u2XZ0++cQ7yb49jYGh8xInvx7xdVbxT8e73f3z18gfc9uThVw/uPWo113Dzvfv311c3m/UlCL1G&#10;vdGoLy4uAHaNBttGcdzpoSJcg9pFKLrVagAfJlm3zL4Dqo9efbkqm9IARNwjqVue8qOq81ieImHN&#10;iZozAUHZjCGZDRpbfKckMwvpBy8se86KKnVL0omlNWJmKmoYsXQyrGPco56SeKeo1xF9v009hbyO&#10;txWuCfJ+g3qXbn8LjUa9phTcP6BexwjLjHjbv4NdL36Leiq/IXJPavf+MfVaR1+++OGvi7Xlotmw&#10;raWcsWQlG0a4nI7WjHAl5oM5hautqzOD5AS1xXJhpVxcTWu1RBj4K1usQ+b2W1DPTNR1bqq1Y0FY&#10;VDs4bVaq+HO96bkQBP72dq/Hgoapl1Za+7FgZqRvaH/vljTdk8KXToMp9piCEU520riQezlAUI8U&#10;CT6tBMClkxW5DZhT9xcgIZMSgr98YFqfLzTm7SVST3pM4QrqMaEB9rFumT1XZEGQDam40yME/GWA&#10;PPaYkiNxjUQe11hnV0bCNx0B+EA9GNupyZmLU35YXcTFKR93X3iCMzNh0XQRydgCf7LA54uBjKAe&#10;8AeVNxtI+GdZs6IyuZGIAVsKTIwOO870d6iXLy5kC/WUznpj6jVB2MjZAfKLhXgMSjnmc1lcIle5&#10;E0Dsgk8t9onWs+K8wYxHdC1m0DizFws4mI2GMcNkLm9TgbfFjEQizsDNXeoRml1fzCJnblzrgI+h&#10;qIer2unRPUqcFcuwujmW9Qn1ZHPu6Nl+XEXiQfo1y9VlUo/LfBB6PDicum+B63rQeiq/0VxkLyYo&#10;vgUWsjHofAk+trHb3tzZ3SH4rh5eOTo4un7lypMHXzy4c/PDjz/88Or5d988+earh69fPP3+5fMf&#10;Xr189/2bn94Bdj++/fHtDz+8+f3vf+AWjre/A9Sgp/AtYF/4UeeEY9wx5Ji5OG0XS/Xqom0V53TT&#10;PT5xfnDQcabv/Nn+sNd359a9M319jx483r+0f7h/hM9EkhjrS80Vyd7C5wr+eCX1xOCr+jsGjG21&#10;DDXHBnlypJk0FLDy+WyRS3ulGqwuHhalCx4CyCPpgDYiL2emrDQzsxkzYZqJjKlbelQ3NBknmLJQ&#10;hSmIuWRmLpFRyo6G18hn00WErO4Ve6eAd4LIA+lE/akQDagyvN91La1Q7863wj7a3o/m9+PCn1rd&#10;Yx+qT1wqA1ATfaeiq/I6AQJKX/jezSTaqQ25KgA1wo6Y6wi9LvXIOyLvlL1lwOFe/6p1/Hj9+Am+&#10;2Vtr+9BcmWQtZyxm9UZG43Y0M1aDgWUjKW5NW7AS9XKhvVjfgts1EyWpMS5C6OVNHgfODWTSUMDU&#10;IAalPjkGcpV0zXY5WOgUDZqtld20VrJSFS2aG+ofmnS4trauJcPgY04OToOlleSGpHcxkFwHxnk9&#10;LrIuBHjlIeUkDcKqYwm1gRcmNxOZtbjRIpCBkMxZMOY8OTceyoKJ8XAW8zTCYB9VnkQQ9xvAH6in&#10;a0VVskf2RXgKuK7l2XwlnJbmKyluPgP+grS6AJmgjbLOPeVjZ3nOQN/FaHXpZHFlYHIGWg+S0B+P&#10;RNNsQABHLIXNTMVK2V3aLA2fGyH1zpB6QN6cVYpGjGiU50/GotyFxsoVoxCLpIAwRCyaikZTsRi3&#10;5bJIJc7WpOxO2ilsNnEPFCKMMKtPuDMXUg5GGLKR3ffUWmHP+fI23UqKF8b9CI7Z3IXdCjLcyFEE&#10;5sg4KFPJY8CWFm1uuYWxlVplliXjKbU9A1cIPalbVkt7bMdC3cctGYvlUgP/ThayMJrdUNleeluV&#10;1pCVvtUl7kvbWF3dXlneAOYAvjpPE19bWVZFfGJ1wZr25sba5s7mjjp2dmdj48a147uf33z84O4X&#10;nx9//fDui6ePf//96+9ePv/+1cs3337zw+tvf37/+3fv3/FMtV/++OHn9x/++h8f/vtvZ/EN6Osb&#10;Gxx2OZzO4ZHzg8MUfv/4vwcPnuCG25/f3d3a3VrbbC2vtlbYVq9WqderCzXotWqjc+WAwSQGuxmz&#10;cR5QiKjCyUoLKVW8oiytwqJt83gzZm8lemt5WauoivVYfZIi11RaVnhHrmUQvYeUeCYirZkGvq24&#10;xjHgVSV2+7po66m5f0Y9hUUhYwd84B241iXdJ7xjSBdlZid6aYoutnrUk5QFrz2ideLzb3buUPf1&#10;iNYJgSDRdkPRrRed9MXp4IqehFDva1Bv6+QpqFcvLxs8fbFcMJtQfPPWip1tAXNQeWa8DgIi0jEw&#10;cYnSDH4zwmO5QUloQEvHU2WQjkt+CJCOu2sLsUCezQLCsFEVIMY5OL7S3IFUTIQtFriPe5eX94Az&#10;0CoWsABN+Nyo3wp7zdC0IV0GZEcas7SylgfkCfUi3GObY9GJVOp12aciy5W7YMY/DZbYVroipS18&#10;KiL1eiFfWvUsYBB8UHxgn7jdIKUf07gR8K4AlSeZXEgkvCGbIcPkqn1pIBd9K5Ud7a13OoTAjJ8V&#10;eTS23ukgb5CYng5BBiIwzwYEs3FQD+9A6oVSsSj0GkhUGBwYwq9QP7d+sl4vY5XibKYCHYcbzKSe&#10;nzw/ASPMRT2Re/S2vVU82eJG/EkRnxpwQVD24dLPIoxcKsVXkYDspMICFPho2axW5I5dOKDOBjXe&#10;D/DhNpnh9gzcSZXXzWAAf3BY3HkmPUQR3GmbY7EextxqBswJ6XgcB2MBfAQoMS5XmmDZyNl+Wxxu&#10;55zceovBo3JZogzSNRbbi1LNW5fW6lzdk1ior1TJTe5XhROE7WUnzlpzZbm91t5Yb29sb13a39s/&#10;Ojy6+hlM7vGjB/ceP/ji2eOHoN4P3337/etvXz5/9vrlyw/vIPhef/Pi2cuXL15/++Ltm1eg3utX&#10;vxOUyak9chaPY+DscD8PZoL6U2cVYQxk91B49eg6nrpxcmt3e29rbWu52cKn1GTbd6o8XOlwG3C4&#10;ysDSwyrSSRXLEsAHzOGhWr9D4F+HeXlYoQCUEhbLzOasYgGKLy8OF9Tjup4UG3OpzjKTmTSiq+ZA&#10;unQcmMvAw6Yg8GMGMSehQ8VHdAQmk5EU7C0dbpd0p+O3qNcl42mttyeYA8gIPqXyeO3wTsWlbls9&#10;6c7ycetFj3pK4n2kHrnWydJyHvLtBh6CfUrTCeykAlmQB7QReb1nlZ9F/CPqbR4/efvz3xZrrZzZ&#10;sIxG0Vqq2WvFuaV8esmMVfWQbSUWzHgtFalqQXCNS34IiEFLr1qJshGxtdksr8ECi/XAvg71iqCe&#10;a3gG1KvWNmPh3HDfYLu1nzWr+FmxS0utZYwb8MidZbtYiR1DAxYfRmzZuaGox14pPeoloraUrRBw&#10;zGP4M1KfLDkKaa0c8OpBvwFDnTGK2bla2MuNGbgfdMMNszP67DQj4E35MZ7Rgz4DL/F7NKlnhgzs&#10;+FxEPAwNmIbWi4RSoJ6q14Nkg9yDgSXm1BIeUxadImSqP6o8sC/q8YB3LNPz4Qaqvyj3YwjyELK3&#10;jKgC9XBVv0Lqv2AgDgwpeAF8Ydm/MTbigPMFyLiih6Bqk51nXc9LNWdwg5oGJsqR4bgNtFIUY9P5&#10;dAFCD5PUdyL6oPgAzc6M7EtTUEOohTzpvidaj062R70uARFQdr2x9KAXJcizcUk92YaB4IzMA3+V&#10;2hL0Ghify4OYvaZ7S520Bh9CFnH5v1rjEbqVilTtSlGbwh9gJ/nQhXp9CYgEBxsLK8tL7fbqxvbm&#10;pZ3t3f3dy8dHV4+Pjo4u7929devLB/dePn8Kw/v9t9/A4X7zFQuY375+8fb7b1++fHZy7cqDu7fe&#10;vHrx9u2bkytX8fV39PV5x8e8k45p5/DkYP+ExEhfn2vwzMTgwAi87bmzzsFBDNyO0Vs374KA9+89&#10;Ojm5015ZY0HyArMx9dqiNMtbhNBTAScr8fFIb/yjKmrcEXeVeXZ+r7IgudhpJ4UA6ay5HBlnZguS&#10;yc3NQevR4VpGdk7PzdHemkAeS5G7HnYOEk8StRB3AN8prUfwAXl6lNGhHjgFvSZoYxM9XLuy7nRw&#10;8vD+m73b30r/FRasyP3QeoTdpdsvAT4VanlOpW4R8iznd++8ZucoWZVDbN/6dqebxj29lrdx49mv&#10;/KyCYEfidZHXi1OW9jfkHlf0roN3XN1rX/tq+ejh1slX7/7wt0a1VS6u2Lkl21phc71ImfvSkg0j&#10;AvW3DOoxUSvdQ9Oqjg9eOL1QMBu5dD1r1LJplvWVihSMOiAFNxrkolvIa7icnll/YqBvYKR/eGPj&#10;6gUnt20HfBp+vDBZKCyz/o7bMwqsNJ5lojYGBTdrSZPkHGaURaW3nQUTc4lIkQouwE1p3JcGxQeF&#10;yOKVNIJqzp+edgXL5WUrXQMHlR6UHbt8KsituAauQW5WS8HeBn0p+GKwEigM+lPhIDxvCiovGoQw&#10;1MP+BK4hf2LWG8enLVUpGtQc9B23o4GGcqQGN2CwWC/GpqHBhAIfwxfzYiwqLxiSdb2gSmjoxFky&#10;F41lIpCTIR1KEO8QDGjRqKGUGjOzwr5YLD3hcNrzi6SeJDEU9fCU8ItelepPFvK6L+EWDjhfQzVV&#10;TtspIw95qBCJl2BeARQP+RIY52gKD9VKH+yt6D7odJGKJCDcLtO4BJ9IP2Y2LNguHouRl2YE+WwF&#10;is8u1Nh0i/2mROXJUbngIA8LLy0oWQdSsN3eQltVrqhYaLQllbHM1C2c7ALuXGENs/RfAeCo+Jrt&#10;Co8VXyrLqn+T3TqhrZZXllpttlne3Fzfgc+9vLN39bMrR3v7t64fP35w/+njR9989eTRvbvPvvzi&#10;6eN7P7z59u2bb9+8eAaJ9+ThPcjAl8+//uHNK7Dvw7+zuuVj/PwH2N6f3v/y7KuX3zx99fTxN3du&#10;3b9398vPb947uX7ni7uPjz67jp/ko4PjtdUtwLoKHEOmAWQsu4PyVTtnEZVi3oZqYwsp6Rxl5+Fd&#10;ZSyAE9gJ/qR7CnvkMRtbwLhgFe1ssciwS0V8eZnMtQsVNpUyLFOEHtMXUqCncrjAYn6OBS7MYxhZ&#10;iEG2FOVWDd6Pmw2tEyxt0bN9CnlK3AFkv0U9EYC9hEaXerx2nOxHtP0j6u3cIhZxVcoOAeQJ9ZTK&#10;6wq9Dt3Itc6M7MEQun0i9HrRme8u5P0qetRjXGPrgY1rj1+8+aVebgFboF7OWLTgZ2OQco2s5HPB&#10;Pog+S19k7XGkQurFa3NaNWtwl27Fbi83d5calxYb20vNXStVFafMLWUQaJBvEFDucb/rvDejV/Jm&#10;PexLeSb8PKRxMjTjCs/bbZ0HnrFwD3gC+Ig8aTTQgZoUGHNdL5THQ+k8ygGfktZSgGNH8XVCqHch&#10;VCw05vQyGAoswhGrTWzJWFGBLzAjyGM7ZYMtlIOZ0KzJXRzsKW+ydk/sbTRoqCOEwggQcJbnYECm&#10;qWZ5qlgvFGTxCninIMhda9x425GBnA9oPoIvGggmgD9AkK8V3RcOG6L4oNRsObyxUrAXk4IhCDdQ&#10;DyDT9bw5V5pUOVzlcLsBpaZSugioM8zExREjopFOsEtgKNWzwBqX/BhEG21sISX73rRugUtCy4CS&#10;QF42yy72HeqleHQGjS27SFVUEgMsw8PSfKOQq2TlZLVigZir1VbBu3p9VTqsyJqdtNjrxHyj0Vx3&#10;Dg9VasQfnq1Wibmlpc3F5vpiU44JX9pYaKwur2w2m+s1oo2Fe6vtHekyvyUZjxYscGOxtb52aXf3&#10;CHF0dO3q1RNovaODK9ePT+7fffD4waOXz148fvDw0f37j+4/ePns2aP7914+/fr5V0+ePPzyzetX&#10;b7///ueffvrx7dsP//7v33/35uf3P//w5ocvv4AXfs69Gb/8+4f/+Ou7H37/6sXrVy/fvHj+5rvX&#10;7x4/enbr5hc3T+4cX7lx7fjz4+Pb7dUtEPzw4Hh7ax/OtFpZnAe57CqIDNEqPaPqgDVPAhINSA/L&#10;Iy/YZAH3U7Ta1H0Y8yHbqywgVOsUCaZuyzarlGFy8XLI4Wq5Wciy65Q0lWoAf3n8+cmWEZ2aZNMu&#10;ZPESvLZSzJZEG0raN1009ayZyoF3On4GwvC50H1pOFxuQVNSTjHut6l39/Xu7ZcwthgohyvUU36W&#10;446fJfLoZ09TDxAUzEnwBsxwx66CIKEmaPsYFIM96smA29E4L6ST/nqneNel3kfwfXS4zN5KifL1&#10;r0E9xNbJk5ff/7liL80XlqnXsi3bWq4U11RL0Rz7jLKxaJ5XNibIJFmyJ4dglDLJKliWSfDws/ki&#10;uLlqQfeZC6Ae7Wowm2SVSdnUq6Zeg//lbjatDBNdttt4EzbXk8Z5PNcxJJvDOmkNcLCASVbtRfKp&#10;RClj1iHxVNaCuV1Z4FMhbpdw5PYMrtORXP5prV5fL5dasLdcB5SGK2Qci5OVk+WdPNo8pBIgZiRk&#10;RUNWLAIuWNyXFstK0TLGPElDDnW0VIApAF80monFobBy0FO4MtcRNqDaopF0SLSeX23PkL4DuHq9&#10;EeCPgs7HzAYML3wu7gf7WLQszVRAH7WWFw7rABOkGVQeU7QJa9zhtPI1lc+lZJN6vTjIRfzlUzq7&#10;zAOUCm3xrtZD4EOEeExHiufqwuyIxBPwSa5WOBiLpGIR9iBAJDETzzBda9kpiEGNuV3J6hq4JuNm&#10;iq0N0vFIKh41YmGdz0b0cDCOQTgQC/ijwdlY0B+FcgzNRgLeIN6ZvZohScyCnsywJNDIghSSVLGM&#10;hKnHjVTSTKfwtilT7sQ4EcM767oG0R2Nh6OxYMjUzYyBl2TCs+FoMBoOhCLBkGVaeQu/0rnyPGwk&#10;TOXizsZOKZ8DnpcbSzsbl5Yaja2NzUaltNSorywyUQIjvdpsXfnsM2DycH9/a719cny8s7HJGuPF&#10;pXI2W5wz2q32Yn1hPmeVC/mFaq1ctCmkU6mFasPO5udzhVI2b+kGSASbCa2XMwEYCjopoMvOGZlo&#10;MDw7PRMNhmLBoBaORALBWDAc9HrD/kAsGPG7PSF/EBENRoIzmMS3X8cN0dlQxB8KewPBGX/n6g/g&#10;xyXgmfZMuvwXPRfHJzwTLr/H63VNzbhcF8ec7rFxPIXrBYfzonPCOTTiHBp2nhtynDnrODPgHBwa&#10;Gxg8PzBw/uzA2AAC48Gxc0N46BwYHB8cdo2MTQyOdNf1TpWnCPWkt+jHghVWMndCapK5rkdvC9L1&#10;tmQoAlLQdemmonccGtO4wkTOy0NWtABqcLWi6U6Lvs5AvUrddjpIOtF9PYfbZV+HdB3q3cCYodb1&#10;2teebJw8uf/V20J2Yd5u1WobtdJas75dLqyAPrKHjCfbmsnaXJLYmkvUMM/FuCAX41g6J5suwjPp&#10;WU8KxjMRzsUBIL8JtxjwwiqCOEVEeNYK+tOxEFsfR2czWsDyT+tedwxXv1diRvPNaKDVzFQYV48r&#10;6HVHcfW4Ap4pjMO4efpCGLJx2o2r7+KEn89O4oag50Lo4kTgwpiX4fS6znsG+wYD3rjPE3ScczqH&#10;XRMjbteY54LTg6cmR6cmRjCDmLrgnJlwuJ0jLsSkwz02OD464BgZGB4+O+gYdIwNOc7j//sHRgeG&#10;HedGzg+NjQ07x/BDdWYQk2f7zowMOhxDjqH+s7j/XN+Z4YFB54jT5XThhSMDeILPjg6OOoYdI4Mj&#10;w5gZdoyNOnEdHRwZGxnDFS/BG54fGcOdzlG8+dgk3sAxPoIfR6drYmzCMTiCeQR+tZyjY8NnBgb7&#10;z+DD4YXDA/gc+s719Q/1D8iHG3EMDg+eOYu3HcSnxBsQQ87RcTyLm0cGBkfP4cPhcxsc6j8zNjg8&#10;3N/vOIfP2aEC4yHJpzjODU2MjiHOnxucck5ecE6ODgxITnMUg4lRx6QDn5wbn61zZOzCxBTc94UJ&#10;l8ft9Xr8nqnpcceYdzrgGpvAw9Bs3D3p9k8HjaSV0jLgo6YZfi/P4pl2z4QDEdMg5piONPPRQCge&#10;xrfeHfQFgz5Y/YSRylhz+WzWBvjC0MnBcGQ2FA2EY8Eo4BILhcGXeDCY1lMZwwj7PCGvx2C5tpZN&#10;pRJBHsDkHhuaS8Qa5bIe9MEXFFPx5MxEzO1szOcXS/kFO1PNpew5LeGfMkIe6K6FcsG2UgsVe7Fe&#10;k/PHSo06/r8A/Fl6olSw5/N2xOuJ+ab9Fyb9brdnfAIfJWvm5nP4YxxOabpGRoNwIfA6FopGg+Bd&#10;CBCMhqKxcEyL4gYtGowl44aupWPheCwYQ8TDcdCcz0b0RDSV0tJ6NBEPRvBFwP3TLvyUe4D1RFSL&#10;h2PxEBjJ98EgEoiF/fiIWiyIO/VYKIGIh/kqLRTXQrGEBG7gZDSViBqJaFoLAbJ4f6A839mb0QuF&#10;uf8r9ZTb7VKv62TBr+2PBJTqvA7IgDyhHvMVp6nXAx9D3QxWsq8yozN/inqfxP9Ivfbxo+2DW4NM&#10;IPaN9J3BdbCv//yZ4ZG+waG+s4P4Ze4bGO4bnBiaON8/4ugfHhsY80x4x4fGHWd5z0g/MDA55ZwO&#10;+7WJ4YnzA2POgfGJwcmxcxMTox7HgHOob2Swb2S4z3H+3ORA3xnvlO/iuMc5jJc7zw9MTDkJr6lx&#10;vxs/Qq4AAubU79FAN1DPdzHuuRCcdoe8FyOKegDcjBvjKMYYqDFu83niYCVjRpv1JmZISfwZTeFh&#10;wKvPevWANxFE0MwyZRHyA8r4RdBDs2k/5v24R8M1FEiFpU6FtSARMzib4FG2rFlh1/hggEedqaTt&#10;NP7F/sSk0xMLp+BPoddkS0Z8lt42wisHksGQ3RoQhvilCIb0SJQbM3CluEtkZZ9GOho1Ewka2yi3&#10;glD64ZdXT+Uh/SDl7NKS3xeuLrSlh5WdZFf6LKSGkVa+uCwFyXbKKGLStMp4k4xVxVMI06okkjl4&#10;5AxuYza2NGdxbJo2F/UoFVmfDIOczVbhbWd9YTwrlcYV+NxCoZ4v1HHFs5LKgLHlSUbZXCVt5At0&#10;tfC5PDAI3haGtyCn30q5si3JisUCsxYwvO15G/BZgkutN9r4eStVlpdb280mzGwbVzjcVnu31d5b&#10;Wd1daWGw21yCvV1ZWt5AtNo7rdWdza1DOd7/0sb67s7O4dbW5cuXr2xvXd7a2D04uIo4PLx6cu3m&#10;jes3vn3+6ovb98Cj1ZW1F89fv3z2/Ocf3r559vTDu7cf3v7u2aMHP7998+HHH9hI6scff/79O3jh&#10;b548ff/9Dx/+/U/v3r776cf3P757++b1y+/fvPnu1ZvnT5/fv3Pv1snnd2/fP9y/sr2xu7t9+erR&#10;yaXtw/bqNnTrztb+9ua+qjFm7kX2Y6jmUdxfoTIYsvGWxcYFZi1YgsduAjCqkrLIwaUW8FAW8hAF&#10;O2uDulk2BM2m4inoQbw/t0uzH7JlpfOZFFfoVFgpbiwzNDMN1Zw0zaSZ0U3enJLmKylLhyQH8mKG&#10;qefTei6Fn6uYyYik8CpST+gmzVQ6idrvJK3BQc/hYkZFj3o8F7yTyVWHpQkBmcYF3UA9nu3N4727&#10;4o7IA9FuPkcokCEU1BA9zJF6ksY9HeDdqYd4FtSDxDsdn9hbMK7Lu84OXMb1r1auPt46efzm3d/m&#10;842i1SjT5K4sL+3u7d5cae7Wym071yzml+btlYXaFpypnV0uWEvV0vp8oWWlFyymfRetNO5ZbdR3&#10;zCSdrGXU2TMqXk4yLVuM+nPcuBYrI4JefXPzimXW4XwxmYyUuGk3WsoYDQOvTWG+lIqW8LeWQpLn&#10;Q9rxUFaLFOaMmiz/sQI5naBl7uzckJpk5XBjobwG8yunPtLh1tpWGh/RYB0fd62xUg8mNxqA3oRL&#10;krbyMbw8q0Vzhl6SllPgHZsnI9TpGZFwGpaWyJMKO8SsnI4mFpWLes5hR63WAq3CoRSbTYF03ohv&#10;JiSdpiIcq64EEjMzIe9MSM3jTrjOuJahAQqxYhnWGBEBBOXYXJALKAyFuGkXD0FSwCgW5aJhJGKA&#10;mBLsyILX8n7ANAwnS6pGcJvs/YiBrWzckorC3nKxT4/ig9KuwslmEJ2qPW4C4d61SDjhuTANeLGN&#10;KBf1pBN9srOpAxDEFWOV8JVtamy2bBg8VAhAzFrsM2p1m8szy8Hi5IpiokrvLjTYaQq6slxdqS2s&#10;qsU+uQHWc3GeNcxNRpmZX1Y1s43wgtBEalzUWpj0GZZsBhsTcIuunLXYaq1f2to92L18+8ate7fv&#10;QbeuLre+vP/w1vXrD+/evX3t+O6N42ePHzz/6tGXX9zC4NvnT28cHz95+PjJ/cfH+5/duHr8JW47&#10;uXHvFiB36/G9e3dv3bp1/eTG0TGeOtrfPzo4YjHg5u7qyvrG2m6z0VpuruGjbKxd2t4i9fApcS2P&#10;hccsQ0GwdQrM73zVLgJwPKUbQeTlePYFHDFLUoR0eYv5il7YBCJvhnGGu5+ecjUWli3wTsBXxN8V&#10;1RQ+DU8NMnb24ZqJDDFnAIUmgkV5LNDDj7rB4GbENAK8g/QW8KVxQ9+BtB5QaJONaDzhe/f2/0y9&#10;zkz3oaIeZgR8H9VfD3mKcaeRJ5KwC8cu9UBJXHuMk5Quc7inBJ3CHGYYqnKlt6gnyJMg9U4h7+Tp&#10;6rUny1cebZ08efT1WzvbsLNLpfxyrcT2Ko3aphm3ixYkf7tgLhbMJjdggEdsQlUxwiU5WIOhR6ta&#10;iO3ms+ZSRg4I50Freh1E04J2LAC6ycCfj87mPBP+9bXDVNyOs6uorQJ3Anwx6SDPCOYAPo29p9gy&#10;XnZr5JJRvFUu7IN3ZodR1XlUlg6Z0MBkpNtImeUss+bMhVCzuZmKFX3uBHMdsvdWxawngQB/IwHm&#10;N0KQe7LYB/WHCM+mwpB7AW5BY8yyQM/rCbIOWSTejCc0IyV4F91spTfldEGqBGfjPBljJizbzsDE&#10;GKgHwJFxXMXDjAru0lXKcTaQELn3MYAtBFimKo1TXKTLgFaYSSQsj3smmbTwMBoxmIvQrKSelXsw&#10;yeU5yEBcicJ4BqHuwQtVrgOyDmzSexvakp0dF6oWz+BR4kxZxCKpqYmpYrGeMXlopGRsO3st5tJs&#10;SYABXqhrGSY0EHNMa6jkBoO1LOSjvJAPwUFEQTK8uAKCsimtOXneWSov2fONYrEmpS1s3yKBMQPU&#10;U5mQSkWkE3twdpDHvVzlRjEPAal2ei3VqqxuaTSWETx7rNbYbK9fu3J9qK9vZWnl/t37Vw+PPj++&#10;dnJ0BSy7e/Pk3q0bz588/u7lN29evnx4/96zx189uPXFjavXrxwcPn7w5f1bt7784otHX9x7cv/B&#10;3VufA4s3Prt68/ga3uTk+GT/0sFGewvUa7c2V5baa+1dx5k+wBfyE9RjNFYW6kvcWTFfUxUqzM9C&#10;6M1XS3YZDyVpW7KLTFAgJIFbU2MEFB/CMi2oPHm2VMgWjUTKPe7Ev65HPSBvTs9A03W1nuw2YysB&#10;KUKOQcEZCFWUp0cNmF8G7TPYZ2iRzkyK2QyzSz1BlbRakS4DH6knNDxNPQEfBopcl8nK7xCnqPet&#10;FLJ04lfUU8gDGdWAN3xKPfbXYyHLR/BhDJH4j6jXw9y/Qr2VK4+2b3z97Ns/lHKL4F3FXq3Ory5U&#10;18tFaOl61mxkjUZWX7Dnli19ISVbbkE9M876FUW9VKyWCFd4yAaEGxsQ2OpYW3YPVdRjR2VEMRYs&#10;elyB9urlRBQCEMwi8mIB9lYB+Eg9dt/Lse4vVta4QyOnsdsKGTeXqpF60oBAzagEbizAqr04q2S4&#10;cQ03SAUyqVe2m0bcDkynVUEfbgPjEOy1h3t8BokZhO7Ds2xDoKgX8utBPwxvoncuWpDUI+9UQlZq&#10;j7kNY2Y6Ag0Vj6Tq9dasP9rZZiuFeJCHogrZeUXlahFAXiCoCZgkzwC0JbOsNVHBDqDcWQFLC9ur&#10;M7VKDFFVGTmwafL8OFwqaIV3kFRGLsH6FZpikI6TqQKTGOBdt1aZ/fX0vJ7MIeBhgSGThz0ymyHs&#10;o7hjbwIl3IRT0IAXnC6ILABLSTnRdMScFkkgUnIzt22kIJBFDKZ4uq7Cn2IceddFnmphIJO4gWnE&#10;fLaUzVfOy0GX+UJNKUF11loOWMxXMcB1vrRQri7Ni9DrVPBV2WYdvAM4QLpiwV6SdiwKfIuLLXX8&#10;2PJyu91a39m8dHD5M3hPEPDKZ1eg/o72Lh8DW0dXjvf3P7t06eEXd+/eunn75vW7n588gKA7vrG7&#10;trm52rpx7eT2CWZufnHjxo0rV46PPju5cuXk8Mr+9qXD/YPd7d3N9tZKs72ID8reAayeAfUwWG1t&#10;4tp1stIvoChnm0lJyrxUnGAsg04rAcArO5fLEnP4yrAEjwFLK5Gz8gVIOiuXncsamk7qQeuZEHew&#10;t9ZcMiOulrvQEJkU996aLNADCoV9CQm1DSNuwuGqSMUMqVtOJ6H3Y2YmSZ/7cV3v8h2J7kPQsNtt&#10;RZ49fT6GlPgJ4AhBEFOgCepB3HFSFakQZ6QeM7bcn0ucEXa/DtCQ0SncA9c6idoe9WTJT3bd/qPU&#10;7Uet1wOfIh0Gajcu7O3q8ePWVWq9O/eeW0k7m6pV7dXF2ma52GL/5BjQVjPjdTPeqWJhAler8zRI&#10;IC8K6rGID7zT2D20zLbyDNhSaT1AnCmu2WFfIezNh72Wx+ltrezrEdvnNiDcVERnYVFtFiQHqAdj&#10;s1Y6wW56IS/YxBsis0CbdJpSbVekjk9qVniVxG63YrkbnolApbyiR7KQdSEvu4qGZwWIou9U6Jod&#10;D+N3uGQkbS1qqfW+XsDeIpJaLhpOq/pk6ZmcCMwmPO4AM7PeKB66XdO5bDUGjxmEeaQKA4NSqUIM&#10;JhRWAjySUuRkMif53wzrWuA96VvZRRn4k3Rqp9xE8UuFFB4XeR4QgJWtOkcdkGaaxhvINVaiMNRr&#10;5U0ystODQb9M5WiSerqwVek+8o7niIN6mOdb4SNKg3jwC5yNhnWX05ViUpilgvFoOm3k2Dmqs6m2&#10;DO9ZLEAJChN5iHinokUFbiDdpGK5M6bnrUinljKhlqsW8jyYbWRgoMgNGyxUBvWgBCkGBXlgruxa&#10;Wyh3nCyui1Kd16rS5C6VSgugoWUVMC87NDDZVDv54XZbKxvtlY393c+uHF0f6etbaiwdHVy5vA1f&#10;unt0ef/K4ZW9rZ2j/YON1srtGzdhYO/euHHn5ATXa0dHW+ub7ebS9tr64d7+4fbuyeHR8dFVuNrL&#10;l3Y32utA3tb61hLPsYWThZqrgG7QnsN9fdUyzHYLkq2ilvBEu/W8KsQa+JWX7bRUeeJbMc/sMxzu&#10;HM/whmOVHRdFHlzLrWbwrRLiYQ0tPeVw1srN3ByeYqtkBTsATvxsnnIvXbDwV0rqkFmZrJkpbjvD&#10;gCFmthNJ/GTiD3ZIR0gaRPs19XoP/0fqKcD9mnoiAEXEEXzcVabqVCR663oMOQpSQqm8TipDkPeR&#10;eh2HC96p+EfU60m8T4Mc5OAj9XZvPnv45E0yaOZStXKhVbNXbQuAqyeDNqiX1eFtF8i7BBxuGQYW&#10;k7C36pwgHpoRrkRni+SaL4+IzcKTknqUeCLlOJgtxvwwuYWpUfdyY0cP50CieLAY8WdV39DgDEKg&#10;Nksbq0fx2oLamwHeyaCgxJ2CHcD3saaP1GMxs+Kd1CobHlfQMktpDR+UJ+Hy2I0gN6Uh1JvIhg0z&#10;GjQTsRzYJ2dCpru8k31pUq/HypVYhut6XeoFA7rHHZz1J9hfwB93u2YKhbqiHqSfFMfpsQj3z7JX&#10;ewC4jOMaZlkfg/ZWqMeIpKVVsgqWvCDALBbZMblBWwr0QAmmTds54kilciCU4poEfbGCJvGqWbJ+&#10;xyU/RT1pbSCly+Bj94VSg5Jm0QkjrcUJQTwLxYfrrDd0YWIKr9KhF3hMWo5dKik2eQo4VCfdK0xu&#10;iv1H2VUlV4UbBaowOUdNR7pB2YGSsMmMQp2gVKV884vzYmmLdmNseLRcWQa8oPXwclkHLIn/XbBl&#10;Owepx+6ksMMNiL4F6TJPh1tfLpXqts1Wz3g5xjxRjHCsV8p18Ki1vN5aam9v7J5cvw3q1SsLl3d5&#10;ZuPR/iFYtn/pMgYQfVcPDm7f+PzWyY17t+8Af3du3Dw+OvqMNFz97PLByZXj+7fvwBRf+ezq4cHR&#10;3qXLO5ts67K7vbe6ugE/21hs1ReWYGaXltYdZ/tr5Xq7tQHJCblXqyzWyo0SD3VkQwEKPRF3BasA&#10;0qncBcBHGkLi8YALhmqmQt4Bc6w3JtoQGWmMnIqnJgaH5guVjrFNgFzwrSlepeAOLGPJsVEE8uQh&#10;l/ASEdxAP4vAQIJ3wt7Gg8zhSto3hfgkh/tpSH7jY3C9rwM7UE+QRw4yvgX7OANNd+vl9ueUeBBx&#10;Xa3XMbmSz6W4604yoPIg4j5W53WqlE83U+lqPU5+pB5w9gn1VD5XFN9H3nWln1Qpf73KQzMeH91/&#10;8/DJ9wWzVrG5PaNqQ+g182Yzk1iY07gPV5st5I0l8E4P2fC2POaR9raqR0g9tWzHK0gn40SImYpO&#10;BiNa5um6UZ4ohKemx33tld25BBvNZ1INXBMRligDakCbHCQEouHvVYWeFyaXT5F9WoSDeEhu4DXL&#10;Hbty8ndwBpgzZz2p4HQ6MG34LyaC3pTSenOpsh4rWkbFTNiSypBQxcxSowdLG/Am4GrDfjhZmFyd&#10;i3pBgwQM4wYu7Qm5NJWXQMxMh13jHo+HC3ywtNB686WmAhyJxryHxgbxXNqTxIUvgjH3bxCa9L9M&#10;PoT0iCQuJAyEZDBSuIpe456KlM41uw6qEtbEeeccHGicROvkf0USqhvUQ7xbFH/MdWZ+8RJcYYEN&#10;6dQCcaful6QtQ1b6ZFHPKFJX0q5asYju9fiZ7TXYwgiMg7kGs8C4DKkHDciD1hDgFK0oF+wqsMDg&#10;I9+BPQ6k3wE+kJYBHNmMQKQfoAYg5rOVUmkRoDw/OMz2BJ0eLXY6xb0fwCX38xbYlR6SEFCzwTWh&#10;HmQdAVdaaDSYAMGzcug4T/4HGRX1EIDOMuxnvdleWdtY2+EOELvW5oHcG9trGzvrm5c2IfQOofs+&#10;2wf+9m9eP/n85MaNq9du37z16MGjmycnu5s7Oxtbd2/d/fL+/Vs3bj64//D2zTufn9y6dvVka22r&#10;3Wrj3ZrNFk/yhqde3Wq3d8aHB+F2t7b2pZ9KAx8Roo8qD8ouT2UHoQfkZU3LQog/ZXAXrTWXyuAK&#10;lQfM4aryrWyfR/zhNtyThfozEuZF52Sj3sqaeSDP0Iy0nkWYei4FJxHLIBJR00hk8V0z8Y1Q4i5q&#10;AIW4AVovETEUBJP4mxfSFezgcHW+MN3HkuOOxPu4iofg5jMZcCHvziuV8ehlbCUU8kC6F1B5qtMy&#10;ja0iWrdAT/AngOvUsoB6ssanQqyrUK+r9UTTdQmowNfhIG7DQ4Edl+1IOp4H9An4ZPAReUI9Cr01&#10;gO/4q9aVxxvHj/eP7sznGtX5VtlebtTWbWtJ2q4QeVB5YBY7EegLqqc8hF5KshkgGtuIYhwrp9ln&#10;tAM7PMwk62Af2+3FK9l0MxUtJ3hkWsHvDrVXL6cTZZ4CrnpJ8ZBvtpOKB9lTj8tzszlmQkJ2BG43&#10;qCqTs3q8pJIV0IPMXUiTAnheDNQZklzRg2achlphScrMVKheW9NjWeg4u7CUihcgAIO+NCLUCW7J&#10;+CSIPPCO29EiIbWlAQ91pmt9ql8em0d5LgZdk9Oe6bDHE5yeDrnG3ZVaKzjbaSrFoLjTA4FEp0rZ&#10;R+QBdrOygVf0VyYiOQoVknJl8UqI1EupVAYibZbUQEvmUobtHHVa+TqX9vRcQs/J+d8FlrBgnMoj&#10;NHhSzhd0CSlksTNWhSqM+2qLuB9A/LiMKKCMdzRgmvnZOTsWTfm9YctifYyON5SSaZVjCUOBslFC&#10;HpOgNkiasUomuNntSg+AIrK5mmkUmSRJ21DB9nxTjtCtws9C65VKcKMtYNRxbhCfWGmeeVu2Y5GO&#10;LLUa95812HRgdXl5fbW9g3FNmo8urWy227srre3W6qVGo53L4kMDKgs1HiLOVlRQgnXVnK62tNho&#10;gU0rKxtDfX3g4/b24dHR9SuHVw8vHyKuXz05vnL97p27x8fHj758fO/2vZtXb9y8/vmXD58cXz2W&#10;NsitzfWdq0fXd3cuf3ZwvLu9vyZt61eW1hYbK8tLa/gQPL9taX15ZXNpeXPSMQYrioe5rI0AyvFB&#10;TZhQQM3IqmZQ5Bfs6lweY3hP9nBNGKZuGrqpQ51RoBnKkBr4a5S0jESGa3CaSckWM8KzseG+M/yz&#10;FIyH/aGgNxD0h4NeDIJ+jx/hdXslfMGZICYRfDg147+Ip2Y8LvfFcZfb6ZoYHB4fHBzuPzsx4nCc&#10;HcTVOTg6MeSA1pOshTQaAMIU6QRwnbGintz2avfWi7+n3u6tl8renlrL+4fUwwAKEZM9cdeN/4F6&#10;sj1DUQ8qTxHtX6IegoUsYN/xVyvM4X798MkPzfpGvdwG8tbah2V7NasvWMmGbbUK5hIoVitt5swm&#10;0GZBoEW5I00t9qW12lyyjkmgTY+WDK2Gcc5cyptLioBmom4ZTZ4TJIelRWeNne3jRISnQYKJiQju&#10;KSRjJQR4l9ZryZgdhiGNcE9uyAvMAXxZLQSfi4emig71uuxT1Av5wTuDNc8eDTHlnMmkbC2MeT0O&#10;0xpIB6DmgulgIM17GAn/DIv7Al5tVgLU83uh6QA47reFvpv1xYEt9laZYU/QaQnAbnLCMzXlv+Ca&#10;mbrgHRoYgvgiDd1+z0X/RTfmp3EPAzNu/8Upr8ftm74YgCrEDd7poN8X9vvhjsHQsAT1oN8fw7PT&#10;fBasjOA23H9hwn1h0qNe2N/XBx553Hw3hHtqZsrlQbgm3SrGHOOIiTEXYtLJUCXQeOh0TJ4fdjgG&#10;RxxDo87RMRVjw47Rc0Ojg0MYnB8aHTk3NH5+YugMK5/xESfOTzhHxkbODoyN4FkHro5hvGoc8B3s&#10;63ecG2It95lBPHQMOc709eEdxoZGWfM8PDo2OOQ6P+4en8J4wuHkr9bw6MyUBzE2OMhq5yFYzz7c&#10;j19Xn8c33N/nHBmdGp9wnBsYxPzIyEU5Gt015kCMDQ4gnCPDeMm5vj7c7Bg4e8E5Pj48PHZuYGJk&#10;2DHAJiiI8wP9I/28B1eXY3RihB8F/zkGzoziVf19gODEYL9rCFd2VcGdDmmvAkmIW0fxodnzm/9h&#10;EoEvBd4W92D+wshZ3IDbnAN944P958/yBnwgxwBezcHFCRdmRs+wWYvz3BnciUl8XCc+/3NnMY+H&#10;COfgIAIfx3G2b9Ix6hjoHxs4i3AODE4MjVzAF+fc4NjAgOPsmfMDZxETwyP4iuFriJcAeW7nuGfC&#10;5Z3yAGq+i77Z6UDYHw37I3gqOhsJC+9C3hACn0DYH4vBVcCF+GPgZtgXWVm5VK+vYjIKz+GPRYJa&#10;IgawMpvx3eH93+Gq9uFK82T2GSXplAbs4A+A+1aox0QtaditX9m9/VLJPQ4U8kg94K9LPbXM132K&#10;yGP9inBQFF+XekI6tX4H8H1OM/sJ9YSD1Ho9op0q0+vxDjJQmdyezyX1Tmm9jZ2TWXco4tXD05oW&#10;zvovar6pWNDDhENoxvRd0GAnLzoDLseM2+nndojJoGvEc/7shOPMxNg5l2tk2jU643J43bhndNo5&#10;6JoYdjsGxhHjHEyMnHGO9DlGz/CHynXeNSBlzyP9jsG+wQEWQg/KANfhc31DeBZjiaHBvhEM8KqB&#10;vjNn+84M9484BpyO/tHRvuGhvpFzrKMeHhuaHO4fxW0jA46h/pHh/uHB/kHPFJSV7jgzjBeOnBka&#10;7se7DYwNTwz1DQ33jQ73jeCj44XnzzkdA2PjIy6Xw33R5cePr8sxOeGYdI25XWNTGMhei6nJMde4&#10;Y2Js1OnEz9+4+zwmJ6fHRomY4YEht8sNGGEMBrkvgEpEm0KeR5Dndnlk4J++iEnvBZcbvyjeab/7&#10;wrRQ0oNwX5jxeMhN9wUPbvN7Q/6ZYIjbeyPB2Ti01WB/P6gXnI0FfFGGH3AMzypiCjpDrIWWlURc&#10;YbFn42DctAc/+DDFVJGgMxcWQ7DYfKhBZoZ1VrGwVjkXi1KEwqpPOMbxULVfxgy7G+AGCTZeNgpw&#10;2azykxnoNWg6/HOkjBleFTKHRwvJSp/axsuYS9uLzfXG4lppfrHR3CiXl0ATXLe2Drd2rlSks16r&#10;tVOvtfL5UqPR2to+gHNErLS2lpY3pAHB5lB/n5GyxMw2cI/NIrh6Y7FVqzXnSzCVleXltcVmS7rU&#10;8QYIMXwUyKtLO4fbW3sbaxBrqxjsXtq/vHcIC4zY3z3c3z/Y2d69cnR8fOXkxsntqfPDRtLY2Njd&#10;3Tvc2rgE0be9ubvR3tzbOVhqLNXLtRUeSrkNkyu1MjzNcmJ0NGcVt7cPVJmeXSiX4c0L5bxVkNIT&#10;ruJhAK2XtQrzhUq5tOgZn4DJxVOSk81CuhYZZTtXnofxt4psj8xUhlWwYJPLML/OweHFxipuy1nw&#10;zmUzlYckhB6Eh0Wkpb2KmWDigs43lZ/1+KArMeBODNassFQFPjcZNbVwOgbbMavhCgLiKlqvq/LA&#10;OwbAd/e7DvUIvo7oU6Fgp3inghkMNpsi8j5S73aHeuop6DuAT7GP1Pv8ecfhfqReL7qi7+Y3KpWh&#10;qCeDTnyk3o1nveW8XpymngSFntJ6rauP1688XNu86jzr8IzNuEamLozOXHD43GMB1/lpz4UwKOZ2&#10;+Gcv6jOuqN+t+S8mwMTAjO4adafjOUOzQ940k6SMjESn94mSYEqFhVTtSNACAhYbW6lkCcYTeNXl&#10;PO94mBlYLVrUYjYiFskywlmVfJC2d+mNzaumUTP0sq7BGttGomQZNcusZ4wKC56jEIy2aVQRiVg+&#10;GS/EwpnlpZ1CtqFrBcuqa7GcFsWvXykRLyTklCIET9KADGQXZXz0rK7bXk9oY+uqFrMScSupSRIz&#10;lgmHDSYx5JBvXKMxy+/XwuG0lswb6RLQU623wYJggOc9giaxqKn24Ur2Q63lJaJhA4hB0B5CG/qj&#10;uWId7x/TLFhUhLSHol2FFYWNlT0YBStbQWBQsBsXXZ750lJmrpQ2bBVcleOhGTlJueZT+PmWLG2S&#10;u3SzeBPfTBDWlTUuytIqMxvtBD4TSTEzmNLFb4uR12IGXqXqljEfj3GnrRZLxyLgo5S5JLmul9It&#10;OeV2iV1SFtqgXj5XkUqXHCv1JOBz4chwM64paWoApOoaTw03zcLI2TOFYo2dqfKS6jXzPORwTrYr&#10;FKR9pmxdsIuVfK4E8wvwjQ6cTRtWpQKbDDtcxQ0FPlWeL1Vl/0OdhXILy4K85fWNvfX1Xdd5h2Va&#10;gNdaexMudQVoXWFdS7u1sb2xu97e4KHdm9tHR1cPD6/s7e4fH59ccAyEfN6V1sbG1u7O1t5aa329&#10;valirb2x2lpfWV5vLvKAR3zEarUBc+2edGUMs9XawGeVZ46iyLJku1rM2vPsHAUOMnfBlAX+UdlS&#10;eb7hdk7krSyeAi55QB3LjHmSdzady5kMnn0hRXmYyYOAKctx5ize0zIL7CgVZ1JCRUqi1z4P1KNH&#10;1jIXnZPAHLCoRVIYSO6C6VotlEJEA4mwPw7eUevFzL69j6nbTwr0usiTTG5H7nVCkHdqI5pQ72Mo&#10;6n20t/9b6nXiV9Qj6U6e/j31lDCUtIbMfMK7Tv0KJhFK6x0/ePPk6dtaqdWob8HbwslaqUUruTCX&#10;qOfNZS7bhcvlwnomscCmynCsKQyq4ZnU1sbVarltxJnZkHIWleioGvEqnK/arouQ1EcFk/CwPnfw&#10;YP+WmcSYfUkzSTZehoNOBAvxbiSjPAaXOy7Cin34Blvr64esU4Gl9WV4cBrPY+NBuoioT7VpseJS&#10;txyXdiwXHJ5mcyul5YNePRHOY5JZWh71nVYwJU+lxxTnpe3KrD8x6XDhVRH8AcQfw7AZkXU9gAzk&#10;CsyyxxR3X/jiF1xez8Wg7M3QwXEgCUwB8kJCPTkpXCfyZpnfwEONh9uChmCHEY0YoVBixhOAmIpG&#10;jTDXy4zeBjUV0i1Zurqzk0oROEM4hx0gXY9TYFZKDtYgvJiH5QpgL6UrL89cvDDNBTvTxkM+Fc8k&#10;k1mWBMbwKr4wKRXLRioPmJqArFUC7FzOSXxQTIK2vZ0bCOAPV1CMCetAXEr2uD0Dr4KkgrgT6klh&#10;s0qDSBEfF/jwzhikeZW0BgOgxBjYymcZGGd5xiubiLAXkxyNCPwxVwu5ZNfqjdbowAAAyrYl86Ae&#10;u87ZTGXw5mIRrLRLxF+nGBj4a7U2JxyjWSsPxq0yubHVJvLWAD7wCwpudbndWm6ttdt7u3sg4Mpy&#10;a//ykfcC7IybB1HWFzAJ6uG2lebKIkugl3DlsT5VJk/YLQrMna+5J8CXMNQf/jqx0fFcjvlZYi6r&#10;au5wxRghmVyov9rkyOicngIN2S0qbc0J4LqRyaYp8fAmEH3AH6lnWKP9/RjM6ZB1UoWHbwqpx50V&#10;KtSJtxCAJv52Ji3PxFQiauC2ZCxN8EHrUe4ReaepFw+nEJLNIMs6DrcXu7deynKePOSAkhDxMXUL&#10;9klzPRUdnN36Zgcc5EnenNm59Y2CY08DqntOFaxwH24vaGxlkiw7Je4QPcz1QtIarFnpBCZ7llae&#10;VUJPqvaU1mOV8tX7r+/e+6ZcWGpU10uFVs5cKlq8WvpCLt00IuV0rFbKr1mJhiEnaRiRmh62p8f9&#10;zfpm0Wzi2UyigaukNaq8RsqmnLKWCDGfC6h1CVgM+xNr7QNCypfTgkVM4ik9wgPCufbH/RhyQLgc&#10;jRYG1IK54ExCj2WXmzveybgWKMRY3pyPzWZjUtFCmSkojASyPGQybEunZUsLWuur+3N6SQtbiUhB&#10;C3EXB3Ulj4jM8YZITg7ToORMRHC1Qv7EhfOTzeY2uyh3jwCPhpnT4GFAPm5BUwFbCup5p8MzntD5&#10;4bFKrRXwRbyeoF/tQpP0BeSh7FpjB3kvTwsKw+HOeIIBli7TnxpGXixnN0KpcIQZgxAmucOMdTC4&#10;gpLkpmadHxw29IJU/2WAsHBEmdZUNMoWL7gTSBUaEnniavWxkTHwWpGUIpTXbhUhS/ZgVGlvgVRV&#10;uwdJGI2k4MfBrLT0jqc/TWWh1IAzTCKUfMMLVUULAvfQ4eYhQ4rq8BoALs3WKXhKfHEqB/PL/Cwb&#10;UpWL9kKtvjrcf7bAxss1HqwhGVuMVTYWIAP46GRLC/M8X63ObqOV5sjAWT1hVqH17JqIQZCOcKxx&#10;ryswtKB2aCCApHKptra2M+kYhdZbaq7KCdwr9dpic3FlWfrxtVbWW8vthVoDEERgcqkB77rlHh8P&#10;+/2wro1as7mw3Kg3EbVKvVahnMTblkv1CrdbsDCFVcd23Ts1pUXjAG4x39lZAeSpa45VxzkEITiX&#10;w0PWr+RKHpfLSBh2zs7PUdPl5vLznbMfiyxzkaIWaj3DyujcUZtOmM7BQcvIGvFUMqojEqxNkYik&#10;0vgGCQp1/HhEWIGMcdiLv8NaCloPaj2UiLL7QCd1i/hYtgLPK1XKSuJ1VN4Bc7UYqwxGd7Na18wi&#10;fk09Krge1L4F8og2BhsNXILP/ZUGFPAhyDJ2E+jir8e+f5l6nehRT4L29lPq9YLUO/py+9qjw6Nb&#10;89lGvdTOpusgXTa9lDWaWWOxMLdscjNGrWAuZzSgrW5EwLVKMmR7JwPtlf2C0UgGbQCRRXxRHhzO&#10;rEXQBvhIOqEe8MfSliAPA7ronF4GVsJFUA96TeaLABmCvAuRdww2mypDG8ZDhVmPpoXNeq0t9zDV&#10;y/ZToaIuvUiZ05DcbjQAruXZ2cXHbRhhr96otc2EneRpQXlgTrbfyhlpbNiHSYFjGH8w84hkLBcL&#10;mTMXvNB6yTh7TCnkRcJpCDo5DzfMmIlMe0Kucc/FKb+aGRt21mqrkZDumw6pAPikAUHMJ7xTp2fg&#10;Icf+OJWjPzbri1pzJeApEiXpEBjE5OALbr8VTikRx9pjWJhUcWLUCdWmBJ0E72FE02qPWiySisp+&#10;WzzL1wKUw47e+2AAlafuV0qQbaOklR7uxAwEJqwxnp1wOAEpM83NIRB6IJcKzEgFH10wXiiCjpsu&#10;oPKUw8UY1OsiD3A0k/BcOulJiSclLHiJpHeLZ/v6wLtyaZFLWsUaqMcyFHKQQVdIJcVxsVjFU6XS&#10;wui5AVCvUl7EU+AdgodIZG1IQvhK6L7OjldRfHaxBL0G6qUTeq28IK3bl2B+5eAeObesvoSoVxea&#10;MKkNPNvEw9WV9WnXVHBmprnIrvSNGl+Fm+u1zgEXUHlV4JVHW+BjVcpUnbVplysR0wDEQrYo1CuC&#10;cUCYLUd3K+phXjaZ5UA6fJLeKbcWjpWKJVAPUZbVQKEesZhXDhe6j61AWeCS1tId6mnpVNxAcKNF&#10;1+RC6GXwPdIy4JcWpfqz0oXgtD8WjFPrqe1opCEXAXW4BBa7cGOGWvKLh/Q+lb3dl2MhuagHzH0h&#10;i3qE4HfdgpVX0INSr8f65FMhBJSrsrGyAUMJOm666LhgiR71VPTuQXALGjEnWYsuBH9NPdFxvVW8&#10;noc9jTzER+oJEE+DT2m9K/e+ffzkTdVeBvXyc42CuQTMWSnuxGAkGmasDurNaQtAHiIVroBQHufM&#10;SnMnC7cbq0IbQtyxhllK84A5hNqRRthFy6LpSqCV/2J4c+OKEaMMDHut+CxUG30rTetsVjniruIr&#10;gHqxQHbaFUxGrGZjK+RJR3xWeMZUz7KZqGzLFd6BWfloMKtq98I+ww2H29jQYzngD4ZXdm6w22hY&#10;HQ4Z5K61SIBHpkUDaRWRYMo14qxVVyH04l2hJ1ovTeHmU+ldZninXD63y8fjgWYio+dGy+XlcJB1&#10;KrMscIkAfJ2BKlths2UJaUfK/gJhPRiIwz8SWFHILugsSi0Vvf1kvYAJTaftkYFBWFp23IuDXxlc&#10;FfWARVaWAJqyGzfFzRh0vimjcHFqOh4306adSnX67iE6yOO+Dq7TyWYPVkSrBUF8buOjTphWdo3n&#10;whxzESL6IOtoYElewaVIPx4hZFnlYdhVluPJFjQu0sG12ekU7i/C3tJBQzzq2QzP1eXuOqg/UE9Z&#10;XbyqkCvD5AJtwr6yXaxAxykp141Kvd4C9UDSWqWp9u1n6RzlKIkOAfE+ZB9dJ3FZrteXxkeG0rrB&#10;XWuyYxfMkh58kG+LgBqPZGSJX2MJQm+xtbLU3t66PDMFJT/dWtlYErnXWCAZofUqIvRE4pXZA1lt&#10;LCNqa0GvX4vEwdnsHKRdZ8cFlRqsK/f/p6QzYCadMNSkZWYvnHdE/UG8DxinNB1YiRdC9MmiXpZ9&#10;j9PZ/JxdlH7xZjIzdm4waxbSpBveU/aWUdx1gttp4/wzk8BDpjhMvxvWA1ouk8BfQYg7tp9SWg8Q&#10;hNtNx7jYx/W+aKCzN6MHPrLv03i9w8IUUk/A11vg++4yd+x+pJ6UrXzCtc5C3q2Xl9hImWg7/Wxv&#10;4a+LuU5tSidk8lPqPeUyn+xLk1W8bvwd+H6lATt8ZA73SQvU++LFs2dvC0bZtpoFa6nILbfsHW9p&#10;C4g56LtwpVrazCQWjGgVQMymmnC4HqcPFjKjlU2tUrbbqYgd8WVZwRflKeCJ7nHgDOBPdmtA63mn&#10;gq2VXZ72zacEXoE8QrndVIzVyxCSeH9gEQ8hGGenE3rEqtfWI94M7o/5rWSo0D0snMQE+KDm2Lc5&#10;lI0Gqemg5qAQF2rrWsTyuaOd4mSpUpYDv8m7kN8IzOjSUVkPI/x6JKC7z7sajQ0pVIZuSiN6i3Q8&#10;CdfLU8DhcFmpBz/LRqHRSedUqbQUZrI12r0zrppTcTtHAJjjYUOclBpm1iezFYphGDaX+fBTCFfS&#10;3ZemGNchlGi0TmiWa9xlGLkY7S3FIPWgaDeqxahIReKsQ0lQD6YVXhU+1zCKnTfshCJdBowj6Vir&#10;nOcYM4lMJJyYGndB5QFMQFs0lIBlxrO4RkJaOBjXwU2oCZ0HCc1RuLFJgVqkU7syirlaMVe1C3Ww&#10;r5CtlaRer4DJPKRQBZPSWaDJ7CpbdlZY3SbUA9dUMre+0IKlVb61VuV5GtBTyytbzhGHFk+zKK/S&#10;VDIKUqtWbUIG4gZhH2Ake/4hx7iLo+U4N2Ak0uBd2WYrJzsPHUjM1aoLoBikn9jVGgbQgwDiWnvL&#10;f9Hj98wsN9v1ykK1VKuUa1WuFbLDO3infGtHmnFvWblSWoj4gwAfkMo6ZMPKGjlEfq5IcnHTWMbO&#10;U5bmuaLHRgPV8mLYH4wGwtCMeEoW79g3JSedV3ImAzerKBWr+HAYOIcceHbOyKcSmSSzGWktogNk&#10;qqEextDgiBgAB6hFDb/HFw7EkzAHnElFQzoDf3fZFVwL+zX80CJkkwZzuP+ceog3+/c6GzOku9Qn&#10;1BPPy+23/4h6RJ7E6acQ4J1K8v6L1FOZDU5+Sj3Md+PTZO5vUW/l6OG1B69efvuzGcsVrcX8XDOb&#10;Ygd5SDzwDoxLh6tz0XqtvAXqgXdZY0lRb3rCv7V+lNVZrGfnW5jRIyUzuQC5B36BfUasepp6Ur5X&#10;8F+MtFt7inrK/3I+WFQE5Bpf1I54rajXop8N5BOhIlCVjFrl+RYYhxsQkIoGTwQvw+TioZwiBA+r&#10;NqWBaGwk5XbO1MotIwEUUugheArarBlneoTUAx950Bp7MqsDc7NG0g55I3C4sLrsohxlfz1oqF9R&#10;D7yDvYXPVac+usbd1VpLHG5QQU26LmdUkXOILQwkoQHLHDF1vWCaJQi34GwsX2joSaaJcdUp0KjR&#10;tI7m4s5ZPZFFKAim9AKop+td/xvPiAsmAWVTB0K6IncDr8pYZb83CMNrpO3TAAXmBHDknbw5+wiQ&#10;fSk2IMCvjdfj65Qcp21KPG7e4Jlt0GgQfRC2nDeKRXuhXAZZVkvlpaG+vmKhDurlshXwzi7U7HwN&#10;cg8zMPIAXz5bK+RgPJelp/wSXjLc32fPLzYabUU9Kr4sdFMd/OpmdXnCpGniK1aEia432i7nJMQp&#10;mIinzJQ1l87jTvUSsBK8K+bxCYCqsMP1ZrMNULqczlg4UW+0lpprjYUVQGd5eX2hsVyrLWLQam01&#10;FoDa5gKPZ1tqNFrr63tetxdfN6mI3sSbVCuLCwsrgCM+SoUb41oQnlJTTbknvQYWA1IqXKstQ34a&#10;3PZvpdnqzkqp3f6yNUKL6skYbGkanzk+f48LitKPfzW0m67BbBqJWIrkYjdQXBlq6S2BMf7e+MP4&#10;O5GSN4mHgTkN7jUyGw35QqzFY0SCvhDC7wn4Z4L+mdDowJDngtc/HfRcmJ6emplyutzjU1POqYkR&#10;p8sxgcEFpwtX1+j4xPBYX7fjQCdZoSDYGXcDN+zynCBpryLU6xleulqhnlrdk+jkahUHVQGzzHS0&#10;nnK1Qj0aW0HeKXsrq3vQdEAbQdaj3qmB0O35msS/SD11GC4c7pM3f/3wh79Zmj1vLXPLbYK7bgE+&#10;AyovtpCK1CytUbbXQTHwztKb6ShwlvdfjG+sXbGStYK5aOl1MAvUk2Z59LOIJLQet6l1pF8yUkpE&#10;ihBfl7auA1uAHa5Qf8BcxqhLR3jb0KqGVoF8U4HJOb3GcxrjVrO5o81m9VCRyEuUDU2uybIWLaQw&#10;RmAcs2OhLLimxQqQeEvNndL8ckor4lkpaqkYOl5S0mJ5XbO1aI5FMHpZjxcQQJ6eyPunQ8utvUQc&#10;tg6/4SUjxeoQtowXvRacBb9IGZjZSMREgDve6VCjuQVmqYytFKnIJlxcw2YQf0jZfR6aUY7TZWu8&#10;dDioTbncgBGQCj52OAXScXNFNip5XvGhqq8fU8N4uWNoBBotjohTElLxSRM9ppX9PISXGWTu80Vg&#10;wJI956hzxgMdonlngmx7xTXHaJiSTQsF4rOzqgFqOIBfmAAseRCDixc8jsFhaDr/TMCH3x9vCDdj&#10;3o/fKH8Y90AduF3T4w6nyzkxNeHiL5g0Rr7o8oyPjkGOTbKk1ukcdiDGhhjOESdbPZ8bxFPOEdYt&#10;jzvGWRp5ftyN4dkzjjNncB07N4RwssX0oHNkZHTgzNjgIK7wwlJu7WAxMIucHSP9/ZgcHRh0DAyO&#10;j7A0emzY4XG58BTCMTAwNjQ06Rh1j/Oj9LMcenhiZNjtdDjO9DmHzp4fPAPmus47XGNOfIiRs2dB&#10;bZh0x9n+8WEM+R9ee37w7MgZVilPjAyMDfbjJZC04yMjI/2cZNXxWVUyjWn+h7fCPB7grfhuZ84O&#10;9/F440nH2PkBPjXcf2ak/8x5dqUew/34SE6eJq7++WdhYNU74FWq7fsYvmhnBnDF13P0DD/KrHsm&#10;6PHPuNyecdfMBY/f7fW5vef6+jD2uBBu70XfzNQ0wX3Rjy+OZ9ItRA4gZqeDiMBM0O10Bb1hyEPW&#10;LbN0ORbxx1m5okIpOyFg7/RbEXpyPJBQD2Q8Tb2Ot1XRo14Pcyr+CfWU0Nvs5C5oXVmmR+TxIel2&#10;CnYd3nWQB64RfAwWprA25X+iHo+FhMN9/N1fHjx4kU1VitZSRgfpmIgwYFTDpRizByLiEvU45RgP&#10;e9Rm88GZ1KRjyi40taBlRAvJaIEdTXyZkM8M+tLSuDgVmDFmp+Ei0/6LicC0EfSa3qn4+Mh4wap7&#10;XCH2jnfHWfo3jb9peC0EeZxdkTmv+d0J7wUMYiFvanJkYnYmpEUWCorMAACvLUlEQVRNj9Pvn4pi&#10;cmYqLJ3l8f2bmRh2eSYCk6Me56ALcX5gwnXeMzbIpt5jg/iZdp4/h1/CKcxMjE6Nj7gw4xhwjI9M&#10;4IrxhfOe0TOjjrOOyVEXfjnxG+Iexwx+5kacw2PnB0fxSzvhmBgfcQ72nZkYncA96nf4/JBjcsw1&#10;NsLG7ucHMeUcZYt5bmMYPjs41D+AX1T+ApwdlHbtZ7mp4MwA588OjAzyVwvgwORg/5nB/rMSA+f6&#10;z2Cev+RnBhB4IV6OeVwvTLjxFG4ewu/SWb7JEF6If+Pw6MTYJJ66ODUD4uAhqDF5fsI1Njnt8U+c&#10;n8BLVFd30M0zNYMI+uHE43jJ9EVfcDYOLM5c9Hmn/cHZaDSsA2H4IkRDGnSHqlAJByKRYDQW1kbO&#10;nJlwjMXZlhKuPJ3U0qr5eyzMd5PUcJoZW82Ez61Vl2GB3ZPusaER7jmTTiqIYrHG/bymjZdAaVZq&#10;K9XaCmwv9HIhj3safm8YX5ZybbnAO4vFYrXVvlQoVErlRXx1goH4YnMDUjSlZ+EZKbvsWiyi4926&#10;LV4QxTxLgvNFu35+aBif+dLyRkb2h1lWAfcjICHxEnyGdrEKTwrTChcM9beysuG54PZP+5vNVVjp&#10;SrmRz3GTmV2sGEme3llilWJDSm3gSWUv7ZwNpvg8/sXFdsmu47OCD4UhhfxM6/nRswNw6DnmefKW&#10;mUsnzTmWNBaCMwHotQLnixkjZyRMXHFbPKQBVfzqGQUIxjS+ngkLqtnU85MjYyW7YefwCRetVJ6p&#10;iYSFLxo+W6hF0yjEI8wyzRnFDGuGSiF/JBbSMa9rGUQvXRuYDkQDzHKwJQFschBaMtWjHrxqD3+g&#10;3vcyw+W8f049cbi/Qb0eDU9Rr+ttJXbE1co+3N+iXi+oAU8h72Myt0O9f1HrrZ08XT1+snz0cPPo&#10;Hr6O+I7iv7N9Z/v7+mXvxMggfmf5EJMDQ32juGJmpJ+7LEbO8g/v1Lh7tH+QTeTPjAyfwW+7A38U&#10;RwaceLlzxHUexBlwOocmnSPuC+N+tzMw44rgV9o/HR4fdU+Ne9wTPsSU0+u9EPZORUb6ByFtZtxB&#10;3xSoh4iHZlJwrJ7JGfyhS8atWa/mn44DjmrPmX9am3YF42ErlShNK4xyEsBlAHCWWU5puaBXC3p1&#10;hh/zeGH0/MBwudyKBIzwrBELZUKdpgM89xbwsu2laDCFwMNo2IiGWDji8wRD/ngS9lD017TsvlDl&#10;ey6nu1BsQMcprYfA/VBwsKuusQlYOahF2FUKOhbK0ZMm9Cw0VHG+mTKKeFZLZBkaD2+c9gQgG2GB&#10;cVWLdAiMrWztwqQbL8E98L9snCf1dEyJxEyP21e0m7Si4j3xnnJykA2JFw4lclI1gt9wlZewsuVS&#10;eRmaK1+oZXMV+FZAJC+dUeAirWwJhG001+sLq/i95SFb84tF/LKVFi+63CZ+36zynFHAGwJDMJuN&#10;Zhu3geL1hTbQljEL8ltdxC8wbCCkhH86AOoxvyEZEnxEVplUlkfPDVmww3YDbyUNV2wLjjVb1hMZ&#10;5+hotQZoSq4jW8rmysVipVxp4nNOaiYMckqH5c/OGVngAwBKJczh/n6WznQyKkWgB+yDL56+6A0H&#10;oqXSQtYqpFMZUK9YsJnrmK/jBxgGeWVl3WblMExyY0E6Mwe8gQvjE9IZdLlabhTyeKsCr+nc6Nkz&#10;RWn4nreKqo8A3tYyspHZiNftKc3XwDXZeMsASfFPG+3vMzQQNzeXskBeNlBJM9GhjgeqlReLQsnc&#10;HMtZynbdiBuTwyOYZAKXxzzyy8KTz0zbOThipYv4VeURt3FYZqZx03rOPeFKxNL45sbC7PaIMdMX&#10;EciOYMgXwT3xMJf/VAtlUC84HYjMxgBNKeJLaSEDwfNwJb7dvcWtZsBZL5ToE92Hh8xjqDFgR8DB&#10;vQrUOrDrYq6r8joPIejkBvZc6QXotv35C0QvVyvLeXyogAV+Ce+IvB7vGD2ude/pUa+DOfXsRxR2&#10;HkLrAXmIBy9+fvz4lRGzC9ZSNr2QSVWtdC07x36ifnfocP/z8nzb0hdT4bJlNO1c2861sql6zKfv&#10;bF4tmI16eaNaWoNCNKETtRosatCn7V2+mZ9bMqR0WaV0jVglFbMjAb3dOkxGbCNeVj3lU3HY1XLY&#10;Z2qh9Fr7UJb57PhsPhGy55K1WnkzEckZWqG1ssszdqXnSjyoBnnvhVCt1raMmnQisMJeNiOQ1bos&#10;DHizuZmIFqUrXyYqzUTDzOSakVl9dXU/HsrEgpmIais/ywZT4aDhnfKvtPa4qAdbGuogDz501hvN&#10;ZWvWXDno18KhlF+aEXhnIp6LwXHHxNLyFmQRqKeCTpMpCwOyCyxIagBlx3VG5OQzPJz1RVJ6gVQN&#10;s4YZaEvwfJui2+Uh8hLMGPDUWs3kEnU8nUxkoLMMgylUcA3Uw0tUqhfUc1+YhkFWiEwkeNxtMsGj&#10;JkFD2NtcrgyWgSx4W3lDE+8ALQllxwNwNdbfscpP6vjwScKBGqk8hBgIPuuLsiGVFMrgJbghBY0Q&#10;t/A3AL9gEH3AbtooQp1lTLsAGSI1yUYK4LMhxKLhhNvlzuWraSNvpPBZcWuHlPhZEKpMEKeYGp4z&#10;8gBEns37FlOJDJ7i4ZO9qmbmSUrlUmNixKGFdaAQ96SSmUw6B2wVC1W8M8wjCGim5MQ1zaCsMwvF&#10;fMk97vJ7A4VCuZCzM2kL17JdqZUXgCFQD7fZBXYqVp1R5vFUrRkLRlxjY+zswlZRVUyCXyAa/njg&#10;EwNVK6UFlUS2jEzOygOCWiRxYcxZqzazbH4nRXZcvMM/qjh65gxUs+qkktF5nIWpWznLDnmDsx5/&#10;qQDhlpVtGNJXKp0D9dxjk5XSopxdKw1XzAKPyNAt58CAHkub+OsYyyBYcsxIjQ+PhnxhCO04E7Xc&#10;XRuDfAsbgekgnGwi1qEed56FOMB8yBuBeVIcjAYT8bDx0eGqBT6BXUfNnaaeAJHg60g88ba4YU/1&#10;nuoFT4Ps+VkGkEeJ95F3nZU7RT1lcjtxCoJd5P2/o961J9B6MLmPX//p7p0nll7NzzUtvWal6rjm&#10;zcW5RA3U2798A87X0hZArnSsZmp1HpYWtf0XgsuNTTMKw9DOGnWdGdhKjH3h8xecnvbqPrjGVIb0&#10;11PB4mSi7UjW7Ng5GQECxgIWxF10Vl+sb+ps4VdPEpRc+ANhY0EznSguN7dBPeYugqzmi7OhXtYz&#10;7i/Pg622ar4S8TEHoqqRPZPBpeamHrMBxIh0UQbvQn4z6MVPQ2R5aSfM7lLpMI/ENVQE/QmfO9Bo&#10;bIJ3qnJFRSSUmnH7WRCgQaNFIesCfiY3SD13APYT6iMWSSmhh6Cao0DLgXrl6jK4EAc1ogZg16Me&#10;yAgqgae4E7xTGhDMggPNFxbIQSmsC/pDQV9AHSE4ed5JZRdl6TJX+uSMoUjUDAYTLqcLr8W8oi3e&#10;VhFwyuXBncxLzFH9pXSyTG35GO4/y+SspDIkY8vTglKyGxfvBiwytcLzktK4DdSLRozh/oFISAOq&#10;dIIS8CrCRkH6ZeZK0HrAHFUb7VWHVoV8JRLUppwT8KeQbHNmLpXE1xCqBAolPSzU48vTeUCQr7IA&#10;ylpKyzgGBqA6qd3SFJV8N7MIdzzpcIZno6AkO5RoJrimql5AQGg91dokhfdPmskYnJ1VLi3A/U27&#10;PblsybYrcwZuSGdNS45wrMHEgJtlaf8J5DE1wT1trUQsMT4yvNhsc8uHoBD0LJcXAOUBoR4QCW2I&#10;yewcd5gBx4mYPjk6ijdRVSmnqFcQ6iXANag5laud063sHH4sgzC5EHcdrhns/w4y6rGUc3CoAJ2L&#10;d1AB9qUsUzMd/f2JiJ7+lHqQdVPOSWjqZBx0I/XgZBXmvBfYcIW8k6xIJKBFgwz48eBMSAwvIxbi&#10;qz7uzWDWQtjXRZ4s6nXX9Tgj1Xy7d77tgI81K4Dg6QW+3ioexV0XhXwoq3gd8P0qfkW9Xvwj6vVY&#10;dpp6HeT9I+qJw21f/2r56MHdp7+/fnw3EcSXuEbqJeqZGK+Qb95x30b7wM4u8aHwSKKmh4vecf/S&#10;woYRLtZLa3gVbmZfqVgFSJq+ECD1Ymwn1UMeI5QPebVGbUP0WiE2W4j6c2FfFjItOK3rMZanqHak&#10;YGWKHVygLhtRoR4TsjGmPpjtDasS5dzU+Wk7j8+H/Vpi0p6PK49ymIZnwo+XJKM8L1wL57RIISZ1&#10;LWDfjMvXbGxGAul4CDRkyZ6kdM1wIBX0RqvV1bAff/06yItHuQ/XPxPOZ6vZbE3xTlIHPD8IDvf8&#10;kAM2LR5hgUsooCFm/TFuvw0mxoYc5coKkMcjYuUUIc7Paj5vyOsJUEL6YoiONZadGBNjk9CAcWY5&#10;GEFvcMblCnp9IZ9/dGAgHIyDeuAj8xgRlk+zP1VQuzjlJUOlfE/xTulHj9uL96RZFiaqD4Q3B8JG&#10;zg6AdPCJdItJFq8AhfhX+GeCjsEh2XLLXbosrGFPKtYYDp85C3kI3mE+EtKBS/hlXPE+0Hp4E4AP&#10;5hfCRHZlFWAzw4GYa8xZlB0UQEDWyoM7QMO8XR4925+Ip9mslFHkShnUYr4KLTnS318s1jEGYoo5&#10;ydIW67XqsmtsAm/YgA0HFOaKdpFbO6j1kpmh/j62I5WNvXgWGBK5l/W43PIJVESs2XkppitB8NkV&#10;FgyaBSg17pfgnl/bLpaqlUZKSzmHhmq1JdwM6kkJND4Ws8yKeuVSHVRi1TEdLrWeHjemxpz4Bwr1&#10;aGDn9Iws5BUcZweAqoyeQah50C1rgnohz+QUaKhmVKNQ9gqN6KAbvO1cMgM+zkmrZMynE+bE4DBs&#10;Ke0tqWdKvzwWHk+7PJFZLRnPdAGnA22YYQbDA86ZUqMnhwTJIOgNhX1hVc8sk/hFSEkOtyv0lMpT&#10;IbUs30ED7kLNCd2Yz1XVKj3qnQrJ5MLnIr5VmzFogck+aD1qum4Sg/aWDvcWPG+n1agg75OalR71&#10;PkHeb0WPdx8Zd4p6grxOlbKcm/Hw7lc/XD26NafZdna5aDUtrZZlsV49EShEp7Xrxw9ta8mUznpm&#10;gu3jLb0JuMxMBrbWjjIxe6HUZiUK1FkU4KvgKc+kr926bMYr7MEniREJsikSSNWr6xHAzp+PzBbC&#10;/lzED3lYDMCixTLl+VbIm4n68wCfKt/LpkG9jB41y6WVtFbRI6Aes72gHuSee9xbnm/m5xp4Z8g9&#10;tSMtihtCWY/TVyuvGnEIw1wyymsiAiyCeob3gh+CDtSLzqYjVHmQewgelzE7Ey6XW+FZeAG2FOW5&#10;GSHD79Og9aBHoHFmPCGpPY5D6LEDCnspe/Brhp85RTQGG5EyHIMjxUIdjAixUJmtqwAd3Ob3R91T&#10;MyQROyoDdnIommzFnXC6YE4BJjwV5cqL7p2a8nk8QZ+fq1rsCEDZhcDNvCGZC4W4F1g3iuwkKouA&#10;qr9e2rS904FgIK5WFbm3N2ow2yDd4R0Dg0aK9cPcZisBnKWSXBtynBuENKMPhQAULMJCZuZs1/lx&#10;SNpCoYYX4h/FBqKGctwF4AB3CqdYlZbluh53pEaCcZdjDEQDI9K6qcfhP01Ap15bHjvHTbVyWxFO&#10;EICAB89nK7qWgQy05xdhmaHy8G7MWkhb5smxCUAZ2kpVqEjNSh0PYZDxCTBVwl4v+ONUgqiEwIRd&#10;hVh2OSe4oY1Le0XW9OV4eAXIBbvKjAckm2Q/AL5C3obc0yIarHS5vMiZHEEJLIJ9pfk6FCVoC4Gm&#10;ADeXMgm+uQLUnHNwcL4IgOZVfTKcLDSaqeeG+87QlbMBcidIsaQVnAl6L3iUjlOh8JeKGc6BwSxc&#10;f5K3IYA/waI1MTSKtzLYLjSdxLcyaiJScWvaNRP2xVL4awTtBpUnfeHhcCHoSD2o9U4pDJQdexYA&#10;eQjcr3OdOhMPphC9HWmfIA8hxvafUU8JwFPU6yCP2zB+g3pdnDH+X1JP1B+jc/+vqCcqT4FPUe/k&#10;/otbNx+asWKp0KqV1/PGYk5fBPjMWNk/7tvZuFqca2YS8LaknhGvpSPVeAAaKrPW2s9q5WZ1Q1FP&#10;mdkYjCept2cxHVzRQx3qpSIlmtBAaqW5G5zOhH1QeWSfFiqZegMwgtZbWdqFR2bTeal0gbLLmk0I&#10;NytdWmxsAnlhbxo2Ge/DTbgBa2LEVa+1zGTZ79E5GcQkDwwC5i6MuuuVdiJsRWdNyr1QFsqO4i6Q&#10;8V8MLTV3YkGu66mjghT1fJ6w/yJ+qVYizGZAuzFCAW5Hu+B0q1YWAZCRwW25AX9Mi2VczqlCvmbo&#10;uVlfFMG2yX4CDpjjul6d63rcURtMBOA2RCGqhnq6XgTsYEil2u4j9ebmyjoP2YCgY9Aah7RYVOfe&#10;+xTmO3vR2CAekjBu4R442aTqn0yhp3Z6cF0PihJyD1RSnZOBNrhRuFcrWxsZGAS5pIUyO0op6pl0&#10;wVmhXhnQwUOoOUAkny+Xq0t+bxDcJPV0eFUW982ZvB8fFLqJwIVmTPGgyEy6CBKBVhAdk6MO6CPg&#10;gNleGGSYtVRGT3LxTovpoJ5a48cVjCvNL+LlI/1n8M5zaQpAekPmQ5fK5WX/DMtoKOXiaUAZ/nTO&#10;yELHwR1DuuJzVqe4ZXPlNNO1dnNpTYsZ7skpAJGLbnTQbPq0UGe6FvoUGg38mmdWl8V3xYINVxsP&#10;xccGh2rVJbtY4a440XrAH14OU4zPn/OsOiYNcQVGQT3HwBnleclBNlAB+/JQviP9A6QeOSiRsFi3&#10;rFshb9jnnu50ik/nGeyonE8nMq4Rh50t84xHeQmQh5fgNteoE+QCtjr9R+MsCUwncp5Jaj0zVVA7&#10;z3SZB9RAPYSZKqrNZ4I87kWb9YYRUHnKCLMBgVCvgznIvT1pDa+CM5+GgqNCHgYiBj9ST4Xys0Ce&#10;SmJwL9rd11zm66GNA0W9ju5T4FNreR3kyZ2Y2TqVveWgwzLB3Kn50yGke7px8mwTd3aKWljXgoDD&#10;Xbny6O6T3x0f3dKDZtlu2bmlbKoxz87JDcg0n8u3tXbFtpogYAoON1lPa7V0tBbzWwFPfHV5N6tX&#10;Wo1L6Sg3nPHEnwAPPwvOaO3VAzhcvANVm/SOjwcg6CC2M8uLu353OjBj0dtC8fkLuMHjjBhaAeY3&#10;NJPhyh2X/HDNG/FyyJ8ydLvZ3GFewgdDaoVZcmyFZ62xwfFF+J1UNeTFO0Mz5uIBvCfsaiYwrRGU&#10;MXjezs4N+twwj8jwjM8I9UxN9uFS9GEcsYK+RNALA7VJ6oWMWCQTEcUH6nkueAvFhkmOsH2A38su&#10;UlyVS2RdYy78QgIlimhK7gGLuE6MOEE9kDEGujHJm1BFy2Ac/K+esgVqLPr7/5p7F5+2snTbN1JU&#10;UhSphBRFSBGKEEIgFGRhgYURfsgv/ALb2MYGg3m/ISRACCRASAjkQZ5VqVd31+7de+9zzj669+5z&#10;1X/iHeP75lpeNqS6uvfZ997S0NKcc8011yJl/zy++VpABrAFg+a614cS9qlJlIpTQ0O5ISBmuNSO&#10;Dz13u0MWEWsWp/RCOD5cFU8UOPUPl0ibSIB6MJX9fb7R/CRD0fgoHpJbw6eKo8Uqou8od20ZTSY4&#10;5guHSCwCYeH0vU4X8MpePwGljDmAcYWezu5wIA7PhfrDaW71jnR5fLZQrDbfvAmADg9zoJZxrtg0&#10;xJvRUIKDm8BKYRwuKR5JlEvTJTFld79tGmK2CjeXSeUIuCy4U0klC7euX4cbxTPkRidIMRnMBW09&#10;fX7/YDSTHcezgbbAaCoOc1VGoqXpNsJk1KSyZYTb0GiuHPBFerpchQK3DIBD5Oziwnh1an5+frX5&#10;m+tAJ6CZHy3Dpuk6jUq5Cn/dcad1dnZ1vDyFuJivwpicRRoxb9vt23hOfOQmyjNlvrytWhnnO4xS&#10;CYTS3ZzSXJ7KI4IGW4WS+dw4DDIYh8oI1YFv/O3FXBkQDw5GBz0+eF7Zia/CnfXylSKM6nDR1daO&#10;lpHGv2FhdBxXEbKZUtedlqFwMpPM66QW8CuN/2vhdHeby98fyqSK8uqfWGAgwll43nB3W7er3eXz&#10;BL29Pq/b5+0dRCzs7nTd/fZ2262Wnk43Luxo6Wj7trmzue2a2VFKBjS2QD0H+CCBXZ1qHIStO/n+&#10;AfeON7xzGr31Z5+ldw9Q+14mrNi2jqSzZBhHYIlZs0uc1LNFol2injo74RoBt3qE4wfwbv3Ypp44&#10;Pnl1xtLBu9ff/cv+7lEmht87vjEDHi2fnkWEmwqXY4H0xso+Itxh9uVxHHZ4aDIdnooOZIcCmf29&#10;08zQeC7OWBjkAvX42iAvuJNcWiD1OPgwkA96R0NeHj3d7C+brW76ehFpIrwd1Tg3PDA64E6lhoqw&#10;gezUC8Aw4pIs++9CxcBgOp0sg3qEmi/H93kDeRyyyHW3eza2DkbiZaAwk64moxwOBteCg+l+V3Bu&#10;7n4yVor5R4cC+XgIv3j41qHxrM8TXV15DNIBfLFQNuwfQTroS/m8XKyztLwbCY5EwxluPQDq+VPh&#10;0Agwl06XRzLjstQsxhcAeaOwaagGr4cPcWa4FAykZP6Kvik8EgqmAMTxiYUYSCQzYKKyqQEVyyKw&#10;LZbmgC2wj4CLZmH9AL4+tw8uD3iCmwPs8sVpzl6OcXj3Xnu3DpJE8GycI50K0vcxsobXSwC7jJdl&#10;cUgI13K9h+xOCnsg79/gO9s4joFL8OS3bzQF/BxdAYVl+nTSj79rAEAPgiDRmBkbYaANOwAHMZTt&#10;utuBLw9QGA7jnyUGpOoyOJDx2rVrcGE6tCo7DnAP9KFwvNfVB+co8/uSPm8I3hPVoiE2C6vlvucK&#10;DgajgdhQOBEORAMDQb/Xj0vgHHl3HyxzEAaz1+Vxd/cOeAOwWl1tXYHBiNvVN9Af9PT5/AOhSDDu&#10;8wbwAN5eL54TNwr5o35vIDAQQrDs7nLRh+IfM5rGLXDrcCAWRTrEKX7gTjKWSg6lhsLRRBTHOOTq&#10;4PzHsB/GPOwfCHg9HE0K+sNBfxTlvd0uOLuIPxoJROEKB9zct72zpRPPBicL6xTwBpAIDoY8rj5P&#10;D/epdd9z+/q8Xnd/d1tnf0+/p8vd0+G6fR1m95q3x+N19Xp7+u5xfnW7ztNGeWtTE6c6f8Npnu23&#10;mxFxN3Oy9jXQCj+lt69dx+1avrl5725H2607KL97s8nV1t15px2VWm7e7OkA77ixc1tTs9ftxe1a&#10;m5o9PR4//j17B++1doKDkUBiwOPvbuvye0KyIu0/Q73nX2rUE2d3X5DXQD1IQGYGNC4jD9ZMQ1S7&#10;kK7w91HPyNhA6krqIcGJyvsXP/zzX08Oz8u5mbnpzcnKajEzN5ZdLAzPj6ZnEHXuPDiuFJeGoxNc&#10;Hhss5TPzmaGZmC+fjhZPji6S3CYPno6vxYiHx2PBMkNU38j62kEmWeWeekChNx8ZZAjs8/DFYwtz&#10;DwFHeZkkV6qFfHBJWdi3seLs8tIuLomHgEtuVTAcn0yES6AeriqPzcH6ccIK2BcchWLBvPueb7K6&#10;jPga1EtGGBEjCmYY68903XGVxmb5ajRv2tcbH8BnVTwgiNx5uyOTKsOQQoH+OCDodYe97mBPZ7+r&#10;zTWSKvn68bWJeXuD3r7QgCfi7Qt23u3qdQ2Cfb0ur7urrw/He33u7v6+nsGma9cHPD58vl1dfd0d&#10;7q42V889T1e7q7vLg48jvCHY13Gnre12a9fd7s6Wrrbm9ts3OfcYqAJ62prbWvE5tiY249PcdP2b&#10;1tstt6/f4CRnma4Mtd3hdGiuRvj2VhP3muaX4NaNm7jRbVbEVTeart1AIyjnqevmEvx3izOlm5tv&#10;3kLjaKr529t3+J26hgvb7uDhXLe+abp57ToKEfaiGk7dabp191ZzRwunbQNbUL97EOXItrd0ePsG&#10;9aYtt+503G3Hn4806vu8fnAEd2++fg18gblDAv+hQmAQfrkX6T4X/tEj+Prx8m9v4TsJMAEAuApc&#10;AJhgzXAKXINN6+8lNQgaoRXSuG84GAesW2UPeh3M7XOxZaATEWvA6/+GG2K3gX1Q1902PCjICAzp&#10;tvWdLW3ePu+g14804BL2BQNeTsy+e/MmaBXyIbxtQguRIH7bAtpyYDAU8IV8/fwXCA76QUZcgmZB&#10;MRk3CAJ8vAtnh3DpGFpDIuqPBH0RpFEh6g/h2Vq+uQ7AxUFjfwxhadvtlng4AXr6PP6WGzcT4VQU&#10;DzAYhglNRJOoz5nh169FfGEQORFN32ttD/tjQHkiOtLbiR+M6HCymIhl8DkMeCOjGXxl4sArHhu+&#10;GD/D4cFIwOPLZSeGIohj8PwB2PBoODXo8QcG8Q+XC/uiA25vaDA6FB6xI1wZw5WOPKPnP26d/ICS&#10;7TOuSLOGa3+6fwJPp3UEdmrxOIKhvXi16coqXZdmGT0K1g/VOF2ZWUdHnqiWdYzh6vFKkYPH5Jrw&#10;TqQJOyvSMVx4vc+//PvK0mZXi8vvxf+2kaEwXNhIT0cA4GhrahuOlzyd/q7bfV5XrLcj2NcZ7Gnz&#10;tN5svX3tJv6t2252dDf3u+56O1rcXe39d5vabl27detaU7/Ld+daM862XG+BWpva2u50NV3n58nV&#10;6mq+1tTR3H1TJj+3ftvR1tSFDw2+tK232/CVxlU43r5+q/l6MxL4qOG/Ozdbblz75lvJNl9vvY0v&#10;6Tf8ft6+/k3Lty2opqd62j24+63r+oN5pwP3vYnfxqbWmy1ulxd8ufNtM75gAW+0q6W77XYH8NHV&#10;0uVqd+MItOHrhw8EOHWvjR4BP4lgWU+3B4au9fYdb5+v426Xm9mu7k53650Od4+v+dtm/0AY1gMG&#10;EIy7c/MW7I9fdnK/ee1GLJKGW/F5wz1dbtguNM4xkIEIWmA12fyurbmVw6zhdDpdcnW5cRZBaHwo&#10;B7ODL0axNAt/h1AUlyCB6BLGDSZuwBuKxTjtGVk8m8xPLmaylaZr34xXFhADwoJ53F48M3ddTnAY&#10;t/nGzZzZ573c3tI+wvklpfL4PB5j0BtCIIzgMR7jVcXSTGFsBqfuNt1GAIu4FW3Cc+Eh83lEtXNw&#10;i63NLbNza9WZlYWlLbQ8Jq8BwimPG9+wCMK9xYVVOCmAA+XFAkceutu7EFQiMTW10NXarp10iObA&#10;RMAOlnl+YbM8Mdfy7c2p6uL8/Nrs7BpgNDZWxS2q1SVZPRKdqi4VRvGtLgJPiC6r1UXE2jA4Y8VK&#10;hduozHW0tA5FUtMzqzOzq2AHHgDXVrl6N4+PRSE/US5NzUwvdTQ3R0PRanVhdnqp39UbGAxKXDmO&#10;gNTV0YV2EL0iSsUlFXkDUbk81dF8ByXj5enKxCzoBpIi1K2Mz+YypdabN8uIXvnmtjIeJpvmZqJj&#10;xcmO280ISxHjj5erA71eUKk8Vi0VJkGovnsulOez+O2PgcWlYnWsMIljV3NrpYzIt5rPlDuaWlBS&#10;xv+O7DhMYjKW4dLmVBG0ArOGk6Psa+7zBwdjINpQKOlxeQNemtxoIOHvD/e7vJFAMuzHT3sQNpNe&#10;OMhRDl+vD6SDp/H2eP1e0NnsPkDvRq8HotHrMW0P7AoKQTdLnH7MQr1QCv8R6hF5z4izGua+Qj1V&#10;A+xsLR9+AOCWn76X8NbBvnop9RYPLrYPzkfi6TvXmtq/beXvZHN7IprtvNPV2gQoXBuJF333gp6u&#10;QNu37a7W3sBA0u+J93X57t68M1ac8XSFfO4EiBkOIIrJedwhT08QXCvkJuGzwgMj7U0dQ+FsOIBf&#10;m9RAX3zQHZ4sLyUDuVS0iNaKxfl0YiKKMLafyyEmp9bDvtFYqNjd6q5UVjLxcnQw7e+PhgPpSmU5&#10;Esj6+5P3WlzT05vcSsA30ufyoTyNaoEsDGY0kF5ffyKGLuVq65ucklMhBN1JmLtyeQHtBAYTg57Q&#10;/MI2wthIMOPu8k5WV9PcozjD4NQTrE6vhoMpyNXpnplZTSbyCCc9vf5SeQ5Q8PnisaEcHZ/L297S&#10;5RuMw9xVZ1a5HiuKFjhzpVie026y7g7XzOxaOJgAgOCVOPeNr9blZD0gEvURXSKeBc5SKTwAA1t3&#10;dx+n1EUz3BsqkkZwlM1VkMW1qMaEzE3hDqb9IZndwteV4UbDwyUwEe0Au6DVEGPhLIALSbddFhEu&#10;rGJ2dJKbCKSKLU3N2mcHAgJ5eCRSL1NGYXtLWyY7wVl+ac7VADF1/QYeIOiPFQqAYxk3he0CdIrF&#10;qbHiFAIxVM5mSsi6Ort9/RxpBVwAHRgiYAuQEk7dhmcpFoCnuY47rSF/bFh69ALe4L22LpSXSlVE&#10;x/BHnH48WkI1mJ2hSJL9eqPjXDLs8WVSsjF9OAW4lMszpeLkcIpjuDJSwb6z29ev+fr9qQQHNKLB&#10;aGvTrdEsp6dkUtzeit1t2RKIdufG9Xg0CZxVJ+f6EIR6BgGmfKYIKweeFgvjY4Xx4WQWP4Rotlya&#10;BAfbbt3KAGfZEugWggH0+sfLM2PSAdfV0jIjbMUztzXdAj0rfH3HbNcdGLrUWAGorQ70Dfo93mJu&#10;PJ8pxQJxV1u7THXOwMm2Nd3GkwO4oFjL9Ru5dHE4NgL3B08OxmUSoyPJ0Y6m5ijHcPm397R1yuwT&#10;js+68YPqHkxEYBVpIeEco6Fk2Bcb7Asgq5OTfZ4AqkWD3FB+wO0D9TjmG0h6ewYH5cf42kMrjCX1&#10;THjLtIxdcAYfuUai1ZBHJvIs9+Oz7R4AR+px4IKYI/IkIQGvgo8sY9yqYxrP7HeBK+bE1h0JBHXK&#10;noU8gExPEWom4QCfKWzknZ0163CN17v48qf/OHzyvDw2WykvDLgG15Z2luYelvPzw7FiKpzZ2zkp&#10;5+YysQlEgtMzazPT67nhaUSXiUh+fX0/ES6mo5WgJzlTXSsXlpKh8fBgNhnJbKzvj8THk+GSq9Wz&#10;uLQ9nJwMc2OV0URwdGlud4jT9wrutr61lT3uEOXL+tyxRChTKa8iIg54M642N6JdzlMZHEUcmo4X&#10;KxNLsWAhPICINb4w/yASyA2Fi54u3zi3sEdEzFGLRChdnVxFnag/5+4cnJvdiIcLiIgH+vBLWBrL&#10;z6ZipbAv3WVtJxX0pV3tfVPV1UQ0FwmkZeaKf2Z2E2wKBZJdLe3wCIggAr7EvXYXvvYAE6gH0PTw&#10;FWKdzd/e8fQG4R/L5fmgPw4T19/r87gHgS2gLRxOtTY14zsAuwd+9bn6UQfogcEB7AAjoAfYAt1A&#10;k2xuMhrhDigInGWKnM6JiyHGlM57GrrOu52pdIkjFdEMN+/r8w8NZekK4zm0wPdmyHgFguVUqiDp&#10;oo+bNgO6RDBOAQ2ZXAV4wq0RRJOMQxy3hW309gflTR0FPCqoB4ZCOiUF7i+bHcdVANOAJwA4ohx8&#10;b/n2NqCTTnIhKtAQj2ZG5M257u5eT0+fzkTB16zzTgu3IYlnULP5+jexcAJwzGVLbbdvI2gFg0A9&#10;v9ffwaHeEpRMZEE9lIM1+NdDy4gWkS2Xp2G9+91euEX4muQQp/UBJeAO3KtcItvtZUvtzS0INong&#10;/ASwi6wgGDX5iiLOWAZei5y5koyPAM2VUtUD6vX7pqtL5XI1GUsjxoShA+lwX6Szw3l52cVkR3ML&#10;qc3RjwpI7e7owu1KhcpIMofoFbdDtjA6AXsIlsnbMybv3W0DmEZlgo670wVQcrg2kYlwTk8bX5qR&#10;AMWSLTeb5AXeI9FgAqQbiWdGAb549s71G+l4NhHhig54QDSFBMjl7nAFPP6YTFXxdPchxIZhDA2E&#10;Xe2ugd5Bzj32Rb34be50c22Gjz/nsHUox78MkBfwBEFPkBG49HvDsCzXtp7rTvEySUWMnro87exD&#10;QiFI2J3+bMW2Cj7K9no2+7QjT5HHN4JrT5/Gs/bEFO44wLRuQ8Byod7y0w9MH5tZLGvH4B35pexT&#10;ljHBo8EfI9mrtPaMp2jxVE8/LD15t7T/5t/+j78eHRxPT65UxuYHurwzlaVyfjabmEqFSgl/enPt&#10;cY5vgyz3tHoX5jcr5aXMUDXoSYe8iYW5rXB/JhEsu1s57zefnkmGx2O+QiKck/l6E6AeItn5ua3h&#10;xCSHZQOFkVhxaX5X3nqRdd3tXVnaSYJ6g1lvdzQZzk2UlqIDQFvW0+Wdn70f8+cjvrynO5hJFCcn&#10;lqNBuLYRvyc6N7PBRWm+XFdzV3V6fSiYjwXyIS/nLlWra4E+/NCNdNzpmp/bTITzof6RnrZ+fCdL&#10;xWk8mM8T6+vqn53ZGOgNB7yJzjvd1anVoVAGBBz0cG6n7iAf9CVbbtxCcBENgoZRV4cbKIzxPbBJ&#10;fOFBGaiztTsWy3e1dmezlXAgiTBWRjm4SbIM1Cbamlvm5jei+EEOp3pdfXBt4EU0ymnPiOkQOQJG&#10;QBIABOKAZcj29XhBRo5aDMHfJe423UI1RLtAWPudNjAOXg/qwy96rw9g4oWIkW+3AFhqEm9/w+FU&#10;FeAIV0iWyWaidO6ZMvewGsq23uLsPxXfV+keRON4tnAo2cI31Y6r7/v22vVoOJlMIsTOul19gDUg&#10;y0UjA5FbMpdYFsMWQBB61ThfmQbqubtcQGE6AReT6LrbhgrDyRyYeOfGN/EoYuQJWMJ7bW3RYAwh&#10;HtAW9IUR4tG4laq57DgCDlIP/kg4FQvFx/Jl2KiQuFo4OM5MjmfuNjWVSlPj47OjoxWYOHAW0EFQ&#10;CcwhlMNd4J6Gwom22whLCyOpHNrEv8BwkrNqwE2wKRaO8zW1qdHeLrfH5c4McwMrsBgukt4wnU1E&#10;U3gA8Dots47hAUEZLrpI5/0ev6utU6eexMNJki5dyKTyaBwPEw/Hc5ylXICJ88Gfyo4DcFu+Xi9u&#10;l00XQL3O5hZOW0lm0SZsOD42cdncGE1lYZzThfRQpuWbm0Aedw+NpLvutIJl9IMcpXEHvSEYQ8CL&#10;L8Dt8yWjaZztvdcHD8jINzoS9EZg68ql2XR0xN8f6rvXCwIi8g14AiFvRKgXZ7TrCXBFmiCPc/GI&#10;tr+fetLZx7ksX6OeBLnfbwjFCDhbDdRT0uGosqhnI8/wDvZNoPa3qSddfkK999Di0w8Ibxcfvwb1&#10;DvePpiaWCsMVn8u3MLtRKS3kktVgbzLiiW6sPs4nZxKBkuuuZ311tzQ6k4lOAiVRX3p1aTcRLKUi&#10;FXerZ352czRZjQdLvp7EUDAzV10fiVaSkfGuFvfc7GY6XgkPsrtwOFqcrqzB6A0Fin2dg8tL20OB&#10;UVAPkfLwULFSXglzinLB1eICRrm6I1B0dwxmEqVycY6WsDfh7QlWJ1cC3GF0tKetr1JZglscChZ8&#10;7mgymp2srIT7uUd8V0vXdHWZc1N8ub4uP2J2ru6IjgYHkv0u3+wsZ66E/SMdzV2IfOOIwf2gXgS/&#10;ftXpNfi+gDfe0dxeKs6E/dxXyt3l4TIsod6AJwTktd5qudfhTiZL7S3t45VF+qZYlsO7AxF8V7kv&#10;XiyLb/LC0hZOgSZ9Pf0ARwoACsuOeL4IyII0oANDh/BZN79zdbkBO/AL5Uq9fGEKzAJr4C7Z/SdB&#10;LnwlaqK+VEt2trQDZBLwpm9d/6aeeoNDsSwuCQVTt67f4E1x1VC2pel2kCOeaWC3v4/vsUTLyKIF&#10;nIIZ1KiWDI1ncqMV2D2P2xvwc31bIp6DbwUcy+PcIwDuBs/JtRnDxbExOjKvu7+I/5mlKogJ6hXy&#10;YGgR1IM7A/VyMkOl/U4L/hEAlHyu7PcG4PVGUqMjqXw6OQrQZBERi4uE8UEACEeG1sAy/KX4CdGf&#10;BCCMK0M4e3wEXg/HdDyHS0C9AYAmzZmAuBbPyUAynQfUEPzCJCJmHM2O3/22CU6wMjGLeBNg8ro9&#10;SuqgL4Jq2WG+3wcVkIa7HE5kgNTO5js4mx3mHGx6vU4Xm03lQD08J6gKzKUTOTx/PBQv5kq4xNXW&#10;ERwI68xtOLIBdz+CaIlwY6ReCjQchU2D10vHRlAO0jVfuy7TU0bh8uqo19LGvjyJgg315CVBQF5w&#10;IJLLlFDT1x8CjnEh/iki/jifMJkrZAohPC0+MKEUqAqjB/AhIMOnvUY9IA+BqrwA17BMO+wY+Zrx&#10;Coqkkyj4IcJeSubuoVwWaZB3unWoRLIiTSPUZcyrFGPh8x8FeQ78qTSqFWl3ng7gNlBPZHhnyXmK&#10;qrHPdOe9gxafvFs4eLf4+NW//ftfd7b2RoaKxUw14A5vrOzNTK7m0tW4LzsUGNnaeAKcpcLlrttd&#10;K0vbxcx0Kjwe8KQig6k1BKE+7u7Z1eyCsRpNcYofXFvIE52ZWkuGSvB67U2dM9XVkaEJxKqD7nh4&#10;IFGBoeP0vTycGgwd1+QO5gZc4UyyxFMD+BCM4hSMZDpWRvSKWLVUmJkgs0ph7wgj3Lmt6EAG/q5L&#10;nFoywlUf3p5YLICAZZFDvYGsq6O3OrWUCCOszvXdQ1yaLeZn4uHR0EAqMBCF/eQ+8n7YQHe5NBcL&#10;50I+erqAN4KAFwSE1+to7qhMLIR8MHHRfrc/iTAFQW4IpxKdLR0eV3+vy8dtWm61IMIFL0KB1KAn&#10;7O0LlokwfC3THdx9YBkO0fTKhbnUP8R1FwmYJqRhGwOBVEvTHdmsmDPsQJ9wkK8ig/D1hk+BmwOJ&#10;wMGOlg5EItytD4H2YNTd7UGz9HHhka67HclEfkjeAHnn5q10uoT6INdAfwiWENQjUsMjzTebclzk&#10;O4Kr+NJbfJeGuNFLv8ePJ4ENBFXROE7hWgjPA6+XSOQ4ES9b7kEYOBhOpYtArX8w2nzjJv5BAJF8&#10;bqL12yb4CHANcMSf5unxADqACP7k9tu30/IaDeDsNqgXSSViaZxydXQh2E+n8rgKkELAC4IgFgYH&#10;gTNU5sKJfKXtVjPCZJAC2YA35OrojoQS+McBAZuufYN24CKR5ZRjLg0exeVdd9thpcGgFOdFR+7c&#10;vImWgbN0MiP+LgUrhPi3lQu8EghLod579HoISMGpZGyk9dtbgCzCWEa417/Bw9N75ic6bjeHfFEY&#10;MXi6gDcMDPHPRCyfyBFV6TxXkmRKLTeaNCZFze677UAVvCFOAZRetxd/C240FIx34H9uajQ1lA4P&#10;hu/ebMpnyjlgl9S7NpwA8rg1aevNpuQQEUZ/19YdGoiicCiUvIe/sT8AONLrefyD7KcbAdGAMBAc&#10;WIyHU/jn6u10oUE8RtQXdbd342+P45fbG0HwGw2mQoNRmMFBT4AR7vaLH3fkrUDG4lnUU9leD5ij&#10;syPgxPex5EedtkKXZ0YtZM6KCICTFwZxAwIOZRjMcc4Ks47BjctyDmJcQh7kRN7lszXkKfWWDz9Q&#10;nK/3cfXpxS9//J9ba9vpSD6brHi7fBvLe+X8TDY1CeohOz+zmUtw7W13i3vr/kEhPZ0MloAqRIvr&#10;y3vDkfG4v9DRxHAyl5yK+vL+vhTC2JWlvXR0IhUtu1p7ZyZX8mlyM+gdgauarKxGfMWwL9/X5V1e&#10;4v4r8H2D7ki5MD0ztQFuDoVhA72LoF60lAiXPK5APlOZmV5PkXrpwZ7AwsKDuJ/rzEBbIDUdpSUc&#10;7E0G+uPFwnzUB+OWaWvuIPUiuFHW6w4no/ni6Gw0kEEdb5+vMr4U8CIQTvd19uaGx8MoH0j2dnt9&#10;fQGYx8AA955qbWorFmc8LnwsIu6u/qEoV93jVzEwCBvYhs+Z1xMZTpXcHe5ifjKCwGEwPuAJwwnm&#10;RycR8MIwysImDixEQml3dx/7uTjTjTGyzxtMxnNcrRFMd3dyyCIC7CeL/b0gaTyJCIUv5SEr84Uq&#10;qAd31tHSCWsDMCF29ginQDpcgo8sIlxACnVwtq25NZHI4xIcgTxEuEBhWBb2tjQ1D2fK3LI0MnL3&#10;1h0YMel/xLP1I2TWQDjASSEIfrOgJC4BgHL5Cp4kGknf6+wG0eANAWjc/W5T88hwCbhPp4CGG5FQ&#10;MgWHkinjn9fT0w9zByKwn/5WE+gDuwR2gHop2QMZqAINff34Lcki6gf+EFTSaiWzcHyMQ1PFglhC&#10;4CDsC+eG84AFWHbvbkc6mS8UpnAhLBWC4mJxElZUh1MqlXncF14PITP4BVQhhoWNktUXkwh+6cIi&#10;aVAvnx1H7AmTVciNoyZC8p729kKulEnncAnNpk54ztBs4ucBicIoApe2wGBUfCip136rRRwll2GA&#10;p+mhEXjA0UyprekWSI0EBO6EBvD8RSjQ70eYib8rmxpNRFKtTbdAvRHgOJ65881NoBNog20E9YA5&#10;eDqUg3oAaCZZRElvpxs3BeZ07a3f4wMcQcCB3kFvj1cXYAgBBxORkVgQkayfw76RkXgoFR6Mel0e&#10;XMu9WPqCA25/NJAODXLEw+cJBn3Raw+f/6Cvu71EPY5XIKHU03ktW8AcF6VBNIP11DNdeEquBuqp&#10;+zNuDnx8IY7vK/rfSD3q6CO0xL2U3y3tv/7uy1927u/l05OZ+LgbaFs/KBdms+nJqHfE5w6vLe8B&#10;Z/B3Pa2e1eXtQrqaDJZhx9Lx4tbaQS5RTQSKrta+tZVdpd5AD0KOkk297ru9ywsPx7JzcX8RrIyH&#10;M+Xigqw5Kyr1wDWEyf6+aDZZhNeDc4wGcvoqIm43EC52t/Zl0+XJyrJSL+pLzc5sDPmzsaChXgpe&#10;z5f39sRh5SoTq/CA8HqdLd0zM2vcGj4w6uuPg3qZ5ETENxIeTHtcXjhEX28M1HO3uTIpfHW5ZgPM&#10;8nlCiJG5Fm0w2dPhmZxcHvBwQnKfaxDwSg7lAL6QL+Fqc+FzBuplsxWv2wdzxy6S/ij4CCNZBKeC&#10;aVCv/dYdcJP4APXu9eELGQ0lPfjMcWkaQ0XxehzDLY7N+OVFQoxwucIf9pDTdOH1hodL4FQ4lLp7&#10;qyWZGA3Kuo6udtegN4w4GuBDhHu36TbMHfgFwAFt4BfHlCMjfW48pB8oZJdfOA1OMSIOpYaGEC93&#10;oFncPRzJcOMstMb5z9wPpvNuJ2EKVxtgFAnqwRLiQtc99+BACIGzUu8W3E2mjH+WeDwP2xUJpYA/&#10;lPS5+vrdXpg+pd6db65z+7zhYjzKHiuEmQQi2HT7tt8bRH1c5fOGSD2hDI436PW4UAzUu33tesgX&#10;Lo6WxgoTiC7bb9/B/4JMpoR/Iq6K5WAIJ+Lchr2Ct8pyFzz4Qdy3VJyCoUNsCE9aLEzoyzeAM5hT&#10;XFIuz3bcbon4IvB0cF4Isd0dncX8eC5TsKmHpnDEM+PnAXgCwgBHX3/QUG8gghbo+5J5HFEtGU1J&#10;wJsHT2HfgMJMqtDT1gn0cHOBeGaw1+vucAFnqWgawAUc4UARyMOa4WdjJDmaEo8G6jEMh28F9b69&#10;NRRKcRg3he8LotoI0JZOjIJ0gCnajwbi+Ch67vVa1At4e/pxCcp97kH4OyAy4osGvUEEwkPhFMLe&#10;gDeKDy1ntOBD66H95J4rRJ4Es9rBZ206oNmfOWkZaHv+gzF69pxkIZ2R1aOHQNiOcHWbKUoX2wrs&#10;6i3ed0aCNrvQhp128JF6x6SYk2uUDHRAuARZQzrCzuw1YGVZolo6eAvq/dv//OvRwclkeWEsO+1p&#10;61uZ3xovzI6mp2L+TDKUWZp7kI1X4NR62wZXl3fyw9VsHHTLDMeL8HqZWCXmGyWk5h+khyYT4bLf&#10;k0xEM5PlpWGOZpS7Wtyz1bVsghvtBfrSyWiuUl4K9Gei/qKr2TVdXQM04e98HgFTgm/aTQSL7jZ3&#10;dXI1wYVueXdrf6W8UM7PgoCD7uigK4QWwgP4Ncu5WlkNcEQYG/Ak4oHM5MQKbCDwd++uqzK+iFOJ&#10;cNHrDoG2uXQlLm/C9fWGq5MrwUE8TAHUYyg9hN/SUtCXioXS7PLzc9lG150O+L5wYGQomvP2BtNJ&#10;vvsGLPO6A21NrR3Nnb0ufyYz0dXSkc9PDXqCCCe9nkDQH4dP4YZUA9GOO+2F/CQS2hUIlwGUgG7c&#10;873PN5wu+QZioXCmo7VrrDQDxITDma52N2Pb6AgC4UFvFHTLFWd8XD6RQDV82xEdDw7G3a5BT28A&#10;TUEAEKJdcEp2nYrf+qZprDwbQLkvzrUZMI/CMlRrvnlLF/8Ggqm7t1v8vihIB3+HCBc1kcAzeL2h&#10;O02ccogsGNp0HRHuaMAfk/fkuuD1YM0SQ0B/jEtfcxOZ7PhYeQ6xM2Cdy5QLucqgxz/g8Y/mK0DS&#10;UDjZ1tSko654+Obr1/ENzyQL2WF45O7BvsGRVAHGDQQBAnR3AIDjG445ZMplvgMIcIyGElxJli9H&#10;gnHExWCB+qOWb24SB2nEnpO3r90ADWEqhxPsJw0MBgujZbiwaJA9bqPDABMan4AlRJQHMIGnMG6w&#10;SygHswIDIXdHF0mX5rSY29/cQIKbX6Xzd27cxG+VhNJ51Bl0e7lINp6J+MKw2Lg7WsBfBFRlEghj&#10;+Vag9ltwkfiR5EO62jplNCOLakCMr3cQiRTi1GAcRGP/HSxeLHNHujJTsZFYIEZ3GeGGK3B5d280&#10;RXwxZKOBRHdrJ2g1DIMfzYCAoFU8ypUwgQH8WgcQ3qImolp3pysmM1fwE+7u7MWXEeVBb7i3wz2S&#10;LCaj2UB/yHMPv/Bx/EJ7uj39bh/CFGuWMg2dDGuIv+NRrB/Yt3XyPSUzUX6Deuz7kyW3Sj1rV1GU&#10;/Ljx7Mv6MYh2NfUM4+qzLPl91ENCZWPuN6n36g//9B/7u09LuWoxO+3t9M5X1xHh5jPVqC8dHYyv&#10;Lj3KJRHhTrjbvBb1qqH+dCqaX1ncifZnlHrVKugzHg8hjOVvDsCUDo+DeoiLEeFm4hOIi+HURuL5&#10;yfJKwEPq9bX1g1lReSGku8ufihVz6SluVQBOdQ9OV9dBPaQHe6Kl/MzY6HQswE1TQv2JcbhFmL7g&#10;qLz+cR0RbjyQD3iSpF5lJR4YTUYKrjY3BzqCo7B+fk8sn5ks5rjfPaqFBxJzM+swd8lYobfdPTu9&#10;Dv+I4Nfv5dvgJxHherlgo+XGrWJxGh+ISGjE2xsYwi9rPAejN+gJd9xuR/ugXjqJ3393sTSLDxDX&#10;SLkH/QORfH4S1CPp7naVSjOgIYjj6Rksl+D7Mr7BWL8nEA4mRvOT/X3B3t7gvU53eXxuwBvS2X+w&#10;ZmAZXzfeH7rX4c5kK9yXxZ9ANXiuAW+03xN2dXuRAENJt8HovQ4XqMf36voTt2/eliGOlN+fRIQ7&#10;6A3C6Mn2B/GWpjvJdImLf8MjbS3tEt5yL4P+Ph9cYQxRLS4MpzvutqcznP1H6nHYtxQOJQHiXpcH&#10;+IM1E8Mb4+Asd3LPDQ+XW769Bb+AQCybKQN5HpcnLRvtwWp13IKjyYIO6VT+zjc3EJniewtaudu7&#10;2DcvQXHQF5MpcpyjB/TQ68VHEG/mEC3euhUJxBHJojzkj7ra2mQEgJZKI0EQJ5Mu0cTFYc0QonKo&#10;NByIwsTB0+FR4cKKeW53iiAX1VIJjniMJPOdHByIjBUqHJoYCPXdcxVGJ2DocBbVisUpkBG0vftt&#10;E56ZQBwuATQBj497rqTy4YHQ3W9vw5PKZlA5oCrFhbFZ0Kr15s2oP4KQPBlNd7e2o3FuhpzI9HV7&#10;8FdzPDeRTYSTnJUyxM1UENjib8lny0jHQ4k717+R34Y8jm1N3GcFHzxYNvxd4Cb+WGQZasDT0d+l&#10;fP0Br3sQWFTq9bv6+HIieD1PsKfDDUQq9bpbOsODsQh+KT2h3q7eCLfhS3B9bp8/6Etc24G/E/CR&#10;elaQS8cHDj7XEjOswTj39Bcd3KhRT5FHT2cN16rXk9EMsX6O8FayDvBRhnEc0oVMliVWglBrQB5x&#10;9nH56QeIWdaxBnO/4vVQsrD/dung9Z/+/L92tx4ngxxg9Xb2byw/mijMZZOTYEEmXlxe2MkM0eu5&#10;WzzVylIuPTkSnfD1RDOJEoPQQDEdLns6vcX8tA65kj4IY8cWhqP0evda3PMzG2gNOIt406PpEmxg&#10;eCCHmt4u3wIcYrScCpf8nnhxdLpcWEC1eKDQ0wqcbYB6OIsGs8kSsJXkPnpZBN2ymcpoFF7vrnty&#10;fDkdHYc9DPWn4sHMeGkB1IuH6PWmJleS4QJqDvTyabOpCiJcQHnQHUSE6+9PxEM5fBRgJKNi7vrd&#10;oWggOTOzDuoFB5PuTvfi0jY4FYa/6wvGI5wWH/YnEMmCeh7XYL87GI/mgLN8viqbC0QRdYIvowh7&#10;5a248HcVvj4tgSwICO+j1AMT4fXS6RLI5Xb5WptbEQ/SjvlIPW60F0wP+pKwhG132jKjk8iCUx13&#10;uxCl0tz54PUQuoaCAb4GF9RzdfUCPagTiWTamgkjxqr+FO7rH0RExHA1GssiDMxkJ9XHdXW4kAD1&#10;gsEkYA2XGuEbx9OBQLyrvZsRrjWeK/FyknOe+wMetxeYQ1QLTt1tasKNaP3ieaUevo3AGdfb9vQn&#10;uUlyLh7lG/u5pzwQkMjC66USulFoCSYo5IuCRPjbI8EE99STlz3C3yGsTsbSCDZRIl4vDoTBggV9&#10;UVdrK8CkpgykgGdEa+lE/ta1b6JhbsSSHBq5x7fh+AqjHDiGG7p1/SbZmi7msmUQEOYIgSHQ1tXa&#10;GehHOJODyWKPYWs7mh1JZmHJQT1cAueoswKjQXhLsJUdc/6+QeBsZCgTHgg2f8PNsmDc4NdAvVgg&#10;AerB1rV8c4N9kbL7ANjk7fGkuEHeyECvr6/LBQKiBdCt7dumPP4pEjl4OlxezNHnJiNpQJP/kkmO&#10;4XY2tw4Fk6mhrPbl4VcZ/8IIYHvkb8QTwuIh2pX5etw7LyARK34MhkJJf3/I3dWXxI9ZIInQuL/b&#10;O5zA1yEZ6A+jneFkEZFNwMtenWggZSJcCXKJPF2HC/Ap7CCxfnJKZDk7mjv6O4Wg2Un0CzcasHin&#10;ItqkO28N3s1Qz2H6cEqnqpx8x92oZLVGjXrKOHVzNd59WtUOO1Ed8hyYc5SI0Xv6ceExvN7bX//y&#10;V1AvlyyNjc4EewOHB2cTxYVcfDLkiaXDuZnJdXBtOFLuvdtXKc4VszOIcMMD6WQ4q28BH45VfD3B&#10;2Zm1dKyCCBcubDjGOSiwh3BqXc3d87P3R+KVqK/k64mnY3k0DuTF/AWcmkZ8GuFQL+LNQnYSjfM9&#10;uf68p9tXrW7Eg+L1XKEx+NDRWdxI3uTNEdjoIP5fcr4ezB1nKfvzgz0RxOOwfrgkFhztanFNT60l&#10;wnnuMNo5WB6byyTG/VwcEvW6fAh+wdmhwGjH7balpW3E3b7+WHc7PjqkXsiXgtfrbnPPzm5EQ5lQ&#10;IOVqd6fi+BJORgIpfz/CsVZ3V78PQWGYE4Zhf7irSkCHKaLZzLjPG4FJ7Ol0l0pzoB7K8fkrl2fR&#10;lLc/QvX5AQtSr8eP0DXLgdoU7BgMHVAiowrcNNTd3Vcqz4GDYFBXWzeHMnwxvz/e6/YNDkRAWG4Z&#10;wD3+epOJAh4ALYB6YJZQL+HjBNTYCKnHfQqart9MpUvBINMddzuDgbiUpz19PrjFUDDJod5o5vaN&#10;m7gcCZy68+0tpPX1krCNfT1enb0cDiW4aTuoB7pxpcftcCCBGBa2CF6v19UHroEsQ5FUyzfXASa4&#10;tuHkKKPFSAb+COq62w7053PlfG4CxLzN6RoZ7iqcLsDrJSKJksx96bzTEvAGACwAFH/LnRvfcDJa&#10;bCQajAOOMSA9nk0OZRHhIhBOxLhFPjxRT5ebseoQY15EtXhIJFLJ0ZYbN6LhJH69+ACMPTlnGFaU&#10;XajNLdwgS+YAE7uCPLituzebUAI8Idvv6vX1evlSC8bOcVAP9eH1YP2agV0EwhzZ4BAE4l+EtxAu&#10;6evuHQrHY2FElMGe9i6dlDMUigOOpQJs46hQ73ounR8dLiTDCfbrxfBPwcC549Yd8AvZeDiJvwuQ&#10;KuYmEpER/CQjPOdT4aPiCSDuRgIC3Tzd/QA06BnEp66TXg90g7/ru9efjo8m8cOJ4MPjRzk+7aBk&#10;yBuNB2UMlzKxLaXsU9jZIt0QtDJuraMeeIe0xLZfoZ4gT+kmvs+insLOlkU9RRs77L5CPW5VYE1X&#10;phqoZ5XXSoR6q0eflw7eLR+8/eHn/7G9uVfIVAqZKV+39+HGAWcpxyvBvmg+PbE8v5MOlTLRiZ47&#10;7oXZLUTB2fgk55SEM6BeJsaeOG+3j2+55RqJks8VSYVz4+Ul2EMAqLO5a25mM8UgtDzoimWSpYWZ&#10;rchAJtif9rqCayuPQwOZqK/ovhdiEJoh9QKedG+nF9SLDmYAPtcd10RxrpSfRfteVzgRzc5W10Pc&#10;WirLuS9zW4AmINjXPhgdTJSLc4h2caqtqR1Rdjw8Cuq52jzp2CgIGPDgxzA+4A5wEz0vwF3sbumq&#10;Tq2AeoFBWJ5QeDA+M70+FM7B+nU0t4+XF2D+w4FUV0sXHFxlYiEaGgn7ky3f3IoGOLslmSj2uryZ&#10;zLgfAWlfwItf0UCiVJr1yw6jXXc7C4iR/dr11g8oyC5VYVJPtkJBSOuFcxTqwU+FQyNu1yCX0Mbz&#10;IbhCxKTfchqKTT3p+xsZiue93jCiVxSicXBQgJjHqVAwffdWC/waUAW6gXpBXwT35TalgSRcTzSW&#10;A09hCeFDUQfUAyi53x++BqkiA+FAnFvvCf6UenB5oB7CZC66cA/C6+EJgQmgAS6Sc1+ShfY7bTBi&#10;qcRoLjvhAxxdHgRi+O7BasnMjywD21S+BaFfhDTBKY+rv6eje0SGU5V66aG07LJH6iWjSVkHVnW1&#10;dw56vERYPANg6VAvEBaPyB70iAQBkXSxtanF2zsI5AF8/W4vqIe7DIWTEFpDnIuaaAGXhP1RPBWq&#10;dbd1e2XOME7BurY3t7C1FHvZ1OulEzkcZagX1qsYD6cQPAJb6cQoQkiE583XbxJtsZFsctRQLzUK&#10;DrY33Qb14HARug4gKPaGECkji1u7O7vg6UbwtwSioF4xX8mBdDH2UY4OF+upBzgWOm63DIUS+FeC&#10;PN19gf4gjWqyiOgVLcMPwgOCer7eQaUesNjvotdLDWVs6g2FR+DvetokHUz4+zl3Dxcq9XB5Jj5a&#10;218PUa0MZSCN4y87PGofXx31lG4CO1LvvqxCQwJhLEPUI8aqGtIq9VgOqCn41N/ZOnacIvvYlydG&#10;T/vsmDAgA9rqB21xVlFYo5tTavdUUgJQCvXe/PzL/zjYPSyPVguZyYDbv7a8U87N5EA9d7SQHl+a&#10;fwijl4mOu5pd68u7ueREJlpJRYu5dIl7KUfLUV/W09G/tryr4xIBdxzh5Ex1E4FnKlrq7fQsL+1k&#10;4hMxf9HnjiJkhnkMezMxf76PaFsL9OMDlPd0hTLJcn64ipA50JvQCDfcn06G4BZd2WQZOEuBeu5I&#10;cCCGmDQRzEf92Y5bHXOzHOoFH7094UQ4A9LhkmggA9pOwQZGC0jD6+UzeJgiLGp4MB30xjhPcDAd&#10;Dxf6urwrK3uJaG7QE3V19MeCaXi9Ib4tKNN2q61SWQLmAn7YB05AK5dm5S1Cqa47HRE/aQgn2N3m&#10;GkmXwD7piQuHYHmGSwg/Yfo67rQNg1n0XNzRIBoeAe/6eoMeTuvzcyRUqHe3uS1fqCJ6BY/c3V4w&#10;TogzAlaCeghdxZ2lu9pdoBKuCoczHk/AK7sPkGK+eDc+3PR3I7Fo9m7THTBLTRxwBk4hG6IVTSHC&#10;jQ3l8Dxooa2lQxiaGRiI8b3m93pDQb7GF/Fy881buAuEBlua7qAQz4as+15vfy/XZgwhvgslm65f&#10;B+9AQ7g/GMygPw7rN5xmhNvnwv855VTq9jc3UskC+IhToMlQDF6vABDD6NGRySq0aCgFR4b4DhFu&#10;aWxSxhyASb5tp6utw9fvQ+yJ1kJ+TnAZzXKSYCzEkdaYvFc7hrtcv9HadCsejiejaeDP1dENmwm6&#10;xcS4MRFOoAVcEgnAnjFA7u3u87phi7iiQxau3UF5uTSVkW1Nuecd8JQqtOA3IBAtjJYBOASVLpg1&#10;xNTJXCQQg9fDgwFVOZ1NHU4hpsZf5Gp3hQZCw4ksxE1QPL5ifhx3DMvO0jBodJThxN0bN2UWSw4t&#10;A6CclQ1sRtNtN5uAJ9lXOdXe1Bz1x5RooJ6vz5cWBzrg9vcheo2MIP71un2u1i6ErskIfZ8H/6rJ&#10;Aufr9Yf6utwIgUODUW+Ptwc/jdyRFJQM9XYq9VK+PhDTHw+lTL8eGLcrbwWyHB/79UziFL5PIlmh&#10;nrKMsDPUI/ggC3CfcdRxW0um0NDNEk4xIdTTkFalFg+00u45rqJF1kE9C4hCPXsQwykZ0GgMddmv&#10;d7Fy8Ob7L/+0e39vdmoFlsrb1bcwu1nOz+WTU0PeNKg3V12HoUuFSt4u/8nhxViOG/BFB9Kj6fLC&#10;7P1sYjIZKXo6PWtLu8NRmrtBVyQTL01NIMIdT0dLfZ19s9W1THx8eKgSD2UzQ8WZyhpcGwxad4tr&#10;cnIlzFi12NfhHx4qlvJzyWAx7B1xtbjmZrfALzR4r9lVzE4q9eDUgKTq5Eo6gmqwY10Liw/igQLM&#10;o+eeLxlDPW5nD9L1tPfOz27FAhl4PbCyylepMfqODI6EvLGx/LSvNxKRDamqU6swbgFvouuue6DH&#10;N1GeU+p13e3KZyswdAEf+/WGE/nx8myMb2lB4/zZTMaLkeBIe3NbsVj19AYGEdJ298toRhU2bbA/&#10;0tHcBiCCOIHBGLA4FM2CcZ7eUF9f2OP2xWNZ30Dc7Qrcvnkb4NDhXVCPvXWypwDU8u3tTLaioxat&#10;t2HiEiFUCyTcbh/cooJy0Bttb+kElYAzHIFXnZ4CZnn7Q+5uDxkqEAT1hoR6uAoGEyWgnncA8TJi&#10;Uo7hogRn4RYRSqMpPEnT9Rs68QXPAIAiwtVtEWAJQRNcAqSiwt1bdwa9IcIR8bLbC9zHxVvhN+D2&#10;9Zsy45oTra/DagWT3IBvKNPr6r/X3o069E2BBBwZHJxsvJ65LRtV5WXtqquTb6cFmzTCbeVCC7jI&#10;0WSU82BAPbSQSmTv3GzyewPF0TJOgXodd1oJoHQ+ERsBEDkXWt42C5yh5dFsCZG1x+XxuHqBLYTS&#10;yVi6405LibNYKnBVgCMghabwUwfqhQeDSLP7byAI74lmwSkYN5jiQn6cEWuqCALi8cLcXy/cdqsV&#10;RgwxLBDc29mF59cB5ZAPH4k7QB4ux6m7IDigiT8tnMRDcpQmyVdkAKBDwRSoh/LO2y1Rf5x7iEa4&#10;uxQUk73gPd1ed7s7EeZcPBCwt7MXFEuI7+vrdA3jlymY4CzlLlccP4HcicDnbu+GaZW+v5C7zRX1&#10;JyK+eH93v9eFH/sa9X5Wcyd2z0aeurwfKA1vv049JBR8OG69+Mmapvd7qPcdkKT2jaIvs5F3JfUE&#10;eTSAnLZSg50tQ706r6fUW95//cc//TuoN1maHy/ODnR5lua2KsWFQrIa6YsX0mV4PWAu7iv0tXr2&#10;tp+NZWcyQ5PRwTRcW2VsHtFuMlrydHiWZcv4VBhpXyZWrJQW09EyqIf/NzqakUvPpIeKsIHV8ZWR&#10;oQqo19PaW62uxgLFoVCpp8VbzE2PF+HUSvB6PndwaWk3m5ocjpW7vm1bmt9aWdimifNnYuHM5Phi&#10;Jl6OS+fdwsKDdGw8EYLn508i7qvVEJNWK6vJCKNdUG94aDQZziv1Ap4wqIcYFnBsZyC8GAtylnJ3&#10;uyfojZaLswFvHGjraO4oFWciwXQwMBIYiI0kC5WJBcRK4UCav8yp4uhoFSC71+ZCSOtx+wcG410d&#10;7oA/Njo66XFz4ylQL5utAFhwbcBK0J/wuAOue163O4BQlyMb3nifO9Ta3E5+cR/meG+PzzcYQ6Cq&#10;1Ou425EvzhAu0Qy8Hgcl4BB98XtdvYhwYbv87EyMdbW7o9FsKJCC1wMoBVIc6JAVaT5wU/vpEOHG&#10;YlntMexqcyEMDwZHgGDOg3H7UCESJjoBR6RxeThIUAa5eSqXdnBLwXt98aGcwDEGTiHyFbymm280&#10;6QxEBPvweq237qSSdD04dfv6N6CerJDjlid4fn2prqfH677nLuQnc1lu66Brb9Px9HBCFlpEkghv&#10;y2OTCJZ7u92ZVDYaTkSCcXi9MUS+YxWUgA6gHuiGFlq+bRr0+LiYP5n1e4MdzS0waxPjM0CJej1U&#10;KxWn7nxzA+0AW4ij4QcFYcDZaCwUU9IhnYxxfRtHOTKFVIIvGAmzk24EnPK43EBVcmgkEeXmd0AV&#10;cBaPpKNBIPibgI8bkSJab7vdFvAGE5FkKpbu6+r2dLvxpyHCDQyE2ppujWZKeEhOJLxOe5tJkIB4&#10;SKFeFtTDk4Blw7GRdCzT9i3ja1APtu5eSxuglsa/ZCjdcbvN2+MbSRTwme9pc7k73LgEGnR7uxCq&#10;SySLyq62Tu6tEkz6PH7E5viBgTMA7EC6OCKDYBrUC8qa3JrX2zljhAsBcA9fmIB3SxgH2D2UjQYU&#10;eRCDXEfv3uZzIgzloJsNOyOGrjR0Wo6EvNubuw9QJ3wzBqiEo4Uz6wVAwi/ptkMdU40lEuEalgn7&#10;NNTl/gJPP6j7M7jUdkTL8oK0tadv/+1//HVnc3u6PF/Oz0S9sY2lnXJ+Np+e8nR6c6ny/PRmNlFJ&#10;h4s9zd2rSztjuWouWaHXS47PVFayCQS85f7O/tXlnQKHd8s+N2x3vpSbSwRKiHBD3vj64g5aQOw5&#10;Ojyez1TYMzgEh1jqbu2am15PhREscypMMTszXlwE6WAVfS7v2speYbgKunXcbFuc26pWlhFoB72J&#10;gZ7ARGlhJDmhs+0mZUMq+Dt/Pz4cWfi7NLcXzd2765qeWk9G4ftyXncoFc0jwqX1G0z3dXrgHEG6&#10;WCjTebsDrYHgiVDmXpsb4XM+Vw35UkNhtNA1Jfu/A3yDniAwNz+3mRzKD/SF275tyaRK8Hohf6q1&#10;qaVUnkOdgD/l6eWLHfAl93ro5lpvtWUyE3zlkC/R1+NDU33uYFd7H7zVgCcYCWX8A9yevqutG3zx&#10;emNeD+zDHYS9MH2IOtGCzLDLE0bwd67+ABg3GPV4/G63d3AgrJ6LNrC5LRwimOLRbGvTHVCPHXOR&#10;ETwMnFc2V+F+yKEUqIdAGHwEKDtbu2ESkRgUrwdGp9MlIAnXtnzbjARJF8ng2xgJIXAbB8UGPYH2&#10;5lZuVCVvCxKEjSTlNWkIhFECm1wqVsN+xnEjIEh2fAit3bw5ki5yoCBdunXtOkpGM+VifhIRbkdL&#10;++gopyKjHdwoneTbM8AaUC/oiwqbiq62tt57bnnLbToSTIAIySg4kQH1mm9cD/uCOJVM5u403RpA&#10;9Md5fCO+fr92/6FBlBAomVKpyK2iWq5fjwYigGllYsbf72u73TxWnEQWATX+nEyKLw/CJdeuXStk&#10;ixPlarlYablxvc/lKuRLmQxcZO+dm9+kE1nY0kg4KYt/EUfjx4b/GnxtZiwNouHugYFANp0rZEte&#10;lwu04p4rwwW/Z7D5+o1SgRvnIUptvn69VBgfH6vgbMv1a8VseSw3kUsV/L2D87Prk+NzqNbW1JJJ&#10;FsvFmXxmPOQNjsRzldJcNo2gJwKzls9MZIeBXXySR7KZCj6QiaECfomLpbnR/HQcsUg4M1qYGR4e&#10;TyaKQ8lSfmw+ma4kM9VYYiKdm0tlZ9PZuViqmszM2NQzq3F3z/6gg7k6eqsWT+esIMi9b+GMKBTq&#10;cQQDHJQj8Gchr0Y96bCrUW/NegHQ16gHIIqnE94hYZDXSD0bfIZ6gJ3QTavR61kVatR7dL5y8Prf&#10;/v2vu/d3ytmJwvCE7553deEBvV6m6r3nyyZLM5XVfGoKaHO3uBdn7xczk5lYydcdzAyVKsX50WQF&#10;if5Oz0x1tUhIVbyuECBSzi8k+aqNIqi3tcqXhZfys8ND+dHMBDep58vCy/0u79ICjOQEXGFPSz9a&#10;np1cL+fnc8kJf8/g4vyDkWgpm6x0fNuG/9OlXDUTGw/0x9WOpePF1FCh8xY+T5OpCANhb084Gc3l&#10;M1V4PVCvs7kzn+Eef9HgKKjH+tHiUCAb9WVcLd2Ml4eKI8lyF6tVSvnpTLLk98a9bt9odjLsx693&#10;puXGrXJpNhHNxmO5vu7+dKIACJJ6nkjLN7eSUW4HD9/Xgs9lpgzqyTQUL8KrWGTE28f3qHW0dCXj&#10;OVg8IIlTUuD1POFedwiers/l5UbwiKzBzeY2iUajA95Y6+12UA92zMtxjyCoF5G1E+Bp87e3+z0B&#10;BK1ebwgE7O5ycSxVRn7vfNsMZoGw+HAj1AJEEvFR6VKMI0LE44E1iXgeX+YQ32+bAe9uXW9ydfUh&#10;EQplPH1wZy24VoNZkiVRGBkuw6g2Xbse8MXQFERO3WlLw8QNlwA+tBZDGJvII8aE1xv0hHAjGb8O&#10;tjbdBmhGs+PDMmyaTuZHcxNoAS3LqGsO4Ovt9gDQQr1J3BStJROZzDDntcD3IVSMhVPApaujq7u9&#10;W0Zgc5EQqYfwEHAEm/iccUbE5XK1m4MegzBrCHIR2d1rbdet+uCwuvjORu5dCvC13LgZDcanZ5ag&#10;gNePxuEH5+dWEfDea22DGZyfX52cnHd3dU9Xl6anl6pVVgM9q9WFmZmlTCYfDcVmZlbGyzOF4qSr&#10;s6tSmYMKhUkvdy0uz8ws4xI8fLFYXVzcWljYBLvxj1+trkxPrxTyVfzOVadXJqtL5fF5/BYi1pmZ&#10;Xa9MLgUDqXJlqTq7WZ5YSqTL+dJ8pbo6NrGYHJ7IlxbKk6uF8lJ8eDI9OpMtL2RKC4nR2XhmOl1Y&#10;GC4uxjKz0czMUHYuaimWm4vnFyK5hXB2PlpYiOTnwrnZME7lF6L5xWh+CYqMLkZHl6BIfik8ugTq&#10;MZJlhCurMiAzhvviJxAQWU5YYZzLHVno8kTWaIaZk4xy5ZpNt41aMMsYdp3VZLYKSuRolp2dgH0C&#10;QUtySnv6UIEi/tQDCsIM8tTE1ahHUDIrRzF6JkDWq5affph/dE6v99e/fn7/fXEYiCn13u2en16b&#10;LC8CUt5uH/g1N73BtwhlZ7z3BudnNrlYLVnxuYITxfmFmftcx5YY97T3Li48KI/yxZJeVwDtlAsw&#10;UJMxXxY2ENVG+NrJmRSpVJkoLaa4cV7G6x5cmNuKeNNBT7qryVVMV+ar6+NoP17ytLnWVx+Xi/Mw&#10;hn1t7lJ2crqyXMzOhrwJvzuwvrI3W10rjk677roQF5cK83CO7s5BrzuQjBRxU4Subd+2ZeAHY8V4&#10;uOBu7wf1mI0USb27ruwwsJsfSZaar90EiAuZyUKm4vdGYT/zo9V4NA+v13LzFvzdSLqMap573vBg&#10;PJuZiAZGulq6m659kxga9fuSrq7+G9euA0/ue/2u7v6Ou13wYvBT7h6fu7u/6dpNOKBYLAe4tNxq&#10;8fQFfPB9wQwubL/THo2BWYgoUy23WpOpUixeHEoUXd2DCFqTw+V0ZiIUHulsdyXTpUgsF4llu7v6&#10;AqB3shiHKRsa7e0LZEYnE+lSOJrraHNHoqOxeAHqvucJgiyZiczoVHQoH43l8qXZTH4qNzbbdc8T&#10;SxYTw+OZ/HQAbi5RTGcnh2EK0uNeXzydnUpnq6nMpMcTQTpbnIVC0dEE8If02OzI6GQK/1bleTSV&#10;Lc5Fk0UUQsjG0uVkZjI7Np8vL2bwi4KAoLxQrCxlS/Nx/EwW53PlpUJlKZlFejZbWhibXEM1pEuT&#10;K+XJlbHJFZzKTyxWZtYnZtbS+WphYhGFpanVzNhccnS6VF1FulxdTeem8uWl/ARaXkjih7DERsam&#10;VtDaSHE+P740BkBUVlP52bHqera8nMzPDmXwMEul6npxcj2Znwcy8pXV4tR6HlFCaWFidqtcXUfl&#10;zNjCxNxWZXarOLWGxsvTm4XKCprKlJfSpaUcKo8v5dECPtjllUx5Gcfk2GJmYiU7sTpcWgJoUC1d&#10;xNnleH4xgV/94lKiuBQbXYhmF2K5hWhmLjq6EMzMhbJgEOizEMrMEzrZhUB6NjA8F0AiOz84POvP&#10;zPuzC6H8IrJBKLcQyi0EMlphITC6MJibGxhdCOeXgvmlwOhiILcYLi6Hi0vhwlIgtxApLEHRIrQc&#10;HVuJFi2NIctq0dIqyymWDJWZvSbjFTR32pGnLk8W2HLHAe3LgwzL6ql3395ZwMCO1TZPZBUaCmVo&#10;wgzX2tSjOHOFODv6ZEMQZKT1q5HOyKahGEBKLmQUvKovQrPKlW62lHpMa8D79OPS/tuNow+g3tPH&#10;h7kkwDTpbnXNz6xPlhfGSwuDroBQb32cE0dmYOjmZ+6DROlIsb9jEIybLC3GB0eSoUxfe5+QcS6X&#10;nHK39BbSlXJ+Dg4OROttccu4ag7m0e8ORX3psdxcMljIDJURaVYnV0cQz/bG7l5vGctN4daV0mzM&#10;F++82by8tDM1uZLPTrpauiqlBdTMZ6flLY6xqanVSgU/vJPtzV2F4lyxOJdOltUrJaKlOKLacN7T&#10;EywUF7KjM6gW8KUzuekiDGxhLpUs+3yIPeZGMlWc9Q0k0UI+P1MqLxRK85nsZLmyWhJlxxbyEyv5&#10;8ZUMPuiF+ezYIr5vo6WlzNhiHEE6PvqlpVRhAV+k9NjSSGlpZGxxZIwf+tLMVr6yhq8WvjBj1c1i&#10;dTM/uYbvRqG6WZ7bHl/YLVTvZytrEwuPkEU6P7WBBFSahR4Wqlvl+Z3K0uPizMNRXI6SmQfQGOos&#10;PMpXt0anHxRndwoz28W53czUVn7mYW76QX7mwejMg/zsdm56Kz+9NTa3U5jdzk5voTA78yCDxOx2&#10;BtXmdrKz26NzO7nZnUx1KzvzMDuLkp2R6lamuj1SfZiZ3s7NbGcm7w9PbqAwXX2QnNxMTW6mq1vD&#10;opHqfRylfEt0P17ZhOxEwtKQKF7ZGBpfg+KVdVXMpDeGJtaHJpjG2Wh5NSZCQrRiyS6xVFpRhUur&#10;UGRsRaWFEZZTIYBgbAUy5fo9Z2JZhe9/SEReQKiMBnGUbKi4GMgvBPMLAaAEAoMgSQcLi5C5qgj0&#10;LIYKSxAK5RKTtRpfBozIIxAKnEIa5QXUMS2gpibqynnJIo6AV6S4bIvlOMuHX8Zfakv/RlW8vBYv&#10;r4qQsNOryfG1ZHktgRL8+4+vJZCdWIcSE0zzLeAMY0++AHkW+K6gHgcrRI4SGbcV5EGbJ7B+P20I&#10;8kSAIEhnkKcSMlrz9WSXAZZrCxbvjLT7jzLUEwNo+gQJtafW6x8N9Ui6mgeseT1Kuvw+LnKnqTfz&#10;a3uVysLC4oPJ6upEZWlt88nM3INKdTMzOluuLFdntyanN0vjS6n0xCS8XgU/uWtw3cWJlfHq5kR1&#10;vVJdzxcXKgBidaM8uc7fyep6Gd/wmQclHKvrUwvb+KXFjyqOkwvbkws7lbntyuzD8Znt6tL+xNzO&#10;xPzu2MyD6vLj6srjyaU9fP9xnFl7WlnYrczvTq0cVFefTuK4djizfoTE+PJjqIKS9cPpjePK6tOZ&#10;reczD57P7byc3z6rbpzMbZ8t7L6qbj2v3j+pbp5MP3iBxPTW6fzOq+kHpzMPT3Gqsn48s/Nqdvf1&#10;5OYJNLN9Nrt9Xt08ndw4qT44pbaQfjG5+WJq+2zywcuJzReTuHb39cz2q+rD8+mH5zMPz+Z2X1cf&#10;nEFzu2+mt8/La88mcPkWr53C8eHZ+PpJWYTLcWp8A+ljaGLjWXH5aXHlcGzlqLz+rLB0AI2tHpVW&#10;j4srT4vLzEKllUMcs4v7ucX9/NIBLskv7uNsdmEvOy9aeJxbeFxcfoLj6MI+lJl7lAHRZneGgbn5&#10;3cw8sruZWTnOILE7MrMDDc9sQ8jimK5up2d2kjPboofpmQcjs9vp6QdEG05N7ySrD5NMUyjU8sTk&#10;Q1W8SsnZLcrQcCteESGhkuxQZStWAR81fR+SxGZ0fCM2QUUn1o3GjUBJSEo2qPK60cQmpYUQrxWZ&#10;EutCycbGNxL8hq/HLdntxMepWBnkpRQKtuzyWBl11odYn+VD5atlsYYXGpVEVjsN1aDLJVBifB0w&#10;csALqnt+fWwkEhUqWdmwtJkSpVWT9xs0PLXllBYK9WSJhdg9kfbrSWxLwHE9BpfTGupJtmb0LOlZ&#10;xZk4PgDuO3sLljqZnj5H2MsSWZRG5BnMKc7sLKqBhmoACThh3JpYPI1qCTtJq3Q0Q1weRzmWnnwA&#10;9RYev13Ye7Wwe7b06Hzx0fnK/tuV/YuFRyihVg/eITu/cz6LL7ylue2Xs9QpaDIjQhqa2sQXHpgQ&#10;iIAsBAfOmgSFytsvkZ1+8BL0UTpAM9sgCMsn7/Payc3nlc3nwI1q6r5JVDZYiFOVzROINXG7rRfj&#10;68eVjWcs2UIFUwhVNlgNAmLGN8gavba8dlhafVpePQRulEFoQRo5mQCh1o7HNwCvZ+M4u3ZUXkUF&#10;FD4Dj8prSJwgoUIhKgNM5dUjJFgTx3VUQPuHKNcE0KYqrR0Z8dSR0O1pYfmJAg6SLFAoWn4CzKEQ&#10;xxzAt3QwKmkcUQi6gXcq8E6l1ENCC5WJBo7zdmKPWIRJNJI0gDj3aHh2J01W7gB51Ay0AxqKwD7o&#10;IRHJxHZKjiph4sMkKGn0EErZoJwyrDRMnBIm4qjZ6laKoLwPb4gjE5Owh+txHjdUKJFCk42JhdQj&#10;lKjgErWZODKh5bbx1HJU0/ZhXVVagXWk0K4JaqjgcCEkEngGoYlDNmKknDVrF35F5vmdJUkHrXgv&#10;tdUivXWDcBcQCkfezvpD0lP3IZTQg0/dh0NXWd4cLv4BfL0cRfi1m9nOUju2SD2nSEDus/LjJeqZ&#10;PVRkqopaPzV0YB8F5KmVU5CJ0eN0ZULtain1JK2x8N+mHhm3ouWWpKRelt2DlHrQijo+gG//7QJI&#10;R/xR83tv5nlkQrOzO+cAU1XARIFoountl7BISExJ+STwdB9UOgGDSB/J2iLIlEcGZ6cVi2sCI8My&#10;EQFHaTngJQKSKCv7NwVjpSLdwKO1IxROGJYdCqEolAB5KCTmiL9neiP1aFeIsBMxbcGuToBgTQAc&#10;BB9n8EcUmkKVjUVLNvgMFvMiG46FJQIxv9iogoinVLCHIqWhQ+AjJSisQTNDIFLZuV2oRkZaRdWO&#10;ZGEkrSwRacgIa6m41HJI7WQKoJSvmWAUJfSSgCMSwzM4Phiu4dIIKNSjjUWSEQIrKSEpVWMo65uz&#10;lqwLVWpR64VC1oTZROw/XF8uvHgASThvSux0QwmqSQt6lSGOJpieekBLZV+INEwWMDSN9rUR3r1G&#10;pekGbYsemuzMQ8WWJZMlxWav0OjczujcLpSjdvJzu4X5PaiIEEGk2Ubq1fQV6oF0AjvKNoAq5Z0I&#10;ZxHzEnxWiZFeqCL4xPEZ6okHtDF3JfW00Am+BuTZ4xgN1LOQdyHUewvqCe/ezD96PScC+OZ2X83u&#10;vKIXA90UeZamtl6oDMssAVsTdFXwYg1Qez55X2SV27IqWNSzyaXlVvZr1BN7WH+hqJ56IJ2hHhm3&#10;eogEmtLWUFJaeQrewZppiZ66Ujb+TFrxR4tHhEna8NRIUFhaOwb4VKamRUm7XOUAn4FgQaQQNChc&#10;ckLQqChqKIRqHFTV0zBvyWZibv4RpUG0HUpTVqGohkUaRvGMCKhrhUYjgsgaRi1cOr63NVCqGGKT&#10;lQ9UNi7BR0GkbTNpKgnK6gODRWLFoBP1R4x4udwIN3XeF7xAm/SkZNCMAqWBKSotv1pAGKnXeIlD&#10;ii0rqx2pOZGdpZRcM9u5WZVNq0cipiFgKz//CCoAWNSeZsmvhb3iIo8NsgFHLT4uLx2UqP2xRaq4&#10;QF3T8Ja9eKJtmaWMLI5bJ9wXXnrxDOwoRx+fJTLODnVtwNlqdHzakYea0kknnXq1kppsCAKOz7+s&#10;wOiBehYElYBEWz31FHYOmbnKBN/Bu8WDi4WDi/nHb+f2gLkLaA6w23uDLJBH6u2+mtk5n6anezn5&#10;4LQC47Z1qpp68AIS2Fk+TgTrBzGtmLPq8xIU2ry7D3q+hA2ckl4wVhBLyC4woBDprVPINMv71sv4&#10;SouVlFAS5TzlVB1VJ0SV+ycVMBq6jztqCa5F+vm4CAmV3aBhKPVMpOmTMqLmzZNxWzZwJSs1j6kG&#10;GloCEI2QZtYEwvSJIrLPYRWttGUJbS0/oZhmTSEjSp4ioDanRIypVYrFZaIwBwhayi8+hkDAnChb&#10;k4mdQcY8j3uWNJoGE6laYt6gEAmnpLfxCkRm5x6JiMg6szkH2/hQXKTtJZWeIqtadm7HyAFQKDe/&#10;p7J5LVncSOvvKuVH5w1N9DEAmtH5PUqIA2VnBTqgzG/KglFN+XnKtAZjVTulVDLZ4tJ+ncAjUWHB&#10;qA5ethbthHXJEppSsR0Arrx8UFo+GFuiyDvJ1iSFtXW4jRYPMtSTlbZmAUYtwiX7rJVnnKX8FeqJ&#10;p6srMVATxpF6Daqnnlzy3doJkeeknpi+T+L7/j7qze8r9WwJ8izq2eCrWuBTqIlIPUtCOsdZB6EM&#10;8pR6yjiI/XT3cTSxsFwi4BPYkXfSoBEvtxsUaezcUEiZe9X0tZrSssIOWU0Yxl0pYahNN4DSJMBK&#10;XKgMhQxktTWcQgXKYqUDlypG1iKTbcQiMEcmWiZxbE0E9pGAh2OWlH1IaDVjDFFiA/Eq6tE5Sh+i&#10;rcLSPmRnRxeNTIl0HYJ6V8n5/Sc64Q1t2ZSkf7yq3MaTyqakXVNlw8sgzArY627tUAHgUHtrXK0i&#10;5sDGzSXVQEPWkCPiow1T9sdAkGWUCJsuS6vZYqG5XJ/EUd4g49bHcAtH1iFW07NXyeYaSKe6inGX&#10;ZVGP5s6mXg150rUnCaUeQl0WcnxWLR6YaPXl3eeO8E7wqWzACeMUebXCeuqZatZZyKKeTOj7tCIy&#10;U/NkAYYSsA55V1APsqj3xKKegG92V2JbRR6koa6kLfAJ+1QPXwrdXjDg1bGLy5LuPyeAOHxRV8fq&#10;K4TQ5gO2OQkDCD20blTDaIMISvtsrZqlWlrrW9nq9ktbU8JxrSO+j9iya6oMy3hKcWzRrUGoqWoo&#10;twTwjYtsDkKwnLSKyjvxjEg4TCUFA2h1TaorRBxNGpbWjyjLEtoyNW1KXmkMIQuLEMBnsLgiWoYH&#10;dPBRZF2lNc1XkRE0vswy6CxDzySmqjFb4ynlKJRrRaAJKyiwxHJCrIbb8ZGksoUPo1oLhAIaKS0/&#10;IZXMc8qj1kuYxS98eYU1VQ4QPLX0RIVq1OphmYXO+qZCnSz6WAwyDSKtfyP/TMi6nbZmZ6+SttxQ&#10;aGgl7VtZ65SaOxxVpnDlqehJGX+RQ9qIma+nQS6Rd0K0OdlXo55InJ1Sj5KhDO2nM8MaijwtJ84k&#10;e7VIPZmnAtnUM+wzHXxAW413MjirdENi7Rln/HEwV2RTjzOTraOtZY5mvFt6ggiXL0tbAPi0X68m&#10;xLwQrN8b4G9m51VVhGiXAa9IcPOyCkJBgh5KIfjwdGYHdZCQs6wgsojjaMdkpc7LKTRrysnZKRkt&#10;EYGJuBcqy1m7WZW5hOkplXkYgJXNTm6fUayp+NbGaxeSgApHkBo3tVTDH4lWy9qq8c4SLq88sDgI&#10;3m09h6REZDgIe0hNbL1wxsiKQkTihn2KQkjZR0uIeFmP9VJv2JCFJFhuzFqIHFs7NBLDWFrjWDOd&#10;4yVpfRmYfurUmKi4+gTXFpFYORA9MeVgKM8+LeOslNtgNXVWjPTrzXKlgwUp6xJtVkrqKtho0wQa&#10;EWahwQbpAzP9BCICmFWiMW1k6AAdUquH4yK73LSGG6EdMtGur2frCEWyaLmwGCL1cEqeQVtwSC8R&#10;rYi0BaO6rIOqdY0AzVpBsjbsLonVVKx87aHZRcri2gkTv0E98E7p9v829YR0NvUgDllcRb0r9Tup&#10;Z1m/NzO7V1APBlDGOqhpkouaEYF3HAP5T1PPrqB3hKZ5rxq5TOPW2Vq5tG/XBOCAvKuoZ2c5L48g&#10;E+rZDYKGlIGmeTzJgqQi4JIyF0I8i8S2yq5mVTC4VFP5YhyBsMVKyGJizXKas7WsE52MuJWYylY7&#10;7rapajo075s5PXbPplazHaVG3+Obz2g/yc2GSBzAtaF5WNP6ERoB78AvpJHQQk07peVjJJ2NV7kK&#10;QFHptxEJqWzB7omTrZCxnBZ9atC0ZahnNWtLn4GD9SKkgTOO7B9PrB9BKNFCo69Qr1ahkZKUTb2G&#10;ckgxJ8irZR3A0qsgAbFB3lepZ6nuFpR16muPYdRAvQeyrYAQjZPy7sPr0e45qCf7C9hZpR6ApbOR&#10;lXcsfM43om3oWRJNdHyJdJaUlQCc0k2W5VrTkh07Ktdgp/yyElLCicoGdtRnnaNnataL1OMrcS/4&#10;LnAZ07BGco1s3mlPHyfoIs5lqAvwkRE4knq2LPwBdtSOMJF2ryYbl5BWc5ZYsjFEkXE7VF3J9rnw&#10;65WUmAv5PFZlSJ8Tsi+EpsyFSOu1llC5IYRHVnszTUKO4L40ApnyHaQNB+00y5FAtiZQ0nAQFcR4&#10;WjSktMQGpeAPjJNqlVoFySoE2Y6mycfLFlKoStklFi6trKgWbis0kbCBaB1Vgkg1kuSjgaCUwAOS&#10;dCxHoaSt0NvOmsqOkBwMEhpKwoYIE5zSqCyzUMUKRiuW1HWijilk2mSVSmxZZikxbVhcWT+u4p8F&#10;PwMbx2CfzrLifM+N4wrPmvqoBiCSiZYmRFpoJyDTPuWAoCRgxGp80UKtoPW1pi2rpAZZ5Zdd4WrZ&#10;d3eIvG6oZpqVlkXast4C1Nvg+y5+kOkpP98n7Gx9lXp0eSznjBaFIPBn2TQbagAiTl3Z36cytq6R&#10;ehbvVDXq2RKKmXKkTTmns1xJPS1cevqRM1ds6pkpLJqgLPwBeTrEwQRKbPbVIU8oc1Xh12XGSYgb&#10;gVSt3LBVZDV7SUJhMMjUl9bYYE1Kasbm0PTOaxUBx/I3OELIAmEzj2BmtT7O2pIHs1tDmA/B9oq0&#10;TrUmNMIjCrWRKhqnTAVH/XMRs2jQyp4r12xQStqmnjkriFQyKi7FIVqUdEqdI2Xhz0DQllJvC7yT&#10;sJqROINxxtfCQZJOux1FtkM0JYaAyjIcjTec2DwWAYsW7DRhVdbuSOvsEa3l+jE5ZQBHVI2RegSf&#10;IRfKra+0Ig+nNLBlHfkmGyayjs7H1AtrUos3wenoAJzMbEeCR5WU4wlXngJqU5vPJ9aOIUWhSK6C&#10;6gloP5glXE5oTgAxwhqbO4Z6dk2ljy2rxGKTDSxn+orLtb4tRwWtb3iH51GZaitPK0jgjxVdE3gp&#10;woR6L35+8OIXyMZcI/VOfrwvvGsYyV1/LhKiwfFJ/PsT5MBcvXSwwgbc36KeDGJIwCssY4kzsP17&#10;qadeT8Gn2ccUMDerc/f23iABgSCzHN9AwoEqyvBI6YOaOh5iUaORSnqW7TgKIXMXwyDDLMoqwSUQ&#10;o+9Hr+YfK5SFy9pgTXhgyroQCREK9y5mgW+cegR4AXxg2dtZ/IHEmUU3PMwj/qUsoXDqrchQzyp/&#10;Pf1I9YpZPRqxmnXWLiQHUVkhSCEtMubRoqRmibA66tnxNYkGR6nuz0FDSzb4NGvh7wrqGa9H6lmG&#10;kWMvOOWkHmNkXHX/eSP1aqZPAuENAE4YZ7j2FepZ2RqYtBqHYhqoJzS0vszG6MlZSM0dv/92O1rT&#10;ygJzKqUeuIZgVqh3PAm+18BnqDeJNOn27GvUU+RBwCuph1tbzwYBKKjMRtbM0VCG+i3qmT8EbUp9&#10;G1IGXrYuXa71bTkqsD5aMF61nnpITOKvw1nRNUM6vvyMx+2X3FFKN5ja1Ml6wjhKwffiZ7V7mm2Y&#10;t2xLfdwGp/LZJRQTRNt3a0cyLZlDtOBdHemckhkqKgt/ijkBn7MCqMdjPexs6TrchYN3siZXVqcp&#10;7Jh4D5mxXbV+BxcIctnT9/gNyKWRL8nipJXFIwd3LCkEJWRmlglFFTX/WCcJNgpgUhKpTDlAvP8O&#10;R7ua5UMhad/UtxO4hJp9fGELlxvw1Vhmqlm3wFk+J++La3ms1ZcH0zTRNs2jaUTbsQBH6jlOaaHt&#10;GY1qmBMpCpFQxwfw0fEBcCZMfsmExOBO/AndxP1pmoyzwGdTzyn6QYt9PGqaMt1/lgc0bJL+Psjy&#10;euwBpDaewdZB4wgYRTWcKcUUcEpGMGLd9npaaNVRScwr8a/p+MMltQS+yUhbnq5BBo4OPurtdLkh&#10;kSfWjAQk+Ag7JFAHiUn8I2jvJ2TRTTUJEYWWUCgQQXpu56yKXwJTXouFQb0ptMkSAQ0fSWn1lB1t&#10;9uNBSjEeQU+FGjmlYlN61iEFFmQjr1ZZNK5NIaaWW9B4WqcgZG3qVVbZPgTH10i9BzBxJ184viGY&#10;47CGSHvxBHPwdzR6X6MeJ52ofpN66vVkHKOuI69BNtTqkHeJeoo5G3marRdXpAF2Sj1dlqsctGSZ&#10;Pg14H9MG6nIO0tDgpo5fYsG0vEGo9ganrLMknS1nC3UinmpZU1/uTjDVhFM1GXhdFq4SAZrUAdEp&#10;9AHCCEFHZbZv3xdS6kHKOyOS9O0MGQfV6MZCQ7T/PdQz2q2j3lTN3AnsLkvQRl1JPTPKbMHOQl4d&#10;9cQDAnMQYlsH9Z7VqCfI+23qmV68q6lXDz4LdsScVWhRz6DNxpwZ0/gK9aSEq3GUesScyjZ3+IuE&#10;eriFyV5FPUp4YeiGy6UQianNZ3ahXW7xBaxRieMTtyhDJQZG5I7YQCmhbBjZYjv1JaZQJBC8knoo&#10;rAXgdnmjLOQZ6rEL78XP2y//8BDgew66EWG0e2ZnvZ8VfxLJcoeVWqfeV72ejuRepp7pyDPUQ0L3&#10;0fs7qWfAB7QhzQpSYtHNpp4tu1zBd4WeNECQ7EMUDOThrBLQUEyiYAuLEhFDknZIeWTqUJZ/hIgw&#10;tXvKOLZM8RISym7E3IWNEFumHaess3WymwXmKJo4ZZyzAmgo/lGyWmjfF9eCTVL5HSqIVSTalKHC&#10;OEjoJhB0UE9P2VII1ngnelPjnYa6l6m3e874d1d8nxldwdGS+D4NddX9qWqkM3A0srv8HNRTu2fG&#10;NwR5SJw0Svv7CMEa8uD1bN5dop6oLuvwfRbU6kTAGUraOFMp7/RYkyNrkFeTiXBtizcJSFHcpUK3&#10;yRD8abmsa9T147RpoJgSjSVV6P4J7RvRRorxEr1QCi38aZZpIYsgbx1n2SYu1LjYphLOyvEQ7Rur&#10;KHCUawVJctZkIT2r9lMJS8janDWSNp38baxQf5YCNNmvR4tHryd0k8UY9vQ98Xqg2w/3uU5DpEO9&#10;tterg52dVmcn4LNL1ABaLk/xRwIywjXzVJwyHXk16omkUFmGI0oUbUxrN9/XJdR7v/z0I/faI+ze&#10;W+BD4v3ik3ei9yi30pTSioipJaRQuaOgtM9as6C1hAmrvEZVi1ANMg3aMhfKJSKrJhO1Qls4Zc/B&#10;Zlr8XQ1zjlP7uPBD7UK91iFCU6op+FSoJvGyMX12+KxZ3AJHp9ezTKITfDyryKu5v0fsTwT4iDwb&#10;iCZBAgr1ahLGybQeIaAYPdINhSqLd+oBr6KeytCNg7/KOPV6tpR6cEM6rGFJxm2FdzqOIVwThNVg&#10;J9IsxfFfm26XOaVy4Ozq8gY1tAN/J5WfGssDWpFuz7j5mOw/Vt16Dh45ZU4BcFJteutEtxSa3no+&#10;+/CUewvJlmU4ywpyCRuUdHXTOD6Wb4BiYCKPxAr+KcTKEXlKJQUWOWg6AXEVSrQFA7W1Q6DQzlqq&#10;XWslzCk7W5NCzZm21VBh7fiaxrZE3u+lXm0QQ1QjnVN/m3qa/f+Ieg7wGSnjWKLUA6QM9ShlFrR0&#10;8F5lsUkq1CBlSfCBhH2hSivbfNE6Wt+IWb2pM+0QYAQnaGXryAXqWVk9VQ87kVXZsExL7LN2lkdK&#10;q7HmV6lHoYLl7wzOvkY9R1ak1KO50+GR15b7E+RdQT2i7XdQzyG7U+8q/Z3UgzTINdQjByUs/Sr1&#10;rKD1t6n3NTlIJ1NVvkI9W+YbDnwI9ShxZMScmjgLefO757r3opKOmHt4Or9zhgTQhqMKNXHhDJhI&#10;LGoLgB0tXh31cBfeGg8A2HFUt7LOcRJBMB8JlYk8SRCgUt9cKN5QqWexSbLG7qnk79JLrPQVMpfb&#10;JZeoJ1muwxW02Q6OnXdQPfVAQwKOYlRrI69ugylR3YQVCXWVgI7+Pki3CKXM0K2Uk332LsqUg3So&#10;KRAk6TSklQ4+x4o0e8mtAM4ObBupx9VpImaFfaAeeKf4MxxEISuTg6bcYEsqiEMkARVkiqf3gqH3&#10;NbrVCxc2lHxFFtEMBJ2n3i88+VBfIoUEmYWzRl0sPLEGauQ5kSDFhFNkmYgRLhI46lUs1ITJamU1&#10;dBpBO/BnE1AThB0AZ07VYc5JQDP8wrSAj+IAsbo8E/kSf4Z3JsK1TBwAp6EuEkCeE3PSx+cs0cmA&#10;ogbkQUI9DXI1YQe5EgIDfMJE7e+DbBqqEPMa2NmYE9KNwwYqDaVfj7xTS2irnlYOOXFmI88MeiKh&#10;g7n1lxzhLPnigN0U8GT5OOUdtaWSDWi3ODQxfR844ya1cHbz26c4CvXo5oC5pb1Xsw8IRKTnd06X&#10;9s5RUxpU0ye+D9gy/YCmRw9k0eksoBsfySkaRsrsTWmj0IEzq9BYP7tNAVZdZTnbIKlcX2FyHQ9m&#10;iyXX+HogrretjVcY6j3/CZI0CunyDPU4JYU1hZI/cAWuMsvQDZijhH0/cKLy36CezFbh5XXU05ko&#10;q8ffi1iCOnR5hnoO2Nm6ino2+LjflLx/0kk9FenGLjzlnQU1Az4cv0I96Q2k6VP6KI8uDZIgZFbh&#10;EqtQOGURxyrU8ivIqCSyzjrrSFruy6ZMNTwDCllHS6B6wLGHTtICNWGZUg9H05SzglBYSKc1L1NP&#10;kWeLJbiFOWtRz5rLYqa2aCFlI0+kyKMszDVQz5Z251nrWJwWr27dSIPqkKf9ejXwqQR29nxmy+LZ&#10;1FNZjs8EvA7e8Sg9gKQe4eUknVMN2LLoZpUY9lnri60B0MZqRhPAgSBGA1IDO8UTMAezJq6N1ADp&#10;tk5mtxnDQko9Rd7cNuzeizmw7yFOGfABdrK9rlg/wSUux9G4PxBzy5SrATTcEUiJjzsG4AyJxNZp&#10;oWTRznNhpRBKsKjVeK1Sz5bWuSTUr5dSzwlHmEqBHbv8zLSeaw+FcTbLLlPPgp0tVhPqUfB3iiEH&#10;3USSdni9Gu+MTPmXK6l3WX8P9WyRcZbXkxLutfe7qCcuj6DkOrbfoB6k9RVqVwwNG6FOQ8klkWJo&#10;x0hYiQYtnCnviDNn/QbqSU3KztYoJsMsAA2px3LVV6hnErwLT1nVfgf1WK12tt7rKfIM+Op5p7Kp&#10;xynTdRGuxTur8D9LPYtuV1JvYkvm4nGanqzKIMgM72qA+w0xyL2EuQbVY0tZ5sDZV6jnuMQpGD1Q&#10;b2qL5u4y9ZgVVGkCfk0pBvYRiFsnSrq5hy8Q4Sr4QECUTwN8wJ/YQ0CKnAIHERozKLbx92L2wWl1&#10;4wiUxIUz+F+waSyVAR9wLFlNi8WToRWrEM9go01LjK2TWFild2cLhmVG2ohDX6Oekf5yXGOnnmMm&#10;CqVzkjl5hTGvhq4a/4J6EsM6xcW2wNDGsy8qgzOkgUizp7xTAjhbRKHsLWrJMK4mMq4Rc6AYE1Jo&#10;uzmLYiq7ZkP5ZSnUUBNEI7AktCTgnpKYhnEW5hYhodLSE1z4cdHq5tM0WlPqUdotqM5LzJfKWD9c&#10;LrJYJvxyBrC8Vi+XctOIIyvVJLalUGISdgsO1fCHLO/CppAVKtnur04SkL7RC0k6YR9PSWuGgzrI&#10;K516aIqy2CddeCoizwpmyT7lmrRfH942RrW/JVwioa726DHIrQt1LcBdjTwVQlcea7AT3nEfLXsr&#10;Ldg9C3ZwdhL2mhIzqisTlVXKOwtqNQJqiaJQV2VwcoluFdMAr6+JQLQiXENG+faKZP6wzlYBHUA6&#10;2Drq+RRHb09o3Eg6wRy59lKZpSEqgAWjN/fwVMUgFxBkGiyDjzuZuf8cIpgYliKBq45nADsR6qA+&#10;uYn6kqDvYx1FFW2dRTSQiCDD2SngDCVrR5pgZSZQbuESQgWG6jLusXmygI+HOEoycf2YJlEeieBb&#10;O6zdRVteh599gZqc47KOFmxo6iM9k7UZpp+OVs7u11PqQbqFshLwKuqJmzv+vpF6Akp1gk5n10g9&#10;DndY247+Tuop5hqyVokV3v7d1GMCMBJg6ZwViXAhpZ6mKYt6UqhHymR/J/WASJVBno0zq1oj9Rqq&#10;ORq06v9e6l0tPauAE8apazMS5EGOFkxlG3NXUq9m+sRmymwVZZ8lm3oyjmGg9vvAV5XxXEv11LP1&#10;NeoBajXkQRb1BHn/OPUuq556Ful+B/VMfSsr4NMBjVohxXY0cAP1aMrM+1iewfrxrVJWb50l00+n&#10;Zg3Um98+E3NHgXqqBuoJ4AjNKiCFGBm4xLW8XOpIGnX0LKSFCJ+N4VIYKeM0pn54iuMcfDqvIu+u&#10;pB7Pyp+jD69pOcUEOwfF/eFCQz1xeVV4UlSTeTO/RT0QysCOqsW5kLo8He4Q6hF8gkIFItEGnEk5&#10;pXQDRk2oiwBW+CWMc1KPaeWavX081EA9GcEQ6tV2XrkCgqb8WBelCc5+J/UUWE9o0zShmNMouBbP&#10;WhEx0oZ6IgBF4MVjA/UMcZRxTkjVQ3DhAI0oyGy6oVDqONVAPftyRwWlHpBkWrCJ5hDhZbEMWdax&#10;cWagJrIKlU3AWQP1TAvSGhjnPFpSCFoRsZo+rsPVRWx1IxuUTT3YPVRz0u1qae+eod4VsBO6fZV6&#10;JrA1dLuKepq1qCe9e0Ce3ceHBHSZehYNnchzUE9BVttS38kvUb2VU3NH0pF6Ar566tnTkkk9fKWF&#10;d8oF7eYj5sTxEVtq97ZPF3bP57dfkm4PTqcZ5D6Hv8PZ+YenCztnC8o+hLpgjcSwisKF3TNess1y&#10;Ym7zWNkn7ZCSbAExMu64+WzuwQlHP9jrR8iSX+Lp4PXAJqQZF0t8jaMYQErhhSfXCHdyk5RUwTyi&#10;ppLLCnvFVArjDPUsr4dEeeUJI2V5R4LAzlxL6j3gYgxiTulmjc+arJQQbbbXA6qANkEeT3G4lsEs&#10;EnXUq2WPv+fiM+25U9LJbBVBHvhFYCFxWTbvtI7sJ6rSU4Z6Bl4WwnQEo16OCg7VDFqdBHyAoLxt&#10;g3uRHorY3wcDaDk1oaFyx0S4xvRJf5xwkIDg6g4TAguYeLle5ZBFvacfFxDwMuYFy2wO2vXJNYr3&#10;JeC0XBlk80uBxWpPPrLcgpQtpZVKn9DGmYGapgVbKDHwAvX0KkcFu6T+QtPrJ2d5ZAtmKp+qHna2&#10;xAMSfCprf8MrYSe8o+zlunW8E+QZWSVc4QsZxtnIc/brGcyp7JFc8s5iny1FXj31KJnGbORAnsiB&#10;KpGDeoQgjwZwTNd4ZwobpBdC0riyD7K+22KFBBY0VgIsZRa09Ohsdf+tlX0J3gE9K3uvAbs5pdiD&#10;56wmlxgaouYO6r9cffwal688frW0+3Jh+wU0R/NoHJ9awhmwTMzgws5LMFRbME5w8xkMoHjAI9BW&#10;xXJhIpklOIMq64xbgTCV0spwTfDXIO3N1ArweoDm+OpTyfJCYw9NI5epJ4Oz9dSjLlHPxhw93W9T&#10;D+TSQkM6wRkTEpDqWK2aPqcs5LGak3rG4tVTT8Yx1NldVh3sbAnyvko9JH4n9dTZWa3B69mhK8/a&#10;1FPe/Rb1FHlfoZ6NLaFe7fJaOY4yIkz6MAsyXkE9YROP4JGkDbZIroM6fmllgzZb1llnifMqZdz/&#10;j6in2SuoJ2nSzdg61e+knjBO3ZyleuoRRpzM7GCfgZTavWPtj2uQARyq1SOPhQ3S1tjgVdQDCMAR&#10;vqpUtEWKLT46FwydLlr4WyHCXnF6ytbJ2v7rzacXK3uvFnfAu5fLe69o+ki6M5g10ArYAqGAufnt&#10;FwDi8u6ZEhCeDrxTlgF2qLCyd05igqdk6HPYQHYUSqANLe69wq3FAOKpXmo5rgW5GJyyL1JHhAnB&#10;Wifg76MeeEfDyBj5N6lnwlhr+rHyDkcpNEMZoJ6VIN3U/cmRWSfmzECtlZCz35s5yUyQeiSa4ZoG&#10;pwhjSUZ955kV2zqpJzUlwm2AHaRMRDuKra/BjhSrz9YkwxRWWiDFtEIQQlZL2P0nCOOEFSfFFq3p&#10;zbYEhaadRXKNg7OoSSpJCKnz8halZYM2i3RgB82a0tCip61FWMJLhZBAqkY3jXlNuUMoxBGcsoNW&#10;hReZJT7RSCqbCpZQbmNOr6rpcgl4Z3r61C0q72z2XT2FBdRT1TCng7bW0K2tr1LPFmDn6OxrCG8N&#10;4OApLlGPKLTYd5l3Dot3iXo8WtK0fbZBNZfXSDfoykLKucGURb1xkaYR5PJbrSAAqoAh6QuD11uC&#10;lSOJTpf3zunUQEBJL+8RfAhsVUu7BBbKcUQ5qAckAVuIdmfvP8NxCdwEMR++WKQZfLlsHN8pafiA&#10;TFzdO987/bJ3+uOqmEc2K4Sd34GpJPW0A1FGUVBOJ0g9YDefotASMapDMdJRKCMqDI05CKOQpbae&#10;T98XSqLalkyZVurpOhAZD1GBlRb4TkA9GalwLLpQKQplqAE4+8G2eA0SrqmEcdasFOUd+KVZw8F6&#10;T0da0cRJX54FOOssqqEy2vwBWfo4i3eNMkbPgOw3qCdO0FRzyEKVZiU+dSBPuvZqZx3UUyngLlHP&#10;Eqzfx8UnBB+aEjwp7wR5MjkGUmyRU5SSTpFXRz3FpQ2mS+wz9Q3dtDUre4WsdhqarelK6tlqYJyU&#10;CONg7ihkZUBDpitLogY40T9CPQf4fpt6VRy5ybNkjddzwO6SxbPFU0o9oVsD8qBG6jFhCTgzhZcw&#10;V1O99bOJ5tA/QD2Ia7/4lRYrJIEt4KJeD9QDX2D0lvZo0JYR4e692jr8uH3yHTwdBNOHI5zaPEPd&#10;8/WDt6TY1gkYB/e3ffRu9/nnlUfn8HfILiPBNE6dr++/hpZ2TlfYJgpPFwHBB89RbWnnbHH7pcJU&#10;e/002sWDiek7Xdg5J/6MD4UBJGFnEQ5LRMzOQXGRYjlfooQo5N8l4yrqYVlITVuyrZ/QTUaHzWxt&#10;I/XCpJ4GuV+hnjF6wJCkLd7Z5q6mOurR2Ym/U1fIEjllU0+YKKSrp556N2eWtHpqjclaYh3p47M6&#10;4AzO/uupZ4JWpR5wgxbIPq1mi/U5iwUVBHm0ogZPOjir1JPnscoN9ZYOP4mhq6MeiWPvUCAyV1mq&#10;IxpLiLwrqCc4o6O0skoxu9ma6qmHEoAMdtKUOJFn6WrqieMD1yTO1WFc1d9DPU3YhX+LeuTdwxc8&#10;2ubOUI/go2olddRT5P0XUg+ospEH2USzcfY16skue1a2tjbDIE+nAfNbbagnDgsUOAbylCMIbNcO&#10;3oBosHIbBxeCP3g62L1XK3uvUQ5sgYYoXN9/+/Dow9bhOxBt7fGr/Zc/bB2+F+TZ9V+tPn61fvAG&#10;Z7effVrdO9s+/rgLhu6ezQFquDt8nEjDZEa7D19oN59aPzF3KDlHGuBTFAJShmVWR6Hg8mTl8Rv1&#10;iap50FP/KDLUgE+9HsFH6/ccHvC3qKeLKKCt59yGYEs2lSLgrNnIdp+d0k0nmjgEnNnjswI7e0xW&#10;glwjC3Y21zSrJbRyh5/NegwH7OoksFOcgSBIWKdo9BRtyKJcUGJKnNL6hl9WwEuuUYSUI21nTWVK&#10;cKYDuIhMlXQixrlyFAkTbYFHBKKNvN8txSvJJTTUxkFYY83ILKQJNaFb/W4CKDQMdVBPyWUhDCWG&#10;X1pSH/Yii2dANaAK/KrBDlLGWVkFnF1iUU+jWpVZeaYsszFnqGemrYB0nJZsy6LbmZWoaUoKLdhZ&#10;o7dW/52RWYJm9e4RcNq1Z2Bnn7V6+gzybLqZF13asOPWe8/0KLpMN1BPwKeyuaayLZ5VoSRvgLMr&#10;mFkp1gIMSstt6onss6YmLZ7sBsr9kPVbLSMG/P5z2goZwaEMdudBiEnVwTEsffh8eef0/tMLerSd&#10;07W9c6S3nl5sAIuPzuHswMH1gwtgDuhBIIyIdRWURM3H8Hc49XZNK4BcDxjkogLSAOiioG1ui6Gx&#10;sYeIlxFf75B3FvheqhZgQrdRIgPKoNh9ko5RsMyapo8Dwu7L/Btht1QDLukfuWjE8npCfMb1avrA&#10;etCTKBQIqgEkBEXXdCxC1mbA3/2kS9PqqVdn6xqop4YOR11iISHtfyH1qIbyeuoRVUw3ej2jGshA&#10;IpXNNcVcPemcMtSzZJBny1DPiTxKfB8qOIn2+2TcnDIL9lDb/23qySVkpTLusmxaIS1Es3r3LBmn&#10;ppUFXr9NPaS1To13qkvUa9Dvo97Vcri8r1GvxjtVA/VqpLOpJxbva9SDNP1fRD0bZ0ZSCMwVl63X&#10;A11JPRkD0eWl+M7j+8xuLwlvJ7lY4pnEg8b3zT98vv7kYo0x6ZulbWDu1dbTd2Ac/Bqot3nwdmP/&#10;zYPDdzjS8e0yCmagKtRDC/CGrHNwsf4YBGRcDJCBdOv74Oab5d3zBfyzrxzMbtLo0RLunuMuaAcC&#10;Jdf236I+Q1RwjbNnlHoGeUuPXq3iIyeWEIAj2vDAMqFawSeFOhzMiBiQpe9zej3871s/wvFq6lky&#10;1APsSDQZeeBYLQNSjtXaqlEP8HJkHdTjKQ1UlXpgGcH3TKbgOZCnjFM5SwRnv4969YXi+Bq9HhKA&#10;l8Ec0nq0sGVRDOl3IrukgXpOIIqUejXA2bxzFtaoZ8Z2Dz8usqtOeaQituysMy0yfFRIMa2urVYB&#10;QnmNiQZzkqbkQguOkq6JFWxgAUZCNMqEz4anphGFl9T5LepB5B3DWAfspERUo14d/v5u6pnRWx3A&#10;/QepZxgHmSHaBuppAAs1UE/n69VhTqhnRmyh/yT1bCnUlG7MGjVQz16WOy7UkxlqYmf4tafLU6Mn&#10;5ugFLd5DDrwiRIWJw3Fj/y0QpoLFY9/c9ouNgzfbRx9AKEa+O2cru+fzW8/h44AwUAYIAyVhDOET&#10;4RbR2iK79l4BfGuP32495YUgKSrATi7vnO08+4T6YvTQGqe8cMwXTZn5gICdmj6dIfhSphCabj4O&#10;sNCinuP52Z0HL7mDNLsCF7UFBLkCRBXwh/oSFDMLSkqYDPwh1JWsllsdf4hwdamsoZ4tB90o1Fk7&#10;IsKcJXL8fk0kQa4ILKOV+2SbPtLNxpwO1Dqpp6rxTqW9ewo7BSKyZo8pgR2PQjdDuhrmBF61rCLP&#10;Euf0GcnElCtMny2SUeFCfik0TezJ4VfL9NHK2e3Y2FIwEZQmy+AXNe1TkMJFTpk6DQizCmvCnyMJ&#10;BZ+Ta2hNxGZNy43ChTJGbCo4Owq1KfNgmrZiXp2GUo+5Bs1b4LOFQhxlEENpCORRyruaLAjaPXr6&#10;1qRLyHO8zk1k9etd4l2DbOrVeOe0eHZWIUjwOaW8o+zXRSqbLHjpfBE7a1SHs4askbXxlMU1O1Ev&#10;ax0u36Om/Xo18AF5XK/KlQzaXYXvMwI9oR4tHgS+AEbbRx8BO/AIwSnM2vbRp/3TH3ePP209eQfM&#10;bR28fXj4DpDa2H8NbMGaodrmAUwfbN3bB0/f7RzrKXDwdGX3JYze0iPQB9zhqAWsIlpef/wGjNs9&#10;+vDi4leQdOvgYhPO8ek7OMGVXVR4BYbi1hCeBGGykkt4B+N2pn2LYN/M5snsfY57MPJlr58McTDE&#10;fjP3gFGzHREjOytLgClSD8/DNAFH6slAsLCPCaEefhKq93F8cU3gZTrvLsPOFqlnjJvIwt/fpJ5O&#10;RqnZvb9FPTVxUCP1WPL/A+pZZx3Uo+x2LHYoPt6BLLphFK6VEnMKrpBneeoCV1k0tMSsylEosqlX&#10;A5aRws5Ww1mRABHkYkRMfl1JPcoqYTvklzMQvgp5mvhd1HMi73dQT+lGi/ePUU9V5/L+MerB0An7&#10;GgFngcxkbVnlv5N6X9HXqFcbt7WoR+TJTD1QD7zTfjGEhDBBi9unHIHdYaSJ8HYFNk264YC/LenL&#10;Q2C79QR+7WIdVu7ByfL2i83911tPLh6/+LJz9H77EKB8v//yhweHwNYbWEWiiiPC57Bv6u+WQa7t&#10;U1y1Dn7tnG08foNAGOxD4v7BBfAH8EGbT94BqZz1siNifx9aewkt7SJkfkWiPThFtLu4c47s4u4r&#10;ARmXBoNrijxKhkEUcxb1yEGlm1xSRz3843APQYJPqGfzjuO2OpQhy2mvjnAVeUI9yYJlJm32TbEi&#10;3BrUyDhGvkQh5QAfJMhTH+dEnkKN5XLWFJrRjBrmQDdHfcVcXQXWORRUcaaxyOYgF2AgQbRRerYm&#10;KSfXOHxRK7fBJ1cpvCBlH7IKEUUbhSzAB7TVTJ91SviiPK0vV+pZaUvSLBI8Zd3FcdYiFDEkZxtk&#10;neLyDK1MWtkVLOrZWYmsFY6Q2D1nfUumnGTkoG2NenIKuBTwaWArkawJbC3e2fiTdzCBepdmKdcC&#10;23qBiUyQfeAaQ12Jdq2t9Bpk9eWJQDQDO+Gdk3TIWkGuhrcGdkK9cUrmIVsWT+YhK9SQrQ9yjSSw&#10;tWDXGOraQKyRzpqVYgFO1RjhSh2Ab1Im7k7KIi2yz4pwiTwdytg5W9zRaSUwa2ebIBHBd460dOS9&#10;f/D0Ym335dz6EUzf7tG7w7Mfjs5/BOk2H58/fHKxffgBFQSUL4AtIAwAXePgxisgDwxdRVM7L5d3&#10;QNWXQB5IZ/cYrnI4GPEvj7B+649fwQbagbCCT0eElx8ReYimAS/wbgNfTC2Bg2MfHyURMe2hHBnn&#10;orIMcYBxqMA0Z/DJWjfpAXwBMwjqMUymyETp9XvOfj2VTlixBzEuUc/MPrHjX8EfGGc4SEMnk1GM&#10;xbOpx1kpnJjSQD3FHEUycnDDST0ll009B8sgsozVDA3Zr2df0lDNot57s8SCcrq/v0U9cO0y9Yyu&#10;pp6NIVNO1XZUrp2ScQlWQCOmEKBxVLgkUqYuaxWKND2794abg37N6zlkGz11cGAcUWhTzyq3xiXM&#10;+4O0EKpVY7k4uwbqsZDDGn8X9cCySWPubOpZEa6RTT126rHEUM/q5mvknd2vJ7wT/NXP16ujHjCn&#10;CQf12G0nvGuk3qXYVqnXwL6/i3qHY8tPamj7LUl9i3pi955Jhz2HMvAlJykecmgVyIOlIn32zgEd&#10;YA5H8A5eDBhafUROIdrdPfr4/O2f9k8+PX3549GrX/ZPv989/vjw8ALBL0zf5sEbBrmPz0FG+MHV&#10;RyQm0MbQ+Ojj1v4bGEkJbN8ivQbLBvPFgd2XJN2Ti61DhtI7xx91jBgPIwPEb1cfs9cPrhPhLSdF&#10;M9ql75sHvzbBLMM7aGnv9Tz93ctFVFNXyCj45fz2+ezDl0CeTGd5qX878IeIGBXIPhFa0Bk8gr8X&#10;oN4P95//BIpZmLPxdzX1NEtzp6tr6fh+k3pE3m9RD/DiVc+4PEORZyPsN6hXkwSqjFjr6tSqkV+X&#10;qMdySDil/KpxzejvpZ4txZ8xayAaHWUj9QRSSr1a+d9FPbQvA7USYEJaAfQRGmrnnVNiBg+M0ZNq&#10;xusZikkvHjBkX2JOCbyUaypyULKmmnW2gXrWIIYlou13UE/AJ/ot6sl2A3wxrka7v4t66vIk1K2j&#10;ngN5KtvoQVZs20g9AMsgjyDjZif0gxrM/qeoR/BZ2QbMNUjq1LweJGO4Qj24GzU78HqMBLdOlHHA&#10;Dcwa8ETPxT4+2q7N/bcg187hx6enPz5AUPLgBbS6dyawewuvt3P8CRHu9tG7neMPj59/t3fyaXP/&#10;1YpEwduH756efoExBDrX987OPv7L3slnOD44wYXtF3CFiIjXHr9aefTy/gFCXYLy/hOCbwPHJ293&#10;nn/HIeDHhnoa4S6Jj9NIlg8vklXAZzBxNHqgnqwbISIlBAYQkUAduDmwj5KYV0Xkyexow77tU74Z&#10;EqTj5ijH38n+K9yChSO5jdRj1550AtbAR1nbgjKGFTHsJddIupWnCF1JPTkFxpFoKJcsLuFV2n+n&#10;yAMgauAD7OzY1qDK9neclAdy2VmcWhI5qKdS6jmWo5lOPZ5lOwSZUk9YhizvVaNeDXNshwnllHXW&#10;YA4X6qTlBulkZgfvjJRBUEO5AhGctUtgSK3gl5QxsKOAua97uvpbMNFQwZKhm4pMvPqswg7t2CWU&#10;MXoO6tHcQQZqvNCBPJGFOUGe9uUReZIG9aZ3kXhtJifbg7mSBuxsowdJSAsJ7x6+NJIh3amHlPTo&#10;GeoZbT3n22DV4tlS3kk5gKi8U9OHLBKOONdoQghokctC2G9I0XZZhnROOblmpy3xEk5bGVs+4DBu&#10;rV+PM3I5W03W88+RDtLJdZ+bqSzsnCIUBfXuSxfexgFptX/6ZefoA5AHbR99RMkaY963gN0Ggfia&#10;vuzxq8cnn3ePPhy8+P4BmLX/avspjOHHR8cfUYhL9p59fPwMuPz+MYzhwVugEIYOzT4++cT6B2/h&#10;GR88fbvx+Hz35DNutPX0/drjNzSY+Cbunq3tv71/+BEcXGI/4zlcIVi8tHu+uIuw9+3m03eyhb1O&#10;c+FfhARhR/fKydLsW3z0WmydCXgFkWL9tmEMORjCQkNAonNhlwtCDPUUZPdh9L4a4drUqxPAdyX1&#10;Vg9FdHN/H/UUVVQd9RRzNerZ1exsA/V0TIMUszyaRSukIT2rSy+UX066GaJdKifdrAZNhd9HvcZT&#10;TiTVS6h3Vb+eUs+4NoO8v009vfY3ajr4JdTTctyLF1obKVvUg8i4ukv+Pupptx1JJ+xrpN420EY5&#10;6PaPUI+8+wr1jMWrR55iDlLk/U3qUes0gIZoTsCpbK41ZBtkwc4MVqxcwtwVkjkrMnNF3ouoe7Ur&#10;9XQvPFnjtXuma2ABCEaU+6+BFYkuXy0+OAHOtg7ePHh6AZv2+PlngGyHHXzvpOQdhNgWp0ArkGv5&#10;4YvNx+Sdwm4HsDv59Oz1LwfPP4NuCIoPz354+uLz4ekXnN1/8R1R+PzTztF7xMKPgL/Di6WHJzSY&#10;+4iOZShD9m6RbQ7OAEEE3fCD0m9I8InvI/u28EjHn5a4WPicXk94B2xROyDmBaAJu4eaq4/fMgQ2&#10;xrBGPZnpYrZRYGhMS8imrkknnU5LrmPc16hnLJ49hkvkwe59sSjGzj6hngSzplPva9TDKRmsEPA5&#10;WSZSxtlZShmnQhbYstKNctQx1FMp+4AhWU5raGjTTSLWCxytElNOCfUcDJJT1hiu5c7UlDWIt7hU&#10;eFm4VsVev/pyk7CQZIhGaQkEYKnsEtXlmvVShDUUQoZrVhYPgEbm9ok8m4ANUuohvLWpJ4Vq7gz1&#10;rKxRjXqSMIzbsWbt2V6PYmBrI08GcJV6or9NvedUjXpXi17PgqCNv3rq6ew8sEzCXiWaou2y1o50&#10;gnENcw2yqOcoaWBcvQA7e6aeZfScXm92ixNBVvffwknJUKlsjrJ3tsbJJXBYF1tPELS+49LaY/g7&#10;om336D0EounAxd7xR4Bs7wTe7TW4xvTxh+2nb+/Drx1/YLWnFwDf8aufnr/9w+HZl6PzH09e/3Ly&#10;6sfj859w7d7x++NXP8P90RgevgcfIQTInMUiw7tEnoTAOhbMaYC0n2+1cP0xJzwz2n3ELj/UWdt/&#10;Dck8PrDsDBQD4MTrvebKkL03UogsO/LE3LE7T9yfRMriAXGEbUQJTtHrGZbV0EaccciiEXkGdmCZ&#10;Ik+z68fgnUqRJ318jHDZqSeku1o2BJV6CinI9n22bOSp1MHZ2csVVIpLVF6Q+SWGfQ78GRFkF7Zl&#10;I+/syqyg+KO0284CkExJEfCZEjkldLBVq/z7VHcVn1wL0aaI6BT6QE6WwWpZyLMTdpYujNiSmnVC&#10;idPcScuLTz4I16yBDrlcsWijrVHSfyddeFdQz0aedueJSDeSTiG4+1qExPl0DXDwg8bfWYwzOGNW&#10;+/IEdlOy0QD3GrBlYGdkVmLQ5Z1ADYyzZXs6JlQ27AzyBHaGd8fawUdI1fXTOeBlC4RqKHHKxtnV&#10;AuBMnSucYB31OIYLr8dOLnznOSwA5L0U6um05Nf3D14/QGz7lAO1O+AdEsCfIAzubPf4PSJToGr3&#10;8OLJ808HJx/3Ebo+/3zy6ueT858OAC84uJNPBy8+0/Edf1zbPYVbxOUHL747Pv/h6OyLWr8nAsqj&#10;l18eHb0DBHcOPzx8crG1/+bg9Avwh9h5eecl5wwef0JgKw70FUd1H79Ze/waR6TBwRUUHlwsG/Bx&#10;kJd/ETeAgXsFv9QMvlrcIfsMIolC9gxq5yA4yIRGvgLBFXwdyESA7+zvpp4ijxsK/Ceph6NyrZF6&#10;poJmrW64Gs4USXa2QQZYVgWwQ2fV2eU13qnqqSd1cLQZxFNXUs8AiEeVwKiWNSW2LLI0lteExuss&#10;nnWJJaWeFmoEquRi1gEvC3lO6l1CHp+kkXpa+J+knohoc1CPdKtRT5B3mXpAnlDPGsT4GvWs+XpX&#10;U++hhTkdu+DwRQP1aiGt08rZMrPz7KyFudr4g8iMaQBbNeqJnERTCZ6+KifF6gTeqUzJ36TepEa4&#10;W5zFtiDgE+q9FK/HKSMIOXeOaO6AvJ0jhLEXB+LINvbONh6dre2cbj95c/jyy9HZ968//fni05/P&#10;L345ff3ji1c/nr7+6eTVT/snH4E2mLgHgN3he0S+Sw9OlraOHuy/OngOe/jx/t7LhwdvHx9/PDgB&#10;+D7vP/8MG3h0/hPYur794gFOPf9u5+gT3Byo9/DoIwLbrafvNrnE7c2KbHmg1MPZ1T0u5FDkcUrg&#10;/htujcX4VKPUV0AYMKfUMwnhIMoVfLKEg55Rw2Hj/ph+BfBdU7qJvt/gGjIOUJgRWyf1yDhJP/te&#10;aGgIqLBzqr6QMaxT1kKL2sxkm3cqU/OwsdzmmpW1JeUWHNUJQg1ZYZlDAJxZOqYBr4GaoBDEUcqY&#10;GSdX1xcJnpwsc0BNaWXOKlP0rJ0Atgy8mLWpp0cHiUQX/CvMJZS2wzp6tBMGdgxFrcsRfVt1LKHc&#10;ST0mJC2kU13M7jmzRo5RWjF3xt+Beg3+ro56nLYiM1dq/XoSz9pL0OD1IMvr2eGtiWct2L20qQfe&#10;ycYqDn8naqReo62Tks3aC21t/E3IGEV585nKZOuoJ9KFaLVpK9zRs3YWauCaLQtVddmvCYCjEM/a&#10;aYrLb60IF+JyNPbrkXo6EXd642Rm80R79LgL3s6pLC97CSeF2BYeDXbsEYdiP20fvH5x8evh6fdP&#10;X3yGs9s5eH10+v3ZxZ9Ozr+cvvnl/O3Pr9/98dOXf3v7/tfX7/50+uqng+P3hy++g4+DSTx4/t3T&#10;F9+fnH15dsojyPj81Y/Pzn44OPmwe/AabhHVNh+/2nv2CW6R/X1SsgfscqbLh03OdDmF6XuAmBpM&#10;pNF7u/X047rscQCXt3X4EdlV0vAVILiJb4RMW1nae7v06M3iDgBnYLexf/EAEICzE6+HOBfCWTWD&#10;OK7tXyAB96cLOZSbTup92aBT+85QT62cLXkfEEc5QD3YPRZ+BzkAZ0mpx/4+JgzFLNWoZ4vjHmb0&#10;FndRqDmFs6zwNepZvOOw7FN7EMMUMq0TVpzIq6MY3B9Vo54gBtABZfCH46iAM/2AuIRktPsHoRof&#10;IdBEjw3Um5NJIXZWYOSwYAIyZRksp56tEzejZ8v2JY6mKMugEXmknhg0AR8u+Q2vZ+OM4HNCEMiz&#10;qQeumWoO5M3tXcw8egNCiderj2q5DEMGMWxPZ1HPjnOFetabHi3qTduYY6GVhizYOSQWzw5mbfBJ&#10;L55t8ep5B8enckxYUfZtAHOU/RqgGvXMLgNXUE95N+E8CwnUdO2Ek3GN04wtXTJxAkSDuUvUW67f&#10;l2X1sELwSYQrXXvcvV1WdC3R14jj2z1T04cg94GEt4+O3wNDe8fvQSL4vrN3v/76r3/99OW//fin&#10;/3j5+qcXr36Ay3t18YfzNz9/+O5fXr/7w/c//vv5219OXn4PLIKS+8/e45KLT//8hz//9dd/+evF&#10;x3/G2R//+B9/+stff/n1f7379Oftgzc7T95uPX6FwPbN5/9++vZPx2c/PH/zx1ef/hUB8i4Xe7xf&#10;Q9D9+PXus8/bRx829t+uP744OPvl8fMv4B2oxwh3H/HvxcqurHXD91doBZwt7sDKvVZnx9ktyD5i&#10;1x6pZ/RmZe+tdP/BIb5CTRhAjpCwBS72cFKPi9IkXLW8ngU7cpD63dSrV41uoquoR6hZdPus8ALO&#10;lG5W+X8d9Yg5AsVQj2lyRCiDFgAaq/JvUQ8QQVoJZRL11AOP7LSIdWwGCWiIFYBPqbd4ANo69teT&#10;BR5o0K5f3xqpN7v3eu7xG70vG1TqqYmzcGZL2gTXjE2Tu7OatoYKSj07km2gHlweqSewIwGtataE&#10;5Etez5aJhQlEi25XUU9Oob5JNyIPIvVg94C23089Jd0ULKENvv93qQdmqWxsXRG6QmSc2DoH8iBS&#10;r34as6Eegtz1o+rGMyAPpgbUU97pygdoaYcDGqDe3vEHCNRDrHrw/NPW/jlI9Pz1Ty/f/PLq3Z/A&#10;rw/f/QXkAgTffvj1+enn0/Mvry9++fT9v56//ukQQe7pdy/e/Hx28cdnp5/BwefnPxyefHh18ce3&#10;H//p/Xf/isu//+nfT1//DDi+ePOHxc2j1Z2zp6c/7D55c3T2A0wfOMvBk+OPWzJ75vGL73eOPyLI&#10;hcXbevJh9+S73RMBH1fOvZXla2/w5LB79G4qgg/UQzl77nQyioijHCt0dpzLAg7S9AF2Um1Zwl7E&#10;toZ6hmUnl19cK7IGZw0EhXcGedaE5PppyTYHzeit2TRUh2sBLBmskHRNgJ2yzMaZSdeIBt41nlK6&#10;rViyqnFKMMs5eQV4QloiXAtzMthqUOIgFy+RmgaCOMv6KJSsgAxX1VyY41qh3j4wJ3KQ6CsyLfxu&#10;1V3iJFeddCZdjW5XW7wGiacT3tmFVixcBzvhnYr1KbhXiNC0pCtthXqweIo8Uk8kIS1Jp6pNPzaM&#10;0zi3vgRoMy/5tmLbS2+AtGFnkGeoZwxgHfW4h4ohnQU7W3acq8gT2JmEDFxwnsql6cfUhCWLesdm&#10;rjKpJ8O7NfCpLGDZhUo0uxyyszxlg48QBPWYsK9aOZxYIfgmBXyIdqf51jGuwZqXjd1lashrau98&#10;fe9s7+QT59bJsCzs2N7Rh71n7yFEu+TUq58AvotPf37/+V8u3v/6HomPv4KAz8++/PSn/wWunSP+&#10;ffUTgtnTt7+cX/wKxp1f/OHw5NPh80+rD44W1g82dk/P3v7h9PUfdp+8pQ38/K8PHr9+efErkPr8&#10;1U9Hp5+fILJ+8mb/5OP2k7ebe2ePZMbM5v7b1UevFx++3Dp4d//JOzAOFm9t7zXSDw7JRO3pg1/D&#10;kd5tT73buSw7Ode0DmhAwBzXtwkil/fY/bcE7ltTWzj0sff62vrRd1x4a3XkwdMZzP1vop5t7oAh&#10;HZ9toB6QBynLiLN6tNlSxkF0fI5sA/UsxvFoNhcQB+cExyJDWqdZo7SaMk6EC8XZ/eeoJxfWmT67&#10;hb9LNSp9TVdT73dceKkaGrG922XqWVLqAZp11DOYs5Gn2X+Eei8vUY/6G9SDDPWM6pH3VepxaEJN&#10;nOX1TFaQ9w9QD8hTfZV6Na6JvlZe09+mHlTd4CxlbqvHjYj5tjMQZHXvFah3f//14RmHF9jFBp8F&#10;4hy83X76ev/5p72jC5Q8PflwfPrp9NUPr9/96e3FH999/KeLdzj+evb6J9Dt3ed/QeR78urHwxef&#10;jl9+OX/368cv/+0cDvGCDhF1jl58Pj778f3nv8Dr7T19i8pvPv4zYHfx+S8g5pc//sdrmMdXPz47&#10;p2S6zLu9Z58OXny//fQdeLdOu/delglzV2c8NpC39fSDLOd4t8axDoXd67V9ZDmtT/b4g5Wj4OCW&#10;H79dffwWyGM1Mo6dfWtgKMr3L4g/Ge0l9Tggy/BWvJ4wbvWIsjDXSL2aTORr5Bi3Feqp0Tv6zunR&#10;hHoGfFahIq+RehQjVsMy4kziSkq4ZpfXGT2hHu0ewYf4lDWVTYZi7L8zyx4sZjXKUM+q6aBenez6&#10;BmpXUQ8EqfFO08xKC87071BDoGq3plmqRj2pzMLfgzyKV1ki79TQOZF3BfWMFI5yCcFHtInjswho&#10;YCfCWV13cRX1zBhujXo81iEPWTOIcZl6Uw9kPYZl8f5e6jV4vb+XehrqNng96/gV6tmFyi+7nKpB&#10;7ZKUerUSvt5fxzQM9Z5x+T2R95yzPbZP2TW2L3P0Dt8dyHDEgejFmz9xht3RxeHpd89f/3L04rvz&#10;t398dfGHsze/vBWj94df/++Pn//y+cu/onB96+j84o+fv/w3mMETRLWn323tnKAEfHz3+S+ffvjv&#10;3//w7x8//+svf/q/Ueflqx8R/J6+hr/78fn5jy/f/uns7S+nr39CIIySF69/fvv5Xw+ef4ZAYWj3&#10;8MPZh7/sHH68L8gD47aPPy3vnK4+evXw6BPYd//gHcc3Dj+u7r3hbMTHF+sH5KBZymaN5Npa4ZgG&#10;zB0j3JXHb0QCRAUfvZ4DZA6npj16FNKAF0u4as2apqdv+D4C3Ux9Q70j+D5C0OnmnFCDxAbWllKo&#10;0bNhZ5s4S5Z3ewLwsUS93mXxVF3W7r9TciHBjjmbIza2VFY1kxVbx541u4J1oUFYrbCBXyZLASgm&#10;yxI9a4uFjgrOUyK9Ee/FrE0lq74tu76so0CdGvXqZbWgEkNX452dBTrrqWeV25irZ6KhnoCv5u/Y&#10;UchVvQI77bMj8ii+4ZvIU8xNk3eUgaDdbWfYxzkrYNwV1Kt3duBdFeATmSELQz1LhnqWNo0s2Blp&#10;d5726Mn0FJt6RlZ3npEjK9QzyHPwzsDOKQfgSC4wziEtlJqwitrrx44/I6GelR0Xo1ej3sbJjGy7&#10;BOTN8WWPb9XocdHFwesdjmB8BO+ePP/8+OgdfNnR6ZeT8x9BMRLq/CccgTzo5PS7k7MvF+//9Pbd&#10;H3/54/959vqX7cdn8HoXn/4J1IOVO3/3p/2ji5dvf/nw/X978x5m8Oc37/949vpHsPL7H//H+etf&#10;dh+/fPP+z8AoTB/iXw4BH717+fYPz85+xH05B/DVL4+PPzw+/vT42eetx69OL/7p4MWX+/vcrwV2&#10;7+DsZzAaT77z7PM2Hd+7bc504calYBz4tX5wgTRjYY7Yknor1q6lGuoCbQQfh3HPhY9vOCIsw76o&#10;UKMeYXT4aZ3YUl2iHpDnpB7SpJ6JWH839fguR1lX+/uoJwaN4kgFzzrR9hv6T1JPlpF9hXqCG1NI&#10;4kiJXUGyChq7sl3CQsMpU2hXsMqN7Po2p1SO+iqrvk096EqX52gEsnHWkP0a9RyRbB31dHMBLQTm&#10;7AqaJfV0EON3U08w51yDYTDXoAbqWaQz1BN/p2vO/kHq6Yy8/w+oJziTUQtqzJJmnciDHNSD0ePk&#10;FW42tXE8e//Z0jZiW47erj4633p6sffsI5D38OD142cfX338l8MX3wl9fkIEenz25dnZ9xcf/3z0&#10;/BP49erdr8cvPm3vnYJ6//rvf/3pD//H/uHbpycfEeQ+P/t8cv5l5/HZ2cUf33z65+PT72niXv0I&#10;UH78/l/Auy+//M/vf/jv7z/95eT084+//F/f//jvMIOwfi9e/QSdnP3w9PknovbVz+fv//nw9Mvh&#10;6Q/7J99vPjrfO/509OqPh2e/3OeWBxcPDt9zr5fDD9tHn6AHT98DgnvPv7t/IPu1yFiHRT3aPUBw&#10;FWgj3RAFw+gBeTR6SsONpyYi5vt/AcRdUO/kMyffEVWf148+bRx/hoR93wNq5JoM7CIKlhFe6fgD&#10;BI++28DZw89r1CcI1wr1TKirKKxnnwGfiUAJPmuMQodfnwiwngj4rBFbI5TXmMgYduXpJ9Xykw/L&#10;tUW1ykcmlEqkmNWpZzrpwAiDJ9EBx2px1PoEWb14VvjCa5EGd1RO9NCUmfqGL+QOss5q9h2lmqMF&#10;Oy2X2BU4AUUKDZickvpsDWdZ2cIcCbXHCkiwZgP+HC3Y2LKcGmnFLLvq6OlMNUkQYbt1RKtdDuo9&#10;orljHXF5UkEcnymnGNjuUNwxdBt0E1tXi2cZ4SryYOsQq1pRrUxO1hgWsJNybisAtMlRBnAN9cAy&#10;wz5DPRLNxpzSzRHV1sBH9ll0q1iy2NdIPcM7cA3Rbj3juFHo6nGZqjEOJVJolYBWsphsYk3BxxW4&#10;NuxsEXBknIz5knpPNKGF49LO+CrC21psC+oBeZMbfFfGHHcG5R6fq7scut14TKP36Pg92Hck2+cd&#10;PP/0As7u4g9vP/76+sOvr9794bsv//rp8z9/+PwXcOrFOYzer++gT3/5/sf/fnTy4fziF5nOAv3x&#10;6MUnhKtvP/357OIXgO/Vxa8Xn/6MKBgXvsflb3959/HPHz79+Z//7a8oRMD7pz//FQ7x7O0fjl/+&#10;8OTk0z783fGnwxdA7Y+g3sHJ91v7b3ePPu0//wLRlsreVhtPuP/Vjoh27+Dt/vPvtmWjKhG83hsk&#10;GOHC6yF6ZecdPSBKhHocvuCcFTGGQj3YPQl7H73+fwAM43eiIiCSxQAAAABJRU5ErkJgglBLAwQU&#10;AAYACAAAACEAHMfCKeAAAAAIAQAADwAAAGRycy9kb3ducmV2LnhtbEyPQUvDQBCF74L/YRnBm91N&#10;WovGTEop6qkItoJ422anSWh2N2S3SfrvHU/28mB4w3vfy1eTbcVAfWi8Q0hmCgS50pvGVQhf+7eH&#10;JxAhamd06x0hXCjAqri9yXVm/Og+adjFSnCIC5lGqGPsMilDWZPVYeY7cuwdfW915LOvpOn1yOG2&#10;lalSS2l147ih1h1taipPu7NFeB/1uJ4nr8P2dNxcfvaPH9/bhBDv76b1C4hIU/x/hj98RoeCmQ7+&#10;7EwQLcIyXfCWiMDK9rNK5iAOCAuVKpBFLq8HFL8AAAD//wMAUEsBAi0AFAAGAAgAAAAhALGCZ7YK&#10;AQAAEwIAABMAAAAAAAAAAAAAAAAAAAAAAFtDb250ZW50X1R5cGVzXS54bWxQSwECLQAUAAYACAAA&#10;ACEAOP0h/9YAAACUAQAACwAAAAAAAAAAAAAAAAA7AQAAX3JlbHMvLnJlbHNQSwECLQAUAAYACAAA&#10;ACEAs9K3nkEFAACaGgAADgAAAAAAAAAAAAAAAAA6AgAAZHJzL2Uyb0RvYy54bWxQSwECLQAUAAYA&#10;CAAAACEANydHYcwAAAApAgAAGQAAAAAAAAAAAAAAAACnBwAAZHJzL19yZWxzL2Uyb0RvYy54bWwu&#10;cmVsc1BLAQItAAoAAAAAAAAAIQDIakIPy8sCAMvLAgAUAAAAAAAAAAAAAAAAAKoIAABkcnMvbWVk&#10;aWEvaW1hZ2UzLnBuZ1BLAQItAAoAAAAAAAAAIQD2286nfxMDAH8TAwAUAAAAAAAAAAAAAAAAAKfU&#10;AgBkcnMvbWVkaWEvaW1hZ2UyLnBuZ1BLAQItAAoAAAAAAAAAIQAKlZs3Sa8CAEmvAgAUAAAAAAAA&#10;AAAAAAAAAFjoBQBkcnMvbWVkaWEvaW1hZ2UxLnBuZ1BLAQItABQABgAIAAAAIQAcx8Ip4AAAAAgB&#10;AAAPAAAAAAAAAAAAAAAAANOXCABkcnMvZG93bnJldi54bWxQSwUGAAAAAAgACAAAAgAA4JgIAAAA&#10;">
                <v:group id="Group 538" o:spid="_x0000_s1266" style="position:absolute;width:17608;height:25527" coordsize="17608,2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group id="Group 539" o:spid="_x0000_s1267" style="position:absolute;width:17608;height:25527" coordsize="17608,2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group id="Group 4" o:spid="_x0000_s1268" style="position:absolute;width:17608;height:25527" coordsize="26416,38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Picture 541" o:spid="_x0000_s1269" type="#_x0000_t75" style="position:absolute;width:26416;height:12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WGT7EAAAA3AAAAA8AAABkcnMvZG93bnJldi54bWxEj81qwzAQhO+FvoPYQm617BKH4lgOTcBg&#10;aC51SntdrPUPsVbGUhL37aNCocdhZr5h8t1iRnGl2Q2WFSRRDIK4sXrgTsHnqXx+BeE8ssbRMin4&#10;IQe74vEhx0zbG3/QtfadCBB2GSrovZ8yKV3Tk0EX2Yk4eK2dDfog507qGW8Bbkb5EscbaXDgsNDj&#10;RIeemnN9MQqmfXuh76RK3WFT7t+X6qi/SqfU6ml524LwtPj/8F+70grSdQK/Z8IRk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MWGT7EAAAA3AAAAA8AAAAAAAAAAAAAAAAA&#10;nwIAAGRycy9kb3ducmV2LnhtbFBLBQYAAAAABAAEAPcAAACQAwAAAAA=&#10;" fillcolor="#4472c4 [3204]" strokecolor="black [3213]">
                        <v:imagedata r:id="rId215" o:title="" croptop="15754f" cropbottom="7562f"/>
                      </v:shape>
                      <v:shape id="Picture 542" o:spid="_x0000_s1270" type="#_x0000_t75" style="position:absolute;top:25527;width:26416;height:12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magXFAAAA3AAAAA8AAABkcnMvZG93bnJldi54bWxEj09rwkAUxO9Cv8PyCr3pptJaiW6kFAWF&#10;Co3tweMj+/KHZt+G3TUm375bEDwOM/MbZr0ZTCt6cr6xrOB5loAgLqxuuFLw872bLkH4gKyxtUwK&#10;RvKwyR4ma0y1vXJO/SlUIkLYp6igDqFLpfRFTQb9zHbE0SutMxiidJXUDq8Rblo5T5KFNNhwXKix&#10;o4+ait/TxSjYjsdx+KRl3iXhbduWB9d/nZ1ST4/D+wpEoCHcw7f2Xit4fZnD/5l4BGT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ZmoFxQAAANwAAAAPAAAAAAAAAAAAAAAA&#10;AJ8CAABkcnMvZG93bnJldi54bWxQSwUGAAAAAAQABAD3AAAAkQMAAAAA&#10;" fillcolor="#4472c4 [3204]" strokecolor="black [3213]">
                        <v:imagedata r:id="rId216" o:title="" croptop="18905f" cropbottom="4411f" cropleft="-100f" cropright="100f"/>
                      </v:shape>
                      <v:shape id="Picture 618" o:spid="_x0000_s1271" type="#_x0000_t75" style="position:absolute;top:12763;width:26416;height:12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GMwHBAAAA3AAAAA8AAABkcnMvZG93bnJldi54bWxET01rwkAQvRf8D8sIvZS6iVopqatIpeCt&#10;mHrxNmTHbGp2NmS3Mf33nUPB4+N9r7ejb9VAfWwCG8hnGSjiKtiGawOnr4/nV1AxIVtsA5OBX4qw&#10;3Uwe1ljYcOMjDWWqlYRwLNCAS6krtI6VI49xFjpi4S6h95gE9rW2Pd4k3Ld6nmUr7bFhaXDY0buj&#10;6lr+eCk5fufhU5+H9vLCab+MT+XCkTGP03H3BirRmO7if/fBGljlslbOyBHQm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3GMwHBAAAA3AAAAA8AAAAAAAAAAAAAAAAAnwIA&#10;AGRycy9kb3ducmV2LnhtbFBLBQYAAAAABAAEAPcAAACNAwAAAAA=&#10;" fillcolor="#4472c4 [3204]" strokecolor="black [3213]">
                        <v:imagedata r:id="rId217" o:title="" croptop="17329f" cropbottom="5987f" cropleft="-100f" cropright="100f"/>
                      </v:shape>
                    </v:group>
                    <v:shape id="TextBox 6" o:spid="_x0000_s1272" type="#_x0000_t202" style="position:absolute;left:6953;top:16764;width:369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128MAA&#10;AADcAAAADwAAAGRycy9kb3ducmV2LnhtbERPy4rCMBTdC/MP4Q6409Si4nSMMjgK7nzMfMCluTa1&#10;zU1pola/3iwEl4fzni87W4srtb50rGA0TEAQ506XXCj4/9sMZiB8QNZYOyYFd/KwXHz05phpd+MD&#10;XY+hEDGEfYYKTAhNJqXPDVn0Q9cQR+7kWoshwraQusVbDLe1TJNkKi2WHBsMNrQylFfHi1UwS+yu&#10;qr7Svbfjx2hiVr9u3ZyV6n92P98gAnXhLX65t1rBNI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k128MAAAADcAAAADwAAAAAAAAAAAAAAAACYAgAAZHJzL2Rvd25y&#10;ZXYueG1sUEsFBgAAAAAEAAQA9QAAAIUDAAAAAA==&#10;" filled="f" stroked="f">
                      <v:textbox style="mso-fit-shape-to-text:t">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w:t>
                            </w:r>
                            <w:r w:rsidRPr="00957C05">
                              <w:rPr>
                                <w:rFonts w:eastAsiaTheme="minorEastAsia" w:hint="eastAsia"/>
                                <w:b/>
                                <w:color w:val="000000"/>
                                <w:kern w:val="24"/>
                                <w:lang w:val="en-US"/>
                              </w:rPr>
                              <w:t>d</w:t>
                            </w:r>
                            <w:r w:rsidRPr="00957C05">
                              <w:rPr>
                                <w:rFonts w:eastAsia="+mn-ea"/>
                                <w:b/>
                                <w:color w:val="000000"/>
                                <w:kern w:val="24"/>
                                <w:lang w:val="en-US"/>
                              </w:rPr>
                              <w:t>)</w:t>
                            </w:r>
                          </w:p>
                        </w:txbxContent>
                      </v:textbox>
                    </v:shape>
                  </v:group>
                  <v:shape id="TextBox 6" o:spid="_x0000_s1273" type="#_x0000_t202" style="position:absolute;left:7620;top:190;width:369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Ta8QA&#10;AADcAAAADwAAAGRycy9kb3ducmV2LnhtbESP0WrCQBRE34X+w3ILvukmwYpNs5FiLfhmtf2AS/Y2&#10;myZ7N2RXTf36rlDwcZiZM0yxHm0nzjT4xrGCdJ6AIK6cbrhW8PX5PluB8AFZY+eYFPySh3X5MCkw&#10;1+7CBzofQy0ihH2OCkwIfS6lrwxZ9HPXE0fv2w0WQ5RDLfWAlwi3ncySZCktNhwXDPa0MVS1x5NV&#10;sErsvm2fsw9vF9f0yWze3Lb/UWr6OL6+gAg0hnv4v73TCpZZ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02vEAAAA3AAAAA8AAAAAAAAAAAAAAAAAmAIAAGRycy9k&#10;b3ducmV2LnhtbFBLBQYAAAAABAAEAPUAAACJAwAAAAA=&#10;" filled="f" stroked="f">
                    <v:textbox style="mso-fit-shape-to-text:t">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b)</w:t>
                          </w:r>
                        </w:p>
                      </w:txbxContent>
                    </v:textbox>
                  </v:shape>
                </v:group>
                <v:shape id="TextBox 6" o:spid="_x0000_s1274" type="#_x0000_t202" style="position:absolute;left:7048;top:7905;width:352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69sAA&#10;AADcAAAADwAAAGRycy9kb3ducmV2LnhtbERPy4rCMBTdC/MP4Q6409Si4nSMMjgK7nzMfMCluTa1&#10;zU1pola/3iwEl4fzni87W4srtb50rGA0TEAQ506XXCj4/9sMZiB8QNZYOyYFd/KwXHz05phpd+MD&#10;XY+hEDGEfYYKTAhNJqXPDVn0Q9cQR+7kWoshwraQusVbDLe1TJNkKi2WHBsMNrQylFfHi1UwS+yu&#10;qr7Svbfjx2hiVr9u3ZyV6n92P98gAnXhLX65t1rBNI1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t69sAAAADcAAAADwAAAAAAAAAAAAAAAACYAgAAZHJzL2Rvd25y&#10;ZXYueG1sUEsFBgAAAAAEAAQA9QAAAIUDAAAAAA==&#10;" filled="f" stroked="f">
                  <v:textbox style="mso-fit-shape-to-text:t">
                    <w:txbxContent>
                      <w:p w:rsidR="003152F3" w:rsidRPr="00957C05" w:rsidRDefault="003152F3" w:rsidP="00430CBC">
                        <w:pPr>
                          <w:pStyle w:val="NormalWeb"/>
                          <w:spacing w:before="0" w:beforeAutospacing="0" w:after="0" w:afterAutospacing="0"/>
                          <w:rPr>
                            <w:b/>
                          </w:rPr>
                        </w:pPr>
                        <w:r w:rsidRPr="00957C05">
                          <w:rPr>
                            <w:rFonts w:eastAsia="+mn-ea"/>
                            <w:b/>
                            <w:color w:val="000000"/>
                            <w:kern w:val="24"/>
                            <w:lang w:val="en-US"/>
                          </w:rPr>
                          <w:t>(</w:t>
                        </w:r>
                        <w:r w:rsidRPr="00957C05">
                          <w:rPr>
                            <w:rFonts w:eastAsiaTheme="minorEastAsia" w:hint="eastAsia"/>
                            <w:b/>
                            <w:color w:val="000000"/>
                            <w:kern w:val="24"/>
                            <w:lang w:val="en-US"/>
                          </w:rPr>
                          <w:t>c</w:t>
                        </w:r>
                        <w:r w:rsidRPr="00957C05">
                          <w:rPr>
                            <w:rFonts w:eastAsia="+mn-ea"/>
                            <w:b/>
                            <w:color w:val="000000"/>
                            <w:kern w:val="24"/>
                            <w:lang w:val="en-US"/>
                          </w:rPr>
                          <w:t>)</w:t>
                        </w:r>
                      </w:p>
                    </w:txbxContent>
                  </v:textbox>
                </v:shape>
              </v:group>
            </w:pict>
          </mc:Fallback>
        </mc:AlternateContent>
      </w:r>
      <w:r w:rsidRPr="00C762F5">
        <w:rPr>
          <w:sz w:val="22"/>
          <w:szCs w:val="22"/>
        </w:rPr>
        <w:object w:dxaOrig="6132" w:dyaOrig="4661">
          <v:shape id="_x0000_i1043" type="#_x0000_t75" style="width:4in;height:222pt" o:ole="">
            <v:imagedata r:id="rId218" o:title=""/>
          </v:shape>
          <o:OLEObject Type="Embed" ProgID="Origin50.Graph" ShapeID="_x0000_i1043" DrawAspect="Content" ObjectID="_1568740521" r:id="rId219"/>
        </w:object>
      </w:r>
      <w:r w:rsidRPr="00C762F5">
        <w:rPr>
          <w:noProof/>
          <w:sz w:val="22"/>
          <w:szCs w:val="22"/>
        </w:rPr>
        <w:t xml:space="preserve"> </w:t>
      </w:r>
    </w:p>
    <w:p w:rsidR="00430CBC" w:rsidRPr="00B9731A" w:rsidRDefault="00430CBC" w:rsidP="004F3CD4">
      <w:pPr>
        <w:pStyle w:val="Figuretitle"/>
        <w:spacing w:before="0" w:line="240" w:lineRule="auto"/>
      </w:pPr>
      <w:bookmarkStart w:id="992" w:name="_Toc492475965"/>
      <w:bookmarkStart w:id="993" w:name="_Toc492648172"/>
      <w:bookmarkStart w:id="994" w:name="_Toc493534996"/>
      <w:proofErr w:type="gramStart"/>
      <w:r w:rsidRPr="00B9731A">
        <w:t xml:space="preserve">Figure </w:t>
      </w:r>
      <w:r w:rsidR="008F4029">
        <w:t>4</w:t>
      </w:r>
      <w:r>
        <w:t>.</w:t>
      </w:r>
      <w:r w:rsidR="008F4029">
        <w:rPr>
          <w:rFonts w:hint="eastAsia"/>
        </w:rPr>
        <w:t>14</w:t>
      </w:r>
      <w:r w:rsidRPr="00B9731A">
        <w:t>.</w:t>
      </w:r>
      <w:proofErr w:type="gramEnd"/>
      <w:r w:rsidRPr="00B9731A">
        <w:t xml:space="preserve"> (a) cyclic tensile curves of </w:t>
      </w:r>
      <w:proofErr w:type="spellStart"/>
      <w:r w:rsidRPr="00B9731A">
        <w:t>PMACa</w:t>
      </w:r>
      <w:proofErr w:type="spellEnd"/>
      <w:r w:rsidRPr="00B9731A">
        <w:t xml:space="preserve"> with the 15 minutes’ recovery interval, and (b-d) demonstration of shape-recovery properties of </w:t>
      </w:r>
      <w:proofErr w:type="spellStart"/>
      <w:r w:rsidRPr="00B9731A">
        <w:t>PMACa</w:t>
      </w:r>
      <w:proofErr w:type="spellEnd"/>
      <w:r w:rsidRPr="00B9731A">
        <w:t xml:space="preserve">: (b) before stretching, (c) under stretching, and (d) </w:t>
      </w:r>
      <w:r w:rsidRPr="00B9731A">
        <w:rPr>
          <w:rFonts w:hint="eastAsia"/>
        </w:rPr>
        <w:t>15 mins after being unloaded</w:t>
      </w:r>
      <w:r w:rsidRPr="00B9731A">
        <w:t>.</w:t>
      </w:r>
      <w:bookmarkEnd w:id="992"/>
      <w:bookmarkEnd w:id="993"/>
      <w:bookmarkEnd w:id="994"/>
      <w:r w:rsidRPr="00B9731A">
        <w:t xml:space="preserve"> </w:t>
      </w:r>
    </w:p>
    <w:p w:rsidR="00430CBC" w:rsidRPr="00C762F5" w:rsidRDefault="00430CBC" w:rsidP="00430CBC">
      <w:pPr>
        <w:spacing w:after="0" w:line="480" w:lineRule="auto"/>
        <w:jc w:val="both"/>
        <w:rPr>
          <w:b/>
          <w:sz w:val="22"/>
          <w:szCs w:val="22"/>
        </w:rPr>
      </w:pPr>
    </w:p>
    <w:p w:rsidR="00430CBC" w:rsidRDefault="00430CBC" w:rsidP="00430CBC">
      <w:pPr>
        <w:spacing w:after="0" w:line="480" w:lineRule="auto"/>
        <w:jc w:val="both"/>
        <w:rPr>
          <w:rFonts w:ascii="Times New Roman" w:hAnsi="Times New Roman"/>
          <w:sz w:val="24"/>
          <w:szCs w:val="22"/>
        </w:rPr>
      </w:pPr>
      <w:r w:rsidRPr="002D39D1">
        <w:rPr>
          <w:rFonts w:ascii="Times New Roman" w:hAnsi="Times New Roman" w:hint="eastAsia"/>
          <w:sz w:val="24"/>
          <w:szCs w:val="22"/>
        </w:rPr>
        <w:t xml:space="preserve">Remarkable shape-recovery property was observed by </w:t>
      </w:r>
      <w:proofErr w:type="spellStart"/>
      <w:r w:rsidRPr="002D39D1">
        <w:rPr>
          <w:rFonts w:ascii="Times New Roman" w:hAnsi="Times New Roman" w:hint="eastAsia"/>
          <w:sz w:val="24"/>
          <w:szCs w:val="22"/>
        </w:rPr>
        <w:t>PMACa</w:t>
      </w:r>
      <w:proofErr w:type="spellEnd"/>
      <w:r w:rsidRPr="002D39D1">
        <w:rPr>
          <w:rFonts w:ascii="Times New Roman" w:hAnsi="Times New Roman" w:hint="eastAsia"/>
          <w:sz w:val="24"/>
          <w:szCs w:val="22"/>
        </w:rPr>
        <w:t xml:space="preserve"> as shown in 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hint="eastAsia"/>
          <w:sz w:val="24"/>
          <w:szCs w:val="22"/>
        </w:rPr>
        <w:t>14</w:t>
      </w:r>
      <w:r w:rsidRPr="002D39D1">
        <w:rPr>
          <w:rFonts w:ascii="Times New Roman" w:hAnsi="Times New Roman" w:hint="eastAsia"/>
          <w:sz w:val="24"/>
          <w:szCs w:val="22"/>
        </w:rPr>
        <w:t>.</w:t>
      </w:r>
      <w:r w:rsidRPr="002D39D1">
        <w:rPr>
          <w:rFonts w:ascii="Times New Roman" w:hAnsi="Times New Roman"/>
          <w:sz w:val="24"/>
          <w:szCs w:val="22"/>
        </w:rPr>
        <w:t xml:space="preserve"> A strain of 300% was used according to the previous study</w:t>
      </w:r>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Pr>
          <w:rFonts w:ascii="Times New Roman" w:hAnsi="Times New Roman"/>
          <w:noProof/>
          <w:sz w:val="24"/>
          <w:szCs w:val="22"/>
        </w:rPr>
        <w:t>(</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hint="eastAsia"/>
          <w:sz w:val="24"/>
          <w:szCs w:val="22"/>
        </w:rPr>
        <w:t xml:space="preserve"> At ambient temperature, i</w:t>
      </w:r>
      <w:r w:rsidRPr="002D39D1">
        <w:rPr>
          <w:rFonts w:ascii="Times New Roman" w:hAnsi="Times New Roman"/>
          <w:sz w:val="24"/>
          <w:szCs w:val="22"/>
        </w:rPr>
        <w:t xml:space="preserve">f </w:t>
      </w:r>
      <w:r w:rsidRPr="002D39D1">
        <w:rPr>
          <w:rFonts w:ascii="Times New Roman" w:hAnsi="Times New Roman" w:hint="eastAsia"/>
          <w:sz w:val="24"/>
          <w:szCs w:val="22"/>
        </w:rPr>
        <w:t xml:space="preserve">a fresh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w:t>
      </w:r>
      <w:r w:rsidRPr="002D39D1">
        <w:rPr>
          <w:rFonts w:ascii="Times New Roman" w:hAnsi="Times New Roman" w:hint="eastAsia"/>
          <w:sz w:val="24"/>
          <w:szCs w:val="22"/>
        </w:rPr>
        <w:t xml:space="preserve">sample was </w:t>
      </w:r>
      <w:r w:rsidRPr="002D39D1">
        <w:rPr>
          <w:rFonts w:ascii="Times New Roman" w:hAnsi="Times New Roman"/>
          <w:sz w:val="24"/>
          <w:szCs w:val="22"/>
        </w:rPr>
        <w:t xml:space="preserve">submitted to a strain of 300% for the first time, </w:t>
      </w:r>
      <w:r w:rsidRPr="002D39D1">
        <w:rPr>
          <w:rFonts w:ascii="Times New Roman" w:hAnsi="Times New Roman" w:hint="eastAsia"/>
          <w:sz w:val="24"/>
          <w:szCs w:val="22"/>
        </w:rPr>
        <w:t xml:space="preserve">it </w:t>
      </w:r>
      <w:r w:rsidRPr="002D39D1">
        <w:rPr>
          <w:rFonts w:ascii="Times New Roman" w:hAnsi="Times New Roman"/>
          <w:sz w:val="24"/>
          <w:szCs w:val="22"/>
        </w:rPr>
        <w:t xml:space="preserve">could accomplish 88% of recovery </w:t>
      </w:r>
      <w:r w:rsidRPr="002D39D1">
        <w:rPr>
          <w:rFonts w:ascii="Times New Roman" w:hAnsi="Times New Roman" w:hint="eastAsia"/>
          <w:sz w:val="24"/>
          <w:szCs w:val="22"/>
        </w:rPr>
        <w:t>within 15 minutes</w:t>
      </w:r>
      <w:r w:rsidRPr="002D39D1">
        <w:rPr>
          <w:rFonts w:ascii="Times New Roman" w:hAnsi="Times New Roman"/>
          <w:sz w:val="24"/>
          <w:szCs w:val="22"/>
        </w:rPr>
        <w:t xml:space="preserve">, suggested by the curves with lower stress values shown by 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4</w:t>
      </w:r>
      <w:r w:rsidRPr="002D39D1">
        <w:rPr>
          <w:rFonts w:ascii="Times New Roman" w:hAnsi="Times New Roman"/>
          <w:sz w:val="24"/>
          <w:szCs w:val="22"/>
        </w:rPr>
        <w:t xml:space="preserve"> (a), compared to</w:t>
      </w:r>
      <w:r w:rsidRPr="002D39D1">
        <w:rPr>
          <w:rFonts w:ascii="Times New Roman" w:hAnsi="Times New Roman" w:hint="eastAsia"/>
          <w:sz w:val="24"/>
          <w:szCs w:val="22"/>
        </w:rPr>
        <w:t xml:space="preserve"> </w:t>
      </w:r>
      <w:r w:rsidRPr="002D39D1">
        <w:rPr>
          <w:rFonts w:ascii="Times New Roman" w:hAnsi="Times New Roman"/>
          <w:sz w:val="24"/>
          <w:szCs w:val="22"/>
        </w:rPr>
        <w:t xml:space="preserve">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2</w:t>
      </w:r>
      <w:r w:rsidRPr="002D39D1">
        <w:rPr>
          <w:rFonts w:ascii="Times New Roman" w:hAnsi="Times New Roman"/>
          <w:sz w:val="24"/>
          <w:szCs w:val="22"/>
        </w:rPr>
        <w:t xml:space="preserve"> (</w:t>
      </w:r>
      <w:r w:rsidRPr="002D39D1">
        <w:rPr>
          <w:rFonts w:ascii="Times New Roman" w:hAnsi="Times New Roman" w:hint="eastAsia"/>
          <w:sz w:val="24"/>
          <w:szCs w:val="22"/>
        </w:rPr>
        <w:t>a</w:t>
      </w:r>
      <w:r w:rsidRPr="002D39D1">
        <w:rPr>
          <w:rFonts w:ascii="Times New Roman" w:hAnsi="Times New Roman"/>
          <w:sz w:val="24"/>
          <w:szCs w:val="22"/>
        </w:rPr>
        <w:t xml:space="preserve">) and the first cycle </w:t>
      </w:r>
      <w:r w:rsidRPr="002D39D1">
        <w:rPr>
          <w:rFonts w:ascii="Times New Roman" w:hAnsi="Times New Roman" w:hint="eastAsia"/>
          <w:sz w:val="24"/>
          <w:szCs w:val="22"/>
        </w:rPr>
        <w:t>on</w:t>
      </w:r>
      <w:r w:rsidRPr="002D39D1">
        <w:rPr>
          <w:rFonts w:ascii="Times New Roman" w:hAnsi="Times New Roman"/>
          <w:sz w:val="24"/>
          <w:szCs w:val="22"/>
        </w:rPr>
        <w:t xml:space="preserve"> Figure </w:t>
      </w:r>
      <w:r w:rsidR="008F4029">
        <w:rPr>
          <w:rFonts w:ascii="Times New Roman" w:hAnsi="Times New Roman" w:hint="eastAsia"/>
          <w:sz w:val="24"/>
          <w:szCs w:val="22"/>
        </w:rPr>
        <w:t>4</w:t>
      </w:r>
      <w:r w:rsidR="008F4029">
        <w:rPr>
          <w:rFonts w:ascii="Times New Roman" w:hAnsi="Times New Roman"/>
          <w:sz w:val="24"/>
          <w:szCs w:val="22"/>
        </w:rPr>
        <w:t>.13</w:t>
      </w:r>
      <w:r w:rsidRPr="002D39D1">
        <w:rPr>
          <w:rFonts w:ascii="Times New Roman" w:hAnsi="Times New Roman"/>
          <w:sz w:val="24"/>
          <w:szCs w:val="22"/>
        </w:rPr>
        <w:t xml:space="preserve"> (b).</w:t>
      </w:r>
      <w:r w:rsidRPr="002D39D1">
        <w:rPr>
          <w:rFonts w:ascii="Times New Roman" w:hAnsi="Times New Roman" w:hint="eastAsia"/>
          <w:sz w:val="24"/>
          <w:szCs w:val="22"/>
        </w:rPr>
        <w:t xml:space="preserve"> </w:t>
      </w:r>
      <w:r w:rsidRPr="002D39D1">
        <w:rPr>
          <w:rFonts w:ascii="Times New Roman" w:hAnsi="Times New Roman"/>
          <w:sz w:val="24"/>
          <w:szCs w:val="22"/>
        </w:rPr>
        <w:t xml:space="preserve">This was indicative of partial </w:t>
      </w:r>
      <w:r w:rsidRPr="002D39D1">
        <w:rPr>
          <w:rFonts w:ascii="Times New Roman" w:hAnsi="Times New Roman" w:hint="eastAsia"/>
          <w:sz w:val="24"/>
          <w:szCs w:val="22"/>
        </w:rPr>
        <w:t>permanent</w:t>
      </w:r>
      <w:r w:rsidRPr="002D39D1">
        <w:rPr>
          <w:rFonts w:ascii="Times New Roman" w:hAnsi="Times New Roman"/>
          <w:sz w:val="24"/>
          <w:szCs w:val="22"/>
        </w:rPr>
        <w:t xml:space="preserve"> deformation of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during tensile. The partia</w:t>
      </w:r>
      <w:r w:rsidRPr="002D39D1">
        <w:rPr>
          <w:rFonts w:ascii="Times New Roman" w:hAnsi="Times New Roman" w:hint="eastAsia"/>
          <w:sz w:val="24"/>
          <w:szCs w:val="22"/>
        </w:rPr>
        <w:t>l</w:t>
      </w:r>
      <w:r w:rsidRPr="002D39D1">
        <w:rPr>
          <w:rFonts w:ascii="Times New Roman" w:hAnsi="Times New Roman" w:hint="eastAsia"/>
          <w:b/>
          <w:sz w:val="24"/>
          <w:szCs w:val="22"/>
        </w:rPr>
        <w:t xml:space="preserve"> </w:t>
      </w:r>
      <w:r w:rsidRPr="002D39D1">
        <w:rPr>
          <w:rFonts w:ascii="Times New Roman" w:hAnsi="Times New Roman"/>
          <w:sz w:val="24"/>
          <w:szCs w:val="22"/>
        </w:rPr>
        <w:t>permanent deformation could result from irreversibly</w:t>
      </w:r>
      <w:r w:rsidRPr="002D39D1">
        <w:rPr>
          <w:rFonts w:ascii="Times New Roman" w:hAnsi="Times New Roman" w:hint="eastAsia"/>
          <w:sz w:val="24"/>
          <w:szCs w:val="22"/>
        </w:rPr>
        <w:t xml:space="preserve"> </w:t>
      </w:r>
      <w:r w:rsidRPr="002D39D1">
        <w:rPr>
          <w:rFonts w:ascii="Times New Roman" w:hAnsi="Times New Roman"/>
          <w:sz w:val="24"/>
          <w:szCs w:val="22"/>
        </w:rPr>
        <w:t>unzipp</w:t>
      </w:r>
      <w:r w:rsidRPr="002D39D1">
        <w:rPr>
          <w:rFonts w:ascii="Times New Roman" w:hAnsi="Times New Roman" w:hint="eastAsia"/>
          <w:sz w:val="24"/>
          <w:szCs w:val="22"/>
        </w:rPr>
        <w:t>ed</w:t>
      </w:r>
      <w:r w:rsidRPr="002D39D1">
        <w:rPr>
          <w:rFonts w:ascii="Times New Roman" w:hAnsi="Times New Roman"/>
          <w:sz w:val="24"/>
          <w:szCs w:val="22"/>
        </w:rPr>
        <w:t xml:space="preserve"> Ca</w:t>
      </w:r>
      <w:r w:rsidRPr="002D39D1">
        <w:rPr>
          <w:rFonts w:ascii="Times New Roman" w:hAnsi="Times New Roman"/>
          <w:sz w:val="24"/>
          <w:szCs w:val="22"/>
          <w:vertAlign w:val="superscript"/>
        </w:rPr>
        <w:t>2+</w:t>
      </w:r>
      <w:r w:rsidRPr="002D39D1">
        <w:rPr>
          <w:rFonts w:ascii="Times New Roman" w:hAnsi="Times New Roman"/>
          <w:sz w:val="24"/>
          <w:szCs w:val="22"/>
        </w:rPr>
        <w:t xml:space="preserve"> crosslinked alginate chains which was </w:t>
      </w:r>
      <w:r w:rsidRPr="002D39D1">
        <w:rPr>
          <w:rFonts w:ascii="Times New Roman" w:hAnsi="Times New Roman" w:hint="eastAsia"/>
          <w:sz w:val="24"/>
          <w:szCs w:val="22"/>
        </w:rPr>
        <w:t>the</w:t>
      </w:r>
      <w:r w:rsidRPr="002D39D1">
        <w:rPr>
          <w:rFonts w:ascii="Times New Roman" w:hAnsi="Times New Roman"/>
          <w:sz w:val="24"/>
          <w:szCs w:val="22"/>
        </w:rPr>
        <w:t xml:space="preserve"> same as reported </w:t>
      </w:r>
      <w:r w:rsidRPr="002D39D1">
        <w:rPr>
          <w:rFonts w:ascii="Times New Roman" w:hAnsi="Times New Roman" w:hint="eastAsia"/>
          <w:sz w:val="24"/>
          <w:szCs w:val="22"/>
        </w:rPr>
        <w:t>for</w:t>
      </w:r>
      <w:r w:rsidRPr="002D39D1">
        <w:rPr>
          <w:rFonts w:ascii="Times New Roman" w:hAnsi="Times New Roman"/>
          <w:sz w:val="24"/>
          <w:szCs w:val="22"/>
        </w:rPr>
        <w:t xml:space="preserve"> </w:t>
      </w:r>
      <w:r w:rsidRPr="002D39D1">
        <w:rPr>
          <w:rFonts w:ascii="Times New Roman" w:hAnsi="Times New Roman" w:hint="eastAsia"/>
          <w:sz w:val="24"/>
          <w:szCs w:val="22"/>
        </w:rPr>
        <w:t>PAM/alginate</w:t>
      </w:r>
      <w:r w:rsidRPr="002D39D1">
        <w:rPr>
          <w:rFonts w:ascii="Times New Roman" w:hAnsi="Times New Roman"/>
          <w:sz w:val="24"/>
          <w:szCs w:val="22"/>
        </w:rPr>
        <w:t>/Ca</w:t>
      </w:r>
      <w:r w:rsidRPr="002D39D1">
        <w:rPr>
          <w:rFonts w:ascii="Times New Roman" w:hAnsi="Times New Roman"/>
          <w:sz w:val="24"/>
          <w:szCs w:val="22"/>
          <w:vertAlign w:val="superscript"/>
        </w:rPr>
        <w:t>2+</w:t>
      </w:r>
      <w:r w:rsidRPr="002D39D1">
        <w:rPr>
          <w:rFonts w:ascii="Times New Roman" w:hAnsi="Times New Roman" w:hint="eastAsia"/>
          <w:sz w:val="24"/>
          <w:szCs w:val="22"/>
        </w:rPr>
        <w:t xml:space="preserve"> </w:t>
      </w:r>
      <w:r w:rsidRPr="002D39D1">
        <w:rPr>
          <w:rFonts w:ascii="Times New Roman" w:hAnsi="Times New Roman"/>
          <w:sz w:val="24"/>
          <w:szCs w:val="22"/>
        </w:rPr>
        <w:t>double</w:t>
      </w:r>
      <w:r>
        <w:rPr>
          <w:rFonts w:ascii="Times New Roman" w:hAnsi="Times New Roman" w:hint="eastAsia"/>
          <w:sz w:val="24"/>
          <w:szCs w:val="22"/>
        </w:rPr>
        <w:t xml:space="preserve"> network hydrogels</w:t>
      </w:r>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FN1biBldCBhbC4sIDIwMTIpPC9EaXNwbGF5VGV4
dD48cmVjb3JkPjxyZWMtbnVtYmVyPjM4PC9yZWMtbnVtYmVyPjxmb3JlaWduLWtleXM+PGtleSBh
cHA9IkVOIiBkYi1pZD0idGU1ZmEwMjlhNXI5dDllcnBheDVwcDJseGZmd3hwdnJ3MHR3IiB0aW1l
c3RhbXA9IjE0NTQwOTExNjQiPjM4PC9rZXk+PC9mb3JlaWduLWtleXM+PHJlZi10eXBlIG5hbWU9
IkpvdXJuYWwgQXJ0aWNsZSI+MTc8L3JlZi10eXBlPjxjb250cmlidXRvcnM+PGF1dGhvcnM+PGF1
dGhvcj5TdW4sIEouIFkuPC9hdXRob3I+PGF1dGhvcj5aaGFvLCBYLiBILjwvYXV0aG9yPjxhdXRo
b3I+SWxsZXBlcnVtYSwgVy4gUi4gSy48L2F1dGhvcj48YXV0aG9yPkNoYXVkaHVyaSwgTy48L2F1
dGhvcj48YXV0aG9yPk9oLCBLLiBILjwvYXV0aG9yPjxhdXRob3I+TW9vbmV5LCBELiBKLjwvYXV0
aG9yPjxhdXRob3I+Vmxhc3NhaywgSi4gSi48L2F1dGhvcj48YXV0aG9yPlN1bywgWi4gRy48L2F1
dGhvcj48L2F1dGhvcnM+PC9jb250cmlidXRvcnM+PGF1dGgtYWRkcmVzcz5bU3VuLCBKZW9uZy1Z
dW4gSWxsZXBlcnVtYSwgV2lkdXNoYSBSLiBLLiBDaGF1ZGh1cmksIE92aWppdCBNb29uZXksIERh
dmlkIEouIFZsYXNzYWssIEpvb3N0IEouIFN1bywgWmhpZ2FuZ10gSGFydmFyZCBVbml2LCBTY2gg
RW5nbiAmYW1wOyBBcHBsIFNjaSwgQ2FtYnJpZGdlLCBNQSAwMjEzOCBVU0EuIFtTdW4sIEplb25n
LVl1biBPaCwgS3l1IEh3YW5dIFNlb3VsIE5hdGwgVW5pdiwgRGVwdCBNYXQgU2NpICZhbXA7IEVu
Z24sIFNlb3VsIDE1MTc0MiwgU291dGggS29yZWEuIFtaaGFvLCBYdWFuaGVdIER1a2UgVW5pdiwg
RGVwdCBNZWNoIEVuZ24gJmFtcDsgTWF0IFNjaSwgRHVyaGFtLCBOQyAyNzcwOCBVU0EuIFtNb29u
ZXksIERhdmlkIEouXSBIYXJ2YXJkIFVuaXYsIFd5c3MgSW5zdCBCaW9sb2dpY2FsbHkgSW5zcGly
ZWQgRW5nbiwgQ2FtYnJpZGdlLCBNQSAwMjEzOCBVU0EuIFtTdW8sIFpoaWdhbmddIEhhcnZhcmQg
VW5pdiwgS2F2bGkgSW5zdCBCaW9uYW5vIFNjaSAmYW1wOyBUZWNobm9sLCBDYW1icmlkZ2UsIE1B
IDAyMTM4IFVTQS4gU3VvLCBaRyAocmVwcmludCBhdXRob3IpLCBIYXJ2YXJkIFVuaXYsIFNjaCBF
bmduICZhbXA7IEFwcGwgU2NpLCBDYW1icmlkZ2UsIE1BIDAyMTM4IFVTQS4gc3VvQHNlYXMuaGFy
dmFyZC5lZHU8L2F1dGgtYWRkcmVzcz48dGl0bGVzPjx0aXRsZT5IaWdobHkgc3RyZXRjaGFibGUg
YW5kIHRvdWdoIGh5ZHJvZ2VsczwvdGl0bGU+PHNlY29uZGFyeS10aXRsZT5OYXR1cmU8L3NlY29u
ZGFyeS10aXRsZT48c2hvcnQtdGl0bGU+SGlnaGx5IHN0cmV0Y2hhYmxlIGFuZCB0b3VnaCBoeWRy
b2dlbHM8L3Nob3J0LXRpdGxlPjwvdGl0bGVzPjxwYWdlcz4xMzMtMTM2PC9wYWdlcz48dm9sdW1l
PjQ4OTwvdm9sdW1lPjxudW1iZXI+NzQxNDwvbnVtYmVyPjxrZXl3b3Jkcz48a2V5d29yZD5kb3Vi
bGUtbmV0d29yayBnZWxzPC9rZXl3b3JkPjxrZXl3b3JkPmhpZ2ggbWVjaGFuaWNhbCBzdHJlbmd0
aDwva2V5d29yZD48a2V5d29yZD5sYXJnZS1zdHJhaW48L2tleXdvcmQ+PGtleXdvcmQ+ZnJhY3R1
cmU8L2tleXdvcmQ+PGtleXdvcmQ+aHlzdGVyZXNpczwva2V5d29yZD48a2V5d29yZD5mYXRpZ3Vl
PC9rZXl3b3JkPjxrZXl3b3JkPm1vZGVsPC9rZXl3b3JkPjxrZXl3b3JkPlNjaWVuY2UgJmFtcDsg
VGVjaG5vbG9neSAtIE90aGVyIFRvcGljczwva2V5d29yZD48L2tleXdvcmRzPjxkYXRlcz48eWVh
cj4yMDEyPC95ZWFyPjxwdWItZGF0ZXM+PGRhdGU+U2VwPC9kYXRlPjwvcHViLWRhdGVzPjwvZGF0
ZXM+PGlzYm4+MDAyOC0wODM2PC9pc2JuPjxhY2Nlc3Npb24tbnVtPldPUzowMDAzMDgzNDcwMDAw
NDk8L2FjY2Vzc2lvbi1udW0+PHdvcmstdHlwZT5BcnRpY2xlPC93b3JrLXR5cGU+PHVybHM+PHJl
bGF0ZWQtdXJscz48dXJsPiZsdDtHbyB0byBJU0kmZ3Q7Oi8vV09TOjAwMDMwODM0NzAwMDA0OTwv
dXJsPjwvcmVsYXRlZC11cmxzPjwvdXJscz48ZWxlY3Ryb25pYy1yZXNvdXJjZS1udW0+MTAuMTAz
OC9uYXR1cmUxMTQwOTwvZWxlY3Ryb25pYy1yZXNvdXJjZS1udW0+PGxhbmd1YWdlPkVuZ2xpc2g8
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Pr>
          <w:rFonts w:ascii="Times New Roman" w:hAnsi="Times New Roman"/>
          <w:noProof/>
          <w:sz w:val="24"/>
          <w:szCs w:val="22"/>
        </w:rPr>
        <w:t>(</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hint="eastAsia"/>
          <w:sz w:val="24"/>
          <w:szCs w:val="22"/>
        </w:rPr>
        <w:t xml:space="preserve"> </w:t>
      </w:r>
      <w:r w:rsidRPr="002D39D1">
        <w:rPr>
          <w:rFonts w:ascii="Times New Roman" w:hAnsi="Times New Roman"/>
          <w:sz w:val="24"/>
          <w:szCs w:val="22"/>
        </w:rPr>
        <w:t xml:space="preserve">As for the sample recovered from a tensile strain of 300%, when subjected to more tensile cycles </w:t>
      </w:r>
      <w:r w:rsidR="00C247B1">
        <w:rPr>
          <w:rFonts w:ascii="Times New Roman" w:hAnsi="Times New Roman"/>
          <w:sz w:val="24"/>
          <w:szCs w:val="22"/>
        </w:rPr>
        <w:t>(suc</w:t>
      </w:r>
      <w:r w:rsidR="00C247B1">
        <w:rPr>
          <w:rFonts w:ascii="Times New Roman" w:hAnsi="Times New Roman" w:hint="eastAsia"/>
          <w:sz w:val="24"/>
          <w:szCs w:val="22"/>
        </w:rPr>
        <w:t>h</w:t>
      </w:r>
      <w:r>
        <w:rPr>
          <w:rFonts w:ascii="Times New Roman" w:hAnsi="Times New Roman"/>
          <w:sz w:val="24"/>
          <w:szCs w:val="22"/>
        </w:rPr>
        <w:t xml:space="preserve"> like 11</w:t>
      </w:r>
      <w:r w:rsidRPr="003C3684">
        <w:rPr>
          <w:rFonts w:ascii="Times New Roman" w:hAnsi="Times New Roman"/>
          <w:sz w:val="24"/>
          <w:szCs w:val="22"/>
          <w:vertAlign w:val="superscript"/>
        </w:rPr>
        <w:t>th</w:t>
      </w:r>
      <w:r>
        <w:rPr>
          <w:rFonts w:ascii="Times New Roman" w:hAnsi="Times New Roman"/>
          <w:sz w:val="24"/>
          <w:szCs w:val="22"/>
        </w:rPr>
        <w:t xml:space="preserve"> and 12</w:t>
      </w:r>
      <w:r w:rsidRPr="003C3684">
        <w:rPr>
          <w:rFonts w:ascii="Times New Roman" w:hAnsi="Times New Roman"/>
          <w:sz w:val="24"/>
          <w:szCs w:val="22"/>
          <w:vertAlign w:val="superscript"/>
        </w:rPr>
        <w:t>th</w:t>
      </w:r>
      <w:r w:rsidR="008F4029">
        <w:rPr>
          <w:rFonts w:ascii="Times New Roman" w:hAnsi="Times New Roman"/>
          <w:sz w:val="24"/>
          <w:szCs w:val="22"/>
        </w:rPr>
        <w:t xml:space="preserve"> cycles in Figure 4.14</w:t>
      </w:r>
      <w:r>
        <w:rPr>
          <w:rFonts w:ascii="Times New Roman" w:hAnsi="Times New Roman"/>
          <w:sz w:val="24"/>
          <w:szCs w:val="22"/>
        </w:rPr>
        <w:t xml:space="preserve">) </w:t>
      </w:r>
      <w:r w:rsidRPr="002D39D1">
        <w:rPr>
          <w:rFonts w:ascii="Times New Roman" w:hAnsi="Times New Roman"/>
          <w:sz w:val="24"/>
          <w:szCs w:val="22"/>
        </w:rPr>
        <w:t>to a strain of 300%</w:t>
      </w:r>
      <w:r w:rsidRPr="002D39D1">
        <w:rPr>
          <w:rFonts w:ascii="Times New Roman" w:hAnsi="Times New Roman" w:hint="eastAsia"/>
          <w:sz w:val="24"/>
          <w:szCs w:val="22"/>
        </w:rPr>
        <w:t xml:space="preserve"> subsequently</w:t>
      </w:r>
      <w:r w:rsidRPr="002D39D1">
        <w:rPr>
          <w:rFonts w:ascii="Times New Roman" w:hAnsi="Times New Roman"/>
          <w:sz w:val="24"/>
          <w:szCs w:val="22"/>
        </w:rPr>
        <w:t>, the sample was always able to recover 88% of its original shape</w:t>
      </w:r>
      <w:r w:rsidRPr="002D39D1">
        <w:rPr>
          <w:rFonts w:ascii="Times New Roman" w:hAnsi="Times New Roman" w:hint="eastAsia"/>
          <w:sz w:val="24"/>
          <w:szCs w:val="22"/>
        </w:rPr>
        <w:t xml:space="preserve"> </w:t>
      </w:r>
      <w:r w:rsidRPr="002D39D1">
        <w:rPr>
          <w:rFonts w:ascii="Times New Roman" w:hAnsi="Times New Roman"/>
          <w:sz w:val="24"/>
          <w:szCs w:val="22"/>
        </w:rPr>
        <w:t xml:space="preserve">within 15 minutes </w:t>
      </w:r>
      <w:r w:rsidRPr="002D39D1">
        <w:rPr>
          <w:rFonts w:ascii="Times New Roman" w:hAnsi="Times New Roman" w:hint="eastAsia"/>
          <w:sz w:val="24"/>
          <w:szCs w:val="22"/>
        </w:rPr>
        <w:t>after</w:t>
      </w:r>
      <w:r w:rsidRPr="002D39D1">
        <w:rPr>
          <w:rFonts w:ascii="Times New Roman" w:hAnsi="Times New Roman"/>
          <w:sz w:val="24"/>
          <w:szCs w:val="22"/>
        </w:rPr>
        <w:t xml:space="preserve"> the load was removed as shown in 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4</w:t>
      </w:r>
      <w:r w:rsidRPr="002D39D1">
        <w:rPr>
          <w:rFonts w:ascii="Times New Roman" w:hAnsi="Times New Roman"/>
          <w:sz w:val="24"/>
          <w:szCs w:val="22"/>
        </w:rPr>
        <w:t xml:space="preserve"> (b), no matter how many </w:t>
      </w:r>
      <w:r w:rsidRPr="002D39D1">
        <w:rPr>
          <w:rFonts w:ascii="Times New Roman" w:hAnsi="Times New Roman" w:hint="eastAsia"/>
          <w:sz w:val="24"/>
          <w:szCs w:val="22"/>
        </w:rPr>
        <w:t xml:space="preserve">tensile </w:t>
      </w:r>
      <w:r w:rsidRPr="002D39D1">
        <w:rPr>
          <w:rFonts w:ascii="Times New Roman" w:hAnsi="Times New Roman"/>
          <w:sz w:val="24"/>
          <w:szCs w:val="22"/>
        </w:rPr>
        <w:t xml:space="preserve">cycles it experienced. And </w:t>
      </w:r>
      <w:r w:rsidRPr="002D39D1">
        <w:rPr>
          <w:rFonts w:ascii="Times New Roman" w:hAnsi="Times New Roman" w:hint="eastAsia"/>
          <w:sz w:val="24"/>
          <w:szCs w:val="22"/>
        </w:rPr>
        <w:t>each time after 15 minutes</w:t>
      </w:r>
      <w:r w:rsidRPr="002D39D1">
        <w:rPr>
          <w:rFonts w:ascii="Times New Roman" w:hAnsi="Times New Roman"/>
          <w:sz w:val="24"/>
          <w:szCs w:val="22"/>
        </w:rPr>
        <w:t>’</w:t>
      </w:r>
      <w:r w:rsidRPr="002D39D1">
        <w:rPr>
          <w:rFonts w:ascii="Times New Roman" w:hAnsi="Times New Roman" w:hint="eastAsia"/>
          <w:sz w:val="24"/>
          <w:szCs w:val="22"/>
        </w:rPr>
        <w:t xml:space="preserve"> recovery, when subjected to another tensile </w:t>
      </w:r>
      <w:r w:rsidRPr="002D39D1">
        <w:rPr>
          <w:rFonts w:ascii="Times New Roman" w:hAnsi="Times New Roman"/>
          <w:sz w:val="24"/>
          <w:szCs w:val="22"/>
        </w:rPr>
        <w:t>cycle</w:t>
      </w:r>
      <w:r w:rsidRPr="002D39D1">
        <w:rPr>
          <w:rFonts w:ascii="Times New Roman" w:hAnsi="Times New Roman" w:hint="eastAsia"/>
          <w:sz w:val="24"/>
          <w:szCs w:val="22"/>
        </w:rPr>
        <w:t xml:space="preserve">, </w:t>
      </w:r>
      <w:r w:rsidRPr="002D39D1">
        <w:rPr>
          <w:rFonts w:ascii="Times New Roman" w:hAnsi="Times New Roman"/>
          <w:sz w:val="24"/>
          <w:szCs w:val="22"/>
        </w:rPr>
        <w:t xml:space="preserve">the recovered sample displayed </w:t>
      </w:r>
      <w:r w:rsidRPr="002D39D1">
        <w:rPr>
          <w:rFonts w:ascii="Times New Roman" w:hAnsi="Times New Roman" w:hint="eastAsia"/>
          <w:sz w:val="24"/>
          <w:szCs w:val="22"/>
        </w:rPr>
        <w:t>nearly overlapped</w:t>
      </w:r>
      <w:r w:rsidRPr="002D39D1">
        <w:rPr>
          <w:rFonts w:ascii="Times New Roman" w:hAnsi="Times New Roman"/>
          <w:sz w:val="24"/>
          <w:szCs w:val="22"/>
        </w:rPr>
        <w:t xml:space="preserve"> </w:t>
      </w:r>
      <w:r w:rsidRPr="002D39D1">
        <w:rPr>
          <w:rFonts w:ascii="Times New Roman" w:hAnsi="Times New Roman"/>
          <w:sz w:val="24"/>
          <w:szCs w:val="22"/>
        </w:rPr>
        <w:lastRenderedPageBreak/>
        <w:t>hysteresis loop</w:t>
      </w:r>
      <w:r w:rsidRPr="002D39D1">
        <w:rPr>
          <w:rFonts w:ascii="Times New Roman" w:hAnsi="Times New Roman" w:hint="eastAsia"/>
          <w:sz w:val="24"/>
          <w:szCs w:val="22"/>
        </w:rPr>
        <w:t>s</w:t>
      </w:r>
      <w:r w:rsidRPr="002D39D1">
        <w:rPr>
          <w:rFonts w:ascii="Times New Roman" w:hAnsi="Times New Roman"/>
          <w:sz w:val="24"/>
          <w:szCs w:val="22"/>
        </w:rPr>
        <w:t xml:space="preserve"> as shown in Figure </w:t>
      </w:r>
      <w:r w:rsidR="008F402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4</w:t>
      </w:r>
      <w:r w:rsidRPr="002D39D1">
        <w:rPr>
          <w:rFonts w:ascii="Times New Roman" w:hAnsi="Times New Roman"/>
          <w:sz w:val="24"/>
          <w:szCs w:val="22"/>
        </w:rPr>
        <w:t xml:space="preserve"> (a).</w:t>
      </w:r>
      <w:r>
        <w:rPr>
          <w:rFonts w:ascii="Times New Roman" w:hAnsi="Times New Roman"/>
          <w:sz w:val="24"/>
          <w:szCs w:val="22"/>
        </w:rPr>
        <w:t xml:space="preserve"> </w:t>
      </w:r>
      <w:r w:rsidRPr="002D39D1">
        <w:rPr>
          <w:rFonts w:ascii="Times New Roman" w:hAnsi="Times New Roman"/>
          <w:sz w:val="24"/>
          <w:szCs w:val="22"/>
        </w:rPr>
        <w:t>This was different from the previous results from polyacrylamide-alginate interpenetrating double hydrogels</w:t>
      </w:r>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TdW48L0F1dGhvcj48WWVhcj4yMDEyPC9ZZWFyPjxSZWNO
dW0+Mzg8L1JlY051bT48RGlzcGxheVRleHQ+KERhcm5lbGwgZXQgYWwuLCAyMDEzOyBTdW4gZXQg
YWwuLCAyMDEyOyBZYW5nIGV0IGFsLiwgMjAxMyk8L0Rpc3BsYXlUZXh0PjxyZWNvcmQ+PHJlYy1u
dW1iZXI+Mzg8L3JlYy1udW1iZXI+PGZvcmVpZ24ta2V5cz48a2V5IGFwcD0iRU4iIGRiLWlkPSJ0
ZTVmYTAyOWE1cjl0OWVycGF4NXBwMmx4ZmZ3eHB2cncwdHciIHRpbWVzdGFtcD0iMTQ1NDA5MTE2
NCI+Mzg8L2tleT48L2ZvcmVpZ24ta2V5cz48cmVmLXR5cGUgbmFtZT0iSm91cm5hbCBBcnRpY2xl
Ij4xNzwvcmVmLXR5cGU+PGNvbnRyaWJ1dG9ycz48YXV0aG9ycz48YXV0aG9yPlN1biwgSi4gWS48
L2F1dGhvcj48YXV0aG9yPlpoYW8sIFguIEguPC9hdXRob3I+PGF1dGhvcj5JbGxlcGVydW1hLCBX
LiBSLiBLLjwvYXV0aG9yPjxhdXRob3I+Q2hhdWRodXJpLCBPLjwvYXV0aG9yPjxhdXRob3I+T2gs
IEsuIEguPC9hdXRob3I+PGF1dGhvcj5Nb29uZXksIEQuIEouPC9hdXRob3I+PGF1dGhvcj5WbGFz
c2FrLCBKLiBKLjwvYXV0aG9yPjxhdXRob3I+U3VvLCBaLiBHLjwvYXV0aG9yPjwvYXV0aG9ycz48
L2NvbnRyaWJ1dG9ycz48YXV0aC1hZGRyZXNzPltTdW4sIEplb25nLVl1biBJbGxlcGVydW1hLCBX
aWR1c2hhIFIuIEsuIENoYXVkaHVyaSwgT3Zpaml0IE1vb25leSwgRGF2aWQgSi4gVmxhc3Nhaywg
Sm9vc3QgSi4gU3VvLCBaaGlnYW5nXSBIYXJ2YXJkIFVuaXYsIFNjaCBFbmduICZhbXA7IEFwcGwg
U2NpLCBDYW1icmlkZ2UsIE1BIDAyMTM4IFVTQS4gW1N1biwgSmVvbmctWXVuIE9oLCBLeXUgSHdh
bl0gU2VvdWwgTmF0bCBVbml2LCBEZXB0IE1hdCBTY2kgJmFtcDsgRW5nbiwgU2VvdWwgMTUxNzQy
LCBTb3V0aCBLb3JlYS4gW1poYW8sIFh1YW5oZV0gRHVrZSBVbml2LCBEZXB0IE1lY2ggRW5nbiAm
YW1wOyBNYXQgU2NpLCBEdXJoYW0sIE5DIDI3NzA4IFVTQS4gW01vb25leSwgRGF2aWQgSi5dIEhh
cnZhcmQgVW5pdiwgV3lzcyBJbnN0IEJpb2xvZ2ljYWxseSBJbnNwaXJlZCBFbmduLCBDYW1icmlk
Z2UsIE1BIDAyMTM4IFVTQS4gW1N1bywgWmhpZ2FuZ10gSGFydmFyZCBVbml2LCBLYXZsaSBJbnN0
IEJpb25hbm8gU2NpICZhbXA7IFRlY2hub2wsIENhbWJyaWRnZSwgTUEgMDIxMzggVVNBLiBTdW8s
IFpHIChyZXByaW50IGF1dGhvciksIEhhcnZhcmQgVW5pdiwgU2NoIEVuZ24gJmFtcDsgQXBwbCBT
Y2ksIENhbWJyaWRnZSwgTUEgMDIxMzggVVNBLiBzdW9Ac2Vhcy5oYXJ2YXJkLmVkdTwvYXV0aC1h
ZGRyZXNzPjx0aXRsZXM+PHRpdGxlPkhpZ2hseSBzdHJldGNoYWJsZSBhbmQgdG91Z2ggaHlkcm9n
ZWxzPC90aXRsZT48c2Vjb25kYXJ5LXRpdGxlPk5hdHVyZTwvc2Vjb25kYXJ5LXRpdGxlPjxzaG9y
dC10aXRsZT5IaWdobHkgc3RyZXRjaGFibGUgYW5kIHRvdWdoIGh5ZHJvZ2Vsczwvc2hvcnQtdGl0
bGU+PC90aXRsZXM+PHBhZ2VzPjEzMy0xMzY8L3BhZ2VzPjx2b2x1bWU+NDg5PC92b2x1bWU+PG51
bWJlcj43NDE0PC9udW1iZXI+PGtleXdvcmRzPjxrZXl3b3JkPmRvdWJsZS1uZXR3b3JrIGdlbHM8
L2tleXdvcmQ+PGtleXdvcmQ+aGlnaCBtZWNoYW5pY2FsIHN0cmVuZ3RoPC9rZXl3b3JkPjxrZXl3
b3JkPmxhcmdlLXN0cmFpbjwva2V5d29yZD48a2V5d29yZD5mcmFjdHVyZTwva2V5d29yZD48a2V5
d29yZD5oeXN0ZXJlc2lzPC9rZXl3b3JkPjxrZXl3b3JkPmZhdGlndWU8L2tleXdvcmQ+PGtleXdv
cmQ+bW9kZWw8L2tleXdvcmQ+PGtleXdvcmQ+U2NpZW5jZSAmYW1wOyBUZWNobm9sb2d5IC0gT3Ro
ZXIgVG9waWNzPC9rZXl3b3JkPjwva2V5d29yZHM+PGRhdGVzPjx5ZWFyPjIwMTI8L3llYXI+PHB1
Yi1kYXRlcz48ZGF0ZT5TZXA8L2RhdGU+PC9wdWItZGF0ZXM+PC9kYXRlcz48aXNibj4wMDI4LTA4
MzY8L2lzYm4+PGFjY2Vzc2lvbi1udW0+V09TOjAwMDMwODM0NzAwMDA0OTwvYWNjZXNzaW9uLW51
bT48d29yay10eXBlPkFydGljbGU8L3dvcmstdHlwZT48dXJscz48cmVsYXRlZC11cmxzPjx1cmw+
Jmx0O0dvIHRvIElTSSZndDs6Ly9XT1M6MDAwMzA4MzQ3MDAwMDQ5PC91cmw+PC9yZWxhdGVkLXVy
bHM+PC91cmxzPjxlbGVjdHJvbmljLXJlc291cmNlLW51bT4xMC4xMDM4L25hdHVyZTExNDA5PC9l
bGVjdHJvbmljLXJlc291cmNlLW51bT48bGFuZ3VhZ2U+RW5nbGlzaDwvbGFuZ3VhZ2U+PC9yZWNv
cmQ+PC9DaXRlPjxDaXRlPjxBdXRob3I+RGFybmVsbDwvQXV0aG9yPjxZZWFyPjIwMTM8L1llYXI+
PFJlY051bT4xMzU8L1JlY051bT48cmVjb3JkPjxyZWMtbnVtYmVyPjEzNTwvcmVjLW51bWJlcj48
Zm9yZWlnbi1rZXlzPjxrZXkgYXBwPSJFTiIgZGItaWQ9InRlNWZhMDI5YTVyOXQ5ZXJwYXg1cHAy
bHhmZnd4cHZydzB0dyIgdGltZXN0YW1wPSIxNDY1Mjk2NDk3Ij4xMzU8L2tleT48L2ZvcmVpZ24t
a2V5cz48cmVmLXR5cGUgbmFtZT0iSm91cm5hbCBBcnRpY2xlIj4xNzwvcmVmLXR5cGU+PGNvbnRy
aWJ1dG9ycz48YXV0aG9ycz48YXV0aG9yPkRhcm5lbGwsIE0uIEMuPC9hdXRob3I+PGF1dGhvcj5T
dW4sIEouIFkuPC9hdXRob3I+PGF1dGhvcj5NZWh0YSwgTS48L2F1dGhvcj48YXV0aG9yPkpvaG5z
b24sIEMuPC9hdXRob3I+PGF1dGhvcj5BcmFueSwgUC4gUi48L2F1dGhvcj48YXV0aG9yPlN1bywg
Wi4gRy48L2F1dGhvcj48YXV0aG9yPk1vb25leSwgRC4gSi48L2F1dGhvcj48L2F1dGhvcnM+PC9j
b250cmlidXRvcnM+PGF1dGgtYWRkcmVzcz5IYXJ2YXJkIFVuaXYsIFNjaCBFbmduICZhbXA7IEFw
cGwgU2NpLCBDYW1icmlkZ2UsIE1BIDAyMTM4IFVTQSYjeEQ7SGFydmFyZCBVbml2LCBXeXNzIElu
c3QgQmlvbCBJbnNwaXJlZCBFbmduLCBDYW1icmlkZ2UsIE1BIDAyMTM4IFVTQSYjeEQ7S2F2bGkg
SW5zdCBCaW9uYW5vIFNjaSAmYW1wOyBUZWNobm9sLCBDYW1icmlkZ2UsIE1BIDAyMTM4IFVTQSYj
eEQ7TmF0bCBJbnN0IERlbnQgJmFtcDsgQ3JhbmlvZmFjaWFsIFJlcywgTklILCBCZXRoZXNkYSwg
TUQgMjA5ODIgVVNBPC9hdXRoLWFkZHJlc3M+PHRpdGxlcz48dGl0bGU+UGVyZm9ybWFuY2UgYW5k
IGJpb2NvbXBhdGliaWxpdHkgb2YgZXh0cmVtZWx5IHRvdWdoIGFsZ2luYXRlL3BvbHlhY3J5bGFt
aWRlIGh5ZHJvZ2VsczwvdGl0bGU+PHNlY29uZGFyeS10aXRsZT5CaW9tYXRlcmlhbHM8L3NlY29u
ZGFyeS10aXRsZT48YWx0LXRpdGxlPkJpb21hdGVyaWFscyYjeEQ7QmlvbWF0ZXJpYWxzPC9hbHQt
dGl0bGU+PC90aXRsZXM+PHBhZ2VzPjgwNDItODA0ODwvcGFnZXM+PHZvbHVtZT4zNDwvdm9sdW1l
PjxudW1iZXI+MzM8L251bWJlcj48a2V5d29yZHM+PGtleXdvcmQ+YmlvY29tcGF0aWJpbGl0eTwv
a2V5d29yZD48a2V5d29yZD5oeWRyb2dlbDwva2V5d29yZD48a2V5d29yZD5tZWNoYW5pY2FsIHBy
b3BlcnRpZXM8L2tleXdvcmQ+PGtleXdvcmQ+dGVuZG9uIHByb3N0aGVzaXM8L2tleXdvcmQ+PGtl
eXdvcmQ+aW4tdml0cm8gYmlvY29tcGF0aWJpbGl0eTwva2V5d29yZD48a2V5d29yZD5wb2x5YWNy
eWxhbWlkZSBoeWRyb2dlbHM8L2tleXdvcmQ+PGtleXdvcmQ+ZGVncmFkYXRpb248L2tleXdvcmQ+
PGtleXdvcmQ+YWNyeWxhbWlkZTwva2V5d29yZD48a2V5d29yZD5iaW9tYXRlcmlhbHM8L2tleXdv
cmQ+PGtleXdvcmQ+b3hpZGF0aW9uPC9rZXl3b3JkPjxrZXl3b3JkPmNhcnRpbGFnZTwva2V5d29y
ZD48a2V5d29yZD5zdHJlbmd0aDwva2V5d29yZD48a2V5d29yZD5yZWxlYXNlPC9rZXl3b3JkPjxr
ZXl3b3JkPmNlbGxzPC9rZXl3b3JkPjwva2V5d29yZHM+PGRhdGVzPjx5ZWFyPjIwMTM8L3llYXI+
PHB1Yi1kYXRlcz48ZGF0ZT5Ob3Y8L2RhdGU+PC9wdWItZGF0ZXM+PC9kYXRlcz48aXNibj4wMTQy
LTk2MTI8L2lzYm4+PGFjY2Vzc2lvbi1udW0+V09TOjAwMDMyNDcyMDcwMDAwNDwvYWNjZXNzaW9u
LW51bT48dXJscz48cmVsYXRlZC11cmxzPjx1cmw+Jmx0O0dvIHRvIElTSSZndDs6Ly9XT1M6MDAw
MzI0NzIwNzAwMDA0PC91cmw+PC9yZWxhdGVkLXVybHM+PC91cmxzPjxsYW5ndWFnZT5FbmdsaXNo
PC9sYW5ndWFnZT48L3JlY29yZD48L0NpdGU+PENpdGU+PEF1dGhvcj5ZYW5nPC9BdXRob3I+PFll
YXI+MjAxMzwvWWVhcj48UmVjTnVtPjEzNjwvUmVjTnVtPjxyZWNvcmQ+PHJlYy1udW1iZXI+MTM2
PC9yZWMtbnVtYmVyPjxmb3JlaWduLWtleXM+PGtleSBhcHA9IkVOIiBkYi1pZD0idGU1ZmEwMjlh
NXI5dDllcnBheDVwcDJseGZmd3hwdnJ3MHR3IiB0aW1lc3RhbXA9IjE0NjUyOTk3NzQiPjEzNjwv
a2V5PjwvZm9yZWlnbi1rZXlzPjxyZWYtdHlwZSBuYW1lPSJKb3VybmFsIEFydGljbGUiPjE3PC9y
ZWYtdHlwZT48Y29udHJpYnV0b3JzPjxhdXRob3JzPjxhdXRob3I+WWFuZywgQy4gSC48L2F1dGhv
cj48YXV0aG9yPldhbmcsIE0uIFguPC9hdXRob3I+PGF1dGhvcj5IYWlkZXIsIEguPC9hdXRob3I+
PGF1dGhvcj5ZYW5nLCBKLiBILjwvYXV0aG9yPjxhdXRob3I+U3VuLCBKLiBZLjwvYXV0aG9yPjxh
dXRob3I+Q2hlbiwgWS4gTS48L2F1dGhvcj48YXV0aG9yPlpob3UsIEouIFguPC9hdXRob3I+PGF1
dGhvcj5TdW8sIFouIEcuPC9hdXRob3I+PC9hdXRob3JzPjwvY29udHJpYnV0b3JzPjx0aXRsZXM+
PHRpdGxlPlN0cmVuZ3RoZW5pbmcgQWxnaW5hdGUvUG9seWFjcnlsYW1pZGUgSHlkcm9nZWxzIFVz
aW5nIFZhcmlvdXMgTXVsdGl2YWxlbnQgQ2F0aW9ucyAodm9sIDUsIHBnIDEwNDE4LCAyMDEzKTwv
dGl0bGU+PHNlY29uZGFyeS10aXRsZT5BY3MgQXBwbGllZCBNYXRlcmlhbHMgJmFtcDsgSW50ZXJm
YWNlczwvc2Vjb25kYXJ5LXRpdGxlPjxhbHQtdGl0bGU+QWNzIEFwcGwgTWF0ZXIgSW50ZXImI3hE
O0FjcyBBcHBsIE1hdGVyIEludGVyPC9hbHQtdGl0bGU+PC90aXRsZXM+PHBlcmlvZGljYWw+PGZ1
bGwtdGl0bGU+QUNTIEFwcGxpZWQgTWF0ZXJpYWxzICZhbXA7IEludGVyZmFjZXM8L2Z1bGwtdGl0
bGU+PGFiYnItMT5BQ1MgQXBwbC4gTWF0ZXIuIEludGVyZmFjZXM8L2FiYnItMT48L3BlcmlvZGlj
YWw+PHBhZ2VzPjEzNDg0LTEzNDg0PC9wYWdlcz48dm9sdW1lPjU8L3ZvbHVtZT48bnVtYmVyPjI0
PC9udW1iZXI+PGRhdGVzPjx5ZWFyPjIwMTM8L3llYXI+PHB1Yi1kYXRlcz48ZGF0ZT5EZWMgMjU8
L2RhdGU+PC9wdWItZGF0ZXM+PC9kYXRlcz48aXNibj4xOTQ0LTgyNDQ8L2lzYm4+PGFjY2Vzc2lv
bi1udW0+V09TOjAwMDMyOTEzNzQwMDA5MjwvYWNjZXNzaW9uLW51bT48dXJscz48cmVsYXRlZC11
cmxzPjx1cmw+Jmx0O0dvIHRvIElTSSZndDs6Ly9XT1M6MDAwMzI5MTM3NDAwMDkyPC91cmw+PC9y
ZWxhdGVkLXVybHM+PC91cmxzPjxsYW5ndWFnZT5FbmdsaXNoPC9sYW5ndWFnZT48L3JlY29yZD48
L0NpdGU+PENpdGU+PEF1dGhvcj5TdW48L0F1dGhvcj48WWVhcj4yMDEyPC9ZZWFyPjxSZWNOdW0+
Mzg8L1JlY051bT48cmVjb3JkPjxyZWMtbnVtYmVyPjM4PC9yZWMtbnVtYmVyPjxmb3JlaWduLWtl
eXM+PGtleSBhcHA9IkVOIiBkYi1pZD0idGU1ZmEwMjlhNXI5dDllcnBheDVwcDJseGZmd3hwdnJ3
MHR3IiB0aW1lc3RhbXA9IjE0NTQwOTExNjQiPjM4PC9rZXk+PC9mb3JlaWduLWtleXM+PHJlZi10
eXBlIG5hbWU9IkpvdXJuYWwgQXJ0aWNsZSI+MTc8L3JlZi10eXBlPjxjb250cmlidXRvcnM+PGF1
dGhvcnM+PGF1dGhvcj5TdW4sIEouIFkuPC9hdXRob3I+PGF1dGhvcj5aaGFvLCBYLiBILjwvYXV0
aG9yPjxhdXRob3I+SWxsZXBlcnVtYSwgVy4gUi4gSy48L2F1dGhvcj48YXV0aG9yPkNoYXVkaHVy
aSwgTy48L2F1dGhvcj48YXV0aG9yPk9oLCBLLiBILjwvYXV0aG9yPjxhdXRob3I+TW9vbmV5LCBE
LiBKLjwvYXV0aG9yPjxhdXRob3I+Vmxhc3NhaywgSi4gSi48L2F1dGhvcj48YXV0aG9yPlN1bywg
Wi4gRy48L2F1dGhvcj48L2F1dGhvcnM+PC9jb250cmlidXRvcnM+PGF1dGgtYWRkcmVzcz5bU3Vu
LCBKZW9uZy1ZdW4gSWxsZXBlcnVtYSwgV2lkdXNoYSBSLiBLLiBDaGF1ZGh1cmksIE92aWppdCBN
b29uZXksIERhdmlkIEouIFZsYXNzYWssIEpvb3N0IEouIFN1bywgWmhpZ2FuZ10gSGFydmFyZCBV
bml2LCBTY2ggRW5nbiAmYW1wOyBBcHBsIFNjaSwgQ2FtYnJpZGdlLCBNQSAwMjEzOCBVU0EuIFtT
dW4sIEplb25nLVl1biBPaCwgS3l1IEh3YW5dIFNlb3VsIE5hdGwgVW5pdiwgRGVwdCBNYXQgU2Np
ICZhbXA7IEVuZ24sIFNlb3VsIDE1MTc0MiwgU291dGggS29yZWEuIFtaaGFvLCBYdWFuaGVdIER1
a2UgVW5pdiwgRGVwdCBNZWNoIEVuZ24gJmFtcDsgTWF0IFNjaSwgRHVyaGFtLCBOQyAyNzcwOCBV
U0EuIFtNb29uZXksIERhdmlkIEouXSBIYXJ2YXJkIFVuaXYsIFd5c3MgSW5zdCBCaW9sb2dpY2Fs
bHkgSW5zcGlyZWQgRW5nbiwgQ2FtYnJpZGdlLCBNQSAwMjEzOCBVU0EuIFtTdW8sIFpoaWdhbmdd
IEhhcnZhcmQgVW5pdiwgS2F2bGkgSW5zdCBCaW9uYW5vIFNjaSAmYW1wOyBUZWNobm9sLCBDYW1i
cmlkZ2UsIE1BIDAyMTM4IFVTQS4gU3VvLCBaRyAocmVwcmludCBhdXRob3IpLCBIYXJ2YXJkIFVu
aXYsIFNjaCBFbmduICZhbXA7IEFwcGwgU2NpLCBDYW1icmlkZ2UsIE1BIDAyMTM4IFVTQS4gc3Vv
QHNlYXMuaGFydmFyZC5lZHU8L2F1dGgtYWRkcmVzcz48dGl0bGVzPjx0aXRsZT5IaWdobHkgc3Ry
ZXRjaGFibGUgYW5kIHRvdWdoIGh5ZHJvZ2VsczwvdGl0bGU+PHNlY29uZGFyeS10aXRsZT5OYXR1
cmU8L3NlY29uZGFyeS10aXRsZT48c2hvcnQtdGl0bGU+SGlnaGx5IHN0cmV0Y2hhYmxlIGFuZCB0
b3VnaCBoeWRyb2dlbHM8L3Nob3J0LXRpdGxlPjwvdGl0bGVzPjxwYWdlcz4xMzMtMTM2PC9wYWdl
cz48dm9sdW1lPjQ4OTwvdm9sdW1lPjxudW1iZXI+NzQxNDwvbnVtYmVyPjxrZXl3b3Jkcz48a2V5
d29yZD5kb3VibGUtbmV0d29yayBnZWxzPC9rZXl3b3JkPjxrZXl3b3JkPmhpZ2ggbWVjaGFuaWNh
bCBzdHJlbmd0aDwva2V5d29yZD48a2V5d29yZD5sYXJnZS1zdHJhaW48L2tleXdvcmQ+PGtleXdv
cmQ+ZnJhY3R1cmU8L2tleXdvcmQ+PGtleXdvcmQ+aHlzdGVyZXNpczwva2V5d29yZD48a2V5d29y
ZD5mYXRpZ3VlPC9rZXl3b3JkPjxrZXl3b3JkPm1vZGVsPC9rZXl3b3JkPjxrZXl3b3JkPlNjaWVu
Y2UgJmFtcDsgVGVjaG5vbG9neSAtIE90aGVyIFRvcGljczwva2V5d29yZD48L2tleXdvcmRzPjxk
YXRlcz48eWVhcj4yMDEyPC95ZWFyPjxwdWItZGF0ZXM+PGRhdGU+U2VwPC9kYXRlPjwvcHViLWRh
dGVzPjwvZGF0ZXM+PGlzYm4+MDAyOC0wODM2PC9pc2JuPjxhY2Nlc3Npb24tbnVtPldPUzowMDAz
MDgzNDcwMDAwNDk8L2FjY2Vzc2lvbi1udW0+PHdvcmstdHlwZT5BcnRpY2xlPC93b3JrLXR5cGU+
PHVybHM+PHJlbGF0ZWQtdXJscz48dXJsPiZsdDtHbyB0byBJU0kmZ3Q7Oi8vV09TOjAwMDMwODM0
NzAwMDA0OTwvdXJsPjwvcmVsYXRlZC11cmxzPjwvdXJscz48ZWxlY3Ryb25pYy1yZXNvdXJjZS1u
dW0+MTAuMTAzOC9uYXR1cmUxMTQwOTwvZWxlY3Ryb25pYy1yZXNvdXJjZS1udW0+PGxhbmd1YWdl
PkVuZ2xpc2g8L2xh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ERhcm5lbGwgZXQgYWwuLCAyMDEzOyBTdW4gZXQg
YWwuLCAyMDEyOyBZYW5nIGV0IGFsLiwgMjAxMyk8L0Rpc3BsYXlUZXh0PjxyZWNvcmQ+PHJlYy1u
dW1iZXI+Mzg8L3JlYy1udW1iZXI+PGZvcmVpZ24ta2V5cz48a2V5IGFwcD0iRU4iIGRiLWlkPSJ0
ZTVmYTAyOWE1cjl0OWVycGF4NXBwMmx4ZmZ3eHB2cncwdHciIHRpbWVzdGFtcD0iMTQ1NDA5MTE2
NCI+Mzg8L2tleT48L2ZvcmVpZ24ta2V5cz48cmVmLXR5cGUgbmFtZT0iSm91cm5hbCBBcnRpY2xl
Ij4xNzwvcmVmLXR5cGU+PGNvbnRyaWJ1dG9ycz48YXV0aG9ycz48YXV0aG9yPlN1biwgSi4gWS48
L2F1dGhvcj48YXV0aG9yPlpoYW8sIFguIEguPC9hdXRob3I+PGF1dGhvcj5JbGxlcGVydW1hLCBX
LiBSLiBLLjwvYXV0aG9yPjxhdXRob3I+Q2hhdWRodXJpLCBPLjwvYXV0aG9yPjxhdXRob3I+T2gs
IEsuIEguPC9hdXRob3I+PGF1dGhvcj5Nb29uZXksIEQuIEouPC9hdXRob3I+PGF1dGhvcj5WbGFz
c2FrLCBKLiBKLjwvYXV0aG9yPjxhdXRob3I+U3VvLCBaLiBHLjwvYXV0aG9yPjwvYXV0aG9ycz48
L2NvbnRyaWJ1dG9ycz48YXV0aC1hZGRyZXNzPltTdW4sIEplb25nLVl1biBJbGxlcGVydW1hLCBX
aWR1c2hhIFIuIEsuIENoYXVkaHVyaSwgT3Zpaml0IE1vb25leSwgRGF2aWQgSi4gVmxhc3Nhaywg
Sm9vc3QgSi4gU3VvLCBaaGlnYW5nXSBIYXJ2YXJkIFVuaXYsIFNjaCBFbmduICZhbXA7IEFwcGwg
U2NpLCBDYW1icmlkZ2UsIE1BIDAyMTM4IFVTQS4gW1N1biwgSmVvbmctWXVuIE9oLCBLeXUgSHdh
bl0gU2VvdWwgTmF0bCBVbml2LCBEZXB0IE1hdCBTY2kgJmFtcDsgRW5nbiwgU2VvdWwgMTUxNzQy
LCBTb3V0aCBLb3JlYS4gW1poYW8sIFh1YW5oZV0gRHVrZSBVbml2LCBEZXB0IE1lY2ggRW5nbiAm
YW1wOyBNYXQgU2NpLCBEdXJoYW0sIE5DIDI3NzA4IFVTQS4gW01vb25leSwgRGF2aWQgSi5dIEhh
cnZhcmQgVW5pdiwgV3lzcyBJbnN0IEJpb2xvZ2ljYWxseSBJbnNwaXJlZCBFbmduLCBDYW1icmlk
Z2UsIE1BIDAyMTM4IFVTQS4gW1N1bywgWmhpZ2FuZ10gSGFydmFyZCBVbml2LCBLYXZsaSBJbnN0
IEJpb25hbm8gU2NpICZhbXA7IFRlY2hub2wsIENhbWJyaWRnZSwgTUEgMDIxMzggVVNBLiBTdW8s
IFpHIChyZXByaW50IGF1dGhvciksIEhhcnZhcmQgVW5pdiwgU2NoIEVuZ24gJmFtcDsgQXBwbCBT
Y2ksIENhbWJyaWRnZSwgTUEgMDIxMzggVVNBLiBzdW9Ac2Vhcy5oYXJ2YXJkLmVkdTwvYXV0aC1h
ZGRyZXNzPjx0aXRsZXM+PHRpdGxlPkhpZ2hseSBzdHJldGNoYWJsZSBhbmQgdG91Z2ggaHlkcm9n
ZWxzPC90aXRsZT48c2Vjb25kYXJ5LXRpdGxlPk5hdHVyZTwvc2Vjb25kYXJ5LXRpdGxlPjxzaG9y
dC10aXRsZT5IaWdobHkgc3RyZXRjaGFibGUgYW5kIHRvdWdoIGh5ZHJvZ2Vsczwvc2hvcnQtdGl0
bGU+PC90aXRsZXM+PHBhZ2VzPjEzMy0xMzY8L3BhZ2VzPjx2b2x1bWU+NDg5PC92b2x1bWU+PG51
bWJlcj43NDE0PC9udW1iZXI+PGtleXdvcmRzPjxrZXl3b3JkPmRvdWJsZS1uZXR3b3JrIGdlbHM8
L2tleXdvcmQ+PGtleXdvcmQ+aGlnaCBtZWNoYW5pY2FsIHN0cmVuZ3RoPC9rZXl3b3JkPjxrZXl3
b3JkPmxhcmdlLXN0cmFpbjwva2V5d29yZD48a2V5d29yZD5mcmFjdHVyZTwva2V5d29yZD48a2V5
d29yZD5oeXN0ZXJlc2lzPC9rZXl3b3JkPjxrZXl3b3JkPmZhdGlndWU8L2tleXdvcmQ+PGtleXdv
cmQ+bW9kZWw8L2tleXdvcmQ+PGtleXdvcmQ+U2NpZW5jZSAmYW1wOyBUZWNobm9sb2d5IC0gT3Ro
ZXIgVG9waWNzPC9rZXl3b3JkPjwva2V5d29yZHM+PGRhdGVzPjx5ZWFyPjIwMTI8L3llYXI+PHB1
Yi1kYXRlcz48ZGF0ZT5TZXA8L2RhdGU+PC9wdWItZGF0ZXM+PC9kYXRlcz48aXNibj4wMDI4LTA4
MzY8L2lzYm4+PGFjY2Vzc2lvbi1udW0+V09TOjAwMDMwODM0NzAwMDA0OTwvYWNjZXNzaW9uLW51
bT48d29yay10eXBlPkFydGljbGU8L3dvcmstdHlwZT48dXJscz48cmVsYXRlZC11cmxzPjx1cmw+
Jmx0O0dvIHRvIElTSSZndDs6Ly9XT1M6MDAwMzA4MzQ3MDAwMDQ5PC91cmw+PC9yZWxhdGVkLXVy
bHM+PC91cmxzPjxlbGVjdHJvbmljLXJlc291cmNlLW51bT4xMC4xMDM4L25hdHVyZTExNDA5PC9l
bGVjdHJvbmljLXJlc291cmNlLW51bT48bGFuZ3VhZ2U+RW5nbGlzaDwvbGFuZ3VhZ2U+PC9yZWNv
cmQ+PC9DaXRlPjxDaXRlPjxBdXRob3I+RGFybmVsbDwvQXV0aG9yPjxZZWFyPjIwMTM8L1llYXI+
PFJlY051bT4xMzU8L1JlY051bT48cmVjb3JkPjxyZWMtbnVtYmVyPjEzNTwvcmVjLW51bWJlcj48
Zm9yZWlnbi1rZXlzPjxrZXkgYXBwPSJFTiIgZGItaWQ9InRlNWZhMDI5YTVyOXQ5ZXJwYXg1cHAy
bHhmZnd4cHZydzB0dyIgdGltZXN0YW1wPSIxNDY1Mjk2NDk3Ij4xMzU8L2tleT48L2ZvcmVpZ24t
a2V5cz48cmVmLXR5cGUgbmFtZT0iSm91cm5hbCBBcnRpY2xlIj4xNzwvcmVmLXR5cGU+PGNvbnRy
aWJ1dG9ycz48YXV0aG9ycz48YXV0aG9yPkRhcm5lbGwsIE0uIEMuPC9hdXRob3I+PGF1dGhvcj5T
dW4sIEouIFkuPC9hdXRob3I+PGF1dGhvcj5NZWh0YSwgTS48L2F1dGhvcj48YXV0aG9yPkpvaG5z
b24sIEMuPC9hdXRob3I+PGF1dGhvcj5BcmFueSwgUC4gUi48L2F1dGhvcj48YXV0aG9yPlN1bywg
Wi4gRy48L2F1dGhvcj48YXV0aG9yPk1vb25leSwgRC4gSi48L2F1dGhvcj48L2F1dGhvcnM+PC9j
b250cmlidXRvcnM+PGF1dGgtYWRkcmVzcz5IYXJ2YXJkIFVuaXYsIFNjaCBFbmduICZhbXA7IEFw
cGwgU2NpLCBDYW1icmlkZ2UsIE1BIDAyMTM4IFVTQSYjeEQ7SGFydmFyZCBVbml2LCBXeXNzIElu
c3QgQmlvbCBJbnNwaXJlZCBFbmduLCBDYW1icmlkZ2UsIE1BIDAyMTM4IFVTQSYjeEQ7S2F2bGkg
SW5zdCBCaW9uYW5vIFNjaSAmYW1wOyBUZWNobm9sLCBDYW1icmlkZ2UsIE1BIDAyMTM4IFVTQSYj
eEQ7TmF0bCBJbnN0IERlbnQgJmFtcDsgQ3JhbmlvZmFjaWFsIFJlcywgTklILCBCZXRoZXNkYSwg
TUQgMjA5ODIgVVNBPC9hdXRoLWFkZHJlc3M+PHRpdGxlcz48dGl0bGU+UGVyZm9ybWFuY2UgYW5k
IGJpb2NvbXBhdGliaWxpdHkgb2YgZXh0cmVtZWx5IHRvdWdoIGFsZ2luYXRlL3BvbHlhY3J5bGFt
aWRlIGh5ZHJvZ2VsczwvdGl0bGU+PHNlY29uZGFyeS10aXRsZT5CaW9tYXRlcmlhbHM8L3NlY29u
ZGFyeS10aXRsZT48YWx0LXRpdGxlPkJpb21hdGVyaWFscyYjeEQ7QmlvbWF0ZXJpYWxzPC9hbHQt
dGl0bGU+PC90aXRsZXM+PHBhZ2VzPjgwNDItODA0ODwvcGFnZXM+PHZvbHVtZT4zNDwvdm9sdW1l
PjxudW1iZXI+MzM8L251bWJlcj48a2V5d29yZHM+PGtleXdvcmQ+YmlvY29tcGF0aWJpbGl0eTwv
a2V5d29yZD48a2V5d29yZD5oeWRyb2dlbDwva2V5d29yZD48a2V5d29yZD5tZWNoYW5pY2FsIHBy
b3BlcnRpZXM8L2tleXdvcmQ+PGtleXdvcmQ+dGVuZG9uIHByb3N0aGVzaXM8L2tleXdvcmQ+PGtl
eXdvcmQ+aW4tdml0cm8gYmlvY29tcGF0aWJpbGl0eTwva2V5d29yZD48a2V5d29yZD5wb2x5YWNy
eWxhbWlkZSBoeWRyb2dlbHM8L2tleXdvcmQ+PGtleXdvcmQ+ZGVncmFkYXRpb248L2tleXdvcmQ+
PGtleXdvcmQ+YWNyeWxhbWlkZTwva2V5d29yZD48a2V5d29yZD5iaW9tYXRlcmlhbHM8L2tleXdv
cmQ+PGtleXdvcmQ+b3hpZGF0aW9uPC9rZXl3b3JkPjxrZXl3b3JkPmNhcnRpbGFnZTwva2V5d29y
ZD48a2V5d29yZD5zdHJlbmd0aDwva2V5d29yZD48a2V5d29yZD5yZWxlYXNlPC9rZXl3b3JkPjxr
ZXl3b3JkPmNlbGxzPC9rZXl3b3JkPjwva2V5d29yZHM+PGRhdGVzPjx5ZWFyPjIwMTM8L3llYXI+
PHB1Yi1kYXRlcz48ZGF0ZT5Ob3Y8L2RhdGU+PC9wdWItZGF0ZXM+PC9kYXRlcz48aXNibj4wMTQy
LTk2MTI8L2lzYm4+PGFjY2Vzc2lvbi1udW0+V09TOjAwMDMyNDcyMDcwMDAwNDwvYWNjZXNzaW9u
LW51bT48dXJscz48cmVsYXRlZC11cmxzPjx1cmw+Jmx0O0dvIHRvIElTSSZndDs6Ly9XT1M6MDAw
MzI0NzIwNzAwMDA0PC91cmw+PC9yZWxhdGVkLXVybHM+PC91cmxzPjxsYW5ndWFnZT5FbmdsaXNo
PC9sYW5ndWFnZT48L3JlY29yZD48L0NpdGU+PENpdGU+PEF1dGhvcj5ZYW5nPC9BdXRob3I+PFll
YXI+MjAxMzwvWWVhcj48UmVjTnVtPjEzNjwvUmVjTnVtPjxyZWNvcmQ+PHJlYy1udW1iZXI+MTM2
PC9yZWMtbnVtYmVyPjxmb3JlaWduLWtleXM+PGtleSBhcHA9IkVOIiBkYi1pZD0idGU1ZmEwMjlh
NXI5dDllcnBheDVwcDJseGZmd3hwdnJ3MHR3IiB0aW1lc3RhbXA9IjE0NjUyOTk3NzQiPjEzNjwv
a2V5PjwvZm9yZWlnbi1rZXlzPjxyZWYtdHlwZSBuYW1lPSJKb3VybmFsIEFydGljbGUiPjE3PC9y
ZWYtdHlwZT48Y29udHJpYnV0b3JzPjxhdXRob3JzPjxhdXRob3I+WWFuZywgQy4gSC48L2F1dGhv
cj48YXV0aG9yPldhbmcsIE0uIFguPC9hdXRob3I+PGF1dGhvcj5IYWlkZXIsIEguPC9hdXRob3I+
PGF1dGhvcj5ZYW5nLCBKLiBILjwvYXV0aG9yPjxhdXRob3I+U3VuLCBKLiBZLjwvYXV0aG9yPjxh
dXRob3I+Q2hlbiwgWS4gTS48L2F1dGhvcj48YXV0aG9yPlpob3UsIEouIFguPC9hdXRob3I+PGF1
dGhvcj5TdW8sIFouIEcuPC9hdXRob3I+PC9hdXRob3JzPjwvY29udHJpYnV0b3JzPjx0aXRsZXM+
PHRpdGxlPlN0cmVuZ3RoZW5pbmcgQWxnaW5hdGUvUG9seWFjcnlsYW1pZGUgSHlkcm9nZWxzIFVz
aW5nIFZhcmlvdXMgTXVsdGl2YWxlbnQgQ2F0aW9ucyAodm9sIDUsIHBnIDEwNDE4LCAyMDEzKTwv
dGl0bGU+PHNlY29uZGFyeS10aXRsZT5BY3MgQXBwbGllZCBNYXRlcmlhbHMgJmFtcDsgSW50ZXJm
YWNlczwvc2Vjb25kYXJ5LXRpdGxlPjxhbHQtdGl0bGU+QWNzIEFwcGwgTWF0ZXIgSW50ZXImI3hE
O0FjcyBBcHBsIE1hdGVyIEludGVyPC9hbHQtdGl0bGU+PC90aXRsZXM+PHBlcmlvZGljYWw+PGZ1
bGwtdGl0bGU+QUNTIEFwcGxpZWQgTWF0ZXJpYWxzICZhbXA7IEludGVyZmFjZXM8L2Z1bGwtdGl0
bGU+PGFiYnItMT5BQ1MgQXBwbC4gTWF0ZXIuIEludGVyZmFjZXM8L2FiYnItMT48L3BlcmlvZGlj
YWw+PHBhZ2VzPjEzNDg0LTEzNDg0PC9wYWdlcz48dm9sdW1lPjU8L3ZvbHVtZT48bnVtYmVyPjI0
PC9udW1iZXI+PGRhdGVzPjx5ZWFyPjIwMTM8L3llYXI+PHB1Yi1kYXRlcz48ZGF0ZT5EZWMgMjU8
L2RhdGU+PC9wdWItZGF0ZXM+PC9kYXRlcz48aXNibj4xOTQ0LTgyNDQ8L2lzYm4+PGFjY2Vzc2lv
bi1udW0+V09TOjAwMDMyOTEzNzQwMDA5MjwvYWNjZXNzaW9uLW51bT48dXJscz48cmVsYXRlZC11
cmxzPjx1cmw+Jmx0O0dvIHRvIElTSSZndDs6Ly9XT1M6MDAwMzI5MTM3NDAwMDkyPC91cmw+PC9y
ZWxhdGVkLXVybHM+PC91cmxzPjxsYW5ndWFnZT5FbmdsaXNoPC9sYW5ndWFnZT48L3JlY29yZD48
L0NpdGU+PENpdGU+PEF1dGhvcj5TdW48L0F1dGhvcj48WWVhcj4yMDEyPC9ZZWFyPjxSZWNOdW0+
Mzg8L1JlY051bT48cmVjb3JkPjxyZWMtbnVtYmVyPjM4PC9yZWMtbnVtYmVyPjxmb3JlaWduLWtl
eXM+PGtleSBhcHA9IkVOIiBkYi1pZD0idGU1ZmEwMjlhNXI5dDllcnBheDVwcDJseGZmd3hwdnJ3
MHR3IiB0aW1lc3RhbXA9IjE0NTQwOTExNjQiPjM4PC9rZXk+PC9mb3JlaWduLWtleXM+PHJlZi10
eXBlIG5hbWU9IkpvdXJuYWwgQXJ0aWNsZSI+MTc8L3JlZi10eXBlPjxjb250cmlidXRvcnM+PGF1
dGhvcnM+PGF1dGhvcj5TdW4sIEouIFkuPC9hdXRob3I+PGF1dGhvcj5aaGFvLCBYLiBILjwvYXV0
aG9yPjxhdXRob3I+SWxsZXBlcnVtYSwgVy4gUi4gSy48L2F1dGhvcj48YXV0aG9yPkNoYXVkaHVy
aSwgTy48L2F1dGhvcj48YXV0aG9yPk9oLCBLLiBILjwvYXV0aG9yPjxhdXRob3I+TW9vbmV5LCBE
LiBKLjwvYXV0aG9yPjxhdXRob3I+Vmxhc3NhaywgSi4gSi48L2F1dGhvcj48YXV0aG9yPlN1bywg
Wi4gRy48L2F1dGhvcj48L2F1dGhvcnM+PC9jb250cmlidXRvcnM+PGF1dGgtYWRkcmVzcz5bU3Vu
LCBKZW9uZy1ZdW4gSWxsZXBlcnVtYSwgV2lkdXNoYSBSLiBLLiBDaGF1ZGh1cmksIE92aWppdCBN
b29uZXksIERhdmlkIEouIFZsYXNzYWssIEpvb3N0IEouIFN1bywgWmhpZ2FuZ10gSGFydmFyZCBV
bml2LCBTY2ggRW5nbiAmYW1wOyBBcHBsIFNjaSwgQ2FtYnJpZGdlLCBNQSAwMjEzOCBVU0EuIFtT
dW4sIEplb25nLVl1biBPaCwgS3l1IEh3YW5dIFNlb3VsIE5hdGwgVW5pdiwgRGVwdCBNYXQgU2Np
ICZhbXA7IEVuZ24sIFNlb3VsIDE1MTc0MiwgU291dGggS29yZWEuIFtaaGFvLCBYdWFuaGVdIER1
a2UgVW5pdiwgRGVwdCBNZWNoIEVuZ24gJmFtcDsgTWF0IFNjaSwgRHVyaGFtLCBOQyAyNzcwOCBV
U0EuIFtNb29uZXksIERhdmlkIEouXSBIYXJ2YXJkIFVuaXYsIFd5c3MgSW5zdCBCaW9sb2dpY2Fs
bHkgSW5zcGlyZWQgRW5nbiwgQ2FtYnJpZGdlLCBNQSAwMjEzOCBVU0EuIFtTdW8sIFpoaWdhbmdd
IEhhcnZhcmQgVW5pdiwgS2F2bGkgSW5zdCBCaW9uYW5vIFNjaSAmYW1wOyBUZWNobm9sLCBDYW1i
cmlkZ2UsIE1BIDAyMTM4IFVTQS4gU3VvLCBaRyAocmVwcmludCBhdXRob3IpLCBIYXJ2YXJkIFVu
aXYsIFNjaCBFbmduICZhbXA7IEFwcGwgU2NpLCBDYW1icmlkZ2UsIE1BIDAyMTM4IFVTQS4gc3Vv
QHNlYXMuaGFydmFyZC5lZHU8L2F1dGgtYWRkcmVzcz48dGl0bGVzPjx0aXRsZT5IaWdobHkgc3Ry
ZXRjaGFibGUgYW5kIHRvdWdoIGh5ZHJvZ2VsczwvdGl0bGU+PHNlY29uZGFyeS10aXRsZT5OYXR1
cmU8L3NlY29uZGFyeS10aXRsZT48c2hvcnQtdGl0bGU+SGlnaGx5IHN0cmV0Y2hhYmxlIGFuZCB0
b3VnaCBoeWRyb2dlbHM8L3Nob3J0LXRpdGxlPjwvdGl0bGVzPjxwYWdlcz4xMzMtMTM2PC9wYWdl
cz48dm9sdW1lPjQ4OTwvdm9sdW1lPjxudW1iZXI+NzQxNDwvbnVtYmVyPjxrZXl3b3Jkcz48a2V5
d29yZD5kb3VibGUtbmV0d29yayBnZWxzPC9rZXl3b3JkPjxrZXl3b3JkPmhpZ2ggbWVjaGFuaWNh
bCBzdHJlbmd0aDwva2V5d29yZD48a2V5d29yZD5sYXJnZS1zdHJhaW48L2tleXdvcmQ+PGtleXdv
cmQ+ZnJhY3R1cmU8L2tleXdvcmQ+PGtleXdvcmQ+aHlzdGVyZXNpczwva2V5d29yZD48a2V5d29y
ZD5mYXRpZ3VlPC9rZXl3b3JkPjxrZXl3b3JkPm1vZGVsPC9rZXl3b3JkPjxrZXl3b3JkPlNjaWVu
Y2UgJmFtcDsgVGVjaG5vbG9neSAtIE90aGVyIFRvcGljczwva2V5d29yZD48L2tleXdvcmRzPjxk
YXRlcz48eWVhcj4yMDEyPC95ZWFyPjxwdWItZGF0ZXM+PGRhdGU+U2VwPC9kYXRlPjwvcHViLWRh
dGVzPjwvZGF0ZXM+PGlzYm4+MDAyOC0wODM2PC9pc2JuPjxhY2Nlc3Npb24tbnVtPldPUzowMDAz
MDgzNDcwMDAwNDk8L2FjY2Vzc2lvbi1udW0+PHdvcmstdHlwZT5BcnRpY2xlPC93b3JrLXR5cGU+
PHVybHM+PHJlbGF0ZWQtdXJscz48dXJsPiZsdDtHbyB0byBJU0kmZ3Q7Oi8vV09TOjAwMDMwODM0
NzAwMDA0OTwvdXJsPjwvcmVsYXRlZC11cmxzPjwvdXJscz48ZWxlY3Ryb25pYy1yZXNvdXJjZS1u
dW0+MTAuMTAzOC9uYXR1cmUxMTQwOTwvZWxlY3Ryb25pYy1yZXNvdXJjZS1udW0+PGxhbmd1YWdl
PkVuZ2xpc2g8L2xh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Pr>
          <w:rFonts w:ascii="Times New Roman" w:hAnsi="Times New Roman"/>
          <w:noProof/>
          <w:sz w:val="24"/>
          <w:szCs w:val="22"/>
        </w:rPr>
        <w:t>(</w:t>
      </w:r>
      <w:hyperlink w:anchor="_ENREF_53" w:tooltip="Darnell, 2013 #135" w:history="1">
        <w:r w:rsidR="00DE1C74">
          <w:rPr>
            <w:rFonts w:ascii="Times New Roman" w:hAnsi="Times New Roman"/>
            <w:noProof/>
            <w:sz w:val="24"/>
            <w:szCs w:val="22"/>
          </w:rPr>
          <w:t>Darnell et al., 2013</w:t>
        </w:r>
      </w:hyperlink>
      <w:proofErr w:type="gramStart"/>
      <w:r>
        <w:rPr>
          <w:rFonts w:ascii="Times New Roman" w:hAnsi="Times New Roman"/>
          <w:noProof/>
          <w:sz w:val="24"/>
          <w:szCs w:val="22"/>
        </w:rPr>
        <w:t xml:space="preserve">; </w:t>
      </w:r>
      <w:hyperlink w:anchor="_ENREF_224" w:tooltip="Sun, 2012 #89" w:history="1">
        <w:r w:rsidR="00DE1C74">
          <w:rPr>
            <w:rFonts w:ascii="Times New Roman" w:hAnsi="Times New Roman"/>
            <w:noProof/>
            <w:sz w:val="24"/>
            <w:szCs w:val="22"/>
          </w:rPr>
          <w:t>Sun et al., 2012</w:t>
        </w:r>
      </w:hyperlink>
      <w:r>
        <w:rPr>
          <w:rFonts w:ascii="Times New Roman" w:hAnsi="Times New Roman"/>
          <w:noProof/>
          <w:sz w:val="24"/>
          <w:szCs w:val="22"/>
        </w:rPr>
        <w:t>;</w:t>
      </w:r>
      <w:proofErr w:type="gramEnd"/>
      <w:r>
        <w:rPr>
          <w:rFonts w:ascii="Times New Roman" w:hAnsi="Times New Roman"/>
          <w:noProof/>
          <w:sz w:val="24"/>
          <w:szCs w:val="22"/>
        </w:rPr>
        <w:t xml:space="preserve"> </w:t>
      </w:r>
      <w:hyperlink w:anchor="_ENREF_260" w:tooltip="Yang, 2013 #136" w:history="1">
        <w:r w:rsidR="00DE1C74">
          <w:rPr>
            <w:rFonts w:ascii="Times New Roman" w:hAnsi="Times New Roman"/>
            <w:noProof/>
            <w:sz w:val="24"/>
            <w:szCs w:val="22"/>
          </w:rPr>
          <w:t>Yang et al., 2013</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sz w:val="24"/>
          <w:szCs w:val="22"/>
        </w:rPr>
        <w:t xml:space="preserve"> In Sun </w:t>
      </w:r>
      <w:proofErr w:type="spellStart"/>
      <w:r w:rsidRPr="002D39D1">
        <w:rPr>
          <w:rFonts w:ascii="Times New Roman" w:hAnsi="Times New Roman"/>
          <w:sz w:val="24"/>
          <w:szCs w:val="22"/>
        </w:rPr>
        <w:t>et</w:t>
      </w:r>
      <w:proofErr w:type="spellEnd"/>
      <w:r w:rsidRPr="002D39D1">
        <w:rPr>
          <w:rFonts w:ascii="Times New Roman" w:hAnsi="Times New Roman"/>
          <w:sz w:val="24"/>
          <w:szCs w:val="22"/>
        </w:rPr>
        <w:t xml:space="preserve"> al.’s work, under 80 </w:t>
      </w:r>
      <w:proofErr w:type="spellStart"/>
      <w:r w:rsidRPr="002D39D1">
        <w:rPr>
          <w:rFonts w:ascii="Times New Roman" w:hAnsi="Times New Roman"/>
          <w:sz w:val="24"/>
          <w:szCs w:val="22"/>
          <w:vertAlign w:val="superscript"/>
        </w:rPr>
        <w:t>o</w:t>
      </w:r>
      <w:r w:rsidRPr="002D39D1">
        <w:rPr>
          <w:rFonts w:ascii="Times New Roman" w:hAnsi="Times New Roman"/>
          <w:sz w:val="24"/>
          <w:szCs w:val="22"/>
        </w:rPr>
        <w:t>C</w:t>
      </w:r>
      <w:proofErr w:type="spellEnd"/>
      <w:r w:rsidRPr="002D39D1">
        <w:rPr>
          <w:rFonts w:ascii="Times New Roman" w:hAnsi="Times New Roman"/>
          <w:sz w:val="24"/>
          <w:szCs w:val="22"/>
        </w:rPr>
        <w:t xml:space="preserve">, the </w:t>
      </w:r>
      <w:r w:rsidRPr="002D39D1">
        <w:rPr>
          <w:rFonts w:ascii="Times New Roman" w:hAnsi="Times New Roman" w:hint="eastAsia"/>
          <w:sz w:val="24"/>
          <w:szCs w:val="22"/>
        </w:rPr>
        <w:t xml:space="preserve">PAM/alginate </w:t>
      </w:r>
      <w:r w:rsidRPr="002D39D1">
        <w:rPr>
          <w:rFonts w:ascii="Times New Roman" w:hAnsi="Times New Roman"/>
          <w:sz w:val="24"/>
          <w:szCs w:val="22"/>
        </w:rPr>
        <w:t xml:space="preserve">double-network hydrogels (DN) could recover to 74% of its original length in about </w:t>
      </w:r>
      <w:r w:rsidRPr="002D39D1">
        <w:rPr>
          <w:rFonts w:ascii="Times New Roman" w:hAnsi="Times New Roman" w:hint="eastAsia"/>
          <w:sz w:val="24"/>
          <w:szCs w:val="22"/>
        </w:rPr>
        <w:t>24 hours</w:t>
      </w:r>
      <w:r w:rsidRPr="002D39D1">
        <w:rPr>
          <w:rFonts w:ascii="Times New Roman" w:hAnsi="Times New Roman"/>
          <w:sz w:val="24"/>
          <w:szCs w:val="22"/>
        </w:rPr>
        <w:t xml:space="preserve">. However, in this work, </w:t>
      </w:r>
      <w:r w:rsidRPr="002D39D1">
        <w:rPr>
          <w:rFonts w:ascii="Times New Roman" w:hAnsi="Times New Roman" w:hint="eastAsia"/>
          <w:sz w:val="24"/>
          <w:szCs w:val="22"/>
        </w:rPr>
        <w:t>regardless of experiencing how many tensile cycles,</w:t>
      </w:r>
      <w:r w:rsidRPr="002D39D1">
        <w:rPr>
          <w:rFonts w:ascii="Times New Roman" w:hAnsi="Times New Roman"/>
          <w:sz w:val="24"/>
          <w:szCs w:val="22"/>
        </w:rPr>
        <w:t xml:space="preserve">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could make a shape recovery to 88% of its original state much faster at much lower temperature</w:t>
      </w:r>
      <w:r w:rsidRPr="002D39D1">
        <w:rPr>
          <w:rFonts w:ascii="Times New Roman" w:hAnsi="Times New Roman" w:hint="eastAsia"/>
          <w:sz w:val="24"/>
          <w:szCs w:val="22"/>
        </w:rPr>
        <w:t xml:space="preserve">, without increasing </w:t>
      </w:r>
      <w:r w:rsidRPr="002D39D1">
        <w:rPr>
          <w:rFonts w:ascii="Times New Roman" w:hAnsi="Times New Roman"/>
          <w:sz w:val="24"/>
          <w:szCs w:val="22"/>
        </w:rPr>
        <w:t>permanent</w:t>
      </w:r>
      <w:r w:rsidRPr="002D39D1">
        <w:rPr>
          <w:rFonts w:ascii="Times New Roman" w:hAnsi="Times New Roman" w:hint="eastAsia"/>
          <w:sz w:val="24"/>
          <w:szCs w:val="22"/>
        </w:rPr>
        <w:t xml:space="preserve"> residue strain</w:t>
      </w:r>
      <w:r w:rsidR="009E6301">
        <w:rPr>
          <w:rFonts w:ascii="Times New Roman" w:hAnsi="Times New Roman"/>
          <w:sz w:val="24"/>
          <w:szCs w:val="22"/>
        </w:rPr>
        <w:t>. T</w:t>
      </w:r>
      <w:r w:rsidRPr="002D39D1">
        <w:rPr>
          <w:rFonts w:ascii="Times New Roman" w:hAnsi="Times New Roman"/>
          <w:sz w:val="24"/>
          <w:szCs w:val="22"/>
        </w:rPr>
        <w:t xml:space="preserve">he unique shape-recovery property of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 xml:space="preserve"> </w:t>
      </w:r>
      <w:r w:rsidRPr="002D39D1">
        <w:rPr>
          <w:rFonts w:ascii="Times New Roman" w:hAnsi="Times New Roman" w:hint="eastAsia"/>
          <w:sz w:val="24"/>
          <w:szCs w:val="22"/>
        </w:rPr>
        <w:t xml:space="preserve">reported here </w:t>
      </w:r>
      <w:r w:rsidRPr="002D39D1">
        <w:rPr>
          <w:rFonts w:ascii="Times New Roman" w:hAnsi="Times New Roman"/>
          <w:sz w:val="24"/>
          <w:szCs w:val="22"/>
        </w:rPr>
        <w:t xml:space="preserve">was </w:t>
      </w:r>
      <w:r>
        <w:rPr>
          <w:rFonts w:ascii="Times New Roman" w:hAnsi="Times New Roman"/>
          <w:sz w:val="24"/>
          <w:szCs w:val="22"/>
        </w:rPr>
        <w:t xml:space="preserve">probably </w:t>
      </w:r>
      <w:r w:rsidRPr="002D39D1">
        <w:rPr>
          <w:rFonts w:ascii="Times New Roman" w:hAnsi="Times New Roman"/>
          <w:sz w:val="24"/>
          <w:szCs w:val="22"/>
        </w:rPr>
        <w:t>originated from the strong</w:t>
      </w:r>
      <w:r>
        <w:rPr>
          <w:rFonts w:ascii="Times New Roman" w:hAnsi="Times New Roman"/>
          <w:sz w:val="24"/>
          <w:szCs w:val="22"/>
        </w:rPr>
        <w:t xml:space="preserve"> interaction between K</w:t>
      </w:r>
      <w:r>
        <w:rPr>
          <w:rFonts w:ascii="Times New Roman" w:hAnsi="Times New Roman"/>
          <w:sz w:val="24"/>
          <w:szCs w:val="22"/>
          <w:vertAlign w:val="superscript"/>
        </w:rPr>
        <w:t>+</w:t>
      </w:r>
      <w:r>
        <w:rPr>
          <w:rFonts w:ascii="Times New Roman" w:hAnsi="Times New Roman"/>
          <w:sz w:val="24"/>
          <w:szCs w:val="22"/>
        </w:rPr>
        <w:t xml:space="preserve"> which was brought by KPS initiator and stick onto MMT platelets and anionic PAM chains which propagated from </w:t>
      </w:r>
      <w:proofErr w:type="spellStart"/>
      <w:r>
        <w:rPr>
          <w:rFonts w:ascii="Times New Roman" w:hAnsi="Times New Roman"/>
          <w:sz w:val="24"/>
          <w:szCs w:val="22"/>
        </w:rPr>
        <w:t>sulfate</w:t>
      </w:r>
      <w:proofErr w:type="spellEnd"/>
      <w:r>
        <w:rPr>
          <w:rFonts w:ascii="Times New Roman" w:hAnsi="Times New Roman"/>
          <w:sz w:val="24"/>
          <w:szCs w:val="22"/>
        </w:rPr>
        <w:t xml:space="preserve"> free radicals (denoted as </w:t>
      </w:r>
      <w:r>
        <w:rPr>
          <w:rFonts w:ascii="Times New Roman" w:hAnsi="Times New Roman" w:hint="eastAsia"/>
          <w:sz w:val="24"/>
          <w:szCs w:val="22"/>
        </w:rPr>
        <w:t>K</w:t>
      </w:r>
      <w:r w:rsidRPr="00E74EB4">
        <w:rPr>
          <w:rFonts w:ascii="Times New Roman" w:hAnsi="Times New Roman"/>
          <w:sz w:val="24"/>
          <w:szCs w:val="22"/>
          <w:vertAlign w:val="superscript"/>
        </w:rPr>
        <w:t>+</w:t>
      </w:r>
      <w:r>
        <w:rPr>
          <w:rFonts w:ascii="Times New Roman" w:hAnsi="Times New Roman"/>
          <w:sz w:val="24"/>
          <w:szCs w:val="22"/>
        </w:rPr>
        <w:t>-anionic PAM electrostatic interaction),</w:t>
      </w:r>
      <w:r w:rsidRPr="002D39D1">
        <w:rPr>
          <w:rFonts w:ascii="Times New Roman" w:hAnsi="Times New Roman"/>
          <w:sz w:val="24"/>
          <w:szCs w:val="22"/>
        </w:rPr>
        <w:t xml:space="preserve"> reversible PAM-MMT hydrogen bonding</w:t>
      </w:r>
      <w:r>
        <w:rPr>
          <w:rFonts w:ascii="Times New Roman" w:hAnsi="Times New Roman"/>
          <w:sz w:val="24"/>
          <w:szCs w:val="22"/>
        </w:rPr>
        <w:t xml:space="preserve"> and PAM-alginate covalent bonds</w:t>
      </w:r>
      <w:r w:rsidRPr="002D39D1">
        <w:rPr>
          <w:rFonts w:ascii="Times New Roman" w:hAnsi="Times New Roman"/>
          <w:sz w:val="24"/>
          <w:szCs w:val="22"/>
        </w:rPr>
        <w:t xml:space="preserve">. </w:t>
      </w:r>
      <w:r w:rsidRPr="002D39D1">
        <w:rPr>
          <w:rFonts w:ascii="Times New Roman" w:hAnsi="Times New Roman" w:hint="eastAsia"/>
          <w:sz w:val="24"/>
          <w:szCs w:val="22"/>
        </w:rPr>
        <w:t>T</w:t>
      </w:r>
      <w:r w:rsidRPr="002D39D1">
        <w:rPr>
          <w:rFonts w:ascii="Times New Roman" w:hAnsi="Times New Roman"/>
          <w:sz w:val="24"/>
          <w:szCs w:val="22"/>
        </w:rPr>
        <w:t xml:space="preserve">he </w:t>
      </w:r>
      <w:r>
        <w:rPr>
          <w:rFonts w:ascii="Times New Roman" w:hAnsi="Times New Roman"/>
          <w:sz w:val="24"/>
          <w:szCs w:val="22"/>
        </w:rPr>
        <w:t>K</w:t>
      </w:r>
      <w:r w:rsidRPr="00E74EB4">
        <w:rPr>
          <w:rFonts w:ascii="Times New Roman" w:hAnsi="Times New Roman"/>
          <w:sz w:val="24"/>
          <w:szCs w:val="22"/>
          <w:vertAlign w:val="superscript"/>
        </w:rPr>
        <w:t>+</w:t>
      </w:r>
      <w:r w:rsidRPr="002D39D1">
        <w:rPr>
          <w:rFonts w:ascii="Times New Roman" w:hAnsi="Times New Roman"/>
          <w:sz w:val="24"/>
          <w:szCs w:val="22"/>
        </w:rPr>
        <w:t>-</w:t>
      </w:r>
      <w:r>
        <w:rPr>
          <w:rFonts w:ascii="Times New Roman" w:hAnsi="Times New Roman"/>
          <w:sz w:val="24"/>
          <w:szCs w:val="22"/>
        </w:rPr>
        <w:t>anionic PAM</w:t>
      </w:r>
      <w:r w:rsidRPr="002D39D1">
        <w:rPr>
          <w:rFonts w:ascii="Times New Roman" w:hAnsi="Times New Roman"/>
          <w:sz w:val="24"/>
          <w:szCs w:val="22"/>
        </w:rPr>
        <w:t xml:space="preserve"> </w:t>
      </w:r>
      <w:r>
        <w:rPr>
          <w:rFonts w:ascii="Times New Roman" w:hAnsi="Times New Roman"/>
          <w:sz w:val="24"/>
          <w:szCs w:val="22"/>
        </w:rPr>
        <w:t>electrostatic interaction</w:t>
      </w:r>
      <w:r w:rsidRPr="002D39D1">
        <w:rPr>
          <w:rFonts w:ascii="Times New Roman" w:hAnsi="Times New Roman"/>
          <w:sz w:val="24"/>
          <w:szCs w:val="22"/>
        </w:rPr>
        <w:t xml:space="preserve">, like </w:t>
      </w:r>
      <w:r>
        <w:rPr>
          <w:rFonts w:ascii="Times New Roman" w:hAnsi="Times New Roman"/>
          <w:sz w:val="24"/>
          <w:szCs w:val="22"/>
        </w:rPr>
        <w:t>those in</w:t>
      </w:r>
      <w:r w:rsidRPr="002D39D1">
        <w:rPr>
          <w:rFonts w:ascii="Times New Roman" w:hAnsi="Times New Roman"/>
          <w:sz w:val="24"/>
          <w:szCs w:val="22"/>
        </w:rPr>
        <w:t xml:space="preserve"> </w:t>
      </w:r>
      <w:r w:rsidRPr="002D39D1">
        <w:rPr>
          <w:rFonts w:ascii="Times New Roman" w:hAnsi="Times New Roman" w:hint="eastAsia"/>
          <w:sz w:val="24"/>
          <w:szCs w:val="22"/>
        </w:rPr>
        <w:t>many other</w:t>
      </w:r>
      <w:r w:rsidRPr="002D39D1">
        <w:rPr>
          <w:rFonts w:ascii="Times New Roman" w:hAnsi="Times New Roman"/>
          <w:sz w:val="24"/>
          <w:szCs w:val="22"/>
        </w:rPr>
        <w:t xml:space="preserve"> nanocomposite hydrogels</w:t>
      </w:r>
      <w:r>
        <w:rPr>
          <w:rFonts w:ascii="Times New Roman" w:hAnsi="Times New Roman"/>
          <w:sz w:val="24"/>
          <w:szCs w:val="22"/>
        </w:rPr>
        <w:t xml:space="preserve"> </w:t>
      </w:r>
      <w:r w:rsidRPr="002D39D1">
        <w:rPr>
          <w:rFonts w:ascii="Times New Roman" w:hAnsi="Times New Roman"/>
          <w:sz w:val="24"/>
          <w:szCs w:val="22"/>
        </w:rPr>
        <w:fldChar w:fldCharType="begin">
          <w:fldData xml:space="preserve">PEVuZE5vdGU+PENpdGU+PEF1dGhvcj5IYXJhZ3VjaGk8L0F1dGhvcj48WWVhcj4yMDAyPC9ZZWFy
PjxSZWNOdW0+MjE8L1JlY051bT48RGlzcGxheVRleHQ+KEhhcmFndWNoaSAmYW1wOyBMaSwgMjAw
NjsgSGFyYWd1Y2hpLCBFYmF0bywgJmFtcDsgVGFrZWhpc2EsIDIwMDY7IEhhcmFndWNoaSBldCBh
bC4sIDIwMDM7IEhhcmFndWNoaSAmYW1wOyBUYWtlaGlzYSwgMjAwMjsgSGFyYWd1Y2hpIGV0IGFs
Li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Q2l0ZT48QXV0aG9yPkhhcmFndWNoaTwvQXV0aG9yPjxZZWFyPjIw
MDI8L1llYXI+PFJlY051bT4xMDM8L1JlY051bT48cmVjb3JkPjxyZWMtbnVtYmVyPjEwMzwvcmVj
LW51bWJlcj48Zm9yZWlnbi1rZXlzPjxrZXkgYXBwPSJFTiIgZGItaWQ9InRlNWZhMDI5YTVyOXQ5
ZXJwYXg1cHAybHhmZnd4cHZydzB0dyIgdGltZXN0YW1wPSIxNDU5MzI5NDk5Ij4xMDM8L2tleT48
L2ZvcmVpZ24ta2V5cz48cmVmLXR5cGUgbmFtZT0iSm91cm5hbCBBcnRpY2xlIj4xNzwvcmVmLXR5
cGU+PGNvbnRyaWJ1dG9ycz48YXV0aG9ycz48YXV0aG9yPkhhcmFndWNoaSwgSy48L2F1dGhvcj48
YXV0aG9yPlRha2VoaXNhLCBULjwvYXV0aG9yPjxhdXRob3I+RmFuLCBTLjwvYXV0aG9yPjwvYXV0
aG9ycz48L2NvbnRyaWJ1dG9ycz48YXV0aC1hZGRyZXNzPkthd2FtdXJhIEluc3QgQ2hlbSBSZXMs
IE1hdCBDaGVtIExhYiwgU2FrdXJhLCBDaGliYSAyODUwMDc4LCBKYXBhbjwvYXV0aC1hZGRyZXNz
Pjx0aXRsZXM+PHRpdGxlPkVmZmVjdHMgb2YgY2xheSBjb250ZW50IG9uIHRoZSBwcm9wZXJ0aWVz
IG9mIG5hbm9jb21wb3NpdGUgaHlkcm9nZWxzIGNvbXBvc2VkIG9mIHBvbHkoTi1pc29wcm9weWxh
Y3J5bGFtaWRlKSBhbmQgY2xheTwvdGl0bGU+PHNlY29uZGFyeS10aXRsZT5NYWNyb21vbGVjdWxl
czwvc2Vjb25kYXJ5LXRpdGxlPjxhbHQtdGl0bGU+TWFjcm9tb2xlY3VsZXMmI3hEO01hY3JvbW9s
ZWN1bGVzPC9hbHQtdGl0bGU+PC90aXRsZXM+PHBhZ2VzPjEwMTYyLTEwMTcxPC9wYWdlcz48dm9s
dW1lPjM1PC92b2x1bWU+PG51bWJlcj4yNzwvbnVtYmVyPjxrZXl3b3Jkcz48a2V5d29yZD52b2x1
bWUtcGhhc2UtdHJhbnNpdGlvbjwva2V5d29yZD48a2V5d29yZD5wb2x5LW4taXNvcHJvcHlsYWNy
eWxhbWlkZTwva2V5d29yZD48a2V5d29yZD5keW5hbWljIGZsdWN0dWF0aW9uczwva2V5d29yZD48
a2V5d29yZD5nZWxzPC9rZXl3b3JkPjxrZXl3b3JkPnRlbXBlcmF0dXJlPC9rZXl3b3JkPjxrZXl3
b3JkPndhdGVyPC9rZXl3b3JkPjxrZXl3b3JkPnByZXNzdXJlPC9rZXl3b3JkPjxrZXl3b3JkPmlu
aG9tb2dlbmVpdGllczwva2V5d29yZD48a2V5d29yZD5kZXBlbmRlbmNlPC9rZXl3b3JkPjxrZXl3
b3JkPmFkZGl0aXZlczwva2V5d29yZD48L2tleXdvcmRzPjxkYXRlcz48eWVhcj4yMDAyPC95ZWFy
PjxwdWItZGF0ZXM+PGRhdGU+RGVjIDMxPC9kYXRlPjwvcHViLWRhdGVzPjwvZGF0ZXM+PGlzYm4+
MDAyNC05Mjk3PC9pc2JuPjxhY2Nlc3Npb24tbnVtPldPUzowMDAxODAwODkxMDAwMzk8L2FjY2Vz
c2lvbi1udW0+PHVybHM+PHJlbGF0ZWQtdXJscz48dXJsPiZsdDtHbyB0byBJU0kmZ3Q7Oi8vV09T
OjAwMDE4MDA4OTEwMDAzOTwvdXJsPjwvcmVsYXRlZC11cmxzPjwvdXJscz48bGFuZ3VhZ2U+RW5n
bGlzaDwvbGFuZ3VhZ2U+PC9yZWNvcmQ+PC9DaXRlPjxDaXRlPjxBdXRob3I+SGFyYWd1Y2hpPC9B
dXRob3I+PFllYXI+MjAwMzwvWWVhcj48UmVjTnVtPjEzNDwvUmVjTnVtPjxyZWNvcmQ+PHJlYy1u
dW1iZXI+MTM0PC9yZWMtbnVtYmVyPjxmb3JlaWduLWtleXM+PGtleSBhcHA9IkVOIiBkYi1pZD0i
dGU1ZmEwMjlhNXI5dDllcnBheDVwcDJseGZmd3hwdnJ3MHR3IiB0aW1lc3RhbXA9IjE0NjQxMDc4
NDMiPjEzNDwva2V5PjwvZm9yZWlnbi1rZXlzPjxyZWYtdHlwZSBuYW1lPSJKb3VybmFsIEFydGlj
bGUiPjE3PC9yZWYtdHlwZT48Y29udHJpYnV0b3JzPjxhdXRob3JzPjxhdXRob3I+SGFyYWd1Y2hp
LCBLLjwvYXV0aG9yPjxhdXRob3I+RmFybndvcnRoLCBSLjwvYXV0aG9yPjxhdXRob3I+T2hiYXlh
c2hpLCBBLjwvYXV0aG9yPjxhdXRob3I+VGFrZWhpc2EsIFQuPC9hdXRob3I+PC9hdXRob3JzPjwv
Y29udHJpYnV0b3JzPjxhdXRoLWFkZHJlc3M+S2F3YW11cmEgSW5zdCBDaGVtIFJlcywgTWF0IENo
ZW0gTGFiLCBTYWt1cmEsIENoaWJhIDI4NTAwNzgsIEphcGFuPC9hdXRoLWFkZHJlc3M+PHRpdGxl
cz48dGl0bGU+Q29tcG9zaXRpb25hbCBlZmZlY3RzIG9uIG1lY2hhbmljYWwgcHJvcGVydGllcyBv
ZiBuYW5vY29tcG9zaXRlIGh5ZHJvZ2VscyBjb21wb3NlZCBvZiBwb2x5KE4sTi1kaW1ldGh5bGFj
cnlsYW1pZGUpIGFuZCBjbGF5PC90aXRsZT48c2Vjb25kYXJ5LXRpdGxlPk1hY3JvbW9sZWN1bGVz
PC9zZWNvbmRhcnktdGl0bGU+PGFsdC10aXRsZT5NYWNyb21vbGVjdWxlcyYjeEQ7TWFjcm9tb2xl
Y3VsZXM8L2FsdC10aXRsZT48L3RpdGxlcz48cGFnZXM+NTczMi01NzQxPC9wYWdlcz48dm9sdW1l
PjM2PC92b2x1bWU+PG51bWJlcj4xNTwvbnVtYmVyPjxrZXl3b3Jkcz48a2V5d29yZD52b2x1bWUt
cGhhc2UtdHJhbnNpdGlvbjwva2V5d29yZD48a2V5d29yZD5uLWlzb3Byb3B5bGFjcnlsYW1pZGUg
Z2Vsczwva2V5d29yZD48a2V5d29yZD5wb2x5bWVyIGdlbHM8L2tleXdvcmQ+PGtleXdvcmQ+cG9s
eShuLWlzb3Byb3B5bGFjcnlsYW1pZGUpIGh5ZHJvZ2Vsczwva2V5d29yZD48a2V5d29yZD5keW5h
bWljIGZsdWN0dWF0aW9uczwva2V5d29yZD48a2V5d29yZD5kaXNwZXJzaW9uczwva2V5d29yZD48
a2V5d29yZD5pbmhvbW9nZW5laXRpZXM8L2tleXdvcmQ+PGtleXdvcmQ+ZGVwZW5kZW5jZTwva2V5
d29yZD48a2V5d29yZD5zY2F0dGVyaW5nPC9rZXl3b3JkPjxrZXl3b3JkPmtpbmV0aWNzPC9rZXl3
b3JkPjwva2V5d29yZHM+PGRhdGVzPjx5ZWFyPjIwMDM8L3llYXI+PHB1Yi1kYXRlcz48ZGF0ZT5K
dWwgMjk8L2RhdGU+PC9wdWItZGF0ZXM+PC9kYXRlcz48aXNibj4wMDI0LTkyOTc8L2lzYm4+PGFj
Y2Vzc2lvbi1udW0+V09TOjAwMDE4NDM5ODYwMDA0MTwvYWNjZXNzaW9uLW51bT48dXJscz48cmVs
YXRlZC11cmxzPjx1cmw+Jmx0O0dvIHRvIElTSSZndDs6Ly9XT1M6MDAwMTg0Mzk4NjAwMDQxPC91
cmw+PC9yZWxhdGVkLXVybHM+PC91cmxzPjxsYW5ndWFnZT5FbmdsaXNoPC9sYW5ndWFnZT48L3Jl
Y29yZD48L0NpdGU+PENpdGU+PEF1dGhvcj5IYXJhZ3VjaGk8L0F1dGhvcj48WWVhcj4yMDA2PC9Z
ZWFyPjxSZWNOdW0+MTE2PC9SZWNOdW0+PHJlY29yZD48cmVjLW51bWJlcj4xMTY8L3JlYy1udW1i
ZXI+PGZvcmVpZ24ta2V5cz48a2V5IGFwcD0iRU4iIGRiLWlkPSJ0ZTVmYTAyOWE1cjl0OWVycGF4
NXBwMmx4ZmZ3eHB2cncwdHciIHRpbWVzdGFtcD0iMTQ2MTA2ODM4NyI+MTE2PC9rZXk+PC9mb3Jl
aWduLWtleXM+PHJlZi10eXBlIG5hbWU9IkpvdXJuYWwgQXJ0aWNsZSI+MTc8L3JlZi10eXBlPjxj
b250cmlidXRvcnM+PGF1dGhvcnM+PGF1dGhvcj5IYXJhZ3VjaGk8L2F1dGhvcj48YXV0aG9yPkxp
PC9hdXRob3I+PC9hdXRob3JzPjwvY29udHJpYnV0b3JzPjxhdXRoLWFkZHJlc3M+S2FtYW11cmEg
SW5zdCBDaGVtIFJlcywgTWF0IENoZW0gTGFiLCBTYWt1cmEsIENoaWJhIDI4NTAwNzgsIEphcGFu
PC9hdXRoLWFkZHJlc3M+PHRpdGxlcz48dGl0bGU+TWVjaGFuaWNhbCBwcm9wZXJ0aWVzIGFuZCBz
dHJ1Y3R1cmUgb2YgcG9seW1lci1jbGF5IG5hbm9jb21wb3NpdGUgZ2VscyB3aXRoIGhpZ2ggY2xh
eSBjb250ZW50PC90aXRsZT48c2Vjb25kYXJ5LXRpdGxlPk1hY3JvbW9sZWN1bGVzPC9zZWNvbmRh
cnktdGl0bGU+PGFsdC10aXRsZT5NYWNyb21vbGVjdWxlcyYjeEQ7TWFjcm9tb2xlY3VsZXM8L2Fs
dC10aXRsZT48L3RpdGxlcz48cGFnZXM+MTg5OC0xOTA1PC9wYWdlcz48dm9sdW1lPjM5PC92b2x1
bWU+PG51bWJlcj41PC9udW1iZXI+PGtleXdvcmRzPjxrZXl3b3JkPmlub3JnYW5pYyBuZXR3b3Jr
IHN0cnVjdHVyZTwva2V5d29yZD48a2V5d29yZD5yZXNwb25zaXZlIHBvbHltZXI8L2tleXdvcmQ+
PGtleXdvcmQ+Z2xvYnVsZSB0cmFuc2l0aW9uPC9rZXl3b3JkPjxrZXl3b3JkPmFxdWVvdXMtc29s
dXRpb25zPC9rZXl3b3JkPjxrZXl3b3JkPnBoZW5vbGljIHJlc2luPC9rZXl3b3JkPjxrZXl3b3Jk
Pmh5ZHJvZ2Vsczwva2V5d29yZD48a2V5d29yZD5wb2x5KG4taXNvcHJvcHlsYWNyeWxhbWlkZSk8
L2tleXdvcmQ+PGtleXdvcmQ+c2lsaWNhPC9rZXl3b3JkPjxrZXl3b3JkPnBuaXBhPC9rZXl3b3Jk
PjxrZXl3b3JkPmNlbGxzPC9rZXl3b3JkPjwva2V5d29yZHM+PGRhdGVzPjx5ZWFyPjIwMDY8L3ll
YXI+PHB1Yi1kYXRlcz48ZGF0ZT5NYXIgNzwvZGF0ZT48L3B1Yi1kYXRlcz48L2RhdGVzPjxpc2Ju
PjAwMjQtOTI5NzwvaXNibj48YWNjZXNzaW9uLW51bT5XT1M6MDAwMjM1NzkyNDAwMDMxPC9hY2Nl
c3Npb24tbnVtPjx1cmxzPjxyZWxhdGVkLXVybHM+PHVybD4mbHQ7R28gdG8gSVNJJmd0OzovL1dP
UzowMDAyMzU3OTI0MDAwMzE8L3VybD48L3JlbGF0ZWQtdXJscz48L3VybHM+PGxhbmd1YWdlPkVu
Z2xpc2g8L2xhbmd1YWdlPjwvcmVjb3JkPjwvQ2l0ZT48Q2l0ZT48QXV0aG9yPkhhcmFndWNoaTwv
QXV0aG9yPjxZZWFyPjIwMDY8L1llYXI+PFJlY051bT4xMTk8L1JlY051bT48cmVjb3JkPjxyZWMt
bnVtYmVyPjExOTwvcmVjLW51bWJlcj48Zm9yZWlnbi1rZXlzPjxrZXkgYXBwPSJFTiIgZGItaWQ9
InRlNWZhMDI5YTVyOXQ5ZXJwYXg1cHAybHhmZnd4cHZydzB0dyIgdGltZXN0YW1wPSIxNDYxMDY4
NjA2Ij4xMTk8L2tleT48L2ZvcmVpZ24ta2V5cz48cmVmLXR5cGUgbmFtZT0iSm91cm5hbCBBcnRp
Y2xlIj4xNzwvcmVmLXR5cGU+PGNvbnRyaWJ1dG9ycz48YXV0aG9ycz48YXV0aG9yPkhhcmFndWNo
aSwgSy48L2F1dGhvcj48YXV0aG9yPkViYXRvLCBNLjwvYXV0aG9yPjxhdXRob3I+VGFrZWhpc2Es
IFQuPC9hdXRob3I+PC9hdXRob3JzPjwvY29udHJpYnV0b3JzPjxhdXRoLWFkZHJlc3M+S2F3YW11
cmEgSW5zdCBDaGVtIFJlcywgU2FrdXJhLCBDaGliYSAyODUwMDc4LCBKYXBhbjwvYXV0aC1hZGRy
ZXNzPjx0aXRsZXM+PHRpdGxlPlBvbHltZXItY2xheSBuYW5vY29tcG9zaXRlcyBleGhpYml0aW5n
IGFibm9ybWFsIG5lY2tpbmcgcGhlbm9tZW5hIGFjY29tcGFuaWVkIGJ5IGV4dHJlbWVseSBsYXJn
ZSByZXZlcnNpYmxlIGVsb25nYXRpb25zIGFuZCBleGNlbGxlbnQgdHJhbnNwYXJlbmN5PC90aXRs
ZT48c2Vjb25kYXJ5LXRpdGxlPkFkdmFuY2VkIE1hdGVyaWFsczwvc2Vjb25kYXJ5LXRpdGxlPjxh
bHQtdGl0bGU+QWR2IE1hdGVyJiN4RDtBZHYgTWF0ZXI8L2FsdC10aXRsZT48L3RpdGxlcz48cGVy
aW9kaWNhbD48ZnVsbC10aXRsZT5BZHZhbmNlZCBNYXRlcmlhbHM8L2Z1bGwtdGl0bGU+PGFiYnIt
MT5BZHYuIE1hdGVyLjwvYWJici0xPjxhYmJyLTI+QWR2IE1hdGVyPC9hYmJyLTI+PC9wZXJpb2Rp
Y2FsPjxwYWdlcz4yMjUwLSs8L3BhZ2VzPjx2b2x1bWU+MTg8L3ZvbHVtZT48bnVtYmVyPjE3PC9u
dW1iZXI+PGtleXdvcmRzPjxrZXl3b3JkPnBvbHkoMi1tZXRob3h5ZXRoeWwgYWNyeWxhdGUpPC9r
ZXl3b3JkPjxrZXl3b3JkPm1lY2hhbmljYWwtcHJvcGVydGllczwva2V5d29yZD48a2V5d29yZD5o
eWRyb2dlbHM8L2tleXdvcmQ+PGtleXdvcmQ+ZWxhc3RvbWVyczwva2V5d29yZD48a2V5d29yZD5o
eWJyaWRzPC9rZXl3b3JkPjxrZXl3b3JkPnN1cmZhY2U8L2tleXdvcmQ+PGtleXdvcmQ+d2F0ZXI8
L2tleXdvcmQ+PGtleXdvcmQ+cG1lYTwva2V5d29yZD48L2tleXdvcmRzPjxkYXRlcz48eWVhcj4y
MDA2PC95ZWFyPjxwdWItZGF0ZXM+PGRhdGU+U2VwIDU8L2RhdGU+PC9wdWItZGF0ZXM+PC9kYXRl
cz48aXNibj4wOTM1LTk2NDg8L2lzYm4+PGFjY2Vzc2lvbi1udW0+V09TOjAwMDI0MDU3MzMwMDAw
OTwvYWNjZXNzaW9uLW51bT48dXJscz48cmVsYXRlZC11cmxzPjx1cmw+Jmx0O0dvIHRvIElTSSZn
dDs6Ly9XT1M6MDAwMjQwNTczMzAwMDA5PC91cmw+PC9yZWxhdGVkLXVybHM+PC91cmxzPjxsYW5n
dWFnZT5FbmdsaXNoPC9sYW5ndWFnZT48L3JlY29yZD48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IYXJhZ3VjaGk8L0F1dGhvcj48WWVhcj4yMDAyPC9ZZWFy
PjxSZWNOdW0+MjE8L1JlY051bT48RGlzcGxheVRleHQ+KEhhcmFndWNoaSAmYW1wOyBMaSwgMjAw
NjsgSGFyYWd1Y2hpLCBFYmF0bywgJmFtcDsgVGFrZWhpc2EsIDIwMDY7IEhhcmFndWNoaSBldCBh
bC4sIDIwMDM7IEhhcmFndWNoaSAmYW1wOyBUYWtlaGlzYSwgMjAwMjsgSGFyYWd1Y2hpIGV0IGFs
LiwgMjAwMik8L0Rpc3BsYXlUZXh0PjxyZWNvcmQ+PHJlYy1udW1iZXI+MjE8L3JlYy1udW1iZXI+
PGZvcmVpZ24ta2V5cz48a2V5IGFwcD0iRU4iIGRiLWlkPSJ0ZTVmYTAyOWE1cjl0OWVycGF4NXBw
Mmx4ZmZ3eHB2cncwdHciIHRpbWVzdGFtcD0iMTQ1NDA5MTE2NCI+MjE8L2tleT48L2ZvcmVpZ24t
a2V5cz48cmVmLXR5cGUgbmFtZT0iSm91cm5hbCBBcnRpY2xlIj4xNzwvcmVmLXR5cGU+PGNvbnRy
aWJ1dG9ycz48YXV0aG9ycz48YXV0aG9yPkhhcmFndWNoaSwgSy48L2F1dGhvcj48YXV0aG9yPlRh
a2VoaXNhLCBULjwvYXV0aG9yPjwvYXV0aG9ycz48L2NvbnRyaWJ1dG9ycz48YXV0aC1hZGRyZXNz
Pkthd2FtdXJhIEluc3QgQ2hlbSBSZXMsIENoaWJhIDI4NTAwNzgsIEphcGFuLiBIYXJhZ3VjaGks
IEsgKHJlcHJpbnQgYXV0aG9yKSwgS2F3YW11cmEgSW5zdCBDaGVtIFJlcywgNjMxIFNha2Fkbywg
Q2hpYmEgMjg1MDA3OCwgSmFwYW4uPC9hdXRoLWFkZHJlc3M+PHRpdGxlcz48dGl0bGU+TmFub2Nv
bXBvc2l0ZSBoeWRyb2dlbHM6IEEgdW5pcXVlIG9yZ2FuaWMtaW5vcmdhbmljIG5ldHdvcmsgc3Ry
dWN0dXJlIHdpdGggZXh0cmFvcmRpbmFyeSBtZWNoYW5pY2FsLCBvcHRpY2FsLCBhbmQgc3dlbGxp
bmcvZGUtc3dlbGxpbmcgcHJvcGVydGllczwvdGl0bGU+PHNlY29uZGFyeS10aXRsZT5BZHZhbmNl
ZCBNYXRlcmlhbHM8L3NlY29uZGFyeS10aXRsZT48c2hvcnQtdGl0bGU+TmFub2NvbXBvc2l0ZSBo
eWRyb2dlbHM6IEEgdW5pcXVlIG9yZ2FuaWMtaW5vcmdhbmljIG5ldHdvcmsgc3RydWN0dXJlIHdp
dGggZXh0cmFvcmRpbmFyeSBtZWNoYW5pY2FsLCBvcHRpY2FsLCBhbmQgc3dlbGxpbmcvZGUtc3dl
bGxpbmcgcHJvcGVydGllczwvc2hvcnQtdGl0bGU+PC90aXRsZXM+PHBlcmlvZGljYWw+PGZ1bGwt
dGl0bGU+QWR2YW5jZWQgTWF0ZXJpYWxzPC9mdWxsLXRpdGxlPjxhYmJyLTE+QWR2LiBNYXRlci48
L2FiYnItMT48YWJici0yPkFkdiBNYXRlcjwvYWJici0yPjwvcGVyaW9kaWNhbD48cGFnZXM+MTEy
MC0xMTI0PC9wYWdlcz48dm9sdW1lPjE0PC92b2x1bWU+PG51bWJlcj4xNjwvbnVtYmVyPjxrZXl3
b3Jkcz48a2V5d29yZD52b2x1bWUtcGhhc2UtdHJhbnNpdGlvbjwva2V5d29yZD48a2V5d29yZD5w
b2x5bWVyIGdlbHM8L2tleXdvcmQ+PGtleXdvcmQ+cG9seShuLWlzb3Byb3B5bGFjcnlsYW1pZGUp
IGdlbHM8L2tleXdvcmQ+PGtleXdvcmQ+ZHluYW1pYyBmbHVjdHVhdGlvbnM8L2tleXdvcmQ+PGtl
eXdvcmQ+aW5ob21vZ2VuZWl0aWVzPC9rZXl3b3JkPjxrZXl3b3JkPmRlcGVuZGVuY2U8L2tleXdv
cmQ+PGtleXdvcmQ+YmVoYXZpb3I8L2tleXdvcmQ+PGtleXdvcmQ+cHJlc3N1cmU8L2tleXdvcmQ+
PGtleXdvcmQ+Q2hlbWlzdHJ5PC9rZXl3b3JkPjxrZXl3b3JkPlNjaWVuY2UgJmFtcDsgVGVjaG5v
bG9neSAtIE90aGVyIFRvcGljczwva2V5d29yZD48a2V5d29yZD5NYXRlcmlhbHMgU2NpZW5jZTwv
a2V5d29yZD48a2V5d29yZD5QaHlzaWNzPC9rZXl3b3JkPjwva2V5d29yZHM+PGRhdGVzPjx5ZWFy
PjIwMDI8L3llYXI+PHB1Yi1kYXRlcz48ZGF0ZT5BdWc8L2RhdGU+PC9wdWItZGF0ZXM+PC9kYXRl
cz48aXNibj4wOTM1LTk2NDg8L2lzYm4+PGFjY2Vzc2lvbi1udW0+V09TOjAwMDE3NzY5OTkwMDAw
NTwvYWNjZXNzaW9uLW51bT48d29yay10eXBlPkFydGljbGU8L3dvcmstdHlwZT48dXJscz48cmVs
YXRlZC11cmxzPjx1cmw+Jmx0O0dvIHRvIElTSSZndDs6Ly9XT1M6MDAwMTc3Njk5OTAwMDA1PC91
cmw+PC9yZWxhdGVkLXVybHM+PC91cmxzPjxlbGVjdHJvbmljLXJlc291cmNlLW51bT4xMC4xMDAy
LzE1MjEtNDA5NSgyMDAyMDgxNikxNDoxNiZsdDsxMTIwOjphaWQtYWRtYTExMjAmZ3Q7My4wLmNv
OzItOTwvZWxlY3Ryb25pYy1yZXNvdXJjZS1udW0+PGxhbmd1YWdlPkVuZ2xpc2g8L2xhbmd1YWdl
PjwvcmVjb3JkPjwvQ2l0ZT48Q2l0ZT48QXV0aG9yPkhhcmFndWNoaTwvQXV0aG9yPjxZZWFyPjIw
MDI8L1llYXI+PFJlY051bT4xMDM8L1JlY051bT48cmVjb3JkPjxyZWMtbnVtYmVyPjEwMzwvcmVj
LW51bWJlcj48Zm9yZWlnbi1rZXlzPjxrZXkgYXBwPSJFTiIgZGItaWQ9InRlNWZhMDI5YTVyOXQ5
ZXJwYXg1cHAybHhmZnd4cHZydzB0dyIgdGltZXN0YW1wPSIxNDU5MzI5NDk5Ij4xMDM8L2tleT48
L2ZvcmVpZ24ta2V5cz48cmVmLXR5cGUgbmFtZT0iSm91cm5hbCBBcnRpY2xlIj4xNzwvcmVmLXR5
cGU+PGNvbnRyaWJ1dG9ycz48YXV0aG9ycz48YXV0aG9yPkhhcmFndWNoaSwgSy48L2F1dGhvcj48
YXV0aG9yPlRha2VoaXNhLCBULjwvYXV0aG9yPjxhdXRob3I+RmFuLCBTLjwvYXV0aG9yPjwvYXV0
aG9ycz48L2NvbnRyaWJ1dG9ycz48YXV0aC1hZGRyZXNzPkthd2FtdXJhIEluc3QgQ2hlbSBSZXMs
IE1hdCBDaGVtIExhYiwgU2FrdXJhLCBDaGliYSAyODUwMDc4LCBKYXBhbjwvYXV0aC1hZGRyZXNz
Pjx0aXRsZXM+PHRpdGxlPkVmZmVjdHMgb2YgY2xheSBjb250ZW50IG9uIHRoZSBwcm9wZXJ0aWVz
IG9mIG5hbm9jb21wb3NpdGUgaHlkcm9nZWxzIGNvbXBvc2VkIG9mIHBvbHkoTi1pc29wcm9weWxh
Y3J5bGFtaWRlKSBhbmQgY2xheTwvdGl0bGU+PHNlY29uZGFyeS10aXRsZT5NYWNyb21vbGVjdWxl
czwvc2Vjb25kYXJ5LXRpdGxlPjxhbHQtdGl0bGU+TWFjcm9tb2xlY3VsZXMmI3hEO01hY3JvbW9s
ZWN1bGVzPC9hbHQtdGl0bGU+PC90aXRsZXM+PHBhZ2VzPjEwMTYyLTEwMTcxPC9wYWdlcz48dm9s
dW1lPjM1PC92b2x1bWU+PG51bWJlcj4yNzwvbnVtYmVyPjxrZXl3b3Jkcz48a2V5d29yZD52b2x1
bWUtcGhhc2UtdHJhbnNpdGlvbjwva2V5d29yZD48a2V5d29yZD5wb2x5LW4taXNvcHJvcHlsYWNy
eWxhbWlkZTwva2V5d29yZD48a2V5d29yZD5keW5hbWljIGZsdWN0dWF0aW9uczwva2V5d29yZD48
a2V5d29yZD5nZWxzPC9rZXl3b3JkPjxrZXl3b3JkPnRlbXBlcmF0dXJlPC9rZXl3b3JkPjxrZXl3
b3JkPndhdGVyPC9rZXl3b3JkPjxrZXl3b3JkPnByZXNzdXJlPC9rZXl3b3JkPjxrZXl3b3JkPmlu
aG9tb2dlbmVpdGllczwva2V5d29yZD48a2V5d29yZD5kZXBlbmRlbmNlPC9rZXl3b3JkPjxrZXl3
b3JkPmFkZGl0aXZlczwva2V5d29yZD48L2tleXdvcmRzPjxkYXRlcz48eWVhcj4yMDAyPC95ZWFy
PjxwdWItZGF0ZXM+PGRhdGU+RGVjIDMxPC9kYXRlPjwvcHViLWRhdGVzPjwvZGF0ZXM+PGlzYm4+
MDAyNC05Mjk3PC9pc2JuPjxhY2Nlc3Npb24tbnVtPldPUzowMDAxODAwODkxMDAwMzk8L2FjY2Vz
c2lvbi1udW0+PHVybHM+PHJlbGF0ZWQtdXJscz48dXJsPiZsdDtHbyB0byBJU0kmZ3Q7Oi8vV09T
OjAwMDE4MDA4OTEwMDAzOTwvdXJsPjwvcmVsYXRlZC11cmxzPjwvdXJscz48bGFuZ3VhZ2U+RW5n
bGlzaDwvbGFuZ3VhZ2U+PC9yZWNvcmQ+PC9DaXRlPjxDaXRlPjxBdXRob3I+SGFyYWd1Y2hpPC9B
dXRob3I+PFllYXI+MjAwMzwvWWVhcj48UmVjTnVtPjEzNDwvUmVjTnVtPjxyZWNvcmQ+PHJlYy1u
dW1iZXI+MTM0PC9yZWMtbnVtYmVyPjxmb3JlaWduLWtleXM+PGtleSBhcHA9IkVOIiBkYi1pZD0i
dGU1ZmEwMjlhNXI5dDllcnBheDVwcDJseGZmd3hwdnJ3MHR3IiB0aW1lc3RhbXA9IjE0NjQxMDc4
NDMiPjEzNDwva2V5PjwvZm9yZWlnbi1rZXlzPjxyZWYtdHlwZSBuYW1lPSJKb3VybmFsIEFydGlj
bGUiPjE3PC9yZWYtdHlwZT48Y29udHJpYnV0b3JzPjxhdXRob3JzPjxhdXRob3I+SGFyYWd1Y2hp
LCBLLjwvYXV0aG9yPjxhdXRob3I+RmFybndvcnRoLCBSLjwvYXV0aG9yPjxhdXRob3I+T2hiYXlh
c2hpLCBBLjwvYXV0aG9yPjxhdXRob3I+VGFrZWhpc2EsIFQuPC9hdXRob3I+PC9hdXRob3JzPjwv
Y29udHJpYnV0b3JzPjxhdXRoLWFkZHJlc3M+S2F3YW11cmEgSW5zdCBDaGVtIFJlcywgTWF0IENo
ZW0gTGFiLCBTYWt1cmEsIENoaWJhIDI4NTAwNzgsIEphcGFuPC9hdXRoLWFkZHJlc3M+PHRpdGxl
cz48dGl0bGU+Q29tcG9zaXRpb25hbCBlZmZlY3RzIG9uIG1lY2hhbmljYWwgcHJvcGVydGllcyBv
ZiBuYW5vY29tcG9zaXRlIGh5ZHJvZ2VscyBjb21wb3NlZCBvZiBwb2x5KE4sTi1kaW1ldGh5bGFj
cnlsYW1pZGUpIGFuZCBjbGF5PC90aXRsZT48c2Vjb25kYXJ5LXRpdGxlPk1hY3JvbW9sZWN1bGVz
PC9zZWNvbmRhcnktdGl0bGU+PGFsdC10aXRsZT5NYWNyb21vbGVjdWxlcyYjeEQ7TWFjcm9tb2xl
Y3VsZXM8L2FsdC10aXRsZT48L3RpdGxlcz48cGFnZXM+NTczMi01NzQxPC9wYWdlcz48dm9sdW1l
PjM2PC92b2x1bWU+PG51bWJlcj4xNTwvbnVtYmVyPjxrZXl3b3Jkcz48a2V5d29yZD52b2x1bWUt
cGhhc2UtdHJhbnNpdGlvbjwva2V5d29yZD48a2V5d29yZD5uLWlzb3Byb3B5bGFjcnlsYW1pZGUg
Z2Vsczwva2V5d29yZD48a2V5d29yZD5wb2x5bWVyIGdlbHM8L2tleXdvcmQ+PGtleXdvcmQ+cG9s
eShuLWlzb3Byb3B5bGFjcnlsYW1pZGUpIGh5ZHJvZ2Vsczwva2V5d29yZD48a2V5d29yZD5keW5h
bWljIGZsdWN0dWF0aW9uczwva2V5d29yZD48a2V5d29yZD5kaXNwZXJzaW9uczwva2V5d29yZD48
a2V5d29yZD5pbmhvbW9nZW5laXRpZXM8L2tleXdvcmQ+PGtleXdvcmQ+ZGVwZW5kZW5jZTwva2V5
d29yZD48a2V5d29yZD5zY2F0dGVyaW5nPC9rZXl3b3JkPjxrZXl3b3JkPmtpbmV0aWNzPC9rZXl3
b3JkPjwva2V5d29yZHM+PGRhdGVzPjx5ZWFyPjIwMDM8L3llYXI+PHB1Yi1kYXRlcz48ZGF0ZT5K
dWwgMjk8L2RhdGU+PC9wdWItZGF0ZXM+PC9kYXRlcz48aXNibj4wMDI0LTkyOTc8L2lzYm4+PGFj
Y2Vzc2lvbi1udW0+V09TOjAwMDE4NDM5ODYwMDA0MTwvYWNjZXNzaW9uLW51bT48dXJscz48cmVs
YXRlZC11cmxzPjx1cmw+Jmx0O0dvIHRvIElTSSZndDs6Ly9XT1M6MDAwMTg0Mzk4NjAwMDQxPC91
cmw+PC9yZWxhdGVkLXVybHM+PC91cmxzPjxsYW5ndWFnZT5FbmdsaXNoPC9sYW5ndWFnZT48L3Jl
Y29yZD48L0NpdGU+PENpdGU+PEF1dGhvcj5IYXJhZ3VjaGk8L0F1dGhvcj48WWVhcj4yMDA2PC9Z
ZWFyPjxSZWNOdW0+MTE2PC9SZWNOdW0+PHJlY29yZD48cmVjLW51bWJlcj4xMTY8L3JlYy1udW1i
ZXI+PGZvcmVpZ24ta2V5cz48a2V5IGFwcD0iRU4iIGRiLWlkPSJ0ZTVmYTAyOWE1cjl0OWVycGF4
NXBwMmx4ZmZ3eHB2cncwdHciIHRpbWVzdGFtcD0iMTQ2MTA2ODM4NyI+MTE2PC9rZXk+PC9mb3Jl
aWduLWtleXM+PHJlZi10eXBlIG5hbWU9IkpvdXJuYWwgQXJ0aWNsZSI+MTc8L3JlZi10eXBlPjxj
b250cmlidXRvcnM+PGF1dGhvcnM+PGF1dGhvcj5IYXJhZ3VjaGk8L2F1dGhvcj48YXV0aG9yPkxp
PC9hdXRob3I+PC9hdXRob3JzPjwvY29udHJpYnV0b3JzPjxhdXRoLWFkZHJlc3M+S2FtYW11cmEg
SW5zdCBDaGVtIFJlcywgTWF0IENoZW0gTGFiLCBTYWt1cmEsIENoaWJhIDI4NTAwNzgsIEphcGFu
PC9hdXRoLWFkZHJlc3M+PHRpdGxlcz48dGl0bGU+TWVjaGFuaWNhbCBwcm9wZXJ0aWVzIGFuZCBz
dHJ1Y3R1cmUgb2YgcG9seW1lci1jbGF5IG5hbm9jb21wb3NpdGUgZ2VscyB3aXRoIGhpZ2ggY2xh
eSBjb250ZW50PC90aXRsZT48c2Vjb25kYXJ5LXRpdGxlPk1hY3JvbW9sZWN1bGVzPC9zZWNvbmRh
cnktdGl0bGU+PGFsdC10aXRsZT5NYWNyb21vbGVjdWxlcyYjeEQ7TWFjcm9tb2xlY3VsZXM8L2Fs
dC10aXRsZT48L3RpdGxlcz48cGFnZXM+MTg5OC0xOTA1PC9wYWdlcz48dm9sdW1lPjM5PC92b2x1
bWU+PG51bWJlcj41PC9udW1iZXI+PGtleXdvcmRzPjxrZXl3b3JkPmlub3JnYW5pYyBuZXR3b3Jr
IHN0cnVjdHVyZTwva2V5d29yZD48a2V5d29yZD5yZXNwb25zaXZlIHBvbHltZXI8L2tleXdvcmQ+
PGtleXdvcmQ+Z2xvYnVsZSB0cmFuc2l0aW9uPC9rZXl3b3JkPjxrZXl3b3JkPmFxdWVvdXMtc29s
dXRpb25zPC9rZXl3b3JkPjxrZXl3b3JkPnBoZW5vbGljIHJlc2luPC9rZXl3b3JkPjxrZXl3b3Jk
Pmh5ZHJvZ2Vsczwva2V5d29yZD48a2V5d29yZD5wb2x5KG4taXNvcHJvcHlsYWNyeWxhbWlkZSk8
L2tleXdvcmQ+PGtleXdvcmQ+c2lsaWNhPC9rZXl3b3JkPjxrZXl3b3JkPnBuaXBhPC9rZXl3b3Jk
PjxrZXl3b3JkPmNlbGxzPC9rZXl3b3JkPjwva2V5d29yZHM+PGRhdGVzPjx5ZWFyPjIwMDY8L3ll
YXI+PHB1Yi1kYXRlcz48ZGF0ZT5NYXIgNzwvZGF0ZT48L3B1Yi1kYXRlcz48L2RhdGVzPjxpc2Ju
PjAwMjQtOTI5NzwvaXNibj48YWNjZXNzaW9uLW51bT5XT1M6MDAwMjM1NzkyNDAwMDMxPC9hY2Nl
c3Npb24tbnVtPjx1cmxzPjxyZWxhdGVkLXVybHM+PHVybD4mbHQ7R28gdG8gSVNJJmd0OzovL1dP
UzowMDAyMzU3OTI0MDAwMzE8L3VybD48L3JlbGF0ZWQtdXJscz48L3VybHM+PGxhbmd1YWdlPkVu
Z2xpc2g8L2xhbmd1YWdlPjwvcmVjb3JkPjwvQ2l0ZT48Q2l0ZT48QXV0aG9yPkhhcmFndWNoaTwv
QXV0aG9yPjxZZWFyPjIwMDY8L1llYXI+PFJlY051bT4xMTk8L1JlY051bT48cmVjb3JkPjxyZWMt
bnVtYmVyPjExOTwvcmVjLW51bWJlcj48Zm9yZWlnbi1rZXlzPjxrZXkgYXBwPSJFTiIgZGItaWQ9
InRlNWZhMDI5YTVyOXQ5ZXJwYXg1cHAybHhmZnd4cHZydzB0dyIgdGltZXN0YW1wPSIxNDYxMDY4
NjA2Ij4xMTk8L2tleT48L2ZvcmVpZ24ta2V5cz48cmVmLXR5cGUgbmFtZT0iSm91cm5hbCBBcnRp
Y2xlIj4xNzwvcmVmLXR5cGU+PGNvbnRyaWJ1dG9ycz48YXV0aG9ycz48YXV0aG9yPkhhcmFndWNo
aSwgSy48L2F1dGhvcj48YXV0aG9yPkViYXRvLCBNLjwvYXV0aG9yPjxhdXRob3I+VGFrZWhpc2Es
IFQuPC9hdXRob3I+PC9hdXRob3JzPjwvY29udHJpYnV0b3JzPjxhdXRoLWFkZHJlc3M+S2F3YW11
cmEgSW5zdCBDaGVtIFJlcywgU2FrdXJhLCBDaGliYSAyODUwMDc4LCBKYXBhbjwvYXV0aC1hZGRy
ZXNzPjx0aXRsZXM+PHRpdGxlPlBvbHltZXItY2xheSBuYW5vY29tcG9zaXRlcyBleGhpYml0aW5n
IGFibm9ybWFsIG5lY2tpbmcgcGhlbm9tZW5hIGFjY29tcGFuaWVkIGJ5IGV4dHJlbWVseSBsYXJn
ZSByZXZlcnNpYmxlIGVsb25nYXRpb25zIGFuZCBleGNlbGxlbnQgdHJhbnNwYXJlbmN5PC90aXRs
ZT48c2Vjb25kYXJ5LXRpdGxlPkFkdmFuY2VkIE1hdGVyaWFsczwvc2Vjb25kYXJ5LXRpdGxlPjxh
bHQtdGl0bGU+QWR2IE1hdGVyJiN4RDtBZHYgTWF0ZXI8L2FsdC10aXRsZT48L3RpdGxlcz48cGVy
aW9kaWNhbD48ZnVsbC10aXRsZT5BZHZhbmNlZCBNYXRlcmlhbHM8L2Z1bGwtdGl0bGU+PGFiYnIt
MT5BZHYuIE1hdGVyLjwvYWJici0xPjxhYmJyLTI+QWR2IE1hdGVyPC9hYmJyLTI+PC9wZXJpb2Rp
Y2FsPjxwYWdlcz4yMjUwLSs8L3BhZ2VzPjx2b2x1bWU+MTg8L3ZvbHVtZT48bnVtYmVyPjE3PC9u
dW1iZXI+PGtleXdvcmRzPjxrZXl3b3JkPnBvbHkoMi1tZXRob3h5ZXRoeWwgYWNyeWxhdGUpPC9r
ZXl3b3JkPjxrZXl3b3JkPm1lY2hhbmljYWwtcHJvcGVydGllczwva2V5d29yZD48a2V5d29yZD5o
eWRyb2dlbHM8L2tleXdvcmQ+PGtleXdvcmQ+ZWxhc3RvbWVyczwva2V5d29yZD48a2V5d29yZD5o
eWJyaWRzPC9rZXl3b3JkPjxrZXl3b3JkPnN1cmZhY2U8L2tleXdvcmQ+PGtleXdvcmQ+d2F0ZXI8
L2tleXdvcmQ+PGtleXdvcmQ+cG1lYTwva2V5d29yZD48L2tleXdvcmRzPjxkYXRlcz48eWVhcj4y
MDA2PC95ZWFyPjxwdWItZGF0ZXM+PGRhdGU+U2VwIDU8L2RhdGU+PC9wdWItZGF0ZXM+PC9kYXRl
cz48aXNibj4wOTM1LTk2NDg8L2lzYm4+PGFjY2Vzc2lvbi1udW0+V09TOjAwMDI0MDU3MzMwMDAw
OTwvYWNjZXNzaW9uLW51bT48dXJscz48cmVsYXRlZC11cmxzPjx1cmw+Jmx0O0dvIHRvIElTSSZn
dDs6Ly9XT1M6MDAwMjQwNTczMzAwMDA5PC91cmw+PC9yZWxhdGVkLXVybHM+PC91cmxzPjxsYW5n
dWFnZT5FbmdsaXNoPC9sYW5ndWFnZT48L3JlY29yZD48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2D39D1">
        <w:rPr>
          <w:rFonts w:ascii="Times New Roman" w:hAnsi="Times New Roman"/>
          <w:sz w:val="24"/>
          <w:szCs w:val="22"/>
        </w:rPr>
      </w:r>
      <w:r w:rsidRPr="002D39D1">
        <w:rPr>
          <w:rFonts w:ascii="Times New Roman" w:hAnsi="Times New Roman"/>
          <w:sz w:val="24"/>
          <w:szCs w:val="22"/>
        </w:rPr>
        <w:fldChar w:fldCharType="separate"/>
      </w:r>
      <w:r w:rsidR="00AC1501">
        <w:rPr>
          <w:rFonts w:ascii="Times New Roman" w:hAnsi="Times New Roman"/>
          <w:noProof/>
          <w:sz w:val="24"/>
          <w:szCs w:val="22"/>
        </w:rPr>
        <w:t>(</w:t>
      </w:r>
      <w:hyperlink w:anchor="_ENREF_95" w:tooltip="Haraguchi, 2006 #116" w:history="1">
        <w:r w:rsidR="00DE1C74">
          <w:rPr>
            <w:rFonts w:ascii="Times New Roman" w:hAnsi="Times New Roman"/>
            <w:noProof/>
            <w:sz w:val="24"/>
            <w:szCs w:val="22"/>
          </w:rPr>
          <w:t>Haraguchi &amp; Li, 2006</w:t>
        </w:r>
      </w:hyperlink>
      <w:r w:rsidR="00AC1501">
        <w:rPr>
          <w:rFonts w:ascii="Times New Roman" w:hAnsi="Times New Roman"/>
          <w:noProof/>
          <w:sz w:val="24"/>
          <w:szCs w:val="22"/>
        </w:rPr>
        <w:t xml:space="preserve">; </w:t>
      </w:r>
      <w:hyperlink w:anchor="_ENREF_98" w:tooltip="Haraguchi, 2006 #119" w:history="1">
        <w:r w:rsidR="00DE1C74">
          <w:rPr>
            <w:rFonts w:ascii="Times New Roman" w:hAnsi="Times New Roman"/>
            <w:noProof/>
            <w:sz w:val="24"/>
            <w:szCs w:val="22"/>
          </w:rPr>
          <w:t>Haraguchi, Ebato, &amp; Takehisa, 2006</w:t>
        </w:r>
      </w:hyperlink>
      <w:r w:rsidR="00AC1501">
        <w:rPr>
          <w:rFonts w:ascii="Times New Roman" w:hAnsi="Times New Roman"/>
          <w:noProof/>
          <w:sz w:val="24"/>
          <w:szCs w:val="22"/>
        </w:rPr>
        <w:t xml:space="preserve">; </w:t>
      </w:r>
      <w:hyperlink w:anchor="_ENREF_99" w:tooltip="Haraguchi, 2003 #134" w:history="1">
        <w:r w:rsidR="00DE1C74">
          <w:rPr>
            <w:rFonts w:ascii="Times New Roman" w:hAnsi="Times New Roman"/>
            <w:noProof/>
            <w:sz w:val="24"/>
            <w:szCs w:val="22"/>
          </w:rPr>
          <w:t>Haraguchi et al., 2003</w:t>
        </w:r>
      </w:hyperlink>
      <w:r w:rsidR="00AC1501">
        <w:rPr>
          <w:rFonts w:ascii="Times New Roman" w:hAnsi="Times New Roman"/>
          <w:noProof/>
          <w:sz w:val="24"/>
          <w:szCs w:val="22"/>
        </w:rPr>
        <w:t xml:space="preserve">; </w:t>
      </w:r>
      <w:hyperlink w:anchor="_ENREF_102" w:tooltip="Haraguchi, 2002 #21" w:history="1">
        <w:r w:rsidR="00DE1C74">
          <w:rPr>
            <w:rFonts w:ascii="Times New Roman" w:hAnsi="Times New Roman"/>
            <w:noProof/>
            <w:sz w:val="24"/>
            <w:szCs w:val="22"/>
          </w:rPr>
          <w:t>Haraguchi &amp; Takehisa, 2002</w:t>
        </w:r>
      </w:hyperlink>
      <w:r w:rsidR="00AC1501">
        <w:rPr>
          <w:rFonts w:ascii="Times New Roman" w:hAnsi="Times New Roman"/>
          <w:noProof/>
          <w:sz w:val="24"/>
          <w:szCs w:val="22"/>
        </w:rPr>
        <w:t xml:space="preserve">; </w:t>
      </w:r>
      <w:hyperlink w:anchor="_ENREF_103" w:tooltip="Haraguchi, 2002 #103" w:history="1">
        <w:r w:rsidR="00DE1C74">
          <w:rPr>
            <w:rFonts w:ascii="Times New Roman" w:hAnsi="Times New Roman"/>
            <w:noProof/>
            <w:sz w:val="24"/>
            <w:szCs w:val="22"/>
          </w:rPr>
          <w:t>Haraguchi et al., 2002</w:t>
        </w:r>
      </w:hyperlink>
      <w:r w:rsidR="00AC1501">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w:t>
      </w:r>
      <w:r w:rsidRPr="002D39D1">
        <w:rPr>
          <w:rFonts w:ascii="Times New Roman" w:hAnsi="Times New Roman"/>
          <w:sz w:val="24"/>
          <w:szCs w:val="22"/>
        </w:rPr>
        <w:t xml:space="preserve"> served as memory sites for shape-recovery of the stretched samples when the tensile load was removed. Unlike chemically crosslinked PAM hydrogels with many short PAM chains in between the adjacent crosslinking sites, MMT platelets were linked by long chain PAM and alginate chains covalently bonded with PAM in </w:t>
      </w:r>
      <w:proofErr w:type="spellStart"/>
      <w:r w:rsidRPr="002D39D1">
        <w:rPr>
          <w:rFonts w:ascii="Times New Roman" w:hAnsi="Times New Roman"/>
          <w:sz w:val="24"/>
          <w:szCs w:val="22"/>
        </w:rPr>
        <w:t>PMACa</w:t>
      </w:r>
      <w:proofErr w:type="spellEnd"/>
      <w:r w:rsidRPr="002D39D1">
        <w:rPr>
          <w:rFonts w:ascii="Times New Roman" w:hAnsi="Times New Roman"/>
          <w:sz w:val="24"/>
          <w:szCs w:val="22"/>
        </w:rPr>
        <w:t>.</w:t>
      </w:r>
      <w:r w:rsidRPr="002D39D1">
        <w:rPr>
          <w:rFonts w:ascii="Times New Roman" w:hAnsi="Times New Roman" w:hint="eastAsia"/>
          <w:sz w:val="24"/>
          <w:szCs w:val="22"/>
        </w:rPr>
        <w:t xml:space="preserve"> </w:t>
      </w:r>
      <w:r w:rsidRPr="002D39D1">
        <w:rPr>
          <w:rFonts w:ascii="Times New Roman" w:hAnsi="Times New Roman"/>
          <w:sz w:val="24"/>
          <w:szCs w:val="22"/>
        </w:rPr>
        <w:t>The long PAM chains in the polymer-clay nanocomposite hydrogels often displayed significantly higher strength than the short chains</w:t>
      </w:r>
      <w:r w:rsidRPr="002D39D1">
        <w:rPr>
          <w:rFonts w:ascii="Times New Roman" w:hAnsi="Times New Roman" w:hint="eastAsia"/>
          <w:sz w:val="24"/>
          <w:szCs w:val="22"/>
        </w:rPr>
        <w:t xml:space="preserve"> in the conventional chemically crosslin</w:t>
      </w:r>
      <w:r>
        <w:rPr>
          <w:rFonts w:ascii="Times New Roman" w:hAnsi="Times New Roman" w:hint="eastAsia"/>
          <w:sz w:val="24"/>
          <w:szCs w:val="22"/>
        </w:rPr>
        <w:t>ked hydrogels</w:t>
      </w:r>
      <w:r>
        <w:rPr>
          <w:rFonts w:ascii="Times New Roman" w:hAnsi="Times New Roman"/>
          <w:sz w:val="24"/>
          <w:szCs w:val="22"/>
        </w:rPr>
        <w:t xml:space="preserve"> </w:t>
      </w:r>
      <w:r w:rsidRPr="002D39D1">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kay&lt;/Author&gt;&lt;Year&gt;2007&lt;/Year&gt;&lt;RecNum&gt;132&lt;/RecNum&gt;&lt;DisplayText&gt;(Okay &amp;amp; Oppermann, 2007)&lt;/DisplayText&gt;&lt;record&gt;&lt;rec-number&gt;132&lt;/rec-number&gt;&lt;foreign-keys&gt;&lt;key app="EN" db-id="te5fa029a5r9t9erpax5pp2lxffwxpvrw0tw" timestamp="1462971559"&gt;132&lt;/key&gt;&lt;/foreign-keys&gt;&lt;ref-type name="Journal Article"&gt;17&lt;/ref-type&gt;&lt;contributors&gt;&lt;authors&gt;&lt;author&gt;Okay, O.&lt;/author&gt;&lt;author&gt;Oppermann, W.&lt;/author&gt;&lt;/authors&gt;&lt;/contributors&gt;&lt;auth-address&gt;Istanbul Tech Univ, Dept Chem, TR-34469 Istanbul, Turkey&amp;#xD;Clausthal Univ Technol, Inst Phys Chem, D-38678 Clausthal Zellerfeld, Germany&lt;/auth-address&gt;&lt;titles&gt;&lt;title&gt;Polyacrylamide-clay nanocomposite hydrogels: Rheological and light scattering characterization&lt;/title&gt;&lt;secondary-title&gt;Macromolecules&lt;/secondary-title&gt;&lt;alt-title&gt;Macromolecules&amp;#xD;Macromolecules&lt;/alt-title&gt;&lt;/titles&gt;&lt;pages&gt;3378-3387&lt;/pages&gt;&lt;volume&gt;40&lt;/volume&gt;&lt;number&gt;9&lt;/number&gt;&lt;keywords&gt;&lt;keyword&gt;angle neutron-scattering&lt;/keyword&gt;&lt;keyword&gt;charged poly(acrylamide) gels&lt;/keyword&gt;&lt;keyword&gt;spatial inhomogeneity&lt;/keyword&gt;&lt;keyword&gt;dynamic fluctuations&lt;/keyword&gt;&lt;keyword&gt;laponite dispersions&lt;/keyword&gt;&lt;keyword&gt;swelling properties&lt;/keyword&gt;&lt;keyword&gt;polymer gels&lt;/keyword&gt;&lt;keyword&gt;temperature&lt;/keyword&gt;&lt;keyword&gt;composites&lt;/keyword&gt;&lt;keyword&gt;gelation&lt;/keyword&gt;&lt;/keywords&gt;&lt;dates&gt;&lt;year&gt;2007&lt;/year&gt;&lt;pub-dates&gt;&lt;date&gt;May 1&lt;/date&gt;&lt;/pub-dates&gt;&lt;/dates&gt;&lt;isbn&gt;0024-9297&lt;/isbn&gt;&lt;accession-num&gt;WOS:000245900200056&lt;/accession-num&gt;&lt;urls&gt;&lt;related-urls&gt;&lt;url&gt;&amp;lt;Go to ISI&amp;gt;://WOS:000245900200056&lt;/url&gt;&lt;/related-urls&gt;&lt;/urls&gt;&lt;language&gt;English&lt;/language&gt;&lt;/record&gt;&lt;/Cite&gt;&lt;/EndNote&gt;</w:instrText>
      </w:r>
      <w:r w:rsidRPr="002D39D1">
        <w:rPr>
          <w:rFonts w:ascii="Times New Roman" w:hAnsi="Times New Roman"/>
          <w:sz w:val="24"/>
          <w:szCs w:val="22"/>
        </w:rPr>
        <w:fldChar w:fldCharType="separate"/>
      </w:r>
      <w:r>
        <w:rPr>
          <w:rFonts w:ascii="Times New Roman" w:hAnsi="Times New Roman"/>
          <w:noProof/>
          <w:sz w:val="24"/>
          <w:szCs w:val="22"/>
        </w:rPr>
        <w:t>(</w:t>
      </w:r>
      <w:hyperlink w:anchor="_ENREF_184" w:tooltip="Okay, 2007 #132" w:history="1">
        <w:r w:rsidR="00DE1C74">
          <w:rPr>
            <w:rFonts w:ascii="Times New Roman" w:hAnsi="Times New Roman"/>
            <w:noProof/>
            <w:sz w:val="24"/>
            <w:szCs w:val="22"/>
          </w:rPr>
          <w:t>Okay &amp; Oppermann, 2007</w:t>
        </w:r>
      </w:hyperlink>
      <w:r>
        <w:rPr>
          <w:rFonts w:ascii="Times New Roman" w:hAnsi="Times New Roman"/>
          <w:noProof/>
          <w:sz w:val="24"/>
          <w:szCs w:val="22"/>
        </w:rPr>
        <w:t>)</w:t>
      </w:r>
      <w:r w:rsidRPr="002D39D1">
        <w:rPr>
          <w:rFonts w:ascii="Times New Roman" w:hAnsi="Times New Roman"/>
          <w:sz w:val="24"/>
          <w:szCs w:val="22"/>
        </w:rPr>
        <w:fldChar w:fldCharType="end"/>
      </w:r>
      <w:r>
        <w:rPr>
          <w:rFonts w:ascii="Times New Roman" w:hAnsi="Times New Roman"/>
          <w:sz w:val="24"/>
          <w:szCs w:val="22"/>
        </w:rPr>
        <w:t xml:space="preserve">. Besides, the reversible PAM-MMT hydrogen bonding made </w:t>
      </w:r>
      <w:proofErr w:type="spellStart"/>
      <w:r>
        <w:rPr>
          <w:rFonts w:ascii="Times New Roman" w:hAnsi="Times New Roman"/>
          <w:sz w:val="24"/>
          <w:szCs w:val="22"/>
        </w:rPr>
        <w:t>PMACa</w:t>
      </w:r>
      <w:proofErr w:type="spellEnd"/>
      <w:r>
        <w:rPr>
          <w:rFonts w:ascii="Times New Roman" w:hAnsi="Times New Roman"/>
          <w:sz w:val="24"/>
          <w:szCs w:val="22"/>
        </w:rPr>
        <w:t xml:space="preserve"> capable of recovering after deformed repeatedly. Furthermore, PAM-alginate covalent bonds enabled the effective stress transfer between the PAM and alginate networks. </w:t>
      </w:r>
    </w:p>
    <w:p w:rsidR="00430CBC" w:rsidRPr="002D39D1" w:rsidRDefault="00430CBC" w:rsidP="00430CBC">
      <w:pPr>
        <w:spacing w:after="0" w:line="480" w:lineRule="auto"/>
        <w:jc w:val="both"/>
        <w:rPr>
          <w:rFonts w:ascii="Times New Roman" w:hAnsi="Times New Roman"/>
          <w:sz w:val="24"/>
          <w:szCs w:val="22"/>
        </w:rPr>
      </w:pPr>
    </w:p>
    <w:p w:rsidR="00430CBC" w:rsidRDefault="00430CBC" w:rsidP="00430CBC">
      <w:pPr>
        <w:spacing w:after="0" w:line="480" w:lineRule="auto"/>
        <w:jc w:val="both"/>
        <w:rPr>
          <w:rFonts w:ascii="Times New Roman" w:hAnsi="Times New Roman"/>
          <w:sz w:val="24"/>
          <w:szCs w:val="22"/>
        </w:rPr>
      </w:pPr>
      <w:r w:rsidRPr="00B9731A">
        <w:rPr>
          <w:rFonts w:ascii="Times New Roman" w:hAnsi="Times New Roman" w:hint="eastAsia"/>
          <w:sz w:val="24"/>
          <w:szCs w:val="22"/>
        </w:rPr>
        <w:lastRenderedPageBreak/>
        <w:t xml:space="preserve">Under a large strain </w:t>
      </w:r>
      <w:r w:rsidRPr="00B9731A">
        <w:rPr>
          <w:rFonts w:ascii="Times New Roman" w:hAnsi="Times New Roman"/>
          <w:sz w:val="24"/>
          <w:szCs w:val="22"/>
        </w:rPr>
        <w:t>of 300%</w:t>
      </w:r>
      <w:r w:rsidRPr="00B9731A">
        <w:rPr>
          <w:rFonts w:ascii="Times New Roman" w:hAnsi="Times New Roman" w:hint="eastAsia"/>
          <w:sz w:val="24"/>
          <w:szCs w:val="22"/>
        </w:rPr>
        <w:t xml:space="preserve">, some of chemical crosslinks of PAM chains </w:t>
      </w:r>
      <w:r w:rsidRPr="00B9731A">
        <w:rPr>
          <w:rFonts w:ascii="Times New Roman" w:hAnsi="Times New Roman"/>
          <w:sz w:val="24"/>
          <w:szCs w:val="22"/>
        </w:rPr>
        <w:t>permanently</w:t>
      </w:r>
      <w:r w:rsidRPr="00B9731A">
        <w:rPr>
          <w:rFonts w:ascii="Times New Roman" w:hAnsi="Times New Roman" w:hint="eastAsia"/>
          <w:sz w:val="24"/>
          <w:szCs w:val="22"/>
        </w:rPr>
        <w:t xml:space="preserve"> broke but the PAM-MMT hydrogen bonds were</w:t>
      </w:r>
      <w:r w:rsidRPr="00B9731A">
        <w:rPr>
          <w:rFonts w:ascii="Times New Roman" w:hAnsi="Times New Roman"/>
          <w:sz w:val="24"/>
          <w:szCs w:val="22"/>
        </w:rPr>
        <w:t xml:space="preserve"> strong and reversible</w:t>
      </w:r>
      <w:r w:rsidRPr="00B9731A">
        <w:rPr>
          <w:rFonts w:ascii="Times New Roman" w:hAnsi="Times New Roman" w:hint="eastAsia"/>
          <w:sz w:val="24"/>
          <w:szCs w:val="22"/>
        </w:rPr>
        <w:t xml:space="preserve">. So when the tensile load was </w:t>
      </w:r>
      <w:r w:rsidRPr="00B9731A">
        <w:rPr>
          <w:rFonts w:ascii="Times New Roman" w:hAnsi="Times New Roman"/>
          <w:sz w:val="24"/>
          <w:szCs w:val="22"/>
        </w:rPr>
        <w:t>removed</w:t>
      </w:r>
      <w:r w:rsidRPr="00B9731A">
        <w:rPr>
          <w:rFonts w:ascii="Times New Roman" w:hAnsi="Times New Roman" w:hint="eastAsia"/>
          <w:sz w:val="24"/>
          <w:szCs w:val="22"/>
        </w:rPr>
        <w:t xml:space="preserve">, those strong bonds would facilitate the retraction of PAM chains in </w:t>
      </w:r>
      <w:proofErr w:type="spellStart"/>
      <w:r w:rsidRPr="00B9731A">
        <w:rPr>
          <w:rFonts w:ascii="Times New Roman" w:hAnsi="Times New Roman" w:hint="eastAsia"/>
          <w:sz w:val="24"/>
          <w:szCs w:val="22"/>
        </w:rPr>
        <w:t>PMACa</w:t>
      </w:r>
      <w:proofErr w:type="spellEnd"/>
      <w:r w:rsidRPr="00B9731A">
        <w:rPr>
          <w:rFonts w:ascii="Times New Roman" w:hAnsi="Times New Roman" w:hint="eastAsia"/>
          <w:sz w:val="24"/>
          <w:szCs w:val="22"/>
        </w:rPr>
        <w:t xml:space="preserve"> and </w:t>
      </w:r>
      <w:r w:rsidRPr="00B9731A">
        <w:rPr>
          <w:rFonts w:ascii="Times New Roman" w:hAnsi="Times New Roman"/>
          <w:sz w:val="24"/>
          <w:szCs w:val="22"/>
        </w:rPr>
        <w:t xml:space="preserve">the </w:t>
      </w:r>
      <w:r w:rsidRPr="00B9731A">
        <w:rPr>
          <w:rFonts w:ascii="Times New Roman" w:hAnsi="Times New Roman" w:hint="eastAsia"/>
          <w:sz w:val="24"/>
          <w:szCs w:val="22"/>
        </w:rPr>
        <w:t>recover</w:t>
      </w:r>
      <w:r w:rsidRPr="00B9731A">
        <w:rPr>
          <w:rFonts w:ascii="Times New Roman" w:hAnsi="Times New Roman"/>
          <w:sz w:val="24"/>
          <w:szCs w:val="22"/>
        </w:rPr>
        <w:t>y of</w:t>
      </w:r>
      <w:r w:rsidRPr="00B9731A">
        <w:rPr>
          <w:rFonts w:ascii="Times New Roman" w:hAnsi="Times New Roman" w:hint="eastAsia"/>
          <w:sz w:val="24"/>
          <w:szCs w:val="22"/>
        </w:rPr>
        <w:t xml:space="preserve"> the broken PAM-MMT hydrogen bonding and </w:t>
      </w:r>
      <w:r w:rsidRPr="00B9731A">
        <w:rPr>
          <w:rFonts w:ascii="Times New Roman" w:hAnsi="Times New Roman"/>
          <w:sz w:val="24"/>
          <w:szCs w:val="22"/>
        </w:rPr>
        <w:t xml:space="preserve">the unzipped </w:t>
      </w:r>
      <w:r w:rsidRPr="00B9731A">
        <w:rPr>
          <w:rFonts w:ascii="Times New Roman" w:hAnsi="Times New Roman" w:hint="eastAsia"/>
          <w:sz w:val="24"/>
          <w:szCs w:val="22"/>
        </w:rPr>
        <w:t>Ca</w:t>
      </w:r>
      <w:r w:rsidRPr="00B9731A">
        <w:rPr>
          <w:rFonts w:ascii="Times New Roman" w:hAnsi="Times New Roman" w:hint="eastAsia"/>
          <w:sz w:val="24"/>
          <w:szCs w:val="22"/>
          <w:vertAlign w:val="superscript"/>
        </w:rPr>
        <w:t>2+</w:t>
      </w:r>
      <w:r w:rsidRPr="00B9731A">
        <w:rPr>
          <w:rFonts w:ascii="Times New Roman" w:hAnsi="Times New Roman" w:hint="eastAsia"/>
          <w:sz w:val="24"/>
          <w:szCs w:val="22"/>
        </w:rPr>
        <w:t xml:space="preserve">-alginate crosslinking </w:t>
      </w:r>
      <w:r w:rsidRPr="00B9731A">
        <w:rPr>
          <w:rFonts w:ascii="Times New Roman" w:hAnsi="Times New Roman"/>
          <w:sz w:val="24"/>
          <w:szCs w:val="22"/>
        </w:rPr>
        <w:t>wh</w:t>
      </w:r>
      <w:r w:rsidRPr="00B9731A">
        <w:rPr>
          <w:rFonts w:ascii="Times New Roman" w:hAnsi="Times New Roman" w:hint="eastAsia"/>
          <w:sz w:val="24"/>
          <w:szCs w:val="22"/>
        </w:rPr>
        <w:t>ich the broken chemical crosslinks could not</w:t>
      </w:r>
      <w:r w:rsidRPr="00B9731A">
        <w:rPr>
          <w:rFonts w:ascii="Times New Roman" w:hAnsi="Times New Roman"/>
          <w:sz w:val="24"/>
          <w:szCs w:val="22"/>
        </w:rPr>
        <w:t xml:space="preserve"> achieve</w:t>
      </w:r>
      <w:r w:rsidRPr="00B9731A">
        <w:rPr>
          <w:rFonts w:ascii="Times New Roman" w:hAnsi="Times New Roman" w:hint="eastAsia"/>
          <w:sz w:val="24"/>
          <w:szCs w:val="22"/>
        </w:rPr>
        <w:t xml:space="preserve">. </w:t>
      </w:r>
    </w:p>
    <w:p w:rsidR="00F646FA" w:rsidRDefault="00F646FA" w:rsidP="00AD03A5">
      <w:pPr>
        <w:tabs>
          <w:tab w:val="left" w:pos="3615"/>
          <w:tab w:val="center" w:pos="4513"/>
        </w:tabs>
        <w:spacing w:after="0" w:line="480" w:lineRule="auto"/>
        <w:jc w:val="both"/>
        <w:rPr>
          <w:rFonts w:ascii="Times New Roman" w:hAnsi="Times New Roman"/>
          <w:sz w:val="24"/>
          <w:szCs w:val="22"/>
        </w:rPr>
      </w:pPr>
    </w:p>
    <w:p w:rsidR="00F646FA" w:rsidRPr="00C66903" w:rsidRDefault="00F646FA" w:rsidP="00D17E79">
      <w:pPr>
        <w:pStyle w:val="Heading4"/>
      </w:pPr>
      <w:bookmarkStart w:id="995" w:name="_Toc492646563"/>
      <w:bookmarkStart w:id="996" w:name="_Toc493534742"/>
      <w:bookmarkStart w:id="997" w:name="_Toc493534833"/>
      <w:r>
        <w:t xml:space="preserve">Mechanical properties of </w:t>
      </w:r>
      <w:r w:rsidR="00D17E79">
        <w:t xml:space="preserve">the fully swollen and dry </w:t>
      </w:r>
      <w:r w:rsidR="00C66903">
        <w:t>nanocomposite films</w:t>
      </w:r>
      <w:bookmarkEnd w:id="995"/>
      <w:r w:rsidR="007200AD">
        <w:t xml:space="preserve"> formed by clay, alginate and calcium chloride</w:t>
      </w:r>
      <w:bookmarkEnd w:id="996"/>
      <w:bookmarkEnd w:id="997"/>
    </w:p>
    <w:p w:rsidR="00F646FA" w:rsidRPr="00833C3D" w:rsidRDefault="00F646FA" w:rsidP="00F646FA">
      <w:pPr>
        <w:spacing w:after="0" w:line="480" w:lineRule="auto"/>
        <w:jc w:val="both"/>
        <w:rPr>
          <w:rFonts w:ascii="Times New Roman" w:hAnsi="Times New Roman"/>
          <w:sz w:val="24"/>
          <w:szCs w:val="22"/>
        </w:rPr>
      </w:pPr>
      <w:r w:rsidRPr="00833C3D">
        <w:rPr>
          <w:rFonts w:ascii="Times New Roman" w:hAnsi="Times New Roman"/>
          <w:sz w:val="24"/>
          <w:szCs w:val="22"/>
        </w:rPr>
        <w:t xml:space="preserve">The mechanical properties and swelling properties of AlgMMTCa82, AlgMMTCa73 and AlgMMTCa11 were shown in Figure </w:t>
      </w:r>
      <w:r w:rsidR="00D17E7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5</w:t>
      </w:r>
      <w:r w:rsidRPr="00833C3D">
        <w:rPr>
          <w:rFonts w:ascii="Times New Roman" w:hAnsi="Times New Roman"/>
          <w:sz w:val="24"/>
          <w:szCs w:val="22"/>
        </w:rPr>
        <w:t xml:space="preserve"> and Table </w:t>
      </w:r>
      <w:r w:rsidR="00D17E79">
        <w:rPr>
          <w:rFonts w:ascii="Times New Roman" w:hAnsi="Times New Roman"/>
          <w:sz w:val="24"/>
          <w:szCs w:val="22"/>
        </w:rPr>
        <w:t>4.6</w:t>
      </w:r>
      <w:r>
        <w:rPr>
          <w:rFonts w:ascii="Times New Roman" w:hAnsi="Times New Roman"/>
          <w:sz w:val="24"/>
          <w:szCs w:val="22"/>
        </w:rPr>
        <w:t xml:space="preserve">, respectively. </w:t>
      </w:r>
    </w:p>
    <w:p w:rsidR="00F646FA" w:rsidRDefault="004F3CD4" w:rsidP="00F646FA">
      <w:pPr>
        <w:tabs>
          <w:tab w:val="right" w:pos="9026"/>
        </w:tabs>
        <w:spacing w:after="0" w:line="480" w:lineRule="auto"/>
        <w:jc w:val="both"/>
        <w:rPr>
          <w:noProof/>
          <w:sz w:val="22"/>
          <w:szCs w:val="22"/>
        </w:rPr>
      </w:pPr>
      <w:r>
        <w:rPr>
          <w:noProof/>
        </w:rPr>
        <w:drawing>
          <wp:anchor distT="0" distB="0" distL="114300" distR="114300" simplePos="0" relativeHeight="251915264" behindDoc="1" locked="0" layoutInCell="1" allowOverlap="1" wp14:anchorId="4EB04520" wp14:editId="5B58C3A6">
            <wp:simplePos x="0" y="0"/>
            <wp:positionH relativeFrom="column">
              <wp:posOffset>1000125</wp:posOffset>
            </wp:positionH>
            <wp:positionV relativeFrom="paragraph">
              <wp:posOffset>2094865</wp:posOffset>
            </wp:positionV>
            <wp:extent cx="3864872" cy="2219325"/>
            <wp:effectExtent l="0" t="0" r="254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extLst>
                        <a:ext uri="{28A0092B-C50C-407E-A947-70E740481C1C}">
                          <a14:useLocalDpi xmlns:a14="http://schemas.microsoft.com/office/drawing/2010/main" val="0"/>
                        </a:ext>
                      </a:extLst>
                    </a:blip>
                    <a:stretch>
                      <a:fillRect/>
                    </a:stretch>
                  </pic:blipFill>
                  <pic:spPr>
                    <a:xfrm>
                      <a:off x="0" y="0"/>
                      <a:ext cx="3864872" cy="2219325"/>
                    </a:xfrm>
                    <a:prstGeom prst="rect">
                      <a:avLst/>
                    </a:prstGeom>
                  </pic:spPr>
                </pic:pic>
              </a:graphicData>
            </a:graphic>
            <wp14:sizeRelH relativeFrom="page">
              <wp14:pctWidth>0</wp14:pctWidth>
            </wp14:sizeRelH>
            <wp14:sizeRelV relativeFrom="page">
              <wp14:pctHeight>0</wp14:pctHeight>
            </wp14:sizeRelV>
          </wp:anchor>
        </w:drawing>
      </w:r>
      <w:r w:rsidR="00F646FA" w:rsidRPr="00833C3D">
        <w:rPr>
          <w:noProof/>
          <w:sz w:val="22"/>
          <w:szCs w:val="22"/>
        </w:rPr>
        <mc:AlternateContent>
          <mc:Choice Requires="wps">
            <w:drawing>
              <wp:anchor distT="0" distB="0" distL="114300" distR="114300" simplePos="0" relativeHeight="251816960" behindDoc="0" locked="0" layoutInCell="1" allowOverlap="1" wp14:anchorId="7756AE23" wp14:editId="53637810">
                <wp:simplePos x="0" y="0"/>
                <wp:positionH relativeFrom="column">
                  <wp:posOffset>5227955</wp:posOffset>
                </wp:positionH>
                <wp:positionV relativeFrom="paragraph">
                  <wp:posOffset>1381125</wp:posOffset>
                </wp:positionV>
                <wp:extent cx="409575" cy="342900"/>
                <wp:effectExtent l="0" t="0" r="0" b="0"/>
                <wp:wrapNone/>
                <wp:docPr id="1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42900"/>
                        </a:xfrm>
                        <a:prstGeom prst="rect">
                          <a:avLst/>
                        </a:prstGeom>
                        <a:noFill/>
                        <a:ln w="9525">
                          <a:noFill/>
                          <a:miter lim="800000"/>
                          <a:headEnd/>
                          <a:tailEnd/>
                        </a:ln>
                      </wps:spPr>
                      <wps:txbx>
                        <w:txbxContent>
                          <w:p w:rsidR="003152F3" w:rsidRPr="003A583C" w:rsidRDefault="003152F3" w:rsidP="00F646FA">
                            <w:pPr>
                              <w:rPr>
                                <w:rFonts w:ascii="Times New Roman" w:hAnsi="Times New Roman"/>
                                <w:sz w:val="24"/>
                                <w:szCs w:val="24"/>
                              </w:rPr>
                            </w:pPr>
                            <w:r>
                              <w:rPr>
                                <w:rFonts w:ascii="Times New Roman" w:hAnsi="Times New Roman"/>
                                <w:sz w:val="24"/>
                                <w:szCs w:val="24"/>
                              </w:rPr>
                              <w:t>(b</w:t>
                            </w:r>
                            <w:r w:rsidRPr="003A583C">
                              <w:rPr>
                                <w:rFonts w:ascii="Times New Roman" w:hAnsi="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75" type="#_x0000_t202" style="position:absolute;left:0;text-align:left;margin-left:411.65pt;margin-top:108.75pt;width:32.25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kDKEAIAAP0DAAAOAAAAZHJzL2Uyb0RvYy54bWysU8tu2zAQvBfoPxC815JfTSxYDtKkKQqk&#10;DyDpB6wpyiJKclmStpR+fZeU7RrtragOAsndHe7MLNc3g9HsIH1QaGs+nZScSSuwUXZX82/PD2+u&#10;OQsRbAMaraz5iwz8ZvP61bp3lZxhh7qRnhGIDVXvat7F6KqiCKKTBsIEnbQUbNEbiLT1u6Lx0BO6&#10;0cWsLN8WPfrGeRQyBDq9H4N8k/HbVor4pW2DjEzXnHqL+e/zf5v+xWYN1c6D65Q4tgH/0IUBZenS&#10;M9Q9RGB7r/6CMkp4DNjGiUBTYNsqITMHYjMt/2Dz1IGTmQuJE9xZpvD/YMXnw1fPVEPezUvyyoIh&#10;l57lENk7HNgsCdS7UFHek6PMONAxJWeywT2i+B6YxbsO7E7eeo99J6GhBqepsrgoHXFCAtn2n7Ch&#10;a2AfMQMNrTdJPdKDEToZ9XI2J7Ui6HBRrpZXS84EheaL2arM5hVQnYqdD/GDRMPSouaevM/gcHgM&#10;MTUD1Skl3WXxQWmd/deW9TVfLWfLXHARMSrSeGplan5dpm8cmMTxvW1ycQSlxzVdoO2RdOI5Mo7D&#10;dhgFns5Pam6xeSEdPI7zSO+HFh36n5z1NIs1Dz/24CVn+qMlLVfTxSINb94sllcz2vjLyPYyAlYQ&#10;VM0jZ+PyLuaBH0nfkuatynokc8ZOjk3TjGWZju8hDfHlPmf9frWbXwAAAP//AwBQSwMEFAAGAAgA&#10;AAAhAOzPVIPfAAAACwEAAA8AAABkcnMvZG93bnJldi54bWxMj01PwzAMhu9I/IfISNxY0o7SUppO&#10;CMQVtPEhccsar61onKrJ1vLvMSc42n70+nmrzeIGccIp9J40JCsFAqnxtqdWw9vr01UBIkRD1gye&#10;UMM3BtjU52eVKa2faYunXWwFh1AojYYuxrGUMjQdOhNWfkTi28FPzkQep1baycwc7gaZKnUjnemJ&#10;P3RmxIcOm6/d0Wl4fz58flyrl/bRZePsFyXJ3UqtLy+W+zsQEZf4B8OvPqtDzU57fyQbxKChSNdr&#10;RjWkSZ6BYKIoci6z502eZCDrSv7vUP8AAAD//wMAUEsBAi0AFAAGAAgAAAAhALaDOJL+AAAA4QEA&#10;ABMAAAAAAAAAAAAAAAAAAAAAAFtDb250ZW50X1R5cGVzXS54bWxQSwECLQAUAAYACAAAACEAOP0h&#10;/9YAAACUAQAACwAAAAAAAAAAAAAAAAAvAQAAX3JlbHMvLnJlbHNQSwECLQAUAAYACAAAACEAFgZA&#10;yhACAAD9AwAADgAAAAAAAAAAAAAAAAAuAgAAZHJzL2Uyb0RvYy54bWxQSwECLQAUAAYACAAAACEA&#10;7M9Ug98AAAALAQAADwAAAAAAAAAAAAAAAABqBAAAZHJzL2Rvd25yZXYueG1sUEsFBgAAAAAEAAQA&#10;8wAAAHYFAAAAAA==&#10;" filled="f" stroked="f">
                <v:textbox>
                  <w:txbxContent>
                    <w:p w:rsidR="003152F3" w:rsidRPr="003A583C" w:rsidRDefault="003152F3" w:rsidP="00F646FA">
                      <w:pPr>
                        <w:rPr>
                          <w:rFonts w:ascii="Times New Roman" w:hAnsi="Times New Roman"/>
                          <w:sz w:val="24"/>
                          <w:szCs w:val="24"/>
                        </w:rPr>
                      </w:pPr>
                      <w:r>
                        <w:rPr>
                          <w:rFonts w:ascii="Times New Roman" w:hAnsi="Times New Roman"/>
                          <w:sz w:val="24"/>
                          <w:szCs w:val="24"/>
                        </w:rPr>
                        <w:t>(b</w:t>
                      </w:r>
                      <w:r w:rsidRPr="003A583C">
                        <w:rPr>
                          <w:rFonts w:ascii="Times New Roman" w:hAnsi="Times New Roman"/>
                          <w:sz w:val="24"/>
                          <w:szCs w:val="24"/>
                        </w:rPr>
                        <w:t>)</w:t>
                      </w:r>
                    </w:p>
                  </w:txbxContent>
                </v:textbox>
              </v:shape>
            </w:pict>
          </mc:Fallback>
        </mc:AlternateContent>
      </w:r>
      <w:r w:rsidR="00F646FA" w:rsidRPr="00833C3D">
        <w:rPr>
          <w:noProof/>
          <w:sz w:val="22"/>
          <w:szCs w:val="22"/>
        </w:rPr>
        <mc:AlternateContent>
          <mc:Choice Requires="wps">
            <w:drawing>
              <wp:anchor distT="0" distB="0" distL="114300" distR="114300" simplePos="0" relativeHeight="251812864" behindDoc="0" locked="0" layoutInCell="1" allowOverlap="1" wp14:anchorId="2A01E7B0" wp14:editId="262217AA">
                <wp:simplePos x="0" y="0"/>
                <wp:positionH relativeFrom="column">
                  <wp:posOffset>2332355</wp:posOffset>
                </wp:positionH>
                <wp:positionV relativeFrom="paragraph">
                  <wp:posOffset>95250</wp:posOffset>
                </wp:positionV>
                <wp:extent cx="409575" cy="342900"/>
                <wp:effectExtent l="0" t="0" r="0" b="0"/>
                <wp:wrapNone/>
                <wp:docPr id="1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42900"/>
                        </a:xfrm>
                        <a:prstGeom prst="rect">
                          <a:avLst/>
                        </a:prstGeom>
                        <a:noFill/>
                        <a:ln w="9525">
                          <a:noFill/>
                          <a:miter lim="800000"/>
                          <a:headEnd/>
                          <a:tailEnd/>
                        </a:ln>
                      </wps:spPr>
                      <wps:txbx>
                        <w:txbxContent>
                          <w:p w:rsidR="003152F3" w:rsidRPr="003A583C" w:rsidRDefault="003152F3" w:rsidP="00F646FA">
                            <w:pPr>
                              <w:rPr>
                                <w:rFonts w:ascii="Times New Roman" w:hAnsi="Times New Roman"/>
                                <w:sz w:val="24"/>
                                <w:szCs w:val="24"/>
                              </w:rPr>
                            </w:pPr>
                            <w:r w:rsidRPr="003A583C">
                              <w:rPr>
                                <w:rFonts w:ascii="Times New Roman" w:hAnsi="Times New Roman"/>
                                <w:sz w:val="24"/>
                                <w:szCs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76" type="#_x0000_t202" style="position:absolute;left:0;text-align:left;margin-left:183.65pt;margin-top:7.5pt;width:32.25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YFEAIAAP0DAAAOAAAAZHJzL2Uyb0RvYy54bWysU9uO2yAQfa/Uf0C8N3a8dndjxVltd7tV&#10;pe1F2u0HEIxjVGAokNjp13fASWq1b1V5QAwzc5hzZljfjlqRg3BegmnocpFTIgyHVppdQ7+9PL65&#10;ocQHZlqmwIiGHoWnt5vXr9aDrUUBPahWOIIgxteDbWgfgq2zzPNeaOYXYIVBZwdOs4Cm22WtYwOi&#10;a5UVef42G8C11gEX3uPtw+Skm4TfdYKHL13nRSCqoVhbSLtL+zbu2WbN6p1jtpf8VAb7hyo0kwYf&#10;vUA9sMDI3sm/oLTkDjx0YcFBZ9B1kovEAdks8z/YPPfMisQFxfH2IpP/f7D88+GrI7LF3l3lK0oM&#10;09ilFzEG8g5GUkSBButrjHu2GBlGvMbgRNbbJ+DfPTFw3zOzE3fOwdAL1mKBy5iZzVInHB9BtsMn&#10;aPEZtg+QgMbO6age6kEQHRt1vDQnlsLxssxX1XVFCUfXVVms8tS8jNXnZOt8+CBAk3hoqMPeJ3B2&#10;ePIhFsPqc0h8y8CjVCr1XxkyNHRVFVVKmHm0DDieSuqG3uRxTQMTOb43bUoOTKrpjA8ocyIdeU6M&#10;w7gdJ4GX5VnNLbRH1MHBNI/4f/DQg/tJyYCz2FD/Y8+coER9NKjlalmWcXiTUVbXBRpu7tnOPcxw&#10;hGpooGQ63oc08BPpO9S8k0mP2JypklPROGNJptN/iEM8t1PU71+7+QUAAP//AwBQSwMEFAAGAAgA&#10;AAAhALZ1kPDdAAAACQEAAA8AAABkcnMvZG93bnJldi54bWxMj0FPwkAQhe8m/ofNkHiTXSxUKd0S&#10;o/GqAYXE29Id2sbubNNdaP33DCc9Tt7Lm+/L16NrxRn70HjSMJsqEEiltw1VGr4+3+6fQIRoyJrW&#10;E2r4xQDr4vYmN5n1A23wvI2V4BEKmdFQx9hlUoayRmfC1HdInB1970zks6+k7c3A466VD0ql0pmG&#10;+ENtOnypsfzZnpyG3fvxez9XH9WrW3SDH5Ukt5Ra303G5xWIiGP8K8MVn9GhYKaDP5ENotWQpI8J&#10;VzlYsBMX5smMXQ4a0qUCWeTyv0FxAQAA//8DAFBLAQItABQABgAIAAAAIQC2gziS/gAAAOEBAAAT&#10;AAAAAAAAAAAAAAAAAAAAAABbQ29udGVudF9UeXBlc10ueG1sUEsBAi0AFAAGAAgAAAAhADj9If/W&#10;AAAAlAEAAAsAAAAAAAAAAAAAAAAALwEAAF9yZWxzLy5yZWxzUEsBAi0AFAAGAAgAAAAhABX+FgUQ&#10;AgAA/QMAAA4AAAAAAAAAAAAAAAAALgIAAGRycy9lMm9Eb2MueG1sUEsBAi0AFAAGAAgAAAAhALZ1&#10;kPDdAAAACQEAAA8AAAAAAAAAAAAAAAAAagQAAGRycy9kb3ducmV2LnhtbFBLBQYAAAAABAAEAPMA&#10;AAB0BQAAAAA=&#10;" filled="f" stroked="f">
                <v:textbox>
                  <w:txbxContent>
                    <w:p w:rsidR="003152F3" w:rsidRPr="003A583C" w:rsidRDefault="003152F3" w:rsidP="00F646FA">
                      <w:pPr>
                        <w:rPr>
                          <w:rFonts w:ascii="Times New Roman" w:hAnsi="Times New Roman"/>
                          <w:sz w:val="24"/>
                          <w:szCs w:val="24"/>
                        </w:rPr>
                      </w:pPr>
                      <w:r w:rsidRPr="003A583C">
                        <w:rPr>
                          <w:rFonts w:ascii="Times New Roman" w:hAnsi="Times New Roman"/>
                          <w:sz w:val="24"/>
                          <w:szCs w:val="24"/>
                        </w:rPr>
                        <w:t>(a)</w:t>
                      </w:r>
                    </w:p>
                  </w:txbxContent>
                </v:textbox>
              </v:shape>
            </w:pict>
          </mc:Fallback>
        </mc:AlternateContent>
      </w:r>
      <w:r w:rsidR="00C151D1" w:rsidRPr="00833C3D">
        <w:rPr>
          <w:sz w:val="22"/>
          <w:szCs w:val="22"/>
        </w:rPr>
        <w:object w:dxaOrig="5202" w:dyaOrig="3818">
          <v:shape id="_x0000_i1044" type="#_x0000_t75" style="width:217.5pt;height:162.75pt" o:ole="">
            <v:imagedata r:id="rId221" o:title=""/>
          </v:shape>
          <o:OLEObject Type="Embed" ProgID="Origin50.Graph" ShapeID="_x0000_i1044" DrawAspect="Content" ObjectID="_1568740522" r:id="rId222"/>
        </w:object>
      </w:r>
      <w:r w:rsidR="00F646FA" w:rsidRPr="00833C3D">
        <w:rPr>
          <w:noProof/>
          <w:sz w:val="22"/>
          <w:szCs w:val="22"/>
        </w:rPr>
        <w:t xml:space="preserve"> </w:t>
      </w:r>
      <w:r w:rsidR="00C151D1" w:rsidRPr="00833C3D">
        <w:rPr>
          <w:sz w:val="22"/>
          <w:szCs w:val="22"/>
        </w:rPr>
        <w:object w:dxaOrig="5230" w:dyaOrig="3880">
          <v:shape id="_x0000_i1045" type="#_x0000_t75" style="width:229.5pt;height:163.5pt" o:ole="">
            <v:imagedata r:id="rId223" o:title=""/>
          </v:shape>
          <o:OLEObject Type="Embed" ProgID="Origin50.Graph" ShapeID="_x0000_i1045" DrawAspect="Content" ObjectID="_1568740523" r:id="rId224"/>
        </w:object>
      </w:r>
      <w:r w:rsidR="00F646FA" w:rsidRPr="00833C3D">
        <w:rPr>
          <w:sz w:val="22"/>
          <w:szCs w:val="22"/>
        </w:rPr>
        <w:tab/>
      </w:r>
    </w:p>
    <w:p w:rsidR="00F646FA" w:rsidRPr="00833C3D" w:rsidRDefault="00F646FA" w:rsidP="00F646FA">
      <w:pPr>
        <w:tabs>
          <w:tab w:val="right" w:pos="9026"/>
        </w:tabs>
        <w:spacing w:after="0" w:line="480" w:lineRule="auto"/>
        <w:jc w:val="both"/>
        <w:rPr>
          <w:noProof/>
          <w:sz w:val="22"/>
          <w:szCs w:val="22"/>
        </w:rPr>
      </w:pPr>
    </w:p>
    <w:p w:rsidR="00F646FA" w:rsidRPr="00833C3D" w:rsidRDefault="00F646FA" w:rsidP="00F646FA">
      <w:pPr>
        <w:spacing w:after="0" w:line="480" w:lineRule="auto"/>
        <w:jc w:val="both"/>
        <w:rPr>
          <w:noProof/>
          <w:sz w:val="22"/>
          <w:szCs w:val="22"/>
        </w:rPr>
      </w:pPr>
    </w:p>
    <w:p w:rsidR="00F646FA" w:rsidRPr="00833C3D" w:rsidRDefault="00F646FA" w:rsidP="00F646FA">
      <w:pPr>
        <w:spacing w:after="0" w:line="480" w:lineRule="auto"/>
        <w:jc w:val="both"/>
        <w:rPr>
          <w:noProof/>
          <w:sz w:val="22"/>
          <w:szCs w:val="22"/>
        </w:rPr>
      </w:pPr>
    </w:p>
    <w:p w:rsidR="00F646FA" w:rsidRPr="00833C3D" w:rsidRDefault="00F646FA" w:rsidP="00F646FA">
      <w:pPr>
        <w:spacing w:after="0" w:line="480" w:lineRule="auto"/>
        <w:jc w:val="both"/>
        <w:rPr>
          <w:noProof/>
          <w:sz w:val="22"/>
          <w:szCs w:val="22"/>
        </w:rPr>
      </w:pPr>
    </w:p>
    <w:p w:rsidR="00F646FA" w:rsidRPr="00833C3D" w:rsidRDefault="00F646FA" w:rsidP="00F646FA">
      <w:pPr>
        <w:spacing w:after="0" w:line="480" w:lineRule="auto"/>
        <w:jc w:val="both"/>
        <w:rPr>
          <w:rFonts w:ascii="Times New Roman" w:hAnsi="Times New Roman"/>
          <w:sz w:val="24"/>
          <w:szCs w:val="22"/>
        </w:rPr>
      </w:pPr>
    </w:p>
    <w:p w:rsidR="00F646FA" w:rsidRPr="00B87D2C" w:rsidRDefault="004F3CD4" w:rsidP="004F3CD4">
      <w:pPr>
        <w:pStyle w:val="Figuretitle"/>
        <w:spacing w:line="240" w:lineRule="auto"/>
        <w:rPr>
          <w:szCs w:val="22"/>
        </w:rPr>
      </w:pPr>
      <w:bookmarkStart w:id="998" w:name="_Toc492475975"/>
      <w:bookmarkStart w:id="999" w:name="_Toc492648173"/>
      <w:bookmarkStart w:id="1000" w:name="_Toc493534997"/>
      <w:r>
        <w:rPr>
          <w:noProof/>
          <w:lang w:val="en-GB" w:eastAsia="zh-CN"/>
        </w:rPr>
        <w:drawing>
          <wp:anchor distT="0" distB="0" distL="114300" distR="114300" simplePos="0" relativeHeight="251916288" behindDoc="1" locked="0" layoutInCell="1" allowOverlap="1" wp14:anchorId="5705311E" wp14:editId="7D3A371E">
            <wp:simplePos x="0" y="0"/>
            <wp:positionH relativeFrom="column">
              <wp:posOffset>2330450</wp:posOffset>
            </wp:positionH>
            <wp:positionV relativeFrom="paragraph">
              <wp:posOffset>647700</wp:posOffset>
            </wp:positionV>
            <wp:extent cx="349250" cy="20955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extLst>
                        <a:ext uri="{28A0092B-C50C-407E-A947-70E740481C1C}">
                          <a14:useLocalDpi xmlns:a14="http://schemas.microsoft.com/office/drawing/2010/main" val="0"/>
                        </a:ext>
                      </a:extLst>
                    </a:blip>
                    <a:stretch>
                      <a:fillRect/>
                    </a:stretch>
                  </pic:blipFill>
                  <pic:spPr>
                    <a:xfrm>
                      <a:off x="0" y="0"/>
                      <a:ext cx="349250" cy="209550"/>
                    </a:xfrm>
                    <a:prstGeom prst="rect">
                      <a:avLst/>
                    </a:prstGeom>
                  </pic:spPr>
                </pic:pic>
              </a:graphicData>
            </a:graphic>
            <wp14:sizeRelH relativeFrom="page">
              <wp14:pctWidth>0</wp14:pctWidth>
            </wp14:sizeRelH>
            <wp14:sizeRelV relativeFrom="page">
              <wp14:pctHeight>0</wp14:pctHeight>
            </wp14:sizeRelV>
          </wp:anchor>
        </w:drawing>
      </w:r>
      <w:proofErr w:type="gramStart"/>
      <w:r w:rsidR="00F646FA" w:rsidRPr="004B5CF7">
        <w:t xml:space="preserve">Figure </w:t>
      </w:r>
      <w:r w:rsidR="00D17E79">
        <w:t>4</w:t>
      </w:r>
      <w:r w:rsidR="00F646FA" w:rsidRPr="004B5CF7">
        <w:t>.</w:t>
      </w:r>
      <w:r w:rsidR="008F4029">
        <w:rPr>
          <w:rFonts w:hint="eastAsia"/>
        </w:rPr>
        <w:t>15</w:t>
      </w:r>
      <w:r w:rsidR="00F646FA" w:rsidRPr="004B5CF7">
        <w:t>.</w:t>
      </w:r>
      <w:proofErr w:type="gramEnd"/>
      <w:r w:rsidR="00F646FA" w:rsidRPr="004B5CF7">
        <w:t xml:space="preserve"> Typical tensile stress-strain curves of the </w:t>
      </w:r>
      <w:r w:rsidR="00F646FA" w:rsidRPr="004B5CF7">
        <w:rPr>
          <w:rFonts w:hint="eastAsia"/>
        </w:rPr>
        <w:t xml:space="preserve">(a) </w:t>
      </w:r>
      <w:r w:rsidR="00F646FA" w:rsidRPr="004B5CF7">
        <w:t>hydrated films and</w:t>
      </w:r>
      <w:r w:rsidR="00F646FA" w:rsidRPr="004B5CF7">
        <w:rPr>
          <w:rFonts w:hint="eastAsia"/>
        </w:rPr>
        <w:t xml:space="preserve"> </w:t>
      </w:r>
      <w:r w:rsidR="00F646FA" w:rsidRPr="004B5CF7">
        <w:t xml:space="preserve">(b) dry films, (c) the as-prepared samples could withstand (d) bending, and </w:t>
      </w:r>
      <w:r w:rsidR="00F646FA" w:rsidRPr="004B5CF7">
        <w:rPr>
          <w:rFonts w:hint="eastAsia"/>
        </w:rPr>
        <w:t>(</w:t>
      </w:r>
      <w:r w:rsidR="00F646FA" w:rsidRPr="004B5CF7">
        <w:t>e</w:t>
      </w:r>
      <w:r w:rsidR="00F646FA" w:rsidRPr="004B5CF7">
        <w:rPr>
          <w:rFonts w:hint="eastAsia"/>
        </w:rPr>
        <w:t xml:space="preserve">) </w:t>
      </w:r>
      <w:r w:rsidR="00F646FA" w:rsidRPr="004B5CF7">
        <w:t xml:space="preserve">twist without permanent deformation. </w:t>
      </w:r>
      <w:r w:rsidR="00F646FA">
        <w:rPr>
          <w:rFonts w:hint="eastAsia"/>
        </w:rPr>
        <w:t>(</w:t>
      </w:r>
      <w:proofErr w:type="gramStart"/>
      <w:r w:rsidR="00F646FA">
        <w:rPr>
          <w:rFonts w:hint="eastAsia"/>
        </w:rPr>
        <w:t>scale</w:t>
      </w:r>
      <w:proofErr w:type="gramEnd"/>
      <w:r w:rsidR="00F646FA">
        <w:rPr>
          <w:rFonts w:hint="eastAsia"/>
        </w:rPr>
        <w:t xml:space="preserve"> bar:         </w:t>
      </w:r>
      <w:r w:rsidR="00F646FA">
        <w:t xml:space="preserve"> </w:t>
      </w:r>
      <w:r w:rsidR="00F646FA" w:rsidRPr="004B5CF7">
        <w:rPr>
          <w:rFonts w:hint="eastAsia"/>
        </w:rPr>
        <w:t>)</w:t>
      </w:r>
      <w:r w:rsidR="00F646FA">
        <w:rPr>
          <w:noProof/>
          <w:sz w:val="22"/>
        </w:rPr>
        <w:t>.</w:t>
      </w:r>
      <w:bookmarkEnd w:id="998"/>
      <w:bookmarkEnd w:id="999"/>
      <w:bookmarkEnd w:id="1000"/>
    </w:p>
    <w:p w:rsidR="00F646FA" w:rsidRPr="00833C3D" w:rsidRDefault="00F646FA" w:rsidP="00F646FA">
      <w:pPr>
        <w:spacing w:line="480" w:lineRule="auto"/>
        <w:jc w:val="both"/>
        <w:rPr>
          <w:rFonts w:ascii="Times New Roman" w:hAnsi="Times New Roman"/>
          <w:sz w:val="24"/>
          <w:szCs w:val="22"/>
        </w:rPr>
      </w:pPr>
    </w:p>
    <w:p w:rsidR="00F646FA" w:rsidRPr="007C1313" w:rsidRDefault="00F646FA" w:rsidP="00F646FA">
      <w:pPr>
        <w:pStyle w:val="Tabletitle"/>
      </w:pPr>
      <w:bookmarkStart w:id="1001" w:name="_Toc492475997"/>
      <w:bookmarkStart w:id="1002" w:name="_Toc492648571"/>
      <w:bookmarkStart w:id="1003" w:name="_Toc493535037"/>
      <w:proofErr w:type="gramStart"/>
      <w:r w:rsidRPr="007C1313">
        <w:lastRenderedPageBreak/>
        <w:t xml:space="preserve">Table </w:t>
      </w:r>
      <w:r w:rsidR="00D17E79">
        <w:t>4.6</w:t>
      </w:r>
      <w:r w:rsidRPr="007C1313">
        <w:t>.</w:t>
      </w:r>
      <w:proofErr w:type="gramEnd"/>
      <w:r w:rsidRPr="007C1313">
        <w:t xml:space="preserve"> </w:t>
      </w:r>
      <w:proofErr w:type="gramStart"/>
      <w:r w:rsidRPr="007C1313">
        <w:t xml:space="preserve">Tensile properties of the </w:t>
      </w:r>
      <w:r w:rsidR="008A0734">
        <w:rPr>
          <w:rFonts w:hint="eastAsia"/>
        </w:rPr>
        <w:t xml:space="preserve">fully </w:t>
      </w:r>
      <w:r w:rsidRPr="007C1313">
        <w:t xml:space="preserve">swollen </w:t>
      </w:r>
      <w:r w:rsidR="008A0734">
        <w:rPr>
          <w:rFonts w:hint="eastAsia"/>
        </w:rPr>
        <w:t>AlgMMTCa82, AlgMMTCa73 a</w:t>
      </w:r>
      <w:r w:rsidR="008A0734">
        <w:t xml:space="preserve">nd </w:t>
      </w:r>
      <w:proofErr w:type="spellStart"/>
      <w:r w:rsidR="008A0734">
        <w:t>AlgMMTCa</w:t>
      </w:r>
      <w:proofErr w:type="spellEnd"/>
      <w:r w:rsidR="008A0734">
        <w:t xml:space="preserve"> 11 </w:t>
      </w:r>
      <w:r w:rsidRPr="007C1313">
        <w:t>films.</w:t>
      </w:r>
      <w:bookmarkEnd w:id="1001"/>
      <w:bookmarkEnd w:id="1002"/>
      <w:bookmarkEnd w:id="1003"/>
      <w:proofErr w:type="gramEnd"/>
    </w:p>
    <w:tbl>
      <w:tblPr>
        <w:tblStyle w:val="TableGrid4"/>
        <w:tblW w:w="9242" w:type="dxa"/>
        <w:jc w:val="center"/>
        <w:tblBorders>
          <w:left w:val="none" w:sz="0" w:space="0" w:color="auto"/>
          <w:right w:val="none" w:sz="0" w:space="0" w:color="auto"/>
        </w:tblBorders>
        <w:tblLayout w:type="fixed"/>
        <w:tblLook w:val="04A0" w:firstRow="1" w:lastRow="0" w:firstColumn="1" w:lastColumn="0" w:noHBand="0" w:noVBand="1"/>
      </w:tblPr>
      <w:tblGrid>
        <w:gridCol w:w="1668"/>
        <w:gridCol w:w="1701"/>
        <w:gridCol w:w="1593"/>
        <w:gridCol w:w="1417"/>
        <w:gridCol w:w="1418"/>
        <w:gridCol w:w="1445"/>
      </w:tblGrid>
      <w:tr w:rsidR="00F646FA" w:rsidRPr="001D667D" w:rsidTr="001D667D">
        <w:trPr>
          <w:trHeight w:hRule="exact" w:val="550"/>
          <w:jc w:val="center"/>
        </w:trPr>
        <w:tc>
          <w:tcPr>
            <w:tcW w:w="1668" w:type="dxa"/>
          </w:tcPr>
          <w:p w:rsidR="00F646FA" w:rsidRPr="001D667D" w:rsidRDefault="00F646FA" w:rsidP="004A3807">
            <w:pPr>
              <w:spacing w:line="240" w:lineRule="auto"/>
              <w:rPr>
                <w:rFonts w:ascii="Times New Roman" w:hAnsi="Times New Roman"/>
                <w:b/>
                <w:szCs w:val="22"/>
              </w:rPr>
            </w:pPr>
            <w:r w:rsidRPr="001D667D">
              <w:rPr>
                <w:rFonts w:ascii="Times New Roman" w:hAnsi="Times New Roman"/>
                <w:b/>
                <w:szCs w:val="22"/>
              </w:rPr>
              <w:t>Samples</w:t>
            </w:r>
          </w:p>
        </w:tc>
        <w:tc>
          <w:tcPr>
            <w:tcW w:w="1701" w:type="dxa"/>
          </w:tcPr>
          <w:p w:rsidR="00F646FA" w:rsidRPr="001D667D" w:rsidRDefault="00F646FA" w:rsidP="004A3807">
            <w:pPr>
              <w:spacing w:line="240" w:lineRule="auto"/>
              <w:rPr>
                <w:rFonts w:ascii="Times New Roman" w:hAnsi="Times New Roman"/>
                <w:b/>
                <w:szCs w:val="22"/>
              </w:rPr>
            </w:pPr>
            <w:r w:rsidRPr="001D667D">
              <w:rPr>
                <w:rFonts w:ascii="Times New Roman" w:hAnsi="Times New Roman"/>
                <w:b/>
                <w:szCs w:val="22"/>
              </w:rPr>
              <w:t>Young’s modulus / MPa</w:t>
            </w:r>
          </w:p>
        </w:tc>
        <w:tc>
          <w:tcPr>
            <w:tcW w:w="1593" w:type="dxa"/>
          </w:tcPr>
          <w:p w:rsidR="00F646FA" w:rsidRPr="001D667D" w:rsidRDefault="00F646FA" w:rsidP="004A3807">
            <w:pPr>
              <w:spacing w:line="240" w:lineRule="auto"/>
              <w:rPr>
                <w:rFonts w:ascii="Times New Roman" w:hAnsi="Times New Roman"/>
                <w:b/>
                <w:szCs w:val="22"/>
              </w:rPr>
            </w:pPr>
            <w:r w:rsidRPr="001D667D">
              <w:rPr>
                <w:rFonts w:ascii="Times New Roman" w:hAnsi="Times New Roman"/>
                <w:b/>
                <w:szCs w:val="22"/>
              </w:rPr>
              <w:t>Tensile strength / MPa</w:t>
            </w:r>
          </w:p>
        </w:tc>
        <w:tc>
          <w:tcPr>
            <w:tcW w:w="1417" w:type="dxa"/>
          </w:tcPr>
          <w:p w:rsidR="00F646FA" w:rsidRPr="001D667D" w:rsidRDefault="00F646FA" w:rsidP="004A3807">
            <w:pPr>
              <w:spacing w:line="240" w:lineRule="auto"/>
              <w:rPr>
                <w:rFonts w:ascii="Times New Roman" w:hAnsi="Times New Roman"/>
                <w:b/>
                <w:szCs w:val="22"/>
              </w:rPr>
            </w:pPr>
            <w:r w:rsidRPr="001D667D">
              <w:rPr>
                <w:rFonts w:ascii="Times New Roman" w:hAnsi="Times New Roman"/>
                <w:b/>
                <w:szCs w:val="22"/>
              </w:rPr>
              <w:t>Strain at break</w:t>
            </w:r>
          </w:p>
        </w:tc>
        <w:tc>
          <w:tcPr>
            <w:tcW w:w="1418" w:type="dxa"/>
          </w:tcPr>
          <w:p w:rsidR="00F646FA" w:rsidRPr="001D667D" w:rsidRDefault="00F646FA" w:rsidP="004A3807">
            <w:pPr>
              <w:spacing w:line="240" w:lineRule="auto"/>
              <w:rPr>
                <w:rFonts w:ascii="Times New Roman" w:hAnsi="Times New Roman"/>
                <w:b/>
                <w:szCs w:val="22"/>
                <w:vertAlign w:val="superscript"/>
              </w:rPr>
            </w:pPr>
            <w:r w:rsidRPr="001D667D">
              <w:rPr>
                <w:rFonts w:ascii="Times New Roman" w:hAnsi="Times New Roman"/>
                <w:b/>
                <w:szCs w:val="22"/>
              </w:rPr>
              <w:t>Toughness / MJ m</w:t>
            </w:r>
            <w:r w:rsidRPr="001D667D">
              <w:rPr>
                <w:rFonts w:ascii="Times New Roman" w:hAnsi="Times New Roman"/>
                <w:b/>
                <w:szCs w:val="22"/>
                <w:vertAlign w:val="superscript"/>
              </w:rPr>
              <w:t>-3</w:t>
            </w:r>
          </w:p>
          <w:p w:rsidR="00F646FA" w:rsidRPr="001D667D" w:rsidRDefault="00F646FA" w:rsidP="004A3807">
            <w:pPr>
              <w:spacing w:line="240" w:lineRule="auto"/>
              <w:rPr>
                <w:rFonts w:ascii="Times New Roman" w:hAnsi="Times New Roman"/>
                <w:b/>
                <w:szCs w:val="22"/>
              </w:rPr>
            </w:pPr>
          </w:p>
        </w:tc>
        <w:tc>
          <w:tcPr>
            <w:tcW w:w="1445" w:type="dxa"/>
          </w:tcPr>
          <w:p w:rsidR="00F646FA" w:rsidRPr="001D667D" w:rsidRDefault="00F646FA" w:rsidP="004A3807">
            <w:pPr>
              <w:spacing w:line="240" w:lineRule="auto"/>
              <w:rPr>
                <w:rFonts w:ascii="Times New Roman" w:hAnsi="Times New Roman"/>
                <w:b/>
                <w:szCs w:val="22"/>
              </w:rPr>
            </w:pPr>
            <w:r w:rsidRPr="001D667D">
              <w:rPr>
                <w:rFonts w:ascii="Times New Roman" w:hAnsi="Times New Roman"/>
                <w:b/>
                <w:szCs w:val="22"/>
              </w:rPr>
              <w:t xml:space="preserve">Swelling ratio / </w:t>
            </w:r>
            <w:r w:rsidRPr="001D667D">
              <w:rPr>
                <w:rFonts w:ascii="Times New Roman" w:hAnsi="Times New Roman"/>
                <w:b/>
                <w:color w:val="222222"/>
                <w:shd w:val="clear" w:color="auto" w:fill="FFFFFF"/>
              </w:rPr>
              <w:t>φ</w:t>
            </w:r>
          </w:p>
        </w:tc>
      </w:tr>
      <w:tr w:rsidR="00F646FA" w:rsidRPr="001D667D" w:rsidTr="001D667D">
        <w:trPr>
          <w:trHeight w:hRule="exact" w:val="262"/>
          <w:jc w:val="center"/>
        </w:trPr>
        <w:tc>
          <w:tcPr>
            <w:tcW w:w="166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AlgMMTCa11</w:t>
            </w:r>
          </w:p>
        </w:tc>
        <w:tc>
          <w:tcPr>
            <w:tcW w:w="1701" w:type="dxa"/>
          </w:tcPr>
          <w:p w:rsidR="00F646FA" w:rsidRPr="001D667D" w:rsidRDefault="00F646FA" w:rsidP="004A3807">
            <w:pPr>
              <w:spacing w:line="240" w:lineRule="auto"/>
              <w:rPr>
                <w:rFonts w:ascii="Times New Roman" w:hAnsi="Times New Roman"/>
                <w:color w:val="FF0000"/>
                <w:szCs w:val="22"/>
              </w:rPr>
            </w:pPr>
            <w:r w:rsidRPr="001D667D">
              <w:rPr>
                <w:rFonts w:ascii="Times New Roman" w:hAnsi="Times New Roman" w:hint="eastAsia"/>
                <w:color w:val="000000" w:themeColor="text1"/>
                <w:szCs w:val="22"/>
              </w:rPr>
              <w:t>2</w:t>
            </w:r>
            <w:r w:rsidRPr="001D667D">
              <w:rPr>
                <w:rFonts w:ascii="Times New Roman" w:hAnsi="Times New Roman"/>
                <w:color w:val="000000" w:themeColor="text1"/>
                <w:szCs w:val="22"/>
              </w:rPr>
              <w:t>77</w:t>
            </w:r>
            <w:r w:rsidRPr="001D667D">
              <w:rPr>
                <w:rFonts w:ascii="Times New Roman" w:hAnsi="Times New Roman" w:hint="eastAsia"/>
                <w:color w:val="000000" w:themeColor="text1"/>
                <w:szCs w:val="22"/>
              </w:rPr>
              <w:t>.3</w:t>
            </w:r>
            <w:r w:rsidRPr="001D667D">
              <w:rPr>
                <w:color w:val="000000" w:themeColor="text1"/>
                <w:szCs w:val="22"/>
              </w:rPr>
              <w:t xml:space="preserve"> </w:t>
            </w:r>
            <w:r w:rsidRPr="001D667D">
              <w:rPr>
                <w:rFonts w:ascii="Times New Roman" w:hAnsi="Times New Roman"/>
                <w:color w:val="000000" w:themeColor="text1"/>
                <w:szCs w:val="22"/>
              </w:rPr>
              <w:t>± 26</w:t>
            </w:r>
            <w:r w:rsidRPr="001D667D">
              <w:rPr>
                <w:rFonts w:ascii="Times New Roman" w:hAnsi="Times New Roman" w:hint="eastAsia"/>
                <w:color w:val="000000" w:themeColor="text1"/>
                <w:szCs w:val="22"/>
              </w:rPr>
              <w:t>.</w:t>
            </w:r>
            <w:r w:rsidRPr="001D667D">
              <w:rPr>
                <w:rFonts w:ascii="Times New Roman" w:hAnsi="Times New Roman"/>
                <w:color w:val="000000" w:themeColor="text1"/>
                <w:szCs w:val="22"/>
              </w:rPr>
              <w:t>9</w:t>
            </w:r>
          </w:p>
        </w:tc>
        <w:tc>
          <w:tcPr>
            <w:tcW w:w="1593"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9.3</w:t>
            </w:r>
            <w:r w:rsidRPr="001D667D">
              <w:rPr>
                <w:szCs w:val="22"/>
              </w:rPr>
              <w:t xml:space="preserve"> </w:t>
            </w:r>
            <w:r w:rsidRPr="001D667D">
              <w:rPr>
                <w:rFonts w:ascii="Times New Roman" w:hAnsi="Times New Roman"/>
                <w:szCs w:val="22"/>
              </w:rPr>
              <w:t>± 0.3</w:t>
            </w:r>
          </w:p>
        </w:tc>
        <w:tc>
          <w:tcPr>
            <w:tcW w:w="1417"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07</w:t>
            </w:r>
            <w:r w:rsidRPr="001D667D">
              <w:rPr>
                <w:szCs w:val="22"/>
              </w:rPr>
              <w:t xml:space="preserve"> </w:t>
            </w:r>
            <w:r w:rsidRPr="001D667D">
              <w:rPr>
                <w:rFonts w:ascii="Times New Roman" w:hAnsi="Times New Roman"/>
                <w:szCs w:val="22"/>
              </w:rPr>
              <w:t>± 0.01</w:t>
            </w:r>
          </w:p>
          <w:p w:rsidR="00F646FA" w:rsidRPr="001D667D" w:rsidRDefault="00F646FA" w:rsidP="004A3807">
            <w:pPr>
              <w:spacing w:line="240" w:lineRule="auto"/>
              <w:rPr>
                <w:rFonts w:ascii="Times New Roman" w:hAnsi="Times New Roman"/>
                <w:szCs w:val="22"/>
              </w:rPr>
            </w:pPr>
          </w:p>
        </w:tc>
        <w:tc>
          <w:tcPr>
            <w:tcW w:w="141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hint="eastAsia"/>
                <w:szCs w:val="22"/>
              </w:rPr>
              <w:t xml:space="preserve">0.38 </w:t>
            </w:r>
            <w:r w:rsidRPr="001D667D">
              <w:rPr>
                <w:rFonts w:ascii="Times New Roman" w:hAnsi="Times New Roman"/>
                <w:szCs w:val="22"/>
              </w:rPr>
              <w:t>±</w:t>
            </w:r>
            <w:r w:rsidRPr="001D667D">
              <w:rPr>
                <w:rFonts w:ascii="Times New Roman" w:hAnsi="Times New Roman" w:hint="eastAsia"/>
                <w:szCs w:val="22"/>
              </w:rPr>
              <w:t xml:space="preserve"> 0.12</w:t>
            </w:r>
          </w:p>
        </w:tc>
        <w:tc>
          <w:tcPr>
            <w:tcW w:w="1445"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55 ± 0.03</w:t>
            </w:r>
          </w:p>
        </w:tc>
      </w:tr>
      <w:tr w:rsidR="00F646FA" w:rsidRPr="001D667D" w:rsidTr="001D667D">
        <w:trPr>
          <w:trHeight w:hRule="exact" w:val="280"/>
          <w:jc w:val="center"/>
        </w:trPr>
        <w:tc>
          <w:tcPr>
            <w:tcW w:w="166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AlgMMTCa73</w:t>
            </w:r>
          </w:p>
        </w:tc>
        <w:tc>
          <w:tcPr>
            <w:tcW w:w="1701" w:type="dxa"/>
          </w:tcPr>
          <w:p w:rsidR="00F646FA" w:rsidRPr="001D667D" w:rsidRDefault="00F646FA" w:rsidP="004A3807">
            <w:pPr>
              <w:spacing w:line="240" w:lineRule="auto"/>
              <w:rPr>
                <w:rFonts w:ascii="Times New Roman" w:hAnsi="Times New Roman"/>
                <w:color w:val="000000" w:themeColor="text1"/>
                <w:szCs w:val="22"/>
              </w:rPr>
            </w:pPr>
            <w:r w:rsidRPr="001D667D">
              <w:rPr>
                <w:rFonts w:ascii="Times New Roman" w:hAnsi="Times New Roman" w:hint="eastAsia"/>
                <w:color w:val="000000" w:themeColor="text1"/>
                <w:szCs w:val="22"/>
              </w:rPr>
              <w:t>4</w:t>
            </w:r>
            <w:r w:rsidRPr="001D667D">
              <w:rPr>
                <w:rFonts w:ascii="Times New Roman" w:hAnsi="Times New Roman"/>
                <w:color w:val="000000" w:themeColor="text1"/>
                <w:szCs w:val="22"/>
              </w:rPr>
              <w:t>11</w:t>
            </w:r>
            <w:r w:rsidRPr="001D667D">
              <w:rPr>
                <w:rFonts w:ascii="Times New Roman" w:hAnsi="Times New Roman" w:hint="eastAsia"/>
                <w:color w:val="000000" w:themeColor="text1"/>
                <w:szCs w:val="22"/>
              </w:rPr>
              <w:t>.7</w:t>
            </w:r>
            <w:r w:rsidRPr="001D667D">
              <w:rPr>
                <w:rFonts w:ascii="Times New Roman" w:hAnsi="Times New Roman"/>
                <w:color w:val="000000" w:themeColor="text1"/>
                <w:szCs w:val="22"/>
              </w:rPr>
              <w:t xml:space="preserve"> ± 15</w:t>
            </w:r>
            <w:r w:rsidRPr="001D667D">
              <w:rPr>
                <w:rFonts w:ascii="Times New Roman" w:hAnsi="Times New Roman" w:hint="eastAsia"/>
                <w:color w:val="000000" w:themeColor="text1"/>
                <w:szCs w:val="22"/>
              </w:rPr>
              <w:t>.</w:t>
            </w:r>
            <w:r w:rsidRPr="001D667D">
              <w:rPr>
                <w:rFonts w:ascii="Times New Roman" w:hAnsi="Times New Roman"/>
                <w:color w:val="000000" w:themeColor="text1"/>
                <w:szCs w:val="22"/>
              </w:rPr>
              <w:t>7</w:t>
            </w:r>
          </w:p>
        </w:tc>
        <w:tc>
          <w:tcPr>
            <w:tcW w:w="1593"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27.9 ± 1.3</w:t>
            </w:r>
          </w:p>
        </w:tc>
        <w:tc>
          <w:tcPr>
            <w:tcW w:w="1417"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1</w:t>
            </w:r>
            <w:r w:rsidRPr="001D667D">
              <w:rPr>
                <w:rFonts w:ascii="Times New Roman" w:hAnsi="Times New Roman" w:hint="eastAsia"/>
                <w:szCs w:val="22"/>
              </w:rPr>
              <w:t>0</w:t>
            </w:r>
            <w:r w:rsidRPr="001D667D">
              <w:rPr>
                <w:rFonts w:ascii="Times New Roman" w:hAnsi="Times New Roman"/>
                <w:szCs w:val="22"/>
              </w:rPr>
              <w:t xml:space="preserve"> ± 0.01</w:t>
            </w:r>
          </w:p>
          <w:p w:rsidR="00F646FA" w:rsidRPr="001D667D" w:rsidRDefault="00F646FA" w:rsidP="004A3807">
            <w:pPr>
              <w:spacing w:line="240" w:lineRule="auto"/>
              <w:rPr>
                <w:rFonts w:ascii="Times New Roman" w:hAnsi="Times New Roman"/>
                <w:szCs w:val="22"/>
              </w:rPr>
            </w:pPr>
          </w:p>
        </w:tc>
        <w:tc>
          <w:tcPr>
            <w:tcW w:w="141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hint="eastAsia"/>
                <w:szCs w:val="22"/>
              </w:rPr>
              <w:t xml:space="preserve">1.81 </w:t>
            </w:r>
            <w:r w:rsidRPr="001D667D">
              <w:rPr>
                <w:rFonts w:ascii="Times New Roman" w:hAnsi="Times New Roman"/>
                <w:szCs w:val="22"/>
              </w:rPr>
              <w:t>±</w:t>
            </w:r>
            <w:r w:rsidRPr="001D667D">
              <w:rPr>
                <w:rFonts w:ascii="Times New Roman" w:hAnsi="Times New Roman" w:hint="eastAsia"/>
                <w:szCs w:val="22"/>
              </w:rPr>
              <w:t xml:space="preserve"> 0.41</w:t>
            </w:r>
          </w:p>
        </w:tc>
        <w:tc>
          <w:tcPr>
            <w:tcW w:w="1445"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37 ± 0.01</w:t>
            </w:r>
          </w:p>
        </w:tc>
      </w:tr>
      <w:tr w:rsidR="00F646FA" w:rsidRPr="001D667D" w:rsidTr="001D667D">
        <w:trPr>
          <w:trHeight w:hRule="exact" w:val="280"/>
          <w:jc w:val="center"/>
        </w:trPr>
        <w:tc>
          <w:tcPr>
            <w:tcW w:w="166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AlgMMTCa82</w:t>
            </w:r>
          </w:p>
        </w:tc>
        <w:tc>
          <w:tcPr>
            <w:tcW w:w="1701" w:type="dxa"/>
          </w:tcPr>
          <w:p w:rsidR="00F646FA" w:rsidRPr="001D667D" w:rsidRDefault="00F646FA" w:rsidP="004A3807">
            <w:pPr>
              <w:spacing w:line="240" w:lineRule="auto"/>
              <w:rPr>
                <w:rFonts w:ascii="Times New Roman" w:hAnsi="Times New Roman"/>
                <w:color w:val="FF0000"/>
                <w:szCs w:val="22"/>
              </w:rPr>
            </w:pPr>
            <w:r w:rsidRPr="001D667D">
              <w:rPr>
                <w:rFonts w:ascii="Times New Roman" w:hAnsi="Times New Roman"/>
                <w:color w:val="000000" w:themeColor="text1"/>
                <w:szCs w:val="22"/>
              </w:rPr>
              <w:t>57.7</w:t>
            </w:r>
            <w:r w:rsidRPr="001D667D">
              <w:rPr>
                <w:color w:val="000000" w:themeColor="text1"/>
                <w:szCs w:val="22"/>
              </w:rPr>
              <w:t xml:space="preserve"> </w:t>
            </w:r>
            <w:r w:rsidRPr="001D667D">
              <w:rPr>
                <w:rFonts w:ascii="Times New Roman" w:hAnsi="Times New Roman"/>
                <w:color w:val="000000" w:themeColor="text1"/>
                <w:szCs w:val="22"/>
              </w:rPr>
              <w:t>± 2.1</w:t>
            </w:r>
          </w:p>
        </w:tc>
        <w:tc>
          <w:tcPr>
            <w:tcW w:w="1593"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5.8</w:t>
            </w:r>
            <w:r w:rsidRPr="001D667D">
              <w:rPr>
                <w:szCs w:val="22"/>
              </w:rPr>
              <w:t xml:space="preserve"> </w:t>
            </w:r>
            <w:r w:rsidRPr="001D667D">
              <w:rPr>
                <w:rFonts w:ascii="Times New Roman" w:hAnsi="Times New Roman"/>
                <w:szCs w:val="22"/>
              </w:rPr>
              <w:t>± 0.1</w:t>
            </w:r>
          </w:p>
        </w:tc>
        <w:tc>
          <w:tcPr>
            <w:tcW w:w="1417"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w:t>
            </w:r>
            <w:r w:rsidRPr="001D667D">
              <w:rPr>
                <w:rFonts w:ascii="Times New Roman" w:hAnsi="Times New Roman" w:hint="eastAsia"/>
                <w:szCs w:val="22"/>
              </w:rPr>
              <w:t>20</w:t>
            </w:r>
            <w:r w:rsidRPr="001D667D">
              <w:rPr>
                <w:szCs w:val="22"/>
              </w:rPr>
              <w:t xml:space="preserve"> </w:t>
            </w:r>
            <w:r w:rsidRPr="001D667D">
              <w:rPr>
                <w:rFonts w:ascii="Times New Roman" w:hAnsi="Times New Roman"/>
                <w:szCs w:val="22"/>
              </w:rPr>
              <w:t>± 0.01</w:t>
            </w:r>
          </w:p>
          <w:p w:rsidR="00F646FA" w:rsidRPr="001D667D" w:rsidRDefault="00F646FA" w:rsidP="004A3807">
            <w:pPr>
              <w:spacing w:line="240" w:lineRule="auto"/>
              <w:rPr>
                <w:rFonts w:ascii="Times New Roman" w:hAnsi="Times New Roman"/>
                <w:szCs w:val="22"/>
              </w:rPr>
            </w:pPr>
          </w:p>
        </w:tc>
        <w:tc>
          <w:tcPr>
            <w:tcW w:w="1418"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hint="eastAsia"/>
                <w:szCs w:val="22"/>
              </w:rPr>
              <w:t xml:space="preserve">0.69 </w:t>
            </w:r>
            <w:r w:rsidRPr="001D667D">
              <w:rPr>
                <w:rFonts w:ascii="Times New Roman" w:hAnsi="Times New Roman"/>
                <w:szCs w:val="22"/>
              </w:rPr>
              <w:t>±</w:t>
            </w:r>
            <w:r w:rsidRPr="001D667D">
              <w:rPr>
                <w:rFonts w:ascii="Times New Roman" w:hAnsi="Times New Roman" w:hint="eastAsia"/>
                <w:szCs w:val="22"/>
              </w:rPr>
              <w:t xml:space="preserve"> 0.03</w:t>
            </w:r>
          </w:p>
        </w:tc>
        <w:tc>
          <w:tcPr>
            <w:tcW w:w="1445" w:type="dxa"/>
          </w:tcPr>
          <w:p w:rsidR="00F646FA" w:rsidRPr="001D667D" w:rsidRDefault="00F646FA" w:rsidP="004A3807">
            <w:pPr>
              <w:spacing w:line="240" w:lineRule="auto"/>
              <w:rPr>
                <w:rFonts w:ascii="Times New Roman" w:hAnsi="Times New Roman"/>
                <w:szCs w:val="22"/>
              </w:rPr>
            </w:pPr>
            <w:r w:rsidRPr="001D667D">
              <w:rPr>
                <w:rFonts w:ascii="Times New Roman" w:hAnsi="Times New Roman"/>
                <w:szCs w:val="22"/>
              </w:rPr>
              <w:t>0.62 ± 0.02</w:t>
            </w:r>
          </w:p>
        </w:tc>
      </w:tr>
    </w:tbl>
    <w:p w:rsidR="00F646FA" w:rsidRPr="001D667D" w:rsidRDefault="00F646FA" w:rsidP="00F646FA">
      <w:pPr>
        <w:spacing w:line="480" w:lineRule="auto"/>
        <w:jc w:val="both"/>
        <w:rPr>
          <w:rFonts w:ascii="Times New Roman" w:hAnsi="Times New Roman"/>
          <w:szCs w:val="22"/>
        </w:rPr>
      </w:pPr>
    </w:p>
    <w:p w:rsidR="00F646FA" w:rsidRPr="00833C3D" w:rsidRDefault="00F646FA" w:rsidP="00F646FA">
      <w:pPr>
        <w:spacing w:line="480" w:lineRule="auto"/>
        <w:jc w:val="both"/>
        <w:rPr>
          <w:rFonts w:ascii="Times New Roman" w:hAnsi="Times New Roman"/>
          <w:sz w:val="24"/>
          <w:szCs w:val="22"/>
        </w:rPr>
      </w:pPr>
      <w:r w:rsidRPr="00833C3D">
        <w:rPr>
          <w:rFonts w:ascii="Times New Roman" w:hAnsi="Times New Roman"/>
          <w:sz w:val="24"/>
          <w:szCs w:val="22"/>
        </w:rPr>
        <w:t xml:space="preserve">As seen from Figure </w:t>
      </w:r>
      <w:r w:rsidR="00D17E79">
        <w:rPr>
          <w:rFonts w:ascii="Times New Roman" w:hAnsi="Times New Roman"/>
          <w:sz w:val="24"/>
          <w:szCs w:val="22"/>
        </w:rPr>
        <w:t>4</w:t>
      </w:r>
      <w:r>
        <w:rPr>
          <w:rFonts w:ascii="Times New Roman" w:hAnsi="Times New Roman"/>
          <w:sz w:val="24"/>
          <w:szCs w:val="22"/>
        </w:rPr>
        <w:t>.</w:t>
      </w:r>
      <w:r w:rsidR="008F4029">
        <w:rPr>
          <w:rFonts w:ascii="Times New Roman" w:hAnsi="Times New Roman"/>
          <w:sz w:val="24"/>
          <w:szCs w:val="22"/>
        </w:rPr>
        <w:t>15</w:t>
      </w:r>
      <w:r w:rsidRPr="00833C3D">
        <w:rPr>
          <w:rFonts w:ascii="Times New Roman" w:hAnsi="Times New Roman"/>
          <w:sz w:val="24"/>
          <w:szCs w:val="22"/>
        </w:rPr>
        <w:t xml:space="preserve"> (a, c-e)</w:t>
      </w:r>
      <w:r>
        <w:rPr>
          <w:rFonts w:ascii="Times New Roman" w:hAnsi="Times New Roman"/>
          <w:sz w:val="24"/>
          <w:szCs w:val="22"/>
        </w:rPr>
        <w:t xml:space="preserve"> and </w:t>
      </w:r>
      <w:r w:rsidR="00D17E79">
        <w:rPr>
          <w:rFonts w:ascii="Times New Roman" w:hAnsi="Times New Roman"/>
          <w:sz w:val="24"/>
          <w:szCs w:val="22"/>
        </w:rPr>
        <w:t>Table 4.6</w:t>
      </w:r>
      <w:r w:rsidRPr="00833C3D">
        <w:rPr>
          <w:rFonts w:ascii="Times New Roman" w:hAnsi="Times New Roman"/>
          <w:sz w:val="24"/>
          <w:szCs w:val="22"/>
        </w:rPr>
        <w:t xml:space="preserve">, even fully swollen,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w:t>
      </w:r>
      <w:r w:rsidRPr="00833C3D">
        <w:rPr>
          <w:rFonts w:ascii="Times New Roman" w:hAnsi="Times New Roman" w:hint="eastAsia"/>
          <w:sz w:val="24"/>
          <w:szCs w:val="22"/>
        </w:rPr>
        <w:t xml:space="preserve">nanocomposite films were </w:t>
      </w:r>
      <w:r w:rsidRPr="00833C3D">
        <w:rPr>
          <w:rFonts w:ascii="Times New Roman" w:hAnsi="Times New Roman"/>
          <w:sz w:val="24"/>
          <w:szCs w:val="22"/>
        </w:rPr>
        <w:t>very</w:t>
      </w:r>
      <w:r w:rsidRPr="00833C3D">
        <w:rPr>
          <w:rFonts w:ascii="Times New Roman" w:hAnsi="Times New Roman" w:hint="eastAsia"/>
          <w:sz w:val="24"/>
          <w:szCs w:val="22"/>
        </w:rPr>
        <w:t xml:space="preserve"> stable, strong and flexible.</w:t>
      </w:r>
      <w:r w:rsidRPr="00833C3D">
        <w:rPr>
          <w:rFonts w:ascii="Times New Roman" w:hAnsi="Times New Roman"/>
          <w:sz w:val="24"/>
          <w:szCs w:val="22"/>
        </w:rPr>
        <w:t xml:space="preserve"> </w:t>
      </w:r>
      <w:r w:rsidRPr="00833C3D">
        <w:rPr>
          <w:rFonts w:ascii="Times New Roman" w:hAnsi="Times New Roman" w:hint="eastAsia"/>
          <w:color w:val="000000" w:themeColor="text1"/>
          <w:sz w:val="24"/>
          <w:szCs w:val="22"/>
        </w:rPr>
        <w:t>I</w:t>
      </w:r>
      <w:r w:rsidRPr="00833C3D">
        <w:rPr>
          <w:rFonts w:ascii="Times New Roman" w:hAnsi="Times New Roman"/>
          <w:color w:val="000000" w:themeColor="text1"/>
          <w:sz w:val="24"/>
          <w:szCs w:val="22"/>
        </w:rPr>
        <w:t xml:space="preserve">ncorporated with 30 </w:t>
      </w:r>
      <w:proofErr w:type="spellStart"/>
      <w:r w:rsidRPr="00833C3D">
        <w:rPr>
          <w:rFonts w:ascii="Times New Roman" w:hAnsi="Times New Roman"/>
          <w:color w:val="000000" w:themeColor="text1"/>
          <w:sz w:val="24"/>
          <w:szCs w:val="22"/>
        </w:rPr>
        <w:t>wt</w:t>
      </w:r>
      <w:proofErr w:type="spellEnd"/>
      <w:r w:rsidRPr="00833C3D">
        <w:rPr>
          <w:rFonts w:ascii="Times New Roman" w:hAnsi="Times New Roman"/>
          <w:color w:val="000000" w:themeColor="text1"/>
          <w:sz w:val="24"/>
          <w:szCs w:val="22"/>
        </w:rPr>
        <w:t>% MMT, the swollen nanocomposite hydrogel films</w:t>
      </w:r>
      <w:r w:rsidRPr="00833C3D">
        <w:rPr>
          <w:rFonts w:ascii="Times New Roman" w:hAnsi="Times New Roman" w:hint="eastAsia"/>
          <w:sz w:val="24"/>
          <w:szCs w:val="22"/>
        </w:rPr>
        <w:t xml:space="preserve"> </w:t>
      </w:r>
      <w:r w:rsidRPr="00833C3D">
        <w:rPr>
          <w:rFonts w:ascii="Times New Roman" w:hAnsi="Times New Roman"/>
          <w:sz w:val="24"/>
          <w:szCs w:val="22"/>
        </w:rPr>
        <w:t>coul</w:t>
      </w:r>
      <w:r>
        <w:rPr>
          <w:rFonts w:ascii="Times New Roman" w:hAnsi="Times New Roman"/>
          <w:sz w:val="24"/>
          <w:szCs w:val="22"/>
        </w:rPr>
        <w:t>d reach a Young’s modulus of 411</w:t>
      </w:r>
      <w:r w:rsidRPr="00833C3D">
        <w:rPr>
          <w:rFonts w:ascii="Times New Roman" w:hAnsi="Times New Roman"/>
          <w:sz w:val="24"/>
          <w:szCs w:val="22"/>
        </w:rPr>
        <w:t xml:space="preserve">.7 MPa and a tensile strength of 27.9 MPa, which were significantly higher than those of films with 20 </w:t>
      </w:r>
      <w:proofErr w:type="spellStart"/>
      <w:r w:rsidRPr="00833C3D">
        <w:rPr>
          <w:rFonts w:ascii="Times New Roman" w:hAnsi="Times New Roman"/>
          <w:sz w:val="24"/>
          <w:szCs w:val="22"/>
        </w:rPr>
        <w:t>wt</w:t>
      </w:r>
      <w:proofErr w:type="spellEnd"/>
      <w:r w:rsidRPr="00833C3D">
        <w:rPr>
          <w:rFonts w:ascii="Times New Roman" w:hAnsi="Times New Roman"/>
          <w:sz w:val="24"/>
          <w:szCs w:val="22"/>
        </w:rPr>
        <w:t xml:space="preserve">% or 50 </w:t>
      </w:r>
      <w:proofErr w:type="spellStart"/>
      <w:r w:rsidRPr="00833C3D">
        <w:rPr>
          <w:rFonts w:ascii="Times New Roman" w:hAnsi="Times New Roman"/>
          <w:sz w:val="24"/>
          <w:szCs w:val="22"/>
        </w:rPr>
        <w:t>wt</w:t>
      </w:r>
      <w:proofErr w:type="spellEnd"/>
      <w:r w:rsidRPr="00833C3D">
        <w:rPr>
          <w:rFonts w:ascii="Times New Roman" w:hAnsi="Times New Roman"/>
          <w:sz w:val="24"/>
          <w:szCs w:val="22"/>
        </w:rPr>
        <w:t xml:space="preserve">% of MMT.  The swelling ratios of the films displayed an inverse </w:t>
      </w:r>
      <w:r w:rsidRPr="00833C3D">
        <w:rPr>
          <w:rFonts w:ascii="Times New Roman" w:hAnsi="Times New Roman" w:hint="eastAsia"/>
          <w:sz w:val="24"/>
          <w:szCs w:val="22"/>
        </w:rPr>
        <w:t>order</w:t>
      </w:r>
      <w:r w:rsidRPr="00833C3D">
        <w:rPr>
          <w:rFonts w:ascii="Times New Roman" w:hAnsi="Times New Roman"/>
          <w:sz w:val="24"/>
          <w:szCs w:val="22"/>
        </w:rPr>
        <w:t xml:space="preserve"> as AlgMMTCa73 &gt; AlgMMTCa11 &gt; AlgMMTCa82. The films displayed low strain at break </w:t>
      </w:r>
      <w:r w:rsidR="00477ADB">
        <w:rPr>
          <w:rFonts w:ascii="Times New Roman" w:hAnsi="Times New Roman"/>
          <w:sz w:val="24"/>
          <w:szCs w:val="22"/>
        </w:rPr>
        <w:t>no more than 0.2</w:t>
      </w:r>
      <w:r w:rsidR="004E7CE2">
        <w:rPr>
          <w:rFonts w:ascii="Times New Roman" w:hAnsi="Times New Roman"/>
          <w:sz w:val="24"/>
          <w:szCs w:val="22"/>
        </w:rPr>
        <w:t>1</w:t>
      </w:r>
      <w:r w:rsidRPr="00833C3D">
        <w:rPr>
          <w:rFonts w:ascii="Times New Roman" w:hAnsi="Times New Roman"/>
          <w:sz w:val="24"/>
          <w:szCs w:val="22"/>
        </w:rPr>
        <w:t xml:space="preserve">. </w:t>
      </w:r>
    </w:p>
    <w:p w:rsidR="00F646FA" w:rsidRPr="00833C3D" w:rsidRDefault="00F646FA" w:rsidP="00F646FA">
      <w:pPr>
        <w:spacing w:line="480" w:lineRule="auto"/>
        <w:jc w:val="both"/>
        <w:rPr>
          <w:rFonts w:ascii="Times New Roman" w:hAnsi="Times New Roman"/>
          <w:sz w:val="24"/>
          <w:szCs w:val="22"/>
        </w:rPr>
      </w:pPr>
    </w:p>
    <w:p w:rsidR="00F646FA" w:rsidRPr="00833C3D" w:rsidRDefault="00F646FA" w:rsidP="00F646FA">
      <w:pPr>
        <w:spacing w:line="480" w:lineRule="auto"/>
        <w:jc w:val="both"/>
        <w:rPr>
          <w:rFonts w:ascii="Times New Roman" w:hAnsi="Times New Roman"/>
          <w:sz w:val="24"/>
          <w:szCs w:val="22"/>
        </w:rPr>
      </w:pPr>
      <w:r w:rsidRPr="00833C3D">
        <w:rPr>
          <w:rFonts w:ascii="Times New Roman" w:hAnsi="Times New Roman"/>
          <w:sz w:val="24"/>
          <w:szCs w:val="22"/>
        </w:rPr>
        <w:t xml:space="preserve">Comparing AlgMMTCa73 with AlgMMTCa82, on one hand, the former displayed a nearly 6 times </w:t>
      </w:r>
      <w:r w:rsidRPr="00833C3D">
        <w:rPr>
          <w:rFonts w:ascii="Times New Roman" w:hAnsi="Times New Roman" w:hint="eastAsia"/>
          <w:sz w:val="24"/>
          <w:szCs w:val="22"/>
        </w:rPr>
        <w:t>higher</w:t>
      </w:r>
      <w:r w:rsidRPr="00833C3D">
        <w:rPr>
          <w:rFonts w:ascii="Times New Roman" w:hAnsi="Times New Roman"/>
          <w:sz w:val="24"/>
          <w:szCs w:val="22"/>
        </w:rPr>
        <w:t xml:space="preserve"> Young’s modulus and 4 times </w:t>
      </w:r>
      <w:r w:rsidRPr="00833C3D">
        <w:rPr>
          <w:rFonts w:ascii="Times New Roman" w:hAnsi="Times New Roman" w:hint="eastAsia"/>
          <w:sz w:val="24"/>
          <w:szCs w:val="22"/>
        </w:rPr>
        <w:t>higher</w:t>
      </w:r>
      <w:r w:rsidRPr="00833C3D">
        <w:rPr>
          <w:rFonts w:ascii="Times New Roman" w:hAnsi="Times New Roman"/>
          <w:sz w:val="24"/>
          <w:szCs w:val="22"/>
        </w:rPr>
        <w:t xml:space="preserve"> tensile strength than</w:t>
      </w:r>
      <w:r w:rsidRPr="00833C3D">
        <w:rPr>
          <w:rFonts w:ascii="Times New Roman" w:hAnsi="Times New Roman" w:hint="eastAsia"/>
          <w:sz w:val="24"/>
          <w:szCs w:val="22"/>
        </w:rPr>
        <w:t xml:space="preserve"> </w:t>
      </w:r>
      <w:r w:rsidRPr="00833C3D">
        <w:rPr>
          <w:rFonts w:ascii="Times New Roman" w:hAnsi="Times New Roman"/>
          <w:sz w:val="24"/>
          <w:szCs w:val="22"/>
        </w:rPr>
        <w:t xml:space="preserve">the latter. First, rigid and strong MMT platelet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Chen&lt;/Author&gt;&lt;Year&gt;2006&lt;/Year&gt;&lt;RecNum&gt;184&lt;/RecNum&gt;&lt;DisplayText&gt;(B. Q. Chen &amp;amp; J. R. G. Evans, 2006)&lt;/DisplayText&gt;&lt;record&gt;&lt;rec-number&gt;184&lt;/rec-number&gt;&lt;foreign-keys&gt;&lt;key app="EN" db-id="te5fa029a5r9t9erpax5pp2lxffwxpvrw0tw" timestamp="1474387883"&gt;184&lt;/key&gt;&lt;/foreign-keys&gt;&lt;ref-type name="Journal Article"&gt;17&lt;/ref-type&gt;&lt;contributors&gt;&lt;authors&gt;&lt;author&gt;Chen, B. Q.&lt;/author&gt;&lt;author&gt;Evans, J. R. G.&lt;/author&gt;&lt;/authors&gt;&lt;/contributors&gt;&lt;auth-address&gt;Univ London, Dept Mat, London E1 4NS, England&lt;/auth-address&gt;&lt;titles&gt;&lt;title&gt;Elastic moduli of clay platelets&lt;/title&gt;&lt;secondary-title&gt;Scripta Materialia&lt;/secondary-title&gt;&lt;alt-title&gt;Scripta Mater&amp;#xD;Scripta Mater&lt;/alt-title&gt;&lt;/titles&gt;&lt;periodical&gt;&lt;full-title&gt;Scripta Materialia&lt;/full-title&gt;&lt;abbr-1&gt;Scripta Mater.&lt;/abbr-1&gt;&lt;abbr-2&gt;Scripta Mater&lt;/abbr-2&gt;&lt;/periodical&gt;&lt;pages&gt;1581-1585&lt;/pages&gt;&lt;volume&gt;54&lt;/volume&gt;&lt;number&gt;9&lt;/number&gt;&lt;keywords&gt;&lt;keyword&gt;clay&lt;/keyword&gt;&lt;keyword&gt;nanocomposite&lt;/keyword&gt;&lt;keyword&gt;elastic behaviour&lt;/keyword&gt;&lt;keyword&gt;tensile modulus&lt;/keyword&gt;&lt;keyword&gt;polymer/clay nanocomposites&lt;/keyword&gt;&lt;keyword&gt;mechanical-properties&lt;/keyword&gt;&lt;keyword&gt;muscovite&lt;/keyword&gt;&lt;keyword&gt;prediction&lt;/keyword&gt;&lt;keyword&gt;equation&lt;/keyword&gt;&lt;keyword&gt;state&lt;/keyword&gt;&lt;keyword&gt;montmorillonite&lt;/keyword&gt;&lt;keyword&gt;intercalation&lt;/keyword&gt;&lt;keyword&gt;diffraction&lt;/keyword&gt;&lt;/keywords&gt;&lt;dates&gt;&lt;year&gt;2006&lt;/year&gt;&lt;pub-dates&gt;&lt;date&gt;May&lt;/date&gt;&lt;/pub-dates&gt;&lt;/dates&gt;&lt;isbn&gt;1359-6462&lt;/isbn&gt;&lt;accession-num&gt;WOS:000235865100008&lt;/accession-num&gt;&lt;urls&gt;&lt;related-urls&gt;&lt;url&gt;&amp;lt;Go to ISI&amp;gt;://WOS:000235865100008&lt;/url&gt;&lt;/related-urls&gt;&lt;/urls&gt;&lt;language&gt;English&lt;/language&gt;&lt;/record&gt;&lt;/Cite&gt;&lt;/EndNote&gt;</w:instrText>
      </w:r>
      <w:r w:rsidRPr="00833C3D">
        <w:rPr>
          <w:rFonts w:ascii="Times New Roman" w:hAnsi="Times New Roman"/>
          <w:sz w:val="24"/>
          <w:szCs w:val="22"/>
        </w:rPr>
        <w:fldChar w:fldCharType="separate"/>
      </w:r>
      <w:r w:rsidR="00AC1501">
        <w:rPr>
          <w:rFonts w:ascii="Times New Roman" w:hAnsi="Times New Roman"/>
          <w:noProof/>
          <w:sz w:val="24"/>
          <w:szCs w:val="22"/>
        </w:rPr>
        <w:t>(</w:t>
      </w:r>
      <w:hyperlink w:anchor="_ENREF_42" w:tooltip="Chen, 2006 #184" w:history="1">
        <w:r w:rsidR="00DE1C74">
          <w:rPr>
            <w:rFonts w:ascii="Times New Roman" w:hAnsi="Times New Roman"/>
            <w:noProof/>
            <w:sz w:val="24"/>
            <w:szCs w:val="22"/>
          </w:rPr>
          <w:t>Chen &amp; Evans, 2006</w:t>
        </w:r>
      </w:hyperlink>
      <w:r w:rsidR="00AC1501">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ere known to enhance Young’s modulus and tensile strength of the polymer-clay nanocomposites. With the efficient load transfer from alginate matrix to MMT platelets by alginate-MMT hydrogen bonding and interlocking, significant strengthening effect of MMT platelets was presented like some other nacre-like nanocomposites </w:t>
      </w:r>
      <w:r w:rsidRPr="00833C3D">
        <w:rPr>
          <w:rFonts w:ascii="Times New Roman" w:hAnsi="Times New Roman"/>
          <w:sz w:val="24"/>
          <w:szCs w:val="22"/>
        </w:rPr>
        <w:fldChar w:fldCharType="begin">
          <w:fldData xml:space="preserve">PEVuZE5vdGU+PENpdGU+PEF1dGhvcj5EYXM8L0F1dGhvcj48WWVhcj4yMDE1PC9ZZWFyPjxSZWNO
dW0+MTg4PC9SZWNOdW0+PERpc3BsYXlUZXh0PihEYXMgZXQgYWwuLCAyMDE1OyBMaWFuZyBldCBh
bC4sIDIwMTYpPC9EaXNwbGF5VGV4dD48cmVjb3JkPjxyZWMtbnVtYmVyPjE4ODwvcmVjLW51bWJl
cj48Zm9yZWlnbi1rZXlzPjxrZXkgYXBwPSJFTiIgZGItaWQ9InRlNWZhMDI5YTVyOXQ5ZXJwYXg1
cHAybHhmZnd4cHZydzB0dyIgdGltZXN0YW1wPSIxNDc0Mzg5NTQzIj4xODg8L2tleT48L2ZvcmVp
Z24ta2V5cz48cmVmLXR5cGUgbmFtZT0iSm91cm5hbCBBcnRpY2xlIj4xNzwvcmVmLXR5cGU+PGNv
bnRyaWJ1dG9ycz48YXV0aG9ycz48YXV0aG9yPkRhcywgUC48L2F1dGhvcj48YXV0aG9yPk1hbGhv
LCBKLiBNLjwvYXV0aG9yPjxhdXRob3I+UmFoaW1pLCBLLjwvYXV0aG9yPjxhdXRob3I+U2NoYWNo
ZXIsIEYuIEguPC9hdXRob3I+PGF1dGhvcj5XYW5nLCBCLiBDLjwvYXV0aG9yPjxhdXRob3I+RGVt
Y28sIEQuIEUuPC9hdXRob3I+PGF1dGhvcj5XYWx0aGVyLCBBLjwvYXV0aG9yPjwvYXV0aG9ycz48
L2NvbnRyaWJ1dG9ycz48YXV0aC1hZGRyZXNzPkRXSSBMZWlibml6IEluc3QgSW50ZXJhY3QgTWF0
LCBELTUyMDU2IEFhY2hlbiwgR2VybWFueSYjeEQ7VlRUIFRlY2ggUmVzIEN0ciBGaW5sYW5kLCBG
SS0wMjA0NCBFc3BvbywgRmlubGFuZCYjeEQ7VW5pdiBKZW5hLCBELTA3NzQzIEplbmEsIEdlcm1h
bnk8L2F1dGgtYWRkcmVzcz48dGl0bGVzPjx0aXRsZT5OYWNyZS1taW1ldGljcyB3aXRoIHN5bnRo
ZXRpYyBuYW5vY2xheXMgdXAgdG8gdWx0cmFoaWdoIGFzcGVjdCByYXRpb3M8L3RpdGxlPjxzZWNv
bmRhcnktdGl0bGU+TmF0dXJlIENvbW11bmljYXRpb25zPC9zZWNvbmRhcnktdGl0bGU+PGFsdC10
aXRsZT5OYXQgQ29tbXVuJiN4RDtOYXQgQ29tbXVuPC9hbHQtdGl0bGU+PC90aXRsZXM+PHZvbHVt
ZT42PC92b2x1bWU+PGtleXdvcmRzPjxrZXl3b3JkPmZpcmUtc2hpZWxkaW5nIHByb3BlcnRpZXM8
L2tleXdvcmQ+PGtleXdvcmQ+YW5nbGUgbmV1dHJvbi1zY2F0dGVyaW5nPC9rZXl3b3JkPjxrZXl3
b3JkPm1lY2hhbmljYWwtcHJvcGVydGllczwva2V5d29yZD48a2V5d29yZD5iYXJyaWVyIHByb3Bl
cnRpZXM8L2tleXdvcmQ+PGtleXdvcmQ+YXJ0aWZpY2lhbCBuYWNyZTwva2V5d29yZD48a2V5d29y
ZD5nYXMtYmFycmllcjwva2V5d29yZD48a2V5d29yZD5iaW9sb2dpY2FsLW1hdGVyaWFsczwva2V5
d29yZD48a2V5d29yZD5oaWdoIGh1bWlkaXR5PC9rZXl3b3JkPjxrZXl3b3JkPmh5YnJpZCBmaWxt
czwva2V5d29yZD48a2V5d29yZD5sYXJnZS1zY2FsZTwva2V5d29yZD48L2tleXdvcmRzPjxkYXRl
cz48eWVhcj4yMDE1PC95ZWFyPjxwdWItZGF0ZXM+PGRhdGU+SmFuPC9kYXRlPjwvcHViLWRhdGVz
PjwvZGF0ZXM+PGlzYm4+MjA0MS0xNzIzPC9pc2JuPjxhY2Nlc3Npb24tbnVtPldPUzowMDAzNDg4
MTExMDAwMTE8L2FjY2Vzc2lvbi1udW0+PHVybHM+PHJlbGF0ZWQtdXJscz48dXJsPiZsdDtHbyB0
byBJU0kmZ3Q7Oi8vV09TOjAwMDM0ODgxMTEwMDAxMTwvdXJsPjwvcmVsYXRlZC11cmxzPjwvdXJs
cz48bGFuZ3VhZ2U+RW5nbGlzaDwvbGFuZ3VhZ2U+PC9yZWNvcmQ+PC9DaXRlPjxDaXRlPjxBdXRo
b3I+TGlhbmc8L0F1dGhvcj48WWVhcj4yMDE2PC9ZZWFyPjxSZWNOdW0+MjEyPC9SZWNOdW0+PHJl
Y29yZD48cmVjLW51bWJlcj4yMTI8L3JlYy1udW1iZXI+PGZvcmVpZ24ta2V5cz48a2V5IGFwcD0i
RU4iIGRiLWlkPSJ0ZTVmYTAyOWE1cjl0OWVycGF4NXBwMmx4ZmZ3eHB2cncwdHciIHRpbWVzdGFt
cD0iMTQ4Mzk4Njk4OSI+MjEyPC9rZXk+PC9mb3JlaWduLWtleXM+PHJlZi10eXBlIG5hbWU9Ikpv
dXJuYWwgQXJ0aWNsZSI+MTc8L3JlZi10eXBlPjxjb250cmlidXRvcnM+PGF1dGhvcnM+PGF1dGhv
cj5MaWFuZywgQmVubGlhbmc8L2F1dGhvcj48YXV0aG9yPlpoYW8sIEhld2VpPC9hdXRob3I+PGF1
dGhvcj5aaGFuZywgUWk8L2F1dGhvcj48YXV0aG9yPkZhbiwgWXV6dW48L2F1dGhvcj48YXV0aG9y
Pll1ZSwgWW9uZ2hhaTwvYXV0aG9yPjxhdXRob3I+WWluLCBQZW5nZ2FuZzwvYXV0aG9yPjxhdXRo
b3I+R3VvLCBMaW48L2F1dGhvcj48L2F1dGhvcnM+PC9jb250cmlidXRvcnM+PHRpdGxlcz48dGl0
bGU+Q2EyKyBFbmhhbmNlZCBOYWNyZS1JbnNwaXJlZCBNb250bW9yaWxsb25pdGXigJNBbGdpbmF0
ZSBGaWxtIHdpdGggU3VwZXJpb3IgTWVjaGFuaWNhbCwgVHJhbnNwYXJlbnQsIEZpcmUgUmV0YXJk
YW5jeSwgYW5kIFNoYXBlIE1lbW9yeSBQcm9wZXJ0aWVzPC90aXRsZT48c2Vjb25kYXJ5LXRpdGxl
PkFDUyBBcHBsaWVkIE1hdGVyaWFscyAmYW1wOyBJbnRlcmZhY2VzPC9zZWNvbmRhcnktdGl0bGU+
PC90aXRsZXM+PHBlcmlvZGljYWw+PGZ1bGwtdGl0bGU+QUNTIEFwcGxpZWQgTWF0ZXJpYWxzICZh
bXA7IEludGVyZmFjZXM8L2Z1bGwtdGl0bGU+PGFiYnItMT5BQ1MgQXBwbC4gTWF0ZXIuIEludGVy
ZmFjZXM8L2FiYnItMT48L3BlcmlvZGljYWw+PHBhZ2VzPjI4ODE2LTI4ODIzPC9wYWdlcz48dm9s
dW1lPjg8L3ZvbHVtZT48bnVtYmVyPjQyPC9udW1iZXI+PGRhdGVzPjx5ZWFyPjIwMTY8L3llYXI+
PC9kYXRlcz48aXNibj4xOTQ0LTgyNDQ8L2lzYm4+PHVybHM+PC91cmxzPjwvcmVjb3JkPjwvQ2l0
ZT48L0VuZE5v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EYXM8L0F1dGhvcj48WWVhcj4yMDE1PC9ZZWFyPjxSZWNO
dW0+MTg4PC9SZWNOdW0+PERpc3BsYXlUZXh0PihEYXMgZXQgYWwuLCAyMDE1OyBMaWFuZyBldCBh
bC4sIDIwMTYpPC9EaXNwbGF5VGV4dD48cmVjb3JkPjxyZWMtbnVtYmVyPjE4ODwvcmVjLW51bWJl
cj48Zm9yZWlnbi1rZXlzPjxrZXkgYXBwPSJFTiIgZGItaWQ9InRlNWZhMDI5YTVyOXQ5ZXJwYXg1
cHAybHhmZnd4cHZydzB0dyIgdGltZXN0YW1wPSIxNDc0Mzg5NTQzIj4xODg8L2tleT48L2ZvcmVp
Z24ta2V5cz48cmVmLXR5cGUgbmFtZT0iSm91cm5hbCBBcnRpY2xlIj4xNzwvcmVmLXR5cGU+PGNv
bnRyaWJ1dG9ycz48YXV0aG9ycz48YXV0aG9yPkRhcywgUC48L2F1dGhvcj48YXV0aG9yPk1hbGhv
LCBKLiBNLjwvYXV0aG9yPjxhdXRob3I+UmFoaW1pLCBLLjwvYXV0aG9yPjxhdXRob3I+U2NoYWNo
ZXIsIEYuIEguPC9hdXRob3I+PGF1dGhvcj5XYW5nLCBCLiBDLjwvYXV0aG9yPjxhdXRob3I+RGVt
Y28sIEQuIEUuPC9hdXRob3I+PGF1dGhvcj5XYWx0aGVyLCBBLjwvYXV0aG9yPjwvYXV0aG9ycz48
L2NvbnRyaWJ1dG9ycz48YXV0aC1hZGRyZXNzPkRXSSBMZWlibml6IEluc3QgSW50ZXJhY3QgTWF0
LCBELTUyMDU2IEFhY2hlbiwgR2VybWFueSYjeEQ7VlRUIFRlY2ggUmVzIEN0ciBGaW5sYW5kLCBG
SS0wMjA0NCBFc3BvbywgRmlubGFuZCYjeEQ7VW5pdiBKZW5hLCBELTA3NzQzIEplbmEsIEdlcm1h
bnk8L2F1dGgtYWRkcmVzcz48dGl0bGVzPjx0aXRsZT5OYWNyZS1taW1ldGljcyB3aXRoIHN5bnRo
ZXRpYyBuYW5vY2xheXMgdXAgdG8gdWx0cmFoaWdoIGFzcGVjdCByYXRpb3M8L3RpdGxlPjxzZWNv
bmRhcnktdGl0bGU+TmF0dXJlIENvbW11bmljYXRpb25zPC9zZWNvbmRhcnktdGl0bGU+PGFsdC10
aXRsZT5OYXQgQ29tbXVuJiN4RDtOYXQgQ29tbXVuPC9hbHQtdGl0bGU+PC90aXRsZXM+PHZvbHVt
ZT42PC92b2x1bWU+PGtleXdvcmRzPjxrZXl3b3JkPmZpcmUtc2hpZWxkaW5nIHByb3BlcnRpZXM8
L2tleXdvcmQ+PGtleXdvcmQ+YW5nbGUgbmV1dHJvbi1zY2F0dGVyaW5nPC9rZXl3b3JkPjxrZXl3
b3JkPm1lY2hhbmljYWwtcHJvcGVydGllczwva2V5d29yZD48a2V5d29yZD5iYXJyaWVyIHByb3Bl
cnRpZXM8L2tleXdvcmQ+PGtleXdvcmQ+YXJ0aWZpY2lhbCBuYWNyZTwva2V5d29yZD48a2V5d29y
ZD5nYXMtYmFycmllcjwva2V5d29yZD48a2V5d29yZD5iaW9sb2dpY2FsLW1hdGVyaWFsczwva2V5
d29yZD48a2V5d29yZD5oaWdoIGh1bWlkaXR5PC9rZXl3b3JkPjxrZXl3b3JkPmh5YnJpZCBmaWxt
czwva2V5d29yZD48a2V5d29yZD5sYXJnZS1zY2FsZTwva2V5d29yZD48L2tleXdvcmRzPjxkYXRl
cz48eWVhcj4yMDE1PC95ZWFyPjxwdWItZGF0ZXM+PGRhdGU+SmFuPC9kYXRlPjwvcHViLWRhdGVz
PjwvZGF0ZXM+PGlzYm4+MjA0MS0xNzIzPC9pc2JuPjxhY2Nlc3Npb24tbnVtPldPUzowMDAzNDg4
MTExMDAwMTE8L2FjY2Vzc2lvbi1udW0+PHVybHM+PHJlbGF0ZWQtdXJscz48dXJsPiZsdDtHbyB0
byBJU0kmZ3Q7Oi8vV09TOjAwMDM0ODgxMTEwMDAxMTwvdXJsPjwvcmVsYXRlZC11cmxzPjwvdXJs
cz48bGFuZ3VhZ2U+RW5nbGlzaDwvbGFuZ3VhZ2U+PC9yZWNvcmQ+PC9DaXRlPjxDaXRlPjxBdXRo
b3I+TGlhbmc8L0F1dGhvcj48WWVhcj4yMDE2PC9ZZWFyPjxSZWNOdW0+MjEyPC9SZWNOdW0+PHJl
Y29yZD48cmVjLW51bWJlcj4yMTI8L3JlYy1udW1iZXI+PGZvcmVpZ24ta2V5cz48a2V5IGFwcD0i
RU4iIGRiLWlkPSJ0ZTVmYTAyOWE1cjl0OWVycGF4NXBwMmx4ZmZ3eHB2cncwdHciIHRpbWVzdGFt
cD0iMTQ4Mzk4Njk4OSI+MjEyPC9rZXk+PC9mb3JlaWduLWtleXM+PHJlZi10eXBlIG5hbWU9Ikpv
dXJuYWwgQXJ0aWNsZSI+MTc8L3JlZi10eXBlPjxjb250cmlidXRvcnM+PGF1dGhvcnM+PGF1dGhv
cj5MaWFuZywgQmVubGlhbmc8L2F1dGhvcj48YXV0aG9yPlpoYW8sIEhld2VpPC9hdXRob3I+PGF1
dGhvcj5aaGFuZywgUWk8L2F1dGhvcj48YXV0aG9yPkZhbiwgWXV6dW48L2F1dGhvcj48YXV0aG9y
Pll1ZSwgWW9uZ2hhaTwvYXV0aG9yPjxhdXRob3I+WWluLCBQZW5nZ2FuZzwvYXV0aG9yPjxhdXRo
b3I+R3VvLCBMaW48L2F1dGhvcj48L2F1dGhvcnM+PC9jb250cmlidXRvcnM+PHRpdGxlcz48dGl0
bGU+Q2EyKyBFbmhhbmNlZCBOYWNyZS1JbnNwaXJlZCBNb250bW9yaWxsb25pdGXigJNBbGdpbmF0
ZSBGaWxtIHdpdGggU3VwZXJpb3IgTWVjaGFuaWNhbCwgVHJhbnNwYXJlbnQsIEZpcmUgUmV0YXJk
YW5jeSwgYW5kIFNoYXBlIE1lbW9yeSBQcm9wZXJ0aWVzPC90aXRsZT48c2Vjb25kYXJ5LXRpdGxl
PkFDUyBBcHBsaWVkIE1hdGVyaWFscyAmYW1wOyBJbnRlcmZhY2VzPC9zZWNvbmRhcnktdGl0bGU+
PC90aXRsZXM+PHBlcmlvZGljYWw+PGZ1bGwtdGl0bGU+QUNTIEFwcGxpZWQgTWF0ZXJpYWxzICZh
bXA7IEludGVyZmFjZXM8L2Z1bGwtdGl0bGU+PGFiYnItMT5BQ1MgQXBwbC4gTWF0ZXIuIEludGVy
ZmFjZXM8L2FiYnItMT48L3BlcmlvZGljYWw+PHBhZ2VzPjI4ODE2LTI4ODIzPC9wYWdlcz48dm9s
dW1lPjg8L3ZvbHVtZT48bnVtYmVyPjQyPC9udW1iZXI+PGRhdGVzPjx5ZWFyPjIwMTY8L3llYXI+
PC9kYXRlcz48aXNibj4xOTQ0LTgyNDQ8L2lzYm4+PHVybHM+PC91cmxzPjwvcmVjb3JkPjwvQ2l0
ZT48L0VuZE5v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54" w:tooltip="Das, 2015 #188" w:history="1">
        <w:r w:rsidR="00DE1C74" w:rsidRPr="00833C3D">
          <w:rPr>
            <w:rFonts w:ascii="Times New Roman" w:hAnsi="Times New Roman"/>
            <w:noProof/>
            <w:sz w:val="24"/>
            <w:szCs w:val="22"/>
          </w:rPr>
          <w:t>Das et al., 2015</w:t>
        </w:r>
      </w:hyperlink>
      <w:r w:rsidRPr="00833C3D">
        <w:rPr>
          <w:rFonts w:ascii="Times New Roman" w:hAnsi="Times New Roman"/>
          <w:noProof/>
          <w:sz w:val="24"/>
          <w:szCs w:val="22"/>
        </w:rPr>
        <w:t xml:space="preserve">; </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So higher content MMT of AlgMMTCa73 gave rise to increased Young’s modulus and tensile strength. Second, when positively charged</w:t>
      </w:r>
      <w:r w:rsidRPr="00833C3D">
        <w:rPr>
          <w:rFonts w:ascii="Times New Roman" w:hAnsi="Times New Roman" w:hint="eastAsia"/>
          <w:sz w:val="24"/>
          <w:szCs w:val="22"/>
        </w:rPr>
        <w:t xml:space="preserve"> </w:t>
      </w:r>
      <w:r w:rsidRPr="00833C3D">
        <w:rPr>
          <w:rFonts w:ascii="Times New Roman" w:hAnsi="Times New Roman"/>
          <w:sz w:val="24"/>
          <w:szCs w:val="22"/>
        </w:rPr>
        <w:t>Ca</w:t>
      </w:r>
      <w:r w:rsidRPr="00833C3D">
        <w:rPr>
          <w:rFonts w:ascii="Times New Roman" w:hAnsi="Times New Roman"/>
          <w:sz w:val="24"/>
          <w:szCs w:val="22"/>
          <w:vertAlign w:val="superscript"/>
        </w:rPr>
        <w:t>2+</w:t>
      </w:r>
      <w:r w:rsidRPr="00833C3D">
        <w:rPr>
          <w:rFonts w:ascii="Times New Roman" w:hAnsi="Times New Roman"/>
          <w:sz w:val="24"/>
          <w:szCs w:val="22"/>
        </w:rPr>
        <w:t xml:space="preserve"> were absorbed onto the negatively charged MMT platelets, they interacted by the electrostatic attraction. So if higher amount of Ca</w:t>
      </w:r>
      <w:r w:rsidRPr="00833C3D">
        <w:rPr>
          <w:rFonts w:ascii="Times New Roman" w:hAnsi="Times New Roman"/>
          <w:sz w:val="24"/>
          <w:szCs w:val="22"/>
          <w:vertAlign w:val="superscript"/>
        </w:rPr>
        <w:t>2+</w:t>
      </w:r>
      <w:r w:rsidRPr="00833C3D">
        <w:rPr>
          <w:rFonts w:ascii="Times New Roman" w:hAnsi="Times New Roman"/>
          <w:sz w:val="24"/>
          <w:szCs w:val="22"/>
        </w:rPr>
        <w:t xml:space="preserve"> was adsorbed by MMT in AlgMMTCa73, the electrostatic attraction would also increase and lead to enhanced </w:t>
      </w:r>
      <w:r w:rsidRPr="00833C3D">
        <w:rPr>
          <w:rFonts w:ascii="Times New Roman" w:hAnsi="Times New Roman"/>
          <w:sz w:val="24"/>
          <w:szCs w:val="22"/>
        </w:rPr>
        <w:lastRenderedPageBreak/>
        <w:t xml:space="preserve">Young’s modulus and tensile strength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Segad&lt;/Author&gt;&lt;Year&gt;2010&lt;/Year&gt;&lt;RecNum&gt;140&lt;/RecNum&gt;&lt;DisplayText&gt;(Segad et al., 2010)&lt;/DisplayText&gt;&lt;record&gt;&lt;rec-number&gt;140&lt;/rec-number&gt;&lt;foreign-keys&gt;&lt;key app="EN" db-id="te5fa029a5r9t9erpax5pp2lxffwxpvrw0tw" timestamp="1467751274"&gt;140&lt;/key&gt;&lt;/foreign-keys&gt;&lt;ref-type name="Journal Article"&gt;17&lt;/ref-type&gt;&lt;contributors&gt;&lt;authors&gt;&lt;author&gt;Segad, M.&lt;/author&gt;&lt;author&gt;Jonsson, B.&lt;/author&gt;&lt;author&gt;Akesson, T.&lt;/author&gt;&lt;author&gt;Cabane, B.&lt;/author&gt;&lt;/authors&gt;&lt;/contributors&gt;&lt;auth-address&gt;Chem Ctr Lund, S-22100 Lund, Sweden&amp;#xD;ESPCI, Lab PMMH, F-75231 Paris 5, France&lt;/auth-address&gt;&lt;titles&gt;&lt;title&gt;Ca/Na Montmorillonite: Structure, Forces and Swelling Properties&lt;/title&gt;&lt;secondary-title&gt;Langmuir&lt;/secondary-title&gt;&lt;alt-title&gt;Langmuir&amp;#xD;Langmuir&lt;/alt-title&gt;&lt;/titles&gt;&lt;pages&gt;5782-5790&lt;/pages&gt;&lt;volume&gt;26&lt;/volume&gt;&lt;number&gt;8&lt;/number&gt;&lt;keywords&gt;&lt;keyword&gt;monte-carlo simulations&lt;/keyword&gt;&lt;keyword&gt;electrical double-layer&lt;/keyword&gt;&lt;keyword&gt;clay water dispersions&lt;/keyword&gt;&lt;keyword&gt;molecular simulations&lt;/keyword&gt;&lt;keyword&gt;charged interfaces&lt;/keyword&gt;&lt;keyword&gt;colloid stability&lt;/keyword&gt;&lt;keyword&gt;phase-equilibria&lt;/keyword&gt;&lt;keyword&gt;suspensions&lt;/keyword&gt;&lt;keyword&gt;bentonite&lt;/keyword&gt;&lt;keyword&gt;surfaces&lt;/keyword&gt;&lt;/keywords&gt;&lt;dates&gt;&lt;year&gt;2010&lt;/year&gt;&lt;pub-dates&gt;&lt;date&gt;Apr 20&lt;/date&gt;&lt;/pub-dates&gt;&lt;/dates&gt;&lt;isbn&gt;0743-7463&lt;/isbn&gt;&lt;accession-num&gt;WOS:000276562300064&lt;/accession-num&gt;&lt;urls&gt;&lt;related-urls&gt;&lt;url&gt;&amp;lt;Go to ISI&amp;gt;://WOS:000276562300064&lt;/url&gt;&lt;/related-urls&gt;&lt;/urls&gt;&lt;language&gt;English&lt;/language&gt;&lt;/record&gt;&lt;/Cite&gt;&lt;/EndNote&gt;</w:instrText>
      </w:r>
      <w:r w:rsidRPr="00833C3D">
        <w:rPr>
          <w:rFonts w:ascii="Times New Roman" w:hAnsi="Times New Roman"/>
          <w:sz w:val="24"/>
          <w:szCs w:val="22"/>
        </w:rPr>
        <w:fldChar w:fldCharType="separate"/>
      </w:r>
      <w:r>
        <w:rPr>
          <w:rFonts w:ascii="Times New Roman" w:hAnsi="Times New Roman"/>
          <w:noProof/>
          <w:sz w:val="24"/>
          <w:szCs w:val="22"/>
        </w:rPr>
        <w:t>(</w:t>
      </w:r>
      <w:hyperlink w:anchor="_ENREF_210" w:tooltip="Segad, 2010 #140" w:history="1">
        <w:r w:rsidR="00DE1C74">
          <w:rPr>
            <w:rFonts w:ascii="Times New Roman" w:hAnsi="Times New Roman"/>
            <w:noProof/>
            <w:sz w:val="24"/>
            <w:szCs w:val="22"/>
          </w:rPr>
          <w:t>Segad et al., 2010</w:t>
        </w:r>
      </w:hyperlink>
      <w:r>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Third, the lower swelling ratio of AlgMMTCa73 also contributed to the higher Young’s modulus and tensile strength because </w:t>
      </w:r>
      <w:r w:rsidRPr="00833C3D">
        <w:rPr>
          <w:rFonts w:ascii="Times New Roman" w:hAnsi="Times New Roman" w:hint="eastAsia"/>
          <w:sz w:val="24"/>
          <w:szCs w:val="22"/>
        </w:rPr>
        <w:t>water softened polymer chains and reduced the mechanical performance for polymer-clay nanocomposite</w:t>
      </w:r>
      <w:r w:rsidRPr="00833C3D">
        <w:rPr>
          <w:rFonts w:ascii="Times New Roman" w:hAnsi="Times New Roman"/>
          <w:sz w:val="24"/>
          <w:szCs w:val="22"/>
        </w:rPr>
        <w:t xml:space="preserve"> film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Wu&lt;/Author&gt;&lt;Year&gt;2014&lt;/Year&gt;&lt;RecNum&gt;242&lt;/RecNum&gt;&lt;DisplayText&gt;(Wu &amp;amp; Chen, 2014; Wu et al., 2014)&lt;/DisplayText&gt;&lt;record&gt;&lt;rec-number&gt;242&lt;/rec-number&gt;&lt;foreign-keys&gt;&lt;key app="EN" db-id="te5fa029a5r9t9erpax5pp2lxffwxpvrw0tw" timestamp="1484572132"&gt;242&lt;/key&gt;&lt;/foreign-keys&gt;&lt;ref-type name="Journal Article"&gt;17&lt;/ref-type&gt;&lt;contributors&gt;&lt;authors&gt;&lt;author&gt;Wu, Tongfei&lt;/author&gt;&lt;author&gt;Farnood, Ramin&lt;/author&gt;&lt;author&gt;O’Kelly, Kevin&lt;/author&gt;&lt;author&gt;Chen, Biqiong&lt;/author&gt;&lt;/authors&gt;&lt;/contributors&gt;&lt;titles&gt;&lt;title&gt;Mechanical behavior of transparent nanofibrillar cellulose–chitosan nanocomposite films in dry and wet conditions&lt;/title&gt;&lt;secondary-title&gt;journal of the mechanical behavior of biomedical materials&lt;/secondary-title&gt;&lt;/titles&gt;&lt;pages&gt;279-286&lt;/pages&gt;&lt;volume&gt;32&lt;/volume&gt;&lt;dates&gt;&lt;year&gt;2014&lt;/year&gt;&lt;/dates&gt;&lt;isbn&gt;1751-6161&lt;/isbn&gt;&lt;urls&gt;&lt;/urls&gt;&lt;/record&gt;&lt;/Cite&gt;&lt;Cite&gt;&lt;Author&gt;Wu&lt;/Author&gt;&lt;Year&gt;2014&lt;/Year&gt;&lt;RecNum&gt;238&lt;/RecNum&gt;&lt;record&gt;&lt;rec-number&gt;238&lt;/rec-number&gt;&lt;foreign-keys&gt;&lt;key app="EN" db-id="te5fa029a5r9t9erpax5pp2lxffwxpvrw0tw" timestamp="1484512131"&gt;238&lt;/key&gt;&lt;/foreign-keys&gt;&lt;ref-type name="Journal Article"&gt;17&lt;/ref-type&gt;&lt;contributors&gt;&lt;authors&gt;&lt;author&gt;Wu, Tongfei&lt;/author&gt;&lt;author&gt;Chen, Biqiong&lt;/author&gt;&lt;/authors&gt;&lt;/contributors&gt;&lt;titles&gt;&lt;title&gt;Biomime</w:instrText>
      </w:r>
      <w:r w:rsidR="00DE1C74">
        <w:rPr>
          <w:rFonts w:ascii="Times New Roman" w:hAnsi="Times New Roman" w:hint="eastAsia"/>
          <w:sz w:val="24"/>
          <w:szCs w:val="22"/>
        </w:rPr>
        <w:instrText>tic chitosan</w:instrText>
      </w:r>
      <w:r w:rsidR="00DE1C74">
        <w:rPr>
          <w:rFonts w:ascii="Times New Roman" w:hAnsi="Times New Roman" w:hint="eastAsia"/>
          <w:sz w:val="24"/>
          <w:szCs w:val="22"/>
        </w:rPr>
        <w:instrText>‐</w:instrText>
      </w:r>
      <w:r w:rsidR="00DE1C74">
        <w:rPr>
          <w:rFonts w:ascii="Times New Roman" w:hAnsi="Times New Roman" w:hint="eastAsia"/>
          <w:sz w:val="24"/>
          <w:szCs w:val="22"/>
        </w:rPr>
        <w:instrText>treated clay</w:instrText>
      </w:r>
      <w:r w:rsidR="00DE1C74">
        <w:rPr>
          <w:rFonts w:ascii="Times New Roman" w:hAnsi="Times New Roman" w:hint="eastAsia"/>
          <w:sz w:val="24"/>
          <w:szCs w:val="22"/>
        </w:rPr>
        <w:instrText>–</w:instrText>
      </w:r>
      <w:r w:rsidR="00DE1C74">
        <w:rPr>
          <w:rFonts w:ascii="Times New Roman" w:hAnsi="Times New Roman" w:hint="eastAsia"/>
          <w:sz w:val="24"/>
          <w:szCs w:val="22"/>
        </w:rPr>
        <w:instrText>elastomer composites with water</w:instrText>
      </w:r>
      <w:r w:rsidR="00DE1C74">
        <w:rPr>
          <w:rFonts w:ascii="Times New Roman" w:hAnsi="Times New Roman" w:hint="eastAsia"/>
          <w:sz w:val="24"/>
          <w:szCs w:val="22"/>
        </w:rPr>
        <w:instrText>‐</w:instrText>
      </w:r>
      <w:r w:rsidR="00DE1C74">
        <w:rPr>
          <w:rFonts w:ascii="Times New Roman" w:hAnsi="Times New Roman" w:hint="eastAsia"/>
          <w:sz w:val="24"/>
          <w:szCs w:val="22"/>
        </w:rPr>
        <w:instrText>responsive mechanically dynamic properties&lt;/title&gt;&lt;secondary-title&gt;Journal of Polymer Science Part B: Polymer Physics&lt;/secondary-title&gt;&lt;/titles&gt;&lt;periodical&gt;&lt;full-title&gt;Journal of Polymer Science Pa</w:instrText>
      </w:r>
      <w:r w:rsidR="00DE1C74">
        <w:rPr>
          <w:rFonts w:ascii="Times New Roman" w:hAnsi="Times New Roman"/>
          <w:sz w:val="24"/>
          <w:szCs w:val="22"/>
        </w:rPr>
        <w:instrText>rt B: Polymer Physics&lt;/full-title&gt;&lt;abbr-1&gt;J. Polym. Sci., Part B: Polym. Phys.&lt;/abbr-1&gt;&lt;abbr-2&gt;J Polym Sci, Part B: Polym Phys&lt;/abbr-2&gt;&lt;/periodical&gt;&lt;pages&gt;55-62&lt;/pages&gt;&lt;volume&gt;52&lt;/volume&gt;&lt;number&gt;1&lt;/number&gt;&lt;dates&gt;&lt;year&gt;2014&lt;/year&gt;&lt;/dates&gt;&lt;isbn&gt;1099-0488&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57" w:tooltip="Wu, 2014 #238" w:history="1">
        <w:r w:rsidR="00DE1C74" w:rsidRPr="00833C3D">
          <w:rPr>
            <w:rFonts w:ascii="Times New Roman" w:hAnsi="Times New Roman"/>
            <w:noProof/>
            <w:sz w:val="24"/>
            <w:szCs w:val="22"/>
          </w:rPr>
          <w:t>Wu &amp; Chen, 2014</w:t>
        </w:r>
      </w:hyperlink>
      <w:r w:rsidRPr="00833C3D">
        <w:rPr>
          <w:rFonts w:ascii="Times New Roman" w:hAnsi="Times New Roman"/>
          <w:noProof/>
          <w:sz w:val="24"/>
          <w:szCs w:val="22"/>
        </w:rPr>
        <w:t xml:space="preserve">; </w:t>
      </w:r>
      <w:hyperlink w:anchor="_ENREF_258" w:tooltip="Wu, 2014 #242" w:history="1">
        <w:r w:rsidR="00DE1C74" w:rsidRPr="00833C3D">
          <w:rPr>
            <w:rFonts w:ascii="Times New Roman" w:hAnsi="Times New Roman"/>
            <w:noProof/>
            <w:sz w:val="24"/>
            <w:szCs w:val="22"/>
          </w:rPr>
          <w:t>Wu et al., 2014</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On the other hand, AlgMMTCa73 displayed half of strain at break of AlgMMTCa82 due to its lower content of flexible alginate chains. </w:t>
      </w:r>
    </w:p>
    <w:p w:rsidR="00F646FA" w:rsidRPr="00833C3D" w:rsidRDefault="00F646FA" w:rsidP="00F646FA">
      <w:pPr>
        <w:spacing w:line="480" w:lineRule="auto"/>
        <w:jc w:val="both"/>
        <w:rPr>
          <w:rFonts w:ascii="Times New Roman" w:hAnsi="Times New Roman"/>
          <w:sz w:val="24"/>
          <w:szCs w:val="22"/>
        </w:rPr>
      </w:pPr>
    </w:p>
    <w:p w:rsidR="00F646FA" w:rsidRDefault="00F646FA" w:rsidP="00F646FA">
      <w:pPr>
        <w:spacing w:line="480" w:lineRule="auto"/>
        <w:jc w:val="both"/>
        <w:rPr>
          <w:rFonts w:ascii="Times New Roman" w:hAnsi="Times New Roman"/>
          <w:sz w:val="24"/>
          <w:szCs w:val="22"/>
        </w:rPr>
      </w:pPr>
      <w:r w:rsidRPr="00833C3D">
        <w:rPr>
          <w:rFonts w:ascii="Times New Roman" w:hAnsi="Times New Roman"/>
          <w:sz w:val="24"/>
          <w:szCs w:val="22"/>
        </w:rPr>
        <w:t>Comparing AlgMMTCa73 with AlgMMTCa11, the former displayed higher Young’s modulus, tensile strength and strain at break. On one hand</w:t>
      </w:r>
      <w:r w:rsidRPr="00833C3D">
        <w:rPr>
          <w:rFonts w:ascii="Times New Roman" w:hAnsi="Times New Roman" w:hint="eastAsia"/>
          <w:sz w:val="24"/>
          <w:szCs w:val="22"/>
        </w:rPr>
        <w:t xml:space="preserve">, </w:t>
      </w:r>
      <w:r w:rsidRPr="00833C3D">
        <w:rPr>
          <w:rFonts w:ascii="Times New Roman" w:hAnsi="Times New Roman"/>
          <w:sz w:val="24"/>
          <w:szCs w:val="22"/>
        </w:rPr>
        <w:t>though the MMT content was higher, the reduced content of Ca</w:t>
      </w:r>
      <w:r w:rsidRPr="00833C3D">
        <w:rPr>
          <w:rFonts w:ascii="Times New Roman" w:hAnsi="Times New Roman"/>
          <w:sz w:val="24"/>
          <w:szCs w:val="22"/>
          <w:vertAlign w:val="superscript"/>
        </w:rPr>
        <w:t>2+</w:t>
      </w:r>
      <w:r w:rsidRPr="00833C3D">
        <w:rPr>
          <w:rFonts w:ascii="Times New Roman" w:hAnsi="Times New Roman"/>
          <w:sz w:val="24"/>
          <w:szCs w:val="22"/>
        </w:rPr>
        <w:t xml:space="preserve"> absorbed onto MMT platelets in AlgMMTCa11 </w:t>
      </w:r>
      <w:r>
        <w:rPr>
          <w:rFonts w:ascii="Times New Roman" w:hAnsi="Times New Roman"/>
          <w:sz w:val="24"/>
          <w:szCs w:val="22"/>
        </w:rPr>
        <w:t>reduced</w:t>
      </w:r>
      <w:r w:rsidRPr="00833C3D">
        <w:rPr>
          <w:rFonts w:ascii="Times New Roman" w:hAnsi="Times New Roman"/>
          <w:sz w:val="24"/>
          <w:szCs w:val="22"/>
        </w:rPr>
        <w:t xml:space="preserve"> its mechanical properties compared to those of AlgMMTCa73. On the other hand</w:t>
      </w:r>
      <w:r w:rsidRPr="00833C3D">
        <w:rPr>
          <w:rFonts w:ascii="Times New Roman" w:hAnsi="Times New Roman" w:hint="eastAsia"/>
          <w:sz w:val="24"/>
          <w:szCs w:val="22"/>
        </w:rPr>
        <w:t>, the higher swelling ratio of AlgMMTCa11 also deteriorated the mechanical properties</w:t>
      </w:r>
      <w:r w:rsidRPr="00833C3D">
        <w:rPr>
          <w:rFonts w:ascii="Times New Roman" w:hAnsi="Times New Roman"/>
          <w:sz w:val="24"/>
          <w:szCs w:val="22"/>
        </w:rPr>
        <w:t xml:space="preserve"> compared to those of AlgMMTCa73</w:t>
      </w:r>
      <w:r w:rsidRPr="00833C3D">
        <w:rPr>
          <w:rFonts w:ascii="Times New Roman" w:hAnsi="Times New Roman" w:hint="eastAsia"/>
          <w:sz w:val="24"/>
          <w:szCs w:val="22"/>
        </w:rPr>
        <w:t xml:space="preserve">. </w:t>
      </w:r>
    </w:p>
    <w:p w:rsidR="00FD5B50" w:rsidRDefault="00FD5B50" w:rsidP="008E50C1">
      <w:pPr>
        <w:spacing w:after="0" w:line="480" w:lineRule="auto"/>
        <w:jc w:val="both"/>
        <w:rPr>
          <w:rFonts w:ascii="Times New Roman" w:hAnsi="Times New Roman"/>
          <w:sz w:val="24"/>
          <w:szCs w:val="22"/>
        </w:rPr>
      </w:pPr>
    </w:p>
    <w:p w:rsidR="001D667D" w:rsidRPr="00833C3D" w:rsidRDefault="001D667D" w:rsidP="00757F26">
      <w:pPr>
        <w:spacing w:line="480" w:lineRule="auto"/>
        <w:jc w:val="both"/>
        <w:rPr>
          <w:rFonts w:ascii="Times New Roman" w:hAnsi="Times New Roman"/>
          <w:sz w:val="24"/>
          <w:szCs w:val="22"/>
        </w:rPr>
      </w:pPr>
      <w:r w:rsidRPr="00833C3D">
        <w:rPr>
          <w:rFonts w:ascii="Times New Roman" w:hAnsi="Times New Roman"/>
          <w:sz w:val="24"/>
          <w:szCs w:val="22"/>
        </w:rPr>
        <w:t>In order to further</w:t>
      </w:r>
      <w:r w:rsidRPr="00833C3D">
        <w:rPr>
          <w:rFonts w:ascii="Times New Roman" w:hAnsi="Times New Roman" w:hint="eastAsia"/>
          <w:sz w:val="24"/>
          <w:szCs w:val="22"/>
        </w:rPr>
        <w:t xml:space="preserve"> </w:t>
      </w:r>
      <w:r w:rsidRPr="00833C3D">
        <w:rPr>
          <w:rFonts w:ascii="Times New Roman" w:hAnsi="Times New Roman"/>
          <w:sz w:val="24"/>
          <w:szCs w:val="22"/>
        </w:rPr>
        <w:t>study the strengthening effect of Ca</w:t>
      </w:r>
      <w:r w:rsidRPr="00833C3D">
        <w:rPr>
          <w:rFonts w:ascii="Times New Roman" w:hAnsi="Times New Roman"/>
          <w:sz w:val="24"/>
          <w:szCs w:val="22"/>
          <w:vertAlign w:val="superscript"/>
        </w:rPr>
        <w:t>2+</w:t>
      </w:r>
      <w:r w:rsidRPr="00833C3D">
        <w:rPr>
          <w:rFonts w:ascii="Times New Roman" w:hAnsi="Times New Roman" w:hint="eastAsia"/>
          <w:sz w:val="24"/>
          <w:szCs w:val="22"/>
        </w:rPr>
        <w:t xml:space="preserve"> and MMT</w:t>
      </w:r>
      <w:r w:rsidRPr="00833C3D">
        <w:rPr>
          <w:rFonts w:ascii="Times New Roman" w:hAnsi="Times New Roman"/>
          <w:sz w:val="24"/>
          <w:szCs w:val="22"/>
        </w:rPr>
        <w:t>,</w:t>
      </w:r>
      <w:r w:rsidRPr="00833C3D">
        <w:rPr>
          <w:rFonts w:ascii="Times New Roman" w:hAnsi="Times New Roman" w:hint="eastAsia"/>
          <w:sz w:val="24"/>
          <w:szCs w:val="22"/>
        </w:rPr>
        <w:t xml:space="preserve"> AlgMMT73, dehydrated </w:t>
      </w:r>
      <w:proofErr w:type="spellStart"/>
      <w:r w:rsidRPr="00833C3D">
        <w:rPr>
          <w:rFonts w:ascii="Times New Roman" w:hAnsi="Times New Roman" w:hint="eastAsia"/>
          <w:sz w:val="24"/>
          <w:szCs w:val="22"/>
        </w:rPr>
        <w:t>AlgCa</w:t>
      </w:r>
      <w:proofErr w:type="spellEnd"/>
      <w:r w:rsidRPr="00833C3D">
        <w:rPr>
          <w:rFonts w:ascii="Times New Roman" w:hAnsi="Times New Roman" w:hint="eastAsia"/>
          <w:sz w:val="24"/>
          <w:szCs w:val="22"/>
        </w:rPr>
        <w:t xml:space="preserve"> </w:t>
      </w:r>
      <w:r w:rsidRPr="00833C3D">
        <w:rPr>
          <w:rFonts w:ascii="Times New Roman" w:hAnsi="Times New Roman"/>
          <w:sz w:val="24"/>
          <w:szCs w:val="22"/>
        </w:rPr>
        <w:t>and</w:t>
      </w:r>
      <w:r w:rsidRPr="00833C3D">
        <w:rPr>
          <w:rFonts w:ascii="Times New Roman" w:hAnsi="Times New Roman" w:hint="eastAsia"/>
          <w:sz w:val="24"/>
          <w:szCs w:val="22"/>
        </w:rPr>
        <w:t xml:space="preserve"> AlgMMTCa73 (denoted as </w:t>
      </w:r>
      <w:proofErr w:type="spellStart"/>
      <w:r w:rsidRPr="00833C3D">
        <w:rPr>
          <w:rFonts w:ascii="Times New Roman" w:hAnsi="Times New Roman" w:hint="eastAsia"/>
          <w:sz w:val="24"/>
          <w:szCs w:val="22"/>
        </w:rPr>
        <w:t>DAlgCa</w:t>
      </w:r>
      <w:proofErr w:type="spellEnd"/>
      <w:r w:rsidRPr="00833C3D">
        <w:rPr>
          <w:rFonts w:ascii="Times New Roman" w:hAnsi="Times New Roman" w:hint="eastAsia"/>
          <w:sz w:val="24"/>
          <w:szCs w:val="22"/>
        </w:rPr>
        <w:t xml:space="preserve"> and DAlgMMTCa73) were tested.</w:t>
      </w:r>
      <w:r>
        <w:rPr>
          <w:rFonts w:ascii="Times New Roman" w:hAnsi="Times New Roman"/>
          <w:sz w:val="24"/>
          <w:szCs w:val="22"/>
        </w:rPr>
        <w:t xml:space="preserve"> The r</w:t>
      </w:r>
      <w:r w:rsidR="008F4029">
        <w:rPr>
          <w:rFonts w:ascii="Times New Roman" w:hAnsi="Times New Roman"/>
          <w:sz w:val="24"/>
          <w:szCs w:val="22"/>
        </w:rPr>
        <w:t>esults were shown in Figure 4.15</w:t>
      </w:r>
      <w:r>
        <w:rPr>
          <w:rFonts w:ascii="Times New Roman" w:hAnsi="Times New Roman"/>
          <w:sz w:val="24"/>
          <w:szCs w:val="22"/>
        </w:rPr>
        <w:t xml:space="preserve"> (b) and Table 4.7.</w:t>
      </w:r>
    </w:p>
    <w:p w:rsidR="001D667D" w:rsidRPr="00931B5A" w:rsidRDefault="001D667D" w:rsidP="001D667D">
      <w:pPr>
        <w:pStyle w:val="Tabletitle"/>
      </w:pPr>
      <w:bookmarkStart w:id="1004" w:name="_Toc492475998"/>
      <w:bookmarkStart w:id="1005" w:name="_Toc492648572"/>
      <w:bookmarkStart w:id="1006" w:name="_Toc493535038"/>
      <w:proofErr w:type="gramStart"/>
      <w:r>
        <w:t>Table 4.7</w:t>
      </w:r>
      <w:r w:rsidRPr="00931B5A">
        <w:t>.</w:t>
      </w:r>
      <w:proofErr w:type="gramEnd"/>
      <w:r w:rsidRPr="00931B5A">
        <w:t xml:space="preserve"> </w:t>
      </w:r>
      <w:proofErr w:type="gramStart"/>
      <w:r>
        <w:t>T</w:t>
      </w:r>
      <w:r w:rsidRPr="00931B5A">
        <w:t xml:space="preserve">ensile properties of the </w:t>
      </w:r>
      <w:proofErr w:type="spellStart"/>
      <w:r w:rsidR="008A0734">
        <w:t>DAlgCa</w:t>
      </w:r>
      <w:proofErr w:type="spellEnd"/>
      <w:r w:rsidR="008A0734">
        <w:t xml:space="preserve">, AlgMMT73 and DAlgMMTCa73 </w:t>
      </w:r>
      <w:r w:rsidRPr="00931B5A">
        <w:t>films.</w:t>
      </w:r>
      <w:bookmarkEnd w:id="1004"/>
      <w:bookmarkEnd w:id="1005"/>
      <w:bookmarkEnd w:id="1006"/>
      <w:proofErr w:type="gramEnd"/>
      <w:r w:rsidRPr="00931B5A">
        <w:t xml:space="preserve"> </w:t>
      </w:r>
    </w:p>
    <w:tbl>
      <w:tblPr>
        <w:tblStyle w:val="TableGrid4"/>
        <w:tblW w:w="9108" w:type="dxa"/>
        <w:jc w:val="center"/>
        <w:tblBorders>
          <w:left w:val="none" w:sz="0" w:space="0" w:color="auto"/>
          <w:right w:val="none" w:sz="0" w:space="0" w:color="auto"/>
        </w:tblBorders>
        <w:tblLook w:val="04A0" w:firstRow="1" w:lastRow="0" w:firstColumn="1" w:lastColumn="0" w:noHBand="0" w:noVBand="1"/>
      </w:tblPr>
      <w:tblGrid>
        <w:gridCol w:w="2021"/>
        <w:gridCol w:w="1980"/>
        <w:gridCol w:w="1800"/>
        <w:gridCol w:w="1710"/>
        <w:gridCol w:w="1597"/>
      </w:tblGrid>
      <w:tr w:rsidR="001D667D" w:rsidRPr="00833C3D" w:rsidTr="004A3807">
        <w:trPr>
          <w:trHeight w:hRule="exact" w:val="595"/>
          <w:jc w:val="center"/>
        </w:trPr>
        <w:tc>
          <w:tcPr>
            <w:tcW w:w="2021" w:type="dxa"/>
          </w:tcPr>
          <w:p w:rsidR="001D667D" w:rsidRPr="00931B5A" w:rsidRDefault="001D667D" w:rsidP="004A3807">
            <w:pPr>
              <w:rPr>
                <w:rFonts w:ascii="Times New Roman" w:hAnsi="Times New Roman"/>
                <w:b/>
                <w:sz w:val="24"/>
                <w:szCs w:val="22"/>
              </w:rPr>
            </w:pPr>
            <w:r w:rsidRPr="00931B5A">
              <w:rPr>
                <w:rFonts w:ascii="Times New Roman" w:hAnsi="Times New Roman"/>
                <w:b/>
                <w:sz w:val="24"/>
                <w:szCs w:val="22"/>
              </w:rPr>
              <w:t>Samples</w:t>
            </w:r>
          </w:p>
        </w:tc>
        <w:tc>
          <w:tcPr>
            <w:tcW w:w="1980" w:type="dxa"/>
          </w:tcPr>
          <w:p w:rsidR="001D667D" w:rsidRPr="00931B5A" w:rsidRDefault="001D667D" w:rsidP="004A3807">
            <w:pPr>
              <w:rPr>
                <w:rFonts w:ascii="Times New Roman" w:hAnsi="Times New Roman"/>
                <w:b/>
                <w:sz w:val="24"/>
                <w:szCs w:val="22"/>
              </w:rPr>
            </w:pPr>
            <w:r w:rsidRPr="00931B5A">
              <w:rPr>
                <w:rFonts w:ascii="Times New Roman" w:hAnsi="Times New Roman"/>
                <w:b/>
                <w:sz w:val="24"/>
                <w:szCs w:val="22"/>
              </w:rPr>
              <w:t>Young’s modulus / MPa</w:t>
            </w:r>
          </w:p>
        </w:tc>
        <w:tc>
          <w:tcPr>
            <w:tcW w:w="1800" w:type="dxa"/>
          </w:tcPr>
          <w:p w:rsidR="001D667D" w:rsidRPr="00931B5A" w:rsidRDefault="001D667D" w:rsidP="004A3807">
            <w:pPr>
              <w:rPr>
                <w:rFonts w:ascii="Times New Roman" w:hAnsi="Times New Roman"/>
                <w:b/>
                <w:sz w:val="24"/>
                <w:szCs w:val="22"/>
              </w:rPr>
            </w:pPr>
            <w:r w:rsidRPr="00931B5A">
              <w:rPr>
                <w:rFonts w:ascii="Times New Roman" w:hAnsi="Times New Roman"/>
                <w:b/>
                <w:sz w:val="24"/>
                <w:szCs w:val="22"/>
              </w:rPr>
              <w:t>Tensile strength / MPa</w:t>
            </w:r>
          </w:p>
        </w:tc>
        <w:tc>
          <w:tcPr>
            <w:tcW w:w="1710" w:type="dxa"/>
          </w:tcPr>
          <w:p w:rsidR="001D667D" w:rsidRPr="00931B5A" w:rsidRDefault="001D667D" w:rsidP="004A3807">
            <w:pPr>
              <w:rPr>
                <w:rFonts w:ascii="Times New Roman" w:hAnsi="Times New Roman"/>
                <w:b/>
                <w:sz w:val="24"/>
                <w:szCs w:val="22"/>
              </w:rPr>
            </w:pPr>
            <w:r w:rsidRPr="00931B5A">
              <w:rPr>
                <w:rFonts w:ascii="Times New Roman" w:hAnsi="Times New Roman"/>
                <w:b/>
                <w:sz w:val="24"/>
                <w:szCs w:val="22"/>
              </w:rPr>
              <w:t>Strain at break</w:t>
            </w:r>
          </w:p>
        </w:tc>
        <w:tc>
          <w:tcPr>
            <w:tcW w:w="1597" w:type="dxa"/>
          </w:tcPr>
          <w:p w:rsidR="001D667D" w:rsidRPr="00931B5A" w:rsidRDefault="001D667D" w:rsidP="004A3807">
            <w:pPr>
              <w:rPr>
                <w:rFonts w:ascii="Times New Roman" w:hAnsi="Times New Roman"/>
                <w:b/>
                <w:sz w:val="24"/>
                <w:szCs w:val="22"/>
                <w:vertAlign w:val="superscript"/>
              </w:rPr>
            </w:pPr>
            <w:r w:rsidRPr="00931B5A">
              <w:rPr>
                <w:rFonts w:ascii="Times New Roman" w:hAnsi="Times New Roman"/>
                <w:b/>
                <w:sz w:val="24"/>
                <w:szCs w:val="22"/>
              </w:rPr>
              <w:t>Toughness / MJ m</w:t>
            </w:r>
            <w:r w:rsidRPr="00931B5A">
              <w:rPr>
                <w:rFonts w:ascii="Times New Roman" w:hAnsi="Times New Roman"/>
                <w:b/>
                <w:sz w:val="24"/>
                <w:szCs w:val="22"/>
                <w:vertAlign w:val="superscript"/>
              </w:rPr>
              <w:t>-3</w:t>
            </w:r>
          </w:p>
          <w:p w:rsidR="001D667D" w:rsidRPr="00931B5A" w:rsidRDefault="001D667D" w:rsidP="004A3807">
            <w:pPr>
              <w:rPr>
                <w:rFonts w:ascii="Times New Roman" w:hAnsi="Times New Roman"/>
                <w:b/>
                <w:sz w:val="24"/>
                <w:szCs w:val="22"/>
              </w:rPr>
            </w:pPr>
          </w:p>
        </w:tc>
      </w:tr>
      <w:tr w:rsidR="001D667D" w:rsidRPr="00833C3D" w:rsidTr="004A3807">
        <w:trPr>
          <w:trHeight w:hRule="exact" w:val="325"/>
          <w:jc w:val="center"/>
        </w:trPr>
        <w:tc>
          <w:tcPr>
            <w:tcW w:w="2021" w:type="dxa"/>
          </w:tcPr>
          <w:p w:rsidR="001D667D" w:rsidRPr="00833C3D" w:rsidRDefault="001D667D" w:rsidP="004A3807">
            <w:pPr>
              <w:rPr>
                <w:rFonts w:ascii="Times New Roman" w:hAnsi="Times New Roman"/>
                <w:sz w:val="24"/>
                <w:szCs w:val="22"/>
              </w:rPr>
            </w:pPr>
            <w:proofErr w:type="spellStart"/>
            <w:r w:rsidRPr="00833C3D">
              <w:rPr>
                <w:rFonts w:ascii="Times New Roman" w:hAnsi="Times New Roman"/>
                <w:sz w:val="24"/>
                <w:szCs w:val="22"/>
              </w:rPr>
              <w:t>DAlgCa</w:t>
            </w:r>
            <w:proofErr w:type="spellEnd"/>
          </w:p>
        </w:tc>
        <w:tc>
          <w:tcPr>
            <w:tcW w:w="1980" w:type="dxa"/>
          </w:tcPr>
          <w:p w:rsidR="001D667D" w:rsidRPr="00833C3D" w:rsidRDefault="001D667D" w:rsidP="004A3807">
            <w:pPr>
              <w:rPr>
                <w:rFonts w:ascii="Times New Roman" w:hAnsi="Times New Roman"/>
                <w:sz w:val="24"/>
                <w:szCs w:val="22"/>
              </w:rPr>
            </w:pPr>
            <w:r>
              <w:rPr>
                <w:rFonts w:ascii="Times New Roman" w:hAnsi="Times New Roman" w:hint="eastAsia"/>
                <w:sz w:val="24"/>
                <w:szCs w:val="22"/>
              </w:rPr>
              <w:t>67</w:t>
            </w:r>
            <w:r>
              <w:rPr>
                <w:rFonts w:ascii="Times New Roman" w:hAnsi="Times New Roman"/>
                <w:sz w:val="24"/>
                <w:szCs w:val="22"/>
              </w:rPr>
              <w:t>1</w:t>
            </w:r>
            <w:r>
              <w:rPr>
                <w:rFonts w:ascii="Times New Roman" w:hAnsi="Times New Roman" w:hint="eastAsia"/>
                <w:sz w:val="24"/>
                <w:szCs w:val="22"/>
              </w:rPr>
              <w:t>.</w:t>
            </w:r>
            <w:r>
              <w:rPr>
                <w:rFonts w:ascii="Times New Roman" w:hAnsi="Times New Roman"/>
                <w:sz w:val="24"/>
                <w:szCs w:val="22"/>
              </w:rPr>
              <w:t>2</w:t>
            </w:r>
            <w:r w:rsidRPr="00833C3D">
              <w:rPr>
                <w:rFonts w:ascii="Times New Roman" w:hAnsi="Times New Roman" w:hint="eastAsia"/>
                <w:sz w:val="24"/>
                <w:szCs w:val="22"/>
              </w:rPr>
              <w:t xml:space="preserve"> </w:t>
            </w:r>
            <w:r w:rsidRPr="00833C3D">
              <w:rPr>
                <w:rFonts w:ascii="Times New Roman" w:hAnsi="Times New Roman"/>
                <w:sz w:val="24"/>
                <w:szCs w:val="22"/>
              </w:rPr>
              <w:t>±</w:t>
            </w:r>
            <w:r>
              <w:rPr>
                <w:rFonts w:ascii="Times New Roman" w:hAnsi="Times New Roman" w:hint="eastAsia"/>
                <w:sz w:val="24"/>
                <w:szCs w:val="22"/>
              </w:rPr>
              <w:t xml:space="preserve"> 2</w:t>
            </w:r>
            <w:r>
              <w:rPr>
                <w:rFonts w:ascii="Times New Roman" w:hAnsi="Times New Roman"/>
                <w:sz w:val="24"/>
                <w:szCs w:val="22"/>
              </w:rPr>
              <w:t>5</w:t>
            </w:r>
            <w:r>
              <w:rPr>
                <w:rFonts w:ascii="Times New Roman" w:hAnsi="Times New Roman" w:hint="eastAsia"/>
                <w:sz w:val="24"/>
                <w:szCs w:val="22"/>
              </w:rPr>
              <w:t>.</w:t>
            </w:r>
            <w:r>
              <w:rPr>
                <w:rFonts w:ascii="Times New Roman" w:hAnsi="Times New Roman"/>
                <w:sz w:val="24"/>
                <w:szCs w:val="22"/>
              </w:rPr>
              <w:t>8</w:t>
            </w:r>
          </w:p>
        </w:tc>
        <w:tc>
          <w:tcPr>
            <w:tcW w:w="180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2</w:t>
            </w:r>
            <w:r w:rsidRPr="00833C3D">
              <w:rPr>
                <w:rFonts w:ascii="Times New Roman" w:hAnsi="Times New Roman" w:hint="eastAsia"/>
                <w:sz w:val="24"/>
                <w:szCs w:val="22"/>
              </w:rPr>
              <w:t xml:space="preserve">4.1 </w:t>
            </w:r>
            <w:r w:rsidRPr="00833C3D">
              <w:rPr>
                <w:rFonts w:ascii="Times New Roman" w:hAnsi="Times New Roman"/>
                <w:sz w:val="24"/>
                <w:szCs w:val="22"/>
              </w:rPr>
              <w:t>±</w:t>
            </w:r>
            <w:r w:rsidRPr="00833C3D">
              <w:rPr>
                <w:rFonts w:ascii="Times New Roman" w:hAnsi="Times New Roman" w:hint="eastAsia"/>
                <w:sz w:val="24"/>
                <w:szCs w:val="22"/>
              </w:rPr>
              <w:t xml:space="preserve"> 1.9</w:t>
            </w:r>
          </w:p>
        </w:tc>
        <w:tc>
          <w:tcPr>
            <w:tcW w:w="171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0.0</w:t>
            </w:r>
            <w:r w:rsidRPr="00833C3D">
              <w:rPr>
                <w:rFonts w:ascii="Times New Roman" w:hAnsi="Times New Roman" w:hint="eastAsia"/>
                <w:sz w:val="24"/>
                <w:szCs w:val="22"/>
              </w:rPr>
              <w:t xml:space="preserve">3 </w:t>
            </w:r>
            <w:r w:rsidRPr="00833C3D">
              <w:rPr>
                <w:rFonts w:ascii="Times New Roman" w:hAnsi="Times New Roman"/>
                <w:sz w:val="24"/>
                <w:szCs w:val="22"/>
              </w:rPr>
              <w:t>±</w:t>
            </w:r>
            <w:r w:rsidRPr="00833C3D">
              <w:rPr>
                <w:rFonts w:ascii="Times New Roman" w:hAnsi="Times New Roman" w:hint="eastAsia"/>
                <w:sz w:val="24"/>
                <w:szCs w:val="22"/>
              </w:rPr>
              <w:t xml:space="preserve"> 0.01</w:t>
            </w:r>
          </w:p>
          <w:p w:rsidR="001D667D" w:rsidRPr="00833C3D" w:rsidRDefault="001D667D" w:rsidP="004A3807">
            <w:pPr>
              <w:rPr>
                <w:rFonts w:ascii="Times New Roman" w:hAnsi="Times New Roman"/>
                <w:sz w:val="24"/>
                <w:szCs w:val="22"/>
              </w:rPr>
            </w:pPr>
          </w:p>
        </w:tc>
        <w:tc>
          <w:tcPr>
            <w:tcW w:w="1597"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0.5</w:t>
            </w:r>
            <w:r w:rsidRPr="00833C3D">
              <w:rPr>
                <w:rFonts w:ascii="Times New Roman" w:hAnsi="Times New Roman" w:hint="eastAsia"/>
                <w:sz w:val="24"/>
                <w:szCs w:val="22"/>
              </w:rPr>
              <w:t xml:space="preserve">0 </w:t>
            </w:r>
            <w:r w:rsidRPr="00833C3D">
              <w:rPr>
                <w:rFonts w:ascii="Times New Roman" w:hAnsi="Times New Roman"/>
                <w:sz w:val="24"/>
                <w:szCs w:val="22"/>
              </w:rPr>
              <w:t>±</w:t>
            </w:r>
            <w:r w:rsidRPr="00833C3D">
              <w:rPr>
                <w:rFonts w:ascii="Times New Roman" w:hAnsi="Times New Roman" w:hint="eastAsia"/>
                <w:sz w:val="24"/>
                <w:szCs w:val="22"/>
              </w:rPr>
              <w:t xml:space="preserve"> 0.02</w:t>
            </w:r>
          </w:p>
        </w:tc>
      </w:tr>
      <w:tr w:rsidR="001D667D" w:rsidRPr="00833C3D" w:rsidTr="004A3807">
        <w:trPr>
          <w:trHeight w:hRule="exact" w:val="352"/>
          <w:jc w:val="center"/>
        </w:trPr>
        <w:tc>
          <w:tcPr>
            <w:tcW w:w="2021"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AlgMMT73</w:t>
            </w:r>
          </w:p>
        </w:tc>
        <w:tc>
          <w:tcPr>
            <w:tcW w:w="1980" w:type="dxa"/>
          </w:tcPr>
          <w:p w:rsidR="001D667D" w:rsidRPr="00833C3D" w:rsidRDefault="001D667D" w:rsidP="004A3807">
            <w:pPr>
              <w:rPr>
                <w:rFonts w:ascii="Times New Roman" w:hAnsi="Times New Roman"/>
                <w:sz w:val="24"/>
                <w:szCs w:val="22"/>
              </w:rPr>
            </w:pPr>
            <w:r>
              <w:rPr>
                <w:rFonts w:ascii="Times New Roman" w:hAnsi="Times New Roman"/>
                <w:sz w:val="24"/>
                <w:szCs w:val="22"/>
              </w:rPr>
              <w:t>2083.4</w:t>
            </w:r>
            <w:r w:rsidRPr="00833C3D">
              <w:rPr>
                <w:rFonts w:ascii="Times New Roman" w:hAnsi="Times New Roman"/>
                <w:sz w:val="24"/>
                <w:szCs w:val="22"/>
              </w:rPr>
              <w:t xml:space="preserve"> ±</w:t>
            </w:r>
            <w:r>
              <w:rPr>
                <w:rFonts w:ascii="Times New Roman" w:hAnsi="Times New Roman" w:hint="eastAsia"/>
                <w:sz w:val="24"/>
                <w:szCs w:val="22"/>
              </w:rPr>
              <w:t xml:space="preserve"> </w:t>
            </w:r>
            <w:r>
              <w:rPr>
                <w:rFonts w:ascii="Times New Roman" w:hAnsi="Times New Roman"/>
                <w:sz w:val="24"/>
                <w:szCs w:val="22"/>
              </w:rPr>
              <w:t>87</w:t>
            </w:r>
            <w:r>
              <w:rPr>
                <w:rFonts w:ascii="Times New Roman" w:hAnsi="Times New Roman" w:hint="eastAsia"/>
                <w:sz w:val="24"/>
                <w:szCs w:val="22"/>
              </w:rPr>
              <w:t>.</w:t>
            </w:r>
            <w:r>
              <w:rPr>
                <w:rFonts w:ascii="Times New Roman" w:hAnsi="Times New Roman"/>
                <w:sz w:val="24"/>
                <w:szCs w:val="22"/>
              </w:rPr>
              <w:t>2</w:t>
            </w:r>
          </w:p>
        </w:tc>
        <w:tc>
          <w:tcPr>
            <w:tcW w:w="180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84</w:t>
            </w:r>
            <w:r w:rsidRPr="00833C3D">
              <w:rPr>
                <w:rFonts w:ascii="Times New Roman" w:hAnsi="Times New Roman" w:hint="eastAsia"/>
                <w:sz w:val="24"/>
                <w:szCs w:val="22"/>
              </w:rPr>
              <w:t xml:space="preserve">.5 </w:t>
            </w:r>
            <w:r w:rsidRPr="00833C3D">
              <w:rPr>
                <w:rFonts w:ascii="Times New Roman" w:hAnsi="Times New Roman"/>
                <w:sz w:val="24"/>
                <w:szCs w:val="22"/>
              </w:rPr>
              <w:t>±</w:t>
            </w:r>
            <w:r w:rsidRPr="00833C3D">
              <w:rPr>
                <w:rFonts w:ascii="Times New Roman" w:hAnsi="Times New Roman" w:hint="eastAsia"/>
                <w:sz w:val="24"/>
                <w:szCs w:val="22"/>
              </w:rPr>
              <w:t xml:space="preserve"> 5.2</w:t>
            </w:r>
          </w:p>
        </w:tc>
        <w:tc>
          <w:tcPr>
            <w:tcW w:w="171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0.0</w:t>
            </w:r>
            <w:r w:rsidRPr="00833C3D">
              <w:rPr>
                <w:rFonts w:ascii="Times New Roman" w:hAnsi="Times New Roman" w:hint="eastAsia"/>
                <w:sz w:val="24"/>
                <w:szCs w:val="22"/>
              </w:rPr>
              <w:t xml:space="preserve">9 </w:t>
            </w:r>
            <w:r w:rsidRPr="00833C3D">
              <w:rPr>
                <w:rFonts w:ascii="Times New Roman" w:hAnsi="Times New Roman"/>
                <w:sz w:val="24"/>
                <w:szCs w:val="22"/>
              </w:rPr>
              <w:t>±</w:t>
            </w:r>
            <w:r w:rsidRPr="00833C3D">
              <w:rPr>
                <w:rFonts w:ascii="Times New Roman" w:hAnsi="Times New Roman" w:hint="eastAsia"/>
                <w:sz w:val="24"/>
                <w:szCs w:val="22"/>
              </w:rPr>
              <w:t xml:space="preserve"> 0.01</w:t>
            </w:r>
          </w:p>
          <w:p w:rsidR="001D667D" w:rsidRPr="00833C3D" w:rsidRDefault="001D667D" w:rsidP="004A3807">
            <w:pPr>
              <w:rPr>
                <w:rFonts w:ascii="Times New Roman" w:hAnsi="Times New Roman"/>
                <w:sz w:val="24"/>
                <w:szCs w:val="22"/>
              </w:rPr>
            </w:pPr>
          </w:p>
        </w:tc>
        <w:tc>
          <w:tcPr>
            <w:tcW w:w="1597"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4.</w:t>
            </w:r>
            <w:r w:rsidRPr="00833C3D">
              <w:rPr>
                <w:rFonts w:ascii="Times New Roman" w:hAnsi="Times New Roman" w:hint="eastAsia"/>
                <w:sz w:val="24"/>
                <w:szCs w:val="22"/>
              </w:rPr>
              <w:t xml:space="preserve">25 </w:t>
            </w:r>
            <w:r w:rsidRPr="00833C3D">
              <w:rPr>
                <w:rFonts w:ascii="Times New Roman" w:hAnsi="Times New Roman"/>
                <w:sz w:val="24"/>
                <w:szCs w:val="22"/>
              </w:rPr>
              <w:t>±</w:t>
            </w:r>
            <w:r w:rsidRPr="00833C3D">
              <w:rPr>
                <w:rFonts w:ascii="Times New Roman" w:hAnsi="Times New Roman" w:hint="eastAsia"/>
                <w:sz w:val="24"/>
                <w:szCs w:val="22"/>
              </w:rPr>
              <w:t xml:space="preserve"> 0.39</w:t>
            </w:r>
          </w:p>
        </w:tc>
      </w:tr>
      <w:tr w:rsidR="001D667D" w:rsidRPr="00833C3D" w:rsidTr="004A3807">
        <w:trPr>
          <w:trHeight w:hRule="exact" w:val="280"/>
          <w:jc w:val="center"/>
        </w:trPr>
        <w:tc>
          <w:tcPr>
            <w:tcW w:w="2021"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DAlgMMTCa73</w:t>
            </w:r>
          </w:p>
        </w:tc>
        <w:tc>
          <w:tcPr>
            <w:tcW w:w="1980" w:type="dxa"/>
          </w:tcPr>
          <w:p w:rsidR="001D667D" w:rsidRPr="00833C3D" w:rsidRDefault="001D667D" w:rsidP="004A3807">
            <w:pPr>
              <w:rPr>
                <w:rFonts w:ascii="Times New Roman" w:hAnsi="Times New Roman"/>
                <w:sz w:val="24"/>
                <w:szCs w:val="22"/>
              </w:rPr>
            </w:pPr>
            <w:r>
              <w:rPr>
                <w:rFonts w:ascii="Times New Roman" w:hAnsi="Times New Roman"/>
                <w:sz w:val="24"/>
                <w:szCs w:val="22"/>
              </w:rPr>
              <w:t>2649</w:t>
            </w:r>
            <w:r>
              <w:rPr>
                <w:rFonts w:ascii="Times New Roman" w:hAnsi="Times New Roman" w:hint="eastAsia"/>
                <w:sz w:val="24"/>
                <w:szCs w:val="22"/>
              </w:rPr>
              <w:t>.</w:t>
            </w:r>
            <w:r>
              <w:rPr>
                <w:rFonts w:ascii="Times New Roman" w:hAnsi="Times New Roman"/>
                <w:sz w:val="24"/>
                <w:szCs w:val="22"/>
              </w:rPr>
              <w:t>6</w:t>
            </w:r>
            <w:r w:rsidRPr="00833C3D">
              <w:rPr>
                <w:rFonts w:ascii="Times New Roman" w:hAnsi="Times New Roman" w:hint="eastAsia"/>
                <w:sz w:val="24"/>
                <w:szCs w:val="22"/>
              </w:rPr>
              <w:t xml:space="preserve"> </w:t>
            </w:r>
            <w:r w:rsidRPr="00833C3D">
              <w:rPr>
                <w:rFonts w:ascii="Times New Roman" w:hAnsi="Times New Roman"/>
                <w:sz w:val="24"/>
                <w:szCs w:val="22"/>
              </w:rPr>
              <w:t>±</w:t>
            </w:r>
            <w:r>
              <w:rPr>
                <w:rFonts w:ascii="Times New Roman" w:hAnsi="Times New Roman" w:hint="eastAsia"/>
                <w:sz w:val="24"/>
                <w:szCs w:val="22"/>
              </w:rPr>
              <w:t xml:space="preserve"> </w:t>
            </w:r>
            <w:r>
              <w:rPr>
                <w:rFonts w:ascii="Times New Roman" w:hAnsi="Times New Roman"/>
                <w:sz w:val="24"/>
                <w:szCs w:val="22"/>
              </w:rPr>
              <w:t>1</w:t>
            </w:r>
            <w:r>
              <w:rPr>
                <w:rFonts w:ascii="Times New Roman" w:hAnsi="Times New Roman" w:hint="eastAsia"/>
                <w:sz w:val="24"/>
                <w:szCs w:val="22"/>
              </w:rPr>
              <w:t>4</w:t>
            </w:r>
            <w:r>
              <w:rPr>
                <w:rFonts w:ascii="Times New Roman" w:hAnsi="Times New Roman"/>
                <w:sz w:val="24"/>
                <w:szCs w:val="22"/>
              </w:rPr>
              <w:t>3</w:t>
            </w:r>
            <w:r>
              <w:rPr>
                <w:rFonts w:ascii="Times New Roman" w:hAnsi="Times New Roman" w:hint="eastAsia"/>
                <w:sz w:val="24"/>
                <w:szCs w:val="22"/>
              </w:rPr>
              <w:t>.</w:t>
            </w:r>
            <w:r>
              <w:rPr>
                <w:rFonts w:ascii="Times New Roman" w:hAnsi="Times New Roman"/>
                <w:sz w:val="24"/>
                <w:szCs w:val="22"/>
              </w:rPr>
              <w:t>3</w:t>
            </w:r>
          </w:p>
        </w:tc>
        <w:tc>
          <w:tcPr>
            <w:tcW w:w="180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10</w:t>
            </w:r>
            <w:r w:rsidRPr="00833C3D">
              <w:rPr>
                <w:rFonts w:ascii="Times New Roman" w:hAnsi="Times New Roman" w:hint="eastAsia"/>
                <w:sz w:val="24"/>
                <w:szCs w:val="22"/>
              </w:rPr>
              <w:t xml:space="preserve">0.7 </w:t>
            </w:r>
            <w:r w:rsidRPr="00833C3D">
              <w:rPr>
                <w:rFonts w:ascii="Times New Roman" w:hAnsi="Times New Roman"/>
                <w:sz w:val="24"/>
                <w:szCs w:val="22"/>
              </w:rPr>
              <w:t>±</w:t>
            </w:r>
            <w:r w:rsidRPr="00833C3D">
              <w:rPr>
                <w:rFonts w:ascii="Times New Roman" w:hAnsi="Times New Roman" w:hint="eastAsia"/>
                <w:sz w:val="24"/>
                <w:szCs w:val="22"/>
              </w:rPr>
              <w:t xml:space="preserve"> 6.9</w:t>
            </w:r>
          </w:p>
        </w:tc>
        <w:tc>
          <w:tcPr>
            <w:tcW w:w="1710"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0.0</w:t>
            </w:r>
            <w:r w:rsidRPr="00833C3D">
              <w:rPr>
                <w:rFonts w:ascii="Times New Roman" w:hAnsi="Times New Roman" w:hint="eastAsia"/>
                <w:sz w:val="24"/>
                <w:szCs w:val="22"/>
              </w:rPr>
              <w:t xml:space="preserve">6 </w:t>
            </w:r>
            <w:r w:rsidRPr="00833C3D">
              <w:rPr>
                <w:rFonts w:ascii="Times New Roman" w:hAnsi="Times New Roman"/>
                <w:sz w:val="24"/>
                <w:szCs w:val="22"/>
              </w:rPr>
              <w:t>±</w:t>
            </w:r>
            <w:r w:rsidRPr="00833C3D">
              <w:rPr>
                <w:rFonts w:ascii="Times New Roman" w:hAnsi="Times New Roman" w:hint="eastAsia"/>
                <w:sz w:val="24"/>
                <w:szCs w:val="22"/>
              </w:rPr>
              <w:t xml:space="preserve"> 0.01</w:t>
            </w:r>
          </w:p>
          <w:p w:rsidR="001D667D" w:rsidRPr="00833C3D" w:rsidRDefault="001D667D" w:rsidP="004A3807">
            <w:pPr>
              <w:rPr>
                <w:rFonts w:ascii="Times New Roman" w:hAnsi="Times New Roman"/>
                <w:sz w:val="24"/>
                <w:szCs w:val="22"/>
              </w:rPr>
            </w:pPr>
          </w:p>
        </w:tc>
        <w:tc>
          <w:tcPr>
            <w:tcW w:w="1597" w:type="dxa"/>
          </w:tcPr>
          <w:p w:rsidR="001D667D" w:rsidRPr="00833C3D" w:rsidRDefault="001D667D" w:rsidP="004A3807">
            <w:pPr>
              <w:rPr>
                <w:rFonts w:ascii="Times New Roman" w:hAnsi="Times New Roman"/>
                <w:sz w:val="24"/>
                <w:szCs w:val="22"/>
              </w:rPr>
            </w:pPr>
            <w:r w:rsidRPr="00833C3D">
              <w:rPr>
                <w:rFonts w:ascii="Times New Roman" w:hAnsi="Times New Roman"/>
                <w:sz w:val="24"/>
                <w:szCs w:val="22"/>
              </w:rPr>
              <w:t>4.</w:t>
            </w:r>
            <w:r w:rsidRPr="00833C3D">
              <w:rPr>
                <w:rFonts w:ascii="Times New Roman" w:hAnsi="Times New Roman" w:hint="eastAsia"/>
                <w:sz w:val="24"/>
                <w:szCs w:val="22"/>
              </w:rPr>
              <w:t xml:space="preserve">78 </w:t>
            </w:r>
            <w:r w:rsidRPr="00833C3D">
              <w:rPr>
                <w:rFonts w:ascii="Times New Roman" w:hAnsi="Times New Roman"/>
                <w:sz w:val="24"/>
                <w:szCs w:val="22"/>
              </w:rPr>
              <w:t>±</w:t>
            </w:r>
            <w:r w:rsidRPr="00833C3D">
              <w:rPr>
                <w:rFonts w:ascii="Times New Roman" w:hAnsi="Times New Roman" w:hint="eastAsia"/>
                <w:sz w:val="24"/>
                <w:szCs w:val="22"/>
              </w:rPr>
              <w:t xml:space="preserve"> 0.17</w:t>
            </w:r>
          </w:p>
        </w:tc>
      </w:tr>
    </w:tbl>
    <w:p w:rsidR="001D667D" w:rsidRPr="00833C3D" w:rsidRDefault="001D667D" w:rsidP="001D667D">
      <w:pPr>
        <w:spacing w:line="480" w:lineRule="auto"/>
        <w:jc w:val="both"/>
        <w:rPr>
          <w:rFonts w:ascii="Times New Roman" w:hAnsi="Times New Roman"/>
          <w:sz w:val="24"/>
          <w:szCs w:val="22"/>
        </w:rPr>
      </w:pPr>
    </w:p>
    <w:p w:rsidR="001D667D" w:rsidRPr="00833C3D" w:rsidRDefault="001D667D" w:rsidP="001D667D">
      <w:pPr>
        <w:spacing w:line="480" w:lineRule="auto"/>
        <w:jc w:val="both"/>
        <w:rPr>
          <w:rFonts w:ascii="Times New Roman" w:hAnsi="Times New Roman"/>
          <w:color w:val="000000" w:themeColor="text1"/>
          <w:sz w:val="24"/>
          <w:szCs w:val="22"/>
        </w:rPr>
      </w:pPr>
      <w:r w:rsidRPr="00833C3D">
        <w:rPr>
          <w:rFonts w:ascii="Times New Roman" w:hAnsi="Times New Roman"/>
          <w:sz w:val="24"/>
          <w:szCs w:val="22"/>
        </w:rPr>
        <w:t xml:space="preserve">As seen from Figure </w:t>
      </w:r>
      <w:r w:rsidR="008F4029">
        <w:rPr>
          <w:rFonts w:ascii="Times New Roman" w:hAnsi="Times New Roman"/>
          <w:sz w:val="24"/>
          <w:szCs w:val="22"/>
        </w:rPr>
        <w:t>4.15</w:t>
      </w:r>
      <w:r>
        <w:rPr>
          <w:rFonts w:ascii="Times New Roman" w:hAnsi="Times New Roman"/>
          <w:sz w:val="24"/>
          <w:szCs w:val="22"/>
        </w:rPr>
        <w:t xml:space="preserve"> (b) and Table 4.7</w:t>
      </w:r>
      <w:r w:rsidRPr="00833C3D">
        <w:rPr>
          <w:rFonts w:ascii="Times New Roman" w:hAnsi="Times New Roman"/>
          <w:sz w:val="24"/>
          <w:szCs w:val="22"/>
        </w:rPr>
        <w:t xml:space="preserve">, the incorporation of MMT significantly increased the mechanical properties including Young’s modulus, tensile strength and strain at </w:t>
      </w:r>
      <w:r w:rsidRPr="00833C3D">
        <w:rPr>
          <w:rFonts w:ascii="Times New Roman" w:hAnsi="Times New Roman"/>
          <w:sz w:val="24"/>
          <w:szCs w:val="22"/>
        </w:rPr>
        <w:lastRenderedPageBreak/>
        <w:t xml:space="preserve">break, confirming the efficient load transfer from flexible alginate chains to rigid MMT platelets. Comparing DAlgMMTCa73 with AlgMMT73, the former </w:t>
      </w:r>
      <w:r w:rsidR="00690099">
        <w:rPr>
          <w:rFonts w:ascii="Times New Roman" w:hAnsi="Times New Roman"/>
          <w:sz w:val="24"/>
          <w:szCs w:val="22"/>
        </w:rPr>
        <w:t>increased</w:t>
      </w:r>
      <w:r w:rsidRPr="00833C3D">
        <w:rPr>
          <w:rFonts w:ascii="Times New Roman" w:hAnsi="Times New Roman"/>
          <w:sz w:val="24"/>
          <w:szCs w:val="22"/>
        </w:rPr>
        <w:t xml:space="preserve"> Young’s modulus</w:t>
      </w:r>
      <w:r w:rsidR="00690099">
        <w:rPr>
          <w:rFonts w:ascii="Times New Roman" w:hAnsi="Times New Roman"/>
          <w:sz w:val="24"/>
          <w:szCs w:val="22"/>
        </w:rPr>
        <w:t xml:space="preserve"> by 100%</w:t>
      </w:r>
      <w:r w:rsidR="00D14673">
        <w:rPr>
          <w:rFonts w:ascii="Times New Roman" w:hAnsi="Times New Roman"/>
          <w:sz w:val="24"/>
          <w:szCs w:val="22"/>
        </w:rPr>
        <w:t xml:space="preserve"> and </w:t>
      </w:r>
      <w:r w:rsidRPr="00833C3D">
        <w:rPr>
          <w:rFonts w:ascii="Times New Roman" w:hAnsi="Times New Roman"/>
          <w:sz w:val="24"/>
          <w:szCs w:val="22"/>
        </w:rPr>
        <w:t xml:space="preserve">tensile strength </w:t>
      </w:r>
      <w:r w:rsidR="00690099">
        <w:rPr>
          <w:rFonts w:ascii="Times New Roman" w:hAnsi="Times New Roman"/>
          <w:sz w:val="24"/>
          <w:szCs w:val="22"/>
        </w:rPr>
        <w:t>by 25% but decreased</w:t>
      </w:r>
      <w:r w:rsidRPr="00833C3D">
        <w:rPr>
          <w:rFonts w:ascii="Times New Roman" w:hAnsi="Times New Roman"/>
          <w:sz w:val="24"/>
          <w:szCs w:val="22"/>
        </w:rPr>
        <w:t xml:space="preserve"> strain at break</w:t>
      </w:r>
      <w:r w:rsidR="00690099">
        <w:rPr>
          <w:rFonts w:ascii="Times New Roman" w:hAnsi="Times New Roman"/>
          <w:sz w:val="24"/>
          <w:szCs w:val="22"/>
        </w:rPr>
        <w:t xml:space="preserve"> by 33%</w:t>
      </w:r>
      <w:r w:rsidRPr="00833C3D">
        <w:rPr>
          <w:rFonts w:ascii="Times New Roman" w:hAnsi="Times New Roman"/>
          <w:sz w:val="24"/>
          <w:szCs w:val="22"/>
        </w:rPr>
        <w:t>, confirming that Ca</w:t>
      </w:r>
      <w:r w:rsidRPr="00833C3D">
        <w:rPr>
          <w:rFonts w:ascii="Times New Roman" w:hAnsi="Times New Roman"/>
          <w:sz w:val="24"/>
          <w:szCs w:val="22"/>
          <w:vertAlign w:val="superscript"/>
        </w:rPr>
        <w:t>2+</w:t>
      </w:r>
      <w:r w:rsidRPr="00833C3D">
        <w:rPr>
          <w:rFonts w:ascii="Times New Roman" w:hAnsi="Times New Roman"/>
          <w:sz w:val="24"/>
          <w:szCs w:val="22"/>
        </w:rPr>
        <w:t xml:space="preserve"> strengthened the material by crosslinking alginate and interacting with MMT platelets electrostatically </w:t>
      </w:r>
      <w:r w:rsidRPr="00833C3D">
        <w:rPr>
          <w:rFonts w:ascii="Times New Roman" w:hAnsi="Times New Roman"/>
          <w:sz w:val="24"/>
          <w:szCs w:val="22"/>
        </w:rPr>
        <w:fldChar w:fldCharType="begin">
          <w:fldData xml:space="preserve">PEVuZE5vdGU+PENpdGU+PEF1dGhvcj5TdW48L0F1dGhvcj48WWVhcj4yMDEyPC9ZZWFyPjxSZWNO
dW0+Mzg8L1JlY051bT48RGlzcGxheVRleHQ+KExpYW5nIGV0IGFsLiwgMjAxNjsgU2VnYWQgZXQg
YWwuLCAyMDEwOyBTdW4gZXQgYWwuLCAyMDEyOyBZYW5nIGV0IGFsLiwgMjAxMyk8L0Rpc3BsYXlU
ZXh0PjxyZWNvcmQ+PHJlYy1udW1iZXI+Mzg8L3JlYy1udW1iZXI+PGZvcmVpZ24ta2V5cz48a2V5
IGFwcD0iRU4iIGRiLWlkPSJ0ZTVmYTAyOWE1cjl0OWVycGF4NXBwMmx4ZmZ3eHB2cncwdHciIHRp
bWVzdGFtcD0iMTQ1NDA5MTE2NCI+Mzg8L2tleT48L2ZvcmVpZ24ta2V5cz48cmVmLXR5cGUgbmFt
ZT0iSm91cm5hbCBBcnRpY2xlIj4xNzwvcmVmLXR5cGU+PGNvbnRyaWJ1dG9ycz48YXV0aG9ycz48
YXV0aG9yPlN1biwgSi4gWS48L2F1dGhvcj48YXV0aG9yPlpoYW8sIFguIEguPC9hdXRob3I+PGF1
dGhvcj5JbGxlcGVydW1hLCBXLiBSLiBLLjwvYXV0aG9yPjxhdXRob3I+Q2hhdWRodXJpLCBPLjwv
YXV0aG9yPjxhdXRob3I+T2gsIEsuIEguPC9hdXRob3I+PGF1dGhvcj5Nb29uZXksIEQuIEouPC9h
dXRob3I+PGF1dGhvcj5WbGFzc2FrLCBKLiBKLjwvYXV0aG9yPjxhdXRob3I+U3VvLCBaLiBHLjwv
YXV0aG9yPjwvYXV0aG9ycz48L2NvbnRyaWJ1dG9ycz48YXV0aC1hZGRyZXNzPltTdW4sIEplb25n
LVl1biBJbGxlcGVydW1hLCBXaWR1c2hhIFIuIEsuIENoYXVkaHVyaSwgT3Zpaml0IE1vb25leSwg
RGF2aWQgSi4gVmxhc3NhaywgSm9vc3QgSi4gU3VvLCBaaGlnYW5nXSBIYXJ2YXJkIFVuaXYsIFNj
aCBFbmduICZhbXA7IEFwcGwgU2NpLCBDYW1icmlkZ2UsIE1BIDAyMTM4IFVTQS4gW1N1biwgSmVv
bmctWXVuIE9oLCBLeXUgSHdhbl0gU2VvdWwgTmF0bCBVbml2LCBEZXB0IE1hdCBTY2kgJmFtcDsg
RW5nbiwgU2VvdWwgMTUxNzQyLCBTb3V0aCBLb3JlYS4gW1poYW8sIFh1YW5oZV0gRHVrZSBVbml2
LCBEZXB0IE1lY2ggRW5nbiAmYW1wOyBNYXQgU2NpLCBEdXJoYW0sIE5DIDI3NzA4IFVTQS4gW01v
b25leSwgRGF2aWQgSi5dIEhhcnZhcmQgVW5pdiwgV3lzcyBJbnN0IEJpb2xvZ2ljYWxseSBJbnNw
aXJlZCBFbmduLCBDYW1icmlkZ2UsIE1BIDAyMTM4IFVTQS4gW1N1bywgWmhpZ2FuZ10gSGFydmFy
ZCBVbml2LCBLYXZsaSBJbnN0IEJpb25hbm8gU2NpICZhbXA7IFRlY2hub2wsIENhbWJyaWRnZSwg
TUEgMDIxMzggVVNBLiBTdW8sIFpHIChyZXByaW50IGF1dGhvciksIEhhcnZhcmQgVW5pdiwgU2No
IEVuZ24gJmFtcDsgQXBwbCBTY2ksIENhbWJyaWRnZSwgTUEgMDIxMzggVVNBLiBzdW9Ac2Vhcy5o
YXJ2YXJkLmVkdTwvYXV0aC1hZGRyZXNzPjx0aXRsZXM+PHRpdGxlPkhpZ2hseSBzdHJldGNoYWJs
ZSBhbmQgdG91Z2ggaHlkcm9nZWxzPC90aXRsZT48c2Vjb25kYXJ5LXRpdGxlPk5hdHVyZTwvc2Vj
b25kYXJ5LXRpdGxlPjxzaG9ydC10aXRsZT5IaWdobHkgc3RyZXRjaGFibGUgYW5kIHRvdWdoIGh5
ZHJvZ2Vsczwvc2hvcnQtdGl0bGU+PC90aXRsZXM+PHBhZ2VzPjEzMy0xMzY8L3BhZ2VzPjx2b2x1
bWU+NDg5PC92b2x1bWU+PG51bWJlcj43NDE0PC9udW1iZXI+PGtleXdvcmRzPjxrZXl3b3JkPmRv
dWJsZS1uZXR3b3JrIGdlbHM8L2tleXdvcmQ+PGtleXdvcmQ+aGlnaCBtZWNoYW5pY2FsIHN0cmVu
Z3RoPC9rZXl3b3JkPjxrZXl3b3JkPmxhcmdlLXN0cmFpbjwva2V5d29yZD48a2V5d29yZD5mcmFj
dHVyZTwva2V5d29yZD48a2V5d29yZD5oeXN0ZXJlc2lzPC9rZXl3b3JkPjxrZXl3b3JkPmZhdGln
dWU8L2tleXdvcmQ+PGtleXdvcmQ+bW9kZWw8L2tleXdvcmQ+PGtleXdvcmQ+U2NpZW5jZSAmYW1w
OyBUZWNobm9sb2d5IC0gT3RoZXIgVG9waWNzPC9rZXl3b3JkPjwva2V5d29yZHM+PGRhdGVzPjx5
ZWFyPjIwMTI8L3llYXI+PHB1Yi1kYXRlcz48ZGF0ZT5TZXA8L2RhdGU+PC9wdWItZGF0ZXM+PC9k
YXRlcz48aXNibj4wMDI4LTA4MzY8L2lzYm4+PGFjY2Vzc2lvbi1udW0+V09TOjAwMDMwODM0NzAw
MDA0OTwvYWNjZXNzaW9uLW51bT48d29yay10eXBlPkFydGljbGU8L3dvcmstdHlwZT48dXJscz48
cmVsYXRlZC11cmxzPjx1cmw+Jmx0O0dvIHRvIElTSSZndDs6Ly9XT1M6MDAwMzA4MzQ3MDAwMDQ5
PC91cmw+PC9yZWxhdGVkLXVybHM+PC91cmxzPjxlbGVjdHJvbmljLXJlc291cmNlLW51bT4xMC4x
MDM4L25hdHVyZTExNDA5PC9lbGVjdHJvbmljLXJlc291cmNlLW51bT48bGFuZ3VhZ2U+RW5nbGlz
aDwvbGFuZ3VhZ2U+PC9yZWNvcmQ+PC9DaXRlPjxDaXRlPjxBdXRob3I+WWFuZzwvQXV0aG9yPjxZ
ZWFyPjIwMTM8L1llYXI+PFJlY051bT4xMzY8L1JlY051bT48cmVjb3JkPjxyZWMtbnVtYmVyPjEz
NjwvcmVjLW51bWJlcj48Zm9yZWlnbi1rZXlzPjxrZXkgYXBwPSJFTiIgZGItaWQ9InRlNWZhMDI5
YTVyOXQ5ZXJwYXg1cHAybHhmZnd4cHZydzB0dyIgdGltZXN0YW1wPSIxNDY1Mjk5Nzc0Ij4xMzY8
L2tleT48L2ZvcmVpZ24ta2V5cz48cmVmLXR5cGUgbmFtZT0iSm91cm5hbCBBcnRpY2xlIj4xNzwv
cmVmLXR5cGU+PGNvbnRyaWJ1dG9ycz48YXV0aG9ycz48YXV0aG9yPllhbmcsIEMuIEguPC9hdXRo
b3I+PGF1dGhvcj5XYW5nLCBNLiBYLjwvYXV0aG9yPjxhdXRob3I+SGFpZGVyLCBILjwvYXV0aG9y
PjxhdXRob3I+WWFuZywgSi4gSC48L2F1dGhvcj48YXV0aG9yPlN1biwgSi4gWS48L2F1dGhvcj48
YXV0aG9yPkNoZW4sIFkuIE0uPC9hdXRob3I+PGF1dGhvcj5aaG91LCBKLiBYLjwvYXV0aG9yPjxh
dXRob3I+U3VvLCBaLiBHLjwvYXV0aG9yPjwvYXV0aG9ycz48L2NvbnRyaWJ1dG9ycz48dGl0bGVz
Pjx0aXRsZT5TdHJlbmd0aGVuaW5nIEFsZ2luYXRlL1BvbHlhY3J5bGFtaWRlIEh5ZHJvZ2VscyBV
c2luZyBWYXJpb3VzIE11bHRpdmFsZW50IENhdGlvbnMgKHZvbCA1LCBwZyAxMDQxOCwgMjAxMyk8
L3RpdGxlPjxzZWNvbmRhcnktdGl0bGU+QWNzIEFwcGxpZWQgTWF0ZXJpYWxzICZhbXA7IEludGVy
ZmFjZXM8L3NlY29uZGFyeS10aXRsZT48YWx0LXRpdGxlPkFjcyBBcHBsIE1hdGVyIEludGVyJiN4
RDtBY3MgQXBwbCBNYXRlciBJbnRlcjwvYWx0LXRpdGxlPjwvdGl0bGVzPjxwZXJpb2RpY2FsPjxm
dWxsLXRpdGxlPkFDUyBBcHBsaWVkIE1hdGVyaWFscyAmYW1wOyBJbnRlcmZhY2VzPC9mdWxsLXRp
dGxlPjxhYmJyLTE+QUNTIEFwcGwuIE1hdGVyLiBJbnRlcmZhY2VzPC9hYmJyLTE+PC9wZXJpb2Rp
Y2FsPjxwYWdlcz4xMzQ4NC0xMzQ4NDwvcGFnZXM+PHZvbHVtZT41PC92b2x1bWU+PG51bWJlcj4y
NDwvbnVtYmVyPjxkYXRlcz48eWVhcj4yMDEzPC95ZWFyPjxwdWItZGF0ZXM+PGRhdGU+RGVjIDI1
PC9kYXRlPjwvcHViLWRhdGVzPjwvZGF0ZXM+PGlzYm4+MTk0NC04MjQ0PC9pc2JuPjxhY2Nlc3Np
b24tbnVtPldPUzowMDAzMjkxMzc0MDAwOTI8L2FjY2Vzc2lvbi1udW0+PHVybHM+PHJlbGF0ZWQt
dXJscz48dXJsPiZsdDtHbyB0byBJU0kmZ3Q7Oi8vV09TOjAwMDMyOTEzNzQwMDA5MjwvdXJsPjwv
cmVsYXRlZC11cmxzPjwvdXJscz48bGFuZ3VhZ2U+RW5nbGlzaDwvbGFuZ3VhZ2U+PC9yZWNvcmQ+
PC9DaXRlPjxDaXRlPjxBdXRob3I+U2VnYWQ8L0F1dGhvcj48WWVhcj4yMDEwPC9ZZWFyPjxSZWNO
dW0+MTQwPC9SZWNOdW0+PHJlY29yZD48cmVjLW51bWJlcj4xNDA8L3JlYy1udW1iZXI+PGZvcmVp
Z24ta2V5cz48a2V5IGFwcD0iRU4iIGRiLWlkPSJ0ZTVmYTAyOWE1cjl0OWVycGF4NXBwMmx4ZmZ3
eHB2cncwdHciIHRpbWVzdGFtcD0iMTQ2Nzc1MTI3NCI+MTQwPC9rZXk+PC9mb3JlaWduLWtleXM+
PHJlZi10eXBlIG5hbWU9IkpvdXJuYWwgQXJ0aWNsZSI+MTc8L3JlZi10eXBlPjxjb250cmlidXRv
cnM+PGF1dGhvcnM+PGF1dGhvcj5TZWdhZCwgTS48L2F1dGhvcj48YXV0aG9yPkpvbnNzb24sIEIu
PC9hdXRob3I+PGF1dGhvcj5Ba2Vzc29uLCBULjwvYXV0aG9yPjxhdXRob3I+Q2FiYW5lLCBCLjwv
YXV0aG9yPjwvYXV0aG9ycz48L2NvbnRyaWJ1dG9ycz48YXV0aC1hZGRyZXNzPkNoZW0gQ3RyIEx1
bmQsIFMtMjIxMDAgTHVuZCwgU3dlZGVuJiN4RDtFU1BDSSwgTGFiIFBNTUgsIEYtNzUyMzEgUGFy
aXMgNSwgRnJhbmNlPC9hdXRoLWFkZHJlc3M+PHRpdGxlcz48dGl0bGU+Q2EvTmEgTW9udG1vcmls
bG9uaXRlOiBTdHJ1Y3R1cmUsIEZvcmNlcyBhbmQgU3dlbGxpbmcgUHJvcGVydGllczwvdGl0bGU+
PHNlY29uZGFyeS10aXRsZT5MYW5nbXVpcjwvc2Vjb25kYXJ5LXRpdGxlPjxhbHQtdGl0bGU+TGFu
Z211aXImI3hEO0xhbmdtdWlyPC9hbHQtdGl0bGU+PC90aXRsZXM+PHBhZ2VzPjU3ODItNTc5MDwv
cGFnZXM+PHZvbHVtZT4yNjwvdm9sdW1lPjxudW1iZXI+ODwvbnVtYmVyPjxrZXl3b3Jkcz48a2V5
d29yZD5tb250ZS1jYXJsbyBzaW11bGF0aW9uczwva2V5d29yZD48a2V5d29yZD5lbGVjdHJpY2Fs
IGRvdWJsZS1sYXllcjwva2V5d29yZD48a2V5d29yZD5jbGF5IHdhdGVyIGRpc3BlcnNpb25zPC9r
ZXl3b3JkPjxrZXl3b3JkPm1vbGVjdWxhciBzaW11bGF0aW9uczwva2V5d29yZD48a2V5d29yZD5j
aGFyZ2VkIGludGVyZmFjZXM8L2tleXdvcmQ+PGtleXdvcmQ+Y29sbG9pZCBzdGFiaWxpdHk8L2tl
eXdvcmQ+PGtleXdvcmQ+cGhhc2UtZXF1aWxpYnJpYTwva2V5d29yZD48a2V5d29yZD5zdXNwZW5z
aW9uczwva2V5d29yZD48a2V5d29yZD5iZW50b25pdGU8L2tleXdvcmQ+PGtleXdvcmQ+c3VyZmFj
ZXM8L2tleXdvcmQ+PC9rZXl3b3Jkcz48ZGF0ZXM+PHllYXI+MjAxMDwveWVhcj48cHViLWRhdGVz
PjxkYXRlPkFwciAyMDwvZGF0ZT48L3B1Yi1kYXRlcz48L2RhdGVzPjxpc2JuPjA3NDMtNzQ2Mzwv
aXNibj48YWNjZXNzaW9uLW51bT5XT1M6MDAwMjc2NTYyMzAwMDY0PC9hY2Nlc3Npb24tbnVtPjx1
cmxzPjxyZWxhdGVkLXVybHM+PHVybD4mbHQ7R28gdG8gSVNJJmd0OzovL1dPUzowMDAyNzY1NjIz
MDAwNjQ8L3VybD48L3JlbGF0ZWQtdXJscz48L3VybHM+PGxhbmd1YWdlPkVuZ2xpc2g8L2xhbmd1
YWdlPjwvcmVjb3JkPjwvQ2l0ZT48Q2l0ZT48QXV0aG9yPkxpYW5nPC9BdXRob3I+PFllYXI+MjAx
NjwvWWVhcj48UmVjTnVtPjIxMjwvUmVjTnVtPjxyZWNvcmQ+PHJlYy1udW1iZXI+MjEyPC9yZWMt
bnVtYmVyPjxmb3JlaWduLWtleXM+PGtleSBhcHA9IkVOIiBkYi1pZD0idGU1ZmEwMjlhNXI5dDll
cnBheDVwcDJseGZmd3hwdnJ3MHR3IiB0aW1lc3RhbXA9IjE0ODM5ODY5ODkiPjIxMjwva2V5Pjwv
Zm9yZWlnbi1rZXlzPjxyZWYtdHlwZSBuYW1lPSJKb3VybmFsIEFydGljbGUiPjE3PC9yZWYtdHlw
ZT48Y29udHJpYnV0b3JzPjxhdXRob3JzPjxhdXRob3I+TGlhbmcsIEJlbmxpYW5nPC9hdXRob3I+
PGF1dGhvcj5aaGFvLCBIZXdlaTwvYXV0aG9yPjxhdXRob3I+WmhhbmcsIFFpPC9hdXRob3I+PGF1
dGhvcj5GYW4sIFl1enVuPC9hdXRob3I+PGF1dGhvcj5ZdWUsIFlvbmdoYWk8L2F1dGhvcj48YXV0
aG9yPllpbiwgUGVuZ2dhbmc8L2F1dGhvcj48YXV0aG9yPkd1bywgTGluPC9hdXRob3I+PC9hdXRo
b3JzPjwvY29udHJpYnV0b3JzPjx0aXRsZXM+PHRpdGxlPkNhMisgRW5oYW5jZWQgTmFjcmUtSW5z
cGlyZWQgTW9udG1vcmlsbG9uaXRl4oCTQWxnaW5hdGUgRmlsbSB3aXRoIFN1cGVyaW9yIE1lY2hh
bmljYWwsIFRyYW5zcGFyZW50LCBGaXJlIFJldGFyZGFuY3ksIGFuZCBTaGFwZSBNZW1vcnkgUHJv
cGVydGllczwvdGl0bGU+PHNlY29uZGFyeS10aXRsZT5BQ1MgQXBwbGllZCBNYXRlcmlhbHMgJmFt
cDsgSW50ZXJmYWNlczwvc2Vjb25kYXJ5LXRpdGxlPjwvdGl0bGVzPjxwZXJpb2RpY2FsPjxmdWxs
LXRpdGxlPkFDUyBBcHBsaWVkIE1hdGVyaWFscyAmYW1wOyBJbnRlcmZhY2VzPC9mdWxsLXRpdGxl
PjxhYmJyLTE+QUNTIEFwcGwuIE1hdGVyLiBJbnRlcmZhY2VzPC9hYmJyLTE+PC9wZXJpb2RpY2Fs
PjxwYWdlcz4yODgxNi0yODgyMzwvcGFnZXM+PHZvbHVtZT44PC92b2x1bWU+PG51bWJlcj40Mjwv
bnVtYmVyPjxkYXRlcz48eWVhcj4yMDE2PC95ZWFyPjwvZGF0ZXM+PGlzYm4+MTk0NC04MjQ0PC9p
c2JuPjx1cmxzPjwvdXJscz48L3JlY29yZD48L0NpdGU+PC9FbmROb3Rl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dW48L0F1dGhvcj48WWVhcj4yMDEyPC9ZZWFyPjxSZWNO
dW0+Mzg8L1JlY051bT48RGlzcGxheVRleHQ+KExpYW5nIGV0IGFsLiwgMjAxNjsgU2VnYWQgZXQg
YWwuLCAyMDEwOyBTdW4gZXQgYWwuLCAyMDEyOyBZYW5nIGV0IGFsLiwgMjAxMyk8L0Rpc3BsYXlU
ZXh0PjxyZWNvcmQ+PHJlYy1udW1iZXI+Mzg8L3JlYy1udW1iZXI+PGZvcmVpZ24ta2V5cz48a2V5
IGFwcD0iRU4iIGRiLWlkPSJ0ZTVmYTAyOWE1cjl0OWVycGF4NXBwMmx4ZmZ3eHB2cncwdHciIHRp
bWVzdGFtcD0iMTQ1NDA5MTE2NCI+Mzg8L2tleT48L2ZvcmVpZ24ta2V5cz48cmVmLXR5cGUgbmFt
ZT0iSm91cm5hbCBBcnRpY2xlIj4xNzwvcmVmLXR5cGU+PGNvbnRyaWJ1dG9ycz48YXV0aG9ycz48
YXV0aG9yPlN1biwgSi4gWS48L2F1dGhvcj48YXV0aG9yPlpoYW8sIFguIEguPC9hdXRob3I+PGF1
dGhvcj5JbGxlcGVydW1hLCBXLiBSLiBLLjwvYXV0aG9yPjxhdXRob3I+Q2hhdWRodXJpLCBPLjwv
YXV0aG9yPjxhdXRob3I+T2gsIEsuIEguPC9hdXRob3I+PGF1dGhvcj5Nb29uZXksIEQuIEouPC9h
dXRob3I+PGF1dGhvcj5WbGFzc2FrLCBKLiBKLjwvYXV0aG9yPjxhdXRob3I+U3VvLCBaLiBHLjwv
YXV0aG9yPjwvYXV0aG9ycz48L2NvbnRyaWJ1dG9ycz48YXV0aC1hZGRyZXNzPltTdW4sIEplb25n
LVl1biBJbGxlcGVydW1hLCBXaWR1c2hhIFIuIEsuIENoYXVkaHVyaSwgT3Zpaml0IE1vb25leSwg
RGF2aWQgSi4gVmxhc3NhaywgSm9vc3QgSi4gU3VvLCBaaGlnYW5nXSBIYXJ2YXJkIFVuaXYsIFNj
aCBFbmduICZhbXA7IEFwcGwgU2NpLCBDYW1icmlkZ2UsIE1BIDAyMTM4IFVTQS4gW1N1biwgSmVv
bmctWXVuIE9oLCBLeXUgSHdhbl0gU2VvdWwgTmF0bCBVbml2LCBEZXB0IE1hdCBTY2kgJmFtcDsg
RW5nbiwgU2VvdWwgMTUxNzQyLCBTb3V0aCBLb3JlYS4gW1poYW8sIFh1YW5oZV0gRHVrZSBVbml2
LCBEZXB0IE1lY2ggRW5nbiAmYW1wOyBNYXQgU2NpLCBEdXJoYW0sIE5DIDI3NzA4IFVTQS4gW01v
b25leSwgRGF2aWQgSi5dIEhhcnZhcmQgVW5pdiwgV3lzcyBJbnN0IEJpb2xvZ2ljYWxseSBJbnNw
aXJlZCBFbmduLCBDYW1icmlkZ2UsIE1BIDAyMTM4IFVTQS4gW1N1bywgWmhpZ2FuZ10gSGFydmFy
ZCBVbml2LCBLYXZsaSBJbnN0IEJpb25hbm8gU2NpICZhbXA7IFRlY2hub2wsIENhbWJyaWRnZSwg
TUEgMDIxMzggVVNBLiBTdW8sIFpHIChyZXByaW50IGF1dGhvciksIEhhcnZhcmQgVW5pdiwgU2No
IEVuZ24gJmFtcDsgQXBwbCBTY2ksIENhbWJyaWRnZSwgTUEgMDIxMzggVVNBLiBzdW9Ac2Vhcy5o
YXJ2YXJkLmVkdTwvYXV0aC1hZGRyZXNzPjx0aXRsZXM+PHRpdGxlPkhpZ2hseSBzdHJldGNoYWJs
ZSBhbmQgdG91Z2ggaHlkcm9nZWxzPC90aXRsZT48c2Vjb25kYXJ5LXRpdGxlPk5hdHVyZTwvc2Vj
b25kYXJ5LXRpdGxlPjxzaG9ydC10aXRsZT5IaWdobHkgc3RyZXRjaGFibGUgYW5kIHRvdWdoIGh5
ZHJvZ2Vsczwvc2hvcnQtdGl0bGU+PC90aXRsZXM+PHBhZ2VzPjEzMy0xMzY8L3BhZ2VzPjx2b2x1
bWU+NDg5PC92b2x1bWU+PG51bWJlcj43NDE0PC9udW1iZXI+PGtleXdvcmRzPjxrZXl3b3JkPmRv
dWJsZS1uZXR3b3JrIGdlbHM8L2tleXdvcmQ+PGtleXdvcmQ+aGlnaCBtZWNoYW5pY2FsIHN0cmVu
Z3RoPC9rZXl3b3JkPjxrZXl3b3JkPmxhcmdlLXN0cmFpbjwva2V5d29yZD48a2V5d29yZD5mcmFj
dHVyZTwva2V5d29yZD48a2V5d29yZD5oeXN0ZXJlc2lzPC9rZXl3b3JkPjxrZXl3b3JkPmZhdGln
dWU8L2tleXdvcmQ+PGtleXdvcmQ+bW9kZWw8L2tleXdvcmQ+PGtleXdvcmQ+U2NpZW5jZSAmYW1w
OyBUZWNobm9sb2d5IC0gT3RoZXIgVG9waWNzPC9rZXl3b3JkPjwva2V5d29yZHM+PGRhdGVzPjx5
ZWFyPjIwMTI8L3llYXI+PHB1Yi1kYXRlcz48ZGF0ZT5TZXA8L2RhdGU+PC9wdWItZGF0ZXM+PC9k
YXRlcz48aXNibj4wMDI4LTA4MzY8L2lzYm4+PGFjY2Vzc2lvbi1udW0+V09TOjAwMDMwODM0NzAw
MDA0OTwvYWNjZXNzaW9uLW51bT48d29yay10eXBlPkFydGljbGU8L3dvcmstdHlwZT48dXJscz48
cmVsYXRlZC11cmxzPjx1cmw+Jmx0O0dvIHRvIElTSSZndDs6Ly9XT1M6MDAwMzA4MzQ3MDAwMDQ5
PC91cmw+PC9yZWxhdGVkLXVybHM+PC91cmxzPjxlbGVjdHJvbmljLXJlc291cmNlLW51bT4xMC4x
MDM4L25hdHVyZTExNDA5PC9lbGVjdHJvbmljLXJlc291cmNlLW51bT48bGFuZ3VhZ2U+RW5nbGlz
aDwvbGFuZ3VhZ2U+PC9yZWNvcmQ+PC9DaXRlPjxDaXRlPjxBdXRob3I+WWFuZzwvQXV0aG9yPjxZ
ZWFyPjIwMTM8L1llYXI+PFJlY051bT4xMzY8L1JlY051bT48cmVjb3JkPjxyZWMtbnVtYmVyPjEz
NjwvcmVjLW51bWJlcj48Zm9yZWlnbi1rZXlzPjxrZXkgYXBwPSJFTiIgZGItaWQ9InRlNWZhMDI5
YTVyOXQ5ZXJwYXg1cHAybHhmZnd4cHZydzB0dyIgdGltZXN0YW1wPSIxNDY1Mjk5Nzc0Ij4xMzY8
L2tleT48L2ZvcmVpZ24ta2V5cz48cmVmLXR5cGUgbmFtZT0iSm91cm5hbCBBcnRpY2xlIj4xNzwv
cmVmLXR5cGU+PGNvbnRyaWJ1dG9ycz48YXV0aG9ycz48YXV0aG9yPllhbmcsIEMuIEguPC9hdXRo
b3I+PGF1dGhvcj5XYW5nLCBNLiBYLjwvYXV0aG9yPjxhdXRob3I+SGFpZGVyLCBILjwvYXV0aG9y
PjxhdXRob3I+WWFuZywgSi4gSC48L2F1dGhvcj48YXV0aG9yPlN1biwgSi4gWS48L2F1dGhvcj48
YXV0aG9yPkNoZW4sIFkuIE0uPC9hdXRob3I+PGF1dGhvcj5aaG91LCBKLiBYLjwvYXV0aG9yPjxh
dXRob3I+U3VvLCBaLiBHLjwvYXV0aG9yPjwvYXV0aG9ycz48L2NvbnRyaWJ1dG9ycz48dGl0bGVz
Pjx0aXRsZT5TdHJlbmd0aGVuaW5nIEFsZ2luYXRlL1BvbHlhY3J5bGFtaWRlIEh5ZHJvZ2VscyBV
c2luZyBWYXJpb3VzIE11bHRpdmFsZW50IENhdGlvbnMgKHZvbCA1LCBwZyAxMDQxOCwgMjAxMyk8
L3RpdGxlPjxzZWNvbmRhcnktdGl0bGU+QWNzIEFwcGxpZWQgTWF0ZXJpYWxzICZhbXA7IEludGVy
ZmFjZXM8L3NlY29uZGFyeS10aXRsZT48YWx0LXRpdGxlPkFjcyBBcHBsIE1hdGVyIEludGVyJiN4
RDtBY3MgQXBwbCBNYXRlciBJbnRlcjwvYWx0LXRpdGxlPjwvdGl0bGVzPjxwZXJpb2RpY2FsPjxm
dWxsLXRpdGxlPkFDUyBBcHBsaWVkIE1hdGVyaWFscyAmYW1wOyBJbnRlcmZhY2VzPC9mdWxsLXRp
dGxlPjxhYmJyLTE+QUNTIEFwcGwuIE1hdGVyLiBJbnRlcmZhY2VzPC9hYmJyLTE+PC9wZXJpb2Rp
Y2FsPjxwYWdlcz4xMzQ4NC0xMzQ4NDwvcGFnZXM+PHZvbHVtZT41PC92b2x1bWU+PG51bWJlcj4y
NDwvbnVtYmVyPjxkYXRlcz48eWVhcj4yMDEzPC95ZWFyPjxwdWItZGF0ZXM+PGRhdGU+RGVjIDI1
PC9kYXRlPjwvcHViLWRhdGVzPjwvZGF0ZXM+PGlzYm4+MTk0NC04MjQ0PC9pc2JuPjxhY2Nlc3Np
b24tbnVtPldPUzowMDAzMjkxMzc0MDAwOTI8L2FjY2Vzc2lvbi1udW0+PHVybHM+PHJlbGF0ZWQt
dXJscz48dXJsPiZsdDtHbyB0byBJU0kmZ3Q7Oi8vV09TOjAwMDMyOTEzNzQwMDA5MjwvdXJsPjwv
cmVsYXRlZC11cmxzPjwvdXJscz48bGFuZ3VhZ2U+RW5nbGlzaDwvbGFuZ3VhZ2U+PC9yZWNvcmQ+
PC9DaXRlPjxDaXRlPjxBdXRob3I+U2VnYWQ8L0F1dGhvcj48WWVhcj4yMDEwPC9ZZWFyPjxSZWNO
dW0+MTQwPC9SZWNOdW0+PHJlY29yZD48cmVjLW51bWJlcj4xNDA8L3JlYy1udW1iZXI+PGZvcmVp
Z24ta2V5cz48a2V5IGFwcD0iRU4iIGRiLWlkPSJ0ZTVmYTAyOWE1cjl0OWVycGF4NXBwMmx4ZmZ3
eHB2cncwdHciIHRpbWVzdGFtcD0iMTQ2Nzc1MTI3NCI+MTQwPC9rZXk+PC9mb3JlaWduLWtleXM+
PHJlZi10eXBlIG5hbWU9IkpvdXJuYWwgQXJ0aWNsZSI+MTc8L3JlZi10eXBlPjxjb250cmlidXRv
cnM+PGF1dGhvcnM+PGF1dGhvcj5TZWdhZCwgTS48L2F1dGhvcj48YXV0aG9yPkpvbnNzb24sIEIu
PC9hdXRob3I+PGF1dGhvcj5Ba2Vzc29uLCBULjwvYXV0aG9yPjxhdXRob3I+Q2FiYW5lLCBCLjwv
YXV0aG9yPjwvYXV0aG9ycz48L2NvbnRyaWJ1dG9ycz48YXV0aC1hZGRyZXNzPkNoZW0gQ3RyIEx1
bmQsIFMtMjIxMDAgTHVuZCwgU3dlZGVuJiN4RDtFU1BDSSwgTGFiIFBNTUgsIEYtNzUyMzEgUGFy
aXMgNSwgRnJhbmNlPC9hdXRoLWFkZHJlc3M+PHRpdGxlcz48dGl0bGU+Q2EvTmEgTW9udG1vcmls
bG9uaXRlOiBTdHJ1Y3R1cmUsIEZvcmNlcyBhbmQgU3dlbGxpbmcgUHJvcGVydGllczwvdGl0bGU+
PHNlY29uZGFyeS10aXRsZT5MYW5nbXVpcjwvc2Vjb25kYXJ5LXRpdGxlPjxhbHQtdGl0bGU+TGFu
Z211aXImI3hEO0xhbmdtdWlyPC9hbHQtdGl0bGU+PC90aXRsZXM+PHBhZ2VzPjU3ODItNTc5MDwv
cGFnZXM+PHZvbHVtZT4yNjwvdm9sdW1lPjxudW1iZXI+ODwvbnVtYmVyPjxrZXl3b3Jkcz48a2V5
d29yZD5tb250ZS1jYXJsbyBzaW11bGF0aW9uczwva2V5d29yZD48a2V5d29yZD5lbGVjdHJpY2Fs
IGRvdWJsZS1sYXllcjwva2V5d29yZD48a2V5d29yZD5jbGF5IHdhdGVyIGRpc3BlcnNpb25zPC9r
ZXl3b3JkPjxrZXl3b3JkPm1vbGVjdWxhciBzaW11bGF0aW9uczwva2V5d29yZD48a2V5d29yZD5j
aGFyZ2VkIGludGVyZmFjZXM8L2tleXdvcmQ+PGtleXdvcmQ+Y29sbG9pZCBzdGFiaWxpdHk8L2tl
eXdvcmQ+PGtleXdvcmQ+cGhhc2UtZXF1aWxpYnJpYTwva2V5d29yZD48a2V5d29yZD5zdXNwZW5z
aW9uczwva2V5d29yZD48a2V5d29yZD5iZW50b25pdGU8L2tleXdvcmQ+PGtleXdvcmQ+c3VyZmFj
ZXM8L2tleXdvcmQ+PC9rZXl3b3Jkcz48ZGF0ZXM+PHllYXI+MjAxMDwveWVhcj48cHViLWRhdGVz
PjxkYXRlPkFwciAyMDwvZGF0ZT48L3B1Yi1kYXRlcz48L2RhdGVzPjxpc2JuPjA3NDMtNzQ2Mzwv
aXNibj48YWNjZXNzaW9uLW51bT5XT1M6MDAwMjc2NTYyMzAwMDY0PC9hY2Nlc3Npb24tbnVtPjx1
cmxzPjxyZWxhdGVkLXVybHM+PHVybD4mbHQ7R28gdG8gSVNJJmd0OzovL1dPUzowMDAyNzY1NjIz
MDAwNjQ8L3VybD48L3JlbGF0ZWQtdXJscz48L3VybHM+PGxhbmd1YWdlPkVuZ2xpc2g8L2xhbmd1
YWdlPjwvcmVjb3JkPjwvQ2l0ZT48Q2l0ZT48QXV0aG9yPkxpYW5nPC9BdXRob3I+PFllYXI+MjAx
NjwvWWVhcj48UmVjTnVtPjIxMjwvUmVjTnVtPjxyZWNvcmQ+PHJlYy1udW1iZXI+MjEyPC9yZWMt
bnVtYmVyPjxmb3JlaWduLWtleXM+PGtleSBhcHA9IkVOIiBkYi1pZD0idGU1ZmEwMjlhNXI5dDll
cnBheDVwcDJseGZmd3hwdnJ3MHR3IiB0aW1lc3RhbXA9IjE0ODM5ODY5ODkiPjIxMjwva2V5Pjwv
Zm9yZWlnbi1rZXlzPjxyZWYtdHlwZSBuYW1lPSJKb3VybmFsIEFydGljbGUiPjE3PC9yZWYtdHlw
ZT48Y29udHJpYnV0b3JzPjxhdXRob3JzPjxhdXRob3I+TGlhbmcsIEJlbmxpYW5nPC9hdXRob3I+
PGF1dGhvcj5aaGFvLCBIZXdlaTwvYXV0aG9yPjxhdXRob3I+WmhhbmcsIFFpPC9hdXRob3I+PGF1
dGhvcj5GYW4sIFl1enVuPC9hdXRob3I+PGF1dGhvcj5ZdWUsIFlvbmdoYWk8L2F1dGhvcj48YXV0
aG9yPllpbiwgUGVuZ2dhbmc8L2F1dGhvcj48YXV0aG9yPkd1bywgTGluPC9hdXRob3I+PC9hdXRo
b3JzPjwvY29udHJpYnV0b3JzPjx0aXRsZXM+PHRpdGxlPkNhMisgRW5oYW5jZWQgTmFjcmUtSW5z
cGlyZWQgTW9udG1vcmlsbG9uaXRl4oCTQWxnaW5hdGUgRmlsbSB3aXRoIFN1cGVyaW9yIE1lY2hh
bmljYWwsIFRyYW5zcGFyZW50LCBGaXJlIFJldGFyZGFuY3ksIGFuZCBTaGFwZSBNZW1vcnkgUHJv
cGVydGllczwvdGl0bGU+PHNlY29uZGFyeS10aXRsZT5BQ1MgQXBwbGllZCBNYXRlcmlhbHMgJmFt
cDsgSW50ZXJmYWNlczwvc2Vjb25kYXJ5LXRpdGxlPjwvdGl0bGVzPjxwZXJpb2RpY2FsPjxmdWxs
LXRpdGxlPkFDUyBBcHBsaWVkIE1hdGVyaWFscyAmYW1wOyBJbnRlcmZhY2VzPC9mdWxsLXRpdGxl
PjxhYmJyLTE+QUNTIEFwcGwuIE1hdGVyLiBJbnRlcmZhY2VzPC9hYmJyLTE+PC9wZXJpb2RpY2Fs
PjxwYWdlcz4yODgxNi0yODgyMzwvcGFnZXM+PHZvbHVtZT44PC92b2x1bWU+PG51bWJlcj40Mjwv
bnVtYmVyPjxkYXRlcz48eWVhcj4yMDE2PC95ZWFyPjwvZGF0ZXM+PGlzYm4+MTk0NC04MjQ0PC9p
c2JuPjx1cmxzPjwvdXJscz48L3JlY29yZD48L0NpdGU+PC9FbmROb3Rl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 xml:space="preserve">; </w:t>
      </w:r>
      <w:hyperlink w:anchor="_ENREF_210" w:tooltip="Segad, 2010 #140" w:history="1">
        <w:r w:rsidR="00DE1C74" w:rsidRPr="00833C3D">
          <w:rPr>
            <w:rFonts w:ascii="Times New Roman" w:hAnsi="Times New Roman"/>
            <w:noProof/>
            <w:sz w:val="24"/>
            <w:szCs w:val="22"/>
          </w:rPr>
          <w:t>Segad et al., 2010</w:t>
        </w:r>
      </w:hyperlink>
      <w:r w:rsidRPr="00833C3D">
        <w:rPr>
          <w:rFonts w:ascii="Times New Roman" w:hAnsi="Times New Roman"/>
          <w:noProof/>
          <w:sz w:val="24"/>
          <w:szCs w:val="22"/>
        </w:rPr>
        <w:t xml:space="preserve">; </w:t>
      </w:r>
      <w:hyperlink w:anchor="_ENREF_224" w:tooltip="Sun, 2012 #89" w:history="1">
        <w:r w:rsidR="00DE1C74" w:rsidRPr="00833C3D">
          <w:rPr>
            <w:rFonts w:ascii="Times New Roman" w:hAnsi="Times New Roman"/>
            <w:noProof/>
            <w:sz w:val="24"/>
            <w:szCs w:val="22"/>
          </w:rPr>
          <w:t>Sun et al., 2012</w:t>
        </w:r>
      </w:hyperlink>
      <w:r w:rsidRPr="00833C3D">
        <w:rPr>
          <w:rFonts w:ascii="Times New Roman" w:hAnsi="Times New Roman"/>
          <w:noProof/>
          <w:sz w:val="24"/>
          <w:szCs w:val="22"/>
        </w:rPr>
        <w:t xml:space="preserve">; </w:t>
      </w:r>
      <w:hyperlink w:anchor="_ENREF_260" w:tooltip="Yang, 2013 #136" w:history="1">
        <w:r w:rsidR="00DE1C74" w:rsidRPr="00833C3D">
          <w:rPr>
            <w:rFonts w:ascii="Times New Roman" w:hAnsi="Times New Roman"/>
            <w:noProof/>
            <w:sz w:val="24"/>
            <w:szCs w:val="22"/>
          </w:rPr>
          <w:t>Yang et al., 2013</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Pr="00833C3D">
        <w:rPr>
          <w:rFonts w:ascii="Times New Roman" w:hAnsi="Times New Roman"/>
          <w:color w:val="000000" w:themeColor="text1"/>
          <w:sz w:val="24"/>
          <w:szCs w:val="22"/>
        </w:rPr>
        <w:t>Besides</w:t>
      </w:r>
      <w:r w:rsidRPr="00833C3D">
        <w:rPr>
          <w:rFonts w:ascii="Times New Roman" w:hAnsi="Times New Roman" w:hint="eastAsia"/>
          <w:color w:val="000000" w:themeColor="text1"/>
          <w:sz w:val="24"/>
          <w:szCs w:val="22"/>
        </w:rPr>
        <w:t>, AlgMMT</w:t>
      </w:r>
      <w:r>
        <w:rPr>
          <w:rFonts w:ascii="Times New Roman" w:hAnsi="Times New Roman"/>
          <w:color w:val="000000" w:themeColor="text1"/>
          <w:sz w:val="24"/>
          <w:szCs w:val="22"/>
        </w:rPr>
        <w:t>73</w:t>
      </w:r>
      <w:r w:rsidRPr="00833C3D">
        <w:rPr>
          <w:rFonts w:ascii="Times New Roman" w:hAnsi="Times New Roman" w:hint="eastAsia"/>
          <w:color w:val="000000" w:themeColor="text1"/>
          <w:sz w:val="24"/>
          <w:szCs w:val="22"/>
        </w:rPr>
        <w:t xml:space="preserve"> nanocomposite films could be easily dissolved in water because of the absence of ionic crosslinking by Ca</w:t>
      </w:r>
      <w:r w:rsidRPr="00833C3D">
        <w:rPr>
          <w:rFonts w:ascii="Times New Roman" w:hAnsi="Times New Roman" w:hint="eastAsia"/>
          <w:color w:val="000000" w:themeColor="text1"/>
          <w:sz w:val="24"/>
          <w:szCs w:val="22"/>
          <w:vertAlign w:val="superscript"/>
        </w:rPr>
        <w:t>2+</w:t>
      </w:r>
      <w:r w:rsidRPr="00833C3D">
        <w:rPr>
          <w:rFonts w:ascii="Times New Roman" w:hAnsi="Times New Roman" w:hint="eastAsia"/>
          <w:color w:val="000000" w:themeColor="text1"/>
          <w:sz w:val="24"/>
          <w:szCs w:val="22"/>
        </w:rPr>
        <w:t xml:space="preserve">. </w:t>
      </w:r>
      <w:r w:rsidRPr="00833C3D">
        <w:rPr>
          <w:rFonts w:ascii="Times New Roman" w:hAnsi="Times New Roman"/>
          <w:color w:val="000000" w:themeColor="text1"/>
          <w:sz w:val="24"/>
          <w:szCs w:val="22"/>
        </w:rPr>
        <w:t>As for swelling ratio, it was in the same order as that of mass fraction of Ca</w:t>
      </w:r>
      <w:r w:rsidRPr="00833C3D">
        <w:rPr>
          <w:rFonts w:ascii="Times New Roman" w:hAnsi="Times New Roman"/>
          <w:color w:val="000000" w:themeColor="text1"/>
          <w:sz w:val="24"/>
          <w:szCs w:val="22"/>
          <w:vertAlign w:val="superscript"/>
        </w:rPr>
        <w:t>2+</w:t>
      </w:r>
      <w:r w:rsidRPr="00833C3D">
        <w:rPr>
          <w:rFonts w:ascii="Times New Roman" w:hAnsi="Times New Roman"/>
          <w:color w:val="000000" w:themeColor="text1"/>
          <w:sz w:val="24"/>
          <w:szCs w:val="22"/>
        </w:rPr>
        <w:t xml:space="preserve"> absorbed onto MMT platelets, indicating that the interlayer Ca</w:t>
      </w:r>
      <w:r w:rsidRPr="00833C3D">
        <w:rPr>
          <w:rFonts w:ascii="Times New Roman" w:hAnsi="Times New Roman"/>
          <w:color w:val="000000" w:themeColor="text1"/>
          <w:sz w:val="24"/>
          <w:szCs w:val="22"/>
          <w:vertAlign w:val="superscript"/>
        </w:rPr>
        <w:t>2+</w:t>
      </w:r>
      <w:r w:rsidRPr="00833C3D">
        <w:rPr>
          <w:rFonts w:ascii="Times New Roman" w:hAnsi="Times New Roman"/>
          <w:color w:val="000000" w:themeColor="text1"/>
          <w:sz w:val="24"/>
          <w:szCs w:val="22"/>
        </w:rPr>
        <w:t xml:space="preserve"> dominated the swelling behaviour of </w:t>
      </w:r>
      <w:proofErr w:type="spellStart"/>
      <w:r w:rsidRPr="00833C3D">
        <w:rPr>
          <w:rFonts w:ascii="Times New Roman" w:hAnsi="Times New Roman"/>
          <w:color w:val="000000" w:themeColor="text1"/>
          <w:sz w:val="24"/>
          <w:szCs w:val="22"/>
        </w:rPr>
        <w:t>AlgMMTCa</w:t>
      </w:r>
      <w:proofErr w:type="spellEnd"/>
      <w:r w:rsidRPr="00833C3D">
        <w:rPr>
          <w:rFonts w:ascii="Times New Roman" w:hAnsi="Times New Roman"/>
          <w:color w:val="000000" w:themeColor="text1"/>
          <w:sz w:val="24"/>
          <w:szCs w:val="22"/>
        </w:rPr>
        <w:t xml:space="preserve">. In terms of mechanical properties, </w:t>
      </w:r>
      <w:r w:rsidRPr="00833C3D">
        <w:rPr>
          <w:rFonts w:ascii="Times New Roman" w:hAnsi="Times New Roman" w:hint="eastAsia"/>
          <w:color w:val="000000" w:themeColor="text1"/>
          <w:sz w:val="24"/>
          <w:szCs w:val="22"/>
        </w:rPr>
        <w:t>AlgMMTCa73 displayed remarkably</w:t>
      </w:r>
      <w:r w:rsidRPr="00833C3D">
        <w:rPr>
          <w:rFonts w:ascii="Times New Roman" w:hAnsi="Times New Roman"/>
          <w:color w:val="000000" w:themeColor="text1"/>
          <w:sz w:val="24"/>
          <w:szCs w:val="22"/>
        </w:rPr>
        <w:t xml:space="preserve"> </w:t>
      </w:r>
      <w:r w:rsidRPr="00833C3D">
        <w:rPr>
          <w:rFonts w:ascii="Times New Roman" w:hAnsi="Times New Roman" w:hint="eastAsia"/>
          <w:color w:val="000000" w:themeColor="text1"/>
          <w:sz w:val="24"/>
          <w:szCs w:val="22"/>
        </w:rPr>
        <w:t>distinctive</w:t>
      </w:r>
      <w:r w:rsidRPr="00833C3D">
        <w:rPr>
          <w:rFonts w:ascii="Times New Roman" w:hAnsi="Times New Roman"/>
          <w:color w:val="000000" w:themeColor="text1"/>
          <w:sz w:val="24"/>
          <w:szCs w:val="22"/>
        </w:rPr>
        <w:t xml:space="preserve"> mechanical properties from those of the other two</w:t>
      </w:r>
      <w:r w:rsidRPr="00833C3D">
        <w:rPr>
          <w:rFonts w:ascii="Times New Roman" w:hAnsi="Times New Roman" w:hint="eastAsia"/>
          <w:color w:val="000000" w:themeColor="text1"/>
          <w:sz w:val="24"/>
          <w:szCs w:val="22"/>
        </w:rPr>
        <w:t>. This was closely related to the microstructure</w:t>
      </w:r>
      <w:r w:rsidRPr="00833C3D">
        <w:rPr>
          <w:rFonts w:ascii="Times New Roman" w:hAnsi="Times New Roman"/>
          <w:color w:val="000000" w:themeColor="text1"/>
          <w:sz w:val="24"/>
          <w:szCs w:val="22"/>
        </w:rPr>
        <w:t xml:space="preserve"> as discussed below</w:t>
      </w:r>
      <w:r w:rsidRPr="00833C3D">
        <w:rPr>
          <w:rFonts w:ascii="Times New Roman" w:hAnsi="Times New Roman" w:hint="eastAsia"/>
          <w:color w:val="000000" w:themeColor="text1"/>
          <w:sz w:val="24"/>
          <w:szCs w:val="22"/>
        </w:rPr>
        <w:t xml:space="preserve">. </w:t>
      </w:r>
    </w:p>
    <w:p w:rsidR="001D667D" w:rsidRPr="00833C3D" w:rsidRDefault="001D667D" w:rsidP="001D667D">
      <w:pPr>
        <w:spacing w:line="480" w:lineRule="auto"/>
        <w:jc w:val="both"/>
        <w:rPr>
          <w:rFonts w:ascii="Times New Roman" w:hAnsi="Times New Roman"/>
          <w:sz w:val="24"/>
          <w:szCs w:val="22"/>
        </w:rPr>
      </w:pPr>
    </w:p>
    <w:p w:rsidR="001D667D" w:rsidRDefault="001D667D" w:rsidP="001D667D">
      <w:pPr>
        <w:spacing w:line="480" w:lineRule="auto"/>
        <w:jc w:val="both"/>
        <w:rPr>
          <w:rFonts w:ascii="Times New Roman" w:hAnsi="Times New Roman"/>
          <w:sz w:val="24"/>
          <w:szCs w:val="22"/>
        </w:rPr>
      </w:pPr>
      <w:r w:rsidRPr="00833C3D">
        <w:rPr>
          <w:rFonts w:ascii="Times New Roman" w:hAnsi="Times New Roman"/>
          <w:sz w:val="24"/>
          <w:szCs w:val="22"/>
        </w:rPr>
        <w:t xml:space="preserve">In summary, when fully swollen,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displayed distinctive mechanical properties with different alginate/MMT ratios. Among them, AlgMMTCa73 displayed the highest tensile strength around 28 MPa, higher than that </w:t>
      </w:r>
      <w:r>
        <w:rPr>
          <w:rFonts w:ascii="Times New Roman" w:hAnsi="Times New Roman"/>
          <w:sz w:val="24"/>
          <w:szCs w:val="22"/>
        </w:rPr>
        <w:t>(</w:t>
      </w:r>
      <w:r w:rsidR="004E7CE2">
        <w:rPr>
          <w:rFonts w:ascii="Times New Roman" w:hAnsi="Times New Roman"/>
          <w:sz w:val="24"/>
          <w:szCs w:val="22"/>
        </w:rPr>
        <w:t xml:space="preserve">18 </w:t>
      </w:r>
      <w:r>
        <w:rPr>
          <w:rFonts w:ascii="Times New Roman" w:hAnsi="Times New Roman"/>
          <w:sz w:val="24"/>
          <w:szCs w:val="22"/>
        </w:rPr>
        <w:t xml:space="preserve">MPa) </w:t>
      </w:r>
      <w:r w:rsidR="004E7CE2">
        <w:rPr>
          <w:rFonts w:ascii="Times New Roman" w:hAnsi="Times New Roman"/>
          <w:sz w:val="24"/>
          <w:szCs w:val="22"/>
        </w:rPr>
        <w:t>of some wet film</w:t>
      </w:r>
      <w:r w:rsidRPr="00833C3D">
        <w:rPr>
          <w:rFonts w:ascii="Times New Roman" w:hAnsi="Times New Roman"/>
          <w:sz w:val="24"/>
          <w:szCs w:val="22"/>
        </w:rPr>
        <w:t xml:space="preserve"> reported before such as L-3,4-dihydroxyphenylalanine crosslinked chitosan immersed in PBS solution for three hour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h&lt;/Author&gt;&lt;Year&gt;2013&lt;/Year&gt;&lt;RecNum&gt;244&lt;/RecNum&gt;&lt;DisplayText&gt;(Oh &amp;amp; Hwang, 2013)&lt;/DisplayText&gt;&lt;record&gt;&lt;rec-number&gt;244&lt;/rec-number&gt;&lt;foreign-keys&gt;&lt;key app="EN" db-id="te5fa029a5r9t9erpax5pp2lxffwxpvrw0tw" timestamp="1484586327"&gt;244&lt;/key&gt;&lt;/foreign-keys&gt;&lt;ref-type name="Journal Article"&gt;17&lt;/ref-type&gt;&lt;contributors&gt;&lt;authors&gt;&lt;author&gt;Oh, Dongyeop X&lt;/author&gt;&lt;author&gt;Hwang, Dong Soo&lt;/author&gt;&lt;/authors&gt;&lt;/contributors&gt;&lt;titles&gt;&lt;title&gt;A biomimetic chitosan composite with improved mechanical properties in wet conditions&lt;/title&gt;&lt;secondary-title&gt;Biotechnology progress&lt;/secondary-title&gt;&lt;/titles&gt;&lt;periodical&gt;&lt;full-title&gt;Biotechnology Progress&lt;/full-title&gt;&lt;abbr-1&gt;Biotechnol. Progr.&lt;/abbr-1&gt;&lt;abbr-2&gt;Biotechnol Progr&lt;/abbr-2&gt;&lt;/periodical&gt;&lt;pages&gt;505-512&lt;/pages&gt;&lt;volume&gt;29&lt;/volume&gt;&lt;number&gt;2&lt;/number&gt;&lt;dates&gt;&lt;year&gt;2013&lt;/year&gt;&lt;/dates&gt;&lt;isbn&gt;1520-6033&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81" w:tooltip="Oh, 2013 #244" w:history="1">
        <w:r w:rsidR="00DE1C74" w:rsidRPr="00833C3D">
          <w:rPr>
            <w:rFonts w:ascii="Times New Roman" w:hAnsi="Times New Roman"/>
            <w:noProof/>
            <w:sz w:val="24"/>
            <w:szCs w:val="22"/>
          </w:rPr>
          <w:t>Oh &amp; Hwang, 2013</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and </w:t>
      </w:r>
      <w:r w:rsidR="004E7CE2">
        <w:rPr>
          <w:rFonts w:ascii="Times New Roman" w:hAnsi="Times New Roman"/>
          <w:sz w:val="24"/>
          <w:szCs w:val="22"/>
        </w:rPr>
        <w:t xml:space="preserve">that (12 MPa) of </w:t>
      </w:r>
      <w:r w:rsidRPr="00833C3D">
        <w:rPr>
          <w:rFonts w:ascii="Times New Roman" w:hAnsi="Times New Roman"/>
          <w:sz w:val="24"/>
          <w:szCs w:val="22"/>
        </w:rPr>
        <w:t xml:space="preserve">chitosan-cellulose nanocomposite films swollen in distilled water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Wu&lt;/Author&gt;&lt;Year&gt;2014&lt;/Year&gt;&lt;RecNum&gt;242&lt;/RecNum&gt;&lt;DisplayText&gt;(Wu et al., 2014)&lt;/DisplayText&gt;&lt;record&gt;&lt;rec-number&gt;242&lt;/rec-number&gt;&lt;foreign-keys&gt;&lt;key app="EN" db-id="te5fa029a5r9t9erpax5pp2lxffwxpvrw0tw" timestamp="1484572132"&gt;242&lt;/key&gt;&lt;/foreign-keys&gt;&lt;ref-type name="Journal Article"&gt;17&lt;/ref-type&gt;&lt;contributors&gt;&lt;authors&gt;&lt;author&gt;Wu, Tongfei&lt;/author&gt;&lt;author&gt;Farnood, Ramin&lt;/author&gt;&lt;author&gt;O’Kelly, Kevin&lt;/author&gt;&lt;author&gt;Chen, Biqiong&lt;/author&gt;&lt;/authors&gt;&lt;/contributors&gt;&lt;titles&gt;&lt;title&gt;Mechanical behavior of transparent nanofibrillar cellulose–chitosan nanocomposite films in dry and wet conditions&lt;/title&gt;&lt;secondary-title&gt;journal of the mechanical behavior of biomedical materials&lt;/secondary-title&gt;&lt;/titles&gt;&lt;pages&gt;279-286&lt;/pages&gt;&lt;volume&gt;32&lt;/volume&gt;&lt;dates&gt;&lt;year&gt;2014&lt;/year&gt;&lt;/dates&gt;&lt;isbn&gt;1751-6161&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58" w:tooltip="Wu, 2014 #242" w:history="1">
        <w:r w:rsidR="00DE1C74" w:rsidRPr="00833C3D">
          <w:rPr>
            <w:rFonts w:ascii="Times New Roman" w:hAnsi="Times New Roman"/>
            <w:noProof/>
            <w:sz w:val="24"/>
            <w:szCs w:val="22"/>
          </w:rPr>
          <w:t>Wu et al., 2014</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005D2F94">
        <w:rPr>
          <w:rFonts w:ascii="Times New Roman" w:hAnsi="Times New Roman"/>
          <w:sz w:val="24"/>
          <w:szCs w:val="22"/>
        </w:rPr>
        <w:t>As</w:t>
      </w:r>
      <w:r w:rsidRPr="00833C3D">
        <w:rPr>
          <w:rFonts w:ascii="Times New Roman" w:hAnsi="Times New Roman"/>
          <w:sz w:val="24"/>
          <w:szCs w:val="22"/>
        </w:rPr>
        <w:t xml:space="preserve"> </w:t>
      </w:r>
      <w:r w:rsidR="005D2F94">
        <w:rPr>
          <w:rFonts w:ascii="Times New Roman" w:hAnsi="Times New Roman"/>
          <w:sz w:val="24"/>
          <w:szCs w:val="22"/>
        </w:rPr>
        <w:t xml:space="preserve">the </w:t>
      </w:r>
      <w:r w:rsidR="005D2F94" w:rsidRPr="00833C3D">
        <w:rPr>
          <w:rFonts w:ascii="Times New Roman" w:hAnsi="Times New Roman"/>
          <w:sz w:val="24"/>
          <w:szCs w:val="22"/>
        </w:rPr>
        <w:t xml:space="preserve">mechanical properties </w:t>
      </w:r>
      <w:r w:rsidR="005D2F94">
        <w:rPr>
          <w:rFonts w:ascii="Times New Roman" w:hAnsi="Times New Roman"/>
          <w:sz w:val="24"/>
          <w:szCs w:val="22"/>
        </w:rPr>
        <w:t xml:space="preserve">of </w:t>
      </w:r>
      <w:r w:rsidRPr="00833C3D">
        <w:rPr>
          <w:rFonts w:ascii="Times New Roman" w:hAnsi="Times New Roman"/>
          <w:sz w:val="24"/>
          <w:szCs w:val="22"/>
        </w:rPr>
        <w:t xml:space="preserve">the previously reported alginate-clay nanocomposites under the fully swollen state were not </w:t>
      </w:r>
      <w:r w:rsidRPr="00833C3D">
        <w:rPr>
          <w:rFonts w:ascii="Times New Roman" w:hAnsi="Times New Roman" w:hint="eastAsia"/>
          <w:sz w:val="24"/>
          <w:szCs w:val="22"/>
        </w:rPr>
        <w:t xml:space="preserve">tested </w:t>
      </w:r>
      <w:r w:rsidRPr="00833C3D">
        <w:rPr>
          <w:rFonts w:ascii="Times New Roman" w:hAnsi="Times New Roman"/>
          <w:sz w:val="24"/>
          <w:szCs w:val="22"/>
        </w:rPr>
        <w:fldChar w:fldCharType="begin">
          <w:fldData xml:space="preserve">PEVuZE5vdGU+PENpdGU+PEF1dGhvcj5BYmRvbGxhaGk8L0F1dGhvcj48WWVhcj4yMDEzPC9ZZWFy
PjxSZWNOdW0+MTk0PC9SZWNOdW0+PERpc3BsYXlUZXh0PihBYmRvbGxhaGkgZXQgYWwuLCAyMDEz
OyBDaGVuIGV0IGFsLiwgMjAxNTsgTGlhbmcgZXQgYWwuLCAyMDE2OyBWYWxlIGV0IGFsLiwgMjAw
NSk8L0Rpc3BsYXlUZXh0PjxyZWNvcmQ+PHJlYy1udW1iZXI+MTk0PC9yZWMtbnVtYmVyPjxmb3Jl
aWduLWtleXM+PGtleSBhcHA9IkVOIiBkYi1pZD0idGU1ZmEwMjlhNXI5dDllcnBheDVwcDJseGZm
d3hwdnJ3MHR3IiB0aW1lc3RhbXA9IjE0NzQzOTE0MjEiPjE5NDwva2V5PjwvZm9yZWlnbi1rZXlz
PjxyZWYtdHlwZSBuYW1lPSJKb3VybmFsIEFydGljbGUiPjE3PC9yZWYtdHlwZT48Y29udHJpYnV0
b3JzPjxhdXRob3JzPjxhdXRob3I+QWJkb2xsYWhpLCBNLjwvYXV0aG9yPjxhdXRob3I+QWxib29m
ZXRpbGVoLCBNLjwvYXV0aG9yPjxhdXRob3I+UmV6YWVpLCBNLjwvYXV0aG9yPjxhdXRob3I+QmVo
cm9veiwgUi48L2F1dGhvcj48L2F1dGhvcnM+PC9jb250cmlidXRvcnM+PGF1dGgtYWRkcmVzcz5U
YXJiaWF0IE1vZGFyZXMgVW5pdiwgRmFjIE1hcmluZSBTY2ksIERlcHQgRmlzaGVyaWVzLCBOb29y
LCBJcmFuJiN4RDtUYXJiaWF0IE1vZGFyZXMgVW5pdiwgRmFjIE5hdCBSZXNvdXJjZSwgRGVwdCBX
b29kICZhbXA7IFBhcGVyIFRlY2hub2wsIE5vb3IsIElyYW48L2F1dGgtYWRkcmVzcz48dGl0bGVz
Pjx0aXRsZT5Db21wYXJpbmcgcGh5c2ljby1tZWNoYW5pY2FsIGFuZCB0aGVybWFsIHByb3BlcnRp
ZXMgb2YgYWxnaW5hdGUgbmFub2NvbXBvc2l0ZSBmaWxtcyByZWluZm9yY2VkIHdpdGggb3JnYW5p
YyBhbmQvb3IgaW5vcmdhbmljIG5hbm9maWxsZXJzPC90aXRsZT48c2Vjb25kYXJ5LXRpdGxlPkZv
b2QgSHlkcm9jb2xsb2lkczwvc2Vjb25kYXJ5LXRpdGxlPjxhbHQtdGl0bGU+Rm9vZCBIeWRyb2Nv
bGxvaWQmI3hEO0Zvb2QgSHlkcm9jb2xsb2lkPC9hbHQtdGl0bGU+PC90aXRsZXM+PHBhZ2VzPjQx
Ni00MjQ8L3BhZ2VzPjx2b2x1bWU+MzI8L3ZvbHVtZT48bnVtYmVyPjI8L251bWJlcj48a2V5d29y
ZHM+PGtleXdvcmQ+YWxnaW5hdGUgZmlsbTwva2V5d29yZD48a2V5d29yZD5mb29kIHBhY2thZ2lu
Zzwva2V5d29yZD48a2V5d29yZD5uYW5vY2VsbHVsb3NlPC9rZXl3b3JkPjxrZXl3b3JkPm5hbm9j
bGF5PC9rZXl3b3JkPjxrZXl3b3JkPm5hbm9jb21wb3NpdGU8L2tleXdvcmQ+PGtleXdvcmQ+bWVj
aGFuaWNhbC1wcm9wZXJ0aWVzPC9rZXl3b3JkPjxrZXl3b3JkPmNlbGx1bG9zZSBuYW5vY3J5c3Rh
bHM8L2tleXdvcmQ+PGtleXdvcmQ+cGFja2FnaW5nIGFwcGxpY2F0aW9uczwva2V5d29yZD48a2V5
d29yZD5iaW8tbmFub2NvbXBvc2l0ZXM8L2tleXdvcmQ+PGtleXdvcmQ+c3RhcmNoPC9rZXl3b3Jk
PjxrZXl3b3JkPmNoaXRvc2FuPC9rZXl3b3JkPjxrZXl3b3JkPmNvbXBvc2l0ZXM8L2tleXdvcmQ+
PGtleXdvcmQ+aHlkcm9seXNpczwva2V5d29yZD48a2V5d29yZD5leHRyYWN0PC9rZXl3b3JkPjxr
ZXl3b3JkPmFjaWQ8L2tleXdvcmQ+PC9rZXl3b3Jkcz48ZGF0ZXM+PHllYXI+MjAxMzwveWVhcj48
cHViLWRhdGVzPjxkYXRlPkF1ZzwvZGF0ZT48L3B1Yi1kYXRlcz48L2RhdGVzPjxpc2JuPjAyNjgt
MDA1eDwvaXNibj48YWNjZXNzaW9uLW51bT5XT1M6MDAwMzE3MTg0MTAwMDI1PC9hY2Nlc3Npb24t
bnVtPjx1cmxzPjxyZWxhdGVkLXVybHM+PHVybD4mbHQ7R28gdG8gSVNJJmd0OzovL1dPUzowMDAz
MTcxODQxMDAwMjU8L3VybD48L3JlbGF0ZWQtdXJscz48L3VybHM+PGxhbmd1YWdlPkVuZ2xpc2g8
L2xhbmd1YWdlPjwvcmVjb3JkPjwvQ2l0ZT48Q2l0ZT48QXV0aG9yPkNoZW48L0F1dGhvcj48WWVh
cj4yMDE1PC9ZZWFyPjxSZWNOdW0+MjE5PC9SZWNOdW0+PHJlY29yZD48cmVjLW51bWJlcj4yMTk8
L3JlYy1udW1iZXI+PGZvcmVpZ24ta2V5cz48a2V5IGFwcD0iRU4iIGRiLWlkPSJ0ZTVmYTAyOWE1
cjl0OWVycGF4NXBwMmx4ZmZ3eHB2cncwdHciIHRpbWVzdGFtcD0iMTQ4NDA3NjY3OCI+MjE5PC9r
ZXk+PC9mb3JlaWduLWtleXM+PHJlZi10eXBlIG5hbWU9IkpvdXJuYWwgQXJ0aWNsZSI+MTc8L3Jl
Zi10eXBlPjxjb250cmlidXRvcnM+PGF1dGhvcnM+PGF1dGhvcj5DaGVuLCBLZTwvYXV0aG9yPjxh
dXRob3I+U2hpLCBCaW48L2F1dGhvcj48YXV0aG9yPll1ZSwgWW9uZ2hhaTwvYXV0aG9yPjxhdXRo
b3I+UWksIEp1YW5qdWFuPC9hdXRob3I+PGF1dGhvcj5HdW8sIExpbjwvYXV0aG9yPjwvYXV0aG9y
cz48L2NvbnRyaWJ1dG9ycz48dGl0bGVzPjx0aXRsZT5CaW5hcnkgc3luZXJneSBzdHJlbmd0aGVu
aW5nIGFuZCB0b3VnaGVuaW5nIG9mIGJpby1pbnNwaXJlZCBuYWNyZS1saWtlIGdyYXBoZW5lIG94
aWRlL3NvZGl1bSBhbGdpbmF0ZSBjb21wb3NpdGUgcGFwZXI8L3RpdGxlPjxzZWNvbmRhcnktdGl0
bGU+QUNTIG5hbm88L3NlY29uZGFyeS10aXRsZT48L3RpdGxlcz48cGFnZXM+ODE2NS04MTc1PC9w
YWdlcz48dm9sdW1lPjk8L3ZvbHVtZT48bnVtYmVyPjg8L251bWJlcj48ZGF0ZXM+PHllYXI+MjAx
NTwveWVhcj48L2RhdGVzPjxpc2JuPjE5MzYtMDg1MTwvaXNibj48dXJscz48L3VybHM+PC9yZWNv
cmQ+PC9DaXRlPjxDaXRlPjxBdXRob3I+TGlhbmc8L0F1dGhvcj48WWVhcj4yMDE2PC9ZZWFyPjxS
ZWNOdW0+MjEyPC9SZWNOdW0+PHJlY29yZD48cmVjLW51bWJlcj4yMTI8L3JlYy1udW1iZXI+PGZv
cmVpZ24ta2V5cz48a2V5IGFwcD0iRU4iIGRiLWlkPSJ0ZTVmYTAyOWE1cjl0OWVycGF4NXBwMmx4
ZmZ3eHB2cncwdHciIHRpbWVzdGFtcD0iMTQ4Mzk4Njk4OSI+MjEyPC9rZXk+PC9mb3JlaWduLWtl
eXM+PHJlZi10eXBlIG5hbWU9IkpvdXJuYWwgQXJ0aWNsZSI+MTc8L3JlZi10eXBlPjxjb250cmli
dXRvcnM+PGF1dGhvcnM+PGF1dGhvcj5MaWFuZywgQmVubGlhbmc8L2F1dGhvcj48YXV0aG9yPlpo
YW8sIEhld2VpPC9hdXRob3I+PGF1dGhvcj5aaGFuZywgUWk8L2F1dGhvcj48YXV0aG9yPkZhbiwg
WXV6dW48L2F1dGhvcj48YXV0aG9yPll1ZSwgWW9uZ2hhaTwvYXV0aG9yPjxhdXRob3I+WWluLCBQ
ZW5nZ2FuZzwvYXV0aG9yPjxhdXRob3I+R3VvLCBMaW48L2F1dGhvcj48L2F1dGhvcnM+PC9jb250
cmlidXRvcnM+PHRpdGxlcz48dGl0bGU+Q2EyKyBFbmhhbmNlZCBOYWNyZS1JbnNwaXJlZCBNb250
bW9yaWxsb25pdGXigJNBbGdpbmF0ZSBGaWxtIHdpdGggU3VwZXJpb3IgTWVjaGFuaWNhbCwgVHJh
bnNwYXJlbnQsIEZpcmUgUmV0YXJkYW5jeSwgYW5kIFNoYXBlIE1lbW9yeSBQcm9wZXJ0aWVzPC90
aXRsZT48c2Vjb25kYXJ5LXRpdGxlPkFDUyBBcHBsaWVkIE1hdGVyaWFscyAmYW1wOyBJbnRlcmZh
Y2VzPC9zZWNvbmRhcnktdGl0bGU+PC90aXRsZXM+PHBlcmlvZGljYWw+PGZ1bGwtdGl0bGU+QUNT
IEFwcGxpZWQgTWF0ZXJpYWxzICZhbXA7IEludGVyZmFjZXM8L2Z1bGwtdGl0bGU+PGFiYnItMT5B
Q1MgQXBwbC4gTWF0ZXIuIEludGVyZmFjZXM8L2FiYnItMT48L3BlcmlvZGljYWw+PHBhZ2VzPjI4
ODE2LTI4ODIzPC9wYWdlcz48dm9sdW1lPjg8L3ZvbHVtZT48bnVtYmVyPjQyPC9udW1iZXI+PGRh
dGVzPjx5ZWFyPjIwMTY8L3llYXI+PC9kYXRlcz48aXNibj4xOTQ0LTgyNDQ8L2lzYm4+PHVybHM+
PC91cmxzPjwvcmVjb3JkPjwvQ2l0ZT48Q2l0ZT48QXV0aG9yPlZhbGU8L0F1dGhvcj48WWVhcj4y
MDA1PC9ZZWFyPjxSZWNOdW0+MjAwPC9SZWNOdW0+PHJlY29yZD48cmVjLW51bWJlcj4yMDA8L3Jl
Yy1udW1iZXI+PGZvcmVpZ24ta2V5cz48a2V5IGFwcD0iRU4iIGRiLWlkPSJ0ZTVmYTAyOWE1cjl0
OWVycGF4NXBwMmx4ZmZ3eHB2cncwdHciIHRpbWVzdGFtcD0iMTQ3NDM5MzI4MCI+MjAwPC9rZXk+
PC9mb3JlaWduLWtleXM+PHJlZi10eXBlIG5hbWU9IkpvdXJuYWwgQXJ0aWNsZSI+MTc8L3JlZi10
eXBlPjxjb250cmlidXRvcnM+PGF1dGhvcnM+PGF1dGhvcj5WYWxlLCBKLiBNLjwvYXV0aG9yPjxh
dXRob3I+SnVzdGljZSwgUi4gUy48L2F1dGhvcj48YXV0aG9yPlNjaGFlZmVyLCBELiBXLjwvYXV0
aG9yPjxhdXRob3I+TWFyaywgSi4gRS48L2F1dGhvcj48L2F1dGhvcnM+PC9jb250cmlidXRvcnM+
PGF1dGgtYWRkcmVzcz5Vbml2IENpbmNpbm5hdGksIERlcHQgQ2hlbSwgQ2luY2lubmF0aSwgT0gg
NDUyMjEgVVNBJiN4RDtVbml2IENpbmNpbm5hdGksIFBvbHltZXIgUmVzIEN0ciwgQ2luY2lubmF0
aSwgT0ggNDUyMjEgVVNBPC9hdXRoLWFkZHJlc3M+PHRpdGxlcz48dGl0bGU+Q2FsY2l1bSBhbGdp
bmF0ZSBiYXJyaWVyIGZpbG1zIG1vZGlmaWVkIGJ5IG1vbnRtb3JpbGxvbml0ZSBjbGF5PC90aXRs
ZT48c2Vjb25kYXJ5LXRpdGxlPkpvdXJuYWwgb2YgTWFjcm9tb2xlY3VsYXIgU2NpZW5jZS1QaHlz
aWNzPC9zZWNvbmRhcnktdGl0bGU+PGFsdC10aXRsZT5KIE1hY3JvbW9sIFNjaSBQaHlzJiN4RDtK
IE1hY3JvbW9sIFNjaSBQaHlzPC9hbHQtdGl0bGU+PC90aXRsZXM+PHBhZ2VzPjgyMS04MzE8L3Bh
Z2VzPjx2b2x1bWU+QjQ0PC92b2x1bWU+PG51bWJlcj42PC9udW1iZXI+PGtleXdvcmRzPjxrZXl3
b3JkPmV4Zm9saWF0ZWQgY2xheXM8L2tleXdvcmQ+PGtleXdvcmQ+bGF5ZXJlZCBzaWxpY2F0ZXM8
L2tleXdvcmQ+PGtleXdvcmQ+bW9udG1vcmlsbG9uaXRlPC9rZXl3b3JkPjxrZXl3b3JkPmNhbGNp
dW0gYWxnaW5hdGU8L2tleXdvcmQ+PGtleXdvcmQ+ZGlmZnVzaW9uPC9rZXl3b3JkPjxrZXl3b3Jk
PnBlcm1lYWJpbGl0eTwva2V5d29yZD48a2V5d29yZD5iYXJyaWVyIHByb3BlcnRpZXM8L2tleXdv
cmQ+PGtleXdvcmQ+cG9seW1lci9sYXllcmVkIHNpbGljYXRlIG5hbm9jb21wb3NpdGVzPC9rZXl3
b3JkPjxrZXl3b3JkPnBvbHltZXI8L2tleXdvcmQ+PGtleXdvcmQ+cmVpbmZvcmNlbWVudDwva2V5
d29yZD48a2V5d29yZD5oeWJyaWRzPC9rZXl3b3JkPjxrZXl3b3JkPmZpbGxlcnM8L2tleXdvcmQ+
PC9rZXl3b3Jkcz48ZGF0ZXM+PHllYXI+MjAwNTwveWVhcj48L2RhdGVzPjxpc2JuPjAwMjItMjM0
ODwvaXNibj48YWNjZXNzaW9uLW51bT5XT1M6MDAwMjM0MjQ0OTAwMDAzPC9hY2Nlc3Npb24tbnVt
Pjx1cmxzPjxyZWxhdGVkLXVybHM+PHVybD4mbHQ7R28gdG8gSVNJJmd0OzovL1dPUzowMDAyMzQy
NDQ5MDAwMDM8L3VybD48L3JlbGF0ZWQtdXJscz48L3VybHM+PGxhbmd1YWdlPkVuZ2xpc2g8L2xh
bmd1YWdl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BYmRvbGxhaGk8L0F1dGhvcj48WWVhcj4yMDEzPC9ZZWFy
PjxSZWNOdW0+MTk0PC9SZWNOdW0+PERpc3BsYXlUZXh0PihBYmRvbGxhaGkgZXQgYWwuLCAyMDEz
OyBDaGVuIGV0IGFsLiwgMjAxNTsgTGlhbmcgZXQgYWwuLCAyMDE2OyBWYWxlIGV0IGFsLiwgMjAw
NSk8L0Rpc3BsYXlUZXh0PjxyZWNvcmQ+PHJlYy1udW1iZXI+MTk0PC9yZWMtbnVtYmVyPjxmb3Jl
aWduLWtleXM+PGtleSBhcHA9IkVOIiBkYi1pZD0idGU1ZmEwMjlhNXI5dDllcnBheDVwcDJseGZm
d3hwdnJ3MHR3IiB0aW1lc3RhbXA9IjE0NzQzOTE0MjEiPjE5NDwva2V5PjwvZm9yZWlnbi1rZXlz
PjxyZWYtdHlwZSBuYW1lPSJKb3VybmFsIEFydGljbGUiPjE3PC9yZWYtdHlwZT48Y29udHJpYnV0
b3JzPjxhdXRob3JzPjxhdXRob3I+QWJkb2xsYWhpLCBNLjwvYXV0aG9yPjxhdXRob3I+QWxib29m
ZXRpbGVoLCBNLjwvYXV0aG9yPjxhdXRob3I+UmV6YWVpLCBNLjwvYXV0aG9yPjxhdXRob3I+QmVo
cm9veiwgUi48L2F1dGhvcj48L2F1dGhvcnM+PC9jb250cmlidXRvcnM+PGF1dGgtYWRkcmVzcz5U
YXJiaWF0IE1vZGFyZXMgVW5pdiwgRmFjIE1hcmluZSBTY2ksIERlcHQgRmlzaGVyaWVzLCBOb29y
LCBJcmFuJiN4RDtUYXJiaWF0IE1vZGFyZXMgVW5pdiwgRmFjIE5hdCBSZXNvdXJjZSwgRGVwdCBX
b29kICZhbXA7IFBhcGVyIFRlY2hub2wsIE5vb3IsIElyYW48L2F1dGgtYWRkcmVzcz48dGl0bGVz
Pjx0aXRsZT5Db21wYXJpbmcgcGh5c2ljby1tZWNoYW5pY2FsIGFuZCB0aGVybWFsIHByb3BlcnRp
ZXMgb2YgYWxnaW5hdGUgbmFub2NvbXBvc2l0ZSBmaWxtcyByZWluZm9yY2VkIHdpdGggb3JnYW5p
YyBhbmQvb3IgaW5vcmdhbmljIG5hbm9maWxsZXJzPC90aXRsZT48c2Vjb25kYXJ5LXRpdGxlPkZv
b2QgSHlkcm9jb2xsb2lkczwvc2Vjb25kYXJ5LXRpdGxlPjxhbHQtdGl0bGU+Rm9vZCBIeWRyb2Nv
bGxvaWQmI3hEO0Zvb2QgSHlkcm9jb2xsb2lkPC9hbHQtdGl0bGU+PC90aXRsZXM+PHBhZ2VzPjQx
Ni00MjQ8L3BhZ2VzPjx2b2x1bWU+MzI8L3ZvbHVtZT48bnVtYmVyPjI8L251bWJlcj48a2V5d29y
ZHM+PGtleXdvcmQ+YWxnaW5hdGUgZmlsbTwva2V5d29yZD48a2V5d29yZD5mb29kIHBhY2thZ2lu
Zzwva2V5d29yZD48a2V5d29yZD5uYW5vY2VsbHVsb3NlPC9rZXl3b3JkPjxrZXl3b3JkPm5hbm9j
bGF5PC9rZXl3b3JkPjxrZXl3b3JkPm5hbm9jb21wb3NpdGU8L2tleXdvcmQ+PGtleXdvcmQ+bWVj
aGFuaWNhbC1wcm9wZXJ0aWVzPC9rZXl3b3JkPjxrZXl3b3JkPmNlbGx1bG9zZSBuYW5vY3J5c3Rh
bHM8L2tleXdvcmQ+PGtleXdvcmQ+cGFja2FnaW5nIGFwcGxpY2F0aW9uczwva2V5d29yZD48a2V5
d29yZD5iaW8tbmFub2NvbXBvc2l0ZXM8L2tleXdvcmQ+PGtleXdvcmQ+c3RhcmNoPC9rZXl3b3Jk
PjxrZXl3b3JkPmNoaXRvc2FuPC9rZXl3b3JkPjxrZXl3b3JkPmNvbXBvc2l0ZXM8L2tleXdvcmQ+
PGtleXdvcmQ+aHlkcm9seXNpczwva2V5d29yZD48a2V5d29yZD5leHRyYWN0PC9rZXl3b3JkPjxr
ZXl3b3JkPmFjaWQ8L2tleXdvcmQ+PC9rZXl3b3Jkcz48ZGF0ZXM+PHllYXI+MjAxMzwveWVhcj48
cHViLWRhdGVzPjxkYXRlPkF1ZzwvZGF0ZT48L3B1Yi1kYXRlcz48L2RhdGVzPjxpc2JuPjAyNjgt
MDA1eDwvaXNibj48YWNjZXNzaW9uLW51bT5XT1M6MDAwMzE3MTg0MTAwMDI1PC9hY2Nlc3Npb24t
bnVtPjx1cmxzPjxyZWxhdGVkLXVybHM+PHVybD4mbHQ7R28gdG8gSVNJJmd0OzovL1dPUzowMDAz
MTcxODQxMDAwMjU8L3VybD48L3JlbGF0ZWQtdXJscz48L3VybHM+PGxhbmd1YWdlPkVuZ2xpc2g8
L2xhbmd1YWdlPjwvcmVjb3JkPjwvQ2l0ZT48Q2l0ZT48QXV0aG9yPkNoZW48L0F1dGhvcj48WWVh
cj4yMDE1PC9ZZWFyPjxSZWNOdW0+MjE5PC9SZWNOdW0+PHJlY29yZD48cmVjLW51bWJlcj4yMTk8
L3JlYy1udW1iZXI+PGZvcmVpZ24ta2V5cz48a2V5IGFwcD0iRU4iIGRiLWlkPSJ0ZTVmYTAyOWE1
cjl0OWVycGF4NXBwMmx4ZmZ3eHB2cncwdHciIHRpbWVzdGFtcD0iMTQ4NDA3NjY3OCI+MjE5PC9r
ZXk+PC9mb3JlaWduLWtleXM+PHJlZi10eXBlIG5hbWU9IkpvdXJuYWwgQXJ0aWNsZSI+MTc8L3Jl
Zi10eXBlPjxjb250cmlidXRvcnM+PGF1dGhvcnM+PGF1dGhvcj5DaGVuLCBLZTwvYXV0aG9yPjxh
dXRob3I+U2hpLCBCaW48L2F1dGhvcj48YXV0aG9yPll1ZSwgWW9uZ2hhaTwvYXV0aG9yPjxhdXRo
b3I+UWksIEp1YW5qdWFuPC9hdXRob3I+PGF1dGhvcj5HdW8sIExpbjwvYXV0aG9yPjwvYXV0aG9y
cz48L2NvbnRyaWJ1dG9ycz48dGl0bGVzPjx0aXRsZT5CaW5hcnkgc3luZXJneSBzdHJlbmd0aGVu
aW5nIGFuZCB0b3VnaGVuaW5nIG9mIGJpby1pbnNwaXJlZCBuYWNyZS1saWtlIGdyYXBoZW5lIG94
aWRlL3NvZGl1bSBhbGdpbmF0ZSBjb21wb3NpdGUgcGFwZXI8L3RpdGxlPjxzZWNvbmRhcnktdGl0
bGU+QUNTIG5hbm88L3NlY29uZGFyeS10aXRsZT48L3RpdGxlcz48cGFnZXM+ODE2NS04MTc1PC9w
YWdlcz48dm9sdW1lPjk8L3ZvbHVtZT48bnVtYmVyPjg8L251bWJlcj48ZGF0ZXM+PHllYXI+MjAx
NTwveWVhcj48L2RhdGVzPjxpc2JuPjE5MzYtMDg1MTwvaXNibj48dXJscz48L3VybHM+PC9yZWNv
cmQ+PC9DaXRlPjxDaXRlPjxBdXRob3I+TGlhbmc8L0F1dGhvcj48WWVhcj4yMDE2PC9ZZWFyPjxS
ZWNOdW0+MjEyPC9SZWNOdW0+PHJlY29yZD48cmVjLW51bWJlcj4yMTI8L3JlYy1udW1iZXI+PGZv
cmVpZ24ta2V5cz48a2V5IGFwcD0iRU4iIGRiLWlkPSJ0ZTVmYTAyOWE1cjl0OWVycGF4NXBwMmx4
ZmZ3eHB2cncwdHciIHRpbWVzdGFtcD0iMTQ4Mzk4Njk4OSI+MjEyPC9rZXk+PC9mb3JlaWduLWtl
eXM+PHJlZi10eXBlIG5hbWU9IkpvdXJuYWwgQXJ0aWNsZSI+MTc8L3JlZi10eXBlPjxjb250cmli
dXRvcnM+PGF1dGhvcnM+PGF1dGhvcj5MaWFuZywgQmVubGlhbmc8L2F1dGhvcj48YXV0aG9yPlpo
YW8sIEhld2VpPC9hdXRob3I+PGF1dGhvcj5aaGFuZywgUWk8L2F1dGhvcj48YXV0aG9yPkZhbiwg
WXV6dW48L2F1dGhvcj48YXV0aG9yPll1ZSwgWW9uZ2hhaTwvYXV0aG9yPjxhdXRob3I+WWluLCBQ
ZW5nZ2FuZzwvYXV0aG9yPjxhdXRob3I+R3VvLCBMaW48L2F1dGhvcj48L2F1dGhvcnM+PC9jb250
cmlidXRvcnM+PHRpdGxlcz48dGl0bGU+Q2EyKyBFbmhhbmNlZCBOYWNyZS1JbnNwaXJlZCBNb250
bW9yaWxsb25pdGXigJNBbGdpbmF0ZSBGaWxtIHdpdGggU3VwZXJpb3IgTWVjaGFuaWNhbCwgVHJh
bnNwYXJlbnQsIEZpcmUgUmV0YXJkYW5jeSwgYW5kIFNoYXBlIE1lbW9yeSBQcm9wZXJ0aWVzPC90
aXRsZT48c2Vjb25kYXJ5LXRpdGxlPkFDUyBBcHBsaWVkIE1hdGVyaWFscyAmYW1wOyBJbnRlcmZh
Y2VzPC9zZWNvbmRhcnktdGl0bGU+PC90aXRsZXM+PHBlcmlvZGljYWw+PGZ1bGwtdGl0bGU+QUNT
IEFwcGxpZWQgTWF0ZXJpYWxzICZhbXA7IEludGVyZmFjZXM8L2Z1bGwtdGl0bGU+PGFiYnItMT5B
Q1MgQXBwbC4gTWF0ZXIuIEludGVyZmFjZXM8L2FiYnItMT48L3BlcmlvZGljYWw+PHBhZ2VzPjI4
ODE2LTI4ODIzPC9wYWdlcz48dm9sdW1lPjg8L3ZvbHVtZT48bnVtYmVyPjQyPC9udW1iZXI+PGRh
dGVzPjx5ZWFyPjIwMTY8L3llYXI+PC9kYXRlcz48aXNibj4xOTQ0LTgyNDQ8L2lzYm4+PHVybHM+
PC91cmxzPjwvcmVjb3JkPjwvQ2l0ZT48Q2l0ZT48QXV0aG9yPlZhbGU8L0F1dGhvcj48WWVhcj4y
MDA1PC9ZZWFyPjxSZWNOdW0+MjAwPC9SZWNOdW0+PHJlY29yZD48cmVjLW51bWJlcj4yMDA8L3Jl
Yy1udW1iZXI+PGZvcmVpZ24ta2V5cz48a2V5IGFwcD0iRU4iIGRiLWlkPSJ0ZTVmYTAyOWE1cjl0
OWVycGF4NXBwMmx4ZmZ3eHB2cncwdHciIHRpbWVzdGFtcD0iMTQ3NDM5MzI4MCI+MjAwPC9rZXk+
PC9mb3JlaWduLWtleXM+PHJlZi10eXBlIG5hbWU9IkpvdXJuYWwgQXJ0aWNsZSI+MTc8L3JlZi10
eXBlPjxjb250cmlidXRvcnM+PGF1dGhvcnM+PGF1dGhvcj5WYWxlLCBKLiBNLjwvYXV0aG9yPjxh
dXRob3I+SnVzdGljZSwgUi4gUy48L2F1dGhvcj48YXV0aG9yPlNjaGFlZmVyLCBELiBXLjwvYXV0
aG9yPjxhdXRob3I+TWFyaywgSi4gRS48L2F1dGhvcj48L2F1dGhvcnM+PC9jb250cmlidXRvcnM+
PGF1dGgtYWRkcmVzcz5Vbml2IENpbmNpbm5hdGksIERlcHQgQ2hlbSwgQ2luY2lubmF0aSwgT0gg
NDUyMjEgVVNBJiN4RDtVbml2IENpbmNpbm5hdGksIFBvbHltZXIgUmVzIEN0ciwgQ2luY2lubmF0
aSwgT0ggNDUyMjEgVVNBPC9hdXRoLWFkZHJlc3M+PHRpdGxlcz48dGl0bGU+Q2FsY2l1bSBhbGdp
bmF0ZSBiYXJyaWVyIGZpbG1zIG1vZGlmaWVkIGJ5IG1vbnRtb3JpbGxvbml0ZSBjbGF5PC90aXRs
ZT48c2Vjb25kYXJ5LXRpdGxlPkpvdXJuYWwgb2YgTWFjcm9tb2xlY3VsYXIgU2NpZW5jZS1QaHlz
aWNzPC9zZWNvbmRhcnktdGl0bGU+PGFsdC10aXRsZT5KIE1hY3JvbW9sIFNjaSBQaHlzJiN4RDtK
IE1hY3JvbW9sIFNjaSBQaHlzPC9hbHQtdGl0bGU+PC90aXRsZXM+PHBhZ2VzPjgyMS04MzE8L3Bh
Z2VzPjx2b2x1bWU+QjQ0PC92b2x1bWU+PG51bWJlcj42PC9udW1iZXI+PGtleXdvcmRzPjxrZXl3
b3JkPmV4Zm9saWF0ZWQgY2xheXM8L2tleXdvcmQ+PGtleXdvcmQ+bGF5ZXJlZCBzaWxpY2F0ZXM8
L2tleXdvcmQ+PGtleXdvcmQ+bW9udG1vcmlsbG9uaXRlPC9rZXl3b3JkPjxrZXl3b3JkPmNhbGNp
dW0gYWxnaW5hdGU8L2tleXdvcmQ+PGtleXdvcmQ+ZGlmZnVzaW9uPC9rZXl3b3JkPjxrZXl3b3Jk
PnBlcm1lYWJpbGl0eTwva2V5d29yZD48a2V5d29yZD5iYXJyaWVyIHByb3BlcnRpZXM8L2tleXdv
cmQ+PGtleXdvcmQ+cG9seW1lci9sYXllcmVkIHNpbGljYXRlIG5hbm9jb21wb3NpdGVzPC9rZXl3
b3JkPjxrZXl3b3JkPnBvbHltZXI8L2tleXdvcmQ+PGtleXdvcmQ+cmVpbmZvcmNlbWVudDwva2V5
d29yZD48a2V5d29yZD5oeWJyaWRzPC9rZXl3b3JkPjxrZXl3b3JkPmZpbGxlcnM8L2tleXdvcmQ+
PC9rZXl3b3Jkcz48ZGF0ZXM+PHllYXI+MjAwNTwveWVhcj48L2RhdGVzPjxpc2JuPjAwMjItMjM0
ODwvaXNibj48YWNjZXNzaW9uLW51bT5XT1M6MDAwMjM0MjQ0OTAwMDAzPC9hY2Nlc3Npb24tbnVt
Pjx1cmxzPjxyZWxhdGVkLXVybHM+PHVybD4mbHQ7R28gdG8gSVNJJmd0OzovL1dPUzowMDAyMzQy
NDQ5MDAwMDM8L3VybD48L3JlbGF0ZWQtdXJscz48L3VybHM+PGxhbmd1YWdlPkVuZ2xpc2g8L2xh
bmd1YWdl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 w:tooltip="Abdollahi, 2013 #194" w:history="1">
        <w:r w:rsidR="00DE1C74" w:rsidRPr="00833C3D">
          <w:rPr>
            <w:rFonts w:ascii="Times New Roman" w:hAnsi="Times New Roman"/>
            <w:noProof/>
            <w:sz w:val="24"/>
            <w:szCs w:val="22"/>
          </w:rPr>
          <w:t>Abdollahi et al., 2013</w:t>
        </w:r>
      </w:hyperlink>
      <w:r w:rsidRPr="00833C3D">
        <w:rPr>
          <w:rFonts w:ascii="Times New Roman" w:hAnsi="Times New Roman"/>
          <w:noProof/>
          <w:sz w:val="24"/>
          <w:szCs w:val="22"/>
        </w:rPr>
        <w:t xml:space="preserve">; </w:t>
      </w:r>
      <w:hyperlink w:anchor="_ENREF_43" w:tooltip="Chen, 2015 #219" w:history="1">
        <w:r w:rsidR="00DE1C74" w:rsidRPr="00833C3D">
          <w:rPr>
            <w:rFonts w:ascii="Times New Roman" w:hAnsi="Times New Roman"/>
            <w:noProof/>
            <w:sz w:val="24"/>
            <w:szCs w:val="22"/>
          </w:rPr>
          <w:t>Chen et al., 2015</w:t>
        </w:r>
      </w:hyperlink>
      <w:r w:rsidRPr="00833C3D">
        <w:rPr>
          <w:rFonts w:ascii="Times New Roman" w:hAnsi="Times New Roman"/>
          <w:noProof/>
          <w:sz w:val="24"/>
          <w:szCs w:val="22"/>
        </w:rPr>
        <w:t xml:space="preserve">; </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 xml:space="preserve">; </w:t>
      </w:r>
      <w:hyperlink w:anchor="_ENREF_243" w:tooltip="Vale, 2005 #200" w:history="1">
        <w:r w:rsidR="00DE1C74" w:rsidRPr="00833C3D">
          <w:rPr>
            <w:rFonts w:ascii="Times New Roman" w:hAnsi="Times New Roman"/>
            <w:noProof/>
            <w:sz w:val="24"/>
            <w:szCs w:val="22"/>
          </w:rPr>
          <w:t>Vale et al., 200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005D2F94">
        <w:rPr>
          <w:rFonts w:ascii="Times New Roman" w:hAnsi="Times New Roman"/>
          <w:sz w:val="24"/>
          <w:szCs w:val="22"/>
        </w:rPr>
        <w:t>,</w:t>
      </w:r>
      <w:r w:rsidRPr="00833C3D">
        <w:rPr>
          <w:rFonts w:ascii="Times New Roman" w:hAnsi="Times New Roman"/>
          <w:sz w:val="24"/>
          <w:szCs w:val="22"/>
        </w:rPr>
        <w:t xml:space="preserve"> </w:t>
      </w:r>
      <w:r w:rsidRPr="00833C3D">
        <w:rPr>
          <w:rFonts w:ascii="Times New Roman" w:hAnsi="Times New Roman" w:hint="eastAsia"/>
          <w:sz w:val="24"/>
          <w:szCs w:val="22"/>
        </w:rPr>
        <w:t xml:space="preserve">following the same process in a previous work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the alginate/MMT/Ca nanocomposite films (denoted as CMMT-ALG in that paper) with the same weight content of MMT were synthesised, fully swollen in distilled water</w:t>
      </w:r>
      <w:r w:rsidR="005D2F94">
        <w:rPr>
          <w:rFonts w:ascii="Times New Roman" w:hAnsi="Times New Roman"/>
          <w:sz w:val="24"/>
          <w:szCs w:val="22"/>
        </w:rPr>
        <w:t xml:space="preserve"> for comparison</w:t>
      </w:r>
      <w:r w:rsidRPr="00833C3D">
        <w:rPr>
          <w:rFonts w:ascii="Times New Roman" w:hAnsi="Times New Roman" w:hint="eastAsia"/>
          <w:sz w:val="24"/>
          <w:szCs w:val="22"/>
        </w:rPr>
        <w:t xml:space="preserve">. The fully swollen CMMT-ALG films became as weak as wet paper and </w:t>
      </w:r>
      <w:r w:rsidRPr="00833C3D">
        <w:rPr>
          <w:rFonts w:ascii="Times New Roman" w:hAnsi="Times New Roman"/>
          <w:sz w:val="24"/>
          <w:szCs w:val="22"/>
        </w:rPr>
        <w:t>were</w:t>
      </w:r>
      <w:r w:rsidRPr="00833C3D">
        <w:rPr>
          <w:rFonts w:ascii="Times New Roman" w:hAnsi="Times New Roman" w:hint="eastAsia"/>
          <w:sz w:val="24"/>
          <w:szCs w:val="22"/>
        </w:rPr>
        <w:t xml:space="preserve"> too weak to </w:t>
      </w:r>
      <w:r w:rsidRPr="00833C3D">
        <w:rPr>
          <w:rFonts w:ascii="Times New Roman" w:hAnsi="Times New Roman"/>
          <w:sz w:val="24"/>
          <w:szCs w:val="22"/>
        </w:rPr>
        <w:t>test</w:t>
      </w:r>
      <w:r w:rsidRPr="00833C3D">
        <w:rPr>
          <w:rFonts w:ascii="Times New Roman" w:hAnsi="Times New Roman" w:hint="eastAsia"/>
          <w:sz w:val="24"/>
          <w:szCs w:val="22"/>
        </w:rPr>
        <w:t xml:space="preserve">. </w:t>
      </w:r>
      <w:r w:rsidRPr="00833C3D">
        <w:rPr>
          <w:rFonts w:ascii="Times New Roman" w:hAnsi="Times New Roman"/>
          <w:sz w:val="24"/>
          <w:szCs w:val="22"/>
        </w:rPr>
        <w:t xml:space="preserve">When drie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behaved like many other nacre-like materials </w:t>
      </w:r>
      <w:r w:rsidRPr="00833C3D">
        <w:rPr>
          <w:rFonts w:ascii="Times New Roman" w:hAnsi="Times New Roman"/>
          <w:sz w:val="24"/>
          <w:szCs w:val="22"/>
        </w:rPr>
        <w:fldChar w:fldCharType="begin">
          <w:fldData xml:space="preserve">PEVuZE5vdGU+PENpdGU+PEF1dGhvcj5Qb2RzaWFkbG88L0F1dGhvcj48WWVhcj4yMDA3PC9ZZWFy
PjxSZWNOdW0+MjE0PC9SZWNOdW0+PERpc3BsYXlUZXh0PihEYXMgZXQgYWwuLCAyMDEzOyBMaXUg
ZXQgYWwuLCAyMDExOyBQb2RzaWFkbG8gZXQgYWwuLCAyMDA3OyBXYWx0aGVyIGV0IGFsLiwgMjAx
MDsgWWFvIGV0IGFsLiwgMjAxMCk8L0Rpc3BsYXlUZXh0PjxyZWNvcmQ+PHJlYy1udW1iZXI+MjE0
PC9yZWMtbnVtYmVyPjxmb3JlaWduLWtleXM+PGtleSBhcHA9IkVOIiBkYi1pZD0idGU1ZmEwMjlh
NXI5dDllcnBheDVwcDJseGZmd3hwdnJ3MHR3IiB0aW1lc3RhbXA9IjE0ODQwNzQ1OTciPjIxNDwv
a2V5PjwvZm9yZWlnbi1rZXlzPjxyZWYtdHlwZSBuYW1lPSJKb3VybmFsIEFydGljbGUiPjE3PC9y
ZWYtdHlwZT48Y29udHJpYnV0b3JzPjxhdXRob3JzPjxhdXRob3I+UG9kc2lhZGxvLCBQYXVsPC9h
dXRob3I+PGF1dGhvcj5LYXVzaGlrLCBBbWl0IEs8L2F1dGhvcj48YXV0aG9yPkFycnVkYSwgRWxs
ZW4gTTwvYXV0aG9yPjxhdXRob3I+V2FhcywgQW50aG9ueSBNPC9hdXRob3I+PGF1dGhvcj5TaGlt
LCBCb25nIFN1cDwvYXV0aG9yPjxhdXRob3I+WHUsIEppYWRpPC9hdXRob3I+PGF1dGhvcj5OYW5k
aXZhZGEsIEhpbWFiaW5kdTwvYXV0aG9yPjxhdXRob3I+UHVtcGxpbiwgQmVuamFtaW4gRzwvYXV0
aG9yPjxhdXRob3I+TGFoYW5uLCBKb2VyZzwvYXV0aG9yPjxhdXRob3I+UmFtYW1vb3J0aHksIEF5
eWFsdXNhbXk8L2F1dGhvcj48L2F1dGhvcnM+PC9jb250cmlidXRvcnM+PHRpdGxlcz48dGl0bGU+
VWx0cmFzdHJvbmcgYW5kIHN0aWZmIGxheWVyZWQgcG9seW1lciBuYW5vY29tcG9zaXRlczwvdGl0
bGU+PHNlY29uZGFyeS10aXRsZT5TY2llbmNlPC9zZWNvbmRhcnktdGl0bGU+PC90aXRsZXM+PHBh
Z2VzPjgwLTgzPC9wYWdlcz48dm9sdW1lPjMxODwvdm9sdW1lPjxudW1iZXI+NTg0NzwvbnVtYmVy
PjxkYXRlcz48eWVhcj4yMDA3PC95ZWFyPjwvZGF0ZXM+PGlzYm4+MDAzNi04MDc1PC9pc2JuPjx1
cmxzPjwvdXJscz48L3JlY29yZD48L0NpdGU+PENpdGU+PEF1dGhvcj5ZYW88L0F1dGhvcj48WWVh
cj4yMDEwPC9ZZWFyPjxSZWNOdW0+MTkwPC9SZWNOdW0+PHJlY29yZD48cmVjLW51bWJlcj4xOTA8
L3JlYy1udW1iZXI+PGZvcmVpZ24ta2V5cz48a2V5IGFwcD0iRU4iIGRiLWlkPSJ0ZTVmYTAyOWE1
cjl0OWVycGF4NXBwMmx4ZmZ3eHB2cncwdHciIHRpbWVzdGFtcD0iMTQ3NDM5MDA1NSI+MTkwPC9r
ZXk+PC9mb3JlaWduLWtleXM+PHJlZi10eXBlIG5hbWU9IkpvdXJuYWwgQXJ0aWNsZSI+MTc8L3Jl
Zi10eXBlPjxjb250cmlidXRvcnM+PGF1dGhvcnM+PGF1dGhvcj5ZYW88L2F1dGhvcj48YXV0aG9y
PlRhbiwgWi4gSC48L2F1dGhvcj48YXV0aG9yPkZhbmcsIEguIFkuPC9hdXRob3I+PGF1dGhvcj5Z
dSwgUy4gSC48L2F1dGhvcj48L2F1dGhvcnM+PC9jb250cmlidXRvcnM+PGF1dGgtYWRkcmVzcz5V
bml2IFNjaSAmYW1wOyBUZWNobm9sIENoaW5hLCBOYXRsIFN5bmNocm90cm9uIFJhZGlhdCBMYWIs
IERpdiBOYW5vbWF0ICZhbXA7IENoZW0sIEhlZmVpIE5hdGwgTGFiIFBoeXMgU2NpIE1pY3Jvc2Nh
bGUsRGVwdCBDaGVtLCBIZWZlaSAyMzAwMjYsIEFuaHVpLCBQZW9wbGVzIFIgQ2hpbmE8L2F1dGgt
YWRkcmVzcz48dGl0bGVzPjx0aXRsZT5BcnRpZmljaWFsIE5hY3JlLWxpa2UgQmlvbmFub2NvbXBv
c2l0ZSBGaWxtcyBmcm9tIHRoZSBTZWxmLUFzc2VtYmx5IG9mIENoaXRvc2FuLU1vbnRtb3JpbGxv
bml0ZSBIeWJyaWQgQnVpbGRpbmcgQmxvY2tzPC90aXRsZT48c2Vjb25kYXJ5LXRpdGxlPkFuZ2V3
YW5kdGUgQ2hlbWllIEludGVybmF0aW9uYWwgRWRpdGlvbjwvc2Vjb25kYXJ5LXRpdGxlPjxhbHQt
dGl0bGU+QW5nZXcgQ2hlbSBJbnQgRWRpdCYjeEQ7QW5nZXcgQ2hlbSBJbnQgRWRpdDwvYWx0LXRp
dGxlPjwvdGl0bGVzPjxwZXJpb2RpY2FsPjxmdWxsLXRpdGxlPkFuZ2V3YW5kdGUgQ2hlbWllIElu
dGVybmF0aW9uYWwgRWRpdGlvbjwvZnVsbC10aXRsZT48YWJici0xPkFuZ2V3LiBDaGVtLiBJbnQu
IEVkLjwvYWJici0xPjxhYmJyLTI+QW5nZXcgQ2hlbSBJbnQgRWQ8L2FiYnItMj48L3BlcmlvZGlj
YWw+PHBhZ2VzPjEwMTI3LTEwMTMxPC9wYWdlcz48dm9sdW1lPjQ5PC92b2x1bWU+PG51bWJlcj41
MjwvbnVtYmVyPjxrZXl3b3Jkcz48a2V5d29yZD5iaW9taW1ldGljczwva2V5d29yZD48a2V5d29y
ZD5iaW9uYW5vY29tcG9zaXRlczwva2V5d29yZD48a2V5d29yZD5jaGl0b3Nhbjwva2V5d29yZD48
a2V5d29yZD5tb250bW9yaWxsb25pdGU8L2tleXdvcmQ+PGtleXdvcmQ+bmFjcmUtbGlrZSBzdHJ1
Y3R1cmVzPC9rZXl3b3JkPjxrZXl3b3JkPmJpb2RlZ3JhZGFibGUgcG9seW1lcnM8L2tleXdvcmQ+
PGtleXdvcmQ+bWVjaGFuaWNhbC1wcm9wZXJ0aWVzPC9rZXl3b3JkPjxrZXl3b3JkPmNsYXkgbmFu
b2NvbXBvc2l0ZXM8L2tleXdvcmQ+PGtleXdvcmQ+ZGVzaWduPC9rZXl3b3JkPjxrZXl3b3JkPmNv
bXBvc2l0ZXM8L2tleXdvcmQ+PC9rZXl3b3Jkcz48ZGF0ZXM+PHllYXI+MjAxMDwveWVhcj48L2Rh
dGVzPjxpc2JuPjE0MzMtNzg1MTwvaXNibj48YWNjZXNzaW9uLW51bT5XT1M6MDAwMjg1NDIyMDAw
MDE4PC9hY2Nlc3Npb24tbnVtPjx1cmxzPjxyZWxhdGVkLXVybHM+PHVybD4mbHQ7R28gdG8gSVNJ
Jmd0OzovL1dPUzowMDAyODU0MjIwMDAwMTg8L3VybD48L3JlbGF0ZWQtdXJscz48L3VybHM+PGxh
bmd1YWdlPkVuZ2xpc2g8L2xhbmd1YWdlPjwvcmVjb3JkPjwvQ2l0ZT48Q2l0ZT48QXV0aG9yPldh
bHRoZXI8L0F1dGhvcj48WWVhcj4yMDEwPC9ZZWFyPjxSZWNOdW0+MjQ2PC9SZWNOdW0+PHJlY29y
ZD48cmVjLW51bWJlcj4yNDY8L3JlYy1udW1iZXI+PGZvcmVpZ24ta2V5cz48a2V5IGFwcD0iRU4i
IGRiLWlkPSJ0ZTVmYTAyOWE1cjl0OWVycGF4NXBwMmx4ZmZ3eHB2cncwdHciIHRpbWVzdGFtcD0i
MTQ4NDU4NjY2OSI+MjQ2PC9rZXk+PC9mb3JlaWduLWtleXM+PHJlZi10eXBlIG5hbWU9IkpvdXJu
YWwgQXJ0aWNsZSI+MTc8L3JlZi10eXBlPjxjb250cmlidXRvcnM+PGF1dGhvcnM+PGF1dGhvcj5X
YWx0aGVyLCBBbmRyZWFzPC9hdXRob3I+PGF1dGhvcj5CanVyaGFnZXIsIEluZ2VsYTwvYXV0aG9y
PjxhdXRob3I+TWFsaG8sIEphbmnigJBNYXJrdXM8L2F1dGhvcj48YXV0aG9yPlJ1b2tvbGFpbmVu
LCBKYW5uZTwvYXV0aG9yPjxhdXRob3I+QmVyZ2x1bmQsIExhcnM8L2F1dGhvcj48YXV0aG9yPklr
a2FsYSwgT2xsaTwvYXV0aG9yPjwvYXV0aG9ycz48L2NvbnRyaWJ1dG9ycz48dGl0bGVzPjx0aXRs
ZT5TdXByYW1vbGVjdWxhciBDb250cm9sIG9mIFN0aWZmbmVzcyBhbmQgU3RyZW5ndGggaW4gTGln
aHR3ZWlnaHQgSGlnaOKAkFBlcmZvcm1hbmNlIE5hY3Jl4oCQTWltZXRpYyBQYXBlciB3aXRoIEZp
cmXigJBTaGllbGRpbmcgUHJvcGVydGllczwvdGl0bGU+PHNlY29uZGFyeS10aXRsZT5Bbmdld2Fu
ZHRlIENoZW1pZSBJbnRlcm5hdGlvbmFsIEVkaXRpb248L3NlY29uZGFyeS10aXRsZT48L3RpdGxl
cz48cGVyaW9kaWNhbD48ZnVsbC10aXRsZT5Bbmdld2FuZHRlIENoZW1pZSBJbnRlcm5hdGlvbmFs
IEVkaXRpb248L2Z1bGwtdGl0bGU+PGFiYnItMT5Bbmdldy4gQ2hlbS4gSW50LiBFZC48L2FiYnIt
MT48YWJici0yPkFuZ2V3IENoZW0gSW50IEVkPC9hYmJyLTI+PC9wZXJpb2RpY2FsPjxwYWdlcz42
NDQ4LTY0NTM8L3BhZ2VzPjx2b2x1bWU+NDk8L3ZvbHVtZT48bnVtYmVyPjM2PC9udW1iZXI+PGRh
dGVzPjx5ZWFyPjIwMTA8L3llYXI+PC9kYXRlcz48aXNibj4xNTIxLTM3NzM8L2lzYm4+PHVybHM+
PC91cmxzPjwvcmVjb3JkPjwvQ2l0ZT48Q2l0ZT48QXV0aG9yPkxpdTwvQXV0aG9yPjxZZWFyPjIw
MTE8L1llYXI+PFJlY051bT4yNDg8L1JlY051bT48cmVjb3JkPjxyZWMtbnVtYmVyPjI0ODwvcmVj
LW51bWJlcj48Zm9yZWlnbi1rZXlzPjxrZXkgYXBwPSJFTiIgZGItaWQ9InRlNWZhMDI5YTVyOXQ5
ZXJwYXg1cHAybHhmZnd4cHZydzB0dyIgdGltZXN0YW1wPSIxNDg0NTg2ODk2Ij4yNDg8L2tleT48
L2ZvcmVpZ24ta2V5cz48cmVmLXR5cGUgbmFtZT0iSm91cm5hbCBBcnRpY2xlIj4xNzwvcmVmLXR5
cGU+PGNvbnRyaWJ1dG9ycz48YXV0aG9ycz48YXV0aG9yPkxpdSwgQW5kb25nPC9hdXRob3I+PGF1
dGhvcj5XYWx0aGVyLCBBbmRyZWFzPC9hdXRob3I+PGF1dGhvcj5Ja2thbGEsIE9sbGk8L2F1dGhv
cj48YXV0aG9yPkJlbG92YSwgTHl1YmE8L2F1dGhvcj48YXV0aG9yPkJlcmdsdW5kLCBMYXJzIEE8
L2F1dGhvcj48L2F1dGhvcnM+PC9jb250cmlidXRvcnM+PHRpdGxlcz48dGl0bGU+Q2xheSBuYW5v
cGFwZXIgd2l0aCB0b3VnaCBjZWxsdWxvc2UgbmFub2ZpYmVyIG1hdHJpeCBmb3IgZmlyZSByZXRh
cmRhbmN5IGFuZCBnYXMgYmFycmllciBmdW5jdGlvbnM8L3RpdGxlPjxzZWNvbmRhcnktdGl0bGU+
QmlvbWFjcm9tb2xlY3VsZXM8L3NlY29uZGFyeS10aXRsZT48L3RpdGxlcz48cGFnZXM+NjMzLTY0
MTwvcGFnZXM+PHZvbHVtZT4xMjwvdm9sdW1lPjxudW1iZXI+MzwvbnVtYmVyPjxkYXRlcz48eWVh
cj4yMDExPC95ZWFyPjwvZGF0ZXM+PGlzYm4+MTUyNS03Nzk3PC9pc2JuPjx1cmxzPjwvdXJscz48
L3JlY29yZD48L0NpdGU+PENpdGU+PEF1dGhvcj5EYXM8L0F1dGhvcj48WWVhcj4yMDEzPC9ZZWFy
PjxSZWNOdW0+MjQ5PC9SZWNOdW0+PHJlY29yZD48cmVjLW51bWJlcj4yNDk8L3JlYy1udW1iZXI+
PGZvcmVpZ24ta2V5cz48a2V5IGFwcD0iRU4iIGRiLWlkPSJ0ZTVmYTAyOWE1cjl0OWVycGF4NXBw
Mmx4ZmZ3eHB2cncwdHciIHRpbWVzdGFtcD0iMTQ4NDU4Njk5MCI+MjQ5PC9rZXk+PC9mb3JlaWdu
LWtleXM+PHJlZi10eXBlIG5hbWU9IkpvdXJuYWwgQXJ0aWNsZSI+MTc8L3JlZi10eXBlPjxjb250
cmlidXRvcnM+PGF1dGhvcnM+PGF1dGhvcj5EYXMsIFBhcmFtaXRhPC9hdXRob3I+PGF1dGhvcj5T
Y2hpcG1hbm4sIFN1c2FubmU8L2F1dGhvcj48YXV0aG9yPk1hbGhvLCBKYW5pLU1hcmt1czwvYXV0
aG9yPjxhdXRob3I+Wmh1LCBCYW9sZWk8L2F1dGhvcj48YXV0aG9yPktsZW1yYWR0LCBVd2U8L2F1
dGhvcj48YXV0aG9yPldhbHRoZXIsIEFuZHJlYXM8L2F1dGhvcj48L2F1dGhvcnM+PC9jb250cmli
dXRvcnM+PHRpdGxlcz48dGl0bGU+RmFjaWxlIGFjY2VzcyB0byBsYXJnZS1zY2FsZSwgc2VsZi1h
c3NlbWJsZWQsIG5hY3JlLWluc3BpcmVkLCBoaWdoLXBlcmZvcm1hbmNlIG1hdGVyaWFscyB3aXRo
IHR1bmFibGUgbmFub3NjYWxlIHBlcmlvZGljaXRpZXM8L3RpdGxlPjxzZWNvbmRhcnktdGl0bGU+
QUNTIGFwcGxpZWQgbWF0ZXJpYWxzICZhbXA7IGludGVyZmFjZXM8L3NlY29uZGFyeS10aXRsZT48
L3RpdGxlcz48cGVyaW9kaWNhbD48ZnVsbC10aXRsZT5BQ1MgQXBwbGllZCBNYXRlcmlhbHMgJmFt
cDsgSW50ZXJmYWNlczwvZnVsbC10aXRsZT48YWJici0xPkFDUyBBcHBsLiBNYXRlci4gSW50ZXJm
YWNlczwvYWJici0xPjwvcGVyaW9kaWNhbD48cGFnZXM+MzczOC0zNzQ3PC9wYWdlcz48dm9sdW1l
PjU8L3ZvbHVtZT48bnVtYmVyPjk8L251bWJlcj48ZGF0ZXM+PHllYXI+MjAxMzwveWVhcj48L2Rh
dGVzPjxpc2JuPjE5NDQtODI0NDwvaXNibj48dXJscz48L3VybHM+PC9yZWNvcmQ+PC9DaXRlPjwv
RW5kTm90ZT4A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Qb2RzaWFkbG88L0F1dGhvcj48WWVhcj4yMDA3PC9ZZWFy
PjxSZWNOdW0+MjE0PC9SZWNOdW0+PERpc3BsYXlUZXh0PihEYXMgZXQgYWwuLCAyMDEzOyBMaXUg
ZXQgYWwuLCAyMDExOyBQb2RzaWFkbG8gZXQgYWwuLCAyMDA3OyBXYWx0aGVyIGV0IGFsLiwgMjAx
MDsgWWFvIGV0IGFsLiwgMjAxMCk8L0Rpc3BsYXlUZXh0PjxyZWNvcmQ+PHJlYy1udW1iZXI+MjE0
PC9yZWMtbnVtYmVyPjxmb3JlaWduLWtleXM+PGtleSBhcHA9IkVOIiBkYi1pZD0idGU1ZmEwMjlh
NXI5dDllcnBheDVwcDJseGZmd3hwdnJ3MHR3IiB0aW1lc3RhbXA9IjE0ODQwNzQ1OTciPjIxNDwv
a2V5PjwvZm9yZWlnbi1rZXlzPjxyZWYtdHlwZSBuYW1lPSJKb3VybmFsIEFydGljbGUiPjE3PC9y
ZWYtdHlwZT48Y29udHJpYnV0b3JzPjxhdXRob3JzPjxhdXRob3I+UG9kc2lhZGxvLCBQYXVsPC9h
dXRob3I+PGF1dGhvcj5LYXVzaGlrLCBBbWl0IEs8L2F1dGhvcj48YXV0aG9yPkFycnVkYSwgRWxs
ZW4gTTwvYXV0aG9yPjxhdXRob3I+V2FhcywgQW50aG9ueSBNPC9hdXRob3I+PGF1dGhvcj5TaGlt
LCBCb25nIFN1cDwvYXV0aG9yPjxhdXRob3I+WHUsIEppYWRpPC9hdXRob3I+PGF1dGhvcj5OYW5k
aXZhZGEsIEhpbWFiaW5kdTwvYXV0aG9yPjxhdXRob3I+UHVtcGxpbiwgQmVuamFtaW4gRzwvYXV0
aG9yPjxhdXRob3I+TGFoYW5uLCBKb2VyZzwvYXV0aG9yPjxhdXRob3I+UmFtYW1vb3J0aHksIEF5
eWFsdXNhbXk8L2F1dGhvcj48L2F1dGhvcnM+PC9jb250cmlidXRvcnM+PHRpdGxlcz48dGl0bGU+
VWx0cmFzdHJvbmcgYW5kIHN0aWZmIGxheWVyZWQgcG9seW1lciBuYW5vY29tcG9zaXRlczwvdGl0
bGU+PHNlY29uZGFyeS10aXRsZT5TY2llbmNlPC9zZWNvbmRhcnktdGl0bGU+PC90aXRsZXM+PHBh
Z2VzPjgwLTgzPC9wYWdlcz48dm9sdW1lPjMxODwvdm9sdW1lPjxudW1iZXI+NTg0NzwvbnVtYmVy
PjxkYXRlcz48eWVhcj4yMDA3PC95ZWFyPjwvZGF0ZXM+PGlzYm4+MDAzNi04MDc1PC9pc2JuPjx1
cmxzPjwvdXJscz48L3JlY29yZD48L0NpdGU+PENpdGU+PEF1dGhvcj5ZYW88L0F1dGhvcj48WWVh
cj4yMDEwPC9ZZWFyPjxSZWNOdW0+MTkwPC9SZWNOdW0+PHJlY29yZD48cmVjLW51bWJlcj4xOTA8
L3JlYy1udW1iZXI+PGZvcmVpZ24ta2V5cz48a2V5IGFwcD0iRU4iIGRiLWlkPSJ0ZTVmYTAyOWE1
cjl0OWVycGF4NXBwMmx4ZmZ3eHB2cncwdHciIHRpbWVzdGFtcD0iMTQ3NDM5MDA1NSI+MTkwPC9r
ZXk+PC9mb3JlaWduLWtleXM+PHJlZi10eXBlIG5hbWU9IkpvdXJuYWwgQXJ0aWNsZSI+MTc8L3Jl
Zi10eXBlPjxjb250cmlidXRvcnM+PGF1dGhvcnM+PGF1dGhvcj5ZYW88L2F1dGhvcj48YXV0aG9y
PlRhbiwgWi4gSC48L2F1dGhvcj48YXV0aG9yPkZhbmcsIEguIFkuPC9hdXRob3I+PGF1dGhvcj5Z
dSwgUy4gSC48L2F1dGhvcj48L2F1dGhvcnM+PC9jb250cmlidXRvcnM+PGF1dGgtYWRkcmVzcz5V
bml2IFNjaSAmYW1wOyBUZWNobm9sIENoaW5hLCBOYXRsIFN5bmNocm90cm9uIFJhZGlhdCBMYWIs
IERpdiBOYW5vbWF0ICZhbXA7IENoZW0sIEhlZmVpIE5hdGwgTGFiIFBoeXMgU2NpIE1pY3Jvc2Nh
bGUsRGVwdCBDaGVtLCBIZWZlaSAyMzAwMjYsIEFuaHVpLCBQZW9wbGVzIFIgQ2hpbmE8L2F1dGgt
YWRkcmVzcz48dGl0bGVzPjx0aXRsZT5BcnRpZmljaWFsIE5hY3JlLWxpa2UgQmlvbmFub2NvbXBv
c2l0ZSBGaWxtcyBmcm9tIHRoZSBTZWxmLUFzc2VtYmx5IG9mIENoaXRvc2FuLU1vbnRtb3JpbGxv
bml0ZSBIeWJyaWQgQnVpbGRpbmcgQmxvY2tzPC90aXRsZT48c2Vjb25kYXJ5LXRpdGxlPkFuZ2V3
YW5kdGUgQ2hlbWllIEludGVybmF0aW9uYWwgRWRpdGlvbjwvc2Vjb25kYXJ5LXRpdGxlPjxhbHQt
dGl0bGU+QW5nZXcgQ2hlbSBJbnQgRWRpdCYjeEQ7QW5nZXcgQ2hlbSBJbnQgRWRpdDwvYWx0LXRp
dGxlPjwvdGl0bGVzPjxwZXJpb2RpY2FsPjxmdWxsLXRpdGxlPkFuZ2V3YW5kdGUgQ2hlbWllIElu
dGVybmF0aW9uYWwgRWRpdGlvbjwvZnVsbC10aXRsZT48YWJici0xPkFuZ2V3LiBDaGVtLiBJbnQu
IEVkLjwvYWJici0xPjxhYmJyLTI+QW5nZXcgQ2hlbSBJbnQgRWQ8L2FiYnItMj48L3BlcmlvZGlj
YWw+PHBhZ2VzPjEwMTI3LTEwMTMxPC9wYWdlcz48dm9sdW1lPjQ5PC92b2x1bWU+PG51bWJlcj41
MjwvbnVtYmVyPjxrZXl3b3Jkcz48a2V5d29yZD5iaW9taW1ldGljczwva2V5d29yZD48a2V5d29y
ZD5iaW9uYW5vY29tcG9zaXRlczwva2V5d29yZD48a2V5d29yZD5jaGl0b3Nhbjwva2V5d29yZD48
a2V5d29yZD5tb250bW9yaWxsb25pdGU8L2tleXdvcmQ+PGtleXdvcmQ+bmFjcmUtbGlrZSBzdHJ1
Y3R1cmVzPC9rZXl3b3JkPjxrZXl3b3JkPmJpb2RlZ3JhZGFibGUgcG9seW1lcnM8L2tleXdvcmQ+
PGtleXdvcmQ+bWVjaGFuaWNhbC1wcm9wZXJ0aWVzPC9rZXl3b3JkPjxrZXl3b3JkPmNsYXkgbmFu
b2NvbXBvc2l0ZXM8L2tleXdvcmQ+PGtleXdvcmQ+ZGVzaWduPC9rZXl3b3JkPjxrZXl3b3JkPmNv
bXBvc2l0ZXM8L2tleXdvcmQ+PC9rZXl3b3Jkcz48ZGF0ZXM+PHllYXI+MjAxMDwveWVhcj48L2Rh
dGVzPjxpc2JuPjE0MzMtNzg1MTwvaXNibj48YWNjZXNzaW9uLW51bT5XT1M6MDAwMjg1NDIyMDAw
MDE4PC9hY2Nlc3Npb24tbnVtPjx1cmxzPjxyZWxhdGVkLXVybHM+PHVybD4mbHQ7R28gdG8gSVNJ
Jmd0OzovL1dPUzowMDAyODU0MjIwMDAwMTg8L3VybD48L3JlbGF0ZWQtdXJscz48L3VybHM+PGxh
bmd1YWdlPkVuZ2xpc2g8L2xhbmd1YWdlPjwvcmVjb3JkPjwvQ2l0ZT48Q2l0ZT48QXV0aG9yPldh
bHRoZXI8L0F1dGhvcj48WWVhcj4yMDEwPC9ZZWFyPjxSZWNOdW0+MjQ2PC9SZWNOdW0+PHJlY29y
ZD48cmVjLW51bWJlcj4yNDY8L3JlYy1udW1iZXI+PGZvcmVpZ24ta2V5cz48a2V5IGFwcD0iRU4i
IGRiLWlkPSJ0ZTVmYTAyOWE1cjl0OWVycGF4NXBwMmx4ZmZ3eHB2cncwdHciIHRpbWVzdGFtcD0i
MTQ4NDU4NjY2OSI+MjQ2PC9rZXk+PC9mb3JlaWduLWtleXM+PHJlZi10eXBlIG5hbWU9IkpvdXJu
YWwgQXJ0aWNsZSI+MTc8L3JlZi10eXBlPjxjb250cmlidXRvcnM+PGF1dGhvcnM+PGF1dGhvcj5X
YWx0aGVyLCBBbmRyZWFzPC9hdXRob3I+PGF1dGhvcj5CanVyaGFnZXIsIEluZ2VsYTwvYXV0aG9y
PjxhdXRob3I+TWFsaG8sIEphbmnigJBNYXJrdXM8L2F1dGhvcj48YXV0aG9yPlJ1b2tvbGFpbmVu
LCBKYW5uZTwvYXV0aG9yPjxhdXRob3I+QmVyZ2x1bmQsIExhcnM8L2F1dGhvcj48YXV0aG9yPklr
a2FsYSwgT2xsaTwvYXV0aG9yPjwvYXV0aG9ycz48L2NvbnRyaWJ1dG9ycz48dGl0bGVzPjx0aXRs
ZT5TdXByYW1vbGVjdWxhciBDb250cm9sIG9mIFN0aWZmbmVzcyBhbmQgU3RyZW5ndGggaW4gTGln
aHR3ZWlnaHQgSGlnaOKAkFBlcmZvcm1hbmNlIE5hY3Jl4oCQTWltZXRpYyBQYXBlciB3aXRoIEZp
cmXigJBTaGllbGRpbmcgUHJvcGVydGllczwvdGl0bGU+PHNlY29uZGFyeS10aXRsZT5Bbmdld2Fu
ZHRlIENoZW1pZSBJbnRlcm5hdGlvbmFsIEVkaXRpb248L3NlY29uZGFyeS10aXRsZT48L3RpdGxl
cz48cGVyaW9kaWNhbD48ZnVsbC10aXRsZT5Bbmdld2FuZHRlIENoZW1pZSBJbnRlcm5hdGlvbmFs
IEVkaXRpb248L2Z1bGwtdGl0bGU+PGFiYnItMT5Bbmdldy4gQ2hlbS4gSW50LiBFZC48L2FiYnIt
MT48YWJici0yPkFuZ2V3IENoZW0gSW50IEVkPC9hYmJyLTI+PC9wZXJpb2RpY2FsPjxwYWdlcz42
NDQ4LTY0NTM8L3BhZ2VzPjx2b2x1bWU+NDk8L3ZvbHVtZT48bnVtYmVyPjM2PC9udW1iZXI+PGRh
dGVzPjx5ZWFyPjIwMTA8L3llYXI+PC9kYXRlcz48aXNibj4xNTIxLTM3NzM8L2lzYm4+PHVybHM+
PC91cmxzPjwvcmVjb3JkPjwvQ2l0ZT48Q2l0ZT48QXV0aG9yPkxpdTwvQXV0aG9yPjxZZWFyPjIw
MTE8L1llYXI+PFJlY051bT4yNDg8L1JlY051bT48cmVjb3JkPjxyZWMtbnVtYmVyPjI0ODwvcmVj
LW51bWJlcj48Zm9yZWlnbi1rZXlzPjxrZXkgYXBwPSJFTiIgZGItaWQ9InRlNWZhMDI5YTVyOXQ5
ZXJwYXg1cHAybHhmZnd4cHZydzB0dyIgdGltZXN0YW1wPSIxNDg0NTg2ODk2Ij4yNDg8L2tleT48
L2ZvcmVpZ24ta2V5cz48cmVmLXR5cGUgbmFtZT0iSm91cm5hbCBBcnRpY2xlIj4xNzwvcmVmLXR5
cGU+PGNvbnRyaWJ1dG9ycz48YXV0aG9ycz48YXV0aG9yPkxpdSwgQW5kb25nPC9hdXRob3I+PGF1
dGhvcj5XYWx0aGVyLCBBbmRyZWFzPC9hdXRob3I+PGF1dGhvcj5Ja2thbGEsIE9sbGk8L2F1dGhv
cj48YXV0aG9yPkJlbG92YSwgTHl1YmE8L2F1dGhvcj48YXV0aG9yPkJlcmdsdW5kLCBMYXJzIEE8
L2F1dGhvcj48L2F1dGhvcnM+PC9jb250cmlidXRvcnM+PHRpdGxlcz48dGl0bGU+Q2xheSBuYW5v
cGFwZXIgd2l0aCB0b3VnaCBjZWxsdWxvc2UgbmFub2ZpYmVyIG1hdHJpeCBmb3IgZmlyZSByZXRh
cmRhbmN5IGFuZCBnYXMgYmFycmllciBmdW5jdGlvbnM8L3RpdGxlPjxzZWNvbmRhcnktdGl0bGU+
QmlvbWFjcm9tb2xlY3VsZXM8L3NlY29uZGFyeS10aXRsZT48L3RpdGxlcz48cGFnZXM+NjMzLTY0
MTwvcGFnZXM+PHZvbHVtZT4xMjwvdm9sdW1lPjxudW1iZXI+MzwvbnVtYmVyPjxkYXRlcz48eWVh
cj4yMDExPC95ZWFyPjwvZGF0ZXM+PGlzYm4+MTUyNS03Nzk3PC9pc2JuPjx1cmxzPjwvdXJscz48
L3JlY29yZD48L0NpdGU+PENpdGU+PEF1dGhvcj5EYXM8L0F1dGhvcj48WWVhcj4yMDEzPC9ZZWFy
PjxSZWNOdW0+MjQ5PC9SZWNOdW0+PHJlY29yZD48cmVjLW51bWJlcj4yNDk8L3JlYy1udW1iZXI+
PGZvcmVpZ24ta2V5cz48a2V5IGFwcD0iRU4iIGRiLWlkPSJ0ZTVmYTAyOWE1cjl0OWVycGF4NXBw
Mmx4ZmZ3eHB2cncwdHciIHRpbWVzdGFtcD0iMTQ4NDU4Njk5MCI+MjQ5PC9rZXk+PC9mb3JlaWdu
LWtleXM+PHJlZi10eXBlIG5hbWU9IkpvdXJuYWwgQXJ0aWNsZSI+MTc8L3JlZi10eXBlPjxjb250
cmlidXRvcnM+PGF1dGhvcnM+PGF1dGhvcj5EYXMsIFBhcmFtaXRhPC9hdXRob3I+PGF1dGhvcj5T
Y2hpcG1hbm4sIFN1c2FubmU8L2F1dGhvcj48YXV0aG9yPk1hbGhvLCBKYW5pLU1hcmt1czwvYXV0
aG9yPjxhdXRob3I+Wmh1LCBCYW9sZWk8L2F1dGhvcj48YXV0aG9yPktsZW1yYWR0LCBVd2U8L2F1
dGhvcj48YXV0aG9yPldhbHRoZXIsIEFuZHJlYXM8L2F1dGhvcj48L2F1dGhvcnM+PC9jb250cmli
dXRvcnM+PHRpdGxlcz48dGl0bGU+RmFjaWxlIGFjY2VzcyB0byBsYXJnZS1zY2FsZSwgc2VsZi1h
c3NlbWJsZWQsIG5hY3JlLWluc3BpcmVkLCBoaWdoLXBlcmZvcm1hbmNlIG1hdGVyaWFscyB3aXRo
IHR1bmFibGUgbmFub3NjYWxlIHBlcmlvZGljaXRpZXM8L3RpdGxlPjxzZWNvbmRhcnktdGl0bGU+
QUNTIGFwcGxpZWQgbWF0ZXJpYWxzICZhbXA7IGludGVyZmFjZXM8L3NlY29uZGFyeS10aXRsZT48
L3RpdGxlcz48cGVyaW9kaWNhbD48ZnVsbC10aXRsZT5BQ1MgQXBwbGllZCBNYXRlcmlhbHMgJmFt
cDsgSW50ZXJmYWNlczwvZnVsbC10aXRsZT48YWJici0xPkFDUyBBcHBsLiBNYXRlci4gSW50ZXJm
YWNlczwvYWJici0xPjwvcGVyaW9kaWNhbD48cGFnZXM+MzczOC0zNzQ3PC9wYWdlcz48dm9sdW1l
PjU8L3ZvbHVtZT48bnVtYmVyPjk8L251bWJlcj48ZGF0ZXM+PHllYXI+MjAxMzwveWVhcj48L2Rh
dGVzPjxpc2JuPjE5NDQtODI0NDwvaXNibj48dXJscz48L3VybHM+PC9yZWNvcmQ+PC9DaXRlPjwv
RW5kTm90ZT4A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00AC1501">
        <w:rPr>
          <w:rFonts w:ascii="Times New Roman" w:hAnsi="Times New Roman"/>
          <w:noProof/>
          <w:sz w:val="24"/>
          <w:szCs w:val="22"/>
        </w:rPr>
        <w:t>(</w:t>
      </w:r>
      <w:hyperlink w:anchor="_ENREF_55" w:tooltip="Das, 2013 #249" w:history="1">
        <w:r w:rsidR="00DE1C74">
          <w:rPr>
            <w:rFonts w:ascii="Times New Roman" w:hAnsi="Times New Roman"/>
            <w:noProof/>
            <w:sz w:val="24"/>
            <w:szCs w:val="22"/>
          </w:rPr>
          <w:t>Das et al., 2013</w:t>
        </w:r>
      </w:hyperlink>
      <w:proofErr w:type="gramStart"/>
      <w:r w:rsidR="00AC1501">
        <w:rPr>
          <w:rFonts w:ascii="Times New Roman" w:hAnsi="Times New Roman"/>
          <w:noProof/>
          <w:sz w:val="24"/>
          <w:szCs w:val="22"/>
        </w:rPr>
        <w:t xml:space="preserve">; </w:t>
      </w:r>
      <w:hyperlink w:anchor="_ENREF_157" w:tooltip="Liu, 2011 #248" w:history="1">
        <w:r w:rsidR="00DE1C74">
          <w:rPr>
            <w:rFonts w:ascii="Times New Roman" w:hAnsi="Times New Roman"/>
            <w:noProof/>
            <w:sz w:val="24"/>
            <w:szCs w:val="22"/>
          </w:rPr>
          <w:t>Liu et al., 2011</w:t>
        </w:r>
      </w:hyperlink>
      <w:r w:rsidR="00AC1501">
        <w:rPr>
          <w:rFonts w:ascii="Times New Roman" w:hAnsi="Times New Roman"/>
          <w:noProof/>
          <w:sz w:val="24"/>
          <w:szCs w:val="22"/>
        </w:rPr>
        <w:t xml:space="preserve">; </w:t>
      </w:r>
      <w:hyperlink w:anchor="_ENREF_195" w:tooltip="Podsiadlo, 2007 #214" w:history="1">
        <w:r w:rsidR="00DE1C74">
          <w:rPr>
            <w:rFonts w:ascii="Times New Roman" w:hAnsi="Times New Roman"/>
            <w:noProof/>
            <w:sz w:val="24"/>
            <w:szCs w:val="22"/>
          </w:rPr>
          <w:t>Podsiadlo et al., 2007</w:t>
        </w:r>
      </w:hyperlink>
      <w:r w:rsidR="00AC1501">
        <w:rPr>
          <w:rFonts w:ascii="Times New Roman" w:hAnsi="Times New Roman"/>
          <w:noProof/>
          <w:sz w:val="24"/>
          <w:szCs w:val="22"/>
        </w:rPr>
        <w:t xml:space="preserve">; </w:t>
      </w:r>
      <w:hyperlink w:anchor="_ENREF_247" w:tooltip="Walther, 2010 #246" w:history="1">
        <w:r w:rsidR="00DE1C74">
          <w:rPr>
            <w:rFonts w:ascii="Times New Roman" w:hAnsi="Times New Roman"/>
            <w:noProof/>
            <w:sz w:val="24"/>
            <w:szCs w:val="22"/>
          </w:rPr>
          <w:t>Walther et al., 2010</w:t>
        </w:r>
      </w:hyperlink>
      <w:r w:rsidR="00AC1501">
        <w:rPr>
          <w:rFonts w:ascii="Times New Roman" w:hAnsi="Times New Roman"/>
          <w:noProof/>
          <w:sz w:val="24"/>
          <w:szCs w:val="22"/>
        </w:rPr>
        <w:t>;</w:t>
      </w:r>
      <w:proofErr w:type="gramEnd"/>
      <w:r w:rsidR="00AC1501">
        <w:rPr>
          <w:rFonts w:ascii="Times New Roman" w:hAnsi="Times New Roman"/>
          <w:noProof/>
          <w:sz w:val="24"/>
          <w:szCs w:val="22"/>
        </w:rPr>
        <w:t xml:space="preserve"> </w:t>
      </w:r>
      <w:hyperlink w:anchor="_ENREF_263" w:tooltip="Yao, 2010 #190" w:history="1">
        <w:r w:rsidR="00DE1C74">
          <w:rPr>
            <w:rFonts w:ascii="Times New Roman" w:hAnsi="Times New Roman"/>
            <w:noProof/>
            <w:sz w:val="24"/>
            <w:szCs w:val="22"/>
          </w:rPr>
          <w:t>Yao et al., 2010</w:t>
        </w:r>
      </w:hyperlink>
      <w:r w:rsidR="00AC1501">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w:t>
      </w:r>
      <w:r w:rsidRPr="00833C3D">
        <w:rPr>
          <w:rFonts w:ascii="Times New Roman" w:hAnsi="Times New Roman" w:hint="eastAsia"/>
          <w:sz w:val="24"/>
          <w:szCs w:val="22"/>
        </w:rPr>
        <w:t xml:space="preserve"> Compared to </w:t>
      </w:r>
      <w:r w:rsidRPr="00833C3D">
        <w:rPr>
          <w:rFonts w:ascii="Times New Roman" w:hAnsi="Times New Roman"/>
          <w:sz w:val="24"/>
          <w:szCs w:val="22"/>
        </w:rPr>
        <w:t>CMMT-ALG</w:t>
      </w:r>
      <w:r w:rsidRPr="00833C3D">
        <w:rPr>
          <w:rFonts w:ascii="Times New Roman" w:hAnsi="Times New Roman" w:hint="eastAsia"/>
          <w:sz w:val="24"/>
          <w:szCs w:val="22"/>
        </w:rPr>
        <w:t xml:space="preserve"> </w:t>
      </w:r>
      <w:r w:rsidRPr="00833C3D">
        <w:rPr>
          <w:rFonts w:ascii="Times New Roman" w:hAnsi="Times New Roman"/>
          <w:sz w:val="24"/>
          <w:szCs w:val="22"/>
        </w:rPr>
        <w:t>at</w:t>
      </w:r>
      <w:r w:rsidRPr="00833C3D">
        <w:rPr>
          <w:rFonts w:ascii="Times New Roman" w:hAnsi="Times New Roman" w:hint="eastAsia"/>
          <w:sz w:val="24"/>
          <w:szCs w:val="22"/>
        </w:rPr>
        <w:t xml:space="preserve"> the same MMT</w:t>
      </w:r>
      <w:r w:rsidRPr="00833C3D">
        <w:rPr>
          <w:rFonts w:ascii="Times New Roman" w:hAnsi="Times New Roman"/>
          <w:sz w:val="24"/>
          <w:szCs w:val="22"/>
        </w:rPr>
        <w:t xml:space="preserve"> loading, with a tensile strength of 240 MPa and a toughness of 6 MJ m</w:t>
      </w:r>
      <w:r w:rsidRPr="00833C3D">
        <w:rPr>
          <w:rFonts w:ascii="Times New Roman" w:hAnsi="Times New Roman"/>
          <w:sz w:val="24"/>
          <w:szCs w:val="22"/>
          <w:vertAlign w:val="superscript"/>
        </w:rPr>
        <w:t>-3</w:t>
      </w:r>
      <w:r w:rsidRPr="00833C3D">
        <w:rPr>
          <w:rFonts w:ascii="Times New Roman" w:hAnsi="Times New Roman" w:hint="eastAsia"/>
          <w:sz w:val="24"/>
          <w:szCs w:val="22"/>
        </w:rPr>
        <w:t xml:space="preserv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the tensile strength and toughness of </w:t>
      </w:r>
      <w:r w:rsidRPr="00833C3D">
        <w:rPr>
          <w:rFonts w:ascii="Times New Roman" w:hAnsi="Times New Roman"/>
          <w:sz w:val="24"/>
          <w:szCs w:val="22"/>
        </w:rPr>
        <w:t>D</w:t>
      </w:r>
      <w:r w:rsidRPr="00833C3D">
        <w:rPr>
          <w:rFonts w:ascii="Times New Roman" w:hAnsi="Times New Roman" w:hint="eastAsia"/>
          <w:sz w:val="24"/>
          <w:szCs w:val="22"/>
        </w:rPr>
        <w:t>AlgMMTCa73 were lower</w:t>
      </w:r>
      <w:r w:rsidRPr="00833C3D">
        <w:rPr>
          <w:rFonts w:ascii="Times New Roman" w:hAnsi="Times New Roman"/>
          <w:sz w:val="24"/>
          <w:szCs w:val="22"/>
        </w:rPr>
        <w:t xml:space="preserve">. This was due to the different processing methods. Vacuum filtration tended to give rise to a denser alignment of MMT platelets than solution casting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63" w:tooltip="Yao, 2010 #190" w:history="1">
        <w:r w:rsidR="00DE1C74" w:rsidRPr="00833C3D">
          <w:rPr>
            <w:rFonts w:ascii="Times New Roman" w:hAnsi="Times New Roman"/>
            <w:noProof/>
            <w:sz w:val="24"/>
            <w:szCs w:val="22"/>
          </w:rPr>
          <w:t>Yao et al., 2010</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However, as mentioned before, the fully swollen samples were not reported. </w:t>
      </w:r>
    </w:p>
    <w:p w:rsidR="00930C2F" w:rsidRDefault="00930C2F" w:rsidP="001D667D">
      <w:pPr>
        <w:spacing w:line="480" w:lineRule="auto"/>
        <w:jc w:val="both"/>
        <w:rPr>
          <w:rFonts w:ascii="Times New Roman" w:hAnsi="Times New Roman"/>
          <w:sz w:val="24"/>
          <w:szCs w:val="22"/>
        </w:rPr>
      </w:pPr>
    </w:p>
    <w:p w:rsidR="00930C2F" w:rsidRPr="00833C3D" w:rsidRDefault="00930C2F" w:rsidP="001D667D">
      <w:pPr>
        <w:spacing w:line="480" w:lineRule="auto"/>
        <w:jc w:val="both"/>
        <w:rPr>
          <w:rFonts w:ascii="Times New Roman" w:hAnsi="Times New Roman"/>
          <w:sz w:val="24"/>
          <w:szCs w:val="22"/>
        </w:rPr>
      </w:pPr>
      <w:r>
        <w:rPr>
          <w:rFonts w:ascii="Times New Roman" w:hAnsi="Times New Roman"/>
          <w:sz w:val="24"/>
          <w:szCs w:val="22"/>
        </w:rPr>
        <w:t xml:space="preserve">In summary, for the as-prepared PAM/clay nanocomposite hydrogels, PM 5 CHI displayed much higher tensile strength and strain at break than those of PM 5. For the fully swollen PAM/clay nanocomposite hydrogels, PM 5 CHI and </w:t>
      </w:r>
      <w:proofErr w:type="spellStart"/>
      <w:r>
        <w:rPr>
          <w:rFonts w:ascii="Times New Roman" w:hAnsi="Times New Roman"/>
          <w:sz w:val="24"/>
          <w:szCs w:val="22"/>
        </w:rPr>
        <w:t>PMACa</w:t>
      </w:r>
      <w:proofErr w:type="spellEnd"/>
      <w:r>
        <w:rPr>
          <w:rFonts w:ascii="Times New Roman" w:hAnsi="Times New Roman"/>
          <w:sz w:val="24"/>
          <w:szCs w:val="22"/>
        </w:rPr>
        <w:t xml:space="preserve"> still kept a strain at break of about 10. The tensile strength of fully swollen </w:t>
      </w:r>
      <w:proofErr w:type="spellStart"/>
      <w:r>
        <w:rPr>
          <w:rFonts w:ascii="Times New Roman" w:hAnsi="Times New Roman"/>
          <w:sz w:val="24"/>
          <w:szCs w:val="22"/>
        </w:rPr>
        <w:t>PMACa</w:t>
      </w:r>
      <w:proofErr w:type="spellEnd"/>
      <w:r>
        <w:rPr>
          <w:rFonts w:ascii="Times New Roman" w:hAnsi="Times New Roman"/>
          <w:sz w:val="24"/>
          <w:szCs w:val="22"/>
        </w:rPr>
        <w:t xml:space="preserve"> (106.5 </w:t>
      </w:r>
      <w:proofErr w:type="spellStart"/>
      <w:r>
        <w:rPr>
          <w:rFonts w:ascii="Times New Roman" w:hAnsi="Times New Roman"/>
          <w:sz w:val="24"/>
          <w:szCs w:val="22"/>
        </w:rPr>
        <w:t>kPa</w:t>
      </w:r>
      <w:proofErr w:type="spellEnd"/>
      <w:r>
        <w:rPr>
          <w:rFonts w:ascii="Times New Roman" w:hAnsi="Times New Roman"/>
          <w:sz w:val="24"/>
          <w:szCs w:val="22"/>
        </w:rPr>
        <w:t xml:space="preserve">) was significantly higher than that of fully swollen PM 5 CHI 8.6 </w:t>
      </w:r>
      <w:proofErr w:type="spellStart"/>
      <w:r>
        <w:rPr>
          <w:rFonts w:ascii="Times New Roman" w:hAnsi="Times New Roman"/>
          <w:sz w:val="24"/>
          <w:szCs w:val="22"/>
        </w:rPr>
        <w:t>kPa</w:t>
      </w:r>
      <w:proofErr w:type="spellEnd"/>
      <w:r>
        <w:rPr>
          <w:rFonts w:ascii="Times New Roman" w:hAnsi="Times New Roman"/>
          <w:sz w:val="24"/>
          <w:szCs w:val="22"/>
        </w:rPr>
        <w:t>), and that of the previously studied fully swollen PNIPAM/</w:t>
      </w:r>
      <w:proofErr w:type="spellStart"/>
      <w:r>
        <w:rPr>
          <w:rFonts w:ascii="Times New Roman" w:hAnsi="Times New Roman"/>
          <w:sz w:val="24"/>
          <w:szCs w:val="22"/>
        </w:rPr>
        <w:t>laponite</w:t>
      </w:r>
      <w:proofErr w:type="spellEnd"/>
      <w:r>
        <w:rPr>
          <w:rFonts w:ascii="Times New Roman" w:hAnsi="Times New Roman"/>
          <w:sz w:val="24"/>
          <w:szCs w:val="22"/>
        </w:rPr>
        <w:t xml:space="preserve"> nanocomposite hydrogel (&lt; 5 </w:t>
      </w:r>
      <w:proofErr w:type="spellStart"/>
      <w:r>
        <w:rPr>
          <w:rFonts w:ascii="Times New Roman" w:hAnsi="Times New Roman"/>
          <w:sz w:val="24"/>
          <w:szCs w:val="22"/>
        </w:rPr>
        <w:t>kPa</w:t>
      </w:r>
      <w:proofErr w:type="spellEnd"/>
      <w:r>
        <w:rPr>
          <w:rFonts w:ascii="Times New Roman" w:hAnsi="Times New Roman"/>
          <w:sz w:val="24"/>
          <w:szCs w:val="22"/>
        </w:rPr>
        <w:t xml:space="preserve">) </w:t>
      </w:r>
      <w:r>
        <w:rPr>
          <w:rFonts w:ascii="Times New Roman" w:hAnsi="Times New Roman"/>
          <w:sz w:val="24"/>
          <w:szCs w:val="22"/>
        </w:rPr>
        <w:fldChar w:fldCharType="begin"/>
      </w:r>
      <w:r>
        <w:rPr>
          <w:rFonts w:ascii="Times New Roman" w:hAnsi="Times New Roman"/>
          <w:sz w:val="24"/>
          <w:szCs w:val="22"/>
        </w:rPr>
        <w:instrText xml:space="preserve"> ADDIN EN.CITE &lt;EndNote&gt;&lt;Cite&gt;&lt;Author&gt;Wang&lt;/Author&gt;&lt;Year&gt;2012&lt;/Year&gt;&lt;RecNum&gt;722&lt;/RecNum&gt;&lt;DisplayText&gt;(Wang et al., 2012)&lt;/DisplayText&gt;&lt;record&gt;&lt;rec-number&gt;722&lt;/rec-number&gt;&lt;foreign-keys&gt;&lt;key app="EN" db-id="te5fa029a5r9t9erpax5pp2lxffwxpvrw0tw"&gt;722&lt;/key&gt;&lt;/foreign-keys&gt;&lt;ref-type name="Journal Article"&gt;17&lt;/ref-type&gt;&lt;contributors&gt;&lt;authors&gt;&lt;author&gt;Wang, Tao&lt;/author&gt;&lt;author&gt;Liu, Dan&lt;/author&gt;&lt;author&gt;Lian, Cuixia&lt;/author&gt;&lt;author&gt;Zheng, Shudian&lt;/author&gt;&lt;author&gt;Liu, Xinxing&lt;/author&gt;&lt;author&gt;Tong, Zhen&lt;/author&gt;&lt;/authors&gt;&lt;/contributors&gt;&lt;titles&gt;&lt;title&gt;Large deformation behavior and effective network chain density of swollen poly (N-isopropylacrylamide)–laponite nanocomposite hydrogels&lt;/title&gt;&lt;secondary-title&gt;Soft Matter&lt;/secondary-title&gt;&lt;/titles&gt;&lt;periodical&gt;&lt;full-title&gt;Soft Matter&lt;/full-title&gt;&lt;/periodical&gt;&lt;pages&gt;774-783&lt;/pages&gt;&lt;volume&gt;8&lt;/volume&gt;&lt;number&gt;3&lt;/number&gt;&lt;dates&gt;&lt;year&gt;2012&lt;/year&gt;&lt;/dates&gt;&lt;urls&gt;&lt;/urls&gt;&lt;/record&gt;&lt;/Cite&gt;&lt;/EndNote&gt;</w:instrText>
      </w:r>
      <w:r>
        <w:rPr>
          <w:rFonts w:ascii="Times New Roman" w:hAnsi="Times New Roman"/>
          <w:sz w:val="24"/>
          <w:szCs w:val="22"/>
        </w:rPr>
        <w:fldChar w:fldCharType="separate"/>
      </w:r>
      <w:r>
        <w:rPr>
          <w:rFonts w:ascii="Times New Roman" w:hAnsi="Times New Roman"/>
          <w:noProof/>
          <w:sz w:val="24"/>
          <w:szCs w:val="22"/>
        </w:rPr>
        <w:t>(</w:t>
      </w:r>
      <w:hyperlink w:anchor="_ENREF_253" w:tooltip="Wang, 2012 #722" w:history="1">
        <w:r w:rsidR="00DE1C74">
          <w:rPr>
            <w:rFonts w:ascii="Times New Roman" w:hAnsi="Times New Roman"/>
            <w:noProof/>
            <w:sz w:val="24"/>
            <w:szCs w:val="22"/>
          </w:rPr>
          <w:t>Wang et al., 2012</w:t>
        </w:r>
      </w:hyperlink>
      <w:r>
        <w:rPr>
          <w:rFonts w:ascii="Times New Roman" w:hAnsi="Times New Roman"/>
          <w:noProof/>
          <w:sz w:val="24"/>
          <w:szCs w:val="22"/>
        </w:rPr>
        <w:t>)</w:t>
      </w:r>
      <w:r>
        <w:rPr>
          <w:rFonts w:ascii="Times New Roman" w:hAnsi="Times New Roman"/>
          <w:sz w:val="24"/>
          <w:szCs w:val="22"/>
        </w:rPr>
        <w:fldChar w:fldCharType="end"/>
      </w:r>
      <w:r>
        <w:rPr>
          <w:rFonts w:ascii="Times New Roman" w:hAnsi="Times New Roman"/>
          <w:sz w:val="24"/>
          <w:szCs w:val="22"/>
        </w:rPr>
        <w:t xml:space="preserve">. </w:t>
      </w:r>
    </w:p>
    <w:p w:rsidR="001D667D" w:rsidRDefault="001D667D" w:rsidP="008E50C1">
      <w:pPr>
        <w:spacing w:after="0" w:line="480" w:lineRule="auto"/>
        <w:jc w:val="both"/>
        <w:rPr>
          <w:rFonts w:ascii="Times New Roman" w:hAnsi="Times New Roman"/>
          <w:sz w:val="24"/>
          <w:szCs w:val="22"/>
        </w:rPr>
      </w:pPr>
    </w:p>
    <w:p w:rsidR="00D17E79" w:rsidRPr="00D17E79" w:rsidRDefault="00D17E79" w:rsidP="00C52A34">
      <w:pPr>
        <w:pStyle w:val="Heading3"/>
        <w:spacing w:line="480" w:lineRule="auto"/>
        <w:rPr>
          <w:rFonts w:cs="Times New Roman"/>
          <w:szCs w:val="28"/>
        </w:rPr>
      </w:pPr>
      <w:bookmarkStart w:id="1007" w:name="_Toc492646564"/>
      <w:bookmarkStart w:id="1008" w:name="_Toc493534743"/>
      <w:bookmarkStart w:id="1009" w:name="_Toc493534834"/>
      <w:r>
        <w:rPr>
          <w:rFonts w:cs="Times New Roman"/>
          <w:szCs w:val="28"/>
        </w:rPr>
        <w:t>4</w:t>
      </w:r>
      <w:r w:rsidRPr="00467514">
        <w:rPr>
          <w:rFonts w:cs="Times New Roman"/>
          <w:szCs w:val="28"/>
        </w:rPr>
        <w:t xml:space="preserve">.3.3. </w:t>
      </w:r>
      <w:r w:rsidR="00930C2F">
        <w:rPr>
          <w:rFonts w:cs="Times New Roman" w:hint="eastAsia"/>
          <w:szCs w:val="28"/>
        </w:rPr>
        <w:t>C</w:t>
      </w:r>
      <w:r w:rsidR="000F0FC1">
        <w:rPr>
          <w:rFonts w:cs="Times New Roman"/>
          <w:szCs w:val="28"/>
        </w:rPr>
        <w:t>rosslinking densities</w:t>
      </w:r>
      <w:r w:rsidR="00612630">
        <w:rPr>
          <w:rFonts w:cs="Times New Roman"/>
          <w:szCs w:val="28"/>
        </w:rPr>
        <w:t xml:space="preserve"> </w:t>
      </w:r>
      <w:r w:rsidR="00930C2F">
        <w:rPr>
          <w:rFonts w:cs="Times New Roman"/>
          <w:szCs w:val="28"/>
        </w:rPr>
        <w:t xml:space="preserve">and rheological properties </w:t>
      </w:r>
      <w:r w:rsidR="00612630">
        <w:rPr>
          <w:rFonts w:cs="Times New Roman"/>
          <w:szCs w:val="28"/>
        </w:rPr>
        <w:t xml:space="preserve">of </w:t>
      </w:r>
      <w:bookmarkEnd w:id="1007"/>
      <w:r w:rsidR="000F0FC1">
        <w:rPr>
          <w:rFonts w:cs="Times New Roman"/>
          <w:szCs w:val="28"/>
        </w:rPr>
        <w:t>nanocomposite hydrogels</w:t>
      </w:r>
      <w:bookmarkEnd w:id="1008"/>
      <w:bookmarkEnd w:id="1009"/>
      <w:r w:rsidRPr="00467514">
        <w:rPr>
          <w:rFonts w:cs="Times New Roman"/>
          <w:szCs w:val="28"/>
        </w:rPr>
        <w:t xml:space="preserve"> </w:t>
      </w: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The crosslinking density was estimated by the classic kinetic theory of rubber elasticity to depict the elasticity of polymer nanocomposite hydrogels</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IYXJhZ3VjaGk8L0F1dGhvcj48WWVhcj4yMDAzPC9ZZWFy
PjxSZWNOdW0+MTM0PC9SZWNOdW0+PERpc3BsYXlUZXh0PihIYXJhZ3VjaGkgZXQgYWwuLCAyMDAz
OyBYaW9uZyBldCBhbC4sIDIwMDgpPC9EaXNwbGF5VGV4dD48cmVjb3JkPjxyZWMtbnVtYmVyPjEz
NDwvcmVjLW51bWJlcj48Zm9yZWlnbi1rZXlzPjxrZXkgYXBwPSJFTiIgZGItaWQ9InRlNWZhMDI5
YTVyOXQ5ZXJwYXg1cHAybHhmZnd4cHZydzB0dyIgdGltZXN0YW1wPSIxNDY0MTA3ODQzIj4xMzQ8
L2tleT48L2ZvcmVpZ24ta2V5cz48cmVmLXR5cGUgbmFtZT0iSm91cm5hbCBBcnRpY2xlIj4xNzwv
cmVmLXR5cGU+PGNvbnRyaWJ1dG9ycz48YXV0aG9ycz48YXV0aG9yPkhhcmFndWNoaSwgSy48L2F1
dGhvcj48YXV0aG9yPkZhcm53b3J0aCwgUi48L2F1dGhvcj48YXV0aG9yPk9oYmF5YXNoaSwgQS48
L2F1dGhvcj48YXV0aG9yPlRha2VoaXNhLCBULjwvYXV0aG9yPjwvYXV0aG9ycz48L2NvbnRyaWJ1
dG9ycz48YXV0aC1hZGRyZXNzPkthd2FtdXJhIEluc3QgQ2hlbSBSZXMsIE1hdCBDaGVtIExhYiwg
U2FrdXJhLCBDaGliYSAyODUwMDc4LCBKYXBhbjwvYXV0aC1hZGRyZXNzPjx0aXRsZXM+PHRpdGxl
PkNvbXBvc2l0aW9uYWwgZWZmZWN0cyBvbiBtZWNoYW5pY2FsIHByb3BlcnRpZXMgb2YgbmFub2Nv
bXBvc2l0ZSBoeWRyb2dlbHMgY29tcG9zZWQgb2YgcG9seShOLE4tZGltZXRoeWxhY3J5bGFtaWRl
KSBhbmQgY2xheTwvdGl0bGU+PHNlY29uZGFyeS10aXRsZT5NYWNyb21vbGVjdWxlczwvc2Vjb25k
YXJ5LXRpdGxlPjxhbHQtdGl0bGU+TWFjcm9tb2xlY3VsZXMmI3hEO01hY3JvbW9sZWN1bGVzPC9h
bHQtdGl0bGU+PC90aXRsZXM+PHBhZ2VzPjU3MzItNTc0MTwvcGFnZXM+PHZvbHVtZT4zNjwvdm9s
dW1lPjxudW1iZXI+MTU8L251bWJlcj48a2V5d29yZHM+PGtleXdvcmQ+dm9sdW1lLXBoYXNlLXRy
YW5zaXRpb248L2tleXdvcmQ+PGtleXdvcmQ+bi1pc29wcm9weWxhY3J5bGFtaWRlIGdlbHM8L2tl
eXdvcmQ+PGtleXdvcmQ+cG9seW1lciBnZWxzPC9rZXl3b3JkPjxrZXl3b3JkPnBvbHkobi1pc29w
cm9weWxhY3J5bGFtaWRlKSBoeWRyb2dlbHM8L2tleXdvcmQ+PGtleXdvcmQ+ZHluYW1pYyBmbHVj
dHVhdGlvbnM8L2tleXdvcmQ+PGtleXdvcmQ+ZGlzcGVyc2lvbnM8L2tleXdvcmQ+PGtleXdvcmQ+
aW5ob21vZ2VuZWl0aWVzPC9rZXl3b3JkPjxrZXl3b3JkPmRlcGVuZGVuY2U8L2tleXdvcmQ+PGtl
eXdvcmQ+c2NhdHRlcmluZzwva2V5d29yZD48a2V5d29yZD5raW5ldGljczwva2V5d29yZD48L2tl
eXdvcmRzPjxkYXRlcz48eWVhcj4yMDAzPC95ZWFyPjxwdWItZGF0ZXM+PGRhdGU+SnVsIDI5PC9k
YXRlPjwvcHViLWRhdGVzPjwvZGF0ZXM+PGlzYm4+MDAyNC05Mjk3PC9pc2JuPjxhY2Nlc3Npb24t
bnVtPldPUzowMDAxODQzOTg2MDAwNDE8L2FjY2Vzc2lvbi1udW0+PHVybHM+PHJlbGF0ZWQtdXJs
cz48dXJsPiZsdDtHbyB0byBJU0kmZ3Q7Oi8vV09TOjAwMDE4NDM5ODYwMDA0MTwvdXJsPjwvcmVs
YXRlZC11cmxzPjwvdXJscz48bGFuZ3VhZ2U+RW5nbGlzaDwvbGFuZ3VhZ2U+PC9yZWNvcmQ+PC9D
aXRlPjxDaXRlPjxBdXRob3I+WGlvbmc8L0F1dGhvcj48WWVhcj4yMDA4PC9ZZWFyPjxSZWNOdW0+
NDQ8L1JlY051bT48cmVjb3JkPjxyZWMtbnVtYmVyPjQ0PC9yZWMtbnVtYmVyPjxmb3JlaWduLWtl
eXM+PGtleSBhcHA9IkVOIiBkYi1pZD0idGU1ZmEwMjlhNXI5dDllcnBheDVwcDJseGZmd3hwdnJ3
MHR3IiB0aW1lc3RhbXA9IjE0NTQwOTExNjUiPjQ0PC9rZXk+PC9mb3JlaWduLWtleXM+PHJlZi10
eXBlIG5hbWU9IkpvdXJuYWwgQXJ0aWNsZSI+MTc8L3JlZi10eXBlPjxjb250cmlidXRvcnM+PGF1
dGhvcnM+PGF1dGhvcj5YaW9uZywgTC4gSi48L2F1dGhvcj48YXV0aG9yPkh1LCBYLiBCLjwvYXV0
aG9yPjxhdXRob3I+TGl1LCBYLiBYLjwvYXV0aG9yPjxhdXRob3I+VG9uZywgWi48L2F1dGhvcj48
L2F1dGhvcnM+PC9jb250cmlidXRvcnM+PGF1dGgtYWRkcmVzcz5bWGlvbmcsIExpanVuIEh1LCBY
aWFvYm8gTGl1LCBYaW54aW5nIFRvbmcsIFpoZW5dIFMgQ2hpbmEgVW5pdiBUZWNobm9sLCBSZXMg
SW5zdCBNYXQgU2NpLCBHdWFuZ3pob3UgNTEwNjQwLCBQZW9wbGVzIFIgQ2hpbmEuIFRvbmcsIFog
KHJlcHJpbnQgYXV0aG9yKSwgUyBDaGluYSBVbml2IFRlY2hub2wsIFJlcyBJbnN0IE1hdCBTY2ks
IEd1YW5nemhvdSA1MTA2NDAsIFBlb3BsZXMgUiBDaGluYS4gbWN6dG9uZ0BzY3V0LmVkdS5jbjwv
YXV0aC1hZGRyZXNzPjx0aXRsZXM+PHRpdGxlPk5ldHdvcmsgY2hhaW4gZGVuc2l0eSBhbmQgcmVs
YXhhdGlvbiBvZiBpbiBzaXR1IHN5bnRoZXNpemVkIHBvbHlhY3J5bGFtaWRlL2hlY3Rvcml0ZSBj
bGF5IG5hbm9jb21wb3NpdGUgaHlkcm9nZWxzIHdpdGggdWx0cmFoaWdoIHRlbnNpYmlsaXR5PC90
aXRsZT48c2Vjb25kYXJ5LXRpdGxlPlBvbHltZXI8L3NlY29uZGFyeS10aXRsZT48c2hvcnQtdGl0
bGU+TmV0d29yayBjaGFpbiBkZW5zaXR5IGFuZCByZWxheGF0aW9uIG9mIGluIHNpdHUgc3ludGhl
c2l6ZWQgcG9seWFjcnlsYW1pZGUvaGVjdG9yaXRlIGNsYXkgbmFub2NvbXBvc2l0ZSBoeWRyb2dl
bHMgd2l0aCB1bHRyYWhpZ2ggdGVuc2liaWxpdHk8L3Nob3J0LXRpdGxlPjwvdGl0bGVzPjxwYWdl
cz41MDY0LTUwNzE8L3BhZ2VzPjx2b2x1bWU+NDk8L3ZvbHVtZT48bnVtYmVyPjIzPC9udW1iZXI+
PGtleXdvcmRzPjxrZXl3b3JkPkNoYWluIGRlbnNpdHk8L2tleXdvcmQ+PGtleXdvcmQ+TmFub2Nv
bXBvc2l0ZSBoeWRyb2dlbDwva2V5d29yZD48a2V5d29yZD5SZWxheGF0aW9uPC9rZXl3b3JkPjxr
ZXl3b3JkPnNwYXRpYWwgaW5ob21vZ2VuZWl0aWVzPC9rZXl3b3JkPjxrZXl3b3JkPm1lY2hhbmlj
YWwtcHJvcGVydGllczwva2V5d29yZD48a2V5d29yZD5saWdodC1zY2F0dGVyaW5nPC9rZXl3b3Jk
PjxrZXl3b3JkPmxhcG9uaXRlPC9rZXl3b3JkPjxrZXl3b3JkPnBuaXBhPC9rZXl3b3JkPjxrZXl3
b3JkPmdlbHM8L2tleXdvcmQ+PGtleXdvcmQ+cG9seShuLWlzb3Byb3B5bGFjcnlsYW1pZGUpPC9r
ZXl3b3JkPjxrZXl3b3JkPnRlbXBlcmF0dXJlPC9rZXl3b3JkPjxrZXl3b3JkPnN1cmZhY2U8L2tl
eXdvcmQ+PGtleXdvcmQ+UG9seW1lciBTY2llbmNlPC9rZXl3b3JkPjwva2V5d29yZHM+PGRhdGVz
Pjx5ZWFyPjIwMDg8L3llYXI+PHB1Yi1kYXRlcz48ZGF0ZT5PY3Q8L2RhdGU+PC9wdWItZGF0ZXM+
PC9kYXRlcz48aXNibj4wMDMyLTM4NjE8L2lzYm4+PGFjY2Vzc2lvbi1udW0+V09TOjAwMDI2MDU5
OTQwMDAyMDwvYWNjZXNzaW9uLW51bT48d29yay10eXBlPkFydGljbGU8L3dvcmstdHlwZT48dXJs
cz48cmVsYXRlZC11cmxzPjx1cmw+Jmx0O0dvIHRvIElTSSZndDs6Ly9XT1M6MDAwMjYwNTk5NDAw
MDIwPC91cmw+PC9yZWxhdGVkLXVybHM+PC91cmxzPjxlbGVjdHJvbmljLXJlc291cmNlLW51bT4x
MC4xMDE2L2oucG9seW1lci4yMDA4LjA5LjAyMTwvZWxlY3Ryb25pYy1yZXNvdXJjZS1udW0+PGxh
bmd1YWdlPkVuZ2xpc2g8L2xhbmd1YWdlPjwvcmVjb3JkPjwvQ2l0ZT48L0VuZE5v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IYXJhZ3VjaGk8L0F1dGhvcj48WWVhcj4yMDAzPC9ZZWFy
PjxSZWNOdW0+MTM0PC9SZWNOdW0+PERpc3BsYXlUZXh0PihIYXJhZ3VjaGkgZXQgYWwuLCAyMDAz
OyBYaW9uZyBldCBhbC4sIDIwMDgpPC9EaXNwbGF5VGV4dD48cmVjb3JkPjxyZWMtbnVtYmVyPjEz
NDwvcmVjLW51bWJlcj48Zm9yZWlnbi1rZXlzPjxrZXkgYXBwPSJFTiIgZGItaWQ9InRlNWZhMDI5
YTVyOXQ5ZXJwYXg1cHAybHhmZnd4cHZydzB0dyIgdGltZXN0YW1wPSIxNDY0MTA3ODQzIj4xMzQ8
L2tleT48L2ZvcmVpZ24ta2V5cz48cmVmLXR5cGUgbmFtZT0iSm91cm5hbCBBcnRpY2xlIj4xNzwv
cmVmLXR5cGU+PGNvbnRyaWJ1dG9ycz48YXV0aG9ycz48YXV0aG9yPkhhcmFndWNoaSwgSy48L2F1
dGhvcj48YXV0aG9yPkZhcm53b3J0aCwgUi48L2F1dGhvcj48YXV0aG9yPk9oYmF5YXNoaSwgQS48
L2F1dGhvcj48YXV0aG9yPlRha2VoaXNhLCBULjwvYXV0aG9yPjwvYXV0aG9ycz48L2NvbnRyaWJ1
dG9ycz48YXV0aC1hZGRyZXNzPkthd2FtdXJhIEluc3QgQ2hlbSBSZXMsIE1hdCBDaGVtIExhYiwg
U2FrdXJhLCBDaGliYSAyODUwMDc4LCBKYXBhbjwvYXV0aC1hZGRyZXNzPjx0aXRsZXM+PHRpdGxl
PkNvbXBvc2l0aW9uYWwgZWZmZWN0cyBvbiBtZWNoYW5pY2FsIHByb3BlcnRpZXMgb2YgbmFub2Nv
bXBvc2l0ZSBoeWRyb2dlbHMgY29tcG9zZWQgb2YgcG9seShOLE4tZGltZXRoeWxhY3J5bGFtaWRl
KSBhbmQgY2xheTwvdGl0bGU+PHNlY29uZGFyeS10aXRsZT5NYWNyb21vbGVjdWxlczwvc2Vjb25k
YXJ5LXRpdGxlPjxhbHQtdGl0bGU+TWFjcm9tb2xlY3VsZXMmI3hEO01hY3JvbW9sZWN1bGVzPC9h
bHQtdGl0bGU+PC90aXRsZXM+PHBhZ2VzPjU3MzItNTc0MTwvcGFnZXM+PHZvbHVtZT4zNjwvdm9s
dW1lPjxudW1iZXI+MTU8L251bWJlcj48a2V5d29yZHM+PGtleXdvcmQ+dm9sdW1lLXBoYXNlLXRy
YW5zaXRpb248L2tleXdvcmQ+PGtleXdvcmQ+bi1pc29wcm9weWxhY3J5bGFtaWRlIGdlbHM8L2tl
eXdvcmQ+PGtleXdvcmQ+cG9seW1lciBnZWxzPC9rZXl3b3JkPjxrZXl3b3JkPnBvbHkobi1pc29w
cm9weWxhY3J5bGFtaWRlKSBoeWRyb2dlbHM8L2tleXdvcmQ+PGtleXdvcmQ+ZHluYW1pYyBmbHVj
dHVhdGlvbnM8L2tleXdvcmQ+PGtleXdvcmQ+ZGlzcGVyc2lvbnM8L2tleXdvcmQ+PGtleXdvcmQ+
aW5ob21vZ2VuZWl0aWVzPC9rZXl3b3JkPjxrZXl3b3JkPmRlcGVuZGVuY2U8L2tleXdvcmQ+PGtl
eXdvcmQ+c2NhdHRlcmluZzwva2V5d29yZD48a2V5d29yZD5raW5ldGljczwva2V5d29yZD48L2tl
eXdvcmRzPjxkYXRlcz48eWVhcj4yMDAzPC95ZWFyPjxwdWItZGF0ZXM+PGRhdGU+SnVsIDI5PC9k
YXRlPjwvcHViLWRhdGVzPjwvZGF0ZXM+PGlzYm4+MDAyNC05Mjk3PC9pc2JuPjxhY2Nlc3Npb24t
bnVtPldPUzowMDAxODQzOTg2MDAwNDE8L2FjY2Vzc2lvbi1udW0+PHVybHM+PHJlbGF0ZWQtdXJs
cz48dXJsPiZsdDtHbyB0byBJU0kmZ3Q7Oi8vV09TOjAwMDE4NDM5ODYwMDA0MTwvdXJsPjwvcmVs
YXRlZC11cmxzPjwvdXJscz48bGFuZ3VhZ2U+RW5nbGlzaDwvbGFuZ3VhZ2U+PC9yZWNvcmQ+PC9D
aXRlPjxDaXRlPjxBdXRob3I+WGlvbmc8L0F1dGhvcj48WWVhcj4yMDA4PC9ZZWFyPjxSZWNOdW0+
NDQ8L1JlY051bT48cmVjb3JkPjxyZWMtbnVtYmVyPjQ0PC9yZWMtbnVtYmVyPjxmb3JlaWduLWtl
eXM+PGtleSBhcHA9IkVOIiBkYi1pZD0idGU1ZmEwMjlhNXI5dDllcnBheDVwcDJseGZmd3hwdnJ3
MHR3IiB0aW1lc3RhbXA9IjE0NTQwOTExNjUiPjQ0PC9rZXk+PC9mb3JlaWduLWtleXM+PHJlZi10
eXBlIG5hbWU9IkpvdXJuYWwgQXJ0aWNsZSI+MTc8L3JlZi10eXBlPjxjb250cmlidXRvcnM+PGF1
dGhvcnM+PGF1dGhvcj5YaW9uZywgTC4gSi48L2F1dGhvcj48YXV0aG9yPkh1LCBYLiBCLjwvYXV0
aG9yPjxhdXRob3I+TGl1LCBYLiBYLjwvYXV0aG9yPjxhdXRob3I+VG9uZywgWi48L2F1dGhvcj48
L2F1dGhvcnM+PC9jb250cmlidXRvcnM+PGF1dGgtYWRkcmVzcz5bWGlvbmcsIExpanVuIEh1LCBY
aWFvYm8gTGl1LCBYaW54aW5nIFRvbmcsIFpoZW5dIFMgQ2hpbmEgVW5pdiBUZWNobm9sLCBSZXMg
SW5zdCBNYXQgU2NpLCBHdWFuZ3pob3UgNTEwNjQwLCBQZW9wbGVzIFIgQ2hpbmEuIFRvbmcsIFog
KHJlcHJpbnQgYXV0aG9yKSwgUyBDaGluYSBVbml2IFRlY2hub2wsIFJlcyBJbnN0IE1hdCBTY2ks
IEd1YW5nemhvdSA1MTA2NDAsIFBlb3BsZXMgUiBDaGluYS4gbWN6dG9uZ0BzY3V0LmVkdS5jbjwv
YXV0aC1hZGRyZXNzPjx0aXRsZXM+PHRpdGxlPk5ldHdvcmsgY2hhaW4gZGVuc2l0eSBhbmQgcmVs
YXhhdGlvbiBvZiBpbiBzaXR1IHN5bnRoZXNpemVkIHBvbHlhY3J5bGFtaWRlL2hlY3Rvcml0ZSBj
bGF5IG5hbm9jb21wb3NpdGUgaHlkcm9nZWxzIHdpdGggdWx0cmFoaWdoIHRlbnNpYmlsaXR5PC90
aXRsZT48c2Vjb25kYXJ5LXRpdGxlPlBvbHltZXI8L3NlY29uZGFyeS10aXRsZT48c2hvcnQtdGl0
bGU+TmV0d29yayBjaGFpbiBkZW5zaXR5IGFuZCByZWxheGF0aW9uIG9mIGluIHNpdHUgc3ludGhl
c2l6ZWQgcG9seWFjcnlsYW1pZGUvaGVjdG9yaXRlIGNsYXkgbmFub2NvbXBvc2l0ZSBoeWRyb2dl
bHMgd2l0aCB1bHRyYWhpZ2ggdGVuc2liaWxpdHk8L3Nob3J0LXRpdGxlPjwvdGl0bGVzPjxwYWdl
cz41MDY0LTUwNzE8L3BhZ2VzPjx2b2x1bWU+NDk8L3ZvbHVtZT48bnVtYmVyPjIzPC9udW1iZXI+
PGtleXdvcmRzPjxrZXl3b3JkPkNoYWluIGRlbnNpdHk8L2tleXdvcmQ+PGtleXdvcmQ+TmFub2Nv
bXBvc2l0ZSBoeWRyb2dlbDwva2V5d29yZD48a2V5d29yZD5SZWxheGF0aW9uPC9rZXl3b3JkPjxr
ZXl3b3JkPnNwYXRpYWwgaW5ob21vZ2VuZWl0aWVzPC9rZXl3b3JkPjxrZXl3b3JkPm1lY2hhbmlj
YWwtcHJvcGVydGllczwva2V5d29yZD48a2V5d29yZD5saWdodC1zY2F0dGVyaW5nPC9rZXl3b3Jk
PjxrZXl3b3JkPmxhcG9uaXRlPC9rZXl3b3JkPjxrZXl3b3JkPnBuaXBhPC9rZXl3b3JkPjxrZXl3
b3JkPmdlbHM8L2tleXdvcmQ+PGtleXdvcmQ+cG9seShuLWlzb3Byb3B5bGFjcnlsYW1pZGUpPC9r
ZXl3b3JkPjxrZXl3b3JkPnRlbXBlcmF0dXJlPC9rZXl3b3JkPjxrZXl3b3JkPnN1cmZhY2U8L2tl
eXdvcmQ+PGtleXdvcmQ+UG9seW1lciBTY2llbmNlPC9rZXl3b3JkPjwva2V5d29yZHM+PGRhdGVz
Pjx5ZWFyPjIwMDg8L3llYXI+PHB1Yi1kYXRlcz48ZGF0ZT5PY3Q8L2RhdGU+PC9wdWItZGF0ZXM+
PC9kYXRlcz48aXNibj4wMDMyLTM4NjE8L2lzYm4+PGFjY2Vzc2lvbi1udW0+V09TOjAwMDI2MDU5
OTQwMDAyMDwvYWNjZXNzaW9uLW51bT48d29yay10eXBlPkFydGljbGU8L3dvcmstdHlwZT48dXJs
cz48cmVsYXRlZC11cmxzPjx1cmw+Jmx0O0dvIHRvIElTSSZndDs6Ly9XT1M6MDAwMjYwNTk5NDAw
MDIwPC91cmw+PC9yZWxhdGVkLXVybHM+PC91cmxzPjxlbGVjdHJvbmljLXJlc291cmNlLW51bT4x
MC4xMDE2L2oucG9seW1lci4yMDA4LjA5LjAyMTwvZWxlY3Ryb25pYy1yZXNvdXJjZS1udW0+PGxh
bmd1YWdlPkVuZ2xpc2g8L2xhbmd1YWdlPjwvcmVjb3JkPjwvQ2l0ZT48L0VuZE5v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sidR="00AC1501">
        <w:rPr>
          <w:rFonts w:ascii="Times" w:eastAsiaTheme="minorEastAsia" w:hAnsi="Times"/>
          <w:noProof/>
          <w:sz w:val="24"/>
        </w:rPr>
        <w:t>(</w:t>
      </w:r>
      <w:hyperlink w:anchor="_ENREF_99" w:tooltip="Haraguchi, 2003 #134" w:history="1">
        <w:r w:rsidR="00DE1C74">
          <w:rPr>
            <w:rFonts w:ascii="Times" w:eastAsiaTheme="minorEastAsia" w:hAnsi="Times"/>
            <w:noProof/>
            <w:sz w:val="24"/>
          </w:rPr>
          <w:t>Haraguchi et al., 2003</w:t>
        </w:r>
      </w:hyperlink>
      <w:r w:rsidR="00AC1501">
        <w:rPr>
          <w:rFonts w:ascii="Times" w:eastAsiaTheme="minorEastAsia" w:hAnsi="Times"/>
          <w:noProof/>
          <w:sz w:val="24"/>
        </w:rPr>
        <w:t xml:space="preserve">; </w:t>
      </w:r>
      <w:hyperlink w:anchor="_ENREF_259" w:tooltip="Xiong, 2008 #386" w:history="1">
        <w:r w:rsidR="00DE1C74">
          <w:rPr>
            <w:rFonts w:ascii="Times" w:eastAsiaTheme="minorEastAsia" w:hAnsi="Times"/>
            <w:noProof/>
            <w:sz w:val="24"/>
          </w:rPr>
          <w:t>Xiong et al., 2008</w:t>
        </w:r>
      </w:hyperlink>
      <w:r w:rsidR="00AC1501">
        <w:rPr>
          <w:rFonts w:ascii="Times" w:eastAsiaTheme="minorEastAsia" w:hAnsi="Times"/>
          <w:noProof/>
          <w:sz w:val="24"/>
        </w:rPr>
        <w:t>)</w:t>
      </w:r>
      <w:r w:rsidRPr="009B525C">
        <w:rPr>
          <w:rFonts w:ascii="Times" w:eastAsiaTheme="minorEastAsia" w:hAnsi="Times"/>
          <w:sz w:val="24"/>
        </w:rPr>
        <w:fldChar w:fldCharType="end"/>
      </w:r>
      <w:r w:rsidRPr="009B525C">
        <w:rPr>
          <w:rFonts w:ascii="Times" w:eastAsiaTheme="minorEastAsia" w:hAnsi="Times"/>
          <w:sz w:val="24"/>
        </w:rPr>
        <w:t>. The formula was given below.</w:t>
      </w:r>
    </w:p>
    <w:p w:rsidR="008E50C1" w:rsidRPr="009B525C" w:rsidRDefault="008E50C1" w:rsidP="008E50C1">
      <w:pPr>
        <w:spacing w:line="240" w:lineRule="auto"/>
        <w:rPr>
          <w:rFonts w:ascii="Times" w:eastAsiaTheme="minorEastAsia" w:hAnsi="Times"/>
          <w:sz w:val="24"/>
        </w:rPr>
      </w:pPr>
      <w:r w:rsidRPr="009B525C">
        <w:rPr>
          <w:rFonts w:ascii="Times" w:eastAsiaTheme="minorEastAsia" w:hAnsi="Times"/>
          <w:sz w:val="24"/>
        </w:rPr>
        <w:t xml:space="preserve">                                                           F = N</w:t>
      </w:r>
      <w:r w:rsidRPr="009B525C">
        <w:rPr>
          <w:rFonts w:ascii="Times" w:eastAsiaTheme="minorEastAsia" w:hAnsi="Times"/>
          <w:sz w:val="24"/>
          <w:vertAlign w:val="superscript"/>
        </w:rPr>
        <w:t>*</w:t>
      </w:r>
      <w:proofErr w:type="gramStart"/>
      <w:r w:rsidRPr="009B525C">
        <w:rPr>
          <w:rFonts w:ascii="Times" w:eastAsiaTheme="minorEastAsia" w:hAnsi="Times"/>
          <w:sz w:val="24"/>
        </w:rPr>
        <w:t>RT(</w:t>
      </w:r>
      <w:proofErr w:type="gramEnd"/>
      <w:r w:rsidRPr="009B525C">
        <w:rPr>
          <w:rFonts w:ascii="Times New Roman" w:eastAsiaTheme="minorEastAsia" w:hAnsi="Times New Roman"/>
          <w:sz w:val="24"/>
        </w:rPr>
        <w:t>α</w:t>
      </w:r>
      <w:r w:rsidRPr="009B525C">
        <w:rPr>
          <w:rFonts w:ascii="Times" w:eastAsiaTheme="minorEastAsia" w:hAnsi="Times"/>
          <w:sz w:val="24"/>
        </w:rPr>
        <w:t xml:space="preserve"> – </w:t>
      </w:r>
      <w:r w:rsidRPr="009B525C">
        <w:rPr>
          <w:rFonts w:ascii="Times New Roman" w:eastAsiaTheme="minorEastAsia" w:hAnsi="Times New Roman"/>
          <w:sz w:val="24"/>
        </w:rPr>
        <w:t>α</w:t>
      </w:r>
      <w:r w:rsidRPr="009B525C">
        <w:rPr>
          <w:rFonts w:ascii="Times" w:eastAsiaTheme="minorEastAsia" w:hAnsi="Times"/>
          <w:sz w:val="24"/>
          <w:vertAlign w:val="superscript"/>
        </w:rPr>
        <w:t>-2</w:t>
      </w:r>
      <w:r w:rsidRPr="009B525C">
        <w:rPr>
          <w:rFonts w:ascii="Times" w:eastAsiaTheme="minorEastAsia" w:hAnsi="Times"/>
          <w:sz w:val="24"/>
        </w:rPr>
        <w:t>)</w:t>
      </w:r>
      <w:r w:rsidRPr="009B525C">
        <w:rPr>
          <w:rFonts w:ascii="Times" w:eastAsiaTheme="minorEastAsia" w:hAnsi="Times"/>
          <w:i/>
          <w:sz w:val="24"/>
        </w:rPr>
        <w:t xml:space="preserve">   </w:t>
      </w:r>
      <w:r w:rsidRPr="009B525C">
        <w:rPr>
          <w:rFonts w:ascii="Times" w:eastAsiaTheme="minorEastAsia" w:hAnsi="Times"/>
          <w:sz w:val="24"/>
        </w:rPr>
        <w:t xml:space="preserve">                     </w:t>
      </w:r>
      <w:r>
        <w:rPr>
          <w:rFonts w:ascii="Times" w:eastAsiaTheme="minorEastAsia" w:hAnsi="Times"/>
          <w:sz w:val="24"/>
        </w:rPr>
        <w:t xml:space="preserve">                           </w:t>
      </w:r>
      <w:r w:rsidRPr="009B525C">
        <w:rPr>
          <w:rFonts w:ascii="Times" w:eastAsiaTheme="minorEastAsia" w:hAnsi="Times"/>
          <w:sz w:val="24"/>
        </w:rPr>
        <w:t>(</w:t>
      </w:r>
      <w:r>
        <w:rPr>
          <w:rFonts w:ascii="Times" w:eastAsiaTheme="minorEastAsia" w:hAnsi="Times"/>
          <w:sz w:val="24"/>
        </w:rPr>
        <w:t>2.2.</w:t>
      </w:r>
      <w:r w:rsidRPr="009B525C">
        <w:rPr>
          <w:rFonts w:ascii="Times" w:eastAsiaTheme="minorEastAsia" w:hAnsi="Times"/>
          <w:sz w:val="24"/>
        </w:rPr>
        <w:t>1)</w:t>
      </w:r>
    </w:p>
    <w:p w:rsidR="008E50C1"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where F, N</w:t>
      </w:r>
      <w:r w:rsidRPr="009B525C">
        <w:rPr>
          <w:rFonts w:ascii="Times" w:eastAsiaTheme="minorEastAsia" w:hAnsi="Times"/>
          <w:sz w:val="24"/>
          <w:vertAlign w:val="superscript"/>
        </w:rPr>
        <w:t>*</w:t>
      </w:r>
      <w:r w:rsidRPr="009B525C">
        <w:rPr>
          <w:rFonts w:ascii="Times" w:eastAsiaTheme="minorEastAsia" w:hAnsi="Times"/>
          <w:sz w:val="24"/>
        </w:rPr>
        <w:t xml:space="preserve">, R, T and </w:t>
      </w:r>
      <w:r w:rsidRPr="009B525C">
        <w:rPr>
          <w:rFonts w:ascii="Times New Roman" w:eastAsiaTheme="minorEastAsia" w:hAnsi="Times New Roman"/>
          <w:sz w:val="24"/>
        </w:rPr>
        <w:t>α</w:t>
      </w:r>
      <w:r w:rsidRPr="009B525C">
        <w:rPr>
          <w:rFonts w:ascii="Times" w:eastAsiaTheme="minorEastAsia" w:hAnsi="Times"/>
          <w:sz w:val="24"/>
        </w:rPr>
        <w:t xml:space="preserve"> are the force per unit original cross-sectional area of the hydrogels, effective crosslinking density, gas constant, absolute temperature and the extension ratio, respectively. Here </w:t>
      </w:r>
      <w:r w:rsidRPr="009B525C">
        <w:rPr>
          <w:rFonts w:ascii="Times New Roman" w:eastAsiaTheme="minorEastAsia" w:hAnsi="Times New Roman"/>
          <w:sz w:val="24"/>
        </w:rPr>
        <w:t>α</w:t>
      </w:r>
      <w:r w:rsidRPr="009B525C">
        <w:rPr>
          <w:rFonts w:ascii="Times" w:eastAsiaTheme="minorEastAsia" w:hAnsi="Times"/>
          <w:sz w:val="24"/>
        </w:rPr>
        <w:t xml:space="preserve"> was set to be 2, corresponding to a strain of 100% and T = 298.15 K. </w:t>
      </w:r>
      <w:r w:rsidRPr="009B525C">
        <w:rPr>
          <w:rFonts w:ascii="Times" w:eastAsiaTheme="minorEastAsia" w:hAnsi="Times"/>
          <w:sz w:val="24"/>
        </w:rPr>
        <w:lastRenderedPageBreak/>
        <w:t>From Figure 1, N</w:t>
      </w:r>
      <w:r w:rsidRPr="009B525C">
        <w:rPr>
          <w:rFonts w:ascii="Times" w:eastAsiaTheme="minorEastAsia" w:hAnsi="Times"/>
          <w:sz w:val="24"/>
          <w:vertAlign w:val="superscript"/>
        </w:rPr>
        <w:t>*</w:t>
      </w:r>
      <w:r w:rsidRPr="009B525C">
        <w:rPr>
          <w:rFonts w:ascii="Times" w:eastAsiaTheme="minorEastAsia" w:hAnsi="Times"/>
          <w:sz w:val="24"/>
        </w:rPr>
        <w:t xml:space="preserve"> was calculated </w:t>
      </w:r>
      <w:r w:rsidRPr="009B525C">
        <w:rPr>
          <w:rFonts w:ascii="Times" w:eastAsiaTheme="minorEastAsia" w:hAnsi="Times" w:hint="eastAsia"/>
          <w:sz w:val="24"/>
        </w:rPr>
        <w:t>as</w:t>
      </w:r>
      <w:r w:rsidRPr="009B525C">
        <w:rPr>
          <w:rFonts w:ascii="Times" w:eastAsiaTheme="minorEastAsia" w:hAnsi="Times"/>
          <w:sz w:val="24"/>
        </w:rPr>
        <w:t xml:space="preserve"> 1.27 </w:t>
      </w:r>
      <w:proofErr w:type="spellStart"/>
      <w:r w:rsidRPr="009B525C">
        <w:rPr>
          <w:rFonts w:ascii="Times" w:eastAsiaTheme="minorEastAsia" w:hAnsi="Times"/>
          <w:sz w:val="24"/>
        </w:rPr>
        <w:t>mol</w:t>
      </w:r>
      <w:proofErr w:type="spellEnd"/>
      <w:r w:rsidRPr="009B525C">
        <w:rPr>
          <w:rFonts w:ascii="Times" w:eastAsiaTheme="minorEastAsia" w:hAnsi="Times"/>
          <w:sz w:val="24"/>
        </w:rPr>
        <w:t xml:space="preserve"> m</w:t>
      </w:r>
      <w:r w:rsidRPr="009B525C">
        <w:rPr>
          <w:rFonts w:ascii="Times" w:eastAsiaTheme="minorEastAsia" w:hAnsi="Times"/>
          <w:sz w:val="24"/>
          <w:vertAlign w:val="superscript"/>
        </w:rPr>
        <w:t>-3</w:t>
      </w:r>
      <w:r w:rsidRPr="009B525C">
        <w:rPr>
          <w:rFonts w:ascii="Times" w:eastAsiaTheme="minorEastAsia" w:hAnsi="Times"/>
          <w:sz w:val="24"/>
        </w:rPr>
        <w:t xml:space="preserve"> for the as-prepared PM 5 samples and 1.43 </w:t>
      </w:r>
      <w:proofErr w:type="spellStart"/>
      <w:r w:rsidRPr="009B525C">
        <w:rPr>
          <w:rFonts w:ascii="Times" w:eastAsiaTheme="minorEastAsia" w:hAnsi="Times"/>
          <w:sz w:val="24"/>
        </w:rPr>
        <w:t>mol</w:t>
      </w:r>
      <w:proofErr w:type="spellEnd"/>
      <w:r w:rsidRPr="009B525C">
        <w:rPr>
          <w:rFonts w:ascii="Times" w:eastAsiaTheme="minorEastAsia" w:hAnsi="Times"/>
          <w:sz w:val="24"/>
        </w:rPr>
        <w:t xml:space="preserve"> m</w:t>
      </w:r>
      <w:r w:rsidRPr="009B525C">
        <w:rPr>
          <w:rFonts w:ascii="Times" w:eastAsiaTheme="minorEastAsia" w:hAnsi="Times"/>
          <w:sz w:val="24"/>
          <w:vertAlign w:val="superscript"/>
        </w:rPr>
        <w:t xml:space="preserve">-3 </w:t>
      </w:r>
      <w:r w:rsidRPr="009B525C">
        <w:rPr>
          <w:rFonts w:ascii="Times" w:eastAsiaTheme="minorEastAsia" w:hAnsi="Times"/>
          <w:sz w:val="24"/>
        </w:rPr>
        <w:t xml:space="preserve">for the as-prepared PM 5 CHI samples. They are quite low compared with </w:t>
      </w:r>
      <w:r w:rsidRPr="009B525C">
        <w:rPr>
          <w:rFonts w:ascii="Times" w:eastAsiaTheme="minorEastAsia" w:hAnsi="Times" w:hint="eastAsia"/>
          <w:sz w:val="24"/>
        </w:rPr>
        <w:t xml:space="preserve">2.2 </w:t>
      </w:r>
      <w:proofErr w:type="spellStart"/>
      <w:r w:rsidRPr="009B525C">
        <w:rPr>
          <w:rFonts w:ascii="Times" w:eastAsiaTheme="minorEastAsia" w:hAnsi="Times" w:hint="eastAsia"/>
          <w:sz w:val="24"/>
        </w:rPr>
        <w:t>mol</w:t>
      </w:r>
      <w:proofErr w:type="spellEnd"/>
      <w:r w:rsidRPr="009B525C">
        <w:rPr>
          <w:rFonts w:ascii="Times" w:eastAsiaTheme="minorEastAsia" w:hAnsi="Times" w:hint="eastAsia"/>
          <w:sz w:val="24"/>
        </w:rPr>
        <w:t xml:space="preserve"> m</w:t>
      </w:r>
      <w:r w:rsidRPr="009B525C">
        <w:rPr>
          <w:rFonts w:ascii="Times" w:eastAsiaTheme="minorEastAsia" w:hAnsi="Times" w:hint="eastAsia"/>
          <w:sz w:val="24"/>
          <w:vertAlign w:val="superscript"/>
        </w:rPr>
        <w:t>-3</w:t>
      </w:r>
      <w:r w:rsidRPr="009B525C">
        <w:rPr>
          <w:rFonts w:ascii="Times" w:eastAsiaTheme="minorEastAsia" w:hAnsi="Times" w:hint="eastAsia"/>
          <w:sz w:val="24"/>
        </w:rPr>
        <w:t xml:space="preserve">, which was the calculated effective crosslinking density of the </w:t>
      </w:r>
      <w:r>
        <w:rPr>
          <w:rFonts w:ascii="Times" w:eastAsiaTheme="minorEastAsia" w:hAnsi="Times"/>
          <w:sz w:val="24"/>
        </w:rPr>
        <w:t>PAM/</w:t>
      </w:r>
      <w:r w:rsidRPr="009B525C">
        <w:rPr>
          <w:rFonts w:ascii="Times" w:eastAsiaTheme="minorEastAsia" w:hAnsi="Times" w:hint="eastAsia"/>
          <w:sz w:val="24"/>
        </w:rPr>
        <w:t>MMT</w:t>
      </w:r>
      <w:r w:rsidRPr="009B525C">
        <w:rPr>
          <w:rFonts w:ascii="Times" w:eastAsiaTheme="minorEastAsia" w:hAnsi="Times"/>
          <w:sz w:val="24"/>
        </w:rPr>
        <w:t xml:space="preserve"> nanocomposite hydrogel </w:t>
      </w:r>
      <w:r w:rsidRPr="009B525C">
        <w:rPr>
          <w:rFonts w:ascii="Times" w:eastAsiaTheme="minorEastAsia" w:hAnsi="Times" w:hint="eastAsia"/>
          <w:sz w:val="24"/>
        </w:rPr>
        <w:t xml:space="preserve">with the same composition as PM 5 </w:t>
      </w:r>
      <w:r>
        <w:rPr>
          <w:rFonts w:ascii="Times" w:eastAsiaTheme="minorEastAsia" w:hAnsi="Times"/>
          <w:sz w:val="24"/>
        </w:rPr>
        <w:t xml:space="preserve">reported in the literature </w:t>
      </w:r>
      <w:r w:rsidRPr="009B525C">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dhbyBldCBhbC4sIDIwMTUpPC9EaXNwbGF5VGV4
dD48cmVjb3JkPjxyZWMtbnVtYmVyPjEzPC9yZWMtbnVtYmVyPjxmb3JlaWduLWtleXM+PGtleSBh
cHA9IkVOIiBkYi1pZD0idGU1ZmEwMjlhNXI5dDllcnBheDVwcDJseGZmd3hwdnJ3MHR3IiB0aW1l
c3RhbXA9IjE0NTQwOTExNjQiPjEzPC9rZXk+PC9mb3JlaWduLWtleXM+PHJlZi10eXBlIG5hbWU9
IkpvdXJuYWwgQXJ0aWNsZSI+MTc8L3JlZi10eXBlPjxjb250cmlidXRvcnM+PGF1dGhvcnM+PGF1
dGhvcj5HYW8sIEcuIFIuPC9hdXRob3I+PGF1dGhvcj5EdSwgRy4gTC48L2F1dGhvcj48YXV0aG9y
PlN1biwgWS4gTi48L2F1dGhvcj48YXV0aG9yPkZ1LCBKLjwvYXV0aG9yPjwvYXV0aG9ycz48L2Nv
bnRyaWJ1dG9ycz48YXV0aC1hZGRyZXNzPltHYW8sIEd1b3JvbmcgRHUsIEdhb2xhaSBTdW4sIFl1
YW5uYSBGdSwgSnVuXSBDaGluZXNlIEFjYWQgU2NpLCBOaW5nYm8gSW5zdCBNYXQgVGVjaG5vbCAm
YW1wOyBFbmduLCBQb2x5bWVycyAmYW1wOyBDb21wb3NpdGVzIERpdiwgTmluZ2JvIDMxNTIwMSwg
UGVvcGxlcyBSIENoaW5hLiBGdSwgSiAocmVwcmludCBhdXRob3IpLCBDaGluZXNlIEFjYWQgU2Np
LCBOaW5nYm8gSW5zdCBNYXQgVGVjaG5vbCAmYW1wOyBFbmduLCBQb2x5bWVycyAmYW1wOyBDb21w
b3NpdGVzIERpdiwgWmhvbmdndWFuIFcgUmQgMTIxOSwgTmluZ2JvIDMxNTIwMSwgUGVvcGxlcyBS
IENoaW5hLiBmdWp1bkBuaW10ZS5hYy5jbjwvYXV0aC1hZGRyZXNzPjx0aXRsZXM+PHRpdGxlPlNl
bGYtSGVhbGFibGUsIFRvdWdoLCBhbmQgVWx0cmFzdHJldGNoYWJsZSBOYW5vY29tcG9zaXRlIEh5
ZHJvZ2VscyBCYXNlZCBvbiBSZXZlcnNpYmxlIFBvbHlhY3J5bGFtaWRlL01vbnRtb3JpbGxvbml0
ZSBBZHNvcnB0aW9uPC90aXRsZT48c2Vjb25kYXJ5LXRpdGxlPkFDUyBBcHBsaWVkIE1hdGVyaWFs
cyAmYW1wOyBJbnRlcmZhY2VzPC9zZWNvbmRhcnktdGl0bGU+PHNob3J0LXRpdGxlPlNlbGYtSGVh
bGFibGUsIFRvdWdoLCBhbmQgVWx0cmFzdHJldGNoYWJsZSBOYW5vY29tcG9zaXRlIEh5ZHJvZ2Vs
cyBCYXNlZCBvbiBSZXZlcnNpYmxlIFBvbHlhY3J5bGFtaWRlL01vbnRtb3JpbGxvbml0ZSBBZHNv
cnB0aW9uPC9zaG9ydC10aXRsZT48L3RpdGxlcz48cGVyaW9kaWNhbD48ZnVsbC10aXRsZT5BQ1Mg
QXBwbGllZCBNYXRlcmlhbHMgJmFtcDsgSW50ZXJmYWNlczwvZnVsbC10aXRsZT48YWJici0xPkFD
UyBBcHBsLiBNYXRlci4gSW50ZXJmYWNlczwvYWJici0xPjwvcGVyaW9kaWNhbD48cGFnZXM+NTAy
OS01MDM3PC9wYWdlcz48dm9sdW1lPjc8L3ZvbHVtZT48bnVtYmVyPjg8L251bWJlcj48a2V5d29y
ZHM+PGtleXdvcmQ+bmFub2NvbXBvc2l0ZSBoeWRyb2dlbHM8L2tleXdvcmQ+PGtleXdvcmQ+dG91
Z2g8L2tleXdvcmQ+PGtleXdvcmQ+c3RyZXRjaGFibGU8L2tleXdvcmQ+PGtleXdvcmQ+c2VsZi1o
ZWFsPC9rZXl3b3JkPjxrZXl3b3JkPm1vbnRtb3JpbGxvbml0ZTwva2V5d29yZD48a2V5d29yZD5k
b3VibGUtbmV0d29yayBoeWRyb2dlbHM8L2tleXdvcmQ+PGtleXdvcmQ+aGVhbGluZyBoeWRyb2dl
bHM8L2tleXdvcmQ+PGtleXdvcmQ+bWVjaGFuaWNhbC1wcm9wZXJ0aWVzPC9rZXl3b3JkPjxrZXl3
b3JkPmNsYXk8L2tleXdvcmQ+PGtleXdvcmQ+bW9udG1vcmlsbG9uaXRlPC9rZXl3b3JkPjxrZXl3
b3JkPmdlbHM8L2tleXdvcmQ+PGtleXdvcmQ+aHlzdGVyZXNpczwva2V5d29yZD48a2V5d29yZD5l
bG9uZ2F0aW9uPC9rZXl3b3JkPjxrZXl3b3JkPnNjYXR0ZXJpbmc8L2tleXdvcmQ+PGtleXdvcmQ+
a2FvbGluaXRlPC9rZXl3b3JkPjxrZXl3b3JkPlNjaWVuY2UgJmFtcDsgVGVjaG5vbG9neSAtIE90
aGVyIFRvcGljczwva2V5d29yZD48a2V5d29yZD5NYXRlcmlhbHMgU2NpZW5jZTwva2V5d29yZD48
L2tleXdvcmRzPjxkYXRlcz48eWVhcj4yMDE1PC95ZWFyPjxwdWItZGF0ZXM+PGRhdGU+TWFyPC9k
YXRlPjwvcHViLWRhdGVzPjwvZGF0ZXM+PGlzYm4+MTk0NC04MjQ0PC9pc2JuPjxhY2Nlc3Npb24t
bnVtPldPUzowMDAzNTMwMDUzMDAwNzE8L2FjY2Vzc2lvbi1udW0+PHdvcmstdHlwZT5BcnRpY2xl
PC93b3JrLXR5cGU+PHVybHM+PHJlbGF0ZWQtdXJscz48dXJsPiZsdDtHbyB0byBJU0kmZ3Q7Oi8v
V09TOjAwMDM1MzAwNTMwMDA3MTwvdXJsPjwvcmVsYXRlZC11cmxzPjwvdXJscz48ZWxlY3Ryb25p
Yy1yZXNvdXJjZS1udW0+MTAuMTAyMS9hY3NhbWkuNWIwMDcwNDwvZWxlY3Ryb25pYy1yZXNvdXJj
ZS1udW0+PGxhbmd1YWdlPkVuZ2xpc2g8L2xhbmd1YWdlPjwvcmVjb3JkPjwvQ2l0ZT48L0VuZE5v
dGU+AG==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The different polymerization conditions led to the difference in crosslinking density. </w:t>
      </w:r>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color w:val="000000" w:themeColor="text1"/>
          <w:sz w:val="24"/>
        </w:rPr>
      </w:pPr>
      <w:r w:rsidRPr="009B525C">
        <w:rPr>
          <w:rFonts w:ascii="Times" w:eastAsiaTheme="minorEastAsia" w:hAnsi="Times"/>
          <w:sz w:val="24"/>
        </w:rPr>
        <w:t>Comparing PM 5 with PM 5 CHI, the latter showed higher crosslinking density, in line with the mechani</w:t>
      </w:r>
      <w:r>
        <w:rPr>
          <w:rFonts w:ascii="Times" w:eastAsiaTheme="minorEastAsia" w:hAnsi="Times"/>
          <w:sz w:val="24"/>
        </w:rPr>
        <w:t>cal properties discussed earlier</w:t>
      </w:r>
      <w:r w:rsidRPr="009B525C">
        <w:rPr>
          <w:rFonts w:ascii="Times" w:eastAsiaTheme="minorEastAsia" w:hAnsi="Times"/>
          <w:sz w:val="24"/>
        </w:rPr>
        <w:t xml:space="preserve">, and it </w:t>
      </w:r>
      <w:r w:rsidRPr="009B525C">
        <w:rPr>
          <w:rFonts w:ascii="Times" w:eastAsiaTheme="minorEastAsia" w:hAnsi="Times" w:hint="eastAsia"/>
          <w:sz w:val="24"/>
        </w:rPr>
        <w:t>could be attributed to the number of reactive sites.</w:t>
      </w:r>
      <w:r w:rsidRPr="009B525C">
        <w:rPr>
          <w:rFonts w:ascii="Times" w:eastAsiaTheme="minorEastAsia" w:hAnsi="Times"/>
          <w:sz w:val="24"/>
        </w:rPr>
        <w:t xml:space="preserve"> </w:t>
      </w:r>
      <w:r w:rsidRPr="009B525C">
        <w:rPr>
          <w:rFonts w:ascii="Times" w:eastAsiaTheme="minorEastAsia" w:hAnsi="Times" w:hint="eastAsia"/>
          <w:sz w:val="24"/>
        </w:rPr>
        <w:t>In the case of PM 5 PAM interacted with MMT platelets</w:t>
      </w:r>
      <w:r w:rsidRPr="009B525C">
        <w:rPr>
          <w:rFonts w:ascii="Times" w:eastAsiaTheme="minorEastAsia" w:hAnsi="Times"/>
          <w:sz w:val="24"/>
        </w:rPr>
        <w:t>, w</w:t>
      </w:r>
      <w:r w:rsidRPr="009B525C">
        <w:rPr>
          <w:rFonts w:ascii="Times" w:eastAsiaTheme="minorEastAsia" w:hAnsi="Times" w:hint="eastAsia"/>
          <w:sz w:val="24"/>
        </w:rPr>
        <w:t xml:space="preserve">hile </w:t>
      </w:r>
      <w:r w:rsidRPr="009B525C">
        <w:rPr>
          <w:rFonts w:ascii="Times" w:eastAsiaTheme="minorEastAsia" w:hAnsi="Times"/>
          <w:sz w:val="24"/>
        </w:rPr>
        <w:t xml:space="preserve">in the case of PM 5 CHI </w:t>
      </w:r>
      <w:r w:rsidRPr="009B525C">
        <w:rPr>
          <w:rFonts w:ascii="Times" w:eastAsiaTheme="minorEastAsia" w:hAnsi="Times" w:hint="eastAsia"/>
          <w:color w:val="000000" w:themeColor="text1"/>
          <w:sz w:val="24"/>
        </w:rPr>
        <w:t xml:space="preserve">PAM interacted with both MMT platelets and chitosan. Apart from PAM-MMT hydrogen bonding which was also presented in PM 5, chitosan offered additional crosslinking sites for PM 5 CHI and thus higher crosslinking density. </w:t>
      </w:r>
    </w:p>
    <w:p w:rsidR="00930C2F" w:rsidRDefault="00930C2F" w:rsidP="008E50C1">
      <w:pPr>
        <w:spacing w:after="0" w:line="480" w:lineRule="auto"/>
        <w:jc w:val="both"/>
        <w:rPr>
          <w:rFonts w:ascii="Times" w:eastAsiaTheme="minorEastAsia" w:hAnsi="Times"/>
          <w:color w:val="000000" w:themeColor="text1"/>
          <w:sz w:val="24"/>
        </w:rPr>
      </w:pPr>
    </w:p>
    <w:p w:rsidR="00612630" w:rsidRDefault="00612630" w:rsidP="008E50C1">
      <w:pPr>
        <w:spacing w:after="0" w:line="480" w:lineRule="auto"/>
        <w:jc w:val="both"/>
        <w:rPr>
          <w:rFonts w:ascii="Times New Roman" w:hAnsi="Times New Roman"/>
          <w:sz w:val="24"/>
          <w:szCs w:val="22"/>
        </w:rPr>
      </w:pPr>
      <w:r>
        <w:rPr>
          <w:rFonts w:ascii="Times" w:eastAsiaTheme="minorEastAsia" w:hAnsi="Times"/>
          <w:color w:val="000000" w:themeColor="text1"/>
          <w:sz w:val="24"/>
        </w:rPr>
        <w:t xml:space="preserve">Similarly, </w:t>
      </w:r>
      <w:r w:rsidRPr="008A5190">
        <w:rPr>
          <w:rFonts w:ascii="Times New Roman" w:hAnsi="Times New Roman"/>
          <w:sz w:val="24"/>
          <w:szCs w:val="22"/>
        </w:rPr>
        <w:t>N</w:t>
      </w:r>
      <w:r w:rsidRPr="008A5190">
        <w:rPr>
          <w:rFonts w:ascii="Times New Roman" w:hAnsi="Times New Roman"/>
          <w:sz w:val="24"/>
          <w:szCs w:val="22"/>
          <w:vertAlign w:val="superscript"/>
        </w:rPr>
        <w:t>*</w:t>
      </w:r>
      <w:r w:rsidRPr="008A5190">
        <w:rPr>
          <w:rFonts w:ascii="Times New Roman" w:hAnsi="Times New Roman"/>
          <w:b/>
          <w:i/>
          <w:sz w:val="24"/>
          <w:szCs w:val="22"/>
          <w:vertAlign w:val="superscript"/>
        </w:rPr>
        <w:t xml:space="preserve"> </w:t>
      </w:r>
      <w:r w:rsidRPr="008A5190">
        <w:rPr>
          <w:rFonts w:ascii="Times New Roman" w:hAnsi="Times New Roman"/>
          <w:sz w:val="24"/>
          <w:szCs w:val="22"/>
        </w:rPr>
        <w:t xml:space="preserve">was calculated to be 1.8 </w:t>
      </w:r>
      <w:proofErr w:type="spellStart"/>
      <w:r w:rsidRPr="008A5190">
        <w:rPr>
          <w:rFonts w:ascii="Times New Roman" w:hAnsi="Times New Roman"/>
          <w:sz w:val="24"/>
          <w:szCs w:val="22"/>
        </w:rPr>
        <w:t>mol</w:t>
      </w:r>
      <w:proofErr w:type="spellEnd"/>
      <w:r w:rsidRPr="008A5190">
        <w:rPr>
          <w:rFonts w:ascii="Times New Roman" w:hAnsi="Times New Roman"/>
          <w:sz w:val="24"/>
          <w:szCs w:val="22"/>
        </w:rPr>
        <w:t xml:space="preserve"> m</w:t>
      </w:r>
      <w:r w:rsidRPr="008A5190">
        <w:rPr>
          <w:rFonts w:ascii="Times New Roman" w:hAnsi="Times New Roman"/>
          <w:sz w:val="24"/>
          <w:szCs w:val="22"/>
          <w:vertAlign w:val="superscript"/>
        </w:rPr>
        <w:t>-3</w:t>
      </w:r>
      <w:r w:rsidRPr="008A5190">
        <w:rPr>
          <w:rFonts w:ascii="Times New Roman" w:hAnsi="Times New Roman"/>
          <w:sz w:val="24"/>
          <w:szCs w:val="22"/>
        </w:rPr>
        <w:t xml:space="preserve">, 0.076 </w:t>
      </w:r>
      <w:proofErr w:type="spellStart"/>
      <w:r w:rsidRPr="008A5190">
        <w:rPr>
          <w:rFonts w:ascii="Times New Roman" w:hAnsi="Times New Roman"/>
          <w:sz w:val="24"/>
          <w:szCs w:val="22"/>
        </w:rPr>
        <w:t>mol</w:t>
      </w:r>
      <w:proofErr w:type="spellEnd"/>
      <w:r w:rsidRPr="008A5190">
        <w:rPr>
          <w:rFonts w:ascii="Times New Roman" w:hAnsi="Times New Roman"/>
          <w:sz w:val="24"/>
          <w:szCs w:val="22"/>
        </w:rPr>
        <w:t xml:space="preserve"> m</w:t>
      </w:r>
      <w:r w:rsidRPr="008A5190">
        <w:rPr>
          <w:rFonts w:ascii="Times New Roman" w:hAnsi="Times New Roman"/>
          <w:sz w:val="24"/>
          <w:szCs w:val="22"/>
          <w:vertAlign w:val="superscript"/>
        </w:rPr>
        <w:t>-3</w:t>
      </w:r>
      <w:r w:rsidRPr="008A5190">
        <w:rPr>
          <w:rFonts w:ascii="Times New Roman" w:hAnsi="Times New Roman"/>
          <w:sz w:val="24"/>
          <w:szCs w:val="22"/>
        </w:rPr>
        <w:t xml:space="preserve">, 0.5 </w:t>
      </w:r>
      <w:proofErr w:type="spellStart"/>
      <w:r w:rsidRPr="008A5190">
        <w:rPr>
          <w:rFonts w:ascii="Times New Roman" w:hAnsi="Times New Roman"/>
          <w:sz w:val="24"/>
          <w:szCs w:val="22"/>
        </w:rPr>
        <w:t>mol</w:t>
      </w:r>
      <w:proofErr w:type="spellEnd"/>
      <w:r w:rsidRPr="008A5190">
        <w:rPr>
          <w:rFonts w:ascii="Times New Roman" w:hAnsi="Times New Roman"/>
          <w:sz w:val="24"/>
          <w:szCs w:val="22"/>
        </w:rPr>
        <w:t xml:space="preserve"> m</w:t>
      </w:r>
      <w:r w:rsidRPr="008A5190">
        <w:rPr>
          <w:rFonts w:ascii="Times New Roman" w:hAnsi="Times New Roman"/>
          <w:sz w:val="24"/>
          <w:szCs w:val="22"/>
          <w:vertAlign w:val="superscript"/>
        </w:rPr>
        <w:t>-3</w:t>
      </w:r>
      <w:r w:rsidRPr="008A5190">
        <w:rPr>
          <w:rFonts w:ascii="Times New Roman" w:hAnsi="Times New Roman"/>
          <w:sz w:val="24"/>
          <w:szCs w:val="22"/>
        </w:rPr>
        <w:t xml:space="preserve"> and 0.48 </w:t>
      </w:r>
      <w:proofErr w:type="spellStart"/>
      <w:r w:rsidRPr="008A5190">
        <w:rPr>
          <w:rFonts w:ascii="Times New Roman" w:hAnsi="Times New Roman"/>
          <w:sz w:val="24"/>
          <w:szCs w:val="22"/>
        </w:rPr>
        <w:t>mol</w:t>
      </w:r>
      <w:proofErr w:type="spellEnd"/>
      <w:r w:rsidRPr="008A5190">
        <w:rPr>
          <w:rFonts w:ascii="Times New Roman" w:hAnsi="Times New Roman"/>
          <w:sz w:val="24"/>
          <w:szCs w:val="22"/>
        </w:rPr>
        <w:t xml:space="preserve"> m</w:t>
      </w:r>
      <w:r w:rsidRPr="008A5190">
        <w:rPr>
          <w:rFonts w:ascii="Times New Roman" w:hAnsi="Times New Roman"/>
          <w:sz w:val="24"/>
          <w:szCs w:val="22"/>
          <w:vertAlign w:val="superscript"/>
        </w:rPr>
        <w:t>-3</w:t>
      </w:r>
      <w:r w:rsidRPr="008A5190">
        <w:rPr>
          <w:rFonts w:ascii="Times New Roman" w:hAnsi="Times New Roman" w:hint="eastAsia"/>
          <w:sz w:val="24"/>
          <w:szCs w:val="22"/>
        </w:rPr>
        <w:t xml:space="preserve"> </w:t>
      </w:r>
      <w:r w:rsidRPr="008A5190">
        <w:rPr>
          <w:rFonts w:ascii="Times New Roman" w:hAnsi="Times New Roman"/>
          <w:sz w:val="24"/>
          <w:szCs w:val="22"/>
        </w:rPr>
        <w:t xml:space="preserve">for </w:t>
      </w:r>
      <w:proofErr w:type="spellStart"/>
      <w:r w:rsidRPr="008A5190">
        <w:rPr>
          <w:rFonts w:ascii="Times New Roman" w:hAnsi="Times New Roman"/>
          <w:sz w:val="24"/>
          <w:szCs w:val="22"/>
        </w:rPr>
        <w:t>PMACa</w:t>
      </w:r>
      <w:proofErr w:type="spellEnd"/>
      <w:r w:rsidRPr="008A5190">
        <w:rPr>
          <w:rFonts w:ascii="Times New Roman" w:hAnsi="Times New Roman"/>
          <w:sz w:val="24"/>
          <w:szCs w:val="22"/>
        </w:rPr>
        <w:t xml:space="preserve">, PMAW, </w:t>
      </w:r>
      <w:proofErr w:type="spellStart"/>
      <w:r w:rsidRPr="008A5190">
        <w:rPr>
          <w:rFonts w:ascii="Times New Roman" w:hAnsi="Times New Roman"/>
          <w:sz w:val="24"/>
          <w:szCs w:val="22"/>
        </w:rPr>
        <w:t>PMCa</w:t>
      </w:r>
      <w:proofErr w:type="spellEnd"/>
      <w:r w:rsidRPr="008A5190">
        <w:rPr>
          <w:rFonts w:ascii="Times New Roman" w:hAnsi="Times New Roman"/>
          <w:sz w:val="24"/>
          <w:szCs w:val="22"/>
        </w:rPr>
        <w:t xml:space="preserve"> and PMW, respectively. </w:t>
      </w:r>
      <w:proofErr w:type="spellStart"/>
      <w:r w:rsidRPr="008A5190">
        <w:rPr>
          <w:rFonts w:ascii="Times New Roman" w:hAnsi="Times New Roman"/>
          <w:sz w:val="24"/>
          <w:szCs w:val="22"/>
        </w:rPr>
        <w:t>PMACa</w:t>
      </w:r>
      <w:proofErr w:type="spellEnd"/>
      <w:r w:rsidRPr="008A5190">
        <w:rPr>
          <w:rFonts w:ascii="Times New Roman" w:hAnsi="Times New Roman"/>
          <w:sz w:val="24"/>
          <w:szCs w:val="22"/>
        </w:rPr>
        <w:t xml:space="preserve"> displayed a much higher N</w:t>
      </w:r>
      <w:r w:rsidRPr="008A5190">
        <w:rPr>
          <w:rFonts w:ascii="Times New Roman" w:hAnsi="Times New Roman"/>
          <w:sz w:val="24"/>
          <w:szCs w:val="22"/>
          <w:vertAlign w:val="superscript"/>
        </w:rPr>
        <w:t>*</w:t>
      </w:r>
      <w:r w:rsidRPr="008A5190">
        <w:rPr>
          <w:rFonts w:ascii="Times New Roman" w:hAnsi="Times New Roman"/>
          <w:b/>
          <w:i/>
          <w:sz w:val="24"/>
          <w:szCs w:val="22"/>
          <w:vertAlign w:val="superscript"/>
        </w:rPr>
        <w:t xml:space="preserve"> </w:t>
      </w:r>
      <w:r w:rsidRPr="008A5190">
        <w:rPr>
          <w:rFonts w:ascii="Times New Roman" w:hAnsi="Times New Roman"/>
          <w:sz w:val="24"/>
          <w:szCs w:val="22"/>
        </w:rPr>
        <w:t>than the others because of the dense ionic crosslinking of alginate by Ca</w:t>
      </w:r>
      <w:r w:rsidRPr="008A5190">
        <w:rPr>
          <w:rFonts w:ascii="Times New Roman" w:hAnsi="Times New Roman"/>
          <w:sz w:val="24"/>
          <w:szCs w:val="22"/>
          <w:vertAlign w:val="superscript"/>
        </w:rPr>
        <w:t>2+</w:t>
      </w:r>
      <w:r w:rsidRPr="008A5190">
        <w:rPr>
          <w:rFonts w:ascii="Times New Roman" w:hAnsi="Times New Roman"/>
          <w:sz w:val="24"/>
          <w:szCs w:val="22"/>
        </w:rPr>
        <w:t xml:space="preserve">. </w:t>
      </w:r>
      <w:proofErr w:type="spellStart"/>
      <w:r w:rsidRPr="008A5190">
        <w:rPr>
          <w:rFonts w:ascii="Times New Roman" w:hAnsi="Times New Roman"/>
          <w:sz w:val="24"/>
          <w:szCs w:val="22"/>
        </w:rPr>
        <w:t>PMCa</w:t>
      </w:r>
      <w:proofErr w:type="spellEnd"/>
      <w:r w:rsidRPr="008A5190">
        <w:rPr>
          <w:rFonts w:ascii="Times New Roman" w:hAnsi="Times New Roman"/>
          <w:sz w:val="24"/>
          <w:szCs w:val="22"/>
        </w:rPr>
        <w:t xml:space="preserve"> and PMW presented similar N</w:t>
      </w:r>
      <w:r w:rsidRPr="008A5190">
        <w:rPr>
          <w:rFonts w:ascii="Times New Roman" w:hAnsi="Times New Roman"/>
          <w:sz w:val="24"/>
          <w:szCs w:val="22"/>
          <w:vertAlign w:val="superscript"/>
        </w:rPr>
        <w:t>*</w:t>
      </w:r>
      <w:r w:rsidRPr="008A5190">
        <w:rPr>
          <w:rFonts w:ascii="Times New Roman" w:hAnsi="Times New Roman"/>
          <w:sz w:val="24"/>
          <w:szCs w:val="22"/>
        </w:rPr>
        <w:t xml:space="preserve"> values, indicating Ca</w:t>
      </w:r>
      <w:r w:rsidRPr="008A5190">
        <w:rPr>
          <w:rFonts w:ascii="Times New Roman" w:hAnsi="Times New Roman"/>
          <w:sz w:val="24"/>
          <w:szCs w:val="22"/>
          <w:vertAlign w:val="superscript"/>
        </w:rPr>
        <w:t>2+</w:t>
      </w:r>
      <w:r w:rsidRPr="008A5190">
        <w:rPr>
          <w:rFonts w:ascii="Times New Roman" w:hAnsi="Times New Roman"/>
          <w:sz w:val="24"/>
          <w:szCs w:val="22"/>
        </w:rPr>
        <w:t xml:space="preserve"> did not </w:t>
      </w:r>
      <w:r w:rsidR="0010370C">
        <w:rPr>
          <w:rFonts w:ascii="Times New Roman" w:hAnsi="Times New Roman"/>
          <w:sz w:val="24"/>
          <w:szCs w:val="22"/>
        </w:rPr>
        <w:t>crosslink either PAM or MMT</w:t>
      </w:r>
      <w:r w:rsidRPr="008A5190">
        <w:rPr>
          <w:rFonts w:ascii="Times New Roman" w:hAnsi="Times New Roman"/>
          <w:sz w:val="24"/>
          <w:szCs w:val="22"/>
        </w:rPr>
        <w:t xml:space="preserve"> and the MMT platelets were </w:t>
      </w:r>
      <w:r w:rsidRPr="008A5190">
        <w:rPr>
          <w:rFonts w:ascii="Times New Roman" w:hAnsi="Times New Roman" w:hint="eastAsia"/>
          <w:sz w:val="24"/>
          <w:szCs w:val="22"/>
        </w:rPr>
        <w:t>mostly</w:t>
      </w:r>
      <w:r w:rsidRPr="008A5190">
        <w:rPr>
          <w:rFonts w:ascii="Times New Roman" w:hAnsi="Times New Roman"/>
          <w:sz w:val="24"/>
          <w:szCs w:val="22"/>
        </w:rPr>
        <w:t xml:space="preserve"> covered by PAM chains. PMAW displayed significantly low density of crosslinking probably because some part of MMT platelets were covered by alginate chains when sodium alginate was mixed with MMT suspension which decreased the density of PAM-MMT hydrogen bonding. Though alginate could form hydrogen bonding with MMT platelets, it was much weaker than that between PAM and MMT platelets and could be easily destroyed during swelling process. The main reason was that</w:t>
      </w:r>
      <w:r w:rsidRPr="008A5190">
        <w:rPr>
          <w:rFonts w:ascii="Times New Roman" w:hAnsi="Times New Roman" w:hint="eastAsia"/>
          <w:sz w:val="24"/>
          <w:szCs w:val="22"/>
        </w:rPr>
        <w:t xml:space="preserve"> both MMT platelets and alginate chains were </w:t>
      </w:r>
      <w:r w:rsidRPr="008A5190">
        <w:rPr>
          <w:rFonts w:ascii="Times New Roman" w:hAnsi="Times New Roman"/>
          <w:sz w:val="24"/>
          <w:szCs w:val="22"/>
        </w:rPr>
        <w:t>negatively</w:t>
      </w:r>
      <w:r w:rsidRPr="008A5190">
        <w:rPr>
          <w:rFonts w:ascii="Times New Roman" w:hAnsi="Times New Roman" w:hint="eastAsia"/>
          <w:sz w:val="24"/>
          <w:szCs w:val="22"/>
        </w:rPr>
        <w:t xml:space="preserve"> charged which would </w:t>
      </w:r>
      <w:r w:rsidRPr="008A5190">
        <w:rPr>
          <w:rFonts w:ascii="Times New Roman" w:hAnsi="Times New Roman"/>
          <w:sz w:val="24"/>
          <w:szCs w:val="22"/>
        </w:rPr>
        <w:t>be easier to swell</w:t>
      </w:r>
      <w:r w:rsidRPr="008A5190">
        <w:rPr>
          <w:rFonts w:ascii="Times New Roman" w:hAnsi="Times New Roman" w:hint="eastAsia"/>
          <w:sz w:val="24"/>
          <w:szCs w:val="22"/>
        </w:rPr>
        <w:t xml:space="preserve"> in the aqu</w:t>
      </w:r>
      <w:r w:rsidRPr="008A5190">
        <w:rPr>
          <w:rFonts w:ascii="Times New Roman" w:hAnsi="Times New Roman"/>
          <w:sz w:val="24"/>
          <w:szCs w:val="22"/>
        </w:rPr>
        <w:t>eous</w:t>
      </w:r>
      <w:r>
        <w:rPr>
          <w:rFonts w:ascii="Times New Roman" w:hAnsi="Times New Roman" w:hint="eastAsia"/>
          <w:sz w:val="24"/>
          <w:szCs w:val="22"/>
        </w:rPr>
        <w:t xml:space="preserve"> environment</w:t>
      </w:r>
      <w:r>
        <w:rPr>
          <w:rFonts w:ascii="Times New Roman" w:hAnsi="Times New Roman"/>
          <w:sz w:val="24"/>
          <w:szCs w:val="22"/>
        </w:rPr>
        <w:t xml:space="preserve"> </w:t>
      </w:r>
      <w:r w:rsidRPr="008A5190">
        <w:rPr>
          <w:rFonts w:ascii="Times New Roman" w:hAnsi="Times New Roman"/>
          <w:sz w:val="24"/>
          <w:szCs w:val="22"/>
        </w:rPr>
        <w:fldChar w:fldCharType="begin">
          <w:fldData xml:space="preserve">PEVuZE5vdGU+PENpdGU+PEF1dGhvcj5MaWFuZzwvQXV0aG9yPjxZZWFyPjIwMTY8L1llYXI+PFJl
Y051bT4yMTI8L1JlY051bT48RGlzcGxheVRleHQ+KExpYW5nIGV0IGFsLiwgMjAxNjsgTWluZyBl
dCBhbC4sIDIwMTU7IFBvZHNpYWRsbyBldCBhbC4sIDIwMDc7IFd1IGV0IGFsLiwgMjAxNik8L0Rp
c3BsYXlUZXh0PjxyZWNvcmQ+PHJlYy1udW1iZXI+MjEyPC9yZWMtbnVtYmVyPjxmb3JlaWduLWtl
eXM+PGtleSBhcHA9IkVOIiBkYi1pZD0idGU1ZmEwMjlhNXI5dDllcnBheDVwcDJseGZmd3hwdnJ3
MHR3IiB0aW1lc3RhbXA9IjE0ODM5ODY5ODkiPjIxMjwva2V5PjwvZm9yZWlnbi1rZXlzPjxyZWYt
dHlwZSBuYW1lPSJKb3VybmFsIEFydGljbGUiPjE3PC9yZWYtdHlwZT48Y29udHJpYnV0b3JzPjxh
dXRob3JzPjxhdXRob3I+TGlhbmcsIEJlbmxpYW5nPC9hdXRob3I+PGF1dGhvcj5aaGFvLCBIZXdl
aTwvYXV0aG9yPjxhdXRob3I+WmhhbmcsIFFpPC9hdXRob3I+PGF1dGhvcj5GYW4sIFl1enVuPC9h
dXRob3I+PGF1dGhvcj5ZdWUsIFlvbmdoYWk8L2F1dGhvcj48YXV0aG9yPllpbiwgUGVuZ2dhbmc8
L2F1dGhvcj48YXV0aG9yPkd1bywgTGluPC9hdXRob3I+PC9hdXRob3JzPjwvY29udHJpYnV0b3Jz
Pjx0aXRsZXM+PHRpdGxlPkNhMisgRW5oYW5jZWQgTmFjcmUtSW5zcGlyZWQgTW9udG1vcmlsbG9u
aXRl4oCTQWxnaW5hdGUgRmlsbSB3aXRoIFN1cGVyaW9yIE1lY2hhbmljYWwsIFRyYW5zcGFyZW50
LCBGaXJlIFJldGFyZGFuY3ksIGFuZCBTaGFwZSBNZW1vcnkgUHJvcGVydGllczwvdGl0bGU+PHNl
Y29uZGFyeS10aXRsZT5BQ1MgQXBwbGllZCBNYXRlcmlhbHMgJmFtcDsgSW50ZXJmYWNlczwvc2Vj
b25kYXJ5LXRpdGxlPjwvdGl0bGVzPjxwZXJpb2RpY2FsPjxmdWxsLXRpdGxlPkFDUyBBcHBsaWVk
IE1hdGVyaWFscyAmYW1wOyBJbnRlcmZhY2VzPC9mdWxsLXRpdGxlPjxhYmJyLTE+QUNTIEFwcGwu
IE1hdGVyLiBJbnRlcmZhY2VzPC9hYmJyLTE+PC9wZXJpb2RpY2FsPjxwYWdlcz4yODgxNi0yODgy
MzwvcGFnZXM+PHZvbHVtZT44PC92b2x1bWU+PG51bWJlcj40MjwvbnVtYmVyPjxkYXRlcz48eWVh
cj4yMDE2PC95ZWFyPjwvZGF0ZXM+PGlzYm4+MTk0NC04MjQ0PC9pc2JuPjx1cmxzPjwvdXJscz48
L3JlY29yZD48L0NpdGU+PENpdGU+PEF1dGhvcj5NaW5nPC9BdXRob3I+PFllYXI+MjAxNTwvWWVh
cj48UmVjTnVtPjIyMTwvUmVjTnVtPjxyZWNvcmQ+PHJlYy1udW1iZXI+MjIxPC9yZWMtbnVtYmVy
Pjxmb3JlaWduLWtleXM+PGtleSBhcHA9IkVOIiBkYi1pZD0idGU1ZmEwMjlhNXI5dDllcnBheDVw
cDJseGZmd3hwdnJ3MHR3IiB0aW1lc3RhbXA9IjE0ODQyNDYwOTkiPjIyMTwva2V5PjwvZm9yZWln
bi1rZXlzPjxyZWYtdHlwZSBuYW1lPSJKb3VybmFsIEFydGljbGUiPjE3PC9yZWYtdHlwZT48Y29u
dHJpYnV0b3JzPjxhdXRob3JzPjxhdXRob3I+TWluZywgUGVuZzwvYXV0aG9yPjxhdXRob3I+U29u
ZywgWmhhb2ZlaTwvYXV0aG9yPjxhdXRob3I+R29uZywgU2hhbnNoYW48L2F1dGhvcj48YXV0aG9y
PlpoYW5nLCBZdWFueXVhbjwvYXV0aG9yPjxhdXRob3I+RHVhbiwgSmlhbmxpPC9hdXRob3I+PGF1
dGhvcj5aaGFuZywgUWk8L2F1dGhvcj48YXV0aG9yPkppYW5nLCBMZWk8L2F1dGhvcj48YXV0aG9y
PkNoZW5nLCBRdW5mZW5nPC9hdXRob3I+PC9hdXRob3JzPjwvY29udHJpYnV0b3JzPjx0aXRsZXM+
PHRpdGxlPk5hY3JlLWluc3BpcmVkIGludGVncmF0ZWQgbmFub2NvbXBvc2l0ZXMgd2l0aCBmaXJl
IHJldGFyZGFudCBwcm9wZXJ0aWVzIGJ5IGdyYXBoZW5lIG94aWRlIGFuZCBtb250bW9yaWxsb25p
dGU8L3RpdGxlPjxzZWNvbmRhcnktdGl0bGU+Sm91cm5hbCBvZiBNYXRlcmlhbHMgQ2hlbWlzdHJ5
IEE8L3NlY29uZGFyeS10aXRsZT48L3RpdGxlcz48cGFnZXM+MjExOTQtMjEyMDA8L3BhZ2VzPjx2
b2x1bWU+Mzwvdm9sdW1lPjxudW1iZXI+NDI8L251bWJlcj48ZGF0ZXM+PHllYXI+MjAxNTwveWVh
cj48L2RhdGVzPjx1cmxzPjwvdXJscz48L3JlY29yZD48L0NpdGU+PENpdGU+PEF1dGhvcj5Qb2Rz
aWFkbG88L0F1dGhvcj48WWVhcj4yMDA3PC9ZZWFyPjxSZWNOdW0+MjE0PC9SZWNOdW0+PHJlY29y
ZD48cmVjLW51bWJlcj4yMTQ8L3JlYy1udW1iZXI+PGZvcmVpZ24ta2V5cz48a2V5IGFwcD0iRU4i
IGRiLWlkPSJ0ZTVmYTAyOWE1cjl0OWVycGF4NXBwMmx4ZmZ3eHB2cncwdHciIHRpbWVzdGFtcD0i
MTQ4NDA3NDU5NyI+MjE0PC9rZXk+PC9mb3JlaWduLWtleXM+PHJlZi10eXBlIG5hbWU9IkpvdXJu
YWwgQXJ0aWNsZSI+MTc8L3JlZi10eXBlPjxjb250cmlidXRvcnM+PGF1dGhvcnM+PGF1dGhvcj5Q
b2RzaWFkbG8sIFBhdWw8L2F1dGhvcj48YXV0aG9yPkthdXNoaWssIEFtaXQgSzwvYXV0aG9yPjxh
dXRob3I+QXJydWRhLCBFbGxlbiBNPC9hdXRob3I+PGF1dGhvcj5XYWFzLCBBbnRob255IE08L2F1
dGhvcj48YXV0aG9yPlNoaW0sIEJvbmcgU3VwPC9hdXRob3I+PGF1dGhvcj5YdSwgSmlhZGk8L2F1
dGhvcj48YXV0aG9yPk5hbmRpdmFkYSwgSGltYWJpbmR1PC9hdXRob3I+PGF1dGhvcj5QdW1wbGlu
LCBCZW5qYW1pbiBHPC9hdXRob3I+PGF1dGhvcj5MYWhhbm4sIEpvZXJnPC9hdXRob3I+PGF1dGhv
cj5SYW1hbW9vcnRoeSwgQXl5YWx1c2FteTwvYXV0aG9yPjwvYXV0aG9ycz48L2NvbnRyaWJ1dG9y
cz48dGl0bGVzPjx0aXRsZT5VbHRyYXN0cm9uZyBhbmQgc3RpZmYgbGF5ZXJlZCBwb2x5bWVyIG5h
bm9jb21wb3NpdGVzPC90aXRsZT48c2Vjb25kYXJ5LXRpdGxlPlNjaWVuY2U8L3NlY29uZGFyeS10
aXRsZT48L3RpdGxlcz48cGFnZXM+ODAtODM8L3BhZ2VzPjx2b2x1bWU+MzE4PC92b2x1bWU+PG51
bWJlcj41ODQ3PC9udW1iZXI+PGRhdGVzPjx5ZWFyPjIwMDc8L3llYXI+PC9kYXRlcz48aXNibj4w
MDM2LTgwNzU8L2lzYm4+PHVybHM+PC91cmxzPjwvcmVjb3JkPjwvQ2l0ZT48Q2l0ZT48QXV0aG9y
Pld1PC9BdXRob3I+PFllYXI+MjAxNjwvWWVhcj48UmVjTnVtPjY5NTwvUmVjTnVtPjxyZWNvcmQ+
PHJlYy1udW1iZXI+Njk1PC9yZWMtbnVtYmVyPjxmb3JlaWduLWtleXM+PGtleSBhcHA9IkVOIiBk
Yi1pZD0idGU1ZmEwMjlhNXI5dDllcnBheDVwcDJseGZmd3hwdnJ3MHR3Ij42OTU8L2tleT48L2Zv
cmVpZ24ta2V5cz48cmVmLXR5cGUgbmFtZT0iSm91cm5hbCBBcnRpY2xlIj4xNzwvcmVmLXR5cGU+
PGNvbnRyaWJ1dG9ycz48YXV0aG9ycz48YXV0aG9yPld1LCBEb25nYmVpPC9hdXRob3I+PGF1dGhv
cj5HYW8sIFlhd2VpPC9hdXRob3I+PGF1dGhvcj5MaSwgV2VuanVuPC9hdXRob3I+PGF1dGhvcj5a
aGVuZywgWGlhbmduaW5nPC9hdXRob3I+PGF1dGhvcj5DaGVuLCBZb25nR3VpPC9hdXRob3I+PGF1
dGhvcj5XYW5nLCBRaWdhbmc8L2F1dGhvcj48L2F1dGhvcnM+PC9jb250cmlidXRvcnM+PHRpdGxl
cz48dGl0bGU+U2VsZWN0aXZlIEFkc29ycHRpb24gb2YgTGEzKyBVc2luZyBhIFRvdWdoIEFsZ2lu
YXRlLUNsYXktUG9seSAobi1pc29wcm9weWxhY3J5bGFtaWRlKSBIeWRyb2dlbCB3aXRoIEhpZXJh
cmNoaWNhbCBQb3JlcyBhbmQgUmV2ZXJzaWJsZSBSZS1EZXN3ZWxsaW5nL1N3ZWxsaW5nIEN5Y2xl
czwvdGl0bGU+PHNlY29uZGFyeS10aXRsZT5BQ1MgU3VzdGFpbmFibGUgQ2hlbWlzdHJ5ICZhbXA7
IEVuZ2luZWVyaW5nPC9zZWNvbmRhcnktdGl0bGU+PC90aXRsZXM+PHBlcmlvZGljYWw+PGZ1bGwt
dGl0bGU+QUNTIFN1c3RhaW5hYmxlIENoZW1pc3RyeSAmYW1wOyBFbmdpbmVlcmluZzwvZnVsbC10
aXRsZT48L3BlcmlvZGljYWw+PHBhZ2VzPjY3MzItNjc0MzwvcGFnZXM+PHZvbHVtZT40PC92b2x1
bWU+PG51bWJlcj4xMjwvbnVtYmVyPjxkYXRlcz48eWVhcj4yMDE2PC95ZWFyPjwvZGF0ZXM+PGlz
Ym4+MjE2OC0wNDg1PC9pc2JuPjx1cmxzPjwvdXJscz48L3JlY29yZD48L0NpdGU+PC9FbmROb3Rl
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aWFuZzwvQXV0aG9yPjxZZWFyPjIwMTY8L1llYXI+PFJl
Y051bT4yMTI8L1JlY051bT48RGlzcGxheVRleHQ+KExpYW5nIGV0IGFsLiwgMjAxNjsgTWluZyBl
dCBhbC4sIDIwMTU7IFBvZHNpYWRsbyBldCBhbC4sIDIwMDc7IFd1IGV0IGFsLiwgMjAxNik8L0Rp
c3BsYXlUZXh0PjxyZWNvcmQ+PHJlYy1udW1iZXI+MjEyPC9yZWMtbnVtYmVyPjxmb3JlaWduLWtl
eXM+PGtleSBhcHA9IkVOIiBkYi1pZD0idGU1ZmEwMjlhNXI5dDllcnBheDVwcDJseGZmd3hwdnJ3
MHR3IiB0aW1lc3RhbXA9IjE0ODM5ODY5ODkiPjIxMjwva2V5PjwvZm9yZWlnbi1rZXlzPjxyZWYt
dHlwZSBuYW1lPSJKb3VybmFsIEFydGljbGUiPjE3PC9yZWYtdHlwZT48Y29udHJpYnV0b3JzPjxh
dXRob3JzPjxhdXRob3I+TGlhbmcsIEJlbmxpYW5nPC9hdXRob3I+PGF1dGhvcj5aaGFvLCBIZXdl
aTwvYXV0aG9yPjxhdXRob3I+WmhhbmcsIFFpPC9hdXRob3I+PGF1dGhvcj5GYW4sIFl1enVuPC9h
dXRob3I+PGF1dGhvcj5ZdWUsIFlvbmdoYWk8L2F1dGhvcj48YXV0aG9yPllpbiwgUGVuZ2dhbmc8
L2F1dGhvcj48YXV0aG9yPkd1bywgTGluPC9hdXRob3I+PC9hdXRob3JzPjwvY29udHJpYnV0b3Jz
Pjx0aXRsZXM+PHRpdGxlPkNhMisgRW5oYW5jZWQgTmFjcmUtSW5zcGlyZWQgTW9udG1vcmlsbG9u
aXRl4oCTQWxnaW5hdGUgRmlsbSB3aXRoIFN1cGVyaW9yIE1lY2hhbmljYWwsIFRyYW5zcGFyZW50
LCBGaXJlIFJldGFyZGFuY3ksIGFuZCBTaGFwZSBNZW1vcnkgUHJvcGVydGllczwvdGl0bGU+PHNl
Y29uZGFyeS10aXRsZT5BQ1MgQXBwbGllZCBNYXRlcmlhbHMgJmFtcDsgSW50ZXJmYWNlczwvc2Vj
b25kYXJ5LXRpdGxlPjwvdGl0bGVzPjxwZXJpb2RpY2FsPjxmdWxsLXRpdGxlPkFDUyBBcHBsaWVk
IE1hdGVyaWFscyAmYW1wOyBJbnRlcmZhY2VzPC9mdWxsLXRpdGxlPjxhYmJyLTE+QUNTIEFwcGwu
IE1hdGVyLiBJbnRlcmZhY2VzPC9hYmJyLTE+PC9wZXJpb2RpY2FsPjxwYWdlcz4yODgxNi0yODgy
MzwvcGFnZXM+PHZvbHVtZT44PC92b2x1bWU+PG51bWJlcj40MjwvbnVtYmVyPjxkYXRlcz48eWVh
cj4yMDE2PC95ZWFyPjwvZGF0ZXM+PGlzYm4+MTk0NC04MjQ0PC9pc2JuPjx1cmxzPjwvdXJscz48
L3JlY29yZD48L0NpdGU+PENpdGU+PEF1dGhvcj5NaW5nPC9BdXRob3I+PFllYXI+MjAxNTwvWWVh
cj48UmVjTnVtPjIyMTwvUmVjTnVtPjxyZWNvcmQ+PHJlYy1udW1iZXI+MjIxPC9yZWMtbnVtYmVy
Pjxmb3JlaWduLWtleXM+PGtleSBhcHA9IkVOIiBkYi1pZD0idGU1ZmEwMjlhNXI5dDllcnBheDVw
cDJseGZmd3hwdnJ3MHR3IiB0aW1lc3RhbXA9IjE0ODQyNDYwOTkiPjIyMTwva2V5PjwvZm9yZWln
bi1rZXlzPjxyZWYtdHlwZSBuYW1lPSJKb3VybmFsIEFydGljbGUiPjE3PC9yZWYtdHlwZT48Y29u
dHJpYnV0b3JzPjxhdXRob3JzPjxhdXRob3I+TWluZywgUGVuZzwvYXV0aG9yPjxhdXRob3I+U29u
ZywgWmhhb2ZlaTwvYXV0aG9yPjxhdXRob3I+R29uZywgU2hhbnNoYW48L2F1dGhvcj48YXV0aG9y
PlpoYW5nLCBZdWFueXVhbjwvYXV0aG9yPjxhdXRob3I+RHVhbiwgSmlhbmxpPC9hdXRob3I+PGF1
dGhvcj5aaGFuZywgUWk8L2F1dGhvcj48YXV0aG9yPkppYW5nLCBMZWk8L2F1dGhvcj48YXV0aG9y
PkNoZW5nLCBRdW5mZW5nPC9hdXRob3I+PC9hdXRob3JzPjwvY29udHJpYnV0b3JzPjx0aXRsZXM+
PHRpdGxlPk5hY3JlLWluc3BpcmVkIGludGVncmF0ZWQgbmFub2NvbXBvc2l0ZXMgd2l0aCBmaXJl
IHJldGFyZGFudCBwcm9wZXJ0aWVzIGJ5IGdyYXBoZW5lIG94aWRlIGFuZCBtb250bW9yaWxsb25p
dGU8L3RpdGxlPjxzZWNvbmRhcnktdGl0bGU+Sm91cm5hbCBvZiBNYXRlcmlhbHMgQ2hlbWlzdHJ5
IEE8L3NlY29uZGFyeS10aXRsZT48L3RpdGxlcz48cGFnZXM+MjExOTQtMjEyMDA8L3BhZ2VzPjx2
b2x1bWU+Mzwvdm9sdW1lPjxudW1iZXI+NDI8L251bWJlcj48ZGF0ZXM+PHllYXI+MjAxNTwveWVh
cj48L2RhdGVzPjx1cmxzPjwvdXJscz48L3JlY29yZD48L0NpdGU+PENpdGU+PEF1dGhvcj5Qb2Rz
aWFkbG88L0F1dGhvcj48WWVhcj4yMDA3PC9ZZWFyPjxSZWNOdW0+MjE0PC9SZWNOdW0+PHJlY29y
ZD48cmVjLW51bWJlcj4yMTQ8L3JlYy1udW1iZXI+PGZvcmVpZ24ta2V5cz48a2V5IGFwcD0iRU4i
IGRiLWlkPSJ0ZTVmYTAyOWE1cjl0OWVycGF4NXBwMmx4ZmZ3eHB2cncwdHciIHRpbWVzdGFtcD0i
MTQ4NDA3NDU5NyI+MjE0PC9rZXk+PC9mb3JlaWduLWtleXM+PHJlZi10eXBlIG5hbWU9IkpvdXJu
YWwgQXJ0aWNsZSI+MTc8L3JlZi10eXBlPjxjb250cmlidXRvcnM+PGF1dGhvcnM+PGF1dGhvcj5Q
b2RzaWFkbG8sIFBhdWw8L2F1dGhvcj48YXV0aG9yPkthdXNoaWssIEFtaXQgSzwvYXV0aG9yPjxh
dXRob3I+QXJydWRhLCBFbGxlbiBNPC9hdXRob3I+PGF1dGhvcj5XYWFzLCBBbnRob255IE08L2F1
dGhvcj48YXV0aG9yPlNoaW0sIEJvbmcgU3VwPC9hdXRob3I+PGF1dGhvcj5YdSwgSmlhZGk8L2F1
dGhvcj48YXV0aG9yPk5hbmRpdmFkYSwgSGltYWJpbmR1PC9hdXRob3I+PGF1dGhvcj5QdW1wbGlu
LCBCZW5qYW1pbiBHPC9hdXRob3I+PGF1dGhvcj5MYWhhbm4sIEpvZXJnPC9hdXRob3I+PGF1dGhv
cj5SYW1hbW9vcnRoeSwgQXl5YWx1c2FteTwvYXV0aG9yPjwvYXV0aG9ycz48L2NvbnRyaWJ1dG9y
cz48dGl0bGVzPjx0aXRsZT5VbHRyYXN0cm9uZyBhbmQgc3RpZmYgbGF5ZXJlZCBwb2x5bWVyIG5h
bm9jb21wb3NpdGVzPC90aXRsZT48c2Vjb25kYXJ5LXRpdGxlPlNjaWVuY2U8L3NlY29uZGFyeS10
aXRsZT48L3RpdGxlcz48cGFnZXM+ODAtODM8L3BhZ2VzPjx2b2x1bWU+MzE4PC92b2x1bWU+PG51
bWJlcj41ODQ3PC9udW1iZXI+PGRhdGVzPjx5ZWFyPjIwMDc8L3llYXI+PC9kYXRlcz48aXNibj4w
MDM2LTgwNzU8L2lzYm4+PHVybHM+PC91cmxzPjwvcmVjb3JkPjwvQ2l0ZT48Q2l0ZT48QXV0aG9y
Pld1PC9BdXRob3I+PFllYXI+MjAxNjwvWWVhcj48UmVjTnVtPjY5NTwvUmVjTnVtPjxyZWNvcmQ+
PHJlYy1udW1iZXI+Njk1PC9yZWMtbnVtYmVyPjxmb3JlaWduLWtleXM+PGtleSBhcHA9IkVOIiBk
Yi1pZD0idGU1ZmEwMjlhNXI5dDllcnBheDVwcDJseGZmd3hwdnJ3MHR3Ij42OTU8L2tleT48L2Zv
cmVpZ24ta2V5cz48cmVmLXR5cGUgbmFtZT0iSm91cm5hbCBBcnRpY2xlIj4xNzwvcmVmLXR5cGU+
PGNvbnRyaWJ1dG9ycz48YXV0aG9ycz48YXV0aG9yPld1LCBEb25nYmVpPC9hdXRob3I+PGF1dGhv
cj5HYW8sIFlhd2VpPC9hdXRob3I+PGF1dGhvcj5MaSwgV2VuanVuPC9hdXRob3I+PGF1dGhvcj5a
aGVuZywgWGlhbmduaW5nPC9hdXRob3I+PGF1dGhvcj5DaGVuLCBZb25nR3VpPC9hdXRob3I+PGF1
dGhvcj5XYW5nLCBRaWdhbmc8L2F1dGhvcj48L2F1dGhvcnM+PC9jb250cmlidXRvcnM+PHRpdGxl
cz48dGl0bGU+U2VsZWN0aXZlIEFkc29ycHRpb24gb2YgTGEzKyBVc2luZyBhIFRvdWdoIEFsZ2lu
YXRlLUNsYXktUG9seSAobi1pc29wcm9weWxhY3J5bGFtaWRlKSBIeWRyb2dlbCB3aXRoIEhpZXJh
cmNoaWNhbCBQb3JlcyBhbmQgUmV2ZXJzaWJsZSBSZS1EZXN3ZWxsaW5nL1N3ZWxsaW5nIEN5Y2xl
czwvdGl0bGU+PHNlY29uZGFyeS10aXRsZT5BQ1MgU3VzdGFpbmFibGUgQ2hlbWlzdHJ5ICZhbXA7
IEVuZ2luZWVyaW5nPC9zZWNvbmRhcnktdGl0bGU+PC90aXRsZXM+PHBlcmlvZGljYWw+PGZ1bGwt
dGl0bGU+QUNTIFN1c3RhaW5hYmxlIENoZW1pc3RyeSAmYW1wOyBFbmdpbmVlcmluZzwvZnVsbC10
aXRsZT48L3BlcmlvZGljYWw+PHBhZ2VzPjY3MzItNjc0MzwvcGFnZXM+PHZvbHVtZT40PC92b2x1
bWU+PG51bWJlcj4xMjwvbnVtYmVyPjxkYXRlcz48eWVhcj4yMDE2PC95ZWFyPjwvZGF0ZXM+PGlz
Ym4+MjE2OC0wNDg1PC9pc2JuPjx1cmxzPjwvdXJscz48L3JlY29yZD48L0NpdGU+PC9FbmROb3Rl
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A5190">
        <w:rPr>
          <w:rFonts w:ascii="Times New Roman" w:hAnsi="Times New Roman"/>
          <w:sz w:val="24"/>
          <w:szCs w:val="22"/>
        </w:rPr>
      </w:r>
      <w:r w:rsidRPr="008A5190">
        <w:rPr>
          <w:rFonts w:ascii="Times New Roman" w:hAnsi="Times New Roman"/>
          <w:sz w:val="24"/>
          <w:szCs w:val="22"/>
        </w:rPr>
        <w:fldChar w:fldCharType="separate"/>
      </w:r>
      <w:r>
        <w:rPr>
          <w:rFonts w:ascii="Times New Roman" w:hAnsi="Times New Roman"/>
          <w:noProof/>
          <w:sz w:val="24"/>
          <w:szCs w:val="22"/>
        </w:rPr>
        <w:t>(</w:t>
      </w:r>
      <w:hyperlink w:anchor="_ENREF_155" w:tooltip="Liang, 2016 #212" w:history="1">
        <w:r w:rsidR="00DE1C74">
          <w:rPr>
            <w:rFonts w:ascii="Times New Roman" w:hAnsi="Times New Roman"/>
            <w:noProof/>
            <w:sz w:val="24"/>
            <w:szCs w:val="22"/>
          </w:rPr>
          <w:t>Liang et al., 2016</w:t>
        </w:r>
      </w:hyperlink>
      <w:proofErr w:type="gramStart"/>
      <w:r>
        <w:rPr>
          <w:rFonts w:ascii="Times New Roman" w:hAnsi="Times New Roman"/>
          <w:noProof/>
          <w:sz w:val="24"/>
          <w:szCs w:val="22"/>
        </w:rPr>
        <w:t xml:space="preserve">; </w:t>
      </w:r>
      <w:hyperlink w:anchor="_ENREF_173" w:tooltip="Ming, 2015 #221" w:history="1">
        <w:r w:rsidR="00DE1C74">
          <w:rPr>
            <w:rFonts w:ascii="Times New Roman" w:hAnsi="Times New Roman"/>
            <w:noProof/>
            <w:sz w:val="24"/>
            <w:szCs w:val="22"/>
          </w:rPr>
          <w:t>Ming et al., 2015</w:t>
        </w:r>
      </w:hyperlink>
      <w:r>
        <w:rPr>
          <w:rFonts w:ascii="Times New Roman" w:hAnsi="Times New Roman"/>
          <w:noProof/>
          <w:sz w:val="24"/>
          <w:szCs w:val="22"/>
        </w:rPr>
        <w:t xml:space="preserve">; </w:t>
      </w:r>
      <w:hyperlink w:anchor="_ENREF_195" w:tooltip="Podsiadlo, 2007 #214" w:history="1">
        <w:r w:rsidR="00DE1C74">
          <w:rPr>
            <w:rFonts w:ascii="Times New Roman" w:hAnsi="Times New Roman"/>
            <w:noProof/>
            <w:sz w:val="24"/>
            <w:szCs w:val="22"/>
          </w:rPr>
          <w:t>Podsiadlo et al., 2007</w:t>
        </w:r>
      </w:hyperlink>
      <w:r>
        <w:rPr>
          <w:rFonts w:ascii="Times New Roman" w:hAnsi="Times New Roman"/>
          <w:noProof/>
          <w:sz w:val="24"/>
          <w:szCs w:val="22"/>
        </w:rPr>
        <w:t>;</w:t>
      </w:r>
      <w:proofErr w:type="gramEnd"/>
      <w:r>
        <w:rPr>
          <w:rFonts w:ascii="Times New Roman" w:hAnsi="Times New Roman"/>
          <w:noProof/>
          <w:sz w:val="24"/>
          <w:szCs w:val="22"/>
        </w:rPr>
        <w:t xml:space="preserve"> </w:t>
      </w:r>
      <w:hyperlink w:anchor="_ENREF_256" w:tooltip="Wu, 2016 #695" w:history="1">
        <w:r w:rsidR="00DE1C74">
          <w:rPr>
            <w:rFonts w:ascii="Times New Roman" w:hAnsi="Times New Roman"/>
            <w:noProof/>
            <w:sz w:val="24"/>
            <w:szCs w:val="22"/>
          </w:rPr>
          <w:t xml:space="preserve">Wu et al., </w:t>
        </w:r>
        <w:r w:rsidR="00DE1C74">
          <w:rPr>
            <w:rFonts w:ascii="Times New Roman" w:hAnsi="Times New Roman"/>
            <w:noProof/>
            <w:sz w:val="24"/>
            <w:szCs w:val="22"/>
          </w:rPr>
          <w:lastRenderedPageBreak/>
          <w:t>2016</w:t>
        </w:r>
      </w:hyperlink>
      <w:r>
        <w:rPr>
          <w:rFonts w:ascii="Times New Roman" w:hAnsi="Times New Roman"/>
          <w:noProof/>
          <w:sz w:val="24"/>
          <w:szCs w:val="22"/>
        </w:rPr>
        <w:t>)</w:t>
      </w:r>
      <w:r w:rsidRPr="008A5190">
        <w:rPr>
          <w:rFonts w:ascii="Times New Roman" w:hAnsi="Times New Roman"/>
          <w:sz w:val="24"/>
          <w:szCs w:val="22"/>
        </w:rPr>
        <w:fldChar w:fldCharType="end"/>
      </w:r>
      <w:r>
        <w:rPr>
          <w:rFonts w:ascii="Times New Roman" w:hAnsi="Times New Roman"/>
          <w:sz w:val="24"/>
          <w:szCs w:val="22"/>
        </w:rPr>
        <w:t>.</w:t>
      </w:r>
      <w:r w:rsidRPr="008A5190">
        <w:rPr>
          <w:rFonts w:ascii="Times New Roman" w:hAnsi="Times New Roman" w:hint="eastAsia"/>
          <w:sz w:val="24"/>
          <w:szCs w:val="22"/>
        </w:rPr>
        <w:t xml:space="preserve"> </w:t>
      </w:r>
      <w:r w:rsidRPr="008A5190">
        <w:rPr>
          <w:rFonts w:ascii="Times New Roman" w:hAnsi="Times New Roman"/>
          <w:sz w:val="24"/>
          <w:szCs w:val="22"/>
        </w:rPr>
        <w:t>Besides</w:t>
      </w:r>
      <w:r w:rsidRPr="008A5190">
        <w:rPr>
          <w:rFonts w:ascii="Times New Roman" w:hAnsi="Times New Roman" w:hint="eastAsia"/>
          <w:sz w:val="24"/>
          <w:szCs w:val="22"/>
        </w:rPr>
        <w:t xml:space="preserve">, amine groups of AM could be </w:t>
      </w:r>
      <w:r w:rsidRPr="008A5190">
        <w:rPr>
          <w:rFonts w:ascii="Times New Roman" w:hAnsi="Times New Roman"/>
          <w:sz w:val="24"/>
          <w:szCs w:val="22"/>
        </w:rPr>
        <w:t xml:space="preserve">more </w:t>
      </w:r>
      <w:r w:rsidRPr="008A5190">
        <w:rPr>
          <w:rFonts w:ascii="Times New Roman" w:hAnsi="Times New Roman" w:hint="eastAsia"/>
          <w:sz w:val="24"/>
          <w:szCs w:val="22"/>
        </w:rPr>
        <w:t>strongly absorbed onto the MMT platelets</w:t>
      </w:r>
      <w:r>
        <w:rPr>
          <w:rFonts w:ascii="Times New Roman" w:hAnsi="Times New Roman"/>
          <w:sz w:val="24"/>
          <w:szCs w:val="22"/>
        </w:rPr>
        <w:t xml:space="preserve"> </w:t>
      </w:r>
      <w:r w:rsidRPr="008A5190">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Kinter&lt;/Author&gt;&lt;Year&gt;1961&lt;/Year&gt;&lt;RecNum&gt;210&lt;/RecNum&gt;&lt;DisplayText&gt;(Kinter, 1961)&lt;/DisplayText&gt;&lt;record&gt;&lt;rec-number&gt;210&lt;/rec-number&gt;&lt;foreign-keys&gt;&lt;key app="EN" db-id="te5fa029a5r9t9erpax5pp2lxffwxpvrw0tw" timestamp="1481118057"&gt;210&lt;/key&gt;&lt;/foreign-keys&gt;&lt;ref-type name="Journal Article"&gt;17&lt;/ref-type&gt;&lt;contributors&gt;&lt;authors&gt;&lt;author&gt;Kinter, Earl B&lt;/author&gt;&lt;/authors&gt;&lt;/contributors&gt;&lt;titles&gt;&lt;title&gt;Characterization of montmorillonite saturated with short-chain amine cations: 2. interlayer surface coverage by the amine cations&lt;/title&gt;&lt;secondary-title&gt;Clays and Clay Minerals&lt;/secondary-title&gt;&lt;/titles&gt;&lt;periodical&gt;&lt;full-title&gt;Clays and Clay Minerals&lt;/full-title&gt;&lt;abbr-1&gt;Clays Clay Miner.&lt;/abbr-1&gt;&lt;abbr-2&gt;Clays Clay Miner&lt;/abbr-2&gt;&lt;/periodical&gt;&lt;pages&gt;174-190&lt;/pages&gt;&lt;volume&gt;10&lt;/volume&gt;&lt;dates&gt;&lt;year&gt;1961&lt;/year&gt;&lt;/dates&gt;&lt;urls&gt;&lt;/urls&gt;&lt;/record&gt;&lt;/Cite&gt;&lt;/EndNote&gt;</w:instrText>
      </w:r>
      <w:r w:rsidRPr="008A5190">
        <w:rPr>
          <w:rFonts w:ascii="Times New Roman" w:hAnsi="Times New Roman"/>
          <w:sz w:val="24"/>
          <w:szCs w:val="22"/>
        </w:rPr>
        <w:fldChar w:fldCharType="separate"/>
      </w:r>
      <w:r>
        <w:rPr>
          <w:rFonts w:ascii="Times New Roman" w:hAnsi="Times New Roman"/>
          <w:noProof/>
          <w:sz w:val="24"/>
          <w:szCs w:val="22"/>
        </w:rPr>
        <w:t>(</w:t>
      </w:r>
      <w:hyperlink w:anchor="_ENREF_134" w:tooltip="Kinter, 1961 #210" w:history="1">
        <w:r w:rsidR="00DE1C74">
          <w:rPr>
            <w:rFonts w:ascii="Times New Roman" w:hAnsi="Times New Roman"/>
            <w:noProof/>
            <w:sz w:val="24"/>
            <w:szCs w:val="22"/>
          </w:rPr>
          <w:t>Kinter, 1961</w:t>
        </w:r>
      </w:hyperlink>
      <w:r>
        <w:rPr>
          <w:rFonts w:ascii="Times New Roman" w:hAnsi="Times New Roman"/>
          <w:noProof/>
          <w:sz w:val="24"/>
          <w:szCs w:val="22"/>
        </w:rPr>
        <w:t>)</w:t>
      </w:r>
      <w:r w:rsidRPr="008A5190">
        <w:rPr>
          <w:rFonts w:ascii="Times New Roman" w:hAnsi="Times New Roman"/>
          <w:sz w:val="24"/>
          <w:szCs w:val="22"/>
        </w:rPr>
        <w:fldChar w:fldCharType="end"/>
      </w:r>
      <w:r w:rsidRPr="008A5190">
        <w:rPr>
          <w:rFonts w:ascii="Times New Roman" w:hAnsi="Times New Roman" w:hint="eastAsia"/>
          <w:sz w:val="24"/>
          <w:szCs w:val="22"/>
        </w:rPr>
        <w:t xml:space="preserve"> than hydroxyl groups of alginate.    </w:t>
      </w:r>
    </w:p>
    <w:p w:rsidR="00612630" w:rsidRDefault="00612630" w:rsidP="008E50C1">
      <w:pPr>
        <w:spacing w:after="0" w:line="480" w:lineRule="auto"/>
        <w:jc w:val="both"/>
        <w:rPr>
          <w:rFonts w:ascii="Times New Roman" w:hAnsi="Times New Roman"/>
          <w:sz w:val="24"/>
          <w:szCs w:val="22"/>
        </w:rPr>
      </w:pPr>
    </w:p>
    <w:p w:rsidR="00612630" w:rsidRPr="00881C80" w:rsidRDefault="00612630" w:rsidP="00F1249E">
      <w:pPr>
        <w:spacing w:after="0" w:line="480" w:lineRule="auto"/>
        <w:jc w:val="both"/>
        <w:rPr>
          <w:rFonts w:ascii="Times New Roman" w:hAnsi="Times New Roman"/>
          <w:sz w:val="24"/>
          <w:szCs w:val="22"/>
        </w:rPr>
      </w:pPr>
      <w:r w:rsidRPr="00C762F5">
        <w:rPr>
          <w:rFonts w:ascii="Times New Roman" w:hAnsi="Times New Roman"/>
          <w:sz w:val="24"/>
          <w:szCs w:val="22"/>
        </w:rPr>
        <w:t>The crosslinking state of the nanocomposite hydrogels could also be depicted by rheological data</w:t>
      </w:r>
      <w:r>
        <w:rPr>
          <w:rFonts w:ascii="Times New Roman" w:hAnsi="Times New Roman"/>
          <w:sz w:val="24"/>
          <w:szCs w:val="22"/>
        </w:rPr>
        <w:t xml:space="preserve"> as shown below</w:t>
      </w:r>
      <w:r w:rsidRPr="00C762F5">
        <w:rPr>
          <w:rFonts w:ascii="Times New Roman" w:hAnsi="Times New Roman" w:hint="eastAsia"/>
          <w:sz w:val="24"/>
          <w:szCs w:val="22"/>
        </w:rPr>
        <w:t>.</w:t>
      </w:r>
    </w:p>
    <w:p w:rsidR="00612630" w:rsidRPr="009B525C" w:rsidRDefault="003152F3" w:rsidP="00612630">
      <w:pPr>
        <w:spacing w:after="0" w:line="480" w:lineRule="auto"/>
        <w:rPr>
          <w:rFonts w:ascii="Times New Roman" w:hAnsi="Times New Roman"/>
          <w:sz w:val="24"/>
          <w:szCs w:val="24"/>
        </w:rPr>
      </w:pPr>
      <w:r>
        <w:rPr>
          <w:rFonts w:ascii="Times New Roman" w:hAnsi="Times New Roman"/>
          <w:noProof/>
          <w:sz w:val="24"/>
          <w:szCs w:val="24"/>
        </w:rPr>
        <w:pict>
          <v:shape id="_x0000_s1097" type="#_x0000_t75" style="position:absolute;margin-left:39.05pt;margin-top:0;width:339pt;height:254.25pt;z-index:251831296">
            <v:imagedata r:id="rId226" o:title=""/>
            <w10:wrap type="square" side="right"/>
          </v:shape>
          <o:OLEObject Type="Embed" ProgID="Origin50.Graph" ShapeID="_x0000_s1097" DrawAspect="Content" ObjectID="_1568740550" r:id="rId227"/>
        </w:pict>
      </w:r>
      <w:r w:rsidR="00612630">
        <w:rPr>
          <w:rFonts w:ascii="Times New Roman" w:hAnsi="Times New Roman"/>
          <w:sz w:val="24"/>
          <w:szCs w:val="24"/>
        </w:rPr>
        <w:br w:type="textWrapping" w:clear="all"/>
      </w:r>
    </w:p>
    <w:p w:rsidR="00612630" w:rsidRDefault="00612630" w:rsidP="00881C80">
      <w:pPr>
        <w:pStyle w:val="Figuretitle"/>
        <w:spacing w:before="0" w:line="240" w:lineRule="auto"/>
      </w:pPr>
      <w:bookmarkStart w:id="1010" w:name="_Toc492475953"/>
      <w:bookmarkStart w:id="1011" w:name="_Toc492648174"/>
      <w:bookmarkStart w:id="1012" w:name="_Toc493534998"/>
      <w:proofErr w:type="gramStart"/>
      <w:r w:rsidRPr="009B525C">
        <w:t xml:space="preserve">Figure </w:t>
      </w:r>
      <w:r w:rsidR="004B2F31">
        <w:t>4</w:t>
      </w:r>
      <w:r>
        <w:t>.</w:t>
      </w:r>
      <w:r w:rsidR="008F4029">
        <w:t>16</w:t>
      </w:r>
      <w:r w:rsidRPr="009B525C">
        <w:t>.</w:t>
      </w:r>
      <w:proofErr w:type="gramEnd"/>
      <w:r w:rsidRPr="009B525C">
        <w:t xml:space="preserve"> </w:t>
      </w:r>
      <w:proofErr w:type="gramStart"/>
      <w:r w:rsidRPr="00467514">
        <w:t>Storage moduli G' and loss moduli G''</w:t>
      </w:r>
      <w:r w:rsidRPr="00467514">
        <w:rPr>
          <w:rFonts w:hint="eastAsia"/>
        </w:rPr>
        <w:t xml:space="preserve"> </w:t>
      </w:r>
      <w:r w:rsidRPr="00467514">
        <w:t>of PM 5 and PM 5 CHI.</w:t>
      </w:r>
      <w:bookmarkEnd w:id="1010"/>
      <w:bookmarkEnd w:id="1011"/>
      <w:bookmarkEnd w:id="1012"/>
      <w:proofErr w:type="gramEnd"/>
      <w:r w:rsidRPr="00467514">
        <w:t xml:space="preserve"> </w:t>
      </w:r>
    </w:p>
    <w:p w:rsidR="00612630" w:rsidRDefault="00612630" w:rsidP="00612630">
      <w:pPr>
        <w:spacing w:after="0" w:line="480" w:lineRule="auto"/>
        <w:jc w:val="both"/>
        <w:rPr>
          <w:rFonts w:ascii="Times" w:eastAsiaTheme="minorEastAsia" w:hAnsi="Times"/>
          <w:b/>
          <w:color w:val="FF0000"/>
          <w:sz w:val="24"/>
        </w:rPr>
      </w:pPr>
    </w:p>
    <w:p w:rsidR="00FE111D" w:rsidRPr="00C52A34" w:rsidRDefault="00612630" w:rsidP="00FE111D">
      <w:pPr>
        <w:spacing w:after="0" w:line="480" w:lineRule="auto"/>
        <w:jc w:val="both"/>
        <w:rPr>
          <w:rFonts w:ascii="Times" w:eastAsiaTheme="minorEastAsia" w:hAnsi="Times"/>
          <w:sz w:val="24"/>
        </w:rPr>
      </w:pPr>
      <w:r w:rsidRPr="009B525C">
        <w:rPr>
          <w:rFonts w:ascii="Times" w:eastAsiaTheme="minorEastAsia" w:hAnsi="Times"/>
          <w:sz w:val="24"/>
        </w:rPr>
        <w:t xml:space="preserve">Rheological properties were depicted in Figure </w:t>
      </w:r>
      <w:r w:rsidR="004B2F31">
        <w:rPr>
          <w:rFonts w:ascii="Times" w:eastAsiaTheme="minorEastAsia" w:hAnsi="Times"/>
          <w:sz w:val="24"/>
        </w:rPr>
        <w:t>4</w:t>
      </w:r>
      <w:r>
        <w:rPr>
          <w:rFonts w:ascii="Times" w:eastAsiaTheme="minorEastAsia" w:hAnsi="Times"/>
          <w:sz w:val="24"/>
        </w:rPr>
        <w:t>.</w:t>
      </w:r>
      <w:r w:rsidR="004B2F31">
        <w:rPr>
          <w:rFonts w:ascii="Times" w:eastAsiaTheme="minorEastAsia" w:hAnsi="Times"/>
          <w:sz w:val="24"/>
        </w:rPr>
        <w:t>1</w:t>
      </w:r>
      <w:r w:rsidR="008F4029">
        <w:rPr>
          <w:rFonts w:ascii="Times" w:eastAsiaTheme="minorEastAsia" w:hAnsi="Times"/>
          <w:sz w:val="24"/>
        </w:rPr>
        <w:t>6</w:t>
      </w:r>
      <w:r w:rsidRPr="009B525C">
        <w:rPr>
          <w:rFonts w:ascii="Times" w:eastAsiaTheme="minorEastAsia" w:hAnsi="Times"/>
          <w:sz w:val="24"/>
        </w:rPr>
        <w:t xml:space="preserve"> for PM 5 and PM 5 CHI. The storage modulus of both hydrogels increased slightly with increasing angular frequency. Besides, their storage moduli were significantly larger than loss moduli. These results confirm that both hydrogels are mainly elastic inst</w:t>
      </w:r>
      <w:r>
        <w:rPr>
          <w:rFonts w:ascii="Times" w:eastAsiaTheme="minorEastAsia" w:hAnsi="Times"/>
          <w:sz w:val="24"/>
        </w:rPr>
        <w:t xml:space="preserve">ead of viscous polymer solution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Choi&lt;/Author&gt;&lt;Year&gt;2015&lt;/Year&gt;&lt;RecNum&gt;159&lt;/RecNum&gt;&lt;DisplayText&gt;(Choi et al., 2015)&lt;/DisplayText&gt;&lt;record&gt;&lt;rec-number&gt;159&lt;/rec-number&gt;&lt;foreign-keys&gt;&lt;key app="EN" db-id="te5fa029a5r9t9erpax5pp2lxffwxpvrw0tw" timestamp="1470143732"&gt;159&lt;/key&gt;&lt;/foreign-keys&gt;&lt;ref-type name="Book Section"&gt;5&lt;/ref-type&gt;&lt;contributors&gt;&lt;authors&gt;&lt;author&gt;Choi, Bogyu&lt;/author&gt;&lt;author&gt;Loh, Xian Jun&lt;/author&gt;&lt;author&gt;Tan, Aloysius&lt;/author&gt;&lt;author&gt;Loh, Chun Keat&lt;/author&gt;&lt;author&gt;Ye, Enyi&lt;/author&gt;&lt;author&gt;Joo, Min Kyung&lt;/author&gt;&lt;author&gt;Jeong, Byeongmoon&lt;/author&gt;&lt;/authors&gt;&lt;secondary-authors&gt;&lt;author&gt;Loh, Jun Xian&lt;/author&gt;&lt;/secondary-authors&gt;&lt;/contributors&gt;&lt;titles&gt;&lt;title&gt;Introduction to In Situ Forming Hydrogels for Biomedical Applications&lt;/title&gt;&lt;secondary-title&gt;In-Situ Gelling Polymers: For Biomedical Applications&lt;/secondary-title&gt;&lt;/titles&gt;&lt;pages&gt;5-35&lt;/pages&gt;&lt;dates&gt;&lt;year&gt;2015&lt;/year&gt;&lt;/dates&gt;&lt;pub-location&gt;Singapore&lt;/pub-location&gt;&lt;publisher&gt;Springer Singapore&lt;/publisher&gt;&lt;isbn&gt;978-981-287-152-7&lt;/isbn&gt;&lt;label&gt;Choi2015&lt;/label&gt;&lt;urls&gt;&lt;related-urls&gt;&lt;url&gt;http://dx.doi.org/10.1007/978-981-287-152-7_2&lt;/url&gt;&lt;/related-urls&gt;&lt;/urls&gt;&lt;electronic-resource-num&gt;10.1007/978-981-287-152-7_2&lt;/electronic-resource-num&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48" w:tooltip="Choi, 2015 #159" w:history="1">
        <w:r w:rsidR="00DE1C74">
          <w:rPr>
            <w:rFonts w:ascii="Times" w:eastAsiaTheme="minorEastAsia" w:hAnsi="Times"/>
            <w:noProof/>
            <w:sz w:val="24"/>
          </w:rPr>
          <w:t>Choi et al., 2015</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Comparing the storage moduli of PM 5 and PM 5 CHI, the incorporation of chitosan increased the storage moduli by one order of magnitude. This was due to the strong </w:t>
      </w:r>
      <w:r w:rsidRPr="00C238B3">
        <w:rPr>
          <w:rFonts w:ascii="Times New Roman" w:eastAsiaTheme="minorEastAsia" w:hAnsi="Times New Roman"/>
          <w:sz w:val="24"/>
        </w:rPr>
        <w:t>crosslinking</w:t>
      </w:r>
      <w:r w:rsidRPr="009B525C">
        <w:rPr>
          <w:rFonts w:ascii="Times" w:eastAsiaTheme="minorEastAsia" w:hAnsi="Times"/>
          <w:sz w:val="24"/>
        </w:rPr>
        <w:t xml:space="preserve"> brought by chitosan. Chitosan was responsible for introducing chitosan-MMT electrostatic interactions and chitosan-PAM chemical grafting, which were much stronger than the PAM-MMT hydrogen bonding as discussed previously. </w:t>
      </w:r>
    </w:p>
    <w:p w:rsidR="00C52A34" w:rsidRDefault="00C52A34" w:rsidP="00FE111D">
      <w:pPr>
        <w:spacing w:after="0" w:line="480" w:lineRule="auto"/>
        <w:rPr>
          <w:sz w:val="22"/>
          <w:szCs w:val="22"/>
        </w:rPr>
      </w:pPr>
    </w:p>
    <w:p w:rsidR="00FE111D" w:rsidRPr="00C762F5" w:rsidRDefault="003152F3" w:rsidP="00FE111D">
      <w:pPr>
        <w:spacing w:after="0" w:line="480" w:lineRule="auto"/>
        <w:rPr>
          <w:sz w:val="22"/>
          <w:szCs w:val="22"/>
        </w:rPr>
      </w:pPr>
      <w:r>
        <w:rPr>
          <w:noProof/>
          <w:sz w:val="22"/>
          <w:szCs w:val="22"/>
        </w:rPr>
        <w:pict>
          <v:shape id="_x0000_s1098" type="#_x0000_t75" style="position:absolute;margin-left:56.25pt;margin-top:-.25pt;width:338.4pt;height:254.95pt;z-index:251833344">
            <v:imagedata r:id="rId228" o:title=""/>
            <w10:wrap type="square" side="right"/>
          </v:shape>
          <o:OLEObject Type="Embed" ProgID="Origin50.Graph" ShapeID="_x0000_s1098" DrawAspect="Content" ObjectID="_1568740551" r:id="rId229"/>
        </w:pict>
      </w:r>
      <w:r w:rsidR="00FE111D" w:rsidRPr="00C762F5">
        <w:rPr>
          <w:sz w:val="22"/>
          <w:szCs w:val="22"/>
        </w:rPr>
        <w:br w:type="textWrapping" w:clear="all"/>
      </w:r>
    </w:p>
    <w:p w:rsidR="00FE111D" w:rsidRPr="008E2D9F" w:rsidRDefault="00FE111D" w:rsidP="00881C80">
      <w:pPr>
        <w:pStyle w:val="Figuretitle"/>
        <w:spacing w:before="0" w:line="240" w:lineRule="auto"/>
      </w:pPr>
      <w:bookmarkStart w:id="1013" w:name="_Toc492475962"/>
      <w:bookmarkStart w:id="1014" w:name="_Toc492648175"/>
      <w:bookmarkStart w:id="1015" w:name="_Toc493534999"/>
      <w:proofErr w:type="gramStart"/>
      <w:r w:rsidRPr="008E2D9F">
        <w:t xml:space="preserve">Figure </w:t>
      </w:r>
      <w:r>
        <w:t>4</w:t>
      </w:r>
      <w:r w:rsidRPr="008E2D9F">
        <w:t>.</w:t>
      </w:r>
      <w:r w:rsidR="001F5E98">
        <w:rPr>
          <w:rFonts w:hint="eastAsia"/>
        </w:rPr>
        <w:t>17</w:t>
      </w:r>
      <w:r w:rsidRPr="008E2D9F">
        <w:t>.</w:t>
      </w:r>
      <w:proofErr w:type="gramEnd"/>
      <w:r w:rsidRPr="008E2D9F">
        <w:t xml:space="preserve"> </w:t>
      </w:r>
      <w:proofErr w:type="gramStart"/>
      <w:r w:rsidRPr="008E2D9F">
        <w:t xml:space="preserve">Storage modulus G’ and loss modulus G’’ of </w:t>
      </w:r>
      <w:proofErr w:type="spellStart"/>
      <w:r w:rsidRPr="008E2D9F">
        <w:t>PMACa</w:t>
      </w:r>
      <w:proofErr w:type="spellEnd"/>
      <w:r w:rsidRPr="008E2D9F">
        <w:t xml:space="preserve">, </w:t>
      </w:r>
      <w:bookmarkStart w:id="1016" w:name="_Hlk492587670"/>
      <w:r w:rsidRPr="008E2D9F">
        <w:t xml:space="preserve">PMAW, </w:t>
      </w:r>
      <w:proofErr w:type="spellStart"/>
      <w:r w:rsidRPr="008E2D9F">
        <w:t>PMCa</w:t>
      </w:r>
      <w:proofErr w:type="spellEnd"/>
      <w:r w:rsidRPr="008E2D9F">
        <w:t xml:space="preserve"> and PMW</w:t>
      </w:r>
      <w:r>
        <w:t>.</w:t>
      </w:r>
      <w:bookmarkEnd w:id="1013"/>
      <w:bookmarkEnd w:id="1014"/>
      <w:bookmarkEnd w:id="1015"/>
      <w:proofErr w:type="gramEnd"/>
    </w:p>
    <w:bookmarkEnd w:id="1016"/>
    <w:p w:rsidR="00FE111D" w:rsidRPr="00C762F5" w:rsidRDefault="00FE111D" w:rsidP="00FE111D">
      <w:pPr>
        <w:spacing w:after="0" w:line="480" w:lineRule="auto"/>
        <w:jc w:val="center"/>
        <w:rPr>
          <w:rFonts w:ascii="Times New Roman" w:hAnsi="Times New Roman"/>
          <w:b/>
          <w:sz w:val="24"/>
          <w:szCs w:val="22"/>
        </w:rPr>
      </w:pPr>
    </w:p>
    <w:p w:rsidR="00FE111D" w:rsidRDefault="00FE111D" w:rsidP="00FE111D">
      <w:pPr>
        <w:spacing w:after="0" w:line="480" w:lineRule="auto"/>
        <w:jc w:val="both"/>
        <w:rPr>
          <w:rFonts w:ascii="Times New Roman" w:hAnsi="Times New Roman"/>
          <w:sz w:val="24"/>
          <w:szCs w:val="22"/>
        </w:rPr>
      </w:pPr>
      <w:r>
        <w:rPr>
          <w:rFonts w:ascii="Times New Roman" w:hAnsi="Times New Roman"/>
          <w:sz w:val="24"/>
          <w:szCs w:val="22"/>
        </w:rPr>
        <w:t>As shown in Figure 4.</w:t>
      </w:r>
      <w:r w:rsidR="001F5E98">
        <w:rPr>
          <w:rFonts w:ascii="Times New Roman" w:hAnsi="Times New Roman"/>
          <w:sz w:val="24"/>
          <w:szCs w:val="22"/>
        </w:rPr>
        <w:t>17</w:t>
      </w:r>
      <w:r>
        <w:rPr>
          <w:rFonts w:ascii="Times New Roman" w:hAnsi="Times New Roman"/>
          <w:sz w:val="24"/>
          <w:szCs w:val="22"/>
        </w:rPr>
        <w:t xml:space="preserve">, </w:t>
      </w:r>
      <w:r w:rsidR="008F4029">
        <w:rPr>
          <w:rFonts w:ascii="Times New Roman" w:hAnsi="Times New Roman"/>
          <w:sz w:val="24"/>
          <w:szCs w:val="22"/>
        </w:rPr>
        <w:t>whe</w:t>
      </w:r>
      <w:r w:rsidR="00881C80">
        <w:rPr>
          <w:rFonts w:ascii="Times New Roman" w:hAnsi="Times New Roman"/>
          <w:sz w:val="24"/>
          <w:szCs w:val="22"/>
        </w:rPr>
        <w:t>n it came t</w:t>
      </w:r>
      <w:r w:rsidR="008F4029">
        <w:rPr>
          <w:rFonts w:ascii="Times New Roman" w:hAnsi="Times New Roman"/>
          <w:sz w:val="24"/>
          <w:szCs w:val="22"/>
        </w:rPr>
        <w:t>o the rheological properties of</w:t>
      </w:r>
      <w:r>
        <w:rPr>
          <w:rFonts w:ascii="Times New Roman" w:hAnsi="Times New Roman"/>
          <w:sz w:val="24"/>
          <w:szCs w:val="22"/>
        </w:rPr>
        <w:t xml:space="preserve"> </w:t>
      </w:r>
      <w:proofErr w:type="spellStart"/>
      <w:r>
        <w:rPr>
          <w:rFonts w:ascii="Times New Roman" w:hAnsi="Times New Roman"/>
          <w:sz w:val="24"/>
          <w:szCs w:val="22"/>
        </w:rPr>
        <w:t>PMACa</w:t>
      </w:r>
      <w:proofErr w:type="spellEnd"/>
      <w:r>
        <w:rPr>
          <w:rFonts w:ascii="Times New Roman" w:hAnsi="Times New Roman"/>
          <w:sz w:val="24"/>
          <w:szCs w:val="22"/>
        </w:rPr>
        <w:t xml:space="preserve">, </w:t>
      </w:r>
      <w:r w:rsidR="008F4029">
        <w:rPr>
          <w:rFonts w:ascii="Times New Roman" w:hAnsi="Times New Roman"/>
          <w:sz w:val="24"/>
          <w:szCs w:val="22"/>
        </w:rPr>
        <w:t xml:space="preserve">PMAW, </w:t>
      </w:r>
      <w:proofErr w:type="spellStart"/>
      <w:r w:rsidR="008F4029">
        <w:rPr>
          <w:rFonts w:ascii="Times New Roman" w:hAnsi="Times New Roman"/>
          <w:sz w:val="24"/>
          <w:szCs w:val="22"/>
        </w:rPr>
        <w:t>PMCa</w:t>
      </w:r>
      <w:proofErr w:type="spellEnd"/>
      <w:r w:rsidR="008F4029">
        <w:rPr>
          <w:rFonts w:ascii="Times New Roman" w:hAnsi="Times New Roman"/>
          <w:sz w:val="24"/>
          <w:szCs w:val="22"/>
        </w:rPr>
        <w:t xml:space="preserve"> and PMW,</w:t>
      </w:r>
      <w:r>
        <w:rPr>
          <w:rFonts w:ascii="Times New Roman" w:hAnsi="Times New Roman"/>
          <w:sz w:val="24"/>
          <w:szCs w:val="22"/>
        </w:rPr>
        <w:t xml:space="preserve"> </w:t>
      </w:r>
      <w:r w:rsidR="008F4029">
        <w:rPr>
          <w:rFonts w:ascii="Times New Roman" w:hAnsi="Times New Roman"/>
          <w:sz w:val="24"/>
          <w:szCs w:val="22"/>
        </w:rPr>
        <w:t>t</w:t>
      </w:r>
      <w:r w:rsidRPr="00C762F5">
        <w:rPr>
          <w:rFonts w:ascii="Times New Roman" w:hAnsi="Times New Roman"/>
          <w:sz w:val="24"/>
          <w:szCs w:val="22"/>
        </w:rPr>
        <w:t xml:space="preserve">he storage moduli of all the nanocomposite hydrogels increased slightly in respect to the increasing frequency. Besides, the storage moduli of all the materials were significantly greater than the loss moduli, defining all the materials as hydrogels rather than viscous polymer solution </w:t>
      </w:r>
      <w:r w:rsidRPr="00C762F5">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Choi&lt;/Author&gt;&lt;Year&gt;2015&lt;/Year&gt;&lt;RecNum&gt;159&lt;/RecNum&gt;&lt;DisplayText&gt;(Choi et al., 2015)&lt;/DisplayText&gt;&lt;record&gt;&lt;rec-number&gt;159&lt;/rec-number&gt;&lt;foreign-keys&gt;&lt;key app="EN" db-id="te5fa029a5r9t9erpax5pp2lxffwxpvrw0tw" timestamp="1470143732"&gt;159&lt;/key&gt;&lt;/foreign-keys&gt;&lt;ref-type name="Book Section"&gt;5&lt;/ref-type&gt;&lt;contributors&gt;&lt;authors&gt;&lt;author&gt;Choi, Bogyu&lt;/author&gt;&lt;author&gt;Loh, Xian Jun&lt;/author&gt;&lt;author&gt;Tan, Aloysius&lt;/author&gt;&lt;author&gt;Loh, Chun Keat&lt;/author&gt;&lt;author&gt;Ye, Enyi&lt;/author&gt;&lt;author&gt;Joo, Min Kyung&lt;/author&gt;&lt;author&gt;Jeong, Byeongmoon&lt;/author&gt;&lt;/authors&gt;&lt;secondary-authors&gt;&lt;author&gt;Loh, Jun Xian&lt;/author&gt;&lt;/secondary-authors&gt;&lt;/contributors&gt;&lt;titles&gt;&lt;title&gt;Introduction to In Situ Forming Hydrogels for Biomedical Applications&lt;/title&gt;&lt;secondary-title&gt;In-Situ Gelling Polymers: For Biomedical Applications&lt;/secondary-title&gt;&lt;/titles&gt;&lt;pages&gt;5-35&lt;/pages&gt;&lt;dates&gt;&lt;year&gt;2015&lt;/year&gt;&lt;/dates&gt;&lt;pub-location&gt;Singapore&lt;/pub-location&gt;&lt;publisher&gt;Springer Singapore&lt;/publisher&gt;&lt;isbn&gt;978-981-287-152-7&lt;/isbn&gt;&lt;label&gt;Choi2015&lt;/label&gt;&lt;urls&gt;&lt;related-urls&gt;&lt;url&gt;http://dx.doi.org/10.1007/978-981-287-152-7_2&lt;/url&gt;&lt;/related-urls&gt;&lt;/urls&gt;&lt;electronic-resource-num&gt;10.1007/978-981-287-152-7_2&lt;/electronic-resource-num&gt;&lt;/record&gt;&lt;/Cite&gt;&lt;/EndNote&gt;</w:instrText>
      </w:r>
      <w:r w:rsidRPr="00C762F5">
        <w:rPr>
          <w:rFonts w:ascii="Times New Roman" w:hAnsi="Times New Roman"/>
          <w:sz w:val="24"/>
          <w:szCs w:val="22"/>
        </w:rPr>
        <w:fldChar w:fldCharType="separate"/>
      </w:r>
      <w:r w:rsidRPr="00C762F5">
        <w:rPr>
          <w:rFonts w:ascii="Times New Roman" w:hAnsi="Times New Roman"/>
          <w:noProof/>
          <w:sz w:val="24"/>
          <w:szCs w:val="22"/>
        </w:rPr>
        <w:t>(</w:t>
      </w:r>
      <w:hyperlink w:anchor="_ENREF_48" w:tooltip="Choi, 2015 #159" w:history="1">
        <w:r w:rsidR="00DE1C74" w:rsidRPr="00C762F5">
          <w:rPr>
            <w:rFonts w:ascii="Times New Roman" w:hAnsi="Times New Roman"/>
            <w:noProof/>
            <w:sz w:val="24"/>
            <w:szCs w:val="22"/>
          </w:rPr>
          <w:t>Choi et al., 2015</w:t>
        </w:r>
      </w:hyperlink>
      <w:r w:rsidRPr="00C762F5">
        <w:rPr>
          <w:rFonts w:ascii="Times New Roman" w:hAnsi="Times New Roman"/>
          <w:noProof/>
          <w:sz w:val="24"/>
          <w:szCs w:val="22"/>
        </w:rPr>
        <w:t>)</w:t>
      </w:r>
      <w:r w:rsidRPr="00C762F5">
        <w:rPr>
          <w:rFonts w:ascii="Times New Roman" w:hAnsi="Times New Roman"/>
          <w:sz w:val="24"/>
          <w:szCs w:val="22"/>
        </w:rPr>
        <w:fldChar w:fldCharType="end"/>
      </w:r>
      <w:r w:rsidRPr="00C762F5">
        <w:rPr>
          <w:rFonts w:ascii="Times New Roman" w:hAnsi="Times New Roman"/>
          <w:sz w:val="24"/>
          <w:szCs w:val="22"/>
        </w:rPr>
        <w:t xml:space="preserve">.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displayed much higher storage modulus than the other hydrogels, about 10 times of the storage modulus of PMAW, confirming the formation of </w:t>
      </w:r>
      <w:r w:rsidRPr="00C762F5">
        <w:rPr>
          <w:rFonts w:ascii="Times New Roman" w:hAnsi="Times New Roman" w:hint="eastAsia"/>
          <w:sz w:val="24"/>
          <w:szCs w:val="22"/>
        </w:rPr>
        <w:t xml:space="preserve">strong </w:t>
      </w:r>
      <w:r w:rsidRPr="00C762F5">
        <w:rPr>
          <w:rFonts w:ascii="Times New Roman" w:hAnsi="Times New Roman"/>
          <w:sz w:val="24"/>
          <w:szCs w:val="22"/>
        </w:rPr>
        <w:t>ionic crosslinks between alginate chains by Ca</w:t>
      </w:r>
      <w:r w:rsidRPr="00C762F5">
        <w:rPr>
          <w:rFonts w:ascii="Times New Roman" w:hAnsi="Times New Roman"/>
          <w:sz w:val="24"/>
          <w:szCs w:val="22"/>
          <w:vertAlign w:val="superscript"/>
        </w:rPr>
        <w:t>2+</w:t>
      </w:r>
      <w:r w:rsidRPr="00C762F5">
        <w:rPr>
          <w:rFonts w:ascii="Times New Roman" w:hAnsi="Times New Roman"/>
          <w:sz w:val="24"/>
          <w:szCs w:val="22"/>
        </w:rPr>
        <w:t xml:space="preserve">. </w:t>
      </w:r>
      <w:r w:rsidR="00390450">
        <w:rPr>
          <w:rFonts w:ascii="Times New Roman" w:hAnsi="Times New Roman"/>
          <w:sz w:val="24"/>
          <w:szCs w:val="22"/>
        </w:rPr>
        <w:t xml:space="preserve">Known that the storage moduli was proportional to the crosslinking density for nanocomposite hydrogels </w:t>
      </w:r>
      <w:r w:rsidR="00390450" w:rsidRPr="00C762F5">
        <w:rPr>
          <w:rFonts w:ascii="Times New Roman" w:hAnsi="Times New Roman"/>
          <w:sz w:val="24"/>
          <w:szCs w:val="22"/>
        </w:rPr>
        <w:fldChar w:fldCharType="begin"/>
      </w:r>
      <w:r w:rsidR="00390450">
        <w:rPr>
          <w:rFonts w:ascii="Times New Roman" w:hAnsi="Times New Roman"/>
          <w:sz w:val="24"/>
          <w:szCs w:val="22"/>
        </w:rPr>
        <w:instrText xml:space="preserve"> ADDIN EN.CITE &lt;EndNote&gt;&lt;Cite&gt;&lt;Author&gt;Piao&lt;/Author&gt;&lt;Year&gt;2016&lt;/Year&gt;&lt;RecNum&gt;106&lt;/RecNum&gt;&lt;DisplayText&gt;(Piao &amp;amp; Chen, 2016)&lt;/DisplayText&gt;&lt;record&gt;&lt;rec-number&gt;106&lt;/rec-number&gt;&lt;foreign-keys&gt;&lt;key app="EN" db-id="te5fa029a5r9t9erpax5pp2lxffwxpvrw0tw" timestamp="1460557957"&gt;106&lt;/key&gt;&lt;/foreign-keys&gt;&lt;ref-type name="Journal Article"&gt;17&lt;/ref-type&gt;&lt;contributors&gt;&lt;authors&gt;&lt;author&gt;Piao, Y. Z.&lt;/author&gt;&lt;author&gt;Chen, B. Q.&lt;/author&gt;&lt;/authors&gt;&lt;/contributors&gt;&lt;auth-address&gt;Univ Sheffield, Dept Mat Sci &amp;amp; Engn, Mappin St, Sheffield S1 3JD, S Yorkshire, England&lt;/auth-address&gt;&lt;titles&gt;&lt;title&gt;One-pot synthesis and characterization of reduced graphene oxide-gelatin nanocomposite hydrogels&lt;/title&gt;&lt;secondary-title&gt;Rsc Advances&lt;/secondary-title&gt;&lt;alt-title&gt;Rsc Adv&amp;#xD;Rsc Adv&lt;/alt-title&gt;&lt;/titles&gt;&lt;pages&gt;6171-6181&lt;/pages&gt;&lt;volume&gt;6&lt;/volume&gt;&lt;number&gt;8&lt;/number&gt;&lt;keywords&gt;&lt;keyword&gt;functionalized graphene&lt;/keyword&gt;&lt;keyword&gt;chemical-reduction&lt;/keyword&gt;&lt;keyword&gt;graphite oxide&lt;/keyword&gt;&lt;keyword&gt;biomedical applications&lt;/keyword&gt;&lt;keyword&gt;aqueous dispersions&lt;/keyword&gt;&lt;keyword&gt;composite hydrogels&lt;/keyword&gt;&lt;keyword&gt;drug-delivery&lt;/keyword&gt;&lt;keyword&gt;nanosheets&lt;/keyword&gt;&lt;keyword&gt;performance&lt;/keyword&gt;&lt;keyword&gt;green&lt;/keyword&gt;&lt;/keywords&gt;&lt;dates&gt;&lt;year&gt;2016&lt;/year&gt;&lt;/dates&gt;&lt;isbn&gt;2046-2069&lt;/isbn&gt;&lt;accession-num&gt;WOS:000368858000022&lt;/accession-num&gt;&lt;urls&gt;&lt;related-urls&gt;&lt;url&gt;&amp;lt;Go to ISI&amp;gt;://WOS:000368858000022&lt;/url&gt;&lt;/related-urls&gt;&lt;/urls&gt;&lt;language&gt;English&lt;/language&gt;&lt;/record&gt;&lt;/Cite&gt;&lt;/EndNote&gt;</w:instrText>
      </w:r>
      <w:r w:rsidR="00390450" w:rsidRPr="00C762F5">
        <w:rPr>
          <w:rFonts w:ascii="Times New Roman" w:hAnsi="Times New Roman"/>
          <w:sz w:val="24"/>
          <w:szCs w:val="22"/>
        </w:rPr>
        <w:fldChar w:fldCharType="separate"/>
      </w:r>
      <w:r w:rsidR="00390450" w:rsidRPr="00C762F5">
        <w:rPr>
          <w:rFonts w:ascii="Times New Roman" w:hAnsi="Times New Roman"/>
          <w:noProof/>
          <w:sz w:val="24"/>
          <w:szCs w:val="22"/>
        </w:rPr>
        <w:t>(</w:t>
      </w:r>
      <w:hyperlink w:anchor="_ENREF_191" w:tooltip="Piao, 2016 #106" w:history="1">
        <w:r w:rsidR="00390450" w:rsidRPr="00C762F5">
          <w:rPr>
            <w:rFonts w:ascii="Times New Roman" w:hAnsi="Times New Roman"/>
            <w:noProof/>
            <w:sz w:val="24"/>
            <w:szCs w:val="22"/>
          </w:rPr>
          <w:t>Piao &amp; Chen, 2016</w:t>
        </w:r>
      </w:hyperlink>
      <w:r w:rsidR="00390450" w:rsidRPr="00C762F5">
        <w:rPr>
          <w:rFonts w:ascii="Times New Roman" w:hAnsi="Times New Roman"/>
          <w:noProof/>
          <w:sz w:val="24"/>
          <w:szCs w:val="22"/>
        </w:rPr>
        <w:t>)</w:t>
      </w:r>
      <w:r w:rsidR="00390450" w:rsidRPr="00C762F5">
        <w:rPr>
          <w:rFonts w:ascii="Times New Roman" w:hAnsi="Times New Roman"/>
          <w:sz w:val="24"/>
          <w:szCs w:val="22"/>
        </w:rPr>
        <w:fldChar w:fldCharType="end"/>
      </w:r>
      <w:r w:rsidR="00390450">
        <w:rPr>
          <w:rFonts w:ascii="Times New Roman" w:hAnsi="Times New Roman"/>
          <w:sz w:val="24"/>
          <w:szCs w:val="22"/>
        </w:rPr>
        <w:t>, b</w:t>
      </w:r>
      <w:r w:rsidRPr="00C762F5">
        <w:rPr>
          <w:rFonts w:ascii="Times New Roman" w:hAnsi="Times New Roman"/>
          <w:sz w:val="24"/>
          <w:szCs w:val="22"/>
        </w:rPr>
        <w:t xml:space="preserve">y comparing the storage moduli of the four nanocomposite hydrogels, it was </w:t>
      </w:r>
      <w:r w:rsidR="009E6301">
        <w:rPr>
          <w:rFonts w:ascii="Times New Roman" w:hAnsi="Times New Roman"/>
          <w:sz w:val="24"/>
          <w:szCs w:val="22"/>
        </w:rPr>
        <w:t xml:space="preserve">indicative from </w:t>
      </w:r>
      <w:r w:rsidRPr="00C762F5">
        <w:rPr>
          <w:rFonts w:ascii="Times New Roman" w:hAnsi="Times New Roman"/>
          <w:sz w:val="24"/>
          <w:szCs w:val="22"/>
        </w:rPr>
        <w:t xml:space="preserve">the rheological data </w:t>
      </w:r>
      <w:r w:rsidR="00C00231">
        <w:rPr>
          <w:rFonts w:ascii="Times New Roman" w:hAnsi="Times New Roman"/>
          <w:sz w:val="24"/>
          <w:szCs w:val="22"/>
        </w:rPr>
        <w:t>that</w:t>
      </w:r>
      <w:r w:rsidRPr="00C762F5">
        <w:rPr>
          <w:rFonts w:ascii="Times New Roman" w:hAnsi="Times New Roman"/>
          <w:sz w:val="24"/>
          <w:szCs w:val="22"/>
        </w:rPr>
        <w:t xml:space="preserve"> the sequence of the crosslinking density </w:t>
      </w:r>
      <w:r>
        <w:rPr>
          <w:rFonts w:ascii="Times New Roman" w:hAnsi="Times New Roman"/>
          <w:sz w:val="24"/>
          <w:szCs w:val="22"/>
        </w:rPr>
        <w:t>N</w:t>
      </w:r>
      <w:r>
        <w:rPr>
          <w:rFonts w:ascii="Times New Roman" w:hAnsi="Times New Roman"/>
          <w:sz w:val="24"/>
          <w:szCs w:val="22"/>
          <w:vertAlign w:val="superscript"/>
        </w:rPr>
        <w:t>*</w:t>
      </w:r>
      <w:r>
        <w:rPr>
          <w:rFonts w:ascii="Times New Roman" w:hAnsi="Times New Roman"/>
          <w:sz w:val="24"/>
          <w:szCs w:val="22"/>
        </w:rPr>
        <w:t xml:space="preserve"> </w:t>
      </w:r>
      <w:r w:rsidRPr="00C762F5">
        <w:rPr>
          <w:rFonts w:ascii="Times New Roman" w:hAnsi="Times New Roman"/>
          <w:sz w:val="24"/>
          <w:szCs w:val="22"/>
        </w:rPr>
        <w:t xml:space="preserve">was expressed as: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gt;&gt; </w:t>
      </w:r>
      <w:proofErr w:type="spellStart"/>
      <w:r w:rsidRPr="00C762F5">
        <w:rPr>
          <w:rFonts w:ascii="Times New Roman" w:hAnsi="Times New Roman"/>
          <w:sz w:val="24"/>
          <w:szCs w:val="22"/>
        </w:rPr>
        <w:t>PMCa</w:t>
      </w:r>
      <w:proofErr w:type="spellEnd"/>
      <w:r w:rsidRPr="00C762F5">
        <w:rPr>
          <w:rFonts w:ascii="Times New Roman" w:hAnsi="Times New Roman"/>
          <w:sz w:val="24"/>
          <w:szCs w:val="22"/>
        </w:rPr>
        <w:t xml:space="preserve"> ≥ PMW &gt;&gt; PMAW</w:t>
      </w:r>
      <w:r w:rsidR="00C00231">
        <w:rPr>
          <w:rFonts w:ascii="Times New Roman" w:hAnsi="Times New Roman"/>
          <w:sz w:val="24"/>
          <w:szCs w:val="22"/>
        </w:rPr>
        <w:t>,</w:t>
      </w:r>
      <w:r w:rsidR="00C00231" w:rsidRPr="00C00231">
        <w:rPr>
          <w:rFonts w:ascii="Times New Roman" w:hAnsi="Times New Roman"/>
          <w:sz w:val="24"/>
          <w:szCs w:val="22"/>
        </w:rPr>
        <w:t xml:space="preserve"> </w:t>
      </w:r>
      <w:r w:rsidR="00C00231">
        <w:rPr>
          <w:rFonts w:ascii="Times New Roman" w:hAnsi="Times New Roman"/>
          <w:sz w:val="24"/>
          <w:szCs w:val="22"/>
        </w:rPr>
        <w:t xml:space="preserve">which was in accordance with </w:t>
      </w:r>
      <w:r w:rsidR="00C00231" w:rsidRPr="00C762F5">
        <w:rPr>
          <w:rFonts w:ascii="Times New Roman" w:hAnsi="Times New Roman"/>
          <w:sz w:val="24"/>
          <w:szCs w:val="22"/>
        </w:rPr>
        <w:t>the results of the c</w:t>
      </w:r>
      <w:r w:rsidR="00C00231">
        <w:rPr>
          <w:rFonts w:ascii="Times New Roman" w:hAnsi="Times New Roman"/>
          <w:sz w:val="24"/>
          <w:szCs w:val="22"/>
        </w:rPr>
        <w:t>lassic kinetic theory of rubber</w:t>
      </w:r>
      <w:r w:rsidRPr="00C762F5">
        <w:rPr>
          <w:rFonts w:ascii="Times New Roman" w:hAnsi="Times New Roman"/>
          <w:sz w:val="24"/>
          <w:szCs w:val="22"/>
        </w:rPr>
        <w:t xml:space="preserve"> </w:t>
      </w:r>
      <w:r w:rsidR="00C00231">
        <w:rPr>
          <w:rFonts w:ascii="Times New Roman" w:hAnsi="Times New Roman"/>
          <w:sz w:val="24"/>
          <w:szCs w:val="22"/>
        </w:rPr>
        <w:t xml:space="preserve">discussed before </w:t>
      </w:r>
      <w:r w:rsidRPr="00C762F5">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Piao&lt;/Author&gt;&lt;Year&gt;2016&lt;/Year&gt;&lt;RecNum&gt;106&lt;/RecNum&gt;&lt;DisplayText&gt;(Piao &amp;amp; Chen, 2016)&lt;/DisplayText&gt;&lt;record&gt;&lt;rec-number&gt;106&lt;/rec-number&gt;&lt;foreign-keys&gt;&lt;key app="EN" db-id="te5fa029a5r9t9erpax5pp2lxffwxpvrw0tw" timestamp="1460557957"&gt;106&lt;/key&gt;&lt;/foreign-keys&gt;&lt;ref-type name="Journal Article"&gt;17&lt;/ref-type&gt;&lt;contributors&gt;&lt;authors&gt;&lt;author&gt;Piao, Y. Z.&lt;/author&gt;&lt;author&gt;Chen, B. Q.&lt;/author&gt;&lt;/authors&gt;&lt;/contributors&gt;&lt;auth-address&gt;Univ Sheffield, Dept Mat Sci &amp;amp; Engn, Mappin St, Sheffield S1 3JD, S Yorkshire, England&lt;/auth-address&gt;&lt;titles&gt;&lt;title&gt;One-pot synthesis and characterization of reduced graphene oxide-gelatin nanocomposite hydrogels&lt;/title&gt;&lt;secondary-title&gt;Rsc Advances&lt;/secondary-title&gt;&lt;alt-title&gt;Rsc Adv&amp;#xD;Rsc Adv&lt;/alt-title&gt;&lt;/titles&gt;&lt;pages&gt;6171-6181&lt;/pages&gt;&lt;volume&gt;6&lt;/volume&gt;&lt;number&gt;8&lt;/number&gt;&lt;keywords&gt;&lt;keyword&gt;functionalized graphene&lt;/keyword&gt;&lt;keyword&gt;chemical-reduction&lt;/keyword&gt;&lt;keyword&gt;graphite oxide&lt;/keyword&gt;&lt;keyword&gt;biomedical applications&lt;/keyword&gt;&lt;keyword&gt;aqueous dispersions&lt;/keyword&gt;&lt;keyword&gt;composite hydrogels&lt;/keyword&gt;&lt;keyword&gt;drug-delivery&lt;/keyword&gt;&lt;keyword&gt;nanosheets&lt;/keyword&gt;&lt;keyword&gt;performance&lt;/keyword&gt;&lt;keyword&gt;green&lt;/keyword&gt;&lt;/keywords&gt;&lt;dates&gt;&lt;year&gt;2016&lt;/year&gt;&lt;/dates&gt;&lt;isbn&gt;2046-2069&lt;/isbn&gt;&lt;accession-num&gt;WOS:000368858000022&lt;/accession-num&gt;&lt;urls&gt;&lt;related-urls&gt;&lt;url&gt;&amp;lt;Go to ISI&amp;gt;://WOS:000368858000022&lt;/url&gt;&lt;/related-urls&gt;&lt;/urls&gt;&lt;language&gt;English&lt;/language&gt;&lt;/record&gt;&lt;/Cite&gt;&lt;/EndNote&gt;</w:instrText>
      </w:r>
      <w:r w:rsidRPr="00C762F5">
        <w:rPr>
          <w:rFonts w:ascii="Times New Roman" w:hAnsi="Times New Roman"/>
          <w:sz w:val="24"/>
          <w:szCs w:val="22"/>
        </w:rPr>
        <w:fldChar w:fldCharType="separate"/>
      </w:r>
      <w:r w:rsidRPr="00C762F5">
        <w:rPr>
          <w:rFonts w:ascii="Times New Roman" w:hAnsi="Times New Roman"/>
          <w:noProof/>
          <w:sz w:val="24"/>
          <w:szCs w:val="22"/>
        </w:rPr>
        <w:t>(</w:t>
      </w:r>
      <w:hyperlink w:anchor="_ENREF_191" w:tooltip="Piao, 2016 #106" w:history="1">
        <w:r w:rsidR="00DE1C74" w:rsidRPr="00C762F5">
          <w:rPr>
            <w:rFonts w:ascii="Times New Roman" w:hAnsi="Times New Roman"/>
            <w:noProof/>
            <w:sz w:val="24"/>
            <w:szCs w:val="22"/>
          </w:rPr>
          <w:t>Piao &amp; Chen, 2016</w:t>
        </w:r>
      </w:hyperlink>
      <w:r w:rsidRPr="00C762F5">
        <w:rPr>
          <w:rFonts w:ascii="Times New Roman" w:hAnsi="Times New Roman"/>
          <w:noProof/>
          <w:sz w:val="24"/>
          <w:szCs w:val="22"/>
        </w:rPr>
        <w:t>)</w:t>
      </w:r>
      <w:r w:rsidRPr="00C762F5">
        <w:rPr>
          <w:rFonts w:ascii="Times New Roman" w:hAnsi="Times New Roman"/>
          <w:sz w:val="24"/>
          <w:szCs w:val="22"/>
        </w:rPr>
        <w:fldChar w:fldCharType="end"/>
      </w:r>
      <w:r>
        <w:rPr>
          <w:rFonts w:ascii="Times New Roman" w:hAnsi="Times New Roman"/>
          <w:sz w:val="24"/>
          <w:szCs w:val="22"/>
        </w:rPr>
        <w:t xml:space="preserve">. </w:t>
      </w:r>
    </w:p>
    <w:p w:rsidR="00612630" w:rsidRDefault="00612630" w:rsidP="008E50C1">
      <w:pPr>
        <w:spacing w:after="0" w:line="480" w:lineRule="auto"/>
        <w:jc w:val="both"/>
        <w:rPr>
          <w:rFonts w:ascii="Times New Roman" w:hAnsi="Times New Roman"/>
          <w:sz w:val="24"/>
          <w:szCs w:val="22"/>
        </w:rPr>
      </w:pPr>
    </w:p>
    <w:p w:rsidR="008E50C1" w:rsidRPr="00F54A84" w:rsidRDefault="00F54A84" w:rsidP="00F54A84">
      <w:pPr>
        <w:pStyle w:val="Heading3"/>
        <w:spacing w:line="480" w:lineRule="auto"/>
        <w:rPr>
          <w:rFonts w:cs="Times New Roman"/>
          <w:szCs w:val="28"/>
        </w:rPr>
      </w:pPr>
      <w:bookmarkStart w:id="1017" w:name="_Toc492646565"/>
      <w:bookmarkStart w:id="1018" w:name="_Toc493534744"/>
      <w:bookmarkStart w:id="1019" w:name="_Toc493534835"/>
      <w:r>
        <w:rPr>
          <w:rFonts w:cs="Times New Roman"/>
          <w:szCs w:val="28"/>
        </w:rPr>
        <w:t>4.3.4</w:t>
      </w:r>
      <w:r w:rsidRPr="00467514">
        <w:rPr>
          <w:rFonts w:cs="Times New Roman"/>
          <w:szCs w:val="28"/>
        </w:rPr>
        <w:t xml:space="preserve">. </w:t>
      </w:r>
      <w:bookmarkEnd w:id="1017"/>
      <w:r w:rsidR="000F0FC1">
        <w:rPr>
          <w:rFonts w:cs="Times New Roman"/>
          <w:szCs w:val="28"/>
        </w:rPr>
        <w:t>Morphologies of nanocomposite hydrogels</w:t>
      </w:r>
      <w:bookmarkEnd w:id="1018"/>
      <w:bookmarkEnd w:id="1019"/>
    </w:p>
    <w:p w:rsidR="008E50C1" w:rsidRPr="009B525C" w:rsidRDefault="00F54A84" w:rsidP="008E50C1">
      <w:pPr>
        <w:spacing w:after="0" w:line="480" w:lineRule="auto"/>
        <w:jc w:val="both"/>
        <w:rPr>
          <w:rFonts w:ascii="Times New Roman" w:hAnsi="Times New Roman"/>
          <w:sz w:val="24"/>
          <w:szCs w:val="24"/>
        </w:rPr>
      </w:pPr>
      <w:r>
        <w:rPr>
          <w:rFonts w:ascii="Times" w:eastAsiaTheme="minorEastAsia" w:hAnsi="Times"/>
          <w:noProof/>
          <w:sz w:val="24"/>
        </w:rPr>
        <mc:AlternateContent>
          <mc:Choice Requires="wpg">
            <w:drawing>
              <wp:anchor distT="0" distB="0" distL="114300" distR="114300" simplePos="0" relativeHeight="251839488" behindDoc="0" locked="0" layoutInCell="1" allowOverlap="1" wp14:anchorId="246D9801" wp14:editId="1B6D2CAA">
                <wp:simplePos x="0" y="0"/>
                <wp:positionH relativeFrom="margin">
                  <wp:align>right</wp:align>
                </wp:positionH>
                <wp:positionV relativeFrom="paragraph">
                  <wp:posOffset>647700</wp:posOffset>
                </wp:positionV>
                <wp:extent cx="5660508" cy="4751070"/>
                <wp:effectExtent l="0" t="0" r="0" b="0"/>
                <wp:wrapNone/>
                <wp:docPr id="516" name="Group 516"/>
                <wp:cNvGraphicFramePr/>
                <a:graphic xmlns:a="http://schemas.openxmlformats.org/drawingml/2006/main">
                  <a:graphicData uri="http://schemas.microsoft.com/office/word/2010/wordprocessingGroup">
                    <wpg:wgp>
                      <wpg:cNvGrpSpPr/>
                      <wpg:grpSpPr>
                        <a:xfrm>
                          <a:off x="0" y="0"/>
                          <a:ext cx="5660508" cy="4751070"/>
                          <a:chOff x="0" y="0"/>
                          <a:chExt cx="5660508" cy="4751070"/>
                        </a:xfrm>
                      </wpg:grpSpPr>
                      <wpg:grpSp>
                        <wpg:cNvPr id="515" name="Group 515"/>
                        <wpg:cNvGrpSpPr/>
                        <wpg:grpSpPr>
                          <a:xfrm>
                            <a:off x="0" y="0"/>
                            <a:ext cx="5660508" cy="4751070"/>
                            <a:chOff x="0" y="0"/>
                            <a:chExt cx="5660508" cy="4751070"/>
                          </a:xfrm>
                        </wpg:grpSpPr>
                        <wpg:grpSp>
                          <wpg:cNvPr id="396" name="Group 7"/>
                          <wpg:cNvGrpSpPr/>
                          <wpg:grpSpPr>
                            <a:xfrm>
                              <a:off x="5080" y="2418080"/>
                              <a:ext cx="2781300" cy="2332104"/>
                              <a:chOff x="0" y="0"/>
                              <a:chExt cx="2771775" cy="2325422"/>
                            </a:xfrm>
                          </wpg:grpSpPr>
                          <pic:pic xmlns:pic="http://schemas.openxmlformats.org/drawingml/2006/picture">
                            <pic:nvPicPr>
                              <pic:cNvPr id="397" name="Picture 397"/>
                              <pic:cNvPicPr>
                                <a:picLocks noChangeAspect="1" noChangeArrowheads="1"/>
                              </pic:cNvPicPr>
                            </pic:nvPicPr>
                            <pic:blipFill rotWithShape="1">
                              <a:blip r:embed="rId230">
                                <a:extLst>
                                  <a:ext uri="{28A0092B-C50C-407E-A947-70E740481C1C}">
                                    <a14:useLocalDpi xmlns:a14="http://schemas.microsoft.com/office/drawing/2010/main" val="0"/>
                                  </a:ext>
                                </a:extLst>
                              </a:blip>
                              <a:srcRect b="3557"/>
                              <a:stretch/>
                            </pic:blipFill>
                            <pic:spPr bwMode="auto">
                              <a:xfrm>
                                <a:off x="0" y="0"/>
                                <a:ext cx="277177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98" name="Group 398"/>
                            <wpg:cNvGrpSpPr/>
                            <wpg:grpSpPr>
                              <a:xfrm>
                                <a:off x="2111078" y="2042529"/>
                                <a:ext cx="660697" cy="282893"/>
                                <a:chOff x="2111078" y="2042529"/>
                                <a:chExt cx="660697" cy="282893"/>
                              </a:xfrm>
                            </wpg:grpSpPr>
                            <wps:wsp>
                              <wps:cNvPr id="399" name="Rectangle 399"/>
                              <wps:cNvSpPr/>
                              <wps:spPr>
                                <a:xfrm>
                                  <a:off x="2111078" y="2112540"/>
                                  <a:ext cx="660697" cy="212882"/>
                                </a:xfrm>
                                <a:prstGeom prst="rect">
                                  <a:avLst/>
                                </a:prstGeom>
                                <a:solidFill>
                                  <a:sysClr val="windowText" lastClr="000000"/>
                                </a:solidFill>
                                <a:ln w="25400" cap="flat" cmpd="sng" algn="ctr">
                                  <a:noFill/>
                                  <a:prstDash val="solid"/>
                                </a:ln>
                                <a:effectLst/>
                              </wps:spPr>
                              <wps:bodyPr rtlCol="0" anchor="ctr"/>
                            </wps:wsp>
                            <wps:wsp>
                              <wps:cNvPr id="400" name="Straight Connector 400"/>
                              <wps:cNvCnPr/>
                              <wps:spPr>
                                <a:xfrm>
                                  <a:off x="2160438" y="2278840"/>
                                  <a:ext cx="561976" cy="0"/>
                                </a:xfrm>
                                <a:prstGeom prst="line">
                                  <a:avLst/>
                                </a:prstGeom>
                                <a:noFill/>
                                <a:ln w="15875" cap="flat" cmpd="sng" algn="ctr">
                                  <a:solidFill>
                                    <a:sysClr val="window" lastClr="FFFFFF"/>
                                  </a:solidFill>
                                  <a:prstDash val="solid"/>
                                </a:ln>
                                <a:effectLst/>
                              </wps:spPr>
                              <wps:bodyPr/>
                            </wps:wsp>
                            <wps:wsp>
                              <wps:cNvPr id="401" name="TextBox 38"/>
                              <wps:cNvSpPr txBox="1"/>
                              <wps:spPr>
                                <a:xfrm>
                                  <a:off x="2158554" y="2042529"/>
                                  <a:ext cx="582295" cy="277495"/>
                                </a:xfrm>
                                <a:prstGeom prst="rect">
                                  <a:avLst/>
                                </a:prstGeom>
                                <a:noFill/>
                              </wps:spPr>
                              <wps:txb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1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wps:txbx>
                              <wps:bodyPr wrap="square" rtlCol="0">
                                <a:noAutofit/>
                              </wps:bodyPr>
                            </wps:wsp>
                          </wpg:grpSp>
                        </wpg:grpSp>
                        <wpg:grpSp>
                          <wpg:cNvPr id="402" name="Group 11"/>
                          <wpg:cNvGrpSpPr/>
                          <wpg:grpSpPr>
                            <a:xfrm>
                              <a:off x="2783840" y="2418080"/>
                              <a:ext cx="2876668" cy="2332990"/>
                              <a:chOff x="0" y="0"/>
                              <a:chExt cx="2828239" cy="2326691"/>
                            </a:xfrm>
                          </wpg:grpSpPr>
                          <pic:pic xmlns:pic="http://schemas.openxmlformats.org/drawingml/2006/picture">
                            <pic:nvPicPr>
                              <pic:cNvPr id="403" name="Picture 403"/>
                              <pic:cNvPicPr>
                                <a:picLocks noChangeAspect="1" noChangeArrowheads="1"/>
                              </pic:cNvPicPr>
                            </pic:nvPicPr>
                            <pic:blipFill rotWithShape="1">
                              <a:blip r:embed="rId231">
                                <a:extLst>
                                  <a:ext uri="{28A0092B-C50C-407E-A947-70E740481C1C}">
                                    <a14:useLocalDpi xmlns:a14="http://schemas.microsoft.com/office/drawing/2010/main" val="0"/>
                                  </a:ext>
                                </a:extLst>
                              </a:blip>
                              <a:srcRect b="3099"/>
                              <a:stretch/>
                            </pic:blipFill>
                            <pic:spPr bwMode="auto">
                              <a:xfrm>
                                <a:off x="0" y="0"/>
                                <a:ext cx="2781300" cy="232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04" name="Group 404"/>
                            <wpg:cNvGrpSpPr/>
                            <wpg:grpSpPr>
                              <a:xfrm>
                                <a:off x="2119748" y="2029776"/>
                                <a:ext cx="708491" cy="296915"/>
                                <a:chOff x="2119748" y="2029776"/>
                                <a:chExt cx="708491" cy="296915"/>
                              </a:xfrm>
                            </wpg:grpSpPr>
                            <wps:wsp>
                              <wps:cNvPr id="405" name="Rectangle 405"/>
                              <wps:cNvSpPr/>
                              <wps:spPr>
                                <a:xfrm>
                                  <a:off x="2119748" y="2068438"/>
                                  <a:ext cx="652924" cy="258253"/>
                                </a:xfrm>
                                <a:prstGeom prst="rect">
                                  <a:avLst/>
                                </a:prstGeom>
                                <a:solidFill>
                                  <a:sysClr val="windowText" lastClr="000000"/>
                                </a:solidFill>
                                <a:ln w="25400" cap="flat" cmpd="sng" algn="ctr">
                                  <a:noFill/>
                                  <a:prstDash val="solid"/>
                                </a:ln>
                                <a:effectLst/>
                              </wps:spPr>
                              <wps:bodyPr rtlCol="0" anchor="ctr"/>
                            </wps:wsp>
                            <wps:wsp>
                              <wps:cNvPr id="406" name="Straight Connector 406"/>
                              <wps:cNvCnPr/>
                              <wps:spPr>
                                <a:xfrm>
                                  <a:off x="2169109" y="2263349"/>
                                  <a:ext cx="557213" cy="0"/>
                                </a:xfrm>
                                <a:prstGeom prst="line">
                                  <a:avLst/>
                                </a:prstGeom>
                                <a:noFill/>
                                <a:ln w="15875" cap="flat" cmpd="sng" algn="ctr">
                                  <a:solidFill>
                                    <a:sysClr val="window" lastClr="FFFFFF"/>
                                  </a:solidFill>
                                  <a:prstDash val="solid"/>
                                </a:ln>
                                <a:effectLst/>
                              </wps:spPr>
                              <wps:bodyPr/>
                            </wps:wsp>
                            <wps:wsp>
                              <wps:cNvPr id="407" name="TextBox 42"/>
                              <wps:cNvSpPr txBox="1"/>
                              <wps:spPr>
                                <a:xfrm>
                                  <a:off x="2169109" y="2029776"/>
                                  <a:ext cx="659130" cy="277495"/>
                                </a:xfrm>
                                <a:prstGeom prst="rect">
                                  <a:avLst/>
                                </a:prstGeom>
                                <a:noFill/>
                              </wps:spPr>
                              <wps:txb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5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wps:txbx>
                              <wps:bodyPr wrap="square" rtlCol="0">
                                <a:noAutofit/>
                              </wps:bodyPr>
                            </wps:wsp>
                          </wpg:grpSp>
                        </wpg:grpSp>
                        <wpg:grpSp>
                          <wpg:cNvPr id="389" name="Group 6"/>
                          <wpg:cNvGrpSpPr/>
                          <wpg:grpSpPr>
                            <a:xfrm>
                              <a:off x="0" y="0"/>
                              <a:ext cx="2781300" cy="2311179"/>
                              <a:chOff x="0" y="0"/>
                              <a:chExt cx="2781300" cy="2311712"/>
                            </a:xfrm>
                          </wpg:grpSpPr>
                          <pic:pic xmlns:pic="http://schemas.openxmlformats.org/drawingml/2006/picture">
                            <pic:nvPicPr>
                              <pic:cNvPr id="390" name="Picture 390"/>
                              <pic:cNvPicPr>
                                <a:picLocks noChangeAspect="1" noChangeArrowheads="1"/>
                              </pic:cNvPicPr>
                            </pic:nvPicPr>
                            <pic:blipFill rotWithShape="1">
                              <a:blip r:embed="rId232">
                                <a:extLst>
                                  <a:ext uri="{28A0092B-C50C-407E-A947-70E740481C1C}">
                                    <a14:useLocalDpi xmlns:a14="http://schemas.microsoft.com/office/drawing/2010/main" val="0"/>
                                  </a:ext>
                                </a:extLst>
                              </a:blip>
                              <a:srcRect b="3691"/>
                              <a:stretch/>
                            </pic:blipFill>
                            <pic:spPr bwMode="auto">
                              <a:xfrm>
                                <a:off x="0" y="0"/>
                                <a:ext cx="2781300" cy="231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91" name="Group 391"/>
                            <wpg:cNvGrpSpPr/>
                            <wpg:grpSpPr>
                              <a:xfrm>
                                <a:off x="2116612" y="2034438"/>
                                <a:ext cx="660697" cy="277274"/>
                                <a:chOff x="2116612" y="2034438"/>
                                <a:chExt cx="660697" cy="277274"/>
                              </a:xfrm>
                            </wpg:grpSpPr>
                            <wps:wsp>
                              <wps:cNvPr id="392" name="Rectangle 392"/>
                              <wps:cNvSpPr/>
                              <wps:spPr>
                                <a:xfrm>
                                  <a:off x="2116612" y="2098830"/>
                                  <a:ext cx="660697" cy="212882"/>
                                </a:xfrm>
                                <a:prstGeom prst="rect">
                                  <a:avLst/>
                                </a:prstGeom>
                                <a:solidFill>
                                  <a:sysClr val="windowText" lastClr="000000"/>
                                </a:solidFill>
                                <a:ln w="25400" cap="flat" cmpd="sng" algn="ctr">
                                  <a:noFill/>
                                  <a:prstDash val="solid"/>
                                </a:ln>
                                <a:effectLst/>
                              </wps:spPr>
                              <wps:bodyPr rtlCol="0" anchor="ctr"/>
                            </wps:wsp>
                            <wps:wsp>
                              <wps:cNvPr id="393" name="Straight Connector 393"/>
                              <wps:cNvCnPr/>
                              <wps:spPr>
                                <a:xfrm>
                                  <a:off x="2165972" y="2265130"/>
                                  <a:ext cx="561976" cy="0"/>
                                </a:xfrm>
                                <a:prstGeom prst="line">
                                  <a:avLst/>
                                </a:prstGeom>
                                <a:noFill/>
                                <a:ln w="15875" cap="flat" cmpd="sng" algn="ctr">
                                  <a:solidFill>
                                    <a:sysClr val="window" lastClr="FFFFFF"/>
                                  </a:solidFill>
                                  <a:prstDash val="solid"/>
                                </a:ln>
                                <a:effectLst/>
                              </wps:spPr>
                              <wps:bodyPr/>
                            </wps:wsp>
                            <wps:wsp>
                              <wps:cNvPr id="394" name="TextBox 12"/>
                              <wps:cNvSpPr txBox="1"/>
                              <wps:spPr>
                                <a:xfrm>
                                  <a:off x="2152648" y="2034438"/>
                                  <a:ext cx="548640" cy="262315"/>
                                </a:xfrm>
                                <a:prstGeom prst="rect">
                                  <a:avLst/>
                                </a:prstGeom>
                                <a:noFill/>
                              </wps:spPr>
                              <wps:txb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1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wps:txbx>
                              <wps:bodyPr wrap="none" rtlCol="0">
                                <a:spAutoFit/>
                              </wps:bodyPr>
                            </wps:wsp>
                          </wpg:grpSp>
                        </wpg:grpSp>
                        <wpg:grpSp>
                          <wpg:cNvPr id="514" name="Group 514"/>
                          <wpg:cNvGrpSpPr/>
                          <wpg:grpSpPr>
                            <a:xfrm>
                              <a:off x="2783840" y="0"/>
                              <a:ext cx="2784781" cy="2311400"/>
                              <a:chOff x="0" y="0"/>
                              <a:chExt cx="2784781" cy="2311400"/>
                            </a:xfrm>
                          </wpg:grpSpPr>
                          <wpg:grpSp>
                            <wpg:cNvPr id="383" name="Group 15"/>
                            <wpg:cNvGrpSpPr/>
                            <wpg:grpSpPr>
                              <a:xfrm>
                                <a:off x="0" y="0"/>
                                <a:ext cx="2784781" cy="2311400"/>
                                <a:chOff x="0" y="0"/>
                                <a:chExt cx="2771775" cy="2289299"/>
                              </a:xfrm>
                            </wpg:grpSpPr>
                            <pic:pic xmlns:pic="http://schemas.openxmlformats.org/drawingml/2006/picture">
                              <pic:nvPicPr>
                                <pic:cNvPr id="384" name="Picture 384"/>
                                <pic:cNvPicPr>
                                  <a:picLocks noChangeAspect="1" noChangeArrowheads="1"/>
                                </pic:cNvPicPr>
                              </pic:nvPicPr>
                              <pic:blipFill rotWithShape="1">
                                <a:blip r:embed="rId233">
                                  <a:extLst>
                                    <a:ext uri="{28A0092B-C50C-407E-A947-70E740481C1C}">
                                      <a14:useLocalDpi xmlns:a14="http://schemas.microsoft.com/office/drawing/2010/main" val="0"/>
                                    </a:ext>
                                  </a:extLst>
                                </a:blip>
                                <a:srcRect b="4383"/>
                                <a:stretch/>
                              </pic:blipFill>
                              <pic:spPr bwMode="auto">
                                <a:xfrm>
                                  <a:off x="0" y="0"/>
                                  <a:ext cx="27717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85" name="Group 385"/>
                              <wpg:cNvGrpSpPr/>
                              <wpg:grpSpPr>
                                <a:xfrm>
                                  <a:off x="2118851" y="1984357"/>
                                  <a:ext cx="652924" cy="304942"/>
                                  <a:chOff x="2118851" y="1984357"/>
                                  <a:chExt cx="652924" cy="304942"/>
                                </a:xfrm>
                              </wpg:grpSpPr>
                              <wps:wsp>
                                <wps:cNvPr id="386" name="Rectangle 386"/>
                                <wps:cNvSpPr/>
                                <wps:spPr>
                                  <a:xfrm>
                                    <a:off x="2118851" y="2031046"/>
                                    <a:ext cx="652924" cy="258253"/>
                                  </a:xfrm>
                                  <a:prstGeom prst="rect">
                                    <a:avLst/>
                                  </a:prstGeom>
                                  <a:solidFill>
                                    <a:sysClr val="windowText" lastClr="000000"/>
                                  </a:solidFill>
                                  <a:ln w="25400" cap="flat" cmpd="sng" algn="ctr">
                                    <a:noFill/>
                                    <a:prstDash val="solid"/>
                                  </a:ln>
                                  <a:effectLst/>
                                </wps:spPr>
                                <wps:bodyPr rtlCol="0" anchor="ctr"/>
                              </wps:wsp>
                              <wps:wsp>
                                <wps:cNvPr id="387" name="Straight Connector 387"/>
                                <wps:cNvCnPr/>
                                <wps:spPr>
                                  <a:xfrm>
                                    <a:off x="2168212" y="2225957"/>
                                    <a:ext cx="557213" cy="0"/>
                                  </a:xfrm>
                                  <a:prstGeom prst="line">
                                    <a:avLst/>
                                  </a:prstGeom>
                                  <a:noFill/>
                                  <a:ln w="15875" cap="flat" cmpd="sng" algn="ctr">
                                    <a:solidFill>
                                      <a:sysClr val="window" lastClr="FFFFFF"/>
                                    </a:solidFill>
                                    <a:prstDash val="solid"/>
                                  </a:ln>
                                  <a:effectLst/>
                                </wps:spPr>
                                <wps:bodyPr/>
                              </wps:wsp>
                              <wps:wsp>
                                <wps:cNvPr id="388" name="TextBox 55"/>
                                <wps:cNvSpPr txBox="1"/>
                                <wps:spPr>
                                  <a:xfrm>
                                    <a:off x="2168212" y="1984357"/>
                                    <a:ext cx="582295" cy="277495"/>
                                  </a:xfrm>
                                  <a:prstGeom prst="rect">
                                    <a:avLst/>
                                  </a:prstGeom>
                                  <a:noFill/>
                                </wps:spPr>
                                <wps:txb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5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wps:txbx>
                                <wps:bodyPr wrap="square" rtlCol="0">
                                  <a:noAutofit/>
                                </wps:bodyPr>
                              </wps:wsp>
                            </wpg:grpSp>
                          </wpg:grpSp>
                          <wps:wsp>
                            <wps:cNvPr id="513" name="Text Box 513"/>
                            <wps:cNvSpPr txBox="1">
                              <a:spLocks noChangeArrowheads="1"/>
                            </wps:cNvSpPr>
                            <wps:spPr bwMode="auto">
                              <a:xfrm>
                                <a:off x="2275840" y="81280"/>
                                <a:ext cx="431800" cy="293370"/>
                              </a:xfrm>
                              <a:prstGeom prst="rect">
                                <a:avLst/>
                              </a:prstGeom>
                              <a:solidFill>
                                <a:srgbClr val="FFFFFF"/>
                              </a:solidFill>
                              <a:ln>
                                <a:noFill/>
                              </a:ln>
                            </wps:spPr>
                            <wps:txbx>
                              <w:txbxContent>
                                <w:p w:rsidR="003152F3" w:rsidRPr="00F07901" w:rsidRDefault="003152F3" w:rsidP="00F54A84">
                                  <w:pPr>
                                    <w:rPr>
                                      <w:rFonts w:ascii="Times New Roman" w:hAnsi="Times New Roman"/>
                                      <w:b/>
                                      <w:sz w:val="28"/>
                                    </w:rPr>
                                  </w:pPr>
                                  <w:r w:rsidRPr="00F07901">
                                    <w:rPr>
                                      <w:rFonts w:ascii="Times New Roman" w:hAnsi="Times New Roman"/>
                                      <w:b/>
                                      <w:sz w:val="28"/>
                                    </w:rPr>
                                    <w:t>(a)</w:t>
                                  </w:r>
                                </w:p>
                              </w:txbxContent>
                            </wps:txbx>
                            <wps:bodyPr rot="0" vert="horz" wrap="square" lIns="91440" tIns="45720" rIns="91440" bIns="45720" anchor="t" anchorCtr="0" upright="1">
                              <a:noAutofit/>
                            </wps:bodyPr>
                          </wps:wsp>
                        </wpg:grpSp>
                      </wpg:grpSp>
                      <wps:wsp>
                        <wps:cNvPr id="408" name="Text Box 408"/>
                        <wps:cNvSpPr txBox="1">
                          <a:spLocks noChangeArrowheads="1"/>
                        </wps:cNvSpPr>
                        <wps:spPr bwMode="auto">
                          <a:xfrm>
                            <a:off x="5125720" y="2484120"/>
                            <a:ext cx="428509" cy="293370"/>
                          </a:xfrm>
                          <a:prstGeom prst="rect">
                            <a:avLst/>
                          </a:prstGeom>
                          <a:solidFill>
                            <a:srgbClr val="FFFFFF"/>
                          </a:solidFill>
                          <a:ln>
                            <a:noFill/>
                          </a:ln>
                        </wps:spPr>
                        <wps:txbx>
                          <w:txbxContent>
                            <w:p w:rsidR="003152F3" w:rsidRPr="00F07901" w:rsidRDefault="003152F3" w:rsidP="008E50C1">
                              <w:pPr>
                                <w:rPr>
                                  <w:rFonts w:ascii="Times New Roman" w:hAnsi="Times New Roman"/>
                                  <w:b/>
                                  <w:sz w:val="28"/>
                                </w:rPr>
                              </w:pPr>
                              <w:r w:rsidRPr="00F07901">
                                <w:rPr>
                                  <w:rFonts w:ascii="Times New Roman" w:hAnsi="Times New Roman"/>
                                  <w:b/>
                                  <w:sz w:val="28"/>
                                </w:rPr>
                                <w:t>(b)</w:t>
                              </w:r>
                            </w:p>
                          </w:txbxContent>
                        </wps:txbx>
                        <wps:bodyPr rot="0" vert="horz" wrap="square" lIns="91440" tIns="45720" rIns="91440" bIns="45720" anchor="t" anchorCtr="0" upright="1">
                          <a:noAutofit/>
                        </wps:bodyPr>
                      </wps:wsp>
                    </wpg:wgp>
                  </a:graphicData>
                </a:graphic>
              </wp:anchor>
            </w:drawing>
          </mc:Choice>
          <mc:Fallback>
            <w:pict>
              <v:group id="Group 516" o:spid="_x0000_s1277" style="position:absolute;left:0;text-align:left;margin-left:394.5pt;margin-top:51pt;width:445.7pt;height:374.1pt;z-index:251839488;mso-position-horizontal:right;mso-position-horizontal-relative:margin" coordsize="56605,47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4nN9BQoAAIs8AAAOAAAAZHJzL2Uyb0RvYy54bWzsW21vm1gW/r7S/gfk&#10;7264l3er6ai1k2qk7k61ndV+JhjbaDCwQOp0Vvvf5zn3DbDxNE5bdxo5UhK4wOXe8/6cc3j508M2&#10;tz6mdZOVxfWEvbAnVlok5TIr1teTf/96Ow0nVtPGxTLOyyK9nnxKm8lPr/7+t5e7apbyclPmy7S2&#10;MEnRzHbV9WTTttXs6qpJNuk2bl6UVVrg4qqst3GL03p9tazjHWbf5lfctv2rXVkvq7pM0qbB6EJe&#10;nLwS869WadL+slo1aWvl1xOsrRV/a/H3jv5evXoZz9Z1XG2yRC0jfsIqtnFW4KVmqkXcxtZ9nR1M&#10;tc2SumzKVfsiKbdX5WqVJanYA3bD7L3dvK3L+0rsZT3brStDJpB2j05Pnjb558f3tZUtryce8ydW&#10;EW/BJPFeiwZAnl21nuGut3X1oXpfq4G1PKMdP6zqLf3HXqwHQdhPhrDpQ2slGPR83/ZsiEKCa27g&#10;MTtQpE824M/Bc8nm5jNPXukXX9H6zHLMiVm32Z23vzvv+ezOifZ4Fzxhb2AQNAQM4i4L6VjohmYh&#10;D0Lm2LiBWMgdhzPblXd8joU8CFgQgPzySe65nNOTR1hYZckMv0rYcXQg7J83Cniqva/TiZpk+6g5&#10;tnH92301hV5WcZvdZXnWfhI2BhpIiyo+vs+S97U86fTGiQItWbhOr7VoCBukh+g++VRMu3pXJr81&#10;VlHON3GxTl83FQwUzCYm0EN1Xe42abxsaJioNJxFnA5Wcpdn1W2W51Zdtv/J2s2HTVxBh5kwR3RR&#10;EQFGb89ojNBRGqRFmdxv06KVFrZOc9CjLJpNVjUTq56l27sUBqP+eSlfAhF517RkA0hYhNX7Hw9f&#10;23bE30znnj2funZwM30ducE0sG8C13ZDNmfz/9MSmTu7b1LQJc4XVabWitGD1Y6aOOUMpPEURtj6&#10;GAtTLwUMCxKCppcImSOS0FqbOvkXqG/BDTieJxiGwbZO22Sj6a5pK3nZwP5Zd7t/lEvQN75vS0Hi&#10;x9i/fRVwGTRJrlA/XtVN+zYttxYdgLhYmpg+/gjaylv1LbT6oiSeYzye5cVgAFuUI3rPfbZEdnQT&#10;3oTu1OX+DdiyWExf387dqX/LAm/hLObzBdNs2WTLZVoI0ZL++Qu4Ighe5tmSphMn9fpunteSW7fi&#10;RxGk6W67IunolqE5Sc93khYx7tpveDS99cNg6t663jQK7HBqs+hN5Ntu5C5uh1t6lxXpVxC03fUk&#10;8rgnuNRbNElWb2+2+DncWzzbZi1CnzzbXk9Cc1M8I+W/KZaCtW2c5fK4RwpafkcKsFszWtgGElJl&#10;NWA5pBsU7nHfIzoR/HHf39MA3nqiv+eMwZtjKnILtss9HtEskkPk++H6fTKRwvqHPIwced24jaMz&#10;dFHA+BxHHMiuQijZaLOHs8eZEgokx4IwYU/BZJq2b/UjTT2yIrDmOdl9sXd1pwmXmplkig5ZTKw0&#10;2Dlj8Ix7Tnewb8bDcOg44VJOsxpDMf3UGA1ERL0sd79CkiZWHjctLiCIM1IJSg8ezQsL0k/rpYAg&#10;Rty+go/A4baCY2iK9cSK8zUAQdLWQj965oqWvIibjVR9Ma3SDmW2RNSujB6RUhKPju7K5SeY4LrN&#10;56WM5+Mi2ZRYKr0HUodgUPBecuubC4HYvlShD20dZ+tNa83LooBAlLVFV4U+CbmZFyp41hsakQZY&#10;K0dpEsKtcF8aPJ9FAQI90qTPuI8cNkIQ/jHug3jJvFCEaI/g5UASmgMh6gnQMbsu5faLhOB7MJvC&#10;NIGPSE/elA8WmNUxmNTdah8wriK3TnZHWO2FnuceN5peyHmkQ+YgcHFMO+4mOlHxjf4JDek0qn24&#10;exDojzEFh4yW7QCKocv/vY8pkO50jmx7Ub5G+LPKRGDSaWZfATtcJkYVRpPuZdQfuTbX9JX4k4n4&#10;91R3FIQOKc5xHBMGvu8rKEo4JoqU0TUOST5tRm8UFOVwXtyB2Vc4xvcjGaFrrnRb1igBHlgFGjg6&#10;cEMj8fdecgNPnQ3HuLaj6f9e4RgagthhFc8cx3BhK3Uc1Y8ufywcY8sA5BvimEESgHsREybwKxgm&#10;jVo6S6VHxthywTGAZhccQ3lLZBO03ZJ+gwaEWz4pb4lYPApcjWN4FCDSwiwdjgGmdGHwpfWPYPuF&#10;w4xnxm0cnaHDMeNzGO0ZOhAVyyoHgrMDBzKaEjkNx7g2ogwZ1XQ4hgYFBUXkSoGNOpOBg/Z3fRzT&#10;o50fUhQ7oJ0PVMjBJuE5Edt4wq+YfV9wzPfGMSZ9PIpjVB3g8TgmYjbiJMoIcN9x3L2MALJtnCHY&#10;uOAYoVgiJAdWPRtoNflqjWNckVYge4MEx2k4BnZQs9oeMZo+IgRHFw3Og2OMsKpswblxjBOazJD0&#10;R1+tirZXgkHiLVCaZXzQMegyLN7gQTbMJA09DwX8+P1hoIsDCKecmIYuNAQX9Pyhi/NMoIsC0+eC&#10;LocqcHIQYpCKBipmAIHNpQRzKcFIK/onKS+H8MSwBPOknBdjvg+DLkswjnsYfvdLMEHAg/3KPaDL&#10;+AwddBmUIswcJoQfOpCzQBcnMgnDDrrQ4InQpbfzKAwRrQyhS592lxLMX60E46CcqFRoBLrQ1U4a&#10;HlWC8aJAaRL3PYpdB9JwKcGQakshAGHODF2cyKR6NHSRceyToIvHfZPvGTGanhv6VEgQOQufOzLf&#10;Ywze08MFQTSZSaF190owqmtLE9iS0KVA4+R+AaapqABz+1ULMB4z1NUNgE9KpPUqMHvaAwDjAoko&#10;mjqMqRJpL4l2HMCMPmnYse9/BvWmXtk+NOZCFZlUpuukXOFgkUhPix7HL9lcv0EOHRKoSZHZObK5&#10;Hw6dhUauDDrDEDb4/NGZ+zzQGSJK1bXTnKNBjoc+Wk8GKvB0c6ux2AWdXRrkyOBIzyt65XD6Z+gs&#10;NKUR6SscDMBqndqRwFgYenB6SIezCLUR3WuqHUe/OOJQv6JAMD2fCHQ2PkMPnfUKLN0cRxzIedBZ&#10;aGoKPXSGQUFBk2lWZ5IpY4Uls3NuO2g5F893Rbk+7filsPSXQ2ehqTWMoTNc7aThUegs5DrPwdF8&#10;sK9Jl8LSd0VnIarnwwY5b7+O/PgGOd+wetRofocGOdPs960LS2doX0Zmo88ri7oZaaxTxw+DdkZq&#10;hGiqva9XDj5V6cFwWcwks/7ZLyY4Dzzdshciw7YHGl2HoT1eYcbIceSXY8a1nRwYDttX+636x9tV&#10;xz+xOA7kTRu4NsglPunAHvChJA7Qsfz7RIF73V+Z/1ygvyNiLqUcWnHiokyOk7p/5a5/RTcNtOi2&#10;Fn3Q85a6tifWfVVTL7L+COiLujXPIIwufRnYGQ4hjDT2PYTRQxe+IDs1L7ihy8ACrKOLOFweelTx&#10;FmmhH0Mc5RY610Bfiv0A4ogvXkUORH2dS5/U9s9F9rH7hvjVHwAAAP//AwBQSwMEFAAGAAgAAAAh&#10;AFd98erUAAAArQIAABkAAABkcnMvX3JlbHMvZTJvRG9jLnhtbC5yZWxzvJLBasMwDIbvg76D0X1x&#10;kpYxRp1eRqHX0T2AsBXHNJaN7ZX17WcogxVKd8tREv/3fwdtd99+FmdK2QVW0DUtCGIdjGOr4PO4&#10;f34FkQuywTkwKbhQht2wetp+0IylhvLkYhaVwlnBVEp8kzLriTzmJkTiehlD8ljqmKyMqE9oSfZt&#10;+yLTXwYMN0xxMArSwaxBHC+xNv/PDuPoNL0H/eWJy50K6XztrkBMlooCT8bhdbluIluQ9x36ZRz6&#10;Rw7dMg7dI4fNMg6bXwd582TDDwAAAP//AwBQSwMEFAAGAAgAAAAhAO1wQq/eAAAACAEAAA8AAABk&#10;cnMvZG93bnJldi54bWxMj0FPwzAMhe9I/IfISNxY0sLQVppO0wScJiQ2JLRb1nhttcapmqzt/j3m&#10;BLdnP+v5e/lqcq0YsA+NJw3JTIFAKr1tqNLwtX97WIAI0ZA1rSfUcMUAq+L2JjeZ9SN94rCLleAQ&#10;CpnRUMfYZVKGskZnwsx3SOydfO9M5LGvpO3NyOGulalSz9KZhvhDbTrc1Fiedxen4X004/oxeR22&#10;59PmetjPP763CWp9fzetX0BEnOLfMfziMzoUzHT0F7JBtBq4SOStSlmwvVgmTyCOLOYqBVnk8n+B&#10;4gcAAP//AwBQSwMECgAAAAAAAAAhAO0wsKqzmgEAs5oBABQAAABkcnMvbWVkaWEvaW1hZ2U0LnBu&#10;Z4lQTkcNChoKAAAADUlIRFIAAAHbAAABmggDAAAAcKAZzwAAAAFzUkdCAK7OHOkAAAAEZ0FNQQAA&#10;sY8L/GEFAAAACXBIWXMAABcRAAAXEQHKJvM/AAACFlBMVEUAAAAVFRUWFhYTExMRERESEhIQEBAP&#10;Dw8fHx8UFBQCAgIEBAQDAwMODg4HBwcICAgNDQ0BAQELCwsFBQUZGRkaGhoGBgYKCgoJCQkMDAwd&#10;HR0eHh4cHBwzMzMtLS0yMjI9PT0iIiIoKCg2NjYuLi4jIyM5OTk1NTU4ODg+Pj4lJSUqKiorKysm&#10;JiYhISE7OzssLCw/Pz8vLy8pKSlfX19dXV1bW1taWlpYWFhLS0tISEhTU1NNTU1WVlZRUVFQUFBE&#10;REROTk5paWlnZ2dra2tmZmZubm5ycnJ0dHR5eXl7e3t9fX12dnZwcHBtbW13d3d/f39kZGRiYmJg&#10;YGCAgICPj4+UlJSJiYmGhoaWlpaYmJiCgoKbm5uNjY2Li4uEhISIiIiSkpKRkZGZmZmfn5+dnZ2g&#10;oKCnp6e+vr6vr6+pqamioqK3t7e0tLSxsbG1tbWsrKykpKSurq66urq9vb24uLiqqqqysrKlpaW7&#10;u7vExMTGxsbBwcHAwMDFxcXCwsLHx8fJycnKysrLy8vR0dHNzc3Pz8/Q0NDU1NTW1tba2trb29vT&#10;09PMzMzd3d3V1dXS0tLZ2dnf39/X19fe3t7c3NzY2Nji4uLg4ODh4eHm5ubj4+Pl5eXr6+vn5+fk&#10;5OTs7Ozq6uru7u7p6enw8PD39/f6+vr9/f35+fnz8/P+/v709PTv7+/8/Pzt7e3o6Oj7+/v///8W&#10;mMDwAAD9g0lEQVR42lT9eYMb+ZYdBuaHYvUHAAKxByIyGfsegY2ZyA1JMhOsImt7/V73a/UmyZpu&#10;y5bH8ljWeOT5w99w7jn3Bz4Nq4rFJRMI/Ja7nnvO1WKxtBarpWUt5FdL/Xe5Wi4sy7Idx14sFwvb&#10;9Xw/SIMwsq2FZUfWGn+Kr7Dw88Jar9eLxRq/tWx7jVdaO7Ejv1+v5bdr/F/+w9fKb+0wzfLCdyL5&#10;w8VytVrJ+y3wTWvbccuqrrIyiR1bfjhhs299x4n4I2y6fkh8z/dieRzXXq8jx5b3CT35rR8kaTM0&#10;TTOUY9Ok8rSDfG0ce54buY7jhS7fbo2XtSMnkk9mR/IOrhvGcSSPhc9sydPKy7qJvE4Sh44dubG8&#10;RFOMjec6WARvOHy4LR15NflG10s8L3bl5UMXr4YPiSVbXd+8f/fuvfywkiFNS/kvSbwwlK+LvdhP&#10;PXuBNZFniNZ2PGTt1HihnzR93yRp2RWeI6/t+v08pkO32dZzMaRJI/8WWZZN+ZR1/VjMczZVmzqf&#10;5OfdJhv80Am9tElCWeblzQ02cHUlK46Nwh4tV4vFir/C5riyhEEsaxiFscPfyv+wj/KXa7Oz/E7z&#10;a9k9bjP3O9JjgT/D1smHth05AVg8Welx6mOsBXYWe2thnde2fCS/qOtsLFPPlR9O5G/upiAO5aOG&#10;ftn3o3z4IAiSQD5JtJY3sa2168vSyeYmTTkM5dBgKVP5kkD+MOaryO7JFsjqy/ZiC2Szo9iN8Eub&#10;xxbrIZ8FuxtFtuM1pbyOnAzuZ1qOZePjW3Ei3CErYhvHzXG4BbKz8kr4IZ9HXk7WSK7Kzfv3797f&#10;vF95Q+Cnje95XujIOzphkiaxtdQ7YeGkRUFT9kUqBzYp+yybp/a4b+cx297e3z/cPj49PO8n2bhQ&#10;XkaOCRZgkJ0OkiRNm3Gu67qqpmxsZJHkGOKEp3hwebw4dK8s7qVswH+/VXJ4ZUXDMPYTT052hF1f&#10;yIeT5+e1xGbilOOu4wwuzIm4/JW1loXkei2/Xwgspd7AeKy6WF5Kb628qyyW/AjlKPnllGddNyZy&#10;ynEh+sNdXso6e0k3zb0sOfatwdZHWBpZcseXexp42Fzc2nIocesC+ZiB58oVdUMPmywbI7cEz2/j&#10;DMmtjGAP5N57gS8mZr2k+ZAnkUUu+mIsA1/eJQ6GcYAZwaW0cNthh9Y4Ifh2N8T9123FT04cO/jk&#10;2Nz372+uXTEePuyH/Lk8rJisIVxiMWEZuc62bLs/lr4cQb+UnT29fPzxp4/Pt59+/HB///HTh8+3&#10;+0wWI0ySIMT2YVNwpFzYKtnsYizKJpAXcfF3YhVkDRo5B3I+xytsKM2ivCEsMn4vV8j35fPIp4kD&#10;Lw6t69Xq+nqpG4YNpenl3lo0uTiHf7HStOcRtvx6tcTuYVNhFbG+8pPft7mH473Cxstfu3hgLwni&#10;KEw7MTw9jaCsnePPrw93m7nLNvu26ka5lLK1QxJGXEqa1QDWV26Gn8jfyKGW7YdN5sWTK+V6QeDD&#10;Ikc2Hxs7I1ZALpLD4+aGSZHKDuHB5TnlSVKxfV1Z+jHOl1x5vAydCq5uROcR0bRjV23ss7yujb9f&#10;O/JWbigffXVzI1t7HTVyaeVBZDdwPOy4CWQtr/G5eahhH8PISYvAocEopt3d2/392935dDycz+fT&#10;+bzLGjl+TRnIacSbyqLgoMKZ+PjQMFCyrbE8aoxz7MmdliVI5FuuuLPcVO6u/Mpa2HEq9xUfw5LP&#10;LmdzIVsre4sdNfeSjpQ7Cku8+L6n5q9pZS09NLIk4mh82Q/YL3lBb2x3ibVc0STL3zuyLUHQ+Pby&#10;ehn5Zdd1fSkOSs6CbXv125en1/PhcGzV8ZTjmHhOxKXC3jhJUeJDxrGYPxgruGQ50YUcDyxCKD4v&#10;lkPlhlwRGFd5Hs9cZTHCTtKNsvm41bh3YjqqTd4PQejS2Nr8pDQ8cL+hSxsTcXdt/jlOi9n9SAy8&#10;fIVcgesb2drr9dglsgXwKg6e129CXhPsru7vYk1DVnow86HfjFkuhmsU3zJnRRPIyvDDjIOHxYNd&#10;4ZmPcGpj3AgvlDsLi+/A/YQh3izGLfb8K8ZOurcwyjy+XiPXXMMPi68G37nEbeTm4kvXtM50sQiT&#10;1mvzF9zrBaKWtfnadSQOTByC62pQJM/gz9teQo4lP6QVBnLM0kFO9PX1zfUiHIpCNlFcKl7BDubT&#10;8+v5tK3yuRN3k3RdgwBGTp74W1yldB5lQeUzhjFMcyCbIr9qxjSES5RrKd4bW97Anounhkt1XVgx&#10;uQD4dGJ3m8CFveU3dptd3Ykdpnvm58P6y7WQ2y5nUCyEh3Nhm/DBov2IsABiG7wkxvVxZG9xP62y&#10;S+Uqwd2Ll5VzWDrXy+W1XtwVLzCWMhpmeVqsjVwCsTouPUmMcEKerpSjHng8iowD8XZwBfhwLv6j&#10;e3EQSDA0DGlw5DJd4Z7qfV3q/bPcQC6tCRd4OxxEETA/lnwitdwWP4ruYkSbZP/FEfN1+AU40Ixv&#10;/ZDLYfPpZD+mKrXlw9+sFpaYokFubWPfYDmub5ZuipgogQ3CwrmpxBj40YtBDiRoRczJe8BQOyrb&#10;HtsJjyMRNMIWOZUSewT44LLSqVwCsdqh+FVf7HcQc89x0TUSEneBCEQ2QKxcUNbH/SZrmBNYjPHF&#10;UstJkL+K8SWu3l29pxaCBhx4sVGyy9w8uWjyAJZ8Ejm866SXk+gFni0f1YripImWiDKWuLxmb2HZ&#10;4qJIGQHJbRQ7KS/Ei4Ew1k9HMUEIJ3lb4Qdg/ByaZkZ0tPfwgTYiFDjdGAGkF8LfWnpzl+ozo6QJ&#10;9WIyHlyv1cbjqnADGSHB2crO4eziAOhCfA/EeJ157GWRi7kPHHPNbX04pEFzGVvX76/F/su+BskQ&#10;r7C3S7FlKyctS4bKEV9KllbCG0lExHWJRW6wt3CCNKNW1O0z+ezYJvibEP/KzYwRSsluB2nRpxK8&#10;Lq9h/9expEqNmIQ4CHCbQt4W2bqAWUY6dtV+n0vY6tIQY1+RufiMzb3YhsdC8kVnz9W3Lp8Yn0tC&#10;rwKGVK7pQt5QNk32Vp4oCVfvV7JTcZDYy6XuLGz2zUqjSWstVpmHjk6AL8g1duWdJfCFhZEDRW/L&#10;9A0313Ejs7eR/T3uxtFwEQXDKl3xHqqJoGGOvDSWKIfGVeIeZHnYQtxeJGQwwDhp+CwOfYtL12PC&#10;ehplTXcZSIozmxvH5M74Kyylg2SgmLMmlPzUHyTlEZ+4vuETXEuIuQolLSgZTunlD+XsSjbhJ2Mn&#10;MQXiolAunRhteblwkiQBzkhMkh5BLIIch9RHUlB2Y2BfS7757t0PP7x7d21FwTj4sueJ72mIgwg9&#10;1gCzkKRixi2hy7RsXBwJV2TTGZqvcfBWqAXQHssu8zasFggVTZZd1J2EcZIyIz2wbInT8BT2zRLr&#10;FafpGquMiyuRNMMtiWOwMHLhfe4hTMGaphRxiiR4QUxr7PBywp/QKvPCMdNxHYvpCIwvdowBZAhj&#10;wjh5sTQ1BHlox/PspUlOJDKOJaaSQ4S019Z3tmiHHc3r4fq4W2tmuObq4vEcni8/mxIbfpxBv7yB&#10;rD7PpytBYd91ZZ/nsprDmCxwiPG+kvlbQSH5eRAyu5cjFMBhe76EFIlYu/diztZ49xDRT9JuM7pW&#10;E2nw6EfIesXPBZKOusubd7KKNzfc4HfvF0mBpMFHdBlpJUPsgIfAciw6Xh+8BCIF8Xays+Mo0bfc&#10;5MW1/kDgQXdrm6xeHkbi8nQoJAMr2l0mWVMoubv8nZt2TRym/uJ6Ic4w9pvUktMhDlc+6M17PhUs&#10;s6xPLGZJ7AlslaWpiMUYM228iPtlX6Lk6BKl2/DK8rRrJq/LSx2JKUyE83K1+Espim4Ur7NY0oTB&#10;iLk+LBGcw5J7y9oTvCBDsjik8wrpl00GxPqGHIQQ0U6ZDzYM10pLXWIVfE035Zv8tJ/nqZ56WZY+&#10;Xd6sNHBGgGWnWVakuD/4AEE5puLwhrkIJau6oSVbi/tELumUp12BA49nw0HQEMj2YETlHQrn5t37&#10;93LhdHNRU7AloXARvcrewozxE4RM/IOA78kwkFsbpMPYSWQlsdACO4IACR5W42RNqLCzSLj8sp+7&#10;ojq2WSGby6UIy7kJ4ybELUHSkiQ2ngOnk5t7w2gaH8gVOwVPbtJwi4HZMCKmhXVyTJLBLBLvTNeL&#10;OMqht6d7WDu2iXRoT9ZXTDPVLJtLjdwFDoEeyo69CMstv7FwP9URIx+AC7DXxgfYaw2mGDQvkAI5&#10;rjxg3PUuzIKpPjmSNkvEEmAJ5cEk84T7SzxJKYOVvB+OAA/VwsumMWVYIgsigaIk7s3cxZIkwbbL&#10;QbXihvWNeH7dDMx29A6G3BtLvLgvCUVRxNxQ7CuqCe+wnNdO2cSsKLgRgwl+BteESi6zFfh5sS1J&#10;UxZ9P8RrDX4YBYlxYylKoxE79FIkWbgxTtJX07w7tZKs+RFyhXCcUklsotUaSRjOTyQP8A57K0uK&#10;8gYDSHnVUO6tPAGSNhcBg3wUb+iLBuE6NoVpF30jFxzxuSwnN9WOeBLkW0JZc+ZlrATKvWXhyHhd&#10;WTZ8w8L4elnldRiudaOXLD1oauswaNNEQKsIiC9QlpYvQFAGMyIfLshSa7G85LFiKBPsuO0GcrDF&#10;DqISh7DI9ZuYb6F5vfxw+0r2VlIeZEe9GDbP76tg8T1yWdt+48N2pKeXqYk1r2caLWGpi9skZjfb&#10;tuXyHVcQ2/pe6wk3N8tArPIgpiAy94+xiVY58eCIF2Tp4Aqws16EjAYXzGSLtn6ZFjQl+5TYkx5n&#10;ZYVdXW3Oh908Jg6siN/NiQRQ1gr1Z95bRy4tKlY373Vv9dosl0E2yKn3HF7vQMKJOCkl3vTdtdZM&#10;Qq2gXJIgXFBUkpaXnMXWDCrUCH6BTVlcqRPWipT8gJ9EAA8rJp9lZceuZfJQm7EUoiSbxiBkaoS4&#10;bc3SqLrchUmM+PZp51vm0sq3Bw2KKzgCzlAkEs6EKN3JS7j+EIqp1awAYYQVDZUkIhLfDEkwdKUf&#10;xmKRUbZjDIdrFrCE6mUvp0IiYhoPyWUkQhWzLz7CEe9V3L0OvLXXLAG+pzHEJ1uXhYTiEpVFJjCR&#10;nMPWTA/PTQsnJiEZiqxLnaWuxkr3VqsNsOKwEahJBhFuNf9dxEXb7g+HjewUDttQdahLrS2HRYa0&#10;HP1rHjK1x+aHLJBVTg2jf3mCUIJjuKmsQ0VjbXwgKmmmmGLuU7S+ZK2sjMGIyQojxhRrjVt4ZWqb&#10;tMuIj+0wXuCe0hOsFk4cLbjkK2w77uKaFZEQKQc8FT8lsjvWHk3DgFUO+SNvDNb8ZhS4ksG3eQgW&#10;18uwLOVCOqh1ReweBBIe6wlmHGE3UyFZJ9JRv5EcMYz7qnRRvZdjhYMFhyn/DO1z3Wi1iMVvCWVX&#10;tienHeG+3x4a2dt33FUsJ35mgSQsSjk1zJPxIZAqR6xB2pqsyVPFYtOLeRqja3XWOOjMHmgWxaFI&#10;GCk2Qm6tzXTmmkbbcrO23Z33dQ+P4fWbDvuEy4ANG/usWcoTXcOA8Lvk+t7AjYdzlqDoEDPG9wLJ&#10;+QrxBVo+od0NEdczYmS4xDPIEEq3Wu+tj3QSdSK6iyte64VWwPD06ziI8Pl5xld2GNpL7eRY+noR&#10;cwZEdLLUssm0BNGlTKWxmonXJIAcGpcvDCPZeOwOLJFFWd7YNEN8/X4pwZoc2LJZvOfFYJgtRr+c&#10;ymQYBuS0SEhDP9tlCG4T5i5I4nwUTrO7E1ZRfGwk1jFe0H/ZOLm+fMR+W9LFvuPG3tAEIhy6sZqu&#10;TBE3uYxe1HywhGlJsiImDQFy02dz712/14CHx46lR02JA4nVJHAYBkfNPaw2Eg1/2rX7/S7vU88r&#10;q3xI5GNIPu0lA8LwbFyrc3iPcIb2BBbBGusidnC5XXYgxBxIThTaplbPoBn+xtXNRnAlT7rQsp/r&#10;aJjFshRKzA1WTD7XlTZAFizbrxDfOwGWSJOvtTivNSpXatBZz8CC4JQjpeONcdEDXK9NM1crICiC&#10;I5CTuxrhj+w4SfBKS4S5kjgu7GRoysS6sbwGVeCydOQ4r8zq2bbXTYPYJdT9WWoP/bGt0kBuMrpC&#10;yH9idH767cum9OgoxTtKECoP/f7agm0VUxgm03Dz7h2uiO6s3lvYIH8u0iRGmS7SVpupGqK4JAlc&#10;JI+blP2UDbY2dDTC0xpdhE0I2GwUn+GtftC9xQeDeQzy3W5/PtV9kW22mbj9RrI5VPvHchizLsRp&#10;u76kP/poyyTPfPa0fA0cHJRgtKyJK8Mg1w4TFNK1JGSqgDYKbCiBYivpVLAdEkT24sbcK+3D8XJp&#10;qCwmLWQf473EBoEku6tFhEOiRTC2IRw6c6wJopaYgR2t/kK77OgJs6AcsToqJsMdBneh+evN9QIF&#10;MlfCSyQHrni+JpEkaIUTTMMvHy+Ye/SwJJRix0acVTJXuOqFWNM0wQeSeztU51OWIKpxxDk2Lp9a&#10;HInsmNiwxE/G+L0Gozfvb8xy6pK6WTYmITOKtdlcW2uHcAgRylpD32eZuEca5JslS1Jwaq5urRxJ&#10;Pyj7Yf3uhx/eq90W44rqa7Np27vH1/35sM+xrUlRxhJQsQPZTc3i8jAaSeH7wi4LbFk1JwlcdpVN&#10;yGS6bWJ8WeCEKTJNRV5nO5bTL6k3qzAOUxdUG+CdxjlLY93bBWslWjFZRLFEkIj6XORbjH4j7eAy&#10;GGdBaHmtR08ez3JMgZW9hoW5vguiKhboWMJmNqW3tlYmRhOnDl/cwFeJdR7GcUiLzLt+J4uzQA7g&#10;xEUXsKImpwb/9xBMAW6Azuo4SPwc+OKOu+O5Gn26Yb8pfawajZ3NkCQZxsIXW8Q2+cXD8QJKiNjn&#10;XSBm3dWkQiOqta0lCxwMHKMu68ObH5Cx4FuXqNg4Cp+A3UtgRfpk9QPu7Xs1r2L3xLdmu3r7+vz6&#10;fJwarLs/9ri4El+MowRn3iX3kUfiily7Xd6wd4i8zv6elcGpmhrJmpFAmJaSbXHjmVmnc96NKL+5&#10;vLLs/tNauo6HIr6JpZaauvFnuVbsG8llieS+SmayNCgammZZekttyXs9fQt8YIRIS81v1Vygb8SS&#10;qCc2NSgSYD00tULAJpZQTExTNu5CjuPQBE3W+Wv5qEvbjWU1ssHVGIJ3SnyNeNymlNBRwpEemxug&#10;qlAdd5IeocMFWEZsbC8cLi5X0BS5xNaWlve4nlr6whOUtTjEwHdYcZcPBeBB5OpS0t/J3s5Tb6OS&#10;xTwFvUiH7fEY3WFUn9N0HJ2bd4qfUfNwjQQpmee5yvNJslxJa9y4yfBeclpkb+XxnWumQDhtKzxy&#10;VExjzNa/eDA30uIES++2Pp3DdIsnLuU9QgkJubPEm0SHoFZpKnLrCyBETtTV9/SH9SnTNdaOAvw1&#10;u+emZc/EVd7HYhiNBXvHK2ERSbK2GJJzZ7XxrAE6OuHiTunRTTa3YKYtSztkpSNpL5JS2dzSj2gO&#10;yzkvQ+THeEW2ztB8Df10zDJcphJWXOKoqt1kZaBGMu3LSJYWdxSxPoICSZ7qHM0661ovNI7VkiW/&#10;1SrNiyBktqAgAGQNEUvRGiKXiHzyYq0pFLcWZSAiHzwAWhANsFR6c0md38N8r9ZuFPdZMTYBPhai&#10;zTiQDW1gk2Vr+ywf17p4mpCt3GIqxPOJiQ2BSaMtXkfoxUQEWSCGYmMRTczAR5qAkMobMlZltRDJ&#10;MMA25Ss5BbL/QWn2lj+xDYCAymyS7BJ+s4KpZh8ZXSLZWsad34+rPOOakbK5qgrRWWgn2GI5KhhR&#10;wliwGoOiHap2EkR7cdJLeo6gVy5DMsq2ic3tZjnxAZAQGkKw2IGiteenRdd1hVjmUVZ+3h3bbghC&#10;QhAkafAXjO5lxRaRtoXSrJ64yM56pWZQdwn7mwKOp47NNh0M0/NGuiEXcxQLUcne3phDsdBAFG1v&#10;P1Bkg6Ro4fX7G7MKrGe+u1442Ft0OnidQmxLMs4zoD5yceW5q9G+eacllZtllHTzKPHmgoYsYCSM&#10;6mGEorXcSZh/WH+J2tIAFXJEkRJSAT2B57cu0aeWT4ltoX+RO3L1vS+wNFjHa3O6FUFlfq2tBNxb&#10;11nhsbSE904rPtd2HMrraXff3F/9F0mRHKEi0FNzbfoe8gRrXuhmrnoiYuQ+SHjXddMEvAEAPWtj&#10;lGHmXZQXcZtkxWV9xn7atJtNLreWu0iT7C00ZLpeWRET17DJNrOsCZAaKEDcaJCMj3G9aiTMcW1T&#10;lYLld1B1RwVIbLLsngRtsredCZNRfIlg/FAKw+0BZEcCqjJc3TDLev/9h+RQ/jzhwZhVudhb8Q7T&#10;XKZA68nTTHUfr3ldLDcou0wC/Yhl8ybwtPFlae8N7yg2ogFOBo2McQg8H22OQMxc4qzNKjPeWmv5&#10;93sDEj2kq+vVJcHlZeMuat1PIVsGIrDSgqrluBYjE7ZU3v9gqrTXkeeybY9okgVl/GatQZV82CIl&#10;phGBzDVQjSgU4H+uN3TsuXs45nJGA4n7kHqb6rcYKtbc5K/4ARHhSCqRtfvtZipQig4VPYR7u8Qe&#10;WBKxAQgEiGnabzYwhuNYSgLG/vC1nuLr5TCzh4jekTYpo5AgGjVpPuIw2dtZYilmoitUD9AbRV1T&#10;9hYpEAIqd2k217goeNyozPHihG4iVECQnPa5xD1liqS8nKsZfU3JfCWBHtBnRgEW4D2HGCXWIhgt&#10;OxLsh2wCyWsMYtSagHsrgaRrKdTQWpjqg+KcLuV+XJwrukbaW15NvZ9L81veWvM3ilh03eV/v7c/&#10;0OO+e7+Cv9K9ZQtFoWXo46KdG5ajw3iNV58pMgsGktGFCaJkH5VUApFc9lTtSDEdS9TYfflB8DHS&#10;XQCQs3pTZ6OEFSg+wFBGbtB33uoa7Wk5nWLMYl6wZtpverksALb6a7VI+hTrEXUgVhzR43a0Ukvn&#10;hdwYJlA8e1WXC2SjrMViA+DzsLQ+jppsk2fLYdVqpvlx834VZ5NcRaQY9JniouUcAKqTN7TRfiMx&#10;YZdlXQ9UbhDj3CbAeQF5w+KwycfElngu/KS4GYtQuTxDFIkzHlravNMYCcu8MAgn02yXyPzKwBvh&#10;W7mLZovN3mpWtDKBFCqH0TXboO9+oMvArxhMrNDT+w51ZM5tQDfyAZ20D7TfzHoVeuEAxUQEFgZs&#10;C33HC7sGacbq9FoubFkyJMVPDQHI3dwB2chKIbI62F8JV/zVNRvRYpMdBDFh5Cbzft9u5q7IZBWT&#10;0NJAEfbIybIEJ8N0ghzFADimJRQACFr23bSpg5VYJcUjAjlOFD6iJA/Nay9ca6dOvS2P+btlMxW+&#10;wphs9jo9dBsDMTZt4SFEFaMgqX2Jqys2VrZUPr8k8gHaUowdaVvp+OP1yrTkELeEaVb1clKbIhvW&#10;LCLSql5r5KrFWkWyARHmp1eXUEqjJW7kEs02BSl+B1Kx/yoBvrt4f9lbydnN9UWHdO26ihzD5q4Z&#10;LH3Hejh+38VqHtBxCD2TbGP/HZpj9i+Y7TCYwDcT0RKnRfm9gycfbhyBPvaYAq4X2vsK5ZIGY4eQ&#10;VV2qvCa7dXGS7Q+HU1tVVS5ufPTRBdGQ0Ju6hHVTBS1rtSmiTXZj3AyJxeXiTts8sJC1EiIA5CtA&#10;oj7SOha1w2ihfeGb65W2EX+4ieeO4CscVkBEXB/VySRI+npXjwmitLJBxdInNkjSOxwVlmgi7XMp&#10;sA1Adps9CFRcEODa8TBNY1kOXTWuNUpi1M+kXS+voqKYPPnD1SW9WRmwBzAi+KaFRXdvLqLZelxb&#10;s6HAqOivFECwimBSFgvtWNNlODoXIlsdoq+uWw/PkQa6+CHDX88sLKHbktauNONgczwpUpRRVlqv&#10;B5JKe0m4ERJKwlBGRMQU3WDfsBoAEAEXP46Tbv96Ph3b3batK4mZk9jm1i7XzUzUqM4DIDJGodol&#10;Cgkm0gvE38Ju1m3NBIUdfMS8cJjE9iNolVOFgsz7G0nxY2fB6+vO9SguBpmDpUeCKV7gy9PU242k&#10;vXOBbya2H5hibK9xD2sDD9YimeO5iHfo7iWiRgPd6+tZsrMu7212kwma1Nj3L0kKo75QjvuVuZma&#10;4XI3scfqZpcEhuitVSyts4Ah/uHde3N72e7Wiu3aw+zF2jZTI6xQcnNZHZP8HWBHz0uLHgCZGEc1&#10;CGK4LlfX2EadaEE8AvpDcgzW8VDaCug1LTpbAkTCikw3hP4Zccg49yFrXkvAV+QyxPJu/ri/fX19&#10;Pp0Pe/nR1l2ZhPTkdm9AozxUMfaJHg/RteyKrLdELh2ysXwnbtJZWER2yx+npWRpVZ7nWTaJsUc9&#10;aXUdNVPbipNdr67DbJM1TEIdojQjYsIVWhoMfV5XU5+yDs+gG6UQ2V6XR0wBpPCz8BJ27NuEGF2z&#10;d0zAhzts6lE8zDS72tDSwtaK9haYRtpkm02Dcr4yqPPV4gKKWyxWf4mozLiBBkHyTY51g639QeEp&#10;70xXFNn9zULyICau1sUMLDmNpQ4gbLqsQ+NqmgqUyWIFkRKQ5NMainss4+WNqcyi8xxFfhmok9R7&#10;K7u+CBVHr4hYbC3APV4wzlO6ZIF2qc1SOMdwOHz98dPH+4fH55fHl5eXYzUXCYaavHpOYoMiD315&#10;ADhGbxhobhkL++nYzVOeV1W7Q7oEDI4cGQztzFW7yavNbrc97idPPq3THR8/fXl6u5v8YKoQDMBg&#10;R0TwogTo2GZ8yEczSFwKJsdo/xUrHmlDVEGGtg4OyF8HOCs32m5VvLrlJNOmG7Muy4Pr94oX0IIo&#10;usvXC0VFsXbopdP2aml+EPpioFMrvadLE2ettJwBP+CskaBf3CwtMspnKPStwzhiF2UB6AWLHmLD&#10;mTQiXnQlZZSIpgA4FQ4X6DxgGi1XEjiExk48DOsbrfrKAUOYFCeNZ6tD0Go8PJstV0zn53AnfMTD&#10;GKroqi68ZpvbRr2XV8fr7j59+/Lhp5+//vLjj9++fv38fN51aMkXbY/1Jz7Za3xLa2VeAigAwK0e&#10;IvMOM3Jiy3fb3aZLMUISY/JL3LBc2Uy2fXM8bspoEdYP33789deffvrldtO2XYlrqxeRw33YW1vj&#10;G7yuD5vi2ER3cXvdS3RMhApsY8gYG/04A3W95OZW5MMoF2Ofj0vdW1Oj18IBkyFUK8NmyHbbq9Vl&#10;ls4yScrSlDIIW8YmX/YWTZBoyatqrLL+p++xtOOYNZWlcd98VeIk9e66nKcDrD/yfHeB6gdgpRJh&#10;N2NCx4smLgtx1yvtSvipBDzrSx36mlCjd+8t2GVPgxnPoJADv8yrwkFhBAg2iYYQPaeb09T07cv9&#10;t99+/8NvP//686f721ObDeMmbwi+l7eN08BCnVI8QBQ3ZZMi20bROCnmXKKfqt3u98d9VfhMbTlG&#10;hcauBFpTLQZ7iLsvf/3Xf/j526ePD6d2k406YaplflxcJ9T0UGuItO3EyMLrsBvssk7D+aiV+BQU&#10;1Nmi98OlovHhkm4U+uI2edWPZTHloUI3aLNxbTnVo+iIyPG7qT3WV5cW38IUobR1cBns4/VbXYbx&#10;JM9Z3eimXNwtG1U3cNKuHzN41ZuvuLGVFaPiZ5lRKe1IRqFnX8sr3BirvnIH2VyAL0pbUVo4SAoj&#10;SIjNWRrbY5Coa1+DEZcdGY4DBMEwbTZFhCarIxebfS+vPL6m767tcNgc7m6fX58+fvr27cOX2+Nx&#10;26WKTnbipomIO1wwb0A5vwzUZ0h8Nld5vT+fj/vz3XnGhEBMNHs2z5n8N3VZXddZ+/H33z48nrbb&#10;zTT3OmJm5i8VtAgEIe/LmiM7jJ5wV3WcaM1gmsc/wtzVauF4mImQT+9iq3Xz3ps6PIyyHJ8+q4vF&#10;u0ub0Nhl+WoFEMsZnXaH43SlCc5qoXBE9bHLy7wzN+la/1Cd/FILjprKEc9AQDYaVH74fW+Xl0rW&#10;0g08nk8dK2DyFno07PLvD4o8xOYGjh2zlXPNlMMieMwfAs4UEc1r+mLyLTc20KY+hzySBHkmioB9&#10;3m7nAMhoPx0adH7T4vS5BpxZ7gIqIMN0fvj09eu3L7ebIlD0Bnz8DWv9qzUa/BLpdT3g4sB4NGJ/&#10;p83xcHc43T3fHbZTXyZ+0MxbhN35LGn2UMhXVJvtcSvhVdbrEDZPMGGNcBscbVkoaiPCNBbms8R7&#10;aUnVWlzaxyEGiAOgXGxvQLvHa+KlhkrXCuKTbV+76VzP49h3VZ1cXxAcBB68Z9GNKVTYTNvzaZNd&#10;6eDspcWnZlkTHl5bRUZrXQthwfJ7hGywoe9psZeLyPMcrTgstZu3VJyk50WmysTisHw+L9J6FpN9&#10;2pWFbK4fuWXWWCxMWszbkaIFDhfAuFv17Tfvl36qQxwoDeGK+XJ1ZXP3d+fMD+MG9lKc4jTv3k4R&#10;U0MLEeTCSfPT88fffr7LBk8Tj7gcbOTp2j1C8CbmFqNzfoyaYpHV2+3xcD683N6+PT6+vJ6Pp8Pz&#10;y2G/qbKiKJEOodDb912HMyEHjbCI9RrYbYSLsigI6nl71hzGcjhQpCAkM5IuCUIyTpKpbasOtUQ3&#10;wRSDV6b2tQbIsGYofVpikvo6L8pRLu7kvDMl/e+YOsTKssLJdHo+bObuilVf6/vmfr92qEItFeDF&#10;bJ89a8mmcVDe/XcWmT0S4IUx5YrryZqttkkBOQ6D0DFTjvzhiKn5XvF4b86j7WEI0R87jKeiLwhX&#10;iqE69KoBHLheXawyzY8rAQvqQ9xbgoRkI4Zi2j6/7PNqK+t/txcbOU+Hu0RnMrQgZ/tF+/GP36oG&#10;83hsmvXNSvtZN0vwK8gf1FOJShleG6Ppm027P54lzr7/+PGL3PoPH57u5JV7TgWGMbeXWNdi9DXB&#10;QjktlUMJ0C4GIl1CvtkQQ/QR0efaWtWxQFCQSFJVV9Vmfzzu5jK05UxjKCJJXWavDGe4x5YbpP22&#10;LcpSrHJVLt/pzr7XYIQVDGvtBPP57lhLpmnu7eIv+Y5aZp3Z5IAOEyO9uK7nXutScHNNjoVr6ySA&#10;qDga7K2IvuM0wUpCeZYhTBnSjgOb323uPTFksgpDl0ZR0HcBjhqnIRTVxfEfdbjqd/Ax3q8ltgaL&#10;RNIkapoxjIWUdHM6nQ6H4+m4EY/Yl2V7KBZa+GQqJhFO//VPjz1uvWytmN3Ok2t7o23fNZq+fVuX&#10;bKbRt7KsLCHV8fB6+/Dw9PR0//h6rCSbQ0AdxDrbLEmvXOLUZ8gkseRa9sbFeVzaKeYrfaCMWW51&#10;PYIkQt+LtA8qSXwwH193IKyQML2r23qMXcnG5GQn4pG4pZrjclRNXM+u7cexwbCNj0aGMcoaMiMk&#10;TOed3H+kc7q3rBWzI3chF9EKFns3i++1ShTzFjeaBWl9/NJsB5YHJQhLqQUkDgLiEnB0O/FtQ2eC&#10;ZMhJvOU7U31Vm8yp7XDIcGDTfi5dRlsEo8gn2VYBWpkrM5KsmJhrcbiSKqbwqxyrVtQhKs7dVNfV&#10;1PVDgIpGMx1nJFHrCzw7srrf/7AvA87Ryokoe4eJ3Du1ypIGFbvdyFYaJiDQYRtKiakmSYWO+/12&#10;11ZzjxFvThThbX00V0txlTjCKAxZjnwW1wQrTgE2iiaIOSkgSRSCEoljA4V/ynFqtm8v7YhxI87d&#10;Z3K0vDgdkjgOysG99EV1HFseL+13+64sxRNkVR7c/NW774gPzmSIYcorEIYgUrwyt9ZCUmryF8NT&#10;sbC+9xosvXYomDtLrYwb8PS1EjeETeohiECQHbGYAIAiQJJR4iumVjtDTuppO/ti09k7XGMiRM59&#10;FEgAiDlLLD7MUnH7YZ+stTBmyqbY3HWAvuwAoGeAGlfI0FguElphA7BMeBp0+Xb7YMFCqGVGoHd/&#10;/Us9YE9Q7A+KcY1rS+jENQG8ZVUPnFmCyQ8kI0rRAIZThU/FSDtbkqwFh3IEiMlrUqWQQG7hlHPh&#10;4TgzC/R6xFhyqWOMDGAqmIMmfgy+CDHa3fn+dgMSCJK7WOuYDcIUUw+8uGZv6brgbpuiPU3jkDRj&#10;N+22w+L9u+97IV8Q91U1l+pvnOjKMl0g4iaQ+BD1tuR91ZqV7q0Oo7Buqpf2RsEmHFl0m8F3tTtv&#10;aycgRL8DoEvgMk0PAQXJKIm162sCKfXoEhp2c+OigCy+p0cLuwR41Su3D0eAiUzDwzSWZW9HYC9w&#10;O31GLR4L8gGL7rhwMYvOblDWr3m00IY1iiiL+O1vHmZ0YBKciXQeFz+Yo/+eSDwMoJU+A2Wcn1Sr&#10;x2A3KuXfUnZJ7ywzKBTD5c1RrHQuM+V2M4/4xJZBF8Z9PvXjAGwxwJhBqLCd0EIlYpy2h7vTdnd6&#10;eT5NKQseUZoVYuTlgwWyxSFDjRttF1hyWIe+PW66JkjKfq5Pp1wCFH18uR9DBzYHeCkSWURXF0yx&#10;qXktTJveYGi0t2/A67ZCc0NLJ1lu1FDAjwQE4JESKDZRIVipxB0S4HrByKGCkYYGd6iIIUYAi7Vf&#10;TFXpYF7KH/NNW0/KJRUmRZawFbo0FkRzNQcTFeOIMbeYtQvdYRgLelJ2gXG80mx/6pwLx44Yhvq3&#10;n87ZSMonJMVVZ6mHUYDrKpKrPI0o7nvIr2QbSfcj4VLTkCUlNQxXWtXiGLPc8DgyRCALO+mLhBQI&#10;ptZnBXOOqU2w3uA+hmyhhxIOx0OWb7anxy8fHx6+/PLr19tqYOMy7TsMPQSJl5SBbRJc3tswEKez&#10;O+068faSoM3t6bjdZGWDaL1AJaUGUUiskwGRfbW0lIxEY2GzszqyaRr6lykFwjcx7ua5i5tLXMZw&#10;wGsA3onkEzkhyhJMcYA1jjmxZ2ufnojmMA2v390oWoMFyxumB2FRt12oKPW0z6s8I+eSo6Q9tqPE&#10;Krp88otkzqepg6VDhxAIIiIhh35MDJUUMCpiptNx3h9yf03wtHi3/Oe/eaolEhIXKAchHXJkEnT9&#10;6vnXsRiOApeR7SAURTBbDVgAwC247TTGLhdDoTsEhF7GOj25dXgE1udgpBfOmE9FSYCVBACJyw6o&#10;RFQJJlT3b19//PXnDx9+/PmPf/vXP308lmJv4lES6QZFc68cPSaASDnEOXtyyPr9y7FrAI2Xzc2r&#10;/fl03LNytt9tphH4JMO38pe9NWwGi+8Tm9rv4/SfNjaRm7EhLZ9YdlHdH2FtkiQi/CfdmiW5K38Q&#10;/Gm5YllMv0Dvvpv4i0t+/O6CPRQ/N1bt5NEfmFlqVv5QKRri5c1SDpYBjKCLk8x1NXco7mGoAVA6&#10;tAaAyWWsek2YOAhqxFf2+fHuOJO1yBmOP/7hy2mWVLQsieEY8zbhpcUxg+FbRH5XjQyjOHYvN1f2&#10;NOHzpBIvJQHdjRtyhJicTsRQsQ9vMd5vAu1Bfw9k0D+QrAXkWGwkEq/vlVNenT/94W/+9MuHL/ef&#10;P3368U9//rt/8/ffzr0fpt3UgwrAlUxdjBnTSRQUJZSSWOpwf57LAe5BfMWYzdWm3ba7TTVlknCj&#10;Fh5fYH1Xl+ks7dlrE16nv1aM+zja5WoN1GDMgO8KIwN+xHxFisvJ/sXy3V/9gK79X6G9+1c/vEdo&#10;53H2d62Ee5Gf2O8vPX3NaPAiXlHtxHegVs65FO2owao2kjcu3t+sQw4d0YYE00ZcGFj5DPKQnbkw&#10;6TvflFtQexVvNqLD3s/755fzrqraw9Mvv7ztJLbJ5oIsY32f77PFD2by4JpoxjirGqbM8No+B0Nw&#10;53B5GzLOYF/1TWU9tHAZ4pBx7DfoS0xSMBlSX7e2nLES/1Ggqa5YMPQ4ys3p+duf/+Vf//wPP374&#10;/Pnz/eePn37723/81//x736+69JS9gmzYqFfdAlx/sr6IstR1o+fn3coivVyVvBwcn8zAnSGJFGD&#10;rJjmyL0y6Bc9Zma8XutTizWRbcqjxj6j0tXYxKYB/MaJNi9FgUEZE7i1PyjiBpf3r95drwMOnVts&#10;dsg3x42Lmv+7H25MBHNzs0Ttoj6K6US/2LDrsbUPZMhQ9INz825lk2VB7HzaAeAo708enlCx5/Kh&#10;mqm3V4tLtrSw3DErmqEvirw9vjw+Pj59+vR23tZZhx8DGNVk33dtcEN4+Y1pEPr5FDBZYW2DWbbs&#10;FiJDBA+2mc8kiaMZoOG0G//IcctsJH3CpUPKD51MM9CZJbyuXqpYYsQf/+lf/uO//tNvv/z046cP&#10;P/700y/ffv79b/7uX//lf/ynD6dc8pgSDAnxMGeeVuWAu3CDfnN4fr077doNa548c0lDVK94KGU5&#10;JIge0KAr4pDXhtCN/y5NAYNT0gY1xx4IUU0cKefNYscKqLBQKTzdCAWnHxAGyxbjn3fy302UBApB&#10;0OnZOPWXWvjA1+mkhdjksj7JmloroiAxcQQ/D8ihhKv9VMRrNnjEBQ1iUeXOcrwXwRFvN7knmzyL&#10;UC1h+Q0gkUFMG/j7gJ/Yn+XHcbfZ1PkMGDSQsLK7Wb6rfckSr8309PvFWPceJ0C9WDtXyMVglmJ4&#10;lwXplshD5pCiCeMptkN7JpfZ77Mxti3TGyUOCXs7TwXOUilxnk+eh2b39POf/6f/6e9+//hw+/D0&#10;cP/1p99//8Mffv/1H/75z//4b//6t4+vW+C2MXPeVT2SXE5L+GO1Px03dbtr8WO3kSND1zKgN5lw&#10;LpHkEDo9El0pfeqFkpHwGcUZL/97bOQ6MuBcpbawWX/kzsKRcZjaJahEuwD0uLjCf/VXP1xLaIyw&#10;UUyKiyZmkEaaH8PnKsJpuQjHdpuVnFPDgoa2AXKSoE+MrYQ/QRw0uGniZz1XpwbXrDt7dDJyBuYq&#10;WOkYxg2D71S+VpLTEgRGmezqBm4pz2cMnQzA1snGd/WxDhY3Cg2SJfTqPHHVDrihRo5eyL5N5Dpa&#10;AllzlMMxBE3kW9EZK9dNs9EjR+llUAOVcbeZ5jIZMAyBzFPMnze93v/27/7nf/PHTy+vd4fD+fnt&#10;/svXH3/++evXH3/757/+0x9///q8GT2CeocMyDpMVnl9vT+21dQV2dzBy25qSWb7kUMWCR/SNZy1&#10;pJaUWIokWJwi+N40IJ0YK6Bm3FLnuK6v0WuX4FU7UjqtYhs6VgC3cPbffe//YWP/Cvtr+R7hIpLU&#10;4ZB4ZbC6DCVocIqqcy/xe9GL8QL7UBBHystrsW3sJZjNmdBXy8gGSLaRhboLAA99JrZJ184OyQYY&#10;5lmRrGkx9uLlJD+VfKOqsRziqEZFRrgxQ63dftdJuPaesZ83bQtgYpHgKs+qx3CZOGhOMNNbuDpj&#10;b3MmmaSO3Odw6IO1SdOU0A+T4/GQ5w3xkSiu+EEcjue3tz//p//473+7f7y9vT1vT8+3Lw+fHx4f&#10;Pn78+NPf/9Mffvzt67lHCQfshT14kcZ+2p23m3kgRlKCOzFHfTZVVd6VmCjECWSEwjnAtY5uXS0M&#10;uwwLT0A3MinTWMCkROgarG5ga1FB8nV3iUZbLy68k3J/JOLBpSECUrf2B+7tTeQ5BE1xNSx3KB0t&#10;giLFNWXQONt0aSOJ0KaVhCHAfJEeNYu0SKSLkTMKliklDlJYg3ycJEXLgHXHctoVa9MOk8d2ig1r&#10;QpjWkEhoRGNITgcqhj4H4eRgNGKVN8dTzYaTZB/tbk6IepOXdDQg9kEpB9MAJMwlLgfDK8kUOG3H&#10;UrWsqDt2sbkgOhpDwK5f5FNKklTsb5p6/vT4+cd/+U//5peX093t62G32R1Px9eX8/YMYt2f/+lv&#10;f/vx18NoECV+k+X1Vn60uWQ45qwx0kMWNOV0usgFyQilEDza3Si8Updg0ljLTPIaoPFfAJDLG0JW&#10;5cciDAB6UOT7eqHD9mjxsZMMYJPCKUwqhM1dxjGhNjp96HhluriMWdwYFLRfSXQaByRSpaFXW7FY&#10;rg3zHbJM2USPNDLEI2IkI8REdeKzlysLN9Zt47IGCyBJiirNyKJSCuKxAte+Rw8Ws+AcMnT8oejm&#10;erurcQzmzb4tFGsTSniPDCdmYTsmvQ4iDtaYAyZ2Cg+3DSs2OaXDYkoZrrCWtMIMMqqY+aYLdAgd&#10;9WlJptqHT//0v/zjl3bGO27yWtKhalPVdbV9ebh7/fYPf/Pzp1PJqX4UxVOMi/ZjYLi80AEGpRvw&#10;V0q8lhDbrGxEWl4EtVVSXJGBMzJzxWvtvxrSCdO2h3G5VrAqp/ZA70P6HlljnTJBH8iPlpdJPQIq&#10;frhc33d/9d6OeXEjBSK7ycia8jsDxpH3sIu2u6CM1peRWJ3jU3SYE+qMvs1ZSg4BAxMDepCUUHCe&#10;5LSr2k3VIAOx3aZq51IrSWwWBZwl41CNa2jsANFIh37K527atHVeTUPMcwMu7phbTKR5rJysKAeT&#10;/A3h7lpn7ezLgrIE1Vd9ZLCHOtZpR16T7Wq5hEATuRghGofi+PTTv/t//rqvpllcTSXmRKyJmFgA&#10;7E7H3fnp11+/nEt+IpAzkp8gVqJVwiaVH5gpoesjPpOTtrzWoR5tDKzdYNycryzFaRkXZimT2Oo7&#10;ub1Siq2008o64dL2gsALQqY96wtuPQrXZmsNmPg9sJCaCr1bxbGs99qA7cXjlu71hTmLsNmmnsnN&#10;uV58x+oZviMCp7RLQYgYN15nIuQz+c0oOQfgwJydDFKJJPc1ir5inzdTiQokCkncrFRC1V4uMtmg&#10;WEC3MNcPjiPJFUknzgKTTofg/KILSIpt5bGUFUtLkH2GOklp/8XcKTqqmTd1sjJQTYLQIiduJIdO&#10;FY9M+KTE7dv7P//Hf/t0OLZtpWFEJ1FBDwTP1O7b+vT510/nPjB818a3M0pSuDOvFsHMiEU8zEMb&#10;zCPTA9n3eMjq4/FK+UQj+y/ck4qoob9Fqctib5x1hpV2W90E+PqYIE1cLfR4ZW9ZYyNSil9smj3Y&#10;3PfwuIALOco05hejc/3etDeuV1ZS54HNMQMF9GiOCwYCIwFgGU59HaXAhQFHlQQWfYb2KDlYyUAq&#10;u9tNdVvLjxyIaMbxZBmVw5CUsn4ZZjPNJBmqpQ1I/coyCXUQl4V83JiADQN5vcZR6DYnYdy0KEMl&#10;Q43MbbDUdcMRN7n4a1dRp7qGsvhFXbGnCLuDaF5i8/bT//CvP96dthvZ2ilDUicBkSQDkCCQzd3c&#10;/f7zXc9RWzh5h5H5JZQjjggAQ+UR9V2OlWgLlzgzHOMBZmi8iszd4KVhSHWZryTvPruC6sEIr1mx&#10;EybJSozNlR3QUsfClr3VrVXaPrbQDXDmh3c2NRKIk6G9TYrSNf3Y62u7FDtqAuPlReRijZJbqNlV&#10;ZPD+HhHnhqsUbQ8JhKYiRVMG14KpEGCmsoHong+NMaeEpIHHRvKhbi48wCD0XWCTU5Bxz30Se8re&#10;jUHfQJIPn4FM2cSW1rr0vEdJkboKlYcptr83P92gbIa5bTeF9d6gIFBl84qqwghwYExLUnZZt/n2&#10;d3+83UvIXoi3n0Gg3ySlJMFFJu5Bjkd1/9MzRuJD9iTWbK7BKBPlDFPjs/iECouzUkwG/bvkaWxN&#10;Dhwsi68UuUXufusC4fmOelJWhmsd9dN6Bq6zm4pdC0n4i44HADiOHCDbMv3V6wvppvYW371baMYa&#10;Bsq+EoVNPyZatbSDebtBL5uhO+pJfA7QZIYEd/K4AoYRBK5FEheXZN3rQG5oXjQcvgm18MhEQCVH&#10;0OhRH+1oSC2RWgm0wkiW1AUFGOTyY4Yzq3dtRv5udnVITTGwezeWofqca3ah0OgC7YxSAV1Gd/kr&#10;B5xQc73ZtaWFvB3fIn8mVroD7zOfJSQRxTxXn//2t0Mu508MxtiPHGYbuqwoJdXLprbKdl9eiYhG&#10;aO2AiI5swOSGc2LxLSlMlSvuH3PFbBRx6sMFskgO67zZzWmcXGl4ouzmGu/p4uowtDJLKicUYya6&#10;HkcSDxVFkHXGV2LbJPawTNRrWg1aIsL1XVFSBlT5oRL+eCWcnB/7zbQ/7jKf07iIurUgQbooDxY4&#10;UoJKxwPQIr6EUS74jMIir/OSA6m4sTBQqKdyJjJtWCZQZkR4aAcInbKoAMsvAlexwa7XoN039JsT&#10;4tWuaFIQjpRgO2hiJEL9EC0X38eTGT4mQIgosTODKSWLxZoPfQVAm6TL4PVc2mm13W/rrOTDeMp9&#10;7QSAPT/8/qnF8CgK3o38NSAjg8QC/Sw2Z5Ko7vauZzcxGQJbmXNAqOsTk9Jk85jKJ/WG0TOjPsqg&#10;G6MYIz+mtp2D2B+uzDgxahqgpgc/0EIZ/DhHdLNS1IsWrigJEoHiTSccEbU54CcCwYFcEIVcWcvL&#10;vK5Bvb9fRR74/cJ08Gyy5MM4ZfMkx/y4rzsSKWOAZkkCYFTz4qFRDhmOX9ji6Mo5Sxy9nT6VWsK5&#10;racGU1QMkxWJrm110A7DXYVMG7i7YAEqs2oqB7kYfQr7K5+jR2s1GbOWXbJ2miGWIPstBylBGXNO&#10;12Y8lQbZJkdj4Wm7VnuJiOl0IC8tsmq3P98dduipNvP2vN/MaCeie8TMApD/UqzE42MNlLtOJYq9&#10;RjCepIWY6z7L+no7HQ5dA/GFsg/Wyr2OMq8PVx+X6CuBqEeiFgIoOJBno63S02PvqtFzJcy8cszQ&#10;UahDn5ZNqlWbuC6OjjCSvVna6qQi0h8HTar0w+KwAgfzlHIv6O7JYKLjmIqSUJJLxzzWAOAMIgJ5&#10;0lRsYQ32ZEoTuBgjRigQJ+AkFLemRItk3xcbGEtMMoJpkDkBugb+5jiNCRN5kx4hoGJ1hq7XNFpd&#10;Ze1BtjPmm96XfLPdthPJe8ocJOcoZub1Tna3zTsAYFDmalAiHKdk8T3dX5N/1fWKPtCWNDwzptlR&#10;SyvQAGwGiXUBi0RP9XTaVQCGKL/rdwUhgA+2r8cBKbvCqBnhozWMEaQum/vptDmeJ1RF5fwnrjJM&#10;2gjEYpylcXuqwTXQdKVNGBRvRNzIrc/lrhzudk0EOvH+Suf8SRKvwhnK028rdkqToYVcXwCelgod&#10;h9coUzLQiZkF7goDhUnsgKd5qZBYgK+UnJQNWhfJfuQPSmLgKMAe6luohEJfSpxHLKfCgbeUrAYc&#10;B4z7XQoVyZV2y/aIaFqn11GgH4/bPtUp5/Ay+cWKt6NRq6rpmFFtF73PcbMBMHnIWrmkm6wYp22N&#10;drY41iarN1Wd9xQjQvXCG7O+KaaAMiw6HscmhuPLerOXHMVEp88d2gAAUxXoA4rPrPanvdjmOht8&#10;UkaGmvo5Rvwg6drDYcbZY38YMHNoV4FoYZR8N++6/eG8m0Yx1kU+Na4KhkksmaYhdrh4ftuiS1DM&#10;ja09AFTumi7Pq+3d88PDuXfERQ7FdOXqQlDjZa0D+WuORitpEEJjC3MpllESATuH65UF2TqAzGPG&#10;50hKFeA6rg3uZfF9dowT1bG4ONuBnIurvQryUXPjeN3BPBQCqRGA+wA95z7mUobsOGErk81h22C6&#10;hjVxx/bbu81ILI3r6tAc7AGplrSs4alKkvE5ngQ0xS5PYT/9oau2O0lAdsdq0NqHP845mYNYt2Ms&#10;P01FV5frpbbqOBEKGnB/nhLynsYpyDf7xiO3pT9u7k4d0JZDJ1ZxRl8vod2wHTM5bugXkyLb3J0z&#10;7QX4nubSqBnIRe6qTZVl+8dDO5WoR1X5gKfBaLLYndQFTL2+f9iK8+izvIzY7ob1BKZm055e3p5u&#10;dyMskcTKV6DcJD+Hq3VRFtI48s7aGXymRUSCqUiiPO8F44gdFSuKqTrAz5wQDtKNHZ1GY52GoZHi&#10;cOPEBZ6mGJTnTakHFcLAFCWKmyJcLeR/IzAFY5YXMRYSy+IqPYaXn4+9BIsqkOM43et5htADyjS2&#10;pkWRS8YXndnmzTUsujZ4DhKJbXoWhW2yE+fTvGk75idi2NORxjjk+CRWISynOdsAbKU1f07XY2Y5&#10;yxLyYMnVkO+J15oc2e5w98t9BQ0ZCYV7UJyBY9TVrM82KYjsbSi+PNudT10oBy4OlcgEylUw0kW+&#10;3ef54f5cdeBN6OtWAl6wVUvOKqE7SLOy529vp92mqupdHhM6CmRzAQDG7ng+vJ7hbyQlmPMrUxBP&#10;iDpRs7w2FT8YWHDrL8FUSIyvofIVH1+MCceH7ZiFakClS9+yXB1aW6rWkIm35Ts92VsnLvvENdmq&#10;AslgDT1cQnEXXbBYuwlU98BpMRU++v/ybGRrllcNu+O59bDA3Nxh/7wpfZdFC0agqHJQ34m1OQz3&#10;xJgspFZGBFLApj9uGxYo2JSOxQDmM0BqclclspagyqNWgW1SVi+TBcyTtdpjMpLj7YZZwnrbJSsg&#10;eO1ANKLyI8Pzz7/smxgYwKFHT4KPppwaa0Ix8FoUeJrq077zIkPKHSIp9Qmfl6iubl9vEY2J+eo3&#10;h9PUoELmSdhXeqFfVudPP35+uTsfd9vjdoR4lSTuA6TIMCrcSmwKUArmlOYrR9lXktS71Ec5KhqZ&#10;RsxKiYMJdlGkqzxcAvkOnw7aiVWSTN59SG1wQDKGNQzlEWMrcZLEGfkjlAUc/ThmsNgfebxjr5nn&#10;BPEVAIzitbpsYJlegUnyr+12x+fXRqvLkdPsb49dQBFGwzHLUVfydkYE/hgRLhN3w41U541PLt01&#10;i+VOmddZSuIJTHhjhoHHxPCfRm652eWbKbANDwYgnkBOVn0sdyUArUoaXlTRcBGs5PDT122KchJK&#10;i+h6cBJU20WKSIPjTMU199X2WKeIHl2Dcya1UVBOm+3+vJsLwHjHIj8+P+8kqvATOYlF02Tb17en&#10;x1cMT5zOh8MuVXUrzoHXdbvZtG1bdVmei4Wur1BgkjsfDIFjJnYMm7BtBquvObm1WpA/ak0+Nwm/&#10;JW9hwVfyDp/QAydMmtgCByq7umsd7FK8jjsAD+2BwNzVdAtXlRVi4CiyHtilvJXcs89BNyCbO84F&#10;kfs6RI0NCrvd3WMdqlhC0z6+ZgFDYVTOFQRhK8TFjbSTQ4QJE16YpqCbduc81jReGyHyivlAviYF&#10;rCJrcmzTUJHnC6ZtPm3y9MJfQHXWMq9KyIIFILvy1kauztImeHL68UPtO7S7BXrmGDh2In1RqsMg&#10;EWj6HpwV7X5ThmQpovyax88L+pXTvuqKcsQU91Sd7x8OEnB3rWS99en27flYQSq13h7Pd6/Pxz42&#10;e1tt6raVrd1sd1MuGd15m19BNQBTDOMQrtdGqMTR/eGEFJq5qA5iOhTwQaoX8traKLKCqJ7YK0zL&#10;lp6FwQvliHK0CYZyFLgaG0l5Ook7mOyjRowsF6Tw6ZjLY2edpPRiU44S4kj2JhEjokzfzNlS1rTL&#10;N7ePOausxfHxuUoc8kWzWRIgT6TvclQVCYxqCAQAOYHaRZxOu9Op85T23+jAplU++pf5FMWRGQoM&#10;4j/87tz287YtAh0WRMYbjPmUKO1fKRZZRT0sg05e2+nz75872SsQi/ZlmlA5hEFyyAF5WUUwUcxi&#10;M/tCTvOMyQgvZPfQYZtyc3eQMA+9ajn0KAGcbx8fXw7Pb4+vdy8Pt3uJn1HyGDNJtg63988zwLUF&#10;Jvw3261E59vzYSvx8std3lxx0Fc+yTAGhtRb0TO8cqpUwzTGwOVgrsOk61LywC1Xtg9sMgCsLiKs&#10;mHz+EK+7yI6t1yEj+ymbMNBkenisgzmKZpSoFR3zBuzC+WYm6DxBdbD0OesDUKa8m5fN3fb+4ynv&#10;ss3r00td+lh/sO9i1AodTih1xGSc4gYHkPxpGurm+nGTH553kvK7tm0QHYtFnMnexmZi2nPdiwID&#10;77/Y3+K4LYb8uM042eVTGaOYJB7jGJok6+QN174KYYOWM97/dE5IeDfnRXIJ80D+B0pWhDIx6NB7&#10;w0nZbqFPDFCJnAS5z5OkP9u6ruaCXyH2q+jr7enw8oANxsw/+hdNgbZ0n+9OL09vh1rSL7HIm91W&#10;kurj/nQ4bzZ3z3IJrmj0bIxXpI5p96kQi2a4IJrSgWeDpcJ8cNoVCpNh3Oyxmwlq2rRvUCS2lAxA&#10;pfssJ+2ybqICLzNiQ25CN0qOJtwJkjZhRHpgFTj2UkkHpp4SjbxNlp1m4zC9fvv65e329vE84cUo&#10;yuFLWAqzIMswUBdG2b/hZsoB8r2gAW/8Yff8Ug9NGkZ/4RL3MnkZFjkwccuHU00cNCMhDlO1XdrI&#10;BtQdh0WGQXzFVMYheeNTkAKb+Qu4rQUxgtPn2xGlmLGtxbYxjlLmLMwsodoTev2m6tAgSCTngez0&#10;cbfb7betXLzj6bw3OKgChgilGr+hbRZfhU8Zs4WLMwvqz7k9PD7dnvfAgYlBlt2Vn/endvN68iP3&#10;CsUEyMp4JT3oYq3lAs7gmeqw7Kw2DFR5wJGwJHUWF16L5ZrlDAq8pWMaGdley/SrHVAfpqXkF5is&#10;sG0jbMDZImawbqgpC6HPyKZco6osGeckKaLREgy6Lkm66vz08eF5O49oc+FcSNQyg4kASKSGScyl&#10;2Rk2/eBCs3i1RsDWSyRWI3ULvyt+WsncJ6qfiAmNSOXTwUDhUgU6KavdnIo5qvf7nbgN4LXyqk+w&#10;t2mQJI6K46y+Uwez+9CeZnkLJztVJHVckxeB9bah61OJH8t2L5nzjMkJcjR2QOz13TzDK9USBlX1&#10;1EHtCqYRxwWBXjlodVKFawH6GRooT2KA9CSe97g97o/H83EzzfW+3T3X0CugbomN3s4g9mphqdRz&#10;qH0wPZPKbrpQHRDxGF7RIKuzwHxPzjRbDKfcLAdd9yRer76L6UrCmkoADk5GrTDY5HhUPVkNgI0g&#10;JEMsGnOydBGAIpH9RJhm4pGv1PfBw5dPnQRA7EIhIC1AgskRZmhOSt7hhAoBHvrSNXDcRTyM1d3r&#10;7XnqisGjM8EPu8hHzIBc0gRFenKgje7Vb6pTniBsmiRyOUhsegAZN8czUUiKlH0UHRWF8RASOFRT&#10;YC2j7jQltMjKPryQVKWYNnXWz+152w3FlGclWQwJdwoZzTWYAplmKuCmpB9b6Cwyhk1gz3wHUquR&#10;ST7ZD8FcTFcfD68vL2LPXlv0GsQ0S7wXXYVKs7a2oYwdGXK7mGKDOiZk6WgXZSSopGEHo6dTxJwJ&#10;YB3bT0O24iDPEJD8j3Q66KHxeVyOjqwvqhmWRlSqokUOR1PPiEyFkJEpH3si5GTKe6SfiGZTo5JI&#10;EHgy5hJTgmgVhycEhTpxFpL/ZmJCDFHl9SIuti8v95/30wwB6LWiO/wZslEYsoibxlV1PYssKtha&#10;UNbn2xkzR0gg83Z3fpUwZUyI3AJYbq0Ac9MtIz4UF3fKG1v2djOosJ9CyshVUcidOp92gHHJBwOl&#10;MjqRGsczsE/7OZdP2xGpC5y6rZwu+NjUQ7IXEouZEoKNe4NSASY3JefZ7vdbQCKLrj3lceSsryjR&#10;RTZ8MWlovbgKRrKNzvga6uk6j6nM0lbYJBBoX6j0wIKk0WHC0WqXvfGG2o/iiEF5GYvfRq/AN/kQ&#10;g0rNVgzK1yGbkmObwSPl39ROHuVfR8kVx6JBGq2azKwlUrg5kZstEXaG6nZMUHEKveoQ1aPCMWzB&#10;WP3FcH45PN6/7uC0Aoc6n/5cFQHHYUK/DCKVBdLWiY8xsSYt4W9D8k8CxVaC/GwAYSgscuIpt7sh&#10;eEJ9B91xx5vqwV74We+hiWWRi5FcMUB59FVdz8ANAN5WlpzldVXzCHjvoM87DPriL8HQqmhy2bsU&#10;RInUWPeg722GLL0SpSqAujA/CoodDChKuNdOYiytKzI4o1/lgBZT1Sp4fRT9yC69YVR4r/zfAeaA&#10;bYvCOQrUlC3xUk+xH4AFlLCjwBalcuqhL2T7SWxbBuZm0lWOZISukUojWzDZ7iKlmiTGgNYRmRBL&#10;XyEHgBjqsdYkWyJ3GnkxAyvObgQSvSL67vN0fcEJY/X943lzfH153U6ImvG+wbSfEp3n8YbGwaeI&#10;VVynAQIYwphjK/kPoip0lcCGg6JEMSLOCcRBrxUCurqwbpMlZB3Ok7/2uilFIhCp1ab+zJo9XkyY&#10;DQH4IsEEzTltpIJoGHgSFk4gRRmHcsR8T2Cm8xsAv0iKzi7pRdDWgg/0SXkPpnbOjwboXY/5Bi3x&#10;K9eIbq4j2duAl1Z9HuSubJUcX9Hh6iyGFQ6gQrRIu6gIHQjDu4lceuL8OftIY8NqZGiDnyhFIBVd&#10;RJJJcQgGvUQLT2bwTLW1KQ3Bp2JXQVsLkX0Zw3FNtxnRUioBSL1r85KQUrKb8YyHYVJvUpQhL+yF&#10;q2hzzKv93e3tcZLTDbBcdWxxbRFTB4NPDXrQkySIazDEKZvQbak+xO6syiZHJGWsenyhF124bVcK&#10;JDPMH9mUeF0+xpxDV+62lTamccOoVuxBCgrXP+AUqMLkALOVYKIEeColbLUo0DiB9kzqc1JRYubA&#10;Ur1rlnSjoB8xhY0NhqtA4RI3d5zavHGvVDNRHW7fUKycpR5l69M6lQr0ER+zjBrxoM56ZYjoFkZb&#10;B3KJbMa4YszkgcTzA74G4CCY+BsUpGwOcWnl10HBPk10WFQrJjqYf9FNMWVtLfgZbKMbmmOgNJsS&#10;bPXVfiehlcFbLtAGTkF10e83qWPAuoz2o66dps3+8PJ82NZZ1k+nl2PHwAutT0m80WHncCVAy2PP&#10;Sb+5ncYgVCcQ836FIACt9psRLbmYcMGV/mwGkldLL6+yKi9la0Hap+kjyFSosst5bdI4yCagvRmi&#10;xsUZU/njZq4wngY0eVMWGdBTmEwTl8Rgw8fUtaMqTsrQEnkFMBjk1SHFdEIJFIQHu810xTCVMNtY&#10;/Ak0Z4mAVcRMxEuJQjypZG9UPDZ27OWN0XFdsvSK+uoQ8K4hLZFDN3g6w+pAKGwYqdDLATNLtccp&#10;sASwSazNc4fFkshQx+ngL2MqIqH0TqvitqNNGXnuBBLiLYiQbcWWIBywgyH10+pU03NQhQ1/uR7m&#10;Pqvq9vT8KNv7/Pbx7TBBoBqSiYFE98DkMstTTsyhqgoJP2t07vXaquwnpgaTvtruZnAQuWsju0Eq&#10;Ls2Eoux43OWS2kp86TKChj22ORAG00l6HXEyaPzEztoo6WHNfXBH9RwbClBPG3uQz3VAuBaQRJJ0&#10;OJ85a71Schn00suNeCTEl+TLobXBlP9QzFV7FYVGKsoO5VgwKDGIQRLBIoynkL0OU7tlQYpFJV+9&#10;MQLdcJCBRGLGjvpNLykneQok+rTTeeoa6hCHkmQZ+nfQpfqIoj2+PewXx5Q4IL9WkTgHeTvQSwkN&#10;Cc3wBaMs2x4OWb1te/B16XSLEmK4suhle7cbYq0wIzaQSL2ZC6zV5nj38vDl60/fzl2qyGUnTsZC&#10;osNrA98mGbUzH+t5s5m1TRdqswxlHshhSt57PtcSWKWODnWZRFGu6Nqb96d2ps9PksjAD0maGxrW&#10;BojPIIdL6acsNpGINPWGqe7EI8hzoaAiNxH83L3Eb6WWZsYM7WTDZL/gnLI3VNtN3wBsRwwfJGWV&#10;+1/uPTE1DE+hVAqgbOApZkH3l0cbAxnorYuD6xLQFV4bcQ19cpK6Jn2iVQObIluYN00h6+mm8yYv&#10;EqYscXT9F0XL67VsHWwN0cMsFyBoihQ+u1ZcYpHR7YyDrzTjDqlAFHXrlVMLBSfXJgvltXq81Vpy&#10;wfH0cBzUqeCl4XHKCXRqAC+fXu+/PJzmFL4WaYobFH1oaHAuLEersKt3O8iFXLY11HYzF0RiuA0Y&#10;WqcSkEn16WLWMEWZb6q5aND1gnCOIhCZALhkd0W0nQ4QvJc1SpSpSGUcIeZU52OZZZDFYbjpxlT8&#10;w2xECl6a6rjxvnNE4cBAwnE67rC3pNoKqGwDaYcGXvpKUShMReSWFCNnZ2LPTNd6qu+BJonvD11O&#10;HeH1wvA4EgK5VmS4eHn2WUl4jniyyzLAQkYxK5C+W2OMb2kGqjmgsALxIlktGCQbkJvmXhJ3j0jg&#10;k4Z6HMXcNSE5qygjrsCqoJwx1uleNBzV4V0v/CYpXu9PpeE3dbRlPE5j04DveqqPz4d8TAzdujhC&#10;f2ysC65aK024gelu17HIjH3CMA6HSLjLseQA/TRVVdWBMnhtKQO2X4DVcQSSQ25F2g+YbFwtVMUw&#10;9nW0B4kPgNMSTHnmXcnPtoi8bjOPRc9K5UVSAojcgJpg3Vyfbncupx5VzAkRh5fUhw1eTgJ8ZXAg&#10;ijUlRdOVQ8BYTIgksAcIyxMCPAAEQCogR2kEUYvkx/MA92gtTdSPvv2KOC0xKBwGDt3IKLJQEZwz&#10;zDCpLvofzupaNZtvlO3PiqHWZvrhOi+g+hVrN8GEWpnEMUZWKdE1l+xQUzmI5aMwGbMRfhI3fal0&#10;SFSi8Jq0e37bquob5ndBsxdK5CrZB6hx6+0e1WgzqwoigzJWBLIeDkPEFs1oVqgsgU9pNOYqhvID&#10;0Q64djHKAzYk2epsrlAiI0mRXIm0y7xrBSNhxMWnPEgB1bliSKB15K+vv9OhyT2MJLYvMG+pjMpm&#10;YCEiJgMKcll9vt2FRCKr3Bmx593hNU+I20WOFpD7ENP0OERXtqNNUNpEsfAUSkhouqHWM4xyQrsS&#10;cjnoZANdFq2XN3+hhqJyqCubAcp6zU2orwHupYBsAiHx+q7nKp3z6sZc3NUibhSa4ygKz1L2Vwsk&#10;6ZKhGVqhhFK9XiZBfRQ3cOrGaAf9PJJbAqkOSmTKK7aQbHV6edw1rgp3ixmX9/anXD6ExL/ohmUN&#10;HAGdEUKEJLGNktvyO/vc8noNzxeEqmIfq54yczfVDQH1azlgKL+fcwxtoZyE0XgMS2EAKxjzwsG1&#10;VSVkZFdD2aHGBpBiUCaXrTWk1nba5qkPVkzHMXKtFLGHlUhTrP/+bh9wQMtaLxRLEoyHewgAo2ZE&#10;bh0M8yACx9EbrsheQZ5akmNibxl0UXoWRBnipgBploAcS+KypqlRsvIegaE8DApU7xUwSnFWiZ9V&#10;AzCylQwDtFQ6SHGhDb22/LJH5vZ9bxcqUeKNc17PPmgsXcPyZEfp3En2HaSMnCwbovUFOGHCSLPY&#10;lblz10t/LPPb+/1A9D9HZiX7K+XpG3Ag5DPGsx3t4hmhJ5Vv1YdTKnF0GIYujUmGi6jOCP2a8QWj&#10;v4Q+XzkOpcQDsLSYBg1SVRUBedVcdx5sR0QVzQYN9BwtnQ7oZTM0Y8ZRluKGyrxIQfCva2GZpgoI&#10;d8SOoxdUH+/mSCNkyNgB03f8/Ah4n6uzfrFSrahxFn9LBBToIkiUFrAmE1zyJMA6ZLMVro6b6ZDW&#10;1xDMv9e5aLi+oksurEYMSwmDo0MjHw+OvGXmjZUvCftsJ2IVmPlGZvaC5zUc5WrlGGS1qGUGa5K6&#10;YSmRi5j+gONlBtuXcph4caECVC1Tr+/y24/7gSEUfCROclb1qow1Uu4gUhYDhz38ENIqxhibUAqF&#10;80ASuUj10CLPN8EU0TrKeUSmViUU08xGrBQyEf1zTINvdnWJPkDQjBjhPty+vR73u2oem2DEnV79&#10;98SoyZSh1xM6Zi2UUBzmPOl7CNpkc313Lhx20e0I97Hcvd3mTWwKeMxbtTStJLJXhvOH0HztpKLm&#10;Aur2hgJ/qJ7iWDYYUJeAwh+S9c31RSmYvQInKPsmdC7S2KxTIqGwzPyZjT4QRE+uVzrTzWmU60WY&#10;NEUZEBPDuoatI3HpVNdt5rCYoxRIkqSkcTr3IAGkCDvxukEpARabkUsV+6OfFJvcd5X42zTS8keI&#10;XDHbVQ1ac/IRVExUhShYrJWQhrWl70HytVJC2+Datw0UWbbSpWS3diBjpXLB5WViyfqBJDVJYmgg&#10;WeBF672a8jqvt+fD3cvj0/3T/f3rFvezn33DDqS3cx1mmwKD5cAHcGzHVhV51aGmNGw3b1/u8sED&#10;EMeRFKlvX+9mEERib2EtEkTIQJl4+E1wpQhPuhMX4nGeB5IByoFf/kWcTGw0GmJemoaL68vsLK6Q&#10;l5YjgJaOoj/XF6pyxNAKH5cMySce9ruUFPCTaz9oOuAeKKESsYTirKOgqDd1PVrI+UklB9aUZkyR&#10;f/nwPYFHUUTJRLKBp9y6sBBw5tCWAzPdvebgb7XZbSjHbHuc6cgcjeTZhnLYqJYslH3mpdlVY5xh&#10;pKO0CTiEBuEiFOu08Ev+SJ1eQOyScLqZOQW4xbT/l3B7i6mSnGu33x6P23ZT1Zv2eD7IL+WCdnWh&#10;UraKMHLCspok8gxCFTVDHYeJKcha2ObNJCrt8v3r7cu5LcQ2DH11OqNwox0VcQwZIvdpAj3GQKKI&#10;q0sdF+ZPyfT14ZgtpdxdFoaBKeKhkrPpRerelEFfcnj4TIbIF0oUM5cNTn6HQ8+OxqB/Eb5YLR3J&#10;s0E6EyrwRFVh7LDMJXecEurdmDFreQUJ6uYenzxM0DZkOiInA+BMS7mBjc9cOGPR9KdzBi5UDC9I&#10;GJifX+vU/Utpk+IfAKWiNxCb+fzl0ohMwt1qoThKBp8tWJAXxtxPTmGIe3Mphcsar8obwGrrBLXq&#10;QyVU8Bzwf8hIjQPM4NgVjNX7smvrgQwsaGzAGk7VnOdDqFO2ZkItUpVF1CFQAx0kWK6Oz7e3r/sK&#10;PVoxAAza0AmtcoxpQwIlz6u6noCNvGLEwmAGSVqoQ+PgYVTqDfUgMSe4ORUnZziAahrHJ10CsH3t&#10;sUfqa9fWd/36hRlkke2w2b9WY47g0QLSakCVE+0NlQXn2kuSCAK75C/zaVRfkWQ27zl4Eou38Oj4&#10;EvHylyhsoTpk8g2huNRiu+89vW6SKe2evtz1YKTSoQkdqQw5kJkWQ7SwlO1RJ4lXRpGRgZ2TDj4n&#10;wkkOGRNUbaDVhrcOG3PRXtMBbyDakIggLIX4MGuNOp2EsUHc7FQ2a3fYjLg5gGFLKJpX85QD4qsY&#10;XdUG5Aa7Pll6MBbWEJU/VTugLHYzuX8lj5krqGRnIHHGvZSEsdrtNn16dbMEp5+KmzOyRbsAw0fq&#10;fXEgfRJ7kk5JtX8RRWOQjKxVmEaNzH2gcobR5Fzp4AgAVRivXKpAEWhs2NG3XDQDu75Rf6tvALnl&#10;rgX8p9ECzMoyLFJ+mYNZmVP3AzQ0MWg7zgNxDWszo8LDlPSDX27aEUUsts32P/79xyqhsoeLcXjS&#10;9CiaPxh7H6OLZkjtkgMZ0mhracWY1YRJ8ySCpbZEaFRZHZeFO1XEZXed//mKmEOUMmCKQnHTjuLf&#10;ZW9TIh9Df9y83u4ztnwkDOs326nvxiBWFIqr/REDOZXjOdWsA6mMKNIXlGLTBuIXSTlVGSGRKE7S&#10;74u/L+rzeXN1s7JCz6QuFJN3mKYDQIiRGuoux2rPjDJrRDQTOQ7Bc0ZIqM6arJWGeXG5uJYOD0o4&#10;PCSuRZqTd6SQX1KSPE0LEDmHl5YsG3nAr7SbekDlfrH6TsAVl/Wm4REAQH0MQDbipX0RAybHVN+Q&#10;nYU9gG/trgzJiZFOt3/8x3/YskkVNyg2ULiNdC844aULyx1daKOXJp3iEBAOZjpihAk4arAqK9lf&#10;qOh5lHwNjfKFnQhp7CBLDIVq7EKo813Kdig3ENUW1+UIS9/efnzZgIdRUqNjCxIwHZYCqiGKVGKI&#10;5l/OcL2tCrICE6dBujqxZH3hoTrXj4jnQIAnx4OcoJiSmM6PsrfLCGU/JlSG38xRrCMz9kv3XPlY&#10;dH9ZIeRYlW0rFf5C95YQRjNzv1QOHgomFp6XxNGC7FM/UNTFIcQ3y8rA3AbSR8jbDnO7q/NpsA3m&#10;yuiYucWmc5crwvAxOC7OwIdaNQaMnOgiySpvVuRFEKd5W8DuJEP1+d//y59fG+xm0k3qjPKSc1ZQ&#10;AJoHB1f4QsCoA2orowkLTBFEMnBKZAkTDhDqrCBxAgr21Q4Jpn55Z8Tg9h0BqMCOoXu9uIiiQYK9&#10;RxkbFsrrdy9PDy/Pry/Ph9O2F3OL0rqCi9Q5ugry9eSS785tn3o66euqeKg39I2zWPuo/rg6zAZr&#10;Ae5OFKAAEINu9TpWcmcwfWpcpaS6+htbQRis89lrg7PWPaQxRJ3CNmre6m9V/RqFVKI3wmYMMK4f&#10;xPZyBaZiJK7QpgPfKIZv1R7jkeVIlqTGnrqQrLALxTCtLa+qEwsz3pLYpqOkXEEpsXsz9qkOYXLI&#10;BwMH1Syb4RdbCSaDZNw8/c2/+dNzEYIIOCtSoLSnqa1KuB3fH+Y5QW9JQU2XAsZKG+4oOkjY3hSU&#10;TgxG9I0QPl3YY+B6Gd0jwEPJgtkcLlswTpCYydAM89y/IBMBySx9wjrh2AqJi96ePn94OE4DWgco&#10;XjuclyV3h7ZZ4daD7u61GhNSZ16oesKhT9eyc8MQG2YGGxJIpO4c5EajHgrdaklG/JAyJ5FyUNkK&#10;snE0ulkb1inFpbIFgQl3bQ+vVb3IZBUOWdIMlmXB1V7bPuIVKFSjALkWg4wxeJ/1WOgwx47ZHeKk&#10;wBCx3cndSjkgpSmgHKWhzcKlsuCGjVg930NOmXBuKDRIHFj0KoeV94f8eKznaff86advB8RgYTGV&#10;MK7BWJRZmwXUr2hQ63LDSDVRliyhGqUGCyPmkpKtk6wApV4qbwSba+TATBEDlRmAxIIhISPbUuuE&#10;7pCLD8xqsvOT+h0Tvs2Q1Qqrtjm45MvTS7y7zTGyBtkUX6fBY8LclYiFPfskf3jM0bFPA5brkd0O&#10;XSq3Nh6IdlGbD+oBBsAomI1d1l2huh6k1ExerSziEJhgcaCVMQAfeakSiryn5NBWiOvacHtpixOH&#10;Chby4vts0uWmfULUo4MqXeCgRBqiuTPI8Qa6PDRqpUoa1RT5Fuw8hasPrKBhL6/BfQKuWeAF+yLx&#10;EGNKap3lXQnlCWDCgrHaIGFG5jPtT6fDIxRfxkAuluTCGEFiCORPcnHJYZBnCaJ/ikNSH3JhNldp&#10;zMHu4WVAP2OcII3J66xoObwJGbJBkkIuMdXtUHVwp6xA0yzmRxx8T9J0VG6rTZaAk44MgYj+JcMH&#10;3RWysYBqC8ykkHmKt0GPBX+eNpuH5xkQPBbxKJdcVH0oQWqJJJADtbIJloHfkuI/GTu5t9fXli/O&#10;MAIH87VFjIMR2TVTrdb3BjQFjP5SHqRRtqhP5tHRB66GY2tl57XY8hd36yt6S6wGwjuCQvFh+01e&#10;kFJYUazEbKDaVB/P+3oKyP9CbSHLzdrOo7+W5XeDEcTxqGIAAoasIBvlpBRZ3m4K3zRqoCazP22y&#10;ATXNsJkGx2KVDKZ2aDuSYnT1rCxxCwOJVP0rpl4LUgCsrTjLZJXHutY+l5n74hJycBvqTyAjwzdj&#10;lFWnbMO+nUawkk+bXZsDZSuPV22Ix1BeKltHVR2yu/Kja+etoTzCSMEhpdVPyhb4H0wmjxLZSSrR&#10;FJu2lLPJciAwhDo8q21BVwlyk6YQf7tax6jEWYp1Adofc0BsN5huxAVRZnGST/uezl+EliOWs9D2&#10;CYjRD1nOJ7wcoVlQgI8DJDRWFIDuC+hNDLRM+xmcHKEOYWoRHhKzWX0+bFtMMMO1WLYVFdspFW99&#10;A26fpbhOCUl8sjSir4UVrFCRqfKZ4z04/4jkB8KWZS3dZh45xgu4sKy/m0+pD5XwzSRezlkvVbNb&#10;FQSNIseCsYXcW8mr+67eijWFiXRDU1UOFSkSJo3nGFGApcn8cCuaSjxkAGb1drPJs0xMZL6tWX1h&#10;rmh/n3bm4CZHZ/jIEmSX6FeXKHsQSdP059d6ZKDU59MIcfPtadOASK6HzrMyJdraO9JUlmuA/Ha1&#10;lnzHjZbUFF5EWAwt+rIspGAg9oO/83qtzcyhkZOXUF2H7YHrpfasreGW7m3ScUIzZntWgoC53syA&#10;EvbtVm4V1De1tMYeFe702LXnu8N+ii9p3nDcFnI5VqCAlHDKHatpINeIr6Ozkull/YimODAjIYiZ&#10;iAvyDKVwMuU+mHQUdb26scT5Ap3QbypcBOY/S60jr4xAHS4Wx5HjbtNuT3uJrQmbUpymY2o1DpTq&#10;lMD+oqVECQc50POm8AAs6fKqleAwrzdbgJ3ZqrZ0kt6IuCwMMBrklEhUi27O5ZRC8h5kNkO5uT1D&#10;8GCQzzy3mw4x2GuNrwK5i/Y8cFisBXurtoLn5aLg3kYgFLGUU1rcGSVnTS1ANUhUEOWiQHJtSsIL&#10;ZVheO+YKw8F6KZq+AIlpqgSLkU7tRqLTqedQyiIKOs4yjdOuKhrPROjIRHyqCoO5K2vPLy/nOaYv&#10;t4P2tZW83l4RyYO93dRi5dCK9BXWpSSHyqCqM9BhfGEBB/tIOzL9dBzQpy9uVmmNkd8xqwFttvX0&#10;Gs3Iy5m2dGDVCvO7u+MWw+ukyYZ1gZFhSQKsQNFlSNMUbOhxJQqed5nPmZauQnnw/Hp3mlMWElgj&#10;sJWTnOdIORVA2zBm2ZzX9XZXgZudXNLDmL88toVWOdKi3m837fntrZ3FA00NojkEZo6y/bJOoiT7&#10;8pxX19cLVzbEXSmIaWVFcWhCJRIp62iBqjAqvsGonzPPhyK3p2I8MArLRZgmQzF4GP2ybe3v+PPL&#10;w8vLy90JzC3uYrWIy27uOhzBIaCckOqHsmZLeQBxVJvT4/1b5TMmzA93mzFwF0qAL26j2EnSD9IE&#10;nQvSkO3CpKFUC0rQyVQ9HtspdBDgqu6YhGRx3kGjeG5bST/sCw/lhbeRODP4ZZxYf/e6zUbkPyQu&#10;NnBpsg+CL81S6UFljF9eAP+Sp827OQAioYGMz+n8et7Nmtra3+N/QxGtOkILJHfArW620FwUIw51&#10;Tkzpvny+y0leDzRFJy+2P768HTdVvZuBfEAuFmmD1blwB3DwQvZ2uYjFrttGOB5sjXFkeOGWF9JO&#10;yi0irFqplrFpFVDbj05SLCPGVKzrRTCURYEZauTnIeuh3csvX3/5+vn+4e3lVLiSDsfJONe7Ldih&#10;0Gonr79EfYHqG8LGlt10fPhyf9f5jtMfXu5qSZFXKjqzWjrzfiOOx6eNRPK90HoZlLxgj9iiCTVy&#10;l+VNqm0ToYgKjWHFqTpTlyCW2m4rqIYtjJyk1sDXiwtLK6KcYVP3SawGwuN4L0atsDmuFypZ8Xp9&#10;0QxW6heipKft7CM+9MEgI9FAyYKiVg8Ypqjxs/jWbGX6yZh1Xb7j3kIqsujnac7vPt2fZnE46N6l&#10;SSOuf789v7yCwmqmwDl1qBgGaI6vxkv+uYK0xlAGix9Ua0MCHhce1+hhrr7vLT6CzgARBKKTGKtF&#10;5HEGDbD2IIwcC5JbHcFvIETCTEaczi8///bbbz//+PXTl8/nPragHTpv93JtkRUy/2B2HyS+yltg&#10;dK6Y2sP9p6fDNJ8fHp63RWypIKIcv7A+7CQz9i/AdQtKyMifqHSwdrS96iuFfxgX2zp2fI2qZNOW&#10;16sbJ58T4IH357b3OI3KAuc1CXbIkqYlNgyGT6OSUdCVE1fHYFOCC5fOVVmmQQxikJLynW5QVscc&#10;TIYg4uu6gXp9a+dCWmO62DSN0OcAr7u42qrO82q3lzRhU+UgaJW9bd8+v7ZZOWK2igPeI+jJIMN9&#10;dwJSilQNrJNpqzwyc5Cy01cSdybNEK9+oBQDhdeZ7Fqm+LZcLEwtHh0eI1yvdXzENaEygkvG3IC6&#10;w1ksfcxeYUY1hfzAkI7V65dffvrt159/+vGXbx/uD1kMFqn8BK4/mOSlavqhUgO1DPKMY6yoLObd&#10;4eHz2+3b4/PdeQpXFPDD2iXbw6ZTcbKQANUYHDwYW83zMVTEJEVOKc0XVIc5RM0GzPocI7m+tucc&#10;BJnd6XmfJUZgjR0gMslojMMSph2OSnTEmSQztILSDvRSFsRnGwq8lWLxVR0zlut1bNPFtfgaD+Vv&#10;lA2oSUKxB63mqa6wk4idA6xFrHAuYdv+fDicj+1uM1HrJj98ftlMoBUYRk6YBfys7eH29uW5Sgnv&#10;8RRNc5l3NbNyrnMlJlmue3ijoh94WAcwVRMaqE1eq0b9enEBzy/1V5CawgAdBsnQpcD068IpcnQP&#10;kyHbHk7bKj89ffz4+Zfff/3551/l7n74fBgxf7c7tFNBZD3Oi3zUCIKvQ0LxUtMQK0fEIfu2bffn&#10;Y79+9wPVtyx/2rY9lfjAPOtKsCYH/nh4vn1+fnx8rTF4R54M0piK5d08Z2haBr7DxAbjB9G8waxl&#10;f7w7VgPFEZTBbnlRONPBBoCViknrUQj00GzlYBoEr5IIwi4XclIdqjEIKNtrxC9umwXAZGhxJvGF&#10;S0NFvK1LkTke93e7uVBEDuYxpnp7lthtt21nxMzT8f7zKZtnyZWhC1ZS/BFFxfr8/HhbU5HRgEDc&#10;MPzv5mnQl7wSI9oEKfaWrlSsk0Pl2kt8gRzHIp1sZBm8GA4AFZXF5QDuCngOun2leAU/ioZpAui1&#10;a+8eb+9Od59+fDudP//4++8//eEf/vDbz18fwEww352mAqfOWXMGAnROYQC22cAzXG8ASrHuLqZp&#10;c3w9dyCdhlLu1Ir3jUPldxdjNNS7VgKQ0/Pz3evzw9O5dFwd/ePtTYf6MKvCtaNU5XJovW07yJ8U&#10;27tzXfpKIr4wSuyWuVBGY67I+8CQNiCnIre8hN5D4q6M7AUWxYADDfYz8hHp75r1AgOMbgLSAF9V&#10;3gxbOgscjlcev/5+D2o6dnsx/QUJ3/1ZhXap13d/qDsUBBDXI82jiFxZ9tPu9WUXOJ7y+aNtR6ZN&#10;UuIwXrPtqygt5cHDFTW2SAC3DjWaMu52AWJ+OpnFUuUFLhbFcgNOLrFGjZmGousTx06wHWWTHW+f&#10;nh4evvz6y0vbHp5+/Ic//MMf//D7rz9+OeRFsX2Rq4eL4CyUdho5UIJuFeaWmYmSe1PSu7Efi2n/&#10;8vayz4YG9CxVhp63iuDI/hf1bkL7Mt9Ak669fduXSn6psLR0yI+1zjCHLJnJYVoMzy0KieP28XXT&#10;J7HiWpSfY2EYKRc6quOMG3BQYWyP0mbKj+81Y2CBKcKIpIPonQkad3ppB5LgndvSscO0Ab+qcSDa&#10;Y9B22sKOh+z8x//w4wawDLC61VCEkXzbK3aQqQKjSfv8dthkBebOuPucwwxYxijnzd25dyOCp1lm&#10;1PACbX0GmNbyqikDBwKIKnsqT2pZLnUg/+Jw10YJyHR3KK7H0XeJATCD7JNTFFxkc9aEkdeLAymb&#10;/vT2+cvHLz/9+nis8/b88MtPP/322++//fzp4ZjvXk6QXUvSOOKA1oIcoGlfGKlKqomg7xCzpzD2&#10;9eH2/vPT20E+cgbWGQ5/A9HjDdWuA1KsmKt87sSobU67MjZy8UCmJdnpIN+DCQbfSA+sCzHdsu3j&#10;9v52W/WpRtbQnFuQsFYJ+pBa2U63nRtZzBT2xGheAAtfxpAD1ct68/1/HFO+Xjhptzu8tkOoA6sZ&#10;fJTpusaG52xhB/1cff63f9gU2VxDbZ48JJt67hp/3L8e9m09VaeXcy37XVArBTNcdLgKni2yzeHY&#10;xehjMcJQp6v6BiGQCNEVpsjF3zs8dkpy7npKwsRmlwWhAeZQ1go0ykbbAFgI1hkIC/E8aneDfMQT&#10;F9WNZYEG4v3njx9+//FcS7S33R4ePvz806+///rt88vz410+prST9nJlQPKuN05ABCPcdaJLQxmU&#10;MGU/jpidfbzdVx3MUqx0vqiCuk2dD6MYLbnRFZSjxlHcccM6rOytbFjYtLf7jto0kkBzkMTuTjOg&#10;LcXm8QmsmDA9GFNnt1VFJ/Xto3VcbTPxNkUT6KdVO9WMg/Ne5atUX5Vg+psbxZYswrE+3t1VKeBY&#10;g6RzVYaMIDYil3QNUZDv8/rHP+0GTLHUrWSr27YFrcF+U4izkHw4z+X+1vMk9pA8ywqHQBUdKFQJ&#10;RiQV3k6pluKR1St+Og51UN3PrjAnGLlpgECZE8IriX2Zq2pjQEuUcNTabLMNsxjIplUXFolLMrDO&#10;k+dZGoXlmKZgfNq83D99+MO3/ZTNm13Vvn75Kpv769eP9/fP1dh4Ytka311cU6xTXjTocnSuMUBu&#10;Jro4nUALlI5zDpPVl5Q81jwCSmNOscNEXYGJgWlW3MF8rhsivVTqxe8OL3XD054QUWN786aAC5av&#10;/PywzcFkjdqtbL1tXVKChVJbprtdBuU+xG4exMdxgUBqZGu2rXob74jpfX/NqZOlgynO83FqcGuL&#10;aVdLnAuPq731UMeVi/3z6fDjm9i3PqsgKLcBYQXINl+OpdcfXndZfjy1WdGPoCEoSyRBCTGKAVst&#10;EopIICJJboml1P5USIwIAKtpt3+90oJwWrrv3+kknLhRLN56ubQVX2DrWIlrkdE+oiSSA376lFrd&#10;EqDhJA/jUEI5i3sr5hbovt3rw9ffnmqJ5jfb9nR7//HbL798u39+PeeAN7pxOSYQUeSgm9i5fu5S&#10;TmTjBrGEjrFVHxOIgAgVIPHEZCMFxzk/t4iS6rRDJpjNqORADKYcxrv7zUAjimw+Cortw+2UDvKX&#10;GGeWzza2U4MJ9mbMbz+9HTfTiO/CDJYR+mMOxIHgcdfOiGU44R8o8hjDOcOa6pvvze01mqA6Iu+P&#10;c3s+bDNYr36zB4XfqCB1+hsMNwZ9tb99fX3YgmGBg8Hb3W57PJxPr7f38rDJdNrnm6P4WsSoPE60&#10;ymxgUrUI5AqyvZUciH2Lw+OxYBNjlKWf2uPp2F4tUQJDKLfWspR8KC8AHMuKFLXlqSpNStAYmM7J&#10;sSkp+TAUZQKevzVRz4NcW0nIgnVYjGAEgmb07vnDt/OUySds2/Pj/dOnX77c7mWvBxApO3EpTlfR&#10;/0AyDt3UB/xVQA50RnA4gtiQOBi7gtJz5N5d0yRjJmwjjimXiLKaMyiRlhhX2//xqaeUGfbWCcb6&#10;9svtDBwEYIZBmGy2mbwQQLpj+/Dp8SxXvxQj18OrKmPqwvTAnPncdkCc4bx5aIQA/1fK3lq8txeF&#10;ZjXJWou1myzfvsq969FAOp9PR2rHFeDZiF3lKC03spE7scMSDWOKP5dLu90eX5/Prw8fn3ZdWm7P&#10;u00Fol4xiRi71PTHY8EToSJGHDHSM5EQ7nTatRPY93I5S6fzMzLM5opmFnHMYN8wYl1HiS8r6kYx&#10;FW4dP3CJ/k6ImQG1Jwm70aVAp67xI1t8pORfBabaingR94VO3vrlfP54O/XFMLfV/uXp8fXtwz34&#10;JhrsnmzimGccqKMCawriHZTpQqAoQ265zTCQyYubMsMDOIFTRxLZWSE5rttaQsxc/q3AXgpYZ/7b&#10;jxNmmNNYPkHoD/P2/tMBMg+q9bzZT40yQ4hZ3jzIzQUvrdbmU21QmoR+HbfP9ag6IWwVgHAPNIJz&#10;51Aeh/eWie2NZpAE0dbt6eWwmSCkd3f78nrcbjDgp1Nta1bOs9MZuJBqd2orwIqnGohjMcivd49f&#10;3o55WdZy3eV58W5wBCOIJsAXE+krJDjnqZLn9EwSwAp3Oh4xlCIOHvIrVyQgcVy/n0aXPVorlGCF&#10;xXZtLsSNDwh307jkE2VEFrBTjAZUSo5Ll8IhmFkpQsuTCwCxGCdu5vPTEXrNkpKfH99eDy+f39oC&#10;ZlURZMm8mdkWBeF8OeU9dhplugJaozan8NFFY6vf1Y4tLTIaOiuEo/np7ijGbIf/xGll2Fkx0I/3&#10;E9ZDrIIYGqgRHB4e7iRjpL7S9gi+9ACKXXHoj9uHL28HOSAZVL9KTuET6sHgojycxWBT8Q8zA5ji&#10;wjhwVuWeGSW+XNsbU7Bb2km2OT8+3p1PEtt/+PTx4WXP2J4EpqrY4w/V4bCdZnA0HOXB21xyoLY9&#10;3p0Pd3dvn5/39dxnO2AfB2rdYyoPkFjfUf7UNU56A2qahHMiKC5IDIBPlwEvySwydK9I4Ijh+jnv&#10;wRsl36bkN6G1JIcXGKpgEseANS3WF0sg5Q23AmIpz5HMZ5a8tgzstS87Q/pbL+mOD1s5BmPZiQM4&#10;n893H+9rE9AArxGPdQsmUtwGDCvryIQDupDtlDiEAEOinQiIkOIhng40gcJAQpZ8c3457I/H0+Es&#10;P+3zCRA0sdDtaYIie18i4ob09VwfHp9PWzkBx8MR+hNoOHngzw6K9vbLw/m0A6U9Zv0dM/xKHvvu&#10;tQUdOnN4JbD2qVIw1aN12dr339NcVrbcdN6+SL72+cPXH3/88f51W5FpQoUTdNLY67ZHcSWS+aDG&#10;+Pr8su967O35fHh++iLfAmLaCicVYiMpZE8QLiQYfVZ+mggNUf5NQnKdhLO3iOUBJ1diPecKeA4U&#10;eJIxmzL5GI04UczNevbNu9Wa1hLEL0jAPQ4doOglaSQ41zEOhvnYQCxlPORtNfrREgNpkldZGNgf&#10;N2+noem7sYP27G53/vg4w306Wop3g2x/4kAxBhglHggVJ+Z6/e6060HiBGK7OGJ5zkPs7xOg6NkS&#10;jaYQvny9a3fn0+n4/Px6e6grMIlN81xt8wKqqgWSIA+HGzIxOF4SYiAsjhGkA8gt4WdX3z08vhwR&#10;zSIKNx1ZghjC+lCNA/V7OETDAWYqtk5TstAQ6r1eYB0UW0h0129eP374+PD48PZyt88L4BPJmWIg&#10;f2CNmWRnd8d9VUvKc7h9/PiQp2Wf5bvD7dOHbx+fXo4tChmUCMJUNBgO+qzwiQBfqLMCjJU5GSMH&#10;31ehecP6ru2mKzMOLp8VTX/QvDcg72/cJdCmGJYK5DBDCa1riMKTFZcvzUatfiH+A4gv8Jvq9UXS&#10;9cWiqQp3iYKkPFX1dtulYi0w9yr52u39XqyTq/JwmD9q8vPdHmFQXUN9jRh4RAveIAnAJoNdkJPo&#10;kuXVkYsqm4UiWLi8FvMwY+6xgn7Dpr17eXy4229JWCumbid7OxSTOGDwMSLOxlbLQ3TEgsofDvnu&#10;9Ixmyn4zV6fbh2eJtyWcVeF1S7Fgdi+ZjGpBkQwtDZCyoi8CHGGy+uEda1FqkhlHWVbc168fPz0e&#10;dhj0VTUWFAfcv+wtOtrigdvzaQvi1cPz26dPd524tmScdncPX77+/kXCrE3dJdoZl4cfxatNZXjR&#10;CQHSCkko546wt7yrrjY6FYCMN7uiXBL5jYDMmSroBkUBIqt3YAaToMobB4k5miIj0g/UY9gtkJ4A&#10;pSfZpx8G8PnZ64evz2O0brLEQo8fVfL55f4o5wWeTjz+6+dDJzdPkd7rOJHXbrr98/Pd4byvisR3&#10;jTylhO6Rn22PO5YVIIuD/ljkBH2HwtXgWyvbI9vy/lTBqMitfH2T48467Kbd73fzCPgzyjw0WazE&#10;l+DOIZhNdvb54/3T/dPD2+3D7XG3PT2/vb1sZ8ayPlMs2VpnPB42HalUOBeHQg3nlllt6ubE+uGv&#10;3t2ovugNmf0kKStbOTJHDnBz3o+SyFSh4jA3wQNpLl729Ho43L2+vL68PX389unQh4RqDu3bhz/c&#10;i/+HoF7sGKUFcQIAVbOLZ8RyULPzEUypavVFbZPAK3aaff9qCBL9W9l7HzWUMbQWXlHa798DDheK&#10;IR5hNRO5q5KixBwDAq8hOk4gvMEYHySUy/H4yz//w9kPx9JdQRCXwH25qp++fns6gYB0//GpRWXe&#10;9IadBLNAbjO3u/0xh+ICoERkQpUoeO3hQkrCK+kzup9kuyYZazOGyzUGoKp6sz8cygjafeVOYnC5&#10;hJLXbbfiPcW9yFHd7Hc5YPa4/4gOeBFAcdN+/vW3T09iNA8SBLwcEKAenu+2E4TUUg+dIdsOJZht&#10;wd2FHIjHgzQhJATE5s5VHy/faZqrYKvrhdeJP9/0CGI5zW7mShTCpRRk8kdDfX5+eHq+u3u5fXx+&#10;vP/07ccfn3aN2E+50+Pr0/3zcS8uycwQyEEcx3lzrEczeMCZPL4cwHMDNbtDxSZTwZqBHxrYV8gI&#10;kejH5AAasrYaIsvrJca/ljzPTTzb6yVZlO0rsqxE1xykkPI9CQeIx1HlBsauyvef/vxvPxZDl9pL&#10;8EiOdGj12+//j3/89799Pu0Oj4/nHKPoSl4qwVDaeFTK8ocO4zu2aVkTIwvC0QFFgxDcXgGFmtNc&#10;rIrf9LEVisvPa+ztc5tCoMBO9h++3j++voqZfX051wV6wU22O0JitqN8tQQIiaofxNn9p0+f7uXL&#10;D4fTpj7uoQgu1/28zTugauHkmr7atmLTi6xDajkM1OorlYGPg+dQ3+vi5fsf3t2o5K0Vj+35sMuU&#10;Xgev4pk5BMCazUgnHMS4ef38y5fHF9nax9uXpx9//vrt82EG91DoJFvIlO9Om4Gk8GhYyjJk2+dd&#10;jzFo7pPL8RG8FvbWU3rxQOuhLDMpFv8qy+ThyfFJ8Ztx2u7ntMmqBO4jappQYnqgr4MBUHUoCVDG&#10;vkd1D+lGhpKQ5Ib129P9r//hH79MvWzfQr4T4nISnHT1y8///E9//OXx+fblWBWAohrOEACnyCm2&#10;XoeJ7xoJHe6tuqcQI8MwpA0Ua+S0Di3Ag2nfYGpKLD3k/M53dSMGb7lIz18+fPn89vBw//C4z9AM&#10;kyRczvv5uAWAmRVZksA44fjyYS/+7uVZHO5hV+F10HmpYMyrHqQzu71sNARmgkHcD7O9suEEFzJo&#10;EPygKJTvj7t5cNdE0rhJ1p7PchzInKsqnp5HAbOYQ92gFYGpG0pZk09fnp7ebuVpHx4///Lh47cv&#10;t/se2PbQ68+v5/32mKexDtsBapN1+4fDVGA9OXREll/yo1CNAXlGoqE4B0iVyWF5JUYHo30mjImD&#10;YTrdSarYTr5tRclchvGImJjzGQBPF73c2i7HdhbdTNnlDLCe09c//vlf//Xv33KqTMreIogvcMUB&#10;WryVUGV3Ombqbc2AuhWloDklUt7RriZ5/zErBIZykKiJZWjkoEOZIk6yU1vKTmdZAxbpHJopm+35&#10;WMnltlYLv3369vXDhy/3t6fZeEjJvyoQvUughpELn1R3brP78mWO47Le3z3fnfcbyK9sQC0vduD8&#10;+opc7fmwlQAAxf2G4ouoSJZssZLLtsAHQwSxOb3ebatMVmWWjcW0MwMvhWDixjoo5LHvBnx5nAxg&#10;EOmq1zexyHcv4u/fHr7++unTz98+PYgBCpGa5ZLOnY6zto7Avg4KlPbhcYtQsEP5pQR4OWAMRTlY&#10;0v2o7KDyI3Iub3GFr0tZf2drB/Whzfa0rUHgXE7tPIxzRzkUCbQ2+y0FeQHl74tMi7hg1anyzenx&#10;69//hz89nXe9JMYW1GnbFtNpDdndiP4BRT2Fh5Zm5h5E+nFk5gMvo12YJS6KDnwmGO7HJGsj6fFu&#10;7qf9Ocd2T+0kSViF8jrKMaeDRE6JLGLx8u2XH7+8HSRnJssT59cblLklPIaNDgjC8afbbx+2CdRO&#10;JaU8yebWrexPOtTHXXt6eXiTcyjf0Cg96lhVHUqZZYP5Vu5r0XfsVct1mgFvOogbeD2ct0DmkrgG&#10;NsPTVjlKaw4FdVhY9dIUgrfzTqKC3e7w9nI+vP3h73/7+vXbLx/PcxKzUlydD+cddDSBvg6A2Mv7&#10;/OXjnSRGkzgYlBHYxGdDBHagGEKlhXTMXKHOg1xxiNa1qXEdxWx4okQ051A/kJ/wvCUnhaloepS8&#10;usp5XSf5+zlDratFvewot3M/1fs2A+4rSqdtXbKmgpiy57AIxHjNCMpSuz/N6H9HdWqdLx7Fx8pX&#10;FoD1bnJ854jr8XyQg77r4ek6CSIB5q5rSXZ2+5P8xUESqal9fnq8PRxrbGSSKCemDpIPHB7ymRG4&#10;zfb+/ul5DmynlNxre5YIbLfb5f7Kmc4SuZ63G9T6UrLdx0G2ldwI9GBK0Y0acW9+Icd6yiRGhOCS&#10;LLssOjom4N7BUJ8ZTlQA1lrbwY5DJsOhr6H2stmd9vXm8U9//uOHhy8fnm7PU0qC1uzu5VwVqJki&#10;3yvrw34usuPHh/OuruoK92lEa5qtK8wQT0WoLIhkeo0V27G07CsggWwQtpELOU6ATYS8Vg+PyuvP&#10;/8HqVG27kzMqR/24k4XFrkrqfbg7nAjgOtWzHOxO7kAnkUcmvpGtZBbpEDlCmjbUxvD3nn/ZEQBo&#10;W6rdvnb8sk9dqnLIKwDVW3WzZPjt7ogKLChHJSOo9pIfSiSDH3uxX3eAyx23kgHV4BUHVzyZK3l1&#10;Ke7E+oGr84/D+fNhd95mrgTbQ5nvD3enbbvfFev3i+zt6YTzBOo2rfVIdCR3GlxM/chFGUnHhJ86&#10;FDAJB5hwA3oymbPEztqoIUDUIVPVA+f4RIDFBK0BgBZ1vv/4668/v718/Pzw9CjJNMbw5vO5Zik5&#10;YZXk8LrphrG6/fJ43EBUlo+Xpr7hxynrOlERDUpI+Sy+oIAQXTlx4i6uL2Cptd8E2Hz0Cznti4OD&#10;8QX6Vuj77ZELPjxJ3vD6/HL78vx6Op3EQckKbzJ4gaDEGajkwpeIyGPluqO3SzihqvyUqtoajj11&#10;AHmyIVqfQiuCovJQ1qzvXu5Odb3dthNMf0cBcrA77sD6v9lJNgvV2rNEua0Ykw6iOgUYpLQIx/8T&#10;fulzjhPi1RJnlof7/Zy1uwZ9EH/IJA44yafKvet39vFtIxEgsMGyfbJTxe7lTtwQBKVHnHUEzMCb&#10;ZllRzBBChrI9/hZTTvJTX46c2jOTp7bSKtkcgOXQJ4h+hqbMNvsNOFvq9vGXj5Jho0j59HB7V6ee&#10;HCe0bZFlIpSczw+HWcxGtr//8gK2m5mTY9h3cOk2TV/Prr62CsgaqQl52ysoCZCfEahuKHIk4IEI&#10;0FXqSxIPNcCUQPGtAzlcJdHk+VVC97fP94+Pz2e0Ho4osewmTJZjSLjsZqMQrEiSCyP3gEHqSDWj&#10;iDqL4gIgHBVDlz8I0zJ1rQuexfXK+llijhOkviivyQY3aFvy08sBpoNnTUwHWiZDo9AKX0kDQPCv&#10;xEm+6S+E5A1ogvH0dMz7eVsFLliDyi6rT7A6yfK9VZ2nAh9SLL4EWHV9fnraZ7ypKdFS5IgIUJUq&#10;yg6Xtqe9xvZmuM7gOiXmKzZcQlGkZBEKUV+zaku9zF0tt32u5OGPkoe9PjyLo7//fOiDMt+xJwhn&#10;1Bfz6fG57pF4ZefPYlQqRSDI3oJ2iAJf+bjmxKFtiDg4JAvuRNnbJFrqDNvKaLChkC6RA1QP0Y5T&#10;7j8qHUAJUW4QmJL24gKhS7OXrd3uT/t2V0O3wU3GFLzyqiatA28eORqClBU4hzTqQCWB263LB/h6&#10;nSFzU9BSoJBLWD8IyNvHh8fnvYS9VOg28b/4/uok8ay4/q3EJKdjLXlHArS5o6y5+KH88ZxX9ljQ&#10;leBuM1W7aSjbh7v91G8kFNWpSDn68mG2g3Ud77b9mNGLS/xwuHv78OluKhBuxpGqy4PghpRVgHp0&#10;SBVY3ZBbLpsMb8vmjCrT6LMojn9J3RwSvrOMO9dgZw7KTtKBbH98eTm+vj18/PKyydtdO2NrxQ6g&#10;D/x0WxeMW5rpcP+yq3JM9iK2A9pRPEVWbxqKTq8tU27UmyJvBZuM0QeVbFgtbb+n8igoOaiVoCCS&#10;Rpl5yZmEBgsskJjo7eEs8fp2iybMbjc3Eq4lOOE+qb3Jk6H8EBxUBf0ojON6uTIEEH4n3+NoJGVF&#10;fuJy6JjTX3i6MCj2Dw/PLeQBMMsVm3qfHON5d/eKbucrGjilTyCSKaTayowfUh0JXSrgsrwhP++7&#10;BmpCffX8eq7KDuK3lHiQeGTavr7WQdS97AtJPyuJz26fnj5/+Xp/zgF48C53UAmpASFCxIy97acJ&#10;KNuZWzsO6uo9prJUj7iYYy31olXgUF0ZVnlkiBemm5eHl4N4OPmsoBbLs1mCmzqf9g/fvj3sUBNH&#10;ytPMh4dnVMyRWmpbDzPH+9O4JlCehD6MZwCwkBt8JTctCdnqJu/O2iMlMKF8DPd81GMRaxOoAOo/&#10;PDx+ko2WLFOsopjFdivh1SxRELhG5JvxEWMjck6EqHwun0m9b4a7AFr10gws35guXixtL43XZBD7&#10;ToVgu+kkse92JFs/s/8EE8doH0tG1p6fj/UMTXckkhH7hjwcHP7H1DPjKd73Jj/sC+jotJtsOt+e&#10;JglSTrsRDNWwMM0smzt72/stOqZUunvg0D3F2qhIpqkjCRFAEAULDK8r0XKnXYiCe4uaVEApxlRb&#10;Sgvqdeh9JYmCISMrWkm1ABVpmvpVApe78/FOfpalpDsQz3crme8rRdNhA8TAZHdPr5sJcYWOBw1y&#10;psQ95c5F6hH3gghjwpSu5HxDXsS+MFp4xcCQR2LlwXNUFh6tQbGrqp/Amiy5VNA4TxrMp1RTLl6+&#10;8B0OC7oxadvdyKQ1to4g+SS/SgEmpPQbqsBTh2oiv8xNA07km4ltHfMFHeXbqQiokQEbh4DMo27m&#10;gLM9k8tbJSrWlmmDQCWVJF4JsWMYDRznw6H3SkmK9+dtvX09bIpxBvn1QGuPEsXhsfa3n7cle91y&#10;H0DmNbJ0jEahQ01KNiCh8AaPC/4gRG8Z8kEEI3CRTA2AzSwa1zLDchRAIT9qTA2XiMS0QY/ceN9K&#10;Qtlu96+3hzN6ldvNBnflfLj9+NOvvzxsO23qrx1QfqbZy5fHFuGbzuYW4rKr88MxXFxWjEQG8Gl4&#10;xyswe+H7HbAASBLSZIPSW6VdF3DKAcBDQsJ1SNExghEET7nkWuwg6AkaMJLhuGE6FtRVtCzDhghT&#10;7Eqa2RTdSCZ3zFK4XtpDasVcb1DdKhnkWuenaFeC7vX+JU+MzJ4NtXsOi8i+ASOGtY/D8MKG4nJg&#10;ExjUKOSIEu2jePpse7sdhnmzk4zn9XB8RemqlM3LJQQGEC4Jhvp139192SNChhkewEKr3iil04Zw&#10;Dqkq2DNDsQjNLarUdlNOrwt0E1VhmqLHNOpl6AZ1NxdKYNQVUSE1UOfK7spuHpE/no5i/za5bHS1&#10;2Z5en779+MvX+9NUalEJn5s14/nhx0eJlKGgKi5AUpepPr2dPZ3yt4wvI6e2nO4rRWYSpYUV9vo5&#10;1aHOpJ8KXr6IIhgITcwwzNpIYXKoNzZU7czpVHPBL6oMUCVlTvQpYZV4APXiuPcYrkIU7CVFNaVE&#10;feBd/GBN+pPLPDkOIPZ/c/+0G0hTzltpRiMA2QI7u/wvNtT0IdUJVUcd0xEERGHGSyKW+fzYjjC1&#10;so7PD7evj+LExWFmbT1P/UA10u78fLj/3OI+wrRqy2ekZwPfH4qiCxWWhyVr8mM7Uw1zQHt61uxL&#10;3BjJp6kFqPOgitJXEufQhB+MoVHgTdHMqiVLxzgXNcNGaKe83n/4ev98ajuiyZT5j/ygoV89fTxA&#10;GQzBG4jQ5nzz+joujAKv0SvSwx1fJR60ROWsceA/bGb0b1FzjhvQyOA3odEmCg07nAY6ttLT0RPI&#10;pg0+nplPXG7awneVAjjyiqkryRCIKGyQKHSGqhqra307+5wp9JM4DHyVZMeItnIH26RtH+8+3xWh&#10;kTKPwFoXWTqKTZZMkC2QnsADKwkB8yuDSaNnALGHLOH5bT/n29Ph7vn1+e3j4+3D4w4jKLI06AKO&#10;cunqx6f7zy9tXv0lVgHQTLKbPiHzgZmbNqy91eFYzfKFYjsQ0xbU6RoHoA8xs5WsOV5DIXqbPTnK&#10;k1MFN9TREU4DBKr0RYqXkPJww3R8ub07tdOcjUCBqsKqa8gig+z0ugfyqxejg6JYVR9vt6Fl2INU&#10;tYQiLX56BQ5uCrnBrUJYKlEiQdmyHjIePoc7UTXn+toXXinVXkN7Q8z3MACVoRA8b6hPeRpTYR3T&#10;mGVKasg4TEaUdbp6MxGJLQFRvutBpGpbDiosIadU9NTpoBVHjtPN58csVLJe0ty6axajXUrUYciJ&#10;3t8PYtWRX1ICUr4iCuTMUrQpGLrj0+tuf/f6/Hx7+3J7//T29OVtN8q17PZv5wzFh+z21w+fb0+7&#10;up5YuijIryZ7Pm/mIXHXOjy9oIYs8PDT+RVUNKipylbq1sJ6yc0bx6zzlEdisVRhUuX1JLQbbTtC&#10;DT2VPwAsD5UAbcytoyQ/320rpEFlQqkUqnu4xG3j56HabtuqqupqkrxLsvH6+XGymWRxCgSWAtYz&#10;Ka88kj4ylZW0cVeXpFgFn4GbdJs6g+afp41IJTrm5dKghSuNK5OQQcVbUxQ1R/zpUg0kCgbSFnMH&#10;QLqH9Fii+45lzHxfpZRFtpYodoaSibEcabBogI9Alix7fMu9yMi2AQdqcUp0HRpBy1iHV0Jjy1fX&#10;APhfU7hybIC/9QBVfXx6uXu9fZSA9Pnx4eHp8eHDl7Mc/fr+t+eM4iOffvp8ixGriqZ2RPFnLOVX&#10;1bYqfYSaK4NDI3vmOJ9eN3OJHj1qCCPmsJigAczb57O3NOaRMpKRcvDovBdZ9lkcRGdXtVYuiBP5&#10;1EF7d6ol8BabqTqFRPDGRsBbvFE61+KTW9lc8bso1u8fHos1x7wN8xm169L06jqW8HUEtLiftqe2&#10;gMC4zsIwlNtU2WjguYYSQENf9X1wwEq1W87tPvchkSfno/epFgWNLQ81CHgWP47cEWimrEP6LZHl&#10;5rwbWcuwoWTvDT5uOn0l3ZrGy5JONtvnOnEdJQGGCV5QRkWSJsWCAYNdjMGFTFL1EIgHCsYmpBpH&#10;MmSn+/vnV9nT2+fXW5T3nj/+9MuT3OFffrtFXPrycP/yercXczdBJz4lrgAHsG9P7UhJ4YVSwrrU&#10;Xe7q8yEn6L9g3Z1iKoDNg0Yo29S+Xlq55raSi5AOIFaNIbL64dfsrpeQE9JuGJLTcPN6nECYnNAg&#10;sXQJgDjrBeB8ALfkBOuSFZS+KOfT08PkgIqFs3gLCgFIAHn1wyqG/kYmR/gIDjV3bcbYsJJ+Odf5&#10;nBGUgmQiVkVTHQOkJg6RRaTsqI6nCgrbLYgPJTsS7xcOAdVIeTjlleOuglgx0sGq3t2dZwAbI1pf&#10;Kx5SnBuqwFyIyzQM8eZjjr4vma4lz3aUP30RSaQpTwVJ9mkq3DXjPGt5/R6zk9eYOgjY+w8x0VLW&#10;L/ePt/f3ADrIvQWW5cuPvzy93L693b7cAbgkG7tt0e5IFYCLug+Cv/rM/gwVM8A6hJQKmPe7fcZ2&#10;fYmjkCj9L/e97KbdtgGBBpfRpnQs+cxUDI8cBizboacOvx6ou2PlYRlWp6pA29onSxmLiAzFYqVJ&#10;J5vzUDCV9slcOGbHz0/bZq3q4toR8pL5dPXu/dKXgFpCvXY7QVuFlDrUQ0Qq5EsaSTYo4m7YIAy1&#10;4cAIC3x5iGfjYEBYgtGUklPEMcoXRQ/kFGkBiiZxLSvJ0AwmgmM63VWYxDYyFJE3NGYQdGk4lzQk&#10;lwA6R9gDC4aefQ8NLnpkx2tQtwAD2mbbR7YRUr/B3qLEtnb9sUDyRZmj/vj0Rdzsy+vz7cPTrWzp&#10;2/3Hx8O23bTgm6832+2unsE3p+sMzciRYrfd/nnfg9IroYeUZ8Cw9/7wWgPdmrISpZKSZJqQ4A9l&#10;4tkmu5ytgsIxOHXI8uaHUHuhLohPvEQp4Ri0RfQIuNbCrytY2kaxMkqDS1YLhNmy0g7JnxW2Kg/E&#10;8va0e7m/rdM1UHkrmLxwqG/vr96/f28l5DHqR1ZN16pojPlIB3W2EO1fPr/DHpWS+zhG4YCQWSvC&#10;uA4DkAFzAgyzA1Bzhe+vycgDNVfJoJ1BEv0S+iZjfdcOzIfXZuKzGQNu7kJpBmj/YBSiclchFeEk&#10;3iipZGL4sjFPJEZdXJZEb5Nr8aKvVEoB44h25PfdALwVZ6Xyl68fnp4eD6+4qw+fvn18et22YpTk&#10;iSD1niMuTXwCWFUZMe2mEs3n+XjYTcgpVVJknDathGWPh57zsGgTKypXRU1CDyRR7Xa0rpFMUH/G&#10;U71t5bCn22RpBbSLwGM1MWcWITwUrp2x6gOUeWgnQ+Vj9clVTvb7WDkznfBCUIf2jJjdPQCbnY8Z&#10;QS8Zq8Pj7ekK6GmnKNHjx9S12kO9Sq6ZtCXxs6NFIzLCUMsSB5VM6HDPYZp1oGtHhKDsMahOZW1h&#10;3YCxKsDhcNZLK8nreQAbeX7cljFGuTRrBbCzL2GAbGXgI8Er6WDjaVcglB+gY+en3SZzLB2GiPsc&#10;Yl+SoRe7XaMl+Wsz4gzyZuRf8xDHKRKasd88/PL1073Y4MeHjx9+/vmBTVLW2zF2DwhC6qo8u82Y&#10;XBL8ksjebP96lEOAaoFEXZst6KJuXyv2iBMuOou4uAdoijZi6arjtkF7HLdWh4iMmDqzVIeSFj5K&#10;oZLEzA25uWzMuDl2uqlG4oRZQudQI+58QogOpBpYNbANd7OqnoD3SZL3w9vT7and7E53kuIds+EK&#10;82d22Tc+B0JsccTU4CaTnDJiG9bG73VAMqYqDWe0VnqFtZvMnItW2oBQL5yb5G2zulliQhqjebJp&#10;iWRAYrTFGbQlrAu7qkr45Y8dNSac9YVNRHkPhxqDrBg+TZNoHZebTUpuRln8SUI/WCUv6HZ5rOLg&#10;7w3vBMig/SKXZDpoygZdk6J9+PDLz798+vjhy6dPn2/3IKpD8Qo0n7C5zYAUQdXjEDEFoDT2AYfL&#10;jrenjeyuuJ0tJmRvP97f5Q0LdaQ50FRe2wjypB2+8LgfbRKjkrcDwEdYHsyNGx5XkIUW9enusM08&#10;VAoh0enacbbTKZqETQyP2EiOzoBXKFDFHRa29d6yKqISbWM/7V8eX8TlvJz3+ZgE3FunyIogWnPk&#10;WmmaYiVndpXd00CZ0INUtkKCtJAQe6qjGrnlNCoJvkv14iXDtXjIs3CFm+tSxe965dctOFfybV2G&#10;ynkMtVOW4OWaF/HagawqvQJZDteW2+WjIr/lvSRZSrNtPRA8GBSbdsQsNhKJue3XGP1/r+OSdLde&#10;0tWznIsREBRMvLXnx29yd788vO43VQfFUGpkIjSg/GFMrui18X1A1lM1OGim8+3t8+l4uDvf3d4+&#10;fv769Q6k3tSYcKnQYRmm4Rhzx8Da5JvzOYs53CT+cCC4bJLIBceF0qTyrl37+nT/4dvH516cMznn&#10;7bBvKwl+SVKZfi/O4AMqxQfqt7jVFMVQ9nIWQPDVaOX3gEJVoPWVvbkCJD4G21cE20lCDNAC2ex/&#10;xuZE0t4pQ52FqgZTBFDIYvQQUNlkQhymom34MtRkZJ+SYuq9JUirSIRyswo22ymrt7ssQV6szT1N&#10;AOX4jVNjr7FUGkyB0dKyh7xLFQ7Kco4dj/vXfQdIRbE5TgkPr7icsd71zvVlbJKsZpgeaOX8NgSh&#10;NmxN5u3+eGyBXRh8wx2Ay4bKJbyZMiFoUITADQADhDxDtn/79OnThw+fvnyTH59PfcA5gST1CfGn&#10;hAmDWQRHGfr0WXWUSLpBTaza7J9vHyWQu394fD5hjqsfx2xz9/Tp09vh+eHz58PoqOSDN+93JEWj&#10;IqKOD6KwkQwqSYnaPhkvPFV1J/cNbpmv8rcX1akGT+1egaIhkPdKxULGTYqVXd0ALG+Faeo7Smqu&#10;4FKyDoZgXZRTVRblmO9aUDlQoGb0FWFHNNSKlX5Yiz6fkgV29Qaq14vucNjttvUYk6uE13vxnV4y&#10;6fpAQo9QW5CaAKU52PJgHKAxgEmEIT8/Pm+6PqtP+54jIHA5SdEe28K50VFnco7GSbbb19p5A84Z&#10;yZIEvDOmdFOGjZaWRSE1QeI8x5CsU0yMe8uDK+cq6dqjZMefP3y5fwBhDlIe7n+gPOjKus5sC/e2&#10;w4jNtL+9PR+PErw9fPr69cOHj/cfP9/ff354eHi5u5Mk+/7z2107TZW88l0reYSPmHA34xeUxAzo&#10;nzmd1wyJ6gFSlAv3CmgaIjddEtWgA6jYBSKgE5QjHNnb96u0K/oGHtZX/TLKCrxb+o3nqL6EZUhD&#10;JVVpUo8NL3Eiw9Tudi3oatHeoYuO1hdRKAtzhPK406YqwwVHZq7X6Qnd5S6JFSK14BdalBVDwTTt&#10;OqDpHVtbSAsbirKjToxAXjkuJdwe+s3hBZOZpz0wvCR5cAjjPZ7zNFrdqCp25AX97u5YiX3sR0he&#10;EhlMCGoDGuDIMFtYBuhyydWNNKnE9mnZl+S6Ckl/W2TVlKOqz5YzYQBE2JB8BamBR0ZqfZOhAcKs&#10;3h3vbl+eX16eASffb9Dk2Wz2x+1uf5Lfb2tMPIylGKDzGSOG58OuG1QWAZUrqldzbhBjrQTjyFJD&#10;5hU94xwj932p7U8IJrCjybk2Zr6ufQU1YLF7RYqxGmfBio5sLi6ADSZkZXdnyw3S8U3gXHAh0Pdl&#10;8Uueh4MJjhLjr8gYR/XIAEuS1/koUZKHTu+GyBtxkeBHI4oI5fSIlKkApnWZRHWh1r6iuJzqSlaS&#10;Q5N2KCEpKrdAJgMBedxCUsI13WQxMknBwr/KmkZx0+3u7jBx2+ZFg7QLhx1DH43CmeyL7gybS6ES&#10;iJlSJ5KZAHAlNO61jhTDbQKj6ivRCiGpkEqKL3T04AYHeg0NHfbGhhJAXzAVgE2NKDkmUUXZEYOF&#10;di+AkSVkZDaABykPh54nl2R0+K3PsVbQIA4jKrbQ6sYIGDvnaChAAtnnxAhOmqzEAD6R6EpcU9Tl&#10;8ikgc7N6D+Y/VP3gulYxwSRa5lQiM8AmOEhG4qd+qnMgkkGoCglizgzwH5x+h10OTAq14uFyMHth&#10;aAxBgVIjKj3Zijyd1E2Cca+qDHFi6JezHIQ8KzGBAnZQK5Zn7sUMAApMoEOpirsk6o78QAzziFkD&#10;iWPmUcK1o1yMShyAvAbxykQEYQxEogrlZl+a+hYdV6SUt4zNkb5L1tjBJoeGCxtAIeSnpClmQkpr&#10;khC5oPREGIcYIZhacqwjScAuo6CkRDkVQpWXSLRUSg4wQjiKokcYnhUpSxKxEXT0VVqCI0qQIOim&#10;tio8sY3v36/wqN4oazunrGx4SiftoxMlV0CuCDRk4k5OlS9ndQmypGvxi9BwlpDEUW22yERUYuYA&#10;MEXKg40YirndVdmMMQTJRTi5qnKl6Ekwj6DwfD/nVTbVGUUilesS3XpJd5VnDouEWixEHaCzUm9q&#10;oN7lxonlGQNnoarDS9sv+3qLvSKmMYFWLBJpBeLYvPqQc+1yMvq0OZZMlfAM4RbRpazrijei4OOK&#10;jhnaA6plZK21KUFlqQJKGbHCvph1IGvTONpUepGIkbKAJEGJWLKiA0+ZXJsk5WqTDpbNH80WVSQG&#10;XVGEdxw0KkiwA/RbNxLEHas4HCkLWXAefNBQDFm1a7twaTRMVaQ77vfnOfkuC8jMqhn6Ck0escnL&#10;WLYZs5AW2DBJrCORLdiKLQ8MAUsjY2eDs2ZpDrYkGA1QKZNS/uaJE4DufHmtjJe0WLKHAdsiKHsN&#10;geaBEWWxPN+xlJVWKYhY0XHhueS6zDkEvqcO1QI/slSLaUEKhf1OVSJJeUsqN/Cb2pRtYyEftRyM&#10;PhcUvjOitI0K1QJfI+YNOUQQrinUKh/U8VErIriXKmwkm0a5oOkxhASxXBULRM6mlXiPM3QASYL5&#10;TUw8moWcI8mQKaeQZvMT7ftQJUG7o0q4hjsLcVzw1icciR8LXl2J3cGHgySUAg4sOjPwBmbcb7rN&#10;vkqR6EFtZUE/iVnY/rQvfNqCWNH1YhKK+ridiysxSnEGqJMbLn/QQXCEmsulhCQrDyOVK+SnVHRM&#10;vLWCMdnYSJBNYTqoF7dSxumYhpxoQ7mXxTYb1JC+XpqAzTxIPEjA68RBbF10VpVT0FROMceoFE4k&#10;p2w49bdSaa/ITbKN7GyjHkl1klhJsZWSCO7SAahDabGVRsujAAqvLedrUDoTJ7mmprz8Z4WBp0bQ&#10;C9jJbhJmgkh85oElfaUljmi115QCAPUseUDh5mRJUdOWzAcJLGZB07JhrZck6a5WkhTzIzciUZ3h&#10;FMz+fDdYKwA8oC1iJjsv+tgkgS+psidbe6xiXlmsmoo1oc0U5s9tChMRxI4y+gdNOZ1uD5srWbck&#10;R1Lihat33FrOGKyWcn2XaTW49gJ6SzBLEjdbFD4F6gEoRcym8uCNiB6KEkRgy+vL9uOkgt5A7Aml&#10;tiVGQd7qwpkGEWXnyX8Iu+AF2uZgL1b9F8ZdMM3CIQQLvXmkVHLWdfidKBqmH7q1RmqRLKcKNtWb&#10;hs1lMRfSU7q+QSqfQ7W3JdgACyfqcEhrQ08uazYo3K6c5yHQrrUKW0WQ7vMIiaOeuRsPKHM7FBST&#10;SIczbQOsfjMEDK/dSJtT4HRAkNOkchrZi7ElmRy6GR49hkaqfHeZ1XjrmFq6NK4sN3FoLy276lh7&#10;1xz1fQ/yBXN/xCgU52PBAqVDml1UN9Kxfn14lL2N0qkaZb0ZSb0jNcd7SFKLwSpPnTgm2c+IyNTB&#10;X5D13qbaJjrUjdI1439DVwSEMFq6rrzqVJ5LSsa+MGiyTQ7wNbK4F1Za1Blsj7xEWDkWyDGXJZYr&#10;hNFYXaQ7UEuXiD5RiACUEtCyYQfZUgpVIz221so9/Qg1swGf931lqQT10eCslO/45tpmnxAszjeG&#10;YXiQ7JScFsVEPXslxldpEXWca23uuIj9izKINE12yLJF4kefkyqo2V121iagVh4B4AHih1Gn9wYc&#10;pJiqkJLe9DtkdQyxR/T7e84NEEvc9PnxOCzfmwEQkomTr8+Nwv586HB4PU201ywujfXL/ZUliy3G&#10;RxbUXSqnDm8v9/Z6fGs9OjzLkyVNygAoIHlVVbhOydUBEHPsyiEsSoXVEPml/NvE+UjIEJBaVjyc&#10;ZFgRyUisa8MTgbqGxMBIt0F3HqtuOsxRoOouK8PTCpnSpJmQ0zo6YLNGF1Kz4UuShsLsktVoBTmL&#10;jXFi9hsT1ZZl/6tcU9MTDNBJJwGTYwaieNwstD3kcJUzwn/C/1yt3KLB7qrsuk2JAFTv+yZWvILi&#10;VD1Q2RDOrdBB0+ERY4SHvgijMRyXhfLKbh59I3sVNPXdrkdDuO8q8qF1KpEprycJ3evG4XJBd2BF&#10;DS82BcOhfbzr1DfobBnzmbTYHa7EgqEeJDFm/P+3t0v53XX39SVxbAA1Yrl6XpNG0PmAwUVEDzZ2&#10;wKwwayqpeuoDfKBtC4AiOZQDg41JENsN18qVbkNXHONlhgOEgYEr5ipANGVUlBGruLYKASDsJjEK&#10;ErcpRyub5a8lHKsbazFMS/WksDUADGVqt8iFhMQSOr2gjHaCnnuLTN72u7mQA2tkGJQtd53OfeIn&#10;RYVQSjMgWteQUFyK+8ByQTbYdZN5bkgbycYZKhjU54L2oqcSafLRxew7KoNBMJgRWYJng171QDAF&#10;YqD5eIBqKnFHEKIuIC4MxFJaVufziGvL8G+xpOkA5Coeth8/nQtyskcUCWJMg4Z9frW0oiYr40j3&#10;9ubCBnxNSFn2430Tcm/FkrpOUIY0CGjGAz5ScFgQRW3QHwUcJ1CAOdpqRO52BOsxhIrgEJHKyLOG&#10;UCxRwi2O0Et+I58D1Riq+8SaSC7MD5WuU32cnSQKYn0i6sehWEPxDnjCADWhNDE4dZdhreq5wHeL&#10;qzOkhUNW2DeUZrD9fuoC+5pk9Nc3usU311ExN2KHxPuhFxCruEjEuqTCxFCFJkuxHMa+6pMg1qKj&#10;Y/TzKFXLhrdLwtogtFQyebkwUq5mbxFBbHIF/ohTLTaYWiMT1DTL2voUjgiHouyOr1sf10FrSxZV&#10;iMHZlmx/+Ztv7eDFSi5h6+xRFIq/LK6WUSBJpIuYZ8lrpBR2KplRfP0yiPOnZELg2GETLLQ3ysGJ&#10;gt1sBHqS5mcDGIVQQRvRCuVUKtlrY1uPkh/aJE93ENp4NsuQWFAGwutwGJNYB4dIZ+9Rgot1kIWy&#10;cLORJQnuTCYhNYOIhLnOUGJFIQ7gb/JX03oAH2STKxCP5TsM8IOiqrybdzcry/G7ekrXfIrrpV5b&#10;qqj4cn7GvAKqw0wzARcUGLAlkzukqujChmlVSZoaa0UcbxqQb9UHAwVgmVGcis1frS76q0uVfTXa&#10;eRKNV/s5AHRS3GqagZhB8j9MrfcpCUstiYfGMgNQlfzqK8WksB8Uh8n21//w97c9qGi0oGIY6ddO&#10;MvZXEotDakNCVW+hPGf4jxRnq2X54VsRuIwU0gQET0O8uiEU0UaTJ4MQEEIK8Nd6nOciNyhg2B2J&#10;BdXJoN8AFRckIWIgJHdIXGupVNIGe++kAHYpgxIyOwfIKfHPyM9BXR+oJejnqvdDXiUmFjHXHeFw&#10;UvRiLmJXZwzkqQLCUjAWwQ5tNkPnkErm9X623q3AYVzVY3TzDvRBMJjfe7/O2JdZi96iytQ4nHhJ&#10;CCVwFLXEpBVV5CTHsCxlnVSOBMEQG4MNySfjNHVUwfHyQ/mZLdu0dbrtpgQXTz8myZhv97tKkqlM&#10;PkysBH8LGzI028fWwd4yv4Q0Ecj43OT81//zv/5YY0DHsRS4TwQwdVqzq8Nd1QBuYfu+Ra0RfDpq&#10;yUh0Un772st7wGuB1VFOaeMuwUKPGnCcQpYLqY3Eh43KkREMRtk2NJpt+6LZFbKeDNIUHyHhWPoR&#10;o6lr3Vmx+WCo8gmjx3yEa1308STekTtPB1CCYaIf/JAIBUYw8M4k907kJV1DqY1KGhJb1Idkzf0S&#10;pfusyknnhW7s6dysliEqlGgvMzwm1fZFT8JO+74GcZmSWXPEyx98Jf8KDXbc0VpkMqMABj8BtCwm&#10;PoGHYQkiAS4mSV0zAssmCguyl2aTGEtJHdv97IVJgeZRU1Q7ELSCpc1erowueijJ8/45t6hGCDo9&#10;15eAEl59/7f/63/+4xEUr6oXclEgRgst6a/uNkNIoUQviVjz4N6i2C8bONx/kjALgL1waBAziu8S&#10;V6nTs7IHZFCzXGiEO0YbMjKAAFsZpuHwWDQBRHuaKaMHktoxQG5llIYkvHDFkkOl2CVyzLXoEvjX&#10;i7VLaOHIKYkCyC1UzzHjYilT99oKE/DSxMrWzmtBskIUbD03QaKRjLXcrwZjWOO8u9umYdJXuzpd&#10;8oCJaQC4/NrkZJY/o8c8EKakpF/izQNPe4EuS/m0DZhOnLZKc8ycFBBWdH0JlUw4UBSsv28sJ5x1&#10;rsPA5ACH3d3VjdfkZGARL3983RfhglRkK85Tscuyf2mjd9cLLAbFz+DSk+2f/tP/9uc97Z2s2oVk&#10;yWBmgvEqS0KH4C+vSZbKA2z8tbx/cnjpUfVbrD1UJtA9bgY/4rMR5YopGRcVKTdSJ8K0HIHkeqkI&#10;HFczVpReug0m4EuYVwmxEojZ6eZKCBAW3TAE1DeWu4L6Fqn/kXJhTJoSKwjNSkCHdCTOXWtJQKKp&#10;RB7KRQUwotIPGRck2kjSsU+9cupAozLv0LEqxzGbNqe7Uw0J5dmFk10SBQCBTcO6ufTr804yIALX&#10;YhW7TUtYAd1pdnuhACifNc72O8hFANWcpGWhBPggsY7FzhZFnyJvVMkvDadUcomDdSH0ftvnfZlW&#10;r6cJ5OiyjZspRDSsqu70rKks3eNLijKDR3IjArDSze//y//rn899wInasZhRqAUvBc+jGJqrQKf3&#10;MQok2cBiCadzowojC8uv2lH9bTAXLsrEkScfMYQ271qnSqMwxTZFtvEOsulgi6JCPQaOcIMpKxsF&#10;YwVurgwNkA7UnD4F23SIMelQXPUIS0H1i51CvVMEBJWkhoGgbeiTMI0ai6hypZ74e8Q5SjHruUb9&#10;BmG0l4o5znIwhKRjtT1u8qrKsnyzO94dDrePp2alaNcIYfdKqzbY7OZ4npT9Mb4UJOU+UgIQ3Rxs&#10;Lowz7F3YbU/HvJNVLQdg5UCYlihKX56tyKosulbFLIpLrXTyxDKj7VDxqF+O43T7tIVpFYvU995C&#10;ewFmapcaLtP58y50wLgDVj+QSqXVj//uX35ry8Yj0aUcrrKYNrtd1fEMeslwFX6fp/WLbHDXKz25&#10;dIIQ9sX4B0Y3uyayOJkCIDeo+tgRikKqalPGbGlwz+QdXVNtHtb1+kblGt4vnQFEalUBkqNtm40N&#10;d5eCF/HYg/5VLKgkg85KUagIojmEjWioIIdXQpgDMVoO4u+lDZbYdBBfnoAuOtG6qsUmiUTCHqhr&#10;54Eo0nGz3+22bT3NOcnfz7evww1bmuCigKV4Z+5tlJ23nXpNI84CFsnyeCiQhrNDYAbf7LVXHY/n&#10;XT5laBNIcoAoKPWZLdm2+PSpClDfvFbCR40wVGKXOGEx+9XLuT48nHuKPMdNN9iqDLgOFS7lgS2z&#10;r98eNpiUT1EXkfgmyZ7+9p+/bAZJcZKpKvxkBlnr7vCM8dOUqOUrlaK0SXg7530QrYg2kiu4kgBn&#10;U0MewgmHTGwz67Pktx+Ix0SnD+TiLMaSZ4Y5PXV1CMH3/WhFFw4oBES5AlkIsGGX1a4lPwmKkfLu&#10;8TgXJCeWvUHRGvvKNF23NgH/AGrXiY6Jst1qxnvDZmxwXvM07XAOEXtSUgo2zQ7LaQMBINx0uUT5&#10;pq7qGTjqshzn9pQ771RDgk0h+TUUQ64Xnji/MVEPGmvLJyiz7O5z21Bwm6TFHsks7KbeQfu4nirZ&#10;1n6WezvQ6zGqsyOvr3v75kKvbHyQTu1wtkg+XA5mmH3hUfQj6GZ/QWkBNBYMowOC7uz49Pkobw7e&#10;IEwP9odffnqZ5DKEw+vvv0x+MtXVBqCF28ez+B5wvV1xsjXSvSinai7DJWrGqM+G2XYD5qShzPIu&#10;dXUqE/Gh4esER4+EJ25ETVXFXkOH9HpJOTVI1l1TdMjUjeWBZXN3OZJHMLFBeJts10Ehd4ujGnJW&#10;fLWPGiQvLOr0sQ43KgAe3NKeoinh4N2hH4u67mMxKGgysvaM3jtCvnXc1wA0hgTN+w3ghh1ZKdAV&#10;7+rNsHxHOMIl95O9XS3tsp4wRuGxau8rBcQw16fHQ1Z2VZVnANnjVrtrp5AlEmu/31QTSg7ydw0E&#10;6FW9eL2wk6xqlu/VLKsEKa0ieWsIchi2D/eHKg1ZH46bfHYQLsgH91B4l63EzFfol/np44dzzzkl&#10;OZr97uXtlMmhDU5/86//8h++ZFDl2ILH7Xj7Bs5D2aErCWqVsBnj1MVUT73YRWCVvKF9OUuQMNdT&#10;N/eJEaCh/Q45hSJ2Ehmgq5ObiAxQt1+yJ8pUKA3NrTVocLSkms22gg4XyZWqSYKNUgL/eh4Nd1Az&#10;uAsj1smZHrm2vuJUQKUHW4cY2A3NYKpYtUQyoz6wF5Hnh8gbcCwskHjgvMVZDpo5h4R78NtQ6EqV&#10;AL4Z+3zyKURI06IW+ebaSvIcHFU+OxZsNICYHZPZd+2cb4+n464VgwY0ROTN1dxlIHXZ1nXbSvoy&#10;pobNSgWtwyavPE6x0OleGzgZc0MYdS9/xTyAs1byL3nvcMUciZP/QVL2ibPA7FNRn5/u7zY6ZdjX&#10;50MLovDtv//f/8t/+d//5Z8+zmUlufFm17anl9dNL1lJf+U6f2FVltAjz+tcwp1myNrDw9tuAO8q&#10;2tzKXIQLQ2fHWWvKqyEXYLNDnkXuFFzlAqPlqTjPxfvv+irXhpvGm8XZ4+mydr/dYoAIDHPzwEYb&#10;qvqBrdqFdFCWEqkVRJcBvofKLeBMoaP5HKgF+qyMLTlPnhfRmIPjbuEiNbUtb54RfXAwje187eih&#10;IgFkaFd1a+18Ga1JBDH+hK1VpJJKv4H2SJ44r/abqT6/ff7y+fb19bTpBl/iwwk0f9n+5fblcJQd&#10;LymPQx5Dlo1dP9tm0Y3mNN9jKhV9l+Pp9udDLcGPY3osze5UUquZkFiM/AOjbwGQm+Xt+fbh8fVE&#10;acltNQZB+fov/8f//V//3//nf/y7f7id5822zTdtvTm9HmfgXa6I8yCRjEvW0byF1sz+eHh+uD93&#10;yYXiTNt12g4JqU6qsy0hXLX2PkELaWFT1ojJJYO3lctfby7TEvm+Ic+h3ZOOU3s8bk+vh+1mQmOM&#10;k22SPss2UXFUA0o47bQEKoHcYezAitsHugXiTGu0PIostcjL61imIsyJJyQYoeS20EylP0GXHiK2&#10;rrYUMK5fzrky0xO0zm9dxZAX83wVbE4IaoE6T1l0VZ5P/Xx6+PlPv3/7DImDfCxyYIXEdvbt6/3j&#10;eYP8m0x3SvWxhjxKUbdilVec+FZ40Ooia29F4/FUDSHr/KhG+0P9fCjwEcm3m8jRSSIqrkuSK968&#10;Pt09vx6OYiCQ1/X7X//X/+O//n/+63/7l3/60693Vb2rJ3H70+a4z5FTXAERQPEC3EXIcc1tXe/P&#10;58PL4zlLoKToKEKbrha7C4UgZXnmxETE8h8VxcO1XBmJYKA1PI4+FA8YE3GujiPnEr7NIAMkJwRI&#10;5moo7AH7xnnjQEJwJEBGjxJl6BDtph7hAwdVDXxBztSCmDS0UrrGtthYWF0bVUtxBSsSU4zdEOMv&#10;EfbbPlpILA8b+hQJr6YpuP6rv8LuvvsBwbwY5AnVz0QVVsH2mZJUa+xBMTwVfX769jd/+v2nT09P&#10;t6e6hpAVGZISaofkHeVzQAWk4/9RnErGmns3N+bqKmGDzjxJ/LE7VCwKoRepcqT7+6e2CUH54AWS&#10;X83hmmXzWKzznIGZb5466mP44+bux3/zH/8vubn/7X/4/bcHuZE7zPyDHHaDWfmrSCESjH5U6goU&#10;lBhV22UcQfR0ZFEFGo3kLBAj2EyXxE6gQojRr3TECK84TzD0XRndmFbPeybuSzGmIHrO84GIPGig&#10;gCExiFWckkPkQxcsrjVzZ7CObgcOCqDjDa2d0YOKVSfQATJ3LBEgwMppwx8IA6LcnKQrQxIu0Qg4&#10;KJKS1R4+hBL3EtXVo80s7Ycf3i+jNKuqPqFyB/E3hPUjoUBXa6rbTVb07e0vv//+xz98eLq9k80s&#10;GASiX5RCEWDqZacdZQVhU9eT58tQjqDL5QfjEDSpeOLqCK8ZahDDEYa0O91/uT/Ar2a7u+dt42Du&#10;OMSEM7kHobuIuQIvLet2/3z78a//03/5//7f/+3P357Ouy1LZJJT7LZZib3F4Y8MsYayUZfFCNK3&#10;HNyXZWowJET7RRpOhYaLn5B+TuK5gEXFEXrv4vdBS9SlC6OdI3aOxXLZW3mgrK0HDCPyPePYjCth&#10;a1GDbfpmrQEHK262kp8zKB/IXuG4sF0BgNM6qghWtzEB801EZe0brUAwKI2GPlHhC5Zi5J4GKs4e&#10;KT4EBl/Cx1niqwTlQnBCMEQCzjsm6zi+mAEdBgXyts36aX94++Wn33778HZ7aKeec8mcgSZTIlIg&#10;nypHZM0CM7aXNFk9BxKRK/iPrS95+8Uq6o6bXo0JVePJVAQ8zJdPXz7f399/uj/PCYObwPNLifAL&#10;YNUH9rr8ZpaHKdLu9Y//8p//y3/9v/7+4+0B+mFgKCyrfa42GcuCSAnLlKoVAg4PWEPJgsl2r1NF&#10;AFGQf8OleoDqmmN+B/EdsnpXcmPMWKWYFApW7y6qSKy1ocySjNnuXA+At4D8zsidACalZVJwmgem&#10;loweA+cw0qIgDQyYN0Izm36ZZ4P1kC8oQyhJR8p4qnAOuAGvK10VvjDZLnUEgiC2aPJNobrPIcIk&#10;3qqtqnnkYBBHwEJqLEPzGN1S+pCNWOWNuKuPXz4+Pb6eMbcmKTqLzOQp4ShsjwITKqPI11zefdA3&#10;jhHW4karykxxo+60h/KnLLo8Bz6RUp4N3ebw+PnDp4+fb/e5BGw+JEvhPsD8SsR6IJFAv9sMge+4&#10;8/0f//Zf/s//8r/906fH83YCz1zQ5FsQ2l2p4ExkSOkwIsQxPU+B+LwpZARzlLmE7Q+NFdj6R1yC&#10;FrV4Q4m6lu+XGI0ciiwb/et3qrqqWZ0srcR63eblOU9jRvw2/Z6qinEEUB5YgpvR0Toyh0l0Tl1O&#10;rFwbkOdSqcMHihxRkXJbyUkv0r497It4zcqwYbzQa6v8JqwJLSIfvMFpEy61QrRWWsBGbB1MYD8E&#10;REswOVeaabQ8iLLUm1u1282m3d+9Hs4Q2euNrpkXGhoapBriFbOCIUI/JhQ0xsTJvN1XJRBp7/Wk&#10;y80N59OpAotAif4Y8WI6y+dDoCavN+12D1b2HixFEgdtoL3YIckA3V9ZHSv0f+zi7eff/vBv/7f/&#10;9p//+ePzUU6bRJzj7ij3drhaR8pKo6wKGr0T6MQeiFLt20b2lnrm3FeCfpiM6KdKJNSQd4IOMvof&#10;Rd+N3ooRMn0tYymELpvbp30ZY8XWFKYmgikCCk65+Ydi7l0WXmEzoaIJfi2wysoGF6yGgXWNagaY&#10;qhQDMzAsewaX+XZ0iCFcInx7vwyKJlTXiuhMDtkiBEQ/DSKt/q1Wjngu9A8bmiuFJjsq94t6uzzb&#10;Qo8Ze61JgfZQBf1wksuDn52xd2xuOJN/EnB0ssGgQQT7Fyp5aBof/n9U/Vlz5GiaNYjxRzGidQ2H&#10;Y9/cCTjgDsfmzqWCzFgYWRnBrK7q6mVa34yk/kZjMpuRmcZMF3Ov36jnnPOCWRNVuUcwnHjxPutZ&#10;nq6dtWl3txzY5/3x5eUIMj6smSH1FEr8iZUPJTR7yIg9P7+c4BdC34txgDwSROyn8fowkDsyf//r&#10;X/7+L//r//H/+9//6/PrCwTJ0+blBQYNN2LY5kLJOySg9IVKQTDz1adajmA5yxbpaPkYZtElpR8G&#10;Cx4lRUYTaqM01WbvzpbPETyxbvn++4+2lI4Fj7dwSlKaiwBa2yx9Qb7ZRgr/oJZfxhaKiVDNtGa3&#10;a6W9I+IlRhpTe/38+ceX3z6/zlpjMO0G8xznLFm3Ouz9BsSDqSc2GgX9pshwuDS05vg/pCk36eOZ&#10;5IA3HACLcwx9mCMInpJdJQhScFPO5ANaU9KOGWjygTKm10sHhmnSnh/hXUS+kn2jVXfAFJoR1JqD&#10;TrAcx1cJpUdpXcNoPc/3b8/26+6fv79ecW2h2T1aDBtO5yFFJpje/va3P/3tr//t//N//Pe/28+8&#10;9El1fIORTXkj6YHCHR7Hh/SGCGgNyJ2sMJrC+5IixS2LhIJCBSPYuI19EhH+Yi+uvWi9pxmeBuUA&#10;Xcbz/c8fA9bImlE6N1IqjoWSC0zr8XCB+B+XQ0RjdqC1N6fz6QJgzADdHIrHtzSIsExlIWu+vHz7&#10;8QyT4qrMOYbf7LxqrKQR4qE6Q2O0zRNoBiUe+fU7Dxi8jrgZ4k1DiV2QAICXNqK0isSsoOKI+HCx&#10;D3KgJw0LEZqHyDEtF3e3oAwKdKcwvn55e36D38Fwggw/DB8syt7fP769vj5Cuq+HdB0ItjB+zHW/&#10;nD8VAWCX88vT849v3799+v58RvjCTAql5WB3+lrnud2Gh6+//f6nX375v/5v/9//4efb61In0/nl&#10;aHc6vFkFCFaVC+B7HcOYl9gX5pKIbtmpSQ8yd8Gbuck+kuUZKxEBy8O85zBYwXsnD3vmPpQOVXP/&#10;MINkxXyDeao2max4CW2iWsQyJIHEciiCPNOG8x6i9ceHM2woBgYyDDMq5IwUInuHt+ejFVN417Be&#10;hvbnCEENvLIF2SGIIX6KVWHt7ZX2iiLrZsdsJVwdMUmfKnDjNjkZMYagCoac7vF0uIiSWhQENlLh&#10;AxtgpwzM4Qp6t9k6qofHp7e3p+en+yPWq1ZqP96/vNoBH+nnClZhRnVK7BPJpEYkiDgFtrbHfrvz&#10;4+vTt0+fMBehHrakM2FT97hkXlS35x+f//y33z798p///X/9y4/Hw1Rf7q/NHIfBja6IELO+76C9&#10;Ws8SnoKtgU/sL1damoHzbHHRYH/D8svKFHivguCUVB34E2O5/3CrwQVP108He5siICM2xKUGHCms&#10;bw31EoGesRg8pM5TMI9S4i0e7O2n9wTp/kRegHoQR2ArlYTdn5Z4w0ALrooV5WnbJtLKzoONIzHs&#10;/crCuzI6Erp96ratOGuT9RQWqhXaaKGkQpDXdu7iwjuwwYSKul5l5PDXZDZT2YxaDoS6KbIimFlw&#10;GS09vzy9XReCU+0HrHeQYehb20MaJyJLEJLTFMfo6wSj3dJeprE5HK8Pj29Pj+cBxjj6FWBBWrt4&#10;fW3CoFosbP/2518+/fj8X/+v//bLy7VpHu4P8MoKblazBF/KFu6k3WGjDsFDoOjPCtR3SgYsrwju&#10;Y/Fu1b/V6A0MOublaC83sEiIfRaWrTMKuEGMA/Kp7SFy9AFnikLq2RT9sosVVf3UnJZarISS+hGH&#10;t58/n+zeXuANTmmETJBePM0N1vNTN1+sg7SMurUvkdk7U87Qe6VSjzUxu/fKebm0ywG6hjSGSKcB&#10;0CSEQvxu9ju/PP/48ePlfMTmEiDRHKBiVBaWd+Zl6YAEr+eZqD2N0eOqlmRA4LZ2XPmSXgQzWbig&#10;Xa7n05FGWAMWUSN1fDvKBKI61Ch/tjDj0d0Sfhew8gGRulmOEL86H5qZmh2kK8ksIBnPL0tVXb79&#10;9tsvX39++vH9T//tv/31+Xx+fKEMZxTcyBmokL0m3VzkxMTgQjFibRpDF6QCltK+0xoB2AG6/DDy&#10;HC+nx8eH69Gez/kKyf/rCEwwb0M9HE8NLEQojgxecCcPdUrN4dFS9ctyYGo5ZTmfZ0QqKxftlpy+&#10;/f717WgvTakNo6YPUMmhHia4/KhMD4eqQEm+geFGSrvenOIqGRMu1y9Ze1jG4XhoSSJBxW11QYz5&#10;SxbGkI77/PPztx/fP339+rz0QJFj4upLejCmLU6NUUViLRgxtoCFWA7vnfqwejYILpfS4ox7uBjC&#10;G4sGWj0EpKHCaekSKBy4ZxBwi016l3lu0OwjRPPSw5jmYDX5YRQpzFr9iWMsgvIgFfB4OHz789/+&#10;/OuvX758+fn3f/37p9fnH48NFuN2tuIPqmpiqs1DJ2HsESHmOeHM1QoArS5pk8RmFJi2oW2nOfT1&#10;9cePL19/+duvj5YXYc10vVKcCz44TZdSmxWPqW6tWqSstnXiKd/ziEqMFjuDqem6BWonmIBCJvLb&#10;5x/XFitRMVjd6LuMhLPGF2RShu81LFPsM1kyGtqKmpgxLVUYlPdbL7ZCYIJDd98NDZRTgT0ncSyL&#10;h0cakwOC21yffn46VVh5gHhK9EuU2Gc5YGwAGmRVQqVsCzyoF1ZWV/EpZmD1SkSWtB/K8iOgHZYW&#10;1AbAHifMYToZ0ojpDtK7tXWxt9uusmnkg6TjQI+4ibebiHxrQXi2JAfmWWIVjFVrn37905/+9NvX&#10;b8+f/vy3z9++Px1QaKZhbv1tSDxFITF5r1ARy0mdT80ZVVLyHSCU0VdXQ2wEWWBRJL/O5nT/47df&#10;//T3r69XyO30mNOduKcdejBp+HUyIFgLB9rJqhaCu6Cc+pz17/chVFIu14cr9KYPlqler5Y5hdXO&#10;WaJbUA9T7OFdSVZkAAu04O1eAK1hNqso5AKOkb2gW6X8ohovMGsEgAeTc7Shc1oKgde2LLG9CKTX&#10;+fz9+8F6aXtpaoR+O6PKug7LY7G+qgeo0B3eFyCHqApuga3YYd/ABT+lsTdSA+4PaHTp3QO6OQ4I&#10;cnIxrZqwabLA02eFOCWeawmjrLf6pSKIMZfpLYxO545qRMyPUZTMh5fnT5+//vzy6dO3l5fPf/5s&#10;7bB1EYPVUsUNGWXSywqcwweBoBttiFUfrIUxXWj9/Z3b7qD23OQSB45pnwvlnec3KEzQRgaRReKz&#10;1NzdCGwLGh1uPSNoCYRgSsBxUFAfN8RsAlaWMOqy2qBLIqk9ExfphsNhSnj6hhhF6yhrmm5YcloW&#10;OJMDj4YyRysWXFuskKMONq/AeNmfrVUBmAMEFCSvKBCLBWpYVh72zduzJTPgK62b8P0wng8na8Mq&#10;MtIyf++aAHg4x4RpI55RJoe7Cmqea93jeUEN2hHP39KwFBSlf2KvCdiZVvRXkeQTKb0kg+J0HpD2&#10;AycBRbqbvfhQbXXdFr6J+fj2/ef3b09WTv/48vOJ07JpaBM7W5ZSzkVjbXBoS7EiA/ytcPCSgMvK&#10;aLt3Amzalm4iymcDgULHmoGqzhS3I4qMoi6hY18B9JbC1drnlHd3e7fLZgwlGGpyXjDw+Gd6mFwP&#10;mIhAQb2QIpnDGuF5ZdYR4lvmRhvFZU8Nlwtt1GBmVMvkF3h08tbsN02HxZI+cEnY20PdGSthcVSK&#10;Owf92VsbHFspc3n9cYAcxTxDridPmhNsROluiemScFZbLS6BocmyYg/w/p32wVAc3TlQo1+UVrSJ&#10;WBJXBJAQ8QVPXGt0kINxiIi0RNZEzv+jvcyICNCRhvwT0CxEw5GxFzjPmJLmdt9+vFmmtRaoGbuq&#10;6obRyv+bwNGQSap0cEX80BoKFfSWeunU6gntHc1VdGLtLs5qztkMDZNR4fUYKMSkNaKaowcqJQOR&#10;a2McLZRCSfbZAja6z8amo0EhUiggObml4Q6COr2FTrdDBKqRyxyHR/GC1Lpb9MEhbbsnYiOozsg8&#10;2mDZRtIGdGs3hKqG8+k4WgQBWsejujb6F5Hrs+2dtvPcMEaYPTRPP45yRoWxVHc8nx5OHSYNaVzo&#10;CTDihmRv2HMP9mQv3+ru7rBydMA3rKD64WKna+9Fz12C6IFEiI2XB0s77OwIhy7potGDZHDsyLTw&#10;Bc/JuUjoyFsg7ZiYF2z/aOcJNXR43NNTdrBe6UZSySBZsE4JnC6QyhTGa4E/oGLOGWC4d/gTDkbt&#10;WfgQwKllqUxUXiJodiSvIyVv8grztJvLzZYEHqo1UFFsm14Gi45tj/UQpoVe0o602i4dhdWiSiBu&#10;Bz8Z9whkh2nTx3tLzQ+npQBlzkOTQqkYNRf0sqhudTo3feSDa0v6uM9RGA1/KhyMCDP4k1dOXdpf&#10;nt6gWtBhZzpBYuX+RC/EqtxQfo56d5ZtKXMQh1vugLXjVyr2pMODNGqd9OkELGfaLgNY9W5DCpLX&#10;8PDp26FzvqcYivaQOxoPcGoHfTxw4ySKptIgEcYosZJw6KSHL4dDA2uClMahl8PQtjfC9bO5oPYX&#10;I/LWDf3ciJm3OnCDo4iHKnYJ17ObsEogRsltCMeya2Wm+L7ljg1VVz+nxXaTszFBpUcB+v226Afu&#10;nDGMAE1oA5IBztbpqhdhlm8ctxBBRc6CYdXCTldKe5AWsj9RAx3aL9YkH4eUhQDOlvIs8eFh6Uto&#10;DBMvjaOhegWoSslWPLdbd+5FbRVDv7zeY4sHL4Lmej1Z4wi78b6Odjy8HR5cWcHH3l7qAMH4ds9i&#10;6o5/IrwCHxmRu5xOj2CP1c0C3/OKESOU4M/l7bdPDf0R4D8wQF6naU5vb1ZEinnv9MxCGvoAxAcx&#10;YxpVR3RcgcYGDONSqYdaprbO6XBDYOCmYPTMZNe0ETA6kI92Jl0NiuiAQAUEgQN88mzvtmENo9aE&#10;cj1OsQ8Uou1GRb1gQl5ot7EKtj7cgyjvD6AGZB7tP/XAbWOlCIoTeHRNR6dG8vog9rtl5bJzNDjC&#10;AKPE3oA0Q3VSd1NCAAwAiRaMkBnm5bpMZaSZsH3cTTIcLdkiU+pm3YJbLd+fuI6Ahrt1mhCglmdz&#10;007T8rDQQWtq4SH6/HxuANydor327IRzQXIOrFNPSjCsk9eXx8ECNrQIPb09LnPdLXBSBI6opGQG&#10;hhz94dPfPh0H7iCWBZPJ5Xq+fzmh/hL0ynE6IWoNeUm8bfNMb5KS3GJQ6EptsrjPs6L+dL2BVgjE&#10;AUJM0WiCs5HiD/bxmnzHpUBSOP1q0iuualBnSx4YRYF5Zdk/8UB3DrG5gRBSNZ4ay1sp9JRO1wO9&#10;MbEBQ7COpqGBNB+E8C2QlSPOFiYJsvTDrRXinxBBaRxFcXcZJwiK13JzZTPR08OFgskLSsYUxfX+&#10;blOkC1gqjMi3Dq+63QTw+MjCtA6UKfVNoRTyqsMyWi+2jMTzwMbr/P3To52t3Zpkqy0s9N6BtkFX&#10;E+4tIN/qS3y4/UDwlTAJUlCys/32fBzhwHFeBsI1QCQntTPuD1/+/vWBBuAH6gLCIZ0Nl3Zm5F9a&#10;lAnWVsjqd9iywkYMgmjguWW52l5WY0nfHO1sscSiFg9uOAZRG9kVYZ6jjTa1ZNFoId1O3AHc3jnR&#10;E7QWiT1ah4TMA3XGm40DWztCMQpFK3svF2iUDpfr6XqGuhvG36wN0+GyACMIzZON19kxVKkTAwkz&#10;13Hok0qTiNZJ00LHgKnDGDsWuQ19I1CJwF4Py/VkXxRmc3O7cNkWbPZr2AVrIU8wvC2n2vsg9Pn7&#10;d7YvxiuM7+DJRMORoXl4ej1BAmq+9D7Lbh4tUHL2n7tAeLoPuPbubNl37RyFIOpP336cxhbvNRkV&#10;IPshrKheWD797dfnh+v5fDqdIXx2xtgTrCLZxxf2HaOYzZ0UF2YgWObCbABu8xCpoQyWXB1DIM8s&#10;JhMwCyWAd/FjB8MINtJy2XvY01c90CYo2S0oI/YQdYzio5goS+p8Igs2Nxs33YBa5MZiV2n574KV&#10;5vkBipWLbu7JktgFOTPPerClLMigAEuPByhCcRYIxc+QInWA97p5mPSmQDRBHUsqSUn/PYDKK5ix&#10;EmRed1ZhnI52F/A8IT6TQWPW3VrOC0ElSuuWCHR8L+vVtb+Pj/bhhoYCWnCAur4CAWFl6ry0xR2w&#10;fSEAFXC/7aZxKlBG3aGYwg+crWjuokR6Xjjff/9xbZrjsZnh8E6Gv/wtKMQ9vvzy518/f3t5PJ8o&#10;dmENcSYJbMImORvM2ThpLoflJ5w8Ow28MnFDRA+kJN803whRaT+KWBjtwOFr0MsT4G+9WkCDD1z8&#10;ZBrr4lZlh2UsOD+UGO8RUkv+3uY9GmswQ0GEfjweJshiLOf7++vxcgF8FUD882FM8WnT8XI8YsRd&#10;1uP1oamkCy154EK/1170VU+obfgwjj2wXXCBLAn3ElDQYjKNcgnLn2C43ZAgC1n9jeolvrJbDPpr&#10;rPbH+O7WgeRv18Xkndfe358aK2064KOH49PzUsd0vl0OKSjf1JSin+bcNbPO9vaPuM4ekVQjMkSi&#10;5tNvP674KFZ6xVVLz3HGJV6JPKuaty9fv35/ejgux2YYejcQQS+pRQSZBn+IPWIQyNYA9EXC3UlM&#10;wB4updFLfQPuidDQUSKYai4rBu/OaRGjWfPhbgcneuSXeP9B3wjOfhd2mMqvVjYF3ZccpUlfmIYg&#10;y2mp+OTny9leTWxjl+sRY3DI9dvZDsvxfF7m9nK9fzhQTZhFLlC7BTO7WiAyk3Vxy8leqggbRizS&#10;QzFTS7r0Vk4ZVRS8lIaa9nrHrkjmrbWLV4Q1tDnmNt5pnqSkS7zI3b6Ez/31fMBkfzi+fLsfK6qP&#10;zpeHa73ZQjAE4KGB+JkmVIHm8q2LbFRgZ4ngx/d/+v2V9nU0fSJXd0rlmlrITTHtLg8vsPSy16kv&#10;RXQNUG9FIWkH6XzBGoksUNCQMTdVfHNytJSkmMDu5iO48TDGJLggovkLp8aWSfK9+jS+5Ld3hb3h&#10;lQYmU1fuPugJWflZzm1CGEhBf1Sik3YCPGmoCvvp5rLgRE8WGUs7xsP96+O1GWChZWm2K+33s7Nd&#10;To+vD6f782WcCVvGbcxA//feZ7Rsbp0mQ551HfHKKMcDYrVjeQrXvWRiIpligCxnN6XvumTjRoK3&#10;dxKtiibrCsdxrDa3+jbv1u/Lfnj9w8vTG8zvLoeHH98eIYKPL1V1x7fHLgLPHL7ky4lppvNQfvNU&#10;HSdVXRVjv7f1x69/+naYe1pyygbPSnrooIVOhIRAKUuTQ0dPlVJK4wIc2tMN0w6CvQ18My7AF/cJ&#10;9VroWcfLWFb0x6OLWt9aurqhAD1PI0zI9tHjiAvX660q8XkFGXjM8apxSHyrFiDsuUmHpoI1BMfZ&#10;udyLcCfwsvKeBWAYX5bj42//8i9/s3qhKeHtcn15PF5A9bLaCqimsBrg93m9QiUfhS4g6bTZSHvw&#10;E9RRoFXkH1vE0wpQt0L6Mjs/gg4BlWYrLvCSFcMEayo0DnXb2BG6qwkaGZCp3dGK6baZvQ9/tC93&#10;a4OXH96en17s8t4/ffr0OGjWh0nhfHp5esRC6fT49Pb68nKF5+Hkf/i43ty79SVBDkePu8ve/vT9&#10;MCdEkSaxs6NIqc2VS+gSbXxWtQeYFYHB2kFpSQgqNML1sAw1/IXw6wDculC0NSsprYS9sdVUbj8O&#10;XaGkH242W6eissu59CUkzJKXvzZqOuNbr2pGKutgjn6ZKRfnhXbOfeReLVTWoVySNzL5wXaVHAMr&#10;aR5//4///M///K9//+vTUGVZf4Bo9WIvYdNAurnsLsMAj0PMK9nLSNUGpObKu3Uti0YBG4kul+1Q&#10;gbm923LH45V1pSAcI1Cl70JFFPAE2HW8EExzJylSjxSh+XCypziO+XrR7jSd2qHMiBpYfd0/Pj49&#10;vxzbOqZkGbJBPF+/WWZ8efv0+fP31ysGQvPlNIR3Hz/+EZl1azXe8bLjt6cjp/yyeKLDEvXCagyY&#10;5INX9uP59fXtDV/358/nh6V2uNOImI8ugeC87l4ImIuWXblbwKZTFXrylcDgfZvXN5TfQUu7DegG&#10;j/YXGFlfF3Ztde528WVAeZfSIcPSpB1D3Y7gbRPPTP4XejV6GtvvILhcWM3IR8vh/OPLL3/667/9&#10;3/77f339fu7Serg+2tUF33y065e0mISCXxtxVAPrcardwcE116RB3aJA+VZ3TsNk9d4qCbXbhX3v&#10;VG1Bhq5ZOSkz4C2GGvzSBjrbPbnAdm2nBRLbVdUlu/f+1gXT3Z3fAapqbeRyoTgOahsqsEMQ9vHp&#10;BbCnF0CTOsxKrEo8VB6vrjvflfy53wXd/fMZGhDO8NvNZHG+NAMloyqAhPAj6smqak/ffv3z3355&#10;a2hBEQLY3cYOdieIOPqm5jimJDZi8Jr2MWAQTkCGw6MbsVNw4CEByXBhDYKkAuPjAxs1+x++7fJw&#10;ggIQ5XWqbkSjitFIKuNj6WdAZKOiLhF7Ohh+AYJq+f9yfPz25bd/+Z//9//tf/jnv/zt06mO+8v9&#10;wwn6E2MX50ljvSosQWnhmErCGiUQBmzlnglAPZWTBAnqxvK8B2kZMsl2u6DvUsoKYHoGnbEqYCGD&#10;//lZ3SGO9dsPriwjnrxe0GpaidhPhQaFa39rf+TTAfCziTAKRqVQIBSsYyZLKHCKuYw0xqtRGS0P&#10;90t4+w83V2F5k1fL48OljrX64fRaF5eTvhIEGhxgPDychO8Nw2Q+vX7/+vvffsx07LYaekgwRUrZ&#10;E2dEhcdJdzpNZHFDmqJLAmHxJEiLCvnG4Yct3JeUyqJcXlSl7mzX1/DDXbUsl4GObLIdhaxzz5qs&#10;r1GjkmmTWM/VpeL2WWGF3xPJ/2A/nv7+z3//j//7//t//Mtf/vWf/+XPrxbgWyucrB9a7JWcLH2k&#10;XIKDEwiNWihbpyTpDL1ndTkB2ztKvmCCUVoywNnunWrSdlfUDJuEWUHbeeiCOyfSuNsVKTwcDoeE&#10;k2CnSWlF3diTdpcMvf9hrS8YUP1kOOLgwatiucPROtEoeUbAyASzmMtsNRpnzH0HTNFSWlz+uB7t&#10;h7ttkbQHQNCT1RSTHpdIuPKZEs02gcPR632fazFfJvPx8enp2+9fLlD4yJJ5GRM+9hoTQJn1WHA6&#10;vp4mqkZaM1avQkGMy9w+3ey30mrZBFBQiqnUCm2U4I7DlQ/uNfzgj4sFTZZaoQBffO6Qf4MaK5nR&#10;INDONJ7P9NFz6wcvcCOy+/n87//5l7/9/U8/f3z59de///vff567abi+vlqrPqT15dAlAEhw+RRE&#10;HcQEUWhUMDFp0u2HO8XereMnZy0stQVO1UodlpHQgQ1oYwqLyDFy3SoicNyO3TRer/UW/4I6wcl4&#10;vMCLp9jYAVymwMVjhAgvm+jTVPWsdsRzBAQZoTyiiHaHGYm1TzX7K8z+YAB/PVT+uorYbZAVrc+D&#10;CYHk6jg7ALE30wyCqC/0sNbVHx9fWnKrAHPoT+fXp5cf30811ITscbDuJ9kjJnuSzmDWgY/U1k3n&#10;OqdxNTX3nQ3E5oasqB1nF1QTsU9hSSvtIpX0H9Z6KruMkDLFWFJtBYynZ3rFpnRykYkkWWIN4btY&#10;kvTzcDzZt3c5nh5++ctf/oTJy8uPT1//9re//vZ2bC4Pz99ejoP9EguwvrfyUou0aUCRgbuDBYdh&#10;qXYfblfeGG5iMB9aKKkLK8NT33nxXEdoxKgGX3WXBaqN6lc3RTw2mCjdP46AnIHC12shE4eWu5O+&#10;OY3lRgvYbZCSoAKefUq8sDyIMF+nWllCCznKNmIJhMK8ppli1V+O10tX4edbizNcTwfScyWZROl0&#10;qg4ysJal46fgtYm7S7O8XhNa0VRpWR0fXr49PX9+biOrCpo2jaS1HcYJ6SyW/O2v9fFxoW/fNMZc&#10;8BJn4WuYv9nc7NaRfoBVDiMrSs2xvP3I3PFBbcOuIjQgFIIVsHvaH1AATZEmpM6VfbctTEDmmgoc&#10;IC0dDtfr8Xo+379++/L7v/8//vT49unrr7/8/OXn62k4vv387elwOA0JqB3aZmP8nMArgHL9UPs7&#10;niafO1FHbg9mu1R0+NtLGAP/91IICYpEhA7vcu13XEZirWNf8DBCu+D68HCZW0v/p+upmcAmCjZ+&#10;BET1gjURhjNgbc5Ct0VUtEtLkcl5FECgYTjV80RZ72lJwQOGlcbDGRBe+98Vap+cCWdaoIoJGwu2&#10;yvUpci7ifX24X9rrQ48Tw04tvbw8ffny6Zefxxj7rlrjYFlp0jGPvnrpcH+a7AXrmjaSP6WEhanN&#10;tfVu9DAx8HQpDr+5NVC1Jbk1INvLH8zjpMuoEZncEqT+HdBqEyskH6wCS3XLCfIwEBWw/mc5nM6P&#10;D/eP57kb7v/lf/9fno/3n379/eeXz9+f75/tCv/yem6sm6Hq6kZ0+W3QN5h2wZgyBYvy2MberfYs&#10;e6+0o0URR/zUbs23fjWnFtX9kBbz9nael5x3HS2mfT0gHCfY3pyh5nJ/tgzfdwMQPn5WdcPcnO5B&#10;0rPPeRyTUBUxjAgmIb9ibsJoekXtz54CtDVdefA3NK8GdhmbOnuhwbej8kUYvQ/tsgSbDeSB3Em6&#10;RuTRhUnzZvHr+tDSBgEemq311EhfT7P1kD2d5im7LgsS0dvTpLueIIszX7qA7DifkHK88ugNb9zo&#10;vQDtCSgdkHtSKxXaOlB5ypzrpxgVReSiUmQyXEl4ZNwEHDoGkBtUWL7YE0R7QQ88uyMPj6+vj2NS&#10;Vq//03//82k8fvv1T3/9m13e3/789bevr0sfASjHIYo6WKt95oSSNHZNLLvBBAq11sbLIQRP+USL&#10;FNu9k1ywNzXvO26y80gm0dYi9N5e4hmbaL7AnKinlKv9sMoK6532cKp21n1WQnnbqT8+noDN4DRn&#10;U4Qw5yESnDpT1HKA/hJsMuTmltDCh/5AWDskggfYf+fQNAq0C4g055WL4dBWmUNMEOiWR+nl/v7+&#10;4Xq+jj1eD7uKdmqv3788f/vl09E+cSoHa8YR4ZRCog/TznqXdqq7pvZ28kzPUVKJYL674bATONZ4&#10;sgBCK4QKtMjDMif+7u6DBeY7e24TRgJqAsR4IYySuH5B1Yn4yAuMdSGAOi4H+jBd6Bxsj+3x/PAw&#10;xtn04z/+7bntm9ev//Kf//X3v/71z19+vB56qNfr1qqf8YJ4nvHbkTuGou1yutKCtkP51lEdL4MG&#10;860rsnabuEXNmJExRjP3qllScHQsIITd0mCrlqAKmvu+64URHk4vh3C/L0o1dSC9HuaEQY2iSSFd&#10;aHp0QTGtSDGshrsTKFqCxcSC3LkthXxrsKagkDbUdGD+xV8GvCdm/b0Vm9QtxHn5Xt4Pp+dHK8SW&#10;+/sFX3iCHkh3fPz+5dvzp8+P9u3GTM80saV9FP+uBMR2uS72acZDjYRWuKW7J6Te9gb2mDgsKKfD&#10;JIIk2OEyWMfeTtBytLoDEiNBCdcF7qs2tCHPten1fSFjdsAWcMNLSFGPy8v62I62AcsJBmBDlTY/&#10;/+2vj+3ULs//+j//x7/97dPrw2JNGoZuUkLgAt7PLeHWVN6kcAG4XVZxHoFhRPXWg9Qe+tsdh0zU&#10;Pw77ts7o7JxKkC+P+uOx5gK0nA/LxB5NVWpS1xinQz4MnjucA9YK2IeJ1bdAAH6UAroCrSXMZmRq&#10;AVgrti8cCoe0egEJM6HqAKfgPADqTeJWxtB0gMRHxNUpXGzh0oY4ywK8Ov745ecC/5+H12tHXAGk&#10;ypb7p2+fvn3/+bSME1zgQ/lBOZF9SWBY7WZn27aHY4ohb6CfkPtbDcNuPFIyAysneri2wLRxvICJ&#10;1GG1b405cHXQ0uvnmAhjtcbr2RbQgWMehBUBqnRkJnptQKZiwCRxINm7bRuAt+eXf/5//umxtZ7h&#10;9e///m+frL8FTJpfl34xcvMLU+uK4PQIjGhCRH7dLFhE2xtYdXNigQneICscY+OXs/1L+oX25CBA&#10;VrS9nhuLn5A/Q7xWfKHzNsB7mDtbGXIFoxZ9bD8e7OeVhE3Ldy6PO+urMHxHwrNSBuuIGoAsa+nl&#10;1kV5SZwtXWrjWMftdEDgIhn3rRwWAgVN7taT+TBoqByly9Pvf/ky5aDoPt23NPuyY5guDy/PP39+&#10;//nl2swl3hKS21NsakOa9VnNbG+AVeKX5Xws7alBfpe6+x5nL5vwRnY/UVkD0dfxXb6wzF2NhzAa&#10;gbhuV4WELHqCGeYkJQZQC1snMDvaj1cpv7VSY2G6sYL4g4ZmPt4f2tPf/pf/6felslrk9PW3xwZ9&#10;avBHw62ztVBhdW0aaSdp7ycUJLoW/r2Wjfq5mayoW4VT74iBSGacAqRDaVEsZMl4vr8/X0/HhYqj&#10;vvMcw54rqYkvslPrxwUaddaEn0/YN7JnFi0zq+1+UUELcCKRYyltzsUaw4Bq1oxDOVypXFJNkTRe&#10;sljsPHn9io9K2GEyDin9kOLp+uXv//6zz4Nofnh+gbwQ+ytwNL5//fnp68/zxX5qQBM8e82paMlS&#10;CjuyvrFMdzxcjwk8H+jqaTF5B0TYPp9u+C5lJBsBpmHdwfHSoIMh1DwiDpCeXnUZQMuH2xhPfD6c&#10;MF0ZP2h7bpERFMfIcXYy7t2Ae6Kwp6XI7nhajl/+23//H7+N3ZTO1/sj/BZycUGJEthtYSkDytBy&#10;qekMYk9IKwpcGrxu9qpchhKJQBsqwIQDqxaoVBFXMB9z1iRZ0i3nh+uRmDkroR3fEv8trSiFnDGm&#10;IuJbcQBRT0fWxWtqD2VuBvKzyacI9IB5nORSUJcrWuVsGHLJSSe9k5bVMDSLCmesExbvZ5vFNfTe&#10;QDeZzl//8h8/e9/PxscfL6djA4ItdNoPjz9/+fLld3v9m14LHOypOXCnLI79Yc3A9f68WBlYb4gD&#10;QS4uNsT2+P3hppAdJAg1zIqHYwPFI9AFN9Jez3P5fERkGgtH6q9SCYWLyGTI492xs82wxwW4Bw0Z&#10;pSMYuaCWOcOJ/ee//ddv96hWx7mm6RqXXFpG7ShVHWGuZAk3QFmeZ9Sj4oUoiTC3pGG9i8Z6tzQM&#10;ie1VkdmlffQNCyHYHtjhQmyrE+OLi+odSRwZaDYydouEQMJ+F9Elln+VjxDQkmLiqwAFx9FZIYdR&#10;6LpTZji8ukyvdCCJxOgAchngeTQPGPNSPo9y+/ToTtuxogr+9PD5L//xuffgmvjt9XSwh8JKYFwe&#10;rb399Nufn5fLlImXE0VUb8rkRR6CHnnCVnRcOu8OAolgTCGOfviwrQ6nGxodQlkbZqoXyv/KQWL3&#10;jolnqIdki7fi5Ol0RISUt3eg3ltZYIRJXyM9UFw51HOTMR45LhVA0rDyfT0fF+sF5BGcA4kjFjOK&#10;MiEaWoyZQPAG35k/M+TgALRHYAHbkooF+x1ceVscHwgCaUy6LRWGZCppX6mKyDB2GATQ6ktJ9LsB&#10;L9tQyC8AgNQTvmG/ENXbQJcicpLfDUJy6S/l1E3gCKcmRYdL1CwpRX5kEUj+7kaYaloF8lczYXVW&#10;/uJd7Y4//vaff2v9Ihnuv70BIQjssRUJzfnpy5cvX395tgclEh8Vb2gb4Zz+ymq4WisyDoexgA1B&#10;QRazhdAPXn08tDcebBt6Eufsi3SwbyIDfLPKl3m+tzLbPVGtdLY5TA3DjST2nIefJbOy72OHPZcG&#10;pGwUlf/hsEXWzgLEqhzfxUTireKuTmAVCChWmabDJbzIcVdYzqR8D08Pr/cnoP5BosWeDrho6DAl&#10;K3EogAxVosoOowjtRCSzXiSQfQ4FVnIfMMTKG4oHRyxFgCY9obQS3dytQZ1meSCbPTtK3OYMn476&#10;CJSXydzLEJS1JXkaRe/IPbTrwOEAppdQVhpri6oWfB9/+ff/uA+Lurn/8fwImugMB9sGtLnvX3/9&#10;9fvpcrSo7OQS0koy7BwoR/FgKecAIn7m4NvMkLfedD3U0Q3kjDBxs8sNIXLyZxS+tkKwOJKma3a2&#10;niCuOUHhGUlPdysJA81RVIN3DNQlfxojEEUHwsyNKQHyQcMY0308lMVdIGQPtm85MMzdhKBVSCAm&#10;XmEUGfX3+hkvx/n1BUqux2FEqCmjYrcLp7ElvSFHRLSfKOw+hAn9jXympOyRVw0IqpjUBxL/lC4M&#10;+rbzw/nxEVYuYHymtMnVzeMUDHS6wnd8VXz7FjdiUO9RFkAhLvdlNlGEVV+ifENAYiYr3sWc5GN6&#10;mRPSlo/f//KfX+vQ+rFv31/OJ8ChrGW19Pjw/P3z73/7el6ucLPlVINDdk6F6TKWLo8v99eTvZCt&#10;7+AiGDb50+mQ5sWNXX6guSBim2KrXyj+eHrZXFUsbh9OHJTOUNqd0MLD2VL1gCOELTmYYMoR5qw5&#10;idSamN2w4WDnR9ckSnOhuCspBEKnY4wHob1DinOVe54bwUZ0TUOLk0AbvYb8OPjJVuz0VHiyEmJ/&#10;lw/QdK0wi8dOf4JMCCoc6zkD6YeJvmat76VNHATIojXwYWSvV/SsOoIUfoSNOIyr9Jb7zj7dbimm&#10;SpEkCwOoNLKvpx8MadgCnHi5VeL+jqlfymVb1igFPw63DVangZnfDQ9f/+1fHqqpPX358vJwgmjj&#10;gHxwOj9/+fqnv/w8XE7XwdJFRxdVDEhYmtsNTsbH5x+v9y9ghVc7N0K0o+2ul9Ry+82COY/0QUiZ&#10;QyFBYJKkUMUR9nytpe1Z06+b4jTkJcI2ATAUZ2ULIyFs62g8Twq5WwgKs0ifFxpsZFRfjmFPHouP&#10;xWyONXrVDcSNQkKBSx1tUZzhnjqXRE6GWDSlZCt5ZAQeHhaA66bOrkML4BlZyIH26jJkJDQfHRZt&#10;EwMnlRNqKYpuawbieISHZU9Si1OpY+ldYuimeSd9jHIObQp5aqZlsRFlHA8tTyvHeNwLU7ChRwel&#10;YzV/nscJY8h5PDz99q+/H7vu8O3zE0gH7Ti3y+l0fnj68stf//nb0B7vTx3npeiPeoLJYG8Td4/W&#10;AVMM1lrceP+Bh3tX9IcmwTDohjI4sSA8yi0EnK3WCVvNnjynMEXCEejBNQWRsjJQKwJ7Rwa8IurJ&#10;mPVWA5hSpVTGvAuJUo+mYClMUFJdFgjtUSIXRxulHbRELxAxDongJL2AKipBKN8PjlfROlmU6DIU&#10;ORTT26THo5Ug56UB1JM1ITN/4cSycpV/Vl40p6Un+VELCnjoRGqIMDMUsQh8JDSlDsNDni3YaEir&#10;qb2r9izKCJ3YtkDRbJV3vnm3iYFUd+mTouusQnm2VGiBygkGB92ICY71eof7t1//+eupW358/f72&#10;CHncGdPt0/Xl288//TO0c5+fDyChkugHYNPEwNy9/PLblyf7+e08Hu+PpbaywXQZY1oZ3gA5R3I5&#10;iXfCFFNNUrcWHlAyAXPicSE6+gskJNlDr9Oh3SqRbLUUHglHstDJduNPXl8g2llzkqsBokOI+VWV&#10;1knOW2s9FPRG2+F6vnA6TKobtuKBhKxWO+hQMraB9cGpZln27OLmOtQ9guoBToFCbnEPQtMifDX0&#10;YRPYBm0JHr7Yo051STHaLVlopQcEoTjmOVcWVF2EFhwY+fbMwhKc0m2AQUWJECzjVXG7oMK+kwmF&#10;ZiH2bLiDhQEdC+FDM9XjwdrTw+nxyy+froe3z5+eHg5Ni4necoZw5M+//vtffv388+enb/fwhuFg&#10;mpxRWIo+/fbbtxekYpjXHB+O2e2Hj9bXNnNcML/f8BsIpHLhiEkbJ/IrJcNAWMFAaoMwg7Ns1xwA&#10;E1GuDDxXJW8pGjNV0LXwt3sH8C5T4UnY4rKjgAKRfX+YnpV8gy3lw84Puh/dYAdzfX29jrVwcRJM&#10;FhSA1hXyspTNiJ3tOJaynIqm0wN8NwDmQl5CFV6oM3V0U+C60NqwhQf0k9818ez6FvVvAgIinBwh&#10;a40w4ZYgpfZjDVkCCvBi+Bd4Ow99j7WRmRT1WXYUYZJGMlDeO46FZJC5hsW30rUHC7/L/cOF1/Rw&#10;fv729O3r12/3EJ1rx+b4cH24f/n8L3/588+n56fXH9+en16uwC5DpbsZDsennz/tZC8Wo8BBGS+n&#10;l3Ny99HvhzkJmPOLGxo9O7HSjXuNWT6gDdo42algJZvgWWVgvg0XTDjQX1ji3UhnDeIkeTpZ22AP&#10;fqvdGzGGCcc/kWPR0/8Sexz0lFVn0QfVAOD0h6O9q48PDy9Pj4eBxS8uDzBgAmP11j5NMJoqRKIA&#10;PKw7HmfMNufj6+sJo8UgjCtq6JEAzOmovzpPYpeH2RsUAySBJ11JsuSKVbgl0Ay0cEa1hJOAYlgw&#10;LlmL3ox1KXkjFGkb+AdGVZ3v4US211gTuEOWVaz92VuEVNALgcOsOiotXe1Az2PP9cN8efzy+5//&#10;/PXp4XqxwIXV/sP9t99//w57muv16duP17enV3s4ADk8/fj+9PZ6apoRC7ejPSyr8M+vZyx7pzjf&#10;0DwyuAHYwS9cNUjJAdXwG/lA40b4IjWAK3u3h+pw6AMd3FNWqoIFrfQkkFOivleW80SYAEKZlgfc&#10;ZEiNS7eIUh7VfHihtuHhYsW6tZQPWAvSHKvmtEfDSyDaIUljdRbs7uLIiY5BkGC8YvH/+vZ2v3SC&#10;reUcyGORSbp+jmkhh7uYTsyQv9UMm6Ievnx8yHP13SJEzmr8xq2AiGkO57NqxIAGelZzX2IkHcV1&#10;XPhQeyotXO32q4YcEleXytpSfmeYbEDYHFkhBk2phZT084/HFts3wArn5vzj8y+///nX375+erna&#10;N/Tty9ffvtxf0A0MjXV85yuEDx5fyWQ5LRY9qonhuDkCkGmH/PD24+1Yg2jBfvpGlqwq3Lce13ae&#10;9CnoB+hs29eRB/Y9Ad5gPx3m0pJMjTosCzgJ2tCYrdb2ZiOFflglTl1CQQ2pb9cRExytqNPx4e31&#10;gX0L0OJEL6TszwHEBe4OIpmhjHk5HAEUYpqn+J3ZVsL4xl7x8zJTglgpBGMx39HCColS5ayTKpQj&#10;CceuzkxUrjeFZoXE9+Jk8dX5juYR/H93e+cwI/tfK89BJYZeVA/X1zgq66SQ7Q2E37HIl6KYiP+c&#10;dkRo6yF+D+a7ZdTL2+fv1xYUiAra15BIPmIj/8uf/mwp9svPn18/v4JYCutfqI0TC9xQsBxcIAhv&#10;TC14hsNyvR6gZb88PH3/9nKpAogfFtHNbjWJ40tM+qakWDlG9STfSQaXE9i521DFLejGlBaKKCgz&#10;fy8mFs4xYGyWCTJUkCP7meIWYqE8NXPGutNC53g835/gIOywZuyD5flGIxBBR4OdoFI7JjP4Sk3g&#10;mUg3Ea4/qXxJE2azwHeXrnBaO1hZUzY3kuAKYFiRHI3wvXp6Y/ebAFe98IOVjFDISyLkOFS9gGOK&#10;o1LiYrcCCdAOua6AB/A59/Lp/4gWfLBXFnIqnFigxK9gNAQ4W9pb/TMevv/y0joBE5XnPTjDx9P9&#10;y+vTI6TXLhMZ7Rl/hUQCe/t56OywpZy64fRwAh8SzkQwfLS4/Pz0/O11sMsyHm92znd3jcXcyWjK&#10;xvqCIrs4WseCuLvbIiB6YMvbK2d1FV5GOBUApwDMEkbRRRhsZPfkBxa+UzIIESrjejgtVvABcna8&#10;h1klZfoFGhHRTNUdRkuw8CoLog/3zsnBzjb3snaZoUBUMLQTs8IQz8k0YX4bqtsrxRSFWK6sZTTZ&#10;jrRNtX+72ZHZhKUYpNJElw24lUbNwcJ+I+WplbzmUdUz66c06ZErawaaOvH5FHMu1XpUN8MMykFV&#10;arQK4BfBUrKlmYfT89OldnsdBIGKMRa4WIgIswcT8ZJbznmE43oq1zpNdOxLWbViRdTL9QhIGlW7&#10;T6eX718/f39+eXlxfCBnAegEGnYOvCyFTvb/wHdKzmHvIVRt9tsEQlrJRF9fnKSwDyFu+K4owbqX&#10;eHk1tjE1BWWm0VudcFisN7+eLh3umtgTdrbaGzLreZ7iZR7nnLfs11y28a1Dtt8HIyN7wCV3d/QB&#10;zSWmFfiKQiJQeVIAiCLnVxuKyRZqbGavidQvxKvcBKruWUaCM+SXaWRfYCsmtucooghnHhbak92d&#10;lN8/NCjqgKtFkDng2gemfXOB3Qf3t7hosgmoHOjo+PIoRVAuowAQhfS3KAo0jcbON+COPMxgqwCZ&#10;AXB2OepDugLdKrbIcXx5OS3LFUD+5dA0y/nt05efP14ebzzXx6oy3jgLXicHE8hRABt4EUewpvVw&#10;BBahI5gRQ8AeszkkRjtnK5KpubmJqdsG07Wsa7pMo3UOmWLoX0EDqgfMNZCYAo8XsV+mSO5Pfp5F&#10;WwG5neuBfauWEEoIzbpFQ77GTsm55BguurOlNTfKgZx7BjIzRO7PC5my59uVJ4KgtA0ER8G7jhO2&#10;Dsv6uaDYkR+KgQTTMAHe2M5ONXSgxgXJqZ+7mFpDGaj4UHdmeIUPScIu3a4tjhRdHKZS83j/dGor&#10;be5oywMoBFZKYCLCwg3SJT7bN3LVoLXNLR1nRmnXVtAd9DKr3+Pm5ZFsV2vuIPgzL+fHt5fHlxtc&#10;VtwUCcC4Vo9if6Q1EQ2PM+emlGfLhYadbdG1KabekzVcUOQemnEizBgdUQnEKx57XjeXmqbwgbQd&#10;5DqahaqUnCB3wPS4gi82min4RRZt7igccScsI87WPlAKmZfIyTcE+rzccEhR3RW5VGFMsPMTTFf8&#10;U1CFYQvGQowifbfSprDyI4z8rUo2FtDWbseWWzf7u1UhB72U403aV6p6u7Xt5XQaKux625AZCFNJ&#10;qJi11kdDfRAYdvJ3OHewxpYTx3l4fGwYkaMscpZLQHTQBD3OCnZMubY0mN6nYnFAotqa6f74+nbs&#10;w+3eS7o0L0rLcw38b0dJt1npDDGIG9qG86H6TtFcpQeKd5azAW/C9m4VPdvhmFA0+11LsDrXJxZ/&#10;hpFiXjzbfQ5gdgaJnsuhLVdYs4OlUHha1gAsTH0nQyeNMU/G3SyC/fcsTz+ojfRzrD+vMRAp/HXo&#10;FFCkTD2bz6qQmmj2W4nFiSPc4XSpjYLxNtJ06HECu57tJgQOTv0DABJl3ZUIwDtXb+JjFqHTtbQ/&#10;kpo6Tsv5vHQ05cxxb9HRdN1o/+FyQG3bVa4gAscEg0boINfd6RUic/K8yojecKCrLCd/wEqxKQk0&#10;NSOmH5XW3IA/mcTt26efL2O52QZw7IZ8O6xYalnM1aiBrA7ob1b/c44CfH5XpHxyIeVpCYRoJIo/&#10;eiBcEkAMg3mmOUcMBoW9jzWgSva8eW+B+YUQ68UyQEUwc7GqnYRKekWuGlx4c5zndr2wG6WDLEFE&#10;FieEM/cNtemyemjQ4zrlDsxnwdrJ/XdXdN/JqWdAP+EeUufs9s7P4kg5JoDfi1BjTn3EXgE7e1KS&#10;tp6kKy3wJej+VHhQ6mzjB++obCuW0+F0GLvhcFqgunedI6xn6X5yer1f4Bxhh9GLH4mwCutRADWr&#10;aXl7HSqdbUa3eODtiHeiBmE9nN9eT21GTTmA061ArsEEvSzH49h3h5dvb4eqCNIpZcsZwx2rJlSa&#10;szPqYtxstKTgNMZXw5BzgYzyBvHY0S2Fi4TaGcd4doDhPMi2G31bWlcivWZEQ2iAMzQHSJeWvKSq&#10;XH1nSM8ru3r3OJWSVYbTp844hPxy2a/tuYrYU6/WvvERJJsk40i5gBlvByWZKnKtrS+PBauxM9/J&#10;ZAisc7fneDAg7ivAnrHY364MY7mfW/LYwO+atoP1PCcybGc5Zk+DtXXuvhuIIgwQwgIy9HC8Pr69&#10;HiF0BVoqyMUwEezmBWgtYL2w84E45DzX9Xj/4+kI3T5VyTRmSjislrlW39w/f/n0uljtTTRFaN8k&#10;0YRT11zvr5e5Gx8ez21WWj2XcxKRdG2L34d+vYm8U242TnnE3o+dAC1U98uh8o7UyBFPmHsoL0jA&#10;8CnNvwHYG/oFUChBqiDXBJU6nD6YIgCOWoY5jYjiWn8VQDrCO9DjQjgXV89JtJScHvtOp3kKBI7d&#10;aQ6C+2OPoV8WuDRxWxhA94q8km4Ggp1ij4LaWkzNKYy6lciVfZHbD5uSRRgICYU9gHB7t6JGOL/g&#10;7gPnTpIxVI2J4qPbRJashC023kgF2dzIEgYDr+H68grn1MtwfX2SP8xkUbi1yDxRAQB9DERtxuH6&#10;4+una1djXoeZNAIxcH4CTyJ6Dw/fv/7y5fWSOK50DrldMo9gvn2+LmPXPJxbCkNR9HmDm8uzhc5n&#10;HFPC5iZwtamdMYqKnU9XWUwNuI+iyABFEbXMu9sWuU8p5LDuRkvgkprnGJymBZCBLuWQCG5Gn2ah&#10;s63EAIQxoiCQihsFrIvcEg0TD6n5+jCf7Op5mMN3p5K9EzBBRAaTJ6XiQZ5UsYVd1pRRNwPhiPvn&#10;I92GMWvsD87FZiuJzk0J+jokHrdR38X+u3aBPNwsP293BWHmGD5jDl9Rl4wlYMztD8s3ztijbphE&#10;v4Ibo13e8+vr0/Pzj7eX8zJjAIZh4nw5HTTF6juSgB9+fP75fJ6r2s1iI6ZjbqYZlOOke3j+/Pvv&#10;ny3qhgWx/kE6YDljN7cG6QUCXc3pOFdKRSI/xu0Mjw7n11vbR70piVLF49+Qv+8HzkCU95czYLy6&#10;Ib7GjsbFmCtsNmHVzRd7yhBFWJdoUL0cDxBjw7D7dIAmW+6+IN8h2TYjssrX2RMLfuvsLxgwtLoD&#10;UnVoM8e/dJJGPlqJAZpUsPcssIbIMI9ER+Lts2GOPH55IPGszvRuVSlROlfr6Ls7K/IgPudv9n7f&#10;dOHe6Y1oUpGgUwfQV5OEFgVihydGEoEqfMEEaDpXdtDmh1p2yc7HWgWyY6yMsgsdc45qVchwOAwS&#10;WW2X6+Onr1+ez9Aiqu2eho66VZI+mSTUnqmGt8+//+1vf7ZyKWK/YtG/PV0gg0jCxjjA/PxIpQEs&#10;ubShCPqhwgQLU3PMy4viBnBzRdaoWJWbqEYtbE9GYHFGs0Xwb7ZwerDknfWjvYEPS1sBCeg7bVQk&#10;jnqEldz5rAFvqM0oAIvO2BbwUpBbcIiQCQUGS5qFHmXaOVxAEpubIZUTrquRUR1V7T0H0MCSh9bg&#10;WAmsVjTfFn3TFwgLxBLGSbjT2X7E1XXes/s7vwJYmTjO5LJUG8dM2CEpAdkaAOGKHrNC12HtYgt+&#10;NWAF1CGAUkyouWwRJG0X0ygZahCYGUJJ26qMdkI5nLDwRcODdugAtU9Qj79+e2iko5A4n7eI8rWR&#10;ECV4IebHX//y93/5+68/mswTASsbrVKr9KGm+bKglz0eKLetPY9VKNYZ4uWAAUaaocq8GeHlDpPw&#10;mZYCmuHnnufMrVISg2NZLuL6AXIdZn1zPD28PB7wHaBLIsQzEKQeKyxYpFSapEKemcW3NRMcxvob&#10;LuxDTrd2FNsoBI9wIIuMaEZ7PEPn77db54XLGi6ejw8Ply6hT3eSBqzeuULIoRxvhaVoMRAA8NXg&#10;2OF+pIARinH4UmNQRKBrOFzHXCeLo/XALgeMjoAm3lzLjkhc1IamRgoyWknXWMuEUT/XpWRJcHNZ&#10;dkBOsqKTOWI5apHUeXw9fPvy5Zdffz4/NJCE62lqgSsTiuZHVlEMI9Mq6Zcvf//X//i3P31bAG9m&#10;F9Q9IopXNP4cFpi3geWMiXVE/AmC9dxRjMQ+VUSB6htgSvF2NiAxooKmgJpA1GAaY5idOY4Ruo92&#10;AsDyAEHJ04UCoCwbeXPzku80oWJO09UnKDByNjHsn1kqIS4GgfbFcn+y6xr3E3miUPoCU3W5JByb&#10;af3I8eUFbpcZMRdxlSNbCmZmZxvat1fBBRzrg7TKNNHC0UKCQhNLi795JdTWdr/pj0vl7d213XqQ&#10;8SnRo5apNkbY8ndwCKUiRcL1S0JZa3xzUtwiBZucgshBw1A4SfOd+w+ydCwdNw8vL08/ILPbk7ZL&#10;zYucE8fSCYphT0wdkfHxt3/9r3/783MTs+a3w+0eTg2uH1/6ixVk9BiDgD3auqhuDleq6WVhMk+l&#10;sAs3mJaQttPCFhcYtOUyoISo6HQMYcV4pX/Uy+vL6Xi4wkANdRK0FuR4FBROyCmSWJLcwThz9D3S&#10;EoCJ4qSBhNMpzamcI+s/NL3kgcM+EaggOyUYg1pzWFIFjvk4L6eD9XaYuWGgG/fx1m0R7FjsnSot&#10;3025/TQacnbRXmpPFpP543bnEUsZYXOT2Xu1vysbu7h7qXuhTObZWi0O2jRVDuwxDpBjFo26kuIV&#10;SQ65fYAWe3DWzbkYqnQiC6kLvEqmEr6L2oygebsagImlafKubaJxcrRm3Ipg+XH58ed/+QuE1ihW&#10;7hXp8eV8YXbAggmreMAvhlG77DDuLAMPoP2mSTf0GZ3q/JuUdpwVF4iWLewXIE/TBZR8157tEril&#10;fXt6+nGP3dMBLlOcDAXEkm0K4TMDsYX9P4Z/mLrj4dslS1cwjB2tvVoMwZnGgJQiTMn1oeHRODaX&#10;0T5OC/seb6fhTDxj9I48C7Ai+AuRB5nuWyinA9Yd1y2QqQH5BNOU335Uuv2ouPxxj7Pd73PUMACL&#10;b/bF+HBId7Jx3fIi9thARMy2uGtd11h/nlKUGb2WxAggj1D45dy0dcayuXAT1VzuRcI9c9wtc9KQ&#10;mZqSdeTZA2wtyrUEpzitc44yFcAl7XB4/fz1+0ubWeVv3e3w+PZ4RM9RkuaLgTX4ia2Ea60Zg52c&#10;XYl2aSwA9yAw2J27ifh7cgHRk1QJuLId77KclssCYDds4yZLyDA0e7F/b1GxoygrZhHbvUpdK3Mo&#10;7Yphj6fkiUuq7egt9EG4zOO3UrdUpvC480s0bcU0BUM5qFE1ViZcQA+1470MqeNGgddD9wlsv8u0&#10;6y3xYzzG2j2K7NZZu9FYqkGvaNE9v8Oh3upsP+IOw/tjtwtqcGexwd160/lhiAh434Aa01+aFKjr&#10;hEsZ+gK0y7EBUKqmVQTLAcr8Q1x0IFo3WK2VnMtO4ApR/htmU1zmTGR+gIpLwosC7Uc44c7cWJl7&#10;XORIADWPlvQGbCGaE+QvL22VOTsXLuvhykCtNeanZIYYTjod4M9buYndDVVcKU6LPVILoWcA6exv&#10;BgCD8BLZ34E9C22DI3Q02SLH7mx30ksGvk1sM9iMIkvyKm90tNZaJYC2szCMuy7hDAxDMKKPqZWK&#10;e0t31bnDRAemgngTmwHLLWst4AqfBXJ+snphKq2FjUKkS7u2dn8gSHI69BmJdXE9J7uPFNpxJ4x6&#10;eQcARVF3lAbBmLwCL3OK8E141lJNx+sYeX7EjzKBUgYg+qFhNRxnsRjTGKxg+9xMaflH684+kHgV&#10;34FV3NkyFUcOppmVK4PGUVXcPlm0TkRmwLHohHa93n/65RMsON9wshN0rlzklnpK7XDS2EzBdckK&#10;qfTy9OmtiRQ0/RuGEWZzQPgw3rEETOdgSmZSy6NX7T1BBlqmZZQHpMfmRqBxK2HiNImkKurtsTXy&#10;woiOOaRd+xkiSpmp1MdMSsSigJq/rA/BjkdHBp0WWFLXFaUuLD4fWDTY+8e1BSRJx6YPMBuMra/d&#10;ETKRl1V3uZ5nDpCy2MLrRmn2PSrbH5hf8mwB2PG3fn8A62eIxZ7IxofXc2tv+AJV9gPYI2eo/jXD&#10;DCg1Ojw8qqSDIAAqzzJyitRucUb+BbG+omNxdymyPG8pphzwcHdlFuUqBQ2P3Nni3s4WOy/L9eXp&#10;+evvv3799gqfRcA2Q4rTRZL+I4oaXgvE6W6KZBhre7bj6++/HULusTabm6Bwcluly7o1tXVq6Xdk&#10;GnfGFGyEor1TGU9g7VkIpu6s08CPLIkbKzZUlNvmkSeEFQ4k6xORIbPI2SPjtqtphTIuPSIne3U0&#10;8GaioKajADOUOyDxA3gWe9wpVguFJU6ueUu4PvbD6aFJsgT5tMLA0p3oh48u7dofu01eE8kURf4m&#10;HhCRluMhFYjAItr1+vj6+vbj+en14QRZP6a1FmvxiczuHgJGy4UUJCiSEBjhHPjItQd1rkyoelLR&#10;e8odm1ZgmWS/IiZlbuRr3Aj9Jz5pFHBwh6rH0/n+9e31DPO7VGJsdEvMOX8Gigr0o0AsOS+a4N2Q&#10;VYefvx1Dbd+3Nz4xuYWYWDHF2GJ5ALrah6NhErICK4JaWKxhcFyJ7c5BPAb9BZGmGdOPjnQT5P5O&#10;R2snGPcJLbDJxxS3iKUWtgKc1qbigaH3oE6IGDrCN4FClIXkvcNJcbycmgw9ryXeCJEvjrHhrNrT&#10;+TBJXMQ+YbyzHGvHyf9/dH++3WSg2eKJ+5t0wGQQkgmVpem6OV4sGt6/3N/fn8/nC0t1oecgdjdc&#10;4BCAJsKefbqyUQLJbWmxCD5URL0i2XdUDIFcAVC8mu0O3ft8ofTsZwPYx00f4c4ZG9iackGA+B9x&#10;Z/vY6Tk4ipUGlBBLjsNCM6GNj/mntVXV6ccpIq7B+ltPqT8UoZ7BFpUgWnIJcVFaOqH3WVa1VlxZ&#10;l5WOA0adjvyi5UtJr2HuvAOu+fCOAdzKWVfYd7HbD/ubFVuBmF6gYxCTzH6WKvJMQofRag5GX5zS&#10;HW06YbB3iXS2GWzQOdq3F3I+Xk9tDL4N6AOqlN3Z4vLyz7sYSzZkzmJTdti3IQgfL9hBQ8EGPi5y&#10;dYdXWCrpDiiD4QKPkJyeyBMSdEF5VWfrOVQ95rPamdrHx0yBQPiYFsiomOqU+DoROcOqkdijk2DD&#10;LAtcH7qkznAps06T/TzNfXxn1W5F1XyZ4XIYOFaLby0ZCsn58bEveCjFTeHsv2Urm0G4mfL/XLla&#10;PxFKNRwVoTUvKHOs2+suYxoWK0iUlzuKa6IuAKC3OgUYypJblS2dQvtxigSo8Fa3P/7w6aBI4cU9&#10;VnhAA6YR3ehDcjc5YcZjyrdY1WQ11GSu1yGT5SI29LluQ5JMl/N1LokDhrJk7X/8uA4vPugOf/i4&#10;rSEZjtRXFOlMD7a46hbr6wZUmvAwBfNNLlKJG/OmiXwA0BrZa+46P2Aisd0qHPsaqLuELoFbsR/R&#10;CwCDDTsQGJ3i9mZplwbSwCXSIJtPDe2V+S5LcCGTgjRKpn7i5MnbuIxO9CmCWDmeGkZCb4X8xTPw&#10;2cnl9b4WSeCGH4EUKN6SsNRVyQUcYQrAZYqp/lb22OpV7fEwp5mkdBHPsUbH2AaI9h3FWTIYXlHF&#10;Q2Cu6jIkVvw4eFzorNQAkQk850VzJ/2QiIbWziEuF6BtoxAAai4cUFGwNzENsKNYu0jpAPXD+TSV&#10;GD3wwObU+/hBLe7Hj2u5HIwL2wm7R/UIfgAn9fb88c5iKGR1C2cUEC0pJWdbOuYizXQwdt8SiewL&#10;/06JHb7CeQjq78bJ3OpsCw/G8Z0dLjWpsmQekwJWpZ5e4Dxerq1UWwRKcaNlGBFojIn5hQuOvrtM&#10;eJnH4xCv8WJD2/gU6pR5enx6bOPAz3G2vlhcueuhCQOIQqdWAEQmTfYikhtNIo7xAACal0lEQVQR&#10;LaoZvnaJU3inXFWUSGccK2AvZIVgN2Amoxc/Ix6XLvLdODnrSdvAmABZar8KcENFF2kbAiAQhyH0&#10;hsMtsCARCULIvMKN7HA61sTrl2mG10iD/LgazscOcEJY6gLIVfsIxR/cVBl/bNNmOZ2xI7NkBpvK&#10;TBJ6FRZPLdg2CKAoInNJYXBeTJGQUP9UCC+4kxoIL61zavFzUEgkoOBYy4Q5o1YtgfYFvKa+jKW0&#10;pQV1yaP5jAuof0Btk0qyMXEGh5ZfAqkXcPwIaIxdpTiZhzpUge68VzZ5ArGjqDq8PV9n+M2jHUWp&#10;HGVOnIK4rVIL2VBgfFSIVJoluXK4Plwm+rUINq0BepIyVO12UDVFTqJ7GjaeGRZ/Q1JwzVhE6XB+&#10;sVrl4dgmuUWxrQxdiMXCRiek/JqUuSKnkG/3M9pYkK8okHQ8QLXXGhcQmGG+GaIIRPFVLQ+HecLq&#10;hgOgqhsxwVBExun+08ddZt3j8f716ekFTIRarQBRhhU1NrAxEe9Q8BBNmoTd47JEWgLChRLBI4EX&#10;TDM9a8mcxoA01iA5TrwrClwLxuBQ9Yu10FybkW9gj3t+uMQuayPExUnm9n4l/SUqjvq0o+ebBGuk&#10;GHZWpSa9vntVNl7UAyiXpeP98/O1K2+c1VsQZhJZZ5+CiJRQIDJOyR0gGx/crt56yPOlLqW0ZDkB&#10;DxEjZ4DzBOPP2Ju6rUMNv+3LcagQrnEY7eH+9fX15f7l5cHCdBBs7mTvd+fUcHG4oAQn5IZhGYeU&#10;HVk5UZLVbonxerQfpzbf+mDChsBewF4YHhFHS5b41fgEMIBq52z74eP/5aMd6z/9E4pkTOWGprle&#10;jxdouPPCc6TPxWnvdMfI9RUCU8B2xBHCtLlN8tbYqNW5dky7nR8lORVPBNxXT/TOUQiC5HLp47pp&#10;I/dfqMFTlvP9wul6oJo7pPh16KbMUE8NsZD2ZZRKug3//TDGwXq4hZJ+UHVUrYqq5ennjyt8q4ll&#10;zgXelfyVozyzKcGUt+ac+wJZjMeHA3RfaMUIf78qceg87HeRGCOKQmLLUGEiDK3OZk5zz5Ktn00X&#10;ej7BlOzt+WGiT8heNjWccjAqx5iYog9gI8ghB9WC7SOA6QdLMLh19UXB4jNP4F8R5yHANryvdAbG&#10;4AZg0ToipxAvVtkPlmwBjaZrJ4mCeooE18KQmhZHAaF65GWzJqXYiooWqQd4LoJGBDoTGYRbmqX5&#10;xpdY1sbdXge9FM2qvnRx0rVZ4fZffIbJcH+oQjfYYtkYS20slPtNAtXqwIFrlMZhc1VfmjhwAzGB&#10;xOgb20v5PRkfP32+0T48c7BS/aDuV0JdAVgjYVKFaLgcYPIC4eJcXBrK7kTae2gGwj1mTP5xRRtA&#10;ECDQC6PD9mNkNPrlUSTqMGNA5aTLnRsWZSFT/o41wwGaQSAiGI9P19P1CIHioyXdY0cJvAhmkMCG&#10;VIcrRDDRsGGFjmV5lVCH3RJ/Ws12rg1mEICcULcTuDgJYpCgz8NUfURuLtEiBJSGjnauRbPvZLci&#10;EfrVqrMqiNNgS06VL1PDQoNV6swDKBxaeWd1FWTA/dVYvuzOL00iKjCbKXATuQENibfN4opmMk4F&#10;CccbZOwJ2qhwzBh8Nk20a+z3UBhUzcuPG8yFkNdE2GfIJ1gqpJgKJ9KE8TgFwJ76c4EMCTim5nvC&#10;rxdxF2jVMppwLasxR0CxzB43m7qU1QGRI2X2joC4Wy1paQOHPSo24uAIAoHVaiWD2eP5alXU6fER&#10;Zn7WCS2wyAlZHZTxtBwH58wnoeNS2k8dB0n2iyn0SX0wDCRU+1EAkI+R4BAVuESBQOGkEFAoD9aT&#10;RenONTSX1VDb0Y2WpFqQWFHB5Zen2Fmsd9chc/Pezraep5hKU5w3l9317b6N5Rm8WqFaqsk0GImg&#10;yAnWBscCFBCSrDM0k6lU5xQ2PDEvE07/II/XLa83dG8mTtNhwTXudrq/Eph5l8Om7rnUZxwutSBi&#10;WIZgnKPZO0BYoNAikXxXUHwEZV9nKLuxQ8ogzRQmmnYQJbzKcGMhCGwzlwXQmm4OB8uRM1UX7f/3&#10;jw9MluNwOT+eoKSMt6/qDvfnZkqJ2wsBTYykCoaR9ATU9kwcC+p3wTyxjfRcgRLQhlCgQMetoNhn&#10;jtRGZKDHblbFZqBpnB9NM33juTKhzVUCDqPn7jjPtHAdkSRh8m7AR+2U1dGeJO3D0yN5w5LMoRgA&#10;9LUgdwbskrUgHTsKsZE2JJqFFbgqY+z2qC7h4yOWXU2VVgu64/GGUOAwCBwGCGBw5QeyClZlABfT&#10;nZSpDNDFXfc5wC7otrVDvrTfGFgAgkntyZBNB/JYWAHW57pGunn6YV1RuGAvszOXclFpT7COqNMY&#10;CvkXbAqm8XC9v3+4v395ANy7xtRmuT68WFH29vp4//j8fB44S6S5M1feeZFLyamTuAxHkQCLIWpz&#10;5qg5CqnemROG2m4Ffy/ctY2cjANLiUzeWJzybe0Wjp3DtLAmsJuc5DxbtzNwcnKbrdOR9KIWln6W&#10;JkBVAw6nP7w+PSzNFIvDWihBW/uKwM2HHUAuKVRjKxgLqlV6ls+ZL1eR7frDst7c0wcG2mTNTQFC&#10;FcaSutWONu4k7pzPDwfSCNaiLLtRo3vpQ4CPtjKhZzXkZ0lUkES190vAEaGRCTXNWN5pQPQGxBNY&#10;t029oq0qKRzwnbjL04jxkLVQ3XIckS3TCQvN8xVy2yPKdKv22svp9e3tx7fv3348Pz3MVDnmxpR1&#10;YShBKlHj4PAuZBMGTZHe5pVzSYdKeFJ4KxeJUPyc4zCJHXI8aC9myeot4E3xEyDfJiQpDDAQmeLQ&#10;X/sbjvt8GVk6gIJnhXKdZSkUvQY4dR/un59OYztOiXQ81eTYZbO6EfRxSntOC87WPW7N8qJ67qZm&#10;Cpn49V3o5hYJCReUWJubG9ThIYcrSgzeqpPlzpbUjoC3WO+NsMxb15uTSbch5UZ+LZAwhTQRhxFb&#10;TPElJxf1LVbKFhIByqXnubcJrSGz393bv7tP3nG1ENaAPqPUHg8tyqUyocXFwVqgBrpRHKp37QKL&#10;i8e3l/PpMMuhCEVDKANfMjc1jEzRIgW+aw7ZQKKKc66cgLQn9j76/xA+7cLgy2ScrAsIFMlMAIQG&#10;yiV5EYvFLg7cyMh6d8CFHcial3br1E3557xdhglrDKhwH88vP368ni9Wsw8Y8hWqriiwaIF4tmbE&#10;YpvlhfrYRBs3nRCS17eIMU/NHEnPzQnqUbktmSEQHtNLKqVWZ+A7ZTDPEeg815kRpShk8cbbiPLE&#10;bfyOTm8MZzDmA4B8Lx87KN5GVeYJWeyr7bXjyqDLYBUQVJFZGkDC1a+tusIm4+7D7butDgjKyUz5&#10;FaAFMI+DDCCWa41Yx0CNAl01wloLNpf0e0tiZxQZSOk2l94tF0qZRB6p+VBWifYTEN2VqRnMGiAh&#10;TOaKmOYF6wc6ONKlgdayRJiWuewkmX3sQ3Th2ojkSV26HKZp4IraFeG+vFxArsZG0yrDw/V8bCYU&#10;vFdQrAOZ8rE6DeGB09UleY7xcm7zjS4t4Z72yk7L2LdttkYZ+Yog2KR2tiGCJS7qTbCuH1d+AYMK&#10;44pYxCy8OXlZ38DNKg0AZQNSqIXsFidrC2WEikR6jGqc5ptfArlxOL8+Lj0XuJaW7F0p284Oqtjc&#10;/eFgRx+qGN4R9HaXnxPUiUgq72nTLh3BCnsS0EOF3MO0I1+F/BwDn8xbnGTh2Av2QmYw8g0D922R&#10;JxNAbyVfX2FSWHyag0YVBWr0vIWDgxinflVoZWPcN00V+PJcKjJOS52iE16TvTQqiY326ktLE2Hs&#10;bWFfUXG2B+mkXmziQoRnKj0kHeGK9q1Px/vRrWRdWxz19oqPbeaOgxGfkTSo4G0Si/q8uckdA8t3&#10;2kPMDyQQu+gry/SNk4rj5XdvO1JD6AtJRmv5vSgAFlKnzCMZxM5W6mt51SzLckEQPXYlmJx8I4re&#10;Dg98OhnW3DkKQFF2y8XOdh6gKkRNtgpWLuANhhQyomIcZRFhEsXFTykkk5pEpwgXqL0rHK+C0SmH&#10;6n0o21+JfUFPuRZRd7NZa05UYpFlNisJUNFmHNwDwYo9Mnj0RVRDraYTyIr9AIQPStalyo1w6ZGL&#10;t/0IrG15N+bFx+IqfhpPx7EqNeR0BFDgh0u0PqKK9qeHS1qsts5Q/qGWaVtutooyoGrZQysgG5Ni&#10;JJADGAbched4mKKGa8XsbSD5IFVHJCBNTXkc2zUgKxlv9++qhXTZwszcghWkyfDKRCU3VJugPpwW&#10;qHQ8npuhwy5FDLOynYH33ktmEu56iGDWCh8WwO8uKPtgO0TVRxRCxKg44xpabqakI2uYLywtqjS/&#10;cGRTulIEbqum9zG12w+Tkr1CzQ6YEasDokJ1hixeIaRlV6y+jLEgmYCzk+YebMQ8s3K1zwoLMYt9&#10;SmYCu3ZlD9BC4QpOd1cY1vxkHCZQpPtE8M6I0LduWJqqlDRfTqcvx0EvtSVGD9wv50Mf+WsJG1id&#10;3KfTAONh6rQzKiCDwnkH22wA/fbbG9GpFXA9t4eUrq7WG/bZWPJ5W5eNhX3bktBNgYg7iRbsdnKi&#10;5b3tQAv2uWxnrNsU6WW5PPz4/OtvP18OYxIUTvsQKIgkK5zrJElXGE1F/XIY28txTBRhhfugzAOn&#10;vTw3h0XhtL90g0E3OVfGI+tX7YUo3PjDnoy99XEg3yh686FnsLMVjkTmYjhbIJmqYY42BIfEju9v&#10;7zxlEzZBMtnZWpLtmkubgk8MhllSUc1ltxZQ7mRhKcfqsO5rIglRwXNLPM0dYxEne3hjNc9GRS+F&#10;GztcQsv7wKGXgrwa53peRhi3hZxnsNQtshm6vSSfWUlA7ydfwcjpYENIzAqozcb9S/rYulPlu6h8&#10;RE/EQP7t0ktwURmeH12LCQ0IeSn2vJZxgxQMttfnbz9+/vLlbalLliM8276OiztFZNGy4PCRNlYj&#10;HS91KGICaQlF8c5Zl6qPpOWBVKFMTe50sd67cl+ctVX9sXAAkQ5ni+9570CSgN7hHZRoES+ax70c&#10;yDVT6VkHF8rPB0GIbbx9l9k0Q+e/ALVw6Sw5Ut8jxBwJEhmyGJLl0X6bV7AVonEzIcPY9AtClBAf&#10;SkQkh9pEwTILlFTMpFgGZjOnKXelbl4NwzQfr3MpnjrnLFYZT8syUbTdXgv7MDcUT2M7sFkXRjpt&#10;5ljFFv29FvzOv094G89NCz+gzt07zUxLaGNbFmobK4KjrfdIrKdblsOhOT19+eXT65LJLyaCx2pc&#10;7JBv7UsxZeOliMfT4XToEkkE4r5qIEeIiNQzqE8iKJVD+mqchBLP0zpGM8XImaPlVLiLYFHWx/g+&#10;d+SAp/JuyqSq4DudG9pJYp7ddRmZ9LlSoreaoGdWKmSk+hZRBaE4hiJa/k4VBFpRPDjzSNT9LZbz&#10;GbILTjaROYkzYaM/dCzBC2ib4juB0xKaci7r4WR8tbOU02hYNc3UXR7vYQEuhxNIxAxo/ROZjaE7&#10;vvEl58zj1fRju/2HQccqc+IEilgYEHOALVDuAjL9Nh0REkCX/jLUhFpznBASnmHZhhjBobkcX3/+&#10;8v06wTRil3ft1Mf5xvnX/yHnamdr1xaXSVRgHlmxqoaKvI5ReyZwL81QKH7BNnwtKlFOuZ/FmA3s&#10;EAxrrZAnrRQFqwjEsXwGnJ6L/UQ8IsS3qp0iKlsiYvvo7awFt9jbjRPbO17WZOoSX2UYhcUs0YgZ&#10;RYEacK6wI4HGTER2DImMnOO64AM96QT6ypl9Hgw74a5iJYClwpwG9SX4kZcq94jIvCzz1B7uH48g&#10;LGH3wj3dsJoHwsgnD2827to6mwmd39b1NG6lJfQP0yyTKr4BNATh3rkfryxXCoFY2F8GWh6npBJx&#10;aAfKxzyNTQOtTHhWfXt6PNq7HvRgKIUb+UUra9P2oIGNexUVbpOiGFusW67AmWYR98EbLICXJuaa&#10;13OHKqCf4AZkZFmnDJ8n5iVAZHVPcvmn8T13sBV6AaM/rtoulvMf6lGsqoK4h5BXqeKLLlEpYJwI&#10;DJxPxxBmp/MzDADlAmGVPnXYC1GAwtWlJJPiN9a0hOrkcSrrvSoJJMTvhdTBiKfmfOoy+/6i6XCA&#10;qfJ4vJ6vACoAigJJnFgG9hjWxFF2wzmM9M01RaHWz8b1q5p5S8FTe2l6M20L2rTme162f6AwoyAL&#10;UisIyUZm0IykcxHWDcQ95hlg8qYdTk8QlJ3LfrZXgFJDjiO/oxB1ujyA1yVlIS1mcHLSO+FEMHDU&#10;MV6OcLW0+QdNOw5gOfCn3h/k93ANpwlrqBlUdsTcSHrnNeAo/vvbA4UUe0Tsl7NqHqyn26p393L7&#10;EuNAByUKeguVnKUJoL7MDLh0UPPFhpM3ifKrnLay6yaLpFxBzNw42+vtqR/DzDYlFrwsXPu03fll&#10;Guc5LWNGayDjBrJriQV54NSttYS4qWVzpIUcElU0ZSpvtjrRjfZU4pdvXQWw0/zRpSAq3asXt5Bk&#10;H4gM11uNC9dyCj6JddOBB4tDwEuox2UN7nURCWUAkaYc3778/uvT4YIRP9QLPgDq6LSlfeDAj3DS&#10;LFbtzUJaMevmRssNKk76AjVxMBiq+8Cs383Xg2htGDHdiCEKYi13VA89Gw76+4Aif7ouXVa8D9Cp&#10;VFQqcIcxJMpjLLGgR4J6l9x7/HAvG1aq0hDKBNHOSV0UQyQXwMIeGX5RTokLQlOAW7Eaqwagdidf&#10;UzSqvj00S7LFVtUe3/cQcgxwtz4f2rq9Xgf7RSLpUVITy9VMygcY0pPIG8Nv3tuI5Ipbt9fOgtEB&#10;TZML039IZtM1Nweesy6lJ0HtrQ9az22BWOuHupAb9iav6sxnu2jF5PW8nE4WlJuhzuAZcHz6+tuv&#10;X67tVGUS8dprHo03oT5eG1xbn9oSPCvqqXJOjLu6zn62tNjLotzpPFNx1G05hHYINCqA6h5wv6C+&#10;AaEwAatCdyoMJdPx/O3bMUZQZ+NENHjkNEsClMsQpYbieEXbKGEZAiGAKVJmQRXADX4S8NgoYsUC&#10;z5OAp5Vm3HpDHBvAcWsBKE+TBJJYkuf6jpYNFjNyj/+4pyndfhth5lHW3fDwen//cJgSmnkI4ynm&#10;u7cTXDQDiRmEsBudnFxF3JWlduHOaVP+UURv1pvtgw1lYSTbaFD4weVbviBekXVjFWwZwDbh1IcU&#10;iLR8e7l/fbieYCbQk0wcp5fX3//jr/ddXScBRV7du2tfoxxO8IIn/haaQrTVEr/1Hx6rqlCPAjOh&#10;hjC+a+8J9FCwgeyjlBYYhCmCQqXqMKfTmng2ZbV8/+2tB9Ye17nUbNoBlQrncQJ8VeiSAPnjAuDA&#10;p5eOYM5/1j4ZGygy39h7BmIssluxMMCqGqNVe4yZp7HAOr7aYwkBGC9Pgr4wFJkM4X1rr8J4OsO3&#10;CGQxcCZXolGxkebD3S7sqFk89TebldPz7lSgUdTOYfccb3sVb6NMfUCTI8g3UTFPR3u3F1dAHRAF&#10;JAqwgAp+7SDuhuPDwwO9WRJuQrOyP379118OgDflO0JZJQC/2eTTAc6XkdIt27fgHXbCMMnGimM4&#10;5OKcop3aYjFdS4LDCbjbLUWA5USLjHL+LIqvYxyUC66bpe3br99aOpey8XCsAc9zVhxE+nJEQhKx&#10;/PcYQ1B/x3Ud0QVApuqxeKCcWiPgCNBPkHcMRVNcyk0ELedit71br+1OgSsHeMXNVpz3khWwIQ3g&#10;sTWBkgvTRgDyOl5M/B2+K3yBoD3MZM7dbN193Lp5k8ZF7ri3TvDJAamd5wMJqtibFXcOLfGBSj4+&#10;u72obzr7YJxcRVYjkFliZzu1l+vj6/31MGIxTWxhOrx9fetQQma725UDj3RbHw6tG6duPF4TPWQB&#10;0ZV89dwZFAMApCmpwvYPDbC/bsSEOWNDISVG39XChZU/uHpM6bTdjPuHz8+zOqKE6wRMP1Yhh4Iw&#10;JbI5SoGscrGBsLlB2zxVxWrZ6pcWcqmKzVsfuEIc408oL9e4lJbxynqqQ3r+4gwVtXDEgX2t1YBm&#10;zyoEOxT76am8IUu4fWDryA4RLVThmKE4w7y7QBJ9mm5chby6eBFpKlgm/Ao4pvJltiH3Oz47unNb&#10;yNw7SQnBJYTvy6YWbipAeISA73iEAAaZpYqjHe7Lsas76KvYy5aOV2D8cuvp8rsPOty7/baoL5eO&#10;anIcwMtC0DkpUJ1Q9LQgX0ExWMpW6Nb9d+M7vsS7jRuuw8MgDvW0NUq19y6OhRDjoiTg2rC7fz4B&#10;/YgszNTtOZMOGj5iXAj2wkwxVLSlarTlTxdVHbZftH5MYKSVS0oxYBHIGSLemhqKIzmnkkHVtpa9&#10;Vn0k12TtMXru0oDTeeq17Z2dBYkD5TujT95qhYw5AJEgz3qzDaamgzxHcuPLo067dzD7dutKUCWU&#10;rwvDs1UNG0AOr6L4/kYRmXXQtmC0KxLr9T2iriF5X656JTlkzo/X+5fHoxXKcL20yvHy9mjtuJ07&#10;VtEFRT7tnR8t12KUUDiu0soucK+g5+jLGFAFwipY5VKnTvMvoPH9KhasZWQBzzx75xmq+e/sw8Xs&#10;cFiE+xrbxqj3WmofRPwiAsb59NwTITug5+jYJWHAKWSp0QPetNK6Hihhw5dsaKEkzfGZBDBCKdlA&#10;/xPzc8TATd43Y1rs3czZuZQgLQVVlxS8y3sBfNX1W1tNq1gh6QhIXMeT8J4idd2OIOybNkUdd7Ny&#10;rlY87UZzV6cNsxFGSjsybXcLjE7sO0VLkYtpy2XBhrLEm2ia8c5tKFnSV6EgSfhV8XS5HB/uXywu&#10;X09Nj3vw8PPHAssOrNmbwV7oOO2G5dCAA8kVHe5ojvG8vLV2rjqSmQKZy2pawphze91hagK/a47x&#10;iEKQcukv7PBuQcbGSQA4Vkuop+O6uV5I28k1fFVcyBMYSHIkAm16aF9hfkzrI1pZyV3cfjm0OsZx&#10;oE5ISJYmfFQgfTjR6ArCjdTztvrJz7qlSTx1sDIR1TjTznauCqexyPPFWtXH3imGdjJVFUUH0TtO&#10;7SaugzEoyqdlBqorv3GmIr7zUEQLsD4CYlAovu1TgFO7XbsXSQrnv6oi5n2zkU9yAQzIFgKe1vXg&#10;p5VVP6WBm2SiCahbi8p2c8Fdfnt9OD08ffr5OlTknfSYmV2Wy/F6bKCSHxUuq9oHD1QS0LFIgkQb&#10;yZNieBRRCxhowKygTirQApKAVDtFvEUOqT+B7zlCxe4xfEetQvKq4MQh7S4AYGP+KKADn0oJ3RQ1&#10;ASxdILnQ8zlyt49VLgCbuNPQPIckqj3r9mCV4+lkBeT5en9/XhgoOR0OsF7dQshvtLPdb9dgvIrg&#10;5X2bFru7vVufEFRhkSbpJsBochqOkb4rnwvIr7BzpyJRHs9DzQjDe+v/cbiEGgcOYc3ddlAIHbul&#10;1vsWTAn7OnWd9hM9xwGCp04f7VnHy1xnATdAU9uloLqvlGBwPprD8Xz/+Prj2/efnz59+eXTvTWx&#10;BLbBkboflwYk2EoKHQy2KEgDHqbrEzSy3jh8YqYIBaGWKfPJt4Kh5v7OHS29fjwa2dQU6FAr54fo&#10;RwrC4ZwlG42/4qRum9m+o5XDRZk5Ky8wUVZNQrks2ONiUsrZApUSQ+hZoxOmLTq4jte3Hz8eYa43&#10;tIPFq5eXa0tBgor31h5k3h8OXem9S5G6v7GDzOYx8ffOodTNYSEFMfch2YthmQUStBU+Hggx4Cch&#10;i57WzWmAFmDOmaODrG/WOl+uphT1lXAZCw6XkdFMUtYWRldWadNvATba0D4730NAkuzgvm3FJ3hH&#10;1SJGU9Dy4eH17e35+6cfTw8zJYQ5T00ToPdg+lhmsrJmLWz5qmCd915pyKmFTmoBhBgg+WLdM2Zh&#10;dmpZ5PFg7wQzcWwsLwP9lcAntOsB21ROldTc4yeiGrHPACVZpyYv0nKe4Gh3qxglLK3hX1tj3Lt/&#10;F+jNUNcTyQZXkKk9XuH8UZFsOeF07dkMLVREoBTCGqA7HmboZ7nD27oRxt0mti5ys19lo2nTTmzI&#10;DFaV521x4xw9NpMEjmPpQ6NkuF7HNINj1o1cgTbiExYamxDHACXSmnrNGbejUS6pq7iCWmSLwTRg&#10;DzB7HrG9Oz68WiYdaoxaYE08dwQfayfKHgpT1n4eYUx8f3//8HAY7IvQQIXD1UpmnjHxJQ43gdY1&#10;dwaybge1fU+kiNdqbjJUJbCItrOF3fLeve2+g6RtPLt7JbYJVG229CxVPIFJJObIVArWbs/RIF9K&#10;1ByBlWn+fi1kOVEGoQYLhI0LENzwlynlbvEyZphi1fS/pnIHgY1XuihCZQ6GkxZ04vlgZ+tS7e6P&#10;+eLeSwY7c6ciyq7ISo3Cmg6rsBhlrF+XhQ7XDCC8YddPPh7kzhoUA5YCb5xdq1zR6UmXi75Nhp4b&#10;WVKiCEwLSAA3GPhDtYrEEjjVj+1luT7cP5waKlRmjNlYM2lQsPHVC5DZhPXF5QIV0RF4cGkQQeAH&#10;xjdS/BAQUkZbAVzD1tPc7p2d7J7mENTqTYBRKbulk9CAH+Zb5/0I91K9XHbPdfm8XKxxGBZIQWLn&#10;BnIKWqhxgWBHjSIMit3DZIo3GPvd6WMoFUxDi7N1IeJuv9kVSRL5lH+wuFaLPRtRwdW+5/H69OP1&#10;2kBaaZgT9sVBMl6PcyRtchbJKoz3+6K6tCW6qb2SLdUfAktpVsnIfIA2SBiGpZTSZu0QJf0kvj8g&#10;06jab5zMjOtz5NNWiC0CnSYq8gIbQEo5pEwGKPIAnI/qAWWbVKEoyyPlJgzmqT8lLpIjEvO1oR5O&#10;jX0jkOWSdKc1aeQk5WT04Awe7Rogtbjub+s6vu0alvEcwwzaNtXYVBQqgGjnlvMtzMmI2NABFmUa&#10;QfU1wOe25JSLOqnXhieMPQToxZPoN5In9Hi22U7NiLB+IBikYwP68Hq2XHvaR5UkRAJZSikTkyRV&#10;z4fHp7f7hnZxM6lvAPOlzfnYRprzbrYOd4a/Bt3SZluXyXm2GK3VM9iQ6iepNcJZF1l3ct7BWBPC&#10;RCnd1hP4FRAs53CumsBgFBSsinUUNCup3Ax6XU3tGxjQlbkWqYjLM5VcJwquRbJnizSLfd/hEOBS&#10;OH+tUqZsmcR5uMgM6Y3m/KYCCQdCsj4pnVP8e9TaUouOWCDUNZTRvrQZWTk4zc2tqpAdzh6inLzB&#10;WRxySwd8OO+tTw/67R8hHh15Bi+nUC25XswiqqaIFStWtwyQmHINS5tQuMyVtwjeGc2KioxYRkk/&#10;YWI2LQ9vL4e5sisGusQ8aSxjZ3s9DDEhrluWiqz+LISEVpCWFPK/E4DUauM8bYdO7w6XhMB9lfkf&#10;vaqeFmwmoZEDIt9c37im0TmOOwS6Iz0UjuEVOWEzSdkIjBdK/Duklh1FPVNaCdJDXuNfZDrHrgmC&#10;jS97YsAgHOcPBWdEmBCWcIFbhRZun8PKLchqyzxudLN3+3Gnwe/p3qaW2Ztl4vdJ4S7vTkL1e4gK&#10;q5Xcgc+R890IgODC0G4VudLjc3oVFk5nbDeg4O/JitAqwIiucXLjwC2y426OY0XPQZ6JbDKgiI9h&#10;XAoMF0wfUGJbbfP4cp3pLghHV/gipeR2xePhMtbFioOQ+Dp+32xskAbcQIoVYRQThR8QNizgXBQV&#10;bnfjdjokZ4EfaYV4XnZdfOM27ltpRWmv7eCOnmah1EkV01auhdp8ca5BOqEL4LGgDa4y9z23EqYS&#10;BAZWqwMcLcc0q8lAaI40Qy+cjwx/U47zuDuzUHrnIJTryTpwBmcOloZaEAti/nLmQjcJxe4EZTEt&#10;3zd5mtAcfhtUNWRXIk8jKm1exMVAqoS8Te4Jko6GEHrAfUYjCyd+jw4qbQ9HTFZ3/6C3T6l1+/mY&#10;bgbg+UN/fzxY2XgaEYUB7embht0vYAKh3eJ27KKNw8sRX8UQEw9Nl/isv51weAQjop4vZIHrg2sS&#10;+aw6tPIWGBwUv4QhI0zHKbxZMReiOG1W5sm7FofmrRJnyEnxLQrP6eEUzpghl0J66ZoXWSD7K0J/&#10;6zRMiEMKI4fnc2UTF3Y5GRxuPqjavpSXtj2qyJNi+fpys2dw8HC8qNPh/nypc0eDghSsfydq0V6T&#10;C2Kmwyoudrd3W/iSgPQdF8Js7t9xPNLySqYZ5ms4bwCBgRBPp9glP0Z6anY08EEsnD8HVYADNmQZ&#10;nMuFPoTK5vUVHuM1N4l4RP3FOnjrhFg3UuPBjl1ILm+jL2V9b93YT4ncIh03KKo6q3LSsFiHcSRv&#10;+vstzWHQiDCuYf7gg7Vmv6IepvzGOaRt/vBKI5TMW0duzhHKVz8lOQDnLhqI2SceshMP0AaMf3ln&#10;mNFzVFkBY1zqObDLyjLHO9WYcPtuNcLRvEAKKet+B/KVleZOKub8AFnaXu9PE3Dj/Jx4tk4Vm+ew&#10;4cHBrigpdrBly6opsXyZhrJPWJvmrRi2IFmlgbOtwxsWAkJTedq0kaeIMrU/nJc58bfOb1y5AAYh&#10;1BuA7kvZj4fH55fX13MzJeSLopTtIQlBiVk4uSU0p+hg8AabvULTkSKa7PjbKZevD9F78EyDjUoh&#10;YV6MryETzFVzrnXZRqg2iymQFCrnptK95STvD26/4xd7jmVROGsXzyEZnKwSh7BOhpRFDdG1FM3Q&#10;f/bWbaGmXo7LkmNDIf2QmFo/omdt3PN8F4KIKXsUIttt3ttb7cPcYErCH1Xz8jCUlI/ZuixRh3cf&#10;xS3ixdwCcA7XCsLKyn5KwjBOI1/XVnwLZy1ZhNUwZ6i+nIk4FgzJPEd/2IshVGft9brMAsjdYdUi&#10;nQE7Vih9DEPbzaeX5+/ff7y+wiao6yv6sYfJvECG5UKOIrTAMeM4NhcA2aytpr9yEFUj0ClDJZRX&#10;BfHOy7GZKnIXQjIbWOdkmnrrLpAnynxG1FbSNlV04zbz76epenmle66aZ54jHgr1q2oHPUPkfBlg&#10;qEIbCZoBu3HdXpQJfvmt1uY++B8Jx/ach0aR26N4ngTOeUSEOVFzxT7lXPt7XdqtUq1zyKbMelZO&#10;D09LlQsnvyW8Jpkq/+MHlSJ7J68cV2mOstO+c0hRWlhAXb1TX6VCleuScmyslCJLDa8Xih6UMX3h&#10;vH9B8bIcP57tOpaFbi2+J7isQT4tTaAGe3//8u3n58+fnl6O49R3HdRlcZb9cLyejueH66mBCRfm&#10;Pg1E5K/H42FZRoxfMWJ7eL4f5oG0436CTvhlObawvlFPxc0kgZI5ifmoa2idGGBK7KHLsy8y8t7u&#10;nGn1mnLFLfb4y1aihbei8vlqSFNFhAypQXOXRS48WwFBW7aOEfYHH12QQGIksEuUXTTbJeFjNpud&#10;e9OsKGghAxFl01w6f6rNzlmlbnVrMWroTs8vbea7lSQB8dajxpsPty6MsrDNrIDyMWHIYVpfR9Ah&#10;UVbVCHfrRlPZbNcxZw3oAVkMS0E73H7sczGWEJL9aDqeTyNgFngrJACWQVASNJ10ulgz+/r85cvT&#10;qa0zoqM6+IbWadXCWXM53b/9eLs/NnCTsB/X8/UB5g/whIG8znx8fDlMdWeJee4ACsVdh9wDRhRU&#10;d8thfpQRGBiIiuDEFIhXsFI5i9J2TPKb7U60RFbKm/fsy6zL1bTqqcLp+xHX5UtjkTUvBw2BqJE+&#10;hRBySP4Fjq1PO2zuhTeOfS4k8GaFv5AaQG18lgOu8ELa6a3LyO1jDnOoQ3eYaRKnyNUok+76/Doo&#10;I9NVKiAfurabKya+MCrbqLKTwIQBqDbMQnNYzOy2bo6IP+EbBp+GGs1IXVGc2NeBfY7F8aFJC9qn&#10;WgyoAEezFiiS1x91MCAjG1cjPBz6EaDh63VIc47E0abB1JbKPA30r4aHb59/+fOfP3//9mYXuLM6&#10;/3i+h7zvwS7p8XyFRU5sh3u6LhAFf3zkvxF5BN1IKAqdnNYjkcdLAT0DFOp9HdeYwd4oIb4HZu7x&#10;XN28LqdJhFbT6a+2lcGqaJKH6z8VKys5KK1SoW7oSot7NwV2rC0y+R0mApFPhcTq8aRdmnXrE2iX&#10;cTf0kb9xpClBfjakaMbpfHx7bRKsixV5BFrDcnzKd7e3bouyBawzIIobeIEZpGV78b3de8usPd3U&#10;XGZA+QXTIbSxJoIZSpEWM+e+t9R3OJ1gpd4BDLzZ0emNcqb4NKcW6kljs1hEJJLBp0QxZr59a6d2&#10;gP+69dDD+fHpy6fn+wtkmGFPPC5U3YKXQAN9dwh1dMMBogBvL+cL/X1CEgxC+EXmcijBoiAlQI/2&#10;8yUnhUVUd1VqMRn3lhjWnTsAB5N6l/lwKj3OSFJ6/IHv3BcisnK48OWQQAsVP4/r0pVbxaq15QkS&#10;gQKKYRyrVqXhSNon6pYcFs8jg2qcaTqVdE0by8R26wpkwg7tzT7b910DB+ZqNW3qoMAzjKmvxfZ+&#10;V8QT9q+Yy3J/PoF9F6c5JsTY4RAAHFTj4dgAZEbDT8vzKHCwD+WcdLL/ej5doYQ+woftgHGyVrqS&#10;OEmS3o4UqzGYM6EgQ8OGkQYoAtbtwEZvxpdD3YWxuqXhRJSXiObxMwSSgDGMY5Yh9g3SwWucAVoP&#10;McWm1SEGtHSLKmmaSV+Lglt16jVgCpwk0zAFblew9irv5dQ7ug9DC+J9Qo0NWRYjDAdS4Q1zB14q&#10;fMcgxEA1DcnEoWSJ04HmKp2LNt85A2khWtTjhF0o9zHa8yiyV81oPzuCyNlhqKPV0hrVLLYR3XDC&#10;whvljhzhnM1QQPIAJMuSgN9IWM1THEh8xyqefuwg3pRVafGOWtnk8WyNx7AMcIWBOBagXPfXtmKz&#10;CBWTuus77DOxr6bvIHymJLTLbX3aj5D+LOn2DJFpevcSy20VE7D/F27OHeQ5d0sRCqdLMl5Idaqt&#10;UAg3JPsL/yEL0dcmVZwTMSKZWEz6yQFkvNyRJ6QRsZ0tsJTBzW4jV6SdfHicwIdqJ3l9h9IGIZ0m&#10;cOLXDsqEgXLxHqY1BMYItYJPOyQjctmVerDayymfi7LJD3L/nXm8iSHpVbohloY8ONuoXi4VzzZK&#10;58vSwjfZqe+X1XxBxUm/envwWD9mUbFmCSgOTvZAL+NEGkAzjn0oO+Iwne2rWnoHPcseP+fDvp3+&#10;AIljiwSHQwuHEbw3h2XoMYeQUhUk2Gn2yuYyxSWtCQvgOCGu58sF8iN4FRBOIT8Yizxt/6FtpcuP&#10;CyK9Hw37xHPhg4HOCyUXsBdL6SkVyEFJvyVYfbmsxIF6SUiBgRupCs2dc7aDJuhkHbwltPxm977D&#10;3NCl0DU8q40aFeBIpiKcV+ixYlW4XqOtvMU1soiw4U3DQqrHjgjru1OhFAFOLn/3H9+EcJyqCweq&#10;wECVQ4isX5ragV2tuG0aTNlTenOj4aOSQMiZLV/3LJN8H93IJvoHo8aEJc04LgdZg8d9Y91LjCmQ&#10;HyUdDS6wx4KeOZgX1u4crUM5WWkDsV7GOKBcc0n+wypZ0JMI/cz52MzQn6dK26Vp0zLUeWFEODT2&#10;noCs08BXEQ0Mepd81VstnBl7QYd6vE4Qga0tOFP6GZJ465bRI362SrS6wtl2sJGD07D9EGhjhS3c&#10;kTxqxWI5t+WNU93hFhGHkbsWVgWyQJp0ucEKqSyFdnEaTI57I8hMoF7bfkY8TTF7XB9YJyZdyr5A&#10;HIabCQkj+r4oKdE8Ttbv+I6DpAEgfGIuQ8WFAinGWDofjssAKbHGbroVgzkjB+vltFwVf+nl185Q&#10;94WCcgfvOys5wWiwKhRakEA+W/qGE2s7gCQFe404pcYbom2zwL4uyQPLb2z8Nlt00tizsz1CH0cE&#10;+QWeklfIhlpWbGnDxHSF2X5ZWSC2twoOAFAyXasWnil1U8legzRcX3NKY7e1o0kGnPImLvREGN3g&#10;MtrR6rnl8JtsuzSj7JWGM9QidYiru11egRfWNdXNZvsumAWwUZbJIlJkCfYUTs5Suj9YS+aS6tCp&#10;eiu5ijBB0jJjaD5w7SQqMjtPVBAUZ5B+06aQb7V9nagdLHn2UBKghhHqOhDjIDdMjL8871CQLAuc&#10;5TAIYHgTFQcBgeBhOqRUNdyTJj6kTGxFJMDD6Xw+HQ+HywjXgZo2kMAmUIwcg0+wa9jRIWORVuoB&#10;8uGaB7BSMK3Ed6BXGWcxQYQdPmfW2qQ4QK583RAlmSYAmmP6wbpShdeFaQw3ksrMVZ2GnobuPgqV&#10;XHJH/YhuzI0Ki7Kyn8SZYM5qApoOvlMwoIUkzpZY1/3dNqsTexX7oSWPb6X7bATILshmZh2lSMto&#10;m9O5BK1UhkVlwRWZv8r64o5CHBfw7Fgy7Gg3N24Wz11rxm/CwZ4xiGZw8KO5tYZ/SO2wrNWkCBF6&#10;Jatbp5Jup2J7MOPRP0p0KhEqNSSzpg4izz193tqx6YANd+KhGFzHNLaG1bsF9QmAO3piZRrg8QUJ&#10;yQ1yiQgbhq1T65L8B2YQpNzh6uIZ5wKd0PIMUjmSI/F8bjLo0QB6rzVxji5Grm2klfDqEZGDJBT5&#10;cI3T/MRPulquslCGi1bt0DCtM74NqjZivDPo6SVb5Wn06QY1Ox/T2iir28t6tliG2ZPPYZMh6IMb&#10;GzOfOzUGlObkG2YkuxRiMQmEpLcStIpEnu4kjayLK/tmsfdyfFCxniXdZuljaOPqckJ/EFBDTirM&#10;0wLbZqS6TOL52pfkhRPDIl+E/TeuQggR774Ge7sZuyTAnjNyZodRqVOWzAzWeOCYt3NPLVvXxGsa&#10;vvKeiNhF8Uk2kpCiQHG29FTmp9frRpcqYI9iIlFk1us+Frj4yNYsYAFHQNLI3XVg8ZnZddw5zTWW&#10;G9aJQZAGVjT9TPczPgvcbTG+wRfGXU9DpH4iOvGHm4je3gJ8gAIwsxLgxnW2TmzUi0go5mrGd6Tm&#10;dSUbOF/y/RYfG00YiRNE2VGHFsAk4MwsfRSADcMESqLIFAcpy2Cj5TNjMYFciDDNMsVpc4LtHZWC&#10;+aCjZDhiKes5LVFXiyNTeU4D3Fu5stLsAS4prdGnOIaBq61W8wXnhIj3FMnwYrkQpmsSJXe+jxTb&#10;2uwcRYPJLQWIE50Q51OQy0/LwGnhSm1EqR5DrNATmYEnIhdFpz4TymopECnNtRZ5lMS0aL0Tnga5&#10;KOva3sIvmo0OhpQgHCY1gFLUWedaNIanZxLwun4AbfnDrRt33364y2Fbj0FnP/Ns+XqyFYV2tzhW&#10;ToLOJV+2u7s7yXvtNugwEzl08MXtIRGpFx9SGHDpDsB61mzIhdkSuj+SoaGmSAljqsTqzSHJku5y&#10;pFAjd8AARM4QqfEcvyeU8bVG2u+S4mIRSFqAogGQeU7pB+FL/FdK37g6K+vLEa+SCfB/q7iyXL2R&#10;ojPR6FS023jSwCkra6Is8UNkAAUUQDF1KW4mtcqcAxtMGeZA03A3XMmkOCOJumL1UgpXoBnGL3Hh&#10;zlWzT4i7Qs+cKGh7kRC3AODp+mBHYDheiCyjpHuaFDIKvV3PFn+/hTgDwpRloc5xvaSyCs0BH2N0&#10;V9sG4hhS8sJaz3eqnZ1tWIq6apcU/cD1erAGEaV5Fmw3Jcc79sv2jr61Jws2gRDgxkFxUlQ8adI3&#10;h7FGfzFfz4uVQNIBS+r2cMD4SA2A21G6uk1iFuyb6V8mgwWn2UYoEcA2HHKLwh446PxGaCM+Imgj&#10;tMM4EQ0tb5gwUJ2xkccU/Y+F5ZCaKxamWW+lNbVOqTgF+L6sVrIsHZfUd2IZ/BdaTa+0b4nCgAUU&#10;x/olcVWFiIPaHwrkt8nb+yUtAC+3vg9GttZKt2MN80FBHoCAgzW29Zn5/gP2XfwCIGbdWUifYNxD&#10;dHzf3rjlmu/KOG/DHQPlRwqSrIhQ2wgsJE2LnRdolEFeKb7jajzdP54v1ptY95F7Iayo8EB10QlE&#10;8YoyDXZ72h2VMOgFjHXuWiui2Lh0xwd0EyCMpKld5mObaUfMVz8vVlmzjbPw0Iw+dPKNCJ4pjSly&#10;CWtSoMRJEGttsVOex+6K/qyYPi4LBO9rGC2VmS65NYFYAmWltrO0imRxl1J6xsr3cWjpGgh8qgCZ&#10;nDLF8/U4RYF8tyIwyUKOJbLIDWo3Ttkxp6+x3ayq9DHStiTJcMhdSXZ8XercK8iRsmrfOu6LfV0g&#10;mHzyjqnOYSc4WZsU+/t3uRE72QjKzFUm8rdVFTfrMt7te8CSD7iEw5eSSSMsgaXa5qRkvFwKK5gX&#10;cI0TlvXy8Hg+NKA51aU9iDhgJXXLfMC1Z56mAR5anBJmj43lAHhkTSfJrL5gBv/84+n+dIDjxVKH&#10;warOGEQSn0Sa3TrxFahOoQDQoJoXIe3hfRRo1O3KPSFR3/WpUT5Ear4kU3zAbg1uhtx4oy9B35gn&#10;Sbh1uG8gSJGXohqHC9XQlhqx1hOT9Kmkb79h1TzcX2pCFDjo4KtSxqpECzpGcQ1tNY09MgC+ScaW&#10;sh53kVacZ9fnhy5EqEgmAsEbMIrawE0R+I2lsH+c+86a/NLeGCkTe2Fqr+o4wSIY9Yq1jDeewxx4&#10;8rHh8DFQs/2e1uDPdHd7966lSZ56jLge0tAGJRHkjs6gSbTtVBLXgJDstMztt/azyU4rQ7XTXg7H&#10;0zI0TdvaQ+qpmRvG3WW5LA9vbz9+PD39eD3NqUoR1k+k2vJwEVvRLFjAgAzAfs+9s3wDYbhCXTV8&#10;D2znIs3LoOW2dQRTslZ9ybrnKCet4UV3GpFrz69kpUESEhCwFR6IjSC8bbCNsRtBSw1sr3JOZTN6&#10;oYVRNZ4fYDqUUv0t41aXdogRpfE2AgLA/dOeGFRmHDgZkv5EmduP6Prp2xIVMENoCb+xmv5wHiKF&#10;KzorwAz2eID1M5xsOQzjBN3uFUgpFWQ8sEqZbrw/hEcRl31Wenkp52K3zpVEmLLCXibVcPKgYD0w&#10;0IA7l9aQXq6PJ9oUxmWNwfHO5frbHYwautre7d7Chkbn1oZAtgZvIJ2s0onyRBe7SderhWYuQ8Sr&#10;hIyfW085eXg7yNBXw8HVHsfkGZoFaBmSWbC1jh8Iflp3isuz8Z3xi1N3dPPpmPbvDheG0idLsw01&#10;Jlw1zprYqgBLfBndP0Cfj7mksLKsG6yltlRitX17vD7gs0NKl6DVBLtiGnd47xpAlB6FTV+f76Ru&#10;6piYQArEj59/e0xyOJhdzicr9uyNag+XRAGK67esGk6YetP/EW17Z029pUP7DBW8vusSb7l9BjdP&#10;Jm+RD9HbKeGTdu+LZi0hTXeyqKTUxkbSJiINyRJsVtXD9eE0dOAK9WkAzy7HvIaNAfxeeG3t4toZ&#10;2gEeDhfYYw+wH8AMKaWx+9TZx5VfRal5gjbBW7K7t9R4Kuxovb0jVGxVCRJGndp7gnKOXXyRktqN&#10;6gBKH563eqJQx/3dgYs7DQZNwtlzCDnFxWa3ysZoQABcDpCrMYM+y3P7c4amq6+AerJzzxIQfw5W&#10;bNUEO0aYM2k44G/1WfdEG8P7CEafu524A1SNx8Zx1//49e9PKYwPsQ2Bmtw0j4frmAtgzLesGi52&#10;6CXNgeHhCPemsQO/AiMri+MdLYOTG3pkOKtTdozSRShKSrW7a+twgwwbxP9BHgmVgLTiNr592sgO&#10;vB+PD8cZ9bIlkyAQrR6llGUwKtHTQNk+0twcLX5dLT/09tlHsFnBKpWcQ0JaGlUMS/otEubFLTN6&#10;QI42QmxnJTa2caMCUmMr6LGVDH9br5zABaaQvU8tB1n6StHZWy18JGwjXVxZQXDouF1Jek5hxQqG&#10;4fjy5RxLpSxAF26t1IwpIQSomstUwhZpoq1pTFOuCawrsl79rQPLMuzbS2d/msotjLTvCCXB1bn9&#10;sB0///3fPnVW5lkEO789v72+vTy+PD4+HtJcgQVYuRFcQCg6W+kyoayrZ+qAYoNEL1frJuOkuvnD&#10;Ukjfp+eMQfJSiwh7pOvJ8h1j54ElWgW+q1PKhZYZ3lTrhk5Hu7iISvYMvDv1t3toDXepDLVpZzRf&#10;rg+Pr/fgqFtimIdJIqcyk1R9Kb3kkNhJbmgdd4cmKxkQLneuAlntcXDnynbopsSnqm1RThOdP7Tf&#10;Cui8TqiwQAOcR0g/wZ3zVo8+8nVld/t30BWL5f74+NsvCxjzbAOivp04xrP0OM1Y7/bgIVrNRU0a&#10;YM3t96fgNXVg+FmZPxIsL5O+8lYpPCp62TfkNZ//5V9/zBWcdi8vnz5/+fbDDvfheH05ny4AR1r1&#10;vNhLFBJLDSoseDy4uRXdc+DjIrdyyzQ3m39EIzsYHMf5MIXkzNiJNornK2vmigbEvtNK59YOOQQ0&#10;vXmBqHVf9aX99huoveGFiGrsOIhgRooDGmg5nkCsBqJ3ansSM8GAcnvprMaYqhRnwTkObN5BF1GI&#10;Oo2FO4dejmQAzIddmy4tSN7CE09yp3+CTwi/IShBcI5N9F7o7ByBlyoKqp/Ad6XQKsRVPzpk+5t8&#10;fHn69AK5Y+wF8sSqITSK6MNi+/7gO1KLXkGH+ZDEUM4uqDMNvKs052L6uk9TwNYDk5IALdfdXbD8&#10;8u9/P9dWCXfD+eXt0XqGBqC4djmer9fr8Xg9n5cOEu2bgAYKkGfosfssV3eVMiUOKI6zG+dSRL4p&#10;49471DGkhOpmR4UhzbTQ2xZwhLS6SK+B/25eQPkjeGU3y2ABfyoxNdhJU6xIIIGNeVlBpAK0R5gf&#10;CJ62GrtGtMS3jdqYBMK5JRfO7XLokV4g+jvPnq0LCfhM9u5QeQanUaSjtYUFL2IAhePcQZ4hy1cl&#10;pKxx7esUUkhECEiKKgqtoLCvIjzQHatbogEhU14fn58vKZHCQWYlqSDaYMGkM1yXargls4pigwvn&#10;AEFSnPKbZidZgo1uPHUZrXYgNBEnEB3aJfef//S9tbvfWtsBCBzc5WBz31nmsmZtuByaSZsYwPjt&#10;qVQ9XZMzaYivCGZ6nN9sPEfTKJwIu2zg8W3n+K79HbuYD7SnVV9pIXXWIHTjdF+28s8kEzvtLo0V&#10;E2CvFGGwA/mtSHrsW6Msl9yE/JwzvGkY5kZTWzGJUWsI+0BYdNpdlsIYBYfxR8TpMtfv/mrhR12m&#10;nbyFEUGKyvqAEsLc9q2W3ViHcsQhWwX+cNjb2heGjNyWlAD8M6j5vsPR+mCL3d6tozwXsPDb3O29&#10;6fz87VTDF6ewyALclQMERDGwIzs/bmd0P5QEBS0k40gKtnTYsTLq2Y8EcrtlPVcbNYjAryVWHHrz&#10;t6/fHyc7/Hm5ng/tJClbKiunnCInE1ZR7PADvKucZRPAv8KJC45BcUduhIwSk1lqEA6b6ENyNNJM&#10;2OnNc20XAdbQh2LyO+377coHsTfJCiWYNMM03vouPFrfLmFLq9li48jB7wBKfIGs60o5SIbSJNwB&#10;ICf9UsVkLMbtW8toS4FM5knng0PQtdjRPHaye6uzDQJrWqpIjnXgrG5YjXKOEsOdYOuI8AFQtcD5&#10;UNw/sDKN1f0HJ3q3VhtouMLh8e1Es8TAzif0tagIafM5p5am/X6sS2QUGHilZV0R+r8Va3rLYgXw&#10;Pqv3UHfPGWsoSi73wW7vXz5/fT7XQZiM53val+HgItkdgrSeUfBM6zQojMXOgSNQo+V2ALnUpG88&#10;ap/pv2hzyc2QLMdQUG0tZzrHLUq9QxNiSgPS3wCq37xHZdiuYBtTofatQ2EJ7LevrUKHpTr9l1df&#10;5xVy52391B5WwWp2swrceRnm4TBscssbDNq6KYX6MOZuHIvcqVJWTUW00NZPrGeuIvWkUWqBnRMt&#10;zBiLnSYE7H3zKo1oWUVWKPRSqJpPB75o66TuVg1SfnUuvrf+dDod+BsEaYeQXEgQ3dJE0vWBpSwI&#10;5kTwCdoEsV20Pi6kp3dHz3XCk6ya7zBO7NtmZPyzwtUeVLjd5aevP5/PVVA2D48n6haJq6G5ZkyN&#10;fbvxomAEwGnEocPG0IZMgNRAAAAf/rcBZGrd4a6TVzkhQ7YDKO47lURMFyXMxktPaiFyg9o6muPG&#10;lyJm1TVjiiQEeEhv/QHEhqk+9YeTh7OZAl5q6gi9CaURe0enBz8GEokCSJTbQY7qxqHPctZWxf6D&#10;m9TdvQse0nxmWhYLAj4+CQD9Yx35mj1bYf1Bg3W4mfipPdxCTEwuV0LpLQIJobO9dWZU5ASKxodA&#10;mF4g5mBhJsN+lQNRTnntnZ5p6pLV1udC1tquh2VUWJFspMu4VRvG0XNrlZc1MJfT0oGnFCAy5btt&#10;efz27enlMB4eHq8jMJUECEvYCk1TCnJSkhO+aGW6fRBCACVL61ay7ys870ZrlnwN19igCfKo1j4v&#10;8/2d80AkGBdozrYL926W8Q8Cok7FBUOrDgjEHHPgyF5ISinC3mLrEd/hmCmyvYArbhUWfPqrxB2W&#10;25EVynDmKagfhX2KldONvTMAS8bB/oNGZZqGaoUB9cv5MnLcGWCm3lsqyGgummOc4Uz/PlAbEbNn&#10;H5XrOpyq6lIWlOFunb7zd5BzEd6hjT3lbG5GMGHztG0TwhBxp7COSuchtWdmASeO+4QpLk+hDBJx&#10;ha4amYCBchqGCTr3zeH08HCBpQ8AjsXeSy6vP56en14fT8cGKC5hD6mZCLeRsQONnaYF9kyq4TJl&#10;gv4HDn4mIJSDqBY3LK+wspLZAnPubuuQUDhcpB9qkm8cUMTu7VTc8l2+5YqH1GdhsqQSmHUtMIiS&#10;wKTNEVTXAilxuVAsQgpcoeDHi5ePt0iiD9gI1gB+Fw5UiceHYG+1InjnKZ//ravf3dmiCkuHsbJa&#10;A5UTwsdoTTV27/ZeOecwHBr2ybAwgsog2PHScoR1JV4IK1jvdLaKyevf4XQsevfwe47zsGrgCS4L&#10;k4IKH9NY2RMrJxSSMR+vldLjPPa5sEzkagMM1V/s6JoGkOXLcsD8abksy1AWZfvwZAd7fwXq1sqn&#10;LNCt3RLJEPeXpaarxqojP8j0LHQmqHKJISqArICbQE7kYejkPAPusTeSXhX4Y7NXkSyFltTq8XQr&#10;L59bp++xe5dCAhTFs3gq6IlEj+lbGFF71K3UBYITRzCea757AJdA1ZcUTGtG7S2191aiZpwyAklf&#10;z83QtFOXblRLrb2ZIwrlXTNBdg24Vuvr7RQSSsxHnlMUZfGLj5zb2YY+1U24S7Wzhb0oXgmLyZiC&#10;f+AKa43OGK+BvhtWXde2FhvbyxQ6sXzcLtQDQx9A0H/sLRBzhAtAXzu28YaFKK9tAKLm9eFqfes4&#10;E8ted8NirevDeWmW88vj+XRpWusYsciW4KRWQBYwq+ahKd3SsuyO1waluKRlHVuLWJY4pb5QXN7k&#10;VBPhnp14ltxRAWiT5AxR2cEL3oLV69iWu/W7FiZ2ZbVzjrAJ6g6e0CsFoeD7GmH6vHV0BfWiXCjm&#10;0xzjZxDC6m0k1EfNSOjI55LAyEMnuwGPs8WOd47u3JNfTYWoX5q2UxxyhGI9IWwgREgO0Wf/8cOd&#10;LeDGu7ttIfGtsrIgS0hG6eGi7leDQAdWUV7a5CBEW/0wHY4V5hYRRVnQsFvv10V53F3G2s5WYB9q&#10;kQ3MYFtfyMpqXE7HC33SE4melPhZ7bg8PD6cT8sATG3vxFAAKdHwhd15dzwvyAdBVDWn8wH2m2t1&#10;zIqQyu4O3QDd87BUM0RokTNhcT/IB5HeI7eYGNlY123pNtsqCQtWceegp+6HF3cTu/s8+IMEaI/B&#10;6WnIvcdf725tFbUFbOqCbKU7gtLJ3iE8wsKT1g4dkVHogLQ6j03TB3cfVu9NGSUAvWnHAw/G3okl&#10;tR2U6ez12tw65X01NPYWhTQU34B5TeZsXFbAT9nDsqCsgHDrgvF7WWUHTt69nVZVD8cudwqo1Hmw&#10;Amlp7fZfDpi5lmJPRKC2HA4TKlsv55t5OcKpGdNfFoXw+pOVaz8cLkMDycNK0CLK52ZJQtZjUMJf&#10;dlru3+6XcbycMYKscYMEfCa9nhDrvHhnU96EGaWGBBuTxrK7uJiaQoNEeJCNzDcgil2n0WbVbVZj&#10;v3eSbewYgwn8DqmGF+oZ8VrkqtwdhUy/iV+g1w+twfTlakLn6wJwDqvH7NZRzoRu0yzJuGmzS2kV&#10;cxft/vAxh17P7S6EgqQ1Csga2BfaEQAqUeQOnuCaVvI2ARkrMTcGwYCEjbrDVwWaOfFoZnW7ptt1&#10;C40bX0RpS9nEablkgn5ochnGXTMnVXt6PDWXQ63FQ2C1LHRlkfcju7HH4+l6GSe6aXIqkwXCFlDm&#10;01IIFrLY3NMum2dbYaVkZRk00hCW3758en5+OYOcTQvtQHQO8nGy4J2RiTO/CQUvdz4P4m1p7k5Z&#10;bUKM5AtZhJQMhOKb9ZfCJBDuI/UsKXHYw4rtCUsu0XVVuPh+FG1WQSJV6/zaoVUweKsCeSyK1wgs&#10;cFzNS8OIGhHXYWnEsix2Q0AFgHE+p5Bd//Ber3tWxVQi1FBAcIZNDDEGnDOtvthaemxLQAIwxcQs&#10;Mp0QB6saGyl7unW5++gKqbu7P0Iz36JNWA0jtix2xLW4QJE8stN2mOr5APjJchwzedkW5Yw99eUM&#10;SdaH8/VwaSDSSrgaXtNS6RSqZVghTbX2wvTBwG4/JNC84qaHbt3dAVSGi/1DRo8GmtdBQp7DMm81&#10;KKdL7k3uRqJU0xb/ml0Sly8qqhWuMSOzuzA2dp/oLyG+uXDPEr7jYXvVjMcmlxfp9WOyXdJ90XPf&#10;ihYxVnlMSQCd8s3eSUTj8FETp1V7gK0XmGYOYVrW05SS0wjTajjSAy/klo9+2ZNIISQydl2gtkYa&#10;wXmr8P56Sncb+40xxNxRMCGdR+7IrLK2xNdZStl9pFfZ+9nerkFqF00z9OoB17ukAPhyTwUhtqGZ&#10;JjvEx2PbjZZ66QxdBHG7NBcaiJ6AiZ5quU0F1EIFT3rLkEjSHtiqJYBKVtChtqUJSt+OcwtLJaz5&#10;M0At0PmXmOAEjl9dwvsk/wfveQKukxtajkofPXDeCQIBB7TfkdQ+V/EWXhowJC51uNlpYCdIEb9v&#10;xTr7fzB1McR4CDvVhQegtKzKYuutoig0LPWivktzKP146w5cjtFELXYHSMWivOZEBKuNCleRsiHk&#10;zHTjDL4FILVljwEJueQZC8W+o/waaowolJ/9h/VwLdj4aW9JnANRO9tpGCFYHuW0ULbqxw6XhfL/&#10;qfziN7hJgLQtfOCRmqayFy9UoWJnO0LP4PHUpZCN6wPp2wX9ACX/+8MwSVCdnl7OwzgrVWFSodjZ&#10;cdlJOHW3TMj5tF2Gy9JMWBxTwdEerpybZT4JDHWayapOg1fm+jJ1Z+v+TFwSwb2+24hirRCnE3R0&#10;7dI2h+v9qfecOxRHDavsutOZ3G/imZThfGVtam2OWWSsdVtBuIb9JtHUWh1V2PGtepVsjwVZSedl&#10;Bn8cZUhBKyYc6NylMoKwy2bdmAVRuwjg4c1dzAsO0LW925MVycCg0zk08949qlzu3PvcsgFMRyWw&#10;SwvFI+KUSXPurIm5VYeFgxWaD0l7k3V09EIRkMKpLKUcpV3EbLJ2c3x4O7cx/CYs5YbqCLLx8e1h&#10;AeaGzgYOmxzSQgWoL59ECns6uMYk+2XV3NcVpYZZ41r4H9AAQKfYskwIceTVCwvjN6ug2QbvnO0a&#10;+JiwyEF/y7KHEGAi0D1PQ/xC+EFxi0BkhCXtclySVQ1NU1byw/d3koTZ27VtwZ8Ic722xeotAHvv&#10;WLZbGw047I1Jge8Mi+3qZE91YqJ96nqErEgYosjy6MtFm2d7tKJ60+elJgGIuA3pc5PaxaVgZac7&#10;JVjDRwl6EGea4ebPfjqhFsHZFmU/0PiP/TtwmCSCVp4cJDn3kmWA/U04ETdHn7cEScoq2xHAoLY5&#10;P17aw8vjADKOBWzLuYCM+dl0OB/bOhMBnGxWsGAcPCBM6jjA2VoFB5w0ZfLScbGUTqgYCUrW8Qw9&#10;jcTwy3Pdet57NElx3Se5vwpIbXm0eDhhcbO6FqpR4oBj43TfAne6pG8n1Xy8WLEwDJXnhH13d+vF&#10;pewp6ykvncmhi+TjKsIp8RShXX/r26gmBeSBFTt1BHU/aYMR6UDtT0qg1/3QdNgKyulKD6S0WAt+&#10;m8iOgB6S1oASCx86h0WG2GFYw/ctJE/ZRviOWOF6NovJfceigDPPtunxd76HopnQXNDyq3B7+3GN&#10;ygR42CtRtcB2Ma5SAQ2yXgNgm5ZnLfC+PAwxalb77loreo5t3x2u0A8K322X6S5AR2KqKKXtOMUx&#10;1V8jp0lbVg2Ix65poVnUeOnj1blM6PnQCexFkDaLaNAlDAwq/1wglptcFZQrawOH3+e/EfJXo3D7&#10;jpHS7ITbKsA1wEXVWmUv7gD/2YvnDpmLWlOhK5Ud8xRjuQmlQAeQFGrCMmBne6cIzwE4t8NUUT8s&#10;E/bxIoSLsYMLPcMimlM3jIFLkAlYz3tFTL9EarfGCWWiB9g4Z1nVZ5hdfCB0i9ljkzQDgJQW8L3I&#10;mq00gEkNHELJd8FKEcWYBeYPHz5+/LDe96Ju5xpWfCKcEyyKus6+Het7rvePDwOwb2jHU2uSYId0&#10;f2q6JApWnyGtBO1SyX+s4KBtHsYWeYzechRcqDPHLuSfw6yzliFT68E5ZxZmq+tx2leQbfadOSaz&#10;HV2Bg/zGMSXkS5mvDs/vvSnmVE6cwe6T5bipq6OtJrgOJrZ3Wxi7GxviK1jqZbK2FEdcm3d+iQnN&#10;5wQnT9L+8yzf7CW+J7lr7HssyF1O58OUSBebSj9QN8mwVRrqyJXfgEcBBxzShC8DKQmJ3oICgrq1&#10;a8NhAQq0nmo0wx80A7cfXjmcTmMKD7sgmS+wiw84NoFphYy9sjC2hhcBcx1/3W3DHiILkMDg8NA5&#10;LhE9iz6qOZ6WDrUQiPT2xzwcrqcjhkdiB7JwY0ldJrlG72GF0m0EoE2ujADQVq1Fc5nwShwjhI1y&#10;zE2dtBXBlY25twKwEzHA26zmG6xFE77jN5Fw7wSG5KHsAfnPss3hDkusqRKYV0vyfVUQqqTnxMNl&#10;XXW7LywgY4AkBc5gXS4xsIjVG7EETlgEhtSygKyxi8gwJ8moo07BrKG3QsPpQ28FRoFOyMWKlWCz&#10;qojEaQRFSRwtOv8aQgYlPFD6eeqb67XpQeWx5inffZCe2Idbz4qTI/RtrQ3uwPgqqW9F3qxzhCI5&#10;A5jBrk4xQrJOEeLHONtYPB84LQWYsZF3lAPzOCwjPEoSKDeA2De3LTL56gTqa+URAmEcF2wIEIux&#10;DU/V8LLkxtY5c5qlQOZBt6AepzJ3tw9mKJg3o3e3nqgviSP/w6GBDFpOp26YvkOHuKVadUZTZaeP&#10;LCs8AjFh2AuNJSuB/JVksF9V9cla6KFFUMr5NnfMROE9fSoBqKNakaQ0LMzg1uFsHsDbJ++gpfIB&#10;yuTC2TPcbVmzA2bVjAmGz1sddxQrMYXd4XBZlmaxth6QN8vmdm9hfAo7CDz2Gvtau4G7IB0bKq5Z&#10;sz6OaIqxWdly5hnSZpOTXG6fOxRKlwsUGi+nBXSC2FFYI4DJRJMmXgrzRXu7qljy/xCVRnMBzp9T&#10;WvSo34DfzTo21BKcsQCeB86483RDETHN2ToDAF7E/mXNbZ6MuuupbeaK2EHMHOpI+oq0fMOCPYIs&#10;CQ32bqhpTlKe4AP03OT1DRyhMZAGeh53y/EA5cmuTby7jx+Ev5S3qVUnEIKlYghRiWK6sp5bnQec&#10;c4hMztiyUv4lK1Z9KxITMS4kOL1B4i5W3WgCEBGw5ktTFSJf+NIshjpknp7e7q/24/H+2Fq67ns7&#10;tRnKah2qdqsS7EcHSZGyxqB5Am4bOoswAMcnoo+Jl9Udnbkse2R0earJxe/4smHSGMtdk/bwcC3h&#10;fVTZCtccOMprLFYlNcGldYpWxlmde2GCBtZOpMVrUtGuidPHUprCzIpl3yaFu7j82hAknUtColCB&#10;WzlXuvBs2TYNBH+lJjsaCtr2ElF1IxBhHDnnc1lDJMyGjjSPEQqONz3cU6IOZgNJvnVe81yd7QBD&#10;GFto1alBIDQrdzdXqCip/2sJwYIAZUMSU+3WzatBTJyg6T8PVwjFlCV9dAlE25Izion80gc7fCcb&#10;Ak0y8hXi+f7H8+vj49vb049zi404DdiPp6Fms4zwO1k8GBkRWqzQ8I1CSo2vIN6WTRADWW05haA+&#10;tFyU00torjEBncrhiNprmRtLgisX7AdzpZLWb3AI4vgItiXgiEnjuIh7MDoAr69gaI0/aO1HHbbC&#10;FTpRNU/hdlW8JSi0GueSAsyAqsF0iaIm1mxMc+KzO7uFdCxgfVBKEnhmewMBENANGUopHADSQA0R&#10;HDJS2Y/hN87Gh3MDcGrXY1yb0tuFcSAI425oYGqfapSCbJW7PA2nhHfJbZllUV8MXQQQjBwor+5s&#10;yKfg9o3Xt1fo45WKycQyitiaTculz3d3ztET2CNrZpK6OX/7+unl/PLw8OPbaQSHYm6WxUoZjtTo&#10;ssIH2rXamtIn3BHyHUXInil8p/jBUP3GWOtmmZNdK/W+KklR3tmube40w1FeABEMPzJoJ5BZAacj&#10;y/V46eH4Bn1u+63VQnFqyuE8KIR5ULxrPvl+HvdDFwpV7ZPdldVzD6AzCKJ9VDizUPDpuzb1VCCi&#10;UcQTTeLck9uQd8PySP5rsKmAUQzU5yxe9dTi0xzF3pH2BIsYgB4wO7NPVtHkG2pIHdZpPe2OpQQg&#10;ARQdLUXgtnKGo+gQ1FIzKSAmwEb0VIhhSc5liIXk5eX1QOsg6NBr975zLm31xe7tqiQPeEVNI9/L&#10;/ee///qy2Bu2vL4uVn1CQ8YK1wkvbRxrz00Bg6qnpE0iV2OWKtZJwcVHnOmcdJ+M0VOOEp7TUGI1&#10;o2hoBT/Pli0jIICQ3CujWBqpEMsBQjGj1CKsn6CuMbEYiFmKwAYdD7CEI1GFUYa/NhUFBc7GUBwE&#10;RhU7W+uKoCE7w7WN4Zp2PH0/91K3gx5lxj0KVmq0oPBu0PzbNezEsmrbiYKwTHlNM84oEmmifTlc&#10;Bsi8gKcDWboYRKO2HS2C2jUBKyV1IzPZO0qZVdis1WdY0nPCBwDeHyLptVTwEqARxr3jMC7n86Wi&#10;7GGw42ifmh0St4mHw1TcOfNy4OBBDKvq8eHH96eH03Fp2+Z6vsBsbDxcj0OKi4elWchOkcNxZCGI&#10;yueaU3MSZVcAwa6QgqWUJdzY15dbDd3jdLZWVwJ37jmdBukiQIwAyrcQuY3VoXC8EWEXMRwe7h/O&#10;gEYxvVnPgfWEVeGWkseRVsWBNLpQjACe3GFoLy1F7PdKGqNbyy0Zv4BpHdotU4CcCN3aGGTvGEg5&#10;ZxR2Y691WsFCDiNYi4c42s4CI/aO9mO5LAPUYZfD2PcSEIikDoFuhhyYvpWKN4KWbOLW/7+PQhz5&#10;lAR0GfDaP95+uAvqru6bZqorSSygtx2W08O1TVBeZnAKdZPqOxq1FEE8LpCYv6UqdRDVHcxey7Jv&#10;hqqshjOY2c3DIxQa5sP1YP1S6bT2nQw/ATTQ0snc4yfzoqKgRe4wR4hunKvxm2FyQ3cY6d3F9jPt&#10;+kgUM1+iG3zwnHT5YCwyNWMtrpxm4WmwqyHzGLxiGYUzyK4c7dZMMUWfQvUQmH70oxXLVAbZePDP&#10;DJGwujn2xPLMueqqrTSfwrsPe4hUYMCOU/DoTYFl+E1Ib5gEZd00kSMJ4CXuLhZL2PxA+sw6Nxr7&#10;Zqq5cjVLCuLgSYCjlwdr3uDUlF33CsDbaDVrbxdBSneiBn64zWvo5TUdwjs68RoSAK8PAzkkYVz6&#10;zih0NUzz82q4JNtbZ6YMHz7OMkLImVu1PFtnfD1d768WnOfl0MKUh+jstWGX3yDM4Et+6GyV16eb&#10;mKZHFFGLpP8BJJJ+EW2waPkFmmQ7Z1tFTadvUXMRFQYYSHAww5JL61KW1aV6TU1xkom4coRki1xN&#10;0zvOxx8oDvt6iczq7f11Et1tF9EU3qd9vRWI2Dynm7stsAyQ38JCeEewLUgwN9H68oKOW8Hn0f7K&#10;a9yDyzlatQnFJkiwx27rxJsrMqUb6AIasmq0CkypiQq9Cyi0sPVoHmHf7boz4hxhH1mx0TbDRDhI&#10;ltbj8fHtZcF7bPUmF6xu7e+scqDjkm4+3LIHQgFpnZ89T8tF9l1ypmUx+eF6uozt5TBgLAtxhEAq&#10;WPpIBKpGAQ89y/I1i5Jwx62yHCFkoOoJWy7ApuWhlOAzywRdJMal9FEQRVt7V8BNCJNKY0knPSCl&#10;P+k7kIdQWINbszPhU4zREoG07Tvud0jR5Yqx2l6DGj8ZuWQe6oJUxkJKeGzkuy7yQOjAjsTOO/NW&#10;Y3c728CVGKDvI1ZB2hAhClVVBc0zWNdXjndFE648ypw0aZKovqZ3gapg3xezijWUE73FVg/KdchY&#10;4Fvv9+/ne7tJLCDPi4VlmHNU8/Htx/3i3tMkjXjfndSNfH66wwWi5nsykKp5mMvAJ5UlsQ9rH9QK&#10;4cP9w3FZDtcLng2pYVQCCjUa48ipDOWj4URSGIfx6XRtUfYh5gDZTIFRobvAarGKCb/MuqWYroBa&#10;avlhf7n0US4Da7R2mhDSOFhfPXChA2OcMEVzwOkOO0YoWPRlSB4c+1BiTy1LD5C17wgfsQptHpKN&#10;JClA04M1pZ0KZNxj+iamaDsi2clgXLC9oZ+rxs7Z6uGUcFGcoBBDnVVhShhzli10UC6bxVLSnFJT&#10;k0nM6jjgr+s939WS4CigsPDc4sixpz7chXZl+2G5tAj59eH1yQJyglk3slRiT5cTcBkdbnd+Olxm&#10;+GztsBpK5masMAoWc9Ti8wRjOajBn6/HkS2+50clou379I3DgFIrUPtMhchtGO4FvrzBVfKBv43Z&#10;bBn6juaCOwrXLjgl1GOXvwtibLxoXOY0DGTnRSKipq3cQXjOh5lSiASi1XUujLiA//afumaOA+cG&#10;FKMroq6FtU8dN0T4Zu12lxRxouEnbRIFMOkQalmaJ0kkUUVKPd4g5GiaFVFuVXxXSZpChB+dCvKs&#10;84dRKxBQ05LlJ7EaThrrnbHpef8nVz1ChwIGR1iR3QmUJtivl04VdKUvF7u7zevbEZxvpCt7Nese&#10;ssrvnr+g8S6XrgIWbxNQEL1xrDbgRMIKNjqT9TctBBc6TokJ0YnkmkT1ITxxyQjKljuQ7BTsUTbK&#10;6sQKbbgGL2g7yAxs3yIpiHkKgJcF5bEmyGvjFL+WGivz3OkpC6GUO1QYnLnsothrSWFXaC74G99B&#10;XAq69sXUSveR6sO4pgUp4G3IhMzSdo27Zoz2d6QYoErGscDPMa5n4GGrPkVTmrtCFWyAG4kqakSa&#10;Bw7zKH67mM1QEmXljmpJgHW5rjHIraz7zWr+4ru/KLewjmR3y7ct39ql/YCl2UenhHF7F3UA8PVA&#10;ZN+/3jc9AkYsFDiSyUYOLyiVi9pKyj5Gz27lb2kp7tJBO5OuIzAvnPp5GJvj8XSyMBBJrmu3pXGD&#10;BIMVE51/ku//YVxE/oTTaLuT2mZOgHBZalTgy1MOUD8qAFo1NVi9TjmD/SZpLnOs/ao7W4kUFg45&#10;DkXlOu6X0wxrBmtMIsmjOudDwEDjzr6ZgHRISy+SMrJHwGAZ4eFXw2GI9nvmZILlGTVDmjleMCqp&#10;YEsrrp7wFzfyAc0Lp0EfBBopcZAv2FksGS4iqnhcoevjA2mxijrvgDob2QrxO3QAZV9q+fia4IUI&#10;9vuBJ4zVdwC+omTiT5z+Jty8RDG1I7po1Qu4K6bDEXIA2F4Drj8cLm1Kw0EqYEQSewAe+DL2SVQ4&#10;wikAyKW4cGwqSPOMKIbgr3pkUIPNvLu1xGMxEiAuZTE8oqQm7SzeAuALECKHSxew9/YgxJBQp8A5&#10;2bFw4x0QTyuGJ21Y1gOWgFFcxcE6ddLqHPPUcobOsA63IhmEJIc8d/OVflzaCFTCQmIOalgAlhrs&#10;wS1L21PkUVqUlCm7KTxnxibrH+f8GkgfHl89pby4XPPk2BXI3klmm6vxMxExG9mPg+LgJNv8VSME&#10;1Qx4IYJ0694SSujXaGII0K1T5nsLL9R1T6DVMce+YnIOC+8aqoo5hamP1wOYtnQZQoIA2AJLW9R+&#10;9HtjriNRNU7opkCGoutWHeZCBBa6FsXBDtAo53ltBXIMKeg0kjw0dbw12i7RpgJyMRzbbLvz8uqy&#10;zJhhCicjXxYEZYqBexwi9kRsZrDtyQAnp3TMpnCgMpbTQdZZ8aCoDOkGyihnoRZpdjvn5jDnO02c&#10;CsfYwMkSJNvY07iMXew5EXvmsRsCGAAxX6XC3m1iJJoMJKUwXMJmEP1YOKPxVVbbdcsihVB22eXl&#10;4A9cLDZLW3e0t4rLvL/BZF2MRGsjZ5uOYiomEAHcjAmK32F1OZ/GqtR7DAnJw8mqKpytlENRJmK6&#10;VoMwYF0onNVzufEFcC31V+X+DWXJgdb3nMstI1cI5I3Ay8B9QaagitEsOZoLduvqtaMJvgQ83MOh&#10;haPaYeSiMHBR3iPcgZsMWuCmgNZ51IXvreMu09Lnc/JWZDjpUJ6fzbOiMpkOmYyeIjL1MLEblyWW&#10;QbmcwNEeQS8MgmFwl74cD72vW8ay4e6GGiDM6loZSqE7JGtSgyVePv5JLvAybZIoBppWb7s6pvOl&#10;EaWpcHlcGv3UCraKhiKAt+5sP9r/7OIWU1cWTiMVFrFUaeN+GY8oGU5XO8O5OT0cIBsfKqRYnQod&#10;J/AsMaTBSL62iozKTtzWWCECI1Q5QqU9V77OcYP8CCosUeOZCYkGgNmWDF3nH5+nNbcFOYFjfDp4&#10;aHe3RV9bRYwm2aLHYVkuQ1uVVIMvxF7zpD/tM8PZF54giSyLuqmZ7NxCT9vBXCKuOGCqp5QTqOBc&#10;rycp4R1o4FjdY7R1OV04l4LqiAcy3AJZK9ghYPqIzdcwQ/RMdF/cWzoQCzSM+Sj0ehSkC1d7+Ku9&#10;QCHh4nezGayVNmp7KFaz4idZT1MyUhhavSwoO7fion+U5oB+bKqZ5iOw2rQHMRwHN7JHrCzsrJcr&#10;1OiPzZTERBxjGW6Vx2WcMWzX4mSyGzvBWITCcAjaXQcbFwIoQbaNNOlklQRFPQrGO2kpJmP0HIRV&#10;OQNjL+rBXE6TSCw5IbsRd7yqZ8JGIVvPsuuW04S4VPT0sObKAfa4VtAkNs+mS2e1RKE1AIVbAL6j&#10;sxmicYKzJW0rodVkTgggG0/Sjw+HGfsYxIzmcDrAEWHGfAtTC5yv9YSp/+4KeSPJdocHL1bg/8ap&#10;xReanhfOic8J6G91ZcmWx1XlTonWbxj50g6KaiESIBX7loruO3eg7mBxcz/uqtHaB3ZPm6Icr4eJ&#10;wukkEBdYqvB2DDOt7FndwicFS8UaFLAI2qjYhE7NAa51mRSBhgvYqZ443xHUN/y13oN1NxEB786O&#10;G6nDJfBRds9l65f2i+xk6pJFmOeckDFuSadYm8xIbWbqkCZkSzpmceCcgK2+rUtJyaLTmVB0RRi2&#10;0JUHZ0ZwBFCt9htkdczwjESaQsufC3g25tghzzN9SzAptPKpGcn4KzU1peAJtEYs/mOia8Hn5l1Y&#10;Sgaonu9UbJ2jV0CarCSKGIblqeY6E4krujTmbR1HFzUELV3WyjsXTsqqlQ/EDaKEQrK1v/340W8P&#10;F6ywMLgth4frDMRsJN9rT+hGalKyzyP8DAEXAFUuZWMwLLCYHQ/wEGIegVuUhcoeMRms3hIGo4V2&#10;x/iA1tflvvfeA0kXD27iVbbZOR2tAI0I9JFSqouxk9tiOHa7KwkeVqEauS0+sQyy1xDPP1wXPhXV&#10;Eyn9ZB05iKekk3DRhPOlNwpwTBYqQ+uO8oI2hZZn9CsDzRVowUqAwQhBfjvXmrWnUjKxhyw7+tYq&#10;TNLh724k7LcKwvlOtsZfPVGRKPgirnI0ztVwuxpbcnsHVjQ29VtfFIDM4XSksyFdf+tLwy3qY4FC&#10;P378iAP+p9v09PDw8nhsmmFuLw/nMaX/te/MN4XrWyFYJKOhN8D32MfcNGKLM3VWRUJ5SdyCMB2O&#10;yzBMIUX4d4H1w5LJdrtvhnKBsAuu8Hxn72hdRETEICESFeCa1URbKr0XeFVutxmodfS6iAp1/Nax&#10;UrmTquxAOfkSKQ8sXaRh4VypSuCvRiviA0Vb3nyylziFQIaOocUjHGoql5xA/lpqWZKEPMre/gQB&#10;InlDk86FHBDoIsBeFYLqdzfMc+vNFSrC+c0XK3uH83M3n9isB+tU8XRt9/t1ikkeJxtrIhvQgAna&#10;aIE2TfwPPFBVyri/H2/D4Xy+f316hJHk8XiZ05LidYVTPSGg0BUUQp7QuB0k4BTAa6BXJgDbFhBu&#10;CJGwh5wMx8PSTBnkbDZ5Cv6CwDDCTABz4DswtmZnSr1BSU8sQFKts2bat0qoztHpKYSjSvFT6sfI&#10;cYarBjQ5caTRtCP6O6tRVGjOUBYPou7sjYNWHP85o9lbRngHU+7Gj1kYIDtaxq1ibaZ8WVcQFs/B&#10;cOxQkdqUF4L2i4IJURW4/0FQ4uYfXKo3jmS3cfnWcyU0yy3lWFXDjihPSw1POgY7B40gBw/4tLh0&#10;skgxZ9FoatLKuYWrTEZA3ocj4InAbdiP3hlggR0q4X/fd3t8ZzEmKCAQYWOX0EFsJsxtaAa7xyLI&#10;AWgxDcuxqSNvBxWmDlxzTebpEpBwsKFphgijnlQ1MDpDeO9IuQe9lWwbEMoIHGG+3Yb9TCsbIQQ5&#10;Eataul1tPGerLmtArg0yoW4i8cKtGe3ShNxJeYUBOg9dUghN6mx9CVDCazHlZJQGV0GgME8wC/4m&#10;XCdf6lghZod3K5CkYDdemuFGCvHeKg7k9iB6/1ZxCghlOuty3FSyf9xpblynLGog3xvMlOJS3nWg&#10;gBBdh7sQw/kE1YiLyx8/bONxuYwAXpT05QhkFOPELemVynokyt1AOJSxYQ0wrRU0JYAbI4Qt5x5I&#10;Cjg7o52H8BF3wNYrAcfCy8WOnThA6AysuzxJfASOkVpQ9aFOYQsmbXgLpDW0P52J534bIlhiEqvV&#10;DkYV0TRMGXX1ZCboO1wx/H8iVs8F5gTwGRsuXWW9GfdCdCjBm5hK3LOwbo2ekgBWAO9Yl7m/2oU7&#10;MZrCGb4FK60nkEI0okDg5BuRFdNuHm6c1J30CvzV2njzx7rOJ7zAOfswzcr0ZOfyrhNDEBocRisU&#10;TUwygZMl6+ZsQKo+xaGhyf34T3Zpiwoue9QioJ2TElPgjNLklZqLY8zW2tfyFXLRM2Vmcc4V/BRB&#10;Sk6kW12mAPrA1gwm4MuhxeOV/VLuJHZzbmdIncGXfZcEdKRUZySR+xIHgYVL4Wy4N5aTJT4Nr53Q&#10;PdpoAkSNU8m1csHUl9Uuoz8Y9HZtrQcd7FUDXFxa6g5WKhsea8EDy+7O9QhnO9GDj+AOz2lLyDTc&#10;C4Sx9J1Gk/zuV/t5PEPrHeobt3dlb6PIREZb4VRqvHehL7dfcHxqWRVZrpYAEVtdApLoFwq4p55k&#10;ppVSDAgL6l0YX1oWtHt7t4mtHZtAtYQRLEEl6xgLH8mRSLDKjmiqg30TTX1Bkq2TUFKKeDoWvXgB&#10;tK3F6JFoyXlGSMjYYnP9wSWldJZUFGLQ4u3EiFfckyuSrqPLCACv0FgWuhzgq2GHQpXnXCZ7BWJy&#10;ma8SxRtnWwSlAqt7qdIFaDoGovOwjH0Nbz2nzccSmyQve1GgxxTnOkmcbVc5iXbqyhT+igImMNqV&#10;Q2rQ2CtZXR34W/fU4qq60UFKFNtXxNZbzkKSAxTPpVod646kvd1urZGJIN7uVmksyx9WRiHGMh1h&#10;gR/rjzil6vk0xVhC2/vPhsDyRE6QF1fXfKhyQse14sNHXCe5Fq9pSD1JjhU5iuUymV6bglWy9ILY&#10;qrULGD8ycoaR5CUIs19rHkqd2dPa3zqK3x1phL5bzfiux+d3UHE3ShVqYNNh2wlBg3zlTCXjWPHV&#10;0txuQ01RFAYp3AMKLIOzCtDRCd7YFQZTGt0HAl9wt2y/MKz7RPJRaNKnOQ0KNzX0nS+89MFo6ef8&#10;MJ0KHAbykGP1NEBCyLjxXF5dNbo0KHONqYaOvnP32AqsSOU2SUkxxSj1bqWqkXG1j1GdtDio0RPz&#10;yaSo3i3hXEbMxzBbQNcPXwTQUFM8GvUlnmbcoumqdkoYb3x5AlMYPS/c3gJBFHgY567GdlD62sJ8&#10;oIF06HncnoQb2ZWoSiXA23d1MFiWFW5yKIAwfZRTQcqASQGyCBA32DTb6+TG72U3gqlAaQIHx8Zv&#10;j00s6gfKPECYuK97cGvTyFnHFk4NRRS7zTavIfOXE4MFdkiay1nBW3WGFEtIqRb4RvgH55YMQFdJ&#10;xDBuAHTPEa9XO0watP0xFF1lHt//c+GLL+8U/vCPzlXX2m1mKrTPiJCEPOaRA1URjoWoRPrF4djA&#10;oJAQXmfsl9Hq2l9zPB223CsaSlHZrWABIOB3pd13IZRKEawNqx8I/FQ49QWQLqV2iCcEdi+WRJqp&#10;+cXmzg3JVnGLbZFz+cdmnvcH8IfUES5YOEA4yGcnpWUI4BtJN/eT1aZdQn7A6qGd2T2kLhDkoWDX&#10;iiHbXENbyV/pkrwScniBCH+cCZIJ/6I+EYBr4zkMS+FoDMTdwhZNYBhnhp1TIhcK6BHzyE3xhwOa&#10;R+PSVaWECxMnTOSJz4B3w5fkolMdgQiJKiksNXKBrTEuCfWhFZLxPsEsDxs4q9+aZgYmDz+VBTQm&#10;dTmmrgELA0/phvwwYq4weXJe5gJny5qPshySqfJX2RXVuoHvMgmLO/995s1lU4zL5bnicYcZyod3&#10;ISlS6sNg7eUVk9PxOJZYK5UCOhDxFqhOCnRIllVmirwkrAykrYlkYOkD5rpRSOMZQJQ6zPZhK1c4&#10;apQLknidwn6cFdvtdcHwolwNQ9XleqshpzPLQyDs5pryPdjf0/1itsc70Vzmxo2SnbcQFA5JiN+/&#10;mwPQwavQ1h7GMdtbJ8CKp1jsHKzOp20emluqndEuMnADV9hP1JR27i3dtpcBZFJUXLLQw6CCXhW5&#10;81HShAVwA03YITECJ2y+tL4jffqr/Ngaqnznmio2pMaIIa/oKqahlR7MhMtAc1LNtz+uGlLcUu0L&#10;eVVsNUC1FDA1S1vxwqI8Tgg/4aQTAVhBL5oOxzElPU6SdwTfwX6oI3y0jClwZBVAN4w1eB3UQ9en&#10;lRrjFppzEwQ9IjEJqQJQOKEfJVdRuSLHzuXAz+pKkNW5r5C/Da4QCpL8Zi0aZLu7E8z7zg2attS/&#10;QtUg8DUQ+BCP2NPAXGoUxJVsyDEGDKYiagL9RMEiOSVQi4zYSjbwqF2xVkYi5izVHtC2SCkUJkMX&#10;rqUFEBaQAfYhmRbBm8JlWt8ZK7tNlc7Zc/NDCTrnWUQ+uVsBsVHzycCIaMWw5dm6XttJ2Xz4sEXM&#10;YPdLaSD4cI9N21s0wvglFeAnokJ+7vS9i3I8L6mLn++QCpzP2MJtA7ZwHBal2BwltDxE9eBRyphf&#10;Axpm9uSgYomLCUAFFvQcL7jYLe2AjCxG6pk6x0aO0+Emw9eOnRXGvd5N4R4K3tF38w7X5KhCCsq6&#10;ypyfIcgl+f52v9G4G1UZkc6oYDN5C9AbRyVsRJZzVdUysQEncmyakfM5yigmXGJgCRTU9H0tCs7P&#10;7e0rA3+liCF3pXMqd71VLt1fx2aEidpr77kK1xXBIqkXrg/frgMWqC4k3QQvS0yHta5wOAGn07ov&#10;iBjytpSeQv6z8AiLd8lgphKQQcbjo6cter1cWwX6rStlNeIExC3OsMEB1BvMA3tLIWSTBetkTCNF&#10;yxX0ArO3WJOR0IqhRIKnTu+aY5uQPRvk8bdSDgAKAfEEhsc9Nt+hK5F8/yZ/nysGuXdHl1xnKbJ3&#10;2opFDv0iqOwDwQQOXAGwMd4Y2Mgw3hXC30BBpNfmgyT8pKaZdA+JApL/ORwEeoLYO8a5jGoxeU8R&#10;ZQpyguaWCe60dUg1L69pNOfqQk/dnXzMiMcj4E7rSGocUQ84Kjau1NtL45V4lDCeYC6OFvfODvaj&#10;MAKYdH/Q1fXRRlnblFhwcx4xGX1ZKEpH3ljBZRI3PzjKcrheYn/dIXqOwYCFVLc00JtqhxG22XBn&#10;snaPKLRgzSTYA8QVlVND9Mp0+iFSjRhczubsLeXjCogKxFhwu9/6ag0C4vQRR2DMnkIwTZXJTVA4&#10;aVS4goArfeek4in5qwll3PVlSJKYHRIE2UhQrbsJUxfOdwICCFKglWCxzto+o+wEKCgwdrY8uzTD&#10;CAO+JNOgItJUw57UdpNNCZJ6Rn2bMKNlmOaYbmKW1Qltj2U/5hfvHYHKJu0mOTsINFuj9xdbHdnL&#10;Ovsy4P67Lo3kdMuptgMJ3LoTvvXgo5tM3QAHbEJl/DxabQPYkMq0moIdLOXT40OXc3S79RyQrNDo&#10;ph6RrIFRBM3KwmZtGYkQtkRu3Bm3fKkj5NhZZR1TbuZckMVWtiiL+nSzk//Gqn+gMYvWCFJQQX0s&#10;kaaovHGzDhx/sXPuHe/ee5TFh1A3jJtQ16bclA7g741QeKa+CvpI2DFAPGji+gQjl4haQlCmQr6t&#10;2+P5dCF3PY3Rz+F5aWaFfttLpxgdqUV5MNIYD5yiDgzViQsGFydw0hGuaI+0jgkczkfoLV8r5gAB&#10;ge235CadwSzgoj2UEAL4qL3XUhLl5HLqdoPZBybVk9KLezzsg2K1sZD3TNVk4/Mkx4fegtmOq22t&#10;RzHFAoB8ak5LV4/XYzMQRjxNtIAsMnwV7CdFnEceosu1B/5b4naagVaWIn5gbXf7YXW7dVrEbP+g&#10;LxdxG0PaGl4TRIYbN2Xjtd+/C47KHm5PeCh0BPqEgPQ4UR8zNlRVsh/LALEB+9CY68L6D9NA4tog&#10;alVVkL5E89Oe7q8YpfI3poaPl0sLACTbXTj1IUtLu8JBHAdqm3nldhtZZWas0NyFBbIqYeqTOF7u&#10;zA8ICmFs9ODMazd6t3dJZk24cA8E/wZLuN2HFbglXN4t8u+HDZzhqQ0RSsBttWOuVDyQg2wvORRr&#10;BDYqm2NlWYEuTkoVPofNWCW3x9PSttfrALGMuLffOSJGI+I8B6R/1MVC6QQolyOmzcjhxhEhcPih&#10;d/cuEuzE7VANMZYFzlUJX7EigQxojOCmyNV3QJj8zikS3zndWo6YwZ6ZauoX6LW1ykilwTgM1qsO&#10;zWW52FkvJxgF41XPSUMprdcg7aSu52E5Xy9wBKZ0MyGxdHTmDBDnmdDWDgDmnZejxheHdHWgxa1c&#10;7R+594aYJ+hhKxUiI0rTCVVyoBVk5FwSmyjTewH2sIJPZ3vC2BdutUX+wCZXGD37Oz/hA48iDZhl&#10;twlD5oSwg4S/bxgSAs+VVZG1S184Ew/BOegaBkx3WY8whD0c2xqmmPOcEkvuZg0ymo3ELkTf7O92&#10;RTWVggATrsGSM6YsKT0UdLwfqPiLpsEJYyNQoo6fKgi8MlPj3hKPYPnYmQA4+TQ6w7O8Keuhh/9Y&#10;wluSkj42dfoxt1JyucAY8+E4SCLTOn3UbTWE9y7H0/lq3V/FcYVTWqDID+oVGGV4m2iC/XYI0U4O&#10;hiTE7FQF3WuWV6msUCid0GtI6diCAqj4q4MxIrLlEDAkaV1y66xIHBQuSuYBlgP2Vt19dCPHj4IK&#10;MDrnYG+GMnYmTTOEfKYTxOItEmk8BK0vh6JcOC1dvnW+fsKPh07ww6ry5gjqWQPa3DhXaBU5uwIz&#10;nM65tDzCxC3gFN2vkOWdarz6Tivbtk5aRCrfUv+FaPtKVgM2g97p9MajOvKNBB9ZtcaF06K9fa+R&#10;gYwtk7axe0tp4sz1eBWUOBhtIWw5YTu+LMfHl6t9G5d5mma6OYInff/0BCVnOEtmtD0lfh0z/pzc&#10;VzuSbTGNKfQ8S9iqw090lZm726++Whaq0yrTHDMmW1eGmEXgSXCC4yJZbYp8TECdT/fRD6vPDM4W&#10;Y0SIVPGF8G7VAzEY36ob2oeCwRbidPgOvBTLhJ2KfSyhvE2Q9Ql9goO0GbONU7dlpRcommPgA0Xz&#10;I/yxD+RFcLchubOA++aISgPaFqId91J7AdzCk260dLi+cxDCdwV3ash4zjZ+w/0slBywzChD+ive&#10;cE8GXzmLNdnG6Qyz8OBsGXGjJuxMP5JECAo7X0ue0NaD7omd8HBY7CTtjj4+nh8ertfj5XC4ns/n&#10;l6d7THUisonI1QgU4rCID4me8eJ2ygDtzzy4qRZO/fP23fWaGrd+nACjjlPj88RgJnB4eH5QoTW4&#10;9qViHLLhhlBdPgY2/OjY7SWys6X2UAYElwLyR0FBABjInC4m+2bonoHNU4ZSorRfxFGjfLQJI4aO&#10;77zUPsbqgtRw76u3mDIzLTQIlsVe+xTxtySO03NKIjmjL5UvUbrvvATgdgYGDAgoRla4WOymLB9W&#10;a40NV9Grg6JfxPUECdeQMIGbiPxUchyTtNyoAdLulNYydrTNZUJ7R0VxoShiwdCogKJ7bOWVXVeQ&#10;7SFceQ91h4ez/fV0tDhdZRIHAKbXKTvAllsCVL6XISLTiojbcp3HnXNEuHX+P3s72wh9YwTzEQe3&#10;WdHt2oxwp7RxtT2F/mmEJ3uj3TodRSrumrkkKDkKdh8+Ct7j3GI+3AWpul82z1icRpjsrqWNwoXj&#10;t22K2AWTqhlC9hUb2WpDVESWW0hqKcboLYe8HPpylug7LVU3VgZEn997kXYVqWiY/VP8Pl6xSCu4&#10;2xV+ONvQd2gvNtZhAl2jOEdjuruRjTMhsVb4JIEFMQVkEGKgWVkNdF7F6DDWnp36mNQrQmnE68zk&#10;2tcdPLKtyGoOy/l8PcJW/jLW1sqFTieCmC26JVm3HlPdIUq7Lg44lQ+wduPcc/V/WO1MrF0PqzRE&#10;ox8FG5Fi/JVUK0Z8IYVFzqSo0erOdhVAVkQWnrFup4g6bbQg+fjBDadQSt16SU/sk86Wm6C+58Az&#10;cDEnF26dpVvY0+6iyKam90GbwS8M6HNOz+1Qw/1YYpiEJlrTW2VuWcctgbRVtVy0s801E6UQaCLd&#10;hmC/+t/wwrqGTWdbkBnr4rIfQus6pp7Y/gYZ3EkNUogz0RgdI8gUpglVe4LnKXw6awVkoihoxElM&#10;Cz6vVd7EsnQIzzRBby8ooglkQnWpvp9/MPfb2dYTXCKhcAGzSzFgaYLqrU32exjC329LyN9bPMWc&#10;00nyE9vr9D+Y2ug2Tma5BeU4VJn8bjSzX8eOoWW00EPtg1dlqzL5o0bLXgndA2cY6GENFUF4Xwvz&#10;wtnXC16G5O7DxBkDhrhdKo+5Hg068X/kzRYq5HEtoF8DgGQ8dTFByEXgVPco/okwDVMbeDiELKMw&#10;co/e+5/bfxixuOey3wS5Ck/C8LCjjae2c/S4GwmjI0KA5NgDG5oF8K/IohjVUnc8NjQwR/zlXS1L&#10;h2UnF6ykZA3JD9MwJxlDNdl0ONeaKl1sxGlCRJE4rt5pIjVNVMNkB4P6ykc8y7drMfgP1JJbL+4T&#10;INpwbbWjAiWKG2AB72UTmhcaYWBTi0H13o3Z7pwT5o4SKFaJ5oTPQyQv39wq5/LWllgBOFopySJB&#10;Waf56rMgaRJfiE9+iijV6CpIhkMXEPQQQa5ACJ+cSo+AaaB5IkobCPQu2+y4RxPTy5E6MSm724PQ&#10;UBJAAoEyipGEG0ejWp3JbvW/2z2e1m7VMyUkIKrHufQ4r7nxuXlxdhUxDADb2Q64JP+1rrvL8TLQ&#10;2YQ+q0B0EboVRlJbJQ80k7oKVVyx5YtVYEGQIRFCen1BHbOGwqzAgMOQBvLjEGT3EJ+I6/KcCd4f&#10;VcOtFa9QCoDzm6yk6dtMrcJIkm2CSJKWJWn8hKZsfE/u1m/fuRdXE4XatFDIsmL/4Z/+6Z+Ahvcz&#10;9DqBW+dw9W9vUCQPQazuuELF28Mlt/0/TyttrPJkuA6lvFNIS8oDd3L2uQQpFmQ1SyYIoXiCbtqv&#10;zaUrVdBIeh/2cxXnLG4JCkMzt9FR/gPhRuSMLYeJ+/0Kc7JvqUhaKBVhLnnjuxwiwBjx0a01ZCMH&#10;MF1rtV0zVpTUwaUplWAl/4Y5F4tfN1YJteO1253WZM8SmgkEFbF+gWvrHXigcNEKBuNORyGQEm8E&#10;W2r3TXx076uf1KIbFzuZ7xUEUYWC6zp52jVpbUmUtF7a37mOX2erlGsXi0GRDuQQz4MZLrE1uwA6&#10;wvHqn+RmOpa43RZgRSuJZqQYX8QSKyZq6nBqrehoqN0RuWgbiGtJwBumNVbWTEPtIX4AuFk4vWu2&#10;vFYlF7G9GRnxT2mdaeJE84SVjO7mZ6ylNsxBGC/TDZIPxtJ1FXB6fMMyPXAg+4IFZlr1Y9PYqR6u&#10;D6AUgawjxDL2SUq1zLarCIaMo0L5IJF55GbfWamHLk6bNlpCe8ucBpL2FEHFkyT4mxwqDk8dG0yB&#10;yIuhC2+lQghLCAxkhKuRejeRsm5AmDtODpARZb7Zr3abd6sBGY5jBlVo3fmF7OooJIacmFI9fkX2&#10;QP2gznVFtysgdBWH3ZNsRBsGkgisk71clsHptXKGKpX69THJsTOu5jH19o7Ll3OrRMEi+7T25Xqy&#10;SoCXqnKfm9M4uPtw+4f/I+lU+DOMIpFuna+cSgovHSFmaj/nhsZsK3bHlzM4zRROVzTcTTulYfCO&#10;hfOIX8p13XIngZJHgdO+FzktxP6VyxKJAjsYpu84vm7aH6zoLu+dJ8fhdy7wH8y4QBniN7TL6pSr&#10;q7Bgs4u5E2HZfNpY9Gcq3WUF6iC+1msEW7lT7e5clwx0JmyJo8B3AyxdK0nxWEPIKahTkdNQpK8D&#10;DbdRPTlm25bOFHRhTmDugr4bGikpEpHIw7jy0KZZ9akFJ+CwCbj/KeRAN5TrJdcCiPNhDW4eqDGY&#10;cRYbmsvE4f6PqlKXF/uqOyD37IWQSe+d7Kf3XkrXAfs3N1EZaZAXCuYgzQAoZIzwc8RCDoNaeW7J&#10;wLjgsEzpzZW/egMDuYBKhctJZWkLJqe2tbFw1jKFSK364b2TLQJfukjyBsfV3UZgnVKhrdgTSpzT&#10;HsaJO/nUSaV0Et6l1e7PKzBX3d45K8bVX+7OKyeQEgLqB/BjO9X3nMupjC8Jqklx2iM6Su9l073V&#10;S07kAxUUtl5iVW1OUzqC0f7/xZ3ZjxzXecWbQ1r2DGlSNCNyRDuKHVlW7MR2FpKRLC9x7XtV91RP&#10;1Uyxu2pmSCuyJcME4kiBFeQhL8lbngPDCGIECJCH5E/MPed81ZTsBBIggW5b25CcpW/de7/lfL+T&#10;W+EN4gSo2WJjMFUUt3JuENrJYdshpQusHYAJdJwkFQt+DUruaTM2EQJGuLYsPzTbascZgOGVZ6mA&#10;ipD4NtOphc3r0b0Fu+OWmEfkMXGZ8OVJA0JuvFzOwgUzng7IG5+HyNzR5Rnlb57KnPksJW05baA8&#10;mDEE2Fm+uN7Wmgtnqz5uZJ9Bc8F05+hoGdR0R6awswJNFu+6zQnDyYDKaKRjHE4pq3kY3EOdPfGP&#10;zOTTwmWvRsxfzDayGr+zRrknFyZ0qjPOYMX0wkx9eVxZcIz3Yi6vrJAOayiCXVbIWfgMuzekGCFU&#10;1ACA/bQ6uuiXPnaTW13Rx0tWklfLqIGkqsnghlDk/RDTHdPd6N69+zsv3nk0HXpqKYOOdm0A9z8/&#10;74YktLWVVSeSGLydCeLNOjd3OLepvdAiU+YMvmHuSrKFGQnERluVkVVpmE423Og3pJO2+oDozrc+&#10;WDVT2JR7U39fGh6DDekU7xZcBFmjQ9E+OAKYEj29cBnOD4WmqdCZQ5gnp2ua4mAjpdXyHp0yePO6&#10;nYFpEuSNnB5ST8CrvPkbQnIKl6kRqAGw9uCOUhL0y/ZF+PQUYMksUvzOFkZWRGomszxQD11eiqqm&#10;SLGa/WF5JRVAsXLAkA8WhElJiyn8kXSyJMldtkKYJKrBKzuKH+z6zS6SIuKI+1ZZI1srXrPtC9oD&#10;LxgaYxk114Fgxp1DUJyCqEuzk9DifcFV8AZEbMakalzPI0jatZLRVpWnNz0iU4Ib2UZ5NSroK5r1&#10;dwNI7vDpT3/y6KTLU7H42aOt2QRPqC3x2BRF6QGFY8U0vkZdcGgkULeDtscbAOFVLJdSyJqWK5OW&#10;px2cCxIORBcWM3BnzQN4XgQhbtYOHB9D+pz22waBqlnAamlVTHALXjSU3XAaP01wc9jDVgydWXv5&#10;Rn20s1kBJfiBsgGshf6nHwTI1ZzwwsD9Zp1zkghFLo9eRXP1Qq42Xkk4GtshRzv3Iz/fwnPA/eeC&#10;Y5QwGxwaiThoOQvq59TigQnYSzWrPEv6+F66hJPUmMqz2RljKOjgNWqTLhmBNGbgIw5l39/hxrBC&#10;TP2fvP3377/z3jEmNdGbLm3z8vQ0MWMkjFZibxfTzlBzSBCTkUKZUKIIn+vY0ziPC2/IyMLY7vkp&#10;uIuxKmWlNKe06danEhuhIfCQ6go4HLi7MfPvK4GcHbqP1I5ZVjnJungmAHZ1QYLat5jbHGJp0ZiS&#10;BeYqOss4ECKgxwIVFT0RQM6ARgXNS1xJGFTrC04upnlb+3MReSe4XbqTgLMeyyPbuDhaVn7Wdewt&#10;3FskyK3jvEcdO/akCAxql2ClU49xaNYKdM9Kj6TaJ4V+NQU+s3hJbeDI5pS9ytOcOk8k3jqa731K&#10;kvPCpR3IQZyfvfX++2+/ebGBDQw0ODsvrGq+D6mnBQywMLCdT1VhKCEkg/t2GJuYT41XFSQbufew&#10;pqGMus3r43WvgoDwZ4Fmi428o1giSt1WV06XoFyTwCAj94lsXsqqDmvLCzDEJACvWDwShGt7gu83&#10;KFnjsBenSexGGp1FliEk1I/nFCK5/Uo6Dw12+NjFLpg+XwOAA5l72xbLXZhsq7usUH/xKC2ZXcTR&#10;dC+mqUE6cbSgopWAX3e0+JrmCsDU9FKMpLcxnwXzG7DpMyKAIZxMLAj0PJvxEMJRe1ZmgGqXoL5O&#10;hCHP0GBGXy45YuT2bX7xzl+//d7ZCPUQhV3QS9alpQ2cILAaEtLmyg5HjiRplsWGKacpi+zNjAmK&#10;Z4cLQgFI7Yn6oJG3bJbQu9fBwa3GQRGg1VEFlV6WkK0YI9x0212tjnYvGG2uItDmcbAAYkCpOMED&#10;VZxvt6nCPfEUNM1H95ZShm0VVSeqCFjyRvVkZoQf96hujqesJm44G9oitELOPASxLBP6ifgrawAq&#10;EwgL9xzX7kk4WqhuIsAwFgKBqXuOUXdNcVQk4dKiWCuoonci1QzAovNI5S4EUvDrB/Px7RnvD0XY&#10;wDoWc1Dlm5jRS47f+bu/Pe1y1SdVasroIciww04D+syldM2eL76lYTpYx4E5Xl+A3xYSrWU4SS08&#10;hIJosWcM8JPYTHJYwsAPDJQCzndNq9U7aZYBO1zamSxloasuFQ9lL+0HKEnQI8r4MHqaviz6bVsK&#10;MREa7EvEAtoOFQyd45QGvRGrR7qmQTxnNIjbCBv3rM+oQwCKp/bvmeXyfaY7XqI5bAHZ7h1Zrzus&#10;YUeQh/fvszePeqH47fiNYlW6PxNDLl4LETyLIcmzYnkiAY9ZAlqZjAfzAOtMMeJHDCWIqotU9zsO&#10;Dn8PC7xl/+Td9846TLla5RJVnaIdNIhZJiYoZMm7HdDmWC7NLM63ISCwJab1pol0ECAH16zxLASn&#10;DYcGkGhyo5JNIFdlv6r5HqLQRx8msJQjOZtFdJvI3bmMUh7wYuJRPrjnY5ZL9PuyAJ0c4FAvIjR1&#10;jO0J1r5Q9IHp9kKlLxUnSNrW2qII4zarRL0Bh+7b6fwcNDQ8EXXWpCjWPXhgioVl5S537o45v5Xo&#10;z8vPTs6Oz5roaCHPLuxcd+8G8sO02Zmy3XZdpoqDcJ6RueNQz4lCnWZ/xciwXV3NiDxl5lpbur0y&#10;WAlkwVpFntQCuG3T8x89Pu9gA2olWBuQyGnd4M5EjkVqTgha3sJbGlYTxI1ZH1fW/bqrK4+4HKiH&#10;isi4WEIWMlcsdB4n5TxRZACluMVQDeTUsMzCQxR5VoKwElU9uGTCfXTFLu/9BzTRRQOTXF0XFkMJ&#10;A/8IdvHGOtgl7wY5wrGP+waTqt2ISxaKvNJOTJzZSAtSjpnjXqYF/WbTu3AdYgF36KcotM+yvWVE&#10;e/ld7eKeMKOraDo92XTn6y5bCJgqilXh0x9zqQGfCM6Zmz42mxqz5tXiam0pclH7KxTN0d2pJlib&#10;97mKXpz8NHKXytYwMFKg60XN2ckaGHvEW55x8fE8J2AVQzOU1rDDqjwNbDZNXS0l6jqiSMYeo7R3&#10;b1aFA5vXGWYT5P8y4/bNgUuFzdImqPnWl/nU0YerSQV4k0d7ZQFEYMQxms+U4F5FNKoijEjZbTJs&#10;W6wtNBdubRtqMxjvzfgtX/dp6m7vzfHp6fF6vWljHsia6IrkNZVS0OOZxLvH4mIqtwIyzZ2UScD7&#10;9cH9ZezeBSwV4zpWHSmZKTbHmwlo/7OF+DgxTS4zjG7JyIIquLGbNueNeouys1WNMeLGTTXxrIBB&#10;Y0GhtEIEGGi0W5T+slRD27c8iN3JRGxUvyqGDdzFTUEezIRBXjkFPbcbUneJakHPDfpCXy2A1TKc&#10;527rARAM92Tz1HG/r67m7gQfld1szVxjqZSvgVkG81Mms5Fq6ybQof7XanGwRseoBEjU6OLh6mYM&#10;VCq7HWTLhDGoounpIzFDLg0/jNOvJiBqOjs+Xm+3fRrxGRb4nqB3zr4ZuwTHcuN27gSXKNhlomDt&#10;0ogaz1AYZVJveMt7UlfrUI5Gl8ADSDut4W0s00M4jxfeLLog7LQHzqur1UEWA4fgQlBXKKUh753T&#10;raxHEsMa0EDU4kyNZSve1FirZwbVZZqrbxsGNTQ+sjwMKvl+UZrqIos2i5CUjCQ6kVoB0loKQU7p&#10;s4i49I0gngwTQMzuWqFM2L0NpHYF3m5JPas9CzM7j+PAT2oNO3fGqp6xnqO4KK3KLiwg28vugygW&#10;doZSsbY6d3bcdgMeB8quB0h2vKcAH4lbqRvKkISP0HG78Cw2rKJPV82aBiWSKRvlOIGR0FZjmBmP&#10;B1Ls4Qe2BdGSjnBuqVfU4LqzrBwxAkvHqWkhg1V4QsOtM0ZWIFpkUTebddu4gK9QG55E9NgWuJaD&#10;QWnqSamCq7l1gJDIwJ6qO/FHVuAYSpXmR2ib8pxOR8PqsnjHqpKCGJea1mDOxwOBQhwYJwtPc+HV&#10;SupWsnRiZCPu66I3gB4ASmvJPCanI54XJzvVwHRXwja5n2TYnlOv5+JdT/pxrL4c62zfwkCCupgE&#10;RR3MNCnDikQ2hBqj2XYYc4fSgUoNgHBWu/nBUKmc4G4NCIaQtcR25ePkhtdXm9uslNiGqM3RAY6l&#10;yJEdbDC13LqePr44PgOAYHMGynses+jvFf16C0kmvs6wwJbzS6TNedttcgQ/lXwiG7dnM+i0x5RT&#10;C7U5YcWxuG/EvlV6qsNQfGmRsNC5NT7P3CbFN5kmauGGyrNKFkbCMEgxDExDZHWSUeTgkR4B7I/3&#10;JduMiU4OTBllZKORocuBNJa3mwkeOwk8tfERkExrEcgsHePRwTfMhh25Z2NiBAaErgm8i2yPkQDN&#10;kypg4ctGiakXAttg6nP62Vl7DpEfrc2V/YMYZo+xMD4CS7PFAm88yMvg9zrA3kklHBBnqcTBNwa+&#10;xBx2kF4JMUy37WDz5s5zd1efoPk6whRt6jbwhsXTCS3FdmzygoX0LF8wxgqRP2dDt96itBIrCJ6O&#10;YejsDqyTDUVPSL3Y24PalUQLPNa0/uFzGfOqIPwDsgMbYtUmRSDS4seqMVmrAnWQtpjpIoSaiJUd&#10;c0U1KHeG5C7cRFks6QeaR2pMNU2EOmoAdaFFLMqCEhmVHuwaSEdxoU01ewDyWGZvuRT7dNYpwTwP&#10;g68cual8TR+J/CEGHR5eaKJjIR5yoruzga6JpPYLuudOSwjaGdO5rw1ZB0EM5qIR2lWHty7LNJ/t&#10;0qq2WjHcApYDmMaUEwY8TwzYS6JwkmEye312fHJ6cnJxcXG6nujml1L7j6rWOHF+Z4LncQqnQGC+&#10;FpRCriIojoGk22DMDIOzbX/8+LxxoUvSnjw6meRQglpUzSFrkowr6ziHO18OWsZERGsh4AyUwS7D&#10;KhtHTo/jG8ljj1UHSI08xFL4adUQsc69WjlR0gwJVJ3gt9SsbUYohlEFTlN43EMNPISnCTYfHiVX&#10;OOWqrAdFwdN5TWg982S0AfgDxJHp9qmmg/wrz0t/bjcK0aT2JVS/dRqHKz6+rBHmHOYbe04Wai4D&#10;G3dzNkTo7cXG95QB/EyU42WPhkba2JBCPW4BMg9pignjRA0u8xgQSjNQ6YUYv3bcbgD56cBGrDm7&#10;nMgLRvYxMPyBVRwyELcaqa3talW5y49ij/XZBgzqfFyf/ujCHePAxI4Y4+pHAuOJ/6zn8r3iOdbZ&#10;KI6rySWsbLAjlT1kEC6RPg70nYKDX0/QojuGanrEeEnO49OzNpLBt9xC5oNLOLDHy6HVNFdUs6eK&#10;6xBKLIz1Tl2PEwG+TT5dzelsMZJYFbiLt1JtZc7epEezbFk7WHXFtrZta/Pcliy5nybOINtWO6tU&#10;8oc7CUNJdVSW8+EJy7EGLNEy77NgZsuvTIDnCzmXYQR3Gmh6G2cTTPd8WgK1sFuhOEchhzq90UyD&#10;I1kSpznjEpQ+qNeJZZ2H6TPTuFSqcMHWc6HWUJXliI/clXsOgul2c/bw0elmqKFzc6EhZjKRaMGO&#10;lJZVfP89CQVx8MGnxd0zcAtAsxX3W4kciWU2t43SkZrHNMP817ZrSL90V0weASMGnX2kLR/MLXK8&#10;9xjKpdYrnsaEmzomRdcebr3PCC2pNlIwC3VMf37W5UQPadYZmRnKovSAYrXRq8Rzzeo54c1GURsx&#10;2sC31qC8leaUVuEsXC81+IISGfB/sZJ5gGcKF2/z0m+2Q2QQPfOasz9JJUYGW1jAsCu3uFuXCGMD&#10;I7NKIhFuKqpng2pmi+9G9eTDLPYrrWQY3CKalqFYJDQd9jqq21hbbAxoEvFOIbY+OX348BQQcUvM&#10;YQiAsN0dq+hoqiCOKEkQXNoZIWTGG6vRSc5J8fx0p6DbUWUL12AMJLRj40LvLqc/GUj+nkuHMOEj&#10;89dgx85HoNIATgPxXzE2kjaUHKaozM6RP11czbUxhD0VkJjd+botNHFt4xSeSt42isxJEIRm4J8r&#10;QSrTMa9M3WM5uFUlKU8/MnLPPM9MwIhbqZEeKaW8Y6qk3XQNxGLdJvWXtrTmMsmlLdwtkg+brlWF&#10;gnZVUztuTk+2VPnMMlDNJ1JoZYgv5XFzfTVQt1AzFUyVjIwxY5GDpB3yBbZt6KUta+k0ARtgljry&#10;SiBHCz8KZu5SDHobMk+GLAYbQ2SeCD3Ccj6OChICkrZVYbJAQodR0ySFcHlz3nMAKOsZTQUFClyV&#10;9pdlnnhv8yZGbOKvgnxIq2BnjlGZM2mlZoRRgNUVRsvbPUjZrEPVEIdVvK0eZUVE0kHo/YUDuxig&#10;V6RYTVOWlrq66D/2pbSi2NHfzQK556MY+5oQ40CNryRHPFTU4/kUU84g+ADfKmAt3NoObXfWtdwi&#10;8B/P+/X67AR6gbISgp4AG9GEMOrMzVIrZgtMRevNQRbbwZGZTQU77CYEqWPfLOh5DHIXVeOUnCbm&#10;2cWWOg5d9yOjMKk0N5JIZ7V6alPsnhtZnxlPDrO8cCyvcoxTu7OmcHEAsgZZsTXb4w0CnQgKeqCg&#10;E1QvoenWtpgNk4C8c9mA79dTa1n+XHEQdMlg9J4pY4X9wMbNnha5rHcazK5H8xagVN0aVT5pJYMN&#10;axv2XQ4wmC0LKGxgDQxjA1J7UF0E1bTm+3blNpoZuvSxj/jbpY+kEAxZ59CD7dW5UBvwAM7Mur2E&#10;L/yUWSNjMGK/IWetYaid5bUG+INZuUL5WOTNvD8kkIJBQFfreUnf5wtU29GxTNzzTssGE1E8pcVx&#10;l1dJsvMIokZnFWoVCeyHXzMDDwUWdFqoyJ50R3Dj1r4/Pd7SHpZBwXh+Pibuqal7fEGgKdDWVj1Z&#10;6FXguIYx40A5Qo7UeGHR3IXgLUrLH8PVaPtJ/I4swAXoNEZXOaW0ziEeXYaDsbCVZSzLVHoOAnTm&#10;Qh2iw3lGQYVG3ThTpJwBcsY4GQIJpgzZLNGQcBtWYLTkRgGK1ApJztH/efoy9wn7lYKMmB52mcwF&#10;P/SSTTz4XOJsZDQHaMgKS+xzZZRsSQ0bm6NiUfdvLzAylUMRW7iYsy3MDlQtOjt8eanyvvasPMtS&#10;odS7NXl+nGaVipXlJ4+3kB+1Ezyp47h7crEZMKBDhFS2Od2m7gnIuB8xA0DypZ4L6xYkQ6fambue&#10;+yYxHaJk5fb48nvzjSiF3RexGpHSStb92v6lS5f2Lv3ma+9D/+A/P/Tvex/4M/q3vb3dR/bm1299&#10;1v3LV/b3Ln3muefcP/afe+6zly994M/gM82ffO//+5b2n34zv/1b/s+X+237+7/xkfnT73/uZJES&#10;yJIiyJ0mYPc8IQYrQQTVvMFRVru4g0cmZ/G4tnGixxlqaTNnV0EgrlRZchEKoCtRuX3z0YaiNAGe&#10;phOkzmXbNVIEoDiAKyhhDhXIiwxutvTV6EWLsQ2r3o1vQmFfjFJeu5X0obp73BdaPNPXwVX3t2uf&#10;37/u/nFj//mDxe/4dfX+YpqARC3oLTTWlSnPa1Jq5ROv4r07NzMK0VjaYUbAxUUlrs3l2IqV1W1R&#10;sD2LQBAm60HVvfmjtdukxIG5uLjdnA9FVHddPvfe6LHtDhd3IQGSh5WFzUQ7Sv5uTRuhGqVeNVi7&#10;ijiRodBs1EhV0Gf5Tt78wuvfubG49Z2LH8fPLX6vfXL6+9d+x2t7I1yAIIRCPVwdGJdWRDGW7IYH&#10;vplA4fg1+DqCKgxRYUoSmxTBdUEdkLgN1uCNIcJzx667NN2NPzx5ctwNMcM47FIA/st2M6AVpLou&#10;7xbWe1ro/gaeBikn8wubzzEfulBe4DPgO9IMkKIBy3zVlH2WS/uZ/Nc/+8LipZ/VD956Yz968tr4&#10;5gs33YcPbi4ODm7ePLh6++Dm7VvPdm39hdsXLCcOU9enJRRhIQvw7LFVRtwLTblSciAN7pKzUwTm&#10;s9jRFaAhlsGmoIweRHfqmGSP3jvpBvPHc0d81o9ZM/W1TGiVTbIUIVvWjKgjTIOy8hoZwN1TWUGO&#10;D9qzsoWhoFLKo3h2xavKjz627nxam+vaH7z7z+eHB015e/Hlsdp8ZfH85jV3Rr/4hy/e3Lt7Y//l&#10;14+++sr9o72bn9b5f3jr46xty8Z3A90zTHsjnyr1oyWjTr3xHNSlWSaKSJg9arKS8p7IVFJu99ax&#10;TWpwgIrnMnLckkYoUXqCYKpUxwu2e9222445YQ0yLp19RFTWy4h+LkhXVqd+XthwZoSZ5UNlzV4L&#10;5WZCK3QXH/nj752HX3v1jz7h6+svPe/W9srd++2LB913DxbfaB83VxaHXnx7sfjiw68cvB5f+d4/&#10;nbz3i4v134yHi8XtV778tU/4FV9++fsnf3zwMdYWRV6XhKKXAKpSIPbHEaERJW/NGfGEuXv1RHB0&#10;JiYZYGmogGgjnh3fOCxCaWEVRk2O/K+eLh6etRFdSpDzwIF64o6WtyWHvCpzu9ZYXcb6tPXQPbll&#10;KTg2rYcnt2+m7gW4WSyszMlvVH/02r70H//537/810/2+tW//8ufYDte++704sH0g2uLbzYPm88s&#10;DoPIre3nHn3r4LvF5fDne3ffiV589af7i8Xld//t15/wS/7yV//1P97Vj7G2hWwYwWEE1oSzFUes&#10;VVVig8xOzszXsXhR2kIbXrMlwMFbNAgbtMJ3tT+yAkGKKdomkT/78fGIfYvHpMq7zVbcR4rRlr65&#10;dgY0OaC5JJuJEi2BBsTEx6SSHDc0ITt10k3LxipK1kWlCU1UJz9ybe/+4q2MKuFP8hru72Ntr/7A&#10;re3mBweLb46PhyuLGyX37ckLN/8quvSGf+3K8PLB3ceXFos730Gd6RO9iuTxP3772sdY24jVLYAF&#10;kcX4RzOnMzT5G5Urs2OMZl0iDFUMA7iN5LEJE6m5HbytkTRuFaDaLKdjsZoO6DSywJYJ+GgFnaiM&#10;pOtJvCAItEB+ptSuZjjnXGs08Z3Gp2m7RaYxRBFp3vd1SYMtd+V/dCx1+/Ltm5/Ci5/r1mvnzx+U&#10;7eXDN5rXulevf+nkdbez7v74Tw+D4dL3oqv751+/9o0f7yHs+hReVy/fufkx1hbN4wAjMGCRR0tQ&#10;1CRPr3j5BUuhQIzu6PH4LIFi7vshU20FZRwX+Qw9PokqeqKGY4Z0zAuNQAzdIErJMmq7CW6m0cy4&#10;Duax+soo9pqKlQyj0ildkIKamDm0iImEwRTmsU29Q9MDjYzxTHcfPNOw9Nb3u88vvvXmefHTP7vz&#10;4C3/+OKK++ALv3jve/+wufJD79bl7tvXXnl06dnGydK6BpgvjDCVbhDWlQ/7NU6vWy1VTAA5VSfA&#10;wo3AYRFW38OJFfB6NI1RwE5EkaqKVosYoQnaNIUHhEc9dH07oIVQaTKaTEqbK5KGgc57slFjPQNb&#10;ks1jd2DESmcxo4ET2PeWgk1R1QYtg2jWSbB6pmt7cPel64uDlzY/+eGdxWfDnzRfxMZ64efv5tlL&#10;1+++cnD41b2D51698yzXNlyIgHLkoc8WV/O8y2oF9Rpiq5VpRWVLENB51yvbEVNKHYQ667OLY5AT&#10;6K81QsBb0DmGkwFTT4g+7RrQra/zvjPn1pj+C4G1dypV6GXAVxpfj10H+mdVxH5DAoOAD3odEEg8&#10;DcMqEqBMIJ5NdUAyeqZr63JZ/O36IS7Cq4e3+bEvPfzzG7duLnBs41efaa3q+mrxlzb7F2WYq6ZG&#10;HTMRK08ifLe24LzoXEaEBNPsqsqnNgWNatqAUkgSZ6yplZbUKHhRYrKqzwlqj9yGZSFxhEloWmQY&#10;hI/oO6mEpTL3YM2XGFxF46Nuf4cyqaGSiHtaSOBQkOcjG+gXby6DJbAX4DG980xfN27gb7dvX79z&#10;5/D27dvuvw7v/EX3jevu39wvHV53f904fIbfzv6wWMrpoKqnqcGRyg4+vYqwPkNK3yT6SJWJFJjI&#10;NqaT8w7mpNvtZo3R3RyS/LztXfy7OT4+c/8/BwnlfNtjcg5t34Tul9vter0Zh2nbt0hZiMamZV8h&#10;d1fiQDEj7f7CjT5uMQBWVmxvkPLLIqf7HgaICiMTXibqraTQWG9h05MpNLTQTFMokYw9c5j0EYxi&#10;RPiyaLYdOqUtFEUQk+Xow+GnGo0JTrfvzdr9KC5kdHFG3sPYdWJNtO/5C/QbwMUBwhpadJv1aIKH&#10;lHYqHL8kMC4HfYsQxZydHXzus0dPjkdoKFv+PpTolJtugCFfb6l82Xady1Wxoy5OOjAE3R8guVfD&#10;J+xbJsxZmnaa8v8FIBpV9qZQeSwAAAAASUVORK5CYIJQSwMECgAAAAAAAAAhAHRaJ+kbfAEAG3wB&#10;ABQAAABkcnMvbWVkaWEvaW1hZ2UyLnBuZ4lQTkcNChoKAAAADUlIRFIAAAHAAAABgwgDAAAAizcw&#10;gwAAAAFzUkdCAK7OHOkAAAAEZ0FNQQAAsY8L/GEFAAAACXBIWXMAABcRAAAXEQHKJvM/AAACH1BM&#10;VEUAAAABAQECAgIGBgYICAgQEBAYGBgMDAwdHR0TExMFBQUaGhoUFBQPDw8DAwMODg4LCwsXFxcS&#10;EhIKCgocHBwREREfHx8bGxseHh4NDQ0JCQkZGRkEBAQHBwclJSUkJCQiIiIzMzMwMDA+Pj4yMjIs&#10;LCwoKCg/Pz81NTUnJyc9PT04ODguLi4hISErKystLS0jIyMgICA2NjZfX19dXV1bW1tYWFhaWlpW&#10;VlZQUFBBQUFVVVVKSkpCQkJHR0dISEhEREROTk50dHRycnJ2dnZ7e3t5eXl9fX13d3d/f39ubm5t&#10;bW1kZGRiYmJmZmZra2tpaWlwcHBnZ2dgYGCCgoKLi4uAgICEhISGhoaPj4+dnZ2RkZGNjY2YmJiZ&#10;mZmfn5+WlpaIiIiSkpKbm5uJiYmUlJS0tLSgoKC+vr6srKynp6e4uLiurq6vr6+qqqqioqKxsbG3&#10;t7elpaWpqamkpKS9vb27u7uysrK6urq1tbXY2NjCwsLGxsbAwMDHx8fe3t7X19fW1tbR0dHExMTJ&#10;ycnMzMzBwcHPz8/T09PNzc3KysrU1NTFxcXZ2dnV1dXb29vd3d3Ly8vS0tLa2trQ0NDc3Nzf39/r&#10;6+vw8PDs7Ozt7e3g4ODi4uLh4eHm5ubl5eXn5+fp6enj4+Po6Ojq6urk5OTv7+/z8/Pu7u7x8fHy&#10;8vL19fX5+fn39/f8/Pz6+vr29vb9/f34+Pj+/v7///9m5NJ2AAD9eklEQVR42lz96WIbV5ItCvOd&#10;AJ36n/MAIJGJnOeRIEBMBCCCNCV12ZosWeWyXa46t29Xd1f3Pfd+r/lFxN6ZZLVszRQJZOwdsSJi&#10;xYorQZRESVZUWdJkV1V115MV1w/CUHf96Hp5890qXuuCJEi6bJiT6WRmWZZhGqKhBZJpWtbctkXb&#10;tgVB01U/9KIkzXLDEueOZc7hm2nN57ZhGXPDMk1TkDRdEWzDsKOiTELVdeGTzJ2ZYxnwaUz8cBN+&#10;iZ8VPsa25vAr0zDhy0mGrNm6KtmmKQmK6ru6rquypkiSpimCJOL/8DJsE74bhiGa7FUZom3YoqZJ&#10;Unj7tElS2ZpNptMFfhuN2M/8N/htQd8X49FoPB47cnbz5jZXjWq72x/evjsUd//yv2+9+Pb/+tej&#10;r+gyfE5F0QRNFrR63SSVV9dp4sGjC9pm93TjwxsQDNswRYPeAXw38Rf4pBS96uLtH7/feNE+hLc4&#10;n1vsSc3njmPiLxx4fvBriz1Bx8InYc3DfeMFqu6d3tx1umTggzKuFA3s56uqqih+GKaVDrZT1TCM&#10;8AkdV/sf3u1XDT4mWZLs2XQCnxs+MzxW0ddtMKBl0TMT4e3IYMCkS/KlYhsOvhr4qvCzKZhzyzDg&#10;Ay0BvgoYULS1Jk9DXdarAP5yDh+Fb8yaCwJ9Sng/pjnH94ymhD8Dq8HTMiUNn4akqPhNV1VZkTWw&#10;nyIJ8A3eD/wL/B8+nuxv0B/haZNsO7l5OrWhbKH5Rr3J+M/chvSb8YjMNxXq8/b1+w9vnj5++PT5&#10;48cfv3z4+sMff9xk65/+73s4ObKsiQL8B+9bsKXu1ESpl9ZJWrUuPITm8O3ahReBR8ow8eji67Dw&#10;BQmapKmul+/ff/epC7NCNvHB4GOiA4/PjP+ID89Bw1ncwFJeVHjF6stD4Qr0OS3rCs6DIiuaJKtu&#10;AP/Bk/FbX3fVqgp8OT1cnn44bO5aTdN1STPms9kETDihu6UHIlkFnpgowJuBc+CHbZJky0SwHPzy&#10;8Mrh9IhgGct00CqKrwiiYUhSte7a0FXcyhfghFnObA6P3TJ8xaCDiJccbErGBMvCyRVtRYWjAjaF&#10;Vwr3kL6mgN/xB5Edc4uOuc0syA49GtWy4GtmN6+LNFDmZKwpM9iIjEX3jl0+vHvwJzNbjfbbw+H+&#10;6duXL3/647vPP//000/f/fn7+ybJL7/86gtwZjRJEG388uCdbKE+ggXB/6SeF1Ze2jXbb48u+SZ4&#10;aRa+IHzcBvgFfN56UC83n79lutvEIlnI6Q2HJmM3Ek3nOGhBuDBwGU0xOae+oqhh8XByJXpf8FFX&#10;NvhP9ECa74WyruLR8sEQsuy7riunq7fffTs+XgcSODs4/9Z8MjFnjmE6M9MP0EWgCS1Rg/ehge3h&#10;DtdlXkSiQ2cG7WYL5E9n8/nMVF143IYhyN25DdpArUIZnSK+VHg1hqaBo4UXJuK7Mi0bjWmyU2xY&#10;mo6PwTRlGV4GvmH4NbwreERkNvxG/sDk1jPwN+hC4RPCBx3fPza5KznTxZS7SjTbeDwa3Od4xAw6&#10;V7vl5vqy2pd1ebx58+b9hy+/wh18uj7VrZe//tbi2YE3AaFAxNgiSSLcwXVTRlWSeq0XhngHN/fX&#10;HvwFfX38z7LII4jwgCFMlce3H86+EsQlhpb5bLAg3TaLeaE5Myl3oUZV1OC4Fbe+e1vbzKPBtytR&#10;AjPg/YErhsZUwCfJQetqGBh9Vy5++5dLfLepggBeqEHX2TENZzZxZF80yAFizIE3IijgEtsoSepm&#10;l+CNwxsxN8gr4mmZTQxXFdGzieGyDMPKDzxfkQyL3MtsBm7ZoohhQ2jBeIgxdm6BgdBycznQ8E5J&#10;ioEux7EosLBLCW/R4L7X7E3IDAjmx9/BC11923bLVphN2e2DSDcG+3GrodNk13C80JJivd1kquEs&#10;xhO9TpL8tDuuz8c6DIM2LW5yvFXwmjDGguVEuoKGEB3jum2TtPWqoPK8qDw/3C9VfMUGO1vsEgLS&#10;0N2gLXevD54mhfuOXrbDLqHj8MtHP5sIIyyL29MM49qFiCG78c1GYb4N/+rKtFl0lSAOaiIEZ0GQ&#10;9UD3ZVFSNNUXpOIvPxTN7amrZAGDJj5uazpxnJkBBgRL0lUwbDiI8NKqFL4l5XqVgpkJkzDnhm9h&#10;5qiphrFJkMtjV4W+mqbwZfC9GXgK0U/A3QM7GrYswRXX4Ks5BjnIuWOGlQxnTZRFfIdobbyZ8E/x&#10;hM759eMRnz6hjSaFQIov2LCk7buVl7U2eJDpYsQC3pjsNmZ3j64i/FYrjqtVqU5evQIco3tVBbep&#10;KMssAZfvV9HqUbUovtrkxG0MgxClATSVxzhJwYBt1bb4Q11cP6w9CFXwgA18cOREwYDgp9rm7rrz&#10;RcU7ZiaFOzQdj3g9eJhZ5E4twgOOpcZFBQBC0cPjbUrXlDzr/GqGbxjeMvj1MNDkwNc011clF35G&#10;xCFr6vHjmyy7PJ5bSUN/AIAAsAzYTfKFOSJIBDRwGAVAMSqevTot15dNZ8PHwP0TCUbCTYGg5qYS&#10;/Bo+cbHsKriApecqNqFaQl7wucDMaLW5oJkzUzRFDIEIQWeOXbWyZki6alsUTuHJ2RRY53TT2Dml&#10;t0UQCA8VexwWulFT2z4dsto3JhOAoegvFzwCstsHfwAGe/VqpOTrzbpy0LAjI0whJJRdGecd2C9Q&#10;NTW6PokMH9GpxcsI/wuIkpT8XHttG6XgRtuwraokOx/ujhW4mLlBLxE8ksgM2K1uY12S1PQUGw73&#10;nQZZcG7OHYZcwC4zMitCHNFvlqkLYEXRo9PR7h0r/P0V+Ci4E+AdbQVQi9bmrSLLquxWoQo/a5qv&#10;6afPr7N8+7DzdAV8hmbbiDosQ/VFvDZzclQ2wDGAh0HrJVFanJb7x6MIfyNqNjk29KaW3aYSIFFZ&#10;qoomDQI/rV0X7MHACsVq/HSGwVAu/iP4x5g3yPbMEb1U1WzJl/FAw+lHR2qhkzExYtKpZd6IbGrS&#10;vyQ8TrHS0h6/3WWtasD9m07o9qHRxpgzkLFGUzhYoqgX+/VaXbyCP5qKVRpCtGrKJs7rpNVlSVTL&#10;6xpeLmAo0SSYxYAmJjG24e7jKILr5+EtDANIxaL8eLgcU3L6iAgQg8KdcLP1Zl9BBuKn+6UIN2g+&#10;4+8fnybD7zwogoODVy/q9XJPDhTyg3wVOTMw7QwdEdxAW1YVSBg0SQlaX5OqOvQBnet+CzFPhuTQ&#10;lQV99/EuK093u0THlyrBq547toQP34Frhl+D3oUInz9oo7rcLdNye7sJwP1BcgZOwqSIpNSVBFFc&#10;kZtzGYRBELVBqJjkCPntmeErs/BWo4s05mAmOC2aYkL8TD1VEgDB0AVjCI2CHHwJSJ4oHvB3Tk4B&#10;HR05VBZU5Kff3uayZE1fxDz2E5pyMrW97LzM8vPxfMjHr+BvHDkFK1RJmedlWSYAYCVDdPcb1aED&#10;SegNTj0lnhQVbSNc52mLqXAUtW0AOW6FofD6+phVCkuKRVFR3DberZYBPAlBhl+6aCl8KxYLfXTm&#10;rB6K0q+McL86J74KSS+kCPuNPKN4g99mzpUKvqH1VTcMAOL4EGiENvWrCs+bCNkFolIhfHw6JuV+&#10;c8p9DVAXvFzIyVVfw9hEFx5emW1L6KH1NirjTVYtD9dvb1UyINwxghtmULpwKFS5Wu9TPwK4DV8G&#10;IDggOnzm9D7QJZP9wCbGHA1ogBvWyICprymqZKGNMcUlZEbxDayE9sLHwP3O3KT0C36YM2gw09//&#10;8VeIAnPuOdl/FATRlJOJkZR1q/t5fD4crP81nhpBUrkueMSoLpZ1XVe6Bm8lWKH7clhgwvoCmE3E&#10;NMZAEwrNsW7TuishiqQpYp6qCsNyv17tjnkLuMLFCLPcPq5iT8F/olTZJjbZGycow8IfQ2P8ycIf&#10;wLFZ1z4WWxTVTVdHC8+oReZznKsQYG/gtl3WhXDdQl2R3FCF668qcCslQQ3glWvJZZdHUXxaHRMF&#10;QzcASYqUlIuQfSgNBO8QQAxcbo7H7W51eX9kGTZGOcAyNrhMRQKYBBAGnk2AiE0hEGCyZ0IHcIYW&#10;pJsIN5c5Sjgvs4lQR4Hsy2CuGQvz5GPpAGGURSfF4vqMsJwhEmow0Xjwh5Pq5qd/e/dmNaeg15dd&#10;xhzH4J9M5pPRq3FVFMXd2jbkqmr1oKrStgJ/AlasVADrWnQo8WU6BnkBk4I/ghmR3UJ5H7dV1HUZ&#10;IPEU/m3gV4ELMKjb73an02m3Xu9Wq8PhWHpwEeDfQEpwPKQEYFjhhcCMyX7JnCikYXK2PSYuGE9X&#10;ZD/oHvMJORn2nCZXbRWEEHThundR5epV6mJ9Ay5KULeKKLsh5N6SXzzukjZt1ptDoWPRyxb0APJH&#10;2xCZ8wTf7reVDnaJ6nxzd3e/3x/X999cgNn05sDolpCkvg5u2S2K1A2CsIvqVgMMgOCW4jE+bMwm&#10;4BrOWEgDmAKXCg6MM1PLyJdVcUI+1uGnFJIZng9a+C8t/AQcDWGUxAfADDrr7n7/5dvHe1VzRrMZ&#10;M9n4+QbiD6/g26hdZtnp4XpXQ8bshmkU+dX5Zu+B+9ZESwqLx3A24fffpNoKfBl0pOBJ4QqawToD&#10;EF6XSVdHXgpRAiJh5fsQGMEVn+M4Pi8LyDYQbAByhZDTNqttyI4kvVoCLwRjuI+Zi1Wz2yeBomGC&#10;B+Yob5vJZIJR0IEfndlVG1Qp82RKmHRV2gXwySEplwFC65JKVRpF07vtKUvSfH339pBIkDQEaQCX&#10;FeAXWAQsCXcW0XMUdUl8+PD1/WF5ODx++EtsADBgRjIMNUEvrcjJugwhxCZl1+lYxcCkj4WvOSYT&#10;FlYL8HjNKdOB+ytgUuBmqa7KBv4NHVQ0uEWXD8AEWGiCxsR3hP+BlQ084lhwoHAhni/f/f3ff3lz&#10;d4nTuhZfjce8avZ8C+HHP1j5Ma+z093DJcLKRgJRuoGcEEzhQk5TZbs7bUZJN8e5BtWFLQQ1WBGy&#10;jRqQaAQet8kgEnpwOSCO6r4euD5ExNANPfhBxgfKjrUSpvnq0EnkOljtihJtltHikVa69S5OA6wa&#10;KgBg3TC7X+LNo/eFb/oK8k58jODKDdFP4GoAVJWwqiJhXQZLkJCjQ3IfHY9ZEjWH26f7be4B3HJd&#10;Hz/OBw/su2GI5gOTZMu3X/7406fr14fT9sO/fMQoqGGZAI6p77kqOOagWCdqWKZZV3oK/rWi0RWE&#10;i0dYBuABC3MYBwEsmQ46SCWKa11V5sy7UqiEt8sKaHTnJvSm0LVMZmQ0dkXm7EIml82nrz/99cdP&#10;j5ftfr0XCaf0OIbsh1nEItwsSy/t8uXlYd3qaQk2yJa1FwIgESy5OB2O1oy+Nks7LXKjVPiBd4nO&#10;RtufE4iCSZ7nYEOv9SHQh6EPV073seCs4n2Q4IPx6hqSpIdRvDmcPQjtCLzmzJD4/gjICUG+W2cA&#10;SDChUzEBqcqHi4WHFT4AUtrJ5CqQBfjyogFf3zQkuCGqquMT1yQIcyFcL0i9EHoqQZ3lZbdfXT++&#10;f7o7lfCmIE90k6wGl5HjC46Px/Pm9tdfvvvuh7vNuqvjh+/+fot3FN4b5B8COBNXV4N0f470NKvL&#10;LnHpcMDfG3OGLLGiAh6VQSMEmc7MwIKEZcAXSmVVAu9BKIcMSMhtxrIPFhAcdjDpEs4sVmzCyBhs&#10;N8s6aVbfPjyuVsXxsNKnf/jDuLcdv4Wvpn5epHAaIfSVp0/3ddrVXg2BunV9XbOk7rg+dJhHTsg1&#10;8NuCpWADi/kYCUW7PZzrMsvz5Wl3yiAoQSytQghNbuBDWqZhLR/LqBj5Raxry65XLy+XUypjvYLe&#10;ucletmnrSQOoo658un4Knn4/TA9vWkDNYDr6Nr1ibQ6CUQKiKhFMrWH3AZy03vqyDNAdnaqo+UFb&#10;53GxWl0eHg/H06qIi+V6s4HQfFrtDtfXh7ubp29ffvz599/fHI65F6bLu1//eMKzIGi6IECADFxZ&#10;D6Ld2au6JOrKSsU+ArWC2LNAOAvvzcaaOTZUTNOZgD+FxwXpDQRQ34ZXPIWjN6V0gyIcXrwJ3UkM&#10;j2TbGf815sAYCB35dGyWXRol+fXbp1/fbq4frhvdmGDmjgUXyOHRp86DZdZCXMAKYhgV7982HYBJ&#10;D2JD4GuGGZ7P54PHzgjdD4t9g/gHjx4bWODqReV0u9uvNw8fvnz9ertblnAAWqyuQV4BJvR1Gath&#10;cDkEBZ43trkAl0T5frVaN4DSwNvKgQ/hyGvTvDifTuc8ArCoyRK/gq6Xljf35hiS2ckCriHcQIe8&#10;AJX2RN49w3odIB4FW1eChOdEUsEXKtjJOG+ut/u4iNfXgFTe3lxvb5+e7m8fD9f3t5fru8frx7tH&#10;sOZ2t9lnZdzsvv3xLOA/1QVArT7EAz2od/s2LdOuyF0NPz3CcNtmpcu5jd4cwD86REIKYAcI2aKb&#10;Rr6ma+AfIRGHl01Ik9AqucsZOZRZj2DRfvikHUrY5mJx6opjk1atV2+///cf3z69ebpFLC8ZkMfO&#10;2HG2hLYErIlQAe6JXyXrjw9dRKVN8DXCXCiWabzTJhzoOrxRQBVf26aqOVZItf3lfLr77T/+/U8/&#10;/v7ru/trvPllDZkhgBqAi66q6/hsIQxKrBeF5wWeR7Nfg7n2y/PyuCyWx/V6tdks4zwN8eJC9gQm&#10;UQHEBV5Sbz8e7AXkrvgmp5Mr+uKmyYr+rMIH/ylw8QDZYH1FpHaTRucFQuHqzZfr0gvSpsiL0y5L&#10;6t3HP/70w6fdbntYnY7Lc7w/bTer9WlzgqR4fXr6uPQgAOiy7qouBHU96E5NkNRJvm9cAd8A3Tk4&#10;KRi3bU3CvB7rA5RIIELBh6sCoILHauGRm04Ib2LYm1DkA0NibRbfz4z+4Ww2ZQZkcNyu4f5tG093&#10;qzZ5/+ffXh+213eb67vry2GXd0kNsMODDC1tXcRjZEG4F172+PkID90FAAFRxmx3ebU/mhOKwuzw&#10;sDYdgRnqXeEt0IpDll3/+398uUDCcPdwf3eAp7FbNnnn1VmTpQFkanANVUXDDAsfqy3AF8AmIgSi&#10;Bgy4BMe2jMs468DiWAvDS6vJEELhf91Ns+X119eZNJsuFlM4zVeqIFK30ejbZ7YiQ4Yi48MFZCxp&#10;YEAVbYnlakGU2/Xn70/4vlKvKmsAVvXl43e/vN9uV3fXh93+BA51vTvnZXxeneIuKe8+XOc1eJI6&#10;S6Osi4uu2TWQK9XZHm6gRBFdQyQjYc4mouM2qCIzIdvYggW/EtMWEIBiTSaT5zs3mQx3Dj8UDTah&#10;a0hhiv01/D+1utX5tCnaCuyX3f7w7RRncN7PO3iZh7vDYbPerY9NmaShgpULDaMynFjfq5un9x54&#10;fd8HyKgmx33rrSO82w4LsVQGtniljmEZMuC2Lj/87d2qiZs6i8/78+lyubtbrU77+AyhJgZgC04R&#10;YAkGf/ShWAGBX8IFA+NicaOtUg9wj4sdazxR+HKwoALuVdFdr8uK6zdf3u5KbOX44ZVks04oNuix&#10;1irYEoNIBovKeEEUCVGvpAImlWTv+NPHZYRfDXI5uPz71eXNTzdwkrMy8yCPhzwoa5oOXjz48CYq&#10;b79cyhwMmDd5Xue7y/XToY3guBWQsChY2MGgDk5CNBzH1mw8Q3C0Z2QeQwZ4Np37tee7rjid4gWj&#10;q9cbifwlXb8JAzH4aNElku2wcD2rVqfNNUHJqty+3jRlVydJAphruSzO69UWXBa8vBbMhNFCojaa&#10;ogHYinafbyEqqXCW/W6z6sJkrcCnnjnMhrzpw9pXSEugzEBttknz5YdTAdcIcHZe5vF+v1+dTtvL&#10;Zrfa3l32WedBVuLrmBlIeClsdoSxTApfnBVc4O/QavgLBXG6pqkYH3V45l5d7jc3Hz5/+Pbu6ebT&#10;1yuTOmnIO4APh08rUHmKmpD0DVyaIlOg0lT0o7KfPPz5bQ5gzQ/bKMuLosm645uTiNQT0cCeUhAi&#10;joPnEp8Oq6K4fH5dAx5LI0gTvWi/+fTt2AFqjSE7RdthtUZSfHCelqlhqZr6t3M85QZFvZnkeQFA&#10;WAcc5RSNQzFrxoIXWIsu3oTfWYwMdDshPkzR1MFhe7zeQTBR9fjh8dxFCaTlVZoAdm6aJsuyEpIF&#10;yqzp7kl43PEJql7XbH+9bWVwQW0X75pmu04IuVP8nc0YVsYaISFoPHgQfPxiVa9+/7SEA4wPBkJM&#10;mXVdHgP6W8bH03m7Op6zLvEA2wKowfhGXxeeHjk8gqjYkYWDrWEGDpcGa5RIeMFEBKIoQMmyOW7v&#10;7r99+P3zh9+v+v4nOwCCjXmpJBJhhrXcbISRcDaxEQEWhEMQ//TTsoI0t2yyCmIXFtmLt41pYp0a&#10;Up0wTVIP/3a5L/abIsvufn7aA6JrqygKsFsd7+H0H4+Jj85dwkgA6SQ5E0UWqZtOrbyZpelIozJ9&#10;Lwwr/CUabtr/j+QkhqbJYAQ96S+4aacUC9vt3eGyySM4vdH1u+u4jiKIxOA+AOdFSYIQMaUyMHgX&#10;cuUK/192o7q5fLp0uhw2u6WnV3ef1JGDBwZrJRPq3+FltDgZwEAbKNVuG3/6cIi7ruxyMCG6HXRK&#10;yXLZdF2cw8Xcn4/rcwEpGRZrXPjSmEjhE5YwAVeIK0V+CR+njDFG1akRoYLF4Qq2WKw7r4/r1eXx&#10;8ngFfty2IPmysVjL2tuighwT9A4G4wVhx4vK1TIkhJXnvfvTsQq7fecL4KYmDpYik0si4pUH9677&#10;QZDW+LLBgRzXp6Lcfv9uHXdg1DwNwLOrbuCVTVGGkJkrEvHKINFSJFvQNQ4HTKziCroCt24utWmb&#10;uibaZMrNR9/Z79F69MvJjAU+lh7RXyzm2cPD7e2pawNF9lafrvcJHIW2Qv8FkAD8GJhO9cFdAciT&#10;8RkiWMdrgQwtAHzN+rABWJF3gWYL+VYcTRA6zFg9D5M1wlr4iucOcu4kPdpsjt8ucGqTFJ5zmZRd&#10;WQIGTdoSPGleYo4Yx/v18bRdbQ/r47nBPhWVuzAekrOkE4T8BoT9MroFBR4UIh/wopDhVBEArzIG&#10;Jw2Jze4Ku9lEW8CapmERBQiuG54q1mTjOAtCokGoUU6yb79s2jSuDXqAVPtyrLbRRfqGQRVMrcuS&#10;4MJbKC6HIt+9e3eJ4cw1ZasSgtZ0v4VcEFJUJNNIcgAGFG3Fl5j3tgiLSrowmc4xhYhqbQapz5SZ&#10;aopuE6lJcB0cvBMT/DvHwb8Eu9Hlg99PRsb63dPDwykBNCdXy8sZDryvuy3mZCEZEYABYEJsZKpY&#10;s0fEgM1QYp3JVQJPHg5a3rkyuCSlKGYI/KYsBWPpNqsImYzBApDdjQ/nzdO+g9uFBCds0KddCYcZ&#10;LmGdR1FaN0UBYKEGeHNcba4fH1enomvxLGGpEx04OQCFWVNxEXwraDoAoaHvQyZSQSRK6i4DTIH/&#10;kQH5RcPqoYAMGTgMNvOh9CjnVNIgCghCGjV6/9cd2EKcEFyYEwYTJd2ViEOHTQJnZmBBxa6yLlqu&#10;dmW0f/v7w34J8bLVMWIjmUSTQ8iOKh1OvaCgNxVtv9LoE1iM06K55mxuq5BMd51BDhNss5j1AJp+&#10;x64iPFEKeLxCgR8Dv5I3n3+9ud3FKbz5+hxHMjZTwYIhwLw2xSAkY1oWqGg6ieynYBER+6G6orjY&#10;2ANQGOoKcpjaXUtfc8LOEYOg89ncGs65ISre7mF79whe02sjLA2nXg2eGj9RVNdZDQc6jjMIjXUN&#10;sKDMmv1pdbg+HDuIyyHYxyeypMz8EtXP0CegVwAwhSwzdPzwieK4TLoSAnnSXTkz5GxJ8BpN4iwK&#10;iIpU7HZgFYr6lfSdOVR6lfLdd+smV7GrQcEHPDC2+WSWw1GzH44FtpEMPUqD7HKu0vz1zzcAaU6J&#10;AmAWeYI2gh6X3l2IJXv414JbAQqdsxMBF1ENzJkFCDCO13sTy0dkNXYJR1OKgwsy5pSHxyn12zFM&#10;wR8b9eNvP3z5tGnSQNGi9d6Fd4GUEbSgByAiSioXSQdIA0KvJYiE6sF1qNS6gVjuQdD2AZJK8IDU&#10;ojHxc0+YC6D4i2EQySVzYhXBc5CjzfX2rkgBpWCUDag/73nwLlMva5YNMvYgi8khthRws6OoAyRV&#10;HE/rEwTnFF4TIntMIHSMeZRDgPHAnatwpHxAh2lUgifL18c8SiOvCtv2Chy6YaIBGTMAwh0+WQiI&#10;Rl9vN6lnSexcvIjwsZef9kWqYZcG7WdQqZqoZcjywzQOTyamlNbcEE0pWZ27Ntq9+XT/dJvLkGzZ&#10;xFCmrqIeoqfBQFG5vhcI+M+JAwRYylXnE8eujvd3N98CMBXyyejRISuCBSP+MBfMtMzLMkNqx09f&#10;vvt4u1mWlap5p32IUFeFWAcWwWcBwQSioCsz34VXDgExpjUaptkKVj0AOIMB4VTbgtwcNfr0k958&#10;+PVnVImd8bq5IbnLh+3lkuHtdv2qCvF/KqVViGPyrk2TEqJiBlCmKc5lB8l6VsJfxABOwYrr9XEP&#10;YLWBWBlhi8CFiwcvWNex+1YBFEDzFTGgo7xGuhWktv4VJlYmsm1tEZEs1SZZz5b4leQROcWYMRUh&#10;Gpzen5eVyMKPY8gKpd4Tarxhg5wR4wxicxJnvjqeAX82l9cfP658G02HJEnIGAD3YEzUMSOpwb3U&#10;WPLVMITD11NCzbA1tzxud+vLPjDIcmQpYuYyM5K50K6TBXdwdFNn7ur9b798/3oFCaCruvtTK8tB&#10;m5WKTVQtQgoAzl0Xoh8YC80KHkShYhOEZOyHqnqICUfog0MT4Qh400X/dfmroDtPTUzLpK610m4e&#10;VpdT2kKODNcF0t0Q0jaAM3gP0zRtw7D1PCT+ZlgMhgjWEdCBZCNvjpvb+5t3b57e3h2uL6vVcQ+p&#10;VgLRukL7V3B3O4DFxb6EkwBpa4jjDy7Y+MrEC4PkYTAiJSKYtAtEBsRrMCcbYnATqb8GgU3S95dd&#10;Ae6NylqW4iOpiDoA2M/DthAnOJLnxUK9oO/XqeuWp4evr4tUINIfn18QebEAjr0eeOBtUqS1tRW+&#10;+6xt0dm1WNKPyto32SOc8FvYf0NkOJq++LaYGtndmz/+yw9PmzhLXTWMT3kQZMV6FfuUtCDKQ1vh&#10;LzDvAreOrQKwG/lU+oZYGRvygY4G9JdHc/RswAWPwvgi4BZiQMSSpBJd4OmXDIi32A8Go3nkYroM&#10;4mHluiE2l7Dkgj4ci2dw2+Is8aqoXB4eP715+nR/2WwPq+32+nL99jXi2bjJAP4tY7y7HTjntMLh&#10;BwiINF5wRcQfooFR6k43z+qre8SoBddpMwot3UNNC4v1pvQNAu1zwdUs7MOS2RzeqKMuHOPzwdkA&#10;r+zuVq0cJM3p8vDmJCCZhcIg8SvhbOBVQ4hBtGXfhfcftmlFBXyFMkUsL0eeb5D52NNbDFZc8MvH&#10;H+3ICdc3X//2959e7wBNVLLebQrAQcV5ta51JPSImB8Tlxyr9JjBC1hQAAgow1NBQoKCIcjVg8gD&#10;P6trohju8uloRNd8IOZzV4qdEcC9FlIqlreH1apVsPEaVkHrBeD2wFahF3VNk8BtBszkIuTUg7by&#10;auYRy30JH5Vmu9dvb14frjen4/kIyeJ6d3p8++u7w75pALOUAFuShOJpi9fPd/lkyBWRExBSYU8J&#10;TWWyIoxFlHXk1rAQzZJC+JUgJ8VhFWkm1bVMRTXmnMXi8J4qK9WzQ0E9T4ib4arRwYL5+eHdm85E&#10;ohPNPLD8RZIFNCDgCHiWGI0F5IcjohIZ/xmHEBTXS1pfnIxZNCTAMtwFhDPMmKOpBL766y//+fn6&#10;GHdJ6KoBHLeoTrwA4AC78lgzwsoSll8oaca2APwJVowRxCN6gPxQDQAbQuIKd7TeVOxLovnQePRl&#10;yV2PkJgHZoR4EJ7vzus1YFsVnzCYHul9VUUBzGuK2kWYqUNSh+1dQDlpl8fFPj4vvTDKD+8/vLld&#10;rffrJVzLDL41cdPsPn3axl0HCAc8MfiDivkoyoNk7DFIyMwmDgbWP1hXhJ4YklApNBPpxCIiGHHp&#10;DEMrz9cNThWBAZGzycuPrMxMjTzAZg4RWyzqdMA/EqRkXQGIr7rrp+tIwlxRhINN/Epkc7jUWLJZ&#10;mxPpIoZNfULRphoxeFvMQHVwr5XJMQS/Cs+3cbHAB2y12/v73//258+HZZHD/ZP1elvAu3d1yaBa&#10;PUUIpCBphFtoPoZmZOAgUWTUIDZivQFertcCUgUD+/HWHzHgQoekd6XMm+MNXEzmhlKvL+vVEvNI&#10;VfV91hkTIbaCB5H1tisiXWU1UKwbQOT3q7Qp1gBd6qrcvP/6dDgDgGmyGrIDNBrim+zu06FMPLjH&#10;EEwAEIFbhowkoj4/eA9ZuxII+VtG304y8e2xygtja/YTF3OTzblZcrbeJYGGrFPHVqQ5K4UQIOWs&#10;Boe8MvEbTCINmyY8gwwwceA1W6yjqmA4HBuzKQRirV3RCABLCKVoXA1nf0RWzJM0yEpwLkRVq9qT&#10;ZyM+YTTiEHTC7AdXY55s7x6+/fKPv74+7YsGMZEWrpYAIkIci7JxIgWpgKx7JygSlR7ID+DJhXcN&#10;1gNgXOZlC7gUS4+IQm01QwMuhrs3nbCTw6MiDlxA8K+K3WW9qxWF1XMYLdU0RRaBBK0tK+pXUaig&#10;OrAcet3ucQ1XbX33sDmWAOS6KEmiGn8CyAqpRXJ9X+DQWlBh0tAmkEHWEaYlFb42iIGQRhuc2InP&#10;TWQTdUg3k2yT8brmxBemgQMsfevNahvpEhodrym14/p6JGNLUbl+zh2pgYxncIpV6cMBd739rg5D&#10;WVC8kAj5InWpBGx8YUmXrGggyw1JQjhGZiAU1XASSKOifJiE5nQ84tcPHuOod6ejmbb/9Onhw3/8&#10;759vT/Ee7BbAGS2vlwCBdbIc5+BibZ5/cZFRS9kUqY1pDUBFLy02hzgNZDhpcBUBJzcbbcxvPPsG&#10;X42/hMVoQjfQkcrVZrU+BgiNVF2WTM6UtHAgC6tVhle2mKJTGwkHm0RsDezfXnfRfrtrALxBUozW&#10;gVS9Q6CKrtOLDrsaXhPA0RCbBAlWWbsMMGmKA4DylatjBwCDHw1q8VYETiLizWFZNZb6HDykJo4k&#10;tMXmUruSQdDUcPrOKqsqY5sMoM2c9+3QjDamJpBJhS01lqPlLg4kob0+Kjb1pFkGKmuiQU4Uv2Gr&#10;XrR74rqoBb5kYtuMJdhepEIkpGdH3qzHFfbx5u3t3ef/+q9ft8c4y2pwMoKg7rdlC9FIxDYHloAo&#10;2cXHh67ZYDMnFk2qaCo14RDSyNHqsF92WCrVIY9Qio3IrLZ4NiP5VBySWcARXjimu9wdAOhi9VJS&#10;XVkkriRxPCkZg19IKRx8QegHGyH2CnK7fHMXecsjFmewR5LgHYOcAS4hBj3IVpPVPsX6O6aV6EMB&#10;vGZxUTRdUlWucuVBkLYoZWA1ZLxk1EwSaDLWIk61SROkhDdEpYs3cIkU6vqIJiO3YQmS8ujpjFNS&#10;6DtxRyC7oLaRHvkI9PR2v81k2zvEGgJCjHN4dtBxijh1B9dCRtYIAVQWsaQgUIg4jEgf/E9bV5Yj&#10;skHbBZuUHo3HyuHd28vNX/7x59ebXVGWHsvBg9M6CuGxgZthNw9HnOh2886Vjf0cyBIryLh8jc4N&#10;vC65jarssHfxyGiiXOzsEeEXdu3p4IwW/aQa5vdzLTmttutTpmAXXMEuDRbkif84Y7DcsYJQpTRb&#10;EinhxmPt7b7edlmRA8Yk60VwDSMET5gRi8T5TtfIEncDzEG8FoEopPJxHCPGVq+iyvVpDosGW1kL&#10;EC+kwHNBnD5kLH2TxSMvxkpOBQ6A7i27axNeoZgQM4x1yS3i+s0IzUhIjqpbZJzKbtTsMkj6fISZ&#10;Nou9BnKyOIjBGUikdeAfE6gybTXATosu6yxpc6s6Cn1nRI+SpQ7jSfjw4e76zd//8fPdbrvs6hQT&#10;JUAp4SqHXFxkZ5EhNLx6yMTFa4edEIgvAOOTJCSQSo5Wc3VF0JJdCbgRXLvanMTxoveZePGQ2U1u&#10;FO2K59f0i91qtT5F6Bk1RcRuhW0SPJ/3tB0HkkwB0ZmGmIm+vlo/fNg2RRdhvtt6bZJiSx6+usbG&#10;49D+dp1TDzgIAlbLTjuw4P64jBPPvcrSyldokJLhUFtk0z8COdCBt08wFe+mCrh3dcwCeKD4LyyH&#10;s4Kmkxc8hgl2WRnNCEE2fLdlWfYSHXMw3U/zfZPCTWI4jSYwGXIRqHNMEQpDIR9NBscNFoXI4Xsu&#10;0thknZgFukNzflMaadeOv354fPjtv//942V1jAGmBZBNA8yUom2NdVaL02bxdDKYBmcKsmEfTrZX&#10;10kHHldiX4tNyhFT14s9JKpLWrdRuNNmuQSbq2fTvVh+nTlafT5C6rbXbTSgSNDegOc3YVzVCcE8&#10;IUT/zc4QC+9+/ObjKs8q5Fnga3GRS6FhH9BgAcyam46Ql2BTOGhowTYqwd02+/MJzOB5V3nkIWsV&#10;XSSbATbpgBp0APjsGpvmQNRiaPk6b477PECxCZw8InPxFh38csFb5iwuElmTqmwzGx576iLOg6hS&#10;lcdlhCheEC0+T4uBEL9TvBTpkxsWc3KILwRsT0OeRuwCHBSvvC5R7bloTCeW0h2+/vzt+umv//Hn&#10;t0eA4V3U+lgBQzJzskpCiEfmnFmQvg62vHVXD3GcHdKqJMvzOPNpGhrQHCJ/zCngxWlJEyo6XP90&#10;63FFBI53WTpIqggLtJEYdg3kgLtGMpBSiwCUrh5yQwgXEL/DQI0AbNvRbDomWen1l6djBGAEsBKk&#10;GNjjUjQsXmEqxxn3jpNmvg5JJPL6Ai9F6n4W77aPj6cyuoozwKoa9iNNyiOooCay0XIqw8AJmLGJ&#10;J0st0+VhX2bFOXMVAozwyaezSd8O4B1xzHAZImXdVfrJsXW3dZF4gqyLNtuf955ks/lcm6YM0GPy&#10;lIyBYZucgkg1BEERWIbtBtjZxKtTQTxvIVzkp08///Xnd5dPv/zyYbOE2A5ZkivDMVYgwurlsVIF&#10;07HYsAExwWUZz3ngtvjPIepAOr1sXIMfJAC9imiwurDgxqkfhJoWnuLpaDqEv8V0zMfsaThtMjPU&#10;pIzPYMEM7I9D5abT0w/RHSFnh5g6KooCEHqgLr7onr+9P0eIwLGHrFNqTreHKZNYhOTnMy0LqUwE&#10;uUTlheBp065sTncf3p/Kq2Ne1yG6TSo7s5FhUSKAZtIs+pyPDTnzanfzeHu/zPP9CT4hChswDMPu&#10;3nRwn9hvZZER+/WMsgJ/IHldiPQqJFDoQZStz7UuYGTCw0bIF8fNcWoZEiWelTKpEWSuE+MIIJDn&#10;4dRX6IZI50+6crl5++Pf/vjr6+27v37/dC6bEpPvwA98RVcMUwjLIpBw+NWg0W1UKNFx9hJrIykW&#10;WqOoi8/HJqQnSnmwoiC8wewGzpqXea4uSe7+7IxJHgHjLSUROJtNI6I4rqyF4NiW+/M55ckzPvi+&#10;PPWCKiBUoWyYDPvC+9Lj64dNqiKdSuk5LRhKaCaApFkI+zhml2KDHi4gFuho/rfysuXrn76cwIUm&#10;ncvrZxiFCL2gEWnmp58xdHAmd/n+5vb1dYdHrYtcYpPhS50wC055t5OzvnvyN51CCoZzDVCMJKED&#10;VBXV9cp8vY8AAUuKyOnhEkOHokLT8AbHwyZ2LQQEoIBu8N5FWYOEdy9qzpvL/de//PL9ze7x3S8/&#10;P+yKLovAriE6HF1Fgk+Y5b5AtV6MERiAcRYSvrU1ZFdgxKjOl6d9SEothPcVFeuGlk2tVE1PUyTM&#10;6M3JHC8YZllwfRnGygdj4gR06yUIDYsAPSc8rQl1SxmFjjUuyTnZYavb5DwBPZh6BolHrVMfEmMD&#10;dREIOxpM2cfiMGQWdkjqhqOnuziLgnOHkOefv/3bh6saMv9QMFh4YJ0/yqUNHjVoQJIKnPPm6WG1&#10;3ZUlMqzyVoVYJJk0O0LJA5W06KyxfIIblGFUluK7noa5D7xYGdy925b5PsPGnGghLZ2oN3zczmAZ&#10;GnszhkhcdCL5+GENseZ0juPlcXP79uNPf/nll8+3u93H//z7m+25xvKEjvxnOM2Yo9tymekG8Xvh&#10;a2jYWcNHACkVIBfAfTgLdlydSmPBhoOx4mPQdCzOdKgaZK+RD7Fab1byaDLlYY8ESpguArxj+Ddy&#10;AJ8IOwaFSm+ZUmOWTMHpXZD9mAFdz2Wz+5BY691+X1YKzkhIbPLZoMoTV4ChMTMHx6+dmdZ5rg+g&#10;ywdk5kLCA04G0uG6+PrvV6WXov4ENmN79IezSmzsmc9MsjaDEG/guR33dV2AE41TXeW6PA5rolI9&#10;2WEtz8VwHxn8Yi5VrxQV4R3yyZEAGVRpHp9Op9RwQ6qriSwXNEwOYUzWsxAZ+RBbTnJYHJ++fP71&#10;1y8//vj55z/99c9//ePvN7vdm3/77+8/XYraA5wGFxwioCRQi1NLS5d0HuAxKwBcIHhSrw5LixHe&#10;vy5+PCyVBR27GamVzNiUBl4KSdTCOsTJkmoXjp5xJxcIQjgzg/RKAkyFzfWiWMrUnmCVjemMHW1i&#10;fMDhXszmRlCnAg2322q93EOEFXr+LQpz2bxaycVGZnM++jkzkw47MwoWFvQAEQD2q7zu/OtV4qWB&#10;Rmm8yNje8L9N1cFessTCTt98JuTbVZNkx82+2ZdJs94t0yoUKE5SZ5dlgpwyMmUFQmZBHiUdx3dl&#10;Jswh0Q3UAVUG4ABOlzrVmdqDTcCFD9+xEGgzr4BsO9lX9fju4e7m4/d//tu//fXHH3/59z/++v5u&#10;d378y99++rTOo5RmCRDLIY0FT4FU5SFR3CCD1VXiJeBAK5gOzIf8kmZ7s2onIzp/E1Ocs/ltCJgY&#10;dJEHW6V4nd1zuhhMx7AL5TAzE48jpDVJEpXFfq8uOGib8uxqxijG7JlMLDWJbAStQb673iAUNFkj&#10;lpRLMAMw5/j2eQmTsYfRewVZi95flqk2BN/gbYRukOyvkCYJzle0MD3SiK4v0mMzuBQJI0DOIZfd&#10;7bNyuV7d3W3XTVIuT+c8b0WDAA6aiduKLh3r7iwW/HeMLmakriJQcQXlwgJMbWQVvEG6unQykTLx&#10;AlpcwoMJHKECDWEbDRuGut/dvn972b7+9edf/vaXHz7+/sOXm+vjcvflX767h1wKvLGranpQ+RpR&#10;vNEr610iUrFekBE7gYPFpkzaphHyQsv4dH8f27yp4TDNJJpzNgUNy7TwxCL4bJrbdM6Y6XONe12g&#10;EfIRaHgSEqMEPl/XlMKCIHhPvqAS1aJvl4ABtbQy5nJ6fnj3/rbxeesHLcjk1NiwOBN9sGia3KG+&#10;wFRJKDrQiCHyQ3W0IkSE6ipJw1YD22EGaxPJXeQ3mannkY7MzEhWp7hplsfV7vL26XBG7jw4jOM+&#10;oYq3yXAyH/RZDC6UNQsY7W8KL8IlDjLRbsgRIC+sTdNmd4Zjrqch9Z5YYc/g2YUoEd+dJK1kb33/&#10;66+fvn3+6cfv//Td58+/fn26eXi8HN7/+b+/LH1sAfiACCAg+RJTKMOSbpi5SCfA4SrKowIseUQe&#10;WC+Jkvx4920nUXoHDnROoIsrDRCJEm6g7gWQVsvdXhgzLSd2B8nmjo1kXOr6RRGchiaYM6tNhyZl&#10;Dwno15YpVJVfP35699OPb5dsWN1m430GR9x8ppH1gVgWgZmIloDThwhIpHEampBxZkX1r6Ikqmji&#10;Ho8rjpZRj4XKoKyQh59HjC/HIitOq8Ph+rLOAmRzKm1ZQj7ZUj8Kq0V9xvfc4mGNOyIgISU9jFSq&#10;sxBHGM9QmJQQj9ok6k7bTg9jT7S52J1JVRMat8GuK2YXUhidPnz/20/f/fbbjx8/fHzz7dv7t2/v&#10;ru/v33796S//8qenfYqHUiUiFypf9HmtClEQC0yajpUOIgd5HhI1kwRy78ebi8/u38yas7lDuoKo&#10;ioivVYJDgfOdUnquZ6NeWI0FwsncxN6+IKh6iIoip0suYJ+Js8YXvLbIAcxihrQD2c0P376++/b1&#10;pvOpH0A1X0ZHNxgX12QNPCY/MmfjbBO5A4ePvFYk66ga8lexqaGocAOxPkKVa6xWaVQkxyvIB9ER&#10;xCqnu1NR7HfXjxfwnpUqWkROluQAcoFUFkw2FMxagj1ThQlzDhzO6UTIalWiiIY4SYPXoePEqAcQ&#10;3OvWm6KLW4VKMFywB+dgwQgaEv6UsLn8/qfv//jTbz/8/uHDtzdPT9/efX33/t3ru816fXn6/PPP&#10;P/745XUVgAcldidTnKRKneTWTYVzeEhCI/EWnIxI0zopz5enp23AGUpz6qszmYSeykWpoFthVTyI&#10;C4GpAy14Q3fqGMTfw6ZQ2yb5aZVLM+5z6MhSg5kR6LBiaqKd0+b265d3d483O02k58xuHsNrFolt&#10;GIz0zQRSqJ8Bt0PvwEOXEIOwzIYsVpoOhXd11XkAQrGDAmhIxpQHn7DB/TADMeHuZlsUZ7h+2+05&#10;r3TJ4qOVE1uPcvgEvogMQ5YQ0nlbLHpfOh31F9EJc3RtiEiwmGRj20z326hSA5zXOG82685VZXBa&#10;xE3E8s8MHZmmh/X+8evn337+6dc3X79+e7q/v308Fufj+rh5vFxf77PiePj89eH25vPSxVqGLKsS&#10;leR5KUdQk6ardCI4qzJN3qD5uv3h9bc3K4VoEkSLoKrXbMam1GluE5MeQU5drN+VZ23Mcz+qxUxn&#10;hsBGO7A2GC1Pu87uu/QDb2fBKFh4kB0VMHAbPyJZfLO9K1mvk9iYVt8Omj/30PHHicOUp+BRBInX&#10;5bXnIw5QJGyWsmkO7QpSJ4XNeElIwSeKj2Cyz8VmhKrVdr3c70+X681q16Qobzbns3mAzRF+gU0N&#10;3hHsSZMTZjkijdFZnOh5VodcFYdpfAo0TIEXA+WN4uN2e8o91OHFehK+gJklytnjh48//vbbD2/e&#10;f7q5u77bLfOoBagC8TyAUNY1+/15ffn056/r4+ouoSSTTiEbrGLMVltz0ywuoxTlk7Cagdzm4rg5&#10;3N7u1NF4irmA9aIAiHmEY5I4ioDNrMqVMQiedQ5BqZo2hRdH+g3gmv3AazbrROAdZkZxHFr2HM5J&#10;Veun5+v3b14/rk6Ha9fsJ8BowpBP3JsseLBfWnPOD5tNrDCqMmwf0WihxpggKG7WGxC8DtpWxXIH&#10;NopIqooi20w6b/fNcn9eAVpYLaMAHOicimSMSShAIpBW4LpsqthSvHYsdA/ifLoYc7rYYqYWRZy4&#10;LAASjiEKAxaoXR0SVEgJ0/p4eXjYLTPimYduFaX544cfv/vpt9+/Pt0/npZZhI0W9B+U1lNFuqoh&#10;obn88L9/i9KslrEVh/Knos20Ac2epCXobZcjS6jrsiwv9ud900X1cqlji3ZqCeKENWiZ1gXib8s2&#10;WOVbsP1KlwXZ23skUsn0fSczi3QUJYnuX3w8JzZvV3DWTM+R4+SLuZ8m+erDx29P1+D1rw+6SQVt&#10;dv8MrnrBp0WfBWBpko0MWCfFskSmuE4jxDSmgszIK/RrOF6iQjID0AbNKrBPwmCQAL79tD6fT+A/&#10;t/uykkXWbifIgpmmoXs1ivmBDYndSlNmRNWNQsWaUPVpYrrLY9EkAVJebHswooEOCOemcH4Y8rO6&#10;uHz7+v7bu6fXTx/ev/v45eOPf/z4/v2n29Oy8wKZPhTFvdm8sE3QMoyW69PjX/+coRQDnkTSYDEs&#10;exhxZMkICkuHUZZhqz7x4NW6Xl5KdEUMRZxRVwhPGwnUMLE2kfESbDUFr6Xpy2Y2pi7ggu4fJeBY&#10;nFODtNmsIoNLN3N6AP/V8Id2GBXb+98/f3rcnNb7zVplApQmK/Za1C5h/XTqAmEqOCcuGRXkjCDq&#10;9sc8qkKd5oGosoG0SOUqS3yU9YHX4WOw1khS12S3GrVdy9P6uC72p81hdTzXlUokNOoRTahhMpvZ&#10;epV0XRVUNM6qY5ZCdyNbno45tnIsqYo3ED3h/CDeZdeCKzUCmEEwBRkNHGSwYbp+ffv6w9dPn56+&#10;gdP89On15pwl2IBQkfCHLFHqmWOxD5MoVH8rl7vz21/uXFflOuRUzWffNcHkocaiAi+V8cj/qEnZ&#10;2oQlbcGgB00F3ckgRIOPF3vmcKKTCj6tGp31P1AVDR3inOTFUFtVhxhdnE/hc4upN9+zrPpoZAZV&#10;tN/efPn15vqwOR7XucRkZgxWs+TYk11BzPzQoATkmCCGFiXZcR3XKDSOj4AN/OEswNUyr+E0It9N&#10;x1kPWbPJe9J3QNPddg1RZrnebFe7Y1bJNvbZicZEQRDp9I6ptl4El7ANMcaACXGwzXej5rg+wWkr&#10;4jWAjTOEwFZmc4YC6xPZpKIAVwqDIcZCSC3c+vW316/f3zw83G1WyzhHiUKBCRvDwyeeIcZ7gcSo&#10;4bQKip+W+9P2pz8mxKBAECYSh9V+EQa55DhdKvTegqSmmYvCaQtLE2b9c2eVJIepec1J/R67h2KS&#10;Itc3WBb2mDvHiUVUDIHUP8Ns2RXelAtvc/LawHmiAirkwGES797+8Gm7XG2KPFK4pDBq6PLEk/vN&#10;AcQ4c65gBIBarZN8dwYUE/qkzYKVKZH86NUqTbIazz48e5XOLz4jQq/wmVLAL0u4f7vtar+PPV0y&#10;OQKdTAe9gbljq66LqvtVhROnOOSJUFd2w2y3udy9fv3u/fZYJrXnMmKtzXIfrnqLebpAQsSuW7lV&#10;9+7z3WF3bnLPRWkFolHZROUkkgf5dqbqiwItaAu325+Plz/ftsiCl7FjSgIlIjGVWTpPPHM87nB0&#10;8N4oflvr+GQdQdfoyQ8kN5pXYRNjGKWRdyX6HgQexfe2K3PEszv0oBiJ4N1CapCXjTxi/Kq+7/vc&#10;uKAUwsvTuji8/7iplLAFGzBhFUof7DnruzLjOTSbwEENa+PB29S77ghQpI4wUmGFSCOJHXgBV7EL&#10;4Z2mYVyXyNFUSWNNiHmw2Z2XcXzaYPs+a2Wy7YyX2rk0EvzCspG4ijMYSPrGch0FWiwFH+8fbt79&#10;fn8s4a99mRJOpgROORDjaGKzFhwR9rjaZPn0VOsEQyxGY2H61Oj/qEFpcY1epohNOwXC+Hw6Pv3p&#10;nCIFieQRTZI7J+qpbQxIj90oLIlXERLbRjO7SqQpb/NN2djFhLwWOTU8PZT2CKhfDFFm/zafjBBX&#10;O6idTNxx2Q/arsjyaN73mpBlRXW20WjwqI6cxF22v7t53YhM5pCqXZbFyxamyZSDzDnfF2Ey5Uam&#10;RoOc77rcHPZZkgRgfJEVF2kOSUUU2iZlkSGJBMdUmXQioSFHvrs/7ovi+HhZLQFqqth+tZyBOo8g&#10;lM1CoB4Icm6oXoelZE1h5Dm7vbu7//LusO/w6KDjI00x6vSwzjOAOeTRo4gL2i/3ypPkMOFri0uY&#10;G7QUgpZIGL1E+Nya9bDNlEJw1usf35Qp4EWUfeofkUmnQGQNf1YnFyGchvku9mfjmeimtUsERays&#10;8KofI2Uxd8a4vpJgK4GKgjze8TFBC87mhkDRFr4HrdcVcSm/qNBw7hqzHtnSdpMc4O9yswosk0lM&#10;8zM4NFzxrpF7YTkF2xpBYhiWqChwsC+bZYezxhKby6F8TJT8q30HfivNGxweaHESADEIsU9FKXm8&#10;7IvmfLk7NTX8lUDyqaxVRZJkEy5MxoTnJB+9IOBcnk1qREk+//rDl28XQDAhkTNJjIGk+EWRqauI&#10;mAkHAc7xdF2qaXmE/U4+2E00Afg3+JHDNgVyLCYXV8aeoeR3x/PD94ei81wEOT0Nec7b1OisbAIk&#10;tgB5S3JcxeZorkdlJEyZ+PKod6MTxiKgGhbq7iHBGQ5iECrI+fWOW2+GaaNIBSuRivJeVizb+XjE&#10;1hk8f0L8EU/FeORIbpJVupvsc4FfNHJw5DAZeXTGmWM4oGcyzWxWCMVJSj1MyvUFZXc8V6aRKsFm&#10;PSipvTocYw/y0D2S8b0gxERRZqRM0WtOm6bY73ZF1wI4kQQm0MsKn8yDUqWOaR/is8Rylc+UnSTS&#10;QrUN/dOXtzePK/TfXoAJOlF6iAOO5SqcR5AhJU/Luu4az9b3NRYgTKdXQKIJJ4LZOH04qJuzlidK&#10;ahDWCM+r5Yfvt6cuVGymXsnWuNjs4jE5T6KcKnJbdHXT+nVTpvaCI4/pqB844tGd2JwERFFFypYr&#10;H8U6Ies8J9LMMSRWUIIkHjAopJcyd5/Mc7KuBVXd8LNPRFVNMlVU06ZlRU7nxcTC3OlxC6q986tp&#10;9nqMqJUr6V7XrFbrrE49HbUqNbx8xHnW6qvD3SZPAMchs81F7weREZ6TY2pe3uxX+/X2mKXoGDH1&#10;pvhAFB1Ea1NKJKhdNcFRYzjwkJhh51zhihd4C+Kb+6eHuxPkXwlqLEtUtWUcVBObMSrqE3lR3WVN&#10;aoTL0FkQu5RyTIuXJbCyRaosxLNi4rxWX3miCbbwuDx+9+WyinQq4pi0lsDgAvMsY8ExcrztZRPo&#10;NST1iWz10r3c32Ek5JMBFHvwGNCuI0FCQXEcffPiY9OCN5UQf0kUT/MizqVxf43HmDvwz0iffTy1&#10;IEvyPM1Wk1zGz9rHICapyVIIxrzl57Jvo89R5xgekpsky8frI5w48KA0TYXtI3i4gptdrT495m0d&#10;L3Mf6Vqod4FgYW5XXbNf74773TkhigLRRGl6hczHa9dcvM9hwxBEP5JIVpv5Lbyt4d3l4fXtqcma&#10;MikhkdEM1EY0WZolkUxYmqBIalaqXqzwMiobPkTRMxTn5KJIjtUvpuEVp75vBnG+yuPbP93crEnJ&#10;mz6i35mCohmizcK+LcjVuVMlta1bYTp+0VxgiANQqMUjA8rnz6lfh8MbUlup2OrHcvS+y5alzzQ5&#10;1aAt46aze9A5HvGtFItxz52Z2SjL2WqC23m2w8VOe6LYc9OWIV/TocUD1BWxeAorVWW+etwBhml1&#10;hfI/yo/gg4W2uWoeP+0rVQ27WmYNeVIKN9umy5eb02lzTgPV92m9AzIIubzVbM6LMX3qiyweLv5s&#10;sEyb8UqdibG+bN7e7ApUtKq7zvMFrlYsErVCD1Ic5cDp0yrKpQVrnk2mPR8RvpOOiTO0x9hiBZpa&#10;IzMyqTKxWh7ffHn/OgWUhpdyzpVYqbXPKGao9+B68PBdOWgrccGoLWwFAd+gNCU1S/Sf6LwshxFJ&#10;acEV6onrPiS7aZk3x8MqxU+ryWGadUkpssC3GPwnC4KEblG2JagrTWtz1+KIgZmor3WyvHPO9fiJ&#10;QUa/YZJntup168Nqv2xQ24oyaUbbh4NZ76/a7LIqdRGgXBuqOHKJ495SkgVyvT6eD6dKwx6NSFt3&#10;iOjB5HX6gaQJ70swDg8jkPP4z4DUbFJftvfv7tfHIqsTJG36IuVpNlZVVEDhSZ6XXdd0YZSw1vgz&#10;tY1bke4g2yvBJM3JPyKuseaD0rtYrs6//vHrGWkKhHjYB2FCAXCDpMhkH9BakyHxkLvP/urR7g+W&#10;xeGXpDDPUk7KJFCFVgwC7A2CBasqzVavzyiSq/nYjulyewAui34LTL8PZmKKmhZ6gaRHjc6ntpBH&#10;5PRLBnpwxtfs4NlBZ2bw4Ttbwl11l2MRd61Ko0B4xRwchhDkcn+lBvXy2AQyoAvfS3VsgKlhnYSy&#10;0Nyd1utSloOAJkFYx48JyLEY+My94pOBpPTYl/S5+upkKhxX10+fIDcvSsDBXhqqEm1ewQfqu2nZ&#10;FDgFXrZJO+/H71gTn3ETqWhHt48dFhSFJdojTQ7zFXdY9ROb1eP33z91rmb0fpbuHzp1kYA1eM60&#10;3i9x78KCaZ33kev5+kwZUx5J1RzV21QKAnOpEEog22kDt0qK6+sUi75ul3t+V5qjHrZQ2OMJIbaf&#10;pnNM+dvE1dw60Yhe5Mz/yZ3wdSVWX6OY91sTqV5m2H5dXK4P5/2+03ECjzhDbFeAAPH8Cl9TnS+X&#10;ZQrpRHEqyhLOaB7pgn+5Pi6zVNZVien7zzjFkWgHzGqMvUN3b8LYWL3/o1IpqalOpu159/S0PRZN&#10;3OHcTeuqNiRSKBLRQhYcn49xBt4h0mcsDX4hIcDFtaYDPxbVBNAeAwEB3/iMeJ+mJe2Ply8/byqd&#10;izbPqScoMc1n6lRLetKsS+sVE6znO0BGQwWM/4DcHtxFQY6YdAhpU6AhVKGOizFIdym+XMqswCmw&#10;UK1zcTxmlVDG9+WXGj/5DCGUnqaK4NahwZQOaW9AvyGBBUHL5B7UYVrSJs0oIwSXvRiC0Olc1BXt&#10;7uuXs6GOR9VkV1j58v20KJqmiU/bLeqTro+Zp2dvD0WKFWIBPyvnWjN5HTazMekrahj/Zv8jdLGW&#10;/ATFqUZmtr77dIfCGZCrJF0e+TJbwwbpQ1cCTCqKUpekyYiPb/UjQIMey3TCy+czh0gINu17FNl6&#10;un55BHzTl+vHH97EtBUUvZAoQf6gkaSlRA0oTfaqUBj1jdnxaNwvDXxZ+CL+By0t4jqgBGbhK0pB&#10;pUo+kqGyYh8fj6vNeg9HT+0aYdimxRPA4bPOcdYJt8HJYe2TVHm/dcXhWIXJ1dPKHd6Bt5j3pMqv&#10;VNXH6+v1cZmnCo2+I/mMzCdIfh0nV6hyg/pzVZUfV5fL3fXjZbcuSs/bvlmn2L0R+PWb9XzrmcM4&#10;TKx/y68bOj3SYsSr+UyIYd+r4+HmYbs7FfAtznFxkkbK1EGYFMvVLo5LX5zxAIIHedp7M17an7JW&#10;63SCwQ29KI2/9FPgBNssmgIIj+frLzeZb1vsBiFRBNwOrWklBknozqecVtavLOMTRgPlmvrPM05u&#10;wj2wVr9K0gasW0FC3yZ1tn687OGt7JusVeU042lEv81uxPbaYXEOq3eh16qi0iak2T7lYgIzvu+D&#10;V8/oxLFmMtX8mAg25NFRsToc1vsiUlnnAid9iGwJ/jvPoyuBZpkUOY3X22u4fucTvCjP1arDba3K&#10;qMOKKj7cgFxJdTbhhNVB/ZE5uhmTDERyQi8agY9jbOSr25uHw2693azXyzLLE8hH1batomJ/gvwm&#10;0+1Zj94Wz7pLo+GRMrYNwAFq/FP2iePBTJutZ9DgZHB02j19uWSqQRsJLHRBIisbosaeErQSX1jW&#10;B8AFp3jyn5GpS2+Fy4LS5WBYlgTHhDCExKetu+Lw+ubUlU2GvF8vVsfPu2Dwh1fPvF9I4+ok0EQl&#10;9WyuasrnJinZZPxd5lAZoZGXfhlPVqvy3XZ9AgSqikza3zAZvhFlv22y+IquAqSjcYH6wOsTgJ0E&#10;5Wu9wy4EnGjM2XDbhLMj+BwnBacFa+rSXC5jo80mE/6dVebpg+Gd6cvT7dPN5rxbbQ/wYpos1TW5&#10;AkRxOmyORV4JaLUXI5N4CafsHk4ZJ5gwoWGg4uuMMff6JZ4WLzzRiRKz9cNvHze1jCxZVIsSidJG&#10;u5LBZ4f6pN/XMuILzPpnvuj3ejINJqZ7P6e6NmUTWDVCC1YtKoQk5fFw+/6U1WkV6FpVpLPxYrh+&#10;fJEIUdMcAzX9WlmU3ARufy/OTr6TSXngcSR5VCqQYAWWCQWQCxX1EjKBJYrXC6x+T6kFikBoStA1&#10;5fWVJONagyreh2HSZXmOmw51zRDrx0KWRDZiymUguCwSFw2cLiYDe3U6SHZOXxBCOSkEzDGLloeH&#10;p5vHzfm0PWzWyyIL/SoMuvPdY9wsU3uoP/WjdwtWz2DFrRlXLzetWc/5ZmmGY3HyI8uO8W6K8fXP&#10;371ZdwIcU8chsjLJqMrYtfZDacTNx/7jAXCKPy/4D+yLEreC4XuTa7oycobkVaouu2lxd/3+HkCe&#10;F6iaXi/lF+u0+F5ldD8OQPskbXUAHFEmMwWIGQPwDJAScZ6cKdMadnBai4ZASbJDCJr1Bs54GSpY&#10;VsDCGn2DIymrAGHyN1cCnI0qSI97V/MDnKIPfewaid11hmOK+NUmgyxL3zbjinM9BWvQvCKtR8bS&#10;w8Jwvx16NDaS0/b627enm+vLZbM7rWMvaKNkf32Jk6LRpiP+pnvC+oJPHxD5hHSykWJgz4f8kLFm&#10;UWjImHPBbBoIcibq+svfvofwTWxVjBeou0/CEBoEevPVsHXuVb8GixoHwyLkRZ/OE7ieG4RveT0A&#10;CVLg1EIU8EnuPzzebZdRjb3CYNlIQ1wd8/AHh1wES0cVyo2KepIrxLJncH42YSeuH0PjdmXDklgG&#10;MWhQWU6L3Wqzz1JVNHhqQXV0SVJ8N1rmqx+v8A8AWBVxiIVlLKbRBmKxvI1pfppfqMV0EJl7lrdi&#10;pDnOqJ8M42Wsu0ZOkfnE0XQklefz4fXT11+/3Txut6szoKSy2N4tky72p+NhJ3hvQlrmTn6U3Cdt&#10;tDaN6WiQCuyV53B5IdVmGTqHF5y8/v3LT79uAqYZzTqJiF8QqIXOKx7+xn2iPQwcjV7wITg5BqUY&#10;TdqTRqvsbJLBNXHGD8Lp+ePjabXs0sqXNb3bZ7oxWzzPvYxQmVmuS3CfSPiyJbcsdI4YehfKriPy&#10;wXkWDSER+9Z0+2wCam5zAlAZJ75EPT7q5WAbWdHAnXRF/PbHK/QLSlUXhY4VbGpcI5YVoseT6PTC&#10;ZAya9SP+7Ckyt8rmHjgHdFB/nPDvtLQdbDhZjIzkvD7uHj99e/Pp8fF6u86y5e6yqpOineFDHdqf&#10;DI+PeYcOnyOxtvASTAbK0IIPPeEXnWM3dMIUy/CZCMe7w6cf3508jQ08UR0bOXcAev0Z27bzakge&#10;+JgDrvIc92vpFsNXwDVovIPFHg0tzNVCXBASHu6KPEa1BV9V3K7IkbojGky3EOlWrldnZQIODUmO&#10;UlguA0Jgfb8KDMdKWb1kO4mTMaoLyWhgw6M9rw6rdVnpGnlWolIgosYBiaosjl9+u6KtxGFZ7FPR&#10;Ygs1ENcaWrQ7qNwhUiY2cMXJSiOuU7aYLHomfT+fNNzQPi3uRZTCpliej6frD9/uX99fr8+b+0/7&#10;pEgcepKL/h6Mn0tcZD6uwgfuazaiy01qyxMi/83pC84IwkyHNRJtkW2ePtycK1ybbgi4mAFnrrBn&#10;XM1f8VXxz1i/D1rD12VqMKymjuQmq18PwdQfNEVU8A5q7WHbZV0d+q6uy5Qdlk2HA0/YWcmzvMuQ&#10;wqLLpEEth/nSZW0cngEyt0kuhtAfEzzjG7IFBmTC+LTabM+Rrio4v0zblpD4icvlqnoZb39+d0UN&#10;E0WWgyjRWJ1gxgx4PHhMGpdouZNpP6PRO1P45WgxwJrpc9pAZu/nWJnfZQ5yJnr5eXk8fHr39Poe&#10;Us63lyyOhRFzlxwRDsvgRkyFzMRUDmd3Ta7tg9OSoyGzJyr0jG1O4sOkjgV52n5ze5eHGA0ETWSz&#10;vxoOYxj8vvGjwuHMeDTUZWjmtvc0kwWtqnXYet5ezxE7qkGoS3J+s67rNKRmjQZPtIpKFKmL8zhu&#10;sqT2Ks4yQifge2Wj9CCUD+SxgiFywnlRmRZlIieJeJeKHMar7fawaiqFSqCorMG3EUDqEMTH/dN3&#10;d1e82WkIEG9Vs1/9Zcttc+zwM4/6Wc0eskz4c3xZKel1O6e9zx1NB0pkH9QW4KSmRnparVd39zfI&#10;O9uU2SadPgPv58vB6LCTuUFzV0iAdhjAnw7UB1aecQApwJHBRgkTFMB4bKReW8cPtx4efupLokuC&#10;8M5R6JDH80mj8fg5HvI72Cv6sHlbThejPWU2zfCrgecrfnyJowpgKMoSQlhSwa3R9C8q0bk+7ioT&#10;elUvpSobn5cX+xn0KVdppzSJ5moMkSuoCrbgl6fV9WZzvdknqmbgW2DTELQTQdcDL16efvh+f2US&#10;2Y5Cp+y6wpzQnGPAFzzGIrvkXJR6ylOkKS83sSjH8fIQ/Ho1xuHb+EWlEZ5NeNwdDtvL4yOEwWh9&#10;FCiSjoZFmq8GOIHDd9g5mduSOJ+OeMN8yDYYGp3P6PgwYSguGjWd+lHg5ddvNrUrEckcPgUyflU/&#10;VBaYY4+f4f6wiLyvZ/dwirNkFoyrjbnKjK4gzQtrsppmoew3uzrA5XQyTu4xiUqc2WEbPSRaviiR&#10;YhGAmLrwrOlsMn223XTWLyxBJINFGJvNbuGOjmp//+u3+zuMgDRVyTYCod4YNZYD8KDL6x8/11dU&#10;YjCZ1J0QBAINHjmm5tbNUudfgK/Y6C8apx48a1gPoXHxYq7jOa71PDuuqFScDvf3D5dTGeWXckZb&#10;wVkntJftYBgC16gSn0wzp0OCyErci17xmCTs8VEwbShuwIWVJml+//Fpk+sCY6+z/d96oE1f9ded&#10;QZjRy29DHjOIgvbKG0wFlUoHKAyOATXKWtUt1hHqgvrEaNYhGgYhk8oOqwDl1BUImQbJeblpnKlU&#10;9GDjP8yWrNsyo30wuPeZz0+KUnq8vP/y5vXj5RxHOonT4iyQjEsRdN0NXWTBnL79eFddkXwP2wtB&#10;u65wY/RkZgp+1OzDGc/SudPq49+iFzrufz/4zj5z5wJmvdkGtWK4kFZdlsvL2/fv7w+HW5e7xcWo&#10;nz8fMfEsZF4ymVlRmvX89Cnnv9PQ1oiPTtKvUQ7qWR5jarVxfPvr682JektEacJamhqok35xbm9E&#10;fh1ftNJJuYArg/RNMpax9ewVQ1BcV/ay0PdOq9J3kQeEZHSUlU/g7ZVN2ZVJhdJ5SFS1cdpAbbMi&#10;nHMAPzRtuIIAXRRURsaxAYSVQbG7f/fu/e0FEuUQl9UxDUtk/LH5ajddHh9/+/3sX7FlAqSzw8Sr&#10;JRs1oG25ypbJfDx1SLlnOhRjuCl6eNqj1ClJOPSjVItBl3jxYmKAVapHcgThvtk9Pv3w6wU3OvIn&#10;N/RgWAmDrIc1acHo7/GUqR6PWHLCvqzD0TEmEbyyDtFkMdPjy7v73eYSdyHrPtIqFDfkraRXzFn3&#10;v36OvvT1Z7y2M2UDyrO503OYTcYmg8/ltlUdp1V0ul5HoaqiirpedXGM01Lr83m9P8OXDltcXgcR&#10;CoAH/KXnLKaDWjq8ykmv/8CwI9vEa4uWLZfrw5ffnh4um3WC2sq4EA+yTR13CKIedRUG0Wnz7bu3&#10;XXhlEPOAutdUP8XdS1ieEiC1abQRQnVW5uwVcjnGHjrYz80fPprTTzQOSHT4V7yuVqWunubL8837&#10;DcnvPiN4FjD7IpmBpAZTsLgLnjKpMl4n5ZLZMy696uCcft+vRO+gbz69vazvVmXkKbZJ3EBF81ub&#10;1WAG8NlnExzIUOibc64N2wVuciYsa084RPTBocMwSfJT6ZWn15csiZukLk7bh/ffPt2dcTtal+/P&#10;Z1wAgsMMKJEoBVmRzkZs3JyP8U4mPSEFyQ4WJoHUOxfbuHj9l48QAde4nwjFiRQKs6j/5sOpCNqw&#10;2x6+fDim7hXb/cg0bA3qPouaLJiOoXnF0ptTkBmWMixe3K8p1+p8HgJgQXHC8cpiOu2ZWc9it2RB&#10;06v0KvCS/XXjTHrV1Gcj0rS6yXnnpik549EzlqUX0vftFixlmZLToxlv0oVg7iK8vL1e7+52dVrJ&#10;VJjCYfZQXzADDj4Uf3w1ZIVjvOOsE492QoKTxda88qVzM9x/PIfnpKhp6y2PcVNcf/nuh99+/uH3&#10;v/7tb3/9yy9//nGlYyou6ZC6x2WEq7uRiSToUVMLo8WLXHnSU9xZFXRuU98YTOjHzf7Ln98/Pu6K&#10;kICRr9P4VsAUJ2nv33Jz+9NDkfpXPEU12SwdjX0h6VgRbT1rMnU6mg6doSHC0W2YjvrRN7p6A8qY&#10;TBcvTTqwe0b8YsIj0ltFD3S3PAUsdvZsdPaxeP/YWmvKvjRnNHpRamMJaB9d+3H0ESlXkyDLhGue&#10;TNrH++1pdzlXoa8JVMjQNL2dvxqxG/iqb+kOCJhdQU6xZWybyYIvB+WC7jPeOoCgqrB2WBFv3n3/&#10;45dff/z+l//8r//nH3//2y/fP+XEiQVMWBZ5iaQ+zCS0oGtSh+H5wYr9ztjZBNc0MO1bQ6qLbvOX&#10;324er8+JK5MyDAY+3QXPifgoBB+arje//nTKWveKWohzk2aSiMWGLDpBbQFQ1XVXyj30nPLxqUFo&#10;sW+2cjBKEqjsg7mTnQ5lzcWLYQ+MZUEqiwClsqOGrfzFC8BDn2/GaWcklGEozvhFiYbvbWDTDNTq&#10;7XEUyyCmXLcNmTv17eW0Ox4zV1VwKIBIdx7CGCymPQOZoblEs9MzPuZFJK4Z7fjhEZHdE9b9R8a+&#10;i5uRmma5XF1ub16/ffr489//8a//5+/f/fDdv11LbDBKC6Isx6EElG6VEcbM+iA446vz+jETSN1E&#10;PtcQZmny8N2727tV7aLAlo4i7G6LuQPOn6C6qbffXv/xa9aG4dWUWlACV2ihgSGJlsiidn5YZtLA&#10;buj5/v0A1ZDsMcc2WnB4P0DGAZf3rdo+zIieKtqKW64lFKIaka/tKV0LkmekEWOcYDUlZfKizb0Y&#10;YC1307MJW+fAxmtpDRbaD6/mQtzcr8/HZVwHgM6RYCEa2JWbIlYaDEime8VbTAt2+Zk2uDXhGiET&#10;upBMuI5RbimtF3zIVuqsWZ5Xh/vrw+Hu5vO//Of/+Y8//em///sfF0tkorJaFS/LKMDtFJIfLffh&#10;nDy/M0Rr1qzGI0sTWPCv5Chxuy/fvb3eLD1MLsF9wt2D1AF3Pnm4/dBLjp/ub365SSGbuJrMMccX&#10;SK+Eb+5k+45xBY7edp2Gc6mL3tERY3UALuwvhj7edNFXz54D2mKoUk8mrOgJP+gVCru1ZwWgBzsd&#10;Yy7CwjJApjRimxAXNOGfLsmLYjcDPFPKWZhoIK29mk2G0lF72K3PWZ6nbMEjzvUEZTVln+/V4Dtf&#10;9Thmipw3i+nCGtaMh36kazMCFyYXWFkjHQtD1MI0ReXO42b7eDiuN5ebj3/+9//4xz/+85f/+yds&#10;61ENUEv36zipUDtdC5JiX1msCDFlC9X7CYU5GzhEAo3XBe7+y8fb6zNcQE1QfDCeF/phSDu0UGGx&#10;Pn76/eHjLyfX9aIrS5RV0eCyFNS0MYXegpCvBlFSCRN6atPnhuBiEGEYamV9gHtZhxlqGn3bbcy5&#10;PwLgCluo9u589ux1+b+dzhjTDg7UfGYJ0mwgkD1fmtFzRbqfih3x1HjBFWjRjPP4cNpnXd144Iog&#10;EuJu6lIa80xi6MZzghN1gNjQHg5DOZNhYRo/HLxPTypYGHRsBbfrlCh/dPt4PJ6Pp7vf/vT//n//&#10;+P6vf/8iOUzQ1UYe3BkuoecqkuZ2+2UtYagZWMtTyjGZpDVObUHgTNVq++H+bpWjtIYG+DOo0ghu&#10;ewKoFkwYLXeP3749/vx9HoIPuBJJ/NokfMwalyY2LTQ2xSTLfhvVoapYozGvUUxZEsG4Ry9rZgv+&#10;OHtfiG3AoWrMbNkTGUzUGxGDDte/LHjXkBuCLiDO5xi0DFmweZ1twfvdr8bP2H/E+1D8/vNuZM/v&#10;AI+qXDZFk3hZ7bk+bt5Olst0/urV83HgGGb8Cv5wypbUsEVWljmZ8GbKpP+cLFxxMqeBgQeHGssm&#10;P28O15vLZXU6Pv7wH//6j1/+9i8/hRNWt9GiLEnz3WlZ4xY83D60b3SHbx5lfpTa8jPGhTFstetc&#10;Pbl7c3doksBHA2IfzGviyEtqsEWSHy8P12+/vfu3X5Hhd74SLezj97MyrGeCtSLaEoXSW7IbRuWy&#10;CexecIHftlGPSnv59j5d52nbqJfUZJeO5emMeDK2XAmyliAVzDk/EEOqwCAM485jYHD6+8GLpCxW&#10;seIlpyX1eSZXZVugv2O1qlmz2+9rVDRvUZXeK861b42Hejbnh7K0YjGjYS823Qo26l3CoPjGWZQM&#10;0eCTQmK2W0VJHp9Pj3eHu93u+tOX//7X//PXn/76czShPFID2CFrcnpc7XMa7sMCV+zJFk94OI3C&#10;ZNQpyPj1KAeInt2/vd6xeWpwGygwlTQoZ+/V+XG1PZ1PT99+/q/f14dP375ezUkXxOn1sU3adYNw&#10;iPbFkP62GoAJj2t7TECTcUfYw57yAj7t35jy374UZXy+m+w7NatHYzPAOTO3lk2LQcYFY1DQPcL1&#10;tHMaO3bAlS2eOwbj8TN5b7x4JnaOhuvPecczrjc7XcjrzS6OALa5rhyUuHEmEHgMJPuN+hs9Qqkm&#10;2obLZp8QHA1l9UXPF+FbFSj1JgsqfuV5ZROfD68vp/P6/ccf//6v//VnyCnyCR5DO6gkSq7D/W63&#10;X5YheLS0KeK8tdF9sWkEvH8Ok37X/G6Z6Iobv71FRRdazYI5PCSAuMclx22Ry2Xp7X7/9ef/95cf&#10;fv/th49XDAnN2JAoVmqp8cU0HnF0AfVvVXCkxXWssGnWxcCknC4Wz9WY0eK5VjM0ZsZjnn08hy70&#10;WqaLgFnvQhv77NTyWLDjMSFW9GxO9H94RFbPwB0PRejxIPnYo8hejryXJ+OSQ0hAKTerPMFhCDeo&#10;d5dE8QPZ6iFon/3RwZg6bA0GjUaYpkOHccwwGyW+g5wmJYa0CsKWUBrR87p4uT7crvbru4evf/7f&#10;/9cvX999t8FqBORKEoqJgAXdbvu4Ocaer+ouGCKLcPvbdNaPulDlQlTrOI8qRXHP3+6a3AuxbI05&#10;POoHAAJNcaNyVyde9Pjlzbd3v354f789XjH2O186RmtzyY1wHUTUIdJJFbJY75atueDyC6Nhj8li&#10;3GfroxdOlZlq2l+QF/iRQprtorKXWjc+ygExIX/eA+R6cyZ9N4TZq1c9BX7xzNkbP989MgODURNO&#10;tWKxakpg3T8uuzZtK93Nl+tC1SCpMuDaver7j68oAI5H6IQAuUzoU88sY75gn7vnEyx4kjTAD5xh&#10;AIurvhq2ad3lx9unU7e8/vTLv/7//vH1zW8/uqO5IKsCS0mQVJye7g67Zdmqiu6h6FASKjaSNlle&#10;Mjc0tcqWTaqqkhwcPzzmJaTtJLAYkrwrRgDcr+illXe+3u6LYr/Ms6i9oqEKtqvDYex8xrfkq5TY&#10;tjZZ9fJiv94nwuIZoywGLu5iUNgYmM4s7vG/HaDjgrdwBBd5V3K09wB4OZNpb74F4XRWWyCGiPWy&#10;VT6MNAy8eO6Wx8MXXfQGJKIVnE17eS49FOdK7laFK6CamLEYjft62itMJiANXMyIzjDniGkK6HjR&#10;F/Z6dj9XwJ70k1iI/VFZG/PrqIuP9zdF8/Dlz//y//zj928f/35jyLLAOKs4HyMrSri8HHanIkXN&#10;aw8S/LzE7XiQKUiQdQde1xRN3dLiH7/49H6ZtLhpADMItjjJRcF6XEiYni9HXMsDbwpc6xWbHzeY&#10;LAVJpBAS46vHmaAM5qBVlRerY6nPemz5AncuXmQKXFITju+r3r8NZcYhqxACFH7VkyKF1Mfqu2Ss&#10;NEbVKjpPlmgtxuMB6g9csldEi6C/Wby8m4wfz2hfrE0Dvi5b4yqb1lt+eHfnG5Iqa9ZiqJwN+fyE&#10;GNHGrAenGM4ps+BFL1YuYdPsrHzCSPCEFHAfJ+SDy4fry83TT7/96V9+//qnv97Jij1neAxRIYoo&#10;uvH2cHe33ScpVjPdKu0yXIic4TJW3JyL22KxqyHpyeHLfQe5D+5xxXWr4D9Rl7NqoyTqdpdz3aaB&#10;Toud9Ct6u5T+kbIkjdUzKjJjgNBGXQn3ibR1szk36fwlfWzIBBfPJWyCdCwrH/U1/oG1wFZlaD4K&#10;zGppHuC65XlfJuckA4rqJLs/5ayj8WgYJ1oMWGYIiKOBhcHL3bzJRgwLfZfh8r00/vbxTjawp2Qu&#10;xkMSwiy4QAeKIH76orZG3UJWn+vZN3AzDdrowXpAqIUkaqi7iiLcUXK+v79Ey1//+LfvPv/0Q8I2&#10;fxCllZQc0IL56ebNu0/bZdl5uoQrfCEtT3HpXIkaE7ouM/6jGjaffn8dezpcwKqiTcooMOzh8rlm&#10;db9KICOi3hKAkytebcB8BN0nI4BwzVq2C8Omty3rVVY3uwYsOB696A898yoZrkfO0WI8QLheop9d&#10;lFfso00VFUtMoa19zFSMOZW02RYirIYQ8wdxaA9gxkMXfdSLQPTDfaMhIA79in4zOd0Ve3du3TCt&#10;158eahF1ZmVp8qovBHBbMQI9vN3FS8g0YpCKxuj6eT+stBsW37LnMKKvpslgwDBMs+0qC4X497/+&#10;5f27H4oRpQgTKutiqxaVPt10ubn/8O5xXXQpCtDTphZs8NEuQA3Xjauyi0riy4dfP2wj3/dRPKdt&#10;wXy4iq6OT48P6yTEZeoETnT1irdmGZGfhR6HqT7xPgUOiaMX1V0vz87LbtlO2Ajj6IX/eiY1O5N+&#10;xnjRc82GK9I/bi1QRHhXYpj4uEfHtudcHBYrYVSrwqKI5fTLUXrE8cylZl95yDTxFo2eIem0Z53g&#10;I+xOSRt6xWWXqKJpo4KGtRgOBv5ABVAK+nPKLBa8v8TU09gehfGLgoRpzHld26RFTJKG/QKAGHV8&#10;jANBu/3z9+/ff34ypnwZJtEwTHS2KsS0Nrt+/3pzjrPaI9Ih7vNwkQMVgFNEMhS4Slz0GG+/vXu9&#10;aSLM3XEesYYksDnd3VwvE1wvqmKJVJcV92qYeZggPYWNWfRiXdRTwSUmSLhwXcXLmjXkPOqrF5Pg&#10;7GA+l2Kc2YKvxegfPj/WzyhyqgYSqSzqaSWj7gnk88O8AytUTZAPOsF/O372dwOZGkHPizLKc6m0&#10;9+OTKVeeRYbTqYYQtV6Xvizg6hZZEWajFxbEBBBhgCZYPb+C/ngYihocDI8HU8ui9cFYMTJQEgC3&#10;canw2OtsfUqUefrx51/ffbx2FmwSEMtKBonHSkjH9YPk+Hi7ivMswauFm56RRINS+qkHMQ5MhQMq&#10;UdIttzfvvj1cb1en9e6MgnWXm4fDtmzZUkPwt7hw279iQ0RMrwDnGs05D724bgC/PnYI0YyKqylh&#10;voz358Tox7EGOnxfuF5MqDa2GK7lP3EF+a8tX5eYxFKbov6zrIgofM80yNjaGlJeXDwTbzlthfNY&#10;FkNYfS7TDH9Oy1Soz8syN6PIvbQ5LVNcQmeQMog94UbCQ0VnBTI6yVq8zDj5+iBnaKE9E5+mDtus&#10;xwaj0Daoehp4dbbcZYohrr58/PzbI1vzDfjCZIo2NskswB2skuXm+gQJn4fb5nApfOvhpvm67Dqw&#10;Xb7fbLbLOonSLN5c33/69PT225t3356e3t7fFUkUBD4TrEcDwvW9eiZ2MtTGBFlIzcp55pRjhJB1&#10;QW2Lc3M8Z+p0/IxhWK+PRaGp4/DEqQee/4P4BR8103RNpBXnoh95GAVV2Zo4vcwjSThgMXs+elFo&#10;HqDQuN+7+BwT/wkhMfZFLxWPbyo6JvDIiijUBZwu0FEydj4dWEzE5pNVSCGG6hqlfXyUiHnqgd1D&#10;P0zm3E1RSRQ50zJmakmXbwrVttr3v/70l+8/Lx0asGCTt9SPxJkwN3TbPN1f1h1CK7BdAolB0pVx&#10;0exXx/35eNocTttNjItW6zyLl+fN5fH67vZ6uysSuKmY1ut8GzayZa4YX4kP90+mLIXmC+HnXDiB&#10;rRgTXFyBu4zzdZHri75SxgvY/JjOrBkvbT5P6gxOkGN3KdBxbIGaLWHmoey0JDLG3rxPSLEMM+El&#10;T8Z1Gi/43SA64YJtnnr1Ih1gbnqYk5n0SfdUPXT16jqPAh8ZXxISfF1ZmLP7PcHAL+m43pzVGF7x&#10;xiBRQae8UDAIGOAH4Wc1LTbUzRabGoKMnLQqKffnVjOk0827n9+cqhnnKzFWMN1BAbJ0N0gD73xZ&#10;YmjGcAfwMgV/+Xg43D68ftzg+N1yt44hTczzJAJ8ir9oMsAwAQpG+1Rfo9UDyD69em7vszEVB+fq&#10;aKqzL84QJoVjRquLdO/Y7Js0FRZ9CWsxecF7QZ7/ZDpwFUYvYGR/G82qVUlsGEcZ/QhlmAXS2OXY&#10;l6kXWdZsCDyv2CwYm+jj1JxnIndvPwqYA/Vi2o8sTqbWYV3c33apqyJ0Qm46brCRBROiG1ZUDM1v&#10;K/MVu39Uo1mwmvVsshhCX6/IxUhXbDkB/mgSKUxUUHU4qMts18miUELwqjiwoDILVU5NtiARcg5k&#10;JXVxEUcRblSNcH/F+bxb7bbX13eb02qZF8X+tFrvG9z0WCYoqpDS4nFXDQM1QGFdQKC0YQEMuHhJ&#10;y8UaEcmvIAKeD7osVBCi8OH7zem4hqvvGiMG/QDG8nkD+D2BkUXvPV+9hJEcLVph5OLuT7YUW6uS&#10;ShZJdQIZe0iicFhtyVkMtKN/rlxOJtOh0zEckZdRkPO6hyHTaX7YPb3N0tCXbTg01GJD2KEIIiVo&#10;8PADT2B1GTIixkWmirF4yfdd8PoSa/A6bBgFowsj7uuQrJTFpnElwXt8c2uMn7e3MdETg62sxxYB&#10;pHZBmORZk2c4DVPWJQp670+73WkfH9dF3MSo6w0/lXmNu6zrCNVN3ED18UfcrU0OVBakq75Iu+gn&#10;cma0WhwHteZcym7O1kEZEgorqd7pcIm9NMP9mdRIp8YZCx0zcz5Z9Ez58T+xn7kvMt2o1SXDYkJq&#10;pqF7baWwTaxzrmjHOJLO/xDM6TN6lmg+/zHZdjEav1hqxA044QNvE+/w+PbtbrV34QZiAVqTcXsa&#10;rZOkLeNYS7FHPc3i1ZhXrKfIIRhG6EfPxMjFhM1hMPIc9uZxXgKz7vq4jQPNDlbf7iwimPJRbT7j&#10;qCjUI1D1CgBniA2G4hznYKa4gDt3Ph7P57hYwp+VdZY3ZbZfFk3WgS+NcCkpNuVpeQlqSkIKgV5U&#10;Ua7YVhHKBhlym/VhkPSEpkTHYlCYdO4Vv9xtz4CBkzLrAhtu2WTS52NTDO7Tvt7M+4C9YgPFMcGL&#10;kCRmz5nGy9wU9bb2ZJJEphIQOSfUZhqID6PnU0Bd88WUR6sXPVn+y1d9x34xjOPgW3PXN69vbt4/&#10;VIpmOiaS7iB1w50LKHyA8qVy5Tvcg5IDpRmi6TATMOa8f3LcbGiRKxsxnU1aYUm6397+eg8GVPaf&#10;3oevRiNmQLYGGnG1iFwnJBy2ENVQAgSXZmVlXhxP6/V+vV4WRVycwYpdkiRwPfebZXxcxnEGJkzw&#10;0oaAQV34H8Og6+OKE/lqwkahnyccMPpZTNYOG6NsDzNBGWzxQiqTLM/rOKv0EFBSE+C+Nh4bFngB&#10;p4vn1Iy/d16FHi3mahq1ga/gukKmzgcIUE/2MXbN+Na8OalcWPOXVezRwPqj0eoXTYkeGr16bjiR&#10;Q58SPZiPS/n727c3N2/PoaoxhTGc8aEdQAZJBIl6KE17tuiI5/+TF53oMc+R+mLFhEhq/V4V6jcI&#10;uCfLrcrjyZNMIXt8c2TZ2XTW61ZZGCFQ3QWslhWnOHVp0AFMggUzSCH3RdPEXYdL7Ip905Vlnm9O&#10;MW6rbvKy7FIvitD1ulRGQzCKW2qkq54Uwc/rgo3l0cIl1A3hiiaEpFAaWda0NMvXm2MHiYvr13D9&#10;O9VEUAi4D17kZPGSwMJIK3+wbPgshqSGUYLCoxpfTchWvNpqs9l1Gi0MJJFvfB3WjOf+TD1nMVRT&#10;F/Rkqdo6XoyfE4nnL8pnbheTnn65kIv1w+unhzrwNQPhvy3w9fW4wAQSNaUKTGpM0E3rJYxYi5kd&#10;w/GQyNJZpw3rU9KwmDPVKywEaLQb+JhIppiu776F+Oq5phwXFkEsr4VeVB632xjlPX0fSb/ofUR3&#10;vwWPmXVZmZ3BhMvjuSnrLs6yBv7ruhLz+y6JUBM5xLKpC6gJJ82uGNX5eWiFGXRGOJRaX3yFD7YJ&#10;NVrQ7Sfd+nLIAdqmfphmezg5qehMxgvMb6ej59Hlwcn5xwKV7qK0jVrcgsK3GrD/TSmEO90BxBWY&#10;HBuCBMMZDQ3h514UctZmk346mtl1NB4u46vxc07POE5saZjU7CEh3qetLwsWXQYa6LEY13MuqqHv&#10;9G0JrnTDCoLjfvFDr+jLAuEUTMHmSydMk9XCzqWGy9MqgKEaRPZ8++G9wBYkI9mR3hhO/2l6kNTN&#10;cXtZLaMQHgWJWKPbmVlSuTpm2LHtlnuAL6fDZgnRr2Y93ChK6iTLceMF0np97BBiJRRQ6Ettq+eN&#10;Mfzqs84XiXzQrJdAsitVt9+cIjdMashEq6hszptz0oUC7sRajFiz9BXH5Iu5oUSn68tlD1A49LEO&#10;RJupmPIuS6Q014tPRXk8C3z1IOQyM24jvAR97xYhL1hlNKQQz1S1fyIK8uXuw95FZbm/vr3PPA+L&#10;adQgmPDNsbRdW9Z9bcpeNaufodeZ9tTl8fglfGFlAnDxbJhtysW1sdQpajKq4J1LxRblcnX9cceJ&#10;zlSZR1eNW0K8tMz327vLMatdgXPA2XqIqZUeEVrAbQMfWixPpzXEv6ysozpFebY6qSG1B8zX0t3F&#10;6xuGrnLV86IHZiAr6HPx2gnnnWLNgZF+JcH2y3h1SoKqbaOuq9qkzJeQwzyuADwlaUu1MYEWWBjI&#10;hIQM5+7T7ngu89TH4o8i0sYEixat0S005LA+X9bF64jPQIEBJ6PnPvyY9/THZMDeoPwH5lpfDX2r&#10;flpzKGlPRypAhPUlbtsQKdrzYUE4pbqGAskt48kQ94wvVXhupzzzwseMYzGivcds8Qmrdc6ZtKAG&#10;+CI95wCq5exwff3eG/MEDeKliRRl3Q+irClO19e7fe4JDlPAmU0Y8Xvh1HmKq6jqssyKogFsU8SY&#10;R8D9i9IKHnQEzxBXWJMBdT1oK1W7WjwvZn4WgeD0Bq5jR8M5RNiiVQUAO/L1qulwCWSe4UB/k68h&#10;OdytV5vt9rLdrVabzeZ43Mf74+p0PO+L+LICaJV5vqIhX9mwWM+dZKKJI6uF0XK3fNjPeFWIGZCF&#10;oPHihWFIuWs0Hj8XVl8RdHz1Eo++GnNj86Hw6rJq6vWR1gNJNEUOV5CtL5k5NhhQs3jziMZXZoSk&#10;+9RyOkxN9ZiGnow15zeL2DEmTSCiBbtzowq2lG5fL6+/BmPWVrZIulkB9Nl22XJ3uNssl7XE1grw&#10;gQsHSTxB13o1WjBKOsj/OsgGwYSASSHXhxcPqCOrIfkPKxoq9SLPc+Wr5w1NfN529CySxfFyPyNO&#10;WEsQ4FplgDtyjIIN7vBu8vgMdjrvT8cj2PF03h93j9vVCqDxfom5TJQs1+flctkBDsSleXM+8NNv&#10;inVMTa/i3e3G5n2guTVdPDOhxgNtm81ovJS06rsVRI74p+bEiGpu8A/MeBNXbrNJ2qoKFMPhcmXI&#10;TZpA7IK8WkD2PsT9GashTnpuZI9sh5b/MAQ67dkVWC+l2RKUUNR0N1oWLmAkb/e6aH59jTPVxEDE&#10;hm4QYME6Xm8er9enWGHBuN8RjnfFCaLWw92idZlEXV1nWb5cgg33TYk6nVWYQlKfpgEkgiiUWzaJ&#10;56pXk57UySbeJ0RJGoaLOG+Kq6kj1BJFpUrK5Hh/ey6W+zhfwlXbb1an9QliLuDgDBxAsT6DEdF0&#10;yKPKsjJN8zWuzzohSVMXJFrYDJ+yH86ZA0QNustdy1VeHWs6WgwMxeEJ0tzD4oUe0jNBhvVoXw3Z&#10;C4UEotpPq23hqXq0OcIzcBXU6+olaWeOhdhDMVj1k4+QTRjaJJw7ekELH2SI8PFwbQleZ4FzYFi2&#10;JMp+GJ9byCPc+P663r3L8a0ZtA9M8cMqTbr4uDk8bs8nb96Lw3CeIhjQBOulVdCCx8Tl8FGCvfqs&#10;We525xgSwyQMIWrBIcTVtW6QAi4MZPXqmRH2LO3C2ZCLf76FqGiOm521oM7S85vP73EtT4ybGJdZ&#10;h0K2oVe1nhe2aYReu8M1mYg8cbFSFOWn0267PWw363Me0ZIeWowp4aIYC7NbP9xfb33UncDFGg5/&#10;Vv+UDU55b3yorTKbDR72Be+wF5qZTM3zLsKd2cW28QJftqnM61i0IRxyQFyIbo34qgG8f4s+q+2x&#10;7rN+xaLvJPPZPj6CzZ4Ndb5lvdl5im34xe19nl4/+TPyW5oG9gvCNOqW59PlctrnGpPamvayB3h8&#10;9Dr1vNZLU68FvI5dXHSaeB8A6YO7AwgfEHpBeULfg492A/WKi2oMw/2DPM+gpjV5XgyBfHtBqc7L&#10;9PLl45e318cCDkka6BKbr0cFKE2jFAWuuYtcjjbEef+2TVEVGAdAttvby3Zz3sdZU5fg0uuk9UL4&#10;cM+LstXdtY7FVIyQgxIybyYSb3TG+bacm/3qRU/wRV7/zOYAl2vWmzhQZdVNzqcuCGSRKUWTAecW&#10;oGpVlQ3WeiU8Px09E5FZSF0MmUk/CT5izV7G1p5PaN87akRgy9bbp4pgyPlqVXj7TxucihJQHB37&#10;TV4HkG51t4qLdt7vy2QDSnjUpK6jjm6KhFDAO20Fd8FL8DKmzRmjYZniXg7iYqhqAFAGSU2Mmtuv&#10;ixnWjQxwhtpMc76YGFWileB8s91/+/J0c11EMmWhREbnJCiEqlitoi3LMm6WxlIDqgXKalCVSxRr&#10;Oq02uw2AnOX6eAaYcwTni7OIxXF/d43TOwDy5tOeaYgH/sWFWoyfSRbDeNF49E8Aps9F4d8b3WrV&#10;Bdi/Dsr1OvE1kXVa5g5xO3H1g66KbNMwdtqfNTUY6XT8LAo7Goj8OGk1cXrIOiPTW6QuoenRPlVF&#10;U/COq6LJ1jdnwyB1LN1F7mGzXJ7uH5d5pvAhxkXPIYe8zc068LFpqGsCIi3wDnKASV/rtX5YYnl7&#10;n7cB3gvs7KMkho+UipdiIL0Np88SWWRAJnaDdS9kqHZP7749vXtaZXq/CIu0nRgd3uHjkWw1GSkj&#10;4nw+7QXF3r6IolBtCp4d7AfWBJiDFNUYIVHRVcnpsbExj7Am/6MNjKGHlrIPMxJop1fjF5kg55i9&#10;4rLj8DczKTsVHQQOL08gaGxWrSoQ+ZqtvMBNo9hhwaVOmI3NpgN5deg99PsEnqmLXFSUzSs5/WyR&#10;Y9G6T7UuUFlQCJaHZXFcHl6HKM4lKahMgB2k4+F+l8fVnIv/04AxmzbTIGGvI2QL4bukOtjcgFOP&#10;DW+IL16SA55pMCesqBeh62ESKBQDXwpKDFLHXG+Cq06wgoxpSLIm528/vPvwaRXwNS6zXm2WL112&#10;2AbReb+9yqYsl8SjDLPf6meLShhUKXJWwdFCfpM14FWT0G2z9dG1JpbpcCLYYphpWRDfc+C8DU1i&#10;+g3rBLHCTH8kp0a1POHSRDi3dZykUbHb+3Cu2AbZKe32wBWSfqD7PqRyEzgBvS4Yv4j/M6j24kW0&#10;xHPCFy2Rg6LyDvie5Jhqkm37+eEE9+14KXRJoV5TlZZFfj7cXYoGtyWzBJHppWHAEr1lnlSq4cwm&#10;fYDFmyHo7GhotPE73kNWUaKiK4osu7iY8oo4hc/E5hfTPv2kLZOJmfJpALU63v/64dutx/MLZ9Bu&#10;c/gys3m/34xpPaDFcPibdBToO0l30wSGwESvDVvTwyjbr5uoCrx4Hfum40yHkUPOPqND37M1OCd7&#10;cKevXrYMMXDNLMGPj2eUnCPgVnl1XRenQoc0hlJ1xKI4waeoalh5rm3N/lmxaTHQnoZMcLrgvLcx&#10;14Sb9j6UayrCg47OKa7GkdPzJu6yeL0rdayS+gGggLzYvL47Hgt3Nu0Vf7jQ40yK8iLTbYfuZT/O&#10;je11wUDFHHNu6KjElhfosvISdyhJmq5KwhVjrHKwvhhynekLdZC+U4GuQi2z0/uPHz4dbcfpkwAS&#10;0aeaGycw85UWvNfCNljg7ROZ3jr7bgi0Z4wJ11qCqodpXqyzoGqT5TERrckwjU8UNCrv0TxuDzv/&#10;ae6TzTtwDzo1bbWqs/i8zCCzSUNiUFb4BI+XY4tLnNkWZ6RNwNkB/5Tq1nzCVxxzsZNRLwT0QsiJ&#10;D7RxwaHJhIpVUyYZzICoVBehgrPcbbE7w1cvzvu8kpF+D+lVs76/X8fL0GKKi8yCiGAcJWq6UJpN&#10;hsFBzivH+SyHBEvnIm7tjsp4XyzPy9zzFYzfmnjF5ENGo5cCqM810VEv+cK6TFLQNfX+3ef3m9Ya&#10;hBsmfOSKD9Ax7SiHb8ihFUoWLbvCuTW+l9imVrhms+0FhIAkOfTCqmkAdLVeVnSBOBmPXopwMbXs&#10;BW/+DywOfk1eMaojXLy5KLt1vj9DkMVaUZ1WuBBPRUjXZYDiT7WA3X826wdHHOJTG7WSZcyeZcFe&#10;jAs8S+DhSSaL9vJGfDcGhRF6D3AolWwZEENEz9a7fVnut5t9UQZu69V5sz887JbnxJwy7SSuMzWZ&#10;WGq2jCSHCxU5vSwxJcgGqxqDDWUfUoemgLxttVo3iYv9dVW5IibFC+FFPgI/HXEZ8hEfyMWioh2V&#10;kE2uvny5dp1+086EKR4zhQGe00xmbHkvE7SmkRkmWGyQpBcOzSiKZFvc7A5qfYMva1PMILOmhES2&#10;hBNpTLmbZPy/aa+z1xNMmd9AgfiZKQgySVCBkRpAR9jVzvKmSVJImzSI3IoLqW/d5cVxtWtCkRT+&#10;HRqjscG4lS7gYESf+/U5KEcxPBqOexXD0aCowvU++UIk3BLjFblLAV9r19vdvmlWd7v1bgkpcZ3t&#10;t7ereAkIlJ7SqI9PUwMwZiVOpnzmgrRP+4XoNLHIKmGGpicQ0SE33G82x2UW0sLZK7rJLyUYnwVZ&#10;RsPQLTnXiZ0CyA32919fZw7nJvMo7EwGYhSbDmLiVAyjIcx2TL58ATePI3JQNPJks36AAHNhyUeG&#10;D27IKrFXnHWqPemLyFRYmU1fzI7yItfMEpUqirKs67ISgFqMLbSyzruyhBwVop+M+2pEnERIcZi2&#10;2J+2q0SgbpJD9UHNbwNN4Bfwn3TvRv+DFslLHmyXPI9hU54nI3rDuf+8xAWyKE/YHC5HCFm7LWS/&#10;D9fwsjaQQSyPLsOYw62Ya2HX+SYbBpgOoovTnlIGx99hMElr6wA+s2UK1XJzilMF7iD2AyeLvnDc&#10;F4SHqgNDoyPHQTILvIBVG+0+vPu2FPiGZb64jDQcePv7eUyWl/ioG8WbLiatcEBiBmtXUDWrj5fI&#10;DwvaBEyRZUlHrbDal/iAEo1gzl6w9THkzbDdgWNZ4CyxkZZ0eQYZZVLmSY1yc2HlojyFRuvUZLXy&#10;krLLini52pW+ZJt8BRqKvnMI05cBFqMXrY3FQN1fMAc+HcIM22A6Y6wTlDSw/aZT2VCeWp/uDqf1&#10;+rzaXu5u3t3uj9fXu9MpMjF9ZxrWGAnNoCw9zWHC/+xCkJq2w3qNrBfrEEtXT0IbnyV8E5PTqXRx&#10;CP5KYLU01vzu6er9zAMFmfB0uT8169Xq8LCt109v3l2rnHpEqiy9B2E1oYnD1DhmfJh8zlYyW+RG&#10;EQ4jjwO3H1ErDG0risQlxrquCYjCrXDoKkvyMqozeN7g663Z+A+vRvj2Rq/8iikMTiaG5tbZcn9e&#10;H/cNOMsy75Cfl9RJktZw97oobX3cZ4mauQLu6VURBSRI/1rutssQtyERr0oKolT453i3GLZXvRgs&#10;XvCu1lDt4MsJOHsXwbRpqU2t2raECqxB8Xh/WYHNDo+Pj6+/3V7fPm4OZ4HpJbBB2dHUrvK8FfuN&#10;iWy7Jt9ezfulWGklsroYRgpX8IbfhcU5czVJuWodBq441esle4CRh9T7p8cvPx9DWRTSzea0PN3n&#10;JnakJ4PuHdvD0XdGnnUah01dtAiMRLw0WqFrEv1zTuV4y9ZsTl7EcgCqwiUdcgj4N4hkSSuLcwJ9&#10;41fHHdhyIlZZjCyu/fG43scAVzK4twlqqHgeDmJFUQI5ZuArmuprtPNS1TUFJ1BKrLg359XumMoi&#10;E4mDg9B5857Bw2t3fVXqxUgwyW4s+jH9BZs3Y9QmAm3E/VSyRBVw4NIQ9fL0uMXy7+rh/vbp269f&#10;bw7bS2VNJr3C22LhgFeEbByVHrhwoWNRgXvi8LVmxJPFecm5paUuLpFjUgaGKdTHSBa0q8ji6U1P&#10;7nr1cuzu1Sz79PbUHX7U/hdYU12dXSk/qfM5a0Ixv8I97YShUhI+4UvmJ2y5DFHa0DSURmi4wou8&#10;J9kd/RiT20UyHFhQE+QqAUcK3hCiWJ4nYM28qQMsWU71T8uF4Jbrw2Z7Wm8v4BV2kFcVyH5tUYKK&#10;JntwvoeR0LHmRHst6SJCGKxSnKbEaePTrnCJGiNJet1kYp8njAdJjcXof3xjKGbEywtM1IgLzdIB&#10;xOxISiMZ9yYbuFtsebg8Xi4Ptw9vb759/uP3Xx/uYoNLhdI/tqusCzUsfeASjAXbnsCJgBRSWE2E&#10;5issw2+FOamPoY6IZFpGea40+SqVXyqC/PNOhfEf7M3TJU/a5mv6h8XCqnPZUNcRuLxp73VfylFM&#10;el2/YR2k0y+HNbCFJEKUBwtZk+f8A2M1W1TEdY3nAmpNI2Wy7JolOEdAI0maJJjE5l2y/fFSnLZ3&#10;l8tutd1st4/Xd9e74zLuwHTEl4SMLwhVN0TyFlahUPIY7jz8jCvDNT3EfSOQUOfL83G3Kl0BN2X4&#10;UZzZXMiL5+yLZyX9cb8U6Zniyv3olKmi8B0sM6oG26GHWyJQt1Vy6/329c3N69dvv3z+8st/fHn9&#10;5pM3pWoSRT9I/pYZohc20spX+Tm0dnZOc6GE/OisC4ajpb5B62sQsYtYAtGWy1C5CiJhPB64A73T&#10;YJ7jD9buft14VVvetK+mU6ULRTEtJLw7/ZsbP09yUrHS4Wt2+8kKWulO699MCyeB+zlzZKRwYhBL&#10;BWkFL15YhDlgQci7uywu8nhZFFkSeZCrAYbc/Pru7vrx7vL4+u76criG+1cAsG5dHVegI1ESJW3D&#10;ukVpW0iScN8zYBjUW1Z0WZLkALuqSRnneYN1yccGt6bjEnNxPFBA2S3r2w/PlfJBrmj0Mjvl/SQM&#10;UuDgAIa6GjGHUDSrKo9buH1v33/5/d2vH9bx7mbZT/suJmIbN5E24zGIdimx1HTCUuNeFdHA7WOi&#10;KlWeTQVLzDZtZJiahr9MlCs5jeavnomzA8cZnMkfjHi7LnKIQrszOFohbTVTrD1UV+I1idH4xaRs&#10;P9TD1nFZjPtl0/4ptgSepTj98rUZ6zX2v6N92IwxhmM8KD5NjKx4fV6ezp2XwqN2w+Xr283ju8/v&#10;Xz+sTqtd0WRJFbo464GWw5WgOGQXVoheKPYhUwX1irBpNKxvabuaLnRzvry+36Ew0nknD5qhC5oV&#10;4CuDxi+g6XgxsHuHYtVoyhW1SXPeBpRdhZooMO1yUU8h2t7ev7253Z6KOozi+3uNqhGs9pJBpst1&#10;a6dUz2EbediBthg2NyVaHm7qYa07M74bUsFdChC+hSTXr+Qg8xavnhPAF6IQQrE7r5aJ18G/HS+s&#10;NtUFSylVPoP7st06qEWylkHfYaHiBMmO4SnDVM/hDoM6ckg7ZQsvHMacZCvicXWQgVT1KkKCCAD/&#10;0+qYl14ANsrf353unj5tjw0g1brFlZo+DYtLKBKPq95bDxJcjHh463F5MUVAXL6DqmMyJPQoGRAl&#10;ZdkA8lk/3ny63S53t8v5uNeBWjDFUxoJX/xTGvg8iUXxiuhVtGxvxgR7cM6wciVcnUPVX8mPyv16&#10;vztlXhj6elbsbmJ8AouZ6NdF7nMJbbYAh5po9KnIJ5PeJRhQQMxnztU6sVm5x4SMXqBlIraULqur&#10;Lq2L0Hk24FCGGOnnzW6dmIvRbAJuZB5GPqS/emTPhiFqTrplV/CFDCsSS9m4H9t9S2duBA6UpuFn&#10;po1pj2ARX4oAK0sb54JosoEtkkyUEDbi+FUDaHN1jCOIassfXi+LukKOeViRWDyKUckKu28ajq1o&#10;Euneoswx/o+3QaKlnxoNhMg6zheEbYQDJZDz7w83356+fv/naOC+8XYaD4mLgbq/YGvOWNDA0zdm&#10;BmTokTEkbdnDPJ6tHxNFeAdp6kWtL8ORio5eutp68NpQMi3udGfRrwCY9rulqQtAO0AMZsC5wbY9&#10;y2Vk8HlSbHrYtAdcCtfZFWTLzTqZjUeLxQuZrNGrcQX4aav3AldW2+FctB2G5qyXkOyFtdj9nTyv&#10;aGHdxMkchwW55B9tOTLg304dUxPRYpAZzCwiiDlcuGMuGMz1G0TTk3DFmu95iP2b9eZUhrK/+vG+&#10;cRXU4lAVhUynsR25AtvzyJY8U58Da+XYS9XY2zUoEqrYYQYD4iR6t1xmDW5HP9/e/PCfxR8GxZtp&#10;31LitOyhQzweBumIHLBAMuNiNlQr0OG4qUJij7ReAvMmBedoNMgL5XjvutFxD0lqXTbnWJ33q+AW&#10;Q2twyhmGE6oR0fIx6sCZhpqEmJqI2BmgSo9Bo2rr1ZXfdklMCwwXo5fYObg83K21niJktlmAu5DF&#10;ykcNnN5/Lhb/JGe3GPUFOIfqqLPpIAiL7U+HJN4g1jtscG5CKw9nbCf3hC2np0Esm71O2rLmun7g&#10;1Wm+OeSu3G7/eB+g8K4maOgg2Td4P6JgGGzbLXu/JB1N24vh+iE6xF3GuDUHrIh7T8DvIoFsfzwX&#10;XZRdHm5+up2OhimySU+WHb9gVfSBghL6Efp8qhGRtB5HMoA5wlbDL4kvzaZNWYbAdLClcNkBhkoh&#10;YU3B6ZXy5JlPzVcWTXsxPd6pY8sRWQ9VL3V8VxIkRZJOZSz4AoJ7fHslqV6aZnHljPtxdypU6ZCC&#10;7qU+NtpeXeEI0dyuKAQ+a0/88wA5oySCXzGdXqCcC5gRQ4w6GobFm3Hzfu8fawrzFhjTdaB9VyTA&#10;rgJ08booWW+b0PVuv2a0iog2kZO+Le5rEynS0gAQg724gQgPrGSzNjLNH2LzT6Tde5qkyODdWq8u&#10;i2Wd5Ovd/u5j9b9eTPtPpy+FaMYvRB3okC7GTKGPEa2ofsLuoBC6eLxQpR6/Nnk7G00pyWkRyrrc&#10;5mVVdUXjTnqlq2lPQaIGBUvmIejNOOl7zpReqlymIwghQkYNbtYVV+O7Kxz6Db00C+cjnk6geezT&#10;9Sa3uTCSE3RdpYq4q92uXOdZkHfxosY76jc20pWbO4tBLZ3pRdCqF1zHgtdwyti1bPxwyrVwZ7wz&#10;jLk/ra3FCwR3MKhSyNP3p30U1k9HkTX2qamIG2dImM/G/IhwE6ms4uoaWsPHBg8NVEGzeLGS9qJA&#10;ZigoKqoA6kldJYBI958u8z+wEW2akFj8zwHxF9Vthj4dFkomc75PnFqCaqjSciO2Qc5ginOoVyi7&#10;eYk7loKsSaOy8+fPS5576gMftcVEYo6dUrqKXADUTks8q3gwJZxLkmXyo0qxvVJwExAKk6SKNeEB&#10;+9V8/7ipZ39AELYwlCiuK1TmQXHtqnKmz0tW+tJTn9APGLtfHoghkHp52LVkaxXnrAPDQjVVEjk3&#10;aM6qUpRLGOzJiwIhS6+uk/i0y9rzax3zINb9Zh9h4KZj27BY7guuEgf+OIqR6OnhH9JjoNhK0cMw&#10;+LBsVaVJqEMmv998Ool/eF4tz7TwEYi+1DhZPKtCTQjL0fIxLs8Ab00KQwzQGJnxBQgk3Ik78GS3&#10;3dc4U4p6MmnizwfW5mjwVBRp2HJpWk1qUl7FBAilrmanwQR8ruFaLRUHm6RucyVhbNcDt2ojL8A1&#10;g5Y1nSSPjythCh69UiGX6SpUJSDdCiNMjemg5jpI+gwL3V7s3eEOYjKIaLGBNdqWN+uxNyvgTvqe&#10;BudkUOMCy5Q0DaWDz8nK/X4TJ5utyJS9SUJOZO1+JvLp8J4qPjKc2xQQ2JAIOP1PAYVCIduGa9N2&#10;SEOq4rz22rRbnrf3O4FGPHsDPk8Aj55NN5RjaAR0wUppbBWuMxcBGdN+MRkfLvVA6LjYgl6ly1rF&#10;VEaDDNelbVD9wozFpFeVn85mfSOHcCgxHbCMbMpdaJBLNm0sLpFqEG78CbZXhK411BByA89ru2PW&#10;JeXucH93rPP1aRlnXavDScKiKmoTqZG76DesDFswFwNZ87mjzbXPuXPAvIKxUGgP9WTONwbx/j2X&#10;3qeTPKPBQXbPcNOhpGMNpoyXqzi73eE2CUTWJM5DU060G4lOF1qQNsxixwORH30km+WmfdemAQCJ&#10;7YSnihTGS9eFx60GWZHt7w6pMGFiP4REBwGh8QuhH57X0/DTotd2pq6YI4ZIdBA0n3aZSVS3R+1z&#10;ovzUy1LHmXZN8V1j+jLl6lf2sUWNU6aw4Expe9ScKXY4eqpx/UgJjgaKyKJXDtsqvqLGPK130cCU&#10;QRovs/1h9fjpsjmed03Zea5sMxlboq+IQSeNn/vhgxgaA2fPQZE9gunzgjrHIjomoBtS2+QN/Skb&#10;Eho6GTMWT2gBAgYz2XVlPY1wynF9iPPbhIaF53y3A+3IIWubBpOoFm0NJW4RpGJhi6zFDGhRZ9ti&#10;K5nwT+bsXyPmsWxJr+O6eHy6PdeeL9jE7B+90Ojjb3agYA7CEJwehfdPalNXVQHC6BUEO0TJIvk8&#10;5GbrabbvkAQuSL6rcXTerwLgadd0ytZGTxdsLBq38RgGow64qUAexIDgbQjoUeBdAB4Noitc6ol1&#10;XvyK8Lb1qoMcpTy8xWHROKWlJ6iKKYuMRWhJbWuOe270c5AfD0Ln/f6BKVsKsJhPqOk/w1Ia7rtl&#10;jD5ef+K0jOHXVI53aJYNF89qaEA36rIsy1eHJj5JyFukvRIMNMB9JL+JV5GE5xQ3kHG/gEFLiBCU&#10;WpREUFpl8cXzjO9okc44ikZQEa7I68vT7eNmeyriLg1RSWb8Quyy7zJx8035Dt9ZHxhMyYtc3ac9&#10;D1XoqyrmErTABZ+63JbHTlN0xRRc1WIC1Xw3yrT/jEwahW/64wid1obOHDuobDbHhcsoJIPuE1W6&#10;VDQgK2OwjEqPzqc4cJeXzvNVWaM5ZBEX+gYiids4gJSr+aD8OHpZoWdGG73YHYFnbI6DWCiAgMrs&#10;tjlsLCFkytbH8sV/M9PpFwlhFRclrPS2koOaDLjZ5uuSajuDAYlPCxCBlg6hUoQPqUEoY5Ag/4pa&#10;JmwTPAq64B4DcqSsyD6HC67iMgYvraM0rcrIK96+vb67Ppx26/XuvMwqzWFz18xrLviQDatXTIfV&#10;mAhoHNGNIkBDAXLiERi5uDFAEhkRT1BVNzrvXVWXDNm1p3wpClswybcTDz89b3RhIQX8CKowoP2o&#10;/Q1ZskkCEbTeybqiiTGWHoHncYvVvg60YLnNWk1iVZy5qeihV6GwCgRleK2hay9eEQ1saL6QixlW&#10;RfA93Ox8TZ0JfQDW6w2BDMib97wXwWrctHJ43vPbEIfCi9L9tpXdrmzyLLs7ZLtwztUX0M3SFZw7&#10;uPBEwdMu+WGXd4GKlVCR0Cc52DntjCNfybojBgM7khKGXtKGqiaoCOuyPCoff/96vbns1rvVbn08&#10;7Y65snj1vJdnxNWdGZIZ1mJCUmjIaVenHirWeVikq9vKxXU7NDNCi5ODaHkOUZrH1yYvNFb7rads&#10;oyVfJ03tVOalSNDE9sMW+b14Zg1s/JOYAKM5WFc8K0b9El8Pz7vMU0WtWl43LUBPGh2yTMn1ojRJ&#10;0grCM7gFwfd8k2Qdhrxh+qwE0tdGh4WpbCvEgkosgs03OrCNNiyd59gLRSanvD9KJhQF2Us812uQ&#10;eL982MZrjZFN5ww0sG6jqYmiLEqQ2EVFjAKkWNamcgyp0bBhfOrNzGmnAPFg6LZWIc57UgYKUSI9&#10;A4759pS4rReVOB67Lwq4NZNXw6Iz1jIcs54NMYDYur25GnUlynnCXU66PI8b5I75CtEPMBcVbbWK&#10;8mUoy3rgW/yxPC8871dnTnrVdlT77uE5nlYp9HSmM+HYJuqVGoxSjX/GVrBCOgUeS02KJsW2mRok&#10;D5vUUw22UlAPvBqns5MS6SY4Q5bWWZFrfDKh59+9yOxH46G/yOgjND8JTksx2HIVlJd1uFTHhItR&#10;z/jElsPGL9GNCm1XBWmxzLP88mm/Xlq8OsFpUOxtmJKO5Gc1qBMdKZmEWoh+SmOptklNUKb5SMxw&#10;iCIyZMNVIDj0WuAT+IqkpZ4mJSl2D1VZd4OoTt0oLiKD7xt81lnnNSfGlp2LboJqWFUCxuvA8E28&#10;X+Z1WqGmHp52AXM31a2ypYfrxxiCGZiJ00GtuB8KZ4RfpnMz4yVGtZXp0jmoMYvdJRsLWqRIeGVx&#10;Z2OKsteULpwaTdUkdf0EpxnLQJB6Rl0CiTz8Ghx8W8NL7NKqWz/exbqx+MOr8Ute/vgZhfY/9eMW&#10;E1Sa8UUW9OaiZjhMSJwkvSZcE6Nv1TNNY1vysirIzjgDfHMf7yJGpmaMuLnJR5QdBR+W3LYq6uiY&#10;lNeLlPwRVBFtzogjXj/lZhQsXc2aYQeHFLCQa0KRhWoHKslC4jB62uW1On3esv3c+UQLWq4HtzVL&#10;PBThQeZncV6etqvd8VzUgEQRQmD5xLYBRIT5CQ5j62n9+u8eLDAbPguDTftt4Xw1D9ZjtFCbkzb9&#10;fIgEhuGQ/7mifUk4BOwneYJa5LYIGYXq3T2WFfhsN80zTASp+EFiP6gTVVXwwldPt0UrvdjuN0iH&#10;8sUugz4H05yDzyG5IrOUY0gmMSkmNHPB5FQw05zzBil9kCWmXRsdT3GTr98f4sdqRH/Mrx/j/swc&#10;U3Z1uDNlyErZlH0xvhKBTSapYFJRS6D2BD7OQLfhi2KybM1pbzez39xGPgTtoybJcRSr7vzJs5LC&#10;gLuJElFCbK5bnJ+DExHV3XJ93N3e3x5w1U6oyyoRGml0Ug3rdaMrricw8yx6iXbmkaacKDNwa6d8&#10;TbdDKYoWSExxncpJnGzINHmveAdOQ2nf0JUxe8EpXDW7P9dRmOZxHhgUb+Bwsv10iA0TJO89/vY2&#10;zjt3zspNvWbEaBCcG/VtNSq5WLbliKo44yeMehF49lg7EP0+5YaTab97BdOJMEEFkiwrHt6vlxuN&#10;TSTMGNOHD0bNJd31cVRHN/ok3WCZHmsPs7NnkGUEiWwTVp5vsM6yw+uPMy4yTbNUkDWhjLKOHIDW&#10;qyJ1NkwEv+KmHC8cPcu9MMAxY4UE7JK0a/a71d2b+wzuY1e3PlYTWFdEVIJ0f9JFPTCH+9cvLx1y&#10;CL4KkVl0wVeY0MyJ7IokEjyHA0cSEcS8oPW+V6QVIaleWaehHriyQSUo29aLu2OWlPulb/aDKnxV&#10;soS7eELPC6Ob79/m8TJuxWdt+mfS+xClp3xDEABagIuTYYEl5wPjMAABGDTgfMZHtpiIsAU54Apn&#10;RHafHpabmA209iscENbO5oYQVIjZdU+zKcGlLH/OrhRm6zYdO3yMEgps+rqOBChh9mIVKhtxnHMO&#10;gY0sDIU+Er4FETi+UOCDGkQGN+zJzJB8L4KswJZoS7wsy2leFuvVbnP7qcRPI+hRhLRikU3ySH67&#10;fp+Lqj7vl54Oufyz1+Q3c8oFC9j8E0JRFQxINiNCJlUiWfnY0q8Q28teCq4CYoiKqQKWYeEdy8vX&#10;h+X+7NI+PciusbJjkdgXpKp4Nl0/+v5zmib58uyZvZbDeJBiHpb0MJRFJAFbM3miw+edmD+dDE4U&#10;BXSmJKRDl80KyjNdwNXNNn6MRrzryTbf0IIJQdW9VoUnHrQCjw8WEhQ5LWhukO9Eq8DBwyQ7oFWm&#10;kjMdpIr5fBgXhDNI+EzmC4fBOQdp4Ht1ZU8YOJtOTL3VVdcFCAvXFfArHg9wSvVxdfv67rJ5vbXR&#10;XUHwDbwQNfWoIipo4erHT65KNAqqtvDm2/Ai6MotJtNhom/YMz+zfFeccJVnk6nL8HKyFF9Zgh+V&#10;XRp4FVx3nBjHQjr2sgSleXh/k1OApK4B+SU0II41KciV1XcxAraqjBt98YdBDWCYzupny8mk4L/n&#10;guZwvPxykyzPCNGUJoMzU54Zzqv9Mc6b7Hz3ab2/9UccnbGWNTxyG5X/wHMogpS6TO+QZUcWF0Fi&#10;O2gUANkQh3SdthDB0VPmk0HjdkEzHE4vbosISCTpOlWHQIhboyEH9rvaF0jnSCbFR1RbBeyDLAfs&#10;XEFsi7w02d++PexebyB/wJqBZWhVBV+TXUJBP3748S6VZ/0+cL5okQc9LkvEb2S/BorL5dm+bnPe&#10;FGrSO3wSbDaxvO2V30YZzs83cQUXXgC3DZcQK+mSoDa371YqttIYZ4wpv2KCjSu9GccLdx+4gJHP&#10;tfHqxeDJ86TMmCuFjJCdqkmzBad/8L0ANOjPF3WQ7IBDPtKYI8t0Oo+O+6zMm+PDXbw+Of3l5XWm&#10;uUCDry1WjtVU7WdBsLdEzG+sfFI+SMkQqSJjzd4NfYPvVufPiYarHL5rAb0t2Ekh8gWudAB4EsAp&#10;xfUvuIMDNY8rxJ2tCzgTPipw27KrFAS72v7y+PXz475UGHtaatvQR2FZ4mxfv/u6UybD1t9hxQUb&#10;cxq2TfZL1qd8Cdt0Yii+yJi2mD08d+Am/vr2KslKXHvepV2cYgEW+4NoP1PU9Hp5vN6UXuALfdvc&#10;YmIjqG8qS4qqQWKKfQ29ytdHeTx+nnEdguGiVzSbAlRStNnAH5gQxXBCBAJWe0D7mCbdSMGeziHP&#10;MErwnxBbdg+XfLPn85A9k8/E/YsAMlxkx1SJQu0SLJqRA52RTjTf4oUdCpzyRIEq3w0Up98O0oOF&#10;6UAsI8CKsgSyL8vI52hxFpwWGIWhC3lAmpR5sWwanIGCJxelUdKVlT0nnT7hfPPh949vt7VqI+Iw&#10;JchFFCqHmGJQHG5uXXazXmxz74NJH5H7K8hHSPF8QYogzog2atjzoeE0dbR4e30FpwqFRyBrCSOd&#10;EfI0gGuAVXAXoaSGbZKdC5yfQUfDVmOJ2HOGBB/+EeA/Fa6i7HvH22gxsH8YBYj6LnymZwx5hK1I&#10;TNSepGVnfJwKPKE1YWFvMrElevGGDPFyPlVwziWPi8PDrrkuR9TTZ6ocEHtQ+SHE1YBITasim3fR&#10;qEzqUFOKrQXGdZa4FEVFwWiUiPNtpqs54bGGr8edc0I72RyuoA55gBtQLuGFXo01U9RmWJ6XRZMn&#10;dZ6hiiDyxj1PN7jE2tRuy/16ddguXbqDthbW2E1FgXCpajaXpcUXoU16J0Q/08z1aDLtVxAxkSku&#10;HO3MbV2Yk6e3bba6icKI0my291cBxnXkd2kyOCNsxMAFkxVaXF/RKNPcUtJ4mUqYLVmslCVK8Ezg&#10;f1Sepljha7J3vCmn43/SaB30jfAPwK0JOs5RLXp9de71AVuZM4ZnJhNRmZGkgmQasjnxsxp8e3y6&#10;XIr8ko5ZvksnE+dwaQbCC8GlKZLbGmxMTyRPyLR3KG83RA3XwwDuUMHboeStatFcer9cYjaIVrCF&#10;C9iGYuUYXNAA/8ID75nimE2xPO+LrAO8B54R1zP2e1cM/NJsrG5qV223P3eVQBq5ghAmlYy9LaxI&#10;dqdL7QwEGJ7vTSfPD4O9vxEvig4kC8kV2BiCbXHaO7xosdk83t1fJRVy7FA5Gr0LuH6s7INB1DAK&#10;2C51vCmm3xxbizOo2WAkrq3SkO+ooAoGPMJq9TodGN7j8QuRJfSjDtwFtVVIU5ulOHxp2ZRrVjGn&#10;agkWFqgcgJSCOdNrkh5eX6+a7PXyD6M+toP94MHB3YBghHBYUcJgzqTq+OYJPljACKESYkqX1vCh&#10;9LvGSOyTnq0zYXWDSU9sIeE6CRflwIV1QwiznpdmTYyqfhm8ohbsV2H0x7OO65gEolVw1G+6bZrq&#10;pqYyfrYkubhHnlhzkh+dV6U5QPQFw8DsEHG3SUvVJ8+ZBvkoKZBpYatlM2+Bx8XODtcPDw9XXENB&#10;RtEwOfCRsKeIuguJZ2D3CTMGKDFf1wKrzM2ZyKlBOQX1E2Wc3lKj9bX+6nl9FKcIsXYvTutLfiA5&#10;fP31lKXxEy5iwlEzRERbnKAQmWhjxhqg0Fq53F1vmuyxcbrd0qYKhSPKlMfgEEsAl0qFo8GVMYmj&#10;SI4Q0TNpt8ANJIEjTMsDCEoiTTYyq7FxZlY9wJFrajEKJD0oYyrv4sCTR94Tx2zaKEK1R519tlCh&#10;2V95znwg1wcxBYOKXmgxCV+AGwGSod6WqITdOVYnfQNw0mttOTMelPsUcJDpIX1gJVBoLM2y+tfs&#10;SOXd5fJwd3tFcsEi8tAVSFpUyiUEyferVkC5+n55BUSn9LRUZ+x8Q4A22RADMv8kQK6+JshtvT46&#10;XHp6MZiRMUggF8ISluYsmCTo4gUKRGrvgkEJ8LP2HJ+tgzQOJ+iyJsv3u7tDXD7cHX77/fOR4iCq&#10;yqF4dED/h7rstjY9QMSevUg7EXxp4Q3m7/DQVarBtPqMk8F7xcEhNeEkMJrnEJhrcQP4F7h7ChAL&#10;SplVbeXqnOFdhTIYUFMNpnU1Yc35CR8zQtRoaJR7uF4aKLTME8Jx28St8MwUIkgHT5qSq9FgvwVn&#10;E2GpyjRUX7bx3RnzKYN7M63c3F3fvr69vTJY+irKeAOxJYjFXfCHnoyG6sUYaAjcOxwlahMgIGVL&#10;Bol4hGRZXRVEtepO4atBR/B5Xm2xsMDUyNywyVR9K5MX4yfEdGLvHT4lE0wQNUhZ/aTLm+Z4/fbQ&#10;7D//8seH/P40Hy1mIu72BdcWompfGIUuwFGLcU3nvTCfSaVrfHEyjpDpkAn4Ko6ttWLvwGdswyCX&#10;e2FyRTRKbLKZGHhsuG4sbAFndjj5i2ty4OKjxJVMqb4MnlGRJkzRhqblpmzskbMMHOygm3AfIs+X&#10;GUcHF1U3Tas5vSYrRZH5i/O8YFFwqK+B2ZFjYzqYRvOgreWnw+X64dOnpyvWaoFbiEsUUJAfSzG4&#10;y8TGdINtdie2lGNO3E08n7IxAICO1C5FGgokFYqMXbggipfSH/5J9Jzdx5kIF1QGLDEYEHEId6ds&#10;TTsvnhkaSWFN4RdwA/2obrLl6ebTOn74+PlGGysiqjqo8BQpnoW4ojRCGTmZlJcYwQZzk14SCgn1&#10;kqKTN0TQk2SVw1Q0qdLP9eb4lJvDGFV4UTDbFWQ4KLhYzEs7TBcwEYR7T3vfMF+WMUkXZZF0PNiu&#10;A6adRW6RijtzgySOIA6GgS4xlpwAeD/e18qctMpZtcVi6JwEp3up4R6QmpYUwI2XIdbJDvO4YrJa&#10;HdeH26dvT1eartHWY1uGaEhbMMApan6qO1z/mG9Hnc7s2SLd6n3liaoemN8geQhzR9QxdL1lPmd3&#10;8Hn12PjVaI4qIAhbhTl/nTQGgJ/cmTyv30I6DxxZgmImfLChJ2WxzC5fHk6X693tnvXh5ki+Qt/p&#10;Qhrhe7UH4agyySOyxd4TWppJxx29CZwuTP98XIZZx43M/JPD7kmvycK3NfbvCx0L8rdRZDAIAOuC&#10;9/RobUPgkoSfjsw3X4fDEQicoUvmGNh2tL0AjgNWQw30oiGCHqZ4JMHzzeJatZiJUJHZYYym6XM2&#10;yHEo1pwEnL5C3pk6p5crpafrc3M+Xd5+eLoKqlYmRSzNlQU4U+A6BEmuIo0DDNJ9n2JkMpyRtOsm&#10;JDHLhxhwWkK0LYsE+RRBUIP6HE1fipEzrgU8TFmlkQaHAc/ZsGiEWDFccRa/zRltBpyuJhp+GhXL&#10;5Zvf77fHyDveBVhYnYM5XBb/cHltmbiy6rmsj0hQkrFi2ZQE7WlRaVsbgtZ0eUzmbM0aE+hBvUA2&#10;Fc57iySfbJHzRRUP3OyA+jNw8+Aqwk/gVBWJtPtQvx+zqEoZMXIS2ZBJ3jP5USLYGQKpUmk6JKzg&#10;pkSBFdc1OHnw0g32kOei1XcJOc7ul6ovAHkaSK7EHRGqK8GnN9z99rLKu2Lz+OnXd1eyXynE+ETx&#10;FkFSNeRiqlVlz5xJX7G0gmK99EJnpGxP1sThFGqi5Rka0dcJBiEJt+2advY8o83yenTjKnIiNdvh&#10;iQ8/bMTXnswHvwr/G7g9ZDLFkpbp113Z3P/27RBHgZue7lNIRzQAnW6/8LLtyhYeKiapvUgUdslN&#10;4hoiglFwvQnuu8SV0GmxKpS+AjJhJdB+JpxNmVq8nEb67gjICRrglhQEND5ePJmILkii0sCdynKo&#10;LJ41c5lYAU2bM/UxGk4RaYduG0HiSGx/ElzR5KpucneOFFNLsHtG03ToEfJizRyLzxI2SJDYrQhq&#10;vn19uyrqpDlenr68vdJU12CqZoLrC+wqKapXmfwVYLh3z8vi/HjXJPvHR2nE8i22M2Fu4Ow70fZx&#10;EFbBrSTLCucJX40XA5pZwIdAwMe37Uz6+hX1LFkGO58NFSTAO7jWGlyoLSqGUtbd5t2n6wJSZ69K&#10;T7epI+gu5OQIXlyUVSsTQIaVPn9uYk9nnP1pkoAnvXHVxzSwKneH1BnxSmO/oXMyIFKW4/KmBPo9&#10;lMqkuVGd6PJErNYEbkARd3hAcPJdhxMkeooEV4KdckFmCxvJgHU0LDqoSHkEkyLpFbLXrsiUGRhJ&#10;MnpA+txYYjXRmSNqNI5D2ZobeOeHh8Pq3CRpdj58+/x0pVeQF1GJU1QDRcSXCPCr9Z0FD8POTO5Q&#10;inR5uHn/9e1NjjCG1Ci4hCjWtm2D5lAEFI5Lijhyeg4JmfDVFOwr45yeADiYJNV7Ikhf0+oV9TAo&#10;irSUAYKrZshJfP/m9WFVtmEQBlWyvqQKls99SAggMrk1YPswTEJr1ufk6ML4KATTNcH7hwgGrqy3&#10;f9wLfFP5oP/WK2pw3ME0sBnARq1yypQEcpkCzTWh/bC5j2S/IGrhUlbi6J94ZpzOMutv9ZytSgTL&#10;+V4Fzlwi6VT6Jvles/TsiSFZvD46gFHenXcgLcUwQPcKTmEbX1/WWZkv67Q7P7779eYqaEPVQGYI&#10;ziFg+FPIgAolVQSGtTj3uqxMK684XF9en9l2X5LJdAiu0zwqDgSJuIrUK5vC7VN5MuKrCfw9VU8l&#10;0Zky6V2mJDtoq/PjhlF7ZhisP25IhrJ++vj68XqZAAyHF+91p00o0+JnHQJS5ZVd2kJGYfdNRpaQ&#10;zw1OpkddGuyWo0q4XkXN7V04EFL4lsjZpF9ZzsejmLLN3OpnCqmWw+Zk0JbUGTZo4EhRfEjx4ROr&#10;XKaZ+zyeEU6ZBBBbJgb+De4uoPsqUDXflSVRwpEJpHGX532qCvPnOcHpcyGGdQOR3YYiG4JaJfHq&#10;cK7Dqj7HUV5sPn55faVAcEZeukDEbNJKxhafweI8tnTKvAqzXLcmM9Pv1tePMTZjcIKNOqqsHsNn&#10;inG3RehlcWm+Gr9QfprBkeXsAqcvGT0jz74qQYoB6DxxPw6gJrBg+e3j0+OmSNoQUAQkC/XxOpZp&#10;xtav8EbWdVeFtcIv1YwxKmcoF2GyORc+yINNpCq7fh9b4+fJm0W/53g67Zm0LDjMeGPKMpmINJsW&#10;JWoESfYRY1gg4aAUEougNZ73Q5L0SF+bm877vVcWVQeQTQWpD3YOqOujoIvw23x9Tm0uHrTgoYVJ&#10;p80RkhsYdhXMItyk2BzWmRe6yW5T5se7L1/uryy9VUwibeMNwYROAU/rz0b0GeDduMtA0HKPhjkc&#10;d7+OQgUHL0wmMIFJL5FX2bysJAMoirJlMv3DsKF4PHbAuLJOH+b07I/RMF3MJPuGSdCpBVAH/sXM&#10;cdfvP3+9PpcQ7VS5rdowTJvtJpCxsBlUboCL1euqRlxJZQF+m2a0GYmeu0DcCAXwS5XWm6eNxncg&#10;DaSwRT/azAniM87XYP0MtviSGdEQ+d0z+M5A8DaBB7G5DVp9MsjjcqIS7xlQeJ33qyLxqKtq2IbY&#10;xqEmjkI68X4Un4pWcUbj6UAQnbJqrqShSiE6brBL0DaPj5smrcKwO1ya4vT0+evdlQMHHvkjJo52&#10;96Cr0olkhJ9NO8eyJC89Ih1NjPIosQU1XOsOR4iwxIDtCfKh4ESRxFqN+oXC8PMEw6OLC0gNZ8F1&#10;igidLqaLxTN8YTFxaikSDkeY2acvv9+cIPy5SMFFkl/Y1s0uAw8PeSAgUJTVqsIyGGaU2d7HiYWT&#10;kLQGgHfQKzeMys2bi8sm44j3z3/sFQen/dId9jPfQsCm8+DuIB+IBtSJL4Vjs3C5fRR+Sss09LQh&#10;BDIOHq+XzNj4AFMBQuFpGyVzZMh+QtbdAl+iYqck6HaXu12pDTPzM5wJlWk+TgQDwhUTdD+I7262&#10;eyQsBsnm02kJF/Dt9RWTU8MGLmY2VP/z/Rbb21TkEcvVIVXCfcSIYpPgbFMhmqtJzvhaLMoj4AVS&#10;XTtok2av8y0cKN41wWFKSFDgCM4n0xei+KNBlptxQWiU3pIE8ILS8sOPX25zDyWz/DANAhKAab34&#10;1GKBy0fGX5KlQVSKfe40YZ9gQrGLD/KgS3BDgFbHm0+FOQzzs9fAt2PMmH75pBev6/n+XHvCYiR9&#10;tv7LIm43kkk1XfVxIK+GkBRJ014hYTHIjDOWARf9QwKqICHFEBy7HLSIfrA+iwU+uI4AZi43H+50&#10;kvMC5IK41WTwEN2iMJnaqt49vblbJi2icO/04WH3/rf3l8sVk+OSFCJ84EZwGs9QZmwD8LxeL+Nz&#10;Vh9LiyrOE78w2CmnBqNDlUOb8mYaT2CtbID38dn9w6t+DZ2DBVNivItzPkvFFt5Ne431RV97gJTU&#10;FmzHcrdv3r0/poGuy5iepDUYocLELzmfygDLYlUE4Dhqy24+aHtzL+yYnH+NLwdwPnjbtri9PRUe&#10;l3LgbKL+GLFshmlHsfVzJHTKMQ0JKdJoocXU5yyHSo+Qj+qBFyJrvW1TYcwWafacWCbKzJo/VLjj&#10;EnVw0hHNqFVauWwPGS2Gh7woKlavL605wRlH0SDCI7ZdLAPhy2wqucn954ciwbsru97x85/evfny&#10;6XBmBnRUnaqGChZE0QAiR4j6fp1adrJeHSUHop6peZXD/cvc4aOpc5zk4xANk3kZfYSX7/0/8K0q&#10;C3RBBkJhuIEvd1IQvXn6Yu8dlsIsxHv/f7b+tLuRK8kSRfmfSK3+7rPDMTngI9wxOOBOECAIEAMJ&#10;UgxGphSTIjJSqZCUVZ0vlVVZ1V33dte7U9/VP/DZNjsORvV6IcXMIAE/59jZZrZt7/T5+1fbAcTZ&#10;GcZrJuVQLm1cWsLp5jhFgSufwQkqnRasZaKGsuQ/mYX0hUkBl7Z8flzA4SDvnPdfBCXP60m4Wn1c&#10;HOsUn7at0kIpj4s6ZletIQo1jpugwRgn+WSYh6kmwz21V/J5nVCowY+6XYxIyn7ycZgXBQqtRRCg&#10;sxLZcT5aPy5GoYtEWIkmEybnBM1vJPu7q9thCSIOnd1ycP/X//rHt89X12fiImbRDYVc0XGimEJg&#10;0pBczxvuh51vvum7h8sxXZRa0Gh0pV7VbEG1WOb7EUEbnNqi8ugGkIEvqs0++EasVTqc9zg29IXY&#10;27s2ujuxr+ozBG0p37ey24+/fLhJA1vGQ9hJhPt/4EsXs5t1SQdwOB9kMIRw+4pk01cZ3WkBgano&#10;PqdYO14cxoPhaDgMuycDZWXu2Dpxa6U8enrkL9UwUYHBwcONAcYUagQWGF0B+NvhcJhXmdmtlf5r&#10;hW1KiU5optcUJXgOWYh2mh2XaYgqBB1DuuYTUMRyQpmXS3jsOJrvsTR6lx6r6abjm+0jhU9IMDKI&#10;y3Yf/vG//cvvfvv7Ge+qhsZT+aZpgHcXYQE5/geHuUHh4JvW/OE2aHVMR3ImriJ6iqFIG6DB7EuD&#10;JZIMOHy7FOpmyxv3GyxhD0otmLJALZc1Rl7k8PsvtqHoT4CEEI+Pz9/9w6tBYmoyy8DGwWCjovhC&#10;xzCdr/ZhMtyMZ9Mwn6grsF9XYjh/FTIFBdAA9+Z0s9oMWdKXMqLGaTao3jfn53WTWU18K6nMkwaq&#10;yNvWZ0i8rugFuTV3tKxmIIaFulhWnMyL+rWTvKJBsKgtE+JRaCdgXk4mdLMXYRliTrGI4OGazja3&#10;N3fb1WK1m9G9QdnPaLBfP9zd7oYh5bN0+ghmUvI5Wjz/8k//9E9/PeO5sw4Tf6B84IJEEHJ3rdnU&#10;JruiDT1+b3C8XjU0vavyJLwaj21IeSZEKo+4cXw5LWhXD8e7y5LeRIcCACuzmRYbpLB8Uz0acF43&#10;LlE+JKRFGer9l08fPjyWYMSKFkwDAJBen4n6WUwRMR3dXG+P+8Nmls0OhcqA1TQ+X2KUhOCfUPws&#10;oHo4X86mlDJm2XQI82ivqTTr6mmOVi2mXo92vcx6K3O1rohHK4F66BLSjjfRIECboyiy+SwL89Jq&#10;vmT0LYjjnbMhcU/Uw9u9bu0YCdoG6uzJbJwV8CSnl7nelUwvgCbHeHPYX263z9fH6+3d3fXl6mZX&#10;0e4FEwBED3q+STodL453d5fSD0QIRDMpQpkxKvOii6/eTMYDrYmCWVzttteZ01NikjK61jlNOnc4&#10;u8Vcj1SQ6ZqliD4c3G6nDmpoLFigo1bu02ozB/m81VL+tJwSnjd9M5+tH+/vr57ePz1MTc3nqMyi&#10;MCL0AJ5RwKqSdFk8/PRutTlsBrsD0EO/eSrGSRkLoFjXoRtKqeNoPMkJ7lcTOGAOswkFu9bJqOZc&#10;wajawlTZX7datWa0Kod1JLlAr0oa4Nx7wzy+BQ3LnOIzQTe3/2JSp2aW+8q6iEl9cpxZSxl1Or9h&#10;Z4PhlE4ghfndLoNJdVIwWKNlzKrNbgn3hAn8r0Km4MIziXWmKBxNh8PxfHYGB9Euj8NSghLZTFFI&#10;C0i4X+jTWcpj4NpsVM03kUh5qXRJ+cLKKIKofSCZZ0o3RFTtOBsO1rcjExLL+BgfVUCISkh+KQoy&#10;KgHs6eX+6vPT9XZ7eXV3M7Ex8KVJ4Z69FVVBhBAWSO2EG4bPf7he79e3j5v2eT2n/JVsvg/kagHm&#10;JeFkkoXQ8YUe/hRiztU0j7z68apBv/N6YO8U1Fv1HBRXZrsdmVvsKREUyH2ZpoVsDpk4nYjpMIuL&#10;zFKfRu7A2ta2pXzq2sq1ted1lPAuyH+jaVpi3CsnMAvORkg3PCioMehUBRaXzyUIxXQykgCMatNO&#10;IAxTTYZnDK3Ef1LpwCWEjzCO0yqGMwtiW317PCqDRruOB2LfzE47HRmBRXIk8msUSTUriKMEFg6D&#10;+WI7xshQh8mk8GzusHaGcHn6yk3Aj2bLu6f7h8flDSoNka6EzvyOmn0TiT5cGxpeI6QGq/u7xXp5&#10;czNsso/KKSEXdgsde3qXuDMpUytgnBiGaZrD0YBw66yqcretJAtEVetk8tNSqalgolZdlKl9Grkw&#10;hi6oUG1YwR1iRNAhnWRxnno1wlV37AkrNdU4lWiLUbbUYd9EStITNIvp3MFAhl4krWSSQzg6CQJm&#10;E5dFkLjcfXFt00wiVOcDNEMpBx7Nztg5TupglsudUsx5d7/pf9OoqqyDgomXlVqn1xJhFDb5qsdB&#10;WIuNRxIwjC/QAUeZ0jd6WdPRYHd5lWLWGTRlzdIwtuALvx8mtPS02n48Wt5c398dl7vd4fZylTlC&#10;hRcBH5/zL0zFeWpVebwPuskrugVX23mbuxvnoO7UBMtmu+GCshJEPMwSoREbI4pmeZnneEhoYnjn&#10;dVnm/CsZtPqPTmPr4jgk1qxMm2O+Lm58NmWzRCwRBRBKScNp3FLDBCf38pZSfmhJ66OlRsZQm+ly&#10;vQV2qmlGyWpS0i5L6ccS6u1VSAcviAq+9lzw7yLWAKdMnecz4GRSDUZnDZ7ocHgmEBkJf5qpc37x&#10;jTOchRjJaWlm71zp1fH76dWpoNzofL74uzx3jZlEQTkdZ+l493AZsP0B2kMWVM11pbME0Qo9qPbX&#10;99ePj4+L/XK9urmZBBpLNImclij4wHemw9ib70P2yYR4+XKxXF+vWyePLtUSRAztCO3INS0X4w04&#10;g1zHof8KtsjMs6zQ+xeqoHZez/mLzFTr69F1pQHZ7akSDZMuZGgThUeM+aDdBKmdZFpNp/qLrtpX&#10;wfmUqsj9owQ2madmuRYtT5ZynIRdPMXSOC6H+02GKRrAEtCxkghcRrqcsDVNzl8KeBSdcQz0UAdD&#10;u6lIkIRnVdG7uAhGgwivoKu3TiVyvISO6LnICuIMdlhfma2cNbkNdd0x3XI8CcPZevsY8w6GPZLG&#10;6jrcKqKvF1Oqsb3b3t6sVrvxZrc6rkudPXpQuvJ52k/E9z2+MKSwzBOKjhvnWTpfHy6f9fNTMlJL&#10;dLRaHUQ3wAwb2RptyyjGfUj/F8AL4CeVWWi2TzpTPG15Um9/+YT1oJ4IDnACxcUYTXJeB74ioEnA&#10;GdM0g3RSBb1a017p+/a/9qFv1aVXpjP3gEd9VEOtKJ+WAQqEBaWUeQLsfMjpuuA6TcxLZ0PfFnVw&#10;G/UpWvQyyWbjMy7NskIVz4WjwJPn06rxTT/fzBoX9Bp0jRuwTbb2aHEVTVyf2INbzCl6rAUoYp3A&#10;/Rh0NsvRLA6Gq/f3IQ9Pd9hxR6OXbOHxY6L89uZ4s1wfxpsN/fp24PKAJTP7OGfqyJSDp84f3Eyl&#10;bQWpMLryB+vV0+QlCXz5sWfaIipJDwfCkqh0oCVMO7REFRziMGmYRmy303oRmOyfHrdqT/bbArWa&#10;7RdjNtGz1NnMEmMk3MbRDBQ3k2oaOq3a+qb2PjwVDNQpf5mkRq+QwhCk6PQ452gZEL4M6Qgm00mO&#10;qhnbrVrAnwn4VQmXf1CACwkKjNc3Zz6fCJAPEHSQ+CZYQfOiNVmGXL33vXPVnpIF7DZ6ahpEslqZ&#10;pGx3WAQSiIPlzOBrnI8ysxis3jzkHRbQ8jV6dajhExJMp4P97eXiQEt3GA0H++MqlbEGRE3lbNfk&#10;ymObbSTRlWYSKmu90U9RWWTV/s194/ylE9WSYbV+F/1/DWcDfRAT3QtMOcAIOonDgoWc6YrJrQu1&#10;gC/inXVqUQfStqLAK0Mv8ZlTjH0RSdJZcRZlA9OkL4FdUZfTvvoJd6PUuc9bp12C4lO3Y8QBvXVY&#10;XdO+dJHN4SHRHcTe4+DdRFCrGg0no81mMBsMZiNUlca71eX9M+eBuJlwK9uwKKcrP83TotXeLG2O&#10;5mzrdZrghsd0V4YxYUchkZQFzLiPCo11zu01i15HOozNcnr56fPIRyHCowWM6QqC5GI6Wd7e7Jfw&#10;SZ8Nluubmd1VjufcDeXyMr0u3/BZksjDNQOx0wCiPqDgGOinDm/ebuoZuxqC4rWhYIzF5slAZnDa&#10;gVssrucJwzkYgxRxEDLaVpac58qtXoYBlFEZTytIitjsKKvSrgQELtCzLwXUyDxxWPFNV2v3L15Q&#10;0Ut6cvFVCVgpkvHaNruelcam32VKP482UD5XFmiDlSl8wLNsMltfPt5u798/vX77+fWrp1evPn9+&#10;9fru5lClZ6LaxIPhcE5OMLJVhNNJt3GY+1xM0JsXtaaelC2kxNTBCEBPKZtzoZf1AH1PSAnQQiiy&#10;UUZ57uT6y5u9jQKGRSkAkESZp9Px7WI5ruALPNvcbPNusxYYUapTTZGebEhdE4PPrEMWOdz9x1gs&#10;Eorp7Zu0r24+OX88pqCJRgvU+QlVgZptulZ2+3CMmeALPEPBKKysFzHX/os9mWAaLjacN+sDqnzF&#10;RM7aF19SJhjaZRhr7ZPHbkvZZPVPEvL9F8mHfv9kPaGc0FDubBTZNIBnAQuGaWyabMNiiu6AItsc&#10;b6/v3nx+9fT5w8cvX96+/vLl5+++++4P7x5GtuM0zuSxs0U86P7ArklcTgeWvZv1sJV0TfSlBFv3&#10;ebaCbydIzaA13xWpRzFrYq6vqCJ0Gu50NHSdKBnevvrykGq+i1JRgN2fTyfLxWA2rSaDw2C22oai&#10;/sOsZtVu6npK+pQWnja5x9EZG1+qPZy3EpbOd9dhs1ULVNUTdg1LmEOM0Doed7mM8HF7BT/BuKDN&#10;XSRRXE3C3sX5V0NU/RchH3o95y96BGLg26sHsRXnG/MkQYncMrRE9UiZaLPamFLYVti2FjautQMu&#10;+qev3NImu92u7EDIit4aS56i+utg7iQaHd+/+vWH7999fPX++eH69nL7+PSHP/39p23hNDq6o59J&#10;fwTUJK5hYn4nCsK8SqeHqnlxcdFI/YvzFzF6po3DJ7Mrbg9tpoeK/RML5XiqytBjAdR8kBGSD4bH&#10;N7++Po6AA5GUYf0Gy/lkOhmNBpvB8nrWfpkPV3WMrihSCle+w5x0JiX4QpZgrpiFC72YL9IGLz/K&#10;tqrF37FEKRBhHjtAxwDO6PnudWYGQukuCjtfb1LrvNZCO2drzpOAdKtW7lPx76uekIhyG3SQzSik&#10;8FZZXSvoffP/x7P1K9EjuNZdSAG4VjhWCOdC391dbx8ek54nAjc6rJc0qYwEy/dfPv7w7R8/vH16&#10;uN8eV4vj48OXv/3n//YlZlKgr59xNQyRD4EGXJOYIlxappRXh5D0dpSuQh3ApV8tIySKnOYxwakn&#10;Kh3QksMV2AHujOgoszHHdEnn/9M25/iVTmbQIhuPcCePN8v7G1/pwtbpEwYCerW1q5SfOqyczHYJ&#10;GFuBIK8D8VRajMHNvNEHP13vKqGOZtdyGrVUDDeDNLuYXV69eZfaPKUbF7Pd5HC3moaNk5kyq7pd&#10;vAiYqQqPokCes709m8Nxc16LUC0pKKesRkX3ot168RStLRjPW19V63iLtEQ67qJVu0hCe603fHpz&#10;s3i8mvtM30CzX0dLml3pbz/88OHjh1+/f/3+4e7ueHl7efX2z//y3//y3mUx5l7PP4OMPGuMIzPF&#10;wD5oOmE5vB3PcwQLzjllgqbdap0EynkKvSM+ZOwy0hYzOU7WumJx1+lYSVlBhdEO0t3Vpw8/vNsU&#10;ARw3RqP5/LDcH1CtXd4+zVV/8FSF6nXYMk/FUG7GyC3bUBwVpmCBcoZ0vdzcDMGZA2mxzuB0h/V4&#10;RR1Wt8vh5vp+e/nhDyFnwUm1Wd9++vlqP0rj3snOvE7l2XuWS7VfN57p1z12XZM70AqYqprTfTMZ&#10;Bs1aEO/k0KyMQ16u2P7FyWj6a7ebi2Z+vHp1Q98qvaMchhs84H7Y3Vx//vWHL29eEXR59Xx/f1xc&#10;bq/e/e6//+9/2+vKt7frnaG7IeRAZjoGdAJTAjHzUTUPO9CM6CvXZm6nNJXlmHKWU8k8gjdjGJ77&#10;5H0vwEYLCGZUGIKOs8P1m9cfPz0s17Rwu90B9n+75W51mN/czc+/UQwoDmCIyt2TE6GYRYsjk6ie&#10;NZhYyyAQQhJuTPnQSO9oGjcbmRrT5ClLsX9tuNVgs9y+v7q8/O7nOMqH8/l8Nx4OLz9+Pi6nadSr&#10;h+BOz1oEQZWutZwfBgEoYrR7XAFzAj7HIXrq5WRqNb95maZT26FWO2qdlqz1tVFYv8UKAufmzdXT&#10;p+1qvQzhW+P59PCMbHnz9PbnD1++//7zq6ur5+u76yu+/+4//frbf/v765KVdZi+2j5rc6LMDu8a&#10;0zq5BJ7NiukhAUWoVhzu18RbRV7gK0dozDLvyQXRjjqFXek1eSY93UkeB6abVqPjO1rCV6/ffnn9&#10;6fP97WqxWi2W+/nm9v1zLGJC5/8J2nkYbRCxEZEW7dXNOdEB8dQ+BQakqB+giJhXy10V6J12DWNa&#10;HY0uQN2l/D3MRuA+HY6PN/c//XJYXr16fcVmRsPjq7dbwsFx+/xr5716wZRoUi0tL5wryVSh/Q/L&#10;rYTRbB5OZ5nZvDiVsV/czi5egMv5C+9QEQLYG+WiM3u8+vTzE0HyQuNn1uxomzfPn3/8899+fP3l&#10;9cOWlvfp7u7u6nH7/OXb3/7hn38/91uK7IFvZ3SW6MwYkFEAVxVdijIsMwB8XyjotdpSbW/QqpUB&#10;2vJMu+Ln2JXaKJ9rdj1gGGO5lPel4HXOqsWb95/effj13Q/f/vM//dtvf/rx8x0l8oPN7d2XTw+X&#10;1w+Pq03mdvv9Ho+3KEN1sWNrqup57ZPJXHVRxHJRrKdDsFkd8um48nloo9eIJqPB4LDeo85TFa5l&#10;J8P55vp3f7i6+vL+cTXIKBkM51e/PN3uR5Oo0xcTmosXTck6/ZZty7U2Lsh0paCnm9zS4fpqGEKD&#10;026ehI7O+8oq/SRadaFIJBc11L04FUyDm8fPv/z2y9Vyl2jsnetMjldXq+P7d9/94enx7vnx7vOX&#10;9/f3j9v7p1/+/q9fbgYWNJeUuS0WkMt7HcNjohVo6PSKpmm2PO6q9oXA6HOJI/W4YLNmkIhbE9/q&#10;vdq2gz1H4F3APgA9uodDwrWu7Yaz4fbz1dPnLx++/+HnX37317//l99++unXN5f0iNeL1WK3vr+7&#10;en7//rib0urXA3a1Ob1YkrZVssLiPQ2pJ6ODkgRQK5qNx/PjdpwTRhpOZpvVbjOC9+cknU4TliOK&#10;i+O317fvH3bDaRqW5TTLdt///PCwmE1yo3lKvWW4se7V16zVCyUc0URtgXLuhsX2oC5PDybZJIiA&#10;Z2vR1Fr77+KrvO+8f1I9avVf/N602cPrj7/8y7/+/H5Votih5zdv3tzubu7u3n/6fLtfLfarm9sV&#10;pfF3H//w08exU3clZT/TEznzGqBF8DikzgULHikeLR4uRTTkq0KsNM8VJ1ANozbV0Lw6HtLE7ujc&#10;5vc6vg1SQ4IrcHQAX2c0Pm4vt9vj4+Xq8frh7urqno7AMEur8XIKKs10eFhZvHjsyPCizNxjkT6Z&#10;O+lIRoFEzGBxVjqDZZamaTU7HHYbQNvBZEobB10Iug6yAiVh1zHWT7uby0GVZtM8nczn1Wz/8eP9&#10;4342mZZaq45/F18ZIp5K0JJi8Aoiz+1pIHOi5xhhZ+Sh65R555v/RVP04qtcoYalL2Pn/At9sv31&#10;D1++//j+zZdPN2k4Heyf3zzs5/Pb+4f7p8VwNBoO5sub4/Hx7sP3V2OzTRlcVzWFFWnuzPdwK2N8&#10;u9OQamiRptPNZv84aH1zXithS6MTfIP/oC/Et0JT2XCzLLfIyNInRf9It4JwCk58nA12x1VVjQl0&#10;Hw7DajTbAEZMq2k22MyGw8NuZEOG+5t+29NkVAzg89RgaAlBXZSWmY+gfJA0izlaCQrAIUysRygT&#10;VlDlydE5QmEwcQlp2FFgWXdv99v1cDocDKfgx0xmk8Xzm7uH5SirsqChlD9qTKp0ecWZtFbbaCmy&#10;rwM7SYvnrO3ITVOrYYSUTIgS/EVtV3dRy4hfnE5hLasq920vf/z1+48fn0bl8Prz++3Dm3dv7o6H&#10;8XJxfXf/fD+rJtVsQ9BzsaBdmTk8kl5b2/aEsk8L2O2JSBwPHbp2kNACVofx6HbXu+ifhjZqk4Oa&#10;dtw6zf/yWIHyg2dRWcpLYDrZMBA4pzkkqA+Lm8VuGofjNJ8ODptRlZXTyWw+SVw3ni1vbtdaX1Ac&#10;LOvOVWnsNCgnxHfWJ2QSB6t6cjsA4nw2t/wIC8K8OqWlQ++dsCFMAhNwA1gmK3Ipm3n/5fZuQ5tm&#10;Csv5Kb00Smgu7++e18M8S0O72zpXDJ1a9rtuBok3ItajxdpgHtuCsocaCI9V6sALO27+B83Nk6i/&#10;xOSWYlJ95arcN5dvXm2fnye2ZZfZ6PLNp/cPq/lgffnw/u27L2/Wy8NuvxtPCtfwYZ1ZSzzyXq7l&#10;Qs58mbVlsoNmx2ZIaXwxXQ6rm0PnGzazFLGXVusloNSTfX3mFraUQLLcUJDQ9TSKniaqZtW0SAf7&#10;m+tbyhsGE4psm8Xi5mY5LQKCFdU0pwecjwejndu/4Ou27YFw1BQBC6UW0JLbsCsqUcqUnr2TfMxe&#10;mi4r8sS0UXKMshdwIwd1C4bIMuIeYoaO/vz+6fpuA2paNQFDJix3+9lgt3v4fLupsklVON2vElLO&#10;uOsR41adKLLxExYQTQg2nbSDIA9037SC0v9K5Uhh0YuvjFFFcPTkdHN+0Zk8bg/rh7ljmHFaLe8e&#10;rh/348Hy6vPrT7/+/OXz5e16WJpeu3/erwcHWyeTDcWV6511lJZrF8Qvuwy4mZ+N6FYKRTn2/AUf&#10;K35Au25KNnEnSY2p2e3VQbSrG0bDifMymcym1Xx1dU9g87Bc7te3xw1hDbqllptxFhRoSTIEyGc3&#10;c58flHDWmudqWOL81OaTmUT2GeiI7Q6LgLLBoguqE8vxQHqL/oeiIFt82WBvBXYMdZE0C99/vr4e&#10;zOa7zXw/ygjqUMxFE320uru72c3Hw7S0ei/W3M1WrZXCx0dSO966ba47w8EIPJSgyE267e0g077y&#10;A+9fnFaydo6s3bFPVtPm/ngYLY6lmVSH9c3xcrU7jEbrN5+erggcbBdVYnVaLN30H2ivIkkklNVu&#10;50zSOE6PKSBhbDId5hOw1l1ZPxVBTxTACyX32WTnNZEt5//bYnrX7ho25GzDcHSYDW7u7h+Oj7e7&#10;EYEMsKtMMyHAOBgdFod5BiuvMEkHVb57vyj183P6FH2Gvucv0ydKL4WFrXsnfjt6xr60jBh6ocOA&#10;KnwSJeiKmuzNaoEDxabkFKBGefrq9fFuvyaMsNlNyqJIwkFpF3lGd/PiZrVbrwaUshq9+u22+vWY&#10;au1wqbZwq+0xYxxcaM0xk7x0Og2UWLvKxlzZMF68eCgr0RVJ6kUZlz6svJlXg5sdQejNYr3ar5eD&#10;SXW4e3q+3j6uN1lo1TW9pmqWKTmrVn3+kLmdcfNHvGh8MEiKMp+mo9koSGzAQL65XzyS+l+ToBHV&#10;+iKWowZ2ucfbMWK6RtNseDhsaF9tV+vNNHE019YaXS1yYYJRZUU6G4zR6wqLaj7PJ4SW5w5dqe3W&#10;f2i6nNeimpLVn7QxYGLVYN6vxh7jTH5xIb3jQIcgMHmmHd7HEJOIgyQcH7Lhx1fHqwV4lkWEQoob&#10;bGYUc+H0ML9ZbSgJWQyrNNC6/bovVGsQq1oM9yjo6mj7XG7WRCE9ySKt0fNju9s/1UJPon8X/1E3&#10;7muP4ov2bDXMlrezfDibzedLwh2E6VY3++XN4yjSu1rjNDPfVzqbyrudMytBdQbGy8DNYB1Qh4JR&#10;SRdJtd6kdmxjwOzim4sT7q0HGuSZMhKqO/WoMYnQo6eZUVhRYjCY79aLxfH2MMncRtfTLcKB9IZd&#10;F3282TAq8vksnYyq6XB5M56Wo81+PTU7rfrtfWVCcX6q/vRU71FqrmKRyYQGWifoJkY4dlD2QY0G&#10;F5TFLRl6RdP5str8+Pnx6W7HWSBEniJ0J+lvDrub42o3GA7Wi/26okMMo6l2qy5yfzULdy5syFaD&#10;5+Q9ZhubRWkanV4j0EQc7pQ99Lk1cVGbRV+cDEGVCMs3Hr2m0WIcZrPhdDQejqq8yJaDcrhZry16&#10;rFaj/6JG1vyK938q87e77vysoeonHVSzKfgQjsun63lgllG7deorXyhzstM0GABorTjRFGSG1IES&#10;9ySFPNZovL9d75aLTQznKcgH6g649ZhsNehjxtMgHO/ydDSYjWb7x/W0ms12y93QabZqr1rVY60Z&#10;DqdLV83siZqLL8wJLBv74xosEMiUI/4VkCJdDWW62Gf7H69uH94vMUE8mWbIMVzYtd0+Pl7ezqts&#10;Cou7h1UKPZ84sP2mEqtVJTDOBKW4qKZnsIC6FlPYJVRsJs6LT9bJZ+IkvPnNySTl9DF9ezwezsfg&#10;59JdPJwSdI5Hm8IJst2U0FTT6J73v3JAFbZ47anEd5UeHpZnIKJgUoXVtgiQT6q0mhymtpUkEOXB&#10;F0MpSTUmuayNYXZUnNVkJq2hlLW1AEzQ5fp4uX26XNwu57t50uBSSq8jrXU4y+ooYgTJYJwU+w2o&#10;rFmebla7McEJKHJmTvNUMVS1A9VQFhVihjI8OYs5To2lI7hFDwsouA57Gps8N0TqlWeYLbtId+vJ&#10;7e/vjnefj7PZeJSHWUYZapEPx7dXxzG9hhBUktFyt9tVeQJqe2zpoCArfkVLhYJmr3XxTQsOcA2Z&#10;4Q6y3Pa7vgZ1QNxuJ9ni+sR9JUEtUFYJi/enN/PpZDmhWzidZlkK+4l8nlp61xhVkNNhcVzlitVX&#10;EhyK382HrhFNBplxxqYlojZB10UcTrN0Oh5HGq2GLmW0Zq/14gRRy+Kjeao4I5yjtTtauLm5PN7c&#10;3N5cXt+9uV9udvuBxRwEEHY6MjLEMg8WJC6L8TjJ55QRhlADHCx2s0k1yYpsvDGlbFBPFtTEhFr9&#10;VIl39FjYjKAMaxgxmZsd2HQZDazbMlhB1Goqyhiuf7q7fvM8n4RlYEeEnyjdXVxe34wziH8GkAKK&#10;KfenHDEsWMUriQOXfSR5OkAVmZDmtKEZ4YNPQbE5denN0QEsmQb9dZZ3XmsXf+XKcKH0OC/+k399&#10;X8XVYmKCzptDS82MBkMLWn/x0IMgoRKGfpFkUUbzXIzpmPkwtbzOmWnoHSZONyCwSDdTXkwp6/dp&#10;AZnojyS9f3HqMyuyR7PTrQUu4Q5AcCwa3dzOhxWFod2KAPF+vFgMC0fK0tgfKCKypQo9aNuih10O&#10;pnE5Sgva/bh2Bzu6x5ebarKZG9zTrWuG/ZdpzH7trHdS52E/EqAYx4CeJYxnNF/cZhu13qRuBlE4&#10;2awPr3/a3n18iNjB3IBGyPBm+7iA6x+mJnnsBy3tGMpoJZcGijIpCwpLEfqktKJgtEemCdVKeuJx&#10;CSZ8YHh0AxZFnGeOIMzaNvmilu1XbcBv1KHkC7A7ux6HweR65tAJpK9D17edDmwPAwx6aoCO20cF&#10;6CSd1jrZ69LPnllkWaLThjqj7dvg4hTmv2hjTotiME8IAJh50eaZSx7/kiq9ohsAwTTFZATU165G&#10;R3d2exzHbrm5fdw+3t6u14dRRGHFYsn7uocgAkhQ6Y8syx0uBtUwg2VbSc+LQM9hsLw+rneL7OQu&#10;W0uQqSps7e2lTAqkLAhA47MEj668o/n8QUaRbW80aOrms81i8+sfb1794SHiSSe6rMvZzcNiVCLT&#10;QGcYWBYyduDkM++QkDTlsvR0aT2z4XwzGE6m6ZSVssELrtKyoBzTgi1Rt+Hajhu6/4ti/1eQ88VX&#10;StbvIr/bp1E0ut/bEEQMbDrrwajoiQRnZPXPO9oLyaT5IiDEjOpGNM1NjcHLGcC2xwNGGuZBymk+&#10;WMwiCMAmqQfTnPbLuvVrv7l2pyn+xtyWoJU3p7vrTRlMbp7fPFA+Oh5NAq/Z1eOEWfEIPUxPgS8O&#10;Qp0ZU8Cvdqub20OGeRx6EriPZoPd8e7udtdQZcOmyL+d908q/U1hxUmrQoyTMRcKIR2NrcLEt73B&#10;Pp2iQA+U4yTj5Xr/3bfHXz/NLFF+oTW9uV6mMQtNQxGPcCuPOjhiOOCCJU2vDER8SNVXk2qaZmFW&#10;QeKfsv9qNikhXIgpVKygpWmx3aqdhS9eBrn7Kg1Rhm59hUCXD7PEsifXDwUd7xg+S2ZWQUwTMMlx&#10;2+deQ0wy6/H/F4Hods8tXV8KG70zaHDpyg6C8vhyOr9dTaCKaUWpyy7vipr1lesdFOaVOwUdRs10&#10;nXD5/tVis95ePz5sF/NpZHTYNt4vLNouHcwmC5XMjGyDlTjdIMlGc0BV2tlgIgduXAAHri8fro2T&#10;O9tXQ3y1ooWEktquTplgMM9BZz1O5lx4PAlNlxZEkmgVzWqxOv747vHnS4dJxw2znK/GWcLjE7Fp&#10;mC6m62yIvbMbJprFInWPSTnQ5qEQCnIirWwYTseH+XiQ5TiChHlZ1ZVuEatdNxJPtZd+7YwpGcYp&#10;xS+Om9Ay7MnlU2pCtZ2+TjwvW0qL2Xc7Lb8jvz5XykhCvePQYyRWty5fnkX0snRgch0zsDEBwsOU&#10;LuQSkoWppTxg2rVXBX95Cl3COEB4o/UjGDG6e3W9vbo/Llb3q9ygU4YaG/21E3TamGIB0zHG2E0Z&#10;K4tGWM2OBpMNgZ7dNKE46lqunZSj3eLhyrio3QpeAunJ2fxcrWFtIHQy8OlxhVsYAcLqUBZZ8N8J&#10;dpcPv33ZjQMeZPSNZHIYUnoPm1lHHIQdpumybY0htGv82gFbT7S2xCiTR7etKKPNN4CAPfBrxEDC&#10;DxJNWbT3X9pKrdoK5fyUG1EUNTb7aUAPoVx+PhiuzepK1c7mvjE98Iat9/R2PU0hWaAUZLCOXmB3&#10;ayjXPTOdGHN7mEM33aTcb9eTBCpCtCxBGnYv6tm22l6SPj+l/v16srWtW4YTZ/ur+4crqHA/HExa&#10;OUivgTV63rEb9PyceErhZzKcDDCJHMNZDzeOG08JeQ72q0MG0SrsdDvOJjcPZe9l2qvVPz/pr5zX&#10;eiLqbSmGTi24C2ajL2yOujDUVkr0XWNzvPqvb4fMG6Lr0crmGdj2NoTC+cRJGkIXqbpL5T7VNClZ&#10;c4DmBgjrNdFfYbokKZJwOhwcZmlauI5h56HRPBmWn2pXL0t6qsF4s0UVW4ZpJ7O7NxkPxCbpfKOf&#10;KzNrT3N0XyiSSo+lL57n3Jlxok5T6Ut0O2cEXCwGbrTpgnz+eDMqXYh4YcyvqFxY5ymnMZHg6KPj&#10;o4jn/fO275huOBxfP99dPx63d7dTT5zjdA303rZv+m3PBjQfDnI3wjU3rmgJoXqLKnSeleV0TXl8&#10;kZQR7KTNoBwdhpnRqverVGP7qrRVD9ULWaglpnWseq0qvfTipHffZqm+2i+7542Pn//5/UQXPV4t&#10;mQ9j6D2gCGdqXNjkVTKUHy3DH6ygnDvYgTE7HJpiPmumoYqgw2YwoXRkdNgNqthGZ7dbN5BU/Gyd&#10;TMBO1t8XnelyGtiODdv39ds3E/o0ZUaYrncuSV/b62iW1lRt1/MTilFSZK4uuRsIs/5ZHCFy6J2G&#10;YSbV+nIxKSzJp0A7LtK4q6paTdbzB/RDx0ep1PV0J86HVbZ5vrt83F4/L0xRfKSvojOz0LC1hpOH&#10;6TSZVk4DJu/lfLkbjcLIZE34AnPF0+X1ep6CK00r6NByT2cjtMjrUaGXpLCmWX7lBy5yOu2TOFmv&#10;FiQ4KZqLJOng+sPvL3PD50FGZzooZHIJDT2MiBkMYPhtQ1CJ109n54eGp5w/VXUAMVT3xZQJSwjL&#10;lHK2W8/n0ySKy1jr1WyYixMZm7dgba3Yb6Sz1OXJKbdIR+un16sqTYeDxbQ2UGLmpIBQlQTWeBTc&#10;BMPq1UGnR3lgTtkP5oSdaDrYrXaTGOI6PD7CM1zTwlDMChl07Hm+d/KP8+yCUFka5MeH4+XD1fu1&#10;jckEPDwKrbDS8aFvGucJJU2pw/S3TiferDfL3XCShXQGKAfDPOlhdVwPp2HM3j9QxRzOh4mPfpwa&#10;llWWyqe5gn7dZK7VdE6LxeoZ9ZiLkr+jjLizef7zh0XqiKZGNEz4yfNNB9I2z6iw7DAFVGhtNEQ6&#10;TOd8UucTBzYoji+4ACzaygoMIObQBV9MhvPdIA/cooz1dv/FUfg0BwEVLVrFthkO56Etg5qUdWfz&#10;1ftff7ydzQY3g47IPmM2suM7PVVAVNLXfdVPath+q7aQovT6bDStsjLLp5RB7ymYJ/Dl5hk8towi&#10;WJHbXTXGiiWk000HWoREtZiWj+Bjuby/3D48320cUbRBEbzd8OgqtANb08M0hnwJy4xBhc4eHzCS&#10;RGlfXgSOY8eUxs/3q81gmsLr3MHseZINh1nkN/v/AYOeGLJfDfrwPHtTRjBlgLnH5oO9Wo6eR1Jb&#10;jf2nv789DG2PZyqLiQtI6VjckoVWv8PXnEzNaEoVA9L1LJvXkLkrVOxEMU1N3NCHNMQxknJbCqWb&#10;+bAMKKrEptesuynK2rQWiNKT8f4wlXHbBDI/6Wx/e/3Tn253u9tBV+lD8YCE0XkxRz5ZTLT6PYsO&#10;oDJ7wUzD2WRW0TYoJwSMB1NY2dtOA1cBKiZIuYM8zSnpqCvzPQ9HrNf1dDtOw7KwNWdKyP/5/voy&#10;77ZAi0PLo+chn9a1MqTTXYUogJqaaIo2ul1nvBxmmCIdzQelyzNGo8HyMJgNp7AC1CKXYB5lXJNp&#10;QtHAb3TP67lItYBfK0rUwEbNn3Jg6DRZa65Vk0u7vZZx+e0/vt1NAi5aaPlUgU+snLr9GLD4fOkx&#10;TvVZF1uUhsBcp5UzKGn3daU9hLISRFAb0tiCPWhMgXCaBEmZ5oXtcTfiBJ3x9Np6PNiMh1mRJ4kd&#10;FTlbn41249n1P/9h/XC16allajd43/S/1gUUUuB5y6cbULjVsAtpNs9gKQRdpfF4lJcBy0Jr8P/Q&#10;dAkOGMHPUtfwBA3gCqHYSg+9KAsI0VmThzfb6/uHhdtUcLXnswQH5cV+XEVRMSs6UFrk1r+OgknP&#10;3EF0j5L34e6wG2ewNZ9WmzktYEYrrtkBIXk7kIHxsMxL77z/ovvQf+H8vcgFCQVYyUY2vW6rtqiR&#10;abXmhfH8D3/5tJgEmPPtGFXOpBZDFg8YVBALD7+LIDIOowPNSh6oYewK8NnA8mLQ32epcBxXCrlY&#10;T/qEdK8naHFi2D0tIAB63j8Z2LR6TjYezCYpZoRBtipLinxpOh3m+fDzPzxfv1511dBns4thB10B&#10;fzVcId+7rt2RESO+51vNM6h+lZPZBPEL298ApoHUN3vwoO4FMUTUI4qgLFk6LqEvG0Jyn2JNMKbT&#10;d3l5uQ/aql7uOZSYEljQ/W7PqsJ0OA88M440pqx5YtFbbmYFBUq6/yYYUiqhkjIdjUeT4bQMCMcY&#10;DY8nt8AIDCfDpPNy3Fr9E7Y775+o0LURNC9gq+udsifuQbmDNH731798WYwT+Ih5VlXQDlNgDQxh&#10;rKPkeDxuC9TCa4mmoyfVARF+xUdBOhTiU15DGWwZGmMeg5XRXRCB0M8I0xDm713WB+r6VpJOBsOc&#10;TmfKFhRQcYeiBN2ZSRxufv39/dWjXysDwf6zYfS48VNLUje5MNWItLak9T2568/oTkqnzH7HPSA9&#10;bt6RbOiNF+wwXqRlE4GOnBUvTM5snfR49XC5vr2ZWVITaXbQITd8yhSbjU5bm8wGy6FlpNNCp/fb&#10;o//xTDpeMq9QPQsTit5hBqGxMM8GY7r46PPj7II6b0EWNCong2kIJCVFtdbLgORFv3USmBCHGXVP&#10;NDs9UaXncc/z6Prd79+++/Nffr0dFA44pcEksJBDmHwHGgw3WVVPkAkvFUtoevIfDz3KqBOLo4qy&#10;X0PGQETDxsc1aNgFa/Gg8paWRTYFtxEzdXleDUejaQ4OUEqpcDUJ6QRCKhSaBfRT+fD7d3efkwvx&#10;6ejKZunU01HyzkBvbFmx32InWo6fFFzOPJcCpMWShnhtsJrkeqKho2oJJyWpK5msgAb+kIkPx8dr&#10;9ubq6rgfjzd5Q6ictC88FqXiCdtuSxvtlqtci0e5Bl31Hv3f0RnN2NV8c7McjKo8ndJtSP+l+WQ+&#10;qqZ05lxUtPgOptw4pYtyUqWUT9aYpd/62rm+noI9Pxnygi3n917s2M+dx1d//Od3//CPn4773MJJ&#10;SiaBIZwLrptBlotFETXpZAh2EYmvWh0DpQ5PkkheVJHlxvHEP0JYITSrIfhAcCSK88kkpc2YQaRt&#10;mlEeTN9KVFVL5jviBrEhpKHBPI6+Hz7++urDUJXNGnz2dV8NuKlcghfTDjxJCDo9kX058ym6IbZT&#10;9sOUZ4/nFxE+eYCkITYJyHQ1naOOoYv2sG4Uq+ftYTAM3UZTua91NafBfXoR9e/Zo8PhUETDocmw&#10;jbANi8Tga5nTdH5c7DeDyQhiYdMpHe9sxNlFZEcOqxT4DSecjoYwD5umbk/JmZ2/VIjrMeaLWiuk&#10;qTS4G063rkO1z7urzx/+9Pnf/vH95XpqUiTQyikyeMdQUZTeEq1iQ/USGX0yUPF4QpRlqDiEcpGu&#10;I8Z2ntK7wVA5ipAOUkKRm4OxkuFEcZFjCek2LOkXKZhyATsmYOtACNNgq1RHhv/Th7dv3+2bUmnm&#10;c047pimFqHoghX7o2i77ZDGbhe+MM8Oml8+67pSZGHi07HlBAZ0XzlJ1CQbRDLAd04dykmFnq+vH&#10;/WyYG5Lho/7RMG1QNNrSauo54Xwz3kyqYQK7bgZ1dDN2CMpoqHjp6e6w2c1phQp05ouSYjmYIZFZ&#10;RAbuGx8MdnokBfBMldleq1bZPj/xVJr9l2HYc+lfI7fXTK9Vl4b19d2n717/5e/vj4uhA6GgMLO4&#10;+snsTv4frnsMQ+UscqGFT5jndxqqFSb722OVCpZSYXcRhFCGe7phwlYYfWE7siQ9oWDFDpIFOBrw&#10;GuB0U4CTgyamxZkoLWA8fnh6fWVc9NUcpkhZN2tJami64zeeG8Bxiu8/nqVrnUFJNQT7HTwt2Zi0&#10;Wsjs+UbkDIlNkYG6sCUh29rwHdgeT/PI0VkjhkdZxIYd7mN9Zll44Xg2mM3ng1jnJiRBbY8lJ6Ai&#10;zg2QYj4bzcdDCp8w5wM9Oh2OZpmVxEASkATk6ogVRXFYEYCL9J7syvNT7GzVgyOodLSUFgOFGDv2&#10;VQLVd/erx3cf/vf/8n57OzQhI5VmBtJ2HHIMqeks1aNzJZRNPepCiy9n0JOrhYlU6jD6uBex11nP&#10;je9ARwOnipniLA2CAqXPrWMO1rhupbLK1nZI0QD2YfRAB1iz0vXVq9fJRZvzMKwRfTWj06pHUiQV&#10;pyw+bjCfDDbCDNzOkmwyDVGEcBSgtvjsyW4EbHaYf6lzHVCiJ62hWc6Xs0iRNkROgmvIPR6UoSPZ&#10;IUxdDMbpdDAYTAzNg5VkVzO8dpsWDxub3oXX0cIhxvdGs6riaYacE6MDYRddio20U3SRCjHjvKLU&#10;MHXhXHB+ojvVM7AvkhBKwFnLQ0/1YbLFrNp+9++/PUFJD/r9Wa7xVaBJFVT4GLrEGZ9HJX25DKFy&#10;LhoQahFlFT1RhmBxdU8R5ID1YJIGjnHI7rpoS8INBevHBw1EOYtuSk4+cfYo8DLAwJOPZ9s3H2f9&#10;munQh3eNprWFmiDreH7eo3jrcx2lrkG1zmajSaJ3WbtGlkd4K5LWIqSyRYwuSmU+F3k0sOZtWhSF&#10;01kIk3n1PRFLoZeK3t5+XZnT4eZQ9nyf/hI1okavC9TX7WoujNc1My0SaDaNRpMqZ4ITQbTdKCm1&#10;hlDLIPTO5WNfs4KEzidtN9dptOr6sMrrz19a+HwA+/1uMC1Y4q3fTzZhtPvjX365ejhuEs0MkknO&#10;/QZsTCm5GL6UPUUEgxkZAjcbHEkbMqCv0ChFI54Gkj/wG/V8M1NQmWEcxiD8szcLxUmTOeIYhOGV&#10;BCKUZZNU1NHFcKPY3L279NmNHRch5enIaZrn/ZeKcL9rWJGDGPvidEMLmDXUuDUYK/wCBYlJpKaI&#10;iliqRroQ95wgjP2eUkmu6448laQcTxpmns7368N4lOjhcD6zMW/mQ8WZjqAPDh4oFt0eneSOkYe0&#10;LqPBaJJNS4qhKK4Ox2kWOw7fujgnRsNgs1qU3YowG2I2xmx4FInbJ65V//w/1mWaLa8c2gwAemUV&#10;OdV3//Xnq+ubQ24YUTFJuUymDp9PF73YfaIAYzCljU8g4icU3aV+KoRwkcJpqOLMy1A7W0ZqJlwK&#10;IcyWxOhcS5PDMNE+48qPAfMFwi+WJjZMBreOpZlFmOLVW/eify7minQb4B03lD4XZ09NutGCQu8q&#10;gwwOf2fVJBJxYUgV0Otn7KVzxd1nOyWO3A3RBaUcw3FDQhMs766KjW0lwtcR1Ypexw5Ld3KYmJFh&#10;NYJqUgKQABT04M/ZabAvUg+6unSBto0sjYLpbDxOEwg45TzmN0pT28Kp8KGjaDTMMODSFsoKQRGW&#10;6XhIwC4PnaaoRarWjRIgZdZcq6lPQvxtp5jGhpa8+8d3D9c3+4z2IyVOGmplvrQb5NpDMoCLV1Nr&#10;5wkK7SgxW7n7OrUjjyeyNaK5wIM2uNl0ApRBmcdumYYw7FSfGSwu5j8aglq4ByIyYBLm+HUYyfj+&#10;+5mMeDdxyNoOgKX3lcWG5/hdM3RlZkVxjM+GmfKaEtM1o670QeyioYzJ+DrywTLxzTiEqURPzEna&#10;qqcK4cSO0pr2IsoretHMbeMpmZNJgMzX7NAppJuRUDztFd9gaiewgBcMqyysDvNRXkIJskgns/Fy&#10;OIxdhy8obpNb1cRiaQoAPhNdGMo6ppD1i2zHa/EknioYX5xMJPpB2ux37HJaUjQzn//r2+vHxX7q&#10;QBW/wpOV+jQ9OTzjBi/hySlJ0kG/w+pvKIN2ZAvjIXVFLhMAFENBHi+gz8jdMEArKosymyYuc0e5&#10;WicKb5r6NWMX3E18BbPFEzTnDTPfvbnucXrEmXSbrf3Y/Zil/pt0fDrnjYBvhqaaV+qfHVzFsoTy&#10;cgNrxPABhVoH9T4uBaL0wFY+dpLHnjJhf7FEgM44xGLwKz8Kbcrlrcpu0j90nNkh6La7euJgwXSW&#10;daIIaiVmhw89fYmAMsF0tBmPMroCp2U6rGa7+SC1TdQTEAEowbLgFYVSA9AjFtEOMBA4RSuloGDV&#10;6MkcxwVk8vsy0n5uZo6bTrKCnW7X//pq+7jazSjrNauxI9YgyhJJDBCFTuqLz4HOZhh8B3Ykj2fN&#10;J2B7xFSx2pWpSinZYLc5mDel7UX3+JhWEDRxyyX4ieaUSlHouGE4VIp3IuvDqJRii2Omt5/Lb845&#10;fvAkGRc/9Ua3S/dPs+3pnt/tN83UOHltAIWmHWbnCePZq3NTCFByBMHtDMyhcfE9TnOnp7o03LsR&#10;Yj1LerP/d9uLCqfX7vSM0Gg2/J7uF6MAlKbYpt1raBCj6NBZtqtE80SEv+e5GeURA7TqCcWERT4Z&#10;7Ve7ZcGGgxbdT9ifvs7anLrBjnANhCWI/JRg+EECNHFdV28jXQLrCwWhjlFSVknrGwEmWIN3n4+r&#10;xX4c47YZWHx3eRxE+QeUNxtiUYZKtSqpsYAmVz0pXCLyS0TtSE6BU8huLIINkCPYQCtukg2XqxFd&#10;B4kpS6WKkoKbwE23mK7BwLEhCSidS8ceXj+2v2GJGpFW4DFFrj/S0cB+I4zq5HbrZciof9YWPW6x&#10;lOXdpBSwxYeWlYOkxqubSZqaMvAsOLZ/anmLFHS723CR86GaXrr0b5s+CvwYAqbEGs62PQHiHteM&#10;uxj26zS7flQUyXROmCcIS8Kh08PNenccmEiaTENX29QOUM8z5NGKq6lm8Hx1iKFcRF/XjYvYoQdq&#10;onALmfq8iEGupqc4fXp9eUsLmFD6VU0Za9bcCS79CgrXFYKTL9roSGVUngc78HROWb3UYzwQ4Bpc&#10;eGPYZ8P3JArT5d3lbnezqmw2BWcmni6cDfqSiCW8V8RfhitBnPkH4/flf2JOIt1wasK7D9U4IBaY&#10;KTQ6PT1JjLbMuuNyPJNqucjRwnRIF+9KCQ8MZZCO8hhekk+jnjSseDRJ1lIGFsRqrREkurAaOnQ3&#10;dRu9jkULZOBpWT5K2Rhr4A1MwNQDYQx6lZ4D9DabbyYgvM/yYnB5c3s8Bihmm5AH5fMHAovt8HXh&#10;yRMW7pjJZqxFwnLKnIlk6RRQNeTJatfkepVRbl9fX643o9iy4lHicdg06oa7Qp58/ykdofr8MZaR&#10;nKGOmsI4bdRQpsuXIU9K+LrN9bKgGLx5vTp++vYx5q2GKMLnWpP7Vu0VST91zsIZLFrhYuV9gyAi&#10;9QgFQbt6p8kCGXgZNur93nkdQ8/aijqC5Jur7awCwZ6edIdT/OayJ3xTwmmVeMrlnEUH1KhaTV5o&#10;thumq8NYodf0NB4163qULbZBffWtBv4CMsoyYtvlmQzmVnsOFw8n+2VWpEFehdl6f317v4lcy45Z&#10;zZZpfYwE0AKpkyduJdhMyoNFGSwiIfJOYTUNi6yE6xkSanZP1eL9p3fX+/moNM1wEHGdjiNlp3a8&#10;5gKMx7ehzhiVa0++ZAmSuONjeZpZVWeEhSpm7Jx6cNpgwV80vf7h8ubu54+XsWwIrmXJ1IYvWJdh&#10;FB9JxalCI9KebqcXL6rBdf+za3h9OJP6FAV8wrjjiX6h2kxnbXAn2R2iqYZ2edSFLk5N484lvTiw&#10;OsswmxYNpRLDvvI1BFWzh/QFLIKfPSbdNnSZWsOX9CAb45uOqCD4Hk+B8rBtBwpB7XYjjg0CSMn4&#10;MKbTExRJPtodrx/fj0zNtyKDqxxYg4Y0WnnIUK4Wuklo9XQxboajiY15azYDK6ZlFA9LSy4gegPV&#10;w6/Xu80oBM8+ohOt8dESecUOt/o4g2cBGjao8kXemY0IudrSETHNTl1R60ihTXJBryE6vgAj8Fab&#10;v94ujvfb5we3i0uVXrynOlUNRkVSLgB1zGK47XCLyoiXj6bIzZ73X0Zq+x2/R7/wHa78OG6+GTgK&#10;x5zxrJJASiE5iwYCLmcYN9A/0FgJFnMcTu2Y2G7XFtQv3wipOLpMbovTCUp2HfQ/PUr9Oknq+GJG&#10;SnchO1+go8WKTuYMYvUNo9zMKAmE7nc62l1dPm1TAhZouaANoql6ns5izjYPlXHlWZyVeNjZ4WKH&#10;zDiYCUT1YmUOq5luePPqcbkflFGUTUwOLd0OKpmS0En9vyF+FXIJaqztLLeVrJEU0TwBe6rL63l1&#10;v175GmNImC71dHVcrlaT4fMN2BFcTRJo5DfEqsjDslJ2H8cWS6gLpLGnt7veqfrJBCCu3XtaT0y9&#10;WMzaSXcHW4SKz9grCPMG9NTFtoZlCPn1CTp2IuY8DLO4IRRT4YeKrYIoaTdFw6ghnrHtbu0yQ/eb&#10;1ujB1bgdTzVM8RDobHAc4gHhJuv/RbNJltNJiybDdFJCNyfLRrdXj682ruUxNYAr6o4hVwlK3PBa&#10;0/DUVf+8wdZ34r6FKIZtbYahiUDbEKieEK5YLgdpXIwnnGOzqKKo53Gi1+k2FNdFJRWA+Xx4+I5k&#10;SpasNz1/5c8qpRjPU11gbstRUuDGcTm+HQ/GYbm+miHIqrocFppd7umLdWAaZ7vVxJTaJfs9WdHk&#10;Npc2S6v2oDtnBFNvGk5Z7Wq91HGZnZ9xRt9mxiCP3Pb8bpM9dfB+IE2tuQnoN+k0txXhEnllv1Vb&#10;DPXVCUQ5u47DGJZHBKUjrevcp+hqdgODgr44B+FrwWWMv5ZhalaZxxol/UWYulGZjobD+cPl54fQ&#10;ptVCIUOIYxwL66IzbWpP0Wz9hngMc0onrAK0GwzHV0V5um40e3j5fDsfZmF2mAAS4nJgO8CGWgpW&#10;/ZaxGF/yQBHJ19nog59949TgZcuHuunLPE6dQySuaB6PKUaX4zRN4snjQ9GV9oUSMGXwynopXSPM&#10;RvtN4Cjci41iROOVfnHiwdZCdW2GUwT8ZOxRt7P1hE2ozrgvj+AJLg2PMYqLe0/MkCzDLbhRNwkD&#10;HXRgEe5s11pbbTXiyVrEPWb+fi1kwnbUPWYhwHkOuKZWugRRGOOTfAgha2i641EcpCVdX8PxYLC4&#10;f/i4QRZguAk3fgyWoOcUnEsLfDB0LpswRczgy0SxeRzhtmKdcEQJLpjl8vl+OczT2bqUxpH082Am&#10;1hFHJGTAKhHGw/a1us6mED9uzIZk7irwcrYvlvUyGOw30M6BO87kdhgEiWuPLheExz2eAOORKQLj&#10;QtCgbZzv6K7ga172IX0mp1gtexeK91rPRva7YtCicXaH12OPdgEy/TNGMOz+1WzhTuiqsZAGsyMd&#10;eOgAnE9GodljsMrMNJ6r4LuwxTxQJnqzeFAtLdiUTIOWDLlfFxKEIJX28EkoT2z6sYGhsCAyYIjt&#10;maahmYdRZAZsPTKZ7+bH4/PTZhwz28PzxBxIhnEFMvq+4k4zAbCB+0TjsQVdlhvtaIP5uAwRrWB2&#10;c7UaTKfzfaQJ+1MpZPJp4DPY6dSdIxUcO5JdcJkNWEaSCg6kPJQuWb9Q1LCVCDdwn8Gk5zYfBjbl&#10;QcFsO9B48ZSiqjxgfsi9crF/de3w+ZOxRvocRnY9OVkqSxUbAkhoE7a6jbrdpRWbUUTv7gzxs63s&#10;Sxtei9JqH1KptGMNRFCCL3meZdlkklvt/2An2hZNwVbbsLrtWhOyqxwiWRcVg/NMJgTbHbdeu+Hz&#10;P6OFbPqR46tkhQ5Ag569b87nwP3sPzLdbJaX+6unm8jjMMl6ApChF6Ymx1ARHucox8+2IeUveRwM&#10;diRDl4qEYWab2+t5Nd0cXCAdmG93cDY6fBK7Sjxc0nP+ZUdVXFgiWI39sqUM07M5wdBVL0KQDgpY&#10;OrcXKIYGkxGFj8i148HVqMefsauMazxPif33isc3P97bvtyx+AT4NNZmG9WMETVf1uk0FX3So9fN&#10;McdJaYcEwZmQ0rmpgGHApjrt3Cuj7D1GkSOrJsMq0dpftR7a4t7CXH1DOc7WjokytacUKCGDh86R&#10;54vPi7hM8IIqzS9Mo3jgZGrTXcnU7CRMiqqaLA+bL28CMPik2KTuO4mbwkHCqdAF/olphUqTeRKY&#10;qT10Ej05SFY4220fZ8P13LTY3JUjmmijd8Q2gY+kxCAGm/JDtyPD4UgyuB0ogERXlSo+EZ6i1AhF&#10;mF2VqlliwzzGDBabhnxedXco38Vuz16//vFv347oelHtD75TtfxmZV30X6YJQOFVPpetFuyN+JqP&#10;BvMiKM6ES9lnx3qAUfSEOshIUaWzKH0Pc2gZDSdTuBTJTJdoQSo9a+lG8LgaSweJelOnedIs7/rd&#10;th+bfo82h2NS4EVHqdNVRvS8ooS+aYW15DCNQeuIqmkZTvNqMHz6NEkCR4M1M5tM4buEEHGHVDVL&#10;ryGOWXIYdUeeqkAcA/x3XFZOMbx5/v79bDFPIoxlKnOtulEmd6ByUGD/GcYZPQl8aNuqS47rochu&#10;ORHkJVU6+hzNAZDAorDTSWxJP3ByOVH6rDL6dnJzndzevv7l56HvnUASV9ityePagWRVbfXQa5+A&#10;6XkX7wd72K3msW6e1QostIaIiSx2hi4I8/rMuMSAeDUdTeZjnT+wV9t48Q3YbtfKJU2xC+ZzxWYP&#10;XS5ve512D6FStxyv7TlpSRukA2nLRlcuSZB9G7rrompgZ2lsYvcW0yKeTsLq8PhlMStNeF0FFih4&#10;KOkZzDv3Vd9VsjSdZdAlC0C49U83liehDw/Yzrfv/vgPr29GRWBxR95Twl0A5xIy2XFS5NWl487B&#10;taemRpHPcVuGa2unoQkVzWUgAUceFiWONZ0FGtMy3XhwWbaV5He3Xj2EnnRU7j9tjRohNRRBQy93&#10;j+vgZEeJhVHil4RqujK4QglnNos9/4zFAZn3xFVNdvSg68iBF4/lhpgdGg4Gw8kmlAuw9u/kSZeX&#10;cFrbA4gAFK2sofVY34AQiq9j1VAPi3ITkFOzbcNj2fwOG9LR5RbZ6FYFWCaDvVajJCzLw/HL066A&#10;3XDELDycKCfi2qrPKN6XbhdQhqbalp7GRobigibFTDZo9g0zOFw//frb3x4DA+MoBru1M5rwGNB0&#10;lI+eaDLIwooBXlcSjg4nfJJxsCWXL4ZqvrA+uC1riBWWbTrV0LaQhNqjNNndBtI17yh3IUbsXlE6&#10;8cODHEDePg3ubnh2tjve5l0Zj+mhA/8CatimHS/fzidmr3fWrRUhQFzj4SKUDSwH+T6kqGDzuRlV&#10;s6GnbCPUwEG7lor4alydUxDuTrW6gSVmyRh0wSXZ7DgYKMdziEsziCDwxevt8RM3LPzgSPFcAzvW&#10;jYtydPv55+3UYrUlB7wKriNqAjt1xWrA/ILwAOWGFJzGZbGOoEamUEGpPJ0/vv/hX/7pwaBYjhq5&#10;d1LP89jxqcNuiCdFNt+T88jWSPgQESLunu5JtaqeokehKA2mPiFqy7WrqZBbk0FilutF1OS4JF7k&#10;4sOkh4ETLZ4jfKUux3l8UmwmM5uv1rPEYhOO5ldTIf02/p6yasNx00xvts4MZZzH8oNICZodjEvQ&#10;jtYxwpJnk+FwVk3mMX+MEh39ahF5xpllewVtilFbs2drTdEUatL9DnRrJEngekgxg4RiEY4eajY9&#10;lXgBuzncoab3Ahaa7UZFevP5r7+OS9eQUqjk7lgiyO/4ggJVqctTNX51+pQVHsfaDgN+2kd2Ue22&#10;799+++dbmXnX/Rq9MD4UQ2dZHU8yBSBUKduq86l+QPQXYX50xHhKkL1yNENEa0AJHYY8p6c5rmO5&#10;6WGddMUsQHyVkWi5Gf3V8LqSGt1Lnk9fNpqMD6v1blSFpdvrS/OoL3RD+ph+244cN8Mo+pn7H4z3&#10;AGE8XVo4mhknMCsdVqPJLOv0W6qJr4aZuX7dVmDm5OiplD9gJ8IfxzoDntHrWWlqB+jtMmrvKkPs&#10;WmcbbmdsU+5L35tlo9wonl/97R8Wg8yRkqZUQoVnItDF0LnF21BLWIP6hiJCcL+gIzUsBB6XsvjV&#10;8eHpu5kvFNBGDTs5mKvF5APJ9pOeOEHxHpNl60pU7Z3WWplZNGo3IAcNEKxfOYw1yRAdKLOH49VQ&#10;F6ggBa12z8wLQjnx4taQPjoEj3tCvKHbZDrfHPa7A0TwjNr1AZZS8Kvq970gcLK43eqfzfQWk0R5&#10;rqnttZvY/6aJRpWZhOmgqmaTyWBgnuRKpADabrVPxWx16kRWSyzT2dlFREnR39W6ejLMzcjp9QTz&#10;9TrgOAlIhUkPpHpsl0eXObem39OC2lZ8+fv/8rTbBeqcCT2cs3QG876CKTWekJkUnltgqNHhPN5T&#10;tqC0JcPR4nJ1+f6XL6zpxJKDnbb4zPBLk3Mg6puMQHmZvDoFqJ32WHOLzS8Z4HDOcVIxMjEpbkdZ&#10;aukeMwvtCI6pSXVYTh3mo+BxdXQ3LehSMNzBQ9Hr1AJ+4ghOO8dK0tlhtxnPZ8P5IGrVyqlQWIJh&#10;QL9REpCg4Hp2KLtM3MYKt71ek8ezod3gGG5QZqNpRVtgkHZrzSdZRTXSLI1AOXhSPVPdCGX43JOm&#10;YVdraE5SGkYDtN8u6vEdDF00lJcAJfKGYzMJpsFdX3pmKKdYhjF4+7dvj4uAa2Idfm0ak2M4KWuI&#10;lI9Q/OpKtFSnpR7W8erjh8onG9rMbxe3j29+HvjYpqh040V0O2LsKCdQkZewMPw3qnbSPTm08ZKe&#10;lpM5o8rxpCu6uW5k28PUYWULw2bzySCCfMNmWKL3IDTl0sZOdIrVGO6DHHq68kMH/bdyOhnNx/P5&#10;fDDe5Z6Qlps96eTRtddIA6dNCzjOGhetNltTnPe8ZhORxrLYHR2G5NV0QjngzHpRrqz9dJs1Km0q&#10;W+amOnKSWYggLNu1tmGj4ju2wWeB73ANdW3UUQBkgGPsKGbDMXZSZOklj0vp0eOH396vSgP/mnMu&#10;w6j5uKppTovAOKYjdx+vqYx9eaoLgJMopCzdiKvd4+Ni++XaMqLYxieCsT1jevQ+WbddmTaLD5uA&#10;G69b015l/cScuSN7jU1jfV7fHiceFD6sZFYYgFsNzYS7BNiiURQOd2vYWQxm42EaWZwO+Nb8WLD8&#10;rjr0/BM9ABd+usPZjo7hZjmz28yuaENgAmnheTOOrB4t4CxtXCDN4MZvr9VD9o4RMjdyE4yPViMK&#10;ohUEMFTh+iRYpq6/2l9d/a/YMU1ucLCvZZPOl4aaiMcHjh+W1uj1mCncEAVs000iTQrEQDco94IO&#10;Tnfd/OH3f7gcmvxexd5C7DMZ+DM2EcEBjqWKaCsdN3ySRt24g80mWJN2MbrZXh8f3s/tojDZdrvD&#10;bZQe5VdownjqxPVUkduT+5GjaU85BgsQZVIWR1S8U02cNAVk0o4KJ5TM+/RF6SRgSJAAfQBZtBBe&#10;C1WaRFzVZUnMYnmZarxvGxxmOFxTNufQP5zCOGIz2qzWQ5OiII4eJXyMZ6zINfr9s2FVWk3Faqb1&#10;7RA8ZUf6im6+zX6/v3/zvN1FoopWC/TK4KtKI3pSVeup6lp9CCUr7PX8TptNVlCRFrczHmMCda3B&#10;dvKwGUfRXPzihFAFsoxmOyg8hoftT5+Ooc6tI+7sCA71pdQsxD+cxIYslRSkajr1iYZrmLGGEOzE&#10;2e7x+ni8eh6UkcOfpqPsKjkM6r66jBRuYRQqDTBZtq4nQwRdhWCUhVHnpU7N+KYRho6JGKpbWMCy&#10;4IncIIatNjxfHD6dUmd30v3xkLtIIC3T4RDFiJhyHTqF09319WpN2Ot2HHjKxoJHkxtuWTTPz4bD&#10;+bjBgtznzW6r79lRUpQp1n29v328fLy7vj3OvNq7pS8HUeRjcXNy4DzhGM5DxK1bknv4eHQZLeCg&#10;dGoI3fWsrphgC1lIjwJTF74JLUaXMzEQG2ktksH8+1+eVy6rslBQ1TTmJHD+DjdzTWFPvoqkIC0T&#10;J3L8umrE1rdpAZncVgzXl5e32+3zquRBQBTN2nLg6NCCQsch0uuqfi/jlF7vJZPgReQyUk/OZq+r&#10;TqGnFpO+rp1HGAMEHcQMCkx2FjwCBokjS9g9Ug1H9LeSzeVxcbPajGejNNKZoMkSrNAaSCb764+v&#10;rtc328eHdab3YQ8mAy9eWPX6Z+lks0/Y1KfV6/XbYC/BlGs6nM3H+8Xt2kHHU/EvUK0RDUGpiLZF&#10;tEz5/DXbCiAreNkTq3t6NI4DDiHeXkf6vbSoHfkZf9zwrcC1/Lrh4qlib8NBlIxm4d2/ff88Mpm1&#10;gL6OMr9isjTHT5xBzLh5ktZ1ZYjPqxsLUiHDAcYed+xwtn48rldXbzcMhFDTZBzD8nieZPaovwua&#10;6tQV0S4fwV63zt+Vf1ivdqKqe3yMRowqxzwzpi3hbV1AqqEsoaxvQ4mA2fRSlufX70TV8vbqy9vX&#10;n6+uV1PLY1JKQze5TWa54eL9l+ubxfH66tV25rZF76HZvzAm+vlZPpkv5x6rVXWb5x2W5ENPDiOV&#10;o+V6A3/Ei1rctXkCMjx+Dh2Iuj0hiyeDnqc/EOKSVZrSrUEAFTTQhkNuWznSYuABem0MHbuic9aF&#10;8xna9860OPzy27vL1PEVPwzlXsEngvobHcV8r1FHbcfckOkFPpP4PXcvDCuZDhbb48310/2UqznY&#10;OcIEUoLqUnTuqExP/hDmztz85Y2ossJuR/nvMWiVP+BLws9HMSbNYMKM5iBcGUsAmSCCnr5QpWRG&#10;m8MObeEireaL7cP7t0+Xq3FpQr7WjkzYMtIy2+Hucrl4PN7/+vPrtw9DQ9KBfncS987C6WQw444e&#10;jpcPlhTEkmLYD1Sj+dKRSpsaUWupzmEtoq6gzOneq3XnesqHADtXz0Ot40QNIaPhqHSF2FU32zAY&#10;qYufPW9yrhjKFqeFiYfDj//650/rUgZM1eRlPbKuBoXkL8RwVeGWU2sPc+zMjsRgIyUPcTg6LC5v&#10;bi7vnnMm3rGeMscDCQod1fThO5svcvlNDVEEm/WkNYb6fVt1xuQ00scFgwo6vy7IoBAUjljSmZcU&#10;U92Ue3YVoOuwIw1tSs2mUEuwY337+P7V83E8LYMyL5wu26VhoDad7W+On3/49On3372+SS2QfbvT&#10;zeasCPPRqGiLIF7L56E1R2M33Xw6HRyy1vmptyjr11eW0eJBJyqyTSmrqMpMt31qFNG7dVK740WJ&#10;r5pNPSad8mPgSpeGwUfNl9kRzv47nCTzrAUBncZ08PmPv/x0lXK1U3H4UN4UFrnvg23QqDvqan5I&#10;mCfCjNcJR1iKbw55rbjMZpvjYrG4fXqT8DHA5cy7scMhvqOMpToimYfwKCV6zmy7bIXHtvFcGHPn&#10;YY1kuj4YAM1eNJoUQREEAesA6Uo2h5k9Gjewa9DjeZ6CQuiIGg4kr7PhYX15dX0ch/lkGLCLGDeM&#10;zaIabHaX75+u3n749vev7tez0fj6y5ezOCkpLbFYIBcLyMPxwiQsQ/ono57yAhaZx44SZFGpvMrp&#10;63p2+0WTHICcA0yD4APy8q60AWHV3K1Z6jg8LJbMxfhurx7T4GfWFevjRsOqPv/hr78feCcOrvCK&#10;GsJ3V50fNWnC2XTc+zN3AAB7/0lEQVRHNXt07jKg2iYAn1bQjiyX0qvB/va43h8/3lmetPckcltO&#10;r11nOp4v7FUOkqpOWHv3yUryL9zrt5cum8sTWLCDBkqcwyqB4HYUqZIDirxM4mBuKbRy2FeGVU40&#10;qebhCSmFRMtFkL/ZbyZVldtcb8f70Ry7yCbj1edX9w9P33/7h19/+OWH7989n1G6TjhmbLJeQLMh&#10;k4e6QXlZkdAb3Qx8sZXmUe2upTVrSZ16LqJmZ3+VwONdehzNsCltV8c2a0sEYtNluTUotNEjtmyw&#10;UxpdAXR8QTYlhHE8o/Pabg2++9M/v7E60kPyJDUQ1YiO1MyEziLdCSBP1Q2Uhg8PhHmCPnzC8HGR&#10;jTZ7+Co+f/duyKDHZx6CHltdcCB5ZTRH6CCnBmyno3yDeT2R6BAayS9fff70qDfx3hqWYerNdrIc&#10;89xxGANZ8wtSwwocbzC8BJpDiOK+Cb1n6IWy0Kzq6XZ0207S2c1qkk1Dk+BeT+IE7FCnm+PT++31&#10;8+dPr1+9+/L0sD0zg6AIR8tN3EFY9GQCH8pflE5Mh+Px0r5QOhfnfSc3aZHb7ebJS4TXUVyRJWzy&#10;L4QNw9i64bAsuABtZoN2PVWXEqRoQCrRQ9+3IyBPMW44lEqdo9syfv7bv/006/qKWskPXGoi+Jyy&#10;gGphGyKTIiognvyppNg9rhdTPKM8dzKeL663i+3bb3/O24xmEQWs1EY5k2sinm1JpUVgl/paDamh&#10;0VPo9ezb5+320+vH2/vXlxY742ng0aarBYyiplkYW760F8AUoCfqJtlkgMLKYDCqprCtgPJ9WaaT&#10;ar6ZlrFpqPyVEyY3HQ9G00lu+grZYn7YdNPRenv95v37V2+/vPp8tb09gy5NwHlfiAhJywzSOmS/&#10;oiStxrt1ci66see9YmY3xb9AeXBg8cRFqSdwBkw1YVW0e7LrfTuxGvy+ccN7XWVbKEWjBrSYuYCG&#10;A+o4PlZQOYKK8Xi759Oftpub3/721zsHjkmearQrzI7B0s4pqna4GsMFGkVMFsEXqZmgweARDHXj&#10;shoPdw9vnj5fb9++mRQWvCpNU4umtICWw6BTC4yuStd11arjkhrHdsL92WD16tPbz28ebtaL64/X&#10;EfYJ7YL0+Przdr2ZzebTMjLQwgcILUPCmOvV9dPz43E/H4xnVZanWLpsOpkMh4fReDffzIc5gVSZ&#10;+cQdb8XDzbjKEgsTglJ0xQBbko2X1+8//frp3adPb5+uz9D7sO0yrxY3WfMcvSRHFIgdN0gHh8Xa&#10;Vj4cjdHGOD9BmaZqCr7YpLa7dT1bNRkQ1XQ7iJy6290ARlGSaVzj8p04dpkchrzLMhvAMIwkRFAY&#10;33ybQllL+/DTb99WflfFSa/u7/ATldkST/4G7URDVxGW5Z44jnF9i+4TOgxmQDCGHtjT2zdvNoPF&#10;6w8F0gs7MrQidRpaBE1R9LR1lSbodDLAz+bzTZcLodjV+6fXbz+9ubu+vlyt1vv99v31fjAbDg7L&#10;6zev3756//7q6upmnJVQ4h8O9uvl6nj/9oefX7/frnezCkOpTHWYjIazwWQ6PAyy6WyzmdOy34yL&#10;JIhc1NkohSxHk1EVRrbCfGhu0I0UZ8Plpz98fEfn8Pn6zAIP3TCTYrC4nDvNrq6JBJXu2EF22K/2&#10;/jdcZjPnw8a5Ej+SMsyLWq6qw4iBtOcp5E0LZEalq+mK9FX3zro9wEP0saOqSmzhouKA+l0Rvla3&#10;Dret210NeW1v9/vf//XabijiH5c7eUnwbxuq/SDBkj6vwREUFTZ0MXQQYhnlYkgYTi9RUMwWl+9v&#10;Hj4PhofLd7cW2ByRZqSV1nAj+thew6DrTNBhw3YdwwpHw/FodtgtHt5+/PDhh+9/+Hj1/HCzXy43&#10;88FwSFfq7WK52W2WdPYG88F+tX14uL65vV3dLvY3D8+ffv7y8ePV4342mkzzMi3DcDqdjoaT8WaY&#10;TbNsNp+NBvPNgZbweDWglaUPAgDyfHc6nFRJwFkW57q6BZ+2JN/dPTy9v7u7vz9DHwfDXVE4HC9u&#10;hjAYA/8LpJlyslgtVj769e3ykHdqieP/YEZ4aucKDIXWhdSlwHyhbDbiK4u5Lx1RkUHvAJUZ34qk&#10;AMpJMfNppB3VFUyoVhLTFb22/vzht1+Gju/Vo5WCCgTNNqSOzSphfIF0RKsHmg0IqxSpWSwbK+6Y&#10;9I7jIJlfLqfXz5v9w+d3v/vDcVKkgWPniW5FOhRRIJbo83QAFFp3i9uH98fj5WJ9Qyfu8fHy4fnq&#10;uJsPJpMKg/ohjFwmdKzimE4Pe8IGBACHg9loSKs7my8+/fmHd5/X8xEMJ6ChWU1Gswl8YJfHw2xQ&#10;Dcf0uUYYa52PHo9hACmOKh9WgeM7AYbEKVHWOIg3wIWJrCgIh5vjw9324eoMOnZQiqKnPU03j9tl&#10;LEMiDccNR/ubm0P3/PyiMRyYLXX+VDWt1oxvigUr8qMmxz+ANVoI3y3KCOrN9JhtEz0GH3RWXHy4&#10;YbQO662cIE1HWTNzItjrnNJi/kaft5V/+Ovv7qpTxftlChVHTpeZzJorxlVixSKVYFuThuhXBMch&#10;WTa9XWbru4eH90+ff/7jT999//F5v17Nsip0Dc2kayuI4SEZZIPj/Zsfvv3h/WKYTfI8m9BtRiBy&#10;Ms3YDyQsKN2D/G4QQaTJgpYPRocBWmBMibHFuJwu3v386XkNzaPRDIIqaVZNQ1jWVPvLxX4wmB/m&#10;dAKXy8VxvbsdOlZS0O21GUyq0HbsapLHSWIZQkJA/4wyoWw8JzBzc3w8M+pBO8PMAzdbvnraxFC+&#10;8a14ulscH6eti5Y7r3xOE2uBEnUSuRMoLEMMOICnBp48VtML0qwM6EqmB2zZFNAYlvIZFP46x82O&#10;EoyTTLjdlMk2rL80Krq9uije7q1+/OnVrtR00Z2rleeU/rHw1ESRgBtRMmbry9dhKQkpdRMkMawo&#10;SbL9/d1ydHxzGM3GYFk8v3r9+ssPv//Dr+8+vX379tOn108Pd1fbPV1fu/Fu+3QcJklcBBF9y4Zp&#10;QUleXiQQ/IRXL0QjafXsyHaQ38G/0NBxM/HgaRSHebZZ394d0mo3qrJxRWuaJHkRJC6Udner1YKQ&#10;6Xi5WdIWur9cHyIIJScl1PIomTTjlH4Zov8EHgIIVLQ3yhHF9PXN8XimRsTRsHNjxyqWn34+2nx5&#10;xKPLy8tr58JPZ1GztrI7OXjWJp5qwlPh0C4jEDpiEcXx2EYcp2PvSY1QavuMOTsKhxqG8FG6ysP8&#10;ZI8upeKOqrDS93746tvvD8PYl7ybgQ/jer2h1k/JZLGEK1vcMkFb2Lt8XUppjgBnkpfz69fvtsv1&#10;bjiZjwfj0W6x2SyO24e7O0Inb999ePv26RnPcjClVQphco+WQlHERVohSQjhtJzmZZEU8EBPkiJm&#10;YyyX5SbFyAc2L9DSKMOYsur4MIuC4SwsRlUAd+YiS8sggNQtxblHOnmH3X6/W66uj+sMlE4k5Dbl&#10;AqbrFlBxDrM8AjWI7ddZUy+OZsfF7RlX6FnwQidw7Djx8PnXbURBKR4c766v1loyS72Tma3MizZP&#10;Hga1I6GyelddT99xh7OSGycNhwGLKmZ0eahSFThQZ9HQ5W2zkXZPXPFqkoWivwpsRcvKvPr45202&#10;5JkGr2ZssnQgGLWsosOqgcI307yaUehJO73DSYlHr0gL8ixfX3++u9yulrfHI0ERwvCD0WgwmM03&#10;+/VivVzuDrPRNKV8HJiwWD3eb0qCHdMKPZohXXyTGeA/fZtMptMUfwUHbchQ03qi6Imo6kbFNIOZ&#10;ghvFUTiv3LiqiiTPEqyKyx3CMgnDNBwebm4vH7f396vdzfX2OLdZe421uCDVBV+iJJxOstiGwyUF&#10;F8uFtKUb0+s9Q5sUuRjmehp2YRp2fNge94fx5dWrD68+3O9mTv/FtKHVrBXwBYOqb9JVYi1JCFK6&#10;xWRELxP9MB11Vb/T65zIlEglmAPWE9WODhOgPKOhOME91aHhtpLMG7L0VHf8+W8/Dmeb0mhwlafL&#10;desGKDKidgBCH96gDPPVxE6Q4iWJwQlv0Ga1CXGMaacfr+8fCSgu9pRbb8ab3XgyHGwoxa5SOmhJ&#10;FFB8DJKCEGN6uLm7HcoCL4H2Ibq/2R9gh32AT+L+ACul0WCSTSi7K9D2o2WMyixMAkijQQWv2ldF&#10;NkjpuOZFSdkTnS06gBBJoQBJqfzm5gY6Nsvbq+fHiYNhKwcqR5DnsmwE3TAbVUXA8kcGn2/K34tq&#10;cMZKJSZzHugcRiUdfjceLgl/zgeXV0/bvKfcB/vKP6tdU2K+9sXmW5ByYF+KRdWhgiEeM/7omTUU&#10;LcjzBOFwdaPhQO6uPmsN+o3KHurwKSz0kwRG37387rfb8ftt2OigvIS/xkgraLSaZYjgnFK45hKO&#10;56nEBflfu93AwqOaHWeD/eP14xG96jUe/XBISzOeTbIsS0M8ffhBxmii55NqNB7Nd4fD8rBbEtIY&#10;bGaERMb0rzabzWE3Gx+Wu/l+CZd1WlkWK8phpUoBtaBr0hS7eYro9nyfBtlQAi5lfRn7FVIkpSNI&#10;JzGd0hoOZ5QjDm7vXj8Gng9Vdoxn4hQ6bkInMJ3OqhBC81AG4BWEa8wZNzVZ9sFAnpqkJsvVuEke&#10;utFoX8h82lecJiYA95lY35IympwqyqWwZnTiy9l+VEAqCz1LppN1FAGI87Su+J43LKPuEiqmgqp/&#10;9lTVn/uHUkXGBuk3lp9/+kA583MCuRTp3vuaaZuYt+rUi1ajlhPFAcU7bvXpgBamW4xWx+PD+6v7&#10;h2vo8VESR8EQQTDLKEpBJx+i7tVkvhlsaKUOhx2O2XxMqKGqCP8PR3QA6d/RiZzBUJ2CaEZ/Dqna&#10;yYggJp0ol12g8kATxXuwnozNJnaLnI51gEL3fFMlBcBwQEC1KKICC4/kME2nm+3zBBpVPGho8bSh&#10;ZbrweKDkIoXVFvOHYd1Dm+GMRdp81svjmncJ5IrJCLpCg9kw0jo8wFlLx7aEgi8KW0165K0mPy92&#10;dA4iaGBNN8txGMAAhhuoJtP/hEzZxZSLzlUtoX96Uu3oqGYq99iEds6kr17NggIVslU9vP3p6fju&#10;56VQg/FJfCNKTNrkXBzHvcpF666ULLsdpskK4aWhE7SzKLfdEGQ43j0/b28WB+CXISVrkA0eDWfD&#10;8XhAS7VbUkCklaOFwsLNZ8OKlnmIxaPVo4WcQkMog6HXNKW7D42juCwTTMXl9M6ZM2EFhaYm6JDd&#10;GruhGYQw6i1y2A0Nh2JdiG8QqCRERBn+lN0ls/nA1lnf0OJRQ8MmOAEL0SKnL5hAPIdW1aUjGMX5&#10;GSjsPAghB0bTo9y14D+gOW42QaCGvjvGZD22RlOEGHEt4MaRKvNCz4I+NBkudymlPgW+Cm0TTM02&#10;RCGOJ+0MBE6IV3RlrJlJDB6HUU86iIqlybCjLmwzAcfePvz648c/frelrJb/laebdpFb9AV6iiOm&#10;4C0z/SRS46T2dIpldkT3zXy9Wtyujtu77fZyv6EbbT6HjfZ8M6MMjTAJoZPZcD4HG3ZCRyslwJlm&#10;dKhQt8SU3QTCtFyFDgBTgD2BWjiJAC4EAdQUg/koaHRqjkmv7c5zF9a8IKzQSsD+vMRNSUtA12zC&#10;OUnA1gBFGGlBQpuNPQvh3AGDLui8xFFCLyZFfs0+60C5xRm6nYQVWYyU5RZ12jqcGzrFMIaeN2c3&#10;sLQ0Nb9X+6D2euIGWuuE9rgnqscZ7dKQ4kdVuYZhp7nNc5QyboBggouPfu/r0qBgCoxq9PZq5ypZ&#10;RV5yHVVu3ILsm7c7Pvz8y99+vzR1X2qiWhyUoc4ntdOo+ShS+FXLT79xTOgQ08U+3q/Wa8qdto+P&#10;x9XxcbVe3exxoEYIghnB/ZBQJ64vyg3opxhCT3DyjOGuS8EOSwYAaUds2oonxpat7OPlunjO9NdR&#10;RICi4/lR1FHMEnr9fjiklxrhRrNx8+UxZXdFDO9j2HCUQZKVSSRaopZFOCvMIhPsNRva9lAyovgL&#10;PBtDpBHeGoaOmlpknyGeag0W3jaDiLlups0i9e604l+wOSLlGHzgYa0sxAn2JJLWgeLBNHvRZFpE&#10;LjTM0gy6V1li+jKfJVQ81WhX9DwhyJxm5r7qlgq1HcVo8KZ7MkPc6gzWmy9//OcfJgFXl6FQVRRp&#10;0KmpRpyYML26p8i5zEczA9qsMeXSN4ub5fL2dvvweHm83F7fUt41TKejKk9gXxNxEq6hncZSM2ij&#10;s90CqiuOHAacCVb7dFhNRBOPSPwj/CHClEYnz0KlsJEUXN3veJh/NdOMZ0p9pqnZdFhxDingJpSg&#10;828Jima21Jcc00mm8wwWBjbKQfxjFIdpYTl0tY5GGdwK6dVA2OgM04g6K+drTjiMhOvGikPJKMPS&#10;26D6izoq/fMy9k+UUOYQMqdQODFeMJ1CtcYyrHAyIMjEDTHuyUoPVDCmUJvqCCdtv1Pax902NY3A&#10;nCWhLkg5pjhUV3/8pz8uQ4ftDunZVdNSUzyxdk3V9HyeBUNo0FzA8MSNss3ysNmtb/Y31wTXHx4X&#10;+/lwytYpdNrgY8ZaQboIHEhnXNUCeGxaxNdZnJm1B1n+QmO7LNGm1tVMKf3sws+T0HBUsCZ1D2mS&#10;FhU2kwO4VQkZd4BQOhF0xtlKkQ6aE01C3cP+1V3Hml6uCES6QQBbEDo50IPLS5d2UjmZjaAjZhHY&#10;tF06gTD9QTGR4Kk7KcFCEJ0iM5ynmJCnaxcVBp68JDgcx1aj9zLqyQhDzocRoYbOy5ztNpPQlEsc&#10;N1Lvq2Gk0zxSR1ZTTiFXanoqIEP9t9eTQQ+uqymXx+5kePXu+ccfFi7BbJ6dnI9zTepwnhp1ajNv&#10;DFk7gU8nR9M7nY4pOV/frFbba/r2sL3ZDJAVY3qPhTyxGRzRsVZeSiYmaxAkTUfMQFTLmL2xlTIF&#10;RqnqMeFaRauBZg5OBIHs0KktDWHIyXMXrBGk9MlF6BUjx0lsMu08LJ0OGB2+a3ju8akK2A0iiCDh&#10;DIQEkhPcX0ez0TTBVYszeCZDpdCQI9iY5eiE8k7SrMkyK9MyZqc03AcWfyBl6YVrNNrKt6+nmNkd&#10;3YoTlyNQUFFClLn08jpdTwZSVW9PkrzT5dRRi6kqL4rChyALYlHPU5Q/j6dZEbQ7w/HdsZw/v1sk&#10;MlYQ7HalSCD2hNTCJqxM1aU11xtRSPfN5nh59/Bwf/1w/7C9ut8udrMMpje2I/5CbEsD5yoTunk2&#10;G4vCTR5G8mEOPdLABC9fXjXDMTUaoeY9OVCIehPrYBnQQvE8I4wY6PV73P3ieqHgNhmo7ij6cMMq&#10;Ax16oI0gNli4znMtz59/WBSopOI/ei2ArwSe6BxF+Wg3ntAbww6jBfSVlhHhfYOOPytKsYulfViG&#10;FGRZCxCjEnFg8HAX4TkKO6bfVuMR+N41UMnFbepEsIcuwHNxbI+7RIoRJGfK69UUTIUZ1VQl/wGW&#10;jokVTc4qlN6OsNWwgk44fzjE6Xz7vD1wZTBZ7kpu57clj+y2QVDj2TX6BI6ZUI6+fXq+e37/fH19&#10;f/e4osiZEjqAuZePwIOrREo4dgQ8HoGOi6dFkD2HDQltdoLutI9tzAb0mrVMkUR9Lrm365EJVCca&#10;bIJlIbcuIhli7iJr7cn8qxIvkeF8jkJtz0ncBu4N3XZ1lh/zTEJ6wdPzlF4KFo9AVcKgKsAZMYvh&#10;crEbEaQBvLHPsCiI30aZO77lyMQrVCyjw8EW/xF2LAbRMLBtet94x1FC2wYOV7ih4RVHt2rDM+Io&#10;SFc3w8BnGKHDwZrHJRSBuaOaQwD9WCQ13tNTBNmuel9yKKE8gMjEHERWwdCN3vB+E04n09ny9v5x&#10;nEfRZJ4ZHSl491gxuANPkxZ/BS0czu/vH798eH9/fbtYPB7X6BVZos5pyiAtgxR2HbNw+rBhKWK5&#10;8M2h9ZugeTeFl0VGK1okNuiPdQChzdJVVDUF5LA8OvQTGc8bhdl+4Zk026oCxc4nkrMiXcVjciOo&#10;WLV1iuldxKyGZTZ63ubTTRbAGJ7BMRYPEkiAPOn85nIzTBPQ2twzJbpOC1il9A6YO4vJL90c7UKU&#10;xRmVcW09LsKQQq/BEDYOcwiz01aGqCrrDxhFGqebZcouTB01ispdWhVqeApISBddSdXbnPPJiZR1&#10;ZbjKhRaUqfmJMfu648M7cnw9n6APlw8JVN6u54vbTQTZNVa7xG7vCXDQ7bIarBf7w6R6/HS/vb48&#10;rsZTWgDDY2MpUHzlkuPDZ8N/yuUswLSimJt4kgHmFLiQttEdFKCAicEtw2gwA5bb2C0ZkBQ6JYdH&#10;HcUhAPvEaYsAj5odkSuk5/GW5BUHk4ReqwPlRKwb3UwYd9VNs0GIfn+1jMFMQj8jLNHwwDF0Hbec&#10;3Vw9HiYlpZyGdcbUbcaeThijHgokBqVFezRPTrq4WD94ypR0J7J0LjwFMTVFi4jFY3wcpfRgB7HO&#10;Uz3+SQZGzSV7nDd0RVevJy0JdfJEPEVNhIpACXf7fMNFLG54tHa647ebjcN6UpUhDCamw8F4t3h8&#10;uF4Mczo3UAjMKla9tcusGqM0CRsmN31+c3n5cDOuXHaCEc8OJlawowprxnIVnLMEy4ygGwt/vwSX&#10;IF88AWcZAPP0VdASNB3KT4VeqcQbZeK8h84x+0RYmm8mVoc1BxRGbypndIkyrMvDs4ldPD6OpbQz&#10;cHX3NIvuxK6TXt8NE3roXPEuQkp2CIgEsRmH1e7uzXFcwS3TOROlS08MbnXYUjV49NwJZpuI9YN4&#10;oEBzXPDXYq4ZCTQKbAqlkaWpRrFu0sGYZIEuQbErPG2ZY/WEt9TtKeGKXkedTlGX5XuEzXdBjq5Z&#10;y9hUdhwp9zSQc5va6lBNKbah4pRVVZVNBpvdcrk8zClHWGzfr+eD2Wy+P8zp7sqLgEJDvHhFad8m&#10;Nnhb+VwxB0kWp01QGcqIlPvwAjrIt+KYU3hatECBmQgdPCycyTp2cDCmxKrTa/VbdadGDKZBmoKN&#10;oGnSJ0xsT4rxXHUEIBXmeY3TeKYb0YLHepC1NvgO7FoOV0/N0d3j1MWwEdw34T2Y8Otwy+Fh++7N&#10;zYCrcWe+CA3V/iOWKcJkvhVMBlGXBXXwBwaKqwxmijTksILPhzqbxcKdvm/lk+FkitqpOkrqruiJ&#10;lA6Xs6Eu2ZMRGHXUWMfKE+p6jUmFm8TFagJMAervQOaNRs+93M2qtJpO84x2S57lOZwKMvqT4Xw8&#10;3hwO4+Ekg/liGRcRDN6CwdPdalwadT8XMKSLUj/n5PBl0HnWGnkEh1PwYWlvukCjEd+INkqWNn5M&#10;uAKDlUZyT4fMayo1LIwLiX0NHW4EZQtqdJEaPVSC4qoq0xZ2MGtyelysR7eEB0YbwA7tjmUBvhHa&#10;2L1ZZOhZhLAGI/DPZBtXC6rl1Xd/fLMbpXFknyl7Zl+N0SEzYfKFk2azrNYzxc3BhowmvR9Ubgs0&#10;OlF1AmyjBIOdRwezLHG8rpo54iXrKN1GzVeDBrWemvhl4S10G8xbEzwqqby0mHhsR7Ppa9Fh5zDt&#10;VY+LcR7DBbYsixg2piV9Z0Na+g9BvUSsoV0awz/MsarHh2Xis1qb7BhO9Nl4Ap/SE3Uu5TOEsiP6&#10;sIQXIlopEzcFG9JKemHbCuuwbTnsqzQo2Tb7fR6vhCAWqBtcLqPEzggsDi1tVfhvibG2OIX1JAPD&#10;huJZkE6dWEEny3Rhj+I73vTt024Y227CZCmWBqeQaljF+P7b//bbcVBlRXCmBNbYphnAj7Ws6E/c&#10;tJhkMlclKIcVnkFBhMcTSqMx+FfoXaIUS4diMguLWBMFjgYzo7iAgfEcDI+pUqdkEKdfCvteEzUI&#10;rgvwqLl8LDeMLLtIU9hZE+5YPi4rAlKUD3HLDrcC29ByC5ViAqERkCrt2l81vX0cGsA3PeHdtJtM&#10;yWF7RL56vI6QaXS8NWTvKEjTG8LNjhePljRnR1g0XQycePpHGbXrnjiOwCqgBTodbleEZ913Aoc7&#10;z6qhgg6qkoLoKdVcwLi2YqT3JBWCcCOFQb9DSEvrpJ/fXO5nhcmcA1TukJ67hKTj2d3f/7/frmaT&#10;PAAK9VkWwBd/MjpkLgUAn36qKlytzOmupcFYDtdg4STL5bRJnh0Bwwl9pSJpsNK5wQ+Srn8XjitQ&#10;nPIUUbfTrhkTai8qG1q5BttqnuTrzB9NWCsOCX454ePjgYAhQhsgVYyeecA/oQsQ0MGklTMNbmSj&#10;LhHv1yXLcki5gVX5fH4HognlK5dqRCDkErR+Ab1mOscBcxQ6nVqPXuebhn2V6nFjXSZOWea9Be+f&#10;frPLvFOLUknKGs3Y4XH3ttLmr4fuIIZVqwtwhULJb1Fa4kuxR7Ma0G4zvOn91Xa73Scir8ImJXCm&#10;oBslmd5++9vH4zgLz5T9FguOIVrqJk4rpMXscKi12A2JmZi+8PVEkoVLeixpFgS26OwPC8cqI5xZ&#10;Lu5wy5GtuTV27VSNMdmQHc7VJaCqsmenHhFVd0ZbsdN6ECbpeVaYFfHh8XGcUiYDwE8ZLoELfH1m&#10;9RUJLSgGYGm3WFJTMOzRwFLzivUwR9fzlVk8yzRzqYAnwOg/+hf0mThjLpNGtx4OrAfjPU850ok8&#10;umLF+cjum+LA1YTyBr1juB8AHtB6d1Su31bvSfot7HiqjN9aPNUm0sFCgvQcs4HZfMOf3q8W2+vr&#10;TAM5XBevCZ02B3Rgytndd398mk/OfL+eIGD/Na9hxLFNANMu7GCW8ckXNamGcuTGq6bH4IHuDCwu&#10;JVdYpuh2bnUaliXCASwNB5E5qaQoCQsZ0+rKfDUfDY/nDTiY1N2I9ksfpoeLHf9GLyazy8v1JETX&#10;hVJwQAu2GEBVDNUmOoMuHUMcQOw/ijnVXGspo1I4NAO8d5Q9os524r5I0Ysqr4YcAnXHEoVjHelO&#10;XUaSIpqMwTMlXM268Def81AYqLVBWcQ+SoCwIp3FaeohXjXGJbMhPUldgXz4ymgIn0Am/SHsCK9o&#10;zRg+7A43T08jSwO/SAbrtQi2aDBTnKxe//7HD2cMWeh9gMHZYFJlmKMQsb80jXxTsD4aq6CDr8Rr&#10;J5LuDa7r8tQsaJA4aQ23pDV1HdYO6ao7zFP+Hk3pNvTUsKQ0MmTNZARdTclKc6/GOm3fV5lju1Hc&#10;XF0uJzlEOHWNggRs3AApuCdnS9mQ1pRzOw1zF7NEAfxavrsr3jTcO9B1T2iHDeV4Rc8e4lCowSRB&#10;EXNWo6SxeOBNcJUaA6hDCUtsdFl457zfg6ETBqmLqrRNbmaoGRxJB3tNpSjHD0Rgq9SZFDfBl5k4&#10;X0M49Rvm+n6/fnh7XUV8IXBvpKEnkSHjAUk+uvn8w5lorjdYI4+1VrSEUEI+O95qfjAbeDyZ1Gqr&#10;mb+unFfofzD5qyMXRQdeAJqesO5Do6GU6dsn3CILJo9EStsoeKr2gQwZs55HjdBkx4MGKPMuXGCx&#10;bq6Pm6qMYD+EvjAubKjPG3x9WVyMxoHkzhyU+afwC27WIuwtVh5iTWMG1JroVKMwI9aEmsGZvh+B&#10;c5tqzeZJtKjGzqoLpiaR+T96jTBbYP0kDyNk2ERxFfq+Usv3pLbLn6Yl4//q6TAY4HJoT4xhumrW&#10;k53a6WBF95/Xl59e7YcJY2aH0z2jiHBFId1JwnR4OAPZ15dIImLCup0UaTVcVnRXFsP5MIw1HvCU&#10;e1eUi1j1So3FSjDxdAprVakrIXGhszTVm+/1XgZbe6cA2VacT4bUjcLtnBrzXELFGsL2synTlO3e&#10;8H67q8rEYglmlpLp8PXFNqPM/SHsD7jPfll6MDH7/bbUQuqp1I649TGJ1FfzhGLBIyptrPnddWC0&#10;UHRYaFVYcYgUzXpeXm3Ekzwc7zz60A76uryF7CgNpF0CRriqH4r2kYgEiH1UW8QauZPmderyFOf3&#10;uKobxZe3N08fr8aD0kTBi5WsGlFoczHXYaPCMD9zdZ5aYjk/rIluumU+mh/WuaXrVrq+f7gey2C8&#10;MAhbzXbNQKr76WI9iA5woFa006vlmFFYViMPanZaGaWp2mCNNhuxjQKhXI6sxQiuqMcJMPeAm8bt&#10;3e0gTGwN2SEuHmyChjinaqKzyhQ8O7F0rdGwCrvHwF26lSzLz2ICbBnOKjMcupSbD4vqt5VwY88I&#10;ijTuKe6W9KmUiAr2m6pwMgyhg9fowLwUQpA6F6wiOi1B6ApK4iRdVbwVP6ZmyPaYTttV0ocKMkH/&#10;QMYDNH/4y6ft61c3801GlzPPyTV0Mw9N9sYmrBQkYRmeVRaP73IOgTK2mQTpaLc43pawrw5Gh9Xt&#10;qF0TsdtsJ4L30JbEhjEIV1t0I8oqSySqurVOjFSQlMZiU2GClzNZr2G35gEqJU01beH48p65hdHP&#10;rx/3EEuGOrrWVVpCUiNXnjmSH9Dt4NBlbZc+uKtNpRbOxtDQvQZtQpUPlc6OqNH3ml8NDbS6dphG&#10;nbaUTAQQi36YiKQKpoVoIDsC0NFpnlMW0WDwHdloBRSuiOWLyuFXQnJciOKeC9omL2RmeRy8WZHV&#10;USK5+rePn18vBpvllLIyZkp5RjihtBDMAHqfdNLoBBaV1hUFMh76IXiTj3fL3dVjGNGZ1aN0sy/V&#10;KMuJT88blYd0myIOB0ktM8pSGFx1GnXPoX0S3ZKX35E/6ioRC4am9Q2j5I5EsIsV3RqOr3Apf1Bn&#10;97CaT0IXzHKjUXNo2gogd0TnlSnpbkRRVg9C7ySrwWvS73chmQYSpV9PUvAPHmt7Cd455++YPHZK&#10;VI9TQ/apKmf22rXFVLMuYfebCKG4BNtC83eiCBp6dmFxyiUNbL4su02lI9dj8aeu3KFqJLIr5cU2&#10;+4MAITas69/evb6fDXarAWVKsDPxfWsKJXVokNrIWbMqOzPmM50iGNJv1LOdKJ2tbvbrp5tJhkxU&#10;t/KxKVKTTcWprycEsbvbXVYOxxydFUxzi7OMntpuzVNeV197ss/koLXry4SliHF1+l5PTfn6eWUb&#10;vijPyJq2vO3dbjSNHZ7P6SiDGUa1rFbMLqlYQ8zAu5puhWlXZX8isEh3AAT0xM/FF6F05RPv671a&#10;d1oNDeArekUW5oeqc1Lnb8qlXkt01PlJy/Nk3LWFoXEI0bgW6ihRYvCcMKS6um1VAZZssOO1JYAI&#10;spOrpamiq4jH0fsxHn77+H45nB1WG9eCNh4FubDKXYv1izG5HefTydngsBqXEco+kOfQ3Hx+c7ta&#10;LO4Os8GwtDUAGbuv3pkSfJXpFrCy6buvi26mb5XDHLIMnV4t/8PtOTF0aZ8IkjWyq3VlJH3nUEg4&#10;y+Mi9+ThD9+/SdoofCl9d/p0N2/2s6mts6Bk9wSQmuJhL6TvLlu6G6g9h1XUqhVtlLoN5NXZpJpl&#10;23jSTiazfaiLs9ebUqRik9mWBgr2oSodEafgvFDWgJGzauxi4AJ1CRz0HrAHqLga3k0coMrjnWgk&#10;Cg5x1sfRh+8KOFb3Tm02sdRgDk7XuPrtw3EwG+5uD4GJ1l+UTSAySsm39BUo4xkMzvb7NS3Yfjef&#10;5SglpvPF5eXqsJq7FEvRMozScdjqq3ukWTPsZQkhTILpWybLW+Ukt3W+x7BbmyreyA5rnw6hLGq7&#10;Li9J+Of8lj6FBWPdtn71drt6/2oV99uKptbu+eUVXeeZTRC0BvFfCT43VQLSYyoihDdmM/2cecjY&#10;ZyLX3kPi53unUWwgLx5dajTFrfZCqQGoCfLedL2aVcvVBO8OVJDaVYh54/z6W3wqWegQ2xZCwzpy&#10;YiygZxVmAxLStZ4aR1G2kVR8PL6imz0hkLCTtBxBDISDz3r30+f1aDTb3OwTK3CDrBpMQEej6OlY&#10;EIUvp4P98myz2Sx3u/3Nir7tx6PN7cP2uFw+buhMoqLpBvlg2OuL0hZiKGZb2nL6eFie1QRA1TXL&#10;0dSSScC2kh7hX57009QoYQ1I+elzF1D86hCG4TnZaUfb69Vw9/FvrzqsgU+PSS/m2/fPN+PQasgI&#10;TJs1otrqJNaj+lJH9y06gdm8gFuNMsGkqMXkQIgTii6CV6sP4jpqqemrvhIEV5lDvF7tNsvVwm6r&#10;kKLGIlvNWvy9yf3AJnuw84C5Bk67Y8OokaJZ7Ih1Afoq0mODJ6NiA/VqdUf5ct22QBseJ2Z5EnP7&#10;6/vVcDbbrJcBXVDldDjEuAwTQBw7cuN8vn24PZsNDpvNbrnf7G8Wt8fb2+3d5WJ1//bN43rqGDin&#10;5XCjn9ejgWqsU9w/+aGpPdbVzXKWGeKsyzY+IhjTq3PenqqFSndF8UjkkmP42VSkNdq5++NxMRpd&#10;//Jt0sd76/eSzXq9vLlcDGKjobIv8ddS0gqtllI5abM5PVyi3Wwyjc3mRf+8CX4buO5mVBZxBJ6g&#10;xgW+hogvNBq9pho2xutWKBHlT238eHncb5abUOfkoSV9W9GHF/mxJj+WLmUSDGKh+A97A4u1Qpwk&#10;EYmvnuKNdLiA11HEH3q9LWliN+ubBhcyzGk5RXUfPx53k8lkvNyVGixYwjCILDZxgy63G09uPny6&#10;O5sCc843h93i9vby8Xi8pB/efv/xfjRb5LpBF2U4HLj99ovcsgj3snIvJpR6Pgu5dnSnnBV+7evC&#10;sQUEK0ElPTXEW9fQVCLckpMpQ4NNgded7vDpuLi5Xa/e/TRnnxgNJkqzwWA8rygstGsI2+sp4W6B&#10;yLV9E+NRyzJ4jiDp9pAzAmJetOiaDgKejIzMRq0WiXuz11JtdUn3a9GidreY7zajbLbeH+zWSdy/&#10;rxawpUxs8c3ze3J1IgXwVa/K1yjXdjGcJUUc5hMicEvzsydZiQLidQ+cmzMNlrsMDsf1fDQdTjbL&#10;yokKCDuBDS5TL3QAs/3zl9dvz8zwsN/teDL15vZ4+Xi5fbh7fbW9LZPlWANYLdNh3pZajFgrt6RA&#10;pbZiv6tzxKYEclQ0pGSlDgTLifb4khaJ5h6slhX/Bd65DaW0rVAYnikd6GQYxDePtJ1++gQIaG0W&#10;u8FwMqngM66fhK+aHO76LVFqaykjZlaQhaIVvfIomS72ld/mdt3FxXmb1RDYNU4XSqbw4bwerr9z&#10;5VbLIUZy+KaW52k4ul0cFnGzTv6UfXtf2UyzRWO/p8NyFhOvlBDTWYdyls/G30kSB7apOUanUUsu&#10;eJ7UXRSs5Z/UHdLhO1Jn2QC/nIazzXAynAx2wzgumUYoNEHUbN3wcPd09fnVWcNPZrvlZrnYL9fH&#10;43G7vX94//Rwuc/C9Rjpopvkk4mujF3UiJki87RFAF3cFzwnqQq/Wwsxt5W5hEKKp8JinUHgdU/W&#10;mszHfIWifdem68lYPy4Wy1e/FReteL0fzKo0DUGKpNPUlXxaWbPJi2EvPDk60vVh5XYznhy2t/43&#10;WB0sUJtlgtgdhdMwIRgBYNIqXNQwW20/2Q86AYXD7a4KesrrRIGBlroz+y1xnG6B5cK7GvrEhi2W&#10;oxhkR3E0CfMycRpsu9RVjGBBLUrrUZktKs0HqHdARTVPy2ySgR0HWmPMxFsUAWU4Nz88P73+9OHp&#10;LLI69uiwXi0wrHOk5Xu4ev3py9VmMlwUBIkJmIbTWdHsK4csednNGh8glPIgM8X3KA21umrcrJ3J&#10;awmEtvoLKWrzNRbdPhQtXlrVI2PhY3aP0Gbb1Xq5+IftN8nxZj6ssrBIKPwZDWb115DjxVGInfNO&#10;GaW0LA0nWS6XVfcbWju0W1FJY027jjSEVOkcR4FNMuVoce9Q2OZ4tg10O/SuCjrqPdcmKuyvKRab&#10;zU7toQihXQtFbRdz2ky4dOygyBODNfml88CSGfKUMCqkjFO7bArGcmH03cT8YUb/Z2VZ5mEMrqLo&#10;HrA42ubq3dW7D29WZ4nleVa1X6xubyj9QwCFDtfjYrefsw+VYybhdOj3W3VJGFWSUyDBjuyJNrVu&#10;Z6nZVcWmr+3l1Spy/Y2vQ6a5dpPVzXbUFPNXRZKhG0wTKZ5od3OzGHz6Ib65GVcYS02iKHIYbohD&#10;tzjrnbMPMJ4hH0Glk8FWwZ5u5be7TcDH74K1wuGj1lGGOW2pRjKaYkXUc6Up3TvdAPJ42616KFKd&#10;P1nqc5H/40YuhB6xHvw2kcaADgVTe4JMTNqD2GcYGCyb6NXDlKpS1WQ2shpyVtI3ukX4P68yyAil&#10;WRViYj9irVhTNkc8nV9/efvm893qcOZ4lHxrxZgW8Hhz87jdvn/99vXz3XpYag00Zui4xik6a81W&#10;fW2fSy54rlaxyeLGnmFmk8ATQ2u1eG3xZm1/LcZVIw9ncbm+HNSq9+LO26a33212dde0o/X17eLx&#10;Tx+3m9m0YDEWw/JPj1qVTeRhyh+0RTNRzA6Y5mPOVrdDiqAUHvGcL+gpszOHEE9VaoajiE+jVG2b&#10;qgPM0bL9Ujps1rYncv6aLeXxfq6uzxYlk5LSgI2SFDGh95AOIPjqPDfhxHlp6pwFNsTqRYo7fPWr&#10;VLghfvaOXWZQwiPUWWCAKsZUIhpKgC/omSVJvrn7/tdX96vFen2GvjHEeCb7m9vb4/X1/Zs3X77c&#10;DlBFg6WTToCHbsGZX+fyAtdOVQv8ju5tlJOtcFjq9RpJcsNbme9KYUeq5B2Lq+8W+/u16ia1hYHY&#10;5CHddq9hl256vLlc/fiHxQByCZjW0yiSScHk5GypAhjjiFZ90EWKVNOdwcP9wOcjInk6ipWearn1&#10;FI+R++Fss3heX6m1w56KOVKxqFevJS5GtTkqfdILMUvtNJA6MQrTAlq7OB0MExsUYBZY9Bq6W6aJ&#10;pStzHx5KPlkvohjS7hlRRMArz9IwzNMiwIAn71wwWPk7+IquZUdFOr/8+OPr+9Vmedif1SrUVkoJ&#10;43Jxc/X20x+ubdZw9DWLvZzcshqXcsfj/UgIlfuPH1+XXVF8KxnGflvpT6pgqYqHYrZb1zX5RTdm&#10;u8P7tUr1e0o43mN+erenlYVLMeH46v1uKAPFdDF2T1Inavf31ZOnp3jO4Y9dEGT+wHcGnz7emeey&#10;gBxCz5vMD2DhPxls64mltjrDfYmPtRtNU/xmBWr3VaxuseC/CgMMXC+44EP3iCht0mY287wMq8N6&#10;UORTMFRdFBB0ekVRQW9LU3KLXk+PbI3ze81Nc9eOE4RMiCyUBJ1ySnhsTFfbTDmwXFpPy3LBBizT&#10;2fbXH19v94f5eL4864illG6Vg4fH5WZy8+rnH2O8VQjHMNPVoQx4BPOdOn9tKTDGblpI6Bs6VFe1&#10;eEKJoLoEVeuweTJSUm4u6vw1e8VssLmaNEUxnYuKdInz5Ugw0U9Cd0I56dXzMo8tEGv0RldK6RLE&#10;Fe4/b0lQvRD5NlE8kUKXu/34ZU/R8eJcDiocEpXV8akJqUgcTdHx5+N1XusXtXs1Emu11H3Rl17F&#10;ycpPnVr+5M0GDGyZM+XmWT49HB+X88P+MIQCRogxRYwh2mVaAtlwHhBko1FJByzO0+FwMBqmpyGW&#10;OMgzlyeGwQW1WFASPCUTf1kODw9f/vT7+8VmPJ4NDmeemLnpdrp/frrfF4dXf3rbaHeEjitjES4l&#10;xaOR1m/L+iksKnCGn41ncI8gGIYN9a7b9RBvrWXYazZf6s/gR4zycnZptnoq5Weecq9uoDbKPJ4/&#10;7taPzwN65zzc0pbQrYAfr6AcPPz24lxqRCggtDiXoAD6vHUvVJTl9W61a2eQnhCVRLsUC8jHuClw&#10;iG/Br3ad9KJ43c5V2GzVCEaxsvG3tDmaXM02s9F0cri9u3p43A1StOfjnA384HXlUCANkV3m0HSC&#10;KgUlCjmDzRx3JuQSMOJrF8LkZaqIUMHp9ivioJjOLj/9/MPfvj2uD4PxYLw5gyEG5OCj6fHp/dVq&#10;PLj73RYHosEewgYPPgb0tTaTrjp2rZNsGgd/M9C7mOX0DXsW+r3TmtXd3NqktRat4xJMp6qCeHbr&#10;t4TsI5MCvWbtA9qzq9FxNZ1tnyqLqxfdphI5UcDvnJNz+JVIkLy4aKqGiZS2U8DpXRfP+kLFUGD9&#10;xklf/qSBAKUUWQgsyoWC2CfQXSctaqecy/rVK9d6SWZwC2ABnXAw2CzXt09fvuwDh9keNrQ8D8vN&#10;LHUt4fEFAWwlmAaXlDH9D9E8HrkAy9/A6BQhF5ZpYs4/80UiEOKnu/vvf/r+5x+voDo0Hs3GZ2AG&#10;YSA3Hl7fPRyHm+r5zxM1XYIWt8Vj8m5UTGY569dz3FR6I/SbYINky8I1bdhVypqt0i5Tves6eIrf&#10;YB1Bo1Fh2rtdpy6AIYHqng5oq+kSxMnccvl6xHBfwlh9/C4kbEoY5TtJEj21s2AYs3yzvX4z5Dwb&#10;x1PAT9vz6voZt25OfWVBRecn1++v2571562vPbWM6iNPWBifHBxWLRnM5qvd5ubp12OicVkNYzII&#10;YpP5ZoYbHRQzNxC7SzgSOPDNYKokjywyax9EOweDGJgdtmxDZ4mJcjo7fvn22++f727mrIoyGszP&#10;GpijbBhWsbx72M7K+eDnHx2xRYWFHwuJAsTi7OYOcERTYgjn8+f++DCa7NaJBjaGnWVGT+JYV/kj&#10;C5muJlbUfrstfzh1zfJ+VvsVMO/lNHffNcrBZphT4lMdHy1OSnj1TindBdfGLi4UwkSlU+VlHBja&#10;rfzNm8fnV/mFqpScizdU26u1TVT/Q3WG2i9FnZY6Y82vCmYnDNOvT79cey/nEGCq6bGIrTuZbW7v&#10;j6u7zx9mrLuqGyD6Y2Q0zGkJd/NBTqcviDSRU9BEqU9nFpsmpRZHM4XfassEHIqfqAyWo5vX3/70&#10;3Zfr5ZyuzAkPEI/P2PvL09x88fD8NE8Pyz+9x1hblznlOpfdIla5KKeDQR7RH3in/dc8t5b75Wyw&#10;CzS43zhFane5pE+P6KVD8DWs42pJqxUMCjc4/Lg4xdVOR+pyLQjFVpt5Ba1Kx4jH749dVTlT6wXY&#10;fiE/q+8XKo9o1fXM8+bxh6vHz5fOKWGUf9sT34CTEYQIYNAC1qk6QKUMqnCkOS3gCbbUwfMEY2Tx&#10;2BLOIyTXMLPN/ni7GleHx+uRofNoHI8zsfRrOZ1O5sv1YTjJTaXJzmRPntXXeQIC/uh03kCO55on&#10;D0gbdCDdIhxd/fT3335+oqt1NhqN6PpMp5PqzGGCJSHI9eUlBdH15e/mTXF9YhgDH3vTwZxVkla0&#10;4oPxrGzIQAe90W68unx8vMkwPkugNciCDsdIryuHrddrKXPI2qaAS2peliZBev3jldNXdX9kALAo&#10;yAfz+Xg2rDCnYjpWPLy5C9AK4VBYL6HUxtQ1+BUgVbSWtjP98v3D4/uw9ZIkcqjlFpzqJ/ZUP0MN&#10;nqi16vfrCN2v6y19ab38L5ilr5T8ZTW5ggPDA3e6oeRnnca2BRkJWRymnEImmC67PIQTwG45ijVJ&#10;B0WcBD0oPoMGm/XoIkfDdx+KZybGytLl9//53//13ZaOH529Ica/MQF+ZukQOvOD0WI92N/cPf3t&#10;r3ZTRp0wLWHIQDlyyqDIsqoaDcZQh8a0MiWXRTXf3zyu3JYPny7DzROfi7ToTwujWwCd9H8VlGn2&#10;3WGYJKOnzw9uX85ft2ME4XB8WB92G+jFhah88q6hl+XWyTgt1zfnF998w9ETfyi/+kZdcwIpzr3p&#10;zdUff72+PTTk6cqh7ff5+FPCVqss1LIWPSY0nTIUOa1S6KmpJP2W6juoS7DOGr86jM0mRR17vF7s&#10;DotxiQEUDMTIeKzGaqZQ74UIVAjh5tmsCoTcCFK4LHRD/OFZqoSVFyiWWmy4FNHSjz/95f/4P//p&#10;zeV+PhtX0+FkkqVTVLrPFKe7WF6u94ds9fNfPjbE4Y9J54gAIldku3GQ5CkCL30byA+T0YzSufEs&#10;pqPvdQy3DK2O9LladTW7p5rV8lu0k/qdLA2sYH212HRwMDtWicCy3mwGsyEq71DEzafYJkEUjvb7&#10;oP9NHTAxxHXxn75Ry3lRn0r+63N+0p3B3furb3+9uywUBOFac5P9mVu8jF3vNPCg1DKQD/UVK/SU&#10;9qu4LEdNoIpaWInX9bXJXBqQ0hrmZLebjzebaYIatpqZwXyzxvKtlumCiESpfRyX+WSYmUJpZFq4&#10;D7Inqyejlg8pBo110mKMQkfl4Orv/9f/9e+/e/143O8Ps2oyEbm9Ks3PxFvJCG/ubh/nh9ff/7JW&#10;oxweU31ZuAbjkDbUU+BkSCd3Qv9Xk+GEFnE2H9NrnmdlYuu+VWZuQ6rTp55Sux6GqxO1VruYFKaT&#10;Pjxd0gHUzWKwXkI3cDCpqpS2FUxPsmyaj+ZQu02yarzPjKYctvNvtPFiWfZlBc9VhnBxUS8uxbJw&#10;tz0c3ny42jtt6TJxu6lXl8d4jFY5b55WUHJMoZn162RBACYiM852bXJaF22UHVH/xMbod91sPBgO&#10;4HMMeWvIjhtwEGTZMqYdW4gpMQv4Uq4eZlngwEGWxc7kmCJvQ/3ZQQKOIARhiSKsjt/9+//9f/7T&#10;q+vFfrHcz7OMVg9bHLr3Z12+R818fbO/enr37od3Uxlk7Ym6fwNSRqihmrx/gqJA3gJDwzTNp7QV&#10;RpMKp5Huxyxwy0ninewIVGNNGruqlkbPoRuOQtuKNu/e343yKWUhu91gNB9AgnNGn4pWsRpOKhzD&#10;HP5CZVaN5uPU7vSxTN90dk+fn3a+YA2VTpzL8eTyrD7fjeNg+fH93FDCr2oURSxK0HJlJmK3LYTv&#10;rhD5sQ69umzGEVnFbTmDCoGqAuyJVllDHPzUiSrcTOPDMItNQ3jGuiMsf1FOgsGqifIm1LUxx11m&#10;BZ49Ci0YuRTRLlAGLVpQx2ZdiqIsJ7u3//ZP//zLp8vdhh7McDTNMGAeptBXzKZnDd3x6QaaLZaX&#10;7z++2d/9uGTNHPSHWOtKpkcgWGiKjnfMOyjA+H+Cz18WZYq7eTab0dPPrQ5PevQVHV/aRa26v9tq&#10;6vkhixyrvP602r5frKF2TBnpgfD1jKAxvSSIc05zSCTRHkU1Pq+m09FgWLosAZ4eVg9XG24yXKis&#10;sE4nKAvvG5vbUeRU794OtFobn/n1XxViUbHsshYULyV+zwxd4RBwTnKKy+fSe2ipO69Wv5X7oNVv&#10;1SKqbT3B3oMdRF5S/oYRUF9MAoSFytO1huVKKJOxODtJCwYZXOx1IGZm8VlF1c2kBQyznN769R9+&#10;98urx5sdMgdUusM8o9OTVpCezcsztM48N9tePb+5meXB+MNB2UixuD9073RDxo/pFGLi3+WBf6hP&#10;Ysga05UyFBmGU3r0lO+jCwbqQ62wLdxMpgV33NFhlBauFW8+XR8Wd7vR6LBcLJYbWkPWEp9CVgdH&#10;L6frvojLuCgogcloCQfzGSvrEgTYrY477ZsayRCU6dfPmyBoPi4sLXj/ZWYoP+96CqXFEyp14VWN&#10;G7E2W6fbEh1iDhUK9lwIy/C89r6s6wR1pZ6AWb9u7rY8O2QBWOiJFoHpyA3YkDIlz7H50LjT2EyC&#10;9qHtiEaNG0YEVEw8TNOBKCLEo1DZRCZIScdwtlt8+v0f3qyWMBGZphT6oHGYoXo6mVbTtIjPmnAs&#10;T28/vrrb57YdDz/PmqJ1KzO5LNYHEQ6LhX/ZIsGU3BCaAMhweG3DInIxKj+kx0zHJSuh7kx/z6gY&#10;09vgvOfD+XoYOIZtV0/Pm8FwddwvtndQ9x8Oq7yk7Zbl9FNSsIgCz2xC0Z+2YoFnU80mU+SvFHZv&#10;d9rFN+ruu1D3IOMYK48BANbf7wzxIOEGclvNPLzIcXfV3GWvW2sCt/gHJpHKAqqLUNUHuPPJFYeu&#10;ok3W3cJWzyBsQNc39E+yPMF8Kc+uCXlfRNiZzM+GAZYtujSYo9DsMMKkGEST+OJT2uW+4xLOoXA5&#10;3n759u3NDqLBBA2gLkoPGU3eESWBYZnE8VnHiaaLq3dPq01FnyTKrhZK9krkKTpcLEBr3pB8lD7G&#10;5TuRVQBM4SmaqNfgW1DAkmsCP6ARRG+hgTsczkZQ7K+Gm0mZsChJfPu8nI1m2+fj9cNxvZkPQR/I&#10;CSEl8GMoyjDg4WmIEUOTIoBbUCjK1ASZ9uvD4TByLgSbyg1IycU3FxTIclic+E726tboSrmsqax/&#10;KV3vC3OvWzckOmr1FBlSSer1VZ1VYFNLKGs8MCHxV8HVZk0U7ToJXFyqSZ7TkUgiiMRwCFUXoSZG&#10;xzyUjrK05dZy2ARbihBpelKGEYrWyt3a00w7yKGdu/3px6sdHb4KKQM0t4KEDyDFKojHBGV8Vh1u&#10;t1dX28Mwz6rEsbPLlVdbN/NwDWCS4bAIBxftuEPlYEAWkhuOsBQx1C8qv7DuDSKKfPSNkA499SEr&#10;iQM20cP1ebZXr17db+bLxfbp+vJmvxkBsoRpWKJCn4igFMuzgFYSs8oVhK5idMwms9FoA8342Sju&#10;UnrxDa2cghs9q5xmCZpPZhLuH4Kal6MUlfg2Uy6UXbHs7Ko51I6gVIGqLVVAvThVy6S2raoSSphJ&#10;Cr5YdS2mB0uYbkhvMk8CSMmweDVSsIYsJDIyDe05ZpWJp4sIZWhWljgOHlfAai0GM59gUeYW5WR9&#10;9cc/3i/2FaIzm1JAnodiaMiyvWC5JsHZfrVYLSi1qMJ8M47tdL8yhG/QYbNhTzJRTXwZbOlPmWwI&#10;C0gFJrmobfL6YfcbbIRNP9Ai0NLiwbtcEHIt+Mdyc3r3tF3vF493b7bLzZhgVYrVw9IBokURa5aZ&#10;JstSs0ofHNkoD8XoN732GY52RVg6sMFYQMEdi51VWeLSAfd1sxqsLgtcX+cvPCTuCLZFEp0lBdRc&#10;W5c1ZOrhm7bCoRenbPCCs5MWE0SEa9GunS8xMmrSPi0oUpRpOJ3CEIL1xnnxlPuPyPDwPLpIxGLv&#10;swYdnmtSWk6UZrA7sCE9A9EcCmzx+OHN548//eE4HwwqQp3Q2+Z2IWIoGlIspEDP5ww48EDZPWGE&#10;0X6ehON9JM+5o+5AlAaQ1kDU15Ebz7U1rtRB58+Ql8tLTH/GllNcAuRJWGh3GZyn0v6DgSqI+Fr+&#10;eHV7fNzeXd3tNzMcPzA/Ysp7KI5AJxoMEFaX5v4YryuEkoCdKIWBNBMEpxOKWhUCC12dhHKqrHDl&#10;1VBWO3h4nPbrzoEkinyimlJi6tTWw10lnt9hmiZPODDtDRQauVn7qoPUUkOuNcGArfd6OqSsY9g/&#10;BEU2CQPRF9JgWa+LqRMPX/JPotKCYXQLoVLjq1Kzy8ix08m0EIUNx2l4gPzh57/89//62/e3AxjI&#10;wFqC4QCtWJHDOhJjKxDCsKOzIZSqRpPxmFexyjeXhWGy22GHy+W+KPiiqAahSRa6cVjXCJOuqB5A&#10;i5nAqhOh62FBzlFjERZ29BVLGKyxOMBDn8TcPd9t79/fH9fr+SzjyBm4Qv+ALAmLtXMZnuWu2BqM&#10;Xqor55FTUexFKE1DqYmVeeBbhH6aAdVBw9fs2d2w9b8sIMre6PizbltD3FtlAaE6pyyOGWP2hQhV&#10;J5vcnpBmY7NVk+0QQTtWwD4hAWxekrAMGOIhqxPzNBHBELv4hmhZ48/5mRmQSkZ+GCamGY5mVRg4&#10;ESeQGr0zN33+3/797z9c7gkPEj5iyckEujuxmKbRSYfGS0QLOJvS+aTMfsYHcTTd3E+79BJ85RPN&#10;c94+56OG6ACwYhOyF0PFA+4nGhC/hxh0FDi6KGLwhczvhae6PC75wFo0w9m7ul8d5vtRSrCbWXOQ&#10;j0YzkzJdiJhpfMZZvsBhliUSFl5DWGXYFPyleY3VjULXAWPEVswfFPSL44gr23KTcc5xwQvRO1mV&#10;iwGTyGmIGohyI28KaeNl+WoeqDjWtJV4Vtu3KWC6iBhRARZhgNyOwhOcjHRfSUCxThIfQp81aoBp&#10;PM7OGN83vCR1o3xwGFP+DxKiD71LukgW//IvH253m1mWVYNBmE/pdAe4A9nyrpBnAbLh2XQyGswG&#10;g+lwPj9s5rSIx53XRvGHsRO0xDoNJeLA6ivcBIFokMNHLQq4gofbWWddLQuDvbA00tkUTa4DGYGW&#10;XegUi6vr+8fFcj6qxlMQQBLs3AgniF5QUBaRKIwD97KuFS8NS1CwPQPnoajwRnZsWlGexoULVSFe&#10;bMdKkIY67njZoyvwglO5l4Ip2L1iYiEWzCII3BPjeWh8NYX3rco8IuBTX6OSvdcyNp5ZMyAss8hg&#10;VwDhVOwh7u6xy5oICXmeKLOwOotMBnNclWNppVGUz9fjNHHhbOWZ9EiiYv7qT+/3hxllvmk6qxgI&#10;lJDww1GkMCT5uE2/OMPtUU03g2q0WcJnZrO6f6hMcT2iA8Rq3KLiLitmWrweotxOCJTOpBMZ3BRx&#10;NCX3Xsv+wlobiyFyLCJdqcXj7f2RMtPhlAAJnC/o9sb6MekDwIo19TW5VnkBQUOAuSKgKdrLvHyQ&#10;vHQLyqpcdJ6USxRPyNPOJJicrvLWN0IJlYQAWQfFUFAXWZtBrMs7Ym7MmlqemvrDLaj6VBd1Y+mF&#10;cCglXo9uP/gFWiZFs4jyazzRiFXx4Omgaw3lLCqr1GjU2aBS8PQ7ig7oaWlslePFuKIVBAaM8zLJ&#10;b3784xPhuxl8Julou+zwgiomy1OxxhmbEZjmGV2SBIKns8NgQKu33+/2x1efHpbLCa1Mg3vFwlrD&#10;EcRv7YTPnKwVVon+DK4EmiZQx+AJVegMaVxZ8Pn+ZDkZJBC+Nb3drpbzCezzyhLyqbxvOTchDBDn&#10;hCQpCDv8GBxWcHVE4hHBlB4RPjrgeIrIyjUimEQZ3D9zzADKybaFTZ0amFjgLpRaQ2YNcn7fEW8K&#10;vuvFlov55UxQlUky1euTZm8NPIVw121YhK4DVqcpQlzNmGCxA/qyLifIyBl0QaBKSoiHpnkVoTUB&#10;lr0srtfR88CKB+vlcJrADyMiyFnuf//Pv15uKDKyVKML7S7kVyXcXSAPCXjn4n2a2hmlGIA4U6Y4&#10;Hdb7w261unzYPr/aYIEYduhiRACWE0VwMwvpKGAFNV1sFHDLqUOHdTWswOTV5XYw68LJUQZAtuI5&#10;BU8KDDlaDZEU5iDdiXaLYUHoyOSDR/vLr8UCuZsm4t2uErpzcT/in3LjjA4/65naYpWBe6kcHm5v&#10;b24Ok8L0VWXsXDKJNvN9oDLjySAFSqIME2llRbFAksG6UCZyANJPxPKZMCZjbotj4QJncUt6aQEH&#10;BxNGIJD3J0jOSXxDHTVo8HhiWSAOFSzU6ulJbEfTm9vZtAyshpFWYTj7+C//+vEGZvOQ0iR8QIc9&#10;SXMMmLF1DMfPyOFE7gxqjmVkF9PRfD7HJbhfrPf75XzxkDd0XwmFSk2Bc1PNt7Ph1GauAORydOQH&#10;rLzF6AbABrEMPRHuiLE3IXe8GgZFWneyH0+GaQxZR5uV85k9Zyrx4zK2Xc516bCZYg6rMc1H0C/O&#10;IZeBXT6PppTzeJXpYxFP0XQD/zVIqtn8kI4Ou/VqYdbl7nOuxkilly8opLrwIRS4zxp2PNPdqrt+&#10;ksaf99stxTD0zHI6yUFDgiuRG7AGMzhlNs4hLgKLMbfOKJ1FDjlycpTmIQQOouKpwBrJRWxF08Vx&#10;UBEe9YNRVVbP//wvv/v+uBumJXIUyDESzK6myIYDgW6BS6iNta/PNMcOQ9pB5WR+gP/hfLHeLffz&#10;8fzmPuqIHodhyDFkPAJLCzrrbGOi19vLk6k8rt5CdoeTDEtU5aCkprOPJ92ITr4Z0NlLEAkV5dFR&#10;wv8O5GQLFsrn6BuZvIV1XkUHIZJLBJjvcJUXAoALKseShUIuHlqFADOU9Yd0LeQ+IcxwNetdCBER&#10;QZR1dTGFwBeSOKsBaCBNFcv5HlJ2YbKdCBRSDW0bFOGm0zBiRx4b97DACYj6Q+jXZI1GbGOJS3gc&#10;rNWN9nxXnLY7PJfvCYqiFxEXVpTtFodZSMc6n+Th8nf/8ud/+PZqx9SHBB4IUZlEYc5ScHzIIWjJ&#10;dCXbOcNMg22A8Dsejw7LzWgAwvbucFj/OuZxGRwfPCKGnXwjeqwZimRPdhh3LpDosQZWgwcTItcR&#10;9X26R6EcqHR43PEhcbkgr3jHvFyQBkF9gF6qKbw6ULJAhlTYVsM9x7qrqAbj4DkMa8QwgJBPhAyE&#10;TdksKTEEQRxOZvNhYlrZYtSu2+yYaG/2ukpZTJBFR9FHAO1xQJBRNIXlq1iDvIx08zkh8uoqxNEH&#10;zyhg22OkqNzni6A1y6xBLrmIFY/6ImJLKax6xUsVWkCnYxKmzOer9aAqongyyqdPf/n773/63ffX&#10;h1EYoyWDMhtl8MhTTEbikLS1+UoxYX5l2bpP19GUssAxrd6MUondarFc/LrypKWri8gp643SAQSs&#10;MHzRZHE4URDZZtb79dm31jcgjxCgraLxVW6Jt5AV7kcMtA2u+2H9uM5qogYThGnBM+B8ah0WlbUg&#10;88wFVzmGSBQ5z2fXAFPk5vNhVuJPmVCJCUgMgdDFUQ1h0DjYP0zq9hB3apsygoZYwlc3Nw3V+0Px&#10;15OJ79YJf/Jt2KGYvFsOEwpoLu8RpIA4cLx87DphIqxZYoRlyNnz+VxLJs+VkY4ymlFEPfxsUVJe&#10;zpa0gGVUEqTc/Pk//+3HP/z0u+/uDxlOIHqvjNZjjp8I05aamKAvf0bHi94HZq+rMZx9Z7MxrIAv&#10;L68/HHUltixpXEOEXhGpRMUN7Xq8bYM3WocPoRC9wQhmORMLFkdM9bBMWr9gtgvYDU48pAyOjJAd&#10;QhIQJLE4giFsIv2Ajxa3O5ihwNegsg2zxDEXt6YLshByP05opABgMsAJCFxPZrPR4e6g95o1fQaw&#10;UibplTwVh82OkItEwo9HeLvNF+2KDm21eHO7fdyUrrj6mRw4KdkxCMBwZ42rxHisDuNmo9b1VRpm&#10;zAJVKpw8piUscp4yKEyrHM1340lZUHhO7//xH3/54cdv//TTr9vxlPBnxFYIsK1AWZHOhWmJLR2P&#10;ep416mIXASAhrNE6bpaL6/e/bh1IgYqIFYdA36Skm8ut/M3vKGIjo00P5B2PBY2ZqIOrAH4+wM0d&#10;n0u3dAOOuDZaV3EExGq47U1pbVjckeY6hSgj8zZQMAZa1/xBjnjAWSJmDfKxI+QujftpUk7FwpZp&#10;ms4fd3RETaPRVDT7FuWCtUaatM6hVYHcVrANDoniqaISwO2+sshH8/FyUNSMTVugs4uLy4RfksMH&#10;AqvKNWC9PngiAsqVKPHIEIkUbi+ig9wyaAGTiuLeNCzytJz98X/73R8/fvftH777/dvbcZqXMWIz&#10;1g8VA4JPNtcr4FeImvEZ7xI4YdBXTGZ0BtPJfD7e3d6//XQ0IFzF50quDLNajm28Jh7zESDHtXbN&#10;CmyNL2uuE+ncyYdfHteWhR5Cf2hWA5uTIMlKkEey/COWzNGUtxujVg3CwsLX0lmi2+LFNeSic05t&#10;EZvrZtCdoGcJIxlGwsg6oL7rQhM9qeZ0DidZlQVOpy8lbQaijQ637YDLUBflECq+J9Ai6LFfaa9h&#10;mDDdAQ5Myny4nmPajeXRce7cuBpGchNT4gOaPEKIafDT9BS5tpYc74grMKuHMV9Iic5ZhW0mGboJ&#10;KUxiFn//5x/+9OHXP7z7+cdX18cRZRW0hgl6EXRXxpHsTZxB8Yc8wxHXpNbVATF8spxPB4fl48Pr&#10;t2sIA1LEkzKCXUbZfJkxDvXq+9iXDN4xotjmgVANM7BcAfC5lCZSnAzDGlo0mmieaNJpPvv0sUkM&#10;t6HYBM4QlVQfUi8wnZRuft051mppUJHa4Owdh1NE6B12d4DRIVSVOaBJXljm+TRPM+6Wm43+N1yO&#10;qSEg93n4UTOm14TLqbNtlxaH3OhiA7gS3rfhaDmO6eQhQtOF5wTDeWaiBGTK17IYgSLU0xv2WDqy&#10;05AJWk86WEqaqO5VIsm0EtOOp4PBDMlxFL75x+/efvv7n39+9e7XN88Pm0maT6bwd5jOCwwuOcid&#10;LZdDOe1b68yjnaJDg9MgAEefaLq+P0zm+8enV+83mPrTEd+0IAwpgswPU4fvDSBv5q0KRuEwZ9v0&#10;AEz2rAZDFR5TmmnqEhGxQL5ZjHPVk/BQxuX2im5IqqDzJI+uhIAbUg4W3CIOOQ5P2Dky/sHlcl46&#10;JgywC6CD7A8OE2zB7pg1EasoghKxNEyzPCtBuoLrDSc6UP0RhzRUY4Q/5qMAbZhxNpuPxxMMfREC&#10;DIsQjBRKTg4Vai6uOHlGWe4y0BLGF9+OnEThmgFU8TiV0D0RbOoqjbRa8bbF06825U5umY1mKerU&#10;g5/+8uX5w5+/++Hp6f3d+/vFKEO/kTK/w3UaAXvC/BgpFA48HcczX5OogdFugjlBWm1/eN4fH37+&#10;/fPYEwsqh1Z/N6e8eFTwje8JCFdmn7C+5mMAOjKuPpbz5dxHNwJHygB8mtxwFnMO1OioVlmdXeIj&#10;HEMGOaFB122oKEypIG4VSEYLuOGM0RH7TCwV58xc+TDElTSJ2J1DulGolZhlSZd/WaRpUWbcvAOl&#10;B20NOLKgBc30NWg2+dxnIVBVzje7/W6U0g3EbdMwT8I04XQlGZd2wsxdRA7pbvPC0aG0+FbmzEhn&#10;EfAOGjL+yUWvdxouFQFEVl1tBzHhsBLcuzSMy+v/7e9v7l//8Zfv768fHp7vbwYT7sVH8WqFoiN7&#10;9gbsYO3i0qU80JeGFd1dEKXUg+n+179+/+nL7/7tzUa8qLR4NKL0dThIHZ/vZclI+fGLzCPngg2f&#10;BYrAUoRNvJTfCHtqrCGP+pGdzeyTQqvSijc0pdwp0RPusx3fM4DlOKIyLHW4TMwaWQafHGBXLgPJ&#10;FYtSncYhltIa12V3WaBg9vE2w4JCQUT5FEzCiwQ+RCGaICjoYMxLzKc6bHKCWb4ozg8HUC5hGh4H&#10;YDsUJcwXOdEz0yH+DfMhANJwEhkUGmyMjBoEO7vjUxIyU10HT3zulS25qtZxa7jvFxGsJsrphEJo&#10;Of3+//nt8/tXP//45f7+/vkKc2SYBi3jdDGPrIjrn3aM8V0Ug2jnnDUAESBghMQFzz0aXX/7u+9+&#10;/utvTzPaKB2rHI4SIEXT1vnMiKsRQ2/L8cQXSeyzpGIaRJxLQZzTQvOSjhCvoO4Ek5nVUyvYUUVe&#10;5p1TnHEjX65Vy6BNEaeRbUlzHfIU4PXHbJ+uOr0QkBYvW41JzcJuRiSVkVTTlYOBFXTT0tLYGygo&#10;AQjg5FZy7wct4ZhtbC1ukoMDQAc1JLwT0oXHvQ80ugDiA/EjBh+hKk3V12ZuF3P14Oouwt0Ol0Gx&#10;gL4TlZEcPtkfokrTE4JqLf7YN0u4hNgJHXcCu/N/+t9/fPX508ePX57vt3f3l48wi4LB0GR1vypt&#10;5YjMtQOLITo8dN1I49H7Bgo9vheP73/56duf/vx27HescDbIXAATdhzA+RNSEIvM4+5UsixcrEbb&#10;1nNLhyuMFAPhQABrKYB8etQJLWBHWdF6nF0q6Vz6hQ2BJvqcWhTk4LjB3ge7rS5Qm/I0TTU1DgQv&#10;+afPS6eJHYQhp1YEjXhd6IylIcoNdCgDFpnO86KkyJhEsNmBCTI83ehvADPhxpTjuiwIujjCmOYB&#10;V14envfS9SiFhLyyVcRl6HJpwRami8He1lhLOGaKuo8odNdzUc1ePbfNc5ZmaGN2KYFHYJm9/z//&#10;85c3r7//8Pb1q6v7hzf32wUCeZHORtX1L1cxKh5c0LelnmFqZ1zgglkHnil04D0z3bz53W//+u3b&#10;W8rrR6np9diiqiHq9mIdKlVflvVjQIprUNVsOypzBaQxcfBAk2BgGU1nFi09O/h50ifTpUEGVMrV&#10;pq6jWaWNpjqk4+G7FrDbrRRfUC/DLudsUMKnrsaz2AsCYZd/0hxxMMI5dPOCIis7ArAvLoHSrCpj&#10;LFgRwAIR1kuwWAQ/I6dvFC4Tl2kB3N3UhUTiCBgGdioTgV0IlxiUVoN8YkkopUAHR9cQOii/XfHs&#10;rHVTmZkhahF9s0BPzAXFvSgO//I//v76zdt3r199/nz3dHUFp4xJlRfVII2Hn34/pk3h2rDncrnJ&#10;TW/3jO2AuC7tKQMsvZhffvzrX3759H4zqKKOGBuKxIpU9MRNrh4QEQopwmCHHUg6XSmh4vC5FmKa&#10;shwx3GxiiQ0w8/o6wh32pDXe8Syn6zkGXk2DrZ5QZCfwYZ6WjYlV7DLNHCsu0DJdQ/JKUVMWP2Bb&#10;sVZx6Wchzo3OZt+BeBsjjAYle5DHcHOnQ1eWWRZiqAbiOrRrHB4Qw0I5dcVWYV8tyBwuQTFjHecc&#10;zS6p/bGlvAkj78jqqLEaVvzuwAGjNnBipqoaSWyiK03xRtjMN//v//vnV89vv7z5/Obu6vP766vL&#10;w2A8DfMwdO389vUYpVG8ziqXRiqBmI7uNerzgEWiNXEG6+3Hv/z9+4cyjhxl/NpghQ42OGMnko7n&#10;1Q6A0IZqsF0q3aeSvgohEX0JjDch3CG8ufnUgnahCibs99Gpl7zTMayO5zATocHDVvS0MRqMf47a&#10;qWwEhqLGCYXW9RSDcYyviragfNXTybab5Q5POqP/A/ITryFa/yGbCyc4g4is8MvN4ZaLS9FUjuSc&#10;mfNp15iTQK/BN6c2X7qKw8FVZVgc8sfxv7Hx4BSFVIabxLuntuNu1jLQrVY3wQJCmYu+5T//j3/8&#10;4eOnd2+fnp6fX32+u74+7nebYZ5SvLDD5TJkK88cpK7AZChanLFjbkPuMkRIQN1kub7+9v/z0yWu&#10;bAf8tw6GIkXKUvy4mRvLAks8iMaCYJapBxObS0YdI9DU1C7XM1HT1iw7HZrNr5xZFTua2WE8jwEQ&#10;1WGtFbRDY1sDlVEyLpn90FSEROWPx8s9cWXnDolMuqKIJ0bwltwSUZ5RHKBsGcUAG7kDVpAwaVyw&#10;e13BVCHMztLWDlNKNFxXWFXMngbcFEIC7lauExpBzEiTi/J8E3KnBK6eeLvQ043tjgy+NBWlmMXv&#10;O3IIa901FrbxywLeqJRqpmm6++//108fv7x99fbpzdXVq8/3x9Xtan8YAKCGQTiumEoC71R4tAHu&#10;GuYZPTgmSolYZQMs17Y2Xt1sf/jtCf0tww1DR7l0dETwHZkEOxZ76gA22FeYQIU1SJnS5OmxTZhc&#10;6KzYxUjWDDOfWNCiFlEq5W3t1cofLFmuOaiQG7xyBmeosLki+KfLsjn8MIUj4Av1EmOonPfzX6ji&#10;HGcfEIezrGgypAQ1inF9OeKyFHBtGP084NAiAV+BL0BaR4qtfJSg+Klj/0p/XQ6XuhWtAnUmSUpp&#10;i3DNHhVaQ9JR1Nl0kVhlc4mWmhRuKTF/kXo8F1uqRhkBC0XhpJqOfvgf//7685tXrz+9pfvvzevn&#10;29vb9WI5Go2m1bTIBhWPLbvchOQNTW/6jE+A7ynjzUaH+xzGZjEcvfs2I9SaVKHZaMtgaxc9Ano2&#10;bGiK0wiPA4p7LrMsKWzq1aBkUilX4RuKHKpxh6xBiXzmCKeSxQvF2q0j86Q8JgTJaUI+cK6GO4tU&#10;oHwASkimAndqRkO848S5mdcQXUg5epoaIdG5ZGOhxkdrNpwl0ibmhwtYE4hSC9vkJiwCAss5WkGE&#10;Kogyaw2x6+Mqiyapqto6zDMpIxiIoaTHXSxmT+gS0jU2HzG8dk0ExoR5v9VX405MzFDj2fzHegn4&#10;GqXDw+X6+t//59/eXz3cvXnz+tWb989v7h4vL29vV5vRcDiqwvQwJHTFjBhu/QvIOmNSlkiIdVlx&#10;lNkf0WGSHN4dKfUdjCi9x7Iqh3PC9Vj6Bmd/WDRK9C1eCZwXN7RZ3U2aNUgFUWSxpO5lFlO3ntDC&#10;ID1rhMqQs4iX9RxKqGyDWQcMqQQwsWcxXzcGWBm+YikIXZGfLOAxKnJyLLWTYgcglBUOYp6e5DlH&#10;LpkEYlkX8KxlxJxG8PpR8ERtRugGPkNZ5scJI/70dRudIEaIYA0CIYNYfPkxhOKRZk1nL5DzvkxV&#10;MF9fRvuBYkRxiodFL8zEQRIxHW0ePvzj//x/fn3/cHn/+s3nV/T/0/Xj9fX2ZrGbjQa0gMlwlJcI&#10;HmBURjyCQe/3rKe8a5W1GnsW9jrBYBqVt5+WwwoDBzYLufY8qfeCp4kxh64nHfqg8OD30xXjDaEj&#10;s64qwIUNjIjsDDd9UsVK0kzBsZ5ov4olW7ONEiSnvhoWUcRPkafwiZKmoO4La7EmCnEfTxWluZvA&#10;7RDOB404NyEYUBwKpvhLmkifx47QPweLjOIpGzujXJ2A8hW7DLi4Bs9BkjXGmVelCT+CSxl2YCAn&#10;xYZgo1ZHCrO81pYLNpAmbiCs4FXLzpyrVkhbyWGwBmZUJCUqgLPt5//yP/7nP7+5frx8/Pzh9avX&#10;r9592t5uj483++VmPhhmeZkPqjSHaSlTKxjyasaZOIo0xQm0ywqMtITpONLM6fXzRuhjRgNSFobG&#10;nGIEIpAJADwN0E+sLnNi2YahIWw6dkfwBMSIWAltVTtOg15LgbO+MnZRclw9aMVpthvrbATE1okc&#10;h9ksTazt+RjoUnIT5zgOmQ1FeOaCgCLmgGFvxsMEMbRcZ3jMagqdn7fDlQzbVBQoU3zrmKmkmMgA&#10;0KgjSWLCSZ+vAjS9NLOwIWHNpVDGyCw3x70s3aB4T2+5w+VOGYeppa2UwHazlk2h/7tF+vinW8dI&#10;rn/6l//jf/4/H56vt8f14+tXTx8pF7y7vr28e1zvD+PBkHBMNpxkaQHfuTgyOaWh13rWFak5HpdS&#10;vY5euzuc2fRK5q/eDIZVmsKAEGSHRhsIAQkXLYaF2MgYTCSoOx7qMvwwxU6K291CSWRSkkV4sOwo&#10;YWMlNN9To8+s1NQx49LFYDm7g3vMCvKkjI8xN8vm1I/Bn6TsOBWaDGKgY6WYSrh9MeGKjBezMdXt&#10;iKO+YYg3LDI7LrI5wgzk9qxrcxqucYcaA3oWZaR8pLgrQtchJ5zYKF6jYyQ2U3O4CENXvONzWVbX&#10;0L1BJb3RrpVi8RbPWSPhXOIo54AtRRxuO/no8ff/5df7H//tX/7v//k//vn+7ni7Wqwun99/+vDp&#10;3Zvt7eP2cbXczebD4bCaTic5+segFFtSsiAQ061PAj9R6XQ0G7NZREE+vfl0HIzBZyuzwvLZvcLr&#10;+AbbdzbY9BVnhYe26Jg4vtdtyDv22YiJTyC/N+72uMkka/RrCYTak6gtBAO6Y40gDOlUcGVW4+OE&#10;JqhvSJGUx8j+f8Vd+Xcb13WGFTutsyjpkiZp3TZNmjZtupNO073FDDCDGRDAgBjMvs8QJEBgQADc&#10;TC22KNGSTOtYspLUx3Ls1nXStKenWf7B3uUN5eaHxG18FESHoWARBObNu+8u34KtbLzaPAnkcbFE&#10;aMveBeeBmuuSMiRUVGMQuONsqBp1xibLhNMheqzKSBtqj+Mor0EtOabzNFFewqgYBaIMlPjmhASu&#10;aTEshWpAuKdomkLIBQMq0EFD67PyQbstNJ9IgEaoZK4JrVgkFBu2n63mr/3wnfdeO3nvh/9+4+x4&#10;tjvdne3tn9+9f//u6dn+3mRvbzYrXTeOFjEyLXM8A4eECSPkbY21qjvdTiU3D5d008DURW4O3LP7&#10;u2FYOEVmYx5JNt4IgKCqn4ai8Bo6+4f1+jShMLgzonG/jCF1GIRQZSMpfGNNGLxV0uhCyxf9ExXf&#10;aUAMwj3XJys1jWwtJSaioHgbx30CbEuC/CQJhDOe5IJuRChPSn3RiSoczcoh7VeJ109m9AXDzXlG&#10;xc/XeThiMC+AVrLOE36i6OArcL+vpwyaVoKSAYoYL3P9QjygRsuisotc09rtShdQJKIV0o3lGXpN&#10;0wvd+aMfvbl9cPDqv72+vT+fQd2w2D0+u3/rwZXza1ePDvaODpe4gOW4QAq3g32G1lC0zWEB2Vir&#10;R5ZjrKkCv1TNvBYCLfPy5sNxEYeup0jqQCbLd/gQxP4kUV+axg2HdFJRHiOrBo72jap1isAvOkLg&#10;Xh2YqW9sVg4ogu7KUzH4qkHFkhMXQ6jq6qQ6yyKtbHbU7wqiFmFyeRRLJr34I32RjnGv1jBougX7&#10;PlhOixYRKrkHQM0UrS4OT0Jl1ZvCIpracRrzGCVROFCaxJJZhKTGjntiDzzPwqIMT1co2+kDE9RN&#10;bQ4GEgqHscBYp7259lgmE5Vu1i8kF9c2DSjuXPfgWz/4znv377/36P7x1m65WpZRudw7v/36i3ev&#10;nRzs70+OpotRFGZZ4BWpV6CSKC4gN/GlWpeLsR7615EvEgbTRubDMkO6lozuvjT1giBpJSlUry27&#10;qbP3L34OvnCGYSmYsUjUxlER328QCoPyCbrYdMirKBZcyEzSYsEHcgYRrfmuPHDSIfEiNbKD1AWU&#10;El9VuNUwjUggYpmdgnu1c2Fti/kXzTB1QhQjUgOS0Gmq1AnqRxhGiekJPEXGNaOBlDg664IQKWDT&#10;TM2sfJJ5PeF9WAFpUiC+iHo1LUJu6QROxGExafyjg+uFv8RapdAnKBpCkk0NwnFsOw/f+OZ33374&#10;3gtXD2eLxQpylmi0u3XtzTdfvnMTysLjydbCXY3cMPRx6gsxFJkF3InBMqIvPG85tWBpT9P1hwNk&#10;Igz88ubrY8+x8tBTG6nTJD1jYX+ANg/dTs9Qtb5ohnV7UgN78HUxJiYbWdgLDTwjGsPE5EJw40K0&#10;mVREyVCiruSxKeFU8vFS9UUfttJppaYDS0ywhoguNh37gl/4itG8S+KAq7bGewGhjBndRpBbQokR&#10;bYDGigwJlWD3CDAg8wgocuoM+hIoRLLXk4oo9Bziw6syj+ZxyeEmxm8hpTXIoU+oOK8JFT2hOiv0&#10;bRgeVy/claeYB9dufuvtF2ED7qzGy/HCdTM3Wh7feO36q9dOT/a3J/PFYpRFcJQ5kMb4REpsqgI9&#10;XON2SF3qCQYH5kh1iJmwU5sSwnODK3eyxM9ipREHCjZrIMHGeIVSjSiB28dUH84ddujWSCOFGiSs&#10;RIo3rtqARUTuphn7PUEXqbyINoRKstxy4qEm4iC7K3Cjjneh0Pnk1h0tJqenhPMSzbg+Oyb3RYuH&#10;U045OYYdiJjFJvazVaENSBxaiZVZDAryGGDF1hQYE24VEASYk2qawnRlbzXLnNyCxBWnzpQOMsJA&#10;HWKsbSpGl4xSWPeJl7LSbN5cu1DTwwX0kjBupZOj6//8+qsvH8x3ynI5dqMMTq1ovHfrG+9+4+75&#10;1ZODw53ZahRlYehhLU92FNhoJCBrTaNWlibpokG+1tZa/ipCwosqK/agZQXbcz8ILSt0W/0esTTp&#10;amHXBq00O7oAjWMEw2xfZlIjfeouU0iwBsP5te2jm2Tl+fI+L9C+0Wg5aUvV+0T2QvYQm0H1BH+v&#10;T0Zxovfao0XDPmq3J6zBq954ZYSNxzpmkY1hebQyocojSVyVRlHwZhSZpRtkAXuUZaZf6bw1mdwn&#10;VrKaXursDlwvZoez0LcJj42bmpk78N+biY3IUqg49C530i601OjcI/K9YN3zSVjPVWeUu/svfu87&#10;r7565XhnVkarlQt7LQ6zaGfv/NEbr147OTnYO4RTcLwooyAtkB2POADRmYUFJBdtCF24Bdtrz2tJ&#10;nLlLlJVF4hB6LlnZdJGZThRY8CnFvd8jK0OUIsHzCpLYPvW30edcQXagLgmgDH38Lt7tOGWBpLno&#10;r1Uq1BextN3VGlYrz4eQf7NfIvlI0m5ij14RQNlJkYXL6Sai7Si2HKuAVoa9uC3hl/rBchbk5Don&#10;0/9ogMiR0xCNAe6PYVdQ0BjY11OsJZo4krAnH7SGN51MVo5tKQoyyRrUzxJ8allmdALUiixC+v4z&#10;UEj9rlfSmbiWqlWXg3I1fes///XBjSPsuUSj0g2w94m2c1u33nn3wc3T07PJfHdcLsbuCCXS8yHB&#10;h2WGD9fIS5KcCTECbTZCzyog5/Et0nFuIXwkD2fjIHRzpdGSBIKp1xXTW43mg+R6RKeVjhayhlaR&#10;GCnJZ8gSSscO/cBVRBew+nzwp29gD83OB4ZoJKBLMC8Jm0XRFuv2epW6UrcnHPl62FDvC/+zynG5&#10;z86K7b4mm3hHFzmdGSQegQU9pZcqInVIUImQWljQVkRamnrqVYHCON+uUJZRi3LvbDcwEdHGfRg6&#10;icgyjl3ZiVBG7mQblYasMHlZvxDmEwnN2iCXdXm8v//O9bs3TqfjBWyyLHPDoAggYBbR6vjBu48e&#10;3Ll1enB0uAPZaeC6nkc4VUIGUK1c42kAlHcSbvtkbq1tWm4Y+zkSZdWG5aQDO43gpT2IpnDbKRJ+&#10;uEarIetESu4QxxWqQrwMeCs0lSazwUkkiCbzCAOlflor97Ksu/Z489EhSH5Dw5ZtDjVhQExO3HDV&#10;OnwcdrhI4La38Gbh5SQXdMIqVGivTkdnx3C42k0vzMrSjU1Eo8ukPcCTIQybWLwJKjlD7DSGwBPp&#10;Q2dvdrbo0PXKL6urxOX02v7KR/MH0kPGV63Th0W6BeV3bM2CDKf2WiWGJ2r49ccymaS5P4TMXley&#10;47sHe6f7SKkeraBid4u0iEZBGsIKPnzz+vXbN7fP9lARyYVnC9j8Nh7pBncdqJkNIRD2SK+zoZ6X&#10;8OpWhipqyMKVVYRp2YkTRssI/XySBkUXOK9SU9HwnOmT/TWkNZqQfJCahJYlSRgD7ZxZcJGGscrQ&#10;9lxhhcaQECzmsVndGA7zXO4J9SPGbDCen0ZVXZwe9zhBETkKBlp2FSbJrMqyt615aY9aEl3VDNws&#10;csPUtEgYjEaFRtXTxBYmWr5TL4D6R9zwEfoVVGL2BD5Ao+91TUmzxemdGRXTTYX8GJlQZ1QLTf0N&#10;XO8+ae0LhowQSeed97wQXXh+fV1BtXip6ZTz/e35ohxl2cgNsGuGqpJFHJTL45svffOFl2+enh0f&#10;TpcrF1m7CIgc4q1HwhE1SuHgMsjNXntzfFt+fq2dRzHkMK0BTbqGNnKwYfOOV4WTNChvkJ24KIp4&#10;ACcUlBBd6mP3yY22h8rXiOUmn2+MQz1JJWtgIl9ja8srh5sbFxraNNOU2eCnpdHmofyT+ENUOgtV&#10;Hk5O+hU4T5g3CvtBMn6hyGkMiuW0vtmBu0K1HFLgCNIcEc3EaOTJEPG+cDohs56LXh8ohqgUeOV0&#10;Q61rQvsAxwvYlNXkBC7D3rVpQdMcZWhRWYInniboPtxxoMYixooNkX2SVoJQxhTyMxxJZVuGVGtY&#10;zI4mBzO42UZhDPV6GMaoClfAFhwtdq/euvfCC6/cOj/YP1yWoyguEhLLa9YJAwgLyNZTHU3W2mt7&#10;NzfW1404g1xn2BygWlKj1UocP0/SbLUYFbkCp1Svbpseqv46ar8v17tkY42G9xrZNKNmjGyIPYif&#10;TGgFISwXe9pJFmjC4F1wBDTqRg6sOuS4XAfQ4cajJDSgJTNrYSBNAMsOcyQr/xzKXXDQb9ij2Wy5&#10;G+deogxMBzVRwzDzbFSQgbdBNGBZTGcp89CZaaWRSZXBqCBiciDCh7zNYS1UZkw0TXeUTc/mSHUm&#10;jlDToE6cxKQ0XXhi05lM9mgdFuN+7DZzIeFVqbc3ctVAo/edvb2T6ShCzWmsFkhJDDJOePduuXN0&#10;65XXHz16/eX7kOWMIL4mLYV4lTKF/ZrQ/e/3VKO/ubW/sbbhr2LfzCHQIlE9sVtK7jtJUmTlrAxS&#10;iB6Jb5oOylsFFmX5usY7AGFl5Fkr8QKSVzvLdQkaEyYO6jB3c2oT8g6EnYMdLoROG7wmEAA5t7yo&#10;C6h6YIXPCk3T7ldUu7bQ/oSHXkzny8Vo9/72LPL81IFLEGQ4Ch00KGEkFLFMjVB6RzzW51KBqnVq&#10;/wiRHkMg8BhRrUsNOFCD8uAwzfkAbBJCoM6KTHRekkJgl+40Nsnto/ngpjAeEY2YSiGT3GYGNlIc&#10;nfJwa29/UbqjchRADgpJDGSbqYPqjHFY7uyfP/jmO9/+l0evbM/H5ShERWfmDeHer6EMOQoRdySp&#10;3z3a3VivL0rfQVHmBknvwHmdJGYySLysXEVxGqIhKqIofS/N63AGkoBxF8KQ7yjYINXlJlZZPG/F&#10;qRD1pYkuLjUQPjBw4gbhKnji0kfTUjwCFeHuLMytO0JdnvI61OOn3I5HUPg8x06yMqexYh3uqtl8&#10;lbnx4vaV6TiIgzTFy+EW8BFwGKbSNJgQwAbXefUqS2Fkl0BW6pSOQGjTOR5qWJh2hwVc2GA6cXFo&#10;ryDuSSa9LMRT6VRq6F3mP5ChI99rBP587L4lfC7EMq4/30taCIF0dqHQG7sl7Dc3QCU/OKB8B9Xf&#10;PDgIs9Fiundy+9Eb3/+vd68dzsYjT2F1LBqnYwhFkdM2WmT31bNybSNfhD7Wi6gR2FLl1tBikm/u&#10;QGUCexCHUgjF81PPszXhndHVG+jFJVM0VfHQkAxBLNZEfUz9RHLntIodZ6MaKnVwYER8WtUgTH5l&#10;74K5CV5aHHUz8ZCgxMJqlcu+Pltp4fpJwc7ubARRs/DC8xtzyOQgXBRwoESxl9o0jkCQI8u3EJAG&#10;W7bShdSBXmkR6UIU1qjT5iMme6/bCLIiCBYHC3PIvIsmsyMIalEJiegUQegM7DMLqVLOF4YFQt+U&#10;VbzW1+umqsFRHc4nhws4rNEIACpAlFgtHAcVjGEZ8W/uYjY/efjW93/03Vf2D3fCIYr7UhtQliCE&#10;svU2dp56ycPFuuSWsM2yHKXxHYcwXAlpdQ8sJ4iWiwhe24PKOPHQe0smjw/0UW86vq9oEm6MHlQZ&#10;ouXIgwNaR4pZNJBVktnVFjthk2tEXYX1S5Q6eWF0+5XHS4/9Lo1uVQuSYw5FpsoTjfYpjcAMb7U7&#10;HXkDeNO+s3y4Fceozkz2Qqk7NhWmUDAcSmMxd0w/xVGo0ZhDUlVCdzGNT0Bf2eas6YSe6S4O9jxU&#10;9EEmXKOBMDSJJ/cav2pXQLTYU6sjBGc2cK3WKxX1SjMKvm4MbLgPrGJxfLwL2w/tWPAAhD9B6HlR&#10;WODwoUBp+jDLZof7N779H9968XyvHODO15AajxN5tt3Gdqjaje/F68nKhVwWEk4niNOBOjRNO7fR&#10;5UOBw88LF/OlB9kBnYSwyW2dhoRU4so6dzIh6klo/WNwHayz+TYLFRLUvqkUJ3sy+dDT6qPNq+PV&#10;Rcnc67GYFSeb/W4FOdQrUaxqhdtiHIx/aTpROY5M1IT1cjM+O4EohN4IEIIcZxEMFZXAiBW6XNeM&#10;i9ktTr94egKBXsaipS5zztTp6Sys3TZyOEj98mjPQ4UWYtjgcJnzWkZb8N1Kdxll0SyxftGIEYtH&#10;6yjSmOclqLWbqh3uTNBLDjXovQCCfhGHePulBSxAWqCgpgM5Y7QaleP9G/fuvXxlN3QSgj4O/dip&#10;sakKbH1NNlb3lW5URqMRlE4mLP8QA2hR5GlBIC4Im0U8mq/SxLbzJMnh9nBkkdR3+qq+Rh5ksAG1&#10;HlOuNc7MiLpEwBZqG0PsGUweRmTAjfWCoQwVK/RRFVzS2Ju4Aj0h3JD2H0ZTPpF0UoZkU5h2v27b&#10;qDNrwQGSQXZomw58YKdYns5SPEDwKji+67cQAkhcRiy0ddLOpTkJwYk11Nek46veqKMUpcotH8iP&#10;yZKy3Rt68Jnjw9MRKyqq3IpkpJpE8pE6TwS7fJvRD1fGg++DMK1XKrJkd2f5TTgB83Kyv1VS5QA3&#10;XZxREEX9OjzFPS/GZc2icBQGGEvnZ3fv37pz98rR1irLVofzWa1NeUEPSvmGujfp5jslDQ89EzLx&#10;OrqG5n7hh17SIp2L3PTi2W5oDRIrQV/DYNBDuCGU1F25t8FNsL6ut3stpHbyVJ0vPS0BwTnrg8Zg&#10;6yaaWhHOtSu3lJYZQCEmt1S9otCxzSdNKXH62O10hWFVX5e6PLiE5W3FqBAWF9lo5MJBB2lMACky&#10;KvOjG4IJd5kXjdDKh/DoxGRJCMeb0B+LIL129aj+atl0GyDdywwjdCgqXNcRP5dU/xo5MfbFT/zY&#10;w7p4vO/bAX9BMTRE8meLRYR7rfCEWTyaCYiHRw+8CVP6P89BIwbkSJg+PeAl0Ck5uVXbEAZQUPgq&#10;B8ueuzseQSgOCuxeNBJkl5ixmcQZVB+2NVRbLcWMxgVsQdPy/TT25A5Xa5RzCZMN+M7ALqHEJyCV&#10;4pjOIQIDnmiYq4OTk5xruK6EMn+FDwmGYiHfUCShbXZHJgvCHiectIKdXl0SuWo9j7JgMR6XGVyF&#10;Is/NIIvDp37sUatV312CPx/w8f6fr17lf/2DWg3+UY2eha+1S/+Xx+N3Vnv85v6/D6XWZkwM7MD6&#10;4Cg23BHcFwsXCeGQWEAeREZUtuU7Jso124rasvxwkfm5n+BdkNpGh0yYqRHZZ3wZHuRQMogsvStV&#10;pxf2uLUGHEqTg/2zyQB7KR0DT5U8HBhSw26QWWdfCOdWfjnCD1VU7H10WTRQBqStpVDmlbPdDCM+&#10;3NJBFMVx7Yk8PvI0fHnmtz4KX3/ht3+x9vN7SDX2RIXUS5KT46S1XI3L1U6G1ikORFInhw2coJqb&#10;jZyYHApBL/HjaLFAoweIBJ6DuHrhQdSl6oybJF2sBrm0ajUkSiJJ7k1vTO6eHEx2jk92pQ78gIrK&#10;3UGharJlSaLnzxM9JsEIQ5yOKP5oFUlXqNNWIG0LsuUi9tApxMMMLi2eyGV75qWv12pfeHv7nb+s&#10;PXv99G3rqZ/bAtZrXdw3G4gikdOtlr+z3NrdWcWeV3h+HGambfpOUdjo2oQ+TGhWABWEF66ms9j0&#10;E7SsHxhtbHeRgx7WP/U6rajUwLG3BoGzabXqFEWpRy3Pb1w5WIazo1MXlltD8VYzyiVjmDR1Rkx0&#10;RArHeEfBZ20LE3rqU+Hx2jHiCFtPKy9H9jvcbuic4jyJq/Y7r33/r2ofO/3r2sfvfMLt1z758hfg&#10;ycsfq9U+dunS5cufeqr26aef3AL2WOobirThfNWIV7v7h+MQvZVN2HDotIwnbop693bu5yhM3lSs&#10;BMLVdBaaA8t0/GRg9MT4Ffui/a6GxnydHrU+KPGD5E7j0S+EyPr46PzYLFZ7p+dmu6PmLaXplS2j&#10;aSZ1XcBzLoiQjLunnlRVNXLfD5PGfHeWQXbhQV6Sp+jAjkKC/k/8uE9/8UO5al/6UrxZe+bBR2q1&#10;xde3n6nV8h48+UWndin6pV/eHr02bd9583c/lF/05V/56QsoTIW0gbk4MK1ysXU2X0EJiDTxBIVx&#10;iQxpw0mIFua5hXLjcAzC4Rcd7gQ+ZXNJ0ujyOK7PU0863Do6Al4lwrPQoIXhLT0pmh8sFLOcXL02&#10;UfXEt1pKHDbVPB3QoBi5252LBKYjYC6sC9dv02JSr7ijlDslrhqkU3A/QUQ3c/Qg+Ikf9ws/eOve&#10;z/R46bXfoxdy2rVnHj5de2r8NwfP1mp+H576/cPa5bNf/cT3/vaT93Y+87U7EFV/7d4LP9tve+u/&#10;v/KBFhALcT2bH86H+Wx6enUHyggf3UgsbIYqiYl6onaC1hv5sCEPk1ZjOEicYrQcZz4SJFHpWu4y&#10;loEOLgrLnR7ZJHAeQ7wn7ClqPWu5s1Wqw3j36tHZcZRBem4Vpjpw7LrOoDOepVW+u/Sy+HeGWfa4&#10;eu9s1N0x9nwhTDgpmlkidRXd2X/KAl5/8DM9br/wB/RCKSzgDYiTi6/tf0bswD+c1S4dffajp5dq&#10;7ldrHz+H7PRzD+79bL/t+gdZQDxjEBoRH+8tlXBn6+5kNgpjtCkYIH+jlWNwQgRBC0U4UBZwMEQT&#10;LttJ02zkoiYpWibYVlPrEzafPR+RF86GE9WMVACQtGw2mx8Hsr+zPZmen27FsMFNu2XamMHwJBcn&#10;MtwnFTrjbRKyFnxJmmBsGsXKhTodt1/iZAGa36DrUmL/5BD6Rx/S0QML+Pnbn67Vjv9uGzLR0dd4&#10;AWsHn/3o9uXa4u9qf3x66cP4NX/yAUIoN6P1un04KfPxztmV6TiC0hftw4j6C9VnnropqjVDLup4&#10;FqruNFB+BWrLInJjxxpgWQ8x14KjjvxWsZvY7qA8Jkkbdhmgi5mo1vR3d5fj6VFij0+v7u4fTSJU&#10;woIcUu0yVEoniYR+pzoI2ba4w/qM5LzR72y2m7GLUjxoYQLbzoM8JkdXSqh4nkzuEOm1p5KzL6en&#10;l79+40+1l34dnvrqO1/5+zc+/ht3n6vN/6H2Z3cuPZk3AiGUgCaaMZxuhdHW/Gz/cMf1IDEhu5tW&#10;i/iLzRxWcIDSlUmaojROo1mH0Op7ZhpFAVy2BA0NKIewkZGCo90Oof6owd+tlDK7au4MB8VqtNpy&#10;lfTgZLI93dpJMQp6qURAYWHmQFQHbEZSz6wjJn4sD4ck7aG7ykK0sYQbLQ0c28pzdDpDc5onc93+&#10;Ebbyb4Z3J8/WLrfun30On/rK9cNZ+vlPbV6u/dOf155tP8EFxEttSP7WdDTfmpwdTRZIYrLRIAWV&#10;FZk5NQwyiFJwfRIUT2+hYJ/SQkpysVqNYio2PMeJs2zkNTXkWXBLRqj6UDOzj+s31CAl8Rfuamdg&#10;za8dbc/LRYDTYqgmGbar0wgCslmm2QgbXpoNdljYYXNNM6OoDIoUDbMSL/QwvyKa9BBS5doTfFym&#10;r5e4CvzS8udRDUIhjwwPWI2j+0fTg4P7D6+dLV13VGASA5nnEKVUZWXQyMczNAH0ELGYUk46GJhx&#10;5mbuYmt/Ms5Go9WqXJWL2TLQ+ppgdkpCZ5eYWfLQRPu5uiQNdnbHe1ej5Z0bt6+M0TktHgVKndVD&#10;cNyEcCO8b/Se4Caw9wH1omF3W+WsLFdRiL36OIgL3/edFKU2fdv0vOeeyOPyZfxy6fHX5577C+cy&#10;PnuZ/+PlJ/M+nmv9D+EykSL2d6ZIAAAAAElFTkSuQmCCUEsDBAoAAAAAAAAAIQBrKg8B9UEBAPVB&#10;AQAUAAAAZHJzL21lZGlhL2ltYWdlMS5wbmeJUE5HDQoaCgAAAA1JSERSAAABwAAAAYUIAwAAAF1u&#10;054AAAABc1JHQgCuzhzpAAAABGdBTUEAALGPC/xhBQAAAAlwSFlzAAAXEQAAFxEByibzPwAAAjFQ&#10;TFRFAAAABwcHAgICAwMDDg4OFBQUCAgIBQUFDw8PCgoKAQEBDQ0NGRkZGhoaCQkJHR0dEhISBAQE&#10;DAwMGBgYExMTHx8fBgYGFhYWERERFxcXHh4eCwsLEBAQGxsbHBwcISEhOTk5NjY2ICAgOjo6Ozs7&#10;KioqPT09IiIiJSUlKysrLCwsPz8/ODg4Li4uPj4+JiYmMjIyKSkpIyMjKCgoJCQkNDQ0MDAwX19f&#10;XV1dW1tbSkpKSEhIWFhYU1NTTk5OQkJCTU1NQUFBVlZWRUVFREREUVFRf39/fX19e3t7dnZ2YmJi&#10;YGBgZGRkaWlpa2trZmZmZ2dnbW1tbm5ucHBwdHR0cnJyd3d3eXl5gICAiIiIgoKChoaGhISEiYmJ&#10;j4+Pi4uLkZGRlJSUlpaWjY2NmJiYkpKSm5ubnZ2dmZmZn5+foKCgoqKipKSkpaWlqqqqp6enqamp&#10;r6+vrKystLS0sbGxrq6usrKyuLi4urq6tbW1t7e3vb29u7u7vr6+wsLCwMDAxsbGx8fHwcHBxcXF&#10;ysrKxMTEzc3NzMzM0NDQz8/P0dHR1dXV1NTU09PTy8vLycnJ2NjY29vb3d3d39/f2dnZ19fX0tLS&#10;3Nzc1tbW2tra3t7e4ODg4uLi5OTk4eHh5eXl6Ojo6enp6urq5+fn6+vr7Ozs7e3t7u7u5ubm4+Pj&#10;8fHx7+/v8PDw8vLy8/Pz9PT09vb2+Pj4+vr69/f3+/v7+fn5/Pz8/f399fX1/v7+////8lBfuQAA&#10;/WhJREFUeNp0/YliXNlxJYrirzLrB3I6Oc/zPM8JZCKBxEQABFmkVKRUkkqjLcuSW3a73be73e99&#10;34u1Yu99TtL3sYoTCIJAxolhRaxYcVGt1auNZqRabTRajVat0e40G816q9Xu9vrdbqfTabeq1Wg1&#10;Go3E6vjWaA2Go3jCC3kevoe8RCKRTCSTCU++J1OpNP7PZPEtmcgmMxn5s0wmw+/+r7JZfZcs3j+V&#10;Tqezafwo33J5+T+fL+Tll7lcNiX/p+QNuXwOb5Cf03n5qVAsFPKlEv+Pl4rFYqFULBXj8XK8JN/j&#10;8UpRflORXxbL5UqF3+PlWLFcKccqlVi5Il9ONBatyxdWb9TkW6PWrMbS8iV58pWF+HV5yUw2qd/k&#10;a5Cv0ksm+HPgm5ewb0t6/L0X0hfD/N69fzKTNH9BfyO/lVdMXxL9J+SF4msj/6p5aeSfz2RT+hrJ&#10;i5BKmdcqlcrLSyLf+FJcNJvVelXsV29Wm416s9OqNev4aTAa0nyDQSMaizTq8l51ecd6s9afNzPy&#10;icjnmsDX63n2E01maYtUJqPWMl+7+bzMJ5rkr/AeWXyXvyKfYA6fovxN+UWuACum8zRYIUeL4s3p&#10;FIwo3wpiOrGo/BiPiyFLJdoO//ObWAsGFCuJCcWcFfwmLhaUP8CPsVhMvkej0WpVvuBmtTbo1Gqd&#10;VqsRyydD5qnkNzyaHj5jY0YYUL7chJrCcxaUN4dgW2tfWg8vTDLpXpgk39+D7fhq+a9NIpFxr4nY&#10;DK8TDSgvSyaTyvBt2VQmhTfSeNl0DpaUF0ZeInkxLiIwS6TZbDYazVaj2WnAkK1RuzfutduDTqPV&#10;ilZizRoMGKs2681Ge9Ivmq8xocbL8JOXfzjFZyVLe/HTSlqjqQNau+KnLJ8utXiabqu/EDeD65XE&#10;C/lG+S2MmOMvCtY9xf3EeEV8hwHpgmXxtjicTEwHY8l3sWcsTrvhd/FyFL4Xhf3wZTcQazoD+TLb&#10;7VatnBH7hRLuS4M1+Yiar8KjZ3nO+/Al8/cZ433wPeN/MJV5tGk+NSv/UN8NNrQf2AQlPtJJa8IU&#10;Xp4UQ5k6IX5OpzPqiHzGEZCKpQuxTKNaj4jVGhJIaq0aouSoOxr2uu2B/K5ajcRijUET/ldHvOkP&#10;o/Ko4ps1YFK9j09IxjhYMqE+x68yiZiZxZvc8+YiAz6XHJ8omDHH74yVOVgTnzR+h7CZL9AH5Qfx&#10;PgmeCKPigKWCWFDCqHhZmYEzVi6pBStx+Jq4YLEsbkcjxsR69L9YvVmv1STUtNsj+UI7nWY+6dlv&#10;DKIJfoH46tRZki4IGiMmPQ2hfAVCajONSgk/qCY1vajTqfOpseUVwqskcZSPOD1QzShG01cozbgJ&#10;58swUPGXfFXwsiFY5QtiQHkWJYJGmmI/fo80a91hdzTqtOSrgvVikdqgVY9GJHzCxr1ayuPj6fkG&#10;ZFJLqQHV5xL8/PgLfHKJpImhGWbFjA308nSlzQOF8JhKq8elESDEqnxDGr8QE6YKiKw0I4wIw5Vo&#10;QHigWKnI7CdJTlwtzh/EHWP0PPkWg/nEoBGxXgQpA/m82Wy1R6NRtzOoFzMmeiZMAPVCYf0CPRNQ&#10;TEITh/PUqvjTpMuGCedynh9i6WvWzDZpZpj+MuaRcJHK+B8iNhwwS4vKq8qXiQZMy4ssrwniqMYm&#10;eSEuxC4R2LAuabzWkq+o2Rz0hvI11bptSYd4cquDTlW+aHmXTq3RacdDYTyg5kviw8VALd8yGbWY&#10;8Ut8ahKCxO80fmTMnydNfjaxU70wR1OlaTf8jFiZNVmbJQz/NE8TivlKsKD4YFxsqBmwhAhaLBtr&#10;xTRqIoCWoxHmwDgcUSwYkedSIkpDyrZarTuSANoeRNP6UIbFdGGGF4ZRTy2B4EaTqR/hIUz4RQry&#10;He3EnGnLF/29sastafg2vjzMpRlXD9g8o3EULpfOMi1m+cJqVoTl1CvTeEFYHEgIbVSjNZaijYY8&#10;lTVxwGm/N+gMplPxu4pkDXlbJCL1mpQ2jVq7mg3pI6YmMv8uPnjWeZnJ21pY0UM1qGo9l9SgAPvl&#10;8Knl1M30t3jCciw61RVzal2EThhVjJdG5BALShbMF5EEYULxwDhCqBacFc17kUoxDs8rR2IInvK1&#10;SEQt45GVfNBs1mpiu25PMsWgUTBJT4NLiGEUBlQTakQx9WXCPLg26Vkz0i/xdo/GS7poqu+S1Xiq&#10;Rs5oQtQnImPKvCReGTiDLfFQuGghmslqxUBjIrPwIZfnuSBVKKpOrWAkp0sx055OR91Bpz0cNSt4&#10;gJH9YhJ1mq3WoNNtlTQNwAc9z9SbYgR8ZGO6jD6i5nPMaAbhQ5vRx05cNZnV9JZGZIBpcilTzOQZ&#10;HXIpfQuipb5FPJPJL5cDhIDxiviFuCFBRDHOLAgjVRBJ5ScxIL6AYoXfJBeIJaOVSh05Qwru1mAw&#10;aPd7o3an1SxnFRcxfiYYYowbeiHPxD0T8/gsGidDLLRp0VQyHpOfSX0GNWT8ZOPpnybN089XycbO&#10;jCvSNVZl6IAZzTda8yExIg8KvEI9iioU8EAsh/RWb0kN2mj1pf7stEfTUSOGZBKTIlUiqABFeWK7&#10;o0jG4RxWaIjh+MDG9RMBoMNPU2O9/lrNKG9I46kSi5iCOKd1pn5SaX2D4kK1JQAFyxcaDN9gSqTA&#10;Yl5qmVIcXggfjCNuAkPE4rEIChixYAxhtBxXGBGRR5GASODsoD3otrv9kXhgNKfeFvIMkuCPIYsn&#10;5FW3RYjBdAETOtvgbSHjcskABkyYsKoxSZ3QYAl1RDVc1oIJrUO1TqApWV+k1HowHpAxgRUe/Ism&#10;IJ54XkueyUGt0er0x9N+vy1mHNUi+JIj8MAqoGJtMOh1Y0kD3F39mVHQkrU1dNLiHPsw8Rlj/WLS&#10;Ryat1UtOo7nWVCnjfWm65Nm3PBAhkl9OnRAYHjVMQSsYgD0EzzhNJa4oBqzA1yIoYQjkxfe0Bo3g&#10;eUQ0kTJt2O8PR71Rp9OIZ0zoDIV8GBgKGUyYcEbys/u53TzzWthfJD2/wMH7EYOoR2qGsegkkfTj&#10;qP5AbzNBNMtKxtQwxgs1ivJFIYK+AIInPiCGEPtNh/1ubzToT9u1BvCu5PxILIKU3+n2ep0CP2mD&#10;EEwi1n/SlFo2OvjoPZEM4D/+pM8UP5N8TotQflLyeLHKytmqJq8/8b+8ggkasVSkEQHhiR2KsCDi&#10;ZZz1J20l2Vt/LXaNAj9UxH6RKABRs9bq9oazyVC+1u6gVc0nDPaz8DZkfdEYURJiJmEjiRaPga6M&#10;VinJhEmWmgHVoMlA78aGTfcC2Xoo4+dBvIxZ44hwDb4NKJAvGWqNtOnJ4PmXF0yAvLgY0Hu1SVg0&#10;HfYERPRHw67AiAi6Tc2mlKCSJSUrDruRrJ8Qkn4JkzHpwG8bMfVlgmE0kczY2pRVjwIdBeoIDGmW&#10;VqYUzaZtZM0h96nl0kB/dMFSAbGzDBRRBoyPK5JQzFCJAkBUkPMAK6JlNmKAAKNVVmPydQ5G08lk&#10;LB4oIBAQIhRKGAhBCOisSbfUfhMrTPEQWsUUHQnXorER1VQyrhDVr9jAwox6rEJjA7g0LLG14doe&#10;pv+DF4nljIXzSFRpRV5ZtkBSqQuB8VF0ygDlBSeMhtOp2FB8rSW5ooonF1+zVG6NWnc+7JS0jsr4&#10;2ZaR2mTupIsw+nBlsxrnLXww2V3+IK3IVIySTZt2DIuWnO3HGNiADAjr5dGDycFwNn4WYTuWMCVi&#10;+BJwRDmGElQL0Qq7MTFieIbVqBTUiDeS8EfD4Xi2mPbQbarFUga+G49TtwvZrprCek/xrj6eGoM0&#10;qLow6CKqe7gTnguuplxwfzNh/ZmvkUtIGYfls7aIgetl0EtLaYPUIgv2QXKpC/lypKiW6rMm/zcG&#10;o/FEQES7M2o3tOEruCmGDNhsdYaLXjNnew+onrIGoJvnk+jG9Hf56eEf1XZDNqUYXv9ehkk5q31O&#10;NZ4201jU0Khse+ZSYre09l+YAsX58iVtwKDyhAfG5ReS/FDBSCoUQ9LfJJzGGU5ZlaoVJf/Jk0gA&#10;0emN57PxTDJgt9sVCBEyMdMWnoQQCQUSxgn1K7RZXC1mytGgAQ1M0DclgsWMe5PpjvvIz/qtJhv2&#10;q7IKI5IEEixx1GymGM2k6ABiQAHyElFaTQmiLQHprcF0Ph72Ri2prNHulacW/8kvI5L1Z7NBLGsb&#10;CKZkMtncc7HdNXATFkFkfGObhwwPFJuyeYsAGUdNZNe2jDb70qYTmpOImecPBTVfiWmwoCEU5QuQ&#10;AwyoZquYDiiKT/E82E6eQ2T0alPiTHe2nI0nE8UQsawYLGy7oPCaUDhs3M411zzPdaFtAssYF1ND&#10;Jo13JRw80Ea37YMygyScqTI2++hHythuaNYGUdur0rYjXTCDRMPeBlE3G46SAyMWRgwE0Pbns6E8&#10;lC20sOVhFfArbihftDy0g/5iWs9n3LPG7JvJ+M12W5Sa7Oy5plrSTE3U6mx6mxaL1p4azrXHYCGF&#10;+ZbTCZNWLoARbJ2V8kiF6MTIbzg6QhOmglKGkwhmvgqhAwCghJIqHBB5AuOUWne4Wo2H/alUa+1W&#10;NZcwJQscLxRyIdTEUFPLsC3jfMXlQIXvGRuWktopc5Wq6XhYEOUcNOOa/FlnyoyLn/rrFDs0WVOY&#10;ugGcccUsi75s9oJNQYTQhuCi0XwxBi7qdAcCgsXz8F0qGUGHYtxpq2DiObvXGRe5Tah3rRnjgaZt&#10;lrEPJ2OQjrky2nlR70tpPWOyX4pxNWfCK38PA7IJwylFrlREL9v0zzCFIAJEzIyxl62hU34dwxyp&#10;HInAiDHU02jISy7vL9cLKbb7ve5oUKtkbKqzyM9ULxZF+L8gjvMHLDaAqjHNL7LBoOr+TwTDU8YO&#10;STOmYWzCqjMljeWwV8YkRdYzSYPn8RaUM5ID0b5uSAYUD+xOlvOegNtud9SoRqI6OWPjt9Fqd6ej&#10;eNJOSWw8NB1c2zkyiNVECQvmtXOYsY03xvG0ZmGtpNR68EXbc+HY0nTQ+B3Wy5doRaQ99rGLTIXF&#10;ODppRXY9YUXUoTH5T3IfyxdWL/JlxAQOIdW3WhJA53NBEBJA2516XvOcG1CbyGlKGleIGj80Y6OM&#10;aZbZzqif3pwTJgJPc8JVcA6EOVTFWQ37IWxVGfdjBLU50ndBHU3QGRFR5WW7YPusXmtIjOzNVotp&#10;uzvo9gcNjP/KnLyIAzYkvo76/WrW9NBsi5NfjGe/Kotd3ScVyOUcJXnqkFnCGZ1OaqeWEYGhIU2c&#10;o8mPE2d0QPMcThA+FBS+6xQCjVA4YAFZsMhxEZvZ+AWCPztosGckEpNCDO2zam3Qavcny8lkJrVa&#10;tw0Mb2djIaZCY6qwdUMzN0v4+dB5mMdn1DOul/AzPwCEFiomvHrWqOYVET/VrkDStNBMnErqTNeY&#10;zgwnTDfNttMUzmd1JJFJX7RqNXRCm63BcLJZSAIctXtd1NpiQLQzxAHlqW2PxrNW3gxM5FPO+mjH&#10;TZ/dSNrMIUz88PQTzZrPP2NiOAfLOaVTYDaYY3ObzRm22NjNJozPl/KcJxWkCi2xbskX2YeB60n6&#10;I44H4kPOYwwto/Ep4T8WR2NUflONxKrabxoM2u3+bDObTsY9KUE7mEI4B9NGTMj+Iuh9znjol7o5&#10;hGnOJ1xKSyaCPmcrc53su7hqH/GMa6MldCJhmx8ZJaQks1kzp9f4qZFTX66saWqnLmpogLZa8L/l&#10;dtKWwrrX7wBRRKpRVDCRaqPWbPWG82lU4YKpm7zgbBN9bXXGwHBa6xhnU+0nZczgifFT6TApxkzX&#10;/lQEmHMlaE4JFKUCR7piRCldxPHyzIGS47SE0XkgYmYZ/TMxXAS/0gF8LMaGbrNaRzOpN1muJAMO&#10;e71+t17wwsZkKGXC4QD0c5ZL2DyY0CG9QXaefok2vXkZ14BKOC6JmeZ6DLPmubZAMWETiml2mHmN&#10;lnlZU5RmWIASeLEgzfiUGZ0AXdSkPmkJgB9NVst5tzaSzNASl+vI46ocGEzqBTcN6ykzCjJtM/PF&#10;ePZLsEFUQ7nNhcr7SPgPW0YRqWI+1MLGbHbapcVLKm3n8kh+6UKRuZBNbClBtYsWZ++lqIVn1NAp&#10;kPfKhA5RwD/BDhH0YtCNQC9C8rsg3cUMYKk9GnUqKdYuYYcZQmYYGHKO6Ewa8pKeYVkkgz2LRDKQ&#10;4n3Ci/b5MxnzPhkXXhMuAWbM0DZj5/Omm5YxBQwrURNWUwrsM86iIFwwBwI/SNobzuaL6WAgpVkL&#10;kaZWrdckumJsLe/Rngybac8z4yEzN2Hn3SAkLU7VfjpkMgHTZIFkoPFAF1QOU1bnzPKbPDk7OW30&#10;pVMOQOTYR1OeTJ4TwCIHucVSmQaUMMrQGcMEHp4o1qqUtYLBT1GUn2wloQPTEaNNZ4uVWHDSG3W7&#10;9XwilDAAPmTAgjVa2P5Sy9Ow6ZGGQv5sNtDtDNQrhmhhQIOWnH5rNKMPM1sz2oKktTLm72QSFhWi&#10;YjeGTLGlljE/ZjnJSWX4f/YiKuaR+DldLCf9Tm007o8a4pM1cTspPAe1Rr3e6bTHk0aB9ss49oC2&#10;B5WB5anxLEHN5T+1mueSoja+zVxSa5eUcUbDjzFvJz0NLdGc2lCKGDZBxZaYQBTj8iMMpn20uBlD&#10;oAgtKnsJ8wi4YJT0M06Q5EtqdUa9/mSzXc4n88lw1KuVkiZOhkMucAZTn/shEQrMJ3QW6oCBzRZu&#10;5pAwrpT0c5wt5RIBpO/IexkHFLVYYKDkj1rKkISpTJmsewUZZsWEF1J9DjqjyUQK64Eg3GFPft9u&#10;1avytEq+l/xYG7Sn41pe+SDycV0plvASgbmK57ggJp7qI+klbPuazBlDJMwa9JBF/jOfEFG9OmHa&#10;zZOIIRg4UbuIAZkNS5zDx8GmiJe0ZyZOSCYTa1CpZRA9OZMAB01LGHki21KMLbarhRSh42lvQAho&#10;ULsF8o7WFLLw3nVIE9YJvYSbnCmWD0z+jLEchkoaElBG+SVZbccYcJwJQHyUOuyZmdzpwwn2uW1z&#10;1MJEy6u96LQG7U5/sZgNR62BfFXEga1GvdoYYGQt+W/Q6zdy2nGAR2tODxlAYahpnt8xMl8GLcm/&#10;5SUy/sOmLA8OH1IaQg2iz2YNNSZlalTTU1MOjPnBdrGLbILChnG6IKNnUcJnnPkvWimWOc0tkwMj&#10;xTRK6Vqn3e1NpVTbTGaYJPXqaRgoHHIJzw4eQvoF+vOkkJfwQX1Yn2DbvjTFnLOXi6aey5TIWg5A&#10;2FLVAsGEY6Th1Uk4tlMm0J4xlCe1oxalBndlL8T/JEQuFuNRo94e97sjMeGgIzEUw/lOd9Do9seD&#10;km1+JmwQCTlo5IhYSTsWM8mARjSfj+k5JFPqgmktYAxBJ5dLBehNWQ6YSNop5CynUCBEniQYQEGw&#10;CAvxOOZJ1n6YJIkRo3TAmA4ipAKNV9gCFaQrOEkqmP5QvtLtSuw36XdrpUTIC7mCk1Aw7AfJhMWB&#10;YX84kVDaYChoP8/O/vAX3IjCZj2D9axX8c+yzi0VPWJEZesFBll2s30itDqmpkT5IZXRwoETQjFg&#10;tz0YzsdT1J79YbvW6Y46DWJDcM7RXuuPYmaoriWKGTEraDAYl0nAC044HRAKhnkdbFlqIyuZbMow&#10;xw1BJmd4hFq5EMQDChZYgqr9QKcHhsDkoUj2IJvZoE9UzPxBMiAoaAARkbq4X73RaYkDSgGz3m63&#10;czHgqFZOslYJWWczgdPvnSVYaoeC/qkZX5F90hjMC5Lt+SpkvIRrt2l09JOhJTzbmaD7E/M+gfmu&#10;6aQh1RkMaL1PO2tMSBdonE0lfnbqjV5/0GoMJH5K6RKV3FeT33SlLG2mOdszBBBQf7R04VeY8Ewv&#10;20cSJsJYZpN+HVmTtbVySZE3Z9uyrEvNpNk0RUn9T5HRJJ5YIrcJ1uM0SanYYjcdGknpiVEE+tdk&#10;NEXx60iFjfiYMmCkfqm1++PpfLO73CwlB45HHEI404Q8U6kYe/njwECXVAwXZtXq+Y8xA4/tWgdm&#10;8zbxJ+3YyWa1ZMb2zSyjwvprcIHEAg3T3TZzXTMoTCnuR7pMXQw6+MIkoFQHUsBI6SJ+V8XWh2CJ&#10;Thtgd1DWQVXGVpwhS8AylWfGTJQyZ6sf/szZMEX5FpYwGa1ZSJpTjkDGNEeJILKGX69jiVzBbEMw&#10;DSqTgkgwXmInphRH5zMGEpNOHwwFDZ1cNiKwOCBfS2fQn05Wu6u1GHA+7bfyjgNjh++ECG4xwvOd&#10;L9iNSXiud3o+P7M5xcIIx+S1uU5dwDWy7UAx6UofhZLGylnuTdjcaOhOHMQpfDT00bR4YH826bVr&#10;9eZoCAdsy/MK+0WriKbd/rQTTSlWz9iY6Xm29+klbAvbgkFHRzZzT4tpzQgxa6n96ZTj1mvJwg0l&#10;N9zNaUfUtLMxj9c2qAJ5ljGsQuMoR1l6auOa9Hk0ZHQDQooXjCDqjUFn0O7PZtv91dXhcjWf9tqo&#10;QEOuh40vKRwYRmitEmxoJ0gclWdYR04aSB312pJ2E9aIycD2UvKMmZcJzCgyrv3tcFfGdWu08ZLQ&#10;1ozZmSB7LWN7a/h2MZouFhNJgNWWPJWNdrvWrNYjsWhdXLDWGUlNIwje1iRmncz/TF0C1LxvVwDU&#10;Hy0RJmv7pCR5cOaQ1uUbtF4yOpQw5agiwLTZcDEokCE0z/BZMtssaJyVHADkEpn8X2QjRmwHBkwE&#10;9UsTDtiQSlpK6cliub/aXx82i/FwVE0Zh9ItCMdd8lw4dSNdBzGcGd3MIuRPJrRlFjIPtmfglW3h&#10;266oGwDqfoRtgLoRsT+uMoQxNzLMOtpa1mwyaSl60R6v5r1OvV7r9toNbAdi6hmrAPh25NugVkxq&#10;6ORn768P+Isenm3DB/fhwP638N2CCzIQMylDf9F1qYz6YMbyQA2sIIeCCTCXM9mvxIUI/QZDxll+&#10;6kIE98fKEUZPqWRACUXvDDsfTICS6IfD2epwdX2924oBR7WC2iUc8sGClJthayzzVrplyCRHR5zR&#10;OiBkvm4v6S9DGFxvO24+Yc08y/4AKmkDleGlZV3topE0a3pxGVPYJC2ot2NCQz7MXowngh0aynOt&#10;tcAOrXJ5R75sQRjdQSyD5yk4GtNn1tSa3je2PGPROVykpZV2smklQ7NKs6WdzdryhcWo9tQ4hTdN&#10;NDJhsNVSVBgYN+uAccKHSoyhk0mPdCYUMNhiUUqrfCWdbq8/HS8O18eb28vL1XjYqWQsCcZgBYvn&#10;/UrU2TKsf+o2P7V/yIypONczBAolc3mux28SjNsyszMjn1ZreaaOwp4xHms2g7JaBzkCvuEVoTFq&#10;UmLmYjlttweSJEboyNSk/myACRNpCpCQHNiOpK3veXbhQztLyYRFS2YOaNN30s+CiC5+e9fswAAt&#10;ZM3qWMqyAwzl31Ji2MdO6bIud8nIZ8IqhFLpi+QSlkwIBXiPxUneQR3K/icGgBEuVAmCkFQ+niy2&#10;+9PdPRywP4imdeBn5n8+FAz0X0KOGOrb1O+0eS41+qx5Vxlol98y63XxxXPzW4vTLXfPru1a8r5n&#10;s6Nds7SNt6TZI4KZs3Yd5kLyucD2Tg9MwhEWApvo2ze5iDTqN3Oey+zhkCIgL2SxQsin/SRMSLGo&#10;KGN6t8mM3+i1/EYYMEd7aV8tm7bTiVTKziHwow5zdRQvliyWFEgUSmiCEs3TB+NkD6KQQfbDJDAC&#10;Ik+kSgooAuho1B/PN/vj/d3terWcDJt5Nj9dwnNYIkAltIgiQDf0HGHGwgzDJjUGdKPtpIudNp94&#10;PsvELQ2ald0kSdqmgerKPVOUZhzFyNqTBaonBsxogAWQl9pFUkR/3Bu1W9hD4gywJR7ZH8QTni25&#10;2D0L2e6LnwpDngPvhnHhmbrYs7zepCtMUbnkNIaKtZKsYMzija4OK5BQIEggb3Y67U4EaRTlOMIo&#10;lsnYS0MAFciAUS7Y1/g/Bu+rVquCiaT+7PWH8+Xh/vHpThxwMpWvyi9bHHwP2WmSRQrahHGxx2c5&#10;BexqXgSsWRtUmAgGUNvUUHCfsL3uZDLQS02aTU+1u6tnAlAwaaBj0tagNK8BGBcN7Oh023351pUa&#10;FHU3Gr9Sv3S7vXrWIiTP4CW1ZsLfg/SDv9nsCCWs5EEiaQJHwn7WoOoAoGsvzUJ67c5gy8xsDCqx&#10;Pm8YvdwGVAMqIZtaBmWlvyDncQTPOFpRA1aw0QEuMjvYXQFKm/X+5t3zy2m9Wgzb2sPWHlnYS3h+&#10;xIT9bCGjO558almB2hYN24ieDoBtTWOIQn4Nw/dNBmsDHd7gdfCyZv/VPPNmkuSYpZkAC8rvsBns&#10;6FbR9B2zyQspXNq97nAy7A06Uoc261HIHcABR6NOMXFO1PIS37if3f2wn2bSLYorode25RNmmqQt&#10;67RtnqUMrPdJhcrM1lZoTrc8uQqOOYQCQKL3uAZPLpSJ3cpR0gcr+qMUoVg6xq4/evHt/nR2eX18&#10;ffdy2on/deupcNgY0LfU2V4L35bw6zazepbwadrfgAwLf5Uhq9WL2bZOJs3g1I+lyTP2k+GQmsVf&#10;B8TsPmLG8ImJCg2Hxq4TJuSXF63BqN/rjufToThgG3Ib4DjhrcNRJGsJWu5Bs8+fXZxzVajnVozN&#10;9q5P4U5YklNGmVQ5Zb2kaTfS7DO6+KY0Q7NynTd8eozkgSEk+VHUIK6ENNQvhsKkjZeowYBKIKxi&#10;5bgpZZkgwMlsfnl6ef96f9hMhsNWIRE2jkb+bkhjZSLQb3G5LuEWllyWDLuujcH7IbeBm3QkvaR5&#10;tkOunLGCJEmfB6242TOk6IxtpJrhPqG8Leaztu/mYmnG7GdkLga96aTfG06xKi51aAsyMa1Oa9Ad&#10;jrsljRiWmhUyrB5XfdktebdqnPAnEXbZyt9W4tOjTEJxL9P8VDiRNQDQOGHK6sWYVZZCvmD2qtlI&#10;i8d1nFvRGpQUmAjsByIrllgAZbHr0Wq1Op12f75cH98+fHyA//UHZbGfM5yjo1lmvb9VZke4Psk3&#10;YaUBXPvUL2z8iiWpjamkK0O1KZ7wO/9mY1TrHc/qKPgbg3ZvKem3u+2bHTFRmTTikhcjiZ597AhA&#10;VGTQatXAwgYzdDqsB+adnk2CphI1/4f83pqdLLnWg1YzdtkFAVsVUJTPa6wHs3FVIsN+jE50OY03&#10;JJh8QQmFkBUpWCoMChmsVGvxGWfhUuYuR4XbABHK2nQ6te5o1B4uL2/ef//92345H4970WwIETRs&#10;rBj2TRcyKc5SQH3NGJ8aEwD9JsiavxtEvwm3XO1Z2l7Sc/1jUE5sxZdI2qUX9UPHekfI9PvJGaVI&#10;ud6Wn6iSyQusyEmZLf7XxhiCU6ROb9QbjgeFhL+oGtKsbJ9C23t3sg6OFZpwvMmEL4nCz9MsRXAn&#10;ySr7pFTXyWJ4s79o1wG1h5bjDL5AaRiSsSVwAsvr+jvrl5jCP1gwhnVirDNigItpynC2Pb1++vC6&#10;X07ms2EjZwwXDjkTOjIFzZQ0XTQdMiXMz4FtwVDAVz07pff8mbZPeQ4Z6owB0knTcgwlbdHuj3Es&#10;FzFhLeS6p/4ywzccI+3RXIx6Un1KGoTzNST9gQTa7vf6s2kkyVBpn0XbqjcOqCtXprPmP2jBFXJ/&#10;Qm//faU0kjChlF63p5R1MVQXlFSiycRN0JnYCy0pfmcdqktIFSgYYBiBGlSwuxSgHAHW65IHpIDp&#10;9hbbq9cPz09SgM5n40HRC2v2CxsfDPsA3nMr1iFNbgrz+BWHORsMOwCR8KG+3++2xGaLpxKBnVHH&#10;vjTJxwo8GfJCYOEsgZRny3i70O22TVxpY0qZi4HYrtsTOA8yITwQXJjxeLIc5QNDFC2aE654sZA1&#10;ZLnaIQdXfSWjQD40vbRk1qJ1ul/GkMWV1YuISsvl7SyJPTTdayEhW4sXbiNVDP2lWCZ5kCPAirie&#10;VDBowgC/Q0Kk25tf3j5+/+ntWgDEBGWZmExtaOpQ7Yj6dnNtNfvFJkyZ4zqhgd3BcNju1SdCdr4U&#10;EI6xT3YyqCXjxgCeXzXYxMduuN3+svnOvo/PDA7sfSUvOt3RYDiZjjrNer2Gnmir0+uLASdN5Zwn&#10;1HoaB+iF/MEy05Imgnrnn3nCbQ44qo821nUgn6UJc1ZDKmWGEnZ73yjbGTIFyTDchqCiSJlLSNgA&#10;rFDGBxu5UZgR24yQs2EGbNUGnU6vN5ysxX4fnm63i9l82m3m2LAOa9taf3Q9mIQXrEoCnRjLtnBA&#10;nlRSf4TvjyccUdY1Z1Qkj9Ez6eMvLzgEDtQ+Jmp6SUcfzlgDZhyXxvKH1cboxHRn89GghR2zZk2q&#10;tvawjw533FRpiWAqD3wG+giFOJQPbIH7+n6ez5/TiKA7b6m0C5XZtOP4QjhDp/U6DVRZEagboA2a&#10;wxipUDQY0CwDGjJamfJLoMBA2UBJhEgEg1Z71BvPr999+vy238wnU7FfQUV8QtaMXtCEgbanr0+h&#10;IM81uk0R6nlnpEN1QZvYvLOc5tvJEveU3pZ0z71ZDkomrQJJxt+hMFpliaS/aOEv2bMXcNGVfDfp&#10;D8iAgdZPrdsbDyeLeSdvUoDNeWcrAiauJhP+woepu0xjyC1cBzfPVNwnbVeRjASR5Ynm/F9ZbR/t&#10;pTEDUtyuVDITiLhuPUSBAONGPRLtMzSwowIg0IjodKfjxe7xZz9/vN4sQCNslRKoQGE6L2wCaFhz&#10;XThkKstQANB7ofMZjD+c57TXNt/0HRKew8RJf2mSsD5kp/UJv9Xt2v928pQ0fCMHol04NlA6lLRD&#10;e/VITqESiQvJd70+CtAaqhgMr3vT8XwxrBaS5osxo1x/FBEsWwxaTXreWeBUcT9ForakNhxjTuBz&#10;dp0snXXqQ2nbzzZruarLlEtTV6ugbLQC5xBcJYtQyEecD/OjWEwn8FKDRqpQLSIbazrZPX744d31&#10;QsqXab8dSdoC1DDNtJLxzqkxAftZ24XtxMnIcbnxb8hyTEJm1mszXjKwP2iAvWHMeD53xs5+3YKs&#10;j8WM45EW7Ub+yURAMM+w1qQKHY66/bZYr1MTAA8mfbs/ns9rpXzKhRAXtf1NR0NVTlgsb58jZz/D&#10;7vE3B+1IXjvVRsbHrCYZ66Wzpo+tzWwj71OgrmuR03guxhvxgjLtRSGGiGG/1MlBawh8l/qzP5lf&#10;Pn758na9GKsDxl094sKlogmH6z2/AWMToyXeh3wx0SDsd5mTM9OQ71+2b50JokLPjmzclNCqrXpu&#10;7qQvlz/V8MdziYABk7YzftEfYmzbwopnVTJgs9no9GbLfjGZKwR79gm3GWBAoE0IfljwxW2SjuKT&#10;dLJv+Kywo6HqGJZNr7uCHBDS+dBly6W0DQosjw5MjnReq+pTpJYk22ZA603KSEnaowohJkhSjDV6&#10;PbHfWOz3+dPbabNcLDfLaTuSDvbDmAJ1G55eGPYNGDLtQpcU1QVNBArWPb4eV6CK5S62Z1mDZofZ&#10;Mw3OhFPH81XUfCDh1652E83oGTqRNgURnt+Xu4AqUw39F7BfG4NavdUdLha1TCiTTnjn2lMWtgZC&#10;Z8i9KcgIVaN59hP1dYdZZ2onJsvtGrf2nTO6IzRtXjUnMQw0PTSAeu4C0oDE7ZVqs4pv9SbEX7i/&#10;EmUArTc7vWlf8vjh7sOHx9v1dr1ZzoedSN5A8XDIC1ucR/cLAHrPJkST3RzLPuQAR/jb4seB43DI&#10;EZ6MyKEvGef08hKJQCMkaTkZyfNVS78RmTirDz23KOMa4hfj/gAzM8n70M/stFvt/nA+jtl2pw0T&#10;ITuX99f+fY6P589KVFBTC1QTPk3fyDQSdAVQ5Q2M5oIunNIFc2ZtHhG0wO0ygnj6IBgw2kmrMAVG&#10;4WtY7q9XUX3WacwGFaUgdjO5fHj/5fF0uV2tVrNWOZ9JBBbH/E0yiyncm/0hvS+6pcsvllzhDwQD&#10;jPxEIsDLV2Ks8vWSSl8KwKxMwnBStGft6Jme0zn0fJpakLofwGaul3bR77Za7UFHKhgpYwTFd0Zi&#10;wGnJ50/4ISLpxpoOhgZnSn7vRcsvlSYyj1nSiE5mjUCv6lEowZiFDPUOdTPC7FiTDaqSFMrEBpAg&#10;dIgrAaZeg7ZNC+vgWASPiEUh4tNoj8R+483x+evj6Wp/WElJFkuEAr6EkGnGfaFQ2BYpfmczkbCD&#10;d8V7ocCOoHlJwudyakGahenf2EDkK41Y9mGA/mz18hJ+vvMCLmeZM2eEzUzS0jNQ4FyMOrV2uwU6&#10;TEu+YVNwOp11016AapfwfPcL+fQYz24Heta4SfspKDPb88OnJUhmtVNm+jEp2I7iUaYSZRmjC59i&#10;wRKnSdRmKhJCIP2pkA/HtpEOOkcUha4og0nCaaPV6k1n08n26uX15eZqv55BuaieDDtkYCxmUyBq&#10;UU+jqfHJkBfQ9znLiOKD+r7+dMafUoS+2ev1O9hayfj711bvzqZGz5f+D2ZCWl+VvdRT2VN2Uq1q&#10;0YtWqztqNaSIacKEnUG/P53Nm0nP7lEZbWzPFmf0PRMmdFZpdgg8y206W01KBmk/ycA0Im31E4nd&#10;03BElR9S45lZYCFvVZriHCRp50Vr0Eiz05LUTe41ZZQ5ie602kOpOpdXx7u7u6v9ZtLr9XvTYTQT&#10;9vkTBvSZZGhAvWvN+PgvZJkzXsh0QcOefTeLj3WP6Zst+6AgQmCkZiGdadJYs3nOD73gUx/oAHhB&#10;waeA4JD84kJcrlvDNhn0h1toP/Xn0zIXV89IySFLhwl5biyiHQUjExfyArJ9ycSZVp+FOWomC/5S&#10;VkyYcgtG9SeVTtuNXJ3psgotUeCHIJ4DI+hQRKq1prbOyAMBganaqEHGbr5YHsR8p/16Nez1etjq&#10;HDbSoUBhaaoZh/HMiDcAKAI71oGRhb6jP8N3VKhgEyBkvVKwRTKkiMEp11v+rOFBe56P1D3ngH4T&#10;LuG3uy1RJXFmwgtstNTwhTflgW51u6PReNFJh3yk6tgUASq2jwq1WLGhxLME86TPsQjuHGdIKESH&#10;xWgspw2y1yaooj8FgrrfYsXNy0WKE5JEQdJSpUzSRLXO7Xdo0FPEToDQaDJbbC5v3h5fTtvFsI11&#10;uRGURboFJbKEgmoUtqdmylGLEj27OB+wZThYkjpf9NlOgZXe87aV7X1YdQqGRstT83W5/ARp7BvA&#10;HYnAqC4R5LVlvAvwsZv12qDdqA/a2GbpzZexwF0Wp4GTCNCyFCB4AYFGq2pKWpOXtPDB82fN/DFL&#10;oed82q9XtIWWte3RtC4Hqmg2t+IJAKFLCE0trm5WyjFS56rQToZiu5SgnMALDBq1e4vVZnd6eXy4&#10;Wk4AB6cSQkej4WrVK/l9CGMmtd134QDaM1NeFy9DgSEgXwHjpYaYGDrXOEyY2BrySV82UzoRPM+I&#10;plkLZvjcszJ0IvdGP9BzLfGkoupzjVK8w0UXpLReGzzQQbs9GvZG81khHAoqhZnGixfoazsqYWDH&#10;MzBAcdrtoVAiGWAMGGIve9WGTUjRLVLTrNRWCrIUOPGRU3nJYklXcknC5ggQDF7srVSb0RjUB+vQ&#10;geHtknavP55td8eXp5vrZa9HVd7RcCRBdDpZ9IqW5qIDJOd+Zjz4nc+Q0UrzjBHqz58c9zAgj2AQ&#10;hhfklnqmWRW4UGTFdM4nEYmA7K+qbnvnW4f+8qWbU9hi9gLKp+PxqNNp1kElnPa7k2EhHPYTftBq&#10;/v5VIhEKjCqNNyaDiP78ypDtwLLbYjapczqRyBokSGlQe0SCjF5Kw1CckDNcypZTuAAcJsEOUVQw&#10;VZwOqoMC2mh1RkMyeB/uby5n/RG4kj1syI3EFSU1dCksedZjYRQNmxLUmNSnFoZdK5T+6Mxn169D&#10;ATzot74DvwsFFbzs1Nvxicyk1NJ83a560nOHQ1wvzfFVDBXKtnQuBv0xNItaUsENWp22PLDTXjFY&#10;i9lPwhDlLJLwpxCBcaDPrwuSlIM9bq6Q5XOK48WWGVvIGII9G6BGolDpTAWOIEpEgDErZ466k+LX&#10;dYrZoIskIaTVxQrg1d3Tcb8ai99hO3UkGXCEvX+ITQ20PRhIBr5XhcO+j4WDANH7f+mdBfhrodCZ&#10;QrMX2LPwfHzp9iqMCHqwTvAH+P4ZqmRgnGoLw6QJuAEthQTmgaO2oD9IhrZq6GH0e4NiIhHcB/AV&#10;My248BzF3vPbCIFk60SHE/bsjLtho+pMyqpIq2KUWdfPKqHJ7CPlSEAz+hRUxOZZJCpoQYK2rgIw&#10;2P5TA6KEbvdmm93d4/16JslPbNeD/XCZpYPrOqPxtBNLJ/19liAoZEfUpzp54bDNiQGPDTt72BV6&#10;gy5CjEh2RBwOLBa6cT4bIAknu+J3QpOu1W15Mp7fKnV8RTefd+JC+kpfdDutmjyggxYEl9v9saT8&#10;esoUL4kA4cPl5YTf+EnYma5b99RVQDcrUb6VrvAmLSuGl8ly2npR3UKnVqiMQ86QckZaCwAwLlUM&#10;Veu4g6Qz9yaPyUCOnbr70LWRSDnbXt3f3Wwm/bbkvy7kCCV2jrotXLhqDcSg7XoxY7swnmWHGvxn&#10;fhn2GRdhN/gjRzsUrDfPRJkD9akXqIdcE/lbErft9gfxQ8a1aswPLrJlkk4NI+n512P40wVOJHVH&#10;3W6LM+zhcDrpFrVRdEZ8tIe9zidMnguWhlBgBs+arG1bRuO8CRaQh+KRCMNJc1oVKh6jc3jEUSZB&#10;6PNinyxeNhWMRFCMHGJom9Wb5qATFaM7gmhnB4HvV5tpX6oWrAqMpD7rdtFmkhjaaWPI1K3FUiGz&#10;kOs8xnBbws7JXLPa7eqGw16QgWiKHG5PBCVl3OvFxyAgMmPzoOcfCLEdtJAXABJG24KFaTK4dOjL&#10;EPgzf0FmFzieN5Akz4d0NBxOZrVUKJADHRE72PCzrNCQ3Y3zl+IsM9z6YkCDmM9NcAtXt5PgjWka&#10;UK9ZsP7kICmvfVBscMZUfUncMFIFD5vnc3jPIkIVwo4A+P7kcPNwOiymkv76w/4UuUEyhDJeB522&#10;GFCs3KnFMna3M4jc7azCOqUfCi151LTNErYPEPazXyhwdiJ8TuX2+Ye2p5VwQNqKADrQ7u+KemYs&#10;4BM0/T6AOQDDX1wIjBf8IF9lB0c7h9NZvxzgPwbVa5P+6pu/L+GZ0YPdzXGM0KTPR/MCo7GMSgXr&#10;8C/tFEbSpgWjXVBKahWUysQdCFUviLKFjSsWWL0lDpTwWUf2xhW54WRzuj9eQgkbxSf0eMVkTPED&#10;7BrjSiC0i1qNYtJAPJadYTPhTXiuxWYLmrAfgCwzzy9+QoHnPBF0TysGZPB+2FfyCnZBfEaMVjWZ&#10;pJUsc/yGgMKozYBn7HcYXQzYakgQ7eAMooCm2bKZORul+K0E8lKD8NCS03QuzxiuandJO7T0PM/X&#10;sNftpUzKXZgzdkvZc3hpXgFRNowZ4SJ+lvWSAFZXVPaazJc6bx4ikEKVT57A6Wx9ujsdZqP+qDtk&#10;5dnqtvW846jNbTncQ8TaeK1aShguWTiAJjxbzARdzwsFm2thfzMiHCDJ2DlgKFju2PLGuLkZ4yQC&#10;PAwvWKS4Qy8h7YWYHnJGz2vazTMztPDPGSYucPOqAZXsvqDe8WS7iNsa2TwtZntDl4lDgYXORNIL&#10;ZEPPriMl/DM0doHRl+JCN42MzzS3zHQOqEw0I1+R5UogdH3i5i5ZTKXLI1R/jpA3LwZs4mpeEyas&#10;S/zsjHrzy9Px6jAXx+tCiBCZrzPAH8E9oVIh1hxIou92Go1qzmancCjYbXHDilDI331xPeqEXVkK&#10;h4Kboeff9EPqyDiszm1jqtrH7KqFgrdA3X0Jk3gygVUm5wEZp2eRSfoKQ5IDISMteVC+6ulkebUq&#10;uR0BU/iEnMiiWxMI2T6M21AKeVAw8RLJ8xas+zys5ns2mzGHIHIBnfNUVrmEehMP2ubcJQOJlxcE&#10;ytTuRtkpJozWKX6NeTz0wMQmNUneUr88XC/GUr4MOqiqO5hxYsrZwgYk4ifCKG4CdxqdViXl+ZDP&#10;WSgcDjkoH3ZW9BW1E7Ysd31vL8Bjc3UsXp/wN4QME0AdKSNhx74av1xB4yXOxnDu0IgTrvZnrpqU&#10;xAMbWLFGgSZZZHnaRUPB2tiyrmznPBQEf2cd22Qqe65w4PlFjIE4qr2s9GusyutYImfk7tKK4vXG&#10;KiW1irrFWVHZF+pO8Nyotl54LAEEpu5gNF7t79E8Gwl6GCHl1VqCjxot/HmN9TUMKi7YqokbdmrN&#10;aDrxXwr/AKzwy9FAd9TN1XwFtXNN9PP+TqC/agTTXc8/5PaAPcf+sv3qZPBctiJ2M88PyKkHQii5&#10;oMwQvd5ktd1voqbrGToDPEbcNeEOC6k2oxW8CyVUKuNs7u/3gJJ2axCzZHZCzXGIbMqem0MQTZtL&#10;uUbZXI+oQvWlQvvVobkE/hImR80IhrloPrSlZlnt7x6uVsN2D0XnAHm9hcvUqtjXEPNJPBU4L5YU&#10;g8pvGs1YLhn2+5zOXl7onK0W9gKSP4mAEEI4FPYJaomAN7r+gEpcuEmc7R77DdaE21LwVavNYQnP&#10;dZCZuzKWouZPFA3FFzmwBk2t9gAweHPYtlI2yYb8+09m+GH3OuyZk5AjHHteoN3jLwgGCMUuImR4&#10;UFXzoCUUavWppwRN80Xpn3E9HwDdVly3UOJLFWP4SLNWg4IP+p+TxdXN/dVqjJYZXK0NI3VAMajp&#10;jqCYrtVhudaCD8pb5AHgyauwmdVaXozb/QydeWH4nHNhfxG2ACOwrxQ697xvdC2MvJ7tvCUcocgO&#10;U7U2DPlDuODaS4DpZG8yX2CJB49nfzgcjpfrft7tAGASaZ4+TXU2+TqJ6QDR2A5MtFnnhZx6kwsG&#10;DiZmdXMllbPHApVgYfZa9Ei1VqBKnYfgNSYPUq5EqL2LvifJMNh/QORfHo7H3UziZ5dfjZgKPOVG&#10;rUM/hMd1YDZJiEiNFGSUSqYZLSTtXrxrevqbE3ZEaLjcpiPmzwKVF8wte7+tSoe11UvYC5JKbQkR&#10;SgTqpGDP2b2iQav6RuOBRqea5BbTLhoILJIAh7P5fL6dxbxQcJ3RUJjcUSGXBaw+he4KaCGlj00m&#10;aXF+wjtraJuzv1lz2UoPB2pXNJ82d30VPwA8AD4UecOjrNd/qpSNxKm8JtYAoGnTaqM7NlwcTtfb&#10;WY84D/5Gs8lPdXQHG6RrwYaCNgZdqUIHg167Rg5XtZhNWDJh2FWQbjhvemqe2+QN+8PB4Dj/m58t&#10;kjSduACPwUt4Z0Niv8dttxOCQmtBUqEKU3jk9dldBVUXvEAVII9kDzyE1XaUchk2ILRoiHMhq6Fp&#10;emehhBOy9ecSyvF3E2fPLJwmzW1dsOvTBfarC7our8eY0+bKcTrN/BfHKgRvxpnT4WAM6hl0Huli&#10;jERJOepPV4fb2+1shDMs8jTiIi6uqbdaYB3iJAbiJ3ZXa0D0LQGHgzbFD7APGS1kvOBcNhFwPS9s&#10;iRbGk8wY2AuwMjxnscDProq1a2sJ/7EPuXaB8zzT2zL0ISeCF+CiGHuRhZaxOsCm0L9Ae0kCaG8y&#10;W643i3rCb3bq/M8y6B0MtLedfSnikP0UfZac65Amzht5STbTOCri7pEJpIbGS2EmowhKAnYsqro9&#10;kExWzie+NSX5ofU56LYFui4Ot1eXY55hGYAhWcOf18hXq0N4Sn7XAt+nwfWBAfr2A0IM+GCtWQFh&#10;1F4c8LxQKPRNCWqdM0Cn8JddbH/MBuFwAFoGJ/oJtwD8DWoMRExT0ni++K/jsFgum2eKnIRVT0cz&#10;W4zX7o2x0HK5HZa06eNZ+RR1shCDZCLh78wl7OJS0s1JfGWbhN8F8EGNbQQZJF8o6GVxTnbTWtbA&#10;iNQxoBxhpVysqHyWirZWIYMJ34JxcCxWsl9vKI/dbr+djLT4xB9gT7yGa1CCcOs8zCZmos0wcKLt&#10;kCU1W0oyjZRzGZ/2GQrS1MKON+MM63nh/3paInwG+XwQ4orXhPK2Q66F6oWCkw1LbnMHHMwtc7My&#10;GhRjS3r+0Rg644UYb9IfzyfT5fawaiZDwY1jL3DPyzDhQqGkM03IbBArO9zzhfoSQVpcICIAGiIJ&#10;EujBBc1hJEskZAnDNWpskcV0dTOGdQcUnpRAkeqlBfQ3gC+NeuPV4Wq3FPgO9GdtR73vWg1/AV6L&#10;A+s1JkepRBGC8XPHdGmgLh0pppKJUEATxg3qTQ0XcMFAl9oLB+a9Ydd+8/efXHILBSVnAhsYAZd0&#10;3BVD4/WHFj5STPotrYS7ynExGi9X4+lqNV9d3Y6LoVCAOx/ywyXJqT4p1DRXQkmfHRPy95MCV9Q9&#10;v4tgF268TI5AL68aPno+KVdQLnYpny/GuYaLAAoAjzOGVeye4vaRbk5LTAR9Z9Trjxfrq6vNdDQi&#10;9uOOao3gT0qXJnMglz5U/xu4AmETLOYWlAA6He2NNiKxUjoZGLeHraeEwudrn99E0ZBdDgy2QcNG&#10;3zDkts0Cg/Fw2D8mEqxRbaUazDluCSxkXdEu1ycDSP6it7jaTYaLy8369rKWNWRe6hdYgVAbIu1v&#10;zirRhKt8E/6zYmmPXkC0zxetyIjbFfWKB3YftHdW0AlSMY/2S5Hr73HCP2ie1UGc07E7O2OtThcD&#10;295wdZD4Kf43UGo5tDJJz27SYihY+QPNiizYYeDENQUgEA4pYMBmPRKL5zIJI9tjWy1aiITPr2IZ&#10;ZGXDaSjA5g5Op5xAbCIo3uz5bRpflTQcOttyMl0rs5jpTxEZQkPKYEtkElZF9GK0erqZ9+bb9fXV&#10;KO+GgAFRKV94z/NXFBNuShHytxYTPhB1SlM+b1x/xKOUFQMW6YCC6VN62lFPPIJCof2XmN4vxsZ0&#10;HdKXxotamsg6XeS/6fzysF5ORl14nxQqXI3QY5a8+NTsKOEcJhTXbULHXVKnhF9Mr5kHBzUEVoTa&#10;eqyYhsJI2OXBcJDidIYvQufJz69bwuEAzckzCs0W//lEG7tX6p1xSwOiZp531gJQJT1uqod8X1Gn&#10;vOjOj8f5cLXfny4rgfvNoeAio0MJAb0bLzCTNx5qbycl3OzIO9NB0T2dJFoxBHqFgiXv0oYU8tGb&#10;SHoIHvAdG0e6vY+4iEu/LR4QAF9wsV6vJlJ+DhoMnU0OB+WdsTaoaXDAQFqDbRlRgTA6+hBgPt/p&#10;mIiKd69HKqVcJnFGfwkHWKKBFRh/fuuFzMQhMNawfYFEYL0+2Gkzs33PX2VzciZmsJiw4/LA2qnn&#10;xgeWUq1g/qI7WR/ms9XV3f0wHQ72yTX5Okl+e3PHOZ0v7+5kT525MmeaI56T3zPHW9N6Aalgmto5&#10;tl4KehMCDljUm6kc2fL6Fi5UNligQPtFMqDAv/50udpMumitQGe/yfviVRoQd1rgsi0mRv5angW4&#10;cJNKKi12uFXhFj/XmjXmynoknk4GuGphh+Z8MxrPC8wFtZyxw0TPF7/gzCdk92hc0WLyoN/gcRrd&#10;IX/TIpEIBSLrmY66GQaHzEC3N1xsF4vF1et1TJmQQdkMGwzMxMML7ncGfpf4rwobXoDL6LjEOuxV&#10;A6qClu4/mN/CfHHwr4tgnkX0em9TX1ykMJSMDRLM2lRgWs6w3NhiAGw0IrrsCcABxIHQOei1obcM&#10;9TAgCvRjUMCIYTuAFgCDHQ6cCAnFjM16rJTP+qN5O1QyydDw7V0KU9hn8pjtuvkG1EhkRwKuYxcO&#10;ZFSfF+D6BQlH4fA8XxY65CarAa+Bl13Mp8vLzWZ1+zJLhV1eDfKLzdDBdlude7oFCVNvWXJOMrjx&#10;drZRE7IitSmUmoVcyWjAYPk2ryEU9MFynOM/9K6jNBxDKCyC2Tv2N0A0I/SR4hMnZNVTIbRPlV76&#10;YhOWwd5Ap9ti+K3pAqRaS+wqCRGlKNve6LIBQYoLazkToDUFFwhtkemopJC7MP7nGjBuK50pI+Sd&#10;mcsLDvO94Oavv4T4Dc3UVqxWwMufSuFdLm72m/3V5fZ0P3Ato6B0n6lBXTHk59fE2da1vxTvAITP&#10;wUo4/TAlpmVzEJxADM0X0syHsB2IoNSPBPzj1IGKycDtQHhMaw20r3Fspt8fToYQR6k3yDDEjBDD&#10;QnAu6uzBYHm33dVxLgIn8mFTLQmnxUyi1pQSFH6JNg3SI9KnPDbFXMazoyBDOgy7/nb4vNXi4mg4&#10;5JwzYQdwSb9n4xQxLF8x7M+Qfd6UvzblV0JBTVKbxBLOPy/ev+1Px8vd3W00HPYz9BnMDHY7zRE2&#10;R08715CyiieevyJlMIvnk7Mxj2DLuoDGJxovxaLucOoxHb2dDca1pDMeMmQhIikKCQsSyp3OqD8e&#10;DkdiVViN3DRJchFWPDy1AwiI9NlpIXB2QFuuYTxIFKmKfi39Dfs68usWZouEm/IBY8Vc1jvrqYXD&#10;5z22IFsmkPU0FNpKPeFWgwLzRi/AAA6y8v0iKTCoCOi2WTabae4oShEDnh5Op4fd7mGTDzuyqt8C&#10;DPmy0J6fXX3055Tw/IPINmT62geZpM/7JVtOQijgOkifyINiN2rRY3cM11SlgqmSb13D4kpT9Rdq&#10;ECDscHTSwSXc4ajdQnVT1T4bJSvw2jcb1TqxP0tSrT1brkPTYSnLtriYiz05VK+YYIBagnfj1DES&#10;LaYzieDyhB0z+YRsW7+EQ27f3tNE6dneRnApJux2X8Jn/RyfAuUPRjxLC9AeuukFJRJOe9BuGIVD&#10;F8vD4frh9vI4SYUD6/vftnjciNfzztYEQ0Zd+Kx57e6BJL9RnzRdvGxWPC8Oz0Mpmi/EuQEfRwGK&#10;9fco1x4kECqKQ16SSIlEOGixmdIaDEGDFENUI03wZAj+6gyi0QiqSQbLJjungBP4v6mZT3IjalCd&#10;SdF0eAw4QOTQqcGKVj5cpFJIJ4OUCidn4au9npEo7CRCG48JV4D4wDG4KBFQqwmuglnAEjoDgqHA&#10;YSdnk4Sa9mKyWW9PT1fX3YwfhZ1MnxfY/k4mAiOQhMMTCaNZqA7mH3DxrNiN5Yl6hjSAP07lyrwc&#10;AOIuxkbmiAdvkIE8IR6geQ8gggUMTUkGXa1DYZsazBeJKcuQIndcEtSFQWIJNt/ogvK/WBkDwg5D&#10;ckcLlhqvr7MSbVKpSqpTjqLq/KuVeCGbcIsvtqIJBzsxWvNr3Aw7x0pY9SY7sA9StsPhb0YSyIP8&#10;y+EgJ/HsrwTOyXxzmgQGXKw212+vx3bSvZ9nurj+qQ9Dg7NvSFhtIi94fS2ZPN8qy/gUmXOiaiKT&#10;K+DiZhHFJwyILMjVFb0AX+HJHHgRJ/BVbXASB3KHGkEUcL1J08UoNxnDwmCdm/I4V13XJgASZwTV&#10;Dz4WnbHBmrZWV+xPyzU6OsLQKRQmxerR1WisnM8Emy8BRHi+7uK/+n4lH+SVnlU6Z5pC4fO/5M5N&#10;up6O3WQzsdlptVkq8cViMdnevn18GGSC6TQYogMHkzw7d3cVTOhsNcn11KymcFB6QSck7HSnSTiL&#10;wwXZOsPyg9I/ET8pORhR2jUSGW3JxIV5UgvlfwMSW7zNAoWKKsTSYlEVu9PylVWsVKjoythkiOcA&#10;SlwcNHGwKPETqRWPBmbAnBmy6CVyiUSiEkcTLoW5rRdPG2Khc/aavQPjBD1MTeOns3DID6ne+T6M&#10;5y9JBXYSQ1Y62KB9z8/A9rjFxWaGkejjqemFfXZkoCVqewI+o9AmuwAJJzCTdzv8jjGXDOyjGrZV&#10;thCP8WYHmLsVMWSF13QUQUTVNnVjiSZjKPJSBH0WSvI1uNlp1bVI9dVLnVA8qJO2JhUQtibqhvxb&#10;rZtfoh6F8QgqDMhkSmzpvJ94kdbl5bNorJg046FwgOzkZO+9ALvC32cOSIna+Js4qzTtxN5swIQC&#10;Q4rgrN7qm33zL4SdkwsOXC/Hk83mtKsESDuhhL8ZkQgcTTIIz12hM3wZ64eJgOyk6UJ4bhCYMHe6&#10;SZvJYl0MlYseEzf0l3icDZgY4QBec01wHObSHyCl0aGwjwIHShRWVWiSt8oACOU9o8QTWJ3AfxHF&#10;FiYsM67i48DerYayKmFPFdsksqAR6fnw4ZKq/mGV3q6fhYOEYFveaE2esD1Ih8X073hnrbSz8WFw&#10;nKGcJ3//LXDKMOSPpvxVt/DFfj0fz7fHQzwcnGfYGigcCkpqnMuFJqwvWj3oELNcKGk35P0tl0Tw&#10;gBB6MblYtBJnEOX2bZkbnOWYJV/DbnVKGFTpYtBEi6AYbdYo7IM6tQKrRfVWJ/8aL0YgbCr1N0I8&#10;ACNEqg115nqNH7Cq/Z2m/mHTzBCbzIc1QBd6pEZdHMOs5PxLEwFxw7Bpgvqo3rO6Ob4awnkPxp/u&#10;6zqpFyxMz3Uvg7ybkOOWuRDulkcv7vfb5WL3ch31q11DBD/b/Palvg1oMGS1pNNcdkLQhoNztqfv&#10;We6xIfeneHAayL0cx03juBlA8OxYREAd129hNVoPpKYoHIeWobYyxUEjuvEZ5Zsi2o9RzQosTuC3&#10;TdUfaerHwcwhgmxqEmukyRSJfo5DjViWYfnbpAcjjUYKST9+hkPfhc85hFaUJOQw81lmDI4Sw+EA&#10;6SZ8pu9k82Kg0RZ2aOIs23oWrOAZubjdn/ab4+upmQgHJBPD5+doHOHAjXXdlDBpKWheKOkfhPTV&#10;ss0g0aks6HQ/LXCdF5AqFXMPMF4pIxbSNNUmcQEksOFrvCcgLtagLhONVWfhGYsam9N+8j5NOqq4&#10;LrTvuHrNx4AuzS53oxmJcd7EfjfM2TAje2bJJpgb+A1xBN5J/BKPQjFrS9FwYNQbdtNDJwhhdFZ8&#10;xmcAyH+zPxrcIQ34sW0NnPVEz1eDLU5gFXp5eXu7Pj5c17xw6BvesX+8xFFXfSX9IOvF6ok6R0s6&#10;VGFU0RNeIijpnkzHqlCcKBUxfOARzrISCIELOIiv6hE5WJJAIWLMIb9VsSbereatD9y6glx2Oaoe&#10;K05WpfI5gSFFYakjyl4Nb9Lxhyg7N4oUm1WmTM6NWfCiCVCNsuihnmU5b0cPBmsHTvf4mDtpF5DC&#10;gaaZAX/h4Oa9X576SzGuTW7nTWet7GDPzfMxqHex2V7fHK4fbrqJcLDQ8U9vh0JnY/qE5xqi2m53&#10;0yTPJ+KcSVYk/SteCXviLCXpLoqyRTXozQ0rLJHRaGU9gaS3HNFaMxeNI7wvLogjHovKj7Eyzw1E&#10;9f2qenZVLyfBbLyEyEPkTU2iVf2pyR/rmmirLFYjRPtVdtmaSieFBZvmG94rnwguvYTDLgFa70s4&#10;AG8rHC+sV2I8z+o6GRuGgwKJ7mpacLs+0LCxenv2nGgw0UkIXSwPp/3u4XmRDfsaUT4WDEgt+uu6&#10;xhOTjgRqxsMhcxQomQgsgn8zEjQuGJfEhsUxCsCUzfXwOK/fYpWFCS5axjVVcCsiet4qxt/T1LQp&#10;M2CUG9cwDwk08EAYOmJuYJkKyIRVvhl+TG1YDp9AOUXqbFIrrwlTNlAKsQXHVhCdtBotJoLd63Aw&#10;KfmLRv6IyJWpYUvyDrAzvED7MzAWdKyqsM8MdG8/L3HMmpt3sV0d7h5Oj5+WmVDC1yY8C76eky5M&#10;BI622JUzBwy9wIqLOeDlZGit8rBFhZmivJhcXNE7HuJK2MONIV5Si173qStqJVguCp+NRjRyVvRa&#10;RAW3PvTiIyVHOAPme1WideTKGKF+Fc25JjV9UeKo+VjoMG82TaaMMJxyiFFlxGX7Ti1YgxoUEuEZ&#10;FAySYByvxW7x+pJcobCpd4Iie44NY0ob/3hh2EkNhYK98LBnhWfPHoKL/XJ79+Xd85dJ0u/UOE0R&#10;X6rdhGJfItSe7iRkCFJt3GjQ848eJoIK+rRyvlo1l3NgQVxxRETEDSu94xjX445IjTSVahQi4cUg&#10;eYChL38vIbXsPDKql6+i2iKVZ4FRlF011LWRiooDMYI2qgr+Yyx161VFL1KiMhtWm9rEqaETB2SB&#10;4+yRcipgN38nxju7U3C+sOYvWXtnpAy/pZbwuwT+8+GLdwVrJJ9S6h98urhZLQ6vnz5/6XnhRMhN&#10;sPyudiD/eWcEHNYrSbe35u/AeFZ+4YzIaHqmygjPJHIIoZVKXK0R5xVqsQnaoTzIWeF5JPkW1eiK&#10;jIfrHuUKNA9iaucyCx6kw0i0YmpVcaloJUIxJ9iGUL+qF10IPWLGS+uaL+v4rZapQCgQ8GLxif21&#10;ukmOqG04Xa5X0smQ30YLgEDbXXTTBJ9CqL//zubM8Dlyt9WKmfb67/FdKJBOz3hWvmgUvPbi+Wq5&#10;uX7+xedBOKx3WALW8gmgPh/UF6j3ZbzcIZ4z5XPPCrgZfaFAQzvhpSWwwWblYjlGDAjjwP/0qKqk&#10;Q8ZW+VO6KTIff8bRQIZR9Va4XkQvRrAAAn6sMvzGaKQKxShZ3KhAF9vfeiWkEjH2Z/qM2svzRCCI&#10;qpgsVs1M0nTk2FhzqyxegJTk35oPHL/2zhetQ4HttcD57HD4m5FxIsDnCAwGfWBnixr2Qt8eT4f9&#10;yy+/b/o1sb1J5tlbSYYBGWj0nTVB6X/GrskAkzfp5kcJP0OavyEGRAhFI8bZLqZy2ChICSzMgWrc&#10;GBd7VmLy2xh2Jsp6uIxBtaIQ3nhXRTEhEWSVvES9SWfBCUEI426kHuHzo3L3KG04m6oaLgBSIGtS&#10;zIwb+hsWs5F4KmEiYjhALjTj8lDwQl3YwDXHLvVs4A2oMwfnhQGVkpBtnYcd19tnuXimNc3fX5we&#10;n1/u73/4WHW6NZ7r6Vn7+VVogIhtKkpfbDLYDfXM5m4yIEFpfZZWTcUaURwf4yCQBUzZWEZeXjRK&#10;FV1UjE35p8yYZar98Ny4pkTGRgBFttSYDrVLE40ZhM+Pori/yj+umHYAri1pS05HUgylMQ7kVU5W&#10;cmCTTT0zI8Z4pFJIfKMeknCiZMHp7n8tHH0qTMjIQSbcb8L/Nfh+21dzGutBXBC+ONy+PL/evf/Q&#10;4XskEsEDO3b523dHw6fRxksyqChrMETCC5x8MvOHkK/a7tlbM6lYM1rmHQiEyhgsU1RDxlmmSKgs&#10;xVmRltlwQ2QVjymWiTaIKvT6BxGgQRW841mJaAEqVgI7n7VNxbRsWPXAQdnHkfcqE0FGtC0XxXe1&#10;vgRSimHgsoheM0B7mwyreqyUS7hS1LT1g9cLgu2ssN8aM+AP7vddQGJAO86662uJiUEpRVP/BI+q&#10;2Xki/87F6nL/8Pzu/Q+bVNjMklXLJOG2S43x3R2XwPjIt4obgbm7JIE+tzml5Kt4JxPpSpXZDfmP&#10;gwhETF6Ti7MzwwNXMTgUbnWKOcusYMSC0QpXr6GbDenzqgrYw6FQ/wBsVE17O6KN7pipXGL6BuOC&#10;WhTBzFEVwYixC0s5k6oSpdCtMUrOehalppyZSNyXuAg57VeNlmGT1DyL2EPnpEMf/9vNiIBbhkLf&#10;7NkbnqIXKFE9S2Uz+gkXi9X29vHdhx+fq4YOHFIv8xVGQkHl4bNZhWcXWTxffsvnviW+OZJnt9xY&#10;1aSQvCpx1RFRPhPcr1iSvFiKl4oFTifgpPRQFDXqhgihqEP5old4cY7HAxFUK5EyG6psBXDUG6HG&#10;E0IticI6u1AjGnekhoJYnSCUVibQiBjAQTUhM5rQQqbRlFImnzT6Ma4bFiQSBWXww74eun84NOxg&#10;muNKOfuQz2hHQX6X3Dv7MCGrKexdYDP3+PLxjz8fp8wA0BF6PddzsRu7icD1asNE8xKBYxGqcuKf&#10;llH8EPIV9g1VRooYNsWKtI+WK2UehueFYz0xhxoDdoMpixWuK5Up+wPfqxBGMJjSNSv6NgpSqqyT&#10;1qJmSVt/qhi1X8p24fdEL6hjtNPDEiiqjR1akAUNem0cTJGN2EAvPFrmLfOg9KTjVgS3fMMu0gVY&#10;3t9psjo7/hIEgt9wIQILUuHv/F1Sq2F+sVws5oe7j7/65W3Vibkm3Qze3csNwFWNmqGEuZhnV5Vs&#10;R813OxdlnRit/xdSZUrPw1AcxqsZIeuK7WpGS8ZTTHppYHv1sUgfpOlgzSgkfGMsYKN6DFI7cdpv&#10;U7PhXaMxKh5G2QSPalVDs1fYcqUHA5BEDFhkTw4cAIz3oyQDcLuU1FLBExXTGg0oHAZ4TwEKBUXV&#10;w054xgs0wL2AYL6ZbYQDxU74W05cyBDBQypMq/57sRULLo9ff/3jl1nO82+LWyaoPV6ZCKS4RCgg&#10;HuMFzli7pMeFKF8p/5uGDP5EQmhFLcQAqsfFYTpeOWb9yeBaEkux2SZ/zKkhypiiSoei51YxD4L2&#10;wknJQHlThq1oOfgkQYeEyHhc0T8Ni3zKP4/aLpDWpbzjiqN21bp2aDikQgu8XqvyuDKpNbE8M1PC&#10;C50vYZ8xmFwh4p13Wfw1oYC11ICeF/5mP8rxlPRuZYCPj/e+uNxulvP10/vf/Oy2lgkF91ZCflPM&#10;P96S8DnZvkyMCbEBin1AGiYZkEH3HIkNI/lKmcGSV6mLJb1spb6IcgRndlTuh29GlOWfUDtNLMRG&#10;jsmMvOgZoyyCCYwVtSe7rBpBJaYav42quZhlK0yD5biCEnor6h3tm7I7U+VAOUJuOCB9rak08XLa&#10;CwVZTnZApLHNupMXCgeAnrn4Eg5IbuvdA18m2D9X5ZoEYV/WIhycr+tE/np/ebnZXL18+el1FfcC&#10;Z3SCF7SDdGCjleEq0ODxuYT/BjeVD3S13RTYSxaQ45TPWyKzQu9T4y3st5SpFlMwbhkvKjBkhVqi&#10;3zIvxlnUaNeU6KNCAyvBDZGSOk/oEUTL1kX5exiVKursGpANoB0fxSOEkhXyo+iOKjSEArSpJKhq&#10;rRaJZ33ubih4t+es9+KcxsZRN+pLnFFqwiG/2gkHTOk0+Rw9zW0rahV6c72/3q1392+fPty2s+fU&#10;qtA3e2Sef+oqZEuWxNmmp+NXWHUYX3fSyDeZs4J5vm5qHzEQ9lri+h2YPsa4ynNJRVXdKoPHXYnj&#10;+gfv6ILDDZcq6ypvxcjixairTcCvnR38Vi+Ww9Bs/bCxA6/kIQO9RVhW5ysbeMlUSYXEiN5VttKW&#10;VIoiObjWiMQzobPNifA5Zg8qdYWCUl52mB5YvAi7OOz7s9UAs4qVAQa4E3EOexfH09X11fXu+Prl&#10;0+uq7IX8a70hP1Z7Z/eSrHyku/yBG/WJs5NP+hH0hm7SyJia4y66R5iLKY4HwT4eLzsPLBIBxio8&#10;9Fji2VWj/Jo3Ji7q9EL3eHVmYfJZlKUscmRRXZCFLEsVvg/fX72U3Vb7DbiR0TWqV5noptrqiagN&#10;VddZp7/gOWK1sNmMxBOhc2VDn5sbdkeZbIWilJhwOOy//M4/HVHNBsqEewzOzo24BVKf2H+xP55u&#10;72+ON6/PX79c1TIhs5WRCCgkWr2EROCOrt9CC/m7v8YjnaJT4BaQqUktckzmK1HYrVBQWpp6GsOl&#10;ttewbl3i4eMChWNUvxDG1IqnUtFqNV60RWrZZE6kTvhaJa4mK7MlF2cPh7szSIVR9UpWO/gNx8ZK&#10;0iA7APMMHS9Gqmb4y3yoIgo1lcRoVHNudht2W5lhu2d2fiArdMbxDXvet6238H/5dficPmN4MOEA&#10;2VfMebHa3949nY73r+8en99mJc/eYvYsATsZaHJaG4b9y6tmGcfPhedatE6O1h/t4nfZkoA6ZLZS&#10;3N52jJtgGdeShXI/kA2lBIKxZLzEMwT4Y1OUMlYa7+UkSika2gQ35o1zLFxmz9WGVe0cYLahvmr6&#10;dDGdI+vPRBQ8TshhL2e9pHyTPQrqTDn5XwV+w+FvwmNgHBQOEI4SDkX4lw58OpMjcAdFEQJ1bsKm&#10;x4vJ5nB7c3Nz9/T8/uvHm3oi4UhLyUBTxe1SJ4J4QfkuvsSB518uVLsb0VdVjgnqZWTyePFYntBS&#10;ZdW3U5FeeFCxqFdbuHrNK1g8w1rQdy8q9lDgHzctgBKGT7AF36bNnTKjrbob5bvirHkq2rFjY7xi&#10;oizeTrAPFEnYwdl/lHNF3QEmo5jsRCyG1lrNaslzy362x2L73OFvFCv9Vz9waiJsO2w+7gs75e7z&#10;Oa4Lpq5lqlXocLa5vHp4fHx4ef/hy+si7yUTQU1eW4EmEmcSvWYWYe5uOTWYgIxawt629+lo5j4d&#10;ezy5uMIDBEqsWBf1xBXSW0mvzUHJSe93UsAXQhY8J69asPoXaDs1XtmifQBGnCpXsSftocqPEnWZ&#10;4IhGSCqOE17E4/RGVKWk2PC2lgJF9uDAcTRHCpvKnsHAt1PDoYpGM5YMEj0DbmYM4X0jvxYOB86E&#10;nJOY7KJS4F5A+OyCSIDAEfangxej6WKzu3l7fnx7/fDpy6nqVlEMfyLpy/gEihofBWr9kvDv2ls4&#10;mHS63P6c155yTSTS6I/pdgQ8qsCEVyRCQP0CyZicxk4IG6o7QmCNF5XyWpvyIissCN+qsEKhHxY4&#10;vtAWDk1HkDHa7C63k0G0Ylhw9D+CDmJJGD1mujYGgzCKEkTQetUGl93YWKPghVixnguMY71v1EYD&#10;Wcx1TkJBhOcAXvj8Wj052+YjeuFzQrAXHByjE9Ptj5fb6/t3757ff/zhp8d+xrY8bV+aVvTlnwzd&#10;xeywODH0QAr0r7l4/vzPtGc867kZdjmLetkYN5LgcGIGU34WWMCoFlchny4UVd6Q5oPP5vUgK4tS&#10;dsNLJnfSe0uKGJkPKxwal6qbx8fnr+/fHTf9KpwvyuxXJpiP6yiS8RfRMwpgz4lFVAe8dSOSj9XB&#10;BjawI+Zgba0Rd5fMDRj3vm2CBcpMzwo9nTG01VaBa+huCcYLu2NOhhUV1PvSD3Ex6vbGi8vD/dvz&#10;xw+ffvaz64Lf0HRKWv7OrW8tO/azATSQ4Xylr6TPsNDxvPuQGdPiLBp114KmNmPUeNHej6eIDLRF&#10;VabZaMrwLJ05jVwybqciebRknEESH151t8vl6urx9eHp6fX59fV+2WA/h2AQuY5dO/wFumXckDdi&#10;HPSaWwekd9cjVM+rKzSEZE2n1YhmTAbz/NxnN1fCQe17GwDDvuZBgFUTDvy1YOgMf6P97MdfW+5c&#10;9Hv96WJ7eX18eP/Tpx9++7lrIJu7qJMwhwXEgYLp0UrbhShMERgkJQJ6l0awSQGgZ3c9aeWiVqEF&#10;ojurko2gyIBaLjC2xkv0QZWH5VkQVXXC94IGUZY+unKv5QxWnUpFNZy5Ox+Pj45PVzd3x/uXp9fX&#10;u2WTLZy4KrKVDRlA94PLZtABkB8hvThCvVlQnFQ/iLR/CNg0oBDULAUm7aGwP3Pw6SwOBdrFaYcd&#10;gw04hXieGe8GRBHC4cC0IuRwo/k74YveaNSfTraH/enp089++PWPD5WQF3A+S9hJuC5bInCq14KE&#10;hH+/MOiLFjwmnaa3o0QJECzjxS0W0GShSLa21YpEDtqhkZdUdSkLqqWmwlx0RfofUSHRYdwvabQ2&#10;rZiSRruosfHN8XB7f7p7ebh7ezv2K0XTR+cApKIdVmCJiKlf4jrJUOIFmcB1bpuCdE+EgYKmBXH1&#10;aCIc8s9NhMJBYbVwsLXt96BDgXLzmy0zLyiaF4zF7mN6ZwQp5MBuuzvqT+bb3e7uw+9+/8vP27KT&#10;zPLsDZjAuVVz+dyeMfT8g4V+H9WXcHLyiUnbSLPSFinFciW6mrnzyBCoVSdNK/5QUiihl0KoMMr7&#10;WKZCNa02sWNRUWRJP2Kc2LCkmF8cur65ud7vb69u7p+eHt8e5lEDQuKmAYej2LF43DXm2Icpcwqs&#10;ATNabxrx0TpG+NAwxba+WLCZc20U/xeBJKdLZGEvcJXAHdQKdLnDoTNxkGDXxYwo3C5F2IkkkhPT&#10;Go3aXeTB5XJ99e43v/3t53UlkO1Iz7U7tp5Z1LSLYu5StV3+08FTMhmQ7/YspSmARvD3UsWStmAo&#10;HcpTuWrLkoHtJaA62lN9z2rD8vYZbrvwwjVPtKIQiusDoOciMQVW6Qtucpdau5vrw+X17dXp7unl&#10;5WlTRcgsK2+DpCq2U5EGmRk5HSyXdTCo61KqwsY9UzBacbYQO/aDWq3ifRcOQLmwBd6WcO3TrL3w&#10;t5eUTX0Sdqe0/fmiU+O2RZJr9gRjqRQxkKyX//vj+WKz3r/8/Fe/+mmT1pPiXiIRyGkhW1F6duuB&#10;Ktwhe+vRbUh4PD2gfF7PpxgGaPY0LVOWhj8YMM08WCLiy2sYLVYikiQpcZ/iXZe0u7Kb1shKHzSu&#10;W6QTwwW1NmVejJMSFW8fbvf7y8NhdzzeiwnXDeWYah9Hh45svulkH95n6BrohIKf36QCFHaYIgyh&#10;0GGACmKr06qmwpwHuUo0AOfN6+6dNbWDKN/xKdy2U1AkJrhbcf4BfIh/Qb2+Nm53Tlab9e746cc/&#10;fmkCHSQ9n0CRNM7n2WN3HlW37WnVkNGksB1PlWpymdPX7bU1Db6lCdbYRkO9qceqVfNOrx9LOVKN&#10;lXKq5suzElm9WZcyJ3YpFFsybVJT9DB3miEV1C8kjko6HBxOu/Xucn15dby7f3nbd2guVi1iMuXf&#10;oK+q9WhZF2cq9uQIZRONDJTACY5AIhSagb5Fo5xw5vsu0PAMnVU37rig66p5jqVvh1Ge5wOOcNiX&#10;UfhGgz0o8uSFLhrUkOsM2sPhfLFab66+/Pjjfczzq0az2qe3kEzzRZeQ3GqE3sn2AvjB9Uo9L+iE&#10;dkCFv59luaEIQrNZ0YAH+z1fKscpxWwOu/A+SB7HspAH9UqdisSq0mHRNGjMXJh5kP3OYmt9vN1e&#10;7tZrqWTu3r6eRkALxPdR28Ehz9800EwS1KU2bqFpCKV0bJWLGdUGZdwgHqQuGEiDrmPtRAzDIX/R&#10;xO0pndWi4WCj5ayFfcbktjjQN+wF9+Eanc6g25uOZ6vNav/869/ex8LmmEfCl2AyR32cNyX9SyLu&#10;MozduPb71oGyJhEY8yeS2WKZL7q89Hmq1csvePeD6svmEDJcEUeyUnneV7I3B1N5nNByzTbzBLCv&#10;w0aMmlKPlwPmNzf3d9eX6+16f3t8eHm+68fMpCKuA0ODJuLsdUc5nwd4iJiTB8yBujWI38QktkMW&#10;v6VC+I2iOV/+XdBjDNfTLzdCAd2es0UHF31NlZrwfI/1OzmeS4yBtRmsWKtQKnSmoKI6W25Wh8df&#10;/OEh5pOTTHXij4Z4msmzZ0GdhHo2k0n490ecNqwb2/sYQ/9KIcYcxbKFWU8bLSxaVBCd6S/HC1nm&#10;6mfK3azT80sQ2tb4y1sTBCOMxpoBdeQPA948HA/Lzfry+ubh8evTOFrmSJgDCj3wE9PGG6F9mccK&#10;sfir2zBcDqXARYM08HK0Wqf5tJ8WzQXHCt+FwgFZLl+PxLMdlwBCCPvQ8ZxXEzC12+x1YoR+cwC0&#10;wjoTM+RuBgPB9OPVZrN7+c0fX2uOU6YXKMx9Y18SP2mPGdhzWtlMJhmQXA9ZJQQ3ile2m9axGVBD&#10;UWGU0fQssAbVbpme5YEKbIG3knFTlxdecK41ncqkzNG6FI/2pPXadbFI3y2YdkDRkDS0yY0q9OH+&#10;fr9ciAHvHl4/vC6qZaXGgDLFXKzZEG20GKpP8tOUui+/qVP/vtZgU4300ggEo2odVTxsljN+tehK&#10;xmBJGgqYMTh+8nwc77djdJRonwhDQvOClyxClnQDHBiLkChAGc1ub9ibyHN6uPndnz6OUqZg1Euq&#10;vuKSCZzJjLsnyaPY2VQm4+9T2wvcZ4Wsi8nqssWY9j31jISZOOB6tSI+OqS5zZpT78viXnLaOCJt&#10;CnjBU8nUcNZKtqTtbZsOxYyD24fb4+1mdbm7Pj18/fx+VeV8Vx4g+JvODyuW62t4NBRP0N1fLntC&#10;hwRqF2RgRHm2ok1xvFojUvLrGFPIuNMFYYfWbYpzJ7MDR7YCQyW/7R0OUJkcnd4dFzEE7YuKinE0&#10;O1AvAqgfzpar7e2nP/x8mQvZY5yev8aS1PolY87b2dyXyeI4Z8YwmQJSlAk3sne8GY27mWw+RrBW&#10;gAmI1835D1Seemw+XTDHXXgtUqNoNpWVb+Kb2WzKnEzWtmlBZxo63iAZo8hcKFbs3dzcPtwdttvd&#10;/vT28YcP62o8Zlj8ZfphVEkXcZ0IRhRFgLWowjVV3W2pSTGqCzSRBq4WdtudOrSd6rFcyHrEd/z+&#10;nc/CDuY8Lxx2KCB4oyfAwPc7AgEbe4Hb2vzz7xwV4ILrx/Ip1rDI0el0u9PJZLbYHF5/82mWDyV8&#10;mO6fVFa3s7/i//LbjLy2GabBc5rTmZy+ia1q+RypL8TxWpDkNPHhgnyO3kf3QxqUj51nGZqG/Wg7&#10;3m1NpTQPiqXzRW3EQQKR8yklP3EsOL65vX182W82l7u7d59+/mFb11l8OUqB2WI8FmddWlTGdrSs&#10;+2ribFz7RIapq7hMhCtrkfpgPOwNh71OE3e1mpF41jlQwHLuV46l7XcxQ34t6jPVdHzk58lwsCln&#10;drLDgRk+DFjlrhzJ45F6S0L7cDieLberzfHrOzIsKL2eDGA5KzloMp4YDebLyEuZSvqKhebMvDlB&#10;aK602oaqQsNUOcpGqDbKTNMaXWt7SomHknnpU6OmmCubSan9cII+x7NLqZxCfx0s4okooA+nWAJL&#10;TsXq+u54fHq8udxKEfP4+Xcf1rWYMivAoyirzDPFLyoWyXOVQr7XddGFXVDQ66vk/lYb3fls2h/2&#10;2hRNr9Ujefey+oAiHLxiF/L33gMUKJ+cbXcr/ivLO6yg0Re3sP8KgQkNGIUWVRMN2w4TISQoN+ur&#10;x4dxPB2gVCcDy+4Zc9/c1J8S1MRXeCAw6VeiIXsbK5QIcEI9i0kypUisXCpq/4Xi9SxfeEkJswe9&#10;0mrQg56bT9OA4nxp/pPMg/iXc9aCTH6GzaZkYPlF5/7x7l6+7w+H65t3P//t58tGWWfvpKNBNcrQ&#10;gZXwHVNGExj1+NZU9eA6TxtUK3EIso2Ws+F0OmzjeA/wYTkRaLOEfFU1V3GGAwvSdl1ez0SGAxYN&#10;nBo5g4OeEvQD3H3P2PKC2kfNQYNbcU2c9mqPegInlpvdbn+YDSKlpMMPNvYhZsKCcL4sLovDJSTO&#10;ZXjuNXCFPpTw13iT/kiefQB551wkgnKxYCbtgH0SC1nEaPuTQVQNhyPl4uPi6PKv4V/M8rlBZUOk&#10;z0lvXif72lwrlMpK1a+MHx6PN3ePd9e79eH+6+9+9evLallZMLopQSTBZTMjvMYalFsvCJqaAOmL&#10;kShXCOut4Xo5mYzH3Y7O5puRtG62+63QwKTX2va7b27Vh/y+qT86CvsruWFXpfqsYDtotC22iyYf&#10;tdGoTt4HhamhSD2bLLeb7fqwmo8iKbvsbua16ns43wM78Fs2jYlBigfqPUfZ1mG+kWYL0KU8Axxz&#10;kSabaQVzTjCt/+eI2c2l5BxbL1n3HUgCWZClDL1Q3w0DJj1dJwbU4URJB7qF6u7l5vj48vB0vFxf&#10;PX355T/8You9fKp9cQaIklQ5ocrMjii9nsIHTV6eJBcGFQw3fqON7uSwliA663d4tKLVrJcTPlgI&#10;fWeTn7//57dpwmfD3HDY1D3+4N4X4PZxYvjbjV37r13g8FM01hmPmipXjIM1XalFp/PVWuKoGHFR&#10;KyX8bU5mwCxtmLG+KAZEUzKnV169ZICzbUVhbSPC6aJLCkznKs2YNtNKZmLEtnWatYm9r1uQGKmR&#10;kkgQrpdi9MzyyWFdKu+XB2UGIviGLoNhldSl+KH/+O50fLx/er2/PNw+ffjxTz+tYpIc46bfqQRE&#10;+B6anKCNxozkE+NnU4Vn2ZIpV7jJHWkMN9fryWQ+Gw70RAw5ou7iNVzku+/CofB5PrQEtvBZ/8yU&#10;pj6bMGBmmxD9FBgoRjUEX0h4l8eq3hu2G9BNBW211mkPRn0kwu1mvb7cLIdlc/Q6aS4H8HgWbZfF&#10;//LyovhLZc2JV/8gbMKOlozITCChwo9K1UhZCRRAgAbzMevltWWdSpkujMuEdD8tRHGKkGE0xYZp&#10;gewLgySK2uGWnyOLly9vN/d3x5d3D/vr24ef/virD/MoZRMgks/9JXJDOYOQulPegNgJA0ZR3fF6&#10;aGvQqFoMWK23ZvKyzGc4PYLlXZwwaMaTwdGsM4DZCwudU518SBgKyJ+bhOiF7U6F35zxvjmNZjOs&#10;d4E+Q6QSa/T6AwpSIV+3Bt3+qM/O6HYjpdt2GkmZgiWRNCfM4XjJhBYwaXJu5SVmWDU2M1L2Sbtg&#10;7xcvSVu85vLRJsjUyFt6WJ51Z0qP6loEkVX0l4LfZVPqe3hW6I6ZrLbWgD14l7CkHRm26OTTqvev&#10;nr8+Ptzcno4vzy/Xu9PbL/74yy8TruGXKbYWj+mKC02oTF4qyGIKH6F6k/zQHq+W7Srjp7xDo7s9&#10;bFbL1Xwy7lMFCOcKq8WEXftzrvLdd85fAu0Z9jXD3vliYegbMrbjEZp93oBMWiiwSigGpDJOtIqr&#10;QnXinCrOQ4+6velkuVqIC24v1+txM+W5M2RaemZM8IST4GKxhLpsNhm4oWtGhroG6l8vUBdmDkyn&#10;481qXD0wp+fozOAoZW7rMooqhuA0KWWMaTIvDQhD0nMljtL/YLs4h/zV6e7h+eV4fTqeTjdvzy+3&#10;l9fvf/zH336ckGhYVj5TNG7m72rCiBlCiCGBGtADrXVnm/3VvMHdbLFsZ7a72q7mi8V8IgbkccJW&#10;oxnJewEl7HNx39CZUKifEK3kTPhMhMukz4Col+eERnxxbf2YFypahIYfJKXqEk2xvgEnnEoaXK0P&#10;6+16c7keFu0d3ITeVM2aKhQvMfks+VzGtEOThsFr51G+ZJ5TgTUHyVPxesRHEWKivFrCdF2Y9TQt&#10;akMb3gaTpWE4LUZNImTZo2hCe6K5dLExuXp7fLo/XV9fXZ1u7l6+vhNH/PDHP//pw6yigwhdEOU2&#10;d0X3YWKqC6RasxFTF4yW2/Xl9b6tW06R5vDyIA/1crmcT4cdMi1wuqdeyQQUrs+AYMi0TsKBrXmb&#10;6qzZwt+eiAwHHNFLBBQOHYSgB6KArlf5xAHoUPeGebndlzS42By227V8WzZSRqJAb7FkFL8zARXA&#10;npVXTF5NdyEpcIvHtWWSLo7iPfC65wqxalHPsWKIBF/WtrXAc72si9/SgFlTjGrSyyKMsv+a5YMA&#10;B1XsCAMKGClUOvPT6+vj/dVuvz8d9+KELx+/3Nze/fDnf/rTx4kUMbrIFLPLhOx9VqCLCJ0S1eSm&#10;dnO9NZUYtNnsrhYDnCYY9GeXV7v1brdZShHT49XsOvrajWopcUY8Uwf87rtAl9qWMwHjfLMa7xSZ&#10;w2eKXk48zbbDrRI3DBir6mY45DWaUIRjZTwYDefLxfJSsuBuu1r2y24AqEACbbMknv080klRXnm6&#10;g2mw2Z0mfx6YCCXdRShaOIPioxipkNSEKtTAvhS/0yrqWfwFWmnw94wGUiAI2JG1kATjLA1P6oxU&#10;LpVOf3vz+PHL4/Fqv98fbo/7/dXtzfP7l9v73/zlLz8+T6NFt1iIqUO5YmSDqJaoG2V1mrBe684P&#10;13vMEq/u7m6vrw9XNzfHq91ud7ldzGb9XheS6U3M5jvNSj7hBUjw4UAoDVIIz3ku4QCzPoASvz3S&#10;FNTt5Qc0ws8XOoSORFQsxReNb7XavbEE+Y3kwMO15Ox2wRwvVwPJ6wYvEvuV5KHFIassQX0m6S8l&#10;BRlqobP1Tz4EYot8SV6wksRg00xLmZaLFi0oNfmbbMrUoACABBFaiMLnmQjFfBm4qjwI5WZnvr4+&#10;Pr18/fD6cLs77Pa73f5aDHn19v7dzd0v/vmff/nYo9ZTmbTPiMl96oEQzYsokxfCTc3ucr3fSyl+&#10;WK+vXr58+fD99+9eH4/XO3lB1qvFbDpt47ZyUxeWqtFCxqnMuxlEOCBB4cpSBNUAE8o/EKoNcX8O&#10;b8lOZiXNC4fOezUXUV04rjdVeSXGp48b/YPOaL6YTFbb3V5ehcOyXfDMEULUIBLNACQEwEPsLI5X&#10;MJNNJv1+qedvpBmthEBjO6F1rMBHLKDk8wbKc3wLQ8GSdDGOHPQtKTbSiCSkatH2HfMgU7H8Jl+M&#10;NTujxeX1zZ0ku/t3bzd7Md7uer+73F3dXl89fX139/r7v/71tw+dopJBgRhInbBqXEhxUT0fUmXH&#10;8/L66rBebNcCqHZXT+++/PTLn319ud1LXNpsYcBheyAYAoqGLVwjieUzXmCNJdhDOet2fxcgrlk6&#10;mueFQmek3sC0N6g36rZH+WcXTOcwmdZeMVWqxiJAq9YeLlaT+XK926zlU74cFs00IqEloOShrNSf&#10;gMEF4mrYF27pAL8TbPLcuozZb0EVI+bIFVBHkCtvqJ/ptP5I+ODG8LBlWmlNBO5sh6b0m/zDafkw&#10;zdZouNzs9qfb0+n26vrq7vHuJLFDPO9wWF/ur06n4+vXxy9/+Otff7yvVUwvlEnPCP6o6GFEtSkl&#10;ekrwlL+/k2JF4JQAKvnN/cv7n/32p/f3t9eSWNabxWTaHbVxSQZbu4NOo1Ev5xMhJzxpz7O6WS+/&#10;fcfeS6BEDXuBzffgaD7wi+DREOfLXG6Jqaoqe+8VTYUEQnWe+ZouZpPxfLu9lLrr8tAraA8T6EH7&#10;WWkspETLRby2zIq0bjKoVOGZW85+I80p28vfL8ANkATTaGfSZChc5ENnTAZkrEznUmkL6HWMpCUp&#10;3i1fabYF8ay2B6kNr6+vBa3f7nfXTy9Sfl7vdoc9VAD2Ekb3N6/vf/jTX/75D6emul8M+mgxtSG1&#10;uaiRRr3YZq07XV6dtpvVbC6Ifb5cCqC6vjo9PP/ud5+fbk6SWDZLMaDArdFoUAPFEAfN69VKOvGt&#10;QEHou3AoOFcKmC4gnW4l1YJ8DBddQ/65ci9kRb1o7Ys6qzE2GKplXccxQ0xcMBn0xrPZbLFZri7F&#10;BdejArE7XnqAMXRAIchSRgnKrGbkXN29AV/Hwl8S5ZDCwEExIFlHMGCKDArAEjgXUbs2P0knZCsb&#10;/bVMSjE9C5lMLt7sSoTDAyaf33K5lWi5u769Olzd3d+erq4OYsHrK/HIw2F3dfP0/Iu//u2vv99V&#10;lVWoKtwaOblJTTIFlGE648UGYWc+mU1m4+l4PJujM7y7Pd68+/Dp7XTai2kXEkJHo2HPDJVwHrvW&#10;rJbTZo52tltm26MBPwwUK26bxd/KNhOkwHUCL6CB59NrLmpR5WdVItE6hcKbaNkSV/Bk7Wgyn8j/&#10;KwkZgglHRQP/2JZM5UoU1GEJysSY4Z1xK66cNMIw/oJoyJdY48dhCcvxjxn/WeaZQnYTJU0cVXgI&#10;d2RDRtJgrtySKH+5FlC92cgPOkMRb9tf3T3cHG8kmEr5KY4oRczV/nj38va7v/zLP/ywjYrtsOBJ&#10;CrZWMRGmP/Rgat3eZAnwJGXmZDKejKfDaV/CkGS93e0VnoLnm9vjbr1dTiaT6VAK0e5ATAjs1RFQ&#10;ESmmvDO3cpN6w1sLhFPXXPNp9U5YxslQhgJ3kxPBi/Yh9UDQPNSAJJCjCSjVM6cqYBEMetOpPISS&#10;CfEIXvYrAA8ZHcUJCkD0ibP/lc2oDxKjqzxFNqM50Oo0JwMHd/X9pAwlvRcxVFIg4DppLyRhp7Mp&#10;H9GT1IsprwH4CLWVwVSS02ojr+RsKf6wWC2W4oz7vRjs4eHh5v7+7v7qKKWo1DG76+vbm4eX3/zt&#10;X/70wzrCJkyUBGzjgpJEm41Be9DtT+fix6vlbCYfdioG6vYkTPaGi/lqs93urm9u7p4fJTRLdpwM&#10;JbyKdUdwwTouxOIsZayQ8OcGYc+xV6zbBdWxbQz1gqtpwRa2meC7I5FUkfV8r5QiptqsU3VMfqjX&#10;mqRX8NoNJRoFoba7/Yl8losVo+hu0Sokk1nDCMtD7rFcSrOS0AaZ48l4CLRJvxB1K7xuP1TKGPkQ&#10;XLTmMCKnQ/cUiRMoUrLqkcy2KRowZ3Oh/FRsjjeSiRaz+Wo2Hk/5nI3n89UBtroV4929PDzc3dw/&#10;3AoUXO9upTC9e/3jf/vbn3+zpfoIl5CiRBMCmxq9+fZwJUH36lLstJmL981n4mASHwedzmDQ7fUn&#10;88Vifbi6PT69HSUcXV1vpT6QPDjt0YK8Byq5sFrJ6QQt4Zsx+C0UbK85JrC++TuLE/QKiF+UBgUR&#10;fWAJmZGyIIgIeQKgOza0BRGtgkMHTIiDi6P+cDqezlbydV1KSTCPZpLA72DzoeIpWghvLwayyW1c&#10;0EhUKNnJ6lcYrlSG07xCCXo/UoimreUIBrP6U8rSmHIpnenCNfln8fZitVzMl7PxbCFRbtTrD4f9&#10;2XzGz/F0f/9w9/Ty8PIisFv8cXd5dTre3Dx8+PPf//Kvv16Y0YNE0jrGQd3JYn379OXzpy/v356O&#10;h+1qJR9ZEJQ8FaN2W8yHs3Riwbl8bPngtzdvjwdBV2LBhXyTf7zf7rbRDm2hlmlKIePfoD5vfaIv&#10;45MNrS9+Fw4FRvhhV2GG/H0JSsdY8U/XkYMBKxUIKjKOyCPZbKkBI41Wt8UTQ03Bg+1uD8T7OQPU&#10;1e2qkU9x/lbC7cVyIceXO5NM+g6YzLrhk2uqhQLn6ZKmmwPsjd0w8mJMqkunzPRBsx9bMsYlATEU&#10;U+Qqo6XgsPFwNp5Mhv1hr9+TghATlMVqf3V9Op3uH99gQfHEW8mJ4jhiwadP//Qvf/3n327rqmUY&#10;qfVm6+1Oqpv7lw+/++Xvvjy/e7iX8mQrhpHabTLuD7ttgQk49CnPcW+23B728O+7t+Nmubnc7bZL&#10;WFrC7Kjd7eAWaEvevVmvZIl9w4HWSXD8Hg7e3gm4pb8V4XtnyGf0ev8v2s1spVV4QSGCqUpdzKYh&#10;tN5qNWt6yV2eqt5I4uhMSrO1ANrb3bJTRu+kCI34olk7AQyExyUzStI2F1wyVmMycLDAs36KTiop&#10;gaRU2DJFCyQlftqRrRpUjZzJ5oqN8VLw2WQ8HEoVKN6H4/KjkeRriXzr/f729ub+8elGLCiZUFxw&#10;L3nxdPf4+NM//fXPf/n1w7iKCW59tNrf3t+9PH99eXp8/8MPH19ensTaUnJvZxOJzOOhRFCxC07S&#10;VVsDySXDiQAqKWtPNy+n1Xwlpe9hNd8uxpP+qNvHuie49rVGrVpMJULuK7bCIUqA+c7CePPzd4Fb&#10;Wmdzp7PRvWo1260lXxsvdAHWXURFiaSyrg66NXMrgye96mSEYLrU7Y9RKmzQWjs93a9HMYl96HzH&#10;MUFgSc8saKYDWVPPMKjqXN5cVrZFqQ4kYMESWzGFfEohIMoYmsnw3bIpQkyYUaqmggDP5mC6OGwk&#10;fE7G4/5o0Gp3AaY7g3ZbQJnE+g3YZ/d3R7Hi8UZc7+oazaSrx6/Pv/zLv/3DP/zs+dAqxyOD+e7q&#10;eLy5f/r64fXp8fXDl3evby8PV4f1cg4HFMfqSWAeddAji9Q7nRbKgYWgTYmi1w/P95vFer3erVH+&#10;zuXTEFdFBAVPtNWsxtPQJBTA9I1Qk98hCybFwDWlwIXBs9WWcPBUU4BDesEN1YgW0QIGm6MBaIaK&#10;ZRu4lonc3JbPrt2Vinq2WCwXm8P1/dNpNUCurKCNrcFPX29mNvSdk4b6m0m4Dc9EKEhKg1WI5Qss&#10;YlCHMmBqCxSwhO3ugnh6JRaXxyVWb7Sn0/FMgt56uV0KQpPU3GsPOo2mvTwuleCgv0R4uz5d3d4A&#10;R0jlv7++Arx/9/HTn/78pz//9sPHx159ML08HQUhHu8fvvz849vru9fX16/vXu73Yg8puudTCYxi&#10;FSlBW3Vc2uUd7fZwsjxcSgF6fXp5d7Pesst4YE9NsuVgAI5aa8Ab2bFSwi9k7K3WcEDc1TpgyOdy&#10;B7hQ34XC56fPQ2fjXKvWLDDCnk2JVTAMjNRb7Ua0Xgcni+q0PM7WQiHW7Q6HqPLmi+0WK/Wn3WrY&#10;jMY5SUhrHYr5RBLgLk16E5pqiu29wJWJkFvsNWwobhfpIkSK5RD+l4hajMmTM5QaTxLVejGeC4jZ&#10;bA5oTF+vBTLAfhJA4XwkrESVzhKtdqV8BDX5ci8lpUDvWzEg4Pzx66cf/viv//zX759/9vPjWnLk&#10;68vpdHf/9PrDb76+PD49PTy+e3u4321WM8A/sd4I1eUAmj6YGdUjdfC9xpv1pXwO16fH90/77U7c&#10;cb9e469IGu52OuKG6G53WtVYPmFUCwJ70+EzwoUJmxpRvzsbAwcapX4LJny222IGurx9WqQKPyii&#10;NXmGcCIKvQluFZNXjh1QrNIPUawvMd4UQHR9vN1N63kW90DV9mp8BlMFxFJXq5jV3pDqcTswaFoC&#10;6VIhTTYEeWVgBkp13+oOx6vd5f54PAmMuzne39+/Pr9/EkSwW2OQM54JuB5K4YLnHWdSuSFdKpar&#10;gsP7fZKTL7fiHmitXe8R944ff/azH//23//8/uvvf/f8+vz89d3D3cvLy9uHX/8g3vf48vj4+HR/&#10;vJQIupxP+kitXQnPuF1fG7TE/yjv0x7OViu0e/Y3H3/3fI0m92Gz2UjMnUwn4NqzKdOC2SOFjCU1&#10;n5MlfMEs64mh0De07rAj0If9PXl3jyxgfORAzqPtIbdatz1oRIkCo3ozAUMVXm9vg2cxggmlzOaU&#10;6fbh5rITL3ASzhc+RlgvcJsJMakLMBkjlKYAPuSmTGRWoOIR+5dKMVKHEKzb3aEUIofD9e3p9non&#10;KQwWAIp7en73eH91uLzcrBZDqTp7vXZbme0R3nopxsvRurx28iH6/Z5UOVsJcDupOsR+O4kZ73/3&#10;iz/++99//f6n332QkCkFy83D48P92+dff3h7/+W9WPDh/vZKPvpSovNwPO33BwOqMYlBWiSfSTLs&#10;tHto78sHvH762e8/v+034oX4K4slQKMEBPFZiRwD+bGqgqJ2BmvDqLOKG9Zb8oyLrIFdbSu5bQ6i&#10;ObqNvShxoVsdRZULk9e/1esPGnXwWtEU1BMKEjv4VMlL05sKoBVEO1ut14KKbk+HHlj5jc5oOJ+j&#10;AbVa9iIFJkTH3k76d+bBGrXiM/wjAQi5SrM9HE9mAuuWq90eZEZxb3TEBL9tLgW5XK5W6ANtL/e3&#10;J7HeUrCCxDipjLvigLhmHCGnMxpDzAALHs+bPGpLqZkPh7W4rHyM/fXTTz/+9X/8w4ePP71/vHu6&#10;k/R4fHo43j1++P6reOPb8Xh3K6Xq9eVCciCqI9YvLTCWoJLdqEKcCZy97niBCHTYvf74j794vpLP&#10;SgpX8cEFmqZAhJ0WwCNu1AMQWiDhOiqh4I1I+pnfVQt/Zxfuv/Pbbr6SV/ibhRgYUDWqudpYxmZ4&#10;tCUPt/zbHEyQXYB7sphMtLnGKy/beCiQQgLJdrVcCxSaoUkjLy30Hx4ejqfrVSvPMR1LUcOySFIT&#10;yPNVDRlH0/FIrdGdH27unm5ub+/V4cQJ1tiGZu9uu96s1ltEtYXUesPJYizwbDjGr+Xz7I0GVE/i&#10;wXfg1zr1saJRxIz2AI8aBkHb5WIlfnj//R///vffi70en46317dX1/cPV6eXD5+ev3x8PAHfiXPv&#10;L+dTdHX6gh86AzgebNbA6g84zzjFPBjKZyMP1uHm5//4409vV/KMyBM2X67QypsiE0pd1cJfRhgF&#10;sdkLaPa4GwVOyslWLt8FsEUoeKb3jLfm+dbju1/gykbcDDep0h+pddFgxx09GFDgUpUWlIdavLAL&#10;TD9GisGMZbXcbDcrQbQCnQV6ISY9vdzc3PbzZmU3m7TbTQGhQz46iUQuHmuAN3W4OsIhbq+l5EDH&#10;X3IKPvBqI2ZbsU6XN8zHUhrKqzPu9adDjgAYQTu8DNesx9z5Mb2ahHu4tQY+W8GvY/lU5+vd/uHj&#10;j3/78y9+88O7lzspbI4nNM7u3//m0+vz6+l6j6dFAQGWVlDbigFqpNRHcGcQrK9mBCPjoZQCYsHL&#10;9dPvf/WbT+9O4uPoyG6kPt8KshHwj6IPuEMCcDnlWWKgW583C9Oh7wy4CxDxfTMGWqWBKwRBq/Kv&#10;XBRV3zaqWqiMo5KKpDjQyquqqt9VyGPKFzXotkd9gUf9CVqPCwHTiB3yyW8upaaWsHI6Pj29PT/0&#10;4qmsWTujHhexbMLwAHOlYiFeaQzFTAjD+8vd7e1udy3BbjtfIpACWq3Q41hgviCvDLoi0/F41ANs&#10;6InndfkS4QxHnRQkatMpr5Nr7eYGNYLZaDhiF2l7ff/+j//6pz/99uMdgeFJLLi/ff7h85e3+2uB&#10;5PLEoLMjgFeKT5YvgHVYjNeLWdXmoIN4hM3OXm+yuNytd+9//OUP79+dtsD+knLFgPIZz6cjSLe0&#10;aMNWM5ZPhkK+sH3oXN0nKMvlw3rz83fhcylRPzV+Z7nZ4oEqkhLTw4vmggkaaO0GL+YhB5LeKhWY&#10;PJijQbvPIDqRV3cyXaCfNZuzd4jJ9XIj/nS8ezkuRvKZKwuXnDFBcZGWZKx2qzMUw4+nM4m+l8hO&#10;MOBhK5UtXoMV6M5jAukJhjmT4RTQZSKQoU/b9XudAer7ATbzWqqiSzFknEpi5uYhQd4gx25tExOC&#10;rqDH8eb27v0f/vUv//D9/TWLGonY++uXn3768noP463WKzwkvW5/3B8IegEwl3oIe6/1mFIUhn0g&#10;PCkHpBKQr18i5+n7X/3i44fHg/z9zWION5QHb87WmjxibTVhFVN6N9/1QgENGO9sLhE+b3s7bsy3&#10;vW9/iKEhlBTzslK0sN1R5fOGzK2vQwS6YGR9yJMHaDsaTiew13wsX8dkItBagJeYcSa5QXKNFGh7&#10;eY22q36bbdT+dCxl29XVzeP9Hi/V1fX17fXmUt5juxK/lb9wuaLFpDpZLMH04u5kX5xh1JWiuN2f&#10;CWqf9sbsOEqJKR90pAgN8o9ok+iZlWikWlFaJyQmcBoX5FxSJDuj6XJ/8/WP//KX38knwcn91XF/&#10;uP/008dXCYFSRW624n59QZ1ST0mtPel1e/hnEIfIrm82RvM5kB44s6MJHtf1fv/ws1/97P3bzQEx&#10;aIVtIHmGwZQRL8bf7XTb3a7UscVUMnQmPW9PIAel1UIBC/7/MaT2z74LUvQvSu66GwcsvEPMiWAT&#10;OzdojEaauOElRqyhWQUKQQ+xTPKgGE9e7bF8Q09kNh9PlmspFg9Xe6kY4WDggwlifnl7fHp9eQKK&#10;W6NVLHFTntYVWAny0uHyyFzy23C5FM8eYnMZIQgGauF5F5ebS3EwnI17behKdTvdAT6LriSZBqGq&#10;ESbX+5zRZtVcX8FKCkiv0FRqjybr48c//cuvHneXUhht8JxdHt9/fj3eyquPXDBHS1we0R6KmIlA&#10;iMGo15V/o92p8UO0x5ulpN8WDChw/lr+mlRaN7//x59eH08S8LerrVTmW3ghhiNdRImOBKw2nDYm&#10;JvTcYfjAxcdw4GpgOCByaPuk/nc7hHCTen33C2pTxc0VcL13UqGSFBauKY5JrX3cC8bpJyC1wUj+&#10;76JQHyKfSzmIJ7c3Rf9DnkBJhpeS2y7ledyDEHaNZpYELSkS5EterwgXJObO5EfQ3lBWyovW77Ev&#10;DeNBQAfNTfJT8RtJvW15qlHdDQZiuzYysbxKA25XIlLUG+aMdZSUHk2G4oCorGNg5w6Gm7uf/vzX&#10;n45rxMsVjLh//v71ag3S7hyfA+a2A3E6MWJ/3Ibmw0D+tdFYvlQwr7vD1XbBCkWMOpzIM7iQuL9+&#10;+eWPn58f1lIIyIOJTRKxJELxqC/hAx1wSRotAWaVUi6TPLui6juj42cbhYPvQgHFC8ET3/mEYNv/&#10;9mzhekEdANXsj6vujdnthwnBlINmNGoxErfxegLSEy1zzIRpGLpO8pr25it8Gbvd1f7yUkIooJsU&#10;qVKQrFGZSIrcSMxEspeSW0w3m8izKnGrJ3+/L5aTqChP/ADNDCKvWt30OEm7RNEilX1bSkt5EWHA&#10;2Qzz1i7mNyhG63pwrBqxBzqruD7HpIAKpAcD/tvHnbzUgkskZ61uPj2fduIzy/lsCp9B2pOY14YF&#10;+dngK8TzKl8ceBPD+Xo7wzvKKzDSft1mffn6+x9/eHe/k69QwOZGHo/lZjLEQ03bSaiXD9JpQeGp&#10;mMsk3JVUx2/xCfOWV/Ff2DN+Y82nYlia1EXZKFOVeOFNxRZZC6DBCL4cpdolnEagc9OsIYKg8T6Q&#10;UhCvpThOHwGjh+g6ni63e4GEe2wWyjfJcvOZQDjSVYDkxMSoXQUroy5BwJR47BpQLYrniPfxTB+V&#10;/vX/aoMXi+TPtLiT10Re55mkX7F9l4ir1mTM5EAaDSQgNvST+FDGIs1af/Pw87/+6XVNbCiP1Wz9&#10;/Ole4qkUHWMEkDYgOJu+/bFYQBxIirbRCDP2/rA/W80lAMz28vAtZ0OUcv2+5H6J/4eXX/zh5+9u&#10;DsvF9hIPrDgmID0acUzY8iGBSdBbq8TzWS3J3Qm/sL1A6E5POyq3ttgCjbNAj82SEyUHGnkxCp/y&#10;nkmU0+pKTK+QSiWDI8AMp5D8ZocbKaqNQCbBFIOKPp84iaaTuVShe4Fu8xmCpDznaH7L/1JcS5mD&#10;5AKG1GzcB5bsI9UPusx1DYpFqeOxfgdZFiihgWK4qWMaWBC9M3mGgJR7SITymCOyyp9gMaDBpUye&#10;TpX6lCevKJcmtUx/+/C7f/3DCU8ORBxWm+OX12v0COYTMUYXDwK+dQT+j6XGHIIII5+hvKHdly9s&#10;fQkYutlLVtguMHpAoAWAutzd/fDjL77eXAoeRmY9SBiSslneeUQ/hid3Rx08m/VquZhPeW4+69i6&#10;nlt8CNDy3aQpHOy5fVPhSAg1YtMUXjTHoQ2ewHZHnceealX0cyEXVsXhILyCA0RSRBh5wgZSN0Ij&#10;SPxsI6hgiZp0iXHBEoy2Mdpk6KJMpNoZTudgCkm+GdJ58IzKFwiHImqS56NVUx1HlI94A48PSwEl&#10;psO/3cKbkYcG2vGg37ZqeAB4rBiuiB0deeD0PDnL7Ehrenj6xZ9/fRhLAblAJr56fn+DoaL4sQST&#10;LutdfEIjMedwNunLEzqSx7KHzgHqmoV8eeP54XorSaMr4BJdYUGyKwH0xy+//eWXGymODuvdtRTW&#10;UjRLRSdhiWM4oGephrpgAAtiFRNa4RcvEQrsiwUW5X3tSZMibb/7u+9c181sAF/Y00Rx0sNwwITr&#10;/mTJcJ8fAwk6Bo+QQq0BEn0tqc1RLXYG6Pi2R/LlDkb4UieYxUh2GiNCTgDAekNxOilaMeCedntT&#10;ecJ7MGCP5pcs0cXkuycPaYMSclRuQw+EXSyShagsx24y9JJqMBonbx18HnBNBIkGC375c3TgYyRm&#10;0YBU84k2prdff/zrz9YTuM1BgOfNx+drsd9UI0EboEE8TnLCFEV2XxIEvXws/jibDEft4RDJYLsd&#10;Njqj0Vj+okTexQpZf325e/n5bz4+3Uro2e3We/q11Mw9+SB4iSBLiWAlT2oNPcpyLqNsi0AFenaI&#10;x3VMA6cDg5yo7wJB9aLItWRoTsdV8bRstlzK9hYiADE7HlpUiDnFCcD+YOcd0BysLXK3JOxLvpCA&#10;OhF7SWkq2WQxn0jKQwBlapdKvT8dASV1xexdPJ7oz3Xhdy3MZDE8bcLzatwXaeEfw6Eb2g6LQHVN&#10;kk1GAq5WyttaNaV/NGg+tL6inI6BMkkhwkhrfPz4h3/62X4xEf8T5Ll/+fB2QN96PAO1k4hNvEqy&#10;nUQLtFv5QLUEEUqOnPQhBIhiebXs1TrDGUaAUn7Jl4Y8KE548/7z59f7PWa8t6crNOVQokuyREeH&#10;AvfdDlKPfI11Cesp21301T8DU6fguayA8b6dFJKecVGiJhVl+3lGg+JTqMcrehAYT3ITFFGcTeBC&#10;ODcaWwMtRlFU8JNssdaXJ1mcqY+vV+wnX/GEmEF+WM7ggtMJIPpoyFEbiBrighKPa6RVNo2NWhoj&#10;O5CkZohUH2My7NSqVK5umtvueKokRsBdI3pn2ogTaByN6D3PcqXamt58/49//flpu5Aya7/e3Lz/&#10;cgNqriBQ1CsYAMkjNYXsrXy+EvZ76IYJZJ8tx4AXAnt7KD6no85ovhGoMGR3bwaqFxDE9c3XT1/e&#10;jpfr673Apus1+xwkWjBB15ADEK7w1NWjUs0kgsKfnnd+PD4cuPUSCp0vx3wXnDt9d1HQ81MYhsZ5&#10;+03PR6tWtN5N0MYi5JzQGcRLTLFafj5iPPTXxISdLjuUeJPUbmAY9YEQkPLkq5wgS0pt1odVQSFD&#10;0JQ6iJKp4sSoa/GFttstfpAufBqNrBbbUZjaIpg2Wx2u8VcR2CkiiOjKcTnEsCLsHEV1tx2VDAh2&#10;PFnWaA3vf/2vf/35reDU3X63PDx8eC8RdDJfThDLUVL3EBkF60m4WEjIR1bo9QSsLvqg2/TH8yFY&#10;U/KO0Iif9Hsz+O98OUOVttlerm7fffr+9XS1u9zvT7eH9WYBA4rpuwBALe1JdAiS5GmNFvMZCyJ8&#10;kQPPHTEPBtHAznbIETEUEooBoTEGYRVaEWphcRVPQRKpUDOMnQwo3uDqk4Az1KENxdodxgZUpGI2&#10;MMwxsJAaH/iVARXdMPVK1Ac91gi0HCwJANDU0oRdOvnjFpIGDAjEDnSAoMgYSg/Fc2whKc9rAtbI&#10;Ow4aEc4tVdmTG8dVc6wqgluOkWqtM3n7w1/+9osj+l2C125fPrzfr6QqmSCAAsv0JaXt9psVRoHy&#10;lIHGhQQ4m41q9Y78+RSoBSSAPmCh/CwxdQ7uqNSsLEfX+4f33399uL48XINtc7hcjgFG0JGB2TRw&#10;wdO5QxGJFtPJwOKDVW7y3PUWhw2DRMPAoFdr04uCntgoVSoFyshXzCk+cNVUexjRqkZUJj6oWtE4&#10;J1sbgPsBTKaUvjZ6+EA+8MEu4mkXKBi2bDPBaEnGqMkCVr6Shik6G1Bv7LJiQ+XALAcwWNeri/wV&#10;XAxFaAcUCsqXCc7DPQ6YtY2WQ12P/PFyKjeNEGP5RWDbcfL649/+9su7wyVUGy7v3n18uFwt0SQX&#10;nD7ClGwsnidZWyI/alKgiN4QqF3wSROfP4in4lRTVDRt/G7Yh1zaCLluKn93tV7fvv/8fH9Yb6+v&#10;jjeSCRdSwYGvyqZ2EwRNPG7dAY/24Bx9NqF62p47muuF/ou+YbAsDZ2P89nMhjRcSQ+Al0rFstFv&#10;0HOyLGcYP82LWQflFymoBhoyoh0CKfJHezSFm8FobXx9qMFGWqXA71hyioPhR3iUOK/K/yEks1xp&#10;dCiqWoNNYT2eW+TVN3zTmw3QXzB/imkRT2sSvw86tDGqFx45gi0lcVOdDsLzkVp39vLLv//9l3cA&#10;25eXVy/vP96vNwJzpsQLCKK9YbfTrKGXNiB0Q0hot/TsuIQZeexqmAWOUZO25CuREpVf7whfuSCk&#10;5XKxOX79+PVmt9jsTjd3x/0a+UPABNM4UnYD9Rles3Ybz2i0nEeXO+zWxlxjxpdcDgflCgMSI7ZN&#10;c0FlMeyXlCrm6klZ77HrKahKzNwPqmJ5g/6ALgmhtpQUYLG22B/ttIfkcQFTDTr0SPQyGErBSZQ6&#10;D4UnuXcgKSCrwV3qkAhAURkxfsVSErblxTA6lcpVIwQAJtSUroAMx7AZlXdtoJ8m9V2V9wHwX53p&#10;EOG2Cc2exmD+8uO//4/fY3R0ebg8vj1/vcOG3xRDD7TP9TNrsWNXa/EhlJpxUGsAJok/MiVL5S2Y&#10;RwoZws4WAyKeXsGOAppmi+36+unr2816sSUv9Xo5FmP30HdkDMUDioKvw0Y9ZF0EUmQTYbN45HYg&#10;PHf+0wvoNrtzLuFgt+aiYHQ22UqrKLui7EQ3ytoX5YQNg5kGD1nCF2rEhryDqFG0jea9i5V4zGg8&#10;ti7hpjW8HihIOpLMpGJByUj+sHy8qpYbxm/0UmaTbE/6fbNGxdw6+5245N4etep0z6q5815tKDem&#10;il5MXfcbeS1VgKy8Z6RZGy1efvX3f//1/W6z2e8ub16/PB+3y9V8DGowE7SCWsQUcRKEPRaQbEeP&#10;5F2GPcHvAxIH270On+R6o4MvSR5FeTYl3M4Wi8V2d4Ku5Wp7fXx4eLjaLMeYgklFy4YTSL+EsFwn&#10;7HCdEKnQzSg8O2ZyghTfktnOjkYihKpYOE5GcaYUL+opNpWfgnx0pWpUSBrEZkT02qAxJSKH42K+&#10;AYNkrcOmIpRHNZ8NMDLosAHWYEHZQuGIkhI+2KQMp7wYmGHRJcGkogs16vi7pBVxvN6kZhLFcweo&#10;z/EnnNQh4dWVuVmnuarUK6qjAaH3cgT79+ZPv/zbf/vd/WG5ud5fnt4+vz+CH7XgGAR1TBdFFCov&#10;Ttz7fcB7CSGACugdgURCfVAyDZtU6cTngdF9B38Z/bbJHJTDu7ejZNrLm8evb7frJXRFh+j5dfGi&#10;tLRXyH5hB/3Caqyi00LbFLVKJQ7IB5jdttUd8ln4F/YOmN5oZ0dN716WzXXuGF6KqPqgOp/8Xr6G&#10;KgM62svs3AOQy2OMKKR1iZSGMBgxBxMJ6skWsx8SIAIyfUoPm5KLij0pzK2o7yFO2dCym8EzQl9k&#10;wgNXfDSUEg+nizTE1oAjGpFmA7JFERg2UpVoYSJ9Ha/x/O53f/7rz28ul9vb004M+PV0dSk4Aqla&#10;pyGgI+H4Qq8rtpsKkugP0fhebtaLmdLAh7CgeCuQJy+a9daHywUYBCBBCcyfzAWHbHY3oNgsd3fP&#10;X97dXS8X6JZLoAZNqqWBizgMuYAPQ6RSyiasvcKuKrVL8yFfYzugJaMzQ08MyOtDuHHCSxl6K5hx&#10;FHuPPCUEWXSrI4POWozj3aqmKvEr5PcOt/wR22s8MQTt2Ia2ToAeiQWYymtEbhgu4JYGhYKpilSt&#10;YzG/Wo3FmlwyhQ9FWNbAYxFAYSgmN5AEagP0LKUCYaCVXFXXIIvFHDorsyU+HalPwb4YzU8//cOf&#10;f36zXl2e7q9OX3/6enO722B4DgI2Ommoj7vD2Wwqhf8Ia5uuLzgnCbyL9rUEXEyRm01izeHV8eF+&#10;f317mEqUHKLAmW+vD9v1AYyE7eH0/NOHBzHlbIx+qxgR/tvhnLrFiSf7FfIwVyv5bMbzabyUBkSr&#10;NHzW2/bcHNHfermw12vsragiLyO6S+wUIwZxHY1RVAbNThN6cBG2+6t8meBVjK+SnpijG9qeGXRo&#10;SQ1iHGIMMKOF6zboemQsRljmsnGCGKoiHySX2dvDfATk7/JCgkI9ItIOpoKjDseFfJQbrH3qSg4F&#10;EYu0lBZuPHR6s+svv/3D98ft6nB/d3V8/unjy9UBkzsFoFzCHU5noIQCsBPCwrRAFBID2XWCmPF0&#10;pEycGrgKbXkYXo9irin+DBYcb3aXHISCdCBF6adPX4/rxRjzpX5fyluOPFq6RYGVbCQYfLrVcimX&#10;TQTITp47Nx+yt3v89UC3VYgQmuPlmgLPFvGEYoXn2SF9EK04ogw1gPDC1iUsRZTlo/M3lvccB6EA&#10;wRM1aGPGi3IFBQiGQpi3GkAOgduayiJWofRcq2qsQ50tv4oQBqCFZz48+QBiOt4cpm4nEmWEc95q&#10;vdUGzGqwGdCgyBuGEZGmGr6GJnub05POcH719fe//SJlxf7+eHv/7ocfXnaHFaTLe2hBgPe0WG62&#10;8x44BtM+GxBoJ3RBo4IV5VFAoSaWQMWL5p1E7fH+/uvLYr4Sr50t51PxMjCDuHgqwXW+unz4+PnT&#10;2w7bomhgoMYD2MWUnmXBQOcp4A3HpJJkPeNZefOAcoU7FhJ8s6FUYDdPT4FR6L2st/dUSIx3nvUi&#10;cJSKeCgTmh1kGgS9CAsI+iWM0OT5CQwOgKw6Dfa+a5wiwjEY5NCcxpAYyjRNdsAQSetQxMD78caU&#10;6ZRF9Gw7+WVEL02Fd00d2KJzBq5Rtz/qaF+7GYH9gA7lgeJeIxiuI4aIwXR5+/W3P34SD7y9vz09&#10;ff25GHANHm5fAMMI08w+Zpiz6Wwi8Bv7mijN+vPlrD8AAWCEclS+z9B7wycrX26jOTg8Pb+sF8u5&#10;2Or6MBEHHU8mE/BQ5wsQNRbQd/rpy+NxhSaBxGTQbqRKbwVr0gFASaeO6+cl1jNqn4QvNROYXFh8&#10;Ye/4CIygC+btDTDmP9xOjEMLXKGgjulxj4Yoq9ap0nR4DOENdUqiSp5rsWJg0xkAGEN103jGp4iS&#10;AplPIUJd8x/ryrrWjDiOiWwI+k09an7NkMmLKVXeLlJBPr6XcgqbDJTKw21QPRcFTJNoAwOdARmI&#10;neFi//rLX30+rtenm9Pty/NPnx4O6HWJ/SRCjpHjRmK8xWY7w8qTZCpx7+Hqcr1ApxeNiS5WLsYC&#10;HXtjed9eB7iqfXh7/yTF0AFaGOsZ5mJjkNtm6LtNYMf55urlw+fP7457qZhmmwk6BqDLoIfcISBG&#10;mYagih5hNJ7PJM2pwUTIpx56RmaLP7rR/VkI1TNuBd401RvQFPQrxuLmuB5oJhDiktcN/1Zd95bY&#10;64I/cNyD2QD/58Vgrino4p6d09ZalO9v0mGaLG/1PpiumMpzQhCHMpR/UsVEBKNlTJfhr8h1hH/s&#10;sivOB8tjAMIMonWn26nBT7ET1+2BCNWVyqk16C13j7/808+P2y3EQ+++/uzD8XKmgxMMwKbwGlyO&#10;2qwm3BNDj3262CyGXfQdgBJGgy6KGilZp/PZatkFYhotj493BzbI2daR2MselICPCSRKZphqb66e&#10;Pn56f3c87ZbLGSahU/aDe6BxtGtsR3ImgPKvKiZMJfzj1t+Q6q3j+adfLswRsBKPD5U0joJpWInp&#10;CVrFExWVBacOsbyI7VaVGvx1DiiqzAgE5BjBokKh80G3A1NyuidTZUOCkO4bsKxExUiJuSp1VMFn&#10;jDHDId1ynMyJCDXcohzPcigJMBKp6F/AXZw65CHYnkHROWq34NJNYNMhqUrALd3+8vD2hz//5uV6&#10;vbu+Ot0//+z9fjUd9cmrA5NwvsHW39XlUoChlCySmEbj1XY5Rc+nBVeWdNmfDNGqEMi+3i/72ujt&#10;L1ZijynVdOZj+XgCKYdkmE64IzMDo2R7ff/49u7t7mq3xlLHuK9FLgaklMDgKKvb4dAlUi4VslQU&#10;CPDWvNC3oufm7Gf4gmr/4oa8ZkqZW16iLSrZtxw3Mqg66OWLW0dyoMFY/XNS7yhI2tzEvgmNNjDl&#10;Bbs48rq3SdFT5kpU0V9MhYz5XQUD1Ss5lYwRbxntKNxSqSD9NiEcAT+swID4p9nm72BKKdC7zRpX&#10;MmB/0kd1Kdbo9ser/dsf//rbd7eX28v96eH1w8t2Dt63REUJdlLCiLtdbndXe0l6fTTWR5P1fjND&#10;xwC9mEFbvEb8qwPlnN5wu9/Mp0Nsn1Xrim2h5TGb9EAc4TS7B74lOEBS1cwWi9Xu9uH+Trzwer1c&#10;LUBWQEIcTkB2Bf1QDNjDvLeF1A7aBRZK3BUJd3/Xc8rpIaNDcgGNVHN2UYVzVfBW65k4z+zpXVkc&#10;1qtoISOxv8NiXe96ERBwvApboZ7kXi/BHwsUMCQapLs00DVrMDCqOjWu3FSjpm2Oo3BxpffDUlGl&#10;x6n4Hue0UZ0yROtNtAwkUfK+NG8/QaQHK0nD8WIMHxQg2pWXEiMtMM3Gy/X+8Vd/+cOXW6nyD6en&#10;d98/rmaYsfd7AOBou4CVJa6138KXZouVoIPNCoubWLVmkMOQqYUHY7hYY4+l325JRa6tCEQBsXRP&#10;kuQSPBK4IX4Qh5NgusBO4e7qend7ezhcbuaC/WfzMQfemwmYU2A4dAyZGe2ZeC7re51n1M/t0CJw&#10;yTp8ocfeSrhXZJKh3gIzl7/iemiWx9oiiKac9FZrLa0UatpaQMaDrwGlaruIbBbyVOTPCNHqnPXg&#10;w1SrOqrSVQZkOGrNYVOfPSDSGylkBrev6OYpRLBYzlT1mh9piFLKKwOb3RgIgrR648WiP8CYsD0a&#10;jzlzlMzbnWx216+/+ssfP53WAtOuBEa8AQRieEQ5LUC4KUnmm72uAV/fnK6ub4/bscCMHlyyNeA4&#10;ELo5mCFNcDai1airPGyE7CFsYlDagk24KZ4KSZkSKUEilUIVZGfsKy5BtFQGt/j5dsyZrzwjDXa0&#10;xIRosKVdEFXNeCupfnZmMMxODM6yQ7MfO85Fo9aPWMobpqqsiaOI9QjjKATFOJlgzdCp8TCbNkcx&#10;4SWRjNasYxLMMRQwQZMqejzIp8EShxrMiT5IQjXogjynqdMQikBW2EJgENeqpmoanrxxgccCYELb&#10;Z5KawaCeSG6TuhQMF1TtAzGreOBmf/36h3/6tx+OKyw13D//9LQaSk0pmG2+2sznk/lijs2McX92&#10;fXN7fVhhnePu8flpO2p1APElU6LPNplJhuyAqCoftD+EwmSjapgboIA1gc4b9VaXjQBBI9SvEU+c&#10;Yuq73c4X6y3Zztjrkien153srrZ95UqjEBM/RjEPUnIpnQw5q7ndGKsZam8nmQCaS/F6pjnAl8cF&#10;RSlGC9ibgBsKyqyooLuqawLPS51NrpG5DMUw0lQ83dSdBQACbSuj5jAnvcUaRaojIskqyoQbNeqM&#10;nLzdoImXlRMaCTpXJutY73HU2cdDOG3q2IhDqGqz1aUFZ/Nhp9WbTHuSaFDsYbwwvby6fvztX//8&#10;m7vNYnG4Pr5+flmOF9z2xxLvRiLiAvty5AmKj2LnanN6/Xo77g56YD7NZv02jpyKw45aVS6wSWmE&#10;jC7mjPCzk0yDGTLaUmghdDga7YLhizEiOc0gsQnYxP7jZkHWZR/6TzPo0chnz2QKuqT4YLMeixek&#10;IA0lfNKMbc8kAlescapPpVYp9cEb0no6saQHFMslXlrHxdKKCWY4ksjKhFM7dpibduqLVSHANvGM&#10;Zp2DRAZM6Fiq30VjRm5cdzHYqStDN7DMxAdXi/O6Xxn8HJ7F0X5eBbdt9SZcVR4g7ibVI6qr2FCC&#10;ExAVykeJSf3FpI/JHTCBVDjjy6vj649//rdf3MvTf7i9e/7pZbPdHw7gBF6uN9iVWIzHc2iOXm6Q&#10;BLGxub+/nYFriGlSf4iRoLzCYo4OqjDsa9XQZ+u3KfzEvrE8UiCut8gy0fE2hsWSaqdYvAJ7ZjXD&#10;atMSbr+YDSGGOBbHHI7IVSDDj6wSxtGykp88ew7Sc1qy9saLd6HX3ng4k9LxyITQ7+Qxt3hcv5e4&#10;uETivd6GokazinJF6lGtJ3UWxGqxqtefq7ZU0UYcP0YcFS0njXqFmLVuEY8IvJ1W1LtUTIdxnBGH&#10;jEa5bP+kEuFhTU6VJdawxDGdM20Qy2s8HXZ7cwl20P6A1lJ7ONkf77/88U//9uPLCipnd+9/eH+9&#10;BwNJatJL7tdusK26hKrmdt7vTynJtJ1gaaCLucGgi7KpGdHhMsptsAOkaFmtpw0+1RjdRCISQWGz&#10;fh/hG70zdMhJppySlI69AuzEzslenILUON5cotwFswNE7hYmxBTPk5dTMEVK9R4ZQ+280Ne9QCsN&#10;V8NwN4xVaBp4Pq+4vmhPQ5dMMcoOtzl/0aiaBhthGxeaMLyHTwAAEAXgXXQqDO/FxygVee00Einr&#10;ecYSz4QXCTnLSo9TCVi1LP5VNmixeBONxStG3hpbcBGS1ARoRlRvv8kpGwdQI6kcJafNJHcNwb0f&#10;TZfXx5sv//ivf/3T22Yj2e3p608/3UHQfi0ueICGgvig/AcnkeK0N8ZobznGepHgSqkweUKXTFOk&#10;J0kSLYRxsEXXx2WHD2xUe/xoSIGMP5tg0DgitVusw4JmOKXWFUQ+sM09BmldHrPFdrdbYqbVxaoO&#10;B3PozGCMDWY5xFg9X6xQCd2WESwwIp/K5dUL2RUtldQJ9Si01qM6qNDURFQh/1UbpD8TYWMHgQ5Z&#10;iVb1BK1BBhX0A7ieEKNLxYAxxQurUS2QCBvidEDYDher9Oqt/Apvl3+tSAcFMo2ZngI/Df0HMSka&#10;NMmcq5MWDIZOpzaQokESzgalw6hT64qf7G9vvv7pX/72p0fxsN3x5fnnP3+QXLcirRObG3QLiDQN&#10;xWKj+WbY7rY4CW6Tg9dsaOABr4thBr7Y6Is/7R/WvRozPbsTTVRZgz6bq4TqkzFV8+iPXYmkUN3A&#10;JQ78o1isk9J3spAMvcboajztkxmAjQpug7BwLxegnGTV8J14PWPqRRo6S0ZsDrrVOOZnm2sGWTCW&#10;8lJpJaYS2zBjuV5XzVSUJUa3GFIfNDNAQFkLWM4YqYRRgvPh2je9CTlVDBLnjUZ4X0EdUSon7QFx&#10;YYoxtqj3VHnnL2Y8mjdU5LnHmKLGZMuOjFlQ603Hi+12LWlw3u80BsPF8vJ0//5Xf/3rjy/r9eH6&#10;RnLgD8cFAprYGKvxki4x/ptP+hycTyfdGlKCZHquaYixzFEGJQ3zNGSz1l3iqvJ+1rYjr4EOsKXY&#10;AVGmJxF8OsdMWMrb6QiM0ikE1rZrCd0reW4WYzTxpoIKN6eHGwEYKJ+mXeyx1rDRNCCfUkJauQBo&#10;H/YvwLl13wtzjt2/gGryoN52L7FB40aFZXDXzM3SYqROjEiZSqQAewWsrB2ACu0Q1zvSRSjRlMrk&#10;7hPqOSswXrL9apAnq94K4yltC5oVlRjIetR/HCkSkijUM6jWgEq16d1ADsFy9Hi+vNwfEAuHWIWb&#10;Lw/Hpy8//ulPv389XO6v717effrhfgJa7nCEEkNSFp1hBkY9+thSSaKFx9oaYnfkp0f1LCQ3DWDD&#10;xmBy/fT8dn85GZG91RafQyuUqzISNnuQ/oF9sA85YY9tvthuxPlgPl4/66PAhffvH14fbm+OIOdP&#10;2FTDmGmASTU+E6lnivl00m6H+gr3MKBqZfFce8G4ojZm1IKKCnFijG7AQIeXPh5txooKEdVwisAr&#10;mrbgQXyxS2XNYQiHRfZWERfV8tqog0vCSzXzxbWyYWilV5ZoOERRfZDMx0VVWolqUVXXUIPJE9B8&#10;G2I2s+XudBh20ZfBZefZ4f7lyx//+m+/fLfHQtjb88efvV9TrXLUxlpuG3sb/eG4j34IKDUR3lVk&#10;ix0fW5dcq5T3R+uuSlnc5mBxenz3cr2aCSSQUIi22RC7qgNMQlAFT8dYpZviP3lQZsi0W4Hz2CpH&#10;56Df7UvFuxW/o1zw8X63lQdv1QdPhYt0HY6qMUKTOIQFUf9qks4sLgAieP07rfegAepNVzSfK5W0&#10;NUpUAXckLiwWCc7KkahW+up5TE9S6Ot56Io98V1UAyvTjcUID7dXDAUnrgtt8rCXgS+YaNVvtZap&#10;6P4i7joqrjGcAY2/cOkoaGw1JaxVG1J1oFnZ6y0218fdsDtczUdSxPQnh7vX7//tb3/95dulVKGn&#10;x+ePP32+Fyg/P0icBV7rkXk25KRHicRV7VlEzClPql5g2Eg1VTErK/DOeLPHLgu2rQVLDjE/Bi8B&#10;On0cDaO/MxUX7/Vnq82BZ0jQNd8sUMMMe2BNTRbr6z10jXAqTorh3X69hEdj6IjWWout3bq8fPl0&#10;JrBSQTBxkeapKQZO/QZ9R/xWgyguEcX1Kq3YsoBAyBcXCQ+IQEuasrGPc0DmNpizzF/G0QyXV16s&#10;i5XuOBMfrVksqymoIA8Iz5xX1K3TCo0M5jgeqCIfIngl7Qtn5tQEUbTJ7aUIOnqIXv3RcHk4HXfj&#10;3nQz73YG/fH8cP/6w1///s+/uVms1qeHt7cvP33+erc77B/ebpfQ/AXSg3BzDwsonQ4nOxFMqqvo&#10;/QHw0gtJ6gDbNNLUBlpjIBhlPu5LlBaID0wvgRetA/mAsFCfO4bd/mwDwcQT5N8gILDA6HisC8q9&#10;4XwNwbUVBVs2EmX3V+sJF9OQj5UnC/qWvFalXDaTTPg7MWJAisDrDXdnxLy5SUxX1AONelmxqLAC&#10;rzsYiBHDQ6yUTfYqm01RoHQeiAZqEAeuaISsVHSfmxUK2eBFEuL48eCwih2YD+FtRRobV5KL5M7x&#10;TDxuq/JGPNdRobePoNayw8fOSDywPZxd3592y2lfsloXV52l8vzFX/7+l+8v5/un1+f3Hz/89Pn7&#10;z1/evby+ezgI+FssKJXSw3PPjVJSE9EdbOrSYl3b5o066hixESzKbjy6UhgioKfISrVOdUfxrBn3&#10;W4bi0oPe7HB7tYM45fVuu5gg/80mqqneRQiX7As6wAzbaiiHL4+nhdnNAt0AS3fgLWNoXyzg1K3b&#10;objQ26a8mIkwmmdTFJr+RPW8qFiCIKsaU+9jFormVHQsRp8oKlIos5gssr9inBF1iG4AFy3akypI&#10;fsjLzyRSxYsapgsFkorjxViZ78Cb8Phb8rF1TskMyE/HOiFCtqJKUkq5fNBogCLRni6uHq4ut+O+&#10;vITdLkLo6eXHf/lv//DhtH/4+vr27tP3P/3spx++f//+3dfXbR+HX5Yz7AFiqazKnMcWYM2tb2Ax&#10;hDRj3iYSq3EiDZlECGHAFzF2hiTGALII08lyuz9tMP8ddDGMvL0CDRVntA6MkytIB8ygHNbjxKrb&#10;m0GnezpfYvokNc39ckSqOJYlua/MTY9IlJduOG5SA1LNn5VMWqtQrUgB7/M5oArcFsNLmC9x8kSc&#10;mAfUFxvEo7zaoVeHlQpFyK0GVIAA+3H9V80HmFBUeIlrEWyeF9n6YaFCuEEV+1KZm4ua9fAjziXH&#10;zaHqkiL/stkMh7Jik9rQgusH8jyPhlIf3m4X/REkX0b94fz64d0v/+Vvv3/3cnf3cHc8vj1/+OH7&#10;D1/ef3n/6eMBaw4YG4B51gZJigiX61Dc4+D6IneHyf+IkR7Eti+6wxUVW+VngJk1lAK268vb0/3t&#10;AuFTipfF4QqHQjYYc6yvjqdrYMElL4BOJW5OeyCFgJ8/BhljLLXq6vDytJu1W1xobSjxT+oZ9rbQ&#10;TS4VKOmZyVxQyp8Xi3jDNmeOuBcMuiDhiS0ZsVheDywWsJImCVHehgBJKxW0QFQ0XmR3DBFb9RNA&#10;/IZluEUqxsAHMBClhCeCUVHHHzB6mUfg+eEKuvmGahXpF00+vrEQN7VuiXm0HMU4oylVITh/XQF/&#10;o/H+9QarmZDQGM7Gi6unrz/+y1++Px1v5L+rPQ56Pr/78vn7T5++HKcdHYuRccN5AKIol+fQFwGR&#10;Q6krzWq0TnxIIoAENhUXiuB+Qb3F/cYermaKj10/3F9th90eei/rveB0wX5XN8fb6+vb0xGqflCf&#10;QnkzmUkNim1EbCFQKmIMYLg8vXs+zds1DeKUTcanSPIQwbY5fHqRS5tbmQCEKU2DLEtzrEv1Nip7&#10;M/o3EGlJBpbXXEwLt1Nmt5sgomQ0lb+u/dJl6MW6jq8m4Iezd6dZqGjTR2Ol8gKIXORpQaWKZKuS&#10;KAZbsEwipIELVrl60xwMmtXBeDnpz/bvjmjyy3/if7Pl/u7Ln/7+14+4BHl/CwHZ48vr1y/ff/r4&#10;/vk0Gwn0s6tQ2NkZQbUCiG7aRVuS+ysCr5ugEUA1FHZukfiPN+mUJsJNYxSVM4F24/XVfjYcTgTp&#10;7/en+5vb4+n26iQ4b399ub7cgK09m8LnxPVn28stBI9wJAY6ZuMZhOjWVw/PT5uh5NcqB9Y1PfYK&#10;Kgsq4xj6GuIWF2ktQ6E8b6KoiaAGHao1MfPFC1swFSFYNOqK5bgZQhm4UeQNcP4OJYei8LyairSp&#10;vHnXgn6IkvFFTrHMxwViKBb5YUn1MC0BAIyKWoyuDm2peImNnTjul4Ac0Ok2cLlqPtzcv7+dgN9J&#10;1Ynx8nD//o9///P7w+766mqPe4J3D2/vv3798uXdu9O0xdiIUQo9rTZCJ24tYe6ADcLpdNLrSyQG&#10;W0qQQ4vMOkz/peCt1XV3ESVOE/S1ITYfR/3pdjXpTcUKNzen49PL3f3LgxRVh60kW8hiYI0LIRsT&#10;w/ZovMIFCpzB6KOZMJzMkCE3u3efHw/TQcPttYPjQMYRjh0TCMeiFzxdq+cV0zxCS7vlnBU1KZqK&#10;FG0uQEI4X15ZNMVyia86Xvi8HiCGxfKmaNXvBVwI1DPvBASmKOJv2LCzJpZ/kr1Y+qt280wNxPY2&#10;4EeBCFGbc9rtRtCVUgZU7CbH8n1BybuX1x3VI8m4lix09/7f/v3PXw8Synhb6fjw9PT1y/OX9+/e&#10;P/SrXEAWdF5DAYSOymS1O93fYVqxlfpmA3J9bwSdkAjZ46AGgVdNNSZKaYBH1YJ6TLcFabDJdjEd&#10;b9YbeVJuXh5f7o+4SblfL5aLyRCLyJJrWx1S7UG0705W1Ladg5wPQXBoX+yvT89f7w7jthI0YUUl&#10;zJLpjkCO1uwFj6Gkc+ZqGE/4MZIyeKoJ0yam4mUF6RDVPZxNGYnlMk0B7JinGYua3ErGVwvaI3fd&#10;gby1FY8fw+U5B9HYreeQ8zlFLfiYhTjrVHofHVFbs4pddNjMoVMsQopcrTPq1NuT2Wz/9HS9Ah1i&#10;2MeCkeSkj//67396vt5dXl5DFvjm7uHl+cvz+y9fPzwN8Ypwrb7TG46p+rbeA7FhrjsZz7XFjWa0&#10;yhdGDZNVbDYaj1pcBwHbv4Ytct6xmG628+Vhf9geTvdPD08PN9fXhzUA/G47A+u0iz3dJogwLYq2&#10;dNpTsTYEZhYANNgQvTreXJ/uT8f9ctRuaXivcp2E5RPm6bBijb3QtI2Zpqsm/xcU0qfz7LHhqErO&#10;kbcJyNFh1mRYLrPZlisYUo024fKFeEmtxMJH/nqpYGbGmktzef3RFkZ4ZHIl5QXw7XmNnxxu4V9B&#10;l6eoObUY51xCp1ExUsljXGgCuanbGgxns8PTy3E17UGRD2yGy6uXD3/++z++kzrwcHW6Pd2KAR/f&#10;nr8+f/n44W5K+EEBITCcFpKT9rsVFlI6fHkxx21UQVrpoektbo3kh2laJdJq1yO6/yoAtAVlJgmM&#10;48V6s9q/3F1dHZ9e3+6OtzuI+42B19ezPghZNUyHGzV2zDrklcuTNl4dINa1xXbhabe7Arq/Ph3A&#10;TeW2JLgjDKXcsOWue+fClC0FOkoupb3ttDmJqm02Hg1LpQvmyHdBCWvMcXi54xUiikLOmk4HjAXj&#10;osyfRXx0WCKt/mhqo7ypmIAnFMSYtzIZm4PweRtJy1ECfY4pirzcq2CF7XKMCDGmb9ZGo9ZoPFvf&#10;3p+W0CDvc+q2Pb19+te//+oRCvY4JXF7vHt6ev36/PX7T1/vx+C3c0t3JFXhYnc8Xm/GA7xkmF5z&#10;gQ2vFaY83TGGCLNpf9AArJYUDM6O+CI22NoNSuSNpvPVenv18u4NxyikGr3cTDBdEseU3DocgYEM&#10;tj96LDUe62ka5mWX8uPXu+Pd8Xq9udyuFlBj2y6n3RY205mlq0yDTapWNdSAhtvr8l06by7a5l1F&#10;Ch8s8M470QTLDyBEgP5CWUnBJk6aHwqEIn5AVPpigf8Emzx69pjtAuIW/p9mlZvjg1NQI+ZZ5yDb&#10;0tuovFTEbIp91LLtg8vvsEgtT3NvOuj2J6vD/Wk160lZz3HN4f7ph7/9/fdSSVzjjJmAtIeHu9d3&#10;r18/fXy+5gEyqMz2xXUXkv1uD0NKi1XJBodQ3ADcbCgQYnFwPBn3xQsbpLFCVocKx1K8tEb9Nto+&#10;y+36+u3rqzjf6X4PkcoeRR1AXMLiNpZtgOzAZa+zk9s024+tXm8GwsD9LSRXQXuS8L9czVEaIdGS&#10;AFRVyRwVO7rgUUXeXzSGNC902vyWRapBiWl1FvvSF/JF5QTDQ3IlP9mZY1ZwXX33gpKH6WLmUIst&#10;kNSgpnGQy7nniYbMoVRid73Elg9nVzqykFKqHDOzSc4Z+UK2urXGSPyuN15d3V9txu3ucDUZSk65&#10;vXn4+X/7999/fb67vbl/gET+08PD49fXdx8/Py8wO5yNx0sK9+JEwXI8QNAiUUMKjf5wiMbXDBPz&#10;3hBC+Qh5ox42+7hP1YSgDQZIk+FoiPWk/e3Lp4/vHm/2u0uBNLrHyyJyoMJTlJnS9Uj6d53PQKsp&#10;X8FgNFyusaO2oNoTtiChq8ATQ3VG0YhZrASJpHbBvKdPfd6YoZBz8c00ZmBHXLDVqQXOHOHnNKYE&#10;tGbR3KEuGDNpawdvKuqkH8ep86ZhzopVe61qWFg1R2oOCqaC1kxpfUOO51lp9LxmPI722Q1HB1b5&#10;aqxksEvcaLcaA+yp9Be3d4fZsN2bS9UwmW/FYD/793//8dO7p/vjw9v9zVHq+rt3n969ffjd82y8&#10;Wl+tl2A07SVsbTaXi24L6A+M5Ab7YhjuY9KAeXGtAUXSqrzSowESEQbn3PsXtDKf4PbWent6/fL5&#10;w7sbqKaBoN1Do5R0Vm5U6faB0d7RTTsevDW6ao0W9jVwwKALLdV2dwTuKvZ0WuzSuv+Q8i/yKe2E&#10;mshpslNOg52WkOJjOWdnlqwmcWr5A5vETZ+tWMix9MjZZoBpketHZ21r2gOsV9ST82lTPgXcz/SG&#10;YF3xNa1YYccildw08bHZE+PVLp2ARLir2+nLS91dHe+uJ732iEdC5qvr+/vf/8e//+njDc4iPN3d&#10;39y93N2J93394ecvm81hjTtCOKS8AuxbLie97nA4xEPf6PRG7eFsrOzsdrvDdWOMepA35SUXxD+G&#10;9BsS6GQp9f9BkOb91/fPr3c7+XATaFb2Wg0sPXIzAVFZd7O4H0RNAN3wqUItB23PKhWNBqq5rSr5&#10;2OEwwpzkNlfNYlf1IqeN7DR8jN6Qc3BaDaC0UW105/VOUs4mTBSpChDLigFKeNcSvYb9OD4J/rg/&#10;nza+ndPRv82z2kFghNaPq1bX6Zb9hs8KpUyZo3wOMTR2RppR+KJ8q9drAq/6YzHc9nR/NQG5F7qX&#10;y/X+4eWX//Hf//Vxc3q5P93dC7Z+vHv7/sPXTz98uDvg5MH903ENXq+EKqlcJ1MgNZ6FQZlBuQpK&#10;iNW4VQpyL4Z1I6mPJOyucHMXonA4GHR1kvLo4e5GEMOSmB3iqiAiRqpGQSrK5VXIo0R4ezPSVLqN&#10;1NFM4g3dUsASIo5KQrYS3DhUP9gHhQZ9RNlkEnMu7H121/kkvTCvMM6Ui1IiGpMRKaoViRoR8gj/&#10;cEreTqEMni8oUzhQyqpfms6OSZJKaUzTtNql054sIQTNl9MHiPyAQtwsbWgXlBev4uUIt15gT4mh&#10;7U5vIsXG6vpmP4Yws2SS+Wa9v3n3q//5P//tqr88HY8PNODj+w9fvnz+9PwgEE0qhsvtDJvuuAZf&#10;w/YOScixiOqlsscjEW1Uk9gpoK0vztcAXIf8/dVOKt7r/fXx5v7u5u7t8eXl7vawmYxVv73NkV6D&#10;gsJmmzJmNaHrEZV1a0bNKhbSoY7FlLoIjSEBL9gXHnBDEVEWfFzu+2Dn7yJjTgobamjOvNwl7XDm&#10;TQss55czzFTplAl7zFbiM8WydTRT5Gi1qqgiV0jnTJzOmXeD4W1jNa+kOPsImUhaKORMJi4ooCRs&#10;YZ+myPabwnjC+jJvz4H9K3XcoDueDgYrwVyCyYfLzWwoce14//Xf/p//8evL/mx/eyVlzMu7d8/P&#10;YMZ8fTleQwl72KZyJhrSYq0YQUpJ6qSqkYnqDKQG7fUG9WYXy7rYPBzOBJtfST10c3U63p5O929v&#10;Dw8vX98ejvv1ZkwNZ/2ANap01ilCFNNpVIQjK+WqIyTGlL9RxbEj7ClQfYXK0+KKVC0DT1gFdtFd&#10;B7UY00gxYMocO01pIjSegpqhqK8WuiEFFBds16ToNL7TstgQ0xeLFnvAhMx4+lTkXYfOFks2jlqT&#10;K6tR5yA5hgAfKOJnzCaIPy1MYXggVcaSj8lCLVcisXqtPwKvt71cXx4WU7CeJxNBBjcPH//yv/7+&#10;eTvZormFSwjv37++vPvph69369W4iz4/8xMzk+BNMNKL7KLDRcA4A0EUMU0qfUHrsxlpU7vd7vr2&#10;7uawP55unp4eXx9eXt4eToc1kijlMlnw60IkTvdUOZTFXQ7xP2zQVcyqgo6lIPIJw+HwJjwf/G9C&#10;PgqwQz2KSvi1msTkGvdDohdZvVGbyvBcJlG8OiGfeI7gdYhbKhRMDaOvfDrlJzeBiIVyQZEH71sb&#10;a7Anxy65LWDROGd9k84VjEdqFz3N4lO8Oc0quGQASJ636TSOmk04M0UsMpYWCeWhqdzkoI4OAl7R&#10;HHN2wQabpcCy9f70+NPf/vd//367Wl/u7nE38On5HcYRHz7eTHqQsOSrx1cTjEd0Cjj7KoNQgSWB&#10;Oq+RyQMiNVJXsuRstt0crq8P+9vj/WkvRrx7enx8fn57ebq9XC6nbYpk14ALGpB+GIBs1WHPVHdW&#10;UXvhyEoZ4Z9SBKQs82xQjfLRFNnVXjk2UVrQR4D6dpst1BYvqlXFAzN69xTnbHWuq9sSBdST+YLZ&#10;VlKGWsEwL5gP1cVM3Si+WYxby+TVIPhYqbSB5qm8ZjOTBHPa9rFjSMUdZi5ibsoXCjk7FDE2t+GU&#10;lADEeMryQU6SRNQ6gHW10R1SeWm8WlweZr3xRmqYxfZw++53//K///3L4fJSEtb9w9OrvNqvkgS/&#10;vj90BuA/R6lQjBc1pmOruKofQepQJVDgmeVordXvC1QBd3482VxuJYYe91K43J+O9w/vPuIO02Lc&#10;6xiJTG5OikmgzzjoqoaA8vDJxazTC7mGFY2pFAEyI0aRVeoRVCkZxy0U3J/B0hUlHaEzg9Wiev0i&#10;aS5S4YxxSmOk+BbdwNHTTHfaBjJjIrpOzv06Hy/m7VQYqDFlWuMFY27bGs9Z1M4z8dqV0QKXAIUw&#10;kykXT5ENtznTHNWngMNFDg7RjaxwHhgvVwHQIs22lJBj7EYsLq/mo7EUh5P5end8/P1//z9/f3e4&#10;POxOOND1+vr68cOnD++/Pq/EPOJzMd2FioCrbD66clLRooPtYlgfkBzbanehxIGV4HZ/giOs16cT&#10;/5fI/O5lv1rNegPeWCJkA9sD7Zwal8ZwSYVirPS3MpEFHJFDRdgSjyKk3RpVAzpUpY63f1AJdzo1&#10;lMT4Sf6RTqN5wTOoMCAv/uFWlVY1eQ1zpiOZ14hazHPyqu5nqxJjs5S8A/5ONmccMO0wh+lPq8MZ&#10;L005N03RUjm1IMvPAMpULGgqK23loH2j6L6QK/LpBUlYatFau1GNRgbj+VSqxPby8vp20RNH3Czn&#10;GzHgj//z//z97VI88HS8eXl7fH3/008fnr9++jgDrCQhBEtR3KrRmTKudHMzoMJ9VKx5RAEdpKrn&#10;7nEL69xb0AGvr/a7K44d7vaoZTG8b5gt8IiWK5TBRGeOOuyIGnazjosJpHrz6EyUFBuKRVPkgaQ7&#10;jCGrVFkbUGKNmv10wwYMSCeUJJjFN2bEtEZTBkzDSCuQ3mtmA3kTDvNp63BIbqU4gyY73yn9lWFH&#10;KX7Mpd2oUR4R7VgbM5FR5T8QJpDiHUrObQs62tIWjk6i5J8sY9eNs4lYVRCAPL39Ocheo9XV9U4K&#10;0MvlbL7c7G7e/fgf//nnmw1w2un+7vXr168//PD+7f0Pr90KN7s1qRaVxGhY4rF6jFxVzv+5Y9Uc&#10;9CdSsPLKxQBrKbiStxYD7vfHu5e70x4nJVq4OoXTU3oNSAMm95thIVRbMbP/iJDJnfIohXC4IxPj&#10;Nl2M1Bcu20VVhF43LVXes2W0xKUivaD/4R44Q6lakVWNMi3sGKnIcXqxWHLdL5aD+ZztlaLWLBZo&#10;NUZQjYhpM2tU/0oZ16bvpUzNq++mic8VNZwtGcjiClb8gxbjMywjE4qbgJpabcqrVIeGUl0qxOGo&#10;3VtcH7aLyUbQ+Xx1OL18/NP/859/uNru9te3p4en508fvkgF+u7j91dNuC+G1CRQCdI0JFio+Fe5&#10;ClLGPDJeISe7A1GLVrUxGHSHE/noq9nm8vrmeH0SJHGzl4K2jTzHAWxdIUOEayLFigro8hIAaFBl&#10;8gh0F4EX/xqshPnOMa6+otKJUy6AYUbl6qCI2lDRTipety9whpgHbzPZjP2e4i33rMUXmrN0wF7U&#10;DlhaQT6iHbs4Wn8WcBDZuBQMYeBJKqXEqZT6a8oEU/k/q4zGdM7VK3wmDDHHwH8dU3BGmSsYSK8P&#10;EesrvgrlGFiTkRqak4PZHNqDc4gULNabhTjg4fT04V//93/+eCXYYr+7vXv8+uXTx88///Dl+w+b&#10;KjnHSvMgOYt0dLBHjDgHu3aYg4gBG5SwbTSpkC4l7na9u765OUklejzhootEV5Xt0BO2UfWiaKxs&#10;jhoZGdZIRZ8MZaqziUTxsDoCaEyrMsRXHvFAxAVmr0PRowIJHar6I6DWmq2LJE2HKAovlO9ZG0sl&#10;G0piNKzRtJbvJVNHKP/eNrtKCj9S6VJc29zaRaMFyNXIKs7kw5A3hmQcpetqKWOGyQUbUx3T2Gd3&#10;GI6cnRPndXWqpBxiqvOC1FmbzHAZZ3a4hUT9aiFx7nB79/3f/s9//LBeXe6ur453r++/fPjy+Wef&#10;v//+dSZPfVz1psnKKSpJhyiirBRXuKPgCg4c20hvkghBH5sslpdX9/cvD1J/Ppx2mwl7b4AdqEpY&#10;UmLpOKZNBiMeqAbTwE9SSJHTsDKZiTy3wvOH3N+Jse1LpbNKRTXiiEGw2Uap6pYYMJOgA2aVZajm&#10;5P9amqZSKaXLFBjN9MXToRJ5SXmDsNmeyebiJTcOZghEyaqepoGVTwLnGkCJWZadeY27ubylNLK7&#10;o0AlZzCFadYU7AixpBJvKGfk9SZDADuf0dqgHmsMJ6NuZzTb79aCH1ZQLTscX3/9P//v358X8obd&#10;6e7p65f3Hz58/vzx+48300YzqhtSBcPhV26cblWVY+USOato+1SqdV6XwfYYhA2X28P+5u3t6f7p&#10;3csJp5WIzSiEUiUBN6aKKSQNcDWvHNX1Oj0LoPY0G6xFRsuY5AOVNqLJzV401QGMRkEFYD+ql8iw&#10;k3zBO7eIoolMIsFwmjLmy2T1fKomRCSxVLZQsJDA0JFKxnxaY6RL5bydVJhGpgY9Av+0mQHm0wVG&#10;TRNgXcmqfVbSwtN5M5UKNLytkI3Cm1zextGCXnFWlYiWhLDRWOqM3uLqcj7Z3W5mS6lH7z/+6T//&#10;P//0usJtp6v714+f3n/4/P3nT5/fXU67NWz+oKxVspzRWHE9V9LjdDk5QsnFVnvEo+mbze7+7u39&#10;693T29e7yzmOlmP8RJ4ou9Mxo5hilvzpTFxnjRlp+Qo3gYpcLDB3OLk7GVEdgbjd+zK6g2VzWK4c&#10;MUtZ6KJeJO23BH9kDswmEUMlFWZSWtEAIuYNKjfZSpNRXhGFNqdRI2KulFZyjF0zJPo2zG/ic6LE&#10;nEOLthdrR0qpdN62vpWMo8N525rJG3qiatqYJUbynICMgZa64h+j4Wa/mU12V5vFYnN5+/Dh3/73&#10;f/7by+VGIP3x7t2X799/+fzT54+f3tao+hvRcrFgyeJcJCAxS19ZbdshxGEPqio5ttfHovT28vLm&#10;9fn5+fXt+fV+Pem3KClOxT62y3g6zchtsFCBU4EJUombZaCiSmHF2TDgCoJKfcIXbYYsQ9KjbIxP&#10;DoJuJ6t6hwTTC2e+DL7DGxlOWZw6J8wSWmRzSFcsQ8zovmSGQ+xgFvBHpXiBa74leBMHCjokovnk&#10;76XIgsOHI5SA8eTDsgsElzSJEeE4pXnQgEf29gpm9FE07GDyLIhuMDUEoId2IRQiRt3p6rBZzNY7&#10;3DQ/3L58+qf/+7/+cCcv+07w9tuXj18+/vTDpw9fby5xe7VWjWsFo0GFOyAlp/IAnQA8HZQCBndw&#10;NFmu0Ed7eP7w/lkQ5dtx1W+rPhXmQzEe863QgKwhzfJklC7F157rccx/xJ3mXIBe7dC9LU7MDFtE&#10;p9iqo6wD7Ar3wtC9iV4k1HwJtV0y6SVNKkRozTKi0guzKCaJ8uEjBceV8XtdyJGpXLEIqGC4TPTP&#10;lEHjKFcLBjmIBcVsaTOWghvChCntl2sb1dSralpLulAejtaKZulMaow4yahc/m5AeQBjnMnmsFrM&#10;D/vVZru9vn34/N/+v//x67st1JAFsEkR+vmn779+eFxCHWbarBT9Bay8clQximEfGBIPqEKpAdNs&#10;drqj6XKz3q5Pj+8/fP/u5Xi6PcxGKucf4Y0KFX8rR/Wsb6xspMNoQNYmZRiQcdWQQUhu1XxYIqkZ&#10;v4tXVMic2+26tCV/O8peA8tbXTe/wJl3z2MmzCQ9MWciow5JH0wGjEgzpuwuk0F6CtBhP/WptLya&#10;rCqVC1zKuzYaDMimXF6RBacgxHwpNn/wcKTUXmpE/HGWrSFtruLD8oOltbtnJpa6QcwBvXxJ9Xqt&#10;Pwbreb65XMyWVzspQffH49MP//3//v3zDW7c7u7e3t5/+uGHHz6+ezsMeuPuoBO1H6pg2eBGCR71&#10;GltqCFeUim61++ONYIfd1cOXL68PV7vNfEJmBapPFPlE7lGu29CmmNSqE5Z1MVmhg3LqmNTM/ivd&#10;TreBuPwaWNmTAK8CAWXlxqpLKlX2IgkLJrSUMUFULahvyWirlDCfqTCt4yfkQ6LytGuz0LSpXKmY&#10;Sxs76IBdJ7uWXaE9NT4L9Om0LZPUngQW/CPj93hTwUyQbeu1YNfdEMRVq5YoDkMJwdgQhBhBuXW5&#10;vrpcri6vjvevP/yP//OXr1dQZdrfvz1/+ek3P/304d39MFrv1GJIgGwvlcwQLc4iW15HFk5xTJVA&#10;/IaudKc3X+9PD/cCHN6erlYz8Byoj8o2ClAapDrkf97DqLWob6QaMkiE5SJRHsxT5mOhEl3wUGbc&#10;IhexyiY7gj+pIgNUZ2EMLaqADvU9cOnqgrZKwISwIwMpbJhgUUNokcqa0gaokHOnbJbxjz2YtImO&#10;GgzhR8VSLqUhkiDf5EgzGlSEDt9i3zXFR8OYMJfRmkb+nTQbs/on2igw3QC29kgiLSg9iq0hqILx&#10;iiUQ/YD3JFeXq8XycLxab7f727vXH/7+v/7h3X59tdtf3zy++/SL3//0w8fHmxGykGkO5rSkLmH+&#10;aKCE7rKBzA8HhC5yewjBmbevbw/34nzYqKdIPykqevLNiE1VG7zq0qninAInRmi3cAYbrWjIZMHJ&#10;owCdWj3C0FiyqhBxTb4ls4TF23K6tK40vLJR0SmXWcSIxSSKJpLGaMCFCfW/LL5ntFmjdakGU9Yd&#10;BgKYQQIDH95BvML4DosT87rrlMHObZn3Mtb12DHIWtSiSVefFsZtNXXa9PcobIOClwsYWggXMJkv&#10;83sl0hqNp/3+HPekd3e36/VaYPzbL/7jf/3xZXd5e73bPzx//Nlvfv2zn77cXbfLpZIVSnU8klzJ&#10;7gHndWxcKpfBOOpAuGC5v7t7en27v5IA3RuAfGguxUAuB4JwZT3aV6+3cCgCI9yIyVigPULc3JSY&#10;0PEgKzhSHVE/r1qhoEDRKkWSAGRP6RQp+IDfxrjdrk0Bef4uBAAmsuqGGQMlUJCqW5pyxjTbstot&#10;RWnKyIZXHtMH04bW5CgvcqGkcTYLK5pQmTL9MjvGF7OiLtIhZIrzSDTUaSQg0ZT+LmtnlVnOnF17&#10;D08C0ykXiwt5bn4zq8gr0hniPvF2tRYAv99I1Dw+vfz4n//rD/fbw/Fmt3v68vk3P/z0+cP7u1Wz&#10;qItuHJ4RPfChYJ2rU5cSB0rwP/C2h/PL48Px/m6/WU7BcKKWN0YGMcoHxyg/FFOd4Xqjw300zhu0&#10;OYaZZS2qdSTrzLheaK6Nhv1BqxZxIh9c5NF917jOJVXsA+vqet0qZkqf+AWMhYqTKELToQZT/YH+&#10;mDBmzOoPfClNTYNYqraxu9opBFFNY6wuGQaNvxLM57XeyZmxhaZCnSrTDZkKxWj2r/KtafNh1DvT&#10;Zgcgn7KMYN1aUyGgGmRFNrhXv4Ea2vXV/cvzv/6f//n74/Zw93B9/fD5p1/8+qcvX9/d9MoFyxeH&#10;IoehlBNgFswgGzWoFJXkFo2Gk8u7l/ur/eW41+P9LdPwhEYa9E+rqp5prkiDcC+moioq2B4wj3yk&#10;KgE+S8oyxVfkl/UuPx5zZTSKHKcSEBpC9b4jr+lQVKBYiNsWjhiQladWLcb/EFHVjqZH42qajGZD&#10;gxNNnBMnY/OSfRXJjPKWQjGfVXSXVaAuP9F/+Q6m3NFf2CSYtrbSYZZ+4Aw8nb6p76ctBZZSmoPz&#10;DvMXcthdLELFMtZsDSbLzWyxmG5O/7/i3vvN0fPKDixJ49EObWkseWfW6/F6HEWvvWuvtaEgr+N6&#10;F8D3AVUAvoCcQ0XkQiigAip0dc6J3WSzWxRJMYvNIJLev27fe8993w89+4P8PDOPXGx2V1duXNx8&#10;7jkqZM735oe3P/jm4xvz7uDgYLZ//vjW3fuPbp8udsM+cFUpHB0zbkPfyFE5muYzmjRRKJBCW2tz&#10;OD0/2d/rbtaYCoEJSJgrLgweLiIdozY7Qrf73LtDsoH5F0EuRQiKKApS0MChPw/z2SbkcYrqN2ZV&#10;0r2Fj4bUtzRVC+VGIuAh31xBBcpDNO137I02V6cJGc+g049zY8GFTSIpj3cCNQnm0tTnkwV8f12c&#10;Lrmm3QwpLQnjSDVL5kkkZNgjlW4ClS99MBzdeCfbkt6KL8fZ1eEiB0cUPFQjWEWltdHu7bS3N0fz&#10;wXC4tzffv/7Ztx/fnPRVADw7vn31xhsPb9057ma5q+HlI8OXqUDyUN7yV6M0RBOYIpNFlFv1/vT4&#10;7Gg2bteqpSLIYoj3js6aaPNO6YxYx6KydxC2/6jsh0ALJwx+OGv0YCOmWolEQNcQpbVEGP2GJxUM&#10;H50Hf5NuEXlxBR4mM5iETnxwR1u3hRxc9ayULWj6i6QOlVjJylxMNVCJpMTGhK5F+L+Ecqw4x0eU&#10;LJzYkvK1kGXhkev8Lv7bOoXtNYAGklwFr2OywGlYJgoOqEjSKhmV6ludzs7uZns+nwxp4XP28Ltv&#10;Pr2lKtK9xaXjs2sP7z+6ejHMuSlX49BTeDYIqpxvULHWpce0AH3E1s78iBBLm02CFDHJMylDl0rl&#10;Wg2kdFEh+EtHMtpQol/E9EXIcEyjwnMXH1x+ROqQ5rRoMUCGvi7zJnlyzJfGxTJUcoWnBbxZZMCk&#10;mYVqk8lcLbE0JFW/kjSkQYUqFid3lKKUqxRA1dYwEku77ELIZmIjSp+8bEzI7wYCEE8k5a0JWGxN&#10;1zUSU5MC3OEvs8YtBj9vkmuYlfITCO0g4RFUtd/e3t3uH9E5/GhyeHz/K9XHT/r9+fl5d3t25+aN&#10;24OKJYN5Pnxj+9H81udhAe6D1eMczVL6q7ZIdGd4dDDe3ayBvpC5Iwh6Vq42N+tMbBEFNTTY43hq&#10;ZlngBUwLvxzzImk6MU9IcaI8LGNSXXDf8OYvk8GKCxLVmKwTRJCiqg++Dy51VozfsZuRny1lRBuF&#10;DdszIWakj7N5QkMPO0fAdUligqFI8V5J3MM4VyKhX0lKPkutoz4xtlQvPIpNrsv0Rzf4yrBxXQbz&#10;l+IeMcmLJw6la9g1ctCLhsOlrfbuxmZ77/hgbzKZqDbw7a+/fv/qYHd8dGnRihar3YORsp8sNA2p&#10;irkjlmaTHrUI3cQ3WuVyfaMzPxpvV+nOmqSXmeGdaLGb9XqzVcozWSoVrGCmTQuZFV5h4iPtlB5k&#10;VZjmxhJqW7B60EuGmwVKjFFh/bAAr8qw9/l+WozHnxbJrEjKiweeSObkTGibeCoFjd5ZwLzKtNQi&#10;xpOSqHSzwHs/quukj+MChOsd9rSE9q11Gahxg4BMyE+IBD8vgrpUWgmOp5J8Kaby90whhvLCcY3O&#10;5BjKma80d3e2tsYHi/3BeDCeH9x555tv3r897E8PzxcNz3UypbwnN2wusDqivGBehLc/TTBNkitp&#10;bXUmB/M2MzlBAbCkHLNZa25uEAiGVZdBz44xF+8N9ACanBJs7jAjsa54TETu6WWEhTtVombxiUmH&#10;5+egWtXNvM+DbsZT8o8GmnUeZitTUG6RqiUB83HxacuOwpaESO5oL5eqem+ByZes3Xkm6q/rzIf6&#10;kl0qkVg3UzmpJlGcJJbSYBzmQrbjdyYwskng9eRS+E0CS6rbS4dzPXlge2tjcHgwJUrs2cGVD775&#10;+pdn/dn+aLFfsTD4TGGy7tKuWo6EVR1K89aUT4sWhshkSFuBrhM225P5rF+vNJhhQLXvpAVV3dne&#10;2qg3GsUoTk3A2S4ZUBQbeJqJU1Tq08GiCia/jAUWJN55YJJmCf0AT2EIaMFPgLRQJKWR/Ki6wq2k&#10;er6sYBEhCZDr0DiCZhx1qfSEQZ8B31N/xtiQCKoJ+EwwWVlzPOnf2ZXYQrwrXntlUZVEGuVyljAd&#10;awbOoZfK6+xvieRaUKMKDBJFaUrXoxxEXR6rRXMbnd5OVxUvB+PBcLR/dOuzb756a388Gwz393KU&#10;+3HuIXsud53HtjzrUz+4C85G3hNTfa+yXH17OKGlQ4W9j+HSOVKhrG/W+WAJ4DHaE0UjQhQH36GH&#10;2ZMRNqe8KA9TmJzMl65OGON8ccS0JpOj0jQc0ayOQBoTIQcTBoDeQT0vsE6S0acyirKmHdPTUbGq&#10;GM+WhtG2kSltFKRSwtKjT+agzp7LUt/FuQWFOXZEPckRDKPGMcKWSeCptD3ZzjJ6wfxuHRAPDGul&#10;6UisJfSuEvUvfTfV5SoDtjv94fjw/JCAvIeLh59/89kNYoUcLUZF9VjI5SrQxcDJuY4uwvQShRww&#10;miU5rSYdiA52SBinqC8W8iyyRjrGRaYMj4jud9RiGmLKfx62Rx64/CyAKVQXTnkOS3jhCBc+K8sS&#10;PjmETOZ5pzN8H/VnhhaToMIWW9LHrIjdECzRsMeCPGezNRPinomgLkVDIYsMDNvUo8/zE8lzji/T&#10;F35o4VPBRE5+YyuhGUwiSSYkDcaTOhnCtpz21pOY6uFTE2JADdvB8lflwWhpkwhZ+mfne73uZH5w&#10;/vy337x3e6+7298/7UaZMU9wcHwXCXwqLgpoOggeFGZ/C1eIP3a7PZjOOlU6rgRDCx9G0zUYQEYQ&#10;osGWPM2YQUs18wyKokDpC3M7/vSYvhg8YcKB42MdluZOgWOu4CyY7BHDF18YeoSmB6+oryHrJLTt&#10;cXspXsLbYrYsd/UbE5L9TOBFikzKuHRNxjTqcXVl/STz6ASQGoll1BQ+aU2jUtnIa7yLTMZRH7HB&#10;xcJrbNy45EJZkQiMVegWadekmrjcxk57a3OmHLA3HM2OrrzzzdfPjmfdzuzsYocYUnDFuK45VdZl&#10;yp5ac3gySD0lPWKZaL5cLrU2O/3BrFsnQFMeKqLEKyK246ad8fJUddJLmMVoIjzY9MT/AD3jga2o&#10;o3qYqDALDu0zzcpBYBY673HfjrwH5lbekvC1Hdt/hW2UQG3CdkGlotOftiXVo8h+yJRoMKQptJEL&#10;CRiVhIXJNo7q5bnUJI9cN104gmgcdkjEZfIS12XO2lpcth/GWPQF4nEuheIJ7a0axcr+nkimZJZA&#10;Kc13ixvtnY3+2dm416Vt4PVPvn358HDUHewfz6vUYEn3zhNAuebmPeWag7BPR+PUBEazREC3M5xM&#10;Rm1SJ8zloACVha6CSnuU9FjMhBGIUTNBE7y/hQiYESpOhrFSQwA0BUfWjAcS27QnXucD65Tm2SBh&#10;7ixPAz4sUURyoQdBb16J8T6ew6OsIHTyi+uK07b1eiKBcCtzmzitMRK2iakGGMX/JVPuEsQUDUIy&#10;mLuQ08J4nD3JgHGUm1LYJrg21tMzPYKNy4JL/BOeGxekALBzyhaF7c7O5uho1uuOBtPDxb3vvvnk&#10;6nQ4nC6OO0XOOSDFSWm4sT6uMSeSBKkg5EK2UWtudGbzcW+rwAKyBcibgG0rnBHZGUaq8DCU4X8Z&#10;QF7YDuxHmgKeLg6BNwNbsQfUlCXkfZbQwzPUOM18qSzTIMxxSICuxF4etisDKvspi7AXxjiIxhAv&#10;0dDHbJljIx9KcyjmtQ0cCp9mByNw5a/JdXc9qf1F+gAuTdbZD7kS0RM5DD61mTQiJ6H9NYEIze5q&#10;a9/UDpiQNmMNF2rMzVAgxs29/ZGKn3vTxZ2Pfvvluxd7g8nsYrGVzdCtAxUx69KJCgJ5PQin9Ise&#10;6kxYVTBb7fH+tFcvU/VZgER6lnW8BDwI+2Ug6cWz63CU0xgPMdOQEBPUIDjCfOEmomyWFopOCzcY&#10;2OYSOo1Zb3WDwXyqZGs3za2gUJjTayqEkk/FdP9uB32eNlQisVyPSqK0Gf5km5ZRmgoJveyFSd/l&#10;6hHpCs0Emn4ZcupQyOYFhIrxxTbms9rRJBcCtSO21KAd+t56EB5MZN1ifWN3MNsbDiej2eLk9odf&#10;fP70cDSbH5zuNbJhevSAzBFYOJA9a3opzbNt3Ebkc41qm47gN/haE+pCfB6d1YukaCYb1RDCaEbg&#10;uCIoxGIJnraWJyoKpL8B5j7MydIoKC2wgTMwVfIf2ReqARDO4EjLh8lgEqffyAM5imrPimmQDCz0&#10;SjpUj2BMz7g1FEMXOfyABwspenBdiytSDddfk4WQ7h7gQmuwoBiDnwu2RonrARAWkWa7pX8lExrz&#10;wVEU22DaSPrZ2kZ7b2/YHY9G04vTa+989f6Vg/l8fn68U1BxjwsHVyBZZECOnfjUdQH8O5QCI/lS&#10;lSJxf7vK2r0s18zqvZEsY2szfO0ekQPbtChCMWktC2h4nl4gZKDX4GljyZqdWwZOgLz6J4pVFyS3&#10;Fh9qUCgXj/OFdhfFDveDFElX2AhsRN3lMU4NZal6ozSFgW+iXJWRm+TJhHFa1DaoTdd8dw3JCk3E&#10;mgGcykEpO515K49XMdhj8yCUa0tiIaLhAQn5nISpbSVbMsLNCTc32yMVQCdESnjx5P3fvLhzdLB/&#10;dDKvFsJ0ceSDF5x9Lrkua7A1jWFkJ+Rzonyj1Ts6G5LQbYkpClh2FtKG0HLLyK2mnNey1FAal98Y&#10;gklNCUpx2h1x65ARLSMj+u7j1j8NlQWyss8Xmb5AU+FxsLHlQoSB4irtA9UDQ4JYsgLUjhXjX7aM&#10;srmdiNnxINJqP7WXm4pYEHHpfWuOg8YtaARQWEok1XA3gRKbmR0gAuz7MtHDd7LFAXUKjIuj6mEe&#10;N6DkQPl6c3dItKDTxdHi9M1fv//WrZOjs4tFt1xRKSzjCWUbAwgQNfn2f12jwqmPoBImV92YnB5t&#10;0GEsqOypg0DLB2EoUacU1BmQE6KGAk0vOl3DtDpDuY+qGR99Xpq9TtcuiJpaLQ42dS29PWKf1JEV&#10;tNOsh6IMjCKGxHhslDNBO2HCpN7vLq2bllt92+Bp4HxJsbh6dd1NoSRJaoxUImE6gLj07OJRwcBc&#10;TjWCIbr4eCJpalzzJeNxcx0n9S0BBAr1ens4GYwni4vFxdV333/3waMrJyfHh+1aKa8qDZ+po+V0&#10;EVFzLaVR4MAPUxOYzTVau4uTQaPETIFFYh4IQ0WW+RAy8huHT27i+fjBE3kTkCmmLdEqgdaJh127&#10;x3sl10vLYYtULD4MGaxtBRjuIvay7oLkP1bQUC64Qrq6VH+uxuB20ugF9SR7QSLGy8A4bCwDbpm4&#10;2cs5MhEMusl0bEFjHa5BklJ8StjkvoCip8Y02gn5jCRXs2ZLArPiDQkZH4gryvfE1yQcabG21RuP&#10;x6P50bGKoO+9/+LRneOL04vZdouUOwiK5qwbEMGajN9RAwmjn+9Fw9lSa2twPm+SriQf0ObRv0dJ&#10;pk0CZiRMOx3GSNMNruhWAr4LbQ3ZJiA8sluyDhgRZIqwHqPpoOBmYf1nbMoSC6zaBykNi6HoHt9v&#10;QFyODKhCKNxPh8ZYTAYzuhal8IkOPxYEz/jS/Mb4pLacTHKUBZ2krBLXYAX08/GEQbzF4/qwLW7G&#10;A/Hldxg/TAjaPxFf2lEmgoigN/h+qbXRox5C9YAXd+699+u3L02n+8cHvSaJb5LynS/InHUBXgWU&#10;xQBAkgELuUp9d3q4Uyg0CswfEw0D+EkiiZmovnTnxS1AZ9LgidwQjtYMypMrGRqR8nQMjYUl4m6+&#10;BsDg1FQI3dlwgOWwGJ8vi3gPlFVQ6lzh+mUVYRSVjI2iVI85k3qObaMplHRoy5tte7muiWsMhq5A&#10;KA+uxWX0bdvSzsWDgMn9usZp8LcUf2Ub69EQvrr+OH24IXByASFzduWNo1Wtb49Hgz2VAs/vXH77&#10;k/fuTvf2VTOw3Ww1CqTVQRc4qTVNbQJY1rq+FWB4vZeJlKqNenfebRXzOUbAZAkxyOjdaJFVEiEI&#10;rKW/ogJECpAvGUEIYsrCBtQnoxp2hi1fGowm+FhRWWCAfkYm3p4nQ3FCjvPslOMqRZKV1ZguX1if&#10;Fd70SounrSOrpWUcvom0CTMUVT2AjZpHrmOSrrseNw+07uIkJAYj1gQ6vDhqSgqta9yX6P/MXEiv&#10;QCS1JiQ08Eozjgl3urrZ3xsM5vPFxcXxzfc++eh8uLc/I23cuqpiaFnggpxmHXvgtTXhnhIEMrMD&#10;Z3Pl6tZoslXKs3Q2b2wZuMRQJkZgawwMTbHTpBD3F0W+8BYRJALvvj7a9IwQigc9KchSAYBmMSle&#10;Fk8QX68jmG1ahqCuppNfgeORFdmAMfazmB2s3u0AMhPsc+0lII0txb9u5dmMMVvinHpAVdOckOKS&#10;F8YJ3TwmBJ1hWoO4HNMkeZQDCwfojrg+4rDlk2X8lkB4SMYxpomvRWvbnclwPD08Vynw3vvvvbEY&#10;zff3xu3tzXqVqJLTlP41NQPuMDSBH4hNlQNm87SGmAwbXLeE83lIcPP0mmH0WQCu+QyXcC8RfW4k&#10;0FwBSmQEvQtAjMdqbVpwBjMx6ARjm8tJk+ThCAtXBCjYEiVcxmK4wPpbrhwzkgHhevxiSylqa6+E&#10;gWQxH9fvCFoJ2wxQl7eG9PExGIrn3OoxWUvaBi0M6H4iSH0c/lCEyMIvbsBV8USwRk7ofl4maozd&#10;1lWO1M00YlVt4M64O9lfnJydXXr+6TuPD+fTo+mAyDvLqiGgHZsKC+SDAgMhrBx4UVIELHdcK5ol&#10;2tX2aJOZHaM4eo/g9BnozzAE99LoHcRwUENE8BQsKMOV+E0ZfRBo2kNLpC8t2I+dTMqYNFFDEVg4&#10;nOHrJB4CMNqC1Tsw3XY8f8XoWsMgrFJux1GZ6kdRdwqYhNrIgWScGDa7qF/1SiNY3Mdj8rc1Rz3j&#10;k3rhKJPOYBgmedPWe4pg+qo/gmbfupFImAVIIgFgohgZP4D6EtnNzf5kMDs8Pzk+v/rOy3dO92ez&#10;g/1hZ3e7Xq0oF+TZIsO6k2s4MjWkmw7DeXwVQYul+kav3wiDroAp6YjXUvMpKT/G0iiDgz+Ak+S0&#10;3Szg09wmws6+lZareLSJaCYY6BIgzoKk51lE7QWsqQXJMHZSvRhkyhc/vaKF6JD+YqvaG029qW0i&#10;ricGjS25IplRGhCZdYtrcl8YYxPQLcp6XPrLBFoETFeQ6OKceWGaZBLXGkAbx7WX0huS1Eck9G4r&#10;npAbNaxEEHHV2/IbmyNVthzfuTg+ffLJV8/OD6ez/Vmv09+u10mfkxdsKSD89VWHnANzF+gS50Wu&#10;0dwdbhfCLKOeiaJpj4aZ5CXDFqNYyrUib+J5BYFhqGh/MUiQz6yjDLYGnjfDpDFiQZjZQpJDv2j5&#10;qER9J436VOVsnz8COGDAMBB8VaggD2RBXeWCMV2LwniSdGzJiLEArB3THqfjKKZucfZJROCYvZQe&#10;1eMeTxLpknw97XFYK5rcyv7GMRZJ0hZXxWyOsqp0i7ZeJqonhsBGMUJNsquuFTfak/3p4uT0+PzK&#10;s89/8/RiOt+f7/V7w51aXXWC6lEn0MRaytdcimsBeyZD0lRPRyVMd9RkbV6sbSkD0o0Dix94bCcm&#10;8LZYSpQ4DvlGk1loId1Gjz2foRB1CEoXXDwAcGaG3KI+xbtdzGMgksidngdVdrxfIw09jNyoiIEa&#10;6yrCKD3sq6atgMGUZfV+kNPhcsazZRIqbWES4zS4pZm0xXTEc9019t3lzaMctiWC/lHjqBLBVI5L&#10;2lgQPyVrrhkKhkQS8RaJci2/1R4dHh6fnixOnnzyxQdPjud789ls2FchtFWt5FQnSKdj6ylPpDIY&#10;+y8E07QL9JWdGo1qvT+qhsGVhYUDeCcI/plOywA7ykV/FDKYHoOWMqaZT2t9U81QEdXitMxxmpau&#10;wUOfzgtA8Npikys7dylBlyHZPBKlSbfrrLAUpFaYJ/djQwbOKA6YCIbZtgxF43bMAEU5qMUSQU8f&#10;zN34k9m11lw3GY+bYkaeEzE7ngjGPq+UuHHTPNjStdh6is1xWI72ZZnIsxvyTLey1RvMiZDw+PZH&#10;n3/13o3zKTGkjVUbsdUql0vKBT3lZkx+4eLWjc+3hU+RiLVUDdhobQx7Ob55yMjCKAPSF5LPhnC3&#10;Vn6GklNUn0NYgqGnmjJj6VN4PnRBfMVySaZqbE7MXawMNIuxVsIoxkeTgZ2+BdYMBzyuZMkVcr5Y&#10;YEUpStmMr8xdOGrGY3H7lU293hMGNalkP2NBqfopccXVUx6BV9xVb4dlLmPH9Z2b3hLLIskO+hlz&#10;XmNjqrNG5EPrOJuQxUfcqm8OJ7Oz48XZnSfvf/75L2+dz8ej+Wzc26FGsFHKR0mwy10XYj15WQMp&#10;ImNqMuFirlzvTHay0v0xuQdm1ORRKvchi2H6mWEJBNr04Roijc7CskAwwpd9fNQe1Tqngm1i6TWX&#10;2fSw95Vo6Wmcmg8KFUa4eVKi8oG5LzpjHEKNou6STDlXozEzYdPNfCyxlCDjZpq9tJpAgpTZCGfB&#10;hEFCrVmumaDqdnFpELC8mIoH4IyEHrHaSyMeubBJgmFhXU4LsV/M1De788Ojw6OLKw8++fyTZ0/u&#10;zEej+XRMAgSqEVSdXcZzQavvGBCFhlPQg5PmC+mt4WSLhy006EyD5gwwa+wjWE7dsoSHyfLTgpeX&#10;OgaUIhw3Zf1AUKaAmYlzmQUFWwy1NUMpX62w0JjZTYhiNNPXwHw80aZJjB0LhUKInuyLkg0lLQZr&#10;Jb1asvXKV68c9C7YtgVRGtgVxpUFH0XclO/oaRwFQaldpbZN6HDJoTlhZjRJe2lmI6sR+jtXNKxH&#10;si7nL5wLVQqsbY6PDg8Pzi7dfPeTz95768npnHQzx+32JsnGl3P5CEPzHOEVUmbDlSozpKpnvOq+&#10;StXWxmjQ0GS6HAijOHegzR+xrDOOHlGTJ9LcA/LBUTRtxmnAZisDOcF9mDYMGxCCfhaqEwmaPAH1&#10;XHNs7UnSc0TSjQlvZR6jcmCIjGZLDlzVjQT/1TYdfmAmHVET/E5sCQWTL6M2+Cc2wXEs+5OwTsK3&#10;1gPosA7Rsbh22MRSBtUAcent48HeQ7cRbN01VJFyTkiWTpW2diZHi+OL02v33/v4N+89e3x6uLe3&#10;N+qSbGaTtDqKWZrFCHEJGKF5FSiUll46WySdsmG7yOEziqIRnsY5TrUZxHCpuntG76YDWiU+WeFx&#10;dRrK60C7ZNK6EJFNvJyspLW1IEqqhTPZcqwZxerrwPFijoYRjPDa0EZeF6BIgKshm5Miv6qnM6vS&#10;08MWvFKiPj+GlkBKU409JMOx16KrYy+L23pk7aR9nGyL6/GSQxwO6dDWCLdEYMuECbFLh8PavMl1&#10;4JLW9RGaW97ozQ7OT+9cvvX8Vx+//Pj545Ojvdls0G9vbmzVy2XKghnmUTeKpeuattvlLXc6WyjX&#10;t7a7m0zfGZV9O7OEWMIQwaDCfDHCg2fNQyBHD9KcZ/SRpoxo0Ml5QPgSKtd3PYFaezhbQevgG6V2&#10;C4qnQIb6GjCD7AdCc89aicFwkvxCuqmI2THT1GNbH19CV8SDwIpUlojr8ang19As6GY/odvshO+t&#10;JwxOX0dig9Y3KFPxs2BgHl/eP8ku19bsikTarA9+kwmvvNGdL26fn15+9OJXn37x3dtXz87o0nPY&#10;39lskoYGDbQ98MwIX/6aISx1mLQrXKjWt9rDGmcwRi5FOOnhThoVJTMbyNvAfWaxfgyQgTCkoHh5&#10;Z6TBTQJHk+5ArAWFYc83qtHAVWCDa5SFNT8VrviZu99dCXIfBVNKhzqS6heyJcD3y02gpDI9BDNx&#10;U6MyYgmDy2DjJNDmrykL2sKrsESnIOYM9hRBsxmPCYzYNtVNMgi22NSvg0Cd4d+JdHV7cHRy+/zK&#10;1bvvvvebL1++uHZxcbA3Go/77Y1mq1VTrWA2QwnFASttSktXMFsfoZki2VyrvtEdNniGEmVhrQyw&#10;E7qsVM7IvTsiKi7dhT2EYfHoBIN2wvAwof6EUK0XQOs9XHT7ntFol6slFyy0WAaK74FrFzjfFW2v&#10;JU80XshS8zFpLsSndGEaC/oGQ2whg5i4HRzZo+RJxI2nuRknsXyGKBcX7J7BAjlhPt9mAxpok720&#10;SkwGler6WnBLGGnuTi5Ozk8f37z/4Xvfff3Vh1dPzw4nk/GgvbtRr7VIBEw1Eh6rPIGTjVRgtaKX&#10;45FaS6W1tT3slKLCy8PsOsJZl5GZJ/POGVI67uKJqgcpkQ3qaXItmVPzZS0EnOWGzMO1g2z4fFcu&#10;y8hunsB3XaG6Fi5FpEAHTGP0+opOfjKR0S2ELmTkxY4JgptTIcbd2FjAkjGzdgqQiLFYwlQegCbS&#10;DC2V9teDBiSmjaJpFOKv7LFiMVvvCjUEhjpDFKDqbRqnlhRUP43W1rJbnb3j85MrV588e6EM+PLF&#10;9YuD/dloPFRtRLPWqlcrKgemUSC4Ioy3rrlJCQ2TL+bLtc3OYDMP3joLxC5IZSzZS6BrsIVksP3D&#10;KVFacLlpLc4sLYOVFluJNLsXqK3L8IUrGo2W90DzIxFV1Feww5XyRveBLu0DdSOoaxk9lpH4GdLW&#10;NO2dZD7992CmIg18TM9o9Pg7tgxNTKpnT1IqVtuUo3aQAJMJ00MkgMDBmlfAaVgWAiCFewxbpgBJ&#10;AG6SmVr/8OLkyrVb9589f+fll5999Pj8YD4fDca9zs4mqXBWciqEEj9aitFNa+DfZ1Q+CRpY2WKu&#10;urEznjQBP0sTNQhmZDyFQS9hZYSvB7Um4BAcT+FhOBSjiZnct8upu+Uv2U5M6bLTpT15n1QsFroF&#10;MD5r0gVPJqSulKOplZhYTfyQomZIp0AqX1Z1f7EK+GjQEVJRyvkpYYhJdH5cWg/G9e5JBtZ20ks7&#10;cQ20ib9qQN0Qxs3Ha4ScAC5s5pXCaMDWUHCZFGiUYqY5XlycXLt+98Gbb7772RcfP7t6sdif7U2G&#10;vd7uFunLlQpZCmQsXuk7uhAFazcp6YVLjfLG7mBUhZpKWu9sBTdIbTyxfFgYt/DZgyB35ZiWWwSf&#10;Wgff0rxLlgWQvaCT2MZL3qbPV0xa1KBtV19B+MzC4Yr0g7ChuAypWEX3FzLTGPp7SFYUqzKU4bZQ&#10;MiBtCxnyK5MUO2GWSvrIIoABI7mh3+AVA0lpBVgaVKhLaKrYMuDUAEJNfNW3xPHkK+RuxoK0DRws&#10;zi9fv/Xw/r03f/mbl59+dO3i7GA2GnRJTnND1aHFYlaZwuce2oUypaMHMixYVqm0NnvzYYmYIjNY&#10;5IbN9RhvAjO+rNnJjDIn0dw8suDzpYlgz4JZeYPrwHiuJ9z4aak7wY0hg2pACjlMwKQgMBXeeciA&#10;Q8ttJWTcLxTS9ouZxnBVkqNtdoYMvojJrkKcimKdekMCa2CYS5c2aPKQKmXkrJ5NSfG6mAGgBl6r&#10;w6osaJdRi0HDacf1ZZTeCXMXquyXKmzPzq88unH3jYdP33rv5csPnl0/PtrfGw4G3V57c6tZb+VU&#10;CKXrLcfPeIZ+j7Ha63ShHS3kSs2d4X67mImCP5l40CK8RtILeR7A8B7Ji6ANZHQSryYshEOqQzKW&#10;XJXp/gG+heMGHrYQOkKQ16QU59DtkYuMZ4mX8lmSi2Qpfkrz0BRqGS5iQqtLRSh6eLGjtq2ZlvID&#10;vapxF2jtgSgNVvh6IagbhISsfXXxr1qJNVgqplkVALGwNWjDmFSghsHMNREgtEGBwugKFVczYRch&#10;1W/1F1ce333yxtMb95598NV3v/7o+mJxuDcaDTq9znazVmuVcnTgYjH5vaiuE8kP3xbSo17MVeo7&#10;o8MdgOgZxcv7XMyoZbcHLhEUpgxv0TQhaTBPoPjH/MW30nK+Ak9kMg05D+MUhzoT7BMWGgrX8/QA&#10;BrUpihYUNSJETEQ3xoAoY9AHruoMGJMZG7UTYmONQtQnFSb2xfWej6tV2mVoQFlCbrX16lYFUScp&#10;2ERGRgiuO26A9brNiBkOWju4H9ZuB6gFe98vEpXRXtODAWvd45t3bz66/+jWo7c/fvndJx9dPjo4&#10;HA1Gw06HFHJrhCzM0OEl9LHXtWIXr3MJDZ+vNGrbewdbdMVJd9QRXh/RTCYaEVi24HotqULTkbQH&#10;9hAOnaBi8jVMkK46+Q3oCNk6Fm5VZM7pobFwfZ0RRX1dFzmiiABeWpjSF6rNFT2CCYW054kBbe1+&#10;sQB0geHo6jIACvPQGB7smFzcm5YehYotXQW3G+odygVTgl7EujdhJgNYJWkKBThkgidxtuk3UDMl&#10;5RPVy5pX3Tu5tL/lUxp0yv3TN964cf/pres3Xnz6+ee/fnZ5MT3cG48GvU57Z6veauRYsJW5Xbl3&#10;x6HSOr9OMbCocuD23rxMEFASamRdOhGrimgpiLTUNWm9sNUYawHsClwCLT1PYvjsz5OBmMeBkjIf&#10;XydRd+Ei0Ykzuvo2SSpODz4HMCj/8hn9sSKAipCsdFdND2jrAZuep5FNOWjGZDbDbhXTxYctB6JU&#10;y8QDrHYsHl9GuGE4k7JUELUTsQCRIbcscuy0dClqx19p4Zf3HgBdONFSe7Y4UVXL6aayYCJVnj2+&#10;9+jpg5tXrr/x/mefffze8+vnR4fTwWg07rY7m61WuZRVcZGe3tDZMmLM1AaqTiCSz1Wq26NujmWJ&#10;WbAqCjJXwjNRGxFJ4xQijf2uAD29dFTIePRhLg7LMnwrT5fV4IKRvoGdyhKOZ88DP5uPfk/ckuay&#10;uAJ0kQZ90ZIjO4LhW1WhgoiRXlAbzdY9oXllVarU+HJXaMfiuqyRnKgcLRHTHbqt8YmJ+FLNQ60E&#10;bwbxBMApYiKGTiE49kadKeETv8UTy4hG9YFuvr47nl65ee3azbsP7p/XVR50Ns4fP358/43bdx4/&#10;++yrzz545/njO4uDOY1ixp32dqtazlEQpNoBTGkpbONhRN/iZW5td7RdVMmO+HbpnFMZj+ThoLYp&#10;dmPGZEqAUdCPy4oonfale/A0aXlGChv2R9MoyDTG1eMV8JOCuBZ5khOfA1UZ2d9CSJXA47y5RBsh&#10;OVBio06AKqqigQg8UK+WqCeUidpqcBDzClb0lUGbaQP15Caesqz1eGypSTQwKUyql7YOhoMIHaGe&#10;7nDu8+qTxWJxeuvRzes333jrwZOzTS9uDS9fvXzjwY07l65/9PkXn/36nWc3Lw4OJoPJaDzutXeb&#10;1VYJSD1+KFjZAnzQUI1Q+a5UqTZ743o2CzR2IFkEcGFUgIIWChkPJFo6iKZB0CpAXQ97h6gFrhg2&#10;qCQ9V6bbWlMWGQ5DNC5xcIfEyo08PYMIp8jhOlrlYkW8y+wfViWghswsxvQS8lfbuGBMTkN1+pLp&#10;pylN9QrDHE/EZBkVi6sfYM2sc5fsLFMYM5jj5aGs6WF7ORqkgUyqOlosji6u37p29fHN+w8ePHh6&#10;p11sHV29/vjpG9dOTm6+8/LlJ8qAj84P9yejvclo1FNJsFbN5aPEU0bmY20ScLODptdNM73kxqBb&#10;Di+9sP1wihtBPWMxuDAaNRx2LFHGJQ3TioBcXlKghFUfjoqDTtfXuHrJa67sAtEtWNBV8Fw9AeXW&#10;3TPJkAdqKddfWTaOxNAgauqChedtIV3bBFDu4FY3phMfzGTsZ8eWrpcSAXImSYyiUnHGYsH0Zmk4&#10;bgvCEBUoEIcY3ujTeW9jbzo7uvb40p071248ffDWs2f3bx6f33x89dbd66fnp0/f/+q7d9775bO7&#10;dw72p7PJeDLqdki+sVKIMJdjyvFEJ11LOZNIUiRfrJR39voFZlKOsIhjNkw3EVleTUQhPZaJYGiN&#10;g3hCnxHvQbCL94CwZ6YeWbcT8CwttE1CzSRFjZlyap1b3r9TW8goNS0+C101UWWXpmLFAJlCATgG&#10;fcOSGU0puhqygXgy6W0J8QS0r2F40tPuYD8BTCgipePh+FMyJwbXieDMyRbkRHC0JlB9M2JNxFO1&#10;wd7s4vLpxemlS4/vvvngrecfvXXv/oOHj57cuH12fvuN93/78t1f/fLZjdODoynlwOGwQzv5ao5P&#10;zETKUmvb0YLXIc1jlQJb7dlOmFC5YDAnWqYwS2tGpAkEmzLPYQBu4oPsbDbDfSAdg1nCPy84JQv3&#10;foJxkWELAS2YqwBYJQ/SW54QvToO9CzQVZBWI7SiIHXrSlO/YmbYsaCGCSBqq68sBnXBIwtffYnN&#10;sJiYpuyS3wO4S0xwFrElcgRaDNIFva5QzVewY4GORTw41rZxCmrLwFQ6yES+Mzk6Pb84v7h06fKT&#10;N5+/9dZHb75x/8G9e09v3DkjD/zmq3d+9e6zW6fHh7PRjFaCvR3ayasylOEozOsE0ldi72WRq2he&#10;pcB6Z28Lem8sfszU9FlWg+Q2gm86wd+aBrCe/ucaB7sHzoToxHV/zyMaX0AUODijJxGKS19QhFrB&#10;xNf9A7SCoYArim2yFNTpcCVwugCSFvyS0mVVw55Q7hiojM6EttkE8mux2HIlE9fQe333xHAaO6V+&#10;hGQsGKLJ2DNmrpBeGX8Ko3diWaorbvutyfnF2fHZ4uTS9Uf3lQc+v3/vjacPH967eXJ+fvLo199+&#10;8d4v337z8Z3z/T2i7h0Pu7vNugqheXr8eCHvipCelBK0jc+V683OvMmXZALoZRFbiISjhokKGTbO&#10;3OUWl2/l5bTFS2PawryES7cssqaVC17RmpS1uydyQr6F+kXWSQiY3Pit41XHMdsIeKCJlKvB7gGY&#10;mFVjO4qceE+IwihmM6vSzuu5mC2LQtMh2DEz8o5r4K8A2mgkmkrYegZgL92x2QE6infzsaULXe2c&#10;9K5YojBaHKmXs9PbNx89VM735pv333pw/96NS2cnp1cefvLtV++8/fz+9dOD6XQ+GY+GvWFvq1kr&#10;FZntB4TZrmgBM66XCSYL1eZWf1aLag1iQncCVhFhXVtOf3y3YigoeAKGVa4FiJOHKwZ2Nh+UP9TO&#10;M1I+rXHWAt8Vhh+oTGME42sQE/snSzUCCembNoIVh6gKDS0lupjsIFZlpRQUN5IHg2omBCh+TMDy&#10;MTNYC/qCmG1KVRmvSD7D8Jl+ylR86ajN9OnmrNPWbDWynZDjCU1EG4tnu4dHB4cHx6qKuXXj7v3n&#10;99+8/+zF8/vXFkfnt6+/8fG3X72nCptrJ0f70/loMOj2+yoJ1iuqw8uQsrEov7AQIiu6qkc3ki+1&#10;ahvjWRk7+CgKE0i+RfioQSixWbteq+homGBal6CIoTjr8zQ5pIdT3DTYs8Ag4pr1E6AvWpktEEn0&#10;JDdKMYr+3RWJC2fF4JhMAoyZpW5MWorVmK5vbDZxiAZvBm0RlyF3PCC5sGFSExrNIBNgpSSD19bp&#10;x1mzDeRGxquJ+PK9TEx39noskzAHu/Sm9O7R8eJMeSAtAJ8o892///zZgzeuqKB6+dqbn3/71a9f&#10;PLt//c754d7eaEILpZ2djVorR9e0Pm8EXS2ozHTZNIcplmr1reGkBHJdGmYzkhdoJjqCiMglGTeB&#10;3B1ggO37skXSC1xSnhC+eRSdAfcZrCsyO77cO7gyieEkmBLcC/uo9O9oMngajrrG0Re6ywY0YzNd&#10;2EirHxKL0caXV/Uh3dxrigTpIV5d6iLCmtCHbV8ySV6Zop91Tc5nzEWMLZmQETbBxj5hfDKh757U&#10;X1P1+dHi/EJlwaPT6zcf3bv/5ptvPXtw92SxOLl99dnLbz57752P3rh+6fxgRp18t6s6+c06cY3Q&#10;XMuF8CitZrgbpDlMNKK6wPpWr1eIkqEimHQKJUWGKXmjQiDCjSDH0IyscoEnNESumhUUl7cgDcGM&#10;FK9baXE4wLRlHeFzV+/okYtrylPXFWbKNLf0tE9yxYB61LLURrBRZYBG2109aVOJMfSLoCqVJsTU&#10;mGwNnQhjerdrIIn6F98ExhJ8LbWmDShDF918JBL6jTJjDViEwbfOMLbw7vTo6Pj4YHFwfPXxrYf3&#10;3nrr+bP7jy+Oji5OLr/44pv3f/XrFw+vXTo/OphPRuP+sNPe3d2slVRFmRYJUDTIxJ3m0ENHl7mq&#10;iNnZLnK1ietpFiGGBiARM0HkIQ1FAWERwYWuL6hdjaDPMIgiIEvjCwda3vosLZdhv7V8YeEFBYW0&#10;7pz6EOF9H/Slnv4YHofS2x2NSostIwlDf6F7wLoeb2SzamtKujRbJRQs+jSNG3QJq7ElEBu9kVYJ&#10;No1jKLqs4SSbLRaLCwZc425Aq2fg25p6JCYIUXu9MjqcTw8W54vFpcu3nryhCtFn964eL47OLi69&#10;+PKbX/3q0w9vXL59frA4nBJ3Wrfda2+qPjBKOVBGWKKqzBc/VqRYKFTrzd3NPFSHM2EocoiABy8A&#10;wafMQdWDELwQw/g+dFUNrsIS+glLUNhE3+t6gp3wNZuP8IeA1y7tmy08NKZTcgmBL89bKJQ6cM8V&#10;KSfRpZuCRRyPzGPWgZzqGDET0h9tesJV01PE7GDSLUO3eHBLLx1+fI0dK+Fw7lhXWTEpbN3GW+Mx&#10;PWZD3ITqyP+PZW/V2p3vzaeHx6rvu3zrxv3nbz17++nt44vF4uzO219++fa7n7548vjK+SHVoaqR&#10;73V6u5vlXCHL4CMedqSYARdacyQgmaNtYG87nw3z1hYXYdi/i7g0TqGZTllv/gRc7wnprkA6BfvC&#10;ac/nq9o0q8iBl1DA8ZYn1YtmRHO4idC4QceXJZPmBLLwnPMAr/BXeGYtpUooFCx2Q8sDGXyMQLe1&#10;kUN6cW/r8TaQFLqriMU15jAGULAyjUazEThQvTXpU+jx1uM4ktYfaMZp8SUIVVzfQ2jIG+D1xeF0&#10;un94dHZ2fnLn8s2H95+//fzmxdHZ4vj8zvMvv3jw0Qcvbl45PTvcn8ynk7EKoe3djVYjV4hyBcGe&#10;5wFjQs/3dDSbLZWVATvbuUKBIRSZtIBf5HYaR164hE8zE5pobmakVQCpZFrYIxk/wWAyJDkmExFw&#10;hfDv+gbpxCAZwYZ6jh9sKjDSIbfHTM4RaL2y49KBJybY2MmHAkxhAFkLCfoeWCfb2FvKyJgUITBg&#10;jE8qlqzABk1g9kllDA/RUmh7ndRaQJ0gPphYOt9eJn9OCA4K8NNIfzo/VBY8OLi4uLj9+MnDZ2+/&#10;cf2CKO4uX3/7y98+e/7Ljx6fHC/25zTMHgx6u532drNVKkS4i3ZE6YoiFdQ0wnlWGWjXi4VSmJVz&#10;orgpg/Eg5gFJAWG2y3iGRgQpUYInuSPGoNje0QEuDMYeSSWv4Of9jGwAJbT6esBNYpS8uhU2dE0t&#10;wwe8PrQvVgQCYza5Ehl1EaPHbAZnqLKhrRuMkN45mcGaVDSInoZ2TZKfzUxnKEqSzGERS3g8hYpa&#10;Kd1J6OgY1LH6oIy8JbZzUAAAQdlJREFUU5hmzJh0rT4fDWezvb19NuD1u6qKeXr9+Ozs+NKte+98&#10;/eW7zz56cOvS+fF0Qgvdwai/22vvNCkJ8oZHRsKsdsyHemlVhFIK7JUj+UJYSk3OgVGQhABJDy3i&#10;jBz8Cckrj7WFNNkTugJLMBEi0+xqwDU6eN8KkIXY8+KkjFSdUHim2NM8YWfG9byPQRu/W6rQEM9d&#10;Qrp8WQJSaIi9bijMjJuuCvnTcEao/o8b5lhAk2yxaiIYa1P1skygoF7WMxhKuYmA0dJeLngEZhNw&#10;sC+d69oxb3vU2R0rA073VTdx6fqjN+6/effy4mD/7PaN559888U7qqu/efv04nAwHI8Gw8G412/v&#10;1MslYvCgxCT4IZHD9tLRcKHRaNV3eg2uO/kAF8QFOHZgxgJQolmiZStuKewTlrAtY9IC7jo5fvdE&#10;ypGPGnx9GS9CAlx9OkIx4gkpvZaHFb5eww7jamihi3WSTD5DS/NQKTJDgi0MBYbUdxRyBqORGDGD&#10;ViMLMfjCln2THewKcacSYNSUvV0u1dNWKhnTiChzDIWiFNdOerXI+0GDMsxsdtu7/b3ZXFWiFye3&#10;L1+9+/ztu5cODg+Prz558fLbl+8+e6AMeMKotOF4OBn1+72drVapyErELob/KVeoq1QEzRYblfJW&#10;p1OwcN5g8ahaipS0h128iHpoNrS0HNlm2EOVBaNpEWIRH5PGHcM1dO1CRc++xOWTARDK4EUuAB0t&#10;ZZiWLl/s5ojMqIN9oL2MBdUgNYmOwYZCTpiWDBe0FLYJoxogQx+jiUfMztbUpsYJ1yzgnj0/ldTX&#10;M7ZQd9l/YbYWk0ZRUxna8fBmT6W1vel8Nj1aXFy6fPnusw/v3T48OFHR9INvvn354q237l+9c7E4&#10;mM/2xuPJZNBROXCrWsmzNI7MqvRqhqSSSCu3tT1u59MZuQrjgClxlAkHRc9RqxOzCosvnQS8L5Jh&#10;RwLrLvZ9PpC9fBqBpl4gZxZoB9O+0Nd5jp5+8uxFMGmobuRSCbUXF6hsQGS+UMzcSISCaxfZ4gZ3&#10;EyE5RgvaDpnQ2LGlVCin8noBr3e+cZPcYizyw2cQLlPo0L/c1X3/K2u/gLhCKEqMuK/Kh8Xd3e3d&#10;3b1DFUMPD49Or1x+9Pyje5ePDo6vXL//3X/+9rsPn9+/e+3SherjlQUne4PRuE1HgpViBuRIuBRB&#10;L093ZaSm02i2B8qAQgBJsUt0vzPoIFCssCqLldbzF8BhLJCeZUQZIi2IMxxtss30CTVmoZixAWeo&#10;8b2qLGbDk42xdnD1lZJgnGQ5z6hIf8XWk7JYSI899fwTBkOMDIl/Buf0pm8M6RY/pteEq7yf1Rsn&#10;UFsw9Dcmmz0OtsJSt57hoSPFJUePYYRZ1gZXl1zv2vEAZyoGTOb67a3tneF8MpnM53NVet59/tbT&#10;y8cHR5cev/XyP5MH3n10+c75wf6MKp3ZaDLpE7SwUgjjYtYD3Ev0qq1ItkjsBu3xTlYkjNKGrpUh&#10;15BL5TeBbQm0hMxB7smBoLBhYyvvCdO5JYnO47htwWKWn9aEPb4+lQC/sis3Z47uJAQSKreC/KRL&#10;8ZRmZfkM0JQqId0iLO8IVyVTShaMyYxtqdoB8HDVYH65HYyL7TRhAlkIFBjAmCWpauNtWyadkjWG&#10;Oee2bQMW1RBinHSjOk1W+p3tzc2e6hC6xHB+fOXhg6c3T48Xl64/+fCLb//fl8/u3314+fTiaDrZ&#10;m00m0/lo3N2lnS7NYvgxdXX1zr1yJlvIlWvN7cFGxNKn0Zl0sJdl9K7FQvBMZ4CWLxMUnZamU+Zo&#10;yweCpNTBe3kcPXiys5XTas8z53+WPg70PYbZ+wih0qUiTDhoCynMprCuWInpGwjJdrJLggEDOKGZ&#10;q4WWLq/1kHRpaUj9H5lgVdtKdn2a1RJoUrSO3FPE4+vETy1cgKmYxsHZRgJhiWvdUD9Jg+jUh732&#10;xkZ3Mhn3eqQ3fnLr7uPL52fH12/e++CLr//zd8+f3n167eT4YH9vPt8b7B8Oev1Oe4PK0Kjgw0BC&#10;7YKsjNvAVnN33MpojVRN/sl1pgxZ0LYLPMmiSxdPU19jEcHsycDYW9z54eAMRQ17kD5OohGQB84J&#10;9Py6yeCJmyPTbcesj1xXY7RTmImuyFoW0VI2R7GYnoiSJ4aWGsGQObo2TBaymYhJKbMM2Y4Zsid5&#10;o56RrmL3lGCAfdJljEk4HM7mMyn5XFu77dKoPB4IIwjWNKqy1c7G1nBv0u20u8PucP/k8Y1r58cX&#10;t66/8clXX3zz8vndh0+unJ8d7U/2VPjcPxj1u8P+Zr1cCEcy+t4Et3ogjciGc61WszOuUgT0hdIg&#10;KswTgpNgNnkB8GbkkhOsTJqsHPzlQr8klDC+nAgipGLe4snCVgBoljmFcDWKQloJpjCV0xZe4zrk&#10;gdxSrPB2iIKaTnfqT9s2gROm0X09AqitryZ0iRoKSXRFJ7F0AWP6+xiaC93l4xyNiAdjsUTKIvgC&#10;RN2iKUy7dew1IEU9y8YZDd9U2MnGsLuzubXZHShHVC87u5Ozm288Pj25c+v600+/+urrzx88uXfr&#10;yuniYDabqBA7PdwbYqdbopAtglNSUUDvka/je+Oyr6KCZ4FgSYu6C3+E64n1qIWXZiFo/aCek7H0&#10;HS6vBNUX8oWZF4dHvuBavIBAxF3yPkHwCgQ0xS07P88sjp+EvhKYKBa6Zm0kqCWbxi0xcyWIGiUA&#10;b9tLEMTQqrEhuapNxQwWeQYwEzd4YMTDpNxSMA8lTiVUA82qGvlcLroWM0BhANY4J8alrViCjMbt&#10;TG+4u7251el3qTnY2tzozc6u3rh59fa1Jzfuf/bb3375ycNb955cPz07mhLd3WS2Px/024wNLTKK&#10;08LUhGYfPIeJRlUIbZIBSWAYqwdLE5djxrV0KAZ2Jbl1h7AHBN59j7UHXFfLqfLAzGN+Ed/VagJS&#10;YCID8taWZ23ASsB2OKIA5IN9UQouhqgBxrOio2PIpL9YECrNnxruG5xjo3hlliAOs8FglP0QSRW3&#10;LzLrlqN3lfli2pYcQ+2kcsFIJFwo5dR/pWh8NWawNAzGAL1C7JWTQTL8enXS29ze2Omq5lz1BjVy&#10;nenFpZtPrl29+/Ct33z95W/fu3HrjSePbx8TycEe1aHzUXdnd6fZKhciXPFzyFO+Rhs6hrkUGuXm&#10;ZndUTcsMDZw9Qlpu7r20pFU6UBITAUckN6lwdc8nEqueOfkDBhvZDDWU3Jg5DhuSbQe9Y06FtPHy&#10;wIwCgBMHVcZjrehqUlLeKjbuoaV1YMggYHTjrplJBB0TYvOFlupYjVHUXqiX9oBZJAQHGotjLZtQ&#10;LhiJqg6s0qiUSkVfTqBsHUWNFNCS/egGo9imBe1Or9/e3mD2ifrG7nB6cv3Rret3n7zx8ddff/nO&#10;zetv3r2tqtKpMuBUWXA+7qnGcatVLoYzwpCcjuRKUZSIrPXR2OiMRxWqI9MWlFcs0Q2wDHjFCmC7&#10;FnoB3tixWBU94mnZDcmZPFgO9MwMNxCO0FS4lob0egJP85awTL6DCwBPTq0FUkhvobf7GlYYW5U+&#10;TjcFIak3dUMYCiE6xoJeX+wqx006ENsGmcFMa6sGTSjnvUzOBJpJgr9gtpl0LVLTKJXL1UYxl/c1&#10;SmZ5kMMxNKGVmsmZUzWV+TrtfleFz2ajrIzfaG3sjo6vPHp04+7Ne+9/8c1vP7xy5fm9O8eqiJnP&#10;949UEN2bqL5jZ7PWIgMKr2ChVstDyiFDsHplwNFeGYOWjGBcNCCXBHAt8AfK/5aoeTD9hC8bXGkH&#10;5MZBqNH07k8woAyl4AhA7R0YQtkL+T7X4ZDqCFrAl0MXjxFNDiNmBPhEVFurqDeW8Wd6NrrUPQjg&#10;3vihCa8hYGpMU29WGUENKiehcblMi+t1RVIYC5OOl46oBFiuliuFUqng2kvrX1Sg8qfGGlJudFr9&#10;Xnt3V+W07War0igUc7lGfXt8dPnuw0ePHj7/1ctvv/jo/OQtQjgdHEzn+2cHs+FoOlCNoPp4uo/g&#10;/UJYGbBV4MMGVcOoNqLR3JnMWyL5nqElupfWg2QPW4G0Qbqw8wj2GlfR4I7E0taXrIiKU3hhmEFL&#10;93wclR0SZJHmADhfMpKgCjnjAQolg9CUq+Ha2MivAiofNAmrwamgZj4wW3jZKIXMe1aDbWJwGapr&#10;Vju4B9Uw0dWAYpsp8DCcTqlnf7ZYKJcrFEYr4ZT0kMuHiHrPJAQy8dhaYae921ZV6Ea9SQLFqgaq&#10;tDb7+1fu3nt09+GDDz//9rcfXRw/vX9pcXa4f7h3eH48Gw9mg15b1T3qiRLFgCUczZaK2QgoXFUZ&#10;nKvWN+aHLdBkpUWBjA9qIb+BtS0g1ti2W76l1Yy5/vQMza4v3bsuVURLTiTF/QBIGMRGHwRavoV7&#10;XF9GtZwmAYHUQF+Kor4vNCPB3igWkj5Qb3Zjq8GR7upyTxjSOO2lXyEEYzzsBsBtC/Eot5tgPoy9&#10;wkWhenn1ZM/mSsoFG+WSKkWTGnCKm95YwF0qagb0uVZ9Z4eZX6qtaq5YyEeKqoTcHZ0+evro4aMn&#10;9z/55rcPjo9v3Ds9W+xPD2fKgNN+bzJoKwNu1hrFKBryDIHmI9l8kU5YVCVcaW1tzg/KWgpcrhos&#10;z2H0LTcVBglhCeenp3nOXKg7cNEpTQNTKfOVtcvqqa7cRQhJBodCdlaHxwr01JBdhKNn2sh2Dm7h&#10;BBnK5xE0T1uJxZYdKeA3WA1J6SIztJCeYJs/ufKJCbrC5MNQgM23Bfobl4tfW/cTelRKIZEDajLF&#10;q7hcra4sqLywlBEmjHhAPmJG2YZ8dr20qZxpiyhAKzkSdsgVKq3t4cXdN+/dvXvj0XtffnHv4s6t&#10;G7fPzw4PD6YHR4vpbntvtLuzubO9UaUkyC5FkpyRbCGnXDir/qA8OplWRHBTwGRYCgEpmOFH2Uey&#10;gqAm5pfy+PtCJyL4GBSngfKtVK3wXdeVOMsIFxmAenr8ybAm18w99TrJ5zdz6PVRhcYCJNordaQ+&#10;mQ/9RQMSuN5UOVTbAIoR0n4bWl21A5QTmsLVWFCKxlgHbTVmjnETa45HTP+1LWXAlgqk2ZTgTc0s&#10;wLDCGMeN2ena5kZzq1ZuNAr5cBiHRRv9o0fP3nr49Omj97/56uHx7etX7pxcHB1Mp4dHi6PxcDTs&#10;7GzvtrdrpSwALlaG7nCzxZJy/EKuUm7Vmpv9WcNa0gKX+oUZYNguuL4EFlDbiayhiViFqMmXLbqA&#10;zrD803aUZb1wF/ocETVTBRzaAa7JkbLT0VQVfPTpadiTsNaH7MBaMIcUJtygLzFwwZIhY+iQjqxw&#10;WIOoQfdvow6Ns5Pa4LmwDfNWzDYET8l11Yhli+V6q1FtlRsldkEZwMVi9pIKguhNsGeulZj3pdGo&#10;5Ol6Vlmw0NjqzK8+f3b/zfsPP/n25ZPjK1fPz06ODw4PpzPlggfzYb/fU3XPRq0SlkGX6viKuWKx&#10;kCtR+q02mxvbg0kjLbNNkdtIp31XNDcwCnPFmHo3K489w8mEhBd5EeMZrSHgC78diYsLAIbBFub9&#10;ju7sUYViog1DYggDUC8wkWRWYamI2fq+LCTBUM86g/NrPXMJ7gaNj+oz7VBIn9Ivn/QyPC2k61st&#10;GhKLQZ0HvaGyoBclzeEyvZTKxRTirGAzZKaNsYARLbDKzVar2ijlink6+0pHVBdQ3x1ceuujtx48&#10;vf+bbz+/cXLl9uL4ZHF4eHY4myovXNDQtN2hjVI4iq2rKkYj+SLVsKWGMqFKgTuDQQ6LPV7CppG1&#10;hKMHBYgLSWJe2qVlw+CBZ97FrIwLR2RC+WSeRzPSSdNOwEwuSCU1hR2v/FwRmcMojRGgMhOVowne&#10;51JNExC+LudCcy4YWzoWfBXhBJPRFjHAAYeWZgCa58k24+2YsCcgmYHukIehoMsiXHtexTBlw2qp&#10;UrIMFaLJnMGXwiGG36grby3ncnm+QCH4dL5S3eyd3X/x0f17H7389uObF6enxyd3Ls6OVB0znY72&#10;Dubjjqpdt7drjWw0zRBpiz+PXLCgfLBU3dra6E8avC+yzBktRcO0L7NpS1oEVxSJfZyxWNKai55V&#10;AFfyfOHTIgxjWoMpkDq9ZUpJx3V1M0/TPWEawTknpmfsf54DtgrG/K6srgY3EK9wFL56eG2WvDJV&#10;M0t8gxzVNUxoafymLycAlsGYFT4ptWUiroVFVC/hW6qOrKhKtNqolLPrMaE0CcDCkJiwZbKWKrZa&#10;LSJQzuWzrFaUSatnQHWjvf/onQ/vP/vVd19/cuv45PTs4srJydH+4XR/fzDZ3xt2On3qBKsF2kdw&#10;12VRKVosNMiC5dbG1kZ71IxqeIQr4xWOoq7WvvH1lkH0bIUoWTazZr5mmYWuZEbJjTJQ83B8hLEZ&#10;sz2zGR1HgwwdoVj2cVbN1DYecPWOoO5X/sJxpx55BhzMZuUQM1fYIYNz0n+DAYWTKxQLSPNiwebC&#10;1nsrjRKNEcQ+IWtemse4JLhRrqowqv7PxGNB96Fjrj76VW9dz6uPUi6oGv9wNirLu2yhutGZXX/3&#10;3Tfffv/ll7++eXFxfHBw6fz4bDrdm07ns9lk2OmpOmZzu5aLaioyi06nizlV/Jaq1drWxm673wxr&#10;AwocgliYKEF5uA7yPS26QsAi6fE0W7nZ7slFJ70DPsmdoMDjZfTiCALUlYt4R0MnsAGUbT3uIHAU&#10;wXz7mNAQS0XMLGRN7y7nm6u6szP3gMaAqFYEsBYKpuExcUoDXhN8L8LfqslnEDiPxVhzkz8qmaC9&#10;kqcsWKnWWqqYqeVS0v0v9RNG/i5mr4erKv/VWiVVgEahFc2wzkZzZ3zx5rsfvXj/5Re/fny8ONg/&#10;vHPn6GIxnU9VFJ0Mxn1VxrQ3N2o8AMU1M93+hfMFVceoAF7f2u61K5G0XkCIIfTeXHjOtPC0KInJ&#10;f3RegQ+00p7kOcugP33mNZfGT/N+OsI16WgmV3QYYFXmXkGIDTH69LCRSMmttUO6EWYeZrKXAUrA&#10;IqtLmVBsGjPAp1DIgKBiS0vfkB7E2XbA0RVwkwCHHxMeEeDXlAXXXNoH1GoUG3Oexh8GgDfbzLZT&#10;eQq1rWqpUCwSHQHOYTPRcK622T18+s67L975/Iv3Hx+fHcyPbt8+XCgXVJWoMmC31+/227vNZiOc&#10;xnCRrEFnt8V8Xvl/o76x2ekUM4Kh9UUlnDcLcsbOKyPuD5gURgYr7IYWMqMvKkeelpvWrFk+8036&#10;YMk2Y2spR9EN+lowgps9oqBNYcKdQhvvuHo/T06ZWjE40ABZgd1EUDdq4HZI2kE9H9MzNL3KiC2Z&#10;MBQypzI6Adp6skZOGVBH0mwMb1CRds1Ph3Oteq2hUltac5Oumu1wTN/ju3llYlXuVJQD5qOAJVKj&#10;Hc2qRry3/+T9Xz748OOX7986Pj7YX9y5fXZ0NJvNpgdzprzrEXXvRoPiroc0Q75LK8l8odKoKQ/s&#10;FjHmBNiQnMg1zRxSkoDhxR7SykPhnZt5uGXa84QFVAZlZHIHrkbuy4fTrmZWduUgV2K075hc5wkM&#10;2+BjHI13claWIJ8hwSUJCYUGGmoQr56xaZ0s3dsHM1Tp6mW9FJyLxmLLFoZJARI01FnU2hG8e83J&#10;5KvNlvKuiqWrziBvAg0Ti7kFFTyp2MnlcsUscbJihqzqWFVG9kZX3/vlgxcffP7e9dOzw+nR6aXz&#10;xXS2N5kv5uNxt9MhbOh2M8edvC8zD5b6y2bzyv/r28NhzrLktoTlTj3ZBfiG9EoHRQOI4KjpGTZ6&#10;C19VKJdc3dtZ/FzQYvAejjMA6eCnkmyV9IU1yk9H7gVxlcTVjKt7Qm/FNttbOdyUi6NXas5X6prY&#10;K+jtJVia7urFAUMxfdxky1MCewqgK1jYDneCnBGT7GbKsKlMqVatVcslL64pZnX7HxMyWTdPH1Ct&#10;NlThWChmo1yD8lM+E8mW6rv9k3c/ePedD37zztWTxdFsenJyvNibzWfzo+lg2O11VAzd3a5XinSb&#10;onfgrJiqXDBXrm21R4MGK0ZjJcdLOV/T6WIZa9a7UAYgVh4VOyy+F9KE9I6cIVlYrANs4QklWhrK&#10;Vo6QgcoETd/iUkrkfAc4KIF9sUniUsdxgstwd8VJMJBTCEGDtdLqEixUczWtBoEzgEAJo5pUq9wc&#10;8t2ElK2ynwCkQiaiECmMSRuhCfF5ka9M6xRVDqyVK+m4UcETmWY53c2Uyi1V6DQajVKBShgWZMDT&#10;WhUjudZm//DZpx98/Mn77149O7uYzhfHF0eTyXS6fzAdd4fDXnfQ7exstAqkOsY4Z/WAUBUbUZVM&#10;rtra2B1Pyqg35WHFcYKH7TnXodRD4jpatFcIHV+MAldtNG5l2AbdYt4e+oBPBZJIWiQCW3nPBU9F&#10;QFqPu3i5X8RFKidC7AOJ9DyifJIEv9fWUkSc4qSSyQSIz0NyFYihTCgYoAUDmdVXWCxC2qCmoQ/p&#10;yGsm2/p+VysyJeUem8+xefoWi0dVE6EqzEhiVcuKohSFG7ph5XvKwlVV9RcK2XCUQUeiRMOd4HZ/&#10;7+Gnn3723tsf3jq+ONufHh1fHMxGs8ODfTJgrz8k0rutWoHomsgLqB+GjmM4W2iUt3a6o7psd/jx&#10;hNwUz1v4KM+RywYfGwkfy3PPi2QFIYUrI3rd8czpnxcgBzVdocxaLBlryiIQB7kOJ0NHgPZUeDo4&#10;99TUah4vgt2VPN2LUxEOcmFiZPPX48bhQobjQJMxaxL0kJmb4TIUvBUhU71IV0+fYq/Kxt/WJ/Vx&#10;TQe0xofVRBuTjGMNv7rq5lqqH1N9BH+S5gbmb2M7kRyFzxaP0AqFAhPvZKSIU//uaLHU2mgPr378&#10;+afvPnjx6GKxvz89WFwczCdz1cvPh/3ubq/bZ+7lEgngWqBl4WbQioYLBVrodgfbaezDecbsiDG5&#10;O3OQiCAVZ9SoeDfnRajeCQQ86MwItsbxg24SQchsydDFxdYJ2z/Oi8I8CZs7HAocqoa4fHWE9tUV&#10;jqmVQi4fzuaJSqqo/otAuNBd0zzaocC32AohPRCLxRA8dash/iktYshQVoZCS2UQzrTVlzE6gyxp&#10;TE6YjIO8Un1SKk8dQqviB0fbMKCqUXP1ep0afZp40wyNScsiFp7zVIaGC+Xadv/81199/u79F/cu&#10;DudzVX2enqkMeHg4m4/73V6v3+70trfqDZL04JGyw6u6tDJgvlhptDZ73e2wbw4T0DwDmOIL+Qfv&#10;dixhHAA42MUI1NPAFzypXJE7kmtOlKjcVojOBxvR4iwH2zEFrGc0CBwjOJByNFWh2d9TI1+hNYqq&#10;xbM0DswyJSbpyKwnxMkMU+gSTtscxq9qJHAooMoz5NtAqoVCckkog1FbzupltJJM2oE2vewRnXyp&#10;Ua7VGl5w7ESfkbQqtVqzWaf9nypSS8V8gewHADSbgSbTkWKjttPff/HVy3efvfP0eF8VL7ODSyf7&#10;dMirWomuqmB67V5nd3urnGfSQjwOFLDSVMVUyqqRHG5khd2KxdqFrBqXtg7QYZhnEjjC1XK3Bn3N&#10;ewzXcE1Y4HEVnAWiqCO2lZpWtK/kaEwPdZij15FtPHhi6MkjDSEak5VWo9IoVXLFfK5CFZ0qpbOs&#10;WOmlknFbF5+hmB5amysXOxZbEv8UUwXSS1yGhmRcGgrJ8W9suYCJ4UTJNkqeZEr6Ak6WRlq1csY2&#10;DWcsvm4VWxvbzXqr1WQJuUohn0X45+UOwCRCdbbRntz/7jcvXrx743h/vj+fH1w5nc+n873JaG+g&#10;7KdiaGdnd6OcD2eg34fopErYPJGMNDeHezsRrY/iuNiYC+WHqy/0tIiRJa4CLblgZ8HpismzsJLS&#10;jD6yHnY0YT2Xm9jtUo1iGbwLz2GstC8k557jSs/v4HLXQTBdqaqemZfgjGXI5vPFfJbZ2tVzKLVO&#10;DmIHHbqhJNHo3lAwstYT7SABasjhElzDrBX0lJqrmLi5dOGrilS23KIfK5wU7Hd8zY8WqxsbW1vN&#10;umoAa60GrZDUz5rlMz/LQX6nCBWNFMr1+mb35mcfv/vLj64uDg4OZrOjaxeTmWoEx8PRZKwMOOx1&#10;2u2tRoHYRiy9qPNpOU+YmOZmZ96NCq2qaB6JLXmtils0rk0djVeRqQonO8vSoxbteJrGTo6jORTL&#10;6bVFWc4V0DWirIHHoFl0hQrPFWC2xUMaR/C9ygOppFNe2KCwpIJpIVfIZUWqhG5x2Iq8A1jVY9DY&#10;X2gr9PYwFlAbmjQY+gWouQIsN8xtSGSSiVcotsjp3HyjUa1WGvl1jp0JN1potFr1ja16vVmn/qFc&#10;Uj9lUaXucIRl+bD55GdyJlKotJrbvdMPfvPBe89vHx4eHe5Nz65ezOg+cDKajIhrZEizmCafKKXl&#10;hJbGJuSB4VKrtrUzn+aBRPE0xAxCRS5WOo7emKOj9vWQlOKbxzR6RvCPh6N+QDdhTuEly1ly4Q34&#10;NxYS0kDIRkLXSVTJWKaS0txb/oqKSeqF7FdT/6RSSYXTUiFfJH5h6DczfNx3Wew7boeWrpUCrcHQ&#10;quE90CdLQlKyqv3QjHRiRufcNgo6q4aXkEocL5srKQtWC8R8kPRUSaNyX71Vox9VdRjc/akGgsh0&#10;I2l+vPRDxGGQUC396duff/revdPF0cH+ZHpx9WxGdKF7e4PxgMbZdCnfrBaJ31M8gmqLjKphCrly&#10;q7k5OW6imPfQlPFshPHtTsoQW3CXz8M4M9B0NTwXW1lLLjd9UfvwpEf0ApFHxN+A9hwe7zr6HBd0&#10;oY7hCMWSnl0fBPYrzbIq6hoqYqmsU60oL2yUqa4pEkovT0ghuoBmSm/yxhRtYPVugp0o9CrbaEhK&#10;mpAhVQtppIXGI+pxKHbxcu/JaAlggRNWvlDKNaqVom8n0yXlevUa+R7tjlrVEtkvVyQkIGszZmQt&#10;BxSeCqHZSrm50xs9+uTTD29eLI6ODvbmF1cWs73xcDhQQbQ7GHd7u+3dzkaZFXItzXSlPjdP8P5y&#10;c2t7fDrKODKR5ktpIaZM8XociDGMOflRpomzJof0XKGAQTPhyqGopznqJbDqUyNtaDTtvsG6SL/O&#10;e0AmXXY9c0zhA9bEuwxnhWZS5QYPFsvlCnB9jZxywxKNqYpE3Z4Ps9oFMzJ4rB2cTKjGP7Guvup6&#10;ANE2OTFm2PFCSIIaaBNbFgXV10vJBMYxJOPKuVEZsFiqUJoLp7OtzY16s6nSXqtOP2irTAVXQVWg&#10;YRZPATMnHhZGvGei2Uqjvt0f3X7n47efnBweLg5m+8d3FlOV/MaD0XgwVjakpXx7o0xTnEhGX2by&#10;gXUxVyKWkeHFUQ5fkIdsvBRPgVqUGO7l0hJElcuHmNCZ1jBQT4ZkFjpGC3hEz0G9aYakLro/zyiy&#10;IB3qQlNuPaUicrQ+siwG/RWaetD/tQbBwUrqcWuUCNpXUkbMVcgNqdpTL+A6FZFfXmcSyXBUdf32&#10;qlH6DPRDpHxZRqqFVl85uJeTQtDyxjQbRYxCaLFBwbJFUaGmipZmTRWetUqpqiI9RXj2vyguZA3m&#10;i1e66nmWLZWVASdnzz958fDy2f7RoWrkF9M9FTpHA/UyUlVMp9Pe3d5oKQNGIkz6iTvMiCqLcpUK&#10;ffrhYYUnIZoAgZvmFHhFU0yUjq4NKx/tGELtycs+y3PkGNrnmwmHp+Ku4SkAtbk0EJw+Xc/cBWLV&#10;Kxf1jqsn7iAgYXS9hU5CFTHkeC0qGhrVmqocaEdDCbFRKZEBOdsw5EeVp8VwWBRowEQcjuRVqkz7&#10;qbUk2ouAY1QjK0xJI8WpYTpcDa5fNOCeLz/VW9bSpXJrq1lT9Sa7nkp+qqeg2NCg51ehVAgX8yxA&#10;DIEUS+6cWcqWrtxVEusMDp/86u0bVxYHi4P9/YP90YT5JseD4WDU61Evv7FVK6nowgyEqpdMu4Rr&#10;LGaLlUp1a6cznxRdHc2Q8XgLntLAIq4fxO/xCEuTrkEWHraH3BlgvYS+wAlkPmAhqHu4uNo1X1uK&#10;W+2KvtjRNXeD+penGvlKQyUWFTmpblCmq1erjGpoNHKEtCsUKnT2pQKXSozqX0jc+lEVerLkl0VS&#10;xKCR8HrSDpjvmUbNNBgmkIZgwJhGItJHJFLK+nGNVyOqNMePlNhmynbK+1TfXq/XyjS6rrb4SaWe&#10;UJF8Xj17Mp6lD4ZoEM1suARuKVbq253J/NqLF09ODw+OD+bTfb4uG6mXIfH9dDv94e7mVrWSZQUQ&#10;5t61vIzyP5UECVrf7s76YcCK5KCEZXqYZBvwaEcEbelBd7W4mGYotDhHWjIY1cHUk5oI20HTtsO7&#10;XeCihGDS0/2EtPkiG+GDYdI3DL70pVZyNP5TcYNqF0qCKnRxVqRqr1Khox/VJjZyVJyWCHuX50Na&#10;lS0KxQKVgkzHr55GqbVEzBY2X3r5xS9Cms9QevrlApaqlV/w/jZjuSlI4saTjpsOFxpUTVUp6dWb&#10;tdpWc0PVLjQ5Uz+b6t4pHrAGDl3Y8m06PXtZxchnxT4i/FRFzN7s0vMXd28vji4O5vsz1cMr1xuQ&#10;A6pSpt+hi6aNaiNHeYEOzKijZ4y9qmJqzWZnMO9ENQpJiksfNYx6dPk+FiNrKVMhSKYZRbDWld0T&#10;TVs1yskKzsv4kxw4GVNhu8vDGIxjZFymV4WSZB25bGKzqi+9UqQoWVKJj2CtDdqEcyFDzb0qZypU&#10;n5b5dktlh0JOeWRepaBiQXW8BdU25qhQjURxlUMy7gkbyz4tiaYH21hSmG2hnfLcNYKCKs8B1Q0l&#10;sCxBmpTvNWtlCqDqT+WKW60yOWC5gbqqkCX9zWiE4ID8jOeSIZ02Z9LZvPLA3mh29uTBkysXxxf7&#10;8+lkNp2NuoPRcDwed/vjbrc7bG9utQjQzcNwiiqeFaWwUiBodnt02IlokKCcrBtGQw9YIw2GYXZI&#10;GYuhh7PEhpofyzHDAGYqccX0UMFiMi5osrimT8SoDJgA19y3gEXNYIiF0HdFBf4wgUFUwqP/K4TO&#10;UmajyMreVyWrUo1KoMkKXXHRIRC5nypWcyrCUhgVNWctD5SOkCiN56zFRX9QL/b1DiPuqJKdZPgi&#10;YVISi6g/ijmV3Oh7Km+jpk8FArrZrFIk5dlZTkX0ItUv+SwR51qeUHdw+IqmwXzLXC+l2nZ/ONi7&#10;9PDJnfMLQvROZofTORUxe5N+r90Zq4p0RxUx6psxICoDWrQozbJLqp7b2B3N22EtXssbHmqrHVIt&#10;l9W4q9t7DbEAAY8gRIG8xrbQ8A/S3SfTexl1SFcz9ZLJ+CDbSXmy6NXoDH0qIcgLAeoArc3N4Eok&#10;zNoy2QI9PAWV55RblSj/qYjK1QxNjqlTLPMGtVThXl9ZkXHM9GH5bBgtv3oEKI8oT+HJXKWYjWbU&#10;t0maoekvKLCqLJh0M1QT5cPhYo4jMQHbVRSolNWzJUewNIqirTpZUzmfqpB5Xqvid5HL4QynPOZs&#10;kTOuKIOLOAVlssXqTr83npw/enT7/PzocD6dKQPuT8bjyXys+oft/nTQ3tnZLKuePUfBmFFtpE+d&#10;VeVao9ps98edekSjPLEqkgt1B3tjXgBLWDQJC2NQvsYFnMJzBENvOJWDK07pIqxAFJC/SIqrH037&#10;w65vYcPkAr5joTd0ta68v5JhlVhV1VFYpEkE+VaOX+hRUw8pQRfodxrXUJRVCVOVguq9FZVF6Caa&#10;TMFthrJfUX0+mU99Dn2kelKEM9z9EwCGh5+JNUdlqmKetkEFthB7N31ZSr3VUoWah2qLFkrUn1IY&#10;aND1fIHGtOrbiOyNBxospsFNpzVvOAHT8pXNTm84Wdx4ePn4eDGdz+eT6eGh8r/5qNvvdHrj+ajd&#10;Vg5YyNVrWX72ZjMeVaNZVaY16pu7e91WmDp8X+8jfE36zwsB0VAF5pOcCqWn6FV7aU8zLsuewgWX&#10;loirWpqLFwxoZpqKtt5xeTeNAsjiJRbQGXod4uuDenBveStEhcmVSJhNUOAyQf1G1zrqgVX/UQCt&#10;MMyoQu0FfiNPpLqeb3oIWquajIiKxWR89ZATuLrC76+obitjoTgmiV9a2akPLFKLoty0urHVqteq&#10;qkKhr9uQqKl+V5mvWsIXoslniVYl7IA8fjFyDfrAx8LVJaGsI6qL3Ol3J/uXb1w+WRwd7u3NJnPV&#10;SQwme8PxsNcez/cG/faWevYVqq28+jern4ZaEpqD53LVrc3tebfI23NftvFa6QbQCpzb0kOcZoIR&#10;AaRpuWM/7RtmesvwZzEhHqKFi8G0VKcMC/aEWMQB9IYXSBB8dHwz4dEjbgz/QDKiDJgRcRkWmlE1&#10;XFY94Op/ahrUY5wjG5QrVJfSER49zA1qEcm9cmUyI5UWDeVL9ACHqRxSn9IgwBHDNqkaauQ4T7KY&#10;N331oqqDKPSqcEX1iWryVJ+g3K9K3YwK2eSTymz0zYqq+q1Q+0KzPfVDFemWD1zHuFyX62dmTsKj&#10;ms6Ei5XGRns4mZ5fvXJ6dHgwnRCp9v5kwDXMzvZwOun2CFyvnhkFTsTMHmpFw6pZUl3gVmfaicjB&#10;n+OIOrhMt+BSLDTNux5fbuflXFpO4vns2tV39UBecCy2hNSAZ6VYBUM6CaWlKwAcR3cPrqGY9JeA&#10;AUbLmqV3oAjLKs2QJ8lGaT2vchlN/ItUepbICSsV9scKeQRHVwptnOzUu3PkIyVVICp7krMqKwA3&#10;jUio3kXDHLJyiQJ0idZXOaJWVQ6mWr0WD124+VQ+16J+nRoGclJqQwucJQuInyTex4INeGj4DwLV&#10;exoGTcCW8uZudzI9u3bt5ODw4GBvsn90QG43HI3GOxu9vUFP5cAtElFSWTqSZj0r9TWzFEzKWzuD&#10;UT0TTEHkihbcAzLixH18Wq6qeZLqWnKuZjk+SktZAmKAtnTPou83BW7N8h0acKpXjJQOXanRXEFN&#10;6d4Cm2Q0FL7KgWkEgih0LKDxSzbMc7OXU0VJIccPOFUZJT7CqhS47aBChXpEGFK9lYJphROXsmID&#10;5lPhURmfjMtGLuW4UinzZ5fIr6u1Oo3NyHzUrtOXLCFk0pcrUO2ZJ+dTXTZrv6muG4Tx0LNhYYa0&#10;yESTd6h/QqGytaMaiYM7Vy8d7e9P55P9s6PDw0Gf1hHtjZ0u0Tptq16lQtTLERY0phCkUof64Zud&#10;Sa+IEyTJV46I3jqC1hRpI83Kmxa1XNHe8UEjKXcurhDAuNLTa04YLecoiF4vsCBP4fjJ4umpG3cs&#10;mpyLnreaOk29vkI/AFGdQtoeOiWUpVhxjWqaPGcg1fqVStyIUflCFQxVFlUuPhp0FFahdEjOVSo0&#10;aKfRaND8i9Bl9B9VtRR0qbThokhF5VaDnJVnZbzQokGQqpqo1xP3p8PLIrWaKu6GCSuQZWaQDLOP&#10;izxmRmTbvUD7m5Bpm53hYP/41vWz6d58tnd4cbw4mvRHe4NhZ2Nzd2d3lycxVCdHyQeZ1C5bJJ6M&#10;Wr092Q1zESlSKQ4QLNI/ODAlpsHEYc4c9lZaZI89iY2eqw9ZZJEu22FcxuPruHozSLnP9RzPSMs5&#10;un9Ht+cb3AZQwPx+4YRdwVMJtJh4RFQSoWRDkwlVXtJ8UBX7WXpMqbih0EZmrFJj3Six+5W4oShR&#10;kuRyv0IBlxyKhuT8nzIwbdlbnBh5yFPm3V6ZF+yU9egT6Cmi/E3VQ8oZaIyunjZgHyDhRZZ0jwpJ&#10;JytsZKLMPJ5OC8IW1DrKlcgFVbFycOvp7bmqPfeOzi+ODiZD1f91u9vbynyd3c2mSga01KDpLnPQ&#10;51XWb7Tqzf5sO8w9inToDKqwBHLt6qEYqkoE03QGXFtcZ/IjK1WrpzGBjoCidB/uGbkkoQ5yRBbX&#10;NedKjKHwSSUWIwM+dpFOXxjyqONfkTtjaKixppOqwwu5LE086SlPA2vuL5QXZHmmzWumUoN398qS&#10;DMaokO2oOkWipL/ROIDRZbxRaNF8hTgMqvU6FZiUIlV2LHPHUKNbCAYEqHhJQ1YO4OppVCLoEu+W&#10;mYxSPaeipD1lseNZoOzM4DYJyx/qzzJRVUvVN7bHk72T+28s9qZ7k8X54uBoNu52e92h6gTb7Y4q&#10;Q+mAJp+P8lKYxHDzFfUcrG1tDKcbGQ97bMvXNC3BmggViwsKUL4aA05bDCgqIg7P3cyRGM4ezL27&#10;QEBFaod9FqlSOj7dtjC0Xg6uBXjoGjZKIAZWhA+FsgmTanAhU1DZnfTySH47zPwb1CUQF4CqRMhF&#10;qKzI0Z+qxK/QjUkJbR+XJ5QNebNPg7kKLfxVU96sN3k63WptsdEYylEh92tU4aE01cnT/oom5hQv&#10;SQ68kqNgkKHxZ0ZExGA8zns+89FleC+LMp7TUERZotnuDvaOHn305PhwNr+4fXG0mCrz9ftEzrVD&#10;9EAb9VatkqdpAjP6RCJFCgKqixjubzFdMl+DuSBNcszpl2BxXbn901WhBZZWXx8QpVwxIL+O1aEj&#10;uw1HMxUgz3GExI4PiEU93WHtHT15E5Ah9YmcWl1PIBXglLLwLOJcoB6nfC4foc1RFhLORKRCOTFP&#10;tqTHuJSjkpIGFyUuPFXyI1tRdKVESF1IiezLNQs5V5mHK2U4HM06GbpLMx56P4/PywXycuoli0VM&#10;WPPFcr3B2Gv18FKmIlrmtHBUM5rJRUIkA2YsAGTpnxFV377ZUzXL4e37zx8fjvbvXDo/v5gTHq3X&#10;3t3Y3O70dnaazVa9XKS+MsLqEMqAtBetbw6Ot4gA2tNXLY6Ie4ogMbdoggjkRKkZ6Fzh3wEeGMzy&#10;vMNPyZEROgM+nwB5so91MK+SgN3QMzngmDRARjMCyXAPICjpNFY8rYdNhlSmCrNwpfLACLW2kWiW&#10;hWRhwzBvAJUfVvIU48hZqEhUdU6FqpcSZ0daBOdpi0hxlz2zUKlWyjyJY7gnb2opQdYqhG/heY4q&#10;WStFmqvSWI72DVRJFQvKR3hyxgLEXF+lofiGp5wQ7TAhAbOt4i7LUlm8Ud/uDUb7F5ffeHisytHz&#10;89OLvX6706VV/E67O+zs1GsE7qbOJMJdVLhIc4Xm5u7woq3+sVERMUa7LLwiKJekGwSFMlcovOfB&#10;zYIrYqC0fFKvrsOAS8aVixXd0emjUUlx7I9avkwWhyJIwGNz/XlCBaUaeVlYkdXSUUIUKptFM/S0&#10;JzG9DA9qSAc4AgHSMBPrlnIEAs5S516gAp9qRppmchlKoxOaOtMuGPYs0TpKhdYy1Z28MVY1Z7lE&#10;OEYanKpPolNNxuEoG0Yp06nvWiTbEqZDRQIUioYCmck5hXwAUm8+axmhtc5E1U9Yrre74/nh2c27&#10;V/Yvrp2eXjne63d6Xao/251Ov0MMTw1KsaxuTJtg1UM06qr4GR6Pw9QZp1keHEAW6vOYf1IkpaW3&#10;43knPbAp11xe8ureF3FshwAYKRG4cxyETdhRD9Fco/vI3AWOnrW5ej4K9LdI7GoiUdzaK7utCIdb&#10;VNkgi0dd1X3qKRxJg1gKNJrq38NDSKa2DtPIokDZQ/XM9AgUOHtRUUPjm0aJR6rkmAWeB6haFa1k&#10;hSkMyjRkUw8WNye8IVKJssZQa6qWwqw5HFVpl3Ks+jJF1iLmvTlMl04zFkZGjphq+aJSxVWNyta5&#10;cn1zZzibHt1+fOvkzuMr124tBsP+sNfp7O6oX73eJu2TygQvDfMgPkwcJ3RfvT0+n+TBuStcZ8AW&#10;cm5J45EGEJhnoI6uNkB/BTlXx0+JwQRLw/6o46yqK1PCdgYNZvQPAF+7jq9X/ZqdVGhDNXpOT9QY&#10;zBNZQbxNZ4q0ZkCLkMuqZz9Lm7DCE3WI6kcPM5aCRTrUM5zKDd7rFnnCQlsedkVi3aVhKnVvWeoF&#10;Cnna5hcwIVdWpPlbhXZDuQK6PPUR+WKpXmOsNTeg9DwJk4eHs9SqMAQ+w5K1Qi1uYZMk/wtqk3mz&#10;aE+oIi4xJze3tofzxcHiyt2bV29dv35lf9BVVWhnt9NTJYxyxe0tGhnliOOJwov6ISoqPdd3dsbH&#10;wzB9A8f3NAkTNw1cREG+0eeegB9/gaY5iKKpdTrwSq076/wqXxVRJMXbMR2DZCgpW6UguqW3e5pV&#10;SxhHHDmMkKtS39Kc5+z4DnRBIytC1eZREAnzE53J38KgbefU6KWjkHagKMVKlpFIGEPgPFU1ymSM&#10;aS4UucKB32SVG4RpuVTkHoQKExrKIWRig5THdJoyXrhCgxFlwQjDbtQDSrPxcEFVN82NCncQUdFt&#10;l2ZZCOc8ObMEyaNFIlQqlUeyRYqGw9nZ0dHpo3sP7z+6vZhPlAFJwbOjcmCXNLDqLdqI5KlyIrq7&#10;AvFsbW13RsfdsPBPuJBN5UaRNa7SmlzQcTV1K1f6cB8VMdcROOF7ciPNBiW7clewnmJwqePCY9kX&#10;QT8BLiDe94vKgJSjaEMs+RPkGC6eVuSBHmK9a3TuBCwE2QqeVkF+LQMK90jEoq46Q9tY6rKzYSo+&#10;lCHYG4u8clU9I7+J1kv4UxmRd38lnm3mqJ2kjo+wNWHahbc2mvUyXbzTxi9LqF31SqXe3OiM61le&#10;2hm9U2HQQdUC/j+uGHmczDzJEU6CG73RwfHZ2a0Hb724fzqdDYbjQa/X295u98bjXnuzXiurH0f9&#10;qHlSreAUSE+X3cHFKMvVrC9MzCopM28TC+fIBMQHckUuFdDkScpzSI9XH6dBpncdpiRAzfp6yk1J&#10;c68iLQpWkbTCyTVXpZ7glYnXiZtEFNhydiYUboREWPEN9ophUq4wbzA1URpbKZ7xy7SBkwyVfYRp&#10;iIbx/CXC+YjAnLJsOqJ8QFDNg40+yxNp4kOqkBmLRA+Yp0pIReEwtSu5zd3NLZUJVeWay9LmQdm7&#10;1GputCfTZoRX5hkZGnmGAReXr4Y1nNQamARZRdJirlHbag9mi4vFlTfefOvuxWww6A7GyoA7W6qN&#10;73d7G81WVeVleuLRM6hYbNA4r6UMqEIo5z+H/uXqqUpbkCjYd3GQ4GjV1pTjiRYjc0ik4HPKQhQ+&#10;U4xjE//jD6BfykcDwl3IpqVwrwSoqd4da+4KSyvvuEbwTBZpCD0rOMyQka0r6A+NaJUFl8Wswj4L&#10;kegWDOMLevpGuNXnNoO6uCz3i7Q6yNKdDBWt7IzsrYivaDFyHFepLwnTJ5Rr9e3dzVYuhy1SLtdQ&#10;TdlWb2+/X4pkoHAmDJDmWF0z9QuuHStxiIfn85Xa1m53MF1cnD9++PhiyrctxHCwvbnd7neHve0N&#10;5YKNHGVzeg4qA6rutKa+4+RwO0MaO4xSojBDAyfslzS7B2U18O1oKCd7lzIV/bbG6FH4Y2qdbMZg&#10;Np0L5RLaT2MnK0pkgEk4Im5vxjYelg66p2f0kIURH9jwV1xB2ACtg2t6wBAFEs61HwDsLEaiUgJr&#10;mIA0PIMajtuLSIbMSGs/2DRMCwSKiAS1oHAZ4RxJi6ECux/ZrxjJCv67mKu1+xs0MGUkQLVM7ndx&#10;NmioKtSyoojn0Pb2NUsZzIlhM80omPAlwnVooVzf3ulPlA/evnF7NpnMJuNev0tF6E5PmVJ5Yq1e&#10;bRDILc+ErwzprdebndGgCjg8PUBRRhnkihE5ORIe65Q0d27Q81EFw6XK+loK8XKd/k4GFEy3+jgO&#10;oNxgrPvRjAzefE0cIsxaMCrU4vXtIe64taSLBlWoJ+wKk9NwP8PDHVcW/hyFqT8k4V3yZNbPxq6E&#10;YYTEnumnRf4wyuvgCGNGub6JCA8uZzhVVmbzEPYocr+RD/MAgHClWa5i2RGVP7Z2dzdajIOptpr1&#10;7a7qwLtlWgGCNhW3nB4vwbnPlmZIxs70sJtwUCiVairdjSfTizuPL833JnujsUqCqvocj4ZjVc2Q&#10;AflKO68itAoVdBZBQNTOoFOwLE3NygNheg6mmdpF2CHYs9hP1h3Yg63HBlyH96m8t74uTsdxld9E&#10;wdNN4SPSUa5dRE4cQwCRrva11CfWSfIPZK5DXAVD+JcKrRUaRNFGSe99BQAlQG+PJaLUW9JpyNvh&#10;6hAqFkCEZDAgoad9mGTWIyhRs1ToAMKi/s/zeJNiKEXYAoUl1UTw5DMcyTKmRv0lUqw0d3eb9Vqt&#10;Vq9vbvfnJwe7RWY5BnWj1pDV+hsaYeD6uqundS4P/4r5UqO2sdsejqaLk8u3F7O9OUFDx93dZvfo&#10;YDTc3dnerBP2rlRAvRXOl6r0jbf6gyZBHbHSJTpYvgphxV0ueaW1I7fy2Y6pdRhvzYEXkplgN/Xf&#10;GiKoegt54zp3g9zjOylGYkP/3LSSTLkgtD9CiMcofk3MldYLjbT0of4KVZhaklsurWT8BkFQEfTR&#10;8C8twawL97QVhZZlBnvyKDtkmmbP1JEzSkOF0DzNcliehQIrak0GCBd5NsfAOEZ955vd/vZGc3Oz&#10;udOdzEbNPH05amYyYPIRgltfMAyO3sng7d7K7+/le9/n33+w8l/1Jb7iavhowE5CWAGtnyW8l1ou&#10;FN2jMNeyiJDPdWmGcXnENxAFgT8rsGf48gD+mOFqNZLnSoZrUzotYcdD3MUBTTRb7/d72zvtnd3x&#10;qNtSzwGQjqc1mtLXMsA6gMqyhQ1q/d4euD9wGoW/tvK9X1Qrf/5f034/WFuRwlMWXhxyuTGRmxjL&#10;T2HZL7r2OJISCLmswOHEWJZHRbY7gxkcZUfKjTQPj+J3DqcRar+ynDqVV9K4NcILSFUI5VudLvGZ&#10;9fu7G3nW6rMQQrHWdEWAKlBep1CCAW/692bAP/Qm7mTnD/7+Hasz/oP/mgZcX8FMFQz4UsMCq+9J&#10;5+HIbjlgzrAEFMVR1Bd1xLRm6U9zIE2LeHAGZ0wZxv1GKaIyu380kpWKR/2fx60malnlp+VNumLf&#10;bZaKJFdL7Z2IafCzJy2C7Fq/0Vz60I/7O/693//hX5UD2v/Nyh8t1jb+wcof7vzr11Ze++t/Y+X7&#10;P/rxH/7xP/w/f/Q3/9E//sO/Kvv85Pv/JQbEnMZzZR0icA0Rl2UYMu6aXKG01AgbV65vfMhzYyPF&#10;k0o4IMAG5IjEJQFbptlk2XCGdux040QGRJ1D1Q+dKai/FlX92CpGRGRDZC5B/gBVMGHeFNob3xEO&#10;af93eeBPU//kb/3lX/5IPRPUI/vTpt39b1d+4qa/v/L9n22+9r3d13/0ZOfovDm49W/Ue7/3V/CN&#10;/mT9b/1uAwrE3hOYhWMuKbDzdWRSDEiWkWnyAuURy4cKKYTArLSoIXJZkcYClrW5aSZFTQkdk7A0&#10;WARxM0r5k5Z+zKrAmdNKZ4tRUTP1LE1ZzAeSTOug+R7YgILcBFHA7/j3/vHX3334l315591/y1/r&#10;T/9d/G91/7uVH1qeMuC/77/2vfE//ZMH/+PfXjT+4GcL5YL/5MWv/tLf6uNv/sNrv9sDRSvStTyR&#10;fTEiZ55vrvlB9CR8GgYerDV5ffY8EfnlgY8U/RpqBxJ/qM3Spg0xlmscMhxrvaUhtcjQOMzFyOya&#10;skOweL4AKzWrmCM5Wz+tfocB//sP77T/si+93X/G5ed/TP30p7O/tvIDL6MM+M83V364+09fH7z2&#10;k+p/XPnR/McrKz/a6f9lv9Pu0bv/0+82ILZUoAByzJm240tU4v6Chq7UO667Gunqid9qFhOaYLk+&#10;9NRdrmPB00dIZBkyM2QT+1cfZQ7kwTBaRc4kXETaCHyncYvl+nKCDIIyV8AI+GFFXk+U1n+XB/7p&#10;3/nT7//lX9SD+tqPE6U/+P5Px//zD/6opgLm9/9F9yd/tvcvlQF/uPWvX/uTfWXA1/4KvtFP/viP&#10;/ouKmJSjeTq09Dz6QG4F2VLCMsqjP8/TBzIy+EGxQwpBoO10g9oeBAKMQZcRikjJYrVOguuMqWJz&#10;8f9Y68klvrDwuwLi4ZtlSzB4+s5Lfm5Qp/ze+sDvFR79X//LP/vr/+HsP2Xnf1dZ6+/f/0+/eP76&#10;6/Pv/3D7373250c//j1WoanUGk9aWdjMEWCH72q6X4F44A9+q+/KrlLG7zR+8PUBgSZsERAQ7sWZ&#10;oMaBa2ryGk80E3mk6QqQ3RNOcMF8cMHEXx6Uq3obSj+lYdAEOJ0XbgRz/T29/Fn1YKtf+5vf8+b9&#10;f6X++to/uFdrlv7u3/63r/3g/379tb/9b374ezTgGoUqiGpzAyeq95ZMHTHtYASmxSL3BKZlX8nw&#10;fDnDiC6G0+LVSDTtpKk/SKPi5MWhXuWjv5djjAzd+UU9bgKZNSED5DzAg+pzfZ9RhKRErD6I98kM&#10;D8hE0WEyUiCDZSu57e/RA1/7wx//2U//7PsrP/zpjylLqRD60x//6Wuv/YQrf/rj92XA5Mqgxuh3&#10;jcGl16q4SalW8dvuJnC4/OYy4wLxOfQbeEDKgO8Chb3ZIZKCeosnmrUa43mJKoTf0GrViXSipj9h&#10;o9Pkv9eY1qAuX7DF797ZqfKxvHzd4NvWzN0MPlZ9FP0w9Xb9J7+nFwzQfvCT1+i3n/zgT3+W+8HK&#10;az/4wWs/+cn3f/AT+uP39GN8z1vp/qvX8fJz+v/n+rU//mP9t3+5/v/8/HX98nN625//D3+uXv17&#10;f8If8/qP/iF9IH7xp/7z7P/6unkT/sDX+vnP9e8/11/t9Z95/+z1nwffH3+8/vM/V9/hn8YS/9vr&#10;+nPVy9/5Y/quP+If7s//hmqT/t7rr77879b/8Y9/9nt6+cf0wn/QX/7FL9yf/SP6K//62e/tp/j7&#10;//Hw/wNtuyD9OvfhfgAAAABJRU5ErkJgglBLAwQKAAAAAAAAACEAX49fyQbIAAAGyAAAFAAAAGRy&#10;cy9tZWRpYS9pbWFnZTMucG5niVBORw0KGgoAAAANSUhEUgAAAcAAAAGDCAMAAACLNzCDAAAAAXNS&#10;R0IArs4c6QAAAARnQU1BAACxjwv8YQUAAAAJcEhZcwAAFxEAABcRAcom8z8AAAJDUExURQAAAB8f&#10;HxERERcXFxQUFAEBAQUFBQoKChYWFhoaGhwcHAcHBxMTEwQEBAYGBhsbGw4ODgMDAwICAgkJCTMz&#10;MygoKCoqKiEhIS0tLSQkJDk5OTw8PCAgIDQ0NDIyMjs7O19fX15eXlpaWldXV1tbW11dXUVFRVhY&#10;WFJSUlNTU1RUVFVVVVlZWVBQUE9PT05OTkxMTE1NTUhISElJSUpKSkRERHR0dHZ2dnd3d3x8fH5+&#10;fn9/f3p6enh4eHt7e3Nzc29vb25ubmtra2pqamxsbHBwcHJycmZmZmdnZ2hoaGJiYmFhYWRkZGNj&#10;Y4GBgYODg4CAgISEhIWFhYuLi4yMjI+Pj5CQkJWVlZubm4mJiZGRkZiYmJeXl52dnZSUlJOTk4iI&#10;iJmZmY2NjZycnIeHh56enqWlpaenp6urq62trbCwsLW1tba2trOzs7Kysri4uKqqqqioqKKioqGh&#10;oaCgoKSkpLq6uqampqysrLe3t76+vr29va+vr7m5ubGxsbu7u7+/v8TExMPDw8XFxcHBwcDAwNDQ&#10;0NXV1cnJycLCwsbGxsjIyMrKytLS0sfHx8vLy83NzdTU1N/f39bW1s/Pz8zMzM7OztnZ2dHR0dvb&#10;297e3tzc3Nra2tjY2NPT09fX193d3erq6uHh4eDg4Ojo6O7u7uXl5fDw8OLi4uTk5Onp6ebm5u/v&#10;7+fn5+vr6/Hx8fPz8/X19fLy8vT09Pn5+fb29uzs7Pv7+/z8/Pf39/7+/u3t7f39/fr6+vj4+OPj&#10;4////+XP8ZcAAMVMSURBVHja7f0HnyPXleAL5tvdfmveana71/u2Oz2ue94aeJMOqEyJhIsIABEA&#10;IoAAkN7CVGZVZWV5qhzLSCRVJUqkKBpRarXYElvq1vRMNz/annPuPYGLyEC6yqI0v7dXKmaZTAAR&#10;/7jnHn+mQsoKw4rAisKKxXP5Qr5Y0nSjXKlWK+ViIlnIFUumZdTqjaXlldW19Y31za317a2Vnd1e&#10;v1a3nYrVzJeKuQL9PCz1K/0+mojEcrlYPh7P48rhKpaaulFpwc9bdqXWagx6wz6sWqvVqhiGbbuD&#10;y8uDdrtecaxyudLEhT9WkAt/j++RSqUSvPC96N/ypQ68vGm5zSKuvFyxYjGO/x6HFZMLfwb/DK+T&#10;SuJKJMUXufB7ItFcCV8P7oKmu2X8vFW73MzHUuH09Mzs3AyseVizsNSv/r/jNa8s/NnpTDYb/uN5&#10;ba9aq8L1OqVOp4PXh58rXhh9VnVNnQTQ1FzDrtXgRjY7CNOq1bu7u/v761c2Nm9dvbK+vrq7sjfs&#10;0g02tHwMAao3RQUYjRXycLdzKkC8IboB7O16q1VtdOH/jR6sahtWHZntXdvrtqoE0C03O/KiCsrC&#10;l04pBPH3dM3w6qWOqQHAkgqwIH/cDzAllwA3DpBeFz5/vthpljpNEz6169j1WsXSmvFYMpyZnp99&#10;ZYAz85cWUtaw36q38HaqAAvnAgg3oNPUdKtSsXTD0PGZq/b6y/urawe379y9cmX7+r2dXmMA+Gzb&#10;KRu6WSwiQFynAYi7Cfm5rmG4Tq3Rbgz6S0s9+LW0hLuw22hZtd7B4bBar9ED0tFoK6kA8fUZGt9o&#10;vPF8DfjyZR9A+OFcEMAckPV2YHIcIN1A3LcohZod+th4P1oVyyrBHkxnp2deHWBmzqwuVxt1uw5X&#10;63bUHRg/J0B8glGQGfV2DXdIf3d5f239xs23vn3/ytbW6v6g16hUa47hWK7u6ppZKhbiLNaOitBk&#10;WBWh+E/Ez9U03oG9fru2B2sIqzYYtHoHB0v9llMngIA8J3euuvvoRisiFK8BQcADk9NAggDAvAoQ&#10;3z8IIO/CIIByVwPDfFE3S3nXtRyj7Ni1VqXSKRVi2XRm+lUBzs4kU92lXq1dcerATwN+zRMB4sWG&#10;5cLf04eNxr3zBV6kZNRbttMbrg4G3cbecHdr++q9q7cvb2/t9Rt9pwr3J19yK7WKVqFd2Cnl5S5R&#10;31j9fRQejmgsX0zA+8AxBVvcthzbLiNAPAN3lpZ2CWJvUO3e3Br2eoMBnrGubjaL5XyOdzmfWeLc&#10;S6UIXCKUxq/JFL1lDCUI3ItmCVcH/5+nHw6CiB8Nz2kWnwyQ3wO/gR5qfCl4XdtxHDgH247RycVT&#10;kTTvQl4MRvkaCG5+Znp6bm5uMRF1B5U6PKu2VW6apkkA5MMaBBH/fDqAcHdrw+FyrzeEW3t45dqD&#10;2zevrW+uDKt2pVKsVZu60xrAzcabbMOj0wQRAwxLfoB87jU7cBNz+SKeJyiIdKfiDKqtBuxveIfl&#10;3d1l+AVraWnY3znc313qdRvVWqWCAJtuqagC5F2D/8UbnkokI/QVhYgECJIBn2a8FAKIawJAQJhI&#10;nhagBQsVr1bFNTv5eCokd+ExAOeDAMLeW5ydCaWLRguUuUoFtoGG75K7IIAdwy3bjd2lvW5veWd1&#10;8/r1G/duXl5b3mu0K65jtZYH3eHuzurBwXIVEOLTU4YnXhy7kwHCqZQ3TRBEcIyU4SSpWlYLAS4v&#10;r+zvrKzsrK6uHgDHna21g93lYRf+GSQt7sBoLKUC5NdnBQQ+PP0+FhWKDN5oDRjCA22KTZjPkTg9&#10;BqBfhE4CaMBCgBXHcM1SLhYJp7PnAZjJpLOReNNow5EBD6qQNBcJsGzqzmB1aW9ldf3K9rUbG9dv&#10;XF/f6XcdSy9Xe0v9lbWN9cPVw4OdRgO2UbuFmhlsfzjjJolQ0GNA4cmLp7hSt0BrrpbLdAbiDgR6&#10;u2tra4d7O/sH65vbw92lRg2VJLwwM5krqABVUYq7MZGK58gkiKUiDLCpuWUNFgPEr4HnoBShpwUI&#10;j5RLOxCeWwsQhsLpNO+pIICzQSJ0fn5uPhvN5fTGyg6oGQMwTHAHwvOmnQogfsiIXPyB8fAnRQTO&#10;KvywFb3c6A269cMbG1fWL98A7fMA8IHUa8N5uLW5ffXBrZu3rm7try7v78Em2gOEto5PUb4A5oun&#10;nafY1uKdiCK045b1sl5xKrhgLzZqg+W19ZW1zcPDtdXGwY3VlaXhznJ/gDvbMN0O7h68Hv8Zi68d&#10;kdonK0/4b2imwEY3dVig/IuzEAGiOcF2JHwX/j4Jh/NIjxWiOASnKduW8jVj+LP4YKMCVsePXe32&#10;4AGzirloIhzKZqanpzOkVSqLQdIf4DtmZ6az2dnZTDodDheKpruMOjfavnidrmb67V28lgSoUCq8&#10;UwHE+wQ7rdWFQ27r2pUr19a3NtfXlmt9p7G2duXa9TtXb1y+e/vBzYd3r2yBWb+6s7u3BHZF1TXM&#10;Dj7twC+iAsQ3x4/FAJug5BtW0UR+dRsOO8C1crB6sHZ4uHWwcv3O6vraEO1MOF/BFNXIHCgGKEnI&#10;gm+0ChDfgwGaPoD8hIPBSDDhh+IKQFqpZCTMu1A9ChigDavWandBSy5rTXhiQQSDNpOZ9i3/rpyd&#10;z2Qi2XQyWujojg0v0IAFwhgeBDoq8Lz2AyyAWDkPwIKplSvtwfLK9r3tKwf7a9sHO73u8vUHN27e&#10;vn3zwcP7jx7dv3Pv5o31tY1rYFkc4qG1NGy07LKuNTv+HchGtgqwUjUsAlgBgEsry8OVTTA1t9a3&#10;Nm7dXN1YW+p3W3S2akVhDkwAWIgqiy+S7Dbegc1xgPw6oFIJUQz7eBzfCCD+PgggKjKVeqsqPFG6&#10;GcfrTcJhCMsPMAOL/5AORxKpSDTf1O3aHpwbyK9ah21cRmOMlMDihQAkea/BATXYWbt6a3tjf+1g&#10;Z6+7tH/tzuOHbz+68+Th40e3nz57cu/uzRvbN+5fvb62eeX66urKzs6wXdPJLswXEgpA3iUjgKCd&#10;aHZZiFALrPn+zmD38s7KweaVzcu3Dw/2l5fQUUDnQrFTwAuLTRChYzYnXyTYbaYRDLAkFQXQaGLi&#10;LkW9/ReRIjQsRSiqCkEAy7DwHEQR0Wg55WYHLjgaRn5Z5TycRv0lCwCFvR0KwT0uNDt6pdEA3X7Y&#10;74EKPrBBiQd+IChKRfX88875SSKUIdJhjQoMHtSgv7A/sVmCXd4/OLxyfWN1bXkwWN++efvbz7/z&#10;3bcev3P//p3HT+48fvrw3RsPbj14786dhzev3b2+vbGxv7rU7lYduGt5UjVSiUiInxXehTG8uSYe&#10;Ua4LJpVTrrVr1Wq1Vevuru7vXN+4e+fG5urm6nDQtl3bEF4YVGCELS5MCPK6xAolfjhUwxs0EnJI&#10;dExNx12Ii258qWiOdjLcHHg5uimxVCKiLNLsoqkw7US8N/F4kh48uXvh6aTPDpaQU6+1GyBC6vAn&#10;g44Oxa+KL5MOw95IkT+OvAHoYKjDzt0dghIP51+1YpH5gLuv5NNAQbQQQLRtVXhjAPlD4iUHAWzt&#10;wZl0eLi6tn945eatZ8+ff+ej7z17+vTRe8/fffH08ZO7Tx48fPro0cP7t28/vH/r3uUrW/u7YMA1&#10;WnXb0NGBEU2JJ5o1XfFBCjk8rXF3oCiqwWGAq94HKbq/uf7gxtbO8l6/0a5ZLlyZRjcuH+DpiY0M&#10;ehVgTAJEbxICpJsLC07SpgqwIPSiuArQ08zlToxLLVUFCGot7Ww4xNEtis9eFY5EAsG7PM72qpRm&#10;hVypw37Ufn+41AN4qDPULAOdL7T7WHz6ASaOA8jnFJ4DRwDCOVvtre6Dfr95uHXjzrtvv/zx93/8&#10;8tb9p0+e3H/3ydP37t+5/fTdpy+evPP2nXffevH2e09v3b22vXFjbWVpgIIdXU94c1RxLd8rhReF&#10;OwNtqhrYxXVY1UajvrW2snNtc2e5167XbMvVYesV6fMUYlHVbBAgxWsf2YHSJYgEVYBAzwNIXplO&#10;hxQaFWA6jfphOJwUJ0tS2JZgAPkA4rKcSh2B0NMHGOvoyZQLH0zcpHBaopBxcK+C1tMAzXXQGy7v&#10;IrwqHPGOq7moM7Cj4cwAWcGAcyASBLDeXVraWV67/ODB4xfvf/zJp59953vP7j+7/fDdR+8+uv/g&#10;9uMX33323ntPXzz+7g9++OKdd569e/vW1Y3LVw5Wdpf6Dfh0JtxmlEXe0403GW5YGO5EDjZhB6/R&#10;qTtNu1Jx9ipurbeyfwUsk41hu94CA1DrFOMJcZBHU+zAZrEZS4nXnQSQ9qChiFAfQJDj5CdVAeIZ&#10;hp8zBf+XYjAEam7cDxDPVbQJy45Nx3gNFyo0qJTBatVqrTr8VaVebdMx3+724cRs4NdquzvodqsY&#10;SnMMs2SS+Czm4mzenAqgaqh6dlqxY3q2Gh7YTU0z7PZg9/D6/Xc/ePnyJx99/PnL5/fv37569faj&#10;J0/f/vDFOy8+eOvd+8+e/+B7333+1rNnz959991Hd8HAuH59f22lBwKipjdBhEciUdSV8AbF5AOD&#10;zwfY2GZZNyr4tDqtShu2XL1b37wGPwoWfFkHxaDA50oBbvLIfTY69/widHQOUuQhjmK06YIhAjcJ&#10;ISIAZMkwmqV8EfCF074FOkfaOxSTKc+O5UXuOfgPxSZQfiI4OA95dXE1avV+fwB282AJ/24wwHOv&#10;0W41GjWr4uigBxmgznlnfJBWzdfLK1EoJI4D2PQB1MGQ6O9evvvw2Yc//enPPv+b95/ffvfO1vbV&#10;W/cfPn3x4fO3334BcvTt5y/uP3/+/Nvv3f/wxf2n9x9dvXb5+tbh/m5v0GjXHa2TyoEukxgpMrhw&#10;d6CXpGOUDdTorBoYRb1+tTbcuLoPJ3y15gjPRLOInyePO1l1n6nAkr6lepXoHARTEAEyNC8+CICb&#10;pVw8kQyHAgB6UZoggPJBELFS9I0iRFBOpDSlsGYbNhnIyRb8AeENxN/V6hW02w3dwHMUX4PPeN5l&#10;xwGM4rF6HoAvvvPpz15+/t23H115ev/qw8dP33v24rs//OF3n7/91tMnj1988DasDz54/PaTm2Ac&#10;Prh78+bljcPDlZ3l5W7LcZsmmIWxhGey0DmI4Rl0c+llck0ZsPusel23Lj9cXV7qDVoVywWrCORg&#10;nC4qFR0FX9VzT1U8VNdgEo0iCRAUdH0iwHwM9182CCB+nQSQ3Y2omLAyhuchGfiwEGStJTkCSFLS&#10;ZMQB46woOpty9/EZPxZDnQAwLlCdEeDh9sPnP/35Z88/fHv78tWHb731/Plbzz/48P0fvvzB8+cf&#10;PLv/+INvI8j7d57cf/zoxYs7t249uHtve31j7WB/ZXcPrCSt2MnHk2FVkcEzSkO/W6dJT6LrlPGy&#10;yss31/fRPgLzHa0iMkNkWDyPcPDGquce/92R+CbcdAZoNJuGT4R2vPOsmAqhGyx9lCAZ5ZMA4mtT&#10;mkATnw/TJCniVGqkVQMoOhJrjQF+7VbrGIFyEC5KFbCdQKY3c/wwqWe8H5j/zzkQXmMAZcScDk7U&#10;DPE1PYAg41290h2ubDx8+fnnP/jwnadP3nvxwQcvP3/5vR/84DsffPzjl995+f3vv//+9z/44Ytb&#10;jx/fvP/08TPYgNduXtu+cePGtVsbN7cOdofLdaNsxos51GZinu2JMUGMzudyTRNDd5alO+Vi9+bh&#10;7lK73aq5hpbD848VF6lwpVQbKyTQeTuG/4Bfo/IcRJ9oUy7PEyMe/GIpX7LgVElmAJTnLUGXpbLw&#10;9TKhcESeqeRQZyWDNyO+Nh4HCJGkiWG4tQoonoDNogWnASx8UOnYwIi7eIbyfObx7uNrnXC2w9Eg&#10;mB0HsKgA7OiGXe3vX7n1+NsfPn307pPn3/74p9/56fufwfrbz3/xyU8+/fEnn3z+0Ueff/7Jd9+7&#10;++6zx7cePrx1++7l7Wu4rl++fnlrc225XamXDbOjFUBxVAGSGCrBhgCCcKLrRsdZ3TjYwyhg1TLz&#10;JU6U4otSzzwhLMehqeKPz0Hy+vgAovlAAEslFx4H0jyPA5gFgFIijwFU7xP6W10SpjodCSBNyFsD&#10;LGkJn6xp8ufISZtdPfMY2jEAKf55JoCa4ZTb+1fuPnznrSePbr38+KOf/eLTL37xxd/95Je/+uLL&#10;L/7+17/6xS++/PWnv/jsk5cfwkH4+Or9W9c2rt29unET1o1rN65tbG/urwyXGrarlZu5WDyiAKSo&#10;AUo1kENgrIFlv7S+uttvYFTDwAcUzj+/osLnqCo6GRrfcBazdA7iHvQBBAM+TqIU1Fx4pdCJANPh&#10;0ZmqAGSxymIZ3wMh4S5D4xy/MjQW316GnJCcHjz1IT0OIDObCDA/LkI7Joi22sH1u3fu3Ln94sPP&#10;f/MPX/3jF7/9T7/88u/+8Ze//skXv/n0Vz/5yd/9/JO/efn5D773wxdvP7579+bly/euXb5xD9at&#10;7Xvr1w9XDw53Voa1dsvWi/EC3Fk6DBEgSo28aVLGV1PXS/n69Z2VPQziGnBGFKN4sKsXxUqKCjA9&#10;EqFhvPljGmRS7EE/wBhlGIIJoZuFZEScdScBDCcTKaTWUQCi2FO1UnpNhghnruqDVZ3U5FESTiXv&#10;zFO9VZMAYv6PB5DlLj9JlEvJCzaG+FRwY0GBqw6X167eefj0k09+9fe//OKLj/7+q19/+Q+//OjL&#10;X//kk09+8vdf/NMvfvHJ337+ycff+ey7L959dPvRg5vXN67fvnnzwdMHd2/dvryxDcrM/rC323W0&#10;UhN3VaoQDbFf1HuC85pROthY7g2qdReeXlKro4mk6uJihZNuqu+mi/zKURQgA3IvJPdgHjZhHuwR&#10;L61COrSbRieNANW43SjdQSx8C3yvdEg8DrCjOwyPA8t8DYiJggBwMvCtHOVTiUiMP6uOr48VMnhU&#10;wr5rHnNW8C4cA0hxunypw09Kns9nARDUmN7K4d33vvfll//5q3/44osvfv3L3/7qv/z2l//py199&#10;8asvfvvFzz/99NMvPvnkp7/45OUPn996cPvenXtX78FGvHnv1sM7d69tX9ncWlvdWx32u+1KhUJN&#10;BVDdAY0KsAQ7sXt9dWnQrtsYF0PQ0VQy4r+Y4wBmjgFYCgKo5SJoQpwAMMMA0SOCO9oPULzmyFNT&#10;RLNOMTdUHy57UlhsqhEhcY3BACMRea4HAaQ3QtcI2yVwTCgAXac92Fl58OLHn/zqq6++/OLLL3/7&#10;5d//M3791S9/+eWXv/7Vr/7xVz8Hip988S8vv/fDp+8+eXLr5jUGeOvuPSC4AQi3d/Z6fUzZdfVO&#10;vpBL+HZg0Sy6G5tLsP8cUvlRrUYD+ywA1TgcAQwLgHgMoubpB2iWYhFMSDotwAilTBVyfoD8lWEW&#10;lPxjBqaabKonye9EV6Gpv+efDwRI8pk8vyaFW+CAINmekwAr/aXVK3fefv9nP/m7Tz/7+W+/+Pv/&#10;8s9f/fpXX3765W9/+ZNf//ZXX/72i5/88xe//dln77/9wYtbT+8+fHzn9sMHIEKfPLh7++6dm1cu&#10;b19Zv765Odxb7qEDt27m4iW/ElCIz3S3VtoNjGKgZ56c4JGROyvMj+cFAmzmUhFMCTwO4LQUodlQ&#10;JIGxWPbwqADVWB39GUOqvlwWoRWPgtx8to/2lzi3JwFU83QIIL84yLMiH7agB7pqSIMuFK00q9ba&#10;uvfuD1/+6Kef/PSLfwB8v/z5P336m08+/81nn/7877/8yS9//eWXH/30s+98+MP3n7/z3tPHT+8/&#10;ePLw1i04DG/fu3fz6rUbG+vXr25sHx4c7NVaS+1W1dYxAZHuZklEYEpm1L6206vWwVrSKD4Aiy9q&#10;ZKCPtE7/TVeTZuW/zaPyiAjjGEIm92Xes99IlY+FMgjQn3irJiCxaMZnBXchiWT4fCgh4FfSn3CL&#10;+3Ni3YUPGl+bp5ApCtjY34eTCX+y1RQ/IUVpKNETqetNP0CqYbBq1f3rt955+fLzzz799T/+83/+&#10;6u9+8dFHn3z82UeffPqbT38LwvSLL/72X378ox9+9wcffPvZux+89/zRrfsPbz15ePfBjWtXb949&#10;vHHzKuzBjfWV4e7y6nDYrVYss5PPSfWNtN2cs7Pe67YqqH6j9om62HkB8u5h9Z9CcnDMqgDj+Y6b&#10;i4WzZwCY8QPEEJwfoD/rmzVN1Vd7VoAUnQwCKGyHkXEZBJBcGUaltbNx8/6Ttz/+2W++/E//+M9/&#10;9+nf/vRvPwFb/pPffPLJF//0Tx/97Wcf//iHH37w3jvPPnj32feevn3/yTuYdiEAgj1x9/LG5vbG&#10;9sHqtdXV4c4ynIY126V8TdiHFJ2PV1cG1VbFQSWHwzt+gKrddxxA/CrEXzrEAFFFPC9ANi38ADFo&#10;5QfI0IIKZ0aKytkAJiPhUCBAvJBUEzOqJ4tQMoRdu9VbBWP+rR999umX//zlTz756LN3Pv7sb/7l&#10;s49+AQh//sln33/59ge3njy79eTJ46dvvX3nya1nHzy+8/DeVSFC4b/3b6xfWVvfuvJge2N/Y39/&#10;Z2dpULdgT3SAIhq8pr2z1ahUHAsUmA6aD6pf86wA52CJAyybZhGK9qYKkBJoXxFgMjrKVeHFWWyq&#10;a0wFyE6GswDEsoEjAFlxaZYNdBrH2Qhl24VU34JQENFVWds5XL/61o9+9qvf/v3fffSLn3734/c/&#10;/uzzv/2b9z/7+LvPP3zxzlt37jy4e/fWzQe3Hj18ABwfvHj+1uMP3nt4+yq6ZK5fufHg6pXDjesr&#10;a9vb17cP17dWlpZ7NTzv0M1kGm5isAkqKigwzVKBsqT9UQHPOA8LtVHNeMY151t08wEgKTKYLKJc&#10;FyU0waVGE5jMOR/48/y6njIjFSNSivLCBaZmhqtaon/nqbB4kWZLToLs2OLr5t+r1885q7hGAEUu&#10;VIHdQeqFgkFIHgsTbrPT279y+53v/9PP/+EnP//Jxz/86d/89Kd/+9lvPvr8k5dvvffk0a2b29tX&#10;rly/to3Gw2U04t9++vjZo4d3bt+5ffPG9tWbNy5fvn59AyxCAHh5a2MTUxAHGFvRNHQelt2NZRSg&#10;LkbgU2j/HQMwew6AefW60OA9L0DhhL84gOmzAUweBQhHHwNUvQcEMCcAYuy8XO2v3X/3w59++dUX&#10;X3z5+fu/+PI3n/zs+x9//+XH335652D9cHlnf/Vg52B5f/Py1RsP7927ff/hk3fv3nn46PHD23dv&#10;3r13AzBubGxsA79r92ATbh3srxwMe4MBJo+YeaOx3a3YmCKLWc5qgPV1AEQD5rwAUSSzE/pCdmD2&#10;FQGCek0AS/ICg0QoxtTqtdrw+oPnv/n533358y9+89EvfvHZd77zo5cvf/TovTvbB7u9vWqjPxzu&#10;9Zd21jbWb9y7ef32k/tPbj9898XDJ3Au3r18GTbe1Y2tm5evXL556/q1yxtb+wcbO7ANHYycme2b&#10;K42qYxlU7BNB+++iRGg6QIRKp+W5AKIx/7sCGFFFqFfw4a+sjYt0c9VJi+krrmMPD+89+94n//Tp&#10;b3/96c8++tvPf/zy/edPn65f29jf3e/VHNvGHMlue7i7t7q2fmX98oOH9649fO/tF+89vXX76rXN&#10;9Y0rq5vbl7cv37x7997Vq9evrG+tX75ygBppt7Y/7DeqddcsYhJyIhtwAZSqCTtz3HNy9MYvysU3&#10;PytjeaqEIbtTb+ZTyXSGlZ6gRWDhMWCPDAIMJ+HFKBQkip8REhvaiEoNlKsOeBUML/bysOPc70jn&#10;fyc/Alw6+kn5gfAAotN4rN5Ouor8AEtle295++EHH//NR1/85mef/cvn778ENeX2vSvrq7uVVo0i&#10;zpjWU2/0+ssrB1u7azduP7h9/5133336+N37D29vbF/ZONy8cl0CvHbj8vXtK9tX1re39neX19b2&#10;bDj/ymYuxQqMClCIj0gklQyHZBHJqwPU/usCiPs3EgQQjeaxeFQqFvcDxEPQstx6b/PBOy//5ZMv&#10;P/nkpx+///xtsNUvb64uD7qtumNTonLZ0HW7Ve/293ZXDy9fvXr78eN33qLMtac34Axch13IAME6&#10;fAB/unHvxsbh1tpyl1xopUKUM8RUgJ43HgCq0YMg0XcEYDoYYPO0AGeDAbLUUgF6ZXqvYwfKI2QM&#10;YBPtonh0TFZz4NIPECyJVn3l8qPnL//li89/+vEP3370AI61td5Ot17rOhqlCrh6s5h3MVN+MFxd&#10;PVjdvvfk1uOnz9754J1379+8dgWUmPX17cv3HgDAG3cf3Ln/4N6DR3fu3Hp0o9VybEs3QTvIA6Qj&#10;Z4AXHwOAuAv//wABIBu1vPv4TdBhK9NVvAO/UGzqWJda31u78vTl+99/+YMXj+7e29jvLTf6NawJ&#10;pHYFJqWb603dMXWnsruzv79+7e79Ry+ePnr+4unj+3euXt88ONjc3Lhx9eqD2zdv37lx7dGd+2+/&#10;9/zhPTAJHUPHUGksFVIulo99Tgim6ARooXhhrMRM4LfIxjwCxCAeF2gSPAy66mYxCnY8K0IC2Eh5&#10;YUOeneN8DscS0VzRbGLYW0QbEpFEUKHQWNA5ABwBy4yAqX8/+jsZCfGyxYVHBnWiKVReVEerp+1g&#10;6FnmqzBATGHFxKPKYHn95jvPv/fy+a31rZ3uABPLMU1OJOtIgKZm6IblNHr7h6tXbtx+9Nazt5+/&#10;e//ZnQfXrq+vHcL/N7Y3rj64d/vhzbv3Hz97G/630+vWLVcr5dEFGvYBVCuITwFwLgggKqHoUOrI&#10;RUlI8IbxZCar7uRTAwQNFqOMrwowc0aAIekTpR1IAVMZysd/HHkGwpxFF1cBUlm03dq58uTxe3dv&#10;bqwO6pZtY/o/lj/LJXZgx9RdkLeN3t7u1sbNR+8+fvvZ08dPb9++d/XK5iYYg1e2t65fu/Hg4W1Q&#10;Ub/97R/8y3av2nIMLJJEBUYFyOJzlMF7PoAkQUvexyTfr2u5zU5K3DRVFJ8EMCoBxi4AoCoygwB6&#10;scgggKi8sPzGN8G4F6XQSVtHVNR6ItTAJFHDdZfW7l69sbQyqDXLes5quh3MnOY8EORndPIdzJ9z&#10;7f7uyvr23WdP7j6+/ezZwycPbz3ZXl+/vLW1tba+vb12+9Gt+2999+XLn9yt1muVsmtixw7BL3wk&#10;u4zzQ04AuDhBhMrsQleTCz+v4RimGRM3dO4cAC9EhJ4RIIjQtKhdBBEq8tiSZGCqPyAMxlQUM29R&#10;VebYGRrzoOjXDlZ2dtrVimPrQiS5cC8wf5QzsGTeY8l1qoPG8tbh9Zs3n7zz1rtvPXv04OqN7bWd&#10;g5WDDZCi6zcewuZ88cOP7mhlFxUYFOkISF0ppUJWlRZsSqjnV6AhPj9NDmhsHcYPGT1ozSYe20ax&#10;kAyhMzubmZn3h6JUJ7YseCFpgKdLR9dE+glIMe5uoQZg/cb7uKE+ZrSTV4mVFH9uMf/9mAIjH5Up&#10;4TqIhDkdTwVIkecggK5VabQbjW617li6LEikHNVOhwGigCKwVr1aPYA9+ODhO8+fvPfWu/dv3b12&#10;fWt17WAN9uDWlcNrV5+8eOf7Hyy3uzVyoYE9qgL0FBdZU3jRAA3DKJdyiTA6Bk4JMCwB5uFiLwpg&#10;ekxEBkRd/AB5r4vyMiWlTgVIGVgAUI1eI0DNNfRKvdpoY+mQ1hFxtWIxpgJkRUFzLau7fbB9++Gt&#10;R89ePMZi0Ds3L68frB2ura7u7G9hueh7H/90d9lyW9jTLCdOwNDIcJdl30rW8rkB5o4CxFKGZjGK&#10;Uil7XoD5cwAMcpup5oG/UvjIDpRrSnxH+ojcpTeEcyMQYNno6OV6CxOPmlonhf+OKXSg4xQZYF5G&#10;NWC/mq3e/v72vQf3n754fv/p40f3713bODzcPFxZ2j/YuXH5wYNHb60XyqDJGpjmFBdObF7q7ntF&#10;gJEggLbj2GYpRnk3pwEIdzAtARYuCmCWsvbDmPcTlqkWSX/kfiJA9KuR8uJLCkIHsJqJTEF5afxS&#10;nzCbOgiWO5Rt3DQ1sflkjXc+bzZLou4OVJpqd2lv89q9Jy/ee++9D9598e7V9RvXdtbX2vvbqzuH&#10;65ev3d7pNui1OkUusgzzE4liXE1RUEU+d4JQFRk/RwRCykcYm0UWO6L1likzp7EYxTBAcYqJ0NXo&#10;9dTOEqoBzcpUPp7rGK5onJAv5b36ejbY1eQkVYFRfx8OTc+guUaOdpE3E1N7oI6c4aOsdOlkibPJ&#10;N6VGtk8AyHUEJReOqrJjYwdBasqGNoRBtRwYmhVmlgqw3h7urm3fuPXee++8896z9+6/uH3z+ub2&#10;5s7KIdiDmzeerLYbbWqviEUsMgrPAD1bRgEYPR7g7CSA1FjIBxCOwDLY8t77qhluYztPAUjVQa8I&#10;kErW0CcfGtnb7CHyx2Px2nFTeqUFwMQDOCkt7wSAJWy1WLcdMt6xoBisQaoB5y5DsmlhkXqp1Ho7&#10;hzeu3nn67K0X91+8+/Cdh0+e3Lt5GQzBrbXVg60rNatWQfKowKhVsnTDhBaVO8MOnAgQXYEqQIII&#10;ChmGr9CVqKYqslYYBJBsYwDIrUvOA5BEYULkl1LCGCwQBmUuiuFCGG4RFlV25BhA/xM3CWDOJ0J1&#10;IFijtkKuW7bbvUZv2LArdUoHlJLUA6jbvZ3VjcsP7r/71gfPf/rhB+/dvnPnzoOb1zZ217cPVvZ6&#10;VbtmmSYVUcfw/JuWtQh47ezPOy3AuWNEaBM+tx+gqTt1bNBTkPUXqkQie/gowCTdj9irAcRvTaZE&#10;KzBNE9W9WJ6NlUxcQ0hNETDQDd+BNzMqi1sjqghV20CphzYFQaVPlKowlR0otU0T3wBUx7LTGq5s&#10;be4Ml1ZaDlbUNqWRjBo2tTyuNAaHBxtXHz//9g+fv/zhD54/f/HWO28/enD5yuX1/b2qQ220zGJO&#10;3QWkgWLUW54JXpoeiDqUoipAvxIjDfhFDujOz2Sy8ChGmrII06sWAlmhlUV3JBLfSgo/a5xHIiFw&#10;M1Cw4X3QDEM8qYoSMwkgL6GQRJLhbCKfy3eaZadSbw/2druDfg+hVW2nxg0S8N/q1XYXu6jZjmE0&#10;UbDmRK5QMnEGgNFggBpVoVogS1u95ZWDtf0ry3u9RhXbJXoASwxwZfX6g8fPn3/4gx98+J3vf/c7&#10;P3zx9juPbl7ZWl3utSgHm/qMwVPsB1gIAIj38RQA58YBpmIdH0BTAUgdljCN3+c9UTU/UdMlcmFe&#10;BWAkEYsnY02jbFcHjW53sLLUbzRaNpWAwhbE0uw61tS3q3Ust29TB0hsgkd50JgxLFwbr7oDNVRa&#10;QPuHd+sv7W9ubF472DqEz9JysEvaOMA+A3z58sOPf/zybz7+0csfv39/e3Vv0K47dANLhRh7hE4C&#10;yGr1WQCGkvG8HyA5s8tKfzIZ1Ga9L6SYA16aoOgf9yoAw8lovmNUGo3l5YOtYW/QxxaTltEskgsS&#10;biuXZzcQYK3a7steMq26QfXmOUXcvxJAPP/qTr3bag9669e3N7eubx0u7w2wkSi5+osjEdrfWrty&#10;EwB+9+NPfvrZ33zys1989uNff/lkre1UazaWAeqdYpyCuArA9CSAql01CeCiT4SGErlSIEDLJoCo&#10;PeMuxPeSzdaiXj9upX8A5kVJgMXzAQxni6ZTG+7uNdZXd3dgd9WBSg7blVDbMbBN8fPR4YciFABi&#10;lw/chf22A/+MOdDxWGQE8Ci8MQdqSNQVsCbKVaaiE65GXYpqrUZ7d23rxsbVy/sbWIjbrTnYADVX&#10;7GgI0DFADd28cePJs+++/PFPf/G3n3z66Ve//eqrZ7V2peVgI1cNtAAUCzILjd14uVihAwpCXq2E&#10;VcNeQQBVJ/bc7CixFySoptnlHIPjDr75DtXlY5ekUQFmXrwf2rP04MSV6i3Zhhq9co4UvdRZQvYI&#10;CgLoNWXA1uzhULReqVWxP9qg6uhNV8N0Y2rJRZujUOgURIVYBzuXtNqNATWDh9VtVFvwsGlY98fv&#10;d2aA7CLLUZKhpmHr/XIdROTK9e0rV2+sX7+ytYY90tAxjcluIpOtCyL26t1b7/7wO7/46JOff/nl&#10;P3z11VcfG5V2tYH2H9ph8QCA0VyJMk7OC3B2DGBU0y23xABJeyT3kula9bqFmikDZBtMbTo33tyn&#10;QwNFEKAJAPOnAEgabDKcjsWbFnYmrNbA5AKNPQ6qk9p5EWsy4zLqLPqR4h4EMYsLRCl2LjY7Ql8g&#10;gEHi8ziAbGgyQGz0ZsBhPOxheOj6lSvbV65sHoBqgv1dOkKEOq1er7+8cfPJOy9//NnPfvHlfwZ8&#10;X31Yr+u1Voua+HRy8WCAxZxa0XrmHTg3BtB0QQsYazCAr5sHKVqnckWTAXK0nh9Wr+BVQqW/w1qf&#10;M+xA2Yg91bHa/b29peFSv1VBzbJTHDU4wG7rKRRFMh+JLEQMoIMmgx2eekAQ26qV3Q4VOJ8LoLcL&#10;mzrF1bDFFE5PqPd7oIhurW9urq9fvrK6U4U9iJVHWG2o1bvtpeUrt5+++MF3fvqLr/7xP/0j8DOK&#10;llOrUYc+VGCCABaihU4+/woidAxgyizrmhfIFRXkcONysAVB4OPcCwbFHRRNZaEw4WsvCX6uCjB6&#10;AkAyQeIls7u8uXbt8sb13WHLblT0ppaL59W80jCYeaS9UXdEjPd3OmByO9gnaKlHfQ3rlXIHGz9E&#10;UcOaCireUP2s8umhhCDPoS2fQsUetGpOpbq8s7K/fXh45WB1ZWVrqUKKAY7uqbW6g+XD7QdPn//o&#10;+5989Gvcf89LyUKNtT8uo/Y8IaQ6xbD6s+gH6M/dwc98nCObPCrokIibFrddJiDcpEAUzrns8aD3&#10;K5UKomWI9NZIuxaLDzyihmOo5ofquFYBerXtqXgqX7JWbl7b3tg+vDaE08zAXqoYXA/JHco1g2Nt&#10;wrDjsG7ZVTgHl4ZwDoLZUYW3RrML79lpASYZoKqJqvagU6tWlpaWdw92dg6wb/bKUs0iQDg8q97o&#10;7W5t33v32bd/9PnPAOAnd8ySXamh+MyDkPAD5EYCmPV1cQCbZT9Aek3qIKPpPoA53Itqy5CjAC2j&#10;TJ7fkwHS/cvHQ7HG7sHmwdrh1vZyDZUm3GxsEqnRCy99RNbid+DNNKvVAFu/h0dhA3RE9t+eGSDb&#10;QCpAtAfLlZqNs496UlSjQU+jAuCM1JtOb2XzytX3Hr/98uUnP/nF817Y6sC2RcUBNS4/QLH/cnlu&#10;A3kRACMSoKeByq6AVC9B7qxxgP5rDQJIg0hOAZBSVmLZ4u7dGxurO2uX39u2C8loCkyUkUvQD5x2&#10;o6zFzxWxQUG1i2ULqI0Ouuj86BTxfc8MsMDqrgKQWiaX4UQDnRfUJDA6Kzb2lLLg0CGnt9VdW93c&#10;uHr1zrtPb7/3ZEvP1eoOdunTyLMQ9wPkvi5wR7ULAxg7CpCcw7KL0xhA0NH4/VSlBiMsXkIUiFC2&#10;HU8CSOPwotn9t9e7Syu717/zqJyL4aGIsob9rWONiSRArsWP5zBBDIXcYAlnSvWH3bohg99Tait8&#10;FeB4OrsAiPJYDXuguZI3Szr3B6vA/7ETbaVc6aI/D/2xlXqlMmj0dg43NzbWr6yvHuxZruGQdDW5&#10;2RzmgaoAyQeK7U5yoGuYnbHGcnyzOIMO022D4rleYHZanKjxfMXFyU5kwwtjGJWAMHtXOIuAS8Y4&#10;guU1vZWLE6IceX6rbcBENpMCMZKIYqwvlooVQ4XW01693l/Zf29Ti8ZTaSUG64/4S3deRB3ihY8Y&#10;qBkN7PILyswAm3ig8veqAM282dFZjKIfD6yWRrVukzOWO9j2eksr+/sHcDzuLoHqrKNfT8xGOAqQ&#10;ovAp0em6k8feuscDnJ4eVScdBzDXFGcWeWEkQHVSG5sNo5o/bsspRhegMaECtGSDctp/CsBkUp2E&#10;kxS7KJIoxFq3+46uO3u7K51ENpmghy9A+1fLx9RJOlThbtVb/X5vD4yyQYO0/Fz8wgBSr0zXJfdP&#10;rVa3qE+m7JeJvb3hPQftVqVuYdtocXyUPIDxEUC6qVT9KgDmOyfswJlTAUyU8JxWARYEQErX4PEK&#10;yry+sWEleB7LymUGiBeAANWaEn+vF/TakkWQiOZb2/UoNvdt1ZsL89/MZING0VH6o3JseSmKWB4u&#10;lRls04zKDNxLUmReWYSCiPPyLC2MScKZV6416tjgFOGB/dmu9rs1dMxWHRxzZRli/5WKQQApfVD2&#10;uUYRmjsFQJxJNHe8CE026y4CFGF4BSC/n+eg4Ai42slf9pAzFYB4/nEjokkAo4lIGqVJsZA3Vzrx&#10;OBrqhejsYnZxlMfKPlv+vKIGP5SOKP3FWZnJlzSXhjgOenvDfhU0WQDIhjADVLOkuKWHsGNw3kHO&#10;q5PAZ4/MCmwaILSZEkWVZUASx0DYrRr1kMZO7a26XcbwJOVdgPGODb28AlLUBjEWh+IHzytKXpFK&#10;Erqq8kWvSZyqxGSyIrFXFJ8EKzAEMBGLlaluQzqxR7k3eINCvMukEpNT+5fJf0/hP4uzUCpuuihJ&#10;V0b+xNRMMi+vFm050CJTiTQ2C8oszs0GFtEszgnng1dAOp6VFpLdjfMoRnEXLnfbA6didM4NEE8R&#10;0QBIiEKssadwiGy1TwjrdYoso1it2EBUNkLl2UB+gPTQSQ2UAaKvEZS/eBDArAJwdgJAkVAYLxqT&#10;AYZ5l7G7zAcwzGKWAVIgH53fsq6EE538qYB8LflmPhnKzs9NqiLmGAp7jvAz+9uQ0EOC8zKbbhm1&#10;fbDYqnAgaScC9KLRPoDYOY6iEyWRmW02RV4HQxRb0KZUARKrwNSVN5GnkxzZgfJ9VIB0s+FjB+7A&#10;jLIDjzPiIwXXPQYg10Oy09oPkEQp/nPes54waavob0SrAhTZ0wSwVCyEF2dpj427+fy1HJ4onclk&#10;vT7dSpoiteYsdJrYk7vWGOCECuPcAAu5EnnztWKRWgfr2LhdJuHgzUJlBShSJ3o05jXDsj3/Il78&#10;BIBk9/gAloqjQVVnBUjdBdMF5ziAaj1k7qgIDXNyVUECFDWVRSpL5+CvPxmXDXE8EDqhhelZOTxw&#10;AdZxAOmzz09nvD7dymfA5yFWKDVpbmi9NWgMWs6UklI4QYTKsi7lCVWHX7Chy8ZuUdPy1C/aBVvX&#10;NA3ekbjUSIDoDZpvcv0oau6eyiw1PlbtvTBPPF7yemdjVi+siUm9szNCIUMVJqr1y6ZWtrB9V15U&#10;JHP6hj/bTO3hOda+md1DytQztSg2aAcKaVI0wpnFbx0pXIS1INfi0bWAu5AazCqFoSKiEY/TiAMa&#10;WVetqQCnLwIgn4XoxHZ10Yqf0+T8ALlnNWed8eS0pnRd+QFirOw8AGeK9RY8SXAM6hoGJMiNFk2M&#10;dUjyRpcr1bYXAhDOmtn52bkzAlzEXUiVwApA5mDi1DQHDO52tXrhAE3OXMcCCtn9m1XvIIBsSjBA&#10;SlkAiyEIIPYvPQfAcFKvlXWMnuro8tNEt2CZvuFv7+hPi/BKhM4JMFeKh99YmDszwMW5eQqDqQBZ&#10;s0XXn1uu1KrVdsMDOHNBIlQvlSj0UsZm35al+eNqPhHa4ch4VIpQLoEOAhgrluLe+XR6gCHTKGMO&#10;vYazdMtuh/df1t+LjH/v703zSgC1+AygeuOsABdgD6IYjfhq6ylOCvcIw7ywB7tTon4pM3EHqrEp&#10;boxXkCNUOeForG2HaFondpsuIuBasWSOypoFEB5C1ZF/zndK5P3wBkMSaU2GczRNTDaJx9XzCT63&#10;SOidHX/CubEBGcXhmWjNcnXDdGs4osrXBTEtn4Mjjc75Hox8lKG07Atf5C681G9B6Tw41hpZ1lbG&#10;C6EFtvNUaN5aHAeoAr0EEDnBGguQPB6pWKzU1Mt2vd2doqfvlABHiT2TAZbgiOGYGxa8CK2vM5ae&#10;oAJkJ3Kpk4/6AZoSoCdCJwCcPQZgKJQoNfRm2cYTENRhNGHUNpZqwyC1269absf9WdT+Of4BjxMB&#10;prKL6t47wu8YgAsKwKQEyBpzjsK8rTbVB54WoOrSOg4gR7Ox6toql63OKL2ko+aVIMBRlnQueRJA&#10;Ti30AGYzR8urfQAjkY7dAoDlsmHiIHPVhFBeYn5SSbWaWi/rSgrc1eM0AAuR2QVVdC4ErNMA5B3o&#10;5QthyxDDrtPciNMCZI3xOIAYw6O8ElhctVvSdc8CHguSAkDPQ9IshE8SoecAOJ0M20NKnS87FJ9k&#10;E4KGPNL+G++RpvZGY98kA1TtRbL/Thah+VxI2HcXADCjdhChLiewB6e4aQD2q/QXcqgNa6LU1wZ3&#10;gnQqK93Z1bQ7tTyKQak9SJVgcInHttHSxRxbz9MTMOtozJkN9Lggc1x5Ecm84lxLJ2dKdatp2YZR&#10;duoYjUCA8ArhbFrwX1R8kYqnxPOKIEfvwcZGr9LUGJuaFjk6NQ0VGBR0ydk35xHfwjkXKmOUWCav&#10;mZOecUOhW22KOx+lLxCgmp7naZwSpPrvKkBDGwdYKh2ddXQagLMKQDCjMomqqzmOpZctUfpG7i8A&#10;iFeMuy9IwVd345iHCpV43+DJo8MCRgBjcI/Tc5dmXwNAETMtme4UPU3K3KCTAHo38hiAKkjV3FDn&#10;MXkzmSYAbHZKpXPtwLkRwHQ6mdK7WrnmoHPdorn2lL4BFwx7cHpmfm4xSL0/DqB/Vu+kuYV0gwvx&#10;Au/tiwZILWBgD1LP7IsGONpFJS9+6M2FUM7P4wCazVLulQG+mdYGmtuqWE6j7pQNLwALF5xK4g8v&#10;LgQBHIvR+UToWNbYCQCLuVjhm8ecfa8CMATvkAARPcVFlYlIKDvWbDuV9BJsKCkHu9vmR8lFvBhk&#10;NJ73dlexECtiyk3OtwKg5zAnk47AZt4bPsJKEEJUdy0PSMSGBMJ4mw9wYiPBGbrQ1DfzLcstYy2/&#10;5aUAwv4LwX1H+IGGtaLWj2oMZ2f9D7ffcCdrTKZEchl0Lp/ILrwCPKnQLMwIjy4ddXBlwvmAo3kS&#10;8fwUu5WSPoDhxFGAcTnwKQhgvJDzPDQ4PkjO8zgJIJV8oaNba5byqkYr3DCjlHYGCJ82eRLAWQkw&#10;HK907WqbAOL5xzX44UQEz79Az8jiOMA5Bqg24pkAMKwCxB3YzIdfSXyyRkrVVah5AsBMdmQhYKXu&#10;lFcaFfbtwOQ4QLx3HZQJEwBiw0rP1UYIi6XTAOT6cKys97eCREVGPUsprRADv8cAFHecAGYyZqXS&#10;GjSwGYPlpeBidVokNMPn33GuLX96xlkACpdN6NJFAEQxKhJDSNn0nAtg0yQIIM0nOgXAHDd2CwAI&#10;5nHUC4iCyYbxwtMA5JxMU+ZljjVdLzU13o0MEOXn6QBmFzs14FfDfii2oyk1+JFkdhH4vXGib1I5&#10;C3EdBzA0LkIj6DaNxkLzFwEQHdvUKR87FaczXu5SwusXKmvT/V55IQqiBSFCUUwKERr1zVhmH6k6&#10;ho39pR64HO/UeEpVZPgcxMAFR+pVe9FzHBRiOKOIwjzsgEcHSpARj/+WnF8o7HYbXU5hbHZEKjo1&#10;Up9evMTfv7B4/PmD3zY2iwkLZUi5GykyarSAx9NRqmJy8ZJ4pUu0Rr87/eLPwVF6dD3IHUgTSDyA&#10;qjblAxhngNwbMxYAUPSOHgHM+QDy/sMsEg6aCqtSnIMUecJMbQWg6rpD7SMAYKAXhnZnJLaERZSY&#10;3o/5KzIGIc7P6dnFyd5Jn/hSROgZARZzYX7xVwa4GAAwOwbQmxzpA5hUAHJrRf+Mc79IVd1squgU&#10;4nds7l5MPQfJ0J4AMHd6gHP477Pp4RJmGHMKo9fdAQDCAeiVop14/kwAqJoSkwCmsmJ/qzBeG0A0&#10;9U4CiOUUkwB6WcwnAEzJcQb+c5ASgw1d84nQ5nEAZ4NF6CI2XJqu323UbLcp9p9oDMAAkcVpAKJK&#10;ujhBhJ4CYCkyvfjaAGaECE1OcXo4mBJpJZ2bXEbYBYq7M+Q6UqksjMtPbkE3NslSNgLwzykKgkvO&#10;bZo/LlIvhPlQxAFVcXVgsLAgEqSB4kX4k5m8GNp8NpxLReZba1UbXQR8fQkuDIWfnaS8KArMAp+N&#10;LJZn50eT0MgmS8XGaiJCSqgAE6mjuXw8NH9pgV//0jnX6IPNzntdpDIcKZmeVgD68vGppVPKG17I&#10;885fB0AWoZw3Q1nbpXxB/f7TApybz0wnInG9WxG922QdhDe7Dxu7ngKg97cMcP4owPhxAHGsWWZu&#10;YfEiAXLv7EwgwJTovzXWMj8Vi4/mC04GyF/PCxDzLRmgSKJpYuPCcwGcnQljGm+762r0Wp3xkQoJ&#10;Nj1OAqj+WQ0xnQSQCjFIhKbCcwuXLhQgOxPUHCYPYDIaz0W8doZChKq9Ql8nQMzxcJXsNcrcLh4V&#10;odGTAS4sZApmp952bbfmYAkDZU/HUjy7LzE9M7t4EsAF5a/ODbCQyF56840LBYhm0xGA5KFnL4eM&#10;Motcf3H2jRnWssO9OuRJ9kUfnx/L3hkwD/2GvJoUpSZHUQd5DO7qrsE16ZjfO+qelJCuJK/B3TyV&#10;RMiVAct8dm7xW8l82cImOdSOQ4pPup4UDlsIT8uGoiPX58Qga7AWKoZ+JMamc1J4SlH+RMlh6JXA&#10;jQiOFBmZp0U2INZFTgTIigtXqF4kQBbJfoCU3a1rGrbc4UpakZXNcy0S2Bg1pXYoHC/Pmp375kI2&#10;nXcrFWo6pnSQoCMBe/KG09NqN4vXCjCVnbsIgAsKQC/TTtZFTgTI8FTn8kSAiYsByBEIBIjKB9Xi&#10;gV1PslTmjB4HcA5u8Vy6YBp2nbpUyfJtEp8izT0RDcFze1qAk+zAQICJowALkZkLAaiaEhhbYoAc&#10;pwwEqN7kiwY4SYSOArwuBQhFMx2NjHB8mpKc+sG9YdAdPRKhc29cWpyLFHS7XHGokTkZ79jQiLsb&#10;RlKg1s8RQLTtFk4Qoa8KECTohQO8BATZBvQAyvkOlK3M3pQgePR3shmB0FJHQw5ZicENRhH+aMEz&#10;3lOx0e/zPpxjpgQnRVF1TNlxDcdGQ4CaWcE/kSYpBn5k1KrcBTBxZ+fByI3EcuVK3amg68zQS+i7&#10;xp9Rx3+rMUCy805wo3kA58cj89wGmotB1eIWPFIwZQxP24sUofRauAVltt1IC+XuDBJgkGjzJlpT&#10;R6JjAYrWHTEvSFGInhEg5ZPizB7DcirYjMrVzIJ870QSE3FH2djoSMMtkQXNL5ZrGq5dKWPkzzA7&#10;JpsPLC+OmhALC4unBDh/RoBw/fnQzOLc1wYwJ+ucTwKI5wkDVMeM+gGi4AoC6BenQQBJmQHbBgE2&#10;WiISK2QsicMINpdX6xYozQ/MENuq1EF8YicKTe/QpPE4+3gZ4LwSAzxVGEcRoacGiJ8H5FB29o2F&#10;ixShxwHUC1I8niRCcQ8cBzAuRSg2gTovQNFUvVMkgHVLt4Gg6OtSiFN7LPRpjhqAo7Quoiduue0Y&#10;TsUih3hH63gz3sOyVQfGVTgH5nUDxLLPzNybl74WgOT1kDME1YZ2aLjH8vmYEjmIYxwwqRT/jxy6&#10;spRKJt6OXGwjpeZoVGI8IDwmRpslOM/ssmgXhIMBLOxzRn5SNA4ouxu2pA6Kq+1Y5TrKWioJNnQR&#10;eijm+cnylK1whg1/NYF24aRUd06SUoc/kpyMc1fRAoX52amN/1QsFiJzb3zzAgEqIDHZ1ysBmJmZ&#10;CLCUy5XyzWZeBahW4nijWi8QIKfdUy/OWqVslQ1yrnFtPZkXulsWEXwd/9LAfkIAsA6GX5laV1Lo&#10;QXbdVQBGQtPzpzEhXgWgqDDGdhLR8OylN3//APrHwYyBvACA3MaLnNuw6VA0chco6gQFyyg72AHK&#10;LtuVmgU2O/3Btis8dYRbR/gBcpOB0xnxpwPIn51NFS5QhUc9fZEAx0SpAhC/ThahnQ6K0LgCsBBW&#10;4oRhpUXiRQHEP5MpAScePjyYE4NiEzcXd75ogZ1OX1G/QZ5yd7IT3GtiNw4wlc7MLrANqPjRFi4S&#10;IDlBCrlSNJbMzl765tcDUEMzS/ob8/mRsS0P6YLaxV0t5FDFJzWiwRQCRXTFeF6VEsCVwOIMNlEo&#10;JPCX5wSnzDfRvkStpeD+MzjnSPShEQJTxIs0r/6exv1QZCWZxPRDfJzo7I6nwrMyeq/mwUwOJU0G&#10;SIUmOIkBLlVMbSuJBzeRiOMBWISbCBefvnSB8PhB4HMbk5zUaIQH0L8b/A7uSQCpFZRMlTgFwILn&#10;xcCNgvdXXTmvK3xJ8ZOWONzEDRO8unv4v+c7BUkiYn/RaIIKUgXARDQRUgEuXgBAlFCULZAXNw+v&#10;F++DePiT2dcIcHEcYHMEkMWdf9jUcQBl1gUlK6mi6zQAMQ4clyk1HDgGWyTnf5ioO5Zsc8Ul295c&#10;IXIkycJRtv2ihSLmpPDZHU5EsvPqDlx4RYDJEUBqUi4Bcg1lLheZ+Z0A5NwXv9Z5EkAypXPx8Tjh&#10;BIBxRYTmUqkC/uL3EqnzsRT/O4NUnd3S9dcZNbMW9YjsqyXndZQC+nE+u0NgQ1w0QBah8KSUGKBo&#10;0gdSoBiZf10AF/wilK40LnYa7zoKfqdSYwX8/uGG6ig21bGbUpaXTyrP07HdpzqDFSc6/yw3fGSI&#10;eLNAt2lit/ySstSCGX49z8guyFqKVPYSh37PYsCr8NiIJydQJBpXnfB837wkrVj6QndgkGObnetj&#10;AP039DiAnHpxBoC5kwCqInvMwyN/HqeEYvqFEh/J55WCGz/AggSYiGQWLxBg+DQAF742gEXRe0U9&#10;61QIkwB6ds8FAlQXvza/Du1EeDlO1/CnLKqvp7q5KCIRnvFSL74ugJd+FwC9CZE8qesYgOpNPg3A&#10;wilEqPrwcE2GZ1+JuuaYan+pipcqQfwAc6H5mYsCGAoQobHfsQjN8Q1TE3p5l43S5ZKJUfFEIqXc&#10;WCHqIpHYaNrryNE9SvYdN+D90Pnnkr4lGiyMPxTy5xKseHmjWX2Z4iIyEk1lZhepFclpMrEFvfFA&#10;LgP0xsJivYHoEVukZhpyBgWX5uSj6fm5hTfevPSaFn5WfrimuOOeH6Dw7Y06BGFrhAkAuedw9HUB&#10;VJf/fDwOIJ+B2fm5MwGcOwVAbKXBHaXwHgo/rgBajIVmvjaAatKrfweOzZZXGq8FAQRZmjgOoN+F&#10;dhaAR1pY+c7HSQBlO6woAjxtLYQ/jBQIUPYr80rAASBrxPQXhUhm4esCiPG1AICjruqyh9qMSlAB&#10;yHP2IrFY8nUBDCp9w1C7egYHASQ7+zUBxLJGr/dbsRBXu3CYuWT2awOIhm+IjBsxdBjnHGDyrByo&#10;4VWoYgjRK3CUia18Bo2mK4+UH/wrtilVx/UI3ugnedCiv+KVh1yJxNnRZGs5SDGkKj4SJCa1x9Sg&#10;dD6fyiwoyb9nhcfKAqW1p4UFFU7EaJoKe4WoyR/1vBUQO/lUEoPHrwuemnA8NWp8yjcnTI0A1czn&#10;8d5jkwEmxgF6NtxJAFUJ4G8zPOom6O8iLCeCjQOMxf0Ac16zsgsFmO9o3phw2YbRZJceAIzMft0A&#10;vacbG/5Mj0Ya+NtPHbsDk6cH6P+5IIBeurqyJrZBUcyZ1wHQc6NJgKWma6n1HE1TDDKhfOTfFUCy&#10;cTBrjxvgKCKUZW74lABTUoTGJohQ9efUyV3+pgE8HEpt/6g2aR3TTGOx6BGA+YsHGAKAHdNwuJ00&#10;Bkk60qlO3RcB4NzXBZAqfmQnvAScfXNzkwdJce8wtAlFCEmUDKkBTVRv2AA/qtaPKzHqkGE1UKxm&#10;nWUnLJYY4udFMq3nhJeTX0icxcPTZ2k2pziwZwO9MJjVm4jmzLJjiHBW2XG1phcRoeTkZi6Xnl74&#10;5usCiPUS3AxvDCCefcdNAmMxylM9gwCmzgjQr31eBMB8rhC9AIDzxwLE+YGUDWCUsdeiCtDs5Arh&#10;zOKbr28H+gByL0p/68VJAEXbmQk7MHE2gOrchfMC5HR2BogNDb4OgFRDA/sQpw/6AMYj6dnXJkLx&#10;qwcwPgIYxrPvNACxRu6iAHpNzC8QIJb8MsDSOQHOHidCkykCSFNpyq5WamqGH2AyNL/4tQDEQzmT&#10;Diew9HjyWJhxkHgOojEr24aMiUJR8JIcJflgoJMgjm4wdmzx70B1+ok3S1cufzPaoIGJ/tghjWtz&#10;zQ4a1YtqAWgwvIWgzkziYZVVsZn0aBBYPF8q111KruK6fk4BIfcaiAAE6A8pvQHr4kAKiFOic204&#10;PKnz3ySA1D0dowvxQtEPMKEAlHb6GMCcDMpPAsiaJ3vx/O2PTwsQZ0Q0xwEunqR9+gFmAgCm0tGm&#10;JSSoNQlgIny0vOy1AUTrD/bf3BkAkiKTmwDQiyJIc8Jvo2Hey3EA1RpAtRG5OiLvNACxTOZVAXp1&#10;6SrAUJwaOHNy1RGApWIumszMv06ALEYJYALOwOPOvyCAaBPlJolQBSCmDfoBRmMi4WgCwCTPRPI3&#10;IFdzU04DsGTqhgpwYYIIXThOhB4FGEkUdMfSK15mXBDAWCJ7JCb4WgCiaUrNp44djXZ0sCJcUFpk&#10;IZMxn+JKWAkvmUyMh4PUyl9FmYmp2W8UfwyHI7MBXeTVRRJAnpHsXOeAKkbsKZ8UVENTc8vNYjQ5&#10;vfDGqRSY0fVxMcv4QLCRI1svYw8oLLyh8bOyyRsmh1HuTidPAGfnPH4XKDpHCU5vvjE7PYVzM1mB&#10;OSPAEFceEZhxgJ5eeQLAuB8g9vybPwVAdcr2cQDNUiyRmZ3c9visANPhVKID1jsWkmIdvjpODwFS&#10;YBdL81PpaQXgpdcB8I0/mU1MpZKj1vvnAcitsPwA/QHZUwNMT8+fBqCq2gcC7BBAQ28WKJx0FoB8&#10;TPhH8tFbpQpFTC9GeFjKJvnlGaCwl3KwBcPZ1w3wT+fyDTDkwX6fmZ07D8CYnHrJxZ8eOCWsdxzA&#10;WIAIDYfm504DUB0YPAlgEyeomblYaGZ++oIAhqKFJqkvWAlFg5AxT7WULzBAkXEOH6IQSc9JgG+8&#10;HhH65myubk3hAThxgNQxBj32DYok4nIca66g1qL7k6DE2cEz0cebAvnadURkK8+j7xewaMYeQqRi&#10;hUJOLc4Ro190t+w2S+G5+RO1UPleRxQY6TyXQ1Ai6YJRgRe16zwNG2S1rpfyVCAkkxvos+C1ZGYW&#10;X0uBC36dffObb3baXXOKBOj5AGbCyWjhtACTEuCRvmqqZwYBzi2cGiBPupwEkGYY2kY+MT89f0qA&#10;sxMAihhkOJkqGY6LU0S4pxtOmAfd01RbmpByF0sls9NzC68L4Jt/thitVyrOlOR3LoBwoMdOvQNl&#10;KqK/LZea34kDBc4CEFPMjwMIW8Uq16xSLB3KLlwAwDAY8DoIT5xsyXN0MaE/lhdp/XKiT4Q+Szya&#10;wprE1wTwjW8uxmo1q2xNoQJzXoCZUDJaekWAXj0ilqadEeAl6uA3GSDW2dcdV8uFI6L7+AkA5yaI&#10;0LQUoaGZaNkuA0HXbHIdIya2F4r5BOUWyaGSKWp4Ho+G0zOzrwfgG3/8zWitW7aUMeTITzVmj4dI&#10;47Lnp7ORRA5lCMp/mRzFSUgh3/KmQUtlhotWmnKOLu3CaCizMO4VWZy0/E4Frgzyul00NdAyDKwj&#10;dEqFRAjOozeO8YX6kpg4iKsqMJnZTMGyheVepPBRXG3egDITm8nCp+EmCIlwdmbxgpObFhbnZhff&#10;mE+Xy7UGCgMV4OwZAc4EAeSIwmkBqnN0AwDOvQpAXQC00JjH8+g0InQSwHQyMpssimpg0ItoB6r5&#10;p2L6RjpLHX0lwFQynZlbvPTGxe7AN7715lyq2a8YNC38XABxeQDz4wDVcNBpAXIo5qIByh0Iimgu&#10;iufRaQGq7jsGiCpoyXU8gDQ2Vm16m0qQR0sFGIMteNHZaQuXFi9l43Cyw5WhJuwBnDuDCBWjGYQI&#10;zY8DjPpn0p4EsJPPdXhWrh/g4sWI0LKlF+MhOI8unVKEBgFMZbIF1xJpFEazZGLKzXg1ToQ8WirA&#10;eDQSwuZCFwnwzYVMuGTULRwmhIrwlD+MNOFmHQFLe3Y6HcIuSWTMi0N8bIiwf5iklziMveLEPOG8&#10;N+0TJ7fEk2l8Yn1vv+D7daT4BJ0KaJOqVYPkVNZ0FzVRMLjNeCo9vSCLW8ZT6IOd2NiPc2z4Yybu&#10;sAEvTYakWkmFjfjwB6k5Oc0Wo1rVBCoyQecgO7bPoOO8AeLzj+fSOd0yDINmCelm8bQA5yYAjPgA&#10;hs8LEBMrUdkIALh43Gc6DiDtQpyOZsCVwsOB89xPC3DaB3A6Zlo1yzV5BiF3AfaqukQ3/HkVIHXZ&#10;D03PB52DCsCF05191KnpUqxYbokmAZrZ1Jr5cwMkPR4A5i4IIHlO8lHKp3xVgN6QSZwCauouOZ07&#10;8VR2en5uUgrFkR04MwYwnWjWnYrlamofUhUgJoQt0tEyAkjdgiPwrgHn4FkBIpqZdCJuO62G5NcB&#10;VapwKoCLASJUAgznLkqEirKepB/gArcVlL+OA9jxAcQCFNyFFSBoaXAOZmcXLp0LYHre1C0HO5tQ&#10;5CEAICow+MIqQLQRUROdCTgHvdjg6fi9AYQuhaM4zBkOYpDk1Ou8U4xPyRqI2RM0vrGL9C4WLjEV&#10;w+yhPIkL3IF4lAclIPmzqbkBgjf8CpbrFnAHXuIZfpOcz/zVK8CUigOKc27VLKaogYJlohB1KrZb&#10;KhRSIdDYFt5Ur1Vc1FEnNs/WmAmlZ0PpaMmo1mvliqPJKaBRzBVRA9EYkcOXIsUnFBZnIGqi0QT1&#10;KYVz8JvnMelly/Q3QGFMFo2KZYgeqsKMAUXwtADnXjdArDLQ9YIUoecDiMAmALTrlt4sFpIhsAcv&#10;+QHOHgMwEsouhhJFw6jaNhgkmpyCRjnlyhTPpORHAGnMtMxcF4pMlmKD5wEI+3ThW2/MTIdTRR10&#10;apNS+bWm19zhVQFmCWDx1QGKGgMB8KQ+ZpMAFnnytQqwKQGiBdApCKXCvwPnggHiAuTZQsexnTYO&#10;4TVpHkJeDqJggORlmxU+QN6BXktKasQVppzb85gN33wDLjGdyuWalYZdsTSOgrD/+FQAFyeL0AsD&#10;SL3qdClCzwkQt9skgJi/WdZhD4JSsXgGgOnpdNx1KmW7bRmW7ATsBwgXGAJ+b6gA0T8rssSFkxtt&#10;xHNkxLxxaS6TjcbhyXRtEOG2IYMgOdRxCSBnU5znDMSYYC6a07wJaMowZa+w1weQg7wYPZJFmDkx&#10;fg5nRuRTM3BGnVSEGQRwOh3FFjLCIOmI+a8Y3MUHRDQdxV2oa/l4IjIzgzMmxA33KzDzMzRAeRpU&#10;j9lp0EdmpnNWHTN45RwKbp7gjWdIJSOxtNgEOFwFPwtlrsPKST9pqZASJXtkUHzrT1TNc5IWipf5&#10;xhtv/nEmFM1ZZafuYAYAXEVOjoHnOOppAc5NAhiP5c1zAvRaPKsAp2cWL50VIBxs89lwNO5VzfoA&#10;kvcEAFYcQwfFLQqfcnp6fm4xCODMjJxBn0W3WDocy+mCn0UxCA8gR18QYCorain9AL0qqZxwdKNB&#10;gQhPAxA1ubnpUDJaKJnUx9+geRpuQb4/u/FeGWCqUCxdJMB0ZnbxPABDEaXs2QeQRDQARAyuVsqj&#10;YsFDsI7sQDnCPIufOFEoulaNAKrNZNmJLRKX4biTOX1+gHiDBcCCPAnFLjzdDoTzKVnomHrZKmMB&#10;hi4KaGISHovvqcwpAC4eI0ITuWbxPACjIxE6AqjlvSDoWUUonqyTRCj+nQBYAVFE87LjmKBPw+F8&#10;AMm8BY0DIUTzwB1+hBrKupqpAmRfKAKMzIif9wMEQzGZF3WKJR6fjghV4y8IIJiI35ydDidyJd1C&#10;N4Rdxvm0pHmW/HHXKS6lXpw71usRaMhPw4+mCvk4j/emCieZCs8J8WpFrQRISkwhkRR9XNARgGe0&#10;mKHbTE4vnGrxZ2OAqDTk9TK6SkjTL8gGXDh/CVtqok8UaxkGLcvQhSkQ5xvK0ZXFuZlp9LrMZGHz&#10;JHKm49i1QbtWwfMP7ZOcjFuOdceMJcPUhUaG2DiCj6FsutHYGpb6gZeKNGw6IrLg+TpUiIuieQHN&#10;y01G8x14WwPnLpDbTI4R4oJYXlOjWviT3VZHRM7M9DyoDrkzAhQiVDZfYoBYrIwdkxOZ0019DgSo&#10;0aMqTDUJkPq5gHaKuqjo+gvKOIgkMdMahUaas7wxZkTNgxKYVdYxWrVatUX84Pzjgcxq28xRxEHc&#10;wSCACQ+gGJ2Ac5Y4D4mlHnplqNYBo7Wz87NYfmm5pLSQz4zdd+qoXL6nox24eHaAc3BaFIqdYhBA&#10;NRwTBBDwpVSATY0eNi2anp89J8BE3iy7nKfptfiSANEnivcD3sYGfbSmPtWesiE7IVLeZ20waDSq&#10;rRqOwYbzL6+M0lOndkcToayciDYGkFIr5AxGBtjkWYYYepJjZPn+i/gqWGGRVKyEzkW9bLPPk48o&#10;vMc8gpbXqQBO8oUuzGZChVKzdBaAESlCE4V4QgVYMjHdRNdj6fn58wM0AgGiyORzljQ6q16jCS/k&#10;Ec4VuDkBillctXq90ur1W40WDjTA/aqZau4OKqEIhKPus6cAiHlPRVCf0GlM+xAWagggq/AeZSh/&#10;CM6jWA6fNMvB1H3P5ylnQOEpiq/LegZ+nfInNKk7TlUWxhUYoTygM7sIRzs6VemI9pWFjWV0jXWV&#10;UBoTxMmDSQ4vWHYuFk6/cenSSaaEN99dxO4AIKiMJZN2MSkbogldARNuRoWX6G81aLygJcUprRYw&#10;K9erlRYIzRasxnDYbndrer0udyoGSvKilzcOGxDbOp8jp3Z4PAkZHetUgq50lOIdK2ZimCYl0hQL&#10;Ka/bVCyeT4CxXmwadsNyLW4rzaIzxVXMkZAXJOCEq1cFGLpggFYxHsleOsXuUyPyDNDURZyTAeKN&#10;lqHBEu8yjtLjuAJUamq1Wr1dqVRr3V630QZujUa322p1W9W6gd/B6ns+P9qDBQpziNmGKYwyngEg&#10;VzIVS3lvPBFVE8P+t5xau152vbK10Xhcai0fYS/XSM84J0BW32dn0qFc8+wAx1uDjAM086Ic7MwA&#10;04mCBXqKCpAmgOK9kgBpB2CyLyweYwDiEvZeBf5fq7YlwBpon3ZdeP7pJsrzz5srRQYnhZVy4em5&#10;mbMCpKU3Re4qOYINBy7dxlARA6QppvKM9hLF0pkjdZKvCjB90QCNUoTGpJ6wBb357iOAyZhtifOK&#10;AcKNNjFpigFSDo6YeE5Nlhy5KpZVqTmVLuxGEqHlCiiqdt1ix7EQnXlv5iGallK85eEAnDnHDixq&#10;hlbEDkGYnARKVcuhB8qyJMAy9ZuRyosXY82Kmle1d82YGREE6mhC7yixFu2lvOnSoGHWrIIAqs0I&#10;VICikICSkUCKuGUHs1dKscT8vPr2Iu1hkb8GJDWh3RQO523KQONaPQwydzqFvG/h5hHzekWTHq1c&#10;1uQICheH3XXqLUs41sUoA3WQM37hjoSgAhn43E5Pjz4sd/AYc1gok91EAFukeoj4p4u546Q54Vls&#10;1uumVQHbHYtmTBofTP4b7gvAha/qOjPAeRVgOlUoaVrzAgDmm1oZk4ZcKgfLqATV3JVggLgDQzHT&#10;8gPMi6LZsVWSAEUIS8d5r5o3PRsVnLqtCa+QGMTsA+gNbCYApWgk84oALWs0lUa3bTAeyk2epiMN&#10;/7FGDxMBThKVx6a4p0F1wvmRFwAQK+1Axbcco5RLRTLzZ8kLxZsWKtWOAAR8pUk7kCE2YaNpvFCM&#10;W4bO8F4HQE628nagHCtUFr8pYzkViW3pe0P/Kad+qukeFwQwBxdt5l4VYJEuLJ8HPcyuWM1iPJWe&#10;OWtib8btUxa2rgBs5nLNAIA656HSeaRpRR5BgfTBWrTo/JH/rgLMKSIUbz6I0NhFAUSxjcchyM8i&#10;DX6Wmd6yceSMP17pAeRUgKAbFBTwVL322WSnLHNEYlKHOdKch/ttB7VPlu1IxNDgPPpLXMy7NMEW&#10;zMwpzmXfe896BjwmF2MKAzDU8SBzRedHsgHp//l8lAs/pSIhb2Ke5gYjH9MssnJBc0Tg5iLektRe&#10;vfnB/ACg31YXAWijGUvOKMWx3AQJtk2Ik5hVgFi5641cR4sGsxBAA8W5zy6OrxRO6w7IoCTiy2RH&#10;zR4mcXgVgLPpaMe9AID0lApdFIfn6i7mrszPzE8COO9FIbiCdjqUsu2yqRjdeZ6grY4TGolBdFbB&#10;c44AFTODxKrZKfkHi4ztYNSYNaEAGWY8Ma2UpzPA8ASAaBMwQBcsCFw4dh2jRXh6oMtO+IaicmL3&#10;awYYyenmqwBU/w7TK0qk47tlTC/EiPgkgP5a+Uw21qlUHHKNcbsPBKi2dlbbMOfyHbOM07EBYB77&#10;GiqpiJyO4c8xVQFikwPk57i5aFZpEOHtwNDpAJIYBWK4A4UGZ1I6SDQqxKfabuV1AFxMltwmA0y8&#10;AkBv/hI259ENCzXRSHpmMQggqsFeDxkhQuGu5Qyj0qKYnTeMo1iM+4eBYAyySOK1qVUMCRCYqpPS&#10;CvlSk2w9RYSqnhj8jMWmgbmZhu3mY2mlRctJAP0ilM5i2NA506qhCSO1zzwKJVReTgWQFZjjMpa9&#10;vMn50Q6Axy6D4Rt8alRvQWBhSyQxNpGFlJhIRJSiyRJQFqMoVmy3GMeMZrVLU9ASkfN0Zr7UqpAG&#10;im6vktA3+KZ5FUQSZxL3ejSvL+sdakygjn/1IOG5B2JW1T7ZD0MPGenLdt02sKXW/LhCxbUUsqA1&#10;l0p5sy1UTbYjF0idplGvUshKa4rksJB0WKtOFjX1cfR+pwTIPzyvApybCZVMgw7dVwHINbw08KqQ&#10;L6IOb7mdPJZmTZ+wRNZYNtMpkw1f9uJm3gS2UTcorysU5mvm3Vq1WSpwi5QggORmOR5gpVY3tHgi&#10;Pa/uQD/AuKw+o9hkAECt2HRqNYfEJ3Y5pCb0MqpzYQD99eNShUmRNkxm/CvsQCVOiGKURq7Cs5jD&#10;PagYsBMBZqKdQc0hdZzsp1z8yFifsVZgADBVLFcMsUljZwEoROsIYLlimSXcg0pMzw8QxbbaC8AP&#10;0Gga3UFFmK/o2UHjj0c++N2cfoCnF6FBAOfDMTiBO36H6xkAjv2MmAAdL6CB5pR1t4TNqmTQ8xiA&#10;8J/Oats2XLSm+LOofUgZoGeHAsBoSW+acsTeMSK0eRxAAwBWel1LK8UTsyDo5yYATOVyCZkXkw8C&#10;2DRq3apTtl0XTJh8jIK9vPtOBVBVYKSfeGFUejXqneIv/JifSeZ10eQmhyd1hNrUjaarqM3LUU1R&#10;byp/j9qRHo1xaiIrklhcQysWYolQdiaTjqg9QtXG52l4VqY7FfRC2QZl/Yh0FdSL/AO1lDT4MEAE&#10;LSkS9Q9r5sloeBajyGP7XZ0minYKNTu3ag2MFzo6nNeUeT07p3a1oOvGh8XXvZ9fjxwCnU7RrTQo&#10;uEwN8mTzXbXxRGB3FUUDPw3A2SCAM9OJIgMUTzhCOQrQ351CHaXjByiLsgggbG4gmAxhep+/0sl7&#10;ytOhjF5rULkx3Au4+/EYvwcjG2/9JecewsdJUNLY+BwmMRs+R54l1QOjAqRzSwP1v2zjVPSK5TaB&#10;djLE9YFqBgI+kMcB7OSadqVecdCAZ28WaZ+vAnBS75QjpVfpKLeZIoD++Ub+IZF+gP6ZEAgQzQ0G&#10;iDlqxVwUH8kQpyWqpWrUZT+cKjUa7Rqq9Oi7505J/u6//nYnGNuG34TH7FBM18PoMkI6BiC70jBB&#10;g7Y+WOJYws2uRDV8Ru1PjgNoWu0GCBAyf0D200uA8n2hAOcmiNBsOnYqgDxa1Q/QDwUBYhxtBFA3&#10;msWCSOLiToFpdfxOOpMIN4dwD+sY4WP/oWj5nBg7j9Ue3NSIB1PRIpGMOuyLPpvMXwER2hGR8qMi&#10;lI18jDpiDA9zV9D9R7awL2OM+mtPBpgv2g275ThVNsUo4p6ZmT8TwLFiymNEqOr9EM1v8g6HPThb&#10;Sg3Y8s5DMSJaM+c6IglIFIGOKl/GDX64hwWv0yAca4VUhPIgsXUz3+xsmMYeRMGAalTEDRzVZ8jd&#10;Rw9IOjPDQWbkx4lAFNwOKLjhhw1vcrMQHc3lRUEYGw2z5MJUPAtxF7bqmHprmlR2hpnaPCw6mYqr&#10;wWvRYzxGSk2xZOpoP1hkvZaKdA+xTYniuFaXp8hQDurMNNbwo9Pg/AATJYvtruMAEhHyQog2y+xy&#10;G1UujQPE7yeHMah5cHEuHIRxv9sN8zeT0aIJR1ANk27VunXe/RLgtOoZUjPFTwIozcmCNy89Nj7W&#10;jnYhLMqvga1YQUUE3XBymjeVnUWSRye54WwnzDo2K/0KBuDlw0cZZ8rMqkkA5yXA6UkAj+sfNgYw&#10;pnmRiOMAcgssTEsVU64ioaAxAgyQCzUxuIruedPsFL06BB7Xg9pGs2zDk2+zBx8/B6fdsbhEgGqj&#10;dP79pJI3FSDqM0H2pOpT5ZiiAVZhHbMwpDuMIxhoExwdWolZXCBiytUlxzVsFp8UeZcpE8fuwFm5&#10;A2deDeB0uiA8H/jmxwHkmbcleDLp7wCgeiP9AKkbPgoYSh8DOJbRKXAzPMmPdihogeMefNFkIa3M&#10;yuIkIDaM+X15FmAQwIIEmMx3iuqUUCFNUgl14PEo0w0+iGXo7ZbtYHKr10M7J+xjBijG2hQKOHcJ&#10;z07dsigbnVPu8fw7N0AlX2hMhB5tvyH6j0c1zWHPh99sUAOZ1MQOjhI6pHFGheJd8RXAeM1bySNj&#10;ih4vNpYyyCYWHLPTXLvaqjsovQw+Qyh7xDdvwrNZlTX23tlR83QPJGxvKjzNjZq5CwijIDSL05w4&#10;zOAw1IqUjuHUazZYF5gfIVKqOyXO4E4Jr0GC5lk41S5ZDxUHZH+ONoB82GZOCqarDyIlNZ0HIDrJ&#10;Y5rmqm60IIAsjkAWoYKRUEcKBABMqwBFrzN8smV/MjnmDanBXcKKR0pjK1P6K2ig5wCYDQDoddBQ&#10;RtP6AardplBalEyziOkYsn6GEofraJ3jVDOZDYdCpASCCCVLrVKxgR+mTplN6T5jaXEWgJSZ7Qd4&#10;xIyYCxxFmsm5JqXcqYqDH6A37D0Wy7OYPS1AEd4tUzEKLqrRg1WnPE6njLKTIxCsSJ15B2aOAqT2&#10;zRIga5NjczCUMXtcnUOpi1Jz5hSJGhDEz8w5nhS8xefPsitVkJ/IV0dBm4tR8PY8APFznwsgOsvz&#10;NPJQqL+TABalIRzLET+8QclJALM+EUrJK1irYNdbVblsuTD9E20vw9t/onbgIgDiOcwAac6rjO2p&#10;AMccFDjqDo5gKowBiJTbIncgZ5sxVNR0KvVqgyouhPUOHx2eB9h/olHe2UQoVScF5MweMSOONEDN&#10;LsYNmfatan5jYoij0KB8spY1reQ1qvn9xE+OgKUxrugRyYt6FHxi7UqthTuPtqJryiwu0Tle75hF&#10;EVAOhzgIyqnnCryjrsCAKTBiAi18+jiWPsQS/ooq/5BmCTERl1U0bFqQfQifjQCCrVcFlq1Wq1av&#10;tdq1uu1UbHFyo8kRT4Wm0f5DDdRvvAf3cKPaYc+deE6A4Zx+eoBRrk5VE1PV/H7ZDckDSLYjagfU&#10;YcKyyfMvxahdNgwuTCENtNTECETqBIDzpwQYZoBUS386gGQj4q7lKANlVmminK1cscuonOIDOGiA&#10;7gWHHwVvUXOmfkGR0FkAcsSfj5yp40q3JgEMhfKdswDk+nB/ZvHYDlTGyaEtSDdE7kHchawcgEDS&#10;8KsYXgvaKVYvowvtggFqnVw8dEqAnB6phovE7CYTZapZdipUB9Vu4f4TuS/keICbh37ZswAkn7GS&#10;qnkegHAGiiK80wDEj8lalgpwbDatD6B6DqImU6m02l7ya8VqcnEYufJyJUqhPA7g7ClFaEgRoejd&#10;PA1AHO7FcUY1+w1vDtmJOqgqrkOObws7ncjdx44H1IfOAHAeu8Khrcvn8JQazPUXs3D6nte5Adal&#10;TCiTzbsdL/lUiSyozc1VJ7bIsBp1BlY/EBvV6MgeT4hNeZlqXDugKgScQkjnq+Igl/YRgcH/TMpq&#10;C4DoORNiuZKG2iErNarTOzJhsXKj1s+zz1Qm21lsDlGzIGmmpOV9Q4D4zI2nUYweOg5VeZ4mbKgH&#10;68wAM+nwdNwsaycBZGOXLmwywJljAKYYIELjSqKyXLJur8kObB9AaadPT58BYPpVAPLuVCeTctgI&#10;Q83kmJBLBeiNXJdmxCSAY5NqlEjHmQGGwokYxupOAshPIV00Pl/TZwNID4EEyCnoDNArfoTF41+D&#10;AIazM7NfF0D+npRv0cTSfC7GZyKXjamOArpvvnvkB6iaDqwn4GuffQdOx0zDLBVPAijPg4KwjoMB&#10;zh8jQlWAPK+dAeKfuW4PzxE/wGkpQjG39LQAsz4RWjwjQK/+wxsfJfNd2aHPrTAxF1QBiP5V+lmM&#10;6B8jQtVpbSLmKcJ0U0pf6okA+QkldSVnUvUMRZCT4cDG5qoTmG8sAwxSjkatOUbOcC/A2jE7AqDY&#10;hezZoGRbqQioOTY+UyV7EkB/b+wMSJh8s5PnRgReZD8yHtlXF/+tquDwjfaiEXLSG7nWSrJBQnS0&#10;U9VsNLUaiR9w/DdxoalRZARsz4B4YDBA1AnwIjqmAMjG+esC6MUSS82SNKtcrh2nIhT0QnltnsXP&#10;+gGya+r4HTgOMBRJxdE15gcYOQdAkSfE2qowMzhhX21YJ2JWwpPEB4BqL3N0RQWIMRH0HZwaID4E&#10;iWghXzaFD5SUv9cIkHM4Y/mSGCXQFEqAt/vQyy/DMGouit9UOXEH+nyLsAFzQQD9uTVByw9QzcPh&#10;se1sJ3KUwhseojTxUSty1TQSFSDZ2GBmTXFf6uMBTk/jdRSKmtXMd1z2gb5OgF4OZ64oEmJLmsWt&#10;mWn3oY9VpiGoSogKUM3nOS1A3IAXBXDMz4rOCRleK8ol8m9yIum3IML+fBSocVJv9+H7C4ApzlH1&#10;kpqocc8i9eoaywfFc5UCralCUZdalOo8Vhe+WUoGPdlDoT5RdFMn+Pf4zFBzOVmLE9m2+RyVEuAv&#10;6nQWp0ww9WLVjOZJOUETlRh5s5KpAp1T6INQUyC9hOXw+K9xgONKjZp5x+e656lRFlxQycuAi1Pc&#10;2FMO8ZVY6+SNwbXiGCadUjWewP6Z05kZ0njyousf1d8p6Qv+s0A14C8KIEelvAtGN9TJAOdfEWAh&#10;CCA5a8Z+nQ6g2n7Suw65xsq5ldxW1ePD3i1vOk2Hpr9qU/6zYqwbIbUPTooUBxwqLMUXt5YMEiGv&#10;A6Dq2RA57mJ06+8CYNBIIfWsmwSQr4/sQrnGsgzk8eC1ylT6gtK9jIpZaR1ZjIrmMeoEU+wz5Nx+&#10;kKHUvHtxdu5SBsRnMpqjXmameCONeoRJ5cEPUOrMyeMALp4DICtqXn6mbFB3HMDZVxSh8QsGCIdh&#10;lj01DJANe9nShMwlrhAW/U4LXj4txR1FmX6uKVtO4Zqigx8vXGljMYfDHdHnkooVOqbr2qbR8SaM&#10;yeQi/pCeER5JpNg7wE5dttH4YoQxMj9WqO+lo8uMtFFq/CjyzU/uaNxboSAHTo2lKE7SPI8DqGp7&#10;Ip6MGW9ak895v+ISBNEXFA6rCg9/h1rAQ8nLMuxEqYmaZrC3CR30+PeYRizL3+JqQjH/jGiK4OpT&#10;vE1JW5QfZjoTClP3PwzJYUm45eQ5t8PzbyoAMcSBANk74E2pPgVAr6IHq3gTo1oTP8CxIhROEnpN&#10;AIs4Ver8ACNnBejqopEiOSpcralq2+pENk5jZM8UAfRS4KRdwjUCeO7hq6HP37RdekPKMJOlWipA&#10;KuynkpG4VzR52h048rEmydidBFD1L3oxuOTrAdjRy/pFAlTtuCCA2OuWAdJ4c7m4X40HmvsRyUUA&#10;PecwLG5qSplWcEo6ZeoWWzScjkmefym6VDmPn5075kblXPkTAM75dx8DxJ8XZdBHRWgykUjyV4/k&#10;awLYdC03f06A4QARehJA7hZFDnsgyB4n5oI7ztuhGOWXXwlgu1WvUL4J/KIgqVzlukOHK+me6PvM&#10;F7xO7VzbTjdPJqPiOSgbPqi7OT7arSNPCSsO9HNcLgYAcwL8ETVadSILAx/OxFQyxNPS6CZ5AVEu&#10;R1ZLwzkifyS/VUYiRonFoWgqr9XrXGuR8CsjakGO+PPo7xRYoSBnN14ql5ILU06IRQJVNkxbiXfi&#10;36l/rlQcb3FjIFJiGoPh3mAw6Lda1SoWLHLkG3MW2W0Fqm2O7RMGiB+JtEtZSYMDxHI0KkWclezr&#10;85d6qeEeLxKBF40Z2YVRPcJxAClHE5OfXgPAZCxadG1bVzsFngNgOAgg/jNHWbhvWlMWjOoAkO89&#10;J20xLJEPdBQgzdAdAcRFqXvU8cGQ3cIKsuBRTptJqTEs2kVygAacg2mM/nCbKuqWJN1paoIsX+SR&#10;VAqpAPHPHbsDRYugVBDAwObsE+KQfhOCimvA1II7aJwWoPp3JwH0shWkrqB2iEIxyuJx1FFY9BRG&#10;gI5zFCAZ8lUWobDqJEYti7ScZoki3qjyodufa+9UgOTflPP+wPLIIkC1y19UKQ7xjyj3e9k5p4Rn&#10;I5wEEAy26OsAGAUzC+6OVTqlCA0CGJogQr0zHa7V3wAWRKim9k7zepliFbDyZwUg9RSdsmzd5ZyT&#10;ilN2a5ZBZWPqjAQu71ATWzGBiObicQLUfDYULRo6H7yUNpcTs2YZojqiXC3a5A4VwssCRroYrpjw&#10;R7v9xSgqWFZijlNccC4Sh5DUSLynhMCuzsUKJd0t29jyg/294wDH4QVVWqkN71Qnt5oQjCfFWMMD&#10;TKH0luwobLgEEBvCEh9b5HWJGYKdEvYUndKbjsHZxJjxjI2G5c1HuRlXC6z8APH8GwcoZh0wQOn1&#10;SvErsL3pr5zlVltUslUSaZ7+ARfs3H0VgDOnAFgAgCXXbl0UQH80XwFY8AMcmQgCIByCnM1WI3Hq&#10;yM60NEMQOyWb2lSn6HruHExFxY6blC6hDHjy6vJ8AGfmRx26GCA+OAxQlFjFx2rsgurXuUsTA4wH&#10;AAxq3XzmHTghF8YDGBEAm+VKeRJA/zoJoHoUnASQPSzc0xsA0sbCsUEkWssiL4qOKVPTBUCtoGQT&#10;gwFkuZSzwfDUJgVsRzNAdeK0AKjroCzZDJDcb5Ig+/TUJgR8kbLdZNNzVMeoFGhMhAbV870WgNF4&#10;ya07pYsCqCpwY5VbIN58AGknlRWAtmFQcQwOQCQFR/SiJS9Np6mTpJzyXF/54qhnJlgNaWVo8ViD&#10;ukgoS1m6M7NjDfLm52Yz+ZLu5axYZTHti0Mk6sQvv69TVvHGMVeES5RHO1SpuPVNgBlTcJTEKf/i&#10;opAg5WVsMBdowmgJWY2WzrX/QQDHYCmpxGrZlwxQjznoR6VqoygLBXZLpYI624L6A0h3mass2n5m&#10;J682o50aeYiFd4Bca8VCLMSpAEcBitLlIwDnMzk4PDhrDI5ki8UoOgE874wiiqlgFauYABqqTCUB&#10;MHbRAP07bxJA0g7hLjituntBACOTAI7G78F1y1QZvv8YKuKe3uoSXfSb3OSJ7O0pL8VJusHEwRVN&#10;ho8BiNb70R04nwUttI6HLe1CLHjUzVEanZIDop6t+Gfuy8K7VQU4VvN+ToBqs/DjAOI9wFawdVDH&#10;zwpQfc3TAORdSDE+BaD4jek1ZjeVJdpTNk2GRwD9zcdFr+lE+jiAqH0GAUzlrSoXYlL9nmyBjEoR&#10;RzJ4JyaUKleaXMLdcX0i9CIA+jPVJgAMoSaM4yJrtuVcBMDwMSKUQ2R0/mOFhzLbAtMleDeqi/69&#10;oxnsKCGA+PnkC5Ithpix5bF6uI+5g/D48yLrowSlOTCyUnmjSsPaUHYblu3JcKwkFo7yHGtfsgHq&#10;2FQVThb224tqI1kqC1D+XtVS/Q3X/VEP1XnOr8cPRDYUSVLmgVluN2qGWfIV7ozAZTL+9/DvcLXd&#10;ltqnjVUuNaIiIUZ5JgVLQbonoNjw7/keKc336OuUmoBKxnRJK/sBju2ErFpFqmSYzUxnYiWnjhU4&#10;pDkBQc9zLlsh+0fYSH4eQG9WwvEAQ6cF6G9NyTdX7RWjllZjSaKp29WW7V4YwPEOxaM6CrXWXu1q&#10;zzkzJdneXs2d4Uw27vaEX6dUtXwSQFV0qG32x9r/w8cu6BWbAZoy5I8+OrRfPBEgIXJLRxUgRTwu&#10;EKBf1PlHo6upIDT+AOcYllsNBzTo4gSAmczZAKqpkpPqKFih8bf0wgI+f7tL/wTRKfUiuOGqH6B6&#10;E3h8qB8gVv7mrZolRWi5JAm2WrUWTYDmQ1jKbzHBq2mqANkGPA5g+gwiVLXX+M8qQD4W1DqMkt1u&#10;oPZ3UQDVXRjk2OZsA1bo1Ca02IVHbRbLv1ft6ilVW0JTAq2QXCycVXPy+YPz2cd5pKp9NZOeni90&#10;G1SBynU42IzdqdSr6MMjs4LU4E6eA5mKRtwRU1NFrd9YL7XxNpOe45k/k9oET33gVMj+RFlWWrhM&#10;C80HnGtWAuO4tdd3ym4TSwdSxwEMGoMT6CCXrkK+rqAkKPZQsXbO5lY8YPH3UC9ZeNiPBah+YLV7&#10;uh8gfej0dKTZqNLAYN5tsjNxHQFigSPaMiWZnqgCFAJ+fEbsBIBZP8Cj8TlfZMCnQfKfR5nOCWzd&#10;ReJTK2q15Sq2FmpiAGY8XPUKAIPS7VWAqseLRaq/GW3MF9mh7wMtOQigyQDVD6mGavwARUQ9XLQH&#10;2IJHACStEh3sliPGmJadCvX1hL9jgLz52IXGtX5nAaj++1ituw+gPyXCUyxkYx/qS2M6S3t1jMbA&#10;QyxGYaQvAuCkVHx/iExVbsYdHqmxltWjP0TCxwKcV1qsqGeeHyApBKG02ehXyAqk9Hv08aGHHefB&#10;VnBEV6UuNFJd8wP0agNkrd8kgJkAEeo/6/h6/AB9TvG0dw+w5oTmzaMC096rVRzHNHUXAYJtmbkI&#10;gJNABlX4qrsxkQiadTNSfjC5eorzOrndMTyHRqmQoFiDSEEYOYVReVHBeZVL8POhTKnRb1ccxMJ5&#10;MTShBM3AsulyyIrdQtRmXxr5XGmEUoNTNfB+BWmTilIyHdR9MCjZFkyEqF+lVwtoOIHLqHXbtqsZ&#10;NERZGbzof2CmM0dGwXGQeOZIA6Px9pbpIFE+pg3LKExQJGM8iiN+JhBgJ5+KBAEMUl44ISmTMJYa&#10;LdsatVssFLjxjeaaXqwrCCCpxl4IaaSUnAAwcwaA2A5prPbQO0eE90VHyWBUqi04AHVpjyYnAcxk&#10;gmf5BXag8vUn9QP0f1a1Kbzf23RagC7OLkKAx6XnjZWFYUa13t9r1S1qfaVOC6Oz0O14eY1BAIV6&#10;NTIfXgdA386LsLrOPc5Q2JftiuW6GoUkWQMN3IHTFwdQtUf956I/mq8C5BUIUOvEE5kAgGpuido1&#10;ARW5ZmuvW6uUqeEpp997BqlW8pJTGaChACRDVtbbj7K9jxeh02cToeMzK5SyNVMzyMRpwlfs2Iqz&#10;bXmY12kBzksROnOCCE0HiFDVnad6hjiF5FQAuckcGbNN12qWCrFk2D+udVSM6WVUp0V/uGQhXiwP&#10;92p1VAB4+iTF+UYdC9k5y7Np5Z+pUR01jY3FokqjgrEuu9jX8whA72nH/xz1fnjNzIGEqr153X/j&#10;uSIOnhlLnLXLTTAgcjT6WzYO4vf0u+Z8G9A7A1VPnt/ozx6zPLtUQlOzEPxJxKovNxCg3iwWUsl0&#10;ZtK4G7YRaVozSKdc07SGK31MurEEkqh3w9R+KRywZIDsPqNad3l4+50H3NfzOICZYwCiZFFVc8/b&#10;UTQNDNaoAG1d05vcQeJkgIEiNHPMOg5gkGJzXoDlsiv2YJAvcayenOohCvm8brS2hi2awMU9wFRN&#10;in19ak2cF9OSAP2tQib5Nf0AeZ0E0D9DEESmo4p1SmPQmqPu918zQL+nSAV6ZoD1st7EPpbZgByQ&#10;sToCuDmJOByblerSTrssuswrPkT5JIU4pUbNhWT7ryQBqrkvGb8IfQWAOHhCDZ7iBsTPAGdwxw/Q&#10;1PUiR0ROAjij8FPPQEV+nkmEqmN7/I77UwEkn5xsdVzGpFG4xXARWb8xy08GGZRRTEZqmq29rY1+&#10;td5CHyIff/w9vgZ4UbXWDd1VLNJU49tznE+L883voFZrLFSAasM8tVu8f0oZn8WYB6bkntDwkJis&#10;yqEm5KMblTkKcGbmNDuQP3/wcTT6tyDYwdDHv+8IQDmKuIz5LNyJQvWiq6mAYCykmkatsbS11bOr&#10;1bqhdbzzT5XlRzoYypiXVF68FIoggJkLBshinLNMePfxFJp4MMDsUQinA5j5ugFSk07XonkGdD08&#10;zkZx4XBeI6gkHac23F093Ku5FbuMyg8CDMrjVIs3vcYFUnlR5ykF3bCLBKhqwyw+OfeEK7BOA3Bm&#10;5pQ7cHoyQPXfTgvQ/31jAFNYh41RMd2qUT6L7Mjkjx6j1CP1o2PYe8ur64e9Wq1WhhvRycfVgpCx&#10;Qg8JcOyGSuVFVZtfN0AeYKAC9ApyOP3RBzATJEJ/nwCyuOMM6Y5WFjP5XK3pmsWC6llBIQmUC1rH&#10;LNut3vLWlbXdQbvuYPs5fIKTckafX5OiA3PUWTDMD4TanWjS0z6mBITCEbWtVpAxn/Zm3sSwXbA3&#10;/oDyhZSCEs784pSFmDyP6TOGRfO7THb8QZo4y9enrau5T6r/VP3+gJeamQR30gNwBCDlh5puWVTB&#10;4Fwi08sYo/wMmtutG5VKvbq3crD5YGXQrtZsx5tm7ROHnm2TTHmDodS8EL/77KIBxsYBFv0AOfTF&#10;WXN+gNnzA/SZQ6cCOP3KAEVahdnEesJ6vYbjlS12RIt6bpw+Wqv2h8t7u7vLe2t9C2BbNL9Wbb56&#10;xJYJJxPcW0YNoahupFMBTJ9xB0aPB6hmewUB9Ivy8wIM+v7XAhA9ojjMuwIEq+3uUr1eb3ktj/H/&#10;dfjbRqPR313d213uDSrVmgV6eFmd3xcOEKHktYmE0n7tlBWdrwNgPkCEsvj0OmtcEMCsX4SeAuDM&#10;eUSomkVMXotcPElX5LqVKs46gIU1oo12tdpot9vArrG3tLS0v7s07MLZh6W/OOcP1Z1RQu640anm&#10;pKh1gcLgjkTU6MKkGzQGMDmu8PjTBNXCEkWJIUOegWEOAHbed7VSMacM14JnMJyUPgw1cEvvkZ0+&#10;oqj43WHMbtTgZzybIMhDw9c5h6l9mZkjmeRjv5+emVFtzCMA4WpT5Ld0darNBm7VSq3d7/e73Wp3&#10;uNynNRgsDQeDCshYjLJrogmC0gM62GswtkuUm31WgMnzASywT5ZTGzXq+psrqHUbGBQBgOnzAAzK&#10;EgidASB2+zgJ4LQCMBMEEJse4gPZdDs0eaQNBGvVwbDb9QD2YCO2WzUw/ODfKTkJH2JlCJbf7eMX&#10;c/48ljPvwMj5Aarz3GnwYryQU+sXXwWgerP9qR6nAQj8IifuQKU1SqAIjWMXDHggm3oR21/oKEOr&#10;rTbNLmoLEdoFq48mZ1YsUb1CGWWxaMJfjOn1sPZlRAflaL5ugHEpQnmROw8d74V8kyP0HsDouQCm&#10;1UZ7ageO0wIEfskzA8RiRAbI3hKR5NMR89LLlo1V2S1QSnn4FJoYmrCDqZoXp5Opg5BFW83skQ/I&#10;4KYz48Ul6o1SbSH2N/p/XlV8/BFvf+NYbiqgNs3jPFk++9QE27DaupnE1chR4FdYvAgClvvMi3Jz&#10;Ob7okjpp5WjrrfFUSK8u9ATN1P/QkCEfBJDmqaM5SL2qDSraBGvC4fYXmBjBcT3afdFoTi2JPg6g&#10;eONjAR7xd1wEQDW3ks88/jrKBEulVA13+pQAcWdyth7Pn+IMhkw2HT4lwOyFAeR2UHIEkExiGa82&#10;pMavWGUEth/o3WNTPI8D6Id5HMCgXJPzAlRdgUGJsmr6u9q6WXXVTQKoNntQxxchVG6l+doATgcA&#10;JPsJCGI/Z3Juo6jUXW9yhdp6Eo8+0F5iR7pJTAAYNPRqLM9SFaEXB7CgdjxUzzw1YVb9/GcBiPUi&#10;l2AFzWHEqp/IKQBmzi1CM+MNx/lhFEZ9IsGt8lHx9pc4serNJZbol1Y/JH+g45qsigsYJeqp8IKa&#10;8vi1u6A0PTWgK65p5NhWgamdF4OKZDjk4795Y3UYoHRcAlgIcEH5yosUGhwZJweIeJ8xJOKs/toO&#10;1SAJemD8CmAQwNTIky8msHBpE5dJqz3NhD8zuFPt7zvAUd+38wHkXnELxwCUpXfeZBoV4PHidDJA&#10;VZudCHBsTqyM4fmLLvw3wF9/cFqAQWfgRQJUQ0sqwKBxOn6AQeJLtV2xV85xAEmMyg7IY61SQumj&#10;aYcB/tMggOrxcgRgQopQfymwv/RJ7bwkci8jXl7jfy0A1VzL8wCka5sVx94kgFRLCXsQuyBT+qAC&#10;MOh6TgNQtTfJkFebsXGEgJ9N9SagD1LpWBihwWQTlveEKtVN6tdJH+y4QKkauPVXIalG/KgMFj5v&#10;IpyelBgrHlwaHSagyyDupGCy6svF71rwKS3HD9OUX3GIqlLtPHpIR8WhfgeFP6lYdPETlWJHAKqJ&#10;SP6nWdQXeAO6Amvefp8A0ueFZ+wkgJFzAAxlZ+YWzwRQdk8MAKhKqCAvlV90iqroCQCPa+3hr/H+&#10;fQcoRPvk1HT/tZ1pB07PXjoXwPmjANXWmGoXYz9AdTQdryMAg2ws1b4aRdhJvv5+i1Ax/y/6GgAm&#10;uVrrIgCq34N/DgUDzAbNmJ/yV8eoN0T90KEzLj9AFV6QYjIeF8tkpwMKRVRwqYChHCocvq5MOpIc&#10;K3RRMtb9yk+QAuO9f1px+ifSi5cWTr9UQKCSzoBZmGQliKF43zM7t+hPauImfmMPgnTV/V4CxGnp&#10;k7Q/fwnWpOliXuA4FI74AIbPAzCtAExEZt5YeAWAWFQyCSD+yX9f/qsDmJkOrrXD1wyqJ/f3IB0r&#10;1QqH0hcBUA27pWcuXTo3wDnagRMBshhVK8H+qwOYzczMBdTa0S5Qy8TUPqbC/DkKMBkZuazEmXhO&#10;EToCmFx849L86wToRTKk4nIsQNX4VZWXoLBPUCR9UqkU/7w/KBmkNgck7njw4DgMJTDBSM5WSmJk&#10;QfbXZveef1yB6nPkujseFTep7k4Qzc5MSkDiQHI2lpj2tt/i2QFyUyS619nR0GO1caC6C/2aJ4Nj&#10;he73FeDo6Ud0IAcp4UqOBCrkSx3RnljXsROxWu2kNlcfX0dbjfgXaCqhkwCGEqH5EZhzAwx/LQCP&#10;Op3PBlB1j50XIPFLyj5uxU7T1Nyy7loONdnHtvw2teV3dDEcWUOIasKw32Q47jiYOQXASHh6buGM&#10;639wANXzj8a/otwUkUndcupVp1Jt4DQMGniC84YwxUM2DMdwV0r6aaX8DKkAJ9XdSRE6fRLAaHp2&#10;4QIAXpwIHcvVDE1qJyzsoOOyycaUETifgzznfuMcwywYUJumwsjxqD1/hqgcSYBzDI2yXcemQXK4&#10;iNemi0vGTM2wsPG+NyA5IEIS1IZLUXwCk44YehqepPTcm+eG5wHIhBLcexWHgamKDPs5Z5UxQf6H&#10;3rs/aR/A0DEA068X4HQQQHz9REoU3GAH2UbVcQxN66gzCnmJzOsOp8p31LYlZwCYPg4g7MFEZva0&#10;qstkgDOZUPI4gPin+VMAxM805c+WnrgDs68XoD9vhkIv2L0oKopOnbJr2O5oPLhqquBvueuSnDPb&#10;4bK4iwSIE79mwBS/gB04AjgTsAN9I2onAaQ2I78PANU8GBWgGJueKzWxcaWhNeOxRBKLFmZ954K3&#10;Y1FXxTaMWMgim6efBWDmBBGaSobT84uL0xcqQl8BIIqYqaAuQp5+kp7YETB9HOzgdTTbbF74PH2F&#10;HIr5ALpnSdNKuu2WcvEEXO88DbdXJ0LMzY46KNLPh1IxLivLxVMJdeCWv87f31F3UmM7z9mRDGcW&#10;RrrGqcAFQcEcGW7ooHaC9DdV8ge4xwZWhkRtyXEAZbZKcEvH1w1QzASNxaPFTklvFrDfAio6M0dH&#10;evimlVEqragGx2n3ZwEYVCV8DMDF3yXA0GkA+uvdXgVgUL5nEEDVfKCmC5phxhMADvfe/Lg48ePD&#10;jAZU4VA0yy4ahbMA5OYM/zUA5OquiQC5vi0IYPocIvSMAKe5b43plmKh2UX0Gc5fmpufPn7/gfaG&#10;bTFn56eTNJOwkD8LQNy16VMCXPhdi1AG6De+/cqKp0L7GheQ4zcdXFqltsbyw1V8nTOTkldJ48Pz&#10;r5Br6vnIWN6Bf6AV/1ntJgwb8Q2erI0uOP9AYjWJK+ZL8hUtOcJptWuU/P4wFn2qjufTwFucC1BM&#10;smFvWAka8wLiqIWnWiDjU6bIHlebOZwIUJ2BrjqJxc04N8Bjs4/xtXH/FfMdKxrJzM2fGeDCwjyp&#10;uKILY1AX/KA82BHAZCQAYOQ8AOeCAYrw19kBkmA8E0A1W02NualVt8eZHecEmKauUZ1iYXZ+bvE8&#10;ABcwckoFWynPHgwCqKZbjGokUrFJABfPugMXgwFSMZACUG2iexxA1ew7DcDs2JOaGp/pcF6AMofu&#10;OBGapvPPTOG5N38egN+8tED5J1R1LO3BIIBBcxySqXjBDzAsRegFAUxSe+kzAuT6iUCACrjsKPgJ&#10;dnM0HhXp9HJ0XDwaUocuBg2kCTpHJ+0+/8/h2YWiL17q5K3kXIb7lI4CwqM/qxfLEPG/XnrC/DRp&#10;s9wg3N9BirVOdZd534//Fh41Sxe5G6E0T+1ePOUKVE6y4ZHdKWdRoUIXyk6PPaDiphytxxB+WSFA&#10;ggB6dOn8KOQK44HTmDeVUo1HXBRAmn4J9zBeKhUjM7OvBBCTMNEfwC36/QD5GkbXrXS4CBiVc1EA&#10;pycATAcAzE4AGBIAExMB8mTNeLFT5PEAFDjNF3JcFKmOB7gogOQOozlGsfAbC7PTahqGP0U/COCY&#10;kgF7EB8IHpLhB0juMyUDjFyDspOQf8Tr17EDqVLGvwMzx+7AowDhOzPc4xNjcIWmOdbvWisWaKQA&#10;l1RfNEAUYXj+1cvJN+bmx/NozgoQj0GUTKjFFGRPbn8OzIyv9o/MD98IgN9XgJgiP6XecDoP5N6k&#10;Cl3Rq7yJtdVly6njFDJuy0izwuFcSYdGLrdJAV6fQqPCO9LkDQHGc6ZdTl6ax5gYfZ/SrEoNAnPh&#10;jJocxImyfJPfWJgRDwW234BdmFT6n6qKGCdgcXMC6izFsyVkLQE2QsdiztMCVJWXMeM8G0nEUSKI&#10;Hjni4cmGkjzaTwnYZvwZBKNu7okU2spHAPIhTrP9OqaGo+fr9UqlXavYtYoc7igb241a858JYGDW&#10;M38O6gJc1JzkzCLtK3EhIzF3JHovbzrvQv+IoIW5mWkUy1gUJzvxpidN5RxV44phJkcmplwgQHqY&#10;kqNqYBrLdhRg9swAw7LOGoOjOIIAUxZwBiACrLYq1KGCZj5Qc+mYJ0YvAiC+P020NozYmwviulXj&#10;Pkgc+2EeGRU0O0/nIJgGoj+pMtBKvSFqOZzcEWF1BM7rADg+Yl2YFK8MMELDhOIxEp+aa1RbLeqV&#10;hiK0VnesWq1OPWJoQgvsQry4zBkATo+37RuDiPeR5jcNXRSfcypA1Y4byyFVzy+5E9UxebgtyfeY&#10;iNM8iJgkqNZ7qPlAnliGn0nJuvqIIkJnLlKEqvMhQiAufQAzZxGhXtYzbIEONYTDAYB2lbsU4mGI&#10;I+Qcu9aiVpRlXRPtYBN0uEt4nrmunlljuyWgZFkGuCh3sJgrldsOyc+xcis1p9Mf9uGvfnEqUhPg&#10;daZn5sPJWAFj+zxkWa1C5poJfA/FdTyfwSbG400RYqHseAB2ErSxEJfPOU0JUvC2/Bm8hGJ4OPyN&#10;gtSHTJ3owkrWlBpx5imeZDJoZUenseWjlowoUnGMHGaE0Zi5ZqkYlX21xz34k7tMZI4BiOdfvtg0&#10;KvHF6UkA/SnyQZquX2PFv0mHMd8iV8TWaFxt7K+TZ7MCv59uIlggfoDh9MzsRQCEQznpBwjvOnsa&#10;gKp3zAPI7SZxnDztNt0od0q5mDo5krr50lBAMeQYz0IeG+e/ibwLjuzA6QkA6ZyKxvNNw85nFucn&#10;AQwqFQtKhVQ1VhGHCdOU7jwc7pzF7S+55tdiETwPQsnflgQn2lwEwFQ8nvIDnJs/2qorCKAa/vIA&#10;0pgaCQltBUvHiQ6F+NhMO5lcSx2aOpqOo4ZMs5RHMSqM4FFvab7IswBEAz6nVVrhmek3JgFkD4lq&#10;aKs+Sz4X1dcnILAH6QKKHVNt7qqGknhX4xtjvG82k4nEfQATkez0RQCM5nJRP8DF2ZnsaQCq0mOK&#10;s5s4gGo0Qb3sNPVmPpaakTc8LX2e+Lx7o3RKJuVmmnoTJ52IBqlslAY4nY8raGEPTDJayBuGE12c&#10;GU/eUSMj42EguJhEJBxUnJKVFZSjEq35eVSxc3lq+EoQ4XMn1QIZPl/wLeka4DZSOr/csQgdAR6n&#10;iQbBGwEUYOZBGuRkd2PPJSmTfMfG+nEDJq6GjqRibJeyhuwB5OllICN1y9WaqeSojYJ6A70OFuju&#10;gu/u6CapMjSu9BwAVQ9MNF7sOFVzcd4HcExLVgDi3gjJ4Y7+hCQShXCwqqKVnOQFIUKoOKbgdZn0&#10;A8xKgBlOVeSjJJoMZV4VIGqh5wEIlmlKFaFjAOXgnQ4AdJvFaHIO1PigvpeepgY3ByeAwYFJ5gTt&#10;hHMA5BuOD1Ch2NTtavRP/elzqsmgAsQLCEUSKTXENZZGnw4lVY8L2XbRfIdbLRcVgpMA0ueSfUbF&#10;mMNw+rwAPfsulIgWzgEwlUhGJgIU+w9UFLDRMayxqPjj/HUQcmx1KJIq5HNN3aR2yzQy+OwA5c3N&#10;oP2S7+hG1RqZEAxtVs4mwu/3d7yHByek5r2MddeIhMa6AuOODKfEDiTNWraJPg4gHi3crYrCarAF&#10;XxVgOgyH8TkARlORkGx+MxKhnvsslsdZcPmiUZhZkF1I8KxmiGMJQXI+K/4c7BpXNjxHoev5J/2F&#10;GAxkTPPndH10W4EEAM2pqi0uePMAaceHxJkjrj6TZV+tf+Iz3wy12auq9MjalblsJJZvulqHW2XC&#10;QRhjPdtzXlPZySzWJ8zhbonmSjnuuR3PpUKYjHsWgP5inux0OMoKFD9osufovOqFUQGqznVVAk3J&#10;0BLJL3gmtWJyZm4UWxvfhZ5rRwCcR20qVgDzUI4cwA6FkwCqO85fycshpJJbbuTp7SYDVPgFAlQ1&#10;NfUraauAJRMGHJreNLRSjmRoXITH/ABFBwn4/NMh0Bi9/n5APBrOSoK/C4D+qTRTnAEWz3VArczF&#10;04vfCgTIGqMKEEMgoDkWXTn0Az/IJICqX8/fWw0B4gncdFt2ZC6TVb8fN4MHEN5PnYcbBNA/50nt&#10;6UZiKp2I502ctDoOUL2hnOpAZV+z2TQC9Jqll+Lo9Zr5XQEcb0YoAKZJ0yqaeqWZzHzr0pxn58wp&#10;IpTFoBB+AiBGvNFFZbkiOoEemUkAvR0HR55/OnOWtMN83i23OzOL2WMBorVzHEB15/HMCDLA4bop&#10;4p1NxnJNw+34RCjf0LAEiDeUPv802Gz5Yo7HFRQ7hQRKmt8VQL5WDyA//bl40cpnvjWnJuUgRxWC&#10;WvCIgU3892w4BqZ/U4MzvoiaKLIVcck5zxnt2Zqc4ZaKFcY6HYIAzRVKeqthLGTU0FZoPMSyOJNF&#10;ZSuHkSHkFUnEcmr3RHHAiyQmr7MiXBs8HCUaKosiFF45mmti+2GcNoohirEytYKcPoqQ8H0XFmbg&#10;FMwVXVC2ad4ESprw2Xeg2rAIj4FYfLzbIyuA6nRwNaSlShP1wZ0iBQY1UNMsTV96ww9w9gSAs5lQ&#10;lLRXFC/YvZdu0gSAo46IYqKKMMWFBz2f67jdpdhC9hiA89Npsj9jUT7MR13pxcUlEghAHbeKniU0&#10;j/ISIJk/AiDNixdtz5V6QwUgSZKF+XQStG2tKfzBSBCN+VcFGL8ogDQrAi3AUirz5yA/zwpwJpsQ&#10;PtJOp4kBU2q1DAC9cmK11o/ja7KLvOeLRAWmaJYbTnr2OICUT4kAUxHZNiSZVAHS9LV4LKoOe8Sg&#10;NE5EZIAghjMA0KCxc6h8SROBzQQVIB0bc7MZPCbg8mhIFs2aSITG0gvPChDTIfz9Vs8NEJ/+IhjQ&#10;emrxzTcv+WraThahs3OZpJg/j+6peCzFGlwQQP4QSend8AZuYASkqDnVXHL6OIC4AQXAsBhfEEqO&#10;7UCemeAN9sCnytRdnGjJANE9xgBxSqk6zYXOQgUgnf2zczOgh8aLHVOniAwQRGN+4fcFoPD1FesL&#10;3/rWgpqwGliUoZgDXg5KJhQRO5hm4kYRIJ6DIhIhFCA++1BGITsETnXsPAaATlGrbUTSY/DCVP05&#10;SnrNhpIoa2O4A7zXhQeQsufEfEM5GLRU1GF34e4zyk7NtiyrVEim5U2aj8Q6BkVUUHuGBRyLWGnv&#10;ucso6iCTbufn3pgOpQrwLXl4zDFKquGE73RmdtHfoMdvvHuif8YHEFM8CoWoCtFTYmYyY25Dbhft&#10;B8e/nyIHvaUlEdt5AVIZGB/w2PEvACAlSuETDrARmCeysL4dp4a6TiUHP3giQODOM+5F18QU7WDe&#10;Sfi6xYLZ0cxmB4deYEMSx3K1IiqPEmA4WqKQGDog6PtLHQ0BqjOUMHdGArw0A6YHDq7Tyi4l6OXj&#10;qchZAM68ToC4G3QteenNxbnFcwGcDlEcoySdi6yJqjYkAmSVHmmh0sMz++iswvSNsuOGptOZ4wBm&#10;JEDUAsmRwE5w2bnJCzx3DB3gYcjSqVcqtl02S4W48BSRKZQAS9AHkOF7Z3NC+GNwosBsJgKaGsjQ&#10;cpkGnhThFDzTDpw/P0DVXAoEiAGySugv5v5kbubcAPEWdviAhyPEB3Aa3ZSsGWKXJQRGM2vlQlGn&#10;2XV9OhsNnwwwH4uERP6kdzNQishWI/i6mmkbTdMtlx27jslYtgHnFhxuDDCbzDXLigiFc62onoM8&#10;Q4kBzk2HU/FcR3Mdh7ZgB7bg7w1AOIyM8Oy33hSZzJOb06iKDEUI4Mpk4zYKRVEko1mi/Fm+UV76&#10;ACyScTkypUomtnQRk11FjxdQNNyBHc8GxPXUwpYMKvToskvPeMFiev0Eci11EB89DLpRLlt2Bcc8&#10;VVr1smOYJVRi4HORkpCOxPOWYbhamfSSEkFvSoj5gjDqk5hnL4z5DCZX5OAz0rR5zDIpRvkzBCkt&#10;c7NHDfjx+nawvXMi28FzosuHdSw+qniU1KVCndL1fGLW43V+gARnAkB8Q+KXL4kUfRMOKFAN1Vyb&#10;Wq1D4z3PAlDMJhq9P74ypnxg8pXlVOo4c63RcsyyqzVVgOh8cHXEoXUYIKpRkwDOzALzHA6fFQBB&#10;H42jFJgEcPbrBGiWkrOgfy74y6VODVDeQNJEJwDkufMy09ss6noRe57xAC0E2DCi06FTAMwpAHk2&#10;Eafj50umjqmQoHnadqXWwnF5/ZpluLqmE0Bxj2am06l4pwl6jCYGIAcBTCgAZxfgFMQd6AqAYJgU&#10;2JgP3IFzXyPAYmRx4c3Fhb94VYCkiQLAaADAuByBSuINVsF1C5YhxtfRFGkA2CqFI6cE6IkvyvvE&#10;mgJ5DuZAuWTxWam3qq1qtdW2rRrsSUMFiM4HjD1aZkdngKZPhKoA8RSM5EiAIsAOPHp51IR/LwBG&#10;Zt58Y1Jh4iSAZOBKBzO6ptg9hj1dVG8MjZzBIxBdZc1mvul2UP64umPRBDTM0teQY0e3nVxYBDbB&#10;OOf0PlZguO0UGfKgHWJ7KqX2fJGyvDAhCkQ0wnNg+8H+a/QG7bYLOiiet+gL5ZuUmQlHCx2zQsnJ&#10;ivKDv6dZujGhhSpK1EIyit4OXcP2lvh6oMbQ0I8RuKPB2yCA9GDCNRZluZ7niI+EsmqbFW+iqjJd&#10;VDg9cKaVdGrDPZ+agVvxKgA5BZ0AmqiuR1NszEuAmM4WBx0/hwDhfHLEYSJGm9NDbVSGzURGtIIE&#10;4FwvcBxAtfYcHyJpTJRwByLAbrtVq9bqthEEcBoMu6ZmTQIYOwpwLpQolHAIO5YakPYai2S5Uukc&#10;AKPHAeTUkSCAnCPnAXxjcW7xVQCqI78RIBrzLH4YIN1aBKgRQDiUXANvhCFX2W418qFpAojNXdVq&#10;oTF/LAPEO6eq7rOigIW6GmJLSgRYbdWAn8MA8wrALPw/CjrJxB0YPQKQnPZkmuDnduEV86kIuwwn&#10;pU8cBzDvBxgOebk/Xsw0aAeqKY4I8NLc4h+/AsBZLsNigJzgRBcvAJKrTezAEmiJgFDTyjQJFDYg&#10;fnUqjl5MpFMYaVSz4U4L8BIXcuIbFTtNpyJEKO9A0wcwPTM3n3BRtzkdQPIJZ5OxkmlYgiBoRaV4&#10;giPzZwWIPtzjAHpdQU4DMOAcXlTLs1RnrNpGhIsSk9wcALZZCbNEYQ9SOTOKUWmjoY+DjHd0jxhy&#10;lGulQqVqjuE6lZqlRSM8rklE9RngWIZ3FifphNJz430NxAOGwV7qzYRWiWW3q63WsAXaaLeBJ20T&#10;vSdJOXFqfi4TyVs1t6mb+Sbwo2gFwDN04FjMF2S/0QjeVa65xEhIQavXHPj0lbIGik8+hXUSLN6D&#10;ik9npscnkrKjHg4Jch+i48MbAYvvJQGjGkdJTIqjnny9hViUf8+erSCAc2cByN0dUgKg1pTeGBUg&#10;JkuV0HYnFb9sMUB6mm3bIIDJMwMc62I7K/ofgT0ByrBWdlAF7VfrIEbrjUrZLMKhlWKA6IspGnYZ&#10;7HuTAQoXXDHPAGUtYcjzKoHci5s2DYJG36oJ+lokPT17HMDpAIDUYQkAUob7GQHmFID89VwAvZur&#10;AJQ7kKp34zHhSWSA5K6C0w8rmyw4+RggVjk59bpzEQDRpKHy6CTuQbdcqbW7g2qr0a3Vuy1Hb6KJ&#10;ygAz06FUU4cHSTddCZBmAgPAHAOki1BNCdiC0Q5Ie1hYm2WU9XxE1klM3IEzRwGKJOpQ3LtXAQAp&#10;T+kEgOx4nwqQn4vnAZhUAHqa6AhgDncfBXcsQ6N6QwCIT3PLtmuVuqXHzghwzidC8RzEXQiSLlYC&#10;G8+uNwZgRfR3uzXHdsqu2cnFGWA2E46aJkhvx+AdSE5qTM4qSYCsjFH+C9oRsAVTpbIFqhGW11Ws&#10;itFJ4hY8I0BxtqXjTXjPVwHIicZTquvnJEfskYbmGaHB8Ox58mlqpTzvQFJw4KAV7cqNMo8xh41Y&#10;bdQq2HnersOqNaxcIhyJYpyT0h6OVtwSQOpbE05n1HLq2fE1hzkvqUJHt7qDpaVuo7/Ub7dAlQFh&#10;WSQFCD///Ewk3nFtC5WRPPfbZq8Q3FUy6BGgSBiOUEwZPlWiYJZrWKQMR2EJDtZCKjQtTrpxWP4k&#10;Zi4R9xrsgXmOT4xm6KT0ieySSHisCZEcnT6esXN0XThAQ+9Qjij6YyYBhHtg1LBuGxYCtKt2EwCm&#10;0CCZAHD+lACpGjcB+nC50e0N93q1pV6j2m1VLE0rFbgMDgz5GANsysUAMQrMAL1WKgJgJhlvGmBj&#10;1lHsly23mMdTcHpm/jwAiyDDNXjaJcDoKwH0u4BeBSBIpQ6fgscBBHQ1XCpANGdPBBg6HiCJ9Wi+&#10;6Vbbg+Hy3mB3adBoAEDHbVIjdNEnOpSaBDBXEglaVI4Nl+UBxDT7aElngE6l3GnmoxGsQjgJ4Fjj&#10;9BFA4zQA4/GvGSCYzV4Hi4kitNKqWpVaC5ciQlMxGUT1A5wVInT+NADpRidyJb1a7fb7e4c7e/1G&#10;bwAWodF0Y/CpspSYnI00DSlC88W8T4TmGCDqCiEFYChVNFsV20KABhZHduKJUGbujfMA1ODtACD5&#10;XhPHiNATAQY10gk6kMcHZsjBWDJUhG+EruCOBoau6ZqeMQ/6MNY0FylgVCatk7Q427aIHuySFthr&#10;jWq5JJW+I41jyZgH9YXcZbJF46SmP6PPCg+4a7cG/aW9pb3dlb1Bo9+qg/Zk5kmRSWfTSdQoy05Z&#10;42gI2qSYnqx1OjoXvmAETGqiItEoUSi2u+06enhwleG4iGdn02M9b7KjGRteWZsChrvra7pTRycU&#10;dk4i9x2aqWFqLhjmziaespLLe9kCXoq/zLybCup65L85aqawClD0XxGTxIoSoOUaovmBaIwUzpGL&#10;GXVQy0GRSQBrNQI4aFPA4FQA2ed6GoDpdLJQ0qx6t9Fo7y3v7O8Ne8MB2BNYykj1/Fn0hcJTZFu6&#10;CrAM5h0oF5rUZegmsUeGrjcZz9eqbRChtSoqYKCI5mKhmez4ThvN2FDbr/gAxkzdqpBf1RRPigIw&#10;ItIvxX1VASK2nLLw76a8GvJjAB5J9ZOtPqiqFxbnYHZMA7RruCmiWokeo1ghL/efXWlXq21SXODo&#10;Y4C42qcAKB6WaPRUALPhVKGkW/X28uruzv7B0u7OzgDUXlSwSJEBgDkNzl5QTzsKQLA2dNCjKc7F&#10;OaOiu5P8XOFowai0asCvQWd3WevEkiOzJ6jVptoiyweQtvEkgGPmQkEA5IltXs4rrCmuIT8OoFqD&#10;rgCcppoikc6HqneeAGICA1YdxGUKY7zYFPtPaC0IcOBYXU+EIsBWuSgauEwGKNplxeKnAgh7JZY3&#10;DbvWHa6srK4N99dW94bdhuE2S5hvBheTzOvwWWqoiYwAostNh3vKOaNoLbNHhj4LGCi606p1Gy1S&#10;wOCHKqloJD3j63njryqeBBAXAIwrADNhKULViTQMkJRjuTiOOaUOepx0CKtNwqWxneW5DlRVlMt1&#10;0FWmuUAJrGbLLJakFhfDsjUEiNobsKpVabV79XZtUO3XGq12o9voVtw86Cf+TvkeRNqA0TjtUs8d&#10;prqr1F/0mWfi8L7wpv3h6srq6uHq3soOvJmtU4Y2FkTlteVGu1qvw6Yj+eCC8MdecI5lOZQzirUT&#10;MteVn63sdCilW+29Vq0ijgOnXM6JVI1pf5M/v9RSu2xEU9GcWYY7ZddbFmrtcALxg5KU7fbZ28Lg&#10;lBlRlAZCSlcu15xSG76dF2Apn6fEFgZYDgAIBrBVAwN+AKvdH9iV1WUA1+6iuYYAi8cAZBeZ1G1P&#10;AxA00Vih49i1pYPlvcOttdW1vUGv6pgaOrWpI5S7BKaoYzFAw3EM/APHKal2okO+7dgIIBoSlUa1&#10;Va8QQNux0EVHXief2DwtQNSjAgDGJwHk9EkC2Ok0p7h69UwAw+MAAV/+FADhH6sNFJnDar3d7/VX&#10;+93+oFJrN04CKEZ5wLXIxGEV4MSR5ZiCqLmwX4Z7hwdrm/tr+0uDmlEGvRGbIsBWqrdUgOib9QOk&#10;dA+pkNElwyGYbzqtRluIUBAqNT5X1Y1wIsCEBxB2sasBwPwZAOZMuZqa1pxS68LPCzDX6cRVEVo2&#10;8x7AlCJCQasYYKJRHTbeoNta6XWXB+3GoN9oVNxceDJAijJEc2gzFU4LEEujY7l8udyHY3B55/AQ&#10;ROlyt97qwI5BgIWO1sedBMyaZOLUakiT/LQMkMbcAcGoAhB34KBRbQmArQYosiaa4SGl+e3pAFYI&#10;IOhRei52BOBEEUopkDKXqGkYABDLAHhocGjUqMffSYJLsclxjbYU8MPBVPgmFEYSnQ0NtMvxqWSA&#10;BWx8YRuG3Wo5DYBX7Xar7Xb/oN3vN+p4/g2HsANbjlZMpTMBXQ0ZBpVf5KKi/PmE7vdSnZ+mkhSr&#10;u7SzurW+fniwv9tr2XqzgKVp4XjHaQ2qYgs6oHnVLKuGSgU52mGZtt3EDDRMSMzFE8KUyIbSObcK&#10;j0FjMBKjwNsk72ESblI4qzzsR0a+ylae0USqUG7Z5Eps1NB3hZO6EvjzXn6RohwWWWFBxzvaZJRc&#10;7LpN3BoE0JsHEQBQ9SCoAEVjhFwRFVsEiLsM3Zt4UZYrIvO4QGsomhawrYDOiQuOwFZ/qdcdDLrA&#10;D6Rov9sdVG23GaOLnwQQzUk4jrwz8GSA2QzuWq1ca+/trK6tbx1uDnuNaqdE10sA9wYtamILmkur&#10;gtNcMdaHjfxggTbqonj1AQwhQLgS7xwUu5hbraA0OwrQ6+8m718MbpwB+7eNijgKUZOU9gTXkHBv&#10;GspaZ3ioLIPuAtpxkbonY34c3PMpbro2VlLla0rgdclTAKL8RFOSa/BQDKFcQRUTD2ZRPJnL6QBQ&#10;c00HZBTx6/Z63QbY1QPABvx6gK/fHzbqjp6P+ntw+3ZgpyC7RZ4SYJbKwpple293f+1gbW1zeWnQ&#10;sIxSHlX1eMlpDSVADQA6FREdwV1BOxE3I/4bAoyN7cBGAx0QEiCaFKDLYJZkE6zfKOqkfoBePTlI&#10;dRqPB3IJAYoHAB543IPYLIl7wKD7US528xG0JjpQcfO5bhn9DmBcI8CImpvoB6gO/giNAGY5VULU&#10;jUtLDxvDttuNChbNy8KROIhQ0Ofslu1gom11MBwOegit0YDd19vrtdu93rBbrxileNjXg9tzUaUF&#10;wKisv5w+JUAEnyi49Rr6tXf2V9d2uy1DK8bhLAjHi6CMVAUkqwI2PFgUHN5iiLYlcrpVgAW31UBo&#10;6g6EH2lh90b43lg8Fc74AY7mbojS8nw813FxB8JqwROP52hOhq8YoPDH5grooOV+5a5pupTVIFNR&#10;0LaewpQZLkwl0SgMT1+BRTLJ5RTUAJWiuHHqXchFlJjNhxffajRaDlwMJsCSP7HULAk/TK0Fuufe&#10;Xm952IO1NBjA135/qb/TW1ra223Z5Vw0Gw4p7bK8MQTo64FHEp7bKIWE/Pa+v28oz79AEzcWKxlW&#10;pQFvtLu/3NvrVw2M1SbScc3qDhstOIMsV3OBm1Mnp4KIkFTsCgh9xzJcbqEiWomFU83asNuuUhCF&#10;Fn5/q1Lr429BoSxTAbaitIw1KYiK+xdNFXWn2qhV210QRN0uNtLFByUsO0ai4Y5nBpbHoeOcgwBk&#10;2lDmMtXtkCbsAcTPSI5bpd+YHyBHiOlDgX2AiBggZmPiBaGSUq2XTQZYzBVJTacsscagN+zv9fBD&#10;405c3lta6nd73SUg2KjbRR9ASSJM9YeoandK8BlOD5BWKlVoagbYL4OlZXiXHhjzWCcRQYA9AAg3&#10;D+4G2DKtap8BWna9WqlWCSBch6kATGgtAbBSGcUzW632AI8O2Er1Yh6rlIMBRiVAfKhsOmy6aBYP&#10;9ro1GxW/mNQ8MX5Dxakgxxu2LXwfNYfSMF2qeLQdEL30D1Oc3YQfku0ZP0BO8eZkGtqAsTyWG3sA&#10;Jb96A4Vjy3Fd7ShAUDcHAGzAAJdw7S7t4Zd+u2ZGM0cBevV/mJQVzxXOCjCcTsZyJdcCjb+/vNpf&#10;brUsvZSLJWMSILWudWpVsCnaDLAFtpBr28ZRgKGI1VgigI5cdG62xD3ut+oNzEiIJsLBO1BKsEK8&#10;CRK71kaAKI1WlxqYNaBzbFIE3+CGdvtt1NIRMop7Euv1GimDffgU+PceQJQTrMpmfSKUAXJdO+o7&#10;aKCrIpRsGpA9qKSgcs0AQYQWWYQCNzAEASEsUGOGfVzL7SECHHYbekoByHOCqIsUllCDCO3Ec4nT&#10;AswKEYrTfOFh62iW3Wr3WmCvVCw4nuOpKADsA0C8JSaI0C7IUAYIR0sdbIrWEREKr1jpLzUQIIs1&#10;agIP1i9de80mhSQeDWePAwjC0YI3aSDAIawe0pA7DM87yi3H2o69ncESnDa7u7s7w+HSHvwlPCsN&#10;2rYozHBNhUE/8Lo8xHJN1kZ58D3NYkuIubSo7JK2RApMp6mXSlSgIp8XitA2QC8BpRI7VlKibDzf&#10;BKNCt9tw3oO9t7cCqgscfsNeu19DkPCE7YAoHS6vVIxsOH1kyLLoY1oo0hwLDhRLr4dv2KgAmPZP&#10;G01n0bGBqYZSa7cqbiEMQqyL9w29MbgFaedhg3d0FlUw4tyyMNzEWd3UsT6cLHb7g3alYbfxHCJt&#10;sEx5kuVaC80LsPHrhkZtEIigmILGBSncazVadJ0hWlPLe325eihQrRpZFi0UUctL/cHO7vLy8tLy&#10;6vrawcre8t7eEIRXb6lHzz9KMRBpjSlstcIhIWw7xUFTFSBafNQdAiQZA8Qou9mR5UZjAJdgd4F1&#10;6mqkAOeKTQ3dRtaw57Z6fdh2gz48O7gD2/hJlncH+HDB5xyWQpGjY3wRYBG7KR0PMD368xGAaXrg&#10;sBrJrnZRZFaMYrRTrgzIJSYBtuSqVhEfnI3oWgOAmL1dyoHpjQkG02Fn0IWN0walA7XCEUBMMKji&#10;7uiDDo7+UeF2SaS8vFkWn2jfxdwGeqBAkVsayIWnShVuCdLc2d1dXtnZWwJ8yzs7YAKtruys7O8A&#10;z6Xh7u7eMn4PwhMiFB4OBkjBE5nixgAJKMY/QI9HXV4F2DHNThDA5X61gukKBTAUsewSAcKZXat2&#10;hyD0h73u3h4oLgCSduBgqY8A93rFpEwreBWA/r/nZnroldHLdt1BS8/SO02nBs/zaAeSSk+hrXqN&#10;AGIOtm1pVAdRFG8bCReX97qI2CFXmwrQwWALAOx2WzU8B1FmpuRoCIbHAEt5ZwduxBKaUg25cEd1&#10;9/q7qBDsr6ysrO7j9lte3l05WAV+ABJQrsA23Ntbxm/FM5d2YBxOXH7xvOx/SsayApC6wWJMKheP&#10;UisRCbCoaUUfwBoC3O216zhaQozMKpXA9CSAg0q/10LTb3e3urRDR2FvY31vGUXo3q7tYtZnNliE&#10;5o8DmFVFaABAMcKskMc4EdzpWt0uu00bPgmcwgwQbwZtQbvWbcH5V68aGLHXKPEJdhTmW83EjP2V&#10;Bth8Rh3dbZYKkAhWMZe4Vse4IyoNmB3LAL3G8di20qyC5gayeECuYVoEZDgghQ7PtpVdsQN7uyu7&#10;wA/B7eEOpIdeflYyIyjKHc01ZVpESW1EKoYniilm3Bqk2CyJEBK6zzAZFpZVr5OSgnJgqT/c2V8C&#10;68oiW5CUnI5WBrvKrqLYwI9CyueyEOb4R3qsltsWPOkxNmW40Q11wpRuJRNUmVw8GUL1YAxyKMuN&#10;0Y+0suTfU0fGpkHln3XYQ+VyYwcz1lDjxJtPuwCd1G04rdsNMvQ0VM3AyKaYEjzVyVINdOcq+usN&#10;t0T6hoYXiSY8iVHDqbbr+NMGdrLAFskJ9fyjFisgXXODTbCHyYavkj8V0KMShBxRPCJAvEc7w8EQ&#10;IaKG15MLd19b+NJrqEARwFRMdDei6hwFIDXRUQCS16VZjHEZF9f3gb6tSS0TthU8OMMuKAsUqSGA&#10;Jhw/lXaXANKThGuZHrThnlzLy10bNnQ8AOAoZSNfyJWoxiEcngBwjODYtDJZZeqAstke9Lp2rbez&#10;PBFgmwDCtlIBhgtme7ffrbbE5BpXKnCuwRl32FJhAEcTmFGGCbZKVOnxwgDz8Ci2D7bAmASNUmbl&#10;kZMDlnAV03nYIO100NslDac/6LK2g58Tq8fRBsX3nBLGedwLW6gAsTMgzxGU/dA6xZIASM4zLBGD&#10;haEYBtgHJEu9QaPfrlgMEBMWggDuKWt5Fw7Omp5LBgAsyTAKyIA4ndPJUPasAJFgMhnPG1ar0Vja&#10;WW4MV/YRYO0YgHWM+IwAhvJaq9cF9YPcZqK2eAygBeZHF7QcUDDrIKRLuXhq7PwjyVXU6wcHuw18&#10;HYKHHjuH/AEEED8HwwIZS2pquyE8Nnz2obQ2ZH0l24HU58UPEMDlVYDUoKBUxIYGOfzQvAOxwogB&#10;osMD1d29fs1hgKBv6xXL9gBKEdon8SBF6N7ysN0aOLlIgAgVo4CazVyniApUNJrITgcBDB0jQrFF&#10;YDgTKTRdMBF6u3u9ncMTAaLNgQAxtBLFHdjEa2h0CaDRoS2I/m7L0E0KQ9XaFfzZ3kD4g4u5RFg9&#10;//C+NeNlVMDJky0KZRwHrWQGyEt4aNoEDM5WT9mhXQsPlmy54HoAWUR6BY7inenpyaN6E8/TRBe0&#10;imKJHAVBZfBTmuntxm6v2wIBivolqJp1irWRawFsMKcCKlqjvwIq8i4CPNjrg2mDFuHecm9ndWd3&#10;52C9Xy1r+XhEUU7gpidi9PBgbinlghRieRFfnZn3e13GzYdxkLJDcDqeM9q77cHB7uH+/h4Ishao&#10;KrprWWhV4c2yuuJ8qYCig3sQjfmObmLJXDjesckDUi5Tt0q6tlK5XGRnswEb0a4bDt6LQbtmi/Fg&#10;0ZQoVEmBMZkruoNdgkIPTtkwCSC8oC0TnRlSe9Dq8hnJGezse8WIF2rH+L4jV9oxAHOxfJxbhGCY&#10;KJ/rGAyQavzwCSLXbL+3AoY5yNDu3qBmM0DMViNPCEhY2nW4A2HjMcD+7s7ewf7Obq9hGyV4aj13&#10;WgBAkEtcATx9FoAcW43G9HqjNtjZura5jnUTmJkGOrRTlavWrZNGWqlX2+ihxFsFBm8eASYLbgWj&#10;8ZYCUDdNnSP4tgVA6lYdAfYbtQpKIIzzcXYZbAG9vbQkdxEoDiR56Q56ZhibM9VBq8FnJEdI2PdK&#10;0GWXj9MBjOZjWATJAEtF02GALALwCQLNuDHc2R32l5Z39nrVOgPElh6GBcoDGElLvJbBzpEADzYP&#10;VxDgsF+taZ14yhunEwAwn8/FvArgMwD0Jr8kOk53sLO2tr6/gyn3CBBFKFrQpMq3KahSLzvwsNuG&#10;Rs96p9gh8yWmOVi3rQI0mk0vhwarj42K3UKAoMeRtoq7sCSPAMOqtfBIo7MPEQBASiiWm6ClLJDG&#10;VT4jOdDMvlf6DX4uBhhTRGh8HGBCAlR3YDxf6LgMEF8Q3xxkR63dBRWU0NCRVmOAuaLmYsml1R50&#10;WUXuLu94AFcP9/d2d/bXYOM2dJCR3nTpAIBgBadoVoRC8DQAubgyHSoa9cby/uGVleV+F2x2EKH4&#10;9LMt1m/rNt5AbJLAIlQv5ZsYBU3m3ArG/1SAmlz4Z/RmurY9QIDLYCa0UBDLnYLNOCqt7hLsrS6d&#10;ffC6yJC4oz4Ce9BzpuPOq9otPiM5S4A3DPzHquA5jAD5kM2JJnQuaqPCMwMWS7EoarOxu6DWpHMT&#10;n6hcRzMq9mjJrV2pdvdW93ZX1paHe/s7B0tVi57ekgkvC6DrrVpVemBhsy3vr5CnYW95Z2Xv8HBv&#10;BdbOcm9Qd+wi7L/R/PaU6IPmZWLh8yPPlbHBiNnskcktCWCsjuShHRiON93B0v7mxsEyBkdATtIO&#10;RKN6p1ur7cKN78JR1Bdp49WKhRO+OiJzPN7c3W3UqgRQa1JvtqaJYrRZZM8MhnuwgFCk/4D2WLHo&#10;/mAJAYYjhTi0bfxWYUeaHQqGg5JH+FriAOZzj7K3UVGEbym7NEy1YsGhzbveE6F4k2hsLnwmUTiB&#10;Qy5yIjcD3Wa6yZ2KmpxVzPAoEo/e2MHeyu7Ozn5/sLSzgu4YeH4QIBn8TquLAHe73V1UdJZXRgD3&#10;V/D/KytoYVRtN5lKRdITAepmnrLTTgEQZ0QfnegSK+rt3u7h1uoymFddFWC1C4o76KVw+FDEAXfC&#10;GMBYeXcJLHUVoCkB8i5EyUSRBJkC1EUPKahHqCR1e13SPOEtdQYISqzIS7VrtqeoAEA+99hUQ4UC&#10;ZC4JUPiLEUC16Som/SJAr/oF/5oMRHjQyjp536lFFihaDJDT5VH8dPtLeys7O2B8Lq8dLA8aCBDk&#10;nob+NNepDhDgDgBEMasCXNvdXUOAoKCuDFpWvFhIjcatJQIBxk8DMB0aZYV5AMOJeKnWWEJn47Df&#10;qKoA640eqGGD/hhAYwQwHG3B53MqDJCTjbD5NueuiBTKOqYcSmVkMGATACubSB4aWocBYjYR/oxm&#10;2d6uwFQ3Pus8Uw0kud7UhRxVAXKxPN4kGwuwhEFfEl7zGBn3VN9nuZWgHUgXKUUoHGhLayu7sJFW&#10;r67tdQcoQhFgPN/UKjaYVVKE7gyHuyrAVbkDD1fBOGy0DbMYTU4EmDu9CIUzNOEXoclQJFq0q/3l&#10;/YMd0EJbDQYIMrMLMqQt9PiRCFUAZiLD/W7Nsv0AMWjIv6cycxCJZbvaxSIeG16SbDkqBalS2iI6&#10;IRlg0zTKorLZ8M47qkGU554091zcphrYY5QP47rOERFKu8wwzIIo8Pc6CVFFDLa0FQcxtTdCgVwH&#10;CxcU3waKavTeV8FqwLSFHfSnrxwe7Ox1KVkHlZ5cKQc6rGuV7VqjDcre8GBvCb3ru2TNw8k3XN7Z&#10;WRWOmd7SoOWa2BI3mSaHuhyLBxdpiHTyYl50PB1lD0ilJdCRLRwCo1Q/tOnzptXfHTT6/W6rjncK&#10;bhcaYLV+u90XhjOo8nUsQ7IdlCKUoBVPZJPGxhAMD1LhOb1dTbjF37tCK7HoLJR5K2zPgRIqUsFl&#10;Man61RXnnC0bIIHWXu7oIg1Gl4m8IKddT2HiDPIxgC48TNyxzweQtC3ZKbxDlnvFdjA1RCT1VFDm&#10;tCYALIDd0cT+x/BdPbht7V6vTe60we7+MgIEi3B5ub/XFy73YaOsFwvRcJK0UAbIWjDeTJEYdARg&#10;aBLA0DjAdDTfbHWH6PCr0VOPAFFxAct5IIxBAGdZVMgJm6Essz5D8crqECz/MgP0xtjJ5FtceJ+4&#10;Zyk13qNOKvI8o/4koqzb27EseuHSsGaYM8PhRqOByfCow3HR1E0vxVBCHN+BpZI3GyEIIO5pDyA6&#10;BahgRQDEp5YBDlWARQFQGwFsDPrdFdpty7u7CBDjSWBXCJcaKD/YmCePk3ImACRb9QwA1dIA+hrN&#10;243hHprxUkcXANGJRt4Yu1YF0UJuNjLk6aGJhvX+zhArfRmgN45HFp2wvZeXI9xNkUBWlt4WNBoo&#10;QqNCVwFiEzYGiPFwXRP9a/i9Ch3TE9sMcgwgtYQUDW/yQSIULsd2pQit1KtdSt0gEVpFQ54yv+AI&#10;HA5X1nwA8wQQCTZ6cMrt76yiLXjY6xPAFYxMrCyvEdQhHB223izFUtOqCAUh44lQVLL8ANPHiVAf&#10;wEg8XwFVuY9+NAaI6ZCg41dFoBSMQMepCXeXqwuxnQpZB8tD1CAZoFqzoNbsYT84PNewtR/qCV5X&#10;xk5H5/5sHDxQRSgehR5A0IvcTsfraixybJulsUxtWFNUgCKHP9pmRxcvaprxXFGMKS2VckXTNTF9&#10;3ISzGcOblNoGtkylbLeF2muVUXWmeN/u/urK/sHW/lKjUUcjAgdMgVJLDRDQ31elfGxAPdzbXe6T&#10;JrPXlz7uYb+7hHHyhlU3c5Tny8U6BdkoHU5UupYcFURGvMGOYbXCyg8vkxWJT+zhiWSb3Z1Bo4eA&#10;bMvQXMCIGj+dVyA+YQO2QaoARmwK41QoLyabdJdB68HsMXLqSwgiFUW6yvDPaE/jmdgU8o4NfRKD&#10;oEcWJQAqHi2NlB+gZ6tFNZhM5XUTlg8IvyfvdqrQFclMNHrDxJJ/7t6ey8tvRiXURCMQPe5lDfM9&#10;KWuKW4ojQEyElQCHYCFsbW5srAzbbQVgTgVICb0AcHm3J/IGhsPl3tLebhd+Gv4NFPqGY3SKqRgc&#10;VypAeuo6Lj1YZJdRZRVm0YXGuvz6AaoVsvh1JuHsroLBLnZYmdR+UF3IA4IOmJpoRIRaTKUF5jNW&#10;CUZDpfoeGuIBALnhgAoQU2lUgKhz4OCQjlxUd6CIRF1zrSCA6g7P+xb+/RS3CKGDFySD13+/KM5B&#10;bDSIALHDpwO2JIoPFKAUx6pIJzlcugpw/fL1w91+rTUJIMa4EODSyh7x29nb21mDsw+DiZgpM+wt&#10;2RVXyxcjoZQKkA5v09B5gDHXdETEIOsjZ6C/vJlXtjlcHfarFvUTxQg97LhBo1oXqe5tCng78Hdw&#10;PrRAZLqaCffQaMCHHdSCAI59lQCxsFAFSEeTmPxi8q5CyeaJQ1eqLj6Aamm1OueJS62nvNE3cIO1&#10;MknQouz7JqpjcjiXSm+6BkhMzSAjlgxVlO31qohEgoHHAMEW39+6fGV/eYB+oAkiFAHuDveG+8tE&#10;cB/+v7M8HIAIHWCyT28L6DvlZj4uGqiRiMdPiEWXsAOx1BPL12hEDs3RHQH07zoWncp0z0jS2lmq&#10;DrqkZWpwHGAcZWfYFSZgtdEHIx6s1hac+K0qNkcpg+Ft97YOd3a79SCA6g5hgJjOpSkAyXcK/8ff&#10;l1gB0gxPm+0YjhsEUH19Ljnz5vnCmqI8jVSshBkSaMHwFiefKCbT4ps1a67l6mTBkiFJqgscDxhE&#10;QrsJtPGGU1lCgL3d3YO1axu93b1GTSRVlIqxYqGjiTkctfaw2uW8D3HwUV4MmhUYhupXe6AdAt5G&#10;y9Ippp2iYoEc9rwnFV2KH/YgyeEZMWohpzix1bIudeBkJpn4VmdtF9RhYUJoaJwO4Djeo4y+Pu5C&#10;u90m2SICTC1MtW/t7y4twf6sUeM8uCZv6otcLEbppudz3sRPT0RKMJwIRZCKbgeo5+gMJG+LTv8+&#10;JmblzlMLPvn6C6mUBBjPEUDssKECLBbi9AE6ul0G098JAChjHxW4RDjzMH0ejIity+uYtOMBzJsl&#10;ODsNB1NMQD2gdDgqcMHEHYwqUU4MJu/0B/AMwP8GS91qBdSLIu0zFKBeNEReGF8UPprwm0LWF4WY&#10;BDAWjUfaa8uIgtR7Mm5ApcLMOE4awppFjIjD5xgsDdqVpW4XpERPpNTLa2KALNDUkXf5AIDKWeiy&#10;UmNpZp4bFjBArs1XRxOpANU/4/QXAbDYIYBYTKUCbIp6+k4TlRZsccYA7RFAKu7AAniQPgxw88rm&#10;Dib/eACbJQ3UnwolH9oimQdvECX2LguACLPX7zYGjXYDkyvw56sO9gyKpbCsjcf1MEBVjOCUjtMC&#10;TISixiFIUAszKdA+s2tkv4JGtcIpfZivSTABJEYul4e94TKmUlOcHiSoArCgLLUJjx8gQ2SAwq6W&#10;OUOcYwoA+SFVzzkVoNrs1QMY75hFBGgbZnFsB4JSSn/AnqwOes8IoKsAREe2jSIUdyCL0I2Nw1WM&#10;rjHAVDFWskpmzUSCbq2MPzOgB30kSunGDdrVXrXS2qnaVAfar4JEx0Q1zAyV8UoGSBND4VqE40g4&#10;v08DMDljrq50+22cLEEA0TYlgCurnGC1OxzuoqsPf3+wv7y0d7hKGxKvmXzBCkAl37OgaqR+gFzb&#10;zi6wMqj0OghwnGLD/k7VS6M+DCpA7qEtxsVGC1NiYIaJLjytUdFL5CCHT8cg0Z6RxSmUxYwWYL3R&#10;6sv8jLpMA2i0Ki3K1u+trFxZ39xttIGprO4BBYjCLE4L02RgwdcyBr+QNxgTS3AALa0MB0MUoVTD&#10;VK1S3v8AfqN38p0UFYQUOzKo63kwOvlCCctPqMGsjDZw0wavqCQWSwhTCa42Bt8WWz4EQd0mDxIY&#10;6+hl7u4t7e9trhygQ3394GB9f2V3b2ttf+VweXX1cHdvZQ9FO1odcP30SHZU+6xQKMXjJW/kq2dS&#10;5LxIDvtNGZ6o0IRDqWygc6KJd5UMfTooRR8Yfh21sZ06c9HrmU2Dv6jJmSVyceWL8NJ01xKGe43y&#10;OLAaq9ZudWW43xH1BOQBHhBAd/PFjdUBWPG2BxBflQYNWE5dtMl2MHGkRTu2O1xdAvmFLtQdOAVR&#10;hFI4B58KUOgrerGEpxwD9J4rPPhB+cY7ytEJn7YpKoJkWgjVQeJIJHvjcNBti1wTjDJjItHScH9v&#10;dRX5rWzt72+t7K/hr8OV/u7O6i5sSErCF6kUItNOVe9BvSoUcpMAoiuKAapOaOz7wIMXuFBGWPyd&#10;kiqaxwY0yx3oDXiGNUWiCe5DhVw+ZccbbSkXNZ+QOS8MsNqtUWS5yvkbsBrVxhBDXj37wdPD5Wqr&#10;rQDED47TFijMgj5BIIlte9GkqPWWsbYFbhMFJ4ZL7To2UKrKVlzdro2uA7RpBEAvrESeZA1LpF2s&#10;TpUZ0DKJFp9OmcbebHo3Ao2Pyo1ba3C0NShOAI8ZGC6N7u7S1t7q9urm1tbh9sHB9uH65atrW9vX&#10;7q3euLF/uApndA+LHls48gP3IHqq8Do6OHZWuEVGPczojyw+S6WyaErA0XAdnWro32lbVptCR1gR&#10;JZIlbJy7pqPlVaQHhHpw+UUpH7eic30qNUX5upph8w6k/Jqy7j3p1MQfDXcJEPdid0C1gORhl5lT&#10;lUG7uwcAq43Nd9awugV2YE0FiA1ZHNiK1KHPLdvYio7G44DhR/Vl+4crKEL32w6WXYrcPtAP4UGo&#10;YcFWXAJUDOMOWDYN+ERlBCjyePL1Kmu44mxdWj44wCy4PayIWtrZ3//25x88efzk4e2b9+7du3n/&#10;0dXH9x89evjivW9/8OI7z99/+fLljz788Ec/evnh83/5+P2XP3r+8v0PfvDhs3fee3z/4Z27d+/d&#10;vLx94/r65sHaGgjY/f1VWCQ8Dg+FRwL0MYyyrIi1s7q/v7+yurmxBQ/GBqwteELW19c3r167duPG&#10;7ds3buBX+O+V7e3ty5cv31g7PDzcWlvZgY9LZlVfKnm8WHPH60GdoVttJqZACCTRyCaAdQcsdreJ&#10;T4EXLumYGlXftkU0WYx1q9VlOoUoqyYJ2uhXur326pPr2AMUAxVASre445GuLA1NWFHSW0HPKBW8&#10;iWSnPQzxeL20W5iRUKfEIAxLgVzIkVPdEh2VKKplmSKTLo9Hev3/+ScLcogXzgOB9QasS7jm4Ncb&#10;b/7Fv/7Lv/w3//bf/dm//nd/9md/9u/+/b/9t//23/ybf/OX/+Gv/vo//NVf/ce/hvUf1fXfw/qr&#10;//DXf/Uf/vIv/+xf//s/+/d/+ud//ud/8Sd//Odv/Ls/+3/9v//6P/zJX/33f/Uf/3LuzW/Cghen&#10;hW/95pv4uzfF+uY3v4Xrj+X6kz/5k7/48z/90z/997D+VC541T//0z/GV/7Wt/7izTe/9cYCvpD8&#10;3PzC8g94TeJ3Cwt//Cf/2/88haXnDNCGO4OdEDRzdAaiiw3vtSXya/wAvfx+ckHVejt3L68uibRV&#10;zF42PEeupi46WssW9pYXdeKosHS7K0tgf0mAojEs+rLqdVkpix9UxMHQHysqjYBuU7SFzBWineaV&#10;qf+BLXcqlsq5DBBHcQBAAyUVa1kY1zoO4KjQv1aptncuX98f9sX+c/WOro/1o/bsIQBIxTGgBKIL&#10;Dq0vNATBVq4yQGFkU9iRnM6YidzURFtIOIVKonVzrWq5JdGYFQtfi7e+tju3/+Or8N+Zj7/3uwV4&#10;fSqfjGkMsFbWLRChYAyK6ZpoS1JXC5R21SoRNBSAGJLglAFMqXD7mzf3eo2G2H867TTWwDrKwrgY&#10;JkmgHo27rMfFHIOBtwPFsV6vgZ5Y5VxMKuWiM9rVqH1zvdXF6L0EmIrp97+uG/frr/pf/f1U6Kvq&#10;V1/9TgHemsIMmKZbdnGiEaUPUL6o9JijBgMqI1h4tUa/i61wdNpt7Zbj7b5ai/I9aKPcvLa/3GvZ&#10;dP5Jo5Q98SpAdh+JJnPlSrXbbdE5COp6tVu1SfnBVle4A8HiGOwNu7irq6C7arZRI7ceJlSBZVai&#10;iHGxkwPbN1Z7+jXdt//ml/Cfr/7yq/8R/HcBfvs//t9NTf1/pqb+J39QmZqa/ouvEeCDKRxb6uJ8&#10;ZgmwXLENP0Ab6ynQbqu0KL+j2qhWvHxQip9h6z67vHYXzN5eg+rnmppbVsWnHyDBRYJ1w6aEIqqD&#10;6zba9UqVAJbLJLsxblzt9yjND1ThrgVaKRhQJL67jVoNFG4xXDmX68Rr755wvff++gJv3lf/e9x9&#10;nx7gfYTfffXf/h+++puvvvovX33VuKh3eP+/ORlgERMk3HJdzHOwUKYZXsyKu11j5w0MU0uAVLnh&#10;A9iqVJfubIBq2xD9x0rNUT5HEEAefmw4YFBUqxUqTcOadcsWADHnVWZP2e1BF30h7Va1D7+wSQu9&#10;Z79tW2DyxiXAUq7xzkn3/CLWA/Faz2tTCPAfq/CfIQKc+p/if2en/o/416sX8lZ/fDJAuL0d1xbt&#10;nBBgk7w7YwDLWPM2bNUaUoSCtdBt2SMRKtxS1tLlByt2z6mIzCtsDcBZW0EAKZ+EGsxoZVBl7a6o&#10;z6tplZbokNTpuFR7j32oQIZjqsWwUe0OMfPBEV0l2hXXxHQxBJgrlQr57lsnAlyYDkcCVzgc9Hf+&#10;v0yGU8v/J8HvxRQB/Ls1+E/rS/zD/wwB/p+n/uf41/+L1dxcMnK6FQ5670h6zvnq/3IywHiTGrVT&#10;yi81gSZD27A4PQ6LUtC/hXoKAoMTa4D1otUadmTEg8qpWO1+o1u7/WB1Cd3aWOGhmWrkuaQs1bOA&#10;/47uCc6f5KodDT4CDokUKZZU9FFb7g+GYL329nZFOApF6sAqiUAqPArFkqmV+t894Xr/uwuTnx/3&#10;8Xn4X8KvDPxG+zkC/L8iwP/v1P/twvSa//bE77hHAJ3RSBxHzhiV5cMoXUFXbzcGIru4WsXAH3VK&#10;qNYr0v4btGCHdjev3t7p1z33mZoz6SVpKCESDn5SlavlWSS0+9B+NDFJawSw1RguYZeb3aUlUWqM&#10;zuWKnsvHyEVWoKyCfOXF16U8fPXV9MG1qT/56rrQQv/6K/Ptr6b+71+RTvP/+BoVUwEQDAUxCtWx&#10;KypAfKoRYA2TwrE2m+puyPnZohG1mDWBUXYQgYe3Nrd6VacixWfJn88RtMjZi0a+mj+JXhdM/tG0&#10;kgqw3u31d7FwdLhEVgeel45ZLMlM8hgFfWtvf0337Q+ePnvn84++MRX7xTP685tf6W196l8ZU1P6&#10;/2rqf135+gBenYoBwIq0u8DGq1G4H/Q/UXhBKfvUE5PTw9FJiZECR2QaO2WbeuK03r6xO2gAThKf&#10;cia71/lC8az7IXKvNSqcsaggzYRt2cEkYxVgq9Je6mFPp/4O9SdBpcZ2m5Rfgo5utCu11ltTv5tV&#10;+Ox39MZbUx3XwgBtC8yAGqgollc4oXXESG+w0ho4wwZsLir/F5VkVfSVkCsN4Bnm7sO3NncGJpgc&#10;OpyneVIK8zRJEdPauOqXavFjiYgMlyDMQlEODREeexHcxLitzK0UemhdZJPu9Xd7S72dwd7uUqNX&#10;HQ6wI6sjS3YMG06A3SfB+wV+/eHUN/B3f8R/940/xD/90dQf/dEf/cE3/pDWN+DP3lJ//huw8O++&#10;8a++8Q38tj/8g7FXh1eK3Mbf/dEffgPe5A/+YOoPvkHrj77xB3/w38GC3/7Bv5LrG3LhG/4r3/pv&#10;YeG/4Rf1e/H3fyiX+v3/m6mp+1OFplmAnaZXXLfidvSOWcghgA4OtIBTqggmIvaQqoKdoLesMrpg&#10;UONoGVwyajY1Y+Xue1cGDbsEOzYGoiySiEYjyWQCo3LTcqg954glw5l5HD+FSdKYmYvZndjcC8sR&#10;49FIWiQaU2viBMnFEkoCo4zVhz1q1bXcGCwvtQfV/gCbSVQdg7xBuXLH6baWb377Bz/6+P3vfPwv&#10;P/r+97/zvR/84OU7795/8s6z+48eXn109+a9W0/u3X1w+yaGIm5cxgDB+vaVsbW9TmtjYxP+u7VF&#10;0YONAww/rK2uYpR+iTomLVM0YH8HxXmv1y3Ph9xaA4R8z1vDwWCAhcqY6Ipf+/xv1BlNeJ6o2HUI&#10;X7C8WxQIU6Mf/1d10U9gv5h2u9G3I+mp9ctXVrfXDw/W9/cP79zd2NheO7xxsHa4dbi2sru6erh2&#10;8/Lla1ubm5uHlzdWNvdXtuDCMDRyBX+zvr65uXHj+uHVt7//zrWtw4Pdlf2D3u7qxtLy7s7y8u7u&#10;cGlpGSPsS6O0id7Byt4SfgCRBTPsUduK3d1l/LUChxxmyOCNwhJ6DKrC/9cP1zcuw6+N61e3r9+4&#10;dfPy9s27167evXHz9oOr125fX79x+fr1y1duX354bevG2y/e/vYP33v23rvvPnv27L333nnr/v2H&#10;Dx49vH3zyc37D27duf8u8Lt17+7du1evXb9y8yqua9duynXt2lVeNzG8I9c1uNQNuAVb+D4bQPn6&#10;9vZ1vHgMLSHkw+297sHW1iZi3hqtQ3g4toH9AX7d3BSPxhbeTLlWDw8PeMmQ0xX8/RX4DX4VIajN&#10;Tfw9/wyGnOCPq/iah/uD3v8PJCmIrovWOK8AAAAASUVORK5CYIJQSwECLQAUAAYACAAAACEAsYJn&#10;tgoBAAATAgAAEwAAAAAAAAAAAAAAAAAAAAAAW0NvbnRlbnRfVHlwZXNdLnhtbFBLAQItABQABgAI&#10;AAAAIQA4/SH/1gAAAJQBAAALAAAAAAAAAAAAAAAAADsBAABfcmVscy8ucmVsc1BLAQItABQABgAI&#10;AAAAIQDz4nN9BQoAAIs8AAAOAAAAAAAAAAAAAAAAADoCAABkcnMvZTJvRG9jLnhtbFBLAQItABQA&#10;BgAIAAAAIQBXffHq1AAAAK0CAAAZAAAAAAAAAAAAAAAAAGsMAABkcnMvX3JlbHMvZTJvRG9jLnht&#10;bC5yZWxzUEsBAi0AFAAGAAgAAAAhAO1wQq/eAAAACAEAAA8AAAAAAAAAAAAAAAAAdg0AAGRycy9k&#10;b3ducmV2LnhtbFBLAQItAAoAAAAAAAAAIQDtMLCqs5oBALOaAQAUAAAAAAAAAAAAAAAAAIEOAABk&#10;cnMvbWVkaWEvaW1hZ2U0LnBuZ1BLAQItAAoAAAAAAAAAIQB0WifpG3wBABt8AQAUAAAAAAAAAAAA&#10;AAAAAGapAQBkcnMvbWVkaWEvaW1hZ2UyLnBuZ1BLAQItAAoAAAAAAAAAIQBrKg8B9UEBAPVBAQAU&#10;AAAAAAAAAAAAAAAAALMlAwBkcnMvbWVkaWEvaW1hZ2UxLnBuZ1BLAQItAAoAAAAAAAAAIQBfj1/J&#10;BsgAAAbIAAAUAAAAAAAAAAAAAAAAANpnBABkcnMvbWVkaWEvaW1hZ2UzLnBuZ1BLBQYAAAAACQAJ&#10;AEICAAASMAUAAAA=&#10;">
                <v:group id="Group 515" o:spid="_x0000_s1278" style="position:absolute;width:56605;height:47510" coordsize="56605,47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group id="Group 7" o:spid="_x0000_s1279" style="position:absolute;left:50;top:24180;width:27813;height:23321" coordsize="27717,23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Picture 397" o:spid="_x0000_s1280" type="#_x0000_t75" style="position:absolute;width:27717;height:23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vLM7EAAAA3AAAAA8AAABkcnMvZG93bnJldi54bWxEj09rwkAUxO8Fv8PyhN7qRgUbo6uIoC14&#10;qP/A6yP7TKLZtzG7jfHbu4WCx2FmfsNM560pRUO1Kywr6PciEMSp1QVnCo6H1UcMwnlkjaVlUvAg&#10;B/NZ522KibZ33lGz95kIEHYJKsi9rxIpXZqTQdezFXHwzrY26IOsM6lrvAe4KeUgikbSYMFhIceK&#10;ljml1/2vUWC22WUXN25z+ynj4an6MrKPa6Xeu+1iAsJT61/h//a3VjAcf8LfmXAE5Ow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IvLM7EAAAA3AAAAA8AAAAAAAAAAAAAAAAA&#10;nwIAAGRycy9kb3ducmV2LnhtbFBLBQYAAAAABAAEAPcAAACQAwAAAAA=&#10;">
                      <v:imagedata r:id="rId234" o:title="" cropbottom="2331f"/>
                    </v:shape>
                    <v:group id="Group 398" o:spid="_x0000_s1281" style="position:absolute;left:21110;top:20425;width:6607;height:2829" coordorigin="21110,20425" coordsize="6606,2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rect id="Rectangle 399" o:spid="_x0000_s1282" style="position:absolute;left:21110;top:21125;width:6607;height:21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HPIMUA&#10;AADcAAAADwAAAGRycy9kb3ducmV2LnhtbESPQWvCQBSE70L/w/IKvdWNVkqMrlILQsGTtgS9PbLP&#10;JDT7NsluTPz3riB4HGbmG2a5HkwlLtS60rKCyTgCQZxZXXKu4O93+x6DcB5ZY2WZFFzJwXr1Mlpi&#10;om3Pe7ocfC4ChF2CCgrv60RKlxVk0I1tTRy8s20N+iDbXOoW+wA3lZxG0ac0WHJYKLCm74Ky/0Nn&#10;FMTb06brGmz6uJmZ42xI490kVertdfhagPA0+Gf40f7RCj7mc7ifC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c8gxQAAANwAAAAPAAAAAAAAAAAAAAAAAJgCAABkcnMv&#10;ZG93bnJldi54bWxQSwUGAAAAAAQABAD1AAAAigMAAAAA&#10;" fillcolor="windowText" stroked="f" strokeweight="2pt"/>
                      <v:line id="Straight Connector 400" o:spid="_x0000_s1283" style="position:absolute;visibility:visible;mso-wrap-style:square" from="21604,22788" to="27224,2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aTsEAAADcAAAADwAAAGRycy9kb3ducmV2LnhtbERPS2sCMRC+F/wPYYTeaqKoyGoUEWt7&#10;KfV18Dhsxt3FzWTZTHX7782h0OPH916sOl+rO7WxCmxhODCgiPPgKi4snE/vbzNQUZAd1oHJwi9F&#10;WC17LwvMXHjwge5HKVQK4ZihhVKkybSOeUke4yA0xIm7htajJNgW2rX4SOG+1iNjptpjxamhxIY2&#10;JeW344+3YEz3dfn4nsmkGU1luDvst+zW1r72u/UclFAn/+I/96ezMDZpfjqTjoBe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ZhpOwQAAANwAAAAPAAAAAAAAAAAAAAAA&#10;AKECAABkcnMvZG93bnJldi54bWxQSwUGAAAAAAQABAD5AAAAjwMAAAAA&#10;" strokecolor="window" strokeweight="1.25pt"/>
                      <v:shape id="TextBox 38" o:spid="_x0000_s1284" type="#_x0000_t202" style="position:absolute;left:21585;top:20425;width:5823;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1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v:textbox>
                      </v:shape>
                    </v:group>
                  </v:group>
                  <v:group id="Group 11" o:spid="_x0000_s1285" style="position:absolute;left:27838;top:24180;width:28767;height:23330" coordsize="28282,23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Picture 403" o:spid="_x0000_s1286" type="#_x0000_t75" style="position:absolute;width:27813;height:23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5ehzFAAAA3AAAAA8AAABkcnMvZG93bnJldi54bWxEj0FrwkAUhO+C/2F5Qm+60YpodBUplRbr&#10;RdPq9ZF9JsHs25jdavTXd4WCx2FmvmFmi8aU4kK1Kywr6PciEMSp1QVnCr6TVXcMwnlkjaVlUnAj&#10;B4t5uzXDWNsrb+my85kIEHYxKsi9r2IpXZqTQdezFXHwjrY26IOsM6lrvAa4KeUgikbSYMFhIceK&#10;3nJKT7tfo2ByN8ng/bD5Sn+GmduP5Dn5OK2Veuk0yykIT41/hv/bn1rBMHqFx5lwBO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eXocxQAAANwAAAAPAAAAAAAAAAAAAAAA&#10;AJ8CAABkcnMvZG93bnJldi54bWxQSwUGAAAAAAQABAD3AAAAkQMAAAAA&#10;">
                      <v:imagedata r:id="rId235" o:title="" cropbottom="2031f"/>
                    </v:shape>
                    <v:group id="Group 404" o:spid="_x0000_s1287" style="position:absolute;left:21197;top:20297;width:7085;height:2969" coordorigin="21197,20297" coordsize="7084,2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rect id="Rectangle 405" o:spid="_x0000_s1288" style="position:absolute;left:21197;top:20684;width:6529;height:25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dx8UA&#10;AADcAAAADwAAAGRycy9kb3ducmV2LnhtbESPT2vCQBTE70K/w/IKvenGEiVEV2kLQqEn/yB6e2Sf&#10;STD7NsluTPrtXUHwOMzMb5jlejCVuFHrSssKppMIBHFmdcm5gsN+M05AOI+ssbJMCv7JwXr1Nlpi&#10;qm3PW7rtfC4ChF2KCgrv61RKlxVk0E1sTRy8i20N+iDbXOoW+wA3lfyMork0WHJYKLCmn4Ky664z&#10;CpLN+bvrGmz6pInNKR6Oyd/0qNTH+/C1AOFp8K/ws/2rFcTRD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J3HxQAAANwAAAAPAAAAAAAAAAAAAAAAAJgCAABkcnMv&#10;ZG93bnJldi54bWxQSwUGAAAAAAQABAD1AAAAigMAAAAA&#10;" fillcolor="windowText" stroked="f" strokeweight="2pt"/>
                      <v:line id="Straight Connector 406" o:spid="_x0000_s1289" style="position:absolute;visibility:visible;mso-wrap-style:square" from="21691,22633" to="27263,22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MnocUAAADcAAAADwAAAGRycy9kb3ducmV2LnhtbESPT2vCQBTE7wW/w/KE3uquokFSVxGx&#10;1ktp/XPo8ZF9TUKzb0P2VeO3dwuFHoeZ+Q2zWPW+URfqYh3YwnhkQBEXwdVcWjifXp7moKIgO2wC&#10;k4UbRVgtBw8LzF248oEuRylVgnDM0UIl0uZax6Iij3EUWuLkfYXOoyTZldp1eE1w3+iJMZn2WHNa&#10;qLClTUXF9/HHWzCmf/t8fZ/LrJ1kMt4dPrbs1tY+Dvv1MyihXv7Df+29szA1GfyeSUd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MnocUAAADcAAAADwAAAAAAAAAA&#10;AAAAAAChAgAAZHJzL2Rvd25yZXYueG1sUEsFBgAAAAAEAAQA+QAAAJMDAAAAAA==&#10;" strokecolor="window" strokeweight="1.25pt"/>
                      <v:shape id="TextBox 42" o:spid="_x0000_s1290" type="#_x0000_t202" style="position:absolute;left:21691;top:20297;width:6591;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5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v:textbox>
                      </v:shape>
                    </v:group>
                  </v:group>
                  <v:group id="Group 6" o:spid="_x0000_s1291" style="position:absolute;width:27813;height:23111" coordsize="27813,23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Picture 390" o:spid="_x0000_s1292" type="#_x0000_t75" style="position:absolute;width:27813;height:231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Vp5PDAAAA3AAAAA8AAABkcnMvZG93bnJldi54bWxET7tuwjAU3SvxD9ZFYisODyEa4qBSNaIM&#10;HQod2u0SX+Ko8XUUmxD+vh4qdTw672w72Eb01PnasYLZNAFBXDpdc6Xg81Q8rkH4gKyxcUwK7uRh&#10;m48eMky1u/EH9cdQiRjCPkUFJoQ2ldKXhiz6qWuJI3dxncUQYVdJ3eEthttGzpNkJS3WHBsMtvRi&#10;qPw5Xq2CfftuznWzv3/1333xupNLfyicUpPx8LwBEWgI/+I/95tWsHiK8+OZeARk/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ZWnk8MAAADcAAAADwAAAAAAAAAAAAAAAACf&#10;AgAAZHJzL2Rvd25yZXYueG1sUEsFBgAAAAAEAAQA9wAAAI8DAAAAAA==&#10;">
                      <v:imagedata r:id="rId236" o:title="" cropbottom="2419f"/>
                    </v:shape>
                    <v:group id="Group 391" o:spid="_x0000_s1293" style="position:absolute;left:21166;top:20344;width:6607;height:2773" coordorigin="21166,20344" coordsize="6606,2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rect id="Rectangle 392" o:spid="_x0000_s1294" style="position:absolute;left:21166;top:20988;width:6607;height:21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dUcUA&#10;AADcAAAADwAAAGRycy9kb3ducmV2LnhtbESPQWvCQBSE74L/YXmCN91oRWLqKloQhJ6qEuztkX1N&#10;QrNvk+zGpP++Wyh4HGbmG2a7H0wlHtS60rKCxTwCQZxZXXKu4HY9zWIQziNrrCyTgh9ysN+NR1tM&#10;tO35gx4Xn4sAYZeggsL7OpHSZQUZdHNbEwfvy7YGfZBtLnWLfYCbSi6jaC0NlhwWCqzpraDs+9IZ&#10;BfHp89h1DTZ93KzMfTWk8fsiVWo6GQ6vIDwN/hn+b5+1gpfNEv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V1RxQAAANwAAAAPAAAAAAAAAAAAAAAAAJgCAABkcnMv&#10;ZG93bnJldi54bWxQSwUGAAAAAAQABAD1AAAAigMAAAAA&#10;" fillcolor="windowText" stroked="f" strokeweight="2pt"/>
                      <v:line id="Straight Connector 393" o:spid="_x0000_s1295" style="position:absolute;visibility:visible;mso-wrap-style:square" from="21659,22651" to="27279,2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Tc28UAAADcAAAADwAAAGRycy9kb3ducmV2LnhtbESPzWoCQRCE74G8w9CCtzijopjVUST4&#10;k0tINDnk2Oy0u4s7PctOq+vbZwKBHIuq+oparDpfqyu1sQpsYTgwoIjz4CouLHx9bp9moKIgO6wD&#10;k4U7RVgtHx8WmLlw4wNdj1KoBOGYoYVSpMm0jnlJHuMgNMTJO4XWoyTZFtq1eEtwX+uRMVPtseK0&#10;UGJDLyXl5+PFWzCme/vev89k0oymMtwdPjbs1tb2e916Dkqok//wX/vVWRg/j+H3TDoCe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Tc28UAAADcAAAADwAAAAAAAAAA&#10;AAAAAAChAgAAZHJzL2Rvd25yZXYueG1sUEsFBgAAAAAEAAQA+QAAAJMDAAAAAA==&#10;" strokecolor="window" strokeweight="1.25pt"/>
                      <v:shape id="TextBox 12" o:spid="_x0000_s1296" type="#_x0000_t202" style="position:absolute;left:21526;top:20344;width:5486;height:2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akMUA&#10;AADcAAAADwAAAGRycy9kb3ducmV2LnhtbESPzW7CMBCE70h9B2sr9VYc/ioSYlAFrcQNSPsAq3gb&#10;h8TrKHYh7dPXSJU4jmbmG02+GWwrLtT72rGCyTgBQVw6XXOl4PPj/XkJwgdkja1jUvBDHjbrh1GO&#10;mXZXPtGlCJWIEPYZKjAhdJmUvjRk0Y9dRxy9L9dbDFH2ldQ9XiPctnKaJC/SYs1xwWBHW0NlU3xb&#10;BcvEHpomnR69nf9OFma7c2/dWamnx+F1BSLQEO7h//ZeK5ilc7id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pxqQxQAAANwAAAAPAAAAAAAAAAAAAAAAAJgCAABkcnMv&#10;ZG93bnJldi54bWxQSwUGAAAAAAQABAD1AAAAigMAAAAA&#10;" filled="f" stroked="f">
                        <v:textbox style="mso-fit-shape-to-text:t">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1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v:textbox>
                      </v:shape>
                    </v:group>
                  </v:group>
                  <v:group id="Group 514" o:spid="_x0000_s1297" style="position:absolute;left:27838;width:27848;height:23114" coordsize="27847,23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group id="Group 15" o:spid="_x0000_s1298" style="position:absolute;width:27847;height:23114" coordsize="27717,22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Picture 384" o:spid="_x0000_s1299" type="#_x0000_t75" style="position:absolute;width:27717;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Ap+3FAAAA3AAAAA8AAABkcnMvZG93bnJldi54bWxEj0FrwkAUhO8F/8PyhN50E9uqRFexxULB&#10;S6ui12f2mQSzb8PuatL++m5B6HGYmW+Y+bIztbiR85VlBekwAUGcW11xoWC/ex9MQfiArLG2TAq+&#10;ycNy0XuYY6Zty19024ZCRAj7DBWUITSZlD4vyaAf2oY4emfrDIYoXSG1wzbCTS1HSTKWBiuOCyU2&#10;9FZSftlejQK3WX/K42t7sikdf16Sw+SSyo1Sj/1uNQMRqAv/4Xv7Qyt4mj7D35l4BO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QKftxQAAANwAAAAPAAAAAAAAAAAAAAAA&#10;AJ8CAABkcnMvZG93bnJldi54bWxQSwUGAAAAAAQABAD3AAAAkQMAAAAA&#10;">
                        <v:imagedata r:id="rId237" o:title="" cropbottom="2872f"/>
                      </v:shape>
                      <v:group id="Group 385" o:spid="_x0000_s1300" style="position:absolute;left:21188;top:19843;width:6529;height:3049" coordorigin="21188,19843" coordsize="6529,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rect id="Rectangle 386" o:spid="_x0000_s1301" style="position:absolute;left:21188;top:20310;width:6529;height:25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fNj8QA&#10;AADcAAAADwAAAGRycy9kb3ducmV2LnhtbESPQWvCQBSE7wX/w/IEb3VjFVlSV6mCUPBUK6K3R/Y1&#10;Cc2+TbIbE/99VxB6HGbmG2a1GWwlbtT60rGG2TQBQZw5U3Ku4fS9f1UgfEA2WDkmDXfysFmPXlaY&#10;GtfzF92OIRcRwj5FDUUIdSqlzwqy6KeuJo7ej2sthijbXJoW+wi3lXxLkqW0WHJcKLCmXUHZ77Gz&#10;GtT+uu26BpteNQt7WQxndZidtZ6Mh493EIGG8B9+tj+Nhrlawu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XzY/EAAAA3AAAAA8AAAAAAAAAAAAAAAAAmAIAAGRycy9k&#10;b3ducmV2LnhtbFBLBQYAAAAABAAEAPUAAACJAwAAAAA=&#10;" fillcolor="windowText" stroked="f" strokeweight="2pt"/>
                        <v:line id="Straight Connector 387" o:spid="_x0000_s1302" style="position:absolute;visibility:visible;mso-wrap-style:square" from="21682,22259" to="27254,2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ZMBcUAAADcAAAADwAAAGRycy9kb3ducmV2LnhtbESPQWvCQBSE74X+h+UVvJldLbUhuoqU&#10;VnspVtuDx0f2NQnNvg3Zp6b/vlsQehxm5htmsRp8q87UxyawhUlmQBGXwTVcWfj8eBnnoKIgO2wD&#10;k4UfirBa3t4ssHDhwns6H6RSCcKxQAu1SFdoHcuaPMYsdMTJ+wq9R0myr7Tr8ZLgvtVTY2baY8Np&#10;ocaOnmoqvw8nb8GY4e243eXy0E1nMtns35/Zra0d3Q3rOSihQf7D1/ars3CfP8L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ZMBcUAAADcAAAADwAAAAAAAAAA&#10;AAAAAAChAgAAZHJzL2Rvd25yZXYueG1sUEsFBgAAAAAEAAQA+QAAAJMDAAAAAA==&#10;" strokecolor="window" strokeweight="1.25pt"/>
                        <v:shape id="TextBox 55" o:spid="_x0000_s1303" type="#_x0000_t202" style="position:absolute;left:21682;top:19843;width:5823;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3152F3" w:rsidRPr="00A4565A" w:rsidRDefault="003152F3" w:rsidP="008E50C1">
                                <w:pPr>
                                  <w:pStyle w:val="NormalWeb"/>
                                  <w:spacing w:before="0" w:beforeAutospacing="0" w:after="0" w:afterAutospacing="0"/>
                                  <w:rPr>
                                    <w:sz w:val="22"/>
                                  </w:rPr>
                                </w:pPr>
                                <w:r w:rsidRPr="00A4565A">
                                  <w:rPr>
                                    <w:rFonts w:asciiTheme="minorHAnsi" w:eastAsiaTheme="minorEastAsia" w:hAnsi="Calibri" w:cstheme="minorBidi"/>
                                    <w:b/>
                                    <w:bCs/>
                                    <w:color w:val="FFFFFF" w:themeColor="background1"/>
                                    <w:kern w:val="24"/>
                                    <w:sz w:val="22"/>
                                    <w:lang w:val="en-US"/>
                                  </w:rPr>
                                  <w:t xml:space="preserve">50 </w:t>
                                </w:r>
                                <w:r w:rsidRPr="00A4565A">
                                  <w:rPr>
                                    <w:rFonts w:asciiTheme="minorHAnsi" w:eastAsiaTheme="minorEastAsia" w:hAnsi="Calibri" w:cstheme="minorBidi"/>
                                    <w:b/>
                                    <w:bCs/>
                                    <w:color w:val="FFFFFF" w:themeColor="background1"/>
                                    <w:kern w:val="24"/>
                                    <w:sz w:val="22"/>
                                    <w:lang w:val="el-GR"/>
                                  </w:rPr>
                                  <w:t>μ</w:t>
                                </w:r>
                                <w:r w:rsidRPr="00A4565A">
                                  <w:rPr>
                                    <w:rFonts w:asciiTheme="minorHAnsi" w:eastAsiaTheme="minorEastAsia" w:hAnsi="Calibri" w:cstheme="minorBidi"/>
                                    <w:b/>
                                    <w:bCs/>
                                    <w:color w:val="FFFFFF" w:themeColor="background1"/>
                                    <w:kern w:val="24"/>
                                    <w:sz w:val="22"/>
                                    <w:lang w:val="en-US"/>
                                  </w:rPr>
                                  <w:t>m</w:t>
                                </w:r>
                              </w:p>
                            </w:txbxContent>
                          </v:textbox>
                        </v:shape>
                      </v:group>
                    </v:group>
                    <v:shape id="Text Box 513" o:spid="_x0000_s1304" type="#_x0000_t202" style="position:absolute;left:22758;top:812;width:4318;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jrosMA&#10;AADcAAAADwAAAGRycy9kb3ducmV2LnhtbESP0YrCMBRE3xf8h3AFXxZN1dVqNYoKu/iq2w+4Nte2&#10;2NyUJtr69xtB2MdhZs4w621nKvGgxpWWFYxHEQjizOqScwXp7/dwAcJ5ZI2VZVLwJAfbTe9jjYm2&#10;LZ/ocfa5CBB2CSoovK8TKV1WkEE3sjVx8K62MeiDbHKpG2wD3FRyEkVzabDksFBgTYeCstv5bhRc&#10;j+3nbNlefnwan77meyzji30qNeh3uxUIT53/D7/bR61gNp7C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jrosMAAADcAAAADwAAAAAAAAAAAAAAAACYAgAAZHJzL2Rv&#10;d25yZXYueG1sUEsFBgAAAAAEAAQA9QAAAIgDAAAAAA==&#10;" stroked="f">
                      <v:textbox>
                        <w:txbxContent>
                          <w:p w:rsidR="003152F3" w:rsidRPr="00F07901" w:rsidRDefault="003152F3" w:rsidP="00F54A84">
                            <w:pPr>
                              <w:rPr>
                                <w:rFonts w:ascii="Times New Roman" w:hAnsi="Times New Roman"/>
                                <w:b/>
                                <w:sz w:val="28"/>
                              </w:rPr>
                            </w:pPr>
                            <w:r w:rsidRPr="00F07901">
                              <w:rPr>
                                <w:rFonts w:ascii="Times New Roman" w:hAnsi="Times New Roman"/>
                                <w:b/>
                                <w:sz w:val="28"/>
                              </w:rPr>
                              <w:t>(a)</w:t>
                            </w:r>
                          </w:p>
                        </w:txbxContent>
                      </v:textbox>
                    </v:shape>
                  </v:group>
                </v:group>
                <v:shape id="Text Box 408" o:spid="_x0000_s1305" type="#_x0000_t202" style="position:absolute;left:51257;top:24841;width:4285;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gk70A&#10;AADcAAAADwAAAGRycy9kb3ducmV2LnhtbERPSwrCMBDdC94hjOBGNFX8VqOooLj1c4CxGdtiMylN&#10;tPX2ZiG4fLz/atOYQrypcrllBcNBBII4sTrnVMHteujPQTiPrLGwTAo+5GCzbrdWGGtb85neF5+K&#10;EMIuRgWZ92UspUsyMugGtiQO3MNWBn2AVSp1hXUIN4UcRdFUGsw5NGRY0j6j5Hl5GQWPU92bLOr7&#10;0d9m5/F0h/nsbj9KdTvNdgnCU+P/4p/7pBW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ITgk70AAADcAAAADwAAAAAAAAAAAAAAAACYAgAAZHJzL2Rvd25yZXYu&#10;eG1sUEsFBgAAAAAEAAQA9QAAAIIDAAAAAA==&#10;" stroked="f">
                  <v:textbox>
                    <w:txbxContent>
                      <w:p w:rsidR="003152F3" w:rsidRPr="00F07901" w:rsidRDefault="003152F3" w:rsidP="008E50C1">
                        <w:pPr>
                          <w:rPr>
                            <w:rFonts w:ascii="Times New Roman" w:hAnsi="Times New Roman"/>
                            <w:b/>
                            <w:sz w:val="28"/>
                          </w:rPr>
                        </w:pPr>
                        <w:r w:rsidRPr="00F07901">
                          <w:rPr>
                            <w:rFonts w:ascii="Times New Roman" w:hAnsi="Times New Roman"/>
                            <w:b/>
                            <w:sz w:val="28"/>
                          </w:rPr>
                          <w:t>(b)</w:t>
                        </w:r>
                      </w:p>
                    </w:txbxContent>
                  </v:textbox>
                </v:shape>
                <w10:wrap anchorx="margin"/>
              </v:group>
            </w:pict>
          </mc:Fallback>
        </mc:AlternateContent>
      </w:r>
      <w:r w:rsidRPr="009B525C">
        <w:rPr>
          <w:rFonts w:ascii="Times" w:eastAsiaTheme="minorEastAsia" w:hAnsi="Times"/>
          <w:sz w:val="24"/>
        </w:rPr>
        <w:t xml:space="preserve">In order to better understand the crosslinking network of the nanocomposite hydrogels, the cross-sectional surface of freeze-dried </w:t>
      </w:r>
      <w:r>
        <w:rPr>
          <w:rFonts w:ascii="Times" w:eastAsiaTheme="minorEastAsia" w:hAnsi="Times"/>
          <w:sz w:val="24"/>
        </w:rPr>
        <w:t>nanocomposite hydrogels</w:t>
      </w:r>
      <w:r w:rsidRPr="009B525C">
        <w:rPr>
          <w:rFonts w:ascii="Times" w:eastAsiaTheme="minorEastAsia" w:hAnsi="Times"/>
          <w:sz w:val="24"/>
        </w:rPr>
        <w:t xml:space="preserve"> were observed by SEM. </w:t>
      </w: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mc:AlternateContent>
          <mc:Choice Requires="wps">
            <w:drawing>
              <wp:anchor distT="0" distB="0" distL="114300" distR="114300" simplePos="0" relativeHeight="251737088" behindDoc="0" locked="0" layoutInCell="1" allowOverlap="1" wp14:anchorId="4657487B" wp14:editId="1D845E8B">
                <wp:simplePos x="0" y="0"/>
                <wp:positionH relativeFrom="column">
                  <wp:posOffset>5182663</wp:posOffset>
                </wp:positionH>
                <wp:positionV relativeFrom="paragraph">
                  <wp:posOffset>0</wp:posOffset>
                </wp:positionV>
                <wp:extent cx="431800" cy="293370"/>
                <wp:effectExtent l="0" t="0" r="6350" b="0"/>
                <wp:wrapNone/>
                <wp:docPr id="395"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0" cy="293370"/>
                        </a:xfrm>
                        <a:prstGeom prst="rect">
                          <a:avLst/>
                        </a:prstGeom>
                        <a:solidFill>
                          <a:srgbClr val="FFFFFF"/>
                        </a:solidFill>
                        <a:ln>
                          <a:noFill/>
                        </a:ln>
                      </wps:spPr>
                      <wps:txbx>
                        <w:txbxContent>
                          <w:p w:rsidR="003152F3" w:rsidRPr="00F07901" w:rsidRDefault="003152F3" w:rsidP="008E50C1">
                            <w:pPr>
                              <w:rPr>
                                <w:rFonts w:ascii="Times New Roman" w:hAnsi="Times New Roman"/>
                                <w:b/>
                                <w:sz w:val="28"/>
                              </w:rPr>
                            </w:pPr>
                            <w:r w:rsidRPr="00F07901">
                              <w:rPr>
                                <w:rFonts w:ascii="Times New Roman" w:hAnsi="Times New Roman"/>
                                <w:b/>
                                <w:sz w:val="28"/>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5" o:spid="_x0000_s1306" type="#_x0000_t202" style="position:absolute;left:0;text-align:left;margin-left:408.1pt;margin-top:0;width:34pt;height:23.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J3iCwIAAPsDAAAOAAAAZHJzL2Uyb0RvYy54bWysU8Fu2zAMvQ/YPwi6L7aTdG2MOEWXIsOA&#10;rhvQ7gNkWbaF2aJGKbGzrx8lp2nQ3YbpIIgi+cT3SK1vx75jB4VOgyl4Nks5U0ZCpU1T8B/Puw83&#10;nDkvTCU6MKrgR+X47eb9u/VgczWHFrpKISMQ4/LBFrz13uZJ4mSreuFmYJUhZw3YC08mNkmFYiD0&#10;vkvmafoxGQAriyCVc3R7Pzn5JuLXtZL+W1075VlXcKrNxx3jXoY92axF3qCwrZanMsQ/VNELbejR&#10;M9S98ILtUf8F1WuJ4KD2Mwl9AnWtpYociE2WvmHz1AqrIhcSx9mzTO7/wcrHw3dkuir4YnXFmRE9&#10;NelZjZ59gpGFO1JosC6nwCdLoX4kB3U6snX2AeRPxwxsW2EadYcIQ6tERRVmITO5SJ1wXAAph69Q&#10;0UNi7yECjTX2QT4ShBE6dep47k4oRtLlcpHdpOSR5JqvFovr2L1E5C/JFp3/rKBn4VBwpOZHcHF4&#10;cD4UI/KXkPCWg05XO9110cCm3HbIDoIGZRdXrP9NWGdCsIGQNiGGm8gyEJso+rEco6TZPIoQNCih&#10;OhJxhGkC6cfQoQX8zdlA01dw92svUHHWfTEk3ipbLsO4RmN5dT0nAy895aVHGElQBfecTcetn0Z8&#10;b1E3Lb00tcvAHQle6yjGa1UnAjRhUaPTbwgjfGnHqNc/u/kDAAD//wMAUEsDBBQABgAIAAAAIQD1&#10;YpDZ2wAAAAcBAAAPAAAAZHJzL2Rvd25yZXYueG1sTI/dToNAEIXvTXyHzZh4Y+zSBilShkZNNN72&#10;5wEWmAIpO0vYbaFv73ill2fOyZnv5NvZ9upKo+8cIywXESjiytUdNwjHw+dzCsoHw7XpHRPCjTxs&#10;i/u73GS1m3hH131olJSwzwxCG8KQae2rlqzxCzcQi3dyozVB5NjoejSTlNter6Io0dZ0LB9aM9BH&#10;S9V5f7EIp+/p6eV1Kr/Ccb2Lk3fTrUt3Q3x8mN82oALN4S8Mv/iCDoUwle7CtVc9QrpMVhJFkEVi&#10;p2ksskSI5ayLXP/nL34AAAD//wMAUEsBAi0AFAAGAAgAAAAhALaDOJL+AAAA4QEAABMAAAAAAAAA&#10;AAAAAAAAAAAAAFtDb250ZW50X1R5cGVzXS54bWxQSwECLQAUAAYACAAAACEAOP0h/9YAAACUAQAA&#10;CwAAAAAAAAAAAAAAAAAvAQAAX3JlbHMvLnJlbHNQSwECLQAUAAYACAAAACEAfCSd4gsCAAD7AwAA&#10;DgAAAAAAAAAAAAAAAAAuAgAAZHJzL2Uyb0RvYy54bWxQSwECLQAUAAYACAAAACEA9WKQ2dsAAAAH&#10;AQAADwAAAAAAAAAAAAAAAABlBAAAZHJzL2Rvd25yZXYueG1sUEsFBgAAAAAEAAQA8wAAAG0FAAAA&#10;AA==&#10;" stroked="f">
                <v:textbox>
                  <w:txbxContent>
                    <w:p w:rsidR="003152F3" w:rsidRPr="00F07901" w:rsidRDefault="003152F3" w:rsidP="008E50C1">
                      <w:pPr>
                        <w:rPr>
                          <w:rFonts w:ascii="Times New Roman" w:hAnsi="Times New Roman"/>
                          <w:b/>
                          <w:sz w:val="28"/>
                        </w:rPr>
                      </w:pPr>
                      <w:r w:rsidRPr="00F07901">
                        <w:rPr>
                          <w:rFonts w:ascii="Times New Roman" w:hAnsi="Times New Roman"/>
                          <w:b/>
                          <w:sz w:val="28"/>
                        </w:rPr>
                        <w:t>(a)</w:t>
                      </w:r>
                    </w:p>
                  </w:txbxContent>
                </v:textbox>
              </v:shape>
            </w:pict>
          </mc:Fallback>
        </mc:AlternateContent>
      </w: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noProof/>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tabs>
          <w:tab w:val="left" w:pos="5760"/>
        </w:tabs>
        <w:spacing w:after="0" w:line="480" w:lineRule="auto"/>
        <w:jc w:val="both"/>
        <w:rPr>
          <w:rFonts w:ascii="Times New Roman" w:hAnsi="Times New Roman"/>
          <w:sz w:val="24"/>
          <w:szCs w:val="24"/>
        </w:rPr>
      </w:pPr>
    </w:p>
    <w:p w:rsidR="008E50C1" w:rsidRDefault="008E50C1" w:rsidP="00F54A84">
      <w:pPr>
        <w:pStyle w:val="Figuretitle"/>
        <w:spacing w:line="240" w:lineRule="auto"/>
      </w:pPr>
      <w:bookmarkStart w:id="1020" w:name="_Toc492475952"/>
      <w:bookmarkStart w:id="1021" w:name="_Toc492648176"/>
      <w:bookmarkStart w:id="1022" w:name="_Toc493535000"/>
      <w:proofErr w:type="gramStart"/>
      <w:r w:rsidRPr="009B525C">
        <w:t xml:space="preserve">Figure </w:t>
      </w:r>
      <w:r w:rsidR="00F54A84">
        <w:t>4</w:t>
      </w:r>
      <w:r>
        <w:t>.</w:t>
      </w:r>
      <w:r w:rsidR="00F54A84">
        <w:t>1</w:t>
      </w:r>
      <w:r w:rsidR="001F5E98">
        <w:t>8</w:t>
      </w:r>
      <w:r w:rsidRPr="009B525C">
        <w:t>.</w:t>
      </w:r>
      <w:proofErr w:type="gramEnd"/>
      <w:r w:rsidRPr="009B525C">
        <w:t xml:space="preserve"> </w:t>
      </w:r>
      <w:r w:rsidRPr="00467514">
        <w:t>SEM images of the cross-sectional surfaces of (a) PM 5, and (b) PM 5 CHI.</w:t>
      </w:r>
      <w:bookmarkEnd w:id="1020"/>
      <w:bookmarkEnd w:id="1021"/>
      <w:bookmarkEnd w:id="1022"/>
    </w:p>
    <w:p w:rsidR="008E50C1" w:rsidRDefault="008E50C1" w:rsidP="008E50C1">
      <w:pPr>
        <w:spacing w:after="0" w:line="480" w:lineRule="auto"/>
        <w:jc w:val="both"/>
        <w:rPr>
          <w:rFonts w:ascii="Times" w:eastAsiaTheme="minorEastAsia" w:hAnsi="Times"/>
          <w:sz w:val="24"/>
        </w:rPr>
      </w:pPr>
    </w:p>
    <w:p w:rsidR="008E50C1"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 xml:space="preserve">As shown in Figure </w:t>
      </w:r>
      <w:r w:rsidR="00F54A84">
        <w:rPr>
          <w:rFonts w:ascii="Times" w:eastAsiaTheme="minorEastAsia" w:hAnsi="Times"/>
          <w:sz w:val="24"/>
        </w:rPr>
        <w:t>4</w:t>
      </w:r>
      <w:r>
        <w:rPr>
          <w:rFonts w:ascii="Times" w:eastAsiaTheme="minorEastAsia" w:hAnsi="Times"/>
          <w:sz w:val="24"/>
        </w:rPr>
        <w:t>.</w:t>
      </w:r>
      <w:r w:rsidR="00F54A84">
        <w:rPr>
          <w:rFonts w:ascii="Times" w:eastAsiaTheme="minorEastAsia" w:hAnsi="Times"/>
          <w:sz w:val="24"/>
        </w:rPr>
        <w:t>1</w:t>
      </w:r>
      <w:r w:rsidR="001F5E98">
        <w:rPr>
          <w:rFonts w:ascii="Times" w:eastAsiaTheme="minorEastAsia" w:hAnsi="Times"/>
          <w:sz w:val="24"/>
        </w:rPr>
        <w:t>8</w:t>
      </w:r>
      <w:r w:rsidRPr="009B525C">
        <w:rPr>
          <w:rFonts w:ascii="Times" w:eastAsiaTheme="minorEastAsia" w:hAnsi="Times"/>
          <w:sz w:val="24"/>
        </w:rPr>
        <w:t xml:space="preserve">, both </w:t>
      </w:r>
      <w:r w:rsidR="00F54A84">
        <w:rPr>
          <w:rFonts w:ascii="Times" w:eastAsiaTheme="minorEastAsia" w:hAnsi="Times"/>
          <w:sz w:val="24"/>
        </w:rPr>
        <w:t>PM 5 and PM 5 CHI</w:t>
      </w:r>
      <w:r w:rsidRPr="009B525C">
        <w:rPr>
          <w:rFonts w:ascii="Times" w:eastAsiaTheme="minorEastAsia" w:hAnsi="Times"/>
          <w:sz w:val="24"/>
        </w:rPr>
        <w:t xml:space="preserve"> showed interconnected porous structure. This structure was characteristic for the crosslinked network of the nanocomposite hydrogels preserved by the freeze drying process. The pore size of PM 5 CHI (51.2 ± 7.2 µm) was larger than that of PM 5 (7.7 ± 2.1 µm), which could be attributed to the fact that chitosan chains covered part of the MMT surface. Cationic chitosan chains tended to repulse each </w:t>
      </w:r>
      <w:r w:rsidRPr="009B525C">
        <w:rPr>
          <w:rFonts w:ascii="Times" w:eastAsiaTheme="minorEastAsia" w:hAnsi="Times"/>
          <w:sz w:val="24"/>
        </w:rPr>
        <w:lastRenderedPageBreak/>
        <w:t xml:space="preserve">other, forming interconnected porous </w:t>
      </w:r>
      <w:r>
        <w:rPr>
          <w:rFonts w:ascii="Times" w:eastAsiaTheme="minorEastAsia" w:hAnsi="Times"/>
          <w:sz w:val="24"/>
        </w:rPr>
        <w:t xml:space="preserve">structure with large pore sizes </w:t>
      </w:r>
      <w:r w:rsidRPr="009B525C">
        <w:rPr>
          <w:rFonts w:ascii="Times" w:eastAsiaTheme="minorEastAsia" w:hAnsi="Times"/>
          <w:sz w:val="24"/>
        </w:rPr>
        <w:fldChar w:fldCharType="begin"/>
      </w:r>
      <w:r>
        <w:rPr>
          <w:rFonts w:ascii="Times" w:eastAsiaTheme="minorEastAsia" w:hAnsi="Times"/>
          <w:sz w:val="24"/>
        </w:rPr>
        <w:instrText xml:space="preserve"> ADDIN EN.CITE &lt;EndNote&gt;&lt;Cite&gt;&lt;Author&gt;Thein-Han&lt;/Author&gt;&lt;Year&gt;2008&lt;/Year&gt;&lt;RecNum&gt;1&lt;/RecNum&gt;&lt;DisplayText&gt;(Thein-Han, Kitiyanant, &amp;amp; Misra, 2008)&lt;/DisplayText&gt;&lt;record&gt;&lt;rec-number&gt;1&lt;/rec-number&gt;&lt;foreign-keys&gt;&lt;key app="EN" db-id="dearze0tkw5tfseved4xz9tzt0evpe2azxfd"&gt;1&lt;/key&gt;&lt;/foreign-keys&gt;&lt;ref-type name="Journal Article"&gt;17&lt;/ref-type&gt;&lt;contributors&gt;&lt;authors&gt;&lt;author&gt;Thein-Han, WW&lt;/author&gt;&lt;author&gt;Kitiyanant, Y&lt;/author&gt;&lt;author&gt;Misra, RDK&lt;/author&gt;&lt;/authors&gt;&lt;/contributors&gt;&lt;titles&gt;&lt;title&gt;Chitosan as scaffold matrix for tissue engineering&lt;/title&gt;&lt;secondary-title&gt;Materials Science and Technology&lt;/secondary-title&gt;&lt;/titles&gt;&lt;periodical&gt;&lt;full-title&gt;Materials Science and Technology&lt;/full-title&gt;&lt;/periodical&gt;&lt;pages&gt;1062-1075&lt;/pages&gt;&lt;volume&gt;24&lt;/volume&gt;&lt;number&gt;9&lt;/number&gt;&lt;dates&gt;&lt;year&gt;2008&lt;/year&gt;&lt;/dates&gt;&lt;isbn&gt;0267-0836&lt;/isbn&gt;&lt;urls&gt;&lt;/urls&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229" w:tooltip="Thein-Han, 2008 #1" w:history="1">
        <w:r w:rsidR="00DE1C74">
          <w:rPr>
            <w:rFonts w:ascii="Times" w:eastAsiaTheme="minorEastAsia" w:hAnsi="Times"/>
            <w:noProof/>
            <w:sz w:val="24"/>
          </w:rPr>
          <w:t>Thein-Han, Kitiyanant, &amp; Misra, 200</w:t>
        </w:r>
      </w:hyperlink>
      <w:r w:rsidR="00B54988">
        <w:rPr>
          <w:rFonts w:ascii="Times" w:eastAsiaTheme="minorEastAsia" w:hAnsi="Times"/>
          <w:noProof/>
          <w:sz w:val="24"/>
        </w:rPr>
        <w:t>8</w:t>
      </w:r>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hint="eastAsia"/>
          <w:sz w:val="24"/>
        </w:rPr>
        <w:t xml:space="preserve"> </w:t>
      </w:r>
    </w:p>
    <w:p w:rsidR="00C52CD7" w:rsidRDefault="00C52CD7" w:rsidP="008E50C1">
      <w:pPr>
        <w:spacing w:after="0" w:line="480" w:lineRule="auto"/>
        <w:jc w:val="both"/>
        <w:rPr>
          <w:rFonts w:ascii="Times" w:eastAsiaTheme="minorEastAsia" w:hAnsi="Times"/>
          <w:sz w:val="24"/>
        </w:rPr>
      </w:pPr>
      <w:r w:rsidRPr="00C762F5">
        <w:rPr>
          <w:rFonts w:ascii="Times New Roman" w:hAnsi="Times New Roman"/>
          <w:noProof/>
          <w:sz w:val="24"/>
          <w:szCs w:val="22"/>
        </w:rPr>
        <mc:AlternateContent>
          <mc:Choice Requires="wpg">
            <w:drawing>
              <wp:anchor distT="0" distB="0" distL="114300" distR="114300" simplePos="0" relativeHeight="251914240" behindDoc="0" locked="0" layoutInCell="1" allowOverlap="1" wp14:anchorId="7A2BB563" wp14:editId="79DA8E53">
                <wp:simplePos x="0" y="0"/>
                <wp:positionH relativeFrom="margin">
                  <wp:posOffset>47625</wp:posOffset>
                </wp:positionH>
                <wp:positionV relativeFrom="paragraph">
                  <wp:posOffset>45720</wp:posOffset>
                </wp:positionV>
                <wp:extent cx="5528310" cy="4681220"/>
                <wp:effectExtent l="0" t="0" r="0" b="5080"/>
                <wp:wrapNone/>
                <wp:docPr id="1376" name="Group 1376"/>
                <wp:cNvGraphicFramePr/>
                <a:graphic xmlns:a="http://schemas.openxmlformats.org/drawingml/2006/main">
                  <a:graphicData uri="http://schemas.microsoft.com/office/word/2010/wordprocessingGroup">
                    <wpg:wgp>
                      <wpg:cNvGrpSpPr/>
                      <wpg:grpSpPr>
                        <a:xfrm>
                          <a:off x="0" y="0"/>
                          <a:ext cx="5528310" cy="4681220"/>
                          <a:chOff x="0" y="0"/>
                          <a:chExt cx="5528310" cy="4681220"/>
                        </a:xfrm>
                      </wpg:grpSpPr>
                      <wpg:grpSp>
                        <wpg:cNvPr id="1377" name="Group 1377"/>
                        <wpg:cNvGrpSpPr/>
                        <wpg:grpSpPr>
                          <a:xfrm>
                            <a:off x="0" y="0"/>
                            <a:ext cx="5528310" cy="4681220"/>
                            <a:chOff x="0" y="0"/>
                            <a:chExt cx="5528310" cy="4681220"/>
                          </a:xfrm>
                        </wpg:grpSpPr>
                        <wpg:grpSp>
                          <wpg:cNvPr id="1378" name="Group 1378"/>
                          <wpg:cNvGrpSpPr/>
                          <wpg:grpSpPr>
                            <a:xfrm>
                              <a:off x="0" y="0"/>
                              <a:ext cx="5528310" cy="4681220"/>
                              <a:chOff x="0" y="0"/>
                              <a:chExt cx="5528310" cy="4681220"/>
                            </a:xfrm>
                          </wpg:grpSpPr>
                          <wpg:grpSp>
                            <wpg:cNvPr id="1379" name="Group 1379"/>
                            <wpg:cNvGrpSpPr/>
                            <wpg:grpSpPr>
                              <a:xfrm>
                                <a:off x="0" y="0"/>
                                <a:ext cx="5528310" cy="4681220"/>
                                <a:chOff x="0" y="0"/>
                                <a:chExt cx="5528310" cy="4681220"/>
                              </a:xfrm>
                            </wpg:grpSpPr>
                            <wpg:grpSp>
                              <wpg:cNvPr id="1380" name="Group 22"/>
                              <wpg:cNvGrpSpPr/>
                              <wpg:grpSpPr>
                                <a:xfrm>
                                  <a:off x="0" y="0"/>
                                  <a:ext cx="5520971" cy="4681220"/>
                                  <a:chOff x="0" y="0"/>
                                  <a:chExt cx="5377577" cy="4559934"/>
                                </a:xfrm>
                              </wpg:grpSpPr>
                              <pic:pic xmlns:pic="http://schemas.openxmlformats.org/drawingml/2006/picture">
                                <pic:nvPicPr>
                                  <pic:cNvPr id="1381" name="Picture 1381" descr="E:\20012017\PMACa\PMW 250.tif"/>
                                  <pic:cNvPicPr/>
                                </pic:nvPicPr>
                                <pic:blipFill rotWithShape="1">
                                  <a:blip r:embed="rId238" cstate="print">
                                    <a:extLst>
                                      <a:ext uri="{28A0092B-C50C-407E-A947-70E740481C1C}">
                                        <a14:useLocalDpi xmlns:a14="http://schemas.microsoft.com/office/drawing/2010/main" val="0"/>
                                      </a:ext>
                                    </a:extLst>
                                  </a:blip>
                                  <a:srcRect b="7943"/>
                                  <a:stretch/>
                                </pic:blipFill>
                                <pic:spPr bwMode="auto">
                                  <a:xfrm>
                                    <a:off x="2688787" y="2279967"/>
                                    <a:ext cx="2688787" cy="2279967"/>
                                  </a:xfrm>
                                  <a:prstGeom prst="rect">
                                    <a:avLst/>
                                  </a:prstGeom>
                                  <a:noFill/>
                                  <a:ln>
                                    <a:noFill/>
                                  </a:ln>
                                </pic:spPr>
                              </pic:pic>
                              <pic:pic xmlns:pic="http://schemas.openxmlformats.org/drawingml/2006/picture">
                                <pic:nvPicPr>
                                  <pic:cNvPr id="1382" name="Picture 1382"/>
                                  <pic:cNvPicPr>
                                    <a:picLocks noChangeAspect="1"/>
                                  </pic:cNvPicPr>
                                </pic:nvPicPr>
                                <pic:blipFill>
                                  <a:blip r:embed="rId239"/>
                                  <a:stretch>
                                    <a:fillRect/>
                                  </a:stretch>
                                </pic:blipFill>
                                <pic:spPr>
                                  <a:xfrm>
                                    <a:off x="3907985" y="4492328"/>
                                    <a:ext cx="1463676" cy="67606"/>
                                  </a:xfrm>
                                  <a:prstGeom prst="rect">
                                    <a:avLst/>
                                  </a:prstGeom>
                                </pic:spPr>
                              </pic:pic>
                              <wpg:grpSp>
                                <wpg:cNvPr id="1383" name="Group 1383"/>
                                <wpg:cNvGrpSpPr/>
                                <wpg:grpSpPr>
                                  <a:xfrm>
                                    <a:off x="0" y="0"/>
                                    <a:ext cx="5377577" cy="4559934"/>
                                    <a:chOff x="0" y="0"/>
                                    <a:chExt cx="5377577" cy="4559934"/>
                                  </a:xfrm>
                                </wpg:grpSpPr>
                                <pic:pic xmlns:pic="http://schemas.openxmlformats.org/drawingml/2006/picture">
                                  <pic:nvPicPr>
                                    <pic:cNvPr id="1389" name="Picture 1389" descr="E:\20012017\PMACa\PMACa 250.tif"/>
                                    <pic:cNvPicPr/>
                                  </pic:nvPicPr>
                                  <pic:blipFill rotWithShape="1">
                                    <a:blip r:embed="rId240" cstate="print">
                                      <a:extLst>
                                        <a:ext uri="{28A0092B-C50C-407E-A947-70E740481C1C}">
                                          <a14:useLocalDpi xmlns:a14="http://schemas.microsoft.com/office/drawing/2010/main" val="0"/>
                                        </a:ext>
                                      </a:extLst>
                                    </a:blip>
                                    <a:srcRect b="7711"/>
                                    <a:stretch/>
                                  </pic:blipFill>
                                  <pic:spPr bwMode="auto">
                                    <a:xfrm>
                                      <a:off x="5913" y="0"/>
                                      <a:ext cx="2682876" cy="2279967"/>
                                    </a:xfrm>
                                    <a:prstGeom prst="rect">
                                      <a:avLst/>
                                    </a:prstGeom>
                                    <a:noFill/>
                                    <a:ln>
                                      <a:noFill/>
                                    </a:ln>
                                  </pic:spPr>
                                </pic:pic>
                                <pic:pic xmlns:pic="http://schemas.openxmlformats.org/drawingml/2006/picture">
                                  <pic:nvPicPr>
                                    <pic:cNvPr id="1391" name="Picture 1391" descr="E:\20012017\PMACa\PMAW 250 002.tif"/>
                                    <pic:cNvPicPr/>
                                  </pic:nvPicPr>
                                  <pic:blipFill rotWithShape="1">
                                    <a:blip r:embed="rId241" cstate="print">
                                      <a:extLst>
                                        <a:ext uri="{28A0092B-C50C-407E-A947-70E740481C1C}">
                                          <a14:useLocalDpi xmlns:a14="http://schemas.microsoft.com/office/drawing/2010/main" val="0"/>
                                        </a:ext>
                                      </a:extLst>
                                    </a:blip>
                                    <a:srcRect b="7936"/>
                                    <a:stretch/>
                                  </pic:blipFill>
                                  <pic:spPr bwMode="auto">
                                    <a:xfrm>
                                      <a:off x="2688788" y="0"/>
                                      <a:ext cx="2688789" cy="2279967"/>
                                    </a:xfrm>
                                    <a:prstGeom prst="rect">
                                      <a:avLst/>
                                    </a:prstGeom>
                                    <a:noFill/>
                                    <a:ln>
                                      <a:noFill/>
                                    </a:ln>
                                  </pic:spPr>
                                </pic:pic>
                                <pic:pic xmlns:pic="http://schemas.openxmlformats.org/drawingml/2006/picture">
                                  <pic:nvPicPr>
                                    <pic:cNvPr id="1392" name="Picture 1392" descr="E:\20012017\PMACa\PMCa 250.tif"/>
                                    <pic:cNvPicPr/>
                                  </pic:nvPicPr>
                                  <pic:blipFill rotWithShape="1">
                                    <a:blip r:embed="rId242" cstate="print">
                                      <a:extLst>
                                        <a:ext uri="{28A0092B-C50C-407E-A947-70E740481C1C}">
                                          <a14:useLocalDpi xmlns:a14="http://schemas.microsoft.com/office/drawing/2010/main" val="0"/>
                                        </a:ext>
                                      </a:extLst>
                                    </a:blip>
                                    <a:srcRect b="7943"/>
                                    <a:stretch/>
                                  </pic:blipFill>
                                  <pic:spPr bwMode="auto">
                                    <a:xfrm>
                                      <a:off x="0" y="2279967"/>
                                      <a:ext cx="2688787" cy="2279967"/>
                                    </a:xfrm>
                                    <a:prstGeom prst="rect">
                                      <a:avLst/>
                                    </a:prstGeom>
                                    <a:noFill/>
                                    <a:ln>
                                      <a:noFill/>
                                    </a:ln>
                                  </pic:spPr>
                                </pic:pic>
                                <pic:pic xmlns:pic="http://schemas.openxmlformats.org/drawingml/2006/picture">
                                  <pic:nvPicPr>
                                    <pic:cNvPr id="1393" name="Picture 1393"/>
                                    <pic:cNvPicPr>
                                      <a:picLocks noChangeAspect="1"/>
                                    </pic:cNvPicPr>
                                  </pic:nvPicPr>
                                  <pic:blipFill>
                                    <a:blip r:embed="rId239"/>
                                    <a:stretch>
                                      <a:fillRect/>
                                    </a:stretch>
                                  </pic:blipFill>
                                  <pic:spPr>
                                    <a:xfrm>
                                      <a:off x="1225113" y="2212361"/>
                                      <a:ext cx="1463676" cy="67606"/>
                                    </a:xfrm>
                                    <a:prstGeom prst="rect">
                                      <a:avLst/>
                                    </a:prstGeom>
                                  </pic:spPr>
                                </pic:pic>
                                <pic:pic xmlns:pic="http://schemas.openxmlformats.org/drawingml/2006/picture">
                                  <pic:nvPicPr>
                                    <pic:cNvPr id="1394" name="Picture 1394"/>
                                    <pic:cNvPicPr>
                                      <a:picLocks noChangeAspect="1"/>
                                    </pic:cNvPicPr>
                                  </pic:nvPicPr>
                                  <pic:blipFill>
                                    <a:blip r:embed="rId239"/>
                                    <a:stretch>
                                      <a:fillRect/>
                                    </a:stretch>
                                  </pic:blipFill>
                                  <pic:spPr>
                                    <a:xfrm>
                                      <a:off x="3913899" y="2212361"/>
                                      <a:ext cx="1463676" cy="67606"/>
                                    </a:xfrm>
                                    <a:prstGeom prst="rect">
                                      <a:avLst/>
                                    </a:prstGeom>
                                  </pic:spPr>
                                </pic:pic>
                              </wpg:grpSp>
                              <pic:pic xmlns:pic="http://schemas.openxmlformats.org/drawingml/2006/picture">
                                <pic:nvPicPr>
                                  <pic:cNvPr id="1395" name="Picture 1395"/>
                                  <pic:cNvPicPr>
                                    <a:picLocks noChangeAspect="1"/>
                                  </pic:cNvPicPr>
                                </pic:nvPicPr>
                                <pic:blipFill>
                                  <a:blip r:embed="rId239"/>
                                  <a:stretch>
                                    <a:fillRect/>
                                  </a:stretch>
                                </pic:blipFill>
                                <pic:spPr>
                                  <a:xfrm>
                                    <a:off x="1232610" y="4492328"/>
                                    <a:ext cx="1463676" cy="67606"/>
                                  </a:xfrm>
                                  <a:prstGeom prst="rect">
                                    <a:avLst/>
                                  </a:prstGeom>
                                </pic:spPr>
                              </pic:pic>
                            </wpg:grpSp>
                            <wps:wsp>
                              <wps:cNvPr id="1396" name="TextBox 14"/>
                              <wps:cNvSpPr txBox="1"/>
                              <wps:spPr>
                                <a:xfrm>
                                  <a:off x="5158740" y="1851660"/>
                                  <a:ext cx="369570" cy="266700"/>
                                </a:xfrm>
                                <a:prstGeom prst="rect">
                                  <a:avLst/>
                                </a:prstGeom>
                                <a:solidFill>
                                  <a:schemeClr val="bg1"/>
                                </a:solidFill>
                              </wps:spPr>
                              <wps:txbx>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b)</w:t>
                                    </w:r>
                                  </w:p>
                                </w:txbxContent>
                              </wps:txbx>
                              <wps:bodyPr wrap="none" rtlCol="0">
                                <a:spAutoFit/>
                              </wps:bodyPr>
                            </wps:wsp>
                          </wpg:grpSp>
                          <wps:wsp>
                            <wps:cNvPr id="1397" name="TextBox 13"/>
                            <wps:cNvSpPr txBox="1"/>
                            <wps:spPr>
                              <a:xfrm>
                                <a:off x="2407920" y="1851660"/>
                                <a:ext cx="360680" cy="266700"/>
                              </a:xfrm>
                              <a:prstGeom prst="rect">
                                <a:avLst/>
                              </a:prstGeom>
                              <a:solidFill>
                                <a:schemeClr val="bg1"/>
                              </a:solidFill>
                            </wps:spPr>
                            <wps:txbx>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a)</w:t>
                                  </w:r>
                                </w:p>
                              </w:txbxContent>
                            </wps:txbx>
                            <wps:bodyPr wrap="none" rtlCol="0">
                              <a:spAutoFit/>
                            </wps:bodyPr>
                          </wps:wsp>
                        </wpg:grpSp>
                        <wps:wsp>
                          <wps:cNvPr id="1398" name="TextBox 15"/>
                          <wps:cNvSpPr txBox="1"/>
                          <wps:spPr>
                            <a:xfrm>
                              <a:off x="2415540" y="4206240"/>
                              <a:ext cx="352425" cy="266700"/>
                            </a:xfrm>
                            <a:prstGeom prst="rect">
                              <a:avLst/>
                            </a:prstGeom>
                            <a:solidFill>
                              <a:schemeClr val="bg1"/>
                            </a:solidFill>
                          </wps:spPr>
                          <wps:txbx>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c)</w:t>
                                </w:r>
                              </w:p>
                            </w:txbxContent>
                          </wps:txbx>
                          <wps:bodyPr wrap="none" rtlCol="0">
                            <a:spAutoFit/>
                          </wps:bodyPr>
                        </wps:wsp>
                      </wpg:grpSp>
                      <wps:wsp>
                        <wps:cNvPr id="99" name="TextBox 16"/>
                        <wps:cNvSpPr txBox="1"/>
                        <wps:spPr>
                          <a:xfrm>
                            <a:off x="5151120" y="4236720"/>
                            <a:ext cx="369570" cy="266700"/>
                          </a:xfrm>
                          <a:prstGeom prst="rect">
                            <a:avLst/>
                          </a:prstGeom>
                          <a:solidFill>
                            <a:schemeClr val="bg1"/>
                          </a:solidFill>
                        </wps:spPr>
                        <wps:txbx>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d)</w:t>
                              </w:r>
                            </w:p>
                          </w:txbxContent>
                        </wps:txbx>
                        <wps:bodyPr wrap="none" rtlCol="0">
                          <a:spAutoFit/>
                        </wps:bodyPr>
                      </wps:wsp>
                    </wpg:wgp>
                  </a:graphicData>
                </a:graphic>
              </wp:anchor>
            </w:drawing>
          </mc:Choice>
          <mc:Fallback>
            <w:pict>
              <v:group id="Group 1376" o:spid="_x0000_s1307" style="position:absolute;left:0;text-align:left;margin-left:3.75pt;margin-top:3.6pt;width:435.3pt;height:368.6pt;z-index:251914240;mso-position-horizontal-relative:margin" coordsize="55283,4681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LWfUt4FAAAZJQAADgAAAGRycy9lMm9Eb2MueG1s7FpJ&#10;b9tGFL4X6H8geLdFDnfCcuDIdlAgaY0mRS65UBQlESE5xHBkySj63/u94WYtXuEmluqDac6QnHn7&#10;9+Y9nbxb5Zl2nYgq5cVQN48NXUuKmE/SYjbU//pyeeTrWiWjYhJlvEiG+k1S6e9Of/3lZFmGCeNz&#10;nk0SoWGRogqX5VCfS1mGg0EVz5M8qo55mRR4OOUijySGYjaYiGiJ1fNswAzDHSy5mJSCx0lVYfa8&#10;fqifqvWn0ySWf0ynVSK1bKiDNqmuQl3HdB2cnkThTETlPI0bMqJnUJFHaYFNu6XOIxlpC5FuLZWn&#10;seAVn8rjmOcDPp2mcaJ4ADemscHNB8EXpeJlFi5nZScmiHZDTs9eNv79+kpo6QS6szxX14ooh5bU&#10;xpqagYCW5SzEex9E+bm8Es3ErB4Rz6upyOk/uNFWSrQ3nWiTldRiTDoO8y0TGojxzHZ9k7FG+PEc&#10;Gtr6Lp5fPPDloN14QPR15HSDju6eP2+LP48M4GD4g69t6M8/KP6CLf6CQ+LPh3vc1h9jL8idEXjm&#10;c7zP8jzHg+Mov3WcILBsouoO7yvTOMRfE6lwtxWpHo7o+EouRKI3i+SPWiOPxPdFeYSgWkYyHadZ&#10;Km8UQCB8ElHF9VUaX4l6cDvo+ZBKLXS8QPsi7NHcJKli4MRF+A0wYyI4e9+uPp2NIly/aswxjmU6&#10;JUHQ4rQerU5yofHaZuMsLS/TLNMEl19TOf88j0qEWFPBBT1s+MRmG0F9h6hqwDjn8SJPClkjoEgy&#10;sMyLap6Wla6JMMnHCQK6+G1CGgf6SuxXirSQak+E5I+VpIBNwVmB1N/MPzOMgL0/GjnG6Mg2vIuj&#10;s8D2jjzjwrMN2zdH5ugf+tq0w0WVfORxlJ2XaUM6ZreI34lIDXbXWKcwU7uOFDLXJgWClGm1JMLK&#10;SEJEayXiP4HmGlDbC2yLRI9JKRIZz1u5t6KutVIBrLTx8hOfgP1oIbnifgOsmOv7ng/7Biwx5gWB&#10;qyChlg0BV/cCOcCtNzoHiMJSVPJDwnONbiB3kKm2iq4h55qx9hUiuuBkDor+rFibwJo0o2yIqG9u&#10;YVI1R7jZJ89iOzxLhTTykdZnSAAYw6K+V1rBR/OomCVnVQkhkpO0qu1fv9vDaKn/2KEU+Z3d0YZT&#10;6JIMs9ZzY5CN4rbtkb7YsEArMLzAd5QF2nbALKZAu7dA03Ytl3IzskDcGK6SSr9Qa1yPsr+dxnVP&#10;0uRbrRbbpBAzYPZFkqY7wCUKH0wK7/iy88r1pJAMbs+cp8t1rnpYwtw9sARw2htgglEdIjB5popY&#10;XYBoo9d2IHgQmJzAhJDg8c0xibC6wSPmt9HgDY+ekOkFOzI9mrvPpVSqpxkG24t0zz5MrwoshXgv&#10;4VV1Nodz8k7HQiaIEPuW6D3xCBXsSPRo7h7H2iOoQmZ2iFD1gmcolC3Wz0Z97vp2enpuXSLo8u4+&#10;AcQcMgpKZvvj0P/89IQ6smM2mRJjJrPcJgNr86UfcHoiheBvj47mATKFzaIX5t6Ma72TYSEH9wOk&#10;BCq8/Rzj6g+y+1gDCoCeW4bmvBnaRg0IpsVc6o7B0H5WDei2oS1LdGOrtjKN0ePKu9SL3dXHVCVv&#10;lERpWUKutuEYdA3HLwjX7/lKM1UQat6jbqMmV5hvKoE0X9dF++JX03R0TMdHpVpJ0PQd03U3zs2W&#10;Gzgenqvs3nU9Qz3v6kVPruJWPEsnVMilkp5qVyejTNTl7PGsLlziQf8W5NtST3dyNV7Vfde2zVOF&#10;Yz65ActLtKOHeoF+Oar5MhtxVSFX+5RnqGNfpqraSKvUX6DcSANoTN013dBa3j9CjV1ftVNjUyJU&#10;6n6KGhlaDwE6w+QId6jRcKlP9grV2PG8r2rs2sedGlWkJtOC1z5NjabjNN5oM8OFWinm9+cCy2E2&#10;o5MVIevr8sYuAu2lGilbqQG3U6IqnjxDiQipJhqfNSghsfbaX2y0qfUrDqmd4b6YEvH7GwTXtR/4&#10;3B6rwNv/oun0XwAAAP//AwBQSwMEFAAGAAgAAAAhACweqR7eAAAAMgMAABkAAABkcnMvX3JlbHMv&#10;ZTJvRG9jLnhtbC5yZWxzvJLBSgMxEIbvgu8Q5u5md9uKlGZ7EaFXqQ8wJLPZ6GYSkij27Q2IYKHW&#10;2x5nhvn+j2F2+08/iw9K2QVW0DUtCGIdjGOr4OX4dPcAIhdkg3NgUnCiDPvh9mb3TDOWupQnF7Oo&#10;FM4KplLiVsqsJ/KYmxCJ62QMyWOpZbIyon5DS7Jv23uZfjNgOGOKg1GQDmYF4niKNfl/dhhHp+kx&#10;6HdPXC5ESOdrdgVislQUeDIOv5urJrIFedmhX8ahv+bQLePQNa+R/jzEZhmJzbVDrJdxWP84yLNP&#10;H74AAAD//wMAUEsDBBQABgAIAAAAIQDCA/pY3QAAAAcBAAAPAAAAZHJzL2Rvd25yZXYueG1sTI5B&#10;S8NAFITvgv9heYI3u0lNbUizKaWopyLYCtLba/Y1Cc3uhuw2Sf+9z5OehmGGmS9fT6YVA/W+cVZB&#10;PItAkC2dbmyl4Ovw9pSC8AGtxtZZUnAjD+vi/i7HTLvRftKwD5XgEeszVFCH0GVS+rImg37mOrKc&#10;nV1vMLDtK6l7HHnctHIeRS/SYGP5ocaOtjWVl/3VKHgfcdw8x6/D7nLe3o6Hxcf3LialHh+mzQpE&#10;oCn8leEXn9GhYKaTu1rtRatgueAiyxwEp+kyjUGc2CdJArLI5X/+4gcAAP//AwBQSwMECgAAAAAA&#10;AAAhAHyCD8HZUgcA2VIHABQAAABkcnMvbWVkaWEvaW1hZ2U0LnBuZ4lQTkcNChoKAAAADUlIRFIA&#10;AAJ0AAACQggCAAAAxijNKAAAAAFzUkdCAK7OHOkAAAAEZ0FNQQAAsY8L/GEFAAAACXBIWXMAACHV&#10;AAAh1QEEnLSdAAD/pUlEQVR4XozdZ9Ce1XXu8XcmM/4U5wOxjelCBQlJiGZw7DiJ03vvvTq99x6n&#10;x4m7HTtuGNs0iSYJgQTqvffeEQJ1QAghECD5/N7nn7yTOXM+nD2TO/vZ99qrXOtaa+9bCDz0+7//&#10;+z/3cz/3Iz/yI9/3fd/3Pd/zPSbf//3f/03f9E1f8zVf4/nTP/3TP/iDP/jN3/zNv/iLv/j+97//&#10;N37jN37iJ37iL/7iL371V3/1D/7gD375l3/5j//4j//oj/7oF37hF/7wD//wd37nd9773vd69ed/&#10;/uf//u///td//dcf/OAHv/jFL1r5u7/7u4985COf/OQn//Iv//K3f/u3f+VXfuU973nP7/3e71H7&#10;Mz/zM36y9S//8i8m3v7kT/7kD/3QD33v937vu971Ls7YwuiP/uiPWuTht3/7t/v5W7/1W8zddddd&#10;99577w/8wA+wyI1/+Id/+PVf/3W7OPxjP/ZjtpA38fM7v/M7Bej5Xd/1XWK0RVw//MM//G3f9m3f&#10;8i3fwgqj1HLyy1/+8okTJ1566aXDhw/v2LGDn3z7zd/8Td5C40/+5E/486d/+qcM/dVf/dWaNWuW&#10;L18OQJrf/va3m1CShzb+/d//PZSAZh1EcDAxfvZnf5aMcCgU75/92Z95/tRP/RR/ROHJc+5Z4XM/&#10;f+mXfskukx//8R/nvL3i8iQgIq9MvBUaAXu/+7u/W1Dm3/qt38q3oLPOIrUSl0IwShn0PGWQvLiC&#10;KxOc//mf/3mL/Oc5K9CwKLo0/O7v/m7Wwe6VvSBlSPpsv+2225gjLNEQBiN5hvgJdp5nkQbmfu3X&#10;fg1uHLbdXlC8733v46G33MMNe7lKnmmBiIhXn/3sZ//2b/9WXj72sY+hqKhZ9Bb9VqxYgXL8wTEW&#10;4cMB4XDGljvuuINFPr/tbW/7xm/8Rq7yhyRwWPznf/7ndevWfe5zn2MXmTds2LB58+aPf/zj//Zv&#10;//bpT3/60KFDFy5c+NSnPiWPhKWPS9/wDd+Ak6LjudRjo70MmdDAz/vvv/+ee+65++678ZZmA6mw&#10;6B//8R//9V//1cZozLTtaCZSUFv0CpEI089QVkRhwrTBbfKZtivQRGcv0EgKHyYWgcMrOPv5Hd/x&#10;HR/+8IeBXBlylWPIrwREN3/+fD+hqig82fqnf/on7aJYJIiTNQSQfuADH7DLKFkGNKx7yyLYuS3G&#10;//iP/4ChkNUCVSxSKy6qdBWBi0X2hUChvcSkWOwiUiaig/8nPvGJz3/+855/8zd/Y51v5lqNV6LQ&#10;RgJw6tSpUswoQ1ZiLOvbt28X48yZMxFS+jgpUnl5+OGH8YeM+uIAozgJGS4JCiuQXLxM2GiiCZAh&#10;/MADD/DN0AxBJKgPfehDOh5P7rzzTk4SZgViIn3HO95x++23P/bYY7A6cuQIMohRFdj+0Y9+lJPi&#10;hYnUTJkyhfLqd/bs2TVkgQMTyWVBXtjiBrd5qOQNHGaI5/qGgfwEoME3iaDWK5SoF1nxJCY0Exiq&#10;I7DTc+tgrFy5EoYPPfTQli1bVq1aBRYpoITDJJVYYaLQF77whWXLllkEDhkwwg16IBKO1HjS7Fl9&#10;iUJdcMMEWwLTFgL8FynogMYrtvhpcNIrT4WvvViRPsQGkfrVeTDn677u6wjwUDnbboVOsbNSB6CZ&#10;9RF8yJhzzNw68M2rFxM4E+CkkoHJrFmzpk+fbhGjeIXhTHNenxG4/i9TrMua7TwfotrIIau8oUVK&#10;7KxdWsEneLGBJTzwRAJEQVlOg4MuAQQ9AXP9Qu84cODAk08+WQFjgAnvKaeBWgr5xFGZMOy1Mc1c&#10;JwAgzlBLfxm1aHCYXZK6m+MN4jYiEIsmTMBdAorTUyaMJl7RACCDHmIihax1julQePyZz3xGn2I0&#10;BDSp8KUBL/EALUxos11NKgxithPgJKPvfve76ddKQE8ViKwLkNs4BCLC9pLhDIfFqA9yg0sY0KIn&#10;9njqg7YLk7wn+vaTPAETruoythCwiBaUlFbOsNUxRo+fzUnSw66qQP0nnnhCRAghp2qMn2QEZUX2&#10;5QhHAQ4QGhiyQt52aHgFHDVDuDbNNFv1ERMVSJhj3tqLG+Y333yz81V+Q14rEQgBsKgQcYlIgUE+&#10;E4JCZT5PmzbNjU0/Be+XvvSlxYsXSwf0aKZQsiCMBgsXLty0aRNkpIlLAKGB8zRTYuXBBx+Umq//&#10;+q8X1Dvf+U4ulWVpEpdev2vXrvvuuw8lgKPF6MsaJc0mepy2iM+aKXPWKVThthvo3SuqxG5A9b/+&#10;679AXRPXjo8ePeqstag0vEUh8nZ1lNqoCuhRIAYTDiQrdS4xwhPgJNHDUzqqCHXEAQIVpjlIIVxe&#10;WDGXEXMhw5lRhxPCQ1gP1fFfe+21OXPmdG45maIKJ61opirOXpBa5IMKRXXQIRVvnWc0nD171lPq&#10;b7zxRvBiEdjpl0eu6sW8lWv5ylVDaEgIW75xVWjFTphd1v2EAG/lOjBh5QA2V7Bq31s40yAWqpw9&#10;hLnKZ9t1Bm+55wDTiCxyBiWQjfO0IRXaP/roo25OXmEyhbRxG/jIwFXQeRXzIYkbmMAfb/lsUXTY&#10;4qe9jj0WOV/UAhSOKIiBhQyIDC7Zwpx8id2ExRq60rjpppu0bHO2mOC5ErAddMP3l/e+V4pRQrlZ&#10;ISYcZ7AWLylqyqI5AZFyXhYEy0pbFIJFEIUDIkkKb3muUmxXF7t371ZHyI/wgoU2NLgn3UJADz7w&#10;Cqo4A3CLVR/HMuEGgFde8V84LrJYxz0WDTHGJY6hgV1KuJ5GXrAm+U+bRs2uCfcsYjv/8dNbZU7S&#10;Tx2PWnMy3JNomEuW6yCvLJJxlGTXT5IgMqm4+gkKLpGkVkbgAA1j/fr1ksVVwCp2tlzLXn75ZTcP&#10;6XMXQXWEt06GV0P+H9AZc/KzZ+Kd8EDwtV/7tZ60sI0Z6KXpgIC7apiM8JR6TnMOssIAroFYZ86c&#10;iUBu/d0u5YaVW265BUDsymudQlTRBbg6L7WCxBLdmUtCNSAiqaLlD7LygUUTVaHGTHQuF0YlRycx&#10;EDMhPfJhO8hMaGO6XFr0tChkCNhCmEX5kFfQAAtSEPCTq+AzGEU+BaZ+LKKCYH0e0WwOByhRCxwO&#10;80rUXEJZhvBAAdguENYZLZHWMb7vRXt5El0MOGg0ZGwvZw5mwxavaGDXRpJemWMtJd4WskgFZSOE&#10;Fe3gDvNLqeV8/ggK7N6CVC7U0qJFi5QKGKUbtzjDPXHZIkBPYnIEBGjoawLEY+ecFqZZeEqKJqIY&#10;QMd/b9m1F19Z1PuADARoA5+kqtOm2SJMTO5QmT8k06BX8sdpyqKoJYU/ur+G6KAiqSfSE5dqZ8uX&#10;L3dQVSGVii2s2y41dDp6JVH4dhn6oMA14nnz5qExYdsJA1Bmb7jhBiCQl2tuOJj1fSt4XhfucsMH&#10;BDO3QrOfMBTs448//p//+Z8aTSer8cgjj9ADGapEx7oaYdeQX/CqJqBhizmGm1ArOl6VL/grKLBA&#10;0l5WtDBvQeQtPpAXZjyxGEkAjktOPtVNj+5As77pjqJUZZ9vNopaoYlCN+QSE04gdxqfMn2Cnzx5&#10;8uDBg0B+6qmnnn766QULFthusnr16kHRf5kVe0HHOt80EEmBFahhK61cAo5BPx9ym4wYhQw6KQOp&#10;lZhmbi9KqPQ+VaHHQymoMIVvbtHTdla0QocfW25C5iqFCezCfGcwZ5iGv55jbNu2zTGwc+dOn2gi&#10;RWw3IcFSyJbzA7GB4xWygctbDYerOkDRwVOkdMqdiEwYJYMSJsTIcEaRYmDtUSxecUlZcdgh6vpC&#10;J2qJ18nqLUhplsfJkydPmDDBrVSCOElSyStPr9S71FPiJ23SpwWZeKVY4rz6gjamQRgTnASeskyM&#10;gEVvwRhtFCA/8VbUoYT55tBQX4UGZBSVHYt79uyBp1eU1B4H59G3gZESsPCNJxxDPL4hhu7KLh88&#10;uU2Gb6yngT+28L/m4yc+SBwaE254xdWYM3zXeO975VGNxzfbYehotIs/OKC3UKgvdQoEi0V6KP+/&#10;nkIDrzncZASp5IuH/NcN0Nu5ZgUlRM2WZGloOCY0yhkaQlPUpIIiGgXPpHYMWUJXXnnlxIkTcYWv&#10;niTxQzyMIbqAqeA33oC72kB3ku6A6MVv4XUQasH6C1hdmdWqSiCPNOR1E5HYBVbko5yvrLujOWL5&#10;wxaj0OSkn4xSAjIaUEqTkpKRNLOFanImDUBEHaHKqxXrNHhSYtHwEwNAbAJE+XY86CNswURSpYqT&#10;XkkYD5nw1NSQBreool+lCceWIrVOXiBCgMyyZctAISLDK9pgYmhzQgApPxniKvzJ2Asf3hYCPfw0&#10;GTlci0J26U8srpDhTHeFwrFuF50UygUPiYnXXotOX2+xAbbckGJJ1Lwee+wxdzF3VajSI8u2C0R2&#10;OGwLeT+9Bb6uyiXEGjdunGbKGcnS0TQvAhgJKAnlFfcE6EleyhQnhLkBUprJgN2JRYCf9FAiHXgs&#10;y8QE5SDBY0Hx2Xksp8CsGmWHPC4ZCowPs2bNUgn2gtpexGbCsNeAgBgJy6anPrVx48YDBw7II50E&#10;XAEvu+yyMWPGICEflCgTGuW9997b94ozGDKcB1TtgFGwOOeARidXsV3qGUV+F3ydGlWcTL7IgSwc&#10;4PCWZn3B7QT++CMXBi7JIKipEqNYKAcOK94GvhVPejzt5QPlJA1VKXbkgbbU88FeCj2hAcPrrrtO&#10;PXJApdu1b98+qRSLCuo7tfPy/3PYrvnKYB5C0qKzVuJwUlq5qkIFBVtBKStiygG1uC0EryBvBSu4&#10;bQ4T1w7pEwJh5BEU5oDLkzkIS59Fg8/0cBvlDAny00TKhEmVlso3Z6Qm6xPEoip2ZtjIaFg5t3Sw&#10;/iyXkwytWbOmQE6fPn3s2DHd0kYykFR9ziduSwcCUMLJ+qR08E3q801q4oOsAUENatBYRLPj3M2J&#10;NutWRK3jEVBo4mWLDyqlDz6kNUCnuNxpZM2VVCfsDyQ7fuoPyq3DVR1Z8ewQFWMcMFSZldoCtSzq&#10;q9bbYsUNbObMmfgsd/wEAhozIVnwgbDQYChHTzzxhF2OlqCAiQENXkHbdQQsKMecldoXb/00t5Gr&#10;3qIoyvlKVibAHK7V97zHWzh4Sx6qnOStYcJVT2nikqZkDl5G6bQRyQ05Qm+GuAou67Dlp+goodOz&#10;6jCvVbLlyahBJ37yWc+Eg5KvEbG4bt066bPCASZExDq1WhaFdjE0xKrECwalAKEF2IlkXOTE6NGj&#10;+acCDWSFcgWA8YGINzyTDIuybg561Of0Nddco0OxzWmv3HrY8rNeiZe2qDoFQCfNhtwT8JYPDjw8&#10;wxt+iwddhM0uzd6aO5Bs5EPO+Cm1lKMjH8Rmo9zYSxi+qCMWMPkpB1YMMtouDyEIEaSnRJvjhqAw&#10;3i5gcUn4zPFQjFxVQjkgAX7OmDFDZzFReDbSbxesWe+PEKklb3hlyASdrBOjgUsZ4jbkeeIn5znm&#10;Fd88qcInLhWRtySFYE7ek55yb9BDAFb0GCZsCR+q0POq2BEIgFjrMq4BqQFk0O4RUfeXteuvv143&#10;5JiggAxqW2y30kUKAgTArv6vvfZaSTc0Mj1aKVIILrH7ib74gFokuWTFusMMa5UfQJQ93zjPMbGw&#10;DkA+A1A6/CTPVeySX2Kg0LAwUAiI5BVG4YlmZJe9PjjERQzjPfks+yDydIb5dmRdWnG76tKqxMu0&#10;iPjAT50LPwlIrm81B7YtnIGekJnTVvRcjtHjKS4f/ZDxkxsShzC6D/KL0XA2++bw1KZ9yBIDkS5M&#10;lUB8x6gRiRBgKwbPWaRE4IzC3FtNjSTfPEsfGFnkp7fCgUlPnNG8zE3whJOS6MZgPPvss9bp1Dcv&#10;XryoWfw/R3/AvmPHDt+pDhu3kBUrVggcGnMH49y5c0kSg7mkCOHVwbArZBBPdZjwAbxSICjkEX73&#10;UYCrCxwrXnN6sFpm4aNwREctEDy1KexCVLSRHZpZiQwk/exgoxksDgkE8Hb69Om89YUq9a5TQFPF&#10;Qcor9NBtYOVLy1epu5cvhK1bt6oFCPOcNiRRWegNN3S13aIoDNQFLDeYlgJqNSJGBWjCMf77aZcK&#10;0lopgc/evXud96IgoyLGjh3rY8Zb5UYPkrgcsIjtTFeDGKVXA5YJMCK8stIK9ApPiCEheUVq3qLQ&#10;lAPS0sCQObSFTIZabjNRQ6hAmEBdSvrTcjTbvXv35s2bMRZoghW4iODvFT4vWbLEZ5hGim8S55WE&#10;0gA0vJVBbsOHXfCyNTJngnugcD5xFTJyBHBf8IDlXnHZIig/zTsOwSjRElfHsGLCerEb2C58fUBL&#10;pwRJXBR4hV21SlGL3ZywXaL2RDwTbnjChwy1kFHR3X1tZAWFsN0VTRS84h5P3I1srz3SKfwhgPp/&#10;wqPLfQSrdFVY4JnLTgDpa5jqLTT9pMIKrkgVWpigBfP8FrNPHw5hiYNZYDwWp+AdMHKDlOZSOGXK&#10;FOSwly0+CKPeIVryBKTK4Ji3QoKpIQwrQhIDNyonRg0u2S61+g5nbCkr4jRBQUM4tBnySvlwEgYs&#10;9FPBExaCNOtxVNFfqlDNEz4Qt+gV/QZbMPVW/XDbVRrtKGeFP5Ap326mWp5IBUWYEnsxw4QPjAJE&#10;OMVY+PnJGa9KnnVRMA1Ac8JcSthgiDYr5pTYa5KYuXsMeDEsNEzohCErVpjmlX6EzZ5eIaKIXCGt&#10;jx8/3gHjliN8W1yfeQUrNCCjQ1E+adIkTAC7J9r4ziOgAypLEOmqQOOPV7feeisNWEEnZosO8nVD&#10;qjgGfGky8aSNLZd0R1ENGqQC0el0PSeuDuv6jFRk7hoMZNA7eC4oW5BWo1T/nOlTpsEc5RyDv8Oe&#10;UScNW7wC19SpU0uZvf3Zne8wJygCS6JyHf6bHrfe6iSWC43AkQkoQ9IB7uCRX8RwoHLVAJS9nOSq&#10;JqWl+iKxS8izZ8/GECnrc0cKCNvrqUHzH4Z1cG+FwHNlKHBhCkq8hgCRXw2aA1yAbgC2mPBQQ0Fj&#10;8YJO9ks959WO0NT48Kn4P8Nx+9+z/xmvvPKK52uD4Wvp1KlThw4dcoFwtoGIe8uWLXPQdpEfGU5Z&#10;x9LSpUsVheNNvI4KBGYdUJyMkALnACdxAHp44q1EEJBuAz1EAU+haT7wFzuFesXDDz/MB2qxSPg2&#10;1qDEjsDQ8CTJigH/48ePP/nkk7t27UInyBODG0Zho8MJE0Ak+1hBG3jtBRR6YwgZrFa/HOaqckMw&#10;E0PJ85B7apN7fNBkzSXROv3mbDlg+Ean0FBIgVDrEw1WLisWyShGxypU5VrsCICHtFXdkmhXlz9H&#10;cn+JhoeVvPCVjLTCkx64kdcBCHAbB+zqHCUJEBPByggxSYkYnsCsdQhQf4Cwfo66pVU2gxo+gczt&#10;/fv30zxu3DiqqAUI5znMDcL8JCnF8tthptzqbxz2k/NOLw5z1StwPfjgg7htwpBXOZNjNtplr2R5&#10;qyIiUpdpi+TJiMXTcKkiUDeQAmpxDMHyhBifOWCuvxHzlpLy62CSX8eN7MgvMisZ7QvsoHDLtEtP&#10;0xut6zlODfG6HLiRoAGKDnWulBVPDr3vfe/TuZBMr+EHXeTsZ1jFInpdmKNUiBClkFXw2gR5lKUK&#10;X2njPV/BIYuVumDqqvhKTx3EFlVKm+0UchpGwjDiCq8sgglFDChjDDiYRll2WSHgKa+YJDFMdHQx&#10;DX1bbJQVqryyOIz9//yDWB42wQxivHLhEm9nJLUcUy2wY4td8mSAbhDztAuHIKswxEiPLVCCm5W+&#10;C+kRl71yJszSafDHK8ymhMPcgJuJWLyyJQaIwrpAPAVrsdDMbWSRQq8EIi7avPUEgol1jCETIJ5e&#10;GeClWQjAFxrc+EyMEmXDAeZc/H3DyZcxefJkK/Ll5NDm+mdON91003XXXQcfF2q7HAZSbEBP+RGW&#10;aMzmgBpgkZ53vetdTFgpcIC4DEKMIbTpqhdxAxloXecpx0ZdCdTaEHjxBye1AAQDHbvM2aL+Z8yY&#10;oa1zyRnmpFywYIGPLSeBYOsCfBYveZnlIW3y7hruYNizZ4+uoRe/8MILTkTurRwMRlVapzIQnMS0&#10;ARwVLQrBdx7rvjlo4y3+8NC1l88PPPCA/r59+3YTSvomIMBVTmIC6ipp6bDu2JARvtmOBqLz1tOg&#10;1hCy5ssHxCPDASGoVnqYphPxxOinTkePJxoIXPZ9HvFT2faHkxcuXIDMyy+/7MPOIs2wcskWuIuF&#10;PrJ69WoHqhXffAYcyLviyIK4fHs5scT10EMPgQ5ig1b834M23lIIE9blHdqAwhxj+IAaXDQlzrp5&#10;BYWl6CfjQFAsANGUEEakAMc9E8JiBKCIBAiB/kCbOV45ydQOPBctWuSS5EuUtyqxP+NFY4VDs0bH&#10;EItKSQYtIqR1tWDCWzT2U5+ZMGGCjkSstygqL6zzUCCe5oS9EqYhX1akgA+OAeDw0CT+iKVD6+zZ&#10;syDST0hKHMdYUVA8EQ6SUKJwHPMOMK+45EoHfMWlRpSSJ82GvYpLP+e52LnKHwUOTO0CmFwy0S4w&#10;wWKtxrOovbKFEoccQ+4Tglq8ePHOnTv5iQOAEimOoZyic9YuX758/vz5ur1bOIvyqKC8Eguf1ZcC&#10;4ZgQrPPEaQdwJqQs04bq5rOnelf70trJbRfYUUUUdtluYm+uVulSwGehqUEC1MIWRNRivkglAlsc&#10;2AgjNWC3xbDdk8+ettBgxVsyJkyIBRXFy7Ty1OvkSOx6AjR8W9Mss8ggNNTlUlcEsfBT4obMuCUk&#10;aGqjJgxQijoOV3FigxgM6wrbBKHrvDR6WvQUhl3gljMK5dgHjSRZRwuhyqto6RQG2wIAvb08dvBo&#10;gvgtlzZKgE5ql6gAZxfU/OQAPVZkxdP5ygF0pLDTwiIr2op8sNtN03brBIBlO9+sS7xcmqTHT4Fj&#10;GGFRcBJkIuUbE7y1aDvGoDv0wQJQdgXOBM8pAaCOfPToUfnoL5iJTkb1L3CpKAqZY0JKhO8ti6Eh&#10;NEOaaeN51EEjqWoL/721YosVUXhiBqyiqXURAcFPbw0/zYl5lfK2EPaKFYEIihuiYwICHBOg7ukb&#10;S4DiUifcQyPhSAdVdVI4SxYm+GBVBmKnCoNREGJOUAWvOKnVUimRaxF51Z90sSgWnhAQo5Tdc889&#10;8LHYZVPf8Yo8+qGiFUApNisgIkODoHjIEyCbyA5JE2FihS8b10lzkdpORpGz4gNXmpwTwKGNvKh1&#10;N+tKOpChx1vxippOHpK0whbNwuEMKDhM3s+ZM2c6lZngobOfJGTqufnsy0lvdcCvXbvWke+DQKV0&#10;snJbjGCkjYf0m4CLBr51hYWPHueExiKcJO8tc96ay1Rf1SxGM5nlqrec5wM64TPS8lZ5aoV4CxwN&#10;2jh48KDPaPduKOkO1w4GIsGNCdRl3Sku6RLnyCfppHTzAOOOHTv0Vuf0qlWrKDR//fXXrVNYR24g&#10;RqmxFw6iLrmoxTeAe8uiRBgiEosVIQiNqzoaeOGAaV30HZ/abiBAW+CyIF6Dw7w1UdRQdT/wzc1P&#10;TrLuJ39wAw5QImk7tQ5jpoVs2AsriOmNSAIWRKVt1KhR3PYT1cVCErYk4eOnvFAoInosGpw35z+q&#10;QN7E7cfXP6MAvHjxoptWf1TgsuLOJ+m33nqrBuiZV2PGjBGgjz/1ZdHVU4sWqZp1BwIyK1LmFa4C&#10;TasxUcjKXICcj+RKhg9Iy1W1CWqdEPIOFQJaqyfOk6m1qiw98Oqrr8YEjD1//jwnlSQxuUMwlSJY&#10;HD5+/DgQ3LkNsfMHFNwz6Jc4qZcvYPoJQ0+GOtd7dqGx7idI/YSAKOAsEUCTUNshzzoxT2Dq8HED&#10;eWAiQJORDu8nGVsKXM9xvlQg3POKqzToIQQohwxMbKffSJtY4ICEwNQcdEUp1v327t178uTJTn25&#10;oKr+SZjzHNA0NFjahkCpd0ibyF0cnAom7MEOm6Hjqs4tLGEGsgYX4cu8tFn0U5D5ykuuiz86cpRt&#10;9iwCy5wtZWNdRplQM1QpEo2GKkoEiS408MRGKwqJNhMJ4xg9NHiyBXe+cUn86CgeQcpl/IaRjbAW&#10;o4nklU4+6M4omCGL9hKQUYGI2oRyXQ9GkkEVc4Jly5PbFr3lD3nW/YQsD/U493cfcI4oaBBw3cZ4&#10;laArWYlJtEGARWSykXXm6CmvOQMrb6FBnlGLveVwcZnY661EGOLirVg8vQV+lUPAsAIEi0JWXWHb&#10;RgNEFkEHWLZwyCEUp/ksXjly3BoCgS3SC8FbITuW8AxoWgMK6l+UqDTfRq5Wcir1PLEoO2wBx0a2&#10;3L0U8Ej4SpQAYXSixGUTK/TZCKaQ9Bf+I65w5M71ixJbgI+idFJizg1HnSbimKFBguDGikDEKBZ9&#10;wcV/2bJlwuSnRTp5qEONHgyeo4dPhylTpqgIX6huCb5afKBrr74eQCf7Gje7PoYcM5JroIenMsYf&#10;ntAvg6BDSLj1Z5J8Iw8x5ysofEiJkUs2crU/Wuekn75uxSIK2Frx4XXu3Llopu2ih0Wdl3I0UyO1&#10;ctxw/Egi0hqilinDSmTTr3FAK0dLn+OsSDQBzPExqof6fhWI3IlXkVIoBb4CJYV7mosma5efIp02&#10;bdq6deu0Gye0LxtqXR3M6Tl06BCHfVg7cf185plnOICECNOf+8HcikDkUfZ5yD1waVjYwqgVmBhw&#10;ACavwA4ZwYLF3FMKyGtTfsLcK3jymVpezZs3z+3Bl7eMMyHRTAhWOdCJeI5PrVwiJMh2FumhELYS&#10;QZI8hGGraRAumxGYCetAVnHm6pcJrzytqynzdKK9KGjwdCIeO3Zs06ZNvqfdlvQ91xHIU3LVYKgL&#10;uyTdHWjs2LGo7r7OLuIZAGRRIGrNdsqxUSDW2eWwveinwDmg/A2ZFQUZXqmvka5ixdN2aBMDmqA8&#10;eaLQMP8tb3mL/jzyD9SVoXUaiDHhlTsBWirMr/7qr1bL9CBnX3hQ8lOwKCqVjHIPG1EULPCHCUM8&#10;qWVxxpxmJrjkSUB0UqyWaQhV9Q5GSiSILckSskgpsdcQKSgwHIHplBRHL1YY+AN/eqglwyXh225F&#10;rv20V3SghrC9oLBugiqnT5/2JaqT0OCa64bEB6C13TpvnUG2mNSjqBryf5aizm233YZqHbSqSMp5&#10;H7dMtCpBqmQDQH5KpDkQ0ZFD0KdUVhiDFDPWOScSaLq1EYAvJepKzNQSgB0lQLSr/ksJR336AEjA&#10;SpohT2EAyC7tQJB6vYD1KXB4ZcCi/DEBepLypHvSJkAumXBGLlHWT8o9YW3CFuvAsoufkke/0Ggj&#10;gC6sKCEmaKYBAvyU1FoY6zqRny7sLnSu51JCFWy1UW1Iy6NBCvsyw34usWjwoeIMAYiZGLxCF9B5&#10;gqUCQGtzemxhFDJ+Wk/Ykw9UWRRpWTDhqu2x2QT5DGjIPmrGTo4BgULx0sANMTLEJZ4jAFSViklQ&#10;C9yTaa7irgz2dQU0uZNf5hwbtpsbAoGqXAvfHN/4xh9inGGIRSWKEpqddQPUsO1TRlIcKnxwCl5/&#10;/fUOCd2n1sBzpEUq3GNOw+VbHdl2yvGZk8zFRj7MnTv36aef9r3CDTd0pyxKOE7y3MkNE1ELkM+U&#10;KBjIw4cYo3yDP6xEjdg6vp7CSQePb2J7Aa7j2wthXyqau4uXTzrfT33622ULMBHYSWPuQmYLJWI0&#10;sWhOPyUhj0Xyol6g7aco1KDylA5PWxAAtmRgZcijwTdoQBI3PEu6k76/HqysMNyWETf6THHZl5cr&#10;r7xSQ8CN+oXUuPT4Qh382fAjDk5z97CtW7e6UzpWRYr5TlMfW9ruxo0bnSLKgfIlS5Y4ksULXqk5&#10;ceIErPyErVrmG6i5wUMJ5TDwpZKAuJS5kGXTwewUhEkDArYEAp1Tp06VX24TxgH16wIhEFBDUgiy&#10;hmbwBI5AWHF6ORvo9DM3WCcQyQElxb2VegSQdEXBSQNuBMgrAT/phL8VmFca9oqOmEGhYTt5i2LR&#10;lzDWHY7/sqAiLrnkEgjznEKuqlOsdtZyzJ0MJ1WHJkO/p9BWrVqFzNoIbttCMzckESZAEK+3lNBc&#10;f4iN5hJKgAnzGqPS4LMU47aB5Hxzli9dutStCB9ATQ9PeFg3cENyuJqoGuXDPXpELVkWmSOJYPyR&#10;R45Bw9M6lDjGIoXSYR7BPJGTdT5Xqiq3LkeVqGkQoxAoDGcMVBokqYJq4VunE83Ugugo3Lx5s6p0&#10;XxnOwe/8Die5QYYnHFCtrFuRJrYsZtTgBp3azmuvvabizNH78OHD7pHAhANKAF/bYYiwPgMEmutm&#10;Q3yyakm7N+QP4sjqQvrwww8zIDCHhAnbCC1zmFrxW+QrG4jFIarkjBLarPjJIbG5+PPALl7qLA4b&#10;G0VIs76pk3pV4jEYslIrWsOnA4W6CV/LHLyoFYkVDrj4A5cDAPWKgHUMoJZCdEER3TP4CtOEhyKX&#10;IT7b4vJI2ER2+WB4O3v2bOzhNldjhoia0C8B5LnKGVYgY4v0WHF517jVs15pnUVYKR49yCLH6OS/&#10;0kJlW2wEOG3QYIv1Es9n68xxUlB2Ue6JRmRq3yIizARJc9S0HmUJE2AIgN7aIjpoEM5VMqx4ZcXA&#10;RRVrwmdhEoanPqILaFUc0zf53yUDDbCcCfqVFudh8vjjj/scvO+++7yijXIscr92E+LD+PHj+aBx&#10;gK7QDK7q3SrToI0eVNETiQEWFflDTGvTSvRo2ELVUUoYLOJFMMUsIi1SKco1PrgUOuPxyq6R+rGL&#10;NnMFAHxRKLbnn39ea7vssst0MeHzkEuGkL2tL+MGQLxCS4ZYocoBry3eeOONVPnYhYNrhCMEw30q&#10;QYkbnqgr4/x3kMyZM8chxLf+KhbNPv68dWCA14GEJ7zqrtlpqtawy7pJxSwEajEW4YkBQevnm7fW&#10;iWGpJ4UK015Davhf5zVoIKxd+mBiBT5Ak6P+4FF0HPA9SuD48ePIgFditIsGORWmGJHBR4n7ouE8&#10;dm/ou9Z3/MmTJ5999lm3Fufr2bNnHbpWIElGg9Op8dwNBmJAIIZpXWVQXR/gOZA5ZuAPEDylg1fq&#10;vU9MUVBiOFCFiRJewVPByhp/+ttV69evtwIrTJb0OjVVyA8impEB37COJ0wDyiAc7Dwh0FtGtVGt&#10;g2k44CRvCRAGETZKB8ZiDjFVY04GzhTKCG1MW4c2JMMTAsg/ceLESy+9lAkXL9cRXULtaIOgJqN5&#10;qgIDPcxvvvlm3z/1DabdDqGEuhIXbzmsNoXMbfppUCMGSLktdg1EE6g8axGeNJM04Tz92iNiX375&#10;5VdcccX+/fs3DAYlAEQSdkEnHUrbzckd1xnssstnHRUa0JMagassrZ5RP7sGAY0bQPDkKodBkSe8&#10;9WQil7zKpZoVoxINZBuFDFsrBp3OJmI4zAFzDngKX5gmEoF7L730UoeuQb/tlDORw1JDlSKCA/3S&#10;hI2l3rpAtDWR2mXuWN27dy/+oyX9HLCuIYiCZrs4A2SLxvB//lAAZliufcgf0qxZs2bHjh3iUbE8&#10;kHsVDiOZi+te1XQIc46L3OKNUqyL0QlclJUqK96Stzf62gVojdjp2LWUl7bwDCgSCSwD9PJtC3dp&#10;ZqjWXHlAigPcKxhzUBLw7HYpVYRp4w/goEmJwU9YSxIWYgn200A5QxzuT6op578VYkDMbTrpp4qr&#10;7Ba7yuGMV+ZsgUJX0mf7WqUQVsLXRi1CUnuSA3qs20Itb/nPMRBxxisC0YUhynnOQyaIgUimTCwi&#10;hHUynJQdegzrzgnrnOEqVbKuL5jb27DRLjKsOPkICIeATHWHkGhfVzjkyPTV5WDjm9CIEUAGUfOB&#10;BiuioK07hPOsEGBui0X9ThMkLFKJ01hHjRqFZgABi2LWW0u6vLgDavQ+7+h3aClvwysBCkFS6Ccg&#10;IzJonQZfZoDlmwNVIXnFATggmIZbsDgGH7Y0WZ7gpKagK3HYIUGeDIcNngOcsMThJ/5Do8BxQMYp&#10;7L4iC2KZMGHCG9/4Ri45PHyZuTv6ROufBcBQ+NJt0XVBf3TtdTI5aBnlOdqLgiHuicIrWzz5YJEb&#10;zNFg8FPtDPeGwVcLb7FFpOQp4T8ukQea7Ivd3JHjJ2BJ8hbyRtcCmX3qqae49Morr+CqMBmF87XX&#10;XquPC1aMPHT6OqI0fRWBRd7KDgDVBQEWNVmvDLG7IkBbCoDgc8e9fPny5adPn6bBOHXqlJMVi/Qm&#10;P7UqGtCGS8rEULOy6Vk1US4KT9HhD5RgSD+cpRWk1pGqjiR8e8kQqOIyihWsaAKeYCFgL2yZwMwO&#10;5mrWClUWCUg3okKMA5oPl7jnfsArORI+YYtVn+12WYePWtA3EIbD9IBR+rwy8Yo2FDJRa9qas0Qi&#10;oH311Ve/9a1vpf/8+fNabv8mmxQzhF04r4O5AbiTIYn7nJOMbxLBn40bNypP/pDESZJKGC0VI3xg&#10;NdzsBn9wZQtui5RLJKlVa3wmzx9DpFzyClzcU54+bBDVdRCS8itSXlEFbcq1zX379glWLYtCQWlW&#10;oINARI11GqwyByCSyI6NiogYD/MN1CHJbcMKl6wY3MtJoPGcpKOKElkDLzBFhM+ua455zsPBirQi&#10;9sc+9jHZB9ojjzzipmgLSbUgNATIkIjEghWs4yGLIJUmcx5ah5WB7SpXOTOK8K7IOCZY6XB1EI6N&#10;NPMTzQSuo2pWfvJ5CBWKhEntxocIXfPmzRMk3siQJwajLJi6SCIikxQJ2Fse8Ea0vARE91BPaq1L&#10;mIsSOnLdXngJSYQCdsfUDWm2AhrJcLqLvxzzWAx87WDzkxKI0Cl+220RsBVGgcWBqoUV69gpBHHx&#10;ijnKTYTNbW/hIg0G522hX1Am3uKNIVhE0QGtGxpcG/lgkWRzzhQ+glovMUePHp05cya3YUsPrNSY&#10;ZqeF6TuiFnJQKDym+Q98/tuLdiPexiohVJbWQWoCCrsIuEjKKMTY9RP16QlwscOEV1ZoELj6kReL&#10;ydgIQArJwFne3aP5U3m49Ch1nx19kejjfCtN+BekPLHIN3MD+IDyJMATXGILPSwCyiIEYCiz2oqh&#10;RcJfgF4ZVFGuSpWQV+BV4Y6uYJk0aZKgNBEYesUTqGox2o2vXjioLvjTQ6FARMQEnJmQLPWmzonR&#10;QNKEWDRwGOgRit9cvnhL84IFCxzwnxv8t3+hTQMMJUXIcOOSJ1Uu+OrZXkD12eT82L17t7ut2qNW&#10;3tWOs9Ynl9PlyJEjd9xxh3PIlmx1S5BNRl28IK/EJAttOIx18VMUBAwCXOK5E3Hz5s3UCs0WCEsK&#10;PQYY5RdEsgn/JpQggBajRVrkgGF755CrPUykrCqTcT5oIiMCegK7ihF6WEQJK4YABQI6u0w442PU&#10;Tzj4grfxwoULaTBefPHFtWvXOg/6F5yQQb1LhIqYOnUq5mAyQnK18xV0dMopMLtG+AkZRg3oKTFP&#10;OPuy1EZnzJgBNPA64/mTq3zmJwSQikV4+omuAmQFOGpHsYAatYghm7fKEJKSTo/G2h9vUu7Ch6Je&#10;IZssKCUCFMZJnnPbXKbY4jM93KCWXfWOLd7iA8+dXrQh0qpVq6Dha9uNh5OOUp+zNBvOLfVCEggH&#10;DhwwccVRqhwW8kc+8hHWWeSMjBgVPp2cEV28tVclWsQQwrih5PvSYqKjF7E9MYQJ5z1a8sftyse0&#10;lCF857fAvRKdqtHl6FSYCk0lglHI7GIjKyQh5oqGDCghd15JLhB4xRPyrJtwGCycAbsViAnHohVe&#10;ecVDYnygoS6krtkyp0qnnT17NnLKggRhrN7l41DW3PCgBGopMGhmnZ5goV/I3sLHK09gMlTSKTf4&#10;IxzfGOvXr5cdaRIODYTx55577uEJbN3a7aKETj9RlGaeD6FmUakr5JZ7TCLqPoX3bgqaHdeRD4/Z&#10;8xO+ilzkPMMb5gUGUG/5DVZ6JYMH0FexvCGpQQgeybBTecuQMqj9eWsvo+Q5Bwhp7g6lHWAJoyHi&#10;LQ9tYVd6FA9zKNUruDPKN8q9BaXEyJMALfrprsAB5uyCoNhNhGZX2c1VFEfc/ixLo2FdeYuaUZLE&#10;TDCgmhE70phYZ4vbZF544QURmQtQDqQcWbUbHU0r8dP5zRAcpIRmdvlPp6fBK8eDEAAS1QQIVTo7&#10;DnlulxQI0CBmHfsVmLz6GSmF7CeFfmpk1kFKM4VA9pMAPCnUW/lfz6VZYzX6Ewu5IEAbDbQxVG3Q&#10;CXCu8pAnUNJNUOWWW27RFHgCGapQizlcYstP8doCLsqxCyUY0jTNYdLJIUwTBckZF0+nstCo5TOd&#10;YJdNpUsDo6wLim8m1DLtq1SH0lUlEdpyp52Zi4XbtmAs/TBUKm64lNvL+SeeeEJq8FzWtHuHq0k+&#10;w7AUwyGq4J4q0n22bdum9iTdMU+zQ3TXrl24TTki8daiDy8+6I++GhW/typWvA4JgXvCAQhCxnaO&#10;xeEg9YSzYvYFYGJF4jDThOfKFmIyAlUyJhLkZol74IJkTFB0hhRw3kaO8UekytbJunLlSj6QR0hn&#10;DPfAxTFoMOquoK0YPsqZxgcWZZyfqpISh5mJZHEVnlW34992Z17/6sLI+N/H7cGDBzmjEHBSH2Sx&#10;IlIOMiUc4EPGpwlwwCiDHDOHjybAkABN+My3+++/nwZfLaCQfaERwFiVbsIK8tAvlRZt1KBbN/Hk&#10;ie0mcRtWwEQnHHjooYcYZV122kiJ8GnDHKmXF7vk2itQmBDzypykJx8UgmELeOFPM4edDdi1Z88e&#10;CXUYLFu2DKtdGV0Q5VFGjL4jsVFEzmOftroBtCFjbwhEUXyoTuWovJOUKQNdRW0gAM1WvPU0t+Jb&#10;1ivNVuFw7OzZs25Cq1evxg3UlR3KhSlk6Rbs4sWLHZnuvlxFCbGDHVCcFyxU+7McpDLxBamLgo4h&#10;SgiQZ53PBg/h7KdhXWFySbtgkXvCB1rdT0agJ15ghqcmQ7PDlVcMUU6Gk0o1hyFDm+g4aaPkSo29&#10;CIYMnqnqFVIhMBysMGSFdbHICwa6TEiTmw2INB+5YFGxi4sbWhCLdgGHCXNBDf+3hRHCbw6RU/Oe&#10;kuT+4rUbaDxGCERHL8GThCMGkzT85I1IREupY5UxCLKkTohBzV4ogADcZLxFDplwtaGQo16Jiga0&#10;gKwnNgBFR/DkIaeZALGSMwdHNeAtE3hsWFH23tJJIRnJgyABeSLgFUwN67DzlG+vajos8o2wcHQH&#10;zVHBa/3ExAsEwQKKEvlji6SnYReLfnoLNHr0UGdqf+CpBqTBTco5oXgcFWoVIUBBIXgNzkgEx8QO&#10;HBap5UZzTyY4yVXY0i+pzn7AdiXSTEEhBE+Y28gNg0AB6jXWmQheVOuVQIipZAh/5jOfkW7RaTGU&#10;U4JY2KZNs2KQzBkTOHNeRoi1KARY4Y8V+jlsO/2s89D1Vl+QYkAVHXpAzAEDEJLWsYsSG/kjd5qp&#10;Ts0TdYshvLVFgIqfVz6SKNf6DU3cdocWiCKMqzSZTl+oKhJdQJs4efKkQ0VGrPNfx3T0AscACHyY&#10;kHc8dFICivOCNREptw3uQZt7TmIHsHNFrlWHGC+77DJOOqh87iMM/+WdQtjyhN0VK1ZoptxWC1o5&#10;bcIniWydrx172ZIIhrAObzGEt44QwHolQIhxzOAPJ/VTrBA7bQxpxGzpbkjISUpcnrROtclzKBFj&#10;jhvmLtM0gwKSIHJKYQIlwAeOOtVk+1stxrlz55AEVox2CgrHJQPzhelyoO8IqthlVgumytfqsWPH&#10;0vD/HI4ZKe7U8eSwjiFGqigUPmdAhCEEWOG/JxbhA/3aHz6QAa91i84D/ojOEzkxzYhyEOA5/xGD&#10;/6xY0cQA6ykQ3KjighfVMRCYOg/HXKRYqWZVk4wQliOSthu0MVS3rB2pCHZ5wqJzgpKi3rFjR/qx&#10;V6Zkbffu3SjKAQT2UShr6l3pKR9gusYpjSuvvJLbYNFSBIIM+FkLRT/UtdJxiPaC4h6jVPmpAOUO&#10;bibYbk7eU8O/8cYbWXQxlV++YUX/mhBbwuQDr6pTzLcuTPJOGp9PwpcdIWMyxzSQO+64A6OEPH36&#10;dBSSEUbhidtAMJEmmNSE5YKHZVPKrAjEhIfWuaoQ4MwT6+KitnukoDBt3759ftquMygBtaBlwU1R&#10;qxrgKw1PQ3L5X47IU2jgGIVWJMKirOEzMcjYIlkqReC+413smLPF0y5lAiUnrhQrLvL8UVP0yAuj&#10;QxwShoBBIFt28h7cULYBZBRJG5Nk+KqWoiOs1Y+V8gffjhaI9CfDWq0Dn3OMdVaJAZpgkv5i8FMY&#10;BPgAROnnlkxLJ4Bg6qtU8rwiwDd2NSD+8Ap2smJYNKSKM1JrLlp2+ckiP634iZ3c4CQEecttkRo0&#10;S3mBw90Wby3S7GmFHkRBHao8CdOWRUo4TF4gQPMT0WVXRKD30165IUkbGSAoIa0W//QCd4tuLebK&#10;lW/MwZmHBus0iN0wySXsUWBKEWvBaMCzgkFEc/zjg5/AlAVVUee1zlWgeUvewAYKk4e5ZGEPD/Up&#10;3UEK+iKkikwdSuy2SDGsENqcb3xmV0IN2bFuu/JWKpABLEhtN5HrHGPdLlFLmRWe6Psaih5hF6Pi&#10;wmyq6J83b54GCnCooq/kApAzNsaiUNXyHnjgATcY30w1Xy0bXZUZkiOzXMwfDHlELQFiizu4tgJS&#10;QFWrWh6ohSwEJISYvYhtpb+9xbrrkb0SVypdKTjvLQ1WKOG5kc8ikmU3AF3JYUMYJVCRz84zrroW&#10;OKEdG0pGTWEOMnDSRpIKU4zOPEfUhg0bfCs7AoEDTMBCHpJW+mPYixcvHjlyhAbICB/CZEg6Jgk4&#10;cdU4V7WA/gmxCaNSA3kFwiXrdil8nqC9JgJJQXFy7dq1TBgAxyXBYiNKSIQ8ipe80hCRJw+tU+ge&#10;iVdwgwCO7d+//+WXX6bk//qibTAk9SyCl2+e3JDEkIQJbz11AIviYpHY3LlzaXMPUybOIZggHsox&#10;qprk2pwGT8RrkZNApjNWIxWg/ERgc9txMmLbKDSLfhIQhTu3hJrXGE3qjWlQHX56UmsLCgkHvEoG&#10;JljnTBKpL3g+0AAl5SnRbswu3wsXLly+fLl69IWqEHDPUxvEYamXI+UDFgmVKQzBTwIqDixM0KYP&#10;UIixfvaUDuwlYJ2w0Oj3Cho0AFz1jR+MW265hW+vvfYabvcf53LxEojqQBKYS73Oox4nTpyIADjP&#10;IjQkQn/DFhtRRQnoZvxUjEJTSgoZ/vyUI3YVI3k0kw5YUQ4ZEy0F+JSQ56FYDK9sMbHdopSpCFDD&#10;nHvnz5+3XRMTI0KS0bgEKHfW5YL/JjRAQH5t561FmTWXFE/eGnR6SjfPPcnLkaf+8PzzzwPcHUua&#10;XDcxWZq6f0iZGLktWZonQqoOh+DQzTffLGHKjBPShgpw5BwvOccVMMmNCX6IGRZAwQlzPIMRb8TD&#10;PyhTYteECRMIoyCTnEBiP+FOCQHBcFd6lA0lEuMttX2TyTRcuMEHnsg69lAuJbCzvYsGaJDGoA1X&#10;pM26VmWdTMVAbe4pQh2QdeQAK6BzFRy8BTolHCAvLp1FFi1Cp9OFGyDSlWhj2itJtaUDT4Y8ccIr&#10;K8yZiGLjxo1ipJ8VN18FBg3KTVihbdasWZqgZqE+PQ3cUo3co5B7aKQvxCEIeEU5EKzDFsVFLXbl&#10;gVjSCTSeE8BLqsQYaHzz1gph/hCjFsjQo8peAaIFYb4hB+hELR11THY54y1sOTbSd4hZgQMxRRKF&#10;7PIkVp34SdKJIjUwFIWTTE1yAIvUjHq2UvvAIto4xhmvdBPWeeskcyJq0PCHBu6iDdOGGK3As5Lw&#10;BeMbq/+mki+2mhpWE7M9DuMeDZwXNa/c09/85jfrd9xgS4K0BjFylT/Qw0C+ISE+cI9a55zWpt7Q&#10;lUvajVIXaX1Qlm2kHNmkUpjQcEB2rhNGGHA5CeSdM94qMSuikBGcUa4+EFetWvXII4+sGfyH4zks&#10;BHtd0ufMmYM8bgDW//ewwitVINcwBJHzWzt2ZvuSJqBjbtq06cknn1S2wpQO5vCBP3YZFglXOwIH&#10;L5cEDjRVo92wy4ejR4/S5hLDeQWCQjSUGisG0zqGAQHZRw+kMvQphwee0MYW9rpc0inknTt3Hjp0&#10;yEfbIJQv++7RjvkmQbqEdHSOUkWnvRzjpEG/i6aM8J/PyCxH1REeSqgYQTeSTXMZoUT44qKWKmql&#10;QLycp4ewphTzzcUlRzaKEaVFYZe2JmUqXYq5Z68JPRLtPgEBr8Bi3SRn6JEXST948KAQNFhu0IxF&#10;KApnAWIpkujd7nzuQOPGjVNroOivMnEJOHxLJ5SQED8RT8MRaRZp0wds1Kko57OfBgQMYjUNaKhE&#10;b2+77bZrr70WdR0ebmZMyBFs+SwWPUqWgQZY+KCZyy5/DB4CnEUI1GZFZ6CK7QhQr2O6A0WMLEor&#10;W+ASjq5CLZewiCd+mvMNkgQwxE8pMCfmKWVCoIc56eCVkB988EH88VPfU3eFSUlhWidsL+c9/ZRr&#10;TxbpV7bewlMIJZRpKeaJJIoFJkio9lXiypUrJZE/uSc65YDYYpS7ml6NznZjCGlAqSPIhBbDb6CD&#10;w08dkAdKVANyOMUYJ2XumvDGkyViViQDFixx6NSpU7AGH0sopTsENEOUlANZAZZMiJbFsCBscANM&#10;WCJ4iYG74PHJFkYDnYxgzEstQInJ6Ic+9CEQsMIfvhnVj94qfhbhYi4iczr9tJcDfkKEUYF7QsME&#10;rIbuKYWggDujNIPYFuGjEQ18kH7aKMEehhyWLtTSrzYkAMh4QEzgQoDGoKH9tYOHJ4a57RTylj+0&#10;UQVYE0VIj0iFLzsOHg6A1FuIMTficwB68q1XMPHkM3h5RUY90OBJlaEXQxLdsV9QzNlrncL+VJzP&#10;wIQw/9nlg5DhaU45qE24LSO4xIQU+Kmq3bFG/gIqb2nDHCbIiIUwjjHNMSVHTLzemgOcM9BwKaHK&#10;2aD/qg12uUcbwlBiTq0tQk4Di5zU4HTbLw3+FXupkTINWidCYD+hgZa+kHDA2eMMe+tb3zp58mRf&#10;PGLR3QQIgdxTrobOxRwlThQ0IAacDldikLRobhHOixYtcnBynpghKGjrUD5bfTt2tAiZ8zqs6CDJ&#10;Z5IIIMsvvvii7uaYIa90sUUU5H1SiNTR+NRTT/XJ6yjFIpggJwGhgUjipJJ1wXpFCazUIAb6sifj&#10;cqA5uplJk0h9Mbt3O1O7epYa9BM7r1gUF8ScUmgpWJ1dUsTLSdCpcYxCAIMw3ERHLWG04QOdQuCJ&#10;pPjIEL5FuwTuWJU+zLdii7K1ArqlS5fylpOd5QYlUgxJoDGnSJmTF+vKZ/PmzQrKGYPwCClGwp7A&#10;oVYUWCcoEyiZ8E3saplCTDB4zttAsygj3tJso0WDKtu5XS2ICJk7nuszHAOaCQ14QhJLWTfUhbR6&#10;ZeJag0LcxhNAmUDGWxbhrNGBhU7XF6cFtowaNeryyy9XoXJNcsqUKRLqa0m+xCvvygQ5JV3sxPoy&#10;QQDNkwkQyaO30DDxyqJsWvEkozX59PR9JS979uyRU6ZLMU/64xwhAI1XGIJ10kGJelFrHBYClNAG&#10;MmQwBI0tglQVQyOKcskNAIsoVCY2SiKvEAZWslb3pkfDN7fd01umOSAFTXKmBhWkCp+JM2fOgIsn&#10;fJMRMgQ4o71YtGJLTGBOrUk665DnNqNsKUZWCPCZdQktIlc3Ieu07rXCpx8DaaMBpE2AL0CeCw3H&#10;EJgqr4Z0T8cbP4QtPO5KCfN9ygjARR7j2UY4wIlEuQLaIr1oYfCJ6xySP575gNDdyKhkVzwKVY4I&#10;ocwWYSWNZ/wg7OQmz2KHATd0SSwxdCU/TWrikIUCPZ78JC9myolFGtoox7zYwHlB2iVOQ0nQ46fc&#10;cxX7CXtiORxFAQRqcdSNDEwGxkuPtquB8nPGjBnchp3mAjfmOCNww8RPjkmVuQSw4ssDVjQoA9vl&#10;RqrUCSpbkTOdRZ3DxKKhR3CGn+qfEp7YLnA6cYXPDMG8HHEJWVn0iiTnA8GoIcKH5MgitMkAE7Ol&#10;yRavCCgwK7Zo33BTVLAiAD0HEmTIQAkpQZdC/uAlD01EzSuBUE7AOtaKAn/cbZ1b2G9RIjQjVyvK&#10;OSMo4JOkwfY2amcIxhDEaMMZULvI79+/317yEBAFz3nFJU9OUqILQIMht3vNSL/gAH4yB0w4KBhH&#10;bA57pSowwaHiG5eJq6++2hasw3BvvYIDr2iGM45xT450HAKQgRhzUkyhGsFqBCaPMKrD4Yf28iIE&#10;rsqvM48nUu+y5d6JnzRTBWry4vJEP9p8N7gTgE4s7AKKq6DjEg/f9ra3IQZYli9frg+eOHFC+GhD&#10;xnrXFJSgnLciNcE0DnsFWz6gilcf+MAHdCLk7J+k+nzEVUqkUrxkRCQciaBNugWiBNgSjsTR4FD0&#10;oWnv2rVrJQIr4AATQImCZOiR9+QbYldxekJNw084WFcFDlETRnHDnLyj67777tNDfG372HWiWASp&#10;7fYyBxlHtY+J/jCAkxqFjFgHl0AyRyeScIk/vJIIenAMLDD3syFSamu7tkiNudJrnSpKRtym3BYy&#10;UukqRg+dYkczhmwnhj/EeBsOsGXd5UYT4CdY6Ln77ruRk5Pight53VmPllCSr7/++unTp+0aGhqy&#10;7i6Izy5VPNy+fbv7xPXXX69kVK5Eo0oOOM+kGw08gSkpsLLOhMw2/EQnWUYz8mPGjNHhpdLACnT1&#10;EwlpVk2OcHiGpHy5IyoTX7rjx4/vjOkoLXCwSAo0TIDAK2mVSmq5LWqs5lLZkTI+cJVvtRGvYDUy&#10;bCcGGWBy1ZMGVKQcqqwQsFHGhcMQqgCc20jbLukjwxP+2wgie/UBYh1krKhBPzkvzORpdqBY8VbS&#10;pUy9oCV88hlEvcIKu2gAo9Dk7vbbb9f0tE3J1SWGAKT2vNAazO3hh7SJR2Loovfxxx9XUSOQ0a5Q&#10;ueIAs0VgJgIQkp9OJnv9FKd+pAXEY7HxCS5sb9iwgRI8QwJ9U9o4ynVRgUajt+7pJ218MykrfOOA&#10;n54cJmaYg5JyAuCmiiee/O+nCRnDdoMhKwY9nmLEuZ5WUNkTdeKo00jv1lwMtbRp06ZZs2ZBQ1Cd&#10;gpxnFwKGlAgQenYxpw86UC1yA3RYKBMCt1fpOl8xzyVddt1dFDy4fFJQ6FVZh22NEp5o5CkcyOCT&#10;KKSWWtoUDDCFJgRvQaGeBcJ/jLRRmGQE5UlbBYbx8iVMwxU4hOm0BQLcRgYsFA5b0B5gNvyPWp1V&#10;Opp1/sisRqMMWGdOzdMjHArVIdNg4bM2oYqSYZ1CG5kDl7cYrH1AwK1l69atziGEJuBVcTlXOMyo&#10;RFMrWaITqTr35BW0EUyA/UUkJxYwfe/CkLeKny2Y0GZCjAM6iGzqF294wxuuuOIKUbsicE8sUOWk&#10;AUmDDP/r0aIjIy4w1rOokk1txVtF5QQVPmTIJ0ahIUCXM9mEm1jA6GOObyayzGHXUHnnpI1kaCtx&#10;fpZN5eoCZIU2UPjU8Jmrpyh7eyUO7X3cuPbRmbcQkEc+q2LrkCGDtzLOSfHyhFrdATLmAscK3BMX&#10;ulZHEDORBQLKU/h84Dxu15ErH5GWbp3BnF275IsVZRIrvMUomfXKepdO6OG8DFrngI0kFy1adODA&#10;gS1btuzevdvx73JAlbd8ww2Jkz7bfcrbDhaskFZKojfETBiVHba4JyNQ5YB64bzvS3o8FbWOxENt&#10;15MPHDCBEosi9bQCcwjYXmpsxArZpFa8sOIbi1558sQKDejHnPNSmROQI/DyRxOgipPcI2ZXNSgR&#10;gnJXE/vx48dXrVqlWcOfP6qMJPzlC+zoTR7ykyZNis/RW4o9afPTWynjthAIiKUPFVy68cYbVcpb&#10;3vIWxKPNB2t/sCEpImWFn9CTUD5DlYeCVW433HCDJ9NAFimx/pgaDoLiITSw2lMSKTeRO1clcD00&#10;+B+vRQBQsKV8dBV1xz3bWeGhiZ8c4EawKz2YM6FZeSV8dm3Xo1ARP83tPXz48K5du/jjrUUTuHma&#10;c8MEhuZOLn3GzRKpqJWgXkkK5xWOfMUiTIiHkNeooQQ3jkEVvIKyV5a5BH+Yc94rCPPKNxg8h//z&#10;h35rXg4POwUMDnw11ygdyLKIx84JukowEAHqUKRX/KBkg6OCIcOw+GHBhnvl+vXr1QOdDAsDpfxk&#10;W8Ds2i5aIZV7uXQkd5pyAPRqRi7VBlvswhqU+GHYQr4tMs1ur0Rkwp9kcMsT50iac4Mw38iXWiz0&#10;tMKoTs2WuRA4YFBlIw3mNw/+0weqXXpAhHDCFLKnTIysQANFRIdDLt2u+d6mykSCRcEN6dRTdChd&#10;D6o4B2fCurB1UJN0XXWRtGiFn65BcLAOMapsAaAJhXz2igm85zBh0ZEXWvVmAuFwMIQJAfVjcMY6&#10;3LBEedPPWzIYJnHyxRAHTObNm+dzh7fSRwNSckCw7Mo+8tkuZTSIDhrETHgLczq9IsMrQy7EJacm&#10;9nrymTDSq0C05lh5ERHkURRVwGVdppAkNptbwVvhKz8a+CMXipmwm1BBEfZWHgkghu0+Unfs2OHr&#10;R79AdevhgKL8MeG/hmuuvzBhC0xoQBLhGHwmZhccNGi9wweHywGSWNQUeEKMBrYEK9Fg7HyVXwNb&#10;FLNq6o4PN13b3aIbp122qC81qHbwnDkogVFhmsiOwuzfwDPIgxoZSMKKsEzJMoiwVIu3yA0mKBcR&#10;8KVYBkVKGG+9ZYjnQiv7nhItcDdmi+kXEW2Y6SbhgC8QuQYOtd4aEMAKSaFcIQCfNlcQK+KFGN5a&#10;l6O+U1euXEmhS4PT7rHHHnPATJ06dePGjeLq8xQmskly4cKFNOOGMjxz5ozMgoJagcisZNGc51yN&#10;GHLKPQLAN4SJHlht+Flz4xIEoE0SfxyHnp0TohYgbZgpX8QAixvmdILLTxoM4YeejaLzdStYklaA&#10;w20pZoge5XnTTTdpbnywrvoIMAR/sT/77LMXLlzwEYJUYneD4bC91CLP6tWr9VU3J7YmTJigQHQb&#10;aVLmFGK7n+ZiV27oijDY60NFUlxE+lMQLU6VgReGsOUG/+uxnInhHEMMdnlVCdRJ6FeYYgcLkqsd&#10;sJsQAzVYcFiT5y0mwIFarQzOUqMeCdtCIeVGHdtAEpK2mEczgNTfTGQNRJAUheRKEzHcpoEnIHr5&#10;5ZepJUAhZ9jtiZ+UaF9yrTaXLl3q1gJkH42zZ8/+3Oc+RzOXKh/yMs5ztEHyzZs3a8unT59+/vnn&#10;hUYgbthrCw993GMg4jENaoUJWK+WLVs2BCPRWuIlEmCJlIjB55ocyAeTS5YsccEUCV+5yAYBtz8k&#10;46tFEDMJAuDWlKkCpY4jYeSLv2SA3nWAealiF5p08k/WifGPJ2yZaMfm48aNwxs0Ys52MfPQ2xjg&#10;FW7pIH6SN1CBjMwBQrbyRz4Id+QI2WARS7p0kKFBS/KTBm89mTasp8Grq6666q1vfSuHkd4RWE/p&#10;nyRJD9KzmwOic37wUw5UBW9znp4CJAYuzU7+6EFEnQVd4E8bwAEowXou3ks/sqoEiMki/SQ5gDHA&#10;BK/+xZxnXzAFKF4+i5ctUZgLBMJ+0tNJhjcnTpzQzrwlQ4lFRrmEZPzkhlvevffe66mTHjlyxOHK&#10;qHRUM7Ue4NsoXgmlhIe8VfyaOOaI2umlO6OdquYDzTICOjHKtXBQ5Qtf+EJnCRZRoiNwlf/kxWKj&#10;fGnEzgaUEwISNlBcRXEGwaiSCzByADn379+vEpgjwGeYywLOaDp63NNPPz1t2jTCsYseoYlILNRy&#10;zKIt4mKaD0hlXWcxl2txkaQwtkvT/fffz0Pa4IkPmCkE3opOaOrfREF5JUx+8tZ2gFunjXL5JYAP&#10;ixcvfuGFFw4ePLh9+3aF7RMNK3BJofEKCNymsMbEbYeTLRzACg7oI0qPIZcVVAEOYmigMGHOB4qb&#10;NbYoPfIoJFNRkVo+gB0aUkyD2NUR98Bbv5Mgr3QAKwsWLJg+fTrNFS8rZDz5IMUEgEZYmHZ5cp5R&#10;iMFfLDyBDNNOEcVi4ibhOBGR3OlQWv+2bdvIqAvuKVs0hj9zGp9jxs96KOVMy1fNV8h5IjpvcRIH&#10;pAnnUULsMiU6AFJrEhQ2ChB6FrkqF0LgJ1YQsNGEmCOTh5yXQfptgbaQAUWhdWIgRY8KjW98kF/C&#10;5sDXlBUsb0l6QoMq0WE+uvo079iDCT0qhT9kOIaNPAHIxz/+cVcTPYRCKUO2qs9N1E+tuyK6+uqr&#10;R48erZlfe+21l112mXXOY9TwdWzwvyYLcybACDdbUFfK4MCQATThwApiAmEF8p3c5DUNkvw3hCYW&#10;VQA39LbRW+cIfoJFLoDZmQQTUChDT69kk4yCkiOhJVzWABvxYCtHI3RiDs74Zpeo6YGM72+YMApb&#10;CiULaNKEnPyx1097RT1jxgyH/d133y0RDiNVoy64LbNwMDH0KzcY8CpGWxzGSGtdo8Y6kfKWXc7D&#10;ATL0B4jeomRY/+//VRyKdAEpEQyPIci/6wb/+RtxYiSlaoPtWIhJohKwUqTUoF08lBDwVuOQMLsE&#10;4xWAOG3ChFBFBR240yDskJIwpnUuLnb86MWowFcbBQMagy1RCUkAJBHURJ44TEzKmfCk0FtzqTLx&#10;U6TEmEAOVow+T8XuKGLFuklu0E/AnAYI4hzUaBg/fry7oa+T/u1AJwc0nH+Gs4R7iM4iKBwGQpYP&#10;X7ochp7D+/bbb8c5ehw2rBODFQ0YQNJ5IOuetKGyM08fVEV9gfkIdrC99NJLa9eu9coi0puofKzV&#10;X8RYoXJYlTa4bQgNSsUulmK3Lrl79uyhwVXaU2HgHDI5y30uINZnP/tZngiTSwR4y662hfqlXn6F&#10;ViDSLdHckBQ/nQQ6O8e8dXNSA6CeMmUKNwACLlGb4AAN5CGg7OEDQMhL/a2Df9qNnwKROyv6C7VK&#10;SCcCZqlnzlmLePqyjg8EHkocKHzoaP3yghIYW8HbIt2sv/rqq1ptAMqCqN1qnfEUQobb3BMOzxFD&#10;NiXOqVNHSJUJrkKDTslC+/jJPa8s8hzDla5BM/c4j6hgoU2jMZd0JQZhNxg1qQY5g4HABAvJagq1&#10;9EGXbuWtEtWX7OMA59WUA0kL0CmQxKGri2k38CRA87p166QYl2imRKbiD8yZ4z+FUilq5vgvOuEL&#10;gbyf5sK3KFkGMT444LtAu9dzBlBwBh23KakngN12cxO7CMuLcAjQbMggzznmBoB79HCMw3AgZuPw&#10;PXHwv5wvCzyENlcBa+LmATFtBKVZxy6QZo6A7IPXs3PLCuVyLcvOabFjtTODDGwNaUIbT3nEbYHY&#10;ZW47i8QARTPPwYWxnPcKkoZdmj7iETP0N5prRN5CTCwU1pfsjQNQtY6H8+bN44zooCEKjddB6PNd&#10;sePGnDlzusFrVng7atQodcGKcJBBijkmHdKqfl0Wly9frueo6wMHDuwY/HfWXFN27ty5Zs2a/u0a&#10;wyKGYE7dhksU0sMlNAOa1JuXPlipWWUIc32jJzFv5UVaccMWcClAiaPKOsANGVGbEBB4aAAQniY0&#10;2wU3r9gClwpVLyET1ByjwQrfkNwWdtWdLYZi9NYhpSRxT8s6d+6coKzzwUQWsmUwxJzSANqDDz4o&#10;cGSokQIN/rLJOhOyb1DotiopeohbDoQtKiLpELLjxn2FTuSUFBuR0E/bHTcAke7hvy1c8yXERXtG&#10;mqCGOGHCBIrQka9sK0X8Y4Ov6GiiMJgXACCErWvzuH/UbzGAqkkAUQIsAr6BELGuhKPUyiWYbOeo&#10;dZNy6Zh3+VJ4bFEoZwCSJJmQS3MQC0NsQvCzjHorQu0JHQlYEbZFMsLu1ESX2qXiZMgKHIBgS/2X&#10;MK9otkgVSesOSOerfo21CxcunDp1qo4pFo3MmQQc8YpapLBWKnxGZR6yhTrc4DwThtAIeAVDGuCp&#10;uTjPDHOMh6H6cT33UeJu1b+VYfQXSnft2uVTxn3K+afwCGt2NrIiFuYgoHTl1E+2WASFdRPYCqcr&#10;FDR4JQvyCFJPB4AEaSui4B5UMQYIWOF487MGBE85NWeFABzQ0QRhgGCjV7hIJ+ZYxHjosaWbWGdI&#10;CSkAT27gm+sIhfaCnTC3PXnbnYDnY8eORQZNRE9X8DfeeKPzNWaLRZcBFMRwDMgctsWEdYWBQoBl&#10;FEv5IFMalqYDNLHgMxLyn3JDBokxKmSaTd7xjnd4BiZg4xuSiC7acF4WWEFvYuAFFEkoSS6Hoco3&#10;gTNngjAkDYeukw95JFrP5S0QujRwHp6cYUWCdApul2WtgS2Y0xbldB+0REg4+ArUQZgg6S7iHqN3&#10;EEYqnrDCXNcIamWKh5ChQdRKVZWxaMIBcyHICH9iApQ4yXMOyAIHmNuyZQviSaVB0pMGxKbEEJG3&#10;MgUQJe8VVSwKk/ME6NGUqcINdHJIgIh1qgx7IcwNkkzbaIXbzz33HByqShkhAB8hcBLVOzAoIUkn&#10;iwIkL++yIAohSDqWkrQOq85LE3qg58kf5rLoSQnh7iK0GXyWWRMxsiI0gdilX/GBNotc0gPFbkIJ&#10;B2RHjFq8snWxmDRpkhOIEvXl2o3nPjfHjRtHA+q6QEirj3gXQdvJqyZuyJorPiXiVSYw5yQT3PNp&#10;5cB2fIp0w4YNDlqfqvv27XPErlixAh/q6u6+ttBjrx6ItyWLt7UFKLEoBQ4whaCnGV55ApY8GXvJ&#10;B4jLJTS8kmt5IWmXBqschNa/0mYLh1mRHeaAbK8scCmmYQWFxJjmm/QJinL5qhYEaGPBsiX7PAQv&#10;eY1RQSl8JjggXxRap42MFeC74WmnEmevNKGxyxC33QwQoJDRHgHuvfdeaB86dMiHjV1OdyerLY5I&#10;J4IOQCHiMUe5GPnAc4vmghoSiZnX6Fu30j4ALdlaHizwj2F0UQZCFQ/GGJxgpnZARrL5RExsKg1Y&#10;oIcLOMTAqjjBAVOp1QVgCkqekdQOOKpvetYTOdBnJfcYVWms217P9YokMSYo5D95GwUsMHNuUw5f&#10;dkmSMS9MnZpkJ40zxiAgAe2lEFcgK9NyZoWAVwZP/ARL/6q1U8GFXZLgYGjcdmGAuEAhWFvsZUtt&#10;KCR2wUUJx2644YZOdHMu8YQ8DPVNuZdU8cIEmL4a3TG3bdt24sQJNywJc3Fxz1q/fr3FwVH7ZQXT&#10;hVEtORQ7aMHO/44lI7KCBQkKhGk/sV8KgMNno65hcIAGP5XE6NGjVbtrlhZg7lp98803S4HjBBnU&#10;NuvqRBORSnuxFtSudfwXjjKgyhNEygMl5JEDcK7GHKsdrk4yiMGKt8Dxk+cdsSaEMUTHQSeQQkCZ&#10;hZ6swRkPLWrT9ItFmPba5UlSCfGBh04U3wRbt27FQ7BzAMFEigOgcMpqYU4F4UQSKEkWJLUJcFU/&#10;1rlhAm20F6zQjh49evbsWU3QK4Hwh2l7CTuwJdQVWK1CwJMJidbTyeuD6tb5DVVucAnbu9lkyJyr&#10;ojAYEqCQe3IY/fhPkoeERaG1QYxFXyr4o9VKCoI5aLHIFUTsSNIfL4lCCCziBtOYb8XTnE4TGOK2&#10;IXYsAqNXHAamnzqAS+Hrr7+uj8PcXkkhI/v1tQKBp7m82MKWnwLhPCXqgjZihhZm6CHaHMkWuUEG&#10;teyqBXHAisMVCDxkCJ1YYdfPPISJJz3sKkb+YyDmKBMNDZKeBSVTxEAEDTeYLrWKkQZPr6SPEsKc&#10;QWZuKJ9BoQx/FUmiWKAkCuVArV3Q5oYtQrbXFu7pD3x4+umn0c8r5yjELr300je96U26iqqBDKbp&#10;ww4z6yghWEgqB0O3odYWAn3dckxEzkjMtIW8qtf6ZYEzOKaaHM/4VnsBLBJ6cpifwgGdfDHBtKCq&#10;CJgIx9wizQQwmQMqArs8zU3shbaJ0EDBVWjAR74M6aOQBp54GjzHcLnwigkbZY0VfqIlJtAGBBVn&#10;ILAtFMqOOdyknnKuWtFYyizCs8sfW9yK3FqUoWA1LtuVRqExykkp7iPeYWkXW9xWJtY56capq3PD&#10;dm1EaUNPu9BjqaUHwxWOFiQQnguB82KkRzaFDDQuicIifg75zSr4DM2Li0rUEaJbgUD12sM5sfEG&#10;OUQoYEcI/gWoOc8ELHJvXYjcjmmTOdvpl2neAIgTvEERfouBDJ+iHUkAkcEtE9Zt4YYt2ABKpvkj&#10;H15ZJNlNhHv2grgorCsJ63HCoAeyzdHCuo1MWMQY2jzBZBEi9Gh5kPVWh/KKQtoMpjuJ0ddJwweZ&#10;kwYfjqoLX5GVh8DFTogJzTyU3RyFKTECobN/mO3MUAbijd9M2AJMUPvCoM29STekWV5hyxBaOFyR&#10;oKdLjNbsjHfQqmrmJAJQEJMafUfswBGLAGWBM1ZYZC6QOdwhZ68z0l5+WhlJXH52+HnyXHl4S4li&#10;1j64BwrMwWxOSrrwJ06c6BjWv9BREilJoRjhLAtMg5c/yKbFmFPuzPYUApLw0OFaEmHuCSUbOXPb&#10;bbfxE808E+MST/QOmEgfahnAhLy2UrsXqRVi3DCpI0Mj/vjZkazOpVV7hfyMGTNgrrrowXn9CL09&#10;RUqGPD9pc3wKX49bu3Zt/wkk6RMFtZCBCXlfHgoY7VUNE0DzKem8983HbdTSLg3aDI7ZVXuCMz3l&#10;CHSM8gHfsD0wKeRkKQM+YHGPGNDgLwTdhGM6CDHnlixrZDxBcnp0Z2ICpE06QsZEEk1UN22dVZSL&#10;F5iUc8wcVayLjoaFCxf6QuI5oJBNagjA03ZiJpRIikUr9Q3rdBL2yoRmjjn5sF101KoFtFTOhE1s&#10;NFGh5LHX14ZLA+ZoWbCyyArPyZhwDODigqSfdCIGENxB6z9+EmBXSXrLipTB1rqujbdyxE8DJgRU&#10;ZXmRCGI2MmHRipBZZ0vdIQbkQcdhYkKGlb5BZ3+E7uqGk1JPDOGl3sATqZRB2zVS2cR8zcGEMFuO&#10;0lGjRqlB7jn++UM5fOCpHVlBPCHguXt/t2q7cEPIJkBjAmiKBWIgsh0BaJApwBoCISYoAbJrLq18&#10;U7+KTtdSLJKl1vowgAYZWROgW5q5qG1MlYlcCBxb4AwHWaCQDPcoIc9bXmEsVXAm5mzjM5dKGTQs&#10;AhmY1lHXivKRHceeqBWRegQCP3lCFYFjx47JnTC1ixJHhn4ddcfgP72ya9cuHOAAebBzFX/IkJQm&#10;T7aAg424gWa2KOquJnzWssjbXr3YzrSnKPysOjwhOSTHEukpAAWGqZIKO1ZJyzcvIcI5xYBDeC8Y&#10;wizJXDcLDg33s8F/xg99reinMmEwLCtABKg0q5mZM2eCCRycoM1gjg8IAQ4OGH5KqlMBZd2LxUxY&#10;gqnt+8agfJiYgz+gk35hMwQv6+aiMOe8RXo8DcKtsGjRLjJUmQsWZOU7eebAxytifhKg2aJAbr31&#10;1quvvvqKK65485vfzFUf4k47mYAGoDCDt1CiB4/t1W3xT6QLFixQXY4Ht06qNGX6WRQUqMHLASHL&#10;K4WYIVs4QS3PEUKv3Lhxo8/ZWbNm6cvmujaFLmLua4Aqg+CaPXu2Yga43ImCIW7wnxUmhCwKEyHb&#10;wh+05qEYFQBMyJPED1s0HcQKUocrAHEDJhkSmhAsMqeoxOuAdPm4/fbb0aCTQznZbpdI/TRniFe2&#10;24isBCDAqLnKwSJv6QERV3kOZJ5ItMJ2qPuGBo7LBzEKibGlHiCgwVGrawBNYTg8aKYBFKgYS+VI&#10;1BYFbiJMUfPck2lR0ImKNFDIH+ers7YU22ujt1zSR7gESUPNHzx48Mknn1y0aNGpU6cU5AsvvHDh&#10;wgVdD7D54wIkaz6vCfeP5RzJFHJJZ+Qn0xDjCeYIHB/MuRdiyGCx050knlCLe6rPK9UOYS6BAv2E&#10;hqV2SdCaNWv27t1L0ifOunXrhCMo90Klqskacm0jJeTNucSonxb5YGi4fiIwf8zhg1fWCRhYlCds&#10;6W6gJqYKCFClb2gXkuJpUV0YtlMIE5VIjMNgwWqhseKnoAiDpbYTtWgGu0X910Hl0sBbznCJw2zx&#10;hE4C2GKjhHZ+aHYUejVnzpx58+bRhtUAtEIApMgjuazr5ubAse4nSOHDc6rsMrRR+kd8ExcBUfRn&#10;sAhp3QpXDfoRTKtUX/v27XvsscdCnnK48Yq8orCF85Uno0grU3BAA26LzpHptor5Y8aMQTnkodle&#10;Ky6yYtcH4C8ixatzKklfsSqI/zDx08HMkEUtlAAO0+CjlqsdZobo2JIdCjFBjStPTwPsYjTMsd1b&#10;3np2uJKnnC3WU+t8cg8AGvILjRi1nWeyaa/YLdoiHC5RhRL0gFTIqmbz5s246rNB6TnbnKM0y5R7&#10;ia+U/oqlJxkhSApXhckKqqtBkoghBRFPCmhQlQb3/Ow7QcgqTi4EjrrcRgDnmjsNMRxDGFtUClUq&#10;S5hMEJYpzkuBrghhsQiKRYEABLwCHOIQIY2SJU1KqBJAWvOyv64nzbGBlyIUfIMfHKLOKwiSgYKJ&#10;XqBLakAmwuYKDTyWRYgLsj4OFD4R4BMKahxSaFenDn9sFDm1sqJZcJJCAnLMba4in4lFwdDQK+H4&#10;aSKK4qeQGGH65cAKAXYRhVEowMV2Ap7Sb3iFmtZtYdcrsPLKoOptg/9tPuer6+Qb3/hG1fLUU08t&#10;WbKEqyDiNpYQEwJkDMQlAxOFrWyED9U3velNPlY4wJwQOIz0HIYq3ihCiKlGlaZneQVwh66+bGjH&#10;eg0wkUCl4Qoq6OxOX3TRVSlxubMRyQJBvLIuKBbFxZyfBk7LDg81O25bd4DBFhRCFj7foCFfSoXb&#10;8otelHiK10aYgKheY8BKssTu4xKzwYtIZKgSKQdolgWwWGeLsJMYpDoIz3mLIYwCB3HlziIxzvCW&#10;8vHjxxPGnE2bNnHGOh+0JCA44MHFB7Bs3bpVZaKcdNBJodTwWVdVJ3IBUmFaN+EJ90AKBEOkNR2q&#10;mNB24QlYG8ElIluEwB/WsTfEoKfyHc+uj8jw6quvSo2PYKUEHMmyUbC8pbD8ckaCCDjFJYtR3JBc&#10;4WA+bQA0MJlLSg/OrICukjRcJnQEDcuKJw/ply8BoqhES71EaBArV67EH42JCUBRKyhpFZe9LHoq&#10;NHDRD16GZJlObsPEK1hZ50woWSes6CSFEob67lRcYOGwqGEIdqMOLjQaYIiNthCz7gNUKhkl73iw&#10;kTPu35A34SRXpYY8Z2ynjd2HH35YXDQAFob2ih2AUsbzLOpOcuQpaj3at7vbrdsq5J12ks4fb1lE&#10;jNo3E540OGJpo5MGyJhzQBXzhKuewmGLdT3XW0m31yuLwOGAvUyAWsH6Vk6tNq1JUqhAKg0gI3nf&#10;c46ZaodLUuMtVUDgg4S+5S1vGTt2rCxwXpd2QTfGjRtnL9OgYxQbZR+8IiKp4syhRFXdTC24+1Ko&#10;rDyFKQQ8hEnOQ9JewhzDan1MeXpS4mlQIuNRq14noRzgs+xTUj0CHN9ETaG30LClc8jAdmImKK05&#10;iE5bEDhJqX/00UddAW1XTfzHKP4zRLna5xVVehENPNctFy9ezKIyFJE8OpvVl+TW+qRYM1QC7jfs&#10;2i4EQ4DdUEUBQxPAEva0gl2U+G6xkTMCL/ucYUXuVAQHsEJQkLcuZRwTFOSlePh/FYcNFeJdpxdR&#10;cPPMulYrBjsBRBG68wCVNXpdTD7wHhzWBUlGDICOKJ7ywQMRsoclKEisPxzzk6S3zIGVXdAwJ22e&#10;tguGDEChwxOkoY2TCRh4AyajY8DEFvMG5Z6EY5huiHOt+OlJp4kndOyFA0kCPTunCeA90yknkw/d&#10;DETdvyIpHCWETLt27brzzjvlD8S2pwrhZAsDpMTXj/NSJ124cCE8ffsilkMlhl111VW+ybRUB7CC&#10;9JVD5/bt2+0CgqSgms8dsOME5XIPT43jS1/6kq8ThyseMMQZi3ZNmzZNspBemAKp4RrOLQhDHpOo&#10;QhTOKAONjJOONM7zHP88uYfQSpGTwu9jTkPpKMKNjkDbnRkEYGudUZKOFsrt9YmvpOF2zTXXgBG8&#10;6KtBQI9yPztfSaKKvskr3CBZQfIk1sIBUDfffLOs+ToXOFiQXsigUI2ahVP2yJEjO3bssF7iRIcP&#10;QtM1ihRpaUByQxlwTFvhkkUyWI3M5rUbwy40BhoZg0tYgZw28hO8whSFzghkNaLUHfA6qUQrdVb0&#10;dF+uAPeWZmfn8ePHrUCy9kQnRnll5IDjQfrEhUJSQ6ft5HkFXjwEvjsEkgiBV+QN6eCMxFErZHCx&#10;5TP6pZdewittQl4ohBXNFBagnHrSownSD2ou6WuAEiM9OFy8gq14VYctBCRF7BJx9OjR559/Xjlw&#10;Hj85DDSVQqFUAko6CBv04Ike8uKLL/rO4HCQ4g+suCcQMXKPrRCzRYxUscjEuXPnZJ8qnjDkiZBQ&#10;4hINkGQXi2QTDeDJPYH72BUgAcAyJ14C6Sds0MAo60Jgix5PP4MdDUi2Qi23cYlCuUY8KPlpEVdN&#10;XGLkV8ES5nP5VdeaJ+hgCxwgyCOKYrgSkCzlaRKRalnlBfg6pFdAkAtAUdKlE7ACBKZXUFK8gQxz&#10;Tysk2QJ+tmSwyjJR1HwQLEA0Lq4yxzd26UlYddtoCz2U6KViIQBA2RGvXEMGwqAzF4tXNtKGY9ZB&#10;xA0+2EgJVZJlDha25I6SvpItlnRzqSkibPQTODy5bvC/x+dw0T2gYYUw/TqAHPETOL403PMkBSyi&#10;03I1RvddJEcVquzip6ctPn+l0kT2ff37/nFCGbbI4Pr16xWOWzIrVOGkKPjPq+xagST/BQJtrvIZ&#10;9xgaIipaSDHGM4jIFqzt95GhZhyuFGlY0ReIuIidXOE6IAxzn88mMkSDLXQasacuyRXbUZM3lPDA&#10;QBoCrMtxH1X5A0etlrsGynLMIrHI4anN2dhePw0Tw1s+UyK7FsXCeWKdFlaESRVzVkiSN7hn3Rau&#10;5nb8gJq5ISJ7hYkoGKO6XCOkQRadpnqc0pJLH46e+p238BUs0C26qzr81JXsjvxFQRM444dPMcNB&#10;63n48GEfwa5LmqCzijO24I3WXAHrpK51OqP7vm8jDHjllVeefvppJpxkMkrGRgL333+/g5ZCMi7s&#10;zmxUdsI5wht+SiXM0VpGPLGZw+ACiNoOVRcIdISkXEyePBnyoFMzss+TjRs3ck8rwVQ4CJkqTIgh&#10;+ogUq0Ydn3KYSAcZewkjIlqjgXpWEgZshYBsHMM3e3HGonBEpwAYosdeJSG0EydOODAcHtymUzo0&#10;R/j7ErIiNBqkT1OzHYY0wwFWhvox5zz9xOoXWGreLhpApH54KOMogR78IeYt5QARDmECQLOCM+bc&#10;4z+exwHCJlYOHTqkuS9dulSZlFDJDUmAQwwr9FDeEhAp2K2LV1CahQuTUwdoNLOFtxBzA/OWk7jE&#10;E2/5QAnPoSoplMjXrFmzahY+C5gTPj+ZEJegqkoTIVtn1HYsMqeKIbmo54oXUOTJmMg1bZAUsqOL&#10;Ccg7TpSJEEQNdpKybIufnDQJQImTQWgQVl88YZ0AZPBHrg3CSoBvlEgNN0SHqNxjyF3TKyHXl/gg&#10;lV6BBXWhQY9FoFHl7Lnrrru46mA27OUPbG2xl4fCt4UDdKbW01sDkz2pkiOAWDchHCy6vBQwwUk8&#10;tyinkuVe5biixxZIMgdwTcCKLswrh4TS4KqI5MhPRefj1cT10ZA+4etCjjRo2y46KFElj5SDUXsc&#10;Pkh/7MdgJUFQAi8TnKHZLjLISYOnLkebVyaGHsuuG63bNrW++YRPTETeVumU2KtVopyfBp+ZkwhW&#10;mKMfMuUXjMKnwY2cJL5xmBgyWCdpziWj1qoeSyJ4TXw2wIr/forFOn+iDZ9Fqog0Ip4QQBjWMQc/&#10;uUoh5vTnqW5de/bsWbZsma8L56Kiu+++++RLLdCpWALWHKQzZ87Uc6SMTnWhLSOwckNmbrujnzlz&#10;BkXtFbhdeCJ2E7Sp0ITDN86YCBM4fHaxHv5yrfwgwssqEwQSjCjC8IQvRXyqZQgVCoBzAOhNDIuq&#10;piMNbZQbe62IGUx0Sh4l5kChSqi8pJld1iXPkwMC4A/IJNheu2yhRzAUkjcnyZBhYqCmtw3aCoSk&#10;bghEmm1po/uO+M0t2pVaMuLFfk8YUUvAgAxVmGeXfucQhbgQHPyUKGC16iDU0LUhjXLq1KmSsXjx&#10;YhclyDogtQ9UgPXp06ddPqQZgYitXLnyjjvuIOPOLqOjR492sgIQFSSbgCbrwOCMt/TAyhbWndCe&#10;Pst2797tkmVOBp7Qrss7Lfw0lyncNYEe32x87rnnXPY5bC/r/TPdIFUbJKdMmSJxolbVoo5/WCuh&#10;Pjd9UkuKj0WcO3Xq1Msvv+xON3fuXCuUv/766+4QWMFt/Uvl47e+L2o3Ccf8/PnzHZACtJHbfgJN&#10;dOZ9p+qDurMJdmGLV2KBthToX52LeAwlg4zAxUteYQhEOhxUZJSWRVcWUfBcXLQ5AMBiO/YKloCJ&#10;ZGmReiI9Us8W8nc7hicaSJy9FgmQJ6lyKJT9TiA+oKiNoIazpwJDYCugEALPwYui+MMWVX6CdNy4&#10;cS7gEVXGdWH5khFzV0x6CHPY6NRkSPPCNC1bgLxlSPmI1yWDJ5isnhUL/WhPAErSRxX2eivjrmIO&#10;JFYQT81CjH7I2JifdDJkrzANMVJiAjE4MGfuLSi8EiO74oLqZz/7WVe9J598UhvCCruoEr6sWR85&#10;kJxkXgFBvpDk2WefFXgXCzioFG5AwFvCQPakXC7EZcgCT9j1Cm99i9MPH7t4ZWLw0BYtXl9yruuS&#10;0MNJhERFhSkvmMZogUOVFRNG+cZDrrJikSFPztNAIaxE7eYqZHNvrZOkBwOd1rqzrsIWu1jt5o0b&#10;fAMFLpEvOrukQ3PjZ/1KI0JUrJAp9FNlrv5OWURCRdl08vmQpV8LkjVMw0yuCspPeBo45gkHGTRA&#10;ylumCTfHBG7wUKKNCt+Tfghb13UJ+GmdDxTyU15MuGFCxpNjdtnCfxkx5zmc+UMeXOoakjoJ9whw&#10;gGZnrcLhGDcMkmx5SiUZ5NTNxBJDME0q6Yd/CZLoavzo0aPHjx+XSj/dQuAAVZKc5B7cOOatJqxN&#10;nT17VvPxls8TJ07UEHgrZdKX54aMSJYtKoJOPQc9kAeZ2eKhbgx24MNQRmzhnu3o6smcECjEdp6b&#10;i5ekLAthSNbDnX9g4isbVPSNIvEGlihpqMEOfQlwEVLY4LMGRYCOJQaT9MgQtzxpEL/CYFWQmM2c&#10;lFOCxJ7WO94wg4t8QgVMYpRXHHU7Y462aMETAn7WOMTGaM7zwSKFmQ6I6OsVSTKejHJppJ6l3Dog&#10;IJVaPrvQCd93pPMGM3gldm7wnBuSai8NInIhck7cc8897hm+DuVAl6SNGIiAJjFKV+25H7k700PA&#10;B+WGDRvskkjlKpcqVprtQiDmZNouaDsXEVcI3lJYaoSGLsDBRYUNE6l11wGvjTUFoXlCg89CgJW9&#10;bPlQ8P10/vz5Xbt2mdtCTO/ggNRTBQd4avFil5f+HoSfN910E+j0RKemvY7/FStWICX3HKuOT3Mf&#10;IlqeiQDdgh2W3dy5p+k4zIAmOolGUL5hIQdMrDMNTyZw1JMbaCNGNBORRW/Nqaqz0ANtnlNr4sbq&#10;m8CxoRicN4LCFnrwCtNkGQLoCkmmOyoolCnp4Fu9z3NknWbQ8RDsTSp74fDKBFu4TbP5oPkP/7uY&#10;MmiRXTHywbP6xwQKNWL+c4wGYlRJPf3kWQQsxPgjU9Jho87iiQnkeWVioATa6CMuQBQiBuhsBwiL&#10;3LCFS3ymXx3JJluu5BcvXtRxZMfcRcfBjGygsIUPbPFfmIStM0cPDVZC3oROwpzJH+ZcOIhRtXHj&#10;Rv3RKbtkyRJdlRio84o2yhHVhLfyxTryu3q6DyEztQTo5AysAOVJQ0Zbp4ot/lTRYHSfk3dg8oQV&#10;uKkX+puzwpwJVUgoasc8tJUJ0CiHOWE6yZQp2YckEyKySI+s9ZY5zpjwkxj6oROguEqPdAw+hv9e&#10;a3ZzVR02Wsc3ocEWc2z0VJ4udvyXO4WMQp6alcNMiTlxoeF81WHcDi0S0Gq0I0mk0yEkLprJaGX8&#10;FLsh3WDhoYmBk155koSeV9ywQoldfho0g86KoczxVhvso0hcvMIcpg39kDy+9ZMw9/hMM4ikRldR&#10;xUgrRwzBB8KeBm0KWbAOV0pskVDhC1ZToo0eFYoJKARVtOezLeWdQjkFsgwCUHbk0Zl34sQJzUel&#10;18AhwBZP+g7UfOR627ZteOgn02IRnRhlShbkkbC82M4Hd9YtW7Y4hpnQQzQuJUaDFmeXV76I8ETp&#10;CRwy3AAyWASrd+UtB8iY4w8TCGYMYQ9pWjylR/KExCRH+eQpkQAVQwnwCrGQwLHqLuBWxaSbF+z4&#10;6kkGZGC1xYqkQo1/LnQSAHeoMVRgBg45TQ3yYtYlOQ1r55CwlR9hIVFIbZnOhLl1Pynx5GRcMTc4&#10;KYsmEZS8nxYlzyLQrZtwxiuL/GRC1llXaYakckA6ZZEbIOMqMWwQPmGYqjrVoqgULfbDEBpkMidk&#10;X287d+4Eve0airNW8mBO57p169Q/THRVr8jTrES1DD7o+Bzgno8VEwP+7MqfRWmy0dDO2AUaeRQk&#10;5icOKWN04Z5AeCVTXAIOBtirHnxG499LL72k4Roj/zk03PVlzEkCopY4hHOCujwiH6aCiANY9ejg&#10;v3fq4xuJfXyjjQvEvn37XDjoR56rBv8IWcH4YAWC74Z6q+RyTPoolFznN/5gPLfVCVLCVoVff/31&#10;8mJixTqQ5V2WMVvHFLJYYMU36JGhHAgwATKj/JEIGiCPV/TwGcI4IB0mCGAdnsqGdTqlQ9+HIT3S&#10;Sh5PAKgE5Jowb+2yLlkGxppbp42AOTeYgw+1FmkuIhutsKJZ8K28u2z5mnRxRp43velN7nMqk8Dp&#10;06dd1IIdtrBiS+7k0VxcOovKByPf9Aj1JVJucIAb8LHCf5Imfk6YMIEP/amD4YzhgNzJi/7IH9Cl&#10;h/N2FRfEtNTwSa0oRoKVO3N7uYGE+OxmgL133XUXGkglMXn0FJFgscVlzk10//79bj/sMiGJgqo5&#10;Mi38DjyaYeinyuUMH9CGG9bJF6xAEJ4SntjbYEvu1Jc+wyh8BKWTuBSK2hngrdLgnrKCMHO2i8LA&#10;JaBRwjQ0/KQEK2DuJ4t+mpPkYYcT3wQiO6JW6WrHtzhXkd8W1Zo2kAqQt3Qyp5AxyulCpw6G0iRd&#10;ly0qBC3X00pHgktt/zUJ5fzAAw/wWSI0GQ0TvJQzQQ9/OmkGxBz+20aGiZSBy8STABbZAlV7DbsM&#10;r8z1BxbtGu6eg3/PgphhV5JVn+HSIAQgwBYTIAAlHMZVYdIPeSCXF1nrhNM8aeMPZNQgT3ADLWGu&#10;LkhKN8ohQyVDJ9zULwGXZozllY3y6MN00+A/D+kc5YZsyov+IJts+Wn9icH/YmPgUwsZjdGpCT0y&#10;FnGjGyrPFRT28h8r+vMzTmKdYN2WbOQhEyCCFTfCkyr6halj5DAnmUBCDZzwkD1QEzZpKoDCtuxK&#10;tvQzz4C30Oy4knXDK01WfzS37q1ho0HYCg+ERB4t5EAk9a+qnS3gEmZaFhFI97coVdwyROg6Q94c&#10;Llw34VXksJFmhoyyLv1WPNklwxmvEJekIKWNFT/JkOdezPPWHJv9lCQoO0qPHz9+7NixrVu37tmz&#10;x/3FCk+gRglPkIPC/AQrYjHkiShUISKiC5aASA0FY69kI5xLkHzLOn7A2WTt2rV6k6NIOnnuANM0&#10;Vam36lDOtAlPP71FXEr0L23R4efY64/FTAiggrfQVsO6icbtA0UjwBJPrsJNNoVQWkkO8BvOu68K&#10;b9ky6m4oQg/9DhsWBSgogwCQVYICc/qSwUidy8HJATDyhEvIAw1nswuE49bXjMGN/q154PCZNqZL&#10;sS2KUO8DL/ekJmwNyJD3U8/iFfcw1q0FGtZxSfnB3BARH7gnRsnipJ80G7YIkCHP6GQ75X52+pLh&#10;ns6rsDkW1EIgQC2dSOInx3hIRrobDFnhCbXC4Y90l33YkqSKcpy00nqXIcNE9l1xUA5uOqa8wAcP&#10;Dx8+/PDgf4eRBjc8/OEnDqA6bjPhoDK8pZMPfDOnPDArNCvmkqISkX/ZsmWDs/XLepPrSIc3KKAE&#10;XvqFIxZomNvbXYdCT0OA6G3CK6QSqYqWFJ4jG54oEz/7OhQdMKEHE6mxi8/yi9tPPfUUSrOIpVLA&#10;t5LFVRygmectBri94SxS7plr09affvppOVLOBUsVnTRgiFOwD2U0w0815VjiHvbS7y3n8coQgurT&#10;Dc0RwDBHgI5VaKsFExiiEBOefuYkJX4iuUCgOnfuXLRkFNQ8hBvagFdooWojYdjiksNm4sSJrFMi&#10;rfLus9V6R6ym6qfuKte6/5VXXul6RKFy4w95nzQ+Zy2CiEKvAIKoBqZBr17KbXCRMeKAUYEYthBW&#10;bhSaGCbMaZUW/ayLku+tg8CKCSU6tu2cR1fW+SBB8o7Pkm4XGLELYuC1YhfNPsdBSlIhxysckxSd&#10;SrvjKq/qD+aswFlC9R+VAlgAMlQxUusC+txzz0k6bOkhwyhy0gBPUD/zzDMuc/gJFqzQzWjDYf5A&#10;RgYzJyjp08FUor7qkEZmxzmFIvKKw2rkjjvukM2Ru4hdVNHjyWGcQYYuT+KScT4M/6/iQFNGnRle&#10;k+4c0j1lmhZzHlBKUr7pgrKdhhzAUeZYMiDCMMlSKJ22iIRtEYqWfuh0HgOIpHQy1J/B+glBgFJr&#10;HhvYMqSED9LpaS/lJvzMCmGLNgqee34aXlFu2GvRXjKx0E+04C0l8BWUBO/du/fUqVPOABf8/km4&#10;/AFXWXJep7ARcKzIse5AwCvdBGICpIdyzmglfioDKQegK4g7wf333z9r1qz169e7NEyfPp0SAiYy&#10;J5caAYVM+IjxEaAHOT41DobkTJ5wlE7+GHoianLY3BeA+6yfOprCxgkr+N2lG+HIeEUz/bUG6eCn&#10;J/eQBhQSJ2ugZotjBhO2o0ix1PVsp4RvXqEdGZ3LXN/XW6Op8OnkycaNG31+vfbaa97qbmL8whe+&#10;IDtvfOMbv+IrvkJrkHQ6+cYcYBniKq/kRS2hgSywwrQUCFZt8Efvg9uXvvQl2lx6oqsiERE//RSC&#10;LTIrKNyzjm/UCtCEcivcIOAJ3tAw91ZlwkSTtcgfGKoosAiKlfgTZ5pY9DSv4xOmUG1TQpufXGLR&#10;hEJecZ6rrECSJEM2opbO4o7l7kxYOrQt60r9hRdeEDgC23Xw4EGQgoUSqiya6CygJgNDhIc8Z3jl&#10;p3k+8Ic5ajkD2P4FXHdHjc/HFoZwgJhcgIhmIPspfHPDdvh4BqassUu/V5y0SxRYIY/Sgdtq3EAM&#10;GjqflKHtHFOG5raLwiucR13WSTJqUFg6eM5//sDc0wkk3iKyIlliJOb+QRUfOONZe7UCEF45hFSQ&#10;RYTBFkWBup5eGSbQ8Ion5CUFc8hzBtMIsKLYNTdzK37KDoLRzwpvJQX4EgdMkKpulOOkQuAM96gi&#10;Y5e+yn+LylC80OCVk2bMmDHOYGJgsVev8NPEU2fTJD2dSU7Za6+9dvTo0Xiomvij8SKJruV8ZRFu&#10;/ERL+EgTB6JlpAWgubdeEaOwfsgxnEFvFrnnVT1Ws7XobV6RtGiXLLDbee+nnpYS/iM8zjAKMRAx&#10;ZK/YZV+K4WwRID6fNHZxEXAdkSA6scUr4INUOvggXgnlNiVg1z0kS3MQuJLUTgUVShxDJ5yRvoZM&#10;2StedxdwIfmZM2dYtxcn8ZaH4QMczgsByBzbuXOnMvQlMHXw92YExT2G+CO5rEt6Bye0lRIN9gKK&#10;k1IgBA5HQuXADZjQM/zvuRqk8cxvwHGd3w4/hiUA9FRYN+cxrkDZW5VmTlIwJt6GOxlbmlAr5YDj&#10;HC7yzOXFDZ3FKVOmUGvCLcJCxX5lAAuvfOKMGjWKiYF3w5+nhNkyKDdEbleOQapQJcPPZKKXYeIt&#10;RKAQrN7yxEBodNFl+pdYfEru2rXLWaXMOKMrKQYp57nCgF21pxr1EScrATnmHpZLKj7RyQ1WBCXr&#10;fhJQSBxzZ1+5cuWqVauo4gO1bkmMOhHlTDIcV2gk9+gokbqPjICLZglz6LKohTmo7MUbTqKmk8ai&#10;WxXn+ex25q082o55NFNCm4sYt9Gdk6AQCAEDv3FOaEjPFlJyXuUgMXBuuOEGLcAVW7qlA+b89CHF&#10;Q1dCnDOgJ7lyXa0qMw5HMhZRdvfu3SN/+Pz66687Eihx6SaM8XwDDkkT/lNlmJMBhU6kccOZwzKL&#10;SBWen2KBACTr2rKAQqITMsoR8xTLSNJNqoo6eCcKGbvqldywqA6Ztt06SWzkJ5K0kRJhohNSMapN&#10;mFPOOnAIM+GnvTTT76dX1NLJMT8Z8kq8hBWwFGg04LrzzjvlVAouueSSq6++GkV9ufr+s8gxu2C+&#10;aNGiDgCmZUSj1ws8ecsfWEHGnDwf2GKCJ5qOeN1RWNGqSgQu+XhFb5SzHhP0OE4GI5/hDxnDIiVF&#10;x7pX5oQ56S3HDFXjjoV+JmgJRnrIgEuCOIZRfLPOVUo86VRHZHhOj2Kh34S3cGbdRCAmlIC6FiYd&#10;WErVxYsXAUieIYNLCC9NnBeXEoAex1SZ2uESzJUYWvIT5sokpikQGJqAooyod69MbHE8eIIo/nDA&#10;Ok76bg5JY8OGDZFfAxQLT9QFD+EmUhsxBwGkQPp0A4ve6umKi7fEHGm6Fv38p8cQdewyV48E1KlP&#10;cLVARi1UBWToZJS8DELDCmwNCtmtCRMe6ZNeaeB+youftWtPG4nVZhkVERlPBDYoIcMNh4JuT8DP&#10;7gqwQnXpE4hwuAEie3VF272SOOGTx0xW4hW3tT6YeMslgNhIG7iU0m233cY9wWogEvTRj35UEqnC&#10;FoVPg+5EwAFBFcBxyXrXPnoM664+sqPl2k4gSjOXGwx1UoBXXbjN689KTFPCDUQVpqiPHDkCJYQR&#10;LJqBlLf0GJQIymIp5ps5JxEG/dBpyH7SVhGRRKcF7Hiv4bpriIEHeAN3YXsLXw4pbwJ+2u4tMTmz&#10;0iKrFj3hJWzx4zdm6yygL0I+8RulZMWxql9rFpRMmjTJkwPcYNQTCnRGNT4ggad00m/iSYAb2ONZ&#10;LkVkzgQUopefskXYCm0SQ5JXEvDyyy+rLm7IN1fdnoSMKELgMErZUkTyR4lsAVHIoPCWFSboNGFX&#10;aF6xCH0ZgqGBZz5H+gMQ0dED8GeeeWb16tULFizwmeLy66B69NFHlS7HqKIBIb74xS/efffdzk7p&#10;v2/wX4LULxyWBvkDBw7gkEbpWjB37lyUcvwbyIExeIlt9HjKvdCAxis/5ULLcFQzIdh3vvOdjlJ3&#10;Gp1LHxSUJ4pz1XYp0wehxND+/fuhpH1gm9ZDCdxolikJEpeysYVCSZFWTOW2wR8ebt26FYnBrjWg&#10;StWoI1OCfiy2qPUoTkiaS4GhddqCeO5evOKzRCAPu7ASFGEEUNViBKC3QjOXGiQJUvIWazrmJuRt&#10;xFJifhJjxYq3Uml9hHUFyLS4ZNNcmAbT8htQdnG4LkAbHnpSSBUx2aFfvFWEgu9LC7sAghsSrb87&#10;XCdPnswoyb63EI+kZKGQLkMGvAT0JtCJlAMiYkhmBciWwUNPrpJ0eNu4cOHCwXHwZWeD1DCNJzIo&#10;ZTy0F1ycNOwCV6qEoHZMwOL45DwBEzE6wASCk66MEiTFXJJrpMVPjtmChJJLM3+Qn8UORQ6LyCLE&#10;QolYQJUysOChVyQrKzXLMZ2HCVEgmxBYkSZz4POBOeFgLIp2spJRa1YgyT0+AA3aCAxV4XO+W6mf&#10;6oKk1PBTHemSVszJiJctOl0QWXdl5L87kGAhjJBcFQv/RSde2ZdBGPI5kmvcmpvvTtgKXJjkzQVu&#10;CyuGqGkQCLvcEDXyEwO7awEBP/lpEIuinCeAWvVATYkSbOSPwQoADfINK97yinAHzMjTEEsfS016&#10;emuirckI/H0g+QkTMXIJwmhggEsikJnn6qUjkMNANiQIx7hqo4kUe0Wzkue8SA21A6sqXRQQljJd&#10;EZ2s67GeHWO2U+VnNGARrxSC7DvvfeVrNadPn+4zgCrWqwipET4NYAeLWI4dO+be72RVFITrinyT&#10;FLkGl4j4aaVXYgcUhfRoIGqfWsK4Bw2J8ymFPMP/qziEgMIS27YZYpAhuMiWwk6XRW55+gkORBeJ&#10;9ECEDAPOJLsYY9Jgz9OWGlbhpYd/OAEaA19h/fnB8AWma3TAC0ZSZcicHoaswAKmfJZ7MdMJI09v&#10;qbJincCAS8OHqCEo3tJAFQfI8//GG2/k8P3333/o0KH+8wsQ4YZEmjhg5E9BusMirnxDSslJpKej&#10;RTgFwopY+EOt2B1IbscygYIhwApAWKTN+XTmzBlZJ49bNMurm6x0Tps2DT+0ThclLLSLfsT1YcpJ&#10;Ao5zxY9AmoKNtDmDDc4oOUYVm9QKUAFjOcIBVkEyxElPUHjKvUXgC1ZQCMFPiXaY+T4DuLT2z3vG&#10;jRuH35SwTtLR7nOH8uQry7ohu8z5yZAJipuQsZdvuolj0veuk0PzFQXn8fjee+91lLKFY/TzGXex&#10;RQZji6xRgl0SylzOcwzO8NQ1mAZ+7aOWYU6MEtDxyhP3IhsBbyFvIrkU+unJEG9ZsYsGwhZpttGz&#10;JDJnEcn9BBGHBWtC2HaSuW3isFHbfBCL7SgHYWcPAcKywwGEhBtUOwmYlhFzYufPn79w4QIMMZDP&#10;utjo0aNpAIgjAUlAp1R9KvFHmVBoHQcQA/8ZpZ9CT85wiZgneHV2x4z66j+vauhWTu6uNayL0YQe&#10;T/7TJjSOCTmozeHmLaaJi35eoaKQlYxzS0eTIFG4Lzr81E7HFUCQNoZgHclaMG04H3nsNZcvzqsX&#10;iVBBcDa44acnNzRrhOHSuXPnFi9ezE8o4ZuSscthCQ21wCUTPyGjGL1lYvg4Gvw1LhbFwnMy/bNn&#10;l1QfhbjNN7FwmIxWYHsIq3pN4FOf+hTkQ8/8qquuotBcIKoGYoGPMGAEjnWAlAvOUA4QV8Nrr70W&#10;l6CB2GJBP5SQKXORWpcLwyKcBa6OuEFAv0UkCvlvUhmCyC7mbEEYTdK6GqGcjO2eacMEKFHFojlt&#10;hOGsj1VTtFmpX3k78qFFLZ0m+pKVCpMAStfAQQQKGZRH5pQ5riIY2MkjcH8AQBI9LEK4/KKTpLMo&#10;uRzDQ4vEMDlk+C8ReqBOItHM2S7vELCRvCG/8gXb/NelvZLWpUuXPv/88z5aaEZgeeF2VWxusC4K&#10;FvvHJZxkSJp0Xa+IUbJz506kFYsmBgeaMUqW+Sat3OaPjFDLJYZsxHwVJ4/D/xEJJOCcZBic0zVo&#10;8U789hgmkA3Q8HUEWtTp4ELSLgLWyQhDItnmnGFFzN5ySyVwVxs1J0MDmIDikBAAIoJVQ8cVW+BI&#10;MzEeIpmcmXjSb0KhOSuEyXCAjF0syoeNnt5Kv6e31ms9mGE4S9w3AarXODbmDMbjjz++fPly8cKO&#10;MEy4NHPwX0Ku6qxAjQMggqyKohYgABUCQygLX9tDALAVqvT7dFDA+o5jxk+eYJsyM2FFO4CkGtaV&#10;7BIdrHRSF45OIwyjmXVN2ZwqiJGnSovEPNAJNjQ0gs5X8gZSCplC6wDnLf6Za7U2glHe7RKI/HLD&#10;eS98EbnHab7opZG5slEucAkFLzR4ZRG5Ock6tSocLMLBM0pEIQvgkm5PtsBoQMAnlCshbf2NYqGJ&#10;mrCkEzZ4lTlPbHQZUrecEYXsc8DInNLlvBB47pnRYSoPLrZ2SYotakmyQMQTylFCmvhpRYXEDbAQ&#10;o9PcwChJpDzaU0InelhhiwBD9NjLfzqZs26RZhNRQJvyeMhb63LBBJ8hFs34wzFzrj7xxBPbt2/X&#10;gJhGUa/gc8011wBNQp0B0KYKB3QBOHOYMwyhBFXU8sTP/Ncx/RS+vdhC2K4FCxYMHw5f/vKBAwd8&#10;EPCQaYWDS7aTkQiu2mjdsNjTSrThG1ugM/iD3plWJvigs7hF+WjAW+R0hpmognzWtnQAoMEHMhzz&#10;IegoAhqjlLieApnPQAO47OsqnuStaPfyzq5wnHOQ9IpXUOVYzZ3/mOkmAUYd36mmGwKQAA1MOxcR&#10;yTp5/lNil/DdX5WhiYISlHUy0qSCZBZp+3eZTp48qZr6Yx4bVTRkaOa2eGuAUC31csEfAuqFHp7g&#10;kr1kxCgWztuLXX4SFqAm7g7hduXp9onPZBQCZPTG2wf/TSKEcS+3kTaL9qIlrwgb8k7eIqqQARGS&#10;5KFJ3sZhuyzGWCugtmKdCYFAgIeR37q3fkoKDE1iPuKJC1xA0zGkEj3oBCPEAIi0LuW6H3ilA/h6&#10;lww6QYCApeyasKWCPM15iC1kBO5Jla742muvmYAUScTlldTgDNCsSyUH6jyMurjv2rULvZFNX+I8&#10;hymPzOJFeCjRZqPtvq+effZZVhQgSqAK5RLnUuhbyK3r6NGj5Pv7mH5qrXwQeA5IKz1IzrS8286W&#10;HA0RogjL5QMukBUt4CSJIm4Z9MIaymQALZ3Q99M6SS56EvNKgimhWofSB2XRYAbcUJMMdOQEaIz6&#10;slEaAMoNnRTKDRttRw7O0GlgDFUcM6ynn0VJ8ixJVqIRAUq459k6hUKYOHEi30b+5ZP/PVQdQhMG&#10;nHurJK1bt27u3LlyRo+B9CCSm84YeQKFp1HT54On+zUEXJOnT58uZAkQtQrXd0Tqosc3jJw/f74z&#10;Xkk7xqBKs8SwRRUiyqLU+KlnuezrU7iCQIAy7AKgtoJVdKKsD196aMChmEcYvBLPPXN2uWGCHDCv&#10;BcijcApBBtWwMFesWOHopUcLc73wSmmhKeWg4xIlAqSZA37SExO4BDT63dDBCA3dllGJU3iCIgAH&#10;i9A2v/TSSy+//HKM17/Qg7zcGTKFIcgJilIpHCuss0JzMvLONzLo5ykQTysEbPFTCOTr/oTNmfBk&#10;UQ1z2yvyGGLdiCoGcz0DR2rI1wsyxHp77fIEQha9pd8gT8DIebYoFxHcBAtMLgGKJA3yS+DEiRMb&#10;N25EPIghGHPuKFdeeaVdDgyE6RQBglSWWRrqAgFIObXMQRvreKWmUFoTdIwhyaJFi0b+ETjCOKXw&#10;Sn+RUFHwmXIKe9LJtKAM7hkwYYUw/71ycDIBE4eHw8zQPX0OuiKYYD6c0Zg80zqXcli5cqXGqgxx&#10;WJif+MQnWFe8+MMBZwZteAgTx4x+ouIkV025y3obvfHcF4ki9dNemIsXCAzRCSiecAmAZLyyjjye&#10;XMJnAnDzCqpISNIuboCUt94ShrCo+a8niCjEzL/qq75qwoQJfAORMHVk3NZbODyScch7ygXN8Ck1&#10;8Kwqo5kwbbQOig5OkrofcHSPjlgCQuMDGQJg8T2DEtYRUgnwkABVWrFCxhlk8/SKgJpNgwFAMOaq&#10;IY9W6jne2kVJbZwMDSa9ssgu8E30Ors6GniCukuWLNEo9B+k9QS7CSQFCF4hSxBuA8RPIMMf4LTJ&#10;LHz4z640VddS6SffQCRB6J0MzXv37gUmsSoX94hJlu7HBGa62ciOrmhRc8M0eSQpFiVAgNt+8kRo&#10;Yumown+nPkrs37/f5W/GjBmdR0xrViYaoHDOnz/P//68kw98o5AP6lF0BjeM/uwaP4lh3ZAewTYs&#10;MBvoAAUcTAUpo/zgE/9kzuCQt6CxMpyxwV2eDYtWvG2RTgpLFYXkhQFB9hzyLpXuOPiqGHijCJXZ&#10;Qw895JjhH0m9oIKh3F5A8w2CcKGNWnBbNEfEOhqgxSngcsMWDXgMCBVluyRJHkmURcSR+7tx5syZ&#10;TZs2TZs2jXXapEQX0Au4KhB84gZkS49iAB/omZAq1SJ8ngDUusQHLrfZtQu2qpQ8bHmIHzKhnXGP&#10;q1u2bOmuxKjM3XTTTZGbctZxxU1fpHY1dyxpRjqaXmnOnDFI6/AAKbf72+cUKi38cDkgDBPMhjNV&#10;XqEgZBDLeuZgZQ5P4PATezyJrV+/HmjCSca6eNFRdxOmnxqHJ4SBAGQ9V5qqCuH7QnWOkglG/hhF&#10;ocVjrc+y8ePHi5FOe+lR8IjHIniByU/UcqMv6VY85cVPkMY0uzyN+gJMxOJtZJAySqSP/zhgRc1j&#10;oBVzcdlImwltXE25BNUWKSfG+bhNJ4jwxFt++skQKCjxFhTCtyh8emCFIZW0FU9k8KTWkxVoaAoS&#10;4a2CXLx48Y4dOyRapuDvyfn+8TM95lKPCYRZt0vS00MhFhFAb96WawL0W4eYRXuPHTvmhr5582bf&#10;AZjvqscfklClUAismDMdznBDGOaYoEf9ErNowq58kZRlfENXQ5Ey7UvlmWeeWb58uZw6vRAeFNzW&#10;iNHJaQTM7tBoQMPnPvc5SFq0osTgKYm26AyQdLeAKqPjxo2DJG9Z1zrVjsUG/LV1wXoyhFdGB60U&#10;4APNEOCzeuzOyvkKQXVIAXAEyH/KhYMn+IwSTLsN1Cgk/brrruOGRueDxooPGvlyJUI8PdB2bKmV&#10;s85cpwskeVhpMKSRios8EwLve7HDpn/qYa4SrcsOHpJXPiqCmN7op3QYNUmaQQc0c27QbOASJTRY&#10;BJp1c50zGmfaiidzHZaiI2Yj8Nmywih/eGijSf2cUbtMuIGZ0qSUcGBwxAz/V2LACFK4Ab/S44Cr&#10;Nm1YChmLcKCNKoNLBD74wQ+SFJ25lEGeDFUApBxJXAqpRT+ZhaSoyRMj0IFNDOb4hmCGzJJEY952&#10;oeEw1rEezmqKS3Y5Pg8cOOBbywHklHXjdD+gx14XOFl2SHmqJsVFg5DRIz8NQYEIu2h22QKCGKmV&#10;9+G/0IRqsICLfAB3BGK4l/i6ifX8swgUP7U8E9rjii1e0UO4ZBvityh/JK1zC9HtJYCIXKST9Y99&#10;7GMKBu95SZUAyFMLRLsqb+ZMbIGUnyCTGJLE1I+f1NJvhYCVzHFA8F5RK3kAckMZrpX/NfQC2eUP&#10;QihRe0nGeL3eXJ1rZAKBmvLDJ5ljhXICVu66667HH39cjqvnCAQZPOCwAQHapB8mpUdtnzx5Uuao&#10;0o/k0ie1fBNzdD388MOOJYcTYlGra8iugWE8sWiujPnjrKKW235qcBo0iuAHMBmy8uijj7q7ECPD&#10;qBHtsLN0C9xcFAI3YC5SrFi7di2sQF0KBIXK5vbSj7W2W0EPOFiUAp7IJiXyqM1hOT1SqZYs6rYC&#10;IabFgJ3CSy65xKeJDApZU1PVtEU5XvFEXlBOBskw3V7K4WlAmGPCtMJPT8B6WjR41USMyFm+UJ8n&#10;3KbKFsOW9nprsNvTCoueaBaXkFYsiORtRhty6mkXzeIlLwTmBGjFAK9Y5FHiOpPIm7iFqEYK/YTb&#10;oUOHjhw5snXrVr5BTG1bFLvexGGdBciKVgaxi3LHkhuV80/ugkKkJkYc4xKjS5cudYyRcabKiBtY&#10;tD99+rQPZUcs8CWLMCdZIWkvtzHZXKK9qu7YNaGfJEbFJY3MfdFTmRw8eNBt9eLFiwjMW28JY6nU&#10;4wyLq1atUj68AqZ154e9AOk/yC4RMuWWqbvt2rWLkxxLz/XXX49dOimEP/zhD7/yyit2gY5XddjA&#10;pFMhiEJjMbGlmk0J9KyY+N7yFs7cU7M2IpjQPL3Vag8fPrxv377+xqnrjlvg1Vdfzbfjx49bef31&#10;1y9cuGCistxfHTOOQ9thBSKZlRR+AhB0rEiWcrYiLivc5qEWz0n59TT474n5OoCPVwRQLPhGs66l&#10;NMjrD4rOdutYV5tVCF1JrVsx4mogeEvGGGbq4K+5mXsSFg4xPmMsc8jjqfax19yEgDmLVSUTtHnl&#10;59cM/jNS3FC2EOuEkwuomluRHXyoyXDeK4WMomoHLE4BOPCEA14hm4Ym190OFSnQaIYbJsvO3Llz&#10;582bZ2LRky2lYSMHZBCwJdGEHqQi5s6EpQaWcsZAA+4Jlks+ZljReHVLqey/amB+7+DfbyQsHepC&#10;in0EemqnvIUVc6LgPN8CvEsh0tKv37KOkDgwxIDfvARlcJOjAgQSA1CuWOGNp7eQJWbRswSjFEt8&#10;hSD02WbMK3NiHaV+cqLMvX0wuEKbAYL+qouSIw9Zwrbwwbx+mj8GW3hTy/OTPNPYrHLCkT+eZEQu&#10;heKSG4u2OCN5KAdumsDqX1BrcAAuHKaTS9GLGxyOTHoTohsMoTjs3KDZZd2Q+KlTp3olJawjiqjh&#10;QAMHzDljwiv3L8xDAj3Rt7J+pPKxgX7HmMIbO3asOnnxxRe1oZ07d65Zs8ai7vP+97/fmeqkkePP&#10;fOYzQJNC6UcyEaGyQ5o/GgcZ3bM/8eOSnzVf3USPcDbzis9CoESFwISHaoBmE2kCl6hJ6ryf//zn&#10;hS8WzuMoQksHl0AhIggzAS6JEDXo7PV0DYIDajrOsUjBaArgpUq90aPzPvfcc0AeM2aMxoSsc+bM&#10;gQyaqViSGoo+y0P6R9qBFUiiiie1Fjksv7Imv8P8GPzTI2iQ9NbgMOWcYRpnJJRvvDVsFKYt5YgG&#10;alNibqTfE9UJG6Cz7mk7MZoZgpiVhEdW2DLxM0j9hJK5Xeo/nsDcHJ5irGhRUUNX5KBAV0hCWKbs&#10;pcSidomrdmXUW59QvuHkt2NP+A0CHIC8uSxIpYTS70Sk8Kmnnurj9YknntBfNDVEwhMuMQE0T3O+&#10;6Q+GqIUvajq1J4b4TwZixDCQb3qQ5GpP7u/996v5aZe4kJxdVFQpug1hP0GBwxhLp3JAb2x0gk6Y&#10;MMEtE3k++clP+qrQ9ShE9UmTJpFBHgekcvC1wT369Q0K1SNt1LKFNrwSjkjp99OT25TYDis/YWKX&#10;DmhFLHTyVoCCGu4Ig3+DwMf3Zwd/2RhDVD2IfKriLcCVkioGvhsDYQcnkjBHFWEAIiFVoLMCPU9V&#10;wzcyHMMEKziJjXFeGWI42vcBoChUQdWqtTprgeNIQ2CkYgthUM4WPncTZZd+gFg0FxE3vDWPD2Si&#10;ru2gAzu1bGk4VNWuMc1Ef+aVM55Rb/HQT0ejouOnWua5je583pojMPR0M/oBa0IVVvgWhB6QoUcb&#10;PbbrJLTxmQN+evKN24YbGLc5AzcckzJnpO0y6MDDVZcq+jFKB0uGXY1OEqHKDTllXSuTHRAxSi27&#10;XpGRNSlDEtnhNkkEW7JkiU7rAoqce/fu1V3RgzZP/rhFdcGiULAC5LC9slBazVmRUAUIf4RRUBXI&#10;kGCUgSIRs6hkYiQHNkg2KCHOUYtQ0I9KbQJWbKRInkAvkuqzrNvItiFh3YA8UyLfMAJfwC1YsMBE&#10;wnyt8x52BKilx4hGzFnkXm89DYvi5L+Jp3Wjw0BH4w8IvBJXjUBuRr5cNTJYEPjKr/xKhz27lNuo&#10;Z3ly208hSIw619MdYPBFFPpBKV5vBWud8/hqI6PeApc5mgkLGeiahTosZ3yQYORDAvWDHJ/+9Ke9&#10;7dCSfnd2x63agACv0EL1esVzXzO+RPVfrGXRKxnUVvjDZxpwjhXdiqQzrFsLD51ebAWRvXhjF2Fp&#10;kk1OmvPcUFGSjnm+otgyF4h15jxxXXsy4RtULSKGFLCOZAjjJwGOCUo/wmy9A26jR49WUZjHNGcc&#10;27qGdQ4wzU/xyrKKpUfV0ckxDlunBOs8wSsKJUeSz4ghHFmwzhmqUKKIpEA6SHIsypVfsdiFGJ50&#10;+smEdQqpMqGKEgJoM6DYMNmsE/ZsF2FqWTQsegKkwjNssZgDJoRhKCKEUQKGK0VE8tQdEAwaivzc&#10;uXPPPPMMZkKPmDMYYjAEMn5iL0/gT57Ptlv3sbt+/XocEAj9THOGb6LggMDpoQTgbmw0qzWs8xHQ&#10;z2XLlumAcl1jYkJa+cyQY0APcmjxkCqLjJqIFNlULk/IGDKCY2qEsFumsnIc3nXXXdQiJBAI2Kht&#10;nTx5Ei37tvDWQStwHZMYK7aQUSnOTsqtK88ZM2Zgu3AcuhoceLHLW63WpZO3Sul9g/8qmRAE7pX6&#10;whlPhSBf2I4GfOODAO3yFrY8F4UYxaUYhbBy5Ur4nzp1ijy3nfSjRo3S2ci45oJLAboiAIqHAuE/&#10;PG2xEfi21GGkjxt9/RgM8ZN79JhLlpwKxHUBASQI5/HTKz8rIscbmtlCTBJRy08TXLKC3mpBjpy1&#10;EVWYBgfIGJyJjVhho1cWzQlHVxkEI2+JWcFPMhGbZtv1YQRzoFrEn6jryPcWk5UYSU+XA8UrBdog&#10;NDgss+yS0fQw05XLBBpFarvbIaMCpJZL2ixVlOgG3IM8ggkEbtJkwAphtm3bBmrIy5QV2PLfoJ9F&#10;yY1OsnPnnXfijC6aKs4IjQOSIjUIJguarYuansNDZ+fTg7FqMFikDWMpZ9dHjkT7tNXhMUG82iO3&#10;EVKD4ifPacZMytFV4zVnEchD6MUSJyAFR0sitCh/EPcMSq/qWRpZB6RhUXZRU6qg5gRlkg0/UYSk&#10;RTISwxvsocEggxYGwoGJK4LBbCt2OV9xhT8oyBnCoFcVgy43/BdSWmGUn2LwUxrEaZG8tAlYodJA&#10;IfbU9y3qRNJMAHAq06KGdd111+l048aNExTf8IwtevhGM+BosIu8HIgLJxwV3CYGaG9liAmDPxap&#10;tYstShhFUBxykdfR+CM05PCUOWzQFARiojXoMk4yBSwdrsz33nsvbUAWl8E0ltx6660cwx5FjtCo&#10;DFiEo9yZLf3AxzAKebVu3br+ugGFTHMMLDKLl9igFeqDJhbxCfWByXO+qQHyqKnLuPRIoleKh5i4&#10;RCou2ngFZJ4DzSIPDdnUa7jXT1/nHIaY+7hCtR3/HnroIab1SshrKzKiCTp0YYJsJBGJcjpFx5+o&#10;zKinUtSDgNYpAgFiccPgJ2H+GNIhcWARMnnoya/tdpExJ28Si0wqQtoIkGeXAOcF7kmhtw2+kYGA&#10;LSTplCahKWA/KTQnD0M+V0FalY0AdIpwSdHed999mgIc1LOk+x6SL+ec5B4/fhz5ue0YAB1t5sjG&#10;N/EKnyGL1NJgr3uYFU6qNQ7wTQa7cHBMTj1FQfLxxx+nk/WFCxc6/6y88MILLKKEAsQopcE0z7FC&#10;gHRKir0SDQ2x0O8VcIiZeGsX+skgJtjug49OX8biQmlsRyTCPo6dndOnTxdjfwxDFZ5oW4899pie&#10;yG0Os6i4yKs4dzs6c1hDRC1fxmyBzl2z/xUmagk4hr1l3RMmYmHXRCG4ySG50uBhi/TrGHVbeArB&#10;ui97d0FXEOUzefLkSy+91NczinJARIBSwiLSOhWmq6qaMtgVTv9dSeFoX5BBreoRqqzIly5hYkCS&#10;GDC5jTbOKpnCDVnWHvVSE9YdrlTVTyAj17b0lFb6McErhUOb5KJWrVgTo5aAVwRq4H56RcCpQCeQ&#10;wxmpAAsigNDMc3mHBp1yYYgdblU6zTzkqipGe3r4wBnJdViiEHPARHvYCtwAr3YEUi0IaKxwlX4c&#10;YFqkBvco5x520QANsXCPsIG6XX3sch2EtmxaYZoVQ0F5BWqSak29IwNiSKWPVKnxSnvUZmlDD4Tp&#10;PkQAu9xlJU7dqQsklEf5BYVMgQJhREHM4eroRSoBwpCTHOYkxNhVfexSyxC4RAEfyRLREIqwzQlx&#10;SoBQveOKnX4aJUyeTMiYw7QTF2+4IloZ0p4IW7QXdfzkgaE12yLZtnv6acJE5xwX4TVz5kxdWEuV&#10;PxjBK81gDTW5FC1MVZ0ILdKPHwYgZJRdDuMBGcpBUHv11jqiqB81Sa0t2reeLrXEanyukEJzCaDH&#10;6U6DHHMGWMKRCacU3BUJl8hwyRMOWOJmgDQhzgGYCooGhtQSN4TZtddZ5Z6FcGKnwV75FostiOLU&#10;gQPmYcCDDz4oUr45/h17XGKCOR5KhEPL0Wgv32xEYt5KovRLMLp7GroeVaxIfzcedME8Aox6kq9J&#10;yRcxTA09fZxFOX311VeXLl0qBKGJRfhSA0lzYoCFJ1XyS7kLQf8Aw+eyMuAS36zod2Bxw0APRsHI&#10;IkwuueSSoqPNdsx2iyRpUdOBIWdk0KAfWa2Yw4Rp6ImIALpaNzgjNc299YRYaYp4dkmxWBAJeegk&#10;EGkN3pKhgR4TYpJCkl1HiL1+wp85CrnBT8+KhTBttQlzK96iHKrjMDBlDWhOGt83YtfRII82mo7U&#10;KGyNQDjMMc0ZE4AD1i1buiNVtjjDlrecEb5jDLUgzBkyCrvWwKJdYuG/HKE6wp8/fx4JpRWrNUTW&#10;d+7caYUzhj7QMUZeT0FRhcYrHJN3c+syRSFzfDNHGLQxJ4x+vPW5QKHblVZ18OBBOiGMdSJiwqXK&#10;R223PU3DVVJ327RpE9gF5dqhOvTil156yfqzzz7rVd890OMYAazmElvOSAFiPkY5fujEZDTW4+bO&#10;nas04CBSh5wSMMxtYZQzYkFj5PQUhbhUigZKg1e60Pjx47UI+RKLsWLFCldViEmTY1WncktwWvDN&#10;IOamcvjwYevuvvChk0LggBGxRVcWyiNiEJB9r9iSF5S+5ZZbzAl4ShY2ksel+IADjjSvQO2Jadbx&#10;ELZxklpbSHqLdd766a2RGHgpMa+BWyHAEz0KhvAEI5zBayKP4lXCrjIyxX/pUywZZdEulEA/g4Az&#10;mIxF8jJFjxXJwg3O4I9WNnv2bAhLh9vk/PnzgSlAA6WVpxqhQQsVZv47j7ghZXov9LgqO/aihHQz&#10;6imtlPMfbjyXYobYjQ9Ahj/WyQtVjn9nqnzt2rVLxTlQN2/ejKLuTA5OLrnMuWBpv1hEs9phVHki&#10;gFevvfYatuAe9/rDSLcfAkqJOQ6gk7pTnrAFl4zg0hAs4gHnFGe46011DROA0pU6qv309cYA/umY&#10;tGhhYrPLIg3SY0XKgWUXpKTTTxspLE/0MESYNyJRivLRHxI60uTMK/2C95ClzU+ue/rprSf36FRC&#10;dEqMPNFM0hYTT56baEOyLjpFxUkbKWnY5XDlCaNiIclPP337D7fb7/1evGdC/jREvEE4PuBBjQ+9&#10;WJdyvYYqONjOECtg5Ym3ZGxRPLKCW+7pBnmLSFBr0A4Q6NChQwcOHFCozhifyMK54YYbOABzQ7Bg&#10;ASAw/fRkBWP4xjQikpdmmjFA4MLvriBBEu/G/eKLL7ofYA9P0E5cepDeyn8p0IxUu1sOhWAHixh5&#10;iFiqQlyu0hyAJ6poHGSkjwxbImWX575xBUIA1MjQoe6JYIz21bJ//35MlXGYoAccoITHUFVvGG+7&#10;uXQIuQPDMGHIMxykBhTmnhahLZySLmo9K3k8acJDJPHKlpqOdU/DRjmq0ZCMn7hhC2B5zgRMqOIY&#10;Ac3LLtnnMyW20ymQ1HLVKxtpMMdzMrzVnYHvieQOCXABBOAqzuWaFde7Oqzk8sTQ39WObIKCXTot&#10;6lxaHovuH4y6xAAThiRFzWI+cx5DxFXXQwNuo5N7koQKx7rbm1z4efHiRci72OkR1nEJhzGEHlFL&#10;n7lweEKVMOHDVkeUQMxlU1D63RcG/8HnPXv2IDAycA+9eeXpLYp6opOnKJABG309y4ucWuSMYbs+&#10;iJy+bvVisXBJLGLnjCe6UkgDhzFWK1QImqa7ne1OZXu3bNlixWUayCpXsBjuOHT2u0BY1wd4jsAx&#10;ZMOGDcyhqyzr7+z216q1clnzsy6vVKWMmKrp41VP8Nahu3fvXmqBpslCmNuAUpKi1n94DkyBKCVl&#10;ZY72nMciEwl1KgiElWzZwjEpxgrXXBnEEO2R2zQ43jwNr+palYOfEoR1MMc6XPIWLWnLHzXIHyS3&#10;Tp51aRWyV5JLue3x1is+dxtIodBg7nYiBaLWu5iglv/eKn9HFwJACeCAIuAVzbw1BwuF5nWbrpUk&#10;UY4PgMIB8YKOG6zgBm1OfUyzSINUAlwGbaetL0VMgCcG4pXUDF92Bv86FsL0yYckgO0f20k96+QV&#10;As47d220ogbd83Rm5AERebusi8t1EKl8D2zduhUaSCIKZ4S+ChYmVKVsMscor0QhZepFEVE+VCNA&#10;NSizBx1CVMNFnNIGcXtcfGikV26ssCQfIidpruHSo05ogIVX5LUeqaXBeg3R4JMn5fUdwlxXDyoE&#10;OTRWjYAAf/jNaZqRgyd0MqGVyKjCFqTapkds6BU/zL01zK3UB9FCUmmwy08W+UyA236KBRw0YBs/&#10;SQo2vgrWQEcZhR2LcOcMAaFxz3ZlFr0YNeEhn80LwbBLmKLGP+DIN0LorXBGVllXkz5oZNFTCuVS&#10;yBMnTuyKaq/BH7FAjLcWVZryQBeE4INEShmaoqOf4pJ1PFAh3NAdqJ03bx6L/JdyehBa42Drueee&#10;03p8BwNWLGinB4GR56LQYphAYmoBqA0J0F4NFywcY4t1pLedWpgAR8i2CA0U/KSNZqatg51mrUSM&#10;uC6DkPSdetVVV2lqmhSWg5HmSCJljAqEmJ8mjg1WyrtXjCIkrCzKoLkV6TA3gEaMqyTJcIZaufDK&#10;iieWEja3nXLRCdM8zbylkMXoRwBF4d9eAlRxVe+zIkc2ClmOWDGYg4+bmcp3/Ei0jlDJyBdIDb7R&#10;4zYjp5R7sghehcCxCECh43PSpEl8oI28ub7jg8lbyFTS3OOGeIFTReuD6Kpn+aIaN24cvrmAa2ro&#10;EVvc2XHARR45O/W1MKnRyxCeKikTu8FVbkuciTCjAeVwcBggm/yiimscE+vXr1fOtHmVP5ypO2tk&#10;LgR9MfOfG8rBB4Sfhm5LRtJFCj3WuWqgenXkwKYHS53fSgmZNXpMs8gZNOY87uGb/qhRcgPg3KCE&#10;TH0c8Wx0jJljr74HTAi4GVin2YUDJlylAVyQoVzK2NK7a77WwYux7iWLFi1SYjyUO8iADlAwpFl+&#10;ZVP4MDRXU1R5SiKXTODjlV5f+/XEN7HLOHLKHQ746aS0QrimimxeoTQ99QSdCg3M+UAeE4ipSkgy&#10;BBaRan00MMEigQoBczQ98zq8QY+90HaltoiK9HO7ypVNgVBFuVLVyiTCieXZBR1PbKfELk46C8Eb&#10;1QEOPVGHuajhhg8KRFKk3qJ2tGPHjueff14gnOe2YS4EbHEnY4IG1hmVxI5YE0P6pMPBTJWOauhm&#10;HJA1wqwTwFLHjZTph3SC4oEHHnAX1CF946GQfKlTuwSComhpCw+RnGlhKrRulqCwHTLcKyhw2W5O&#10;s1Y21LmCE+JHCHcKXcBxInIB02I/dWQUFTTpwh5emhDAXX2EOhq89QoEJtRKmFcmaKHaa0adWH7K&#10;nJ4CEWwGmbpiRTxyoCVRToxpWygXBs1+GiKhn0wtPtOoQCcPSXpGWSOkyBOzqPeZKwPbcwlZIYKU&#10;BmJ5ohoN1v3U8YkhvXV7FZh8m6M1i8IfqSjJ5ozBTyirZBY5YM7K7bffLs0ST4lI1e3UqVNlC87T&#10;pk3joRWFKrsu0aiJ8cLnMM1+Ah8OhsJjHWvVBvrqCFokrKQJw7jHVW8XD/6H+I1oij0k8aZ7nNaj&#10;X6Aa64mhY9d/pCSG3+ZyQQ8K6in0+8k0W0KmUHRC07awkJNgAReHidWmlaKEvvvd7wYgWGiAg+8w&#10;ZUk56LQAtSdSh5MC9q1Gvn/+oQniDEJSKGpQA4EeUMsLUsmRt9CQbitU8UfWmPDKkzxvvfJTslJC&#10;HpLeWjEhEHVN/OwQRQxWeCIi1nkeVSi3jsz00OYV5baY215zJ0Ybx+puTM+fP//s2bNQra2oTNpK&#10;KIWIxyJ5AELGp4nz1U+Dfg4AR1eFoWJ5++A/+Dxz5kzOS/GTTz4JfCCDnbf0UMgfRokBlue6PwEc&#10;phy8aOYDS6eQAummytVK9vUa5SwjEocbWqS9HKZfikFUydQ1eMWcbJK3whOv8IqMr3PaTp06hcPa&#10;kO06GrgIe/rpQMJDPhDr32MZGWhMD810Mi1HUDXRzbHFLkqgQYMK8uwWCFgXu2XLljF64sQJ3gJB&#10;1Kz3x7yGuuiuoC/BX9VIDZZqdMijZMjTYGJvzmh9BGzBbUy2XdNXWZDRrwQFLgXLis4OVZBKND5I&#10;LugEwiiHJcWwKCj0kFZPGQGj/LJu4hodY7GLIUBJt8YoiU04rBW4deEM62Ahj4fyjhUWzeMb5cx5&#10;i2AYRTkAJZrburQV9EAnb0VK3pNyer528PeBDdm0QgOOoRA2csDELm8tsoWlGEWJAA2HK/LLvvBZ&#10;VAIkFQWdzEGVDwz5Sbm6JixG9Y7PvHUIydGaNWtk01VG7est0OMtGTrhWQqkyfnn+5iMSOVaIgyS&#10;siNfxEQqy9IhNdopzfIicU60+iRWlOLdu3djkdSwhWDLly9/5pln0ExaVQFuC4ES1z4fIX1GSxAf&#10;NG1grl692pUF+NWpnJZB+FCopR86dMhFc8iS13TBAuIAQg6OsoG7np0WvAeEBoEioFSfJkhjAJRq&#10;CFIFO5KKRL4lQ1YAZPAj855sqZNbbrkFUSq57du3v/76664PqlRg0AEi9iMTZxhCYmGoK8p5aGKR&#10;tzkjSXwo2eQ9rSsMcZIXnS2QZQ4nnIIqFky5agWPEeIdg/8wMt94a5EwJ/EMt+wVHc3IASVzrZ9a&#10;dVVToAoO7FIOfZRiAq2hJBzucR4L3dFsga0DDC2QyUHrxJVduyQew8aMGXPDDTcgFh+AVls3KOln&#10;64pNaYGlxi1Y/JNvEV1xxRXkZffkyZPHjx8nIIN6kNyhC4RDZuzYsYgL8y1btvjUwDYTAnJNEsKo&#10;5qjjMCsSCmfRURUf+IBSJjARuJ89hWyvGPkJKxnXI0gKE5fERUwBWJwyZYqmLxAIS8GECROsAITb&#10;d955J+RVo0CEzHrkodOw4q0StWLCiqyZEyOPeGQkEdEx0NlAQDYVkhDqKfaK3RZJ1ONs78QiqVYr&#10;GM/IYIuOY90cE+yynT/0S723NFNSrxQOYSsAV7EyjsmE0cMFnFGvkIc2TjKRRXSV35tuusklzBxQ&#10;cNDCbOQ/HsKHJHlfaeiBLb7hbFRfFPIEngTMpYAtPzkpC7brYj5b3/CGN8iLtrJ//35UUXFu5ZLy&#10;yiuvoCKu0mwST/QjvEVLGZdfZMYrGMqdKNSOhFqBBrc9lTAyd7ga7ohKgDNRxRaYc0ze7eroVTLW&#10;rfCWEoTEXrs4DEAQGbZTq+0wJ0ZK2NIcDhw4AFUbdVUO85Y221EdvZ2gMAQdlKospoVMOf/lS0RM&#10;06DcnKPS5KYruU5ozqtouxBAFgjbhf/QAKZ2xE8o+emt3iUFFkUkX2gJOhzjGGJ02waaCbs896qb&#10;kBUhw4erMiW5aKz/oIR5f4DhNLLi3gkN3UmiTcSIY7iKKtddd10nrnA4zCtAQSBIhU8/lwy0IQZY&#10;lGCINvNqCqpowwfrXIWwp8WOUhb5IxGcUaQ333yz+uXVrbfeyrSNorClYx7/EYy87VFX1KjCurp2&#10;JKMxhXDjkolyI0atZMmvWrMdPTgPB4GTZ04itBT5hby2oKCkDJLwjLdSKXwHnrZmRQqscEaO+pxw&#10;4jplvZoxY0b8dI5KOrpacZZT6CTW6HxIEMZ2bOEVVtOg0A4fPuwzQ/hCowejfLTIfuHLSP5LK6qo&#10;I0YlQvaHei1gcVbw9FrURMzRy2JUYBWZSPopZjIEkoSpDPlJVR0B9PgKQUmixDAnad1bwNlIIci4&#10;snXrVhd8dwS9HhDA8kXvNOKrZJgAi6+GXdAHHwdMDBatozhtKkGGPB3MPr/UjFhYBEoxohf22CVb&#10;tkDKXsTiKtJIubfSxkOLupJFwNHsKVs2QgPbkA87/URoWLvvqHCAkkEFWPGTad986kF/IWxR0yEj&#10;nRggRh4KE2N4q82tWLECLFqnp3iD2mCaVwYMAcgxiQQyYCnRI5jQZUSNDUKAgHHmzBmnFHLAilfs&#10;EtZPcUX6SYpOVSCl/mVY37x5M/yRRgqAQLPORbl0UysK1FfJcEMj/JYCMZoQoJADgPIKDSwaMIck&#10;UoJdmUk0WFjUeqyrN/di9SNB9ENVRUFPq/JxA1hzaKOlwE3sFbWn8DsIZc0KZPQOKWaFWk8/vTL3&#10;7JVdxGykRyLYgiSQuSpSSMZSkuTFFeH5X6RkRCeJdhEbZGP4z9/IU8gZ+pmziE5Ycc8996heX1dq&#10;1Yot1FISXZGHJ907LTJHFZytk699UIh79HNMJwWUSKnCWxtdhh4Z/ONDuLmgeMqmdQmVILaQR5Zd&#10;16TVtZWk9ucs0VlcxvVfd/n+9pxGo3FgoP6CwwbyoNPs2bNVh3ub8LktFzzkLQ5wgxUTK7JAximo&#10;Cl599VX6Hd6+LTBf2XJDy+sjEud98Mk+E6oei2jWNLAdbkjeMSw1SMUQPOt3Oh1PIEYMYtu2bWNF&#10;VwWa/uAsZEJEuIrA7pQw1DQsSpn1TjI66TfEYq+JEFAFntLntOAbtZDHZHOesMtJE4eESP0UKf8V&#10;iIPWIg85Zg5JzDfopJnwwNTwH1+RAR2jHOBGwxzxTGgTxeTJk9VC9yHnDUAmTZpUedou70DWYMkQ&#10;rqZY5wa19EBAYxG+K0vfcDIIQGnCBPwBnYkwbQRgE21E6bFoQsYiGYYI46FFdeeJWkxb4RUZ2ztf&#10;5QLOUsyK66y3GCtkrzCNQj95ToOPKAR2GKsUEUm0nkY509TS01/mgoZwaFAO6gVEVLln0K8V1N49&#10;fbzWGcAuWA5IsVxjgkzhFRCEr7Q1HB4SRjySctQ/dDMcq5qMz2WXG4XQly6maZISKtE8R11dnR4u&#10;OZh8pVx++eVcRSpGeQJDTgJnuNMN/uIIK9q4tokGMOHVkGTYgIJCMpEVAwT08lIWpRMuSlcixS94&#10;MfDAXD7Apyd6yyG+4pOV0lAvQwgKhZoTepYVRoVdfQrePdrRIjaegU8pKgAUJ9OTGKQ4QxWvbASl&#10;kuYDK+wSIMl/A9WcW97miVhskTz+y6VCMhECHGGqlmizItP1KTISL9/YTL+TIASY7q2WJwpbmBAR&#10;oCxKhsURSsHaimdtF/lwTqdz6XbJVQmSumrVKn1NM3WBcg9wsF155ZUcpgewdMqI7QY9XLJijnC+&#10;b/jAkBB0TDUvfdqZtiXfvFJ4Gg2deCBASfGK5Pz58+fMmQMfAkzQw1WAyCDEgO+kp4cMQzoy4gIW&#10;pCiO3HqWOSThqQ4tMi182hhS5OilcmACc/iYoyY/NQ6xOOkpVBX8UWaq1DpgSaoWerhkTlV/14a8&#10;7UZokIQkPTKFXdQCASy1DJdrUUDPStzD73b5aUKJV7hnwjGLJmIBl1K3gmal1eAMQ571MiskySMD&#10;SXbpUQiU2wJzEXmFojB/9NFH4eAmYYu4oIFgRrZEx09HiFsUfyQOqz1h6Opz7NgxaVJNwmHF17w+&#10;izl6LlsAgbmJw7U/+e/vV3MPwey65pprCDOklBSUOrJl3bp1TtD+kym+U5GtM0lz6SCPGFZUENxk&#10;mYAQJMtECJxHBvyHhrf0A4HbYjE3cTaPfBZQpaKFQ4MD3vmB7agFEBM3PPRTCPQoLgWleAWF4fDE&#10;Z1aEU0V7wlwl4p6nuS0+I1hR/vqaLsRJBIYk5YsWLdqzZw/9qps5aPPBXh7KjontksUE4smgRWC6&#10;uPD26NGj/Zs/eOWnpxIg39WBOdaRH/Pz0woPSULYfcWieocGAV6xJe9+GlTBUEUQEBo9YNR/bRG4&#10;FiwQ33aeeCiJJrbgJ0xspNAEUFYMbFSzqg/IOolEixF/EmOCcvOqCYUwn9vSquJgiHietNEANHMl&#10;YzRRMp64xERiZJQbf8xpo1PqhaY6OFDGT5w4IcuAIkYtQ3hLlXDGjh2L59hLmzRpsPBX0WKkmTxV&#10;5gQkRTq4imx8IOYVbjMHNJB65VDYtWsXSNkKOqnprgYK7OUGMdiWNdnx5KqVadOmbdmy5dlnn+Vw&#10;/8zeBKvVrGPVLttdChULVoMRExzGgIV5fyQjnIkTJ8KBM9WsLHOPt1gkmykBuL1OlieffHLIYav/&#10;qkNdjzdui6hjIlo2MMweQ+YMSqXNOkZqzUAcP368TxOGyYiNGeBKYSmBkV0IAXSvwKSooEa5IeU2&#10;6uY6hfrnNMqqKLcMVwNBgg9MnjQ7npnGG0h5kqTHFm57K07NUYPQbpwQzElknZQD0Zobsmh4i4Lo&#10;Tqdg1SGUgYVSji7JhpfyIwBuV3JRGDyXeHriJZ1AkzmG4OCoiH+UiJ1vNX0rMPR23LhxepkzTA/1&#10;ZSNq2+WVfhWiRPkPVY4Z1TNb9DMkc3hGIUj579Tvj47t9cGhAtGLGOS5LbvqDYA+i9GoD1Biuh5k&#10;GNUK5UIqqeWtPNIpOtpwCJPmzp2rcaxevRpxVYKoOSNf5LUbeAqQk/+Hqjt59rO6zj1+JnGqEqdi&#10;U5TBIASoQe1BYGPjOClX3T8io0w8zDSZ3UnuKJVyXL5u0tgGjGSOQHSyEEKgvu/75khCDeoRIAk1&#10;CHUGkfs5v2/uqXv34PX+7Xft1TzrWWvvV4AsC+D1VgrECy5B6Z61EniS54x8BRp5CrEZ7CpEdlgn&#10;CR/a0BSqnighoZwECCJxgHLR8Vn4dnmSpBkmJjRzQzGbAJyY08uKOYL5aYuJESFtNDGsM+2nV0yA&#10;2gpDPK/3ecs9r8hwjIBdsoAezU04AAFOzp07V2lB3k9nrSfEag2iIG8iducN99BMuxmnrqS4Jm/a&#10;tAmA3E5eNvt8wSscE4ijjjOE1a3n+D8ybxw9elQNKoH//v3/D1/SyooVfNCJ8MGFXRdwycNJ5+v8&#10;+fPp1OB0AA2BqyoRKzBBlXXK8socJtInmwJUnnxmdPxwdWUkoPcJLWSULUBcO3CDiS4iZOQCzjJl&#10;DlVPxIAqtRq37WhWY/ERAzQTeB4/fvz8+fME+MZVCh1IkOSGznvv3j3VBCXB0lYGEQnbTaSAM9iu&#10;GNUs1mGgPoPwly9fVibUwln3Yx0N+EkJwptwFQJ8k7jySwA4KleXiMzKhCE1YjBE2LARGqybc8A8&#10;vjGBY/RA1eHqOiXdVrAaaJRrApwhD3OBM+HpLcSgxBbH/KRNk8FbyhGVBmIC99ZgNIbXtczRiaue&#10;7ALWXCKqI62vt9IhTDXV0ysmGIWA1FPSn0szqnO6TWrg7jROrM8++8ylTSHwthrUXrhhQg+L/JFH&#10;P9UOr3KJOc6L1xMyTAgBqURHXuqBqaHJ7HvvvefAUjIy5WtEl5B3PRwZSFpXgLzqLGOIw5QrurNn&#10;z5K/OhgaozmuKgQZLF8SB3ZNEu3Z0gxd8THQXiYIsw4uIZDkJ9DkqDbILj2IhBhiVwJXrlxRYkOC&#10;kQnBCNUTgoECVp26S7SBkVq/RT3dbRo1fSNjg7IHEyhZslEO6jjyERssciidla5IwEfeE+6c0/Qv&#10;XbqEo4gowjcHf4mPMxVkjg3R6gImNipmMWC8YLDToFDYLuCahS9ggQl+8uTJTiC3eD4wIX+e3NC2&#10;OCbNftIGfSdriGiOiC5eoXkS85NdVSo9EgZiOXatEyOs5FIPwn6AIBBeWrcriMgnJmrkgCSicM/l&#10;Sw/VZVSyxMOHabcqiyCSS2o5xrQJczy0UVJIUsVt+g1pplPLA4u6FYVF1nmiHbNYTxSaEBBRDwWR&#10;WNCREo5Bien0SwE9/JECtxx9Fnt0QwLi4hgTZGypv+BMlJJEGbFuQg/P1bykqBOYAwH57PUKJs88&#10;84x1hmQZboTp8UQDGtSDPmLdT9AxDSLuWfRT7gw6zcnIIK8MZDO0A4nWF0DEc5KgIGbIXVkw54Yt&#10;fpqDFO2tExaIXVYExWdiRiuc4T9Ju6zYzhDrWpifkISGMgYCBOgxkTtGafCTtyb0yKy99CsBEwQz&#10;8aWF244lN0KpdJ7xB2Kekiihjhah+Umez2oepdX5kSNHUAhi0tp/CD8+qMIltSDRZDwNJ6vMogHG&#10;1qTAjjPqq/s0H7SVt956yytuGF6BQnTClNDoBAeA+NmRAHlKypTmlQNSpvxVsZan08k1SUGZGCZA&#10;gxVUrdMpUrCIzgQmCMaZyCChYtHmnKB6HOdB5z7qfNUf3Qn0cQ5b5JiO4V7IE6Fxaf/+/RoI6Pw0&#10;8AGSdGKaXGhcrqfW5dGKO8e+fft0bfyEjxCApslwT/nIqSEiT80HJiZCUJIEDh8+bJHnVFGIoiRF&#10;YY7eJl5BEmKF6ae+bK/kevIcFBBTuco2iKp9TxB5K0Zi9NPMooyofW7bXgslTBJFzZFN1OTBwhlP&#10;b+lknRXsBYW7HTETVWkRXZENLH7iNh8gb/DHop6ZDFVMSDoSdig4Yh955BGnLFWwBcuZM2eigase&#10;PB29COZKjT+i5hVnVASEOcm9Bis89Fa34Zghar1LpHbxjXKUQCcXymvXrplLkxw5KRyQ6FErEz5y&#10;cgPsLGo1SIjMWHH9+nWckaybN2/ajt79O+puBjZCUr4ErnD4zK47E+U8oYewKtMP+SkFkJQaSEqr&#10;wgSUnGKLeueeGwadaornQwDCs/6wMXCdo2XaQYLxVuQSoJ21s2fPdqCae4sfIucBGnGIPeZtYc8i&#10;D+AIMomHaU3NK3kiLFWcoxyg/C4lzh5VpAxsd+IqJ8RSNoA2ZMsl1BAtvOALOJCREYyTw8cWzokF&#10;yjVQu+DLB/NasLj4gCJWrKtADU4yQOyDEneRmG/4JKOutHv37gUL6PUmgUgDHuC0t1yFAPIJIQoi&#10;CrWCEqzG2kksXvcSOAvT0aWlioi8O4oLCmF9TSAyBKXxjmYuPX4irmcIy6uovUJNueQthOUbz/Qg&#10;BxvnOUknD32jcJU/SMniokWLVHhRlyA6GUWpjEorr3R5TVm/qMeBgqrAJMaiXbYwCuqO5EraT17R&#10;wzFUgyflLFrnFVZAACwAN8hYhyo8TfgsEIbkJYs21mG9FS+FYo9j3GAO1IQ5hnKeeAjnqDUo2P/+&#10;m369MqEQjPb6yZZBswKmh8/eAopasQjNz1LQxwHrECNPOSUGD4MdFN7mpBg1XDK2Y4J1E08D2uwy&#10;Qa1hzq6bvsuWaveEKuvKkOa8EhSiYizE6BQdT9AeqsrECcoWDzmm+IGpv8gyh4Gm0Rh0siWbeOup&#10;CrQ5laJ8KigIk/dWP0IerUTe3avcuHlOLYXKijwyMKHdOHvot4sqK8K3Hc36QzbDhwt5AjUgTcM1&#10;F41hRR5bqFXXTnE/OQBMSoBpSBn9fOMqHCTLRfngwYO+YPSsFStWeIpX6zx27BjC89ZB60AVLDRM&#10;mH766acFro1wRjnLJrWcMboDqUFP0FnhhhhNNJa1a9cyba9UipEnJp781B9ABDG8xVhu89ZTLFzV&#10;c9Q45ljhBg3yZaJOEcNE7KCQR5k1ZF9oBrt+yjsBvrmmEPMTOWnAAZKdZNCojeCqJyZQrrgIA4Qq&#10;bVkLYsLAGajqS3Fb+NioEZnbSKeftHmLmRb9tIshwy5cpcGcErZIxkN6KMFDg5gVTYYMwDUxhMFe&#10;AtK9a9euyOBAkrWNGzeiH3xUumEXnUxXaFwCgvUKVizObAiILrZAJrc1WwxEVDcq3wly7SduaNGO&#10;CV8+HeQSimBSzASUcE+AoEYVheZkVXGqwFtK+kvmDXpUFjH3AOmWSqescHjbHzi7z6FfBOAbYihG&#10;UCCSLCMMGqhK7CKAOaCzd+w/xaFFbkQFMhsg66cjyquw1nPlz0pA94+aDS2AsNxIM2EaYWQR6BBB&#10;LGYAJIUoQhXsCMPOhIwIrU+aNIkqBdk/aXMrxzOIgwZkuoYKFxVVkoTimhRkwefpXqkpjI6OujEt&#10;WLAAKBLv4NfHOcYBiLeFeyzygYA5UvKEA97SrFq4pIRAqTzMJR76gDa4B3dlZntUsJEz9LPiTLIO&#10;GSiJXXTjUIDRhF2gOV/BLcDz58+LiFohk+StCUbKkMSoNBpQH6QOJHvzllErGAlYmeISGnXeY57j&#10;3xZhemtOEuZicWYLBG+EFiwlaIzmg/+/FObscpfy1qVKFIQ1HR66BJABKYKKGofMyZvz009zasGC&#10;bZTAECwm/EF3PLNOEv9s4RI93KPfsS3FIKVQbwW4iaG5iNQpZQtJPzFTZ2HLOhzE4icrksg3hoQD&#10;W68kQhXZJXAcJgYQu6TAYrn2pJMSG9PDlsE3GfTThC2jRcK00WPU4GiQEbY8Rco6DMUlL8hgi42F&#10;SRtAxnuKlNnFH7vocVx9/PHHroPLli1zb4A8Aa9IcljeNSyxkxQUK9/97nc7DnUrFPr0009hS79Y&#10;FAJIJdpeYEqHvHh21sIfzuLFLuGY8FNfwBwg20vAumbBJXmn//XXX587d26lZ3iFDApNjHywRb2w&#10;LmuGwtSqNKyxFvVf/yWzU6dOVdEujg899NCUKVOmTZs2c+bMxx9//JlnnuGVqzBa8gFDOAYoSEak&#10;zja+iUV/dONcv3791q1bVbfD2yes26FqkosTJ07gD6j5eefOHe5pxGTgD1Im9ErD97q2aIvYlVu0&#10;YY5dUYuI834Kx0fwmjVr4ECmPqBrdd+VTfACR+x2AUFOId8BYJ1jKbSOObR5QsmwRWheySzmyI4J&#10;2GWKofIV6wBCjJ8mHMABh5akK9U5c+Z4ogGe818PoYoeOHDDXIDWETgxnDHvlSHjiGeCybGr440b&#10;1uvtfgqn2ulryjrW0UY5AQpt7Aj3SpfwCj/J088TxMZhOq1ww33r8uXLH330EXo7AqUJSYSpNVGi&#10;E4oRkqKwnVeaD6MoJ3yFRptcwB+B4eOVdWWCOVjtu9CBLWVOO5rZcuKGucMV5nZJjQxKnNDslQXh&#10;cOnLL790xBKGD+ssukqePHlSMXZSOFzRydWNdcecvfTv27cPXdUCmnED8SQOAjwnLMY//vGPWIcM&#10;xSJxylkXGjtc+9Y0YRKUsPOzFRLNTaBpQql5LQCUMBI8jUD3VsJosG6iLDVoTIU+EtslVVLIA8NP&#10;ONIDcUcFbd66zlel6kowSkJBgkxI2oFSUXtSCDUnq0YAHSUnMFdIDihgiHTS0Cad6ieG0c9zoVkf&#10;73RgkkXJqDcx5zqMDUoXpghBwCIc1KoSquXJky16QXSkEwLWgSBMVixyQALwDI2ECRnkM3wZ4Nzy&#10;5cu3bNkiRldsCWP99u3bGMMcQGRd08SPKA4o67zlAGGoSh6Oco9m+KhntHA1U964yEnnvdi1D9c9&#10;wep3YJkxY4bD1V4OU0uSfpoNSnhoV+eE8AGLykjpXBSdtu5VQZnw0IqLUW2FjHUA1jg85a7/MNwE&#10;VrJGLT/zVkkAWStRDzlvu7j4LEyhwS21VR27SCVxlBPgPAEb6cyiBBlgJ9MkTprAs3Ilid6YAFtz&#10;yrGIaUmEADQ4yYEGE0KjWfqgZLunBuSnVxjFJYus4CS4PGmzwiWvyJhzxhNWFPIBLSnktoPHFiSH&#10;g+qQGpcbeNIgLs1UBgl3uKZEPwKmKqg6XMVUO2CxV12IwnY/YRjmUq9rYIvBgYjKWzI6izNM+UDD&#10;IqNkPM355nT0sahtaVgAoU1l4aenQmCINk+IIRsrbsAc8CnJK5z5xje+8Wd/9mcPPvjg9OnTBYXw&#10;oGCUAyLtFMc02bRdaBKBY/TwASX6wnbJ9h3gs1VpawjWnbUGB1jHXhONxRdM/6/vLsFahJ6ruK5d&#10;u2bFEavrmfT9oc/ayK69SA5wqYQhzcoByC70r776KtN4iBhqX6PkmGwKVtZY5CR88AT/jSJyskol&#10;PvgpTJLiIsyiUY5kzUYephb9yCsEwjILAXupNVHyJG2EquyoVgDymUCHkPYiivoJhtQf6jAGPInF&#10;cMO6OQGkEpc5K45hia5HGTRghZ9cMmHLCj11y0jYMLeoprgkfZoSzYgNJZpVGSuqQFzeKoH+fNgH&#10;H1aEBkIiAOV8ACBnwOv04htv/VQOqp422cFSvMIKDOQnMRqcfDRovNRq/sB3f/qP//gPtMF/OKMx&#10;wCnhCXnbNRmNUU45z9xXX3117tw52ujnQ+TX20+fPo0/CKCpYrvBK2plbdWqVTqhGye2cMy68pEm&#10;TwRw9Ny7d48n3Oanlqh+dVpdFz5DAkMv0HgHI2mDr0xbdAJBHI7eWve0QoscdFeSEpHAi1IJ0Bat&#10;0IsEUBaeUEshbRa9pQEP/JQABOo0soVP7rnKEsP6U6arV6+6vV65csXVQHjCVmwuLHIAL6ky6LfX&#10;2Tx79mwOiAcFcVEtQSEqW0yGn2IBUD4gn7dQBjqYzMkA9IXBv+FlsS7PliOQ0WhtL+cFRT+UoMF/&#10;uKEd+SKVNk8ksx0yJmypaqCpfzXmHPXBzRZC4Aq1SCAc9zIahEA5YA20UIH0UOKVuORY7jVHe/vT&#10;IVyBtmANwcKBws5FhysnO2499Ts4u4LIIFWSq3lxgEJ6gMAunTogymKVxmGORjUaWCExryzaHqR4&#10;xhBUhaDY5FRSuETGFj0aZXHUkxX9WpOybkUIHQkoroUBjQPU0kCPmqSWrQpSRJyHKjTYkiB8UHjy&#10;wmcs0ongA2d9X3TkkQ1o9kIPpFYUsBBk0CJDGEjYk4YOVDyhAWKc8dMWtryiyrpFTytePTkYFELP&#10;YSAEb0XNFiJhhS3ERGouUzwEu8Ykxv379zsVzp49C2RBCRD4/BEatoiCCZ77aS+dw8PDwJTcPluv&#10;X7/u5IAktUCQLwlyTREaPZ5WcLibqPxu2LBBjmQQSYQmHBvRD+ZwsKLvsMKBDj9nAxMXL15cuXIl&#10;tWJkjqt+OoR0Im6g8UsvvSSh2OinOQ3f/OY3faS6yX3rW9/y4UWbE5EVIMhyNxichxXiCVB+Wdfd&#10;NE2DTtxQ7D6gnZeAlX14Pvvss33rSCLCUKvAVZyo8ZM2P6kSlKOUJwrWSdktFlwuSewS9pRfVUyh&#10;n7KmZvmpiduISBAQL9z4LE2ihgYwQcdtiwC04glntYzbjpC1a9dKDU9wkjCo/YSGCYbbJRAR8fCJ&#10;J56YOHEiGnDeAEJNXFDk0cYTiwQoieqFkyhEEiU8kd8Jh0gmYMFbgcde/qiaIBIv3nLPXoMqTz1K&#10;UdgufEmvpZvwoYZmhRUy1k2yaFBli3Vimp45xnpLzC6ZlUcT5mqJwOSAYmTx7t27sgkZAXJDavjJ&#10;Q6WB5wKR+uK1hQCOAUFS/KQKjN4Cv1s4YWCySwly+gzVoGyRBbHLi+gAaOKJFQDU/VBIjHLBikuV&#10;ekEJGRQ7T7zFTPpJOj6rHZky0VscN/i5d+9eX1wE9G0IA5M85SiqiJiTJi71D/4cAapJvC64yD8U&#10;rDwLMqBAyhyO3PIEq59aNhytECAG4l4ZNMhxDcjEcH1DNQXDDIysd/mCAucI2CJt1nnf+eqndenk&#10;Iuhh4QQChOFqAE0/9+zZo7y3bt0qVABpEzDiiZODfp1LSpigii0r9PMqAhmEc1I43AAu6/BVOUHM&#10;bThy2yKvxNt9x/1IIuHIBA2qVPrlQPtDOzjAlLCBYVHQdhY9vTIRF9BQwX1c4nnIAYMw/a8M/s8s&#10;tQM5Y8WlhGNcEotAWIGM3kTYE//0IDxLWCPGP5LkBdIh4ScrZVCFc5ifzkLAuqprKNQSELLLio8A&#10;X9JYpavaqCNThY7cMHetwRIriI5zHIC8ISJZ4wwa6WsGTMgImQ8SgTD//M//7EuIV/DkhgrR9Knl&#10;j/zW8WFiQt5eys09A9ngpKdMQcCT82DX37kqBIYUErVVrPxySd5h4qctPb016PEKsEyzxXPogRFF&#10;uWHdIp3EgOCpZdjOmegE1TT7SZt6wTreoqWqU4p4RbN1kpk25605bfBHD8/Ke/fu3dKNughW15Bl&#10;G6u4mh02Mmevi6NcU9U/N7lx48Z7773ndqL7QxjsKAR/euSFvLTCB+x2aT3Yq3z27dvn+/Lw4cM+&#10;Cq2zbhcnmdYXJkyYoPW7fvEWjGy51LrLw1ZoAHdDVwKogsBbtmxx3fziiy/oZFc3FNpDDz302GOP&#10;Pfzww7Rxw0amYavvOLT0XBzgKqixiJPmVtSaY0yWCTil+GyODKA2OnLkFLCSAiKv6ISM1KssmgFo&#10;EetqBQBcMPirIXRGzR1izloFCCgnrsurNEH10KFDPmK0Gq8wk6taJNM04yfn/fTkvPYlRhtLE84o&#10;Q2/RwMXF7V/HkE2n7IEDB7SmF198Ufic9FSnKkiYOip4EWbWrFngci1THVhU0vPBNYV+wsD3pMH9&#10;UhdNhgbDwSxA7YsPomYCP22HVeSxjqt+mgBEsNCTU/gQ4DNqmcuX+m1LPCecZgMD0U+/qoF41Qp5&#10;WSDMJYtgJEMVK9b1FsL6GOctTp8+HQlVh4uLlbEG8T//p7fE3MAY5VjlT1tJxwq+0S+5MgtkgADQ&#10;vSceooqNokM/yYWYkzvlGhQ8EaZmYhHB0Ea+rDABVfSmVi2Ys6jkDQBSKBZg0u8mJIMgZVqN8ETF&#10;uQ0jKibQhiHWXVhdmFCF0UCQXFSkQcNcsmSJekGeIWl2pPugkTx8JWoFmp56QUkSEntUmLj9kdGp&#10;OzbKGeeAIjZRIcqOHTtGRkbE7KfYtC3hEaYWpiSplUVZIcBvQKgioFihkGZASI9dlEhSnzt1ZIgg&#10;mQEXl1CecMwrbpD3RCaDKqkS8/hBXoe13dOKwRNzwpQrP+mEOz8BbdEre8nIrvMPcBUz+qo0npjg&#10;kx4KKLtEBCsBmlMebpAhxlWg+1iRM15RSwwaopAtmnmls8ifvgBGiQGIOqRBgjnDeU/u8Ye8txwQ&#10;tQEub928NE0eMifrnJGpGTNmqCKaqdJKJk+erLzp4Yxjj63Tp09jrSjsco/W+LiNqdRKDTJ1TYOP&#10;vAAESUSklghwUlx8JlAf5JIkeuun7qApHzx4EKrSR4wqi1RZYYIMYlDCQ4D7GZdA5K2orbPCKCoG&#10;LJeUk3NFbcBBsNBzLZB3HAC7LBvSATducLUVkgypIkOM5LnBIof5Rq0BFkYNuzgmTRKE6ryiGcJy&#10;RBXNxUiJq572TZVT38XLRoOrrJBEck9zOuVIXHolQJxJjiiHUH+Xls5OQLJYsYVRtkyY85Y5bAEd&#10;VepcE9fTXYlcUzBW07FXukWhTEygYYgXyHqQRZIuo44T6YAboDivrCSXq+CVOP5PmjTp0Ucfvf/+&#10;+wXCKIa4mNtri6NFIgg4Pn2efvvb337wwQfvu+8+Ex+pxgMPPGBuL4cVC0apaG1R0mElmyBixdM6&#10;iKQbkZhw1dAuNCMnt84rccoZaR0/SsOTwrGUDLrteP2WL1TJeXmUU/mVQRj6QuIAnujsFy5cABpu&#10;20XGkzNqGRRyIctA0E85BhCwqBQTYDoSwOjiqI8hrV0wkUGXAJijBG2OUgCWaEF1VZVcp6yveWmF&#10;nsr62te+9id/8id/8Rd/MWXKlM4VTgIcMfgjZE0shouIA33q8U1czg9s18S6wWCjolDaHBCUJyWi&#10;hpI5zczV1ggTi05+ehKzlwZzbDS3hby3TWI73wx7lZvtJDOqHKAkdmlSdLQxMX5GGOghEP5zvrId&#10;Hh7WqXYN/pY3G52jNorFFrawWlCC5bDkggKGdhmCklZHr+y0V7qREKVxAOBgkVZXTHkEO5ckkTAB&#10;JUAP1hloU+81eKsBCsFGtLSCirQBzYTPfJNfTkq6LPtgxSJz8i5PCKDPk8cNWbb42muvgV0UNMss&#10;3uKzy9aaNWtQkQ8wHBKqd6jsMJPy8FJgIlcAgC4fciDf9vAGFlbknvcUmQAIvtQpRa4oe/XDXT5Z&#10;4YSNQEHfMiGdhOmUBns5Ddy6m11WWOcMr3jiS8udlHvQkRtXAY7ZSydVNhqSEbdscTCjArLaq2e5&#10;N3CgPi5hTDNnrydz9lpU5KrI0dXhEWUpBwXooezrDdBuqYQF5TgRC8cYhS/ygd5Tx3Q1swg32/kg&#10;u9DHDx8NklrnQghKMAaS8cCce3IvzX52AFQAPIE2zmGPddiqW7jxlm/E6BeLnkInJboGJbyy0S5+&#10;euI9PtGwadMmXyTilRdKuGcUFPfoIdYNQ+yUcxVl8UYTVCoQlguvOOYtOrob4Tp4jc5+Zck6IrmC&#10;3Lx589q1a7oMvvKKLSbs4glt4uWDgrQIAa4WV7HTQ5tFSZEmr2zkqrdsic5FB1VqmiTlGscgDJAx&#10;kg1u8YQ73mwniV3Q4AlVIrKLcmxhlE4C3nLMLiFYt9cKW0zQ1gphCmnQQ6lFA3SFMEoTtpewScgb&#10;sgwu5xyLThGZEjiq6Fyi5nO9zFBrnjaSFxoMFS1hcFGrpI1Tp05ho0TTxmd5xEYnAUP811y8okH4&#10;gnVU2Mh/pOIVIolX+BSCHbE5QINqVTi6oQ8sJ6gwkeHkyZN79uxBFS7xFtpST8BQiWN/LP7kkw7C&#10;qVOn+vDlucJ/++23Ha4U0q9P6XpcZVcI3IMbQ7GUTp2I58rKJY9LEkf/448/Lo+KyE/ZgQAo4qQ+&#10;o7W5KPSHKyVCNal9hWDObblQa+iqCnxhhBiXuMeNbgz9IS14KeEPZuKw710JkhrQWYEtJx1scKCQ&#10;AxLtKRAbpV43p0pQkij76oIJDuseBPTf7du3uwbxmQadWs/lj47sp4xjl72E7RKvYK0AWbMSsmQx&#10;xK4hTSS9FalB3pMzUk9PPRDhlaRuY4AFUdUv3Pz01l4E46G5CUngowEyEDO3Yi6/3lLFhEVWPAkI&#10;yl6Y+KSDobey46nj4by36E2zW7urA8eAqWOoUxrEIl/ORcgvX75c1YCLCRDRKYRXX32Vw356JUyp&#10;NOE/QzQjsMMVnSiUC5hIARkwwrM/htHN5M6HAS5JKBmm0cm9maTY9ZbxCrV46dIlkKqIVFkRCyRt&#10;sddnoa+OlYP/Uyax9E8WcNgrbUHuZJbdLVu22E6JNiVGQDka1q5d6zprEfJisTiEXlQLaRzH2bNn&#10;g8k2iMNdeZt7pXTBoRo5pOcKRiVDtkpWGJjkLs8z3lPLTCQQnsz5aeJJLcMAFRsBE+smZVSdMGSO&#10;GX7Sj+hMmFtBRCWEBJ5eyZM0SAYlPBQSH/xkRW3gKG0cpgE0fnKmA4n+at7VyRmAELbYSGF08ZZ7&#10;JnhvIhx6JJtvfj733HOUaDFigRhtUdZPWHMG6UGsVDxJ+mblA59BpzJRwbMvMFRQQiiocViXCIDL&#10;nFjkpeGnITQ+uATY1WmEELbrFOLCdbYcvTRzXlB6irallehi5hjJEH6AAguplXGZlRqqFg3+/0bE&#10;Cx84IBwH5JEJ8hINfFhpx5TIvubCVRa9FRoNTPOQn6CghIeaoIjc5Tdv3qxI7NW/WBnrGQNPtGBb&#10;YEKVFIuC55gAUj7UCNQeSee3Ti1w4HdaoJwGwRCL3BC+cDgJZHsNbwl7S0bWPJljXUR95IUni6gF&#10;DfQgDAH66zX1Kcpl06CZP9ZhDgrXFEHRQIYhiNnOeT8902ZOFSTrFLLgC9KEnxadiPSIhasExCsE&#10;XQCRoKeFaVgs4gYfZFk3V+qaFOc5IxC8xSJpkgL4C1BqvBUm/gtZCpjjMLhwm35PhjDf13N/HoMq&#10;ZFi07vKKtM5L6UBIcTl0XXM1KXvjubkVwojqXu57V/P68ssv+/efnWpaDK+4xAoG3rt3j4dyJ63g&#10;4qSEgsiXB/dk1opzmhJ23YxNFB1hFplDUc5IFmfsgoO4OIwtnkD2qiYjNEjiCbUs+vrs/+fckQkT&#10;ZwNMIEMt58HOrnXCtphTixj4AEOYaOhoSblY9DrXFDCKiPMY6+rAf31Aduxizi3BhBjOs+hEEVp/&#10;JST+u2L6ycPJkyf7PKAZ5SSRJ3zWSeQdngLH5GnTpuEPbvDN5Ub4soBgdRikks04RpgedLLurYHM&#10;njSTIakXOc88LYLUogEB2nQqK+T/X2K0F9ut0GluYgs0aCOMlkrARvJSAy7WhcBDHEZpRx23dRi7&#10;BEWM/9oF3lJlC2eYlk0H1bp16/xkl5gilSDr5MNHUv7whz/gufZrjlEmlDMBFgeh+wrYXWIsainI&#10;TIMEqYUOWvTgITfQg88W0Z6AVIqRZu1UionhgCMTh92YsZSkM1Xudu7cKRDyNUPckBdZRtS+wmVB&#10;HemuSAI9+NDMnBCGuMUhfhjMqCjNxTabQSBgcHCLNOxsqw55bNCrGWG2eoO4j/Tz588jHM/wj9pg&#10;wmNIlWmqJEzb8tZPiw1po9+6PkK/wQ3mbPTkmAilkCR/sNMoVHFyUuSyYoU5wxZPK5xRVMoGF7la&#10;k/23f/s3weqMagCsbKlYT1ukmQ8anyGRAmQUe4rUs5pUURx20wRurIUAx1DEOhnCouOzt7yCg7n+&#10;Im0cVroGrvxu8P+Jrw61XYCITqRME4aS2LnHcy7xTdrIaF6ChTmdAoQzZ6zDDaU6CFWCXcihlSts&#10;dME8kharByC4mlHCVThrB+yaC59Oc0XCMU/mCGMeDdhjUWi2CMrwypM8ZBilB8LAL1gxYhH0fGwZ&#10;+OekV06uq7QpjI0bNzKBLWChVgjKgJNgtCJ2KVAJ7MYlvtFPjM7OGxdGHoJabVfzMOwZaLQRQ1pR&#10;26tIun8Ah1qmZZPzAvHEAW4wFPEMeqTDU1+wSCcA7VXzNV+RErDOSiBIJZ/Z0r9QOrg83S3eeecd&#10;nbpmyjGoeqoyLII8/50xSCV8Vemy75qLLRz2pByTVbtD3R0Z8/nMkJuTXkMA4FgNMZFClXyxG1C1&#10;KC7ktG7ODdZFQcYulWsdV6EqavA653zC8lOh1fsEDgSv/OQkwns6Kv78z/9caBzTm7Q8nQ61NCCs&#10;5rBEU2iFk4g61mX+4R8QGCZuBsAXCAHcdjuXR4MbbhXQqLhYqSJwQAp0/EgLYdxDCQoxWWjSJwot&#10;22cWQBx1CMYxByE6uT6CiFjnCj02kuE8qFFXW+AMVgBfy4ahEHiOxrCyzm1beEty//79hKVGpNQi&#10;GGdArc9CwBbc6MIEduY84emjxVHHf0NcIHWaSroE+a7CW2HSw3/msBRiylZ9ufH4rqDQqNWYYB24&#10;RAQopCp9EuQVPZHWWzI0m3vKIxnoESNPA+EOZk9D27ElSYv8J0leHuXI8W/F4AAZP6MESTxRXL7R&#10;cYD/EGCXEt5CjLzc1eLoly+J27Bhg+K1Fwjql0LpM/hAJxlJdCoDWVlR3pXRKy1OTsGih8uFy5wV&#10;KZAdYmRwA7s8DWnijIlMEZMgefRT7RuU6yEvvPCCb0K1gxv8LF+nT592fiODdfWLQuhay5WL6dOn&#10;C0T5OJ41NDUlXncdURheQWnISX7u3Llly5ZJpIun6xVKCcz5Kg1y7O4pKitdKmfMmFEZeMsVgxlD&#10;bHi8atUqmcA2GKEXG8SkECLjyTaxCEG4IwHcJdUT7XqFKCI0oYpASR0eHkZNYUNEzcDI0SgwRxTT&#10;ghS2CCs/E60ZCg4boPBWgilUpbyClLfWzdUDeRO2MN7EAD0cyVj00y7bOc86P71Siupf77OlV6AU&#10;DqKIy0/DK+FQxaU+71Ty+vXrUcolbunSpSYasQYk/UzYgui2RBQAcoCSfOY8t8WIuATM+SZMZIID&#10;JfUCIUuWtitk25UE6rjCq1hWiNlChgCHUV9qGMJR+WUFJsjkSa29iOuyRSF4GRUFemC8wUNbeEUS&#10;+YAASVu4Z44VDPEQVejXbmxMLWGeKAwT1Ko9cUA7Uw94r9MZMusA4AzcRI02wKGBw3Aug8R8zGma&#10;9ABZt5Ig5NFrksc61nkiZbQpQolj3Z3GRiFwQ90qJGkiaQCBPNbp1KIzvGpCbdxwJrEoNZjDkEWq&#10;0BLIqhTIyjttcAaLSE0EqDpYJ2lRpEIAlEyNl4YOSyfPX3/9dcI6i9z1DyNogJISMxxUcmERsO5P&#10;hDkAfIAzTT98ZIeMWLgHQN56Cz3Z794DWzjAjQB89ETnmTMVK7jEDT+1PGhDVfuLMGAx0T7grJVM&#10;mDCBxYMHDx4+fBiZEYZmgaM6nazrdwQ4oIQ9R0dHu1FhtWGFfk/dSuzcs6WaUkr088GTk3CTJm5Y&#10;ARcx4ViRVoGzKApKHEIgVRGOQ7c35QauK1euyN3ixYshDGef3fCXLJDitkRQ7qdJJyuqo7F+6NwF&#10;NVUcdo9RX+RxxhFy9epVqmhA2vo1ExJHMxlNoD/WQiQf9wZgdU6e47AARScQ1YG08ZbbtvNQsMoN&#10;Z6QPlwwMh7bo4iEZmnEbCJ4GWGyXFPopYZQSk3qRfDFXg7KXBvCaoJ+5dZ5QaE5s7GQYnKxZsUKP&#10;JMKHpBi9ZU5SvJJBE33bkxvigoxyvnHjhgJxL7GXcs5IsScBCLMLQxRFb+uswEGATNS7uGcdUDKL&#10;qyrUClt+kvET5pTLCL5hnfShQcTjKuKhXNkhb4UtCgXoBuDzQIoZsk65AUYphjaEsYjn0u28pJkh&#10;GwlT6CkpPIcDmolXK8AQ/kBAmCwCnKuilg4nxZDXqlec9QWiXGEJEI5MEaoT9wuHgcaEOvROnDgR&#10;Ibx1ung++OCDLDmYjx49qhXyT6gQlGl+kPS29iE3IJYec7mRQhOeefYHTVzkluRV4WTUj8PVsXr/&#10;/feDoOaC2cDVfw2uCkkr0TUI08+0TChU5afpCIeARdBbJwkvgDLnKSL9wkbAeZLxzFtiXgGLGDTk&#10;xgWTBpKsi4WrBiexmecxj1oWOU+esANA7nmuAlEBklozhumMdYcainKyi28mCGGjJ986R2lTGLgi&#10;F3LEAXu9tUJ/55ysg50kuPQpeKKs9OOQT0Z0oUoLQBHnGa7YzgcOSDExvmm1+rJF4eCHWBQYeB2l&#10;+MpnVEFoAsTwhF2q+MMNc+Tms7kQ+GOFSwDkADbLi/7ikq6KcAYrIGyIC8Jgl6OK0EZOMmcip1RB&#10;gIf8LH3UanNicUfxRDkB6qdOAjdC4Rv4A1hPkUqE2N0SDBtFhO2Uo6VkMc3ncg0TExvBYgDZoMET&#10;JjgAeWioFHDxij/0hI9FtyWj7zMOqxeu8tC5JUbHORqAlDlXDQJoptpRqC7syRkyoqaBn67nPkxt&#10;xxC7GEL+O3fuSIRkOTyOHDly/PhxAoTlBTigizmGRIjCXq6qKSbEC2QCrOAwNkKVQA3LTxx2Xio3&#10;Z6F4uaRvmitSYKIEttdMZdCn2De+8Y3Lly+rRz1kxYoVTlk0kBFu4GrXOCDUCkTKSSG8//774rIu&#10;U84Ve9HAW+yFv3xxyWALWwjUDeylh1dkMJBmhjRH0VkRrEHYkBRXGZ/4jvxBw/gvnihD3wYiokH6&#10;nAFAphOlTaSSP/gMTCE4XM3TjzYmCFlacYlCFxrEQCFGXXrk2kBCp8vatWt37dolWWqQb8pQzwQX&#10;BPRGvnXmab4KwaIcCRm2tAnZW/CinBglGrcd8PPmzaMBSpJIRkbICwSdyAsqeKnViGClU3laJ+yV&#10;p1FFkzdMmDNpS/iTJJMer6CNLWDhTAJ2mVBOwHa0dyChlo1jpfJ3f4cAaCB8yCsEpURAlrVf8iJF&#10;UYu1UAcY/LUaG+tLFuWdad5CG1YRGz7SB2GJc8RWSuUIb7EX2TxJdgpiuLkJQ/yXNWmSYtFBkgbK&#10;vbVOQIxclXRNkmbProZW+MMEJDsWRZG8FYUj3dbN6zYqTozCgZLB5yFm9D4amSQqGAzARXXu44wu&#10;xMJjPYIZlDp79qzaEDboAeeDErgYoM4VCQ2aFLAk3pNhzw5LEymRG2plXRmji3UOmXjKGdL0V7q4&#10;5flQRjIXwIcffnjSpElOjkuXLinjffv29Sc8SA8CfgoBdoJhYqwpDv4qDJiKlkUTMpIqN/CFEehN&#10;+OkpWNwSC+B0QEm1Dinr3tIg2UpXqkz4jPHqVtcTu7sFQ4WgVKwYYGWOMJd4qCYJj4yMcBKMGpOI&#10;CpzDtbxQ4nZGOQAKPvCZHiui4CEBHRx7+MkxORYLK9QmbEiceLnhpFHVaE2nFbcwZIKh/Pop3TIb&#10;Ha0jCkwMqCKcHFnxVhK5TUb2mxCw7i22kNSJ8LLDAAG8xX5i6EEAXF5h286dOzEHVWILrCpjmDtd&#10;NFB1CxAuuTYauont4jKAyZxIBQIBc3XFVakXhXRIK+W+URRbXBI+nFmnRI9zkhlSIBECqag4Rqe5&#10;5DIBVbAAFvhWCHhLlTpnFA58tkUlK5YgtUW8fICqY4nP9HPeXilGqlDlITQE4ix0qAtWKknKuOxI&#10;NElMYBcT+gfkcOC8Q0JtnzhxQmhUwUqkW7ZsuXnzpuJXcW5pd+/efeeddwDOjcxxEjd4GFxCiz/g&#10;xSU4a1K2yxp/hKO60UYgJn7SiY3KzREr/DimWoXvyU+Oob08PvroowrTZeKLL75YuXLlZ5995oxp&#10;8LMeJ3b4c4NppJJr1c2fixcvnjlzBlUUC9+UCW8pd26RrDCZBoioCTDNf1mQegPrnDpQEq+3QgYm&#10;rDCNjBitC1A2JaXDVeGAwmnHc9dBDnsiLff0UEVBLZL4STmjnOcD/1EIXGRMnMe+e3wBr1q1SlAI&#10;DEzt2EfFqVOn9uzZw5AEOa21EV7RiQxkSIpLOD1hKEdihwn/DbFD2AqXcBj+QEYPzOFJpr1V5nBA&#10;GJESE6AhX1YUFM2UGF6xSKctnYhZASn6kexwrQmTtNEWTyGTN+GYJzBBgV1M2KKmxEWSZiuEVQEx&#10;i/whIL8Av3LlipufO5+G4C7LQ0qokiPh22WLXFiPJAoZ5kgOQJG6H2M+eNlV0chJoLMTnm+88Yb2&#10;S60yxAETb6Vb4iQLJTrk7GXCT+bq3vUQKyTXrFljxS5PyeKGesRbLQIx5Noru7DRdlu4wU/A+ok2&#10;zkEcwASmISA6cbErImGqbgO8whzit68fZa9B8BUVaBcJFUqOFm85KkiLPEOaJUuWKKply5Z5rlu3&#10;7tq1ax9//LETV5EYfKLax1P1zDmwcgvPRIIllJhTzhs+yZPCMMSmxvzkrlNW4tFLLt977z3cVY1y&#10;ZpfvlUOHDmkEmprtAIKmSNSkHFvBIeYAxIoVcwrZ0uBsZ4Jkpk2E48lhYjLqGVLmQhY4b+0yx0IE&#10;NVGoGzduZMUBpgE5LdDLFm8xDH0NP8uxeLUt+ROO0851YXC3/h8cY5cVKWcRX02ybuIVVXCjx/Fp&#10;whP5xl2Z7sjhQLHYwn8rJp7edi5iAwBdU5iTVm5gGELIEYLyzaLDhjmuUk6VgUYxxjoAeSiDckqt&#10;i4LsQMywyDcpcJzw0BZqAdWnLTeKggkNwhmg73CDM2DkW557+piQC6hSjoEus5KrTkChR+t6HGYU&#10;pFao5Qlb4cYcBwSLDHDuX5BxJ/NBoN1QzqUdO3a8/fbbrqtk7MVqOm0XLzT4JjVKGn+opZ97Yo88&#10;AOSkrHFPS1KBSA52MhoTPapGgAZbMBE7Z/qwEyMPGeV/+AMKaLDSQMkTQx6ckXq5BoKnKGTEXqyT&#10;I77B7feD/3sQWwTiJPv0009VCklkUOqM0ikcuyAvCk8/OU+zrHEjwLGI82ocsPv37/eFoVsRtl2V&#10;8V+YfHNamDzxxBOOT7HrFHyjSsNVlVMGf9PLAw88ICOqknt6Ig+lzy7hM2ciNTxBSKkUhQLhgADh&#10;zBDrkBSpXokAZCAPYVYMfQO8JG33rPvbW0MnjK7asSdD6kiwbLFCCSt2MYcMcu0KwkMDMZ5//nk0&#10;gBtWMM1Di4pCHksieUywKE3CERRJgEDMT823f4izdetWrHCQAI3w5s2bMVaygMmocxepvv3tbyMh&#10;YYvoRFJ0MiLj4lWtzjBJwUDx+ilkAxmg577lZO0feIsREzRkVekVWKgiaQs0RIoYEBCvn96awCpS&#10;GX7CzRZPu5L0NjHPupa97TKgbd2TMKNgCXwWLZpwGx9gBRwbLeYPnug25jdu3HC+umzdvn3bFYc8&#10;qhMjzCXQ4SFMDMTDz5AvTT76FSmvhAzbjjR4dj+WTQp9wvVHu/LCB3qAoMoQQNnKIEpblEQpxg0F&#10;gnJMxEyY7927F6qCxSWMZcV2Vlxt6XdV4rOfUs+KiY2oJXH8xxbHHy5BW1BRjsPmdgEBbkUKtyE+&#10;MeDm63jzxDausMcPYbzyyiv6F+/Bylfe2MY/AdSmOW3dJYJbDj9UW7p0KVViwwwnNzHO2UiGsMJW&#10;GFhOA0MWIYW4dIrEupu4n2SEqnn5uXDhQvdBE92EYy7Xhlc6V5UGQUnlpCClWVQi4pUsIrF1hpQl&#10;xAGhv4jfRJrr13YR81NuRIeynLFF7mWaVzZaBxzaWeSwA56Mo2LOnDkOV5XTbcXQg5yj+CcrlGip&#10;kPQt1W2DIaMioZMnlJuT5y2g/PSUHgp5YoIHFrUDSPYnIXwQlC3SaZc5uwIhb5Q4E7sEBY0nB//V&#10;oJB9K2CzjGtG8JEjuwAoF8whE3BslxTm+E8AksyZ0wMok0gfVkwLoXDoZBEsJL2yy5Aa/o8O/g+u&#10;8V6z1pTzsyr1MaF+3OHOnj2rWgD+7rvv6rmc7G7kZJImAfKfCf5Ty2EOsOUnMYwXjt7n+KFWsMIB&#10;46JFi+7cudP/QRvckEo4MKyiBM4l7tlOM55DgMMljgnYUi46blj88MMPxa73GZJIAyu8Ei+4nEk6&#10;AkmVIiI+85AeOuUdgfft2yeDdFr3pESDtpd+ekz6pldEcDh58qQkmly4cMEZpiopUWKffPJJPUiF&#10;KxCf7H2O8x8anDEc7SDCVVBwQ9Zkp4uFRuY2DOFLly4hg5+6v0AMkfIKnkp++/btWoFuMnHiROeE&#10;Lk8VZLDdsXrffffRBtXPP/9cJfKHQodWYEqE7MOHqqrAojplAsLEXKGkGyWQkxgc2MWHwASgXVHI&#10;3FNxyb5FP81FREzIyCaDNiKh2PUiZCapzSlM5bZr1y4fBmM9e/BXM2pKvkv0H55wiQY0kHpMg4MV&#10;zQph4MBPc/HCX5MBO/4YoNOXxY6TvIW5pMOq/2YJ9yiRFwj4QBcCT7gKfO5hBRhtlO6SImq9gsNq&#10;vKNXu/dKRExzD1Yi8knnK9D5JB0EgGAL0EQNQAK20wbtiOQttaHHAcOcDAcIANxb5qxjSFuoxS4O&#10;RF2DAP8hbF3vMifGMVuoAhraEOuujG8JwBxb1BeHg/3gwYOaoZIXO0m+QUMVVNpUiZfnygRoiuv8&#10;+fP9BZaGkpEyNSUprmLYCxPKbZcvT3VkIok0aFwoKpXODl3LgKHSMwG+dRNPhLHFZ6GqkT7Z0SUE&#10;RRVhbcctysFpDlLwliA+2ytqw5eVo8dPxC5TUPJTOuCMpYLqiKF27K8/tMq2nZgHNe0V/zitwObP&#10;n49qImRGhStm/oGGaplgvk6neHDOK2YYoIq75VsA1rG8FuAV1w0aGLWRHk8h1fKYI4OmztRorTBU&#10;jishuMNdcbokApoGOsFafXoiCq9YFB6AxGxR/HJf6Xpa9BNkXhE2wNEix2SaM6zrAsKpYpPEaaly&#10;IXXM630oaEt5pZlMnBZ1xQNJntBsRXkYsROYBqDEDkC7OGOjFWyjEHFJUlsHocFbG6GKDdYFSwMT&#10;5K0T4CrnZZOkBEkKhDveWPE9N2vWLLEbFHJMIPhKoQlJyfJKTzGkUozS7WaAA7IPf/pJkpcalWBC&#10;D/3MORXAXrDgcjyQcWF0zUInGxmSNU5OnTrVaarFOGV9BrGIzSpQUSG9VLLOLmw5/L3vfQ8IxQt8&#10;wuZ5K1LI8METXPjjO8Muze7AgQOKB9++/PLLI0eObNy40SFErZKgXwHTjzaUoBknLdruPmEF/byS&#10;O4EApCpgRUvSGrRmTuoU2o2WwTRyOqXu3bun/rnkc9l5SZ5OUZcUadJ63BqxVy6yW3/0imYASjci&#10;AUS8WpUqQz9KwHvr1i3f/TLCGd1206ZNkNTlKVy9erVEQ5hpaSJQHlnhv4HJEIMbAHkuCwpKd6AB&#10;MkLDOpmFicuiLCO8vTRwyfeZI5NdgHNVZ8eiEOvPP40dO3b4nuAMAO0CnZZHLTdoU8i8YpRjCCPR&#10;9nJDH5Ay94M1a9ZgAiT7U00pjvYQhox5eRcjcAjUcPiM2zjPsUoe8SjkqhR7ZR0hfXk7FwWLjVz1&#10;0eOtTiIjyImlQOMJiHgbvPx3V0APIVj3Vgu2C68EoieIV8Zd3eCAUfjg9JVlbvhomzx5MmKAXboB&#10;6GkQdq5wWylViQK0XtnKvnCQgbwKEnKvyPuWgBXlLjGavnqBFYFIop+QhA9k/KQEPiZUebJCoUX6&#10;CdBG0s9MJEODiRVPYu3103qLUkCPw9V2IMsmx2prIOK8Kzu2yykT9NuFumCfOXMm9Mb/nxBJqmW3&#10;DZ/yBiWKVFzgsi4cfQlKHIAeGBHJJVgigE9SZ/j444/lEX/A7uyUC0YdVS5zEiebpUPqJUJVGjiP&#10;BhKqGHES/byt6j1HBn/RrHRwBlGlXq3hQyc36FKlXf/gBz9Qg5DHop07dxY4CnGSfj1BFpizhUWv&#10;gGwRGlbgNsQw7fwTks2MYZUX2o0VKlhVIRWP+yZK2ZLrFlUvcouBQ5IBfbWBYRYxWNpsr6eQzy2g&#10;6Ah+UisqgzYwWSFpwnTdmYCh+JW9aj906JBsudroZZopJeRlRV5BIEjWDUeUUJFDqKoOG/yUTnaV&#10;DUABRwwdPTGDAFyccKJGaFHLnJIWgrfgs07ARNGKV5npO9LPVfpp9tYErCa2sEtMXIIFRa/QepzZ&#10;ncq8YpR164UgKwS8otO6DIGUsLelDaTST3k+Z8ucb7YIxysrYKEcnkIw4YbAUYQqKxCgBwhSw6if&#10;igEHXA/7upJK4dtFRuLkwlnlFonBxEqifmpvpzi3mbZIbeArUR1T1hQDAbtolmVtWoASIYMausrB&#10;KEiCnXvDw8PUYhdVtis2sdDMiuQKjX62kM2EV3yzSL+gHDyGvn/z5s0bN2589tlnqHLx4sVjx46p&#10;iueee05jlYuqkRXgyLKfxeISKXBq2RIXZCxioHrzHKvXH/9YfxG7XuA8sJfm27dvawHQEy8BE3v5&#10;b5duvmLFCqWksnRnX9XOeJTIZ21FvPIrs3JnAKc8emXi7shb5XPmzNhfgK4E5Jc2fWGsYw3+a1cl&#10;IHBtguelqeTKvsSBxeAqt90wOPDqq6+C3QfW4cOHKQSI4wf4PlWt6+DmX331lQ8++aJNR9u/f78w&#10;rTuVme4/G1WJGzZskDgxIoYylBE5ZRqeUmnOJWzREFWTFZSg01sdBuBIwquzZ88Cyi6QQkOwalZ+&#10;PeHZPVX2TTxhUslIh7jgbK461CbYBU65EQkJ+8gG6blz53z344PYQ4lvEgRbBBCgRcMifySdtz49&#10;uc0xhMcogQvfdrjt3r1bHQEcdHqUg5arroATJkxwSEic00V1e4qlQlak0s09aDBRUIZX5sQ8VSW2&#10;q257Eb7vPCZccF19PvjgA6BZ91a8eoXA/bSRclHQZrtduNSRCV5Po5OSFTRg0U9KPKOcudaUZCv5&#10;Rnk9x5PPaAxw5pgmL0FpYF05ABPZDEp8uTqQvOKP8umfGnz00UcS4XIGJQKSJSgBOrZr0Q7UYOzT&#10;XIvoD8/dJ0QH+ZdeegnB8ATmXdckiEt4JRccMOcJWBilH1tMrEioUdGRsUjYQB6fZyLtYFLynjYy&#10;ZwIoKzwRKdxQAuHdIFUfAWI0K3ZvWWSLNlDgIdbBR7ppBpe9QxQ5UBUbpzHATQ2r7OSWvoBeyMot&#10;0uCQNj/xO3dpBCtvDGbYYIlbFqnlCg3KD9zYjPfSacIzHtPPUcwm5kkbo2RsRCwWQSketkw0R/V/&#10;/PhxnyPr169X1TqLRQqFxLQ4ISXB/JQqSqSNJ9YNXlFY8HV/WzhfcbbCMQ2Lt8REyhPp9NbcW76J&#10;0WWNmGLj4aeffur2rdiA2J9tmtBPDPoST0ZQ6so6OlYYoFBF/CSGu5y04qe33GBOl7HINFU8iegW&#10;CRhi1PVIWpdCE45BG4b2MgdSuzhMg/VyT7+57sx5CUVuKcB48oZU6jKuC3oHKiOHvTTUo6WbCZnl&#10;j7mgdCJ5EWONzFuaPe3iFSi6Veg1MFecZAw3WV8qPnR8lrnF++qSREeIyhGXqrNR+SktHvJTsXGe&#10;UQNWRcor7nHYxDqveCgWc1tE4d6DwPqjL7O9e/c6XPv/IHIw6JKc5zn9uhW2yxESeoLIdnGZI5vy&#10;47YV3FMa8PTEKFiZ8JYeR/iHH37IFurq6STxRK55Qozn8GER/4XpUsioBkEn2CVLQzGwwt1fXK4R&#10;SAUl3HCL15u4LU30+BB3BbFL3sXlg8ZFXs/avHkznfyxyyvmsgsNsMAHMvKuGbkzkYezhmK78um/&#10;l1A+Pqb9dCtX/l2sIaAJYLXtBldFwXMBuk84jG0Ub39eZ26Rzv5InC0/TWgAl12On9LEf+s2Sh96&#10;SCi2HDx4kAMYq0BmzJghapQWgolKUdqG7fCBW2myXZqirrkxINfYv47AoiF30CCvrDRoBJOpo0eP&#10;ikJOpcMWQWEsoFBR4BzjtkEtGBEAS6XSeg1QB3c7IUwGdU+cOAFMZHMG+FDDWyeKEFDXCadUXcEl&#10;VK9AFVYEKByvwpMVsVsHAic9vZL3ojY3bGddyFLjCsJb33yyqbONdYHBP7pGHnuhIde22wUu69zo&#10;YDAn6WS1zr12yYUOaVi3qxakdYi3NsiE7Z2RhB1jfGBIhbLoLTesywtkXDhAhMk8JOOJJ9LhqgFn&#10;9Y69uCfRVh5++GGVC0aGNAfamOZnzjtuybio2agoGPIFPHv2bOuuZdiuHNAPtcCCnwJXfax7q9sg&#10;myH1iCEKnUeOVLcJAawgHwFcJc01OomWCNrkhRswkVMEQEJ+qmsWu9pqjPoGby1SiGxCEKZdKCeh&#10;HACIXfHK0yvPIZTlEKc1JrGx6kmFpxioUzMmrArbHqoVgArxtFHrgTUl1vnnpyGREBeqE1Fu7MIq&#10;qmI/bcxJgxLlkJjVgLBpA4TIBawO5VX8GpmJ2pCVHTt2CNUlgqs6Zq8gCB3WIVVIIu/gscgZqnJv&#10;PHLoW8EGiPhJxkS8S5cuJaA2BnU99n2JZyIVOG0IqgCE4FzngJN+wYIF6hDuiIiOhE1IIqsoIMYx&#10;ejoavdV/UQo7uUfSK4h5QtLP+giv4NmV1qKJpJLxtJ1m/nCSZBo6uRmykXtUWeSDFZKJpVOY1i26&#10;lUuHBlR0ci01kDcQhRvEgGkLcHLVXp6wa0iTJ9jdkCTRT4MebKNQpHCz3UZthSFvdQrJ6v83UU2O&#10;m5Z9n7bOFSQhyZAK0eUpUWlKjieSxSUOiJ1LkTDE/PS264jF6I5dVEm3p0/GhQsX+mR0PvnY4rCC&#10;VKJ4Jd2apiOWY8iAJA3ZVFQYKEB+CsFPSnzY+aTTJnwc+/JzOaCHBuzlg94EExFxnl1DvfkpBCTf&#10;tGkTBPhZ3YaqDiI6UQSmM5j/qkYbnTJlisuy6KQS59HSnc9ZqLNz486dO6qg/woWtiyKmlq8ijMm&#10;2rT+JQs+PT///HNXUm3OCaFJOc98izgnUNQABQLQwyvYClmzi2xgqR7Rg5WKkSc+1mEiLljZaMU6&#10;2EEKN9p0DBzzlgxhyG/fvl2AfjrMhOaYh6Sqd12YN28e/0XtLBQv3so1fCwiiaegpFvdeSU6XUWa&#10;OMNhxAAa9Dw5L1mdEySR0MerPgMr92Ac4J6GqypxjFrRSZPoKMQTvmkyZIQsWO3IXsLuB7ZLtA8p&#10;wJL3igCIfHA7ckCtNJQh3FSiuaSbOx6cc9zw02Hp9mDIKd/EJRDrFJKvxMjrPPQghni5AXZZnjt3&#10;rjPGEa4ixk2wTrONtAnEupKJAIZ1w09PPpD3FtmswNbeUgxthsjkDxmNwkrEI08VYLHI8CqLFgkb&#10;tFnUAVCdQuBrjJKOw8PDw96qaxcvX96XL18GLP5jhUu8EIDp9izYWiJnuqOoR+mwqJWJF7yPPPKI&#10;dbvslSb6lRIZ6WaiOaAknQ9846ocYYtFVEQVSKpE5w5yyikGCtDB4cjEH4FoegRqevgDIsrnz59/&#10;/fp1tYa90o0zEo1yTEgc2HUYeqxbNOix16JuAENK6BwCH6t6BD9AgHA6nfJQFZ5cJ2CRo8yLWS5L&#10;gHjMtQaqrZjwkm2e+fmjH/1IAbvdY6e0CYMGMkyI0yBmziG5Iak78E/kvVU8gOCYhmig/sjISP9v&#10;t45VB63b6IsvvkhSaXFAMJ6SDeJ6cXwy6Yj1Vgrlid1+eotDMmRuUTJIEsByYQowgvLZOgYgPVeh&#10;odJcQVauXAkxDU5c5PFALFGcA9DnjIhs5JJ8oCZzfCADJUOF4z0BFv0k4K2JvXwjxgEZRUrFaVLh&#10;8Uey2FISNNPAVRNPsBd71nFFpq1ziSqvuAEuqEqcNlrleAWBGhNCmECDMB9SiOtcJSYcRhFXDSgq&#10;Yrjuq0Wv1G37jKMW4QyNCa07ogg7ipyj2rrPOFn2SnUJnACOQVLzdXI4enUTIehESlQRUsUxfrIu&#10;qOLKH77xXHQW4cYxkrqJt3YVvoJUJ7rq2rVrfcTU7vmjuriBeBxjHSa00aCQHBXiApGIyLjMjY6O&#10;9iei+qzPvhs3bsi+gsdt24VAgxpxwFDrvIEbT2RT7tyU8RZzZF/uqJUdHoqRk3BAb3TCZOmQXzky&#10;qBUvMdavXLmiFjgDZ7H0N+q5pthFJ0OUQ4O5ClBhGgpKFBwm7DzjKhAccloeTLhBHvfs5YmfCNy1&#10;0pz/so9UVnrrROESDJUeALuI0y/LUi9kk+7H7ELmk08+Gf83U/ojekM7022VsI9pSmxxb+iPPZUY&#10;/qsjE4lDs/LricB+As1PgMBQdPV0IagLr3DMIj8N27ECDs8884wJ9OTLfQiAKhe97UJdqszlSyA+&#10;WZCT//KonNEYw1HFiuNNxpEKMpyh0MArJzf28rnDVYV2JGCjdaVa7SOwD1yeILNFsdhOj2GvGjdo&#10;4Ax526UeB2CIGGAB2n/+53/6CFYOrNhFnlq2GKLNRpGKCERe5WRz6+pC+mQzPBti5yElhOsztlNu&#10;kZhdNHMGql6ZFJeQ/RSmLcT4bBE9IK9m7VU7Bj2+NSdPnmyCML49MPCjjz7CQJxxUC1btozPyOYu&#10;xQc6HaKUm1OC7dKBeDy37px+4IEHZMS9nNsahSMJbeRL0THnVYWDFVYcqyrFojw6xbDRord1NnRV&#10;5m4Acu2JeFjEkBDIeyofGccKZ7bjxpXa5xN/QIFd4AIOVSDFUnlENlXvJwE/a0cGwEVE85D89dct&#10;doyZONiEoYo0CzlmWDCozLw0GBylly4hUc0kXeYsESOPIsBVP5RrB1gCAj2LcuFFcZ1FkeMHRFCc&#10;rfaCBrdsgYX0cAmaMEKy/pNwV13QgNtGwEGQNr4hq7QZ0s83mmWuaMVZv+MtT2BBzBNLrFNCp6iV&#10;Jc+tSKRw6CFv0DbWrgb/3z5kyKOIjqkCNV83d5o5gIgSQLOss8g6xvDKouL0E7MzTT4/+VY9UGuR&#10;jJ9IVp64xx9qfYV4BVIXfD/FS5hOVojRY5gTCAQ/achbYhRGC8JokQNdm6BEWNmrFhOBc946Kywq&#10;M0/VJekA4admQVKwYKSNfpXgKWUKSf3onm+//bZvLK0cqk5KfHWG2Sv1xHQrH386XTWshLziuYxL&#10;aLzHHGm1qJghIBAOywtweOLJVZ4jjDApMZcdbkDMFvjA2eAkGmNRlcZDNzPM2blzp3RTK1LFg2O8&#10;zT1uCFlolNvoi8c3lu6AeIavQE8HG7V0kmcXOU0URQwBlOrgJ8ylw6m2b98+zjhoIY/2HKacCZck&#10;9SU0nguBt1SpEU8lqY/Y5RPZDVpXcvkAjvPVnA++QX358R/+kBQdhXJnl9OO0YG/Y+PevXtqR33p&#10;O5DhFVt2lWg/dXN+IglPOKZjQlWjUYyCIqYSleqaNWtcpODmp/TRafhJM6PakAInoChQUUMQqXWe&#10;GEKzDmqVjg8m3qp0248dO4YzYIch0/gAJRBBhns4IKdWuMRV6zT7iQw+NDHHW5hjNWGwc9gcP0Hn&#10;SJPKCxcuwMp3vyNTFGhvAi4C+MYZsIhUUC7rYqGkfmWLI0H2RcGKdY1IvbP7+OOPT5kyBdPg5hWf&#10;sVRdAJZvIWx46wRSgFIP3lqNJ3ys2OUqj8yyL8wIQ56G/iSAb1LPE4vqrgNbyCQ1FgMmUJJ3BCiD&#10;0kqhdYGbhBh5T9u5SixIK22+UWhCGxnrfsLTnJ9CSINyA5e3frJCVfo5BkNHEZ3wwXxx+QZ1GxCd&#10;/Iqi+6WSR0u351u3brm1MEGPxuKIRTmEd3bQ4DxTWaKgQciYaezfvx+NQQcQ5qRDqZrYJXeGnzJo&#10;why42C1T0m0dYQjjmzm4+rNGoZ09e3bR4N9DFJpguVEiVDGGEMNVjQtQNvItwMmoCDIwod8c3wQS&#10;5+WCZhh6K49jh6vhqGDJrZaLhHhJCxfjH7YBKDjtAAD/9ElEQVQZKEsRrIEoVPshQkw78DQEScB2&#10;NexuonLu3r2rDq3Yos8qKo5S7omjyklI5sLDANtZx2lGmSYmNtUCTXMNV1/mqkUtxkGrZ5lzjzOi&#10;zS43xIYEgOCqPMlu5worArboFcig4AkdRcW0rBCQdXGhERkjqkkJP7UbZw9tFn/605/miX6nNXAg&#10;BOi3iy3hEGMLC1lRe1yy4i0ZvBxUx9gN1JNAT4TzinVQ00le+XkqCcmzF7xLliwBEYGsVABeiVF5&#10;W0EUP60TJlPBkCnrIiVGoexA27kCYdpsD0Z7IeCZEgoN2yEpFm54y22vdChdwC4mXM91RggAChHp&#10;tB1isuZ8ckohiZza5UTRiN1ntTwEEDiqdPkQrBRgtiPQp8+ZM2cgz1vmgMZ0OJiLMR6zyJzUC1YI&#10;sskKVwUCfPIUSpZgJcsWnrgMHT9+HJccqOrH0P0RTPePbDzEVUeXr1WfiR9++KHy7nhDNmKixgTm&#10;cEa8nFSieGKlNImF9eZqRFkRM3cTt9FERJ78KRb+Q1j4xPQgtYaTuoO3fHO0++LkrbdOOB9Sg5Id&#10;+w9gsBHnWdcv3GJ52Gcin31lZhc+BlWg5mS+2SXpTPOkC6XuAzokFCMflKehEuVICfdn0awHIIgs&#10;akDc64/sXDXM3Zs72jU4TwyRTeATKF/gZZdmMVr0FJrvV6ia++hxIlYsEsorzc7gvNLgvBUgqxEw&#10;cpgqrwwkJC/MCCD7NFRc2jrfgBlKEk0JDsNcHfnpuLUFP/mmF0EGaAJxQdy0aZN6SadYvBIssdmz&#10;Z7vvdnrJL/4zJBeUoBN87OUPz8WChNUOoxZ1DCs472y2BeB4YkLhjwb/5xOiIINUVI2OjjLqsxVz&#10;yOCMvWzFLlCoaE+7rKjTioVj1g1dF6mse5uTueFpbr3UkxQIGD3plybyJrawQgDyQqCZgInDlRIo&#10;4X/N0xZ4co9mW+BPOXk0IMx5xzCvkEHPATh43cwcB56IpAvR461zV3HxR11DD1x6Be7t2rVLLEqY&#10;sL1oSTPkWTThhsR1gvopU3JtBXXp9NMrZ/aKFSsoZ6tOC2SHiJIRFN/4CXmJRtTYAn9EtV2AqAIx&#10;UAiKAMx78lPTQD8QwWSs0gb/jkt4DrmdOaVUjj6i3/lY1r5VMhTQnYtUy3S1x11+ZIY6KAAR+SiS&#10;iXgPXK7PnDlTHVIrBhHSABoAcYXfNMDRInLLCuXyIRi2BKO8JUDylJ9FaLILlJUrVzqtbXED8u3o&#10;+4MSBQZloRqUe7LOPYjHCUOo0sAExoDD3DBRbOBjlP/4BJTKVVwwIiM6QdFmTrMtwHWZ4rOs9C87&#10;yBm1QrORBlugbI5w0EB3LAGOuUEPGWeJldY56Umtp1etwwoO3FaBFDohRApn7mGhs8dtkaq4zlu2&#10;aDAHPhA4wG0R8ZxRzgSC4jf/3ve+B39iovBxOTIyIt0OQryUEarSTIPhp4Lxk2MVpGr3FC9vmYYe&#10;blEbXJRrfFKgquk3oRlKDifWOQYrrqL77t27felKvSuqlspzSuoyjOq2mPnFF184SxCSUW64z9LA&#10;NFZIECVdmLwFDtoYrslyinUC1K2sqCtljA/scsnBQPmOHTvwxwEAWJWjaPvXaH1IIe34OHLkiA7r&#10;ikBDCeWA1ECDD3oTSiAqtdbNyQAt/OFjInYxiq5/qgQlbsMNpBWkpxEt/dRQzO1yJjHhdnzp0iU9&#10;vSLnJw99fPPt9OnTsHVROHXqlO+zK1eugBTIMFG59EMG2njLKxb56YlCEqSg4AkQBQ4oAOpivtJA&#10;7ShixYo65QwKgcUnuwaHKr5NXTVYYQJL1Thw3EWc5Z24zniqlEY3aTiYc0nUepYoVKu6cwIJR1LU&#10;tUuAHHnryPHFw1vyrKOTOWz5wHOw8NxPo4ug7UgLW6GZ8NZEm8IQGgSo0H7/+99rF7LMkMJBDDhz&#10;Q1K0OE5qNWjPVc7rLdyjVggnTpxgDq+AbIuMuzdIiiRCVS+GMMc4ad7ZxkmO9Yf8isUuTipn1ccT&#10;T6iC18rUqVNFahfwpYly2/0kI0GwEg483TwgzBwYwYXzxIzKkzlDpJgmWOtUmRjWwcKQV9YFYkti&#10;SpLCbjD4nLwJMqAfHwzOE6OBcggIhIxYICBAUZt3FgrWTwrBAkZ9Cc78JMl/tzHapFJm3b/dS8BO&#10;oTQpOmIAoUpSrKt9GvAHo1y+XVCqQYOwNEkQ/FU0fGjgm3x5KmcTmNvuladAKGTXIijw7dChQ/35&#10;k4LSFkQhrexaoRBunIEPbX6iECVOQ2qVj/ao22MdDwkY8VBo3vJEylAOhSjBUlihIvSGzHis16D4&#10;9evXlTFFwnB6gQnjJRVMfWJjHqd5xkAoxz+W6hFVo6Q6XHUlrp87d45whwHbndAUChu5pRDu69ev&#10;1zKYoEfdGooKIlBWdfJkaMQKe8uWLdSqc9Q35574wSQ8CRYnmIQHUG5wBu/xBgoSwHkCyA0snhi2&#10;2wUX5ohhoRDM7TWXIT7HfmzzKo5WJHVtJtALachwHta2cIAwH6iiR84ADWclxJzt8HHodlx5+uaz&#10;QsAWKwTgUxTRWiFBgFFqgVnBsCg6c8N2Gw1bbOekpAAQLLYIxyLnxeKVKoI5DQgkHY4iTVM4Eb0i&#10;tIsAu6xTK8zKzxPLvQox5rhBCVY4IK1gBQ3c1h2qIvC6uvJQP9WCLUo9Se698MILasl10ltGkR4U&#10;2hCLfMMTF1s8fOedd9atW6eDoyVz+gKWSzqjTPNNprRLhqzDxJ0MQxSnoAz0ZkssJO2iln6slj5H&#10;/tGjRx1LYxX8f4eDytc2esgCSdAJXHTuDS7g9EMJVvBk0RAv5SKVMu7hgBUbZYqwp4iE5klM3r1F&#10;e3MKXZ4gyX+pkSa7NCnZEYgofBqiKJd4KBC9AAj9B2nGtWvXOAmTzl25BqNykCCRqhd1ZJcOKBB+&#10;kiGpijUdgMi7kldNPuIRAEraJaKKQu6IASqEnUC6JGc44LwvvwSIGVYUFFUOJJ/7Z86cOXDggJQ5&#10;U92GnQ2SyJyEcox7ql5QMFTOdLLrUDdftGiR8BEA5QAODc4ABxUNxcUZUXAPXBIBWCkwyBi8lQKu&#10;OvWFST9t0HZnUvvyzihnTKJW5ytMtGNqAaVHCSdkPvnkE2iIkYAn6xRSziuJk1aJ88QNRgHCAU3G&#10;kelqKJUJyHJfrgQQngx6qALlI0Hw0cEwDSz8YZcbQuMklDiJY2BhHR9iuF320gkipjENCHQqQ22k&#10;muWGUuInxzxZZxr3CFgnkDPmVvy019OgxygQr0wsCpZpqrBRiuWLG5DkCeStQGz69OmypvD7j7Np&#10;hhUaG+pLIFJMmDZqt23b5tIMH3nU01CRcm+pRWA4w0FQWsT4NdfXC0ldgnVJARdM6JQ4QFmRu44V&#10;/nODACTJGKLAB6dbf/vK4sWLSdIPQAniD5DdvZx0Th9X7e6L+IzqiOoAIixeJBcpKGBOOWayBZyG&#10;FQKoZcIi2A3CQ1//+tcfeuih/o3nDz/80JXB+YqXXf8VBhsYhnl85RlvPGEBEftpAZNnmZYYBuQP&#10;3Ggkno0bN4JACln1VOe8h6mjzjpD0g8OicEkb71iQgsGikPLMGfd8Fa2NBr3a9ArG2GLWSmS4T8f&#10;ZIg/koR8njyBIAG+UUue3W40VREZjsU26adBCJ2FnpqI0KzIGTGhEaCNMHPuBNzTR1QvAeTW7ELD&#10;T9txiPV43JNXOqCQDSvVHljCwcRbeiA8xvfBN6vkIStDEo+IqtennnWe52fVYqNibhdtUsMZIZcj&#10;MoTplxdu4D1hzd31GUuUBLQJi846Jy0SsxECwqeqTsEQPXSyErGsUI5YWSFmBTfoBALGe4X93kID&#10;kWQQ7GzZK1IRue6wTlgrtEtctoARPlTpgPJOD0+IrV692l4pYKgcMcrbwFcw5tIEMR/lzlf0cIQr&#10;G+1AdJ5MkGEO/Xwgqh/nkyTeunXr9u3bKpkwcyS1JIccK/AMinhFD7tW4MkWu+YCkRT08xM+HPAT&#10;SioFdfENJigkqJ40CIEGOm3nFQ4zYdE3rnoEGrrS78bNN5IKxyVj0HDG/pxJa6OTORpkn58yxW0F&#10;axed0IYYl0QqKIxVwrokIulNhsZUa2PURlFDmxt0xgeLYtHagGkjEnplcN5e8lZMgOwIf/HFFwG+&#10;dOlSkPKcUfdOsetcKk44HLDXEyZ2aWo6pi1anjNeCviPY4hBv2dM4LPkWmHOduH4CV5ue1JFBm6o&#10;wnP+WydZt4UzfzjjXOSADmiRBvjQnyc4oCdYFK+eAJa7d+9qfbhEAPe4KjuAYg4TVFBoY4Kn2CUU&#10;CR2Bw8PDFjmDXSb4Q7hjRtna9eSTT+py8AGOw9UTtqw4JyjHeSXAAf1QUN6iLvTUOw22A4EhQVEu&#10;XnAZ5pU8hsijfFnkEmElzBnynmC0ghUoTdJ2TsZtnYcGr2Bir4sLK2CEZ4tRiEslxUAMUNOpFtw7&#10;bReI+xy1vWIUYhjrU828yyLfRKoDyIUmYA55UZNXIBAAhZAlBQ6QdxIR64vzgw8+cKDgf4jRAPn6&#10;ef2BBqnEW4Ywn/PeRniXGBvjA/KA1y4MgY9br/D37t3rw3L79u0O/t///vfumu70fvoYcPtx1vIK&#10;JSorIdsCOm1E4MocVrClEERYZAX+xpB8T5s2zRNwooUFdGbPnq3jQJ8NbFBCzg/Ms1m1cB1wdAFL&#10;nmw0yEghEgjbz7/6q79C5RqBCPlkuwyhDg1wJAZ6WKguBHLL1hTABGhUVo1+8gSzYWQAVIU7qq9e&#10;veqqq8mK2UbhwdEWkQtS5J48F5u57fKNK1QRMPxEDvErVG4IgZhhAvp4aVALPnokQ1y2WLQXF0WH&#10;K+R9+qgQ6eeq0CSM89br9ebs0tNGNSAl3jJNiZOGrQ5UhijUVjqMsQS81mHIYeasKC1zMPoK1Hzp&#10;ZMV2T1bIsGgvMRZl2vCK557iYqIn1hLmDzHbnVJaAH8kAoGghNneagow4aotxOjhLZfssoWrnjQL&#10;R+DWaZAFPvDQTy55C2G40aMMQIQwAvSWb8RULHjZkiNH2ujoqG8XHZZC9SA1tNmbBvHiHlhUiHuY&#10;LyST/uM/7sGWAHw0F36a2G5d73aQSBDN+CNBdkGJaaFRCK6qBWdiCHA8MZZXoJYXWfBEbCCIV2ie&#10;omCREk6a0wAZSvwUONCs0GyeLa9w29y6kNnlHk90FhbFyGHlYNFeIfxg8H+Boqbc1vsv0Li3fPny&#10;CsrYvHmzOrKXddtlDbyedglTNkXt9CUjZMWlJakpWSNvVL/cAIvBkNrvS5eYQYNEUEibylXLWpIk&#10;6ryMgoKfXEInPAcXYQF6ag6UQE/2mbYLe61YRwMrvPUUuBXKHXuqWF272fOBS8TIRB7QSYeGxTR5&#10;tgRCgGNKnsVOd0mBNn/qHhy2KEDP+fPn65Wu40hFD/BpFjLACVjhc9EJijat30/UkizNii2aUYVy&#10;gYCur0CLMm5IFm2eikJhIiSjdpnIBQoZzmkftXPmzEFUVxBf9u4idKIQhRZFDU++mdOGYHyDKk+c&#10;xKpmypQpGEiGRcIRnlFuiN0Kc7xi0UR9AQ33oEe/XRZV94IFC5x/sRcTBk1i7I+OrXDYIoWUGFbg&#10;QzmFnlRhJkMgQmBvaa4ckEHt688c1gFUtKcQJIj/vlOhIS73eNbxCn/Io7ovRa+A5hU2gpcG4KAK&#10;JSx6RZLzMu4zxrG3f/9+lHYXxwSqMoQztGGCk9W6ApQ48bq6IZWU+T60pS6BUd5WL4wyIZvsrlmz&#10;hgZosIuT4sIi+i1Swq4+L1/YYqNdIAoWT56HBgyFzH9iEseHIUe34M2g5uZlp/hR33ch2kFNbCqN&#10;3ya4CxFPPStyAIKwUCXGTzljjxKEIFAjeO6557jrEGUSBPqFMoYLVVzhrmgVj0gs0uwQZdGkqvbU&#10;I4SqRR49etQ3q5sIONAClDCigS2oBStn1A9DABI/yAQfSxAoilg34bO3fBMC562bdGx4JRm0mdQo&#10;icUnxNUrJR6Urjy8zZaWUcFXqHyznZN1TCADtp+c8fRWklgBV3WlVbEOHPrFwjfhg0j+OABqntjC&#10;1eKyBc7WCVsvIprVIRk6uWojQwYfyBs87ydhtcqiLdoKu25thw8fxmB2/cQzgAgZnjHJE4YYSU9x&#10;EWOF9f6BKM9RBaGlDD48dzL155/A8ZMGdWuRaZ6XDsmFnkjlWkINVSG0EiE6GVTG3AAvHrpOQt52&#10;X95FzU/C5g1u0IkJFtEYCaWJz5DnA9Nk0Jhmdk0AK18GwtuoYhkyAaNFARKgig+SaLvAY0tdjAMm&#10;aEyYDIViJAZn5txUGLJowDAY0wAxVvy015MVqkwkV3+Hg7bS3wIhNa7Sg3oa+0+9dWcmQMoHe6WP&#10;504pt3u3YYa00X379omi8iFgWNTURGfuVNP73D/gMzIyImvEqNUj6pXcgJJOQVg9FpHs8wrykGGa&#10;gNCsE7bOH/JCjpCwNZFKRHJQKVIZYU7he+W0Y8h1ytMR4jOXbw8//DCqUA4ZeoRGA4iknn4+c0wn&#10;EYiO6cCwgmwmik734Dz8+cBDIMAfGm5jhHUYUMydO1djwTRBpb/uwSVQQMzHyiOPPKJO7YKe6pAU&#10;zgiNsOxIDRBKJSteae6uMkBImCo0cydThnhuLiJtlucQ1lePHDmCnz74uGeL01fhP/30025UKKFq&#10;2CXMBIcjvA9fZRssHEAeGznJaBVKFd94qCorB4uyw0k/o4okUqWsaLBob6eXvdwmbFEe/WyjBkLS&#10;sNh65UAD5TYyV0HJpgRB3ucdcEQtImnFRq8MBFB98sINHHBWcWbx4sXOAqFpHeTtIikvlDCkyehC&#10;5EXKh/5E4fLly047mpVbVwcQUa4LIQDokMpZ6OtLmdy5c2fVqlXYgttMExYFz4HPuqSLEVwIaaO4&#10;rACEGzKiJ3tqL+iHIQb6iZQYlCAPDcK00cnbuAFGXplXyEPSSYgN6GiCwIICR30XyiuNvEcdFwdh&#10;cwJ1UEpiACQqEGs3npRWfpQyVhGKECKoDDUnEPbDBRBQs8JXcQYfb5DeIOAVyYrTF7PtOCElLpWn&#10;Tp1ysjpfVSMBi0oXKJQwRx4W3ICXOdLjaNUOBW7X15CAh0zjkAkEeCsEzssZSSvEeEXA3GijV9KM&#10;uOYYBl+9r5uRsoEMWL2VAINmOUgzSHmLrKA2pxngVgwrniRNgE8zx+RCIMavfvUrcTGkv9TvVCk3&#10;gMwTmNPGNysVFVdz22DOFhFVHtwgkxWRsuhnBUMDDPVcvem1116Ta+TzNanRuPLrR/KFXtAOurCy&#10;l+f26gIGc9YtcikuAoFdKxzAVE5iueyzxXPdxxZ6ZMdGQEkQH5ig1hZPaXUzEzufBeJpXf3wxxPg&#10;GPvUU0+JhbAhKRAQO6+olQtMwNJly5b52IWPGmaFLcgA2YqU0Q9quGGdwOv+qF6XZ5HDVAlfOHy2&#10;GHX9NMTFohAM1un3dtxnGxmlmTxMCMNKjH5WCJzheb4FLyWesvPss89eunTpxIkTV65cUUc3b97E&#10;fE0f551DQlAv+pcmhX79QxytRPrIGDt37nSikHT2aOgamZp1Gqlrpitwb21U4+rF4Cf3+AkcHqod&#10;qVSA9IBRXPhTWoWpZoVjHuchSZgSTzXoLRlwgUL9UsVhg1ppZYVa+GC4O4GDzXPlypXII2rXEYBA&#10;g074m1DClre6Hs6UAs1BUpS5bkCDADUuhvgAWLYE4hbOc11FEm3xPH36tL6kjQhKlmmGp1eQ1LhZ&#10;1+vh0J+6C8GTjIm4hC/LfPMUOFuSZV3uxEIPNyTUMTlr1qw+VOTx+9//Pp8Dc+nSpZyEPNDo7AZJ&#10;XoGwy1Uy8PGKbzARsgLU8SHJCmGmLZpzw6K5iScC+5lvwAcRxNi1qNygobg4qWTS4JWJ2jGhltv2&#10;miMz2G23YgjZOnNGJyi6ilpeeKtSxEK/M1K9mHhlAk8V58IEE4HzHw62y4j6Qg86ce/evXssuljw&#10;h2N24bBqRWOu8kGK3UIoRAmkdbi6/fsqlSwCmoBTSXI9uarV9GkLOjijEySVofQRBjhsTWCr0dVg&#10;RednBMANrsKEq/15Pgf8pEFclItdYxEgSCEWaH4iPygogYlFEcm7vUPQYRXuaCoZYhYMJ3yhQ01s&#10;3Wd5r+/gHAYjLmGco84EZOMlF+Jywzy1OjUeewpJnPygQSXLtEj4zZDYhGRdBTqAKQR98TPKPcNe&#10;Hmo0+sjJkyeXL18OC9aZoNMWRskbULAITTcd2LGijF0OmLAFavFPLuFiAiw+k6EHKOCjodYsHALW&#10;CdRH2uitJ0no+4RCBRBxXkkzhz2cJw8QDtCZBhNwqyXU5EbDT5mjzYBGZ4NgKaET4FIAIno0Aisq&#10;gWYyMKeNTrsEUl3JCK+sQ8CTUeXN57GTdvCHmTaa2OKViawpaUZpoBDpmRA1YF955RWFgejOtl/+&#10;8pfcsCgFGiI9tqOaXZzng+TiiaeLHjeoHR4eFl11KzTCJBUYxPjATylDEmHKC08odFHlDNAIE/NW&#10;LSkePKww+BllfbUAgRKnAnmxCxPmNJvYy2L1ICjoOdGVXEcIfGgrv3zwlmauohyFSCgQRkGBokpa&#10;LOKFibeMyh2LlLBVIugRo0HSilcEZJBpwmIx0f3nz5/fWZI2IUOPG1YEbmOL3trCH7X93e9+d+LE&#10;iSrCt13/+c2BAwecly7juF2CNm/erJWAyHetYdHJavRv/O3YsaPKUhcqwtPhqrPjkrnweQg3vGUa&#10;XDyp9GyRGu4hjz6FFTgDEErgLzVeOYTEjhIAtEsGbRQsGQNjaaCZA4pLXVihQZ0aFqFBTGr6mGYC&#10;x7RUOXrsscd8tbsz6eaSCweHE2DBgiEul55SPHny5NmzZzuQ+MMQPRSy1Z8z8xOYfjIhZBnhLbfJ&#10;P/HEExavXbt2/Pjx/nyOM1oEeIUJc3b1ZS7lgOSOZ4cPNDgGpE/UkOQYnnMSVkIACFbwEA+te86c&#10;OdNbSkAEzHnz5sGZe3BwN8IWzClYUTubMRAHCANNpwUI35wf0S96GCaVdmminz9oTxvfrFthRXa4&#10;wSualTMrXLK9XRQSM5gDI9YB1rpU0qCWvWLInCRwhEa5J7ZoC3JqWHc6CiH+m8yZM4cbDlc3PODX&#10;w9nlnqAolESOYQiXHJYSJ0HMEWAdSq6DSE4VGZnlgOg4Ix1iUQJ2OQhWr17tuHU/o80TVuOsttGA&#10;gJ7QiqGK6WGL2zxBV4FIhCpDTq5q4zhDTAYNzkAmoAJB+FWrKMyjmajZxaKMdpPTMIeo4HSqZXra&#10;tGk2qz02hCdOHqteG7DNTx0fUlQgAY12WSQvPI6yByAw1ePcKDUFA434YZenjsZjbUWQ3OKoQUAf&#10;h6kPJia8leyRkRFxElbtDvjbt287p8+dO2euPLIltXzQiAWjaOHFEyGAL27RQBsnrQACq2wBDdOx&#10;AVcaFPLEW0+7SBKgRFzeegIX0MhqAjRpA6jzXlPT2sDCTyZ4zpanvZynzV4WwQITA0WQz5O2Jl4l&#10;IIUSw1s1Ly5tAhsAgn9AFogtOSM0tvhswgooBkGMffRQYiXrdBqs2EiG24YYLfJEIGQUFW+1Bk3K&#10;hD/8lyz9SPY5AFXJCg1+ssK0o5SqLgQkybMr75SrXhNGFTMTRW1RW6HcnBJYGTSDGvHYpUEs8qic&#10;pJhOUFhkyzpJh6sS0ouplThEIoDAmqzoRASNMJEjW2hAUejt379fu6w2am1e8VZEPOESH4RJG8zx&#10;cNGiRXEA4DDxVJk8ZJR+iNloBUM8rXhFXhScpEfv4IDOK4kKxw2skxVcEmf4ahcLh5mgzSsuoRNn&#10;6pugg5ImpTD7k15FpJts2LDBp5gVvVLzOnTo0GeffeacEKC5rzFXPRNNTc2CEZhwAIL0efIWnsIM&#10;Og5YMYcer6yIiGTnqI1oIEcAREjDulyboIr+QICTNJgI3wpU/QSOoOBAXkl6WuQJzZ56mf4oj+Th&#10;o0fDXPk4FBcsWLB27VpH10MPPQQfyZIjFgHLBF5BiSE0hhXi4S3Pgel7gCfApx9zuMdn5vjvqiQu&#10;CRKsGF2YZsyYgZzcg49vIHcUnc25zjEH4SOPPEKJD32BM2SL7FSV7hNRWoLAaD2quzX6bqM/GohO&#10;qfrJSdQi74l73Ov7oU8xe4EglUxgi49X6eY8qlhBDPjwBJh6nY0CMQFsJKEf8TCKfiBYB5RFWMHN&#10;xKvWCTMNEw1KCHDjDz8JwEFo5uAlKV5b6LECWz6zTlv4S6J1c1nW2F3UkMTgbeXg/uoaMWXKFLcE&#10;P938tGUpcBa6H7ArIx080AMac1IP6pKFKjQDTSpdGX3FqWtXKFsQw08ZkTUoCXzdunW3bt3avn27&#10;ijBZsmSJiqAWgfEZbtKKqAhDLYsWmeAn9EShqC3Sxpxdrr+JIWF/5hEaCdul8EEKK/rp9PQKjFZI&#10;0kC5OTQY6k9QrAyhi/2+EeWSFhDItNQybI98sERa1lUsnzKPjgikNgTsaYV5uyRGZ5FvFSJz9vav&#10;Y7hNS4+YuQLuSOZ4Vlp6mTzhDROQcr6Ojo66rdvLnBrDwt27d3/00Ufaiv6yceNGHloULSpINoWc&#10;57B4/ORJbMB1Lsm9tyLHMHOLdimMqGngkC0gMyzaCxDwKTZKKAcZZITmp/QTln4OGN7qcdijk6Iv&#10;c/lGCW3EZIhOmWDIeqS3zqi5p7ktCkCqlBwPVRHTagzCBoqAl3U+8KpioJA222kzVwC8gm1BETb3&#10;5HmcsGgI3LONjOaVRRwQGvTGauXv/14UeMYfb2kmQDlh9WZFXGnoMLCXz/aqHxt1OivEJA6XOmao&#10;MjLKH+voQa1wJEXqQefbTrPDBJTDBBc7BeypSunnHkloqyK27LXup3qGFbU+bvrnr0wrPwzkp2Th&#10;OiSvX7/uuwTIsd06MNGbw1QBSvrMbaeTM0xzBm38tM4B1nHGRsBawSKYsIWl4opsQpNNVuAjZY46&#10;qZw7+DuquME0Q4jBNFRlyqSfnuAqmzQAlhLWhaDd86r/El11cMxRrRaWLl367rvv9g/I3d8VBR6y&#10;RUBN1WsABU/4UKWUilcgKsUQTj8dun7Ku/5i8JY8f0Rkrq9pDnSKtEEGOJoXzcAEdQ0RSgZvISOz&#10;EmTQzA3dky1MtpcnLNIs0a5uBvQ0BDIMOeRo7vOUckDhGOWeKARY+AMKMkzIO8Q8rQgnUqGTpiRw&#10;aoWsyfDZW3Mr8ZMeJqzrXcJ0P/atr1SZEIuO5HvInANSgw+eoUSeKiFogASg5OlEcWCz3uHEJWA2&#10;gYYQ6AGFrzS7MMr1zmFs8FwXVjh8QAP06M9XqkTksYVdFkmGMBkKgQAQW+iPV9AwzL0iCRBjnO2y&#10;zGdWfGKCzghbHtpbdZtbpNAEPiEva5wpoeYc4D89lQY8NQoOO0QRTxL1/P6VaSciBvpkYlpL9/lB&#10;oUDQiSeuFw5O7U6ALrKirgqAyRC16kVDAIK6Zkh52os/TMugRuT8BqNjQl346PIW4PyUI3rKFLSt&#10;WxQCsnEJB2gTvp+AVYMGYa5aN2daRvw0cd0BIDS4xC5wkgGOpxVhQltq/DTpz1cI++kJvbF/ockL&#10;EJBmu3flg09c5AQWAk7pwoWLKsQxqRh0ECgDvScCgcNG3RMEbkn8QFzxGz4d3GUck9qcNmHlwoUL&#10;vlONY8eO7d27lwCgNQtX75s3b3711Vfvv/8+ZgsvDc4wT2moQtx9vFJIUGYaHJxXnwREBEHpFD/2&#10;VOQC8SqYvNW/xG8CESttMcx1Sdpa8dbQRwatY+zv7BVUGjAJoDzU7Nw8TPAM21jEbGJpY50trko/&#10;l6zwyorK5IC5J1YBDfL8BC9g5RgzZATdxYhtXCJDAx+St7Fe1hchVuUYBwjLiLPZW3Ou1gG9yhN7&#10;e5LvACYprYTbAkypBLKnXaFBf8Mil1jkhr1UjYyMSJ9g1QxzbBk6DgH9Vz2wJWpcHLfeaVQxSA3o&#10;8I1ytQc9i8IHAnYhJN98x+tE1nmF+uy6+yswxclhehiCDwdogAkC+4zQK9FGggACBMxhmkKGWHEk&#10;i1fZeMsH4OBwLQPsNFCoQZNnAnlwIBZJljklttMZsJgJAenzQekjjGOqBjHYtd0W8qwTJgZSW/gw&#10;PqxQLmSNFQGg9/Wvf/3+++8f0H/sL0jCDV1MyA5XJ+jy5cv7QgU+KBy33moNbie2QztvafYUoyGJ&#10;TEuuwjcBuEajrvnmLcChzQ3YSpn1Tz75xHezCWFKCKgjKzzUvP793/9ddNgOfG9hGLCGiRU+sBik&#10;EkeJRow5CkpXkU0/4ezK7uOVNofia6+9Rr+8KBCey6MqAxSXHGPRvjur1ECSHnM+AxbxPLlEs0BY&#10;kQIT/mMsMWrFTphLYmGCfjolCG20LNl0ZfE5YbGke3Kb/3ygIRpLsXVFh2mzZs2SKRxA5uJtzjc8&#10;IeaM4UBdlAa7yLs9sK4cROFCoK8CgQxv+Ya3LNoINDq5TZ57hAUICoAz1ATOnjw3mueqoUzECw2J&#10;ts40/00QQ9ZgwlVb6PGTZvrNwa42oSQ1WGHFRtpcicjQADTIeOvUpAQlQCReoEkBx2BLmD8owTox&#10;vUiwAKk8s6U2RYrVxJjgFdzsotwWr+jpdoiN4MIcgahKiLGoIWCCUnWic5gJLoW5oDw5Jgorcc9e&#10;SswhQHNHb7TvLiIWu9zwlBIQKEeMMVgH/5V8n8LCF2ks6md6rNAgLm+9YmLI/1giodhEy5IIeeMp&#10;JAkWT6cpwzzugslp63lMmBjtCOStwsahqkvYLtrOVK3B0Wjifg01MrqAcvLEfhjpF24xOuDvfvc7&#10;Am+88YZj2C5E9yFiolVt27ZN4UmMFiaLgheJ8NiSfg5wT5xiwQNvReuVn4ZsidZPrzz5LJ38l1Ea&#10;LNJgPQHDYgyj1kYrvfUTYjHYkBKIc1IytAkIiFqOCRDmHnlPXiENeGWrnLFrxZxvnga1tiCNix7A&#10;EcheKVBa+mbHJCcZpY1k21WRXHp6i80lmJgAi1Hg9koTYeHkM+tI4yiyOBbV4D/asdEWeaeEh7bY&#10;TrMtLfK/cOixJQEarMOHIVBIJQ4Q9tZ6JUoJ5UrLocguz/kg8NBAd9Rimgbt9ec//zkMbS8QpuWC&#10;HsIIAxaSMLFumKsEJw0NnCFpsMuWGD31rE2bNvkY0rAEIi98o41y2/mG8OzaDmogFAhVVhSq7iZk&#10;PCHsaZ0MSW8hAAoKOUOP9qfCn3rqqZdeesnJ+sUXX7g1IrMSIMzt7Hp2ARdaf0ZnESx+cpsehrhK&#10;p/5L4aRJk772ta91PzDUHf2OT/dRl1S3GedQH9lsuQT8ZPCXw5nwnLeIRGEJ8pPPHSqevgYQQ/hK&#10;208eElDIQJMUG32t9gfOJEHnldbflV+/61Ng6+DffdMKWKEKGvCROxQVqTyy60k5E9arDoYIAAFj&#10;/aT/X//1XwWiGwBN99Ar6HeU1vGhVAiSKzvmAjHnZwLmOOanueOEDFcNXFKVzHFACA5dDpQ7hdaJ&#10;yytoW9EApY/wyZMnWafZLkn3pEpoGMWEj9Rp06YxBBAb+SZ3yMkBP6VSQq0oLkgCSrJocMAY1NIP&#10;GfIOSyWAh+zaRTOXIAkZu+RIvM54qLpb6Hj6HjF7ITzG8r/9W5+hCGPCt8gjFmEyZ69DjiSfbYcD&#10;N15//XUe8txgl0XcRjMT2/lPFc/zCiAUQo8/7coQx7yiXEKVHpKo39hV9+OhJiAEPAGR9biBUTTw&#10;jS3Mh49XHSUGz3UGYrZ7ckzs8+bNQwYk/+3g/0+aHuFwSQl88MEHuIe6clFDc/ra2DlSZtkSNSsQ&#10;BrgQ+G+dmAmfGbVYgVsxhEygCtKHIQN2eYSkt0I2kV97WxSRcLxCOXvNvTIxoDRUj2YbS2pbvIER&#10;FfIkVAXgJ3tUcFc8bm10QQTQgudZBy34FDkBsXnlYqsp9FfwnDp16vTp075Keexyqm3JSn/CbFhx&#10;xGKAoVM4R33vLliw4OzZsxqKo8X1HBCesiUHYuAtQLnHybzFCaEKmG9dmrgkVAKFao46BGpk1sOC&#10;HqHhFj19OcUkAzh+ippXTCM3VQlDDG4E7NJfNDvxwoQ8u5QTo98wIWMjRrYIZ95aYYgSEZnIHGe4&#10;p9coZmBCyRPRnQ245RUaedpLng+izm06LSKf9HFMgAYfrJBnVDrAAhNiPCQvOqbNYciuV+TJYJ7h&#10;ZopkrHOyV8RMaLMlVKmihyF6rKsWwmKXOHuteIsMPqGsi4I8h7lXsjyF4ykW2IYMi1hRSftpF0/o&#10;BwjmGNpTNUyPquYS2JUTrMRoV8rlxV4Hnso8dOgQlrJFWNSBbMIr+AhZOuqwmE8miMJHUsTCN2IJ&#10;25sY/YHDw9mzZz/++ONenThxolPQN+WyZcu0S/5wzBbhYBdsKTGnfxxAc3tZwVvAartPDv7icoWt&#10;lf/lX/6lDpLarqTsihQr9u3b58vYio0dqP0Bmmp1aMGELaHlgDDBC0k5Mtf+WLROhtFuYJKoHDQO&#10;RzVz7rLgok2Bi5e3+pS5LAQFuz6gNdMsKn8y6sUrhGGFMBOOfDCyyxMT624YxAw+YIhGoUu4iOsA&#10;Gq7G+vbbbwO/2hQvbQK0V3QwpEetySnwZ86cKVNCgCRKOHI8aSaAfsI0EIarDtd4QicrFMbwysox&#10;4wxTaJLopw8snlNbBlHUdtxrRStHGJhgGt+UIQHeopwuAUBIUki5m5/t4EIqfnKAEpyX3/5kmKRh&#10;hZ/8kQXCLhbkJfenP/0pnggKGZiGAJ0cwEZukwF49QtecUVmE09v9RySeqyTVSsGO1s813M8w5YG&#10;qjhgwFAUCGlil8TFcAGyLr+2+Mk9UejS6EQPnWElNaKw7smWcKwrZ4mQAvrdnttiXTkELGGaYW6R&#10;M0qb8xiI7eZoICiY4BJJteweNjIy4tIsNFSUaxcXJ+7GjRsdGRJtFz08txcITAvKTweN7ZjmXshV&#10;FlGFzhIEZ0kXnXVg6jauWaBwXaPEJFUmYsdDP0nSAyux10gBxZBIvR3iB6C99kKfskQO1ijCHlGb&#10;6TI3AZZIGIACh8x5Dwh764CQkn4x82DXrl3q849//OOlS5fcMswVP1DQBZTCg4JjCcTmNPdPYVUX&#10;za4qxAABMhtv3rzpiLUufvRVA8gtBplmNBrxKo6CVcxClQwT7I8r5DGJOQGa2MJVngNXmCbWG14J&#10;zYpd9LBiCIoJE5nW/ioqc0ThgE9tXESj/ryCfhHBxKDQTwCGUtdPzqhMRUKPxEuBnwnDgdtsARPy&#10;cgEWZSZTcs9VYgVlu0VOCtlPVmzkvLf05DAQND65kylZU9sWecIB2/ULE7soga3o+AkWjYl12NJj&#10;lzANrwSFduStU8IZnvPfXnYrDFlGYnZJGrZQKy+yQwxcImoiEBpsLF6SdLJuMMpnRt2i4MkfZQlb&#10;Q9HyhDbbIckTLCLgKZWcgYNO5CtEEjdv3uwaJ2q+KSRP4DghuG3OCluQodBPzlBbLQSvRY55SzOg&#10;TDjvlXVWmNa8+mMunQtRjR07drg+b9myBbaEOckNsJhkpXxBIAxpA4VAuAEoHZnnFOK5/ms89NBD&#10;Q0NDrPuOVEo6i3pRQaqVOd+vbjNuJACPeyZi5B4CiIgbOC+b4EUnz5Iudv6A14RdzYJjSOjpWkCz&#10;duynEHxWvvLKK45ARmnWKEUkOzBBLaeRq6ePDGKyjDNwAxoBx61nZBOvRbYqWLDTY9hu9IdYbs+O&#10;c1UvQHP6xYIehnAAQr/TqNRwHqQ81A0pJ+AnJL2aM2eOFHOSWrYUptaBIVbgYAX+0HOiM0EP/RIU&#10;5thy8eJF9ICJwXk+A0eWaYYkSBFJCzLpg5KGf/qnf4KMO5CfDkJnz9SpU2fNmmVR4xKyPLoESC5+&#10;wl+N4DwrGrct0HCW6I0mQtYiaKAH1TUWxCDJDSFYQRs4AMHEE6rVIzf4aZjLcmFyQNROO10FSRxC&#10;VqSYCXBJrijEqE79JA9AOumnhGbarCMJAF19aAAUD/kv6Q42ApDnFayAiSSc5DCF3iJAyGOOXWIn&#10;r0l2bAesGocPlNDVnDMC4TxX7VVf0OaP1Lhomvhc5ob7tF1cVTi20C9kbJRTAVZNuMFbWxgi72P3&#10;1q1bZ86c8VRKLnC8tYXz+gOHBcJJ1rMICn1s+/btDiNosII8nJQjdgl7WjSBoRQYALQiKIQUy1Cd&#10;HRcVHocUA3vQt0ds8PWkzgbrnlwBmYQJhnNemQsGHN6a0Ivu5jKq3sSwfv36hQsXKle3US2y8qbN&#10;E8QCQ3Tnh+aYIQwWFUlvHcCufvbqkrxSdTCN38JQtIaJIVQ84IBSgYWnuWEXDnlKv6f4vQ0L6NtF&#10;0jqdtsNUIH6GprfQNLGX3dLPQ+sErHDYdih14xYaAZmONzDkgEnoU2KlhitzUOKMV5nuCW01JsEm&#10;iplaGZVyObZd65cvuzhAhp8GBzhmQrkB/95aJ8kfTqKji5j8gos/smyLPuXJsYKykW9+9pbC3BO+&#10;OevEbIePFXEhMWGJYMg6b61gM0nWQaHjsCgQxCVJFRMERAF5c1vMWTGngX4O1IJZiY0knRnYQglV&#10;WIEeuMoBG4nZ2JmhtsnYKzXg1T4wx2erelPeupjkZkuh6mjEFDkNJpQAlv808J9yQZX3Z599VjhW&#10;6PS0Al41T4MOqF2qAvdll0hXQBdKRn1TwtNGyNPcFhjSLxwxBiCQ5YtyAgbf+o5hqERjiKd7pDbN&#10;FiUKgX4HAI5Bo/9Ynl2nyM9+9jNZhp6qcWghZ8hzgDPm8ASj4jU4hlckYU6GqxaL+tSpU3Ru2LCB&#10;S455An6+O/h/g4E8uICp8fmpcg1JpNah6IzUTw0yrCMtiwz5yStzoyabM5x0ddZPzCnsj4VXrlzp&#10;OHG+6gZc8soTSrIpg9oUZMACRhdcSMLEE25CgBX/yTjG3EhQwjeo7JCnwU92OS9wSlhXEXxGGDHa&#10;4mgUy7Fjx1yPVKJBuSFqhJFoSLKlW0oQFlGFA0a8st0J6gw2Zs+e7XDtMICq5taJ6xXmsOLLAVAy&#10;O336dGLKfNGiRQjME1uGh4dZpBB6ugGU3K3deFx38J82qZE1mmsanFFfcoEbasGKt5KOYNAQOEIq&#10;IlAAE1ZCcC0AoCcoWCRDlejoETIN9oqXk+YWZc0cVigBZFasdFmxDlhzSTe8kmXOwFb3xg1v2UVO&#10;WaNNUROOErhRamj+X4O/hItdFUEAGsIUhWIRBQDDVhRAQBKvVC5JwTJKLbhUGXOxuregW758ef8N&#10;m2OFG/aitKGprlmzRhUIQTZ5wn8bBc5/HlLrMxc5uSrFkPFK+AAx8WTCT+ZCiYCf9MgI98b+hSbE&#10;lcuOZXvkTKgFadiQKBUWMdK1hTExCNsKCOgNKdtRWcOFI044NQnY6OYrmMOHD4OGmMXO16IVyfj5&#10;ypa0sQtrsYmcxbAwdu/e7ZTVtVFEPPw0IEie26znNt+EbQUiFiEuCgONFAa3AVdSLYIj4EyChgCq&#10;iSsEzQufIeYsBohY+ICgqlo4skiAGBlgmrPCGdo4QA/uNphTYAZ/WPQ0J0DYRJrdIeylucsEQ76E&#10;aFa90BMXJ+kEQtbZyufW6Vc/VJnTw5n8AY4nCiKup1eiIMwBcBkAt2Jd7IghTLEEiKgpkSav+EkY&#10;YsI3EQKXyJhYcYQwzZYVVNH0JVGKaeMVAQ6TYRdJnLV+ekWeS1IPHz7kBqKjgSMQDm6sCHPnzp3T&#10;p0+DyFv9EWecNGiDEpogATykBzJ0ut6tW7dOlq0wDY3KGwc8KVH8XhUO5xmNnHIhfCG7s6tni7QB&#10;X39Hb31cq9VAnXnsxsy+veBD1YQJE3RSbZeGqsNE+iQox5hoAJwDooCVtvWd73yHnwDhISu81fus&#10;SIGVSZMmaVIOPx8N+qy5LtY/33VthbMDj6ueTixR1/5ExwGthy3ynnU6b2FFTODC5LkkuoiIxZc3&#10;o9DgiSu/lV8M/p5RVAQ7JQgJPVb8FA4lPjTVuFI1qEIV2aFZjEyrRzjEJT+ZtpEMHsqsxEEASaTS&#10;McOiapJ3Ck2EYAv0sFTWuAEW/HFKyQgPmRBjiwlIEzBBQSdXvRIa637WbeRUHxdsXYtvzjmZZU6w&#10;Pgm0RJpRkV1RSDS68gSFxCspDJlwiWm7EAklfDH7idLmDldW2LUFPrbQplot4gBsocQHRQQEVwoA&#10;8hB5iHGejLnAaSAMQNDxMygk1E+O2S46blhHP0mx6BWjXtWlISB9OCMuuTPYYpqrsOrbzlCzIrLd&#10;U7DsejLEHEm+ASqL3IC8DALBdm9lEKnUKQfknYCgsAW38c1ELGqZKv5Ao37CvQKkWYw08w3IPm3l&#10;1F5bKPeKmHRMnjwZwitWrFi9erUzD+EhT7mEsgth8HKeZuFbZMslBotcDXGVDGFwccmcErk+efKk&#10;UqrJCIFFpvmJS1TxLYZgrAPYYpSAFZAFJVI/CZAEhQlIwVIKhtQw6vihMUGQtAFTciYctU2cHBWk&#10;n2xDxxx8ZKjmbsYohRqF2govFY/e6v7CISV35MgRwWhGNVyF5AYh66oL6cVGUvqbaBCcQdlf/epX&#10;VJEBkO1G//AAHNzgFeXsFifr3DDhHsdQQUpMuGpd8jhv4i3lgidvo+jQaJw3XgnZ3EbxmsBLLH7K&#10;tKddhC22hUKe8NlgKKwMqgj7SYYtYtDPWz9Vr+QhqLdW4pBBJ+smsFVgKIK4drnAmvedRIB1sFcD&#10;4zotGhRaZyv3qBIFQ2DsKQVKy6Rs2lunQyAhcNhGOitgrwBiMWS8Mq9+vB2vQ5GStEindXatYIUn&#10;Kjv8OI/f41B4xVVOOjPoTDkee2tisEIVl+pcS5Yskfrr1697+hyBifLAFoEoSPgrSBGpTMK4gTDa&#10;tF1MW3R4OCz1NcxsApYq2V5OsoUJksIH0QEfMlZaZ87dH2lhgt6+NnzoaO4OVP6sXbsWeqodV11S&#10;QWcv/cJEP9EJB2cM4UPMkyGwixr/CRthYpA31ylkn4wh0RzgJKPf/OY3uTE6OqqT4gxXXencyg8c&#10;ONB/MWmvEAyh+akrsdIEYrIAUt5WO8T4ac43SexfIfTNqnVCjCruWXEnhi0H9CZJZFTSdSLaOuCZ&#10;MHduucp46mh+cs8ramuvfgrNk10IcMPgJA1SrHDE5YqgzLso4LlG4RuFOdalFQiOQLcWgBiYA2p4&#10;AkrXczxAm0L6uccQGjizpVISecgHhqxQaO5LUeDEIGCoLIerW4V4bXQ8yzuvGNXQn3jiCeaghDkm&#10;rDOHwPKFsazD1uAMGTpzif+VP+hoc1+RViHIvqeNeh33sAjO2q+NtlMeB6zQgMBYx5ag5BGeYhE4&#10;SXuJEWY3POkk5ikcT0nnAGIwpCK0XPUiOuRBG+3Xly4xRQFVdcGQn3QqTMSjKhrAZ7wPyCzasOUO&#10;hPB/+MMf1q9fLwRfh+6yqGidbzzkmKwpTCmmgfPWKbGXochAoVxwzwRKnbXmhImBlyegLhACtLlK&#10;Xr16de/evU47bLEXULUIEyDzGbw0oF/9gVEUkiBJkT7ffoqXM7h68OBBDsOZG4jBVYYgDHA+Mw2W&#10;Ymcdk8e4MvhiBj7/SXprzlvc4zzQ2g7JITRStKJ1wnHITmxgWPAGaeDiq3VxekWGmR/+8IeetHhL&#10;xjphesEhK4S3bduGrJzTdCDyu9/97s033/zqq6/mzZunuRuSjVKubzwWlZw5UF2v5EkB87XaQAj3&#10;LDh69cEHH6C+u8aZM2eIKRW72BI59E14wnMueYrZhANKi2Po3k/ggoaAlWIk4AkB655GK2Ss0ANu&#10;ykHpp0gTo0340NCJ5E8XkNrQRz6tAdYgIslitWEd54zQL9Mh5m3OGxp0iSCgD0IA/vAEHcfQyFuf&#10;OPnpVRoMEyuMcpJ+wWo3apWM4ZUtJuBVsZzhLcKBzrzuyRwZyGCGjVzCP4twDkme04CCITCOmEkl&#10;4Qk61plGYhyAg0TLOArSyTeqCNCG+mJkxU/xit3TOkl6bASsjYjhOJF6nxqA5bBIveJY2THnFbUC&#10;4So3WPGqq7oeCl6IcUapaG0cZssWIZdTW4QmcCu45yc98YpOydXxjx49Gv0WLFiAmf0H3KjIDeg5&#10;fbFUYet00JMOmukRTixl1KLQiLFlF0P9gysI8FBfIBPy/MQTi34Stp22RwcDsPfu3Tt+/LjbA83s&#10;usvzRJmgE/9FTV4WeEWDSEFUCzCHhl1gNxd4RpFKi6RkzZo1/PEFEML9qxILFy5kVD3KFzaaQAZz&#10;8EdmwQgi+mHl4oswClN1GwyxIo8RjCEbOSAWvczgp9qvkP20F8k9DdbRTNOQfW9VH0nbVQdVcg0f&#10;BHNcIQ9vYagAoQqBX//616wIhHuilgVPCunRglkXiKakL3tSS6E26M7U34TF1sSJE4nRxn99D4wg&#10;YtEpi0VdfQzr0l2tgcWEHukzoCFwSiTCCW0Cc8DKLA2iePLJJ8mTAR2sOC86MkjCeQ5z0qIsc48n&#10;VjABhp50Mg0fwYpOOSsTYDozOIly0QYmZByurEgTMF977TU/x0veJUZntks/hwYiyQUNjeoUAnAm&#10;TIlDqP/HFNmHmxGdYKsweWv0b6HyChvdThCGb5zJVQgAik7+ixcztRG+jXfXSoDbVrwCL0ne4rkT&#10;SiW6Agpkz549ouZPNGOLwJYtW6iCrS30QEwUPOQervoJEIMbnBEdVnfQOKQoMTAH97hNgHV5BHW+&#10;lU3JYouftInCSm2QWqiSjAwE+DB2uCowkAFdDHkwvoGcZDNAUdmSQgHwzyRhr2hEC9e67pWeacPC&#10;7du3uxoo2nPnzgHdhZFmezFAOgWmv3hi+csvv+we5Pm/B4MPNANUwIKXof7BrXHx4kWLfJNLiGCe&#10;J5d4KDzu8YdjUDChx9MQbTHbCHoOKxtvRWddpitRQ0Ytyoen9NtLntv8MThP0nYJIEwhYsmxQ0vI&#10;tQ9cVBtcEiaXbGGULYmHD8dowGm9WIJpYELyCHDJW1aYYwJE2O8Kove5G/omsE5JnpPkAM3q3NwE&#10;Alw16ly4hQ388dOz/FrnJBlz6yof+WBo0VO8mC0itIvfLBr0UA4Qrpr4yUk/CWAIzC16JRyavaJc&#10;jE4yIPggfmXw38Phg6DAa7uobVdI9rILKG5Y5569XpmoXk1NctFJ3vUCdQ5qZxujnLQLbkzzNnLT&#10;xhBYpEC8bEmTBj1//nxqiQlT8VAuQSK1C105jANcjTMmqIUApZKrVGkojtVdu3Z9/vnn8ZA/Fql9&#10;4YUXfvOb38iLvSyCy15u09kKb6EhfJFqCp4CpBYBPKWJpLmN5povlCBjSxmkXBSTJk3iqv7ugFcC&#10;Tj7h4IZmx6VVq1aJJSggwCtQcN5PEyErMUUkfEknwEO+WaHZIVREANT+tFop81mjZiUOsXkrO2AH&#10;vnK2i1d0ilHxSgQ87YWGw8DPf/mXf3ET0qkhjMP28gGYjDIna3yAuRXuYSBvcVuueaK0AUuD7cpf&#10;gFoEiwSwK8KDVAmYUFXRGcIJZ1FTaK9PK1CrOCBHJ/L4iQy8KkdaDZemTp0KkwsXLgAB8nGADPyD&#10;TiDy4qdXSOhrb9asWepOppCcMyXdHA08ocFh/tDmmLdo3keV7VolkKdMmcIZbznMDSFUU1y1zh8g&#10;w0dE1j1pkF+OEUAY5kxwG1ZemVNu3V5hEiMMB72XALaT5KcQpINyMpSDQr6suJOR562v3sqBMJwV&#10;uBLbvHkzEgJBugHOFosclg7mAOtMknqxoMfly5fBKHGA1bj6l5VoBovhgGRRQumxV+zEREqbFTCy&#10;ziis5Nei64g0+drWCWVELFx1rDhKWGdOIJKCOZcuXYr8lMi7cGi2AigZZIhanhAAC+WgZgsg7HLA&#10;Fjh4ZZeQU+twRB4K+eAVDfQI35ZK2OAkYQFKOv2CohPDh2bMmDE8PEwpaRqhA1aiJLhufxnihEWb&#10;KTK8sph5SmsfJmxbUZ8YKSTMwySggL5/ndK9pqqQDwWs0agcFUun3OsO5lKICnBUdVzauHGjqpYq&#10;W9xZ+r+9ddCybkU9g08k5goYLtwQME9EiJHapTn3AkIIuS0EkQrQW8Fa4ZWJt6A09JQ4Ue5tDAS5&#10;sRe+vPUUjnzrdxhDxlvyXvF8XIwnYORMTZNFT5XpyQfKSfKQAxUSKzzxCoyuk7rn4sWLwYVA9GBb&#10;MdoFQJLprPxs14No4Hw+2+In037KGn8AJTq55jMAWUEAIdui31FIzOB8i/aa0+MVxDhmAjFP+qmV&#10;PlET8BPg4gWLjWxJpeqSL8h0bede/ut63LaFci550kOJJ50A5GRJVBu+3VUUEOistxKzy08+a2QJ&#10;Vyccs27Cq3yjHFwmnhyz0bBFqdtiWNQBnx38t6e2kIdA5e2g5QD/ydDsG1E6bKSNk2pS5ddrhANq&#10;EfFQdGzBasC7sT8sYlFlchIIeiscACs6hnKSw5AhYHtsAaa9TFDrZFWq3/rWtywqAcOhzgFYqRE/&#10;lZjyIaz0CtBgkc4m9BsyTrNYNEotwyGUNnd/e2nzNB8dHe2P3TjAN8UIZDg4+RSj5lgugBN5qDXp&#10;37TwSUGtu7LS8CTDz+ACDgqVne4uKrfbMzYqZMXuRAcyW9zjD4WbNm3y1eXnhAkTdH9ZMOenA9gT&#10;1Kj11FNPubB6ik5P1HPgA1tJoUSKHQ9+OsK5pJNgJtM8ga2mbx0IThE4802+JKI/IiKJ7TJSP6Wc&#10;jPOYgLnvk7LJSiXAQ/LQ4Bh/eEhS+DQ4Vt2xeEvD04P/UJUYJSyKnQbJwjoE4DAlIKJZR3Vw0iZr&#10;ZJDT284nAmqBNrwVCD12oRM9lbZjWzZFKkCt1XZNQ+rFxTQYpYwA99CSY0b1JePSB+EOJ7aEz6if&#10;JvRovExgvsnKlSvnDv7DIQqPHz8OSTcVHHAftUIzhIEJn/fee0/t6AllH3M8OVxchigsGjxUdNBT&#10;p1ofAoyMjCAknnBs586d5k50OQWsdC9btoy87RCw3TqdKOdksV3iANtbAQIqEho84VgFQrlwoAHq&#10;0Aa7LQR44ifN5vQobbnmObWU87wro6o3NxmSMzv5IRlZMrCTeRIWqTC3oWbhrUKVSPgKvvbBWE3E&#10;IqxFrjzkwOjPHBSbm+z58+ddoxy3UgJuYUiVDzKLkl2eBAwLP22Bl7oCH3DRwiVFjVFS5kAASrwv&#10;B0Ko/dHME7EhLvfSKRC+1ct4KyJDLMR43ttwMSBrEYhcospPCEKJ8hgGYkoaUtI/e5s3bx6dKsFe&#10;AvxhF0HtosoubysbClmkUFLNKbGofkqSFcz2lowDWFVoBIDCpCVLlgDffcjFubOZh9IMZzWgaIXQ&#10;T1GM54VaOtPMGU+B2+hag69A1shkhyE+g8guYVJlEON51GfaqwgHxnAr6SZemXhy7Pvf/765JNJJ&#10;HghCMLGLvGANE4ySIxOG5A5cKkEbGquwH/+4s7/uqW5dVx0ee/bswQSmpZUJnlBrI5L0reknvjHk&#10;LSWQp4FaIPgZYz0hzyhv4SxYfUejAaC2SKdXegGgqOIeTxyf9TLu2UWtluEnEjoYOO8rRFD2wt9P&#10;5mDiFGSLNtDR76csa6mVKyXEwKU7KyhQFBET/Fcm5JtYAYWofS1po/fdd58T6Msvv8S6/sUF7pm7&#10;xfKZHuZErX9JqLnwecscJNU/xuq5HHMSS9CNGzfs7eii1q7Dhw+fPn2aWpSmUPh2edqIhG+//bZn&#10;NBMU2OVXUsBCjELrFpm2KGsdsfkQUe2FG23kJQL4XtFPj7ar5Nl9/fXXWdEEZE3suvann37qGPBT&#10;+FiKw1JpIz0WmSjvMmjFOlZzj10ZBAKXyOCzauWSpg8EOSUZ/jyBg8YlQaKWRDR27OknkqIFMaow&#10;5as2It30K405c+a49Mwe/L8ISLpwxAUNiSBDXrzopBNKKFisE6NB9lPOYU7KPlbYkl3rDFXI6t0h&#10;bQ5PwnzzFtXtSsZemklKqyfrENZaUVTg+/fvhy2UZITPnnosVEHtoCUAK0CJGle5R1JDQCqY8JBp&#10;3lIrWHrUNS6JEYCyIHG8un37thverwdDS8E0JOeDRXcad1ZntniZ1u1lwc1M64a/1FDLbVvQQ3TK&#10;2VxQPOEAKyClVo0jJ3y8kg7NEAK2MyR2p8OqVatk09yAj8FPT82ntLJCJ5AlRbDcE6lcZJEb/GGF&#10;WrtEmmMskiEAK+u2gNdEQnUhDZ8/UkxSOsyFSYOVIWiGhYSBydNK6vhBgjRRXsKXQ/zIaa/ktVxS&#10;Z/gpVD9B+dvf/lYVgU/ObDesXLlyZceOHaEDR6pk+uWXX/bKT5UDMlUEC9nijFK3ogUoM45pMWHq&#10;47W/nkOqiCEWDskW68RgTb+YocAZbouFz4AQfOzxBDHsREFGRqOOpxhtJ+PZ0cJ5rrbFYmXgJ2LZ&#10;SK27/EcffeTTigPs2ksPWjAasKzAx14TiHGJEhkChXk9FKQWuarFq3YrAtEp7HK0uIP3x+aAQne1&#10;B22lrqHQoyVphSVL1PSIhc/j+TYKTSzkvZUXoBl8VidCeGfw9zl7KzQ+2+sVAS2bKmoxMlaYQ8BP&#10;ro7rF6y5V3ZJveYorS689qreLVu2UCiccmEuauGbMGe7emDLT77lleS6dOOAwN1S4QzSs2fPIgO1&#10;/AcFeFGIzwrYXnpkRM2AghXBypGozYE27iR5YkIQJg3EGNVes8sxBLYuCw42BGMXExyiTAsZ7Eyg&#10;Hzf0aD9lSn5pNuRFjFbEJacMdbpbkVNZEDUMDT95ZbtduM0ZEdkOWM4Y3jKnhu0VHT81WZ134sSJ&#10;jz76KH8+//xzDVTsUFIX586dM9EU+hICKT8N/suLqCEgEFmWEXMedrKuXr1alUFSynbv3i3jkNdK&#10;QKdbaabw1ODsIiazoha+V2ipxssIYQpJKlJvIclnP7365WDw0yvx8lByyRh2WQSRlW5jDlS17Ajv&#10;//CAckPi7t6962PaK9cLcHm60Dz22GOSxWEtm5hgRSFGwaoIc/oJq1zeGl5xQ07dLEdGRti14gPD&#10;pQeAoACLHIFLgtAV+ACXMhkUkYnkqnEkkSkylNs+ffp0qeGJn1gEPZrp4TaFNPDWFtpo4BhsUQ44&#10;ci37zBGz1xUHhpyh2cQW/jMNMQehI9AuvIUhvqkI/MQQwVJFEt9YtAvycuQyYeOKFSt8LJYdFKpA&#10;RL1w4UKpRBhoOMBM9F6dRLnBTa6B1hnPSXNO5qq3NFShDmlPB5Kr3oYNG8TFt1qTjbTt3bsX7KjI&#10;c/nV2y3SxjF6SDKNkHzjmC1emfgpFse/dDsLTAhzjDkblQmiOmi5oWqqX/7jjLnKRX7rBhwwSiy2&#10;iIJabpPhj9CqCGli0RPZXCkcQ8AhadTnYStrdgG2RWplmbecpMEr+TLpFeGyMCRzBocwRv54SVTZ&#10;V/w2yArDdAGOEyYQ4ZbsWk8jk3CXaao5rSmoOiEpPG8N5ze/cffy5cv28gnQskIJ11WsinJdZQIh&#10;QKlOgFXmDKzCV4gQcAuj5+jRo+C21yIQeS5DsJZ7PnCGbwLRlczVQ08Bexqi84pj/PeKS+a24CuX&#10;6ozSbNHEIO+VnBHGZq9s0bMA4qlQ+SPZLsX8QVYCgCJjzg1epZASFrkNW274CStFlRtk8o2fntig&#10;vKUKJki5efPmlStXCvM73/mOyzKcnaz2whlf6aTBLhMIcINjTPPBEIhF3vLEorlhkv8I56kdgFcT&#10;BKZ+h8QG8FENsBiCMcR4iDCwEo459xg1wR/hUCKVP/nJT+TXLj9lhwaqhMxn6JmIVEvivC3cUwA0&#10;K0InsZ+gUwxM244GugAiaUz0OD8cJyxSS4AnNDPHqI0muMRVYdbcDQQ2GAVC9yE+cFj4lNQmDD9p&#10;k3oaGFXVYNcvwC6/kHGrdZenynZQCxCl/WRXK6mSkce8oqATRamVRNd2iRYsAc4LHBSy/Dd/8zee&#10;vLUCXrBoxGS0V+3Y3MeQXFPIiqoRheHcdajMnDlz06ZNly5dunbtGuK5m3/22WeAop+MACVIsPAB&#10;Jj/FzoQ6ImMdM30NKCVDfYEOkTgsC7zFH5lFNrkQmgQByjxiKGcQwcTngrcIY7H00VC66WeFRVu0&#10;LR5qwbAFI2xpFqYtYq//6OwAd/KZkMRDx4PGCsCanUPi3r17/BQatSBymAGBBpJg5AnYZVAT4xu7&#10;VvRuXmkplFDFjY5wPjMEAaadi1LjcIUkhXKBzEDwhLlcw9Onp2QhIVSteDV16lRfq52aKOEpX7Yb&#10;8sUH1nMpeTSgWVHThu3cVqpogDZgEaBwFHJ/hGsLQ3RyzCs+qwVR+yn7f/3Xf00VAAmQlClWiNFM&#10;G6pIn15BBn8gsHjxYq+IyQi0xcJD7F22bBlkmJMvicMTpOW56gYyGZyRO67CQSw02OsnMAmghJuT&#10;JK5du9Yh2r+ADU8MlB3CeIKi9PNTtQrT54FFau1lDknqPNwwWOe/fFWPCl9TpZ/bEoqlZOyip38v&#10;nR7yziPICAcb+cYcdkGAkoYVUciRGgRXTQNKQGMLSs1pc35jINOs+AkHUUdjG1ELDjJIuRjVFElP&#10;c9sNzsipn02GHGCQUjbkKhU5a5vF8KWdtFeUMsMkBGviBl/NbQG3V1TjJWGEcEaiuOCVonvizZs3&#10;pUGzcAwLTwAxHkzwUvaKSvGQxAZ15aenMrAobFvo37NnTx1Bj0BN1OGeDEme7gAsE0AIFRElGBxS&#10;W1Pz0ytzeuzlmImgeE7YXLwW0VoxmNgLegJtLF6w4DGgVZrYGXWNWrp0qVunFApK7ILilbxChh4/&#10;2wtMbjBX0TLEKBO8xX6DbxaZ4zMxZT9r1iwm4Hb16lUXC7xRWhDmQE5Szh9K2GrQJh2qhTmGxp0X&#10;iFeKxxMLbWGdP7kqp8C0qzuNuegIewVeCWKIS2yZsGtCLXOOSd5SIkH81L8ggIIoCyuGTKBthdsm&#10;6pNd/tjLNyboxyuGKjnWe3JYUck+ZPjpW40b69evRyrOIw95DjPNirnu7OknbZ7044M5EORXcntL&#10;mP+UR1rrPAesTkHSijyCGg8x0Dpz2QIRSgvfT7SUguHhYYFQCArVazvMWeSVqCGj4cqXeIXg3NUZ&#10;YQU6uRM7QOq2FukXo9ZMhh6fZXr3U089xQQHoEQMN/jfuUUJhb7pHTlg9xXy8ccf85Dd6rdShYCf&#10;5HnrrapUjJ5a1ZUrV9TRG2+84cCDM8AFSwa2toiIG7QBChn4IChvYaXf+en8owRK/MGZ/gGwLQKx&#10;QqefwLFX1oBMslsLW9DDatpgzi73dFjDihsMkJ18TlPfIgyhE2T0Wd7qA7ih9qGNSD/84Q/dKnQJ&#10;4JQFbX3y5MnedofgjFwzQSejWidh6ZNiXqlcTj799NMcvn79ugPJkQl/WROsWOiUKT/dZvo3lSyi&#10;GXy4RK2fMg5bOEObsFfmkUTsnl3ClLa+VyF462ubaczHUr7hp0uzwtQMLSKhiJzHnKdWrg0ytQXR&#10;MYQMdCKGVwKXJltMQC12INOsgSCJI00iGLWd27Zrtk5WKbBd7EC2xSHEW/nlBsxtt8V2T3ORCp9R&#10;OeIhMVvkQmiSsmPHDjcVYnSCjhuQR4mNGzciFUbhg0xJqDK3hQkCQoMeAblg2itRsEi/c9R2vAIm&#10;i3LX6eCnp8S5hZCx0YpE8AThxUubiHQegzMC4Tm1EDNhERT0s47bAJRikHrLeaA5tp2DolOeBCih&#10;n7fAN+GhOQClBnTUAh/glFBL3sS6p/kQQlOUDWDRRQsn+gwVOZM4KgwRkpEbWHNRJCYEiHEOXp70&#10;+GkLD8j31/SbYM+2bdvUxoULFxyu7lMMCU9pIQQByPpy9VHSjfXw4cPKwFsw/exnP/Op7k4HXFkc&#10;//s1lB8/wSRt3Kg9EVb5nOShjJpIM69wVFxWOIbx1lHcTxutk4GIFW8hJYQ0uOkUHRlPbwvNED49&#10;bAFN8ehxvMVOcFNLGOiUg46qdFrhhp/mQqZTOeWYQNRn1UJMXjmDysCBVeXx1ltvnTp1SnvSke0i&#10;4MkT5gwTmlkceDf22cQEQ3Cm3MSit7ASrGSZm4gCCQiIizbrSKzmZZbnlCC3MM3hQyye2OtiYQVJ&#10;yEiBNEnQ3LlzGQWCFUGxaCMr3BOUkRvoTicTVHlLLYUIhru8VSeaF4WYqTY4oJDgXGj8Rwyd0S7y&#10;/aME+BQ707wygZuDjX5B+SkpwhQsc3yTMlbo9DTo1PfRydVb3foILliaWcwHmvHBULoq0EA2aMBB&#10;4kykmD+ePBemFW2UDwT4gJxWTJQlZLinU/splZxXqPznpJUJEybIvi9mPjgnnK+iYBR6kyZNAri8&#10;6/6KiBiGcNvXvBb25ptvXr58WfpKtIRKDSUCtJ1LNMBNUE5WRdR/e3P+/HmJs4V7xEq0RiM6Jemp&#10;UWKFvRKkUQjEOknegpE28VKLn2AkzFuIAZmYLPOHjMbnSCPvZHVGqnFU0Ra9oooVdk3C3Bbwklyz&#10;Zs0777yDJwRw0rPCBzgBscMN5i4WNvIQIAJhhW/y2KkvcFBTy6KrACdVENNi4fbzzz8vHb4+9Rya&#10;lTA9tWkTGdQBFClb5vC0aGBRZAAdW0Lmv3gBRYYJp4Jw8NyQU97+4he/wCKe8BkrWNQSpckrnIdY&#10;XHWKixcDRYQkP/jBDwhLjc4gNCSxyBk+i8tPE5QziV1+Jsw3YjiPBrIJTCZo89Z1xFtXMa4iEvpJ&#10;E3pz2JDBwqefS/iGhFRVEYKFpLMHyNCjH5JCOHbs2N27d6XVRoaYoxDxhEwn9+w1oZkwhxWFcGSH&#10;QhBRTiHwKdQrIGAd33R7Vw1+skWtJ/DL7MmTJzEKh2VTFOLibTQwlwsTG+XFugBZkR2JU4DkmdBk&#10;xAgf66glLqRl1DeSG4B7vPtHFyzDhP/ENA1iylYGgSODTHhaNAEsQgqH/9wY0g27QFnijYAFb8gT&#10;V9g2sV7j4Kg5eQ75ySoZEykXjDx5WlSBbutMigplUc01bdOmTebq3z2RTu6mCrcY5TrcEU7lW1EJ&#10;UoimYlYS0uboBa7G6j5Lz6VLl+gXQFmElF2E8ZJO6+LENn4qRR4inMxxzwqvyoREEpN7UUi2p43S&#10;IJxWvE2Sw36mh4zopIck6wDEIYerc53+6GLgmV3VAOEmDl2aM0RV/TGdbJnYYljnPBhRwaeMfuqa&#10;4nA9cuSIdqM+FTyC8tNQfh2ukiVYYQKWNivcYNeiqL1l3QQn1HDOaBnyToxLguIzqKVDuikRC1Sr&#10;NPIco8pPb4HPLlvAlClcxEtbYGWXt4ZdKGEXJz35QwkKskiJCT3kzWHop6cUewtVn78VvJJTeEpI&#10;cm1XbyR93HBy7GD8x39E3TLLotTbxQFKYChYkdKfSySZU+E4plYdSwjGc9Si1sVudHTU+arhqiLN&#10;V1fCSeWkVjlPoUBwACaIyiunPj3eIjNt5naRcX1mV2a1ZghIqwTJJoXKkh6BS4fJs88+K/WyQL8+&#10;JRACKMfo0aNHV69ezRPZt277tGnTZs2aRZhyapW3p3DcRHft2oUYTkrFwkORggKe1PLNHAgs8ly8&#10;tjgLFdHNmzfBBSXAioIYokoxx8Blo+RKAQ9tIcYHSiDPKzJQ9VbK4KkqBSUdaCBT/GfRTwptJ+an&#10;V742CLuM6l/qhSQrhDtovXKjkjuvTJYsWaLe7YIqADU7PhsEHMD9KQXKyRET3Bas2KWYqyy6eIkI&#10;FKKQKZcPsZd6r1j0Sp+RJqcOQzTzpAaKTg4VXVixDA8Pa1lihy27ih0IciopECCPkG4MLMKQCfxB&#10;J1B7S4akhCqxeCW/3FPXOhU9vC1fYOQ/5hAAGjSgp4q9JQY9KwRoE2l3d68QgAxeqV/EsG7AylPF&#10;VbYEDI5BwwrTEHAbky924Y8DrKM0zMmUfSDzmSpRwF9bEB207YWhqgSFORhlc/fu3Rqyn+DCOgph&#10;KExPc67yHBSioB8aKM1EbYSr4WMQYJ1RYvLrRsIrhkBBOVcFZcW6G5W0aokWwWULu9yDCSUmYqGQ&#10;Udnx01s6SVqBFdht5CFhP0nKF6aRUcjqzpkVDQAIJYMbQKCWZJ2ti5eQ+U8bAuQktMXF4tjhqnJs&#10;4IEY0BpTJVgWuUK1CVg5bWJbKZfveMNG1YijvOQNAR4zqcvoAteuXXOz1r8+/PBD9D1w4ABJCSbA&#10;GzdoYhIgYVAQnn7nJwZroK6uaOpgLhNul4qhO6Yh5U4gnkMEFUQofmKU86r4+akqpJZvwgkRwkJ2&#10;vRIph2XaxFtP8oRBT62ffOtpHQJSKGpUFgJX3XEk2NBnfaDLh77DDXABRMIAZTt20tn2ssU30DVI&#10;us82McgIqvTbbgIoeCp+N7X333/fZY31/mEPSb7xB0Fp5iSgKDex3S5OIpDQ+BCVzWVcc+EeZHhr&#10;XeqxljxiQcN2SHpynnKaOc8EW7Txn1c1DjBWdQ4/67YAn2mDTm+J8YckJcCHQ54kEOP9xASuQpIq&#10;UaOyaifASRT3013VVwJmKznrckeAsI1k6Gwj94pXBZIUEWEeohblupvmjmDr1q3bu3fv/v37XVnM&#10;1ZIvxYULFzpyLl686J508OBBrZxdiM2fP98r/lPl/gH87j1WKiohAMrJ17/VoiNLqKuPxJVNkKoR&#10;yGh/3vop0T8f/EeBOCwQ22G1fft2KcZwpvnspN+2bRt/OGldCJMnT2aFDx3ejz/+uKwpFifHli1b&#10;ROd81ebgwCuec6+6ZgKMDiGS/T0JhnoUgiMk2sgFVZI4nlknAdCASQwU8mhCBtSApdyi2InBXLdV&#10;VqwUlLmnLNDAB4nTd6ywwmfCsiAoZe4Vb731qiuUjxWlZK4DEEiboMYLn1EOeIVFGOVThgaf8mAH&#10;78SJE2Eua1TZC0nCtvCNP+C1UXSYgyEwcVVFIfeSffv2lUe2yKOr66PbzFNPPUU5K1jBZ71RHgEl&#10;pwDBXiGw4luQnyGjIbBVl6MNhiBC4HfffVeJUa4pi06zpcSnpILCB84QZpd+oel7dsmFeQ1BGZoA&#10;UNQkJU5Vygu3/axCdRI/EY9MdWdii+1CADL3+kMmNc5JyKP3ypUrXeb6132xBXSG87iJ5uMyVI4k&#10;1GVaBr3lMz34qYLwykYCzHGJgIPAOgc4AyXDfUKZy5EoAMVnwsCHm0GSbyZunGROnTrFqFrgp/zK&#10;VxkkwCWuoqLTBJ56FNBotsI9EwK1PmliyAAFZhI2Yd1AEtYNyv3kjBUbGVImyGbIrEEnNuo5uoeq&#10;3Lp1q2PLXRxWSoBywBKAv72sOMtAoZkMeVflQF/8VCgG+RanMpMnAmqPbSvidzhxiN8c0iZsFIDw&#10;OC3ZCZuQlFG4cALRdfMzZ86gL/+44pVKkAkZUqtAkQx2yQumpomgqEze+So8P5HAnUVJuLYgul1C&#10;0nTArVpcoNQ5bmEYzy1GHa6CD2ouWWLkqtYmLhY7M7RLP0VhnvP99BSFiWEiQMGKGgI00K+chOAn&#10;owoD6KjQ4UGeLUDpwuqHBhNPxWavLNrCFovWDco5Y11TRiyT/LTXTyG4Ncto/+khJY8++qjKp4SA&#10;LJQLStjltmSpZ/kCCCUiMocGMapgKHZug84WENmlADpHyXOM53JEJ585Zlip7bJIv/B1B32wy1aD&#10;mLccS48mYgsfQNExY8QlHR9K6oq36ChBCo/PqOiVXCsD6zz01AuEr7RknCSe+FBwXSMm79zmG7Um&#10;tnMMW2xEfezSXolRjksYorFaN++Q5hsKwZMncFCQGMic81VtX7lyxYnl3EI2lUYtE3BDctE5ltgV&#10;smDFZcUTYuhnrtr9lNmABaZW65UVMnIKWEnpBFIRXFUmHOgUFKkDxoRjYtHCNGLg20vPY4895nbF&#10;hHDAiJYnT570ra8uNm/ebJeMiw7+tgBQUBBgwvnd+YRLMsVD/ssRK3IklepOmCR5BSJAuTWqQcCC&#10;ApIVOM226K2siMIckvIiO31reqWQNRN6KOQDbTqOV8RoUI8SYQjBW0PVc5JjLlLqyHofskCWZSAr&#10;t5xH4HhLj9zxGYxgmTp1qq9M1w45ggYcSigAdRsBck8gXMqcIRw3FWLUwt8nrI9Uxyf9UkZ5J59k&#10;yYuLDrSxFG4W9Q0s5bMmQLmkV919fXKbz1LvpMQBOHPSaaEf2iiDiOryZN1Zwmeasdoi/bbrDAKk&#10;VsFGb1k2MbzKJYv856oVdgl4GjynlhUyXLXOAXP+lDhKUuunpEuQp1pGs8WLF3u6pakvuYhU3HaC&#10;IqS0yqPCh5WKkCYpRjkMuXXrFiYwh3vgVUQqiyrZUSn84S3TfoaVlXqUwUO7xMIrAmCcOXPm559/&#10;rvSAYF2m4rMsEMANyrnE9KJFizo7UEWiRYqK8IE2YqeZWq+scIA21ecpZG+VpPDJIIa+xHP3JPWI&#10;YxAQnVMDbxml08RhdGLwfyt56NChHTt2AI2Me4nERRJxIR5koDTEaYYNE/ELmHN0IaKQIhPXscR+&#10;te2ih8f8EEbVjsqyi2EkrWiXhDGG38Jmhpe+QTmkW4mnP10RXv8MANb0c4BdSrp02KWwFbMn76GJ&#10;xzb2IXv8+PEjR45Y0YNcgaXHRmL0sKuQ4AVKEfEZ1YD15ptvooUOpbREZ1HFig6sHIiyQjaXWjga&#10;fAMIsJCSWE8x6o/SRoOcERMs68aqVat8N3CJUYusM8E3TPKEBvTpdCLS07nIKAApjG0g9dNe8FbA&#10;1h23hYBqjgefyzTnJG12eRo2Aj+GwdYuVkRElRW8rOTwA4DSb110PCSDbXGLP/z0tOLJYTrpoVz4&#10;9Nji7JRE5FZgcBY4zQAUBRlKfFrZKwqqrBNmFyb2wo1Mi+b1BeGwjvec5AzSy50yxlTtpj/BEzgB&#10;klIsR5oynthFXhJhRadYRCd2bcUTncgzaqJEJZ0eytVPh7SaJyahQIabvSIVuDAxkHXdZOnSpW6E&#10;avj9999XxgwhbZRgUeCy4CegKJFQIZMxzOtoAgwBAial3rmYJOui8BaXfCFxyafSE088YQJG45FH&#10;HiHMZzdL7GXUdierqsZ/QAmQFeT3Ce77Q81juJWaprjoVz6a3eXLl69du+YLQ+50fKpYhwAxUXgC&#10;UDbJ20WzFVVj7gyg3InrQ4QPBASO0gKUjkgrFosAb9eSJUsUJtKCGp5QFSNVgGWFcungISp2Q4K2&#10;cPxkxS4eSr31/kDLW0Xd/12PLGh/PKdNg8JG/YdLBmydhZBHQvGKJQ24Z7uuVY78xBncUyNw0DF8&#10;qTg4Mer+++/3kcpbIGOjWOjkuS3m7lgipYF1JJRNxYhaJk8++aT08cReAn3dQlgVQIYAW8DBOp9c&#10;CElexv0EBQzt8lNDp9kkMD35UN3RwCKvrCt2MsKhE7sEQtJE1AKUesMuWyx6RSdPWAcs0OixpeNf&#10;7kRHkowYS42gZFBc/HHRQSeL8qhggSxr/NfAnbuKVNW4LviWdW+zqDrUKTFgktSxxVhEtiObV2xJ&#10;U5zXiMYyN/h/j+AGAYvC9GXfAYYwksWidW4QY1FOEd6xwgFFLRw4YxSeSBNttjh6ULQOTwA4Alcs&#10;TEiiiRYKH2+J0alGAEsJ5YzimCaj5fo45jnrQgMst0l2BvHQlcIVhA+SCD2GzN23yNg+ZKc9HPJO&#10;K6HUeeYnL/mH+jyGXTdf55NF/slibcVEC+Cf5BlQ8FbOMKx2pkhs7J/x6BFQkycTyav2FJJMePIP&#10;maSEWj7AndGuBp7mTlz9rr/TVaVx0kZ6EE5iBGKw7kkPOOiRaV1MLKgjMeCDMnDxlTaBtxfVdOQ4&#10;GoKiQ1DQ10aFY0LYkwZPIWMJPdygwU9BOVzlQxY1R4vxmDzQKOES5aqCOapUFPRYVIecxI/OUW5Y&#10;qUQ9yUyePNlG90d4QhLJ5AU+hKk10NGuio0n3MYqOLAoCzKbM7KjusCu7wzQGvtnZoqHdapkjR5i&#10;QDO3yKgVOqFKJ0z0MhGVU2IErHtyHhpwgzOxsdN+cN4DilGSMsVnDEFrJojJESclPTf8hCRhMJIh&#10;zJBI8V6kNorL+c0W62+99Za8o4oysNdQZvqpV0ITtZKWGtbHAalPQQme0GAC91hkhT98VvCigzmS&#10;U9J2rIOYrzesU05847DTruj4AzcJ5ZWVjhkToBkmwqHZYNdbYqxr9H66pPpJPwdwT6lrzdLtu2f6&#10;9OlMS6t1Ldu3lKca1tzBwjfOuNmARVAcUPa0ub9qc74z1AuXgMC6S4mfhI8dO+Z+0H96wQeGoGdA&#10;QC40Ato6J0zALmUideBZwV4TXypbt25dsWKFwvFlA1UeQkmkwpFf4dhiRUQoZwV0cCYpfVb8RCSw&#10;K+f6tXYsayQjqu3OSz9xUqS2WLSdn/DhgML31ASkFUQ81+YEKxzWJc5KVcNJe2lT+3wAhXLDtPyR&#10;JjgbkyZNAqDM6icmf/qnf2pFfikRuL0c81lJHoaqmwY88ROGLPLBvEPakwkpU/s0mIMFo2x3lOp7&#10;5CEgj88//zyIbOwo4pJX1OIho1bUkQBth62IvEVgW5hTaN7WgfOBfN3DFtstajhSQwyeNFhRaGjj&#10;Z7XgFUkKbecGorIFRq6Kl3IrUiZYKXBAunwApy004wlVqOuwwA1P4Dg73Khow3Pnk34uTGcM//nA&#10;OqYRFqNGwZaoeQIBFuOMYZGrihf+koJs6CqJYjS85RhhDHG0u0q685kLX+G7hfMEc4hJN29ZLOMA&#10;yQpVrPNBvVAlUtQSETHWoyiF3FbpoqBNP3cfxVIyehGdfOOhvcTcO31Tffnllx9//LHrhe9+5HRc&#10;op/nEHwZxgxPtmlBSjRVTnIgJHMkY9I6p3mgKpy4vGFPvqFJzDrDfJI/K+6Dtit+ezsODVaGh4dh&#10;TRX02Xr33XcVvOEn6zLqST895iDTNP3kKxTk2JVKm6Dq/PnzvrudwVyCGgJJmL7gvgxN27mkICHI&#10;GfCZIz1kuUeeDN+EDPc4zVtJIo9GMPE0yAvQIh54micpdrs8zbGHDzhhBUr6jjRbZDTGi9f2JpRQ&#10;zqif9dzOUW0aL6NmDqjPGA803Zb/kMFOPdQRW/dXDIqZDHmaeQs0vIc5i9JPRoyCNXhbwcCKIfIW&#10;CRMz4QD/uSRGK9yzSK0QqmGLoDNRbDo4hEkadhGomMVFLRhNPMUlFivM0UPh3LlzHe0Gu5yx3cRG&#10;YuZYYfAZkWRHOEJmlM/JY524xI7ltAGZjPJT57/5zW/wxE+ewJlCfY1OYp3NPPeWt4ZYPMHLSWKe&#10;is0Wx1sfjv2rQ/RzQCFRouocXY43pAUpoEQtQCZM/Kyfws1KsIsCW6wwDXzr5lZkzYQAH7hkO4io&#10;4oafVJmjMQLDjZO2yA4aqAWFoChefvnl119/XbwRr2BhotR9GDm66PEWMspKx1E4vkLodGIhGFUY&#10;4njzVLaemzZtcgarJi4BWdQ0e/pOlRHZhIBmodn5eOUDhd46GimBLR/EKAo+e3KmKrNOuSGb6ler&#10;IgBP62EIItqseytMrYbbbeGGuNilXwvGc1X/xRdf+JbqIoUSyACKjmp2cQxVbIHDq4P/HwVKbGdL&#10;xg1QS4TQaJ46dep3B/+JKuu7du1yZovIPcZF1vkKIhhSq6Kt8EcrxzGqGPXWdUd2kI1dtVkZxgED&#10;yLjEnFety6nz1UZE8kHm4IE8MVzltu0Y6KMZN/hGrZ9MjH/+0lZF+4k8ZOi0AkPZMfDEXBbiPx/w&#10;zRCFn9LKc29bYZdXttBsjngU2k7MRq7yk05vrThKkcqdXmqQgaSQlYaUGa5lOIZpyKM1wVAsGpSi&#10;8xZ60lREfnqLFdy2wgoyiMiTDMKw5Qk0aJOUbgcVQ/y0BYVsARHr0oqZe/bscbJgtbOGADZClbcG&#10;bG3EKDrr1QwJ3Dp66D+MaiNipI1aOGOOSlFEqIVgtsg+ndjl83R0dFTvFSww5RH4cBMRN7DCkXTi&#10;xAk3DAL2eqqmDRs2DDEAcQ2OK2hnQJkrkmGdEzBFUMY4wQOui42AlFBB3ltig8Y49m+XlE5Ow4gY&#10;MvW3AbtE86a00aauhEobnTZquy4CAiNPf2ptQXrHvIbCljrU2d2PaDPcLOgpMXQKOEBxiGZXG0FZ&#10;lGwRYWR3t9dee81ELIaUExapOgSieCVJMjxll067OvCEIysEVKO3rFgUKQ38FJeWoZAwwCedSxzE&#10;63H94V41wBBttvtJFSj44AkuE/XTpZvRytJcDZi4+Uo/bbqP+9GiRYt0SaZ1MUOAvOIPnQErZWL3&#10;0xbggCUSo4s56zRzI0/4b0iBRIiLpCcHAocD6k1389ZP1YI00pGeoLNui9DsAriNIlKZhkW2OE8P&#10;HHjLK/VQNhUPhaCmyi6v5B3OnJcF/OEV3CAjoYjBf5GSJ2OIlJh6QOv/w9edN21ZXfkef/5NVcc5&#10;FUWRSWZwiNpjXsH5t/t9nPNSukw6xmpTYkDEARVklkFklnmeR+VhEkQUUQFzPs/9te6Tqq46uypX&#10;7Xtfa6/ht35r7X0hURu5xEmZ0qFoSIkYBe4VZDhJCXnuCcplS1y+I81lwdzNz5MJ/rALeXVrr6D4&#10;b53bvjy0YxSikGOSBTF2iXGJcoPbCpgw/DlgncJ6RD0XD3EGQ6p8h41hnRWgkZTfPpqF46dmxBN7&#10;XUMRmwkphrzE2RL/eeLTyvmnFZYLoLGC8PPmzdP7dAdo85wtGzHWwCh0VUp8ptZbOZULP3VM8oTF&#10;a68wcfvMmTPOM9ZVK51SScY65pOUMmhDnjPi4hg9skaMM96yyLQC57yUCZMSTGCXzjykx3q3JfJA&#10;ABfmKHndwEZq9UFWEEDgegjNikKj0N83btzoLQf8ZFo4PIdzUKOin57wsUvgMnXr1i3CPoO+/fZb&#10;uYYeGfpd/bnkA9dVxv1DiZnbS7nuJx2IJDs6vkUTDInqNHiW0H4aCsEtWRW46Ijl0qVLPrudQ7wS&#10;FFe9ooEexDMqFuQBDtMsyosoLCKSp9gRw5O3POGVJzFkQxtzMsLHTDISAVgyuGq7FZIQoDxVLdqY&#10;POpy2E8JdSJ6oocry+LFi6XPoE0G0cCtyyEEIuUsuWBBBuuUM1qRqi/y1sUrfAnVNOSRDGJwiX5l&#10;KHYIo7oVEGEgZ4ADIq8UrHjli3LV4fvKLQq1tE3rIkUeapngsI30+wnAOCBA7nFDTmn2FlA0t+jJ&#10;MevMEaYK2hgIB19xrlaulczhCZ9FxEP4eNLjaR1jV65c6ePKBFGV1QgyQVls8KKa3+b1R6Dz0kTB&#10;s4FtUh7u5lqVqDjnkkI1EPGDW3YREC3UlKXz0ocOpBiaM2cOh1x71QO6iNZ2vgqMIU9AaAeKTQOl&#10;zb0A/+i3QtvChQs/+ugj10zaDCjLvTxxg4ccE6SnyC0qy0jDBHCN/rCCDMS5F+kJHzhw4MiRI8PD&#10;FTmECRM/iUk5RiKHsoEjee2YXf7Ln1ey67bCPT4rJwyApB7nViUoVmAFT0YJS6dJ2tCFFeVEFZCN&#10;ckGMDyZ+koeYLf/6r/8qIplzc4cn8LlHwDWKt6wQgypDfHPcEhiyittAsB0shQAW62Rkypwq6fPK&#10;9jKIbeYBAltOUoUe+/fv16z5xpxzyCu+EaNTFExzHmjmYuQV9EgSM/Gz80z9wARurkpuebjrwOAe&#10;KssO0NhStyBV+fSHHp5wFcLeWuE5zQbP3ViVN+ZwXhaookd0ftpCnk4/MYpdyM+cOdM3CmcQwM/c&#10;M+ebifQpAenw/Qph65ChRM1bMXGWYyb3bGQd+cUyvKoDwSDGB0/Il2VpAgv/hRY/vQWvEEqEYiEs&#10;9WHVqc//UDUHAv4Llgzr0i0uVvjASYADcOnSpf3FujLOK8T2dFyBiKQGJzpv0YMbuoaCsuKV5uIk&#10;o9lci9GDNEeDD34y5CR2jqpf9wZR+2kQFoWgKOGnoAwTFLLOBA7ToPpkk0sGuHRAIes23tbsWJdi&#10;AFJIkoxFETFtBUpKXgd34ZZWmgXilXRzyXDnRidckpRp06ZNmjQJJ7nEtEhlULkBH2IckCmalyxZ&#10;og8qqP4/mhqizwBeOQJ9NdLvlfBlByYCocG9DfhYIZWYo9CQX+OSGiEbXll3TJrIu7kzkvP2IgDf&#10;FKxkAZA5brsN+CraunWroj527NjZs2evXbumI7lDw5Zy1qHBf8qxAi2polZoqgDUTGOXooNkUBt+&#10;kgSO7dWOV5VzhZNOWTOBp0VvKQwuzptkSxSQtGgXNFDLEQsQfKBBCAJRWfILLkkn7ImcEIYh056A&#10;glhvqZJ9RzVz/OEhNvKEn0jujCAj1wcPHtRgbREdMaDpEtevX9+3bx/AdaGAoopmqgRCrDPVXJbF&#10;xUlA4b+8yz4BebTiLStCFoi9xFAC4DbyR8UxYV6xABlRHZxr1671kcoBHcCKjHhFnkX6ZdCQSm9R&#10;UQZHgC4THQCY7frW3xZTiqBk1SsygCY26Btj55kVWAyh50oHc9h5KnWIixx9R0dHVcXLL7+MmuTF&#10;zyFDRgUAO+AC0brgpYEeTcRbpvmKiBqEZMgrnfy+ffu2jHorGfgKXJ4wyjFq08N5i9wmYMIfsZDh&#10;thX+IxBbciautkgGnTSQMVdFBMxNrJtICa7kQ1/VepmeKCulgf5qT6qwTanXCOw1QCd8OVYknd+s&#10;W2RRINatQKP69DQnwHnDSWDFfcKFiHWIwdyKXUjvSYPwtSGvgtRbIUu/xCsVDBAmfySIqxqTXbaQ&#10;8coTv1WjRNgrEKZNuBcywvHZhM2y4GRyQHpFwKDfE9U8IcZ5LvGHAyL106CtV84MEyhpOihBrBKF&#10;pE8ioWmyWIH01PKKk512fLNujgkSIYME+Cl9Tg5ZcA/TqlS1YOWLM4xyFVDq3LoUWHnxxRejIkrI&#10;AidzzMThygT9JLn37LPPOlAlBf6gY8t8ypQptS1+QgxcnS5U8YRXBp87R5ke67iD/+uhDFLL5yhk&#10;o9Rgqbqj2S4msIgtpqnij421PBDRLy6Hn0Cotcgob9sFT9cvczg4M5yvUmYLc44N13yXGN5KtzqF&#10;ocFt3xyugK7kxGDIGbGjrtC0AjGaSwFz0iHvDlSU9j23d+9eh58WoVeIwnr/WIce/lcsUmbYLgrr&#10;LHKpLJCkkCeaET1euawgGIWQEZS+4edf//pXX+FcsgttNNz+3+TQ6AzWVcj4lrJiSO7TgzF37lz3&#10;J+HzHFXCX9KBjCRcdU33peuDXo/WChWyuW9TJzRJNHC+gitkRAFhOUKSWbNmYQ6oMQG3dRLBgg4I&#10;MiJ26wLkrbm6ZppX6tHAN0+O9WebHAavvf3jOleWV155xc0JmKrg/Pnzq1evloiAlTiE8WROFNGb&#10;El6pIExgywq2KD0Wx1j47/9uo3Vv7eUe/vAt5sgLqjh1dAN5sWjYK3xvqfW0Inwh2FiTRF0hyJdc&#10;aNFIJQX9oYgcIafWjfayo2lDnkuUm3jWTnnLIqY5ofkASdDpRZQwATRvkYp+tWxuRRJNpAyxJYjb&#10;3JM435GfffYZ3yTCk8MgZV2ynGKIxGHKOWwdMmK3UTgErMPQFizylv6owmFiFNprBeBC5h4w+Yz5&#10;6Hf06NGff/5ZIaCuyqKZHkeADyogSKIMGrt37x6BIJNyAFkumiAliMsfS1qJ/Vbk0k9itvhYtE7e&#10;XotgkkglwW/ezx78n8OUinaJLpcuXfr+++/FwwnKXetAZpcPPr52OooEA4SHeQgqW1JFJxlZdJIZ&#10;NV8R3rhxQz1ofKxQSJXEcBJMlHjKWeQWBeAIiIU/fOC2QCBeCFKuWqApqO6YZGz3tmxxiW8g1lwU&#10;PDfQnW/dmg0VonebAEFKYOJawB9xqVu3LY4ZjDLHE9HVfFk05ydJnDO4USlyw9NPYGJkX1T5oODd&#10;oTQgg1oIEGYu/XyjlhL81gtkBz8gwCvIoAgP+SkudIeJYK0Ain6BoLhWQpJmT7vsZV1fEIib9fz5&#10;87VFzQtu3iKcFjmIbyxAuWCU554ExOWE6EkDeEXNNyuitmgAn1dS6cxjS1B6pW+pP/7xjzxxmdAN&#10;FXMdloes60fAJwwQyItUD3I881A/wmnKISwLQvCUPtvZ4gAweeKck19zK3wGIMcIQIOkLfxPiRRI&#10;mdDIqKX33nsPelOnTtUi0YN+8OrCSBK3+3/INARVNmXHhAmVbJ6teAJ5OZI45mCoghhSAuTlRYOg&#10;1luSmGxRCyYjfKbVGigiJzGGyCMMALds2SKVwOEtDHkOOo0SvJ4WOw8syilSabJ+ikWNkPe0hU5x&#10;kc8NfcS6pgkE1ywk1EfoEZS6MJcyl2C+sSLFOGZEIcqJcRVWBODJNGEnnCbFVbf5ixcvuoVfuHBh&#10;z549P/zwg3NUsUs3VRMnTvztb3+r4eokClCMLIpRQ5AgzBk/fvz06dN9sJprPurXLoAwBzoEk+7K&#10;4YMPPmDOGSBqN0UHKlUAoUrvFoVTFquVFT/VWo1R61RZQqBNLOLyNCjkoafQvJIycdnOQ6Vto1HG&#10;OdMcSTjJPU/YRmA3Zq25s5MYZtLg3NLldEIOKwH+SJO8MNQ9yd7qjtoohAnAZ8I6DbRZR2MICMTQ&#10;HNCGn9GGgFdagWc8p1zK7LXCbX7iKgHFaHgrLiuyc/XqVUyAJ1Y48LgHFrn2ac4HzAl8Rj0ZFRdP&#10;hMy0p7yDHdWh55BGHg7Y6GPMbUOu65NcQlGU3r9/vw7gQIWbZgsH9f7tt98iJG1icd0nz3P6kUSk&#10;SCtA1g22uCfXmp4ArbOriDz5zD2mCfBBsLAFEStC0OoRlf6qRroJ3L17l4fYi6IWOa8wTUSNJ3xD&#10;GAGOxBgQsApKPZFbXOSouYQJD9D1Gqny00AsPy2asOcI5BBfGSaD6NxCVl3P4apXSgbnam1yRqHL&#10;HRlsVsx84j0CgQmmIHj//fflTBYBpN+5icBLJeihbInNFUa2OGxQi0y8BRAggIIHVvwUFFvQhJp1&#10;2jjPhBitWCfmSYPag3hA84QeV34XENalVikCy1XAT66KlM/0cxj6MLTRYA4swPSkTQg8xwn3Cd4y&#10;4VWsFZonnJ1qQqj84GmY9NbTFhu1cscAuCjUhg4ePMguP4XTWaW6xFU4QmMlNugyZZYzYuE25smX&#10;FRrkDoc8SRKoxoJOLKgGKJ7TzAcZYTrWOm69gicOybu540ogqhqSJh2l/IeDn4LSBCWItxYJE/NT&#10;jAQot5Gr1KoQ35pW+MArTVCxqT2tXK9B5ddff52H+pF1DdFPk3xDDElx9jjvtSFJEbIV+IiCLWBy&#10;w9PoiPU0hxs3VIFYBA4EAz1KATLICA0+ZIHmQg1GrgKWFdm3C55CoNBdwURoDNlFOQ21M7hJE6wk&#10;HeaMErCRIcFa5CdtyE+hV9JBjD8JUwtGlxthWuGbvgAKAjw0Rw+lRxsNJ06ckKmuPi6jzsXKU+qJ&#10;4QAaS5/nlStX9AVHAiX6AmABCFh3Gqjyx6hwqJVuBegbgoDzAP/pTxuSa6/0qBSHgdyJmkUBAlMs&#10;6MRb6xyQGnlxNjg57DJhRbkZTFCCcgRAhwwgffzxxx966CHtTNvVyDQvJcmic1SrcaFxuDoOYSJN&#10;vlA9EQzajLoZWJcaTxQyNCUeClaAQtATnQ2QYRRKDgyVLiJk4z9vJc4cwQLfRnjCVltXZTILHPhX&#10;ZXUVpnG4uvaUdARDNhEZFglYN+ehrJnTrGHyhFFe2S4jvitgAtLg5V5EknQ/+YYStHEAJRC478WY&#10;7C2KMoRdTfgmBdSS4bCkcFXUuOqtNMGNcsNPT+HQQ0xo/LRFLcugKnCF5RJVjn8Ii84chgbOY5GE&#10;csYuyvMWYiLFCj8pIY9XAHSrcE9CVwg4Dnyy46SPMW8nT54sOyjhCNcKgLNt2zagaYM2btiwYdOm&#10;TadPn0YYftKJiiLFLodOTUwIkBG1ENQUYElaFDXhMl552s5DT3YFSA9hQAkfnoASO2fkQiV66+MV&#10;IRnyChTOC8HKBdy0BWJnzpwZQSZcoZFJuFABZQnmHMhYBbRXVrhIqXUCegGu0AtxBcaPPw3+Zcfe&#10;SqHLBQpCREG65H711VfupCQ1UPhSKGzNVwyEhcdpHOKigHmidO0SeTzDEtdJi5rsO++84zrpLqM8&#10;+CMYIfFECnllb1SgH6YISj9zvMVvksLJAa9MDMIcs8IZyDo+pVnyeA50pjkgW11IDcF6ipQwB3ho&#10;u3mBxxuGWIce6ivUjRs3koFVZcYWt00MwPJBL7Yo984eT+wxqRpp0FzISx46uojgopMGVt5at13g&#10;XKLfsNGTY7rDG2+8QYYnZV0sIrIOZP6AghhhbGCFXZIIkE6JptYiPsAWCJikMeG3t7bIDn4bwWtF&#10;dL4POG+L1uYntT3FYrGvBx5SyDEabCx2thQ2McQVL/44yRxg0mRQzihnBKIdoys+6ET8UXjKmCoZ&#10;IYMAmA0lrR/yqsK9ZNasWazwhHImzDnDE4Of/LHOE3oqKgiAAj7dD6Q1N3jINzr7dlQ42kd/gkoJ&#10;YQI02+LiSCeLUtxBG+Z+WjQoMTiMAKJDHpMiFaOKMLhqnWMaFgY6SFjpcgl2qaQztcmb0EA5EjoJ&#10;9B0RwQoNKnDCHaIOM/5Xtl4ZTAgZtsKRYoUGWLXgqb+LF3k6At1X1KC+tm/fPhsZxSJsZBQOHCbs&#10;OEczOtWCevT01hCFqCsZYfJE1UchoKGEQwJ0Tkept9FT7nTYBx98MAa6UtO8YMECZz8NtNmLw85X&#10;+MimnMoRJW5puo1Y8IGMVxDQmgHIW06CRUSyLAokcYpHCZFKqzND+2JCXgQF7b/+9a/W4SYKaiGp&#10;S3BYxuVIjAwJQd6jAbqyK8UGAVVAWE6tI5hXnOQz5tvbP6fQyn2EOLd27NjhIEcwDdqXiV6EljUf&#10;4TtmYCgcgUAAZ2gwKRY4m1uBWKSyznqVzgd8pk26sZEkGe55a1FelFK1b0VvlAUTqsjTaaVBjLdu&#10;OWvXruWGGHml4oDgJ250/QWm0OgHlyavSPmPwCJCpKVLl/oS9UkqUhstuitLbn+EAHPW9Xnj+PHj&#10;n3/+ObsUdiuSPvyRAlHwBIu4h3KAFS/rjEqf8GVEBompbgTWSKWJmCRSWOmJzl6RFjhJxYLYzHnr&#10;ZuYnbbZLgVojjEi8wkkT6SAGZJ7AQSyyo0uP9A/YSfMJ9IxhAJJJEu2VQWiaSw8/oG9RPWiXXBcV&#10;mnKoQrLIe0e6+4iD8NKlSzzw/a7FaDRI70k5OPCs1uYnZGEKZWebIlfACptLfOAo5b7BNc3Vg0Eh&#10;2mE/f8AHOM5wElfMTdKPRnyGl4mh7wCOk7ZYJEOSZgUDaJCBBi5wBFbsNIca5TAteZ6SyivyQAAX&#10;YTmAibdWsAdEBCiXYNuRTBPhm5/EaIMwOopdPixS5Sf31KRhkUzlB3Z9xGXC3RlrYaKvnTx5Ek3V&#10;MOLCEAiUiJQSW7hEkgPSDEBWBJWraC0QrC12TxkXkXlhkjGYZjfNsPKKDzD3FS4vAvQKkixC21tg&#10;AkFQnGeOHjk17ynjGod5zUuY5p2+forCkyEdR+CGCf0EPI1aLVI5veix4qdsohyqaIKOWKTX8v5p&#10;8B9hlXf1IxcmQJgxY0bWKbSRDPrx0OCbZxbhgGYigqSgbJcvUAiKLZIWsZrPEPYk787kK1ZDcSBN&#10;mzZN4ARsEQ6qe3LYdgCa01DPtZeYTDFa27KFNnNIWucAGU8/+cM6cGAugzTIu14jNJQzHBIYJUxE&#10;tQUmotDyJNo51F+K0YzQjwxJDJepPiyQhLx2TFKrAhrC6OAq0Zwhwy4mVAd5lACLA8Yxg5D44PRF&#10;HhVkHceik5OVTHcgHnKb/2L0ljbVJy5WzNWRrHFY7NBwQEqTKLwlDxmFSbNPUoAcPHiQReR3b1BQ&#10;0cbb6r1q0gQN6fZWW5NrGVcC3tKsvQhQ7Lo833weyZ1ycI3DMXoc5PIFPacyP7khs9zgKg/5KS6I&#10;CQR0EOYAxwxGZQqw9LPF+XoOGiilck1AmcPHz1oWetjoZ7gJvARxQLfUP90gnSKbN2/WpjnsNNIE&#10;5AJoSCguFm2Xev7YKBd4Al7e/n0Jm1jhj2GdVxBjy6Iwc5U/VPkZLQ0TpaFXMAQWTtqlDKWbXQzs&#10;uH3zzTe5ZMJuWWMUc4AMMXH1T699XOEV/QIBnQ87n0++E3DJ4eSMJMN5xCPwx8G/3QlpReqU9W0m&#10;9cxJK9MIIC+EyXCGUa7ykwZ+QkZEfjrOOcN5ebSX83JnEbB2SQdmEoMbeXFBBg6qXrptVBG8FZdF&#10;SiCMjU5TKdPQCIiaWi3RLZbPkgsTi8pTOPgvjyNuT2htAy8Tqo/oO/AyKh6WBMYnuPOSmFcQt85j&#10;KLDHGOfk8rnnnqOBpPOvz2eDHiTuRomRgrGoWeeWNIhfDNjvEGXCIrvUwpEqqOkCKgTnbFy4cKFL&#10;k/IADZZzg11PHhrm1lWUkjNhS1CerMCu2hYO0+BDAomxCG4RoZ1wPG1EFE8KCaCpTJARptjNeeWn&#10;wa4VOTCYMBcLH2yhR+A+pNiy6BU3OIziEJYqvR4niPEQmxWejVZgxRBs3eYQAgjanBamY2rrkCGg&#10;PvVr2uylkLd4ZsJhQSEfD8lwwKL8WleK9GiLLPKcmJRxW1+gEyx85phFwtDwk0sy4jaqU6sQRcgQ&#10;bahJhs8iCmQbveKPp10G97qB1YkEyx8/m3hFsi0yJQpUFruVoBCOp3k/DW/NQeTJSWX8pz/9ydkv&#10;HFGUKfzGH5HqRxSqSQp5ElZw40AMFAWd3gKKBqHV4xSJ7sCKn9DjmAmZYjT4TwlnBO6JnFbGGu3g&#10;H1J4UiUiw5ykRU/hkPeKqhT66dlPLAK4YRLrRGedz7LjJ8BVrOzXzrhXVzLnpHj1LKyWVlkjefr0&#10;afcPex1jZLwiXIuxUWWJEaPwBGImBknK3V/rcfZ2W6cfkgYZu3zOqsGjR4+qGk3HLrTXUNw2dFsK&#10;FbLt2CUWznCJaQniJLeZVj7OKuVPOdbBUL2/9tpr2P7JJ59obQzxhBsAAUL/HM7QW/UrhYM84AU7&#10;/axwQOIgrPNIhyx7RUDUXnn6IsTeSZMm0abJdFrzSmlEPOWGD4RRqwzyVmi8pZkMOjkYTN566y1N&#10;X14c5CjBE/5jIwQIKHOZoodO6wY3aLNCP0/ST49ugJN+irE24kkbVaCTJpgwpOOBFFCewNdJqKpx&#10;WXQgqWhbmAhkgVDF5xoyf3iCP8zZKJWyxjpn0Cy2EPa0YmKQhJKNBkOeVkh6+llb5rN1kxMnTvAE&#10;hwVir4JyXroTaP6LFi1y/HAP8hQaOnanownPfU15i40CARoxviGGiWDdosBFCVuuPrKGvUheV5QO&#10;4PMBhgInI5XmVVkYQgC7vOK56IAAH2UFB3NUNMzBBWrysMVMpl999VWLDgLbOeYthzVhiSNgkTZn&#10;maj37Nnj9oPtuCoKylUEV5XeSA7ZM3fuXBvcF5TlCy+8wCTDwKLXkBIhWRSMp2yZyIfgqxmgm9iC&#10;SbaPGzcOqxi+du1aVcEzr9xD+eRGaSPS8En8FZuSgCwl3JLIrFvhKCBoE/D8+fNdZL7//nuJ8dVy&#10;69at2KyB6l9CJcmr2Ky6yihvIS46ngMd1syJCEu0ZlCqZHa5ZNEklpvImaitlx6uWqekPFFFeSt8&#10;qPUz7S1hi3Kv1LmhSSk8SvhmEdqdH9q0Eq2504bxWjANdmkfkgofPOMJ//0UrBu3j3gkE6BLN865&#10;rJC3y1WdTnP6oY2jMOSeQ5GwLKtb1rVLzdTZpjU4NSXOwCo+g5rzhWAIQVB2qRZfJFASBRnytPHB&#10;hNvgstfApYYtQuMzTxiSGisiNWTZnIy3fgYFbQyZW4lCoLBukR5zWzqWkqeQWh4yjSE4DRPJMicg&#10;X9Y5L7/cow0slFBOG1UyQgltbMUQqpCNgChSa0gWPiB/9LNO0oS3JA1ReIpILEzQyZZFPnTEyqZh&#10;znrc4AC79NTLDMrl15MDJhzAJW5bMUEMymVQgkQHBAeSRCAD39SdRcWsgoSPzKKziyFkcxnV2jAh&#10;ARosOi30a4jJoxi1Nsr1OCl2mNFGxooCsZGMRQzEGdvBxXk+6CMqGiU4zFX+0LN48C9otMVPhytV&#10;9spgDavKMkQEUv2UpE+xGEU/nd7KHUxoQHV29bu6m4tCbURz+NWvfuX6To82ggZSAFWQCoctReqV&#10;FHsFfLVfGwEON6ZPn67RQcPNQKUoAfmyt08TDsharTlPmPaKTsl1daAH7TXQCxcu8FlmnfSSmwMC&#10;0S4Iy4tT0ESWgcYf9KBZXuIAMrALHO6ZkEdXJpgmTK2g2FWefcyBovND+rCaGxwzcEPU1inHHJwZ&#10;q8PBx6tXlBvmJIHgraB4xZYtomOxc4KMQZhvrZubxENbIMMBTwibcNhEvO5DPDxw4ICeLN14BWdM&#10;cAV0ScIrXOorEAIOF9/iwhEXAhjCEVq9EQNt56GfYgcFE3qa00QqvWLIyWpQ7htD87EL+GIXLNoz&#10;EQ1UqKeVUhAUCQgBFZ3uOAYT62FinVFxOf5wj2ko1RhB5LrpBq/SpY+fUvDiiy/Wb318o6VFscBZ&#10;v4U/68pnRLfNJ4A6+bAW9YXHJ3KsMoB2dS72+A10r2xRac52AjwjYyKAWiE91TmWVBU+v1QgWjfY&#10;tcI/kn3AWeE0L+1CO4YYVUvQd/6pQyYcrocOHer/AOOVk/vGjRuQQlZ3Ve6JSvwITYMQeIipHOYn&#10;PbhiBVjiMmfOMSMu+JK3Iq6igymMPOUvoOHOQ4a456esSKpd4sU/YswFl40KxpMqKNkinaAnZoVv&#10;uCJeKaeHhhquLJibQEzmSPZH36qUGOXo5bK2bds2LQzzFLlg6ecJ/bbzx3avRKT+ZVdEXCrfYrQu&#10;lv6WBA85wCXpBgiieyowgRSCMClHCZqhhBLvvvvukiVLuCHdtsuO0gKsDkjYXg6IS8/S1EQNecFa&#10;9JO8MA2xY5qfXA29bgae1l0UgOyt7FvkvOhI8oczNXdPi4ieh+TpcX1Rt0Dmm0xhuXgNcyaiRCZM&#10;whnC/PHUI8QCBwq9BSDnvfK019CU1WEB2iuEQShjf/ptRb48aaYTVp6cN0h6BYTemlshUKnznFcs&#10;clh01Rrrnhq0LaznbaUHZ2VvI7ZjskbAKynjtlfIQEwsqMJVymvTmoKjVDuzFx86I7GlmmIaTyRX&#10;0R07doywhC5YsAB6ZHQfnZGAt4hX3tGDHt3n/v37DhghIAbwcVJJ8sTeapB79vIKx2yRCF7lHh9w&#10;xiRDGG6jRRNtd/ny5XSyTq11/uvX9RAfPToAH343+LcJTp061ZeowkcYA7AQsK5YQCdB5YsDLpoQ&#10;4INLv7euYtI0e/bs8kgY2jTEMVvo8WRIXaxZs8YhoWX5kLJRdIgEwM8//xzsdtEvj9alAxulWBLt&#10;tSUoLPLKeraYtiI7NqpQqIrX3IoQuGeLAA3HiYzIGvBhCE9517UcMPTjoScAKbfIOnMUcob/CCAW&#10;yq3QKRHAFybhSOVpHk+QPLJZAQIPTeySIIsEdCTbaZOmsmbOIg+BwJyWojmcOnUKk9WFXXgF9u3b&#10;tztcNXlucBtPsL1zCAGKi05Y2Qhtwh29jCoEB4QwWbfFEeD76vz585igZrsy+sCAKgERUcgKPwUF&#10;Tx7ijyZgLk0iImMRDRi1V5pE7S1g8Q16PIEwwAVIFXjppBD/fQrqOcpZT5Z927FLLL6hr1696vOa&#10;h9AQu73IT3KkgveUUdDXFnNLtLQbJpKnwtkDveQVhgmPeQ9c6uyCiJSwqpUwr8UIgxh2QsSXNaby&#10;AC4C63KKqe6PtDENa99qoNHfmTNcvQmLTQwLFy6UG1ckXQDQnqOjo5s3b7auIIWgNXPAdgo5BrWA&#10;po2T0tmxAVy58UQLPpPhKlpbQRehFaBA/BQ70HmrixVyZWAjmXLjrdxAgAxvlbFFfGWUDKba5RU9&#10;dHIMwghBwBzsTEPVExSGu7BF8W7dutV1ROLZ1Yxk3aKPdZcSxYl/+iO4JIg/NRfmqCVsF6LgJT9Z&#10;JyBw5jx1K4vmnOe5AMGSe97mFT2ct4sAJjhW9XSlsmHDBo2AgLecBKmCES8AKbHX4SoLWIgDYuSS&#10;CXkg8NAwsdEE+QgYqGJFRCZ+egUEZHDl8pO2AKRcxXrC0AoT3GNO3smzzkNlKRB5FLtw7OIntPmA&#10;5Fn3ky2QKiFv0QMBqBWFqAOKIcLW2bJSFdBml71GZWIXMc9eYQsrhnBg61mMQPCTfIHQHw1MjMqK&#10;t4qILQLmFiEvTYgEZAIkuac7YJouhgOx11uLtMVDsdvOk/T3F3Ocl2qNPHAIU66cOwuVpwnS9rVB&#10;EoYOYwcb7mkT0u3M01noBDKictIr5fzzzz9rf2Lx0/0dE0gChBtkmIiHuEGPlajoCUzaeEIhWMqU&#10;nytXrlTLHOYqhx1m+EazeFW9VuBm6ZNFyYtLiqdMmTJhwgSHq3s88nSnATIkaY51JhhOod4ncTDx&#10;Qa+UpEZHJhD9ypqfUi9ZvDXkTnI1H6c7iHQnF9PhBY4/ej3PIQ8EUWBUNGARLamSMpjwwVtM4wBS&#10;keebeCnBQAP3Yiw0iNWTxQXtt956Cya43TkkWfBkBYY0e7LFSZgLjX7+dLJ68ooGMox6i4diZNq6&#10;CRl1Yc5Ju+ytWv2k0NMWLpH304RCnjPXnyzyH/fQQxSUwFMWhIwS8g5wc/jcvn1bpwIyb01QS5+0&#10;l4wmjBjigq230RLaxDATztLhcj9r1ixQkPEpDA23OtcaiYaVPHIJVvQAkFpu28tVUfOZn6xIJRkx&#10;egs6Kx2f3CbgrUU5JcNnExmBhsAxwQo3rDi8BNj/308UOkDH1q5du65cueI8wlieM60d2WKM/bGw&#10;32b6FMT97LLAMwABjjFDDJymi0+sypbcyJyJIIfrXIEy7dAEFvSPHz9u/tRTTzH82WefqZOxK+hg&#10;aBA8NvH1qWCIoY5jUi51ATpFDmu84TpJiPDKB4pKs0sXeOedd4YKBTxjxgxp0JT5rynzGcRA94on&#10;HQB6kxWHunTSRsAQmrzKjSjI6Aj2ggXuojOXGHOS+IdzfhIDvfTYQjmdeCZGT47xVkHqUKjjMqEq&#10;iMFq2GfFKH8mEENoqeI5t0144vqGwbTxWWpA7WDDJIHcuXOHftHRwC6UOOPJ23/+53+GoXXheGUg&#10;E8ZgM3KIgp7qmZNi5zNsickvqAtTTqniKru8xQd5lCkhkPQpA3AUR+6XBv/tUqBpDbazBQ19wbAL&#10;Eb0Vmp9CNoTmpyFqT2TjrZC1MMwZrlu0lwbbDROSHaKc5wZI2eKnQUBQfvKWJ+6P2hCH8UdoAgcm&#10;nOnkAFXAMWDCFtDcToiZiJ0Sg8K6jFhk3FvyfsIEaMJktMLjNpe8oiqFiEHYW6/4bNBGwISTUukV&#10;l3Qfmq1kVxNxx/fWXCKAjCrqn7ei5oY2JGTKBeVyif9qBOYowRnyBGRT7mTNT66WTZgoqIMHD65Y&#10;sQIVxeIVnzmJvUwgEgTExSKyIa3DFV0xTd2pFIMh1p1zrGsISgCYdrnkKTohAJawc5EwnfQTM4c8&#10;zWpWaJGwKsA6YdZMJJrDLFLI9OXLl69fv96/Kn1Q02PDz6+//tpk6dKl9Eux7uZgw0ls8XmnFlAL&#10;5n42ATjlgu0JGW5wCWJ79uzhD2CBIBDCfBBCVEdpkAIH7NCrsepmfsIB7X2Z+U7Yt2+fJNKDBsBH&#10;G5kVCCtAdgyIjh7pyAdZcOKaCB+YBEgCDSZ2Qd4r+TUnYAsm12o45uKi+xGGqvLHbW9haAANkiRx&#10;yZO3UYhacyDIBQbSTJha+NTEmBOXXRatAE0gxJjzUzh+hltVYG7ip9YhQPkyxzFqy284859v0BMR&#10;56nFVYnzUWuFtzGEcpw38KETF5ioiHUaL3zqURDjsIkc8YFy3R5JgMC6g23mzJkmVuBjoysIhdwD&#10;gmLkMBwEa0UieCguPLQFOJRDQMhQoryDQAhW+GliBYFBhGB6lLxsGvwLlh2uMm674bh54YUXzp07&#10;J0aMvXTp0sWLF51x0u0DRspGGGaMN2KgWj5AjK8+tzkHLOkshewRIO8nFyNE6TSgFsmw9t/+7d/U&#10;ADjcNZDSDRFBH3roIZOYp1D3798vMSqHZw5Lzv1l8G869CkGArmhB1j0UG4Rgk5E2dI9BWlXfz68&#10;du3a4XELJjcDcIAeQLIlcxwYUHHsH/wIGzPkVTJEpABghA3yLRDbLUonQOTGFjGKWhrg4xWvDJhY&#10;twur+CYcmJQhEwjghO3Q8EpWiHGGCYvFVSOQV2q9gjkTnqqd5tdee023xTAgxz/k0xcE3n91C70w&#10;hpOISJ5mejxrLsrJoqgre1BTkg+CVaL9mUYJ9eQ567QxRy0PBUWSvHZjiBeS/AGg5q7afT24pjnL&#10;586dCyX+qDRBCZ8nFPIBi8ojx6jim5+0WScsdiuwMrEodhs5D4GBzbFzxS2tw8li6+4f5G1nQgZF&#10;JwRu648KgLyQ8US9idpx4kmmb19vaeAMK4I1CCCtvNNAgCQ+yJGUefLZEDKS21XiMFY5CJOwXTRz&#10;W0TeUggBEdlrhRXx8rYhWDIcIG+eIVs47IPPxxm1DCEV+kVL5HGkOZ9kn592keSz4bvNuvrino0c&#10;tpd+MAKH236KCEomqsPhhPloYJcCtE5YUK5KaoEPiCSJiOfQIqkMvaoVVkG+a9UaDfwXPtM+IlER&#10;VczRcs2aNZoRV+WFFUoAyz18U3FVCqqIjkVzkhGPjIa1c+dO2vQpDqxbt84XDwdUAUDALo/evjv4&#10;bxVIgUIgwCV5pwFJ3KcxRJPReSQFeQQoFwoBmL5+2AWUSwmGP/fcc6VDLD3LlHQQA6aJ7Bi2e/5+&#10;8BdQ8R+w8i7MZcuWrVq1SlHIsoEJIpJ0aINRTcmCRUkUsjmjVImlFmER5lBNMg4zwS7QlBttXtHG&#10;tIYGKM4DCg75YItFe8nYSDP99sKZftk0JywWWSZTyxKL7SI1EbXhrTm7mAMoe1uhnFobmTBnkT+i&#10;oLY8EvPTOUSzvd7SzJx02I66MkXAdonT6nFJ60AMjAKgda6iitRHMNRCCZrx0ysy4LXLKYU/rjXO&#10;thMnTvhUQy2eS+KTTz4plt27d2OmCWJ4yqCnQHjCCmQ4ZjjqRARn3mKUV0YhC8q6n8SkjDnhoJDA&#10;SQIB2pzUWOgEo76HZmLkrS2+XMXIB6e7I6n/FN358+cvXLgw9q8/tAfJEG44p9QRhS4qWZwAhRS/&#10;rfOGVW5xiDDbaMcSurAkMORGetS3oh7sQn3HqtMask5QOcBIjWPSpEkTJ04kuWHDhv7eky82YQBO&#10;bMQgjlKcJgNlH3NcV3t8cH/UNbR4n7y2FJJbA5fYcgPlnuApMQEZlFGBNq7yGUb1xxjPbUH5CQRR&#10;eOsJYhMKMQkywvRk2jqFIdBP6YEVDYQ9/bTFSVAatHVsqPN23hC2Ym7SmeE2YNCvcaCgWgI76HDX&#10;4DPOuQCil1sz2omLJL7ygUKdhXIHDLtaDOVkNCAI0CMRghUjt5GeWgll3SJXbZRckmARDvKJVOBg&#10;ERoZph3teqJT2Zw2XVg/xQ1vyVcYUiatci2KCMOESnM5AItIGdIH9Qshw9lGb3mFLRbhYwiEBqpM&#10;+iMQiyZ0emo0hJFQyOLiJxyEYF3IlEODhw4hdStMAoSZIM8HSjx5ZQyRKZVWtBgC/JR6Sqjlnu1i&#10;hIzQwCu5Ih1SiAw/0ZUG2z0ZMhEgPQbnRcoxPtBAW5cAMuZezZs3jy1J4Q9zNChyDdpHpM6CsW7r&#10;LvVag46prWhDTh0HG4bwHMh6gV20CUH6mOabMLknfQRUx507d+7fv8+QkCWLPEl5EQglCAYumlUT&#10;RuGYQqPWW3sNiUY2Fccl4DDBFg9VHHD4c+TIEYmgRyCIp8xp09wNKXAztl2AfnJJjjonIEmhYG2n&#10;yvn64Ycf/mHwf+TlD7ZAGyZcZevK4D/+oZ+gImIvWbLESanSXe9giyeeaKOU9BkgQ171UWJ92rRp&#10;LGrQOKyt2YJvCBMxIICKIvIzc7KjjsA4LHBzgz/9ZUxN409/+tP27dtdNG0fnjcSCnlGbaEE+BRK&#10;BBkThLSirOKzRFskz9VsccYEpEDzllrCyMNi+WIFyKCTfegRc/8wz1beUhJjO4+tiJQDEidHniyy&#10;TiwyW6m/ccZcCObWW0EVE26YYzuXhMY3ShyB0pp+g2OYwIR1R0CspvngwYMOV+Y4r9zigLzLBQFU&#10;ISk0fJN0fpJBQmznP3MWgazzIMbp06dXrlxpF+s+GSdPnizjTjUnNEnwqgLYaiAEWKQBROYAQSr1&#10;aNFPI+W21+X4DA1pNXjIbUqQhJ+KziJvRQ0NWwCCYBo7qvf/UUQtDttYnSK8T77169ePcKhSD24T&#10;VJNvDUsAEkYaLjwAnJxRbRHW0CSPSVwHrrnceKv9cUJlKlGnvRUOCRLJaOhvjmlJhKdOnfr444+7&#10;VypXN19eGrQ5dFGK6xzjrnsiKgNd2Qvj2LFjVKlDlebQNfGWTJ/nmoiU2y5t2ABx6TfCxUR0ecux&#10;iqH7r0WO8YoMcFmv6WCtt2qPQnYBPdA39k/juAcKRJQn93d7/aTZdtVOm12GfNePTDxhq88yJ9lw&#10;4KoVfjpTDWnGNtal31zC+EC/Buc6cvnyZfyzRdmIGs+4RG2koZxXrMOQVzhXQfKNBrnDD/c7IdjF&#10;eTkFgkVAeWsvxljUv6SvddsRS4eFP8c4QxsodBbXGlYAy5wDQLzuByLlAGeqQNsBiCT55qmFiZrD&#10;JE3EboKsggJIaBhS46en6CySxHWZsh1FkVMeMVOf5SQxiyBlSxbKu4Ksl4lRdCYcE7hwpEksilY4&#10;0PBTUN5SYggHvLbwVnQ2SreNViIJMPUCJeTaJy/ecphvmmBcogSSBrcNiwLksPX6uO5DM+v//d//&#10;XUPhFU/YlXonk8RJt+uji7mrp+85T7VAzOnoSFbV2ELMLmq5J2qeCNkJSnnFSLkVqkZHR91f+zMr&#10;K/KCXcRMyINLKiVIdMp2xYoVEkrSCiuUOwL1NY1M6isBHVC5McoZtxmOYaOIUIX/xKgVi/YkOhMX&#10;BYvmtGGXp54Adr7Rw7ePPvqITg6rIOTkGBkTTgr2yy+/1DpIOmWpgrxY5syZ89hjj2GaUoWq7Eii&#10;u86sWbOwxVuwz549Wz+xRXfmOTr1V2DII2FPG1kRlAE3GQwKQNmCD8LkmEXCJDHTokRwycHPOkpY&#10;5wmfKXHMeKK91FCo7wkNjaspRrsBI0xvrdtOp0RgI7smtvDZwApxgQvOUDVhmmPANLedTjSr9ATo&#10;yXmVzmdqrecGlxhixZwPisgcwn5aZ1dcYgx/r0yChX5zAhRyrLNAohWgpsoTsaBiBycZ9Ui/b01P&#10;x/+9e/ckOjAxoTZC0lOXsx4rZNxPRNLZaLZFsGiJQkCGw44dO1DIKz6oI2UlfFYUMg9FITv8garS&#10;o9AWcfkpLpniv4oQiLxwEv/5zDqjgLUdSjz0DcNJlzBKMFnd9S0rFqiCt69HBHP6OG70ZD/d2LjE&#10;KPdsB45yGIFLnY4HMDUnpIXZgIV4psy4YtSgA13+OEres3yYEOa3CUmqfdw4/2gOQUmybsI5tkjK&#10;7owZMxyxjz766NNPP12ZXb16VZlhp7sGxsjExo0bBW/46NZfjh49ynXVQrkLwtatW52v2oEztf9v&#10;u2GLIJlzjNWOhUkboNUVb/PZYq2wuUVJkrAuVkIWuxzktnXgYpvYPQPKRrirLshYoU1oqogqOHQw&#10;qPBOFw4Mq5pXwieADVZ8oEAJnxQSSlWuoKbHipQjLkBu3bqFLi7sOruokYPDPKffUyBo7YRDC2K+&#10;L0WBiLhLmxX0pU0gFHIY20RUPeOWuFz8Re2tlc4bwqxQpdXa7i3frHDApwP6Frh26UgGiwuZ0Dhj&#10;r9gLNmI0eAg3i4AyRw9DryHspyeIvJW43prIGqD8pDlyorIwmQMLKqfWTwhQW+/QgKRGFL2VKdQX&#10;LFd9hAkB4GpVm7AeP6FNWJgQ4L8oCqQ6h4mfsskrqYHkK4P/RLO6dYlUgUxwQFHwkBsF0sd3zqsp&#10;AswxqvdBlZNCoEoTkUrtxqKhv9BMLZ53ffbKoJz/2CJqzqsyahWUkAtW4PTLtWEX5WDBB9ocYFJG&#10;0opwiOE2n9m1C0ModJQqPXG5d/s6dHWQcdcUyd21a9eqVatsEZqMcOzw4cMq8dKlS2yJiHu5JChd&#10;yQTIuOcCpGHRIGTOU0i+xHG4vzOhQ7GlZkXBMWHKDqYRZotdxc4Nl4zbt28refW+d+9euXBw6iEU&#10;YjK07WVX+jDEsTpz5kyfrcBEVE/myoLOKBHyEhU95d1EzZr4CSKqUILagGIirAzrHLOdEsECjVjC&#10;VoBpMrxGcIYkcHCPcBNuoBBzyodm1IIqqsuO2JkQu8PVEzHYkmJiThEQ0SwWya26DdBRmw/UGmC0&#10;ERT9xGGaxUWzKBjlEh/YwnnCZHDbKz0KDsQklFcU2uvJLvRIWmeIMzoDx2w31ycllCdeWaQZMRx7&#10;7kAW5Vf3phwaXOoeRkxvNwE1LiGDuRR7YpHs089n7VGwLnaqjNvOPHHFDe4pHJp9ZeoPnOSGdR7S&#10;QB5cfDMETj820qYeBbJgwQL6JUh0lHCScungFao4Phw0NpYsnguTEsIKWaaQxEVTjezbt49aDVnf&#10;s06n6OjnA6xG4NuRAFwTowOJu7irLIniB9SESoYHhCUjMR4gEyUG25ojMfLyvWXLFhMQlAD8KK/U&#10;2kiVLVbMlcGECRMmTpwIDpcUWeE0xEnqej/88IODU31+/vnnotUmlCs/AbRo0SKN0qHrPPZU/366&#10;7P/444/e8gEiUSf/uadW+ck6DlVIFmnjpDSrIvg6xrjNZ8jW/vDA5R1k/BevQQOFNpLnZKooEZFF&#10;Fm03EaNXqAw0TRl3bTSscMBhhih4IMH6ERMcQEFZV7HMaYJC5oB+6jxbvXq17IILODpObNYsQhJ1&#10;+GA4trnUn6HxQTXS09FoqBx+8gERrZcjFmXWk5hF261zgD/unhWqvV5xJvpKijb31ltvoRedCokh&#10;5tC3SwxXAaXd0GzAQchGfkLbnBhMcGDsjB38w1e7TGIXH8ytqB8/qYI5PYKlkAYVxRlzYuFMgPOV&#10;gXURGbRByQqcfZn5XiQsFp4zQQ//qeIYWEwMtqwz1C5bHHJwgy2HKYQ5QEjKl04HB8UmI3iOUdKt&#10;5PicME/4RhgglLz99tuuvTJLp4biMHPwgBTUyKCwgYwYJMHOSfgjnqDEQlJlEUZvySIjFjSQKVQv&#10;ZIY8nZf8Ub9qXqc+ceIEzuAYhZRIOmG74OAUZwjVRQQQX4q+Ehx7Dlpua5TI6TD79ttvpZgn0kEJ&#10;Afq3b98OPc3LgLwSRs5YzbRY2IKPutYlsVosiAc9Hpp888036hqGkdmiDNoOHIvqSD/dvHmzL1et&#10;sy+Y119/3VMtyMWTTz7ZX2OUL7lz89bKdQ/HJ8/Hjx/vCS5bQMoNCnUVOcI06dblZMQ88kg3kP0U&#10;Y4UMIlsEyDdDUXPPWyvM4YaflEsHzCmxYmKxLs9nCICFEm0XelDivLfdJKBNJ22s8weNcYZdSgBi&#10;zg0TdIKMlJGXoyhnO3bJcrh5cowMAYYA6BUrXlnnAMzzjT99OluRDmJGseN8AZLhFQE/aWCXfprN&#10;2SUvOryyiAk8JEBeLGRsJyMj8+fPF8LoYKCQgWZcQjnzrlOeAKQkn3vajtus6+dIeOfOnf4Q1JcY&#10;B7rNcMBeSMo+3DDZ3dEKDfZKK96S4QAyqMF58+b5CToT1cd5MWoLbHFbHUHAXqSCiYsjrwQFJeue&#10;kJEgkmLHJeTXXZlTs9SSYRENUNccaI6MEQ1OLtHChAoS0hxTOYSFQrIBXqAnE+L2Wzdp0VvpZ1sl&#10;0MsDn61knM2CzxiFEixs0dJvXkg2svjc4P/tKnI64d4/JT5z5gwQqbp+/bqmoDhFJXmCZ1fLA6jz&#10;1U3fPQLb9uzZs3//fqfvBx98cO/evZ9//lnyOh0FEnGVluLhTMQ156RXWqFFKzoCr55//nkoc0ZQ&#10;kscch6t2wYpdAxW46GSIfrFQJS5bCIgIy+Wj0gWLZ8Wj/CRbUp2R9koneGVCV1J4vO2CbwU5MAAd&#10;laijSzfxZIJv1r2VC/jA1qJwIFniOImCYocM5RggIltAxysxepKx0aBEOBhmO21c8rTYFQ/p9Uo4&#10;Y7yffKNQCFKA9ByGv3tPl1Bfb9JEOZAlFIAkYxflnpyEJHA0NYDAkACHTTzJGN5aZB28ZAyvrHhl&#10;O2yteCUikpRbh7PAyYhRIvjvPgsBK8yZ2MVt2ArHPawrApoJ3FuOEeiOhZ+AtUvimDDxin5BdUpp&#10;T/xhWqKZtoUA9OgXu2NSsSk/+UU5308cg4NSokEPAiau4qdG4Az4/vvvPRWqyxOEUdfFjiFVzUm+&#10;SQTwaWOoW4jY+2c8BEo9/wOQ8zmjNCiRaD/1dGiQ8YnpyHScyxT99mKvoQNCwy5ueyWbQtCAZNOE&#10;D2RYwSLH8+nTpxniSYcEtykEhf4iOl4hBgC9dReEsD4IdoN+5NF9IhLfvFLjN2/eRG8Oy5pIVQEY&#10;a4so6pbGf2LLBv/RCLbo//Of/+xWZ8XcEU5SguTFrZqku7hbjkIbGRn5h3/4hw8//PDixYsaJeU8&#10;lFA6EQOLagVwEKOgvAIyxyg0pxNofOAYGL1CWuDLI1XMGX7aTsn777/v+gVGnuMA6ESqit2cwMth&#10;lxsgCFl0GOioMBE1zOWiqwCL8oh1fGBaJTJkUOvJJbBLBA4Qk1OG+KZtKhYh2MhJYrZDxpMY94Sg&#10;KDgjCjod9kZ/PgE9G9HYLkm0BW7iopakVya88lbU9HPVOp06CTDViBTLJpds1MpAZ0BY+eurigIl&#10;SrRehPwyyB85RQaAaNrWKfET99QXeRjaAlLuQQkJHQQ6jCLyDSZrCAl5VjBQFcidRSvuebBiQrys&#10;YAjn7dLAPT/++GOXS3XXkSFYNOC5iLjBtBi1Vt+guIq9VNkl6aqPcmDWmhgFkUXpsIVj4uISGgjB&#10;IMMB6I384z/+oz1yBkGomRvlj/feWodafVkYwxTWmGAqAInhRO0PuBxVCRIMff6Js8xJVdmixF6p&#10;0jsICIly6Uc1ZQmUbdu2KRVNROGpdiXdpVUa0A5G9HPJnCrhQUfx+6LVnmxBHd3h+PHjjltHslCF&#10;Fl9ZZAtYNgrBhJMmguIk/nEeAsLpYkHAgI+fnOezcKyLgnD8i/H022VuhSoCDLFLDDKGt2zJim5L&#10;AwIJhDnuvfnmmwKUGJTFSFaQzLp2iYKKQeBCVg9SqJbYYprmwOc8tRZ5LuWgttdGiKEmYFmJQMLn&#10;HnJwmG/2wl+uxUghh0HkSS0rhDmDOuSxvFIHu6aATMjnyaVqRnkA3/FvHQfASwm1lIs9uCyyO6DY&#10;2NBTOFDL4AxSklcngHIRsYuwJ455euspfPJ02uhJUuVIjVf0C43/hvD5LF6xQ1VDB6DvRRNsUTxg&#10;Mce3NDBkO7h87qtt0MGQVwbPKYeSFcgQE525VFoXAtj9JGAiX/KoL7CbhxYpARTrsNqwYYMPNXl3&#10;d3bKYrvuoL70Yh2HXU/ZV1/8zzpkJJeHGpZbmlxrzbbwU4LEzgQ6MaeVi13U+h1P+MAuha4Uwsex&#10;U6dOWUGneIvJ1MomuCi0Tkb6aJZThWPitOMVGfUlBF1SW5cjDv/nf/6nmwEMmUZXBOMAz0nygTBt&#10;msCCBQu8jTkcxnATKz5KXIWdQ2S4qngt8jP+kxG1YH133rp1y3kpj04p8NLvOqJLgp1pUcgpb/m2&#10;bt06Fxdfw+YPPPCA71oTPVcrmzRpErWAqgwBq5vRjwzmoKZKXKXbnMNSIDpJZ4gV64CSDsMuKx1F&#10;UkDAKa5TCVkIejdwVISPGxPA4pXm7i4CImLz589fs2aNdcBijqzxhK3yzkP+mPQPyOTCLq2YA2xV&#10;/pCkGc5SyWfCNKgvZVUUBm0kKxaFw3mauW0LDus/UmNj8RoVIFh4An+AQ0ywOM+cXdbN6bEuOnxG&#10;RSHw3y5UsQgZx6pPTNpEKt0CFPjGjRv1ELmTbqVHA3bp1bYgGEAUgvWMoiVu6HiIoY3/5S9/EQXN&#10;M2bM4AbOkOHMZ599BnYrbPkJLmVFIQ+5BHMXSgrxylHi40QsggWaAnQpce7oMyLiAPYKgavai/Ix&#10;qLWSmC2ywEOeqCzOSD3AFZeM028FkkpDpvhmDv8RxgiBHuiSYW4F+eplJrRwF9YGwiVPmE+0KEU/&#10;CfNJUhERjxXe5s2b3Tso1A4QBSHI1HFEbrvsElPhXJc5wdgOd7XBHE5Ahwl+A0UhOV8BBEFvlZDP&#10;dtWrUwiVTpLydOjQIYRzhXT9V4QmBw8e9NVLA0kW7ZVsGMkTFgLOXigAERyi4yEZqeWtp1fyAQQh&#10;CPClwX8yUCUrUW85KQF6gUknBHAMMuZg8aSwjHam+lp99tlnxes0oscgoBrRDtVwi2/cQAhPCNhI&#10;RoEhCkitg05D5xjkCahqhuAsHBPJalL9YyHS6JuilizZwR7428WHTJCHTNpEDSiY4BxJSZERLhHg&#10;hiqyxROlOpngoHH3Ny/wz1yBCUfdygiICEDPBBSso5DqtRJKOgWHe2uYxyJsQVaR8tO6RT+hJ3Bv&#10;IclntDF3zSQjNDSQdPr5z5CM0GavbKrqnTt3qgFz7Yxdcel6kBECJMmzJUAagGCFRRga5tCwxROk&#10;rAQF9HQQG4XZ01srBFAaaWEOIsjIHbXKfsWKFToI6NCeG4C1hTmqZId+esTiCR9DmkT94osvUl6W&#10;ayKw1Zdpxn8B6rkg5b+NbHFAjgwJlQ6AsMgZTHB6ubDyxAWIhwSkMsqR0V9g4sLOPZSGVUesCRks&#10;ZV2NqLuzZ8/KBYt0Oly9JemW4CffFGCc8XTGqMqozoRg8YFRkkJQlTwUnUSoaHPbuepnHZ880JyO&#10;hk98DVoS+QlhrhLGB90m5AkcPXqUOR2//9zmJ5984jzTow1UmTJlClYbeh3+mCAS6GCLgTJuXj+l&#10;kIyfUmO9Dwye80d05L0iY1E64q23fFbFUikFABQ+WkorMd66dypeE1g5YLRgB5uvCOuEtWwooSUT&#10;AFEXEA4W+aJQZtWjKObOnTtnzhzgMB2f5ZHbhoxwg0UDfwSCvQKJqBzzE3Ri9yQJAQEyStLAN9yu&#10;miw62BQyVeKi3KK3Du8CVzjCybRFibAoEElhiHsPPvigRKONn+DlxtatW0+cOCGhuIEPCAMHE4Aw&#10;55ikMJqJlHu6veh8HbldAZOrlOvYKE2MP/QfOHAAlyjpIMANMrZX1MTAiwknT57s78HVFrRxyBN2&#10;q1Zi/Ne1nBcAVG7S7cZAoUToaXAW+Nq1a/t/eyJhzIwejDqwAMWouars9IWwXSOlQfBQo53tQWn/&#10;8m/CpEgOQOmVoWiJQVwOPBmwEb3qfeKhcfLkycre1dLtAGriNGQI+qzyQ2GXEt77yUVws2K7mykT&#10;bujohUMunv2VPzcgVxJXfpJ46bNDMoSqnHQuqgxlifrQ1ERef/11YHkKVUE6XwlLreAllQaeAE6q&#10;FFiXUB5ygGPC0cgohKBkmIgCRfgpEFn31P3xySve2j7ow2MXFIDY3tUSJlZga9FPnGYOn+CuyWol&#10;WKU89DLhyK7uU1M2vPUEpniRns86xaeffhrgCp4JdnmIanLEqGTJnbdqSS6sE4CAy5T2RxUZpkVR&#10;qQCf8/iH0wIko1TI0+aVvUKmxEbZBxeXOGMjZ7zilUVbco9maKguAaI7HvM/W7CNWqCDBsBJmqMj&#10;n61AxhPlIGYuBA746a1hEdM4T8aTHmAaxHKGLcOcLZL8MREaHASFOaraZw2cwRueWpWoC4Qt/tii&#10;l8FT+EAuoUzLtQmvDARm3UBauUOYYcnEihwrqGJnSJViGkNM81nh4DNtkggBE/cDRY7/HHbxorNB&#10;P99spEEjYBSwEFbeikstgBqj1CmHwdUWjNKmgS81EoRUtgAH83lF2HFoDgo6ydAvv8DBSWcDcKh1&#10;VXIMgMh23FAXGhk0RDdv3rxjx44RELhdOMlJkgBRfaxD1ZM8VTwXtRWeYxr3ZJAwD9nCKLTXyNyJ&#10;Fy1aBCUy8AEFOjGtZo1z58799NNPjhmB79ixw4EtUwIUi4/R8ePHg1EfuHr1qqNU70Z4uwi7W4sF&#10;N9zL5YJa3212wUoizCEWdJ4ck0Qp9pOfhgzynwxKlDgrnmTk2vBK6m3EOovcUDUC90pC6bdo2CLL&#10;4JIOuZBHgFDlSJACtxnH58qVK0dHR/u7Ixygdvr06W4Dvg2UJG0yKBZRwBxL6eSbs4cPGO5EoVwU&#10;UilHMsKcJ0947imDfIvbTFdu7iWeopYpNOAP2KVbdtzjJdRe/jNhi+Et/bSpF2HqWrQhM0PgogS2&#10;nJHHQJMjhsSo3/JKxn1HasI8F4trkPO7iRZNmDN1s6jOje3bt8s7XuG56sA91IKhcHhC/r333sMT&#10;e7UpE4Zs1GH4Q8yRjOEdTEBDNhzmpMNFsvQEUXDMRldGRw8lTlaJAwV54YultxjlYoq6UpMGeMKc&#10;gFpAcla45OhROErbdi1o7MsVBDqIhFGHK57Y4MkD8BUtXUAEK4jJ45MmIjHCsGgXMcxwtqH4rl27&#10;VIvjUNg1R2KEQY8l0gMXLvIGCdQYp8l4Kzx2kan+S2fVKFvSfObMGfK1VDGLVkXJDcRtFDZVEqb1&#10;qCh9TRORGJhqAYM6HfuHuHjsrkFAJhQzgPjGEAQgQr/oWOcPPg2qY+xrnjO8BRHn5YMtYoxq31ag&#10;JBzHrSdV0PNW4PTYC8aZM2dahwYkZaL+hZ2c5J52oDwKSko8RaSDyLGfKMJbdBcvVRyTfiSAA4We&#10;wcVP/gOWaW7wjU5W5Js5rzjgSJY+DMY84VOLi2+88YbLEEw+/PBDVxafyO4l7CozajlMPqCYRlOv&#10;bPdkQiwE3G/Qg88KSXeDMLuisMhVPAEC9yTRHHphSFusM7yFsNRbh5513hIQC2FPG614Qt5bVERr&#10;6Vao0idrtQBz222BAFcVreLkDAoRNlFswnHlAg4NttjIbo0DPjEZjJ4GJdyAQ4u2U26XkPUj6+as&#10;G6WgWEhqOtRapJZXGOKVGG03Yc5cXAae8IHb+ONn+rsfCBPy3lJIlSdtGF7WeMurzGVLA6LZueJi&#10;jvnShCGeUBLII488MjIyojoMidPsHLHQYIuYOYtgQQy01HdkEydtJwM9z5qO88AxICJouNFzgBsK&#10;QcZBqicyRxveUogVfBaCYQt4SdIpRrT/8ssvNQpMQxV6SNKgTVv58ccfq1mNjHs3btxYvny5luKz&#10;23nMB9sRlVEaENhto7+Eoth9uW4cDArZskuZyAhsUYgb0DaJb+yCnWN4RaCMQLLciVr6oMExwgqw&#10;Bm2v9QgstFhtvXwxITuaLLXWhaAQKl5P+ZIO/KFWmbsEyKZuoHBUH9iJTZ06Vb92pcZVn1OQlBSs&#10;02B99JN38AhTruHMSbDQxhmdIWrxnz+cEaAUA0rBwtmcexUXyVjEH8zBCumrhbIo16K2RQjeUkhe&#10;4iSIz6hisZ45TBxmyg5/wK4zaw4c1uIoYe7OnTs6ttyJxbro5A4CKGc7uLoN+1pVqjt37iSjcp2p&#10;EMMBysUCN2AKTQY7TSEWmBoai1Qhqp+seMU9HZJvro+6h1g83WKlBkMcsRcuXGBCrWlxjlhphTNv&#10;BWW7FS3UXmc2D9MABwpddLinRmzkkpC57caDIQS4OuJ/5KpPc+lpbmCYABCxFiZPUkKAYfmQIYOL&#10;rLpZQJkk26+88oqSYAZGfEIsemx0FQKQieCpkhjxA8WcErHJutulCTeMlKsKfEUvXilp8cgxSZGj&#10;gpudSys2iB/QkBWt9GASAemXLQBJNtZevnx56dKlLjtaj7aLBIauwQfOM8SlCgY0qkWYjPppyCVn&#10;OA8WcwMOYEFB/ogRUIQ9IUBSOl0M1bPvEm9xUc1zkjN889R9pBBWKIgTUqJZYCFPpENolItFUAJR&#10;OcB0ZdF0pFDyAO6VizxJsHMYbiWIP5TYJeXopU6oxQCtUAl5ygJIuQEfboDCmapKeUihDuVT7/33&#10;37cL2lxlkXJegRFTlagVr+SRNk3cqbxq1SoxLliwQINwp3Gk0YniBj+hxE+SbLGLCZ3WCrX6pN+c&#10;z5wv+8hKuZ8SwS4ZznNG8bNOrUxZkQXDBOZUwQEC4gKpXrxhwwZkECMZnutTNPOEqxbpV/PyJacc&#10;SJtcSyI9hiqywhABG2nwVpaZwBk4mDQgz3+LYEEb9MBk8pTwPw8RLHYR8BO9q1KaQcEBAuKFDz0Y&#10;bpch1yhkl8LWN6l1NVZWBEDEtEpkwoQDGveECRPY1b+qCDFySRWMGzfu0UcffeCBB/jm6wHznUzA&#10;VDKYJiNOQRkHrIpw7opIxjkDbXVqgnvyyJa5LMuv7SYUYgIZhrySI/hLpY2gFgv90qeJ85Db6Edm&#10;/fr1LosswsQitfRzAxoabseqQZUikty9e/eipUrHMR959+/f16YtcsO9U107VjnjjojATh1X/FOn&#10;TqEEuHgi8Mcff5yVaMNhOiUasMoHtnA2r3ilxsRPjvkpKRJBlXU4U2KUO5Ox9A+6Ig2Ql0fBekVY&#10;anLeIGkRVrLGBzppoNNGgYMdnQCoy69evdpEUyXv+IEJZ5iQETzkrSzoriYII7+uzmC3fUhpjcUr&#10;bQdbxKhXcMYrp7K6sF0ibKeQA+R5DhPE5rCN/DHEInfqVPXBgQNMCE1Tkj7cEBQP3Qi5arv21T0b&#10;E3xlkeEP5x1d6o4bovYzZhq6hHNLeVJIGzSkHmPdG8iEg5xCABuZ5rZuyTGc8ZN7XAKU5HLAU06B&#10;3CcKAbHXdrghNGEK33YZgYwszJkzh0JI4ozA1Y4trmguKwa46DHBQG5Trgylz3Z+go4t6AkWwSjn&#10;DxkRsciutFoZ+/+5NohKHkoxQ4t8SMBLL73knOAraPyEpidfoxdhZIpbNCABbxxjClXKRfXWW2/h&#10;DWEOWSQgDK4wIWHuLLJCQ14y4UAiQBXySbldTAM3GRcZ5NCJYMS07EonOFyf3UH07q4qYgMHaKSK&#10;ACZZB7rI3VN0KJUPAomxgg3csEInhXwQCyoUYFVhKD+BWzckxitxscVDQXlFkoy3Mm3FbUAK586d&#10;S5vKd83UiSIcyjpQ9bsurVqPTifNEBMgW5KEcBEIViT1C4crYOEvR57e6jLOKoFrRjUpA57ilT4Y&#10;QpLy1157TfpBARA+A4RCDZQ/1sECW5DKjrdwcy6Ci58GiDzptwXJahxCVgwck0FpQgbO6Jhg5zZP&#10;EJ28oTYYkln1SQDIIuK/7YIVfkblFPhk5JQqT1FQzoQhHIhhs+i6E1gxOEMM7IhKIZzFyxliUHXY&#10;g0sNe8UE5dUhB8SodBW80KzjFbUCkT7gyyzoIMxbkRr95A/HhI/tho3SRBu7fKAkf+hpbyclbbZw&#10;ngxV5c4c4IQLkGaeSARXbWmQ6eykv58Op5kzZwrWFROkfuprlFBo8IRL5CdOnDhlyhSualL9fUBZ&#10;5uqsWbMmTZrk49VbsKA92LGCaYD4bDLXaMDLE6nUXPiDsWxZ9GSFqyBSmNJ67do1SXTtY1eAZCi0&#10;LtEVlKKgR/iQ4Z7McsNbvcyJ2B/oyTslXjFKM/2uRL+cq4N/qzBGiXT69Omy2V8I6hw9cOCADk7m&#10;+mBYx3PCno5Y69u2bbt58yY+MIHPv/nNb2bMmKEqVWi0MaSDgCEiaBsc4CQBLskp5EUtcYD1Hdlc&#10;aJARtY1808osYh0lGGiLt4Yt/VFWnaq9tqBErRWvvLJomCMhkFUZZFxzcVhbQ1odlS1fWloxhdzQ&#10;VVwyYCui2bNnCwpJWMxhIWgLLus2WoS/JhDZcH7FihX6BvopCilWEcT8lH1zPnDAE2h0So29rHNM&#10;DZLxU+lJNys9JbezSkelUyCYxpAcuaA7zzhDz9tvv+0cpVwz5xumYaZ1T5yBAHNaB2/d+Uh69gcS&#10;PkwDlpMWOU+5udCACWSMYpR1PguTh4T5ZlgUo0YkdnDhmMGWdMgCeWwhQImM0Ebs1q1bYVLITGsL&#10;jPaHi50juIFFoCbDeWKK3Q0GczQ0pQRAsDjLxv6ZK1ojAdQo8pMltOMB/xwVTiPlJ83iN4jJIobR&#10;xYBIhIRbThTg6vXO/8mTJ0u/dZGrFjcRrVzYfO1GxrzApI0qFpGMo9OmTaPNK8Dx3hzWAlZjorVX&#10;I4AIkvmpgGGnR+ggTiYd5Msvv/SVJnmSRFKGRN6RwHmS+/fvl2/1IF5WLNIgT8RokDmO8Ufg4DYk&#10;wIpJ+bBLFiFgUUo4RrO3oIMDAR/oYsEt7AeCI5M5dX7mzBloVLQ2SoYn0rialTY5ExHOoRoMxSjB&#10;2MBJoFm8cuWKy7hzsULlCc81Pm9ZJGwCNP7whIcyKJXKXrLEZSgMJvBMR8NsKGG2wFkhT6eE4ofq&#10;JQMEx4/PI1bolwUo2Shf5kKDAHBYxCpDXATka4wfg39m5hXNdHLMBA2sBKM+CzTCALTLEJfY/VSr&#10;VLHuSd7EsF2AQLaXBjJ8sE6P6Gpe5IWMWgwJzSeRpm9COahljfOYABO1gTluzTC3CC5DU0Z1BAYs&#10;x4TGliF2P72S2chghQ9CtisfwsEEP+WLJ7LgKXaL6khcqsPcFoFTiwD9pBAb2TURly3QY1FE1HpF&#10;nirFbOKOK0ApcIlkglfE7OKSTo3wZPJf/506daqWZ1F7AgUMGaXf4kMPPeQA9vGq6zkO8S0+oBlO&#10;MmeX0oAJekDP3kpeKlPCSf472yi3F7wAIa/ikJw8kDGHMIS94irumbOo227ZsgX3JNE6tSRhIn2A&#10;cnCOHaqD4XtUjpgGLGaKVLEocKWkhelIlHTWnjt3zisXU/7jrWPJ9h9//NF5DEYbReGzw/nk6ZyW&#10;LwCCHZ74o9VwQKZkRFySJVJzYZIBCB8knSRtJtY9QS1AG5UMBGwRjig8rXPPeSMRlMuLLYYWJ31x&#10;mCp9VQZlubrjABmwKEA9wXVcZ5MI8UKPgHPUk/80WwG4jRY5iQBiYQv+/GdICqCh6tmywijNkFFK&#10;7ijr16//8MMP1Z227BTUPGElm1qoqwmjCoeHci0pfAY1SRNosA4KArCinA9QFTWLvupssegU0IRd&#10;gFiEnvPGVQ9V5IgStnbt2qUGOexn9Oh0JyPvVHFv586dEACLhg9Ymg2hkcFVu7jBIv+pUiMAyVvV&#10;KgV1CQ6od4syojwFEt/0RvSWGjrBDiJGafjmm2/IaCPWoe2ANHdLExH2KiXVp5N0NfFKr7aXkxQC&#10;B/48QQaqADhiiTF9R4ZUJqLIVk1c3Ton3Jeh76iIOoY6oRGm3pZRVMNXFEd3JkXlfmrReWm78HiM&#10;TBLDaScZz7zVU9h1lTZR5xTCzknMAZ7x2ATovi/d5nivqDAPIow6Wsy93bBhA/d8kkLH8akq/NQs&#10;6n2A4LCN+Hr+/PmLFy9CB3uAAiBhyoekOulxSyDckxu27OUAJwmYk5QtE2pNDG4oe3ApD/4YkoEH&#10;YgQLYrkEeWJJH0lClmMbWY9M/JR7hLtw4YLG1BVByqUnGQOY8urLFYFgi0/YLDXyh7Ki0Lz4j8Hg&#10;9RZRuAQE2eSMWLxydNmO7ugldwqDIU2QsOxLpSG5hKVDHcoCr/jT9w23RSd2fJAjYfpp7kk5B0AB&#10;sZosAMGCDHCrY9roySUbreCYFUnxtJFysaC+vHPGW3OJwE5N0FuA08yQn/jAPUpstN26MLnBIgEp&#10;dl8B1+LFi/Vl7QBDgENeFCClFmiqEVu6dQlZB9QOyENexikECxxknAnmBpQf+7ca0eMnmnnlp0Wm&#10;5YIeWwhzFdMgEKQmXsm4eVFz0i4/7bKuBZjTCUwa6FcItohLgIYMgo5OaFhHLdxA4Ahgjld8FoIu&#10;A5xaHhidxP2rFXiLWragClU6C4EJEyYAE6nQT6sChfDBjhueKAco9QUWhEFCGJojDA/ZtZdd31UK&#10;qisLH1jBFh9GdNIgUoSnh7ynENBP58JhngBK1DARgvIhrxg1/Y5V49KlS/LFCocFRUY4DuaDBw/6&#10;cOezXDt11CyH9Rb3b+1b73OdleKUaM0qAnSyP27cOLmmBwnhA0wYyjUB5EFOK9zAN5Gam3gaMiKP&#10;BEQd62yUfRM/helJibQqc1UAIjirOFtcZaITwsiptxJti6Rju+zzBA2YsEgh3+yFGKihpwwJiE4v&#10;hSGFsvy73/1OugWO3v0/SWwvFqrkkTkHrW5g3XZ2mZNHsY8fP/65555TwogkZd6yhTYMqRSJBh1g&#10;CVPFJSOsKl6dh7bIBitJtO6n9U2bNukYvBodHeWDdezSVCEvC/JlcvToUQJKTyzEXM7wSl+SZcd8&#10;N2xfq/hDM7syiFRC4zNwmFZuTHP17NmzfCubENPNZFksnmKRwbGKHfyXfLyVShOdHKWREM0kFEQi&#10;dXbaIk3ggjkfXDvoly8/5QsmlFuBqqQrEOv8RDbtwhACfup7TDCExpTztpIZ4TFCDIdgOARcNeOn&#10;AJAPFVSFgLlOkbxSofIFUCEhCvgcgX7yVV5RTWHwDxuYQXo55iv/opqhwAhPmjRJUiWAf8Dlq3QK&#10;hkAxU+5CCh17mYARVbyCLB644FCuFAXyxRdffPbZZxImKxABpS1qGO52qUN3EMIgEKP4bXfIkeG8&#10;S7ELkXUgKhg+G8qGV3Co99XKERpK/URNLYwnBkyAQyFzwtHi0Qt1NCBpY0Uy3DM0Beud94DVEVAN&#10;7fpJQCyory1y2Anns9WnJxxcRVFZjwAaiACFpuKiygTtwAU0SZFm7tW1OSwc2gQrZL4Rlhpx4ZaW&#10;QUa6DfmlzatXX3214qm12SUE/puL0YgzMoJGcs0unmiadHpLvxBQBXEZtUI5Sf4QNniIM7ZbgZg5&#10;JOULdJggZHb5Ke88J8wB1v2UEe2YQuHTb85JCpnWgHbs2LFs2TLZ707ggmWLJoVv4qJHn4KkJzRw&#10;GJKGMpNcdmmgkzb+MIQGwvGzGLkKW6oipwkOCIEw3HDMEy35U6RekfdWLoTjLSXoJLM0e1IiEJI8&#10;FIi3Mihe69AgjzmefKCzKhOCLZCRMrjZRaFvF5WIh6jLAetM882H2pw5c0jaIgt8CC5PkjaK98aN&#10;G5988ol7M7oWo0SjExm5swUg3FMvfnrFGe5ZUciKy10WXYmhN3LC3E+lR0N5lxcT2bfX94qKgJ5E&#10;a1gcAxRJPtvom6kTsaESvSKsZPhg4Ji0btu2TSswkT671AvP5Y48u9KKPLozxyjRBPlAA15NnjxZ&#10;oqtT4GMyqOEsj54M0dY5zVXaRESbouMeuMoLYssClGzhvyPKulGtQYCMHMEHXEgrLz40WYQ2MkiK&#10;ypUdBKgElAkT9gLWQFf1qGd6EkBO/lM1f/58E3lHS5SwxcnkDBMFSQirDungOfxffPFFHUk98ooh&#10;Twxhy1tBKQqnoO2A8tEiRmqjmcE02gCKdbEYootLTlDW/RQ1h829RXsRieLUqVO45EDVfmspull/&#10;nOATXMuVKRbdax3DIlKGvjoADl640YAqMi6zaO8u6LiJCZgvHEPDdy0w4S1CEoaDoPbt27dq1Sph&#10;8rCLgoqj1rPeImsyQhhpKefh0sG/udDXs7saImmqqMgN7HJLkyz5VQ5cqm9TIlhKiFlkgnAdVSwA&#10;FLLKsq5wCHjWSMf+WBhGEPSkAr4Ix1dsgKPvTpaAojBo4a495nChQnY9OQ07DEBrtww9QgrhJVsE&#10;rAhbabFHg76MXkzIE/ZQDixpgJGyca3AMLhYlEI5xmzWr127xpCbmlDdf+HFVWp5W90qMMq54dtF&#10;FjEPahIjDUCBjuBV9d69ewkoHlagQI9AlIGnK5W+XOzkRRqBoGzFhOdw5w//1SfEZJoPABQprPkA&#10;X2ioahHxAfoKGw90E57zASB+Mmddd0NBIcsxeW0Cq0TBZyY8bcFLX8BU4ZYV7dKlJ0+4KrWRElmt&#10;C4oJwvyXPj4bXAW1SHmuiYiFt0IjTye60FO1EOA8fiMiPerTdp2RNhApRYZkH0oG/8kjK3MWeaJa&#10;4O9gBoXbA/6JRQjEaGBCqYuLIT8BZZ3btkgTSdnBEGx21aU2nrALQwMlwOstW5xEBjKFzxM59UGj&#10;jB0VkqvFSDo0tCTmDNjqPq41zJlgFCXccE+KZhzwpBbIttsrdiveGh2onsggCgoVi7ka9tYEwmyR&#10;b4uf/FfqPCfsp3S0V1Dw98oEhTxpRiETqVEO0qHutEgTieAkKoJRImzHH8LQADLN+qD8yhQMWcEK&#10;jnkaxNQXN7gtyxHApCyrLw47S86dO6e4dDEHknseZkqE4oWDt8wJQRYwE+A8YZpXlDuN7BKCY8+T&#10;Wv7wipPAZ05qoMGirOkYyAMupq1QJY/KhHI8kbtBI/1lXLhwgbDDki1iCplCyOgPXJVEN2yFQz9t&#10;xLCRHl5V+HxAoatXr8pydDJxwEBDa4IY2sPcoevJZ0r4oIf4HkADTkoQ0yZQgiqHYQhnmY1XNnol&#10;p3AAuKeokYeAdXDV/fjs7PF1IZsywq4sa1l0DhllCzHcEA6QwS7vvJJTYvCHs2PAYQMKPkuQVilG&#10;FSQdzIHaujmq8I3FadOm6brsMscED3He9cWnf7tUgXaHVBLU0cJ/7sFQ1JzhvA4AVZ3cXoVJswA5&#10;ZosA8Q1EeojQyNy5c8ehxX9GfR87NZT2sWPHdIO1a9dKlkTQoAydXmLBfxpEp1q5zVB3Gpldt24d&#10;ecXuCHRaK0ZRsMuQZgsEB42QaZMLX0SXL1/2Hel44zYq5psYNQdByZr+YBcTtrAIYfSjH9P0XtFp&#10;Vi4Bly5dEggkWVGJwFm+fDmXsFRGWBQCoOgpEQTq9p7e0qxw+AlApQoczPx//z3XzldP/lWoeAA+&#10;Gn1QdlVECFgwQ5f9LCGHTKMm1Px0U6OBc6x6UsIV+cNaDiE3NohZ+6jFuIwoPGUDXNlFHY5qeWTY&#10;MmfFiUJYUSEKiHV/Ny9h6A7DbigT1g3tVVRqDL9Fq0p5pcVAVpJACVBiEIc+XDjGTzHyU43Rya7c&#10;AAgmHTye/BEXDTwn3PEGH8IcsBdoqKlC5P7TTz8FlwNVx+lSAzGhQaBPKE++cWnFihX82bNnz+bN&#10;m31ASBhmSKfAaTCgShtSWqdB1IjrkgE3T24wbRdJlNVcxMV5drltAjGphF6FLdecFJoQeFXvE6ZX&#10;5nbBSiDyhZRCFmMEYMhbFCQQsEmiAdM815g8VZczGIzWDYYAQgMH+OMnf6hlUUOxXaTwJykErRw+&#10;PKHctUON0aN+hIyWrHMD96wAHOklWh537twJvd27d6sQu1zvZJyHlRZ6CNlcuXoCR11xmKTwuaQg&#10;JdfwEa9FcgxorLDFVck1LFJinTwwCQsHZ+gXmhUjVTaiN+hEjS2BLCJzb00MG9HeXpBSRVi7T4BF&#10;eiRCvL4VGFVZnmK3KBYhoBMYdS4kt9e6jfwRIFfpxAq57ops3ZP/ZADOPeGDmipzbjCEV3ZhBfyd&#10;Qz4soMpujZ6wJ7siEot6UWjyJWQOfP3112jAZ4Y4D0AyLLKO26mlSpNCeHvpkT7CykEdSbSMdKAa&#10;J06c8HR11kxwQ6TAtAW1uEGbn25RFL755pvOBv1RoklyVdE5QXHAK+v6ia8QnVof0LUQSQ+BAw+1&#10;IPiUa/TmNhw84cOEM1iD7ntAciULyCIyvLXXYusgpcSQSgq9JSkFnBQUMJUtijrGuIdyMK/WYG67&#10;8GOI/GIFPbJs8MRPLlmRXHZ5YqJJdvyrEUgyOmPGDHXqrdN06tSpdrk96G90QjiFtOkkEJNTmPNf&#10;avqrLaLAAcXFGVa84o8JP20kwIRYyOjMYDTkVCB8gK1CsyIvxPQu56jPALlwuMKQhp9++onDUMUf&#10;+MMBPnJB+ObNm5o5xhqyjEsal4oWo1rW5exyfHhq/vwxRxW5Jo8AjkCqsI5aWaCBpO2owgEmBAIW&#10;CMMNA3VIg8PNvRURhzds2CBT2iluuwTQIDqasQJojhhfC0JgAqTcsF36VB8ZsatBl1FG+UYD6GAl&#10;CwAhwzRnRhACvgZAxemdYS7Byl6t0ssM245YrdMeO7syY5UgnW3cdUggpaYAEYY5CmKGRYXx6K7r&#10;QeGll17ihL284bSeJTDecCukmOOSFTzwFCd5Q5JUsibo/Cskhco6V8Wm2HRqnvg2vXLliuRpAazw&#10;VlBkvEIyDIMX93CUBuQjpiNYp5+r0OeVAHnCf55gqgLgLffEK2cU+ikWebJR41BaanLChAm6/MaN&#10;G12l8YA/OpfDgwzG4HcgYImkVoH28tz9yx3NRucTPwVrEaQkqZJmRyyFbXGIGqhMLQSiHT1dIxCR&#10;RR5yHlBUKTMRBa94vSImQERRYFYMNaZytEs6ZVaMXgkWgOQ9DeVHs73yCxNPqUEbYnLqom1CxlDk&#10;bHllL0l7mUBZvLIObaZLriunoEqNTAmHz2LhhvsEviGejikKUNsi74QVmFdbtmyBtlt8V+aKUAFQ&#10;y0kDtaK0XMMfnjhpnS39l1cyCAcukREyxzjAVXDhFW890QAHiMEThnliXQiugGigTGz3ijbCdtku&#10;F54UelohRh4gVPlpcAypYpRRlydmEtPI2C7doqA2VbbQI93KUJg8IewpxdJnjocvv/wyT0wIy5HL&#10;qJ+SIkCZJeZ81YLljgYyaA9hLJIIKzyHuU9JKYAVN6RDaniukxoE6NRDMZYYhrMLFv5zWxY4LCI/&#10;CaOuTJkQwCghMEeDPPINpfu3uxj9v1p9AKkF5UySP1LGDfJVLi6pUO65BDiwFZQ86ssrV67Ust9+&#10;+20Vp3CUjGblIqh7CoES11xHET8HRP5fwPcMPRPZdD5pLEZNWU5/P/iX/ZoQA4L8linnjfX+yA3I&#10;OElGZkVHlSaAKsr89u3bDnuu4qfTSAiohUL4yRxtzsVyRN5P8XLGU6KFKREWTcAOT4uG1OvmSJ4q&#10;Z6S6k24O8FyKCQDE2QME3d/TnDyoKaRHUAK0i9uSxUSnAkCEyTrfhC9M5eytuMhjF/0dxgaqwFxG&#10;BmfW//FB7KrKFjKgq9aq23fDpgpPhKBvMProo4/CTcnfu3fPHY4kb8HoKa2rVq2SRwHyjV0fD5xh&#10;ml3OOM5dVhCGw3wQrFjgIChuq0RDorUCVzRMgKq94EUSFtFA1fDZkwYHsHXZQWza3IEwSlygUMs4&#10;DDdZw150rVNVhsrHBJ4aDg4rDfCa0EmMOVSBJCbwiuSIevZbpv0WlQFWMUuVV2C1EzmQG0dRnz2S&#10;yKEPSrkqBY0Sgs7cuXP56vRatmwZMVvYVlrMcF2E5GlTA57mnMA2nb3ksUun064WSTMqG8wZMqQC&#10;u3qLB2SUQ4efwEJoZ4OS1ikQeseOHRgg91TZSydEQMMNfdZeeuQGL7kBTfHyXKeghLeYJ3bkprwm&#10;ZYUniEJbzdRe8hxwUxsZDD3ryJEj7LpHw4pRK8xJlbziin7Bbs1CgLYbUotqn3/++blz5/onr+Tl&#10;niQZbUIsyLp//37rTDt13GO+++6748ePax8LFiwAINLwn3uIyH9zQwWaiwIsXukg5R7tOCNkiwGO&#10;izIidjF6K2qGUEKY5qgcGkCgE2LkwVJ9skiGKjJ2qShpRVMmOEaMHs7IrxUEJQM6/LEoj65WIIKM&#10;GuOteHkLH6+Ao2gNRHIueuLYrl27sEtlAkoBI57sc96hy3msM0cMQRniZUufVQae3V1gy4oOwm3e&#10;8opLIkIDT3MpFlrrwUgPrwRFwCvzJqI2AQJJb2ErXouwokT4AQ4B2ogpLrs8gcwBQA3ndgUmAZUi&#10;CneCwqmLiY6wouiPKIiRp1wUJgYfUIs2mVXqJqyXRM+CteKnZjq8GfCBOeDDGeARyUDgdevWrV+/&#10;ni015RX+0CB2u5TS3bt3FbKC4pLUW+eA4buK27qPG6EkQk82bZfi+E85lOQagR2oziFdZXjKuhZT&#10;rth1apnFSbTnFf3wBOPFixcRBh/0GWq5pzr0d2L81DE1aApZd8m2HYxYN3nyZCCApaeoQwAssKXW&#10;CliEZtErE7HA0KIJ8GO1dYtWpFh5yoIhL4aTw2eQ6PigU0kcPeq67zwgKByh2VUgFBKm01AdiKQY&#10;9RPMIcMiGZJtQWZRCNwxoB3RxgcahIMzvBIIKzqDdJQLjKLKOnZJkERYN+eqRf4b2qNXDHnFAfl1&#10;qsEn3lokqTmLkZi04okMGhUOh8+cOaMSVRZb3So4AO3HH3+cV7LpKJUyGZcp9ev807skGrt4KDtL&#10;ly5Vj1ofoLQFpjHNNSXHnO6Klwm85TyvwCjvurcVmPAQ1ALBGYWv5br24QNvgUk535j2s7sX53kF&#10;NzoRUsn4quYGzcxRBW1EIobDPCTJIsz1BxMWydReuIGlGrI532ACBImTVlkD+IjUCiNicVRWqFOf&#10;FtFFY+UZKuM31BwDQpUeBlhSPJLNRZ8R/Na/3D54hugany7QlQ12atWFlwbCuqQDkk8CoFlS2aoh&#10;ypb88cxERgUsPHWIZFK+Zs0a5kgygV5YDj4/BUyPMzXNjpyTJ09evnwZmn6ywmHKCVe3biW2+4n9&#10;lECECVmBlABtgaPFIUF5KOW4CCJA8da67ZyERk1hz549x44d0/fFrqRFJ9/KzIASYRcrcEODV3Ip&#10;c3wAoxyvXbsWR9Whu5JO4daJCt7SYBdVispz8eLFzgbWhaMjMOSccKHTTWgWF4djPPdQxHb6LXYQ&#10;SjQ86wXEBCK5VlAhhD1xGpg0VPZqnjA+EDOw2SvggILaFsOEMM0YBigsGh45nnjCnLc1d/JS6ae7&#10;p5+2wBDs+jiOoQrqi5pmOFCrWYtaIN6SdBLIODdQKy4RhgaCYRd4CYBC+EDgmNbjUwaAlJBEA3rc&#10;rrxFb2DyVpMS5hAfGRe+OUyE4BVh6561MxMbgaCQCHtFie2qRkTkAa4xEbPdK4HX0G3xth5BGPf8&#10;rNaI6WJ9iHBbFGIBtczSXx9UzNgi3TqObwIW6/6UUG5USlYQm1obvZLl8sKodMip6yABH7L0cOzZ&#10;Z58FV9cU0LGFA1Y0FOA7pXbv3u1LkV3U1UBZIXzhwgWQwpMb8gsxT/LSR9J3G1WMwkHukFkV1Eak&#10;WHOQrx9++EHhKNXz589fvXrVXMNVfTZSa3BA7lSlXSqIISlzfhjKRwMlLKf8oZOMfMFNr3T32r59&#10;O4VI5aYr2Dlz5uA2TKQPGkAGF0B4GG1M+M9bE3oQjFo+WAm3BsCtg0hyidlCnjaoTpky5YknntBG&#10;Dhw4wLQYp06daq826DjRc1DFsaHKKKdKOAIEjihYoRZtxI7MwKQcYiYMMcoTZHCVUQImVrylh4nn&#10;n3+eD7qBSKmVTc4899xznjmMWtwQONOVpGEReyWa88JhnUUOdKpx1U++8VCm1AviVY+IYd0pOH78&#10;+GeeeQbsOn+2NCiBGzqwHDX/9ttvm7hGS6JI0eDo4L8MqE/eunXLdVkq9UmB4z9VTz31lESrXOTH&#10;N13OKx6WMg5AgGMSBxz0AAXPJZdjMmKX/slbhhQ+0CjRK5SPXciA87QpDWeN0HQSwVKlxMDFK67a&#10;rs/whzZiNsIEzlo33MiLRezS7UgiXAullnvE/DQZMQNZFyWuM6km66cywWPGOqW4juvmIpESK1qb&#10;oxf64rfoiOUoHghD2pymUCDGA8mQb33W8eaVMHgpYThHAEuoAgFtzkKlGAU5xg0Kw8KikCiBFFDM&#10;yXgiCn6Asm8U583NmzcVrSJnxTp8OdaJBSxNhAYpAQcIwCp8UFrRNfjAkMyxXkvFG/qBW/kRBoUV&#10;8xrEcLBef5ceEVEOdxPFrxPxVi9gnS3OGHwjCYSDBw/ajmpvvvkmWKAEz9xw3HZf0TI0C7sAKNlg&#10;4ZIY3fh27tzJNBOsG/TzUKejgaQwDYF4Sje3bZRi0RHgZIYG/Xns/5cJc2LVpJBNQKEl4YO9Cp6M&#10;uUV6kqHKFjph5SeIpCwTwejtcLs552tJWr8tYHHDcLfALuH0py6sQIz/JkgCVbQRXbQWIHb56ZUS&#10;AjLQqC2PdnFYowGCj3tfOdo9fGhQXZ3ECvill17iFaiBIxZuc8ZcMYcGVzs2xGLdxNFlQr8Aveqt&#10;uRO0kqGEKkOwYidPj6e3Bj0cM4EqWDw1XNVOoMOeNnFxyV6G8o0Yi6IGgsDJg44eMlTRH8isW89i&#10;B7bhEO1oF5qfrEDAW+XpfqOZmjjX6XdBRFd4QtXZwLTodAD+6H2udxsH//9F8Jr7BMFbwRJWVjII&#10;eYUPOiUsCnWqRgymabCuCzt633//fbnQf8+ePYvzX3zxxaB0/uZ8pYRmPsganfYS9hPnFTKFDhJ7&#10;33vvPbZcZN2nVZaC0mE7ZUGkpjCBLToVl6POLiO+AQdWgcMx+ZWm2rRCsBFDPNnyyhAIN2STgGB5&#10;BRMTAjSAiIyJJJr7dtQJ9bFvvvlGL+ovRpAX9U8//eSCYsIKT7CllOnmyhkzHasxyiLHlCowzaWG&#10;vMyiPRCYYEjVEMgZhtwnZI2wAHVa24VZMcYTmg2hSYRwzD0dxo5ACXV46JD6vC9LNFBKwNTqBQJe&#10;xWUXc/HBXLsQ12OPPebzVHH1t5l0MNvVr4tyCTUsUktPX4c0CF+DJXn9+nWXtv6oZsmSJZpewKrN&#10;iRMnTp8+nduaNoUCQWCvSMJKIqQP4CTxRCf3Cj7Ol24hUqZGxD537lySgkUDESGqZCGn2IHvvgUo&#10;FwJv6QQOGtiOb+arV69GA7VT7JTYwsOaJz2eQOMeAOk00ayI8ZA8hayMfbly2h7PQfmPna+lR1Jd&#10;kAWA3HLPGIAghdlUWFcJqk6QdElJPQtRfIkDkRJq7VKf1pUip3UHZUabGrDS3QEz+Af6YUulX5x2&#10;cdcWiy4RXOW3V2Jjwp1aeCBjmkJiSlGo8uQK7JTSUnnLZ/otOp8YJYM3sOY/6Bmlk7dMQEDibZFU&#10;VrhR/cBU8swxFT42Mgqca9eurVixAum7qxrsMkE/N9S8Cixh5GFIladT0MQu4PBNVsQuHAckKFSg&#10;+gGswBlysmIPgjpW+7TFS+7RwFVQc97Togug0MTFbUZpqA/qO3AToOgMRmm23RM/hpRCUGWJEMzh&#10;ZQ1a4gSO3LHCXuYMk/TwUOoNGaGcmI2UGECzHhGNmhRUiUFStRCuy+jvctc1kNsXL15U9hoHN5Q6&#10;JSzKrwk8lU3d3ITzAuQ5K6KAJCj4rx5YpNzhoZ3pd+oH7BHGOmGAE6afFZ6o5AK00QrE6OQzo7ER&#10;Gl5xgDkCXhHoFRnwwooew9s6Jnk/rdsrXpECB+UMP1n0kx7VhMDVBQfq2pRTAmGNzCJDJuKFEgDr&#10;CxymykSjMeeYLQbNoDaRZT5wgCGqRG3iLa884cBQn7CAUukS7a6GvVwCOHNwQAC+YYjj1iVdO/Yp&#10;xg0sBam9YgejlqSCyNDJKJ/5iQMCEZHUEJYF7cLdd//+/Tdu3Dhx4sSRI0d8tlY7Pl8kWlplUH4V&#10;CDdsdNOy108+8Jk2PCdmxduu+5jjKPJUQXww9BY60UkTeOihh0QnZJiIHQjwdz6FYY1bpMEFKPF6&#10;WpFELlmXYpAKTVDyS0M09pQCfHP9VfgmqKtOmdbZ4Ck16C3LfHMVcOnnoV04DDRp5RI9YLTIinXQ&#10;wVy6WWcahrwy7wYMJbumTZvGrnYkTVoKGSYcSMw50eXUFm8FGButyKb+3B+TOhGlTz+0IpVcFbI8&#10;6tWgIyl8pjmmJ4DOUUq/RXDxjQCLTz75JD5oOzQAx6uamNjrh05ZsMimp7uO3IHadnNJxzQFyAfP&#10;yhM3TC5fvqwQ3Bik1cTp20VkrO8Mvg26HYJaFADBOl0IVTR5W/im8YoOSlzyhA+jGOU2hhX6odTT&#10;IwR57zuQdXcIKdA/qfJKdwWIIR2ig4Z8SQEcuGGC2FTZziIqajKi84o/EYaSETuJUmGJSZmQErRQ&#10;k133VD4qC8aTYScBM7Q4rtSJbkWMPFoAghJBGhDBbLYNmRO/zLkHdRDyBtsEHM9AQMZozgQXTQwu&#10;Ji8GeYKy+wjUGKIfBGxJj7cd/PA1ccV2LAkY0d2qXEPcdhWnFVcVeZVUgNLMkNhhYQickytXrpRa&#10;eRUvPnlrQMYFX1BWalL95UaDbxxwC+u/SWRo6GvWrHEQAs3nJkLjEwT0BeYsCtOEAwrSXo3JfRyx&#10;pB+3fD0LTV5hS5UUMA0oNaB08QabuSQLPMQb/jhuWRGjxagvQGoF6PiRAtUr0XRqLviBVSZyTQ8+&#10;eYK0P2lABiBDo04ks2Cxokr7ymQxtiElNMjUF7DNT/MxvAZHLzeECbqM9kyAOaWbIQEaPFcVgJIv&#10;1SiJnOEDDkCYw+zyn1oKzSXITxt5SKEwyXsFCnpABAcWidEJHHyTFD/xBxrEdG3gY7JF3OAthUIz&#10;6OGnCUMECtlE1EZRc5jz5nwjDDdAcVhcQyfNSVoHHfKoqQAEnSc0PA2L9EMDLBYFFZ4sUo425Pmm&#10;l8m4V5Wn9lqXp1lXZdReGrx1kOhB5tUyMTrN68hWyJPRDkBh+DzylU+nubMTkZANrwRFLd/gozwB&#10;BSUJ8hY51a9TWclgGjAJj46OHj16lJMU6oDyInea4KVLl7zSeaXArVdpbN68+dChQ8Mi0qMxFlwY&#10;K1hty8AB/VrXY6hbKR9EoShUgW7gJHDvNJLx0xYNgRKVTm1/R8YHFj/LDpCFb5gLHyBw8NNbr2RN&#10;sGAUS8BKQdwQCxkCMRaxISBqTFOtkMEld2ut49SpU3v27EEPqpgAtQ4pBZQAFhQCd4emVoKchaJm&#10;CGLRybq9wMd8qUcDAvbiCXnVioG+NGjmNnmJ45hTkAlBGeTNvSVjlxhNwOv0kiwE+Jd/+Rf3s8mT&#10;J0+ZMuXpp5+2V+zK34oTmrcQ4zY37AUdVrw0+K9tYghzXOIDQI4fP66y/JTxkydPAlx033777a1b&#10;t7TitwcDOFqxiY9XAQIQjZFhy5YtLmruRtIKPTxRwkKWaKn0E7xi4QwiKSI+eysu3iptat0MwCJ9&#10;6t1hhDYclnq7hGni6Srj0JFNaNjudPjxxx9lByu4QY/Ss4sPho3gtYjPJhKhcwpNsHDABOaoIoBj&#10;VHEyixy2RboFyA0oUUV+BPoSCVwYmZOQQiXNG2kQm+NQYTNGF6XdK2UdND4ynBl9wuM9AfE4J9gQ&#10;CT+85TR5jiIrItLMHDQ9wcc5rhMQhrldnqxolBTmOrUVkky4ekAf0CAWAEnDTVZR8VOE/V01pymF&#10;Gqg2feXKFVW9Y8cOTVYdAgWsqtERzk94eRoiopAD7ob9fWN2+ebGgBACVACKSiLVlWQPesLYcH4z&#10;RP/p06d/Wfq78dNPP/0yG/yfDZz60ommNPMZnwSoVQFEXPoaMUTUejDApVsTQfqZM2fOmDFDgoHG&#10;lqeoucd5wAJZdmgTl0YGJdH5ic2EYQ4KwrKOFkyrCvEqSxnvvDexIjVwZkWmCIOiTtR5gANAAEVU&#10;wRN6DLs8bfGUNZIOEsUsd17hElTtoqSzpOZlYsWw0QpzxHirXPWmTz75RAcXV6cLUnGGDHlui9rP&#10;TlOLBAQlEDqFKXEo5xaydu1a9xWSboSQ1Fw8AUUMeaQVLC5nKAExE6oMqug3hFMHMYDDSUDRBgdv&#10;RVSlkAeIKKwYtphzgxU1ZuCMFZIwsRF/hAOBYAkHYpR4mrNlXVAGnMUoxW5jvEUGG2mjkzANuirN&#10;mKkB2UibFa9UrjwSQFQZNCTFip/22tIfxwmhVxYlt47cHySsWrUKLVlHNqa5x3lclSMNyyAJNzxU&#10;vKhLoWvr3bt3I7y5jgwu3dbPa9eu6ad37txxiOpr9+7ds3L//v2xqhgM5iBDOZAx1tATpUyWFayE&#10;Dgp97F9jAgGd1FeRRMBZTvlJnqQOQINGoe3CilqfUM683/zmN84SaBQjcMw7YwTeSrFDRqRQAqa8&#10;S4cnlwjIBWFJFBQcFJengoJVucZAhyt/2NUN+EYbnYzy2RP+fuIYl7pVcFXF4QOjs2fP7pBDISbE&#10;ImrI1+Jlin7WBQgW7rFIlQIxSb/EeWKCFXpEhEg8t1fubJdNR+a4ceP6VzUZjCIMbbClimmxI4bh&#10;p5ApJCaVs2bN8gnLhFPWofDYY49pMvrq+sF/gKH/q7Tx1Vdfbd26tU8LNw/EcPpSzh/ha7lCO3jw&#10;IJ7wmX7cc6vgg3YhHGigOj95qJuJlEVvBcUutCEgI3JtbkDGcaNRWCRDvyNAOiiHmywb3uqrlYx5&#10;f71Dn0RFndYZJB2ODBQSsl6RJxqyuUXoWXfEOs4wgdqOM4FIsXUTW0SKD4rFHIwgJTxCIs+QlU9e&#10;oBQSwIJDVDOAhTLNM6nljRViCsz5arv7jhwIG4jgcIYJ20ZB4k1nJBxhxJB7ED28h6C3XqGRCbdA&#10;RoM5LyUGcMrGoE0wwsAPepQW09zDHq1NzCTVEg9xwscfiCHODd7Sz5CvFvXmxJJyl1nCXTa9ZZeA&#10;kIVQgckuo67MjFZ4AcIrzVqAamD4j+7/P8M5qtEos/67Pd0PekUP3tOPynyjWQeRMzLeYqoQ+GDO&#10;bVjJHxA4I3wrzgPB+uqVCLDQYw4WB6qrsbrlpEV3f3YdVMhEXlwSKuVy5xm5ZQRo6sdd2LkFST3d&#10;Ipdq2d4iqNpATT7bZcVP7AGLFEuBldItKSYgtdLxwJZ1hjQaP60L2fCz9FHOkLkaox9oUoNUblEC&#10;t0WOOCZHIsWNDjaxlFlhyqPakFZFrmawSy/AJVXtdgwT2CokCRUderAoFg7wHxM0AnCpDWK0keE/&#10;pnESDgZzOCYQzpuLnX4TP4mhDSg44ycZJDdw3kausgITK4yyEnqGn0KmioxF7KLE9pJiMTcgAE9i&#10;cBA7PTLCoq9S7tFsIxM6ZqVK0gSSlBMzh61jT22aeNqOS161CId887SFNqHR7D7HH8WiKwW1wuSD&#10;2rfuqQCpsoKWqAVJcynwyeIQdbU13FCdpjjc3w4djtu3b/fXl4Zj27ZtyA9SKUZpZPYTz30FIoO8&#10;KBwdUGYBqxe5IV2+fBk+VpSSj1Ridsm1hsgfYjrAhg0b+AnJRx55hLfCVMsmYIGAIXwggNEAo58W&#10;vTUIW5ELcSEwWybSrXcjEvdQFFsQg598VmuoxQ3HOR5ev36dY3qdhNqoOzOkyrp3GnKNou7lZ86c&#10;8QGA9jSw4iwx7JIm7YsVzKz1cQMxaNMZCCsQnwHSAQTVSkBRqxQcEKbKkk16dHWv7IKbn5ARplc8&#10;wSI/ecKKjWIRnYowWOSzRscl2WcRAcRry8MPPzwyMvYvzZU4n8KaqmB9V3z//feyb2jd7k/e+njV&#10;lBSCeAHLK0ocyV75fPTJzm1cZcWXw9y5c7HOosC1QRVt4hOffrsADiVY+ZwTu6ilTFxyIXzhCETg&#10;PASRtxKHyRRqa8pNE6YNgIhKnjP8F7IwKZcpuXOWk9SNSdKGY03gQDMYbVcaVsCoXqjyiiFP0CGe&#10;SmGdpAFk3WlEhGqYkM22eWJV6POPB4LBexUlzXiMSbbRiPowBVZ/ym9RGiTYYanOeV9D5CKn/eQQ&#10;QxjDCd5Yh46f1JI0rNBG0luDUdrE4Okn4NCRCZUGa22UMCLGJLH1p0M8dKLghMNVPtSk0JxVSs4r&#10;n4M+aBhVeHCEIJcoV070UC5e4btEL1q0yD0UWNYxQGvDPFzhLVjGWsL/GF1C0cJ2wqy42vOZIVbA&#10;Yq9cJozBlMu0jqAvLFmyhP9aVf/Axre4RGhPmogo9Bf4CwpN7eK2eOmXC6BR7i2jwvck7LyxLmrK&#10;Vfvhw4eVRyexYKUDXSq8Gj0YEY4eUKOmKJQEDjAXJSzWzYFp3Rbr6bEiUzLecUKD/NJg3UpWhuwi&#10;SQ+E7TWoMqSYHj6Y+OLkPHOyrC2Wem+tYIjzCWID9v7y/zzzhLC0OkrF6Cc2OjnQw7Vah7UIEJ1I&#10;RlDaiouRLBjSjWzegsi6iRVWVASySZa+I6I47FUNt7YlNF4JCqsF1blY7TjGgEkGehoH8rBLDxlc&#10;sm6LvXYZdtULTDjPH2nCVcKiwwfxmhscgCqduqQeZyIdtNW2KhM/zRU2PmOpqvTWT4ZgYmLYyAFP&#10;rZ+YjR2rDdkhoyv51BOj1ubAMHjFEwPT5AWlKURIHsqXqE18pDo4HasOS7z1Ydq3qcPVB40Gp+g+&#10;/fTT4T9kbTho5QLsugEcAEU5Q3251me1IHxgWiCyIEE2Km3CHJPZvvN4YqOM/9d//Zc7k0vqvn37&#10;yLv9FzXEil2MJkZwWReOZ8eqCVhkEyDAER1sgS9eTuJG5zcSklSG/WEJuFQBi77CNesvv/ySh3Jq&#10;UUWQ5yeUZET6aMYTXVTN8tYNWLGvWLFCpEzwkAAHwALtV155BTEwBD7o54nzehGvAMJDr6hCGHs5&#10;yRM/a6SOOngqrokTJ86cOZOAvTynXwE2Yc5Xqaefn332GT/tArKf4OWSLzyeK6Kvv/4avPqV3ijL&#10;DleJ8AnhFnXu3Dknn0UpUEou9FxFfkmRODF2lMLkxo0b3nJy+/bt2qAsU8hthcA96Mm4U5OhkydP&#10;Hj9+3MeJmqUZziEpatEJ3+3ZzQDCKpR+7AWCFfWi6PykUA989913VbGD1iL8pbg/V5d9VQAQNHMu&#10;CJZ+WyCDb0xAAIaU225OuYzw3KhXYIVgeUKJwAUrOxYpITNijy5sxhK2QYRV3+B9T9gm/by0QVQ6&#10;DmGLCCf4b775RvBsGDgnT9jZ7QlYXOGBNLNEM64AUT0gLg9ASTInbMwnsYnKycEQc0KKT+hIFXk0&#10;MqxL9ptvvikYOOojaoMPlPt0k2bk8FPu3b75DyD+iN/RtXfvXtcCdAGoWCDSWUWeTp5zVcEoeJLk&#10;+QkKBHUxp0GADulBWxj7QycsURL0OBpxVxk41MGt2AQb9fkmqRJGj6T2B0cGJxUnu/qIMCnhvNOl&#10;txCQVPoh3J9sIxwZ/kCAPNKwIhFwQyyv4FMnss4ocCh3s2aRZjignRWIwdyTe+KlQX+RAh1KyuRa&#10;PcvasNdIHHlU85Zmr1DFCk7Xg0oKSdChU8n1igD9DMVXP1PYrtA2/Iw5EHMdsS5fSo7nslbSvWVU&#10;fgXb/ZQhSjCBS+6e8shD999nnnlGsHqc7NPgLaK6AiseHYQP0NB5vUUDtzQoIZKcipr/kRb3+Ix4&#10;hi2QsWKiMoGW/1wy4b/Q/DTBQ07ytm6lo6kj3ysg1VZmD/4NfN6St9cWys0hyRa7YvF0PRI+K3AT&#10;Jhlb6JFuhKFKZjtcveLwcMhXeeQkpvnJGS6xZYu5t3LtxLXXIEaGJAGTNpoYcuRaUAg+/vS7/gS4&#10;DgAxhYDJ4JVrISC5V/FWT9B5NVyMdavbunUr9ARl0Ynb3xAeDtzGSeGLTtv1pJ9a8q47rPTTXVOC&#10;JAsyogC7y9PHH38MMSCgtFcOGzJs4bnStot+hz3YfdkLLXA8zQEypH3hN/fKz1bEBXZXGdBp6zgG&#10;AS7pUZ7ilTgTPheg70ioOki0Ah1AF7LFK/UiO5zUKFBOf5NWXKXWJQYNGAWCJmAjJdgIikjlCWHV&#10;DUzWccxPftIGGX2YdXMCTi91QS1PeOUeQ76zgWbtS0/jCbhYB5EKNRe1LD///POqRsYJi4tdViSF&#10;jBUDsDDEJUadr4Bdvny56+zwb5moMqDpXZs2bdIDhQNeIKtKCn2oOLCRBD7IA5Njx47xAdv/OPj/&#10;TdGvCSttewEoEOecPqABqkoFSx4P7TXsqvmQlxcnNFWiE6aQtUG7yNhuL8c0T4DIiMC90uprobDy&#10;U0T8YY4MExqO1IcbeOXaHG4YxTGxELAOHMMr2izioabBB6yzaAiB5AhHeSmLpVPmGDYQwpyc5Emq&#10;/FFqjwr3VssDloallihVhLjCLdqsUyV4GfLTXKdQru6/lFgRm8AM5mgmSTND1oVhDkEuQUqHVTYU&#10;WqScXVt0B4VtLjBk9XR0aV7E9COSDAFUsQFUtJ06cOQJHN955x1I6ePOIT9BIygXqP5BLG1Qsygr&#10;Mh11NAgXOtTR2kDWosup8kYOyAqKt7/61a9g5RsUICSFJiLe8pwDGDxlypTx48d7q4Q0GkqQjxX+&#10;QJvnCg87ndleOVbF6DsMGiLSpxz2jCIBW3IPKxP+II2h43AeYrgoZCusW4QA5/lpo0W7qhxPb9WA&#10;9qoMAEubRbscz2BnnefqQSzEypQM2sslYlak1VvAEiBshQbBKlqvmBMUixCmrdTHMfIklbefnQQi&#10;0imUpV3qXL5EjQYdZoFpF80sYovAGaJKX5B9W5DQ/YYzblRjf7Y1+K9NEfCEAPRYmTZtGkgBJfvS&#10;jcwSxAGV42JOJwoZYuQP6+Y8N9j1FgL0c5tLPOcP2vspNPFKIuUO+HHjxv36179+4IEHeKU++cCu&#10;b0EUdVO2i7Bd1KbH07y8lDUyOi+jLHbQahbakPXCNxGOJ50GfAg7dPngZ2eq3DHXuWKYCNa6ORnb&#10;qcptCWqdq4a35txwM/DZp440U+kQplcIr5EBp3MxSSWDtD5Sb9265XIzb/CfLOx6OlYt/2O43KhQ&#10;VSY09KNKXfhpYJdW65AQpjp15LiwShbECpzbTgsfwXooosqdJ/LIeGq1cpXFirmig7zYZdmAjAAF&#10;S4/AOQ+HkDHMPfmDS3aRUVBaP/fqXWJHA+RUTVYMwUKPnz7BvXLqK1Ke3Lx5U9FZ0eJ5rt0BkFec&#10;r4IkVDiyLwXckGhQUMgEEOxSjyRVkK4CTDrtst2KjucVbSSt47PWoasgLUywGnraPWHEiFo8kTK7&#10;PJn2TL/yJMNDewWSRY65TvEBGt4ikvb18MMPw0RxlUHDl2X/N1aNVCD4KQvAFKyNrGi2fKCWwmip&#10;IkC3efNmu3yMypRdoiDGBy6BwoVGjmxxolNCnn49Dc0MBcif+oZhF8QkGklcmimUJiFTKGv8kT7h&#10;s04hEARoUfjEYCVG+oess8UiefoJ89zpC3+L8DQhTIOJ5gMxQ9Zo85Yq3mpfdikH+kes0sJpPyS4&#10;Uhehkq7q9CbpJ0apJ66nBQWdCu4UzgMdZNKkSTClBC7s8Ya8TiF5KpwTtU4avCUJIzJcBIQJjEx0&#10;SXahwAFoOhh8djh+0EXtdRBSRSGXhKHk0I51udTmJE9iMM8Bs2PHDoWB0G4ldHKGGB9ee+01rQEj&#10;3VN8C4qdz7YDSJ1YIU8/5aI7c+YMEty9e9eXLh840D9tVT9dduziPNDQQld11e3sVPwCVITKmFfY&#10;ILSpU6diAwfcytlSflS5qMJTCnVGMgy5zv/888+jo6MkhaDC6TdxQrj+k1e0MEFKHnZ6GcwJU5FT&#10;Lmo/bRSaFQ3OXrFHhcghBdQCTR6BZhFBRQ1YINMf3TksL3YRZstTypAPEbu1qD175cvET7kjTIks&#10;EEshZ8iY5yQ0aCbPBCfVrXWXUPGCAp7SwYf+aChXiVm3lzM24pi5Fea4xJCfAtEcZUTbxU9XBHUl&#10;HSrTp4/0Ua5p9idC8VB2+ECh0LQnDijU2hxD3nqFw+JSFGREwVWv6svcYFSkEydOfOqpp6ZPny7X&#10;fnKGOUfLhQsXpNhn3PXr1ymn7YknntAyuAFz6RYXKAxbeMIiwLUn+invkAMgAXM+CJaYuRDkjgxh&#10;T4sk4Ya6JlqYRQJIxQRtNFs3zKHUIGCFNo752QlEkkWv/PS2Lxux4zwwVRw8fYSpBYskAwrsIjVE&#10;7bMJe82HXzbDsXHjRhxGZml1JKg+cNUW8NNpga7eOhs0cf3Oqz7p3H3VLysGuyR9zNkiI05WQ3/U&#10;WNU1WiKnLTiP8LNmzapZC0eygld0om5F4MA05A6AJLkkZHsFq8y7dILIT9axDiHZYpR7vOUYkugV&#10;bttOegW4a9cuJERgpOq2pEKVvO3D7qo5QFKMOGwRx2iWaG9ZhAB8yLPFMROAoHGE5yFX4z8EKk8e&#10;0oOfnt3JmJZ9CkVn3ZwkT1SiU9zTdsiL1FxyqXKliwbavkDEaC80Zs+e/eijj7q88llGNFhfVuVU&#10;HwOCdqRaZYE8Zwz4e6uQOcMHzBRL4EPp3r17bVca4mJaTlUfSPmJUSyS1GO5ChAm+MMENFSQzlbi&#10;4OAnltKPGBzoH7GZQ1hQFCoHDYEnkEE8fcB6ZxNh5xd41QX3uMFbaPAfOFaYhg//beeefNmFD/TQ&#10;b9FglH4rBCDGugluj1gqHurYprGShgKedYUUJFckGyhWKDI0CNS0qHcjFpNy4IbOS3nln0R68sxe&#10;qZJFg6+qsY6mMkmyyw8hAdRP6552Ccx2wbiSLFy4ELdWr16tXTKdPPiKdvv27Ujsp41qSVaUkw8R&#10;G12dyOunMY+MY8+6KJSKt7hSawNKf4kc3KijOfanxziksOHlpHebwwP3NY27Li80T2lmhUsQc76u&#10;XLmSGE6IQhqAad1QkMik9dDpik3GTy6hsmd+gt0hDRmxI5a4PLFZ0+HtgI1/46GbgVOWk1xCSmWm&#10;0cgdeEG0b98+cPXPP1S+OT0EzIEQyznGecliXQjCN+qzKMGiahcRtqEHnG3hpJW6kvKWcfTiiTM+&#10;poLRK1vKPohs5H/ZZNGgH+ACNME6vIcYP+UUPYAmCtpQrqSDxZxdW+oFkUddsV7gPGfFLvpdC/Q4&#10;1YIY6Oot6Prip42kRLCLunS2pebltJA4zZQV+lVvhkRkbgtt4pJN9Yy0ki5TPuycl/hGw+HDh0vQ&#10;cFy7dg2jXJUcOX5qKL5suKSFCbyzkBW4ictPuaBfaFxil1FZYMuEJ3LnCclOSg5AxsRPk+LyBJQV&#10;mmkwoFSMSTJnY9u5baNU2iKt9vppeGt462z28SpBtsua0wJvkR/IomAOArwFo643DHnPnj0uiMDE&#10;IrWm9ShGT+TU1GBIvrnGhCR6iKCkBsJ6tBT4VlZ9tjdx8VKSOIyKGIta+iMTqlg5U6gKDHPyuOR8&#10;Ndm6dWtf/y4x0OCnwecm0BZph2uY0CxMEWnWXFLybrGuRK+++irNeMgEbtRPeaIcJF0DQS3bectD&#10;3RLb4YC9Bw4ccGHFKwWi29ADZ4ecIdG8Yg4JbeQzlgKBe1bwTRHhNkOsqCyLdkFGD+nr1oqMsEuV&#10;jUhC3lt1ZEVOa3ccxgGhdUmChlgoxzdkUOn8rzzxxBaIwco1ccaMGfZqVuzqS+PGjcPYPuKdRgIE&#10;kbNWU5IdT+BIBApxCWm9dRzCx1y6WYQ5HtLpJxmh+f4ZUGbsjwZhBWoOxHxs5JhIwY7zSAJkHfj0&#10;6dOIJxyx0wYE3koincazzz4LVYsHDx7UBL744gu+WRECSiAtfzgmUknRH+bNm+dDKGyJcZJOrIAG&#10;W4gnLyTFpUJtNJwFy5cvX79+vXVQIC1teIuQZDRYEz9lELZjf1uYUho5JwygsyR4T7igC43FLH+E&#10;5ZUKO3lgi0Ry0SXl4sWLsJAS1FST4JBgXCEDF19mlYF10FjnikywaAjPHIcYrakNOzsGWLERaUSC&#10;rLo5N4TNVc54xUlXxUWLFtEM6zlz5qgQwZ84cQK4CCejXuEQtUrameQJFG0CxJQYwpEAqnQBFWLO&#10;ZxtFjaOePJR1SZU50NMPJckQET/7GOWe8K3rod21sRlRpB+AqujcuXP9QYpmgZH9AwzNAoyAkmC2&#10;aCBvF7WnTp0a0O9vZ8+e1do2b948/D8wANwHxCeffHLo0CHh92fXN27ccJD0py5fffWVY3j+/Pku&#10;HwghQIgZDMGBkzCppUIeIPqRXAhZaBjslbyTFKNBJobIi4kUCw3a8KdcsCAqj3bRLBAWDZ3F3ojr&#10;J4UQU2kc0GsQT9+BXscqMWmiQUNnC7XkQm1rhRZjAg18s4IDUqlm8AFzhECPK8XSpUuF6T4nrZq4&#10;t8oY6TX6LVu24DNSkWdaNhmVGgqt8IQMbqMuQ+qf59xg0ZN1IcQxLqlkTjL09/8tUj3iyJEjYF+8&#10;eLFEAB9dDa22v8gDKznavXs3NyjUsIAgFujJPs1866jjG4qCVKWI3SLTiMFtwxYAGgA37FJTJlaI&#10;ISpJTyugJu9pnRhVlDOHcn5KoreeJK2XFwzsnkcGPjVfUBhCQDn3Qs0LBwg7g8GiKAYA/A2lnROK&#10;CGhYZOhoUqCauj9hO7veyqzTEQ7ODJ1UppSVvcaf//xnp6x61+BkxMmtuPrzT4BIpZZiL5040JEj&#10;d6qvv3PQXKEJSggy+8LgvxAuUjFKdzByw0QIFoPO8SMFvhZQSK9XcY4TbvB/2ChYhANwMKQDGPGU&#10;jJZqIk3cg0PXKXUBHFQUnarxQSJweyVLOsDOAf4IitvOJ3udkdGMvAn88UQIcJYdppF848aNdHrl&#10;p72yWRfC2D6bpE8gXlkUGsyxGvi2wFAIkpJa7GKUGEb5MnnmmWeAgNj90xaHqzTJiO4t4xKB3uLS&#10;bVyzqNVbJMgrYrQVILYof9FBGCAoZ5Fpi3zgG83w90r9qpHhv+fOVwHApVUg6ppXVCk9sVAuBJ6o&#10;LH1V4CASdX9QoXeJwsEhKD+B4G2HFG2CpUqCpMmAMEqjjURrlTEf1Nzziry846qOBGRzE+uOeRXt&#10;p+pGReaoVaGciRhilGVhYkt5HOGKHJQAznFX4uWbeexBd+UBJqmFvm1OCE7QWDHTTp1LmfbhFuB+&#10;5GxTnFpD2tjQXiWApBjoEba3RlFhBvgqOfLQ4Q/sTKzTRh7vyVsUJ3CVkDQDi3LsxELJ0LCwkyS6&#10;cEPbcrj6RnTompMUju3cAJO9BuxQzU8ZggsfBEgVBkCnW4nYBSipolAq0FDJmrUt3BOjtNEgu/om&#10;uNUwZOxiWg5oU5bKibAPF3j+4Q9/gJ5u4tPT7TtWgUX9hwMQOAwNgFuBLa7UgJzHrEs/ze0VtQ96&#10;WYe/jsBDLFd+V69e1cQ19MuXL+v+OCGh7IoIjKUY+CgOQAnVLgWI9EgsHOGDS4KAKUFSYBdnQI1D&#10;hrmN9BAwKBeajoZkXoFFo1FUYmEFROACDjH67SrXeEKJNkqYTvyOxJ5gtFEs+/fv5zMxdUKPvkAt&#10;uEAEWJcnTJApzmOFs01L1YjrtnSaaMS+pTwFS8BbOPBEUhiiU46o5bkwqZIXPqguUTCNDHzGSbBT&#10;yBM3yEceecQnXbkz5OLChQsajYPHvYon8OyPFkTHNNq4KPgJBA7v3LlT8/30008hDAqw65s6iJ8m&#10;VsQOVXZNwMU63xz5XOo84zxJDDGRSnwz8aojxE8bbZELcxq47RV5JkhaJEzSU4/LqAkBSSFjLlje&#10;SpzU89D6U089tW7dOs5r7qOjoxTKBRPK6hcg/vY35UbeRl0Sb8ErrTKlnCkUSHkMXhuVoSbYRAfH&#10;BBdctaOWmVZTGg70uryqHcVInjBUUU77Uhq0yY6NnYUWwf7TTz8pCtyWKd9YUNIWAkeY4hW1uWAN&#10;2FohSYlv7pjcH/dhC/85w7SfQlAacMM9F1w3Wp9okgVtJIxUcHDeeALKRgcnDw0+yAXQZDYH6Jk2&#10;bZqLmiOND+oLAkgLQK8kEXqEpc9PJUO/j0tB6ajopCsyDVu+WSTPZx1D/QrWN4btBLyVFPjbbgJ/&#10;qSmK7pGAJemD1bBL1508efJvf/tbqhx+ru8nT56ESaEZOKwFyYuJTAkQ7alVVp7MybJBXkQQa91P&#10;Z5sVzJH9kIzVimX4IWuoU5IE6jB6o+0yEowyDqW3B/+u/182DP50GjNNfLcAATJIJV86PKBo81NP&#10;MKEKvHgid6KgHytqBdqvboA/fjKEY1IPMQLg1eRRjkKBQ9jIhCE1eohDBDNdC7ARbUbsl2xplhh1&#10;opOayKWoeABc8NmJhQwwo8VDTdi2yJ86t86kbo79vpfVoSut4hQe7LQn6OM6fiOxRZpZATFDfpq0&#10;wgqCcgaIdkU+dyi3ITpNyLMLC25IJwqKis/M9XGDcKoLgRjiGCr/5S9/4RUxwKnJuiQURC0BNNCj&#10;bnVDNSA05Q1WRQI4CMJRsJyREjHCjm+CcnmxgtMyEcR+wpR+aPDWsLhp0yaqHNgaEw71j2Gg/9hj&#10;j8HHBA/6f9mjBRDEgoUGo2IHCBYKv6uQ40TgEqyqmVNjCtjlS/dh2hOHQM1JHvrp6m30j/2YFjX9&#10;nlgCdnXFVRlkRewQwDZzIagN+EDMXEGaKDyRegt8i34yYcidfJVNE4xXpSCyhYeYSt7T+YSp5G30&#10;1rNeQCeEXQ6gAR/5i3ilgAAA//RJREFUstLNBve4qhhcDtxsOGzFLq+AQ4MJ0BSYtzLFYdlUCcL3&#10;U+AE9Cwsd4VysBGbOnUqgvl4dQsRbC4hDJ/lnZ+GrLmSo4Ski1dc/DTnFWHhyIiTFXmgevr0aSkw&#10;cExmMcSNnkKso5ADrMiydVnjkq8c1wV3UK6S11CuXLligh59KUoK2uM5SCFT0fFZ+CDyFkk6DypY&#10;wnJqxQR6hPWp0lT5JE+ziq5BE7BiYqOnE92EKnvJ00zYLtxGXbHTw7TaAYVFfW3VqlU6qfuEjNOA&#10;DxahYXz00Ufya4UPZQFudolFXqAhQZ54guQkbTRIGtaJwaoLk2JEZmeAOT1w09wJqwXukSQG7TcG&#10;/75DGEqim6VyVuw8p9D95s6dO7596UHj2bNnOznE2CXDEDvQwGLFR5u5izt6IIzOqA8EFyZjEbWR&#10;kOfeMqSncdKpoxt4RbNF7hFw5ZVcLHKFsoU/cMBeSGKRFiSnUmyLFemwHc484aS5LAgcyGgGN85z&#10;Q0uBJHlzrcBhTIME8U25WfTToonYv/jii/68Cp5M6xtuhPjv9iBMTiI/Q+T77w2oKUgqKzKOVWg8&#10;/PDDDz30kK67YsUKFyZo0CPFgtUrqlO3CqPSEyzCUyt8keIA3+ziPElUETicK3mY4AB5USu67srd&#10;6nhSM1ER5nZRiKJoKXbEBqzQkJAVNDPEqMpohgBgpdUWJpi2qCuijZRRDmpY1Vg47LzwSjq4aq8t&#10;nqxzm3K2WIcJD62LggAkWaQHk1GCKs2TBkxASFBQZa+3whyxRIW0KTB66aIU7tChCEGhwOPONplD&#10;FAjaTxhBEQIEVnxh+Kj3sYig2O+uQQB2upUYaLPCJyueqQIWegHOoMQz3kA2HJEbIlwaFr/AiAmV&#10;w8S8IsA9idEBLaIIijtuGaJTYRw+fNjlC8p8sGgXQJ1GEuCGQsBPExiRV/BW6IGJ3EPKInMWvZIh&#10;CQMLbUpLtaM+cms9thMWMn+Ez2HkcMKtWbNG4rntlXNCRmUIAgoYLL4DfFT1R2r0gEiMuRRBpU0s&#10;wpRISCoMPkgKfCZNmiRqSvQOr6hVS2qSeyDCY0m0Ua8nr9q1eyv0QIAzPARvjjHHMUosClDI0Ys8&#10;Q9AQkXR4cslTvLSJi62oYtFJ5h5gIxO26ImcoZwzDs4gEjWouSpZVqK4I6c/9pFipMQBb4tXsBKq&#10;dEUqdi5hs0TAnzZlj410GuyKxSv9SLrdOQRl0VM5WcR+1zseWgHIuXPnZMeQRNpspJxLtnhKvVrC&#10;ENSyInaJAA7CP/30087pwVEy9nWiyB3wOA8NlEAb7YZOLkFAgGoMIZ0NfOjOQS0xDQ550MP1WYDa&#10;nM8FVQZJRuWIOWQwr14MMHYA1ybAJTskrfjplRXyw4ogjwaGvWQivy0ErMiLORMWvcI9u/QRHhry&#10;CxaUDjpZEwuI+CnjThT3CfHCzVs0hobaRx4Zp02XwSKtQ1+2109nJ2SgYQJ2cEkEBGSZCemWevJg&#10;95YY9DRxt083FfhIdOcNn3EAetS6+lvnGJJb9BUiI0pbRTiP3ah4pUCA77yxRSm5kkIp9LBOQh0k&#10;Nbf+7IdaYcKEP2gMJenmoRA4ibox3I1QNqn97rvv5BfIHOYAzdY5xlVnP6bxBxloQ2ZqZR+qChNd&#10;5RrbPQ3+OD5tlxFOyhHWccClAQLhKUFeccmQXCmjhLdqhH7g4wBqiQWSTLtb+AQkgFoG/jtc7aVZ&#10;tTpE+4/q1M3kFHpUgV1CpVWKtfRly5bhg4roX8PUf1VTjIKSPgTg/K5du5x5OhgHKOcqz8XoVZFa&#10;qZ0qDeFIip9ST0C5ERCgLAOfztDWW7Cxs4kYH8AOag1z4+DfbqvdkYeD9GE73DwBKKfcQCEtgjZ5&#10;N2iQI+R0VPETPhhYeTIkHL4ZsgNGPxll3Qon+QBDw4p1fvLZLk/083NQMWMHhEDwELGlQ6Qj2C9+&#10;PtmMNw4SElqJTNvs4wCBQMPjalXVIS6rRYUuaOGIVTNaDB7r49pNN3Fp467MiUoWkQOZzFFHiZrX&#10;CCjxsyKHAnKY0+8tx5QTQpioDW9NrBPQjuvIsOAztYWA5SAQCCZRiC6RBjRKV7C0AVdiAMFn117t&#10;2PeEEEAPF+GTgRfnrcDBgB1z9DNECTE6HQx4ACJi3BaRLmZAj3U3MgleuXKlmuSwOrSFchZ11U6O&#10;d955R1fqX50oCnatc4xFkfoZCIpKjhFCdD6IOU8hc4yqZP1IjlzhNQJoQMnAm5gNW5l2hacTz0ja&#10;y0PgVAm+qzQ+8dZlaBCOqpZlklakgNuh7UktB4DMvaKuTVNIG+5insB1N5CSR3pkoNMuXDQBrO2I&#10;xAr0JAuqbYee7VIZ8goJRIqEfrynjc/KTCACtI7fnhzwBIW71KFDhwACcwXsLX8E4hTnDLEqVl1Z&#10;AVcNGuZ0sgg3VmAFENZJGo5kRm2UBU7KlKHIteNSqV9oRtpZH6k+oTQIwSoET/rpxD2RKjzlKo9w&#10;8NO1WkP3rSytvlpwRrJUBKOehqghjAOeBv+p8lMiFAisrJgTI6xApNtP86rViEWuJubkJcKhYmKL&#10;YFWuXdUOoEQBWATAdkeUmzdYBG6F5yYTJ070DSRrkuuC4inqABGFvXInOqEBX6+gRxcGLKgBbm7g&#10;BnjlywSAsKKcdRNt1yHKtIx4iyFKDKoQBqY7E1Wqg8OeOAlbPms7cIY83Gjmtm/o7kAKnEvS3T8q&#10;Rt0JEyYgJAxh4owBu2OGG85CtjhPM3yETBV/duzYITs8jE5YpxkKjcPCxDQdwBZ51GfUgiPWmeRU&#10;c2mWZVxSfVQFLD0m6MR5+Eu3ocrkUdakmPJqUzFKogkma6Hbtm1jHZ4EZBkNbCQgFnkRu7OQG/LL&#10;eWK8BZrL39q1a0HNVk2SjIy7I9rLMYFLHD8p0a4FBQSZklkY6l1y7ezsLxYcO3bMK1TBKM446jQN&#10;BHNBhK2KrucrZ9rIiEul4xjTqo9pndbxfOrUqUDglXJwS7YIN9yAP8+hpGbFCG0a2BKIvaDmoS2u&#10;UyqXkvHjxyvP/gw1Q3guTIB0h8sHW3JAUZvbqB5pM+GqKPKH53JEXozeuuUjj57PkyayBkw0Y0i8&#10;giWpRkhqv5RoUAjJfykYGf65AVEqDDn2+Qh6O+HOS37zuKJlG+gWKZVd8nxCU1Z576Yp7A2Df/+R&#10;gAlQAgWu0JlagNKjjXpr3XZpQEo/5cmTABetqARvrQDIT6TJB/TCQnsZtRcixABKnj8Fr3hsmTt3&#10;LnaSVCRoYR2+ilZTQxq3S6xVhHIgZzYazl1YhxfnmeAqzWSgJDEW0Z0z6p8M3PAA7gYxqVInrLvK&#10;gVjpesuKn9gJHx7iNOso5f7Vd48KdHN0amqvLqQioooS1sULDZjoiXDYv38/PapXueqP3AC4psMr&#10;eUQLAWKnvXCTI9Zp0wWcUnoWby16a2NQ089zdYJ2aGqdh366n0qiO0S3daYrGMiAyJwqeqx4KlcT&#10;QEkEkL21SI+uRAPf5Evqe2UuKbj76aefoqCfttPPtLfC1FZs9+QbZPQsPljHQ7CgItPyJSOcEZqG&#10;y5Do1CecdWT+67bkER0a1CKn+3j/QkorfoYSDUpXW+enbAqBrb6EuI0qUtABxkldrz9mcN7LmrsR&#10;UmlP8gsuLV4KdHYbpZ5p0QlTg2COKuSxQjMTmMa0ib6GFVo//JWMUtKhZBZEAPH0E5ODOk/MVYqn&#10;dRMrnpGBQBs1msT4r16sGKUbH+gEuHi5BxwAYgW3dQfugREgJjynzSvFhS1808qdr48//jg69V+L&#10;q+1ev369Y0M65Ig8POVCUEpP+PomhZhsrvr8xCIQsSVxfFBNXDXxUeigUiAgddC6/cPHT4efuz63&#10;eYLVYsccSdSjRKE26eE2VHFDY3Xp4ZivNzwUmpbFHynwuSaP/THGtGnTdGdUOXr0KLarKVHwjVc4&#10;gBgikjimdQnKPb3iqtExoB/S6RCyi12Yu6bfuHEDPtqL480pCwQmCl+FqgK7PCVLRkxkRFx+GhJU&#10;oiFfZjGfCeE4k5yUcLOOqLASteRiZnsdP45G1YpIyocYlAgwUQNnF08kkf+IJyLxwhMPbaeQJ3Ry&#10;hgA9CCBeNajhSPT27dudr3heo9PH4rnY1YWiE6C8a2twY5dOrOOqgoVAf5ez4TwWCDzPnj27ZcsW&#10;RwZn4F/vpQeF6jCU+CkuCaLTfQgmyic9BERqBRlEbZe8SIdXvBKC7JMhz1Xn3yB1/9tcaFzFRubw&#10;h3uOCVSPvXwGZkdA/kOpLSKilqRi96SKcuvYa4WYpyiQYYQliHc48YMEZCMugiI67NggA3dBgh7E&#10;egQDwpYzJSf9njgEAkcp9CUDWLIuQjlAFGeGZ5phgUPmBm9EhWTDdVhYF6RX1s09Da+6l7FLOD/N&#10;QSN4P+U7zvGWTpI+NTiWQkXiWgAILoES9fVHldAVTEpMEA4tgGhQJSIDgvRrQEIWOOyExoQasGgi&#10;Q9hvThg+BAQOXIeH73UHPLXr16+XbwnzinLNFIwu1MuWLbt27Zo+ogcRYGvOnDlY0p0DCBSqDbFA&#10;A86y6BL3/fffiwU7u2GIhQkZvX37NtZqRpLFZ7kjo995JZtLliyhirxzDtQ0w4oGrUrlWwSUdTQg&#10;pgPSKZU6CNBI5o94/cQWMjC3RVo9rVBlLiPmABcCdoGFEvggD3nhKw/Z1JqBL4/2UmtF7FyiRKI5&#10;z6J0q4eLFy960myF8nyWJrSGBif1TS3YNcXBBlgnn/NVXwOapHdmoKWWKvUmYOc8x7gEDRMCnvIr&#10;OscSzznMB/4gP8dUNQJb7w/HZFPfZxrCrKMTkAWLGBYR0hyjACXX5gYTdFpBDHMZ8VOng2pFjg/8&#10;0fg6X0NVQ1RiUDL4BiXA9lOmCIiRpLnhLW102uKndXOem5CHqicZu7zFEGmyXbrhb8VTOP0RDmFk&#10;Bp3DQNTcQD8TClH6scceYwIPQXHr1i1PNwxACVmxgxdnQC1BJpCpCQicgFHBwoQA5js4bZEp61bU&#10;iE9/daGHSBbecsO6LzPnqBKwt2sBz6Fhu7ajhF1x8EQugh0BOGagN84IRyt3wfLR9swzz3Ssinrv&#10;3r1nzpz57rvvhMOugwGXOjbo4bni4rnUKCVZcw5Jn3NaaBZxBqqMQiBSmR8+fBjnffA5Cys6qpAW&#10;egRo0NBVHO7RYL3DFbxgx3BB+UlYdlwQlQw+MCpSzjjeeAI3EaFESuxVv5DRxHgulehqF1vOJOVA&#10;kk5MNnxQgZRXlQ8BXkGJQpDyxxjWmkCcr1pZ/88FZzydVIECnvbWhVSBDLKoZPiJQtjFFmHosVgu&#10;zp8/76YilW5CNHuFBrYDBJ6BU9Hxx1MgvLKo8WaIDJSUyVCns1897t69++///V/aqaMa7Eqyk4/P&#10;PDQ3gAkoRmGFkHIBOhiqfT7r/OwKIUCAoKws8lZXtEKt8LkEQ75RJQor9IuCTvo9R4DuBied5Oji&#10;xBi0//EffpJQaWrDXKb1JhVl4sTVxUgmDFDmDXXYFw8b6I5VjhkdRA7wAxz2KmzlgY4sKteehkQ2&#10;qZUIxhP1DdQhZpCpQZCBAmHWQYaaAq65d2CYg0ZHoMcW/QXzfBRKpzR0cMIUIVSjWKzELQBBnM+g&#10;6Si1KC5P0AvHW41AJoLLsEiV7VYgCzSc4AbQnQo0i33hwoX1IKwixis17Epr/f3BPxD1ExUUueth&#10;/2hEmJyhmQaxi8gKKJxML7/8Mn44S9RzyYaA25+hQcctye4bArfgDwRtQu/AD81RxVKIUoa9vAXI&#10;EEOQQlj4ghIFVSLitoEt4vUEsl1wIA8fSgyLfsoLP8VIzHZ7geZJmFosEh3kfevAmTw+CJBRcz40&#10;qIoAEDh37hzcKOEAJdRyW1XLjtBUkXL1BembXv3DRFfVAqxLme6s5yKkHu2M+afBv4tcmugBr2Sp&#10;pXAWJn8Kmf/C8ZZRUKtqbW727NkOVNj6KJEUJjZv3qxH+GhW557aPbQ9vaWNIVQBjkEVhE34rK8Z&#10;mEOgRWSz4lNJFwOOvq9MsB0OwMReJyJ8qhGv/MTtzk4QSa7F4VHq2YkLbT89xahILYIU1FhBs4kY&#10;bSeDVARYxxDOAET7kGhRwJy8rJFMiZuf8+nBBx+kLbIZyo0YYYGA15AjDAEIYksT5yFpXUYIgwgV&#10;dSXY6u8GJMEl77ixadMmp5cMAhyNJQV7HX44o+eAgqQt3OMkJrhQSgENygEZmKil5tuePXuYqzsD&#10;WdRPPPGE72/u+RT2lenC1B/hctXRiCouGUxXO+TVC1agB/zNkQffQMRbPwmAjrCS0U/UMj9pU+Cn&#10;T5/WEqEny6Lw5DyfERKN6REOJTTAR5rolxdPP5uAHeYyboVOhqDHzzfeeINv9lJiu6ftdJJEWo3O&#10;CotewRyYy5cvdx1fsWIFPG0EDv/R3lsbURHn5Z0JeaQWwfAKaMxBW1nBH1xXr161V+7AHuZ2uQ5G&#10;Ht6iFrYrWA5zhnIF6O4iESoUPtyz6Dk8k5jTn8FbO6UcUN3AfJV2xJKXvm5akOGw6pbWK4NB+Vdf&#10;fVWuP/74Y9wTJrcNW4RJmC0hC5MGAuISCErLBYEaPrgkmg8serKiKQmEJ9b1NFt8FhP2k7f85J6o&#10;CXNGXJSTkSAOjGCY/bqqCNVGiszhgmeSgTRWyFRjTmJJslm0FTyTtps48HwpunhiniTR7gIo3y4y&#10;ENc1FHynHW88RQImyuvFMSyFrCtdQ9rsImwREb0199ZgXSS8QkERgi89FAoVsXQcT8nTwkTEFiwE&#10;gltwIWnR0zpQeIhJBkCFLHYUMZDPomTYIhYpMccD4VuBGOvs0tD5BE9J4gO3be//3Xj06FEnnwk8&#10;OYxJbsdWcM5J4F6pVHSEDRs2OFwVBijcRZBP4iUSq5izEQKMOn2nT58u3u7mThT3ym+++Qa90Jfm&#10;u3fv3rt3TzE4uQ1G+0OVy5cv6z7Al0ffxxxGCIQTESgoFwW1sBUU9CwKGYDcEBRUPWEONJKwVYHE&#10;JMKuwjfnpzTJHVh464mI9FgUFIZQzjfAEuaJvQYKKSpPb+mhRF4YUh7choyM8BO89JQIDZdjylv1&#10;6si+WQ2tDetQFIw0EPD1gB66KlpCXvjufzhQHpUcc/yEsxWACJPDRiHjjKdIp06d2h+EalWqkWOo&#10;nqpOVrZwXhTyjkWMwopjaeAztnhaEZ2QibELf46JRU1pYfipUvgp9mDsKSlj9TD4AxshYJdhUoGQ&#10;EWwyXHWgKhOpsa59mBgOXfNS5sJnL1UmUgkELQPtHSrmVnjOZ7Hwmasgot8WJ7Ht5s6nkZGRk4P/&#10;iqfBf7EAEFfFDkwJgolFE0xGYNqARrmCYsgTdD7FRK0v6xgA5JIoAOIyitiSCBaOSbFvWbcZV2F5&#10;QWaHH4XyZdDwzuA/4EOeWvdOrHCq2cI35wolqGUXMZd+LVuZ+OJRNSrFSSBHrABH1IZA6MEBkbp5&#10;SOXSpUtRCDm5pzy9NbDR0EzxjYxdwsFt10EIuH6Njo6Ki2PyAkNlTowGkuoCnhW1ucBVkOyTZNRP&#10;Do/lezBscS/kJEjVHYsgKkaqkIoe1coEWyY0a0F2UaV+JQVFAcXzyrl0fPjhh8ARL56wzjdsVESi&#10;gJUh9aAzvNWmgLZv3z5ZYJdOlQVw5eAt5rMeoyQdOBFMmmIIb5GEGGSAZgvPuWeXiEwQA+DViEjJ&#10;9I824IPhikUH0M14KHyVa7ACECzij0WcdxFBvxaxDs3YxUB2WaefEjjQaS+SU4IGaGk7xOAgxQDk&#10;AH8M/sDfk59eEfN5puphUv1KEyUw1NCYZgJuzMFn7MtVyQExcLvz0mJuv1uAIOW+9MPLBPQuZdRB&#10;RP7YtkvabBEeyBSA2BgTnpDQi1UtA3dpUPkmJG3BCU3E3BAYZ1ix4ukn5eFOEu2s2O6tFRo4CSOv&#10;hM1/c0/eChWBLNoi8rEmNPiXBvABmrUzyUAvMnUKhsIU4gRUL3n4kimpndBCa67UKaFNPuBOkiHa&#10;7GJUagXCqCwqJ8RCx59//tmkCzJMzLdt2wZGVzlnJKzc033IOh0djdyjnHVlwKiIVALfCgHyogYF&#10;HgsZdXhFgCrm0N1EB1EMzBnr1q2jdvXg32/lJ/9tlAUgi1SAQpNEIWACeKsKmOikYJEjmcUz2JoL&#10;kw8CtMtP8XLGKE2YYNKQL/gwwX8QSZlrvu2LFy/mW5l1NliROzCWYnbJe0qNoxeRXP/dl/u4tIi+&#10;HFCiuqFI4abmXUq0VCcr9s+bN88V232CdWWjgyA6hbYYYKQHJsgpLuFHGPrli07wQt5eXgGTObCL&#10;1LeO1Ny+fVvLhiQ0NCwnpYTKl6eSY45C8hSCyF7mZBC2bKlzOCCYV7ZDwCvDLhdQb6VPOwA7HMDr&#10;aZeMyIICifkQlp34bzFhNLAucU5lmcU9QBkSaovkVneEXY5l3y1Hs4a8ALVIlzNF7fzAJYucNJjG&#10;Z3mhnC0aGKLThN0pU6b8+te/Huuag39xBISJyTWFmgtscVKLQWD3OU/FBXaA+JKAABmICVZ+iWno&#10;uo26IEOJSecinMHiSdi3EVf7B1XgNWQKJn12yH7nBz1qgVpGCVOCIdLnLZA5o0G/++67GOj72O2W&#10;crkWoHSLPTK4ArqLAFN/R1oechgmYpcXsDAk6dTKI6ahE5Ct+JiT8W54LrW7d+/2EzJwE7XGiJ/Y&#10;xXNJtI7zrFc+oIZwiSYviUhLbaXEE9nkA6M0cDLq6jZMcMOwhRLyVkgS49uRI0fc4xWFhHqr1Rgq&#10;iFHOuMTwVvhp8MpP1wL4Q8/R6OxBcllzqGhZQJMFNUXnhQsX3C8/+OADaNOGPNKHWlxVub///e9d&#10;em7evOn6Qpg/4JUFDCHJf7HjAzDhQF6wHLAI4fxUJoL1VFCyCT2XbPHaxRCLnpBEGNwGhR5lEZ4m&#10;KCF8ZGAOhfgsg5KCAyS9ldOCQg/ZxCKYMF06zPGBDGEmeMsHhaPKpPXs2bOIlIfkbZcLNY7zatm9&#10;h11+jv2L+w3Up136RSVaxLINrCgoVaAnIE7ceuGFFxgDqyPBCrywwYCLn+hoLmfMQJCLDCsGxQY+&#10;uceSTlZe4o0tcIlM3OCfARrMyxODaegzzRNPwhJQZ6EEELz1iqQtRq86LUgyxyikROSVjsafWh4a&#10;iYVpTYcJSmDkKRY/bedGxaZcTeBro59OVnExDTGZpplaK7YwZLz88st8kFeJvzL4L8cp8v4vrc4J&#10;h6hugr4u7M5pEXlyRoOzTkabhpXoOEOnEBSG/iVnHJByPNOAAEUGa/EYjLNnz9byzLUDrdMu2z3J&#10;4JlMcca1WpNSJMLhc4wHHW8ZElHl7VkHB6OfUJVKvYO8FZmiikt+2kU/JaIAr7f1X6VifdasWXxQ&#10;GOR/97vfwcrNlwM1bgPODAWgZNllJbIZ1hWAyjx+/Diyck++2EJr9WwoDAeDKyC1vr1cokFKWA3L&#10;siLnPGyliU5wiQI5yyCFihMNJE5+/VQChlfAISkc5mz0U6SC2rNnj+xs3LjR/YAehaRKo7onV/0U&#10;Gp1WYI4wVkiKTt16BS5z6/TDRMHzAUQCt8JtFwVG4Y/VwIwDIDXIAJkbXqFH3dZPFxRi5q1jgkV7&#10;pU892i4QDK8W9D6SfHCQO5B27doFPW0UkvAUAoJBGPiFzG3zMgtMRk2oxTSfdNAwPv/8c9vBK0Dk&#10;hKFESHq1DxlXlgCHpInBAZ2OgM7AE+0bnzkADeYcePJIsxYEIl5hPj16PeRdAqDKPWoxSu7gqXCs&#10;w9x2P8lT6zuVEj6wiwNVkKxRrrNBG5E4I0HgBR0ftDUWMU0F2QJYhroVqSyMlQXOi44tW3jidNGj&#10;uUEnE+Iy0cTpp23r1q0oRD/YxaVyRW0vbkNMq2ELK2QW1Mive0BbUciXAfMKWS4ij712IQ+sIABV&#10;/nPMdu0Lt7nkANCi0ZUDrj4+zYlBRoLorC4YQhUnAcrJOGLQLGRo87xbiJpyOsqC2heyhsYoYUxz&#10;0piItH/SSYmj1N1CjKy4bRw9elQl/vDDD9ywkQPWy6A7sUBgorF46icmXBLgoH2OfSZZkRooWcRJ&#10;3JBQPVPGkxemSjGXkcBRNfIFPVDQD2cTZaUYEVKOfKZrszbiACYYuIGuLGICDzGHaRDRbxdbAJFQ&#10;mTIkBc4ye//+fYFEdcQAjqLwE27wlAJ2cWkE4hRxpVuDJ1+pMAEBRcIzJw0FZeyMhO/hw4dtBpb0&#10;gJgAJ7iIQEDvNGJGDH5ittpTithpSC0saIMmIOyCi6iQjB5gscVXmiFVl8c89MJRW7iH0zTUa+wS&#10;Nh9EIU57abMoLk9bKBGOWAhQwrpgOQ96gPJTOOhbFulhgox0QhaDES5JKzZKp5TrnnZBX6okj/PC&#10;rxHbIijRAZMzEAB6/47+xo8//ggZaR4dHcVg2XWUWsFp13MXzP75hOgo0cW0RXOmRVRBGn4qJD9Z&#10;7ELAAfHqCJwHsl2uQc8//7wjTVIkzpxCbgukv/IjNYqEWnyCJ1T9DGEhhDzNnoAVHUD0DoY4wC4x&#10;ybIRvBIhXvr5YC8HeE6hPGpVCgNV4OaYdNXlvO0w5y39/QQ+0xbpoa3DAB8gc+jQId2fLdwjQFIq&#10;lbrGof6dEMpbGfsc0V6d3E4LeVQ5QpM+9PPEyQLksFjkTiPgEkDkCB/kQpPSBQiXetv5Jnw/tYz/&#10;y9Wd9upZXWkePy9LqFqKSpVAFSSADZ5nwJBORcqLVkv9Cfoz9IfoL1D1olIVdaJ0KkACBMJkbLAN&#10;eJ7n2T4ejm1s43kCY+xjbGz37zx/eBrVlnJrP/teew3Xutba+7YJsChTV69elXQfBE4FVUqJq5LE&#10;Vck0SwqEqaUBN2QHLMKnioBIReetdcJ5qASqIOXNxPPPP98/0Yq6hoTKoAmswEKbEOBgHbzWAVJo&#10;xDwJePbTWyBLCgF4MoSrOI9+Lny+QnyC1BA5I3xRIAOvIFz2KbFCJ1uUYIX8Wkcnn3dRWhZAJC5M&#10;EAVsAWtgvuwLkFFzd0f9xFsQiRSpyLCoQ8FTYyKsj3NPyojRPD4+TsbR6y3SIgNXfVc5oqSYUXrU&#10;JpxFIe8SIZWaXTcVbYcSwn17MeQVhHVGdzKXJLGIS154jrTwMQEvsolRHsFCp/QZcoT59ShBiRRQ&#10;/OS2bstPiUB1HjrpncesqO7+SWOmwYgS3TOqINtZEUgVbbuagrBMGV4ZdnHSUxIlRUKhV5o4QBtD&#10;gqKTckXdP3kuuQJ0GsEHmPYStpGMJMqpWpMvLIKbWwu4EEZoOhuFILIurf3Rmtj1CvniGzGIdX03&#10;fEWgAX98QnCDOT74TNwzGNu2bXOkccP55C2sepIXLwIDnD/whAYcPM2BwGECLHKMzzVbScQT9LAo&#10;fOEYkmVwCUVjONCa20gb0ICjcSltlwxfFyCiR/cwUfsw7OyHs6KWBemAj420IQB60GmRq9qpnz6T&#10;7CIJVXzTB3AM4G6Z3ENIbxX4xH9TnhMdD3xlgEa+Ii5WAcUr6wJGO68WLlxos+SBSfnZyyoWco4Y&#10;dGTIoJrfW7duBfqOHTs0RxCz5cjUdj2ZkF2p0i+E4VX0MhEPN0BGwICjpNbxhWeLyJmGoHVPrnpr&#10;SAl5i7aAlcMmUTOYbGeCe+jCH+VnrwKAPoexCijcIOmnMD2FLw2qFGlEhKmarEyLVzMyFzWu0GN0&#10;CMGED/KBu7KorSt7iZQDLYb+a9euSY/hAOCGIsQbbNa1AS79OsKRI0ciHHg5TyeUrMRvZWndU7wc&#10;gD/fBAI0PaJTEzK8JQAWktbnzp0LOuALSs2jbPjAnKtskaTBRs5bt9eiQRvS8FMI7EJJQdrFJfLc&#10;IwxYuwzyfuIJW2ScPdCGlTNSe/WKNtSXhdIEPRom2sng/5fFBzJQsoX/7s537951+fUBqoyFzwEF&#10;b6ByF5HTp09ruO7OoFuzZo1YhKCZIolgEbtscqPLCnwY/eCDDyQFMnTqKULzlD7VIrm6J9+4BHOZ&#10;pcGinz76HeSSpQHpqnBQt1yi0F5EIkaP7fIeJUqftxSKHS3BYoss1EEkwq7fDf6rtBgCt5kzZ3ZJ&#10;It8tE3XdkPy0bm7RvJ7ipyx4GmInRkOXG+mYMWPG9OnT+YAkaIaKx44dA527PFsc7vZNQM/iEleF&#10;7GetP/KYsCUvDJkA9qeD4fA7ceKEAqGhShQ4TEwo952hSyAJoEzIVDLAZMIc5koJdTHfol1K0iuw&#10;QMmnj+Q6UCFMm2JRTXDGBF9mVnjOPRrMpQNJEIz1Th2lpIP1T8MJPKN8UCb8wSvaJBRvwQVMR4Vz&#10;Eec5XPdAFZGCRfgW7YWhtNIPHylAdYY4wE9WIIPA+qyfIhIgH9CMjPzSUMM0JNFcCWACQ4Mi+586&#10;mGMverDIJU/k5BL22l5SVGL3FXwuUpjIo8BF5KNcOvCTmBW2ahFOQekzoYQt9BO40EgKilqYe0Ub&#10;rPis/yAkzaL2lrd8EzLfwOgniDiMZljqw6mvW1CoRJTgSenw3dzl2CVYSfKKdRbli2bBissK8pgz&#10;5FkLYohLPKyU4Mkr/hjKBHTAScAK0xQij+SqJpHKKYGuBVBCLSwSHRmMcgXXQETKYap0fskClDSp&#10;U5GKkVdiNACllEyA5tYr3itXrsiygZMOZkPTUFkRDJ9pk7IRzkHcsJOvnsIjJFtIzFfGkIZq0qjD&#10;jJ0gQ2i7bMdvb8ENJivSKUk8Vjmal0yTt85X92WOSrNmAUG8AYGNNIDSMPGTG0DxigAxyoFlu1cI&#10;1zqXFAZ56yZwIeOnrHBekgwrxIxe8Yr/Q4WY4byUfnsFiw0CdLPGTtnifP0UcJWx3DgnNFb5AAIQ&#10;rROTV2LSz64sAtATCLxyGEiw+ZkzZ3zrox3KLl68WO0ZcuwyzoFuUjItQ9qB21P/4Az9wKdNLHwT&#10;CIQN3RMUWbSITBYJyxdvRUcPb3UxBY9VAkFQTopCvSl4JHvvvfecRkCgTbLwiUJQwNaiXMAZaGHL&#10;AZOoLJUKWx4Z5QZzCDOA+X/QQ4wqabIFRNmyCw2EIAW4bhfl1IIOCDKIEoBKIWzRw15IwoSA736f&#10;+8oSK0TRx4FPLldF1xRAbdy40TerJMIK9fVEsfOWZgDWtZWTmmTXW6YBwk/pY4IbjArZCmFRGMKk&#10;zZMe/kilD0rIKCcWtWbo2atWIW9wjwPC14BknF1KhIBp4jKhSoxlk3VvoSEQP72SOO1JCujnSf+/&#10;Na4aFLLLB7dmIHPSvIm3dFZNhkXZNFEF/VOsNEuBo2h0dBTNVq1axfP++s0rGeGYVEqiIuVJNYID&#10;lNf46OSJKCoZP+k3cRQ99thj2qgLDRDwyoCw2hE7+mEyjqHcRDsc/GW2wgG46FQZxFgkZoujTmXx&#10;U1fiJCT5U+pBrXDstQW9dVgdDVA6NUn+SzTYWTTft28fPZRYsR2kv/71r305eWKgPLLILpc47PPu&#10;pZdeevTRR9080A/xJIUA0HCAQjJAQBU+x4eyxn9GHQ/SYeKOAkyXFc0dzZDTd5v69c0nm2pTE9dF&#10;RcptPqhZCMPcUP6CigmGCX5KKOTJADnAPf3kjC0orTSwyL0TYoFWC3r55ZedYX7Cmf9ow2etQDhy&#10;oWaBUIHTxhBtLDpXrLMOcz/54/roc0i9sMuZeCjpJkLmGybgOeZYcUuYMmWK6tC1WFeJ6wf/9Whf&#10;X7t27RK4fK1bt04KLMosr1iHjJxy3hUc66gSjgkfOANhE86LAqmAJgStDItMZMoK5yGJn8gjBVqB&#10;enSZc8IxxxNJsd1gLudBR15GyGvy6OFrQbIQWF0gDFS9ReyuPpqYCTcgTwkQ+KYJDGlpu6h5Je8A&#10;RAkBSrSnFFA1gh9eeC082gUGOJnAJEKwtoejIhcMk2zYpqnRa5e3ku3JdTwgABc+WQEEcGvW1nXV&#10;sNALuGtEI/IcsJ0JaZN+FLdOoOz2pIcSE90TWMgheLuqebtUBQj8JMMTP02seAVZTz/JD8VooBNe&#10;si5YIcPXF6paggnI0IInfIODiRV2NSZ9XArJCEdrgKYbWYUHQ42VTkgaaIe7Llz9+0e0PBowAwjS&#10;oyBVgmqUJMIlngN86wC+fv26VyqHcuDYiCuICECgyZQtksI3G+WC52xt2rTp+PHjvk7kyLHkCxXn&#10;sMfoLybdVXEdvfBVB9FZqAKLSEEEZASgOazMrUCY8wK0yLQDQHm0S7yC4oaUeVqkhzwxDEMS5YHB&#10;mpq4EIMJ9PVW2cPQpGSx6Ck0yfKFLVJ+Qlsl+Dz1PQorP0EtU/xXTorz/fff37lzJ+X6qbpV/GhG&#10;QC8edPv/DV5WdF4a9DuJQ+lyh6Ksi05HllyBcEBcoEZdrLYSwSoKmnHSFh/KWgO2YI4SFaafMNHg&#10;QEShbDLBJSmrxzGniOjRFGgAAlve2gI0ytmVQVsEJY+ORvSGuS8DE1vMIUMbH6wElAnwzQFr3Wdr&#10;CEsBB3joTvPuu+/CStSIRD+qCIoAnUBGLY4Jn+dCtu6tYlEjPOQtn/nPQxjaIlneejqTfvazn2mg&#10;lAOZ/7KgFoipAkHRib1OFB9Acg0lwVrkA3jFqKysYIjW72TydHZSJWsAlGLCquDy5cv2eisiClWc&#10;8xLJSdrOrrdUMeHii+p4ktusIIykqym+kSlTLDrwHK5ixDTyMJE1PyGpLdgoNcQgKXDsFRQ0eEUJ&#10;NFQc8sCfQrUsBX0GUaLeXWXY7a/3OlaR1jkKf1DDsMEW/3GMLQ5LH2AjD6OcMRi1aCgoyTVsZJRv&#10;wOFG/9wi9IAGZwkl8F8H/31Tzptb4bPzQ1HILxYZXhk6CZRsl3p5dy3DcKouXbqkfDCNh0M+cMwW&#10;fvopuXwz4adXnCTZhaC8EyOMBqLms3XZVCA8j+o8IQMWgKA9EsKBGCWcAYgJ34zKCoy1VrBTIptq&#10;Vu9yN/VTDUqQV2gJPSnW6JyvkBc+YAHCH1lm0V5EIoxINvanI43+6EhaybsuaIyc54m9moBaow0Z&#10;Er558ybrUMUfIVObJ6ybWBHUiLLXTQBk4lQQLRzFLxjDLc9iTROrTNBR8Hfv3tWa7QeNLcI2qYkA&#10;mhMUUqIYaAOonzLHEMJxl/dILM3S7xXXPSUSvhZrZzaaCMxwClbVdsk6NreilTBnl5SYSBglZEja&#10;K/1WDDqx04q9hAnQALjcYBpZ1UblpxRBI6Ngkh7FE49FbTtD1pEG/+qecsYoJaIGAt4Y9EsSN9xh&#10;dR8atm7dSicr0g8Z6dHutQyHrpRTay67Eqa9Ks5Tp06R8X1mReZEkYnoyCK07VIhVrQDzcVgmhWq&#10;PBmyhYfmjlIXLg538ZdWwQpNMyIAamCWKSh5GlZkigYQeSWzoPNTruWdXdalj0zYhmqSXEIVVpBV&#10;f9d6CAihvNjFEzDaKI9QpdYii6XV/clbZc9bX/a++30DqQeBs6ve3FI9fXkgJ2zxnjk1o94g7PBD&#10;/d27d8NWC5YgfU35yWyoOo9p4Ju9SAI9dw4WA0GY1oXJJebgTAa7OOmp5KQSdGw5sQSCM/bKaSTx&#10;7IwxbOeYqPFZ+LYEqRUIB1SMFYgAVRyv6IRSRykodD12YUsMYtb9NGDlacUrE7UQ5VQ4uLQzKaaf&#10;WhTCHBEppc5mRql1cusOnKwMecg9Tz4rGWrjQHm310pUt+jb+sknn/TlisbKR/j6u6QAk12ZApFY&#10;4O8C9Morr3hlrxWeOFmtA5lvWgSeKEbs1TFxVfhseYXAzlH5clx5C5zXBv8CPDdI6VMm4kItkqio&#10;RiRxz549ks4HhmRBIdhurxzZyEmJADXfVKUG6p430V8G3VPqBShYb7kKKEcUiGQfPmiguFQoN9hl&#10;QmqEwIoVmWUF8qoMID6exOXbWhYIYCaIXBZlnC2pl0r9UEaqYgiYa49seTLnyRM4m6CB/IK9SQ1E&#10;DcoUzJ3iBw4c0EMwvw6ACTTYDtUI1rku15xhUd9LMz0YawvNXEIepeFSXhu3hT/mwDHxNibw34qf&#10;HPCzNo5FdJrIL2Ho2QgBqX/66ad98HHS1ZbD/GGUfujhBn9qa5wxEZ1UVn1YpHj9FCxuk/EWmG4w&#10;AKcK8la8FQu1PIGqtiDXOpsjVppERy0ZvAI1u6yXCBVKwEeOGxieGAq5/27BrFmzRKFjnDt3Dm5C&#10;Yws/E/NxL9H24pWDH5+lHsO5SieLJqAe4RNkWSWHduLhrgahQhDUfp6pMSDaIwEoRZFLIv+Ay8Uo&#10;QhfimvjJG3TpL1lplgkT/mGqSsAzENhoO2FJsstPwRgmJD27lesg2ge7hhXCvOUPnVzy0zwZidcU&#10;aOCYV5STBLqsKxuDJBnQk68f9WdoCsyK2BWqXEqqtLkEOD7dSqREOq2zxSg32BIgECUYP5ioEQDN&#10;01vC4sVgpXXr1i3fXqD76quvpNzgGBLIkHP35Zdfdn7gCr5KkoME5hxQh86kEomgasM6lGyEGD+F&#10;o3LYsihei4JlEYnRmoZfDf5lAgJUaZqIrGGAdcgIgRs0mAhKpuAmtGA0YQWMiEEYH+QCdBahZ5ES&#10;LBcsMg0yNjGkjBvAjEioHIXWr1/PLgo5k2hDAIzSFnGAw3IhCl9p5pRzwNWNz/RDADJqDwJjY2O1&#10;LS3VxPq2bdu0MFb0QUaZQDbCvtRv376tI0NMrUqNNEmWKJSN1uP55ptvCpkSe3moZqSP8zqmL1G7&#10;hMNJ5dHnI2dEByvOL1y4EMjy7gIrueKSO1SBJ55QK/W8YlT4NsLTUzGHMCp6Vi8ogTwcsJceMqwQ&#10;5oBSmj17NhzAzijkIYOuIjUg5skxK/2xcHymmQN6Op24hGZIaJEh5korN9iSCEqkngyXpKx2I7lU&#10;lX2EJEa5p9TYThhnCsF84Mt/14vhqUwcY1LALtyEAFIFBQqACFM6fEC7jpeCjjqviAnWwQBS9z9J&#10;J0lGARJgyy0WAfZ9/68HwXwmVIQ2J61+an/iLYMSim+0mVBLVQWofsVIAGICxBYmVKWPbwDq2sKU&#10;X4CHCUMiNSEvKbZAEmKlzHYh0AlV7hGWJuEDwXWQb+fPnzfBCnTCCj6I1DpaBl1VZrsAaZZ0E8pV&#10;lgSZSATM+SALBveIhbl16OEzV2XNU6SUuzFzDGgIyUmv4M/5+oO9eGsXWnql3BiSJhsJc4AVMiB1&#10;JV2yZAm48pNLXmGsXVhtUbAoYXCPYxzgvEIjqUfxHJJMWxE1kDcP/o3NTiyGXGg2bNiAgXapfT7I&#10;pu0m8IS/eTzEQN6yW+5MZIrDCtNTzTIhWML5QIOBb+ZWCNN/5MgR5EFRvFIaPKSKCfpNio63lPgp&#10;fa5EEw138J+g6O+bfjhcWK9evepijat9jKEZjrkmIjZgxYWK1g3pIDMiW9LpBY9JQARqYAK0Fe7K&#10;pQyBhk/A1ayVwaVLlwSMdp7EuJ6wPAnPRMnpVgCi2S7eawcxSf1TyIphxZMeFIeIg4E/gKMEM0AM&#10;KZSSUW9NIKL4URMoFqOpYUKeqgEbJ4gi/dRCXPDJUEXG9r532TLHM5ozzVvh8xCTOCYKNawLIwfo&#10;dQ1hQpZO2qTZokoGmuhYwYN///d/57whtSq/P0NwiHp7+fJlwsjESe6VMFAoBkkCsu1sIaXOImdy&#10;03/g8Pr16w5d5oTMYee3w8kT8lRxRl7sksRIJhH4h0OQJ6a8ZRO9fA175aCFD98sQqMORUztWQca&#10;HADr9mNCv3RYFK+55wDdiT8oho+Oxq4JdkqowSWmYQg6cXGbDIQZ8uQ8AIFGUizljn5DZkVhxVki&#10;a8JH9Brr/fv39TJ+wtnJqpdp0/fu3XO9U+2uIJ9++qmO4Oj1VcEihIFpcAwmvJULDgCQCT4YTnpk&#10;gEB/Gkm/iS0upL6KVAgf4MbPsFWEgeC4nTJlCoe1DB4CWSHxCnPY4o/Usyh3wLedHtwoTX4Ciicm&#10;FgMfE5AcbjTYCzcTRuEfw/lZ3g0ZwVuV0k8Db3lFCaOQxxwmoj0n8UG6Wfc2/2mz7qeISDLEz4qU&#10;P/R70gY6GlgnWbfylCOm5chb62IXBYp2omAReusS3RVsJyD7JuQhLC8+ETRutSCDqAh/mJPpKMV/&#10;LEUer0CkBqGB6oNCebhq1SotxYklTFXju4RCb4HfX10JkEIV563zDFvgKbkbN24EIEzIG2QYUnGu&#10;Av2HwQXlLSQdnybhKV55ESDPZVaCRBG3jS5PJmjjSLOXww5sFz6Hh69nBx5iCIekeLmh27of1MpY&#10;AZE+A3+27IVVFxpwmaCcdYnjgHyZk7doo0W76jDi8ooeJvQlpeEA4DBv+aYcbIch61IsTElX6VRB&#10;QGcjj4HiMpjGBwG6niolYMoCPXBg1+CGoXNaQRJuME2MD37S75UJVfnMVeYYunLlyqFDh1Sf0JAk&#10;J60jG1UWGaKfdchklJOyTydVorNomHuqLE/aeE7Akw9eVVNCsxE+WOopoZqeiIDPNzGSNxgiTACx&#10;beeqbHIAaFJGGH+46mZw4cKFH/77kDdt2qQp4R7OExMI+tniM4NpHHZSmEuBjGhiI3iQu7QLTHlw&#10;GukxvtbsJy9zi39ApFd3k06Zwx4DZQ2BkZFFZlQCxndsW48x8VWyLUqPqIRXDftpDgLfWBCHjqeN&#10;Fg09RRZRExZG1aLTdRJQK9P1Dp0xHhB2YISpVzQMLdaYCPhZy2B0wYIFbQE6V3mO8b5UaHCsglvv&#10;EJdgC7NKg6ZTRMqDDggEGGJUm8ZgXdgFypVNbqyQZ1RtlC1IKnI9woqsgJ0qalnHP+dQYoa2AnBh&#10;Skp5YVFqPIUfVtLhJ1XcE7I5ZxzY6h9HpRxu1mEr4/UFP8kLQSVwTKLhaRGwbKGsWCAACm9dj+AD&#10;QLbkEWGCFyVSK3xALV68WPPS47gBZxdST8IVEnjJS5BFJ65dTNjOtIQSo8S5Nfy7DbDLKYgo3LFj&#10;h88C7RKwN27cAGZ/ZUJ+2eDfQoXM/JFrauXU00+xmOiA3O4nCjlf4YOiQoPzJ598ogW4ltJMIc9V&#10;xKJFi7RjiZBZkrwVi6aGHi5MH374oZSRkTJBkVGi5BUOSEUkTSQBBVt9xBPtPb2yqA1VBZyRR8Mu&#10;Rv/whz/Y9fzzz7/44ovyZZAxBCU1Rt+sokBXE+yFJG1VgUXYCjMT8KTNdiveevIEGhJnHQFkhJ8w&#10;J1/r5A9PPAl78pbOmOMt6wggU4Sd3K4jTlbZwU8wKgpqCQgkHIYpBiM6QYmwtkUSXC5bmPybwb/b&#10;Ae35g5ZSoDfxR97tcpUfHx9funSpRSl2ZmAXxmpwJuhhopGJQryO7ddee+2tt94i4G1/PA4EYTLH&#10;tE/bsbExrdMpCDo4i0hokOQ2VwHbxFtJF465rCEPBorLhM/8hI9011h5rtAcS24P/Ockz73lmHbH&#10;DfKug+6O1EKPTrGjDc2oiIQyAi41AnM4s2tur8o1N6TVrtgiUtYJWMFJLsFTIvrzc4lAYN0GOKxo&#10;AhzgkluIIx/OshkV3eEorBLpXDH4P99zBviqA2HImDBdNaEfP8kbFuFmUUQCsU5YivFQ+9IuuCfv&#10;jh/XX3cjhQMEP3miK0pBMiih79nLK0qsC1DUwOekoesKB5gcq0wEq9fZzjcWyXgiACWAwkx+8sGc&#10;uffff18zkXrOiMsgCRZ7TfwUJv/DQTahJ3fQgIlMMc1tl/jR0VHgOEol2nb4I6QJYVuQzSsDUc01&#10;W7kbsRncnPMUJwIJA4mFgZFscwKIbAOC956rV6/W4/iNZAnAAneFTZsYaMByKTeXg3gPdDFQy5a9&#10;2rS31MJoSG6skip+e2XInFeQ8hT5cJEMeSvmlb0JjOSGCTLeWtEUGKWNjJqxiypzkz5V/YSgeccq&#10;DfyM2WhHg/bhfDXPHBxhItlqDHxaki0CV1FiVyR0coYG5Y2p6O6S4a0WrGWfOnUKybCfkolz4+FD&#10;Fyt011w8ax+QoYqMDNkuncRcZbyCKlsArw3FPMjLCPekxs/KlYyn0JxY4eCnZPFcgJRoW7rP3r17&#10;LQKBUV2GmC3wkQgYFghIoWFinRX5YoJaaAS4p3uJt6pCH3RK8VlVkzEoJMAHRllXHtCmOZ+lnnU6&#10;4UYY2hoBBjo+OzXhg1EY78KIUdYtfvXVV5qUL0ixgMjN1HGuFIXAq0JQYHnLcw6jAUw6aewyEWA+&#10;cM+TXYCwoo9PJGbwR0OaEc1qQfvWMV2DVDX9kydPFqDzVZqUkALrZMVzlIAtn8XIqHhZYZoVPGS6&#10;viDFXJUvbnPGoi2eaKD1iA4Us2fPBku5UETw0UZNbNTpJMuKuWeXFYPCeo1F2mo3w8AJcAP5ZS0Q&#10;eFJVmtvIFieJSUplCECL0sSQiIyK1NB35H358uVuJBIkuagISeBTi6LuHJqmCbYz58mQXkHSIVRX&#10;go8ro8ur3ifXjiKNTBYckGDUqhQaPdJx+/Zt+FsXl9IjLy/ODJ0O8ZSDQTMN8ihxGrqn6vPT15KJ&#10;g0eyBGWuEtUXDEUBK0FxW4xiF7gwYQ4EcHnFeSuQdIGQuC6s3JYdmgUCH+0VFeVOCVBugiFCZs4E&#10;Pp4nTpwAMv47ZujUCcEOE0ZlATJ+WvdTyiBT6fHE215JR2/twhwNlkK5IMBVDBS+Ox/f3DL1Exy2&#10;RfvqTCJMrSfHKMdkhUkzE36iLogwmVHMwSLUZQi73D+4jZYmUBIvWOwFmr3AsWglN4Rskbf8QQn4&#10;yO/HH3+sg9GpigErZboEAXMREYskQBYXzZ0+NuIDGvRnG+RpE763JEVkwhYc0AwrdDP+C9/Q01jx&#10;U9t855138IEtGS+hQjNAwWde0YAGeAsfOEhWnlsRsl2c0ZdcfHnCQw1BqaIW/V4xAXkWwY5j2oKN&#10;2DJCFH09c8Vm23xRoXU1zyq8BGMCTYuODX3ZLnO5wTaRC89Pu/xUPOYMMAwCl4giERVoRMKWDCnF&#10;yhWhKS9mEMALY0AstQSsEBCkiV1Fa90ADfaQpITmstsgw23uedakkKMJbYZYKKQNewhzBsMM6wZ/&#10;LBrmNnoSQDvbBSVerUGwSsKiiGAqUp4zoTsoe+BqBxKg6mTl5MmTGjfoJE+Y+oViI6mnCJxO6dEv&#10;6KRZdmOSg9knGmGXfZUMQx2WDFYhk13YACs+VD/8AVrFyStZUydyYd2cDCb5iTqaF69c5OnBe5Vm&#10;DJMCVSGb0CaPFKoBi/DxNEqTRQD66X6wa9cuCvWRyoM2r0ykoLO8qrPyQw2s0CkFcGOFmBPUkQYr&#10;36l6tzmUXn/9dQhAzFG6f/9++JNHd72MWi3SgceivAuBz9RinXijBHysMwpA4IPCCg7En1inMrt+&#10;xk/XILD39+LwURqG1OiMuhXkfS6rIj1dC9BbwShlkgsuCTJALSIVRD+gIpj6ckJwDCbWoSEdEmeX&#10;oMToSJDQuXPnwsQhas5n8iYcJq+RiY5CEYl9qJmAwHGJvJ88ZN1cpMULB8K2QIbbOCA1FvVNYubE&#10;oAFMtKeKcEzAeQrNPQ1Zg4DLKEkp8AkIFqBhJvdkXyuADLjEaG6iV0Cjzg4Q4AhWJ8JwgHjLHxPt&#10;ySXGXi1YIAY8JUUW5AITEIwtRiUIK3yUaFb0yx1DXlGlHWOLE1QXckXjKoSlVYWqSuc93JxA0irG&#10;WbNmIRI8YRWqmGBdjAZIxQsWzvPcR7BEyLLe6il98i5GAtJnRe54/vXXXzt9Hf9880qMtfs1a9Zw&#10;I2bSbNDJihQgjwRZp82iHNkYUT39LInoqpDJ84qThjnPwS6btvOBUb0ettFSOPPnz8cZ2ZHKefPm&#10;+SkFBDjQia6/SbEQdAMmUsUNFumXdz4z4cnbKMEBuFm00bpn3YNLNHhLQ/kFHYUYLrkS5yOSXRa1&#10;R+aEhmxVohg9+Sbj+oBAZB+N+UAtHHjrJzGumguT5L/+67927IHXZQIbT58+jTA+jnFGO5IyuTbn&#10;DKz4Y68Jbz1xDHV5aNHEE4HdjbBF+PLCQ14RowdLEY9j2h148U2MQMY6p56JlVjBK2QYsUc8JQbz&#10;CGGnnQqAGfa8IuAt+ipjwzVE13MYWCFgi2g5mgEM5hNvtPU20gARpeUnovuJZJIkJSKUGzrrFAPK&#10;TQxpwwYJs2gX0tMvtbbobpIn9zR4izeUk69TBEQNqL7pp1104hkrVBE2jxYkWbfIW/JWkIZmIyaR&#10;bKPn4LSd+Hdtc0mSMAYCAlTeQgYaJ/UI1bVnzx7ZhYY6d2lyTZPysbGxc+fOWWRLsg1U02Xkpruw&#10;tHVNkxuLeroOgjQkr1696lCRWq5iGCdhLrVQhSff0EL4wsQJSeGhzJJ0eKMguOBjeMvJjlsOc6D/&#10;KwXr2pAw+46nqq4KPfK0ASqKcwAsLh8mFuHAk05BjEQbu/pLTXMWPUFECWxtfPHFFyfA/f6fRyPG&#10;eaeIQIi5Y/r2vXXr1t27d23UzhxFinD79u39W9Z4O336dJ+tiA5bTMATT3oKX9aqB65W6jR7QozD&#10;ZHjCunKSBVD7yQEn2cKFC+GmntlFiT6jd+/e7YxXnCqZHrjZS3jatGkzZsxAdfBalH1MgKcnMiCG&#10;pJAHztANVpxGfNOaL126pCNYwSU1L3A42y5TwhELedVn0CB3oAO40IAmR54EBAvnXqG0dYuEIeNp&#10;kK8jo5zSllmDt15JqO1iIcAlGeSJn1ylULODleEVZ2QZJby1pbuUdWJAwEA5ooQt3uIbPqMBEzis&#10;n0JDCBZBRDmEKYSS4zCi8sde/gCBGATgYC+qS4SKUAhap9SDVM/97W9/q5q6hfiJA2wFCKhlE55a&#10;qu4kNaDA6ueff54bvLJFT0d1P5UnN6ANPdyQC0EJkCr+wJNCK6Cwgi2i++Mf/0i5zzt2aSDAQz6b&#10;OBTh4F7oJo2xjlg+CB8gnGdROKhLA20AKZvqDgJSX/GWa6YLB+aeKshb2fGEmIkYPZvgGCfJoBwM&#10;yXiCGrE5wLQbhif3qDJABGdeiQjyWAGisgkuVSzLdNLDPS7RLF8/HMig3PimCvhpxXaegA6GCodj&#10;BEBqQo8q89Zw8DDhe4MzeriNo6OjPq/nDP4DlDbOnj3bouxzHrzy7upsQNstyvceYLVHBFBBH3zw&#10;gXN0y5YtdFKobA08R1qhuZ+R0UyOHDlCAxZpIApZduQLzqIAgui452mLgWDQg6TCBxQxUMh7WVYj&#10;EMMiPVkUzLHb0a45sCibYpTNrhHsjkCcUqKoRmlf1sLrVs42d/kh6+ZKCwqHDh1yr1cG9sJCgRl8&#10;0s2ZcU7whmd4YwvQaQaBGITkqcZwlE6qvJVCmJpLWJyzAu5e4ZPBkJ8WJYw/qOCnFE40gO//VbSA&#10;EBi79FOij0i2OUkTrUedWLfX04rtDm9vGaXEXvqNztGeqeIbD9FFKbpz0WOgC9x8YoJY+Ob8B6iy&#10;V7fuPopNqkChBVt0xH7xxRd6hDwB1sRPmYOY3i1tKh8sKgGkVnzFmsiFvd988w15A1dsEalE8J88&#10;zEGKxEDAchQRCLjkq7QGSEgqhlAi5hXlkiWVmkIEWLBggS8S8VILKCAQlkfaIMAQfBiiSrB8cCgi&#10;LqphPzaD0QrHOMAZXmEFDpRB2jjgSRUmABC2hOl06uAl1rp/uLpBDImVCnjV0rVr17799tvz588f&#10;P36ce3Yx5ApIQ/8xfHUulVU1u36SETUHSHqyaN0iN6KEoMj76ZWIDDGShAyHRUchBFS4udTDRHWB&#10;BUQc5gYmyKNGr5YUDhp40kCPbIKdaYb8LHzmOGYX5msr169fFyZbMoI/tvucApcz3v2Dflb4Jkbb&#10;JbqfYSgEnphIgW5okCHJlj5Oobdk6nrsQpszwqecDAYyxFV+wkH/RVTBQs8QL4Um4cwu8ph4sujO&#10;QTNzQnNuobrLkFZgEVaSKGUmVliRO55rJgJ02uEbiwhsmPDTAFRnWx3fE579M8COAaocEloV8guN&#10;/iVLlui2ZHwa0txBThsCOyooFBfrOh2oFZd7jCbrTCWpC+nOHEaeXbt2wXPmzJkaBRgBK0dCFqPY&#10;YwX0YChYIICUOc2UD12anZdeSTpbwvc1s3fvXseqdQEyx0PhIwk97N68eRM4vIUkP+2tGSoxK9ZB&#10;Ye4Vea/kyKIm4KfzUifhEgFOkjdvu0TwX7Hbjk6g0DpALQppdeX9y1/+wg14EugTX4oxoSZADEOo&#10;har2JUw48MEKu2QQw4gJYMEN8lLGLtAs8sE6nZ7QI2Cd54a5tyZc5bZswofRNsJNWhGD266JJYJ7&#10;8m6LJK5evdqBCm3BUs4NFUQnDdAgXBlSZW+lnf/iFamMaJ5bt27VilFIudFJP22g6LCUBeFwzEZl&#10;QjnTFskAmdvmGOWtPKoUx6KeSZ5+PphIEA89aaNWONjl7MfhEX7wVXheEO17VG6s440EU8FGZPLF&#10;oAx8dPsOAw17qIbob775phqgVC5lkRmv6FS6kidVJtqTCeUS5q16c39xsIGsMgYfGXMrkmcFTKzT&#10;JlRhy5yJJx8iGawJ8J/zQOEzyIwyAR27bKkHsQU+nPCkX4IdllkXYM3COmFJ8pYh/sgcAU/r7FrB&#10;A29VHQH80w54KChX2gsXLjgXHTY6i3zAk2NqDIfWrVvXf9IVboRNHK5SRRIJ1J7Ew8RbhSRbZIQG&#10;TEeOTzfyw+E4VAmyA3woyRFbGMAlUMDWE0GVFiVg4aSIoCEKkZKHHlgkSBfQs9xYkY/Rt956S9XN&#10;nTsXXBLXtUPdUoKCIAJs7UZqhIYnLuMrVqxwWkBGOuwyceAxxK50E7ZIj1Fe4MkKbQCkxyAAChC5&#10;YGIwXnZL0xb7Z8EMJnjibKMQs6lyJDMkKVwSmvJmgirnorcGt7khTJ6wYqMoCHiVpJ8m1jkDEJ6T&#10;NJEC8KpYoEkuMCUCwiBl2k+BC42ME1G6QQo9PuMekldNvJILPjABf6NzC3+ku6C0D4Hr2jIlBZhp&#10;O5n+72FQ4qEcyS+d1sugWPjJZxXEZ4Nv1rltmLBl+3ACJcGKxTccDzVf60JAOSVDVWVIRshYxwcg&#10;MGdYFwgQvDU4wCUCFtFPO96zZ4+DhIcUajGuldIHJWJWcFuAWA069Ha8OQLFy6644AbMmowVDaQu&#10;ZhFoypPzghXd+Pi4WxfPHWBMEGCLpNzVpvhmu2rCbUPDUXf79+8/evToyZMn8Qq8/FGt5HnomMT2&#10;/gzcQAm2QCpkuaAWOXWDKgXxvAWduy/2dnBKt9rhhieoAeICjQxOUOWpHyp//vCEBu5pkjt37qSE&#10;ZlbqHoa3ULVeoRm2QJgPUlZEjhAm7GIdtl7JixWpJ2OAiELoeeXpMgETLuGDngyo9NNGjDnHElY4&#10;d83FDmpRbNq0yRYCfBAvkvgJIiWGmVYIm0tNAmjDHz/NYeiJkHZZkTU59aQhcDjJJRXNJThTBRPf&#10;o7Ljau6t7QLsD7FEwYSLu9NRvriHujwRLyWIVE3RU4KsKxABemuoPhqQU9J9sLpIuZ0LULwQwAEu&#10;EatO+VONiwXO0EMAOvnMQwL8oRlvRcQZ3RXzTaQYk9Gb/9UdcrL15ZdfejoIRhCOavtZrQBwV8fU&#10;O/CGH5QyjAQ0stH/P+TUqVO8J++VtKnS3bt3++hes2aNNmQvkzKKBzaS5KLiqYQoBxm34CgesAJa&#10;8gQDsp6AFhhhkfhJBogWa6YwNen2JMFSiB8YCSxqWaSNTqkyvKLKivT7SYlUWSFgcKAk6QW1aQIU&#10;Wnea2jLRugZ/btzhaguF2nc/NaPJkyfTdubMmWPHjq1cudIHqNsGSIXPQy6pN2W8ZcuW/hpAyvv7&#10;PENrVodtkR4TDcIcepq1iw78MWzDhg3JU6KK5MUp7nsOU6VAUmv00IaYHHFb1njFVbhJnPwKStl0&#10;nEgHuMQCFtqcZ6gg9Vii5WGYY1J00Z1m+JAsEZ74p7bp5BgffBxwm1HA2suo8EXBK+GjqRVw0QZq&#10;PsCWMKit+3QwYdrJShsKwQp0NmrEBw8e1BwXLVrkEAKapM+fP992oRn8Z9F24XCJq/xESCagJEAy&#10;0PBT7EhY+OQNgXiLkDTQY90BQIyTvPLkITzpoZxOYUqK+5NIScoOi8KBno5f+tgyLILOLtWLijKo&#10;VmHFPbQBLNrPmjWLdel2rT537hz8uQSESZMm8YdvXLVXcqVPYUoBTyRai6HcoSs6r8RLEuZ6JXmG&#10;5s2bB2q05L9wDBMyIpIy9OCnFFukzVvaKg0TwKomfnIGIPTzhIyg/ISSLZ4WWReXQFD0/PnzCNZd&#10;HutIyj6HIcNz5pxDxHQJaRWR8ocYeRiClDBVbPFf66DBK9vRDHMgzx9xyRT+9/+58iGCqKhCLeW+&#10;ZX0ouK/IztKlSx3nKtFnCtpwxicBbvs2YOijjz7S9fREReeo0+gkAqPUqbhApH1DCVyyI4O1BcwB&#10;vmzqRTzHTzCKrtQ7YnnitHaeuQeLjkWDGxIKSdFBBra8db1WFGxRDkYDMSDjIIFAfdJPyEAAyLgE&#10;BLB78oFAPxu2E/BEKmkiD3D+w4p1ZzzoyKOuJm/eZZEecelp5siM7bKPM3Zpy2JHbLBzSblx1ZMM&#10;/+FjI6zQzxa0iTOGMP2kkCQZzljhrRV2CZNhl5+AkhcmeEs5YXdo+XIgHTp0SD+UFCtOQaUhrTy0&#10;y3Xfl4+TG3XhzD0THiIGrOSFFeY6FCXaUKQY5UB1vipPnPExgwleQYkD2EsYIekBe0VKswm4wOsV&#10;9yxKN+piAlbIJrbToEHhthQbkvX73/8e4Lxi13AgMjqCyjbwT4magIB29gyLbmr0qi5MctcTan8F&#10;iFUscZF/PGOA9m7udlnnn1IJxEHPmfj3XSEQYXnlsc4CEXNp0FAkgEIhoYuJ0qrC5clGaShDnuY2&#10;IgEZ2yWYWmKi5T8HrOMKSTxDCLvIy7ot9noyYcVb7onOTyAih9LytMUgRoNeYyNJMmxFNcqtaJRS&#10;/thjj0n51atX79y50//nT7Il0t0WGrLrJ5TBqAUMzseHJuA6cOCAuR5BTIMgzxOplQ7Fr1NIGD2S&#10;hGcdrleuXHHAfPLJJ9x7bvB/V0VErc19U0sSJjZAWwbZ1YXBYtDjrRWZKuowlxH9QpZ5KBecR0Sk&#10;8dQLUNk3YlBgrd4NWwjbRT/M5Vd70kr4oJVYoRx6hOVCgFIJQ6TypASYVSmZipYYwBWqwCHg3iAW&#10;R6nGxzGGNIixsTG3FqesbwLcVRisoJBYcMNcIAxxiTbVwhZqWREXb8lQpR0QwyLEMLCLP9xou1Hv&#10;MOGVV2LnmF0WU25QZU6bOVQ9aUAPHfPy5cvagRCkz1ByFPIfCJ484S1hJKfQ4KSNfoK6vykwXLy8&#10;6s+iycsXStAmfRCuvEVkMA1kwHKVn9LkU1j4LT7++OPPPPPM9OnTZYQJFDV3g0FanmCX+uceB4KF&#10;RXbBwq5c1A09EZ4trhoVIA0mOCYdQiP2s5/9DLF9jWFpmg10wiK1r2PoMh0VJlqSFT/N5VHLc+DR&#10;g5zaOm0KwU9IErAdCQ1HkX5il4YDpcOHDyMeATXiHHWaOupgeO/evRMnTrz77rv9iQ6F8uXk5o+8&#10;aFnwESy1frqo8YTPCCbM2bNnK2GYQEyaCtl2waKKuUU/oeEJB07SLEYRaZWccf1VqsLkvNZv7lXp&#10;44ncGbLj3n/27FnFohZefPFFPYd1Xsk1nnTYyIWfQEZjFsEia+waJM3psYtd7ilkArYgJHJaSQ+7&#10;NJQjhxn3YIIkNBiCslF/EDL0aKaWS9RyPsLXSYxKhmN1PGj4ySIllFunUCAGNlrPPZqt88fc0167&#10;7GVFKrknL6pYH0BRWeaeFtd/8dpQ9cuXL+c/BLDUlpTwB54ogT/mHKgWIEa5FZIQiDYwx0nFyJy2&#10;jKgayNq1a3UYYSIAStjODdshoLSNwGfX8BM4EoFydDoshBO7+N+6EuanJhDtTXT7+DDx5YpwNgAO&#10;XhCxXxull5ds28BFvkLBfvVgp27OP0oFBt+hbUOpMEBevkFAs5jp5ApC0EmzuRhcLQnr2jgNGqZJ&#10;CthbT1sE7CltfsoN90CsKcgQb/kjhXiv5gGhH1GubBShnBEzolGJlwkm7DUxpMqwgkz2mguEJyyy&#10;ZW+9qS7MRJP88YoGi9oWnyPEvn371Kqqg6eEwQR6YBGju7YcK3t5jTow3Lt37/j4uO7w2muv6Z5K&#10;VDV2H9c46JHXUkWDfCtLZ0/fvijius1hXimeFStWMEdGG9KCVS/khUYD6CiBCbc5D2cpw1fIcE+i&#10;pYxjbqz7B/8CsCNHjqAdLqqTp59+GlwClEq54J7cmUPbxjq+nEJDykIY2hSKDqGlo8QxxzqLnvJO&#10;knIHmImmxmchaJqi06ZdV9tL3i1kdHTU14CGiG/Csah+EFp0hnCY4BsHJBEgTBAzOOMnwhg89CTv&#10;reNHULwybxEOOAAWF2Tr9nIYAVzzrYuUURoMacWBrjXkbccB8bpuSxzMJYvncjGozYl/K5u3MOGb&#10;wSLG2u7jknInmQ4rlQ6GCQI9fKi/VFB49dRTT0Ebf0QHam4YdNLPB646VrVLTRy7XHE8P//8c4kj&#10;7IxR2NoTJlDIig9i2eeM0IRvL8JzngYhS4d1mRU7PyMJACewG3zoyDKEWdee3LDNK0Cfffh28OBB&#10;HPNKQ8Fzg9uG/kCSw5oAeuOVK6PkaiOGJMopbx3VNOsYzh4TESEku85azQeYVjhpAiKnF28FYtGl&#10;c+PGjdATqZAtKgGSQoCheE18DCCVkgQ+5VoZGus8vOKDOyUlzz77rGBrGhKEUQYHIA8TeoDTkaMw&#10;0QD4rwz+bY5ooM++8cYbWu3ww6P/46+goCEEfgKEaVCgOnorNDgDWS2IWn0xZC8BeiS9p+pglHXr&#10;/CFsC38sioVptMxbrvopdm895U4gmgbHmJYa4ZcLYXYsiUXjZQh1+UYPMsCEe4qamJTJFD+tRxU6&#10;u4eZAwHC5iQjNogo4WF04om5FY7hv7lnHUBoqMJoaNtOPwQ4rG/wFqNIck+N0GMLSWrFxSutTFnx&#10;30+LYqGQEhrssu4JIsHyH+WkwHCREtef//xnGT916hTOaLCZJg9AsbcLJqgrUwbMwWuRtwxhiEDU&#10;AhmtwBalxGcchrOg0BWraRYCDmtfI5Z4jJp8pUg6KTWhXaqkX1XLjeBFpX24cipmZQx6YYsKX71i&#10;TzyERWtiRTw8AJAVb8kXucFdlUatTkEJp4EIGnHyjE6RUys3SGYkIEPyqqpNZNpG2+kkbAhBwVAr&#10;uxbJ90oKgWhYMS/xaIEf5pLkJxOwIxBpCDNBmDkI9tMr2rhEAJn0LLc/aDomfVAyLVj+Mwo0UYha&#10;nhwMMirNoHP210a7tpssXrxYKZJRru5WSIAKXcylTS7MJQJirJDXF2x0SDuQFDkH+CZZeMMEi+Kq&#10;IMVll5wCEzPMTWSHgC0+8qAtOpMChyevBt49VP+YQb+3tCGT3DkOtRJWWNe7zWUZ/mWNBra81WXY&#10;AqzBFmzBhaMEYAjnEAYjzbinB60c/Psi+oeN4SleqXRT0RavXr26aNEiapGVMwipbVElBOYoV4F8&#10;05elBh/MqTW8Yqja9jM0+GmQJIbk3IvzXnHJT/Jt9LSLIbUEB0B5K+lORBcCUXCAOaeUw1J0165d&#10;c8VRV7LsGKBcCNCmUFLopw0xuME0XgENr2iQGo012A2XG/RmQsf/8Y9/bBdeUateiDkbOK9qPPub&#10;hUOHDrXxh+POnTvXr1+/ePHiO++8s2fPns8++0w21Xj+aFv85wlDvnH7Iz4OQwCBDWGKiP+Q0c6k&#10;gwPckClo0IAwUPXF/MQTT4BF4P2prDC9lSwtEpNxWCEgCT2ejplaPKr7qUDeHPw3yGj2U+pdBTQp&#10;xSLMVvQcPGdUmuh0GbXF8cCoWAyv0Iw8AXsVCyZ4urByw2VFxSGkWGpHFLpH4tWuXbvoZxo+8kuJ&#10;8IfdXI4gXMpkSlx+Kh+ZVQskKVSzwuGJK4K52tFk1bJbjsPeHLd5y3+541tXB5cwkp988olbghix&#10;kX4M8YppTwxHCfoZFRQ8+YMwVQ2XDO7V3+QxGfnioQFP6yBiXYvWdVOoq+gn2lHpc8UUjm8kCWId&#10;jGR4wknQIQNVHFAFGC7XtiA8H+qljHLGTw7oABZJ2sU3T76xQsa6AKWJwzwkAy6OgQipmCPPdAUo&#10;ds7wFgNRlIdMoCL9xBi1jhu0oStV2GsdjW3JKCWCYrrS06AoR1oWMYQMSVYkXYzffPONa5AweeiV&#10;dTjwyi5zANKG/PSbY7K888Eriy4rnPekHweqUKzTu3wsaVxqgYn169dP/ANNOpfSpUiCGeOiCZMs&#10;2cxRGhUD9hNTGw5X1AS6SNQM84BmCToBlIuCtMhj26XZAJAVENuoWrjVAYkQsmt4qwwkhkL5AJkM&#10;SWH0Msx7gtgdSgKokjxPzGDaLl8GgDAsCspEUHQauiSdcuMJWbh7UmLwimbCnElGghmyYt1GMjlj&#10;ov3NmDHDt93HgwEiIKCgV8JUhIZKBjfElB8EnAr9ibrhjOyf01GHygzbVIJ+BLcOV09tmvPm2qJM&#10;kyEvc1DyMXfhwgW9A70CkHsmkiIKAogi/eLlPKBERIN1i0IzICNBfsoCD53NrPOTOf2Ib9aVIpaL&#10;CKo8YUWfctXdsWMHYtEmm0gCKPASIMZt5W1Ra4ODvUOo5QWMPHFGWvfNJNeI5NOh/1Mac9QCilr+&#10;Ow9qggzRJrkC1CAQvXpWkylkXThIK3YbhRAfhN/EExVJcoMMl9CbWuucxDe+cQmYlFg0qeok1NyK&#10;i0WRssu6dkybnxgocMKMbtu2jc9CYEtp2CVAsdAJZ0/MYdfcOnqoC+3VXnGJpcuT4SzUEfKWk5im&#10;phBM9ckvsvnKP378OEmnmpvW2bNnnRC+4fSLL7/88saNG7du3Tp37lzanLIUXrlyxZwJDcVB6Alw&#10;txmp79QpTdxTktDWLNx4nAR6BOtoKXzQ8Ur4YHEOuVyih0jZcmDwDQg4II8CpETHgIYqECkrQpBE&#10;+UUSdSePmMYEppmTNxSRn6joNNJYbASULQYNp0+fRhiY67m85XNNgHvoJDU+StwnpJIzXPr666+Z&#10;sJHDyCAFCMNJpNq9ezc8dUxlhTM4KRCDmGdoyKCfuMENeyFAnmPWpUyjl27ZdIIqH5lCzqVLl370&#10;0UeXL1/mACWKztUQpEgCB0oY1XlBSkykFYWBUdwQgoj4jw/YgpyxtLbMJfhzqaueORnhM4TkiEre&#10;gCGcdQ8AUoVjmgAYrcBZLHyWPpLKWSB8wFLZ4QCscEOY5pLINLX0M8c3T6YRgMP1SV5ZcS/nCR+s&#10;WLdImAxX22siBEVkEdm6Iek/IDURo8GiwuFbpcqKeJGfe/ZyW1DYDpnuQHyDp5+lhjAlguK2KAw+&#10;CETzRGa0hAbTnJRB9EM8FSELtucwGXcjtLGLLe6JnfM00+Yni050VqDKW2J0IrmEKhaXtjfeeAMV&#10;7X333Xd9KamdET+coPLNRUNJ86/YQE8v25y2DTNwscuXueuAYsZ47kKEHzYSIy+XtsiZJ6S85Rzv&#10;PckIEojS6VrHhBgMrhs2ih98YJUzMdPGk8YEDQd/+eqtgkEswvV9GAUBQqs98SsSamVXemjmDA/p&#10;TAk2CFnOxEvYFvIWPRPAEtZptkgDcwkIhyeI4nCVbAgKnxtxgoDElwCowl12pZCh/qmK/gxQc9QQ&#10;TRxU3jpZQaoTOYyhqpWY264wDCUhLqVI3peKqBVz/1iZMg5qmQaUTFcq9lqBME9ELa31l0BQ7dLE&#10;GTdojUa31e9Y9ISJiHRqDQ4pgWmXeR/oWpJzXbxiNMRLrXQEGspyUpaBYCNguUTMHD4AoQqehlYy&#10;f/58Fl0yvvjiCx9hQuCY2HmOFWjGK83LZUK8ALFXFE4d4MupJ/2ess8N+VVm0k2MrYa5wa5Lkp9t&#10;zHM/zbkHLoNpYn62hf8E8jNbnpFBKxGvFT+F7KfJnDlzZs2aJfb+vxbg1TKA75jhGP3E/OQeiopF&#10;TfoJVbmTCFe06dOnM4EhTkppNcbGxhyTQHCGIa3Spdl24EscAaWX5HDs379fc0ck12cDesMD2+Hq&#10;lDUOHDiAM/v27WuCAMr5008/Jbx9+3a3HNdt+jvMPEUKf7fVuXPnCtOEM8oTCNBQBQjgSBPFW2+9&#10;pRW4eQsNkupR4AiJD1gnd4AVLyY7ZqQbONq9HsS6pgY96yjniIWPuRu/OZJQorjcAzrvJYsbCpYb&#10;nNFP5I6ThL/66itfY1ThCfnz58+LXbfhJ+t6Dp9lBIfdP+h3BEoWbs+cOVMGaZN3ZHbWPvfccyT9&#10;lF/pM/RJgJBXklFOUQuchxInagPgnHTAWyTjrcPVrRoa4kU8Tdm1xn2ak66wmkPHhlfCtJGTYtF8&#10;8AGl0durwDT4A1tP4fjJN4MMoqoyOBPmBlvQMJFE3YNROV23bl1/SAbbM2fOuNRiqfzaJWS2wChZ&#10;Dleh0UmJEEBHxiuDRSugwHx2JQKlqwL+2CXLfCNj2OUVb0naqBHJlH4oTNmBD6NYJDQ+a1aIQYnt&#10;TBs1EK9Y8QrtJRQ9gsIiSQrBRcZEzXKGFSFjC/0igq18qQg4A0T6bOQPQ1QpLkXEJQjYbpEGKQML&#10;xEDBDZppMwemWOjv9BEsGnDJB4kehUtyirfck1k/3eHcg0d44AcVKKVUOM1G+IqfOobFqXVy1E5Z&#10;iei3b98eHR3Vkcnzj9MFzDmGrYjTSJWfhrdWeGAoMKWF7rbDi5jALAoSBAZ6ySjrkkSGWvrRiFfK&#10;gICkelJFLYgViczRY52M2qPBRpnmgEDMsRY6FFJFoe0IYQtJ8mjNH28ZtcuTA24rdlkkAx+3Accq&#10;N5TxkSNHAMKoq4YnNwx5pbmzTbAEELqLpPmw3yF6/zDL1q1btSTHye8Gw+lilwKoxSAEzbKrR7SX&#10;fuYczxqEn9qx67x7tBzbQlgqQW2L4WenL4dFhHDySI+vGb3YRmqdc+AiLFiRWvF5yit6uI3WzjwE&#10;1UEwxiKuQ0bK7Pr5z39e7mRc92cXgBrTwoULoQ00A2gl0eeFOZphJ6jxkifIzW3k4Z56Fr6ffFY2&#10;qGW4XyOuNEmiO6/E2SvF0iF9mmw8sUiDIQW0sc4rwtzzE4GjihWedPAbOdncUNLAp0Hu0hBztBia&#10;9QvkARH6iV2kYvH1pi8bkyZNknQXBdjqaECTKfhDBjMdpQLxhJLCtktEkkuGV3/3d3/nfGXOzQYm&#10;Fy9edPmdYMn34+jRo+oOH8D13dJgyBQyyAu3EYAhtUyJUgWj0tZWWFRZQvZppeIcqL59nYgObz/d&#10;7RwALjT84apGz09PzsgaKCj3NJfTcFiwYIG3ZdaxpApkTRacVc4zucMZtvhgUIt13LMomySVg1yI&#10;RboRhs/aHKYBx1vrdpH0hJ5Skgg+wBOqQmaaG3KKipSToYR+kkHqicwy2B8UIbyaNSRXBvnMkHuG&#10;JqZqGHK6y6kbmIR66j8dJ/hAlZ9UQc9bTFAdzKGfXGvB+I8SUiMWnnfvcZoKhxiyidrFiFd1PN66&#10;hUiuWGBOXtYiuV2eFsmwS16A2hq7MOcMHCzisxUOWJQUnhMTr3rhpBjdj0EhBG4rcIXsIr5ixQo0&#10;4CHuARmLcAMUtmM4PwUuvxad/Z5skUQhVNcAGQK7rAmWacrN7TJM/Oxo5xJtJDmJHvJuxZx79TRR&#10;KxnfBgAhL4l8wC7Ek2JGbdGHi5pO7olLvhyN/LHFRj7Qya6f9hKgnA+cgZscwVnshqZHBgFAitKG&#10;YjGY457UaJ6QwUAr5DmvNfE2hw36g7reiAx+0kmJa+jOnTuRX4nhku8EqZRBqecquiqrEUAzL04F&#10;D0SKBMlREUYpGUUdXUDaoINJnobmaIVVuHgLC52OW+IXIbegyT9z9UYDFPTlsEAIBc8PHksq6wZz&#10;BhqJXIb0L0PRmhsipxOsTcTpFUmh2sW0ttJ5Gfk8+UYe1p6EeSg6hqiVBohb6cZET7sgIN9G92I1&#10;yUOvbPGsk86ePduXwbFjx3QT3U3HB7SDE2uBxhwfZIszAvcWOcyllszw/7Hq68GHQnPt5o033pAe&#10;A2hc5RVIbeekVNkoRz4vCGtb/KTQ8eyATAMr0oG1MgJeLQDbJEJ5VFSSbSOOaqyuRBLvLdymTJkC&#10;OmGKzkb4yItXCpJ7J0+e1ItFxBxh0UEDPdQbbD3BIr9KAtt0B+2GsI8t6EkT4f7Oxk+Hx7Rp00oo&#10;eBVw//QHc6KzSD/NTIiUq8DUvxSAo0KaCHCP/2RslyZZYwIUJuxKcewljLHC54mnuAjYEqWlhlfW&#10;MUp+RUHtxLn6/b8ngU7cYA6T6YGnVBJjlwlPYuByltPZ37mihAuKY8Y3KAEtW1yrV69WbLobWPpj&#10;IgRQ7f3XIkHEGapYZwIymcAEwj4ynHmy6Vl+jf5o13DddjRKjZwqBJWlhLEFaCasIKeC9xN6whGF&#10;FMMBGZxY+K8GFaASdrnetWuXC4Gbor1ICHYggI5k7uGPBLn/UaVUAShTsibv0Ca8ePFiPQXsqgMn&#10;eYJvbNniG8X54cro7kgztaKWRD5rGtEJc6RY1OJlVNK9VVmcZ9fBU2dkyIrwx8fHpQaRFL5M0QkE&#10;JrhUsYtUghzAkCfPECtWuK2s+KzK3GA0RED5WIQAP1lHcuBAlWMBSye7Qiv1zAEE2SSdNhgiNgYy&#10;JL8yqBuwCEwcAJdI+Q8KIahl8lSxQjmLDOml2O5AlQsxyosYFbICZEiNAJmhKMdzvPW0wh9265Oq&#10;T1w0e0KGzxgLVV/5eHLhwoWlS5dSqzowgTmau/qTtyJYCoWpnHUqZ3/B2oLDyClqMgQESImzjQ9c&#10;Yl2Z8BklbOGJuERNkhgNKs7cuiiwCyvQnunf//73nOQqYZjkNq9ERFvA2sU3OJh7yzEAcoBC8XpF&#10;0kpnpxXynDQEzgSdYAS1CUp4Cx/o4afi+utf/4oeShgHlABGwV8tc4AqSiROLO4BIqVBdPngKJ2o&#10;wO+HhtxHqkhxlTPq11FNPwJ4NeLiFnyQIgQpwPlJO1BqTwxImP0Q17jVD1xUC9IUtiaiCC2KvxLC&#10;jHZ5SmRtF1Jk4EKtFSh7O2/ePKFij/CgYAgSiNzwNDBeIm2kB0bWgStgzdFb81qzICXDovQjvQSr&#10;QMJKixUsFxrNYmTLLlHzAQkgSK23vKLKRBR2EaaBsEUOUDh58mSnkdCUopB1T+ErbKYdgdgTS5hQ&#10;KmLnsPz57OtypHdglVuzxGiOSF+SJFg6FaF82AJ2jDGo1bbAZa9sKeD+aXW2IgFI+7/08EF7Yqhi&#10;5gk2M2doJcuXLx/YmRhsKWx7AUgzhuEEHATlJ+vKiVrdTZlt3Ljx8uXL1Iqd5yY+MrDWV6wnYZI0&#10;cJVFzcheyvVKHnplgJEh3kKbY0isoZDZvn37pUuX3K5QqFicVdjsBi13erH7vtxhmo6PHjDhElvS&#10;IU1yZNgFasliwiKGoIqfNmKRp59eSS6x5iZS6VV5p8RiMvyHA6rAwXYMISBqEwHigBCI8ZYqoVFi&#10;UYBNUMW6tuuIddAipNC4xOEnn3zS3QJ5nn32Wc85c+bQzKjKokdBiU4sNENV4nQHlzDMET496m7P&#10;nj0St3LlyrHBv0HTQas189N2vvGWIRHx1rpKlHe70Mkrl/GChQyQrZg45lkHBRPIgyEyKB3/d/Cf&#10;uQU1VSIir6DEiNW6kux7CyXCqt4EJi52Gwb/emEs1TQoZBqf0UOn0999zmoyxunTp51DoqAEUVkB&#10;EdgDXNJd6WxRVvQDQYlBQ58hSb9g+8MbmEydOlUITz311I9+9KNHHnnk0UcfxUkQ1ZTQVR4pJIz/&#10;7gSoheFscRIsvldETRgVdUzBMqp78EQiMNB1RPmDCEPgAAEeVtFQMidmwgpO+qnAAUJn127aIIbt&#10;TIgFGlJMIRn5ohCphAYEyWIdLG6xriPCh54tYFT+zHEJ6/gvifJlL6qrWdpqcWDhDHP4I0AUgoBT&#10;xEnvcsYESlBIwFsKEZJCDqBrtBEFDebOBiGQYYLDDiegSRbwgaPZYhGLJAkY/KHNIh8qJYt1TjJ0&#10;2qI6vNVM/FQdChBuNKOoCU80DRdBOUVLXtkoEAN67HIb7GDpLsVnT4uApdZGkhxgBc/57IjpTKVf&#10;F/ITvCXOClTJaJUIr75E52bjE+X48eM8JEMVXtUMu/3gdv/yH+Pu3bu+VmVTOiT9hRdeUOnmrpUC&#10;oR8DpdV1TRZgPiIB/OM6dEQuSJDBCIh1E84ZoeDMYBiI5oRbhALSmMCFEosmnc0gEJ78WdSAbLQI&#10;QeZgjdlcp4dzuioZdOEMv3PAqBXaSwmdnl7ZblEy/ORwR2xwc8CrWomfXpHXv6yrGW2aQnAoXbHI&#10;AVc5QB4hyJjIn12erKuuSNzdH5pCgDjgZE56FEDDSVlvMtd0eChVNbgOPKA7eiVMcylVW7du1W5M&#10;vvjiC1lxiuBKf+6EH5xHBZy2UrLxnhh5POCneEVB0sqJEyfUgO+V/lzCx4SkuHhygD8OKtdYjASs&#10;jVSBSOxCE7tYIC/X1rv0wZk2Dis2TNIWRQEouWu7QBSwnybAodl22mDOVe1D7PoLGcQwBGJd7DB3&#10;r+ewbzv3O9xg2nZ7uQRhmAPfNcLntUsSUtlIrWDByPrzzz8vgyZQYh0xBEXSooknSpC3blinDaM4&#10;763m0mFv7q1XJhDwpDAZnlBijjZJYkLc4624GKUHsIoCFJVxJOe/LdqNA0kgCxYs+OlPf+pAdbLq&#10;77MH//3zuYN/+1WecwDg2NJEIjCKP2w5TvDB6SJMpAWC5KqX3bt3a5ryC1LyJAFYFmBl8Ar+mhFX&#10;MUcGEYljnRaeGg2xrhGVj584Ywtz8u4C7e6oO+v74oKAoLjBQ7crF2KUsCvOgBoaqpjDzDFKWBQI&#10;j3j4rDBdmgEifVh08eJF17XDhw+79TtOkASSdlEOTFSxYqN0YwvrCGNOIS7x00SnUy8cdk35L4Mx&#10;MjLicIWGIwpKPPc9SoBL/SMOooYJhdzmHosiBSA8eejGILqihpXeqhfhgJTBDbBGpBJLHV8D4S2F&#10;VmQHW/jMQ1GsXbv2zp07+rWkIAasvCIcaNyQIMizLjXWwQJVsPPKV363cLEofBO7pBgsoLA9oqoU&#10;7uEJx8ylFT14MtGmB38OpBdR6/xgWmgkbSc5DERdeKoLJJdHc1HTzChnWOe8t9yjVqPmA1Xya4Ue&#10;bnhSSxvqmnCAe9CzC7EZ6uygX9bEpU31EYUtwgesqteg6iFg8dPcdm54il0ghCFDoVcMUZjPhP3M&#10;B3Y5qUjhwD3KpZInXKJBskzQpkDMpcmcezTrqC40ONYfETlobaFTHm30PaOfa1PWJYu8RLPCAU4C&#10;QV6cAqDu7ihMt0OM8nUh9eAa0alLnp301k0MkXQFYEnwfMJyFQgLrntqH0JVGFJCQGBw9BSDvTJU&#10;QUqMCVWEJYOMCRclAMPUmAPm4MGDNACLZr3JHYRa8ZuXSwOaojJRHgZM6THprXrASyt4Y9RNIiJV&#10;kiEiK6pCnRu8Egs/nbgGQ/hq8AoI1k1c2/ViSvpzTh8ccuzWIxa5l3I+yxZ867auw4pWB4GshEFV&#10;mg1YCVxuNA69SeVLpOG61J8z3LhxQ6G67NAMZ9vph6QnbCEGRoYcnL4SYOXg4T/0qgFfM5Ts2LED&#10;AsyJywQb1IMDErEcroIChUuMuGgWINAscszETwUmcYJ1JPiJInoTbnCMEj1dUiAwadIk32GKxDnR&#10;H4rCAVmRwVtAuX9MmzbtmWee6WjxhcFDmil0JPTPmCAi0333gNRbqZFBWZNWUfNch8JvGaGHk+qQ&#10;26WJkwIRDruse0sbbkiW7SZkmjRknwzEsAXx8NxPi17Z7qiDAE8sJpbDmF+zYIWMAuGwnMqOmgSv&#10;9l0TlCDrSE4JE/baYl1oU6ZM4T/MeW5wGw9rIhCzXb5YET6f0QO7pE8xM7Fq1SpfqHDjM1TdKiCM&#10;28im53LGtxoOmJMXArXs0i87eA58xwMTDuONGzf2FSUKTKaB857kOSxSvjXHHE3B15iIdGph2oWW&#10;sAIOT9jlp1fcBrKIEEMDAgvy284lnmhM9LDinuTJqPyih5pCWjXitrd582YlsGjRIrdMLEXvAGQC&#10;mOiHe9xGBkXRKaWRCdbNDItUhGO1IWoOo4HtHDCEAzrfEM5XZ796pAHx1IIDWM1aYZEVx4kuJB1+&#10;olwl0GFjETLUyhf8hU8ebgI3CRC05IkYHerqFAh8c9kVET1WpIAtmrkkTZ7wFIizvFL1ylwz0QEM&#10;mrGCFTioBdmRNbQ0sRFjsYVd7hnDz0SAM2QOMY1ImAcOHKCTvCiEoH8yTZI2KMkCkLFO4VuUX76J&#10;S9akz1x+GbWS24IVqbkVOmsgZOxVHRblzpM2PvCKk6zIsuQCAU9mzZqFA//xH/9BD37yRw2S5Akc&#10;OMAfTyZE6t4jfLAbFtUU5RklIL9+QsME+OClVn5B5ycc6KRELADU/63Qpr2InXWL9IiOQEoIKL2v&#10;v/56zZo16C2btGnpQsA9YSKwje7H4qobs3Xu3Ln+GPLBgwc4efbsWW3Kurgo1AFG2OYuRNiDtaew&#10;QQZBKfGzpGKD5mhDQbKhZXglMBoMKYEUIBBd46vvMwOXug8XG3hDIUlRqR+08Lmt7fZHjrZwgHX8&#10;Fhsf+OYphRLMVaa9Zc6Tn2L2ZA4oFokpYL7lv1cW+YCI9DhWHQn0wxpGnOGqhuUttz1ttCJAwnqT&#10;psYNE6YVoeGkEY6Oo78ISixqw0/1AFDgkMFvpeUVcFS4ViIowtal0+LJkyelxPXWLhPj1q1b+KQy&#10;pQ2qcCbmPIYP/bIgTCtOO2TVj/iAiwAUnSZLA2aQ4ZWQsUez44Cs2VW37egSuOiEY7t4zaVJyLCC&#10;GOjMOUAAtzgvBeZ9MWPP3r17fTp49teKZFgXLD+5xCKXRIHrvlCd97pnn6o+U0Q9Pj7uegENTJNH&#10;PU7f/8tf/iJr6Ms9gPAchuThxmefeuS1VNENLk4T/+8L68jGZyVdlv2kRAgEPLFLT4k/Cl7Grfhp&#10;AkzDRKS2WPdTjI0oxERnpLKXcXjqU7zlEjx5qCf6sCNPvyolSQkSxnao0g9exyE3iOUDDqCZ2N3i&#10;vaXB6UW5pLs2AZNmVtQnDfIORtca4dNAj+wAwS0b4O+9954PFGBC3hY4UMg6hpvwH7wqAlWcGXr9&#10;vn37+n9/DUf/+kzdRFBidEl3osu4MrSXhwKRTfE61URn0Y3KYSMQDiNSBaVGlDOF9uoDy5Yt41Kd&#10;wYpYXAcZogEIepYs1O4JSz0knXk+Zw8dOuRIsAIWtWDd3s4euzxruGLnLeeLQhEZLiKEZaGiRntU&#10;ZFFEZHzD2QIT4ahB1AU7Aa4CkAn05pLUKGHnnBbhKO00hTx28RlbcKM7FgSUD9hlBFsUnXgpZwVh&#10;bt68efXq1ZUrV9rLH8xhy4RyvhHmpxVp6ijipwCdzQ5FlQU0udAB5Bph4hKsmGZCjdQhASgi2xFe&#10;j5KC2gUwXafQw0bMpITzfIAtksR5rwRVXDpebdBPCCgHNGaXmO1J8lPs+EBPp51hHd+wl1rC5p7m&#10;lAicTierI4OrLlV1VyFAG6t5rq4poRN0Mg5PmvGKJ4KlnEVDvEAGkaox5zATgmK3eEFnly00ADk9&#10;BPhjLgQCui7MxWWveAHIPcrly9lJsgMORLqra72m5CTyFg681d5FIWXEKOQwDmAjH3grKXKaD7Lm&#10;GUOYGzHLXYNhAxAKSdp46cYBX7Q4fPiwQtXCRKh56W4Q5JajkQ1KGaaXUvLMc4KkkIh5q2kK1U/r&#10;qs48rugmrChvVwAFpv7FA0Fw0EODoZ6BSzPELYoHsSSGGyS5BHc5EwwZRaIFkCFJpoTBMXlEFBqX&#10;hKzMJINLVry118CP1HqCwiu9g7C7LXmqVKNY2FJasis3kEURJaH+JSC2vfHGG0DTldBRvNIjUlRQ&#10;7ZRcvHhRze/Zs4eq/nOtTixN0J1a+MSostGccuhFwddff90WH7tqT7Iwnp9iYQUnKFFUyYsdpThA&#10;P5DBBUDIe3IPt4SJ3y6SQvakhKqow6hd/Rl1d3lgCoF+VpgGtXWXO0cgV1955RVedeTjpT6us2Cn&#10;lqrOtS3dKpmdO3fqOHLBKF5pYTRQa6A1o3TiNKw4DCh2yciCS6W3QpYsuVZs8gVkerDIk/MiEoUh&#10;cebEyFgXMj53tnmFeB1CJC0aqfX2h6Qy1IVXfIBYrRMycgc9SgBSjxMOJsRnWKEoGG2kYUghT9Vk&#10;AmoXNRP8kTVcopZOhQ1JGqTMip9cYpdyuCkKRKXQojMYXKCWCIYEErfxXFyCkkHIGLZLIm1atubl&#10;5LaChArWuqTA2THjhB7+YxouuNYdyZ0EnhwWmro29CNw1UBFBBMOWyHjJHbmOcOs8MpejGXRYK4s&#10;O/9UR5hQpajtJamC5N2JbvvY2JgLnO9g9zO1YKOzCjJKj4x25gTVK3huLgqfxcDhtk98eEoWuyEp&#10;KRgOSaaRCgcklDlJ5BXn0TgYDTcY+n1oSh+7r776qhxNnz4dSzlpjkU0g7omw3+qqGUI+JiAPPZS&#10;wj2fjM5I7jEKKz4gM3wkSzpsVKTaGkg5o4fABF3hwPNvvvnGwW9YFwLa00AyRsmFieqO4Uhlrzkw&#10;PV1z0dJ11vc6Q8JHNlcEecQ03tpuL/9Z5624eIgzFlkRiGC1U0DhJEaJl1GL3ooU/WQQweDsrTL0&#10;SizAMchYp1z7xQGpgSQr6PHcc885/smIUUJBRMwiJUwDlnKB8IRpc7EzTd52oPUKwibWbeGDvaLw&#10;s7ckDQGSN8iEFf+r2WFpyJ29VhiSTSkAAgCpAjgebt68+ejRo/oYxg7KYuIaqqdZ3LBhg16EjXZB&#10;lQmAGPRAjxKmTbArr0byG6ZMMmyI/JlnnpEt60xu27YNd50BVLioAsXTGWa/I1bdKlrb+WovvZKa&#10;gQYqa/ei4g3shE0nST9tURJYwlcUVDC+V1577TWfKVZQCnxKUfB2wVow9toIRz+9hZ2egmTqkHvE&#10;rJDnAOfNEQJT/fT1NqQj5TxBZfIEUMShyxliRumxHVfwj0UhEOMzE7xSQsDxFoPZ1bBEhzegADT2&#10;1DK0WjTyU4XYDmeLTiy0669d79+/f+zYMYdQKVTSbq9scY8wna5OfEYOCkXtvNRclJCPVDoxePbs&#10;2S6AvK2JGOGGr7YI0AT4zmnyfOMqASu8kjVeSRC4PPlmxVsfRtu3b3fz1RHc2gSFiLb4Tr137x4l&#10;DjwEIC98IECPfnNPb1nU+/ijq7q3IqgjX059v6pDb22BNiXA77PVW53IR7kjVneAOc+B7LMPFb1y&#10;ACCn4adg0YDn8lg904Z+CCkpdFqRd6OJPBKzy9wWeyVx8H7ibxbI45LwPSkHu9C8YstGCg0lamQU&#10;RCaogvl0+kmblQ5U7UYBoxYNeCsRLHJPg/NzxowZ2rdFBxiE+6qDmPyqAsSzV1sBtfDlWsr0/dHR&#10;UWmVDuuAlf2TJ0+ilpDFpdagql64wT2LnBGUXOCeYxXgfHBVlSAyMUGf5RJJDrB16tSpW7duuQDB&#10;35Mhh4o7pQ8O7rnS+abkgAPDyUcDFtEJMVH76akGRS0iDQiqWIQ2BFgXLLhYR2ZKSIJOyAK0FzgQ&#10;FgLALaKNEgCCO4TrrGCVAz+RgQyd2p8V56Kn3k0MD6n1/c1zcKE9GT6Iy0ZAQc9dEP6ZqHvION8U&#10;Lz02ul74sg9P60LWYclPmjQJDeKqxEl3+TU3YQXrtBRztsSIA0CWMh/T+M8HSREjEHQ2zvAWOJzk&#10;D81A4K1dJnUzUevvFkXHN0Pg8kKtjpch/mtKuIrh/zT4J1qNmTNn8sqlRNIxWaPns9rsH/ORL+TU&#10;TJDWEBpzJiwKp15nMOGVdW/r5ya2Gxnlv3XynuBKD/9NRKR27MVGAFYjTlblTBKRYC5Mscsa0PhD&#10;Pw8t4j95qsClNTm96OTMsHKJCVxctf3KVsmQJyMLntYJ8K0PPy5xGKOs2Ks03G8Ei6606WklkX7m&#10;9EBA2Q5PDLFRFNaZZoswTnJy2bJlTlltTZtCQgmVTecLzpjwmRu2M80lOkeQ237oy5D7haJy9TAU&#10;g6536dIl7PSlpbC9tcEpxQlQCs9G3kOHRthRLbtlolOB9/Rbt+hJBhww9QrcUiUAeJHnkG4uBnZx&#10;UQFDxGIoc48ekBUAvPz0lDwTkEkJW9yWS+tiqUuSF7YV1JFRsLJFkuf0eArEIiUEiLHFSoBYFAVn&#10;MDsyyQe3PaFJpnB0K1tM5IDP3nLbFqXlwki+cqJBUGBUou8P/v0gxpkzZ9yGmrtHu17oOCThIyja&#10;AM49zRFWBny0MA1I9bIuWFWka5O0nZJ33nmHMzCkx4QtYuxygxL80HM5Tz9bPNdenWo+GiQOn5yF&#10;DlfdSlrXrVs3Pj5OFcSgpBP1/6zVhhS/huWK4EktegmWgOjKCBgdJCDlrc8RXnGPQin2LetmbW6i&#10;Hp599lle8dZGyWJXKnV/8GIaSLVUueCwMuCJzEqTiQFqGioVnJTfiQ4x+MfZyrhFRWV7e/GhQTkP&#10;JdSzn/hZGROjE3TemliJMxAmQ5XS9VOMdhGIRZogH3CAjJIDmkz5SYAz4jLRJZ0WovZBr2TgJilS&#10;IHx+8lam9As9mk5Igg5Kbsq0sc6ufoRIiOGLRPVKil3dl+31VIZ6B8RcWXiuBKCKHmRMHJYQc37M&#10;mjXLncyKL07XaEalDzGcYb5ldUYMIclPn3Qy7l6lsjqhxUIbQ2SEzKgoDIWMSyhhC9J2YdKGpF4n&#10;4p6ioN9bh1knvTKErbMHgFYK30kmwGBx0mjEPmQhgHL4z0mHVl0C31z+cA9vAWWlywpPpIBRFslf&#10;v37ddUHI+iaH1YK3eNipJhAcdt/VN90e+CBryOZG6OLLeblWZVxFFfKe8ij7RtUnWP7Twz2YyJoU&#10;d9jnM5ytYwgrxFCICe5xhiEZ9BbtIUMPPF0l2XUSaN9gAbukkxSFiMiATgjUSuWvfvUr2vpsoNxG&#10;E6+knue4h1r020UGCWlADGHW5bw1EYKhZMxt4YO9wqSw0HRsP+nhj5/YaMDEEw5CqL0DX1+Sd4Zk&#10;FkXd0qjlsB7oSYNAdFRqkdl2kpwRIDRMvCXGnOGtObX0UAI33koB/5FT1Fy1yNXMSU2FX2mLgleU&#10;EKbZIiTp9/STOW2WP1CNNlhkXUJ1DK9UKKwMuAGHNprZgvDx48e9pRlR+aMwwaKD6fYaOx7iGFZz&#10;e4SuqIMr5KCg7eKWu9tEy3/4UCtEdNIMq09QMumptm3sr0BALEJ+6IwGJ+SAGPMUchoWBnnxFBtv&#10;lIdzgmZU4J+KwkWMVMyoaU6eWpkw6BShkKTZqy5inNdolAdDBHxVq0+YxhheQY0GFeuq7nJABr48&#10;IWBuImG2SJKnxRJji3VDDTh7uCfNuG5wkk6ecEkUtsgEiDnGLjcEbuhxshjQ5IVc+yCs96kl3x8+&#10;QFW+DhLO165do5wYbUAwEaYqgjM6IoHtWGivp+NQmgnI2vz584UGz/QQVuEaENNIAH9qKbTLRNem&#10;kxL91ETz0vG1VDdrTUG3khG2DF/StOmSEqQxoaAWpgHt2bPHp4zRP8YCCgEa0g09eVHw/NHTH3/8&#10;8alTp/pmNbCCz5qa/kuDFqk1TJs27R/+4R+QkpKf/OQndjmD4QBAmOMb4okRIKoU5fDBXPswTMQi&#10;R/CRR1nDfoOY9Hlyxlv15icm2CJlKlPKopMtnjISx/ivHpSAjRR6xhBbbKeKV2hA2CsTKU6PRgAH&#10;b7mEIRzmGJqpakkBtSiA7BYVq8Gek64+ag2HKZkgzf/6XwQkDq+cqSYKnnJFxzcKER7NCpNjrAtB&#10;J5Vu2TFYt8JbksIsCp7DDcMFQrMAgalq5NT1JSZLmdpxH+ofMiDpMEAA2URpRuXXgWGFBtWEir/5&#10;zW/Wr1+PXUwIRKSeDjOsYNcocBXkI8yBgXvwcRZyEt/QT1BA0Bb1BGGCS1ySHsKIrYJ0ar0IbQDo&#10;w9Slwdmpglh3HDq8KYchtczhmLcGVRwWheP8ypUrQqjnUMhJEPFWIvgAZCYo8b0IQAFyGCDumjt2&#10;7FBiW7duVTu8cr0QOK+ExnOoSqKnoFBI7YsiQ5zUM33icMxKp6mCkgW9iwM4WXZwkjloWGcF8nJn&#10;++HDhytMoNnIRHlnzkaYoxCIZLC/GO6MoYpFAlLpqaEpDbtsN6zYInbCks6QVzyBkkCQkHKBo4eM&#10;eCUQGFofnnOcFA73ZJBX3OAzDaoGmKLAXt0yu/QLkIB4UVfsrBuU2E4hzdxAsE4EAOK/t17hHnOe&#10;2hcZCmkjWT3mNpIUNecNAlbUnactElSa6KFZUHLEB85Aqc8AduvYLj26nKuk5Do1yFin2RNu7eIJ&#10;J4WJY749VJx2yhM+A5Z+ICAYHmq/2iYr+sOIJig9SpQ6BEXZQYueGFq/hgsRfVDChCc3NHK6lLBH&#10;nY4sNqrhJWy4c8sucbIqvM4JP8n76UlYYagQCNrLs+4UHFBIuI79UB4iElco96RB8ThQbdEUGNL0&#10;bcGJ+hRh7ukvPCQJa/q5HdDe8iQGgAYKgoIAWL2y3dtgpYSHoI+j/LHOeV6hHa9sJ28FJ9iSGz+F&#10;ho6G5EmhoOSvrHNGVahhTzk4derUzp07tYwLFy4EuK9GH21di0ChtFhhzk+psg5tP5kQ3Z/+9Cfd&#10;Tf2LS+CEU/L555+TgQbHMAA+niwiut6nYvUm6OlBfprUlLUhiZNZTUQrYZFafU0tVT8QQEr6aROs&#10;NuQAsJFjwmfOdlYkDk/8nDNnjsrXr2Xw6NGjLmESDXY4QIkJnR2vyDvXQd2fa+llAul49kq5QlLZ&#10;c8CKNEm6iMgDgUte0cmcLHuae0XAOidLoleFwG4/lSXJjkb+lC9zmbLL3GKDDDBtxw0DOOY0YILs&#10;80dQyliMLIICbvSAzgQByHDYBDK1JD+p5ZhsGkKudiQLJvLIN4HrXArYtUZDhxKv8kTIagpXhYO3&#10;yOMwcyPBExZVMRD4HwIc69KNLU5oebFOFSW4yltGOeAVnfDvbxmkzAqmIcyTTz754x//eMqUKS+9&#10;9BLrBm+9Eo7ur/AFtW/fPj/R1ROdnCsCZJFp4asUtU/VgwcPOAkKsUPP9d+3mlzzEyaw5QnoQMpP&#10;FddJRo8KQlE81DGceWjvNkYnN1asWKFkwFg/cUy6wLnR2qKxsHXgwAH4cMNlDts5g71g4YmOgbc0&#10;b9++3RYHrdJQFEiu6n2CqCw/gYmfboT8xGeXErAL0E8DGfwkIyjmgOBJw5kzZ27fvs1PGRQXqKWP&#10;G4wKVpii80q6v/32W54HKVjKcn8Izzd9Q+GgkxhpdllBIe0UQ6hFDKrgLPWoSx4O0q18rFMl3Qaq&#10;g5erOWwdAVSTAmTLor0WbSEGf/jEfA7jIet4knWoalwuIp5y4bAAL6ycrKKGg/OeA6rMdns5prFU&#10;p1LJExa1XDqZAxo0mrvlSA2L+EnS/Q83CNAW4MARXegZOpWiIywi+vncCYefjBJ2zyBGBgL8N1gH&#10;mgLhmFzTLPCClX2AI5W3tnCyxusoxSUKMYc2PBGyohOsFNhFFa8qSXj2R0r9EzA6+YhIeExIYWwb&#10;/Btrzw4GFWKrvNG9GEoV4LSAYcAYYOKnkrBulxyQEb9BvzB4g8pkBAlNi8IABOjrC0ICIjdgqhSR&#10;CYe8IkwtN1g3yJAsK7LrKVXqXF7FRiH3mDNIgp5RoFDFLj89uQRQquo1FQY22OuJBGjkQwTu8FIe&#10;fKOTG6DnhngLAQ88OVPIJiQZBQXrnhUwxghKOFxVY7bLilRh58WLF33NaBAlw/A5CChZ4TBtfGCU&#10;P1RxRl0pQk/QaXZKi3Im9AIKbUmJqu6PcznDYdupUrqEOQCuOMGQamGLCThwDyDmEOCkEASoe+os&#10;tmCPqqPqzp07Dm/UxDzhY54jgaTwlTQAzaXPuetDx0cwN5Chf4ALwUQRobUVgFOoOTobhBD3wOJD&#10;3BnGQzWsJ5KkVpqQRyLKF0CkFScRCf6eNJsQkHSvtAkbrQuKId4S9lZ0XhEgxlU0ECmuplmagFaX&#10;xzpPb5OnjTCgDCu22wI02Fbhiopj5gQEqGrsBYu9sQ7atmgiriyoKyP0uLMKlnu+1AVo4jrryRlP&#10;QTkvaYOA6PjGVWppoxn4bCEAzXLBCmcMYuTtynNbsNG8nwzRCRO3Rk2cBtegadOmOVOxBbUExQdO&#10;yhRtVDlrHb128dZZK0HoJ16vKMQZjLJFUKLDK6FxD/jscpUtPjuoFDs/CSsB3wrOS56rSlWGRfyk&#10;k0VxCd8WgGjWmGCjpNjl/DB80OOY7omHyoEYmrmL+GxiXUPEc4lwTVcLzlTCXSIdfrxVLJTbqCJc&#10;DjCQjF2e6If8PKTNK5101apVlQysEAZE4S81UqwugOCnwXOxYCZWK2p89jEkC/LIH8AKigxw7FJ3&#10;EKAN55csWcIEx/igijUfZe6OwqK6YFoiLFbjbsZW1BSuZlphWq9dB5onniNbbIm60uGyEs+9RRIQ&#10;RS3stYsMhlj0Civ4hlG6saj5L1NgNOi0KJssqlCYsy5wqjjACj3yLtI6oZ904gnEcqA/j6GqRNho&#10;aNQA91Mb4QwfbLfOPdDxMK8MKwY3PCmn2S7brRCj0y5JJFmAvLKXh+BV1BoCzTimudlFnktglAJJ&#10;kazmcCbGVWhjIMQsykJ/SiR8ryQIiwysJsBz4WvLJ0+evHr1qqveCNto6nySZuPYsWO0gBKgpKGg&#10;qOysx9UCVIsCE1WqWRIJPWITD2H1KU/QtM6Y9AtGJpScFcGIkB4mlI1UlWmICBXoeEMn6ksbsvJB&#10;mjGMmJwFFrvkQaYAOCwBQIEvRDwNCrkhbAjSAyPmbOdAKVcbNVAbCYuOz0IgbEVWPF0bbRdRRAE9&#10;qnFYFwAR5/kmEGXPlrfcUFqMck89u2ULvD4oQxqEoITPBLFr1645utS/vX28uj25ejuTND46xc5n&#10;kumEgOZV60F93Raw8gIHrjrPymD/t1fXYe7xTdEyakvwclvp9q9990Ep3VaQRowwEayfTLDI1uuv&#10;v37ixAn00Ex1WG+p9QmiroQDHN1NLNAmLBfm8AQyhkiiWG7cuKF18k2jYRHt9EEuiYtRPULs9Ggi&#10;S5cu9R2PGD6e5MgujVJeNHQUohC2QpayXJUCtYqiJozC1qIkDs9aqSTpaRHmlb055QYAvbXoleTS&#10;IOOVIqwwobKPMKBDOWCa0+Ak4IyNwOebAvHW07DuSTN8uuRu3rxZIkCKgZTDilrKJRdvuQ0Hi/IL&#10;+VaY4EN1IV5G5ZdOXvGBCUyjilfGq6++Srl40UOZUEV5ZeItVZR4a29Xe6MVZxvu9ZeRvmNAbSMl&#10;dh05csRJ6RrODfnyDefTzW0Jn9HASTx16lTgy5TJjBkz5s2bh2PuiBpWX1rAsRc/Uc4rWfb5S5UA&#10;9+/f734GHIA4zBw25IEAED44//q/eEmW7Mg+/aKApKe2YOgkDkJ+6nQKDby2eyoZDBQ78BHy5s2b&#10;AsFDXHLQUqtjEsNnSbEIAYXmy5VRHdNPRwXCwJMecImCHvVIM3PuMRaVBgDhjKtgtG4uQYyKiB4a&#10;HMlUsaLWxIKTPsUEaKLtIPPatWuvX79uoijMJYsGdSFMplWHXfBcv349n8VoEZ4GH/ivMBUvE3jL&#10;LkC8iuH8IUybFX6iqHWGMMdb3JMUibbRW1yqTAijGbS9hbO52CnhmPaFioYykSkrNnarsIsMJTTg&#10;JJ1xzE/IyCZhc6oi3vTp03mrUag+rUOHVL824i2XhGmC8OYg5QOHuT1RloPCpIdR8zSbG7YLGbYM&#10;uafabm9dgmNc5bYQEA+eHQH0WJFTzFRu7ArECtwsMkoYMSxSSwDlZJbbQFCkSI4V5kjoODCAABm0&#10;sShA1zUXJvUyMvwHauxRqDzjliBhIXJYYwPUhGpIFc/EVm8SGF95LGAxaDowtc6qpqP8aGPV4K7P&#10;Mn7YwhVbHKL26qpQFgDKKjOnPfYT5r2rAWIRE7Y4o5cA6h2eEISFSJQuc+zyk+cwZZdOK1S5j8gi&#10;gBjVOzjAMQi+MPj3yA/zJ0828l8B2E6Vpy8nW4gJGWrsskWSKp4kZnCDkzTLpbegIOmtTAhE+Ipf&#10;lwGg+lHJ7mi84rnyO3DggIrq7DH0O285rCyFLEwOYJJwQAEcTIJzhSFBYhQCVpnYfuXKlS1btvQ3&#10;srqJDmKLjVhCW7nX/nQlfkoEfCINx8jwlhhb5hzAMP1UN8RCTGDIRJ/VhpS3xDn/bIeP1Mggl9BD&#10;mMhT1liXEX5qxBTy0CFqi3MaROwyJCKa//rXv0JSHtPGEx1BtetKuoMW4NCSONlhIhIyZ3jVkzw9&#10;vfWzXbCyCJyYaRcrlHhl8M2pA0w+o4HAQc2xDjyL8BGIlgErJPFKOmhm0brt1jksXlkuTa4IyEaD&#10;gkQSkVIiIpLOMEa5B1Ul7a0t2MIBvKJZS/WTS7ht7u6FWnyWLIOYYhQOGXkUETBlhHu4Z9hIIcf4&#10;SYBFPxnyFAs/mcZDgBNwkeeYKlDLVIEFPgbAOcm6Q9fR64jFz/641ceWDGKsLzMHpAB37949Ojra&#10;n38gM2rxJ0bxHKQIjMzONgnVFrgkI3xjncOoruc4kACyY8cO5cY3qlDFTzd+EaEE/8lDlbxwKuf+&#10;YMNhY4tFgAtHdOzqKm6ryK/Bcbvro6HlOUo52TE/rOIAx3yBYCz3YgW7QLDoO96gwceKWKzbKxa2&#10;5N2EEvQTEQLQQ4ky4SdDQADyP/7jP9b69UAhi3f4D1u4vyKJEIDGVcnFhF/84hdljZ/0cAmwLgow&#10;p9/KokWLDh48+Nlnn/lEBjKS+PJBEnO+McolqtQX7tEj9WQEFQOVgBhxiaSf1st+FCJvBauxQlA0&#10;UEuhvSbWA0dq6LTolRidDn7Sxii1eIWZ5NnCPfULAamRIz+dO7IMOsox1oS3mMMBbLQdRan1VHcG&#10;3zjDYdo8OcBJJkysly8TDlDuJ7uU0Ek/l0TR356QsUIzPXCuDFGOTtl0BvGQGwAHtc5pr7xwQN+W&#10;C8JOJX3PFYdAiwDvEgMKKcAQySUwUoI1ZRsEIBgtDAlgoQyIQrDvA69oYZ5zoqKLYXO8t04SvQhD&#10;GWrWfe6ITajCVoSsKAPrfmIYbaxwTgnpLGJGGt0KO5FP90fQCjViwYUJGzkJNWEI2Eb+WPcTrGWI&#10;G36yAlDo4DdS0lAKFQPcxahsqCIJF9Y5U6PxSusUiPm6dev4bBdCgNWEe9QqBt7Sg2Fe0WxdRLRZ&#10;NPFT5uxlzlsHj0hJqk/1w1VeaQ27du3SQHWBPYP/Al0DVi4ZcibA6kTWkUDsFqlFPlbwQ+AmZHRt&#10;htrOZzT6ePB/MNURBA4lGsjjur2ieP755wFluyMTsXgFRh6akycMbdBpYcapU6eoZQgNpM9K35q+&#10;SsfHx22BBmoCTa55C0wTyACBLSAzqkcrflagSgleMuEn2OFDg08ldPeWHhCJPZ2yaWAaBnoLYYvc&#10;Rj/rtlDOhFcR0rBiL0kCFv20pSdzrRuygCQ5DFX5pUeMTHMM/ThmZdg9/ex2aFgXoHWLqshFUEJF&#10;BDqAUC5TNJCvs1NCvzCtsFg2OSAo/hBwbMgjMQ1ILNyAHnn6yRu84gNX+SwX9uogqIJU5phmO3mB&#10;GOb046EsGyZ8o4ohaeUJfKx0CcZ/PyHJEzlyuHKDcj6oEU/dRBTWfaFq645Y5kS9ePHizlF88424&#10;d+9eR7JLEhOoRRjmYHGsch6F+uOZ2bNng0754EBfuljqU89pdP78+X379rm0uRfS1p+vPHjwgMI6&#10;qafQ+M/5jhwhoyIBGYEqP/UTlz+hGUrs/fffR2lOCooGaPj4xsaZM2c+/vjj8+fPjwxz5syhzTEP&#10;T7kjz4TC8UpOu0QyxCVlsmDBAgwHF+tisRHasqN9mTBHiaIGEWc4IEYBGhZRiyoKz5075wIhQDo1&#10;KNnxBCBkOAl2eTQhb10sQmOCM5RrsJICgU2bNqlHjRqRMB+9dV0ecluxVwUyKx0dhOaqwLo5MM0x&#10;ykaGaiYyZVj31oQSTMCfqoyT5LlhCwGF3MSK84IM/eYwYddPXtnCFrg4iU6wjfw+ysWFSH4WqWqS&#10;XE9sZ5Eqtlin0Ar38pA5i/Rz0iTeWreRIVvaaJd1i6CQd67iLQ7wh/KYo5DBK1/ABDtsOaZXe+sn&#10;V2UK2RxwVWi1466JJwRkhLCBJ6qVD/C3y5cSqvj8GBkbG3OJkA9VzQ9tiysdLd1EBMZLc08eqwdw&#10;oBFHOQedahh2yo89LkKNE1y0qFxxHRvc6MUjWzyQXTKSR9gW/YI2ix0DvBeVyx3qvP3223yzSKEt&#10;BqPMcYCwXagGboGBnkKvkAC4Esw3ULrsSx4s4Oip5fGfHrmRcgQlKamuinjpfCXvrFKBnNcOXI3Z&#10;okG92SgEQw54y4rYLfKEIfjwgTbtlTzfgo5yb60wShsfCMiBjG7cuNG91fnqlQ9ElWbcunULXGRU&#10;mpPedjFKsCxKoacY5UUupCweEwORj4mrV6/KpquTC4obty8bc+cWAgVgXUNf03ckCPJ+0k9AmMIR&#10;izkyIZC2KDo+8+rYsWM6UcencODm8yWHWXGj51XFwCX4yKBMkQQUult0ziEVnw2dt8MSGTCEPIuq&#10;UYmacw/ftDAbiWmFtkirqGkTL6LKjklHKdgFQoA8AhskvSJmAIoMkjDkp4nUW6Eq37hhRdR9lBhV&#10;lxA8ARvlyiNSycIrr7wiRxil63nLZ6yQUBUIbVD7rtJJNT4wAlA2DSa6VciCPIKrub1gp0eYPIeh&#10;WKybi5H/6M1Pz9qQOYrqFyoLSaSVZghIH9ORjWle1TXox0a2+AxwIIiXAyxCIxwMdiXXLnnXAUCk&#10;WjlJftq0aS5kc+fOBbUKcjJhC9rYkpPo5ERkFP2UrUqUON9VMcSgE1xuY659tuhTQrYIH4cQeutH&#10;Z7//z9lu3bpVaOriox/8d4GM06dPa8r2SoFuIy7pkAuXG95KHD0YSyH0ilFE/PcJPnXqVKUt3p/+&#10;9KeoxedIBTrF6HD9m7/5G0HZIuNyxwGRyiaFLrvWkd+FVc1qTQLngFxo3zILW+EIECa06VpbtmxR&#10;IE5WHzEuHyaU9NeoOLN8+fL+HkRQTlmlgbQIRgnPpYxjVaKnQJhQzmqEG4akc5Ih3Tg+ixGq2pcK&#10;gknFCBB+qhRv4VONoJNAUEjGUcgulKAEUH56mhMjLIlWbKTK0yLN1v0kEydNrNDfHKrE8MpP1tWg&#10;t55+esU3KZM7tNy+fbuglCTMYUgzPEFtl27GBNPiMhECW5QUUVH4iYpi8bYnGa/4QBWForOCzIqC&#10;ABhh4hWQrdBjrlgkDtrqQrGreltETcAi9+SCvPo1Ubl9pxF2QsmmQDjpSRXflCSj8oI2BHByRClq&#10;ZKqIB6KSueLxdNRLHpJhGL6qHNziAQ5xS0og7kyiWgz4RKbc15I4ymNdnjDUVJorqpITuezCVLS8&#10;sYt1IYFGaqOX7fpUwdCARspGYpQiW+LpaDc4z1U/aQAZtczR0DEPET8BxG01aUKg+3UdRMjYr2CQ&#10;nid+YhuFxFyidVsm2GWUNoHTw4rmBS6DQuELRD5iKn8I2OWnqE2oQj5s4CE/+VMIKkee+vNb8x9+&#10;vOopIiWJfMCkREYkW+myKGVVNbjwDJ8cezRcvHhRo1HA5QJi/cWGmiQpLxSyC2eOcZtaqvwUF+W8&#10;4jNDNFvns6d84Qq1ju1t27bpoZLFB0ZlCh+uXLmiO/RXaDaKUbxeeRIDhUXgCJzPupJ1nOGP1qah&#10;8NwcU7mhWvjw7rvvcsz3DSQ1HQXpyRk/DRMge3IAi/DHLnVrQFg1GhQip10GYUNtew71kLFibm+F&#10;6q0jlk7+4y23eeItlAz0k3HgoJCa4Z4hHPxHGIPzUgkBILsLAtzhioEmyKaV2FhDrF1CA6kIq23O&#10;9EcmQ5ekgHI+4OEw197imwn34OanFNMpp5zhm6dXAuFM/vNZotPALjeYpkSMZVlenDcIBi4ACscr&#10;6LELCkABx09lQh4VfU7JGhj1QTdR8qBz4jq6sMKnpwBJ/su//IsvMxtVkDNGD0EbLnEmklMrBO7B&#10;gZ8KvA4jHKR1jTtz5oy6cALxTWGin4o4efKk6+PRo0erkfv37zcxXIKvX7+OOXoUMrsH+Cp1IcCi&#10;5557DseeeeYZVzTgIAzPWY8hYuTnH/7wB8hPnz59xowZ0iEpWp8vj1CFnnCUnhiFYOJ0FBpiCIpF&#10;DURn85Uy/JcyKpb+Uyoc27Vrl6/wgwcP3rlzp7f/abDlssIubeJVsHKqz2CdChKOhCISOvVXYHDj&#10;s1h8EJNRIMKRCLFYpETnNOGqjbFFpsTLhEnFkrBdTKAcMQLlnRhiAARzwGWRThxoYpjYCyWASDd5&#10;Cm1MIRPsenpl0ZwD6J2wQERn3bcEGL1lwk9spIQAzFGUP6ho9NZPVqz7WZ2S5IZhDhDO8NncFuzy&#10;lB1x0c8rTyu2kzGwbqKAB1+GcAYsGHHgrcF/bk+DIuB00BJVjSOMgNLmA0OuOFiqOaMlVqhr9U55&#10;zZkeG3Een70a8U5gPHCMkdCOHdSYraX6vHW/0EBHR0cPHTqEu3hAr/TLq6roHzahZffu3Y4rfkuV&#10;pHoqM9qUB7gliXPUqhmOMgcFWGvccuyVsDXKmo51W4AobPfHjmqDQh5a7KZg3YRFAXOeHkooJ8kf&#10;EAjEEfvm4P+EDnrbOWxXPcUrAWqIKl/Hpxkobpo0U+IJVpBpYWoS7SAuGbArMYxKYXkSHclYIjf0&#10;4x+LorDurb0Yw3p7tR70ygEhMKqM4akkvqu2hw+//fZbeWECknLGGQrhSRujsYoSwbJFre5MTD1T&#10;giIypdOJTj/Vs2Qa+A5d6eM53gvWRoAHI7qYc4lOxazv0wlqksIJB2ny3aCj8ZaAiLyyXWfUDfEE&#10;CyXCunbDGb4JlgCHLQKB86C23p/LuejJNWx1CjL8YQjCq1atso5awoehwQ0dRHUZ5noiAcWPP4gE&#10;c2XpFetgMaHHnGbCJohhIjte4YlYetLsLSuUe0uMJzQn7C2X6AcF/+EPGcQgX67ZUm/iEqwnfDDf&#10;BMLopPYAIonArxrVkXSoYYTEMVDzE/jU0sMfTymQa0cRozBxnvFKvCx6a06Me9q95uITkEUghIYW&#10;Zp2kwW0/+U8/K/nPecOcMCeJ4aSQqZ1AdvCPBHK1zzvmvHLUoQEoXCDYJSN8sXND+NBjGpjz5s1z&#10;jLnSiY63iO3K5Rby9ddfSzfTaOBU5qrWgd7YKPv5ST/SoqtWheHcE7XomJBWEXFDCKwTUCbMeaoa&#10;T3C5qDlEOSYWx/ykSZN8mDojHVeKQnfypNBxayOFYhROcOEh/90YqOIhZ5jjgyu1LwGO0aMvuUnY&#10;yzFdhUXpllnpUwjOVMmSYkV9+fLliveHoyP27t27Psq/+OKLFn843Bi0Jl/ScGOCUQ5EIXWkiTmB&#10;UAudoKSiXcRVn49RuzQ3kAoQVoZA5JeTctTNFYuE7JWQqxHF4qc5hOEvlVbkkR7zehccJBdEZCqK&#10;TjICXlHuZydcb1PiqeIoJ0nAW0YNmqHqrQkY5RGpfDW5nWhNHKbK9sjgaQu15krJz/qwnzQYlBNu&#10;xaSIiKkvqtiVHSHwqn4iInUUz6Ghy0G4umDFBJjSp+3Aky1plVwynERdtWkdaYHfK4eLIekufKCW&#10;LKmhWUWrnXqvXeTpHLFHzfvNLRIYI4XSpv9Kqicg9Dtls2bNGh8o9HrrU88dRIvECcY0kQRwwoHq&#10;o1gl9M/xik1I/MZj+RbtokWLmENTYImQN3YpEm9lTlUDC1LCVpbi1EEYtcIfT3spNPEMX+QAurc8&#10;Vxjvv/8+3wDBJSDSo3Lga+KZZoNanneq6fsIzVtQwIHRMkEzcL3lCVVujnR668zzpIr/vBUUmVIl&#10;o10Gpd+QIRFZNNCFUTLipQ1oJg48sPfnTv3fURo+QyFPrbhKDcQEyyKyshW9zLFW/VNuu6t9tx9G&#10;mZZv6ReL0KTSK+mQcRhSKymerOBHzoCCGGG3qwiAr+gOB0HBSlr55iuBvMC1A4vr16+XRAXPGQHC&#10;UPekxOHKdGJcZZotgf/TYGAO5V7RKSgrCoDDnNf1yikl8igRVGmUTNilNdTTFTMK4Uz9AlZ+UmKv&#10;FQNcitmreod1g0s2Nrcef6i16DloCN/9UTMHeqX+hQ8NwogKebYAi2bBKwpplQIOIxJVaCNl2MJ/&#10;Ragi9F/w2uLUMZFNCsEIMcJqFW4ywiKF2CJqWHkLJZo5IzRA8UFygekbDi1Fx2E/bYESYnjLeXrC&#10;nB4KpQZLeY5LnaxWlINFkpRbkTVPmPhp2E4bGlDrcLVO0uCAV2GrobPup25u7+HDh+skglUsmzdv&#10;BgtzouCnA1WN4w922e4LUo7Ai/mqgCfSKlhkdqRBuPoCEQzhTBWLOGAjMUGx7irg4ESYKVOmOFxl&#10;x1HKVQ6TlAgyVthlXfiiNjdKtztcvAWUkLlt7kw10eK8op+rouYSu6oe1UFKg6wpW3cmHjoI+6PC&#10;Dz74YNPgv1TRsXrv3j1nqo/a84P/HtQPR/9nARwAApxVnxhDFYDo0SUMJbwCIMdUCv3K7cGDB38Z&#10;/LPNvAKaJyWc9BblhCkd1qGHM3SaSJMUUE7MKz/dKQGFLWTETmZIM7xqo0hpI2N4JcXEOncVFCXx&#10;DVHN4UzYqw5gYswxQVK1MocnsqBL83zr1q0+XuGprjkmQLsYlXdMIElVemi2aAIHyKRfFDzBAbHn&#10;MJbSphL5nLc0WEQP8jxhlxX+CJ9FMkDWJD21HYlwKdR8mJBcqryqwJ2JgFUIdMq1LgpkuXD18fln&#10;r3PEYWxdBVlX3fbqGCOY7Z3Tm21EkTP73Sksyqu3eGODHtofETsaceXUqVNyzz+OEgOWyG1xsfJx&#10;s2HDBgetMlPw4tHNyehQtEFBkXju2rXL545x5MgRPdcKCHgPLDSCFziUJXRkDl52SS09QuIqWxZB&#10;CQXC3qpYh4SVQBEbnVTpIODjnu1KCBusoJEtgLOXsJ5Inhh8VTKfA912MnUHiUQXQPFBaoVGA4fl&#10;mBjnlSIa8d+rSFbZ8FObIMMoK55wkEJ62FXG3JYtFkmqOvf9ys+dxqKLhbQBkxKaUY0V+j25hHbY&#10;2c1atathPOAYzFUmQujaDJnTgAFw860JK4CgBTFocEOY8m6FpKeBA7KzdOlSc1xEPp8m7psaKN++&#10;+eYbWeM2SixZsgTJaOAbPgCHMwIfAs5JVBE4AQ5YV4fxmwMGGc3OOmQAqEsKCqQ2WiQpBVSJmvL2&#10;Kj8yykDs5uzqp3ywxUZJ0RqYq64kwmDOkMR+UkKAQplSgfgJUouehnV7qf3000+BIHGoaIVaSjhc&#10;6pkm3J8Mgx1XhSDXDtTOS3jqoSBCWqnENw4IWUFJgVx0eGjNhEHtFUKWX4nTaGhmkcPMTQQw+D+S&#10;WZcILoWtJ+sEeBI4fGBLFLZDzyBj0cRezsuRISl2GagFPeuZcPDYyw2RKgrM5ED4A9wwsQI6KaAH&#10;Mg42XBKUjy1NY+3atcePH9etBE4z7gkfOHFbccmjowtifMAK/OShb0EVYYUesDiomDa3XSBIAjdz&#10;iWuFaZ5Y9wGncTtK3dIQA4vkjp9VBw6AHc+Fpr16a5H/4LIRnmABPsRwb/78+RY1SmhI91AV5ebO&#10;foUmTeqRRYUMPYBTCzTy0qcfyniV0vAp/91s8C8QlW7dCbb8r5MoVeCgWWGCQqNDAAAqPf0aUPrz&#10;8O+htU2tzwf6kLFyoQyViWCRmRIoGaLwysS3kJB5aKVXsuYVAPkfE0qrSWrJmEchvhVpAxnYwsA2&#10;IlW5oN+TWlaoqogMi/ABl3Nk5cqVGikc7HIx4rC8sMhQu8hLHAcYsgIoNAsoOTJkk2Y+2GUvP721&#10;DjfCJp7aY502DiMhD805LBxp4pIVvV0qkU11QFvfo9NGrBMyeWTGYcQz5wCKOhD1ZJWLt6WJsDmG&#10;6xUnTpxwb+DJCKWSpCowhi6usCGRdtKF8RyVeD/VDMOOcefinj17zp0753wVlbOBo4DgNF8nT54s&#10;Kvb4Z5E3ImG74bMSM/BD05EblYNk3HJP1MU0a+Y4Qw/nQEwGan6S5BvNEslVYfCWpHUmaGCOIf54&#10;8kR2JckEcCTJeHolEIMGlSZ2GnDXXpFaVLFyQLhD1FwVSSGIGOoThBtwABFn6LeXCXM5gCxt2ABD&#10;KecDctBGFRkDe6ygFNOCAqyhqt98803KtScfhfDpX+l869Yt1nkCXmcYhaxICi7SoNrpj0xMg4Wq&#10;LVu2SIe6KlKUijr0mGAkSab5zA0NzkRavYWGjHiiPhkxih3ILpj9+5XQi371wDEV7j4uX+DauXMn&#10;Pvho9pb/6odL8o64ntLHkArkMACBhgNagJyKxTccNhMAo+LhcyfcggULRAd2cOGD0MTISaQnJq3e&#10;SrRwPKtbi6qagF3Cr2VYNBShXQlzL9za7qcrkYm91v00153ptEV5u0o6I9MjX7jKc7EYhPnGQzF6&#10;W6OJjYBFJ8D6lJEFyJu7i/g+c+Q4MDRlEQHcOgxlwV4cBgXmQIaH+jjPoWFYN2yxwkMHgIkrrByJ&#10;lwDouMQfYnUovZ4ScYnUOsfwhwyLOM8l4TBKp1fkaXB4hL9FW4AgRkUhoaK2XkaCrvwKHG4IaZg4&#10;L/tTSoXMPS1CitWdLY5MuTbx5YdCaCNwVIQVPvRHrByrFhxO5uyyyAdiOKAGUdHdURR8Vheeooh1&#10;YoEq5vgJOqdmeYSDoEouYHnez65ozptp06ZZkT6XGz+drGKZOnWqSNUdE976ELQR5uAFqQl8dFW5&#10;toK96gU3nLt8AKaIEEB79I1x+vTpQ4cOXbhwQcmoI24rHMFKB2SIybh112ip6c+QOCN2JnjCCse0&#10;cj2EmFPWsQ1YBy2oXQoFW955pdJtKXzZLEGyyWdREIgMw+5EwEbDRIqBXDWZC1+1iotktLdCTzQD&#10;HW1VtxxBiWkTmJMPH3a9hYaVKhc4ONCXvbicAtjFW57Ijl3kgUmPuRzZaLufwuEAhXg7ZGz4GHbR&#10;wDGe9wqZvbXSlnSaCKRmCHl0Eq8MWtf3DMECWb5wCUSoiDBaKBmlqvMjsxxhslcYrtXbpa6REBRY&#10;yq7m2Z8Msz7xX8WxJAxsrqpF5YWs4D3DQOk7V/EjDaUMGJ999pmTABvQrquijZgtAE7oF1yXD+F1&#10;VDs87t27B1DBO/l/97vfIR/e0MxLbHNVZBHzyHMDGzQ+fJWYcAQcRPgNGhvNbbQLIrZAn4DBdDkA&#10;qNCGUMqBCWEW64AikmxP7lEo06AhLwHalq8KYTrVrECDKvCZd5BDn1ckOeny5ZXvvI8//hg+0IOn&#10;IamC5RLo+cNDSiwGjnX4cIYtbVcTF45Pf+TrX5FvOLSsg51jVHGD8rRFHdq4FIbmbkyutM45Z5h1&#10;hlix0Zy38ivLFoVvYgAEdNZljW/0kFTYHbRIBhbJGhsbc53CMw1RmOPj42A5ePBg/zDk5s2bObl8&#10;+XK7EJRyyAuQHqbxB0SqGmL0+2gWFNrY4uzxNewshBUHAC7vxGRcnSgwrA1nT4HwkACFOmbN3ZNm&#10;lYmE4LWCJ1BiXVAkresIxMiYeOVpziK75Cn01qJhxauUMCG5gvVkAreFQydhb20HvmCxMZ5bL+/E&#10;TDAQvHiFZnjFfwHihvDdnKRYTQoHG+EsI5CBFeikA+xCjjlUmfxy8J9+gwZMqBKULWBnVwZ5RYw5&#10;pjnAWwOGQvOTsCcnqRWLPqVkzL2tBcBNp/OUNTXCtFds+WkiTNrgZlDFAdrMA40Vb+FmaKy6J9yk&#10;m2OUO1rc4hURSG/cuLFixQrM5CTn8Rx/hKBPAWHx4sUKn288ZJoz4HK2CQ3rXOxQpQa3bNkyeHIS&#10;gEDjErvMMaH5cIASSfSUMn5yz4RX1UL4IIb2YovGZZcTRZjiJWkjYRtBodLxXIxWDEYbAh9C4TIq&#10;IrsgKRfmkigoyhULJ124jx07Jl53UICMjo6K2u2BPAKIjmOUuDSQJO8ENRSIulP10JAvh6v6onbV&#10;qlVffvklhRqpFLgZ8JwMvuEJ/0XEGf6blyCueiKA/iBq4evVIBKgdRPCCUg3dgFTjLDloUE5zdGA&#10;mAAjZABaBAJV1mnoUGRRBr0SoC1Z5G17oeoA09zc0ZGfcH9iTA8BWSBPmHKDQF2UJzmQVyY6Fc6X&#10;BQLcZpT/VEHDW+ThgO2cJ6CCrEBbmrRcEzHSIwUY5XtJC2UR5qDGXpgrWIeUpJhodM61P/3pT44M&#10;NEZaGjzLuH4rOxoCK0zbwpkR/wsUJk06Ju2vucsiFU4O+8VGgAE7HbeIopU7xhUqgOySEmFzUYNQ&#10;JGASku1MuEZJoe1SAn2vhO2VEgKfSDRx/tlrqCInMW5R+9zgP/tHm8IAgcQQqIOT17wUXp0XiOw6&#10;RLGBcjFDmX5DwBLgKRkm+p3Ormxst0sm1D+jAWQvc2QEaJ05HlJLjLCsFJ08AY2V+ARuVw1u65sA&#10;4RK3ybMo6+IFjsyJiAO2l/U6I3zkw0eSDuKSAfaTg/+aemPHjh2SLbuUAJlCu+iMrGzxByD8ZwJE&#10;vo04IxAOMyR8OQIXJpkzx1a+0cNP4IuudRNIEpNxgxUZVHKsvPfee04aFOzPHtatW7d+/XoV7pIk&#10;Bc5IH82aAgzZokSuJUK8Ui9kzucMatXTdbTwBIUQ8EqxdRPX++QOXMQUBnyC2pwzPx/8W2c5ZlFr&#10;INzfMGklEDBhmhgNILLiLCwQ3yX8SbOfXpkbUQU/a0YGhVa4iiEdjfwHEcTsot/gAz0mVHmyyB+S&#10;gi0vJPkfpM4er6zjVS3y4sWLPHcOQUOm1AL98mijMLEOXU1ARA8EqIVS5GFO43bFoV9Vim5IOa/8&#10;5Ix1/ihnIfNQLqiiUyCywKifOalBmChARc1VBMscVZ720gBJpwskwespHJwHEUkggI4eiyQZciHW&#10;9PMBVXzC8tnRYo7Jzr+XXnpJH8AT8cKHdXvhzAfO8IHnWOHIV3p45UCiQVzc9hNROYmfvnfZ4idu&#10;86RzkYcmWCd2arnHFp9NhOzJVXHJMrfxhyRYJJpRYVJIxhAd/NUOzRBz0vMWeu31liF7Y7UQGLVO&#10;oSi4LXxbEEa8NmqVLhNuqC4HDtH/M/jPYGukEi1r/JdQ5aOUWCSzdetWbV0r1/rh4HzVr7R7XdFH&#10;v0sGFinz6dOns4hXbJUjngtEjAVYUpgonFgRzznpKSL4FBcKQVUsIBW1iY0Sag46EYHRK8LUSgf9&#10;dhHjAxkmsMUzGT7Y4icHbJRuW5CcvK8FZBALEOIYsd7msyiE0zqf6cmN/PeKDJfI89lGflJLviqz&#10;bpFm85obhQQ8FZHBrs4jWHUHSegZ+g95A/hqHz7At523CtZbMrIjHZ3H6ld+Fa9BzMYo3U/6R3hg&#10;QFkAJrg1d+5crVPwrAqVnMbnCS+uoz5OuGa6W2m1EULY7o+AcGiJgRmJBAdjykCd6FY20i88Awq4&#10;SIaLnMBsweCZ4hEwqpmLAZlkCIhWfGsrPG7AEVjWLXpyiTbDItM2OhHpYZo8GU+DGwIkJjd4vHfv&#10;XkEpDAjygVpIObnx1fGgA4qIKu2GKk8ekmQOmkZJwhjOBJqCv3z5MtzcwZFG7tmCA2LBTaSZ1pJs&#10;gXZEyUkhOBpZcYH1duPGjcDnoZuNieHSBBY6OcAu90RKSVAb0kkPh9mSHYe0FfqxnAnIiNTEsIUb&#10;Mc9b2IrdOgFxBZSfksIfCi2iFBDcGyT3tcF/Sqz//6JT3DeoIxbzfLIrfgBirS3Q0LC4Si1zOZk5&#10;4FM+ZcqUv//7v9f+sAI94IMAzmmHKzD1LEABWQhA5q0VsdMpaq3Z+dpf1RDTGiCDe+UXYxUMu5Ur&#10;nGFiyC/rFFqninLRWeGeXRyop1vXelDXJ6aV2EUSLIQ9AcsEtTJFFRjNbTQn7G1uc4y3nsCnx8gl&#10;2ryVQfHCGbAM4YzSBT7OY6+MBJcmAit2qeI/DWx11GGvDgs6wZKRVq+I8YcVAsDhlXWw2Nuu2GhR&#10;ahSXCW+lzBbhGJRwFW4GDfYKlgwBJQyZwLQIQx56CoeALNSyu+64Icnjk08+iQyI5BxSFEcG/1V2&#10;XhkKSrzOhvnz5zMKJTqt4DlGuasJUEG5yf3xj3+EgKq0S0fyYeEVpilbi/3pLrhUOg/9NPDKcKpZ&#10;0Wd46BLDK+E4fvLfnP+eIlV9fBCCvSLykyFvLWICMgMKAvSQRxVACVkqQYqxXtXrPOEvCkPUlJAR&#10;44IFC/oj4jfffFPeTQx1qnkKRxcVvn4tKAeztOoDolZT9+7d27dvn/pSXIStqxEXFHN+unNMnjxZ&#10;Tqs7cYGdS2Isa0LjMBC8gh5neBhJrAjQT4uGt6IQmkiBKWuyaTsx8iYTBTw4tPDNImSA75WKMDeR&#10;BYSRaBNAmRvIAAo+2EK/CWEmgIMJWgrnFS/reW4jMZ4rnMgmTF6ZeOuVQb8VnvNKICZk8NnTT4v0&#10;s8JVabIrGRTyVEHSxFtHoM8VhcYin7FRguBMXl243PhGIgxYw2XIl4+nTDn1NHl1CnDOUwUrFv3k&#10;Q4jZSLM6GqEOCryREp+JOpdEulhp7kSxrX9SwGlKNQbbo71qss4hFyt95/z5885Xhysc1QZAxc8A&#10;q4pfsxBGuLhp0smhiChbFil866236KFcH9fB5e+DDz7QhVlUZlYkA8X5KR6Z0MUM+qkSVZcFUaUZ&#10;mh2QtHlaEaqC4Z42ROG1a9f6z2U4L0XhFdP0EHZJATRAla5XqO+tVy4sMmoLWO1CKZ4jgUVZ1Prt&#10;ctKgqQn/CfBQgAmIkW8SXPjQNgEOMSlhy1wpEmDIvUmaFVX/Wivj/v374P3lL38JXpLU4gTyUYtS&#10;CskKkMFV1yamVrkhdonwUxPnBsRMXn31VWIg8tNbCsWo0jhMIZx78tOiYBU8D6UYKzQ7TaHU55tx&#10;+PBhOlW+lFELAXgKHLntokSM/fTkjKLCq0mTJlHIusbHVYTGUWRTVypNrjUFP9HJZ5CPTgcq5a7w&#10;kugnoroF6uAQkHp1a9TfDZjoqspGFELwU6TFWB/xChRIaAXsnrLpp7zIPg89LVKOWuBVJrbLkUX6&#10;zetQNJOhPBnmhuvIIPBqT9Qwt1ceJUUgMJQyc+DzBOBAqGoEwhle0WnFdjxBZlgpUiZErQXIhXj7&#10;YMJtOknCjRXWqxR6eAXDQQuduHlYMcFAypmQXGcVtkDJTwqxXabgQEYswQsx8jQjngQ5uui3LqGa&#10;g59SJkGU+0nAQeWnQwVphUZA+PoG3LBaroWDLb/4xS+efvrpWbNmMQQK5SaKDz/8UEPQhZxbzz77&#10;7DPPPONchGT1KwV81i60IMcPpgkZJkwjDFZMnKuDf4gJMtyQaNtNvBK+AA0Il6lW7DVEZBdOWreL&#10;NmIChIBXtDFEAHr2Bg5ueFp3QsgC/+Hm2qfhKBNRcA/VH3vsMdC99957BCRdNcm4V87Ijz76CCwW&#10;9cmbN2/qP6JTXPbq5rquW5e717lz57RE6FG7evVqXYKGsbExsMAZMfgj6nnz5ikZE0ZRRV+qTUGA&#10;ezzHcA6LiMMaghUOF6P1enLrYNFXReqtpJtTJQrO24IqyCazhR/BKEkb/tiCHkCDoY3co8oiN/Bc&#10;UFo65gOKk4gqtHygx7CXh/ZatN1QAt4Sw09UoZCfvGWRpCff6LFXUgiQRBJOeiUuE9ZtEUjHQdnB&#10;KMICsbJixQpPBJMmIHdAYp1aUyMc0M0crnirWGDOEBwYot+zXsqQnwZbI2gEAg0O0XUrOdu/fz/W&#10;6tFe64D9TYZgJNJb+0HJIf1CjjV0X1puWxY5yoBd8B1a8hOaYOJcByFERGUdFtTqJrwXDPY4usQD&#10;Banluhi2bNly9OhRhIMvsPhQbdhuzgQs5Nu8OEHslSe1PLSeD7JlOB0dBt9++y36OumzHohUofif&#10;//xnXdX1EIJcRWV9x3DT3Lx5c5wGvS2MYhWLANRZ+KlI4gGXQGF4y9XQHyKALtyTcl4hnEVOUshW&#10;wq636koP6g9gG4ilsEFHwICwOR9EnRIa9C9PZxs8cQLIskCAIZN2SZwASZKBsHBsESmsol1KSpDW&#10;AzRzifCkWTuAm0xpCmp7w/f/YmrtEv8UDENipEHIEAB+PogXMp7C92lCBmhOSsWGXbzatWsXn82x&#10;EZcEi5P6lOarZejFuq1rh68fdt233N95IgV9kQiNfhPk6fjkuUoTAouqnRvWTTjmlSPH0yKXOke9&#10;8hS+BscWYlihlrx18uqKJHm58Ap5mPNT+mScpDBJ1qmtEzAEQowMzdilh0oWMeAD3Cse8pY5GrxS&#10;LEDjs/xKClpatAJ/OouRdci7TZPxNnjNi7TTotyZkC9YEz9BxxD8AZXzho247WAjYJ2wGJugNwFI&#10;iqWKZtGcOYvclmW9CZLe2mKRA/qd88z27kn4QIxd5ygPJVqxKBl1R5W6VnG+1STXHPHmzJkze/Zs&#10;Z7PzVfaRxL1fea5du5akjChJ5PHRj4p84C0rDnLyDhvnIvIw7Zjhv+GwwRO8cuSgAYWc8YSJdd4K&#10;nMOcQXJP2+2CNm8F5UoEQ4u2kOcAi56Qt9ErTZIYGDFZg7aXfmzRGN2igKM0oKGiXUOlni3CotA8&#10;BeV6umPHjkuXLqkCte+equE8ePDAcevj1clq3Q1b9UmTZki5RLgHqGIOcBL4YBe+jj1z5syCFakA&#10;RedVhWBwm7xuQINdYkQDPy0KhwByis5ifYPbJmjJqEh7pUjlTpl4ErAXaCYG0pJhmqEApJMDdulU&#10;JkpAx3BQcUmOZI1mMnxgmgB87EIkW8iYEHC/ERGZXEVCiyZsGQxx1QqmoavQeGiLVxb5Ji/mNPPZ&#10;0Yb/LtDwFDKvrMuUr1Vi9EBYOqSPGJ6b6AnWAd6fPcgpbayED2dARJXtthjgEv6IAxVpPFEZ6S9f&#10;voy+rMIIfZEGWeUMBOgLSm95Y66hmPeHWniP5YqTSRDIKAjgwrwt0TT0rYtZs9ZrvDLhEIidExQq&#10;OTXGOWJqhoAGJDa+Ar0iJy9gP53r3lphRVYsNhJopawrCeWB0Fa0SNgxJ518EAJzMKqpIavq4oke&#10;REZJyA2iCPDixYu+Tbdv3+6z0qIBPk7Ch/9qAF2EJmoWKdRxCh/oVshjOTZjjCcMbVeQbPEKJwBO&#10;WJplHQjqsKtAg2NgJAkEqYUn/8VFMxCcPdY5IyLnJcSELxBBacrSKjX2yg4TteNGIJt0baKEBoNO&#10;66K2l29+um04/vUCfkr68B9Iyb2TJ0/q9Y5Y8vQwSiG18AcF5LUA1sXO+sqVK10daKNKFA5UfrpI&#10;gsgceVBRE8Q9Xy267YULF06cOEE5EGACHPcbLB8fH1+yZIkqkoKao1TiA3A8WadcO/BkGtocExQr&#10;TEAjhkiBqK37KemSqDnKHTHY8p8MbawQMKg1l1mLHVoi9VNorORGPQgTvK132IhLKjDwsZdYRjnm&#10;p0VvsYIqDnvCTdbQ49/+7d+UiRU8VBdyAa63337bU3fmISWe/GGO6bpqtaZOkROYqGLRW6nhjzkr&#10;hug8aRCswnEEmpQse6kNOpBCyV7gaC4uwf1ZJTe0pAMHDsiRMwAxJKg7BPcECCtHHR/wGVA6iUiF&#10;YE5YTTlIqHKWsOIIlMr58+dLEIu8VbYOV3cs3508Ubmu/nocVsiUCU94q+5oZsg3PWFnqlpjGsgY&#10;JXxXHKN1daTjOX5Kn2f4UAJDAWIRfJgDoKiBIJV4kh74EKZBCAS89RNWpQ+emqeUUStl0o1UbqKK&#10;mi06pQyNuaFIyStSyJw6dQqZr1271r9oQjOppjzB64vq1q1bDmCZ5Z6qscsTnz0BQrlCUJu6h/4G&#10;B5+DPOQttwHOLiigKhDZ57NgTXjYW55od4L1kxXO89xPmaITMWoU5BW4p1gsEpYmbsgdFkHDK/gY&#10;dKqIDgKG9BDy3sKWw+I6duyYOUhxz15bCFQRnsxlyCvbuVc1SZCIKPdK1eQ5AbDjg1f84TnTbRSC&#10;OpIakgipjhyiyspb9QhGPjDkKSmG+zoxG/Uoza0G62hDUYaYcMuRL1kQOx8Ic1X7RQZq0ZJaiMEE&#10;yCO4uHDhwmeffZYQijts7JR4ek3kafr06ehIjEP85oHWBjUtmBZA+ApUZngvYYIMYqrt8lacM2bM&#10;QH18RX23KllXbJ12wha8vLJuCxeVrp6OLrq5whO2RfF8+umnLHJP45MA60pdhCwCToHV3Vjxlp+0&#10;yYcEdHvFGHdhQdnCK4BaAQFEMIlO6eeG5oL9DOkao6Oj0JSPbhUKxpGA90B3MAhTfRKmf9++fe6Y&#10;YuGGBMsNHxCOFZ7EPCuixg8TIXNVpBwQuPx5Ms0Bc+vq0312z549DhVENMoZzR17rDAHZ4MnoAgc&#10;F1sOKzl2ncEUGgTox93IBxk/DRrkEf/IYAlnYELGT84wh4hwRgZzWeCbpMi+ju8C7ji8ffu2+zX3&#10;XKutuI2hFxCELEa+yU6pwQ3sBH6Nhv6zZ88K0ysF5ryEFSR92WijztRHHnlE+nScdevWOVZd4Hyr&#10;9XdOTnEnq/Haa6/t3bsXnvIriVJf+fkpLpMqFhTQ9mTdT2gI2S4RVQYgFREm4DDOg5dpKYOVYSKQ&#10;ji57baSHZuHASnTS6qdXfqKKLQRiIGGLXlESP82BYwIZYEYSmvVBelQpW7LpKTuVqKSzTjKdnpKi&#10;2r2ltlOfUVs8ee5ZG2VLEzfhZAcAQ9C23lvVEWh+MgFDToqrv+FGBq9YURq4dHwwNHpMkz40wxl4&#10;Vr+BKbNYoUwcsdpCJOGtWBy34oIGVZxHLdZFzTGe6zOsW9EcmIYPNPhmUZV1THLSdkzYunWrFkEz&#10;Mqxfvx4gTHPSF4JdmIYAtrSLZhoYsi52GsRFgCGm6bRuEWLwARRtVMEZFH6qO/SghJiNVgCim3FS&#10;rYWe7fRTVUFVBdqFFcSAj5NPyO+++y4/ZSdOwsFBaOJ73QFMjDDlhD/88EPE1sdv3Ljx+eef1wGY&#10;gzOvKDEoYd2idoEhtqsmBaI8nRnvvTfxX5+FgJDDTboFZXBA+lBdOljEKzoJyzsZTz50rGojdVcy&#10;DWJk7DLMgYDqogaLJPrpLXmvCFBlO0DgbHDSOqOahnCESR7rrKO9dkSeYwKxQq1gaRYphCnhdprN&#10;RUFz3kqKFSUgCosUkiSGdcRoUF/WReTkklnVrdv76Qk6UFPLKDKj06VLlyikRHsBETphO0j1YS2C&#10;RSkDiy4hv7RxgHXZZ5ED3IYD6BDAygjcHXgMKAka2VPz0mOnlAP6ueeec/piOUVCtUd/1HABYS6j&#10;ThqHqzCwM4pY99MgLzDHMyUSIM3ornRhDTJX1Dlz5sBCpWmvBYz3EkAtuAEho2UOWHKgqATGE/54&#10;RTkE62gCYR0uOCdOT277blBFWoy6ZQ4K3K72rJBXPKwY1jlcvwDob3/72+vXr+sRMBUO5VLOev8h&#10;CwcDlMm7UX799ddbtmxx/Lt3c5Va8krRXJjmvBU+lleffJAkwMY/rhYLMunvTmuaEQKkDP1+8I/V&#10;NRQtAOVbOOT5Y4sJtbSBCxto8N2gtCQUdwXCf9rkmycQZhEDhGnYIlhRmFR+cKZW9pEDh+iXEaS0&#10;Il+IASUmrMgRzRKnSHJv586dfP71r39Nv2Thj7i4IWR7ZUGkGgrfXNTct7Qb+oNo+fLlcgEZ1y8t&#10;klfpdL0gryuB14cO64pBUsDiJ098M9lul5xmCxMAGwcEZeInKCo5GszZis+c1J7od1SIqNrjLZxN&#10;CKCTuoWJuQFt67FOmHRSxZAt1LJFrTl5gNvrp0VMIGlYp826o0jsfqpM+Euc4UudZmoFIhfe1kQI&#10;2AUT55N0SJbU4K2bn7ckKfREDCCwgh6cscIu/qMHz60rPfhY9IrmgUcT/yQnYVnIqFg8ISYKZ5KN&#10;oPaB6KonR2+88QYAhcx//oCXLaQyeCLFcEMhWdYfeIs2moM2pKtgr+YlEGI0u80vWLDAocVQXHXb&#10;VjsmAudDLQIluM1nMOobmGO7LwlnqoN86dKlznvHLYdl0DeuGhSRvYOz9b8JnwlOWvTksFfaBUM1&#10;AQ6zXkkyZ4UMeGXBCj+FA3/1a7twLPKEDAH0swgxg37CPKdNAcq+ueMfUGyhDbr6PFBBXce9RTwN&#10;TZ+pewDZT30PSljtKxbVfd5pNTZKMR/ki3XMkQVOGkgrlUDuLLQXK5igzeUGn1kkMG3wn+D1ES9T&#10;alMgMqIDyBroeCguqfHkmP7jVXvxjS1bIr8+YyJ2jV1vIeOVRSbMoxl5kphPFZ0QBpdXqo9CmHz5&#10;5Ze+T/ABY+MkuzbKL24jjxTbwjG7iDnbZIEq2bGi7fhZ3RnmnoTzzSR5LnGDV0I28Qq1THhuOET4&#10;I7oyQqcMerq465Yc08dWr17NCrXyorkBTRZsFDjyG9CWILYwinucJ2wdJjok/SO+51SChqUGOpDZ&#10;85pJEggnMW5qbEMcV1gSfw4xI4WCoRGaagAoYmADyXjGgC6AFigOGtosknTsYRg0RQ6+6gTKsIAO&#10;AnGUpJ/KiRJDUytPOM0cmMAnzYwC1yt9iuZS5SlgdsFkC94726Dmq192uc20RYy0xTOKMI2shkxb&#10;5JUCsIs5wkJGX2fJyy+/zJZzxcUcVs4AFuHDZwEaHFO6NCt1oEMMXQSiFHUQFMdmRW6LJxxECls+&#10;MMqNOhGKO370i/4UxVB4NvJERHCTVFv4bOIJH4uSggS8MqDHMapslFkZkT648ZMwW+ISLIskccBd&#10;ynaEc7JqVYAVO1J6ql7CygZ0wKHKIlWKU5j4oB2oGZ8UyMCKqKWAn1KJkeQ9KdQXQKflaax21bbY&#10;/fjjj6XyhRdeePLJJwFVvDqOzu7zFDf6szU/T5486Xquf+mwDsVDhw7pI3xDY7kGjpChgYQSQX/9&#10;zisrXvkslgshOMmEABk68VxyyQNQRIaohWCErUgh5qeyREU6LdLAZ9wTmr30I2GdV04Fa9BjL4g0&#10;EQKaOGGFwAEZAT6F0sEu/XCjUDroVCBi4b8VdLKLUaajPQEpQ2aEVFlWKOTDkIFCxi7OIBjrTOcY&#10;BEhy3iBTaXhLv5UmrNStxCvd/HQAsFsNAoR+efRTinmIFZwEWieWkOuqvGKUhwTQWx8YHR2VSuXA&#10;pZ///OfKwRa9BR9YpBZKFDLKT7a4R0YgXrGLsXKngqKu3udY3bhx47p169SpFedHF+giFbu5NPlZ&#10;ytCAaes8p9ZbOSKpVwiQtzDxDATZAYhBRmYt8hZ6BufVrNASJiOnEqHe6eEVnTjAZ4GrR3lhCwL9&#10;Ga/W4ZrismLu1qJUVU1NtY8WTZgnMNEEMIRFmqGkWLhNLeo6evs3LBr9BwMcw1UoVdJRB6DQ2ayI&#10;pOyxxx6jQWpsBxe+IZs08Z9OgOsn1mUQIFzSDVyXdQMhuCpNHEqDfw8DPpgICgixyBZ6xA4rE5iY&#10;A5wbFLKigcCTJOjASKEPOQ6EuUjxUGg6gARZ5BL91E5U4+C703b+ZI5dP/lMDNQEmCMMKNF1+/cW&#10;ntCIgUzYxXmdzU9nJ21wljUdT168knShbdiwwfY1a9boP3BIiVqDgBuwnzoYVaLjqgyCV3bQ0rrA&#10;uYHDwMTzEbx0sjpIoGkPk5yDhU9JLUzneuKJJ5xMnKMdTALgmXPFW7ckRz30vQWi2mADjwUsSCsA&#10;+uSTT5QcTH1eiGRIUGjKt+1KxQGABwqpyDFS8lQsJRzlLhDNTUBm3eCJVxbVCei9CneJ4YOvH8cn&#10;W0BXSzLRB5buj3NaKrCsk1Hb3OY/OPjAJf7wRAgoqAZAIUAk84VqF+KC1b0blKy7vFD7+eefsy6L&#10;zDkaPW1RQr50HRUi9QXmMACXNgFMFuWDeypfwTPNQ7iJXXqYlhjC4+Pj3UgmCmgwbBEjEghZsiAQ&#10;Y8iYW8dXXJFEPZE2sGADx/jspygQJY4SU3iClSO78AZEjvO3334bXfhPAyYQsJF7IAIOPuWhXQbn&#10;5VQ43PBNf/fuXQmlXFI8pQnI9TWQekJM4JTYK9ccM1dmjknd50c/+tEjjzwyNjYmUs+VK1f6bIUn&#10;xjsCOSMdbjbuc4DFGRRVA3iLLVwSvrMTRHLKikVswQeey6yaZ10degrcHcuBLbkUgoIATsY0T3EJ&#10;c1DX3w05FY4SECkBP6XAk11bhKYOabCreL2VKa/s1XF0Ru7ZKFMcIKO/QBUC0gFY20EtRp6Y8Jlm&#10;XNWRqRIInTgfV6mqFWIjhgiZoQD3zHNPi04FmlWEXaDQv+BAhqvmwK8jeKtI+SlwA2MlnWkmKOGJ&#10;Vwzx3E91zSUZ9BZ09haXXMdPfoqCFcI2mvNWvAimGalBtUADxqYZN/hpI1c5wyvuWQGvRW/RSanq&#10;Ocjs0AImtzv1t2/ffvr0aRSi38nhjqXVkKcKMdQRN0Ra6mkzhwOd+BY4BDwjKn9I6j8ctg6HqGsL&#10;i4aJoGSBME5iGleppYqYV2J3IrLFEEgVuOSqJsgofF07VqMfEooIDnZxlUU+8IRy92/PZcuW+S73&#10;SmiUyLVd6EdeB1awFvUfJdC/0G04XHP7cx0dDHM8Ye4APnHiBEjhJiO4p+qlUhb4IJWe3vJB4dgC&#10;aqXBKD/xkADThgDZ7ScuwUGwOMB/2w0kZBSMKAEWYJrIMluS6BQw37Ztm+MDeWjQQGw3xEUenjEH&#10;qXCsEkYJ+gXbOh/kxYRpgQjBT8I20qM6rJBhUSkZ9ppTZY7YOo9TTy7QQzPhKoQhJigk78LtOsKu&#10;6MhDw4qT2AQaciqbykR+reMeYZ7Ib00GAiiht4xQ2l9g+CGR5lqYC6aJE1f/mjVrFnV5LwGMQV8X&#10;88oBoDtox1q2veIRBnRKGKaK0z1OVBjPG66DD0DgxlSGSEoV01JlC6RYkX4pUSHeGhJW9+S07Wjn&#10;LZ1cEh4ITCSMaRfb/tKObwqPq6JzK9H3gWij+LUMdYWChw8flomnn36avFf8Ic+xEgY+JkApDWA9&#10;cuQIP9lyNVZywpFIW3xypUqk2EyYbyQHJJ8YqONrzOH63e/Bv9qQb8LRR/BbOfGK/8IXOwdwDrCe&#10;N27ckCop/27n4HLAeVFzUuJp4IPwFbZYLFIIVW4LE2P6AKU/r8AoTQZDeMYi2EurKtLlfRTKhXhl&#10;30QiDGgwJEBK+CPLkq7eoCEKaDDBJQovXLjgMwLDBMUcl5DBXljZTsyEk3KKlALUIEjKzvr166dP&#10;nz4yMqLkivTKlSs+SqTP9c41xenrYIObgtdZmlhBUV+0EscQAohaOJjGqC8DziMbBipLQekvbqO7&#10;B/9XEJKMqi7wCorP2AVSYNpFFWTAZdGEADaS5LmS9pNYtS1G/NQ9Va/twvS0C6MUWH2BP36KnSQw&#10;AcgcSdqoJZzP+GbFKxrsMqAqLg4IljOCotAT5uxyQ47gjMBsYY4nlxjyFoGttEgnntCmfMy9oodm&#10;XtEmBVAi0J/T0mBIDUldnirmyIuXz15ZL2p8MOEni5KLhPTbwn95EQufydsIHNUBpV27duGnjOgY&#10;MqtecgOROGDOGe6Z8NyiJ+vAcaDSjwku6ywyDUmZAo4boXsS/ZIyadIkHdwBrInrNlzFDTp5KFJJ&#10;l1k6WVRHwKcKjAwVBfnhEAvTYtFVhO+wzCvr5sKXNUrspZ8t7lkHEVrKqS0OKsqJoahMWZECPqti&#10;d0c9im8MgVrBkmQIUMK37oJ7+fLliIQY3KYZnvo7MuvPt2/fdlhOnjzZ9X3KlCm2w8FpXfkYake8&#10;VGkCJs5pAmrcJy9z3FaAPJQ4+hmSHR2DHm+lhhXVwTeHkF0WOcwHyDubwc6TCG+7CVUSLemQ0Qqs&#10;m7sBS7SJFiRwzjiztTWh2aKNAAcC+o+obQ9MiTABF1Qp5xIZyUU2QyFbsYUhOSVQLswtCiTimStY&#10;MfKW87wFAmcgyQ1R4Jvo0AlW+/btY5GHVDkphUxG4ZAx903iUohjfNbwtUqXKt9XzgKfW04WLYVa&#10;GvABkaTMcMca0Q19k/Vnj1988YX+6CrEmDJwwdSPOk44jbKMcReycHEe80Yk5jyQObnBIdBgLWMC&#10;8FY8YgATe2xPmzbNWxzyuazLd6stW8qDFSF5Kz1WtKGAZlfY8gcyBDVwAsRSiPFoTZJjnm6FvDL8&#10;ZMgrpNGyfQDxDUajo6N2HTx4cMDAieEgEaB8sILfnvQLVrL1dGiKlPMzZ850yfBWO5NLMu4sq1ev&#10;lgwCeS6L/QsW+scQrl+/LvePP/74vHnzBqb+/3DcUh4LKQSyomURybSSDRs2qJOrV69qQ3gplu+2&#10;PXzIcy0GVs5RCIOUb8iHlOgFTOlwNqM1eG0kJgsQ9tOZZEgWigNEFwAU2rGLOipKBu2Ni1RZZ0hp&#10;1Xz1Dk3TXYqMpikjGO+eoSlPnTp17ty5NiKMHIFdIOTtkiYtSc+lxCeUXer26NGjFnkiO2iGr3/7&#10;t39LvhgNwIoOE8Arfbbs3LlTXxCIw9UZyTFvOeMQ5SEQHAyQpJA26YOGDuuyJXzxutMggNuDTues&#10;wkk6feByj6s4Jljb/TREp5B0Jd6awFCaEJIqHJNrBOCJEFgRl7004CcfPKUDbzUC6wQ8KTFIQowS&#10;NckW1kk6qNHALm54hTC2s0u/AB0VxHgLDcBKCj3cq5cRJmOl4oK29ZKlN3k6vbiRnxhiws8OFYVD&#10;s3VifmIv38TOCvL4KWUyotAot5EtflJLjAN+ipEYDTy3TqyIvGI0GGHF83qoZo1+lOstiIRvYifG&#10;f7vo4YbBH+YEbtKc51Ipp9SqVk1TtVLofHVUOzbWrl2LDwwtXLjQSfPCCy8oIhocPDJCTCH4yUP6&#10;sQVJxMWiGOmnlqsU8jb0uBRuVuySF5S2xdvOUW+JQUBoKs48h7VUmMcQyVIRSG6R8moW/mL3eaTi&#10;4IDMcs0TOGiVNMMcP7Gaz9oRx7jBtMFoFDI5d+6cMnEGPPbYYy6mvHKJZ0WZ60sV0Z07dzCfPyq9&#10;FaUhFhUnUxINJbnjmNMaSgpk+/btwHScqDU3YDWi23DSRp4wJyhdIv5LhIm6EIKM1DGQRPicxHAx&#10;KmRZFojoBK6KuaEGJVQUtguc2wDnDzoJUKRswVbg1r01ARGdFjHNRsJK0op6FBFU88E6YT8FBXyd&#10;yoTb8g58ichneuwKSbxy2PvcDyJ3bqWkvUPGK1FIlnVQcI82E01JdnShtjhDgaCXglqw+MAK0EZ6&#10;/cNx9+5dyBICLmlmXBu5C00JoL0/0JNFeFEKa4Pf7krqp6YvAJIEAE0YxZ32IuwPQp1G0sk/TtRD&#10;HV2qDlK6g5gBh9PWFSqwOMo0OCBoUQJIgpJ1T6/sdY87depUIThi+a+E+IBqDhJ5dVxhFaTMOe9u&#10;mLBhOz9BiaCcFMhXX321efNmISs/R6NTgVEOC1CwlODcoUOH4GPIomzxWakjE95r4rqAiZ+S9JOf&#10;/ERQ3xn7fvQhxRavgFCvFBdVXHW9dQ9wJDDkDGDCzfG7nQ8fOpgVAIuoLOUIChZzEMFEJShpoGni&#10;9LhSUOKI8kR3g3vy5T7k63DLli3nz58n5oLFE4bokWKMFK88QljsVpYsWeKiZ0UsDHHYuh7t6QYg&#10;xZy/d+8ezf1pB+iqEIOAzJoIDbvAqIlIHE/c59xGn3jiie9iG/wbH6EnBOZUo/T5KWsuZELTHLsc&#10;CJ8tYpwHiAJGJ9FxTJOSO3SHkpYhEepBNye/adMmuQ5qxwz0hFPRKmPRqc8OBnqYEKAVIKjDatJG&#10;lDYxENKgthNFe9W2dAcT7UC8w6ZAOXNkGEJO/U7KICwcOFDolWFusFur0jTVC67iSX/fL0Zq+cBJ&#10;YdqOjZSbi8VbXsmIrgRzpgn7afDKohUuCSoPnVt2eYX23rILWOVAoQT1ytwrblNio1j8zFt1wS4T&#10;WU/eT3uLHSyiEItW4CkjEtHdV3kCuV5BYf3UyDdtxEZKzFWQ8xKdhIYqQhamRa3JLoT55ptvEIA/&#10;OPbUU0+R9Er4CsfQvqzrYLagpQShH+vwLwSvpFh0PIEqJvPHhCdqwYEtdiM89SWg2UKn7RLHhNZB&#10;LWd0XqnRnZVhvJU4WQNFHYkVykXti8dF2UmG2GwtW7bMlbo/gDVXqtULbdQy182At/wBLw11MME+&#10;+uijUNJCZ8+ePWPGDBiyOPzHjJ3TTggfCc5ayMsmczqDwjGhn1E9TavU8Plz5syZvXv3OmUdgVzi&#10;HnrzXNUQ0xZspFA4cooqNkKJ255YbeLCDVvC+smDBw8WLVrEiv7jqNu2bRsZDJcUnkBYaOCKCUyY&#10;iBpEMgJtCMcHuFESo7DU3LDX00Zom0gfnfyRX46RtNeiEGgDSw2cPApFSLnDNEMnvHnzJrhEoeLw&#10;DeDIzFWS2OVwgfBLL71EJ3m9SGvSWiEjU/TXgRnVKxxAohjR2u7fv+8MkAM9yAG+cuVKEPQXsdLM&#10;OazCoZDlHM/wRknTpedaQSlPCfMT7vCtfWiOVpSEqoOm8xVxCbCFdnC0ThvsJk2axBuHE51+chSa&#10;+GevUGEno3Jv6M7qk6QYmJB4DRon3D70TSl0HzQwBnW4IU7+gECeLPpJFXZqvpGv4VQgz+h3vx8+&#10;dJjphlLFOie9ZQsmXb5gDXRkpbOC4YwbA9yI+dSw7hQ5ffo0AMXu8JCVNP+n4ertKU/i5blz3fPs&#10;2bMqxNmgSOovmEEn6rdLQ+GJWwJqChBi8HT2EENKKHHVhcO37+7du0+ePKm0QGTlwIED0eiHY82a&#10;NTIiWXgjQfhnaCj4B0Opd/TiAFtww2Px8gomjCoJFqXJ9wcr7hy+GHyL6wKGAhA4iPBeu3QEEqbW&#10;Rj5TpYAhyXr/zUuxuzxijq8cjak/4Xfk24JmnBEsslVXsuMO4dQxVIJzzjcxTGx0RyRPrRuMwBHA&#10;lQ6BBcg0bR0bqoKeQqhdioKAUuwpRpEaSlrUNtoi78XOH4DbSBsNBhm+abWSjtI0RA8TrKMHGgTA&#10;qIhoEx3NuYFvBLwVCN8QT0a8Eo7ismjO/7JDIVUcVjI84TYfLFqhwXAGcMNPtqiyHRUJeEXSXiYk&#10;NKPaFj+pIsOKQMhYRDyREhZLvpmLlzm93rBdf/Bki0WcUdTmBNiigW+qmE5AuYkKxC2Hqm5v0qd+&#10;1Yuf/GEXedjS1GjgkkGJ70K29Dvr//zP/9zlhlEyhwf/ZTdfDwLk3uTJk93tXEqcr458tLTLTy6B&#10;zl5xhcDbb78Nf2mKuv+PsTtturO60jz/ZJB2AsY4mWc0z0ISCJzhqu9R/WkyorPyTdWLdmbiaJu0&#10;GRKepJhx2ggBQpYEWEIIISE0zzNoHkBCEhro3zl/OEG4Oztqv7hjn32vvYZrXWvtfQsBNWhV3IVA&#10;Ujwh71OYHrwVmkl3DkN0tsisnmbdW/7DyisWbRem6HQDKTD0K2x55JFHICwj5J2OLArcNVrvAo7W&#10;pGxdqaniFU9MoME9k2imv8NZ4qwIXC0TmzFjhg8DX7EPPvjgzTff7JSFrT45qO3h+Spk56viUh26&#10;ukUFotAcQmpf8xkdxqOhadiIn1Kmr2o+uoqINBlICkf1iUVv1B/4pjDVUTTTuNSISzC1+hsWMeFi&#10;JGQphg8cAIgG8BQI4oECSubxHBpSDM/U0ulpi2CtV7PETLyyCzFkkx6+2eInPcrEKzjozJKls0Eb&#10;E2yhmWkkISYvcg3wEydO6BUkvXWPcfR293JBp0E4iISQCC92JGQRMw15wWEIM+EnN9BgTIPTuXgD&#10;I/sBjXMIAUekzy3qKOIESQDBuj8Ttgsc3BKkJAGOEj/dUDxBAHElYe5QJDN//nxUlmAnXEc13tiI&#10;OjNnzlRCkEJKkVskz3U/FTMlGKxKecsoH8RJLYFQJqPSpBCmBHRkXz+c0VKBK07+myMcTiswmbPX&#10;fbO/PtNwvjqkz58/r8tr7pQIHN37J6bnzp1DFCeBesuNyh5XaDZwzh0NFyWGchaxaseOHWLxFhSo&#10;LzdO0MwZzjloaLI+r7kEbaRUrrLrLXxQWeFBjyFRM8H50T/B1VA4qf8KKlrDHDKw9ZQ+x7PLIx+o&#10;FZEVncgdzZEvEDXss1WA5GXTExcVLTJBVXRYKF/WyXMGaTot2EJxWava+VbfUfOC5ZhvYp8IvvhV&#10;kS0GbYCSRISxhSEYCodyl3S7NmzYcOHCBXvdmn19mrgtOh1FhNnS6glVrUFoQpbWSOv24Emh6PBW&#10;nbAFWJ+zTlyByxcrSo7PQkMbe815wmHOM2FuiMJebwXo6QgnLF78kVMIYCYfDOsUWqTHHDPtFY5d&#10;forUoDZtIK0j4CdVC4f/WlqqdCgXC2HmITyhqnQ5QCfyg66KsAI9BUzSLmq9sg52evxEGxtZYVpQ&#10;TBNQF1jBTxVEOWGLIiUgLhPm9BQnh3LjuYqwSAP5ThEQ6YD0GBbJi9S6uVf2eo6OHJMOIQGaozEr&#10;YQ6Buph04K18USWtYsEE6wL0UxTgYlHXI2Avtw36cQkmgrVoSzUFE7f8K1euIIzS85YVXxju8dqi&#10;crNLUJ78oZOTKMQre0WqfByBWocTnee1OG7D06KMwBPtbTT4wJx4xU4bAaBRJd5GQUGeh4qak6Kj&#10;k4xS8pP/XqkLGriqBRuKlJim7MSFg/arG9BsY/JSBhOec8DggLl1tHcV0B/0OuEb2pdFb52vY2Nj&#10;dDoUe6WmeKjbmGvyHICPoGyx0l883rt3r6NlIP2DUa8AlBahVPV2PGcFUBzGRnWhrwJNBq347EFp&#10;FGIODdQgJeR9v8FE8Uqxt0J2Woulk0xzg4+QIa/5VFl+Iiqg8AewrURvPxFSadgOcK3ALmBSKwvE&#10;WCRDgCqtg5/STRVgJZEG124tWhRO/eqXZjL9wzgkwW0rWGEIGRngDDF0kn0xskU/K647SptOXNLH&#10;0JjDQhskwCpppIcgpf0HdJypWNvnFx7TZa6zYzCsnQRWwCQMFc5jGjEDRo50k7BmgGEEdUXih7YC&#10;AgnW0MmYA0VDlGlN/L8M/2+ImjI2AwgQNIOGS1DgDM7pwl3DWbddJuxlwneSvVglAe5E/LFLt1XG&#10;+lFf2xzgiXixhAOcBxMH4tBodHyikYh0PfGSgYDYtWxv4SBGjnEDiKjvTKVfRFJFv9bPqJpxHjsd&#10;uYrZ1tV8/7aAs8fnFM0ClDbRoSCjLj4+fNXeDTfcIASgcdg9hqQUwoRdlx5c6Z+R+3rmg1xQLkYR&#10;eUWhkusPEvggp6JwUDnUrasrR7XbMW2lVSB4A0mqGNWP9AJcqSUBwVluL1eRiQldSe9DaDKKR77A&#10;bq9bng6F38HIbToJ6EFooClgsCjMqTJHD1ngjysFSHG6jWvWrPHtq0ThCROw06nwBI5dwlGf4LVd&#10;JUDMooRS627HDfd3NNMyEMYWOKgQdr2q0aMN6wLhP/J4JRzrvKLQUA6VMRkl1wEpEZ7wMUyskxFd&#10;baJyMoBpxRNnOt4Y9WSUfkDpCGzRZnsgaEx1BFtqFvTkm41khE/YOnPsatMcY4IquaBT8fpJJ1Xc&#10;5qEQOGmj7WnjjNBEmk54WrciLzSQR1Tpfuyxx3jiJ0MsFgJDNrLFpYb5CD3WPW2hyqIDPkmBW/Hk&#10;W28FLpu4pOPLl55VjVsXYEEZsGK3u7KN3DM4wCVvsQVveWWRh1ZY1B+dAWfPnvUWjIzOmjWrgxCf&#10;9RPtRXSg62+QMEEJJxnqBNV8fvGLXwBNCas7eiRFE+BbfwwrTA5ziV0dVrdhF9q80n8I0M9bOYKk&#10;cKjyk37nIkP2mmtKCMkl7jEqU0qSvAkmKB+aQaQ8BUi5/m4Xow5C5rxVbp50+qkTIv+mTZuUvBbh&#10;bnrp0iUVdPHixWvXrvnu1AGUgCKqshYtWoQhJocOHXIMcEBHEiA/9aWJEyfecsstPnz1H7iBSI/a&#10;vn2740Afs5c22zVVPqtcsXDbWVvT04WcGhqOYAVIJ47BQUdikby61gatayx47pXtqIKHaICThnWk&#10;Fbt0RwMCCoqkSFWZSWSQHWdBzVP3kERvuUfAXFLM9WGo8tPxLy9WTAwEYNGnhR4l0RUOyQhsZYjW&#10;4L/boxa8ZZr/PFm5cqXmM2/ePH5q+FxFWmFKk3SgGbVccsBxQ9WMWWWYxxgPOAmjFCLwAjFd+rIE&#10;4KsBVq+cu459vS/eWIeLaLGkPygIIwZoY49/yk9IfkJfnpiwXfBCxTZu8YGkjQaBtWvXOnSdCpop&#10;3gBaIWGbXZIhQ4QlKZajNVC4ASCLuM4x+IoZ0No0WuCrQ4VFVOCbfECBmPxhT3/S2/DZ+tZbb5GU&#10;Y+5xg7xu7vyDso1MK+CyyLTAAW2FMIf1Dh+LgsL1jz76iAAYJVju1dt9993nG90JzZCPSDdud5f+&#10;yUTWDXefW2+9lSSdiNW3oM9NGgSOlADB+yNHjljXUESkE/HBKxc0PHBDhJtM6Q704z0QOEOVWMiA&#10;US6kWG/iHqzgryQQIj7AU2YJuMTRJnzEQiPCOrJ0IIxB0krN11ywsuPqUBT6F0k+Yy0wDfmSIH56&#10;4gzw4cn/QdjfD6TX3azbyHN64KN7Oiw5wJCjlEsQRkvkFIuQ0cBFSsvgnpQdPnxY4IK1RWPSUplW&#10;CUZcwhbYGhBoYiMPe4qFQMFyUoDEhIaBJOVFCKxLvUU4IIOfeI69orYoOpy3lwa09NbEEBS1orDC&#10;Jdp4yE8uUWs7JbZbb4u5J7iQmQ+Ki2mL5mJhwpOrNSP+GC5M9ICFQjBSbmIQMDQjrQSwYGSCh2zB&#10;ln6Fwz0OSL2BD3jlLRkm+GCCHrLZEIihiATCAVsQwE/CHIsb6SdgDhNuwAeX0BWY/EmMTFHDiv8m&#10;PAE7BxjSOih3Z+Kk8CVXLWt8PHQkgE7j6p9H6GtaEMTmz5/vkEBjw7WPBqcj30Qxd+5c/mCdQujr&#10;VtmiExPhDD33eCV26tQpVrq1c5KkSjHhlZYlZEgK0EZRkGFXpWiDNAjHCuIxIYT6QPDaInAo8Zwb&#10;qlKyeOgGQFjsUOqkSQ9JnZ3zYuEebKkiaVE7PXDggNYNN1scdRodhXbpb9xDDy4pEwek4uJhVWb0&#10;karZipGJyE+PvEQkTV4lfvrppyS3bdumDAmzBXyaWdHGdTaHAsx37drFkECAQxXWudxwQ1f86quv&#10;5BQVyQDQJQYgQMB8hQMQOYWtZyGDxTAh7ElALLpuLUumlLmDSVevFbOOAJqzLqdv96eqLHLPZ492&#10;xB/QcYkGdxEC4vKq0hO7cEQtXlc0mLhSDBEaXFOa0Axt4At/8fC/o84c/kioSlRH0oFyDCGbk4KH&#10;8jUmJOSQLf7xqZHHnjLttAhrZ4k5BH1deXILIXgmf8QwCbKAJqPZkRcJaIDrVJA/peLtsmXLNH21&#10;nQwIAMczXgIa1UQuSDnjqEqOlEjPFjGJMbEohYb8yZOYzekUp5wRqM4BSgnTcGTXYQaXEkNGkatw&#10;fFq9enU8++KLL4LSSYZJNtKJQ6CXM27TT14hyT0ERC39IJZvbhPQ1vFYRN7SIwHIyhnBMs03Be9+&#10;mpX+ApETlwmmZb3z0oCh72+Q6nqyQKD1l19+2QptgCUz+sck/OeADHKJP7yVC3kkDEmOYYN5Ke6t&#10;EDBVQQJQUDqIeS0DODUO7PQ0QIFeNFfqIiLDPVDgEBAUvLs/YkkiE85Crpo7DEqE/GKn9o0G/KEf&#10;+GLXDgrBUP8OSODra5BEd85rxK+99prbN20YWCVgoGFCCQ3qlglXIkrcBtzWNUcxCpADXoFFAWiv&#10;iGSO87SJRcgUekoTEMRCDCAW+YbYcOaGALlNlXUcIEymiRV6zCODXbRxnrBFEAmcDLRhZdCDk4S7&#10;MsqyRi/FSkN2NAu7aHj00UftMvhJJ98MnnhlxbqOY52qzmC9iXIEs8JtLnkShoAQEB50wBS4W5e3&#10;qpsk02Q4w4HZs2cDR4opF51YDGmihwmBWJdB/sNT9tUmuGiQX0/WUUg9+okeJG0x6U5pl9CsgEWk&#10;sqlJ8Ud345K9XjEkdnEhm6egWGeUGywSUOMyCE8+Ow59BoHCYjInTpxwZ3XY0C9AY+rUqVzSHPhp&#10;I5/5ZjjDEBUVEZVXXSnq1Cyisa9D23Un2ugEoL1UscWNwqeHdYXPf9b5oK4Vpvai70FMLsDCrl2E&#10;ASJHygQmAMEcsLMiFphkgl1fybocHKBBMyVUkdQDfft6qlDm6AEpPY5SX4RCtosDQrORkxopAAHL&#10;ARZdskXXP5w2zp8/v3PnzlG3MRwqWpAC/Prrr9evX79x40YnhEoUvpJ0svrk6B8MuzqoL/grQGlS&#10;ZTt27JALndwczaRPdAbrUiw6hzEoePW/hv/VOU1VC9J+gcZbSrAUE0CBfo4Ve5WGEBDeXJm7EZpT&#10;RcaBYjCkjSgrekjqAK5WlGuq/Fy+fLmW2F840leZs4Vyw71cgngLMXYVgoRyg8L+zgdmun6JcYDL&#10;cMDBloceeuiuu+5yWxImWytWrBCpLEBYIIJFfv7wkMMueYg0ppCgbzjhOVGchDR01KHIOQEdRLTi&#10;60fTNJF4m+2lC2om6hMXhQo7MdSREZQ2FLEiHiY4SiEWUmjIOlY99thjapUVMGEMOkqGlcjkQPWT&#10;CZRCU6UCDmVgkSQZGgTGVVEIkiQqG+waQLTCE6cLyITgy7suxgQxdRWINLimNXdGymgtyREotWrD&#10;LkmCJmRghb5g1SlogGZf/ArGt6mN8qqzYAn3IIag8FGiIKLf1ckZrKj4Bgdsvnz5spsdQLz1RauW&#10;7rjjDsopEaxKZsUHroHuKOLkdmATcL8eujz4CwhMMI1q8mICc1nwVPMyizeCQhSE1nRA3QEAT1Ao&#10;Y+GIFNVscSOx1y4h8NkZ1p9fxSRZ0KHKBQxNFDZS+mkvYUedADtyRJ2MLdCDIXqIK87kvLxoE2Jh&#10;t4riGA9RxTp45Y5a6ZAmZypnTIQjO6qOFbb27dvncu1sEwJKgFeA0uSJJ44TClnnPxDIYJR4uSFr&#10;xLDFRIAkYZ7zqA4Bc+u2eNKmQDAE38zppI2Yt5093EN4vrULsNJBQBM3Z9QWkPqJG37yX5EbFqmy&#10;RfY5ST8QbFREtmCR/usIlAU/eUtSKvlAFVctGhY7YkXELnkT1DUXO+HKhwBnPKE0b948NUgMq72S&#10;JjL00NmJ0jC3bkiibCpAyj15iz8makSiRWTuKQTwdjx4GiJVhu6FLtBoDyIc45JI6RQFf2ArC6op&#10;/+kRKaMmHOMD6kJYc8cHDndyayz474kAylAdKUN3FHk3eOUJbYOTlBgCJCkQi4yqKcQDHSbT6S21&#10;9CtVqOqqPBQXYVBARiyikzW9hU4eIp68C4cSEcEkrMiPHGBuBBEZqcQu4QiZTotilBEWoQc3Q/jk&#10;gaxXGDCn1i7rrqEff/yxQwsN0owqCpBXmgB83OGUoRPLdVNnVmiOEMOR03/jd93w/2t58uRJlSUj&#10;qk9BBa911afK3nnnHSBoSorUujayatUqYs5UaRK1CuWw/PKBPPQEogPo54BNCZ954gbpqtc/q4Kt&#10;7aqPtxqUqP0EJkyoMjHQg4Cg4gl6CJykiV3i0ih0Yzoli/5KCc8B5drk7LCdOa5ymBsa2vj4uLNG&#10;/2EO7MyRd67JHSX333+/xmu7GAWLqK4UTlOM0lHlVHSw0oR1JFcQnmApV7GXKtlRwhBDsDG5xwxu&#10;Qd/v+hFisY36NkiJJu4pEgao89YNC4Gw3JN/1HGavIPThNNglW9PeoALYtXrJJBUOOIxvKxjAEL4&#10;yQFe8gwiAnByN+GbarfOT5JMY6QUQs0iwmk3NGMtLg47wHf/tZSFCxeSdxjjtBOamKwIAawuHS5x&#10;JnxQwGJx3/nyyy8Fcs899wAaq4QsECHQBuhyIOU1YkkqKCjDUZhwF6kQYMJD2pzT5Al7qhD3KWr5&#10;gMduiHa5b8qlXsMNA3e9ktEPP/yQpO9pMULg9OnT7o98hh7lGOBYxVEO6LYOJzlWY/2xj4ElPFFg&#10;sgBeWReFoLqyQUz1QgxQcs03A0TyGD68Eg4AsblOgUw2Shwl9moBoAZLjcOgyvGpnABO3kZocAkC&#10;AhQCAGEilbKgfykqBYCR3TMMl2XV66OTPK+gWk9RNoinDn28EoaScOzVBRDG3AlnncOKyiGkXygD&#10;DYU/3MMKlO5owRyDTk56uvooObu8rVx1B0GRAYUAjWFn++7vJUGJfpFKuhgJ2wJnEz+ViY1yXbrt&#10;FV3XFFztHsMKSZ6QARoxMhQyx1uvitSiVzgPNHsNSkBqFzcKh35Q8I2k7HCbEm9NPKWYP7ZTDgEC&#10;xLhnIyt+WqeNTJmVEWklieHsyi/o8oGAxNmogsizK8tqisPSaos5bbwi4JW47PWTG9LtlV3qNJS4&#10;JHyxLF26FGmlD/GCgoBw6LeRA0DwtMi08MVlSJzQyLg26Q8UumA5PxCAZpS4ePGistLHEABzaCZv&#10;l7e8sjFI+dMdhXvC56FvPutUdV6yJWWewvcTdOiHYzNmzNCU+Cxq4GACefTQE4ipR26zwm7eZppk&#10;OEDST3vZ8tSgnP1OBSwyFJd4CcCNEmcGKDgmU5QrZ9sBDitvTbjB3JIlS2jATLYE24VSFesMCsQ9&#10;Q7vWK2BIrfu9WvOFqtz6pFMsuo2MiGL37t2OybvvvhuqVeUPh9vtsmXLzpw5c+HChRdffNFcG+/a&#10;5+vZ54r2ots4Ariq/B0E/bUpuOGVuJiTIyPqSpBWo8eKXTsVO5xRwqBBIWg+XlFlRZowB6p2AUqA&#10;9DDHKP3wt4VaTGaRHmjIrwEuoWk4TIBUDVJrInHE6LSXD9WyV4D1MQZzKZMmoIkOMoFw4sQJbU1f&#10;5QnCU+KewR+LThM8hKTeZYv7GYtjHaiAkH4UxCc7wSEAxiDYnzyAD15Kgi51RQayvBShr2/QO43M&#10;ERRkNoqW67ZLGHQQheHt27dv2LABIjb66cJFmHViIkEOpOcWipgreOVqdMSaeJpz2ERssAMESROe&#10;A1GGwIp23FMeJBE9mMhUNtBk3X1N63dvtcgovnLDYUYhu8JxpPlSFDK1YJI5eZJRyAocCPZy3iVI&#10;gH4KR7VzT1NAZZdoWOOE7sANRskIf3QE6uwQpoobUGVChnrVx6vh/njTTTcJVv1gAGLV6cArr9Dm&#10;s0zBWTdRQj4Ijh071h9uOHSxhzOVdwUpxeCqfUu0RSznA/I54x1UfJBoDtCvX3tFEtXUjNZPD50U&#10;whPIIBWavADZT4OJTjWYA4dLAJSIMtifT4hUOKEEZ23LZVktybuOUy4EyCVpAjK7ntzzUQJDOPCH&#10;gMEKcuoOcMY3IOsawkdF+mnjEofF6CmPak/sQOCGm4p4vSKJnIghHD8NFWjA2S6xkLfRoM1iNEvS&#10;XNJZxyLz2AU0r3AegFwFoI1MyJ11eiAGNyuslBoAQtVPDRHU9mrc/BEg9FCaEkb9pJNX5E2s2J4z&#10;wORbgbRImE4b4WAu3SIVi0UWuT0I4Purgy1RggxzBDw53wqaWaGEKmnivzKBYUesn9arUMSIHlYK&#10;Sl1QwhCLPISVq6GWpAng/yg0r1ghZk7ek1deobdJEAmNWhnBYZr5QCc6qcpuV/0Vcd8oOh0Oq9lH&#10;HnlEUesVmEmYYyaUwBawlICaUeucN7ERvPJV82EUMvyhypmNfhLnwBMsN/gTaLKPltwISdo8ocdt&#10;g4yfYCRpl0E/H7yizZB3UKgUHjq8SUJVr+db4HjSBiJZ9lM4OAYZTcxHgpxiC3axyyVtgUI9QSCU&#10;KENBuc2Izlud4ZtvvvH0ObFjx47R3yL0SepyMDpFjh496ohVU4wakkUAvNZZ1LKsYELO8xPmChkC&#10;+K+6gU+MaQCSdJyrO+3LOisCFwjiKWHp66pdt6RK1XuKwitPgdhLs05L3nZ6pNvcFs1K6/CWFYcI&#10;VQ5jmYVhJqTMogYLfFnjM+U4wDEyUAUa8LlKs4kMygI82VWqc+bMmTx5MhaJVCNySl67dg10Lgqs&#10;UyVYnihGHEASgeB2n/5vvPHG2IIFC7RUVU0CjjwQPGKhC1Fh6GuAdhiIgRgVsiv9kke+W4YnIDpr&#10;CUikAAj43tq7d+/Vq1edK55uUiAQcIcNaDBD+YGVTmeqcjUwD7lhpAYUEiA8CTS8NfhpnQxJWyAC&#10;SiRGMrtisEBUrzloAARNDaLzCXay5dKAdmhtBToIwRPV+Lvf/Q7DDh8+7Kdmp+xlmpjo+mR0mP3p&#10;T386cOAA6JhQ2LUtqRKFXaIGvRoQne2uFG40tjPXPxtwrriIEHZa++mEcMcc/XtB7pVNeHvHHXdI&#10;DVfhSSGQZaFiFpqDR5rliCeQR1/Hxvnz5+3lnnK69957eQUxKEEMbmLhsxQrDIFwjJMG5XhMFWTc&#10;fGkzhMYui6IGY70etnVSPy2aWPQ0vJIFyCMoxCDp7JRuCPvawHh3EeUBEwTlJF4hIvBdZQ4dOoS4&#10;XLKLGO7RgKwG2mC28oZDx61dvBU7AJUBMPUgONPpiFUnOKOi1A+jQjBhBTNrsgQ0HXPl1E2CGBl5&#10;tEKSNivwF5FFgHfa2UKepDZHrafQTOqAUkySNtja6GmLn/R4sm4vb22x0YoMmoBLvfRKQxQLxHRP&#10;OrMVb4UjoYSZ88xtcw7zMBMU4iG7smBQawvmS5DtBAw/vVIvytYz5VaERo/SNidWO7YCZ3OJxh9E&#10;olPRmWMUGphbMREvdlWwfnLMhFHKxYJd5gYiuVUbNVPrYgGItsgoBFgsFzgJDYsC5CTlopM75sTo&#10;y49p/iMJnVi9cuVKFFKhbparVq2CDw9d6TgGSebooWHu3LmctJdCUMDfcFQ/9NBDmM8NwSK2LcHC&#10;dCErDb2OMA1W9CIarPOfHvGCTshglD4UMqeBHjB6yzQMeW7AxyuaS70w1XVQlEqqRKTp22i79BGm&#10;CpKUKHMnHKrbKEZAiQ62AqQEemCxxSsI91OZYCbTvjsvXbrkK9ZJaSg311Znxttvv402dBos/u3f&#10;/i3CU2LQzOjLL7/slcJUOLo3D+nHDWFyXmdzzKhZCvWxK1euSByHhfDSSy9JjYQS4KcaMfFUwnKk&#10;t9Cm/NHesGKX/mCI3Ss1roe8N/zfM0i0deEAUwPUu2y3wnOSAmTFXHu3iEsmXOJDznBVOK5HCECS&#10;LVFkSMgQFjL8pdiRDNXIjPOOj6lTpyKJkF2AGOVSWLnNE3v44YcnTJhw4403koGGPP785z8f/OcP&#10;XWFoLx/Qlz9WPWVF/IZ+zQN90Gnc8cZpMOlxNnrFG2SyImCnkVYolw5UrXDZsmXPD/9rou4v9HRC&#10;0ylJ/GNRGAKrODsDKuAaN7+5xCgSm7t6mDiTDD8JFy0Z1qFjl2dFaNBpCNUTRexVbNYVkhxwgw/O&#10;VIGIlyccVj/WlRng3nrrLfmDDOW+C92LNW5wefX111/bKxb04kD+SBv9gnWVE5oVtngIcdRU9pTT&#10;Yzt6TZo06Sc/+ckNN9wgbfhHrSPWGGTs++EncmgWbo6uJo4lvoFaQ8EYg8/SZB1XOIkQKOg+1V/Z&#10;Nc6cOcM0xjjb1DxP1JtgpcwWjQBckliDgDwyOReVqLZSk5Ua/EYJMfqy1FCsY6F1sA9QHv5LeBDG&#10;VH1B1sTuLWdUi3scMF0XkEc4wqTN4Js5klgE7MWLF9EDdIrTZY6rbqPygk4Kzz3MW0q8tVdS+MN/&#10;4ABEUbkHOCrcCdxa9B0BCkS6YQUc4UgiojbBLus0WOFkVDcEq8vrUNYp12RFChyveloXqUVvlS49&#10;qAs6MIKCRRlRJpD00xPllDSFALGLMKM20kaPt/JiMcSY5hX3tAmBuG7LuEsAryzKFw32mpCk1l4O&#10;ANyELWKGiUHSOsc8DcqZs64upJhvNRHs7YjqrV22kOGYFJggtsOmzLLlqb5oMOF26y366Ynw6GGg&#10;GYVKQ7y8FS+jBmEKFy9eLLn08IGMqGWBJDeAzNvQMBcmN3LMYIVab1HRnOcK2ZMMJiCY+nVsg84B&#10;AENtauLEiQTiqgIRmqDEwnn5siiVWMEHxSvjwId2eSGcLQmyJQ6gkxKTcR5qR/PmzXMd10nnz58P&#10;agKs2AUESsTIkJ8cqBswSjNJ6yJiwt4oil22y6+9jJYIla5XeAoQ7XH1iSeeIPzoo4/q+DDnVe1X&#10;Q+OSEAwbAwqkFlW0MtErGLWF5tOnT/vaqUX4KMccN1pnrZ8uuEAAGlfli3uQMbeoVAXi1NfebZEd&#10;XnVmQ1udWuFGfwiHq3ATkVw4vJ2vBLQCngBQpahoR6xkIbldwtS4vDWXcQISoa4dGSLCk2qcmCag&#10;M7tt81mjMKzzRLehmU7tl4x4EUCw8IEDGeFzFTh6srlXBifNgSmbTHDA04elLdzwhC0w4aBYYEWn&#10;uWyCQuwuK77asc4Bt27dOi2LdZUlg2MOQglDbiM2eArG8Wu4rO3ateubb74BJTNGzcJTfRoyx10I&#10;SqR1kfcXbbBBV33nnXc83bN8wjpi2WJVkPAiCVMe8I/rWj/6Gpzmg3XPTEizRZwwoBDzSJqQMYQK&#10;3yoQUlb4ySskxmbwobJ126kSnVfqgbdg4q1Pxvfff18uscEx5otK/XMPRijy6quv8hB11K2LyICM&#10;w3+JU7LpxxtKqNVN5IYP7gGuzxjDKHAYFRp2OlN9SrpqnDhxQibUhqD4iUnaChMwQSa5MNAOUfgp&#10;5UquP04BV20IR+nhuTLG8lqGGtMmpIzzOhfH+O+symEDHZEsQjAEc64KgQ9QEoI5rDwBKKGe1uEG&#10;1agGNDFaJzzMxuB/n2LUvpWfp8EEf7hdwQgW+Rz2AFRgbhj8VNuidmPwib927dqTJ0+iGVT7gw3l&#10;AXYh963gQuPE0u4FJXDICFl/AYiKisp2wY08Q7IZOJxBVKAZkuuSAT2NhiR5t/64IU28VVEm6EFS&#10;64SPnwbQrGCLEgCOCdzgI+9gtIii1NbOyh0oqK0ubIEh/WoqJZwpX37WGS1iDtNGoVHOPb1D1WgT&#10;mg6dJL2Cqu3ox0nCwrEuzNJnXaakgCqJoxYIViTOCnMcM7GuQkWHt/zkOR+SzDfWkZbn3JZiE2JS&#10;7+knZ7RdVkyUpIlXcFCSBhmLQOMMc7RRyxaHmUZRtERRJniODMTIwCpA6PQ099YrjlEotBwz4TyH&#10;DXO3vXvvvdd3A3q4VIFL6tWLcsMfN/jJkydPmTKl8J1hgLKLe3RymNsCLJtcta6gaveSC17u8ZwA&#10;NwqEdVQBO0Ou16KQFMJUCZA2apU8fBhiRTg1H8iwzg3rbEG7uPQBmQIXW54VXRhimgTRr2fCjRXO&#10;UE5PMvGTXa9sN6GqRdA5XaBEj6dKQUK178moS4mgvmsNw6E6fLxevnzZoasAXUFERJuQ6wme6pRp&#10;oz86EoKbOpnOC+akQ3Nw/FNIv3DQVVHrz2fPntVpjx07tm/fPtxTBTjgGD58+LAz26FLxrGtlh2Q&#10;nHGTZkUurEBACciRbiDRFBJQHd7Ksp99T+s2PNdtaNbPJYhC0DmGfZ37nv7ggw98sjNXWWlrgJJr&#10;vXHJkiWEheNpnfOGV0ITphyBUWpsRC15mTVr1pw5c+6++26nj8YFWLvo0X/QzCeB7WP6At7IB+4q&#10;G5wWCVCsCxJGvipExQYQ3c5kFC4YJhJsM+EfoLUV4KIalAUcBM4qhkFw6tQp/REEjhDm4AVNTjNq&#10;I6PUKlEU9BSGoR7kCTUH/Xt4a26I089Iia+oZq4koqynRbvsjaB02iVAuwhgIaphjIExXkmq24Dj&#10;HyJSon2jKRz5KWHOWt1fOxCIO5350qVLBW5IG5Y4JHytOnhqCrgLMTiYEHDT0fHR0SsugRGkzhv1&#10;6QsMt2SdgNyoZNDx55577pk5c6Z+QSe3S5AA1bOkIis/jxw5gqZOHckCqYwwhwqAhTycJZg2/lOO&#10;aspmUEDDP47mJ2Z041aijnmghQboJIUAP6HkrYrSDlDKutQIgQw34ANPAoSNfpZEIVCoznlVwfCE&#10;P4qBKlnbuHEjT1SLEHbv3q0nuo6oMax1cNoiCsL9abBvelTpKgptocmUXbZjIFikDN+63qo9wjYS&#10;oEoI9R01Ax/txpOwCTBHA/0QHt9MQG1XHQSxZc2KdRMQIYZ1pGXLUD9eGVDSVqiVHTnlm0V4wsdi&#10;UEhlu6x4+gkNJrhEM/TMTWxhJa4yzb0uEwB0bWKaNt6qmpophpPhlb2R1qJkRX7DCkkZsUUtiI4h&#10;nvNBLtpiL3lGyatoUeCG9kpMNu2yLvXmtksxSXD5KWoaYg4Bk0rY3kqbZuBY8WSRgCjcfuR6iPHg&#10;f3WFw15pMgJhGnTsshhKuQcrpq3T47PDor1+ApPDPNGLfTqgB6rocep069atLjou4s7XadOm8RMy&#10;lIBCK/PTLlGYMCRBrPOZZkzToJFW/dKGY3wTC2dAxzHB0tA1SHaQzeeHu6MWB1LdwBOAZCRCyCyC&#10;l3KJKIkB7i0ZGScMB/RmhYdiRFpPegiwC1UIkNfuKLEoBThJCeetYJGnIV6JUJJMiAU+iMRtYrIA&#10;tCZCmDBhgnsAzzVn9/UdO3b4EOo/1eQTmQBwSDLNf5gzKmu4LWqtnowbat+LoOC2psd/qFqkRPFC&#10;VbU6HRiCqk8UMpqtV5oVhZqb1qdHebt9+3YCTOzfv//gwYM+zKx3iiO/w0hy9TEXdE1VW5AjxyTP&#10;SS5atMiiG7leJ3HUSitweKX/aJg0eLV582ZfOO7x3BO4D02N3Tmth7iQQUlLcfvHnHPnzolCb+/2&#10;AAT0gKeQ80cPnD17tuaJhAQUwtzh/5DNK7ShR+8d/Huu8goFKeeKTMsKPrllMCAA6xyFDkuYgWfd&#10;O+QJWW1XD36CVVv0tvOfE8Qgq5dplIKHDreQQORWXPqk2cg5+ZMVHnviTemvPfGHDyZeuce13sCk&#10;rt44hHmUmPhp3dNGBE0hE3SKAtUselu8KOutBMvcmeH/Il+DFrgVjqEy6CXPN5Z8gFuMb7zxhquQ&#10;s1YTdzmSy1oPfLABAgBBblZABB+HqI26P14SPn78ODEISwOIsMo6PU4UK/RzjHuQgRUkJdWENiCD&#10;TuthQl5cMI8ePQpVb8MQxe0ij7jEWOeS5PKHdRcdvBSF4bDksFN80qRJ+g4MIQ8ci+AFFHPQo7OD&#10;kwYXtC6zxAhY56Sn2C3KTlmTAv5btIKsHNAmpEBcUkOnST6gtd6H7iZKBbkBVSNTripNBWpt5tYR&#10;Rll6Co0eoOkCXmGXgsQrvFfwAISkGvNBrErxkzmx8x90+QBGg6H6EQ26M8leAZDbwqfQz2AUlEWD&#10;/zqaZqca+SlSCHhLjDy4EIM51eWIBQJ/ZJwtWzAB2Ygx6qctXDKhhAa0TBsZnkioxJGkhEtoIARI&#10;KloaOiQ4w3OwcMxefrqx4ZKJ0OghkFfNTaRMmgjznwPsWvRKij2JcZUhPd3dTlpJ2qKyTDBEizG8&#10;lWh6DD8HdTg8Uz1xw1tzjBIFP+lXjEUhKGhgbH8PRb5wlRsGSQLC6Q4qBIBwz7AuCsg4tAjkBpeC&#10;yJAIaADcjdPXA56rUAdeLVgqCdPpW41afanAOe/AEAjfcF4i6MEukXJGauKVtmZd7ixSXoK4gd5A&#10;I2xwT7sAqUahpVIlcblKvwlIibFbjNzwDHO5KwV/93d/BxAlDLfuVdahgYSefhpiESnPqWKREqHR&#10;wG0/bUQAFkkKihWekIlRJFmnwZw82qgUF3Gnl2LUn50NP/7xj801Fnu1PiHnnr05rw3itnoUIE5C&#10;qVavzANQpAYSDkt8MByHlGiAvigchKoDqj7vfEQ6KaSPz7ziknLWD8XOFou+QZWPE9GVxeeZLe7N&#10;DmZfONqX7wpfQVu2bOnfwZVuF3Rv6ZcjyGtW/OGt3BlwUzt6LP0cwA2NXULhpqzw0EBULYKwELRo&#10;pwBwio4/agoZvCLJW87bKK3wVCwOWhzjuXpxlkslqo+RRlP0GhbLoD8qMD0CLugCWWngGY9hLVRN&#10;EI60SADU0JRVr/zkKKtcAQq/DXjRJouYKjB4MSm2J554Ao4lg8fYQD8f3OD4wD/k0JEVKgoiB/Sr&#10;ZytVsrcq2dwukXNJkLwl2V4yfEuJFXOqWKHEhBhCywHy1VZgym0l6s6ribsTuUn4UncAbNiwwZJ/&#10;hRgAAP/0SURBVCunqa9YW+6//37yrio+/pAMep4C5yFYxAIug0t1TLDIBBwkHiCu1Z4OAMKgk375&#10;kwzthhi0AcgljkFGIqnyxGNlZt1cOKpCglzVMUz4QBAUBjPKE8DSA5DKT9TckE3p85no43VI+8H/&#10;M/WOO+647rrrXO3nzJmjnEDqiWS04YpECMF2PjzyyCOuaWL0igM1F6jSLwtkTLwljwnmYEEPBVl9&#10;gkiuSfZH66oUx/qCcVKCV5WiFk4jiQm0lZBbpOGOqWe5/ciFV11ancqAtRGVbVEGurbbtMrHMTIg&#10;Eg5XiXGGJ5UHcDxVkUVgAq0kqvMOTvjjs4hkmedAsG67JxhJQoNOYRoQhrN1IUuoGL21USvBH5gz&#10;qn1Yp5kJwpKoLP2suSAMiEoWc7IMW1YooQqN/eRPNe9JmxAQmEvs2suuiSgQiVpRkxcFB7w192SF&#10;frHIkaypQWrVQpo5zzRn2GVRY3I6ohy1DGFXFWeYO5NslEo88VQRSoy8RQJWUAhbcs862lhMldg5&#10;6QqrA5iDlGaMNWEaLCDlrVgExTcIKDSSnpTTyX86zTsY2iJqxNCChanVYIv61XZVHAKwi6u+w+Kz&#10;igOF/IqljzNzHkJe1TAKB/rxH4aA4hso5NE63/hQxnkIAeGLl0I/IYmN+IyoeItaKt0rYgFIBs4G&#10;N7gqTL7FNH4S0CRlmUWDAEPRydOuuEfMW1HXeC0SM+ESHJgYOYneJOknwxZ5zEFdgThpOKkLOc77&#10;r0lofVrBpUuX3n33XXyQNU+IUQsiT4RxenkywbqNDOGSbsn5/gwDgELw4UQhYbf/PXv2yK/hDu26&#10;LO/kJYvA0qVL4SNHnFGS8JdTGEJb4UiTu7V+deHCBY2XsKLms/6szOWXKhXkHHG+uExTCHOtAOxU&#10;aQI0+ER0JLtA94WjzULPW1z1RAChaQVqypP/wAGUwLHUcAY7ubVZG6HnRBO1WGhGDHOLkJFNCKCl&#10;8yudLgR8G2NDOtHXqkzXtcVDhU4XiDYLHpVlqzoEutwD2geNVLHBXaB768kt8vKKaroksADqRkmV&#10;NDtmlIFQmRCzFXvVM6KjuEJFIMNcwgw6pZDHxLxFUyh4aiKVLosGJ0WBiODDJ75x0k/BW6eQPD2G&#10;ubeeNAtZIMKkAcQ8xwxsM5x2hGURILo5cjgMXMRmzJihWhDLZZMAx4QAQ9Dp76qd50gMFg5ni3IE&#10;MpQrE3AHiwzlGw3gwksl4bTwVmHQQNiRwyuvQCf9cGaXcF9sKMi3nTt3uhIywQfhIAd5JS1ZNMgC&#10;u+6S0LYCfBR0Dexb3GDxRz/60W233fbAAw/IgqF7wtATJYQw6k1dfWDraVgEL5AD04pAQCpwcYkO&#10;I1U7bL0VCG10QtJhySWXZTf9/pQMozgPcHUC4X379imh5557Tm0IEw+VpQkK6Vyq13aFh/rCAYg2&#10;ChBiCpVRB7aq/vjjj1GiEDhGvwEQ2Fox5xJI65uyphB4bl2fApqf0iHAuCEEE6OGAmRuWwepLdZx&#10;ABSdo8KUPo1DBZY1sJCxxaDTT8gY1Fox4RWLJnRa4QDrkkgYP61bwQGoakzUAl8U1vkz9GvgGHli&#10;XsmIdHOGaf5wjBvUSiv9lPBWNs1BBHwp5onBMdurESB7qhq7KjdgGo4T81a8Im9iqE0/Dfz31Kd0&#10;HE5iuFgYKjSwd1uNkCQFznOuCkcgxMTCQ+t888HKqNhRRX49xUUPnc4DPVcblT4M0XPNEUCdxm2d&#10;F2+lQ1xdH7mBSEKjGbYChBh8/GSFWsVFlcrihr00SyWfdW1z/OGVV3Z5GrCqChYsWOAnt70SBUlz&#10;XIU2cxyYOXMmE3TKjgmL8Kl8KDFgBRDbvQJIZUW5nxSaG0wQ0EOsUEKtiMAlywDEIsLOJzLANKEH&#10;q6nlvNDwFpLeUmujLbNmzeKYjY4QK27eHIYYPyWaZhZRRZaB48zgA/pJrsJRdALU5LVxKEkNlNyJ&#10;KfF9ad1bWZAj63yQccr5w8nt27eTUeySuGb4r3q6bf/Hf/yHqjd816pu/QHbHagU+iaxRdvUAdjS&#10;4iQFH+qB165d0zoEK/vcEBcBjc4TJfojQ/7Inbc8AbW4kFZx4acwCdgOMb3CK/WCZjB0UaNft+SA&#10;xtI4ffo0J1ms3kEh3VDSPB1JaAYl4Qz+WFiG/PCEEUUbN2507/ZJxBWdlHYtDC4SIN8+5kBDmE/Q&#10;14l4Q4yjLNGjUMXGOSlEL7a5yA9JBQqUzVesWMEb6GhAcuYEVauco1DYlCMB2ik8BLICAiYYMvig&#10;eg1XSwwoEs5ghsE6Aaylwc8oS7kV6+CzQlVHmvokzxzmMUSnRfPVq1e7Menvcv/GG2/AxF173bp1&#10;zgMJhsbDDz8scCY8Wfe0Cz49qZV1iKGRt8IXuIPBfUJVuP7AB8kkHt29RVYo4avtdAINONgPGac1&#10;kkkkrMgbQCbDhB4BxtzjqmIrC3TaLljWI5mfnDHxtNFFx1eg7VjiWLLd7VLgztdJkya5LcmCXAz6&#10;5fC/3cENT4OM1HOMz/SrQE9z2I4SRyy+yj6XxOKVuPhv0Yr6xC5VBEl11fGjYNxdPN1GT506pUtC&#10;w0/HLZ/7yW2FpPGpH/c8G8FixfDKjUQLgy2CiXr//v3Hjh1DAB6CS7UAQalDjzNAUGCAIslPAqpL&#10;aqSJh36K0VAahsosZE/8ocqo3/HE3KsgkmtQRHsnDaaxQqe6ZQsxWKGBHnttyRNz6ygkoshDJySl&#10;L4uYSaf7nAmF4nU3rQBJxkOVi1Hph7/AbfGKcu4pZM5UDoz+0z/9kyfltids2Ij/4JJHYl3Szdkd&#10;fZhyAAck1IqaRQArjU5WIFikR1npYnRWekiVt57uoHItBJjwsINfOCDlahH5CQcQOVk1LCzFc+t8&#10;ljIgAAewAIeYjBvMaVyIsXXrVre3r7/+Wp/BOs64fwuQae45YkWHVLltnatWip0MHxhSqhjlZxii&#10;AWwJa6PW+RxifPYkwG1zMp68Yshe/nsFFjKoAlKws8KuL3uwAJMY00DWzazoAywyJy90wsHeeogV&#10;OfUEgnVPiya21HmURjcVw0qvrMOKYxZphjn8ESbNhtgh7K0m4ASVGlziCdC6PyEzsbq6QtNypaYr&#10;KW0uST5/e2Igl5YsWaKKqfK0sX+V9uDBg6oPdBqaSmSdHqyAAzoBQS0T85mozTqMxaJhahQK35eD&#10;L9f+4NdBy6juqpB99lB+9epVdyl0Cm0thSdq2UYdDwHk2sAZAz42WhQaehuS4iegdA9uwJx7tosO&#10;aKLwBQUcKcAxjcgRsH79el8ITm6SxHRRLZrDrDuM1IVaEBdDY9TJMbC4hZe60q7hEC1mE3I9waQp&#10;U6bMmzevp0+c2bNnP/TQQzKNhWpD2jgHODZE4qcM8Ru/OeRkUs9aDFXaOm+c3PJHUvzSJmZZrID9&#10;jKlCxVEryGciT7EQLgiKEzRULbpSHcFeu6IC38RlvbuhIQpJNZFOAkzQQCcBdKeKZmjaCDI6fTbB&#10;xDEg644iKYSplc2bN0+dOnXu3LlYi6bMYZt6QGhzztcfgStqdHRCOAXdzjy1Cd/EOIFGL7/8slue&#10;pgCrrlfIx7SyUQDIwUk+e4W1fsJTQ4EYMU+2KHf7Qywe+hi1F4xyrB4UlQk0OGkuI6hQ745zZNBd&#10;p5aj/r1YdXX99dffddddDz74ID2SAiuomgPKkzYMhiGsYIhGcOM/nV10vOKw2EEKRtv5oN64zZa4&#10;SPqmVD8CNHFd9UqRnDlzhgM+WJkDKSti1yjB7nsUhWC4ePFi5Yo8UHUn8+Q5AaRHdCexqkMwaCgG&#10;aaKQM27lgJILajU4UasxZWMFV2WNV+Txn0sQBpFC4oZJjVJHU3ueZBRPbY4GKzaGtlf1IIF7JVlC&#10;4A+cwS4FUuMpfImwUcnUi2mIP8S0DBOBgxGGrPS06FlLZa6OYEIhZ6yzRRufLZp40mwR+flPoZDt&#10;pcRTLK7LdskdT2ioLuRXcbk1KgHNBTIUSqsiUhcm5A2Nw7CicJp7Za8JShgVne3cqPSwhQzygIgz&#10;GoVaUPuYE9t5y0/Bcl5oJrhH3iv+YK8G4pNF+uApFj5Xbvy3UaT8MRDbT/6zCxyq6gbUwlnGWfS2&#10;s5YV+vnjbZgXgr3U2g6uqIj8LEoc/zlMCdPCJEa5ywRJc0pgS8yiOfTshRhw+GbRsBHhKaGQRY3b&#10;k0vcZpckxzCcIaYLk58W/RQLK+ag47M5ZMgQhglD6sVPRIJDaABWjAhDCetAwKUAt8sWGZcsIdCm&#10;8/tM1OV+P/x/m1cCCxculEdBsfjuu+867bQj/Yce62xxRvtCXeerT0PFqO7UIDCV+f8c/ofo//zn&#10;P1fd/dOcnTt3OoBVbi2OJBCoslcd6XWqmDY/XcSdF4w6VrnXHyL+cJw9e5YqnaGzQMVxrz8UQSFO&#10;Ioy802kRhiLSZq2ADp0o10LhAyslCbQKlh57ccAW0Anf6HsDk8fHx3kOz2nTpmkvtG3YsIEbhCWU&#10;G1Lp3kDb4H85J34HyYEDB1z9+t8V6WL9PReJ5y5XbrnllltvvVXz9XGj9qD2XXzD0b+8b+iY9PiI&#10;dnO8cOHCe++9B5qVK1ea+NJXVBqlc14fxxXx+ArUo+XY7UmyOcQzg12IS7DhjEdlKxAEmao2N4SB&#10;GV6NWIg31m3xirA5VbYQMwcHalrpJ5hI+slumm2HqWSDxlw+xMXzTz75RP2ocAHWtbmNdsTUj1JB&#10;TdYNFDTQjks0CAGhZbr+4ilJeYK+kqrNIRDWop2vZEABDYYua94S7g5lSHndpEsZfmMAi7arRiTj&#10;FWCljAM6WoY4UEdTfvYK3LoYOYBGikEgtLFeQumRZefr9OnTEUXVqUNikgVnEImLWoNOuDlspAwI&#10;dQf6oUd4lBcI4xz/eSXdtLFinDx58uOPP8ZvQam3Fl3pdC5XEIhxWI3xylWRk0rReOaZZ/x0n3O4&#10;klR+LgeUKBgXO8etXS6F2E+SQuuugNzmsAw6/hUMMvOWsFsw31DCT/xhi8NCFhR8iHHD00a7xCg0&#10;kvUmGALf1dNPryTFRIrNrfOKZmIGlGynyooUSCsZEPUWVSDDh1qYJxlsHPD++/+OIAGOGVKGNmxJ&#10;PYXVv71MA5zO6G3iFbdFLWTPujZz6GGjOzQlDAnTRubYZYur3btlih6ZFRH0TGSTWqVn4gQiQ9ig&#10;kExNx6iWlQbipZCw0sYWtlBRjK6tUq+dZVdEaoQzdNoS2p4Cr/Nq3FKp7mI+GE10NClTodqxHNli&#10;HT5ObhywxX1xxowZjLqB0QYQbx1sdPo84KFArEi6/iY08Rocln1hyhHEYE6/p1zwlv+8NSBJlVd8&#10;MMcKIENJptQ4JWCn31sOUAsNMqyIVy2YOJAKsywT6LKi6xKgk1FZUB1kgEYzVVxi1KIt1NIDOmRA&#10;KlHrtMKxHUrk6YQJAUeLSeYUNSUU+sk0GXokDoXsvXLliirzZebUyah15c+o261X/I/5Xkk9JR20&#10;MqIMHVTvvPOOPi87JBWySpRusfip3HxXDAt98IXqY6CDTWczUdGrV6/esmWLM7hOq0U4U0luH/4t&#10;YoXsIBCIk1uxi0veDbkWr6BkVo7kBT68EjX3/EQJ/nvCU+6Yc6vGHHkHKWFpgh7/vTIoB6l1nPSk&#10;1i4aZBBWykGKgWxdxuXdXQ3nKTF4Ajp28UczHxPG6H+s09/DdjpKg0g686oHBtwECRw/fnzPnj3O&#10;A/cInwugFwk0+SpOOLr+6HqOZ16io3UmCfSPoDQ134L2gknmoMM5XFSftWakhBHnDGFYFJIJKsio&#10;V4hFJkmvaOatyGFhQgDQYrYFEAQCvY2e/fTKoNwirnhCiglz1cUZYvRw+I033hAycHVziUcRWXcX&#10;8dZHM36rBGgyZLjd4Ku4kAkUJlwyYOjZzRqVycAWKZ0TVtSVHsQrh4Ej1s0RQSXCQeLsdMZIudil&#10;XLB2gU4lsOunDztXGR/B/beLZY0PVNWw+CDl5O0FNbtoYa6t0MlhCWpIrsQNSPDttz7Kb775Zr2J&#10;Ua9QUCDSARMQCbm8AFAWnEbQRk0QUci0SMkgDMQQmvXmQLY9E4avVXdtXrkcqDrFxmcewtxh76kA&#10;7EIeFzLlx0T/8NW8T1Uc87TINOis66Seztf+SgU9ZRlofNAOACJ84fiSVvkOA8NPqUFXMYpIOnCS&#10;adpYB5TsSLdMCYFCAcJEXNhikU7C+gtYaAM70KxTZS4ie2VKAXNDV0UGzqhb6wQsMlFlyg4uUU5n&#10;r0z8pJC5Ue7QhmmqBtwaftSCHeXwVmcXhVYCWGgbsmZQQlKyXn311dOnT6tQCoVjrzoihpYmBATr&#10;J9BUhGFdICa9YsjEsM4WGtvVIMYBIFsULyVowARWgBRuIuIb2F1YpUzUouOn6ETqFWf4aZgboJs9&#10;e7aLpk+fpUuXajVxCZI025gSTxq0UW/R2FXss88+e/rpp2+//XYd2SJh6WAi/ULjpM4mBOE4NrR4&#10;nnBYRsRIHmKE7ZIXhqzbBfNCsKL6DB0caSkhSd46n6nyk122TBrmlGBIRpkwlxGL5BkFIKAs0iAi&#10;hvr0lFZ7/fRWCF4xxFV7bVF6iAQTOD///PMggjwo7Opo9KSEgI2opRujHxapFzd7pecaivkOZrzS&#10;orU7x4NG15FG5q233tq7dy8cJJdvtlPLnHSDDp3wUNfSf9wpRSrwbh7aZv/oVIVa4Rjedg924jDh&#10;mGTr8OHDGp2CVdoq163IKat4fWbofj78lDm1gsUi6eaArlIJ0GkFOPCUIKnhpyMGDciISHYIsC7F&#10;6otX1juPO2txydPbruZ1S5P6HrVwxihGEcbRwCjwDcijtAkcsBSjNA0dQ5FqXFDl+eBwNVxmL126&#10;tHbt2q+++kpSXe4gKBmUCkDb9Y2fZMPdE+6aI1DEAGs55jS3OI0E3GUGk7wSUq1EnPVlCmVFMoTt&#10;MuUiWSVzV8XyG0z4jRlis2Lglmh5ZUInYU9FzqgIxQx9wuAw2CJgu41SYov0MB0WKOItN3C6dYAy&#10;RxK4VLEihJBFfacXemnHuOJwXbJkiS88pIG1bxeuEqbELls4acXcXuas+OlJLYet8MrQhUn+8z//&#10;s6fjkHU3DFBw2NkmVWCErSPH00mjbnkiNRDz8SEvCgm5pfPFF1/kmIm8OHUmTpxID8IJMK5DVSpx&#10;SFHZyBN6opqicirEJCsOaUpcniRu1qxZskYPJbbwEG6Q9ISbCQzVm893wn66YxGDvEWx08kiPNGA&#10;D+wywbHFixcPGTT4Owjvv/8+YcehXu8EFbvUk9cClCsnHajyy0O8AoIhZKWoC/DcRpcMpSgXFZV7&#10;G1qvWbMGaF988YVw7IV5PtAvCmqhgfqKXBZQiLcAhKc0iRcNREQ5J7V12yWIYyaik7u6VY2PTjj7&#10;CX8xShPm0yBNWAEQP60rckateMqCmrKIJJ0r1AoQ2pyktk7qlQkTJK3TQJWJg9zZaRcBo+ZrENO1&#10;+emVwqRT4njbJGy9EnUfjjDx03aYYAhyKo3qgmNSbFhHRRtthwmsZFDK/CRpxTnqZ4gZhFUE5/kJ&#10;Lv7Q5skHgzmeuJe/+eabPNQBNQRo4LNIIcBbEZFUC/TQ5obXn4RJOmxpo5Y/5uoxfprDmTYNV0Eh&#10;mEuVW6byVEpSrHDgI8scEyzwBUuVcARinSpNDOu84rmJRXgCB+asIAZ5NW6dBvgIxESymisKZc43&#10;JrhXvIwKB+A8xC7hGzUEemCrZVHSFjBaYQXZhGPYC59SPDLEGeHwhHLaWOQz8sPw4MGDmiq79FDI&#10;EDzlFJjcU90KpA84teZEVAIuOs5XFxFHnebPK+Xm6VVF2ti/f38usc4Z/ss75bULW6ovVhYsWAAx&#10;ZWtl06ZNEqeCdHvpdg92WqtfQ3mmuYGQgpI+sfAfYbDCpUo3c/o6m/sjCobcZuCAaayLCGdgy2Fo&#10;0AAHiHGAMA1RiyfK05MkAXXkqS1gjrk6BQXT3IMVyqEEzMUY/+VIkyGJTmAXoycPSXrFkw5dXsmd&#10;M9FezgCKhjE3DjfZE8N/7AxfLwjJJb9p5KtilgxeygqnkZjMlClTJkyYgLsISjUGOyCbM1+5UsIP&#10;HIWXyLFHAky8AiKdcuazzO1y+vTpKKVEVWyHn8GKJwgs4p85f/ApOmIVhcLDWnNi1m0BtP5FgB7r&#10;dllnzpMzVmpAdHLDT4zxNOyl0Hbo0Oanp7f0QAo4iOLa9emnn2KeT/7XX38dUyWAQrtACV96zEHH&#10;sTKhHghEdIBQayX9HKC/XVYMCOgp+hdAgoK2CLFt2zYtSRdAOLmgEHWg198N8SmAHO6Y/DSReNZp&#10;EAvMVRdAwCKDuio0eIKv7om2KzmUxTYnljua7QO+f/utC5YbGbf5T4MkUtL9gOewkm4rEqfSMAxt&#10;cBSPwQsNGzsVoMEoZguQPz+sKwSQl/vvvx9/IMZhe7tqqEY1z2fh89OxiuJyjX5u6E5lV2xV6q5j&#10;4meV5rpmQINyV4SK3znNKx5yXhTaKAS4SkyCXA7spYFy1q3ICGGm7d2xY0f1Zl3KCMhI/aWUiV1Q&#10;ItUFfF0pFn5SaKhbUbNFGA4A8RPyJjLY6Ss6FUEtAVmmmYe0kbGIHozq9S71ViSdMA12eUY8Wzgg&#10;Ed6ilnVPSMoOVSaYMDr8EABpBY7D4CKQRcrFCHnck0cQsS4jNiKh7NtLgE4T2ffWE/ktegIBSsQM&#10;MrjEH+7lBtjJAyFPNm7cWL4MnosRtoyCXXQ8aUiB1GjWCLN8+XLZWbVqleTSQ55CKNnLebhJhCKl&#10;UIG88847tjNEIedFBJkkIQMx7MJhjjFaXOQJkyEAEKm3hbwVE68kTiLsFQvNNNhCCWHrVjzJG0Dj&#10;HgErJiLiJ9+gwecQMDfMFRGIGOVD5KcfmDaih13sxhmavaWWS2hTIOZ8iznkAYV+qG6uOVhkWpaB&#10;kw8mAKctFgnTW1RkjhINecWKFcim3MzBSIlUOh0VGsqxxQ15d3HhMOedDps3bwbjzJkzQZFR5cmQ&#10;48BN1wXX3dcWXmlfLqA8tFf4DnX1ZXz55ZcOIPdj36lOX1acpq7IXQW0O56Y1wE0KI1Lv7JI3jlq&#10;3enIEyY44JWJn/wBHbaAS9ReCQFu8uKnRZjAEOyBIHZscX6JMbGpU6ciIW8Bhc8UEsDJhx9+WL+S&#10;RxygijnNis+G+lIIdBJA3TFlZmgi4gTxfffdRyMhUcFUL/vwww99JSAuLfzzFl8nT56s+Zr4vvE5&#10;zCTzfMIYyKII1vJebByqEStChq3LjXhUi5uIO6bA6FTYwrAdh7CWNkwCtCdtreMErsd7MjIkr2Bq&#10;EVIcsAUuSRJIm1cVg4FJntYbZGBBP0O89YppP2kgiYJ+IocP+lOnTiGE5DllYYVzTiNvS4CocZ1C&#10;SsqfiTCprRIqeF7ZQoxOdegVBzzNmbaFUQJCtqUri43miILoiIVnCgC2kg0656v0+VZDNSclxz7/&#10;/HMOyAtwiEmlWAwuSV91yA2XXFvwBt31LEqWLVvmoFJa/TMPH3OohklSI4kCoZBjPIeYnNaY9FM/&#10;TXBALBQasiCoypvnmjXn1YB7gLxTPhrqxy2NFWqF44JJldDwTVA2kvdNLAoXOz+VkysOh30Q4DSW&#10;OtLUp2r0U4BI5Tyj+erVqzLiLmkuWWAUNSuUSyJnfAyht0CA73LpViFBIsVVOZ02bRoEbGRLv7PR&#10;dm89m+CzASJvRcdJlxuf4CYwtCIEbmtqYVL5CEGKyYBFuUkKiAArxSTJ+EmAt8iAVGQMr0CqQZBH&#10;j1YMJtSCEhAp8CnxU6aUpCpTbvJFudTYKCMIqe84XCWaSyRRhS1PnKzXA8Eru9oOHCmuciEjOyYB&#10;JXBbDCsGMVdD8rYT4E+cieEmBbt7925Zww0QeRoiFV21YxAWI5BpdsvctWvXkSNH9FBXJdymQXmS&#10;YSVK47OJpOOSjyT3LSwCCEl4opboWBEmH0RkqDWRgpeH3LPCgYqUaYusM8GlXlnxhLNhV1BTwhPJ&#10;Sther8wteppXyH6iE6xoq/PY7pV1GNouZCvmXIKexPneYEgUghIaFgmHTka5YSLLI2JAAJfoETv6&#10;+WmjkwzIaBZniNUBbAGFBsITWwhDCbfRmGPwufHGGx3SjgP3OWfBu+++q+FoEW7A3CMpTE7ig+38&#10;caJIkxZheOVUVi8dEHapIKrI06zWFB1PpAM/BQIiudOFXLY2bNjAogarqSptV1WVSwA4kqiola2T&#10;1Vs+/Gn4H07X+vRDDoiXaSAQcOiSR3KIWSlkcOnkJpSUX/AKHLCi9kodLVmyBPKqfs6cOZis91p/&#10;8cUXwUWbuTAjGx6CRf/kMJDrPJAnxhxPRMqE1j2mfWhPPsUYGxsbu+uuu6TWJws4DFlXToBzjM+Y&#10;McO6A5lAgCoh9SbaEsNv8hARAwQNPznHM0DINEA5jVWENTgr4+PjnsJWnBxQSF5VtNLPUclgJV7y&#10;mAncMjFMCIjHKzJ+GkwTppDRGg0Z2TVBX/4YHOAz3nOGsJ9ipBldDG7TQ4NFexFI5YBeOrV1al2y&#10;9Cat3yL3qK0jqHYZNfGTEvophw8lFNLDSXMsZzH/OWNFAVgRBQRsJCkKP+uJZATCkM7oaEGLEMMM&#10;WTSRZt/T7uxIefjwYX66CrCiYPhmI7VcYkhq2MIkow8sqhQPPY49K26dBko5a+WCqv5cAds4XEY4&#10;AzcrQlNjCokVEx3EELXzg5MkwwTndD2dlCF7CbvP0txwDvEfNV1atRLhUMhb5aROuok7dE36ox4I&#10;mBPGbAqVq/Vjx46dPXuWFeZkkMNY54ogOk7u27ePIR+yUKWcFV/SqKgBnTlzhmPA1xG2bNkCefnV&#10;jlH99ttvp5wVBaIZIQznoQpDc1sQBg7ahC22c1ggmoLruZJzJ1DbvIWGgqQBN6TMLr6ZCEpCOUwn&#10;JsjR3w//NiwCkGxY9JYwDazoI1Yk1EkDFq84jCFemWOXHGEL1kmHCUnga0Csc1sVAIewu/KmTZvo&#10;hJhy80qyvJJTE6FRS1h0FbhidI0o41aEz2GtViy2e0tS/ZKxSwictE4PneRlE3SIISK5Q1HdAFzo&#10;JyMyjlepEru8iEII2It7+vsnw/8v4eLFi8Erj/YSi132koQztGXKbekfhv/3UBzzFKmPJ3XR2UOS&#10;20ZFxzHWudRPOuXCM+WeXBKIOTSI2UghGbtkBLDWxWW7VwRIoj1DkBFsr8JKRKAjzwdh8s2EmDnE&#10;CtZPONgCZ/SjSmadVeiqp1sHIyueHUs8aWikcNAzMcpn4hNPPAEiDLdCCVuE+Yx12EheFCZUkaGZ&#10;bxInWdiiOubOnQtYOFOlEJxw6suRJi4NnxhtHDanXAEinr5BuUJAs6effpokhT69VJaNVLHu05Zp&#10;fupR4jIXFz4rMcjImmJXjGjJf0Uk3ZcuXeJnucBhu2BuV39n2G2YGxBTRA5XzsCZM34KBCeFqfyZ&#10;MyFmUaRlnBt+0kwn5tBjfefOnY5MSgjb5UtD3wBClRUZ+On87p87/PPw/yXMJekANcqRpIdaTqI3&#10;zWP6slalzO68807XE188gHPqQscZLnLJNhQPHkBNA/VkL1qw6kkMUTDAwCrDT0+O9lOE2P/222+L&#10;QcLkQCUIXj50dncuzYKAV4TpR0pJAoef3K1QZb0VDCPAriRZJCAwOYju3hIz+MYBi7gOBb7RY27C&#10;+ZS0kqQBI/giugBBTxu7Bh7IqEu3SF0I3Mi46pTFA+mEj3VuSEB2GfWzXNYvWOGwRdb95ABDfOC2&#10;FU/mUARNxVLp2kiedY7ZziU/3ZKAVndWV1okcq9bt84p5YB03jszjh49Ckzm3A9UF1XIZIsuE/lY&#10;VFp6tLkY1c/vhuOPf/wj0nz88cebN292o3QKYrwb1QMPPDBx4kQ1r99p3PPnz58yZQp6eKVsHGYG&#10;5jCHZxxmWuyyIygWlRCgNNbYBckDBw54utVKAcdUJidhJUYaJAUrcF3ZIIntPAcODYS90nSE6afy&#10;06MVw4ULF1wQYQLVSZMm8YdmFEd0A9mYu3LliirVHWhjjoe+4QDFYQoJIJ67oygEqBwk2kmAmbIv&#10;Zd4KX/eRLKj2Z0EKbP/+/Yjt0v2b3/zmD3/4g4buFSc5psB8EHvWyCSOM1ImCrBwgBtKXcZZ8dOr&#10;KAcKfjLkFVKRsV2+yGOXrClYczL4DyWS8EEqgFc+Dvjg0g40LEe+Mk8PPyFPA/QUJj32IpjMAl+l&#10;w59krd+KibqQU0+lYZEPNRQ/TSCmLxNjkT8VlFdAwzQrmIwMfqoanx0CgQnWYbtRCYu6QmhwQxei&#10;RF70OCer65G5LowtTJDnNv9BxC7yIwBtCOYDGjMVF0P4DC68QgxqM8QTNeUJc0+LhhzJGp3Ct9er&#10;gK0n6NcQAItYvE3GkAIpI+ApagJe+ckiE/wXHWSsUChAKwR6QrK+Kl/cMCFpo8EuQ5RjLCKJS6Sy&#10;yUTHg/uckheahFKFt2DRV90pfUupGls6PARFjAP8txedOObpU4H/0ocwAHQrcsajN2fgbEgWWsIT&#10;l5yjsowhhD1p8Aq1lJI2+Prrr/ueU278J6BR+DDQl8T+1ltvkYeeXEAY61SBxkW58uEb+tnFw76Y&#10;lSRbTgSktYUzSgZ57KJQgBxDBlsMfRIUnXAANBcyoybyKCJXK35SDnw1CyshEwYvBMgYXBUaWqKQ&#10;ryY+mOsYPGGIPG9tJ0mVXbjHtAzKONrIoFcyJQu8xS4R4aSVMcTlATktCZtBSdpwYMC9Y9UzBhhg&#10;knsIerIBZQaQxlPyqhBx8smEPZrtlTbyI1g1IKVOpiZl8AGICMSWQb+3aasYQGZCm0i8QjIKUcc6&#10;r4Blr0WS1g2miWUdmvwkxmFOiss8rhMz1Ll1ewk4JunJblGA3ltYy6t6wwmskmY9XW/FPPqxlife&#10;2kUhfO1FcRBbyYEKhv/Sg+vyRAxuPDEs+lkgCoOYDBU7hbQJynbsUWMcNrBKT1cYr7zyCmr64vSZ&#10;1UHimHQ24E24cUzjhrYtKOIQ4huLg5NneIVELFRGX3xya6MExfvLR24SP/vZz3784x//9Kc/deTc&#10;dtttN9xwg5UfDceNN954xx13+M7zkWHS/cydF/ICYdopsnHjxorTold0NpYvX64MbNQNeQUrAQpW&#10;LeGJEGoNipbzjljFqU7ciB3VOCNwCoWmYn1wU3j8+HEfwbpM/6cUjcmiT3CniO1Dm4N/CU+kvt4w&#10;mTlUBD61XoHC3uCSVis816a1IYg5P4CJqD/88jbOnz+/dOlSiaDEW5phCEDdQVvU3EHNKwQARekT&#10;jltwRxEEBG5YlHexd6Dyqk7BHyT0CibEqjipRAk/vRVFTZMqORXd+++/7zsYaamCofBBJyjZpwcU&#10;bk6oS1WGEA/n/az0VAHlCl8umKbTW1WjSyJhVQM9/aVuqyNDm9qal+1pi7rkpYkJzU6aIANPdoXf&#10;nUmMolanJurCsEUvYkKvgLAsALN/qcGKq49X8QQCCgH4+ntXFhUkcI5JJZ2iEzUkeW6dXY4VBa8I&#10;e1rBVd4y7RV4ayM4CS6vBAUEiwaomTbM02AiBeagoJYJT7aMZGjAf54QcFTDx7DF00848xNiftrr&#10;CWr51WRscYgiD8dKcd1DI3UMOIFqOECQC/ddBACvAgEFeAnjJNhlHyuAACv+CBAxKOe80DiJJIRN&#10;HAd79+51Ih45cuSjjz7S5ah1G0MYZag38oQYE22nhzMaiNphiD+SopzZdf0l7zOah35SpUfRQ969&#10;mSHnMW9VFqA0ZLukT9dy02VL8QKBQimAklyIFwH4xrRzSgrEJXZVJjSBwFkUVPGQP/Lup6fBKx0D&#10;kq6/gkU88mIhoF+JwodyeadTA9R2NJl///d/11RNYiYxDGfdFyZb3LadAwJnTkLlsXqUI2/HwKQw&#10;oAB3G9SAJyHHocWowKTOaNgji35GLxyii4B1ObPCCUytVi2Kk4BXvRWSA8kiLAQMaH2Hf6D0Rau5&#10;4Nljw3+rlc6oKSQxIw0NflLLPbgwYcXcIpdEqMPSbPCBY1Zyj55c9eQShUaLflJo3oQe7Pe0gt+o&#10;kyfpV89Su379eoZUMvTdlEWkmb700ktwp5Y5jnGAPMeo5TzcpMQKt+kEPeGyZa5mMM/TIhmLxOyq&#10;NxHzpBNiSsvgZxroxAPpl1ou+anv4J/O/tVXX3FVPwIv5w1sEBF/CCMH3GgWGlU+WJ0NakBQmC1A&#10;rcqnmOpyCz59+jRVzmy8lCZZc1pIop/dW9HGusYKz7vuuuuv//qvnb4Y5YuW2xzTxDV6UfABqW66&#10;6SYKG998840vY6/mzZuH/eT5oy26hvNcBaorGpwNqlcJkeG8vIuUw6ir5Ax3AoXqC/I7vcNjm1r3&#10;RS2ShmvXrvm4B5dAvBWv+qHNlyhD+lT/uLpX3Y6Nzz77TLXLuyLnTP81q8ann366YcMGx7+iclTo&#10;XJRLIkA0C9wACHwA5RDVTYj1R3wYYkV5C4dp8rgtmyLFf5JSLEZDoq2b4Izsk1TklJiTdDf1FhRA&#10;Y1GwcopperHEeQInXqkvAAJB7gigNNMEpBuGZOpNBkpgSOcW6+jhrCWPP8qqcqDBJUNbMMyty6kn&#10;t4XDmerOFv6gMT5jsidh7b5/70Lf5LO+yTdiYhdIwUZ1c7zyRNdDhw65M8nRqVOn9u3bJ3AmuA0Q&#10;GgyY4Ji+4TxmUVr5b/BWKUGAfAVIuQErmplmjl3uSYphjn5+AoEYVQIBjiTS6ZUV65Ah4BU9JlAy&#10;+JweKHlaASYf/MRPJUO5dgqoLFJiUNLTIGwOVRfiOXPmcA/J+Y8SapweOHObRW5LpcsfJKFEp34l&#10;TAXODR9eys3hylvrdQyxAxkIvjJFZMLJgoU/5faqQcVy5coVR6kPCSWjPKFNDx98Jfuei8+oJX3i&#10;YhT+2EUnbisczUdyNYR33nlHM1ECiuXXw/83CdISwwHuiYg2teZqK8VC0Hj5iW9ipJAPSt6E8Guv&#10;vabbuBNTdfToUaTtH02yaGCCWADFedkZ8Hj4H860LkxYQdJPGaSZtyoaGrKg7iz6aahuaLtGA4QM&#10;VCmhEzgAxzQwNgdaeccurOYzuwCUQWgofK661WmAPBxznhmkmfS0U+VXGKqFgdgmTybeRiB6LQIF&#10;jayYGPjEtgmiEPbT3CQ+4Y26tUgnDfSjiMDkSQ50LlBy1P1FZTJEkutq0gRA5FlkLi5aBCV0qKKc&#10;w4Bm/b8O/5kui6AkRoZ7BhnrBcIras0N63RSbsJ6YnbZW+3xlj/kZXTYV79FXFewLVu2aFjaLt74&#10;pIjEnJEV+k0osZcSyhGIb9zgtp+i456cWRGCLRbFiH8yxKif9nLPW2LmsiNA2miuHSM3Tzggoxjv&#10;XvZ/D/+72D4OHI1qQyOTSjcvepSHuCjhBiXCRA63aQXgZPLhKwpzR9SxY8ecNKivwBxITqn+CPd/&#10;c/jY9RXr09b3qDbBPQ7wGcjwwTlfui6tJJVxW9Dapw/AxQVGPUiNAcG5KyLlje7KVZgghYxcgAJo&#10;lPcnRZ98/78i+Ivh9gMiZQYcFyAr//Iv/6JNm/jcdEPn4eTJkx3nymnNmjW6iVcu7HBDTp+hzkjF&#10;DDFPr/pH2riqm0Ov45CM6tU4kNAuubZur6bv+qg1aC6MakwcNvQmc7tEBHbuidqTEm54SpNIlYMq&#10;q15wg4zsIIySYQVW9Q58Jln9d/9zalLLAayIG5wkgDCIZ2ijnBQvr+xChowim7dVB3qgjc6goMwN&#10;i2xVyxXOoK6G/4iR8xxGLYsEiEm3CcrVHySXWs5s375d9wlVGVRxLNprIwHJxX8worcwyfMK2j7E&#10;UdpVxtngesQrmslIrquhnILI4cquQRvNFNZtQMR5egBi3Uoucdv66CZho0VxUcVzgHOMIU9eQZtX&#10;fAaXV/Ji2Ei4ijahxFsaSHpVA2m70ByNLBos+kms3JG0YgIK/lj3ViySJTuB4CiS65wxOCCQDg/W&#10;ba+DOSCdyuByCaPN4LakcIxwg0K5RhhK+KnQiLktybK64wb+6MZqClHNXbVJTpw4UYU+88wzSsOJ&#10;7q5gLxrHSdQSC4T9BL7AIakckNAn0+XLl53306ZN4z9g4SY1HHa4OGi5iq4oypyQS5Y5B6SbA8bW&#10;rVs99SXF7uTGXrcoYmpQfwCCufCZDnlPMSIzLoHLT74Rg0aHKxzMTZzcKs7NGItMxAgrkNaLbIEz&#10;PRBANl7xH54GzaIgKRzBcsCzP7cAjuLyCphj4iENYh8WIHYEQtlcLUkzj9kzXHUFxgMO2aJdGtbB&#10;JACq6WWPse4g0Yu2Eg/ZZOxCAr4SFqrycDK5v8iBWw9J/a69BYC1heEVzfZ6a6CF/IGgYsgfajkz&#10;IP7wH4HkGKDbYnAjZtPmaQsIyg2Oxg/QF7W9TNvlLX98BnUqaNlvvvmmgkcsJNC4FQC+hj55LnlS&#10;Ij1FygcgswU6r8AiIsiwYqMU8oQV4RCgxCvbDXN7206gLRZLsHuJn/Qjh5udqvBTpuD59ddfc1Wl&#10;Odu0eItCYFpf7koIeQfngLzffgt8zy+++MI56ky1roQEaLJx40Zd+OOPP3Zak1EtBE6ePOk88z3h&#10;u/att97q63Y0yLghjY2N3XrrrYqKIdiik87iTnfLLbeooqtXr34nPfyz3OnTpzuSeShxOgsGcsCr&#10;CxcuaMQwBBHn6XGsgg4PASXqEvHll1+60rocCJZ7/ZUHe4fqvxuOOl0AFMBkXWgkFd6MGTP+5m/+&#10;BjFKk0Zw8eLF0DPOnj3rDq7AfvGLX2gWvx3+f3v4o15craz7YPUTqpLlSEZpVhpicaop3WeffRaG&#10;LPKBgPC1Fc1FKWEO2oilYrburYGK1KKiwmbFvHZgblDiaS+BWgne1uidXl7BBzMdRf9r+J9x5jbN&#10;Xc7qxeIF1+7du0nCln5uUBWdVEQTjCUpWFUjfQrKilFzoEejYB2deILDago5DeREV5L00OBi6gaj&#10;Ffrid1Rwxhb40GAXQwmLgof2coAz0FPyeqtjRhQhidLalD7QHUUvc2PDK3qEz0k4QIBCE0/DK3MB&#10;EuAPmtUZzJHKhGkb/ay+CMPfLpLCJMAZeipJHpqLUbAUGgAk4ye3vTX3liQxMQLcOotMMARq+qHB&#10;NFuozmg9wYQSiyQhht56Cw1uD3odJlinkwB2setQVGg0QJgJaZIXGccrSUEnE1dAKXaxsIVXWMRb&#10;3QOZQUdAjI4r/mi8LrJqWY3wlrb+VzNYPWXKlJ/97GcTJkxw7XYcuiiQr427TFPLOsdEoS1zxhkP&#10;BNsVpi9s/ttCXoySRSa6Mi1kJ6uy5SdWU0iVs3P+/Pm+/MBlozMvnsg4PnRIaQt827x5s9RY5AMG&#10;Ap8SIKCQn4LlVa1SFgDSMekVNPxUUKzDqn9KHf2AzDFqbfckZnBAIsAirQTMkdbESkM6YMIxGrQI&#10;zUHuxoRawHzyTmtTMFwRA2KB2MTTfgbM6eUQexhcXxC2fFsXYUUoGCti4IGJEfTcFSr4uEIbDQqG&#10;vO+SXbt2+TYnxgcKqzRPdm0x2PJWzvhpuzmWAItyb1sxWDS3izMxnl1g0Wli8JBaExsh5ZmTJMkU&#10;JhMSxjGSnrbPnDnzjjvucCUZttzBHx5qzQ5X369ONaTUL3RYSvgvfwb/IaBKBxU5rDRNk2+8yknm&#10;rAvBRiFYZB10FtklbBK2iOgtl+inGfiewgcgZkgkGJHezc6KOvTxyrFcbThptNrnnntOa2ulPzp2&#10;alrpbjgamzZt8tVo4lxxiHZckbSiHYtIWSpOCt0zND53T+f6qlWrND4yKspT7/bxymeNTzgoBFjg&#10;CwGLOjtHwzcB4oEoMTxxyPXq1KlTfsqmIh99FArZdcFHoSPkN7/5TX3HiosaHgLNmedE4YPUpMc4&#10;ePAgGWXscuAnvvWfWPOZrqcISr6UmQP7s88+c5HyteTz2i6GFLYmRSZa4rDQlAmHJciiuJimQXkT&#10;MJFWH+UsygvkKXF9dCJKMRmniwbhemRFqcsmJbbUFsnAQW1br47EyAGvCABEjHKt+qQDl+DDqC1r&#10;164lwxlz1xoOSFzXVq3E+WovPWwxDR/MsQhVfOsVQ4RrhazXtTti1YUBavoVBQGS/MFbXKWBS8Qw&#10;vHrkpEKr9VPlHqaNOmLFyxnREai+EMMW4XBbpXvLQ4crze58/QcyMdw9TKcmTEzF6Ru1KSmooABF&#10;uWoy55gJDSKiTcnASikRtsifytBP0LVoSKK5J8nqziJ4zS2yi89xzKKJkKklhgzmYrcoXm+FAyjK&#10;rRDwE+YyIgS+hRIxG6m1heSwRQ0ukcqBzxADLLbARBRFl59w85QOWaCKHsg7k/jpCOzPVJBfRSjw&#10;V155xUaq+ntnVCkiVDly5IheQRI4bipA/vWvf624eAI6CFtZsmSJi++999774IMPOoy1uwceeIB7&#10;zhIerlu3jntSQN7TQFfnvYnPXJEK2ZVI/8So6CTdhN1WiUHMwEAhRycbnc2UB4in40kU2hpkaAAd&#10;YSErSR7+j+G/fSQ0zcEr8Ird4JUVwQrNIEA/cCQO8Uocc2KHjBpULErVk58GlxQj6zbKr3rks8El&#10;uwwmaIg/vY0hbPFWWdE5Jj0ikapKyChOz0blZMUELgSAYnQMcE7AjMGUK9IPHZFLPKt+8kY8fvJY&#10;MjqP6xcC0AS5ot9p3wawIiJSoovBigFHKbcIXz4ghxhgRCHrFIqNFW7YziJzxJrwiic22s55gZhb&#10;56R1wwphKwwxbS4EMoa9xKDmAuXLdfbs2dhm6MgbNmxwxLoTYBv/9S+9UuGxQk8hm/CTt6z4CS6q&#10;ygG1EsMEW9w2J6y7mQCnduCtp+hMqLWlkqahsqQTsXDIs7uSdqNslBNCa0mOit///vdu/X2Q5fz/&#10;z3BA7t+/33nZP5u8dOmSM/jEiRNO3xqcD1mHBIVMoLXuLHCfI1kxHFTOJE2QsBNLLPiNOULgrSgg&#10;qSFaH9j7fkBSOC7Irs/udsLx7dgf0hpOOPc5AQpH46CfG9iyYsUKHcEFH4VQuXoAtQwy5L4IRuBw&#10;1T3At2Mf6OfOnfs/h//V6JQ7O5sYzqFly5b130SVVuYcsa4aXmk6tDkm2VK3rGAX7skpkkhTnOS5&#10;uUiREycJSIctWozsaGdO7g4hi3xzX5Z0g7DS4L+31b+nOwdWKHjgUAs0G5lAAD+1EusqnxUsUqSw&#10;9XEsWIcTtpDHSeeZYwk+BEhqJbbkpxsSAa+456fznk4OWFH4dCoHK1SBVNbcJ2TTulFZFTUn4WDg&#10;Km77aQBBCDRQpcReeumlAwcOuAnRr9UIWbzCMSjhGFS9kn1q6XQ3cnNiHQldsDQKNxutXManT5/O&#10;E23UUeErR6M3YU5RgJFm1sXCGRMrTAiZFXEhBjERiVcUbIElwljnBmxZB6yfQW2ejDkBQdVt6mMc&#10;KxEAsW4vncUeFDSz3mWCTusSKk2EIeYtSHHJU43Ya0VQPtfE+Mc//lGCbMHYiGFXHZIJwvRzzJyH&#10;toOaThfibqJOCwTTPCFPFbuSKBdM8JbnrsUxv0FMRJrk1KlTSboxq2vV5zT96U9/6glAjeXuu+8m&#10;QI8C8RPr+CM6bniySz9/Pv/8c87j2C9/+UtqnaaRh88AMZFrHdWntpaiRYgaDvgpd5KFkxhClZuB&#10;mrUL/qCGoaFnKhaLgrIoL0w78GiTtc4jK9AggxIllAOyplFwGAEkRRnaa8Lo6I9CSVICZ7ugGuz9&#10;4UG2YogoGPLWncOtlCFv6be9yeBwdex1ZEqnnz1RFhxeDQ7Y4b/Vap2YwgArYY7KkBzwUi6BgrKc&#10;lmxZN2cDNEVlQie/JUC7gTjvPR0GVIlN69GLdeo2eqZQhBUGOua3eApYyxCPn9aBKH4/CXSm2gvf&#10;iJs/dQSDZOw0p9kr26vJ/LeLXRsD1xC1C9T111/fv/BqaLs+B1GW57KF/agm07kkUh7yXIINK+b8&#10;9JQY0LPIPTKU89lP654sliSoWvFWDRCj0PCqOuchYc7TjGQaEzScbe6hDgA3VndGteHQ0qS0VysO&#10;JN0KX58a/lvb27dvLxDDuSsWFwXnqDuXdIBowYIFjz/+uEOIHjfo/s85Bp1OmsWLF3sSoBkITDvz&#10;VJrrqoL0Ydq3r3C0QtABXzi8FcJDDz2kPp15KWxwEsg/+clP3L4dpSqTktGfHu/bt+/s2bNOVp0C&#10;OG4zjhAOC0SD0HCxRRaYMyEgBJLyCzrwerq3qQHCfVi7LrghuXOoCtdqKGXoh8Ox2ics3zCcQrk2&#10;UYcKrDqsgFkUmhU/q0npY92KV2reT3vdWuCj12hSPPRKCTAtxcqB5/JoC2GdlFrJcqUgiTaiAB0M&#10;sYhC8iSJiRoNLCK5rHHsiSee8NPQWB1miOG7mYm8xTosdd4QxgSxSCIfsIiAt936netoJhDK+WOO&#10;iqOKqHBAZwtDVBlWKk8IKC5z5ggb6Io/bmyqWOy2MEGAt9wunCeffJJR+q0gAF5JK7Ql3TXOT0l3&#10;QmPahAkTWPEF7BPHsSq5zBmc4YbtgIKYp5/e4pWfRhXHhOGVZxuF07FEpm4gF9ZZ4QA/+U8JeZ4j&#10;Es0WifGfDG7rG2nTG8XLEz/p9ISeLxCYcIyhuis3KAkrnpBU1wRY4YBjxrD43nvvCZyYJDq0WMkZ&#10;hhxpkmJie4eZuTFjxgz1+PLLL8ssD23hJObjswZFQAjC5IPs6OeGM9iduH/uCFIN2UfC5MmTwQ5k&#10;G7WUO++803nvfqMhKD3UcoxJDStusXzgGLU8cT+eN2+eJr9+/Xra+mNh3UZojDpQnbjoN2vWLAoJ&#10;IKdihAYO8ER+h8X3rTJRIN6qU7Vjo49AYtwWkUMR+ZFWOH56QtJPkupC1NhonbwCkU2+qR2Dn15x&#10;mAyL5uT5o8v5KQXmxCIVAA0/GS1AFEJgu2jOhC20GVZISrfEybLsjDkd4QsgT94ja2ctloDDhBxp&#10;AkAvQmTyCojm1pEJpgKTGzbwSaaptagaOcSqLdaxhMfmSgs6QFdFJjqIqvPdIGfehiAOGdylkxIy&#10;hCFIgFdCtaWA6RShp7fRmksihzgEBclbtDah0FsKrXOSKhvhiNCGRenndqrIQ7bDzCvrTgXPcr9y&#10;5UpfbEipI+CZ2DVBfQ0hwGKLKLhXIJzU0eprHIMnkOmErVdMczWUSqchSQhKG83Sr8+Cou7GNxsL&#10;hAmoeqtD6ZKcsUv6fYHBp3/wdvjw4SNHjlCouTdsFCkx9eMMc6ch7Lw0kUdOuivQzFUnqNJSVIQL&#10;3PV2+fLlSl3fUTl9yApcMUioNs0iAaejIndSupahCs+lpsTBELs40F8yGg03LfWm6hDdz5MnT3K7&#10;V4bbq9NOxTIKcKcFr5hQtz5zdRNHuypSuoam4JaAWgLhP1f9NIeSGF1B9AX3CfppOHbsmM8gFwgn&#10;X7asj76bu4W4MQiQKuBIND3aiuzAQYphq9Qlunrz09xEctUqCondTZzb9Kwa/g/UaENp3UR+kVDG&#10;aTank0LJhZXLMv1WUkUtzjCNPAzJSHRCV+Y8ybjH6CY8VAIsautSI/wOsLxSZYDCRgKEsQtzgJ8A&#10;c7azS4x+RjETx7C0opBBu1COmFdWrBNQRyY85wmGIzPGSrTUOyFgqFHykNus2y5kMpGNgAxKKOZw&#10;BkSuTe+8846cEnAF4aQDxqf/tm3bdGQR4SHTlLNrcIBCT0GhN9M8wTT4cJjzUiB20UHbTwL8JEMA&#10;qvRzPv/pBJe5FNhV2RLgvFfWYUun7YaJYdFcOJ6c8WSCIfIWUwtb/hAmYMVb3tLPOuGaDHl1oWS8&#10;hT9y+m4jAzRk4BXAbbeioZHX2ei3BSXoNAcOUjmuEJ5aZ7CvTFtWrFjhMlrGtV8R6SE1NLUPallQ&#10;ffhDpwAdBGx1I1yzZo1b2rvvvjssiG+5pG9wTw1yg8+Yw3TOpNBdyt2IA+zy1o3cZRoIzl3WcRJ5&#10;hDllyhR+btmy5ejRo/3DKSRhUWul5N/+7d/Gx8d9z2iPTh+x0MCWRMsj68C07q3smEulqw8BBDCk&#10;2ys/CYPaXGURUJJwULB8AJq3VQHlQvaTAFVW7KKW/3LHaINmYhYNAmWcvFe2lFwljzaDvy3cqQlr&#10;E0kSg0nHrWHFT4elZyskLbJnroqk1nYQSz+kULCsewtc64XKD95bsZEryl4PVTwOA7uwR0NU4ZRD&#10;Qe5F1TXQxBZFrhfzmHuUg155CE9ILIpQSNbhZUXKbcmcuZR7yroJbTyx7meOcdvgJ3nmrHvbSYbi&#10;Vqyb2OhCd8stt3QkaOhOMuk/deqUpqlZUM7JqM8HGijnFU88eeitzImUsEAY8iRDgHL5gLAas06D&#10;dT3FFhF1R1NafgYghEu82C3aa6JDOVfcUtHaJxoGc89B0l84cpy4nJrgq4gopIRXXNLOWDR3Gtnu&#10;E40txYOISk68TlAlwY3+a0c6IDENTsk5q9ilQTbp75BTfj5TKFGu1PITT8TFc3EBp8LGde2SwtFQ&#10;wEDuLxK7sbpvOVPN3Q927tw5FBkMAuy6FohOpMePH9dqrYuX8854dwIMcULAkFeeSpFpnojILk4S&#10;VskuSZ7cdh3ZvXu3IqfHEf5Dx5h2KEo3SKmFjKSoTxgaYJFHMEqNiMzl108VWLHVgESN5xrfxo0b&#10;+S806FmhzWEDXhu1g4qcsKecAo02i6nFMYS0zrpk2aV3YJpFdWHdLhRSShqELboGt1HOsS3dCqr2&#10;wX9X1c4M/BGF70IrSMU0OlmnHwE8u0AoAXuFozwpJ8acQnbJoI0P9lohRsaQYkPebQfm/v373SeQ&#10;gRUhi4vzwsFGHRywEuqqKo979+4ljELIgFe8lR0c8+GlQas7JuD54Ycf0qDJgFfUNNPJAUHxFp+9&#10;rUVYlBquAkSk5hoFb20xt7cmk5hSpUd0QoCDnzRgsiwTIKzdeRIgBiVbOANzSsh7ZaVBf6n3ip9+&#10;moOOY5A0FwgE2utJ2KBEmhxySOtMcvBwlTN4LlOM0sM6MjucyLPIMdsNYq6zdCKtEtBaga+reEql&#10;66PtHYHuMb4B7r33Xrlwq1YCeqB8zZw5UzN3G45UlMuFY+/gwYPOvDNnzigEJx/9+omjkTkphi2g&#10;WOcDt21RSqyod/cD4Sg65SbR5oSfeuopK4jEhIsshW+//bbmj66JuaNjONLy3I0W89GbsFwAoRxh&#10;HfxZtAhPmMivNCkieojJqXWBeAU0HcBbu7zFEG6oHT60ThVJW4RMoXUtznZ6SEpWr6TMiFSetigr&#10;PjBhAmpOCpw8DWOwlk6rTlNwi8Hc2ek0RSPAmRsQt2KQMazbRSCNrjlw9GQ+1xnjGRR4ZrFQOcEq&#10;eROM0QcxRrbkQySOW6cUp0kKwLPtcDS3DnSVIySuKhKmMSxkSbIiu03I84dReojFSKbZ9ROHTODS&#10;FsICIeNnzBad7Qnb2F6GhP/ggw+iRf/80oeUlqT7u/c5gfRN7VLl8Bmyho0VBg8lUnNx7MFH90dN&#10;e2VaXr3SoaChxYgLRWzhjOKRcit0enYR44YtSjfMVZeUWYQPJVrSJ598wh+V4EDSZJ15/QskWhXr&#10;alVqXG+dbfIIhG5IwAcX30DKZ4c0N/SU8s5Q1z2v9LtKVzqIKQlDB/f9KhDrhtpgzvWWEhpwrHoA&#10;KVXMqV5leeedd1oZfS823K8Vp4kjU9mP/maWA57mhL1yNbai/HQHFOpPoQ03ieon3gMKMqAz6Qyz&#10;7khTsULmv55CrZyqMX4CUzi+VvVuB3A6ASi/Tz/9tBYviSQdOZ4GzaKWrwjvJBAy/lt3pGE1T5CW&#10;S5QTk0dZlibdB39cUNBPCBwjYxcZQ94reOkAEVfhz3+xUM6EV+SZEw7T1nEAyOTVtrf8FJoVc27o&#10;reRJ0iOtvAKdCeetGFSxIkxW7LKCbNT6pkdsPY4kYntlgiqCpY3zIsIK6zqgpy0WDczkCcknn3xS&#10;98QHZc6o73VUp6SqR1TDKSKzngZUkZYbmEkbzF2PbCGP2I5eTUNloR9JAjljLkDBYil8LDYqGcB6&#10;chh6vLWdq4b+oBviCVp2HPK8iQKEvLdG9UWVvbYQIGbRnJi68zQ38Mcur8ggvKd5J6s59zAtc/BR&#10;Gp7EmEAPE/1Hc1uwYMGsWbPkCEtXr14Nf29lE0mkiS3aeDLST6GNVkycypMmTfKtCU914V6iDFEa&#10;03z0MzRhwoT77rsPYliH/66w/H///ffJMK0T1r5EQb+OoQpkv3+YkjMq/bPPPutvRKp0DZNLsuyY&#10;ZMLF8dKlS6glES6sOgOcHbFsSe66des0JR8k9m7evNlXqRWZVcvqQmEihkCk0r1cHvnWn7vguXX0&#10;5psC4T+vpNVP4PDWIeUtBGQZdGBJuAKEmAwilRR4ZSMkzZFWobXOhDlJJPGTHiuUGMyJ0YR+AhyA&#10;PAEZJyxA8ygkobhhhfCYAvBb+qXHsyNWWzfpxDW34m3nLvmO216ZyIeNINYxibHNb6p5xph0WjHM&#10;vcUn8hZNLOprUJYAmP7qV7+Cr7mNJAXDy54pAYFkA7oDKbDqR3AHmSMQ0AImbKPBqJ9CBUq40Ewh&#10;+SqQQI4JDZlER0ZcVmiz11uaLYqOz6J+4YUXjh07dvnyZbQY/S0hvNGY8FgBkK+9AsFGc9Czlc8m&#10;HNYsdA2MRHG3SHM0Ukt6mSrinlSJhTxhOlHERuvAQQgrGpNXfC6XVam9eKxU3PHVla8BYpqRluSz&#10;IFeRUkLRESCenOShlFnkbaZpZs7gubwL3I1EFoSgSKh977331AOHFRv/3ZFViGFuOIeqKwlCDB+j&#10;lMCTBpBaZNRP5+vEiRPpybHRUJyjCZz7kPVNqc5pdgH3Weyn88MBhkLchoC8tMsQuyswlAQiHYJy&#10;ugxuAf/9vysbPvsABTgPoYEJ9DgkAAtGMcqyctI4QEdbX5mifvPNN6VY97FR/dMAN0NSFIJJKZYs&#10;pmXWWUInzeJ1XGE+HLiKxvnpNskBMnygxFMuwM46eZKwMii0hVEpq/dB0rpYNGsbLRqsyJd45Yta&#10;wVJoLyj4wCXK7VJBLPLNRqVko4xXDi4Nbn4mCkH50IbGNlqXYhEJUJj0wJyTNqKfVFZi7aoxeWVR&#10;Z3RbAiBCCkHDRUjnq3VEevHFF/Vrx+SePXvUAooS4BtJakWhBJDZUeGccOKOj48vWrSIPJdwj28g&#10;ZVEI/BcR0yYCFGZ58TNXyUCG2uKqaqxwW43rYByuA7TiTumngcBIW1FDuK5iUGvdTzJ+eqomE5q9&#10;coO0sR5FMzHrJYiMjeRFh2/1T1uwroZD0tVZFhSUM9JJ5i1tCO+V1FPCea5m2q7KmRiCTZ06VRIh&#10;5nNQGUYzu0wwX5k/8sgjuLFz507HIeTpdOCtXbsWVWhTMogt46pMf3OhoQfNtDga8B/OqCh9bkXK&#10;88CBAz45nJQbNmxwhdLKhClBH3zwAQGm7cVGFSfvMqiUTITm/voP//APOq082oVaCxcuFCZOCq0a&#10;pGdQYMP/u4MQrBjCB6wWKt3SKssqwgCyuVcEmthFAKP8hJK57RYxVjbZZQvOkd9Pwzps6xuQoYpa&#10;wNrraXjr6a0BcwJ5JZsMpQcDQT34C014gEmC8ez8MOTAsOLpXJF+Ex0EGzy1WqeRFRNKDaCYx0hx&#10;yo3IudURJTb2OsXxAHb8E0Y5kDxvVa8uEA+8FV6oQVYMIhEeTihL61aEwQTTwvNWRvlgL0TErzeZ&#10;cABd2GWUJBma7WIXBCb06LwQqPV3qJtbscsrqNlCzIlrkTYM+/zzzz31+rNnz5oYy5cvxzYbMckn&#10;Kd+kFl24kUucZF04FHLGIKxNiBrVwIWv9sIBESHTdg7w080LCMKHCWabUGXdnG8gpR8malgPxVpX&#10;y+eee85h7zzQELUt9wCdi7lr1675HHS3nTlzprJnxV7c6ktF7EyzIkyaWclVGVe01i365IUDV52v&#10;6krLE69zyETZOMMcrgypbVclrvrJVYb4iVe0gUIPBanD9f77769ojb/4N1N/+O/CNvbt28euDywk&#10;RhtZEBTTsinjoOPJihUrvpP+fpw4ceKLL77oysxDjZurWrPLHLjQyUeP7VzSU0DNsYrCkAsa9Hd4&#10;OgkgyQGLtut04DKHm0xRZSh4GuQF7JC0onqp1USgjVFKBg7uQI5/mt0boiJWSIFK8WTdihid3xRy&#10;T6ESM+I53uIDu32rwbNUyo5sUiJTmKxX0kOgU40nthCzC0not+ItMbv8tJ0e5nRAERFGg8rZLiRh&#10;VCxeobfY2cVPXllnlG+xxU+wEKNKOpTG888/r3uSRHU81/oRHpJPPfUUJLmhC3sFBDSG1blz51DO&#10;dh/3kr5y5UqZJemL34R7JOnR6O1iiFf8NwAOHwol0TqXKCTMVTGKQmo8/bTOZ1HASvYFUjhCJm9R&#10;KzO3AhYgWFRffraFFfn1ygqFBBqt6I2qHhTC5APTtvDNxHY0MJQ/eTKaYeUGtyASF/eAbIJIDiHn&#10;q58QIEaJuQkrelo58tNTB6a5v7Wg7mSZQqeju6Pn448/fvDgQeel+6iDULn1p+7OWvLurGjmGqSm&#10;Vq1a5fuhP0DyaauoJZRRzLHFRK/TihWU0jh+/LhS2rhxo2zyzQHpEDH4I1moXg90ljtffZtyqQJx&#10;3+KtVwAUCCra61YhESZwiN62gy6e15FYASz8vfK0QgMnEQDOiApbK55OhBqmgRVeMUfGW6yWGprR&#10;QHLrscIkkzky9MdqFqVVTdklg4bovNIizCWLG0xgLD2Kjh57x+RGkrROUXWUNqzgt4mGOFq30rnr&#10;becrUDybs8Q8ClrkhPgZ5jpQhMQb0ZoQ0z7MWVTYMq14nDHENC9lJjDxMyEq6Hjy3hME0vOHP/zB&#10;OednQLMlSPkWCOvMKRVPbhDggJ8GBntLUvsAhInyM7jBGUryzVy+KwP9iE5G08xbFzQCCFcHd9fz&#10;KTP6my++DrGNh7bAVy5t5APfrBgw8eSY4RXfhCyFOSmp/JGbWCJkSrgKDVmnhCoTvgGHq36aQMAu&#10;aoUMq8cee4wVPHbZP3XqFMbrOw45ZbNlyxbHTP95hC4KskYtnWjBHPbYq0qhwS5/oCTjElcWIMOW&#10;7M+dO3fatGkzZsxAIMg888wz6t9h87vhfy5HjTnXlas6tHfJkiWOPdrMG+WIIeb6z03wPwxlf/TX&#10;kv8/hwsymTNnzjDhliARfkJew1WNogAsV0HqHFW9BPqXiDqqkUda1YC2xT2s08qRkLwzm8/OWrDD&#10;xxEoC5AZmh04JkDdyiEhRtvRG6rglWjpACPNcmdd48AE3YdOCnUTxSazbAUj0PCtW4U7ih7kJyZQ&#10;xShV8MeN8gIxGuQd2loVrHhIhjxzgO0gtI4SUmajp6FUKTTRpDhAGz3cI6wKhFAH8bauZLtXLGqd&#10;2jETKOEpU17ZYk6hp5+Rk052+WBu0G+OVDS7YDHBQxWhxnFDCwY4DD2lQCyCopAtkEoBYrAIE2/h&#10;L3c+nj4d/oteoHa/Wb9+PcAdG2zxAbZbt2514sIZCGIBMrK5kXCSb8QULGcI881P4HNJsMK0mP88&#10;YVoKKljZlCAweuWpWr2l1isCILKdHi0CdJ7wkVavQK1ABOLpZwotwoQqkmjv1aPDf1PWFkB5SznN&#10;ZEBqMU8wcPbs2SoRFKKDg/A7J7hEjBsGtayzmDnKaVaY0v3JJ5/Ya9ElxuVGvZB37g7p/K1Djj8i&#10;RVoKoeETefXq1ZLlY1eXUMWy41Nn+vTp99xzj6rnBmGVHgl5wqjacfqmU5pA7VzUul3BTbyVF6kU&#10;MpJLkNZx9913u1JbVCZUwRCY8dyRrC8BHCFVh71SZpcJJ0XnlRsGYdbBRYxFbkDAijk8hSkKGy3K&#10;VCvmWJ28n2gGc9ARo1wiBOstNtITh1GIJAHmxGsS+FUKDQbn1YWn+yteBUvZ5+qYQ9HZ2ZHpaYDG&#10;6EAdPYU9WjT0XOjYq+2ibxtNLArGW+lHcbjETut8kk7midlIXqY5YUWx6WtIoHNpf+Pj47Zo38zR&#10;Y5enSEQujBAXnphNrHvCIu7ChbBBs2ES+cBEoHrmiVf8xC15ZQsFnb4cw2w/vSJMErk7DJwBSHbz&#10;zTdrDY4ogGro+OQM00NRP3r5nNJEkMZ2xSw04SMBx0DBE9BbhD4B0JVdMix6ZQjH29gju/ZqqfYS&#10;M6Gz7kZApYmLb5RX7aIAC22OGW2IPy6h5LU255+hPvPTx8SECRMklBXQ2R7/ME974iG7npzxigkD&#10;Dn5ymOckDT8dz55ecQ9cDg9uUOIW/PRwgMJemaXNhHsgpQT+dnEYr66//np1mGOGW3P/gOc/G2fP&#10;ntWmfYlqu/ovzji/9XHnmcDBoqTVCZ6YCN8nDgT6riVMRtNRDObqjW+I6uBUGxq3KDSmv//7v7dR&#10;7IaPBkZ9P2k3DkIZdz4xhwmiU+qSQrm9MLQRgFY0LzJ4QjmLJk4CvQmw8HEHgoOk9ycfTggC7OKn&#10;5NpObEiHwf/oxkrMF44TSziUS7oAUaLeJOmse8KZz3JqHZMxXID8lCAWqXKS0cMZIfvJbV4BjVHa&#10;uKGCmtvoFT2iU56ELdJMBiFjDmFUNEwIeHKDt2TspRxKr7/+ugQB3AnqugMW63zAFujR6enshIae&#10;6CbkG0uM7tnQePvtt31g2ago+AwrlJYp8iY+vySR8LPPPis7AGGatwA3ETI3dIDORY7hqidvoWcO&#10;K+shaYKTKAoxc+ZiO54jaq8o7BWEvbVRjH4SGK0z19xbW2pEflKr3hFe+UhH5uTLFpIyaBA2aCPv&#10;dDfUF3n+2wI61EIe8vUoPngLc3PCvLXX02cAwqsjQDnVWHG4wgd6rPzrv/6rk88J58gsBD6wiPlw&#10;4KFho3xxkjkVOnnyZIeidCOzM1vV4JJT0C5frtQaEs36ww8/jNssmmunyCMRMJcIzYehn//85zYy&#10;4YzgOV4xwWEN1qJdQJZcJ6tTQIDeWsE3zsiXCa6ao189ky1oqBe+lVnrfpY+TzJQkgv85DCEKfGK&#10;ZsCiH/0C97ajl1fWTVhhi4BXBIRvxWDCYAuNRWTQ4K3t9LMos8QwZ8wVSZzOS+efw0zk0PTT3BFo&#10;mBitaMeGCTismJOXV3vBnTBMpTCYuCgwA3CggbIzzNvAJS9UDigqlyZFiBOe27Zt079kFLc4ykt4&#10;UYJbyoYGPKBNhBSKzYonB8hYpN8uCCI0ZyghjJ2ECYBJPmKktwkAhUueYoEOaDhPuHNXYnDUfZAV&#10;NHJTtve3v/3trl27vvrqK19IGn1/I9cKkmEM3CVGCqkKfdZh5am7eRrlniqDwwbnuV3Nm0BPzqTW&#10;BDsdCQLX8nyxgYJOGvgMH3ttIWYXh7Xp/nWxV1991d1T89KYzHGuQ9e49957IazgFUDu1SI1VviY&#10;M81zIMhRpGTFlcgi69YlXS0Z4mIdRIpWaRGwVyoh46qhRZI36JQFZEUwyfJcsGCB6/lNN900+ltL&#10;hpPVqfzdj/9kfDEcMN++fbuDXB/RCxyuurCWDSLXNRWC7lqJqlPhEq0R68L9yx7w4Qwy6BRcMpdl&#10;jYakxAHKirI03MdZZAJL+ekTFp6AQlH6YdUJJDt4SCECENMdXnjhBd9Y/PHKWSJ3nnZBGNpMSJxJ&#10;EY2Pj4P0tddeAxQlKAFDCUUGBJBWVGGFLXFRyAF4ct5Pc0kvWTbagi0ywnk5siUPCVCIG+SFyTeB&#10;9M1n8NMu/OenCeW2e2ujXeZc5TnKEWaC3c4wb7mq1mgGHTHXTYs2wpBptzro9ccMTlY+y84TTzwh&#10;HRouTOQIVsrK15XejUXayLx586TJ/Uk1IZ5ewfrFixfXrl1766233n777ZqPKjt8+LDUi4Uwc4b7&#10;jViohSRvxQJqsRdRgci4J+chZgUV4YYAMjJonN//CznVl7TqZpDR8boQ84dCGoBQ85UdArRRAnkF&#10;RUD34LaSsW4XiNgSRZmihAma5cjET0aZUxpUGfYyDQomZHzRokVCY8t28hwmjBhwNq9v5785nh84&#10;cAA+c+bMUZj89NGCZlIgawC87rrr5FFtcgzU4IKGevRNqS3A/M033+Qt9KRD1A5FlS7RPirA6ydb&#10;HJMRrZseIQNBV+ezDswrNCPGE8irQc4Ibf78+SJymVb4JCslHg7OleHf6QEakrjRqiM0E6kVLdpe&#10;eqAn2GqHRe7JAvd4IhzIm1g3rPupPCkxt5cD1gXFN7iZWOwVMcCCjoBXoKAZn23BKEYt0sZhEwr1&#10;cLsMlKCBKtZJQl4IkYTw4F/FEa2ljk9U8HR2elqJHIZ5AlY8DYvgsGgC09Ei1fR6soQHqgvo5tiD&#10;XgKAF/R5DCAtW4caHx9XcjKq6vojzaNHjyrsWChyT2FrmrZLMHDjq1cGuggY1by1TqcJtVKSRXqA&#10;wg0yJFm3jtac55g5l+DAQzL6gu7APXOvaCODuO5WKl8r94py3voS0qMJ9+9vuHRr9zt27NBNHA8q&#10;Aedo46002MW30agIOcY9ISAQ31g0vLUCHIv2elYGygMyUi4EuySiawSoPS1GHVnQH1URlzisElBB&#10;I8NviNmuGHrlIFROkmWvMAHLkO6PoDGPMzHbE7mrHKYN/gNNurltnQy75tLtIKfBKwpdQrmtzUFD&#10;lp1/vr1AQQPysK7Ofanwx2hy6NAh7fLYsWMt/mfj/Pnzoz+Qd5g5MsXl5HvxxRfVM0O6reNQ242E&#10;PIGDArCier3V303UsE8fr1QUz3UxQ/kJkJOy0Oe+s0H3J0AzJT4FfPnRCVh7HSpygb3euhr6UPvz&#10;8D+YAHwfAeRVqUmHHIts0a+egSApRUGGTu7JPrRJEkAGHNAcpcaEKhN4aklgJOMn656SCGRqKaxl&#10;2E6MDK5qSZJoBUmKixu+mImZa4LEcMMrTtLmJ8n01G5QQvj4rDDxnzMckGJtyE+eG+bEPGnw1LI5&#10;7MbQXzl29fnVr37V4cpVJvhgl06KJJyhXBSI5Eb43nvvuZm5tqqv6kWYPmTxVj3q0dxGM9qgDTTZ&#10;lH2GEJh1gcOT28REDVKhcUlERi3SxFvFIiJJx3awE0MYTHa8KSs/QWeQ1DGqoCQt0q8puUSGVWew&#10;vaNhu2EvoEyAwxPrHDDRXrQgpUett+xaMchrDkJWVlqxFMCKFU7SQwnHvDVKKGFbRMQrixKt1jAc&#10;5ex1raQc/tFMFhDeVdv1F5h+1tJ91WgIuhxtSkmCwIsYqpvDPDSfOHEiwL2CgHJA9d27d//jP/6j&#10;m3owchLZPH3R6gCOavWIA5xBWitOaJ22wOms55Qg+RWaxCl/JBSsoAgTg4ynuGqPoLaRn1Igaijx&#10;sIQCFjNNGIWMQcZPA2j04Cre0uwVu/Sgk12y4Ek/rLyCG8c8bbTLInLyQZh8swJqPlvRBolhBbZL&#10;E50uNL4YoTpGNfg6I/3uk7SfThTFD3eiJhY9rRu26OlemffW8DNtJkgWiO4mIIOIHPvJS08sRAKI&#10;SJgOK1rlAR3HVf9yW4O7AhY/j0VFj0hgJypPeqj1SqgGbdbjZYMtOqHmSQBwscRG1nlIm8HnnLFO&#10;RiMDFuyoYlrTFKmrFtJcvXoVR6nFS8WMoI6K8fFxnT3iGnqES5+3qMZnOcZRAUqqn8Kh3GDRYM6c&#10;ewbHuIoKFs0Fy5C3siDMZcuWOVkFi3yEvdJfQFr9E2NC1rktTVjYv7Kyf/9+/UtE+CoRfEBZIOcq&#10;W8KnE4Fo8GQIsKCggXIQwcSBihh+dikBLCZ5wod16wYaCAdQskltJJNlezmMEvqakvOBwg2XoZI7&#10;ffr0u+++O2cuXLjgWPVhrZ+6mvQv1BqXL18Ge//lwr8YPmLcIbzatWuXIrdXe3355ZdlR1Ich9qu&#10;3i0XLhZWzPUFKKlzbdHJ2h3Iio4sO56cd4SYy5qIINafAaClT1hNX8a7VzlTtXJzeswRgyFnqm/W&#10;/tGANkRYNmlj0Vmr2VHICgAlhf5usX2p+0pz9sANzrKgwvlALSYQ7uNAlk2c6J6UyKZADJI8NxBM&#10;1mTT6HhjkTPOAJ54K8tI4kmnD0qB4ID8gggUbgOjj35JNHhCvxD0mjwBlwnrJvwxxBWMcm0wLQq7&#10;rGhJTOfnxo0bASJ8HICbqH/729/++3DIji7fkakV+DxyuGrxPtfI80EV0Cm/PpU+/vhjKzzR3BFM&#10;/UJJuj///PMPP/yQcq6ifSDzHM7kayOKBb3hYPANjVMlCn0fYwmor1qEpqESYYXnUO0UpIeTBOix&#10;oucwJB01H89OPhVkAnM6Wwe7DNLpbSteUUKsPubpVRU37EyDf/dBdIoLks4efYaYLVziJ0muSrG5&#10;vZJiu1R6i2wuhQjPMQ1h5syZ/HHv3759u+qTI7GDCP6Id+LECYwFINgVpguismLXoSVralb6HJa4&#10;obppQycb9+zZ49okiar4Rz/6EZ0iMjDBHFDwxG0+cLK/r84xwrJMiacwgf/UU08pZGewuaGZ8Jkt&#10;9y0tVNRcxSjR9ZQ4wUoHtpuAlID10soWHzy7YClMKSBJoKuVRW8BZYX+FMYEbz15ToM5MSDYPjhd&#10;/tt/I2wuKf00IZwzdOKPknnppZe4zWclLJAxDdEpaDgd3VwAauK87CjtfK0F9NO6uWEi64npnp72&#10;mlAlwbRzhXJ+4C53xcNXEDhQeWYOXOxkC1Iak/QT0xm1GD9dr0CsQ6lwKRQGqnVn5z2gmRA/yOwS&#10;IY7S5inmmMcW1MytewZc57rImSNDXgi4Tj+gYYS+fpLnobePDgdbShoFUYeAruqowMsDBw5AEyn/&#10;NPwXXXxCmfu6JVYb5a08cVgN2MhhgHAeAl7R75VFFDHnHt9G7lV7wneKu4ZbFym6E7POeV4RAwsQ&#10;tFcgUD579myR+gq8du2aXgYBdjHbGaAHAZCwdsbb8fFxGnjCEB/0iLylP2dYqaFwnkvEZJk2HxMW&#10;7QUUGUBxgx57bSRjZdjqB/dKMt52ympMPOQnrxQSfHx9Hj9+fOXKlRD74/B/8G70L8D8cDg+T506&#10;9f/++8NHjx79Yvi/Lv/yyy8VsBJ1uXHKOuQU7dmzZ/10L9FTdI1aOTHP/kBS5cMEzTz1dCcNnDkG&#10;Lq7yH/gO102bNrmne27evNnZ+eSTTzpoHbf8pE0js3HDhg2uBWDXvChU1Z1DHUKy5qdFiaaTjHnJ&#10;9cS62pzvdVUDHxUBTBtBxBPM9ASmiUXNToPrg9teGsCOVJQTgzMNNQUtxiBjEeb4U4dCHnnRxQRC&#10;iRUHJFdxw6Lw1R2qQAPndWHsopm3VFk3oGd0LJVZDusPFhmiAf/NlUmnI4S1bD/1bteIkq7Y8QrO&#10;wsFP23niDJCsbq4uhU59JzFD+oaqhJKEUoL2BYhdKpSYXLguuKUpSUc1JbDiuZBVN9A4xkl1BB+q&#10;QgNQBgA9sd1byHjGf/7UXlAaaMx5KgQydBJDe24YhAVSRZDxSoFwUjOklgaSMsgQVUYCSlVorBg2&#10;QqN60ZRwgABV9nKGaXyupZAxxCI6G0u3xHHJAD7hzkgu0aAP6+Eu/adPn4aDlLGr87iIvP322yCF&#10;s0PU5Nlnn9XKXGtuuOEGn6Ron1r5pZaHPl4ljqSDRIKk1TFpUbn5CXB3U3lHKsOBhDPAMRGy1iEF&#10;iEGPs4ZOR4a715EjRxhCkmicDD+VFdMCFKl8QUzsSkl0kBzmbfAvU9jiKSIKJUsVCNBGu/DKPPbi&#10;NpmUcynSdjQQtuIttQ0m/PQKgPRA2HaxsGX0ShQWpU/rYIVpHBaII0BEynNwuDIgnQ5Fc51RwOay&#10;a3SIWnSOelpXAC0azkXzhO0CHyaRpAerulTiR4XNFRQBH2paJOMJrzqvNKs0FaIx4YQPL03NCnfF&#10;CV/ClIBJhoocsrabiBwpgxUuSIx5KAUX5kyYNohZZ51FMrjrJ9P8pwrQtgMOWAQqM0ZF/cADD2g9&#10;vqtyzzHgsO9PrpDMN9Znw/8Cbf+tBk1WK3f9FyzeyK6jSP+VBi1JXlnR0z3BIqNMQ092ZYu37HKY&#10;eyLq1HSQY63AYSs6kiZ2kYdhaAeRV9TCnGknAWccNqxzQ3Q8VwD6FOrrmL7wzp07Jzo9i12a4cMl&#10;DvtpTgkEype5wTeXJ6bNWeG2yykYiRkhzBmD53YZkqIYJIJvJHkuZLHgK+T7B9X6uNOOIU1cW/S5&#10;qW6dWz/8k2HHqpbq1Dx//vzXX399ZTh6RQybm+/cuVPI9Dgz6HEQyotBoW4rC13efd88//zzsmlR&#10;T1HDAAGyzqU76CkOFZ6Ll6vOS/mlVuOm1imoljQabcgXJA3u7yZOXEm3kTYnNxZRJWpVJ+kaGYWK&#10;U+vxU8PSO/CBYxbxEKQanKBcK+UCgAboGMJGyeUJqkt0JSDRJgTMrTNkAlXrcm1YASkZOaWTY5RI&#10;hJ9IFUkwzZO3XOKwzJKJ+SYWnU+QARRWIIw5zYx2ytoid96SrG96Um4QI4BpIiUDN7nzocmWKxSg&#10;aBA+qtiloFye9EeMYtGHlK8oRMVtDTpOaugkua3hIIlc//BvlbuOS0SXcvllThL9BKmcggU51QsT&#10;YlTjTAPWXCyc5238h55cBBQczO3y1hyYcLZiqE3rFj1t5JIcaYA020uSAFcZxXlzhmSfJLTRngbC&#10;eotagIPeIhHmNip863YlxoTJI488Io9QdSlBVwIqi2naZJmYAA1WmOCAk0y64eyu7xrHbZ7wUC9V&#10;EXiLmS5SXsmgXABQu3CbqaFt3LhRuSmQgwcPygKFFbKJoJgDiIr7/PPPcZhjCodFkModAnBJyrAC&#10;tiDlP0Py4utZukWhXsBrkYAU265BEUN48eow4sJzSSRDm6wxTVWt3pN+7BKsubeGOeXe0gkZ3kIY&#10;JgT87Di0aFBImKSnjWA3YQ56ZETHlo0kgcYfbw2p8ZPb5sQgwAequCFSi1TJmhWSmqrjTNMY/Huu&#10;hnjkDHaGgNHFwcm/0Tlq0dNPO106OmIBYaTBRnPd0zBxYsFrxAOdHe5eWUEgmSbQKaKSSVIoHtDj&#10;uoxKtkNFShSJ9IsEajR4yqInUAAECNkFKzhI+plOEbKbAOs89wSNvTCSRZ7weXgoDP7wR90SDmhi&#10;lNBAhjDHjDopRmIt605WFHFWQfDSpUs+atW2jyTU7H9npv41WRBLg/KWA2prSTqOTEgDi6xAXgoj&#10;wSg9Mm3RsF3rcd/X2iTeRhEJ0G1RgBIBSX7arg2Jgn7BmrgKOEJg6AKljzhvAOsyayIQg/OuVxCW&#10;x2LnQHiasMUN4EAAvKz4yR/QeYusIDK3V0KBBhNKCPhJ2PA2YgiwpJj3pxTTp093ovcnvWpYv9AH&#10;1SdnnD2A3b17t1LvsjIacBaRo1Qj9r07+k8y/cW4ePGiM0Dge/bscb46knVqJp555hk9xZnt/v7V&#10;V1/RDw20dE/SggNK97HCGSkDiKHqfA9Jdy3JhY+MuxH07BofH3fiakkSZJfm4q2ItEt9R0TyBRnE&#10;lnr4yI4seMZkrQ3V/URLtWaXs18IfAhDDiA2YQmVBdnhD0r0ByFUOeYdPAyRIcmKJwpx1YrtnrY4&#10;4VSWzNKAh4YM0i99VrBaIPZKt1TSwFW7kIRjDPHTXjqRUOyK0U8uefLBsEIhWzb6KTROiktErk2w&#10;lVYNVF6wVAWp9y4NdpnDCskhgCTC/+CDD2Rt9uzZCxYsIA+NNWvWCFMKRMqxRYsWSYSc8lwsXrnR&#10;CkEv1gTsdTzb0rcU03AgJlK+efKWEt7Kjqg9Devcdriit+ozTGzEfxPERmNKMFmj85YS3mJ7PV11&#10;EOOep2GXAMlU4JUSscq8GpEmFt19eaJY9FUyJkY9ikyqbOc5hW+88UZfeDYqf0VqCzf4Y7GbgYiA&#10;Rq3rCBzUO2wlyytKfAmsXbvWW1mQWfxRJjD3/eowhqpdTs3jx487mA8M/y9GNOvVci2DMmWXj2Bb&#10;yOAVZFQlf6RPgXPGRE5RC1w4wG03SJ77KVKlXefUMNHDhy/OQwbxOAle27kqlZgm9TQzjSdixEwx&#10;EpMsc/DaxYQ0AUoiSFqBiYGBPK/NEm7Anxtk+EkPf6hFb2A64KSPADHmbKTTz6xwqb10Sp+K5qqf&#10;JLnkqesKX9QdlJzRCsYI+S0kezgnqaDxWvvzlHLDHgeMJq4zmrfop132mtvrae6tOf55RTNtzHCd&#10;ryohNvDSsMJQrCWwcOFC25HehUXicUKOfSUoD1BqdmpJSGLDNtEyYW6FKnA0YVGEsDbXTcRMGMr6&#10;ggmYqEUIXGHR4GqJqfyELxNwH8Y3+JsmKtxJoKe8++67qtRQvchqwjcnqGMVz4xPPvnElbm5Y2D5&#10;8uWISKcU4hAHkJIDAsR+jiE6xwDCc2IxQFwAARGX7PKTD5Lnq4g5xWZFjIqNkyaePC8EB3nnqKC0&#10;RW6oHMeVs8Sng8IgUCtXWvhEp5sBMee0VDr2gAYTyntCzMgZeWTLOvegxFXrDNliZQDl8N+FJWOY&#10;GLyVX09DgJIoXqyYNGnS2NiYemMaaJWQIVLgiFovhp4mopmuW7eufzG3ceHCBV+QiPHll1/6yHOR&#10;H32//sWQMply8vUTAg4kw41HB/HFrDVYV+eyqQycAb5rlbqfkiIdgEJRJ6gvV4c0rJwNsiB2iwYw&#10;Oe9TzNELZGpN4AwfVWo73AyJxl7XW4S0KEZq5RR7MQEsDjBpghXMrTj1EQmwjz76KIdlCnPssoWf&#10;dQSL/FQa5NHM7VMzAi8rJN0GCNBGJ2cosUjMHA5eVS/Sx4TmpdwMe92J2aWfIUQiLyl1ED2IME9s&#10;rKFgnbeMCtAWQZmLkX46gSnqXw8H8rBVe2Jai6CBjBUD96Dt0gPPP/3pT9LNmRUrVlCoIYhR84Uz&#10;bLvQ8AqL0EwHYEJ0nlKj6BCmRiGzbw2He5VLD1I5gGHFTz5ICnAEAjR4SopnzYRRLnES88ngtp+2&#10;8F9jaQ7VClMJ8NyEM57UehrEyNPQT6PAiVkXFEnosW6dlWRKir1VGWFgkmeOKtkJWGUrNUznrVdS&#10;U76S0eL8hBUQrl27hhuKy7rsgM4V07rGpb6cwSSddi4iDj8ktwuBFRck9+/f75qC1RhOA2eA7O28&#10;efPmzJlDiQFbXQi1qOWMjPjIlh3NZNq0aa7+vPLqo+F/iFEgsiNAzVCnsldaXXAxWamaYAUnhaxP&#10;KgqkNQkiZ4e9kd8rsYNLG3fMW+SAg8l2wIKIIdn0E8jwoYS8RROJ84qrdMIZLMRaYcggYE6Sn5Gc&#10;GLXWy75ysELG4K0VDlBionw4L3yBqxS9YvAXmvDbkHXbWEIj9dAh6ml45XD103HbP381IGjdhC7N&#10;1Fs/GaCdzjpsh6v2Kkhhd4TwEpnMUSQayZCNWOKnePitZtSbO6w0yyhAtUXlByZlph50JfHASA4C&#10;wis/zUWLZ51YVFFrEbgGuzzhXnbNrQQibcCCo1vF1KlTnakzZ84UrKMIF7GBS+jIGR0KFVDtz3/+&#10;swOsP0sxIm7D9VBb0XfsUkWoidmUY4ki91O1Sy3ysc5VbvATULwKOkBZFJRFqUJxAFrhvAR1ssql&#10;GDlvRdRsAYrYtm3bXCf5ptLcPZ0Z/AegFeHgtO5Pp1i4unTpUhlUFbIvI54sShxwzFkMKxNGkRiY&#10;kYSwlRoNb/0kZi8acMycsKd1JUGgAG1XV6HksqzxqQ09FKrSjZHK3t1FOPqImnf7Trhx7ty5999/&#10;vz8x9vHq9G29MfoXZCHghO6fibYCdqxw7egbyCHtaNdQrMBBl1HzTmsfsrBS8ByWGr3JCjeA5q7t&#10;lbxbpATUNmICWpIEPmyBDBDgSJySswir2jcy8MGpI2Wq16IsUIIM4jUBFIHAcZmDKrW1VHiSxxYU&#10;RXi5oxZt7OIAuwYl1vkpOlsEi/zsAp9LJrbEN0P50D9r1iwyYpFrl062sJSfjje7bOEqYRbVDhmv&#10;VD27FaBUCsRbu0wMi2TgMz4+rhvCgQxtlPCBTo6hK2Qw3ERcOo8nbF1Q4Lxp0yYhnDx5ErVgWFPT&#10;fMhzXveP/1Z0ec4YfGMCAs4AhDeUHoYcOnRo69atitTPSsOTEj6IRRT8Mey1KAr4Q8M69+pFwjfM&#10;yXcKkvH002CXkyrFljoPx3rlp2K3kSpv00Pedm8lUepLKyt2qRT9xyBc7RCjAUTMsUKPKkZRrupC&#10;cLaiPOmEiYy7TbpVdDq6gkR7MGKF/EqlLQxpzkrj/PnzCKYvob0LqOsjDfBXhu55EFOJO3fu9OVw&#10;5MgRMCpS2aTH0824L9fLly8//vjjmIA29NAPYQzkv2NCmmDbLdPJKhEQdo+fMmUKH3gOHCuis0jP&#10;888/L2pFBxxYWbdR9oVJFQQIU+7pLaBQjiGA+MLmDDA5oHyQHJi2++nJEHnHcPUYnkzTTIl0t84W&#10;DXUzK5gMfJklbEs8LKHUmsivdYsGh3V1dk0ME7mD7QCrDsgSLGwUoVE85jBy5nXEeiK0iWLw9IqA&#10;vSZ+piT59PipHqjlYpyjmW3kECrn8AyaACJGmH52AUHVjBkzOMBj6dQEXWO1UTgqWo1VRxYYK3gp&#10;WqAoD8+2Fzxb7GIeXOI64Dw1dz9JsmtOgA+ejAIaLj6g586dO2HCBEesTGvQbtNg0qoUrcbBJd3Q&#10;VQsR9VntW7v0seV+7YI2+ng1bCTmLbpr1uBW24LiLZaYVO0SCR9u8NlcRFWglAuHVwbckB4DrHNb&#10;gLnd4ScW0VlEcbYwjDNOJtuh7WzowxeDu6sKRP9SdcpVFXGVA/RQAlUmbERidc4WGFkBdVhl0ZAv&#10;wiBl3XbD3F7+kzSso4Ht1Mo4btx7770333yzMg6f/gqSfDmQ1KHtfIOS0875ym0D7GKpfkZj165d&#10;ejdW6BGI8cOPV/Rw92qus2zcuNHnS3//Qnn7dneQ6xS4pBfrJqtXr9aScMyXK7tHjx51F5Es7Uni&#10;ZMep0Dci9KRMdEDTMjxpQAaXHkNCDWrhhiQx0F5E1QVkwTCR8YBV2PKr5akm+ZLZ+hcQ6OljnXUf&#10;i2QQBuXslVwl4Cf9EYmMiHCDSxIKW3cUWWbFRkWh8ZkDH7cJ14Pkl2+2yJoJtxGsA1KzkAv+1Dvk&#10;Hf0UEYfJSKXMWqfNukBY8ZYndpERtUNaHs3ZsoVOTzK41BbKuYQqMYc2Dsi1zyyHq2RdvXr1+PHj&#10;HMMftaClcJhd3JMILsUoLQIOZHRnRt0Oy06XFUD5JusS9vbbbzMhBeFmUp8tI2KxBfIc5j9X85nm&#10;guK2twbPmSbDB84LwU8T7tHmqS6qET3NnD8sCtnT6CfETAzrdCoi2aHKRlAgg4nQbGfIhAAEzAXF&#10;eenjPDC5zZAt0EZsJKQQnp6ugAgscNWBxhiilXmlyz300EPi+uabb3CMmLfE9u7da+IjVZdQC66z&#10;CkEinLKHDx9244QeeFHLfZR7PLHLULkck039RB2B0a5Fixa58KlE69rpz372M9v91CoXLFig1Rtu&#10;dQ8P/x/P0cAWOqUD4BSGkl2C5XngWJcLUUdFIBDODScCKKRS9i0qQDDSYMR/e6kyAQ7EkAqA8kVJ&#10;auUL3wyvrDOtGKU7DpvUAIkhgxVzGadTyLYgDMeoMvxEMJ2B6cG/5+r2J4vQZ9I2Exm1AgV5lRLD&#10;HAmcr56tE/PTxE8CrjNUaRZWTNplkjYTVrmlwtEXoFaYQDK4sGujAPR92301Viq8dBvtnwfA1wel&#10;KnKGlQa4CwleYhMVpAKdcppjM6SYUwMGrNmyWNHyBFhy3LmeOR0TTSUbyXRw3R9xDbn32afxmcBa&#10;C+aqtqsj068z2uUDNzqWcocHbwmTUQCyYq/+SIksOjZQmQCK603KjKvci1iCRamCqgX0zQRS5ggT&#10;IwyxSlo4QnZCKCo18Nlnn/mckn6nuzOeIR98ioQGnnCARVSD4YYNG7hKlQ7FHBBops0KBzyBiRL8&#10;kSBPqay75YMtwMzzasCQWWLyzqUOVzyB8+23304ycL744gvFjOj6hcrU6HGxS7eMu6zAx0SV+rjc&#10;vHlz/5nThpahHZw6dUpEeoSfF7//3ycYruSjf2/HLqqksn+wdPbsWe1bikEkm/09SaM/OeS27yeA&#10;6Czc4IwhxRLtag9PuKkl9abwaJBZAjAkI48yBT0/RYSHcKhHWwlqc9ABBHTK0naJNrHLXhNNUE1q&#10;cznmkwK9tQl26QQRjkkcc/aKwiFqI5QcJBb57MPFQesj4JlnniGJOY5bPBeaZEmEiTRxjFo6aeab&#10;WEiqI4v0KAfJcrnUGStVbhBDA3MZ5LDoRMF/aHhrziUH5GuvvSZSAhjemYSE6tRcC8MHVhCJEl+T&#10;FhU+iopFm3b70X8la+nSpehhsf/9WQ3LdruYEyYTNlJrwkPQMYeHIhLIY489pkcZ6lGvkHFx0eZg&#10;IECP8FW6vZ2vaeCYGJWSHJEBrBUDaBxAVBNvqeKGYXF0gkLAimfIlGJziBHzynZv6ZQFr6yYMCQu&#10;T8ViiyE7tlSA0kQDoxTCjYwYAS4E3oKOQjGSdJbEInNFx6JA0BWFVAeuWlGewJRQh6v8alPeui+q&#10;C3cadYRy2l3gOwg1kLVr12Kgj1ddRf/p4svJBx54QJnET7njiaOIV3oLMCdOnKialCTWaSk+VG65&#10;5RamcdUWlS5rUJVWESlVba0/8MN8IROAEnw4DDTg0G8SzSTOdvFKkAxadKLjg4iAI6FI6C1nPNWm&#10;GqdW4ejACtxbHiph+ECSWjIRVR5Z57NYvBIsQ4qaRVZosyj1dVoZUQjkuQRbmNBMP7tKWAg8sc75&#10;MaR0OjZsk12rkmSAgN9S6JWJzt5TeRjW/fQqAYeiYQsBEwI44QlELLTCISb1guDjE0cjGQHmAIp5&#10;YvbTeS8qXvqp+HGFmNhwRRHKt5+8FbDaAAG4wxdwbFnBNsol0oRpyv1UkyQJ0M8BR7gJEBcvXvzS&#10;8P8phiKUg1JK+sKDGu4ilvqnCku8cujaxSJDvFKlDmBk1d0OHjyIKw28kV3Q24ug1Yau5yCRMNdw&#10;MTpF5FvIlBvKiYdCq7oANazx/8MHmY8wKEkQEggfMmhB0qiY8Uz/teg05Y/cA0SzZsKrr776anz4&#10;/87UUoXAJZ4rM194AlcVKkFqRCQcCqklYMJWdcs3Y8CM4Z8JE4Yhf2DrJ4dtMbHLxCLYCdhO8513&#10;3umzVQhgUc9uHj49RSqzKA4NvIeteuC872kTJyvHbPHlevr06b7nGr5I9M333nvPxEGrmL97MTxB&#10;+xw3tm/f7p706quv+hQefeBKq5w6hGCyfPgvKDPRnQnawscEiZMaAqBzdDmhDZCiB/SwTlpRUSlC&#10;0k3Lou2GiBCSHpyhQcbF5SnFFafs6AuesuMVcKReKrFCprQ2lHOW5yo/AY7S9mpkyMMf5GGIRaWE&#10;b31/vPzyy5oaJG3xinuMOindYETUP5qKV6qVewQ4T5hjXmkldJr4VmaRn1KsOkSB5yJCA3Utm2XW&#10;TylDS1RRBapDo2TOureCstFlwhNJkDBe2QJD8mpBFrghiR9++CFbGvqhQ4eefPJJFNXoNXfZdxJo&#10;ICxyj1pKWBQv5/1sMQfgQ7+6EIItLMKKiY4Z54RDAkToZMVGgFMrC6WJBp2BfhwGSHcIOOC2xbKp&#10;e2hlzPXKuhXxcslPIXvqb9560mZFSZZruwhLHM10EiBMxhPUNFjnj6cVIAejuV1cgr+ftIlRaH7S&#10;YFgUMlTpZ0h+IUnegLNCcJ8YtdP77rtv0qRJM2bM4LkeBXCEUYk7duxwp5E+sJ8/f379+vXmkrJm&#10;zZpLw/851e7du7tK8pP1adOm9RdNdu7cqWCZBj7rPEE/psXrkNb8XdEIT5kyhXURDRk9+JcpZER1&#10;L1u2jHvMOfmOHz8up4KVCACCrvYiIgeKwCWFdSUjWTwhJtHEyoIYgeCpoHiIIaDGSTJqAWj84Z68&#10;206/Jwy9pZYqDttIslYsBD8LliQa22udCaYFa9hOTFD2RrbVq1frNu61ygoD5Y65MSeNM1ICFA9E&#10;JFi+I4Fz19vOTm+NTtMmboj9bIVGT8KecpxaGrp2YQy8gKVHaGTwQibO5SJXKlpGWeeWFWGTlzZx&#10;qjrdTTvrn3tJkiMQsoSpFSoIyFsRLaOAtm6jJxJrGW7ifHA3lGmeyxkEfRCjiG+7mqk+wgeJ0en0&#10;HdcQ7EEsp6bTVA9VmdqrdQLgBjqXZAXcEiPN4+PjzgZAxyQXcJcgWUQ7h5nA6TGngS0mZML9mjal&#10;EubIym0KTcQFCv7jh0PReRAnQIoiBougthcOqMYZ7UOmEYvnmh0rWoxDgqsAVFRw04sFBUYHgxbG&#10;SYyHhmYqiaxLiiGDskC/pwxaqf7N2TJA7adFqMo7CtURbDGHtnCILViwQI391V/9lfoJliNHjnw+&#10;/N8KuTI7S7gHBx4Kk+d+Iomh6vgsBNXua/KHf+TeaQo6GlwaGi0qVEH1qdrw7eICsW3bNnN9VlUD&#10;SoU7nGhOxpc9TyZPniwW1dKnKk8wBPIkbfHkJJ4IxESp44M2IfXSxHmv5MI8ZppQJSLy3qIoqluX&#10;OM/KEj5i7xrnEoBdCM9iXjn1KURsMkHkWJJWmiFPQ+eHXPONda+I1X3qDtjoKUcOKkWnJKVP3hEA&#10;b4VAkldIhYRl1k9Vg1oG5SQ7GxQRJeoICQmwrmqAic/oWlyyL0wWWbeLReuopR75DAf9FKSuLzLr&#10;dkUeN/gsWP4IB8m9ddlV8iiHS6hFT6cgteqO/7JDIbXYxZAq0/tQGkRKG2cUgkrns5Ct9xGGIa5T&#10;sKJZmPhJicDJq3puMEEnEJgTIHDifL2bsJVONfSGCSWGBsgx6w0r9JOR9GeffZYeknRS5ak02DUn&#10;QIw8iFLFkBVPsNQwDfNk6JEvbmgI9hqcZALaFsXLFgIIB87Qc29WQRxmEat1ReRBM8cqtNWXuYkz&#10;VZZ92S9ZskR26HGPd8lzl+0PhJSe26rmAMnrrrvuteH/IFK5gRoT+MBzucM6GOot2Ltu3Tq0caV2&#10;ouOMoPqbBPY651z4tEFntlRyTM/RNnkucCmruYmIciEL3JyGMiIF6ORVoOEtcNDDOm24Jxb1CJwq&#10;zgmCHp5w6GxmSL0Q47MtWjEBP6myJUl8oN9PxBYUeRSCsxgZNUFLxaLTEpZTd1zRaRqEHX9z5szh&#10;JCaP0SKF8+bN67+dYWK/mBcuXKi9mnR2dsQaIB5NLJIxT5JYZ6oJyMwhhUZcgQ4rnvqOauzIlHWe&#10;wQ4W5ja67NAjWusGdAQg8VZ8QDiNqKK2/+4dklEunu5u8QyCxDylnBt6AR9swVEW0ZqY1CpsJMMk&#10;WENQ6+QY6J1/LMLEEz+UMaYiIgEQm+Ou3EsGATmQWhvxjBvSj6/oRVgT56GBNwSI1WHl0iFNidTy&#10;04emhuInZLjH52FBDf6wiDBk2mvCyRdeeIFdkWoZhMVOXo4rM/P/a/jfGmQIvchbtMIZlwOBoKZT&#10;X53oRASAZgWqDh7U9xUoHKrkFMgQAC+4csnchJMGfzBEJTANW1t462eT/PEkiQNU6Z5Tp04VeIAY&#10;mjI3FLNO1xe2tw4hZckHLvGW/5yXnf5ISrlu2rSpI/nq1atq253AaaSJuB4p1DQ3xAufFn0ir1y5&#10;0peQD1yRWtE1ujmVbh80w02Df0ZrRXUx3b8tIFPOaQlVWkjLN7h55hVhAEqfnya6oSdkyprwTeRL&#10;QaIxPOHGK69I0gMxdKVEvNo9HHBSf1Suo39sbMyaNUu6adZQ1IgWoG6VD7Xyyw3yBgphaSXAhK4h&#10;ayTdD+KzEqi5yLWCkn3bCdCMz35KCj1+skJeZqsXp5fGimzcsNj1S0R6xyuvvPL73/9esnQAieYh&#10;nrBCg2YHSUygMBPCp5YYf/R9dUGb8gRskZIRlw7lSHDJoJYGESEV7qkXsSs0rkIVgFYEK0w8ATWj&#10;MKehWNzCa0Qg8uHOigPjwoULp06dwiJXTGe87wxUWbRoEdiVBtPuIpUMzUwreQNbzGFVMUKePxKt&#10;EoUmRj8FblgBAjeSJCOzoAOaihAI6MiI1NxGW8gYuhNwyFixbqUnGD3FKBAgO0XYsteikGlDP4Db&#10;ThJiyBks7i5S460WJ1MqxfURyMeOHXPD1tn40B8jbd26lZMOPOsCtwIi21WcL1eftvokioI3TJRJ&#10;fwzQH0LERvTzNuabu7P6YuGeZgIN+rds2eJLmm8ya6P64oOfBADFLtiZUBoYIiIwCpOT4hJyJx+F&#10;9OOeSJk2gYMJJkMGsBRiPpLjCcf4Y691kzTQjA9QIlD5aCC4JKccUBfgslEHMGgTi0ZhLkZP7b07&#10;Lhlt1goNmOz6LgRpQjkHqFoTo3Y9RoXBA+bRSI65AhEV5bJDmqi8QsG1QvzSbI6vFpWHeyIBK6U/&#10;gQZKAStigQwD4p82yidIWcEhVuyCjk7nLazhxVdPe4GrWrQ5YUuSeHhoBQlef/31LALLileE/RQI&#10;5ebSwzEJYNe6gKXWRkOkrFcVLApZwkBp1HkBLf3yZG4AFKxSC2VzQ4+wzi7rcuZw5b8GZwXu3e+M&#10;/fv31yYEiA0k7VWT5P2kQdlr3yM0ZMgwAZqyNBEF90TnjkmVFT4DjfNCswsF06yh6DtYDj0dn/+K&#10;xBezJggNySKggziAWVR4WCUoTYe3zjlifJN3iWbaQAMAjtxgztxTOCb8rOF6C0OnhUVPuSaMAF7N&#10;nj1bEhmqtg117vDQ4rU2aHPeAILsYAU/HaWOBKcaBvsu/PWvf+0K0rG6/vv/64DBbTcYsThc/Txw&#10;4EDrhruX4qSkn75ZXckpcb620v96RT+VX8hrQ637YEIefO67mZO6LaB8J0m37AukjCsZTIAAn5Wc&#10;8M2lSZYlF0SeUlY6ZKefJpSIS8hq21MtiJGqQkZy9KN/FI5zyN1/5syZYHTOscsTboAuKnpS6C39&#10;BhqwwhPnIjFgrlmz5s0333SbgSR/2NWA+ENMssz576fBtKjlQqHRQ4lFsagyfYDC/NekfH/gjNgR&#10;DJdkXCw6lJo1qd+1F88ZZQgf0EYgOGPR+YfGPOQVc25Orlais66VwwEI/OEDTxQvWyJVYqyYsMJz&#10;Qzr4TwZpPf2M/5QoDXQCl/s6n93J+pe43CMZ7U6jAGmGG0nWB4U9/BMUPz0FYhEBxGKFM2CnUFxG&#10;vV4ZChYBuCT7SsaKp5/i9axGoKe52WXRBFs6TTkJHE9zSaz2sbf6oh/m5Lu4tMuTHpoZ5YMJx0gK&#10;BALEpAOwLhAuhTFKrblfOgZ0AG0Bq2OX2vEKpEjoKLWuTkG0Z88eB+Snn35qLi+uIIiEnz5LVJzG&#10;K00KFtr28ke8fOCPn3qUOtqxY8dLL70EQIhJEHnmkNyWiRMnyiAxjoladrjEDaXXt5BgGZVcEwoD&#10;ISuyYGCUgfZe+QlSOMgR5XbJvrcya11qCHBDwyRDiV1eUctheUdFK/ZWR1hBg7mkSz1VnnmCD/yE&#10;IWA1E1cWzVMbEReFcmc7Q1wSF6CIDb5cmfeall4HQX92KlS9xk4T5dE5ar16s8Lp1q14heL9tEVJ&#10;wM68CUlPXorEfRCUKOIVMlHuiSU4oTb4IE/Ob5wjDwUQOLHEpuuJn8NDbnyLPa4eyEdDgYA15X7S&#10;AFwQaKbuZfv27QMNJcKk0y7gyjEoxYuXEGfdIltKSHlTyDR+QJbberFDiySsPIFuiwltJozik72o&#10;oET74xeDA3hJm3gpEaMVUdglHBUuGfz3EwgqEwP4JkkVFYooGHGhNQdgCGevBAgxArDintJimrCI&#10;TBSDxu0kwxImnHbkOakVOqJG5wphkuS9RWjecnXhwoU6AvR4Vda8Ve2G9gHSznU+6AvmnbtMe3Ie&#10;MXxv4Y+3ovaFqg6lgGaS7BpsuSyHg6NLzYMFnqIIENcgnnMPM62oZ5df6QtSw5GpS6pJV2ynrANS&#10;6zx69KhjSWGLnc+jf/iqd7ufbd++ffTHxXb59vUp4yO4lYZbOU90E2775PVNo060Bpct0Ck20Uk0&#10;kqANooIO+BLRDUPW5JFpHKsp0CZH5sRA5Aki7Q84cuqIWrVqlVMco+TXfR+FLHLDJ8V3Pn37LRhd&#10;kjRKemQf53VDpmUEUcEIKMkFIDZKq6JDafrb7kziMNPA5GotwFsOiwjD+WnRxm5d8DfQ3itIygX0&#10;FI5EGI5qSNqoFqzLIOdTSycO8IFF21U3NBQR/RZNcAl/+Kn1WHHk3Hfffa7gmjg/bfcW+EAAOP22&#10;1BlAxxlegd3wuUkntjCtprylU3RewQTmSKUGLdaUyTg5urK4RwIcYuy6uOhXfMZMiFXjmpgVnrPL&#10;H8mSUMy3yBn6masQZNaK8tSpaDBEhCEkVQfTBDzzkKs8kRqvyBv2esuN5vY2mACUYRdUbZcpo1pj&#10;up/ck0dZgwxnSHIeVXQV0aGQ0gamWoOVO5NUbty4sT+/WbFixVNPPeWQ4CqXHIcWfb2pMq8cq372&#10;z1xpY4sSb3HA041KPVKOk0iIgdrmsKwH/+8prYP/8NdkTpw4gS0UurQZWEF4+vTpqCgQJQAKu/rT&#10;FPlyalihRJ1yGBQkKfeEEobXqJGZKnNVJnAaRAFJbAEyD00gDy4T+AAwDz1BYRem9ZNmCkFXgZC0&#10;kU67uITtskC5nw448uBFSx/uEOgPYOTUK5xBP2hAVaQ2Ujg2unRQyl3OUarZSZt7hD2abIclFrZi&#10;gkCK3DBpMGC9RfJ+upLUmk2sGACKGZyAneDhC0GmERSDm6tb4RGjylO2xGajJ9IoWvP+TAOrZMJh&#10;AFlWvNX4iIlCFrVFDFO3mqyvpU5ce2XRRgJgUp8mAvfKnAaVCSYtA6tM1KfmpeMQY9peEJPnoTzJ&#10;t11KGpTEzCMQcNGLh4ZTRLwuy7boDmTklR5KbNGefAfInwKDBjdQ01PgXFU/2AYciXdScsnPki0R&#10;BAwecoMA/ST57HrEDdFhrXbJOj6RZJEG/jgzorsKMeCMbY5ALVvfZHT+/PkzZsxgQvcxd51CAFQx&#10;WGdImgyQmqOmLUzzWTsACyepYh0y7joahyTyk5jwEdTZpuw5wB984y0+0OaVtgsWzsDKKcJzgThE&#10;fVi7J3744Yehahw6dEhaP/roI9cF1Xh2+P9GvXz58sWLFymXJsr7y9v79+/HBGPXrl21jP+d4XB1&#10;2jHhcIUSbegRWzwlUeyCknpz8ArN4DAEVKknAUEZBKpqDc6VBRp1AT3LFZh+5WqiW+l3Tlk50pXc&#10;FVxKeHLlyhU0FprvdTKyIK1w62jE2LikTVAuWXLhpwsHMFnXyFAXnkLgodI29B3yApE+GlBI9WkF&#10;FHplu9xxGJe8MkAqEZgjZNwGhblFOsUi43bJrzD9RCcumbNrL6rgBjppCKBAUTTDCqS65557OBPg&#10;QKPTJYzbCtDVWZngm+31tbokncChxxAC/WQokSN1qsmwjjkkRYGQUciiGkQkdokJWS44ify8kilz&#10;qRS+KPwUDp9VJaOSSw9wOi9NhCYLLepjCpZaE4UZFBW4CVV8o4oe26tr1w45sqVdnrJAoW6p/Bkl&#10;SUxcXlmhkwk/rZM3EpBZwp7Kn4DYrVMiKLG7RujkigtKfkqlFZcMIKDc+Pg4tdhir7qAvxpUUyrX&#10;Z66Tw/XO7RNhrPRHFFAVjop+4403UBf9sEuvkwiwDGky+KcVNUPDJRvO6gi3HczAkcTbbrsNFCT1&#10;bcgwjQyw8gpovNWvXnjhBclilBJ0QkWsMyFDucErCnkiBRBgnV2oikg4DMkLfOIkJtDASUqYtsUi&#10;lBjFDdpEYQ5eaa20IWYLJXGPzpGwQa1zB3sVsorzFhTkAQgNFCJD1eDLlQreMBZ3WVKHoEdHm100&#10;Hn744f4m99y5c52a8oGO5s7U5o5VldP5WgnJrp+i5UFM8sQe3DLYBi7SdH9BCIHBiDMWgaJxqDEd&#10;1qtp06Zp8bZTrtHDlEx/zsBPxSm24tGtFJ7cUK5bffLJJ1JFBpQxHnBeJQALGWJLjVmXxV/+8pfO&#10;4wTUv40w8dMrTAp0EHsFxEKghGl5tSgu6NvLB/4LfHS+OhKE41XNF0UijYk26tiAfzfW/4ewO33e&#10;ujrzPP7r6qVMl5qOUUEQAWXfxSVd9PT0nzDP58k8mn+iq/ppqqZqMtXVnaSTmI5t09HYIqICigoK&#10;CLIIsiM7gmzK5sIiApnX736be5x0puY8+Obc53uda/lcn+s654tKKideCco8t2mmTXS+XeTMuipy&#10;mYCn0KzrRMTg0/HMugEo9YCvHQDYAGHBqjHHnjoBEevimjdvHvk1a9aoPZ+DvAWFU9/Rwiupnz17&#10;dv8gQMaRiZ8+TL0SOIikxq3LT24DxPGg9mBFUvHwVvY54yYLXgj4LlG3rng6qaOCACexU6nAHEqi&#10;1iihZxFEVviMtYDi+fBPdynZuXMnzcN/wt1wFPnuhJhkDf+VJXE5XM+ePeswboWY00vlHzp0SLPW&#10;dGi7ePHi7du3EzCcxM6PDlcOyLKs8dZQddUb5OGgGs1VkLlGiQPqiHD8gaefcqct4ryEOpNcqlwX&#10;EAPOoJAjh4pFrZ+8uYw4TXnl2xF0eqIEXbp0yc0SIAJHS2/lDkqSggCelMupLUHKZ3VkhUvSgQBc&#10;5QZnRCQKg5MGUuEhn3UfnJEFhBGpk4lMlcWQSbTUN63gmJz62QkBE08axKt48YFpw4rO4IYtCs2U&#10;G9iLIRMnTuQkqF0dcIkkYvh2F6AnihLr8NCO2OWJcHgFZ83KgFvYAgR/iJGBqkWlAUa0hJ5gyXCY&#10;QjnVu3Xw2KUBMiF3SKt8tC/hsMhncyXmlaCIGTVr6QMmE3AjJlLIe8UEWABiC2G2qIoYsCVAUqVU&#10;uepCFXuyToYGgHtakUR4ilem1JdBJigIGN76WadVm35Cjzb+02yiJKW+W5ocARwf3LcQXtGJnZ+S&#10;BStQhL+y1RZA56cbnpPVBICgEIUwBStkLrn3yKMjE1cFC0aO6YSiIMNtjllEyEmTJkklVvtoxmrQ&#10;6eeOFfppcHwyIdFiEbsbmzRJOvox5PItp5JIJ9YJx4QJFGXUKzIaEWDBKxYTZCgvUimzZUfslChD&#10;kYq3cJjAInyzEWcUhUWh2c5JMqhrUsb1VQijnBjJYBQy6zBSacDTcemVLoEnTJCkf4ScHzzgmfB4&#10;KQwReicxru1yJmFk5Fv56dGAk07HqouJp4YLLE+VI6nesmr46UmAH6qoPyc0OKdcRc4Dg+vUxpX4&#10;R5sEcMzAqtFv3v/8n6HGAamCqYbS3/luIiRw4HSEk05M0pUcq1SBWEqUHIGglBuJATr40EueRCqp&#10;OpTjROAoSIB7KOJpL07ARA5swRieSIZd3AMlEzTzocrkDz8FAnQU1A35efDgQXNEpJAADLMr6++8&#10;847cuLjwNoW22+vp1FGKJmXLie5YEgISWAEpxCSCWqraAl7Ewk4IuLQyKhYUqTCkkgmkcUQ5ftat&#10;W6c7S8fYsWPRwjnkp8Vq7Msvv+yPTBWG9ufrX4Dcg2cdk/PARBK7oC0uTyihEN8kQr0hNErohlRp&#10;mk4pfQ2eaptadwWaqeKk3MmsjLACZCdrlwY+i4LDUgA0ORr+Z6xOPq76CO6rlOf9UeqVK1eswxNQ&#10;dIIi+SNHjrDL/y1bttDvbu5A5YYKh6Eq4rmka0ZDEw10ZRf+0gdJnEQSfAM1eYHXpOQL1MKJDABH&#10;DK+AQDKaCU2MAHHVkALDXUS+DDRYunSpigOptsIoYBly9AK/S48Y+/J2KgtNixeIr1vfFoLFFv1O&#10;UvjAlkilgAxzYoQ/wP1kCNu9RRiDz7zVAeu/UiyiUgwfE9mxYs75WpvQVAEuSY1FsRvAEalATOiE&#10;hkU6VZBF4Mvgjh07BC7pNHir8N3Y+he5hckQr3APLJzUc00UHei8gj+1YGcaK/gJVXN6+I8/JPkD&#10;PevaEfLAENmUBrdB5wkKqdy4caMrGmFxCRnO/GGCANqY0IAPFtUd/eyCV7zeWrcIN8WOMIJVaAx5&#10;ZRe46JQO7vkSyE91ijYm2ELMT1FIjbbmaThNVa6nKPxUPgSs6J9yql3YAigCqlWXJkOzpzkxwl6Z&#10;U25wGPh+ejIBN3kBrEQIGb1Pnz4N7W5s0O5fZVC8Ald0EPNzeAdFAy1d+EDgg3RDGwgmFEKvoa67&#10;8EkWx8gLWRL5BhwVceLECTSwBUQopOE4XJHqwoULVOkSThNtE55Rt7ZAG5AhDwqq4KCTe6XJM6oP&#10;S7qJo1GhCU05Kzrxippaw9sIQxgDVR/9XJI15eYnDXRqpOoajMJEA09WKgqY8F9ymUAJ/hs4AF4B&#10;KlUCHKbHLncdwogtU6N/LEzIDBwYI/1ywxsSpKXKOv944wlWYUCNpKcA2Os0hTu9HbEuTVb8NByu&#10;gGswKeVISXlUs8IE1HBISoBIM5TpAauLhkyLRNgY5tDFJIjLkI+YGzduvP766+5ZHLadh8uXL1e6&#10;OgiiIA10KBcwBGGB9GCtKVDiKQckVQKAfA0IxxYRkddtJcmtDQ9sIW+7t8K3EfpSZVDOTz+Bbpcn&#10;nRCDp0Uxwh2HVLJDVF8jI3w57iDxlnXKgWYLylJugmQdz9bLjpA5xkmNgEVgSpz7Cls5Q8xeCeKn&#10;mtFEnOsi4jyQCYCiglRgiOXmqMV4AnzMmDH0m/NHr9eIFw/+i3KH0PXr18+fP+8A099Rjc+6vMqk&#10;WbBcqq/Ji2zKYxTyFCbMy3v/WNT5p11CzGHgbnT06FEnRI4hbnWFYzqvwuM2lABuEUTCkQgFrCNc&#10;vXpV6p3WOjVVx48fFwivkMFly8VcR4CA3GG805Q2by3q78pJv3ZUO6hWrlzpfKVKaoihmTLGT1GI&#10;jquD3jI60AOpNGVsMXgldskVu1OKz4JSljaKRURIYkX6FK11ORIOQMyBI/XaGZdwG0ulQ1q1fr5p&#10;QLLmvHTR0d2cE+77HOAMetOJloqCJyqIHhpEV4C7Bv/hP80kUQIPeai5EAOaLvDKK69s27YN5oY5&#10;5UJWvNglom45nLERzjDXVoTJbc6LlDbhiIVOuQCR7fxBCQS2F4XELgtVCj3W/XQj5GF/DYi8Q9gW&#10;QOG2ohbs4cOHP/vsM5XLKMqxjoEM6T/Y6KRR4OnEfCbM1bsYCcCzezMZLCIAUmxR6fznKlXM8V/I&#10;CCxAgXBeSUJSNkXB80KQSgklL4MQZosJAwJUKTGEzy6qsIu0jLLOnI18tksVWwSdt0pDVVrkmO1W&#10;aAYpbbJpAnyAEEMelaJUDSsqSE2hkC0GwC2KWpi2GLhE3oq9Jp42WrdRmScjUq1Yimngj73Tpk2j&#10;Ew7y4vaMXZgPBwyBQDcw9zMljyQD7v+WvEImjyE+kyCpfMRO3lCeEq1UhQ9GifYKAnLEJbmz6KrK&#10;hNTrhACUX+1FbdLm1GBC0sEiXs7byxBwrEgNeZLg1bigyiIkHT3CkcpnnnnGFQqYkEfFeoUksq78&#10;rZPX0+pREiGPkuUnPAlTwpAnzVaiAZSIsWJRXCaljE4Wox+qIAlVVljxk04gM+EJec3Z18UICcF4&#10;V+WAUnhUMIb3FiFrj1fMeJLsKoFhVjgnwdhDOF/5AQi5B5brAAQlG8pyb0U5sY1nIBCDOUDjVk3Z&#10;OcotR4gu+dZbb+ky2h8GkMcJDdGxCvFx48b5ytRVHa6+C32daLWybiPrMBKXrBe5Ubvx5L9JcGia&#10;6hCNusuLWrHR4OzBEk1BXiUYFBSKznXJT3OeQ5y8eIFg4i245YMJ6JvAx90Cv6nSMamFMw3ST8Bb&#10;vmnr2gcBdxH5gKqmA08ZkoXKCRogBQ6Q9VCA8AeeUHXbsO6niHIJnrJjaLu6CcLpI9yzQpuhLzuc&#10;vFUtXnGJM/PmzeP2oUOH9HeniBrYs2cPSMGuBUMYVgInTw+fZUHLZjGfecJbnvOT55LoRuUpX/xk&#10;3UnmtKtcmZY1d0wnrtrAKAMCznKAwB+kELZXjvwUGltKRVJ4qwCcQGfOnMEKB4kG4dR3prqM99dE&#10;iE5rcFyJyLBXFD5kheZt/7qTvCtvGQeRRXrcqcFYLWAj2B977DG1QBUBw7ml9ShIdc4lOCNziXZn&#10;UmMSoeYly1PJMA0NsZjUneEQM5ENH7QbR6aPNrx13oOlPyXD+cuXLwtKCkCtJcl44Oihjw7+P/4g&#10;yQ1QCwFQFGqOXNUrISbpjHZm2MVbOeWhqAm7jjBx8uTJ/vZdJUOJ7RAWDqykmOcKHxqiU4+q1auK&#10;VJZpZp3/MPRUmIw6ySwaSAI9XYlm17Waph5qBYwyrkxAhDbAMUEVDd2rPnm5ofk6INU4zyUIPbpm&#10;1W2EBkOO2ctJMtb9hC2c+aktEEA/bZe3IWCF2iqiuPRcVOmfBZL0pMcrOulhxaglCkH66NENZNai&#10;YUKJCTFe+SlMkuaUqHoWVQ03RCpTIFUsMuhpHoYMmdf3qlBNEuBSDGoK3T8sIpv2YkJM1CXIoqYx&#10;WtK/Gw5RAirRRv4gsPZLg6cBGd7OmjXrL/7iL/74j/8YqWCul8KWKt1bXszxRGfYv3+/VwQwjc+o&#10;6xMTT+RRmSheHqoOsXfrjSEGqCXRBPeAxqIeiN6nTp2CP8yVqr4qfBAtWrTonnvuQUKGGAUd5zkT&#10;dEgFfBFJPf18IyCh5vzRTvUlnhj0KyWaIeN8YdQW3qplktLBT05iFLeBQ4NMYSmUqFW/vFUCzw7+&#10;A9+nn35amcg190jSSZgeQaE6fCiHNp2i0JRqsBwmTCGf+6SEz4jDz/+QpsuhrYTqj/zwk2fIajMG&#10;IF9NX/yoTJdQccU5Sp6An15BDWmIWRdqX7R44CdDUmXCimgRutYsTg7QmXOYBN+uBsRMNB1Vp9Fr&#10;N27fjijBwNeXRzUjx2IWMLv4By/3dwABlKRXdFLFf0EBHQOgr2dRAlkrASejzLGOJYqHDEyBaIUq&#10;OPDQClViJEA5ecjIqPJjyAoo5Awy1rnk5KCZBlvEC08rJEUnLtXOT5ioDXARMJQWJim/qghcng4q&#10;yrU/XTJ4rUMbieun9Mc8wpxxjkJY7u2yblGaUOf27duOEw6AHXX4qWXb7vzThXU6eBIDuDNAN3Qb&#10;gA8TIKKHV0CTLDQFpvR1czJRw1LMELXihRLN/Qu6+lcTVeQ+sWTJEgcezdLkXJFQWQA+TOzlthXb&#10;hWaxjzYoWXnppZc0Ah72zeoEcuwpLXOt3E+f2o6rCxcu8FC6ZU3XVs8KhnUV6K0E8RxEuaTR6Obq&#10;BHNkHEpCg+2CBQuADHAy586dc/jVfZwo4EIDSY+uFtmSOHnBZLGboA0BlckTVKHcLswUmlbFos6u&#10;pIWv6Vh3ZXGhhIxPfNHlm4hcFEg6QUnirawxRLLyAT5GscIr3UEsdGKIlIELPaTMRlBbNIAvp4pI&#10;7bhOOciVFWy5imwucKAWUeWMS0LGeYtgEZFcCByYYPExyrSgamSaHetWMCQfaEOAhk8oqRQFJREP&#10;ttqCW7Jc4KRIpYASNENC9PM1j7q0dcJVfSjBmXoRSPnJH2GCAvHMOcx/FSRkiwQqTHpg6xIgUnog&#10;CRZ9mV01Yl3JGzTws58silruZNMzNHhCp6rhNves2M4TQdkolaKghDA3CPMTDgZG8Ucz1HIRjBtc&#10;UvLmOKNwHKsmYEcY/nvl9mzRAWlFv2aUBuHIFOi0VkVHDAfc6ghYp986oyY0W0Rj5clnfPBk/f77&#10;77fFvQ1hUFcuyFOLCbLWP0ZZvny5py1u3myxq9FV5gpB7nRypkXBN4SXViALHCag09nitmzKDlZo&#10;GmJxpYMkbXSKa+7cud4yZLiC45Xw4aYbdHyqFIxVHRYp1x/II4AV6PEZ2o5n/AG+6LxiXTi8RRuY&#10;6wDYwkMUJY+ucuonrDjPkBPE8aEe6ypffPGFzonn3UtcR+RCNulhETHEogUlwyuDQl7JHcBrCFzV&#10;qUbAJB7k0Jo5QQXmGXCUGG9l3U8J4D3X4YIoiEWjXcSeeOIJtBaYFenntDmdjDmwuWjIt/QbVqyL&#10;Wfx2gZjrEmbFdoYkG0E5V3eAFAggpQy0Az1FX1A25BFXY8UGzpirOsLAEluncoUk6wqANrn3Cr5w&#10;dC9zsmoKOp3t3uov3hLmORzgCAqLdgERoPIBIo4ZlGeFJDLZRZIDGhlMAB3VJJIDhL21naQBQD/5&#10;yT39kRsE7BI+TGjoyStgQsZcsABcuHAhHjvkHIHWOwAIM0dhuct06yLVATnPKP2QVw+uoorH4Ia7&#10;7bRp09SeGvZTZ3Tq69G6vINWbTiTcEiFWFcSTIsd4N1ndRzpU6WVvWzmPFs4gI5e0XzlyhWU5Vsl&#10;tHr1anUrm5T4uAGCdOt0AJcOZzAcShZ4ee6ntzJYIGAnw1UhuA7rjJs3b168eLFPQDcGX8NM+L73&#10;KtKiCivOV9+CbmbOg88//7ymCUbCGOWwUcBCI68XQBLtZRPIqkssNJN0FHGSdc0UyDREJ646M+S6&#10;rKF3NaIKPGUEOb01ERHuybgnPUgFZHsdn67MZ8+eFdfw76Zu9E++xSjF9MCce3yjymWCSyVIsCDq&#10;doVpUMVwn/JoxjSaEajldb7CXNQkxavlxTQRGfTABxScV91kmBMpJRqZAU9duD9RtJFjVoiJAvLE&#10;UEg4oKBZ/4Uh7rGuJckUPJWYHqTw0QN5sEjUvIWkV/nMMe1VUlzCgAwo/ceBgQN804gqRhPMbIXD&#10;FjVoaTJXVjYKh2/oZ45CaINdcgQQ+Esl/F34+GaXWGyXXDJQhYOsscJb8hjOMYFIBD+ZYFqWiTFh&#10;MdCcsuQtyhTcsBoUtUc/zSFAVVcu6yasQFJ7hAnMlbY8ehp+wodafRiYghIjVfJlsEVAMfbv9tsF&#10;86lTp/aPsQ3XmtmzZ5NhRVtAbCYeeeSR73znO5qnbHLJtZ4qfqrK/psoY9++fZs2bdIftB0hq0Fw&#10;cVJ/1ocVlERY5zlgQcc0clLlKXwYeuvcqnKB7Owk45WkS5bLFtMS4Yk/LLrnHTx4EIvwTauxF10x&#10;bcuWLW7PSsbcbYBatePJGR0G5nwQ3fz58z0BwrSu69DxFvHY4p7t/NcN7O3TS5tSp7zFOgIIoKCU&#10;hl5HAJOphbNEAwf4sokbLhaIgTbOY6ExVGtlOkl537Vrl4KlYcQ2NryQM4SGAsOKE+52goMBWdc0&#10;ZYgiQzwcEjmHmOG9lQ4DsQlJColRghxywzbQoWmCB7ILUwJAxDPKacYMlSNzS5cu5YbMoRFtKCsq&#10;qVVyen2gcInbcFEVslJN4jdn7CJMszqptPhQm6bHT3FpKyR1ASHbhd/ABT3lGIbx4pI8GgBtC0Io&#10;TvXGMRPJs0t0mVB7XrFogigZAjFJTjLBuqfipNlG636StwuH3KYjCkygQUzUNtIAc6mBjyxA1RzI&#10;GOA2BytdiRgwaQMFT4Y+8BNEbMmRlgQQMlBiRcFcu3aNpFxU5MCfMmUKrjj24OAjSb/25Wr0z/84&#10;STkTHJPrGzduaM2yYDuFitkEyOauWeqfGNBY5KGNjgfnKB+uDv5y4CNHjvjKdCr4PnOzgbDMykWA&#10;8BmXKk6p5A8NwomTsuYJYb7p7A5pDBaR8nMC+SpFaya++uor+qnljLpVDDRLugbtZqaPyzI9YLTF&#10;J6kUeIV7jLKoqDggUpiDF4EhDxOaHX4KRPhciu3kNVzoeZIHBaB4rhsCXCwS4cln2Yeko4KTbrXy&#10;wq7zXo9z8DuQfFL3/zJ78uTJ/kXNTlY/XXeQX/bVsNSz4rKlfVhxjLm5Mw1tqUQVJYMGUsCoiBiC&#10;m1oWsp8oIXx49i9GCBPxhMltKROFRNDjJ2Eh2CVk4EDA1ySSaLuQp1Yti45yB7lYzp8/z08/CSMh&#10;T7CCNnNF536sMWletlDOBOZo904FDHfk6634AEnfK4JVFFIsBJ0OCfVEhcMibUpDclUH5ebcFp05&#10;h9GSk3YZDHkLCq4KgQbI0KbD2K5IRScpZMyJwQQPVashg57Zgols6hIZMqzQr1S1HWwxJ0YYmBYF&#10;jhic8Yp+mm2nmf/c44MnAR0PDsKsDGVBcg2kNYePc7HjUJnr2t2BZNwuSqy4tZjXTk1giGnmDMmC&#10;jKCQIRDc4INdopAUdXrXXXcpCtVh40MPPSQidZR8wzknyz5bWeGkwgwuYkoYixQOsRUrVtDmtAap&#10;n84/hvhMXq5h7jh0TFrBCh0APl4Jnyp5oROGguqmi/YbN27sT1ZwwHlMf+d9/47h0aNHffsq4QsX&#10;LnT8E5B6yINOHj2FCTegddJrdDKrcrlNlWpiwikLJVBADKkw0FziVLpS4pJidBEHo2LHXj6rdDWl&#10;50u3nHp2OjAhfZLldHdvoNbNI1KNgFtsHAIEBvgpr2UROUggsZ+sGhUh1lrRgDiBUmjECU0QvszA&#10;sboSMIdQh6SNeoFXmoL0i4eMXSCWeOkBildaDyA6Wig0OFDZiMfcRs3Fk3sanK8iiBtKl2mpspFR&#10;XcyKOAWvrqzgh46sdJ3HGr3tDFEoRgEqORnFNuFQYh2I5nYpM096OMAfjYmYSFEW4kxY5J45meRB&#10;BHrDOn9E6glhLtlILc8p0fQB7rDEbHABB8KiAC+CUgIT6NluhYBXqKD1aHO0kbdYB9EBUy4uxc83&#10;jqlhPphbtygF6hlWjjqNVVNDu/68jiHfDT77dEm0Q3QThYcScgQKqaSZ5+iu47u6Fiw/ucdVr9QS&#10;c+bWbVQ/Mg5YdSIFPv7671CNdevW8UGrRVw3SjJoYBdbkkKJjLvriMg6/2WEOW/J6L9q1Zmq8tWV&#10;YnYy9Yd7zmz15s6ueHyPQgkNDOcWbfQQlv0DBw64CNMj7x2Zrpk8seJTCZKCZQ4HygiQ7RVXwmre&#10;BRaFaEZsCHjay21MJiZH3JYgr7QSE4xVVsJRdZzkAyedAT5hgcZbqOod/TNjPyVUyIjEVYlwdbDu&#10;usAxzjz22GPUKhm5U4Y0M6SbyCbAlYafAIx+aElVMMqjU4oP6Kdj6s66BocrZHqQRG2Knc8WBUKP&#10;3IkXdG5azk4n6CuvvIKE+ojUKygK8cEEJqqJQsDygUWLtKGiNuqnexvTfYcJAZ8Rb8aMGXPmzIG8&#10;SwZbkGTuX/7lX+jxlenqYLukSH3dwE/bBQ4NkzoDP6v3qGIIuT5eFRt8AKyEeqvDYh1hP6trIesS&#10;ADHndjrrD6CwcfRQHfyXVIC1bsXT4IZ4Pa2I0ZOAY9h2Bai08ZZy6zzhrZ/mcOC8dSADH+wiMlHO&#10;6lQHxj055YZdUHJOaAXWCahEGwmTkXToobcbm9OUToRRfTNnzhR+jFIUDg/EYAsOAThhwgS7Fi9e&#10;DA2LjlKS7jeqVW2aS4SGPHfuXGJiMeyCmNuV7FMoFkVH0h1I2cqdfEHPZRQzYdJfKwZ2Iat9DVZv&#10;YRHbxSg6KWOaA2y5OqhBb9U1piGV/uDqqRdVa5LiNizMgrp48aLn7w13Uz44zlFdalAIVpRDxo1K&#10;TxCaduGUgRIcYGhogPzhgKzxv+Ogw95QsIbbMD0aKc0uMVIcH5hACYmWI4NOJ64hLiU2erjKH9cF&#10;IHMs6REssWcb5ygCEPjkBrgUeSWvESJhZaaZYpLCqOBhZ9hO3sYOZrs8NQh+UI6RWOIVikgJlDWU&#10;WNiTr4VBeUjpUzTY3rmi9jSd27dvuxMRUwnaBz1QMCSPS2hBieicZ6oUNMJRSCICgbdsyZ+57Hol&#10;KxCEMlbpy3yg0IreKnzlqoSgz9VusuS52kGrGPpJhoAAVaZXxKx4a06AOYc0bQgEMbznOdB0BOjB&#10;TWhw8xQCbF1m/aQKXDLFusqBiT6r5LCcNk4yR7knB0zERYZFg2b1gOvo4mPI9WXixImupZ6EBS5S&#10;pvHe/U4ZICJAgGyjMNU2AIen46XB/0cN/vWHJOTBLgQ+IJZ0u/0xQT9vVaxT0K4TJ044LUycFo5D&#10;ZHV+Cx9ucgF5gOQ/uPhs0ZN7kiV2/Qgadskg0+pQhahDt1fXWN+gvFIG+/fvxwo3a3cpCgkraYhJ&#10;tFr953/+ZzF6RRUwkYSSs2fPcgM9IMkNmTJkvKR4QtKTb31ZIgZnaEZdw1u86k8RxV7TxFUsNQeg&#10;RXTiBhnnEOvaBOg83S2ctWfOnBmF9XcDjMzxQYsRWv/w1XAYz549W+sEi3PUXMr0C+0AZyTXgaf/&#10;SjqjYHSXMpd3i3yDJM9hgm9yKlP8UcVCYI4SAnqNV1u3bu0OgRU3Bn+Pt88OTFPsBARrJUr3RwXo&#10;59quEXOjVGq1DKnZmrJaIFxxcawrIw6rCODw0xVT18MxLrk8wUoIkh7s2reSkSxVIGSv4MlPcykz&#10;YjsSGl5ZFxTTtqMxqPmPOSKyLi9gxx8eEsYN/UGiaymj1TIoUnsBooF4ixuMSqu91nluLgSLnsIU&#10;IDEm5M4i8jinUQtJXnvtNRkXvu7HJQIIT78CYZQqCHRw6mxSA0NW5EVCRe2VjQpKE/DKXAps8XSG&#10;TZ48mV1WRDT8VMUoH6basnhbcdaOGTPG96WuKx0Q0/p9AqoUxYuTiaGH6NSIr1KmpVv4XOI8cDBE&#10;1E4vhWyRHj5PmTJFCF6J17koR3glxVr6ggULgA95SZFZ9ydc5eru3bsd4RYlmhUfiG7bMgsWQUX+&#10;CkdQTkqUKKHy4kpqBbC6sRuYuym1TKNrfw/Gt4eLYJWl8HEPaBwGoKgFyLdAhknXCCa0BVb0Q/pZ&#10;7/Zg+JCVU694SKx0yDsCw19FMAFtnmOUQBxn7hYjEommgreNASDKCuzk3txb2TXM7QRuzAC6udIl&#10;zAx5T7dpu/CMpDBUNTZU+SnhjXW7yGMSbkkbX8UmQ9DkA80Gj3llWInWupUJ0FW1jRLvHoDNIC5+&#10;XzPgIwYUi/qCTNuiD1qRcj0aFjBSM+z6yTd0N2eIfA03DlW0Mg1oJwQlStEK3ijjDlEbudfFlk5v&#10;yRh2WaTNCs1Jwo0SoeFKdPRTGZBHLBYho2N2D1Kx4PKUfuhZAZpBTMg2UusV+tIDTL0M7JDBGEYV&#10;CVRt5B7r+p30axwGoHyhamf33Xef2ysN2OlqKS56MA/7FZvDFXH1FD9lk8JA/r3hC0zBkGQdktwj&#10;zFueqF4lobR8swqTMH7jqMnp06dVgiLxKQNbKXNggNRGyAATJgIBKcd83PvJE9tFQaGf4vX95ANU&#10;dlylqXW4+vhzSTeHj35KYRqkHu/Bro26wDpcNRTrSkVSvHIkK1q7yCOeQDAHwn5iqShCkkIO8999&#10;jgblp2pkVqJVlG87satVFJUpVJca4ANWLgTIc1FgnUDc/TVc0H35u79y2VDz/QmYk0aMtAGBHq6S&#10;T6YBNOeo3kq5n3wgCXzeutAgBgEfpgpQFpDKotKwyLS7CLsmXukRZY3PuEGbvXZ5203OTcWHgnLT&#10;KbRmNV6KnabsIpL+JSiqmOu8B447gUxBUiGQl1ZlCGpHJlRzCThIWGNCNpctuSMmTcQsartwY5Ek&#10;/rQiL7IWzz1RhTNC8LTuieoowa5hLoOQrF4o14WVD38seisFXqEHzdoCbZDksCRKnEylFrflV+V6&#10;BSLDdlXGAamBlZolDyXmOCNZ1NpFkv/ECPPfMIGzXoohChzUEICMSK27wsogslWJJtIhy9Kn3emu&#10;Ot6gj47+NXOEpY8V2VRKvjrodG65jX388cf4ia6umAO+jP69kmPHjtXehcb69OnT8ZmwG4ZPQIWj&#10;amwZ/vUpSEI/rDg/a9asYAcC0Ei6Lsid41NEHHNyyz6GQ9jckaFd6BuqQ3GtHPzFilLsLNdq+ucv&#10;3vrJoqs8hc5aWRMXLtnVlZ1R8lq3RXM6RaGEucSQOQ7wykZBIQlhd1+c7AuhysJe3qI3yoEUSj5I&#10;eIts3ioK2EJeZsHl3uDggKcJDy3iub3qkbCuJVkCR2CDUTUIc+e6tzoSMsBWvhQLqIUzooNjhqbG&#10;KirIbuefd2WXK1bMPSVVGBWqL2U0EqpF8pIhDbC2Ubs0bOS39DPBRarsRcSsyIGfIItewrDFotNa&#10;YYMPm7u6mnBPl0EImCI91tLMLmbLBJYcO3ZMnQuPLSTANmqhLytcpdwE9fVBvFd4qgiatPlpkXsJ&#10;qA11KGcE/OQYcCpgRrkhXhtpFpenMrNirmxYJGzuaa9dIlK3Xpnbbi4u2wFIlQ8RnPOKRbHADYYY&#10;oJvDU54MsEPMKwM4LLpXsghANxLMAKZmoR/p9cLUI+AjHPLIYSJGg1cGwPFAq0I1i2rD54ID0kSL&#10;sShlILVXAfCQNpAO/0ak4eC5ry4FwLRhOyYADVxMiJFd7ik/jNc3lQQlLqrDf13C0ciiZudglkpG&#10;bQlkjvEcJoqKTsmSQRzwSrWLURmrQBZ9v7qtI8DevXsd4dp6yp3HugavJFFaifHWdgrVjLkv6f4B&#10;BHjBRfjUqVPCETiOSROjvOIJenhKKF6JlGbdgQmf4NKqogjwDQ3441nLEwvqUiWtYHTj5LlgyQBB&#10;T1G9Luye7gT53Fdpd1mmdSVbpAwmCge1uqCAK3lG4eCb21w7MAea6Fwxta1kxKgFjBs37s4775RZ&#10;rRYI1rFInU6bNq1qxTcXbdcsz/vvv1+Z661+Oi1cO0Dkq5Qe+gljr9zpQSpX7PEQCTuSxejGI92w&#10;RR6AgA7bYeXEVRTAwW3OQIZaDnRfEd3mzZulVa61Szdde9UCzCWR53gooT53RGqRKpgIB9/MZZlF&#10;XiEVu9LHT1Cb4CQyc4OMV2pHf6AKvFIPXk8rmgCyyS9tTPOZfkposJcSblhHPz+tIwnrsuyJIQTQ&#10;noySZ4IMYdpqIJ7QAwJDnIEPrKTYOl55VWMEb/WuEhEJbeDjTJ06dapSQgO2AF7iYC4plCAJu/Rg&#10;GmRc0XwI6vjsIolbI3gRdeLEiQ899BCOPfzww7LMitr36urVq4Sx0byhw4jF+SFZfACR7CAJ59k6&#10;ePCg6yxXrct1/5DOTzJyd++99zpaLP7jP/6jo06xOCYUoMwqT1+c7gd6QgiQ0eIQA/nVYC1l69at&#10;/ZMdVJduBS4ch6VXUg9SZLDItGoy0fapVQKGk9Vp+tlnnylnlaUn9M8N5QKGsOWn2pQgXZf+kydP&#10;vj/4T8OB5h4JCs5wtexDT4wCx0M5Uq1UKQ3RQV5eJIWk3mtdOXAGqRSXFPPqxo0bI/JhpyCdamq7&#10;Ew70WoMaoNowkVQ17wCW9TJtI9swwksVQqOCkQ/XonqKYGyxHfkUqicrSpev8kG/OXMckkuSwuYJ&#10;3guei5iHTNZNskUnSRMrasAJKh+oIN/9MwNUQynCsoIHaoBvUqILYAYg/FRgWA44SpQTGZJ86xtf&#10;T2fdW/r5w0n14+fwvKefzxG3ssE/TyVqOxOcpN+KwVV6cpsJ6+JSBkDDFbSDGyWsyDrQoORpDl4p&#10;UHKEmdaPpFNSGUUUMsqPsLeaGj8FoiV1FGVLIILlgLikgDBs5RFKCKRpmriL4TRi6cjA5I8VeURc&#10;HrpRkmk4FDHYqSBMvskgGuBJjQkCTPsOcHqJkWlBSbH6122lhsM88W2nSGhzMumV3FAnNEgxWIQm&#10;cThN0oQGcYmlG4Nhi5r0BJ2nTirdnHeEaPcmbqyUO286euEvdtknbEU3REh1HvjkWWFCyjSFPXv2&#10;8Api/GeRDyLSs+zlA6/M+WBuMoBk9C9iJQl2WwhTq0eAGiygBoKsSZDCgQPPcdUlWtfYtWuXS9Xy&#10;wb+NdW7w/1PrU0Mex4wZwyW4wRMJ1QXAmRYCbZoOo0ePHk2VjqM1CBak5rn07aHF6J5e6ZtSqXG4&#10;fonUK4T80z/9U62WtzS7ok2YMMEZWfN1sH3xxRdqXHa0HhBp5SSlCYa1P1HDSmi8ta4Ray5OR/5w&#10;29z1BbAqRWYde1Y6CAkjQxdlHwF6hXbJNx8H1FLuGCAMZ+0P05QPeGlYunSpnD733HMIgyq0yS/f&#10;9BCS8sUQh+2VJpyUAvVIgwBtV0Tyoq0T0w0RFcGkrNNUf7AiIsrpVGJWOrQo4QD9aookW6CQHXNJ&#10;J6PVQMPJLSjOU5szgmXUXvmillf81/19imnrkiL1aookVfJe4wU7iBSX4ZTyueIo1VSRhKs26hhU&#10;AdkJh/YS6g7BZ23T1crdggxmijHyoJbz4J133iFzxx13fPe735X6kZERH1jxRNboaW7w4ZFHHnFy&#10;TJo0SX6ptd0paIWHCMCuZPETY/Ve8z7yNBCBO0R47mZmhRv8ocEXXkMiwPLuu+8qVVgJHDg88XWk&#10;KFQ0Yjvq1MilwV/A53jGCsde92bnd/+ahSPTK43lzJkz3FNN165dUwj29i8o/MdBOb6xhauqEuz6&#10;hnU3UToVCOXyCDejVoaNGCVAyGORbMqdLTVDSrRofNBS0N5E6jlAIWckGk9GkEYO+kuRcNHQOg0o&#10;K3KN3sSiBqE1o3InAdWesm6dDYWEZ1oYG/1TW7ykBNaSquOrZ71GKXoqYzpxiFqZACjSKxhi8dvw&#10;0xOzDS2MNnrMEQtf45+YkQYQFqVZq9Ld1BVbak95QBAiSM8r7Dek0wEv8UJmAld4Dji8sWKXARAR&#10;obu96GKvVzaaqzp1RQYU3tJgkT8KjPOKjYdkqIUGDTQn42ndRr75ad3trLs8tnUOwZNdgzOiw2z4&#10;MKQZWezaBR8J5jN563IhRzSw3j8k4wCs2NJ6eOhMtYvPTAAQYzD7xLf+39n+v0PNOGsRTg2LVMHA&#10;R1opNGHLIn+YcAagowmSCZNdUUAGa5l2LUOw/jSGQplauXKlo5fDYAGdxFFVU9NbLSKAQECnoYBU&#10;NtUqK3qiypR3vqm9bqzXr193ElB++/Zt94OQB4unhst/GgzYCoEJhytb4SPF6kq/c9EGkXZgi0bA&#10;jTwhY0V01HqrtPr/lMVA+mmDA07SKSLajOHVRznIuJr3he364umE0GfN9cFuMLLZ31+vV0ocKJjT&#10;DiDA4RIquUhOWFNmFyVYhDMOKB9Esl3GmTYRjtOIk/3/Xf/HUYs0zCWIBkMPtaJnARx0zAkZu7in&#10;M7JFuWLUxUTdn1Vad+dDxTfffFM312eB88YbbwiTBghwHnr6hrqDhgnPdQbwAlNcYoEVYsiswhS1&#10;Feu2qzsaMNw6QDBfXFinI0sl2NFGdqxwDJHkzi6vTPQi9S4EKyQhSRXnTRCJAHPyggzE/MQ9vJXc&#10;BJiuXXiyTpIeUaO3V1ghTQzxkzNkuGFCG+dxAPhppioPpYYbJqyAFAiMOhVY5Im5NgVhmsFlKDdn&#10;jC0cQ2zFQr+gdADw+jLzSQpDWVAUkoh79nJJLuTFK11eYWKaK50CcQgpOu6xqDVpPnYxoSHgifnl&#10;y5cl8a677nLBcq4jw4XB/3+OvioF6lfIECDmMiQKn8Is6mNkHHie9Mu7IoIAN9S++5wczZkzx4ej&#10;p77hIHfn0/OxlCGJ8xlNv0895yV5K2JUsA42dPJ0oXS+ul5AnreqGw6YqYJcHVTW8I9//GzyBwc9&#10;2gV5qgQuNWL55t3vhiupRXq0F/GyrhY4o9X0FQ58n6QXL150HUdICu1yDEUY0eGY/MLHoTtiSZz6&#10;oFYuSIefk88g4eknHnT7NpF16352cPp+0jHtcspCU2p1B/yTPLx0dBPDKkMhQY0ShwSWE/ZUlrbL&#10;BI7KBBbKhEGSPELjVqeafspPE5LYxoSidabCCGmsYKfC44DG5EmApDjpFB09hAVMs4EitmAG8iG0&#10;JoXZxKAZ+zUsBS9egYCFpNJNxuCSFbkxaDY4g7KcVIEW0Z1peij0ls4cptNPktoQHitjyFgEI0iZ&#10;4w+LYIennwDsTxRMOs5Ryq5803bBKHEmFuEjwcJkFDvBKMYKG+ZM+PaVPilHIDz23YNDyKEI9euv&#10;v/7a/cvnlMugDispdGLV4sWLdSg3ZUMIcg0HFj3BCGR46j7mrPspahNw8ZaTaliOdEwlARzlh4tW&#10;MBg1HRjyRact/OStjVZEQT//IwM3DAF6pcXItcrXfVSyLqawBaWnR3QlJKfwBI69jPJKNWorBrWi&#10;IIBgPtG0bNpQkWaxHz58GIscM7bIpg4lX+ikUWoHQnCoKzMX7T4WPSmRUKwQL21orGQMDsgdwIWg&#10;ZRhgVLFgRGOFqg51TJjTyRkmdDF9p+8P/AECpqGiCTe4BC6+1c64J8tMIIOSFBSLvhhgruhczyOS&#10;dWcnssmjtHa5+YPj9OnTnPnqq6+QU/at6OAcdnex0UVEaUu0Rkasa59bMnNeAd/dToLM8Uog8PQ2&#10;KBCYPzq+TweXeE+fQU5ZGZdiuyTdJUMgVpw0Fm0vZHTCXvnCarBAzHPJkiWOFvmVXMwhCQq5Zh3a&#10;oqbTiqfkGhgiRwoTpQmArmr1hDNqseItc3KEJJhpr6S0i1dahJ/Iww0WRV2L45hFEwPUXCJmXqfi&#10;HnkZp8GQOxhqHRLknsET2wFiI0PmVtplC0itcN4uLrmQ+dJCfvzEOo3CIkO0YalkOQgBuHDhQsod&#10;Wt4iqrfyQgBL+7dwbaeW88rHLsgM/2GKDzK3Pae1xDGEMIrLdtVBM1SFJhfW1S+otW6EpJlahx8r&#10;UhBz8K2KkCyS8+fPv/vuu2trWofYSQpBW6N57NixJMsv9xSCtyhh4sYgF8ggZK+crHjCBLh0ElTJ&#10;85s3bw6jMNwktB2pRCSAe7LFuiMQObdt20btN6L/v0GVEtB1HbESoY8pW5r7N5aHg6tShhjYomBr&#10;DvrqiKiwHy0MHniqB8Vjbl3FGkCRs9EL1eBDtkX92ueLdXWiccNaGjquiKEXRrrvuLlbxxJUsA5Q&#10;654WlZmEwRHzuOUE8pM/9mpSfDV0FnViLzEwGSb6nYEErhLCEJjEwLGOXKkoOXu90velxy5D+0a4&#10;BMxZpBkPOGOInUWL/JFgT3sJ84oGcyTw0yRXVSBXTdQDvmo95jbygXUmvKVfRPVH7qGFvoCyEsZu&#10;H/HuHBAGDvT4QIMUWNc6eaWSIYaUwdKhBXw56nPWCldxTo5VRQ4XiO3EMFi+UJwhpxrGcMMiSYXt&#10;zCg6hc1VBaPdw9MKMZUgxcS8cgrCUCsPGf57Kh4xApMtPzto8R44DpsB90b/7eLjx4+79OnU/ful&#10;165dc8CAiBv1KZr5AyVqASVYTys6DlX1RF5xST3b6Hx1DkFSmTk/tB7HKs3mnEFdhMxV2QEOwLmK&#10;nFZsRwNJoaoeRzno3Go1FOHXB8kLAaog0ozo0UGs68i+BthyFPkEVGw6F4gAaK9diO3SI7micyrr&#10;jEpUm5C+GofzyXbfvtL06KOPKlp3YT0LOBwAlGLmfGQDaTdaPxGDTiZ8Z+s1Sp2wavJWm54yZYqg&#10;UEj4GOU8IxnCBtPysmbNGm6z/u2xd+9eVy46udR/Yms4w7jt8u7i5baOOcK0TonQmHNGYpqPY25D&#10;j35Z0P6mTZsGfKnsQMUfJzFhWdbXZs2a5aPHdoMqiRZylxLAyjU2CkeT0rWVEtLinhKQMmmSC5cq&#10;vpU4dLXFqG/oMzFH4G4JcocwskmzFW+BL6eGBiJZbFm33boJeXok2oSMRWwBIDHmJKv+o+NVpyKS&#10;HYUmTdahIVIlA/yqWEULxFeEgpU+JHHPcASyiJOEgYNUno8P/hPJOi1Vmp7AyWM4ysmy1ABExrUF&#10;R6D+IO+YLEHqy3kGQ2h766ko3CTwynWNA/wUkUtS//6EsxBPFKADuJOGJP3uGRIHKyuMah284pLC&#10;Z66qhCdVOr/O4wwDKZx9xkmlO65X9hroxDH1ZZg4/Hx/gxEUNkIPYvRzEk/klD+wxVIW0UZoUIUP&#10;/MFCgCHbXVJv377tmER+d7iYjLGcx09NRk+AAFcVoMaIM54cUHHDf+GjATR3bslCtjFjxriYAhye&#10;ggWCE02ONJnRf5a7apUSYMWtWsgHDx7sI1hpuwPNnTsXkyWa8yLSDXyfGEyM8FjjRhedGmSi0ruZ&#10;qadDga/2GJxAF7lXugZ5c65A309bgGLFLrgwRi0cOwDMcQuU1OrCdtkCaMGrEEyCLBw7lqSQV576&#10;rFdUIYftBMhTojCqB23LBUE9E2bCogqR5hq9RejgCp2222uRh1yFPnn6QW+uLSohnuCQCuGkSf1I&#10;PYsIafjAK3qkWZnRJhN8sCtzejpXafP0k2aqiNmIH7bgq/b04osvqmqoAoFRwMLcpBZpwJwDQIO2&#10;RQzjqgkNCpIk/6FKUtkY3EPN+gW4OMmcshQ+H/RltmhwuFqXcqSEJPzt0hrg0/UFh7AW4di1BQJM&#10;cBLPTGSZ0cK0HTI0e4rRkxteUUUPW+hk8LN/C0BJMFfj0GXwRIBlCvLaDdCgTa3kcoZXmCAEg04y&#10;ojOXC+5ZcfbAULr9dOw5A5x2PsfZcvvmJ5R4FXNkX5pwUmNS/wQsShlgi4U5E+MnP/mJA0ajUaKa&#10;CEl7tVpNxy3NWxl0wDu/GRoOn1OGjt+RzB/KhSlkDEEPmrVm8Wpq3+wZDHYFLh3mmgW1bgDCFyy+&#10;6Up+ss5bLMIKrsJKWq0gIVgIaBwHBv+BkwEN8gyZQJsP9IsdtpxBIXwg4Ho3/IR1ampJv+eYQblY&#10;9F/NgjzcpIYtJOEb5bqSCZmMooG82Cg1Dg8IIBvK4Q86ecIfFBY1WXOe61N8Y0hNTZ8+3cHs69lc&#10;+GxRhfDeyrvtAsEoylmRFxlx0iAAhOmEpEzRzw17HTOo0pnq6fQCl+PfT8LwoRNdOW8dJvaCVDnI&#10;svnixYsl1CupRDPCNOgVsiCVsdSE8+Y2GsgmTMznCbc9CRuVHh7Cn4BjT+wM8Rz5PdFGjbgiWISz&#10;2AsQ7DB034KDmwTYfUjMGPyfPwpTvpQ5WJw6boSekCFJj3VNf9OmTS5tvRKUATEDMsQ++OADn7a4&#10;pITBzpZTyqHFTw47mA8fPsxPcTmiVBPPFYsYcc95vGHDBqr0oo8//liCcNvRZdElyRElKCYM1EKb&#10;Dz/8kG+Q9D3n4HT/I6OfyCba8BaMHCDvtBN+bQQsmABGPUSa1AJJCDik+cl/l1FPNJYs+l3vVAEx&#10;Zwpm4pjT/csvv9QWtCbHhM6WV45hjEVdpwYy+CB+7733qPIKqhjulUAwX4qlXvqUj8EfK8qQ5w8+&#10;+OB3v/vdhx9+GDjcs9c3sf6AbGKhxNGLGyOaBd5odsKAoE5t2ONJo/AkQKtCbhADxbrzgKTU6pUk&#10;a5r1TcCpYUlCeiSz0S5nNvn8wxjDou0cRSkJwwnyEVdSPYUNdGFwrEUarKgESkzUAD04hwcigbso&#10;MAk0XumMmhSFUgLfOjX3nBOoSQkPqwRRc8yipzR4RTkTfJNjRGGacEaJWcEJPFM5KItYBBACyby1&#10;CBCaLdIACrBQq0SBrntyjDPdOhHX4JItnCeP2dZNOmsFaIXblNgCKy7B33eDo9eEGBkJ0ghCT82Y&#10;6wWU8M2KiEjarixxFw8EAnwnnNghAHxFiHAKT3Qsyq+IqOWDvMtjJyhz9gaIt/aae+VpEDDnBlsd&#10;LZqsLSwqYCDwhxWZ5RIrvmBIWqHHIkNkalV+AlkGdTGIuTTwDUNABygpVtsgdQSqAZd698e+BQ13&#10;F5hwRg8lDwF6PFnXzmxUjTqvItRc8FCwEgdhE2RTHq7AGNVNBaOsqF63tC6qmOaQzlZDXZ06derE&#10;iROOyf7ZjMGQFqm4FPyyZcuG/5z7/GCYOF145YRA4P40GIZYyk/HgGGXdMiUKhCOdbBImcwqQxjK&#10;EVpSAkNA9ed+POdPtgyZEiklilRGBGhFLIKSSn2hP7f3+aLXdEi7pOOqquzIFIuvc4cNnmh527dv&#10;hwAM+9MCDgOTn2rBF4yJoQC5iopz5sxxr3ei4B4S8pNdt2FdjEI+C4paUE+dOlW8WrwcYQXk5ZeA&#10;gVGIgYSIoZwVl8DVAv+ZkCB+Kl5PFDLotIuAKFiUNQ2UGHmkpTmZtisW1BKFfPEc2YTj2clHQJpU&#10;DVL1Z8VW+NBbe+Ok2lf4ciFGSQSyZhWZUUupKlhQWNR/6aGfQr5JRITBYafFhQsXbt265UhwVLgv&#10;IifcbOe8TMmvno4M9Di3JEshuJOBWoph6KhzKvTnDWHl+0nH4DNvxQsHPjvLUQ5c8oLY2OhTTN6V&#10;KpJwicDNmzfxRCxWPOGmQJABmPChEz81GS5pHdADSORxMGssfbc5ViETP5lesWKFIz8o0JhOOVL7&#10;yIn8+GDLtwedonAYo5+PTkev49nF14FNLbS5wX8kFLWPcmlSbj7NsciiAhk3btz3vve9u+66C137&#10;8xhWkIcS7KoVUwUcebQdzlxFbBlxiquIeimQnZeKdNu2bZUztuDtlStXrg7+1jl8dn73T2p93W7e&#10;vJnzUj+iEsCKndqWroQTJvgNXAlDRLzhhAk4FLYe1L2jLmyLZFuBvhw3Rwt9Wfywo5ykAUTr9BtU&#10;MSHOagY/+MqQhmhR/lg0sVdpqQfOeKvgrWAJONSPOXyF9Pzzz8MdcW0EEDKFml3isl2M9PBZaIYo&#10;hOPJPROv8pPDQKdfkeCEnx2iWCUoLJcwwn7yhAAPbaTHSke1Y1I9uEz4aV2ZgVjapKTyFi8c2IIP&#10;f0BhCzRYIQwlPxnqiOW/CaOsC4RRgxjGQ48wSf5zUrxlB+lhyB++Uc46JY5wu3C6CxoEUFyM6OU8&#10;4Jj66d9M4Zu9fgohMvST56KjzU+DTuCYFLX0WdFezTmGFRyjX5ndfffdo4Uy+FsI+AYKAKKsuVgo&#10;BIIuwBAlXvHNTygpfinGddnEQxmUUN3ET41GUSGMU0G777SrePQmdVKrhQk9/FT83GOCRTdoYm++&#10;+SZ8oOrJYpIAFKZa4qojh5hW4oDUDTURxFC6Cpsht+DhYSmzntpiDcVwNf69P4BqXL9+Hf58pty1&#10;A8KuhtYJC5B14Og+6laYioLnpQNK5vznsF1ag5/Kzbrz0qLcyS/0kAdKCC9M5+Xw7y9zIsrFmDFj&#10;pMO5AjH6XfDtcng4FHUT2gTobBaIu7y7/+CfFP+TVyzymRKqIGyARR/hMLIhMxidZJjPig5AJ2pJ&#10;H29nzpzZ95ZXsFWqUiZe5nAbMx0YlIjUW/r5LxCAM4rYrp6UoIS0gshPtjRTzdpbZOCzeG0RkSLC&#10;VZw04ZuDHMIOG9ocZgijb1gnzxYScsOEmEVzGiwauoqBopgmfI2yf6zgICTmVRcdu8SOmVoBFvFQ&#10;RHLHEAHnh5/Wq2IrwIQqPRSaY5RcM+GDVbBOONcaP5XhI4884rvTdz8wIWmvTFEr1zLuviJMV0Dn&#10;sVjcEclIh9zxbeLEiY4TByd5A1X46fSCHuTZBSBIuQQ0gKOl6w5vHWMai0MFPXQV+YKkJqCrMOeV&#10;jaJDPHxTX1KgahSXchACB/pvASCGWnHPgQpzV2364aNFf/rpp4KFnlec//73vz9+/Hj+S4TBf4s7&#10;d+7U1Z2X0GBCmApWmuBs4B4AbXHo+nByXuoG0POp2n+ny/l777133rx5ixYteuihh1Br79691g3h&#10;Kw3cE5RAZAeeKgth1I72BWcD4CKVKaoAKE3yXhNQj4jx0Ucf4RXTvtcJwDaBLtOcpBD/R3QcFMcS&#10;JOhIADpMzdm2DbJ+aprm2pYJ81pnN32vuGWu16OCt5wGZaest84G4YnBujC0XXqklt9qAzXBx4Qn&#10;4YLR7HiF656w9pOhuq25IUJvUUQY/VclEiwlFCpOPZE2RUI5W0LzsybFGU9x2WjurXUTpsEhtRJM&#10;Hhv8tO4tWAxe2ULenAaBECNgwvlKSG74DyJzb80hyW2XQeS2zgrNTzzxRCcoDGmoP7p2eFo0BAs9&#10;cEEVUAZtTAicktbJpMFcl4EGvrpbmAhf4AZ/vOKDpCxYsIBdQJ0+fVqdMAcfzQKNyl1o0G+LRROx&#10;exri7ckoMQLlC0QiZZeh2MIWJwXupy2O8EmTJgmfXadRSUFQkp5uiM4tx6eUeTLKDfTjuaSzophl&#10;3Fxa6bRddvRZAVrBZkUFWJfl/iOcrDga0YYYr2ynTe74CQRw2Vg1MicXwikig8NCZgjCqtptl0J9&#10;x6HChFJX4cO/88G8f3xlCw4oNnMrPmFNnE81muFw23U+uQRQqy/AxAnRK5JSzCVMxkBJBDUHtC3O&#10;AxnavIKGCSZAGBTmQCYJMbjRAHxNTS8Dr+g0Ee0PDky7Sus+LuD6WkZ1KL1AI3DqDD8afPhqW3oK&#10;3/RK8rqz1kwPSfcwrjpEUQjsPjtIeiIAAREhmCNB5wU1Qy5bvLXiRDTAS4mMSwqECet9s2bNevjh&#10;hxmVZYl74YUXVAGjbjDKTdTQ0JH5pm2pGgHq0VikNYMR+E6CQVse/f9W4olqkm7ZVHckXYZg7pVY&#10;UI5LlBNmrj9X0Cj5Q4+n7dCzEUnYxUnCbEHA4doZbC8/O2tdX0gSkyb5kimB4x4ZCqXAukxJHJQI&#10;+JyyS9d2/Cg9jOKD40GDFg5t4lWMTgWMkkS5owGNVSuvaNBIHb1PPvmk6whM9u3bJ0bmeK6oHbfd&#10;2xTdhAkTXCwqK8LC1HxMWOQAzvNQ1fQVK00OY2e2t77jwQJG3VW92G7joAn9Fyl2zFjhm4rweS06&#10;PgvEWShN/WHs0aNHuYTPPOzfMzp37hz62Y5UyhYauIqfaCbjBNxHbd+zZ4+yMhEFSihzqdTlfNa7&#10;gLLoNLVFBXlq+IpRudlLoNNdvrgNvfp5p0YmDHcLWfbqsccec3ERMrJJGUmB4JvmqayQE841NwCC&#10;q/S5F4JRhaKBKABCvxUytTvbsUVBIQ+1ODYCKVrkDy0EA1ByVEszCaWC0z4v2FMhTk1z0Ktn6wb/&#10;zHPIcCp4qwZcfAhLOW30C4lCPz3p1BHwGO2kihNoxGM/RSg8Tx2ETi7By1zW5QMpwUqAtyKpsEF2&#10;6dIlnVprgK+yB4TqokR7wie2MEkHF5R5tYdezhKxm7PuFYzMWaEfcFYCxNN22jzt8pYSknwQVAeP&#10;AJEAFPLqJ0nrwrE3TyTDInNkxCWX5E0gDDTPggV+60C2iPQselKrikBkDm0yPCQgu8wZKE4nbw0I&#10;iMiiJ28VJ3npACOGiUvuEVedWKGZh/YSs9eEn4af5oTpMfeMJEKAOZQE6K3tXTjEaAzB4bZFE3yg&#10;pz8y8oWkt+p3FNqrp6gTlalDkcQlfsopHDBYvAypDeFwGInt+vng/ytCd7PFUJ+6lUD6J7uNrh1o&#10;xkOmZcEwsa60HAMaljbnDstbGRSscCjHqP5oAW1UuIl27Fj6Ru//PbRCw0Sk3/nOd3yZ6fXamUOF&#10;wzqLY17Zu7/3CagyxaUt8q2Nhu6gGrmq1ep0OAxMP2sNMIcAN6BhjhtBaqCBqvHWdqkPfOswRGNw&#10;AcqpwxPEA1Fng0rJruET2ZNRTaoTaPfu3e4EttDp6TamwcUxpjVc/fG5556DPzx5KByGcKxLAA/x&#10;VmmrfUemcqOE8wBXvGRgzjc+k9SMFAJhDd3hqpkipMObhxLBDd0Zw0Uh18pZfiULdN4iBlbA58KF&#10;CxoCx6DNitxBgGaO1Q05r71IpbdUuUzQJiidxymrM0QAlBaI9IEUqfDBK82aD7VLwjbKDlUYq898&#10;+OGHnn76fPnggw/Wr1/PHIraoqZkh6uozpbcoYSDYceOHVsG/wkmzJnr+GGRckbVEZD5kLATF1DS&#10;rZdOmzbNLRCZCTg4fQihHHYxJzXOicG/GTbTJ6DYfbopB8D+2Z/9GTa68zl+eMgTqqDt7IE8ntwY&#10;/K2WgsK3rvLatTxyW+6okjuOdTooagOMYDfRgpSG7Zoz0xh469Ytc05aNFxlNm7cCHMTPx1+375r&#10;6mN33nnn/fffLxwlKfu6uo9LMMZVDJEsdz7m2LICFjXSH3ugEyfR2xwm0NC4wOjqhu2MKjchIKrs&#10;DznvmBdOTcClH26ud24qjljgS7rY9TfICIfROXPmiJcbzntQ84ES7skLVTxEcl0aerarAna9cl/k&#10;s77EASQc/e9ccUhVy7QaYJ5JvZicTDhQnYh9hnasptGiZHjrp3wT6GRN2JMkAcNcnfCGgMJLudwA&#10;BRG5IjBVwUWxEeMiz+DFK3UiKqCYkOQqP6VQSWADCPisa+gOInc/Ery9WNuFAl6gtFf3pJYwJUyI&#10;S5hA5Ly3nQ00G36qPThgv3JFSns5o2C4R1LCbEQ+T4M2izwh0HmAjuact25v/cWi8KGBmqyQhyFm&#10;eFqXUY3AOudZEZpXJl7x0yvVKGFgpNkzGU81zAGLnuqfn+LVbiBmAlhxsQVqSrCzTxNXOWTlIW95&#10;CARdRgrELiMchrAVr2ykwU9RkweLoEgaJoIyTAx+Cs1e6KGaLfqgpuDDBT3kRSu8evUqH5SWTkqV&#10;CnH19hmk0WthYpcdVnBDoWo0nBELzYClU/o8QcGQYP3URwjrcf17H4bbtDupiLjtDMANUVArHBu7&#10;bwKEZsnFkN5yVSUItiPWXBQIiWasQ5UV5jjvWspVMn46NVmUF/U5bty4P/mTP3HKTp48mXVW7GJI&#10;1Ug6TxASFH/0R39Es11SgKVccjz0ESw0tvCBPxLBPezCHDJoDGHr1FJuro48eUsz3LDFFhb7thA1&#10;3LQbUINRf++fEiEJYtTijYsXL2r0XkV4EfnmcAZoduhR78MxFjVrtnbu3Knvgw75yXcimkg6BmoX&#10;3BCy4uqPNH3j6oNyh3vYKBCSOMmNrpg061Amjna0lDJ3FM7DREXoLZhDgDah0UM55AVFG4sQk25N&#10;WQq02nyTMsKBI+kyrr3qtiHjK8QNjzwcUMghLXavKJRirEZUhW8j3Lx1KkhBTPPKyUrY3UiXdx4c&#10;P37crdH1y+da/6gPtiAlIN30OyO1JtdHnZfpapmHAhG7ief06dM9pVgpSaK+L7kwgZIWioQiFY7A&#10;FYXBH4Hritu2baOzNPnYBfuDDz7o64I5mn25Ioyfsq/KwKsPY5fmrP3234rwCqP6Nw8UbLihk9Gc&#10;UQUCkO3bt3u6GkqQMhGaHNHgZmZl6tSpurpyVhp2nT9/3hkvXx1OznhouHygtPMMjDZKnMPPQFQe&#10;suiaAjek8v3aXRMbrSsfpqHteJZKxY5UPDfxBCk0+KN5KmdidFJiCzBRgi3fu24YPEEJNYW03Q6B&#10;DA0IUyJ8AwHAKEyA8J9L+p4oBEutAMWOKvoDMsOfKpQmw7pcAE2yND1oEBD1iNfIZJsEiBP0aG1I&#10;hiHBBk54stohao4QEmNChi5PSr2ybk6Ml/2UUQI0CIwTXvEDcWEtWqMJB8AEEW6JU14Vm5/dvm2k&#10;R+aAQo/yFjwHEEjkqgWs4Wg7imOhdAqVEuYkSYwwpQpdaGDOCjeErybNeeiwwQ/9QgW6vdrrLfeA&#10;ziK6c8DEXpoNG2vBFnX8ZKzz1lO1OPzkhhLr5rqwyuG25Okveoeg2PVTNwkrmSYgYRTS7F7/wAMP&#10;EOab5sUBmk1I2kXGT3YFxYoh9/bKK7cNaHRCS4GTVZlp6xZpAyCv7DUAIgUm8EQRnpvrgw3hE2DI&#10;YJEPcdEirDzZpU0g9poDk37CgBIUYuhKmIqOqk6hdpVWG3qT71fXWz3IdvIUWlddEoEP+hpVFs35&#10;ZqKEDIs0ILeNkqWLyb4h6U4CYEoNbZwhKftatvIQYwceJli3Ajc/BUVYukkKxBMxMFAVSSU0bBQO&#10;Nko3eQ5oTy5zGT18+PD+/fuhDROFYwuFYHfeSAe3xe78WLFihQ5O3oRy30aIeunSJf77aKuP5Ewk&#10;lyZu46FjmKsBS4CY1JMZJGT0X4q2HkR6rtQ7CexyCHnlkLAi0fRHaWp1rjxv+AySBbVji9tDi8zJ&#10;JitSAGr1VZfhmJPJqSNH1IZb+MggfJBT4C7+UuNjQu8Go0/eqgny+IlChIl5C2rJIi93kAGmV3qI&#10;RuyE9t3mlZ/uCv3LI/yUEXWkk+hXvm+E436m23IVMgqNIS5V4BFGn9VJyEsBMIEAJe4J2bqzjZPQ&#10;5hvJ8s4i5HUP54GLgs5urrEIXB3xE/14Il5tWgvSvvtPkMGFDJyJXVAywStYcdsWhuhHDNmRF87Q&#10;DB/klFzaMG337t1OETwpEZJLp3Wq+jub6nggAiPCQ9LcAYBRapZd9wa3CkqQU+rZlSMUdSLayB8X&#10;Fwczc3IKKwLegsJgl4dsWVEpfKCzfq6BwE3lXr582Z1GIxIU05JIUhacbW7SrGA4/NlquMbJPnAc&#10;/98sDW54QMN/OYKtQGSE2/37QYB65JFHeAJewhb7BytOU+ySFIeoIYNy4eeaNWu4RNKNp1wYn3/+&#10;ubdObl+r+Mkl8ugBQ4ed0aVH+PyXBR5CANRoYAUNbAcXlAjLEXnroLZoF86AxVAgCAYHdWdRsCNy&#10;TCM0pdk9AmUdohBHmg5ITvhpmPiJvhSZGB2utnTcApoY81YMP+WY3xgji3xiiAcMaZ0Fo4lTKFQO&#10;CIlDEikwklWsJw91HB5jp05tI97YSKHil4zilxtQSokTVORqQCGhrzjxMnoxgalCs4styu1FXIgL&#10;oT++sx2TsI0PjPKWXdFJjO3mWgN/RCfrDkI+iFHglRl+eIuUzGEnK0CAFRnIqDTyJEVtCIEeT62E&#10;DG22gzRVc+fOnTRpkq+irJO0JXN+sk6YFS6BSO5NRAocIcNTw2WdDwZwbt686TJoXbBi5CQ9npqR&#10;vSLtHHUegMVECIhir6hNWqRH+OQ9/WTLOh8IWzSxSGcHsJ/e0s8ThNae+lNWpyymYUL/vNxx6yvQ&#10;GaBmMJuY7NAsUlmzUQr4rKejO0L7euCGJqgXa/eyNvyDVhE53lSR3MEHGhQSU+dCgDBspYOr8msF&#10;8sT4CVvmcA8nISBkg1EXIIkAgnWxCIqTFDLaP179g8MxcGvwt94MB1o2OXnyJKO6wPXr1/tP0bXp&#10;/v3eL774Av3ELjRfkLDSoaAkZItYyk95l2u3NAyRffFyTCyewNGmxeuU0qpUhP6Ob6IAo6RghaAI&#10;4Lwm1b/98e3h3KLETUXL8x3mUNGqnF4aNOtaKvfkwqc2/a5roJZuA3NkHHs9RcdJ3daBp9agpyfy&#10;xFu9SWp8nEmBpz7jo0cg5n/+53+eD5ARL9h11cmTJ5dNXnnlEkbSikyx7ptP+FKsmfjUZsXNQIL4&#10;ozloHYASL2RUAUyEo62jk2O1GnHKCkRCPQ1tGk/0cXABHFB4S5t1iKGfp+MWXc1hji3qUVFzRp8h&#10;hiHIw3oUqgY9KQEFcOo56hQVAaWbKW0/LQoEFFVNFd0lyfa6h6RjL1VSYJF7165dA6xFzpDRLrhh&#10;kWNlXCMFi6OOdc0QCP2rPc4Abut4PCfD+tAo7jm94MMi5nirV1BIg6rRpjAfKzABXb/88kvZ6cjB&#10;AVu4xzRI3T8YApdT0E30yuAvLMQri/gjtFcHfycGzdjleoSu/bNnX7pOaFcHNW4jMHFVihWCzuBo&#10;19vdYxS+Du9JnipPzYQkPb4iDh06hBJo417LoquA89tlwj0AyOJ6ffC3kgENV1FUanQMZxYEaNCy&#10;5EVGJBGM7qziIlOHtJ3bOABPJmyHAMbqS5CUcdQy6B/x2+FHHUCxhy4MplrOHK529iRjcXjcQlOF&#10;GLqSYdEKAQXvp7TZYs51HCLPPEOIyy0TLjKHE+adoDod61a8Qh0rcilbHCPgaUWdaBZ4QAYKotX1&#10;ZEi+1ZvI5QaUsi5hFhHCW0kCAaQ4Y0QUpEF0ZezO6BW8cEjKzSEAZVbALbUsWuGMLswiT4RmpQSI&#10;WoFpHMIEQhPuGVzCV8++paxDxkYyTUZP18FfFmEjAfqH2vgmCw8++ODEiRN1Ges4QcBGb22hjWaL&#10;sGKFPIXQYFdha4Vo4S08cR0U2jS6A1lqRMSKXfynzVx00CNcedehIGDFgLy3lJvDxGAaFDUCc6bJ&#10;c69Di2Z6bDGxF1zgdZoiulvt119/rQyeHvzlhbq5Zrpx40a1quuJRQr6I1NzTaTmKNey1hmjCbLC&#10;qGLrXxEXe3lXYKCGG+vxRK/RR5jWiUQqmwjA8xyDYYGzBSU4EFYzfnLYQBJbIp45bhDjQH9S4stV&#10;c/nsd/83fP+voRFwgHX+u03LRWfq8MO3Ud9p7Ny5U4U7S5SrPjX8alEIwe5ZgsQuRkNnDxZAOUV0&#10;GSE7a5HfRnoEBTEk75+zkNF93HK0Kqe776RvbA/+lTfrTnfHqsJRC76NTMhLjTQx+uijj06YMEEJ&#10;aCUsooQm69jDZNhiAiQZkj7Oa+u+PjHZU8fQ0H1muW37AhOFTDljdu3apRlxWBTDf2sMAsO/CueT&#10;Tz5xHcEuSnQhWZYajQUyJtwDr5D1XyTHHNnEWO75KV6HkFYgIlcET1FLpRaEUSjnRAGgXmnRBOa2&#10;gBdiAtHZdQl5t2hgIwdAjSFMg1dvFKlTRCAIBuooZJF1bvQVy0Mr1v1UMkBTjEKACUg50wEME0jS&#10;IHwXHQ7AXJgohLH2op8QMMQrdW2RFdo8JTrcCLtx4hvPFZ3ad8R65eCUUG87CPUTCYrbfHAkdGeV&#10;CGVLoRXYSjH/EY+YFXq45EvRQe6ktIVX9IAdAbDU0PBR3eHnYFOY7HJDW+6f4Dhorbt+wZwqG8Hu&#10;6tN/pXbw4MH169cTdluy64MPPgAOE145NV2AtAtdziIQoOGkxGd8E4LjX6Zcm2CryVRWGg7ENNIF&#10;CxYgLTGZ5QmddXXB8hka5mKvfQkff1ipHemWEIAVzsijZOGSzkDSma1GBEvAHYgMovJz9HBtD5Nc&#10;ZIMHmhTn+vrEY6TxE4cMixDsp4mfPMMP884AmTOxxbpIHBsWu1PLE6sEOhrNs+4nmvrJDT/t8taK&#10;wuMPIhrcQwjrqtdPoBAw1z6UhyCVhDm27dmzx10G11ENlbUedaUqwAEseqQTFWzHyC4aJAFNclAX&#10;o/+4VOAdQiJVMB3zDdZRjQN8Ez4xkQrT0y5QCD8PPdWhUrFd1FSZkPT0yoot5qDruLKRBkZ5JQvj&#10;x4/XSpJvkFRLucE6E97qR2JRKtCwHduEUH9Rz2jqVENHjdX1ig/W+Wwvo0Kzl4aatXRwg87ygjee&#10;hp+ECVhh108aSEqctybYxrpXTFNIuYEDUm+XoXhkRwN95plnfKcqew3Ol7TCcxF2RG3dulWOuKFs&#10;0Fc6kJs5g045UuHKRrOgilE5VWm0uZP1r0sIkzCUpBg5zQlrQC7v7FIIcxUiWOkjw5YnW7DCTGSg&#10;1q5aFYs8MUEbYWImB9CMtp8P/hGaPq6zqNstW7Y4jXzq8efMmTP/8YuQvBLVAr75/a3h6BWOXENP&#10;n0Un7plLFt8Erih0NC4Fb2jz1vBWfmECWJ0Oe9HYiobleDa33pXfmRH5bZG4ypZ+3NAgZEeZmCic&#10;vEIhVmScsF3Cd7L66JEgn5u+Sj0djfRDL7pyQzNFdVvoEbJ7D9g1R/506dF3fF1Ra+4zQmkQVrY+&#10;63Uiw+HtDEYb/misbskOVMn1TSMdCIMn3EA29SvvzMlp1ympgZWUsWsvjkklNACl1dZ8pcx9ru9X&#10;9w9N00T30PrFwk8DjMLUr+RFdCbshicwUQUa3JYgNSUd5mrKej7bBWSlDRbA8sFEyArWT+vyS4Mq&#10;xigJtV3HIMBPH3AyZbso/HzjjTdMJEvnFB0TcLYC1SL108HGYQwBuCg6QR1R+oBCcCyVUAMIylYi&#10;nASs14SxApiIjQycYR0gSoZ1NaJAMAF1qTIX5syZM0HtTOWDV6pYAfYBY5eI1AvM1ZoCRCG5AKar&#10;m5NMgTvhcMP2b3z67W+9slf4gOIeMugGyOw+KhduVLgBFqFx2KIiciR36Mqgbr9s2TI3XYbocY2T&#10;Fwib+37dvHmz3Ekcznz++eecF4iWKwToKT1XOr0OINoCh5WhvcLhCUyAY/AHLOIypFt0AKHfIgbS&#10;Ux5dJlQo0GQTz0l6O2IJ1rQIT6pkEYgdmbhrIrudEMyrfz9ljjeGt9zFG11bvZl0Eli3or3SjPpY&#10;xVe55B+/a20W625WhORckQwTu6x4mtNm4ukVPwnzU+/GSCu2I5yyh6BbA4YJW9XhmZNVm5MJeVJU&#10;qOAWQxjROYmO+UNnfLWXbzGMWkYlwLDYvNAgYyJAmTYBEbcBYgU4BKxH6+HhmiQZUZtXS8DpOkLG&#10;8WbdhG9GABYs/TT4SbhjuKOXP1ZslDKSAoEJz82B1h0FhiDyFaJpIpzbBitIXD8yJ08Ju0XtFd9Y&#10;T4lhQkyaeG6dFciwSL85/cCBm5+EmUjeOjFz7gUCn/kjNcrMT0WoNs6ePetYVQDS5IqqT7mE6oD0&#10;CJBmSrjENDbjpO3S1wUIaxFVROrKK2j0+agaqWJFI7adUW7rj8yxhSTKRufimyf35AVRTVgMPSv8&#10;d5JRCxyAkOSDV5zBGTgrGweJYtZcdD3Eq018+x9k9q9iGt/uI8Phy0zZi8he7YCfykQ7s6IDUsui&#10;Tm1dp67pSCWcrTcvEfVuWFlX7bYjM3iVQM5QhfzuAd0+aRCpuFQxi8hclqXJpd417u67754+ffq8&#10;wf+PIZ0wIaO5GE44x4wV36wEHnzwQT1BOtasWeMbly1WgCNZOqBTQQ2yCHMIaEP6mk8KH6waGQ0+&#10;c5Wt7Nt75coVR1etatKkSc7sBx544Pvf/74jnHIIIBWfRU1AOgy4uZa5NAhHOmRQIFxFSwg4Lezi&#10;g3PURxjH3CEQRoMGy/DLSVCsO26BY2COz0Qt29Hrae/+/fttlBG4gRpiIsIQHGaFG6jl2UeMcxfZ&#10;EAYmUomKVQq35VFGqi8aUN3TXN2VRFCTr58IjbzWKhx9iSqEp9MZpjpECg0Yat/I7CjSSZSMI1Pi&#10;7rjjjpGREc4LEHqySaG5A0xFyJ0M8oTzGM5tzGELq91m/BSC2wZhhdYBaYtXPFTCIs0xe90vfRZr&#10;fRDAN4ngmx7rlWLkNpcIQ6x6EYKJRqQJe3IDCBwbDpcqzjAng0xLtL7t4Dx27NjNmzexaO3atUBD&#10;e3XXH2ycOnXKK5daTR4UsixT6hHg69ats8g3COuxkLeOCZcuXYLefxr8C0AAqTMQVlO+O3HMK8EK&#10;H25qhFq8Aou4KKkZ8hNiVaXu50aIPAhQseAGGdu5AbERHoMMfCpKYQjMcShnYLWi+1SHjEHTxIqn&#10;V1R48t7ok0uVcgKaOCFUuHNC2UCTK6zy1VuGhc0hXlqRD6/sxUWc4w8BE1sUj1fmZAhoBOYYZtEr&#10;e/GScsnDGAPEuomBo5q1Dn748GF1JWGOW2CJBY7c5ps7mhbGKKBRgVEu+QkgpgWifWA8i3AXnZSg&#10;CE+gbHDDAAL01JUn5SQ97eWeV552eWuYC8FP67SRYajtftqYWmDKkwQjEwFoM2oXTzJNlYlFK7AS&#10;NTc4SZKYKLyVdUq0Ce2JfHdwUYOdAH6wWCKC1M8h7A2m/ZR0YuTNIabesJ8Si3GrvuMtJuFA80Dj&#10;YYQrrVKg/EDNT44pj1u3bmkEJ0+elCCdTgnhjKNRFLR1wtnLCjREQaGi5YZKFo7jRJa9knQd3Bck&#10;6wish1qxV5Gjn6d6hoAWwAeJtiLvAhwEOvp3LjJB0hbeWqldqhkrFZIBZFhxTOwwp0fVaVVeaUlC&#10;G3SJb4bruWu179ru9YJCNh92kFFZLrncRgBzR45bKbvoAUCxc1UvcFIChGMcADXMWcf2ECAsWKaB&#10;QMDQtrgNXj5TzqWrV68KHFbEdGGLPh34xh/RIZ7kQlVEnljHN+v6i06tZvnmqYf6BFyyZAl/kIQq&#10;J6vmzhnmRAclhQYQPvDWkBQsdUx+73vfI//uu+8qz/vvv98ujcWXq4NWjoZAPfvss+SnTp06Y8YM&#10;tYkeU6ZMWTj423f57CevOmZoxi5EVUeoqCOrfZ5Dw2HjwJYjafVWRBiiEOy1qNWihBV74YZUfmp0&#10;wKGTh1okboiCQvgHtauAqsRDnVDsnMRSEUk9tWQQANphKLn4yRMCJgmY85wGP8FLD/8Zxfkc44nk&#10;ErPIJeETtlF2DOGDjmOcBCwHcJW8xHkr1xzwCpl9cjlcAYha8uJrj0KJdgdSU85Ll0tooC5UgSA6&#10;zZPzzNkOW/cw1x3Z9J0HKM5Yr7VylXVu4J6nAtFLnXCgdsukwXaSLLopdsNz+truxsBJK3ygEEO6&#10;kqpEJuzFHJL9e2p/cLh+OV/PnTvnI4GkLQqEFYsCd39yJUJ1TYk5QSkcd27cAAIaqCx8BpfYVRAa&#10;HDx4UE5xQF70CiXmssVzsfjqMKiCDxkI0yOVfkIA+HbRo73r2NDjCTzJ4wMZqZQ4tmyxFxOsjB6u&#10;/FDYJnqEgJWBajcUGO7SZULABkwy8co6MwwgDV2cY0M10qCS+yMpPaXy5hxL4ucNCDz50dNGdmOk&#10;266orNDsrSyaIy4xAy97coAb3mIStRocQ0xLKvK5iiKELNKmGJBA9aK+Du77hhhOq0Nu9OdCeKNb&#10;xX7weUuzxicoc4GzJXADvubWRd1nOp9BZ0XtedahSAa9Fa56JSg/rXvS0Cs/WWmFjPKAKq/81FCQ&#10;w1sKK2xinLFF8qyL2hM4Ti9AKRKeiJ3dssYNN4xDhw6pFpxGbpo1C6FxmBgYbRSvXdAGLJaQiUPs&#10;enKbMGS8IswobmWRTmQlQyHTDS75mQBvuUeAz9qB1GOzvHAMnaTblVPxqIQtg//HqJUrV0qTUpRE&#10;Gccl5apo9Rcrnk1QS4HhmNLCK+xCHtWr9rQPvYZRZFBybFkXmlhs1Bc8uc3P6gECvBUUbykRjjm0&#10;kQoOYIFqpxoB+ABN77NdCoBsO81SYxcKQcZPvcynw7333uvzy9DxBQtGhwq1VhwhvtskQkIZVdt2&#10;0SZkTcplzishYBfPWYxdJQhotnAAqp7R0pwMAVWgFzgYyAjTofjRRx85upQh5dqZTz3fbbx1Usqp&#10;AEsxcwARqbsXH+xFWjgAQfk4geQOdNRaF45giUH4wIED9Kug6ppLUg9YTHZjcEJPmDDBog7Ihzvv&#10;vNNP0Tl0OVPr3LBhgyRqwYTjPxNAdn6LV66hBC58ZtQ9TBKlg05WROrw0ExpkCnhCKosePIfJvyR&#10;JgDaDi4CJCHAitSTNITvI4+kirOoF5MHhRokxhzrgFIXerHPKcqB4IsWqjBnlz8AUW7EvAUUtdHJ&#10;W9ha54zqoJY5JrQj1wsyclouOMwBPMFzKfCTcke+KqBfsLLsre22EGCRJA1OKSnQ0ETBQwcPPJ1G&#10;QNbrHn74YbcZ50eHn5yKlCeYAxDgMK05XLlyRZr6cw5fcuk0t+ITk4AoNEmDRYEzJPsiddb6SS0n&#10;DS5xG9qsO00RUoI4jD+i85RWxSvvEFChngrZdoeOq9L+/ftv376NpZQ7VjEEA3VpPli5ePFiuVYd&#10;DlpzzruzetsfidMMMVHDR+1QK4mQ13PY5YyIROpGqDshvBPBfaJ/7SAwJ0+ebC9h+EMJb8UoazJo&#10;EQeghyRwo9+oNiWlFiFwwYqUfiUgXyNIYMlrE4lRNvhEu4FGhjR4i+jUseR4V5PaCqd5gE8MMMkD&#10;SqUBKbUJwspDpxOhVxxihR92eeUnhdChnF1Dbmy3jkZ0UsgobV6JkOsEqmHaZNQ6bcpMgg0VblF3&#10;llQor169Gj9Ar3HrMgB127Io2XgmcrggKDhokCe+sYhG+Sa6PluxEKas89PQWLltbwdeP+2FgAmB&#10;+l1zWJFsYkBVIEFnY63KsOLJSuaAIByRSqTtOo4BQ4OMXdZNIIM9QFDJ5uEGEBp4rg1dunTJ2aOn&#10;O6JUBYuqmhhPeGuveOkBglLhsyg8aVDt2hYSE+a8J1SpNbERKU0EaLst4EJB3lLIMU/V5adIPb0V&#10;gpTxDc76o/OPlRb7F2h9cbq6vvjii4qEKukzyNAQcZEVICJS8wrSW43AqazqzKnqT/7lmhVI8kGB&#10;2aJmfM+RVMP9uZNwgM80zFGXCVEAHGJ+SpBXVpSZ8N0GbDGoBbstAo8JoQFb9WNFFmArEZxRNY4Q&#10;BNPv7PJTvZQjb50csgwocbEoNP7IAhM1WaoMAkrAdnMuwdxIDPLAYZQePynhRn9IqH3gM88hD2eX&#10;dPAuXbpU4+jPRSOhcxeMCoEkeSZsZNqi3PHTomo6f/48nKVejGKxF8LO2u2Dv1vYRwDcOhEJA1B0&#10;MLEdUL47HYpjxoyxzjRb48aNu+eee/jQvy7+2muvAZmffdxru/YKB1CzZs3iJCbYZYVaaHNAv9aI&#10;OSNY6AlQflHCwaOx6jOeBjw1X/iAK+JhvtoRIDZqnTx0xeG8wBGAcq/IONEJAFMiIKwu0Bu8+EBM&#10;b/nkk0+WL18OhKhuI0nc4znWrV27Fm5UaaG4ajv9csQfztjCNKBoltZFixahrgYlBeoCSkJGBmjr&#10;XYKihxKtWLIwQV7UQtXqFUnElh0O0OmkYciK7zmnBXgvX76sIsDrZDXs4jlw9DcmIMAN7tFDvw5Z&#10;FJzpP+9x1IHafbd/49e17MSJE8uWLat5ck8uXGcVrFhoA2bwCrMnuODGrkrUfxiVMpJW0MyZrTup&#10;L59AfgoZFLK5YvAv4WMykktc12j08KkmNKc+kPU0VPSZDmd61AXYganM9TEgC031lXSgyaBWwE9i&#10;vjSEc+TIEfrxB5npdx3xESILtDkgEIkkAitbFKVBBmVHjCDyFCDYYevuLiJxyS8CeMUWyondAJTY&#10;R/+GJj5ZlTxlJkgTDEZ0rcGTZ7xRM9qKiSd3pdxAMkliz5wZG8mrNxstqhyg84ArUCBsTpufoOdT&#10;FcU6+pIsBzwjgC4020LPsMas+4lqhFnEBp6Ao7Yr2gIjJlvIJzx2TXwVIRAmVbTYLBDxwxRS2MAf&#10;mqHDeZrNCRQsfEEkfD548l/m6vsBUglZ5KG3kLTOc4u2WDFKku0gMjcRlMFi6/QAh6Egtd4WOm3x&#10;JANbTdwrMgqDoTqsJ//1ArSbMWMGQHAI21xuHKsCBCyXaLCXMEMANxcprNSnZ4syQg9AeCLA+OTJ&#10;B8NKBypztvCKkqhmiwmvpJUevnkStuhpkX41oHJ0Uqq4Yd2ZylVDoToscV1F8UqkKM4HrVM4Go0h&#10;syKyRYGJzpVIxmmmk4y0cpVy6OkO6lZvknrHQP9qgx6hkDQd8ea/UfpyVZgYFbAmzFnkg7ee3vKN&#10;OeDDgRXmFBVh+eXzXw/+gpSOmShk3S55bDCK6noNAqPrr3/9a7cNPrBIP6LCECFN6KcWP62Yg44t&#10;bhD25IOk02yXIQW6CWxppl//shdzfAHoI7t27VILL7/8MgIoavXy6aefuunryKDQtgDr2cGgXqhl&#10;98aNG9euXTOZOHGiRuabG72hZwhZmA5sZJs5c6abBJ18dv4J0HZvfTD5qQloWzXoxoULF+gUkYLl&#10;p0POMdPJCi5KIEanM4DDFg1ooxlbYtSOIaD/aqP6+6ZNm27evKmoNU08V9o+XBwPIgKpcHhSWqFE&#10;s0VYgRQ+0gcrRik0xwEIA18IhHVe7CKGYJgAKykDLwf4Y8gmVbZr0Nz201tXB7HQL0FiNKEKXOTl&#10;yyKWevLET3Z9jaEiBjrRaaBKytDbMeaYcZY4VxxCgnUuavROC9lXUNzglYkAbVc1/ZvnTlAbTSAD&#10;DTonTJgwZcoUPUEsIHWRpRaN5VHWnE9Y4fSVBUO+3EuEYwI0CYKDYcLi+++/78vSibtkyRKEcWei&#10;BG6sgFqxABCSBt+ED0zgm4eDiVeKVAgKlp/0SLQq4Aa10kqhy4G3Bira5RVbiAqT/os1X72gdtrp&#10;ZvSLRbxff/21vDNho17HEKNg517ZVw4YDuFRFg7+gz1gIoAW4byjlhW9RRFxSesQjh6FDELjMCVg&#10;oZZOE7lg2tuKkQyKmqh6yRU4txGGJyN2JlenYEbidTc/dQroaxaGST8pIm/CRcNPXCFg4l7JgEgM&#10;+ZB+fhjCw0Xo88MT9LxkxRNBY56SsCUf/LQeQPaSVxii4i5EBEkAGwj4KSUS41qA2WoeFXhFGMN8&#10;GwkHEP35BvjkSRqcoDRDkD+G2DVxpg3ocF74HNbUpFCGhNb5J0wg+GkLBGSIpDRoPQS4imoQ8JOe&#10;+mwTkiaE7QpbE8h7coYGk5AUFHj5QKGJRZ54kgFdP0EHExAxZ4tghaMBzZkzRw/Cntu3b4sUaFCN&#10;1rYDzdxeW8jDOeZ5GiKiB1bekrFui0WG2GVUFASoAghVipMMP72yK5e8tWgOOoFIKHi5oUnxRKbU&#10;kgJTHpSrW0+fQRxW9upNr/GKcgrlGtctai7S6qf8asoaqJJYtWqVuSjQwCulqHKcWGjNkEn+YIUs&#10;c4lj5vTbxR+9mCQZhrwyZM1P8YpOeagxR3gyOIbDFj35AHOp4bmERjlbIMOcIbPyYgCt7MBZYVsx&#10;sQIWSaRBpLqhGrGXZob4UOxAs+LJKGKwRZs5mapJCFKJkBQCwUXbRiAXHRn9Gs5fDf7fLlkxlymw&#10;uGfgJBz0FL1edybv9FU1/JFTTBBC/3TWCkYJSreVUJ+bLN5xxx0u9Yxq3LNnz3Zgi8tGtY/2uh4+&#10;uMi6KrHlkHaWKz1g6oNMO6fBJRz+4KoYwYvnQAA+ZMS4ceNGsPjJCm1wBpdTnKRCxiJQsAUZdyxf&#10;G9u2bcN27Wzx4sUltyOBAIehWgkLzc8SZE4Jz81hiAAmJPlDDzHwMkrGRU04EJBrCvkpg3zjZz7b&#10;Tt4uEGkjJYjnMiIuk4hBPzdYZMtGvBWmKwIoKBemRYjpUTynjTMLFiywXSyuhkiOS3QKhKFwAwLY&#10;x40bh9suTIqrf9nHOepOqc9MmjTJeUns8ccfHz9+vFPWKeUEAiOLIJVfb0mKwu3QzWbWrFmEH330&#10;UUBRrnFVjIBFYyYY2r17N2qdOXNGgUASIPJl4JXYRc3V2Cso6+aekKHEItMkXSOo+vGPfyxk3DCx&#10;V+wWTWAlj5gpfBlX9Ww50TUKXKIK1ZGNk/oeSdqAhtJSIFPQ5gPfQh7Ifvbl6pBGe8BqFL/61a+Q&#10;0zEhxfTniW9CT30jYkgx/zlGFcdUmb0w0dy8NfeWIalhBcORgQN2WRn9Z66yBYXKmwFXIdTvz2cw&#10;mw2ssiIHNvNSgv2ky8QWAhbxxk9HBQ/cT5kHekwytD/4siVUPwkbLPKA9TzjqFzmureUkDeqebus&#10;2yJ5nkLlj1TB3ReARiAkT2IKgw/Mac1qjwZHrGugqyXgXBjxCSLaIqMlUiEJRJjDIjRhBQ8cKipB&#10;gDRrc4wSA0sy9vYTIKKghKRX1aoJzbZ4mpMxTAw+aFL000kPDKlikbC3dJqQCQ1vxUu/p/Dt8gwH&#10;QwjqAfL0YI/h8qUSVBFq9lHCK/Ka7BCfQg5hr5ASmJmjU+KYU8DQIMyuFesci0NW5IgnBoc537rt&#10;qC+nlVNZQyppci1VJ9jJFj0mGOLs9EHjs1Je9Agecs86o7LJJVFYp0rlSDRVDtenn36aq4wKnIcW&#10;ybw7+ItM+SxYrgJW7fFE8xKsYYt1wQpNglQ4jsEHc6wbfLbi5FaHGgqjtnCGD14xQbmnwhOpqmaI&#10;HrE4zOg0wieeMC0KuBFmvS3gQnICkmJvqREmKwTMHTnt1Sw4hgMUEqPKLt6K10RrsM6iuc9E/UKn&#10;hgPfeO4VPlACEDLm3KYQ5XypwE04jNKJkMIUl8bnxIUJFmk0NvYHj77hlI8rqU8N52tftzQ7WRl1&#10;AMybN08z4jkaIKruQUZa33nnHWAqHzniocC5qiW98MIL4urPZn1ggZ0DnlHOW6WqlwEneA0pAxpn&#10;lDBKUyWz4DIRBXnschXDLt5qFwhmiEWNUwKQqoADtqTWT8wUrEURSTT0XNOVw8WLF8kzET3EBSVK&#10;0A/nxW4vMacRx/yErRXIcxuMYqEQjTPEokgRgDCZSOLM4zlU3U5kXDU5IRyu3vYfKZGXNVZQnQ9y&#10;RycEmACCGOvgEydOVMUqyOXSsSRr27dvdyGwqz+ZZ8ghKkdSoJ/3B55Cgyf3yAgfLVECnjxhV1p5&#10;JWqJs0iYEuuGXeaEfWv6XN6yZQvc+EyGG+Zi9MQrhU+sCf/JYDiUKOSGjqpnqmj5EgUozFEaPXQA&#10;LgnQPUBC3QhtVPJ4Ja49e/a4S1lMTAjII9d+Om7drmyBEp2oyCvlw21Z44Zb5r59+3ynqi8JhSc9&#10;1MLN2Yw/fMBkh3cdgB7KuVTPFIUyKfWYg65SL65SYyJwQ9TS5yn1I6jARYokPqJozeIHMSegyTlh&#10;5JAndAyJ96q3ngTQlGoC0k8VhQYnWAUxE3AXJD9MCPOY61Z4iW1cQUHP6E6eOQoBRNIAN1VkaPAU&#10;oe0WIQ4jkevFGAYFLtlLs+8PHUGSUMHz2cFf/fzJJ5/YZa/Coz9nyHvKN9NY0pNCbtCmdXpL0rqf&#10;dvnpye3m/CHP+Q5d6zABBZT8tGgX0HrFlnCokgMyFimxPaySoZCAkvO0URkLh4x1LplbhCoB6WNX&#10;x9TmlJaBKAghBbii1DurOMAWzbKjLDkg1+UInoyWIA544rrFEDCPSRBjiCoagI9kTHvV0y46LdqI&#10;guS5Jyn0i5efMAe+DqKE9CkecowqrzQClx5fS113OvNst4X/DjaxODk0PsxkTgFoykxgsNQrp7Vr&#10;1+opYnce8JCr9PTEZJIWxevJQ+jxVoKqQE/r+osnBxjlEs/5FjhwSAMoKDFPTJiOEOHQZoueRdic&#10;vKxRaG7FnBUIkwEFnVbgbK9Di/UAtMI3OhFe6+G5kN3cpYAew17xMi0uCrlhr13mYlGtlFAOOn6y&#10;FVVg4qtOb4U5MPXW/niJKhrI4F78lA7I80EHcKN3YsEZDhRKAZKLXRFR6KvFFwyLWKf/PvTQQ8Dp&#10;v7A0fBX1rwqKS1s3qgKpFwsrPBFm9wwgoyXmoJYVbjjgyfAKAUQEQKNM2Qh2asVL2CL/UdorXx6+&#10;1dCDYw5azEcwwp7QAAtDTmXQicLAAeAwZMUQpjzKCCfNbVEjb731Ft/4EI1BDRD4Y6NFgxLOcINj&#10;Fu0yad2ioJjgPJytGFwFI2+l0iKdmzZtslHU3BM4eK1LByV8o0HKPvjgAzI+7ABrsm7dOvXi8NPZ&#10;hO/IPHHixGeffaYQdEL4O4fcUx3bsuPodVRTqF2IJQrxCoBN4qp1c745itCv3u5KapgYGiAlXpnL&#10;iy18Rgy3EAgITUILmVoTUAgTYuYyawsc7IUPqkiu1BOgE9/EXq5FBxPIW+FMpS1rzk6xK/m+kTRz&#10;WAEKnchzHmNdB8nU4eFDFa9UjQBRRXSOTLcBX/YbN26cNm0aE7Y4F+1yp5EILcgiD63oRQcPHmSo&#10;2ypnkER1mHOYUbwy+MBt63y2DgoZCTTWhTzitdhs5oGJq4ThhdZvaBk4QRQQtlkvAaCRA35Lm5+u&#10;Mw4AJS33uAtTUYkNRbhCrRV6PMHKCfhW2JJho6chDcLjsQTYS1K2RCtzfnobcfmpsGmjx+Ctwnhq&#10;8H+7GF58EyrfgA7oV199FeiyovZ0DbctE27TDzUswRXRqX8btR5xSZi3ICNgEEYUdgkQFhocrAPH&#10;UyD1TRrsjazUckBnN4cb/RC3HXpY7icBr4Rju7lXEBCO7QRYFCBn/OQJiwZhYqCwhQPQM4eP++a9&#10;994rRqV1+vRpyXaJ05oBglI2UkiPLJQRVsiYg9fnI8DlBWJWCFskIN76nYmfkojl8NSpgazmO2BA&#10;pJBsQTuLfkoH2vl2ialyR3PscnP0NeP6T6dAZNO6KKTMPRGhSyX9NLPoqqSi1DAn7dI1dHkwap3/&#10;80c/MicvwI8++mj//v22ayjkCTMNUriJKPYKEC3Zgpte2SsuYRo3LAKB/66xnnyWShuJiR0ONAiT&#10;BmEaJvos5xU/qBmFBgGvuG27J82MIobtUIU/Q+YUMmdiRTcHjnAQyYGKD7JDs0985xPG7t6920Vb&#10;x89PZGOIcgAaYLdIubhQRZ+lgT90WocwYhw5cgT/nxv8pxHW2SUscKpM+inLSphmWeMV/5mWBexV&#10;m6hoIytqZ3B6/p+hrV+7dk1jwrT3339fHn1UCUoifA2oBVa8lcf+IQUlvIISJrz00ksSSrIyAYtz&#10;2lvtTC5khycAhBWcxcXPLlV+QjUBTz3Kk8/8J48/2iv0mJBo2/VoX8OAZZcASeueLMovDDlApxCE&#10;zwGkRQPHiZ7GYZR2bMPciiyAgnUTHKi3mvgpQKyDAFWlpn7CAUPpsQV2rnLDRh2AXbxVLKKjBMeU&#10;GD/nz5+vFdhCm/PDfVE52FL9csOp6cjkiT6wYvCfbzqAue0t5uiEtkiotjN16tTp06fX3GiWbj4I&#10;in5GKeQzGPlpBeG5pL4Ia1MmNSLkpKET17qfiosSEfl6kWghSy4o5EhAg1h+AAD/9ElEQVSwJPlm&#10;Trkn/QARnTnozLkhXkooxBBYyUj1Ii+e7HJGQvuHF15BQFL0H9dofHaXcrewkTbEtsuzvDsj9Xws&#10;Uo889EQJ8vx8b/Aff0ulCx/acM9wFrjTrFmzpj+nAQtb4rJl586dvsQYUj688kqMYLSLXaXBqDl6&#10;Y44QmCBQpHDm1ei/0GRECClkQGl5griPdycZ6CWA9k4FmfM0l91OX2GYyK6aTLuBvjSbWDdh2AAo&#10;6L2yKBPewtqAOysywa5I+EOs3i0e20Eso+QJEDZM5FV7dZAoPAmGqWuOUCWGfh5yRuMWkasfyHz7&#10;Q18jIEAnlN0B1TZJUQjKEy6C5RJAWMwo3wRLklpvsRDtMMOAhvB5bu4pbXAnQ5ufthPgKnkTG4Mu&#10;cyAlSbNw0mDgFoWGV7Z3GPDK4AYB/hjkCaC7SlNR9TsTHV+wGzZsQEdQkIQn/UgGdhPmxA4ZWTYk&#10;xUFVRugk7G1F4mcM9gSsFNSYNIjOEusYJumUwxlTzRmVF+kDsqRwm0U/V69ejax6tK7BKwUGBBFR&#10;JS979uxxVVQ/zhI/UZweP/UXLnkyjTzgVXKaiG5I1Ycffqh1qgSfSmjAGQGyzlXuiRF0wuGnLiZA&#10;jBrU1Oi/KK4f+dkXlcF/TxYNCjkPHP5zj/NKQxTt9apeTAlywhz9XAJ8W1vkudBY5ANnGLXXT57I&#10;ODBRS/gCsUhSFMLhiQr31SWc48eP86HbugvE4sWLnZEuT84tOikEmtAMmmUqKiIV5ogaehBTj45b&#10;p5ePOXoEQlIuUJEnHBiU3X91F4GD0uA5fwTLMTzHn7NnzzraDx069PHHHztgXPzXr18PYdr47BTn&#10;rYa1b98+F1bcI+BrDxRwA5EqmDlzpuZYIYsL09CVOW2IniDig4i45KfThf+xGtrk6REjcgIKxyRR&#10;cjGwqFUHSElSYlH4ArSCCfxxNQGdw1VoHAApo3TKmu1wEKyPIfUimzzHdit6CBOEfQjyhD8OThu1&#10;YLmGm5ziCZ+xl/8GbVghBE9Fx2GLWMeEvLAoNLuknm/QEI4VOFOIdcTkiwmogsuhTgNtrLiM8sRb&#10;Gy2KFKoKEz6cJKOmXnzxRVXgauLVtm3bjh07dvXq1UmTJt1zzz3992B2yYiiQxs+C9PG+gDEaDZy&#10;lUtoo0fp+Z6saFmdsq17GiT5wE/+cwAPyQtZpKKglp70Q0nUoBCyKAKBvJ/kIwDf5NETMWRZxrmH&#10;zFIm3Z48Z0hjURHKXLmtWrVKrelaSEgbf6TYcLfbtWuXj05XK72IsMrCfxy+deuWi+CpU6fcOAXF&#10;NwDSzxy1AMRkN1Q3EhbVMj9tdKy61uMGGURSRIDidvdd3LCdb3gr9UKwUX7hjCeeI5YE7ylgtAOB&#10;bSa4q8bocgJJG1EQCCO4nbsmXOknGbTWf4VKjOvoTqGfBkcN7GfFOi76SczR4idbQ/IN90KZvDhN&#10;sErOaMN1ewnwilpiTKOgu4OSIKP86o+hRsAWCQC0MlNCaknfVHjAQoVCqGVLJ/aYm3gKR5ekAUyS&#10;bVBljp0muOVpboKa3A7NlHgKjYeeqExgeLJ6euunYYu3dhU4SGXXOlt5blGkkIEAbdJhBVY2SqG9&#10;8sIHAqPn6uDv/5Nj5NO8YAI6bxkVi13IFLCeUqxgQCr1/JH03nIPwn5CnkWGzInRwIonGbhJge1U&#10;cQMFkRjDNKZWUJCYYdFPFJQRT+0Jgzmp+2MqlyyKV/hsSZDLI1VyxD2VIxZeVXJWgpdpN0pNR07d&#10;q7R1VmRfi8R4RwUxTGCXWp7XBAXilMI0rV+vtBcBsEUx6Ia262s+pHglChTS4/jMNB9Yr5FBAKko&#10;JGAiTG+RhDl5MbcFw72lxxZzbnDYUwahx6WQIQ9nGeSb0Jya3NOnhMCoEBYsWGCdM5isuShyaXVn&#10;d7z1z0Go4kDgQFIeqcUWT1BwiUVwOf/sMuQLGznPDTmNcs0ZojN/uKoWzKUDo44ePfr24K9Bd3DK&#10;TncIPsuXk9tepvWEYOyOhW8MiYgnMJFiTK4KbBSRK5Tj2boC57wCxKjChBidoPOWJAH+sEUnQ5Jr&#10;RVyefsqpjMCKt4bQhM8EwFnkiQ7rmnL69GnuiRHCGhTQnGcEOAlSiwyxAkmc56fhLW105oNAmCub&#10;EOOeRGMI4oWeMfRKIsjYbuRJvpHBGW9N7DXROmznDxAgIEaJczw4tPiGq8pk+/btdpGHnkXROcYg&#10;r2rE4pvVl6tKEeADDzzghtR/f+W47b+3njx5so3AlBrbOcOovRxDANFxFTG0O6/MQW1iRVJa13Mc&#10;sXwz8dO8bsbJeuCOHTv4yX8AUqiyKDHICJwVMUqTZAHQCklVGVYCV1ZkrBALYQNcnpW/pMOWZgSD&#10;jxpxX3Rt0kbc/8Tl9sAcuDggoa6Dg174B4ZzF7cdrp7IP8jb6F+FhnjKhAAEBE6PolZiUBWOVy6X&#10;moNBXuq5h64SZ94nhznyON39dLEbKB69NIwerkIVjEgMIdlsG0BHj5Tf/bci2q51VOaWJ+hl2jp8&#10;AY2R9rJRwiSPdqRkEppYCEGqrMg0iE2g6YlkJl7BF0Dc8JXZH7WVDLa8lRudwpMhJWSRMzZC1tOp&#10;6SxxlxEb/4UDHbjjpQkf9CzdUy5J6lPPP/+87yROCo3zSFNHQB1BaRboixA4zRAnLXprzluB4A0f&#10;PEFhwj2vQNHNg6RX4dMIQJ6bM0qM89WwqGXa9iCyaPCHHluYY4KALdYhGUcpYdeczIwZM55++unY&#10;88orrzhWJd4gbyM3KKE/fueq7SglTYYJfBAdjDIYy4XMQ3DZS8Zz2DW8glL1YJFLA9b8d2qFI0Db&#10;6ybkTdCAMCsSoTzUg5PM8aMj4BgyCBZchJnbv39/f12LGN0zrBiE8QrRs9LdSBMRNdBee+01/is/&#10;qlQCK6rROiKxSx5QXDJXNoiBn2SUE0pAiVpHvqDcPcWCeBa9pUQL1qA1X6cLGQe5V/oIglGCn+bi&#10;clTjiQsBfyxmHZNxb3iE0GOLFiALMAwi6CGG6xHfSgSfwcVhaNDQySRq1e4t97DUyubNm7du3fru&#10;u+867ZggCUwCQCOjdzCkDdEv+8J0THoylF2MMhglIGpZYyiSa5ec57CMIA9vtVTckzKdxXWEJ5j5&#10;0EMPjR8/XoJkkOcE+OCOpRhrNwAhqStt3LgRaJIYaXGGb2pQFByQelsyKgSIVbxCJsBVUdhiLw3A&#10;MRGCuTDpp4FOT+EggBAId+0AlOs+eOXXfU4vVhf8l1MkRBjrtPmsYcUrPoOC27YfOHAA32h2P6DK&#10;MGcXpdlVQWCpWwLQXMpUVl5Z5ImQCZtLem/xUEQE/KSNw7IMCjIW6YGhBEHAAblw4UKBQBLxpJhL&#10;uMdPi7bTvHbtWhcUDc1G27U+/sjj4cH/9aHqEP59992nM0giYAXYPzXwlD6LeinTCMx/PcTKoPGM&#10;/iUJEirpNPhClSB+ErYLl5zrJAmYW4ewmvrlL38JVVmDgCdsnTEcEzLl3CPPZ6NvA34KnK3WwWuC&#10;8KKDrTDNhWMjbqt9CuuontxDxU8//XS02Q3+1a2zZ88KWelhjl0AdPs8ceJEAg1XEDDy03c86uIb&#10;K4xiHRbRD2p3epKvv/46u/oDH+TLCaKlvPTSS/2bkm8O/s98sAhiopBo7ukYlAgcq2XHXklXDkpe&#10;Gxn9v5yLGZzzAiKFp9hg4ewRktigSWMRgsZbYp7dZbp14nfaCAuAEpCZICt2WgQfZK2AtQkBryQD&#10;LlGTMFX8MUo2SRNWQl88fsoKN7ziswanDnUQEAsYLpQomLqkdXnqD74UzMsvv+wQUvYOY/gigRAQ&#10;yFP6TVCHfvL8YVExCBz7PZt0+JFsTgN8uAccsXh6a5gYMEmn8FHWnKQ5tZQTQOKyRQ+FIhKadaky&#10;pxlWoPYEBQ0QgBJJqnCdnv6vJAw3VmgQkFoY0gNYAghkTpvkcjjwrfPWK2mqvP00vCIAW05y3jpJ&#10;MtTmM2ekBnRWKPSsZZCxl5OUANPTOtqVETHKhY7w1ltvqWpz3PUlZKPAMc3Tpa//LFLvmDNnjn6H&#10;HtSySN5wTty4ccPXqisqNqeEUeWBFZLrjOEYtOHvaS83wAW3vvKrKJrJE0YJenRDqvCEP4rQpdgH&#10;gYkzDIU4VrxOULvEQoMqQjboUSJADpjDHPGUFu5ZNPEkZtEuW5QGbOViFOjBndJPKVbwcKMBYliX&#10;P9Cwl04r/F+0aFH9DiY8wXknBOt0WuFkyAucTnq8ghsfBAIHAkjlLWEOgF3SOSDLJqxIJSQxH1w0&#10;wIo/OjK1Xj3++ONz586dMGHCww8/3P+7CPoJk2ZUwV5PgYg3cgoBSi6yfkouopowKhZBUasvD+pp&#10;9IPJ4SEWpm10mzGHJzHK7aUHx2xkQlyd1iKtCZjAVgi5IQRRE7MX5SgkptJdDhyrP/7xj0WqRlS3&#10;Xil8VJRTbptApvIhY4Un1GLR7Nmz8QQmMKSZgImnluXJEHn0oI1jnOG/jYLlDAG14KfweStY/sCz&#10;fHHPLhOeE+C5AikLLL766qvavdOR/5SQ6TNGi/cRpjZRYuzYse6XXmn6p06dcr4KzZWFhgIRl7xD&#10;ux5lOw7IXeixyE/Z4QYBc4AbBFi00rDFT4MkbTBBSFbkUYGL1xPT3E4UEUDEwjr9HShWCpZ+P/nA&#10;urm6YMsKYVEzJJtqDcieApFrmikRLIQBrkK56lnHMz777LMXXnhBV5dcJsSojdvCIs6oF8McV1WZ&#10;i8sw2LIJAbcTGPbXm0BMaMypC9aFJhbk6b9qA68e64AXkSEELGWFk2JBWmVLm0WwExj9G5q8iJ2U&#10;ilYXwDxJRWuvFLlmDSnehAvnTHgMZWlzsIUCaGgkCSlA0EytRROaLcYqJvwskckIUiWzgpoyFJoG&#10;QtvFXPJU+ckuJawAyCvYKU5Xj9/85jeg0Q35oGCEqtuCm6TJO4P/a8yugTLhPuJCR78sigJRPPEG&#10;gRCrzpvDNDDEuoFkmo788ZlpnCZswh9PbyMQPXhPkk5PPz257SnxJoTzXwptEZ1nqmBuUYIFC+qw&#10;EpcJzcQQkduEMdsHhCY74Nhv3eB81RGWbPL020ID9pjbIhb6uUSPCUlPVvQRWMHNRj+lILs5Rpjb&#10;UKIHsN7qQVQRMCAgImK2oAQcypdLrujEQrmnkqONsImPTncdtuTC584vfvEL3noramqtFA6dLtpU&#10;Iau6Uk7vv/++9Zs3byIufxSzXiZk5FEDkutTycRG4HhiIFoSEzLTXDLxSnUZ5o5bVFeTiEdMYSib&#10;f//3f9fXACIWwQqf/xywKBblgBiE0bWKwgT+WxERZPDZhEuiAyn9JHlil9iToc1GeIrOHJ3mz5/P&#10;YWki6eC0RX2yrhBkhDaS8s5nwpznHoW2eFWica/jitvAlDLbEU9eXNvthZXBW3ZNoCF8ueOkQQ9t&#10;5ElqaqB2JDOtLtSX02XKlCnTp0/HN6zzBcCcC4o60rO4RIZppOXYkSNHJEjgoJNQqApHvPLIJfH6&#10;XgRXNcVVmEOGPNPS6ggkFj7A5BgojHD201tPc/I4o5rEiHWGCTSw1Cs/uYRCMk65DqCxsKWtuU65&#10;4Wm1yGORwueff37Tpk07d+5ctmyZo0sDNQG+RXsBTgl60+wnPmTaT9k0+CaznIShEDwbxKSGJyLl&#10;J9hhVUOQUJI8tOLJ8ypU+NZNcBLnda0+4ORLsqTYLYczqA4EjtUBdGDO+6RzHRQOYbnABImAsGRx&#10;gyEh6G8mBov8oYQ/nOFSSbQLzcxp4LYJYSstioISc2+pRQ/nfVSHquTSI2scBriI+AwcRJIXmuWU&#10;JyYCtN0TRFJZHrECVnDjj0gBizPeqmImZMoX0Zo1a5YuXYp70Faq9QpDW1A4SlJcU6dOHTNmzKRJ&#10;k0z6AwxJ13bwUJqkDz6iFj7HRIcJnJRuehwK/SNOdlGXIf4w7dLjK5nA1atXseKZZ56xSw1yjKsm&#10;EKDfLiWAvZwX8giw+CSRiop/bgFSwpIcAwtMPIACpwXPEmQVBoAABz4fEy5NeMYDoIDJRr7isSd7&#10;njC1Tn60AgbwSYDYPHmvbRn8Y8gKf6Scqnq3RXulmbtR0Kty7CdVErxq1ar169erBzp5Th41mRaI&#10;mIVK/549e8To1BSsjuAy4gOIBvrpfPTRR5kDk710qjp6Yh4G4wFCm4va0zzCxbz8hIl1E+5Z5CFa&#10;y6scEKC2V9wWiJ/k/fRklCQfLDJEv70A5wBPCpZCCPCWJA1kTOw1H2XW4P9tnzymYo+U0cZ5T8N5&#10;I/yaUfFSJfHyAm3OaOiS1fGAssS4zQFu226dTJrl0ZciVrDLMaFZoY0YNKxEqVYoN2eX83qcJ2HM&#10;3r59+7p16xBXn6KTgEzZKBxb5KuIfKH6PMIlW6RD79i7d68rEVcxzQ3JdV49o6vz+JVXXvFKfkWq&#10;U6tJtY33WhU0nBO4bUWF2O6tb1O7dHmdyzoyVEg+Vtiy7qgmjCcWqeWhCqdK5wJg1YHzsDWxCEzc&#10;gxsO+GkR1EhIRrH5aVTM5VS8ALHIruYIXtRCVF1AIUDYRuxiiGZbPGXEdnmXFwhbhIx1A/iUDzlG&#10;lW9cDgDcK1GQIQBbK/isBuVOi3GxcI2WYkXBHLUA4QZ8fHTyREZsYYtp5nhFgDwZh5DcaevQW7ly&#10;pW4roZLIBxGZ6+OcwQHhkOSAtwL3E56UM4p78FGnMNfX5KJm4lXoka/TQdWWeIjboPOsRvhm8Mpb&#10;DuNe5aOoTfgAahpkB3v1q23btqEB/9URnXq0y4QDlVcYpVGISIBqAX949e677yKb8wwHEMxG5iik&#10;mRsVESc5RkNQUwt/rwyAqGu+Ccf2COAJmVhh3YrtYlyxYsW1a9fE8tRTT4H6xIkTzkuwSKgiAgvH&#10;hCanalAG77nnHvGql/6wdPny5c6VWbNm6SrWtTuxyywamCCnJixqLlECYYFUy1bgwyvsAlpNxhY/&#10;2y4EnPG0WD/01HsRUuywAg5MOEYbtWKBhvC5YUi0FQLwQb86jIGrhHGMkmG6LXa0e6XoXH1wjzAH&#10;5s6dKzRQ0MxJaAy6xTfDB700cUa++COP7u4y6NNr9erV3kKSV6BGQgmCP4tC8NNifyEr6zSzhcM4&#10;BnM0QBiIIUmGNmzY8N577yleuySLM+KysdpnWix0jvQ/2grmBYciJEEO7yGFBAKDtc0oAmvPLkf8&#10;03p4EDM8IcJdK/IqVaHmWQzkOQFrP0uGThdBPalli0XmXKuZkwYKpdPTop8kOUynrPuJE1Y0SiWx&#10;du1asNIv65JBFTcY9ZPyZ599VucyyGCtHspzHYQYtzkmIrcw1vVTgVvEAFwUryd6RSOLVnyY8pBj&#10;0qCpgcK6vVJivZ+eugnc6nrCoaSfxDz9FAW1nrBSZiEsIqpEh1t+ehULgWDRXH908NB/4MABmT53&#10;7hz2CJw/5cJg0aDZRmh7a05tYPLfWxM+QAD1YQIZ2PpZpgyJY5EPFLLLH3pMRGcd7bhaytJm0S4O&#10;ayL2smivvqDPqgrwAsSlz31c78BdekSNtQC30VmlWg4dOhSDOcNbvl26dMmFURN0/TTRCr/88kvH&#10;rZ9vv/32T37yEwq1IR9SXp08eZKMMwMrXn31Vd3KWa5DeSvdrOvjrDuP9VnVQoa3Tl+9Rup1BxWI&#10;G/oj0151ReMtfCwqFiBgL5/RycQrfPNT+RgOdU97TWjzikJzE4QXoFeeILWoTAhDEg6SUsYJMKpo&#10;yRMgCaJgxx/lQ8yAPBbJOMCBHznlDj8NekhiPm3SZF2aiEWDWAEchjjAeSQXpq6ES/3ZV1HzjXWe&#10;METS3QUOBhwIAIRAYiikiDBKK3BKMcFJu8ikgcOY4K3MQtt2Wwy3JUgqSafyEN4sAopyXcJ1pw4j&#10;KFQBl6DoRzk1iGyGkG2BQxNPyDSxKF6XAN89PiG0RUNeBMtVmGAaW9oowH0e4QNi9A8pEAbH7L14&#10;8SKCoZbrGiJRKy5q+cwlhvjsMDCp4ngriSbVBc8hYJdhzn8RERY+QLoFOgyefvppbiODjIh9x44d&#10;cgFM0FWbtvBTCqA9bty4GTNmVC8GkjhcZ8+e7fMLN8Ao43Wb/kUeWAlWGXJApGC0hYc0m6jiGq+J&#10;LdzAKBNHqb0KmSrU0lGNVjjZH4GIEdt5BQTKgSkcqVdBHC47nqWM5iZg54N1nLRiAIp16xZ5hVfg&#10;pYEwxPi2cOFCwLJCxgoBraDw3cj379/vLHCgKnYZfOutt2QKgFDVB3yDuVByyQC4ekcDE55zQzlQ&#10;ooHIC5y7HWZCa/LEf+TJFmGaUYh7IIUeqGGl3LSXanwEWLwUhgAE1lGHNJ4W/YSUzRKJoCIEq7AJ&#10;yFY14y0Ztm0xscUK1X4CizC10OQofOUb86x7izq9lXLKZYiLxCiBr0U/PUs2Af4YYrDiaW/JUB6v&#10;vfaaC46J+C1Cv1x66xDijyoCRIeuQjWHuCpy9WZOi7EXXfQ7yPJNj3AYuPw6xtyVeKWv0QMuP80J&#10;4Bw3TGBqWMRaYEqMibeoyf9anqe91ikpOitkQCo99FRyJoFgWPE2EP7yL/8ShsqAFRc3DFPwpVlX&#10;0n20KgIk5VGtAtlGjIFGnYifTBs0gyVDJp6wxTB9E9sooaHEmXvL+dyjFjgCpEG6pd7TXm/JczVJ&#10;CFsUmr0gFSyj8OH25MmTxeiYxHKAMyFfBovKUrW7eGr0xWXI4+uvv/7RRx8dOXLk/PnzPl4/+OCD&#10;N954w8GJPDpyniAVNlellbeq5gx+AoQnQAMd2oAaPzsbYOItogqKzwL0yl6u0mOecm8rZtrUmI1+&#10;Chbg6eE2n/njY5dAX2B8Qzl40u8g8UFmhZhdcOYtMXWuZTvmLXIG3+bMmZNRG2WEJ84epjnDVdAJ&#10;wdDOOGCi/sUliarSTzjjmF09IY8YLgpaPPnoIVK2IKY7KIGNGzdKBA9bFLhG41b+05/+lAOyKXxF&#10;IUGElYmQaRO1EHQxx6Gf7AaRJze8pcRevZhdmnkuBNUHQ6khSQ/HQOe04yRMsEvKGOI24YhnSyCD&#10;VB8EC3CionQn3xzyQhMjHwhgoFiS5CoOOMN8gzqW+AAfmr0irD9gqeajrpWnwQrN/dWAurPt+oDT&#10;7vHHH7eCrlLpqwiHJU5+uQcEaoORh5SwbkADArlkAijJ4mQeqpqgEBqdlFgRO0+mTp06ceLECRMm&#10;+Dr0ymFgF26QkRewcx6rtYVJkyZx+MKFC+oChe6777758+djiLdc8oq2Rx55RMewrueAV3TeSoou&#10;wVuZ4ptXnvUEbhNQ6Z71t9rd4FQd/YT101uHAiTJQM/cXk4ijMxSAg00oF+Oqk1cFTUxMRpWvLLC&#10;rlf88Qoy9lqHql3CFLW31PKcUbngvzk3jMcee0zp2Xv48OFvusbgP/c/duyY1qHufFYpNDekJUuW&#10;+BqBEibgm/OCh7DFaoWJYIQ3b9781Vdfbd++XXmyCxkIyzjJGqm8D89yHYlOFSq/9VuSCCB8JmRq&#10;9O8WBqV4ULMTFEB+Br2nMMiIhzFalKLDadmyZT6Y1KewbfQER8TCFSvyGqy1KnpslwZvIxCeWQQr&#10;i5ljiCd+GpLHol7QLivilEI/bTS4lOeMamo6FPjECSZAsC5UiZEhEwPJ9HTJVl3qEJs9HckWWXEF&#10;Qx03EcetqB2oqgishqJyKsybNw9xzeOTLbwy4SRXLWJzTRz5rFSlqGBwGwheWcFgT7uEI2SB8M2T&#10;UTF6a1gBnS3AESNwvPIULDe8VXhu1rJ7+fJlNzKVBmEO2yVB8VhqgU8DJ+nkA/cgD2SmOWARmJWT&#10;t5RrIhCzixKSXPL0lp+cASlhme0nE8MQoOGVuAizrmNKSsXAcwXgFRJ7BU92dQcXQF1VNxcXo5ST&#10;xA2XTV65v0ffK1eubNiwYdOmTf2BD3kZVAYmxKhivc6FgXgrRoHIhbkVFvHBhLfEoiivTAQiQMKe&#10;MZyMOYW94piB7Q4DGmzXB4vaT3qI2W6909ciRpl3GOi5UJIFxOMwTopaQ1c7Sp1OHQFczhWlJCh+&#10;igjTApmHzEkoDbTxENQoJC4TWJVZDpREE557glo6yAMBJRiVVnZVHJ2cdB6wRTMMOawR+O6XC31B&#10;RzAHe/8FSLG0iwkRcamzpEpfvHgxVTAnWfchBjr1SK2flPhJgxSbQCnTxGzR1Dj2Pwb/AY9MsWKI&#10;3dxeXx41onJEg9tkxz+22M4NYr4S/DQRvjNSudllEIOSumaOG6xoEe4HEiovfAasKGgmBjEVEVc9&#10;hQnqvh35Q1tNQGmb4LB1Arx1vurjy5cvh56Q6RQRJ4MCVeyVL3PJimOMciC1xOQFEzQlUXNDgU+f&#10;Pn3u3LnOQlt8gDKks6l0JcMxpyw82RK1zxsnjSNTIvjgSjR+/HiLYrHLExoA5Ce7yIYqdplzCSxM&#10;Q7VUmhPjUhVUf9DHuAQTnoDXK4vuItatwBbZCLNiMmvWLPcAISOVWNhFP2qRqtrJDeuYyRmB0GnC&#10;FiswqaKhxJ9oYKO3XhEjXBRMG3xgjjO+3ceOHUs/W26B9Y0G0JymblSY46hyI3/55Zf1/P81+D9w&#10;VZVqEwJSpgBl4e///u9pAKZu41IluQR4hZ/yyxkIsKKCyNy6dSsrL730kp+aMB9oU9rMkQHm6F8i&#10;Ud0WA12eVrwTIfLRixzWcRRwznzeSDCTUGCyLQaxDKhJc69M6EkJq0pCtbMoowSqKGy215weCEpP&#10;OeOSvcRAb11WBKaiiJGxhZOiNdwmjh49itMs0s+WwTd7abCFXaepWwZSKjCS/FfbjoF/+qd/soWw&#10;LFokDCaHtC9aXc+zLwzdR+XIPcdklLDsYpViU9I85DNP4rSfXvnJbQXZq7aIwqK3ogALnQKxCBNi&#10;oEhSgJw36qoEzE0UtoMfDyQVb/oHhILig9j5H0TVCUg97eUPN4KR/xJNnqvMEWCCTMmVPlBwrFs8&#10;+WQwHhl4xQfb1ZWfnGeIZouU9xZWoKZQXMRESsAWE4TBDRPZYUs6gM8EQ9xmUWq0KlBoZNevX4+7&#10;b7/9tkgVBt5LWZ7wKhhpFi+fxc55bw2vKOEbN3JbRAL3rOyBSZi3Jt7KRbCIwlvbzfkvFwyRMfc0&#10;EAAa+gUr5tymkC09yxyRbOeMn8BxDuG5iWDFjkhAFoUK4hsrxACiLb755pvKWwa5QT9AhOMnh200&#10;LzraWOGG0o0qPDeJQgFiIgo80dqcAToyPQrWLgKuOCq/hkKVTCHPqlWrXOc5z09oqFnOcJuYMEUH&#10;KMJ8dhgYnLGdaS7ZTowegxvQ0I/ymYBYyAvKXCI4ICJ6bOS2CyIrTGCgdskQKwYAvbVuu4nBJY55&#10;pXKF4ChyRgYyQzynkDBA2BKpvXzGcBOYu7Hpp/zkW5cetigkyT3WKwFPIdjiJOYP3hKAOechqXgp&#10;DF7E9tap5hSk1ueOm5/M0sAuT0TKhJD9pJBXitrTYi55BQqe0+8pQOsYJYOUD5XomSw6NTX6M2fO&#10;KBnpk9ONGzdCQ/PxMa2WAaK/f/TRR45kN2/eVnT8oZaHP/vZz3bv3u1oyStPiQs9eoTJGZq1O9mx&#10;iwBn4MkfQwrMi7qDzU9zr4gJzZxRp51XgKUEhYQmEFa0WYRRp8IhQBLOxMRokIGMIVKt1Qo0LPKK&#10;XeDzzbpwwlN1uHM4y2fOnDl58uQHH3xQu/CN5EuUjN6ydfB/OzEc165dW7dunTu6fu4rlqSe6WTl&#10;oTD7EtBY+Cbv0EAVUBCmELDdJsuRePnjWmDduHjxIv03btz4+OOP4Y9dKA1D2BID0Ug9VKjCsyRs&#10;Jp1GfipLMImNUsC9+OKLO3bscLzjt3YgDDG715CECEnB046vXOQxnTyWWikcloefkkeGIRvBF4hW&#10;WPfKHIIYbCJtNFsk6VnxSA9Ju7hNgA+otm/fPoi4F3fwC0oIXCoQqhQ/sPgDgk4RrjpELQqQOU/F&#10;Q7PaRgjRyYQ0kIcj7FavXt0/FmKlliF2G4GDW7xCPryhRF/jGNJLtrdWIjo3RM2EYY6XlHBVmwAd&#10;bgHcK/gTE4UVAsrDdhbZkgXWZXTbtm2i1hO1G3s9RQRh8NoFZ4Mq2xv2WueDiUHSE4A0syV2pkGE&#10;RhKnRfLfFVgh2QVq8hhDLFcJ2Egtc7bLl1hqfHCzxaKorRuMug0kT4khZOFbxGZQk2RIhWhP7pU0&#10;9NU1KI3R4fJE/rHBX/7ONJzLLGdErVVJGZRUixWBx9shhsULQD6wJRxJqYx5wlYEM5dQAmyRESYQ&#10;7KXBnExQ8IEkeaEJH2ImFgnwzQofWPdUlhATDg+tuzqoWwczEnprxTqFQNP1EIwqznCAqzy3lwYM&#10;VPlAc5zgtuyUaEaRLW7wk/Wq2F7z/zT4t7W53b8fJFKhoT3QWKScZmGKTtW40Lh9Axl0VMkjztMj&#10;HD3FXke1AFlkumBtZNoZz4QVyNBmTjN+2ggBgdhLIazElc8yxQFRUKKUuBFbvLJuIw0m8OGAQmCR&#10;oWREak4AUQGCPyJSm3YVl7dAY5R1/de6ZvXM4O+bswu7IA8WRjnAYTzhM+VpqFTtNYBZUNTazjqH&#10;rVi3V/j0uw4623xo4hKcOaxkyAeOLXRSZZfovJVfiNGjVxRUqFLILoUYDiXboSTXAuGqGpEdVHEq&#10;CAeLfvjDHx4/flyydAOFI1/SxAEUWrRoET0CgbntBiv4UIHr+/pwmVUsrOiB9npFm3VWnnvuOUAR&#10;qAsZIuIVzWpcCgBoouPFMXMCLCpYi36Kznp9WGjaIOVIzhYEOAxD4YudCR5S7gkBflIFEH3eBHM4&#10;RhggfgqkTwIT9FBWWgf9eviFCxeOHDni+0dx2eV+31eTY1X38Ilp6N6u6e5Ahw4d8lbUNHDGRZB1&#10;ntMGSQhYx0zb+Yxpqo8JYnzmP9BiC+4pmeHfWeFLV8iGYAEo0QphBF7Ci2QCZkY8eGPFHEyEmJRX&#10;Sa1TPP30005+vEE+WRS5xLDdignzslIWvbUIRz9h4W3dh1FAsGjiyRDJoEytp+ATkDPDW+skTTzl&#10;G5unTJkiTuG98MILvBI2JnkqpG7QLIrZISpm6GscKlMgaoYYdCxyzE8oi1rvBhDy2UWz7gNfXxvc&#10;4DZwpaFw6PnRj36kvPnMTyE/OhiutHwzdDS0s855kJoICkUskhcFJsV+ps2pZcUTFJynVryeLsio&#10;rJnqsKdOnVJsvFVs+ApMUHBJ1PTopCZ8o40J5kTKECTpYYUM7sKEXWQq+558063oEbWsAYSTlMgR&#10;h223haRdfKt0PbUVKyZwc3JAW6SqiySjHPCWD0yrPSFgFAw1CJI8ByaWM0q/Szc8pQmzZUpqFEnE&#10;hbAu5vRllLBdkkiJ2tMs6n28Yo4bBusBa4RhP62Lgofi5Ql5/gvTU5hg8Qo+CdhiXj17S8Y6VeIS&#10;EYvmjILaoJZvIvIUmgxyEosgWaS84jnApbUJfiol1WsuajWv0EoZ8G2BBgH17CeKmtNGAIBWGOID&#10;JwXFE87z2YTPnqKjR4PwpMFeCun/6U9/6mngCW2cUTLvDP4rNe1J06FTQ6cT/hyDMDohGP9ZFJSQ&#10;TaDKHKpwoLYI3tDgHs3k4xhXveWGXWBBA4t+EuCDFeu9Apcnc98eZLhkgiG8YsJPBGNF7/OWA5xk&#10;V7kRIyNeDiPzK6+8IgorvFXITinOAIoAzrDlFaAEUryetDERSSTapLcIQKefBDz5zw2LYqfBCm2s&#10;2GujZ3stZkXWWJREyJQ+5kRNZkCf/6ZRzJs3T+K89cqQMgFKwVNPPaX50KkLOR2t68M+UvnAdByT&#10;aLlYvHgxu/TQxj1Gq0FqYQ7wbFHFGa1D7djFDTKeFPKWaWeJrwi5RlHyEBOCSOkx8bQiHVYEWwXJ&#10;iIlFKEEMMvngjGELaJj26quvatE+u+MeWzZSkm9kwIJ7tlunWcOMxp408wRcnJdZCABHW3AXv379&#10;+s6dOxULeK9evUqDjsFDG0Xnm9X3Zf9PfJ21nps2bSIcmdmth4BXYYKX21acd1xlSP+HlRR4m6To&#10;ckA3dnUb7VCDQTM3+C8pmqFdI0T9lgYxiAooPNPHkRVkTP7yl78UDz94wxU2WOqyAxobtQ/rmG0i&#10;fqkiDC8kNicMF1B6ZciiLeTJ+CkZzUlGaLFhmJ/QqQ7NDSXqmYAnn71i1FyDvnz58ieffOIqgRAY&#10;wDQ/VRQ/JZL/vgAkmFcat+zqztZlwvefGKWBvIgo55U0i6XWYK8QIEWeNoNyHgpEJkx+9atf4c2S&#10;JUv0L6ZFgQr9p4EzZsxwJDz55JN6tKfyAzKEDVDTDxkaTFq33TofACtAIRsS5NPBdk+fOFJeONqi&#10;2uMtECAgcCDzyvZKmnJzSSRDv6pIoTKQYjKgM4EJn2VcIhQVyvbPcYWDSaJWb7aUDtp4KGtu2VZo&#10;K31kSPopUjI0ExOvYcWxKgpbGCL87LPP/vrXv+aqLTzX9WzBrpUrV7o3ZJot9F2+fDnWuk+A+sUX&#10;X8RppJcCmSJfvjgpTbjBhF3U1gVagSQ/DS5Zt8iH+oJGL/wAF6CgLArBW8OKn7JgQq3tXdUJ2CLq&#10;FrNoXRakkif5IwQcc3Zar09Z6UCVPnzDIkqcc9jlp77QH8rxikUucZUMVZ5IK+/2ip02b2mDJHke&#10;DqliiNEWHnrrXgUBT7v606o1a9Zgex4i/G9+8xtqnanYvm3bNnmXEYzlA3rwHA7oYS5HvDUXr8EQ&#10;hIvdwDTmoMHnvDJhBfH8JGZvWcAHpk1KnErkHqNMRCSalS2F9TJimFmZCzNii7Ht7aWERTI0U4IV&#10;JJ03f/u3f+vGJgQOqH2DsLld9uaDxCkNOkGUk+ZGJUMYe4FpIAP8rfDEPLIZ9FvBfw7EN9s9uaQP&#10;QEwsBv1SxlXZZ4gG3OOwjUK2kSeiwwQbpUPDwRYFrqcBRI6kTwjmiuL8+fM+W2fOnGk7mq1YsQKL&#10;fDw5F6dOncr6KNaDv3OGcj89ZUQsrNDfP+9kBRQwN3jIOuhgi28ao/uWSqzDaE3W7Q0fSYxyQrBo&#10;rn5ZcRxWNVIGMUGJF10hw1vrysFp8uabb7o3s8guN5jjCRb5SV6AjmSmAcVhrwyadT94ihd6YBe1&#10;Yw8U586dA1H/KLq/6uGLL74gM378eB7CHDJah9NhcAJ+M1xnkcEF3VtpZRHyXO3qSZtWYy8ZzFcm&#10;ymfZsmVdjwCVGza60OjJ3ygd/DsiOrOeRkb7Goko/DZ8CPpI8uFl4t3Pf/5zX9Pi1A23bt3a0zWh&#10;6vWM0IbApIFbMkGvFbblQ3jm6gS3WBnk8ZtrHXCRG6aQkniLkmQiSZJnMqDuaBlXA4ZFqSVmkI+g&#10;Th0ZFafYdAdtiANg4gAqYJKfSMk9k77Wc9Vwy/MKauDgGOFIxlWjfBNGBfrFiO74h0mCkgwURJea&#10;o1esv/766z4OfFNSiCX/8A//IE9yr9SphQM2c0xE0Y45gUiY6IQjdsNb+AvcCgRA/dd//dfS6Zq2&#10;Y8cO9SOjskAnB+gUFB50XeAbn+0KZykwwpNmOs0NE4OAGGFouEsxp6EAgZPF9Ytf/ELs7DrzZFDs&#10;EseQWBqiYB3mVP3gBz9AIYaYZoK2TIvFhDlvJU7B0AMZCjnMlkDosVE9o7tLgz7iVsi0Fd8fMuvU&#10;V2D2ChDa8YcDEmEv6/RTJXDoyZ2f4i2PrHtCGJIWsUW8za2beEWzvbwlTLk5/73isEU8FxRzoapj&#10;0k/GRj9ZNGLL3/3d33HeAYYwqKUm5YiHOoUmYoIPfDbX373qoEUJlbV27dqanVzkHsrJOxkQIRjC&#10;SDRnYJVLfOCAn4LiKp89bfSh7y3+w5wktQB3juoyFnlLs+T6ZgWyeG1HLfXupuit7ZoAPV7JkUNO&#10;N8A0McJn9PAZ/F3woQFDW2DiyZZYvCXpp+GndHvCnAz/JY4PoLOdgLdgqShQggwlnhYL0CtuGHZl&#10;y6KJdMgCTEDKnEg9DXgqEHCRN6ANQ1dGdtFbOQskD4Ox2mGFWouQl3ECkMx5hkYDHlwmWMRDmfXT&#10;OnliVhiygpwERAEWDrMrCkPNSoFdnLHFiiqjvACrFPI8wRycQQ+YKwE9Sn3ZiFS6vK7iRNFYFIUL&#10;ELJR67r5s5/9zOmry6tZCjkDJYbiszmv/MxnhnhITGgkrZtUTZHKUyAdsZxRjwQATglKpBxK3O66&#10;aY4/KqjKMsydr45Dc+Zsj7cCRxvnq08RTUOmpAAVA4RFWRMRwovFZ+6RI0c0BFDY7mDzFoBgEbJP&#10;w6VLl2rdco0A6M3V06dP+3zsb6xj1xeO+weUvNXQ/u3f/s0Xf38Tk+HI5Ji9UOIVbJkAIxP4wBbA&#10;TViXBS4BjcNyShj49OMS+tmodm7cuNH57Wj3OevQJDOCB3gJKceqS6u64sfx48dJu01r4sP/7rDh&#10;SJew4IAyyJRfx5IhVdytHmRLkSCHucQYMoeLZKTWqE5kK+i98pMYl/gDdytG2iwihxzHYEOmIzSf&#10;XVGvX7+uQ4GeKv5AwV4+6AtQA5NhjqkGJz2pldEDBw6AkjOEo518Q5ADQsPXwAULHL2i3Fs+4wFh&#10;6Jt4yqLz1TeZW6ebkQsalB23e/fufeONN/rjfpzwrdzfGkrGSSxhVHHAE7Y080qCRQFnsYuUb9zQ&#10;GfnMSV1y/fr1KlYHFyMnpQNZh3iaYMzf/M3fhBKKexoWAQjbJp5yQYPy0HdGsR7cWjyVTe2SgLSK&#10;GoY81JhgaNGEk5LLyaFFSqg1JKWD1ls+mHglTcrPhUaA8BQptOHfHB1FB2H6waJUwN7R4j547Nix&#10;GTNmOHV8/vJWCpijlgN1KIMPPBc1Whcv62IXERjtIu/pGq4jAIFLJgZXOWwvMYwKdgL2ekWtAAUl&#10;ENvZNSghwA1Q8AH+BOwlQ6Fuyw16WGSdh8pYLLqValSTogam7QQQQPguZPv27dM3ucEZDkAYPuQR&#10;L7KBggawy4h4ydjOASYAywGOccBwoWGUcH0NmDTjjyTyFjLe6kpdKylRDr578NYlxorOGKo4YEK/&#10;iV18KyiAVIzAQcgB/KMHHmck16JdZHhixVyk1jkjcFiZk4+3qNWWdNoSqrID4Tzx02DXK2jYW6Lh&#10;gCQ08IFj8HE/0DRBDSVPELECXoyiHAgCNGEXsAaE88EitYUp7/yJDGK3Lu9WlKRRXXCMRYD7SV6y&#10;iJEvO+ghX8z5jnExknGxC4QznuIVDmEbKeG8nzR7q42YeMqI0NSCJIaA5uCc08SYkEqeG4xqI52v&#10;69ats0uwdNpiIBITJQItrZAXEYuYwBxbFr2FrXgLTVchwD1PJrDCE0p8SKZcKA2qxCLvcsEWNKAn&#10;cYYGwrRFNeusJc+0rPlOYFGacM9FgRvSVC5kAVdry11SIeDGqYv6qUOSFDjeuhHqnxqs771XX33V&#10;T7wCO50dUna5f9AgNOF8+OGHJ06cAJ25j93hPyiVGgjDk3WvMJ8/AIQ/W8BUm/imaaNWnUo6LEp3&#10;MgCENre//f3q6NScNeQRZembY8GCBVOnTkXBTZs2OQN47LW7w4rBf1fb+Pzzz106Hn300ZIHC1wX&#10;EjOegM6MBMBRDgx57RV2WpQV0RKAcpnwin8yCn3J8IzQBOwlI094bEWeZDHG17j9RGItmwD/Oc9J&#10;h5CNzHmLEFIiAUyDD5kMAOk16M5tyYOUhAFOJdvIGXuZs4UGYt4CXZ2gr8SDnlphegKBQhOkd83B&#10;ALXkOrJ9+3aM9xHgwOiLgVcyhAQ+Fwx3Loyh0EXVE9pPPfUU/+mXPFmphxriVRWMnj17duXKlfLN&#10;Fmoy5KuOAEg5gwHQhgyXuG24NgokDJHVALIYqzeLYvR0DtGvNmyRDk8risGiMpAFCksQ/XJBJ4vU&#10;woSTsqCPu5PJSAmVX0o8DWIEbKz1e2tImcKjEFzikhdMlRS3Ii4J0E+YwBDZhKYCFYnMCnzy5MnO&#10;LTQDC+XCYdeENtYN0fE8P73KjYLqWu0nMXFRQow/xAgbdXl5t6jSiKUkK2HSIivcsIh4noCCgCYy&#10;NG2Yi7QhLiGjKEnoKXJ80215LhBdGIVkUP2LlG/kiVk0gRKWQqmaxyWMxTp54S0BGqoF0YmRA6yY&#10;gE5PpBCYqOJu59qnlcgmn9HVFZ4nttMMal+xfgLBK2qBQBJcrLBliJrDlaFJ1g3WMUG8oIPPaI4H&#10;f4ezeW9rF2CkXCAs6gnCRAwTAqAQL3l5NOe2dbvSmTCj1jGcjLZD2FtuUMi6CeWyBh8Tw8FQ0RGA&#10;mEqhQX2ZiEtd858nXOVATtJs2AgfTz776ZUJ9whEDz4Y9lo0sU7Gl7FM0ezuovs7wsGo/PkjEbQZ&#10;iF3SKYGMvZnIE0HVTMCiawtK7tSFqA05tfjcc89pRKKQUN3AupNPgWgsr732mkan3dGAA1gHH5jz&#10;jUWxW2SCh/bSYD6IY/QEJWCQ5w9n8IHPPISDdQqdBc5vfckrDqO92L3Cc7wFKe5BkoYyVYFYNChR&#10;fe7EOKlX94HLKx3MpwhnRCQ0e5mW1o4x63LkFevA8f3qm1Ivher777+Pq0DWK/RPsQPZOaXx+tk/&#10;Xt2yZYtYTByfNv7rv/6ruYMTw6VmzZo1vi+tGM5gDLEuO33hQN5PrEMnFOKGdTVoonzk17qaJWni&#10;yW2eUN5/aHvr1i2fztyTvpGxY8dKucLzwpHuYGde2vik6VvkqAMGvg6ASoI3sIMyYik/4FrBDHBL&#10;nqzAlxi1ZEygw1dv5TJWVUhI5m2TXpGpGRnyxxxJKaRWwTDnrcTos/JhYAbJOXPmjBkzhrlz587x&#10;s5oBKCw0NUjBSDg0mDsV9HFwEIMXgPiGarYLgT/0q0ZexTOw2kIt7jrVoIkuTIPIPYNO8n5yAw9s&#10;gQZkR/P229/u2bPHkYlb4GKCMKAw27CdDyZs8UHfNCxyhphFOvHDnEW03r17N1UapRA4ozMqXcJ9&#10;NFPONAwhZsBTXkxQlmPQUGaQ5KqoTfyUo+qBFdWiHlQC6hsAp0o45J27/UuJilMgymPWrFkCnzlz&#10;JivKgJ/yQiEBg1rQdaRxoI6cMylRZoxSC3A3DF1JgGTMFSqjyhjffH+4DDoSlJmauXTpEjylg1Eh&#10;kPQ0Z0U4nvW4QmY0E9YFJRwrXpHkg5+87VmwvUoJSCHGYcpDyVtA8Zwqai0ylGZzmsFiZIgAExDz&#10;0yu7yFik0xZsxDEFL7+iVpBqVYo1FGhs3boVcyCAhCLFbanxU36B7InG6lwXsF34CsSTZs6zJWXD&#10;pM+bNw9u1lUBnXap5f4Jkzat7I8dOwZVrnKDQt/N+/fvFzvQMApLabZOHp8NyqWVS2KHBsekDETC&#10;qeTNmbYIhH4SI4/SkdNcpIS5XXOginUrtDFHvwncPIHmJ6PEPCn0JEOJHPXTxipUedKjTjncLc0T&#10;sKJQWYzCkFf2EqA8ZyoK63xmy1zTZ4IqIFiXRIHXoIrXUxJNIEySJ56Uq2LtxWl35MgRRepEp8Gu&#10;GgtXZYce2RGdlchDJuJ5S1I4HAYXn+kkRqcGJe/C0fENdyB72cWcd999VyBsOW+kT0/QEEDqy4Eh&#10;EOEecIa54E8d1V6GRGFuJfwLjaSI7OIPhWUqAFW6durDAD70Q5Jk6c5cGGK4Fl2xCLDbHkMcEKZX&#10;hna9cOHCuXPngpH/jkyhCbzYUc4QOItyKptaRP9lhA8/IH/11VcHDx7ss9XwKXjlyhUXU4G4vw6/&#10;BiVFCTjRMN/HjBV7heN0c5CJ0WXIFy1t27Zt4zzoGHWcoxPMRS1GhaYc5EivdhWwRdWgFuRBZKgg&#10;IHBbRyK8evXqrJ85c+a9994bYdvxuWHDBrlUdc6tH/7wh6JV6l9//bVDV7Nj1Vdsf/xdwSC9gkc+&#10;Sqt8c8nwVp7YNudfJWQunQLAM6NMNEcUW6oWGzlqbos8CalmYVFu+kmzuZD8tE5SjiXpySefRMG9&#10;e/fqEWScQK5yOOEY4FvA+YkfXvEZiMQsQtlPwPGEwzJqXZ7o98Qk26EMVjyQGDhymC0Ric5QBuYk&#10;wxfi/NTOEALKFy9eRNO+IwWIakzYDkOI6U0Ri3WqBGsvuPjgwHOS4Rb9b7/99tq1a7GQ2r5ZsQpR&#10;oOQtl2yxkWMwQWuAwNOTgAmKmzBtsBW8VZ2JjYL1k3U/m4u9La4Ftnd4mKgQgVhXOQRs4T8TaqaW&#10;ZIiFAE+sSzQrLFq3VwGbcIxCmjmsGUGPcvCiNUCE+dJLL6Gfe5660lD0Cx/u7oMCf+CBBxQweazj&#10;JKA4nFrOiM4KQwYfLIrOW64ymljOQKxgLRpIRTIlFguB/4LyyjphAqHEuqCae0VS+Cx2R/Fz0aJF&#10;wWVX+ikkzKjGgQ8YFXPgg8A4hhv6hfr3CjE46S187BUUkBFVyIocCCrRdpKIRNIQHTIXJnzAixXU&#10;ari+bDB/165drmhq3Pa33npLUbNLYX0Br2COvZynTUawSy7orJyBIF5Pc5llBTjlV+ziAoifNpoY&#10;ZLwizDRVIE1YdXDPusEBAXJSHmkw7LIXUKBmwmDUXitecYxMqFqnLStwMAACIrb40Ac6VRWXV25R&#10;mhuLEmGvJxMNavnGMXsJMCGJ+q+J2AlbFGNOmsuIdZ7zCj7o6groBuPiKzv0aAW/GvxdXRRKIjco&#10;NGmFQm5zwDrnrcuLfm0X/E1EQY9EWOebhqwuiMHBgcENK769ZFC/8uUqxc480Tk1aVZQJAPHGE3S&#10;IDpzPlMOK3PIUMUfktzjFTHmeAUrAmIULBmmHTDIgCQcE3IpI0wtZJQAeaogIzWYb6CKTMm1Mqdw&#10;eH0Xl0UXl67p5tT69FT+rtfco4RdTbIPD1T3FnTSaljBYYB3sq5fv97J5SKOw9hCwG2yP/XVMLUO&#10;5HfzoNmKj1Q+aMWunk888QQrMHRH0VicgNDGE8e5odvjLeZQaBFWkis1XjHkqe4UqZQRMHemiILM&#10;ksH/odbo6ToYI5q1wNBRCxOPYqOLkHec862mGh3XgqQXTHVYGaLdpBwAhRPSI1VQjnzqR0oMmcsV&#10;ybAuW2TKR0SnwU+TCszZibi00R9L0MWN2wp5+ZNXT0nVRPjjY0i2BA9ZFxz3ADeIjk/mAOemc/36&#10;dT3FKyBCRJjMSRWveL5jxw7CoiDPFotc5Sf6WsEk2Pmccu0AkcTz3KCBmNDIAESZYSE9+IcBtiP6&#10;O++889lnn8k0D2fPnq3t8hyBGMVRbrClxwktJfzhAGoipUQAH5i+dVyyVBQTrjvYJjVyzOEKgAxu&#10;mdNsu4mUcx56IGLCOki9Alr0rbPYhfFdov1k10+7zEdL5Hf/FTmfSdpo9NOQHT//6q/+ivMNi7bY&#10;y5AcSZZBm/WCImxio2yqKwDCgaticQGHnjmaIZvTVJHIi3X0W7Zs2fHjxy9fvkyJwpg6dSp8Yk5u&#10;c49aK1wSS95yVVWrZw4w55kkMcLWIQM68n56xWdPiZMRTz8JeArKuiG5hAtTIPRQAmGGrMdGryxq&#10;Oooll2xE6Q4h3JNl7VK6Oa8s8TZPfKkrdW9p5hX/yWOXPMKWErwir+wxkJjKQkLh2wtnE+Z4IpuM&#10;EkMPPdeBLZZTp05hoyu86xpItQ92+VyjpGHdunX0C1wUssCEuSeGa7hgRGlesQIQOHDSK455SwNX&#10;g4tpYoboDPmtWHgrFhtJSjflVZxFG+nhJHkTgdsuIplixV5Pi36yDmF2LSbJIkj9FC+FQ1X0w00F&#10;mXjLDfHSyQQZCrlNkrdAsMIir0wAaLvrLITNJS6caaAQXKzIBRnFa67PaA6Gt6obsRFAB6dfpJ6M&#10;yosq8NMuOgn4OWwdJgCEsG5evzbUglMhtznGbVjpP6tWrdLE3Dtpk0p3NcUiy88P/jI/PtPJZyjx&#10;OQfE6BkyBFQTJy2CzuASeW7kKveS5KERyBzu2kqMY1ooo8HCc08BsmWjBGXdikkVoRCMfnqqXH1A&#10;P1TIota96ReL653w4ak6YOuDp+uIpueE0gN928DERAPEYT8d9vIrd1wFFHzo+eKLL24ORiecsnLE&#10;OonNCXNb/SK2JFIrcWL5/PPPDxw4IBFUeUUbzA0V4YxArbKgLlgEIKitAB9oBFBIpiTIOg81/EyP&#10;gA+gbCj+kZER2vn3ySef+KI1sbPuBlb3I4EBESJ0gdVeP6WTx9C3wj+vPKVNqkDJsxIsGCDyoyz6&#10;aTtJdmVF5izaZZGAJEmq9epNMVgxuGcjbYTFaYUDMEURmdMyiur3BrhdKzgGYolxn3DjUyewZoU5&#10;vRs0VKU5lCk3R/RQk6T+DNNPLnUjJi9qCHjywSJaBD3lrixuJzLEh2vXrhEWrIF59T5ZFHI0hYCf&#10;/DHHKmeJK6oqcqjLjtsZVc5UnnNDpu3ihrxwSQgGZBBXD9KCeSIcRIG5LHjq4GDsWRlYtIXFUWQH&#10;/3KyGvBTyLZwUvi4QaG5XfzvfCLsad6p7C0oHIqE/RSgjeWONtVVxVpso1206URPPvmkOreOV7Yj&#10;K2p6KgaR+hrw9a/GQCp8F8/9+/cfOXIE/aZPn75w4cIUZtRwfOIA/ZQXdR5KTWFyTCwQ4BIZi8Rq&#10;2bkNeVsI+MlhmoPIEHuBeAaLV5SYeEW5jTSQtGJi8Ierfmq1TEgHhki6bIJL4nAgFqkyOgXue12p&#10;M207VPVrW3DJU5YdFcobGrBi0RackXemeeKZk+aE6Uen/ozdt7JLJ/JjlKqJQvosGT+BJlPhbwWv&#10;rNDAKBMwqTTIE6OTlYwaHLAoaj5XBcS4rYJsIVxdw8qrQDBpF81+sjgg72j397SRBrGPNv7BH8OQ&#10;5A8lkkIDeYMGRvGfBmJkbPG03aJXhLNFGGiCohyqpRJEhCkxsZEnXJUIi3UbLcWJRaB7j6EhiAsU&#10;TJCnWVo5lsAPfvADyDsn5s+fj3LcRmw67fJkGlZcotwrDrBl3U/aGAW1p7qzrm/kCZ5oaLqHNkKs&#10;48RlXR6toMH/5uzOnvasrrvPPxWHODGDMYMiJIHmCYHEkBAXJ/0PvOd9+v4XfeZUpVJdZcpUNQl2&#10;jCnbNDKzxDxoYhCakdD0gOYZgYQQQggESIDoz31/8d20877dqd4HV+17X2uv4bd+a+19CQEdJ9Z1&#10;5i1btmhoiCRGLsVJkHKgKFin3zccDlAuRl6BiA/hYIC3QRgsXDWninXRCZ9jsqy/6T/S1PFT80fm&#10;oLOXOWUFAf0ERMOzdfCfsWOIHh5a1Kl0ACbUKfSUs6r3xa93CUQDdOjgLX661SkK5pDZkaQz6BLH&#10;jx/vrxH4qaWLi6ReoUtrGn282tKf0wJtfHzcRE6FIH2iQHhw+aR0VzAOHTrkyGOdCRsh7xqhf0Z+&#10;kiLliYZMGAIPPvignwRUpfCBEA40qC/fQswNTlPElac5c+Y4XOFy3333bdq0yYVXsVmXCUDb+c//&#10;/M9eOZlgjSu6BuJa5ygPzD1BzF7UsVK9ke8nfCWAN9wVoewyTZX8EYuIcuOJr5ghnX7GbDIyjTES&#10;Q6GUUCVD3OaJTxmSX3/9tZB+OKysXLnSXQ+IiOh+BxTAyQqAbJFdVhCaqyaefOMYHsRLr0TkMoXE&#10;ro26Ej1kRCp24IhLLNzzxJtg4aEwIcYWuF955ZX8kVE9lxh5cJkIhCqjwhC18C9duuR+Q4njBOc4&#10;APlOVrcESqTfW34qS/Jc5VL40EAz0xbtEhS1OG3oLAY8bRS7ISPETLjtFWeEDNjqkyo63TH7GCIA&#10;fMKVn/A7VNDDCltUccZPaTUnYAvrftJJBtoMqTRPe/uJkZqFmhfp/fffj3Wy47h97LHHFIPvLSW3&#10;bt26nTt3+rqCoUvGwoULZ86caTv/meMMN1gRGovW/YQM0443T4tiMUQhBG9ZN+etV3ywohdw0lyp&#10;aw0GAWIE4q3EgYUJgdQ+TKAaGiTtNbELXHYZdJL0igY0kDUdM+aoEXvFbkgo5DFNhcuydLOF21Is&#10;ClBglF0OPBvx1o0b2XjClsJBQu4Vi0D4wBA+ILMGtHr1arTZvn075vf3KvUsFxfteNeuXaqD26xT&#10;YhGY8IEk0zyEGM3ZJSCnYsEQw09vq03ylLDYOk+4YTu39TsWbY8DXLJoSw4LKmzp8dMrEWleVgRo&#10;Rfjm6OpJvycZP71isToNAc5YpEf4nqKI2wRUFkOlMm2GLZzhlY3E5MVKGcdPQEmH7mcFf7ihpszB&#10;QhhKnawnT57UEwivWrXqrbfeIoNv6uXWW29lneZ0limmwcKiQ84rhqgSDrdBJIresosSypbbTi91&#10;ofkoCkeIu5e2AB+G4EOhpuSUXbNmjQ+1/jiENoRkjjZ6yPAEV/28d/g/UhSOU00IvGoQ5kmQUss3&#10;pIU2Dy16ZRGM3PYk76ct8ZnnPORPkrYgP1v0ozc9zGEXbeaAte7n4LAdfssa9UNt3PmKaU4v3QBj&#10;tVlPx42Op+uuXbv2iy++WLZsmU9MR9fFixdH/4XUhrYgodx7+umndwz/2/r0wLO/rnH27FnPY8eO&#10;9b3LZx0SvJjgaACv81uNOCCsxzqtW2G6mcmIYZcjH9pwELs5JRyGgNhtcfpKN4Z0iWFuDKDyqhJs&#10;A4HM0ej0pstPscFablBWy6PURZgfLhegFAxSgtgc3PTILj0smciB7MqH7LJqhRinK7P4DQueIb1X&#10;3CLcui3EGPWqJ8aQ8ZQ5eSJQ22L3lltuufnmm13fNB35wEvF7BU3dLfbb79dUNivp+AWK0LjJOxA&#10;JkYl5JJCGBT5Ricxg4wV4AgTNfun6GAVuLPTOhkOc5tveQ5r67TxM/IRZhd64C7Byk/rFJc+rkQH&#10;BB/+XTDaoIFVzCGflLsc+Ik3vtseHv5vR3nOW5KM0g/VYAxn20EE+Uhgr6efsEJrmPzjP/4ji1xl&#10;XaQWW2fOhNsGtKlKQIWYVH7wKS8mtiCGGL2i3AqqQUYUBpfsYtegwRZinEwtYUVFg07Uf2cDzk5E&#10;QD377LOaCIo7R4GGo4LVQfR9P+l3Mz1x4kR/oEQJn2njRhQ1F75nE56M+NNbYrxlq42tGDoCbSIC&#10;rMXQEAUn6eG2wUqGxOJpDsaYaYuftts11Df4a2I8l2WvLAJBspAH2TqoZIotaKt28iAyd+MWoL2g&#10;4LwVu2jGKD9VL25T69pBrQNjwYIF3QkwinVx8UerYlHZ8/m1116Dm9Q45DSp7mf817gp0aqOHDly&#10;8OBBi/oj0+gEKA7YS5vQxMh6Pvtp2O5ppSo29+R/TwVl3XZzziOAFe1CsMDkGDFvhe+VCbdZJOyn&#10;uSEEtiBgI1t2GQCsykRHhokCJ6nErECJJxRapNzPf/iHfwAsAW9tpM267fSAziueGN56gnrDhg3e&#10;QlJoS5YsUWval6ZhRRFpspTQ5mTCPS3lww8/9GEEUpKSaO6+osA1a3lHIUGVEaZZsZdvlACZJ1D1&#10;ylxmzeHTn6VJscL3VeTTbdSgyPzbv/3b+fPndTmYOBXcscgYylmBsIseuO0nJotRUJSLlEIIk+Sq&#10;QpMCIWhfPInJ/GQdjEhlbtFemPPZT0566vx8plYUCtle+TKPmd6WaK8ojIT1nM5aiyZgUew8lE0C&#10;hol1WHHJ0/kKWwByVdQ4iag8983qA6nLgZN148aNoPCh6RDVVy0SQHLtro0+VYk5VqVJNod99/sh&#10;oQTc2p0CBp1gV1M8l2XXF/dRdrUaFaSLAkoi4CYpEk2ms18KQARedxrbZZYhruKJ2zCXmB78F5oA&#10;BBoX28cff5wEY/br73JjG2gokmaWnLVq0hmmUOM6mWpPAhhmDCPlhq9lF+KVq0HMOkmvJMZTwro+&#10;SKQ5eWorEmLSIAG288EgJvH4yufoK38kb7vtNkCoB4jAF9Vk14VIImUOY8JdzoQjCjUPAsGbSD9y&#10;sG6XcuW/MrPSE2Rc4ir95IWvhAAlZOEQQNyKNmJZ5CeHpc0rSRKONlGYMir35dgiJlnnnhBEhN9C&#10;poEnVthVTq5pLmK6nnuxI7bTizDlfDOP654cEAVA3Kl92AlEwfNZINaVokiBplOAlwZ2oYT0EO5c&#10;kWL4gNeit6LwJGliL7SF1gqBwvT0kwZPyUUAYjQEhSjwCjvxz8S6DNpLG3lGeaIDoqy4hCMo36mG&#10;k6D/GLoJNAgAAfJeqSWf9U5f56tr05133lkN84RmI0iFxpzBOivNSea/km6CYIoZ7LbLPodB6ik0&#10;bw16vAKOiPykwYpBwNOKiGimTTgk7TUnZg6WfOMVbwUoTCUKDfliFGKSrtR1EE1TTfHWZxBuMIc8&#10;BBAPklYk1FxxAZkqzUhzQWm5RnU4MAF8ofWFzQqX6FTUcMMlwq7FdmmjwmQUtj4UnnnmGd9DHNi9&#10;ezfn8Qf3TJQPbSDiKnYhkiRWgCISPlgIQIC8QQzU8Bd7cwLRwKK9ooAYVWIhYD3E+OlnmAgcJmQg&#10;bC8rccYrPlMi9sTo9GxunVhZ42EylKtTwyuAUMsfWTahypMYYZKeTiadQciy9utf/1qzBo4uWYvn&#10;sCdJLt11113OktOnT2vf8kWPXcpccbFiZf369W5RckEtfxgtNENcVmwJKIEzxxnIsC6/UqMM5R1V&#10;pEy6tWKtw5GgnF21dX8+SKt1VCEpCo1FT5ZfarnHXNAxYQXDTfbt26egBCJTFslwzCSmEdDwBVse&#10;/eQqJWQIMKFhGjyHqhWvYM5zDkCY2zRnN3nWoYE8hvTZFTmVgxVZqF6E7yforKMcGc1cCOaato9I&#10;1NW6fblq75IiauC7gr/00kuaGwScR7qEr0GYOHRr9UePHtU04ObChOH94XDD1VyOdHJR33fffUyA&#10;xVkIPZ5TsnXrVkpEivBY4YxQKZ4KSoOikwPM8UQl+qm1gk4GxUsMGlLpMKZw8OWKfIJ0hq9ZswY6&#10;ICMBNSjb6SertilaToyPj/MpoHnGRSZJ2kKSGNf9lDbok7FeqVhRSPEM+oYU4l8k4IOV2gcZklUv&#10;YSnBSBokQyacl3KjBcyfP98Hq7YiBBsdDK4YIreFvITJH5cwDzriMtFcrDj5UEEUdkFQFYFGFBxm&#10;VJ1ID8/xDC14YgVwCCRebV1SacMGoPGQ2zwUY5F6xX8bPWnDbNUiBxBzsvr6ZK7/locanj17NlT5&#10;z2F6OC98Lul027dvRxpnKn7s2rXrlVdega1kd72VF6AxEXTVADCZQ82ZM2fKt68WDss03PhTYfSP&#10;OYPXyC7EoEqDidbprWeYe2sdkjRYpKFE+GkI3FNzEYXYtQM6IWMXl0AhFnNoi0vuwGgQoIHOvrfk&#10;5eOPP1Yt7n3OHryXl6VLlyoJELnKQE9dKSSAOCp8Mbz77rvoJBZHC4VUwZB+/jDKQ4MnTiD6wcKc&#10;py0CJE+4QGRQ4GQs+inwhrfq3BMIthDw1nY/PWFOhsKBmT//5akhHoP/Bq9d9PPECDfK7UIAJYel&#10;KpNOsEAM67rTKDfJZWjx4sWwQjn0k1+kkl/yKEqGpHRQCKuaRWSeO3fuhAkTbrrppkWLFikNzjNn&#10;3bVMc9F59SCQalIwxCUr5kjCAU+nCKbRtm7dOoThuRx5ipSTvOKPSucJeC0KEwIWPSEgFosAt15c&#10;QiAsfN6aELORP37CXFwishieEFOVLIIUOb01vLIFCIGM2MR4QrMJScgQ4H/WySdjhU5zyDPHJT9l&#10;hAnynKScjFccMGznIRkC7rvIvGrVKlmgXx9Q7A625cuXswt/mOj+L7/8sldxBvPhwAGvELJj8uDB&#10;g5q7y5+7I1e5LTrCEJBuMlkUHfcY6rOEfg1KivUBQ4680tOffPJJtNc61Mg777yjKGRKmWjXaIBU&#10;hlddy9jqcKLfTzjLgoNZ0rUOTvJKgioHaADKT83B008giCXkLdLGbQE6b4AWYmLhf1FjBc/tYguw&#10;QW1LJaZjqEpDdjyl3l4VZ/DE8NOiV7Vr8lDloaG0dQ9guqlIB8D1TweQdqGCYOXAQmnHIZIDR8/E&#10;Xo1Cyo4cOeKcilH4by4jw3L5ztXHRicFnCn0xdLRa53zYpT9N998k4xe5CxTX05f/Vb/95M/6sVc&#10;ppyvPHEjkVOGDLAAGQ7AtHEMfFAQEoxWrlypCG0GHAkrPMAqzc4g+U//9E9uvs8//zzCKUjXK3oN&#10;KDBMnlWIC09uyEMcxc0Z5jqIURmCXplYlCrpxyEOlB55YtQi9tsLdJmIK3jf//VXK5k3b565bmIg&#10;YgcPGQr1Yj5TwqsQ4Sf+iQ4QYDKwWaQcQCDCHDY4ZgtMISsKQDPNeUhxDGqIDnqJoYGfhLEwBhOT&#10;7ySjmrkQunzwygo38ABXVqxY0Z8gGTih31F48uTJVj799NNt27a5GnNMmhFFMRPAFWFCG4xaJ9Pi&#10;LaPmURk4JgpeQaooJbdjxw5HrFcw5Il4HTllXA1A2Dpa8zYmVBV00kyACZki7OmVSvBUDLqGUjT3&#10;qkZmwivUt8VPXYMtOEdQF08AQkbrF0hVxG0clX0bYSiP4P0/h/9XXf67tLpFajEKQCyggJVFl3fg&#10;kJR6VysuUdW9GDJFxIR5hvgpFusmIpJTE8KeAuctDcXiJ8x5YqN4nf2UyF1PklCKYLQZ7OJnxzD0&#10;7KLWup8WoUQAHxhlAkOEqY4EKHDF4ikjwmcaXGrVFpcJDJRo7OIMUmGOAToACoROqqLKsWPHPvjg&#10;A5Onnnrq7NmzSK4NeV533XVsqWKQQkxSmNPu3aZ1SUhqST5YCZtIgYg0a0q++OIL2lySRCoK5uAQ&#10;vXnOB0CJCLExxJwzKoUMiLw1iZbQgAOsTMjT4JWfFFJrIl6vrNc9DGwBIM0kHbH9yYSSj40m1g27&#10;5JR7lTmjEipxHPCWWv4QMGr9ALToVWTgnpHP0OYPHyih1nPKlCle9bkjBXirGeKeng4c+PPE9VoP&#10;xGoOg4U8/ouIn0zwU5OUQWWrRro+GhkSplTKuJ82mlsJW+GwyBwrfGNaHvUoJcy6EkB7qek/UKMQ&#10;7PVU2oACmmPGFnupNagFLH8M9Dtw4MDrr7/OLieDi1HIAA0I5P1UqiZ4Qh5EohOsYY5IlbO5t8T8&#10;tJ2fOIDD9rIu0eRBYQhZCbAOHEWB/+waCGPulVxYVz51eGJe5TDmWASdpwInCVKHqw6vG7hPiNpc&#10;9pUMSouaY1o92LVoK/2nmnzGiNSdA2JayqVLlywab7/9NlSdX3p+f73DNQVEAoEPnWw5AqgiIC8i&#10;dZrQJkYniHU6fbA5aB2uOpUnf/wEI+QRCVbEBn8sDIs6C2iYWbZsGe3SjECyDlnYcT1S0rJ3714H&#10;lZuvcmXMW7DyAJXp5aL4JVIC0MUrc2nAJ8O8Uwf6FlmEHesKsuTJLqMEIEsG7tKvI8+aNct3HmGd&#10;As+cGe4pvj4dVyBw9tguPL2D0XvuuQeZHGaaCw+FwFUbuWrF1Y+klAAIHHyWWmTlMEkxgsKKiZ/E&#10;hCCR1MLLzYhaBySjFm0n48l/YubcYMskUnoFOmGKsSweOnSI/xs3buS/jzDJ/vzzz12O+qcFOq82&#10;p+s5P1QXNP793//dVYbDSAk9+o30owK76C6JJgIxgRhGapp26dQ7d+4EhfqUL/HKkejcbfE19tsi&#10;IzUgIfBTwVikVr6YIA92P6sHK9jfRhOLTCsMwmjDqEUauIcJAjfsYkI4UiBGmKCcLXSiE6MSXR90&#10;WogXFBDQztAMaGrJsE4DoASF0HDDz0mTJuWtAR+m6eSwIRBzw8RbYmWHORywInyLBs+t28IrZBOR&#10;t7JPYeEToIdyUUAJVn5qoyMNgUbYdnG1QptKIz/sGIN/+uDAs+K0QzbOwE3UOOmnOW5gjlYuyzQz&#10;Cjq1YAsacMncuo1Hjx4ddonBX4NUjBgFq4sXL27fvh2APut1gaeffrq/f4AJvns8dWp6FAiXHKjI&#10;rBnhsz5iEMYQsPffuHG+EgaC1LDIeVmTIEDxFoZihANAhMBDkkKQdG6rFJwXPuisMKecTayIyNyT&#10;Quu22wsczgCHRetOBT8FKxEYpQC9ImOFZg4wBP+Kzj0y6qaKGyEvF1SZWGexhBrC4WH5MqGWEsce&#10;GRNiMJECcOnjKh0/VTqX9FwgQwkrqLVi0MA6WOIeNyTIoFCB20I/YesQww0muG0Xr7gHSaFJNyZT&#10;QswKPkgEQ32lcUMJmDvRS7ozVRKlTIvHZEe4cDQNrtpoO6CgZK/sY6nWsWfPHutCdmJxCQjae95y&#10;VWr4E1AVL6AsEuOkOWBF4WnREIJFT/o9dRWfB/ynWfMBBc3UUuXJhIroHB1iM7h0muOGiZ/kjQrH&#10;oETeDQI80Yd1Km4b5jQLTX9A8k2bNvlgdfgJjR6YVCZakKv88ePHYaUQJIif6sL56kZu0dcLkvtE&#10;dAYDHIXcpfr7klGIQie0GsE9e7UdRmVTdahQykGNG0ji0OWAps06GYjZIhbcUAJjsRzdLcFCtvQv&#10;hwe/pZwxhMYAHstHzVemP/74Y6oR0aFNI2QplVQCPKNanNzCGyyXM5r9FCcPqPUz3sd1i7qnGiZg&#10;xaHFaUTkFd+wh1r5c2YDpX+UjehfffXVe8P/pBRAVbh2AG7VWBEKhHsKg2MY4OnqwTcRcQ8hiAlZ&#10;lcKORdZ5SA/POQZ0TycBfEy84gltBLiq/LAffDaSRLiar6dgMQPJ/BQCKzTzcP78+Sj16quvjo+P&#10;Qxh6KkEKP/roo/fff5/ntYObb7554cKFDl1fq3LpkqUnQoMeiAEEFFAijHkoxQTO4QfTBBYtWuRk&#10;FZctxaIyeTusyu9OnTrlsxs/FixY4KbiiLUXiQ17JYW8kM0pj+VUKQyktygiK0x7xZxhxVAbPbmH&#10;D5TAioy9nuY0mHgLKF4hkhCsKBgTP6UDkmjmGDC0j/Xr16OZc1QTQWupN+E890DnRqVa3OL7I1Dw&#10;5gw0uMdbcVWffmKsuYhinZ9yxJYLGX6in0UbEY9v5hwbhjWISO7IBwhthBlirgkr1tGjdJCUCMNe&#10;Atwm6ZVvC8JIjmkmInV40AwZvEJIeffTJRol3ITEiN5VFnbBszqSL0iCsWzu3r0bVnqEw1XXABfc&#10;lK1jVS34lDl48KCf/VETFlkUcv1Cd1AjCkRdKxkDq3kFYU5iI/2YIxZoyBG3+cAZuHn6suSbshK7&#10;/kWh8DkGRvwEI4V+AsF2YtjL/0BTg3aZSIrQiNFMbecrbSoLRZUG3vLB3B1a8wKIq4CW57SwEW3k&#10;EaP8hK0WZI4MsswNQHlrwJYtUFvniblFeTGEkM/eilGfAY5GKRw+gM4tHERsgUX34ImWKn1sFYUh&#10;KP7TTBs9UcIcdSF/2223QaCzKkCgZ2LYax4BaNMVyUiQ01TvwgS3Sbco5yJnJk+efOutt8LQGaAT&#10;YppepAq4xO2JEycqJRqUBs1CU1CcVB0O12+//RapzGXTRr7lqpA5hnj850xlq3FZkUQr3ua59Txv&#10;i1dW7IIt8AEiQUIIUl3OcagR3X333Z2IykFJVo/0yxH+WDfRIohZ9MpExVmkgXAbqzuv6CyzJlrc&#10;LbfcwkknKK7iBm67aAJN38McDdYcbuiN2HilVwMBPmpE4VwY/v9zvv76a+1X0lHLdrsUkTBRC5ir&#10;V6/2/YMDUklAsDIFWAUCfPFu27ZNjWMsndq12wxb1ik0BocrdyUYLuCz2VwlOH5UuCfsPBnjvQYn&#10;PDIs8Yyv0m8uwWrVU7lCH+hNqOIo6CshG+UJs1lUfpJUPfhJQNgcQAUCMkebAKjyFjSSJ/hBR/nu&#10;OwrVGAEkYN0RS1JU+ov2RNJPTwFrx0oFXjSQd98x6aBSDCbp56SK5Z63TOMHYYFzSQiscBWtUYpp&#10;FjUOr0wUHhJYFx2Fkh1rwRopCxahFRg23HjjjYrnlVdekR69b/ny5U888YQbrok6dF/RFqWQHp8j&#10;Ij18+LCSrpI9Dc6Ijhs0Gzgqcejo5NbBnZcqDRerImIoImvI1xHbP11gSOMgg6bOcswWgl36Dq7z&#10;HxSKIU57S5VW1UnpacWztsu0V0AwN0EPzndWqRAJBYvyoC1VCoZXYowhIKJHw4K8QOQFo/j5wPB/&#10;z4Lr7uMrVqzAWhm3CA3gI487OzZv3rzZKwXMHwnihiZLDxOioJxpPznGNIFi5Jt1T1Hzls91OqO2&#10;InfCIUyMvL0iEoI5KIipiHhrr8UQoJ+k7uAI9BY3qG1Rj0Bsvql2u5BK7QHZCouU479MOV0UGkrg&#10;Hg3VJw0Jg3rmzJleDYtgcLLKqeZSfyGAGPBxDMi4ibYi755V6Nq1a7ds2eI6ggPQgy3olK0+bmN/&#10;MqyIFI4Pawo17gMHDohCdHDQmoWjZHK+JGo0vBIdJyMkfEQkChFB0sABAobtJQW8QAOjdFcsRn8o&#10;ihKwXbx4cQebezNXlTAOyDUyWOc5DigflOCPEGIOhSkvm+xy208MlCY/2VLvKlQKOGydZB1ACmyR&#10;KaYFrm9QKHbnnOuLvkGDFX6SlwKmvTWxAoTKUwq6jcFHZnmrIyE85azTzxwxMZoDEER1CanXFqgS&#10;jhR4pWv3hzcOV+WgQU2fPl32yUu95Cr8fPMVBfa5c+d66vKccSS89NJLlM+ZM0fRQfXcuXNAw0An&#10;PQ85w0lR88eEacjIppUSJFnyyE+slkEr1h0HAgSacLwVoHWOWWTU8UMegHfccYccaSw33XSTdscH&#10;RlHo9ttv91RThmrlWOdofYZFe2OalRbVYGWFLUbuCdMiWx3AkuKYdASCQg/hBoQdq3oFVxFDsNiC&#10;JEDGJZDqNmpEy62OGmvWrFEgLqm6CljgzDd47tu3z61UUThEKZEdE92bLVWDq1SpI4PFqKJA4j9Y&#10;xnQ3IWGPVR7nkwSDjxmNzFtaTJSowfVnnnmmf3HTtzmGKQMlKkmwNpEP8rQ3RGU9zkGHOXMUp98r&#10;E8MuqQIEKA0rthgAlQbx1H+hw6hDnd9800SefPJJRHS500f4ibU6DkleISXSk8FCTY0GWQcBjFQI&#10;H+QJM+RVqkga2pCNLj6KR5L44xVJEfGEV4QhQEZpEYNv9SYW6AmHA8Rolp78NzDDrVOZ+V40RwX+&#10;PProo5WxvqZTgNQpKzrf4jwvrxqK5NXRmOAGZsMZvPJlTqdLnG4uKVIufQ5XVpAbRJLoqSqEwCKI&#10;pH/79u2nT5/+4osvnF6KZMqUKaqOfknnGwwtygXW4q54mUB6mpWEevC2CfLJlJ8EFIO9Fk3qZbSZ&#10;2w4K8laMkGEL1DGYGMT4BkntNVSdr+4u8NHlZRO7JNQiioMLvy1yXo4AqJw0GoMtFjkzsg4fps1B&#10;Z1EUvDXEaC46PksxT+SIZp6LGhUdcqA2cI8wSQKCZQIOQugPUfhvoHQWjRGAoBamdVvYspeYNke5&#10;eL1SCwrKYKuexTRmmiOhGMlLn0UmxIJmAKdq0AmGw5f922+/bXLq1Cl3MlihH2CdQzB0gqKQ6sNV&#10;wNKgxWgBegr6qSBXT1u8tW4RRNGYBnevTHSd5aqvEMCKhUJO0iMWSTGAbMgsuGyHp4kAUU6kBATC&#10;OpCR1ltK9HEQEWOLJDFqlWdtUS9zNuh0Pik++eST11577Z133uGhg0rv27FjR/+KhaifffZZFY0q&#10;VIGdKsqREOxW2JU4QdEvfQRYlyCultDo3VkSB3gFHHWHbJqGtsMTNFPyks5tGeGzlClJHxsuxF5x&#10;20/gK2QIiIVRtS9B8uLKqxiZthIm9JhAlSppxQF26YQqYkuHHqVHw8HxTIkSdmKRkS/pEL56108o&#10;seK00CLIjI+PKwpKaDh//rzLkBPXEbVy5UpKWFELjit0EjKI4CBxvA0fiwiMqJ40axoWCYCRgCcH&#10;vAKUp58ao2BFTRWLcBCR3i7SIXcGfzOuk9VXte8KDvsA0Kx0G+eoysJnE9s5hl3S4VkP4adnDrPL&#10;K8wXC7sckFxcKmvSiqVnzpxRMiJy7dBMdMJuqGSo5f/zzz9vHUMAhTBuJArEcNfMW5+w/dOQDz/8&#10;UAEyZ7szEiEdt653oNaiwdsZoXzA7uZq1FqFj6U6Ayj0MQUihMH/co7TIIMXDkEWXYAeUThUyUUO&#10;xW+n9Pd/ANCjkY8Hoz+rkSRUcwCQZEDPaq/2AR36IeJpERbgdsGRAAjKJf299ZQDAj5KDCl03ihU&#10;/aK/01hViFbJiVaoUjVt2jQmOOO6p1aBSAOd5pqU4CELdF7xh3tYbp0M9KGDTyKFhnyUeHtLLVui&#10;UzPcpkQlwFSXqdhoE7LYxch5iFmhCgn4qZ5hi6YmglIneqJLyVNPPaUweN7fPNIp1JJF0UlS67zi&#10;GysBG7eGLX3Q0zEPCfipF9hlfPDBB2rM0zeKBipYFKe5Y9XhhBwyYr3/jaAWpgiBRi0qiN1T+H7C&#10;x8RPCIgC72GC+hjvaQvTVgxvPQlbgZUwgQBVE4ve0iB8pCqzUA2ZrBBzrdaqHDwQkD6nqdYGAc1L&#10;zXCezw6MntLqLgJ/rUSREEMMhyvlVHGAM7gEFpdlrU0n4oyf3CsR+UCyk5KTOSx8Gvgmv85sdrmH&#10;PKBGQnrkjoAkegrHWxnHCk8ylLACHB0TK/y0yBxnyAOBUeXKkITaxe2OFk9UlFONSeA4gJYQll9v&#10;DXoEaFKW33//fU+FoCO442ocqAI0u6DnUqLaccyZipZsIbZXKMQi/erXsaGPQ88XqvPjzTffJA9V&#10;iXCyas0Ws9UnI28nTZqkRQpK56JTr9DghAklK0UnNIEYXBWyJ4gUjgnMreMwNABu3U+OAYSfBODs&#10;Ezyjo/9wnVugSmn+PxsOIR0WLSWUnxQirSumn0yUI6nnANOGjIBaEzABsi1owCVou0Ps3bsXDiAS&#10;FGqZ8NlFSrFrIGIk7LCkEIEfeeSR3bt3s6jdiaUepeeaIyrfKOcGH4Yl+7/qY9wAmlxE/ljEiluC&#10;EvDRqTvjnouF81UqpUkzUbb9n0p9yuuBinHWrFmUyKOn3quclc+8efMcA5ggQQoH+Wlw9hBA2tnD&#10;/8wOcKRJIYBC+KWMb9Ikudat4Jv8mjOtHOCgNKz0ihJx2SJS1vkvaiAwiiEW3YcOHjw4+msB2s7P&#10;fvazq666avLkyc57p6wywWcpM/gASVUDUnOhmdQxONCrilqOco9FXvFNym6++WZsh7wtVtwhBOtE&#10;0ElUscrCDRf3kydP6nXLli1zWjk1fKQBvH96AvP8bOCeKzsf5D0OU26vtiM1bFFOs7PWlQLIGpEs&#10;yDjCqAXWZVMu5BdhBv8qDl8dBtCxDYGkfEiGwV8Jg6NXhpYheIHB19ePgQG8YVtIEkNSnRATEr2Y&#10;pPzIi9nwlpiMsmWRbSi72njKuhuN/PGEnlo8EE1chRy93HV7VUUFrK0ISTp1ClcV8SuVhQsXMhrR&#10;LbqVwBH6kiQu1jUa7gEaOpQIzaBQR7Odt5yUvxoBNjtEOUwGgeyFiVc8VKsIBFZ0ZFGMIgKaoAjY&#10;RY+JSGkWDluDmh7+MamyNFSXr2114giUXX5KieGs1dqUBzeY5rZCgif208lVVIOMoOj00xwJ4MO0&#10;dIquP04wlOKJEydwIuZ5JSkOGx+1/MdR/msix44dg6FXFrEQ4HGa5xxAfcy2wpBJ//xGFGpDOLV7&#10;r4jZqwBGwxZAYYtR+EKAErHOG9SSX69ogHxZE2wfCu4BfZTwHBrqhJPqQVL6GpN9u2TZLYGwq55E&#10;AE0FOv9oFimvkEq7VH7ORfTgv3YjENaZ5gZ/CAtWyDKF5LbQIOlwo9YllDlGIdwJKmqhYYhcWFFg&#10;iEGDAGVEOF7JhZBZYcIrjpFsF3kg08O0loQ8mOmtPArBCpLry/Jl7hWvsAWMwpHQkov/DtSdO3f6&#10;kiMPKFs4jJDm6I2EGrQmouZ5ToNR39cItAAAknclxwGfNS5zWuGaNWs0Gk/fAayMTjhvz549K6gZ&#10;M2YoVee0XKAlh8WeNsoFJUYYmiiHKosAMAUIDa9MbMQfi5y00aGl+UpxtvDWgeqw51UrhvmuXbsc&#10;/13ofbPy1rWAZAKGePU+LGJi+vTpLkOIyueOdo6hnyx7aikywkmJQAMrzXFbL3IyucPJu7jc7VxW&#10;sM45pzFSQpWqVIBoD2f6lZgt5PuisKKyNBnAyjUQ5I484ikoXKJBLZvDoWu6k1srQDa5EwL8XWic&#10;T/KrP5DnAHhr34yaK/kpU6YIUONijp9UOdhQVyAwFyDSOuG0QceAXerFwaZARIF7JjVYSYGACXIi&#10;LW/9xG0/G35KlgkyE6sVwA054UZSjGLXojmGpaJGTlWps3mO7kYXLlyAj+533XXXKU9Z4D/MTexS&#10;Vkxb6Yitb1unn8Mc4zM61QC5wXmlYZ1MFAKUwKEkUu0Cz4VGzLqNfqoUOTVxJeKwlPUH71LgO2R0&#10;sTMUGhMg8ooGYe7bt09r6vtE29GXvNKxpcaTRVdDudO73Iylsm826R78t4W9Jt3BY4lb0KwVIquf&#10;oISyEtU6lSsVhw8fdmv77LPPXGzFSRfSwJffCB3VpLz+AgVK6I9t1MLRPUvLQxQd0FzOkvRW8kjW&#10;ymHHdW1IBSpaaDoMtAYp1II5hqmC4W19EHyCJ2xRzuSJY5xHRMGr57RhjI28MgGlipIb/ZcDhAmo&#10;Im8F4qeJt+pBqugx11mkyiejZ5K84jZwigKANKtnyv2EDygMcyxXPLIIQyH47JA2SZJ13yKiYJHz&#10;A2oP/01B/gcvZGij05CIyEehI9NN9pprrtH+pF/Ba4jvvfeeckVWW1zkHRvApAc7+Y86Ojh6wUpH&#10;gF4e4ron5WKhf+jy4C/4mNtu8Mft0kSLNLcOZDptocTTnFc8JECJCQ0kweLJW0OABqz4pmXoL7Im&#10;Be6S5nq3hqVdurYrURNZc35s3LhRdLpJJaQwJBQT/AwuFIIt97ixYcMGZ48+BU/BquebbroJRBMn&#10;TsSrqtfgHn/4mWMqWWMSHfphr06BJJBHs1oMPiChRVvkXaXhg0Bk3/mhEDxtBAI8KUkniCSCJ5q1&#10;V4xKJa7SgGlIRdiEEn2BUa+UD7v2KrqpU6eOvgMMoRlbt26VO0CpXIHAXNIdqOTVrLKXVilGWncX&#10;cKlKMKKZtmICVTizBXZz1zJUdNz60HHBd/nrjxOz6BL2+eefYzuCKVXO0wlz8fK5Q8JEFKBzz1AO&#10;nFe5JE1Ah3Ic8/S2n95KPT8VMhMu60w3N44cOSIcJw33JFoeOak/cslE+K6huEGgf3doNC5evOhQ&#10;wTSeIIOrlaJGRazQatDAIXT3n/+iDU6KgoeY08VLMdLvW40t1SFBoiMGYaSiVup5DjcIGAKEm+6s&#10;hIWjC/PBd5Kvf0yWPrDob1ghZCku0Yghv5iMTviDRT6M3CM9Hag7duyAxpIlS/BKBvmjKnEv2GVc&#10;7bgHCE0I0qoutCPBVoxybSM/YeU6BWHfr7yyV7+tPEXEJXpQkTM8UYlMcA8a0idehYDkZKwrNJLC&#10;saJ2uiujGZApRFelKhbIgK4/TxKv0wQhDZ2tf4ShJDHw6quv9lmlI8mIulAjFQX8lWpdxVM/kalM&#10;tMiT/vhEmGLnMxjLYGeTEnPKOOeAQFgg3sJNi5AInd86SKVGFoTjTqCBkNR/XOwGBBr+yTBJYdql&#10;fLgEHzdaFeE2T7/yEdqfhn9nCgk9/RQ+5QInhjlSYO+YNLDHS/YsCVIwQpKDgOaERf1FW2EP7dyG&#10;XGxxiElnPtWOVRBTxQCuqFs/Y49FuRchULpfyApy4Jym77ZlmMsxYXFKvBwDjjzNDnKlyw3xm0uq&#10;wuAJQ7wnqYkgHBDxDBBcBTGikwEQbXKGKNBXJ5jqlb2Ctd1b0fFNdAVrUEgbB+BOBuO7LnAeFcBS&#10;bVhBC6EBTVDq0ATtVAslnJdsHKVcUCDlhp88RClKRv9ky7h06ZLQXDOxEP+sAFloKGWvXfpRhEY4&#10;/OabfsEZAXrWNS6//HJ3dqnRCvUXvGEUtrbXX+yCA1UcM0xEqqQ9+cacQaaq4z/r9mai9sR5w94m&#10;6G7RMGGLpCc8bfQ0l4vOLfHaxXky9Bsd5/3UBXBGG9XWcVehdmuRBZckycUujBJRp442YS4pqMz5&#10;epyJFlBC1bNTSlvBzxAeDYb6a9t8I+zZEdict540qF6+yTivmHa08wE40sHhP/zhD3bxn13pBpfU&#10;E/ZWmryyF3PIA0Gk9FNLhtsEbMQWG4VADBVVBE4y4VRjS4y0Ada1CZm/d304COjmzhtKZIdv9soO&#10;Auv49nJGH0FL+ulUBSZyrYiqcRv1XLb0CMczVZ5gdzzoHfTrMqtWrVq3bp0u2d8DGA3Cl112GbZo&#10;TzTQyQQ31LjyFFoEEClnYixMWK8i6p7YCKL6A86n2ZeNrz2JY8LVEyw0C8eJyw0tDCUE6wPC0Nf6&#10;c2yHMed9+bmW7d2799tvv03baPA/Ckn6tddeq6fDSkbuuusuGYFwicNPvV4H0BnBy9Bzzz2nJJGK&#10;mCwDWbAknR96oDxqJl4hkt4FAcGqAti6FvBWFftoc5DoHkqyeiHDnEaEsSgkHXCzAgrnAT87Vm2E&#10;mFPEmSp9PKHZxEZkoMR3vOpwWZw2bZrAkRzmZPSBXBUIuGTERcqHFB8g5qtx5syZXlEuFzKFhHCW&#10;C/6jKOclC+y4ZMW69FFI2FtNQLwaCAcUCwSkmPMGQLQRG0XkGiQjLsFyBystVMsFoxPITagj1r1f&#10;6l0Zb7jhBi6JVL3ghnSoO4G4/hrM6SQmQPbUypwaGp3rnYODOZ92qAJkuTCg2h858AcIhaCixaUc&#10;MBbttYg+NzlfjcDHT51HfkHtchZz7HIsipRjChmBhbZ//345gieGCJMhLYhCK4afUo+uaGyRA2N6&#10;GbwkD3DiwTxJ1UEodWYIQ2BQltfOV+mkUQUqg2rDFxK/1SeguesJ5YqZE0zSb7tkY6eMorIvLTBR&#10;7sKI1m5hjMJCMCKpC3MOXmKwRXqYwEiYUuJmobbJW5cw3dlk9uzZ9rKilkDJ27uHA2NQhOeiAKiU&#10;ewKOh+KVBg4jLnkKTRBCe/LTxs5gavlDGDVZ95aYwtD9CVQzXDVBXALkxehpdAEUCx+aIBCiowh+&#10;+2Lon3LJLoK6OLsFvzn8z9MrIdq0A+RGL5gYWkMjOtIDN2C6kwoHsVTpkBuD/4CL9NU+GOV8heen&#10;0T/Jxkio8lxx0gOf8Ecs8kw4Ea0zhPG6A202ZppLVkxE0XFLhh4TPy0KHAj0qEwheAVePw2eiAUa&#10;soOF+jjMHWNyzR83DFHItTyiPn5CW7nKCMyloMsjSVWBBrylzdNZRZugIClGicZ1VUTMLpR2Znw9&#10;/F8Us4vVQrOLJE8MgSMJV62ralHYgrfahJ6L2KzzAUoSXUVIkGELZGArUj/VIcAt6kcdq7QR4IOW&#10;JHdVAYW6qieHuWGLjuPDxfFPwEa50GrLZoPzmqYGYRdDSE6PjHBVur1ScdzgpycZRGUUDbjNioyj&#10;fcc5rKyQp0339x0MZ9UqWChho5BVlsNp7dq1q1evjpOG2lezdDqMdUztLAJQjoGUA4dRUQcsHzgD&#10;E4jJuzAdrmS0+9F3qpNV56INgfsDUl4RwAHm5ItvejR8Fi9ezGcOO1C1MKzgMz0knbWi4LxPXoxK&#10;8w+vsAadCIOWOrX+IylIyx8HlS4PTweVyzf9LIodnZBNOCpdsvyEj5AFC2RZwzFv1YJ0K0OJ1prc&#10;URzMvBKUa+6XX34JGXyDBtxspKoUa1b8d5rawr3x8XHuaTt84yFUiUlW6YYeMJGKdV9XypakdsEQ&#10;664LGinOKDSU0OIYhQ8kASUcUTt9aQB+lYjwUkMhx6iyyD2NFO0VAmqZ1Dzrxvwx4ZIRAsTM+YYM&#10;epFwhO+LSCoVr4pmHaoQQwwTn3S8ffnll+G8efPmDRs2zJgxY8KECc5XiQCjEBSIvGgjFHJYXkDB&#10;T/zBKJFqLLIMLm1fmIwCDZ+5wSv5UmX1c1tsNFA9CvkiwjFP8uKVO82Bn0gFZ+7B0yUAAXRpbiOD&#10;MCEAXv4773RsJyBOoiJVOIlUWApkuzQu60Jz1nJ18M9coQxrKYG7byZP5QQOrZNnTkc1aR1lxUM1&#10;4HRDFOGuq64Dnw3y0ilOaSDPmI2CVFdi04kEwxBKsTh37lzngcOV055+wpRwWUcRT0CDuJNb/NyV&#10;eL6JWRemNmQ1UHMVIvH88Yq57jvgxg/mZKVTEKZw5CRvza0b4OMe5UqIKh7ShoWCRRRvlRAOeSVA&#10;YtJG3jr+lUVEl1e2Ov8wUqSiIFPX7mcniif2OFzdeadMmeJOIG391yR8dHr2x0rudy7RUuDzxbAR&#10;JuoZxcGijJ0B9oLRByvPxa5QPT/99NMzZ85IClcRlDkR8R+2npLCVfJQMkChAESB3MQQwtNAO9XI&#10;usGWCtRDjUjPf/BaRHQrJmRMuGdSt7VdRjxpaxEIkGkdwvYC1kGIsmitP0qQJ3b67sRysegOhkyZ&#10;q1tlg8HQ1uNQDvVp4LwYZRnawnnnnXcQFTdok2UstYuY9Dkndu/e7RBymeOhEOziXo2GEtUIAd5C&#10;QywSKjRigFKQ5ZokVQigs0AJT2QcShIktPiTHmFaZMiK8HOJDKOYKUbnqBXKaaYfz117RafHiffw&#10;4cPI0Bj9A1e7pE+7gR5bOCDpDkIB0tCQXLb4gJ/SrX1QSNiiwqTfIhAcY24eInJTgaTvAG1CdfNB&#10;+9u0aZMOCDFfigpBmDlgSJmvwOPHjx84cEAbldMA5EN/LEQY291gQGpelcEKIOjqJCMz+qdxPvVU&#10;NDEu8Y2TQtB2lDzHdDE5BZS8K22O6TwaNMc0BGeYCnWsupVqODxH+507d1L+0UcfOds0fUUkkBGA&#10;DUE1Ecu+ffvUlyQiocaqHJQJEvpodpriHgYCmT9sIV6nhX7CMUGJvZNPrvENwt0e9Arb6XRTsV3I&#10;MLFIoHj1LmyX5dENQL5oEL60wspPJMRqTPPsxgZJE5o1XhkEC8eUnqPdpafKgh7K+c6Td14hsxWe&#10;64pWuCrpoqDToNN2DusPXnnSY2JFjErAoEQqSVpXHZQIAc3IyD6HZUoJ9OdPvHLGSAduWKlymatX&#10;O4dw2GUCaeXo7NmzEL7iiituvPFG3UxX1M2kY9KkSb7LtUcIO0pPDUcoGbqlJqmUgK8S0YZjCG/O&#10;GRRSUCO4VAq0DceWdeQ3GNUZZFDuyrInx3CJh/gDfIvIJkwAMqSEMYGYGlEdApRcgcdMTrqAut49&#10;+uij2Cjpto/BTlVjmy9ifRkdAQEODHZKf/LJJ1988YUrs5B0/BdeeIE93YHrNmtwqKnM9HFeWlHD&#10;EoxJnAAxta4SXS4I1OhFiwqOFj3CQAKweiuF3soWMgnGuauPE6aq050SnUjOXnvtNYuxRGxABKgs&#10;eiv31pFS4gGKPeiiv4S+RZXT+SptfkIf8yp+XZgb9tqCQFqPXXyWkhqi6IAuheS7TvqJZ54S5slE&#10;dBQIQ7ZjgKf0i4uqTh19h4DbDBrhkM9T1zeuKhih7Rn+vwAbMqLeCDsPMM+VFlyKxEagIaJLn3xJ&#10;tqdANCO7JAVK0oFqYqnxiQtQvLIuv0CQJnOcg54jhIfSStjQCCCv4yAWh5UfAfTqUmndT6+gbXS4&#10;enrVxCvCkgg3K560+dkKK2IHCze0QhnU0XQurQeXfHnos9Kte6pGUGOw1lDb5bMswBNp0Q9dZQ34&#10;EioWQ7LUg6CkDyB+ogEfXF1t0Xr0d9dSQYkCCWWku4Ko8cFePYUhP2WzPNKjC3MASSTRihjt8pMP&#10;qpQ/2NufVgHcukhhyArYhRzraPaTTjKKgkI0UzsIQxgBACIWR0jZ9ynjqa30B54OORnkgO2CaiJw&#10;AHIALa0wwbqolYbhLfQYYh1dFaO4oIS07t0WlQysdAcnk7bCqw4qJxM33Ht8TDty9AHW88eQJhfi&#10;Q4cOOcxYBC+IJB0UbJkYWNrFQq791BagCiUu9Y+QfRkzKny7QC3FUqm76c66GDIgs7s1PhDjraNI&#10;R6YkD52sOpoexW1XMVFgi+auu7kl6HRidNhrC85XdBKFpunUdNbqjwRwb/THgAYGapcGfhJwdSDM&#10;gYceeqi/hJ8VLVg/UVA8xFs+Sy4Q4jPrki5wTJBKrwx1QaccWVGnGkWSrgiZ5gZV3gqfz5GWvI2E&#10;kQSF6l2SCCsfHlLvxqDMBVtZ1RwYKqc+moUMTMQAoJrqjy6RjXvViE6rF9lCMw3YZShVaUJUbwVl&#10;hQP1BGLeyhd8AIVvtOmEkg4Bd3q5ECDnZbn6xWrhiBdQmrZFkEqKeCU0RnmFLT/+8Y/HhqOJE5eq&#10;b775Rg+UMprtpcd29KNK1AyRQSGussKNPodEp0uAiM88N9FGQFddm8BWdWitCI947QK1jW5C/aEF&#10;BMjTI2QYao9VKKrLEX9gq/zRgH41BQfnI7ZYRB5+jqk3xHWDcOqqJXvQAh2p1nrcR7giDCCqED/r&#10;pKISkmAqP65z1NMiVyRDgh3PCgO+XHckS4xK4yJXkGPGjBlOCMOHP1rIjVLXF+o+COTrWUdTFQLT&#10;yIDIVRaBaM516NjFkDaqb8LLK/p5om+aR2jB8wdLAO2tFQiK0V4rohML4trFQw4gGTFh2uWtwL21&#10;nWM8h7X0EJYJg5/mKi3qQ4YMOhKj1op1MtTSY11oGEmMEhSnU6N3w3DbgMMNN9zgEOW25lLVOW51&#10;BL3vtttu85aYiz/QJk+e7K43ceJEucQ/NKVcNwH1V1995VqnBfBZpBxglPXKg1ErwpcpFIG5GtOS&#10;3GO8DXySWiEnFZ4JMM2loBZZ31T2yAArCgl4S0ZbsWhinZhJr9rrrRNX+NRiLdwkbv/+/Zs3b0ZN&#10;IesUItWv9R35VUvEZEHeFYCfYFS0VviPA4L1RDAHp2IwSAIBD+FvnZgsyKZc04wqoOawKMDllfxC&#10;Sbx8o4oGd231Zt0i0DCf87aAhVpdVQlRKEyLXukRmGaLt9yjEytwwHZ761O0KX7WmUAJGReFawGv&#10;iFFouD6qkZJufPnll5qja5bOolAdbBcuXHAY6J4+LNiCoSd62MurugBbTKiLTk2NQL1ILkMQ1hSA&#10;jBL9VAjw4a2NDmAnFhixwleFlucYY9Tl+MUXX/R15RztTzt3DP9PmYam4TLBTy0GGvxxQcEKIRso&#10;6vRF2uuvv/7yyy93d8Q6GaRKILY7FGmmsKLjs7fApM1dQfadGZjpeOiUddJzxqRbl7PfUSenSq8L&#10;gQatZbubokrnKz34QN65oq0ZikXrtBFzhCwEpw4ljAqW9UKTX0zgZyFTqxE5TuQI1BDWbZxSMEc2&#10;pEVj61qqBNnOH1DgALUVjizTKSlg5zxVLkySKwryvsMAqPrQkleOLp8lckdY+kwQCUrY2LGNigoQ&#10;+NDmBleZUGiMAhxo2MWcjCjD06dP68/SKteQ9Ip+E5/L4tWafCWjDQ+x1C4dwOCMLmSlIwd7WcTt&#10;jmEBOiCgwe2Of69UpewgG3DkAvI8cQQAHOukAEoyoi8pMaax3RCvRbj5cusT7j8PMJLEZwigqBWN&#10;i89C5jx8Fg//0xBMSAev0BvJ+SMcnDf8tB0xbISARMgdSVDYqHnqOfLIbc5zG52cXDoVYVlQ4EYF&#10;DhnhSwErJGXKJcPGWo2i1q6xFwPRbMzpuHfv3vfee08zkidWgeVLiFLQy6VSqTXzsp7LKojVg0VO&#10;2As4PLCRSQyQVK4A2tUMNAAFiggRzjqP1bMPL9/+Don58+djj+CZi0D6Hezs4vpHH30kYI0YP1SC&#10;ZIOMTldXK17BhXWwgky/ABn9bCGEWNSe7gP9OqkjhBWuIiVVwFLzfhIWFLt+8rDogM5PrzwpkQmv&#10;kvFWOdFp4slVMsIXIPQ7n+SDq44TTyt0gkVcjm1P6wZ48dWKe4wKQdapU6fqRH/1V3/1d3/3d++8&#10;8w4mXbp0SYNQ/FqDFIDChD8mAHFbxGN7feirCgAqWvckNOJSVc0lzzIoTBbdV/C1tkKS/1o2r+SX&#10;M56A4oxjwKFoNPEJosZMVBQx5CZDm5RZQYyKTVxe+WmYsChMKVbtvrMpkRecdssT4LFjx5AeVgpe&#10;uhWtfoqXWqGyVHuaEVpWtDIrv2JHTvIVBirjgMDFKJUYKCl1NxO8ErUilGsXXjXQX6Cw6HwFQn9U&#10;I7M0SK5YwMjhml35Ap23IvXENKZps12AaphFlYl+YMQNNBNsWaaNGLVYRFLKaIaJkPmMriai6CRQ&#10;ia4avqhog0P/Sgx8uN3/F5qfeEKnjGMUQmIChocwbTIuLoT0BCm4+KkWZCQmyDUfSDoJoA0ciAFT&#10;v3CEoFldD+Z80BlZ54/+4C4PKE+dmid/MfBtw4YNPi/4L17XvquvvhqNf/KTn/gE4Qmiio5kf3Qm&#10;v/SDCwgcEI6vWOXMrrJykvXnvRBAAOFox8J0JnHJgYQ527dv7+MVqjigrduFV30SCRwrVD2es2LR&#10;U4q9gpioJctGKPXHYwQkwllrF+WdeXlrTi2o7ZIpfYyTMs4ftERFjVVEhJWSpyuRXGsymMY6tgME&#10;c2Bui6C0XR/BkHQDJr97927a6Mcc5SODshCd3D/4w6jGontQQhuHfYq4gru+qERv6VSe2im+iU5m&#10;K0acV62ccT9zWpBEEmqZYx2p8BxRqxetCWORihKLdmmPohOC7uonW1hkC9yg7Vyxy9GAe0ITozTt&#10;2rWLwwCRL/Xr1IGVY8Xhqn49gdzHH0qIVMYRgG+SDnY3xdFf2bVOQ4njg0wxJFKvdAAXC57IsgpV&#10;O6tWrfLkLbartahuC7dZsWhCWNlKChCo4gBqxRYVzTHNUCGY88o5jck6gKST9xSdXWoHCMoQ2zlG&#10;ISflHSuWLl1Km8QpE4lTJq6DYyhLqdTKn76AMay6JEqJ7gZuWPNYauUeiDhq1EH8hCOiAwgESMBp&#10;6HdAigdRGBMAKwLTXu2lE18VFefIOOdUl/ghQqfsUqvXS7ZdR48eJaZOBEADecRFIP6YaxDg0PIk&#10;DHfp6TIifnmFODIhh0UtW/IMb8XliRn8pLNGKVvaMR9oMzfhKioY4NPZQcQ0LkqbLdJmpQlJ6PkJ&#10;hDIqJSCSHjh03Bp8ZlF6OmXhSYwbrVsx1IPr55w5c3yV4tBnn32GcOfOnUM+KddBMNs3vV7skv7G&#10;G2/IrsRzQBLpgRX+6YaoT7m4+M9tms2ZNmcd/6CHptqTDwi77OWqqPPZaa1EaXBKNVeu5sQqM0/+&#10;G/jtp7fyZViJMObkMbKQhSk0dpESwXDGnUzDRUcabNHTVZTjVq5lB20UpHhVFOoDVn4N+UKevhsc&#10;FRoiJWLXSngrHeY4iYos0twWhwdAlAQwdaJZs2bNG/5P2hESLILSYWnwauHChbIvWXDw1is+kxGF&#10;/LIINFZg7knGK3b5Tz/yw4EYAjCKAMhgxU9vJYJAGdeyNRSu4pKKpQevVARmKnL1YuI6DyUNS//1&#10;lFYCTkouISqEBaWRIZ6sdTcnIHAKaUN7VaAYzTnAGTJA44MJ9xQLnD11ZG+hjUs+WOnRB1WujDjU&#10;uYpvCtxbP13MjUH/+/81JAvftGDUdTrqMzTLNcZ6hQBy5GbvBGKXzOeff47nHDA3nMocQyH9dNmy&#10;Zb4sfQIiCbe1chs9acMZas2dAUBQLFaUDzTwjUKeuLUzyiI9MNcu0KY7nB6Y/nz2sa4RscUrynUS&#10;IWCpZuJO0Hlgr0sbo/zhuQbNolNQmqRYfUFPFArZmaqW++es+4b/NSjc0KakAF3Vi2alcckRengi&#10;oVf4hpwYqxIdq0iFiq4aAkcknMRPLvHQ9YvdO+64wzHcHx4oFu0edDobx7QCrgoBOOY4oEY0EBxW&#10;1Bx2+WPFKz7rEnjOMXsVgjkKIaQM2qKuOWzFFoztP29iEGBR26SBRYkArLiEEzkNXUWh2YicosM6&#10;/qh0lHBKEbaL5yhtLq64Sk/nlLZvoDE3HA0k+SYE1WGiKjWfilQNMgRkVeMAxgE+K3BBmcsFrKxz&#10;wC2BDNiRBLC8tSh3fFY19TQbNQqXRWEePnxYK6Nc7PDET+3622+/dTB3MRqjwmvZZV4Yzi3c4i7S&#10;nD59WubACgKp0hQ4qjvntH4nx1jFEuZxVGwdMHTCzlyVuoO7WgKOH9q67eIHLs41oM/vQPFWd9CA&#10;IEhGbFyElKgYpRmBuqGLsEpAsm6F5hKgkMjoLPEbNHKv+2htKCjfXMVybQtekkSVCXMhCApGuWGg&#10;V00ZAuYMESjZQrOFYzR4Gz8MmTb3SkQmvTXwUqT1YiDgLqzYEjVUf/7znxNgwpB4K3q9Lj9lyhSu&#10;6mXakEqGocQLhw/SBHlpwjAeIplgha9WZX3t2rXqhCpGg9qcb4AFBR9kB2L6jo7m3m2xfzDGK9a5&#10;4WdnqtQrb6/8rOr6ivVTCpQ0jjpQrdtoYqMWwH9iZNi1IkA3a4Cogc2bN/sg4DyaYRevDNjqmC65&#10;hw4d8gS7kJ0xDg9JB7iolZYakAJN34q5eFWjbitGhmBeGyIg3RJqUabUA4YI1lUMOB9++OGtt956&#10;5/A/Gzl16lQHLVZLip/87JMd+EpOnwII7gHEUyuhH/KZA5qfsOW/FMsmB1SBUuKDvLCYdYuGQKQJ&#10;IWsE9ooFzfQv7nkrueISjpLxFeiocNXQhS9evPjJJ59IUya0TmirLAEqFqhyzMQrKEVXhiCgU6AK&#10;K6x3mhIzrxZ4CF6mHTYame3WfaqaO245r2B1Dc1Oi9Td1q1bh4pcGh8fH/0J3okTJy4M/5j3vzjk&#10;VyAu9b7wvl8a/mUOdnWbAwcO9E+XmeAGVgDHYaZbObEUuLaLP/0RsUJ2YEAGUDqMLbqbW4jy19w1&#10;PtWhHOo/LmESB3nckBGnjpurBqJR0OB4JgBPeZEFrcNP987Rf0njPw+ujv4VW3TFdhdizaot7CK8&#10;UUt0VIt6+fLlrINUaGQ4LBzckzIUkjtNgB680qa4imYGNvJK4rxVSioOJkOzgwEKqZRZtHEk2ysu&#10;TCbZVRiTFabWwRwT0io0heweoILII4ZFhjBZRSM2/mjs7IqLjEFGFJjGDb65YaCxYnFy80cZKtXu&#10;fz8c2CJrTi/Iu75oUHil4aATfNSIRmEoRgSmjX6xeNXlUn8Ql2ZlXYqRAVA1QKRFY3b5r3BM8JyH&#10;OEwAmFKpvhQ1AQhbVAUCIaYpWSTpqUB0ewKaGD00k+EDh1WxwRDlgoWPiQKhHLwA7I8VDWVCLYX0&#10;KBM3DB3GLUoTHnMSAIgWMTBAkarTeeHSX2F1JvNbM5KqPms0GopUuE7EHvpqAXziGQ1GhW0iAJc+&#10;rAKxfiptUugVuhA20Vyo0ryYAIehg+jmNEATw1QI/bILBWfDddddd/XVV7OlHhzq0oAZnFcPikH8&#10;rIgQLkIQC0kNCzQEEF0B+CYGorh0FgoFxahUYRV/uGdjVFbMoOSeKDBVmsUORyu28LzMUWvip11u&#10;FV5BSQHTRl6kisFeBIIbScFmF4MZ9RMJFIAt5lbQWrJxzuE6ffp0rP3yyy/VrXsDlMQiZEGJHSY8&#10;l0FAQcxeh43QXMnpFwJnuMGoQT9sDesWYeXmS1h25FE12kJDHnascthAR0+F58lnT2g0J89VZ23y&#10;JA3he9WhKwqnlCKEEmAdb0pOU8ONvid4KFmajtPUt9rGjRv1OwWmHajtjigCqgVoYqcEMeAsffx3&#10;+UAwoQmBANNc6nSRKQVskbcYpSNs2bJFTxSyBg0i2eEz5L21ff78+Xz2Retnf3xtkRIlLZy+G9SV&#10;oKANc55XzxGDLXcFHso4fxDJRtaJyRHKCQob/RxVgaBYNIBji70A0YYcMzx0VHDSaST7fAaRq4Do&#10;gInDmiN+sitk+qliAqqUGFJcri3CCjf0F2wRDluETWArENzTwiCJYPRAVY4cTurLx5xjYM+ePU56&#10;h9nRo0d9wzkP3Mpdj7hk/fjx4z/8t0tH/8vM//pwJHCbIcHWkvivIylkDss+VvR16HwCxZkzZ/Sl&#10;Tz/91JHsQ8GivZqJLIjacSsEUYvLKYJs6N0fGusATllXN8gDATh46HBycgMEUdUv7oHCGSBTmAYZ&#10;sPs8db8Z/es9/IFAVwqZgkw1+LOf/cxpKvu2E0AhiaaHTp0KN5wrssklG4GMVE4UfdUQrwSRUVb4&#10;IDuqw178VIzCQV33GOwVuI9jKwiJiv3NFYFIjdhFrRjFgmDmmM8EMe1Cfv0UkUuJLlHdQR5LadMz&#10;lQxkuFE4qAV8cDmW0JKkFWcEVCFDQKWrervcY3iOM3zTVTSQm2++WQjPPffcELDB4PP3sz8P0PmI&#10;57NIoSHX5i5SUEI5SfT9I3cdxrqruAQlEM5IijKBRk1M+HKnWgXVKeZpC+hqejYqVU+JFjWetEJM&#10;vujscoPwkBGRlU4fal36BWtCrRq3hSeag0tM/+DGcA9g3YrAYVKTMcZEhZeGCrSZu3zlvRsKcL21&#10;AlB+a0P2w+6H/dpctBs2bHDay6IjhBKnndRqx3SqRvXjou1yKjaU0nHwxoEvQnGqJfHDwpPrFlFf&#10;PCSJgVjiFQYxp5TTkUtLly51tYGvHHjFYaXIAQDxs6/kPoysUMIfeEHHt4jGxEMUd2xjG0NQdkY6&#10;WkTk56A5Df9HQM5mi1awjW9KhZPSIGRwgbtTVneTRSvcFlpZZJe5JMkIE3oEKCTc2QMi8p5WSDJB&#10;jDYrKoe8LDpfOSBPy5YtcznVHTDbqQOo+ikG9OmDJfzhc3mln7fSkWlN2ZMJ2oTpkAALXrpnKSeN&#10;QBGihZQR44C5bArZBEqdKx2rHaLmlJNkyIo5nwnHPOXtWkAG2kii0lSpUnHC6TVSAyJZQy1uYLM8&#10;EnBM+uxAPN1QvTk8QIc5ZISmAUmoOUj5bKKF8V/4jLLOEDzzB856gV1+GgLRRnEJc6DHgfXr14/+&#10;s0fM8YoDVIkISvT4otUrqRWs+4EvAE0QUDNnznT6ckxDlwIoiZdFc4MASTiw7imbUoONfTahBHqg&#10;n9RU3jy3rtAQWAtGS9cFZ4ZO6lKry+hZ3ZGZQH5qsQg/RZE2nvgZb721yHn6namGYtFPm6gUhOGk&#10;dADQAan98V+MKlSLVPXU8mTbtm2OAcn61a9+xSUHHsQ0PmenJs4fsDtdfJDpp7pkf8jpBOqfDf/w&#10;r+D+vwyMxRC8AoIcwRmw6KrB1fK0deG45bPlKP1+25+H81JhgsWdQ4JQDnVxyaVBFJLiIk5z/5BY&#10;v0Mtn5Xw1KxcTfoadjDTo+HqoQ5F8YIdAljnMiRrSlWffe+99zKq5zCBilB1FbCCNl0xOS+nQJY1&#10;7FUR8u7o1Y7w3BdC//g8H8hDHlWQTV9GaRmUI8k1x22c1OJwgyq+yZrbp3u2kx4maAY38hLqCSvy&#10;0uSqIfsw4SE+SDQmkGedG1o/cwL8+uuvbfE56KmfkGERJfQ0dFUFBkyABgGOEZAdDiOYFSGzIncS&#10;5LtfU0IPrNbHKrpaAbvqWqcSrP4mp1aotQvU7o5OTSMYG/x31tCvDOVRiSl5A9qe8iJB8igj3AA1&#10;AdzmNg+F3LUAJpxRerjEFnzIuENo3WKk2brhJ6jruny2l3tUEXZsGWzxVgigAyZbBKRY7HgFECtu&#10;hHnuYHbLcfHVSPGh/w3AmLTpyNCUSzVGIxTYY1iSrAuVi044vVhvtVN3BrRe5olDTMq62mPPFl7y&#10;G8oanI1Q2LdvH35oZ/hBLedgjXAkGWLOT9DYRVVJ0uUdhPovF48cOSJ4DYh+1y6h4oczm2aLnFcG&#10;IFBRsBCwFbR2doKV//aCW2Io5zOYOEnSWSXrQAeoXfoUoJngIbs28keqrHOPWI3MIjGhcRtvDPoh&#10;LhmyookTswglu0qepxWREuMAUuoC4gWdWhIsVeTNPeXeuvBt1CAcTkpCm9MIsErNxyc14MtV8RSj&#10;+w0HVIisv/DCC1ozGFnhtkSUTcqzYkXi4O9WaIBRofKHaQMm5IlxIw75pHPSeBqq2pAaW7QG7b4V&#10;3Q23CMydO3fatGnchgPAPfkgNQ5Cx1u9uz8WVi21e4zHEwK6g8NPy5ZfkSp756v6V2YgMgQrZAiU&#10;l5UrV7rtKmPOGLx1+cMutV1PgUmtR0Kd3PD3Cv4A1LaoVeFsDavj++Hk8J3EDVsccrg0YcKEyy67&#10;7Cc/+cmVV1554403Xn/99T/+8Y8nT548ceLEv//7v580aVIg3HDDDSSvuOKK/o6e9EkBWjq28Vy+&#10;8IGrCKCILIpCZ8dDufNTgSDk904M/2lck9EiE2CPY9FAi8ErYco7cGAoaokDeGxklxgYPUmC2ggT&#10;b82VEvDxRFH4HEQwgeMGAV8V0sS9bjy6p1OfG3ho4ujNqz5V+wsyGoqz1tO5BboO2v/hoJCfCgfH&#10;lBLumTtjUIgzko7b8NdnmdN5+iO0BtM6EjDRTO2gNFLxv2qSX+w1p831juT324b/4WJOugq4H/jm&#10;EOlTTz2luQtNyWj3vEIntaa32Cg7IAUdxHxdccOKnCo3DfRv//ZvU+vclQ7dxi5zRwVaqhqS0qq7&#10;orqzHM1GoJF0WsiOMkEJWZMjScQBuzQZ1wsuMdeHlCejClaykJxLVnjFYdk3UMhZAjdx5bbEoQRJ&#10;HZKhgwcPOubdQpATPeSIBvxXwuCCAwfIe9LPinRA1X2LKiDzE2kxELE5T7kqA52gdA+5QG99g+fW&#10;ZUSHkUeh6WCSogp4RTlDkCTMMZ1H33YnCEA8B5czyF6Rag4OI4AYotO+vCLAqA4ME3XUGYE/al9R&#10;SL2DSVuADG7X5WoanjpGTYOMLXVjMhaVBgFqPVERPuaUyEhnrULjcLdYyBBw5RKaYLEUIKUVaWnQ&#10;XnRshqwMDlc4CsDFmQqvGYNUZAUK7Hy45Ki7LbjB5Gm/V5ghr/qmIsQAPUWcbEs5z3rC0f1LgiVD&#10;U6NcYFJeSF0xrJiLrUX0lZ4u9erByc11F20UMREtt6HPIv08tyIlftoFd13DVQKOiMKQdfkwIAWa&#10;aEqVEABUCIAuIg5gD895pUicN7bkLWQlA8okqwo/vfLTsA46/pQDquIZMbCYg5S2OgKyQol1aMiH&#10;dXOvIODpFWEmEGjGjBlM+1Zwg4GzXiB2b6XAuohYlDhYWWdUvuVVQplmCAlowyfZFCYiYmF9H0Sa&#10;gkjd+tnig9LSlfhgkLTuLib1XafkiAxCKzOF6qRxtFx77bW6GMwdbI5YDqCHy6xupTAcnzqLoQhZ&#10;1C7d3viJJM48oEUSbnBG1pSfje5GOgVyUyUEHFAh6K4dkO98pdAXksOPk9IkRrSh30YIKE5KNERf&#10;/Dqmmzu4RBcaWqfCBiaFkoUMtDFNEshaMACxywfcoGj+n+M/f0L9D4cPJr0AGloJAsgFzzGQG4ZY&#10;GIWArHlKlu8nHyU2fvTRRz6pzXHevfit4X/BETdALRegkwu+SaV0gIIJIVinFhUxUOxMe2UFD8Fr&#10;3uCDXfxREVJg7i2vuGHQaR3bNVP4OOAh6XjzqQcZeRlGNjhK5bf52bNnHcM+cXwMOWjVeHd2wzdN&#10;k78YSCIL2iVDjPLcE0/kQiwS4SfmOMJ96v3wn3oyqliERsDeBx54YHx88P9ZU/toIDqMvfvuu1WT&#10;qPUBDssCVmAX/+HcX2Vy6jtZtRGnoLbOATlCS33f1crdTivDIqzjEisOQvq9VbOI51hCSzetsbEx&#10;EwohgGY4tn37dkS96qqrZIpOGfQVy6inm8qXX34JSS0U/srWl4b6ddHXHCjRJHkog7JZW0cSQTFK&#10;zCu5EAVKM1qvoEfu5BFurr9KUolxD5i6hNDE6CfP6dfJCVxzzTX47w7EYUiCTkULCqOApttoFCqO&#10;RcQTkR6IFc5gXuGw2gedcrYFYsuXLwcU9qo7WPFQG/GTb7gHCp746Vx8ePiXt3HJpcHXP5e4J8tS&#10;KXylSkxVWncXcahzmAB55aYwdQZvFawuARaJxiLeakqd9NKtmTin1Li5V4gtUsJIznON2iusM0Sk&#10;TNSRLspVPyGpPRqcseJ0RCRJxzf0ECxnICAdkAEUnRLEByac9wJRL+hEA7tA0EXJjAmGxxTJOjjY&#10;Zpi7lKo0JxCWMM9dDRfu9gCus0SamTRkHRAkhUHAKx7wg9OCl0X3QTJ4JiW280BsOEGmy5pJRyb/&#10;OMcT/jgFFRv33GtoQCz3AMyjE+O9wi1zYrKIPRKMHPYqDGKikHVOCgRAJPnPSQJMKBuFh80cwDD+&#10;CJwb6Mg0NvOKmPzxE6xIzG0RdQkgL8Y8F5G7koL31jqd1g3OWLFdaqUNtvBhC57mnJFIP4nJoida&#10;8Nmcfok3N3Q6lSNBOgWfVYXKoZBFJWrdEAKa6tc8kfULFy74eEVBLKGHIXqcf8JRJ9btBaby1psI&#10;zJw5021Gip1Sfno6gB3q/HQvw2nXGtTZvXs3H/RWuQB+zAE+bkmuxsE3PcKiWoWhpHBYr4c/2GXH&#10;BJJw8xNcqE9G71Nv6seXq6fcAb+WV3SyTJuNBpLY6C3PdSse3n777TIidyQBAhn6TWxBEvKlBvLQ&#10;FiOUeMJufOM/AdywXSDuf+vXrz9y5IjGvWnTJkXe4Jueon24a+v7mOzsIeNbATKejhlijka9gFot&#10;nlFlUt71Dk7GdlSUJh52khk6lNsnnT74nFLffvttfxrcP9o0KHG4yiBSiUsl63rwoUq54RuIkNMc&#10;29WIADuBmAOyRTyULz+jjaTgCVZgNQFPrJBTyFuPXdxzr4WP9uFjVNWoJs5ou87+nTt3njp1avTn&#10;pT4HCTtFHIcff/zxaP0vBrUOHrZwkkJOsm6iRbzxxhtKj2O6MNo4qJzTEgEEuQa71qGza+hWMM11&#10;E+VAISgRcZ4eVS/pIpVfOEixoQO6gQlWClye8sSJSLlkiWX0t6tkGQEcANJBAygQAzmlT47UAuZ3&#10;aeDSnDlz3C+VyQ033HDTTTddd911EyZMUDuqWC6UTH9Wp3eVR3cFzBQ7Z1QZDnzxxRdyjTwkayOa&#10;gNIzj6US6vRFcqnXRlSHSGnQu9HeHcWBQQDZOl+Z5jBv2WJRFjRwNJBEJ73YYYI/qEXVggULdAM9&#10;AakwX+wEwOUg6Ty2yBnMkSyQPj/8KxrdOWyXI9E5Fx3hYMcWKUBItMQ3yVLXako/FAW3VZ90qwj5&#10;ImwLskkZ7jlB9DTQqRRUx23gAwH+gq0vEYOPRV7ZyE/ZFAtn+CBqkWIXVSjBAbdVTLBSh0cz4IPX&#10;T4DwCqpcYktngB4BR491cx3YRCyE9RycZJFmKxyo4jQcscgLndhLQKI1BD5ziQ/udmOuJyLRDmxW&#10;VPIkr4LnCkDlCaFFQp23meeQJ0mK0EjYcF+3bh13HRU22g4m61bqdCirVWnTLiAANTgtHhpEzl0B&#10;cx3EfEViuXGFpBaC0g8p5BaJTNPGHx0cCUz0O8JwtF1IugywhCBy+vkv2bYYUOMPFMQFPpKhY5EP&#10;NEshFrpnEfaWS2gXFYTPk9JjFwRE5xWsidFsbgsZ6wRUMvTJA4oJLkGv2wmIwGjFeqVopXWQ2m6l&#10;n+TNlaIy9oHo3IKMTGt2+ISpYOQq0+JlXaT8NxeCMnCNVW/qULAuYrS52akoHIWYfPngUPb6wuzZ&#10;s73llTYEbZdldetgZkj99M+2PXV8avUCPPZR5TDQoXw+ughXyZs3b3bSOFkVQLcf7AcvP7G/wwAm&#10;6oeTjc5OGUEPAapYtqzYIkDwVjDcg610mAvZXJtwwxUvhdLhScaTDPzNRQE9EZkIDbAj/vCNfs7w&#10;ROm6vkBbv8NDeTHYBRE68VAncmAcOnQIcwACW6es1ql/6cuavludVitYudYLusegN1ZQyCUM0ZLo&#10;5IafiIH2fpqjKFggppsDsz85dH6oTOc0035q/dOmTeMnn92BMN9G+uO/uKxDg6vQ4LZ1AIoOVoAi&#10;qdrJ+AlMFvnTk59WCFCIcmrZF4aM8FCw2MgWr5SYxqGUJJE/Dj/rvu994TkOXbaUqrPQK7e6v/gD&#10;4f5esadjiVptASYgYqvuAQee81ZSNIe4zSv9nSSfgaNvONExtosa34SJ1fbKxdatWynng7PBFR8D&#10;saj86p40IKEY7dJeVJBawE99z4WAb/1dmw8++MAuNwYJ9dP9gNElS5YwZEX4oJb6/ukGAUMVSCh2&#10;9W+8qJd58+aBVH098cQT4LLRFZaVc+fOKQ1uSJZy4LnCt1EWkFywDkgMFA5A0E/WAEWVpqHhcFjl&#10;4qqB3niFxoiNbN66/fNNgHfeeScHYOhUU7bQxgqdk6tlE54YJSJ5VLzKGXqjP2n44ehvbyGeykIn&#10;bBQCwsDTT2o54ESBPEhduZBfIJgsQVwVkSr2SmZ5y5yJcMjwQdT0yI5DB/EiMP/1MckSo5+2aDj4&#10;bFGkEOC/eH0swgpKZGhjGiCs44ySfPfdd9HPncld3yJ/sAI3BCtrtHFbFLZA2OCSp5/WeSI1JgxB&#10;1StWDJ7w0zo/CTsIiHlyVZ9RNfKoQFSu9uUGo6lyTCJ4O/iTDYERrQcJxh5ppqgzhosEgEIpk8pb&#10;qDoRvVjCFWICEBgxqHWspgRRgAsvNaMItXJ+IFmeYaEJMWVmi/CQqd4nSerWgSpPaIocNPPEyCuw&#10;AkvXIGNYlD9ps+LJeXDQDxfVCFAToSEcixSyricKgXWLnMwN12cTRBcaZ4TsFW0WAT1Cn0K7ut3I&#10;jQDhQ0y8AtE7oG8jT+TJW8D66S0Arfip7zPRkUYhTww6gWC7YNkyvCKDry7IiI46qkWMqCNx1Y87&#10;IECADwQheJJUG4SpcnJIM0Y6ZXUB2uzVXHza9kfNrsDekuQA5wkIX7NIiR6qimAoEWzpvMqG6f5g&#10;IH5DXuzmbmmSK32qHd2tc0yayPMZTYOLmMKjhyTlHHa4KgOfIzZS6Ak667LGrjwCXDkBzTN4wah5&#10;KXWS2Og2YMVF3hzgZCoYsUCe2zLuJzdkn36aeWIvPnjyEz0kVNJN4C9ZEGPRRp5jC+oOGs/wH4jm&#10;NoVaG3hpYwJi8msvMtDjaXCDY35WC36am4Aa4PJLAyYIxOdL/whTZ9fNR3/RAyA/+tGPYMgThmAo&#10;QGXs+JEFMPqMUBdyJAURILoK1tyiiLinMIVpO7dFbZG3PjtkyiJ/gMxJpSc63RkT0IB+jh09etTx&#10;AHb++Emn67Kqd/K5ARtOHV+BytzE0YK6vO1fVtmyZYszW9SCdQCIF+eZq4KAQBtO8kHfZ13GvbLi&#10;nMArR4VTvCvFokWLgAxPubMLGrjBLgeYxk+YmDj+udGXk4iYw4dbbrlFHTFHMwYyLbm+zHjlY5Qe&#10;cP3wbz43lBttCOOmJRHojT8Q6C3HwIh7Kktc/BeyT0Ayvkl0eTLaunVVIMDRF5js8ARXVR/CUILY&#10;0iFGhexIBiC3OWkFdGgjv7KGz/KCALb3Nwy4JInCxCIZ9FNdiJ1RIKhBgPDcZUIH1uRFjQYqzumF&#10;afIr3SzqoiL1hLDLYgFadx2BqlwgrVec4b9YYMKuXLs4ihcTTNwREdVbJpCwIxBtuGEIjRJFITqL&#10;VPGZmD7AZ0/Ok+ch4jlH3fudUjiAunCQdFd/KdOvrOCJlEklbnDYdojZZcyfP99dR8blxdzFFGLK&#10;hBIwcoOHKiVgqeInN/gGcNxDXR5SSNjRI1J1BHzy9PCZ8xLqSYy32o7+YJdmSyEOc0yKB//M1X65&#10;6evbkj2SbdGE9urZOtvEhO185RAqIErclR6XVqCbEwOHajcnwG8aIO70ddl3+yuRNENZnHnsKR8Y&#10;Q4kLo2xJFWE5EyRYKXQn1U1cZNDLT3NqUYer2h+UwW1AwTqesau6TBoSwzdcASsN4qd22AAHg6vS&#10;LxD4mnOeJ7RxzBAvJ+FuC/gMCmlj1wqKS5vFEiBP3lJiTpvqVRJ4SQM9QWeFiXjDGRqIKTYTIFiU&#10;M02kA1jdKiSfsK5g27Zt0+XZFb7APWGIkbyVbxOGNJFqw5VTPzIcAI4KuVc/YvRVlABPUJDFipZ1&#10;PrBri0UCvjk0IytAq9+xrlYFKF4+FyzogKNNVHi84gmEyRs44ACTDmjwXJ9CJ/nlMMTkSJW6RJO0&#10;S9fGZuDQKfVISCdCwgSAnBevvqB90C9AzQutDc5jI5n+LMvgNvbzKq5Szsn+7JFdwlyiXO64xxwT&#10;VQtz0KCBwyq5Pz1DewlVSMoVmPCxCK6U2yJwhFGHWYcMzV7RWe3owoRZUf+xgmZJkQKGXOzOnDlz&#10;8eJFlPYd3z/6NWiQDhhKItrT88ILLzhONDIYghpEbJkoAWniiaAsYhdiC83Tuo2eSgP4nOQtqhC2&#10;V1IIc5Jw/PcNp0LVmreqVdX4TBF+Lq1evbpPFtdlb3nlcuDLTxemRAenBDJKA8KQbFG8VoDmdi6J&#10;PJQ1XnFJi9dY+xT24a4POpw0BCnGLnZxRltwWjjtHBsIQwA9RI052itadpNQFEiCIRY5RrkBvdCQ&#10;EQe8JNYNrCxYsACYZNw4x//8H0/+i6FeXBH27t27YcMG5Om47SRmBWEEi2ac379/v0XffM4tTIYJ&#10;njCHiqAWLGEkFCwNAuQV/nMPFCjhrdaHiqL20145wiVPOMNcjLCloW4pardS1yNAgUIUIJIyeenP&#10;pSTOF7bQ+hj15UozbVCiEH+Aqe7ABWGm5dQXmBSYeKKBD1xxcVgsYEdXUUAe1TUEh4pSEgtOQgaR&#10;IMxDLtFPUnSYxltMUAigkE00wDEToMmCgWmKwuECSQky93RAOh19V7iC1B5tqeLgxq7G2Dna3zSc&#10;OnWq83jWrFlWpNWJhmmKi9rZs2d33Drj4hWsRI3Vyk0SS4dIcVhXMddhoC0X/EdXEzmCHt56yqZq&#10;IsYTXkW8GAj/blGD/ziZ5Mk9jzUm3VyokkeCRuykmhYrpLU8wMkNdGikuvKA8ttvv23CMCUWQUwP&#10;YT8pAbTEaBk6CGExKCe9VWDQN6iCWn/8olC1ibow2llXmTLnZiqAWhgHbPG2qLoEWGGLUZGLU1B1&#10;Fl7xn3uqTi929nDPujZn8FbsYrSXtzRbJNzTT8Jthwlho/ANMZozZG5vbRRQ9qK+dXPbUYpXmGTF&#10;IAZJUHtFrblX6soWrVwzotMcn0BNzLGBfM5XexV2/4QfjICCkvJQVwZIVQsH8NK9RJt2JYetk0AT&#10;Ry9AgQsCPmrdWqAxadIk9HVsANkYGULHmTNnElOQigoXCSswJSdlbjn9SQuLKA75kgJDsMsCIkYe&#10;DmMXjkmon0ip6niujDljiNorqlRyXwlsaSJUSZC0wodRUSADwuCAC7hBCaOsQ55acTkz+A9wfdPE&#10;EQvDDksy4QzburyM2wV/G2Go0sSiTiiJDzION0PSJUW122WibJR0OZI15yUlbBETtbisE+AGJQQw&#10;gQ9AYJ1YqfcUnYEzDJGnWXuCtqEb9s/MDGnSI7hHLWwR3pnqc0E1wQQCqA5qPiAAfHyR6HecgTlh&#10;UHgSAIXohIwetpgLE0qeaKbLyAL98DTk2g1YV5UFanmrjmh+6623FHKO7dmzR760bExzijgXNXp2&#10;sYhjIFXIWMolOGAIoCQCGlTJnXKACbcrVWl1EugPho/yLlgygnsG0ygBn45VhwGcOYw/QpMXwaIK&#10;8kv0sBT+N1HTgEuSglQ0cM8iSc5AvpMM/gjgo1xHwmpRa8HQ/p/9bSzDt6nvBMfnjh07kFaNqKCr&#10;rrrKN5bSgCdYiEGPdYBjlDRJsRSAwuFkBZKSCCWBewscxwB6KHZvTSwiD29HXRRW3IYwJgNZOBah&#10;ZxCwBarwcdbaohipkjip9M3qZgA0vHKWwBZDJMIr+ZUFFvUZ4DCBEmCUEXVKm2QRg23166ctGMKE&#10;LLPrrYlMsesIlx3nLklbKAG1ELyVBa0AhyUI9zRkVcB/5vpIdX2EDKr7hEBaVaZLW/cEDjHtSDHy&#10;1uj4ePjhh5WhjfqV03fatGkTJ050ytql3VmkBAiaG83wcTc1Z8K5S4CYxM2ZM0cPdCSbQxUlvDV+&#10;+tOfYhGaYZc8igVKhoTKGsyVrVik26IwcUYqcQkmagTaAh+r40sYvEhrCiAQNgg8iQpDpmEKejlA&#10;EQLSZqMtwhOA7cjEG84JnkAHjIkIOSQBPFixYoVLIvKx3S0Myta95QPP+pOcPmiUDRJUA1LrrZwp&#10;Jy4ZXLfdkLYGZ5gWdhVbHxE5HwBh+Clsoy5fOBZFFE1py3n84IAJ7ITGlnDqpwKHErVemVBCwJNL&#10;VJnT4GlYQSCDlYYE94qMnDXgXAoQiHJg0iNq57FjwCKqybp1NHIp4+TJkycB8oc//AF0qggyTaQJ&#10;+zkDc2Ku4du3b1fDLCp+3oKdoUOHDumMepZ8TZ8+HbmZqLB5gs3MqTRzzVGb0OwEq1oYota6ToFJ&#10;tTl5NNDdEShxSEaMsEbQ7dVhAE/ZpNM6J60TIyybhK04ODUmxewVvmGzE1oKxKKbgN3ZY1H1an/E&#10;KJcO5aGE0AyLSFLIYV1eSXDYLlnrfCXPbXgKHw5QQio/y5rs6xFub4xSJVM6HeRpdtXwlEQQsdgR&#10;VX8RDgTIo5O+JlLdXKSl2JBlG1mn39BYjVgh76yQiR6Q90T+/laUb7JBF//uu2+++YZ77ub9wT5b&#10;APQVpbxjiFuUKJiA/zPPPAM6r3ysQFtF6JKIoYhef/11HzTShLc1aFHwBD7ExEUz5CXXgKQAOezg&#10;hLlMYZoPMphwGyCsPPfcc2CBofRxXnEBRHQwdzjxx0BCeLqQeVoHOzH4QEkePTFQpnjuG0uwR44c&#10;0RyAyT1GCZgjj3ST9MnIhBRbR34BgoIY1ilP+oUmKFsMbyUau0QnLmSIlrbjPL5Jtydsxa7zhnbD&#10;oYX/CPn444/3GfqfB528csOTqaNHj7oJae4qSA+ZMGGCnCKzdDBnkW+MAoFF/OzP7QwfEtCAPKyA&#10;yWGBUysFupN1KcA3PJQpVIG2IRDsJWM7Ma7CGbBWpBuH5Y62GmCXQseVDPLWXRxjNeF9+/b5FoIq&#10;9JjgG0/UsrzA0E+46QPOKuwSjp5shXtyzTGXey5xVVxewRmRsBfx3NIosSJ2yjWlzmNioAA4duGk&#10;XKhHQTk4BY7J3e/BaCIibnOeFRvhptbg6aLJPTRjV5pAIdEoJOOyr0JRtIPZFyoeapjAl2KmnakG&#10;neaGuJhg14FtQtJegw8cs+iQZlQ1GV2AqIJq2CKzgmV9UDDDv5nIGa7KL8byEMEEPiYAcmLWCzwj&#10;nKfcdLTAghZlxgAZby3SLis29lOpuxA98sgj0qz84GXdW6Cb00DekH5F4sbntssVLcmNElKG5BkM&#10;oV224MWEp2KWJ0UlKkOOrUsYoL0FATbYaEXuPfmg3jz9rEEDEeiCWrx4sbxilVdA9MqAGs4FH1oA&#10;iyeY7ZV4oUmJp8EQTATlKRxVAUe2OqptJ1+kbHnFhLl1W2y3Qi3HvLXip0D89IQhVjm0TKzzls96&#10;GQ1S3hHrrWaK8evXr3drQ19dBnQ8Fz43+In6uqcixA99TbzqX//CKsWjurSMOrh6Y8J1j91RyliM&#10;2bKDvv2zJb1PFJSLDo/16D4xVZen7wlXfk9dQ0t69dVXn3zySXhiJAFUY92Tn6pOcumBsKwxIbPW&#10;ScqIt9xzy8YKvQkH+ANn/qh88NLpkHD79pPnfIYbcEzklEK+8ZPbwKHKBBqs4L23YPFtAXYy6Kp3&#10;eEutuYlK8OQY/KEtBZhWQ6QB98yVkFjEzm0eogqLXjnOrfAfz2Wz85I52nhYfVm0Iu+qVyop9xN/&#10;8MFPjpn89re/7S/ZKpNBCx/+r2Ncq2fPns1bXtm7bNkynwh0ypos08w9Te2NN95ABtWk7ysKIAuT&#10;A956iq7BrgKp5dnupxzxCj46JmD5z4pdgFUFskMbzWoWNxzzJHXwl19+ub82ouU5vBnVTdQjMCdP&#10;nqy14Zv0aZ1KgwN6GfLQZs5nb0FHraZRpD5YA02vxGSS6I3VcleVcYbbWCELfOZht0khCNZAFcr9&#10;pFaM5KWMt2R0DItkaNYrJRFiHJAvPgONA4cPH8Z2KVAvxBDs+uuvd2C4iZ4+fRonhfnaa691DzAu&#10;/Pk/+ti/N6KmpEClQ+k3w//Ni0WskFyQip1vfjKKNrqZT168jYq4wXk5tZeTAIcDz2ubKGqRZiQX&#10;kUA44xbiCVtlK5W4p4gAwmFHiO2SiyG6h080n2X6hvLXe4Wv9+oMvOWhtEq31gQiHkKVXZRWyAz5&#10;mHN5pQTsqKj0ZJw5jolC7tRCrc+K8lTmap/P1QVVYhcO5z21XLlANluQubRKuu2KTs9xy9G1HIom&#10;GMKfOFkhKyWHorjoEXX5JWOOJJzpHxpSzpxqsq5wTFhBP5orPZq1FKrUlJ/mWGrRHOf7IwRWfNFq&#10;ZRSyouOJiOeGNNFf65AvAQJNXGTkHZdUqHVVALrB4UrOBtHanGd6kAmOyiuKi0EAVASlzTweHQOE&#10;bYGsfMgTcL2S4OiCN/JhXbVoSf2La5s3b3YNcQdXpSKhBzMMLCFcs/NTylUvBwSpqIjhPccwkoDC&#10;kBsOkGclgpoLmD+GsMkYouAPPW5tThfuyRDG2yIcqhAIKVWm7QxZZAsaZDz9FBR+8IdyksKRbK/I&#10;88fGEPOWMHNhEgLSTAyY3K6zWIQ2o4T1ILZUAsLJtEojQLnhNOV24ZChjbBq8a358ccfq3YMExT/&#10;OaD2MABo2hNbugOFQDZ0QxWFfA5U4DeUus9WfRCtpQCM3MO5GTNmOHERUR3W+7Zu3UqDjm9F8Ti6&#10;TEoWozCEp9TLkTJw3Kpwh6gmpeHiHA+hAXCBqEl1KC7aVCw9/dMOxFCcFin0NAfaQw89RA+gNFPd&#10;0E8tSYXjAOQh5sk0AShpHzxhopx6QsOZzXNWkNOdmudakhpAZpo1WU+YcIBj/GFd9tUz0LhkixuD&#10;cGwUl7sjb7UMQdHMKM1UwUTsTEOvoii5ytJPVMEH+NAsU0hCg1SaiBEsyKDyFyxYgGOlZvTnw74d&#10;6SGDNrghKT44AGuuNbAiTH320qVLopB3GeEPwCEQIWOmsoUVYapQUQr4AAq+IQm7eGXujCRGOYiI&#10;2YX/2KjjYBo/+/M3WIGouASuykCNPwCRHelTJhzAQBb5LFhe6dcgEg4x8uoaS/lgnQA3tFRNEERw&#10;wy57KTcxWJcpedeIGLWiGIXQeSN9atwre7mtTamXqt6KXVxiq+IlZq9doqCTMP+lmyfMQUa6bfG1&#10;J4RTp05VAm+++aaTyel78uTJH/4XLU6cOHHu3DmH7uhf5lEsx48ff+KJJ9YO/1+tiJdC2tBeuQHT&#10;bQw4cIYhVghEprhUUjgvdoThG4ZIgQRx3rCL89Agxnkh2CUoqZdoT9jKF3NqmX56ZI1F7JIIGzmD&#10;51qxXXoCgmGUdUABkwnYSq5T08HmDGZadhCb84gNK3Xh5uoJSUb5XA9U++S5hL2OJe7pMF5JfScT&#10;WoJXRRC2jr2MMt2R2aKUOZ/kS33JIP9ZEZSnoCJbrnKSQubcKvxMEuZ4NT4+Tom7C+joRGMlwH84&#10;3DX8ry7jKpSMwcfs8HMW8Xqit06C5/IlfaKTAv5LhxrMQ0+DP0jFbZJMcwx0nPHxClhnMz6P1frB&#10;1GEg3wDlFhRgTVedFC7yKiVkHAAGvR0VEumpSLQ/ZhSqFSZpkNqOGfDBgmHBO1Pff/99Nz73dLiI&#10;FhBgkgYmaLAFWEzojHRKErippZMDOEczh/kpAZyscXOVk/aKuXWxQIfOSks+tm3bhhldkeSMnwwp&#10;bLF4wotywVJCJ68Mr0iKNKCIscWTYDUXgny3QoBRE1FwzxZwWcQkIOA3z3EUv70SoHUTr8gwioIG&#10;lzwZhZjas05nZ7AoTFBELO6e2Cxq0QmT8wjtJ2RoAziieEVSyg0Hw7D8B/8ujacacKVFI9roRCzu&#10;2eLw5jk+Md0W3VxqaGYFaxmtToiJlHvA8fSTaa6KyLqyEQVY4EO4FoxLKkSu6VHhAeXsdM556wB7&#10;7rnnnGECcXiISL9Q5DigH8lpZNNQ5FSj6XShBF0LgWkbzb0CoGRxg7es6BcORff3t956SxHqlTqL&#10;uW7IGTcV53ef3RbdwBzkOhFvnVhYQUZHU6gyzrpgJZ2JkOcSi7VLaTIIGNItuRZdlcxNgKzOFw3/&#10;1yUKW5273EiEq66IhvkZ/K8FPAUOByHIpjMp8kgEfIQDLoeKulAjzkJewYGfhJEWIFb4ZiIL5vjM&#10;ExjywZeTpEDD0y7ecs9GHQRh5J1dESleRsXIMablDlW0HphImX7tgxt/hMnJLhZrhkOZO+yRQaTA&#10;l0S3JbRBEpJMsGXIneygNIehgUU8RDPRcZg2pgmDlwmecwnmJmTskgU/6anqxUXSCjEEIGNOFQ2E&#10;CYCCMwAkaV31kQSjSknSIMZbiWYdJ4V57NgxzUo6HJMMAR+qWNS/JdVfh/bZLQWrVq1y5fXzh2P/&#10;/v3UurVoelof9kqEK35lDiKmpUB+PRmtjQCE/8okDvOccCT39FYKZF8bIZ/zcqpahYaHnnglp9Sq&#10;CAFa8VNpEOM/uxbFToNYsB34LPLKE0Qcdq10VRIygj322GM898pPqbGdWmLsMqQ/A1aZ2EI/eWeB&#10;jEOSjBW8sld0MbPaxC49AdnwihjCKD2XEp3KCiW4oRXz0HZOKodnh/+ZDt6666xevVp2NDHIC9x2&#10;MviPfiF/9uxZ2w1VjAD6sJA1EGT2VKoG0mK40Dx1DyeRz1afzlOnToUSJQK0yAGBYwuyYZ0mIB1e&#10;8RD4orAoQFXTx73hfIX2mGQL24BaFDTHZjnmE0Uoq0HTzh6lFMkBasqWxPOYc+pTC+YNA6CXKq8k&#10;ntOEQSkZZISqpF0A+/sa58+fZ4WAV4Rp5j0NrDMtK+gIbj0XxKxLmEiERKFdHMMP8hxWQnzLCp31&#10;NT9JdvjxSieSHisEBMui7oZ2VswpVLfS4+mtEGgg6a3E+EkGFbw1rLPoSTM3gANrkvwvHK/4Zot+&#10;YRLj1QY8afOzw1umFYB1zhu220JG+OZW2CIJZEgatiCBvqbHAVwXk3imsRM+JlWgPIrX7dteoPlJ&#10;LT/dUsHen2jpHZdddpmPYPcMWyTRxLesdom1IlUbjhx3c8Im+QZ/NU859nfEqgSgKXUT5yUBT/jD&#10;kG+drH4in8SphGDhKn9s5HZi5NUVtUgMIrnTQQSosBUSB6yIHftZx10o1S8wzQSkoLbRzUkK4OAn&#10;bK2ziFq8NfjJlnMUqczdtIRpRbzc8KnKKIcp95Tc2O4puTJoKDZwqcwY4q1YgCNlkg5qiwjAE14p&#10;Y1lTwxKtm9geqaChgmBOD20Oreuvv56AXuxk3blz58svv2y7OnfqkCHsLXmsczPguTqClRuDk0CM&#10;BOCAHnwWOGE+sGXdiKuJeZJRViDlhqzxnACUhO+VpEADAqWJdSFIOsxBJF8amcHtLmdixCV73YHo&#10;ETg/JQsmMuVMYguAVLEuuWjAGYDQH4WwVB5NAkfhcwn57TLigyFS1PLTqCNzBovCn1pPDnC+ViYW&#10;r2K+ZAnWwDGGSJrbontoSmSEBlIgiEshkPHTRdMnWv8NarcrvlFoEHNXsGj0ReuiJmWeLTaseNYQ&#10;yPuccDCIYvPmzeDFKK+0IMmChhqJtIZ5pEUYRqXVpHWuggKxeys7QOatY0ZQyAl5IRgm3kp3HDNk&#10;ChUp1BNYF7Jc06kxOrpUbnv5BjpegZdOP4XMFkm70MxPiYsnkoWiFjvGkESvph8mTg2HNOZkqP7G&#10;bSXmJ1LJUf9AwXV27969eCIpWK3kkdNP5Dlw4IB7jAzaC0OvcM8uJzr3ZAf3fKQ9P/yXwaiS08B3&#10;uJgzxyVqef7zn/8cAt1ohQkWwHrCRFcx9wqAc+fOddN1P6CEnwIHL3A0zwGBhv9wwQqI9A0+QMNP&#10;qJrryU53YO7atUuOBn8sLAHIJ1SDpeYIKsEyGrhoLYu4S9jisGYHf8cVP2yxjou8gax4KuxaG2E5&#10;wwnbCQOI7WH43z388MMWNREBQJw5CVAz8sGcFm8CR18tFmnWU0RLp9QCS0i2AF2F89Y6oxhQZYoL&#10;cLJOub0QIbxx40a7DPIEiPGcKriY08Ci88yEqzyniud0wsRTXLJSG1UJnGedKpLkaTCETyEZKxJG&#10;PoR5Ep+0EiH7ad1gDsKUM6RrIOiSJUswlS1RA5kecbXLmarysWTWrFm+eNz15BLbKCEsQKHxihUf&#10;DY4ZyGO/8OmxnXvaceAfP358zpw5/TU5E0MrIUMDUoJLdbkMupv7msRpPEYsKQC+uIQpNa6rqsgB&#10;7EjYsWMHMRR3kcf1d9999/Tp0wzxEC/dLvU1vmEkDajJK+AzpMGpUgceJA0HKkl0UlSgIGMA3Csu&#10;wVN0gPLhjpbAgXZIitEruVB4LdbCXE30bv2Lz0KwSyIADhxPUPPEkxU4OxiAgLrmipBOYkxLN4We&#10;6JQemuHJASuyaaOkc8BGTxmJG4ThSd4EyVkkb12yuEfMT0rmz59vl2sExHxA/+lPf5JfDshjgVDu&#10;Jyu6howTgPy9995bvmRfXLxlnf8mXMIZgcAqonpyA/LQ1obohGfUlRTrEBAsNwgbfNuyZYu8y+nJ&#10;kyedIkPiDP5LQ3v27EFXPOS2r3CSNAiQUTizzrRWpVFu27ZNcfGKq0wAUHIjvIgwoeQCM1gMqJIU&#10;NR94SLkVzpP3FKa9+oMt9NiuJ4hLQweFidPLRhoo97MntJ3HBKDRE5MlHevMAULGkwzP4axqOKzW&#10;cMNHp6h9lLAbx7R+5JeFAEFvnwEOTjp9vfVfAhkNRQoofNZ5mdAK6LQd803YFR21kJEIygGo9iUu&#10;ElpsiJcDELYuKFDYYi4RpS/w1SZtNIAOeZBB77JCkoDTxUFioxAiBsA94QA3nVnJMxrnkUohYxo8&#10;nZSclwuqZMpEumUEsLByRzfRsdWy+oWwy5bBCg4QsKKcoYROTAgfSv3HvNDYT6cXHNAS+Q2qHnnk&#10;Ebg5uW+55ZYZw//5z+zZs/tnmVrWtGnTrGhxSltZudh98MEH4+PjzhStpn9L6tKlS9TW99SIjbT5&#10;5IAAoJwOOoOnmnJrh4y8exLQFV2MOIyEEiRlEMMWTIOzFSSkEJ7W4Q9qrwCIAAK0UZHCbQyU8KKF&#10;kKchi9DEeNyVGCBCHzqectyz9EO5jyrJWDb8fwsLzC4r4rHIaicK23YhriRBfPfu3UeOHKFZ/iDr&#10;SIMCE+44/MMV3ovBCiXmntRig0L1lrBQpV+OVZdhwmGdokCw0Io5ZFm3lxLpB5mJ6wlJ8iS9IkmG&#10;CRPY9Q+HAAoZegyT6h8s4jJgasUr2njlJw3EDD6L1MQigSrEW5o9VRQrKIhwqMnDuhvlnGlu0UbQ&#10;8cEKPaz0FgkUjJpHlBtvvBFFHF26AHrBhBjPabDRx5C3bm3Y5nTEeCYQkQ+E3VeQWypdjBxX8gJV&#10;6/iBNEqXkwaFKPvm8D/eBhaBWCEgKPI0y6afWhIQXCEVj+S64zt0tT919eyzz+opcs0c6q9ataqD&#10;Ux4rRekWrFxjCCUmBjdIvv766zxRQtq0WDqEPDmMdWR85zEh8AgAIh5iJtILE25Cll94mlu3yBYN&#10;WOGViU4EZ9XFBBn4mKs9A/MJyJen3HGbhzTAivWaFG5zhqQJVdyTHcTgD0mB8AevJK5Ek7TOPTq1&#10;KkSik12emxOWShjqFDCkyhZQU8gNOpmQr5BRaLo5JRIBJdymCj3ExYqgmFDXUFJcTMg1iPQ1yNPG&#10;K0ahyihMKJdZP2lAITKoTkC39TW2b98+NGBLmHqHNFGOhFqqLSQxmXKqvOIGi8w5klesWGEOBw7g&#10;CUkRCceEUZMByYYbaSDDYevDChsMuSNju0YhBWRMuFdH8lOtiRT9cE8I3YyT9AQLduWtkAFFknvU&#10;6h6EuQFGKwYrokYnAMLcXtzmGD705eoyRw9MvKpGsLc/BAKOox22agThfYcJvObu6XohleR5yG2g&#10;ad+8kmXU5RKd6OdpkIEDtkg0c1JpUbxw0/ojkhjlgsPCREICytxGrkqrXfyHJGF9ANn8tGgOTMzH&#10;XqBRokjh4HQBDlTN3Qw4j11Ca29Hprh8iukDrubOP16pAraArAmIhTmFAFJV7ztYc9NMNHYXC7D4&#10;BtV4O/DcVCyaNNzd6Qc1lBAGJhzDATc2oHlqdDqAwhQ+yqk7Dht844aJt85guVu+fLk7n/LxEd+/&#10;Q8guuiqleiPwncqUAA3g9IPCk040Brh1BzmFrow4zzECdsG/LAAZUNgimxSqZYsgAiAHEAwPRS2W&#10;s2fP+sYYA4qmIFU4h0xikwx+2xYXrdBVsVHnSd4QLfnyRK/2ffDgQcBpATQgASV2edpFnrAJj934&#10;cHrr1q3iF3z/zN+6ZGu78tpHmMzZzm8JswIgCZNLyVNUgnHvs8JDPuAZ/agTNTnpJ2hYNGzHAKrg&#10;To+6xTadIsl//dd/FTsxdSUWdsUOEFykhOfeenoLWVjTI0Z7reABDSQ9ect6SshbocfcIg2MEvZW&#10;l0/ekC1EFLW4uCGKjFYkPJR7wXLJole8ogGJvUVozAM4PtkIMfmWTeAT9gppXnvtNY0AvJINAW7T&#10;yTe1wToMocfub4b/S0UnrtDgoyVJvWD1GjnSzT3NIa+M9Wu2lC5h/ssOPV6J1E+LKt8TXznDoirl&#10;g+3Yr1mzwh9KVJS9upKqxiU6/RQI0BCUxcWLF/NWJ5JHVSQuPgtN4EhFOcBBR5iGrHsCuaRLEEAE&#10;C3+77G1dFUkBcyS9IkCymvEWo6BtHcIKmAPsdre1EaQywlv3M4vm3mKdfNlri5+GTJkLnJ+etMEB&#10;S/lsuG4LgQ/eGiY8oV9tQxX4X375pdunjVziD+fxB6qi0xQQ6b333vMdqW0pmQ5XB63C8Uoboo3a&#10;jnBQSygTaMNJqvhMDKSgptYK92BOWHQsqkTJcs2VRJJyJ1Lx0iynw842+AuWPAGa1EMPAkCTi/uG&#10;/31z5YaWHIOt7bKAw5yXAiAAhzl7beQDu6WMAGB5TqCf3oqasBUhmIvUT7njG4v8t9eK6OoVFs0x&#10;gWN+qlYr3DCXSj+jqLhY56e91aa8/Mu//AsTNQqJWL16Nd9cUr/66ivXOCdlfdbpQonBtKMUUR2u&#10;jl5Qy5oPXCv09N8EbUg3YffOF198EfKqT3KhwRBkqBUdVOVCjoBJXlJEzXOA2Is/Emcd7AKUI57Y&#10;IsuqZsmSJQ4Y/CSAftwGID0SaoVMFPUKCBwwATUflLl8yREfgKCOdIMHHniAz0K2ziXWDXwgLHbd&#10;QBdVdL4s9XxfmYjh0Jo3b56M92e2jz32mLp2UnrrSv3+++//EI0fDl/GkEQG6Z45c+bChQtvHv73&#10;H/prm4iXw8L3lCMrEDCvMBHSU+EgpBYEmR07dqgO9wNHtUMO3+gRKUCcfACfNWsW/cqNBgpNKAEU&#10;tTDxaXvnnXdyxic13CCMCXLBIogMGhAGUN0eYKWhOYlwEkQPPvggNxTj8ePHP/nkkzE77WdbIoGo&#10;uuQe8yRVzPJEF40gkAbrVvhUFnPaLqrx5sSJE4qKT2ghnTTXQcgTQyYTevBeNzdcCX1By4Ej1tMB&#10;ozgZ5aVSYcicEjmWNtRHIx1Edrsk4oEIBcYTzjNhF4qYQ9nEdk/rJpwn716mosDKyZqaIXwcApxI&#10;mcPalIjCukVYxwCvCPtpkR7FT0aAXDVY99Oivd05BMI6zfqLnxAQu5EhDhiAgir9uRFQtPkp394a&#10;CiPlXjlZUZwYK7KAdnBzDqlnaRIO59EFOyXFhdEnV/+oVctW3spAlZKUu7gi4y53mKet2Es/t81r&#10;UtUAvro5IY2aASP/kZIePojXLshY8eS5MsPF0UnvtDBwTh61EolztZJoJcpzdwunrIj44IkJEooM&#10;XOWGAQQxQkbszMGKZoBUdaLgJzTM4UMAAhYhoOTs4o8VaGsNMuWVoTaAQ6Fd9oLR8HaUSi4xyoRx&#10;x/DfSeeGJiJGQykqcntFR6CuJ1iDBjmlk2kc8IpYkt7yijzNXpFUaISLRROfOHEiiPqzdIP/UuOc&#10;E69DRV4EqIlwzx3l1KlTWhu4CFiRFKmpEKSDCa3WJR2kkiUE5jjAonVitXKSrFuJYL5LWFy7di1W&#10;8NmukBGvvjN79uwpU6aoI25QiyGA5Tn8XZWUv5R1Hb/nnnuc6KyAnSryyKxUTcizyyV0VVCKQjok&#10;ghLaSjGvPAVFHrsqKAKE8YeYAZDYqzPQY26vSqGZh3pFB4a3Es0EJQL0ihJq1aC5xbBFOfzkkg5j&#10;C6gx2Z2VzzfeeCPG9oc3BKjFSRshJlLtSA/1NaaVE0Ppr7/+WqExqueWR+PQoUMdPA5j913WAcgB&#10;UKBETYx77gGqQDjFDj0gewLEE4Zy4UlM86REXBBwopsjBi7hFdg9JVqLM+QdLDYOG8mg1XjKAhNg&#10;DFK+qXRw+ckNqeeD80lCoYrMdtEAKAhIBIcdKvjmLNm5c6cSZkiNaIld5nwy6kh9Pv3FuHjxoo9C&#10;Xl122WVTp06dM2fOtGnTnH8NUaCuiwLKGViqgqojDBQa59WFJzJLARn1yEMXViGoaz73L6TAXzrQ&#10;ElzavpzyzR0I7Cy6sitnapFfaRtMm3NJxtevXy/LgnWBADX9AEEtefeEAMSgR1VtWchSwLQy1Nmw&#10;qL/aNoZeuCtayNog34Y8iQGyeWy/iRyzQUaC5UaoKChyEJBBHRxaM/y7gmzLh7DTRhIQI4qjvjJ2&#10;QLrqaiXSo8nKk72wAIriXLp0qazDRdp46ISwiL6u6iDjt9wzdO+996Ip53mCpqI1Z5EtEHjLBP6h&#10;Jupwsj9JQxS5ERSZKpm3CAcBP60T9gqmnkZE90rg8c8KcKKj0MgQ4GcBptBbYoDyij9A8CoTgrIl&#10;DEGNNxYhyYeMCmFQCv/tv7FiOyognEViViSYGFt+Ctk1toboFQ3qSlf1FsLuVhDrH3J//vnnbt/k&#10;Z8yYQYw5HnLJLnrIa9O6JNC6tYALY/rT/gsXLhw+fBjUEkcnMXv5L0waeIge3DNBWbc/8FrxU9fQ&#10;j7DNLmpRVvZVJq/UJJ8pYRr1tSrJYgJEBojmz5+v16ABiCApZDDSyVu7FKE5AMXCtLiqAeEY3Ov2&#10;Ays/BUsSUdWPguQePLnq+x74DjZcveWWWxgyCEOefj54i1c29mVArDp3uFJi4qkZkbdutLGJV/Z6&#10;S8zT3C7ZMfhszhAPOaY1eOtCPfon4gaWcgx0uhgQtDYK0VslK3ifU55amAClCasVHX4SgwYcbLHo&#10;HvOnP/0JesgpCr5xjGmtBHoUAk1BuTyBS1+QZVUWPchLEAGeILktkNenqBICARZHf0bNlgyiHLsE&#10;YC4jPOEwPtvIN61DsIyacDvWcaZXqsYKr2i2USCyrANghXURUStSKwblMsUKmmURD/mgD8SBlDvk&#10;sE7ibCHjiYde5Z6nFdwj5nA1oQEOnlgqLjyfPHmyutg0/P8jOTP64wG0VHScRDNwffbZZw5XwjpS&#10;/4DWFphb9NHmuB3mc/CfnoAYD2mwq1MWG/mvLpyjYhGyQHgFB7gBH2IM2WVRVbouw1xOrcgmhT7+&#10;lCGOyZpMGQAEqRxhne2esdRcOoiBWimRIckiV5kGF+gYpcGTS747xQtnZ49K0VVo4Bh6U06e548+&#10;+qjLhG93vgnH20qPCfd1vj333HNONUGhtz52xRVX/M3f/M3ll19+9dVXLxr+V5l8qjpW4aAEkFMg&#10;lDMhOhM/nUTVi0HGirc8iSectwt/EKYb/JEjR5yvTB84cMAXJMS0ffd7vUhPc16S9I3BLmLQTCHN&#10;ovNVcP3112tB8vv74X8NAzHQxi7gA1x04GIOjHqUSBWI0BQpu5lwkL300ksnT56U8bGcg4VtcAQr&#10;zlm02QrIkNt+qkE57Hv/HYiiqmZI6jusgtKB/+677ypRuHNab5Inc8Lm4JBRqujBJEoYWr16NfQd&#10;zNiGi5qLy8XmzZsfe+wxVO6aQIPc28iKAvAEVnw9c+YMFLRp2oRKnjCXOFaNoVSI2O4tCESKstDx&#10;lpjFGof0WBGdFejbxWGsBR8WgjhksBl1LBJggrYRFNBjnUxuc4MhAl4xQRs3zIFgETLkozgx6xaJ&#10;+UkDySoEVl7ZC0/8AzXPrTAhXh8KymzHjh0KFQOs5BI9EEOj/rBd99y/f//27duVgScq6JsSKgoN&#10;UYy8pbbzSXTaBFYZVgB+7NgxR6xPJa1Tnej1TkemaeBG3GCXHlBwFZJQAjUYUyLdAjHvlJWv/vyE&#10;Kqlcvnz5xo0bmeBtZ7AtnW1AwCv6ASuusPITPsFeU1YbEkfGigkr8iWijhOd5c7hf620Q7QVdWsQ&#10;UFpQtaiDkGGUt/TDMB/UMzEyJNHJoqe3lEiKUfOSTTm1Tq0Vg1fWkwSLldJqxZxOi37yjZJJkybx&#10;OVbv2bPHU/okGpLaHDDjQLRU/O5JrqEyAmRJBK9DFwLy5TnqlaodmNBW+Y5AJiQdYnTq0bonznRn&#10;ooSwovNWLPqXhkIPtEGKqPzBJZ8aGiI9Kg5QqCIESQEUH8h7Ms1zNNa8eKsQ5AI9JItmwrR5iznm&#10;IjKsW2HI02K90s/6F5cs8tDTTy6xMqrBBMxxks/tZQ7aIgIgbx2W3vKEh+TrQtZVjYu7J2IDyl5i&#10;iMq0AxWRxEsSgDKi1mzhPG85BnATxHCg+q7QUmXE58v58+dZwZPf/e53w3z+3/9rW55r4g4qF1CZ&#10;0uu4Jy52aWOU/1DliUWgIbmQYVjVqwUCosA02Ko+/nCvXoFUTfCNgAETKwhpHkU9rfSTWlREqtLB&#10;brBwUnI5wDd9GJhMk3cEClaJ0YO9YLSR/IYNG9wqbKFWOvRSOhUa+Wuvvfav//qvr7zyyunTp0+c&#10;OHHKlClXXXWVb9zrrrsO7R2uhP2krX+MVV3wEP0E6IlXTCslrwrQ6DT1Kl4BhM+gKMWOD1A7GqRV&#10;Op588knfkb7f6BGRVGqYtnNGOMwZJs5a12vc1iFlkwZtkzBMhEO/GhSgzEKg/gM0zsDQooPSnUwS&#10;1Qij3x+uHOWlFHKUZwoD6IDDHtv8lM4RF0stz6gmPyiL4T/QwgaB6bmuCc5Ixuhk2ysOybenQZsV&#10;3dMueniDvsiNNBqr7X/84x8VvLLXcJ999tn+6SxEyDDNK8nT7ISECgO2DsfevXtFxaJvEc5zTzhM&#10;QIFRiTGRA40AUQTlJ+sYQ4YkeR6qTzL0M6T7EzAXAkw9/SSJzdW/Z/UsIsH2ViWb09aKV6xTEgjy&#10;ATFifnKVG6JAUwSVgkxb95OYKMxN1DmxSqLDFedUCz2oU1Bwg5IUiEuAvAKRt7A1cMs3q8PVUPyO&#10;MR+ykqv4WaEKDvnGbUoA25/NMu0CLu9ycfHiRYx0GcRRtqSJAEMoAR+wSI3AOQ9JiwS07G4hNOAP&#10;zQiqYjkGYdsl/f7772cCidXwkiVLPGXfKeumRS3HRM03QdEjOsoRXewGW+xCgBtkWGeIlXvuuYdO&#10;Al1yw02pu/96QhXaBkj9VK5wMO8ExR/6a+V8BogOyAQlthMrcbZbMTEkOoVYUcrwjRKDZnMDyKM7&#10;skU/2bKFdWr1F9/oxi9+8QtfOW+//bavQ6wGBf0+HXBb+JUuHwQuQAKulQBUycKXUAXIOrcRj1fA&#10;wSi5YBH9gOAeI327d+8+d+6cT97yLps0IIbuYK/LrgRxCRT02A5zrmqF5OmEiTwiie9mLVVhUl5z&#10;iPY9JUuNgFFe7ML5vIKt7eyOsia5o2oiac5QaQWpEPy0xemYToa8Eq+fKIr/cKOcLV55ZU6nLbYb&#10;cIOeuwV5YDJEzAoqYosjAaqUs9I3q1johMYzzzyjBUmBIvXZAHA9ukuhRUrABVsDqgoEb52vR48e&#10;ddOFiRRT0iev7f2nnaDthOaVM5taYfJWOQCZAzILfF6Zq01v4cNtvBIv/dxDGLRBJOjRg+0mNjqc&#10;8AotqfIcUnLQ2HlieMVPK5U8eWz01l6cEQ5eeQKHRcgAocuT25ta5hI3+AP8PrfUL4RpRhUT0Gk1&#10;Xtnip4j08xhIG3PldGTLCoLx09w6KJg2wRBzAdKctyRVEDAdtNa9rXYk2tzANyGDUU7ZJc83UBuI&#10;wT2+maOEuzXcHJw7d+7kKuWzZ892wPuedqz6Zh394zMdiTOAAri+hL0sqi8OsAsigVikmV1RcBsZ&#10;2HVUGWJXHa5rY+LnUJVgT5tJVxJecRqmUAO33Jt7CyxithAwKGGbOsnAnq7P5EEmfxDkAc9soY2w&#10;QRWuozUI8NWcWs1CT3nooYcslq0SZhd/mOvzon9+TmdwGM4M7RjQLFJuIloKxcUBPwnz0M8SbEV0&#10;ghVIYkVkOxphD+fljM/kh0U6+Mu6QURSgDQYVDEnqQQo9CTDYnr6SS3rcmndT+jjhMyRpx/FXWY9&#10;CRDT8ek0lBNhK6pCJVjHDLuQEttqfxaBzxZCc8ZdBJ4migEtWIeqo/Sbb755/fXX3Xt8oKj2w4cP&#10;685MyBFseWWgLP7hh06huZgA0ESZAd/l1BGrzPqjSG3dDQndkcEu4fMELPDkql39gby68rYa9oo/&#10;kqhsxAUBJ6jvVAd5aIPFLkq8kg7ZdDwTth2AKESJV1UjbZyHPFXSZ0IzMa8wx8QutRSqbiRdhElK&#10;IvQ60kzQybEKYdhCwPBTOkwkWkWRF6MAqwXAAoST0OMM9yRIEv1kgkI4OMbMTQwrUubZIiueQqCf&#10;P55uygsWLHBrRk4JwmQn3+gfVsFEFcBQsP1xPbhEJ14X8xdffNE12RngMxQhOxgg460n5+WCfkad&#10;H1LmzupscKfR4oG/dOlS1zJh8hNKAOGPSLkhxYwiEg5AmDZFJ33SRA8a2K6tQ4ZMjYJRbyEMc/Ig&#10;8lbsduGnwQTE4MmxQpAsNSLXqC65PLFiYgsBqigRuEHMsAj/0DBhurfkSdJDuV1WQCFkaonJmr3a&#10;iJ88NHIbOc1xlTCykQcj8uiYyA/qNWvW6GYAgS2o+4+GkpQph7qWlR5GqXr//fcVmjLpfxRIMxkn&#10;ev9Exti1a5c2/eabbzp63W+kFQ7KE/mhRIkoMFZXtDdKcxtbQGfCkJpV5tKBrgAHl+xwDwNrsEjo&#10;FZzlPX56ykXCuApe+k2QnJiJQYY8YWWCybhKlS1saQ4cwxM+ixdQBo6hjT6Dim4MDirXbnEdO3Zs&#10;5cqVyOMpBdLEqKAcB5yXCFvEpYHo8NoR/riZ+fl/DP8DI9JXyAajcs0ZjvGEkwLkp3XDcWguFtoI&#10;e8JfLlgEna6IxmFOiUrXZHQ830tUeetaowS8dYUVow6gAH1Yq8EW+cmc22R/cxhtNCIXUFdJ4YgF&#10;FIjxy1/+kn7ZARfOc6wTxwqSAAcZxuIfOIjKnCemmnCF69QJ2x5+SABk0Q5viFkUoUGpt2LTl1es&#10;WIGdBDqGaSi1xJQNsGqRJtSSSdIWPpHkt8LuTwtRk2RYixYoAlYkft5+++233XbbTTfdNGnSJDnw&#10;TTYEc/D3SxWJWITAIg/5wJAVJIaR/DHEeSGTIRBeiF7Nc48GsWCtuVeBUJ1jKhnJ9vTT2+4Hfmox&#10;lTefyZtgAD02msMTCCasDzEboEHARuYEzp8h1QdnCWEC2rGqM3AFXMJUD7FfbYx6Nwa4f/Xf3/fl&#10;h7VKAqoMGULu/1zmo9OVRY9wvm4fDvHyB57Ap5mwJgJ/yKt8OWVaHxELojieH330UZ0IwspJSdx3&#10;330CV2yEsYI8NChU3tKnj9MsdlaABmfxCrOQ2SLPH1tEJynOb2Wgg0u0bzh1DkakUnX2itQWkxol&#10;lGyXIHZpMzhJORNSgPesQE+rAiOFTDgvYeWtSqDN205TzQuYhnkrzhjCSq5LjFdCKDW1Sz6n0yt5&#10;oaE/bTZ8PdhFj2HCiqchNApJgpRO6579ZA6xBQW0PXv2fPrpp3BWR1LmG8gBjEJAVq7SJGSnmg6i&#10;ZjVoHU25jY+Py4VFhOz6CAqagcA91hHP96hjlZ5OFECZ6/smoDawjs/YRZjA2rVraYMqMZEqNw7I&#10;BSVM5A8kJUWaMJ9jcm3RisEBSa9YrHNJIprjtiTa1eFqAliLhi7GOhlDrg2apdhP+Hgr6XhCuSjA&#10;YsXTnCrBclgnIWwiHBBho5/qC7HTSZvBf3MbzeVUjdjOSYWDzPhDwBbfqY5bH6/svvvuu0pGKfGQ&#10;cnZdMmjQXvhD2xNPPHH+/HlJ6b/Z1HABQvIK0NCmXJvk17x/L3zz5s3KpANeaCiB8/B3HlBupQFY&#10;P7nKT6AxF9tNxF74o7bDPXOjYiEPYZo98QGZFbu9bTG3IpUmJC0K0BPyAcsEAuA85sNEcpGES4DS&#10;FtztqJVofKtMlAbKqYjmhJ1P+rZF/rBC0unIFvBtNGGdPz4MmBC7QtBY3HJAQUaWJdREgjqD1B0P&#10;hWa7V6DjsxxFCfPJkycHuNsM/QIBtSsC0LzFdtVn3RXzwoUL/THDNddc4/Kq4qwLk5PE9AHhg05L&#10;VEEceHo45AsgisLNVbMS4MKFC2fOnDnjz0NFa8jsDv5n6UBX8AyjuAxxsbDVg6hcn61YFxK4zXkZ&#10;WW1JzEbMdrxDXLRk4CVyEIRIiYSvjYKhAe5gkgBiVEFTVLq2uw/v4YtMrpDskqfNKUJMdukxOAMC&#10;X/RXX321SGzxFas3OUXoYZSwp+1C448orPCfA2ASIJ8zjUlCMDEKmYBFkuzSIAorlBjmyciljBKz&#10;yCtlZgiQZhT35KTtJjQ4cryyhSQozEGnDEzIkBcOQEysiBdT0ZGHZGRXghACC+kBmqdW7gk9ORag&#10;kxVlyWPnf/zHf5iwLlhMvXTpkmu1U9PdTReWIBC5X7/wwgtZx2meMwpwMHKMIciLVE4plBR933mp&#10;1+DW119/rcW7Vbh4gtoiYR6yC0CMxGOXUxsF61zJ85LOZ165n+kXOjITHBC4MItFIEBwFGEt6PjD&#10;Z1SGucFhA+XIsFUDYsgrDpAXgrd9j1JocMAB5ikuYsD0yk+v4NZwruggILXuPOuYIdkRSNJP27sK&#10;uAGQlB2l5aftHcaG7a0wYWJF4LTRI3CTcteKJyXz5s1zQZSC/kGRDu7C23+/zAnHkBTov2KsxTgR&#10;TQSi1mTEXcpEm4AndjkeclVCMYokGujmMsIuhrAb2aBni4xIh5VBRQ3pGr1th60sC58PKpqVXw3/&#10;oy4KwbnlLQ0dfnyzSCdtpUbhUOInhahIRmpoNkcDrDDhmxVzT9vViFQqqHwbFZ1B0k/PilcWWFfa&#10;3OAYhkiZt5zBKMVoQoMQ7OIAebBY1GGYUH3wtNI/vwSvuV3kOawZ+i6nH5G02iRBt23bNnXkiB1y&#10;avDfYZUyphkSrxXePvfcc5999tmpU6eOHDny0UcfSegbb7yhyvqTYcOBqk1T4lakrdNp+LCzSNiH&#10;kaP3/vvvp1mVqSY9UE45FgIIg2km8lum+O+tL1qUgyTwazu6RwOYJJGQh5CXfU+LNHjWVZI3x1h5&#10;EQ4cwA4u0TkXHTOUYAIk6S8jdPopHXbRhnUm9Jgw4UmzpxVdmnUT68rcTzXuSYAhJBQIu54USivA&#10;HXh4/tJLL3WVBIK3si+JMjIkxX8XdZ5Ili3au6eg0HXWrFkB7kR0tdLxfFS4GvKQ/xqIsxCSQmZX&#10;6rUjVk6fPu2ugLcYojD1H9+y0JZlH6k8yTcUJWAIClYqWlm5TNDpqSeYOG59+Olmg78tTKPEgJJh&#10;AXDIHRx8NtPViUK1OWEhWREqeRgxb0BfkAihiSO9mClEZcKUQJ83VqouUYUCW9xVeyLXowFNA0wd&#10;A1IOR8XDrhTSQA/0S4O0IRNvLTpf9TuXBX1K8R86dMiFUYXYzkl6MM8EETnpJzfEy3l6+OlJFXzJ&#10;8NYcD7iklQiTOSNh3lo3iWEmXpk0OIkuNBMDCG3E2OI/K0yTceunyi7h9wQLhpH09JNOK6KTucgn&#10;C37C2bDoWYM2CECgV0CQWgXgQq1BQIMwwvnKRLL1w/8UmRrWZCHs49U3rju1U5NyIGMPW7bb4jAj&#10;jLu+9bUYSXRC00CzlSeffPLAgQPPPPMMtiGDt9jCbXpQk7eSu3HjRmyOKgARl6ISY7BLrnUVi3yG&#10;6pU+mFd49FDSIjGA61m+LbgHYeCQhKpX2mKXFZFaNwi48qMEKCyCXUROVgQwkU3V1cnnp47chRoP&#10;rZs4GtHeT6/IePKHM+XCRmqdlxwjbGh2Fj1tYYXO4Qk7+LflemXdoNacNshw2yvCFJJnhcVrr70W&#10;ntLko2fdunXO1A8++MBPixyQCykDsurAKxO1gDyo7iSWC+0YpOrIW/ohDHns9SQDPUDBBGGCRbCw&#10;UnE0oyWUbOGG+gUy9yRCsegpsq9aHUIoIfU+VqgyrBuQt1FP8KSHS9hoQgnyp5aMwecqxdyETk/p&#10;iBIWqxTps5ESDpChgdt2ybJ1eRe4RZJkCBuKix4kJMMTQ/PhfEUqTE2zJkMGPwVF0ooasShkhIcV&#10;bB1vYNS+vGK3PzkkTxXQnJd+usrwhPN2eYWWnugtag5LExlDsTzyyCMqZeXKlU5WhdYf+I+G9f7K&#10;jEqh2e3HgcqiVDp3+zxwYbXRRIA8FL52LyKA1MqAAA0hywiOcQOflY91QCFDdSfvMhJoVgwr9AjK&#10;RpHioRQQQDZvHQ/2aghcErujglpVgMDUUkXYuo3EQNETt1Fad6WZQvKEKcTwysecM+ZNckxdwI1O&#10;yQK+ywSXZMpc4sALUiC89dZbbhsSx71yjdueci0RbvlcLXGcQe+xsbH+bRxfwzZqXPCXO7UpCqY5&#10;yUNYOQWh6lsTvRWdjxCkgq1wSNLmVOKGDskQcwLXaXUtkRopMZR5//zFxEZx6Q+CHUMycgDiuiBl&#10;C3ACrhWCkpC39Mql4w01raO1py1exWMB68ixVk9kiXMcsu5JmAYJptyEfjnAEoUnkR2ubIFJJT/7&#10;7LO6pNORlZR76gVckjOq6JEVhGCdKgkTm8uIHgFBt8Xx8XFMpcFG/kCHY8xxqfJID81iZ9eiJ98s&#10;Sg+IkRi/pZC38mEFvz0phIBFOWhCZ0GFDN/IxEIeegXAjFphlwAkbYeeFdvNZcVPAUZxgzkDBXuC&#10;ixueJP0khgG4i7h+SrCWPXfuXF8YjnBQkJRKDMOzHTt2KF08c4kDi5PP3PXwgQcewCotRiPwGcoQ&#10;xJy4/YNzUfCHJzKC5Z5ePfjgg7KM8Vo/MYGwWHMXBQ22uLDTrAxga5EeIIDCRBezhfPcU7TwNyfG&#10;f7EY0kqJSNnVzfmDS/oLoIAPQ3NJMYcweWBapJyYjh/d8dt2sJvoOx0YUAJLPw1ZBp2nRWJVhfXO&#10;Qj+9AqkVPw1iVgwEQzP+WzRXRRbt4jYNXPLKio30c4ZMyr2SMvHaYq+fbhgTJkz46U9/2r/bquFq&#10;ypDXYX3fuL7Qg1FyJKdaD5B1884q+XIN/eqrr8j76LEezSpD8tqB1ozz4GWXe1FOgsSCdVxSzq6V&#10;wOQzhAkACpPlTmps0ZVWrFghC0yDVz1SGNvp5FtzdqXAFj7QRpVc04btDFnxZNcTJ4mZG6Igwz2L&#10;lYxFT7akWEIVFAFP6yas0ABVCjnDE2QwbBcIGnOb/9a9rfNy2EA5ryCjoinns58KnANwy1zdhi1P&#10;zujI+/btE5R6oUcF1axtgZVeJB3ph4OoQUrt8uXLiTmnu5tSrqHRQJubkFcNH8GeblEbhv9FyXPn&#10;zlEotLjRLcpTskz4IBHsQltFYIVXooOJt8AXnTkQwE5MXJWVXcAEmp+UyIUV9eUnVzHTIs/h76cJ&#10;YMngrfBTSJstxFSZyrIRvGTIW4EDWzU0YhRaMTFIVomDghl+0Uofwlsx+GYu0uS5ZIXF6pp1qDLK&#10;eT6YWNfAdRU9RwcTvhRLt5Q5WV39DZmVDqnk/49+9KMhzIPrqRLbs2ePvLjxiJGrnpyRNVXpLf95&#10;CFUC8lVV6hViZEIFiZFLCFBDk5QcpqoCF6xGYdRADHFR7gwe/DNXlkiQli30ctrJmdiok06WaBQ2&#10;BmOtXHqL+uUeKNkjjEnOSD6RAZAKzzPy1BKQG2rljAccBZljVQHrJgzpGl1DXLe1e6GSgaz2ZC+v&#10;sKfUlq1+0s9/qcJv8biMCPKJJ55AWTdEarmKuxLAXD7bK2c2gsbPBq8iorcc9lMK+SNAtPbToiEi&#10;iEGDS7JrInYbCatebCATNa0wxzeZMGGOw6nydmSIaQKU5JXQCJD3ClyN9HjF4epBUmrWwAlMFFm0&#10;aBHNPJRdgMB8//79rmO6sL6wZMkSCEsQzv32t78Fr0WkcTS6nfmclS8+6NpOTZ/+1qlCL2+B71h1&#10;ZLq42BuexOikx0/MFj4PGXX1BrtIHZ/OIWUmRnYdyd6iHd8EIgTpE5onmZ5wED5VSki+nOgKBp4W&#10;DQzEhyhOGIZ2UQVYiZAFmoEJkIrflcsxVuPwEzH8bE4MYlb8NKk2WnFS0mPA1orBROsG//1knZUO&#10;ThOx0CMjfPOWXSXqrQSln10WzTtWveKDzwIn67x58+oFp06d2rJly+7du/fu3bt161bdWZiwxQQg&#10;94fwjz/+uHV4uiyity2vvPKKjmMAStSu/A0s9cQHhtQj6KTAUSQFtte8uEEPqC0KAYB885bDwPep&#10;p47KrMLHDU/VRBvAZYo2i+ZSY28/JYt8bGcaUCaIxCJKsKV+mfAsreYNrnpCSeuQTVY8CdhFUlsw&#10;sA44jz32mEU+x3aqeBs32mUOOs/itZ4JNQs9Pzu5fSdpVlzykyoreKsKGAUsqnMesIsXLz5z5szZ&#10;s2fdfsSlyfAHFHoXzO3lMHMGDaXy1Vdf7V8s9DTQWELPnz/f29FwyjpiTT788EOJQJ477rhj1qxZ&#10;UkOz9EGSA2yBVw26EPvM1ZQEIjRPbhvm4AU+9wzuyU7FZcDHoEG9yGytHs4EFKyNhIn5SZWJRTK2&#10;wMEiYZQmT8xTpRAwSDJkpa4FK3O1Row8IvnZUCAxXytTEdUOGZqtE1BWfnrLIrXmkiVqrzqGBAgN&#10;/F+6dOnbb78tTRb9RGltysfYvffeq0a0XDT2JQpSGfQ5+87wf1701FNPyZ0PNieLukZLtMEEuQMX&#10;3Jzcq1evhj//DUzTAKFBLFjwxPcJWIwiynlhhg9gzcUoFuuGxTHuwiukxAapCF2SPGmXGJRlKbKa&#10;lD/0xWZzMragghuEyPGVpFBRhIBXdKZQf7edbd2Hlxq0a4XYdHBlTDlyayguhkgJX4HddtttlECZ&#10;b3ocVw3Wo0g9mn45swIa4egarHz22Wc7d+50APi6AjR0aNN0AKRhKQlDaByTS857coAVA+LcBpDW&#10;QIAD0ileYm0UICWS6klSsEKzveRZtFH1smXCMU/1I0baeMtzPONqYMrrMHGDzwVPAXoS4IBIEYtL&#10;fnorXiu91dlFLWQQscsoD6mSYP4rwv43k2vWrAGmTxA3ZRR0rfa542agX0uQU9N56QsGTfmGJQ7d&#10;/hGgD1ZRizESE9MLfCdpu8brw/8GqXXJQlzh89O5ovdBSchVMq/kkQYE5ZjUiF0g/ASXtwJRV6IA&#10;kXTIpvAtSgdvKSeme3Yt89YtakRfUOO0YOnBbCBQbsW6JsiWRZqZYxp5oKcwTKyThJ4V8lwl7JV1&#10;SfGzw9WKCQ0Nbw3rrJOBP2GaacBn2rQkapMhYJJmYv3BkbiIeZKXtbGxMQQAteFC+Zvf/MZlyJXI&#10;J6ze0ekCOgT2AaRGcNgQrCQuG/73Pfx0W5JcaWIdXKioiEAHTISHHoIhsHWFKekWQa2zWLdF4tzc&#10;LQqEsNwpQKe4rKErAkgrJjuT1I6NZPgsO5W8J3JalyDrEuQninKSjBUTplHL8NOTgLjIyLu33MAT&#10;eljxk4CNmGxw209UsRFu3mIXf3hlxbBXMQpWFJyxxV7ywrGXwwaHyaCfRRoEokdRYhde2RhKlafG&#10;qhYACwSpB++JEydk5MsvvxwfH8d2+bUFwvbC0xErcEwQEYsyNUzmYGzcuFGhuWuO/qWGH46LFy/2&#10;n9Dx7K9BeW7btk1hUsWlAwcOOAyefvppRed+rPrMocFPZStYDBEX3Dgv16BQOMK3HcK8kgv5VYn4&#10;r0bqG16Z8x9K5EdPwjQQNqGEIRpsJ28FdcnIF+ZLBFVVjfKhUyUijwIxqaAwH1DdrjpTvbKiFrzt&#10;FYW2UFi9qAiS5NsiNHHVEwCr38Y3tPQ95qIPeQg4I4H28MMPS6j0cWb27NmQlCkFFdS6mWQ5mzZt&#10;2oQhkydPpk32VZZcI4ZSwj1t4a677kIqtyKZFaOogdPEcQtGgHCbh0KQ9EEbGgIiQHFV3YIiKcAx&#10;POOQ3xCHLFiFhJEK29wilIErSBEKwCsTHkihaNnwChacsJHrIuQuMXO4UEIepzuNKkUu0g9NTd8V&#10;Q5tGKeuueL/61a/gAjs1YNgr5ZSwaK+NvI0K5oIxYd3TKDDZ7dOBicBFzRdffFFbAaj00Mk3g34r&#10;NKMR3ygUrCdXrQSFjsYBykFhi1e2W7dRms1ZZChyW5cVP+s1ntRCxmDFWwjzPyt0erJCTERkrEPV&#10;RAhyJkPyapiIUbagbZcno3G0ubc0IBAMbbeC96LzsfjVV1+5u2gHGKNH7Nmzx5HpQqPfOSBBDRnn&#10;JbdFaoUP2q57nJ5CGIO1GySWUFxU4bYgtF6vv8sXKyYu1M5XMaoTGSx26fDEGRq8EpESwkjRSRyH&#10;K0Xe8hm8hOFjLl5PQRGOsg7UwvRKyMGYBqxQh2Ah5ieUGCLjo9l2iwC00oFqYpGYnx11hsUmbFnv&#10;WO0wdiiSr4mY9IqeVFlvWCSAAJSYJGYwYRdhejxJErDIARSdNGnS1KlT+wsv2oFaUOqu2IsXL5Ys&#10;6MmmSFWoFZgbUuDrDcI45rPSRjchdyZJ9ArO+Ak6zRdXpVh2MLMqRkVZsEitZmRCEjhKT1HwjYeS&#10;JcXqUSeigbedIlqP84wwfjItvyZseXZfpJPDGJ4Mi4ZFwn4iORk58hSRSabpkSmLBPhpu7mEGtJt&#10;sY3VF9DIC4FdbKSE27b0UymhgaBqPl0XTOyiAQ6qFXROJouiswKxokuPvea2d7gqcKkkD/yVK1ce&#10;OXIEzs5O2yHmWmkLrzrm7TIgIEdk+hdyDN+m69ev3717d3PHbf95gdHop1o7fPhwK6PhSHa0c7IU&#10;q1lFx4pC4yG7HOYDiGTWBCDaEdj9hK2oweUnWnLMXL2Y13mqMnPrMqKybDGRLPxUCOXOk4CBGwRo&#10;kC/CNEiQOXgpb7sVRWGFZrSvvsgoSQImzUflpkz8BLK3LHoa3vLNT86gQYGIkUVzARpiR063SXdQ&#10;3wY7duzAWL1Il7vzzjsnTJggWcof8mD06pNPPpF6WQajby2ftk4HeuinGaQSpHZ4worz1ToMuacD&#10;YNfChQsFJQuzZs0y4RgneUi+IV7aOC8ob4XpLTTG1FIMhqAJNFWLc8h+wcgNuHU9BMJdUeFWX9Pk&#10;deRcxGN784kwF6103jBpi3VwWDFnwk+q5s2bh9zaipuIL0sdHAR4j7v9A2rWxcZDNQ8aG3lsbwRi&#10;kYeBzqgVEwIilNoFCxZAzdHy0Ucf+T7u5sI6i9bxUib6Ix1qGxQKVmh0im4UMh+ENuoRJEuwGKkl&#10;I0zWCdCM5X4anCRPMp3ETKQBn3ibBmQlRqGjQtqwKmpKjyfoaDCxKCiL4jI3IWkIVmqR27NWolrY&#10;8oo83zQIX0Jd3DRcnzgu/u+8847L8gsvvPD73/8eMs5aE71GE3dTdtfmPPf6MEJQOBi4BTRtXa+h&#10;VoXLC2YzakKnddbJIA8/eaW6RMo0MLmNqRzmm7hMxK6hSxmHJQJuVgRrwL9zCAkbQi5wc1iZ2Bib&#10;dR+9humg8MpewkyMKpk/naZ6RGee0QoBquwi70nYLk+Sfnr6qcxUC0l7KbduJff8bNgONMLUEiBv&#10;YjsxVmxMVcJ33323ir3yyivhP2yk3/mCAak7pWNSa7AODUqAo1+7viChAtFtXYCALJsy9cEHH+i5&#10;7777rrTKo7yoFG89zREMqsBHTot6pZ94KNGUyAuBSphLylMGXc+Z5kl0wljyuOGDGCvoicYVWiT3&#10;VB38YYhCc2Vu6DKITYC8vBATi2dF5LQWIBkMIWCxvmHCNCV+YgLicY82G+OGueRikV30q2KdYVR3&#10;WgfNPOczf7wSuNC4x3kT60wYCANP8gS0GkPfs1GANGzdulWyqP3d737Xn+4qIuXTdy2Gu3SiH0mu&#10;0sANOrVsRp3i8kXmqaeecgFat26dXQ57z6VLl/7yl7/sb4P/F4ebsWMDCNLtCitflKOE9EFARGLU&#10;07gNGaalXhY4g5x4yEkywASOrHEPyBbrOUCQR+nAVT+JSUpZIFwb9FaaRGrRTwIKDf70m8usqNE7&#10;ShiplSPsxXm2kueMLQaywZZyKxLqrZ/mnmkg4+pJzJxaJrAo/QyRlCbEkLv+efaWLVvkqD/smTt3&#10;Lluy6YjdtWsXAK3LnfMVvfWK9957TyBsSZyop0+f7qTQDGtTYOQP/8n0F5fMfQpT+Pjjj8+fP9+Z&#10;LSj9hJNKW3SDeh7+HQsh2wtYfppweMyHiLoFq6f7tZgl8umnn0Zxkcd7KyZskxGVXFo08eSiojVw&#10;15xJaUD0MiQxNVMrEGFltIXfsiIBb731lp7ODe0AcZEPS0ja5RLBaQha0X9tpI33ki2FBsbQgNzQ&#10;F1L1TNgu6cHCFStWKAMsp1ky0I4wOtLGYZIFxSsU5KGfuc1h5jDVCnw5DBBbitTTLtsNyChLpq2z&#10;bqMtfloXoyhsp9wWDlsZOW9ACchxWsJEZ3DeLrnxSsI8bZE/CROsIVgCtlipxVtUzDyXeM5TCA0O&#10;/OY3v+kS7WjUXyD8i1/8QgfXO4aV+51DETv70wKXD43VnFeLFi3SWZ5//nnH8Pnz513GhU8hJsCz&#10;/iJTFDpftXXXQ+GjJoRRnHuc5ImoRSTSzhg+G1DyFKB1WBkmxFSRjSSLtMJTSz3hY0VVpMd2CRKp&#10;LPOcjJAraYNOUBjm5JvTYHQhNaHK09zeSoUGvtnLGSkjYJ1LNJhTbk4hP60YSl3JeHorR3ax4mdG&#10;qaW8IX1sDTwbvnK/drMkifwl4sknn5QXwOoIUgZSwfanLyDVIHR5lxgJUg4dnIR1XqVqr+bi08eR&#10;KQW4DRBOoqKkR3J20QPzkRx1nTFakrqQYjdax4bLu9RjsuH0tdfGzjkEFp1sWjGhBw1MVJ+kSzQn&#10;ycgFhogahob+QIAbkmuCTuyiFmEaSBqS6LQwsUiGLV2sn7ZTHoVMeMIoBzRBHcaEgByJt4iqX2IG&#10;T2wUsjC9Ik+52Dt4bPSEMJSsUOgzlBXb/aSwP8i1XWgPPfQQbNesWeMeYygEHFAs//vwf11gLz2q&#10;TBRCxhBbcBWGclEi3EvExTqisoJ+DCmf0b//+v85PvvsM/cnk7Nnz2rxoBZdnxyhescdd9AJVZHC&#10;ii2eWBeLrxQdj90QUzjIAB+AGLxF2vLlp/WU2ysLVEkQtbJmo+oQu1gIILx6Ie/VqHJtIVPjsq52&#10;KoE4L3DIcAztvRqNqqmqr+IoIWmXOT2Gt1w1sA7Uci1wcZk7F2ECHB9pvmUVoL7EWxqG4A3+n0Wr&#10;h/+bZJ9wkuUW67PB6eCYVLzTpk0DXX/FxwoHXnrpJfTg7c0338zQ2rVrvdU/oeqU9dVb6+ASD40m&#10;wh/1h0AwxvgHSqv89lRUVLslecKORLg786UK9VHKwGDheUoG9E0oKYWwqOtZt51CoHgiOv8qBk4D&#10;HSfkQ39R1cgqvLjCHB7YDinURERsppkSmm2hEEUgaMJcK2xxxtOKrnTLLbe4LaK4W577vqulZNCA&#10;8QaHcYIVi34yap5yUQiZfhThg0C8qry9KlLDKxrE4pWNOggP7eI8hZ7cI0MV3/LTs2ZhQjJvwW4v&#10;5NNQFPIUX/ngaUXCmJPXyGdIKjEreECJpFhhhT8GplIIVW3i5MmTr776qmPVsSetBuu//vWvfSTt&#10;2LHDnc7XrQ4L54eH/2MiZOW5BDlHjddee+3bb7/dvn277q+5+KzBGarcyrFZu8cWi9jMKCWyzGfA&#10;AkE43BZFlVM4nOc5fKABT+gJsHog1tvkRdTT4QQQufD001N0kBRL/5SRPM2EfRSiDRksh5W5RRPh&#10;wMrPRrgZ5El297ToZ6cjZyhkQjhc8pNXwjHxljZDcVJOG3MkbfeKHhp4aBevWmmLGHOsi7k75cqV&#10;K2sBKh+SsrBkyRI/Dx48iKuUCxknvfI561gFuxNRFqyY+GzdMPz3Yl0iHZbWQaHE+IyZuOdAQjaJ&#10;4J6iU4MQg7lhEY1dlOlUJibYogDJ4BJhLLJL+mJpRJWyCMYrw4QqFmnjKosGmYRbFIj8yjJSeUXY&#10;xC7zfDOhiqv2smhSWSkHE5L2+smrzHEpzZm2nQmBq1MTBxs99tLjrXB0LXocRTQ4DsWIpTjs5PMT&#10;fxSsY4mALkceqz/++GP6tWm1oCi0V/jLiyfO9O1IP1uKAnTsYguacclG3YY2VihXd7ylnw9cxRbc&#10;gI9YHJA4sGnTplWrVu3bt089aobKSjqcGU70ITUGf51Yb5ToM2fO+Hn06FGHBOtQpd8HcX/s50rk&#10;WuATgiE+88H1S4D90yuUKKeckfcwB0g5xVXIByYxwxYCYjH3igkbTQQoFq9EoZxBLZuQx21dBQIm&#10;ooNGha8oSCoE5TOq62EJ/i/misIW8nYpEyuGvSjHpQY9eCJY+qXVhJMCYVSMkgW0/jTOHVTsWpYc&#10;4UPQOSzB662fWpmPAVXjq5SM2CnXM+XXK5So5AWFBtL35ptvQl6RanHcdrjaxUNPcXG4LpHnSps2&#10;Q5j/NPyP7o3JE7ygoOY9hcEtWRcexghbeIJBEZSSdd6b8wDWBCBrLhPmhonMgUCeJJWX0kMV5XKv&#10;sJ2j4FAtVjQy5nwY6SzWO/Pk0iIBKaENPyCIBBa99RQkfGUX1soDxNAhzw2GhOSVnHHb+QEgRnmC&#10;c9ymgTZeoRo/6UeUmCFbsLZIlcQLGUa20ylGEXkaxOgXO6Oe7ryjxkEt9wzCdJKkxCBPP+UE+OwJ&#10;HLDwkBIIW6GEb2RGBLIoHdGUmPxhIUxGI9rJrhavfYCCTrasMMdt8kjji0SloZ30QZ5muzjgOMQz&#10;xWldE9Ej0MgFzeHqI8k6i4Z7ie2DEv/uO9+7eo2MkBQyDOWFsL6AfNTy1jWIw3wTiJ8IB0zp4JXh&#10;Fd8Ayz3IYDO4uCRSbwXliaZ9pvPf04qMl1kCJrabGxDjPNqImoYSNxoIxn9bTCjkQwenV+Ymzb01&#10;IVDNq5n+QMVewHLAkAtGCbTekxI1ZosQIM9bwdrCSoY6sD3pNGwHiNuxt3PmzIEez/s3NHx0So0u&#10;iZB66Icffjg+Pk6nMxhcho1fffWVG5Lz1bEqWTLeP3OVWZ81cuR81frxHH+8pV9FqGUFqzBB1Nyz&#10;1umJ7Zovu+QNcwJe2Ss6WwiwDgHJsjik8+CPdiUX2kjOhERIiiRy0roBc0+k9QROlWJ7W6xUSn4y&#10;4WmjYLmtGOnhoUUDo3iujtqCCVRxoMZqIIC9JLntXCTsJ5+96ppuhU4RmeOqFoQwziErDKEfMjsa&#10;7YWbLuGVOnJkSoGEqhHl8Mc//tE9Ro/uf8GtSOm3yCUKH330UecoQ5zhGwz9VFn02Nu1Xva9Ehcf&#10;7AUp64sWLbKIMxZ5Kws0mFgxyAjW3meH/8tYw6cChdLdz40bNzKhIQsBjA4DISBAH2G0cc+66Igx&#10;wSIQuvcjM9NMmCscyAOEvJ/mtQ6eOBoEqBXAEEQIAx9WzEGnaZDXScRVCUiEiWKRBRPpo8ecrWoW&#10;kZC/WquuPYlV/vzx9JaYiSqDg1f1CnqEYM4ogvGTvL1eaUE+T2ECKycXeoili8gbb7wBKEOD8tMp&#10;S/iZZ55RhpLCPRA5aEUKKJcbpykNqsllQm93hZJZJjhDJwCVnpzy0HaucoCrfnJVOBxz3CgKvqn9&#10;MfmTGLjIOo/pAtxDDz1EgjorhngMNqQfmoZSlA+LNnILvl6Z2+4MI2DRikzgPUT0ml6pMW9BDwK9&#10;6a677hKzvuAVF7PIXQLIRz9miLxDnfd84BhEiAkA4oQplFpcrPYosShO2/HAKzEiHIrYxTEDyfjs&#10;Jywwj2/CN/hc/jIkRrb0CMRiy4oYvWWCpO3tUlHCYZ0kGSTw1kaSrKtGe7HEXDqJecV5qjhpkXKn&#10;kRWjXXLGDQnzNMdX81gY5zAVRLbbaAjQLv7wxLqBBxBTeO5uSPP73//eVUPJqRYOe6KOUnGn0UHc&#10;IZQKTCz6ePI521+rY4iwRe1m//79Fy5ckKynn37aGUxMpL510NeXkwqUHYeBfIFOa+aPWPjJZ36a&#10;GBQWpqixDlA4wH/5Un6GCcpCyaQac3oRsNE6AaHV3bhXq+IGJYBysJEhb2C2LSYZ9cqRqR445pUK&#10;T8xPi91DG/8XXXf6vHWV3vv+V0nsblNpjUPsxBGQGQTHTvfZyd6pOlX72f4PzpPz4PwbXRn6dFJd&#10;ORq12rRDVMQJlcEBBJHxBwoyigjKPMngEFBQVFD363e/7busveusB99a9/pe67o+1+ca1voiqlee&#10;HYrWE+7vJ4PhyU0KPe3ll3mwrRCW5wyR7OQ2LAoZYZKy/fbBfzFDPgMvWH2nunpLVEowpvuvX7/+&#10;ww8/ZMveOwb/Cj/vHLdu3IKo4GsinidPnnzggQcEy2Hg6m0IlnLQ3+txJSc8ckMy+ykxCEhX+V95&#10;WhFfT7XpaaPQCJ9kLhvLdnvt6rwUPpCsN6/xmVshTwPHqxSLbZS9JMsKCQChwJmLJknRlDZFlhh5&#10;gzAZT3srt+RNQlilg0TYoo3E5CS/vEI4zTyCzUSly3A+0qbFxRJ54HNc6nrSbP3ixYvkqdV8VI2O&#10;PHfu3Pnz5wuWTmKXo075aLW6sORnQsK4+rCOzDlz5qgpsUC+U4okExTyjnWcwGPiLcx8lCHuW7zz&#10;U6po90oJh9aZ46Ajk+n/feicMDzyyCPSAE7yrGt0LPYndvoqtRbznS29rnZnnWbMcxMJ0l4ILMpn&#10;Ezc5yL3S6m00p5YLEoY2EyxZ54KfJig1d0ckKTTCwQqiJENlwh2aIeS4ifSWBpWPIlVlKkjJG9Ke&#10;cK90Sxp60gZ/60zIZ9H31OX6CyK+09A1bfD/wDh9+vQnn3zituGU1bhcjwiIiI6nfalE5niNAc2Q&#10;Eh0SRVZER27IBBHhAuWrVq3yUeFSi2FlSwnrClmYDGhrOxSa8KXScFcbkRmgYISrEpcb6NasJYfy&#10;M6cIxSWuDVhj2yt+FhvIvPUEDtHEUG/U+2wnRjkTfbZ6RYkWo2cBxGcOqAcaKk4eWtekpAhPXDRs&#10;4S0YmAWSQpoldIxX4X6CR4wqFWIiD2SYdCcj9rSB1CsOciEe7aJQPkFl0CnDcERn2WZ7ncIrI9MW&#10;ca1tUQgeNixy07zY2EvGdutVlBVPoxWqTCziPOZloUWxoZYqPFgxwRUB66Wpp58W5RZbwEsCP5mD&#10;2U8bvdKXKf9oMBQh5jUCTRkPslPQhcNPuQW8zoITbKtSyaRxaysKgC0mlAT9DoBjx47t27fP+bp8&#10;+XLnq2NA03/xxRcl69SpU4WPQhjELgcZAoYLBgexSiFHAEMpndZlpAS1zmvyqouPTDPqp7lkyHGv&#10;OM5ZcYRKsCjUjGyUS+kx+N4uw088dLZpHybJKAb17NBtbt1xOHa6/uGs9bRukZgJ5bSBZBBuYm84&#10;PdueJAHbraDFHB6LLsszZ86EU54LhKfkfOaZZ+T/Sy+9hHl5qH8pKEevRU8E0iDxPHV2Yj6JrOv1&#10;Wqqfhw8fdrkRgt46pPUItFQONpp74lloRNnTSrWpIeJQziRmUb14diARliHYhhPJkNgranyhnExp&#10;LC5e+SkoVkwyLcTmUtFbuyikhEApakVWlCGeNFtUVtbtVeYmyhMYnR0SwlRRCKpCVlOE7bKIfFvo&#10;IWMChu0SFZO85iA9FhWp/kMVH81tN9EofP3rD6pDIPRl8qAKhCRHEaqXLFmiQ3o63nwAiQuSa2Uk&#10;/+Vf/sV1B5Nan0V9zBYReffdd31iqjh3VmXFa2/JcAEqrMoTgQYSNotIkOooMiHAzWQkj8yRM4AB&#10;+c033wBg9A8RGy5YfZBBgjFeAGzA/9vf/nZ0dJRr5s5CSBgFgzaMQaUVWBEXVzqEoA4YMBALm3Vx&#10;scsWXFFuS57SZotuz648QaODXFYbpQENAkTeiUstv1S65PFKmBQjf2sFxJonoJSUMwwia92cjAGw&#10;ZOAI2kGlWdLKE1y5yvTl6iidPn36rFmzlMnuWYPMNgAA//RJREFU3bs57kxVWRqgZkVAUMTRjZYS&#10;PEskLcWW6667jr9+aum2OKp5JOhO5RMnTrhn2Lt9+3Z7+0dgPld0g0mTJk2ZMqX24jIkTDpArZty&#10;2EZcwSSBbOOwBAVaOSEdfXywLvzm0JTB5hj3tJ8Bu7hnSGJPejFui/jhlAwKLFaEgi029NPGEO6Q&#10;pV/zJ2+hpJOkbuIpTTVutwZvZbBso1PwSkRxkoIYYdecM8Ksrvy06Cdb9KtGDjo8fLB6CrbjxFAe&#10;1bO9JkpOAtHPEStge4IEJ3ckBLt+8sWKhPDWEyE02MWow0P1yioOAo8lOq1Qa9EKVJ7A0yaNbPHk&#10;QklGuTmFTCDBk0JDtGQAGRthKPW9xbyUNexiCAxe0E/GKN62U7tr1649e/acPXv2woULmzdv3rlz&#10;52OPPbZ48WKF8fLgf/fm5qvR6wv4waELuPRyTMoNpYVAFzR2IdFNjh49umXLFqqcrOZbt2699957&#10;JRZzqJO+MDhFqod2ecJjAgxi8QAz351AasmEdwYBTpnw19y6ZKXHCjLt4hePtAPlLdCUyJMOOaqc&#10;6A5CGuylFkVjp+jg05N1w6JW1Xnpp5NVRplb8dPchLwJbQbhFoWDg/QbJAFrF4Wsk/E0Kgc/+4ZG&#10;2uzZs1GhAk0IyBPpp3dLCUmivuqSWjBipZkC0Z483cEdmdqZ+ILEcVdMIetzRHk6RAkIkwgS1lgJ&#10;nDt3bseOHdQiTSykmcIpbZhDnaeBQE/mym3c1gclpHQVIIlkbrtXTZBvwG+YWKcT/0WZlWEd+Umg&#10;qjfxTIm53Ja6frIyltmDzxEjbTQDAwlhZWsjbUOQCG9XYKhirnxgi4/8hccW8poPHw3ZK0+sQIgW&#10;fBqSxxYmpLpC0Grl8+N/+D9xSVHmUE2zn4jFdjKoFqxNmzYBwJyu7QzremrOkPNGHJWVCrIirBZZ&#10;1IhIAqyUeGcCap7qltIGfukkMYC0xaItfLFuBbfSQBGpR/W7d+9ed9+OE6P/ApHbleE8ePXVV10C&#10;JIks6j6tPJ0ZvLBIG2BgwEA5ihgtJXjUxQUqEcGhn0w70rCNLiuA6cOUoMiKjkqGBj5yhx7bVZ8o&#10;WxEvMiZsCQSd3qKXpwrERPmQZE6Bm1dN3EQOi2qfGG3eEqNEhthVAgAMD7Uc5NfKlSuVA2w+N0XB&#10;wfHEE08gROAcLj5h1w3+Yx2+ChSg2nGjQrsiVctKW4XiR4yca4wqT3cUIWCL9Ztuuqn/oCyKoHUe&#10;sSupbOHdtddee+utt+p+Kp0LwEtpajWxsf/lHC1G+c2NbnZSEFkQlKkWqRYttJIROfkKBxUmmjIZ&#10;9shQqOREBUHDSrDdW9upJSMShiuD2PhsFzMtiSoJbYJBzLpryOw33nhD7tpLA9Ag0W+YSzjx88Q7&#10;Chhli1qv6CGJKYFHAaOIw5ef8gxBHBQJmM0RBBgvqmRJQIO9wA+DKp9IGsUeAIbMbfHWHPXWccpZ&#10;qJDpLRJM6LGxDkKht55gA2yXFNeRAbbdImFP7ngahIkRAJgSMiQNFLFFDyt+qh+MgS1eNBhgaMq+&#10;lrR454SEZgvDNNjS6aV/cbN/wu+757777nO+unNoDf1Zk8ahU2AeV2Kh7OFR3lV1f91R+PjlEscW&#10;VC7RCGGUC/IYchaZ84o5cwybsz50kyPEJDqKrJsb3JGpfhq2k+SUWLg20m9CiXOOJDGedrZpwX52&#10;2lHrSca6CYWdoEZ1O/xpWHFwYqmfXiHNxEYA/CRv+Nlp7RUavWKOfhutm9hFDwHf8RMmTMBDaSkD&#10;XXt1AbBli3QSLK98IeFQ01QC4lvJKIr+EZGLC/J1N4Fevnz5+fPnRUFcREf9C5xrtY6/atUqtBM4&#10;ePCgie2oxjNuq1YAatDKXCIpXjq9MpfJngrB04r4otcTPD9ruxFOEkKxtk5hcyFjyNvS0sQrT68o&#10;8RYn5E0A4JoEMChvAhvl1oU4mWoEReZMhM1XBTE/6dQ9slt9ccq6YYUMMDCHENV6F+ZlL3+hkpDm&#10;ZCxqWW4qDlS2rOi2Th092onoSHB6iaMwyTfC//7v/440DcQR6xWE4qVB/dM//ZNWrqs4U83Vi6sq&#10;DczpM/AIqAKnQe0Aw+VwcoFTQWIFtyrRsb127dq3337bkaBrGfzlptSyRRKa61T9/f8fDqgkBiSc&#10;ApIjehoYmp48ocQJpIs6EvrDapLmUstbUFGq+0ECJMKrd6kCnnU/O8NgppYX5D29QjX2sCEQBciQ&#10;BrlpWCeGXppDVaRkvhiRVC/CJIhVUy3C3IqUUGWESwkBpQHnLEoJ63iTObA5Mp2sCNSF6HSaamjw&#10;mLhquO7XqdDLWS5zX6QgUby61vjx47nTv+bU5xmdYkoSflYAc3aShPnXv/41ZtS79qJbqmhWMKzk&#10;DSeada1MoyAzwmF5QCMnuUGR1AdavHFnzhkyCIWeS0ALgAGBjbzVGmQeUmr3AiM7ARUtP/HV/Usy&#10;dZWjocNJ0kg7bssJgBBKvy3c8K3tfuHrW7oLj2GLDiunHQOuZgJGXvitV2bFmFpPFHPY00Yw7AJJ&#10;2uELbEU1TBR8VWnkC5sVE+5gnwATJMHGBniUI9o6BogZBOxii+MggeGJNxMJkVOetGHVdmitm9to&#10;FzGcW2FRsOOQwg4MWUjGEYLGWlIpiFJskE+zKiLGUPHypJwqSpS3U8EXnsxzt8KzfqdQpYITRQaY&#10;86V2zE03PsnnTNXBfZsKrr6jd4i+p5+CIl+9ch8UOzdoZTD2TfeLX7DrYKaqQwVL1QycXIDQinWZ&#10;Brx1i+aenUzwg+cnSE0gJICrPMKSZgdtGQw8zRzpODSqVaq8tQgYDs2N/G14ZW9zaG2kx6KfNHia&#10;2zhUCx55A/jYq2m2KwBMQHXzzTe75ypXSSKRUNcfveAN8jqdnJR+PPJ2rDV+952c9AmlmYqdLqZ2&#10;1K3M98onlHBw3NXnyJEju3btMnGXEqkHHniAwOjoqANVzxU4TaR/fItqqVK6KhB1J7gsymHIRUHO&#10;19MlLZyqu5IHr15mIyb9VDgETLwd5PvYBwoZnY4G2khKQggNqSg63tprzlP0krHFWwBsNxF60YTQ&#10;q3axrsrIkymNh9tbBKOPPyMk0oMkqAQoYcLcCutk/OQySU/lP/b1MPiXAviCXu6jaM6cOQDoS1wQ&#10;GgDkvIMNgaImE/Q31Gm4TBuPPvrouXPnfAMJNOv9zTLakO9sE1+t3FzjVikmSoZyqJjzkWeObSmE&#10;TL1b+MCz6MAT1jNnzjgjfUsINwDWAdYqYUap+pVsUk6aWT906FD//vogfcaGHICQFV4gQXT0ZMXI&#10;CiQcgcormHfs2PHmm2+6Q6NFn6GtpmSCVQglA8mywk/ZQiFIYCgKeBy3hkVDgAqEiAuoONpVi8Ot&#10;WMCMAcM6T4GR7QJEGwEDjFJOFtXuVJOWlUJPg0JWwIOKrYILNpa07rlz5x4+fHjWrFng4ZbXLiiI&#10;ovbxxx93GepfZFqxYoUa4TI9aIEHeEXty9WhK1hUQaWcWaEcGIag9VOkZsyYYaL2ucZNyb9kyRJp&#10;qU6lhNOKwokTJ06bNu3222/X3zSNESgxCJOMYUxOG2DhFAUU0Ss5zCEop8kLng4rn5YuXSrDrBDw&#10;BEWMtWaNQ0MxgAYXC6LieCNAW0nDPKNu3zb6slZC/fUNDqBGS9IpMCKrxBIeAqiHQSSgooS3rhKe&#10;AHOhxDXAptkWWeLKxiIZhKJPMXAENV7xnRI6TQjYSDNaUewnAUqwIbq8s4UV1iEkUBfAMgdJ1g4I&#10;UMh6hISWjLfWKTfxLIes6DK9ZdR26/KJfhrMhQMAklZkITH5Zws8VspsHLo94Ychw0+StmclPU4L&#10;e4UcPIY8JSu7JHFri2zGp2NDgBAudvqItuJKqBr9xIYiseJmzRydvJPQUvbrr78WXwlqcGH+/PlA&#10;yjBzeCAkLOlhYEJEgGexA0z/Mucg5SacbdKlFUiwS7ZukTTIZqc4GTwQ7lRTIRyhkwuAMWeSiYa5&#10;pCLvCW0/PW006eknPPYa328bILROG4tM2MucGKkC2rJi0cSKIY35iEOfpD4lpb2kqhEoVMwjR9z5&#10;ZQv+XVAuXLig1eJWN5RIwuqtg7b/vsz27duRz7rvVB3flVxd+JAi7xgg0F8QFRSvPv74Y0GpTtli&#10;EWO2s2guJQRdqlhhIkh6jXVi6lFpmNgIs1cEbLQOP7ZtkU7CalFMFy5cKCh+ErCLZszbS8YTAIEj&#10;aQwZoIHLVggzWocx2LJCgDaGKj2LkkfHt125+VkPQSDlttNjL9OUG2SsKNJ6hYlmRw8HregAFiWS&#10;OTHlY33r1q19z1kEW2qp5QMHDmzbtm3jxo0SVSyw7QzW5Vxi9u/fv3nzZrdJOcCuQ9eRhnYXIIer&#10;9urWrh05HZ0izldhpdOKJ9MAMCdSTz75JJ3i62tJq3Sy7ty5UxArWwM8jitGJrCBFo5YQbusU8h4&#10;4J2jov++acPR3jWORabt7eB3UaNKW9ax/YTTK6XNulSRS4TJ6I1MgMpr7DnzmICZaQF15zMRU7wh&#10;U1DQCI+Yil1JC7latsgR7IHtmYC5dQLmUDnsi466kxLW1Q6vRb9uYJGk4adyq9f5SQ9h1jEg4p74&#10;QT73fZIR27Nnj7Aqq5GREcWLZzHFDIH+e3N+uihQ5TrLKYcXNvrzOYsi61p8ww03+BRxWittAwCB&#10;47sOgKVnnnmGWl6ofZ0KjZokDC+//DKe+Q6JMXv27LH/5Rw5T72MSyjggPTllQm4FjmGJmntaS7R&#10;fQ72x1NiJjayXLMQGK/8dLPmhmsU9PJMPESCS9q0LX4qJKqwo4m4RjFnO/1oxQjEhLvH0YNKZYxH&#10;YuaiZTtgfDZkOZytgEoGR+aIUHKso6N/2qqKIJRA4koJhTDggs4G8HDSZjFt4aTTIm3W0QInYZLm&#10;vbLRBBLyrAu/4a3UsU6Vp7zhr/XQyleDTtqA4Qh5GWY7YWJWsGGICM6BMVokCRUZMGzvz0D4izoy&#10;A1fG/ucSNpqwYkKnveY2SmJWTDLtaTs23I5B7ctVusydO1fvMFEJzz//vOSD9t/+7d8kUKeItBkU&#10;9dh/hXXq1KlTpkyBc968eZJB/Ut6GdURaJ0hw0RwHRXykpIGMSuOTJLeesJmwsGOAQiZBoDk9OnT&#10;nXkdw5SYd7yh2qBNZnJQkfhJrYEWc2IWPQ27BuJjfyzs6XBtQoB8E7use3pl0ZMVe+UApwh0BhOW&#10;uvAYqnHcuHG+7HGi68k6rAoW/u2S0uYYNg8/AZK6Oc71ZUOe64wI13/1AlcZvqtS5IiFw1XRKRkN&#10;WknXMowNGzaobXXUnyW4RDqH5KQckHKdfBLA0CutK3YwUCpStGk3nVKAJa+xEivfvFXRHXgiYlEC&#10;80ssYLPFoM2KdQkm5fiLE8LWYZBdFs25X6WIaUXqLTFzhQkDVeYAyCiSJrVyaimBjbxd1s2ZU8iA&#10;ccpPJngkJyExaYUtcwLmHOECheYVgm8OyawhiC89JP2U6iwePHjQZdGKk085OJOcTG4zLky+iryS&#10;AIYzaf369WLhqqFZ+2ZyK8U/kA5XeuCRtwhkmkfWAVNEjlLWxb2hTwImbxUIeIQ7e/oGkG/c53Uk&#10;S55S0RYBkvClgeFbSsFKIXbpRKMGCL8Vt7G+dgDjprdatycX9FhpwEH4WRQL23VLpiWSORPm9loE&#10;jwuQiNSwgRhll2gaULUuW4TVXCn5aYuf5QlunesAoMUKGb5zjbNUWZEMqSJsl9CbINAQMnjg1NUJ&#10;89rtxJeexHZ1cPvhNTGkCeuaNWucR8h5//33yaxevZoeZYuQSOa4SCHTYIWzNMPDU3YJO7aoFX1f&#10;wOKLE4bA4y8TNKhl5cAjrZgVR3XFPoJ3UGQeyiICBcrD4Ji0g54BNFFHhtu0iEHXHG9NrLMhjRhW&#10;mYIEt7mbkbCBYiJIzn+LcohyXMNki3silDo7E04IhDr2ncFfffUVoOAxQYyMgTK27AWD84b2Z4UA&#10;P4Gv+A0K3UFANQdGPmlJQAJjwI9Kb6myC7nsEqNQJXgllc1VIK9pllXcpBx4bBhQVerEMGuLLMGY&#10;jeQ1l+iiFss0FwxPOlm018RGbxHuWS5aISzJnC60+WmRfGnHF7usUEveWcIctgmQlJ30sMK77JKM&#10;K3ZhBkxVmJMnbGKwrssDr1xnzpyps6siOaRlu4uZSBTtgE616q1SdKgw3eeprHWPc5qKGhJ0H8ox&#10;T6EWAHY+5gv2hNigoXPX3MRP5wcBZCJNfueg7WCrEGmjHiAU7g6zzkhzdWtIVJCoElxPK+QttqXz&#10;MivmtnuS8dYTTq8clukkaVL/aqPxy8G/zFMI6q3kWTdYgVy+XX/99aKGkKNHj+px8PMavaiWLTaa&#10;oAU/IFmX24Q///xzpavLqJHKp+vpmTNnNAIBYpewk9UHsUZQrZG30n+Q1lVabmsiPrD89FEiZCqa&#10;ocyxjnmUyg1kKnNq5QZ3/MS5LDKpuXiLf4uM2iVhzIE36OGsRcmAKAJeGUxgwHYm6BEy+utuFNoV&#10;DyT9RKxXxGSdiRzwlCH0gxc2G8tVwBSpjd6aU2JjHtnFO5mJRrWZsIlaJg8htu2FKv2Ug2Gia/XP&#10;UO11oUG1Ho12PcR50y3cFyqcKNJSUQ0MPn2husF89NFHlMuBO+64Q6lquPJfXNxvFItidAECTIw4&#10;IqDM1QPpB0aWwk8DKmDmDtLkEmErEGK48vHK0DPtIoABoecand7Sg2cpSh5CcTdc6RYtWiSRcGKw&#10;i2ST+rCnn/VhGoDHiVjb7sR18HhFuWca6pOemmfCBvDGWDYM/hUp4GGuK5rz0Vuw8YwB5aPVw+yt&#10;dfJSzitRluQGW3KVObFDFP2oLmGwYZe9hA0ArNOGDZCEyS6XUWnvM0w0FZErqfvo+fPnvYLEZffm&#10;m2927/n973+PHOtKZnR0VPGyi1JFTe3f//3fCzQ+awKM4oRmMqwDJhzjx4/Hs+AqcDKQcJk7Uuu2&#10;227jglAqAayS4QUaUTp2uHIb6UBzSYxp54MJ+mw2QYeJn6CwZ24/DxnmNquMua9JULSijDZzT8kq&#10;qCL0r4P/RoRFjJuw5QmBsPFWh4KMWhmsfZvLVDd6xEW97e5fdoHqSYkyw69s85NLwIxFftA7KjOS&#10;RYJChmDob+iYW2dL7XmKAVWKEB578cVHe3nNU34JNgFKWDGPGRPCNLRCQGIBY6OJpzkyzQmQh4et&#10;ho3kkUw5DbaTlHNVi5/c1/3bbtHEgSoEfprTQGFxRb6gPP7446zQZoUG1r21hbC3Vjhii59yyJNO&#10;+UFY+kLiFZfxIwrOSJXmI8m1xtAyNO6HH37YrZwVB4Z2L4gGMIQprKph9uVKs2DFA21OBfkKCUM8&#10;6kzVDnhtLjvJmNtVAtglGwUoNqyAJ3+syzGHt70kzRWtjDcZO1cH/7kGP73iHes80hnJ1Hq87cjs&#10;pCRmtJgYGRMr7Coe6xY91Z5Fb3VSjDGk7XKcjNPRCi+89bTi+/Kqq66St9h45513tCrkCxCeqaUN&#10;NkHsbhTzBBzDn3322UuD/z822K4vtqggaY9/qmSdY9sJpDR8P7322mvKSjtwAZo/+Ncujf64/tCh&#10;Q76ifDcTQCP2AGYIYLZMJIlF6ScftI/6IHjDPDdUUHNpIzQwAyZ7VZwMwa23KoWAKoPfU/KUVwZb&#10;VjhCJw0E5DMBG5UYDCx6kkQFMYlKxgqvbTGh30YsmdCmrm20QphRgbMIDy/oNLHFK7CTgdmEDA7Z&#10;zR3I6UeLw+/ZZ5/VhclIP4uSrQ6jO2NYfDGjlW3cuHHGjBnAm/hw0XwEQhfSxxEOiYRhGofbt2/v&#10;7+tq3DaSVC/ahe5MM6Os88K8NoUfqNBeT/ATQr57aw4PVF6RYQUeK7SJIAEW1ZGnjTob6pBz6623&#10;KjQgSwbHP9P1PVu4Jl4mTFDLIwP/iGIOjZ4cRxdDzEHrdsKcGpeN2HDGcBMeAiwyLdslJJlhuEWT&#10;TtE0hNiwaLBY42LdT54OHYfQIiXggSq3wWaFQtvJhNkuIMULLSbWCcADjLNDg0K4UBrr1q1btWqV&#10;cNAmHC4ZfzUY7k8c7N9iUm7OFPXCuvpVDhxniDuMyjqLXJBa8Mgf/iLkhhtucLiqJmTmEWdxrvAJ&#10;0AA2SKwQ5pFbFxngR3bs2KFWzWwAUURNDMbs9BRLE096JYeocBL1nBwmPQETmCQTju6++27JxEnf&#10;xPws2GyLkycoQChXUXRA+kISbzr9VKVg2X748OFjx45hSj0UAGFmIsatGHTyX3qxUnEC4PoDWG2F&#10;O3SyDraBBVc2VUSGgwIMORgmbRd7Eyv84pG5FTpBgsRPRusj0Fov8GDInqjgCKPttSJOhFkxWLGF&#10;7wzBjFjDIuWEiVEiuoqHEs8MYdsij6iihIxd5NnyNALgKLIOnomNhFmxl4AsRIUJ6+E0yMgnT90K&#10;V/YSs0XGSAY39CeeeEIb0ibmzp379NNPu+O7kWnZH374oVeykwkn0NSpUx966CFZK9wTJ050mPkO&#10;kCdsSVOHCl9ULENocQ5ZNBQnSZltxamDAQJop7PjzZHGdz8FXdRAtYukV03g7NjzpKoDkjyXaeBv&#10;x2dnpEFm+P1KA5c7OK14RZtBIBnyKW8QzgrN8ADTmYpqFhnyJDNu3LiRkZH+GZiPTocfpyDBNlvc&#10;9xP/AmeCakmiCrZu3eoQXblyJZacxzIZ/8TUto+nb7/9Vgbq46zIZAKbNm2SDKLp2qqbj3XT775z&#10;su4c/DeiNVbnugx3a5Y2cMoNGrgsIgYlftIPgJ/eAiNtuAaYBANJkXpFwEQoTWSjDLGo3Jj2FCyZ&#10;LLg1kfoDtSbEOsI5jhnr9lanJgYA0t7PsRoe/CEwPRaVtjnMkNBDEqvmWgRt3jJdavWWXSYsUgUM&#10;E5iRh9YtmgCpk+g/u3btevXVV10QkUwSPI7jmWZnEjfhkf8WKxZnJEonTZqkUbz99tt6mtZpl+3O&#10;WoRrYrfccotM8NUiTIR9My1YsMB1x/Vd39P3XUrgIQmz5kMVYPTzRRQ0NI5Yt1JPS8xbme9VDmJG&#10;aOjxFnKLoEYFhcjBsEun7NXQfY6XDwcPHnQJc6jIZNsNhWMjhdKbzpTg3Jw5evKdCdgwae5kNXfV&#10;9tNbr6RHzHPcLqE3JHYaPAuHjDI40i4rEsOTLRvNxcVgomh6chDDcp4Lbod2yUPmSh4yACs36zai&#10;FLdLly7V2IWPTndf5aBTOUpcgEgqZA667k+YMEHNKhyNK3JUioSx5brrruOg9OAgGlGkypSqbJeW&#10;3HfGyZB77rlHVRqiI1UwwGvlL1FhA7vwKbfcGcLGwEgm3bi9s4cNT0wVSKwRYttPAtBYAY5GmLzq&#10;SSm3E5NevnL8FBj176aAUC1Sjso5iO2FQLKSocpl0IpIdOI6/+bMmaMSoMKgj3o5bTu7rMPNFg/9&#10;pEGG+bRCNz3BAFIr4bkAiyijomgX/c2lNS7Y8izwaWvYDgxtvfWKHllo2OIn5LZwU6QtEsMSSXv9&#10;lMcyDHvCo9Gb2J6At/EuNrZbQZdXfko78EwkCvly1yvCfGSURcCsFBcmeAqkpMS/APtpnQB5am2k&#10;BzksQuKtCb8IwGm7AR67Rp1X6sgn338SSLPQlXRqtz8nqyFxHaLiok/JbO3DhREAha26nCiKWYUD&#10;IxdJ5h3TUDGhyH1+OZ8Y7ew0t7GbBGHYTGS2of7t9dOTCyY+kS0amLGdzPDw6xCl39xbcafZoid5&#10;P1uscjpBveqnYNnFfYuehlc9DWoh9LOz2QnHO/xbt+gJmCcXiOHN9dbh6vNR3spJgWAi5u0SRGxY&#10;NKfQsUGJoM+bN89tWvX1j8TIOxXEWuNAO1WYIcmW8rbiBBUpi0KgyggsWbLEgfruu+/aqHFoFs89&#10;95xclRvIR4Jeo/LZkoE0lyqeaIcKHsnAnB6kgpSYAoG57GKoHJNR9krR8lxobDfkv5jSRo/sknUE&#10;msNASWlJITEMiEVVZp1yE5rTqTPIc57SCZJXwFsHkiHYUASeXQYZT/o9CfBOt9EldEN91kXQ9eK+&#10;++6zqE4ZRbgnR3x8sMiWPEeptmuXvmRd54EZD8Qck8IE5OnTp6W6g4oG8sM/LYBQ9AHz2dpfR4r5&#10;Bx98kDx49NAp4syBzRCokYkuT8MKeMBj4IdOSXv+Sl080wAqYEbbmRYjpjmOJaSh3eFqu1yCbfng&#10;P1itJN2JkY924IWAvAga5LmGaq/AK46oth45DjnAgGFIXpnAw5DIwjPUYFFqwVNLFGI1RZhmknTy&#10;i4BX1NrCEO/MgVF6JWGQ4DTstYIrhwgSOA6GFRPV4YYkuELMa0VBAD/CpAFK4PXr1z///PMW9R9X&#10;Hyercfnll5N54403lMkgbt/5wPUZgC7lqZocNPgHWBXDD6164Q7XhFt1g1pAZVRs2+hS5ZV+6CIL&#10;NvxaBDI9sYFJMtrU94erIRf5ppHpNSzZAxZR2kmbIAUOTPmJ9CbQOLEcihIIcVgA18cNKmmTlK5+&#10;QgW9s022uTAiwnEIvV006OBWpDi+9HffiH72t0JcBu21kWYsA0BeVGjjmzzzXev05RUB/oMqEsQE&#10;lcPIogqeAJtThSkCrANM3pw2e/005ybfgecXJUiIARNP2+lvcB/RJl7Z7mk7JDLYsJdAsIfYqKLZ&#10;rsi0RQrC6aeNvbLSIswErNAzVCu61jlu7q1J1FHuFTG+8Jo5+slYoc3EilFjZYgSr2q7flpUt6BK&#10;DqFBqcNVK9+7d+8nn3wiax955JHR0dEDBw70tzC0OdcmTNorW5S9quYyDBaFlVoBQg785asaEF8T&#10;66woQvglGBjELJoQ5jgY5rUVp6ATUcR1Rtu1M3oqy44oquSxFRMu029O0tNx6OktMcI6te0WATYx&#10;vFUAATNo6B+mWhmuA2CjubcAy39IgPeUJ2Dzrn/8dvXVV1966aWVkuFGyK7GJNM4hXxRNtAbTk+R&#10;ctH2MYTezk4JprMoE+v9CfO9g3+DmTm13R8Unz171g1GVTtCBqa+c7I6X93id+/e7avl5ZdflvPU&#10;akPCymip5akK6unmaEcyp+RM+QwqVPwC2M8wWyzlpDFhmYZ8iya5UHF5S4k5Q4RJGuLoWbJJD08K&#10;7aLByeH4aQtbLJqX7TTr79ZdI2qgFMor63JDMjPHBXP5RhVJcaGQI+JFP22ilpsizijrstSNxFMI&#10;nKOsU44ivdjPXoka5Z44LAklvF6kOeRIfcnQo9WdXc5UJ4GbqImI6KImkCtMepjgEXKYA4ySSGYF&#10;/lj1SpFim9fOCRNieUeMgyYcJEkVpyxyAVrb00+A45IE5q53x48f37Nnj+7fbYzR6JVLJLFR9iJK&#10;gaAOJPSyQr+JJyR+QkK5vcWugsKzgVuwWQfYW8rtMlH+zDHqlUVVLEkKSiu0lZAW5afjg48M2Wuj&#10;OfJdT/UZTMr5/oxBLMAGVUMQXCAp5DKQDl2nBn+VNoTPDv4//xycMWOG85U2x1A3UePMmTP2AgAn&#10;tW5LiOWag0+qIMfGeACJg74fQstNG7lTf3BUuZPVJayLRVt4RwOLanmky06DG3BPmjSJDZlUJchm&#10;cwi4jR3Dfq9wYZ1Gz+4L7P36179W9tyrBrQJRc4STIKEOxB1HKXi6a3trhV2YYotkj6MNPf+JwZu&#10;IpqLt3wzBIm3KKZHdJ2sTz31FM14Bw9TMd6NjyTAUsT1TQiloyiyKOkJA4wOYhzBHVJYbzuEoJp7&#10;RYN1G7nslYQGWN7bYp2J4dzATPwiRM/Fj+2sQGuFGHkT+KkC29yEpHU/DRpsD5JX5laAoZyqSLDO&#10;F9XONXhcPjwh9FPU0ELGLtoKnLe2+wlbdQsYJTjhvmGXLdKRgHOCuf9v8O+iUWii4ztWlYpC3bZt&#10;20uD/xuXGGkoUl/EJYwkdgYLqFx3KoDn+FHGmgWqQVLGjhOGLHLNz3ByXEztEjK0wIaN2CPjcFIt&#10;ng48MqqaLcXjKad721lYitvCLs3mbSHAYk+7TAyvzK2Y0GniSYNXdNJvrswMYoZibg4wuryFmS2U&#10;csqgh8wVV1xx5ZVXVkeGLxgKOaiGbTQAk1TcxIAQi5HcwLMSVXeOQ9WIAY1e4bi++OqiR8tAyOzZ&#10;s8Vr6dKlDlGLW7duddYKwcDU2F+J8oGl0NauXWvd8awu1M6+ffv0JtuFUujlsLShXKw5YgUSwESc&#10;jLcSQ6ogH1QZYg5t5VCXlwbEDButE6NH2hgKgRWSaLfXRpr5W/b6abtCQF3mvDIo0chQxDvbbWHd&#10;yuHDh716+OGHOSXHtAU/Uc0uAebklUEnbV6lDTAmTKybEwOYAOXmVvx0HCoWkDjrQoNzIZC6Pol0&#10;BhiEQHfatGmTAJFRX64+XjEt0MN/tHnx4kXnq3D853/+J8JfeOEFTU/jstfFVGRVAc1ci5ZQWfcU&#10;fTCsCxZU8MsT1ZqkFd2J15pVDnoFs0XMGMKXg5w18dYYax+D/7coj0Loy9XJAbmGLKloEBqlIZnl&#10;vC2CwkElwzWJ4SffMRMkTx3VejyLKZAiLoLku4H5aZdhzikDWhpAtUjeCklWyijFpXCs0y/WzLHi&#10;afCLgCs7o1xAI9M8UkQ+E22sJ3RqiiNfWMHwAw884Cbhxukj7cYbbyQMrYjDqZstXrx4x44diF3z&#10;h/9gpNMEJx1VPgWVHgaY1p3UuHymVhx5TQOi+u8uhVZKEOYOE0yThEQUigXf6SkWwu1aM/bleurU&#10;KbmSbUXSfySWFnKExBhTrDJmhQ2WqkaUsSRjkGgj23Brr5qyepBActHZiZrJkyfr8gDpGhTqzvR4&#10;6iA6hS1giZl2bEsXFmDkq6THcimVAxzjlZb0+uuvKw+vmBYPqHBKj4kAK0XybkCsUIsFGjwlvUrj&#10;EdcIRxnTnuLHR3u9En78lmRkOIgBr2ws4Vjhvl1CXpLhhKSJp12UWBFXE4vVDw2M+sliP01w6K2J&#10;1E/AYcOi9ayQpMo6u1lx26VZy3P4deGlgVq7vMUDbSaFKY+4RsBPan/+859niH5ihBGIWBPnhLQT&#10;JpknxZcsWSJAaJTEWvaKFSsUrbdqVUDvv/9+meTSR8BnEyuUOyeoYhpjqp2AWMhdRDnG+Miut3yB&#10;OQHJ5hUBRxdhCSOhB0fb2L/oMhyErXgaqq4T0RNmE7vsVXve6iA0OCzJ98fIfYwaCsbTuqddHa4k&#10;TWgAz6QBM4X0GKBKM3pQhEYBIgkwGQMAJ+v1119fETWk2S233EJDBUmDbDEQ7qfkrDglvyRXMtR2&#10;SVcCagpL/WVgX0VKSaVo4nPnzl29erXFvXv32nL+/Hlzl3FPVewYIKOhKGyfXP2HaQwXX+sUsssc&#10;R5hWSrwQKZDkuXyQG2WaAbxogipDyGNVvAhXEfb6SYBTfso6FNHvLX6ostHbJvKEAO/Mafa0hftl&#10;iy3UUmjirVcsylXtz7WYfmHyynZJLuvIKMBg25U5mUaVvXRqCJWMOZCsV+8KX71QwnclE6X6lXbk&#10;lYm0p1+78FM+UygfnH+uKV5RGwlRanz00UeewuEby/eie6cvVxXhGqpwbCmO6kiUTdCoMIGnX+yc&#10;uwaFyIEcDHODDI+4z1NzvmOA9cjhMmDciV6qKLSCNFRIRYHw9RzCI0eOuOTdc889TPPXHYJFG7FH&#10;WKbZJTnNYRA+aukEtU5rV+GgH6VI1iE9ibVODKWCZa9a8Cx2lChqMmLNdzQyYd12e42C5an0gOEs&#10;kn1iglQTNhJjF0KG0MhT2sTIpcEZIcNtccX59NNPnQUKcNq0acJn2KLFebt///5Vq1YJtGecuKdS&#10;rvzFaN68efKBFaQJrkMKfsXCCnhkgDH6C0pWbFTOkkfu8ddTWT333HNUOYnwzE0aUC2aAjdy4cKF&#10;rILo6S7Gkm9h7QnjchRBQuKZxlLBwH4VCB9S5IEV6aVTMOapX0eu7lwBYJzn8hg+aWE7uMCBiLiU&#10;UKiDQ3Lu3DnsOEQ5xn8aBBvLyGVF0zcBwxbhsQswpUjMnFr49RG10R1QdsJPstSRxPbKV2BsqRSN&#10;dDIEm2eLZCipwkkSsMg121k0xBKn3lqpkmE2WiFpYld7hYdFYYg9wbM9earinDZzXqDU3CI3c98W&#10;vsCpR2DMgefKUv3QaW+oGDLMecrlAJtQJY3CQAyxrEDCkDYkQGBQ4qNBvoqLfJC++vuCBQvuvfde&#10;3d8d0NVHXqph7UNA77rrLolx4sQJ1YtkBwCuKNe7rbPVoaVOmAbAuhVpxvHSmnBnsCOtY1L4HHh2&#10;EaDE06KzzSLAg6N27KOTsIbi4FQJVsyrRsJWbO/0tdEwMTpQSZIxGLLop3XyBiQs0kaDXZ4EGOUa&#10;GTSiCNRc4wts1v/sz/5s3LhxkrajzsHmbAg8Nuzl5iDIYw3IXErIRtFRPpgXUxGsapS36PRn1D5P&#10;xcJVGreK1qXKtfXrr78Wl0cffVQUxkr3D2PLli2KXHNXOL69iFl06fnyyy991KpKVsSrQjD4oioh&#10;ZM6ibJEzou9Vx4mJxPAs/YD3TEBRSBvyUstetFvUaim0yEFiXnGzHDOYs2hCJ4XttYv17GLGwKpM&#10;JuyJQMrZJcM0YT8JG1YYbeKJSXhqFDnItMZlrlIAUzt+opch5aMnuG3zQg6rbrSoI8N3Hg65T0Dc&#10;dSetxhzz0Aq3ldh2ifT0YeR76/PPP3ce6za+dBWO0NMDknrR6MSXv4ZM4AU8VIEEZAyg2lvyfhpq&#10;pErnvi2FAGyDGAK9SkC6KmoKuSntreDEdqgCKXlUsS9X+aMVxww9Yu2JK9ps0YWETCag3aIoINOE&#10;v+asiIXICk1BtB29KsU6uywSS78VMFS0FVsAFhT6FZS3rBTZGpHF2ogqsN06nIgVFzg7JuCX+bLa&#10;gardmTiJtT6vRNNdf8OGDY5exdK/SahFOA7Nxfd3g//m9vCv/hnuuyThEWuXV09GJRgfncc+G5gT&#10;NRnFQeQoQ+2Cp/DwWkp48stPFynkC64Vzgooxmqk3JFUI74sXXD6W44NqmfNmjVlyhRcR1ak4BQj&#10;BVseMMySfC11GNMIJCKlkox5/mPKs7+pZYICSWwx7gSAWielbLZLBpB58skncRcS+crVMjL3ZGGn&#10;tQbUlygkIcQFJ6MANbCpBwIi5ObiSZIeJigU/jLARvJd6MzTQ4whK9UDf/kum1Ep53rlyYq8MQDg&#10;EWb1aDj1emJib4Xy7NprTg/97LZRXrJYdHEr7ThlYhCTykwQLuPpgVNfoAotEosvwodVsQSVdf4K&#10;s+02Agn5UD89dHqrYpVTSLwVKYuEUQcS/C53alITcTvxwerj2L1PXISDdWSePXv222+/7W+oqg27&#10;KHQwaElw2sV3rplLobHzavAPLyW0IeLmouNAcrA5uiQSeFYkvWFdeXS02O4tSP0kI9G9NUys2J42&#10;Q6E6LLnDNB/9HFM3GPRQAoY5GXtT1clqxSt2WfHTdszTQHN6vOVgSpCp41gk5qcJMd/uP/rRjyiU&#10;tP2PJBviQkYUUM13Gwu9OaP4kV0Syc0SsWKnNbgnKcBawG233SaOPPJlbK+QIdmZ2r/Pamwc/OXV&#10;4fDx9OyzzypD1eFWqkk57JXkvn37XnjhBYsKkwm1BgAYNUoY+C4EUghOi1YM8DqQ4Pf0Vl6Zm3hl&#10;SB4l1ooUMpHhJmocbKogJ2Zi3Vtu8oIwowkbDFHLKCZJ2ojYtltkAk5PP/EjS1UWDpUAQ4b18hzV&#10;XqWBPLsi5ZWhcLwSQZ1Kq8GMPmhQCD9aVBNI5vA4Hd0jmRAIsdOXH3/88b5EISegTaGajLdume6a&#10;PkPfeustXcsrx6qS0XYZshFOxFJe2Rq6uYJl3Ymo4nQGczxTrkfBiRCAQUWX5OcONzlIMlp4RMbE&#10;CklQRQdX+YhziaqNdAmQDLzTnXhnV7VA0k8soQi91IqLvQYXgGGRckaBJyM0JhZJWsQti4SdYZ5y&#10;CRjaxHEsJIM/QRREK8AQ8JY79JhYIe+VEubgokWLnH/offXVV3UYqMpw4BEYV/BrdC4r+HT4EYaB&#10;L5JZRzpw4IBuI4GVIXodwHwEjF8cwa0wUTW8Ek2cOBGrwGhxVHkVZjGyhdfVI22JoUvLMoEcCdg2&#10;wRJg3ASDL9oFNxmiQYZoI/oGeCMuuevXr5dS/RGToRQnDf477NUPG9QJXkRzTE54ihCl3jJgSD4F&#10;/MQTT1BqMKMjS1B0IG7btm0WdQ3+A8EHZwPukE6AdR2ZMKbQ7Tup/y8x7mQJE9zT4LiNR5IAwyA8&#10;MJhIU2rNEdS5YuIpWQl7UuLuiQtDgMmoKzL8ohBUIy+4bBDgKc0oQxbNdsnj3hKziBkhkSh+sgWb&#10;LfKeKm+J0Z9k1dWwgjobKZfQAJgXRWLssmhul3UCaJcfAkm/7ZAgzcCeAuaXbxep4L4CHpaGNwDZ&#10;D4wtkABPD+UmAHjSL2m8ZboagIdaE299iRLwGSQ00tqnj8gy5Cg1HnnkEZTqJvq4ziIWUq2jTg0j&#10;VvMCzP3MIc0KE54dV4KoUJ0riqHjTRLztONQQOWlt45MFxTC1m0naTthK94mabCYkuEri+aETVrx&#10;tNIZ6WnYZTABgycNMHhiryKBFvNtAUA4VJSk9exQtB1p5rBhzF6n4OWXX05S0vYnQA0XRwJ0Cm5p&#10;4MkQegmLiBXuyxmFIBURuHr1auefEIDtle3z588XtVtvvZVpp7jrVP+tVEPrP336dHPDue4ir2to&#10;GeqRXddQMgpE1FasWOGO77vKYSBGdFa/8JeoEgkqowYqowzpJJcgqYOHthyTM35apMR2E4VQmuFK&#10;rfGuQtM06ZSQxKzLUtxmlKSNJnZx1ltqPW3EFZKFwFuo+j4zgYowtCYKgVrrnLVCp7A6yaDlQpoB&#10;YD1HvJK9Csqzj9e5c+cqH4SAxCmnkcSmGQB9/8EHH/x/BwMq+h3hVKHaK3miZPoveyB55cqVGp2j&#10;eu3atW6cDgmDHr3OsBEeWcQLpmG2yE0YWFfdyhzC6ALbK4M7NLBiEfJSjjAMaLFoOz10SiqL+McP&#10;eqF1Gl24cOHo0aO6K5a4TEYKiYXTS6aJI9IwSRiBAuGJLtZNGLLiScxGi3U2EfdTdagaAkWNHnZN&#10;2mtxqLZikRXA22JCjxjRfObMGVmKeceq5m/OFz3HipbiioZ25JjrQhY9eUoP5eaukvoPciZMmOBT&#10;UC3T7PjAmDm7QMpt36O+B3y/itrXX3+tM8Cv1tQXzGoh3kQfYKdySSgWyKeQLTyDjXBtwTUX5yAR&#10;htZb2lRl2siIsrfOHREfcZ6pVRmGcafaoEi/4/xll102bdo0umy2jXZU0ijDGBZptmGSJViQai5u&#10;HHBUu2gQE1E5F1NSbfv27Xfffbdeo1MAhyAg6CSJHRdwX+g6Aq+kuwZx8uRJMJwfzuMswgo0VaDe&#10;e++9YiNmHTmSCekmVa91eW9RStGpbcknGkwAruTqnjwyZEZ5Y93bqBQhejhuBYleWTTMYSZsI2al&#10;Gh7A1ghSYkslAQyjVqzbznSRsIVmP61TggoAbKdcs7PFK/EW7PHjx6tDjuCQNki8xbbCwBJmbMEn&#10;79zpYKDQXhNb9BHmTKiyLplCW/Zb0UewZ9EWi+QNJhxvvuc83QHffvttWSGJHaW+XzUa2ezODpVb&#10;1I4dO1SFGIm1jQCXtfLePXHq1KnS2kqHnLcSneYOvFLf4IJslpoNMiqwAwwzdpn4SdLTsFd5EMOV&#10;pxUyVpRTGympBtpo2EvGRhPZLzfIQOKnOQG5BCcSht2cBvotCpAnkGS8zQsreCOgTGhQWjfffPMl&#10;l1yiQVQ+hjuHp56b+4Q9aaaETllBgyGX5JsQlKXiqEzkOerEiCGXDAI6rzjySEoAT+epU6fo/+ab&#10;b4SjeUMJKx8tQ5XRsHjx4o8//lhOijVJcfzggw+SVP/0WyeGQBjq+OHxZBFadafY4ZTVhAULeIsg&#10;SXKLEqn05peJ9CMjH6zINCtRapILktDbH7rvp1OHsBU/TdpowGZe8qOIPMwSlRgY0tuitzD0EyRo&#10;4WS9ZmdS2qsySGhDr/KRw7SpJomtifvi1IIVmvYln/1EoJ7mk8BxS0wnMfeto9VgD7E0u6mYu7i4&#10;0CxZsoS8GqHcisIh756EKx3MySGFwMAweHByjb8wK2qDI4SxauBQjXMz38nEAEdsNwhQRRIG6xyh&#10;3FtqmSNcY1GbCpZpkkwgTdNwe3PuEhM7SjyLlKfitVe2C4cSgFCNpJ9yDNNvi7cWcQW/DAmYjZT4&#10;aVEI7CVJJxiw1Uhptq6IFI7SAEbC+/pHmuR3/AuNuJh4pY04PqyAjXP4zUVBLOzi2pEjRxwoLp2+&#10;Aw2mYcahpgQqkFZoU0ESb/jnSXPmzOnmXcd44IEHnN/4UcVQ0YAEUeapMPGLEgDgp1DuEQAAHiaG&#10;XHHQhEJlzlZ3FwEdIeSq5TNFfjDT3+T+4osvHK4qmcm+/e2RwQjSQaSdwAMh6khBgbuefHKyOvb8&#10;dKopXW7gCKCRkRFfP5o10iEbHR31ASQXS2VMKXthkJRotVdy9xeanLugww2YY9VPJ6sMJgYJt9Ek&#10;z6hlFxgU8BBau/AFmy2IwBRhLkgpqemtPEAZJQYGbZRAmkJ8eSuWbpFQmUgXvnt6S0zSlDfYt926&#10;ORoNeYNoP4lx3C7KCdBsS0bpL2z2CidgEk5UoCIDpHT0liqZ/Zvf/IYjUkR9UsudPjtcipWudmDi&#10;6agTDlTQbFDCEG1lBrsWKwyaDRZZ5xq1YxQM/kAbTi7YIh19imFv//79ouObddeuXa6Ebkvr1q3T&#10;jBhVvc8884wVAu5GCli+ygqmBZcMLxw5XDD44kiglr8C5Kcvsw5IXstX652FfkJiS6/IGHRSbhAj&#10;Mzw1rUgAg3zaKCdjIxMErGTdxNMr3VYsmGDU0yIB2ATLLqGpKxni2CBglx5UQJFm0XbWmQCGaRX+&#10;05/+VBQG9Ts2FO2+ffvUP0m02I5kDMs0TySDIRBCIxZSVGZiUg1q65gHGBKG6CfJqAMAyeIlvWfN&#10;mqWDOCZPnDihYHfu3PnVV19l12Tp0qVaj5qiQX35nFIgFEoYGhSmO1N/rcGtWuFLKlRQCw8qSJpI&#10;NvcGUO3VwgzJIz3kGElE8YhfBHDCC95xCmA0smuUY7lsbjudfpbkSpg2OWnRMGfUXsIIp4pYXCkl&#10;ephjSAGGzU97DeCRQ2EMk1HgAcObErZCHkIm8KzlKShFRAzPNGg4v/rVr9BCuXLznYBqPz39NCSz&#10;aNpCXpVpQah75ZVXNLdo1/HUoAulm42i0Pds6U+JyTABGOU1HBNIPIPqCRVIXDCcKDIBfpDULLS6&#10;ImFK8FAh89SgxHY+0ulVPYQ20ZGWAkGyEwhsvRFyCMGDijwNlFtEDmD20sPKWDAGfzIvFswxbQyD&#10;KC74ly2swyxG9lq0IiWIUUs5YOTLbVY8FZQtMoqkIsWPJu9qokZM+uPZbjx6iwmQYFMu/bx14zSQ&#10;iRbhdoKqFER5OwTGBSZYdxKpDuvgSVcwuF9pePpcJjlx4kRF5ArbycJft21iIPnM02C5wBf5QyEm&#10;kcMEgc6+3kpy7nDKW2WOAf0EXV2S2B0ZN26cNGLVEIkmDZ8sGor95GAFlMNc8pTT6ly5yjmXIxw5&#10;WXnlJ3bcjFRjF7ef/OQnDlfdRwvo0JV2/SNe3QGPcgtH0oIVnsgwXabLuEBqYRK3a6MktrcWwzFb&#10;0Mei+EkLkZBYsg13oDrF3SDcOsWDPEYIx5QQcoe8YNiIjjLDCvpaAYykFetoJWlIO5xaQbGfAEM4&#10;zDzCODW3bshOYNJMDGBqTQzx8FYB0EynFOd1KUJzK5DAjBzJJMaaUUesaleBwo/kCPHTPZowSVbg&#10;LxvwwARzHKccEhnAhLljhhXAvJIQXplYQSlgKmHSpEl6nG+gbdu2uWPKBJchN5jt27f7qWh1Z4eo&#10;pzuap6BzioNiAQmoLmG33HKLOpc/Tghx9DSY66A1jyKT/jS440qWO66GR5ehGnvbnKHWrThZKSRv&#10;MlzMhC0WueyteYcoMAQsWrFOEgBpgwohM6fcsOInAuU/SWTixKIVdWh7PcJPLlDrGvpHf/RHbwz+&#10;PzZG/6mN/qqg6ykYlEgPPA/TA+FWBCgTeBNroXS4Cl9FSzlgkBMTGgHyVvdX287OrVu3fv755x99&#10;9JHv14sXL9Y79u7da6L1OzjB1ug//PBDe2WF1GVUdFhx6Aqfc3fhwoUuT8IndQWFUbsAK9vhtJdF&#10;+QaeomDaSoeWcBOWYORJAqm++CIJbbduUbIZ+esZ1Xiw0cQW65WtXdURMVnqZ7uoIukVc4rCHDC+&#10;2OIni6jzJGaRmLcktSkIofUTPPWlJ1T+ykT7kp+yVG/VWziIWBMdXPPBlYF8zcqx2jeWMOlpbGl3&#10;eNYz/cRt/wUVHQzV7733nrnO/tBDD9HpVOgkgwEwzIeTcnPYTOAxgYez2PATTlYqdj/txTxJjMU5&#10;Se74aSNfrPgZXfko5YSSa+IrFXnEC6cRbl1qfSyJMjyYFCMgdUgpwQVGPSlhlGYaBNpPVJP3hFDs&#10;mIhYGLjDrsYOhrdJUuuVIXwwF0fWlZ4jTceWcpqJpHUv194dbxDW2frOBoMVACy6s+ITRU4TNxuN&#10;SOtjQvVRS+EvBv8qPACgiprk0fax11GlowqWE2qsMgcDWsXrZLVXt6GZ4zwVfV+VDn5f0n5yEP/c&#10;QS9/reh+tJGHjTkpUTvFCf6rVlsA1hUhHCHt3GK74vxfhhKVYRIRF3yWMYhgXmW6BNHiFFTP/ck+&#10;XpwBJiQB5Z5U83S4Gm7ZGzZskMSrVq3yxSPYcgibGNS5JBAfgFEhXjHtSo4sTUow5L1rlwonYJGf&#10;AkkzPxktzEqUn4LtJ80iAbPIkeczAYx4JdKeWqTAqDqLwo8XhWrdHDtYA6ZzFGuwmWCzc4iYXVao&#10;Qq51T1R6ZQKYSvCTADBMGGT6GAJStOD0lhWHAUliwDDUOcoptccFSKAqSzwlCjbUuczDfH8XwMHm&#10;5wsvvMAFGihniH5zdi0ybdF5wIq5ddHxKvfBwAzYBus8tV0N+HJ1ZmgNeodsPnv2rFDK7P5YWHYi&#10;4bHHHvPd4/RVvdKdLRtzRJK42UhcxezpLO8kI6OwkU+yL0IrSFAeVkz6DE3A6Cy0qBIo4YXqVRgk&#10;Oz6NDlcTT+uGFT/psWIoQk8rVJl4WiFjQhtuxRHmotNTUNDiLW4xA6TtIU+5YcIWhbi65pprZPjw&#10;H4X6vpdIO3bsWL9+vV6GBGBoY8igudCYoEusBbc/70Gjc85bMETNFmA6fS26ctV2ZYKiYEjfd6IP&#10;/5UbsTh9+rTCUbD6CxmN3luZKZklgI0STD91PVKhEow5Ba4q9TsJIB8AK3tLWiBtAYxdRQGV9DZR&#10;VhTijQxJW6zIH3OMSQ/PlPTkhSdtee1JABuy0U90UWWxLIXEHGYCVkygIs/62P7B3wWBQRfCnnUa&#10;ErYouJDoaWrHCg65T7+hsjzp10YQrmNqPvqglN6zZ48mo8VrGhoUcriAKIPv6k5KS3j5cPz4cVQj&#10;raPLR4VKRKB+6LrjE2LTpk3m+HckqFZ+AcmuJ2BRR7mf4AkBevEmD7kg3AQE2grCpYSOqte7A5EH&#10;WBoQoBYtJnzBCQbs9UpfAtVP+aNFaMtSAhj8KB9Dxkp7ZeUAls/IocFGSGjAD4uEhYxywEy6QbLC&#10;EQN4VrytnRJAr7qQBubSgFqxNicpUkyY8MJk9uzZvJg/f7627AvSccBN1ImF849Tjnkrok85SQwY&#10;cp48p5Q/ZpSSgiIjDxUXjwAAz0bIDYAtSnUfHqJgIyWuodWI0cULJC7jX/P0WahklO1bb72l6Rnu&#10;kYYTR4YY8oEqSQWVXaUWr9nFHmAwcByZMkTO0O/VCCExk6asiiI3UCwAM2fO1D4AtQc7PNQC5B+T&#10;0hFc2bZ582a7ZJs8oxFBqt2t2dzx6TvYubt79+7ly5dDqXrXrl0rQR0JuFP5hMGlEGLnAXZqar6T&#10;qOUnmWeffZZvUJkIPBhYI4kab52sWBZySSl1POWccqVWqCDkKgGuopibcgI1w+zBCHlgkIJlT2AI&#10;WzGA8RY/5Gs3Eqge0flkuyfAvcWmLDSxCyRviTHHkEUrBEhap5ASE+ueTJCxi2lUq3y9D2yewm9w&#10;nCHrXPbNIQ/QKyf0bncIQ3eQMeCJN+WMqi5bmAshc2x55Sdz1hHCR5KYt9GAkAA85k47h6K5DyP3&#10;J5HSNfqnsKLj9mPINjknvgKq14CnfvrnrMrSCv1u0JA4Dh2QStrTWxN5ZUDibaeUlHOEEADVJAGL&#10;Y8fjf/tvd955Z4s4NAGPpL3m9nqSYcuin2njDrsG/Z7D85skkH0aQiij6CRMG2wiSB6NklyO+Wn4&#10;qX6ClPKGOYtO1j/+4z92uCrg4T/ake16h27bP1gRXGRqRroDzvUFFcG0qMlt7VuUVY289ZQMPuUF&#10;yJYGhEIDrcUqkWk6bZcPKiWjRv+BckFRqrLIOeGMl0vwc9ld1nYJwztxh8cr9eX7QEMpXRmSKl4Z&#10;5qA6gGUg62oENgHCTBlrbt3QbghbJCPf4KS5CW1NpIf0swvV+cWEmiUAFQ3SEtWyoreE7bJCwC4x&#10;spKwSgHVROuwomoIyEDA6OGR2rFuoI4k2kE1IWkCKkmvkK+hl8yqyTXR96jUFQi9hdfaCGY0X6lu&#10;hWb0rly50i70fvDBB4rRkaw0CDtNNT01oh/6xsCAniOyDMHmJwB851RdxQURY7AhmSPC6immAqEh&#10;089BXlsBu2OYKjIIp4ojWMJqwaLKk/sql4Dup1QZkvy33HKL6DPtZNIn6ZwxY4aUMCnhgcGzgUbB&#10;khsM2dvdjgtCQzgCu6OQRC9fkvf0kzbdAxITSMAQMsrNUeHCrY1g2IXvwIEDzguZz33pJ12lpU6S&#10;d+WSiqYTBh5xH0ueCtmKLYYa9PXJQbVsnWkwDBv9FCyMKSXB7b++0v+TUfOcMGECBwVXpHw8aHFk&#10;nE0iKApON2Xl1AdJyYidlUjgOJLxUC3IE/LQ0sZHNxvCDhGk4WSEBD/VJBbcLCZPnqwXiIGuASLe&#10;kUhOCPHFVeEUFc1OeVuvO0hHeandm0hBmb169WrpxTCUihOhDgaYxE8qc4kn+gjnacAaVXIFWWDY&#10;iwWec0nW0iAqtBFjXci7bLrv0E8hJAZ+RZpXQBJACvZlp6B6ooZ1e4kRKAaVK2ow5S3WYKDE05zj&#10;+PK2zw7yFTzuIMG7Ld7SRtgr1NNvLxmsykLP9Bsc5CwZExgEg/6ssCjDpFQWqaWE7+IkPwyUulDj&#10;VjoqOZwoGyzNnTtX6pAExnaa7YVTgOhhGh7ZYMXcYM7xII4MAWxdi0GOV3jzFk7yXnH51ltvdQ6h&#10;Xb9wca5Nu9wtXrwY+fDY64QQd19sug8MHKSKEtZ1HJd6nnYoUqW8pZMneCZeGUIwOKfG/nmqXmOF&#10;aRMyaqaz017ZSMBevFlRbAYlFnvrae4V75ijx1sJbNFPwvYayXvFIkkZyGsRNGcLe5xCWq1Erdpr&#10;EPY2DYbtndkO6bZMmjQJA+q2v7Jg9N9/UNLZkgk6JkmZhnZG6yBCLxZeCaIc0H+tiz6jAADGX60E&#10;JyTFlyrwkC+rZQLOcQW8VJESWgOLvmVfe+01h4F23z9eVfM8ZV2pKg2nhZ8qwpxdCeao8NZ6T+lN&#10;pzTgLEP0ELPIWZHliyFtyHhKGLvKXsOiHNAiuektT0s87lDIC6Uk2XhBFXlO0WBXbPgp9NzkuHWS&#10;Fu3VUgDADAG0CIe9JuwC0+eOilP1kjDNqK4b+jmcUOtsAIkwBjR3W3QYn5t6oDalpRrYU2tocadH&#10;GhnfWwpQIxbWDz/8UAgcsQpBbWoIthDrbXHHKrXcZA48hMDpJxKwAR5IvJZjUHlLCUi80NCYVnfg&#10;4coKGj31OhM8cJn7dlHIEbTYaJGDyKEZgSL+3HPPaZvlti4h7SOZEnyayBzJ6ckiGGpHdZT8JMWa&#10;14RpkI0k2eILTthiwrDCojObQhN7BcugIT1AMkRMvahBhOjJvqRRNDo66vjHszaOQ51EMlPOF+di&#10;tWyAATmdagQSLpPEle/ACMkWhuWGlKOEs44wtOCKC1Spi/4en2/ZQXy+KzeoReycOXN8PBRleZ77&#10;jAqKQVJxqRRJ7pXY2QIG654AeNs3D0f4CwacOCE8cvLkyYsXLzrhaFTGNWJBVc8mdPEKUNvQxxgz&#10;tBPDmtrzaurUqa4PbCAO0F27drkaSEqJq8PKEp47KaFxPXHQvvfee08//bQ85olUgI8VnCpjkZb9&#10;7hGalAkljmGHMVUSl7DUhEdb0ejFGPvSAhIaOlbJWBct3iKLR3KOgCChkgAvrMCPGjlB3rBuZSgD&#10;hrfWMVByIARac9yx1dMWeJDINCrEOCQ8YkK0iA01mBOmhxjNxDyZMwFDCO0ipjWIoiQmBgm2tTYy&#10;PHKz1hNVuJpxsdUOnHn2ol2aAqMlsWVQa3hFiQEekIrBE4BY6ok9dFmHnxVRpkcmEOsbFBJfY0Im&#10;puKCdhNxVBXd9+l3+oqOpoxbUUs5f/UIQb/tttuo0g7kq6eDUKECY06/uXVxTAZmXuBfNaoKw8Rb&#10;E085qc6tUNKB6knYpEHGT3pMqAKGfMXPU1CHc0MDkpkAkMcAxzHghNNrDNiooifMfgLGBIXhMXwQ&#10;yAp1q2g1iy1btpw4caLq7Z/xXLhwQbUrDXS55CoWA0vIkWASXjKbKCvMSw9zCGFjETD4WRcOpsHO&#10;4vTp00UHEoxJD14wIXUB07/gVJ5PPPGEtJFLMBw9elTZq395JS3FTqT0Hb1bgWhVNAgTDKJmohVg&#10;46677vKk1qLahNOQpeBJGDgBpoEwxuikhF84lH5gQwu2FUM+WLSCXoNfAsEjT2+98mSL+/R7MkFG&#10;LdDWur3psaXQpJwMTjgFfFag5T7A4NVSvKW2RbTLZ4CttE6eclzNG/znOESKd1qTgIqXtiNwtS83&#10;WnXXf1vYsao1Ca6mLBa24MFbZ623DcrxA6dURxeoehHXIOEF1/yEx15IPAG2RdfqGoFDTql6koa5&#10;81uLUNfCSqb8gY0L5v0Ew4WSfonx1ltv2aJkpKvzxnUTb/iUUTB3RPHdIlRorFiw6qdoeksh/Ajv&#10;QskFamG23TpVyPSzViNpLfKOO+kUDsj9JA+VLJWEuHU1WbNmDQDm7igOCD1NZ2OUMB4KloPW15qE&#10;sajRGe4rnMWn07es8JMJMjiRhOYiBQ9/QUUXo8Dcc889/YmOnul42rNnj0+7oDLEC8KQmFDLaxtx&#10;KE+4rASoRW+Jyl8T8TJo8NarofUiiwdD9xjZunWrSzd1QNjJngxTY3CzBLdIqyvrmngZQ8BPPQ6h&#10;xATGJ68PHdWuZm688UatgQ3sA0qJY0Z5u0H72JK1alsqe0ImZnDgS1wBAE5HdvX+3e9+x4cNGzaQ&#10;X7p0qXuKvJk5c6aeQhjR4lE79hPLwi8JKJRt0sJVBUhQOYICJkBFOnZsoRk2T+ANpWWjoOJLifKX&#10;1yizsXPCilfU8hpFLCKdDLWRS20myMehdT+9go1wtkplSWxFU1ZdQiswttMJOQz2wqx0Uc1iF1W+&#10;S0QHqtpzpAmZXFHJZIC0KEBKSEKzgnlPDtLPop+iAJVgs+VVySEu5giHBwCS+OEpbCWusAoxYvtP&#10;Y27cuLG/O7Nt2zZJr+k4WcVFD3JVWr58uXyVyhLJFpqZiCXpjg2LtCkzgZYkBU40Fb85W+CNfckO&#10;vlzJ+Ck3JBJigRFc25Uo4XKGWCcQYa+s10dMUku/EGAY5xyUb5wtTH5iLCq6fnVwqsnsGin3tO5t&#10;VJhD6AyzLv0cdTT4phm007G/jugWYiJv165da4IWPLDIHBLMxQUGFqWKcDvwhNginMETjkIDjI1G&#10;vYMhGDjFOtPu5pCrCAJ6qChoDXAKIoVASqe5g7/X6pjvj390K6dpZ6FaJmCgBRhZJPRiV3XTZhEe&#10;GYV8yKnSDeHs0JWK5bnhbWlTW0Eavyx6Qg62AN0++K+ii47EVtr4BxvUUrQ8Ycu6jdaF2yI8Mtyi&#10;uSc8cNrCTbuYUykEkGPdTxMMswuPTo1JGhRaCEGFHGz5oCIMJxY9XMYG70SNXzQYOj66NBnaSJq8&#10;/PLLJPvqWrVqFRr7R3SwpV9haqTFXSZAy5w4Sloy9toifABwAS3wRLhw08CKcAiQVCEPvLnWpPYN&#10;2mSIE8jcLv7aTpVuaW6lsxAJFBKGU8ESptxPdVddeNaC8O/plS32Sh4nEK4ks6LmO2YETjRdjkmC&#10;JFcxhhCxkL00U8tHYsqBwrZwTfqBZMJ964S90v9dVvR2FLGiRWNM0/CFzU3nLuQaJr+oFVbmeOTs&#10;ePPNNwUo5FwASXoYMkqqyBzyvDDhCIv2sijTAHDu2OinoBg6mGb1+uuvO4B4BKS9wi1vKcQ/HjzD&#10;ALNI8chZjihqKbQrr72VsQBYQQWXyVj30y4UIW1E3mh/crGSLkgkxLj6lzcmzQ0BIGNCNcNgAWcy&#10;Y8YM5yuInGEeDkWuSvGCOO3YbQWJfiLRHcQuVEJgC+Um3qKSXYcH3iW6HMWCviComDXgxoi0Vlc6&#10;Mt/sxYU0KlfYpUTO6ThwZoVr3vLcW3Oea77mXPMWa2IjUwnLVAq5L91VggYnZt4SNiFs3YQSYn5i&#10;jLbU0l/Gm5Bpi5+0ESMMnr7ABS53znGWdWSaWPEUWrGQWCY2gs3rl1566YsvvnjyySfdKtCobF57&#10;7bV//Md/lGqyQZpCKNgg5QhaTGynmQaMMW0CknXKI8ogaV1mmHAhrqwLrsiqK028vy/z6aef9s/2&#10;XNsXLVqkPMQFz2pSzTj73bL1ZRi0fj4iAVcMWZEzMNAmMbAqWSUMKpSHw0z3iRYWedQZScaiiZ/K&#10;qaFQPS32SnTkgDOve4AVXHlFJ80krTPHFh+JkQeAg4B5WuE4MVskrZ+Zs0uz8KqjAiTx8iSWfoD9&#10;ZNFH5Pjx490mDxw4MCjeseFDVho88MAD5voUPagQZRN2BQXVaAEAMwLkKU+AtAhtP2mARCiFXqPU&#10;VWVmTU0EvTKPLnU3ZcoUOh2TouDgdAeX2KWTua9YZehurmOaK0b1Lm0UvgpVjLCRVCxSDp7SUigp&#10;YYI5yaBgHYoE/GRL9ZVdUJnbonagzSNZ1OCjUSDQRZtjCS0+IOC3S6bJW47TiSVhMjcRaIMMwgkw&#10;Sjij3pKx0QRRoFbFDHlqFNzBni22e2XYa5G87WToIWAFZqocWrFx9uxZnSff6cG5ZvX444/7ib0l&#10;S5aIqa4Cvx7tHM0Xe9Eovckriv4aiqEZ9n84llQGGDySfrNmzeKsbGeCaaSBBEz49TFt0KJUMcxp&#10;pp9dZet45rLI0oZnP3OfR7R5hX/d267t27cvXryYTotol8BMm8gcc9ZlmrCCRAZRmGEa1eY4EQjr&#10;YODZLm+5iTT6LeLTxECpqqFTbtMvWHRa9ApjnrZ7pSHYgkB9w4ejJ1blob7hZPX1zwUMsAItciiR&#10;jR0ur7zyCrsqjqGaA2wdtLwwZ6j0ANsEbHOkKYdHH32UOT7iavjXddkVVsFiFIESWKvBvAE5blWH&#10;o4cM2ALHEFSYGQ4UEeYdWwBwkEVQzdkScQKQADCiJwpe/9wFv4IENJPmuqfak4LiweH811xMIIti&#10;WpS02Ov1stBtSz2bq0NsIlHWKmmVyQR5/qh/nzgSqwSizVPtlW288qnan6q548geuVK6450PuBYe&#10;uwyvWDfuv/9+iyIxZ/D/gnVhyRH+8xZsOYE7W8oY/vOLXZ5KR2RZlx8mgoTNIm3FT4vmVAkSx11y&#10;pSbSracECTTzDrY6lHU/0e0torBXUjJNs2KwLgPox3P1bCJRLDIhSGLGildS8NSpU67VcsW979VX&#10;X0WLDMCYbMMntsGjmYlyyzPkXAbJxFsWocKJn0brucAXhOSUjRIo6iSxbw6So6OjwtE/sXCuCyuq&#10;77vvPlToOFyuE9WgJSW7kEMFksFfknIJUU7radOmzZ49WyKRdAo68/Rfdj1ZbF3GC5xaEnShFHfF&#10;Ri0Z2SjpFRtJpyAZu1BBBmmevOjYJka+p1e2cJN3ZGyx0S5i9Oj+5sQskjessBgeG32xocteLJGE&#10;wVuTm2++eWRkxCnbP9Rp8FTOm6Dd1y1hZPJd6CmxCAxVfkoSucFH1SeNEYUuhEvLLqbywVsxdYkR&#10;fRVLhjaLNCANHreW/kKyvVqqPqLF26shCrqakl30SyQV7ZtMIskZycYKGYUpWIN6+n8koWGXLQq5&#10;ZsF9r9SU/s4LHEKOeeGQq121bZFLbAEPBjeRQ4Cz5DUZaVb+GCwi1nps8E5EkMYdhHiyYi8ryDfI&#10;8E41kUedt7TZ5cmudZKGLUxbhAcSaQOegS6kYcxcsVOIOkrsZQ4J2pFOcubMmS+//NIXD4+w50tL&#10;76KNpPaCN43L9yv877zzjkbX7R8tIkiP8M2dO3d4uDp9oZVFkydPlu3uQPTIK7mtuJQtVHYJH++g&#10;CrNrqFeoQKME4yxW/UQg/YIImwNARgmZXZwiL0nMEcIjya+fO1ydW5i06MmEZ6WBee6XVJBA5S0O&#10;vfVUnuIi4pUbVvUZGFDBBI+sFIiUmINqbhcTgJnwy9Mic/ylSuL5vkLL559/DphU5KlTQ2PxLcFB&#10;UcAAPACYw0a5rmKjTLvzzjuBoQ3Ikp8tP8kjRKABxqR0tR1aiSpvhXLPnj3EdAOfBMVF2iPQhRWZ&#10;DPGdZl1Lg6oQuMno73//ezUFucSLPXY5y7SJLQa28eCnt1glrOPJMeGQb6I5ImP85gyrbFhKAgK2&#10;I64uSW+s+emtqHhLUX/ku2zZMn1W2zXX/RW5z/m7775bL2ZCLgoS3HwgLyFinyqwQMSaAlbqPoYI&#10;X7hw4fjx4/oL3ICWcFjri0RsyOeGITwawfLly1WvaK1fv94JpDzo4QK1NnJQDxIA1YL6Wph1hIIk&#10;Y2Dz04RfiFMwQgWkRZx4yxBHgPeTWk/CxBSAAJjzBdHCQ1I8cCVdSgI6UW9ODBIYoPJWI8Mq2u3S&#10;zoSgf0hgzkdsuEofPHjw448/Vsk+HOXK008/nVEmVBEk1LJVlmCSLSYsSgWLiKqAk/GWRWJ+liiV&#10;ir08AgxCiyS9hdnJJ3E7Kvr/APpufnjwH9iTf64yCxYsgM1c8f/DP/yDROcXJQCoNGqjWvPy1COw&#10;TefUqVMdn30CYg8qxaCKjM4JhBgm+pEM4UKDTnEByStzCOv+rRDWOslTW7pb9LTolcwxrBtMe8pJ&#10;b4dDQmaliwueTYhRYrG9Q1uGpumi8OMf/9jH66Byv1MF8lDOyH8/hYkeMUKpdEUFHvCMW8wUO+5w&#10;WTjmzZsnG1Gt8pFpTg9mwBAXAkoASCXNcWGtEj1ZcYT3D018MEkbn1Di8tBDDyHcPUw6EWN04cKF&#10;atPZoNNJHmAUF3khox9CRpU2QzLThIDm1Z8idEKrxAqKvIDyy14boRIvHgm9uVeSCk4baeifeBms&#10;0+zrDYfeSlRsoKI85J0VHdOzDAfbYI6nhhW2sFHr8NMERUaUMu0t60ByjWm+KF5oARvuxTlgNFNC&#10;WMF6G0i88cKK7wEXGn3WLq45ON0mCThQ161bpw84PhUjJqFFgi3aXf9puR+OY8eOKRAku9AA0x/5&#10;MAqSwnfGaFOqxpwX/dQH9CgrnqKAeZcqGoTMir0WmTOhEFpPnloB1S5geOGLULcUBawiisvSD+3c&#10;J8AWuqJXEnpKda+UCf7N6yoG2ADbK1IG3kSqgpKEaLdL+Jp42qhSmBNou1wvHI36OWZ88b/00kta&#10;nHbttF69erWOATzYftJWVkcOv7gJuWGRUYXAFzLm9DMqfIxKJK/s4pG5HLCXpKiJkXOEcl6Ixfnz&#10;5+Ww3gUYqrkDsJRACKLIy//CoST1IiYEV/pxilEwGIJNtlhnziLwxEpadu2VeDAQG3nwwQcZppFe&#10;lUMUXOlowqRwCgOlcLAhZYXQZshEkfPErAi8bNMRcKd7csmtxERaGAQw6Mxw++sPBMoA5rEDB/2e&#10;MPCcoZLYGclhFuWTxXhEtI16Oq8qP0rsBcAR6zD2SncrkBRKSqY5XKQ1RIDpxIuNdkUf5dykTWwY&#10;HYbK0F8ocXhoUmgxBIM8MYSKtDATRqsnE5744RG1TJhQEtcIJAC/iXURos06NpiAH2AUSWUX5P4R&#10;jmatGn25urisWbNG/5XWbsG8oEQxyyFOYQO9fDGCbZjzCAyZAW0NyCIwQJpzkwBJYKxzClHemtPG&#10;NW/du2+44QYy33777aBXjA0XpqeeesoZABucsGkfwuqqKO5lGHLo4SO1vKYW7W5OEn3RokVIgNy5&#10;qHErRXOprBeIKUmATVSv4a0zQ7WbkNEdYHPUETAsWrHdwINKptPoUBxqIEN47DwcnLV+mnS6e2v4&#10;SZ4MzZ2mZKzb3k9zdv3EW2/pcUuYMGHCNddc8+STT6LF1UdEhMYWEyu2sIIE/Mth1YtJDvopLkiQ&#10;b1gyt2iAjTfRJEDSpBwTqRaVAJkOfgAQZdTRDOBlo6dWK6PkksNMgKJdU5MDoqPKxMJPJa/N6QBy&#10;r/urt3LS27JLQsrGAUP/p6zWKERWIQAsN6oaTw4WYrv85BdnlYlcRQUr/feWlaQu4WTFSWnJHXs5&#10;aMJfg2k6veUvv7xSINYtekpUqdsggASDUZK2GOZIrnfBoMAVFy9ctXmnEXkLOagVrC00oxQk5Qak&#10;uyN5erDnfHWmcpyqPmQJGPqMW4tX7rvEEGXFwCETyfz/DZ9uLjdaJW0OUdb1eniETLPlIAZCKyi0&#10;iZ2JfqvZgiFeXNBUNTSLsPnpFXn8FAV6fLnqtLyg3wqqpZlcol8WGX7KE+sItG4it+sGiLWRQuGW&#10;DMDA4BV5PBuSX97KtIqCBuErCuJFuSf9QqASfdJEbP+SEsZQp11o7xoIMXpYt8vTHOBOXLDlhkPO&#10;K0mlNqmlENqEmeNOuSEtkVOh4QQw6yRFWW0O//vb2qkY+W7pew+9Qk+tXOUUSp1ZvJaiDLmn6ies&#10;SBLa4IHWoJNdLNlYVRLAPAwVODagxdiISKsfe9SAaMlL5smJMaxAdOJi2dsOdjnhyOF/oUU0WF6R&#10;QbQskdMcNiFAXjE7IDViyUoJT7pfSG4h0SkAoqfT2uLhw4cRQSGOQO/E5aRd/OGJ2yLitDbxRhDl&#10;AAPJrmEjhBKCLb1eqsljEZWRgupUYIiwjSbCRiEr9AutXEEFK3wpZZEjPCStIIRY+QqzXRiEX/3L&#10;JAKetBVjr1AsCUDVjv3kmp+gGoRFiF+aIIpglsSuJtjWgEy0PEepzujmu2PHjjfffJMXbAk804IK&#10;HiTU9rMchR+9rGPGW3MkgMRf4ScMP5dtaZenRRslRJnKNV5INT9TPn78eFSXnQ1k3n///c8//zyc&#10;+FwyGFhSRdzBHkKkYG0RGE+lS7MGJCVMBEWbYMh56RV+br/9dk8rfNSUPf1s4tD1lO7OQnP6KeQa&#10;AXNZIU9QrU6cN80tKgxsaO4dyTT46a2hk5JBEQ0m3tJjL3M22mLFK0+LXlm3iwav/IQhzMrv6quv&#10;ZggnO3fuXLlyZUHBD7a1aSAZhdYQfTXFd7R4KysoQTK1qsC6EIgUecCseEWVeLFojB0jgz4IA8yE&#10;RU3QAfY0vA3Vzwd/zVvqqgt9X87LLh/E//zP/6xtgaQ6CMtS5tSLWvaJJsM1HciFRjEKhHUHsJqV&#10;q8iHijZ4FA43lQmnYCjK8HPQKylthRUC0kZvZVdXRZEe5waGLgOxvKtM5CESyFvhtb0MOcLNKxMC&#10;BtMiArkVT3uRgBCOtNdGeGADXosEAyTFZYVdTmlTvAu/bsAj1sMAp34F5Ndffy2HRYr7n3zyCfcl&#10;KqcchxYTkMOEdaGtW7e6UWGVda3GV4FUYfSNP/y3uoZ/e/x/Gfv37xcRhNtF7WOPPaZOOSXuQ5wi&#10;ohuoKe7Ucq1jhgCXSTp0JRJ3sMQjE5ImmvaZM2d8uaKLa5R4BZW8xZhcQhqixDRW/fSsPzCERr1I&#10;10UgK1BZt4swhYRL6WrBnE5PwyuhsSgc8sHeO+6447LLLvvmm2/wsHv3bh1DT+ORs6D/yqBeBEmZ&#10;UEZBwlN6rKtTi9RmCGAAJDwkRZ+/XlGCELQAbJ0GwnRqQRJ4+E9bnXS7du3il6ERoZ2AuradOabR&#10;66p06NAhCE1mz57taKeHQpzQTEbJAMaouQEANwWLAOui71X5SXLE4eGOIz/QKsCKjRCTEkjwLEIg&#10;zDq7sBkwqdv+GZvqFTlRsbG9dumSypsxhqWgQcxbLkEvxsB5pR1IbsTRT4Pzhozws4gImcGEt2zR&#10;YGPdx4pEFyGkG6DC04FKgBL6K2+eo1tWdfSaA+8bSx6bcNnp22FPA7VipmdhBynm5BWPuxXNnJK+&#10;SER0hzH6mLDCCtItUkIGBsOidKx5tYUwJWBw1jrAMDCBQxmmj+Dfdkmju/lKfuihhwR4wYIFYuwz&#10;8d1338XA9OnTpZfQ0MkpT/ppgxYVxZsjsAEmvSzC5icwTaw4ZW3EP2HmkrcXt3KoLeTNO1esyLBp&#10;06Zt27atHFW3mgi0EBqgiqw0cNC6FiCcs7TBVjoKt4igBWbuY4PvBd2KHucV2h1UOqzjQZvzk3WH&#10;ogl/5YmnFcdnDChsiwYYPBU42WwAzJyfBlps19/N1aRnpyPvbMQAGOTlIaMkjQo4/Yafzioritxe&#10;1m2kyiLlAF966aWeMeNKrqHryyJCku8iLrjSTOzs4qa4qAtGDeY8kQ8JrsQC1VyAHyT6vQXAemlv&#10;QrhGQMYrMbIReK9stAV1KijY+SvHOjudLpBIMwMqTUdHkLRKGzxUMIEZAXWWSEiAAVMdMpAMhQZJ&#10;OcwR28UUANcdG9ECANeE1RwqwoDdcsstzOmqpwb/NdP+QQ+deOACR8TUxrFoDf5H0bIFeyYVFA6Z&#10;4J2ImFiMK6Zx4q05Ma8yai8Z8AwTCUa+ayVgshQDCDHnqSd3bCcJw+TJk0V8kOBj/5u2Goi5T0Du&#10;u19efvnlcwd/+9q5SKd+qJO4ARN24OkSBuSixhxbzg8fCe7EDHHZFfno0aP9zzelipzxFXXgwAEl&#10;oxu8//773joUlQ9UMgdydrHkcgDhpk2bXF4J8F0/9ErIFB3OraiCBgDWkeyqJxsxY7Hu6pW05BRn&#10;hcbTHI0mrESXlMAM03UAeYj87qbFq4REtYiQ4Swxr+SARdqEwDoZ2uTGFVdcIfG4fP78eYn06OA/&#10;V2BoaBodJZCU26mSD/TwTo/Syc2BDLw5Zy16xZCEAUYOtJHXxOC3AqeCVQhoRHj/gzXhkNgumsLh&#10;QqOxA0BA0EWTQnsF9PXXX1+xYoX09lWzefNmUa7oqOUX0yUGeZBEimmFzAUCVvyEkwxhP0d8eSxc&#10;uJBVVzPnGXYEDzVqUlz78wdPoXLWSiBQBJWMnJA0tEhZUXcoUs0MlIrT+UcDcCwpZnOUSWUsgCgh&#10;bOkMKCp88ApTejQuaKDcK9Y7s8sSwcDO008/7ZUh6uimdu3atVLcSZwYGPnJQ27z39NGuQuGCbQg&#10;8ShU6FOf0khUbF+8eLHT/dVXXy3drdAcs3KRqgbfqWLCdnZ5wQXCxAgT8IqMUucpnEbuIFMq+Em/&#10;AYM7HRrRJRYOftYdWrJh0aJFCtgufbNDlEVnEiv6l8yQl0LGolei7hlOT688YYPZvHirBJPIwbkt&#10;nt4C6ZWUBRsw62R4hElWpk6dKh3FxXAThFbTlIvdP7hTXvqc5QKj9EBo0EAPPCLLC+XBLt8lAPK5&#10;DJ7gmuMBEtcyZ7lTwaGoOIXbV46fnAWvPHbaVfD9pJMVjaBeIz9ZNHitVm0EhrBMU8zVpA4r3Mqv&#10;E5QYbun0lnKLdplQ7uptLxhseZIkRs/EiRP/6q/+SlA0SpzwHQMSSVlyB5iSjcuIkmzmbnIbNmxA&#10;LLv9cbRwwAkz3/HDHADctB14bPhJXkQECG+Ei5cJYU+w4SePAWxboYcGpIEhpmzJLqjECNs6HTyQ&#10;aHOyCDyFpvA1GuWGFnkuh2WIkpfSlKgCUYZfyTsJdF5W6CRGlfUSzAROoUesp5C5ZAuib4XS5sKF&#10;C7wWXCVGngzAnrKXRzBjI9dyGe1VkEHMXM54BSTGTIbVbUIJtPYiSrKVBpWeoDDkrY2cVX0mIsI1&#10;ktyxBWmADf/BOZc1Oko+/fTTffv2Cb1k4KYvsI8++mjv3r3Blm8aposmW6qAg64mmNSIOOKa5ft1&#10;zZo1zhKs4l+/ds+gf8mSJaOjoz6LCcyZMwf/tihzqgCuVQIsTBxELEfOnTv33HPP8cVPgwDrIqhw&#10;9BYFJV6GVwwB43DVSCt8OiHkhZ/SBrGe1oGUOTFvrydWcSijfLSVkLYIqAmxysS6XTLTq4S9FQV7&#10;TRoEhP76668nH6X85bW2xhBP3SSkR4VMswgWayZwBTCnDIETCPx4qyqLrydI3JHVglK2CKVd4uIt&#10;zYaKEAvXl/Xr1zvIli9f7svKl6Q8VwVaq7fyGZO1O/FymrqGekWbBJbwaESpSwm1wBAzMACqbLTC&#10;wahgDnjwTMAQMk6NaApOVlniviO6oiXhGrLQTunIQ5ackTwXVOGXnSoTUybwhViiiKtFbngS02Ko&#10;JaCYZQCIYMHkLS74IF08xaNGKWVFAiR4oASabxhENOj8MRFOF0OaaeAbFvQp2YBx+DFFXjL5KWyM&#10;ErAFKV7FiL004JFHst9cM8VgufvOO+/0yYgB6Wuxqi7P4KcQTsO6m4QV2xml1rMwlysqxE/ZbC9I&#10;wKMLn3YJs5BzU8LhDXu8dqw6nKw88cQTq1ev1pgcY/ojBwFQ7TR70qwwTDwNwcaVWBqwmUMuwNzn&#10;OAzW4RFvvptATpu35iaexLw1sUsU0m/CL698nPkEGR6uhmhKA1nhCiX10e5aLehu8VyTKpylBELZ&#10;Ro8qQh3r/TmPCSpMEEiJRMKSFWcMHtwrWXc8ONhsvPPOO524HXhcE3GlqyYJaIj6NX4wLD287XCy&#10;nU6mzalFmlfZxYwJloTbFsMW2ysSxydP+8vMN910k6+ZSZMmgTFlyhTmGNIy/JwxY4aTleYvvvhC&#10;tz106BDHKWdILtUcXZK0cnGX2MDLK5Befvll9cUppzLTyAcVHmKCqDpwhXDDoreeXEAdl+spBKyT&#10;N9pI2FOI+ehVPdGigAIjpn6aC7rQyDdZJ7c1OMkviArELtgEQnJ6Coo0wJ6fzgNxl5aExUUuFTie&#10;CjExsdYlNCYnARJcMpQMMVB5TcP3GfPdd2xde+21SMY8o/BAxQrkJngoGyPEIsczZL23jnPPksEW&#10;OWMoT7uixVsF6JUBGxO2O0RrICRVqKCAigTDpcEVFmDR0Y7B89UCqrAioW9uV0n5r49b9/3thFu3&#10;bh09Opgoo0U5I4F+DioENxhXc3uVhhKWz2+//baPAeuunlp8f3dB1bzyyiuOHF+0CkfVOwsJ/3bw&#10;3zEWKR7RiShdS+gFl3fabwHSVBkVNeRb5AL3OcsRnNiigbiXa8s0IBPPSgaNFQjNntJGmGhmi4BX&#10;crX8YRFpFo3ejiXcYJSKxEzkMD3ealBeod0rE6WKNJeVPXv2cPb06dMrV670Ed/B6e5iongVVFVQ&#10;7CCxArNIQSh8fMEYJDBIBhYNYjzyE8nmzJVCxPykUILRgxOGXEpIqmWubd26VQqhSA5oNb5lRRAe&#10;ULmjCcPpuiNhHLrkuYZDBwTv4EE7VVgCBjBkElBojJpAywUC1pFQEY39F5pWrVr17LPPCpXzRuGp&#10;Scmk0UAgdaCUTKIo5CZUC7CzQRMhIJ/ISB245asssW6FEvKA6rD8KYP5r7shAjhoYgpu7Oh3ehYl&#10;giG9RJ3bqohAbYt8E9xJ09/85jecQQE8qLRdixQkFuUWx1R48mzRb8WTdW7zwrWFFwjFnQqh01Ae&#10;euLSpUtVDsBijDX49REkwgk/bQZf6PETm2C0yAT8rUALGAFKMopSnJgz7XKEcEVYV7LCo40bNwKj&#10;bKxvGgxvJa62Lha0CZvBigA7DEr0YunJdxNPbiJtIDvWkuCxCImfXvECJ4E0b0KV9CJAjH5GuTNQ&#10;MPZ3CPmiMhVMpXLx4kVdQFfSed1GXbrlohUT/dfFGXUUOkLohJwVJgTIoqfoOy/hVwaQCBbXRIRF&#10;sP3EodueCTcZdZg5iuS3+NImJbhpXdAb1vskApJm8hbpJ+yVDOEFeYUED3dKFfAM65q1I58GW2Bj&#10;XcRll4RHjtv3dddd95eD4aydORg0S3J3IDHyZSN2CqGzStOUgbKFC6pATUlCgLkjE/zUZWz0UyzA&#10;8EqOUYhzrkl7K2gRMtYHzWTsj+a4gCUr5nByxHZWeGrFK1ErGWjw1pxrFlW0mEpg3GLAkIGAmehN&#10;0KpZRyCvLZqLnWy0IiJ2WXG927Jli4y1Io3ZBc+rypZaWzhuUVu0l0UEYolfX3/9tYQxnLvwTJ8+&#10;XZTB5h0Y2DaXG6qJa/KhRskjyG1HhbdWDK6VIVFkOxleUFKtJWxXdQpPK3bZTti6ENgCsOAa7ohr&#10;1651WOqhFglrCAEWUyb6R8Us+srUpnlhiyR3BMp2FW3IBCzBwIoCp8d5Fre+cfX3aooAPFochHLD&#10;LgKOVQ1HyXgrBNKjExe9FQvwFg3YsEqzTqstoBp+5yvqdEv9yisOmgDDOnhOdB2YUUqwQSGWRCGu&#10;oJUk5irLT5wDxlNi1q14NXxbyiHfsEjMCnlBwT9sMrkUtchfaelWClJk8tRJpuNZgRaNeJDzbNkr&#10;qeySEjD4qS3TwK4aQYv0A74g1qyIBU+Ht8vcE0Ww0aPAJZVcYvHdd99dtmyZs3PChAkWRQ1dqEMg&#10;DDotfmDQIvC2YcOGM2fO6GMIlCTCIQEqbdo4yGsmmBsWI99xxahOZW4CpAm0wCv8kfw3HNryRrBp&#10;NGhUY6QlkCjCgRo/tTAnvxyCUjJVgSLN1e5x9KpDkdZlQLTe9dYiw6KCIDL8hMzAo/ODh3jvX29F&#10;riRAGXP0SE2eyC277BVmvc/Vm0v8wTXiCNBMCUaEhyQl3OMn+gobVeZCRa2w8U68586dy9NZs2bZ&#10;6yvEJV2nKCm5ZgTAk04/KaxaMuqnOagEqDXhkYn10s5bXAmnARgqdB8fEC4xCtWxhD3J50DVdoXc&#10;/Q4DAiH5HCq08QJ79S+OGOwyJMYGAYagteindT9hkwdhQws8yXgbeBNZSJUssS51Eqt46LFoEJCa&#10;9PieM+l/smv4mukvBmtGnjLBQeuzTLNAnQQVmqEJ9BrOMIeZj0KfCKiGVtDZAkZANWU+ssi0mPLU&#10;uiijSEDJY4MSRduHCwdppt/Qg3pa95ROfvKIvLm9wCTQAexVx7ZFZypVOBQjyOWYjGVddvW/uKnT&#10;XXXVVcghD6p85qyGqAqEEhWqAEXaGS9EU57wUbx8xvl2Ic9T23kklO7sDiotw+0kYJgXnThXwAJE&#10;m3m5bQsBmIWmIYdhtmg75HKsNEC4LTRwnAy2kazoDBOuEaPNhAlOyUZlLgO7CusvKl2Wui4P/mH6&#10;I/r4Y4895mMOHntthMf5xCM6IaSNEsmMOjrVL/c1I+RgW4YgcP/+/bonqABbpIdpDNtLSZkJOYTm&#10;BrXk4a/u1CmLBGAwIcDBUr3M5z5UaKk72eItJVbIEBDo8HvLIvAkJRv9MBduFjmLB9EZJPjY/3Pe&#10;XueTOUfOnj3rHinDhZjLXEAUQqjCWy1OP6GKXeuON2SKvobmlZ8M6XjcAU+XJ4M3HVLJqKAqQhTK&#10;Op8ovAMSb0DKJfnJKMwqjiEWoUWIV/TDLwSG0mNICHz86OcUylIgMVAv6nPFHEU4MUx4yjqS/VSS&#10;skgOAyBvCRsWISFWED1xjliStsd/zyp63LhxP/rRj/o3vw8cOCDNUKfLhU3LVYbFUVD4RbPBohV8&#10;mo+1jP/+3yH3yYElOklmt+qQIVIIpebcwTyFZDAJA070Uv1KKurt2g4qfM3jR8ILR384ijE68SwE&#10;0Lo/0UNYW/CKDNgUclnhayYcrMRYt9FPYPDmJ9PAswuS6IgvL0bsH8umP4zPP//8woULTz75JJNi&#10;zIYs4RK6neeiK8xWZJiWak4dQNQhjgDbVvBlu8AbslDK+ikDbCcgwxgGS94AZII7t1oHGwCKGWsE&#10;gCbQ04qn2JPHDgdcArRdXUaMOYZfMibqRxQBAJiALdaZQATroA5Dgiz3VjGgU2fkuIriuK5XJdCJ&#10;R2jpocFeYXZFiji2MM4KE35S6AAoyXDtFXnCfMeh9EKmoOpcGreTVVEJ3vbt2zmiehnVztxzXV0l&#10;RJplidBSyISnDlsqM210wEDIaAB4xBcOyoZqqYIBnjwxtNhi3beaaoHQxgqbPEnaeEEzJeiyywph&#10;J+uUKVOqfMOlT1ilgQTll2QQ6K1bt3JNEqt5haHV0q/b+jSX1vb6zsOwgqGcL/1VI8oxTBKw4ROq&#10;csMrbFMlHFhVk+68zkgFAFgImav4uW+QkUv9cXHfpgZzShdFnjaCp+Sc0+a8HnafMoRCp6ZiG/4v&#10;boxvvvnmtddecy4CQ1iwfH9oBFbEC7G6hs8RyamdSRjANOKnnnoKcvI8ollMpYQsUjiyVNVACIDQ&#10;wEZMxZY8ysTEKxNPc1SY85Qw2OR5YV2wLHKwxCBjOxmeelLIKUx6BYknNhhSj5CAAYzwSXg3Y+4A&#10;L0vFUdJ6Rcx2sFFku1iYy5/OOUO56fLSwF6BpsQXw/Hjx4V79+7duLr55pu5CZVAk0cyR4bbIeEd&#10;Zswt0t86XzhImAs9iVmvIRgEUEpVrnlrL2B4sNITOSTbxVkpSp42K/Ya3uKQIV4ImYS89tprh/8x&#10;ELHTnZ2vOoOfJ06c4JSYohRv+EGFXoc6nRBXstqTKnY1cZwo9p07dypq7HWuOKFfeukltiSnqDkm&#10;6VTy+g+FNtru7Fm1apVGBKqO6lmwMIwiK4zKz64yImUFAIHTPykUPiZ0lT179nirPDnOIsbwA6Sy&#10;ZaXaseJJrUCY4wQbJZIsQpdFseNyFdTwigy0dpG0pV1ObvIK8LLLLvMhGI1KXueHBDyB1vp4lC1p&#10;bIv0SI8wccpbEz81MQOHfAeYfjUOCd5srAR4ITfE2lyCqSbrWhD+ly5d+t5772FVTGnQstQpcmzR&#10;u1zcPVEqc/CjGH3bLF++nBX46YGKaSA1CivwdLdmjq2ecJogJMBIFjXO2otShkZco5xnw7+vfPjw&#10;YbVx8ODBt95667nnnnP2wCoeImrYAC6rNnNJxuDFROGJcWeSDDO4AbQsdCXkqmZkXirIaU1QzMAS&#10;bEFCuiyH7Ntvv1Uk6OMexCRx7a3mlQN+2iut+wN0GkiS56q5bOggFwxIoLWRmFgSYAtsvhgmUnPZ&#10;smW6oTLQN2WkuWGdj2yVW3YxLWsBM7dur2qBHzyvLEJlCIwthlfc8ZT04ieoEssBs2jRom3btinX&#10;TtZOU0kgEX0MYUljwtvs2bPVubB1YISEd8xBzpCE0CJLKYueTNeRa+v2kiHAEVC9hZMqwtB6ZYIi&#10;qkzwT4M0sktqUuKnFGmFXe3buOGGG5R9SaLvyA0eOVrcG7QGWeSKIFu0Wr4LkFc0YOCFF15Q6nv3&#10;7v3oo4/a7vYNkmS94447WGeCJB8F2sAzVAYYsktwAQYA7e7j2jdP++Nfw1k7PDjJUCJkfnIk7zo4&#10;q0kCDt2ZM2cqGNziSo2BihOSeLNRYeBK4YlF/93HU6dOuQOJlL7Q8elrlfu8MFe0rqfChxytAW8q&#10;mUUA8M8oGDRb4ZoV/nKQftXBHVnq+4ALZHAirDRwQRR4bQVyUeAy8N5WONYNztLmJystwk/GnHeG&#10;uY2QoJdRBWgLbRxnXV34qaiVjEoxmTdvHjfZRSbYbKkFBFZ6dpFR2lRRiygT8TVq/UKvxbtzoEtK&#10;sG5gWxKqej4qRhaBARUqOlmBh37ITawLBHeGvJkgzaK38AwjZUIV2PbahTHDK8OWqgAP9tpoUr8y&#10;QNKy48crzY1H5O0aP378yMgI/GWpDiMBnHxffPGFn4cOHdIEWKSNs6jgviIS2SbOXQxrPmwJqxA7&#10;2Fwo7fX5hRzBAtvn7DvvvNNPGx2TDmAZJX80QBn1/PPPv/32259++qnUUlZ0CpAni+zKMbbwTD+S&#10;yWAVvb0i6acnqDt27GCdfmAkFaIahPsZPxW7COotOIRKpMo9ZKKoxoIuFAmTp7ls9MrEdsL0kCeG&#10;djQ6MgcUjg0nFkkXL22WsG9ECGnWJQTCK35JCYNySFAEm4hYgURXsQIYnhkSPltkgiclqkOrNCHs&#10;IwEq7VRf0nLVr9gxccstt8jqffv2udmgUQS7Qcpt5Uwzc3geHR11HJBnQnvxBMaXxoQJExyuLOo2&#10;StURzlNI5KeJdTIcVwVOaEHBvADlyAg2eavv9w8YPvvsM7HX7h23eEGKniLkzkhZ6JIrBrVsxalf&#10;cMxPWOHmsCDJLXMRVX4mQt7xDBkK9GL4oPEUGxXiQ0RsuCq9tBvfE+BGKHlPg5iwyUW5K0KsPPro&#10;o9R2VeEnGNZrUgDomN6C13lPngYBsy63eIECN2upiRSt34H34osvUmJwDXJ6pIhMqoA9qbJIgCrc&#10;Ucsi09Q6J0yo9VQ2THjVH0F4Og/eeOMNua4jg92B5BzSy3w6O3sUlcBgW2x0f0ZxJXLcF0XWMYAi&#10;PzHMZexZ97MwVyGe5hBKODGFxCJHJKU5YeniLUe89YojtElH5mz0NJDZ9zcBFJFBgjLwpehzULMY&#10;1MvYv4vtRHG68I4JqamzoJFfmFGNVMl1UEVBC/DKTUKp83T4+WuXvBeyOOQUkOB5ss4oj7ySnADz&#10;wit4RAGrPgKAYcsx6dvIs09VCpUH07bQwB1zB7ChYDz1eh6JkWPVU0bRzAUxxTM+PeE3kfACdOTI&#10;EVBdN/Xcrl9gKwrx4jslUkjyWxE7P6VT5xa1aEQs2J7ymU5zGSg/pYT8UR2uWYIiNOwCLBx44Hhd&#10;rKORnkFwvv97JX7ixE8yfhrN40eqEKPKhKTMxDCd3ooFT1FKwLPvIVsiGWx3pvXr10NVmxv2iCJC&#10;oTD5SZWJt/ZyRy8TjgJtaGq+8nXSOBcX/VTrqCeARI9hOxjUGpVVwDLHKYt6H+rEyCv8iJFX9pJR&#10;YuYc9xNplNDAUyt8VMLWWfTEYVbIC718iGck0yN2uoReVJv+yU9+Qr78NNyJnYtffvmlz1nXYtth&#10;gErucVmI6RRrvggoN51qXT4sEqvV+H7atWvXmjVrJAx4zKkCpykNuqKnvBr+GQlDJ0+eXLBggQTz&#10;KaIfsuUwYFeAZFf5ptzc53AuZKzIZIOALooH7ssosaBQIKxr0Ry3KBO61sBcB8O5LVANmcQ5cqyb&#10;CARC/CyLyJCUHoZ17pR+wiorPEX8z//8z/vjdMNpsmXLFoHwPaaaMMYRiQeJ5u9kEllEyaKacwKw&#10;WYdTG7QREka9gtPQVeBknRf1OgK6FnndVXvBknr0cajt3H777VdeeaUT2ge0n15RhUDUYR5paOEd&#10;GhcvXux8FQsl6fPGMcSEONIwefLkv/zLv9RbHLR+go0K5Hg6vEAVIyHTMFEKMI8UlDwc+/+5knN9&#10;EDZXzs2bN/vCWLVqle7Zf+5OKoDiMHAdwFoFgAKFJ67MQymrxNtP6YI7oDElyXQiAogrs8VGyD3x&#10;IorA0SazAVCTIIIhxdHklS3EZAZCbSmQ0HuLaGe2fi2N7DXElYBdYbNuI1TmVuyCKkjItYJl9SDd&#10;dTodk7MY8RZIdis8RpmGgYzaZsK67RgDAH18MbeLmHizBaGGpRi6OqkNrCqS/fv3+3STXl1WdGqL&#10;tmNVkTiTDIBvu+02IeSgAQba6aQcV57cZB0GkMDzk8sywCvwoBXOzgbtw1vrkCMhDVbsNcEDX6oW&#10;GiQHgdLUT6ljblF8uckWSY1y4sSJXlUzEpFrdUx3BZcGF2SXg25gqABe8Xjr9vDQQw8hQSbghJhL&#10;jG8CVUePDiJZw8YKo8xxmRKLrBt1BAM8sEGl3NNwmOkd+hevRaH1OFEzNLsTGDZSYl0OYANIXAkf&#10;Msljw3am2ZWNLHJcLID3kRFadyPX3scee0y8eMeiXOUR/EpRUYCht/bPw2yUSwLEoqfBHd0N+RBy&#10;hAmmpTrT8MhkOe8t2NIJD8JXsuGQPIt+amcmdAJPjxWkQV5ucBB18PtpUcJ3hBiosG47MabN7TVR&#10;lepUzrCoEJT5a4P/ajS1dsEMDJxAIgQSak2whCsMgOetktfQ7eUFrwVaGnz99dcCjX8tjyphQiND&#10;jEIeYNpsFxo/KfRkCO31Cr7Qb3BWLXjLLtjJ20tYBAXdup/5TgCHdmEJbyTNGbXuLTE/FTi7HFH+&#10;lPuJGez5LpkyZcoll1ziOlKSGzrm8I/0HIfynzkKfSa6S/GCFSzRjAQB7fPdBKVaClSi7ycGtEEN&#10;gR5PbGsCWmUuSx7fM65xMlMHoFATdpb72tEx9Ac/KSEJOdhM6DAA6CF6r17nNJJ13nJQ4HgnGx0h&#10;r7/+usuBRGUL//wFFWZskIQf1SYWEWsdb8WXgAkBHGIPz9LJW3RhWIZYLDlJ+kmzQYn2ZTHGjBMn&#10;TigfUHnt5JMSeEagrMiW/AFbm7JLuxNTbzFAlXswK44kLDGheC3KKJAYZY7X9lKCbWnj2PJ5xk1R&#10;QNq6detUK3M6gKzWspAsEIhiSLoKAUkwWHT7cbJq0YcOHVIF9HNZuMnkiE8gZCIfDwpq7HIx+JuG&#10;ntDq50jDJL+kK4oQq4uOkFaKzna1oTW4Z/mCZkzj8Fnta2PFihWKB0EiCqIWKX6EqdYy+Fzv8KTH&#10;0QJxlPnJB/UGaIwwGQ6sSTs/Cxgf+jt7UhBTPkFwh25wyZiTNwEd+yJBOZrYSszAO1UEzMlgnH6w&#10;CYsNGDSbEyNjLqHh1CNkrSwEAMW2qAfcUStBBawiJCOTygavHMw8otaTPBLxK+pykeNCLpUdOarL&#10;CSS3XJrMV65c6TRVokLuLTFPDLuUeCvktitysYkZvncA8F2MvCIgyTDJHDJBEloe9ZMYbLjlIBnI&#10;Cz89gk3MK+R466d1byH39NM672rHLZKXDNzhsp/ucW5tU6dO7UtOxssEFwI9VEdQyTztD6AAFj6q&#10;TNDuWJLZshlpZOQJhWLnYtSflPDIbRf4OhEX+K5f4BZgXvCFCxAKkL3gWSEsT+wVBe6zJaZSlCGd&#10;SyrqF366NgmiXC24XbA844oeCr1ijnymY8xPk6VLl/YvJrp9O1lVrDwBiRVZnS3DQdvHBAY0Pq/w&#10;UHrQ42kAaaPKDy0MJnIAJ1148Y9knR02geaviUGPuUEAMAFqne9WsGEFFQXdxix6imBx90SXbOER&#10;ZykxWFcO7JqDoRbQpTdJXUqIUYIxE3tzJ49spBCrTJDkFMe5jAGqZKxCPnr0qHvGpEmTbDeQLATM&#10;mcCMZwxQRQkNfPGTg7aXwJ7mBMhzKhgmRgrJQGWvdCqs5jwVPk8KFZEVw1tEGYiyjijtSw3KFm3H&#10;fbF//qKN+kiS3j/96U9R0T9kNc6fP9/EYKU0w4ZOKNBwojRUXuEHCYY0EA5i8gok55+EB4awLHJe&#10;auJaAQ1aDdMwQMiES4nLlnV0AXn69Ollg//6qVpTL2WdMGn0vDBkjhX3dUc7umDQrBSagOpvSfpA&#10;Yp0A4V8O/u1qnQS8bhV49vQzR5RtT+vIhxmT/eGt/MGe8CHfW4DtwjZ5ewlYoVOXkEUx5iPSgIHX&#10;njrkz372M+crixjzU/LICjGSNmUXhV4xDaePLsnmgutt3bU0ViNgaDIkHQHuHOrdFydPUURYXxUC&#10;1Yoi36BSa/369e58TjS5il5GEaIPi5HbDPB4/uF/3tWHLCsuW6B2JWrofi7ZAMMJAJfVLNPiJZTo&#10;tQ4neCb2jjhNN2zY4PNCDLAAgUYvtL453DfPnj0rtN7qAo50rcQruIVQZvspnBKOexjnWHUoESlR&#10;PNygVgDwDorwEKgGMAiQFfmkPV28eNHVQDfvbkKGD9gUS6OyxKb2RLMWwChhMuyKBILkhArpnptw&#10;H9MsCpunjcIJlaQHngYJR5UsVBLWi6vUpNMWP2FjQhVpJQZUKBNyAt4aEpqPFsUMRSy6PThO+srB&#10;j6zyZSOWQq5CHOdCXoxZV3iaETz4oQ0tNGtejnOAWZQZFnnEhKe3MIgfZ8ljxhwA65CX4ha52XxY&#10;Nn6CTYZy5IjRWMP+w1/2I2bOF1ao8pNy1innuyjYPn78+JtuuslFoTxz5RJZNewpJRYuXOgoFXcB&#10;tYU7s2bNknPu/taxbdAPQz3CeSyLZJd1CSpq7BY4+CEHgPVhDgxXiAWSL9a7i5jLPcpp8zSHBMPc&#10;BMbcCkp5BIMVG3lEoVhznAkkmFik0Dp60e5y5gZw/PjxL7/8ctWqVT4geE2PzBFl5wdHxPT5559n&#10;V2aqBYlkjkAa2OKRWJAPMGxsMcRNr8ATeumng8g3Mu4ZjgEcmpOEgSqorAicSZEyvKLEojlVnrGU&#10;mJVKg0xiaSDGfTBgY92kKjBUCmdVAa6ED9WGMidpIlGlmXLgjhVMamokZaMV6e0ewwXN7r777nNI&#10;6CrMKfD/Ovhv7AkZSW2dRfIYJgyJATOXKYe/VzghxmjBsmLYTgC8XtFJG9cIIMqKt1w28dM6Aa/8&#10;jBlUMGSFBtn7xBNPTJ8+PbYxqWVrO6BKcoRooCV5wwlx4MABSoAUXPBkVDd7YASaXYkk21Ha8eYt&#10;l0VcINw+9U9nthUawNMQVI1WQIwGMXWQzJgxw1WbOV9gTGggWrwG8tlnn5FXL+6yUhrVbFGijmSO&#10;Q9orsRMLypkAgAyjguVCv3PnTicHc8oQCX/zN39TPnTE4oT75lgqebxFmjkCJZJnGWjFdnMraiRJ&#10;K14ZAuSVz1ZZsX///nhz6jjVkOn4Vy9IvvHGGx1a2jWvHU4M8UUm0Cn0XBAOi3izImP1QDUo9ELD&#10;FivesmvFdqHkMmIRpf/otNS69+BEB3aa8OtP//RPvXLF16Poxwl5HzPyWZjES/MBTPZeuHAh2AYZ&#10;pzJz6kJFO57cGIReD3dWig4Y4i5nyHBNlGGGsIL100QRjTjSN27cCIrgCRiIVMgemCyKMaAEfNQ/&#10;+OCDAgkHS9qKs4RqcdVurMONKenioAXdOp8hUyHYlw1VO8NIISk1CySC5CWX2AWXJLWq164IRbSf&#10;CCVPiTOSdQlUfRIQeFnlre0m3LvrrrvMSeKaEibESdngRRpJaxYxaKCYchOq9EeSzOGRORtFCx4r&#10;doVc+D11DX4R5qntEpfXv/3tbx2oPm44jjQh8VNT7uvEmWoCjzD0p4jkscpW/5iQIZrBYNqcOev4&#10;ESeeymYTi2gpfrDJVL4ThuqOO+4oy63QIIOHFdJGTz+NaDexok50DSuefKQZAI4TMHHz8GRaqs2c&#10;OfOaa64Z/jnJwYMHxZo5FwU54z6OUhVCFVsGNyWPLmYCCa4QBTMZK/YuWrTIJwI9gsURFg3hIwYM&#10;jyCXRaWBV3R6W3OBnM4WDXVoC6/NY4A5E4ZMhAaxCglReCYmi/iF1ZTYSwNhArnvlsYdYX3uueeU&#10;5RdffPH+++/3p76CqFUZEp53ykRk6e/21ilFZwcDhVxWTbjlCAzwmHhaESNIyhxtVLYwqgVAUj4P&#10;W5gwKWYbDTHyFmARTK2nOV+IeUUee6hg3bo5PXZRRRg2zBjEYOM75ErYFUEQWfETTuA7RA1KSKoR&#10;BWIXzLZjTyBoU1Nu5J0T2j1fDh8+PDo6ShW2jbCh3RZiNDDKRwgDwIQ5L9DCbvlv0TOcLPKCJD2G&#10;dY4QYx3z9ho2Gl7JDarYNecyGEXWRuuasp++HT2dZ74aMSkQtOnFjgfd3IFUkjfc+3UMYrowZ827&#10;SJVIDPFLb9EYeScH0FKrEUq+40QrYFpiIFYg5FWXMOAljESSA7zTjvUHX2BOI9rU2q233kr+gQce&#10;2Lp1K8w+yGSIVNF2WAcD81JRP4REEIc3PI3FK/P+8rMctpEhJLDiWUwxJmHQiDSUokvQrRgEDD+9&#10;IoZhu0h6DifcwQnhSCDsYGOaxU4jc7dPiyBpFAAof/x4am6D5Pq/OMWQRfjpNJeuFAoNAh1dZSNJ&#10;dLGrVwBjOz41KEe4zz8mxIW/PFWzvlhcia688koEHjt2DBUo4i8B1w4y4GFevGhwxxo3bhwAw79x&#10;CQkAmGfdldp2xwQ3fZf7nHXSm6s1OekqKUwwC4cMqdDE2ivPEWa0OfmktMgB6kPY2e4o7e+y6h2a&#10;iHgLKl3csM4BfEl9EJGIOOkLq5Tig/qULnoKxoEQACZLfaGt8tWMFWggc7vRv7odw+0eJ/UJGAkA&#10;OkxuBNEsX8tdMhj3pNOBSkw2eLqSWOGF2Mh4G+EUXSHhkTsgJfIea4wCCbDU1BoKP2xdjUWUIakv&#10;deC3i3cEsMk6BuzSmNwu8eModRGRT1gVEtZ96rm1iOizzz5LAEW2ywMDmXyB2XWStvKVZnh4jQcY&#10;6q3WCXh6ZaJfWASJm3wk5umtQb+fVHn6qWvQIFFwYphjkkcm0s4RQpJT6opCankkayOTfq84KK1R&#10;IbFuu+224d+86N+iw4ybxNGjRzmIN+YwySMRdIfVFLDKo7wuHWHmhSg4S3bt2nXixAmLIpuzADAq&#10;bSiBgbNgRIJ1E2DqDjATJsMF68QIGwTA8JNAGjguRrYzQa2nRX4JKLUC6hVVBnIs2stfaSPDtVqV&#10;pi6EEioRFE2JKv3Ui1tFJDjy9Qge0UYz08JnghN6CEClLgyJB0CGUGFdBlbzNFOINNTple4cIKlk&#10;YOA058hwxV4mGLIoWzBgThsyO0v4jlWcW/d2KCbKHEQaALDZIhZMy1iXIczY6GwQIxhIEiDcFjA8&#10;4UcFMazyiB4ZJb6cZRoP/dvq4OlZ/QU98fKKEjI20gBhAfKWThODdQq95Sa01IJtIE1MiRH2NhiA&#10;5WZs22sLK+bWPcEjmUJi9MhtOTxt2jTta8eOHa6M1LqVgqdl+2zF7aFDh/qPpfxw8FERiRQkzAmQ&#10;qwZ+SiRsGKJs3URdywQnqLSn2Rb04gczDkJgnHMShjYdyVM71XU7e7jg5g2eWDhfoZKxYGspDleN&#10;Wt/QgX2HgCTZyPjpA8kxQEY2lkhsaeN97/a3neUYzUxwGRuYkULMFXETpDVQh39uIlk6KTcCGjhf&#10;TATRW8BsJIAEbURCKg2py+v+O9Lw1BL5BSTrvH744Yd1A+XjnmpF4ikEVWbS7cQRaIVRyQ+GaFJY&#10;s+UvAMCIo8SGU2Fq19u2baPWRswIionTxNeza8qPf/xjmjVneS4uLLKllp1l3sou8qyoiKuuuur6&#10;668XjkG0x/591D/5kz+54oorJk6ciCitUt6izpniJAYDA9b5rqurFO6DbcBWtZIBckT768+EXQG0&#10;kuPHjws253fv3o0gw/mKF4zIA3kjQtqKU0QmQWMuUQA1F1rHmAl5h1nzseL4H/9DRBmDRq6rChmG&#10;OF7JOZhU4/r1610isOAVhwu/AHtLj7kMkwFiwAoxeOhJTMmRzJAhAHa1BZWiAio3gUG9y5Srgzm1&#10;Zb/we8uup9SxzpAy81YM1AxVAa4jW5cHuOamiYCJrlSWTAJz4MCBc+fOOXL8dEWS917BjD0XERkA&#10;gJ8SUQVCixZDSBjlTuSYeNZBJBbvADPx5JpFTAoqHjpoBZsqGpK30gFDCRlvzZWHdaq4TNgrknKU&#10;rRquCSTaMbuseMt3Xht2zZo162c/+1l/x81wh+CLlBU4GSaOcp0JVfF/DP4DSRzvEiM3QJUPNJuz&#10;6Ak/0j788ENfOWAzETyo6olMg2EoLcL8gtCQAJ6UcMFbGzkYAzhkwk9vDZHyllP0k6wvW7HOhCcZ&#10;AaXNM3PeqiIT2iCHf9OmTUJseCU/NTKLhiTxCSuImiDHCXurEFzXqJLklCMQ1QPUY39iCRglqPAk&#10;gDGLhO2SQvqp1ll7kmDo4rg8ocf2IDW4wxHumBhWhM8T5w4AOV8uZQVLqBM+o/gaUHlLM7VyHhIY&#10;9Hdl0m0APzZ2x0UUnAJtvVeeEFZ03ioEXV4Xs6hqbOk/lS5SvOOvveCVtN5asUUO4Md25INR6BV+&#10;arnspyeooaWkAPGCWhu9LUspt90EZo0+nUxgj3d+eusV5WhxuJJhxVlFpj81QZpvVjJOI4HQAAc5&#10;/v04c+YMrzko0HxXxcAEw0Aj2v0k4ySrsSiN6h23htbKKcektu4nJKiWMLIFPJzjH4dclsCc0lj6&#10;GwlaBDc1NHcUtnRj1y8VJ+scFXogi/R46iqs1I6YNuSPn6AqVap8yQEPLa/FwoTX1Ko74D29xZu4&#10;IAfnYHiae4tAc69MIDTHVfnjpzuKC8orr7wiOgqBrffff58vDnvnCBdcBaASfahYl5YocujAjBDO&#10;Ik2/cgbxi78OM92GBobc+XjnFCQj0KKMSU+kWXcTck45Yn3+Mc1ftwpbXP19sUyfPl0TlgO4whIk&#10;jz/+ODDqVyj5onCkhNCT9EkqQP2dEoOGSy65BBJXLmcqHpRkOSZ8sGGDL/D7ad0TWsWl+tAoyeXA&#10;SFx3qjsMHKX0iofjU+8bHR2FWE9x7mKZh9Bww/1IpCUHoJ4Si7coUFFw88cEGiDEgFWeMIwdi2wL&#10;g6jElG4iGO44VAkAeUSzYpchxrJKCtruqmUuCeyVNKyILiW20F8SYMFPriIOZSxKweAxBJXj9sUX&#10;X4TZRhTQDzC7SIBfRqoiP4VfGSDHRtu5bO6VzICZJE76jseDEJ4cDB92bsTyzMnhy1XeKBsVy67t&#10;PZWczyACLMrvXFA/DFkxeM0Fw4Qjwlm7gaomZSDQxuGBxPd2URUP1UADJ1Y0Xxya204VSvli8A4P&#10;csX6MF7MUc66YFlkVx1KsjLP2LJlC/cXLFgglVUFhFSBxJDmRb+jAofUile3ENzmYx7J8s8++0y6&#10;M6QS9DjrTDPHOi9oMzEsQkWzrICnGvMUO4ZquIba8JYYYXvpYd12jpNHPsmUIwEq5qzLCnlFmy1Q&#10;UUiGEhOurVixQsI4NvjoNFXD7mcqRf7rFCpWdqkdrskQgSbJSl2MQshlERi0mUtarxjlMroknnLw&#10;CjaV7yan3QgHeISti0v3QrvAFlNZbS+BbpBWIIeW+wTwI8TWYRBfkzDYouZ5F9X2RmkUsS6xuaYo&#10;mjPnFQ34JAYJB5VeE14ARoAYF8hrC+7cPAUGWr1Chhw8eFB6c0cWAQyhQIBqwEkYD2B4axfwNpLJ&#10;U+uQMwczMROLJp6G7S5whK3DTyGvoaXBigQzV2hCBq1Dy9yKYa8clmmaphu2XudwnTkYGJPPPhVU&#10;NCpK8oaI06/kUwUhi2UdWxzhF0gW9VNsgIEWhe+0MzHYsk6JXiFhCOA5beg1AIscAXJBQbuz53vz&#10;332njmQXQqxzqv857uuvv+6jTX6yAqGTxrAoYcSxYyYGmEvP5s2bC4SsM2CQIaLJF4TLJT8VhXCU&#10;HvAYpZBAEBMsUIeApQQCkamK+aJvCzpDLmq8gwEAWV0bRGCOqBGjxIZB50cL8qXNunXrqkc9BA+U&#10;aCO2V0GsM+EpgeHfvn27q4ZPI+47O4QABnm4detWDfnqq6/GuU5rxTVLbSpkeOgXEV7zVw7ziy+C&#10;KJTY850AcP/QnVOqZsaMGZMmTaIqYQWIBxQhCmYKsaGWUUeP+6gJqJLN4gjH5IQa0CM4DI1ouRyx&#10;BL0PC7cDZtwOvCXjbMC1DKMU73DLRY3SRMchAz1XOU8nNBLCAEXvs6V+52deCY+9rmkujKUdAeTy&#10;xFvDFoMGRkUCaAKePIQBKTAYJCWNV+Y85yEWWPRTEySmrbMIvwuEXOeOYFhhEa1gQE7Gk4MygH46&#10;u3PQLBh1VfH2efGv//qvKtMB48vmm2++wZLb+ltvvaVFIoEknUxrvlUXusHQkgRJrjhZMaDNyV2e&#10;sg6zV+Ih+220UsYb3CdM0pyAdSsVgKdU44Vsi2TFCS0NABCwy0/WMWDy13/915ihgVEr7pWKc82a&#10;NTjBg1e21574S6F2ZhCmSt5Isv72rHH06FFtSD0XOO3VLpJu8YSVNH5wVbA4hVtvkyFgHZknTpyw&#10;7thWM4ZXkBv8okcsaLAlKlqnTe9ojgevYPYk5id+IEes0NOmfuAnyRcWMewnT0kSY5p+iUo5tTi3&#10;hUDk80hiqwXhFjgnKzcVKq/NlYlFQyYsXLhQ8uOTfl2DIRwG1cRgPc4ZklRCRkb2Ms0Kd/QCOaPL&#10;qB2viHHEk3444REpdWrCTX2Hg1pbX2DiogX4IKu/O89kvhVzhnhqQkxNyRPKRVme+GkjflhHiHJg&#10;woQXBJAAAH6AtIUj9JhwwUrYOCu9O3ShkvbanNy2SFKTkiQmMrONAgoPVYQhgcFPAzw/WayEWTcs&#10;ygcTdjEp3CxykAwN3tLGfQgLYizB3xHIKX1W/0GFiQ6jD+oe0PrGAkAxqlY5LDqaeLclN0WXG7XZ&#10;XxI+ffp0/8KYBIMQNmK8ZoUGyqGCR2Sr2TKKFVGTurx+fvC/uhJTZwBm5Ln0MEFyn7bEdBiDcnps&#10;5yZ5+BEi2Z566qmxYht8d3IcXXJJd9KjVO6XX3556tQpzdM3osNYn3E4OUF1fCD9FFbuS1ee9mdO&#10;XHDOGXAiCmlUcQq3YHMKAKZxzlZ3ceHGm5+SCk4Tnpo4U1EnDzH52muvubI4zkPrA9QRxXf9UD44&#10;U4FhiDlzOY8H7luERA/BFTzWX331VceNowfh/XUz1GGp1BV0HYxRSa4A2e3kknjyWbbwVBAd7ThU&#10;EXiAwdN55KLMNPcd+WCoZaTh8OLFi2E2Lly44LtLRfPUF6YVDYppDDiY0cJ3P6toiaRsYZPhmMSb&#10;t9JVBkoP+UBsROb5xoIAUIiBU+QqTZyOHz/+3nvvZVjCfTT43y1xwC2AS8ImG3AHug7rqUFwxqJ+&#10;pN1A44Lpp4nq4pJQiYrIgQgNEHBrYdiU1mKMFNUr0tArIRBthFgXkMcWbaHB0zq1MvKH5UqG8o6Q&#10;rFhRLQJJEiQh1Aq/+uorh6LIuXaRgVywEYQp6SjeeIBEEiNaGOgXPyvLli1zDqHItQMnktvzwIED&#10;cqvmCyfY0hQADuqe8pIeecNT7sswYZYoQmKFL55csCJlgeQUrynhdU2ZIxYpBNirhrdWkG9vKxyB&#10;k1ElYbu39raIBIYwRoy8jO9PrSFRBpIMAwLqFTFGSbaX3ci34sp/1VVX8XSQDmNDlAEQPiGTuJKJ&#10;vEEDnjUIxQMGDaoiHzmr7PEs1vPnz3dU40qX71A3IAw8JRyX5cB7K3Gtg4dDc096kmeRPD06qapL&#10;GGAWCXgLAHcMVHji2SJVJvFjIvogccQuP3EoCZ1nrgiVqBu0m7W61QvQpUpNVIoMkTA8led0evKR&#10;HkqoYkhEMg0wVPLBOjEkGObS0lBTylJN2Y49mm0x5AkG7LJFIv3ud79Du2QTL35lhQmGcIINR44n&#10;SnGOPUPglAYy5Q9+Yk9M5Ty1kpbj0l6NoJGtGh+Fcahs0QiV8MlnkFBt0at8gbaPEmLxQED0K4r+&#10;4JEqA8m2gF1Q2DLggb+ER7sn/BYTQB0yJQNHyHAEycCQoZwtb9EIGOtgcIES/bebK18cUboT6pzW&#10;TjX+ujBp3N6+//77std2TbYWJBBOiD4NV61a5anvQRL5tAlQ5BhMQ2gCJITmGAaDj3pp1ybm3MbM&#10;nXnauhUYap4IsdfccYtGypnQinkh8TQoDnKTWnU6KLjvtHgCyBFftIu+Ri0D9Su3GecrbH5yR9MT&#10;I2EVXFvkrZPj3LlzlMADOZBQyW3eQQI/DIILv7ee1uOZHnO0E7OONwBklxTqC893RV20/08D/DTI&#10;BAlDzJOzvLPOQXli7gkA5q3IFrBrXKgQrNWrV4+OjnK/KmMOsRMmTPAR6UiTTuIrWFDhwV75PGvW&#10;LHcURcR3mMlYd1JSSA/mRUTvxXZ/bqxpjxH6g+FQMJQ5RwBTZT4pz5w545Xyd1S7r+MHS3iQZgqT&#10;ADcLPTclCdf4jiLukBlxiIqEMwMIgMRVkBDh886XGb5+eLY3IBNmQeIP1dS5p2gxWq1DqBgrA84j&#10;xZMlP4lV5Dy3Ik7QwCThxB4LVgInbNyII9tBN6rAyknrkZfiTcaiQW2JaGKwK+NNvFLSEtouIUEu&#10;pioeDMpOAGRP1Hil2Lggs7du3SoXDR+meW24zH4/++67Y8eO7dq1ywnhUiwL5YrOhXdVDbOJlNKg&#10;OSKTaoX4kSvwyEVUiJMA8AtsADBpnVMknRPc8crPPPIKG36a8F3CuSpyk4PtihCGapG2tEgPbdyX&#10;xN6q9ldeeUVOKE6Og81x6+Y1MnsxAwPNtmtq1v2kTYbpQd/7P/iPv7hncErsuClq9hKW8TJPdrJF&#10;Oc3eRjIw4DENAJJddASFI8rDIMMoJVU7H11IEeWn9T7XaMAbwjlIEjAb1TCLLlVAmoNNwIq3jLrh&#10;WaeQIXoMeCSbJ+po47VBEkUykCOMkp83b572RN71WYdS9mpEP3KJ5IJa1YtlviaFMf092PTQRswk&#10;WzCjxQQbJsmoYSWjgrDn3mYuTySqQUBcBEUKmUgYaEGlQY/QcdSXK1GXJNhUnIqwoonABqTQxIzw&#10;RYKn7fwqoOzyNBNgw0+GPNPE+AKGt5B7yx3+mhhccEuANhk/DarEzl5qlYOyYsI9QEOnxBVW6g6y&#10;+Ps/bPAkQ7kV+QCVObs0mHgagisByiivmBYXkY1qpjE8iNtYu/BWcAlLEnF3durUMKNLp1J0moy9&#10;ePaF4EBiUTLL4TfffFMfg58AYp1MrlOl9/A/MlyNeCvirEsSAEASFFeHSkypSiRPPFiBRwZa0Vfx&#10;oOl/8sknghXP9HCKEg4Cr0uQ55GD0CJmDLwpHz5adNi4CtMAjEOFsItCFinkFI+cr3qXTu7q4Ma8&#10;b9++bdu2+fDySku3rs/rV3kkYfAjKJEswcCOTMColRVSlwzHwyMiLOJW/igoBDrGqJJ+mFECPjp9&#10;qasXnPBRVqMFTpPuJVTRgDSHC2dZl0hMIwoGmeCnV5DwWiCERrB0GHsF9Oabb5afJOlxMPnqczdS&#10;FHSCRKEtHHeg6sNcsMJreBSaNPBTcjoOwfat74vfOWrifqALIc1EYyRPT6ebEPQtvnLlyqlTp/Ja&#10;JuOBU9BqKQgnLBPkM2H5NuxLhskIBMzQLgm0D+YVp3iIqJU1a9acPHnyyJEj3UqGwyvIXMc4aa7a&#10;gXbSEDbXzXEnb1iVauJUa5AWEPgJoihKU+RKC23CBInWFQlJ4KBHnCH5hEQRItc64gTPdhkgEgaF&#10;Bnm2CPOKOfItWuGU4rGLRd2w+vnss8/AI2yXpBEzLUnurl+/ntcO1zx99913HcZHjx41l6/9O8Hi&#10;5BNBNmiI8oyntsNWmzAkAZwAyEsIsaH9CV6nJrGwwcm0uQIGhgZPAlAFjKQThS9+oiL9MUNtPcgi&#10;ZgjHVcFGpomNUs26IhQmJ4Q8QwIqyBMAT1oADy2FeLYXV1WCuaHkCDu0Jk2aJO+j5eOPP9Y45CXN&#10;Ygp/UQuDssQki/ihSstgkSoymoUUVIqSzSuFQTP8HMQGGRoMBHpa94wKSqQWzkG1CyrpZLG7i3Wu&#10;aSX94wzZqKS5IzT0e7p4AgYhVQinU71BwiLHFZWfQBpeWRQXaemDwHHlI+ydd95RJoLo0uASJos0&#10;NT3FE5+24GHQnf5vi9SaUAunGMEpVwVO0sYGW1a0Epkp/zUgw0ZvwbMdVOCBodZxRVXk2JuAV5gh&#10;Q5UgCjdsCNe4lZIw+ckEv3QKhSmmIOFEaVthGmx7WRQ+LYwjYQOSpInkAQNXMDBnHcleMYpz1yMy&#10;VuABTwLQQ6cCEQWYQVq2bJlqwrxLkpSQiviv8GMeOUzQgBxzK5WAhog0pkly3BbK2fLTxH1OFpnb&#10;6DR1matMii8aawWyXUU7URyuDgAhc1tSwsiZOHHi8H+Njn8dTxvVT9ldu3Zt68Oh2CWehEQXKtQy&#10;NkhCAqQhSyFkGg/AW+ELSWy77mBbFKB1DklRwqgQJh9nhHGia5OnDSd8JFzq5kUXJh3JF0h4NC6Y&#10;kSC+HJScX3zxhWIUWTXljuWQw/wbb7zhiNXepTF5jvtOcCx9+OGHlChARSFvGap8pA1WVagVdvlo&#10;IrWsGGIBuUNOVoiI9ohGzIAtGSzW8aiSIbQ55FCEMTox7xySgdZFh7xk46wrmp/ecgQDFt0nPLFk&#10;IicNB5vPvEOHDt17770KkAtuDPFgOG4ogRMYpNnFIuQbN24EGMMwCI1YgOpyU1d3bIsyQ/DIUtuR&#10;LAeoQpTqdmQiU0Axb/7WW28pjc5UOLnpkJJ4Dk36Zb6IW+S4kjS3sT4/IiM5w56SkHwmDg9Klb2J&#10;I3b58uUqRHPJn4YSEjO8ACfMqhqJskeMsawx9blQzgFU8YDCtrlg+GTBAg0YsU6YKj54JRFtVDCc&#10;IY96MZOIBgdIUiXA9FghI+qotJEtb73ybO5+OmvWLDyGEI9M8K7vfacdamSSLd4KjPJQSCDxTjYw&#10;gXeVYMgD28nzV1Rk1e233657KhVQkQuzjOkstGhuUQMqd2HgF4W8JgAz8LwzvLLXxCLYPXlkhXze&#10;CRsrHOevn0ACbHCn9sRZwt7SbyNJVgCQys4Dd2cMaKm2kBcdJoh5Vj8kZacJc9jwioOEqcW5XPn5&#10;4P97aqUEuHjx4vHjx5WutEYOZ3040gwku/QgCodylPvKWHulRyidIra4RwNWktR5IQfGdl4Ab4sn&#10;wkXBOS1PnBa6pOPcLV7vcILu3btXfsq606dPKz+1pJPqLIrQlejcuXNqyVt1VRUZUEFLLTCeQqBX&#10;mgsNJnU6MLgJiYjgzdCwZLU61/V+Pfivf4iXXmyCImeMtOEvd+SVMuYRAim3iBYeIdPc4BFbFsEA&#10;qY8hVS3fPK3IFuETEeEgBlUbzdEIoUCby1LWTdhiyC4/S7Z8GW63S/818UqVecsLUfBWM2WLAMwq&#10;XVuxzjQGAOaXWGs0ko0LLNriyKSH19GFz35SwjWFD49m0qWBOyJLrRiRgVOxSCRG8UMY+Uj2LAO5&#10;ZvhpLgfoh3b4EyRizJnLFsl2xx13qLW6DT1CllMShhhKnTqbNm3SvmRO2pxzMschqnLHjRsne30b&#10;8B1mtJhwxJbhfwahoXZgxl6UogInIugnf2Gu4gAYC9WggoCUFQR0GOeiqx4G9G7wbFHLEGJGgZhE&#10;NbWUUyuRcAUJKzRLNuel9HM+9cewDQcqtWpB1ARC2vtuM+AUJu7IRmC8otZTlFVEe4f/rlG5AZIq&#10;EC/wbMGVMCEZtxwxlwDaNZ7p+fLLL50Rvhr1Q/xb9BR9P8mo6Jo//BwRBSQwDRU3ZanyB1gdCRM3&#10;c1A3M1BBQEWQkUJcUH1uSJJQCrk0804TczkwoQH+Dz74AJK5c+eKKXM0C6VwSzAYtAV3iF/96leu&#10;yDB/NfgvWR47dkzjcmZr40AKiv6AMWWuyXCEOeegtq9NaTg0RzsSyEtCgTZwpQWJILoMK4xi0qBE&#10;VgjfCC68A6vmJeE0PpZol21c0s7M3ZvcepzhYzEZDMctSdcBaQGiOGlqfFNRqghxBnuswiT7DcgY&#10;JqCA/ZRJ7ELPfxvNSUpNAZasJoRJ+slt2UOhruFpL1e7eXFGNzcY8tPEs3UrxH75y1+S12TFz3bB&#10;U2ZiNvy7OQz53ncpU8l0yip5AKp6AAAkkbaFNokoUWShygG+biL/QMKmq40nlyl0r1FCVmznGnNd&#10;qag1vB0LwmCvp9KinC1zGix6wmzCEVS0SCGLYkYSVE+qvMrZ3nIffumuJAjIG5nnmXV7kyFsF2dt&#10;JGaATYDa6K0k0EW/t+CJsmuKEoo048iRI7JW6NGlMJysNGt5lBuihijyigdObynhqaoQcWnDOh48&#10;mc4FwQoYZ8nDTK0tXHD20IN/sXCX9NQ7vEVOBz+7vlCFSTK7UXETYIbcoPUgRy+09CgYEaGTcn45&#10;TVnnMj3IkZlGf6io9uxVZqpAd9OjYbBFDVcvvDanCipNQT5gjKdoZLoJtShFI2AIiUaUsk5YVtOJ&#10;EBzyhePechz5pbot4HXA+MkQ0yiVmZQLk3VQydhuhVF7yWMSVEoiBDPmdU/9Eb3QUgKPXZBUHYRp&#10;oNbEoIpaYqwgrXAYtgPDqKegiAVJ4A0TTdNHBpCYKbfd2rU2mnGr/9LsKfQIZIsSgDnuaRQIE0Vk&#10;mFuB03HIKdQpVdsrPRri01PmcFknkR76mL7srdJzgzEwYKWGrqHpuTzSo3VVT33cuSsQoEpsTbl/&#10;JaOPPOt6o0ihCAk2Mk1P0REvA2BzGEw4BTZiCThUYKDEeeaKhj2E6AY4NPfWkekpwUSEof8y+D92&#10;CDRDfESOPExANjL6ySef6MP9m8SGtOSUM2z+/PmCqKz8FGUwhAYGJDg4JQny/+7v/k57t8t2x1X/&#10;zQRPEcEhnoWPvO7tZILExFMU+OtV/0jIcU549uzZjkCuuWWuWrXK6eCtW4jvYzitsy6r7eKIlssL&#10;7FkBr2KRDzxFJj1yrKzmOKrJCJnqoJBfDlR9xscorgTL8FMBOln7VzOcVhz305FpVy0IvQrfgepe&#10;4goloJKQsA/6zZs3O6rglCrMqQhB4QhDsCFTAmsUHa7moungwxJCBA48NaVqmBMyTY+Pgq6ZyGq9&#10;10RKyIcRctwrdVCgH+kmvNI4zI8ePQoHH9yzGADIusvdWGAHQ5ww62QVAMnNjN6kY6oEGQ+Kda6y&#10;JOQQqBNRLB2tsCucdX+gOakFgGv7UFh0aZBqXHVTYMVeMgQoryNbadGTvPCbeDpZ5YduKxjoE1QJ&#10;J8auJ1L8ex8G/0kOxE2bNk2nVrqQw2MLQq3IA4FnyHZ4FCpDGGTIotzlJnMQhkEqe+unXEGpnq48&#10;pJGfyiNaIkR6yQZx6vvJOsxIMEcRBylRosDY6CdPcWIvu6LIffIYUzbwSwLYrBNz9ugUPGUXYyKi&#10;Pf3t3/4tMUe+jbUGFrlGDBgmFDPTDAFp8EV5EIgH9TljxozvKRv8FxCZgJ8kowa0TKAl8NiQrNJX&#10;1upo5H1QyiXtGJNY0ig9YbMReABAsgsqLigPdgEzAQNmT+CZmz59upNehd86+E/YuCBSwiO0I9le&#10;PFixpSQRX9mlUKWxp+KU5PRQjm0yAkEJDYaj2jrAPn30CCmqBStsjUmNCJa3ImKiFjQF8KhSR9Ca&#10;GN6iTtpAImF4ZCIKwAsf9wnY1flNOUl2aTAxOibBxoaNQmyvRSAx4xVJkRIRVCOttsi6dWrFy08w&#10;hD6qTcpM2vCDam/N7bWFfh2Ed1iSS2qZPG0MQUWVCXOetki8AIBkO37wQLktTi/MeEU/GU2Qwl/8&#10;4hcw61O+ZXnNOoHaqC3DVKGWs1wWNT9bAVi6Um5u4pX4mksqCuUV61qHAInmf/zHf7jr6w/6cgcS&#10;5DJW5/Xlod0zhzEeochpCo912iSGk5UG4T516pSTVVZ3uPaPXUnSqUZ4KtyOCnFHCL8AjnyAPRGi&#10;ErHER+b0VQkjwbRQh6ueTlXfsswZsPn62blzpzQAWMrhX2vSslHkyU0Z6yoAxssvvywB+ku/VNnb&#10;nyZ+++23XnH/008/7QNXILRuftGGczBUpfT2uX/99ddjoEvDwYMHaUDC+fPnHT8SQI7JT3zavmHD&#10;BosOcme2n2BAKCJCQODkyZM88insrSHQ/LWdOUZFwU3CQdtXExJMnCkgSUgrmoYJYIiF3ERvVwhe&#10;Idl2juPEFm9FRy5p1266QiPKPrRI9me8jnYf8UiQDCJCrW5DzH3aXkcyxkjaS4ODk37mMCYQ9jqV&#10;ly5dKi7eclOv1h8QGFqoTOB3DIs7DrmPwNqd7XKGv5LZTykhhyW/HEAjsRFloNKc3j5PZSotYuka&#10;AisQUAo5Y/wRBnTL6ZcG/2YVxxoofvvtt+WWc9uVx+FUc2RGcnfksKqQTOQfqxqiSIiHagQOlVIQ&#10;DEkpWWUqMcI0AGZS+tKpEfgpyThDZ5XMnKhLdG9tpIFaP7lWe5JbTlmHq5RlCBLOeytLhn+CrwC0&#10;GKgcQmDX8Tur9JEanI4DhqO6XsCWxea0IbcbIuXwcFMOCZt4V2yUGADTDDOcfhKrT9FDiZ9MAM9H&#10;E5ptzEErLgpWrJuTR4UtBh9RKvDiSpt77rJly+DR2rjAnHXYKOGXuRUgqbKLEibYRTJIkHRIwClp&#10;DD+Zo9aVcOLEibjqv8O5fv16qanT0YklegDDLSv0WzS0TpQKh2xWnxJMHTItX6V+Yp6U8xEe8t6a&#10;U8UuFzxpjiWQ5JgW6a059gCDmZhdntY9OUIYJMJ+koTKsOikkW8Kxhl/7NgxdSWZpTevcU5zCnUu&#10;pS7JZaZSlyfmis0r7VVOGpziC4+YY0UUcIVJQ7jDDBXNBLhGM1brPgQwoKZGR0cVlHUClJOkp0DQ&#10;kEfmUUGDZ4kdIV6ZpLYnVGDYi5xoBEDaa9kMqfGsuziixYQwX4SGd9oHSYtOMiYoF0pWGvInSF6x&#10;xU0/zcUXqyayHTloF0TuAKOHeGKJTkM/QazepyLgpERhQihL5QDvmJPVTDBH3oRmvnNEaDBGv1jI&#10;beeTxuetuGi+epSjwkcYHx999FFB6Y8W6KRKuJkWSpIyVuJpsmQOHDjQH1nLYeex/vv555+7/7le&#10;vP/++4OuMDYcMLoiDfCgiFOOZ/4iFjAhFgJscwceFvGJZA4yQTNacAvVrl27zCWejq+ROr12796N&#10;ED2WAFr4pXIdJIKl0UsP30Y+XdxKwaAZOTLWYYZzqmQCVYE8fPiwpu3Q5QUHZa8nPU4vXsOjL4ng&#10;lClTJk2aJHCOUh9Le/fuhYSza9eudWiZDBU2avXMcQoJSt6JIlvEwgoGBM7XlOi4kkobJKhotYZV&#10;XEHLNN7wwCPUWUS1iIiUuRjJSW+dvgaF1Lr6CAFzDIkaFzw1Z2x0O3E5llewOXq4HFSJ4aua445S&#10;57rDlRW3DW7yrjJnAs/UOrkNepCMcLZgg5BdwLhMDIzmjlscGm4nWorcFm4cQuIqhmcHtpsHL1ST&#10;qjFUh4QZcZtGh3QRYAYc4Lx1IIscFrgk/DKSeRksJNBDICHY/mEkJKXgIdpQM8zTgGWVBocSkoWS&#10;D30m4ZB//MGmuRjIVwWvsxA28YTKdqrEUh770JFezgNqBbW0dq4YomvdW6Vor0QEhoBdKtZ571SQ&#10;XuhmCAbpQrMCFl0B+N6HwfDTGearSM3LRbcVevgCBrusGC1aYRdgeuh0tplwClp0Y881RQLhWirE&#10;AA0mcLoI6w7QGhy3ImbcAR42WwjTBr8VQ5gs1tr4SwkHvQWMZCSQQSb8MkaWd4galAuBKKOFDAy2&#10;+MmRujnwFGpDJmx5YkkHpHPYOjnF2b/4i7/oZDXkOi/EiCGXKiZo82SRL+BRRScHgcQASdoQYshv&#10;SW/FK+24ZIXK0xbgTWznL5kcDB55Tyt8t2gSA8hxbSITvbbHIQ1WON4nNYRiB5s7RxnIL4kNHgFJ&#10;AoyW5PqveQkQnPJcRcDse4UwKmxEjvrR69WeFblkEQBzDIsj0+YmAACMbWjNsUFMobnqqe0AQIsB&#10;W7gMITHDCuSUeOtntLDCF4mhdMXaW5FykNhLTAlT2B+T2EIVDWATMASLLQCgquUJh7e8M1wuLXKf&#10;8iKCeeZEn1rWuaDwbU+5UUyDZ738NPBMWNGZa4uogwoJJYCKc9KIvqbm+BEs5aY28d/t0EY1i3/C&#10;hlLCGA06o7j0R4I6nRake+hIUlFOWvGpp4eKGklMckeUhcNPTZmD2pr+5rYEEhjc0f05SJUW5+NB&#10;s9ajrTtmvvrqq/5du08++YROaSarUYF55ACGEysloafjBNtcRqkhNxzhPIVf23Em0cmEZPOp6hPZ&#10;qQk85p2db7zxRn/ZhQCcso5rJs4VLtDp1bhx4y699FJE4W3y5Mlc4CDyGRqU49i/xKHwnX8OaXZp&#10;kMl895EnXaWN6LsfT58+HdWekkcSDv8Cl49RJDtufSlxUyBuuOEGKSTNHFpPDv7HowZnBZeGzlRK&#10;1LucqaG5rPDaKQs2qLApDQHFjBPEOSTzgeE1eSxxwYo08BRBdnErvg6IDjYnokuDkBku6C4fjrRN&#10;mzaxJdY+wX/495uOHDnCHR/irhoiK6xsOb+co76kMWwLZui0HS0qxQEnOsS8kh7SQP8kYBcrQuP6&#10;65hzZaEEGw5X6S3b9RBpyah1YoIlteTh8D8QS9uIipUutBMVS0Jc7QxHGcP8YW/79u379u3zFFrI&#10;1IwMEK0fXvEMLU//dTIht9YgC2WA0AJEIe4sNveKFakjfmrAohwlaZ1mNYx9jYAzklgq26LqSmXF&#10;Q5IqSe+nwXMy3jLRk4BhCw1+gkTP/6Tszn71rLI7j58MJTKUqpJAmD1jY/t4AgzGLuWiu9TXkXLb&#10;Sit/Qf6HlqJIuYoUtUqqqiQSXQlFAQ2hwlDFYMB4AB8PGON5ADxhGxtsH08YA/15n695ZQVFXb0v&#10;Hvaz99prr/Vbv7X2fo6PTX7ZwqZ8lxJWwVTk+is6Nfc4W/hIdVvBEnqgqXyoEV6xUL8djWAD6kBP&#10;wHALnj/72c/6+ueCWXaSt68n3mS/ytXVAT6ozP3sr8JqkOlw9SRmljxLvOpQAmE85pRrI+Uo68KF&#10;GbxDfZ/gqhVrue8c1bFKLWtJNrBHcfFkIW1s8BxgG/0aIeONI4atGQABGm4ANDTVQYI5WY3bwipo&#10;a9JJXAyywZNtlIAFbsLKEshQyACJ2mnHKiZxn3fsN2tr0a92M4ZhGoQlpL3sS9KUQZIs1LEphWZp&#10;tpA2LQLoeNraRqtXr5YkgqtIuT9ZYtCIguuWqhAr01JAcgJTQJ2v9hVHaslogsgFpwXXPAWLzczQ&#10;bGQQwvodTlwmk6koZ1xRk4rqoDwyyP0kHVdm+UWJcc0qIJiFgF2opZyMZ4crAvOUWubZBW4kGUMb&#10;TIixn8F8NE5ACBgvUlR5tRFPUVcRESCqcKBNYzjf7U5MswuFQICzxjyF1bglzPBsrY3osdYUYKli&#10;GxAsJ4Dq1uorZ6qHDzhQ8IXlnaOe/GIbO5VgELGfGVpVUqVTKFVbdTYeWu6EFmiHkCUYguehYSPG&#10;2ELhdnA6kwBiFwKscvxkAFiMU8V4jPVlnGZNuaQEOAojGxQQW3BHmAjzzknDZhoA5fxQLdsIqs4k&#10;x6pB1VLlRCc5paKiFkd8dRl0IirEhC1EP/bs37/fEuiha1VLrcc3PjLApsjPSBqUHcarNpmKUSoA&#10;VZbbWl8BR11MYDyUylNlQQ0nBkOFji+CJWe5qfAqhsYdbK+88orvPx/ujHTUwVOqrlixwnJ6JJHs&#10;BjXX7OXSQ6EA9RcrnHPGjSCGvFPeAW4JhgsEEHx7aDDHKHTlnaOOqSLII3EBEczdRXbu3CklnetG&#10;+KVQ+zZ1iDqqXLbc0roDnTlzxvHkrHVLgDmDKWEYBByooPB66NAhjquTPhHd3jJPNMVUSmKaJ0s8&#10;nfSM9MVoO2vt4rR2axF0J4LQgFQiyB2D7klgpBz+7DdIFV8meGsDbEAOmFIKVmFjOiF9ljlWbS/A&#10;PlY0U3zG7H6IAf0hsjea678rDzRxXQzkCTZIVFmn2YX1ZT5eChiiw1fWeRoRZvYQEDagG5GfkkQm&#10;SxIdrepT4yHyiRzSGKdES8CUJxsUL5fxrsbIKhOYRIxC40ZsxDDMRqzxVW737t3CwBGfsP1AQFFQ&#10;Gvgiiyxks/zHCYHHEtwVUfbDTUgwwy75YtAqLvCakr7tcE7JYwaIGG+WvJEcVP5wkfDooBv+LorZ&#10;PKKN5TQYdyBZjq8YiXxsMAu0FtIGGc1emiXS1avQmKXNoOW2DjFTFJoFSDs6ZiBDQNZxYenSpYGj&#10;4TQCkO/LA7b69NAp+XlK3i5G4E8zMO0lmuS785IBjo1YYkdPG1llnBfYAhw2c6eqnX6+e4oIO42Y&#10;1eihwSpeEGA5BAiYYk8cYCScdQSRjKfIOmKVFQJKjGQTRxkroKzFh6efftoFwivDCOAqzUBmmNIA&#10;dgXaiN1RQm1iOVOZYVN+sdmrQc7iMxnpJpktVCUdElClM+NJEiCZsxwBBSUopDIqozYlJmnJpJ+k&#10;Wc8M8LRQ0yfMBceSQSBEM1Mc1+FO4BBQdCS+44QvmBnNxMsTvF5J2sKrJyio4qBBuKEoMzjulXJf&#10;KqaIySnjckS4uT8Y9T/Aiw+cElOO2J3xap9i4u7vMgpwVQ/lVEBWQQZcyo5B9c5ysXBooXpVCAmd&#10;fMq6bwNuWmVEpeKUgDKDszri7gMF5uxU2TR9rjGDAWox5Ry3na9V1YkL+s6VgeZf+5jjDrOJuRBI&#10;bREEAhJSYlzDDSO0QUB5gRL3idnLrUWaGGeDMqvC0Mkv/MQBtdhGqq5jAx8cD674wg0uCpVfazs8&#10;NCeWvTAf8m603OS7uIiRqkUVhUCwiv2McbQAlke0KUoMoJ8erMZzIcAiVVGYuIYDzn4VzFHtkHDG&#10;M150Oo0Ei802Ivzwww9znHf0O3J816p1doEqtfJCCAyy7b333uOUAiLfLbG2fKEKyJZIpW5UCmm4&#10;WW5fLmiMgZiga7xzcjPG09HT+er06SzXxFGkDDrUHXh2t5ZhtoAheN1glHQR1LcLfJRuCWgXFnpS&#10;jlpQdZqS4aB9FVWAODspR0UWQr5bKW5jHVKB10YSEwKaXKDc2TxhA4E3ISGpg45XmcxExgkzn4Eo&#10;NiQ5tn37dm7rQI2T9s6C/pBc27hxo+0nJydxtyxSVhAduAySabaQutgsw6Fsigz3PFkpH7CKqyIk&#10;ojiKPaD37CxBiPJclYzf9Cia9qLWSHsRRl8jIPAkgJT66innYSGHCauwXulsLVAQ1B1k/L+deued&#10;d/iLCrLU56A04w58mOc+BRbQG3EPolMTIWCKqCoATw7SzELeSQxHtQMPyUDBNU/OCpWtjXt2RbAE&#10;UJVXS7jDZXYCJ7/oN0in0Gpe2SDDbUS5c07O5FQgUGItzO1iFeW08YiMhu5m7eVZcRQIg55Y0aGC&#10;BvTMnDnzxZv+PsCFCxd8NC9cuJCqzlHb2YVOHbsY7KLH2VRxUEVGDzG1l3y2HUpkv4hzwdaaMwA4&#10;FmoMM66mCLopxlNukLwOKDJAx5Qt+MIMHbh5slx6MwMOIkiPgosMy5cvnzNnDvRUFg3PPXkt5eSY&#10;yqLqSQF5IkYQkBr6CgTDWMsA2eXVk4C8YjMbyj1+MS9f9BlWvLCinxZiC9dsJLNIErA8YU7x13Y0&#10;69u0tWbtYoowMQZ0ZFaOzSKwcQTwNGIJBCJDeBpnG52eXXp4fezYMd9PMFQ3wWh5DsrKYqdRZZUn&#10;tWb1ZUo/8bKEABf4LqamjLDNpkxlgI4R+iWptYGDqCSLIAfxwaebj4DPPvtMFXN2QsmBqkqqwoxX&#10;15iKKkz96KOP0E/R9C0ljixxOZCJBqUknegnJQuN+EpDTDMlK33WvPTSSwxmIRidK3JcHeCvfV2t&#10;cIBTxEYUH/44s0u5MKGEvWIUv6K6hc4tFuqgMV/wB9ttIWoCbV991wWnlNLhjGRMd1bL8YG8Knrz&#10;TwFZ6Fzsn+rVnBb25Qt5t3zGuKG6F9pONvHU1p4+mDCB+/hvIweSW4gTrp/JuYg4XF0OWEuMQgxE&#10;JxZaS5UYcZz9TiDWklEkAS5wixcvLmWqaa5BU1NT7kOON9oQ3jgblD4LuwkJk2PCOa2W8g7PgYCi&#10;vNCBYRS1u031TVHVV6bDjy9qqRDrS0OnptORNsQgIDr0szN8tPFfNLpy5QpJna+++spytHFS8kJw&#10;+c4kX4M2ZbApZdxZA7E8Nessg5tAY7ItcMN9CC0d+aLANdaGMDIjrYxDJFihnOgYEVkCGDUhrtyo&#10;OoPYlgDipBPFK1rY2zWEb+zwevbsWTnACKQnhovwhYIrzPivT+3Zswd8s2fPdpI5aPVt3JefvMJ4&#10;e4GVBeiFfziqj52qs1fmihaL5SoHLDHric1eKSkrqqTGy+em7EWDOBGWvQSMIw0uelVbKygM4zzj&#10;EYKwaos3Dh6qkJKbrjD8Onz4sAuRsBVv/mIV3kBD27x5Mw2aEkNAzAReUmGnq4mKwM28YwbDeMdm&#10;huULLzxZLk5MMot2woFnxjGYYWRA5GnWeAB6tYRCUxrD7BLI7OemgwR3Oduh0jGjVQsYAxDjsoU9&#10;+hYyo41EHyYARwmDUgJX9PGBpFomG4tyv61na4eromw7tkGbfmAGe46ILCjQTN8FhQ0IKu3tzgy+&#10;KHmmqGI/OzmuZBREtoE0KHDG0yAoSHZa66jXjIcAzXTSoBw49T0ZExo0MI82LqhNnggAAUowXLjd&#10;FCUPkgucMm1QoJFBDXLIdYrwQloCxC4cZHA2dORw04i9WFhMwcgqW3tlJ2IgtkFFVqLBlk7NbLiR&#10;hDkBdvLIoEY/AZrtYl+76MDBk4bAMWuVKeOe+mZtrQMcfWIsxCJPwhxnHlOZIaPd6NUvR8jSpUvL&#10;FGttqvpkf4Z5pZ8SDQgql49ONFBx6CQTAaKoTbMKDShkuVWcVWfFmjZi4mU26HCGVZQIrgrr60pm&#10;qVk+GsYX93H75JNPGOx0QTzKlUViSqHKqNnLLsoI483S5rxEBnsxwBkJf8Hlu60ZT6FyHEV9MyCA&#10;CjD+JFLWxI4k24TPcueHPh/Zb5WN2G9K/soOQUEA7ggi5hhRnZVmcZSqCOaEU74rKdJKxyCm6fhG&#10;v3btmoVjly1EG6VYsEQHONBDFbszye6YLD25owg7LIWbbUKpxLHEtxDf6bdQbRFBtW7JkiXOAMXK&#10;54FOp6ZgsdYHFWG4uZCJUZg4WmQHiPpjaVZdv37daUQ/nTaVFFI4Z6Fn0FRQ5LJTjRInojyiVlAU&#10;W2koBzFEaCBmPOOpooRhnFKEmaQjJQ8ePLhjxw7njpAJE2Ru/gPXvXv3OmvdzM4NDYz9xVbLNcKO&#10;WE93Audl305uMKqQKwIcIM9aWOGV6OAeGzCcGLTRTBlBG+OMRDDWChNTY690QHi+gM6Rxx3jE3Dh&#10;v+DBQgMlzgk531BWyO3KCARtewctJ9nXT0jcJQUJvgTwe+Tl0PSFf9asWXIVjhpmSyd7Sz+WCTaB&#10;ceoqJTiKN1TxAZvNGlQC+FZ+WmKtjmZQ3whrK5r88bTQKo3ODhKkJAma+pVaVinfDhtxksDwYolq&#10;AiZN/sCE767DmzZtyiOO+ygXCTt2kREzmSzqEOe+i6c0oFalBro7BKyZxAXBoN+rPtAZzCNGGrS1&#10;V5aw30gQafrS1XIlyRJPzpolxn0KeUeMm6aw04it6c9rvrQWIDoGPY1njO0YQJVXedWmdiRMIeRZ&#10;RUA5kLeaRMINOiWD8hQg/XtscLj99ttXDI1+zULhZmQRpBmkYKdHbrsCk6Gt+5MSQECHqeLCzg5m&#10;Mp4GSzmGJeYIhwOGKFj46cwwC2pJy6lo1h2CAfoaNzmocdx2Qu+DVSlROJRgFXnLli0uqkoAq7iv&#10;dNLMVGHFBJo1dw4gCKssYglkJDy6VlsZYISbljOYnW2qzwCWdDrKMpLVDtupQbRZbpXoeGKIAq1x&#10;ISVCL2kphwDk9YkVLL6TtymdjZMnpsHE1qU9Iz0ZQK1BksZtx6qi6fqoBEt8gKu8KOEpFuJlCW00&#10;x0wm6cBf4w7jEQ+Gkl254GlENR7zAa7DWhdrl1o2BI6NdIwnr2MXOoVPdJR1qFJiC46zgSp2vvHG&#10;G+PfFjl06JBcE2WFDGGcxNITvH1Z2lQE7a58OzkkrFMBJswALIXWuiU7jcRUlHGATucHF3BAqcVq&#10;R934d/eoYg/ucRMT8AE4UYhhXoXSiL5y7FURUyr5aC9TuGojZw/HNfpVTp8omMYMHGMPwLlpF6bO&#10;mDFDLivong5UG3FHHMnQQz/cmMo1LBVcqUdAUeLjggULgKl2+RJguXrlHJIvzMZYZcoS20EJVh2B&#10;DAAgSxRD1toFAWBrF0S1I3x8MqpvKpumYPIFyDbSqdHpKKEtNOQvd2jwGmggdWh1kaVq165d9PAC&#10;jTnCC3HHMdEEgqRoX7FTY+HpuuNYdRLhqqcpH3g+yvu/1Wo7d+5kLWFVWmRhS4/vH1OO1a7ITito&#10;fPDBBzhv3EVBEcNeByphX0TC5zh/6623SAqTM85NCOfnzJnz4IMPCij7nX0sF3oRZyeKCk3JpY/P&#10;NuK119HhyiZnCejFgEvk9E3rKwGgwT/mOkW4pzSwlQP9nbDXXntNUPmJQMy6dOnS+M7ldknhvHnz&#10;cBpLpNao9P75n3sVOXuDHprqnSAxS47JcPxAJv6QVyykYoeBJSJRxdEROSTgCWGzBmluqpy0vAuR&#10;JeqF4k5MFImRMcKMuXPnRmg8AxPhqnNscMNwfEIT+YAuAK45Ll/9OB4OtpAqpvrjGQg4OSCG2bbm&#10;mi2qZTblBYPdKPWZLTa2szsx9OpH3Ez1ZKenWY3ZShuT7KUx25RNSdoCv82GiVcLSVJIwC5eO2As&#10;7NVyG2WPvimYw7/CZ5WgUNgdnIWeeKNkaFBCFfYzoPieOHHi6tWrLomUzJw504mlMppVg6jiL6va&#10;kYUa0ARXvaOHmCkxNW45O73qoBNaSwyY66Avk3hEW1WeTmRz6QFyJR4ImuSkKpxzDXSe+q72NNhC&#10;yXjooYcEWqKuW7fOHVEqYi96i7jSDISyWgFCRWaoPuJOXoyAEDgGicHHU4MM1xQXZgCZ79hr0KsO&#10;e6hlPFO7CliCPFKsckwhR/CEkWCxBCtsRJ5a7vPL8WmcwgTM2sUSXnv15KlBHQJlk/ESHiZ8N2jr&#10;TKLQWqaKplggMGLjLb8wVhAhFozqXRSNKum3lkeKoKavaO7Zs0d9YC2dFiKY7Zzcto6NNqpY8xRR&#10;Vw5/Fd4sMY159jUiPXWkidixnCQZjQBLHDYA7CecDgNp+KMfjf6lCOVSkRVQ2WpcHNUuIEd4CuHs&#10;/sQ8BFCInMeMsYuvBTku0EJJFbVisWjRInrkMkDGH68sYQDzpANmIgwocAZP1Fn6oQoTVVTdYKQG&#10;alyNgaJsnCRnZYfQ4zYBBGM8w4oLoBRYhzoLu3uJDrVOI+ZJjdguuELJfq4JAbVSjG1uOQSk89tv&#10;v53ZzhvxEgiqeKqAW26Jc4JVnLU2xw8fPuz4EUSmWoIAQPAZ1xnm5MZADOeyCHKBXwINRjhbAnCl&#10;nrVIgts6lGuAJcMqDRrMsJ0DmONZqIZAkv1C076oAuSSi5gYiZ0vHDZkj0uJa5abkNkux6lyZKoJ&#10;3HRLkMI2opnZ0vzXv/61cYlMwFP4qOLXgQMHjhw54hRzV+vUlwtCk7Ajtj8vR2/HOULCXIwQjAuI&#10;LQqSTvQlO1gE3SvfjYgR2CeiCFNoZy6IeYWypkEGKQePZpZGjgnAs88+y4J+rr1t2zbhZ42FfGA0&#10;g44dO9bfv9bBKpcvnJYhtmdTuUebhZoc8Mo+DabCww3j2CZ+0qxyAHpNkAyKU68kKZT/kZsqg2Y5&#10;yVtMgi9OyE+4CLNZrFJ0PEVxyZIljzzyiFWEpSUfxZU2/koAJRXDIAAHmFYQYe1K6ArmJiE8SNmv&#10;G3haqAHBjriCxLaTOeBmHr+8erIfFIwkw3GusZw9CeibIpNfsprL+gRMEdBnjFezlmC5QTgYlGB8&#10;sVzf7p76fNchNlg3+gNRUFALDdimWWOh6FQLqGWVJ7V2Zz/HOWVQBZS9Iy4P/wAbduoobU7WhQsX&#10;Wm7HgkW/VyWJs+BFG1WYv6Y87Qt/BpPJBuPup7YTMlFgj3Euy38jbENUC5kkN1AFs3nhqLaWXwyz&#10;tQ5/uyFRSIlBlkhaBd12QunyrqK5fso0JCRDv0Y/H+Wwqi1/1FBeswS31TuzyKkKOE5szQAphBKl&#10;VvUO36qqdRiv0WAJy3FSuZFr0JDztJl1r5VrnLKcDZkNecsJGNGxEBSevAsfT0lk3wR0rKKkrfVF&#10;mbzUI4BLpYO8ZgbyM6O6wAAy6ogsltSymzap6ksIZ5hRFCDMMJqp1bFKn0IcE0T2v//++842n1zC&#10;TQMCqPv67MQWT2AaBy+4IMkGNtOgiWA2iyYZyjmCojrKE/1mbUoPkLnjMoRyPn1g6FPjySef9HWi&#10;1Kqtqqpqy0iYyzuWW2J3yn2CbN26FcEodDawzaBi5QuBp7hhlcKFGGYRProiycD00f/kgz0QgxtC&#10;OvmUb4eKJ5LAkzZRrnLyMXBKBGbwiOXA5+OqVaswCs3I+8SxER6yFkQdUT6YaICVTemBlQMGaPz1&#10;MeB2yAV+ecLEMUlAIt92221RcfxHj8JBrVX2whbbmcVYZkuHIHKxcOCx314J20hlA6yzHALoqtaR&#10;YaolGCgFaIODVwqx1Cqwy8q8AA4czAoctfCvthgBICM7WRRbRroq+Xbse1og3J/c7eQsSaxDAwhT&#10;C4G26AqlxjoynUEY269oac4aS1yXVXJuOtHg3B/P6SvaIqWwd5nuD9f1H3/88d27dyO/hWL0b//2&#10;b0Y4rrDT+fHHH+NA/3CHZsdly5bdddddahq1ogNV5UWIreU4kvBUVVFD2Db6F5rIuanhHw9Fgueg&#10;lHX60DcIboeKLTnJMVQGkNvu9eF/mGM5dW5t1HEMoFg+/nUAwrT5rM4UhY8FOAdKocI25BCAWGtc&#10;SARb/BLDdWI6agSOGgS9V7h7oq/ISQzyagGdmiiqsJUGVhnhPP4ZpMpCe5lSah944AFklbo0IBDE&#10;RUVjkjzUIIDu3HfQCpWrn1uMpwAQ3rVrVz5qULJKkEjSzDCW24vXiMJ4FrLcLjoa47uvMUafbZ6s&#10;8hQt8vWlqOoDJa/c78SikH4djWuenSvkOUtGCwF+AVy5JFCJNEISOSikFto6UIU5tToay63lvgyX&#10;iuUP6ngqmkZyuR+t1CSVmwqrMsBGlNvIvhyEoQNYHelv5uQdC2ljSa8udqBjBoMpMeLeIzqUkGQ8&#10;80ypC3BGP0/KaUsDg0FhoUFPUKhl7LGQ+5OTk4qam6lLfb9VL4sEFOV4ZwtxQWOJwVTM10EDvLWR&#10;p4zgNfftYsrWVhFQSc0qJapMYdXIVFnEt0PCLJOMKxOU85GpVlFlCj6mCFtiOfv5XhZwQcoYlCAa&#10;93lKJyhEp3pdUhgHuyVcNkiJcWLoZ5CRFLLBq+00ftndIMxVYYVGalcEWAh2wjbyTDlKM9IrrKjV&#10;5wJyOqU6LZzQ0kQpFCxnlXNRlYQDlIBsF8DaF24UOk7cV9QTpGIb8PEHvKqNOkObERbyl3IkEUGc&#10;JMkXKYZvah9r3e/PnTtna9G0BXg5ZVO8hQbvbAdA+4qUwmUJAfajh8YLNbeTUqYrvhs2bPAlBHDo&#10;SfNxEXP5QICOVXaq79zRrGKtWDgzbNGfJRFQA6FXucNYWNlUvDp12KlcmOWRw0zIFH3LwUuDw5WM&#10;CEp8JygE8MHxw7zFixdDVQoT9i1FIbRBp4wosD5vfPhyE4yZChPm0UmezQaR3CnVwQZqBrCWZvYz&#10;0p3S+bFx40anjkzhIPMYA0ZEZbAGHCziiAAZzyNxwU+BEDhc6lrAbGgLN82aEWjAnKQpJcLIpUuX&#10;WPLmm2/aC38YRqbKgFoVdsbDeceOHcgpgi5APjSnpqaOHj06/oWvmmPInUAQXZu4iWNMAjUvWMh4&#10;gYaJWZGlwWlllUsViDguCpSD2pcxPeNfF9ccsQadtU5iYtjIfvivGf5XOZiGbzjjQOGavWxqlwmZ&#10;I9iwY/q/D/8XcZ4AHe3UO6yVHoiFNM5/sbGHOyAKMl0shYGW7r+4jvoWKl7jH02cPn2axQgk3zgJ&#10;WabAurIIPiwXAOTTUIqkaBkBq6dZUWQ6yUqGRoMkN8V4TkKt+GmmDJrlJA38EioQGNShB4PJoD57&#10;VIF+0xVMcFFfXNOwjU6Y6PCXzejLKaA7UPnuDvHpp59GC02eE7CE+zxlFc0sodbTvrzgFFaZQj62&#10;ecUDluS7p6Z+EY5bOkZYRS2bvfKaNq8KBw3sL8CKciXPKeJZnxLazEKYng5UjQZinsbDoTqLvp6K&#10;stZg4x0bzhJ5DgodFzcXixzvcMU2T/i4Ozs7FVy724LZdhQCjmMRri9dulQgWK6pGgKE04goqRQy&#10;aJPkKbJCgIWoEg0Yw2yzHIFttklg1gIBMsa5E0TWRiSSLGGwexXlmPnc8IuCbn7lXrWmMqe44Lxn&#10;lUiY5KEIIj9rpZMUoAcgOjYiqVpRKxxg4SljmAE9NjOVDNdYAn9TQkksy3PHrKa+2L26YwmzLSfP&#10;a76QdK7TZsQscPTt5UkP3601FdSU2M44dhm3HTEYQsZGVEFMZql3jMdqDOeO+qK4KK/qmtuPRFZ9&#10;LBesBQsWKOXwtDWdGrNpwysbMU/fycFrJa8TTi7Ijj4U6JcvoLYXq+DGBlZhFO9s7dVGxsFo0FOx&#10;lheCwmsjZOBmI47juVgAB1UG9o3+52uytZ+dOKd9o1BFXviIAUSHEjkuRhwXR7HW4YhQoqIPdNsp&#10;ZYrY3//939tU9XO2+RhCBvafOHFienq67VgLHOSxEaDUCnWSfCcTwpD3IUEPnAPZvlYJAcRsKrjR&#10;gx6GCZyn0JCEg3TgJmHHoaPFzVIK47BVcsGBZ8p5M3v2bJTGUmTOcThAhhlGrOUF74QPbjRINB36&#10;9fkOf/EygtuObR0HsyiDl/2OWxsp3TCBDDMsxyIGeFLCQgZjCFZD2CvX9OWsEuGJhDChSiwIcNYW&#10;fEcYkkKAq7buZx4WGuTL/v37VVQJtWXLFruDhRgX1BMEwwfGiPvx48dfeeWV999/39HYr8Ls/eZ/&#10;N66tX7/erYIA1jkp5W9HqWCVzmBHAM25Jkx9oULPKSYFxN2JZtDHse9Ox5yvx+3bt3/00Uc4MP6T&#10;3XFDeHkBEwRjJ5vxDYExUKSkM8Qm0Eg8bI+pmQIdbrvFiJld+eZkFRV8citRCuUSV31HM8uFwl0J&#10;z5zNjhazLsJ24oz7BSOuXLnCVuNwRGj8kKL0SzAURB2axSBuiYS+YBSzTgJAS2O2avwxaJWGJZQI&#10;PBkdGiykxFMjyUkZi+um+Gwqssp2CvEJvVyKIxDeqyMcZJW1ssKFFEuAADXFAixui7AWXennAqHx&#10;HSesBZ3bDZPYQ3PG2IVtmq3zUb2gnLV2bIRMYgY9aSBsBBE9ERFHGeZpRMt3I/AhidNewWU7T1gZ&#10;t5AeMnYZ9h/VQX1PLKcqfOwuGeBT6eemzOEyxhjXNyghdSCpBEgY24EoevkY5b566sTy6u48a9Ys&#10;kEJAY5Vd2G85AU/gsxBWBulHKiBnvOaoMM5I5hkMHE+wMNVy4dBhKhcYhrReA5Z8SHpy1qwQ4Alj&#10;JCdJNdEnjrujjtwjwAwsxQTxpRDJ6YeAdNBRpIxQy33LUYJwTzgwUkVwoxJ06Mmo8OQU8xhAoYVe&#10;aWCVWTtarp7SjwNe7UWzU6fxym4N2gDRASP3TVFFJ21w4GOAdD5ZK162szUBkpa0iphd9Eky23Z9&#10;Y3FZKOlnufriaCEM9r54XDuq/lJ1yZIlKjUXcAnUIMVAT+bZjiWKCAMcKhUpnyBKknx361co1RBY&#10;sU1jgx2pRTAfVaLPBn2OSFJ9U8QYAFhx0VRA+AglR0yRhK3i0++IOkts1+G3c+dOGarmsMqOnrSB&#10;whKW85fvUsMuFEJAY4yCJtCd6Hy3L3qosDS/+uqroJPy/ev2mkqI+ar5559/rrjLfUuotZwXSrOT&#10;iW3OMEyGub0oxBM7iqMiA0a4wblrhKgxD+clLCO5xkLOqp8sl2hGLKTQEvaYVcRTzjukgqEzlfHM&#10;4Ai0lXGuiZqASjeaHfCBYGEVQF/gRI0AUlELLiaJmpsWH6OoQFCSYQiJWswgbF/mlarOSAJKDbP7&#10;ebUdGUyYBnbaJZ5olnOHATqWmCImyvokpZJj1VVMTEXTaYJm1OKbHdGMg6qNcd+4wgQlnzckL1y4&#10;UICuXbuGAKIgrJ7sd446p2gWKbA4pBDbuMNVyAgLkGPYR9HmzZvFzisa+2Z1TXRUo5aK4dQnwDYH&#10;mYsjGqh7/cG/siYu6j+vZTG4xBoPAfvoo4+6mox+LAw7pQTjOYBPpG0jfoIn8Uj/r+H/A6qx1RmM&#10;rMSY5fS2vfJqiaiwTLMfr6Dg8O981bzCQqIKAIgFBtye0gbE8hbiwgBlfRTUEVQCoGe0vqjoGxFg&#10;zpAf3308NTGQMMYJ02mEQjh6WqWRLMyAFnskcNiLnyIihAR00EsBokpIuC/2RjgrEj5fBL6kco1w&#10;Czl79qzQIiWXXXItdKnECapoYIYdveqgIJM0LkCbADN4xH0yZpmEskwdE9o4BpABWvgYMS4n84WD&#10;oOAyisdaa21nkHygtYTCYJFL1tJQUSZjX7knOfkr4cGiiklRfEAXI2jgJBBQ+pHG972YfvXVV2J6&#10;9OhRq8Y/mZFd3/3ud2UdVhGucNgCjL4aKeGIsJpipOs/38OqbIQYy3XYDBwLAcVgiEFGqWIYY3Qo&#10;UTJEgXnYXNzJe5KHIU9loxslWDCzPxHEQFnnZCUmUuyBAJ4jswYHCm1BM8f1lUW48QIHqoP2hY8m&#10;PyWq6MBNUnCEhcywuyfjSWosscouRsJT3xa0qWWeVgmEEY60lhdkKCQcDvqexOBWyGiGDPuZ6tVC&#10;enhEBnqmWEjS2WCEhTpcIGAX+5oFI9h5Z+rMmTP79u2jhELXdlnsjNShWeCILV++nKTdIyFjvJLX&#10;7CUHhVVqSBBQS39M8BEsQRQ+R44QyDKr4i1T4VYo7cgwuwAH/vqiyXFLaIY/bXxEEumpWgkcMbb1&#10;J2HKq5oosv2NC8XRqWBtF1C4caEOHGznO9Wp47KlJiCDENua2c4nW8gmOzJY4TalhqqHbGbb+N9w&#10;MMtIrlmuMOpjApsdb0BTCUVc331L3FmuLMCTy4x3zyMJQEgagYA4MsxXI67a3ZQRYKrg3CSP+dLN&#10;oUinHYmJoGrsEPVFpeIr1/js+GcMO6Ut3OKVXRzPnsIEN4bZAuCaauYV2XiNJxgip2zBVLcZuSAE&#10;RthAT8uFz3Jg+p72ZBLNRiov0pwqlvsIlsJe461wx2Q0sy/+8MgqMjRgBSKxRCtMjOEItPtMFFCS&#10;NlJ2+OIpf1HCwSlGvtYcewcPHuxvPH/xxRe+a52+AHH47dq1i0fiawTIVgFHEQOdKPPICQ0rT3kh&#10;TLuH/+kvOy30ueh2Rb+T/kc/+tG2bdvodFP0QYVylh85csRXlk9kX8+OgP5Wj4jPnTt38eLFTj3u&#10;wI2/EzTaUrO9WuP4pHdqaspTGMCNN1glc5CSuUDvz0s8+yGqjTGe50bIO3TZhCJ4gAHjP5h0Du3Z&#10;s4dLOOQYA5wYoJRkgDjqjC8posI+YfMkhi5a4TRVOMWV9XyggZjoeuprxGh++OGHMRj/qgJWKQQW&#10;UmiEHjYImO1EWn03i+jCAEE5AwpRFGw5w3cIgNKNlePG3SqggXy4CDGpSCeTsJ8XOhLbjnELezKb&#10;haZUN6881Qx6Ap+8upBhPBV+ktgWFz0Fz3asxUg+emqW63uCwivuJkBJ/LbQK7UAFKkOJ2jo8FGZ&#10;k5P6yoHMtx3bqg6SwbhXBUsRsVbUFCbLhbLfonSV27hxI6IP4f1akZoxY8aiRYvEQpMPDLB2w4YN&#10;OFaxyHFWAYrlYDfCU33hIB8lLOeU3ZnhyTYZAkbcY4AmJZiHaQ45BtPmRHfJgBWQASjVBRdoUvTU&#10;qVPCZxUXuMwYOsWFwaBgjDpIoXE6jes7+62l1oiFdqfWk6SDBDegZ99RrRr+6JflQsBCdzWWiwJH&#10;7EI/EtKJJ7ywhXGvoPakUFwYMC5/xgno2BQrPMFFhn4yiaGKoCCDjUSWsC28miKgw2Yjiibwc1bj&#10;FBtMMYNrdqcWICdPnvSVqWSIF7/c2QVXXlvuSv3UU0/xzpQc0REs2xWmcTY5n1yvlRvFS7KoU3aH&#10;BhZRq2RbKDrobZXIigtYshZcXGBGrxT241Dh88pCqedmRpWyRYNqKPuQzWeKfEQtfVXFU0UmlkmB&#10;wAtuamjDNSZxXJ9V6q+S6mxWoNyYEYaF8ISYSqqOKXqIHYcle1toZuU7DWSQQYz6dnTHQgkjcNPQ&#10;DHlcMijUMcUXfjl+uCwEdNrCIEhF2YhAA8qN0L7Kr1zTR2mx68/guGNr9OtXbxYuXCih5K9Lbb/o&#10;ZNB2xOCv+ilE0PBEGNcFVkkWAOrABLAg0tQHJFEnhQ9DWIvSOoCix6yGz5TDR/RFAZKSVIxEkzue&#10;RuxF0qwpYp6hZ1BfNFkiNCR56mkVYZHCCnGBAFRNWaW0rl27FtrKi3FssRx6goiTcll6IqobBpn+&#10;QmDNPQMPhdWHpqCo5DQ4xbhsCTfll029Sgcx0gDiUHN3UdgdXs8//7zLExo70QQCsdFDDXHEmqLZ&#10;RxTo6ByzApE8RdNtzBIHs5jyi8wE4KDPMYA6vZ0uQstEkbArCbqwxEkppVmjL8A/HRo/2YT9tue2&#10;2Msl33buFPQQ8NnH7n6M0w9Y3DXALVWwAejZIcEET/MKa3wSSIwXA+Z5ipbAIBP+mTKiiYTy5Al3&#10;BVqHQrP6xRJ3YYe7OEQthZQUe3vhLgarEfhBg6bjhsFyOSMA/SDCK5fpESoXCJh62h2ZcEKWukQz&#10;WFFwfthF8KgFKV9sh6n6HGQew2hmoSlPRpI3zh6uMVi/KW7qMxg49rIwm42kDSwGTdkuckOVNoOW&#10;qFb0eBpBTeYhViXVq3EpJJr453YGH6VBIiEceZJqgayQqOTZb5wGgGjIun/4n2cJpfbZZ5+J8vhH&#10;ZyyZN28ek5jBdy7ADSUYL9spZ3wWckFyAi33veK9WTLMk1E6tmZkzGSVOqIxRhMRzFTW/+mf/skV&#10;stPOqv4sx16+UVQ9Gei+KYhm6aGwnxEFiFjQbIvRz2S++VuAkhDhRRlnoAQinA8NHTsaMauMEmAz&#10;zrDfExWNsNBFxEZw1kRB1CwnX9kSXKsgQCGD+QIBoScppkUHRAYtZB61BpNHGH0oCSUlKScfYqaM&#10;a+wkzF87Wi6+nOUUwzS+ewq37JAL09PTW7duNYj/FLqvuCmqGiBV42AlI9Q7syjKALsT66Btd+mg&#10;AkCG7+qA48esJu64oeKoJ4DluG9HejiLxhZSxU2B9kqe154o5Ik8QMsp7igjwJFW4qjmnDt37vTp&#10;0266tsO98d9GpXDBggVr1qyxFj5856bQMBuAihuTBELEVTa3f0vwk/2WsEpFYh4a8MWsjwEd+wIK&#10;zTC/XZRdBPDtIZpAhq0O4+2oOeDxqo8ksIggdzjCIzYwDNRuKo5A9rANYwlUDR588EHUZY9dwEtY&#10;AsLTfUXSGee+Eaogxgu+2HH16tXLly9ftmyZ72Nwqdt4SAYtZSK1uI0VLBFQKcxaNuAGezwdokjI&#10;U5EyTpt9OWXcLP0CBEYVBgFM0dw5yuVqqS06VqvPBj0NWii+UpvNHNRK9ko6PZ6JMYlmOzKPC54u&#10;E6ENQ45buHTpUgFlp09DLHXWKLy+Gj///POdO3eO//6n+5brl5sWhPvAA5rlIkKtUOpDg8usog1c&#10;VCloriyORoEWX4erKRevvXv3fvDBB57SxKF26NAhh6t6IkdwD+wwL1vl1/r16y3MWVWIRxMyBy7i&#10;hFV2kooK0Lp16xwtOhxDI7hLD7RmK7cRCN1pd2gzlP+U0oBz9iCmohmRw2o3UwyyiXH9AIcPqPyd&#10;73yHZSBGI7FhUMEQGw17GFbWacKgL3hykjZiVulbooMBVJERSMJpwwCz+AFQNDIlkIQp11Ey5CqF&#10;dtF0hNwSCSYMuEXecoykVtWwhdiDHkTE6HRpgABhfcsljFWQpVyKqjsaJpmiJw4xmAEcYb9CwFS7&#10;aOOCZTw2M5ILBuuzjTYjFIoZMTbom6VfdAlQ0hYyBFmRg48G5b88hwNfmIdqXBAsMmCxVnpTKP9x&#10;11rk5pEAscdyU8Zpdhbqu7vhQ/dKDclQSpmrwKnpc+bM8RHgM5RmBjj5+C7KiiaDuUBtjvAL8nRq&#10;zOYgkwgrDaBWd7wq7oxXR+r003hN6a9hI44pmi55xoWD5SosfBDYrZOFXGYMl/kIAcphouIQ9lRe&#10;dcjgv1exRmmOgMsSuNkd4RUmG0HV4SpHuAYWTBMvxntlDLEONjGCLdDIwBNjjduaAQZFnD0aWEAt&#10;ykYsgTYQyFsFImo1IFiiuhkXHbapETYlzzYGW9sqS8IQD6UewAHrlVUkabA2HtrI5yPG8lGFgirD&#10;7IVLTOK1b4IXXngBMtKcNgjYRZUQVnEhxnEaJJ1B6az0845hTlOljbAd8cH55L7vvqKMQE8Vo99n&#10;llOE1zggB6kqeXFYXwcx5Aj7hZJVlig74jI5OckFjBqo9zULVRUHj2cjzj+HEz2sAiy4AEIDRlHI&#10;C+74psGlBx54QIAsESwBlbDQAJen3Y34VEBpbIcGl6Ena8a/Hs8ptZt+HDNFBqR2BALH0YMq9cF2&#10;VBETUDYIChvIY7LCzSnX8X6GZ1P+wkH6oIotfKK4QdLv/gpeSSfEplAd2ZR7h4Goqe8+Ergsi/U5&#10;W3kUZecHtUa8Iky8YiRhwGICcFgLWDoZg8BswyuqKhHygkcM08QFqm7DYlTFED6oUmIJMgsoYtAs&#10;qZ3Q9KMBUxmJmSxRWnmqT9haCj3BQgBFu2WKb1WUJf2IooaiYuS7H7avvfYaIjl0jh075pQ5cuTI&#10;HXfcccstt3RbQl1JChyXEgXBEUYzbWBBGHhyiqk4wEFB9MUJW2XEGdefbgAZFMjvOHOQffTRR04u&#10;dzhksLUthMPl7Hvf+95v/dZv4Rv3+8kBWJypnOI+ZEAxwT28Vzt8CthSczr6QP7R8DdfnR8UoZq0&#10;YWWHqym2QoT1COQq4b7AMqsYR8zNgk5P2UshMcdwf1vo2tB88AmV/BQDqPEW6DriIQxwZ7ERTS0e&#10;55vYgEkMMMZCjPG0tidJT1QmwCnClOATU5UYJKCEAG554rcONtt0OF7/q8MjRGAq5WQCR/iIMZSg&#10;ILihISfBInJKhmoi3hJSajGscxG45IfiOfqANsKwbMts5nHTEuB45aMRzXJKiDEjU4k5JPTJsNbT&#10;Kqpa4tku+gbVWfljO7twnHJE5CaDqcJXDXHRHTgkq/7ptDVPDZIxbjkZ48wzyCoNPragFlVQQii7&#10;LapoOPfxxx8LK3pUKy2UxviAsgJBCZ0FEdQ0s7kaLS5mmZoM4x1+0BYC8Eo2LjDbyYdOGprZnWaE&#10;9GGKjShnUCq6cso6HT66Bkm85557jgFKA78klbRxrCpwaof46guxcR1PxlcNwc5fuSeUjKeQAYyx&#10;FzLTxkiQmsIrlnslX23V54iaBUZVQ4OtKYNqNMfxE+y2ABHfC7eRMDHSICg84UMhtRhFgE7xYhVY&#10;jGiEuQBJ8bKcWn5pBKITPcTCtrKok6moRdLJpEgBmX5lmoxZlyeecg0y5EUcLMqHw4C18tGOorxo&#10;0aIlS5Y4XClRIgTlpZdeUom4JrVxoyYuwkHAQe4TYdOmTWqcRHPEwlCztTyi1u4p1zHOU6cvwNkQ&#10;vYlh0ZUrV7788ksF9ODBg23hY6COdHZwOrHYgEUQ4CPcoEEbDvNOQbCFtD169Cj0QMoXW+gYx0+v&#10;8HRrfPHFF5Vs4JiyFiV8Kqh+jkYQ9QMtpU/BxCiRhZh8FAWSqryPHmnFYCM0gE40OS6JHL3IzCNl&#10;kJFW4YBbKePx2dnpKRHI/OAHPxAXVqmoiG052ssOSxx1PBXTNWvWUI4Aari6hBWCi/mchSQoyHRv&#10;IObVXgCRCO6U3AEUxsoOLlTNmG2cKrHTBw6dioxYVG3ox2cKbz5omWRE4Ezpc5kBGnlhJWMwYQrZ&#10;UMcIWDRbAIoGlgDQqSHrCytSQZ6RhOUFKLZt2+bq7FgBvh0huXXr1rNnz05NTSGk4mA5momLPtyA&#10;7BgmrF4pIDzF6g41mnGSvLPWtUlzlhsRI6mRAePmFFPozp8/Tw8CCAR6OGIRni/jq5IE5N2EKxK9&#10;JQbS6NDuwHfFMy4lEIgRsK52dLJyTyCN6zjnHUj6CKe6oY56pImctdT6quDwhx9+2E/JJYZsdF9w&#10;zstYOcYOpCl4LNMiumCggikUMchu44RJaowBtJGKiNgY0WGnqgduTWqJrhFhM4sTqGNWnCiUq7KR&#10;fhTHEpxwhplyx+GXgistoR8OAmlTg/JcmcAAjBdsMpJKCaONtZ2COvQbtx2DPRmmEUZWZrPHkrKu&#10;H03r0E+m+oV8kKzcGDQLDZ3KKP2eXgmUtDTbxSy1XC5bREr4ISOXyGsF0UIaNAZwx0Km6uvYiAuB&#10;XIZYwjUHDFKquZARO3FEZdVNTMc/9hc+ZCh1RZ+kLWi2kC/Ah3MesYR+Ygl7taOOgiIT+gkY2D0p&#10;dKo5PtV35MQrT1UP/Z566im8EhpZodTKh507d8oxy52UuNfHKCKhAQNoYL8nj8xSLsEkkhDLEMLq&#10;keNQGWWbJZ27apkqw31iBpEHwsyWP/ToM7tDFN8gXyBULgqNiDX8URSSxR3+tvAqRl7tJdUDwZMM&#10;/CkkQI9ZfRrsxWCbEjBiX4hlAEbBDQ2KOxl2YgL7LQQ4M6Q9/MW90LPBdlJP1HwbyXcycoEG1whU&#10;9zUDHO6DV/i6SoqvNHHELlu2DPmdrAsWLFD41CCoqgwunZcuXZLv6r4L/qgaDX9HwuemlOm1BlUf&#10;H4zEfBYyiXmUO2B0qgaxwiy0ZRMLzWpso+Hw4cNudbZTNMd/U8LWd955J/Mgg0hiYQuYAJNaqvgo&#10;9ALNNfKoZReVETN5B3CctylUBVr5fv311zEck2HOKV5zGQIErO2nd2b/+Z//WfXzmYGoeAI6dZxt&#10;6Md4xjDe7jJdmJxYtkZsJiEABChnhhqNZm54bGOPGwmdImiVEGuzZ8+23HnPToh11EFGY5t9sc52&#10;oi++zhWbIjZhWyueOOCjyirGSwdpom4jicjGQIkppo5zCFguQK6ntqPWEltbSyezSdqUDZ7GgeYp&#10;0ezlySraGOzYtjbfyUR7BNYwjdesco7Sxk3BskqwwCVGnfoO0SGwX09PTzvMLIGMIoA/SLVv3z4h&#10;SEATLOmsAV+I+QiHzlGGqQzOIMUKYRyoXAPvW2+9ZRxtrD158qTP01OnTuHVzX+JX7t48SI0xIVa&#10;NzmUZiEeusGrRTKO/YwXBb6wkLNcm8ChfkoDTdZgpLKFIk5mNqlZ9qYFgRy9apMp4UcmU0obNzy9&#10;ykDFTrRY1lmrAw6Rs4RmYjL53LlzmSv3iIkig+KcWyrojeAHEAtDI/hnsIgyWqds1OESgoqHiMrJ&#10;RoSzI0RRwx7OG+Q/tz0RxWso2FST1dRigJS2UMJwx6ngfGKJ+4coghU4ChzHOWUtrjBDknilEC/p&#10;RBGvxqmyEUs6tMAdwzjFC7YZNKVjkIWW8FQ/Lmq0GS9/SKKjvlWW5KnYgY6FZq3yKjlBgU8kIcYX&#10;8uxsRxoKvCmvLNFRyj3hPH6CgjH61lJrudoNCgsd1ciA9yLo4o/ZqIYPYm1EIWOwxraKcvlMT0lu&#10;R4YpcHaBj0QSINaih34fiLJRR7GWdc4nlJNjXRSUG08HJ15RyAw0wz3fQzoOV9UN7/uTCEqUNrdX&#10;HXo6KlLLQsFFeKrkld0N0gBJIWaDHU3JXnrMapYAgdkwhDOQaRBffaEPOoNmcRVoaIBpYDRLp/GW&#10;i5RdhAMUALGvp1gIvScBTxBZTiGgKoWE6fE1o25aayNO1Wct6OgUGgnvSSfwGeZVgZNZVLke2UJk&#10;RZMxtEkfU+7QAsdZ4WA5zVQhuZIBLjigvUKmENtdsHzV9UenzBbZiYkJu8gOQRQdfPjiiy8QA+Aq&#10;4J49e2wtQURKIXP1UdooZ6SsRCSlBiCyjyPG+Y45+liKllpZgO32UvT1Ybtjxw42f/75567y/bKo&#10;HZ3xOhoxBc2+lWmchBX+UG6vruz9ZgphpQnUlvDIVCVIpDTnqA9HdAJRf/uOF5TMmDGDvPOYJHqo&#10;k+gBcERVDN3LnUZqHWfpdxHkKTMgL1V9mC5cuFC+mHJ3pE2w2g5VRAQ/3VwpFAVfTix3kP/pn/5p&#10;XgiQWCAe8EEkoGz2BDvmoCgBPgqTfZ39ltAjuOTpF2JN6LFCNCvOhVLznaNcdGATNo4nYuSYkVZg&#10;tzZa2joYSfrS5ZpXg1UtBmAsg7lmFZ3ENFE2y2X2s0FwhVWs6bGdyFpIvyVGWI5X7nyjiA7/rz10&#10;QjMhECO8Rbbjx4/7gkTUZDQCIiv94e9iZLkqIfTsYSEo+lvR4+Yz70bvmzb+I4ab24ULFxxVLJRx&#10;3Ed1cZw/f75UgiH9Ko99BYILBGDIBW2CrS6DcoarclgNwnjlQGI41Z2pDEVBT7VGnDp12M1/p6mO&#10;qqRCdZvw7A8jDbrt2lggRQ57xEkJ9iHrQpfRu3fvph9TXdkQCz+gBndmaKoDUPBSn8XCw1wdThoh&#10;b0TkmrUFxwxW1+CIGZ4Ih6xUGSfv1biNLBRm8ba7LEJKakUaCNJG5NivKEh4+fPBBx+AhQt8V8qV&#10;BquspZASFoI7VZQgkL0U1nhMhm0E9IEOOvK5wBjNLGOqgAbJk8Q2ffaYpVBfhzumCOsLED3o6yhi&#10;DyqbFXsK7W47kTYrzSyBGw1ygEIdPLMLGzhbx9aslU5GWM5OOWNfCeM6LANtRy1nBV0cUbYIYoUg&#10;+l554oknvDrMLJQAhC2EGGBXrlxJOY8opDl3xEggPMkwm6nKMbQ1Nd1aqgyqWYr7888/byMj6pe6&#10;g5+acfSTSOq+u6o+S2yt8qqJABEyvujApwuQamsvHVgpebJXQNUgar3aDrBkxAhvbWQEA2HI7ICt&#10;EjlyCjEXYIJOMCRGGJ6c0kTHLGFiXpEzMoDCiC3Ekf4GiaUHvJQQNlKiaqDzxBBrBQIhPWUiKiqR&#10;sNKQXKIxG3pmGTOQa/TTY2sNZgxWGBTWeIvqoBM4AbULY9hADzTkteqPSEbcQsRX3Rcjymmw1lGB&#10;80LpYHvvvfcku0LDJNqkf2rFyNng0qkMgUhJUm0mJycXL17slXK+08A2rMAEmmHCSLP81THuGeyO&#10;TFcEI4zpr8corPoqr5N7XDepdRrhIbUUAgcaIg4cfd4ZVystkdenT59WNKo/0gQIOnCAGCZwGQjO&#10;SzSjRCkHuxzhFKsg4wyz49TUFJCBRoNPBW4qKYjnrFUSYaL+ILa4GyfZX6DAaoiBSKDxk/5+MPOT&#10;n/wEYTDB7t/73vfuv//+O+64A1uM+OSFGA3CCjcGOKJQmjtwMw4l0MkUFUyfp/z1KvHNKlCKgBEQ&#10;ySC05ymckaFDzlp+AcF2XhlmCyaxVo7biE5KqCqXrZLgAKHEWgs1q2zhUmsLIKg2ou98McUeICAP&#10;QGzKF7todqHZVBXMKmZgoBT2PWb3zz77TClwf4K/iBBAMPn+zjvvqAwEai5Avi8BCyiwW8IG+4KX&#10;hbaz6tv/HMR/1mytmLhYOLN8ofri2r59u2sWDGfNmjVnzhwdjqxZswaMDjKB4yw05CmXQTQhSHrc&#10;4xvHxFimqTjcOHbsmPPVySpUyNG9jBZAyDe6Dh06JK5GBECoSniOeXWp9KGN/WqfKtaPlVzZfIwj&#10;HIv7hJUSVgmSlJOujHHSl3IM9azPUBYKp1e7ix9/DJoSMJmjGbRE/mCepvyZEi2k5JS64JWDRkRO&#10;aLkAd+SQDziqAwdb9GfUNMCBbXLG7ZUSDnbzoBn5bB01KdcYYNBIuzODktiZhQKMVTqW88LWPemR&#10;xvjKKvbrGJThEd1yYlSlRNZxn7y0ZBISSyquyUPjhNlgFy3u0kA/neJNZx2cSG0CnsY1IJilhxmu&#10;sUiv3okjxBwGnPJqo5dffjnGa6iMf7IXPbyq9ajmzqiQOdLokYqAhaqw9mojXlCFl3CDBkfUMvAC&#10;zZFmIU+BX02XS/gDdocKKqITciIkpiGkWQmD+j5ecckUWhqkqj9xkYe0McAI8/DQvjqOVVsIrr6n&#10;QBPgBQMIcBbgCjR8cEafwQ4GATVrULI4ZoDMBRoALvT6BEwJkH25KZQiwkcd41rHhg6coQ18+OA/&#10;tfChB5j0Q0lwnV4WkqRc0uoYtC8xcQcaH92uuNldlu/6OnxRQBGD8SwPBH1kyELnq0Lv2BMpJcl1&#10;gc0aoFjrNXw0SihUwvTdm2WxBFf4HHi2RgblBh9c3h3wjlWEKWQG4bZs2bLxh47T8c/+7M98+Mo4&#10;asV00aJFEp8l9u2nBQ4YWWavaMlrsGMscsLN4apKcMe5iG92d+z5VnbW9nevNQX31ltvlcXEBBTI&#10;gEIqHGaPV7mDtCobIy9evAhhyhUT1LWdDpxFAe3BBTR3NRD5MHCB4zt5kk5QoWRhh7oRtnkVHe7Q&#10;QyfLxUvKQE/p63T3HaJGIy0OM8BU3162cG0lJnBCwACAOFmXD7+SynKWwATlJBEbNFms4QDXeCqy&#10;FqKKODqz9TGQO6glxVhImGs0GKcQyb0a9GpQjOhncyclF2yUFxKNheo8k+AvWIoJ3oopM8gjMElT&#10;xulkgJxig61tZJww5G0kbVVCzLGjZtAT4TX2E2APw1BU0LkGc1u71hw8eNDB4eC0dunSpRbCCuuc&#10;oARqGNjh6gCyrwjKCHSCvE1BKk0kOC90rly5cmPZ0BQQp5KIqCE8YgZAMuyZZ5557LHHWNK/28w8&#10;h6viIN/tAh9Y8VF1wtvVq1dDj/HaBN94An1wWCY5dSQklrPG9yv75JKcATEmQQctyFjCDolkYxQn&#10;Dxqurhv+n/iaVLGfLK0ySieVUfohk+a226+YfvTRR+iLx2gknJxRj1jFGGQFoldR7LDxGkXIM1to&#10;K2qYlCNWVc7qQxlZKzEiLQGstcRCMqZEPQKVG6YilhOCwaLLYJJgERL+woRaypmEDdDkpijS3+eI&#10;XTSaDVJFLH4zkhmWRGgbqVP0GBFF9hBGbhrsHuPty18CDBOqEowZMrYfGPzqV78ScukKQFndNxlV&#10;Ha5jzXCzETMop8q4ZLBXePp8YSSDW8JUtvFd7EQ5RyxXzSWVp3v3xx9/vHn4fzmpcaLvVovQEGMY&#10;nRs2bFC/RFNVRUEIG7S2ssU2jWvcZDMAgawAKX82ZZWnJMFylQi2BGjTMIolQuDzFAkRUmohknqH&#10;XcS2bt3qqif33NsUAnr4xZcQ87SF8MkuyU+SALWqEqeQGXr81TdLXkDZCU81mtmCCwRBGcI7uncL&#10;KCYYYRV3bCRqmllLdKAtap6EuQ9b2vRNAUTHkngo9PisgctegmKhceDrC6IpklQloA9bAIKLqQ4/&#10;NnMHOEqJOsJazrINhjJUcWEkZLhJLTMYSS3a67iamNU3xeU8lbMgFVZPEMFZIqOE8wzxRMfB/Cd/&#10;8ifM2L9///Xr192z5b4iAEDkxAofFpgJVS7Yl2b+qkESjdkOEpnlCNQiycqVKz2xkXeIYa+M5Cb0&#10;PJU8Z3Ng9pNVTU306Vx/3MTurrvu8uSU3QXd+covHOAjQKanp/FHNhFms4gAHFwIo++EsJHgssE4&#10;DHH+xIkTGM5y5YLN8+bNW7hwIaD6PU3uu0a4N5hlJ2cdZsDRZ4aDGQJYzRJBtC/7fQnhG0nkpwGq&#10;woRUAHTRZIZxNqAoMTazioV02hREkIQb5uAzp0TfcjFiodDYl4yM67RTBlFI3acBtjRo7rtub6jI&#10;ayipDAyzo050NesKJSJ2wSs3GLYxIL8soYRaEFFiRIz0+ctTNjtcJUJ5YQlCoplxI4LINs0uzLCW&#10;DIMZL+jUUgV2n4wOVB9p8FFwwOjjlSXKl1BeGv6Fpv4NhxrKuf+5Zjm2BAt0AGEPDivgtoC2cMPk&#10;nnvu+eM//uM/+IM/uOWWW+bPn3/77bdPTEy4k917771ObkC5PLkLijIx3ilEzPCVderUKfkye/bs&#10;BQsWsIElJTJ5oEkTWBmEGz2jw1UiAUVHaGWII1BtcrlTs5CAV6qn2MthHLLeuGoOKQu96luFNzJc&#10;4ZOQSOliKMG4hFWSk4dxRf7LK/cLpdDH/g1Uhr9wBuW+bFz9EEIT7BDROMBuGvQNCqoA4IpKIRhW&#10;CTbi4plAemqcJGxreixnsOWAtoqwKeXG1yrfwS3SSAZHu7squka4AnPhyy+/tNxNU37y1xYOOSUD&#10;lSUS9oDYOFVAMIUcyah6rJLeHDFiuy4BjDeCVWatZVicZhV6sYE9+jTYkSR5wjQURWrRzu7IajkZ&#10;8MZmaUaMNkWZI5SoTcChxBMaAOyoM+KVARyHpFlTQYpDXACaYiTQnUb8tR2oiblIQWbjxo2Kmuu2&#10;2GGFsMKqUGqWr1q1Sg1KP7+4wEe2Ue6JKizHNGaLiI0cCTIBYXSkJTDBhdM06+u40qkRKrIOCmkS&#10;ycmqw0I7unjCgSSuysC244Vqok85X8wCjQ1WVbb4jpkA4aAg6tBmIZwZwGWYW84FjhRfROKOPi9g&#10;aKqwEoO/QZwHPhk67a5k4CTJMLejUGqt8sTG8Fe8zFatMIEGflGrQ8nYBgLo2g9LWZh+TKs0iz5J&#10;YoTxMzBB7em04zV8gECMMDedhcgZ62zHftuJDuNRyxQ0ZLQU0EF1qWq20uOklPKY4DsVpMaRE1uQ&#10;BA1wyXJqIWY7wFL+0PBXMjqtVSgngXNCKnGHF/LRmaFDBjHYxkiggajEUSIIuBv1h6wffvih8nrt&#10;2jX9nrW/+Zu/QXXK8ZABrEIJRRxKaKAuoys3SSpxYlHaBr6sca7An/ssFwucnJqaOnnyJCUqr9rq&#10;8P7t3/5tmLSdxkGlAyx2LGSasDIeqvQgEgS6N1AugqbmzJlDoVuyfc2ywRSe6HBBn8HU2ldw2alD&#10;rTreyZrNokxYrom7KY472vtdFrsYZA+eQFiHPH6ih7VMYkPUok3H1jaFAD2mGqTf0xLfVyJioXjF&#10;2MywRHSspdBx4MOJnWYFy9lsylqZC3l9ailXaqyCrQ4lFAq9+EY/mIi4G4NrdD+l2Ldvn6PU3U7K&#10;l2KoaLzfpqz5TnNlsZEzyBGIjQoLtZgsx1nuVQXAq0WLFgHHLo7A+++/XzRdjPJdY7ZwQN5BgEKE&#10;wWs7a9euXYvt1pJRhMELWHDpcMFtQGY1KwoTdoIIMnmhV7KBwIcwrsgi8XbLUz3RyBH79vDPP8oi&#10;PouTvDWoorHbTdCUhGEEJVIOY0zJavnMAk/3L+NA970lPSTY+JeyoAb3XOo+JcGsAjGsoWlqxNa/&#10;/EuRpkHSqkr6OhLDWh6KDQp6iqVCYEnOMxWnKeGsNKMcw5QAg1QRs6PlSIMoOqoGR5RyGehKITdc&#10;Naq2rMJ1ZtiCZnoqZ4D2WnnSyTyvbBNX/QatsqNVDGaGtWT4KAS2lh7G8diRoMMFbajD/52pnKXN&#10;0/KSihgvcIiRQqZ02ose7rip9IlQdRBZsNApymZ5odDwAssHUP8SUJ5k2Em5faOjeOEx3y3EHqki&#10;eZB47969guiIFTt1p46G2Th63333EcYwmWN3apnNC3o4wmYcc4UUDhRSwhQv55wdkQe1HKj4JgTI&#10;47glqeMbRVWy/LnnnpNgdmQJYayDANh9AXeKyAQKRcSgLRyZQl/Rh4ZdzFJlFeWNiKDgGoewumAQ&#10;ApYYrzBlPD3iBZ/iqA9SuImjcBjhO8y5bNwsxw2qXDo0GNQnKeJKjClP2mztqfaJHRnLidFjCRtA&#10;xFSxtqkoUEUsGSOYQ9KI0KShfVGOVWC3EBQO1CeeeEIHzsBXZXiNMPo/+clPyOAeZ8ELAeaRtDUA&#10;kVYHUFBliSwWYpcqrJAmM2bMELLt27erfUJGA4iUYIerrz35DjSqumQoJhDmvr18AQicr1VXfp+J&#10;CIminDKlw00dHsEHGUiKnYWmsFodRG/GRzn7Xr582ffKxYsX+0dfNcen2sJZLiA5f1mO89xhuZs9&#10;AuNGt0PeCSJhRgqKXFCRbcEMVwGfpDa1qp+0QUxRNuibhp5ht1E7e/asZCGJA9EvPZpbpq2BLFJk&#10;oKTISEMeCTFPnS4EjOsIK2MUJXoEwgiUxA4PYcsMwVWCKLcEPoSZ5ERXOTUE4G/1RPbFQLto4BVc&#10;z45GlLPWE1XMWmJTO2oRyUKHNDphkcwyaEfRBxSruEB/cIkLk6rbTgQHG6owRgTpjOES0xNjOWgK&#10;vOy0kJ6ornHHkyqgOaLwx0eaKoQtEBbQ48ePu0Mry/SglnvVf/ilJIUa+E4WiCkO4k4M5p5MUlI0&#10;ArLMLsxgjOxmp8DZmiWCwguuhSRPna/SB98owXYnl4xA2qyFHjHBcptRkVQbdQ9WBidgWpCoAwQJ&#10;KpQzZjn/+wx1PfQlxyxR9J2+adMmpgPRgWrL/rjFrlZxQCaIBG6RsYQpYGUB6uC3THBmO7ec0DS7&#10;aNxAZfgzcyznJ2T5LFRoh1LsRpF40AGDZJgqxgKvCKYc3GASP/abNSKRzFYQqQKctbAzrkPeFJjs&#10;CCkxBodd7HXnnXcSdni4jzu3CPPU5xo9BOg3ot7xUfhtoRazTcAkZwRitoZ5BlmVGTqa3RnMDNp0&#10;CJu1qThRbolnAa5DQG0iIECCZZBmT5ymwY6UUM4k0RGFZ4d/LgczRFNYISmXFC9kVSw4CwqD/GWb&#10;fpvCnLBdNB12Us5HrnFTXFQ3g+qRkq0k+Wp0CHH/6tWrN5eY/fv3T0xMzJ07l1Uw4YVYWIhj3ULo&#10;wT+xQ3HWGkQbnX6uhT+uh8TsiFSyCFXMqstKtmChr62vXLniNoaiKi+O0U+hE5ekI9a3iLxyZnPT&#10;EuAIGdjBYnc72kgfD8njM+SZpGzZRS2mysHj+9glVGKLDnsQT4tUjKQTSh1sGgNgJQRGiHEceooU&#10;r+OABmcbGbSQgMCJkbh4pdYIAcuFG2jkGW8XfblqnGHIYBCwYmRTfdqMq1BUde6SoYc26a2ZMpK1&#10;JQUo+E5GX3B5jV0Fhb+clQWWgwh0EhYmZqWqVTDBMZ4KvXg5Y37/93+fqS7sviN9WKi89kKSLluO&#10;WLtDgGYKu21znCqzCtb8+fMnJyd9H6Al+xEVISW+ioa90FPc0Z6b44O5vJg5cybLB8aN6qmqouze&#10;/JMwe2GIE9SHgYxQXon1954RgDss5CyvCavR0PAqgjC0o7gAgVWMEXFVmJEcwfxt27ZBBuB33303&#10;SNtOw1geEbCQ/VDCCkcIJqBTqQRJltjdoI3UCsVNOnNQOpeSSEI5HKAhgpwlAFJooIE4ErYWXFER&#10;h50TvpjJix0jCaAHSRhqXKMZT2IXMxhmbZS2F82VPjbQDGEajJOnhzvslCYGxct23LQcMmAhbxUx&#10;NtgRPUCBJ+yHmH25Y4kdK4yAtZengsM2UKOoDjFKwJWA4HLEOaK2YGwIX7t2bcOGDW5yTg3CSOXo&#10;danq0lNjp0Lx+vB3ckSEPTAnKamFQK1QGSS+C6VNxZfNGc/UUjUEuF9+IfmCBQuUGoy6cOFCn4u0&#10;Kac+ebnJcozqzicR2OwMzbUJuoCrcZJXpGEKCEcjI+DodPRkt/sIvZj65ptvqnHOXSbquLSqd/ok&#10;FSO1UlLpqJJiL5E4iYVOKVOMM84adZO56H748GEf/n3CqpViqXyInJjpY79XSaVfonqtcgkAm2MM&#10;IAjAznaSRCwxEqssl8xGvELBEslvCVZx3KCkBTGKQwCVyy7XVfEoPxV3Snh09OhR+hmAWNzRhI1y&#10;vqg17SJIbIMeU4WNVWxrI7tTTpgBwmyEIyzxzFrVyioUL52iu8CTIYCLGh+FLTYLsJDLOgSSrhrM&#10;nXaOlhdeeEEusQdTNTgwQ8IzT8gpMUgt+4NOGni1KcO86vCRwWgNMUF3hRJcFtrLlGuHtahy+vRp&#10;nwg4t379emfbQO+vb7nlFgDyi6TCLUYKq5S2tnsJbP/2b/+WtWwGqUEMkYHqjkEccM1CDzTFH09K&#10;MLBswTc1VCnnIwQsB4IAsW3dunWoJS7028sg5I0XIxgaMaUysieTVD06cQBEPDLo6SLlkOAyYREB&#10;u4ACzWnNeMhDhncWxkZhAiNnYUgALHEVRXGADQSkLiV2qQbR4AkZJVLHWjEl1snhSbNOpbYtCJOk&#10;R4A0au2CbKKcL33opF7rgrsAAP/0SURBVNYqa/VJUkUYnSKbEuwqaQtE0gc+EMDOBRCxUBZYyHfM&#10;54VMoR8x+Bs+IJUa+EB+0aJFeAVAAnv27BGUrs4+ImEIMVuzhB4KySgCdvRhgSdKpO+t++67T2Ea&#10;XQT+238DHX6Cgps9EdWsjiiwinkUCgH7mTH+O/7Urv3mXw3TFFxHIE4qL/2rcK6AR44cmZ6elh0q&#10;bz+13rx5M4WsUtOQHCAqJmvVU8a4peES5MVUiZAjiqy65JB2ZuOe2Pl+7e8CaZSIhe9XjMV/lLMc&#10;RIoel6sPo6rx138NOoGQZa4OYqFxXDVngMAJn754edXMQo+8UIqRoNPJKoNoA3nC4jgGzXL4gIsj&#10;BFqiDzE6+UuViLOHEvIGzWrgRRXxNdi4HWmuPJ47dw4TumpgC+OZYQnLgWZc4NDDGXHixAk+mkJ1&#10;swxACdtRyCraWMJmXPWEDIPpL762oxlQnl5BJ+slbL/hgVS7d++GPwC5j10qRj80HreDBw/2V6es&#10;7ecHIBILNiiVSAhhsbPWRyCPuKxxgRk8Im937mQV7oHCIWqtiiTucHjttdecYmbdC5nNVGkIZJfg&#10;fuk1QGgYHa4aFXxGFzvxyjaEFDXSMsHZ6Vp65swZh409HP5A5Lb84YOq6gaBi5rKKH4VYtdevCQA&#10;Wc32Tj7VX2y4SjMlLewv29UotzUPxVt02c0YazHGU9hEl8HAJYAowOKeDm6RNG6to0Vf5ATG08FJ&#10;D8PYQ1jl1dQjkFFIGyyksWBDRAdM7lCKBXt4p/nO1le+MRKgnrTBx0ZUqZvUUmh3g0y1HZN0PG3K&#10;DDL4F7mznAwqW5gAs82ylj2ckle0QUBDUDJiZMq4PogcKp1GDHD2wBn4ou7EUjvEC+bYo3bgVmcM&#10;nhmxKfvtq6/gUqiUZIYdEcDTmVpmygGmahgpZBDrN8YpMaugDEEb/aUIKPVbxMqBK20hsNAuDGAk&#10;S1xp0do9jAYHJxpYxXIXNRVZgcMctzrlb2pqCtHVXz4aJCwEdhEU5KZBvimpKr5KgRhwwy6QgguM&#10;WCSRNOMsZ4mTlWt0gkKfg0HNizgGH6oIO6FZRayabjwEBIVyaQIocFFiISRxpqwxRUZquT8ZJ+zV&#10;FlpgGhR6T31LzGriTo+yIhAIY8QsVVqFT1ZCjwH0xAFrPYXJoLUaYZHSIU+Ppx3hYK8Kt1pg1iob&#10;MRgVNXG3nVi47FNlhDEaNnIBeshsrfAJPXgF3dO4oAiTUEqWWbNmAcq1Hbai7/bj6NVR5vCNDFSl&#10;BsA1milRH69fv07Gd4bKtXLlSkayinfsRBiO60hbmmuN2I6YcXok4zvvvONbgR6NVXV+w1Z2a741&#10;HcOuiY5qhQ6vWCu+6pJd0BgyjgSUdhW499574Uyej8D8vd/7PaRNj7yThjLC1ZMwkuCtg1Zt4aCR&#10;fnEabUQHqigq+/JaIIyIPk4KZdygPzLQXHrimBGSZARIUlAuatSOG3AgHGgiTh5ukRMhcYZClHbw&#10;mLURhlNiil904gyTAt+sQbOOSTgrL5iAUVgBE1OYKXBCQ4BmiakCYAh3uOxk4iDj7cgM8sywHUkU&#10;5QXHTUGDp4zpomDWjRkJly9fzh4VQK2T+/1kWBP0V155hZ3M8Dx+/Hjj4+YrSKGgzVnDGIncaUqe&#10;4zoqp+YGL9BQBRRPGQMilrAn4lUYRU30K33qKged3E5ZBZbXCxcuFFmS0koVcplTSTqS+TIBJhvQ&#10;C1DTOiLkCTIOy2qYOgU3bdqEUleuXFEHGf3MM884XKt30gyryCh2hCnESC6BVcXkkgoIJiEHEyu5&#10;5NzVyL83/MP3DtfxBcTVQMCUBvJ8YzTDCrMn8nl1IuJ9FRO+lRKvDrDOOY4Jp2QWJMZwUIeA/Iev&#10;aiJ+xjtcjYMSoGACiue8efPkav+/Bd4xVXhgCgS5RD9OKAGe/GpfvKHQpp4cpBB0lDMYXVgIUjYI&#10;Hh63VrOWU2AHWqXQK8myiFMyR8rBQSBdh9nGftVfZipMCgHzcFpx/D/DX0d2ejkYnH8+KH3hsVnt&#10;IDD+O8oi4kqEW45hB3MnjZxhEi/klX3DVoOJESnkiu0pFowUKTgoHCBy07IRztGMWGgNsS1btiAP&#10;lMpVtRUUALRXBZow+7Ef/mxGA6epMuTIxHimUk7SE8c4yOatW7f6Fjl58qQObUA2iDy+d53ZAGd2&#10;1zh8sxGm8c4WwCdgBBlszRhWcdkST3xQQ+WbMHGfR1axAbb0+IJRWYRGgJQJTWiEQ4ew6MBE36yo&#10;gUsHf/iub1Z8iTFVxDvYiHWZE2gh7kknboPaE2/JGDcoY7FIxyANKGRc46lNwUvSlF3sG8HsrkM/&#10;I73q+6wkZpdYZEqjAZ0o8RR3zBECptLJPNoMAgQCJEEkFpDECljJZSmMZr7vRUfWu0upmMjpVrFh&#10;wwbahMz3Im6o/phGM/eFxtbspwdJVBLaAA5krMZzCNQAqLGNQvYrR2aN8A4OioMphuGDr0aWq0sU&#10;jv/p9t+k+Qbq96G0fg3KWcv4RjQ1nc3MY7B9++WgBx98cO7cua4RWGdfXxq85m9LdGA1vnZInI5n&#10;cXRT13S8IuTixYuRyiycKRd3s3DQB7VgCZndzUoQGNKGtBbCofhynwYNOCEDN32EpIoGsQYd5NFe&#10;6DVhhZ4nzbJSyitHNjIVCXGJEkZ6kjRuLzbY145qvsJSohXQEZOGgNodbeiUj2oO0NhQ4rBfQkk0&#10;+tnGQnt12NOPgZqqYtYrPXa0nZRhBmxxRqTkMrSRLZwVHye9JOW4vB7/1s74ttT/5Ymd0HYeZQDH&#10;URF7FSKlg5GCBVUN/ZgE25DXcTp2CDpWWWLQXYQxbHPk+chU9GyEgZYINE5KQ8cEIwEiHTgLz9Hf&#10;c+WYHl0UkeakhDENL+j4vOCPs7ovBsV648aNkso2ThodSrsmyDdXP2wwUpHSN04JtUqbZpyHxvWN&#10;U/LGG2+MbyU1pU14+I8ZFQhRhI6CJaga4Lzyh4AQOjvF29OrRjkBEdIRdX0UAaLl8NUnw0IG2AKb&#10;FRFKbIHfEADonXfeCSYnlvu1HFD32ewkcwngvkiASKPTLtayFqBMgqTt4Ks2mTUCXoyEpEHPeKnE&#10;M0Mt82pfHTp5aqrkEbBiLPCPDv/fXfrlNpt967v4M+MGWL9BQwUfgg4wLpw4cUIO4F//6IngIpkG&#10;HBSUEsxGzfF9S33nlL7mEufCLliOZw0+uCviOqKs1rgntSNJllPCa2jTLNY0Oxe5IKud9FiEPzrI&#10;4zZAId7rSCTHqvrlAKZfBBlMGAl9WygKphzPIuJiR5UA0Q9kh6sCJ6DCKuvkLYUCRD/k84uYTEBC&#10;fbCraxQWDsJMVRzty065pIgnJqmEBkRiLTSIR7lN9Y2IsnrkQAWj6CMGmzmuHIMOCAQoscSr+Ao6&#10;VfU1LuhLQHHHFho0Mmwu2413uLZvNNOhk0ClirwnsdJBXyPWbB0aaMtUy9kpzbmvKkFYNVGRRdly&#10;sAAQFADR+fnPf+6pvuiIiJPVlA7yoCKg8NNCjAWsSImCQsxOwcUNGPLFRkLgKTV27drlKuYrcMmS&#10;JZOTkzLOjuzkqQ4zpCHyYyOdDDbIWlVYUTKlqtoI2RxjYudj0WdExPvP2pdffukQrSb+hzY9PY1I&#10;1SjP8ZeoWoerQsy7pUuXSkB8+MEPfsAL3NMBiCj7UicsobAOdHIq37kmXugnESBPnneqCgw1MgZF&#10;waagI6PKWYUMnEUAtQtQkJGASIswtJmyClW6dYm1XdQH4ECp88BaaBPTR1oKYWihoMPNdnZhqtCI&#10;BTCpMghYHWYA2Ws2MBggaFZcoK1UUq4DGeVIpIxbZRwZDh486GbMTlj12WqcpOX0G7EdPLHRKjli&#10;iuXs1Awip1dTzDbCHsbv27cPhVRg6VlctH4HiMs0OyxujA7/V1dP1yb1QdYzAE/sAkkXFByWocaF&#10;2xYcFEcM5yBM5EL8Z4C+KsEYNkBSx+7gwmSFztnh88xz//79EscxJ6Br164NUt8h9GhcnpCQNAJU&#10;64iN0D3RhQVyyTeQ6gnW3bt3Q1BCPvXUU/ZwoCqFOmR8hfgewie+MYJj+KdO8ccuXR9cexkq0gyF&#10;nZz31UuJj57x7yPIgTfffHPVqlV99LASgRgDLKEVPHpCxwh/1D4KqcI2fTKVWmlPRt3xtKmLDEu4&#10;wyoWYoOzFkZlhVIouhRKGJQNQcao9RgmGVyRwoFypAcik6zCe7hBU5wknlgKDGd1+Ei5ZxzFJwaI&#10;dOw3ziRLbKqOCCoDAOWMR0T57AN60aJFf/RHf7Ry5UrJ5mhxafLhqH45XNEL7ZwKAKcQ+JyCOXzI&#10;Q4MN/djWcSherkduQkxFcfa4KkEeNQulUmJrRsKTRxDmJu5KBq7xSDgkZz+Fw1TGP/3006IMGXgq&#10;Mc8880w/fhA7geCg1BIXh58Dj++8Y6qFTi+WeyrTQPZ0sqq22In9VNHsa5iMSscFfIt+rorFBTGA&#10;byH3YSjENCv3zl2uwYExcokvgsJ+MozEBw6SFBrjMkc49GHFWUZa6P5hUxBpnYKYhlRQ7YiFEnAq&#10;PfR7JZYMY1ilxumTsRavdDgOdh1ZygDCYi3dbKEv+pR4DXO4eWWbBCRA0ojt2NnWRozbnQvGGQZn&#10;HeXJLlUuHZta2JnqlX7LGSYiOtLck6T4ir5qhS3w4QLlwkcn/QLNJLmDV5RIWBGXNSCCp0AIroye&#10;MWPGXXfd5YPMR4boC5OMNu6qZIQ8YVADypMG1U1Qbr/9dj76EER+yICOdwBBtmqrjlqvdjMV9wx6&#10;lZu86E9Y8RlvLbQ7qL/98arO+oZWT/op9P+zJebeuX379n5wpck1N0iVjZGQES9m/OEf/qG6NHPm&#10;TFNkOKiphCh0+PBhVgFcaNBe0VBDgOmVEhq4KZuUDuB7ihE0pDB4jfBaCQI7j5xS3SQsAYIQmAKR&#10;KNvdoEwnI2QqkiNBpkhqMkiOaQIa92xqdyTxqm8j9UTHWrtjLA0MjiTZwFlxaTuDmiUyjgY1TYiF&#10;kk4JKxlt5GDrs5Uq5Qv5y0rLBc4WrGWzLWCCk0WTbfFWnwxWw0GTWQ8M/9CVWicW8DSCbEWkxk5N&#10;wt54//rr8Z/BqyHqPKaxGbHZ4CtOdFhrkBh42aZKOCZMSa4SB5dYyBKmeoWPcbvwBZ4wMW7EWuEG&#10;tUNkw4YNSihk0FKwrKUEAm5LE3yGFzTpAiU/6SrhIzdaMEW9Y4rPJnz1AeesVg35zGLU4YmOdFKh&#10;Oq7UOE+pZVdTzkh9TxWwzwJJziV91GEljq5bt46VoWMjakUXOgZpYye3EQJSSoDmWBInFGQtbyls&#10;XAegirj7jhoBFJiS9LSRQ0gRVxfkPIMtJGMX/nLcLpJZ8z3t2GCJJ/aoJlIUKV0CZIutnfduo9Dk&#10;JuhBpxLBQSVirafijg3SSaPBIK8JQyP3ba06BK8mN3zwSTOHa7dCVOs3L2q+GmHFBgkpNAKvAEkY&#10;AQajwFvFqrvvvvv++++fPXs2bQhqF5FSziSej1fG8B2GWNIZwHcfhSFAT0iCotyLEqbgjOtgZAlt&#10;Gj5gqs8Uq6BqF6e4wqTGvfrqq2jw/PC/G4MzVjj22AlGxRe2LqT6loNXrFkFVRo4aMSraxyaeRrE&#10;ftdDG7HckWwhnIVVITMCFlAzDJKCbhe8RzYGyFLjXoXelGsN5AEoUnCDOQKwnG0CgYEMoxwC/JUh&#10;xslDQAHyWp3SjOgzoFuIp0hRWCrJPUVH7UBLfWDq63ha20mJyfoE4GzcKvBSIqC0GWGAXYSJvFk0&#10;o9Mqzasm3HKTWtrIkCfjlYCFRvSJqXSe+lqSdiFMMzEV2WeZ6Li7cAeA0qdsQmAgy1CGYW+pbZXc&#10;cRPqs1VhcvURcQvdAm+77bZHHnnEHWjLli1iB14L1RrMh6QYCYFcA74UsAv7oaoBgZgnI/luvLsF&#10;krOQCzDkHUmp4TxjuduAm5yQISFk5syZIynUWdWGL+XLuF24cGH87zf17/L06jwYj//mTWmGJAxd&#10;rwHi6HV+YzKioqsjh52qJfeVLyUC/sqFiuSGxxGOL1++3BVh/vz5EorLfBcXUKMEEHit4RKdQEN+&#10;ZZaGYBE+MuQJMMMrJqgVkLdcRmA+q2yKCc1qhO0Lw6hIQBRkByQ1C9kAZ5IELHQWUE6JKUr4gh4o&#10;AVtixbRaKqCiLG19dOEGMU5xHI3xR96pIU4acbRvsa7s2Aj36PcKTC4Dh/0YCCgxRQACYOmyIotZ&#10;1QfYxeFfSoLGggULlJpRVIbmyL98+bIvEIaptEir8ZS16hv7pbP64+hltubEMQVbpsKEqcxQGGnm&#10;ghFQGGSthSLIQh3mqSrILE04SC18lHpAIWHFGZIWTnAjiIuWV0+OEVVTHDO8hQhKPfbYY2qiqorW&#10;XEJrgVQT//Ef/1Gy2Qa4ZPDbCFNUMeSQkxxTfztcYQQvJqp08lNg7OJwAj23x3dPUZQ5MIKvb6yd&#10;O3dyAFO5ByxBEkV9ganocFWc+Nm3iN3pBBz/NcmPW17tqNYTC3dF3IUIiIKHamzAv8LsYEBrluiA&#10;XtSd8Y46VYMxDh6D9qUEyTiIXsqQA4B+7pvVietsY2e28YIZFX1KPMEruvSgLAoikPOjf320Fp+s&#10;Em8sJAYx2EowGPILRE5Ta5Wehx9+WOree++9vCDGEczmFLXOj4MHD/bXZnxY8F2ekBF3saYN3bkg&#10;K5hkUB8y+jrQBo4D2/f0YNTob1k4BcXIt6+bFsfB5fDuJzNYjmSiAFi+YEu/d9DVUrbYHWh8oRxt&#10;1BFYWaVO+WJw2PtsFTVT4IU8SKnCEJ/OliAVeQehry6Fu4SEObQBYqooAw3fKuuaEWzxxCvJYMSS&#10;9957j0mffPKJOzI2ggL/0V56MAAalogUteWIFlUa8WSPuOiIJsB14EaPRswIbDUyFS/NKxmo6pPR&#10;6PQq0QLfjvZtqjPScnFEJFMGLUQ/nDduI/E1QgxJdCQIGZJYQYwGIzblMnsyAEO4yVpeQwBWHKef&#10;DfTIUONhKONEBBoCKlIuQ05HiS+saABqNDDLO0esiDhjFAeVy5crYgu0iBCgnDZVz/F83333McCO&#10;7LcdDjOGnWzLgCodnSz0dPX0xG1nklJz4MABfHCaMgAszeKMWHz3u9+lFs+//c+y39zG/8bs/+/5&#10;yn33ObSfnJxUTxrksizAVfigHMQwR71yu+U1dwh/5zvfERQIuObKRMmrUkFPLlsIIrN8AYJOaCAY&#10;HAQXhsScr+BCD9xQSQhIBwVKFmsCDdvIoE+MwMKFC1FCuNlj3GyflUqxrWELcM1ymlNurQZP+HtF&#10;GJIy0RNWPMVzlnQ+UaUOTE9PT01N8bo/nEZLNFbuRIpkTsGBGULDBs++BTVWiZpSwGuV0BTvSCpl&#10;jLf80KFDyOZLiVVCHOAaRjkIb/4TAagihvKStS5/aqmNVACWQF7Wu3MLENfswmaSjgAGGEQ8xgCc&#10;C85XXtDPMBtJBx7RY5V+Z4oGQJ80sowSxncws5MeLk9wg4dUgJjb8IWCPgkJbxveIsc7w/9UmQMS&#10;Bqdx1zVfifRp4sqmzEmwfi4Xw3CFY1ILxEBHBQYJFZhURq6KkKcRJFMZ7Wg7NTSYNJ/bdkRfYaZN&#10;nzAUmMclTmKeVx3hVwUw1ZMqLKQZiFAwKPxeNXCzsLrsBqCjFiuvJN0YOKh24IFLpTzBIddPZvCO&#10;C8qBw8ntLNtuboh19epVtwFZR61oAcHpVVlH4p5eHcBMgoY4sUowMgz+YjP23UW7jehkmLu2k8l1&#10;R77BsMqOB/oPDf/DvlXDv4XEcoNCK9KE9V0hLUF3dHHLFko7Mmz844Ea4xVEofR1aDvWyhZUFlk4&#10;wxYT+pieMWOGMN1YNlDZEmYTVrV51M8zTNGJW3ZU03nNZXg6NX1w2EJfpMSRVaqPOJJh2Pr167dv&#10;3y6CfAwf+vFNIFCOPWq6VYT7nC1nCiI6qSws8S015p5ZW0c55UlRI6wY+d7FUpc2eYjJso61aOO7&#10;XzowW7F2tAgZ94EgQGgmakzVkSY4Oa5E1QskYTNhGox7GiSvL334YkTgbORZ7vHFcq9UeRWvUbEZ&#10;/oiXTrmdKhh6pYryUpcA5Vy2kNm0GZTYhGkjqeGDCmJcM04/hcJHuDRnkqcDgAbnEPbKJlPJRAOx&#10;ACB8IAxVaiHsfglAOANWk/uglqciiPmobqHlSpt0gDNucEomCgdhqMJ25cqVDlSlEzl9eDGD/Tzl&#10;GmsZ3ysm9xkhKJovFfdIwcUx9QEHJC/zOOL0kg5yYcWKFT/84Q89nbKQ79edfpP2G/6T7h3GDlf7&#10;NlIDESThjGw7hqbgeC1tGU+AWP+muqba9F0LE+TkAvChAX+REnFR6M9TnXx4qJQDREw1mGAjehD2&#10;9GqJ6CjjIKUHyGCkk34E6CZHJwphKW3ulwqv5QQ8oW0XSrxaFW2MCAe1tuYsJly7ds1RZwv3NiDL&#10;BU7JaKWAC4qYUNoFtYS7KyblokkbYshQZrcjsyMwJe3IX4YZtNzWVNlCuN999115ymxryYSepoxA&#10;VVm48T5QQrm4dOmSO4dZJzGQucAY9ttdkkIGh9mgBKknXruRcFPuYBpaKp4MsBdAxAhoiI3GAorn&#10;osx9U8qXBnxPa20kNFZxDfF0Rv/8of9YP855T5sFNC12ckORKqqSvPJ14pzzOeVV5uCN7wnAKdBQ&#10;FgBJKOXImHXSQB/bpBM90Fc35TBX5S1zjUCTzyLBEtp8syvBgcVzpzLcBYBmhJCf9MQbVxJmj+8U&#10;XkXFRtSCAHWM20XmG4Ggps8AvvjSKs8BDWJhUMfta/cOuU8//fTo0aPqL2utchN3RfL89m9+a2BR&#10;a1zkfzb8UZPSw1oRVcr5DhwO6osNJPkiYZjKL7GHHsSw4YMPPrCpbzs+8o6k+4oDSTayf/Hixf0c&#10;iT30S5UCjIJOApyQV3JPK46UCzABZy3EjDvGVBzHMNBYxZ2PPvqo87sfPMCKVSiCxxaqU3jmTMVg&#10;OU+/7xIyN3wevLbWUQdtYCpzoiDoyrTDzyCX4bl27VrYogRSCgHAsQJ58FUuoaNodoZR3q1Q7EAt&#10;3Fj02GOPUSJAKikkmSeslBtxh0MPXMVmEIkmMyBvlQ6nNF82EBYXRVaAGCbKPqY1VwEKZZEcVsSV&#10;AH2pQht40ZIZgsU2YMoFUfNaySCjVSMEgvG8MGs5/I1bwk6DkpYMbuuIAmHwEvOqohEDdRlnC3G3&#10;XOB04FA+UuvJQmorXma9GmQb5TpgpFwnUz3La44wmOUGPQlb64kS+eKVEvj4GnMWygVmgwJ7pZKY&#10;oormVeCkLXqLLySdLuqacGOvwiqhiImI5EIDfDYlRr4vg0vIXOBcYSnhGq9REa9YjlpctinfRYSb&#10;8DHoyV8o4bA+ns+dOxcnZajLlgsoswVdB3Oq9TTziFr5grczZ87UcUQpDrJv7969/W0xqe1bPBp/&#10;u3GQgIJ+5syZzsLxn79qN/8ji7Xr16+PaYbVaAOuG3ND62fRbudSBoz6uK1isFbUZBD+CBkQuClS&#10;EMPzAiqIXEMkwYKMV8Lj0g89/oq1KUD5KiVpdzJchmcEE2LgKB0kadYxK9bqBg3IAG1QV0O80u9J&#10;EkvpRwn5Jb5da0Q8a20ktVUS2WRfFcNVXhzthXiCzgDjJYjBFLLB8WwkYhjXsYu80Ff3eG13qxjD&#10;PJTod8sxipvbvvk/vIog/XK8V01qO4Z0WKUC4AlTbaq4aU5TXqgPOjZivAPYiFdbsIepbPAhIbmA&#10;JhY6soZJSgp5GWGQgwjmiYrEgKbPES6DRVygyn6d0eHKMaPedVhf5NJrvS2Bq1CyVU1UkV0Q0E7H&#10;K3LLMSeoLNo3/E9PsQePvepDRFKxHjNYYC/VUMZKBueK7SjHRb4Z6c6CcC5945/VKLL0uD64ltoI&#10;I4FOWAJzhgYGQIT/IYg0KjgDlHLNjrIdKNjMEg2VJZg6IhNMsZNa4/Fm3PrFV3ocxoxXSuQGiHkq&#10;Q7yuW7dOroKCtVKLYSJKIRu4xjyb6sONd3hpSq3xShtjmM1xAoyEmAKhXqg+So9ocScztPPnz3Nz&#10;4cKFuLtm+NfA0UW8RCryGfEdoF+YES5aSDazOpgklAjhbMb+5cuX+wa9++67Z8+efeedd95zzz2U&#10;u/h7VbxsQdLalNgFgaQ3zb4bnLU3zBqaq4bPQQ6qqqAWGsGyVx/ovPbR2Uek9OYFAXR3OYAPrzcO&#10;v3burOWvKaEXWTuqUIq1Ai1MDlc5YIl4uaMgDyThb8SsEQGyXASjHGwh3zcTJZ5vvPGGjTSvlNia&#10;EpyRw9xklTIhvQGI9nYHF51CA2cjKCrxOOXJC25aKIiYZpXUME7SFEm1w6AOw4wQEylbeEorNUW4&#10;AetVmABLwHI66SeWpKgxCeZkwE7GEjIF3TPDmtU3pcMqs56UmKXBq5z3KlPsZcS4Pgsp9DQLAUv4&#10;C3k4iw6PEEkyQgl6ptRiKVyawBbO7iXOEvWLv5YgsyZ8LkBbtmyRYmJnufItyjjvqRS42Rw4cMDt&#10;nEl9Zfqq4ywbVHY5zgtVSCBYCxBTEDPrzPBctmzZrFmzuMAAqfTee+/Z8eWXX6YZ3xhJbe5Twndr&#10;lS/RpFawjPddKy7a0qVLfZDd4PHwT9TKaLfbXtnJF7zFNKWA7z6Jmvp286mE5HBQGVyIpYPEkSnw&#10;6VitkYEbNjqK7rjjDgjAmamyvvDpiymeCA37yz7hLlIAMQIcYuSBwyODlmCI9FFPiPFUDUE/4BDD&#10;DRFHyMhGWN+1g22iQxvYTWmRsL7W1tB2s6EZFAKKBvv371f8AQ5eeYchbiHSSgStwgeOUAV2Glhu&#10;rX1tpLYLNwsZYCMdW+uQd/sxWC4krAQ5zHSoVZHA6Hbu7Gg8PF2AgMDfXjWffIXJhR4rAK6SoB80&#10;1GQp7xUJ4cN+gziPzyqYoMh3gygBLsaDmuNckDWwDWq7OzidvgxTS8GowwY469DPKX04FMQJ6/kD&#10;FBqpqDrI2DSa1RcSoWKTUuhjzikiQ5wHThQ+K2TOXZTCEnmFQOzuVWO9kKhoGrvlAB8UQYORQNjs&#10;KFRgAjGsnY4IPf6nTwiQl+RgdTGBGjFK+uqln6kqghHxM2ijXGW/WasIqAsOAEnugEQFryxkPAFZ&#10;UQ5IEldyPvJIdhlR96kVVJ3C1kKsAhdVQoWjCrdaI+Hpp61Swux+9YMBYia6DmaACLAOndzXVymA&#10;wHJll8129zU5cvubf5OaKum0ZMkSN3fRAZT4QcOSiqaoywGZIKLixXcj+groOCc1JEAXPJbVmu8G&#10;X6LOWh3jlOO6EkasO6ynuJuCHj1ap3i2aa7wrlPuFmDEYI2nMMFp90GB5iCvsda4EVBrHCcp1mIH&#10;TJkJdtpEXMlzNAqTWqa0QfLxxx/3ReXLVc0yBXNrcUw/wMOTpGKhvjt3Ac4ecQG++ittfLNqVoHd&#10;pjJcknATRFz2qhZoEhv3oEpSvBAe87lgBN/M8ogA/GEOZH0EA45Z4Hh6FcESyipLxKW1djRu1qpK&#10;v/FqnxEdAYI2DZ5mOxr1bUeg3KzOOnQ7UBHGoFZFK3Mt0WdP8sSiinF8QGYds/QTptZTX8kAncMV&#10;FTWaLQEyKkpGPiKzUJLHRkUWqnAGkZARUKQkiOuUXHAX9BRfwXUB0nc+iaObjVcVQ9Q4pUJxBCys&#10;wjojbNDnNXgZDxPNOKjZjMa4517YJcAxpgQxUiYiGB/jp4ACtirPWYFgs0Dr0EAVX+hUrx1+coHv&#10;GOWE5imPXnzxRcVhamrqgw8+QGw2IxgBH0mOXn04IBsQTHGwRFDK0Z5foHDYaJBhA2bSbzuss9Bd&#10;3EkD1atXr9qdO/xFCbQsskVcyErkQkYP4w16xRwjPMUrMsAXKX0jNHjle6mnY8TuVoECPp5U4QZt&#10;Xm3q7mtTeioglHulSscr8G3qSVUU4g4Qtm/fzmVhpYc2AZWhOOMeo2LQphRbAudyRL9coE3uU848&#10;UWOM7YBjLx30U80sIYkJfAEy79LgfDl06BDiKe9uRY5DNjiJCNhuCMLXjvxjx47hBgu7GxHjppqj&#10;/rDBjuKiSrCWHkTSsJoxIvjWW28JomqMyezkjhLBWgbodL1jHmtByk0d8BoZB0sHb4EgPZsafbna&#10;Faa5KiTCIISk+WmQb6RBySzm+vR2Ailt586dkzZOO7XP4aeigYNxYgApJ5BDTqRRFuckAE9wy5mq&#10;euIf95QwAlw1Za0t+KnDbmheuHAh1Bxd8lbB5SRTafY1A302izp2gs8WLO+yzMlycjjQ/ycBAUBu&#10;KeSAdHCqnqCv/krRE0MTFV6TZKrbg6/b06dPM8bHKxAskVSMcSXnrwsEajKbndJMbNDOKoHhFGvL&#10;Q7vITJbDRNLSAFIwshYssOrEFXIu2Kvf96ldvnzZwQN8h58y5KLEKZGWqPSAnWtII1ij+vrN/y+l&#10;jAKUcYkBSTgUaSlECdLQpgzFGK0ztTMYM+ghjFV0xoFKKqhRRVHo9/EOHjzoq53j0OCvWS6IJo8U&#10;VoZxUxYpJeLLQZWOSULMfoPAIUy/Vf3Ztnbq1CkwKmq8U87gJihIjzCqs1rGNqYKsVmxAyAopA0D&#10;bKcDf6vQ0rH65Zdfwt8x4LC3aQ5ynPtYxBId4dZBbz7SjFH6tDFYdTCIZjCBqin2V26g6hU+iKEj&#10;Rsb1CYyfZAzqA8QrDeRJcrmyUk6mxyB5HUkBeVXGlEaDpxELBVGfvLViR6FVnNIIeC1wntVcHcJi&#10;QYkmFnbUgRIftcYthwAfmQol4WBJQXeACQo+i6a0NYXMIiIQElwKCz2DcQNikKTZWndiDMFqKSAQ&#10;ZuWOz1kRVLzolDWq5+TkJOK5uokI5DX3PAxnD794Khm5Ce0AdwxLBBDRL/0pxwqOi7tUwigeAdZC&#10;7ndN51HIeAWaEdYGO+8IBwIbsBeR1Af+loNnz55VGaanp1Vw+lEOM229efNmHGMSTLBrxNrhf3Ra&#10;h8GMh48d0V7Wm7LXrbfeGsm5ifns7+8FiBGrhImpZShP1avM1irINIgIAY3ZnhZyhDsqKmEjxPhC&#10;DwOYQadxfQu5GQMN8r3a6DXCUKgRSLNVZKiKLcoFnQ4b6WCvbdu2SXn3YH5hqTomuFzjL0nRoVOz&#10;EXl6SjG88hxx7q/+Cix17Mi2yEYVEmY5bvDXcqvsiFRKBzo5BeDJEkaaAiZLKMGrAftRwXQq9W9K&#10;KFCYpkp0kIOaJGIww170gE4EvcYEZwqnFAp0Ej4UNeUmh6J4qGz69lA9kFCM+GUQUKir6TcoQ6kS&#10;YiNeDU4gFlDgyDfvgu1VsyygDeKfcgMXJ6iPAF4pYZ5uqY4oJEMXh5bvGH1EdMjR5uBhpcOJxUoM&#10;RHwHSHueVIWh5slJ5xknpTHmwRF84CAvJwNO2bUjHEXax7iq+swzz0h4JnlajpHCQy1LfDg65ySD&#10;xCDJGAyQIa6WLgc65NUIV4SUazTbFzrMgL7XXbt2eYKYywJsCXDZQ7MSIzb2ZTmDIZM2yvmr4Rw7&#10;iRHgMkIIGD2MUWvwUsiZqjowxo3MQXXDjpvaF198AShB5S/X2KbxRXpzhGEaMAVOyKQKmlZzNfnD&#10;AOmBUsAUC2uRXlHAXVzBAH0CZjUhRggOWmtQ9C3EbzmAkaYo1LF2wYIF7qrOLSerY08UXPYVJttZ&#10;4sllCHi6bwFNfMUIIFnLBsq94jHSA9YqXKf8httDkyTqmjgKOmFFWVhhzh5hKr5gVA3tbsSUwKGr&#10;rV1i3P9ESjaywRR/V61aBUk0dplgA9d47akoWM4S+KxYscKUEcQTMh3mUUuD/FcvzIq12AmHtO/U&#10;NGtEUkEPzpUkETGFSCJCm7XGCZgqmb2KFxmASzEjxIw0Tk9P/oKLbYKlwwAnHLX0l5s0c6QCTTmF&#10;VnnqZ7BZqmxqhDYBYi13aBN0TyNwSAPvhEnCwoR3MPcBJzT6khqTkdad0knWUeSJ2FYxyVP+CrEs&#10;cLMRU8t9AmI4nRQ6Dl1tn3/+eax46KGHIMNroUEqbFRt4BMtuaYZ12ck/vtY0dipyAirfUPVdgxQ&#10;c0RKHaMzX9jDZa5x2XZcNsgMgUYbickjvsDBQhflChFO0i+vXZd37tzJ9/GvODlUnKn9DRCN5PjP&#10;rdRDykthNR1j7c5fyn0ZV5cYmbDwMaZ7aowVoyotJQLqVTOLGAJnUPR1OGtEJgKtKUvAVcKCkYCN&#10;kDaeRC2azbKBm6CgDaR2sRA4Iuu0YK3trLWEWlPRL25YQsws9GiQjLwAjshW2cAlF9wVJJdw5Jq1&#10;9rXQa5+bnGWVJ5JQS4ZmC2kQSiYJnHEbsVY4LJHLlAsZVbyGs6xXTLxykxkqPJs5rv/555/3tyq0&#10;a9euqQC+p+nnHQIwHj+1TKLTvjrCZNbu7LGXtY4whZrNZmlmjBZ0Dlp4qoTGOQh/4YCVpwZYT7jd&#10;XE5H/1ccXllgPVOYCwLFEcoFkjPkzPpUkio+KCXPr3/9a+eECuva4gKLUmb7jFP7pJaCKBJONTEw&#10;hdMlABApN8VPPsPakaMIEuNeJxOxLjgIPf6niD799FMc9eHIMca4LDtjLMxsecWRPXv2OIYdV64h&#10;kp/mf//3f3dEOQJlFJOcl7AbfyppJJVjiKga//AP/6Cy0GkcypxirRH62QZZpUH6cVN28ZoqgHCW&#10;BpHumHGp5wtyODv5om+EtV7ZDx9mWHX06NHxH/Bo+/fvRwUHwAMPPMBBOm0NnAKMc+DyPac8SU48&#10;FhH4EPAUIGHqQiq64lrSGtc3Ltjk3VcICKsRUwYlg9Bb4lWzih47WuuJcGywL8eNm6XE4dQvFJw7&#10;d87hCg2RQhgc9STMHhvRyTZpAwe7oLU+SYOKBXJDhiNcbgvGIHpQjBuchUARFGhEsgUqW6XQGxdK&#10;45BEJ2vhTL9PJQc/2375y192Zisf4PLEEwnAFzsyEluoIoOEPGVVl3QRZJXsZbYM5BTehpKnQct1&#10;NGGqKOjIFHrkDj1GKO9JTEcEAUhMC14LxULfQqjaBefNGqfEKlMJ61crua9jkDxj9HFex45mAQgc&#10;TXCb1Rd9Hc4aoZlT4xoqIuN8zxc2UAUi/vIFMu6Lvvv1pQaoLaEE84EvTyWUtJIXAUKPEAiKnO3X&#10;0SUOtjtipRXjpYC8U/J0kA3aEGChTQXF8WBrhgGKX3w0iEgC5wPC68KFC1evXi2+PijFiC9KsMIi&#10;JR321jqMxVEHkm7zdkS2cp8vGKLfT4+MsM2Xt/qAPBr0uClMbLOWU3YEIMeRzekr0znuWhkzx015&#10;kbBgxFIZbWT37t0qw78O/+g6A3hEg5t68kDmO6Cc5dgFOiHGEyAwXo5AUlwKtCkEBqwpPPHU1yFD&#10;Uj6OExOSOgKtWVXjFHmOU2iJrcnbHXTp56CRSMIS9hjEEKrIU6tvFWRSaETK5Mvp06dxQHSgyk2z&#10;7d4q2mqwpdZTOMDLEpvGebYZtxxQVBGDA0tI8s6UsOpjHZ2ElWX3NtyDuTLoNGWGMqKYDNCOmop0&#10;+PDhHTt2qOqCJfFtSjkLBYgvabZEXaIThRQQELEf2RjjRuWQVvztApwwZIPE11giUrjqyQVk0wc+&#10;uIBmhPyokv7FXxDg5gSs3Q1FDhZ847/AA9EcrDGVnEGqGaHGubOo8tLGINrxBHskla8NRssfV1SS&#10;/NGw38bIWsEi4IDR5xsoQcNuWeo8lpPGAYFPAmCQEpbAYvzref2gWLqyTXJSZS/msd+r8cQ0Z5W7&#10;pBjIH2L02Jp+J5zjmYDvQlnaj3YJyEybujHwxdWBAG0MlocEhIR5hF08lRsC9GhAwzyzbjqibhwg&#10;5CUzuIQKIaxysSAsn5mh6L/99tv9CuK4EQMRF9zo5apqwhjCUDKoCQd7KBFpIcTpypAQYA+KsETg&#10;wVJjEg0k3bZUWxCJNyp0siKNJ5fRIroYMaV0lh6aDKkcM8MW0DNldwvHOIu1wKnFGOamhb6iSZ7v&#10;YOERBESTqfRgF51SyGvE0GeVJaaQkn6kSnPt2LFj9PNaZYc8wqAEzoBX5uzdu1cJsylncYwSJ30L&#10;jx8/DhOpxbUf/vCHPAUUiOBGib40EybmMRUsdqeBa8bp5y9sVUyz5HV4oQNSSshIE9BxhJte+cUw&#10;PuokQ4NXU/oyCPFkr12EBqqU932gSTGvVJlCY2KUtJcn4epgjZFGTHE2M/jiKDIiZKpkdZAqa4tj&#10;BtNvdyZRQoNVBIzrGCdm0KuOaIJO7GS6g9D5KlKCa1YI6OFO9QjnJYUOcgooAVM6gBVTF1zRcYr0&#10;ClUYYpG+nHUNcktDbMTTEZeYGbf/y/BPDa9YsUIExU4QhQBbbOcAk5JsEzueerrqKfdhKF8ggxKS&#10;Ud0AF/3EnMog4inEem08GFnFC6XcCFgUWbtDlQxTsV3OCsqS4f+7fv/99z/44INcFmLoJawGIqTT&#10;F/d8M1lia7GgU3Oib968Wb3uS0BKPvzww8HFLyPSiv1CI1js1IwwlTH0eEoNARIdaDCMIxHG0xJr&#10;5RH0vFpohFqvqYVb2nhHCWv1yaeTsFVeSfZqF/LipWOK4wwTu3TKdA6WZfylk5uCTidMEIxaNosy&#10;bUZUA7NIJWReaaOc73RKLq9AsBcuqZN2ocEIoKQ8AcuxTpisEndUVM8vXbrEMJ8o7nAIZiR7nA5j&#10;25yRSMsvVyUFBFaUU0i5DmelJGTM8oIBLBFK2GKUI9zxoc4r5mjpg0dEXMWUOzXcWowVCHVDbRFN&#10;pUBE7GW5Ec9Y4TkhlzjPAQBpdCGEkEMHdoCgxQIbgN6HuasBx7hkb96qgNu3b3cflEtPDP83ZhZL&#10;P7zEbzAxXa5KDNRHYiyE19g3kSAm2TwFwBQ33B9hba3MhK+iuf6bv6x28eJFR6Ap8VuzZo1ZVBYb&#10;R34C2vnz5+H+zDPPuDKX/yATG1WYw1JFQjIGoPxdu3atqxNQBMw412hw+LFQMATGTYIvYAWUVU59&#10;VrnJcsqsw1gyk+S+j2yBd7lGHSRDFKDLDa4JqhggKGsdIbxw83I5Igx8GmwnmaV9lVGJQYL6vICJ&#10;WAhYv26HahxRdOikmVXsl7Fd/4WZjI70sISqIsgY8q2i2aARTyN8F1yxth1MaNA3Ih8ICz3owCVM&#10;QsOLcBZlVDHLKnWnxLBQZIsvUvHOQoyUhGJqrXEpgScAFESzmYTHjge3tJRrvlxpgANtEAAyexy3&#10;xt3kXGX0U2ghSrTqxRdf5PLixYvlAMPEgrMaO6nqjiWjKLFQmLhZCWMkazGQDEnVk9eE2WCtQaaW&#10;mfCnVo7A2UJFh35KShlPeDZLv47W7sJBkgavnrZOoVcKbQEZAkJgJG0VIx3BImNQKAnok0GD7Ncn&#10;ZhCSXpmKrhVQ/aqkqcwGe5WO2tyxlrAYZR5CKjHIiaIRHlagJhAmUDJCTBCNYzgZZZQL5M1KGbFw&#10;xLpZykHjTHWa8lfobT05OblgwYKlS5eKkQplioAUiEsSgbVcIClYqg2SM4lOqccGm3rKSuEWeiFg&#10;Ns125wisaMNtmvEKwWgGkREh6I9a7GLTRx991DexQRtJZ1XCckwDFDF8Ri1pxRKh4Sxtmr0M0sAd&#10;V73XXntNUqtFX375pUPU7dmg8shmX7FXr171OYvA8GGJVLXcFLLZSCwcA8bFRcKyXHxZK3CoJZTS&#10;ig1gMS5eBj1JamSoYg/H9bGC8TRTFQi8ABSG8F3UuGNwnO+eNNOj42k5d4h52jdq2d0revAXSnDj&#10;yJBno88PYiLLERVDvJDKvkwiaSHv7OiVDSyhhLBX25HEH6gq3YqzSoJpbiEYJaYKhUF9pFK9KUE8&#10;Tnn6JJWYt91223PD36fvh4JquP6pU6doGEwbNcFyvqAicGxtRxGkCtvZ4+RSagzSZi/W4jBhOBhR&#10;cvsjAPUNS7EIGmj8/vvve6KNTyCwqzDcgaFZCOvgJBgNkgHIBE5AATo2AIEo8g3E0CQEPp9T4GCf&#10;9VC4MvybBsiEi3zrN5t45RACN+p7ojsjPPnjcGU3VyHLW9t7xQDg9nNCe0HQODTFyX2ZS0ZwTgVE&#10;PhZaPj5ffbZz3gfo2bNnp6enGxw3B+SWLVsw291HnKhCDg1R5I99eQo+fpW9UpcXwGK27HU98aH8&#10;1VdfsYQMdxRxNcK9QYbLGWIOe74oH6qPYFOOIqKF39mDf7JdMhixiycQxNXy/z38Dtum4X+EIPHo&#10;5CmrYIuRbCsE7uw64uKrWnFHAikxyqfhXllicAfh+CJwDLBjtcOOttZKJM80G9dKJDzgnUywpLSk&#10;s9TVeGTKvulnPIIKE66bcqfjowoi6BAQUzxhA+oLKJuBw1mB87Sca0o2s8lQQpWgiyDfI4D4EmOk&#10;E5GnQxhHDb+JUSL6VkHPcowSXFe0Shjo0ImF/dteO4f/D5RkUJ25BkP6OSKaUgjlWOsORw8j5RjD&#10;JAYx5hksFUGEjUxiDCVwJon/gQNPAIKrE84r9/mob5wAbMPTEuYZ71WHGIHUNmgvg4IFfDaQESO1&#10;1abpJCZANWYkpm/cvgTSnEkQNkinvvi2vNZyIzRjBRtakrBXT5pFXFAwE0tdHOW4VULAkRCDEhjR&#10;gHewharoEIgkKCHrzbptF0R3XIlMJz5Qjs9ut4ikqsybN8/BpuNb0NVw+fLljWAy32UlAyy0r7jY&#10;WtAVUNUJ5rYAhfro3KLZlwQLhYzXcb7ou2YJMU8daVIAzmgmv2yqMnoFtUN00aJFDnuBg5LQcxD/&#10;Y6/Zamu+2xeX+MgqSaqj7kEJXMB30nPZDdv3xuuvv262H6KqQsyWLOonj5gkChDDfLuwmSWIwWsh&#10;YC1TdbxmvA5nRbYrgkRDkiQrCzR40sk8ehAeGmy2Sr9ZC3W80iPWFlKCGLYwYkcuCxC1zabHZcUz&#10;KGiD6vjXuHzkoE2Zq9kCRECwHPIlrKuVhFUTYGVtZQeArsVKa/cwGoBplczFKKuUbpXfqYk59CBY&#10;WbxhwwZlH0++//3vE2DD9evXrSKg73g+cOAAPui//PLL+Km889oWlqOEXRjJGJ7CJ7WMwUabdtIj&#10;AOPdsUSq3/gxu2TJEkRSZ7hz5swZhcvJ6lp2//33Y5ELIr9cOwCuIQyTKHGcTVAkKjyEbJkvYQSb&#10;WXYCPdGii3O8ddJcvnwZpWQgh6XTyZMnnbWIrt6BzN5QQyx55ZixxC0DUnKAM/Tzh588iVviymEd&#10;gzyEBQHy8hBZ4zdLkLIbinbkyBFld+PGjb3e3Hbs2GEcuVEZ452dotsVm0478gWtYedUY4NA8gsC&#10;ljg4tf7xbvqNowINzlEuuJ/KIrTg7KuvvmpQ4yAcVAHQCYARa90PgCmfcRSluuOIjU0//vjj/kUk&#10;W/vYZRI2W+umIx6oqW9T/soTZOU+/JUbacByHdWQpDQzDjpL4CbfDAoWjsLZclO2JqbDDKvQS1i9&#10;6hNACAqt8jTIYMwTIKQUI1uzhFosNCg6nlCC5NTU1NatW33ivzD820luMChUASWPPGqQVfztrKKf&#10;qfTLQPgLLtrQ1q+kMdJGbHO/YScXHJBDJEfNjQpoQmAXJBEUDXrr1q0TApvahS/yKnkKHatGeGFf&#10;S8CIjSxEJ+ZZoswZtBGTsFoHCHxnLcdZyHcwApYYPZSIAs34QCcQrNKEqSZXA1CfPG3FlBIdrhHW&#10;B7vlXjv/CFulT17Hkx71jgzmsEoHc2gwnk7R9DTeyHBojn54SAmX7UJPB4ZZ+j0NkgeshdzxZP+a&#10;NWtYS4mFNvI0RYO42BoI+NwP5J2RxARUHAUO2vAxLihS1YgnfERT/8c//rHq45bJKiTsz1+Ui37G&#10;YBywTz75pOwQemxRnmbNmuUrpH/3/9Zbb507dy4+UGgjmLOEPQxgmPBR5ayyO44ZUcgMHj16lDtw&#10;E1n74hiPwKvpQ4N3nppZXqO9vlkbOWUx01NlpMQhahZiYmSLbvzQM2IvDAEdDnDNOCUWYiMeunl/&#10;8cUXfW9x+fz58w4eFYMGzwsXLqiKzJA7ir5vA/LQwDcgsKoYCQ2nWGgEW5gURW0KN6HkI/M8RQrs&#10;5PV5wRfLizgNGIgAZIq4c51AwhTCxBR5Tb0ybjs0s2NTqMIe+wq6I0cUqGWDQHgKDbOHVPta2eko&#10;FSYkZGS0JBNELrKCgjDogT9qgiVMAhRkHFryUWMJbKUtSO3l6gzVzlQ0UL3lPrioQgD433vvvc4z&#10;CGeGE85eOj7znn/+eaVJX0HoHAU7JdRS7khiJ2NUY35ZBUbmiQLDHAruc7yDgFku9Os1dGouTI52&#10;I4o2/f3YuZ98+LQVBfzBBw2jbMcFkhN81uxkV4GxDZusEUh4iQdR49YwhX1OI9qB4mDgto7vMDdK&#10;1RaHDNLj48CRA3pq4cho6BjxBC61ImcXPoCAWrWPMyQHtEcfQHbkJ/2ONCQQV7xxdH344Ye+zffv&#10;3+/cVfFBjMo+HyHrW9ldQ3rzSgZKPAeYgxa9xAmzabZ72tjGGEXE8WBfS9RxJ6slTlkOKh+i4lVl&#10;d2Cr+KJu0Ili088//1yk+atqsFa2uI+jKbOt1aDfL07zWmwYfOLECeOqgyDZsdSCA2YLJ5OwX4eR&#10;7ivWmgKOPHegIr1wsNyrZqPSo4QEb0iSQSb4k6eNgI4REfQEF+oTU4IthD9rxcKs3SUG5hnxaioB&#10;FRM3lAymgotmfcGFAz7ZWoCwE8/YAHBoIICga9LAjmTS7JlmHU/L1R1x4U6Zho7M0KcESm6IIYkA&#10;MEFLHtEGNyNiIdxepYR+ki46HCRMZ4ShH13ZZlBTBQBlPLTVi+osPFnIZiQEiEbGk2sI06q8AAtU&#10;q0f2UoY8aQApp5CKpBFN4lhCjzJBnqRGEv5mqRIs2kBUHGlIj1mwW0uDhUAjAC7LBZFCAvWt4gh6&#10;6LQjpwTIquw0OPBl9Ge9iiB31DX7KqO2wI0s9KTHCHlV1V1EfOWRQOjAUPRF05MkQHjqFVyWKKDG&#10;ocFxjDWCEoLCEWudfK6q7uJirUoq1m5m8tcx7C5OP+Nnz57ta5XB7qxqmZzCAToVHN+XPlPQ3qeD&#10;LJbU1gq3I5+nXhUB5rHE1gCBkn35pYGIOwb5blxmmRJx2gTdYekE6tWTgI7PX2rNWs4wa7kZAUBK&#10;D3CoZapXZRSw6uHBgwddF9BPgnuV+PpKhNLBI7dA+Q5e+NjFEumjVgiEuofVckqIbSpA6McRW5SJ&#10;TMqLsVPM00Q2IokjAayjn51xmBfslFA0MBWNzZL3iVJ9oMGOQgYBkka4w1+2mfKJaTbi2YJVjnmv&#10;wgEBx5I8HbLta5nFeC4QswtVos8GwkilT5JH0EM8aSuCHVGqPYaQYR4bYhdSQU9S4wYOEyCPimCU&#10;1+DyzUYVtvQjWd9On3zyiUNn5syZajt7HEMKuJu3vqCwFlBRHSysoqSiymag2VFN0CHAGL7YCJ/t&#10;Tj9g2SCyIuhweeuttzyZygZVvX+xy6mH5IhNlTDB2aaQd2TwndgEx+SMSEgnfZVIH1JDHEflPmQF&#10;z2aozwF6VVI4avYDltuZtHH4uZqpwvYDE1UIZDm78cOgphAzwhIucZLbnLFEUZYnGvdQjQ+gMeio&#10;AzEqI4EjUOravV8QcElxQ3Gw6e/du9eBxAWnr0PREsZ4hT4nqbUcshxUzlANCgjh5JMATJKl8oEZ&#10;tFXWn332WTFjnmQQNl+cUgLQHbROcc9jx469++671urreO3L9eaGAdeuXTtw4IAbgMZ+alkIT4GR&#10;cugFfyEHi1mUAhrbyijkxvKIrhkRdb6wH0oCBF4A0rZq1SqquEZYFuEHGZKWCLwW2wBrRN7qIzdt&#10;XhmAZJy1r0ExFR3HqsBJD3RRFpEeUF1EYCj0eIIGcgy8jhAMI28hp6hKiRDbUQO+WWwmxkHO0iNz&#10;QFHopZaOTXED1DC/geDXXzOShZosFUGZA21U5D7h/kHKK1euEEBUrj388MMqhVfg2IipiqknX4Cg&#10;AxZAAZBmOJAEIHfYpk+Dp4WW84XNcq889FpRCEzQWSJZ9KmqlulYyDY6hc8UVWSEQDYJIpmCou9J&#10;WMhGERp+imAJDVoF1BJ9ZKDQKqp0iGlWcYS19mVw9LBcxxJ2UmjcM8LrmM1+rE4Pw9jJLx0LCQi0&#10;LJY4kkhQRE3cFSbpL6ZCb0Sm6PC9yNJZdTZIDI1Lt1eG3w0RHR+vMovjVMkvZ2TlSZQRwKDMUkNk&#10;GXkJ6/hkAHYJCsuZqp70k8CLFy8iFTuFXgXAJVNelQhY8dRT45pVDk59500ZoSNHFNx+VYrNOjjj&#10;aVbHFA3c0YE5hHEY6yxnBn+RR7OdrxarutgxQF32Ub527VqHhxGfOBCDg+Kgj+eKoScNQIYMSSVY&#10;spN38xARIbMXjnG5/HIYkxQaQbc7w8gYLL6eAI88DIYJeHWM4Cr3aSgTNQaT5zJhgHCNs6DwsQ43&#10;Oul3aPEIhRggrPhQo8fW9qLfwvEfzwk0WMwSdgDLJsJkbIFRco37FRAhJixSIGKSHLcFl7lJEqkk&#10;NT0KI77BxK0LJUTfDQwVFVX0MMh+p7tCxxh1mA0W3nHHHbzWxx+S/Rx+27ZtQi9wHOeRc6cfvTAD&#10;GsY1VjGJDZSICxAUUruLlBGuMcydQKaoS2q1EDOJEkFxsbt69aqag+FOEGciZ4u4CunJF991E9xj&#10;HICcWMjKvcgnSMziBtxtBgsjiqDtDx8+zAIwMZoWfVxxsLMVY1RbG7homEI7djPOK7w0qxRrC/mm&#10;wwEGsJjzHLBESmOYAJSKrgyfffaZEZ//tu4HgA4zXvW3dBxpe/bsgaZOv1f80ksvCTOPuh0zj0kW&#10;AgXWxVLycxMjfVYyZvfu3SFIrL8hoxbwHSNloKzuj/TgJcw+dn08jT+tvt3OnTsHB76zn82qgC2o&#10;gievhRBZwSLSsMVX/GOzW5IlqGlWyKuPKCsZioJk6ECVGFTpWCso/AKXERllhDxh2+GrespTaBih&#10;BIHIlJkG7UWJjuUGdZAeRdhjRIGDj4hr+lzo0u1UsyOWK9zcIcMRg5bYwo46GCyUokZGfI0QwzkM&#10;sVafVcBRxzWvyEq5y5AlSOzb3W0JzSrB0GY/44FGXv6Ijk31u6jirTR2gpZ4UNJ4wR3+oq4nSHUQ&#10;gKc6QNZABDFGooSSpANGAsQ4QoNBjGWhrTHKkwxtnlygxywwvbZEK3HKKf121OSzWY5kEvCTtDYx&#10;jU4y0kFHHI0LkLVMVf3tRQZvmU3AIBkaoM1Uq8hopsTF7sQkEYXF2lrkJ+aVARw3qA8ZT4139nIY&#10;KKBOOExQXHgnarawhEDBNW5HI2AHnRHb6VPuieHWym7yrlCi444vcaSYiLjRusgqFwW31v9MyWdf&#10;f5ojK2WuJKIHK5ikbo7/aqnQg9e4Qde+AFQNpaonxEoZfQ1tPMHS16oOADnl6dVgU2pxNzOwBG/B&#10;9XQoIrOOXYqgHdesWbN06VIGqPK2WDE0mx46dIiFQEBOR69a4ex071dDCEOAZltbDh/Ftq/eCils&#10;AegoBSaS2Evu2Is7VqGi2sg2CzOPAGE0IGxHg8InyiThQxX8BZdy3GM8T4HDd6cUl1euXMnlyclJ&#10;5yvH3WYkmlr6+uuvs1ngbEcthXjyyCOP2AUTvhz+X0OeDAYsM7hjOx3bxeRKejczGPIL8Sg07gM6&#10;q0hahUUoSqwfgagz/c90VQMNje1iXKmnR3FgA1OBwAY1Wb5rRryi0PjXWp2CjjChZKG9wC6FqQIs&#10;JUZoQNpKk06NjFotWO6OOMZCwjoM5o4IMg+SBFACOGrUR8M/z+6676whoKZBW1FyQkFygofQcfVg&#10;k8WiRWl64SXlYEQ1AgkqK8lgjM9etdLGaiUBvPH5KCROMq9yj4BOJ6iDUyawWN3kGJjUa24Qtp2N&#10;uK3vSLaRvuSUVwIpFek5f/48612s1FxZJy2Z7hwKRz7wSsY6XL36ctWhE9XsxVqaGaAcU4VA0LEL&#10;RqKm7DIl+S3XgYtDIj3Ozu4HEOA73LsracDtz2W/3VjIZZkj3gygH5n0cQKtOYtMBkVUzhjxykhI&#10;KiiiyzBRFxEEZZ40cLX0lBVOC7VDmgmW9O4o1UiqbjK5ioBPpngnH4SPgHwj4FWnw4YY5XbRJ2wh&#10;zlWFLUG45IUj0qtfYASOr3lguu4wmDaZaSGnhBsTcENWc40ey/lFG1XiDlsZAnlPTLXEE1BoQB4f&#10;MNVGRsjbAqlwzIXpBqzDH6VbTr6S6onHCN2/EIkwoOORfaHKQWrt0mHPDCgVcf7KNwDCM0yMYzth&#10;YkZGmA4nMVg00Q8f0GlkLDdiCSVYoSNAQqPDAM0rGxigCYdNyRvUYQ/lgkiAJezUp8cU5Xb3ylSb&#10;Qt5exslo6bHELHl7MZuAYJlFMIVyyZIlPtmlyeLFi7t+AVlErCXJU2o5kj1mrbWjQc4imChoOqIp&#10;v0TfEsJioYkv8KWDVYgqUjDHCvGyixCLmo4plvOCO2alG2ZKiu6mW7ZssQW1Rg4cOOCqKu5vD/8O&#10;VO3VV19VsOSC1LOj8xWpXE99Gbj+9lcbVQbjzaq/jFdeBQXCPPW0dcnSU77AXAcmDJN9mikHjEPF&#10;Uxufr8ogGY4wkjYgC6hXXyeoS0bJBlpBgbmkwJy5c+fec889M2fOFBfQaZbgM2yVnTfeeOP48eNy&#10;B2mVIInGHviXO2oLJPkIW5KqImwN2p229tIHOzGXDB0OWium4ghPHayAPJ2qCv2Ih5kGCcPHoJjq&#10;m7KEj5awAQh46IvCeeZYFSw2W1u42RaqaqmnL3VPcSlSzj++cNMujMFJqDIgdrHKvmop0HBDlcMT&#10;GYr/MDSLJBZGGMY4C7mmpPu20VFwnB1CwGasM+jgKMXswmbybGCA2HllZ1Y5gPq9HDoXLlxoX3tJ&#10;AWbotG/GwMfWpryChSXcdFQBv48H+3JW+NQuMsbNohzzHEb4ADRfGkju4uiEYqRX5FSm1KViPfq3&#10;hcENu5MnTxrShw4gynZPI4DQDAJdUYMXKoBAB7246oKJGbTLFsYxyyvtnIQy4/pSlgzCLISduFZx&#10;A590zPJHw+bU2ggcFDrM4MUAu7vYbtq0ybcLyQvDX3u9fPky6HHXl7f046dBMrKaKunBTkocnxKV&#10;Ws1afskTTUbx2h2TDaZcJFOrsRM4cpIXzm9xfWf41/zH/27Lzc2hDnHpxE7+ooLAo6/AIzcQhBAL&#10;ZYhZcZU/GIlt/VjVRkw1TtgUPSWV3euoEVQpo8zwSr5yKUbcFAILbUdMDsgcmo3YSzRxlFj06hSx&#10;tVU0wKFBxNWBgFlTTLUKJmzzxKF+h0twXWxFhLxGvzuQeHmiLO+wEFP1aeM1NnPKoNiZpc0SoYct&#10;x30e2YUvghV984UGNHW43vwXgtVcFR+/febKFtVclH3NYBp5BvAdMlUuT686INIG/o7+qT/gANCs&#10;J09h2zFmYYgR81FuiXoHH/IGJR4Y2WYXBBbKMtOUtWGorJgFrFSaP38+AlhLDwE6i5eOGNm0aIq4&#10;p8pORoAIqOyehK2lKuVWxQGzpthpqkEh4MiyZcscq9qjQ1P0HbGrV68WBUbahb/MswUv2siIjihn&#10;IUe44Emh6Lz00kvCQdirwRzU8ITvwmohzdLZKz0wBJH6wDuJbBYUIuUEVXSowhAlSRAFXcStdXnC&#10;Bx1lvfhKaqHEMWqlkviqDIxRZ1USCejpVMZAfQnrno02dly+fDlAIKaBqJPJCGzN1oAmH6UPtD0l&#10;vluvEbW+nBIRHU/QwUeJhAyUDGKsre2rTz9Vxul3DonC/cP/Svm+++5zxMoUqaG+sxwmvHOBUDTc&#10;R7HXU2lGbJDSQ0CJhx79RZO8QTloC2QTF/hHCXgqoSA1bolYmDUuRiLLXzqNewqEKYnGQnXPFmqs&#10;oICdNpd1zGQ5X3DYhxfMpaF9mUFS7OyOM5ToKI8wEWVYUT6+CTk/kIFVngAHo6cGCriRpEo6sxlb&#10;bM1I4+wUIzbb2s2GvxATxA4Uxwcy6FdJaBB9X4FuZpb4YnESadbGGd4JIvOEo+9pUK9fv95F3He2&#10;5VLVFKw4BTdm0NyJLpro6pWR0VXTsSNwhICw5Vjq1LCRqCk7DhGfduj35JNPfjD869NGHK4+Xg8f&#10;Pqxe/Xr4lxLsRRXaT0CZz9B04TLHeclpY1gIHhChI/ASjE3WVECJqXQiJwCEX3zxRfcO1xk1FEzO&#10;s38d/geoSNldzHc0eUZLFdWT3UjAjU5ZW1AL6H5x32mHbaqbxlD31nXDv5oNRxp8qspDki65/Xkb&#10;h6u8xvv5UkDbS+xxLrzARDnaAQuU3BEAAnhjXJMY7j79I/4ibSF/3YxAwQXnOqdk9XvvvXf16tV2&#10;caZy0+2PQjCuWLFCaYYbEuOBCOkriHbxLAE4jmoyXxGh01MmVy6BTMyUtSoCYS6Xzwb1bYG+dLIZ&#10;bzohUB84lCM3YecxYZKmqDUubSikXyPsiXCUo6wOy+2ryT1s4yn+QYNhiCKUlIMXpcRFdUA4fXra&#10;wnLwRk0dxx5UpY2mY0RkGQB2MAqoKNBDHgfkHpbbS3Q8yVAruwzquEqzROiVgNC2UOyQCm0cz/1c&#10;Eci2JgkQRLULR/gIDSzVMZK/XiEJPWKQ0UhyQXSI6ZiipD57QGdt5Nf3xEbCbKOQcB+ghO3OBuDP&#10;GdqiRYtmD01a0ZZV4CJmJCYYbC0BfKCNWohRwiqvzCNAXscrDey3Cj7RUp+ww8Dp4kxVffrfMDz0&#10;0EO+YhcsWIAkcjPN5G2kjxt8tG9eSL28qPqwUMRhbspIMhgrqbHFvkBQiDGWsAxSqfXNls62M8gd&#10;LrBWHN1E3drJSBPB6tcsaVZS5Tu+9YN9TSopI05fQNnULqB2xKprahmBl19+2SuqCD1G8UKWCahm&#10;iVwQcfboFFacdzYo4p6gME5eR5Nc6l7j+n3Cylww6tOGpRyEDHxYIhEYDKUWOqGB6RNCaB588EGh&#10;8fUsphrSXrt2TYJQ6AyYmppSVfiubjh0z5w5oyKbVawURtVSSQGp2NmUnk44YMoFBpiyRfTQnCVo&#10;zPFqiCPN0yoNGVAFsBaKlBEIiFeqQE1A6AnwSDhOnDjhMDDulVOg5hQZjZv25ZFropoDRoMyt5NV&#10;MlqIGMJtI5LQZhWsGKYDQFYhEp3iqJ6ABVzMY5Ipr5wlqUTA2SEinUHhBi++fWWyXH1wNPhAVF2Z&#10;zQaQYjjcAOjaLS4+Txkvsp8N//ahkxXCYMF/s7a2IzMYYxC2+EY/l6tLBMoFBuBtTkHMvsTYTFK/&#10;P6RwmjhfxdfNT0l0XLqXvPDCC06cTz755NKlSz7tlEcnprND3B0TE4wGK6OR2MdffOIkyMDKc2iy&#10;g63sAKU9cpU1ws8CYKmSlsgNe8OI/6Y8xVWuOneFkxKV0fZygwwB4FILVo0PLIY1EpO3ryyqkjqY&#10;nZSuBhBX8XkFSvcFh2vXYcHGFRdDLrD24sWLvj591oCMeXgmlqq5ZFAF5Dai4LodYc0p2YK4TuuO&#10;6nGzHTpWX+R838T9bGr8B65uLuyMzUuXLhVpyMBHvHVGrB9+qizAZEQRw+gUbPzgVEG1Ec4xEq2t&#10;cnx62pRtwqHRoFnoWbIR0PCYWtqAb9ymCg15qgQFfe3bkwxH8IYNmuAaAY5qqCNSxBALSmIRfZ1k&#10;6gI+8d1nqympCEPowVDgVAFNZI1bFTvFVKAhIILWWoXBSomgC6sAIQCeUE4tVeJrLZIoxPQA0xOd&#10;6GckhUqS6w5mQnvr1q22BgubbWcEAVBCWG3UJ2Dlhmv6mMx3fjGGSbQZBBQY4UYmfAxSiNtoYLAn&#10;AAULyIRZQicNIpWYXWhQyvXJ0IPPDrlZs2Z5up5OTk7qE8gkqgSFBmH1Ot7IWlP2EnpPIxoLKVRc&#10;SBqPS2wQXE8K2VyUXaQc5KM/d1q1ysHgWJXIGgPc8yxXIwhbheRpsyoKMcA4kzTIMMMsGNUg57dV&#10;uCFBjIQ2ewTXq6eg65g1Za2OVWQMAspCaJAxiDDuQCqOGAm6s0SJ+OlPf0oJShDzHDJp1Nw1kYFC&#10;iY8D5C3EbdXtiSeeMIge9DtjfJfDWcTZLOkg4yyHCafEi7NSA/gOrZJCX2lWYS1R1jydrAaJeSUj&#10;ucwaNAVVBYoBUBJxBihKqEvYeUMPhVKJF4SNeCIDy4UJtzniWBWXfsTlbFBtfLco/WZ9APgYkGKY&#10;QEm/bCEibNZwADKghiGmoYEmZFyzL68LU3wwIkwc1485sZSGSNUWRvCfI4Ai46RXeWRlpzgNBink&#10;BQEagGALgHStRyHIi2N/5i0ovnacAtIK1JSw0F7pyWb7alygUwMjF8zK3AJkO0uQR/RVCccE5oh7&#10;Jx9VXKAKr8COV5ARHU65HlFi9/5aDiNZC719+/apySxEGMRwJ8hlyUKtvQDIJLt75TVyCqvdiSEh&#10;UwmDXdypZQM3QSSsOOykcLgqiQKnZHk6ehyfzp3+WOo/NHR1GwPa6N8W5gYIbIYTeGB7W3LJrmqc&#10;fHAIkzbIbRbYtbxiEPdCyjmhhjr2kBLuJFVPHFJqfQ6SJNOtU5wASpjRmvLKAWpp8KpjCbHaz372&#10;M+Ovv/46ox2fnMwBTSr212Ygq8hOT08LiY6rhPPVEprxAFLiqgmhqqE628XuznIdgRe5ZcuWsU1g&#10;0qw5SjEMLJabujH6TevwVia6PYglEKQZdooi33GUv3iGCrb2CmdpTMCs23q/uyHeMhn+SAx2exHT&#10;tzUyEdb63uqztXSSS/pyxrinQPzd3/2dvq0rB2RAiljKAeaRYYxXAvTbNOahFPsFWpSBwE2fCK4y&#10;DHOY4Zm+89WhqI5AkqcqhVnbSTxJUqCRAZN0ZIj00NAXtpSLoFmaAe4UFD4HpMTYsmULjvarE641&#10;LoPigvGW4IzzFQdUK6F//5v/AV/fqW6yAIEVe7ziOquAXA7QIH+AIw9FxJP7UC2vgANYsxoouABe&#10;g1rfiwJBXrysTYlV/OIOiOgxK6bwpJCwfWnwJMNB9XTevHnuWD4fO2jNkqStI5ZOT/bbgmbj9vVs&#10;Smio0kTZiESQXIRtatYWpox7WmJQTB2ovlBt5zR1pna+am70vsMIS2EaLLHcjrZjfyWVYXYcV16z&#10;zhgxkiPGOynFF6qeYuoeKSLWyjKznsbJQJ4lLASRV2o5K+giKHw+N1Ui4aaHBmekiKOTamNremTN&#10;+J+CMUUn+5EBcxTWp59+GhV9SUMDaA5LeWGvMPFEezzUJAi0ISZnFVyeclyfvI5XDckJEIZwRVnH&#10;ICU63JeMyrfbrQ6qM4ZT/SgFktZSYqGtQaq+gY6P7g2vvPKKoHhVedRAxt9yyy39lgYEuCNl+EKn&#10;Wsov7uMwj0gqa+CCmyphC7Gwo74dcVKk+EWSgN2pEkHBYgCzoxMxxE6DJw1mLSfMhTLdKtlha1Gw&#10;nRFNoK31pBAaiERh+MCThUq9nOUCI/klQOzhrzNVfGlIDAEAlWH2VZHs2z3JDQaetqCZecZ1yDOG&#10;Hu5TYtzackSfwVBlD52uAmywiziSUdAESGlijFlhImYLJ59vR0XVRhIBXDaKq/TbLve9CjfG0um1&#10;1rkrdow3zi/2K1lsUAHsS4O+9JcFJNU6fEBd3wmmxDT0hF640VVwOULtBGmRwFrst4YdLHBAeoJY&#10;5GSsADjkNm7cqKJxyU5AYQFh8AmGMIuu1PIF6RhmGWR9hjreqGKNK5tcEhIyrFFDybAMvrTBgldU&#10;QSTlcLFK6URKlwi8jKmqsC1GiTg0t5V+Snz9+nVl13kJ5X4yTMwqyaxYs9PW7n1slqVD/R/9kzFs&#10;YyfHJYyTT0lyRU2z848klrtaNnJzY5gYqBGUgBV7QOkJKK8AATcWIooSDGjpISGhZJDObuLCU84I&#10;vA5uaYiCPemRS1SJrmYthtmFHlADkwz9OmwocOJoX7OiRhWWyyIuAxbs5G1kEMhRWd/xyQwWgh1l&#10;AQhh6SSIGjR4apB+UVN5xcK1kc5strVN0Y5OESSAo11F4WPWcvjToOMotZYGYproY6Fru0u909QU&#10;wrh4vf3221gby23BSEuIjeMOOsg4kvUtYTxfLOcjtEUTyDpwgAlAOK7wMRJ00JZ+njSzPDA1MIaJ&#10;7AWyDrE6CE+AHq9kNHiapVNYLcRVGHJTvsyZM8dpt3jx4tmzZ/t4VSstJE8PYyyx3NbquLVCbFCH&#10;TH2+6Es9kSXMwsyznadZjWs0xBCknT9/vpr4wAMPONQ9fbA6153xrBULngqW3S2hn1o62QNV0dEx&#10;SBKeNBsEo9IGFtFBVEwQeoPSR8LCVuJYxWUdvnOQ74T1284r1mn2MmKV25hIKetySmVHJPGNMEob&#10;Sfk+BHb0bxs5D3yFt5F99+/fb5Wg8I5TS5YsYa0jkxds4JTyJ0fkr6Lpi5Yk8oOUmJSRklwjowon&#10;puPp5mFKWlWsBU7rVVPx3JMAwjz48EiVEA5IgsimhKGEkP3MzEXcBRT47nkIrFIx5nd/93fRPr/c&#10;LSSFWSnmtJALQEBvaj078PjLTvqByTVRtl0FRKCxt6Djz8CCG/9ICAHjkUpDHn2wixF/CUAS1J50&#10;2lS+02+VBkMQgQu7aA4oHc3yTg4IWCLjXLt3796ND/bFT3nHMGIZadMyCCxeIaZjxKxdQEcne1ho&#10;FwKmjDAPq4Ub8vp2R9QyJRn6HRDUIiR5qKrh0urD4d8QJilYFHoqGlevXuW+m5nt7M5sehgpf6HH&#10;ZuSkE5gEoEEGMrJAxzmlDzcChC3kuEEUBYKmoKn2dsQryetoUG0cHwLqIwG8EuG+++4r3Nobb7yB&#10;hKO/igMLquGl5Ak2rFU94/hHr1eNY6igPq5du5bDQGEumjqVaQEcaBwMPnPfffddLuFKYZCiYsNQ&#10;q9gtkZyXvod0OCb3uGGXzGA9VewmyRJfAxyABUmXJkb31+bGzVXlwIEDAt9PdN95551f/vKX7gHN&#10;njt3zp1LAsAXptTCFIIgUywcJzAKNVsQkLqqlb24QAlMXEhTdXN79tlnUYEq5mGPtUgDIhRBAk2M&#10;lQwQIUcsoVwfSwDLYIcrNHjdoOWEySCQExSqQgUHmtUR1PHEIXE1aMq4XcgDHA/sJcYMIGC5QBCo&#10;hvKOAGsRK94z2KvqAHAg8EITWUVN/quDMt8Fxc1GzgsTiOSkCiugBp2CXmEI0taKMs1eafDEM+44&#10;aZhUdbZKxB9//HEEM9ghWizwpLNcJnsKBKaePHnSNwHLiVnIU9ocpceOHQNdIQAUDN326GGMLWwN&#10;Z06JmiflZAQCo9RTz7JXIxY48CcANwKgA5pZUwSApkODEe7UJwxA8hhCwCvJYmfQvp4SzAfrzJkz&#10;nXAExCgb6KdELbNLe3m1loDlABRKg7UxHzRi1BpkieW8MNJsTqGHsj53aAjsVHBzJ4xXBHCjKow5&#10;GjD1aZN0UOKOWduJGl8MxlhTTJKDOsLtmiVbOaihCo6xQfqYZZslhG0kf8EiuVCF1yjHTh1VRV0W&#10;L7mpPrhnC7dEMO7apNPPpWpmVVvGoJP4YgXzfN1yytnpIJQIHFHgmKHBzazq1Ctid0gAWT6KrOok&#10;fTy9Kmgk5TgxWaZZ3pO8E7cl3VSs4hdMsIvXYAEpByHmQOIXer/wwgvqoaxhmLKu1LD/1VdfZd6t&#10;t94KkBteDX8ciMyqmWIIT/VQZilcTJVlBk2BC7WADDp4yg4aPO0ramY9mSH0jPQKec1gsaZKZKsn&#10;0gEOkp02NVb4uvcU02Q8+csdrbVIrkU5khKE70xlORqsG/4nnnbnHfNEWZYxgFpP49baxUK4lSB0&#10;mmIb/D1pZq2GhzC0b52mLDfFPH0h5jirRh4OGkoBx41IwfPo0aMrV65ECWLqmHMB8Zy7kInACojT&#10;R3PFUSJAQawnyzVm6/MR+VVyHo3K2XBRjvwwVF4ASIwGTNDQnoxXSyzkJnycTcjsVi36N/8FswkQ&#10;20CzUmkTCUpZ5vqGUl4JgIzDjAaEL0Wf5M4GWa25NYuEZMBR3HXNdE1jDaZqVtGmNIuuWskydmOV&#10;g5NmRVNjYiSGLLg5CQK+YQ+MuEEYRoryzb87Wjt16pSa69qodu/bt8/WDOin4aYIcNVHrRxAJpoh&#10;JQaUQ5BfQc82AAGLAS7+MPL9wdq+lW9uIgooJjkkaGMhdvJRs1YfD5DMXhpu2QIV9BHdlIiqMj7U&#10;KhlAQxqrUkIbMQXU0yrPioIOnfIf+OlH7oiImkHniMIq/HP08g6MQJOo+iWVEeFDC1y0hX3RAnXE&#10;guPckd4lkjNVUByi6IIABBx1roF2cfVWUAgDWVhtTRuTQGEtWMgDs8iSpE1Oqh0ObCe3MurKYpxY&#10;FBcLmhlAs1Uwt5ydjFeI9ennvlca+KiQFYitW7e6V/kI4BdTzdqLs3hLLZrFWLNQKslBCjQyQ3BG&#10;pxocdMxK2iGGo2ZHI3LbvtaCzqzQABMthYy/uawvvpZAkoAtbAoTmi2vLgiQTXlko842kpZUTSyx&#10;1lNrkIATwtqKjo5dzDKJMV6F3pOwXTy5A0mzsg9bACjE9EDAoE3ZgLFFigHowWZcop9CTYoxj7D4&#10;WssesMANXPRYyAB1X0DZI3bOSGhjhSX4A20y0NAXTZwhzAyBsDUlrJLgP//5z8ULx9zbnn76aVcl&#10;Oesj7xe/+AVi9Cu1H3/88ebNm7/44ouXXnqJGLYoLO4KUtJZyGB2yhReAMETUBzR18x2QOrwsSlP&#10;BWp0hP7whxYaJylNTGmqk36vsoyw8kVevbad8xXODhXmuQGMK75ochyGCiDXbIcVJFEaejzyUeVC&#10;76Jz1113mR3/Lp4mQbAUjdVDLksrejQpoPBCkhIIg4tOwpIitZotuK/pi4utNVEwYorjrBI7QUQJ&#10;RgqKQaRlktBQqMFTZKMrJZaQ5Dt8cCy1FvJU0D0FXZjYILtlvURjv2TEc8wR34qJTZlhX7aZ8mrf&#10;2EUtEtqFNgllX80rS0xlPARImrUpkwyaZaTxTDLo6friZHXHUqCA6ULjKimmJCUpgjmwBC6QGcAY&#10;BcQuKpVCISMoMchO8g4CT1NlBwKbsi/wUdeg3c1isnOHMNvIG/ek0xK08QpV8AqoexLX0IYlzPNq&#10;+eh/lk4pBK2XNpjtk9YTlBU1JmpyRsMA8GHDJ598YhZZ7WEhjETI7IULF3ARWO5x6KtD/sc//rFU&#10;QUdBssrRgkMVVs0qzSrWMAM6jK4+CoPawTc+oFq/1XJzu3z5smy3xLem5Dx//jzQuffWW2+N/6xO&#10;O3LkCEuIcdZeaKE5We3CDMY/9thj6j4mMQwarreuw3gpTmAihiLoJdOMOAx8YzFSxgoteZTFAFQo&#10;/TS1T2qBG6vIiByuO5Pcal3bTREQIWvjHBtoU79MeRKmhDaEIIBDSExMh0D6vdqUBmYragbxMg06&#10;/MUDJFMXYO4JT2YwUhFhFT4JsSNNiF2lgdYrbvlosIR5Makzj79iZC9M2rBhAzDjPW1yDAUBi2eE&#10;XW/7THHj8VHiZhO2YKTWLgCUgYQZyTDxZRX+5CmFoEAVtGEPStQYRg/0bgR1+DMCkmQws9O9c5ol&#10;hNkvLvJNAQULCwURsKDmPtyYbQR79Q2OwjY0syqOJaFEAFUkW7VANHltoRFbMB5Fm/JqOVM5RXmU&#10;YwM9BFIOT82r8GlGxMuI7dR3e9naQk+DFmp1hI8ZgLI1AasMssSsLWzEVPFiA8N4pJnlryXWerUp&#10;yVxoX0+vmn1pYDOTvBL2tIun5ZLCrFQVU6fF8ePHhVVAYS6m4qjKO4f0cUkCuuMSZkleIyHwX3nl&#10;lcOHD9PgsoVslvuKdfdy15Sersi7du3Cw+npaTUET+bNm/c7v/M79957r0oigsBBD7AoOB2T6KcZ&#10;QRivOtLW7HhKBz06LHU8Gyep0WmhpoN7ngk7X33a+ipSAVQtKa9wcR8UhQyY3BQFhnlllSmpoYa4&#10;0ys7XOt/RWAXmYK0/bNNaiZn+e7q4EvAISHR8Ecg8BZEMkt2gNGgwImvegVGOwqQ6KhaxZGn4iLQ&#10;sdFGaCBexDqeRcQss0tneoS+cIDIOYRvzPZqFQ09vWIR9qpUSm4FH+vkPlZLNHVGgtuU+3QyTIvt&#10;7CSDDIxkBgEbVdz4wiPVjPFWsdbWvPYqKCRTYkc2GGRG6YZU9qKZDJ2KnoVuacBkku9U+jloX7NM&#10;dedmudoCHEqsUt6ppSG/HDH0SxM5axYzYdURY5AM8A0mzyrjyr4pHa9OLrOwYpsd2UBSZf6Xf/kX&#10;UOMS8wTRV5nPMNesCRR3irhtCbw6qPqfPn0a0SWDKefZs88+y2L3LDyTTiB2o+HJxYsXyfOElSyG&#10;QncKAl5RE6a2F8WOd44JucOJ3ZLHiJJtC2xgPdA5YC0qV0nJ8IHntjPrE9P1dlRTh384os6lS5ec&#10;oxaaYurVq1cV9E2bNmGzypu872y1QIxZAgvw9cnCBWlgLyM2tYvclvwiJFXYZlOWE1ApmEFY4YZv&#10;F0ZZGhU8vVbp8AkDKBdIgdcMorVxPjIVvPw1blBDAvKqgIDJcHrYabnyUcJgpI5XnYoFUmq2s9zu&#10;Qu47QJEirEBYa9ymNJeNnox3rBrHDGarU66BnBJTV4fh1jQ6nCAgc1iOkewRLzkf4SSYPkp4whm2&#10;wie4VNmRDbCiATi4JJlBhLVS0VmInfYlzBgkASnbUNNahUyZQEc5phgZYTkLkce+qjBVzKBZFHz3&#10;KNyIKqz9zrZYWy6LhA8Pq0rCJLLFlOPVIzKwJSxpO6u4z2zblcYVmhJYCDyxxbhBNnsFI9jTY7nB&#10;cUtJUeOa+BrszDNIMwF4UghbSUE/VfQQ1ipzBqk1LsTYYqMYq5MxFGr0eDVIZ7ZZy00bsdCsLSRR&#10;JQDbBU4zSDPax1KrdJDQ7pYTA7JVgkh5vEI2ktSSQR5RIwlYienm3S8SSjcwwhlh7IgSzgYjKokz&#10;5le/+pXwYa9EFg5TXEYPlUjE7Uhs/fr1zz33HGEXel9vO3fu7F84cmmWgN///vfnzJmzfPlypood&#10;etTiMJQkBZQ0oIEIiwyyvNlcXr16tT4zyFAiy0IY9zpQNYO+BBRHfYO+kJYtW+YEQmNnHlgkr8CF&#10;P3w0BzD9wGEDBJyX/Yad7ICnw7WoyawXX3wRFM7d/mqDIiBNFF9XDUskVJWwQ9HRK2uq7DaFKuSx&#10;SwQxWUdooEq5rTnOJOAAxIgAQdXu8oWk8Ak9bkSPQm+5VXxJ2KCNEEnjGp2ctZYSSzwhaYoZTIIG&#10;gyWaESgZtJZVqWWhjkEkkew024iqICIQmWsMYDB5EWEe6pIULBnEX2q9ck1HSoLFIIX00AZDtzfl&#10;QnOkOZVYTqHq7TTBMRvBhDZRtopyBMZ5uLENP6FthAGspYEBvBMFsfZUQ7yidGCS5Hg5BViuiT57&#10;KLSXre2F23RaRQOIfOm5gO7evXtCjB0nqnPHJ5asW7eOtEZU7J00iqm+e4R6ZwPC7nSe7pvOOfjC&#10;S12empry+Qgy0PMWoVmA67yNHJDqKepg0perii+D9HHUFyEoTXn6lgcHDWQ47IzH0f5twnFzO7h+&#10;/TriKqm8cI7irizlgrIudU0RO3HihG8pRmKwsEl1CQ8LO6bckQ90n0pym5KUK+UYxtNf/OIXcEA7&#10;dMFjDBA5hunQiQSo46l55T5JT26S54tgCKSsY4PgEdYEXmDIk9FsRDP2aNSCDvsxW7brG4SnKLpZ&#10;S2n91tpC7AVCyEWaPFWebIMwBlBrnL+ihh9iYZxCqlyhVEngCyv3O1nBLlKyWh8s9FBiC8QSC8eb&#10;4uhIAyPCmaWcMfnIBkzFZu7rW2JtZxL7+WtTBatvBa8wdIiyEKksd97LFlQxy03REQ6UFSlbZ6Ev&#10;Bja4oMguARJ6vqxatQoU0sYs0hITSnR1E5KcAOGOXfgONM1eBUuMwGuESTQwjy9hy2ZeG2S5YP1f&#10;vu7sZ8/qvPf4e9jmoFIrhUoFAjY2Ngbbr0fAtJGQ9h9Raf8VW9qn7UEPWkVKq91USZrATkkoY7DB&#10;GEPAsYHaxsbT63nG82zwiPHs7M/zfOEpTbu7Dm6tZ93Xuobf9buutW4DhqsiFRo96o2A2IHvFTFP&#10;frLV4Spkygl70sMcSOmhTXQWkUGuzaU4E2Foy4gz5iYUetrCrtGiDNb7uMExLaCrOgeAxhYBiHED&#10;/po7DyGgQDQR5pwKhJWbOQcEQpu95sxRa85DmuHDeRZNPL0qm44lAlbcd/fv3//GG2+gRHpYp4QG&#10;x6fzUoIUFH4qH3mRUCeHNMm4e7mf6OQe75NOG9GSaNOSqj7DRuerT1innfRhRczhv2T1PYrthgkM&#10;R9QCr0mHpacVZyeyeX77H7iaGATMKelUtsXwVSRMrAMgEISG8JDEN+mQO85wjE4/yYzcdjuPUfqM&#10;iaZKiY8T8fr2cO9PzHXfx+vRo0cJAESFApl7erouYa9c1zZRSwsyUY+Sgi2QjIRSIIkkASJeTJBi&#10;cywSlxyRoRnIKDrKZut+0i9wOQVmqtg18YpOMmyhvb3K2e2WJ2JRaHZx1SIZtvhDM889oWFLpcET&#10;OtHGkySC9SUWQwjnPFQ7FKxIokjR1dN2YjiMPHUhjUVmoSeo+cO/jAHhpQwyvOIhT+gUOzegIRzO&#10;UEID01yi2ZO8GhEphSaoSw/odL908sfTlpSYwETUTGjgEKPT3nqCQ4R1JvQcJOG5o0qDOnDgwOB/&#10;OadXAs6TkMNGO5MAfnDCus1W6FWxNptox+bK1QeioYo++eQTBbNq1So8c1U0kFgYoGSMN9jgBEWO&#10;cLeCnfxWq57OUec6R9Xeiy++qEU6DNDRhD8avcj7D1u//Ye9hi9XlanhOlBdhC8P/w85iEsJlmPz&#10;6J+8erol4JN4NV+HClchIsB6t426tpOVElY6XWDqwACiIdk8N9Qqfsiftwb/Y8mgMX/z3+OrLqF5&#10;i1KqFIaff/65oGgjoHpxwitK/IQ2x6xQS78Juhs0WEFxK2SAZo6CUM03ppHDjQTzWGSdHp7gonVu&#10;YABJqLaXHoWq2NymfbPyyomLRoLF1+5xmGQjrPCMEjQgoHJqhS7dGgSGgRHzeMtPagmAyE9e2cgx&#10;5yh/igXdURMOCCAQngBzzpw5rbBLXrWQAQiBxFzphAY0bsgRz/HBkSk7/ZmE4bqq8zIEFl51xyRD&#10;Ugg8h5VwCFAuTdDuXGHIq9qBJ3Mm1mFubiRsI2C1Bqha9CSstPCZWhPOm4BX7KhOnlobicmFRDDn&#10;p1wLGUSYTJ4e5nQKzZpFW4Am1/RQ4pUt5Gnzk7DtOZbb2kF9zbyfNkLJFkgaXpG0KEfeooG0Sq5W&#10;jgzKWVo5xnlPXgmERc6wJXBDHs0pZ9orjBWRwQRPrMidy5C39SaG5Eh0kOE2Z1hfsWKFC/Hhw4dV&#10;lgPGh4Uu4STWfWTToeJ41jrUtVR+8MEHvlzd10f/0qIT+oEHHnCG+Y70iWNoGuhEP1exSCU6VLDL&#10;xNPpaAQph7UgSZc+c9jGQEpshLxFYjYSs2i7t16Zo+Kjjz6KhCIShRgNqMJclqnyqtPaXmBu3749&#10;h3muQDRG8vRzFRV1Nhd9T2g4OJOEktgh42tEZcm+jMiCQkZdHUyjZ5pFBJA+ueCAFTrxHOASJzv0&#10;2MglEWmwVHkl+36KV7JsV0E2yp14Ix73aJbiEl2M3nrFiuSiBG54JbnOBc1BG+ESQMRCBkpAYAgg&#10;XnX4WecVVfQA1pM5AmxxlVok0RAop7kq4IAQbBe7k4US8jR4S62fXukt5gb98Dx48KDK0ttFykk6&#10;cZuY7UilRvjMNA08JMmcFY7ZzhYwxUuzOZlMw1CMgDURJoUWrRiZsEsIrGuVALG3y4TQCIOFJDEH&#10;qAB9jN24cWNiYmLwP0uXTho1JuUnBitqg3QHtQ20UO1MVTzI5EBy5smlevCNiCtODoecOQPdEJHA&#10;LoExr9+BLHxFyF2YckLM6gTEIixmb/FME1+5cqXT0dVVPBjPLmrGy98bbn/K1WmqgO1y/3UlVL1I&#10;gFX9O8aKNmGq+AAgpa7ObVEPDCnp/vpTh7SjF89I1oNkSAH7aZHb+GouKOsSJl4KvfJTFObCMQhI&#10;s6jtRfQlS5b4pC4rYInWYtcLCEOJBoCggtbQxJMSAiYaBPlYG3U8res1kHGroFangzDlaAFhzsCz&#10;80YerfBWZmFFHlCSIokgknG5VoRU0TDKL2GDz+DCWh8obiQ47WAmYFHsdEq3SBnylD5BcZseUfOT&#10;28jglTGaGOIVowqcOXMmijsj6RE7KOxyMOt0fHAYIIArISoLP25IrusU7pVT5kAhaue9kEX0yiuv&#10;eEqlZ4eWvOQYfwDOup+ywxy1w4wN6tyTb1Jpi41QbUVcvJJ3ibOFLfh7qhpPK6niMOEEICAu6Ug/&#10;i4btNHsldg4QJskrxZKMvbZYZ45Rr6zTwLSVthADeySh0LAdkvmfM/aae6WQMYEnkFFi/cMhnUXS&#10;ycc3lLarZIndhIcQY5cDTFs3LFLIB+YsCgTluCGt8+bNQ1EW7WIItRAGnfDKSSMd6kt/kDvXWbnD&#10;pbeGf9+Zw4ZLa775H60YZ86cUZX6ST8dwNOnT3/ooYcceE4y3rLOFrtc7dQUu4NELZgYfHNSGt52&#10;mvJQGXrFeRro8ZaGZBDVhACFZKhCxRkzZtCjFtCgfMk4lAz42/vEE09w7Mknn1TXueqKgJn9MzUH&#10;pyzY5dauapS/FIBdzyR55coVjUVzc8HVvtzy3XhqzSgnd757NDScpwGeQOMM06oYPQgggHUIWycj&#10;LgnSuCgkIAqJAJTMElP+qts6DcjA//IbhjZKq7fybtHTnLxFIZijqGMM1enBcA3BkGv6YcKTjn+G&#10;BEUbztjLSVZ4gkXegjH+e2t4BRC2zDlvnQxtEPBKUujkKuUCpNYcPrjkZv/888/rP+Q74azb0kEL&#10;YQr5oEyo5TwrBhwMOpmgCm4kRedpzqjtJga36cRbUQ/O8//1vxycnNcJbfRTozNY97QCUhPNsGQx&#10;DRYltnnzZleuMeUXNCLJGODMuZ5PQKFUGrwFsWBk0XnslcYnYMeYpKoKvHEEMsCS7eSFDUFZdEhw&#10;RTzyxyHrIheJqHDdoiLxkxjT4KDBXU8d6o9Qo03JxeABkYf/D4T+2/NDhw451CHuuxkpLTo8nAE0&#10;2EjJhQsX+qc7bhMqWSFpCsBS/w4eJhyurPAHOnzLARMp91WEHCLiuYSR4bnALXoLKNFBUwgEQCQK&#10;P8mDlABhP80BDSic8Kp+ClXpl2y7TCpsdll3ifETaLQZFTOScaCTjHz6bVf/AiGja3haCS5oKwYs&#10;kfguSYb0yZ1gZZkbfpLkDAEMczhpi1akw1t6KGQIVupfXemSrsbu5sS4KuRSRp5XHOCYdgZGw0RE&#10;JpRUtPoXsQRMgOOV7QIRAjBp4EySIMU6vOK/FfUMPSskebhhwwYdKiZcunTJXtr0IHUoFt7qXCix&#10;fPlybUutUghAekhKAX/8lE0/+SBHfNBVVZEVc27IshgVJHkb+WwCXrsUi6dXhkJAFTjEGQOl1RS1&#10;qUIVixQaNMgs6xKaQk8CJPkghHyTdOs1JqYpCWE6WWTICCtueNrIsYjKbTJtN+GMQaxWAjoC/Dfw&#10;wSKdKclPhhw2nDFh11sEKBArEZXycIuiCqrUA9letyWHmRUU4nP3MyXma2z37t0nT548derUzp07&#10;t23b5oh1yYO5HPXfpt+6dWvx4sW+55xSJddnimBZxHzFyLrDknKGpNVEmCgkm9JnWDRwzCCTvMPY&#10;4BVXDSu2IJiJwW0/7RK1tw7puXPnLly4UBLBgk6w5YNEQADCHGZo8uTJ9vZ3MGmAOqELognn7927&#10;d/HiRYFwW605aB2xsgAuIHO1P36TCMp1pLVr165fv95EiWnl0oG9hjulNOlj9koWu37qD8hGZjS3&#10;Dmrk19MxwbpkCYfDEqrFKRwyvcIBIYjL3NuiNmTKOvd4ZQJtkuYkkYRmFllxk1D7ukfnKDrlCYjk&#10;QrxRKOXcMHiIAzQjEh8Mi5hpi9xB0jrNfLCRcq/o5A8ldhGj1iX78uXL2rvGLhz54h4fbJTozkv9&#10;yls+z549W65/8pOfWKEkbnOVcOUDjU5KVzdJga11fcYKN3iO3jD309wTzpTYUkGxa1h3FGqw3RTh&#10;/Fd/9VeOG03SrdFp5do0Zpv4g5t5Kkyo4L3gAeEnzwyKaMwAvSas6siOjeeeew5j+j++4ROgyZBv&#10;Ox7TL2zImsDLU26swFE8kkfSOk/KDUkx98dHilMOVOCg2r4Z/U3Nhu9U3yhoDfr+tHDLli2ffPKJ&#10;U4cn4Osf5GjHX375peuzBHz3u99VPE8//bS64mr9i8MsckAmrIudJ1DmoXzkv6xEQbn3ioDm4tWA&#10;nsO/EcY6bWT4762IrPCBP922rBi2WCdgizlbehNC+CnZfuoLmpfq5R5zlOOTiUX55kkm4C+dytKi&#10;1mNR+sBOs1g6HRVnc8IA0QXUsMbhNDVwggD8sVNOHZwqQTmJzopBM1aQJIOv7uBuKgKhkBve8o3z&#10;TLNVk4KA0fnhrQbnKSKdSwgiIu+V6DppbNQabPETGvAJDQ7/avj/6FVyXZlNfAdoQOT7M4nRnzdw&#10;j05JJ4bfr732Gn7rBSLiEs30V9ilQOL4LN2iMNgt1wT8JOxnT+6VaK8I2KInmigQHgKHNrDT5ic3&#10;OuOJoQ1VoqaEfjKeEIBwakGBBtTCCqSGdT/JMG2Y2ELGMGfCACYZFCWcUarMCXhlLkxQKE+1I9Hc&#10;U7Yk+cYlr9QjGf6waJd056q9kBcsnVmXXz/Fkl0wWixxJI0WHRj2eiUizU5rVrCusIaPWusKh04l&#10;4INMvnzbYZHzVVdCYEesKu7v9Dbeffddt6LRP8WEp8ZHs2ObRRM0q0ZY4YyfFmHop6dMAUeMBAwT&#10;b8nzSi6QwSK3TTqATWyhhCoCFnHPYgeSvqcdKQQwgs5Pk0ceeQRi165d455ug5BQ0tPh4JOlD3EM&#10;FLIT19e5whG4Ox9+soWTBPQlyYUJhith54dbNWopSbdepYq9UsYN1SebJp6cwT2aTWpWEidNkKGZ&#10;AzyUUBzzU9Ywh7AVTz5jDqPiKrOybMVel484RlKAZASlIWAOZzQQCrmhe3BYMcoIyezini1AAyAr&#10;lFgf8nfwEcy9FDLqp7cZ8pa3UsNhb4lZJ8Mr2yk3kTWZAgW4Nm7cqPY1N3t5xRlg2oXhcFNx+AxD&#10;bZxL/Ny6dWtwwYFY/Ypa7Q5XQaFy7WVdgJ2UWoefJhyQCBOBs6JMgM8fb6146ydzsoO9mo9Co81b&#10;iZZx+LjZWxz89YdeyBNpDGPAhE8WCRW5n9wlSSmGecUe13nALW+5CwKWfvnLX2ptTz31lNbjOJQS&#10;rojBz9CEL6ythCYSA9Tws2Yh7Dlz5nhyHedQEynt4jeIDUV4584dB7nroUPL3fbEiROufqrR0yHq&#10;69nTvY8Sp74vWge/Z3/Fj6slcvOB2/qCWMDNN8zQCMbHx1Wj/EmqwE2ESQ8BhedpQNlGrmIkMVFI&#10;pwkQDPh4UkKejPD1Do4BEAjIZDvNoPCkjao2YpK9VBneWiGsX0Q4A/5Soxga1jnvXuzIAR3/2eKt&#10;RoDiButMmGCJfCGZhNKsAYnIImHUcUdWKggAEwqxkxW7TKQJ7OByhVJUbInCgceivDPHZ35SyAHO&#10;B8IICh4KAal4YsJDiyIi6ZW5XRCQXDSjEBTEcIxCMr4hLMogr4ihEyb4UtSRhcOH995778Y3/weF&#10;Xw//Hh+wYL9ic4t0o9yzZ4/teRKpCDAnQHzjf25YlGjOKFEg95MzDfm1kkuEMdYKMP3sylKxQK8C&#10;gTnlFhWtRWpZJFC8kssuT5hmBTLhQ6aNxGKFJ0MWickaczhgnUCLdtHPN2o9zWmmgXIyIJWsjnmv&#10;LHrFDR5a4Sqg9HFsgaTttGXaky3CrAuBTts7wKwYQ1QGfyTrab2eTmceooREW8f/jq4nn3xS5330&#10;0UcrildffdWl3h1X8b788suy6aMWqdyMR39JiHNr9F8E+GTp363FnP59DhNWaJYUc9bNuc2uY9Xw&#10;kyE/VagnGcOiuXUj97QpetBmdBKTcQbrA8IHBdBEhC3W++8sAWLAkLfu98uWLYObO4STdf7wf48K&#10;cF2x1qy4/v7v/1756LMkhenEsqJDav1CU4+qzNNJ7GBAJ+bkQlJIrlu3zltDup0lMi4X5vEN8fp6&#10;4aSkcF7dCaruHevIUyh9skMMJUjKo0xZUVx+ZtGKeLECLcnTYFCFJBwQyM+G/10c5w0/NWfrNtYr&#10;OEwD/zlGA1Um9lKlVNEMnhRaJJ8bHFALFqsar3jIt1zVmiTaLq3pwoULly5dcq2XYhkHuM85yr3S&#10;DXz3q3FbNCiF73uMY6CQCKcPWwajPGQIJp5SI3aLFBYjDx1eP/rRj6pNi/xxFFrXtCWoc5efWqIh&#10;ZNSy0fEkm2RUgVhUnC1MQImGwR8LZ94GnPP0k3THtYwSlVG8hIXI+Uepo8tbWGB2YjjnlV7sJHPE&#10;UiJtjEmDUOkHNGFBYoCoAGcXGRYlw8/ajYnwoG+XLFL185//HFfAXbE1HK79rUwKcseOHW7BfhJW&#10;k85RrRYdqXLt/eyzz37zm9/4jnHC9W1tcGzy5MlTpkxR9rKowJSfZtE5IX+QEjU//YQ46sRXfIKD&#10;J1d5yE9imA0K5oLIEJcc2yherURuZNR2JUoV/bTRYLvwzcmzDh8D1GreT9oIexq2SISJdXqY4AOK&#10;OGBg6xyiWYJH9EV0MjB3zMi3aneHgLBFGeebyrQid2T4hohWpBXOBKyzQhViIQoYyfRvo2Aht/nJ&#10;Z15JlkByUmYtCgeRgMMHAlbAmIDuIyKvzMVIEuA856H7O994SDOFKBEgmo5PfxHxBAI8V0LmEqSc&#10;9KwSaiAtzdYpcQy7mXFYhxIaQyBimmPlVLKkTO6Ez5bse2svMS7B1lt4yoV1QyCEPb2CTCv8qRR5&#10;CB/QCZkSeVf5niSB6SnLLMIN3wTFAXVho1fw8RQ7TKjlHn9YIezJCnkrhl1VGeGq0vBTCHnFSikm&#10;CTH55RJ/kJAtqNIGAW95xT2SdqkUKaZKyDAnFvd4wjcT8pzxtEIMLPIIMa9ImuA/99iy0qJEWDEn&#10;LCjuKTEZN+fPBx988NJLL+mJkqtlQ++jjz5aPPz7pc+fP182fb/qmyZXr151jVa51E6dOhVbmKOq&#10;g5MnfWiaG15Z8cwrEckmWvpJpjKHJxBap8e6pNvLN+sO2oULFwIq0kLDumPYiWtFErUO39n37t3T&#10;7mHIerhBPv1+2ggBKz45tHv0RkJtU1N11rpeqKPC1BlASkCX83WL2GC0gsxyjcNONUrMlbbt8ujY&#10;UKrlVPrkRQiZkyZksJdjwuQwGqCKFZKqGF0p8dawUTgqXaZMkMF22WFdvoRAg1hQmjltBJ2QXL4M&#10;/vg4AwVvxYVO7NrLHP3MYQ5bCMkuzQadNPvJKxZNyPPZutDMKSHPMTrNtSwauAclNzDO8IQPoAOa&#10;8jFnSxMACDEIe/Kzfx2MAEM0GBa5RzNDPLSSLQBat1IzFEj162m7MB1A3tpFs0XP8CdpUa6d7sRo&#10;lgKx5ImME0bmMS8YkwBmPMUgWo6aM4+CeGbgnye+wtc6k7JLheEnXykRpxbpGDt27JijzqcG7roO&#10;0Im7BNiyXcJQliv1UMEQY1TftKhmPElaFID8LV26FJqKbcjGfx/9RclnzpxxnL/99tt79+51nXTD&#10;Jblx40YecpgPDlrRuhua9BHpw9cZ/J3vfKfDVVCogJ2GLTYiAR88uWfi2QmBghbNuYeIhkU/lZag&#10;+kmJWEwgI2Hd0yWpTl2fMsTOkKft9Ctgpq1ThdZAsMIWAdq8kg6eSKGf1iWLJHAUpHVVTY+NkQak&#10;BooThqHSxTbmuIQN0oQiJGUwVSbx1WktWSTxGwdwxSs/EQhXnFU6ICIqFVY8A4T/POew2HNDsJ48&#10;hIPRz4aItDBWzAFir28Fepjw5LB0kOE2AXHxc/ny5bqw44q8YLnqgNdxOCwcN6cTw/+/vaeo+Qzt&#10;H/7wh26U/dt2WjmFVPEEjChdpXGD23QKgVoDPmXEW85wkoB1MsFeFgy+kbFY7egUdBIoUwKHpJUE&#10;YGXdLk/KOVnSJShP/ASmJ3okQ1WQ8sdTCjhPrXWDQObotJ1F2qxIK9wserLCLiUE+ICKOezwAAVV&#10;5MnoOzqFV+aeg9iGQ4CeDLFLCSgk1y7OcBKGBDgQPub811bM5VotlETygVxcnGRd1KrVx5whTU5W&#10;vvXPX90UT506pXvI2pEjR2S271fXZXXdv9nU38sjIw5RpyOFTBhWPPsGNecS6+xym5ifWuFoC/+J&#10;qabR4LNXkPGdXQnwX7P66U9/yj2kciiuXr2aP85UPuMeVNUIfkJV+GyBlCFk0FWc0BxQd4401YRa&#10;5g6MH//4x24VQhPXaPhSd3vwfeZSqOKUv69kFLJLXbhNMscriWYUku5DtJmzJUdcRVc/PTsAeOUV&#10;xwwK+WYvhQLxVgqsiNpTUuwyoZYJOUUDzDGse1qhwceiDsA9/ruCuwRYxBmGaAOXp7lIiTnz7OKP&#10;n3llBTgmyNAkQtLAMegR4Dlh/phTaIBrzZo1ujfNyh9RBW6iqyt/UfMZ1TlpI7QpZF270yIIyI6Q&#10;OeZUqh5LBEz85IAt0ENpDjh96OEPz5lmSIzsVlk2ehYgW4R1JD9ZccmAG2ohDz180GBlx3PMi4pq&#10;xA9OmxuMyVBtziKfuCuezIuB9kgTjmTUKuh9LF8e/g/afFhocE5HmLr9seUzcc6cOcqD0/RYwXL6&#10;KWeaGNytC9KiiUUVSO3//dZfzWPcvn3bN6tLivnBgwf7r+U8dVKL2jFoZAuPuxJKkttx/wikf1ji&#10;tq5Wx8fHlR+7/CnG0BCm2GvHEkDA3ISYV+bqUxQQs8vET4vmqpQSP4EDX9WocYQkYZrxu244Oo9l&#10;t5bkPmGYcMlE7imMc6VWUkPJoBDPgEOYmN7BMZpTCD3Y+sm0yvzbv/1b3QGqaIdVVaBjUnLxQ+Xg&#10;q1ZSoSIWJ8usvcCXa8LciDfxQXZY5AlDJvlvnXUYcp4nFglb0dHCJ+etxDQTT4hptYqKAyCySCey&#10;qn9NiicuTM5RHPBULapOnTtiIcAfaR2S4negZkX9e2XLtm3bduzYoVnrZfipAOSFCTI6KTeEGRQh&#10;HI3hDBZQcz73hFOwgvIkKX1GCfXUaCzaJRcEpCZJ4BOTBTI0mLBlhZiTQIzFK/wwIWMQVgVeyWkZ&#10;MYYGByVDXhRWuMdb4DAtp5TzH5EIKE9RcNuip7zzxxxbOAlYau2ljWnrnrwFBbsmnOGDQRVJjpnz&#10;1norNlJYCfBKikFqCIpjaEDSujkxqTex0S4+c0y+nE9IhXUan2T94he/ULM44Igd/U9yZM19bvPm&#10;zX3C6hv333//ggULgq6TUvfwdBoZ/VNVA22sc8/ET/HyAZhGpLLYRsdwT8ehiYFvwtF8meAt9PqH&#10;vignQKUBQ08Z1yG1e5IipZkGwUYVA5JQFawESboc2W6OciYiLcbfG+SpEhpVGGioPu2LRXO5g6Qh&#10;v+ZUMecnQzyXI85Y91OOshgrLKoaJaPGdQC9kfPCRFTJ8rRFgmSNXYGb8x9tDNCRAQJP0MwFaMOG&#10;DfqqKywTdTPCXNIr6EcJXllHJK+4B6vOLSskkd+cUYb8JFzFVYae9ChzTFDOApduVOGzewb9uoRj&#10;yDpJHK5AKBSOnHYGIwmjOoPmpmnQX92JmjlAMUGbXexSYpARAj/p95OAc9p2efcNUxMmL2pb+AMK&#10;jkmKDu+zTYP1yigFlEN7jCswopFtqpn3DgoMWLfZOsSlHOImnvyDGm8aDHNF8qwLCbHMfzn8P5yj&#10;S/+3ZGetDg4UDuGBXJrQxlD9CA+kFtaQghcrBJjmg0io9TEa/4x79+5dv37dXa//znXfvn1vvfVW&#10;fzjcvzP8+uuv+2JGZbj867/+qy9a9wtPB7/aINnfFCFYX+SKLWIxxzEICsFPLhW75tJEauXPusFJ&#10;6bTI4VoM51WpQb5XKOK8/8nw/3oPnLlz5ypXNc8cDSTRy3bCNHDDFnbNrVBibiN/gCC1yJ1vVLEF&#10;E7cnDjMddKXfk7yJ6Mqm5oUicoTxpdVExg3boYQTuIJbTlADj1GEJAZ3vnJDThHIPQl9beS8EMRi&#10;8NZPE24IkD+u/10OZJYJ643RXOCeAqGEvJC5wUnIGGK3TqBE8IQbTEsiuqtzRBIgeU0KiV8b/h+M&#10;4wYO67O06dc4oH3rzuhno+sFusJNsLa7dWk0whEdBAQlUuFjCGDlWkYiJLbzxNvuMdwuEH5iqVoV&#10;puqlGeDeGrYIQSycHzUguzxp1llCxhYJKteErXuyZQWeNNvoSRXT8PSKAFvW4UaJt1yix4rMit1T&#10;XJ7W6fG0xU9D4N3iKaQqDieQh3QaklhevOK8CTGDA4Zk2WiSSxEgVXZZYZQqT5JoQAA98AfBkNMl&#10;G/K+xmQkcOQRRdXmxMSEgi2PhhqXaH28/1LAuTht2jS3Yb2IQpXIAcqt99Mx4GmF/3Jn3SllWNRz&#10;rAPHorlFT0P6aOu4NaHBEU4tcMSOpeAVlwl8yMCQcg5rjDzHHIzSQuXdK6SSkSICCAQs2lhJkpRr&#10;THax8I3Rnwx/u60ZOhschCkiatFY1R8+fNgiYnNMLvAwkhiYxiLamHCVV1ziDKgNwqxXaFRRiN4c&#10;QAMJss7PuCRw26nlIVfJU8JhEVHOoom2oPRUisPewWMup9YTlinKgSxwGniL3nQKxIQV9WWdXQo9&#10;vZJ9YKbERswBlJ80Szrn0clP9SIuxxUTtSNVT5KrHJYa1hnlBkNiJOa7X9ZMqHr77bcFAjrZZ1fs&#10;oBA7oEBkzg2+uZGzZdglg7SJ19FjTj+1lGSd/74xvKWNY2pNQVHrS5KTJlWBxI0JjEZmKBUwQhQ8&#10;dFjFdRrxzAa5tCcIrEgJsAwhoa8qEqdMw4Irnq6imtpLL73k5OuvcXAZYQKVYz8NdJrQYJQkmHLA&#10;RPzYzBOJ8XQ0xj8DBY3+WNhnq8GEY8znqc9WZ63zrH8y5zwQyM6dO998803nve9aH6xbt251vtqu&#10;/86cObN/zY9dvgmTLQMOoSEuFWiIsae0mXgrtajjJ1etQ0YK+exVEWkZFy5ccHWSQiFTZQudtgAc&#10;ISAAMeaGFgb/nNJequIKnB1vkcZGr0iygoh+SjOiRy8OQJI2wUZ3K4buBj1KHCG0RSxicg1kVrwl&#10;RjMOEUMUPjuu6LHiciC/DClCdEeGV155BWnkF2cI9GRRFAKkU/MyxEIDl6wLihus1KSAIBweAhwU&#10;wjHxVhm4BuEVPcnT5hUBrRCdEICAi7OiQg/6FTPfOIDWDtdDhw7hw+7du5UWoNT/v/zLv5CRd4s6&#10;gsO1nm5FaLihZ+lxTNMDSfiIDjhShkLc44a+I1nDfA4+78jwh35IkoSPRX1ZsBbJwNnT3IowTeAj&#10;dsXMGeBbgQkoylSSbInIRm6IDg6SIkHC98qiuUXKTZS0UrerUqWTAE9YMXhIIEpbN6j1FvLO4Fdf&#10;fVXs9sYWk45AhgRLmE7y3nKANhXBoleGRXabSxMTXPLkoYhKXE+NjELynuiqTKA0ChBucgEQXQmX&#10;sOtnP/vZkiVLfKpKmfr1bSSVd+/e3bJli4tyf0D18MMPz5gxo38VWdOQBegpFvdj/qs7Rr0yvPId&#10;2ZFpsO7pZ29zyU8s9RytN8FegYuLDLXwET7Ypduc82S81Y5lU/mAS19WGmjpWqYdk/QT4Ea7JJoG&#10;aaUQXbVELgkfLVesWKE1jf673gZI77vvvseG/xt8Jaat6VQwByz3IEmnnwIhKddkQMEThmBr0YR1&#10;Fq3nBleZxg2A89zEEIWEeiuuDmM5oqf8mjsCGCVmeIsPHa4OBb3CIkOyLHaSDHGMRSsKikK+RVH6&#10;SfKHG95a7NCx4skxym2n1lcgGDGKVxJhBWklVFxMa+mMApNCe23hnglJTGDip8O/BNHgD7WagHgV&#10;NUxsEbKbjf7GDa7SwzdOkjGhXMjyS4x7DPEBY6Fh7prup/xy2FMnQQw6sVeNoCUBaYrSksvbMVUh&#10;EskmV9ioQ52dcCftNKIO8ywiHHzFg5cE7KXXdluggzomgBaVvUJyTVYnet87w7+axCl448YNbXre&#10;vHl6FqOUUCgS1sEhNjCJB0w000bAZP78+Y7PmDcaVF26dOn06dM+WGGqDn2juAmShA63tU64S49v&#10;6E8++eT999/Xf3HCxbn/XtZeuZwyZUo3HXGJSLAyIVgToSGZV2ESAjJKDLOtW+GewE1IWjToEQhw&#10;FY9va70bMwQFW+E0KFQkQJNjGuxly8QABUlPViQVWYeWB4eTQbm5uPQjCNcOKKSfpLkk8pAMH6xA&#10;FSdkpAYh63IfP8BuUaYMzlRykGedMzjnuOW5g428t0ipEXhKse2s4y4yIaXh1qYqyD8z/PcqucEQ&#10;/0dswX4TIYuROQEiND+FoD/SyQ1YARAHiHHDE0kMSj7++GNfMPqsDFYYjkBdjANOVmeGETEcHiI1&#10;4CCETkoH86pVq3DgV7/6FVa751nvK5yfxKCt5ATLE3eId99910/dzToPWeRzblMLf9hCmIei0Lt5&#10;6BUBEQnEW1AUoDmoJajkelohT4+fAKdEUH6WdyiJjrw56+QBkrBFE9mxQom+k2SIWfF0bkk6wJHK&#10;dj54Kyl2oYGbJWaKkR5iXK038Qft2cJwbkguVbZbjKsC4YA2J0HEaDMIRGbMVNHR2Ea91Yq57ZTj&#10;ku02+rlgwQI/3Wncctxv0Imt/nmNnqhsledHH320fv3648ePHzhwwEp/z1r/Hu/cuXORXDvCCq7G&#10;LseqAKXJhIc88RwerP+DUV4ZitS6vSWL5xSS51jCnjRYh2fyQgBUJBeFn7CSdEUEPZQAFJ5blF8T&#10;XMIfCZUX2Jr4ScYWabJdCTBNFV4Bx70Bq6VDcTll+9+UNgROgw9cwxaYCFmMlPDZCpA9Rcdb5rKC&#10;AHJERsFyiYdcoseit2JRX9CGvHX8VD6sS5aI8IQkzguH2/TjJLUWlZJFVNFL1Y5rkL0iIkxtb/NB&#10;aPxhFyWQBCaQTKG5dT+zlcMcQwnabOeJbmy7bmCRAFh0OVnjLQbCU1zUShYx260IihJPeEolB0yY&#10;4CRqqWt6KKeKzrjtp428osFPrcwckrIMCvE6gMmwqK0pGeYskhQpVLGXq9ahzTGf0W+88Ya9Fj05&#10;JlgOwGqMCuUhbIOXMGWYIoYRiDqf1f/4j/9oj8sg18WGzRwFH6TslWxE9ERWpOElk/YGovz5hHW2&#10;Xbly5eTJk2vXrr169SqdZLAZ19kFB+85bRenzQuedRMcEgaPv+bd8Mv1q+Hw9ekb1IepsvRxfP78&#10;+dWrV7vo8TOAbNdA9VNN2aXYuf7888+7a6hkX0KbNm06ceIE0rgnikgUnsx5ikJo5jCxzkOU9VPI&#10;o4k6hHvdHyyjTkS44+Tw4cMTExPyKhby0AAvwIPaFvI1CARisVc0EIO/Z2JZHEnaJR3cFh3A+UDA&#10;gF5FzhB4nRmUoBdgzaEqIxTKOgSIWaGEpJ9oJFOdWxz2iip7vXJWVZMgNdFrsFYHByw+eaoNAVLO&#10;HBlHHcK5V1EuhGD0BIsYhWPCCoe99fRKvky0USnzE+BAsF21kEet/iGKLFOuIwtBO/7R8C8cRhLl&#10;4esBK2Q/hvBEIxY4f6Qe+13FJF3Jaeto8MILL9giHCGrKCEIVsiqFPk1DiA4faEEdk/kl2XAco9y&#10;hIyiJdRiAwcE6xWIxCiQUdJRXdYsChY9rIhINxc4i8pSItj1Vh4900MnJe0iwCJkrPOTZt2NV1CV&#10;1ihRHr21hTNMC4okzFkZHx/vL/vVv9hilEJvNX3yZEYTyIuak6WJG+YWDVv8NJGaUXXgZKkUmp9M&#10;C41jVYQntTSIwkTKXHdwjEvq+m/+5m9c2lTKhQsXXnvtNdcgT1lz99U0Rn9kNXny5D/90z/1PScX&#10;Wo3AnTcGQ1Y8eeKnQtNYcKbyNOlAtW60hUDbrQvZkGWLc+bMoaQwbRSRdoRsejo0hCPvnAe1n7T5&#10;KSJZEFo9UwoIgCiGmMumkvEkEJmhZE451rntSQdh6fBV4OfRb/1f6lSfuOzVgZ3E3AOCm6vQaKCK&#10;daa5x8/gJUOzFckFNX8Qu2r9p3/6J99bzmlFwRy1nnzAf1Q098QchFHytHGeHuFTJTSSncSu0RAQ&#10;vuyL1KBKCH5GDHuRSgVZt4i3sswZoHEb7LbLIIugI0lMdIzqZnzoE5C33EYGsWvpAsTDzEkWJPGK&#10;Nvqp9YoDngsXLiw1LGpBykFEmNZF3xAOTCrhbhJGMtyof4oxYQiw2x932UIGCITh4EwxyItLb7RO&#10;Elz8N1eD5Af/nauUcFTATUibs41MzGsxDiREkVT84zcuqh8RAogMOqoor/rzGXvBKk4VxTaH5FJf&#10;60/tfFk6Dk18xUoSi/aiuIB5xoqG2GXWz0DxLGFDvv2HgYjOaYerYNwB3XYd3kuXLvUFpvMyKlQ6&#10;NVA3IH3ZN7TLkcaqTTuYfdE6/9atW9e/bCV2JVebEKNA6pV+ehrc4K2QQYRGJqhPxhaDgEVDW8cb&#10;RnUH0KG1KLDBLiMy2VsD6pZNs42IQsCTJ7SBt4xA22CCGMcIgEjK5V4KaSODIlIJcLHjnEwzJH1y&#10;4diLKxbViV3YAxY/yRskaVOEDkUHj7OKmIMHy5W33qcVsmjdRpK//OUvnWoCxDmDQmyROCZUCCXQ&#10;Rhsg8ESYyCB8notaFOYKzMRbacUZTysqgQnOkIeGiXU4IB7YLSKMZEmifuSMVDwKzyn7d3/3d6zL&#10;7+ifYF28eJE5JvQ1NWCLW9S2bdvQwwcu99St9WoAgEwDisMqx0AbxQkKgXtLFYTBzgdPwfKce5Il&#10;QfiJIV6RyXPM8fSTDFV+itFGCTIsmttCDzEIw1Zm6SFGcxygSpX6abthF2FbaOgnb02AaV2i4Uyn&#10;j3tZIEYhmfhjC2FqkU1ce/bsQTycVHR4RdJQbowC3BaqVHcO+8kKE4aJRJDhG5k2UmuFaW899Qc6&#10;ZU0p8c0QFHkyFNJWpdOGY1z1k0uyuXLlSl+oL774ovqV6A0bNjhuFfi1a9f694dpuP/++6dPn+78&#10;EIgjU17QpmNSRJ46iYmCcvCMVjwJe9plIKEtrUcSwlb42bkFK3sJqBFVAFtuc9iiEBCG21bMIzC0&#10;LRo0wxx/lLy9Ykce2wmUhWqBM1UfSfx0p8RDiCkZGcdD/Ny7d2//gyDDoWvFbYOAAuQtzw2E8V3r&#10;QAKXGpRQi7Nnz9bN1BE9eEWGV/RDm4DaNBQOu3wQqaoXi1q24pWjt7rmiZrioSfleoiOSoktZbAk&#10;QkCYmg/C+CkKamEiWLv0IvJAAA4BbDGHBgDVhc4DHCaUsKSrQW3/h8O/Y5UJ63ygzRA1AKliLocb&#10;Iqox8gGwMkIzEtrCAecoBEqfdUnxBIhXMOEkMXQVGlf54xWjfhqJyZFnIHT5JiZMG5HWiuJFe7Cw&#10;4qeJjbwVhecYNoiZeYmPpuZWBGNCi/7llNJncas/zVBgfEK+AgtTE+smxPjdIpPcYoYq+e4/mXBJ&#10;0Q0VzJ07dxSVV2yxPnfuXFUBGsiKCnC6G49pIAMpZ1Vsu337tr0mqrE/S1GHH3300fHjx7du3eq8&#10;9JEKERHKVqcC3uiqq1atsgJKidRiXIt809jltHCpx9T6guhQARomciYTPBQRN1SgV8Q8uUrY05Dd&#10;Dg/rwseDuhj0IVwRQtVGjrVRVyJMs5/WlVwpoIQtdul0XxmqH/zTSlukgzZeUYujxAy7aJZjA8tt&#10;Bx3QIq5g4UlYMdhuxQTX8YwMnLGBqyByiKpSgCuJ2A8r60jpOuKyhlvxxlDqgNUX5MVG6yqBAH4j&#10;gPDZErIYeStGRSWchnCKrtg9+S8QwqwLwYeIvSI1p9A6nXqKXdjowNuyZcumTZs0AnND7+DkK6+8&#10;IpvY1f86SYlKKJaKzuGKwMhmEGuLPm7dBRmYtotCCCbwgSTc0E+Y5KHEAYvSxDH1Btsc5jn8rZtw&#10;VfkQwxMZ9zYaW4GeXSKCQxUntHIEOgkCOGGSxKoIgy2as9vHmbcGeL3KE4aoggwlkqUL8z9DASv1&#10;dQqJ4KqfmrUtYHFPgj/CEKOBFXMMxDQ+aDFMCNNbE+HYrsZLinX6TeTRXnqiLhlPGoapHvwphbcG&#10;SU/x2oWEBmRELREuBOfPn1+xYoXL7pIlS3bv3i1NkusKJVOavgt0/1SS2u9973tTp07toq98+GOA&#10;XaINKHl6xYq3OGNuRdm6qnrrpzq1Uq8jI1Jzg3LrsLVXMfrJBxVRixd1kAITkiOEBetC6SeIlJVF&#10;wHpWfdYhAzqG5BEgClkufG+gBCsKHA6OcEqUlWPPXoE7yVCddb1X4KOhbYLIxscff9xFQVzCkXp0&#10;9WmhrzKniOiUXPBax3ynl1rWA52atvvA+OCDD0TntAavQq4DeOupHHQA2XfKUihrftLgKSikFaZF&#10;xAOdiEyAgA+CFSMHQCTk+AY3kPKEQBiCxROkqGi7Xo2QJsRAre0Q4DaH6YdPXAKvn0zQDHY/+cBc&#10;yFukjWmv6pmqAMj6vLKimVqAC4dpzhAWCz8poZYMo6LwEwL85AmdZOySjhCWEbmDgM4ADaC5wfCT&#10;mDZoi59MqGgp0BsHfyzMIUqxn08sUcoMpw0Q6JhUHzhwgHbdqr+IRMASjIu2mNf6QYlDSIy14OAu&#10;Lw0o10f6txVcypiXrffffx9dnJQOOUYpUYqcEbxhiwDExlGJQYjoNRo+PY1O3C+++ML3q8lXX311&#10;9+5dxYkiYGJIuzT6pzvohbWOUszToB236nbz5s2OZM4/+uijQtPCdBPhdKvljxgNQInL5JlnnolV&#10;QLPL0yJ5kjaah6TEKxVJhYBAPG0EBUlFbiNhOMPQkyHQCd8EgIlZ765tkTBCyAgrrKMOK/ZqH/Uv&#10;c6SHOSYpDFmLoyoEdeBpDlKLXDKxogKVNGSAjBwQ8zT8JIw6TISeUalXhGCUDl+K6vbjjz+Gp4kq&#10;tddG/EMY6Vb5NMBN5wKIAEUtleZ8NheXnwREJC4rtvPcimEvDBMQHb6529G8f/9+369SzAdnCZBV&#10;kS9Rh6W4RIRjmIAGvAKa4veWmOZFUiAOVAXjiZDCQQlQiA68gaBgnLWI99prryGqjeoQvJKodKsR&#10;anloCxNCliBZsFiCDG4DgYC5QAgbhFkEPj+9NVeQouaqwAGFV0KmqqQDih7bmYhaFBp+1lkoZ9FP&#10;XWP58uXaNN56JdHe2kKAQg6D1w0Skk4sphHDwYZshA1kI0xGmpjmBut2sSh2bOQGWvKQQhzzJGAL&#10;65y0i2YTCFBOG1UE6CHAAZ3EKy6xSL+3QLD4/PPPv/feewpQE5BQSZQOWdD6KcFVlxuviK1Zs0bB&#10;qp377rvP9xk+qEfBMj04G4efnh2lTKhiP1WHiZQ5gK0zypnOY8oJW6FEiXmbBl4B31tfIbqEynVL&#10;U0E2IgBAACuJEEMGmFsHRQrNKaxOVShhgUOAh+a2kGSOCRVkC2HDRvq1ZsWFe7YwITvKEPhI2J+R&#10;alODrvfNIO+GAQQapIY86BSjikByvuGwjoe9SL569eqVK1cqAXaR2aX/0KFDrqf9G2SgdntWO6hI&#10;FR46PGznJxBqF8yBQt75Rnm1IEwe4p6EClDgAix8i5JLnkITlLACEzHSgFE6M2TU3aVLl+zVYdhS&#10;myqCpJVqDeW0zZgcyCwaHTEYRczPCAxnJ5S02shoPOcDzRgFT7HwUFxitJercOOVrsIrWyRULvim&#10;vahKfhIGhe0QMKfBE1BAtig7egv96s5BzkSI8YfMGHZKDz5Jqm34YQ47roMMTXnDb3lyo2RbfYoW&#10;C42KBC9hEUs6mdSYJ1gtioH3XBcksvoUuHbtmqvKSy+9BBSY9qfE/e27rENWVCaUOCSgzwol2tzN&#10;mzdlYkitwXAqX758uSutCx04TFx+3333XRxlEUydBPgERIxBL+RzGFgU/JtvvmkXefc4hb1gwYJZ&#10;s2bJjUAMGfKUVJ5AQyZ4ZQjcokSaWxej1gM94ahPwhCDg58+pJAJqqCXOYAAwUa7CEAe1JoFSTEq&#10;Fa9Y9JO2as9Pr2BiL2EDFJQwUeeSRW4QsI6C2CC7ABS7p6rwtIIZXhl40y0MPjUUK9yDmKaGFkYs&#10;xEvZwRiS6AVAx6e7LTAJg87xgAkYBjr3aytOCIZkLf0VFccCql5s4sltEYmCz9ZNklEqrAsTyGQM&#10;mICUqyT1Sk8V6Gg8fvz4tm3bNAi3bxHJDlJpwSziUn97140bN4TsrQE0nku9LqObuGCCxbq2gtuY&#10;KUCL+KZgMJbbyOMnKKxLJWERoboE8dCE23yTLF6Z1EeEICKUEEJtgoBXUql8TKxAiQnr7nbqnGbA&#10;VkRCDhZ7bQFLXPJTFsgQEGNsJEASUfnDNPJ7a4Jy/DchppYpzFVko0eaeOhmLblWMM32ZLhEA3Oe&#10;iMdb4dDTsRrPRcEBrzQ4K1yqFsyJSW6OMYcJ5grKnBucodlGYQo/fm7fvv3gwYMOV1C4HEiN/CpS&#10;TuKwr7EjR464TkmcRKt3n7mPPfbYwoULn3jiCXzglaORJwLx0xAO5IFmxZN1hWaSGCJx0plkBW7e&#10;ctucHhs7+UQEEIQxd6470dUIHPgjWQDHf5iYgEJQ5mFClacYrQBK1NZpM6dQRpijQYzagqSrEfyE&#10;s7k7LkyQDSwSQbizHJLUekUnruL8oPd9a9DGBxpsdL762Hj99ddpwCj3kqtXr54/f37t2rXOZr3X&#10;K2B+vfOb0b8K2h/h0MAKpg0awZD5VbSrp5+i43ClzSiLAsQo4PDWXLotchiY8PG0znlRCNxGb2mT&#10;dwoV2q9+9SunuypTX16lOZ3FLhAaIE8n2mAXMD1hi8MkmY6lkgIEmZU1JuyVCALm+htb9PCfaVYq&#10;E4NR7jHnLcxF55VF3cATILqEZPV0ZNBGmC0KrdBMRieEtrc6hrj8pE1RjMk6mHjsh0g45Mld69Ax&#10;ioRDUJiYmIAXUjqHqh9vDXy1LlocpacGiqlWqlseuyZLj+uPdEq2Ax8K1HJRyq9fv64huknJKxDV&#10;AB+EzV3KSerdPpVG/xyicevWLd+sp06d8sHq3HVB8/26a9cuxaC0hC0cClEEddBX0erLqlRSHRXc&#10;cDAob2eD8pYbp4VDzvVHdEqUJ6Mo8AYJCkcuaYayec0RgMTsMhEsNGROgyADCoHbQgBjoogkEfMT&#10;Ao4T2RKsMO1yybAiPaIgAwfyrDPtJ7p4SxuoLdLGojTZDkkh602yKzo/MYl7ysNTUoDPVVYop/YP&#10;//APv/vd77JiV5dcEDliKbfFBHS4Qg+FyNThStKiOUipkilQeOv2ozKl1S5bUFMstXgCYucnHzis&#10;m+h30lpo3orLuh4nEAckQlrHLj9tsTG0TXRPRMeTvXv36rxarXsSinPezcldVWYdGw7a/qoQ36+g&#10;5h4xl00+6x1MaEkIKUzrItK7vbLCf8FKijr0FtS2E8Y9YFohoALlQmjc5qGyl0eDw54VEVejhxiL&#10;zqK5FYFDQB5hiFGwkhfmrJCRU/pJUmWjn+HDopU4YDT3lhuEsV17AotXkO+tV5DkoRDSb8W6JPLB&#10;92KS3DaEzMkc9tYrksC3S2vzxJnq2iDmLc2E+VCOqEJ71/F6ojmFZMxtEQXrWEpSTck1V1WiHB0+&#10;fBi8bgb6AKglUZ2GvOPWXMY54G3/so+NkyZNmjFjhk7qyKRcLXSUGpxnwgor3o6GroWr3LPON3sV&#10;u6efMoiQJk899RSHcdWAgIwzJ1Loeaodvi1duhRVYChxIiVv0BDUxDoGYKI6Srrhp6d1tea7gmZO&#10;Or/bDnw/VQpD9IBajEJwGPvJMY0behxQ3eZQcurzbTScoL4Q+gcixoFv/pZmQ39TFGjvWrlx40YV&#10;oVIkQgj4nB4bdeCzZ88qhL7JVAFzGpf+wB9omGMC6vITPtFbRDzktuzLEbd1j57iFSAyFxRbIqWt&#10;ZqJLOMB4QsbThbh+RSEMpYOSCkrgwBld0Si0hSc08NBKT9YpV0po48mEpkeMTnOgqfQzZ86IF7Uc&#10;K6rPIhnCxIrOT1kTbMcTydbZIixNgsIlaYWDnzRrhq7mgnLKZJqwfm59rHISiYkYQIadfooBiCZC&#10;hRR1vHS7XLJkCe2Cd3nU6WBhbsWZCkGgoyzuUoW4fprQLxKO9rcoyKVv0O6Dvo3E45NCr5Rg5yL2&#10;8JWXHPCM9AJzuGqm3/5X6Yz+MhfHqsP1xIkT7l8+VkyEyj09F0DiVxIid2hpo+vWrVPSqCZ+KNiy&#10;b98+1HS0+4R1aXj00Ucdq4pBkUCQ/57yKgogICU0PMFCRsgKzCtYAdB6TOK2uZbhiR829gwQ2ggj&#10;DXrhsSOt26KMGhbRRSKsUFv52VWO6Mck2mqsXpl4Ihwk7RWylY5zCHtlBXGBLAuIAlWDCcGOj4+T&#10;kRpYRSAlR79KyL146RPHW8ctGGGIQJ1ShImRB1G7GEqGWs4b1sWCEpqg8MGlzQkEc+Bsxbro4gxU&#10;GeU5AYwyRKpjenoFN+3PLv64FfXXShg8UTmORv5oHypH/1q1alV/qrFmzRq51jXEolP3B2XazYoV&#10;K2z8xS9+kcNkPK2DwpknL5z3ii2xEHYDEzUYYQs9IfOzpPANSviAq+ISiFHSC4qwqAVrkbyIaEBL&#10;JmhjOkDIC5keZWKueslDT3LhDDqLJCvYMkte9alEgEhuu/wkZhfTniN/bOSDsjfHdj6gCruE6fcW&#10;wthLCeVMRDBPmYWtt5IlU3Ypz5FCMgJ0GLDi9FI45dRbkjls8AT+1Nqrf6Hr+++/rwCVSUPqIez6&#10;K0dKmFoQ6bz85IDWf+XKFZWOh6KeMmWKMA2wMG0yoMvwn8J2LDlKtSCV6OknzEk6gzUoafLWsKs/&#10;QyZg15NPPsmoIS9OdJd1J5ZYOI910gQEDNe1Xn75ZdXEK0HJIAGR6u9hYg40DVMq4YAnTOtIhOMe&#10;EJjgmwSVApiwSNJGT3NugK7EISQNEKMTJz29JSbXXhmaG2Zqbr43hq3x38dzzz0Hdv3T4WqjJJL3&#10;dDvBSRos4pjLsatqyCsBQTFhnYfcUA6ygBjSXUXrIZ62I6HBCvfERUyYntxjSPloWSQFaAI0rlLu&#10;CHcDZlTS2d2wYYMVwcLEUy7wEBQGPM15BW2usk6PdYkAOLXhoEjxnwOc8YQqnIWjMG1HDJIfffSR&#10;diGhAS5APpOXC41a+XPbipDhL3f8ZJRmFpkzUTteWReapxUuJeOVryldSKsUlEQP/pmryOUParBj&#10;g2fcZcAKP/zkumCqOl97OAc+vGRekgzog0NH4K5O7S2MBECGEiSmx/CT9/27SM7RTlxpg5fAHJwi&#10;V/Pu4FLFe6aBworOuGPHDh+pDsKDBw+OLmiGK4/n6dOnVV0rhuNT/dRZRM4Kx9SzyFEQ1dxflAdE&#10;QABxaZBmCeaSI8fHa5WmUPkvdts9rfupj4ALGhyTQk4K30/lZ93cUwFLEtIAQfXCzS5zIAC8vFIo&#10;qbabg85bR109gmbOy4UBfPjEMBP1QIZCoVmklkUT2qQZk8TbwAYFgApe0WOuKdBmBRSICBZXHN95&#10;vg8c8OStvPLKKw4nEwN7REHSIgHbEUi18F/5uWY5nFyGMIldROcSzd7ayFu5NvHTeqQSo9A4bwhT&#10;F/YzSMXLT7Rhji0AEsZ7oWkr3mKpiV2PP/44yvEcSRyNhuNTTpkTdeflxMSEo9eJGB+QjefwodwF&#10;0S0NkVzCkEfGscXJpI9X+f3Zjk7qomNR1AZtmppFLvmpirgkKD6D1FzSBeVpLiOevBWaToFFfpoQ&#10;kGh9XCz9ITyXKIwMdqETMdCZRCoaUgteAGI1CtFM3i7Aeku5ZPkSBSb8iVnkGyXE2KKTBhM/OyT4&#10;/OGHH0ouGS7ZCFJiVFlBMyAkrxAsSrpFPyXIkBTCVBUXJ3lF0sSKQcDbbuHyyGHtCfEkKIUWwesr&#10;SjrkEQP1QQgvW7YMMmQ4DBxzBPNWw+qf+xjkpYDy/m5wdcoKZJyRnZeGtw4zXnnlpxgJOGUJWEk/&#10;1qGTV35abLuowc5D/mARhOWrPgBYCufNmyc0KHVykLdegsBeMQ4xGCBp1C48hQN5jEJUxUjMOoWA&#10;lQhl4okMlTy1NOgPkYGkdclVpGC0V8rabsidQDwVlHREPNv5SdjET3x4+umnH3vsMU2MsDbiqTWJ&#10;nVH3TslVHVKA29wjT5sVXmEalzgjibxNnlcCoR8OtRRPG9tulyu4p86g62ryCtZTr3CI6jkKbffu&#10;3crWtViK9RNPJiSOS6xT4lAAGijoscU1y92LDwLnA+teAZYk9CBDTKYkAmgIpr3H9o5A1c1tG1mx&#10;pZY4ghQannTaS57zrAvNz5CnR6PoEFVuCqSoKQG4uW9C6P385z9//fXX++eVg/+fq3zwUsI8+Y1P&#10;XIGdCFNtwks+QZbrepnzVWsgDAsrbEhhZcZXKeEEbX7SDywfHOYy1P/3zdDaeG+jXUoFdsAFH80O&#10;ORdGF1i4i1ZIrmP9o4KtW7d++umnXE/J9u3b+9f0Ha6j/3u2ob3qzl0VAaqkYcGcvELNEW7ulIWC&#10;XizrDlfnB80XL15kd/LkybNnzxayalQtaFcLE4KfBnC4jc0GEOCDf0ZchzVeCkrjIKm2yUgeHIBM&#10;icLwk5gJK1SRMemtVxUAougIUmDOB+EIyisI6zVg5wkZPthFABUkvnilQKT04yINmCFe6xqBxEUp&#10;WUY1E1tsVAbEOlnd0BFFMVDClkUTi9JqboX8iy++qFS0P9D5BBGv2yW2uJ1kBcjdW/lpRfgqgUuQ&#10;NDpoC9lPMlASC0k0CEkyADQIgJQk0GBCTDW6h5F0LhpuSwq1/CpmSUR6jHK/iRJOR1Hry6Izd13b&#10;tGmTw9WXrkUlwXmxaA22gAKeznggA0dQKhMgYgSyCldIwLFe4VREcOanoJrw1qLWzH+LnTE8t4Wf&#10;NMBTQaEo/gg/PaKOErZbN/Hkho3eEqPKKyhhBc1AM5cCwWouTNOTM159W0kuGYBCD98xNjqc6PGW&#10;WlziJAFe2W6Cb7TxMCvowRNReEUnf6x3OMks/fzhp7mJKJxY9KgLksDHQJACjU6EB6MCUemqT6Ur&#10;w9/85jdygZPuT0oP2d555x1nsORinaHzSKULseRK2Zw5c0hCeHSmNmfXhPPOS3OEtGjeYW/wDZ08&#10;Dc5jlKc5rnKPWt5+/PHHWA0fFScE+AQCrAhbB4WGJsByZ8idJwxBYeJpo7ewYtR2JaOb6WkGPTim&#10;qQLTU0FJCoWKK1bwgZMmCFNa+UYhH4jZJXGU53+XCYclEExmzZrlKJUaMHpSKCkGnfhMLX/yitpa&#10;R00bJysic1YkzrkFFtSylxgfdAxeWe+EUyyeMmIQ8NaKJ0luUytxikX5aDhoT5vmsHnz5qtXryo3&#10;3d49Rv93PonUqQ9G2NrLMZptoYQD3upgAGSFBiveWhQXT+hn0Yr1tgsNCBAAr7Mc+DyBBs8Fbgu1&#10;ugGdmgmfIWPFW9HJHc2EcZ4e2edMp2/x6mw1W4wVHZfqkxbxHJMFNVYAzKsZJeEJUOqYoZqLlZBX&#10;ksFvtoHoFmk/uMtZ6bcXLqpLldpL3qK8eivrvGHP2ak8fINu27ZNcwzWOjjSuNYpMz1O1alD9aMC&#10;B61xeHz6xNRE9NMO1Ean9aVLl27fvt2KoSYZRT7ppFaAkqF74o2Or7EysWrVKrXqcHXll2lbLKrz&#10;e/fuyc20adPwVSDoC2jY1XcwQ1XQHDW9En6JJOyVOViAIBN4ADHQVeTKAHUk2xaqyFtRuvYqD/rt&#10;tY761snIsVu51sAZE5Bq7gcOHHjrrbfQSFJY1xFsZ5ewtwYkeevYYx0PDGpjGybxv5IAiFTKvhUO&#10;KwYO26i6MAZT/aQKgOil8VGo3oJRUM6nWE4/MvmKlSlKrAgWeZSEeRWFXQoVN1iEpxhhIkH8B5SB&#10;UfD0SlDEkJW3gIKzbuJVW4CgS5qDixWVKXeyiS1K1HfGa6+9hj8YwmEUNRw5FvunCW5O2jR/RCHX&#10;DmD1BkwT/Ro33MlEoZsrRZzsKzY0DAgIHIbKSdQEQFf35Lbyq1L4b4XPDdkpQfzHKPl66aWXAMtP&#10;yuEvfLG0i5gt6sikHk2t7Z62028dbqx0zlk0lBj/pZV7FJJBD8McjPhvQglXWWdOWQHczZItvdgr&#10;gZDhgKfBEItYwVAWzSXRrQUO9PCQHhsJe5rLSLXvaa8nmQ4zRjskVDTwA8HJp4Fcu3bNBzTkXY+k&#10;UmNiCLYMCdDVuXL2VhYwyidsHVkGpZXY+Ph4rKi4OkQ9+eMnQxxwEApTuaFTzOGPeW9NjLaoC1CQ&#10;RGlXbSg9/PDDeIhyckEGsaEBebBYga06BYiQ5QsU5RHs/CdgEYYGGeWg21Qgiste+VKwLGo7bm/q&#10;C0qe7ApWyIStSJMnH1hXR0A2l3QZt9dbgTBhvWZbvK4X3vpJgHUuRQwrHJM4OjFQzTpdPNU1lyx2&#10;UMkCNwDirWfnCv0SZF3f5pts2mgoDX3DK5oFIijC7nA+Y9hV9apGUQtK4pSbRJdWGTRXpPUi20UB&#10;NK766anKRM0uzO3lMEPKxy6DIRFpjITFyH+SooaSYV3zdP3ysWTdLh5KPTHOqHSjFsdn8UoZN9DJ&#10;pyABBLbLGSGhMgsHksCUNbbIyxT3+GDCGSCAQqT6BlXqZfDPXG3wlB5AqCvhCVL+AG2RkCCtM5AM&#10;HnuLKL4jHZnW8ZjTbYy1BJCSfH+liCMNgTTBHTt2eDopdw7/B+ZdWlHZ0O8kWGdU9pr1li1bfFU4&#10;R28M/4fYStEgJjdvvPHG6N+aO3LkyPnz57/66ivaWjFk66GHHuoMs0XMki1gZYk3DDnF8cPQKL2l&#10;bd++fZxBaJ/Uu3fvlkIRdfGpr4kFDopHbYBLsPQryE5BGKo9OUYC4SME8mmjJO3yFkqe/FGHAER9&#10;A42s2IXQnUDc8+QtnD3ljCe81RChDbfFw3+zhldyr4oATo+7C97Iq2S7haEgcuCifNMgcOk3REcn&#10;chC27id5pYIodJqjGid5rpZkVopRB4CQ8coKhcLx9ArzEK51pHRQqRaJNvgsInvdnJzB0KhQgaO2&#10;kR56wjSHnkBgwi6QhUM/56EBam3OSi6RMScPZ6lxN9cZKd+/f/+FCxfu3LljsmvXLscMzbowgi1b&#10;tgzZHJaO3jNnzriB6eOyzxlMUJbcdjb3N0tgnaPXupJzDKCiJ/8ltxQYihCYXlmxLrmVDA95ZUWW&#10;+Smn/Ecb/nNSvBZRxcr69evdEQUOPbCQr6dgF8T8pNOTNrtolhevyNMAPZIsdjbIO6w8JXTFihVS&#10;Zi+7cLaLkuoRVaygujmo7eUnVaqJSxoN5XxgJcxp1pqJMWSRJ1oJeVmWBaBhHT1iFI4ntksKmZJo&#10;kQamqcIoE1ZsES9vpcYWoZF0nXWpPX78uBuzRixYqTFRksrf/btaNqTSUYqEyO+ntKK6qN3wpGPS&#10;pElA0GRUgWAd3oHDLt/UmoI15zMnpcOQF6VnsQRppujkLR+4rRx8s/pyLTTOE+MzSAEiEFGEFZSg&#10;KkYY1iXgCUyvzMlbpIFjYEQejUvrVzJgREKSqC5x8iUiiyadqfZKkxQYthCmWWmrXLsswpZRPuMw&#10;WyZecUxn97SFDLclzrDXgIC9AIGVt0zbyHkReWsiQdTSww0+6KKYww0g+8kHmvUWjUXhK5P6hrec&#10;Vyxe2avPFA7H7LKoXqjSDbR6fUyjWLlypTw6etetW6cAhYxyEsE9PkCMexDmTBgKhGaNuiOwpkQV&#10;W6obMx3bXRkFzj1+ctsunlArg8S0ApKOD3qkQHNm11xpqHpD40IzpMI0DHT64Ke2YB3yQmaXPK9s&#10;BLgVndBPhcxtzvQFTIzzfo5hOX5gfNRRn6jpKRNeWREbAW8NDLMiJfjKe07oYqLFVJHgoi2Rm4Bb&#10;w8yZM+UyD8TDto+DgwcP7tmz5+zZsy6tkIU4LynpzBOJJ7H+bc8GXFCEsHsEUJSf1tCrc+fOXbly&#10;hTbH8OjPnKE8ffp0LgkE3CAGCqLIdMkGAW5JOVvAlWNns3JSxgqAzs8//1zjdosRjpDxmBI+CBCs&#10;9ReAKJt6nPUGSSuEHZN0sg5l3IUh3IBp4LHtftoocLlRV9TyECM5r6cLU/cBVP8DHwcAPvEZyWRB&#10;aCiohunBJBbp0fFR3BBgmTZHGvgLnwA0aHDASDeeRRQeSqWnBKlzVUHGFqcvynLbCr5SToAt7nlL&#10;rUCQjDBzBrhIArajlHIaMIQP5jQzAQdlYyPCAIEbwaJJ8Q16whEdK0xb1wVEalGAZGwMN4t4JTWY&#10;44vH7apu6IzEbIZQxTVO1wajapFiBydApAzU7stSDyINGuvQafXq1aoI60SBAKIjTMxbPdG62CEm&#10;BVY0BRjCRAlxWwgYonuaFAIrUUKMPtFc0UxI8kFnsdE55CiFEhzaYkV09VMTqiipKm0UJnli+iCf&#10;8dDcxsTcR2kWDgrZDmo4W1eP3DDxk4d2OU7QRsujR03xmYxXBKSSMBkaTAiY1+w4QECwfnqyS6dh&#10;3XYkFJ1Bc32gs9lEIshY9NNGqYEbhtvF1TfffFPKOA9VUCtMtQNt5HcFqZDlQptT7DKIq7J2/fp1&#10;65qgdNjrFSh8v2o1TlY80Xn0H4XJinjFiCo9e8tPc98DJn5C3nz+/PkKhAlOsiJNmzZtskuYCxcu&#10;5H9d0ZAU/ASOru0nNpJBWnP+o7qfYmcdUMQsMiR9CKY6pEk2oSoLFs01CuCb1Jo7I2kgwz1wYYWk&#10;w8dTXuRXIqjF5FqTJ2F2zb2SC0kcOjsY5jaqTTLm0iFkMgKR1vTDn11inmhpIq3akZ+i0JO5ymGm&#10;Jcj5LbMyqLT5oAMEnYnoPIkJR5dQLDQ7hnUPfV5xuX+rzS+//FJaT5486acmSRhcs2fPFgioo7FY&#10;oIc23GjwinLVKkdqEAHUqRVz5elw9ZOM6GwUlzmvBK6Z6AZ6qQnnYQJeSQcFSY6BvRsDc7quA5iT&#10;zmOXdd94H3zwAc1YKi7JYpFm0FFuF5+tAAdWUuCn5k8h98aqZEuGiRigiTc1PnNheyVgTmMnz2zx&#10;low26nByEzfxswsjLnans8VbXxI6Lw3ixw/O8fvdd9/1pXjgwIFDhw5JADbrg+IkCVa7fKINi2sw&#10;CDjM0Fcp9mmiqJyyn376qZ6osVLl/gs+X5xtkdcZM2aAABehjEk8FLncc0COCZjAS7XLFgdUr+/X&#10;iYkJyaCTNnowQ8UCQdQoaCAZWKrnefPmqVIlgXwxnjky2Ik02KOt14+gIRlwq5kqSBM/hUyeAPTw&#10;1U8eRsq9e/c6Vh1OPFd7AchcJytmuG7TKaM2qkaxsIg9ouOPi4smhRPiopBLjjrJpUoeu2Gwa7uB&#10;DaK2qDUIuXMRLHAWHUkaYhs9mI3H9moZVRTT3B4VKmfg4FUFpofynP/c9go3yKjz+pEJQEKYY4YY&#10;ibnuQI9L5BGXsDL2hBua9Sclhqp2SLgI3759+8SJE5oyZ5AT95w3YPRWHqUDGjqyMOfMmSMoPSLo&#10;HJyKB50wUJX6cvJhJCiNQ4cloPao4gnogOAUp5MGoImIt/JYIPwxkVwcRhKAoJwVVwSZlQiFKps6&#10;PmT4qX2Q5C0xvPIUoIl1jK36vIUJxABoMc7QLBFWOht4xU+7ZATfWOxotJ3ClDOUh8oZKyDMGZJk&#10;RGGX0TEZgZmAMyUGH8AOUlkGmp92iYI8657Y24Qb3CZMD2d4yJyhfhVIVx9HrwFVX9sSBFhtCMcQ&#10;po7Zv6JoqE3m9C+lCj1FqjPcu3fPK1TsEw1XQaoSgaz5iIUzDkUXrw5UEPU5a2KFJ+IiQxIanvZC&#10;6aGHHmIIsd3VsAUrnOuPPfYYSZgLQUTgEpoAgSnLALEC1WKPw0oA+HJhF+V26RWsc1J0ygGwsi8i&#10;nmvBOCkWTAMFRoUDhbGCFTGyyIrilSNqPRnyLMWexEzYEhHMbaQhB9jlZy7RYG4ixbyikxL6haO4&#10;5E5++QYHTtKmxoPXRhrIEHZMSop1YlWQlNmovvAQq2sU6qjGKEaByx0CqCBH6eHDh2VQc9YZpFVO&#10;aeOq9IkFr9jlJFsC8UqNs8J6SmijuQJklx5PThYC/O2lyuSFF17gm0pXy9jCc1ETU+nIKWqNRbwG&#10;DdAgJi/OJuQkb6PGxX8bnXEOhf6VW9u15Q0bNghZgN5KEHOqJgA5wz3rg8NVDNVDVSQ9bBuRqfKT&#10;LSkk7CfCIZMBCxBgpEKl1yvQILR1txV0YUCfkhvCIkcdK6BXZhj88ssvOwP4ispwt8XZAFmftsPi&#10;GvyjWX0tT4AiJIvuqmL+7W9/6yzxteoQcsR+9tln2quv+DaKWf+FPutilgDWu14x5GsGyyGLMZ5M&#10;SINFiXdImzufzJ39rAhKqoQMwdgmwaCwVyZYdBpRi2pWoOFVJ4q3aoarQAOI+pROiQ9PZdBPwy1b&#10;++MYbyHgSNPBYYX6PJcqJBY+eWce3hNDGlaQQHGyBROQIh+j3IOwyxdykIcthMXlCuLsgT9vMQk4&#10;JD1lB4Eo5zwCCIR+5OC5Voj9eBaHeAIBxSBk/stpdVjliwtEIlW6tHlKHMxdifbv3889yqvSmGMS&#10;9+pWng16YMI6RlEOBIv2GiMnn3zySYRENqRFP0TCAVE7kuVR1OLCFqcgkqgWDpjw4d/+7d9AxwFK&#10;dAGIucFAuyLHSZ8X2qt1Iev7ziFI6hQKyYAMGVdgmeUYB/jPBxwTkUGzTFk096xe9G5OurchjyGb&#10;KlA1GthSyJ7kBdVxqAmyBUOAGwL3hHPCfjLqkEAkP+UFmC7+tNlomEiQV2qZJ9yjzS7KKeED05jj&#10;lRDs5XOSLFYvlNtOTD+SBes2EqgNiYsAZ1IoamjUQ5iWPhOE50P9xLc7E25LBt7CEHUbYLdXyNAW&#10;CKAqYbBPmjRpypQpPv0RiTMSKmWYrDahoUAwE3XVC1Y4CB2fSrVnR3jnq+F87YhVa/2LTjwk5oZq&#10;bgVn5BQTVIcYEWbx4sW2iFQIJVSRUmWXwPksifqSAQqYA6FKBwhvCxwCIIKJpgxwMAJfpSOh0hAy&#10;/60A3KK3CMAKrFSKFSljiHKJyAS1vK2hwdkKcOjnBhms5hujfpp4WilB0sGQlWjGN5qtU6tYpNh2&#10;HVvJI4C6hjBPWOFDtkiKTowE+K9TEROFnwJxbdVwbME0nssOASUjawivmjRVCPQ3zGub+ol4WZRx&#10;1qn1kxUmYhGjmoB0sGUiQWxp114ZIGJXOP2luXItQKBB28Z2Ua4zKHynJt+QzZMYPUgoXv7DhGl6&#10;eOst1nW/sWgAQYGwriFoAo45R+z27dvVMh46IChfu3YtBjq8DB9+jgwTgVM4OFypxgZpUEjg5ij0&#10;BVnBOFe8MidjVN7Cs8u8GuOixs2S4CXeULHmFApYemDRqS4NAnAnHfx3bYsX26IbQtyRVmmRhP7N&#10;mzdv3bplo6GDAF2GyPcftjowoCYMegRpohg44OmtrxDA6b/csB0nDG7gEB8M6YejE0LCoCbNqt3g&#10;DE+WL1+uhul0w/LTSS8fhqilkxLA6cXatG4uPTSjlHg9+Yki8urAti4oaqV21DTBGPtJIoHCIOan&#10;LfjHKLU+pJxtNFMFDdhyOM/7nHI9lE5flu+88w5D5ogLOvDKKLXm3qK14+Tzzz/vst84efKkV+hC&#10;GKRo5PygAeEUIa+sMIeXbBEAFJ1WuothGGIJBxq2ANB2MsoJYbBFOPSYCxP+dnEYjE4s6GmCKgEU&#10;aEYJNGBSwdfCzPUve4FpO3/w2zqdntY1BUrMbSejOQpW3pEeK9zVfMXiCcfIKAPtUlrldOPGjdBw&#10;0isA4WiybBGTSqcvSIm5piCnLOCk5OKqXuO+IuP6AjG23GHBSF7j5k8VASjEMGGUw2pKgfBZHxQv&#10;Nvoac/wTRmYCMksYOa3YEg4iqhJNxFjxwxOYcIAGGWqrU/4Tg6Q0AZaAbzIr8CGWEsL5w5OIZ6NF&#10;nUUrBBp25Yl1TYQ/jGKycKxbBJS9Bh8MdVRNCVC+sJdMrdBz0I2GfwzGK05a8bQioQ4wT0ahre6g&#10;gQ+A1YY0Vpc8c1BjZv8QRBWMj49PnTqVtjqGnOKkoSpxXryaoKqhTdYMd4snnnjCKc6WlqWJiQj4&#10;7MqUxQULFoAIYSRFxZEhYOhg1qX48uXLuqfoKP/qq6/0Fhd0bSSuClx2qLVX4C1a6UmJSOFgLgUW&#10;rZh3LeBk/6xBQpFWyNIKTDWo3PRJzvBTHuXLIgFveUKhZ0MGOWajhkCgrFEe5l4xN0jA8L+tssJD&#10;ixGAHj/tknGv/CRGnlrplnQrdplwhgNktBFveWtIPXqTJ0aDFb2IGzq2p8QpFi3FkBHXBWUlU+KV&#10;I7cKyYUA1o3+B0fE1KbTbsWKFdqUNImXFd56gtq1qbsFQxRqNZ7sdhPqniQXVmSwdgo9BOMnYTUu&#10;Ck+tyX2ujxwOeKVy3ed0CQJMsCVTJiQjIZ8RnidyR3kx2qt+1ZoeSBtweIjGmzZt+vLLL5HWMXTu&#10;3DnMdKDgEoUwGRuVgVSFuCyap1o+qhAT5WQCdytSZY5Dnn6KTTX6fmIPCjhkhQwsbBSAvWASvCFO&#10;NUbY2XDkyBE9cdeuXTq4GHT5ncP/sblME2ujBi1mG3V2J6gwdExfY/3nOvqmuY90X2YuRGfPnhWh&#10;a6zug7LIJ6IIBKY+yPqYc5hRK3/QpFn3NHbv3u008gGk9fSvVKg3aEikficuxQBin0QIZC67aCGv&#10;nkz4KX8ixR4T4UgJSgFKhZNXGwYM2eUJ0FRdfzSt7yMiE3zmquNcCpQcQsNBvwMRn+VMS9J9dBk4&#10;mAtH7uFAFUl5daL7AnOWYLAQtm3bhkysGFZ87pMnKUc8EReegQgvrWAGlKCtHtiSTXbNVYs2J2qR&#10;KgZp1Xm9VY3ioiTyiEtzoUeRQINOAj41JI5azBaRdYNRkrqhXUI2aOaPdgZt/vAECPHNqH9BTC2x&#10;ToAqLRjdHd4ofubMGYdr/yyfqwZUXcLQDNkMgEi07gB5vJIUVUQzzAkLB7wK0oUUDeAJBLDzGcI6&#10;BbagjRJyvRAXEASL4fPmzUN1/lOIt8JRmYWjOy9cuNDVxxYQKSgRdf55S9686iNv0QpnogffyHgL&#10;SQJIiAkWTZhgF6NsRzNscWYT7hwlTJX655VahphXthBmhWYM8RMy7gocpscitQRwWMgqkbd+thfa&#10;qMgru8COPJA3oigrngnw1kSaLHa6WGE0E/CkSlrxUGlgF1dZRNcTJ04AfNh4B/+RnhwJ1i3nwoUL&#10;W7du1VV0YU1DvcspeZTjJGrJmomM8/Phhx+GA1twVvvA5yE6+bhx9N53330PPPDAgw8+OGPGjPnz&#10;5ztrHbSi5pILtJuTwtdSFi1axG1uIAkYxUK/vACEt+C1YpARl6dIaQhhAznhBhw4yBF4NQchS5Ni&#10;0Wowh/O4xHlDo3C3gCr0CHTxogducldClaq5Ff540s+cIVhZJmziyRYl5MmgNwBJWiFjhfNssUuS&#10;jCe3qTURiOhY4YY0AV8HU57ErCtbbvMZ1ASgQZJjAtHKoO0nz2saQKv5I4m5k0YjwjSfK335GBod&#10;hbJvi65iO0MSwVVk8BNi6lHdIYm7rALHWGqFWaTktXcsogQmtvCWe8xxr97y1ltvOVaRyvnnJkeh&#10;FHjrCfYqEUmg5JUDnozmtmzZMl1CIDRQq7Lk11w48gJGuxzDvpq4xA21qbU6ffr7Vo3Tp09rIFox&#10;58dI21MxQLaUyI2f1qGPWOIBron4442JaE0IG7ZbZwnKDnbHiRMOpuDjAecELAZbeMljhonxwPGg&#10;8zqBdD3DT7ugyaK86um+J5x5HWbw8taHaYeoA0a9WdETSSq/u3fvXr9+XQdUPKim/SkD7qELWpjw&#10;ELJUSQzfOCOF0OEb5sFUPasxGLm6Apoh6SEmUkoAqs+6s0Qg/OYk7mIDnolLmJGsJ/45iWnT9zUF&#10;1MHaYU39b71eR/Dcu3ev9uEtLvKQ2zICdg7nrRqQTlWBiKpUp+aYLY5Jxz98YI5GOg7McVFqEQWV&#10;3TaYRm7apAAacspJOIsCV+gfnYIErMgyN4TJEP9d5QQCXqYh7IDhG25wibxY3D2lkmQdx6VS1aF7&#10;RIIPVghEih1+PBcg6MACTKZlGbB4Rdhc/eNV9cMrziCPDsV/i9QaHS1F5Aw2EWB/xnDp0iWYIICT&#10;jFes8F/ZdLgqb4SRdxXo8qTG+AaT+Cwu1rlR7JhGBuzuLgZgyftpvf9rLMQmT57sDidfNqoUHUog&#10;Bnx4pcla19ahJMVypJ4tQgYCADQEgjzEyGsNfkKMJ8IUOCT9hCqvDNCRtO4to6CmSt4lBcJgCRyq&#10;sJEqG7tA1LbgSQnE4Clf7v5ucvYSsNEufYdFe00IS5AYuYcVZECk1wCnDuXc4kzBqn1vPc1NeFVQ&#10;giVgQBg4YIeeIlURig6fgUZG/Q560reG7aw4UOX01KlTugGvWHeyunkrRmnleZ44mRooLSOPPPKI&#10;+9bgj4CffZZd37IWhcC6XvHSSy9hsqRLnOFW9L3vfY9C/MRkppWP0MSiD6AfzLFUXJIiBEHJCDz9&#10;lAjrEBOgsoKwRU9XE2AShraMM40/KGoCZ6QNWxGhAYQ1ED9VJVWeUqnjW7ddBnUMFlGFaZ7AFg7w&#10;YcJ6rzjgFdOVhkG4OsKTrjgi4hJ52w1vge+pa0kZW7lhJQ7IDki5AWG2uGE795h2LqI0VdSKxdAP&#10;7TXM7bJd1+pD0O2NvObmQB395XocJkMAyHoRP0VKISsIpmzVgnW4STFPAEX++8N/7Qbm0idHgHIQ&#10;yBGLsAW77dq46NjVB3RXrUy68Y1+rBALxyiHsAvW9OnTJUiKiRly5Fzw1kGADFRJlqYhOoEDEPjQ&#10;poE25mAOE8433MkoQey1a9diqYYv0rFqj9/2Q1zkckMFxG2GrEXqQMkPYUgGeZbKmdsfeR/pbogS&#10;Awgow8j57wzX5SHLab4isbd6tAanNpwQixcvdkt1EgNCm7CiQoTHbw6wDlPKJd5NQTI0Si2P974m&#10;1aQDRvBywB+AArE/AvXVH5k4LAoBco+MPKELhR2lNkoktZR3QtvIW75JLWgkT7GpycikJdklClhr&#10;CkxAgJ/ilWk5RgUOlyFAy2X1wISvbQrFKGStv/905ObNmwgnap+GHLOXfBcLQFl0pSCvs+vOGzdu&#10;9EGPjt0wCLPLH+45X3lOmwOMFbakVr8wx2n5wkWkRC+8BEU1LwoNAj5qXnTKRqXhk+wISiwicszQ&#10;zEOea08wBCbToiMQI11lbBQmwGEiBAibo41bLXPIIyiE8wEtTPXANFVA44YcqUk+mPAH3ygx9xZT&#10;sbnOxX8yBgGvFJLccV679CHua3L0n2a5KnnKptsbwjhCDH7CcMeOHdLnjO+GCweaKTF4wrooBMg9&#10;ZyH8fcUiJDLoEcijotQq5YgNJY0bsMK0hXtUcVuwYucnnX4y4Wq4a9cuey1q92oEvEIQmijsYhdi&#10;Nha+ygcRTyzaTrNXkogVVijRxJ2RrOAG32j2EYaQBIjlgCfJ9rZFCignJkGyLN3wEWYbdQcuYRSq&#10;qyN8oFnIoLCYqwzpEsTUmle2pLkkcpV7oaGHsGsFAZjjhiuaKlu/fr2bn+rQBGjzRGl49le27dmz&#10;B836JzLmvibx3IHKHwM4nVKsc1II0sor5YaKAvHpyQ1fqC40CxcudHCy7ufTTz/dJV6ZaB39lwXY&#10;ommOjY05enUqlzM854N085zDmINgiG1IpUUZoR+G5lZAZMVTsAAUOCT95I8JoJzuJBFewTpgOrRg&#10;pfvTDH+vlJjmZngV/iD1JOYn6Jrba4tgWffTuhRzxjpYGDVsNKRANXlrcAm7uEcVDw1vGQWXm5lX&#10;/De8lV+eUM4TPyUIvFjKSe2F6RxGBk/+exJjvYlUkqdQ1wIgpqEHeOXLKaV7qBrVB15DqYJIm5Vl&#10;DZaGOXPm8AftgSBGT/1Z42IUklwSgp5AQOyCcjuUX7bcmPVGCVLLgNIueGLic5YDum4KEVWBOPxU&#10;DWEIOJ4Qxv0bJ/VYgIAUqVjEXgIGVaxjDgYyCigQCY1d634CTcggtZdmITCk3XFAunUPjWgMk0Y9&#10;0e3ATsGwIUnyYd5PbyUSqxSwkT3pFHMM4Bm4ZYhnEkNAjxCD5qsDcgvJMFhgbCtdlQN6AGG28+Da&#10;tWu+PPQ+dYiUVJU8ekz0EdjZq7TIdDz7pnR4a15w9JMb1Ppio58Dyh5LuIfotTC78ENcEIc+cB0P&#10;3lKozjVcJFDbmo467N8W9o0CJj9tgQB5UdsicJiYCFAKhSxt0JcSK/z0k1qvWER0dBGXLyfZcpPQ&#10;LDjsaQuy8hbhnAeGlBCAiQPyyJEjrhGQ+eyzz/QFkfo8FaNOATesJQnGXP3Poz/0wyr9RanLpiIE&#10;yJ//+Z/zH7AIoTaAjMHSpx7yHw6oBhPKVQvnBeKQkxfgyJoAueGU8iHiVbWNJ8DBEGgbzHmy4gkB&#10;bdSXNLdR2aItEoGOrMOWcit8IOwEQla4yQhe0emVYRc/a/TWpYMqkGqOeuXdu3e/Dnt4K5I1yZIC&#10;WyQR97T1q1evwlDf9FUEPe0J+blNVTrlUfFICt9UBCiUny16AUyoUsz0uxF6IlgfvpQIVuBcNQoB&#10;Pdw7lb37GYVOGgxkS4y4gatY7UmMvCcNaocATMzptA5wvhl+kjEI0GNdUM4qYbJli70cFgLP5YJv&#10;MEdy8sWiZnUlbtgrEH66mWEdfyi0QkaLRACDY4b6JQBwrpIBF8egihvkaZMmTnLPW0yjmS2aPQ3y&#10;jjd2ha+sVB/yU2sdAgq5271LoRvzO++8o3J1OjIoJxBtXY0w51Lbxxa7iGdFKaEHHwzWOYy6eChZ&#10;2O7S0//baubMmayrKTRwKjt9MUpQmr7W0T+KErUewg3bUUhJCsp8eCV7HvMxkwnwilGfhKc5Z/TJ&#10;OidIkVNQI+ZXCya2CIEVpIKzWhML5XhlYK9YBAITVQAxmqkqHX5Kq4kVTymgnwCQZSRJw4SHngLh&#10;DJfknYxXxMzVeLTxhAlgwTXaS6dFAWoR3BaFAW3uEfPUtyHWbYZCrnKbP+qlShGUVwpHLBqCLm0i&#10;HPnVsrQgyXVngjaQDdvRUgWpC7HbTglwDKygSorZ9fS1JjRescVVbphbcWFyHqOZxKlK54tvAEXt&#10;KizeOIl4QhZaf4xRNel7kOGhzxu1s3n4l1pjOIf1EF0U9xwlkg4lXtlFWDqUmAEWGuhhmk4u4QDY&#10;uWeULA44+L2SL4ke44dShDU5KBvSgJRSxYbghdQ6zyzan1JpgCmiE6MO1swzAAWnBQ/oYSPcnf8K&#10;wJ2CMIo79pwc2pbu3BECd2wGPVapYVgrV9Zp4J6k8pWTVPGEAxZLuX538eJFTVbNOLwBLWd8BgdV&#10;sOCzn1oz9zr2CJjIMa5z2ykiMYBGCH5S5bMvNvDNqaCReavw8g0jPQ0IRAtkAghtghUCBFihnwAo&#10;OpwolzDm4CBh4uJSt3jWdR8Hp1N8+/btrDs1JdvlHQl8jmOnk+ny5cs3btzwebphw4bRvxrwXw6q&#10;BI4B6OXrSh8EV1mziHbyK+9g4QZVkDGBNrc573bCZ80XdyFsF6iBJteicL7C2TFZA6I5wtBmCFl0&#10;qDJKn9tcybp37x7HKHfkqB9EohkviQGTk3bRw0++6cUA5wNvK3iwK281bwuaoYRcOyN1YTUsQaP/&#10;ytk4dOiQetPX0MPdDp71UHcXIQjZRp4wCiLKpcalgXIIyCCXJA6G8mWje7QuKVOyQ4kEYSz3pkyZ&#10;wmEe8h85cdtPfkJAyJRLKJKL10+ExBMyyMCiAgGXwhGsRdsBYpjQRifrVGGvOc5ji4kt5sARFBzQ&#10;WKPRBViUqbYYEIM8lPivH8kFnTTIFLugI8kHdi0SFrXKkmIrLNpoe6mkHBps5bBdkIlItBH2lDhG&#10;TTylTw/COs3RuipQ7wofl1zI4ECzQ7T/XNWALTxd45RAUMOfP9LkXGSaWgDyX47o95QLqReF1q+a&#10;1J053rp0KqgHH3zw0Ucf1VUnTZpECWEs5YOUuWMhAHl8UOmsY4iWatI3NLvOZi1VucETSwmzCBax&#10;AARcAJECmeISGK1DKTDNvXV/BZfM6gwCFw7oQKr/ih3rSo0tBhlze3GbfjrBK0w6rVhvL86IERqg&#10;wBBHCAeoIkmsfOlOfnqLaTy014hLnuQhSYm46LHIH4sygrTyyLrtMptRUIid3UwHMhM4zCIBSkiS&#10;F4Xq1hOkA4wyrlF0xFp3XHnVX1jrggsZlyewqLV58+b5ptRq8h/a0BCgyxDQ+EYDbxk1xAVt3roH&#10;4Bh4neUErEAD5kbtTo7ca12zUFRD1kOEIIlOU522PwJUPlLvyOBMPz0x0CVMc3DtwwouiQWv+KM0&#10;hE+/bibFfOMzQ/y0DkzucRIgHcCgtjIWsqQB0aee16R5DDUbvKVOelJqUQ7igbcmqteKwpOPMsGw&#10;qEyqf6hxQj0oMMTVxbQ8MWi1yskV5osvvuhfzwOEMgvi6h98NHOae9C0RVL5jEAg1jtIqh/NVLuE&#10;iGLrIo+dfOOwiDAAZQHUsSdhygBdDHNvwSffwOWkS7S+vGfPnr179965c8cpwknfLpqpSAFKOcfs&#10;Ar24hCxA+mmWQm6bm1RUnLTCED+hin/2evKZP5in0UDD8Sk6wyEhzaKQ9U2bNrniOVz5gJc+Z2Hl&#10;fu3437p16+/93/cMIDAEH3bRi6vKQGrY1V6BBo36rMTDxwBs32Tyhe7wBJFIMQFENqZNLHzrz+UQ&#10;tDzqlQigPLRR9/c4IF74G35ijpX58+erh+9///u6m2uBkEGhJNQ/DJn2ZALf5ItL9nrLcyUKKxut&#10;M2QFGeIV/wXiWJUCIfDTyaddyiNe+TCFxm9/+1t5dO7iFTAdcnDz+SJZnBeOmqeHfjHKEbWUsy5w&#10;/gCBNus81J1xwAolNMvdBx984KC9//77p02bxnPEUHWchAMERKGIxOXuiFE8RBJqecsWktMJHPIw&#10;z65kiQhX5UhlsmuFGwAkCcxe0S9MNQUTauUUtjSTV54kTZLHUk8CIrJor8HJakphyoL2AWpu8Mei&#10;1DOKln6Wdzp5zj1vLfK2f4vQFp9E0OMGx9wPGGUIDq4U1iXdxJHmdog2tviCwVie++mOeOHCBXdi&#10;x6q+5hPH26NHjx47dgwadIIObgAnzAHOAIfD3nqqWamxruL0CqnXylFUQn3+QuOP//iP/+RP/mTu&#10;3LlaDcwRVcYVuB5C2AeuI1wWzp8/r7L++Z//WU4VlC6kbJFZH7CCXSQVgmLkgC8SdmtHUAUpPz3h&#10;rKDkwl4ICBwIw9r6n5DUwQlwCba2c15zoAS2BKxT4ieZ6C1HyKy5yR0YaZAvuxSmLLDi2bAODQ7Y&#10;yD2IsWUXoJDET5mlVl48WeEzP5FT6uHgreT6yRMCDHn66Sm5fFMmksWKVzC0lzmx8wptGCXJHOQl&#10;gphEQIyr4CJvImS2rEsxPA13HUwgYJEtPYoeSfRkVBTiYk4D1Me6QnGbMFpGb0xzfJLnnnQL9vHh&#10;/8ZDvHDjDyXuHHJhlzD5BhbcoE0fsM43PjPqyUmYlxrBOualGzG0OMTTmTFn586dp0+fdtyiii3E&#10;eA49mkUHCnaVAISBxo0mUJLEwR8Ly7EYDC9kl6jG56f1QqrZyRneUE2d+veKGNCFBHQRAkgCSHqK&#10;ofDgZSITiM57TotWPJqgaGHtzIC7r3sbuVucvtbhCwJp4yjTjDp4nB++nKSHmLaIzTQLSR26krjq&#10;itYQiKcg6SxULsGdt556BIob5jFeF1B++j6jcuMKrNL6f++of12eq9ymFhTwoQ24MsFi2RIjbVYo&#10;l0uBS6TM4QedegElzlTDFsGyCBC9nn7HOV72B7/uB/oXevXvJfl4FbIz6cqVK67by5cvd2aItJY0&#10;ZOxgcJ5paMyePRssGp861PQhg6zclqw6IChKlj4rcbJsBYZapxAE5eB0JlXGwBeFJxj5760BLjF6&#10;qzYkhXI0oB9zTHCGcoacLiaG+yN/gCYuQYmXCUxgolYCN0B5csywIk0UyjI+WBcI1omlFuPJJZhj&#10;grMTJwkQE4JgkccN7Pjx41qkLxWHqDPVXJ34jlQq0Aay4f4kEdoThoDOYWDABAHQj5gJP/GEdQTT&#10;GqQS2vVoEx76eHW81XcESxUNat4WnGGdP2JXGrTBjZNSD0+jjiYubw3Qid2TEl7JSz+N6lkVgA5/&#10;7AURmag+Ap8DkOeARWqhZ0IJSR6KUVLQGOe54RUBrMi6WrNuFxpYlx1u0A9Yr9DATxMRiUtHZosP&#10;dLLLPdDx0Lpc0OZYQm/fK05N8m4nepOrBgKr9/4Mv3+5SSJ0rv4TO5hTInA4u3E6DmWZTpSTcWUF&#10;TGp1D2hXtuYooRtyG5mxix5F5yODhxjiXqWutQ4yytB2pym7+Lx6+Pec9+QDi9CQTXataE3OYJKi&#10;kylQUAh58BoghXkrJvARNc8DXBaslHEp9gpW0OscFYt0QJjPJiTrJ/bSIDVqmXscdqf3zaDwea4n&#10;IPCrr74qFisSUZ2SB4Lt9sLECnCYY4ifGrW5tCqTOMMZdgn7aXBVZusV5PngKSgCUg9w+ikXCFYA&#10;gZi39CA/WwZ5PRBEAtHfRO0nlnIAemoQmIYjihJi+gajHNOpYEWh9eDlD4W2K0AgsMsx+tHMFi1L&#10;FISF6ZWKJkagKqAWjMjGT0NQskk/evR5SiF5Fe34ZEXWpAO75IWwvYLVW0RHublwTISDvZiJNti7&#10;cuVKGdETYOj4tIt89a5OucoNFIIPAAd/LMx1ofKbPascIuQpVE+lKzCiNmsTBLjilSTBxbxhOzFR&#10;CUYB81IDgrXE84BCdw3h+anM9AhfqP0pTYcrrjCU04LHb+GBAHCSpGzmzZunSEiKFtVgxBzneWJu&#10;F9rRjwqaYGQ1FzmqeVLFW8I85Lk+kock7ZJyyhFCFwbimjVr+m9DT548icdcha+J3MCBP+Bi0W3I&#10;SqcyhVwVI1VyhnnU+ikWg2ZQgIWwjkCbylG9ssVtZ7ljtW8sXUmDOHLkyLZt27z18cqKWASlGaGI&#10;+xT3YNi//O2OQq00iQtZ9SZPaZJK8YpOaiAga5qgLFgkjAoNGLYXJiRjOTHyaIeyNNgefWEIUit+&#10;eqt/yYtJbb2TFT50+olUOBd/vOKV5IrRkSYWE/h0Kug1ypjF2oEtNiokLRIrpMnHMW08JAN52jgs&#10;Uw7RDj9DImysHqTb+af1ABY+bjCarLQyvXnz5qXD/+4N/gRUHcw5TD+feUIhtT7Q3QIpCRC04Ru2&#10;YALMy6PPLPqBoJwgyXOx8xBKFumkmX4/FSGHwxn/bXdMQltV2xgt7fW0iwaDM+T9tGhCA/xZ13d0&#10;FnvhZkiNOdMwgUxbhE+Dt3QSgC27UoMbFrUk/GSXdaVaWuv7oIODuY2ebRS+V34iPNOqkn67umoz&#10;DRl2+9NpJO8cRdRgDGQkd1NE5tE/e3PjUcWg8PnotHB9tKhS+OlcCWG54AC1KMcB67KsHPAHDrLD&#10;YS6B1GFsRfarR8hrLO6gytDxrNs441HORt0D8SjBAYNRH9Cff/65yzRkEM+Xqyis84rnfcB1IEFP&#10;4HDmJJdgGLdBxE+JUAvdVglzDxRsBWwMt66CrGAstbFX67BXFOSl2OAYKIQs+wZb7QU4o0qDEgrJ&#10;eEoHB+Sd82ij9q3wgWORB8H4byO3JYt1263LHYW2mJBEFQFat5E/IqWHvCeG+ElGObBo0U9KtF9b&#10;ACJ8Q7XqafBXYlKgmnbv3t2/oGBgAmF9wA0vnfyhR1zUcpjnIjVAYShAAc6fP78+Qxg5OWbjoEKG&#10;w6LQDD44ZaGtXcigiITDYXc+SXdJklPaeA4rtA9SyHCbmFjkQuu2zhb3qHKZM7BUjhCp1o3VPhI8&#10;cQPlvJVciIkLGbgBTwkyp3ZMqKpObjjEV2bKSqgxH6wFM5pIFe95BhSukLHdFtvN2YOs/oXQ3nKa&#10;pDLgDa47OBXDJ598outhcJdWXKQWdgTQDhD8Yx3i2KC5mHz11Ve+5P7iL/4CA4gFh8FEpOQ/YW7L&#10;lgFHaHY3YVqzdhMkLJ0yBEeZ4JXhPqvqHIF8I++Vpuwye+3aNbdszUKGMF57pYdmOZNRDgjB148w&#10;JcwiBHhuO20aBCdNiMnNT4Z/bbIvVG64I/MWF5WTn552qTHfo85UaZNOOl1UrTAKEEe7iVt2/6VQ&#10;Q/uwnT8ChAnr0qHrSY0kwtNP6YCqgZp4Axxi0l0VQRiAWpJnRFGiyXAegBJKCTF7PY1OU2Xp2fFJ&#10;3lyO7GLaSqXOom9WkglYF6byE3jUBJRalQtgypSBVzhGnjmQaspSRgZFUZY20VHFYeDAkxJvlSJX&#10;xQhnl2VA8dNpCm0lyhaEZZZdZX/hwgWNXvGoENWiZhAAczzdbLRdaimUDgjUFqVDXLaACOynTp2S&#10;wX379h06dMiiT/OFw7/yk4xg4WAiI5yRfdHFQxVhXqs1AOswgK14eWti17C2BjUvRiGHpK7hyRno&#10;cQYygAUReUVHnrCSNoGYORxoI2MXxOiXMulYtGgRH5w0TGO+oKwrTOUg+8ARuDJENo5ZEYLBZ09x&#10;obFeAyUVJF/UssUBhelktTgxMQEcZQJVagHrAoTA7ohgh/bWrVsHrB3+JWscdli67qxdu1bbdbnE&#10;bV7JrKvqli1bdEM/Q4xy3cBEZvNK7wYvGZmih288F4Keo1TFJVMOS6qUpwkOqHE+uLlyjzx45drR&#10;zh9Q3Lx504XAaQEiOLjxKy58YMigHLbAByyqVFPgNUz8tIjMvJU7yPAcz3UAUAMNXLJjDhOxEBO+&#10;KKjVCbHR0xaJQBUNWYqdEIhURfgSQn5kkETr+CD7VYooJJp1+OjvZAw/IwYBhrjEKPdGr6zIctXK&#10;f29p85M5sdgVYy0CxMSKZzphSw9zyfuJG8ARC8xlBKpoLxyq9u7dO/o/gSLG5MmTXZR9JtEPZ9r4&#10;03eOJsYczXIhoUBT2tb5L0CtlUVP5WYXTyQCFBgo3eEcmT3pEZdGwT2+MY0APBQmu7yybkISyblh&#10;r7d08sREdthlRbqhZFH4UCLMJRlkTtfVmt544w10Qi1KBEImGBn1EzcG/52r8pDOQVqG/58pHlNn&#10;xQhQ64LhhJ/yar/NwhYDD2jxk68EuA5lyVOEGIydnqqCDMriunUoa3lI7wDT6RyZmI1YTAhGbKim&#10;G3LDtQVG2AZZMYAJRVSylDMhl7AGBO4K28qzw38djkUnE+7y0094EZAzrdY9VOOAlycBDctGLilp&#10;phnVynkiBKfmkBKDcfz4cV+NjkNvlXRnJyU8BLSLDAItW7ZM76vgTcBoAn3JIMxVfcGKb50uPkCQ&#10;cvggh+ZiojXA5J133tGSzMm4+OtH+g4Zc608f1z/aYM2B/BJ1kU6KPThPzsvLwYOGQoSCBLX55Sf&#10;wCynhtQIhDYfxPoUhVHcxF5plRRb7JVfOr2lBMtxJg0WWcwBhPH0M5LlD8KQdwIhFbbgAHP90Zyk&#10;SA08DRMZYZc57BwfH+ezBMn7+vXryZtLNzB99FhxOVOBKrnaRgNQYDkxmOMAvgEcyOS1eNhK32+H&#10;f/HW9evXP/roI3NRa51y4bAkL/U0uL1xuxqjUyoxBDgAgYZdSKu0OqfXrFkT4N7qeoAdQP+Xf8k0&#10;nfimjHXG6pOe2oqnrBHAOrwFlxUCNjJNSd2zKoOeqHlC0gCyXPDEFnBJQd+19nbi8sQTnl5ZNygk&#10;byMi8Rz5+7MW2kCaMw7driBam5ANuzjAK3OBkERjmGt2UiMi+e0/GCWzf//+S5cuwZZy1SdrogOR&#10;udJwiAIq9qpudW2LOTHHoez40KQTGx2B/ZMjhSmtnAQR58mDMR6yi0i88latsUgnx1QfalnkqvZH&#10;LdMWBSIdEidA+kXqHGUFN1TZl19+KbkqzicsK7NmzaKE5wjjbNA0vII/czzhobqDLR+AzDTf5Agm&#10;AMEZHZwA5oBURGT8lBHge2W7vVKMaX4SQ9SzZ89ipnhd0SRU1HSqLwI2ildFUGXRU/FKKHPlWoLY&#10;1STJcMNP5qTVq3JE2Eq0pJOAiTC9VTie9BOj1pPpIV8GfzpNGz9z1VvDLiSMnEqVbwwhc10d2eDj&#10;E0IscoG9DvvRfyB37NgxyE+fPr0/NaUT5gwp/OYsip2rfMiujqcTQkz/5zZvea60ucGHRcP/pYdd&#10;2ojkQpX/hEmqX688rbhIaaFyR9KNlsNQ9VamwkH4VgxVIDq8MuE/VX5yRoA2+slV/QrTurdpHW5F&#10;mrlzwWWRBlmADM9xgxsAHByuXX+kXwDOFfa8C9B6qA0cZVhUuqRtsDP4N8Rh0Im8BQ18eSMYrnBC&#10;T8RUXK8SOA1KhaonqiuH6+bNm/kHfSgI1V7m1D/InKBz587lm6ISHhnfuOgINWFwTInSmUIF4xXP&#10;QaMeBG8d4fzkldAgJfH0EEMLPovUohU+68jkGdULFB43aDhw4ACjTlYtw+1bNcJRkuCr3jypEpq+&#10;MKDP737nhKYW7dQJ5QLvU8BP8SpsTw4jn6wIHydYxCFtyFnOBM+97bg1rAOwi7a3ztQdO3ZoB1aE&#10;XFcFDpeYriokQtbkWLKhIXaUtehpUVplsOTKo41Io3HQSUOvqJVf0IlFfuEv9Ya3lNjiSSYBc/Up&#10;F/hjBau8MpCYuXiSThXFKHP6pqH36XqQgWHU9wqYskAtnVYYpRCeuKt3u4SdO3dOJ3JbXLduHXgR&#10;TGHTL4nElCgNkIGPdek2gb+S8HnEooFasnn79m3c66OWmLLHAbGofKyDDMLwAV3xxzr9ksVDLkHV&#10;R4kjwZEs6c5XgUydOtUuXYDD0CYm0bik+aoLxLZXt+WkuMQrajo5LLOgw0PtCWjF7imVVMHcTxbr&#10;OPRwzKIVb73im3UD+IZXQPaTlTA0p8pGqTT4w1tGXfsQDEnMMRlKCAA93OOn4sUcgXCYt95qc2Dk&#10;s3UQYQVb4n344YfZPTj8y8BVhx7HqMAViJ8akAL3tn+uaVihlhJJ/Pzzz51/Ed4WiCkHV0nA8hMm&#10;yrBzQoqFzGIXKfCyYl3W5IhCR6yhikUnO4uH/4mFt0Ij5rpAFRMKkIBYyDCKh/jAK+eo0LikEUtH&#10;BahIncf6AIaoEYzqJOA8f3QhKQAvl/iTq6DmGAEDbrIj+zDxE4YyAnCGBFJ+1YUSuHHjhsAVC2CB&#10;QBXWkeQ2YRM6LZKHCVu2c8DEFhrKO3wsmlg36PdEBluA0E/kwQRbzK2TN6fcW1HzlhWLWgrNeouI&#10;eEInPawLRFFHPGIc460WB3ZZoFBf5bNmglQdfiXdcPGiSseOz/aqCPpNJBQ4kVYqpd4l1VvVKgtM&#10;V5KcBDXNwBSIo0Es0iGJWMq39pIBCPdsZFGZ19szZ7DOkCc9GGJiLzeqF1ZkOfxFxIRFeyFDCRNq&#10;VvHSiRhIroc4L1QTztgV/5k2RDQGRA5BzW8T5iELaKTs0DWxwU7m89vEus3VNgKBsi7MCc7BS49D&#10;L9ThgXmeQcFbfpQAuOib/UVCXfNd0lEBIpLEGVY4pvf1b3Lb4upqgAC+/KRNtCpWqEhAP2dEzhMW&#10;XUIpCSyv6MQGkHFbCLozhZ1Sdln3EaNfO+GAXucdEmMwIOijkxVRdGCQUa66A0MmiR09ehSASoJv&#10;gJYGVlSOM1LUPgu8UuFgsVH16tEagbkid75awQ9uSCcPtTlvfXjR7GKxc+dOP3GC28KvSPysU0Ne&#10;cxQpQnDSW6lBEf4IjTNWgGmjTPn6p9+iFNApBDRwZfEWDaiVaGKZoMdGEzImflpnBQ4SRNLwU8jd&#10;WvRcuZAmqsioRq9I8o1juAE6Vw091InFc8NbPmhhXuEAeJmzUV257dKvevmpJ3K7+yMMPaXVRmHa&#10;SMZTV+3PSFQmJCXdEQt5UOuh1t966y00UA9i12clGnTM4UlEdVdQckjCfy4hGM81ZbYEyBZ/tHLK&#10;UcLda9OmTaBT/xwWPsAxH5GkXtIpl034GGgmd6WDHmJkFFetikW4dZZIhEjx3JNCiyAyZ5p8MtZz&#10;0i6LTMMZYhaTYYVLkqVb4Yn0wWHFihUC8QWA0oLlDCQRW9XgHso55jkjZD6IiyrI4zBtwjeQp6Pl&#10;/vvv99ka81WoPIoUUG6lboG+Gjdu3Hjy5Em35w8//FBRIzlPGJWCO3fuvPDCC7LjWgwETOCSSscK&#10;AtxgiCcIIzpzfsqadMi+da7KPjBpkHQrGjSfzVUBDhCQI4DAX9Ip6eTuz5/sUrP4ICiobt++nQM8&#10;v3XrlguWFQRQlehBBlVyTDpojg8cwxnboY05HaK6jSxzVfatgK5X3DMRl7msGbLGN1YEpfDJmwNQ&#10;LkqBorZCkiHrqFI9GlZQnXIOyBEm5IZ15cl5bqg7K5zhc+QhbAsBailpTj8NUpk2cZnbpUiJlfFI&#10;6FwkYJ2M7X2lAbmIgGwXjqkp+FsZHx/X6Po3V9xR6H/ggQfcsEURRPTQzHlPeRQRP6WAUd7SQLNF&#10;YnJnF8RyzNOcQgKIykOeWKeTpL2GMuGMBo7wJqwIQWiCEgX/pYMzrDDqlQn0REGtObWeZCx6WiSG&#10;WhgrOuXDB+UmfD+1F2WuNeEb/usewCEvC2P84I1WSJqXBte9kPscUpOcs4eAbX7Kh0FSG+WuuafB&#10;DyRgm09qgGFPRYuOzEOKebTGVMw2uioOa/N3SMY/3NXgPGl48sknlbGS83FAQBPkADcA/f3hX3bh&#10;J6QYtcXgG7cREaAZUslQQFMJkwnk1tN1Ch7yDVg4bSPTeWuLCnRjEoUGrQ77WmLd56li609oq1ja&#10;QKEvqEDlikDDOAbDjUF0ShrurNNPm7LRGjBJF1CoYKHNok9Smt955x3muMFDr3QfK/qOrnTixIlD&#10;hw65+7NCHgLIIQSkQSwgCFlr6ENNWSJZ3IUhGUQRu4kEVSoSjy7o6LwRtfX+4MUr7JRNqFJrxAc0&#10;8BZPopQVPw2AK2Bo8KengTz9JOYKjFq2UyhljKoinuCDhgUTaRKsxf7kzYQPrLBFA0/Qz2khZKAJ&#10;RFxSiRKEffFrr5EKp0HnLbFasHVP95Ivv/xS64Rb35qeDhW3MYUnR85FsOsCQ/4OPknNMaqfcINY&#10;zd0iBzxFJzToIQ9t/V+HRQFDfPCW88LhHpc0SkBhi3xhgsC1DzTjp58oBAQlitLEPAufRRuZg1gg&#10;uHDwgXJIwpwDXhEzkrfdhAzc5NcgBnkT2wGIGLbs2bPHUQcoJHfaOWj5AwrHHhxAJ2QxkuSJORDo&#10;7PLnrUD4oO9Y1DEmT57cvwFw6tQpXCWmTJxGDldn6pIlS1S6ZFVBzlo+CNnllS0MR1co9Qf+vPUq&#10;WDxhImU4DLe6KqMmYHFnchrxWUOQYvWoWvlMuV3KmYxdJgoQXbV7aSWmVFWKpxJTLLoEB+KVpslt&#10;G/m5ZcuWefPmySYBnqOQGhSIuxRzXO3iq7hA7Ql5T65iJjdARCeHretRgKoS+QN2b/lgUTiyJo/w&#10;lAI9RPhKw5OYWAgY9hIWhXRQaIIACFa6kRA9zHtrxU+DZmKUk+dqJOGtn2ngj3WDCRutSLQMCoE/&#10;ixYtWrBggeYJcPVLuV0SRNIW/iCqvsFbagkAUFAGcGpiir3/HK6hn8PTPYwhhMwB2lSuXdIHW9qs&#10;qGh+ClDgEPOx4a111nGSbzhpQoYnvFWDnBSFpOA5x/hjhRV0RRXbEVUsVsRIlQlkYGKkmSqYUyI0&#10;MtZZ9wq8GCU7ZCo9bsugdWmKzJhmoyiQR+uovyXA0Bgg9C99QUiKkN99bXDRs/+0Q5dcuHAhF0ny&#10;gA3BcAiZkFW3QnQ1g7Lah1d8GqI9+DtOtTnMjnMOPz+VDc80IKeF7ubu7+NVEUIKuLCjRHZZFGF/&#10;6Kqc+Mof2HH1meFfrBoKQuIJ58UvJBXFOj11CtBwkpiYHQZ4wFuFXV5Jxl2GKBQCHxxUKILuS5cu&#10;RRHtY9euXWvXrnUKctJeT6ZVoOYCJVYcyQz5shz9D2UN3cQpq7C5xytBOdcxBtVqK7oPbcCx3qe8&#10;7o9P/VVhLtGe8NENfdbbAjcgoBRznSUyhfoAFyxIYSuv5VvUfBM194RvxVP4iGWj3goHKzSIXTgY&#10;BkAJgoYUsGJUit56QpgSYnzwUyJcfRBX30e+SjpVMYcqEzoNtCGQ89zjm0MF2pAUC2J8/PHH0JAL&#10;9MM3e8nTzJBdfFbGArEo2Egvg1A1l0c6ISAoX2CCkkp5lBEmZAGMQJYIlHOgSpMrnTm0z5w54xJj&#10;l7zw3HPbtm008xOXwMUif5jW9GnmOUw8OcAiZ9YP/7fePtRE4XavggDl0NWIa/ftUuQ1VjSgH2lt&#10;t1iLNIRJs+1MU2uuysAoF2CEg73ApwqeVuSdw5CnIWCtwI0kMRv5bA4KwmJhV3nmKgIoEMcJsuEV&#10;5CGJ9mL0yi46Pc0pgS1hMBKTL0jijIsv/o8ulKoDjBDGZ/Vy5coVyssvtQpHQTmrnGrwt274qZvb&#10;SECkPIdGh012ReSJwJiGFQIpfDDijFic9xMTE/1nad1lxWivMoEe8GUE/pgg17Z4C0zpcLlRg/jP&#10;DXq44S094WPo0YCVIAFWpG4AZByxBoWBTBWfPWmDMJJzD1wOHpUiKdyuGOVOIBJk4qfEeaWPSY24&#10;uHrw4EGsgIO57GsFAhGpXQYZGWExEEThyQd6OkE5LCmdE0g7Io+3xHhlOyYTsAXCPDFUq4oDct7G&#10;Rg3fKag7OZl0YAP/WbTXwG0mCPOEWtvp4ar0FSModE5X55BsgEiv0LS5xA1iCK9Z0dBRAjGq4oCn&#10;wYS3MAFCf5hscMBGW/hDwBZt0ASMTAiWe3AQo6BkXwjOPHbnzp1rnTxhewUOIlY4z0qYUM49VoBQ&#10;aJCMMIIVoy9dVwQTPkireHmuZPhQrxA7vhkWkYrMGNtowRLneGluQsuMGTOYdKz6KUL20EvWfW9h&#10;gMMAoZ15+pTyUH5wIeYpHgIMANFdBkDeIi55AetfmiCy6mjOnk6jDRs2qEPFKRK7JJtRP5273t64&#10;cUNKnn32Wa90Hw09cMUmTj20f+7INKPiNIArFj6bwNFdDMn6R9y6A2d8topFgjnjqZKpIq8ygeLG&#10;oGLdp7QAN9n+zl7lRycExevJlp8uHP1dpp4KRhPxlXnp0qUBp4ajz27DBUIr0cuA5i6sKTu8QeoO&#10;XndwjTh9+uv/RfzmzZvJ62hOAq6CETI8LDTeClZ2JRLakRX4ViAMWHNRwIekOQGhmQPKRr0G7HIk&#10;9TxX5PoXYPEDyIAFPpLJPhbGOTKaKWFzuwROOTEyIKVZecuRQYldJl6lAf4myI3K5tATEfL5pOAw&#10;BGRQL0YkqkgSY50GapnjAKLTAwHEEEiFDQeq9HRNUy60QgLQEDjH0AzUiAdtH1Jnz57VE7FO4jQO&#10;TZMDkisjhw8f9lbGZ86cST9VNKAK69BWyXSyxaIBHGDyh4ySUW88dEhLlorgqkX+aBZoxgGR8oRj&#10;5C3KlyclSpQthGFOMdPJhBU4sysdQACOt4xKLishCRZzT2q5AS5Yidd2ruYAMRB5WxOnxEkvXhc1&#10;1BKpLcQ4w0nl3AcZAMVbazY4Y3DDiihwxo2BsI888hzG3rhqrFmzxvXacXXx4kWN1SvnqMJ3eHtl&#10;3Znkgji6I0q964VLJG3OaRXNVbAwx23giEi8emUc47DQ+INFer1O7aJM0kaE74ogTGKw0uwsorf8&#10;6irqS4IkUYvgEgI4XFkHuxuet+qaFTcAfaB/AUd0nSLkNQHbV69eLb/6Feep0jR0D29tVFAVmiwz&#10;IWtyHcKKwty6iCSoJwcIKzdxSZNwJN3hqtjp5LxApNhGT5jQj1G8pbCikFNwKZZKj6vq0VzWrDNX&#10;BmFFHqRe6epkAGjdk1quWqGcJ6LQGbjxR3/0R3Drz3Jv376NKuxGclvs9ZM2GrCCaWHSw4QmA3OO&#10;QebYsWNDUnw9AKhJPvzwwxLKJU90EngMR28hq1M04AlD1jGZY8ipwOVd22GIcnP5pQF1ueHJBzQQ&#10;sl3emkOJAG8RD12FJgtgsRhozPHf3N09nQREYQskBSg0YvR4qxKDi2++97BOjkBUIcuRQMjrYOoL&#10;eXQYjd0poEbwZIwNezqWp0+fPmXKFChb5DcKvv/++24idvavXCoPVHPj63qiwiEl8uBmjK9yAALa&#10;vUILGWKbT4iOzWrYlVMporWq6ByiSnt10cDXwEVBb0sPzdLz1FNP0QwUnBASPSLsxsp/2CGlBgoI&#10;DFYeYAIZVRA3Ry+viNGmFfpYpIp72CC1NiotYjy33RbtwGfr22+/rfmO/usX8YpUICJSog5pZ4NO&#10;ARySQFP2yk84/Wfy//1wlK5bt86hwh938Ky4Z/hU9SXnjFwxHEgGN7FzDBfljJPCV6u6obmBpn5K&#10;mTqXdX56BQSvIGCRBgK26zgitQhnSMpdqGJh7LTSE6qKUwvAM1GTBzsfZFl2OIlJtS24YaFBngx5&#10;A0HpNCp+CjNKwBYe4mj8QTOVoHnRINEOeMlyvPHHsJcSVUe53Bk1KdkEgo4PcMniUqeRkMXLULjp&#10;8oZ0QFKW0dLE3cJJ42BGb6ZPnDjh8HA9UuE8F7h4gQkWbmscFDJKP7uyrKeLQtRkeJurzidcEiNK&#10;yB16cECkSKj4hemVXcSUDz1ip1maKCdmhTbBeoqRsF3kdRlB+Skp5YVCKfMkScaQVpLeVobWrVDu&#10;FbW4ygpGYddXX32lXoCpoXBJ+fCWfujZbiNUDUoYMinq/hybPDEVJO8fDf+nto1PP/1UISgotMfn&#10;all/INafqSJJPYQenNQQVBANmoC44MkcMJnjP7uig2cNHSBcjQBM63HGokWLtGmZMge+jEMJ7TnJ&#10;W90TnkYEKOlIggaeGhE3rGjcbOkheqK9jmfpQwYRuZDhofOGjHrBDVRxD1OqxMRS04AkV4WAh5GZ&#10;fnM+CASe3gqNb4gkBVImFzaqIF9j/BeauPANjVnBDciIgk7a5BT+bNlo0Ekhn2ECGQy3KL+ggCE9&#10;3naEWKcZS0latOKtjQCRa3tt6YQ2V57kxTs+Pi5l5fTWrVuo4vPGWYBIajl2kReRAPkGfEo8zfGN&#10;zqlTp+otaWhQYsukSZMeeOABkppJdskjG7smEGPIoljk3SJbcspzmgVCc7UmZDAKBKQc4wltFjlm&#10;e3MhW4ewm5AnsWCx3dNe+j05E6OCiF3bVSLycNhPMgQMPyl3OLoGccNdAZMdHJicAIX4476un8ua&#10;iED6xBNPOIwHf/2hNOCoDIkKOtLsqFiyZIkGqvwMF0ykVFqUEgAHv7FW8HjAJ1jwhm23DKoFyQlU&#10;k0uMkTNWeYAoSguzcfqtt97yxXDy5Mnr16+rQCeZJuurSC6V8ehwgmN/+XLxw7F4uCrHtFHFnLk2&#10;YS9PuujpLNyDHWjs4qckwVEDVXJaOSuSCk2t2V6LHOahSMnb6y7ps9XF1rO/CtURKEBOQlCRCE0s&#10;VOXqc8895+tHMuAOEwXjA9Rn0+ivUf3Pw6e5y36fFIauRBugOKZJwQ1KwBemAJGP/+gV2hwQL3zM&#10;5QKl2EVfIQPEK/3FWxNoeIJXTqnyU7WABSAKG7DmVkRNFUnMc7zJI1YQoNalSk+Retb95IkANRqN&#10;VZcEWoXBuifrSsJTvjiMYFxqXbOgX+6YkDj9Bc4cc8d0w+BA38fW7e0JT77lnoh4KFL4s8gZBNMy&#10;HGYw8da6J6ykW79A1JRz0unCYXOHK5A90Rsg/WfW7ptcdTdSRYzyCkoKksMdUQhfL6BcCBDzChQc&#10;IGmXuQLRcPtDfjdF1q2jrvANjqEWAZxRU51G5voyQHCPADH6WREjHyDmVZ74aR0I3PATntaVFQJb&#10;F6y64GcO6ynDi83gC145MxHBnHMc0FOICQHN+M9zcNVEWNT33XKYo4ctZcI3sHMPJYgBLW3GquHf&#10;t6WzGC7fSOLa7ihiVEWjLvwdZjTQRj8EXGjUhVd8plDbYZ1LbLFigjAkDT7IhUnnELqKWpoiBkqI&#10;wi7bRcGQYB1OWGpwW1HghqGsQC0dKkuwxKp3UDtB3XW4hOF2Wdm/f7+jhSeOCmK22+uG7aLQHyMD&#10;DYZgN3joiRt6DosGVvNHdXCYqwQ4KZsq0StRU8IBQc2ePVuwJkqsP6M2QSFMllAbVR89XIJ5EKka&#10;jsFH1MK3ToyG0ND9zavu6hofwI4YCtM68vDEWzSzBfi+WPRDw0+sLqcXLlxwSdqzZ4+jkUV6+KDW&#10;qDLQgFoMNAlPMlIzY8YM5ZOGhs4mXsmaNWsWUuEku555LpCyqY/5jqJNjIRFja70Q5XPIrKL2wpB&#10;QmXEK5JiUTsWMTac+SYKb4EjFu3XhIAMskXGYNogQ5hm5tRIlDOoMucbx6hqbiJ8GvoXoPRP3Ba1&#10;FUbxjf9yJ2Uq3Qe69qV5GraP+VR1zKKCjuDK5jqpQhwbqFZPwRuRu08hB4jNDf7RznVhgMBgyeAr&#10;VRZJ2ssbcOC97YLUhfHPimODuf5NS32tj1R+0+yLttycOXNGWao9oeq5QFEJUAYBNgCONuSzRRhc&#10;JQYvhzosyEiAwZ8gNgeun2hnojwUiSE6wbqieqocFhWhWqXQkwBPdu3aNfpPoXUQnzhuJZRgLSqQ&#10;x8Xbt2+vXr1aCCDWNXRV+HKpOldOqkuRK2NiO3fuvHnzJm39g1Xnt+rV648dO8YQTg9NfT2OHj3q&#10;cu3eDX/UBDJsBcKuBuHAKB1qONIQkHspgIMoTGQBL2GudHGIV/IFK7gZAmliXREqOTTSXsWCDBql&#10;BEmKrEkoE2jEijBdMqQDxfFYUAzJEXj5xkqa3dvUHqBUCM02coaH0IA82LHCnBKfBb7dKbEddKni&#10;JGEZNOyl0xOXBFu89kIDyDVxWRaCVxbtpUQU7rBYoX8BU7XDAet8iBiOQIcBzK9duyZHApdQDsCH&#10;2xnFJT5wG54aH1Z48gG2HDDngzkx8hJkLF26VHZYx88Gf2Kabxdgvvrqq84k5QZeSQQjASy1S5Yd&#10;RX6qL1Bn1F5B8Y0nOpqfXrEePjVZ4WOCXoB+MiXjVDnF3RH7IHPPo9ZGSalziUV/sbcQ0IZOkQqE&#10;MyTpp1Di/LSo7r79p8EG5gMQyL7wlA9DSO5GKEYBSgpXASsE2dSC/dRe2MUHdYRFYmeXUWxhrlhQ&#10;EYUgaeLZYWCOANYFyB/BSje7Lsd6nAbX1yd/8IppblMoxWqHV8pQ1lBFUSsEsFthi/PuAU5Qeed5&#10;calT28lTiKJ+UiIojdVFDYXc0pzHTBs1ExwWl3x5Ul6ZCMoEASI5nwlLOkKKCN+kFbA/+MEPCOtv&#10;zhWneIAY0uEtIhGDYXzDNNwQWoUMsdpd6Kk15QNVhcA6JWQAKFJ6CFSYbdT53SEWLVrkelrgWhNa&#10;SqWj0U/A/tmf/RnflD+dSOIpHNRyqIjIXICwUrlpMPqDZRXHyrRp05w3Dn4yJPkjcB6aCMoKTFjn&#10;P1UiEiP0RMQ95SD85qIrzHCwYuInSnvySnTWiVlxc5UdYVIoI5SIGjJwo6TGEtvJyDttwIeYgWC6&#10;n0VzT8NeZQJDJUYtW5ynhANoo0kqTBgK05OwLY4t28ckOCEMU7cqAVHQjkMIAbIqmSsFw1eV6SdH&#10;7eclUMwlj9/QBBnq//Vf/7XCVuF4jOvSg1UoZS5PbtAI6kS5ceOG5+uvv64sMdgoPahMObXc8BS5&#10;gJuUSO1JdsVpUcrzEK27TMHCRho8gcUxXgmNMIjFLyhVp3L46e4JNRO+cVj98NAixAXlEvDtP+P1&#10;oaPYtCfnvV6DJQBFslOnTrnz6t3QqC8wxCid0JBvNUwbUsKBLR0fAv1TZx3KF4CvwK9tDIcD1XHr&#10;yPn69/BPq8ROuQClAAhyof61bIHjKJ8Vp0VZEBEZGXTyST+LdnUe8IceXAQpxshg7MEz7Q9o3NZL&#10;mkRmAABSvUlEQVSDNCl56SuE5jo+/TbaImqSbr5KhUXNa8OGDSY4J3b6+UCSWvyOo/Tb2O2b2zyU&#10;BfUDGRtN1LNrFo5RQrm9ggUahympqs0FLt06LD+xnC35pQFpKcSKPia8FR1kUEWzwN4jR44cOnQI&#10;LdHPIYFyvl/dllzjwKtNz5w5EyY8R5u8tYtaFmkTu0G/RT/RQ4C8YhqAfvKKpPBtZ5cbwrRID9jt&#10;0jV0K2yZmJjwqeeYwS4JggBSWWeL5xCAKgdEJwS3VXkMInazToZayvPK257cEIJYaHbYaHBnz54V&#10;nXubmrKCgfKY/5GBIf6rULFYNMETIDCBM3TKNarL2uiPWBpwU9GS4hx9++23NRAHj/MJGahCIS6B&#10;ghJGVZbonnvuOXMQCY0J+EBMig12yzUScgNhJB0NTIDAOrT5aVHnIkCDV9apFTIPfQsqTGoNdlmx&#10;Bc04if86A1sYYoBajTvSlIYyFAvnWVdihWZIAWqhoowLULtwuOKMz+6VK1cqCuUpoZ4lui8HJgzF&#10;KE04wE8aYAglP2XQt7uD2Y2ZWp96UiAcLZvPbqvCh2RNH4YANB/CM/g3XQVr0bz6lSYrtnhiCEDI&#10;+AkizcdPpoHvJzRsBKZ+RdjgmOLykeB8FUUhu2J+8cUXmpLq8NR8VIfvBB9khWAjyplTSz/NUEIP&#10;n639T3kNE7dkn79YLSIxsmsoUr7xUKTA8bN25HYCGaBhiOqQHYu8tcgEi37aaJBHEtQVne22eHrL&#10;JVzljIzzh5/u+ro9DMXoLTFQeCVqXDKBg7n1yG/uaV0uCNBPIHZRa9ADcwSQa8iTF4WsOcVp0Kkc&#10;TGSSJ4nDynYMV3R2tY30Bp9kFEv4VIItQlNUAlD5mqynsAFkXdpY8qTUFuusgl7kir+mDD4TWCst&#10;TzS1gvQycf78+e3bt6OsI0fL668ejWoKRqlIrcSIWVPmCX+0Bsc/QjABR6CAG+HqF5yXJK/C1Er1&#10;JjeeRtB46z4hl+xSKF6V5izReet31vlPFWeGnPn9IQqnmsClQbzOQoFoavaya912aKCIn5RTqN34&#10;cLGith26GKy5f63ud7/TmFy3oSpYpMdXnrsTOeR8yyK9w5tCl33BFji2cd5QzCIiL3DZUepk1Bv/&#10;YUWMMBihhzco6CccsEFh8FPuPEHEMbAsX75cFBIHUuuio4FOHJBxPtiOPVSxiNx+YhUKOYltYcVb&#10;1GSRDBa5twLBCtNYJEZPOPCQFR2HfivogQCyTIAVmsGoPunkAw1i5EP+QEC79NOciYJ1jiIYsvEB&#10;ArbzCr3lVGjyKzRtFOy+56pkXzzhL9EA6auIrYqEHubQRoPmsElMY9Qr/hAWFzArfuA3hwlhP6UG&#10;aPIirSjNVe1VojUvn86S3lesYw+lQdGfLfspEEQVl5IUmpKRAhHxBzhKlyE4d5noNsl5i4KCJD00&#10;9wckp0+fZtF2IcgUz6HNQ7FIECX2mvOft97y1goQtBsFaIhl9G/byXJ/DOCsdUSJi0V8dlBx21eI&#10;k4w8tiMP39jlsKhVGStYIbMSRz+gxFhyu9YQEBH3OCAFOp0JGW5LhxXbYUizLRo3593wBC4LWoQe&#10;JyIfDHw2sW67w0yuKREd2qAccOAJcD9h2x90I4B8jf5VD+g98sgjPBQCkkiWK5oLisKXO6eOn9qF&#10;s5kqKWPCisJB4HgOxrgqrQyJWk6ZkIv169e7pnNpfHzcnYDRdmE+J0sxzw0h62m0AQcIBCpVP3ub&#10;pC3eCpl+fGPO8FbGbUdUEz9t1FKgCh+4PfbYY3wuXkMH9t3suqA1GRBwGbVITF54SImgZJY/qgDm&#10;iPf444+PisjxrNx0QpcP5Sk0rYwMsnGbn3KHoqDgiSc93IMP5lQp4BIRGa8ShpKJAK3odZ4WTapN&#10;gMijAPnjKVmc9JFGLYsqmmlPyCBzeuBAg3kTT2/FYgWFTPzkswmgbMcx5LSoFfNZB2ZUVaINmblz&#10;5zJEkoxdnsxRxc8xPonKO8mwR/x4r6QlSf6Kx09zblV+JL2FjvBQ3CseFBu9zFuhyl75MJAJ/9zs&#10;dCjNTruv/tHr9u3b+Krf4e7oK00V+S7sz+i0bxNwx1Ekxgbb6TdY5wlWlScMMEg6w7Bcdsl4y38Z&#10;Qgv4wshwkeE/PRxzIpoQFqkWoNh0Ye1DBXIeGug1+pd+R0Pb0k3KH806jpYtKKUrHC1Gu6GzrAPK&#10;nCeeqCkrBAR+8OBBT5TSoRzS8iQ36q1r+Pz58/uPw3bu3Mmip28dAoISpsB5qJHJCBwgYEVqOAN/&#10;ixzAM2HGG1HHGBMdCiC1Tv5zAFekRoMQbCBIt9gRC7AmpZWeJrzFGVAjjOiYg5WCRGvxSpkDFcjw&#10;YdRJQE+0MTjQ3C7aOGlwSad2uHKGKrgJxJMG1oXMYXlkTnKFT8w6J5njFf16N3zcLn0UQsYrufA9&#10;rQOeO3dOQruTOV99HHz44YeCBZGU9T/vu3z5MofFJTqZMtgy1B6gMJCT5oyKmnXAMu1nvcBPYXLM&#10;xKKNnJcXP7nNtEhjrHXnR/cqaHPM/dc3E0+Q1j1AC3bodglAeLTHGVv0C6lxKzUBIFuw5TNzBq8A&#10;S4Orqpu729iApsMhXoBwiYfcsJEbArS3EwvIfiInzIEJAdmRBWyhlj/9LS4Npwv3TJiwhUVJV9r9&#10;oTci1a0iHrv6pjBFgbrSFBVZJIBahJlDIUcLDznGoicBsBtk+AZhjY8Gkn6ClHLUJYaH9uIP5Z56&#10;kScTuC1ePNR/HBgKDZj8AabU89YEZyx6ktmzZ4804XB/4dTGjRu1UXo4Iy45EqxTxJHjy1VE5lqH&#10;iafm1vDhzh8OEJbuTr46vrxLHGClQNvpX2B0P5g+fbpcQ5s8RuEtQAjLKYgMsVup3PQoOsmMoGOL&#10;sI0VEXNMwAfgYlTIvBIpWJAHXP27Nk5EVwc6BxkdDgzUTIRDldueK9ELL7ywd+9ehHTBnTVrlreG&#10;LqFOAULbokWLVLrmafuRI0fcGDDWzcMhxHlRT5o0qT9rFIKfhYN+UEVdzrBVdciOtPqJHuJCb2pF&#10;B3xOihczhzQf/CU5YrQrrEhClVpzKyCCD1vWARKYLHZCswsHzZZOLkVUtPETu5ANqfw098oErwgI&#10;E/EogYkbif7MAYlAG7c3J1SfuchmbhdaGjSM8dIeqfKaH2Iox5GARhOthNO88eSuXHLd8LMyoMjT&#10;9ipBtFDQOqVBDkROlTkeS7OUA04mbty4ISs4LYVbhv+/dCu+MCTMUPmi5Ss42EI+devCqAdxiZ8W&#10;+cyrGgQThIU96g5s8Z9jnOEnbZACk5UqML7Ka1Wh5JQEK3xQhPoFbbYAZMC+/zRcCOCreqEPIk3c&#10;9yuvfPwpHk3Q0Fl0HyDzBA480fFBoXRREFmlJ47KB8JxCZUNhS3HfrKOfG4etly8eNGpzCvDOqNy&#10;DFUlZAITmBvgVflica0WDj1Qoj96CZxFT5jAzXZucAkjOQlDT56gUYciMOWU86CzTg9DFulHWc0u&#10;BscZqfQFQEwIMsh/sJMBpoONJM+xH4U4jC38MeGkcnUuworzqsIr7skOctol+6DGJZprJXCGJDxl&#10;Myqa89wu7Q/yNRc6dQq3maNHj0LDK+e3w8ZEBicmJtatW7d//35z2GJF5RQ4GCVqDls04ZIwLVoR&#10;kSccPA12WyEmKcRo4CTYvaKwKkMGJHF145swDxw44NLmKoAw/RGxbyyu9i8HuUTqbgCRUMpZF6af&#10;Z86cwS4hSBygpAAOcvGDH/yA/O/9A3t3CwhAmDNcKiL1YhffJKIUM2GubEmyAur6slSqU2oR+/Dh&#10;w+Dy/eoza2SFP/SLS8nYSydVgjWYkzXgYy9M3Bfljl3gSBk3BCVlGOIObQI9MXplkEQ5rzDW3Lqn&#10;nlilQ9L2ek6FT9IEM+sGJjBHV0Pjw2RV41LlgOQMpiEq/XgFOj+R3wpUXZd9ckmBk891uX9SSFKf&#10;Ielccc/ofPVWCjBK4nQkT+gJFs9l3LkufFe3WBEgTHjaDhYVx67Wp67FBUDy/PEUi0nNup4sNbYA&#10;AUoGnYgX1eFj4hXlSGVCrdxpX/KCIfzBN3n0lhX+2869adOmiW70pxEuZBDTKJRY2VSStsivArH4&#10;ne98R/j4KUbDBy4ZuAE2DepL7b/yyitMuMogJGcmT57c2aOyuApM4QBBmgzACgc33GwgXxVjiITq&#10;RQTk1E+YWBemvcK0hWYQjSY06AlpDmTyOCwigx4KYcVcbuAbYNHeE9rNdWCZIo9pEc8i/vBZguRC&#10;yvjAGSiRlFxG7S1lhIl5pelRYgUJx9QnV/hkIoVqg7u8qQysC4BS1BEwyFQpea/4mjHPhAVAI97z&#10;jA3JAL2NXlEuT9ImMRKPi9IgJTrF3eEwv3LligBAVmAoFa3NOSaR7kToooZp624icvKoxigfRMUZ&#10;plWdn/QMS3UwiEHESuvm4ld1fjKkFys8A58cyQjKed1NwxIC0wg6IqLR38ujKbvuaT3SSY+6dQNF&#10;FMkGFJQY4qegXO1xlBXwUm7Fh4iWDRzwgpT/nPcUi7hKFTzlzyHKeduXLVu2atWqjz/+GBooK3bn&#10;FluUuDvTTD9vOcAo0/YqAKmEv5wSRlb0Kl8masZ9wocIEyhIACAOe8+FCxfiExku8dDgnp+00eyn&#10;EqUEjKzYiAbSyq6a5CoY582bh2rurd7yX9RR3DM3hEmM26AWEaZBPiU4TUaibSQGTFbgyWIoccAW&#10;AnZJHwDp4ZITy0/CENa2+qN7W5wThw4d2rRpE1tap1eo6ONVO/CRd+rUKdm8efMmPWInz5AhKM77&#10;CRwYYpFF4TMBQ/6IwiJ/+OlJxgoB0NnrJzHxGjZWdagiTT6PMEpHY1ebhpgD1UFoXTdEKoTRed04&#10;iendQHD/08ol1/Esy12eYOWnMF28Brz8j8MZgEiKSFKwhWMCxAThuPqIgmOQRCH8AQisVFZnJFJJ&#10;Gf6zDje+5e3Zs2d3f/P/EbPIsSoa5ugE53oIzfQoDQWL58xBRnPwlFmZ4nmHBOtYBGdIcpVpT755&#10;y2c/rZsTIOYnYMHoJ1X6oJ8U6hIwRxuvWLFibyer4VsNw1Ucl7w1QQNzUEiQn2KUTZwXsqs2PHfu&#10;3Al8dmUB1AwZXHXEildZffrppy5AEoG0DgY3Nl/z9EiTdsEB2UdOUNRg5b1CZtfAFjK02aKN3Lt3&#10;D3oCFAVDwnfyCZC8BPEZCBCmoZSpIwFSa65R5B4oyGMXH3x845WLgnubzwatSffoH7oZiEF/cwP3&#10;fMhiPuV0ck+v5pjtqkPGkVAtSxlhmvft2+cohczoXxMxd6Y6z0AHDV0FMhpsvnEe90QBE6F5Gtbd&#10;ti3iJM0sujOZc0CW4SZ93voMAAu4bOxgqvTkwmAIdb3CQ8N2jKonuCpJnwlDoOaAGsQTzPGTZiud&#10;ncxZ9OSwV45ebxFJLvrmsYtdnOGJewmXwA5e8vobgpHpD9ujX2qNMeSwR5tDAm7x2JMlFM9jLopH&#10;2mS34mRJFVkk4yny4geZsE0wCTqSpP5BpvawVi+zCxYW+2c2Rn8C0+C9NOSWToRbDEHHUABY4kJE&#10;g0XKOaOTYhsqc0kUTHMjb/mAf+YU0gNWu/ITplDgqkXwQQf6wixwSuDAQ4aUkF6mAPQvtwEH59eO&#10;Dv9to69nw3+xkCEdBIZY604nRv5QIgcm7jiUWNekHNjUelV3sEsyOMkltCDPeYgBFgh21UdktFPQ&#10;mQExlW/dgBJ5aMNHcfaJIBbbvfVkwlOHHTV3sICLPIV6rokV7OGJA5sbqq4/67CIarZIugknW+nY&#10;gKRXIOWzp4woLYWtt7reugRwFbyCEg4ATWwxxIVLdModtP0EeCQBlP4uU9bFRTMZGwkDwRMtWYmH&#10;5UuwFnVwGkhSRbl17UC5whmGwlTqK1as0P58vuiJkHSWaA2fffYZyf6/Y1988QVtPrCMcsFbuMEQ&#10;gDVxYNbgZLxCQCfrhPkMSVuseEuSY4CyiMAEHFdWkA22Fg0piEK6Hm64aOpleALAy5cvuw3o7+5S&#10;iOftypUrfX8Ih3IRwRmXfE2m4dvjzp07ep87BLt6IjRUol1CEAvceMU9b+v7VKGuBid8XLIofFEI&#10;0BZVxq5yOHfuHKDQrz9FN1wxsU4DtYUYtEslzhuaLD/RaXx8XLtBHjDCSmZZxxk/OzwMLrHuCSIY&#10;8g0VbSFscNs6DhgiQkUTAFr3FJqJwWdbrGCmicqihCTrylzekUcWHANo1gVX1JwRPlIBSsibN29W&#10;vwA/duyYwO0SaVccPqMrAPHNwWBFBjnvJwHp0yUE7pNR4Px89tlnMQRhwMKijfDkrWJh3U/+wF/V&#10;2OXLQfYJU5gYDbwyrNTrIGMuKLhxxoqqEa8eKARxabMvvvjikSNHfHk7TTEcz7nnloNj7pSj8/Xb&#10;w3b4ODO4jWCODbWjrblaUajr4qE7h9wRlnR3QSjxtr+lANPo1/pUvYsIB9577z3xSr2uIhFQlYWg&#10;qCJksIQCAdpY5ELgiTxkhIYA0MMQknDAgVhhr9jhKXeGy6g5eRyWEWCaQ4+8qGNUhx9uGCxCTw1q&#10;TRb55ie2YEgFSz9zVpgmTBIyhNEGVWizi3JJkWuA2O4ZsdNse1cK8Y5xiN/ybcic6rLCY/s5B5ca&#10;jZ/msCBsm8Ckv9rQgPhkEb8JEPMKRgiBr1RpmgpPAhyf4PPNikl62dWrV7k4zO9guBLKhysAVRW/&#10;psC6vfItYRLPSRjprXyLYVICWcEzaji6QEAGxMT4JmY6w07MIAOQveAwJ0kAXoymFkd5zha7aIf6&#10;jCLx9u3bv3b0Pw4XeSzkgF0SLDqVhmrug5zpyKGcQkbT+fLLL3NVdFDiA1rncz2FewsWLMAqBaOY&#10;SxgYaeaGsly7di39EUW+mFAVhJnjP8RoEK9XyE2tvDhZyTMqFgUDNOvoizeUgCKegchlLaMoYtHA&#10;PGI1L16BlHKqyCBD9NAdPPEPCNAQrPu4snRrljutGanE2F4Oo0E0w0sbEcNGAaoxgXASOJJCOWFP&#10;seASfEw4aW8pK8soZx2YVPlJg/OpzqVOgOZYVfM8MVzs4O/r0DHmVu6eNDot+ACTmTNn0izAuoAw&#10;TRgVPjyrwOrfClSLyyI0jPhPjMME5MJPeaFTUNwzgGCjj3uLbh5QmpiY0M27a2IUD32ndk25cePG&#10;6dOnfTg6aLW80b9x818O0WGI5ogSIIKP3HGVOU4yrUKlwxMb8YowoMAu0QKBPLS95TA03EIgpmPC&#10;kFe3bt2C5Ntvv50tjsk4zeVLLAwhoYZuo/YKJeRxmYAh5SgEFk9zQJkATYI8bfTUZCBjcD4B+PPf&#10;E5Ko4hWuCoRab614emXQ0wrAzREe7CjNujD7BPE140aCe9jCc1Y8acNeDQ1DhKzXI5LRn9kKv2AN&#10;EfFEvHhLkrxLm2rSMVzaTp06dffuXbtc43zzwZBaFiHDnP4QRFJQySAn90RE0lCSjurjx4+vX7/+&#10;17/+tUAQiW82gheXgAZGQEGgMgSmIwTbuaHofH70n/YZmpX+gzA6rVxorZQ7IN14tI7+cW8DAfQf&#10;VIQYH6RPE/s/w4EVQpPxmzdvoiIxxXLgwAGRLl68uH6IDNRiFGGB6+fM6XJQmj/8H4by0xAvKvJf&#10;b6mmhCMWjcIreDItUgM4UCL2zDPPAEdOpc8WfPAWLS3Sj7QuQM4U9LDFIjzJSL29whEITGjWxwBl&#10;UMsrfMAEztBJuALhj4lhIimeduGYg7mvL+6xUo04TbAFnm6NbPkU0RZESo+vIG9tsd3imLIh6nzC&#10;OSlEGiTAyy4dVqAvzQLzLN/KIGiIKWAyFhVSi/QgEBTodKxyS2BILE8SAAKVUH3i7jC/gz+XQHqE&#10;Fq2QWBE5RlpEaCCiCEDRyFASlNBPrQbBSRtNyHPMoqeEVW9AN2BKoRWwepLhp7ect85zWWEX+gIB&#10;CG8ZAovY9X0VIiJGR/9XfQOP+48cDPWgnNxz8Qy9XOX81L49jQgNHLYogY+qY0VQGMyoWHglhdFC&#10;bhCLk1iu82qUmI3N7qHupHv37lXA2aUEyRCUhxIEAYHT4ykiEyk30bMUpHDwA1ALFy6cPfwbRKdN&#10;mzZr1iy22MUGTJJ0bDZ3y1HesOWw8wZuflICTA4LxKSeSL8Vaj3FKHf4E4tYRAA0IAZqbwmbKEV4&#10;8krX4D/PRaoy9TXFwEmAyKkU2E6hBPmJZnTa4i0lNananMBp4ypDecVDwyK0EUZeHFfuuRoQSDWj&#10;/oDd8e8uv2PHjvDkMHC62Rg20qbkPPkQo0RRLEgVt01YZD1wQCFMcFnhGOjIW6fEsAhGOHuCWkHK&#10;OOTNkU1mOeaDYPTfVf83g4zriKubGsEBjcY3k14PXpRjurrWuAEFCnMDbgDniRVIegtSktDmpCoD&#10;aW9Fp06RvK9nXVVT7u/6bjhuMVmwqsZeG6HtYFAI8jV37ly9RuxgJAAHbQujkI1+blg0gssE62Bu&#10;EpGgDVVPW8jwvERYMUDNeTBatMt6XbhiBz4rMVZdc+Op4d+W0AVdNQlWdMrHhyk0eMtJoIHOncaQ&#10;C5I//vGPXWTt8rl29OhRISMPtRxz4cAiGvQoJxwccAlWtQgouS1RqMWrcR4S4CquMh3sjNKj+jjp&#10;lcDRG+xqGdrnzp3zgSiz+I9jMIFkbU02rSgcn86aA8B/728c1DA3bNhw/fr1y5cvb9y40SemRWeh&#10;1uTeL2uJGayEoQslN2QQfxQdMSVjoujc/CgR+B/8wR/w3BcRx+h3e4YAGV09T1Sxe5Wo7dJhlJIs&#10;cNuQGu1IWtnivIwz52d9tWaLNlCSQTxRaMSkFdqidtCQ8bZ7hmRJjbKFoWoFDoUIwBCoTdilGUSY&#10;g3iGRZEiAzrRyRk8se6nGuz8NulVgxInpfJ0HGjpvCVsXdYwhBsUWqHToKFTOZ1+6r1jRIHiCFFX&#10;hQpBkXRGGkEg1I7Sjl4QCExUmg4NYqjxoYKfQqXECm5Ri1KeWZEJrC210GxCAFhi4BkNkKWQLRcu&#10;R7LziSr+0EmzqMCdXZ5wz/DWCidxFExe2Q5Qc1sMjDQ3CIC1wYpk46uNoPGKQilkTjFzlVohoK8V&#10;wOnOo7vh+fPn3eNG/yCW/yoNw9SSlgd9JMY5/tOghk2AwHn3KZGCzk9fsb5I9FM3X/lT9pQAykdV&#10;av9/o7+zwlGhR/zDP/wDt4UmnSgLQ0wVcmjwHFyqlDlARQW80XHwxm3Urs5X3EIXtDAxiAHHMCdD&#10;bT9rbQjU3SVITWAeHxCDRYAb4lWWntIKbQLmrvyKMHngOB7cjoXfP0ekysFAXhSc125Kh0UEE6mN&#10;TMivV4Q9VZGftBWsJzcgQBjUBOBpwFnX0A3lUU51QAeSK07/yN+gBw36x6720im0IqKNdeYMNQ9J&#10;fPDsJxBGwmD3E4wchhWaqVivXJkVFwFvKaeTZNG540sEwP2kU4/T3HnIJZ19586d6AGiw4cPW3SC&#10;OlZdnCXlwQcffPzxx3VG2x1mCM+WHDGnfdPPkKrxNJhmS1I8wcKKMucki0LDOusqUaRA4CRD2uiW&#10;LVv0ek8o8QTDR//mvEOFEt2tDsglIPNQFK4LFnGMNt1DyjxRiM+88tM6PsgyxrLFN5NemQNNCH56&#10;1s4I81OADHnLQ/ohBmGhIZW3yVv0FmmZM0xIuiwCCtn6rNSdS4TbgwoCEZ/FrjbR1XHrjCFMrTlh&#10;YWKOkB1XuhZmugg6Why977//PoUo7ZjR34RPYN++fSRdR3z4OmxoU9dMAB+T+Ukzx+RIsjjJYWEa&#10;HQwE5IKr9PsQpFbUAOyaIlJv+8Pe/l08Q1/Si9y8TaSpf+PMQXjx4kVuGH4uW7bs2/88y0D4rs5A&#10;4xiFmonQpN7lQJngCQeEo79NmjTpkUceaaPbhubjLqKDCdyFgAD0gAYKRTF16lQ61ZEU6yrFJeml&#10;27oVc0ERgL/QIG+7n5B5evgXGgeFt/gJPd6a2w4ER4M2q+QxChqG4mIXhigBT/opl2UKiUUnOhnl&#10;GM2iJmlYVMLOUbzy05doAjisZnUDWdOZiemTHKNcD6HTXJnbRRW75mRqoVClYUw7E5iDRLWrNA7R&#10;JRKUZUM8/KsSPMmAUhgcpdErklUvulhnUoQWCRsOJ0VLQN900kib7RHC9ao8ufERYJSwDOE6u37a&#10;CD5qa23oRbmTD9H5CU0O6Gi6vEgI4BwELcoE98xVlJ8lz4ouAAigQ5AqScJs6yCDCFVihzL/a9/9&#10;kQvedC3wCpm+fe9zNxyR1cer+lFIYqxV6Ue6uZNDXHolzw2v6ERZwpBnVLxqzxGbnjt37pw8edIV&#10;WCVARp1YOXPmzM2bN909q3zg4HQgIKJw+Iw0XaxMRCdMgwwr3BasGBEo0GjgKkhtIW8XPTjho9mT&#10;JMpSqyv5aY5wgIIwxCi3Tg/9JQUyBtAMlEADJmwkRgD+wOx05w9X9RQ0kBRvNSNDsBCGD1dTaDsn&#10;Zd92oGl8nrZQhWxMeCVf8s4oHPxk2t4IKfuZpoSYdGj97w7/j7meGiUH3nzzTYdH/1Ct4ZIuKEeC&#10;6CA2YPA3f0mT2BmqxVtUdWBRZgz5Kb/cAyPfBGjwxNNGUCg5P7ln3pZQEgsP/1979x6v6Vj9D3wr&#10;5+RQ0nE6ODOOpSFJxK+8OolCJf1QoRRSr0oq35RUEgpRUt+UlEikDOMwI2RENTIOMzQv5zk59Up+&#10;ymt+731/rn1/73meZ+/Ze8+g/e3+/HHvda17Xetaa13rWtd1P8+zn0c+IwynO7WZCwaIlYUp7Dzi&#10;nV7iI1ssVRmi5MnbbMkMZraIscSIhjCP9GOaXHNnKg3NQgVUNGiTRaZDLcMBM4JPwC0R00v07KNy&#10;T2Jffvnlt99+u2cym7rtM5Ua7C7yARJ5m4oAsnOzzTZjGy84BUYH0ZBsTOIyYYRgJrYCy18y7BdA&#10;hLu84LvusohOFqLxOYIg3x/l6rMFRidJxl1mo4ESkTFH4pmSJ7YKBTedSs8880xeSypqbQmiqjJY&#10;lU7AlpjTv1uSylwzj5FqV/1yETetaCAmRAKSl+LNDhtos2xT65yHbLEPPfRQngIteb2E3dXorkKH&#10;4CDLjSUNTBYOPSq7UKgeom0UKS1PmP2nP/3JMVQCxBhQIgxng2c8DYTzUrbd0eYaQp7bjWx7VY8C&#10;e6dTnVQRHPrVJfnGX3oUB8+mXBA9pdvsO8179O/r6zvnnHP0nTVrlhH5ZV1z2bI1LwLCEp5SstFG&#10;G5lBfmWyEPKBp+LMLzMuXaWZIMs3EXalSnfxkSFZXNwxuabMXRYSo0SSyG0euSsBxIrCLC7jumsU&#10;gTXpxATZOtIRh6TRqbUv8EsxJEOYeSIgWwgwCZ2tV7oKDklJwio2mxR8HkkYGSLNdKeQcl3QrnpR&#10;RQ/JvhzT2MQ4iKv2VMsM2Mc3jrkV98yBtUE+5YZj4C4xHvJWjlqlOkp0vlnA9Nuosh/QYG5MlURB&#10;OBNJGvkUDZTnNRwcpydusNJAhjAoAU7yytMhC+lnBhCDFAgEq3iL0DcOU66ZAmfVcVtYs9HSRgZT&#10;l6xJwzmSuGXyLBgZJi+JMV4OKSj9iVmdYV2tnHpfdNKUedae9Uk5eXukUmhRSRdhkXz8UivFhyPi&#10;aSyGaXJQZktrUXLCkDoS1zpxBLGcKBRY9utlXvmVV/alINeMRQ8BxIQJE6SImHDQ9MldTU6Zcpzk&#10;HDFNMEdkZI8QuSV1KJS+mnnyCA1o8sn4hJcN7GE22nDSOglAoYlIhmDK1NiDg6DKEUf8iYmPgHh8&#10;POuss+x81jDfJYxYuSUTQnCBQpopyemE2cJoKcpVweQ7SZw0mcdULps+fYWLgwRE9c4775w0aZLd&#10;wvo3rcqHZ0EHuEwfmEGpxWyeJiCGlhWGppZOZiA4gjChIP4k2cBBo+iLxkSAvu6yR8wTCmJCF3fQ&#10;loM0UJolc9TKB1OZ3OM+mhfKpbxiG2GlfObMmc58ptJ0y4QddtiBHr4bzpRlWkXDjKDxrXEdAe0o&#10;IyY4Qi2dxA2BQ1KSC69BGeP8odLl5VBPPwa96aabPLM6mtQHSicVNtix2O9obx51t4eZZbHiTlJI&#10;/DlFP8ctbbT4iIn48C6xogehmbRBi5t4Eo4Y10Bss+rd4g4Z65RwwmhEEGpdZKZcVeYUcfFRVRB2&#10;fc/6dCpH7OEpy21giomJ9jxqAcpJEBnrUVhsM/hkPNXFa+Cg7jJK0lqbbtnAHCw80NjAdKEthtHv&#10;ud/Z8cYbb1TxJB7lsl3olAWlTwrxJQ8MgsZHOcDfWG4ShZRO+cBmD4setettHqwCAZED5KnKeueF&#10;06SZpdZw5kW2q13ZawPli3cik7OXVJES5HU0hP0y76HIdgbkfRN3ba4cRytNfPSYSy2nzIiBKMTn&#10;ndJkoqPZzJp3hGi4plKZILNg1jioI68ZL855v5YL0oP7CF3YwEfdBYGdJHXxmM4Amt21jmQCmloE&#10;nTpawtRKA34xT1YoOyaFmFtoETOPRkmoZam7IGlT7tD4FIqnBNCUUclkk85xyglY15S7pZeKgaNp&#10;Fcj8PnMpjazGFAUO0MUZoWRrJt416UuAe7wioIkJ3KMERyBYQIMos0YIXFVMUZMEiBNOOCF7qplz&#10;ClbLRIoROrKJ0bSxWJ7ZWgzKYkdgMWKJANGQTY5JQsYS82Rtu4qvq8C5CoerKBgUIdDMRlDCx4Qj&#10;Uy64AoF2zURGCb5BOagpMvS4KnYWoSpjIfWnZ5Wgqo91kuSbM2eOxSaVbQwCopCpRPKPbVyjH5Ml&#10;+JqMt7osAHeBDeabeYI2r/oFWUHmJnmnEwKEGcl3XgiL5ZRs0CWzrslmkBZ819Fw8huc1AQZMvdy&#10;S61B64KWE9JLTAJ8XRDk3XWlUJAJY7qyUxcD8YiFgmPGuckXkyLnBIGD3DSVtDE+q0JfHVkl8/jy&#10;39V/dkrTU045xfFFbgiyBFDrZZQVYiIsbExXiUQ/5YYwLq+Tja4Usj/z6648TDxpYIPIMEZKG86C&#10;vPDCCydOnOjE4/g/d+7cG264QalyQjJ3ZjD2WA6KC82MTxAol35UMczQGSXlIDMiGpx1i1+EmcTI&#10;JK25cJcvCIZFBp/xNahlKsJwuptQMRdSwpI5egRQ/Cm5/vrrmcpIMroYV6q4KqyWDHsUdL4z7+jq&#10;f5zw9RVGHslM82URuSsmUhohtcScgCsBd3lnw/B0IkTOIqJke3DOmzZtmgBq5kcYbRsqqYy1qG3/&#10;ymKqFVhKzBOH1ATu0xnf5YDgmCA281pMyBAgnCgJF0lxcEuygVuC4EoeX8cg8dRdlIzilr6u4hBV&#10;Ug7fFiKworfJJpusu+66ktnBPaFwFQHrOsDhOKa4ccdEi4lzjEgaTlbwGpQvDwzk+e6WIHi4twV6&#10;ZpX8AihzuM88lthx5Zsdi4CYqw/qGDEJP3nyZHfJSG8OmkcZZRO1HIzOeCknbmzwEJKha5gOhnHf&#10;arJALDHD0aP2auLzIuuRnQgnpNKzggojhTbeeGN+6ZvFwgCSfGEeM5yucLiTD8fIFpurBw93k2y2&#10;UrYJmnmXY+zho4AwWw3BBNNneVrXpsPs49h3rSmzYFwbs45UiaFiwmajWLASG9/McoRfgoDDr9R/&#10;GeuRhqeRETpXmqWWlQISzFjyUJrpkkQyI8RwmKfpbqqcjjJEtDNrlKBxiKmcNiDprQhLP05x33BO&#10;ugw2uuyiKvKuKZhmhCSv+//PlbnkRNkVLEKBlj1pOsswjmp87iEAn4wuApFFa3GCIIqUKdHdPMkV&#10;WSKl5JOrcGRnkpQSizbusSO13t2sUpNkRBAmnnCAKsvGiIajXCqkajAg9cWKErgsWlHTRZOY7qKs&#10;r6kVBXwCrpqEgRIcMq4WZEJvEQoNMZHV5JcEFSVjielVV12lyuTLqWfMmJEnSwcFFcd26zz7k5/8&#10;xIzKXSVp+vTp/au2+o9mBzoeMYxOUaI2BRohDoHpsRQ9YJmh2MxlWcgpxkgyGkx5aoe0qNNFk5tS&#10;U2x1QesrUaQLX8w9YUFOoUkmyfLx48fjCLWmIdCUuzJVL2ASYcYQsB4QdFIFTGUGiD93rDFrWxbK&#10;DZE3TTl4gdmJkaaDTjR5bsqN73//+xaYJWr2ZRFLzCwNaHllgshk8YsVGXcNJHN0ETcEYWHJ8quX&#10;YlJUM0tRxVQsHIM88zkeGbT+gBj8v+o7Au0ZeUHPNqyMqr8KEwNEoD8Xq08wyhPxF1su8AstvEYR&#10;fAK8E1sz4lZWMpNoYI8IRNgkkmd8gkYhUwnIFk2gRy+hI0+GToTQiTPlFoKq+sQTT4iGaSIWl6Wx&#10;gAuUq4hx1vFU0NwSAcJuQQY69dRTZZ11nfqrAogqVSwxCoPxrcQ86NjLnR11Me411S/K2R6mTJny&#10;6KOPeui3N1Qz/H9NinnMkqFBLhlaoOjEFDrZKEpoYTEKs7lGUl9bozggxMcttLu6cJwAGkEPeTbL&#10;bQTNomT29UI7awIO/YmYpFUHZazakqzGoVMMN9xww1e+8pVia1whkh6pVAYSIgdi8y6e4sYpj6EK&#10;1xZbbOGuhHdwERP461//KsiauksnK92+4vHdfpP8kb2MYZKkZaSCQI+jiVuyUcwZj6lc3HvvvU4w&#10;Ckj+f/SWW26ZPXu24As7SfM4derUDBooKam0jKchmcYFxiizjqqGMIOmQyngMk8vuuii9KU/nzAw&#10;dywUB9MkJqZGblCiIxfs7q5GV7hEI6/SWRpLLbXUC1/4QkPLsdR26cRHkyIagqA2og3KJAEXfETW&#10;fmZZTIxlRsRTPeeI4OBknTpQsoFhejEMstCMiK+4ZQ/m1xXV71xZL4Spkifqkgmy0ACRZJMMZLgm&#10;VsAAtrGEyxMmTNCFYYAgKUXdVeK2rH5clvGKFW32MvkgAw3EcvSJJ/b/Q6mhWag+sDbFllqVk82p&#10;pX16MhpIGJ4bwG1AcEyRsjh1ptRcGputqoMMZqsBjEoXJmFNYdIxq92VZhp0BCe+aor7v5efG7qn&#10;1Lr185///Morr1TydKFKsCiJjGscs1TExbjsNIocQiR3CRtFNC1Oi40vNPBcyBACTYOB0AQQOGSE&#10;FUEnjhzlI4KScFw5K176SgIuSzU6JUE+gFdDpkrEnC4VI7Q142SKwLE+JSinOGKR26UMQSeOiU+c&#10;TYxZVJjwRcw5l+P8JWmS8M20Y2YsZzYfuaajJo/0xRF8VVLTQCR1YT8642abRJusmOFYg5BkEgIz&#10;fGJ6RdI1+SdZQShcCRNAKGc0INjJyLxEyQaGmRHrnGsWHnlNjphB4LLAmj7FyE6s4ihhXLZmlDZj&#10;kak2gv4PcIqGgBPWtOwltImQja5oeugHetASwyiaqokVjpAegq+7JBEo02RnlWO2B4szb5nnrSlH&#10;pZSGvIDGeJur8ylrhYUNpoMxHAER5qPgGJTBQLkpkEKuWaVkyONLM/xMt2BqEiDGTUbKdpOIdiUg&#10;Yu4icAxkXGHhRXYUah1f1FwGW7ZMIkDYKIQlgF6EMyLN+GRoEJAsKAtNYRIusZXGmmqWhUM/iCoL&#10;zSklVqitVPaq+7fddpuiLLHnz5/vBCl6ziX57yCxMih3rF/aWKgwyT0cLrtl3MRHrMBYOKaJwYSZ&#10;ymwggInQEaELMTCJIdziqahmisHmRIwGRMIFhnaLmPS2ufLFVXdxICNXmacXN8HJUtImwRhvt7BD&#10;iLAM4Ze9Sil318Puq1/9amrp55QdVFhAcT/vvPNEUnbpIj4SxsH60ksvdXA0lRaj4Is24yWnUSQt&#10;zYYQQ5EnYwukRK2QnMnDKO+ALLXF6mKhAateVf1QGJhQfKM4eXAfLc6GVh5VIeuxrrqmUhZ5GHDE&#10;lL3ZOWiwuOR5ynXyTV8J5uRkQ2VYujtvrbbaaquuuqpJtGB5LYWElB6j8N35wAlM3VB5BDxblIEM&#10;IXRmBK1EqB44spGdokreBElRHGotc0wO6mLKBJw9Qlc9ofR/R5tpYp51bQnnPEeAAeTlMCWUSwCu&#10;yQ13ccTELaMwwNIApSxIPNkpH1jCPDIgcxictBEH44qSSWQzhZ7dGWO9sNNwxCQVv4QiJReH2j6H&#10;UMHS05CurNSEeOgqpymlUdNIOBzWmYxc4QMBUc6suCtMAkQVO2xI4mLaRI1M8tKyJMYZeY8woxJU&#10;qZWXJNV3T1T6Gk6uGDorh6TMQCvlqVk0sDnFhUthso23xDT1Mvcsx9edqULgLgg0/aJg3zIBsjxh&#10;yoiCa9VpMkaKuGUUM2ReTRKDJ06c+PfqS5oCx/njq6/3U6+dOqW7ox/fueOugi71RUBMzBn7jc5O&#10;FrJT3JgnaIQ1wXOwpyhmy1EyW2+9NcvJs4rB8kZ8OFIlSf+3P6YcM5IjODJGlyS9nRIQsgcntKRx&#10;YnUVNMY4lTvLG7dKqjfj8NpAkoMe8hSS1HQ3XdIkYzhXzY022mizzTbD5AhLRF64GOaucZP33GSn&#10;ZWzlOxfLBzXIqR8hOJjKmasoRRKtbkoqHKks2TSlk5zGES6zholGiIMu5s5VOkljQJsssybgLLEk&#10;pk2bpq55gLA9qAWXV1/SlElU2uSnbdWKNX0ORibOomIAPcJlLhgv8hy0MViHdIoba0WeASBWxAiY&#10;MimHw30REwocwaHKFV8w01300HqRocdEU0iPW+ZaSC004+LwLg8Wd911l0OJOaXBWJJKFkkY8jhC&#10;zVq9zF2izQWbhxrhocrDAaYZwRE9wRQ9scoal/9oxx11uf4HD9no2cVea5e1v1533XWTJk3CV/FF&#10;ydyJGELCs5YXVJmCVAxNpytWWa0iYCL4rnq4yi7+ilLSkr8pUoxPuMSEqkQmC4Se+Ogupr6slWmu&#10;+CBDTDfXrEFbIy9MuoiBPUwWWYmZWVsFZ0XbU53ncvOui+CIZIo42kaIWH/99S0QlvMU0xmXqkTG&#10;Xih7BVOQ1YSzzz7bIQNx2WWXqf6GFmqnNJsBRzgoGwkrFPZXI+JnU3SXg8cddxzjrQgziJCETEKb&#10;I7OvIrFBTWCzYAqaQLnFTXZy0EAWlC7iYMaFgjz7YyoosBIeYQlIYO7LPZEXWIa5ilsslBKegB00&#10;1SInznSfO3euNb7iiivKfIcJ061QmEFhkVfu3n333TY81UnNVFeZZ6bEh5s0CwiaSWuvvbaEN32p&#10;UTSo9k7Mcob9gs8GySMmZlmeiCGIMGfdRctPAWThxRdfLIxyhkKBAtrEygoCURIKI8YjcXNXOokk&#10;2/Cz9ETSTsRsMaGKMTLWcSqhlsPKglC4pa9pYoY5cvq0xCxn06ovVYqqEYFfmqLUJ/r+6MkfS5cd&#10;XOIYpZx0F59lnKeLGJtYzHROGkyxI+8WGb24RwnaVB199NF52YQSiSK+M2bMcNq1qNQFwbI2EkQC&#10;zlMSAs3PrCuWGMj0ZBVBdvRYqCMDOCZSQoapmcIkXmYdn58MlkPiRQmCNtEx8aoAJe6Sib9kUq1w&#10;ssiBNnpAutBgphU1k+pAl4/kBf/617/ywZy8wKjoyHVL64zqy0pUIotcQpg8o3NNbEWfNmXXiJrC&#10;ZVVbUXJFX2kq4Iw0T6yVLuhkBjuFQlIyj+WcohNHNqy11lobbLCBzLAGZI++yi4IiO6UYBpR0mSv&#10;tTW6KzPWW289fAoxnYgJU6KXOIikXsTUFFe0bDG6cSnkBQF9uaYLAe5svvnmZFhLm0mxCKVgUpyY&#10;vdAhVx1RFBRlhAXD2Qxkxs2pWWaGSdHkncgooPKKGD2yRS5JvJxXCIibNBMc9uiio4HMl1gZlL8O&#10;EMIoIW+++WZPGA888IBTvEdVW2w1gf2YNWuWVeQZwnB5drGAf/SjHyUtaYuzNIs2tby2LBMlTTJs&#10;M6c44JYuYEXwiFXETLTsEjpKgHlowRGldCcg5RIrcZPPJkWcZTu+2AqC+m63s7zpZE+6C52B1NOs&#10;BSNispwBmDwir4gjrE23LG3K9RI0HXmUwsQMNc4D/SPVb9wKyxNPPPHggw86lMyZMyffyCM4HmT/&#10;+c9/ou+55x4RU3qURTMCTJXM5svUGNrssNxAOfZxn1UcxBSrLEPjolniLqt0YbZwSaeEmozsYna0&#10;WY9Cl6lntmyhU8ljuWeyPP+ZzbyeZLXa7fDtoKAcSwBr065m9h2z5KFEYqEhTAqdlo/g80i47JeM&#10;xDFT3JHYVqimePYnTQUytmqEOuDRjX5XBcFwNjzJaRS0uFnakl8o7Dc2JEnrXG4V6P6b3/zGlm85&#10;qDDSW/qZI/UTuCwCMoqbYsJ9hwkcV/kgLMJFTI31kHr11VfbEekxFypSLFSFbr31VkPcf//9t99+&#10;O6ssYZVWWTOK53UHLzHhtZz3nMAwgeKvTLvjjjuiBPi+wgorrLPOOp5rhd1kmQVrJIctXahVT9zS&#10;1ywzz7wkFekUNIvOQJKQIxYmYTmcNJAz4kMYIYVMPf2yAsdEiImFzzye2jvMtauhTa5os5wlstf0&#10;8YtyGSKv6LfdiA/LJZIl4654pmRZpyZUMQSrWw7IQIRr0sxdOum3lbLB8lSCFH9nCOPyUVPCk+SL&#10;Qc2sLk5j48ePV8H6XxZmsXDno2hON3nv3RFMIBILyeF8h+NKQBI49atEckJimUK3zCtaX9lDQGab&#10;UTNtWU6fPl05AxNA2E7j6EfyL3/5y7nnnkunRWtDyllP7GSGzKPBokXoYpEwydxIAvwc0+QQWtbi&#10;yxumWkhMirC7TMWhlhLyeZUD01WTmOEsIVcFgiSmORAQMjxy1UXKMgNNjzg4k6oyOaZV+fY/qP9d&#10;MuC1w8SU6j9WLWPOOjYyUtxyWDauhcQYccu/Eno4MG18sQeIoc2AgxxhANuYxGZmuLKKgFBrxnG5&#10;q17IP7A8OKJq2NEpUVVx3EVb1cJlOQElODmh6y6BNPHVGt3ddbXycWQIU8mkS/iYxjKKKJkymlNn&#10;+UVMzFkuBQXNdJt040obu5rabZG7ylrR0F0EyHCWa6YbzVkrloxDDA2mVWQkCWenTp2KI0oWM2FB&#10;cDWQOQIGqGLCQgmP6GGbofGbW+lgmDdvnuJoskyf0T0j3nTTTQolzVayNSLUvDMd3OSyaBiLpzLZ&#10;1bQKF2cNbVAxZx5akOWkkyVVPOIyUMVyd/klDvRrCgVV5N01qIlzxZfzQurZUQDZaW9jjF7igADd&#10;swqEhaRRLDF8x1aOcEeOeQoREJERIgtW0BD0E/BIOnnyZE25nVAME3Yyu6/NzHo3NQZioatst1hS&#10;FjjLEU6ZBQFhgBgyWBhxRMYqME1oxrglkpgEzHsiz33u8E4KWbM6YuolYSg0hPSYPXu2ncDoOGbB&#10;QlYQLQF1OUuev6aAGfJWOWaSuTME92WUoNHjrr5oxpOXCYJvgch/NoiPece0J+VjjN34xz/+kUN2&#10;jRxKgscff1xGiQ8iv1zCbLVRpuXj60lypSDlQjLwsV5HlhtHpBljWGuuTbpeTkL5iuyeuO+++3IY&#10;CmiTBrJXJIWRp/TIE6FQeYxrpdiDEfmgXw2W2yYF9sorrzQRFmy5UUFu08OqrH0RE0kJIIAmkWZm&#10;EGOqo5v5IqaM0Cak3FHQbrnlFlkkdeUqPYzMBiFv1QqeMlUTk1oZ62wn2nSKoVHoMZAFJXmySDUV&#10;JZA81113nb6YRlQSEfKN+ylrQiEgFh1CU5zVNwRVwssA0eAvr43urPboo49KAJPFKhx1QJLI4SOq&#10;/+MSJZtuH8twjSRvkr58C9AdwDTHNSIWFIkLLqCE5yJlYbNGBHmbupPFwGFRc9eIIIjZpzMl7KEN&#10;hx6BFo6e6LilCfxkFRtoQOObbJnkFk4MC8gQcEuwyBCIO4gwVfYaEdCFzYznhdmywXjkcjSr4cBl&#10;FZG3bmWVdWuqeMR9rglFImwg2thmIIhtTDJDCYUsER8BxI8LQDJupqOru+QlpYjRT57ZUtZ2PgQU&#10;UDJylDBYD5qYUofl1ILh8HEgCyYjihj7DcRUQGgmjMToBAQ9NMe1zEgQNwWBgwy2EuQx4+WerBBb&#10;2sgEdSIpKJBBq3w5px4dnwCxzLghjFjD0AE+max5Vd6gVoIFpuw6/5osx09XBdfqspwkakyyrqRl&#10;PRd0CgK/6MSRCYxX0epcFSiO92dMFYGgf/Ia01craTJjJ0QA8GtousVHgwodqzhi/2CYCNS+Q3/g&#10;BpAAEhCx1ClAaNahq4EjpO7KUhnlcKD6OObKcJEB9QItXA5ermicz372syJpLVgRipS+0V/PDgNY&#10;xQVxqMOSgEAVnh4otwfiEyQsUNoVNOnnadw0ESYFWMJZZuADQnYlCK7oWBi+XuRNdNYdDlVA0i1A&#10;1PJokla0Mio+IiN5xEQ6WfK2E0XZLdu2sKgAyrc8VwcCqaWvCIMcc/zSDNCAL/EE0yzHkRjAHo6I&#10;p5mtprp/rjVZFZOkBCWGMKIcZgBLbF2SXGLn5G2yTKu7BuIshUkSSuIv9/FpMzpLWMsLvTx8g9Wh&#10;mrEnOaML4Rxx4iOPGEwb2zJTmaDaTvLxSCQNTSAzbqKJ0YkPhNF6kQF0LMwkAg30WAK8zjqluR5X&#10;5kRtoGmgrK+MmGKV+qb6pQCmMNZI6SPPACbVWZGEESKIIwZlP+F0lOQsUWcUhz5nqL5/JzjUFGoM&#10;QtF5wQteUBpPFfpncczCc0+hxiAUqXHjxpVGixYtWgzA826fJ+vS+vfAmN4qHKNe97rXlcZThTEd&#10;sTFtvLPwq1/96tJo0aJFiwHcd999fQ888EBpPWlQQI899tjSWBQWv9rmHfjSaKBmIm688cbQNU46&#10;6ST8tdZaq7RHhV//+te77757aTwJmDNnTqEaGF3ETjvttO6OOLDFFluUdoW8lxw6Ak1cc801uTU6&#10;0FCoMYirrrrqjW98Y2m0GLOYNGnSlVdeOXny5GuvvfbWW2896KCDyo2+/m+HdWvKlCkXX3xxYQ3g&#10;97///RVXXPG73/3uDW94Q2G1aDGABx988Kl4GVYBlaOlsSgsfrX9Y/U9FaXRQM28vvqOm9A1cLqZ&#10;I8Ull1zyvve9rzSeBPS0cNRm6zhx4sTS6OtbccUVcY455pgOhZpnn312TYeogdPNHD4Wp++SwnLL&#10;LWePVCK3H/gvoxo4sOOOO772ta8t0g1MnTr1rW99a2m0GLNIDte47rrrwr9o4LsXaoQPpT2Ad73r&#10;XeVGixYV+jfWv/3tb6X1pEHy9X90anggXKjRwjGzp5KaeeKJJ6KVzjRh3LhxOPfee29pjxaXXnrp&#10;+9///tJ4EjC0XyOFjrfffntp9PWtvvrqODvttFOHQs2DDz64pkM0gXnOOeeUxgjRU+FTDMYzY5Eo&#10;0g384Q9/eNvb3lYaLcYmZs/u/+HI0lgY+BdeeGHoTTbZpBY77LDDml3QzWaLFtC/sXZvrhLl0EMP&#10;TcbA1ltv/eY3v7k0FiyYMGFCkevrO3XgW+yDwq1QWBXTdY899gh/0003DT8Is4mezBHhN7/5zSI1&#10;o08++eTS6OvbZZddFn9c6Lm50lzjiiuuWGqppTB33XVXzebdSragsCr89re/xXnnO99Z2hUiFnQ0&#10;R4Rm30pxManeLHN4Dw1NusZqq63Wkz8c9OyIeeSRR7oGHgu23Xbb0liw4PWvf33EjDu98SNFEH5Q&#10;WNU/57mecsop5UYXflB94ro0euGAAw7oKWBzffvb314aLcYmZlY/UF8aDeTHJUujwre//e1wXF/8&#10;4heHGeB861vfKo0BqCrHHXdcafT17bfffodU330P3//+911XWWWV/64Q5uabb/7T6hsl02wxpjHo&#10;5gp//OMf0b8b+MmX8847T7P59tt3vvMddKrwC17wgkqq3Aq93HLLrbHGGqFtz/Wt+v3O3Apdo5sz&#10;UuRBJPRKK620/PLLI170ohc1Ne+5557NJvrMM88sjcVA9+ZKc8dAOZ3YIXJrq622Ch8qkUJbaegT&#10;TjgB/d3vfhfNEfQrXvGKVVddtRIswCzUyNHsi7b+Q/zkJz8Jc968eR0yhWogs1waI0TPjphwxx13&#10;oHNUgssvv1xz/vz56KWXXhp99dVXo/s7VKikSjO0tHzWs54V+otf/GJudeP0008nUBq90PGkUmPx&#10;N1db/kc/+tHSaPF0oMqOBfV/pp500knhJ9NCB6l4CFfLMMwA55hjjimNAXSvnbqJOP/888OB22+/&#10;vVAV+j9o2uJphVko1Ggx6Ob62GOPlUbVtDOVRmNUxAUXXBA6wHn3u9+9//771zKB5vbbb49QDTuG&#10;c2v27NmlUaGj7yjws4Ev/+xGkejre9nLXtZsoj/4wQ+WxmJgkZtrjTzBr7jiiqVdSToab7DBBogV&#10;VlihcPv6jjrqqFpDT1U9mcOEvg7LiJe+9KW1ns9//vPNEb/61a+GfuYzn9lzrOc973k9+cNBz46Y&#10;TT56s802K42qufLKKyM6zvhOBunlVIdgbfigOcS7/h4d0nEwNKegicXfXKmFa6+9dtq0abfddpsi&#10;60jRYsnCXjVr1qz77rsvO2gJfQV7ZKbA1nj88cd70EQrYm7phY5YkP/CR7ius846YQY4X/va10pj&#10;APnh6tIYmOsmveyyy6IlM7p+o/c973mPZugaW265JebDDz98991384VtxbcWSw4zZ868+eabb7jh&#10;hv65WbBAqEv0R4VBN9e99967NKrmRhttVBpVsyZU1dABzpve9KZ99tmnlgk081IeohtLfHP95S9/&#10;2VNJB1PzH//4B+LCCy9c/EGD7s01G1Iwd+5cKyf89ddfHyd0oPnlL3/5JS95SQcfak73LejJHCbU&#10;9HQ3dFNPzxGXWWaZnmOtssoqPfnDQc+OmIcffnhpVE15VRpVM69GwJprrrn77rv/4he/wAww99pr&#10;rxA1ND/3uc+VRhd+9KMfNeWXWmops/aMZzyjtPv6vv71r3coDJbU5triqUQJ/SBwlIxMvoApzGDo&#10;zbU+g9b4U/VLbaUxMNc1veuuu4YGzTqloRarYePv79ziKcStt95aoj8qDLq5fuITnyiNqrntttuW&#10;RmPiEauvvnroAOfN1Rco1zKB5nbbbRfi3HPPDdND26qrrtrx6gp09B0FJk6c2FNJBzOfGfaM6Npx&#10;a9QY7ANNeUW3Bs7LX/7yEDU0HZ87HqmDmtN9C3oyhw/dn/3sZ7s2P/GoeU71VT5N5Q7aPcfC7Mkf&#10;DgZT2HwO0Gx+bkgzLwszGB1onld9nTpiMTdXsLPmrfGAMR0CwZLaXMX/+c9/vql3VlirxZMAe+H4&#10;8eMd8ZuntMGQue7+p4ORviw8tfqpuNLo68sXEIZGdGyuL3zhC0tjwIAO/J/qJ30cytdee+3iVYsl&#10;CnPq2ea5z33uF7/4RVMwefLkEvpRYdDN9Qtf+EJpVM0dd9yxNBoTj7jttttCg+qAk60FUb8vmDfk&#10;8u+ACAg/sIt3fJC4Q2AUyPvEpdFANxNn++23X/wRa3RvrlOmTClUhby8g8i71Ouuu274oKmgb775&#10;5ojmSwW/qn4xKnRNNNGTOXzo3v0J4Zw8wP5RWINsrnEkH9AYBboVAuaJJ55YGlVzt912K42q6Rk6&#10;xHOe85wwQRNquq5WMfvTn/50mt34YfXLgKXRC1/60pd6Ciz+5moxF6rF04Ge73SEc/PNN3fcGvoD&#10;TSeccEJpDCA/TFka1T8+1k1E/SIWaDYfhZu9WjwtWPx3CQfdXJvf+aDZ8dyQQ32eG+bOnWvD2GOP&#10;PdBQy4C6k88NQd7GqF8j3WCDDbbYYouej5jdnJHiL3/5S08lPccKSnuxMdh7rrZM+2ieVgE/H7CC&#10;j3zkI6961atCp0s+vnjggQdutdVWedm2fiEBfdhhh4lqmkHdcXTQPSjtCocffniYzZdn84BrJ962&#10;+ulpyGeeoUiMHD37Yp5xxhmlUTUPOOCA0qiaTpchYNy4cXktPYjMnOoLx3feeef6g2Of/OQnc6sb&#10;TgYESqMXbMw9BRZ/c23x9CL/ftac3GYTcfzxx4eWcpr5ctO8SBs+KKHNZo2LL764yUfXTcSHP/zh&#10;0KDZ/KqvWqzF2MWgm2v9kTnQbG4YmvVx++CDD9asEWZQWBXT9WMf+1j4eX+uRphN9GSOCN1HTsjL&#10;v80PCkGK5vnnn1/ai42eLwt/5jOfMUpQfzR0vfXW00SED+EHhVWh+bGdwuoSLtSosOOOO9LQ/S2Y&#10;1TgLaW7uYTUcDsrtUYGGQjWA+bOf/aw0quahhx5aGlVzk002qekgnwdB1G9hhA+hHUrC78Yi/xWn&#10;4w3pGjbX9v9cxzrWWmut/ixpIDsozJgxo7AGED6U9gA+9alPlRsN5MMcHcgtRMenCppfm6rpIFsa&#10;LcYmem+uTy/q/BuLGOw9125st912S8rTMR2xJ8P4FVdc8fOf/3xpVDDKV77yldLoQt5aXiSKdAN2&#10;9PYbmv4XYNy4cf/6178ee+yx7v/HO+200x566KEHH3yw/6tiF8ajjz6K/8gjj+y1116FtTDyytzO&#10;O+/suH/66afvueeedRI+/vjj+V+7gFjzDYKeydZibOEp+oamEWFMJ9bwN1dLbkl5OqYj9mQY/4EP&#10;fIBac4FeddVV0Ysc5bnPfe5yyy237LLLui6//PIrrLCCK+Ass8wyK6200mqrrVZEG7j22mt32mmn&#10;0mjRYmFMnjx5kYnX4n8r5s+f326uSxLD31wPOuigJeXpmI7Yk2T8t771LZprdLxLvaRw5ZVXbr31&#10;1qXRosXCyM/al0aL/zDcdddd7ea6JDH8zXUJYkxH7Gk3vvn/rEOj+a0UwaRJkzp+QahFixq77LJL&#10;vtiuxX8gbrrppnZzXZJoN9eR4mk3vvn/rEOjW7L7V1NatGjRImg31yWJdnMdKca08e2Ta4sWLXqi&#10;fXJdwmg315FiTBvfvufaokWLnhjle65bbbWVmhg0v0knX9LUE80vARgahAvVQH7Hu4l999233FsY&#10;+faAoLAGULgLFlx00UWFtTBOOukkd0ujAcyXv/zlpTGA7u8vhEVurvluSHjggQcKqxean8dpfmS/&#10;J8gUamGkOwzziw5IDn+alhQMWqjhId8QEhRWhXzVXBPlRl9fvo09WLIPmu2nhVu0aNETo/m0cIrU&#10;tGnTlDlPvmnmVr4Y4bLLLlPp3JoxY8asWbPsdk888UTzX6SHRq2tiXwb35QpU6677rqZM2f+/e9/&#10;b/5MSo1+UxYsMLqqF7rcaNzKV0wQKDcaqL/FvgNV105+T+bQm+tuu+2WXvmtNMgXV3XgG9/4hluP&#10;PfZYvWEMvSUQKFQD6Shc9Y88lBuDIDLdv0n5ZGORhjURI03TH/7wh9DlRnVLelxzzTU33njjPffc&#10;U89vvv/h8ccfH2YwR4T2/1xbtGjREyP+P9eUp9IYQM3s+M3U0aGnBswhvmGnBrFmsdPcZ599EB3f&#10;QzbYF+4M9n9p2apLYwA4f/7zn0tjAENsrhtuuKEuc+fOLe1KA5RGA5i/+MUvSmNwsRrddz0WY770&#10;pS8t7Uqm+b38HahfGGh+p/RTA4MWalHonoXK5H7Ouuuu23GrBn79w+9Q9RjuiItE+w1NLVq06In+&#10;jXWkm+u9995bGg3k2w3zsnA4o0ZPDZgHH3xwaQwCjnT0rb9v3bXjSRen+e21QX6XuzQqmYkTJyKW&#10;Xnpp9Gc+85nwIV+9u8oqq5T2AIZ+cu34dnsaHn744dIYwIc+9KGmDUE3p4me8h3M/DJzaSyMlVZa&#10;ya2f//znrj1/9DTfD4fIQ/+Pf/zj8NHw7W9/O02YMWPGHnvsUf9Cfpg77LBDs9mBwfjdeP3rX3/I&#10;IYeURoV8ozUiPx4QZhN2vm5+T06Teeqpp3Z/GWRPtN8t3KJFi54Y8eaan5WeNGmSh7/x48cX7gDy&#10;LdilMVp0a8hvcTfR8+fD8rhWGhWOPvrocFy33HLLMAOc008/vTQGkJ8FDY2oaRi6WWM4H2jaf//9&#10;Tz755Pvvv7+nhu6fS8vWXhq90H0Xp4N55plndosF9U86u/Z8cn3d617Xr67C3XffXagKjz/+uKuN&#10;OZJhgs2pUBXmz58fImJN9GQOE7XOK664InSNCGRfDx084xnP6OCADbJmDvbTrT3Rbq4tWrToiRFv&#10;rpDHuybWXHPN3MqvpvREBIaDbuHUu7POOktlzD/yazYfmIJ58+Z19K1/htN1m222CTPAOe2000pj&#10;ADk6IFxD1HjDG97Q5KC333770mhgOJtrpbugsBp473vf28Ffvvot2NLohe67f/7znzE7vgq8Wwzy&#10;+x4rr7wyGtHz1OKh363p06en2bH9NH/2EtG8ha73XdDsfmm6KT9S6JuXvhHRs8wyy0iS+tfvN9lk&#10;kxA1FvmTtK7Tpk0Lc5FoN9cWLVr0xGg212DjjTc+4YQTsntBfoJ4ueWWQx944IFHHnnkiSee6NHw&#10;pz/9qc34qKOOSq/hgIZCDY5Zs2Z1iw29ub72ta8NM8Dp3lxPPfVU/KCwGsDM7xvnt/bC7MBwNtca&#10;b33rW7v1dG+uiWpp9ELPu5jgQTOxCsq9BjDrn49G1z/a08Smm27a7NvhvjSomwgzHho0m7+Zo9n9&#10;DmVT1Yig43777VcaXXDXucGxr0O/3XewEfHh4osvLu1hoN1cW7Ro0RMj21yf85zneGopjQbqn9oe&#10;7LFgRBiOhp6/cN79svBXvvKVcFw7PiOK84Mf/KA0BvC9730P/9Zbb3VtvsMaYEKT6MaINlegZ401&#10;1iiNCrp3KO/5SmYTg92tX2NAn3zyyd1iuZsflB0/fjx69uzZa6+9drk9gAkTJrhVGn1973vf+5rN&#10;BC00wqChQbPjV/eXyOb6X//1X3oN/XXBBI477rjuzRUGGzGP4D2/oH8wtJtrixYtemJkm+vee+/d&#10;szDVn8HJb6aGOWp0azjmmGM6mD2/9T7/31IaFX71q1+F42pLCDPA6f4NsrPOOivyP/zhDxH7779/&#10;+MFSSy2F2fH6cAeG2FxtWt0dcfK73zXqk0qNbHul0Qvdd6+//vqO/zUi85a3vKU0BoDZjf5PkC+M&#10;bbbZBr80+vo83TabZ5xxRt1ETJ48OTRoNk9jmrvssktpDKCpaji45ZZbdPF8X9oVcI444ojSqIDz&#10;8Y9/PB+tKqwK66+/fs8R877+r3/96553B0O7ubZo0aInRra5gtIDxx57bGkPvCEH6CfpA0356dP6&#10;9UbPoJo9X8DEh9D5p9JnPetZ6LzWqrDmViXVw85JkybV/PPOO69bpurXj9LuwhCb6zOf+cyOvh3N&#10;Gk1+/knmwgsvTLMnauEaBx54IGZ8h6OOOqpbphtken5aeNttt212z2+/l0Zf37nnnls3Efb10KA5&#10;xK/uB01Vi4Rc7SmP2eQ3m006717/9re/TbOJWsz1hhtuCHORsLm2/4rTokWLbvRvrN3/DTI0Uoaa&#10;mDlzZm7lGasnvvnNb0ZmkSBcqAY23njj6An6v/yiQsf/WuRdzBodL1E28aIXvajcaODGG290qzQa&#10;BbdGvqi9qbYDl1xySccjcgeis0bhVvy99967NAYX64meAulYo3D7+qZMmdJsNoHf/VI5eNxsdqnf&#10;yQ7ySd3QiFmzZoUGzY63YLv/n6qpamg4uBDuRu7ecccdpV3hNa95TfhQWAMo3Aaa/JVXXhn94Q9/&#10;OM2hMXXq1O7XA1q0aNGif2OdN29eaQ0bO+ywwx4Vun+C3w7xzgrvete7PDu+5z3v2W+//Q477LCV&#10;VlqpSCwKdZnrwLhx46j64Ac/uPTSSxdWhY7/qHnlK19pULbtU319RBP77rsvvqfY5z3veYW1MNZZ&#10;Z53m643OCkcffbRnx9KuXhn2UDjE76hccMEFQ3xXQ7D//vuzbcKECaVd4bvf/e4KK6xQGtVANmnW&#10;NnfcwTBYxDxxelLseHF77bXXPvzww0tjYYjPYO842lALVb34/6lPfao0qnmpjdx9993XXXfd0HDQ&#10;QQc131E+4ogjukM3mPHdcB76wAc+sOuuu77jHe9wNdYBBxyAU2739X3kIx8R2A5/gz333HOIYH7j&#10;G99oflXWl770pZ7fnNUNJ5XtttuuNFq0aNFiAP0b64wZM0rr3wPDr7b/hjjttNM6Ppb8FGBMR2xM&#10;G3/22Wcv8pufW7Ro8R+I/o310ksvLa1/D9x2222FGoM45JBDOj6g9BRgTO9Pze+DHHM48sgjh/9b&#10;6y1atPjPQf/GqjT7Y5v1GPvwww//bXA88sgjBB588MH58+cTBsQDDzzw0EMP4bvWt1TMGhFziwwN&#10;RdfCwKfn7rvvzhfs3XXXXXfeeaeO6QKUE6AH6hGbIONaizUHDWrbag26lOEHXINaM0IXCKfW3+TU&#10;fTHvu+++fNUR3HHHHbNnzybWPQRJBsQGNE4QnQG624umKtB0S6Dy2wmuaJxIuuoVJYBu6g+6batl&#10;6luIjluA7m42UW70kizUww+zisHTp09n/F//+lfTjYOfcTsQGxK6klUVxCdhpDl3AzT52vIhglnL&#10;REkQuinWBCaBe++9tzndc+bM0aWnfIsWLf5DoGioMzbT/g+ILFjw/wFVrMXKLzSciAAAAABJRU5E&#10;rkJgglBLAwQKAAAAAAAAACEAsuGTlXnqBgB56gYAFAAAAGRycy9tZWRpYS9pbWFnZTMucG5niVBO&#10;Rw0KGgoAAAANSUhEUgAAAnQAAAJCCAIAAADGKM0oAAAAAXNSR0IArs4c6QAAAARnQU1BAACxjwv8&#10;YQUAAAAJcEhZcwAAIdUAACHVAQSctJ0AAP+lSURBVHheTN2Js9/VXf/x+z84Q0c7lik/bVlKQpIb&#10;sodFiq1Vf1r33bpr3fefS921Vavd1KLQJkUIBRKafd/39WZfbhaSQAIJCCRgCpmW/B73Psc7fmb6&#10;mfM5533e79f79V7O+YZAB/7oj/7on/7pnx599NE/GH1+/Md//Itf/OIf//Efz5079zOf+czf/d3f&#10;Gf/t3/7tJz7xiU9+8pMPPfTQT//0T/+/0cfMn/7pn37uc5/7kz/5k9/5nd+xy+Qv/dIv/cM//MNv&#10;/uZv/tqv/ZqxvZa+7/u+77d/+7d/4zd+w/u7v/u7f+9/HjJmfv3Xf/1XfuVXfuu3fuvhhx/+2Mc+&#10;9su//Msmafirv/or+v/yL//S56/+6q9S9bM/+7Pe9HzP93yPGQMaPvWpT33nd37nD/3QD5lh0fOT&#10;P/mTIJH853/+Z/h///d//xd+4Rd+93d/lwmrxH7qp34Kqr//+7//mZ/5GYPv+q7vgoFFz3/+53/a&#10;+wM/8AMf/ehHfQJpIxnAwPj0pz9N1Wc/+9lly5ZhAwM/8iM/Ygkn999/Pwy/+Iu/aGzy537u5zD5&#10;gz/4gz/xEz/Biufnf/7nf+zHfiySKfzRH/3RD3zgA8Rs+dCHPuQTbMrZJQynt88HH3yQm/R8//d/&#10;P/cF5fDhw+vXr/+bv/mbP//zPxe7H/7hH4YWVLzFql2E2eUmzB/+8IdBMvYAwH3I+WvvH/7hH3LW&#10;eP78+Y888gj9/3f0AYZ1Ggw4BeRf/MVffP7zn581a9Y73vEOwbKLOxy0Ja8Z8smut4chgcYDJcYG&#10;xMzAwOu7776bs1u3bqXHKmeZ+N7v/V55Yq8t9913H/1igXxI4AQScnHndallhoyHjDES7AXYgBVK&#10;vu3bvg3PBEy+//3vLxYw/PVf//Xw8PA//uM/xgDTKST2kY98xCpfSi2xsEoDzegljzpUgwR/Cr/j&#10;O75j+vTpvFMjS5cuPXr06I4dO740+vzrv/6relmyZMm//Mu/yO3NmzefPXt29erVPuX2xz/+8Xnz&#10;5slw5kTz3/7t3/bu3UsYEhVkiUX+4gfJckb2cod3tisKuadsjdmNf2CEHhII+WULLyQ/Ty3RY5IS&#10;yPFTSkgeyjkoph7y8UkPl63C8Gd/9mfe99xzD3/hIS+aVtldsGCBfGOOFVyxyF/44eTgt3/7t1vF&#10;FSYhFHcwSBoT4MITTzzhXZmTZN2nUMIGDLRmAKafZm9JaKOc8UmeAKgG5FPLkAcAGwXO26eNlJD0&#10;Zoh+yuWS+WrcXjO2E9DB+M5HGw30EFmBW85apZmkXVb5hZYQhllmkrSFTqnCFzU1xgAarSpnwlqW&#10;vkQseBTKfJC4hg1d6+mnn/73f/93Ri2Zp0STgQ0D9BvgwaS3sIJkkgB5PU1iACN2Cl/IDCjnPus1&#10;Q1akcb0aS5bAsMpQjhATR10OD+SPHDly48YNwKQWZ7kMc51BvSsoDkpLAlQVICm3adMmYZJOFCpt&#10;YDyQ2AKVFNK0eVcpMR0YA+SYVz4gSVEhEwgPAS7DRp7O3jiPXr5bUlM0CCWvaRuLKXdoU2WqGySr&#10;lnjHkJKngR4BYot3NNcHHH+4VYyE7eoUEx0yCGfIRjPkrXqIAUmtJQ5aHdACcKHmS3Rp4YGbXlwj&#10;qEfxW9UgCIuxpfIV0dgUA9C5AaVPqpgRb3TQQwwIFBiYL+k90NBjYKNMpb/6pxk+jxpGGYXIxQi4&#10;DOk7tOEFKjL28kfdfvCDH+Q/RkB10tuFL8qpZZFmGcAiVWx50NchhBeq4PRJvmAzYbtJyq2W1nyE&#10;zd6FCxeyongQ5RMJrBA2sB0Mk9FtUNeWi/U4j3nuSDIUsWVeGpmsnHgdbEusi5M+ZYwrMJ566qm8&#10;0+m0PAyD5K2oZDYZhspa2OziVG6yy6Ijxzx5GrxrZ+ChBU6PpCdgxph1hNvoxHWx8P6Gb/gGqrgJ&#10;oVWSnWTAEzP2Nu9tko8GHszTZtXbeOrUqdOmTVu7dq3jE0vw28JHnoIEgAdmgeavmuQX/Z00PBIF&#10;8+IurEJTaskrYAiTUcwM0YBJMMxrAWh54IEH3IFcjDQL1SsB6KHEXvqRxrqIMKcoNCCpaBU/lsLv&#10;oTNuBdoumJlzP6OcF8JNHkjwFi1a5DQ9c+bM66+//uyzzzJ64MABWQSSKLip2C4KlIuCk9LN6bHH&#10;HmNaXwOs4x//VJFhorBCK5mR8OSTT27btg2NhBllGmBJCBtUWPXYYkngsMcFS97iwgvWNSDyhcAb&#10;RTLEpLuIN1T/8R//oaLB4JpdYse69JZ4MDgDwOMO0qj15p0OJUW1OTQKjUe2cAEn7fUJnsBxcPHi&#10;xSRhIAxDwoDB6VM4fLq+WxUIOUmAFY8Z5dkWvqCR74T5K3n4YgAzzXKDLQ+WygSR5RH8DEl7MoCx&#10;BSR3SBrQxhwSsMcKJXy3nTDYfCHgIQC/2FnCPyUGtpAHDxtwcpYk/GyBRDn8WAKAth7IOWLSLl1F&#10;GtDJrnBbsp2wTy6446aBLZdygOGRDJq+m5Z5vkNVWkJCwEO5GRtBIoMubmqtcJY2RUdj0dacBSJr&#10;Hoca/vXr16WuM4bA7NmzGRVx2kTcW1Z4qwVQjZFGGzzeClA64U1VSj93UORL4zoh8lUTK7YQAyDq&#10;EGUvTynhI7VmpGIR1CFRwUEbKfGoO56CqkHNmTOHBsB8Qksz6wxx33YdFb0+V61ahWokk0cvQlDE&#10;ELV2EbBdsOyVS1DRw0ePJZAEopBhzxbueJOxl0esRx3JAYwrZiWNa+3MryI+iAHVoMhsXZs/gqcr&#10;+YFrD9UUSQIQkbJnzx5WmSQGAb2c8eYPmgyg97aLsO2aCL7ywUBghEHaSUQPu25t5QcrgJpEmRnb&#10;jUHChbGi8lb/DAHsvXz5cpRpOjqC7fYyygvJJAzMEaMKKrz4rFWBB7wbE16g0lkIE7OLOZKi4rEX&#10;46zQbF53VlcK1c8+BMpLoSIjD0pZHlFCP3kZTycwfujUv9iCX0gsGZAXLbCLEJbMWMKPjCSPUrBp&#10;EAjJwbRPaBWDKIAnt8xIYuQIGQ6rXtokvUMFAGP0MuqGC17HgwTisnavBTuZUME0ZuCUWNIDJMKq&#10;C9s33XRT4EnarlR4Z0wzL8xTYh5Rcg5ypUjPyK31wx82DwMwfphOnDgRYytWrMAnnrlJCX99UlI1&#10;SrD9+/e7LQHPijCxQjMTMNil/DjInZRb5Q5mwCYAM4WibImMjXTqDvjZt2+fkEmMgsg0HzVcJpy4&#10;xoIIHmJlBRMUUs4Xkpihze8wDsaYgTcaZ8yYIZMNWLn33ntvvvlmSyDh082vxlSqA2YGPzJEAjuG&#10;FZefvLAx6nASQQEFkmZxrJ9yk9cCgY1C7+TWbVVu/gqBXkOn/JRC8pAvwMMsdohlUQhYpwEt1HIB&#10;RRCCasmnt7DSIEk8BtKSsEfyELNdpmFmy5YtABMWYncjKQoGMUgef/xx3PKFF8LEEDAynIAQk6SE&#10;zMaNGzuJCYCBWEi4RlgeAm8MeY1MILhmwDoxpg3soo2z1IKKKwMyZqo1ksREn3IPVTRLKkcRT+mk&#10;nwYPlqzSINaUMO2BkyqaafAJErsedllBo40SyVn48MMP81QskCZGImijXVq/qKlQkRLECJFsgksD&#10;i8VLJ9F4VTcZbLBlY8hZgROw/DKJWNuNhUY71YK0PvlAA4algUuMQFj9whe+UCsQLwUFm/5pHn6Q&#10;gI8fjzEBq345fOUrX7ELGMnpZB0aGmKaZkjqPEpJIUsGM3iDhBdAKmQU0U9A4mFPCMiAJHkMfNrl&#10;jWEIMcNTcaGcp9igwS6EPPHEEyi10SQx+i0ZW2JIEG2ERLLxBQaTVkVT+JDDHRjoZA5UbrLomBN6&#10;VCxZskSkbOeXB29MUAU8X7xhGzdunLcC5IhY0KYAqbJKAyZRARJgNrLeRp+MgiHEA44iLIeJLiad&#10;EPJeKTK5YMEC7mHcsUqjKPIEDo8UIUOpVOAJn6UUT/gglsLvEywOI4IYQkEh6TEvQU3ahSOeM40g&#10;aoGDRN4bYJnn5MHDvjEB7Y8J8TOZdc5IZZ3aRV5Jm7fKzyQxyBadrHCBHi4UBgpNwkBecrsD0kPe&#10;TNWOL30WD0wgS2AS4Ath+iUiN0trmMmwyBGFDTwT8gYSMxyszZVnhMn49JAkYy+74mQX9tAirt5g&#10;iKiBSRq6K7AeCRCa9/CRKmgFSxlLLz76RCMMzjOaPfJblgDABRnjXUJY4iNC4tykT2/CZpAmmVh0&#10;uBY4k1zgCwFBTxUyvZ0f9Ctv+Jk2dhQJvVViDhhLtvP34MGDehx3UFq1gEcbAfHyiRDNV4r6jctx&#10;fYdTVBUjtUeMsDODwqqducDjDS3eYEAFJ/asclZ6K115RQxCAzpJlnjQxjBbhB1XBvbSU6lDLkYC&#10;yq5JfuWax3Y/SR988MGZM2cqRbRPmTJlwoQJ733vex2u5EnSiSK3GQ/Md999tzrSBHfu3Hn+/Hmn&#10;LHi8lpA4d4CpYRYd9iIbbDjFS8pprMjREyW2VS1e/SpVVcA1MBgiLDEYilLzSDADubDyyBjtaMRb&#10;1SHPn3nmGSnER1SzRQa3Sp5YeYsHLViZCFxsOJhJlgxOXLnnd4b4KpDOPKth4A4vlJJE1XysNkOP&#10;9gehaLILjwEToiPrGDLJrscWNNIJMEM+bSdMOSs2CgSB8ko+m6SWkvg3lsPUkuSLd9dTA8JiDTlI&#10;dikxyglTpTHKOlbkDJbEl1FpSUBW0yYiIPXnT3KVFQqZgwrO6hQbsgsSezlS87TLMaaNMOdIs5GM&#10;VXoArssRgyGdoBIQayWwe/duh5+QwcaWXZA89NBDHbp+bCxdulSGEAYJLcRw0rsSs4UXwHNQUCSS&#10;rsKo3BAOTRUwV0b3p8HBQRo4K2EkrZpyR5RO0SsHxBdmj1Uum6ndVdfKUP4Y2GXc3RRmeYVSFoEB&#10;yW9ce+HhspTwWPIwJzpMSCr1YmASG8wZQGgvbQoHvXBSQj82DNgVOCC70YJnBgxLsLFOUhTogRZC&#10;AoRlghm1I6U5wroSkzAeXLErImxJHu/iZQZgGzk4AKXOJaJolU9iQFQsCfFNFMVbkROwJFrE+ENA&#10;onjLbDGzRagMREWqCY94sIEsSkovCj3RYZI/2IGY8wSMzTfpU7QABdekGWNispYP7MLANBLNo4zw&#10;2rVrT5061TUNKWQkH3m7PD7pMYAQKhyJBMokrrEGxBDkNnpTjlxEEwaYIbHkvl9RlijhAu5ERQvb&#10;tGkTi+5BSNf4bLcRSGJSAZ/CYCA2QHrYrTJZF1QZUDzSSR4eYiJHP3L6oWOAfD1XIJSN8dGjR8Vi&#10;3bp1HTwGitMuv4HwL2SrV6/m9Ze//GWf/GKOXX4BoOP77AhklE62PCbZAskkixgzCbwKkYgoYvdd&#10;73qXScyYhJ9mWxRJvVU+ecQrDULDr5bKSJMw6LyVJWxuJ8JND/1WK1okgAGqjTTgR3Yhiqf8RS+e&#10;4cc8MdVizCK7Hi2AKlFzSuHKWMT5wi5tPp0NuNq1a5dskSS2WJUJMEydOtWBBJ5qxx67XAAVdbyA&#10;Bw+waWTsGnPWAGYAjGEgxpCZwKhYnWj8+PHejlKfSoMvBjZSDjzAmDfjYUilONWOHDkinVauXAkn&#10;c3yXGxhjvWp6//vfL6mcu5s3b37llVeefvppfRZsKco7FLFOOaeAYYhR9PIIThGUIQQMLDFKLdpV&#10;K2Jlkb5mzB2+Y8zJTQZIWS2IfKGZQjcAYnSyUnbRg3lvWYETIL3VjqKoJBllkR4Cmobe3Z9z2isZ&#10;ipSHBhu5zPGQ8NqlgR6+E+BgpgkATLlPUJlwTqSnzGELsd4JsE4D61oQmQREjQvmPQxJBmoJ9xCQ&#10;M00iIT5tgYotGujhfk2JWgzHmzGW+EJGTPHAZcLQGlAIuQaLXibETlAwTwn9mWZCgxUmRNnFii3m&#10;TSIHmZxSjErYLm5yXF4RoJ9mBSLJtUEzEvv+++8nAxJt3rgyL+I0m/FTQUflBXJcB10CqNVGpBMZ&#10;DIi7JRpkrBqRfmIkHzBGAxhuG2oEP8LEa7CNsWHewMZKRh5WL7SBQYx8kcWbqHnwDBLeBJqnrnEm&#10;K1KSzCkKTNqOKwoNbBEUYDhi4HZ77733Ask05ACzjhx26UEU63KeJAEzdScgvU0SNrAkM6E1D4mA&#10;ylK0Y7I/4ISBRW+qOMJTkmCLC/0DbuhKlDoGZIBIqH/+CDMtQq7ICVBqiUuixRNZ5c2eGEj6OXPm&#10;CIzmK8bi6pMZqyqnvkADkxCXdqLlzUMxiE0yIMIHlh4KMXnJBBgxk/06DBjTDjytkzk6DU6fPu2u&#10;jWgJKszgSR1iIsEQJJRXYMIjDAxhirZCjhpcgMFNOjnOCxps4R1bPJKs1BIgiSvUe1NLjy7jcK1+&#10;GOWdTgcGczIGfo54+M6c6DKEFkgMYEapDEa1R6WJiI0YsLeap3DBggXMgW2GRXY1awG+4447Jk6c&#10;6Ji0F04KteBp06YR2LNnjzsHhdy0haGMKgCQaMOMlGILyYAZAw8nK7KKg2bsssWkcGDA7zCSKtwS&#10;o9JXhnkwhkOp7LHdXiylyoAGq8i0l6R8hdwA2vXr16tnmaNgYGZXQ4GNjI3kkWbABL80CEHRMpT9&#10;WJ/KF2PeyUYxsipX3dbNOFA5Jc24KUDygU5sOHoFyCc9lAgrNjgrGdShaIopwHEOqieKmOPdmMvy&#10;HHtiKqn4jhMHj1VL3FeW2DbJC6skOwURwhBzXLNqTFKgPZMmTfJblgvDw8Ovv/76yZMn/b6HB0tg&#10;A0MPYBjzgCQo8geNLlIcxABhLlgFVdRsARur8aDR4JZfZLwB8AaAJDbcddS7hEEdB60qB49PYkyb&#10;pEogqFWJKquyopnXZMwwXcqJJv7t6hShHNvN40dPULk89YiFA8NeeiiU/HaB5JOPiFJZxhAy4bGk&#10;KJBm0mNsUlzMiyY8mpjbJ1W8Flz6xbd+HVoCnFIytQhv8TLjkUt9ogUqmjEpNNKV74wiQR56uINt&#10;yj3s5jWLdSF2PSa1e4bM0CABWkIXfzHj3R9EQSsZcE4VGMIkT5jGhhAYAyaU2CtAtKlunQFIe20U&#10;Ea4BTNLGe+65B1qRkpN8AR6THEEUVn3KARUNCXiMmn/ggQdM0o9wdF26dEngaHBW+UHpUKGQNtsl&#10;tnzmL+QoxQOLIIFhAF5ZJ99smTVrlkrxqBR+cdM8DTRDyzX4IaenvkeP8HUS+bTEoo3mKeevsS3G&#10;Tn0WmXM2cQHzfKcWNrH2BkN82dUwGbJkL20SjL9W7RVQY0sGsGVIUrFOkkwCYGCDPBOYBEAac98M&#10;Dj3KnDArMDM6wDdYx04FNSzXdWrNQtRVmoCJ/WOPPaZ6ZcnSpUvnzp0rObApzAYwYUSWSDUm5QEn&#10;GbZEJ8PFoO5gDH0xZtobQex6A2ee/Gg5j/zlAg+IVtHEz1IHMMoZ9YlWzdQvyB07dqhVlYxc7sBv&#10;L7ftKn0p57MZmgEzIAwPPZyyyzzYIGkNYoxEvxTznQmTBjjVVgCgCq0wM4oN25HjR5WHGLT0c035&#10;CRIXWESR7TTzkVGGzNCvPDATSGjJlHzgGcsJ90S/NT/wgQ84XaiinN3uZcpg8uTJykOieLNFD6Oy&#10;368l5NPMCz3X1Ufg5YeWwXQdBwDauMOW7EGmVTEtI1kvfc3DbMY9Q5F0gSWGUsUDIXfKWjJoMS8j&#10;KfEo6babJyC4JR8MNHiUkGsp3vgOIYW2Mw0P+RoZJklGhSVb0MvZEolOb4/iKZ3kYUTBz5yLi7Rh&#10;1KQZJlT1tm3bcMIo9x1I4og3+VCdCLcj0PFMxhZe8IVTfAGANoGj0Axg5BELvDFyfBrwF3jZ4i12&#10;JMmA55YmnYBn14xLAFbZhUpujDTpj30MHg6iyHjNmjUbNmzggpPJj9Tz589v3LhRg9ZKXDfBluqi&#10;aa+BzLdke3UHLRhsqW7amJPq0gxFZX7BFXTbZQ5sqDPAebTz0f1YEzBJzKRdtpinlhUphI3eTHho&#10;xiqquSDHbBEmwkKsV5bqNDMEjNrRRsCGFv4quvD5RL4gGiOHBgPFpRsYYIbRanDMNM0mSVo1SZJf&#10;QCrt6s4qGYmkYBW7T7FgmoztBFhn0YzHqk9xLx/EHQMJ028jJX4GQCuIXOhiZ5f+KWf4CIMZhngq&#10;BIIljhjgDtiYNC+1sMQRh4QAGUghJsjYbsBZgGGTMFyDwUZBZMiq0NS7+AWtRkEJzmU4SR3DJ+SW&#10;6DfjEQ7zOoacpMQMhTSzIlcHBwd1j34nyLTXXnsNjSBpSlW3p/JUbjaC5+Fa/7yWHoUg7QEmT4B+&#10;bPhEIyVKg8vmEcujdFJY/qMCmeiVQjqqFDLWnWzHfP2hfgU/zvkucMRgQLi3jTB4YGC62mTFwIXe&#10;dsgBIAwDPB67KLeUvGotGczjTaoTJiBkHJHepQQYYHsLk0nIyxDCOont+BnAo4PEPR1BQLhLugrp&#10;yKQdWtKdDfca6WUMqLhKeu8CKQZU+7RReokEw4INCliWAEKKKHrgALeQcNKnkJBxcksUu4q3ruHX&#10;iSWdorPti1/8orddkkZ4JAouyPNZsgKmL9jFbT2xi7Ckl9YcRqUxd5ighJseMwDgghJLJC2Jq9jY&#10;C8+6deu0szqsgbSTBHjv/sVHAcAji6pRZmuRDglvmG2Xl1ShxYM6SeAa6G1SWnAZAK75pAohguHk&#10;cEDOnj1b6gsMMYYoJwMYeKAKG4/QDk9JZjtgZsg7+Ry30PopIzpi4eSGTRaWr6UUSIJCswDZKzrx&#10;CYPouLoqP2qtepCj2LgpC0UBY34ro9SnVVD9SoaEPAwdKoR7lKurbtlPM7us2EKJgV0wW3Ixihnz&#10;GOYmnDCA6gLBkHnjNEtRgRYXPNjrIemqYWMJLaxYgk1MpYeMEhRU0ym15ABIbh4IES80Itz5gSh0&#10;FSmoKJfMUgt4GsywyzufBpSzxTv6YeM7mZEyHf172hgjiVUVLl0tsWKeTiGW2JoINnwKljdfVqxY&#10;IT28uaYSAYNEZYkvBhDiEFKSCpOwd39mI4JgsM41GQX50NDQ9u3bhQmZkgceMqrGQQUVB/EgGUZr&#10;ceSvQFsF0pIk0csESJrxTmHyjhccpxkYkFS0LXjmkUBIIZIcYR0nAuqT1z45ZSOEXICETnZ1Xuco&#10;sTQ7FbQRzYdd+smIiLeeAw+ehdsAJCETfTwbOI14YR4SVa9xwW+JvBohwDQYBlwwJlMDgRDgJBHC&#10;KZkjvpLW2BImcUIeKgK8oIE8/cZxwjoxkNx45s2bp9I5JdnUsodCcdFbuAM8hD5dKTRP9IoOPQwB&#10;QCcZAZV1NnJHUViVGLI3JIjihVZmtVK1USVSC7AZeIx37tx56NAhvkMlQGqBpJSmpNCLgo0Ukpcq&#10;Kl1OOnhMMsEcBoxZt1ftUyKIGJNpR48ehRxaejyCTjkBemwpKPziOFsS24WPIVTbQjkBOsmodPM+&#10;aRB6EaSt7XwhD628goRHVMkTiQEbQkjCwC6EZpSMR2LrdTgkbIuMotkkPRgWcV5T6wHVY545SryN&#10;J02aZBISAJiAQRoDjBkMc998rQakEolCkQ2eSb0FHmNJSydgCCkV6UeRvWgZwI7HlQomRdgfAqhA&#10;LuFX6mAtshxgVSlkdpb6BiRlJEmOsScnGJCmYCmtchesUNpllQaMl23MQRYFfKBTD2IIBkpgq5yM&#10;tUVu2EWeA/aa3Ldvn5Ykw44cOaLswWBLUmLHvZKebpcC5hfP6MH6cQWsn5Ix1kO1M0WiJRlocM5F&#10;/YseD0Os8F2WCL/46XcCYIA+4enfKjHjvMEDE5QMDw8bdEdRXU47tqyyhVJv7iBTP+W7UMUP6qgt&#10;3VHBzboDeduBkaBYggQeURQUoUUjeb3Mki0YkEO6RkeLdiBAYooHkEzSI3sSsxHbBhSiy7w0Lc9U&#10;u+3JAAMJKqLrtttuU5ylFEkD6e7tKcW9dXZLVKHFalnOQVFw0iTmMame9Sk/zqQfMUlSYhBGEQAe&#10;/PCaORs9vJCTJMdqwJnKIsws0qMgYRYUAwA0FLFwPKClPgsSYk+ePOncpVk4TCJKRGTdsmXLlIML&#10;inlRk4FWoap4WGRF+gHGZUzyFG9sGfOIg0jz9oBkHJPEXAKkxKpVq4jZi0araKdNn9VQRAfDmvLq&#10;1avXrl37xhtvgE2gf83UFm+BKM+JKQ0I6UcmMZM6frcrq9xhlC1ZCgD8mFSSNHCBX/YiU270Dz5J&#10;mmelUjXgr/oFaevWrfZiVeOuKDxcZpqYeKl68yoCEpTK1VKXcibWr1/PIxfWxYsXm/EbgmZ3UBkF&#10;M3dYdwgZe9wkyMht3dNeVkzWamopxmZESjSFGxIAhBsGjUjUdEzAbASpnsP9Up0LvCZp1RifMgT/&#10;FEo5JryRJuJ8MaCZWN0T22zZLm2WLFkiZApT1GSjR63pM1DxxVuyiYVm4hOr9NhOlSjwtGxny6f5&#10;gGnuYAOjIjQiDJjHv3cHrTc9CLdFlPUWRT1C2eifkHkY4i/klPMXXeRrPmZs9Ma2AMlnhmwxEFO3&#10;AYbgIWkXhZBrVpoenTJZrsYGDVjCMEO2I8RGsH0KvUYk9B6f5K1KgxImwgl7ewgwTblHMtCgFRiw&#10;bgs+yVsC0l6ZiQRRgNxek3U8AMzTj2QbfRpLbAOfdFLIX44rW+YwQ60ZA9qECVQe0UlSMY70l9G/&#10;I+LNWSDtZcIAOSj1SQ9CkGajKGMDEpilGWAAxIDtA1qYWfFmQDFgTVk6fuSK5PZ26lABqP2KVoAZ&#10;k1iEc0CkZTlmeSjVCFCIF6psMck8VeFTLcC5j3OPeX4CWti8fXKeTgMoOU9YgHlLm19jQEvB6dOn&#10;O4AZPX/+PPwiwYq6cnWSHODJS59KV9LYKOmpNSNrHX67d+/WQDUvCbRnzx55rM79fqJKYGwX5smT&#10;J2tJKIYz6mnALJCi4ik/MCAkJmfMmKEDMgcwivEGnlMNFVAZI4HvBjgUJAp1XpKIYsVGnyYFDCGS&#10;A+2yCpkepjlukpLyW0dg1F4D8h6MyTwd1p1OJeCQvNDYrlv1h3LKrErGv1WPMacI6zIAgMEpLnOK&#10;FUa9fZIxbxJFTgj3CazSjGcxgh8SjhfHCMGPGRtpsJcvoo8un5bMs+XYk5ePPPKIoAiBKBNICeVh&#10;I48lJnx6YCYjXXGIFgAsqbTcZ1FaCneucepDH/qQeQMR14n8TpIG0CpybVqGLFq0yAFWpnENe8wR&#10;w1VXYyYE0QAkpmHji0Em8AAw/h3YMJQAYBtLEp9i2oAwZ2mTY64C9IgdeKpUYhPwSUYsMiTWMtMN&#10;wO8/n9x0iXReIpMAkIqLdUv4BIBdY+7LNww4n4oRonAILa8hwYb09ikfmNBGbeF+mU8DMdhUn13U&#10;8gVjK1euxB6jnAUAJPMk5QbyqS3KNNBsL804xHml5+EdK245Yg0bVcpW+9ZqaGPdzy8PzDLfyUGG&#10;sx1XqkaBiwLNCtxAKTFh1S9gycCoaMptx57IUg4Mx41Nsu6tNcEcdawIokeGywE6JW27GGIFAx7b&#10;EWJ7wj6hdT2SGEob/4wiED+yBWDMcwFslLqfKRZvIMWOXYDJsyUNkOZBoJjCKYJSQuhRwfctW7Zs&#10;3rzZdv3KbwNvDODKkayWneuaFRrlkiuFN8ZgZkIgJJ5YlJk+oRIyScj3Cpmn8Bibl9VmrHK27o1J&#10;Ny0e+bmCEKjIk+lUA1gcyxAhQw5a8ACYjbIFHmKsB4AG/iLQKheYM/DIVQDkPOXQmidpC4bRRRIV&#10;RUFExkJQZYHtsZEhqyKIWPO2m8GtjUiwxC9q6Xc2GatQfQB4ILUarhEzSb+N/KJTZMEmXJ/Md6ug&#10;IpNyp4/HXvitkgkbF5AADOSWWCE8IA+wo4wRilwnq3jLErAkijy2R/pKC1nOzFjmOV+xINWkl5wg&#10;JuOpEmPvfGOVPTNs22uXVGjJpzc2TYICkxlvrjbDkLTzyU9siiUlFHJSc+eemf7dG21Ck7IkMPJM&#10;6kCCUIYgpETqQ+tnk0hz008HN2iH68WLF19++WWr5u2SHJTj3d4e9Jlxt4BNTqASZtwhR2BsMYl9&#10;h4QlUfS4lfPCKtdsFE5ZK2bewlCbhlYTJ1xEPbYoNhlsQCeqOYU3keY7EvgCAysyiV2TtttobGNp&#10;ChjSqocEaABDAzpx4gSdYkQhAZy4oMgS27HNKMLpsdEutxmGsNFhYJUejlilAT/ve9/77FL86hBa&#10;fpEXaEmCLjq9uSx/rNqLNPjJxGGOQOtxSTJZl6QBMC4YkFFLwBikkxK7jKkCiS2UGuAfGAJYNXB3&#10;iTQbXRdM+l17//33+5SrfiLDzBxaeAShhPeLatOmTQ6P6sqD5P379/fnGXJDh2JOFxYIkQWYIQ94&#10;ABvIhxAaRL7kkZBS1/YS2L2HJD2UcwThVbubkPABOfZHdkwQ6+98KU+dVIlJG5TKZ9poKLicYpFy&#10;weIpNuosYkSGMEgws4VqfFolaRVIArIRPHFUFOUni1DpPvR78wIehDPq9qOI6EEdVHwBOLs0Q4IW&#10;bFjCmwjS7wTqj/gg4QL80gnnqEapLkGtKvYoWPrFDhgayn+EE9aOVGjXKSCp9RZBJuCxi1oygosQ&#10;Y/lggHw66QfAgKdMQ1ieo4WzSOCgAY/KtKqMDCYN0IVeYLAUTo2OOwDwSC0ocG8nKO8AswSSS4Pw&#10;uV6DbQAqZ33yhR4lj1jguW8VRWkGm3JVsGbNGm9oTbLiqKafReChcl8RLB4BjxBJBbNYUCjQosNl&#10;qaisvMkIKGcZNaMcTAqZhKFKnhBQ7D4lJM24YlS+nTt3Tl2QJyC+nrqBLRHlU0Iihzwv8gUqYJBp&#10;Xgg8dTyrbgYCCgkl3SPpgXbixIkm8WMvctRmBzxfKNGpSPJOCEyyDupYvZNXsBwhLAOZtsU8tZQT&#10;s0UEbaHHm12rANAp7uQhxI8atCqU3m3Jx4TpNw+kLT6VA/0xoI7wJgHMG7Momk8//TQlQk9mQBTl&#10;NPTSUVpLaDcjb+rQLWnkhEfwSPJH6uAaAqEtpeQTQqnGI0nl4bcIrhHKTP/QCCBEEDOGUvoCBFkd&#10;JFJs4TC1rPgE1xYDYgIJIQw0mBEzDsta1zfMuutBTnOQxBtTkLjxGUhQmD3ymwaSrrf2+pTl2pkE&#10;wr7IudHzggz9EGIAbG9qUWweVJQVqhqQgdjUvzywWfVbRF7Kex5ZIiOu9DDhSPPzCFEk6fRoB/yF&#10;xxWVPNMo5aaBSYRwn+8YMPZACyQrBkwjU5gNtAyQpJ0HSNGlgQxtVsVi9erVxV5x+rnGFn/1RwK2&#10;AO8NrV3CwYR2T7MIIrDbFTzq3GD8+PGdAVwjyTUmVDVJ7zDbiC5R5iCiPEgADOHkgw2zXDIDgyDq&#10;I3JMatkIjL0R3h+KsmWXpwusVRFhiOY+pbEf6HLdLvWjXOVPMLg5YcIEieESiQo81Gqx6kJDcuvW&#10;rcPDw9evX/d7SwqJOLrefvttaVMN2ythZJTYIV9iOLBzhHVPqHzizbxHiHkhLSUDYq26swJJIWHB&#10;kuFwYtLA20YHGzyYUYzPPPOMflRi8F3j4x3TYPO6/oUrkuUnBiyZsVrHVIZkCBC2hC75AInHFl5L&#10;En0NQhR5ewAmbC/JGTNmJE8JHvy+R8Lg4KCIyAFbZDi7BPDDCgclD2IRCK2YsmjJQGKY96aKHj/L&#10;dHDWwWACG1y2xH3yFCIZPHjUr3T10GkJdVZFnDss1n80K/JqxCdgdgkrYY9PmDtfwZbkzMlP4K3S&#10;wFOMoS6WvK0a0GkgmaHyplkgHH5+OEowPUQy0IxhpoF3ujtCmBZ31tFYx+OgSYBVAZ3GtEHCIjbo&#10;odZDlev+rl27XP4QZRckuJUYoCocTUMViKy9cowejjPEClW88BDzrvqYtpFdq3yXigoNdWJERo6Z&#10;79xCCEOI4h2edR6/PZDpMCasX02dOpVMmSlS1NJgCyuooxMe+tn1YJjRMkQy0CbKrJDULpCpkOmR&#10;OdDSRpgX/BVZxEp4ptntnwCyy0HaWMyEo5c8ATGiv5h6SnuoSnUyhIWGaeYEBQlkTGrONJun0wCN&#10;qAgSbMxBRS3lgsILyrMez7ZwmR5eiw7J0sxxA5VPGJKxcUDU3ReEHCA/5jpcBQ8aFYVu8zbzijGT&#10;0FtlCXGKBxfUgWKpVDOmzZKMxBpLPjnGDfnHJOeBwwU0lBDwCVb1T4ON5DlpTMwqDaW+N14s2Utm&#10;wYIFW7Zs4Zgg2esMcOmTrEKlDDQy7gCvJ5rXN5WZs1+MRVoD8vgF6fjX36lli3DYEJ2z6O4yhVlG&#10;CQgVX7xHojqaTEyTlAp6H2Z4ZLt7g4RmC4H6piVieplPtPhJZCzDbKxToMJYVCDhOO8wKdsYhQc/&#10;BkVXXMn4NIC8f1ZRIlJF0iptNNioiQPJKHPSt0D3T51tAcljl76Pq+7R1JYVQOLNpC6gSPBsBo18&#10;UXKKU85V0s4PAw/2AAMSJE1HpDoXTfo0bwxYGyU0/pUxT8XFjw8hk11I40LXFwrtwipVHKTNuGzB&#10;Eqhk6KRQV+IaGfL4NOMTD5CA53zVIMi4MursUhEASyYdbPRgBgkvv/yyNMabQOzbt+/5559XBQxJ&#10;Bm/apBZJ+uNfgaGRPDyYLAcM+Kg0nA0wQGteFKSNX1qizygxdwt5CAYmvblm4A2/sCKBsASQyfVu&#10;7dhBSwkNtHnTb54heqKLOdiQhq5IqBFDKLskJGxcUGJ2Uci70kClE+MF5GiJdu9yiXxbCHPcQwYG&#10;nYVFk+girxXAgB90wc9xMwEGwCPigiWjXB22bdumoUst1ol5lAmd4ksbozYqNyDlrcOMWs6KjhlL&#10;iBIRM25LgCltSLiWJGB5xy+TxGCWwBRyRDIjx0OMgyxWbvz1gA2qTxslpPLnDg3ykyHC3loNQ66D&#10;xgZWOdLhxHF7MWk7zmkjw1MDn+oLAEepGZrd6pYuXeq6f+jQIUtUgYRP9ApWyenpTzX4RSffkcA0&#10;Kx0GqCBMRrjNeIuFcpMVPtm1V6Ka55eso1C+mQcSafTomcBzVmdwzTVPhmZbJLmQeUBKidX4wb+m&#10;QQMArDuiBI48hLxDlAZ733338aK2Rljaw8ZBkwBgWyx4zS+5jWdqIZw2bZpEgkr2Kl6+0MCcgGLY&#10;FR9XXNA9WIENVJkjkWyhk0yZw6hPgZZdVuUA5fBrhmZshEFOQsUEVHR6aENddBHz9thrRrNiERXc&#10;VK22eERcAuiZJimXS2zRPCDh+MaADIbGcfXQQw8ZI8IbShHlMOptk8e8VSq0YxN0POKFS5TIIfz2&#10;Y1He2MgMDeR1ak6aQRk0FHLerqgBnSpZJe34YLsAMIEUJ5+NaKWKHoEEGheuNm5zKmr9+vWIIE/S&#10;duyLEIXy2Kct4PGFcuawQJXTyIMpOr1xVA2IH1uQmAGbEhngnfvmPULIheJkAL+E8xYPjrhd2sJB&#10;PAiDwEgCnspaKeugYp0VflELUh4xWifCDyXA+ISNJM6FRo76ZM5Y7DsvPbxmGhJ6cAKDGY9d2GOC&#10;72WVhzmVJlPBM6k4xYgtD53eZuBEKTdpIA8nK9QChj2c2Fgo8Q8M65LSw2tMeouCcMhgMBiCGRJK&#10;KISzmOKEa+TZpURG1o9ofuqpp7AEBsJJoq6cYZE8hXCiwhZ7KfTmJlTYowGZmgJ5QVHV7Nrls9jZ&#10;zpws1dnpt0UN9wPdLt7BrO9Lcslsyafrph+7Pu2tLEsq2oSSRfAAQK/5qkCT1fu0S0yqDuxhEhL1&#10;Qol0VWJ22Ys9oeSCfIOBZAHiXTczJjZu3OiXxLPPPutOw66mIL25ILLIiVvIOQ5DDYhmyA2ARBdh&#10;q5Dgs7Cqa1B1qPnz58MzNDTkNxP9tQJiJV5+UW4ecpNk/KD/1Kc+5Y6CWIEQOFGQtN5hMCacI1zg&#10;WqExzy9x5CkTBw8evHDhwpEjR/yQZQJIppmwty3GxKDFkrdVb757zHOwnHHzkMaOBN0NMJWOFvCk&#10;hDclKde13JwWLVq0cuXKdevWgYpJmF27uSkEIuKTXU4pJdG0BckeA9qoZToM7jqok6v6qVMENvRi&#10;GwYM0KMEos7YEnP0C19gAAPGLhrw79O8VcGSq/iRKhJDNQFmDJW8BUNqMUHSdkxChVK2UOSYccJV&#10;fSbN1IgEghJvqVL1BY8hjiNQs1X4ykGUz507J/81LtVtl3caPLYYF0F6KOEgHmSOTKAWeAg5K/Gw&#10;JBDEXMGRSRVz4MlVCOlXm8WXHg8fCfALJJ2zPsZrb1nEl8JhBlE+XfENVK4xtUyod3zCEC3dNhSR&#10;XDKPN5K25zIYZCjnIJC4lZzsenOKpL3exrao4nqXGZ6OPdEuWCwSoFOGUGtLG3k0YAF3aFJv8qb7&#10;F0BCXq6UzVI5QLjr8iUq7hpypT8qBLqoG8tI8mpY3ttlEtcMGRuglW2hQgF/PBKaTgKy0BIBdvkD&#10;NzcIAFODMAOD2EhlqFTm8uXLJWi/q2SGJBYGqxDqklRhiiS19nIY3c4q4cQLDJSLJXnWwbCdmBle&#10;mBnJx498hKcErAbGDMbspZP7Iw6M/nIij24+IlpcJTdKYVDSerSEg1x2WpUE3tUAtUJuV+4b+OQ+&#10;5DgEprolabsMKKgIgYGnwJj3cEeSQWWGLfqhMmkvneSxbaNM4rtLgBRHi5B5yGNbPbvh2sUoDDxi&#10;zhafyDQww0Sr06dPVzOEGaLZwTPCwiiZCPeuyKkljEy5ZNWWEUJHD37aDOyFmby84i8rwIiji/yJ&#10;Eyf0Pu5jw15i3CEgiNTKNyaEoLyH0IBpMtQyBDxJFegNLeQlvbgwoSnIW7yhYvbs2VRhCQOK1tGu&#10;HJSrvSRd14BxZQTYJ7rUmzKRb8baq43AACB8IksDYoWPcomKBEgYlXUGZDZs2HD06FF7hd68AHEN&#10;YCSg0WA0niM/8eGRQps2bXrrrbds8WuJlfqXnu54QKxSlbSMmnTSQKsquxZrTMyR8a4k400z9SCZ&#10;F/AzRKdHjEjKQ5DgtxEYyv3WV7bctMsxplSBh83DI9zinGb8cITvNOBB34BBLGhDNYXYw6r0o1Mg&#10;uLZz505s6A/I9Mhn6UQDGIQphFnBsmJQI5J+gBmboRYPYPsEic7sEqCKy6pP4GoOrjuqgLwz2Opj&#10;jz2GLqSxiBPm7DKQJNLJGzm8Jqz88fm5z438Bw0o77il1o8Q5JuBFhj8uKKJKYQ+y2dqwyYJjVGn&#10;JT755JPuTE5Wt0m82YV8wkBiSevApwRQoVa57OGjSNkiB6jyVODlubTBkhwWC/P4t50XVu01AzNy&#10;DICkszcBe5nWxITg2LFjzz33HM0CpA8IrrNHeYogPEhAjl30iAv9lBigIlrEGg/1T276LYGK6q46&#10;pRlgCQyeVPdpO4T5knJj7gPArhZhXkZRiDoRQammh0xxx4ZYo45ORj22K38yNtKjssDGoY3gUQKP&#10;sVUyhM2wrjx5WgvilDcBtDAEJwFIwJAGAUZ1RzJbY64lgAE6bfdGoO0DUkSiCLPHWSWK/Ee3MEsd&#10;FSjqPBckqYZHnAqVwvDmYRcx/ahiYAn00HNJNVIOAZ1IYZgbYHl3wECcwyrQ22dL5M2LFkZoroVB&#10;ArFdJrFJs7e81+z6IwVBhYQh2mQhbGJPCWCUyz/z/XZhhf6yn07l55NRntruzX2GeOGBCu8YqHGb&#10;t4WnYAit8IgEGeRQS4wwH/Gpitz0dWowbOQXALZLa5CIGZsHTBQNRIUAi1BZNaCZDOUEWKffjHjz&#10;Au3ct0RMyJEsS6AiAD/9rMgV7tOpNojZCLA3SYTAb56AeJGxZDs9TAsuAWOQMEPS2eDHnObIQR1K&#10;DZC3kWRZwZYZ1ktQFSJHYTYWF7s4CC26iPUwxAQZj6BAQjhiBXfHjh1+Aso6VhCCASATwAk9jPr0&#10;RiyGQeU1irBhjFUWfeqSYUOLSUep1IdHhigJRh944AHzAANP1dOj/6YyJY7GW2+9lddXr169ceMG&#10;r+UYQ0ibM/oXQWWdbJFFAkEPJEjmC8boV9hCAKcHcib6h8e6vEPFXk5VC7wADxUY0xQULR9LBgek&#10;xucGqR2z6E6ghnEOQ51d0tLDHGCq1aXe+eohgI2KiLbqWqR82vjEE08oHJmJ5wqBBn1WUvmkECRF&#10;gRM3DFWsV6pBA7XGiioDmyqFACRiDQSXBnshlx50stutjiRtbAHPO6SJCDCOE7+GXT1ZJ2O7t1WS&#10;VkVZGVoqJWQRDBQayBZv8lKIm8b85aBV29EigvbKHDiBR52WBap0klRkmMYJj8xDVXuJhwaUSwa+&#10;sI4TqkSZfrzJKANRYLHQy5yqjx7ICcsEu9pIJ2EgdQP+HjhwgF3zSC6CzBFQXBp3eiSDTJAeHIcQ&#10;7WvWrOEIManCojTjOw2SnF8A2CKxyYsFetEu5QhIQkvYsES/1oFYUSgoULk3vPzyyzIcJBjKSalo&#10;l+3oZRFFBthAGlqsCjed5p0gvCjuaJGB0luS0+P3dCdQ5nAiVSQqL2yHHDbOWmLIDI/UncmaA3lI&#10;mBM1G4WMOQD8/PMZgWS8mdYfbBE1nzzVr8zArPrg5CmSXbZo8wAgKPZmFJkkycMcq+wCRpvt8INq&#10;kgCeCXDfXgy3ap4eUfDGLUl6fA5oGUxKuP6szJrkKBUo4oBE9MgGk+qK51CawaOENgmB9iSuHGZP&#10;rtiLbghknlVm8OIRBgpRyT30ecPBIjfIeKQFtdDTY15qoonajkNqhdAkYLazzhmfbNUQbScmeIiT&#10;keW9LfSzSxVs5EFSIQTcIouEkmDdWy+DyoC8LKefv97GJagoWvUUVDDKXfxaNWDLDA4pX7VqVUGl&#10;wSPD7AKSmL0Co3nJdUsmfQoJJcD7NFn9iDq2jRUMkCW9GjCmxCp+eKSQKGeUgATlpvTS47iDE3wC&#10;Rt7AFm9Nk4xkHeF9VBXXuiwbU8I0DDzlTlDLIXl27tw5IXAtjSuR5aNwIBxyMyiVGCwa2AKwN6Po&#10;sr3K4QK1iOU15VZdRzR94GfMmAG8Du4qfe3aNXr8SgOVGD1CYwy87Wxh1SfM3MQeAWcYnXoT6x7Y&#10;iJHXoXBIP6P2YkzP3bp1qxLAIZfpt0peLTiBaLvzzjudr+pZ6xkeHlYptS3mJCpmOOKIWrBggQLR&#10;+n16yOMEHgLOZggnT54MlV7jwFZrW7ZskdLyFjCEiwhhlJKkX6xFxK1cCWAJ7VpV/3DOqSnEylC7&#10;kcD4h1zCgE24uhAFY17ALxzGsrFPtcCos8E1mkLagIcHYHshoQpjcpJRu4yb8dioagSFmHzjoDdW&#10;hcObIx5BRwJD5CHhF1VYJaAq8VwHoBMetSkEDLnl0GwLp0obq7aoHQXLyrx589wwjEECuH93TjT1&#10;cTBEX7D0LkpYERrc2mU7bf14IGmJZmOqpJMl5IBkxhjzQlC/0mckM1tylSqBlif0W0UdhfhvF5wy&#10;jTse7kdyjR7V5KG1l05KEIhnXkg/tCCcCfjxEJP33nvv4OCgmrVdQAnzcc+ePadOnbp48aJmwgsm&#10;VC4ZiUSs8pczVRk+eQG2JDTQlrksScDjPkMGZYXPsgJpbrFDQ0OPP/64Hq4BSjzV4cFk5UyDLPLA&#10;bJ4G+Sm+ttft8Vl2MceX+fPnQwKSLQxJGEp82iVYPkkCbwZOdadMRJ85hkzSbJIYkiU5DOLLTW0Q&#10;85jkhY18JxOeokM58j18V3dMgEG5R2fTEGATQbD5bosMoZxmW+iRA96EWUcmJTQYsMURyQmkMYSi&#10;xi+TYYaT6fozVEJJBsgBmU1U4FUaalyo/d6iAg5wydkgqFKKV4S1vzodKJhVpYD69FAnfsSgx8Lc&#10;uXNpIAwWnemRMWBxCSxkYVn7EFE+CABksBZ+0CtpLNRPafNYpUFmc0lt6ESokSJYg41R9YB08QgV&#10;SQJUdTyYp1NxMgcqzUgk45NY2lAjKsBYAs9GePAu6j6RYyBUUlwkyHhzXE6zywRhl0G/ir70pS8h&#10;0AxhOjFmL5eJ2WJsqWTKIhIsyWC+C5VPA60csa0ae7dLTthIHniBYE5/l9YGTOAWw9wRUwjlljeL&#10;ZRsk3jgBjzlLJOGnn9cGrIgXK4ocEvXGqKZQ2un1ojBx4kQA2NLu4SRvLHzxAJIZrGIPdbZDAhJ6&#10;g2EvVXLPJKOItRd4b1vA02u441Rz2X/qqadEDQDxqhiQXHuSqKzD42HFmwBIgquvyTepqJ8ih78M&#10;Me3k9uay7mOv3xPODKo4O3PmTEe7RNUWdVift9xyy5QpU5wZp0+f7t/gMk8VW8AYeDPnALDLkpRT&#10;SuoWDKsCgQ3mykP9Sy1s2LCBQku4LRaoKDQQkscbWjjIZYZWrlzp18DmzZu3bduGCj9kZb66wAk3&#10;aVZBtkhCtMgWBSJ2+K9kQOKdAoFKgdilZwk95FZFTWiqBfM+RZASVezROr1xBSHAS5Ys6RZVBhpX&#10;9cqKUfNaBHkKxREAUQaMDLUiZdUWY+6r3w51hPhF7iAxKR+4L4iq2AOSpi/f/GibM/poUHoRYY8l&#10;VLBrIxK4aaNzy1gI6Hdd45EWxBAlcpLXgmUMCQI7GJDGqEDALCJmPJDQjzFhVc5gw8Nlu2QUX5hD&#10;ggzhnf6DYZEyxjC17mFMYFWOySvsMaG+sOFclAlI0BgZsosL7FbIVHHTUXr06NHXX399+/bt+EGv&#10;H53qgneUUIi3BhgWLwGSbCXSWDljA1oWyUAr7lapUg4QegRUA3d4u2lZAlUZ4kEqKlLaOGhMFSXw&#10;S052ATYjM2Emg2ER54I3fuixVLf0dFzZSJgGn8YeSyWGAjTArVUd1ZseYmDIIjC4wzX4zXPHFvIS&#10;Q9YRxqTuhAp8CplVysnTb683FywhhE7ti48KAe2W8EN52W6XceANoNW0+W6Mc6uSOXq9yUt1EWed&#10;rSwyR6GBVRlFfkDqCJ6I6i/ojiMxRhMQ2OcGlwTeACYDT5VDPs9jnxuyXPraXjfBu1TTvNasWSPP&#10;6NQUwIIJlHB4U4U7DwF86YP0Y4FOScw6PajU73wSRqIAWzWDVmOxsYUGkNgFWyZJFDLAFFShIhwv&#10;asaSLYS5kFpiBDQ12IqcpwQSG95R680cNk1Kd29bxKk/iBcPepwQ3KSfHpMONtdbqnwWY/nkYUjY&#10;vIXTJ3haAIVyhRXhYc4WAIyZoMpeA9Z5kUJBEW9JQw/TKseJomD8lqrfSaxCbqOHrX5CMUEPnZQ7&#10;bGznCBhUmaQ507YwWjHDRltWtDYBQrgtkNCm8lmpT4kv/m3nOIUGSGZOblAbHv7yQs+qo/EaWm2r&#10;dmBJCNhyuPr9Kj/JC1OB89Dv8ektxOJorGnKNyntPKa5ZJYtWIKz0wsSCVBAHXVCUGL7PWTABIow&#10;b0ZdKAFI4sHB5ie7H7XA08YRUPHAtKyTtAcOHNi0adPTTz+tfeutQsC0Fs+ch04uuDEIkFsgQ3hG&#10;RQUsV4GpbXmLKXhKBtUM8QUYR6xHH+SgI5ZCAkxgFbfERIdaj4HKh1mARAQJBjBYwqpP9WK78fTp&#10;0/0Sop/vCNTW/ZCFEHVSwi562l4FMcdfhLNoAB4XzNte0wCGO3Ledvp9ciTOaQAMISF08mEMh3o9&#10;YgVaCCCRPKwbCAFJA24Kq2PVIQeASTMs2otkCKWHSQzIJSeWqzOdsDFKnqf41EOkik/J49brkuRg&#10;ZtF1oatwhryJEaYfS5Y0GfrN49Mkr7nMEFrMSG+f6t2MAVsyAQ84kWye2bNnS2NZxK4asUt6SBI6&#10;mbMLS8yBJCuef/55pylIXMCnA8YWCdmfeUiS/kKQ7FUvTEsV8UUvJOW2fKZTFhlLVIAD5mFIbeKE&#10;U4odUa4pfrN6S2CZoInRKbIemrkg/4VDtvuUJ2CwgkxL5S1DQhljhEWBZmckl+swgkJGA1FEGDAv&#10;JeRGZWWVmN5Cp3AjhwawYSZZGwGbmF3yp5Zes+K4JR2DpBlgZAIYkiclJTBmmKC/LWyZ5DsTVHHE&#10;jL0cJwCVASsm61r08J2GHOGRjeYxyS4AybAi9EzTCSoZwEb+PVe1Kk0lPXbgc18DTmi5Kq7sQcNP&#10;m2WAeUpdDLkhSCZpkEwe8YPVKhu2mJffKpYnFK5fv15mI0ssaZYEttDGYYCgYYh1GkQLEpM85JWH&#10;Bt1KotAgqyS9c4gwQ9wTZmrlByv8t2QgErqVVYkoaahFB7fd8TlLD3NYa9Jq8ZZ57psGtLFb2Mh4&#10;ADaDRCaEwdunmPWA2jyi6Pe2kVoDqwJjI0hkBGM0e0cuSuCxSLmlLqGFRzZjr84ucgTEmzZ6Uohq&#10;whLd6aXeLAHjjCz76XSb2bhxozeGEcUQtqnCLf6hpZAqnyxSQoNddFoyVh4GVS9b0OYsp9S2kEkA&#10;q5FDkuOw+SQmTHjrGsFHeMLJd/VDQMsww0cDn4Jro08CNNvInGsKPUIjzU6ePHnlyhXtRtvqJ6ne&#10;5BhYtGiR33MOGz/pyBDgJvbE3UZKBgcH/QzlAswswgMkSMqGj8wxigGG+Ovxg/Kll15yMMsBdg8e&#10;PHj27FndR51IOeeo/B8eHpa9hCnBGG1KALcyUHOU8EKGDfQiUz/iIEh6NyuMQiUixCQ8nPyFwaRY&#10;Q1KSyLTowgyB7kOS3CpUnQqoULZLly6limsgFU3hAEYJwECJXdwHkvU6F4UyDVHqHZnAQ4JSp5F2&#10;ry4qK/IGvW10aVbR8scMJQBjmPtcY45pk+EHRp5wgWmGrMJMjAaqbEQUJXASNul0BMmMZrJs2bIj&#10;R444ROWJXSbBwySi/EDkqVQUBfUlEHwEjAsIOX/+vJAJnyUzJGmQlpQwapdUIe+Wv2PHDhYZkjk+&#10;JQ8yjx8/ToNwC/TixYsJCCU2hFIIwLDXmYoxainHD2CcElCpHsk6BgyCixZBxAZ4iEW1eZI+rcoH&#10;NIqpjYJOM8xggMRxn5ST1LKoRazSUCYePEhmRccu15CsRnyyRRX9ZNSOwxi3rEh1xPICYNFhlJjo&#10;GIsdwHzx49hFKp3SoPolwzT9+YU9qGSg2BlTy6IxPAYEmMY5cmQIWjxc9lilROEwR7+9noqOFbYo&#10;8WlVfpqUD5ADyQQSqAXVFs4Si3C7cAIqu0wwCht5qjAGEnlJJXDmuZyntnOKmwRIsiIxBMjvSQMW&#10;4UEdsRIYb2TwSZhydmVyDNAGgKxm3SfYrBAQaHpspAcGe7k/AIRrlzCbIk3IDF2SSU6wKtJSgVXH&#10;pFttkRMYaSdx+Sz5zDDAksenx7W0YqMQRwhySVy1alU1bCP6BAPK8gNimcdVGOh0T6cQNcKDKaDl&#10;Lki0yV1iANgucuJqxrwcpQ1aAQib8GCfZnhoAMMqspS3XczB4F3McKQfFVEWITcPds3Cp1blLQDl&#10;qAB7sOFBnY2QS0cDzBIDhiRCkGNMJ95ZNPDQ2Sol3uDJMHshMa9xMwEbzkUHfvAs6X3YEwWfBDjC&#10;KFS0MaqVu95OnDjRJVQSOGx0Cr3DaUGeXyLiAo46dMFgEjARYZe8VRhMokjdusRAFTPerKBdRGzE&#10;jCSByqFlI5aQbEBGKBFio08I8WDVI4WkI6JCTqEc04J5SiGXOcs6B1PFo/4LlJqFuGuFftm49gGv&#10;A/pp7kDdt2+fUza6iNmueGiGwa9qzNR9oPLrwaWqGwAxMoKCCu7YoplKOfOuJrqqTnf58uUtW7Yg&#10;X45Bq1wlJPf9cPTj2KnmsGSXpzY6FTiCQwTyzow0o5/LHJc2DgYhNjYpY7ljEEVSghK7gMEqR4iZ&#10;N4AHMzJZenNBbVOoCuS5n63wCBweQFKntrOLYW9O0V8ymwGGLQ8MVpmjjeaWKLfdmDtW+StPRNaY&#10;EglGRraQUTJqCifuVYLlkJOH3OlIptYueymkymMsKDiRKuQh5KxPJQCz7Vg1yR1qxYUSF2iTQuDY&#10;k7eMii/rMCAENl4ILhKkgVPBDUN12OVkEkTXd5zoPJQofMlGv4cG8eIRtKwwTb8g0u+Q5hePtm3b&#10;5hbFI3i8xZQjlPjZyhwfKel3gjQQQV7wBW+QqxRVTL+HdSCRbxVCM/LZ45MMHngBsF0GrEgzFzg6&#10;XSCkK4oYIoY0yvsHq9JVFmFAAtgoIRV7J5/EY8sALWqtDJdILCYvtfgrJVwHBVTowRBWFnGycOFC&#10;nNBmhlpKBI4G1eemTt5YZE0yJzPzRWbW61gkA6o2AjOcDNGPQ3bZ4pRPGizBU0MgbDuoEtIjTMhh&#10;0Srl3tyh1hITJGGQySIrIlaNWQGVZg9m7GULewawsU6PJbCRbDsYxAxY9/DXWLo69SSAeMFAIZzs&#10;clN10AMAMQ+owFNOoFZJs7wCA/+IYr0DlFHabJGx7jQj/+F+uWhkWbbZgG7eCrz9EJAWZlmiBtjz&#10;plo6WuUt//FoC9CCSpI/6Jb9xWYsNVkRTqkskKzYxQoQOpqNHhrMgEgto7Z7c6ZuTo+cBpID/FQk&#10;lJD0O6zoMu0t6QkHWG0Q8EkJo2AIAG3ywPauFHlnlX79S3KbgY2nuj8w3JGdxuguvchHNzGxNwmP&#10;sfBoKFYFD0i+GNtuC/apZQIDPtECBuX2Sju2KMeq4FELuRneEVADpSYNVI3ltCRjUQgsUQWPBBJp&#10;Zwk+iXlsJ+B8dafBDOusuB07dHmEKM0CQqFkETm1MJkAoSZilTuM2mu+rAowSY8McbiCbcxfGsjb&#10;CwMaCfdw1t6SlS8cgY0Sj3mrJpEDbX5xhwYcCoeHBtbJOPOWLFny7LPP+kWu/QkuhiPHRkgEFzyR&#10;8oCRNnZpoJAh/BCQV3DaC7PbrgNg/vz5GjoA73nPe2655RZvFsFggipn/E033YQEDuLNTysNV8Ij&#10;UHVwHwD+BhKTlEtIPsoH2wlYYpdHlAhr7MUDMHaZp5O2ckxPtGqJgJuEo1QcLXFBoEXEdtkrss4D&#10;eJwrLCKzYEEu7cGDRPJTKGfMG0sSkAQCJ/InJHwBEiG2y2QDdqsvOeMQcsGfN2+e6jNTiMmgyxhm&#10;dmNSLvG0s5BRaGWRTmcj/eYl87p16/xGfPHFF50oOjucdqk+JBCYO3euXHWsohoYPzfdyC9dunTo&#10;0CFWiJHHjN6io9kCBv2CwoRTzVmLNBvRJXsxJhzw68u2YIwtHkkGaG13r8ISHugh4CCnjQCubMeA&#10;MxsYofEJGxJUh3ls2wgkQ5QwqrnBhhDJQBsGkOxTuRkzYQwMox3MvCDgsuiOSInUxSS1hK0CgytF&#10;IVg4RzhihR5soeGXeV4Y02xepiFcTOkRa8rRZckjBNqd7XZJABxygTudKxcvXoTBkmgCIGQVb2cY&#10;/dTyjkIOQmJglcWWlBi25RuoGjt6lZhksJdYBz9JwCQenZTLbfSybmOEQIUKwtDaSKfJEoZpVkxW&#10;RD5hIM8pGlDEYn+9S94KHCSOJ/pzn0XMRA6dNMSMeQoZEilWxBES8vSbpx/mZLyJocUjslxjgh4K&#10;IfGQobkzEau0YVu8bMTAgA0KWMbIAwziWi2Jt5IjJxVYRQQcskfskRggvVWPY8yneeZBl8EkucoH&#10;jFMrnDQwzAphp0upLGXpl08CQMAAEnoghp42ELFmIB6w0gmVYiMpD+yFBxE004ZQHso5P1CkO+sB&#10;IEktgmSPgXcZxqPDhw+fOHFCMdNgiXIKyZffHDRQbGvXrkWIH3+q1AwNooX9isqnh+PGADPKF2Fg&#10;utWo4LJUVuQtgRoJgFEl59QeYMUeNvMjDozmt7wUS0cm/T7pxAbAPuWEvLQLGJNWMXDvvfeqFizR&#10;yQp5kdLR3M3V0q5duzZt2iRM2px5/ci5cuDAgVOnTvUXdhxd0pSngZS+wHgjHHjBopxTrLvWeFgc&#10;P348hMyVJ8RAAsZxomZE0BgtNJTEPpHgLmmvjVyQoPqCdMSJ6LDozNNKdAoPfgYHBzs7JWSNjF+0&#10;ySiTfKcKXebpj0aToBIQCBaNOcWQJezlmspkjstI0KMFiBWq/PCV1SaZA5VCjkybNk0+HDx4UErY&#10;jiUyXOZmWWcSaVARE02GILcXA1wzwJsebdUvTrakGdIAczPAZ4mKYThhgN92jUlQ1I7MhIGkJSak&#10;K1tcczNw4RBT5iBhRQUJAVZpwAZUHs52vnojAS3E6PHQHNq6hrblkwAwllzFli5digdEQWuSp7Sx&#10;BQltbAFjtdiJsl/VyFRBfFQ46ksfVGh4e+aZZ4zRJVI0+20nCe1iDgDuGNu4e/duGw2w4YojEKrP&#10;4UeVAGHMmxKs8pFFb9tFijD8zg8uIA0MfUzB4hY87uDcD0fzofJWKUKJf6ZdNBnVKCHhlEwrMbzn&#10;zJlDFdLM0yb9+G4Lbs3z1FtECDBBJ4o8ZpAGGzEcVlZWKfG4NumQzImyrGCIACQChFW7uC8HmKPW&#10;vEMFb1TJZ08ZLqlsVyYGNppk1xYaPPLTXswYw0wADO7oAP0dAi4zKgrw0ynzZQ7TNOOtlKgbG9SZ&#10;JRV6CdPGqJQwwyJgVr2BpKH6TYm0LCH7Ld6MLd72EjagX08AnnJo0UIz5HIDQoPaCwGfmNe15M/s&#10;2bPBEHEPqulUYraLDn/hoafMt8WMyMaV5CHGhDzxq5KA40ZewUkJSHAay3P6SwkbHUaCEjyhRAv8&#10;GPZJv7d4sSLZKByw3zZpVHP04wA44Rd1mSdp5KslHgJEi1TurwAwz0mhkqzYzHkbDQIHRIkLk7dq&#10;kRwMUSi0rqX6u5Ty2E4Vc/KSEmHDIItU6SZY4IMHaHXrnFAA9BAGUk5QyJBOx64xSCgDQFxtMfAJ&#10;vH6NGvrLbxsdeE6U4eFh/AqDAMMsq/gobK4OuS9sxPw+oE0zwjVIOl2REAPYZAYrSGcOMETFsnzS&#10;g5BuCc9gsJIvSMAJT7np4a952ynEALGW7DXPFzQCSSGjtNV5LdEpWSszu5AwVoRW7SLmrRlJMgzY&#10;Xma46IBhF0NcdocQCwM9CLHoIlPesAUJ4bKN45zFMzHCjnMaRIT+Jm0RcZj5zmuM2Yt5ygsx/ByR&#10;f94mBZR+8jZWmRhAKacI8A74KVOm3H333YrTJDH8M8pZ23VJM9TixxM/EMZVMaWQpzSTtItpY/NI&#10;EFmZoHeLNZfxJsqycaxiGVI5rHgcEo7Gffv2+VljkjsJeNiSSPIKA6hgiNdgmFe3QgOD4/zBBx+U&#10;+YrIob5y5Uq0E0apN/4BgM1jI960Gxh27twppmyxgh/C4uLxA44YbbqkehYCCO2iCp9qiiOs2+su&#10;K5lBglk7iISRo3X0cPUpBNDSwBwOGcKPc1TzRaxEIqnSFQ4AZqjNEEkcioKDc8+ePevXr3/++eev&#10;Xbv2X//1X36hqtb9+/e7H+gqTIiIbqjtGvDUpEMLfsWLH3aRI9ycotPxA7mM9YgdcrQdSixJMzwD&#10;IDM5rnaQ497PKeQjAWADB60q5nJVbIZCqx0kMHtUuk/OQuIIh4S8eSyVq96SWZTNw4wr1imhHDkO&#10;KgSCFyTwCCttk5KQC+AhlhLxkloG9JCRdX7PIJOAYHHEKg2Q8wKxckDlmocEyUIDDOuWgFdW5VWF&#10;P2PGDG+8MWoju3Z5fELCfeGjH+0AoAKZ27dv5wIkSsmANs1WdTNa3dFmLC62gyHrTOokVj2WbFHg&#10;omBA2Kqa5ZFAsKVmlZ6ytRHa5FOo0nmBUjgBo8EMDTlrL1R85Cxt2gtOsEcAD8g0ZkKMeGrGdvLm&#10;1awZWUSyi5ewmhR0qigEACQ5FhgyBITDqhSylyHzmLRErQqCnLNy0ifknCJQCVgib54S1kWNFz4Z&#10;8la5A/b7/SEzDMTPRVgG89CnyVKNIlxAQJ1JAgLGAPeIyQylm5Oez3/+8yyRJyBZPX4Ns+ctopJS&#10;5tGgl/HZDykXWP3FQwP3mMO4MeWCaowsbLLOYauC4ffWV0efQ4cO4U52OqphIAMwDN6loBkP2PgS&#10;S0tQsQ4DWxTiy09YLYAtq8qPR4yqIokuEcnIGGBWr14tKaFlkRgqzVtFPU6ZEACpiXqhZVoUCXiL&#10;Mc3CoEc4sfwSlfGWSPK6fkEbi3i217zYg0GylKKNPBPmaeNLCWoGMMoRzs2K2RghlOi8sNlulwsp&#10;DQSmT58+ceJEmjtuzVtVXUwgVnTEiI8040ca0Ea/dJT3dnlI2uiQ4wv9Ln2TJ0++/fbbZRgvMCYf&#10;OGsvzc4S8lTJXbzpzgiBnDYIZZFdkGvZNoLq4VG+8FHpasTkcUuPN+U08IIkirxJ4o0t+AEwgyJ7&#10;6YecISbI+FlQFOQGPJKBRWnGtBTFm9hZxcC8efPo4RoBgLV++eZHhmBxQbOGx0bnsfYkjZ2yOqyO&#10;bywxwFPqAueBpNzTXzgCpBwwM3PmTG+91a+HGzduODuVnkxgyF5oY94u8qKzcOFCBNbfy3DBBRgh&#10;vJaWFy5cyLoxK1mUnMgk0I8525GAFm7SSRhs2uLNLk3NAcwvuSFbuAmDZFAaqkYZAkZJ8hhQYvTT&#10;QLlHJoBn+44dO1yC6X/00UdXrFihpRijQhZBDhjYVBnrm/CoLFbWjP4/kJPEJJ5VH+XBFi+ZALYl&#10;CJ977rm333775MmTrrwXL140OHLkiOvO3r17XTKocrrTJl46DPC8dunBrbqgUIhNekuzKOU4L1iU&#10;UcpQjskKuySAdseih9cemF04vBEoZzBgYwcqkqmiUFbbFTPcMfaYrLGIrOaDec7CwzWZhg2ruUkz&#10;E5KHckhoBkZVSgBhlcwiJb1tker28gK37p3ixRFg7MWwzKcfKjd4cSznCQBjAB4GTIJEjze1UldR&#10;lz/KjVrBok245RKF5sWLdWMZ6A0ASCaNNYdqTW5IZvGijRK5BGSwZZGUpo0qk/LKXjIGDEECqjeG&#10;KeG+LXTCSZ4JlY4oxLrgig6Q7bKdmNjZHjwm7MIh8JDkEZfBg7k7hHmEIxZRdkkAdIkyzUyrAggN&#10;kEnYRsoRSB6HxuiqKGwxaSy4DJknz+sB+QcE0EIuOaSUQMoJ1c6k+i+H7BEP5l0ZpCZJYynrUyUA&#10;TReNSKHKp4bFJCWUd2zQw7xJespFMSZAib7g/ugub0wMfWLDqAZETF5yUmWiG0gaOIxNFCgVN2XV&#10;OzQ0ZLtHGaDVErskeYvBxmCwyDXYoHXpw5HY0NZ/ac89FBvd8emU0/oFN+2VJazzAiduDyiiDSoP&#10;p5Bj4C1vxFKcpIuHXZMiLSTskpEB8PBLSIixLlGohdOYKkvEhEfOASm5DUx647YExY9EMQkDPZZs&#10;4YVP4VBdJmUGu/R0MhFGC+u2U4tMApQ7IwlQq90bT5o0CXVuKo4QXgsBF0Z6w+i/3YQQoWcdjVgy&#10;dvb4+SVT3/GOd4CBIu7koDdzjHZO4FyeEGDXEmfd7IyZEHFhhYH7/KLT25LHDLT9ATJ3KOSaGQ+j&#10;3j75CySL3FFmHkgawMk7SpBDAIGCAhIYwiSvNDL9WjuWSBycOnUqK2h0ERTxWbNm6SDQ2h75ookf&#10;HqGrP6j3wIkNjB0/flwCc1N6g+QKwhwAwAMTgfIHPKqAd7QQAECyyT3BotxNF4cwE0MOomzfPPr/&#10;7gmkurOqknkBoXxzffGDAwmKSPQ9SkYyI/zAgQNun443NwNFhysPE4oaDL8ahZIqcZQhuPXIbb5j&#10;xu9LJjgOnuiYERTCvDCPTEiElVr+8tpYhlMFJG1igSUMyDQD2xHCEf1X4LDBwVYZcpZMmzaNKr73&#10;jzlZpFb1qUdj8cKDXuG0dlQ4mbChyZDx099ReuXKFaesW7KfgwLhyrJ79+5jx475JS24lEBFsyUg&#10;EViBq2LzggVe1wXFzpDmawsevPUZLssTdyOOG/jEsI2EpS5UkAAv2cTXdqyKJk7YotObC4QRbi8e&#10;sASAs18scI4fVuyyZGyLT5GizV7ZaN5dQWfGnogjTVyEw7xAkO+Ek6Lw0EmVMkeyoOgtGfWpSxAA&#10;TG7AUOw4bgsvRIRANzaP+MptmnnNloFclery2SdhtUBVXc6bRQDAM08PHniNEzO0JeDdRo8BSKxL&#10;AKzygqf0xxjT4NFDuXFNlU6N1NEgD/loO4W8s6pS0EXSJHMwGwOASfN28RG3JlHHRxp8ItknMDwi&#10;aWzSmE6p4pMeyuu6lmSOLdxkjgbh4IUZJJuU88TwIxa2wDby3xZmmKgGigvQ81mVdvLJPEQzaSCN&#10;OAwixHbx1pZKVPbwgVUc2W4GL8qGYbuE2SS3raoQQVW0AqaDxDs37MWsNgEczeqfFakvIewVJLa4&#10;DR4wPr0hsRFZMOggyswFVmmhRi6yizKoCgwZnxysKYsoVHBKVvcgqb929HHQ+iUBp2aHMruINSgY&#10;NCge8DAAM3554d2Jgh9+GQuGeaYZsgqt45w5jdhNgkccwQ9JeDRxY77YBSROOMVH5giUrGBgZix+&#10;tpv39rArXmpGzSOcXWnKIiRCbkCGch7ZaNIAKg8rPpmW4pakCys6VO1JdgIsBIIr+pJBp9avXWjO&#10;nDlz9OhRFsnQf+uttyIHVIARZUAnGAKKJbHW2lQL8Dqst4TmXYEIsxNChwVA1KClB2kiLmegNeM8&#10;QyAxsFmsJhmSEpAXXLtQIZPt5ReXY48Sdr1jUnChEoI77rhD9PVZh4o0I4M3+SncJJ1ezr977rmH&#10;NjPyWbgph1YIdFuQ4OEFNzVcpNGj3fOIs+UYPPZqptqZVGSaUxJbiKdMmcI6K3Guyghwx3vkOjP6&#10;b+4CqaSdEHq9Q1GTpQcS+AGGh+8qWYCsupcsXbpUdjk2KLSdL5ihilG7REQcZa/7k5OsgnKEsIgW&#10;AijyCw8SrvkxBC0B3sl2k6HSFrBqLx4glwBqlqSwguHIlAycQtGMGTPEVOyghZ8vFYiAIq2fF/Lk&#10;gQcekP/o4gjeVKI0c5/Yv38/L+jnPsyybsuWLRhGNRhUeWSL/IRZCd+4ceO///u/z549a+9rr712&#10;9erVt956y7XbJcPvabvqLXy0nTuaOMA5MlIMo3+nhrNaB7sMyVvgZQVgEkMy2IVDXCGBQr6YwXAJ&#10;IzQ0mEEX5YilQV+qFyFBRJS/m4GTFRgkwINh7BlgVWKLqcjGLWygSmwZBQOE3fbMeNSmzIRHqhsz&#10;LbhMi6PsImzgoYpy5AMGs0uY9ICNJHmm4ZEMrItIxWsvKwJKv0dovFlBHYTGjIodAeFGkS2sG9iY&#10;ALrYFRrMEEOOtzHYViWAzzq/LTg3YJEArwHDEoWogJOAVe0CVHwuXLgQPyoInmjnhb08BY9O6ST3&#10;bHE5ExHa6E8SD2Khj4HBKRsFAmyNhZgZYvyixJJrnC36jK4CDALhAY8trlnCOYU+jaUEPQgUID8G&#10;YAN75HBFDXUcppeBZ555RnZWzJxReMqbMQ9OwRJvvgk8jQZW6whmxIYnjAFBEgiMyCqr3dR0GdUi&#10;nLSxZaOxPNYXjPEOq0fTpw1HVPlUcgS4Z0bdAky/R4PT3RjlBUllIOkdjUeOHOkv1kvKugPT6hMG&#10;MjgyT498LZxSX5khndeKgRKEMMo0H0UafgHgEZbMAGyLeJgXaSxDS49dKMKynzUqR0hAZcIA3RAq&#10;OcIAmNS1geFRuQtM3d/2MrUk9vDOdjOEbWSLcjPeVtUMAWjFRauSVaKbQlscrkmiFDyrrFQYTjhL&#10;AbCRUaUiPwgwod78ANq6deumTZtkJJf7sz4BZajTEX6ciMvEiRMVEg3gCbolbFCLZ70e7YIuCvik&#10;3wnKHA3kbRdZ5EtKkCSrLqkqeFTi0sMLkOC0xfY6nV9sPJo+fTpPRaGUs6vrJEnaeIcf8j7lutjJ&#10;Fp8CzTWTjCpFht588011KEnI805Ocg11cLLCKQQKHBOwwQw5/RTC5hASAoUgcy5duuTasXfvXk4R&#10;wxVyZCklThqYK12+TJ48+b777hMpmp1kEyZMoNzjnHCW6LzKUBR4pGQEV75B6HRx/0OX8rEk8/nL&#10;BYQ7k9wStB7xcsxrDe5bBGyUb2BQYpfcNi9pNSP0CgqjxLx5wSP1UvPtJwIHUWfJZz+L1XttS6Bt&#10;BwZmW9AIDIYNIKcfAwpKDhgwrZlAYpXXTCsfajGjoACQWj6F0kYm3BJcyLZv395fssMGxx26gIFE&#10;Ei1cph8quSoickCKEiaDf0vOyAsXLlCihIlhpnBIJ6e+5JFIkEhdDwBk7JLt+F+1apWkRZSsYJqe&#10;U6dO+TV88uRJJtatWyeFrIoCYdsdnHwUXMxIMAD0T2OEo0tHBdL94PTp0242CKHWLhwimR4wBBH5&#10;qDMph3GrZfHIL3XY5K3kxB6u9C6k2SJFcW5JqstnQXS2cco7PZR4MCarPXLAEupMkpeNtKEFQjIU&#10;MsQjuS3o9S6sAmMVabxjyIwEJkOVh7w6UpgymWQtiFMeHUB8lZJ5A8JZIUMb5PIBCRWsVRbtMkNM&#10;sSgfbsIWeCyRkR7VnS3wlGw8xSe7U6dOFWICkIuj7bSZYdHdSA9nAsnkwTbWmmAIuU9+VZ7UWpKN&#10;PtHOLgFZBzzNCDcAj4NiYQaxBgAARphF2gbEo8an+GFSKiKqRFWCVFMAEp1SpHMGrB7+yCR7ZYnH&#10;drqqZFAEAHqGbWFGMAy4J+oI5QnQ5tFBCeU22g6i9LJdnxJ+k4iGlRXbDdQPr5hDNGr4L2x2maeN&#10;Hg2LFZO6jIzEDklG5b0y07VtUfzVtmzAlxljTz9EZAkSxAMwTmGZfmh9wtYdimm/2FavXq2Z1kSE&#10;UJpCjm7M8rczAGYmzEDoAQn4ePMJmHgwofwAIAbMWHho81BVnMZuiP1jKmrLAzkqORCVjAM7tf1g&#10;BQ8MgaCWALtSHP9kvC0hlkLy9IBEQHCBxyGPhF4UvCWDjqDpwzk4OCiIxRQ5giWxMG9sr3mGEGgA&#10;p1VNWaCx1FliSS8WX5nmd5WjV80AYLU6tEXboo0tfRl4QQGMNjPU0uadI1zmvhn9VEejU+LFG3fE&#10;RSoKnJCJnYBCKE90PQBkAiXjxo1zOiKZd/qpJY14z549QikcdqE9u/aCSol53MoTb1xRQpVPbCPK&#10;qXD58mW/+x2EkoQMAO6/7h9jtJMXPlt8IhPVfJS6JRj8IitPPNjbsGGDKNjLNVS75TjJ/BRjTrkB&#10;ZsBBqaV9S3LnHwGZzwWYKZTANHibxCRnJQxyJDxfcAiDaNJfs3PAOJ6FBqs7duxASP/Ipp+8TPj1&#10;o2kInyNca3bSwKlXqDiOu9pKae47EfEJD4tcRiNVfnxTKzoAg1Fn4IUBJLU8jsuBFMKjfoWYL+Jr&#10;l4S0kTak2SLVpQ1nxUJwcxld3/qt3yq3dVhLYKvZQ4cO+bTRdqmIbVVPA9MA845RsIH0iWcui6Af&#10;0A5UJ+u1a9f8OH777bdfeOGFN954w69kXQVLdX/CcAoWNsx7REHblGkOY5GCjS9AavHgGfBF7Agg&#10;BEtkEAWtGFWtYEhL+eD+pOQFUfpRgh97jeUSxngkdhwXPnllkh7b0y/QTCPQoD8YN2altsYoAFqT&#10;sXygjRV5zpzSExfWZbg0NgMVE/TDr6IVqfxhVzS9CXsAkNX6CVZJ+jQQEfKUSGyOpxZs5syb9LaF&#10;RxwRI/PwE4AZGORAnqH0eJcDAHj7BJshpWQGVJMeVjDAWRtZ0Q0sUa6ogYSNgLizS8D2EEa+SfIE&#10;BJdypUcV9zEGFdKQLHVZJCkzdTDClpiTCRQO2F+Wc1gMXLXOnTvn9i23OGmPpBROOYR9gFDDEgNS&#10;XHiYZIM/JoGmAQJeAUfeJGMAeQgTgMNMxHWWAySKNBtId/NRn8OAIc6kN5YhMSNUXJJ5bBVvGsCA&#10;zcAkDTyE0FNrlk/hsZ0V3RyeAu9towS66667OEItNsnb61MRyiRVR7/HfYo2A1Wk6tSVMQJhcyoo&#10;J/qlb+DBoEEATDonrIInhzgLPwGT8FuFlh5jjbgj2duqeaRJYkvak8Bzx0aAm/TGJ5fplMrlvbEs&#10;gdOn7TAwVyUgtgQyz3EDMiQ90lpO6CyoxgAeOKLB+X2gjSKEg+BpRnaZ56MtGjphTYqz8IipAV/o&#10;r5vrfeYJM20vVXhbvny5k+y55567ePEizZCICKLoIUa5vZRwlgkzkCstnJAUx3JMNDGPIgImZSwB&#10;boqFJR6Zlyoe884PvzDIaPcYQ4iOjKsHH3zQtdLlQGeh3C4nx/Hjx3ft2iUBrPIIfu44zzAgA/ED&#10;LRJoJgB2Y3Gp3VMudrb73T80NOTEtSSmJJUbbQLElkwQR5NdO+wypkEe4kG4baGEBoRgUnRExO8t&#10;II2dZ6qSQAzAIDmd4i7vDhWZBrk3c8iEGQafJEXcJHOY9xlp3mrhzjvv5AiiXBGAP3HiRL9WtXjZ&#10;yykn69GjR/s7gF/72tccNmfPnnXY+E3ZT1uRBVizlkhCJrf99qKBs9wROL8C/YwjhlJ4RME85Oy6&#10;GhqIlLPECYQTb2zcdtttJknyUWRp9rtQq9FwGXXM8w5+GiSbscwRYgRKV8E1r8/Iup07d7o2qVkR&#10;kSR4kz+AEY5A0QGVBt1ArHl98OBBzRAPCAFbM5QeskiTvH79+tdHH1SQxAD3nakyxGGJTGoxL2QA&#10;cERkKUe7/iOaJlnnjtIAHrdS3bygmDfQ1kwa0AMtSqkVd8nAa2r1ar+CfKopVANsCy/qCbygnI/2&#10;4soW/dxVyaR8w7CAmhdrmsnYK+skpNygoVSRQkqvLKLQ26fSq8PIYciNccgdecW6t4AStt0kMdrM&#10;awtMU2i7aiUgN/iOIv6aAYYA9mA2EGKEWAJvzpw5Msel3CcmO7Pks+qT6qqYrbGWaxXglMsENzya&#10;IZE/PumUMORJ2ohezGhxuPUAY0mygafnsyvH3PDgsRHV3hDKH0cycxSm2Zib4iWrQUULN0f+trCQ&#10;52Tdk1XmJRCrcsullVKitslR8pz0lgRj4RdaFPMBrSbpMcMGlFwVOSnFhCQYq3Mnv76gg5tBhF1y&#10;DnS8QGmv+fJMOK0KpBl2OUOGEm94bJFJsBFjy15jsTTJBNagYshekHBBIXgsMqGEamrefr6obRsF&#10;A2BqCXQ4QU4VWyyy7gFVduJn37595klSDluGkmcCZjDwiT2+IIpCN1zj5mGWzSH3YE9Nyj9kyqFy&#10;VA0AozJNatzeJinUYasBG03SbC9VstkMSLZ3Bhh4i7faINknMYY0IAO0yBhECTp35A1f6AfSFm8J&#10;IAT8wp4UpNzDli0G8qc/MyBm0lO2QG7gyVNQ8axmaE4PzcTUlTzGOTyWhCPHyVvKKGLlpDbtx4dO&#10;p0XqcTqa1Ndq3fBIkoFETHmHDf7S4BERq1xzD7BLpKQfPKpIgISSMKMyXyx80sCRV199lUKqPDQA&#10;xlMz9oKEjcgUF0r4BTMNhDnIKUmi0XOQX5IcURg2iW3AGGJRmPoDBhq0Cdo0KWDUqsBZ8kmMm376&#10;KDrO0oZP8vaiqzYknaQ0dwh7tE5hhcGMyJL3ljn9QS7regr88cMWu3I1eXutKoRp06bxl37+8hT5&#10;ko2kHOvQkv+8INNxeOutt86aNcuqN49EnGa0ME3GXdxbmCx50IsZNOrs8MsEbzP44T5zyOQIBsBm&#10;BSTlYIAWBwCQks0SHoi5T4iCXd4+CyjX0OLNKWgNJDYOn3rqKT1NjfeLbdmyZU7Nfp3D4OhyAlHl&#10;BuaH6YsvvkjeYYyurGNAKGnmDtdkafdRv1blpLuOX7qc6hrkVCCJCilnUKvMLt89Goh56Q0kTmQp&#10;kqUfPjFP3nGuj7PCOmAiiCvKxVQbgY0Jdz51sW3btv7QRbxwJWNVMQ2yTtoz6qkDYNXDliX53L/4&#10;Ln+krnloialcUNWIrICHdZTCaUkmwG8svqIAG0fooZnpKtojlPjkjo3QCroxizxNjBf9mbnQ2GuL&#10;JKTNLm9HJuu8ACPChQDhypA8ElAtu6j1ST8BtW9gLxkD5mSjfOARPbyznZshYVEtELYdGAHyybTr&#10;EXcggRNFogAY5XQa8BoeYlZlgu1Q0WCpAa/lqgGj3iP/nis3GHBKe4s384whwuexY8dEqDjJJ/YU&#10;PKxwA4EmhiGWSaxKX/Wj/nHd3ZAB8l/+8peFliGfPATRQ7+9+LU3WjnsjQ7ZbIYJhjBrL9Ncsisn&#10;+SDGBu0a6X+jh4eyt9GqNyRSjSM8gpNp2nyyaJUe8iSxIPyKOTYNnMccQavS5aMQSiNgZJJ2Jv98&#10;sssv/cVApDFgF5CNxYkhGUmYXeZ8AoNDApQzhBym6S94wJD31jQ9dsEsCeCUNJqC6NTZyRgUHQ/w&#10;kNPgEW+P6MJmQNibRz7hpIoXdPKaIxgTaG7aiBm0EHPNxycH7eUFbD7h9OhluaO04OGLRxHiWTfR&#10;1whggDwZJmBjDodhZpFfwJSdxPhrhk7t0g8CPyzMI0QCcEqe0C/0sLmeayLa1qlTp/xU8uPJp14G&#10;hpbEC5zDINCIxUbxtdFksaNZbzpw4AD948aNc5LJT8TiCjAWgdGCYx5ap4vONTw8zDsmhA8VdMpA&#10;am3xaZcBhpGDOq5pakrJRQEt6KWQOfJc5o6CR4sHnvYih91OCF7Q72AACWP4wSdhq5jUSaniAh+F&#10;zC45IHBUWeU1PEzTwBD8NtrOl5IKnm6xxOA0nyFGu12VUfQwjT10oU7p6YCKUerSQMaMSAmKAUOs&#10;U+5sw6efy/yF1phR3jGhQIIBG7SQO5/qPh6RKlvA9kYjiozN245ST/TCLCWoDTPNjDrU6YffJzGJ&#10;jUYRdDL5ZNe8lgeS44EqfWb+/PnCKu6qFR7UCQ2X0atH+YHi7rV3715nrQvcK6+84k7jqoQKOGmO&#10;PUgkVXdfRulBkWLBlZ+tLkB+QshMtcCiMjcji4RPFskKqjioq7Dr2OOyuFDu0wBaOgVCSks2kGju&#10;pBEXAgoZ5x7zeqB8ePzxxyGknDZRZhdCeoRJ6q5atQq8is4WOr2FUkCRQ7/tixYtUmt4w9hoZEb+&#10;+iuFrAgxu7bDSYB12MTRIwGkGSUsEtYeLdFM3qRVboqI8IkUnWQ8AFtljptVkygwh1syJpkQaJrN&#10;IM2Mt3j5lFo+KfR2K6KEFZ9xxUFIpAcmzQOMNITrt6Jg0jj+uYkf4ZNsttAPEiVMyAS2+GsmT1FK&#10;wIxzl8IyVuJ5WOGsSTPefLcKW5PCMfJfaBIMeQArVy2bwQK4ZmSGpJFAxvIMShQj3aoHfUDoyy7X&#10;UEIAnHlkkeee2Igxe2WbowVibzISzlVLv2C9eiPPGb1b4AljzRv1BriurjAi1bzFwKNmdOf6lAeD&#10;vCJMp41MYwRr9EQTtObZwnIHD52U2Eim+leB3FFshLsJ8loY9AVRaaMwIErqoIJHkHOZBkhQJ5mK&#10;jY04Ucyuhy+88MKWLVukO5JFS5FXOVQpLeBrVRUGzeY9vEOyAW2yxxaHkHpgpaoWHb/JGJLcbaQc&#10;NjyQRwUw1IqpSXrIGHC8jOHXSMqPFpJJq34WEIgW7ZJCfUpa+7Tq9z2ELsuIVdLCKnMUDKf8eJVV&#10;CsNeD97IO6V4FzZqEYV/JLNOc81x5syZYso1RQ6J3BAy97klS5Z463ea3YULF7QJzDvFQRUIfk2a&#10;NEmTohZCzU4++BUieVhnkS3+Sld+SXSEg3TXXXf5aWWvyz6LfOEX5snrmIJL2Cd/8VCYqjfpykes&#10;0slNKY06SFipnCQbGJRwQZkRhpYMf+3ivgSmkEXyUppdOJnzNCCDE8lplTAmKXeKiAJmEK5NSM7+&#10;wo5kFtOSXBzhl58ijjqq2JWBtOFW/lDo8WnSLqsStWaEE4RDK47Cyk0KLUlUtSnHCNgiTNOnT/cG&#10;EofIEVnhk2DcZN2MQKNORIDPX/I4wSpfKOE45jmFB2rtld62V4C9qwXHIT20wVy5mTeIIhxaauyR&#10;DALBnFjzlxiLNJNhTsJ40IiHFStWrFy50g+19aMPfwVXBfEaFX4M6UjS7OrVq5cuXXr77bclidx2&#10;WHrskl3kMUNYCDiCKIXpqiGl5YAx0zpY7VSM8GwyGN5ksM01IcC5jEUCMd4JkHIWYjnvNumuQ4P+&#10;QLhktpcLNtol7jixitKRPvjRjyKBy2JHg1+x27dv9+vcfVSvkB76g9Czgnl48hdUM9x3HWROgOQe&#10;VdRSZSz6sMko7mjynGXddpOQcE2YpDox4JGPB+ToCZTwji21KVhMKwp+IS32kOB2Cyrl9lp1aeO+&#10;jdKYv7DZy01+yQoWiU2ZMgVgwBSU7XCaVDsyxy54IicvAOYU3ljXgW2pEhFeAXIBt96ShyqAFQ7w&#10;Yg0hnFiSVJYEnRXuSGNQBaI+YAtbHqgkG1Xs0g+zzFcgA0TB4o8F7OCOOrBQKUvWrVtHAEGIQKIK&#10;L6g0wiq/3SDMM8OqN0/MM0Ab6n1KSlTSDLp5WUg5TrlhzIfyhlrguK2kvem3V04ElzNmEIoIXCds&#10;zGfzyC0zUEabSRq8jc0gyI3SMUkh5B46RU5ZctwqVZ58N2mgl/ELSI+Acc0uA/JI1ED5gkENvQwA&#10;KT1k5BD92OOdxHUjUdJ+bAGDRnj8UBM8qxol6viCfPNcIFPsQZVeFOYjtVZh8PsVJ3ZhTOyt8t0W&#10;LUx6GcBjo04HqgGceo20qOFSSN4uSIy9yxJ4sFd9miQsssS8eWdLvcwAP1oqxxXV4sWLXUFAUr3K&#10;77bbbiPD8Wi3EYACJBMMbIcTmbqYSzeQCtKxyqjfPdOmTePX1q1bJTcfOWuj9PALVUpIX9slt8dh&#10;Y5V+VoA07mcE5HhzZHLHJxprBMuXL9di0OX4Z06bA0aYCEcgEoTAoUsD3hDCEa2QvLCKneSRtFbZ&#10;6ijKR0ERCJ8ijk+7woBqGMwDaSzWVuEh5rFLUGggKTQ6jgHrCpLLUQ0/bIgFAGDbnQRIAANyGaV7&#10;olEDde146aWXeMqW6OvIBNy3fNrloYcV6cEoQ4D5LJ18doLKc8phkJxckM8UWg2tmMp52QUMf407&#10;q9AuGXzaKNYc9CbDEG0hZ6XyoYpTdlnFoUnAsC3rxNRAIDhulZLQct+85KkoMOMZG5BngkDmwEih&#10;Ty4gU0zlGP1Akh8cHHQ1ZEv01TjqDh486KYyNDTkR+qxY8fcgB0zu3fv5ju0mBQ4OPFTIklyY0vh&#10;H/uVxjvZJR/YqiEIk9oXo9dee03zkYGyiAzw4g65B7FyA9XeHJctlEt4ByQYroOORnpKMJPehBFY&#10;gGQpbQb0eEYiPfqXd1gXL4CpEmgu+CQJs6ViigHayPDCBUJqkXShZAt+TBKgCh4/rtw25JtmJVHV&#10;pnqHTfe2lwljFUfGCeRxTPhlYolHosYKFxDleHviiSfs4j7N+PeGRIjBI6YGfXIKgPoYp3zKGQEV&#10;CymKZyTTIO6cVSxwGpjxFn1uepgmYNLT/Y/vHgIFSwMxaYt4OV/5ZZIt/rKlxcEDmBhxBDMCxBAk&#10;ZkgWiDSAzSK05r0LCkPSTw4PECKq66FeWVIKk7dU0OP8OuEVZBCwjT5pqtfgK8rQRJJ5gfGmnQPG&#10;mGKMDI6goYdVmh026tmDaPKYVQ92KQ/RNeA5f6AyphybWjAeSZLRiOEEuDZEACrOmMk3YyVNCeKm&#10;T5+ua7Mr3kwjiJgHEQKAKZoZsoUS+um00Zjj4HW9hV9+lLUs0iYp5beHkkKLHBnJOsf1Avq5ph60&#10;P5RKUNWSUa55JKVC9ZuMgPjxS5DwVorYS6c32ukERmWqVZc7GMRYsGSAPABYcnQqwIYrTulNxtjw&#10;QIteu+A3yTsCdJL0WGURLcDPmDGDKsJmSILq5qU9GbOVfpKOHJPEjIFXdW4hbmCqzuEqOmjEhmsZ&#10;bNQCSSFtgmLGgweEIFkBUCJMIFl1LVUJAqp63aL8ZOS1okK+GIHn9NXNDSChB11CaYA6AvJNNKvP&#10;3rKOFVT7OeISoLfKhxyUseIrEMRsh5OPYFiFiloRQSNCbMHDlStXdF7JbxJCseCFWKsf2wXLW+CE&#10;nh60d4qA4amdoXpsDJgtTBd3G/HGNCqMCZikRGLYhW1jP8iwjViQUIoiHPJLZ/RY4hHSHBXanBuw&#10;vboqqHByEw+MOldYFHerwMsrYdIZFTudIjtp0iSphXDdFm8IqWQIQ2475jGggYJk3phCkGKPUwKE&#10;TGJVh4FJjwG/mCYmG61CpbJ4Ta3os8t987aTQSz9aDSjT4kvExT6NCZAIbvN2CL0yDdpSYbQaZ5y&#10;fqHUAycTeHZ7KM30ej8Q+7X0yU9+0k0RIaoS59ieMGGCg5n7nMUtxpBMJz5HG/XvSYYCpE41hLmj&#10;f+mPJMyYnDhxou1Is7R27VqX9f3797s4OmiZwCdOwBZoAlqEbBcgj4bptzL+9UmhEQtWzLPIO34B&#10;L7V4xDQlQuDBFTHMiAuvgdS0lTzlxMxARaCWwqnskhEC5hyQslGq02MJhzq8rPBwigCE+PFIMJcM&#10;VSkV3Y/NyDe+6wAuJQpW7nmEUgSBV3fyk4CBLUIvFQELoc9gM6Gm3Ai5DwkBk8B4yHCfRfMcd3CI&#10;l4EI5ogcwAbHsYEfe4VJMmhElIu4PDFT1+WvoNhuL7VokVeINWCRLfr55ZGrd911l3mSNHtrNQwp&#10;KwyYD5twyCgKAaDQJL8gZM6ukT8W5mrHjCTDiINQdJEi88AVHueEnOC/ATOSwy6ZhK8lS5YIGPS6&#10;AGq4Sg+FVAGNAnDxYjsoIgqBSacyGfP0mAcOdIh94gspfIOEIda5RJhyYzL1azA4gCkYeAubvfyR&#10;QMAYSBExlujgUUiYHvPMQYhxrmGWNqaVinl49FYpBbN6cHNUGDQrMIUHOWbRJ3votEtaS1xq0dLn&#10;J0b/s8l4g9akmlHAMo/CUgrvtDGBPdqc+pZg89BgFTYwJBM9okCDDFZpktJG5rQJXsseSJjmQqHt&#10;wZuHElTDQyc+hab84KwAEZNz5vFjr1U/RBCCMbvoJ4ZnkjSYRBRa+tQRNCmNQxtVjZAgn48uCsrp&#10;1ltvRQ4AsJH36HQQdo6yK0Y8ZQWfVImU815vTbNPasUdOWiXMwY0MCeOBlB5IOcXnMAbo8unhxKT&#10;0r1M8+AZaQpbKnZXwIykEgggSz8zsNlo4A2zbt6gX5NOZclw48YNzY6MJFS3bImIeCEWBp+UwC/9&#10;PFKFchqMUYTbepx4EQPPvF0mLfGIDHmf7GaaIVHAjC1WydfIuCMiPnmHSb44BhSvCsdSNxsNUR/3&#10;y0ziuR0q5zKWs3RiVZa6qB04cMCq87UCkZ849xtr06ZN5PkFEhiWpGjbhZVpVNe5WOe4kAEgFh6f&#10;VgVa0IssDXVMhKsIvuDB6cV9+W8LQkQHD5KEsL3SUjJwkwa5JwRg12FIIoeki3h2CROzikbavOkH&#10;gyG7SNpinoBkgFlf2rFjx6lTpzR0ICkBRkRcTVjnoO6EWGxYjWohKJ8hIV/sug2QKanAZhct4lLj&#10;YtoP5ZtvvhlUkZXJTlYRUdo2YoOeMoQ2CcaijBIOgWMOBm91ih8OIl8IzLBVfdnIKcQCwFOTHpIq&#10;S+sgz2uQhIOGDn5bZCw9EJqXaegirxw4wqKBBEPRhg0bHBKoUNdUjRs3juPiiLSlS5davXr16rlz&#10;565du6ZJwnz+/Pn+dNAxzMedO3cqus2bN+tgIggAW7RJTi5jG35cMYcosQZGKGWLrLOETIyhxZhy&#10;jCkoUSAJjO1moKWWJEK4Tx48n1ZtRAVyvGlAEa/Fq7tCJNCGHxs1Uqa9w4klyqGyiyopSidJOu0y&#10;D4B3LhBmAmbJxoXA068lAkNy5G8Li6tlFaWKvNGqj4gBk/TaxgYivEUCvw4P0KWj2x/2hYoxShUt&#10;jaoXj3yuAmnOhCVoJJ9JfoJli6cDX8JVPKAzzRN82WtAkrYog0fGxymd9pq3JRdoowpZYmk7kMRo&#10;4BG0NtpOgB60CrMi5JRkYpESM2JAgDyK9ZqTJ08ePnxYToilhzlP7QZgZUkh/Rx3LZJJCuPEiRMv&#10;vfTSc889d/r06UuXLu3bt4+MyKGxeAMcVFQwgT2UMio2TJCJPYT7RK905w5zDhjhp4Fk9yOYcat7&#10;lgpo8RAgr1CNDSzRSRgGn8TMyC0CIOkX+hpJVESLQeSIhY124c1jhnUtA37zMDiuQHKY+Qml5AT3&#10;ne98J/LpBx5CJvjOKFWdE3g2Kfq1NtbrUCxymVonNJ3GEaWcKNQjgASABhiYpj9OuOAh7OFjwc07&#10;mdxvVmxLLflArV1Igw0SwrTxFzbKa6YxALCHdQi/+Zu/2XadQgcReqjkhnzjr+QRI5xoPTw1ptZb&#10;RrHCLmxOFJlvDDbH8W8QThuNZZQ3E3gzIMwRG6Gl03blRh5jhw4dmj9/Puv6NSSYAVKRkuSdjUzL&#10;B7bUtjNSHr766qsSsj9sBxgqfRwnZ86ccb6iUfv2pl9HtmSXn2iU4DBPcaVp+vEh54EHWyzyjvvs&#10;Qk6SBl4b2EgMGNgkD1Ytcc1GpOW7no5YGlyyzVslfO+99woH1ygRDo9wSAmS3gQ8BFj0FiZ2CQuo&#10;nGmJKnbtsqS+DAhbtaTW/D7DoYLS+xDrgdN2PQ1I1+ucFSM4NTGfxmgh78E2GDBDi3MxUjVqk4zt&#10;TLNlSR/A1Z49e/zIQzh5G90LZbV6od9q/4wTFRB62y5/4BR0p2O+mLEEIZycNe+TUZ+siDix9iJB&#10;AlNlCUJGRV8m8AIqYpRwx6RAqwuZo6GhiLzJOXPmCDfYounTQAI4IyWen5J4o9nlW66CZ0yzsHKW&#10;C1JXByPpCFRueqxe5I0TVqTTypUryZPU05QVquVhJGOGJA05RTmdkBCTXUqem2aAJwMtozHDWeOR&#10;Tjd6BosgbHJS4oFHswSrfHAeZlVJ2DzNPJIkrFTyGKNBQGmQeJBglVpGFQhOcMgoPMbgQQU/kmlW&#10;mBKAa9Ryjae2I8QAjbweMKJX4HGqfuQf8660trFhCSbqGGCPJfs5oD6p7hxFLiXC5nLtzRP+wA2B&#10;h2ElhGtjG+nv+oYpQK16254/BmbgJiyl8E4buIJnUiPAI9bc0xEkV7ypskVowaABWqrQZCMMkFAi&#10;kAQYUnI+sfm/y5VCS+j2ZlRIpDKdMEP7xhtvDA8P8xRfUJnko9WUAGAGs7LKj3iXEpJwqg1qBQMY&#10;raTCEGD6YWDLdhu54BE5kxxklwBthD1muEBS/ZChSgXq+IXcKj0Yg4EXtPFdFlqSK4LIuvD5+QWP&#10;aCo2kChnZfrof/g+YN64sloO2Q4MKqhiTh6TpBkSAExSgjeBQJS7iIcGv3hEefz48ZMnTyYMG2Bq&#10;WCCYIwxDdQLVI6P//gzwoqNu6Zfo/CpetkBlhjnWzduuomBDhXnKBV1MUQdtqGyh32Neo5SxIOmn&#10;VqklKWSA8UsH0TVgY4tC7ogLF4gx4S3DYZNjeMAAePZ+5StfefPNN2m26i4l2TCJcwp5qnwETmLQ&#10;xkfa8AmnQMCPXpVGWP53AQWbcOWqcffPooSMGG389UkVW/QYu8a5xDB64cKFx0f/O4I8curgh+8w&#10;u2fgjTsmCXsLPYvKU/dUrQ5mB6emefToUX2/Hzesc40SD1uSlp4Yo5ZHfLfkbYY2gJ0NGPa4uPix&#10;smbNGk7hE2xB4Tu09vJaddBWwktm7qgRLnCcQvDEtF3KCmMiy3GEG+Ofg/bySJgw6Q2D+eABIAl9&#10;ih1DeKbHmHUDhINq4EokExxmwrdt2zZNANU1voIiHGinjXfOXbkBJ7t6jlq2y+8HpBkDKRbA89eW&#10;xx57DIdxy2sXa/lgIxoRy8qVK1fs1Q2gkuRTp071Q1YVSMK2K0lOIQpLfhoijcvwK3YMGHCTfPXI&#10;a1wJMW1ChkAbTRIz4H6FRjMlHDTAOQfBe+qppzCvujGWEqtIkxv6vJ5voFLMywcVhDFKcCK3JZIQ&#10;8B1dHBQjdwUxghl48QLPPGGRZQhR/VdRKVSAbnWu3atWrTKPE8nj54cioo37DlpGEa7u2OKOee7T&#10;rLcgwUxgyMDPce7jxJIZez0I94krJCAqxyWtveCVMJwiw32qtClBMW+jvKKHg9gQOzBEoTtrPEsD&#10;vtNADDbRt4Wk5gCG+RyXPEyLu08c4gTzNAx0o7GTG6YYFjA/9nnIKlgCCa5McnayXfruH/3vJ5iU&#10;avLY27215KPBLgY0UI8wMCF+KtAbXNuJ0UkzNCRxxD3axF6vAYYSk2Rg1VaAwQVnQDUY48V2j+T2&#10;7myQak4OyHGNQUtijyAbqfrfXVX83CjxiCxLFKJD3rBLoEZjo4Lcvn27YgBb1sKGdG/OBokqVipC&#10;KQKDA2ZwcJB1A7lCRvP1ppmzYOPHdg95piUE8HVecaKfTnhq2W70DjB6YBNCIaAZ55TUy2KSBnVr&#10;UmJxBJ9AItySt8bhx/Tly5dfe+01OY1etJgXGl7IPHspxz9tUMHANENoRJEBVuWT6jJmyyrNxuCp&#10;QC7Ya/wt3/ItkoyngHnC75ObssvAydofFtEsRysh81qDbltMfZas2fLGKqdICg1JAnxHJtj0MMRZ&#10;JsxwbcWKFXIVJIf9+973PqH3UII6Ot2XKRdZfvGIQkruu+8+CksznxhgompBlHSVydevXz937pzG&#10;YTtbuhKPtC2PvaLjrZ6BlFo4YdFGDHhUrPoXFKVIgHWpaLsjSuuvQGw3TzPyPSbVgrICQzpJAPxw&#10;dufOnTdu3HCq9U8BRQTzEkY4MINtWc2c5Ol+QKeOJns1OO5IMFtkFDYMVL1Jast/UOmU/PDDiVgB&#10;4gjTEyZMmDZtmi0I5JcmhRk5v2zZMpxIPDixpwApEUfbCQicOoJHXtWDDCwxx2Vx4TW27YVQ+FgX&#10;cQOqKGEdKvB4Z+Btib+sC5OBCIq4UuKIQKgLlajLu8Hr6Tt27Dh//ryxx49+ODds2GDgWiA9bNSO&#10;gKFT9QkoDSYNkE8nqN76kvNg165dygeTBFTT7t27h4aGyNNJ25NPPinlBNfVR2PsJ7ILjVS0RD+c&#10;mMF5twrJACorosNNbMhALPEdReTxaR4/CBR6tEsMu8QCcuTIT0liLHz1bX51h+Cssw0wkbJFSkhO&#10;AJhgHdXCB7lzlyScJEFS4PJWiOWGxEO12wD+pQ0ZeQgwMDgRVokh5eB3XooFbTCLIAbQ5eDkl3C7&#10;fJihDS2gwkyDewYMKsVnVI90iv+5FZnkXT0H+ArBGEVMWEWFt5yxBVeWEIUu+WBsgEbzAscKtDSg&#10;KJJx+PDDDzvmjeGXV+bZkqI8TdLAJFVgAEmSO8zRyaLJik6krCoT8vBQwl8WhYwSmUl+wJQHcSiT&#10;Q43VvJ22FWOJa9IGJjsDsIZEUeE/7qwyqVqSsYtv2ASXsVoGHgVVzIy9zUtBbyA6DDjAEwCAw5TH&#10;jEfLUK7AWAWGJyJknquc4SSjTLCFI5QZ0C+ZEAEGtBQy2hK0nakIMgNtymFQ51UvtfDYTh4n+qDA&#10;oxgPnOKFbOYOKshDxV9jgSxg/TNCRcuErIXQWQKzGbBtgRxmpJWCeDPDL55CAgAxVwrPiP+jfzdH&#10;VRAAEi1QOfIltMSVSayrB2/Y+OvhLGIlperSu1999VUnq47sd8/Vq1cNLl26ZOBerxFwFmzyIHEB&#10;EiSX38BElCjDb9IAM9zRKSxJEnvR7tOZrXfceuutgAGTsymn2eEk3AcOHHCxRamgsGiVL/TTkHe6&#10;AAD2QuKNEEoY4iYxAmAYEKbWJ6huPMxpLvgUF/dlHRAerWHSpEnYdjHSbemhmVoDcRQUoU8DJGYC&#10;gGq86RcuYYIuOmYEAn4nq3apV+pcbGkEtNmum5sRCyeN1f4NIts9kq2/8SED9XE4kdOBJKnw8JnP&#10;fKakQhENTncpIbhSQhqYN4klDAAv01zX1LPz9a233tq7dy+FJMGWFUVB+mGGa8bO1ylTpjhihcwu&#10;TVZaWu2fMqJa2uAhExCKBRIIg4FkrmFPTOm3yyMckNAMW3+/rGLhBdgKhBJJYi9hSiouwKgCLLTq&#10;XQgQi15Vgxaf+HTlkre222iL3KPZY5USKWcGCT7pqUWoRHpYFwvAjOGxF5kkkY9AS3LGkrd0NQ+M&#10;N184Qlie+ARekkjRhQsXyiUuY8MuYiDJEBkLHrTuNBjTIR1mJG0E3nvTpk2Q8IiP9iJcRxX9w4cP&#10;b9myRcj6oy8CwHs7riSGbJGfitRMqCSVKHgqE5odmYsWLXKcE3NdkGy4Cu3KlSuVsMPvzJkzissN&#10;AAYdAF0dDELMF0HEj5aIPV5Ib+nnZLUXY4pLe8GPZgU2zuEX+gZ8hITLCgE2HQCl5nFru9sDllBq&#10;VVy4wCIAZFiXYxQqZOMaMhkpB5K0tCTZbEGg7fToV9RC2KFglwGjFNplAFJpaZdV4L3tJaZsiUke&#10;bzd4lwwnuhNKFKBVCyQlDCX0e+hhvaRCO50yyry3sXnZizSYVShs5tFoHl0SshohiWow0qn/sM5f&#10;GYiBAXkDHO7QLZBMYlML4ExZSAsBYXac8A0+sdFQxEkXIGwvxhkoC5kHOq7tRRZ/jOUlAYkl6RFB&#10;wBiDJr15Qow5+gl7fKaWWCzzRISKjRnOVJnc4BIxu7iABTIwQItcsAXP2HZv8vUIDzFdwDzWnIjI&#10;ooQ2mD1C4hNO1wisYUC7BA9xJqMPj3QCyXHbPVzgEXcA8JZeSDDDKGZgoxMG0UICbSnki8KzxC5K&#10;lZYtiGJaotSXMaAAFCFmjAkXSH2fcmD4Ykltqzq1p9F3lHp0BG5qr7fddpvsF7KDBw9u3brVtRRF&#10;tugCcojLuNJ0JJDspxDmMqlGKZMAi1ufJiUJDLxGgri8+93vhh8wAoTpVO01CPWvnnnNUwyg1DHj&#10;vs+6u2RqmVNyHtp4xC+mTeoUwSj6hI0pQUKUYp4VXUDXw5KfWbNmzdL98e+sRSNKMYlqKcRN8HAI&#10;dpUg4V1ptS0yGpmuJ7d1Q96x4lIPtmuBOyUm1a38Ry/v7JVI8kEc9T6sOoMRrqV6v/jii7x+++23&#10;+y/TXhx9zOjLfkJhxqND4UF2MQEVbFTxRVMQGtb1CFyZlyRck6jEKOQXZ9euXatMCoGiwA9Pvd0g&#10;McB9HDqSvZGGOjSSpM1YSgBvRqAFi3JN1gyFNBhQS6YyacaDaoRDK4dNQihnpKjDEnKr4qWghEwi&#10;CQFUTFfCTOOqWpYG8tCbXzRIAyGQ/4SBMSnn+QKq4iof7HVIG5iXAGoBb8RkTnjEUUTMY4zO0oYV&#10;2AwqWBtZ4YgMN5ar0oNmnC9dupRCXiCfEviJOYDdUai6/fbbVZDkdGkTBW5yChJo8UYzMUe1t9+a&#10;BJBPgyoW8eHh4SNHjoDh/FuzZo1ye+GFF9x69+zZI0+OHTsmu5yUAMg9ZeLXMBlvl0UHqrElKWcs&#10;K9TL+vXrJduJEydckWWs89vJJC6QYBLPQqA0umyJbO1CvTuYpZ/rHSVcGBwcJCnPMUweaQA4ZcsQ&#10;3AqEPMenR6uRrhs3blS2fviiiBhCZBcyMcCcfNCFPOzKQHgo98YVojBfUrEl0ExrNbZIiZoq5MaE&#10;WQ8Shm1BplWhtCunyNDDkIpmwqQjDEWvv/461wCzaiMfvVPVFiEuzRii3ExpbJWkR6pQC4BHi3Pe&#10;CSLqiPEUOfYSk+r8knvGlNMAoTzsUwqN/HuuDCtvA7FXyW5S0gutvGVDerm5m/HTxBsgx5WIEkO3&#10;2hBLxtiWuwbQoECxUWhVxvPENa2MZ9tAmCsYgOSu4JlBPWbNOMPgM6CK5/w3XxM3ySWJbmwSHo2G&#10;AP0A45cjZgjz0yOlWLeLLeGxi0IeFT9j894eqrQqplHvEzvwc9xlnwbMAMkvFYhxpqtzxSOi8kwI&#10;HVq2IIFrNACvs4gTo7rz1KlTITf2AAwYYV4DrCmjixVvdeUG+sYbb7z55psvv/zy5cuXv/a1rylL&#10;l1PUUctNu7gGAMaQKUaMQoheGhyrLrmOVX18aGjIpAyQwXxRAIp/4sSJtV0R1OLdnbUklUk5tWAo&#10;MHHkEaJAlccSiC2diDu88M4vqxqx0jVW//TcdNNNqhHhNDBqlUKZA0a3HODxhl4MSA9OufyqWGzQ&#10;Zld15VNe0UNSTtPDOgyc7URPrMucEEgzNaBlcMRZMm7cOD+tVAJJ7cnPEcppo9bNQ/hstJ05+jFp&#10;bBUk+UChzog0k4iVWo7q97znPVowPp2sfr862LQYnc55wChHNCyfwoENbzcMDYjLDmnxtRdgqcWE&#10;M5trZmhGePWlbalG1rUbSBzhZGSXSsYtx0sVuW2Ga6rdyS3c3Lkw+v+UjlvKccUpoZThI6k2epbI&#10;TPzwHSF5atWDB2Q6CfyWlaui7FFcctXA3ooOIRTSgygzQI550eNG0o1clOFkC6s0s0ubh++UmAGP&#10;Khml/dmCN1u0e8BEVg1yRzKgQiXWQ5BJjLBV88oQckzKnEhDMjGECIocIGBJOPRZA9cgwiApXrYg&#10;NwkknRjjkQF4clIsnCvcgdOkgjKJeYwpFiw5RUSkT07dddddiFJTQga/uDt6MSlzlJiS7y/hE7ZL&#10;35AqXafE3fmq0+IQKqXkJoRVYDDjYV2gPTaiRfKrehkrXvDXmihk1y5LwGCJZkw6g4XDLRAtPEUa&#10;6rCk0h3eGMAqVVDxTtAxJh/ExVPWYYOA7TylHHWs2CWNZaAf6BxBi0yoZMgb80JcVJmEkYEQKnym&#10;aaBZ9CmB32NGiH1yRHXkqUeYKuf6gFUDQeEdTgSLDIrgsUoMMwRY0XDUIGxqXwQxAw+jgElaURAd&#10;MZVa5TNOLBFjHWbKfdYHoCLTjIjTL6zevAObsGqlzSfNTi7YjJFDBjAyAiG+HKFtwP98yySRxprH&#10;GG75J01ZyofCyQ0z/HGUrl692hbk2g6uJar4ACUWxIYBaAiIH7UiDZZupQhBxDIBPvCES0yM5RD9&#10;oNurDpGIDg4wYdJGIZcWspYG2EzCRrl2AAlb0t28qJj0UEIzJUqdORowwhxbVAGsWxnzmgtyndeK&#10;RN54CFti2jxCBFhPxGkHDKgKWM6pamA4ghz+wq8qGBUYUFlRlpbQAgyWDGCGkE6RUA84UWwodbI+&#10;++yz+/btc+S47dLs0Dp58qTzyRGrZuSrPsJTt1oyfmzR4PBwprrSKiG/aUj6pciuGnAzdbODuTiC&#10;Z14gNOh77rmHI8KKAWwDxiMBgg1X+JTEZTkqJKsxDTylwSdyRMeYAJZ0OjeDb/qmb0IpBmpMtnCN&#10;g2Z4jX9bDDBT36kvAO+AdELoCz6BFC9ZgSKmGcUti1BRrv5hcBOC0yptQiZGQu/xqeVpfH5AOCPZ&#10;9SPSPG28Q4JA2MhNytmiyv3JpE8swYwcV5ByrMyxJNweVPPx7NmzdOLfW5cEW1eCQXrorVzDDGGU&#10;mpGBYnT+/Hk/WRSh7mbSTw0B0vKYxgAeIKFcfxSOil9QAIBE8qDRDEMKmHIzUnTr1q1udRzUULQ8&#10;ViQwigAgzBdc8VrK4ZPvBjKBvyILGwbMKB+fDHnzvcckzrFEucwX4higxGPJRnmoN/EabE6BrbPL&#10;TE6RN1O26FACR7+KEBedjl1KtFelpN9JD+colujnOIXiS4kOo718+tOfdkdRmz3kOSvJVUR/mupq&#10;2A+769eviwWSXXr8jFMa27dvV54OVxHkiOMcvRBSqFLQJWnRLmF4hyKx47LQqESdGioVQQYwGe4k&#10;w2eSMgRF3q6P2FZE3oLIccLIcbKKkRRyTGJGOMg7ydouCoI7fvz4/zP6EMaSeHnbIm9JGmAMb+pF&#10;ROiXuqrAmBIEiosBzWaI2W5SnvsFLM146grIBfQqLvmpsiDxySmeAiAPdWlHWo3LdtgUFIWMigKL&#10;IoI9WaeBIxmZjPKRd90C+Y406cQpKWQLLzBjV9utds7ZJfdIZshYctY6pAoAttNmxhtIu9ArhcTI&#10;JyblP7+oJUMeJzTQD6oHGOasigI2aBMIbioxJWOSWkbtrWkQNrBdQrLCnElIxBEh3MQ/eUo8JslU&#10;hlxTsxiQD3SqOGKoVhG1UB6BwceR/8s5ZrApAPK1I1bkmKQLrYQ86rbjlhYJKgX9eLVaeBQYlFiw&#10;S12hQHlQIn7UEvAGrgOYeRZ92mIMLij8ZM4qnS4g9iKOjEeD87ZFgvITjOofv5gSAPBwQbm3svHJ&#10;fwlHAz00k4SEIXTgxdvGvKaZXZg57ujiCBMoI1biIjr9lMBJj10EKKH84MGDSEO0JeGXu9402wsh&#10;ADgxoxXaLgbMiWIXUmq9RULk1EN/pAmA1gBM8dOMZK1io0rBayXdQDUagcCqjO8PmpSQjadPn9b9&#10;ZVL/T2o0o0Ju8ZctDQVasJkGxkNAIhrIzkgWLMrBEFli6qS9Ho5LWeHgAmHVhQcDDJPhshb57ne/&#10;2zWcNuEAgwZoHZwkcWhGYXMNq/jxxraNZuB0BgMgFpIHz3x3/CshuwgwDa1POYMNYo5zP1C4I210&#10;z4oWnnqH2wOjerQmiyt47CIm3NDW1gUFAO7b1XbesQWb0BMjgHz9AgYzkyZN+sZv/EZQpa4sdV8W&#10;NUgAsCqsTGCJLZwIHG1ap0bJR5kAqkuSCLozaXYeB4x8Zl0LkCT2gmfLrFmzHEWla3HklHwQYi7I&#10;bTIwOOAZ9cNXxUkeseML64qaDKMGjjEDDyt44CO0FUUtUgUhCkhLAMBc2kRFkOQwGeTDaUYC5GZ1&#10;h6judjDwCBi080s3B0m7wJLWwX1cccHlz+HnZiAKZMRaxKkiQ379+vUq8dq1ay4xxnLbpdPtQWI7&#10;WXFORqp4JL9r6Fe/+tUbN254Hz9+vD5DlXDQ5iFw7NgxAvpVN37mGFViMOs2GMCht7xFCKLce9xW&#10;WeGa44o2RWre8UDeDH6MmZAnooxJM5MnT8aqMiEsNMjkHZd96orlnnAQdt8VTYSLrDhKMNaZ1qZx&#10;bkyn0COZUfKiQNhAIBwAQkybdPLJonfYzAsQTuQVAKrYvFjDj16P7g8eEnQSARULnJh0E5UtHec0&#10;0ynbrYJNiTIRBRcOhEgVDQFC8iyiWgkrQ/VuRinJBNlIDzCgeoRS+bvZsOgTMKt8oUpZ8ZpFPIcT&#10;YHQRM+NBl10eMFzdtBeTmCHGa0oIgIFAW2jwWBIUjAEJG+F+AxhodODBTICPtJlEiBjJiokTJ0oM&#10;OoVAJhh4cCLhbSFPMz00w48fyilUs7wWTRjEl9eWYKNZjg2YQhzqkajFY8r1hGHqPDxXVBKFV7Qr&#10;ZhR3AceaQrLdqkhDBqLk43APeT4b8JkM9glgEGjaeGUAmRkPMeY4D5lQiUFLxBp7sAwPsshwWP0L&#10;v13QIojO5NHNHCT8h8GqQNriU4NmlBLA2PImX1d1n3UMyG9i3CHTcS5f+YssUfeQVJYGZtQ85cmY&#10;x6Ze7wBT/7qnbMAV/ZCDATCL3IRf8QhDJQctGD55zQuNSdfWmMRYwFxv+wWm206YMKE/P3RaKCFv&#10;l1MNaO/evZAMDQ3pICIiIbgg3lJB/RtDWEIoJN1Hh4LTFq1W9xE4pnkEWHgA4xc3rXJBrMnQE+eA&#10;YQmfEsMuyItL4WBXlzHmbM2UEkhQRAPStKGYtwUtHvx0iNqFLq7xgk45yYRVIZbTxjSQ92aUU5BI&#10;KsHVhpQfkHx0JqlYeY8H4XZTdBGkFlTCBBiijS/G5Q9f4KEZvB7KUYcKaKmikzZIKOGLhFFUHryh&#10;0a9StSP60o8StshUyTJfyNSqu46nCOplOpT81MSdGc8///yrr77qNxaupEdnLQxBFRReQCKC0kBn&#10;9DDt5sG6H68K0NjpJUtd7Vk0AwaPJJLwlXjSnlPwV3SscxyTHjNs4RAPmUNghHt0QBu7ThFOgB6Q&#10;BEil9EgtDVTaa9x+VkpL2Sgz1ZT7hPvfa6+9psT27NnjPtpfapPJMNuIOkmCVQzwDpmUyFJ8WjKJ&#10;E9kiIfUfBeIG6WyuX6k7W9Q+MV5LIe6jkTBUViWJSUtizUFeU+seoH0NDw+7DTBtlWsYQ1S+q336&#10;rToYli9fzl9Nllpi2hFVOBQOSSKpEMKEVQnvQHUxpd8Jx0dp6XIjUuBJWhXtfiYfmBBiqSvEVNHg&#10;wa1Pp4Jkk0I+PUKj9iVMKe0tJ62aB0ZQBMIuQRQjzoLnAq0LgY0f3gkTx8urmNSawEMRfqiy16c7&#10;EL84DvC8efPMiIJ0cgdyn2CaEvKUAAwYc1yQ7Z8d/U+UsMtByoFBC56Z9imsytkRI3DVCJK9wS6j&#10;DGy03VggDATCEj5FkHVRAFgy41BwPUDSTw8MALSFLZnAnLFiwSfXPGCX81xgN4RFXNTktkn45aEZ&#10;yLnGazrVSL7EM4vKwSSdVNFpIIIGokl/7tOcF/APAKdBSALa8SuZ9CMDEFEphGzbrHOJGd45wE+M&#10;eB84cICHbLAqgaRjPxGUtDcNQEOj6ioekkyCLuqhgQw+StgibwkSAw+gBGSDNwFvu3gIklV6zBgg&#10;kSdgC4OB7QDX/UnKNtRIAqY9xpZwakyV7cpGCB02MgBapWWecntFDkgPJNiEwTy/WJElFy5cUOHy&#10;jxJIbHeVdtq5KbsPbty4UYKqMcoVBiuUkMQ7VXnk068r/MhyhEs+gcCz0/T+++9Xgd4KqXjrce5W&#10;lhSnOjdQcmKHk7Vr1yJfzlHrbGMIcuc3ZjhrL3k1KWSuyVaB6Q8ST5w44eBRG0gGQOzE17GKByFz&#10;r/dDWVvUMT3004NP6cgjJgLGEVT7lIgGUsXhgSJgwDOfywivIDUj80LAqL1WAfNDU9+RCT4lmNag&#10;nNwD6BEIwrYoLWNZjjdRLqbkWbTqXBF3CKUiQ6JmSSj9TkKsgRPIdp2r+zIYKpAqhJAnAEapbsBH&#10;+g08rPiEjWnpypZkxgYNYJvHM1vC7VLlZoBAyYBVkaWZXRZpQ5pDUUT8XnHKOrC98Qmw7BUOv/bA&#10;hg0qTCLNdm/66wKuICIoOvJqrG8KDXPajVburJWi0gbPPLILMPhFqkzgLGAqkSNcS0ak1AVHiHlY&#10;9LYEGLrsQpQBSJT7VKr4b9KMmhUaJa8A5b/M98P00qVLMkd2ufM5XA0ctC4TBgBrFLqH2gHbXhEX&#10;buln4EiQhHwEo67imgUMEnDOZZNqRLIZIwES2WJSho8W60jcpY0lJkDluNseThCr3Kjlr+0deDJc&#10;LaORxYgiyZxM8IkorIJNBqVOUw/HrYqp6IsUYTVOEgNOVuClItfod3vwa5tmpYrnuBVx1tFIP+ow&#10;b8mYC5Yol4F8EQ5LZujngvwhUAFKJGIEBJEqeSiU4BU4hQ+bZo5MyOVGfx6JKP5W5rRhBmw1KOuQ&#10;oNZceuzSCWWXn6rkfYodtvEpCgao45dd/BV67msmkOBcFNgyAEAUlDYrkp875GnDA1qclOJi7MAW&#10;I3ogr4HYy1kb6cQwQzqbixpWjUsVenRgwFBHTElyRFYj0CeEUJGnEIe4gsFY4SOHfulni09jhUzY&#10;QJ3SLCeN65OUcxn/Hng8Pq2yFRV0iiD+maaNFxBywZgwEx6QBlBjzT1FJGQSZpV69z4U2MCAAfP2&#10;AyTLrWIBlVx1l+Sq5LOERBQIrVXmwYWSeZNgIQU+4fcuKmbQIR2N+cmQ4BkT4IM8oFPmQQwrncrD&#10;DHOEYdDFpK9q7DeiChkcHGTRjMK26nyykU4sU04P7ujxRBkeuclxOcQoGQJYkwSigh2PGRlMkiOw&#10;kZeOu3fv1kpEhV0kuJeZXLNmDXcUgEBiUhN5YvT/GU02swUYu5ziGjagpa3Cpq2//MmWWDhmwDbW&#10;T8VPUXkqy8DAqcidsh79gpu6ds0a+QIkanKaCwZKUXGi3by3GZWpL5hUA9DC73cGDF/96ldfeeUV&#10;lwMt0gXL7wynhU7hDsE1t3Kx4DIa4dEvZI44MoQlmqk1wPa73vUuaGOegLd5BMoiMqjAgAjiUzSp&#10;5RG/6AweWszjipgG6s0uhZQArOpoNqkJaiuYlJmONE1Br5chVPEUdba4mjjzmCBWIZlHIxdwSBsr&#10;hOVq7SmWkEkJqALhU1ZLCRlCCXekvdzjNYWuOAi/5ZZbuNCPb95By25vtgjgysBvVppLcgozLTrO&#10;yx6OUy5PCMNGQy7DL81wYi8rzmZIpF9nvLcEdtXTHK9evQobu3DiEyFsSQO2OA5enKtHVvx0M1CD&#10;tOGqDo4ZuRGHKdEr6QHGg0CqaDCQmfVNKaGPyxZ3Nb9Wa+jYg1Z6w6MZ2YthCUObvUp4+/btckxe&#10;qRQY2C0QkJARZWrxABJ3bATVAxK7BADjGj2UKBnmhIMGkmjEmzFJGYJ/kdXl3TsNeMcFsDV31apL&#10;4MGjhPV9M0LjMMYzMKpM1FzO9u/f7+LLHHlOSTlbNB9nkm4JmJxUyLZLIRgw4wghD6TIwgMwMABA&#10;RbNPCYwTcQHem1Mw48GksYcw9y0RTpJy/PgUyt4osgtmY28CLCKkfNYYt23bJiIrV650zLsuw6wt&#10;w68RefuRDaQG5Q4kgiRlFEcklZ6gMwiEVajuvPNOWSEoGoJeh2Sp7lPsiKGUZu6LgrddVsGwUcoZ&#10;yGGZ4KEfXVSRpIRTZMzIECxhxtMSzbDJfFZo0D1QVz9hccOGDbQJB2EJDADMXGYOEjMGcSLWMtYN&#10;Q62pRFGgHGl5Byd32BImwuUtJIDRht5qsCSH0xYW5bCHp8AAJuI8EhFpAD9zdvFowCyHoeSG3yvC&#10;4OR3DYEA+3Q9+uijxixRChONmMK4M8yMVHMeA4oIUYGSKnxxCRdIIcMB3gqnhGYVETzXHzHlIUOg&#10;HmoXi+UKQ+Y5xgEPDN72Gjjm7fJwg7BJag30Vqa5rSC9+ZwV5lQ4zTznLOTOPFd4HVnzlVIYl5dV&#10;oyAxQTM3JTckKIJcF0CFdqCu+GteAJQuWx4tT0UxATBgrLNLzB3QecwoZlj3VnVUaY6S4MyZM+4B&#10;fl2BZwlaD8a8mRZmtLNSaZnxKYSanSWf0IqIpNELDMCGgYwKRB2WvNGCHKsctIuPEHpsh9Mkc2TE&#10;0Q9u3r300ktf//rXjx07dvjwYRc9NQYtGUXFF5xQqzXTyZbbjG7FWfAkLtjuJbfffjvCu5kGXmQN&#10;csouGOQDNvoDJUsAQKiXAUY/hdRyxMbw89GS1DePK3jIw69T6HpSl++2m2SC+zaKoC39yMO/JWph&#10;CIyYGkDiiRbmCCgPn+GRP44ckgCYZ1R+aqbsSjnyko0XAu2O4ilAHh2fgwZQ2Qs2EqgFjAxUtKHI&#10;Q49PnZSMA4CYJJeWalAx6vh+VchPtxxeI5/7IJHEGzFRMy/B+CWdHG9PPvkkv6ACAAMSwBiG+Jc8&#10;/KJZ+s2dO1eBY4ZTOMcwYZJgkxlLOQ/kzElmOuUer7ks/5U8em1Xd0qgX4f0sOJNDDCauckppJm0&#10;S5jgN6NbqT4PDWDUc3knu9QR8pkWF7GgqtqPeYEw4I43Jt2BYCbPbpgpMSnT7HU6Vi/Rboug6JUl&#10;gz7GBY0LJ5Ifn9qXohYOSWWMIngcQgLh57hyePHFF8+fP+8a4RN4NwnaUA2hEHTQ0uyTaVdeXgsB&#10;F4AxAFXLhhNabEgJVNdMzEe+Sbt8klGhOITH2GOJp4Q9lmxEmi0cpId+bmJPKK0Shk0j9RPI2elw&#10;lUuSykHr3q/R8drVWVvDACsCIbI2lswAZ0JYGSUjZHoCK4S5LGqCa4uUY1RoTBqYRAIx4eO4MZCW&#10;5AOK1KN0wiqQiJLAfl9JLTpN6hvctGS+SCWMWJT6RJFPpvlVkjNBnhVLfiWGB3Iz2ECjWBMzrk6N&#10;+e4U0KzksIOJgOzlL1ZpK+swoBw8VPlkXZJzyoA51u3CPAEJJl70Q85cBSjJB+DjM+huYSpzx44d&#10;3GMAlSZ1LgctNBRJNalpvyLv7yNgyvVBlepxjivzZFCMDts50FiusydxkQK32ggHFoQBDkwxKtIG&#10;tkDMEEnseLMuHnJdJKzawoq3ZKJQLKW+AWYFA07Oe4xhqIdWUeyqEBd8Ecopq2jyVvBgRK5Is0Kh&#10;Nz2M4g4MLKkW/ELuMOv3jZyGljuy30ljhr9scUSJSlbBAw8VxmCjVDWiq3+k4WppniEKsSSc8ABG&#10;Q9VYgMUIsKqO1yRN8hcwA62ZJISWyLNrEgwUKQwIOc47UacBeBQR6HFJrw/6EeZ+4HcwX+CR2TwC&#10;WzeRhZ2vqHC711n0FDPCDTzAmKGKa4w6V975znf6dLWUUW4M2hOF4HGKa2IKpKbmZMWA06K+kLOQ&#10;CJZYAx8h3AS4AUiiSRtHyNtLWLxqN9KJdQnpzmE7DN6yjhdM48on77p/GPCRDIrUiQHTYPCRGIsA&#10;M2G10rLEqCWOC67JujlJvhD2iQo8EzPwYAwSA1kBMyqEHhIP2JLT21FNnl80eEswhnQZdafE1q5d&#10;GxXdyTRBnNsOlRQSBUogodxABW3cuHHhwoVkKjTKJTDwXKYW890+afOgRbz44tokFmboLOuwgSJv&#10;3kmb8t+DNCSLhaKzikAuyB+1YNJ5pgRYkRWdxCKIBJJIEBfk+CSv3CCRt3LDZW7VqlVqhAuMaknE&#10;WKFcXrFuLCgGdPLdp4SRbGhhHVp6dEzIydhrFVSZRoCwN4alB1us85cShgQFWmB0A0eO0PiF+szo&#10;X85HCP39GJCi7LrHmNfxaPApQJZ0vKtXr4pU/5E/kYKZfgAYxRUwkAgBGN4QIscDT2QqVWOPIEKo&#10;uhGFySrCI3BWpZmne5X+Y8a7SDEhGQSIBrvM0MkEzm3no7pW4zNmzBAOtaBAlLAk2b17N8CqSez8&#10;KsWkxHbP6CygrW7v7eeWznxy9MESX4C0xEemvdnii8c8o+jtoOUIbg2Ytiri0PqBKI1ZQYiEr01Z&#10;bYu40OwSgG2DOhXO+WXsoZwwzWAgBy2W0OKNQIY4KJMFiDY8sEK/ASWKopq11y2BUyRtxKRskWMS&#10;GCSTrLAlRvgBQHMWWV3CJ4VC7O4LJMxAcso8teLikzZ7IaFqQGpS6ljVDdWzTqoM6hd+qSCXJ0TB&#10;qoxVjk/sSDLVqCqgRLqBHJXBwBGAALMCxhPQOWZS9ocPiOrEm+c+OS8wblU2koGYS3kOCc9NAm2G&#10;vEajHegd3MOjLZynliS0QMIAoXK1WmFDKzm4UzLNnDmTR84SacouErDDlgSlDRjaGLKdvz7TgwHy&#10;slw2K0uNQD3YhUdvMwIsP0QdpUzIJ0jUp3wFvh5HEkifwAuYGWqVBPCyxLtsMCmuNMhgYeM49kxC&#10;yKhJlePHItjEmjdoe2NIbOSINwd9UmuJAA2BMc80tAYmDW655RYzmKGcmzzSWU6dOrVt2zZ9xL3V&#10;r+0rV65oKy+//PK1a9eOHz++b9++xx57zE3Laer68t73vpfLQ0NDkkqjx4BMEA5x4TsMsovvUkJY&#10;sQSeghFf+QADnPghxrQ04AjfuekT8tLDp6CQlHhUCYqLpzRjy+8PeU+zcDCnoShgXlPl05s2ez3V&#10;D1YZBYA2JDCHMY0VAOSjCM8Q0mAjbTKcL2DIHzgp5I63h0UBlXW4FXG5DXDJD5jeDSofJRK7rJQt&#10;HgCMaZNIuo83WvpDftatGlBIFSti5FPJ+P3h6sZxP498Akm5PGdFrbHCBCTRayPeOCVGGhCctoiI&#10;xy5UuCK7plSw0OKHBvidWzxFHT2ywiQSlENtkSRzQHY9VZhOJpOUYNKbjOhb4h2vvbNLraQlGWNb&#10;tmzx68rjoNq1a9fmzZslG8AM2Y5JVuyigSGxiEkYYNbp2JV+moBK5zvwylYOUC5YxiSdJRISYyBR&#10;VS2g+q677ion3Ta+8IUvYNWvUs+5c+c0wFoN5WC4CsNDLVYBQAVzUl3yQ+sQinNNRqqUZvKHv6wL&#10;n8yJE35Vp4gljwT0eoTJA5XHdoTLKPczuUFPuco0zKgjYMYSsYqrWEsSb/3BqkkK7apA6qiSnIDq&#10;vuOOOzRDfJqXVGZkdb9w/K7ljtuD2nel8HDfXoGgTfVxwUDgZE4uQyIN0OIg8KZEIFqlRGOPOkis&#10;olQ50IMW6cQ7kpTjExvqRUSMUYQu6Y1YKcQFJkyyThUZpJlnugaobOHEtjTDA9OlMSUG9FMOmJwB&#10;yV5JqLjoqcdS66HQjAd1XB6NyUhzAJUSXjNHxiT9YAMvjpZ0S5NoJwyMwQDbaMWOw1X2uFY4tEQF&#10;SomIEWjsBNckXuykFBR16HAljybpJcX9vuQAsrCGICzLA9tN0ib1cxLpZuQcV+U9nTWOelBizFHi&#10;E5Uc6GpGhm/5gAVvzhMQBlVkO0nuYE2dQC6ErmnyXsc/cuSIexlIwFMLA3eQywqdtmDT26P1WIJQ&#10;kGQP/G6pDgmFQX+9HncGINEGP7p94kR+Q4X6BGhGF1U6Gkkus8Ii3qUvtjFGs4ZYC+AgGRgopAFI&#10;kvzlHZ1UocUjnDQTQKZ35lhvkhIZ7LOC9LAo/HTGnjEXPOZ9egzUmF+ufjnJNp80uPNKa9mMBM0O&#10;CZix1yrXkCPuR48erRN5Ll++/Oabb7rCw0AJ8jmlBrBdrPHgESAKreJNVnQE0skXjogIAQ8v+Gsj&#10;Pg140d1FaCwZiwU9c+bMgZ8vIGWu3x/lkhk4DdCOEFtIsiKmUg6TlHOwRNJ05JItDz30EGFG89Rj&#10;7LFFzgsTsUoAnsik0yTv2FVKYuqM169lJlt0diTzlAxIMhwqOq0WPunqyKQQdZUrYOLlsxAT9tYF&#10;+M6inuu640xyvSDTEcUjR4gB5JKHX+YZZRoYd1+uQUKPAilRWaHQbzgHJwbgUctKmAu24BPhomBQ&#10;vOQqDRWseZctJeYRiMOHD2OeORGBWStEHcDKRHC9NXFlKwr0MMRNpHk4awkh9nIBTvfgxYsX0+nX&#10;+SOPPIJzq8zR0zUaHm5SgnBZSrkZ8zRLHmNPzsoHhSYoJNFOgBKGkAYMcxBKe3y60MAs7RFiuwg6&#10;aHmEUjodojt27OApeG6TGrRW7qEfSKXh/NAPWcEYJsUoiiB3QkMiIgKhjsjAwISYivhIRx89biER&#10;FAOOlBWUkOGygBpLOUjwBr/AmXH/4zuLhGVLGgiXJ7wTAnYp0eQJe8yTsZ2z6qJMExRIxAJFBRq3&#10;wNPDom4wfvx4agkzNFoTI39R1hKc3j7xacYAXVwQMs7S7/w25rIMlzYwe3jkHkPSI44MSdTKx5i8&#10;owcSOLHEQf6yC6RJzhpgWDHCid4KGduUMMqQScA4DgDfySOcWg8xMDAMhp9JNPvU/YwJ891DzBZq&#10;UUozSdqsemykwaQlUTMmrKI9tmCS75h0EHgPdA+yR9Ko1WXLlml8qss5pMC66EGp9hgAUUi83XSg&#10;4Yb0WrhwofMYWfaqBDktlVHA87ZgDWK8sOKTP6AY2A6c2CBUzklBS7gw6S2T4kjMbKSQMxAbq94Z&#10;o//vnmRYwbJmYS9Dip9yfUHSg+Tuqeb1C6kv/ILqZ43jVpHAI2BSDU3oo0rWGtAvouApeJlhwLRJ&#10;RFnFmrfHJ/Y97EpZn6DKRTrpgRPLdFKiaVIib8SeRwbOWvfi5cuXC0z1ryxtdEGJNMETKv7iDZn8&#10;Egjby2OrjCJBR2CCLRE0YB0M1plgnWuWSJqxSl7syXjTY4tx73QqHpLY8HCcjyRt5F0EIln0PWa0&#10;Y21IUnKNU+KOar9lpc3kyZOVoghys78FIKAgeRuLtWxx6kgqxMrXECKWm7wGhhhaaIAKPMjxzCOp&#10;SABFVteuXeuHjlyFEwYkc4oLiHLS63eCqNIY1SYwbMAcAUrwxiLTdNpujHwwCPgB5x2ZjJpHkWz3&#10;rhBoZg4GnyqcUThFih7Y5J5rkyNn586dbiTCqhwOHjxoklpbWEGXuONBdLSt/KKzuLNbZQofKgQU&#10;GHuJ1d3cPxAirwi43PidR5vcULPYMHAeOJlkl3PX29HirHIJ9qNELvGdTlYQAjDYtvNUWIERepNA&#10;Iocvqkn7Q6OIGFDuNxw+HS1SgnJKUEEtdyp2nMBvDKcWYVy6mrGESb5IBg4ijYzGopYNxIse+UO5&#10;8mTd1VP+oEv4mNaO6iQKmV2TxgoTZu5gA42wQU4MYKp0ADN6lLCaIW9AoagRA8Cbv7AZe+sJ9Mje&#10;m2++WVbIJfKUrFq1SkCdqRjm+IoVK/qUhJRrXB4lQBJgZSJtkEw5WhwefHFR8DABOXiwFXTklNso&#10;suTTGxgz4i46pZYxAZJVKBlZJxks2eLt09uqmlULHtkCBiviyy5hM10pbMcYeDgf60tl4OzZs7Hk&#10;UyywZEbmo0Vu2EuDvVwTLxYpEX2hdC+XqzRDSJhFkoBVnlABb8wWti2pI6eG88IvSFRgDxKTVm2X&#10;NuwCT6cZOm3Xakz6hIpCeCQSqHYBgFL8awvEoFJ02hFzGr7shcGSBAZeOOBHL/2QkOG4LfR4M+TT&#10;mAn8EGPUgC/MSbYGwipPfHpgQCCXUQGeLXgQBfoHWO3PAMVeO3AFg0wJOfkkipqkyH4+K0vCmSRv&#10;kkDHmONKJTsbFLYfiHqKoKp2eQAKY7YrM2PoseM49PbJEzHjDHOW4INeSWMBOFgNGnPDFqr0CA7T&#10;j1Bg0mOgIOmhQdSzzhf1qcWbF7wPfvCDKg1sCnEaTezyS3jAEwN67LXkYVHg5YQIiUeTslxISBob&#10;AEYzF8yITV2bNktyouQgKVnFGHtPPvnk9u3bnazdprkjG5xkKMUV8LkjWoCpSfzQIHJgay5gY9Iu&#10;8j5LQWFm3e3bwLEHgI3mQwUGzeGxZJKnjQFThAaQm4S2s5awJkibAQGHaNRJX6hQAaRahS2FjIKk&#10;J3559K/JaC4+x40bJ5FkgmtTf7RAAxJki4zyyRER5xe6DADgKRNFp1VepNzAp8hiW2TR6MDQ4zAm&#10;OvLQ6SUDffJdJmzatIkYJXpfvYNRZxJCTDJBG3+RJouQST8r5uWwuFt12HANRcYQ8pc8YUHkvoxC&#10;PlUSpixtRqTkvwOYywhxk9uwYQMx26kFjwAObUGdQDPhzURlhVLpx5AAmcc/zB5LXFCxZSAvNBe/&#10;2BxXK1euPH/+PEJYRw7yMaB+kW9SQ0E7p2wkYCzr0MuFMoo7UhFLsGGAgwIhxKUiGGxBwkEzmMS2&#10;U0qH4i9V3EEOjwiwzinOwg8kl4E0YJd3qJbq0omD3CRGP8dZNNZGnGTAQ6X8pY3iBZ7jDElFeqwy&#10;AYaBPCFp1Tyd0lUT05SpopxmdMEmCiE3hoEjlgBALFTGaIFKgeSpJeSIFA4DI4s0EA7S7EI5ffp0&#10;B4modVZhQ5RluNyzhRWJB5uTQ5mLi3uVK6AZ6VcuIZkVDw3KjRJjk6yDhEBJLudJqkRbgMGw/LRU&#10;pyJp0sN3TkFuI0hY8oBq3iSLSOCjZMObjTRw1nbKx/4JFD3ZIokrb6o8aMS83+sVJoXAMIeTHLGF&#10;KtQ1EHQgiZHx8Aiq/8/UnTTpdVxnHq9PoY2DipBlmhRmoDATaNoO9efojfde9NKrXjqiwws51NZg&#10;iRZJiOIAkAAKBDFXYSpUoQrzPE/ERAwkQQAkJQL9q/cfrnAurvLNe/Kc5zxnyLwgRJKUS37SgHxP&#10;FlmhRGiEHre7d+9WsAYBDsIPeYTQaXBKnrNIQAIrB5rF1CtPwg4pV38dAHg5QznHJb8sYpo5Mq5E&#10;WhPlaHd4cYrCTFBLJ5dhs9FJ7xUTbGFAtlPCkaLjWY7ZSLN18VJElLSLv9w0MYa8Q/TixYtdt3Ur&#10;l6/gSnFa+mY3MZCoOUJgG5Niw5m+bvmj0tS5y6yq1lykHZO2WKcBj9IUAitAkJfEVLFSuywedBre&#10;wscB0UIfD63IQgJ+8hk1VIWEvJumqAgAJX5KWTjZDTxJ4UFEPCKUAP1R5mctTJbwUUXRYJ1kVcoK&#10;AJLGLuRKXE+q/CyJbS/7+fjfE8Lb0sg6KrZs2aLVHjhwwMXCYeBA1RREQgPSGuhhl2YamnOWWiAB&#10;cEXwNCB03nulJMDjBR/xKYiMeuq/+WIuXeihzdyzCRPeQsuQgUlPhuQcbWQI+IkBfplzky9Lliyx&#10;6/jx4yrBbUMfobluQpWeK446uLi7ZkEriX/84x+LrFdS3Csp2z+40oa4b267bggwuzJQKHFO4cGD&#10;B0UB8zSD0dESWi5zXxW5nfhooBMPMLNCCbZ1JaF3IzaUmVLhMlUiqJgRyAuUCgoO+cVBiyWzOXkm&#10;wJClgiKCWOUFJLLLXnSxaC/O2eUOo9DKeU4xzSnnhG7r2xFOVBgk2QJD6nIQOVKiqPXMO84y5Gf/&#10;LJ/j+HGzkSRg2AU5RyQ2Ga+Ead68eQ4tqfXs2TNsAMZWiVeR8o4JwNSpVMFSJ6uKQwJtFs3HxsYE&#10;TvgA8B05PDzMutCzCxXYtgscDjt7bKFENpLBGEMVGu8AMBj1FoaSDYcodd+CllFbvAIAnwzZZQ6k&#10;c0i2yA0+qpTTp0+7mqBRKA0Me/rWISbi4sViDgofNlgEj0fWzZHM37IIY0Ig2ezyCpPmpZzIso5w&#10;elBHmBLrtpigFGZuMuEpwdxpfLdxwbokEe5Dhw6dOnUKWqWBJS588sknKkLV06yOFDtzTFBLJ7qQ&#10;QKEOAIOBTHahMsBLAFTkgA1hLlACoXVb+FViYLv8MZydxCjRVbzCGHhcwL+GLDkRLiIgYYYLmNc5&#10;WaSEsLQxtxEeXV2gVYRsFLti6pW5JxPM1SI8vQ2hRStco9+KJ/zAWMlBJFAuahx8c/C3OOWSCnIX&#10;YRFC1CGNg0yDZ9EEIQpqYmJCAridO56su8eMjIx4S542ttAlKAFWDj4XiTlTJbYE5o7YYQCNpaUB&#10;Eh68YkLgAFC8SLaOurJIHEWNd7ZLM0HkAhkgbeS7t/RzkKqaDDGuDRGSIvyUr75cDx8+3NXbB6Kh&#10;fbjViq4IsWRQRzV1Jl4BhGuFITZKgg2XEY71zYc14BSn7cCBhXq4/URHFOMdJkcORpijQYwJoAxu&#10;2ynHpgatv0iRChIvNgqVU0HqwEBeZvOCOZIuj6oU43JCctvFeRZZ97QuD+yiR6lAZSO7QAaGgAkZ&#10;KwyRbEIeayIBm7d0KjnC3uKaErSYSFmGrOutkOgUbh52yTPNy0aEu0AhX2oWJxqExK6KHBVwYt6T&#10;iZAwWgjwJgmwBBIrhl189AoGi14Z6DLPBA0mNc0cQawJqNYNJAiBnyTz1xPDQoAZQ67LMzE1QY4c&#10;gAftQib07Lo97Ny5c2pqSvt77bXXtDkJymuoOGKLOT30A1zUuMyiIMoNgHnNhLOKTmD4PluKtkPr&#10;I4AVNQMGJVLX94Tb1euvv+7bBatC/6tf/Yq8hJEJBs5r3KiDFieSEzaSHAGbg5SbWFerkGhbXKPf&#10;hdqJAqefQIqOiMPMixi20XZcAYlDJuhkFADhYJdOZeInjyhXvfQT8GVMoXXkiA5bqOZOqsRIicoK&#10;A04CtBU4RhEIA1TWtRI348ePH1+6dEm7kWzi4i1aIHHmMYErl2ZVGZlIRr7uz2VJyAXrH3300fff&#10;f+/+BC15LUxp62XONt2gP2ixy3a76JQt8MCghdmOZK/QAo8Gp3/hjZuYBIYXEsAu+WBdPxVBOAn4&#10;QkWyV6rVRFwkCc14FjL91EeJpNKLoJIb3oogeaZ5hw16ALNCcvvgX+IhWOA5CHEou/R3uURMgOAR&#10;I8UCrWGlU5ZAYijlSzIi2wEm7vqbkhEstsQIaZTDuWbNGg0BeM3HVQBU1xS8gYpnvuvIzjzxFTUa&#10;qLLRdgzTA79neJijXHroSNzhRcBa4UipIm38pMSEQisQptzTTxtli0VDEwaDBnNoQe1Oj16aaaCH&#10;vJ94YAIekWKIabVmiKa3Iit15YxXALPFNexJyDSwyzVJbs6WLZ4MEfaKNvIW0wYS4f7KZ6ePUDoF&#10;Va4aKQeEQBCl38nBfydDKQFgaA5uk0jWUQGA2QUUDPIGH/lFLYRVYn+wgXCaGbUOkliDh2SAgUS+&#10;Iwb/1QsXlCedSlLg7C1G6AJJDwHGFslcLZjLLqdM4QDAXotDRFEvGFBKCB66gvkskC6//OUv1arw&#10;kEO6vsw8w2rJTxOMe4VuGnz16gIyWw27ZXginW+UMAyfvDEhCaUniu1FFnAVp0X6MeuJBQFQRX4C&#10;oBRho1yRy3L1bBcP8RVHJp4oE0WcEkY9+dWrVwsnJAWbIVZ4jgWwxQYYvngSsIgHu8TP26qoXEGr&#10;QTlyO5/kse12oVLw0kkSJ5U6DRqrAABDBoxFixYJpLARM5HokgBmSmSeRTBoZtSTNmiFSuZJdzKG&#10;7LHIHRRxGYEk/ZQTfhKwTlXIBZtrkqPwGaULAYY4YvACEov5ZcDDL14LFoW80A0ptygRVRc93AFM&#10;IPzUgjVBHbnkESDtktdgE3MDkGBQCTQlZJjOIj18xKqnwbT8IS/L+yeFEsAiWiSDqIHNEcrd3tz/&#10;ADOgRT6Fsrf+3h8HAaaDIwd4P6UE5TbCgEBW+CLKWqG6dQFiS2GTgZkS7rOIRiBh9lNi6D6+F7HN&#10;nEyAGT940Om8wqQhJ+W8cGBPIgHA/fLWlZxfUNkrPewVDvoFCPmeSAOJs6gWPkO/7jpiBR7+kizi&#10;VkAlI8ORwK4o+H66deuWA8nFAmxBYQXVXAYSKkgUlGJEC6JswacaV7AO5j179vRf/D127Njly5fX&#10;rVvnAFDXtkg8SLBnwjUB5abOIhD6L8yymgsQCqhX1nfv3n3w4MEnT54cPXoUMMc2c26ZGoIQ++Yg&#10;Y8LKiRMnoKUNIf2JDqeWLVuGbXNeCBz2OGUuDUQTjCrO4A5s1LoTC5k7FiVKxvUCP+RlEWzmhOVJ&#10;xS6m0JqLGlb5qNtwUOYIGYXowjB57ngr0IYt3OevURVIBhqAYUVoINR53BI8p6ennfc4p9nAOc00&#10;pBkwaUOPJz7lpJ4p96JRYsgTaus/nn6CDbA5sXwBoCcZXnhFMxmLJpIENvxARV6MrCgTYviR0ibe&#10;Si0YaDAhQA+uAANY2cou+u1lXYzMvbXRhCQvZCPA5hACz3RlaxAjXM8xwQ8xg1G08I5a8pJT1MTa&#10;KwenOOJfSjtZiaGCHspZl8lgcEqkMI9PE54CADCFTIi+ZssjkojiURgIUAVVmBFCm8JHCGGZIy4U&#10;esuWRZI0mFNuDhslTEg/G0FSnnYhjSosWcQqMKzYiIoh4IQ20HLIsarAnK9jY2O60suXL/VQAlxl&#10;GNewMgCup0G1GHSeETBxa1NIcsvRYm47UlhivoLsZoRfLcaQrKU1B7yyzgpODdft9wf/dm+Zh2iZ&#10;eu7cufHx8QsXLniC6k4NmIblKR68kNaOXsPlQHEiV6pZ96SWIyiuGEwslspqFVSkuHd7RRvSNTWY&#10;eYqZ2ZDgTuqUwbg2mSU9K30V2esnF6xIIANvcsheemRAeyWoZkS/uNJDCWwiDRK7yAHJhAxt5tDy&#10;yNxALM7xxoTthB0YOh0Bgaj7UEWAO+Jiu1eeTLDorQRSYHIUNprNTbw1YZSwWHjSQD/fRUca2esQ&#10;EkfeiYtjQzHIAdw6HiSMm6ZA85Fd6eE67wBbv369KOOcy57eVpxssQItwu3Cm10avWaaPAFQPSFh&#10;Ue9jy2XLT2DcTvgIM2yOc7w5Kpzxv/nNbwgT65RFF66E2BAgGhyovoAdAGztH/xHVCQY64iCzaSK&#10;wiRnkYMQgWNLBKGKTNcjGMRRNGFwzDPqQLIXXfbyiI92SUvAoPIFZhGMAoTMIqKGDSugYttp50TZ&#10;tGkT8iH3ijlkgqRxkMeeXDWpNdjIuq9Ph+LNmze//fZbh436xSH83NHCqH3jjTe0A+4oOmWlxvku&#10;fJ5gMySauhsChRJCtthlndc+vzAsFemhmReO59whIP0kTy1GnaKdaxJSJZ49e9Ype/jw4cnJSVsY&#10;gscrCMthOuFngi1xFOu+NtSLA1J+Km1i4uLJR2FVYjh0ZpiwKKBkbJcPvhRtocFTB8SYEEAoRoii&#10;pGiWh3zEqr1c1h+UErU45z5ttW+JTQl49EgPMuKosXKE7/bOdLHBEEpKItwTsW4PDx48ePToEf2S&#10;TXqoUBca5yiKCNtugEd5VONNxjJKCYXiJVhyT6y5I9zm1S8vQPXT4J1XtucvSUloXXJalAY+URDl&#10;p14kOZFMCckqmlO45R1a2qLAZaBiZIg2pHG26ug4t9E6Yao82VLCahlawAzKYaacX55W/GQITpwL&#10;ol1UGVbmz5/vrUuVRVCx9H8G/3bPWMItzTghI8fQIvnFTgIo29pUZY40SKA1h9AghkMTe0Gi31Po&#10;DW46JmRF/5DFiqwrBOJupcYLMyVIMwcGUWSYIAMYngGw17otqgA8pFEy83/FKZA8YcbTBuHft2+f&#10;u7wJVz/99FNulD04ElFiDJigyXaq+aZU2GNM8qlbnwXiURcGrlyx3aLWJmxas0WvEE0VSU8aTOjn&#10;ho0wiJmfDlp1JWXdcebNmweqdEeZonWWy2MdXCVLI0VLofBjnACc7PKfaQ4jt5B7ZR1xjJaOwuwV&#10;SByRIujzltckkVUiUqKSPc1RSYBmTyvSTooDTy0rtmdCiVJCmIxEtEiV4hcGRsGTQN6CZKgNAtZZ&#10;RAUl5hggjNjymGsU6nGQe0odkjAIpexXElpzr2ypmdJmjtIc9PRT7KiCKiYFwk+LeDMhQBIeK4Z4&#10;6TgCx0H06sJi4bPD94dXIgUDJdy5e/eubxGnKd//6q/+ClRNGbe6M5BSBTBQJa4g0qy5iHL9MVt6&#10;98OHDxmSSAIhwch7Ky6MYoN3lPNizZo1WrDaQDKo5mD4QnJyEECsfJAVehzfJYlUccj1f2KRJ7La&#10;UGBuk1evXuUX5dzhOHgyTZHrg3FrBTPoUvYixREsmXgrLsKkgULOETGChJu+BaWuM9htmhhUIcES&#10;pzAMLX/ptCJS8ocXeJZUkJMhQI8VviO/5s4Wu7LIEz+ENQXwdBxxQabj7dChQxwnQA+ibIcEpYYu&#10;ACRy3E19K1POihwYHh4m79jYsWMHX5QnhHoZVEDiXJRdTWwXBVxRiCvIxZEkl6UQVgkQBp48emdu&#10;NP/yL5jBpGp1d0dgVxwYqDLnhfiCSsZeOUOhRU88cxBs9UUeCeC5rNgllC5hsl2HrYNjRqRsERFM&#10;+gleSW5ShRJQDuQLPd9FmaqtW7fSKZ9xKAHg5x2LYNjl1KdE2dIsoCg1NFxDElrsbBMdyh0S+CxF&#10;0SKpBJ0e/MgNVKDX54cPeicucnjHInMMFVz1UnrASQ/TXlHupypjwphNPwXuLc0WYUiDoBCQJNZt&#10;oU1AcUuAGBcIoMKzL4rZFm3OriCCLalsMRdr2Stw7i48hQdC+rPLWU9lro8hOSQWwdC44h8GueQV&#10;YjFQ/gNPRqTIc83BL5OllouLc0caM90fmEkJCqkSXMK2ywoRVDWMWhEgGngnVz0RTrlJnZMVpmEj&#10;xpx1eJxENtJArRU6yxNP64QFF5nWY6YGZY43tszlMAboj2cDSPpBYncICCiRqIbZM6fUjVWqOSDd&#10;OjVQPU4WsidXSKpwZmhnGKH0ClUUEJYoQEvQiYkJlSZ16BQVmKCBg0XgyABtBRRcl3wmChKPkk8s&#10;XaIlBFS6pwG3fie6c+fOlU+iC5iMdME3tm/fDrOrtBKFByo0UWVQzophJb7MY9BcelnnmieQNCt4&#10;2DgIp58kkYU4SIR2NpXFydOrspn8rCr6rczqt2LiFReSp7PDlYywUZW8QU81bF1Ot8Jodm2EAVec&#10;kvcyAwNipzbKIe773McbGY4IB3k4MYNbtJMUQdqopdyu8ANpcFlSWoHTT62BZFno/uS0OHr0qI7m&#10;NDIXboYUIWaIsSIxpIrCEHqfET/72c90QyYQ4q32jVilC4B1nR3UZ8+ePX/+3LejFYlHjOOiqc86&#10;oakVQW5CyF9eyxkuGKDiTUDFGjxqUTpnzpwDBw642IEhJ8HzhTo+Pu5YlU5OfTdFE3o4hWf5TPOR&#10;I0eePHly5coV9YxAzGBAIdDQR4zEEJFCZpgIhBOd48LKOz5S6AkqtXTajnwpjR+0CIdT35k3MjLC&#10;fT81ZeUT5568BsZezFOordjLWTLSAG/4z5ZeAIDBa+bQQpsJGZngDoq6O3fuqF/3CQeGtFGAKhFC&#10;ReqgpQczzlHrGpkeYTu/rOtuuq0V9Xvr1i1xUcsUOtJok1EOb0cRMN3hVHcpKs2kouQBb+3atYLC&#10;IzHFp6eU0DQZdaLTYwUJlNS78YMEYLRLi+70skuaEfMKmRbNbeQji/yVJxiGRyaggl3r+JcwdOLN&#10;W+7ICj+lEO9skS1yrA8Ue91EoYJQaUhFsXa4oggbTLiv04lSTxgkm3JIjzBRIlKsKGralLkMYbfK&#10;8goDfjpRoKKBvL2dDZihH7FSESFSlBXrfW3T2f/VUHaxy0HCJrIRaSa9Ku0RgjqLksdPzooyQrwd&#10;5MjMn0WRl65yWByBgQFaGkTKW4clzLLCkySobhulPZyoIACelJDPHU4NUFnBhrujn4RFgXJ4mPPW&#10;k34y/IKTX2S4wBEBFRquEYgfJsjQY5eEFxeZJi7lBobB8ySG57DJHMeEudOB76yTiV6L9DANhnX1&#10;7gmquOBKPnCnmxyjhNlFCA7t5bskQZG93gLpFbVwQuVJlch6JS7emgOm3VXFacPVzB8LeweHVeyT&#10;oJEo86pOi9SPrl271k2Tt3SpATQxhkeJRSOHPeWK1KQXNbibmprS1NwxBZtOMmiikC0W4YMSDoNd&#10;iY4maa383LiVfRkvEmwxJEt8+jCHLy6JFoUQAoxQe2GTB/oCIqywRS20fKmohAQMlFGI4iLhSRv9&#10;GO8cgg0n5sUDLTy13bygkkF9vntSDlKVxncmqKJEusBsxXY3MhPrZOQBnd0cUUGn3mdRopORu1Ah&#10;0yvKKaGKF97KsDLbK12MXQMqkeK71inVVDKv8SZv0Kij6exGPBAQC3NpjStsQwsezRbxaUI/SUkW&#10;jQBDCDlJ3U3IWLdFl+k/G4CKzieLNnJN59Us1A9iX3/9dXEEibNyEbGQi7W2tW/fvkePHr18+fLY&#10;sWOQyBywaTAHG/m2iz6cOOcmBkAigxDDImGLSNbpShtzkeKLU1mv1Kn5TqEA8V1huLRJY+7DKZ0w&#10;74lVvNn+4sUL31WONJKgkpFF+i/8qBAOKzzFACv89dMiGdXICm51KPqZy4SgII3LaKTQaeR4oJx3&#10;+LSXCzCjnUfksSRVEO6VxRJYRDguYayLkcz003ZJYq+nFSQrBE0QMCYYcgf6+uuvnz59igcfdjIE&#10;EvWyd+9ehemDyRxpkEjdRYsWOelRAQA9eqUrLItC4E6GGcH64osvvv/+e7dY3AofBwUFSBNhIqlF&#10;YAAeFIkLflSxBAZVN3APA15EcOXZB64gAoAZlEotqpDJX6kigXUP56vLEBI4pe2w4i2jdWeJ5Iat&#10;dipYsWbCEwkgVTtW+M5TCWZeQ/SEVsgoMRcFQzXZqDlAYju6LHIEISY4B1LCCKVs8bMoSP5+Cp9c&#10;NWDjFMwYsC4ZIIEfGMipQpGUs5cq4SamhCUYGYSwYt3thAA9UElv2jgLvwlJDAu9pxgRs+InHujB&#10;s7TxE3K+CGj54yfN6BUUKWrRT09BlGwigl6OQMuKQFBFwNNFR1iFQ+C8ZRQ8u9hlBSEmFpHmydMY&#10;YJowd8jw2k9b4MS2LyIxohkVZKA1RzhUXik3XhPom8ErSgwgDdrsQjVVQAIm9MnYJaNgKDOJAYY9&#10;YCySBwxyVMy0j8Hdq8bFireQ24Uldum0HdWQA4wlpqWB7SYyhyo9iqF2AQ9SlAquOuUUSENegEUC&#10;72yoK09wqXZi6WUMuLS615s7NcHylrzNtJRVfkoRr1jFMtwirYZPnTp18uRJPjMhp8mknMOw2g4Q&#10;ebvqUJ6qziHNEA9RyX+ISTpNRYKeaNJHZIncMkEEmRo9PAADPxOQwSBshbesE1M/fuojxRWb+K0j&#10;0MMRb8GAto0iZOIVnNTS70wVD8MrYhaptd1PTpVkGMCkFRPDFi1sli7reoHvNj4KD64kAXjYKPZ0&#10;2qXwxA8V77zzDtisgGc7E8B7irQstK7FcAFdxFj3Sp0In66qbH7/+99Tou/7LFNCjGorVoiJPhKo&#10;ZdpeEwkEiae36HWI4spb2/Ew+M+SLkC14ofZUF0KGFpZSDkf1aHezS4fdW0h0xfsZctElH3AaWoI&#10;xCoCKeGy48FRxBzeABYC7vCLIyiSQgBTUo5xQWTrdEhgiDkKYabNp56qcwxwk7DDkoCasVcWAWA7&#10;rwVXLhlMSDOZoDE57F3bvVVCmjKc8HslZMDHuRBQBTwxyUxAfFEEc/8MUrxsZNdbzWLr1q10uqQq&#10;h5s3b8pbqNjtPKCKQuC5iUN+sWKRAP79pN/TiiGLqjW+x5tXTg4KMd+f6yxdutTTW6bv3bvn+9X5&#10;5AMU7QBMT09LPDpFjUW7EO7JL+bkknAjUO55rh78p7wJiAuWRMRG212e5IMq9pVMrbjz3aUBDL7Q&#10;4Fnjsy7uNmJPWAXFRPaiS0wd8JSQRAUlQuMtVnmHEDKcpZaAiiDgrTjqwh0G5L2V577/dCeQEMji&#10;rl27hLI/gUcRMCaE7XVaj46OeiUok5OThAVapIRY91ixYgUe1GD3Ldllr4FwGS4HBJ0kuhpqzZhd&#10;EW75rINxR1xs6a5cqsAm/QTX8JZyPPSHHNJAs+YmDQYMfAcgo6zzwqJeBxt5wfVWBM1944qRt3Qi&#10;DUUCp5YNr2CrixqCqEu4NEgMpSH/sSpRKQFYsHiq4uAUR8mvJNmVEjST1Iv8xCRbgBl0glQy00YP&#10;jzz9ZFRR4IQjdnHBio18x/m///u/a5U0WyHPRxcL60hgnVqwTeQntZRIA8I0eGLSTz5SBTYxMlIO&#10;ybVfZEpRVOCHnpINJMRyhLw5uxb5K9Mo1FtkI5yyiHITb72ijeMUyuFaolf8pUr6yRwIvaVWRPho&#10;F0gkYUb1EL3245rD8FW6eIFY0UpHc2m3c+fODz74gAwQFkGURowJBnZoF2DOc0lvhZ6MJP7hhx9G&#10;RkaCLjYMMRw45vlGA2Zpg16l8Y0GxKGpXoMFkAjbCBIl0Esg7ZtXiINWyjqfWC/zDO7AABWQfrJI&#10;LUOc9zQXpEg30uDJfRpkrV3w2AWPn9YViQGwdTlnl1rtH8hhmSQr0s52aL2lEGD+SnFBEmOdi1pf&#10;Tir/7NmzbuWHDh06d+6cL3umScotHklZwCDnLIUdA/3ZEQF0EcCJLQYTKCKMK06VqYJaEVpXrtY9&#10;7RUC3aePFTrLD6FBlLdc4CadGO5EIYNGwGyHHM5ykSM6r4Zrjkau8RESSoDxVuj1UA3LsMIF3VAH&#10;1BApdPzQTx5CycPo/PnzlyxZAoCWrbrcXp2yysOWYgoq09Wbp0EzkhUPeMLReSlJJKow/Y/Bf1+M&#10;uYmJCW1Us0MsL2xXD1q8CRq7E0g2TcdpNG/ePL7LK+er1gwJ2n2l6f5ioeA5a2BVCiEZVyjCDBrR&#10;pTv4NnKSSWOwOUgSG+oCVPh1q0uXLjlc9+zZY0uJBz8xeKiCkB7k0IMNYAjYyDVpQ7/UEt9ywBa0&#10;UIIK8ETcW5kjXTUaPCABq/Yih05GnUMU4kf4OEIP8KqbNkkCMCpwaDv2FCAfndb0GM4AJkBlixXb&#10;WZfk9J8+ffr+/fuo9oksB6QTE4DxpZSwRZTV7LZt25CDW/Fl0am8ceNGFSQrrJQkQHYFlMx4NhiS&#10;utjzLd4fR7t881r1Ybu/byGsKHKHUCYirsTYFXQDHlGQ9uB1W7LIO0HvFsI7GYUZ3HrysULwtI4l&#10;+CkxMIwuwHRY8SKJot4SlqiEDYHjmrRh109iXpERa7SYUE6JjRUyMmnmJsw0V7mEcYJDbNtinSph&#10;Jcm0erdRAcLsrRV+YQ8PdAqWXk8PzSyKqWGOTHrAM6ilCudygBfSzEaDgHyIB90eANp0V3vzRftl&#10;XX5yUHy3b9/OWSsoJQaJvZQbTKsaG62wZXCKIaEHgDAZK22BVsGqfYsASDZPr2ATKR2GgLLq3sZl&#10;vsPAhBixQgw8aQOSXUxghtfW7codDNhlQsyTHiGglsu+zjlrETDUmTBBv2et1dNemgHGgBWaLfqp&#10;3YGap9JD8nuV10Mk7CnSVKsWcvzhpIwUYBGVgqBrDceOHZPWaNWm5ajC4IO3FBk0ChXbXumbLomq&#10;TtK7KDlio49+NcmcjQbW+MwNXZ6T0ouYIlfqLBJzmGmCWgY3TCxquyKKViwwxxlu49FeKU4nDSLH&#10;T67pvO3SYjBlUYytmFMYbMMifyHBC4TIxQlCPFHBFhiyny++ABTwx4N/w5xq9x0gIfrHmVjmCEh2&#10;0cCdYmxFIGlwQXFfvnDhgpYtIyl58eKFVn79+nV9x91F1PHgiRY0QgUn61zWgCQ6nRAqIWo5Sz+L&#10;mjIXBJgV65oFTvDvrXNFtpEUMpI8Ehptjo/eotewYo4NvLGIRoD7Ixo4zcUObOtMY4mYfJUk5nCK&#10;gmAxV9kAQ6GTCTkapTzhiFOKs9JAwvhuswIDQgyck7eL2v379z9//lwD9YGlw8o0OLnsLfBOqQzJ&#10;H5GVbHimCkJuCg3Oly1bBhudnlyTJw5sRkXHiu8SqXJkMPhLlTyBX4jlz/DwMH4KE9PmSOCCzi6L&#10;cEhGIsGDJQrBNgDAz9OnTwUUHlZKSL0GOTiBlmsWHepOTbFTye5VIkKtpKIE1eKuOqi1hWkm9BfR&#10;ZNF2lYg3Mghhhc4asZSQdbDZ5a1dhMsNXPnu9O2yePFiZ6RCFgKcIFM1SSe3JYeTT099WSipRSli&#10;davyP2f5QjlaiPEOXXRWNTJt4cKFdmkRKgtvMtkZxk1B4Z2o4Vmq8AhymHm9Y8eOixcvYsOh+Kc/&#10;/UmA9u3bJ8EcjXVqkPqzaHqEFWw6TXQnsYBEOQgNJp2yqkZ8HdgokmBeiR0ZRYRM8vhx6lBOA4rg&#10;V/79B6BcMniHTJEqanxHHd+lurpTUxgDW5TVUR0DyQSsEyBmRb5ZNBEOJSCpAHN75oKfBj2owCoX&#10;PIuO7RgGD8k0SEJPJkh6VfKwUjK4rboZqBo/DR7FA4+cCpobJdYFl3W+iBS/6JcMfjIHnqoUhV75&#10;KUW1F3hYyRE42cIDMRigFS/xxRXlbjMdS9xnTohRLZHAthc/9sJfoJFvhTzM5OmRP6rJKwLOyDJE&#10;8stYOA0rhFUExvzkCPAQAixSXADYWcNlQ6IyYVKX8JYVgxX0imOOCDcmI9MKhWLEBJJhQxf9sIEB&#10;OX/ZJWOi26h3u5CmiUmkKg4PisUKW7KCCzVYGMAGw3aEsMuvIQ7j0QvasewJmcKG3mZvlaINbsE2&#10;TE1NPXr0SBUxKaK4wAgtHWN8MAEd4v4mi+o9ceKE6yq1tgeOY0odAsLWmeYbmqAUJOvmyZvjTjjt&#10;go3nrPi24Jtd/LFub7s8OexpAIwX5hQhd1y+MGUdL+BRJWMMExsJsIIg2kBiBY80WPHki5/CIJt1&#10;fPV/8uTJgwcPoqKrtNZw9erVhw8fOibVOfCA0QmhOZYETyO4du2a71ShpcpbtmroupIscWA7px3Y&#10;lLuMazF6kMbhvHGc6y/m8gbbWEIsYPTwyArM8k8QuYNbfnkKnNqW+gzp3ZIDHvJkYLCrGsaz7Xgj&#10;htVShCHNCNXavRYMP3mZ6knMpGNV3GtJKlOSeKUGpASEgqJdnjlzRteTcK4O6Lp3797o6KivigMH&#10;Duzdu1cD0hA5bkALFYadOv1VKdy6nIFkO81Mw1b+QAi2w0ZclIEvFR0KpfBAIm10Tz/JOD4JiLhd&#10;2O6DW3wFcXJyUoY0hIAVaYYKyuUMtvUyFoUmYEqROXFkC2wk61Cc5Rd6kaBfO8boRwUT1NIJjIYF&#10;DE6EII90Rvz4aYgCeoWPsCeQvLDLTyQ7xlihIQaY1uA4bq6xSi3b40dYbYRKYkhpqesJOVWQOAIp&#10;4Uv/ZxiHEIZZ55euLYeVs7On013V44GPrlZyUiqCzUdO6Ym4cpRSyyk6wWNXIuEcfrYAo18mcxkG&#10;uyRJwFiUaSYcwaSsRrVMcNf55ptvWPETBsWIWBcmkYXHnFqdESH84jL9eHCoSG8uYANgfqkLGvBj&#10;Xc9hQiaDqgyt00BSVptLCaoMXvi+FDi+QMsXITCR3pq7NugnF3BiFz4VuLzyVqbxV7unH2AARMGg&#10;07p8cOVSRExbtEUeSrDsSuPcsdLcdrzJPWLSDHXWDRv563ZSl4MfEnXttqGvnj9/Xg7QSRWx+qT0&#10;4xTwxcXo4iugmBcvTxGxRTmIJhM4hEEEbWfUzcbVRz7otP0xD9NeaQUkWRFEdEk5Lci6pzB5BbaS&#10;kc/4lwAYkDz6gLkVG/VSjtjOltC4PKEaQqrEXWi0O29ZFErCXKAWeFY4aA6wVFSM3oqCpysaWmhA&#10;LDH6bQfPWwN1XGaC2qqMHvzwyJPv1isEjiMKfonnSZvoE7B9lpmaiUUUcdZEblBF2KA8Mvki4Y2Z&#10;/56r/2GeRk9RYdUQRR46R0kz49YvGKKCpmfPnt2+fVuPQBAxQ1oggmre4kJGutU6QbVR3ce5Iim9&#10;AgUI0QUIVi3VFmVAp7kAl8oEKOEJImj2RBYPVbWi0p0linUZiT6qeEUAd0JlyGz44REte6nlF5mi&#10;5SfNnrYAQ94cDI6LCpyKGTYbYTBUFBkZwx3ZJl0eP37sHPV1hUQFrJg1a03KiaucfKWZY0ZuSUc9&#10;+s6dO4T9ZE4lO+nXrFnTP+jCqgaqPpcuXWqLmtHm1Kp46yA+cXQ3T0p47ZqvwpHDL1EzbOSUxJK4&#10;eJPlcqUYOZxkCU6sSDivKBdiE96ZYM922mwkQ4mMYVrL09QEvcssHtCFZ2jJEJZt1vVHOW29hKGK&#10;gIrFs1cAGC4KYMPjpiV5Cnp9BCQTtGNYdPgiCrAxpzvwXea4sjgM0I4ZgPURNWwi9IICrSdsuqqS&#10;mz9/vru/+CJEkVDOHHjm8FgHzwVcCnliRhkzxwWvCHPWukLQTZQui+Loo8ocFUB2T1JRoKKLXV5I&#10;3ZC/+eabksRtFxJUoJ1TBq7YtU6eUxRmVPSVK2ySkDaFlk6FhkPboQJ+7dq1gKHUT1kNHn582OFE&#10;CVCFDRFENQwUCgRh29OgMOknID2sC58LjQxHI05yyham5ZvLnNyTz1qeS6RCk3j8FXGUCgovuCaa&#10;gEHFUw5CWxY5d607bBQ+5sUXb4it2Qk0mW5vkEBbnhw+fFjzhRMAmH2XcBMGSJi2XSD0RzXCBUbp&#10;oTDrVqJXTdmouOhx4k5MTKgUJxA9GrG7qeYuUsJXSUpvMDhiC06AoQEPmfDkL6fEgmlzDAgZd8hL&#10;4Bo99viOXuWPQNsppMqiRPIpwh0YpBkydQ9UG1QJYkTxxbBCG/cRzqg5Wsjrrp3lVqS6rxSccJD7&#10;hmTjKUmq/IQKNpA8q2ghaEWSyIRemXCHjzBwvALBs4KCXKpzh+buVfwCmFO0ZRSTdgFpI2Y4SC0M&#10;NupIaJFXzPG3Oxw9dnklP3nhLbv1bTqZkPB4QwIH9f/+wYreiHnarBdxkMTLFkM+EOaL2nn11VcB&#10;5ruuxRBJtihXkty0Aqq8lWn0sKXx8lfm0INbRHEEpborGcnMHTjxjHYyfLRRQloXYr4blJPRQIjR&#10;4JUVwiDxBWwm2EU1Z4eAA1FjIo0alEEGAXXiV5eHDNGcnDt3rjz29saNG3fv3tWJkIs7t07abeQ5&#10;A4azkBmd2g0L+ppUAaaHIalP2ERcUcAucMBoKBqxSEhojNtlAoyhp3SMQaWnKy2kcN5eg4f4tYUS&#10;TLWIa4FhQlC9pZkVnKoBYDxJKieLAJPEFFIMxJFnGpIu0a4IPrzGx8cZoseXiqMRuQKgfThoncoY&#10;gA375pCoahdz3VALeO2111AHM+UYYI7XmGQIEqkgy3GCTDpjSXQB4DUNGpMcwpj0Egs+kmRLcuSm&#10;fo0i4ZCjaK+SZQMfmcASecJQkeEpzTDzV3ClmugTJkmnwMkHKYJkSjhIDEsqrdICD2985Li3tUuv&#10;IIcEb7Sx4i1CvHrllVfQ5QKh79ir/6oNyrnfsUQJnLYz5yfO1cnDhw998uqPEPqJVZgljBsGE5SD&#10;jQ3dGXvAA4ZDi7AxKgl5DYBR0EWBC9AiR20jijCSDeB5TVJflnL0YNVt6fnz574P8EaSa1xWeIyK&#10;hRMR2j7jCGvQ9IiCrPATQk+VxZyDh+Zjx47JXoUgTFRxxysjryUDzAaonu2lGTORU844ZmwRC5wI&#10;FlXeMl0mywqq2OI7eQL0cNxPhKMaEpKs8whyUSZPIc1ck6tocQJp7iiV5CIFhi30oC4CV69eTSfl&#10;LIIte008YRMF2kys8KuPbJ4aElgdIRY/9AiBkiSsKPRTCqESU5kpKzBJoaALNyRyhqQQ0MZHP9XR&#10;ggULeIQuwhzEPC8KpS2sG1zoHzxzyvexOpJOlbPLU6e43GadTlSoTQpp450BNgygAoNVsTO3TgAM&#10;212wZIJrh2RmHQaU0iY6kIgLr2/evNmNzXlDuMAhCjxPCmlmmq0AeEaFGLGCAfkGBmETJKhQ2lQB&#10;T72V5MRokza8gI2kp0qHkDvOKjoxZsgW8OAUCM1Eb3HfolNGyWcn+rp161yqBF3o4aRfmVhhjlGa&#10;mZAe4CkTWcGueTdgVyUdT/GqfTrLZCBrStzhF0iOFTc5sQDbXlDJ6E5KprOcCWpRgRwZLnye8lnC&#10;yFKDCdUKjMEdMAggELfEPA0aKgSZQ6En/dLSHCob1QIehAkwlKJLWmqJLmHYwECnAFUgUaUKBNRc&#10;woDNXElrHSTmaLbFRsnABKqHIHbFiDh7aCHEMFh8s02mcoYDgiSQDICoHuTr999/7wsDIAMIwVMY&#10;fGCVdmbQ6vq2cfAvzbEoR7FQboFYGpU6IqFykncYsys87PJZ5Ghz5XSwkSQGt6rmDzx88yzjDQEz&#10;h9acrdoQuxjkGngxVVwJQEs5WjnVH/IQtsVbzNglBfft26fR64x+YkbF1lIFUl3ZCCoCtRJ5o5BM&#10;3DZcAlwsKMG1G4NAwgmYp42M6ndA8oI5YpzltV0SFPOgOpDmzJmjXNEr6Wl20XGWUC7dpSnYfU6V&#10;+jhEID6lI1q4pmC89Yp+zsJsFz1iikDyeBALeoqXlXquBgonT2uLSKPT0y6YCYNtoxVEsUiGKj8B&#10;oESPhtncbRHbtEk7VqSQ6NjOip8Y4CbC6dQoJR4lQkaYEjQeP36cKhUOG0nsiT5fPOUhGqWuA9h2&#10;quSS7sBfnMBGieShDQDbrSjIvoGk4oYNG3xHahCSFlc0C5MKtO745LurgEUf30Ivjjt37tSRKfT2&#10;/fff1yjpX7x4sR5ke4B5BxWF9DAhMfyUVH6qFz3dOa2n6CPIFAtx94rLyeCBXU/a7KVQr8EJ/OUM&#10;SewhWe0oKHMCXmHGFlGzhe9MU1iXIew44TJsFm1xmKEChyyqI3OJ0Z9L0Y892BgtvsAgAbfQkjen&#10;AZkEBJEJJwoMFmPA0yJhK4pCmplAKxMgkaXqV8I4F6UE2NWFV0xICXspESaYlZIq4I6+LNw028go&#10;es1FXLxIghRXhlc0FNC+sy3Wdjy1Ua8gB1hGyU8cak3vDf4bgiiS6gixi4DktIIZ5BvMMUQJqExw&#10;CiRDepfAqEYXDZ7qTkXYSxvv2Dp06JC4813y6G8OJ5zA1rVAChGGQTIjX6OXlpxiy1uBKPmp4hdJ&#10;b5mAAWMmdtEsdnD6yRxUmglIdJLnNV+owhu/qLUIiW9lJHAKEp0N4arYivxEu3T99NNPfTETVvVd&#10;IMBmhY+s0CMiQmyuz+iTYAAPCZ0yX85DIm1owAzXKi73V7TDo+QJdLHjFLpAtZ2zOKl9cVkiAeMt&#10;JaiTuhKJThM6vYWkNINEmDBWQEH1KsC2m1Muvn6Cp140cylkXV3TRlLKdWmWaX5yhLxoQmuR8qLs&#10;SEKUuEOOrll67TJqCJ5DhEijiQRY5ljGJvTU2ewV2+2st2JEKSpXTLmXSRcCboLMwIomEE04AA3n&#10;HQmiZZESRQUxnVLTBE14lDdcJWNRxrtOEtA05YdUhuHUqVP9ATUKhBMAW8jYxUoucdUrA2wlxK4M&#10;Q7oAcE2y5rC3ka5o+WhwRDnZbpd8tZEhu6giMzEx0R/zMqQXYMCQBP0pIjexT4NFoYVZAjmMnQry&#10;VStfuHAhN+WlQKJXBnhCGwlCBQC78pvvyBd+nWhycvLzzz+nROX0x4nYE1Hk7N+//+V/DZ8a7oBv&#10;vfXW9PS0uXC4SoNKOU+RL8nEi3VM7t69G8OUizhmGAKGjJIA1Vz+8cheeDhYeReLhnQH2KJdejps&#10;jm3WZTy13EcabvUCdkkSwCry1Q+dYmGjgDLhqeosGrAJaxmJHDyY0wYnd/bs2cMvqYU0GLwF1VOY&#10;IIQcBvLckUvOYxuFzxMSeAjDwBYYdUDCUo5OxJIESWenGfnAaOtIti7Hli1bJs24dv36dZcb95Ja&#10;JLXiJaDlnjzhkRWOG/Rjkiq25JUWo6NxjfUOV3oUsJIRU32EF8hEOJy0YUBGWbciqWhGOLVkTOSA&#10;J/cxTEx7kmN6tEUAbNfdoJKWBqMGMZBgoEoI6Ol4AE9Aec0ukHLbfYIY6pDpLSs4lD8g2WvQYzvG&#10;wGMLPLaYQC9zXKbB01t15JymqpSGUA5gVSa7AOkeYNvCL+4rAe7wF2+4ZdFPzVogHEsXLlxQVsJN&#10;AABgwsNfT44YjIop8LQxPTw8LHD0k6Fc6Gm2LtAG0rhgl9zW62Qp0ugXWU4hBy3eUs6vJgDbyISJ&#10;p7bjpkIPbm1hAjApxF+YhZhFezHDKG7dXbjDCzdFKa2hRQtHcIV5c61G9rr4ylhXZ3kYDKqscNCc&#10;IZXSui2iw66DR6WQqbR5wVkeKQ2ZiU+7YEMpW8TkIWftshdCSNjVHE6fPo1qP4Xe3VEfA0a+0SO7&#10;BIV+2+uWFHqljRjWDcBAYpF+mhGFJbBtJEwAOZCoVhuRJgRSQozkiWsreDy1UcjEUWqRsWIXzcjx&#10;BIzjRiSQpCQfWREgkbJSvcNJhqTWgXx7hdtn2y9+8QtHu9JDvkURNFGS5vbyFAOlveGtrCMg7Vs3&#10;576wkqTZ0wCJ1+watlBlEbdDgu0F32DlJyJgEiE/UWkFHb4aWZKIBoep4IZru+4jmy9evHj48OEv&#10;v/zSR5X2/X8Hf1sPUEN90iCZhIoScUIW23xGnxibIEUMTEjSLwzWPUXCUxPUic6ePYsOannYZRkG&#10;+jng5IAZqhJU9dKsaInxWZ5VLQa7bgCcMpgrnBR6JRJ+mogozdzntbDxiDv0a7VSk3z9DjmucrNI&#10;EAotAO2C39uC7UOBjNiINxkrhc0c7ZhxOHGN75jhIJ22U2UuaeT3H//4RwBkoVNTEvhs9WlrlxTp&#10;7zXg//Lly87aa9euOZWJoZ2D/GWFLcoRhXxlz18siRdiZUBIZDPA6OIL09wx5yxCkC+fAHDPtYIl&#10;gxJPJmhQD8RcsHQE2MxpqBmZSw9P/QhjdHqi0aKgCDpOEFJ2WhFQezNh7vBzbOtH/c0XfskHpgG2&#10;hY9+umvjjempqSk3jNmq0FwsMs1xiwxRiDTR9KUirJqXewnlMpaP5STHce4c5S9OXAQ1CNcjYS1G&#10;QmPwwronR1jngvjKHLayyDXbeYQxpr2qkUHi4iWZQdWFRV9+8ogeAOixXQj8dHJ7cgRs5ACWQmGi&#10;nEKqCFAOhmy3aJCnxEnmaXgl99jVIEykFjwUMmGR8GxpWKSKWEoIMEoDQ2ix4i2LhZswf0EyoZN1&#10;w9x2ZUIzGX5hhjlPMZXq5sRcKSQSVZKqBopPrbw/nvUTAOcWzjHAhPwXfZ9Qna9khAY8dBl0gsQL&#10;UAH2VnaB4TyTfoqaJIHMYUAx4oS8t/byC06DIVGwLvrqjgkraORLVNtlDhjlFBqsJy9FnRY6BoW4&#10;sleqeAVt3Q8q2QKYNONIV1vyxDy9JYYiqiQ2ipgGL6Os8MvIEVcZmC16axH5qPZK21Qg9RB2ucBf&#10;b+nUjuS8Xez6ZLRSRGhjiAndgIBTR8koBwj9lJwkbdFSdBgZq5pUgV2SVi8SUP0EftvVC18kANM0&#10;0ylbAJCrAsFxK2w51SA0YIafs5BzX9PADM1Cz0GLhAn4KTMJI9ZPXouR9s5TvoOHK0jEVDaqBaFB&#10;u1ecFTW7YLBR3M2pgo1yAWIaVC5oIIRF1itGHSUw0wyVjEIgbfzypFwBipRBG6cAE26v2PLkMoXe&#10;ssgKN2kYylXtjAEmOWCPFa+FQeYpBvndTmhwKnh2QRN9nhpW31IkdStwUUOP+uGVeLg7OBgwaJT0&#10;bI2OjjragesP+kEk7Cff4GHF3Hmgcc+mhZJDB7UQohKnfOCYRZqBFGbO2yiiHW/UumLIAxc0t2YX&#10;VV7IOWJWbBE2K7aDBDy7NJf0DFGuzHQNekiWtRa9IsaKpwEAv9xoXN7dyoVEoniLHxPuIMETPFbY&#10;skW0zOWcvcgvwAoYCSzSD7/swRWL3qLUT5mBXn4pUUeL6wIvcGs4fhSAkhDEdoHkCzsSmIPf4JoE&#10;xblF7hgEJJYnAIABL77k4aSKZmmAQKGHTXZah8RGOcc7K9bJUF7Gl4vWBUgswKj/0s+K2CFf2nhL&#10;v11cA8AZrMJLbjBIeisiKkrBC4cuJnyuBWIEPGDuGYDJNJFlyKGeIZTKFq0cMHPmWAEbMIaISSrp&#10;54g9evRoqSI6YbYuKFICWr5IOeGmhxjMQEYLDpEsFnguDyn3EwxzMNg1vBK7uJo7d67Iui09f/78&#10;5s2bggU8i1xjXZumVnxpMFhElEEVbkWkNOOd3OARr8H2yjpsNMhq2swtwsa0V7wgH0LKQxXtlBBT&#10;AiYEtCEy9HgFLeUcd8UBr9j5uXz5cp0FPB2NDHL8xBIBz9m2QBsZCuHRSSQ/zQC7WygBW6hydwGV&#10;PLRoQaOfiJKxOibl6sgHqHhJPKfs2NiY0EOLT5DUjvh6xSl2OcKc6NBMp72yjjA9PMKhRDXISDY/&#10;aw74MfiCE4CpohkMcTTxs/4gCTnipzwUEYnHF/KSZPv27Z7OmPiXveRpIw8h31EdgbLLbdhZ8vbg&#10;v9/n25GALZCjjkUwlL/kJIkQyGWaCcBgW3RIc41kNw9ec8RP5pxPEl5RKA2TXAMSABOppTmoEdgM&#10;Lvipb3z22We3b9/2waobuKxLabCVm6JwAa1tKknKXYA0+YnBf1GVNgxYRxRtrPRnk07oqBPEJmDI&#10;BA4ihxgqDHGRAF7xjiSvI7my4izHeUdAoEtducEpbQFmMIAnSZ6/BLRcVCDBT1uY88rEoBbz5Zvw&#10;Ua6T2+tLrz94A0yheUWSUTwLq7gwKigSxoQvFuHBBsD4lDzMGWx5K4GJMcSuvRbbNeQ8wDUcMoCT&#10;yC2QqHF/kb6eFgESmxIRGpYMLsl+ivpvGrjjOF/1O6CVKwEbZQ+UqBEAbcVe1UK5M2Dnzp39tYKR&#10;kRG8rFixAol2cVWG8QSJ/d0/RQW0TILbW9sJ4IJ8SWadRUxxBEgkwgkS6jnlFRkECQ9OwRBpgzyE&#10;JpopGM4qKUK/nquY1YxGIAzVAEnc1Y/oRyVyUQdwlcAuhJ5qINMZRZ1RAuFTutOAE1RUYHyHlv56&#10;nMrhFxPWxYJmuyRuqmSJABPOcWEmBipfrBOGqo5DG494x5wBJ7Te2mIjlwGwK49E3FsJoby5QI9F&#10;hYoxGCJWZxFHMjAIAYQg4YEwZ2mwQgyeiCVDOQAcp5bjpaNFjnjLkJ8FUUBN8KwRA0+PMgDVK9/Z&#10;+/fvr9nRjDqG5IaQHTt2jCEtlXf6vokQ0G+A4cmiYa8U6swGni3pp2XUTVz8ZUUWZbIuI+Xo5xR5&#10;/tLpLQc5S4kt8AMDfAFSvSY8EmURJM86SLZTAoYMqcgXL1786quvovH+/ftXr17Vv4xo8dZGQZFm&#10;hNm1nS2ESCc80E8szXUlPHgFmJ9iQV7oA1wmk+c7SSEQTW8hF306bSHWH3DRqWYhN2JM5tBMFaIc&#10;GGTEEQB77WLRE0jbHYQmhhVbjM4D2ZIqw3br2Naj1TX+0WXUZAWUWnGRAFywiDRIvMKtvQAAv2fw&#10;bxsWGjlgETax0OvlFR9ZISxhuq+YE8C8wGGYfgJAwoYowwQkHkkDriEEMzRbxAZyGAWABgzQ6ZVd&#10;JCWGM9KKvXqd5LHopHHk2IIEnGNeJhQmYGJ17dq1it3x0Mnqs8EXha8LJoaHh23kI0ds0VQLrqf+&#10;7hVbmAHAXJL7SScBz8zBbK58YEOICbYhBwxIB1J/cEjMK6TpgZs2bcLn3sF/ahBd/WkBEvQBVoAU&#10;QUokJL9waLs7xJEjR9yQfNEqE17okzxCgvYOSZ7i0AQtSGAxvwSCgKBIRTwgUE9QCPCoTfKiw0Fi&#10;1rkGUvkm2byVHibIfOutt9gtJ8UCPOsw85pFYZIVXkHFF50Tn5GjgkQENjrRomdyyq2CX36imhLC&#10;4MFJLST0wCAhbXEWcISSXLC36qMZAIsmZQ49uTNECKb6bLXnBefB2rBhgzCIgUW+YQE4A/oylWp0&#10;WIFszpw5ysyWp0+flotqRt5ggRg0dSV6+nTAu/pXw4cOHYJSVbiA1InkioyXDb6DxZ7nQHvFKLWi&#10;ToYz9LPO7SbI9TmiSMxJ8oJdAzu2E3PmAQAGMUkjLZQ6DP1zoPXr11vkL3O7du2yImO4g1PnkCTQ&#10;f3EtxdHHBJ0cZ8VQAEhnS1T4omswx80aoiDRDBieAwyeAGDVnLA6B0zkSFIus4uWOWIxg2raGLJd&#10;zr355pv1TazSIHH5bruowenpLWyYR7K3lBMDz4TR6lbElUqBxmflahdzJuB5hQ0TjKFddDDjjJcG&#10;7JLPWZnnKaA2IsegBBhb0EWSciHzmUIbW2UtBog5zORDdxGShl2alAk91FY2MKsiPvKu04u8ytcg&#10;fARgicIaq48eeMoQLtvuK8oreCgUMu0bh3iQou52T548cXl/8ODBlStXJADlTmhV8Lvf/Y5ydrkJ&#10;qi1M2O6JVZD4LrgQMkRAZNFiIlI84pqNAAuEOHLKigiau0EuWLBg2bJl8lnuPX78eMeOHTBIMxrI&#10;MIE3JiiHnCHOmjPHI3og5wvNHLfubWRaxI+N8gdFgFmEBwkgtcJxeUg/tZJWJrCIk/oReVZsN1BB&#10;mMvIdO6yxQolao1FYnZRW14Z9lrxE2aouG9XVYMHoffsvIfQZyVhqmBuu412eWUEmKTLk7PHqxwM&#10;iQzEpwnktv/bv/2bNuoDQMN1RzdRub66CKtfRvVQycN3Cju6mBBQVpAj06x7ss6oAPmugoe8QNQV&#10;lYlMsJI2mil0lrj3j4+Pyxax46YhZwRRmWSICUow2YcjFySPQafiog292q8tqAZACFg0IrkcEwuU&#10;GhbB6+5ri1jAX1z8RIijlC86pwEk9iiHzU9P5yvHGcWY/uZW+ung39qBK1akPQe5QFVxYcvE0KAE&#10;y4BkNnUd//JHfB1158+fl1TCUUYJPYVcM+cCo7ofnDjktacVthiSdWLHax3AXu5YwQ/XBJ0Mo4Ji&#10;nTbsgccXSrjg4OA4rqQWSTr5bpAEwIQYowIBg2G7oDPqSd5PtgRRQEWfFcKCpZDhEQtvaSgutsPA&#10;WW5Srs9oMrwTFFDRAnyFQNgKDCgymfkLTRqfH4AyjH3XGZkqWopBojADomix7S3zQsWqCZS20Gg4&#10;IbQ21Iui7wwxg5u8oR3YgikgXHXllr00I6t/d5rPBU0QOGolK7sSWu7+v8H/84S3fJttUsTQiosS&#10;TgZLBSsMoUMbRRYKZCEnaYONBjiZGKTuTMEQ4BeQDloBc92TcPYqSNFCOngi4VmcbJGp3sKMB4u4&#10;BoYtJNDpiWWoREJuoR42iyRh4IW3YNhrmNBpkZjEghAeqnhh4ifqAOa1zPa0F291IiRjkiGE2CLL&#10;KcRwlGo9shNUIYPftYCb/V0wuwZpNnO7lByw4ccuVNMDCXes08xZT2I0c41yEyt8kdboolw22yWg&#10;3LSRUYA5bk4zYZIocgRKJC2SXT8RqJxESqBp4ywrdslXOoHkQo2YRV7Do2jh9NYKKyaog0HmcBYM&#10;iRceJlBEFSRg0KxmrHhVzgCmBvDGeq65t46OjkLlMj41NfXy5Uv5wG5/Mc2Fmne0sUueBiZok3I0&#10;4NNc40CgBgq8sDaIwWyjLQD4iRA4mVYgMIgmL+SS8d1337HrEulsgIRODchlhRUmIEfCmjVrZEVt&#10;jgDl1QIHCQAsfObizms/LZY8jrEYZr0OIhwCqidyAR6ceGuLcFCoppQJwGUjp+jUU1g0iFFii8D5&#10;iRwybNkY+VwjYN1EIIghmRIX2fovAFx2w7DL4BScnpBA62lj54ds4SNsXPaTOSST1BOUp2sxtSpL&#10;aLhDmDvkWXGSvTP4j7ET80ouuSrpP3gTGgrRC4bLImfB5gLlgmWRIypCOlFoonYUkbdiYaIHSg83&#10;/suXL1+9elVxMcdfoQTbFh0fsSY+Lu3CPJcBgwcDEltREIaEcmLwc5+5cGoInrJOshnwg81repDA&#10;EH4CbEBrb7RLDzz7FNY5qfJBjGQ1IjOZRoiy6l4rwXz6Y88VRFvQ94DBQ7nqKSic1ZRYtIIBpImI&#10;iQyhk4OUoAJ4K8jEDOaJSQwBAqxTx0/88NcrJIgUDNYJ1BPgbMWFxtNgnVowOMs1GynkoOyNNOag&#10;ohOTGIaKKmmGLmA4yIpF/uKtdgEbJDoqGXMyFLLoJzGOYIxR62qZZia8spEetpSqD3rlYAUAqKRQ&#10;lcguv4TeCpwmnpCbeIrOkJDDLQmo8CVBhRhXgWKgxdDoRiYksoE9VAIHCmE0lUPQ6PK+XLV+feHZ&#10;s2cPHz7UubgHDRk6QbGRVQc5rMjVwl68eMElOU2h/EOZiQzW6S5cuOBGr4RwTT83uE0JqJLMYvXP&#10;Sd2HWm/F3gqLnJQihLntVZHjs2jJP0+UMYRiwly2C1+EDe2Pzv7hjaxdu3YtMdmmf5l4WuGXvAcA&#10;KphdEq2IkyeWIBFpnQhsUBGIYccMSpmmFiHwyxhiOlH/jIpm8fAW7HplP+uVVkz4BaGNYDNNmzwm&#10;byJvSjsZ4wATMjXgJ54VmGITDuviKLiQ0wlbFSKmEIoODULMhCLnDsa8JewGhhNWkMYpcZevvPDW&#10;HAAC8EBFA9fkEm1e4VYPEtAuvGU8KujEki2UEKMWS/Swbks/kS9M2AaPZht1BL64vTmK/KRN5qj8&#10;5nQKIswMcQdaIJngacXfEWJiRfZKVEwyJMcMOF22fvOb3+gIuuTZs2cRKGQE4KGfU9IgH+kxQQVt&#10;+BT0xOD3ims4JIBhDQ4Mkp6iaS9DAAuTaMooX64+nXVG5oRJXkGLPSB5ZwuPuGMj+RZrQOhqkbCn&#10;ADVh1NzZZiNODFskmCcG/KRfPXJTxwEVGLBpJoMQhUMJfyWP2sQM19xj2OKReHnLNGHYbKfWT17T&#10;Y4vtKpRpYOxVbsixlzASCMhD4DvCyWAAYLsA8LM2WhOUGNbx1k+DKvitOIFkBQyEmfAE2GARPFcK&#10;/GdO/hPIC7SAShgAdUeSCfmjgUAYsfqhJ3lP5jzJE4YTe3hzq9u8eXON2LrCpFY6Ac8EVhWOPMS/&#10;n/ihAb0woMjHIg0sSmyp5Ttb4YDURQRgtHCWgyDBUDIAqRXEKtL8NOlPfazzRbOiUGhsgR8SwMz1&#10;JSYYknK1KWygzmTTpk0HDhxQKcBzXJng01EHPCRI1gG0U9udAh9++KE7FuT9zRgAwOOFYLmjoFFd&#10;QAIbT3mNMToBg5PjiOKXdcVrXZ5QZS79ooL7pQHTlJMBTETwoLj8pIdFP/uT6iIIpJTQE3ikaRBj&#10;COFo5Du2pYfyJGaddecL95nmAm34tB2GTjT4KYHWLozRwwRDQsAvUcAhVTy1HU6jDsNuyImBDWqp&#10;YjLktaoGWrVjEHRz18ONGzfCzZjFviB5mz+g0Cur2KaiboXi2IQbxS7j4iexUMkBweNMxcAHkfPW&#10;B+6VK1dEqLpCCnwMifrk5KQwM0enzyPUmNsFAzGeMGSLjYZ4eFr01uAtpjxrBFKQXW6XFljTtVuk&#10;QRF6JcAYcVDR8+bgvynRbc6TKmLmGKSTvGsE0mi2i7Ne8WhsbOzdd9/Fofj1Z6cEuKBdCiqGxRt1&#10;MFAioZmg1pwjfgoGPKgwsZEXJGs6nmAQJkCDFXM04krxlz2EVSnr+osVySQVeOoVbKJgqDqc15Xk&#10;iqBAjjRqrYimiXWni5ApP9slKA1ixxDTBBjq/LDXYAtaeIDxEy0mxCzS3B/1AAwV/T/60Y/AtoUq&#10;FhHFhIgIaFaMcp0eYuZ8Rwid2OtJkkImmJOZFDq2mXOhVhKwGUAarFDOI/QSzhYTOKecBqNWrvJF&#10;38Ab69IMA25+Fy9etKJd+ikDc7x8NqeETgIMscJHzlrhuIJE4Pr163WQt99+WxGBLaZg2M4R3cpG&#10;SchTbz8fjOnpad3NOpBxQpL78pNOJBPmAvz0xKR0rcMaBKoCT7xZV3FgY4lRzlqxlzZImOgYMPH5&#10;AjzNzNloyGoApJDeyiM5byOu8OwtE8WLTnShFwM0IEGOUe7pbtcfBsgc1r2lEGx4CLeXTphpUwIw&#10;U24wreHKnC4HVgDw6enzS1nJcF5YcV3zhF/zleF2UWsFezaqUOSAChtVMDjVcF5hSkVbnH+4jTrZ&#10;4g4Hj7cC13kg1nyBE+aYlxhck2bs4soieXUnLcnzEQYR/OKLL3bt2qXk5SSL+OfjLwf/hxlMenpF&#10;myxi0V4tQvdgt/t6fGLeVQ8/tsAv30wAgBn4okmMcl7TDy1PTVyglbBYyBCSNuqourohIb0igE99&#10;gOMUAuxipz+w7i2ebfQTeAngSQYDFgsZVtGLZKFBsmA52mUaPmUIHnACDAcJhIfvyHGIUE6SBjQC&#10;lkJikEgAA+GUIBZm3tlOT+mhLXMZEv46mFihwVFHMw7phFYylANWCIijYGEMq3TaW7bg008JSTMx&#10;hQAwl7ds2SLBqjsCXIbHK3MrKIXfhKfMmYiIlDZ4QRV34CydPL2d+b/iqH+V4JxDui+bnTt36sJ7&#10;9uxhzOUFUGg4iX3aPaFh2JNj/Ockt+EAlJhro9NLRTlfqfI2V4WE5x2x8kakb926de/ePYVBP5+h&#10;p1NeHjx4EAvIhViqYUEUvZVq9FPiZBr0z5n/PrAw8ESwSUYHVwlowXaBBxsBr7AADLIMXpBHkDkx&#10;8kqOEq3HIM+WFmC7lBV+e7ngJ1rjkYAzT0euD9IAoVhK99/+9rccx+Tx48dHRkZOnjypkCghDBsl&#10;wpMqLtDsKQPCzBxUlBvCw5Z1wqzQb0KSLxKlnsW0RUkGLY8AQxGS6aSKEt9bJoRxixxK7IJHMkka&#10;AhyHQVZ9MvhvZwqWVwRUI2akixXWDfjdl+0ijzf4gWFuwOjMoJ9dXoBNGPMKTycSYlZeeeUVJCQP&#10;ras0JCQZKu8Vua9SmYBqvksAdAGMEGq5abDuNFVp9Ph+5SkMtrtfy1iHGULiisvmOW7Qr9O5AIkR&#10;Aa94xxEK4YTWhywCrbgzyStv79696xtF9ymHZRq17LJSIsHvJ6fIIJAqE5Xva9VGjnBTFwOPOU8r&#10;vtscotAyIY6dJbsH/yken0T9DQNNQRwxIzr04xMVlEtL4fCzD2hvq2pWME+GANesUAuVpxhRZW4j&#10;N22xPeFatr0EwOMabQSEmBJB0VULEJLBEAIYPDHDEA26mEPOk194Roi5qyTvuKnGzZmg1hPD6oVm&#10;r5hmMfw9m1Au2zGzevXqeqKODAnAHFFQWJWcMkp3ti6ULKo4bMADrSPKRIug0J3JCltKQL1r8aIj&#10;CkLsPCNJbf/ojqd0AmkvAQxwkPVOKZj9pErG8pQY/VZKeD+lq7eQyxyQOO4g/+6775S/fBsdHWXl&#10;8uXLfJHVtggxVT0dtBjWMGl2I1GD+MGqdHUs+c4BSdellnDEugzJZzzYIoUg5JEAiaNcEmsrmOQI&#10;JTaKFwftAgYPLGpK+KRBJmPVeQ88jxwE9PspmsLBNQC4zxCdSkAEoZVIKpEJJHtKLetw2iJDWORj&#10;pYoipokBjGE4vdJb6NeUeA12DAMpFT0rCpJ0AikK9JvoJFKCQrETcdgkgEBgvrMWn7quRZE1550n&#10;d9iqp5HkrxPN3nIVXfALN/BWaAOGlZqPzOGpxkWmP2hhl86ZZB1ccKEysdE6v4iFUNr4xOf+kEuT&#10;PADi+vXrN2/elL7OVBcWESUkI+2nESA0OXg4b5snLdRBjBorQoIa/C5atGjVqlUYoeTrr7+WZ8Ip&#10;0uSdXgYxas+dO3f27Fmn+Pz58527vKJfpLEgEtocDymxzk+BFwZIoDYCUVAAAP/0SURBVOcGP/lG&#10;jwn2BRIMRJA3pBd45E3g8UraGdBiCiP2ShH5RJu9lFgUS2/LHoNF2+k0kicjTp70UCsVyIAkBhbt&#10;BVsGCJUaw4DUcc9YOhjKm2YMAFanw4Ptoe00gsSixGoOW9HCg+5mBQxOoVp24lzlsOinuRUYoGKF&#10;Wlbsoi137JVe2re0sw450sC23RP5fiLZOoTmcdtQKoLiVddV/iIEmZ4CAQ/9thQI6aGHcgoGAuzG&#10;DKcsWsEJSX55Ba0hvqw4TqQjeIcPH/7+++9luY1cq5flOB+ts0Ih0lwEHUWAEXCA6ZtaA6gmEsnx&#10;psx27Ngh/fQ1HxPyjQavkAOPIdPowR4MfJEnXgHjpxzmqTKemJiQvXDyiNeQkMkoL0oqDAgTVEBa&#10;KTmB749DGPJkl48ff/zx5OQkhWSYs3HhwoU/+9nPkCw6T58+PXXqFAFt1Csw+EuPuahJIWhtNNiy&#10;wlwYwKvxGb7AyljCJlIL1YZXbg9wWiFfynHEHVeXEX0e8T3XXCP0CzBkiI3ughLDXo7AQ1ghICSe&#10;Xcj4hUztwqng2BM11p2R8Ovj0gaAUoXveACgWsgFdwUy/YkRAGBbJyCCSJAJfjpu1RTlugptQuPE&#10;clpoLLJOl6Sc1yyCZ8IX3VzEZTgB/kKuj23YsGH/YJw5c8bN3nHFR7EQAi6DZE6SHvqpYt2TOR1c&#10;xYHkawQPzgYOShvCBnPo5YvT8cKFC6jrU0Q2AmDdp4sPGMmWg6KGZwTS+dlnn4mCC5YEtot+DXl8&#10;fJyz58+fd1RLb2+J+eowhxM2G2lANSuSQX3BICjmvICZs6wgEEVgKwTyspo8AE7NKoWnxEz8RJQQ&#10;YA9vzHlSVYJZNJdm4sJfjhdWizBY7BQ3ESzCXtGMdr7broOB4XZLZzlsEWYyNvroxJK95byEhMRw&#10;ZKJaLtEmvvDbQgZ4MtJGcTEqXZ0+nhYdZFNTU12eRJZf6XdTERTWKWEC7D7GGMUY/ZjhF7SKi8vm&#10;ElW3MWeIIxqgJKeZUQTS042EBrskG2xooZz7YmR9yGn6+eefC962bduUCkAiBysfvMYmaRDhpoIl&#10;++GQJV6xYY5NNwI4QGRPkSxfvnzu3LkMX7t27cCBA7JEK8QUihWq48eJLtXkDS6QaCOFeqXAm5BR&#10;ybajFXcsMtRZaMBDpiYLD5y2c9XESi2DgC1BRQqEBLxSEp4csaUAE4gjY3ZuXVEZOosnsqwDg1Z7&#10;/STjySJm5JYil/TMaQGFKm08ZQ4hFFo0LHrCQw/N4kEAAxyxxStRrFQMwqggwJZgc0rlm9e84PcW&#10;t+ZMY4YSe83hmfXOYMs3hPLGsFSDmR790UCjsz94bmeewEgmyFkEiTYhsIhVlc+6Lh/4LkA0ELCO&#10;IuAxDInCA5uAKFiE0E8JwPGEWaSECYtu9BoBVGKERl1MEst7LlghY68aM7ciDyWANsQXnRFmnONK&#10;16ZKf1c/vPNUzNJY+hGTq3LbkxLsMc0vEzKC6MkLKwDzDs9KnU4/XTcvXbrkttu9m2k1bK4T6V+w&#10;4dwKojAGpGQTbgRiBmxHHYTYsNd3Oe/UlKbsMGAFno5kgHHb32xwyooUSJzFFQJ17RLPXutcQCl4&#10;TGOp+FJCFWHECoQJSCYSGAw/GVV9gkjARsqhEla0W0QFAGCAxDu9Xl5hTz7YTg9nGcIVBohB4n68&#10;ceNGF3HbRdy10iLexA5IZHIcyMrcLlCdB8zRaThCtBoTTGpYXgFJxkZpKXyhElM9gZhY0IZGIbaC&#10;c4DFxVwjY9RPYtCSKVWkuubmvNd83OM7mWx3gXPZunPnzg8//OAY07vEUQZ6y5whx7hgxRwGP7lM&#10;oSOKQvpFBDxQzaE1iWHK3eHIYNi6EBgqBfPOqhMnTjjasWoXnlFqgm3EKhBxAV6gGbKIMdcsR+yR&#10;I0emp6cdS76A3WM0Z0dF/xcaOW8uSeSb7WAwJwnR6Ak5BoTSsYoiHYAAnkWWyxR6hbRcZtFphFWO&#10;84Lv3cakVi74TpAGxGzkAoalnDCxZR4VvOC4p0WONFcIUl3mMI0TCeCtSFHLcUnoJxccfoDJChMb&#10;vcIwEyLb7WS27fDLBUssKAcSXcUCFQikyjUdSHllr1fSBtXOYw6yzoqfMhaGSriTiy36geEIbSaC&#10;Djbr1LKC4V27duGfTlSQp8R28qIPjAG2n6pbMSJ/SC8z2AZXeUt05oHAOHBOb4xgR4bxGQ5RN7Qq&#10;thnwilgZw/Mah4FTLUC05AfKXGBVgs5rC5e++uorFPiKRwFzvHKtwI5X5ugw8M4lFYuvFqH36cMK&#10;JGhlGimcr7/XH8GwCx1xBwMK7BVLczhJ2l4ueuV88pNOg4yVDmNbItQuz7hL0hMeJJSITjLxRgJJ&#10;MroAJWIjAEiw4pkG5HiaA0kGSPN6Ip0mBOwyoQoAHjEEDF/wIJDmetbKlStZ5B3AZTb5KpN+MkJW&#10;3yfgCdKyZcvU0nvvveetCrFLQNUG2hmSE9zBjG6rLGGzi1FDVtDGFoucKo8xT9KTBiwZXsFgo2dg&#10;aACGNu7Qb5CXV57EADNBJj32+knMEx5tSDfkeNXFBB7oJCZYtljHtiyn00nGkHwDXpppFk5TsHHO&#10;NKic1X/p0eC4QAzDFGJetSNBJishyuVbG70FAzxHo7pw2slhnddZ8ofBvyJbylFor2EjeWqtY1Ja&#10;0l810gaAV3zhuIi4B8guaPEpcxCLIl7zYv78+SbuGb5fnz175qYLnhVdmBJiwLMrTOqOKvhBNfcK&#10;OSjNtEVPSEwqw66q3jr/cMVZ+SZ1bcSJvsyXDg+xoB+3moC4Mw0A78iYgMFZYSJGQH/HrVcWcSUo&#10;dFa/oPqJz+HhYY5fv37dpcHEW9tZJ6C/Y49dVDPkQHLh3r59+/Hjx315WKRBn/VNjAc4GZXGPNJS&#10;+tM/tQwbVboYGaHv4sgFvUtYHaj9+8D91GT0HxsF0VllrulJmKNHj+pFt2/fdnQdOnSIHkrgdLpg&#10;G3W2WwEbP8oHeyKoTgVXSXrLa5Ks+z7R07vJkaeEMGYqBEnomPTF7FCUS3BygZh8RqDDzzWFR+bw&#10;67psgdcfFN+9e1eTcaHU3LVNt4RbgyEzXRE6VPBjCDS7Uk6HUTjguVvAAC2cCMcDW0BSzlBXIl5z&#10;4be//a23AuGnzITNfZEeyaZdEJMAmMS5n7QJtBU/Ddmo+YAhT1jhOBhcM2fdLtXqp3CLl4naTLOq&#10;sdFPYnhzXTChGR5UeEoDAgx5ypx2iY7zFU4uOHQt0qNUoUKsKGBP1LhD0hMMAaLNz9IVvJ8P/iIV&#10;nQZ+nE3SjB65ASfNAkfSCcVfkLiJTJSKDg79rO4EV8VJD/Lcp8rEoHZIBjNMo+CJLuhAA8ofVYdr&#10;7ilRfLFnbpvgQckwxhkmIxj0GijAnZKDG+Pk+Sb8Egu/4k2P5Lh69eqePXvc4woPPbw1d1fyxLXu&#10;4GJLOSTQQwKrxc4nJAqSRZBstL18MmcUDCBF2hwwqcwvquQ3agDAIHl0EIhfHIFNv3mFxDvFbPAd&#10;X3hklwweVReLMDgDZAOjAiazaet01CtZr6MFxtxbdoGkjQmvaGaRThrssg6V9mFvP0MiM6zzAgB2&#10;0UUnVRCKgjzI1gz7gz+MlQcsEqCfBhNFIm+cr9JXQ0SCFDQnLEByxcAPPeDBw4SJtxa1UbypcMla&#10;RFgEib9QwSMKQgYbee4wbQ62uXsAAk2sgBE28n4CLNMYsoK0cgAnbGklegrXWFSWSkI/BZgA08IX&#10;vHXr1jWhxynocCL8/vvvi4jWzEfuWKHQnR35ZYs4QgK5xKDNcJ4R8xZ7YFOIeU/siaP2KnUdD85C&#10;qhSLxPOKPDwCh5MqDScW8UnATynBHTlPgCSjvOYRd5iGkJh17oi4ADmHHL1Y1UafP3/+5Zdfnjp1&#10;Skl2o5fAilz52MKEJ0c4hT2aMQynWMtMJIugp8FiGUvAsIWPAiR1lSQMKKJBzXJZRHitD7DirfRg&#10;hUcc0YKrSmI4dCq4wRDji7kVOFFKmHJPjvPL3EYwtCQXJuxR0g0GMAKY8WQUBrZIUiKaFul0HZfz&#10;GNMEtQUsQSJAMNPmG84J4a6jWfVnqlgyB5t33agkg8TWQLRaPwWLDELkZGcbMBb14pMnTzpsrOiE&#10;oulm46z1Deob96PBvwsaVxAKqy1gUAKkiHiLsTo4Q8eOHUOdTNCpARYakgCLlF2+9WWagnJG2sXi&#10;jh07GJWrTn1Hvmw5f/4864Y0rnHZSI806DuVjxwUMtoctLS5QNho8F3FCYoJSGxRznHpqmyxZHCc&#10;XdbpKWfQ7i3GLNprl8iqOEpQwRcc+ol5ofEkLDrm4mgIH4Qiy0fbDYlNBl3VuJiSRwhsXjkUPYWA&#10;6baj1NwKSYac8UzTwE0trgMFh0hgnS3uUKhy3c/ckITPAeSn6FAo223HmyRxxHg7MTFBJwL5biMN&#10;gk4AYEVhEXjrkIup2mRFpUhd4IUeM66GOGHCW0PWwSa9mYMKjbwwmeWB4wpZkg+RptqSo0J+UK3Z&#10;8VMNi6Uwc4aMGHiFMloIw0eRn8CRMUef2tbEuedZQ7eISizIHu6JltBu3brVhVTUlQcKQOQVRlSv&#10;sgRLfYKLLKUlh3QE1IPOH2DIM2e74gRGNthuwEw+h22HFmySSEET7jDFKev0WKlxCBvXlHcOMoQa&#10;AjSw5WcKSWKcADHMyl2MyzzeWfQ9vWrVKhNqBQwDEkLG6M401ONwxSIBtkysW+QvW1ZYYdcK4c7I&#10;9HiLYQeJ0NhrHhJvKWERNozZTphOT68sGpSnimmadSiXHhWr5DwRqGzQjiVJzDpJmgu9ENPglUhJ&#10;JqcdtqWyLiOI2pYysAvyqNYBzbHNZaogAWPFihU5AjmFxAgQM0E7T5lzLtIgd7HqlTPsxo0bruQ+&#10;IxhSY/wFw0SgOVLpagSiKTc4knWlq0np4zSgS0moH18J5nByEwbmMCCvgJEVtMn8TZs20ckWQypZ&#10;qZCkWSfCqhxWF998840zj9cqQlhpw1KEi4Ks46Nu1ZlkICflkMsiTGq1wuEnhEzjk1Eu24ttEy1G&#10;3ckoHsGMgS+++EKLdzMQAk/lI8klHtPkAeMFwNhj3RyeIHHBs+Yl7t6Kgkk/ZVTF4llEDLHwqaeo&#10;aUajDggGDnkBFdKghc1t+MyZM44QhyvkFunhoEnHtnlpTFjGmvOLy3qcAmSIDGAQosIB6VB0pZCZ&#10;kPNFEdUB4F+wYIF+YhF4SQUGqr3SJWSLK5HsdRY6XbBtoB0kUfB0mn744YcY8x28b98+aPtHDzJf&#10;X6JEStjbaZo2c2cequUDB2EWBSmHWMkmGeBHDtgIr9cXiGqHUwSkLrsMoU5GEfaKDEckg3WxluQm&#10;AgoYkonpjQ4A1h2fTmsXWR2VRZ+5Dk7VZ29/wod/BQgYMZhnDuFt22zUVBs6KiXdxgy0CCsTqJPS&#10;tptbwYzDGOAq3dMuzkoVOeCtbEcInHKGp15Z5w6Bksde9WKoJgJKRphYMUSZMJbMhU9ApYefCpbm&#10;cqxKlH71BwlDoVe0ddrZ6OyggfJyuFyVkAiURfIBcjmAB+TYCBUYAFfauoSfMLMuZ1577TVZJEsJ&#10;0CNqyRv2Uo5kPJC0wi8WCaRWDqNCngirTNYQ6Jc50oBfwFAIVVzlDuRSYghZlIYJDtkJlicboDg2&#10;rIPCTIjZ8BNB0FAhP6LeK0ypruXLlyse5cqSVKZTKxFvhXT58mVXM6VbYcNnQGw7VchiUTryjQkr&#10;LDoDOCAY6LbOVVAphwcwTwNUGqiyCwbe8ki0YtBTrapek8bf//3fQ2sL/wUmqGrSkxXUWOkphIij&#10;DQaGets9UfJRronomzAjmiQXAkCzuUHGky9pAEO2kURUVkiywjTS6CcPrSFaJEs+DCMQY6xYX7ly&#10;JbuaIFpsZI6MXKScIU9pZAVdTJswR4wq1zGJYq8guvH44DA0QfVGrfbkKQTkkeOnq7FeA6FwG+pT&#10;kilaGkCSAGwxYQIbMaHhAltwQkKVOcIFCDwuyyuNhhWY5b11e8fHxzUagcbPwoULddto13Smpqak&#10;jYblYNMXNAumNQINRdpoyuzKJWg9bRFWlwAJhhxi5q8O/ovKla63cgbyejFg5lq8speliEKOKPAC&#10;LdqfjOKFjX/+859tsehpEWZeMwewiWfJIBOkitojwEFPo/qCR4KZw+AerV9DLvqA6YlgaBM6+5Yt&#10;W8DGkpbhpy8qt8/JyUmHBOblADxU2YU9Cv2EFgDm4JFjgm7FKA8tSjPrSMC/wU15JVgWsQGhKJAX&#10;MoSAhw36hVtETGDGPCZBcuoAr+9DSI/4cp/OspchBEoA7mgLdXCvWJFI4qXWEGiYcJNCGMiX1SRR&#10;jYeu5m5m8pyDbPGCEllBDGBvYQZVhhhOFBEH2+VGJlOOHKwKMeWc7f9jbQtymNC+ZZG3vAPGxBZW&#10;FIWNHCHAKaw6AIBxdfNWmdAJNvnyn2b+qil5SMPZs2edefYCKVhCWaTgpAqf5kzIE6GhUA7Iarnt&#10;mo5ewfVWIkURdyzKHBPmVDqW5EydwcRNl7MHDx68ePGiMjly5IiMBRIJXvkmFgIW0YVne7FkRUQE&#10;ggskxRe9VY0VASXGIrROdHZJcgFUtEgDrsFcHXnik6QRsZItbQqEMITSSYpSyHdickCVcd86TyW/&#10;jZ1S6CJju7SE3zowOgaiyEsMyr0SFJqpsiKyaJe3UghROQuVJISBWla8ApWMU6x/bwnqBFSdAjDr&#10;Bbv6mF3z58+vZCwKRLnNNRZpo0cS4hwJLHqV42yJDmEClMMmN7ylc8hOPtvstSdRCMDCDkviRNoK&#10;UbjpwgKficHEc2WPegICI9U86ZWgPKEEsyS1YzdBXfLhw4cygEIpIpmg4SRSylTmamcmdkmLJpT3&#10;cWZQa5FaCQc2rqU1SHUxLnCY3bCRNOEUvvxEAW1STSYxBJWrnN5qe5FIv5bBYk+ecjnqZbxUQyt+&#10;WXGHQKUhCRgqJPzCABieNkJFCc0GnjGTCXGlEzaLWHVdKkgynp5wAuwtbvGjDExY8X2GKPotYoBa&#10;c02HEoYISDimrcBv0ZM5hNPvaQWTTNCszGQJHpQQMCwSoJAMPVjtgxWrbezPSVDnVMYASIbAgSHn&#10;5Lq9NHMKsVKTRUgMCJmj30eGV/B71YpruAObOW2Ua75i4Zc8c+fOXbx4MZYcotKGRbd1nyO2GMpP&#10;LORnfDbxFBrrhB0AnGICD2qSOQJ+csqrkZER5x/kosP9zZs3+9jlmhuJ6lq0aBFf3E9d3nUTvQ/V&#10;uqr6lySU6/6U85qnuIXHijQGgPslEhfUrQgiVq7WoVh0StFJnsu2O/DYIuAcUiAGfspAExZ9eTs8&#10;fMUaf/nLX/RQdOl6FEp+7QkMcYeBkhImABZplr0mwicEeKBZOGSXLAXMdoDtglxQKEEgR4R1ptIG&#10;f54ksjR7eqWJ909P0SU0lGBV/iNZUkkMylm0EZm6Kt46tIDERuQ4nCQeHtBLiYsUJPw15Bio8pwY&#10;YRZLRT9FEF2GUpVa9VmozGUpwE41H3nnzp3r39vFKKfgYYIG4TBPJ9O6fCGTbMypAp52pycsDVDn&#10;/EYUd5BWfeGHUzQrUkcX15iocPS0u3fvShVuEpBUtFHryqhS4EQyQ6zXpgSFZgnPXwRqm5CwyC8b&#10;neWMighhu8DAJNJkjhUh5g5fwkZASjjXf/jhB0mim2nILmSSBwzZrsR0WhQdOnQIV1KX4+5t8Ls3&#10;44Hy4i6jAOMRSM4qqgTakfzkyRM9k3XkSy0HFRcgkRgY4zIHyxZEaWVC6aeoeYVtE3vLf4zZ1Svm&#10;gOcOVCZdTKUKMeXAriyqTKyjBSHSTByZts6EibfiJRUx3Gkt4nRSyBHaqFLs/PJBRU8V4ckKYXUN&#10;DFUGSKJAIeU8BZVYVUMbW0z7SV6d4gftViih0HbEYpJ1AsQkDK5mvlzFGCBM9W4mi//xH3U6c6rt&#10;t5mAZ24ILUlo7MUCw/XfKtYESsKU2IURIRRyJL548UJnBBp61SgqlNDGkzgClCruSQhZSyCyuOEV&#10;zSJnu/TSL8DTTAWeEskhRXioACgkaa9g2yUqkIg6JbVUppXH/v37KfeTZD5SaC8Xqkyeymy06GWy&#10;RJDcNGW5Q0JhdJMwUITNKAavCWZpE06qKDeXTJST1xe4xkcbY8lPG01qIgSsc0cN8IgqLsh4e2mT&#10;Z4S1FbBTSJgXCGFIXyBjhb9WkMlZ/FBbVccbQ/IDG0raXg7yVPgQ6y09jlVNHDA3Pt+abhLs+mmj&#10;RqYyBQXVIts9jgm5JWqooLDatsWiWIuOjIwooVFI9NhFnoyfQs8ETwUXz97Cs3TpUocu3+3CeXea&#10;n/zkJ6+99tobg//uEFXcNxFoVHANJKQJHLahVRWA2eWtn3LPCios0inDa9bOVxtFRN6yiEM/FR7v&#10;GFWi+nVNSmN12Ms63rEuOlRZp5N3IsJ3SYVqLZJrIEHCfUllaDH2OmB4CokLBPyQiALytS04BVrJ&#10;+GYSHUhgu3btGs4vXLige967d0/r9FWkbxbHMlwEmaaKm2WgRU+o8GOwbp0VXPkJmOEtJF5hm/sy&#10;B3V0GnxBji2eYi2grPevYhZxykUNV9IMWhkr0LJCvsFAicy3xRVBIuEKA0KMGZrxqddzTQVBSHkF&#10;Yg4MgSjFP3m7kGlCoXYmi2SCRUqcpvSDzRBhtamiv/rqK09xoZNdZWsv5RKb4zCLGoUFi05PfYlF&#10;Yjkr2+F36qMFRZJEHgoQYkWHmz7cTZQVYZqVCWa0QZqppco6fgDwSvjEhVN+GnYJKwH4cWU75iUz&#10;0yZohJk8cuTPqlWreCeLiNnSgQGSay7OtSCs2mUCIV98vPqQ7R/VI8HRuHHjxjNnzty8edMrnCBK&#10;AiPQpQ1jokCPnCSm6NQj06LAKEhqgVFb9uzZ44aHNFzBIEYCJ6tlEWHJEHUEyFNCTDOHX25IBp76&#10;hmGO+7IdeOw5bhUCYYQA1slND0i1L+7wVC30k5tMCJ+g4Bk/Kk6YQJUMmgYx62Ssm/iJN9ocrr4P&#10;mcZ2rsFQuygolNhio9h5WidmhQa27LJuiznf0WUuHJwCGAlxYk4Pu0kybSjJIRIooJEi9qSFJ+0c&#10;M6EaAm/N0UrGT4aVBChsqHPHG3s8BJ2AiSSQiywhBWWalMudsnzw4IE+JVMRF0pKwBJUOg0mrDAB&#10;ND+LnKZDIegSl4yN8MS72GzdulWNiRAwCsNeG/Mo5H7aQpU6h0TYcASDCBHjFyUus91lDC5YJ4YZ&#10;izL1rbfekrXyPkK5BjkXJJBcwSbHDROGoKKEUb4AWZxknkhb8YqDqsh2gIkRMC/A3ARGu5eOcgL5&#10;4QeJflBJotScIZJSH3v0WylSNBCzAoy9NtpCRlBElstW7OW+NjE5OYlnX96QCCJDmEE4tYbtBgfJ&#10;20Un05iRTPqauKttBeYnNpxGAAux08jnne+bsbExd3nsEcMDALxWRYgVRwK+XaLapVIumjCRy8rS&#10;4IstTnd1roOAgUC1JMowm0gJG1GHXv4CL1XkEk/Vj9LlC98hdA3XVjDMYieNJ2GvXDIglxhQeYs9&#10;LgPMEYuCLm3IyFtnszT2ZI5yg9eok3uCK8EErgxR0kyboJSAJuutA9JbPcXgV9igNWGFBvCQ4JKh&#10;oaOLFemHMdcFvQ+rBw4c8HH29OnTL7/8cnp6GsOcsh3/eOCL481TTJEsvqzzFFHY4xcCDaalgcPG&#10;FnzKHLYIo9EKVWREoRstJqUKR6SHJrtr1y6XDF4rAWzTrN/ZLhxIQ2kKPVmBwdmGk5GREQ4WJvAM&#10;5xPXdHlzMt5K3VoKJfbSYM4KxnDCEdpEwYSY88A6x+nU6Pv/kStGkEwQLnAwm8gcfLqpCK4wYQYe&#10;Rh3SpSJPS2nrhppyhIu1vUJjFwy0QctZmenYkBtY5TUavRKax48fw0+ha5PEoy142qtjTM7IdqRR&#10;4smodfpFnOPEFAi7vcWzVxIDGNYVr2yxhRgZpkXEOjdZ5J2ndeagRR20ipRmH81K78qVK8hXy9LP&#10;8eakZ5FmeKitOzHqExYhJMV3fHwc/oULF9Im9K+88gpPEQ4z9uQJef0WTtTJFhqUrSgQkz98oV9a&#10;kqFH1om1qxKuwBY+SUWshmDOUy5IDAlJucFWjvPak18iwscySvQt0iM9LIoyPRoFJBaBAZLCBloI&#10;KAoFKPqsgGc7qiWYIKp3u+QV9zmobJkjZt3QXjz95KBdos8QeapoYIhpFpmuir0qnQiDpxCG7IcY&#10;O/yE3n6GBUnvsAc+FKQCMuuiYktpx4aQ1M3JGBa1RdnMsL1+IkUKCoa+cOPGDa6WVZyHHiBzCskD&#10;hHdKLDYAg0rpgqvjJA+hIckAs04h9mWkzPYW5gALJ4WwcUfeY0TkSlnrWPDkL/1Ask6+5sJBT9pG&#10;R0cdcq512qJFYtZRHHITT4PvVDHKEAAUGvJJQguMXcBEPUkDgM5CT2jxI8wppIdyzCOWLXtVUVCt&#10;U8tfjTKj9NBPOcm44iwmvVIYYswpLNHPkL2etnvb8Uwtp2hgSwo6fsQouwSYoISwAuYaW5LJLgqt&#10;aIguHCiCmV0YaIBQILQS60r06NGjz58/d2WOfHcgb9W8DwWGckFFCS7a9Wg4WZQ8gJkzZFGr4khc&#10;hcecj9ZzJNoROH/+fDk8PDysI+ANqmLNhLYLmycNNkpOsFVmpElOCallwInbQunm7rsBMG3CoeIW&#10;4sNIkxIvh6tCkNv0I/CTTz6p9ZCEDXt6CgEu00nYK1a8xZLttnhy36JwQAibV2BYdJPwzbRkyRJv&#10;pauniJiwAp5sVP+2YPK7wb/u3+jvFfuQdUVghe84FCy5LR/sQg5glMeqrDBQ5ycAyPTUfWZTl2RZ&#10;pCJoQ4hTUJn7EnJbqjqEQ38kZo5VP1kkTDNbVFHCrg6rt6ICXeLiFTwI8VPUOIIKGiQhT2t2ZCgs&#10;CrTRiXb3G94xoY5I2qgDUCsPPcUU7FKd784/kuQxkMvE1BSeWdcuNFNbgJQGYEgwROFZSthiQpun&#10;wbojShwx72bjrWYl1elBtQRQNQ8fPvz888/9fO+992xxBvOIZnvRwrRXhw8fdikBFS2wEaCh8xUb&#10;Xgkxrvy0Cx6+GwjhKSokNsZg4L4hNHzBkmxxn4CWm4rFHDl8Cb8nKza6fAi3tDc6bJgTXEF3bxNZ&#10;Q0aBBxsNTJMEnjDTlCsiH6944xedIgItE1xADm6BtKi6tQXV7XbibqrSdQOMkYQqejGggUgGzIs1&#10;B3kEKmcpxwxCmFARFksq6WedC8ikASpK3IwjWfbOZjIY2MMPMa/qjbKLHhhkAp2MWkFgRHlywfbY&#10;VvJe8be6IFCf8QSYRWmDqIjlUTncNYVm24ERGjCk4lA+k4ZAidpPO12yU5sAjieVq5B4y56k97RL&#10;xxEhkRASzngS7jyATLBt12hEhc5Hjx5NTEwgHT4/hZCTfCNjThg+24Hz0yJznhKusodbvGmGQQbz&#10;3+CGt9JFsPU4e2HgticAlPOCBj2ORUQQZgVN6OCjQDJhSE1PeWBl3eDf3KZhybkPPvhAbbBusM5u&#10;MSt36ZcZztGIsu6tdXEyx1LmbJQKIiQX9VCLNpKBECrfYWBzn3ItQ1TEQryRAzBtXI5ehNuCnMD4&#10;SQ/9fgqigTGLkFjBJJ32mkvlksMuSUODQ0jZyDbpyBbGYANGNG1njlqocI5h2VOeWeQFJYYVCAmz&#10;iwRRVmPSrr/+jkb6BcWi8/XQoUNYJZZHDDlCwJBX9FRm3O8+K77IkW9lgmGxq4/teEB+qW+XRfIc&#10;Ka2JweNaY9E5pP1ZYQWYUgt+PxHl8g4zPQyZ1DHZtUKYWH8eLnDy58yZM19//bVcwpV+gSUUseIJ&#10;vLYCCZzgYQY8J5BcQimd//qv/+pY0iCAwQ94cgAVMNgugmTQiGQnuoPBJRIP1mnDHti8Y0seyjS7&#10;bIcKVN3cqe+zqVPWcHl1DIOHebYAwJIQiz4OuUaViScTnoJb/vDCMCcZ7RwRJuQwR6GLpv6rIjQ4&#10;BPYPccjI2HyXt0hDnaEweUQVHty0YOaLnxbTaVis61kXU+vB4y/9FpWJRflMAxMc8e0lBMJKUnzt&#10;gtmiroVzNCpDw3XN1yp5GvBshS3xhaGOLznZhRZFAuqVJ/4LijD5iRMbOat1iKDe4nRxxrOlmxHg&#10;mq9SNxuLhPkimjohPYQxUL5xhLBz8c6dO0xDqzokA9Mw1HBEQZbyyF6nvsFfaAUOJGJyRui3bdvm&#10;cmOLFSBlnS1CJhPElEUb6bFFLeANKh1AUokIxmov9lLen/1oeuTtcjGVUaDCicbyll+uDopXRsk9&#10;HxgYcGnWEn3n8UWlu3C8++67shSe/nVXNqoXPyXn7t27VRaQ2gvTooleTgkcciCxTpKMSy20fJFR&#10;0swifmzE5DvvvOPywRFuCmjVTRV+yPPLceMV/QJKJ4/8ZIUMKsTFFkOUUWGLyjLI049DGKSlSCEf&#10;J1Idft2JZkQJDW69ZboykaKSn5u8aG+5yigmPa3DYCOjQ6ILKA8hIxogDoyNjUkgouLkCa5BxluJ&#10;KwDg4tf5ag6Z3CIAh1aOi4qZsJNv165d3k5NTSlOmsXeOp0WOcBJgy0+26JQY41a/rAoO6EXDxZJ&#10;8tBbtugxV1dUhceiLVYwC6RQ2UgbMCbyj9v2sivhqFIMjALPR0yJk0rWsJwEsm3x4sX17nIRiXSC&#10;R5XBllcmbKGSXdR5ItPo2ChdIAfAHFoMw2DRFut6HFR0MiTeeLOXy/B4ShcKtS1bmBNXAhWJKNJm&#10;3RnAFy7QD0l/shEGtDDHX8i5DA/ABlUGSDDAqYNoHyKi9ZCkhCFiNoqOuFDCViR3FSirgAFAGchR&#10;T0nZ8QM8/bUPalGEyXnz5klZznpFg70SlBXegWGRUU6xyBZmzK2ThHPlypUo4gLHmYZQiA0ucxNm&#10;Fk0IqHlDcfKLpHu0oEj6nKWNOaa1FW1O8XurBnQuYBxInOJmSBR8pl9//XXd5Pjx41qJ/mLLxo0b&#10;cSWrtVf8aD1asK4HBn/VJ9N6BFq8tainIB8YbUj+i5FwS9ciRWFnBn6Y88p2GwGzVxSQxjV1hE/V&#10;qp2xKA0Umu6j9bgouL6oxBMnTviiPX36tO9FGryVQqhzTiABqwZz9MBDM2DIJKAK2CXMtJTzFld+&#10;ogI5fJmenua7PuuiIKC0QYtJMj5EykysSmwb6eQXBx3J5MscZFoUta4yJLmPcFSLIADiDpInDZRL&#10;CXEUJu4TgIq87TiEn6TJf/zHf3T3FT48IKeAessF6/xlGo2EOSJ/5KftkOBHLKwreflvYjv3WUnG&#10;RhPA6JHMkg1yi3Y553zzibgEhtZGTBLDpJYC+c9//nMOcpzXBRqH165dc1zpmZCADYCY7t+/X0A9&#10;wbCCT9vRkk5h9SEo2Rx1tjixtCapgge8EVb7cqNKhIQhpCFBHVlRdyJVb+caPH01Vi/WdTmS6J39&#10;87B33nnHd8X27dvdAFDqvJTtShsVfGdLBWGjNA7/7H0Ofl7wjrBCQClCGBUmzPPLxVEqAok6bcc9&#10;A2k6mNyTq15BTg8NIkJMpvGUBnsFApnm2ECpV8BwmWZWeFHuCT0v7KLKAJUe3Rt4SmSXkDHqJysE&#10;SniaTRQsDQTw6SxAL2cdpTQbLLLOqEG/6PCX4+aowKeSzASLJhJmCAUup0B0J+qwgZ4x/cgeesnx&#10;H26DCkeCn16hQCpLBYGxi4cqwSsQOSz80DAsF9WYOMmVzZs3M6z8evLK9oTFIzeqt4iQKwwBAAwx&#10;DtsSEvVjbmXWbeApgdBb+m30DL9XJOsp2GQas5KGdc7KYLdCYTt//jzWkOsUodxE4wAm+qiSneDx&#10;Ue5Sy1xoRcv27NoIOZa0eAMtBvDs2kIGmBZBJUkbK2UJrxmiTQEoMHNlSadyZcheLUyOsq6ucOIp&#10;uvaSl51CqSR4VK/HiTh6RhRbNR100cacgQd+EWOLIyJILUmDXVBlWGTa1d90sJc8K0wD6dmXGaPS&#10;SdE6SPQC2FyKV61apZ7plKbc5AIwaM+KVKENfpOGdd7hDTbrQqA2UCTH/ITErhqB4Wd5YqMclmac&#10;1VN+8pOfiKnWLDc4Toxdo+Q0aLh+/bqmLEwibi+P8MBH/BR0wJx2S5YsESbaLly4oDM6CNW/NGaL&#10;fpd9T11GLuGBHgwLBAcBQ463aoQhcQQGjSilXK3xK5KtKx92pVNOgQEtEmiDUO+jTRfTg7QkfcHP&#10;khC3TOv1WoOsRrtT0Ofss2fPVL58Ez564tzP/GLXuokt+EGyDA9MaUmYL1IabJ7qtu4inrPssU6n&#10;3i1edNprWIxtPvLdd56E5Jcc4ziX5SQfiZFBC8J1MT5Cwi5IaZbksoub5bBysAtUvRtR0gBjSPa0&#10;EfnanMRDji1g+7i0SBgzxGzkBSXkyViUq+AB4EbSSSm+rlBeERNfT9HkHTA0fPbZZ5LErt8P/u4I&#10;YXvlp7hggyT9MABjkQvyBwDg4bHLXtHsbyk7q+7fv//222+jCLHSSe3YC7bzhlp0CZwK+t3vfocf&#10;CitASPgoB2z3BQmDE85Gu4RALHhEQBrIDciVKjwEqJLbUHHE6DKNVUyKMnLIGybM8QjzqJPhXHBM&#10;UssFSnRIzKCIU362AjwrZMgLt4sChrHBEVnBnJ9euRPIPUZth1AOI0c+qAu5AYb4siJAVLHuCaQj&#10;Q1qS4X4JgBy76JEhCNRwrAMseQRCYnChlshfaFGEWAJ41hj9VFlk+Fvm0EanDCRDFbYJqCkRpAFm&#10;ksrBk3deqRTI0RKZANjOHEktGk4gMcyEiA9NTEy4EEHgzkLUfolFwpNGbqtte6xzgApoLIqWsBko&#10;YEM/hYw8GdXV34IxVBQcgrFp0yZ57P7lfLWl6iLPEDFuSA6AOMkEimca4eAaK28s4tEWAgoYiaxY&#10;9OSqFaokinUgjfLeIrXe2gundZNcIyCQ8kDvAEzSywYZsGXLFp/XxdgNlBIY6PHsJGBR/FDPFmyg&#10;0lZ4qJJtEqUW40nApItI2+VEntJj6Iy8oIp+T+vDw8PMoVekxQLJiIXWXieTVxZpAIwqyaHA1K3Q&#10;aqm+q8RR1koppSvpRURegkEhkCxKO0Q5Pinx1grTnIXEhLB6IK/pM8E1PwHTmpljqBRUfpiUMDt2&#10;7PCFdPToUclkF2yagr6mwm1cvnw5JQNHZ/5f1UhgJUrRxWhNmSr6xREktignw1PyzAVPontFjy7T&#10;3sqDBmIgWYQwnVKfg8IEhlZogtiQCFwfwYICHgGNFQ+ylO9yA1FSBed8154UFYWYJ7906dLkNWJV&#10;qlalsebYJ4hIYR4SDRrzWgNI/JJ1/dEOtN7yCx50+dK114Tj9mpALHKBDHg40YOEzCIZaWZRau3b&#10;t89PDbpej3BiWKIBcm7WPiwCcPLkya+++krFpZMjICFZC0Aj3sjLq4rOBD/gwQmzn2TgEVCeSjOm&#10;fRBbFLL4F1PgxSVW6afQkx7UYQzgkZERSYJPu6iFE9sChHCo2GJRsGiAkJvgyT3KqQoABliX4fy1&#10;EZPKoY5c5iNfKspqkloNYtW1GJFBlBhp61wgbAWxepGIgGQOvJ8iSIOh8Gkjj0BBRBeQgq6a2GVL&#10;cuINyGXLlvm2hlxKc1mPdubpGBTixApy8ohyG3ltRZ8szURWz4FW1KyII9MOXWi9Vb979+6FUP64&#10;yGJDFfTPTWF2sbZLsom13qWdukv5JDh+/PiJEye2bt0KLVaplSoU6upUCShzTmtW+MULqrhMFZ7N&#10;Dd6JiNjxgl/QWuS+r1tDb6EKtzxl8Q9/+INX+gnaY4k2Jtj1UxBhEGUugMGuhNRa0WtCUsKjxSlL&#10;j6ywEUjhhsfTvCJSgBiwIh/oZAt4XneEyyipiGSMgYolg3zME5AVZKSKpiQD5bkYeRWT1skLljk9&#10;gsJo6Y0utuw1KAEASCuyi1PgScKyEcPCZ6+6JibQtvAdY7J6CFMOBhmTe0RtKHHtsRhorzAu0sBB&#10;gFaNlQP4goYwiLhgQ2w8baEdSspFhbCjy0R7Qjf3KMQCAXwpSGr1UCSaWPEW0TRLSv5AApK3PCy/&#10;6a8dmPhpF1cNu/SX9oIRWtXCbRNqAbZoo+0rBv/PYna5I79lBsrIICgTbEk+t6TaE7TwgCFOfgLT&#10;QJotHGeCpL2ehp/hJM8iQ1wzD7NBG5zihz1dj05vgRc8i9p6KUIzManvqaRBoo0kwBJi165dKsp1&#10;T5LJyGrVXO5yh07RoVB+iCCcHBRHqKiCBAaE0AZt/a7u5hUk1Q9DMsHdzeGhX7ixarXiQhg8VoTV&#10;K0lvo09VleCChS62/u7v/o4JEaeQPBnRZAIVGACDO5jBAHgIZ4489mwhEOeAmViB3wRUi5RjxhMS&#10;8YWW1w4twnLgo8G/KJ9yOm3UOzCs2v20SxPhtS9R1GkNsouDnghHoAYBj70BkMkOY99YMpyzjhwN&#10;2p3azVrLMJHkXNNENDtdT+uUZlbo0aSgoopf8lMfodA6PXhArHJzfiDEnDAHvaJE8XOEKm/ph9lp&#10;oTHlnV1uhLbwotwgb0IDGIa2xTV7GRV6DJDBqig4+apltEuPyoG/VpBpAhj8LotSy/HcXw73ihKH&#10;ig7VMUMS89mVBkWKfrFwaEErOaUiAJwCjH5bzAW9aJpwlnXYQLLXemc25tWdeNnIfWIgGajjjijz&#10;PbWqW0T6A0zHqg5Yw7EFAEQpCunNKfkgdTEDiZ8yU9ANCUCDOEJr4qfBL1FgSwlwEBgMCCLfZYKA&#10;0olPeGzU0zUTXnCBPP34kWO8QC+dNHgFLT4xowocyZxlRXkSUD4bNmw4fPgw0xiAjSEayFDi2r1o&#10;0SLMW2e6XZIBt7RNTk6eOXPGNdcN+969e19//fWtW7ewMTY2Bh5OXHGcSbYIk4EidcoQYnFIYfAk&#10;gwAJB6OepatsEQUVh2e1jyKMKXCEYBgJ5jqtDkO/n+YAQ67/IEHh0CMQLKoshaPE4Bc+eUInJSAh&#10;lkVx15TQKDqihvxOB/K02U5JZxOxEgC9zNHAC28BMKzTTAm0nQJiZ1FceC0NyFDLEE/hNzjlLXOU&#10;oAJysKW3FduRIMSg+kkMgSCJ5u7du0UBjVaQo+78hIcYxoZg5QYoPDEPunaALBIcZgkyw56IawVN&#10;2FH8Cokl4fEKOwrMBGi9TADEvku6OleukkDKcptvBLjHW2UmrkDHFKOcr251TDAwq6Fw2yvC1R4M&#10;5uUB6/B3rJrgWpZ4Rb+w0ROzVooi0+6AMBi2WCRgLo28tZePlKPYFtgMK+z6aSAOS4wCbKPtlGjB&#10;qg4wJYcELoTBT3ha6QBjiCrr9KOUjF1e8UjJ2YUfQzLhTdRFx7q55iJYoq4URVQtiQIMokabPDbh&#10;rI2o0FsPHjxob75TS0ZYnTq4BUb1sm4CEiUgwQCSOWHrJROL+pHj09XYR4Cgk6cqZ80VsKPdxw0e&#10;Xn/9dRwqLRb1bhxqmu5x+kXZX6QAsNEKPYZDiyq02GWOKwBQihBvIfGKHkSZW4RQatmikZlb4Qha&#10;5BjNSkXed/mDXx1SSAPXBJdCdiWAcwIVvhKAx5v6AaxLtE9ex6T2hHaD8vAjxA2jf4IAHv0u8lqY&#10;tmgjzRoZ+V8PhsOPKqmLQItYMpFFgsgiedi4CbZYc1yliJ1FT7FGFH95x6LvBm1C3aodwaVTAowO&#10;/kOhJGkjBo/g6mLkFdrmzZvv3Lljo8YNPLWok8ZAlpNibdHcQCBg8gSl5mj0bTQ9PS3i2gcrAqe/&#10;I80uYszRgE/Emtgl0Na9ZcXTigKRhGiUogwJt4rTobwFA6UmUk7OEPZTaJBgu3hV1xZ9E/uZUZ4S&#10;Bk81GUJmiyTELQKZwADapSiXMY9PrYktTKJFyPqQQBd5kjJZQAUFbwKhEcFMJ6rTg2c6nWeljcAh&#10;H2ZeQ0Wt/v6nP/1JUGQj8F65EHsCj0/OKgT5LNbOfmH1kyMMySVBQSNPYZCKtNEAEgexLdu5Tw/8&#10;HPekB+FyW58RCJjR+9lnn0l4bPACbDo7yXR5vrtkSAOVqwlo6cAjTdIKqFciK0UVKUi2s8tNYQKJ&#10;FWh5xwrluCUggeGxwpC88lawaHZsU+jSwK7t3S2UmzyMT1xhQ3HZS54qjosCDdByPE4wjB9MssKi&#10;oMMgUkKmnCU/GinH8Gz62Quqezx5JiSS5iOUBtIsoohfhMVRnqBRCpVFdBLgFCVWuGkXtIJLjF1F&#10;hFu7IOeRQYnACat1mgXOLuHAKqeIcYdM5UPzEMSY8k4mmQuqLkO1iT1EgeYtKBDgHQJopK8GRB5Z&#10;SAwTw/o7Qjs8oJEEykMXEGxHrLi6NTjhwUIEGRt5iESGqhApZSNDrLBFJwDE2GJCKpR25rINMOGU&#10;i+gmbM7b9jasCxIqbfcUhqVLl5JUk26aJhblCgCsiL1n56sVekwAE05ooeJXGW8d2pRbp0QCgQEA&#10;hB0hZCJQEhCjWQ4Jm0GzNAKGWqzS4BV3JJZdjiK7VLLG7S6iDNxzNVMBMneb8RmBQ6ms/sHgGv1o&#10;yYqfWoPG+vjx40ePHr18+fLixYtKy/3aXtUo7XgKIQys89TG2FMtNMADOacktECPj4/rs57mXZwx&#10;gJO2g0obYGLqFd/rApRQRXPU2QIqB5lgC41kUMFfqY9YcwoJI0dwC6uNtngVPEarE+lqRfoqLXbl&#10;upuEY1Jyiy/w2ONmMSIQAM2FTn5JZgTChmo5KYcVklKnkFp75bbz0tXkyZMnDx8+1JQFQji4SZ4G&#10;TRBvKNXBsa2WZLgWo2VAgm3bFQK0hcNGePAJuY7msiJRwbBdcF17veIFwPbayAXMYBLD8NvrRAdM&#10;CKQrMQkD1d27dz1dI/R3+cBNTGpG/X+HnPQMmXAcexQy4WngQa1VIKKGWPlDhneSCgY6pRx3Fi9e&#10;/KMf/UhW85pdsVC2WFLItsNZ2vAUjXUowsqBZh1Tb0EFfjgLGytMSwxbREQIbBdu+WBukU5WaCND&#10;kjlOAVwfQKY2wrQc4KZ2xgvtjwbaHCeosx1CiWrOaGXCccEi2WHAF4a0xT7i1QVihYZdyBnFuXyw&#10;hTnHJ52s884umiWq7KUZ+fv371eYNAgitdZBAo/7VAmfvfKKNtwKPQ28gI0VNwCw2ao6JBUTYJjA&#10;BhiF9MgNOhHFQVSsWrVK6/AVq7X6nM0WKtDu7FE+ui6Lgo5SOcMQDWJBuXwrCQVOlNUL6zSLGlvo&#10;igHAvHUw84s2x4mGqbdzHFQXBfmsgjopmeaOOqUKn/ihBHg5yWuvWJQAtDmQwFAOrq1seQUSJJjU&#10;dQ1RlgnyhL8MKTGOcJAthrziiyFPRFxieEWY+1KFs8jhEV/AwIY84W9HI3rZEh3cCkGXGG7KDe1L&#10;wogvK7QZCKGTABgIBBVsu+ChxNMrwOD3VmoxYVGsAQCDLdtFcAgjMctJWryAT7pA76c5T1Sy/bzS&#10;+xAHotsQeeCEULWbY18YtAOq7BVjDgMtML4PdCtuoFV++94iTy02KQQaFG6gADL8gmi0CBthYpCw&#10;a+IJCRhMIIKthOOXk/QYBYByEWVUdDlvV5BIokke4JEX1erIyAg9nOU+olWCdXrIsIgZARByRmFg&#10;zkoKGbUOhlcQ+kmPiZ/WaYAHGPG2UYrY5ae3HPS07gkSwqkFD1TNGm/KW0XJEmlKoT4lEbmDT0RF&#10;muRgGhtw1lM+/fRTnVHgCRsmON+1a5f1devW6bbUssUocxg2gIQZ2nIFXWgxtFd3UmcP37Eha0VN&#10;DcczeXEx8MM0R7w1t96QxEDyGkLE8kt68BQkaDs4EQJ80fGTpHXYrJMhbLsrOetIYEta244Ehxlg&#10;UnHHjh1ip5idtbaoQ0Enw0eu8Qtg20XKXo4ACYw5hTZqi7ZwnFOMempe3AFGPlvHA7UcQRdyqLVR&#10;o7FLx9SX7bIoUuYSSUuSQrYwYTuLYqQ+PXGCNyFwXlIrhcQLQhqEAAnkuQwq60WHIXokpKZMLSWa&#10;Gkm0KA0nqE8QR690da4TU2UOVx+d/at5Tp06Jdz2Qo4EqhQFtTSYyEPWGaWKBhdlE42VntWrVzt0&#10;YRB0AkLJEfKUmDSvynRS2Sg/JYDBFz6a6C0IcT4JB65oYNR2zPAOBlvoFx3b1aPQe4V/wrBlBTzC&#10;DGn6npRITmSCZFdfhDaqmspZK0csQ7gVHUVEnpKYwRXmOy26BZKUVL42MOYAcNcRaFzpbDQzZ4IQ&#10;aEVK9soNQaQZsa6tIgJYmSkHPOnnNZdLG9gks5Tm1NatW72lSq6CFHsAkBEgSrzlmqdFr4QeD/Rj&#10;EiqL8JjbCzz2vMJndyMsVTW2wE8P5OWYoJvALL46gBRlS6AJKwQaaFYUogaSwpHJujoN1rmAK9dQ&#10;r4QDVNWKJYnHd4X5PwdDuNElbw3AMMyuni8D0S5p/cSeAbk5YSABY8siDKzDwwsWlUCegu0agQqk&#10;EfPKdibA8NN2qMyRAwAxergP4bx586CVe+JuwhfZYjtgXKacsJQjTLM5u7UawwoZmSnHWCFcuxBc&#10;yB3YwNtrrguZ4KGcsWJCWIBUzRA5MUCifu01FqwQYskiM1RD4CcEPQWyGwESJaVjgAG6/BRdKUgD&#10;SUe3a691jb5/h0BHhQCbM4QmscGUrspEobUoY0SL9YpKtXhF86Bdz/w5icVKdDbenshlyyKEtJmU&#10;NJ4lkFBhB3d+KgPI8QUqByMBlWWn5uitCiEAj/UixCkDGLyzQhWo8EAIg3VWLGKWsF2ERdSAzbon&#10;GU8rtlOSR0iGNmDWgVQGDkKfSkrOojMDbz46tQln5Pbt25FMvxBQyBc40egJjO10wiMoDEkmFhWS&#10;XjA1NQUhVQ4kDprbVerIIVzhzS4JjSvKVQUYzjAZowMCKWud9GJHklr9QtUZ5lSxKze4g0yoKPSk&#10;nCrJLdbUMmc9xrhAFbUWbRRNfvFCFLQVAgZVKnlsbMwWfHqLE99DQFIuRqOjo74efFjbpfGBxEFq&#10;eaRfpFwN0CyUBl/gpB8MCh3M3Q41Ao3Y+aRfC41kRjtJYnz3lYBquQGzFe74KNShYFZafBR0aSxP&#10;9uzZAyor7BLoju+Kg22h0dxdCKhVYixyx6e29uEkQw5/vWKaKts9DS6wqyfqenByxG3A244HjZgv&#10;LF65cgUP586dQwgrly5d+uabb5yvXch0c1DrFHJMpQiHLC1MnCJm1+PHj+WJxFMCADMnHxDu600Q&#10;uWO7O7SPGNQBDBhtQk+hpxzujsUFqFSxZECULNLQQfXVJUycYrp7GKqF3haO0yCvgMEDrw2YDa/s&#10;6vrIZbs4Yp0wDH4iX3S8AlL03QgFCMOSHHjZvmXLFgSqHY2L3SS95aAEg4cXLigiIpoAuL54iju/&#10;vEIFovCvoPglZ7799tsvv/xSEuIBEvgxI/fkKrY1uvoJVASkBxl2AXPYCLoCR6YsRSAwrBRcjYgk&#10;AYbeeOMNoWFa/vDXhJtWpCVguMUG9+mBnwnWea21glqLhxxF5szxS+ZARUxDFiCAvaLBU0wJCx9D&#10;5aHOpnWYs5gtW0STdevDw8MqTrJJZhkOvIkktL2o0YYTOL1CtTk8vKOZLVcNkmVLvOHKCl8EGlqx&#10;46w56yZMA9ncWxP5Y8479BKWOSxSTpt1SYVY1mnYtGkTARi8ksxgtIuDFm1BLHkrnn7aYqOfGOOL&#10;nwKEYWKGddsFDmbusEIt/Sb2Chz9xGiGeebLVTDotcFcJ/WurKUam/SCiy/++IlBFEjZWpgj2Tc+&#10;S6yijIwOwiolhQeVJE+ePOn2py+TZ8K1DpqXL1/KZphkkqdENJSK7eoQBqAB8xMAFUgGDBjkNzHP&#10;ch3vPGFOk5Km5qwLqo3kGRLCssR6/EoyQ73JxdofQ1oz5TRTKxF909CAJmA8zTmoo9X+xBIPzHEZ&#10;VNEVBj4izYrAeMoYryh0tSTvZynCTT8h55GuR9KiEFKCWASCdPDgQRZlEoU2Ik178hMw+D0dMIoE&#10;nyp237599HjLqXq9cGCDIb6jDmZoHz16pMvIaTqJWRFNrvFdZusUYs2WkEkJSJCm4GFTUc4AaEHy&#10;0xaVH37ylNPDTWKo85M2TKKapIK3C4f8sgKYn3BaMfEN9913392+fXtiMKQKkl3LpCzrKEUUbYDZ&#10;SDOGKxV7IRRccdey1T9hi76z6yN8xzZJyQOnvY4T+cBZPMuEmJGB0gAVBGjguJCZs0gzrjgi3Mic&#10;O3cuB60AYHvJ7zBur7oCBma91cmUpxLeQSguIuXQdVmBk3XBcpLZji76oYKQdRyiF06q5IOnRa9Q&#10;LUVFuQQADE62MMNlSubMmVMhLFmyhIOS3xX24cOHskgHPHDggHYvK7xCi5j6iRkg5R6Frheq2Kns&#10;9laLd2sRGq+ET6Rodrfjgoud86k7sb1YopCnXBAp+g3IQSKDYSeikIHtG0JcgPzvvcXgsr1VkF2U&#10;RH5RqOGaUCsKdmGDRTEVEev6oIldIkKYwLJlywQIVFcNZ6RrgUN07969p0+fvnr1qvtln5tk4BcO&#10;2x17ChmrYgqqUHpVJVrRrCBEi+F4vnfvnk8FxYg97nCWdU8UEe7gxJ63VlSHBCsZJBsyuwY57/uz&#10;JXHkbKcaizTAZqJA8CaRxAIz1oUMFUpDHBEoCiIrQCQBEyPOmhuoBgOx+MebvcipJ7Dlp4Tnml2M&#10;0qC3eCvZGKJZyMQONoSIglfW+Whvqaj2fTXx5fDhw9bp0TpQxGiDWnr4zpY8xIP7txUpJ3bAEOaI&#10;pwQgBtjatWuJCR8xtW8Rpd5ynwkKyQDDoxIGKtEvbeqfafCKDD1WoDVUaAXrkMKn6Ag371ih35MJ&#10;uySAWpNX9nqSp40VgFGkqAHwihijXLYLVJoFgi0gyROj0GKBG8Iyajzd7tevX48O6GEqU+23DRor&#10;9DparEAme2wxWJIEskdOS3Suio04iYQIUVUFKnLMutYpYPFmG1ZPPtBAkmM89MpepqFU8GQG/Mx0&#10;Rg7DhnEy8BAjT7Ona5HEFXVx5QJGDIXqJ9ccVPyUlxihkB5XaV/b1nnBF2IKDAC7BADjIDlg2NIE&#10;lYG2It1FxSsWPZHgCRiKIoHjrHiLLqoMEzImoJprDcXbnJg2TX8OenLKW9aFSjUePXrUhYtFjiNH&#10;wGznKVXdV6x4ixC1CpsM1hy1cpUpjylHETEkCIGo4WfBggUkz54968qpX8AGsFJkV2g8eVHHQZGA&#10;Sil5aSKsHaU4lEBkCEhlml0azIHnlCjwyxzOnIKNhs2bN7umKHjVCDPCGcKbcOh6AqFr6ID8BUz7&#10;E0Gdgl0uyGzppA45zpBORINBgBIV7j40f/78Ff/1b1OSNo4HtBDGvESCBH7Y/ASYHl7wnYB1GzGA&#10;dk6RrLwNGoSVdc3XE/k2IrMKBEPeQkXs0OA/NmLRtQCfGpwnH0WEd7zQuUTT0SiOLgG0wX/s2LGP&#10;P/4YDBZp1lsN7HWch7yfZZQhS33/+bpSp4JFDxgWPSUDPDZyCs/8EnqvpK77Kz7R6zyASoaLtRCb&#10;UyJG8g0DSphyiwjkAkKwIUCe0oCYLX6KlKpxZnOHa2ItryBEBdNAzrY5REGIMUnOcZJusUzzSEoL&#10;hO4psiY2ziaM7ZUSZggYVtQagZqadc56Gjba1V5zQ4JBJVcXLlxI3l7l8MEHH/BLpQPPBXTpQura&#10;nDBb8DOEcxFXIGAIkC1MiB0qOAKzMMGPSbclwZXVGEaOWhMshUDAFpJiQbM0oBaZZCC36KcnxhyK&#10;csPnrzIkwAqngAdAPoig67J1JjglXaUZhXJelpoQM5d4PhZpsEjGsO5tOVxKmGMPCULspyhYkQOg&#10;8tRKnZ8S/soBl7+SQeVKDDJaNO84HgCOiDJs9AifiywqJCRJ+F0XVJ85eXMVQVt/Ho4rgwZswCZF&#10;pSucGi/N9oqCKpO31mUFK8TEAmmZhgdyYpUnANzBNhnmrMDppyYgHwqZVLS9PzRFeH/QDQxOpIFg&#10;UcKQJ53ipZmUkDIHAzqerACJKo6b60jMyRl6wKOfpFqghHWOI5OVAm0MgQsNY4LUfZb/hBhTFWwQ&#10;YhuVejTVzKMMoSQN2jUXkZY0zPtpL51ViJbHE3rcFrV+BElrwbMdX+TJYFMRJo8+vFBiKBtuN8+9&#10;5sBYJyxFOCYtZIBJnwjyktsqR5sAjBdiY4BtCzo++eQT67KKv7AxLfzsWuHpoEj/kYOEFYwDSZXi&#10;i1O4cxJIYtnPkJ9kcAonWjwBC6eo6yk0W8E709bzCzNg6/VWGCIsEpR4wsOKif6l84oC9pADW22O&#10;PPw0ky/qoqZyeCpxpRd3CDgPRMpbuYJ5cRE79FpxDm3YsMHt23XBXibwJlFwyC53AKYKFbRh0iKc&#10;8OuJONehYCBmkSSdBjw8IsA7JMhIRUKAOcMuAgj3xeC+LEaMRpqo4TB+iPHdxNeG8wADKecOecLQ&#10;RpTCBg/g/piBQBcj/Eh9oeEa6yZCDy2dFRtJE1BVlzxHGoV+cp8ewpR7opoj7jc6F9NsDdrC/3Z+&#10;wGOLfJAn+IGKTvKQO/NKP7kNIT2yfefOnRwBFRjCaJGZNFDuu4oSwQ1bWaHjoFG84PdT15aBYkcG&#10;S4h1WLqCuKmwToYwhThkV3+kRNxrfzKHPEO+Pp2F6tRHhjQGQ+7JTMK8ludC4xvaK4mEZMg56ykb&#10;1X65wYpF9LKrlFSQctY9LRbKvOh2JRYAGOhy+4HfKwce/YjCGOSe6qi4g0E/GRmljnDOL2oBwBgS&#10;TAiAZHjLF9vpJ28vAUOOmfuaFA4YMGkR1cKBHBGviIhZR5GwCpMVqOhRBWRA0oK9cs8w7OWXWgYD&#10;MNb5iwGc6GMQwiCInMKJUNKMCsnDFtMUMgSttwiXrlJIqyGGdgfn7du33XSd1j48PvroI9Uh5VwF&#10;VJmEAYxOaYDV3KyspK6QSXLlAwxU2GARk6gmKeehEspwEuBXZHrrJ+TAiCYxu5AglE76/pokDqmV&#10;aQ4kvZp1t/kqUWRdm3DIL25KMEp4t337dqcyGiUhNvQcRDl3aeApGMCIYCTzUXNDMjBQiVRvwYbQ&#10;kAngrVy5Emn8pZYhOEOOED+xGv+UxD9DIgUh3kRNIIQMgZJBpevbuhk2sMccF+rYttOsbVJec6PB&#10;ildoYd0KW4S5xorM9IpabHjlqfo4CIPyxz9sADCEW84OMRb7tCgnKhiz4rUVYcMjGVbZKHWkINVI&#10;xAWgqJQZXomEgmHegAMI7VUAHFG6jLyR6O+99x4qAQKXefL4QpOeEnE4wq9BOfdMgIYeZd7WaJwf&#10;lIioJxlhg1lOSAKwyRAwEUIC4KGgRuBDSmpKfbt0oujjmhCWiPiyCwnmPLVOJ4s6uDzgI7V4tA4V&#10;wDihwVzCmQsMwNYxYBd5XtDAqfwy9woS8kKr/WHeT0ZVlBSRCjIAaXEoObCKZESBZLBCT0cm/aww&#10;V3ZiiZu8A6/A4UQUlDRC1Ofq1av9VJkatHp2tWTXLQdskpRAK6dZsSj6JmD3KYwT7Qa2GIYBQk8c&#10;ckSG8KjaYJ1CnjqHSBpqUrY4Uaanp1nXr9WY4wdgkjjnIISwMUHG+drxL6wU5pe3vx/8tTg3OfB8&#10;qfdBDDB4ixYt4h2Qzgl4uB8kyqHiGgCYsVE748LywX/hDmm6iVeCKx8Mzg4PD9OgSPCjy+h9Iq40&#10;jMi3Xe1hzHZzPIiXHAPJrVHX06qOHz9uLuHFlKQJJOBxoa9PGx05vGZaYosmzUIJrcDRXGSjBcnk&#10;Jaoichb6GFU7toiOUuUp5RKbLRNceQWS5NFWTpw4cfr0aaeFsuURfphArInC2bt3rwPYKc5lPDiV&#10;ZSNf/CQDCfI7cgbZN3P58JQbKtpFzXZ6ahTMGaxDHjaGOOIJDF/oF26vPMkLB4+Ehmvm7KoFJHhr&#10;7hxFmid+YICEd3igjSpKhA9I5HuSN1HCjkxbpJwjAe1+ajVsAcMEWzQACaF1mcMvFSccaCSsBdtF&#10;0gEgTwTxyZMnX331lYS8deuWn3ZJITh5JIW6H9BJoSe7lMNDmwo1uE9YLkWpBOCFXb5WVYFmKGqa&#10;5/j4uLBevXpVpjnSfA4qT6iimk4ZzkGLNEtCMOCksFg7jTxRJFWYgASxFSyXUUqJoXjZ5ZfC6ctS&#10;Ey4/5TZtHAcYbHbVBdpBZY5prFJY18I8wj2xqsbZevfdd3nRFUHUBIJObMDpiCUsbURfosrDkydP&#10;9mds1RHqxFSekzeHlr8ODkisVBEJS0gbPb2CB7EcDDZ6wQDVK1vQYp3vVGndWih5pcdrhYMKSggz&#10;x1NWyAMplFTR6S0Y3soQb7mPXoQgllobwbZCOUIM2+UYMSFgiyq7iA3JJ8bKPOFkQDb7aRCq/YFL&#10;ERUItU4125Q67UUCj3JCmsZ72e9pcAz7FLrIuBnR1isOUEsPEFAizk/rqKFZX8YUrIQ9dd6wdriS&#10;ZFGi2F5Ji5kJrsPGQ3MyFukhL481HVYE3iCzdOlS+JEIc6QQEwBUtMscHu5IRy5wM0liMnLGt8H/&#10;H7fYIB1ykuTtVXjaNEfMrTPNlr1WSlBPhqxrTH5ax4ymzBHFI1GCZJiIFiWynHKS6gc/rFv3hI0t&#10;b72iilo4TQCjv3DYgkmo3Ac9vZKsvhEfP3584cIFvUPj0CUdeP1VKTCUnICa45zvvMYtBwXaecYo&#10;GjUjjhPwBIBTbIFhYNhKtwoChgN+3rx58HBQfsOm/eEfeGLipQ4BU1Sa3YEDBzQ1HY1FvtgCDEhy&#10;FWxQWecC0kCNFmnAOxmrmHUKk3LDRObAhlU9RRejzU8AjNqKxHCo9AXs88KEI8RkqV5w6tSpBw8e&#10;aB+EpSK0oAKsznPEChgmqvfy5ctXrlyBVpeRopgxwOCUWPvmM5DJTeeZ6hUaRJUnGLaiDM3VGgxK&#10;wytpwKJdgMGpQfRxj2Ty0o9rOhcS3B074PEDA8exoZchzWnhSAZD45NUTgh4hJsee3nNCpxNqMWq&#10;cGBYxHVhUbBIslKFBz84EaCpqSmpi1IAvCJGv+3c4bv2JC5Cby/9IBmUIBDzEsDELnnLHMyGvLJo&#10;xTARQWxYdMZr37YLhIyS59ZZgQT5pQEyzYGBoT8PpJBd+GW+p5jih2bs8Yta1nHIa6oQODY2hj2S&#10;iPJ9qSj4iHN0SWaqGKJ/1eBf6slB8YJQyCiBKhJIeiUu0BKTGDylRw7zyJOMm43MQQIyvXKHY06A&#10;vBKdzl0InYXaLIv9EQLAPBKXCDe3CC1Ds/CY9oQHFcqEQk8I4bSdNnkLD8KlaH1SYhsqHUs4pBN4&#10;8mjROmhDtZGnFkXQLk9GfTvJTAnvTuCDhy1WbGeFF0xYcaFEoBXOUsK1I0eOWOcvWzjhqYRHCOXw&#10;S3tOoQU/igtaP6UWj9iV5Js2bWIdpAJnscOC1/ozDdIDNm3HzcOwHV2iqX3NJNk//zN5e5EDD2AG&#10;Ad5JDNslLbUUyhZi6IUW7fTA5qBlSEp7gh3nLkDwYw9OYgDM/FdxoPeRRBdGPG0gwWG5Yr/ctUKj&#10;/dgHlIfsmVNqAgEK5L3A+Fn5eZJPgBtqeN++fbimlhXyshw12jcQqIFBZrDCNA9NKMEOWukxzw3w&#10;xEP2Q2WLwJDHi5PGFsoptIgF9WPddvoBtiI7NURJ4MkLfUr9gAEkLigkKeHqaHIXHpHANTxeSQsu&#10;xwy6iIGNdN7BVmBsLJC8FjO76CGGIm0U1WjJI4vwKDwwaABPp5MW1v97wNxL6LTXvMGKp0UyOpeJ&#10;iJrr1ytWrGBa3mDJk9fsWgk/hL7J3BDxgyXZefjwYUZlsIgwgdgbN274Lnz06JFDQi+TT7wQ1spA&#10;d1Y2XBaOWc49lRau6ASML3KLLRZRVAOiocyzkQYMYNsKZ1HKd44zx3F0qUZV6jPXRBH69tKbtG/l&#10;5xvL4YRGQeGXLVxjmiFDUDQOOUZ/PJeHTAg0i/TICsRKPEZlggZnI668le0h5xrMokxbFynbjx07&#10;5sPCLm8ZlTY4MfclLY7k8UBPXUn39P0BsJxBkV1+Ilyh+oh3rCorajHAoglK0SVeGChbip23ZY4o&#10;MCGpfJ37RsfGtWvX3BVokJAIsVFRwHzmzJn79+8LlnrkHUguB3qKLZcuXeoSDJjuIPpdGkBCnehA&#10;5cyQRaJWVqMOHoOzmGyuRqDCpBW+I4c5pq3wHWYkAIxJOukhLBBIMLGCNKkiDUSQ7/BYEVDFrqJ9&#10;muPWkAPEMOakIcMXmDnlCw9mcbEIiYQRTai00fqVonD5A9iHtUNRGkCCYU9cdYyhwp2ACa1AjLzy&#10;RCOSYaCBUT0KSLwxDRtIQLJlC/mOMZlQv+IXd+CpHzJq8A4SwMCTHuhCC+W2U0hYbmgXStK6rHC8&#10;kcEhkBMTE056iVT/EVxsAGwXXyyawBAASpgAAC3IB0A+C4oIEtMNqIVWLMDDGLuAka9N4R9UKUdM&#10;PjsFtWtskCcjdgBT4kmedSb8hIEVdiUh79xjFAi6xAX54mgjAHLPCit8AQxmSWWL1uoyYZdzgS3B&#10;pVO7k1GE7RULeFjBvLm3KI1AueQV1wSrngkbMT+5qdtIQpKVjFcSw8SQooY+QK2KEzWBsE7YXvAU&#10;AirqXbjlqae5usAzQ/KccgRap1k9Kk9ZATlnBcJPPvpJYEjM2MYs9F4LrYRmDK1B9GTMgNVOCPgP&#10;om7OQ7sM5aobQskenw0KOYkO3hoykiFJI18hth0XniT9tE4JzcIJFmfMgeMnZ+gUUT+9AkOuh5YP&#10;4AmDdCFgF/+5oDAwhT6viHFEnYi3IYQAgE0Ss4KqNfgJOSSSbNZrUddbZQblFtHHKOU2kjfs5ZFX&#10;MCtpbGCcAOTlHyVVfrkIeUosQsgvPzlIFT1udrJEstJPIVWCUiL6iXmSNNMZctksLTJthe9+Kk7r&#10;6GIFpfRbkRAq0yIfuUaVt7YwIS68drpLnVdffVWiCJkBieg4uhxvk5OT09PT6lyIuawRF1aUsk6P&#10;uYl2zM3AQ8JK4TPkqy0yhy8McV8InDTamYFh31Viyjsc2kszwC7sFkXBYblz507yo6OjhL0SWWIc&#10;VK7wM8QoK3zED50o5SPTnpIZq9LPVy/TPpRBFSafsLt27XJag80KDPfu3fPF7PihE3VS6FeD/yyl&#10;LAKYWh2ZjP6ucaCoSvHTLs3Ip6ELtfYnshKVIR1Eg3M5+GzwrwKWKhhWfkVKEMEWYvKgok50+AIb&#10;AesIaVLxm3vr5Fu6dKmQ+Sxzaupleo3tnU9iSrOBQw6CRODWrVvgCZ8VccSbOOqhhm7o1BeUJYOh&#10;v+u5b7zxRoerpMKqJ0iyCJkSG4cy2VuQxIJCkaWQm7KFXeuVfN7Zoo70a25CaDsAxMylPZ4xCRui&#10;hFt8tRFDwxWyK1euXLx40Wlq8vnnn7948cLnDi/8dAuUmakVCAzwGlqhpI0JeHjtLd4Aht8gBpJQ&#10;yhyh//Of//zy5Uu3ydOnT7usCJMIup24WTrbzCHnI1/4yB3mPv30U4dljU44qmghqN4t1o7YEm5z&#10;ucQ1GchZ7Y51emzRQvEv6K5KYOsPtgifgxb5zCk0yOF3kCgf2UKtKANPTyZYlyTgcdBEV+E4JGB0&#10;hIMKlRCwy3eA6alMNAq7RNaiejHHCSbVnRJQLE5EySOmAjHrlLbgpwmdgsgvYkAihC039R07dhCw&#10;CAw3TeDhqfMMe8zJMR0DLXhAAlXbtm1TREzzzqs1a9bQRjlIXMNMxOKTIeuSzTr8Io4KOhnigl2E&#10;628m1r0lyUG9lOMUAuMU+OMf/8gdnV+Np812pjmFJT7aS5twqGLbCVi3Xb13rrNSy0W7dfTaon79&#10;pMReTzIz/z9XJuHuKDK3wqQ9hubCK3A1PlBssF9hkDGRFmR4LqdFAlmoYdvVUtF6RSE0EkuQyJcc&#10;Ai8tGMKabACdflVNHuPE5Bxe+GMdKhMYBJIhc/GQfHSa2EKSMygwgQdHcDoYmCDPusEuKvUjZxhy&#10;6USNJw1MEKDBRviblFiD43hGmLMkoQLYYAut3FR7OMWsMGCGOdtBJYAiDoJEOTKBoZAeE6pQz2vO&#10;rly5UkhkDEMQlqYOoUyYM2rOI/1aCJBjMEc/0yQNAJK0XvH4Sb981bC0v5MnT/7617+WTxbtSoMu&#10;/w//8A+eNmLDBB5RsJ1ptDCBB4saDWwALFy4UOwo8UpkneulI6OU0OytvXwRl9Zt1xq89cowx492&#10;47Dcu3evqtO8OKiVaPGYoZxOUO1lXddzsuqnR48edcqKha9kRYVbe918tWYKmcY/r62bR6+JFfHS&#10;bQnTKbI4BMMETiX9/Plz3YR+XzmccjRqysJKJx5wK5+dOvodnTbq13qxLu98lS3qUBuSbDZKeH5B&#10;yHf5CYAjcMGCBcuWLRNi7iCQHoNm/BvWIeSOpxB4ShXRzEek5UVgRE1DwZUnJXwfGxtTPnJbXkkz&#10;CgmTxDnkNGhzDg9DGugLvE4Schu5eefOHWeMA7s7Bwx89KSBFwDQYx1XVigXUwBMgPSWs1g1JIN1&#10;P3GIcBis+CmCuu358+dh8D199+5dFwI/Heo+HPsDCWBwvn79emmDTENEfNaE3NAKqYVH63D+iaYo&#10;60vuRs4DhrQCaYB87dtbgRAm5zRPBQItYoc9rmGyapXJf/3Xfy24gvLKK69Ifp7qHpzq77tC7kal&#10;fs0N8P4w+A/Bql+XDwcJzdxUJsCYkJG9ehQePPllBWzAELJlyxZ7o1Gj9xR6JtgShYLCa7HgkTSw&#10;Ag/AIshBEYdNl9DBZAg3NQS54RVVnEKOdkQ/T4sFeDxlhXWBoN+TsJz0ygRanJBXOLzAIbTUakG8&#10;tg6exFYj7jq20+9JoECQt4sh9as5iB3YnPUKb3TqbHiGFnIJg1gZKDpeUVLa1wytu0txn6oYNuih&#10;s6IDCcNQ8cW6fKMWb1aKPkhyGw9cgMqwgmdP+vsJg8TWsmx3GGkISl7sICGjPNWyomDUT1TnI6/t&#10;nR3sCg1DiOUdPBqmnqYukEm5V/SgmlEWZ/7dwhRZpdRTLbEnMDZ4Ms9DgTSxxyukE1P/jFlnj4fV&#10;LT1yQqG6fyFLeskzFGBTc0ccW4aTmCqY+OmtAQr9tNGMfRMJxLrgGSbc4AyWGbKXRQQ5NsR7prj/&#10;6Z+UFs1UEbBIsj/9F07ATIARxYijipuIY8VKvUA9wCmuntbZhcQrE2+twMYE/QghAxINtgu/TILZ&#10;T9jwTgYVAKhwTVCn8A2hwACWr31YU0vYFnrI0wOzhMOqIlEAygDbEoJYlxgmBAUktdErCcQ6eT8x&#10;XznxDrdkCNtCM36AQY4M8FNroNCgykXSdkqYlmG6jF0E+IgKvIGqi42MjNAPA80w64AFQuAoyZAJ&#10;VZ5qjCR4foLkScCzPwW1xUaJyEdz6xW5iVyip4AuH/yL8n2l6WV/8zd/48P6xz/+sZ4otSBhXR4q&#10;MDzTRgM+KREyiaTahQwS5lBknXwgWeGdL0hzLtvrW0QvBsa5q9sSg9N54wkkYhGFJXblfKXulTp0&#10;YlnxKiYN94N8pNZGtqhlTgc3x5suWdQIU2WdWpHyE2PczxeBMBQnVQg0EFWh1XdAFRo8Hz9+3CQx&#10;HhEDoIyV4bzQ1MTO2eBO4NSRfj4UXAXkpJ8i65YjJSCnExiQgIwl7qPaYo4w4a1uYs47AtiGllHg&#10;VYe5wHHBAB7nsm50dNQ5CoBx/fp1h+UPP/zg+eTJk3v37pn4fPzLX/7SR6SjVziOHTumGGmQe8PD&#10;wwqBaSRrIErbeSNwyt+ty6eSPmNoKZLB4cSjGhENUKkFGz0jcxCl/+Umhxwu657aApDq2opo8s4g&#10;0F0zhWCwO3fuXFRQoqjRq+Gwwhb2MA8hbWKh47k0aDJ2UShqBEQBS+jyxJJ1KwpfK5B7Gr1w0KZC&#10;bbfotsFZsOnkr34tWMR0MOkt8wnTJrFRbRfwHLTOZQ4GSdSgEkGYRYcwGcCkLtg8sigVRbleQXMt&#10;jnfluQjCb+iiTr7uZ9ZJAs8RPxEo6PDfuHFD4iHzypUrblE3b960TgBO2qjlC9Od2W4JJFFElfuE&#10;Ujpz5oyYEuM45V7xgjt+5pHrlL1gWxFcR751PCDHIuVw6k72EnZjA4aA5MG5dEU4TjjoLWE8cJOM&#10;qjSpzdKszyMEcjJiQY9sp9OTMKqrMmTiAbdM0AwniqzYSCF4dKJ05v/nSpR2TyAkrpDQZRteBCaU&#10;FuktlmglbD/hqsgiHKm2UidiDFnoswtQ6WgQloIWxYNmQBGESlzzXEIAatEcaHYZpdOTOTnBkAkw&#10;ngxZwQIr8DChxhAkCXR/qsArJOJHTBjEzyudSwdhyCt6DI4zikSQ2IKcZtZ5Cgn8sQkJW3qT2LAF&#10;TJHT0TyRhkzFoLocpYpfcRrKHirCtnNWf4QHV1SxQgNH8CxN0QIhGITNgUECAJUHwKxYpARIJSEP&#10;aoX1YvFSkGBrggJqC3mF58zwk5teyS1vI5awvUxQYpDRWQRIWkhKCgmTBBUYwsw5lghQBTzAmAED&#10;S4SpMmeRHlmuPSGkP0a2tzmjooMHW4qyGHGHIao4Tjme5QM31SQlc+bM8fFnOMa4yR17cfifg/+4&#10;m7JsL4rqiRSGynZ5on1or1oDR+jkGqiFVW04fuSqKLAoiLYb3mISYCuQE3DwUEi/NKBcx5fevIDB&#10;xwenXAUAcxsgSYBrButdUwggxwQSmmEwBwZyrzBW04RciHEr+qzbC6GNkKOU7/Z6ix/RQb5PBF91&#10;TiMJJnx8yWUKCbMi0DB7OoZ9+rvh9XkNs+8wp6wmzvSHH37IrksM8ILFaA23xKAQD9yBORfI+EkG&#10;k8BgElq+qCa+Y8xb65LcYEtKu+6IMpxqny+aLEgqyFfst99+63A9d+7c+Pg4Pm3slTNMS+GdLUBy&#10;DSF4VmK0Cbc++Itf/MLT4ar2VTcOBcUu5MDAKahsxGGZYC7DEQKwTNNz5DaPzO1lEdV+ck18VY2A&#10;su7+oVkB76Ks8IWMjEDAIA9pkLe2A0YP02TUO3p9Z69bt66uIqlqDuEESYyoAhJFQiNFhUxZGc4J&#10;SnjNrrsRN0F16HplO3l+6eb2elVjwXzkw8Oc2ImOeHlCRSFhMWWCdXNPAxtogY0Mj4jhHwl1Nkrk&#10;EmEF4mgnQzmqyXc/yH1PZQiJBIAQjbrfN9984y6lVfKLACSUQ267WsMJzTIH1ZRzR588ceKEq4aA&#10;ShsZQlVHJuZtB8wri3iQSxIDFd4a9NfJgQG+/+8Q2GwxgRORUjteKTGcc1wsyGPDXiEjLCUAY4hR&#10;YaKKgDlh8LChD8BgHWCL2KaQBppZMcSUHqOwEhiSPW0mVxPHrBdwyEUrAsBkMvYoaW/Fr7InL3Gt&#10;9E+nxJJhQHVhRChm5GKQBrEBDq18gE/2kEcKsiQH/VaoFTYy1sGQW0pFFG1Hh3hQQr+a9+Q84uxF&#10;QfI06BddzfglBtDKUdUo9hA6WYnBA6Eix4J1MjxlmnIw4PGkBOnUvvvuu36Sxw95YPykxE0cpI0b&#10;N3IKAMnh8uVnfy9OfmhSEtcWuagbwsYWSYmIRhM/ZRuWKOSygqRQJpFEddHFsO0EeMoohF6ZA0MJ&#10;5vkCEniGnwa/tA+FJHZe4RN7MgMSG3HupzCRSac4+kmAKiTQL6YmXllnmlO6Hmw00KkFSwmJa5EA&#10;eNZpA4nLUSThPM0t8p0JcxNR0xSklva0ePFiXw8OM1BhjlWlwhEkiCBOSKoT4abZhGQuC65DwglB&#10;Ho2osx0S8KzAjxx6ShivPGkIIWx+0kMbcuySIXFri34KjD5e8rMFah6RR4v0EKDZA8zHkzr3kyN8&#10;tChkSDZkpp8WnVskbcebt2innBUyHAEYBhrUBagmAsSQRXYBMzckA0JMvAVJmJBpSDbfCvfv34eK&#10;KmI0cFNo+OjIX7Ro0U9/+lMXvsnJyf4PQqiT3obigoddb9niO6olrWgarMAcq9DKWJqB92omzwb/&#10;VBhjDEkG6SGxCUAIp5+KTkemHDB1R4Y2JlxNsFruGfJf+HzN6BWwmQufBv3JJ584ZR3M7NKAGbtY&#10;ZJchXcVG20UQqxBSiGc/eccXYsy5B0DrKRClvae4iObu3bvpkWaYFO7uRnYJjY2e7iXuc3/7t3+L&#10;1UuXLjn/Ik07rgfWZNUpl/lbKKF1opgDzH0uMIeWSCMfDLZgBoNHCkog3MX5ThIYzd122rjvnkGJ&#10;U0evYAsVVvgucLUIkgBIMDnPTfPYqPro16CoNSChE3IAiOGNmLwFSfKLlFdAqlaSPBJHOuUDWzaC&#10;J9kYLR/YtY49MoRFTfIoWHMsASzoMD948EBvpBAeRrsc2yVzgMeAJ5elx9WrV1WTI5MG5nBiFyt4&#10;ppxRlzxx4aMtQqAzSwDB5SD8nmi3YhcvNDQu8zRg5oyWdcBDLvq1An5VrVybPdTgYVcjAoMASWRW&#10;gOB5koxne3V71jkoc2Kjs2OIMaJAkMNysc8Ge84nNngIEAPwQUkSNXEkXXhCGEryVuQ9lLawof2x&#10;QYM5RloHBXTrfrIODVjs8oEMsuChTZ1Aj01eCfx7770nrZngITAUWieJa0lMobeIMPGUlICpVaZF&#10;y5AWbn//n6k7bdKyytI9nh+jOzqiy6qwFBSSMckUa+g67XfpiP4Gfc7b7og+ryqi4sSJtrSiLAcE&#10;FBGQeUrmhGRIxmSSIQGRQSwQwbaq2vPL538qo/eLO/az77XXuta1hr1vRBXsPoDQx6hhwlkJRCfH&#10;DZXp6RVgzJlzkLMcJ8M6zFxwjdWS5I1cX7t2rUW0wM9BT7BdL5QNF+CUwVbsZUswaOY78NCKir3K&#10;Sa7ISOud6G4J/PKKp3MnLh5QTaen3lfOhR/CnNJYRce6Fble+DshVDgv9CBvCeNB2kkIi4Tp8fQx&#10;xK4jUHOEedGiRY4Ti1euXPnyyy9dxs0PHz6sTW8d/J+Z8UwPr9WqhJYkrvzUiiCWHMDqBHgYgEcm&#10;AaesKJM3FBswXNNedX8ddmxsTIdyYRfxGAODR7ZjRgiQyQUXLy1YOWk0lHMTq/TzRS4VLz/BkJCi&#10;7ydtcBo5y/EwcFbyEPDEmCFwBADT0FmMZJlDs7IRX4DpwSdPtd3+PQTnAfycNbyVb3yXgbLIsBdC&#10;ZJbAPBJEnloXmtBKBs4yZ4VHcKJLQG20S8g8mUaa3EYI8Nq0oP/www83btwAjFMGfgCTtxyhQSm5&#10;xxjqYmpqSlykGW3VIKjSTDJbYZctFmUUHkQ2HsyBkcnMQcgEZtiFn2s4cXP15JR84LJalj+eTHhl&#10;vWEvMX1NROQG33VMAyTyGLDF6QiM0pCH6gKrPrv379+vIpQbnrXgc+fOUauJy0Y5QJvSlkK+MnEo&#10;u7BksIgTCM1xjhB+wUC/7DKxwmsZwrS84iNswiccnMUDN2WFvbYcPHgQGMUICaNiwRdRINDZA7MV&#10;Z6G9lCOTa1gyp4dOesjDI2MzLYLs2m6X7TEmdpQjhDsff/yxVNdheMdNMnoywNoLbQxBruPhihKR&#10;siJqdW/1yCPxZQgViJUMNOs8rBNDi0XUOQg1SZLeajjgSQyZQBtVgu78I9zlQHy98hN4P5WPtMcz&#10;8H6aGDIEVL7oaW7n0l6OASwz0UUDL7pXIUSxe4t299SJiQlvIaHECuUkAWYOh5jJrldclgD8IixL&#10;mYOcXQKGjsecweVKW0HxIoSeFq1gho802MK7Ql/XRRElCIFTUuFTluonAgoh14qjoRit16CgzReT&#10;IbEhRG/GqmdpEWsWCwbbJC1CU8zUlQB4a7AtqzBlIgslqA7L0vT0dDlnL7EB7bN/xSl/GM0NuwJn&#10;SBHy/MEXH6yDIZmc03IL1PIJdPkNnpZBCUnZiUHgBVLfX716tRVzgZegPigdhzaS54uQSBoDUwad&#10;okKb+HnFKDe1TlUhBUVImeGE14qTLZktTjKMRTiVh7T2M7o8CYuNRfJKPf2wUaVPEYAZAzjkLDwm&#10;zq1uxCx6YkAs4Zf9OMEVJTZKL6g8BQtyJkwoZ9G6n5ihsBz6H4P/L79FnwvEYBMmJBBmEWBizgzA&#10;OIIN66yw7vxDFLvm3iaJz/HxcbSbC/2RI0fefvttQSHDqNh5UmsXAhW8KMgENaADSiGLXMYbYpEm&#10;cRUJj/ApZ3xJiBFHwLMIj+7p+NRipAcAHDH4KLUQrm054EUWUYyCxDtIGOIpzEhgzrrtwCBB8tBD&#10;zFs/BVpoJLO3+gsxyrmPN/QCiQ3hI2ZF6A27aADYk3L0joyM+DQkv3nz5mfPnu3evdsF3C1k3759&#10;6NJZeIEQYzb1B3/Nx15UgAGPCZySjU5vBVT0wQPbhGluQuUVSSeNNsdBqDylhAnAslGXOXr0qOPK&#10;LqlFZ1FAJlX0CyhuX331VW+3b9+uOmQXMQLMcVb4/KwKeMqjch4GtINhgljZa4tU6WkLN+WAeDny&#10;LXJQZLkmLjDgVoETA9UEZjzLCnkIhtxgEY3qzl7hsFd8eWfdImy2oBoqpi1yigkngdz45JNPXO/M&#10;5SR3kIBAsG3Bp12oZhQ8SOyCKknWpS4fJRK1jkz5TLMhl2xUlYqRPL/opFDGOuB9wuppss51il1i&#10;xZFC/uLHBCGMWuSXa42IsIJDrA5SePbP7QFjXTpZZFSTZNctTQT7dwVpVvvOPMh1P2+1QR3VChdc&#10;6AFu8BQ8sQC78AklAq3Ao+9juxYHsP4jl0DCvMZCre0AWCRsLyUShnwVJOgms2fU4K+5+ZonY8go&#10;fAqZci7T6MEVjzg7Ojoq3IhV4HgAUl3cu3cPdcqBMEkUyS7C4kUPzFZ0ALEQR74T46/8kTDOKiTQ&#10;w7Qn/JC7KVo3TIRYWMloQWpZbvCaHji5UDKUSHQyZyJwLPLCEFyMgao6uAMM/tFVngNAxnYC2AAA&#10;XVygH0U2iqY4UmidLST85je/wfBQLxBKSGZAU2kJhp0YZwDXBknDTwJcYpIZu+xVFVZUIO527dqF&#10;2RUrVjDjJtI/2gGXPP3Qk8wr+imUWBRKzVmeBv81WitSUJkR4yo/EaTSTOwio1m7wPrpFllOowwX&#10;yAUbv264UpyMI9m6NAIALzDohhJFkOSKjUIoxrzwFsWeHKSkY6bslyUmMJS+ZLySFo4fqExUkc7S&#10;RlQkoyfSb29niYTw1kkmHem06CdP+YgHHGKGsCbItKGN6vs0cBnPnjSA7Uk5ATobsBGzXezs4h39&#10;PMWtp+wUO/d08UamnPN0VcSMORgyxgCecmoljRSxRa5AFRLV4oOSNiasCzTGsOozSB4rCWxLPvyb&#10;qH+15GRVIY5GTlHIBXh4Aa1BMzINVeFUmJmZ0QX4snz5cgWMOtqYkAZ2IcorzPBdVsCD9qVLl7qO&#10;aHPygY+cckIrM7b4IgSC4skueuUAfiQJu5y1ThWdombuE3PdunX0sAibdXwySqaf1pmARK9UGtwU&#10;OKq86gxWgeBpE0y7zEn4ip9F5+vevXs1Tc26DkKYKg4imWbb8WDR9jJHpiEK1QY9xdGcOQcPeSus&#10;67CoVlNUWcH87du3b926xVmxFkd60MsFhupKrHQEOpbOnDlDUrGwRTPrMlP2mvCdmxY9yQNpBTaf&#10;HXQiED8ACBNuDStlRVlnRQEKvUXKaybigjeNDwNqHDO4Un0dkO8P/hM/+iOWYEbISy+9JOt4DYBC&#10;QK+4ywd5OG/evL//+7/XYQRlcnJSplHLEYCBRDtmnE8uEG48vumZ8O1LzKen0Mx1cEiwJEs1Co3L&#10;Opwiiyi0S28TrnnCySllVc7TiWdnrROavx1glMDDaxFBhTjiHGD5b+MsTQMNvOC4ELCrffHUuifa&#10;tTIZwpyE0Tl9tpIx5Da/QMUkfqz7TnDW4gSrOPe0VxqEH+Y33ngDMD7ay01gICGvKFAKBo8M0ZE2&#10;VSVUYHglW6xApYFzxCvzGoK5rusnhRKACTKsM23i1LdCg6IQspAoVUmrbBWCq8nnn3+ubO01mAPG&#10;E2wKyUsA13f37IsXL2pZfESswsRwVlCKIi0OHjyTx7lBhiPIlzxqDU5b5DN5wpCHX0WbcJwqP+t1&#10;fIQTsZB4KzQEeAEbGfQS5pFnTCrA+hIxE1QTiyu7kAPM2rVrNcYh6hSMvLQZShrtgSl+KeK5KqIr&#10;fMXGnBk/o49eRGhSMmzJkiUvvPDCj3/8Y2Hw05CRUp8bIm1u3aCfG2pAWsgnjsGEGnpskeuIM0cZ&#10;c2Ts5YAWycM0Qyu5uacSrMCPIFUqHn0t2c4FLONaYYuWvcT44viHx17eGfw1rINkwmsu48Qwtx1F&#10;XDaxznFq7TX31k/rwqYLkFcGniKqAXlrV31cjTHEF6+y65WnnEbpHBhHtWjRLCNtxDDA0q6g6n12&#10;0UYYTrZMiIEn/MADxoRdGJN8mg4qOv/QhUPNRZb/38FfWtZuHLEaDVqkrL0EqhmqtFTBLUyessLA&#10;M0e41gqdIiXuOuOBAwc0HeOPf/zjkydPdLTZMP/Lvyg5+GsBgOEKfrbsZb1OR5teqW8qfo7gRPNF&#10;gnVu4kRx2uWJB3go6ZzTW7kj0J0xqkUy8Fe+wS+duGkjJSziWVKZ45kVX/PKjxWolKXU4juSZaNM&#10;i9iiqfHhpPMAANtJgmEjMeQ3oIJf9+RsvQNFALjKIBwVNPAIe16xS79oQoVnWaGOKk5PESEjaW0x&#10;t+ItuyUAtd6yiFsHpO3AcF9jcr6ePHlS3BFSE4ffFkYhlxUW2TLH240bN9wq+vhLCRKYkIGYQQWW&#10;cF7t45OzxJiGuUAAtnLlStj4Ah5hMNSmdCKPB+A9K1txceAJkJ/BoFDKqeKJiYkjR44cPnxYkSIf&#10;2ldeeYVmAATaoe5WGtVM+Oleq0CcFp7knSKuWTt37nQm0SMJnUCoA0PWCai2c/bs2bt377rrY1Vz&#10;qJVjSWh0DGGSyRY1HCUjyQWCp3Is9uAHADO0mdBw/fp17jgIS2/JRqHEMzDGTaZpqGlQgqJqCkXc&#10;Z8LTz4IuTJKHm/j3lPNwmrsyyhxitGEMyfwFlacKh3JRwCFK6acZPCtk3DA4gjFGrdMgZPAAJnya&#10;rS3mnf1i3eCvrCZJhjmo2OWgJ52UcI2zNtJJkjlzWQ2Yuaq3aO6blV1bqIKBR4Ll3qwWnK+Qy2Eb&#10;FSzfJZu3fHEkC7cVqeImhF69pSxCr2ursLq4i5p4iSlUnuRZdNGUzNKAck+hxxsYULElQwBGlPL3&#10;CjBUKFJzGPppHku2yArFpaC6P3GKlU4cRr2yxUbyNmKSj9YlEltSyP0A4CF5I18rHkLeCTmsVqiz&#10;6KfacxoZ4kcFS+JBRuvhgDAoWiz0j3Pw6MrpE8QrRS7FBVLC2VJ/odYKeR1Nrru+Vfl+unW6lJ07&#10;d27Dhg3SV2LhUZKBS4NIY5nn9HCYPzzksEVqTUTLk7yLM9OCwdu//OUvmjgNmHJpshIX9qKbm4Z0&#10;5KbE8oQEVJzwjr+Sz0T4LQo/AcK2SESVr+2qNPzC5lXZiRmS5OVcTVaRUGXFT/oxac4FqihHoL1V&#10;ThZtpEFWWfS26wtDbW/4adDjaXshY8tew7dLLbivKC5LrHRKR2mERrwZ0kgdCgFVQgOV7fTjpwTA&#10;LZxWKCEv+vhHHSal7P379/UybatSsV0rkdNFhC0nn7DayBH4vfIETz/VSSUAl13IJAyWUIoQ7thO&#10;FT4Jc9/EIpAIUR48tYsvYq1c1ZUJp0ykexcLT/i5XJQpAcwKJumRAMyh2okuY13LJJ63ANiim9Bj&#10;QpKPMKAXFZgBAwBUWMQYWqjyBIx+YhoEipAPjycvMIN8kJCAValFFUjkxc5PVuRPym2xzjvkSGO3&#10;FnqY4yx6iXGHHoRo9HUK9Kp2QVH5/VmRi7OfCCevGCE0p5ldCPnofBoeHua4siIsgtpBjYwMYfDq&#10;pCqaCQkgl/gFoUVPp5rbJMlSRVsAjICiY7rsAticAK5oxgNVrr+Cq6Bg0wfUuCLiiyd5jhOTkLgF&#10;VaWwhSXrMFhx4npaEUcRNB8ZGWHLmeq6gChZh09vux8AxhHnVtTx4kc/+pGf3BSy7m3g2asji7tI&#10;6e/wGPSDYSM35QZVzHEcA7KUCSyx61ppe99b6JJLMPMR4TzS1kRWpLggJ31OMGEOG5xg6Bh+kjEx&#10;8FAUpIGLGrvotUKG14ZoErYiN9ilkPvyHyoWDRPA5Bt/xRpmqtDCO+u4VZKAdTDEJBM2hgF4mc/B&#10;DsjyHAx6YOCIuWHe2yolSPo20tDr9kMzhkVfRZgIh3JThnrC0aNH9SWXe5DsxRXe5DB+uC+LqHJ8&#10;Xrt2TWa6qTsvOevyND097T7t9qa9nzlzxjnt0CFpu6cmrxbcPPhIACdVIm0clD/AI0dyGqhgy6K5&#10;PMQhSYSIC+9stNJGi2hEAk+rYoM7xPgIvyQ3lI+3uHXf0oi0uCE7vVZjdmKKSVoEw1xsPAFqPR6j&#10;FZU2evKHY1xS0r5CqkNhqEmRgVsy+Xz0Stg47Kiu12NZKcpFHUGLpMRtBURA7YXv0qVLOOK8W4Bd&#10;Ju4ymo5d6GOXk/wRIXM6uVpKUUU5SV8n6lNBzp8/nwtPnz4VUbFMOOLwCLNEj0HgZYAMtqLM/EQ3&#10;QvyUeYCZm3gS81PhEZBDvOMslkjaJXIWabZuYhF15I3esmsjev30Fj/AkIxwc4B5Qb/ytm6QL5wS&#10;0ZwGmE0IWCdPWPYIk55Fg+SQ69qr/NYUkKlBAE8MLdoKFzKNN/VGA5LhFFYMkFQ/XMi6ricQjBJT&#10;eyQNUHUrTcpgaMGCBZnjIGD4FEdDpGQ/bBSaK3U1IAsFwkaZypxi7k+uYJNa0gBOqmIg17gJHruS&#10;DXjHg8vB+vXrJRhnJRVmVKAVKc0jycBQeqQBbnnNFzBYpBZI2hxL9taYxIvLwABPiS0MiRHHbeEv&#10;3+2KGewZVgDzNCjHp8VKwF6QNBf8Q8gEhbwjoKkR8NMucdElZbU+Arz2cezYMd8BtvDXgSRAcJLn&#10;jsgKsScMkr++pjHJZ5d3bKtwhSZe1NpCjF+QA4kKprkGvCOWm4sXL3bDgJO8FsZlVLhqKJarV6+q&#10;TckANt7EXVj5QkAlIo11HFJlr7komPAI7arM0E/hZFQ0/bSFftoA85Oz0eutggID+YhiSL3zC05z&#10;Jhzk7KLCz/CrNRFxw7OxZCMjlyzynX6oCPtpu0J2gVuxYoU7nDSQbzjBjIASoNbPXbt2yUyBxpXB&#10;Oi+oLf1kLP6JWadBogofbWhhTmWhjjuOWOeBxBYmXQgA5eD6UnPXOQUOJwLBnTKNcgyYeHqrIliB&#10;Cjzy3LTXCY0ir2SXqpQM2LOobWriuLIFCQCTIS8ZaCPZIsLR7uTTFjjCuuSknL9eyRba6PQRAhtV&#10;QoZALqigvtWkNGxC3L/BQQwPbHlax4w+Q4m3YLPLKCXQxiGWhMBPVM+bNw8tvqB87TgvcXX58mXs&#10;HR7834Eg17d9ubKyefNm90ufqliV1eb6vObPa2ezk4LAvn37nBq2YNtVwxNsWQGwD3f9yiuZDyR4&#10;nFUpJulBoHTlOEdkEZxoB1JcTCp5+BHikMKzQvbTRHnaaKBX8RKgE2ArXMMAfsR9iC7RZbVwsoFK&#10;uWuDrJL6+PUTKQRYJYM1EOmSgt56anDuF4IkhL5ErUgd0WXYohWNVTU6KvjMMU966FSNBgFDZ5Hf&#10;mqZifuedd959911uaDScR4Qkk8HQs8409unUjzgsuXEHrU7hCTlOdRnfHFqqTs1HqQnJxo0bT506&#10;xUpQMTKXNJIbWoRyWdn4aS5LBIb76tkoUQiYK0su0GwuWQnb4q0V/NqCX6+qHE/UWTfMW2fdT6wy&#10;4WluIgu95QJb9OtiVNmrEmQA/V7JP5hJ+imn2WVUIIghSvgoF3UTXqt/P2U/Ewa16gpRhMlQizFU&#10;oNfgmsiWTwQMbw1dD5PIxyqcQqC50MM0DeYaor7GFsxOR08JYOKp8tGLZ4xBbovtqlrchZgLqKPc&#10;MUkY4dBymRV2+cULma1fWKfKXr5s27aNp3qcfvrzn/9cvPxUbBLDkDCUw0BYejBtSAmNgDn5QD9t&#10;Rv5ynwlp2QFZEKEib0WW4gHbEeKVZwdzLVIIhEzhYJV3SBYdoSzxCPAatw5IxELCHDH66YFE6RHg&#10;FE7oEUeJIfN1CthY94qAdY1DqpsDZt1bE9ZTS6FXvOjfG8EDp3hNLQE64zPMHEdOhOsCvINWCDy5&#10;T+bVV1/16SYu4Im70qNT8/3yyy91Q81OJihSFjkrLopRq+K7LC176YTQTxGkxIryJwADj9jV66ny&#10;igbx1QE4iIEKhzZ9YDZlB3+5Wo75GCJMEgm0yTc0stU3hDnYbIk473BLrRwweEQD12SsVBFiDUqG&#10;SEt64LEoQFzQl2kgby/CsSq9mTAvqUSZXaEXXyZUkAyU/LD5gKa5pMKML6rjx487P2hGHaK8jRxz&#10;+ZOb1Io1i5B4hTFGYRYspvkFCQflDN8hRBFa6KxX6A+i4y3NNtoOFbScUowUyjo865ZuS/Y6nxw5&#10;TjITV7fTp087bletWiVbfHX4QCJpyCt6KKEBAAOrEkaO8QIq1smw60nMorg4hvVVYkIm6+YEKIeZ&#10;DH9tRCA9AgqnwXHuMFfC4Eo6yWo0IkoHEybHJ82SGVdSMRKsODIkFTHmIOSaPsA1txzHjTuNU5YJ&#10;yUY/AkUHq0irI1UaDVDFghcwIF9E/JQMUsWijIWHL6VrWwqWOCKfOZA6XCWJLV79/3/m6ik7GWYe&#10;VhSYUydf5z6eLBp01e+I2SXRReXIkSNfffUVIvRTVQE921wiwDeW8KJZcAAgQZWmEgV6pyN5SvBi&#10;7pZx4sSJmZkZBD1//hxTAoYghUeMKuGRzU5Nc4F3qIucXCyWfPNTGnHV05XH9V9grl+/7oqk+bou&#10;qeeHDx/u2LGDTjCCZAgt5RJFQ+E48LKB+9ofNqWLtywKkqfFQdnOHiHYqwbslRP0GNYxJhLeEiNg&#10;lxquqBBIOD5rssAzWkJnAv84tCguaKSEMDwE/NQmioiWIZbkCVgBQ3Jri1YMxd9G+eoVnQ4AYvAE&#10;MsyUMCSfbIFEuJFshSGeunKyq4OgS4DoEThbUOTTx4RHDOGHfg66TESgt5CohP75KzZUkXUm/BQO&#10;2S+LDJ4yRI/C0+J5BzMlDMk0Ifv888+lhMAJqM6FNJrZog1sx4PEE3pdgwlpTbNLtEVgBFe43XB5&#10;x2thNUzYEgh5VRrbiGq+IwcYannkp+qiQVC0A0YljLlRtsAJNiYxZosiJEw/u/ZGoHR1tklOt2/Y&#10;aOAvDazLK2wQKCgW/VT5vCYDMOuU2EtYNzFHo1dYRQ5brGgr6gsMGH71q1+JtWxX6ojq+giejkmD&#10;jahDrCSHHzbamJAzooBPpeoppoSxIWNFyuAOeOICqupGV/+5Jd356NGj/NKjBciN3qFLP1TA44c2&#10;mNlVsBjW6zuJdQMFTpsYkWTLtcArUZNj3OeU4LIoP2mwRQvjpo8bZ7xrGaoN+K3DVuLxhTbWC5CQ&#10;SV0l4FmSc98gQ8BRiljJQ4xmjNEshTQiPQe9EtjHrpIpt6nlEVWAWQFMsOgxJMbw8HDnrlqAR0eS&#10;cr6xfC24C1JOJ3q94o4bISWEzVHNhBBwXEPjDuVcw7OzRJtScdLVir1yAGYZ4sQ1+CIH2MIPeQJF&#10;h2uCcvHixQsXLjjjMU+nOHKTd34KlnI2wbnyVIzyhBLmdF0nHKdgo59pe6sI2c4EHjyp4n4ZWATF&#10;jgbyeJ69Ew3+dNdbQwLAz0fscQdyjElCP72yVxroM2qfKvGiwdx9hTa2JA+nWHQPgLDuR7mS73SA&#10;X+IhxxYrvmjliSNA2uNQaskodSd8wBBjVJFynxL68Y9DwMhIUQJolIEwi44WwX2pJdmIeSLEukU/&#10;bSePQ8kPpIqzCyS5NHu48g1rvDLnjDLDLBDoptErNOngStTTXHSh9BQh0FXXnTt3XCLIUyKEk5OT&#10;EoUlDkgXjiHL8WnCc1BKZZJ6hMNb/k1MTIh6f6ru3iHkwACqCJ2vPjcdumTsVULeMk3S9fDSpUuo&#10;7A8KnKkaMXZooEprcCTIdXWl9nCE5S2Dv4ZHQMYLFXggSVbucBbp/LURccpJCAXSBEUyiSoZ5tl5&#10;xikCikQemMgP63oc5LiSN2iUnUx7izEh8WTCUwJ5skKJYc46nLaIN6Lw76fIkfHWOsdhg4RCE9pS&#10;a05GorBLTAbb661wcApOKWgXSHJIeXPELgK1CWpZNLdClb3U2iV7ZAmd1jlIs1ZIlZyTyiEkz+Xc&#10;NKHNRhlil+JhUa83F2KpZpciAZV+OYZ2K0jTTao9e8tdZUYbkCxKEkjo+clPfqLZMWqdoaVLl9ae&#10;QqtcvTXhiyiLtcyhTaegRCpKIe2GKvzQIKwGNlpRVIRNIOGLKFv3pM1PapFgwiPBMteYYozvPCIp&#10;oPDwnQZR8xPnFHK5iDBnXUTkj6+KwmpF7vE98v00CCOBqhAafFT5wFBOm7owoaoYkbRoongNvjjz&#10;Kha7qmI5A57TF2xpAB53VB+vyTuGg2FuYjha2FVlvntwiE9xt4gB0aGNkiVLljiZZEJ/S5nRb7/9&#10;1onrCmtQBaf+oNGzBTAYCh9stXnt2jV1DR5IYkchSAYf1TJDjB4+fFiF6tfu7ooaqpMnT2ph6t26&#10;KtZe5IlcopMjhRKxkso5ByGPaMatnLduIigGYpHMKQBEwcChKGtKskVn8KkAId+BlJ/dLwVI9ImV&#10;+SKFW+mtP9BsUSmx4qh27oqyE9RbHjl1nj59+vjxY3kIITEWZQ4k1GKmUlXCwufIwRvGmDDhXQUC&#10;IRmAvcKJDGSUHgJyzLDoiZ979+5J/i+++MJHxdmzZwUCmRqdWICquUlX4MUXNlugBYlfVhgyuJmP&#10;QJa9VvBvV6kIgwkAJjCYCNmBAwc4QiFVGAabUcIdIpoAbmkTKYu+9SGxVwKwIlgw1NmQ5om9ZcuW&#10;dWelwWknXrzes2dP547sFSBnqnXEih1zTjUyqOCyi4VUcewJqMsf684gXkDIcQMSIWCdCUZ5Jz+5&#10;76k1STmniUNaFCoxMvBohgnTQKEI8tqB0lkmRnRqQTDM/l9xiMpCjJjgsetYNzVz5WTdBgUvm2kU&#10;LRHlgy90HxNqYHx8XNu1yzqvnHNOXLCcmg5Ce1niNtDOYAIKQwlpr+ZoAhFlV69eVZMCvHDhQkX7&#10;05/+9O/+7u8UCXM6Iw1Kq89fnvg0EQwnmZ/KHhF4tGiidLVReoQEcnGS7hoBUlSdE6vT2sGMbrcb&#10;qe8bF49o4iOXVSy6EcqjCkbUaZMKZLQAdk28NeqSBJAj1RI28GlupSszPi1iz4pdNCgkKywCieQy&#10;1S6LJa5u6JkVRq2XyjYCIzq6ko2sAEyAHhMjqBKO77ZQomJZNOGdzDaxnYwJRzzt4jITxOgkI1kl&#10;tJ/WSUamo07e4Fbl8IV+uehJwPnHCjDg4ZmS0CobVxyvRE3K0swvMOTD/v37TbpQS3QK3TQ7hhWq&#10;UhEC/NubX/QIJSZZZ8hbRGXIyYoBTkl0A1qa1YMa4BTkkk2BMYFh/kJbuZLhghOCTru8kq5lPqj2&#10;CisZIRBEu1jUN1nnmnVPznriBJM0CKhGAxI8lPjJX30EbFWmTHgn5+UtAOpWS2U6c4rRrZQqJiDJ&#10;I6+sODkQZfDaXitw2o5GJQ0JQzTgSr5x58yZM2pBsJQYQiiBnEyNj1/0qF/WKfGqnqI81SxalK0J&#10;xlI7h9acfh4pz07rH/3oRz7a+iea+otuPjMzc/nyZZWl0YPHZZpxQomc9NHp8u0DUY/jIxhIA4A7&#10;sHGEIYeZRbQgRPfUTH1+iaBYaMoyAQ+8poFOaIUVftg8gydvKWkyNjbGX2SKGh7EUT54unz4CYBB&#10;AEtQaSZIcAVnXbfR2QCmHzBgTFjRneQ8nALKBaGhkHK5KsrqxVvyTAAgMyEUdGRuH/yrvTZKS1vI&#10;QEVY27QIvNbEoo8EMMROj8U5T2fvO38dKsV2YAhglQYWTWjW01xuDJGlgU5PZydsejKcK1eulDld&#10;RDiCySbSFQyADcGi3wS3dGqSgNmFc3rEyLBR6IkJE96ElSFf6ijtxNKaqJVFNsJGDFfyQXXj0EbY&#10;JAbNdCJfmDzBEAsdAzOIhUFimAglnQzBoCLIOA5Y7EkJouSejGVFnrjP0SCO+jwq6GFOFNSCn4Rh&#10;wKQyNO+LE0gRh9kTZviVMyWc9VOmGdlCi+0wcEoUQPKTDGBOcTxjAJn8mv3bwuTMBJsDBduw6Em7&#10;dXMxoJcu1UidJvjll1+eP3/eIQo0J3Uf5iEWchPlrSS0SBcHH51OO376NhUqznBexlg037p1KyU3&#10;btwQGJXzN3/zN3LXd4mbiwu+w9Ui3PLy7t27bpQSyIWFRfJs1R2czXVqplWXgn/llVfoUY16PR8F&#10;yfr8+fOlWrm4fv16WQgeiiMda6KuWZv08copwp6ibr1DzgrekUOnISc8reiwSstgjl2SCdBpxV4C&#10;wqxvigpWZad1nJdD1lOl9zFhnQmhNTeRzQqVTkoMOmmgs70dkDTwUaTtwgmnbOQ+SNYJ0MALVqQC&#10;tTbKY3sJ0O+nQaEhppj0pEG+IhYD1EIuDTwB8MpExmsN5pQ4ZjjOChOeHAG1FQ1O4ioA8KzQKStk&#10;iH4kFxGur4lp7UAsDDDYwoOuTQwAJvzkuNCoijqjRbQQYAshMEgJ2/klf2QRc4Iu95zuVRQ3Q06J&#10;ZCYvG01oo0GyYY+DAOONL+otNqwYVtiCxHYKrXDKdo7Abw62wqENKnM5HG+yztnjJifbtWw9FAny&#10;lvvqSyxKbGTaC3+7qLXIR6S58YAniKIpfzhoxfkHnidJ8lKXg66YviPVCEd4GjCOYFVTc2yoUL2v&#10;c84d3+WS9boMX1S6QQbVmH/jjTesV92wYd5FhyElpl+bA6MDipTw7dix49ixY+7WTlbcwmaL0Nsr&#10;4oo909KVLxxBst6KT/D4jk/6uY8T+MHmDpeLhV1YJax79Od+rEh1jnMTY1QRsAVjcsNGwRIChYAK&#10;7pfP6OIOeRjUAh9HRkZAZV04JIDWpFmJ19dff629aNkMOfygElyoPOkBqRKj2bwnQ0aRkoHz5s0D&#10;j1rMo1EHEw561AUNcNYH0MIRWSqm2jTGJInoIEHuYZIGIRYd5jgFvAwsLhiG2X0UQhMY6MQhbN7K&#10;NHhsFC+5BIxywDYM/FUyaBdoBa5SCBQyPjKXj/YyJ8RkrJBHIDz85YvICoRrENPw0KnouA+ntxYp&#10;BEaAUMqujZ7ENCJv5QwSKBQFu0QQBpWIn6JpzigMipcS1qUcL+yl33bkYIlTEtiZao6K8hyNAid8&#10;bBUCaP30TQWDPAGVp3Ti3xxjLOpd4HEfMCzhkLBBDEKqbPHMO2J+uohQDgCKQAVv9m8Le4fZuTDr&#10;syJHI8cYU/N20kvGHr7RMj097esTblFXJ9bRp9jQIQA0GKyqzyNHjhw8eFDz0lO0kj/96U+rVq2S&#10;NLLnypUrT58+dUIjAvXuwq7A+gWLLuC0+UwRVwetp+STpgpg8eLFTKteH7LuQSrZDZ05hf2Tn/xE&#10;FS1YsAD1PjIqWiv8op9r3EmScjQhUXb2hwyakRQUDBdMZz9mRZS8oZuzzn25Qol12uSB0XorXlkx&#10;N2FRxUpoW6wgDcny1Qptu3btEhjxIyllPdtuYJ5F8YNTCNAuIYqFPKbKYJHytggkYf1ChhHAPwzk&#10;eecVYQqlCxLMvSJAM0nbTXKKRXONgICfoAoczFJCuoBaP3XLoTNmHKjy0mS2i/zTP8FJwLDCd7To&#10;tjpy/AAjrIIo4TBP2P3u1q1bUtNcdsl+r3gBA0kU/fKXvxQaryj0EwAIea3q7CJpsSjktVgbKCWG&#10;UjcnMt5qFnwnYLFUlzwQ2sUvZYY38BSnpmDCKZgZxSqjwDMkBMT60xpqy3Y8oKh61tGsG2Sc63gQ&#10;GkY5Jbft6k+l3KyFngwkYsSXErt/0OjpwNBiOEgDAcoRblAFhts0PJzCkipjAmDxtQuNAFPbH2b0&#10;Xe6wvHjxIuQRiD157ruE3f4xCkh+suiJARgUJsDak8FB2GgTX4YkCQ5ps0uvsQgA/E47dJUYwLCi&#10;bKlS3c5R5CgrnKh6H9N4qDSYs4s8dygXSso9vS2FJE+Zg1XCSlUJGCxiBgwTRkVQT7QistxHuEW7&#10;aACMfr6LNeU8cgAInKQSUKTZxSlGmZDnCPRKKEGNLsrd6bt8k5FatlQXNLDIkOyiH1SwWYEzKgxv&#10;dZJ33nlHQ6Nct9Q5wdYY+xy3gkxdUQ/02ecgFy/mutPQbzhrVQd4fBEOkMS6QMhYAgJNXkwFUQoh&#10;XGgIKGS1hnkHCZLZlbdcQ5FCVp6YARVsTpG3biMr3AGeQlHmqXmXG3O02AW/hASGPPfVkfa+efNm&#10;wMAucAYCi4tiJIN54K1Qq72AbdEAWAbKW8qZEA4ykhAAtsQReyDBqZaJcdNdRxQMMcWkWKCCg2Jk&#10;F5c1cxrQa37u3DnhQwJIbi3SHp+gig78mFEsogMSJaJvIwd5x3GlilIeoc4pZl0tSzPcAmmLjGJC&#10;dLyijWv8Yo6Y+RB+Masr8VDAKiceoo+r4NKCJnODgJxwLkoa9amE9AvalZMjUKbKfjdZP7HghHvp&#10;pZdECzLOeJIXBoZltjJzLsJky6JFixycmiOjbHladCTUTxWJLMGCtsuK9PXUfF988UWnaX8e9frr&#10;rxPjCDG7hHzuzxKt44IeEdIOBIkhbgqJsMkzdPjC1onAc1fAVIEReHvxI+1spFmSiRBt1Aq8cFq0&#10;YhfTgkGzFYPXaGTRHJmE5Rb2aaDw3r17vIOQKp52ms7m41+7SbQDUPFII4H309uUCxY9dlkRY5rR&#10;a5FfbGnKNLMeYIx1GHDECg2eBDxhQwioPPITfk+aBdpGTzphEDLOAkySEsVcH1eiIosxFiWiNiq+&#10;qgV4G6su2EzEl8uGLV6pEOnuLZCyxfzw4cNA8ogJNcAplzY3UL5LPJBIclYFQmKoOi5IFfKig0NW&#10;eOEnfnw2qRNlY10yMCHQhJmGkwD8KlD6VUII5wjlfuKHchjkgM8XDZcw01qDgtHoTcSCKggJgA2k&#10;BOA4v9DlLcwItKjSFMj4+Lgu2dHCF5DYAltoAAPPHDO2sIUxzgJJP48sCgq2FSnHuWmSAO8IQw6t&#10;p0WDBiSUAKdPn1awvvBEkLP41IxAcisVXF6LCyR00gYzPPKBawXOPACyVGpJQlx1+7TLWwFFVwUC&#10;FcJLy1dffdU9uB6irI4fP8603EAIJFoSE+4H6svTXE/kIxNgkKEEG0Zl9eabb3JKYtOGQH6xCACx&#10;Mo0Mo+YgUeKnoAgZwMrc8JNdWUqVY0xMqzgaUEq5Lbabc8Q6tjluzhaj5QkA4uuAdAVBDpLhhyfM&#10;VpgmX+8mr5rwozsz55NRSne6jI2NdZmTMPBgAzlMaCPuH2ScRo5k62K0d+9e7ejatWunBv+ag4D6&#10;ALDdRqSpRPr5VUIyJ7V0S+eQOfwkfXt4xTXYtE1HBczYxiEwwocope2JE4MjsSFettuLVWzLRtGX&#10;V7yWeLZIG1Y0c3Uhl+zFJxKwTYBF7QVI3nFEH2OLNprtYkWl2IUur+i3jjfrqOCXFSChRS+dwiEJ&#10;eYdq5QaGdVxRIij0m3OBBrCtaEq6itP37t27DhqOiHIkI5CGEtiugkUDRyBHEcJ5qqMiUPZyAWDu&#10;MMqcIUNsAZ5C4PFpu4DmCJ3mLA7V+gGlzjbQcWQnmmSVtICYSfulgigy7G7lM5RVZDkXnaaMSTWe&#10;49SJpSqUmdKSXg7CvhR1EMchsrzFml39/brqlhVelRBkKJn7M0Z7hdMulQ+tubqV/TbaoqQlrnzt&#10;eIaEBiyIvS0mokI/i9YNCUGJCUmDrcqbU8jVNQTbddLQg0S6MNBAWMrSRhW6KmNP6xgjA2rKrdgI&#10;HtL8JGZSPnEKKiuoI2y7CZB09vSKXQUj5DDQDKruYJ377PopNPLGCoXmoiaWfopdHaHwCx/XmECj&#10;urKCZG+xhEOqpEsxYhefZEygotNcorBiLyv6QqatA8xKwlWU/JFJVaNsqzVIJ6wqYPrxxpYMESPR&#10;tIht6cgvmDluHVqw1aGu0UmgQpDgSQ/vWDThhYijERgK4UesV+DB48lHE6icr356RZILZbVoohEY&#10;V/giSCcY6o2P7HrqFGInP8WUa2qSGBfMSUKoYsGGxF6wAcguKybERNBphxP90ZmqamjAsGyXD9jD&#10;Ca9pthcegOEkIy6exQVsT/wTsEVciFlklzDwkoowNgB2UVCeSBMRkFiRZp5ajEuwxPYWpHoQVoHk&#10;IBkT1e1uSicTDPE0x/0Ua1RQyKiKRriwYsl1gVETMLiMDdvtUk3cdPyIGovWgaRfR0MO6tx4fKjZ&#10;S9IrDnLBXuz5GY3CJAqSkHVgwJDe9oqdnguMLc6SjlsZLrIMGfZ6WofEnHJKEDJ3EvOCXRPbsUEh&#10;qlknY2OHDY8ExVwrEN8aGvxCA5gUBcCAll0KPSkMg5iSQQsGUK07VzviwhDCN27cyBG7qNW78Cmg&#10;9kIljsjXJMVCgiklacNxwaLZhebhw4cTExPfffedLwH0gmdRcJWS7u/bwLVJxGUL5mUd6zLQK85W&#10;sBQix890ioI85KkmzzsyfPc29uABEv88EgKqsCEZQCWJdoGmxF5XDUjsJU8bzDQjzbC3tFQRrFu3&#10;F+145rW3dNKg1XgLFTzIxD/lFJpLHg4ill0c2lUtc8d2kiICM5Jdc7nMhJy3S6lKdWyfP3/+8ePH&#10;PgJJShh7I0EQTfRYKc1lSETZFmFiDv9Q0Y8K2mgmpmnUIrgZAPLEZDWBTlYbHZGamKv57N8W5kPS&#10;3rFNCz/Z5rbwewso0AjigJ7lHurjGtFOVhncKaLyCWNEnPw01IABqE9Yx6FTFt2wei5YsECjMZcN&#10;KFPk7FpXTlY8KaFQUE0QJIqUizdhw7onzULFf5J+1sQBoMErAATburd+mjfxrLWxLmAmNEt3RLvg&#10;yFpVYY5olOEOD0i0ghMUoasnhW00VAjM1ln3KqNWKOcXPCzCScxT9uOZX0G1nbD8o5AtmaS0JJ/w&#10;Rz4BOkWOQqOck0CUSBeZqjVkF4Cuk8SUKNIo4aaJ+wdUJp4GGdSJi0mcmDCqhBi1XaqxIgGEySte&#10;AAy5EFBiIMQuym0X5RZloYEoqbZ58+b+a3a6GD1wqgomOILhTwaDCwDLH43GBPny0L3NupSQx1xj&#10;wi4mvOKjOVU4obMKAYnjBEBiwtO3IA2Q8MJ2OMlwx3aEkzl27Bh4MkQNc8pVAO0ODPcqSa5JsYsH&#10;cY8T+W+FX7Q5htWPGrHCCvBRB1UNgoyK1XEUWP2IL7xDoDQAgGaJxwWYpYQnDSIICeahFRoyftIJ&#10;to1+GmpN7GjgIBnXFLu4hgqY9VNVibRKSQggfOmll6ScpuBIQ6yOLHPw4K0o+CmF5N7q1avd51An&#10;3AKKWJg1eiANZcULUAMApFjwES1UwVDTcDSyS5ikdoFhH1vbt2/XaxiVBmC4BBTEBkP8rYXlOyq4&#10;Bok88VYj44VQwinKqOhCIO54w4mqAcAuGjrGHGzkCYCk0Vunv+ZQSvOaZjJMCK4v+xo02BbJ8wtg&#10;6cGWzOSdPsBlzIhIpyaebfExJ0kqClaAYd2iXOLv/v37AWDCANLthAuTk5PWKSHm8urwYx1UucQj&#10;8GjAzPLly5lWxYsXLzZftmyZ/ikiQoCoixcvOmt/+OEHx8alS5eQ7JR99OiRlWfPnj158sQxLKYG&#10;5HwRteBJXWngJJbqEglv6EUaJNwBr0PCK3MJ5i3SwJPJCscuQ2I7CLQpZ6pDS7AAtkX4GLLFq/LW&#10;up9SiLyUwDzH8YlbntooKDYqfBR5xYpXEombdgmHmFosjlYkmOTnCHfoQZpkAAx4h5lLJDINRMlY&#10;SlDKtevXr2MJAEeJxg4bnQZP+UuPbKGcgDi6EKtx6S1ALnMagk9/b4XeFpJQ8dRGmNW7U4PY0aNH&#10;sU0hMbRYQfvsHwvTTlRu8VauAEqLqHAMbrpkG770oH379rkIcONv//Zvu2TJWnRwg8M0GGqDSxWh&#10;QZUnClihirCSMLFIxnrtCaEFmx4eemVQa4DBGWKGHDUXdevmVMl4kuZSXDip5VHyXgkGGQpZrwhZ&#10;9ASDjA8gbc4uW/B+5coVnGKfRTmkQsxRXPYjAWzZgBPa+IhxSFSgHKIQfutUcYEtK2xRHmbCtoBE&#10;hjY4rXiWKASQL8sNPUhmE8OJV/odPZR4oteuUl9i8cuiYZEATpDAhAnNCbAFMCWeGgSoXiGHI8Jn&#10;zopBGC1iR8xcGsgqmeRWRIZTrGDSFuuyyoVUunOfOUlZFtkLsHLSWTTrmzdvKuODBw9+/fXXmvvZ&#10;s2f7B/DPnz9XWqz4YF2yZAmnmHDS0w+57XKUKqUod8UC/zmSv5wVcXZtrHRtN+Icn1yj34CKIzLQ&#10;ojABDJhDSCZramzZa50kT2kTAqj0Dk1KNfK0imALRSBJAD+dlObZBcB2kUUIWsyd06rJ1X7FihX6&#10;I0LAJi9klDBaqnCBLzTDVjbCT7lFMaIHgd4aXTrbK0bmkopapWdeT9R8iWlhPmtqst98882ePXsI&#10;cJnmsbEx2xXv1NSUHuRE2bJly6ZNm1T01q1bVTfXdu3aJQSgahDYAAwq4GGQGNEOuXCgC0ieQluB&#10;w9Nbw0+EIBZ7Ilhm6jiaFL9EB8k0sOJpiAtf2EWmFGXRIEkV5ZC45rqKkacWTk86yReU/tgDCYB5&#10;K08qT8xY7w+04ByYmv13uK0j0DFjwgp5V0AbdTxqrfQhwh3hgAQG9wMUaQhr165FkVgT4BoNmLGL&#10;fgMAtcAdDZ0vhjTjdVd27ixcuNCdCf86OPYY1VVsMZypriNOEWwDj17KncciTr9Cw5uW65Y8b968&#10;4eFhh66fXCPGIoYB0NCoFUeAGdW+QIVc3WloLgTwaGjIdCrfuXNHjllfv349kDbCT1tRg1OeSwAO&#10;ihfMPrsx4zQ9d+4cqAj8YPDf8wKvFsoLdIk+ozZKCRrqYzT0L4/QYwvA2LAuajzFBirgF00aaJvN&#10;gMFlHfniApX0I2mXDLGrRic3hAkJrLjacod3dpFnBWNeSQAZzk2EuJQ4C9U1neLulqNmGfWT7x2W&#10;NDgX//CHPzgRxDEAJurI0I7EyE+YOW7FvdYWfrHLL3uhEm7bhywBLQ+8QCsbnOQAjfAJAy2KkCjo&#10;J0+epMjdQa06lkSXh4pQBuDRB7UVntOuX2AZQV5RSLnMRoQjnZ/e2khSGhETCURLIE2fjPQVWvEo&#10;tOABSX6uMZFELt8sCmGnAmGqMAVqkSgvrRMzB892kZtTxbq3hkx1MZTfbtZ6K9icAlX2SAgXGZjl&#10;n3aPE0GinEeNYPCRUTG2Armuah02hmqLzGEcz8SsBFhDBExeRg7aHa5y1BwAT2+JoaVc7JBjwiJn&#10;LTLNZQNa1k10h25VVjpapBpPBc4rk9qB7QaqBUsgyMgYmk3skiJOODxHILtaGzGAvRIOb/00KOGa&#10;CWB6gdxADlTavVYijxU2pzjoSFPnEDp4JI+NqBAOXlQkkkdHpi3l8NfpIDfvII9t5PCCEr3Gui18&#10;twVFVDGBSU9GmYCcBhj00C6kyoM8LwQ6H4kBgGcuqEnJzAtf3i4HqlEJgKTw9CwF4hWKFAidlNdk&#10;bTeHSupCInD08E7oeYo3NFoEXsHDadEW+WDF3GLXQUhsp9BTxkJikTmB45qN9NBpgMEdKWo7dyDX&#10;c4Ve19i2bduhQ4d8JH333Xeu7ZcvX9ZW3CocuoYPHYWsL2AVFVqhrGYdITwyhFJ9eUoPT02ZCXhg&#10;4x2nEuA4l5mW5+B5hU/AzGUdYVCFgNcaMagSjHIWhYZTul4xVS8wlN7OYAlDsgPJPd5edccpsUCX&#10;yMpt4FlHi2EjuqSlxgcMWpggwx2aXThoIyyCVhSXpALbUSGUtsglOjVHQ37qgcCTAYY5HnlrohMC&#10;b24vknUJdokBbBEMtZNR+YwupsWLg74Uce4qc/z4cd83dXl7iWFSDqBrrlFQzlPmhIbX3LFIOYVS&#10;y3UNydT2Jy7qS730XWu7chBEhDOq4wPJWUUnE1jEgBU9nI9yxrnrNJUGt2/f7j/h6xWqua93MX3h&#10;woWynTZxBENAFQIlOHGKA8AcJJJEenMcD6ygtB5SmRhy21yIXel8OQgr75DplWKUDBQyQcBGUL1C&#10;rLSxS2bSLPfAAECwEMs0AFWKzwavYIAEA2KHPbwJurrGjwTTJWxxseAgDHfv3u2PzQnDTIlX8rPP&#10;a9YhFEqR9SUgajoAGkWca6yLINiuWQ4L9y2G0IVPCrkPD0c4iM/ZPxaGkkveiascTS9jMtt14913&#10;33VVMUG3PQitusTbqOANuUKPUePujPFTohvEamEoQ4RUMKdEKsit9GBBAqEPTUZz61yiXxZqNPbq&#10;WV6VwZSInGGdZpyya3AVZWRkrbCligx5EaWNaYGUSV6RpFkYLDqYXe2lOGGvavTCL8CERcKTleal&#10;ETd5QVKoWDTIM8EW1wgIGNfAo4Q2xJInICfwwC8aaJNGmKfEis7lFZ5tpxl4zsJpPbWg2t7FwqJU&#10;A0lo6z40cIcqVNDpJit8rm/yQNYSwCoeyBDgrOQGmy3reecmYY46PgqcRkMSJCvwAGy7HALJOgzg&#10;lcrKzCsuW4TH3fB3v/udADknYFa3lHiFcI7AyQUT+C1WObKFg7IWZmkpcScmJpwW3CHgYLaFLUiI&#10;odGWmDGXnHM9kSM0W+QyedFU2KrIurYCJDE6kSxenAXAdkUIoS4GrcPelzpmeCqjEGULYdudN+rT&#10;9daFrL/Zp52pHXsBoBwAQY83UHlaEC0aJgbTjOYLAFxgFL3SgwzwnOWauJgLSn8HnoyfbKlwLFmn&#10;nHe4pdMrtaPCFy1atGDBAvK8IKO0BeL04D93hzE/3Xu0DCnhlsAvmYkoblopcwQFNni4Qy22PTmo&#10;NACOQHqYRhEebKHK0yJs+jLksEl73Uqf0m7s0unyi+/Y5qlskWbohZNObIu75mWdOa/ksLfyFgYk&#10;gAFhzbGORrOgOB2BZ5prHHEt9jWjorVLVkhSCImnNkonDoHkNStYlb0AEIYZchGElkWQRIdfeGPL&#10;K2LOJ4a8Ao8hmYBAgSODEPkj9HykmR5tU3ro0RAyyhfy6nF88D9d0WahglwHkNvI4ZfBqBCAx3Ss&#10;YowJpI2MjAh3JWOQxInoSyE/1ZpMBgwJah+8s2fPqiDZYtK/c0WYLYXpQGIRZpcAfX56elrNOoGc&#10;wajDDzaEGy0GVAypcRZ5Jz2Ug4JCrwlmcMs7vHmLChN7rcNv3VtU3Lp1y7GEPesEHFoQig4l5QyS&#10;sQcbdywikHLkWMeb88hbSegVPHIPfjwzYeJ0cCRD7nMcP/Qj1kYgnazKFgnuSRKVy3z0VvJw3I1T&#10;gQCj4cBz4sQJ0bGyb9++J0+eOBQkMOQu3O5J7n8urCKun8hVtxCQFB21st1nvewyhvQyYQOdM9KX&#10;z+TsgYCiBw8efPvttzaj+OWXX4YeYl6V9OjjEmckB9IRai+CTPzU1wjLWj9RjAW7ygYaZK3YkCdA&#10;ibfm5BlCnMB7kiQGPXIpaViXOvQTlmr2okkLMChELoWc9ASMpJFpCQEShTp7RwgNFimXxDKGUdbR&#10;LQDKBiFLlizhJrWU0B/agm27p9SvokRRvuKNUcqlhR6HCtwix6LEct0WSEpY8Yp3lBjwuw0peG2F&#10;O4ocTtpgNiGsnJoAyXF7iUFixV7c8kgCqVs6JVwtgJiVPXv2SJ1jx47JmD/96U+PHz/WYR89euRs&#10;0BBpKHxCT6Hh7Oeyn6qOy5SzhRnCIFmx7icf+Y49i4jCqtAgijvmvJbHMzMzDmny8AsBVTwSIHNb&#10;QGXd6eWt2zcauYZ89HKHZqmvnmuCbtb8QrIMJolJSEhinjZsywpifkpRBMKmmCW6EGNDQPl76tSp&#10;P/7xj7Ia1YRVEYrgAZjj8DAqM/uAhpabPsTNWWRdX6h98x1U+ik3zxEVhGfdXCgRKGklg13ohY1+&#10;/PCUa35aFzjmWKkKCiudbWF0bGxM0PHJ5fqafMOGyFq0kVOrV68GHk5PCqHFBlq8hU3/ZYJFB60M&#10;9/PVV1+1BXu+dRy9TKARKnTpFIQpdwXR8eU/MqGiDZ4yX6wVQt9bHOdmG1k3kb02OrB18KdPn166&#10;dEkCPH/+/ObNm5qRA48G9HKfBqRxnBLWJRu0+PETHu6AIetcH63wGi3IBIkkQ8IqSwlwk3XZq961&#10;TrcxWaq1ST+M6VqKjgbACAifhmsIkI04BAmfUlQPJEC/Zuon67yGFqVQkYGBOU+ZQLk5TrgvteBB&#10;FMclBh4g9ORmsBn1gT5//nxbnK9yT9bJPVcBLqBFT/c5iDTCqlvT4D7T4uWMjHw6meB1RU2zmGJP&#10;OcgQkJAmYWhw8/CTO2REilOs4IdkvAHJQeZUnJjSL5TCoWpwgq7r169PTk5u2rTpxo0b33//PcA+&#10;8XmBZ0e1pxxQ0baIDsCgCqU8wZLmhhMOloHYc0ijiN284BoYjhgInVUiRUBkBcuJZS9aDPFCEUfE&#10;yGnaX2WwHQDCYHslrFaEEgDc4sHxLIGRr/RUYvngJypoFlyo+MKiHLCdWlDtAg+ZuHKfc/V0MFPL&#10;ZWxY1IVAUjJQYc9PHVUfYEWLExHgMY8ZiTHXeG20fUiGWUJ3eSYYhvuO/uvofu+991x+XZSwLx7m&#10;eMQRWnUlgRFX1WIRm3yTVdg3OKxgiHlrwknCCgk1JHGBeh5y2FxHsJcASQJ6pQkxQxemXG55S7JX&#10;hL2iXJIBw6iVzj8hRyVfbAFDGBilwSvDpBoGj/+Cp2eRsegtMEJlL9dwZLv4WSGWR0jEMh7RJyQS&#10;BXWVnCdyLXpLgyQQEjdEITS3S1zdVbEtbwioNGyLpTjpkqoabGmKKK4BY14ngkrsZbP1SDOBx0SW&#10;k8GA4pElAocfIVfqKkSXlCU0Q44rnVTztYVCPy06Y3wUuoOLPus8lViweYVPzIBRiA3AGBIpYkjG&#10;mFFdeUunXXCWyjJY4po4TbUJYYI5L+YGF4o4R5jDG8D44bJjgEc0KwlUm6g9V295bFCFeQHisoms&#10;EAXXf4YEyAp5XqhnT9+UGNbC+qM5ha1CABN9tc2oPAEebHi4Zq8n2I40GWWx9BZiu1hxODFnRSMj&#10;poQItAVUtlz8Bfru3bvcEXcgIWECTgpRQTPqaMCY5KRN3SJBFHDOOyUg8fgOP4S2qwIaaKNZlKUZ&#10;WwJdNXWhlKUYLoUEuhLzE8kGGYMAtb4bqBUCassorlmhk4CnLoYo6YEcbylkHQO4hVBoohd+CewM&#10;04hFHNXnz5+X3qzz0cUUJ4oCBrnHdxZps5iPFNKQaeYQhQfWPZlgGjaLhK1ECGETIHNN1GSOn8jk&#10;neQUDrccA5mQ+MpRXNxxtYKZnr6w5YlMA0AW0SCfBZr+vIMHPHERJiYgIclf4DHJEcce6zZ62oh5&#10;XzyskAQYq8KhMJHWBDZ1hxCxU5vHjx/XGeQhSAgERnPw4ahxq1ZRZosLaAfVYJdr3GQIAygF21wO&#10;A6YqFSDeyBNTwvaWXfT0xxgLFy70aQS5Bu5pi6YEKsCOXk2eR3COjo6KXX9A4qeNytM33O3btx8+&#10;fKiIxJpRW+S8YTs8SpKnAEg5nMt/3DLd4UcAHucZJCChAqvygdcOs8IhrxSO41CAynkDG3TapUZQ&#10;ykcCCBQgW1gEwJOnHPeWGKfEy23GkSwhlSptK1asEEpZR8y9GXv85YsvjXv37skQnGtWaOEsYvVG&#10;XVSJgS3EmPEBgGcp6kBEL7uMsoUKeeJuBA+0JhYh5zIGKBzyecvJ6enpK1euuGwqD4MxafHSSy8N&#10;Dw/DihHusWQgHQhJZiIdMSX7O4TCJ8CEFRKH/ZR8vIIDICuoISkMss2rFkGkykaGKEm5t1ZUkSG9&#10;bOGDxZKpnoJQ8oRx56d1plEp/HgnKSNhxrhXJtCiSZCceWjV/gqh6HJBqTCBVhTbDpJF+u31UyZV&#10;82QISCkJNOj2/0ua0sBHtLryCICzk5XPPvusJLaoyGmGTXUJgDn9eoFLnCiCihBPDvLUE1p2BZJ3&#10;hrTAm4qigS3E4sQKSU7JBnPlLaXc15gQacJgKxV+9VcNZQl+kCa5Y9veTgXbxYK8CW3ESln64feK&#10;RcCoIuAVST8BI+xpDg9ywEOsa6mbnY3Yo0GtCjEBG/kuN3iqjAEgo2B6KkWGmPYE3kbNjk7rEnLH&#10;4F9WkxvOJ0GkDc8uBy4xBJwEvs7lNPdVOLaVkC1O0KNHj/pEIAk8qBRy2S3bFgpFISYRLlsQYoXj&#10;hnUAOM4Le9FOQGq5jhw4cEDcOwsrSN+C/CLcR4AaljzuT0oXHoNH5FHtLVuGiMtMTHriBwmyghUA&#10;sCczpRO0NsoTRhWm051CvjgtmIAfSAlJjHI64YRBUGBGI8K94l38w8xEf44tEKJAsgTAjJSwl7At&#10;PKWKazAAYK8n2j3BY1e2azf0aGTuPQ4JSS52Ms2HspYk6FJOsMAQNVXsbRahoh8kJnik/xQmHdZb&#10;uYQiVoBRYiauEWiHxLAFDNpIctlTyAyaeSfuKg5s5GvfeKMZmRA6GBxgyo1+JcBltPOLBlUmFYWP&#10;77bUH2Wyeg8Mi7zwliG++ExEmr3AWOcLJbYLhJ+01eWkEE+ti4VFz+4cH330kb7Pay0CJyjV6+/f&#10;v68V+yr65ptv4NRA+hCc7S+DP79BuLjAJk84yDqEIg45lphzRRg0y1lm2IKQaTH1U0R8GvWnRPi0&#10;BT+UCBDAVgy+gI00E6hIuq1yAXKkifLFixe/+uorDMMDg0QFBnhPQ7p2WFICA7UmQMJGxhPb4sWu&#10;gUC+SOBPPvkEFQiR1aqYmKIGRpbyHduUcJweWwqEtzT0z4yUFQYKiho05JuQ0eOOcujQIToFBVRc&#10;geT2QEBQ5KquK4Hdcly7b968qWEiJBfkhuZjF5CMWseJXXLJLYFdzUrboQFOCAmwqILQoqvwl6dw&#10;Dqn/O3fuMPDtt99SzSUHqpsOoPT6hsAvrlHMAJOI44+OIKUM63QJrQG9V/xUFSyJLnkr1smoJQOh&#10;ViihzQTjngyR12s8jSKKUBPJ4S09/MRaK56Ue1rhnhVI6ITTOiTY5xsByoEhIADmsCFC1qKPjDrU&#10;sxwGYmDR4QSP6PJOSBhV0qIiHjRQ7p7R/ct2WYhWAhLLkyoHgA8LTH7//ff79u07fPiwK+q1a9f0&#10;QSTDY6+OA4OnUAFMFR4cM+ZgQwgnf2MVAGyoE8J8MQDzVC1k6hHkIbEOv54rWYUcJGgdq/TALIix&#10;jRyGRAEG2+0yUXJqnhjNFlmklmkuG3pW64aNyCyUIAmQXFeoNCtjqCQPJuWr3BUv+oEHVXQorPXQ&#10;ILU8QSIDtr6MIpWgt6ICJGKS1XbB5QK2lV8fdoxSyAvr4Ln+67yVotSS8apOf9Se9FOVYJeLo/qE&#10;EA84sVcNtEtwuSN2NJtjEk5OyQ1O8YgqYpAIHxiEseFqQkz7U9vVmCwqDzGDTG/FhZ448apGIwFU&#10;Jq8Z8lYq+knYKyGjHwyLJgB7SgkAZJErtrhohZDooSiCEPN8IU8VJOhlDjymiUFiu3z2UxC9lcZK&#10;zEQ4fF7s2rWrPz8kkBLnnCfmcWsvMAJhFAhZAWepiAce4URWwIM65gwCIMk9VgjYgis4gbdinWn6&#10;gRcCu1yAnjx5osdJGD8ZxR48VihHDmCYkR6CKL0dkHqf7RiQBiLu6XMHn/Vu8vJK1hlgR4VFRkUH&#10;AGEFGAzm+CL5AQstp6iixLrRYlFj0ZBaYodGucQuGZlcujLEfWqZ8xMY814hEyfWeSfW7l6w/fSn&#10;P6VHsSBc+ukbjk/Ixd39eHJysr8/tXPnzgcPHly9elUzcfQ+f/7cBUt9QbJp0yZfCBgQRFWALlag&#10;YiVb/A0ho0IAj2CRZMJBaCPSRMF9lMvONn0PYMhlEQ389bYzA2Yty/FM2HVKXDQ0BJpIb8eYKqCQ&#10;WiQ4BTlooisyp+codhzCxlmUCiiLji7yTileTE1NoUJ8zTH85ptvkgSACbD1VXoogUQ5gC2CEMIm&#10;oPTzS2LjU7DKPRi4rAm7BKtTB6fI8oIYGPLBVZgkAJhEiM7DfUmIW0hUE0P49JViIyTlIZIlCcLV&#10;Jpb0LhiARBpsiXmWIfQPuWk6zzmvvS5YsIBGIFw8gVCTXBIkKUKAD56yk8OSiTqvaGGJAWTVhb1V&#10;VBLFhBIrZITN236i3ls6jVS1jlbK5aJhwrQJyd5KF5LSBXoe4tHFigbOpwGbNLOFArGZrY/BPwg0&#10;Z9pcnnlrhVGuaVXckRzuYvKgjOQ+p5Dl6bImY3AtyfgIgxbjFSXyVYz91AXAFsWZmRnHahdkVSE2&#10;co5pYuUWDOiWo5xyhNBmxANnDWp5AZ51PyH01sSKLbAJJDC0CRAASNDWmWBOvN15pZGcxoNd8Msw&#10;GuzllKegiALl0pHyrKDFE29yxYRaG4kVd6P20ZWFL9DCQ8x2NCoVfjFqkS3ZKUeVnKytHvRWxCIZ&#10;SzSAQQO0EoaklnHmzBk/mRgZGdFYJR4ZSFBBLdd4jfzx8XFsy12SrJNJjHKsAl8TgYEGiWFuCJ+e&#10;hTQraIGh2mPR4QohzbAZ8HjrqU0oRflARtdz3+I1MbtQjRBeY0NTZl3Okyfg9q0j2Ggu/eBhnTCe&#10;IbRX1/CKvAMMKv2ii52m5uTQAhwz8o1dfYfjrMsfmelklVe8oBB4tFOIWGVbmJQhrphQF6IglCSJ&#10;VS+gGsgRfQwjBzb+gu1OgwQuAyyrWcQ2JQBAzha1qkx8WUwVl1nEgDTOIlV+2sKi7zBUi5HMFJ25&#10;MpdjPDKxpcrFg7LlrDLRoTzBABgS5gSCaamllSMhAr2yC2ATCsXChDbOWpcbYuStRkneKw6KHSW0&#10;qRcJ4Gygh6e8sB0MezFjhVNpI8B3ryx2QaQHM2JnhTsqTuCohWEuCXGleLVUJGMJFQbGqCKAHxPe&#10;MeeJFoZorsCB5z5y8KYj6QwvvvgiwM6P6PUKPO3edpKcUlwqnbzk4TVs1ukBHg+qzzPO85EGGMyt&#10;w49q7pc5ss4FVAa6shCADfNeSdGqmKfEeOdttek4hEG2u5xJYO1OllICDP1KmBf8wkAbCeNWWHnt&#10;iUa+60i6k7d9j4qa60X/BMenji3Sg18CigHsEZCcnKVKLcg3LpThHAfSHDYW2TUXBXmu5KnyKal7&#10;eH722WcQUksnX8RLZNUsnknS4yiVwyhiCEuEuWkjqlm0EWCu0Y9qSjhiwKaoUQEzAPbaKHnkyez/&#10;LB370gKnXBUVkbDCf0kjAzjPPW/BNa89AUGyHKJO7Ms2uyxCIGvt0hlFlxJvTQgLefE2SLIlO7UJ&#10;vFtBihUQGbKFUfEmwB9vydBpXaR1IuH3SrTY7QAwOFI2J8ait/TY65V1K9bJINT9BWAf+3gRSNoa&#10;dKKCjGaBNXQLrdjjUXQJW+9I9q3fP2OTau6SuNaysSEkPrZkgDRVJ2xxHIbI5CB3IAEMABWFLrcq&#10;mE0sYmaOTHTVbb11SMe/+MkbzMsJR/s333xjvnDhQl0PcnvpJ4w3RstgYLBk4ikinpDQT4BCVhpq&#10;AAMWZRIxGMytUygWMNvoJ83mKOofPUIoJSSZpOQyMjdu3EiDV9iQvnjDKnl7YYZWR1C9q1atAmPR&#10;okWO4bkjUDZLoe6P0toNBqs0Gwx5S4njjYwJhIBJTj+9dUekyiJtjjQbhRsM6xbp5x1516C9e/dq&#10;nYJIvw9cwXXe+GIQSrFGLyrEQrPmLI/Apj/HKUGOt8BbpJmPvjN8dvBU4cl8G9klT0xlGpAgwVu1&#10;R5tE0k2EUsPqjwGtwyygd+/ede1w6MLWAUMMHhN2BdRRISK0YQDPgsKiy7VEFVOvqgKDsyiVNj7c&#10;IWldM+W4dfA8ZRf9XIBEMvCOfESJvgFtwmzpntJMOomOToc6dr0lw3cI4SRmewUo5WCTk0IJGCUk&#10;IwQGbEgGmaNFmuME8wR4AbB4Uag0TASUgDBp6HKML9QqaqQZQoYruyBnkRe1IBgUDrS4sg6GxQQg&#10;se4tkJ4G2JUqQ9BynAxKpRyongixIm95KhB+8qh/SKncbJeHHEeyYTsqeES/MKWNXYYkBhiEgVT+&#10;hOHkDjy1cvIAU2UvSAgRYvlPgzAhXMJgHg9otCJ8wgE2Go1aKEewZKMJnMCUMDxCqSwqHziCZPAA&#10;4JcnQ3PO8suggQmvWFQ7uqL8dDYrImxw3NWNBjrtYhFgZQg/VUJG3kQnxH/6eco1aWPFTdFE/ktL&#10;J70jzZ3Sieg4tNe3jXXtBS1QYQ9a4fDTpLNQ3M25zDuUekLuJ+9gQ5dDVEOWWgp59+7dQNJAwD2G&#10;TmlsiJSeA4ZYqAgx0lJ4UaERoAfDXPNEFDdF0CsDSCcCAanYMSEKQ7A6xhUMb3mIQWikLKYQKgNk&#10;A4gsYQEmbmDHTxNKgaiejagUKoOAt5QY1nmLC6CJwcRzzMoJiwLsrVdI8Yo8K8IAGLscZk6uWAEX&#10;g9RC6PtdKxR1mQdYX+KGnzBX5OwyR54L/KKNfosEeMqoktBzUex8dVr7kNLaDh06hF/HJ6IN28VP&#10;6fYP8LTj/nKNFuxYffjw4YMHD95//30CXskAfklcANyDHP/4gZ9ddzr+8k48PFmPJXj8JMBrLsNJ&#10;g3ijCDPm3kKIgTJejOW3AHPfoW7RELt6SmcM5WDjlnKhxI+RHr5766dKI8migTSSfsKDKzwzzaI5&#10;YQMDtvuJH3OozA1pRwweuQUPB6th6eXjzCt4RNatVtrBXDYXfesiIk3FSPp5JQFggCScnFU2eofT&#10;pQ7iCRt5pikHDCrgEe54c0J7ZdFe9Xn58mXxQjtyCLNrToCwCVsC5Ch1gF27dk34lJ+rksjq0V5h&#10;D2DK217mlzwCCiHCtXuOiCMYAgeww8l5iSKh5500yNk2yk9edyYpckFn0VXdLj8BOH/+vO/UR48e&#10;nT179tzgPzhOklq+Y7WgSGy1oDa5TL9MZhFamYZzbUizY91x1cUi5ADLE69stxexgsKiDIdTCeOW&#10;iQxxXP5w3CveoZQG+iFhkacGeR0TgfCzTjl30AWb7fbKK/Lm3MdYmqFFiKI2SEJFoWhKISVM0hY/&#10;pUHIpZNFz5JTvUskBOqSVNllLnbutWpQskGLomLhzAOJC6LDZV4wzfHAMA0PW7YwYS5GEoOY6kA1&#10;JUiwyDqW5BJuiVHFLjZ0CXpSZYt8EF8YynCczNHOFz/ZIoB/GCgBw7qN4ogrwl5BghDDWxSxwnG+&#10;yBDBMtGrKVdu4KkyPIg1PF4ppRxnCDkqRRTo5JEmYAIq/TyCECcOQsKse5Wwg82dWCeUDwBgzytQ&#10;bUQFTiBX5gKnJJ2sUlTeOqXY5TglkhxglEJY2tguaqIgTxyWmASbJJc5QgYe8niQKt526+ULE9JV&#10;ZIXYW5IgIYQYzPCUkJw1ii+0MlAfAIYV+pGPOhNpg3x6oK034g0GXgtcXwiMchBFcombjgDtjgaL&#10;GADDk1Hb0cv0/x78b9ksMgEV01RhAHvUAj+EQQcMUVZLfd6iXlp45VlqehryDI+cYYBqKqCUImU/&#10;YQkBpc5VSZjz2aAB0TSbyH4avLVi8NBGA2X8V1F29ZVpUVQM8pTwkzAYmhq70PpJj1d0GoJkSzcD&#10;W/gsHuZQsQshnYYVRDCEa1ANzV2bu3HjxtTUlMN1YmKiP51Qt9yUbaLuSoLrDlEH7cGDB93dNGLw&#10;XLFDLo2gotCc0WfPnmnxepBAity//uu/QqtyOAI/JGUJGinxKuatl+6eYia0muaePXu2b9/OugpX&#10;ZuChnYyLFa+FLxoVAAAIUQAIodCcHob8JCC++JF82gQZYRICu4gZOibrJiRFHyQUmTNB2DwyqfUK&#10;pbRxmQZgqGKFI5T4gFN1Unbx4sVk5JlYsEgG8/Ck2Qoq8Fw+sKjgvfUTXY4ovoggfpBGwMSQwZ4M&#10;8VqqAIN8IMXXIoVOplOnTklxu7hmUQTppN9G7tMwOjpKoTDZyAQlhJnjoEBrHPSYAOwwtogBtgAm&#10;wxAyue884DIHFQXN4k4JVE611atXCzF5byknbJ1O3gmo41CzvnDhgvwhZsWHiMh+PPjbWM5U7dJF&#10;2wGpKXgLoRo2oZ8hSDgFFaq9qjpAVfliISt4TUwIPG3RJixCDgZ/gcdY/+hOIwNe49DL0k8SdQSY&#10;kFSEpQSuGAK1M1tPgdzcLiZo0Iz05S7vHCGzatUqnZEj+qw0dhR12NsLD4tMwEM/tNbZQhR4XJAb&#10;3KnYFQgOcU5s2bJlgggPi3yHlk6OuObaYvHYsWO6s09bAy1lmi3mgi6pGKKfXYxxUDJIYLbMqfU2&#10;04YyZ1eG2Is6e2W1titdJbNzRUl27YOTEnkiSbBBFf3semKyNLCddxZldcCAF1OvUETSLQpCPnIZ&#10;QousUy6m2g4OFQ7CRQGZYgShvo09JnwVaF8WZSza33rrLY6AQb8cULCdChTmfs0BsTDQJhCM0l+u&#10;MsGcdDUA453tuHVAUOL7Qfi8UqraCOvRIui0cbaapVaIgcQnSZoxwx0g+U7AEAKLahNsaKESKQG9&#10;efOmj3JWNDoM8whp9RYuSzCZpgPTj09EscguF0xgiHma9duKyxwAb6s+Vygw+IgBJVnueRrywTpn&#10;PVHHWS5DaCLhpS6eeYoKmCnnPjzuqWxBQht5eznO0BB7dq5fv549CFAPJeqRAqWc5rBnxyTQhi26&#10;g5AHyE9uE/bkQKlcAkkX0aJQzUhTzlikwS7abLFOwBZozD0pYV2kqQqMhMOsJ88FlbymRhgjoksA&#10;VPBqeRLFkx6+yAk+oxu58Cie8ps2fdDGjliLCsOB7RVCNYjx8XGEOBGlvoNBaNkFHmtir4/s27dP&#10;aGl4+eWXly5d6hRZvny5AluyZInIvT74Lw9wELDp6el79+45F+3lEVRyXeUjkHKYgUSIVPPK4L5A&#10;kESRoNoIhhASQB0vWBdUbhIDjBgr5LnMIsY8Wcd8hyjv6EeX7YS94qY5dwCgCo2aAkoxTBKTZCjs&#10;rSKRMQUo9oCHmQasemK7xEAg/HZJTUeFqoBWwTDkwOCClmQLSXpYFAVorUhH7rBlXVzwUz2Qoc0A&#10;xk9s144pFA5EodQWPgKASTVMicXOCZFViqz86le/0igRQgYPgm6Xufu7nzSLvtuuJ7QiSA+oaolp&#10;AgxRAgzl7MKM8I5VkwTAxhL3QQWGpHjpp1yj3woq7FV+6nPLli1SAqR6vaeTWB+hAb2woZqbgstT&#10;4ZBXNNOjnpnjWt8rPJUDlMPmdijxBMt2E66ZAGavGHHEz3IDLQLtlR6xc+dOVUwVnP2JCDDUSk6O&#10;wGxoiECWqK6J7p2+rb/++muXTnkCnqCApGpomxkMtUPSZwrNaHRLoD/lkg1IMGxRQZRHoxW+yyUO&#10;ggctSbAF3brBEEe8NWRafyrucsCE7KIcGKTJeXg86dfxdTbKkUAYV/i03Zw7ws3H2MYGH60j2STH&#10;QWLR9gQoF0HJCb+nc85N9/vvv7916xYAYlceJo8r4El23pDHAHN+Gl6hgpvCZBEPNHOKaW4yxBdU&#10;8F1C6t0EJJgc0NMh4ZpMEC9zhmzxSn2pOznjZka/V+z2XcUpt3MmeI1VyiG0BTwD8nKsGoeKjF1g&#10;GNZR1B+fsK4uaEYdkpWVvrdixQoJ88knn0BV8mhQnabw49ygdo5YdUEtxjgFCQCCYqNFP2lmUTR9&#10;uriZwcaFNwf//x97CdOvIUu2Pn74C6oBHn/ffvttJKAayZySxiQh4QIZjYtR5DBErNsAYRtFjZhX&#10;CBcstrQOKz7lt27dyrpFt0PMmO/atQv/dLpVQI55aiFxXYZKXVPOKV4McUCAUQAfZiVfT4xgUHrJ&#10;GIrUAFqFx7otMFlXrl4x6ZWRmJ8m3lrxRHEaOCB9LcKBay4l4BVwWDOpy1NL0kaMixOLvBVauzjT&#10;MWO7HpppkgCjDLzsEtBiTJLnKqbUYQAMYpSDlCp6ODUyMuJD0BYR1ewUpy1KSAPir6D6rtUHVaym&#10;gP3XXntNRWnWtCGNNu4jzbpvWf2uv5OG5fv377tTO5gpL1TYFm/AAPCkIZB85Ai17m7u42RoAwxy&#10;i55YUnh2EZbfmDGxBQC8mdQ90SWbSXKNp+JNjONkbMEYQxU890XEOmH4iZkre5lHAwBWpJ1dALCI&#10;T4s0KHuw1SSX2SXgKSh4Uw/0QytZAykFwaCTRbvEizaR5XXJzRZDVoAkCb/Qm8MGGA1oJMZ9izRL&#10;FXo0HQVJEmb0Hhj8D0PckJBAv4ZFxhZlAI/UMrcXPynREVi0qKQtcj/2dG1DFTEqgiRFHHJWIOcy&#10;GQz46ZVBW2e2wSMU8ZRFT29NrJvrcQ6eI0eORCblMo2DsgKlfJE2nl6RNweG5sqTAHodG0DCzLSf&#10;3sLDR9mOHLE2ygGS+guXhVIKmbcFbCvyR0xdw8XL+QeAjR1UPBURg4ygkPdkCGZ+KROlCgOLoBKD&#10;jaqyRfsTemrpkR7opdwx7Gvy9OnTu3fvPn/+vOgYOqNXCha9qFNNENLAF4UTn95KCWx70szKbKv+&#10;53/2TcOEcNMPjxGf8hBLsoU8bbBB5RQk73hAvkJGHb88ZSZJPKNFvnGfaU/BUp4A4Ip+mvFvi4iD&#10;RCcTdoFqFx5cJh4+fMhHRr2iGQzbScJMBrcC7fPLvYTXio4LjHInxnxoCpafDHGWcqHkjsSmh4Cc&#10;oUFFMGHCF1GTOY46dW0XPaA6SLQv8YKfXcjt5Q5+APOTXdxiBg/2YkYolQaLqLCFsBBHY77QgAfU&#10;QUJYrsLJI+bUtbqTpdCCxDsCyhxs7lAoAZi2aFIszDEQpHJbKgIPAPJtUdTaIwBMyxnnNMwar5ZL&#10;AGB4nJHONmInT548derU5OSkZHOb5zUqfJCIBStwMseQRS7b5VLr/HMP4IXUYkUUZDtKxZ0MhLC5&#10;LkCLB6YlCR4qTz8Zwrzc8/XlEoNqyrU7vUItiIg5KjocaRjim/x2vPHWsEEYJA2CRBrjKgEIjlkH&#10;wpDWeIGDDC00AEoY12hS7RJRi/EEjhvYlxY020WeHoOAvjOXTIRZt9eicLLCaK8slqnos1E+yfUA&#10;EMMUUujnp7de0eCnjRix4hgTKub6+LDFIuXEgGELX1RxQb+AFiQEuYN4sohTNAkVKujxVquiynaO&#10;04YrSmSGeihdKKeZR/Js/vz5o6OjrPvYdZcXJ6oMMs5vERISb5FDD21SlsX33ntPwKSCSCPZoiQm&#10;wAQM9tYgDKg4xVx0gWd4q1vxhWaZLclUJjb4GO1MMC1lgcSbRcgVBgCowJhyolbmQSL5aCCGZ+RL&#10;07TJIQCYBl5q2ogotSr1CTORWsh5bZdFwohCl3Xs0e/prZ8BA54JMDpZwStG3rJCf22Op8AwwWtO&#10;eaXYHFoOV4QIAd9dq7US2+l0TIInJZjztN26o9eEQuFQG4yKl8halCGi45zgONqZKKnkM1v2oihg&#10;OQKGjebeOqdhoJZCgO2yHYcKXlLJKL2ej2whjVrxtUu3ImyycuXKPJL2uKKHcmy7aDMaA0LDBDE4&#10;WQHDXCwgaS9sniUGf5HJFjFUSCHpRFUW4eGpZ3kiG7WC+iDkJqwDyZAQuPBB5YzxijlOcUT4aBMU&#10;uYofeCo6mAW9f4vRzZLvEkzWffXVV0+ePPFp2+eU9iI0WpBoyhBqaz7I9JNHNJvTCWFNgEUHkk8E&#10;TUnxWucsWuwF0jDhaVz9bvD/hM8vLrOFCk7ZwgsycWWFUUG0KB9YxKQ5f2sCSBAylPILQti4j1tZ&#10;pI4ePHjgKuw8YAInxLR1c40eCUzzF07IpYe7Mg1GFQqqdbVgI3hMp9ZgFJ9IEAjbIaGHJM1qEAAT&#10;yB2rdkn4rjt0qk0VYSOnAPZklzke4ZAqaUB5X10mtosFrrzlPrUguZnxYrZbDVbAyyMhM/EKKrtw&#10;iDf9zZGzZ88eVUOnM8JbsfNKrppzTTg8bSyBIXcbECw+wgwhQ1Ko7YSVjI9RqWjCX/CQqYvSIDo6&#10;v6/JDRs2yAQHsBsDhPZKCVs4Qq2q8dQH4JS9IiVntFZHrIOQGDIhVJLwwAanYS8HEZjvzBlkPImh&#10;nbn+BYG5AxUYpv2U4S5D7RpCK8cg4DD20cFnEwnHqpwmJ1Qm9Kp2JoVE2KwIldT0tOKpesVJb5K+&#10;nPeKHvpbodaWAmlQSyFzNtYRvLLFiidh2myUgtiXymjiki24E4ZuB5D79vdxKV1QTxVH1EPbgTSQ&#10;ZR01+BUwhjLtFXLJG/TIGAo7xmwnwyK6pQ5J9JlrfCTziE5UwFwTVCFzlwMu0AkzVMCryeHhYT/h&#10;lHzOHgohoQc2CSEknPITqpyVwbJfx6HZosEi/CWin7bHZHGBHMOE3Q/sMofBE2aA6c8LP0VZp4gK&#10;cy5IUBslhzzjtVJEiyzUE53ujqUrV6747JienpY0Fn1wSCOmaQAVDzAwx8qnn34qE+j3CmBQgUQL&#10;tZDbRR5aSBBFg7fMwWYOAA0SppwhIwqRKWQSmiE9ohOCNgLmfOQ7GnXqy5cvc4dpJpSo6wU99toI&#10;OR/LK9sllZ9hALLcAwN7RRb5msvWrVuVkHUK2TJskasGVgWXQs6CjQGQ6Em/uS0cZwjJ3PfhwgXk&#10;4JancsxRFLxYkmwM2QiDJKwiiogyJCAlRM1d3t3cuj4LJ3K8QoWuWohRBAPNATasQIJ5aJ2LhhX4&#10;dQHaMAOSJNS8tm/fDhu/BAXs1kVNm/CWR8hhAuD8xYaM0gch4bVYaMdq07PLikWwMQm5BqcKuEat&#10;LvzDYDx//vzPf/7zoUOHtEgNlFP8FUEu0M9xMCip90k8Rao5Mqr3EVY1lCNz2bJl0kYa8IuYEqNE&#10;i7AdVzIc884eAn6KF0dcOBy60oYhJuhnlHcmiCIgQ8ibY48A/fzFHhmEiCZKPXFIOVU7duyAUxzp&#10;gQqHmoYJi5gxB0yPQoWs8EQpPfaiyIHhWWvV5XwhUcW76hQk/gq00GCVwg45boqOBugGbL1djx49&#10;6r+mRAxR+JQYAEBrQhujZQu/mEOpCFIOv4nIOlrglGZck7clmIySDM4kVhAIKjCcopAq1vsPcjnh&#10;lOHU1BTvcCg/JZt1TUlJCigYVsjjR7CQL8/hlKiKzltWyLtecI2PeiY3xZHLCLEXfjkmEMhBKUgH&#10;Dx68f/++KEsJK74spZZFhx934GeFfH9wBTzkvKC5+y787mrWI5xdKcoKAuWATsh9OcZT+WDdZVRb&#10;gM0rsKmyCCQysY0TNEIiUWe/XPnptRegmEgOmVQpQoNWLEgslhDBvIZil8QCS9qhQ/j5AD0DiFNs&#10;ttNjToMM89agH01e9ZbOJEHEJooJW0cu4aoX3dbtcmeBBzDCSEEEu1zykxUXOnPespW3QIKHJkbx&#10;4iefKQeVNgI0IwuADDENAwcNOl0bqVWQ0sIKBvxUFYDRU/NCAqgyxhwPhokhA1i0CwDCdlHuKdUE&#10;RjuDn2l02U4JzJoa/s0p0YDkvfZKyfLlyykUePLCyS4YMBCjny9k0OJJucUc4TIxfil1mt3+IOE7&#10;Jl3fRB2ZMoxOoUcpu/ip+6vVf/u3f5M9buL2yhXbbZTc0g5UeGhmRYlyilrAbPGKURjQC78t1Y8V&#10;8tB6EhBuE4XkKQQ4FzXaCBdrwHCep04aTwH1ykaqMEYmPd7azoSc1KA5VVkqYxPCYOCKC5rF66+/&#10;jlgsSWOmmeBIYfUTgFIOJ1YowYni1PXQxXdHNWcJeCVwCE8Me5SglwZU0A+52MlGUfA2YlUyfmRj&#10;FShkPEI1r6tegEGSOQTsQpeNNFg3IYx81S7iUpdr0DIHj4hrZNhAewVlr5/e2stH2uAEnuPg4cRi&#10;lQi5W79+xB2HDRPSA10ILxx8KRAKAauaGrtM2I5zXFHIcRcFyhWCuUHGqC5YHx0dXbp0qYICAyRl&#10;a05VSrTyiYmJkydPund6xUc6PYHBDOoMR5c6IoxYsKmVJIhCu0TCCZAW0ai5g22gCAmoo18CuyN6&#10;OreEQOPTkc2pkrf8tZ2wwRZtgJm3KNlooJmDnGIFaZ1Ytls3qX63bNkCJ3ngYcOhD1kUESCPZIe9&#10;vTJKvLQvX/MnTpz4/PPPuQ+DcxEwG20xnPp4lhKlgcgi2YpI4UF5su7VmjVrGFKA6HK6nDlzBlHy&#10;iuYLFy5MTk5KPN2j4mWFLzAAoBHB42hh17cX3gzKhe8f//EfOwvgMXDCcXEUDrTz1A1betMMHu8c&#10;POAJjbDyHQOyyL3ct6zaQTgABVpQQmKRLfhpRrIEs4sqb+UtJjUuV1vRsYUSDVOB4wTInYP/cRmv&#10;YeCs7SrCYY9htLgNmCMHG47M8+fPw8wF+qWc0mBXLUhF1mGGyivwbIFKQIHBTIDBw4OUwLzklGze&#10;KhmSOHQvwQ89PGKCIRPCMk0cyc/+/1xpZ882tYpEVSEAnDTHtWrENRV+Yhb0Wgwuqm3C9pLXgBQG&#10;hX6WeSBKRwRxiTBnyMtaak24apenNk3GXHPhjxUDa1DRVs0IGzHFaS8NElr9ewWtRXvNhZ8kkBzz&#10;ZJQSUL2yIhg8BcN6PyUB7mynHH3qhzz9wMgbOgHQlIsff6GyyF9OWfTTLvzYWOshbzv3IcSYnACj&#10;nm5RbATMJV2p+26gkxcAWARASdjiJ4QGDG2hnMWPB3+P1DrTsDFXdGiGxCLePAmDhHxbtBgZQDkr&#10;5kiQCtJC6ZqLKUlDV2ULS3ZJ1v7oEjaSBRHtjhNGxUJAcUibp2BxjTBUrGNVLACzhfvyzFAtrtWE&#10;GbLOO04RNhc+Yn6KhQEVc0gWRAJWqIWKLT6Kkb2UKGDYzMkP4M8O5WfQGfmgwibZsIeT7qrlGGGJ&#10;Ryf9XlmZ5Xpw9gsBu+LFTXbtVSHK2EeA+xBJTcQ6B1lBvkwwd0zyglpKZIIIQkvYW8yTxBjr5KnV&#10;0QQLcszoHYRZJE9M7cBDhmuCKCg0CBxglQBhhoSVa9hQzOT5QiENAuQVATBshMpbe6kyhwcbgiU/&#10;WSyNwRBi5CgEvlPFiraiPekaeCAjHFwG/o033uBjaFmUPHimzSs/S0Vs0OyndSFw9TEHQ8js6j6h&#10;v7OCST9Xrlw5NjY2f/78xYsX81eqyD1VwEF2SeqPqNNwXJucheJu9BdGqMIAbFxmxRYmsAo/0/y1&#10;Ai2cJBEo+sKhgnbv3u1UEFa1zwqGa6zY46AJnnOQUwRkqYElnDNnhUd4s4t+ktQGgCq8qTgWISHj&#10;SodkCskg2VNwEevbjpjDwNehs42wzHEFGRkZCUaYqUWUCQ0WeYpeJUYJbsn4ssSYetFPuG/IooUL&#10;Fzod4UGU02V6epqzV69e7XYCkqw2wSQZSmjGua89CaDXKVX0Yh6TKlf+CIRPF6lLGzASCWBx4awQ&#10;YEy4pZ/uJwfM6Xf+kdeydGPXCLVJLbqAF2XKkUOMO4Il9+QShUiGGcLx8XF+mbvf+0nPF198ce7c&#10;ObFzK3Ip8XUOG784pe1whDsASKRly5aJHSuUg20Qg9NPFtHLCiZBBQZaZS7PRVaG4AEMIcaGlJOo&#10;lMslgeC1CS+whB8eAVa+CavT1NxVQLhZ4R0N8nb2LzRJCzXJEv9ZklVAmOAdm9AIhp9kpIgDw5wi&#10;b0HkSRlmF44SM7EFa1xSRRaJiT2vyhVPYvUCyWqvCSR02iJ7YLUFHlhNop45mrmnLFFDs6T0RE00&#10;KQArsYYIVU2eZhxRDpIrnoE1kUOWg0G0hJ8hYKp8Snwv1i+4hgo1qcCoIll6iYRXBCjJQbABg5zY&#10;a6+9xihJYXDLk0B6k13kGYJNFP/jP/5DbQBgzlmsqhAFXzK5oxlA8h0DXNOLK1TwaJhrrEwrgCqf&#10;UfhzkDu8Jg8zJYB5ixzytHnFQc9k1CcfQYWEvO1lm8tyf9qDhBoQVSYkTeyF3xMYjZuPTEh0YnQW&#10;NV7LDc661MMZKm3l8ePHeFOTxOSSVJGmMKgK1m1RgYRRBzBKkakRUAu2FcR6Sz/+aVDJyAEAM76x&#10;gLfuJ7ZNXIRp/od/+Ac4YZDDfNQp6iCwAcyiEDOBKKGkBDatTRO8ePGi+mSFd3wnQLiIq2chkGnA&#10;GEWkNCAsmQHwtEKhp4hDYug+XO4gt7HS4JrtouPpp24LMDbAQ4vsrbMPuujseUw5K5x1qqEIn/KW&#10;g4BZhwrVHXgwaLii70lejGhwXAGAAa2HNprRyxxb4osclAIsWNJj3bp1TgK5mmvMoUJw5YaNaK8b&#10;NOAn4y1I1vOUFxoW5b6TACOGww4VPAuWzq5g5fypU6d0K8Hts3LTpk2+WmDwNSPQygGw2EjPXDMx&#10;4QIw1nmNH2hZgQQbZMSXWslDTNPjrLDSU8fwVmjo5x20thCwDjxVgm6XJPHTLj8pdzkAgJtxsmPH&#10;jjos5fLKhxTfaWCxoxefNFRBXmFDOHDIfR1ZIKAVQWUIjF2eMDAEjI2eKo5pMogF28Cq7iFFGRJf&#10;5NNDOUmpDg/weIbHQe5MciCJqdZvOANE9tNPP/WKKoY6VyjkBQFlixCDTgkMknU3IQo1ZJgdn/Dw&#10;CFQTT+Z4Kq+olUXM+ZBArACZY8AuPwWIwhJJCDS9mZmZPXv24BBs3Q/JqNYPfdnTIAE4JdlMpOKV&#10;K1c+++wzOPnSP72yUV0LBIW40pEUFNggCQSnqPUTh3LAkzZW1MLw8LDI2ojVI0eOEMa/AafyB1jW&#10;ASxMDhGSXKM/eHKSFVsI+MkpfQaNooO0IXL0SpFcNdGPqDDEnm/yDJtUsGc/k2CZgCIVKhLEEZMo&#10;FumREKoXyyKdQotMWicmKpWfXSyKk4l6UEgWabPoSRt5SVmkBYx7QJOhEB5D2dhunRU6WTTIeLKI&#10;QV5wGCrWg+GtCFl0eMhpyYcmr6yTUeGcpS3306CSTYCEykZGPdmVzSQp92SRy5QYmgW1Ygy8vBE/&#10;vshdkpS7XZKXuNJd8OQNkrFqSD75sW3bNkcpr6UFi44BmYF8bFhBIEhcMKGZ1+jyCoFMWAS1t2DL&#10;J1sUvyjzDnXAexKuDOoFfOGsV27EhB1p1NLW4RFpBHjkp+yxUYapNJlNLcf5pdHQiRkKmdOIpZfj&#10;2SIY7noqH07y4PEOJ2D4KR9YVJmGvWLhFQ3YExoDUV4BULtBBRlbNFNHEWxS3CsYuAatp6ORO8yJ&#10;MoYhRws3bUcyeU8I9+3bpzB4wRYaJZK9JOkXXKr64ym9HlQHFTBih3bJgF5s+CkPKxz67UVgSchN&#10;BFqBxBwJN27c0BH4a9GhUlrylAaqmLaCAaoYgpwX+OQFtp2FMDQYohNCnACJLngMSvCgNnUBdyy5&#10;p6a4hj2QvCXDNN6whxMB4jsqYMgpyoEBnhJIwJBsQNLgFYQ8RQ5VFgFgGqVgIJ8J6ZoGsAlw2Yp1&#10;tnQ0hEtvHY2b1olByDvkQIV8vlAOD3l2aYYKD+bs4q1/OltNWafE3oJizqInSXrwwynKSaKaQo0V&#10;ElldRcOsIdZDDTmmazvzdHlzA5O85oLoM6EG+yoFAz8m0YgKFkGCn5hPJV3eEbVmzRr00i8QfNe+&#10;mJNsdrlDiAsxJyIZqLjvLLx06RJJ1MlY8DCJKIb4SDm7qFOwbHEQe+pOwXIZDG/ZQp2njJUw1HJZ&#10;3dnCXwFlFADnkOYj8x2rQuyuYwUMFq1PTk7iR1jRS9X27dvdTWHGJ6/xjCuSVFnxpchlXrBoHV0E&#10;4FeVMl+9X79+/YfBf7X+v/7rv0xcqZ8/f94/a/d0bXXYOymRtn79ejqFQGeQhwCLnYnT3ffPh4P/&#10;oDF4HBQFw6dt/70LnpofP35cbqBaHuIQEmXoCVvfDE56DNCgov0saR2caBcawZWZ1LoNMOeAkyeq&#10;TAjQy4qN5CUD8vET+VKLjzIWz3ZhgBjlfioNNTiEDiH09Lu64pIoKqQSkZOlEfckjZNAKogKSfGz&#10;xVtbymN5gNwGHH6SwTX9rKLPT1EhDxzo9po4CehxsAlqlcwxFu0CV1KySJufsoqw88nET0PvYEUw&#10;jJAw7SlduI0aTPFFZ/S9S56zrCDFK4dr/oqEV3A6FyERLQRRKE7kKYRHSZRz1MLACz/tokfYYABS&#10;QcKPVmyInCsV5aAy1Mkn9jpmRv3EmJCofMHGhlKh0IfvK6+8UnQlE53YFgjyVqIdKk6Zk+c1ADU7&#10;PyGxorPAWYPo88Uw5x08bJEEkk5IbEFpYtyp0ROjEO3mNhLuvKeBLW+t+8mECCp+RiWfn44BOS1P&#10;9Aj3R7aI0cmWNsREWWuwZa/mhVWAS3rlyjuomHYvRo4EsEhe/hCjB+Cs++mVMnMFgZYwQzDwxSUA&#10;ZhY1CBPbuSyH7cKnJ3MQypMqR0CFRoAEhQnCMgftkoFMGSInWWHddq/QUiuXCbKFQK12LkzkOcJl&#10;iaREL1y4wBecpA0qniLBoFP6VVmVBj0WA0MSSN6tWrVKB+GddXthwJLoQ+KYxI/ck1FKnSG77LVu&#10;0SRKNSPr4PFOW8GwJxrZxYAkp1nu1UeQzISnvUrGk1OAyRYKpYGfvTURCMOijZ68hsSEhpKc6f6o&#10;Az+22MhBnLMuLvBgCTNCyVm+EBZEhOsMKKJKsVuXaTCgi7xdhLVFHtGGOuGodShhntqFnEJJiRKj&#10;wXZtVJ/1oayxHjt2zJlKD4ToFSnZy7rbgDPSl5N85hTkcFaS1IKR757WJYB1tLCLc7bM1YWNVtSO&#10;T/BIQzLwJg4Y32pOJr1CFYiaA48khKLQNxDeuOZpUXYx6iedTlPaOItApiWkHBZonOBTxppzEPMc&#10;ASPypYrEcKCePHlS6B1dDpWCAiSWRBZFEJp4sogWh5/U1fwxwwqKaBZfHcYWkLhPzE+ZQ5V4+Rx8&#10;+eWX/WQRvQpNW3B2Mu1WgVXXl6tXryLKRzPNAIsdzFxjVyHwSJjEkY8QkmfUW4mqcgGzKHWBgQEn&#10;4+PjCOQmVUpMumKGhhLPIgLJSwNeoIUS567M4ZE5F6jCHmGGhJUXQkAVQvhoF6isc0rEaV6wYAEx&#10;/dCKw9sBT4Pwgdq/NDH7F5oMqWADvnBtg9gbNHYQclXiSkc4+CyWVqyrKG3F01s/zempxthGCqtY&#10;oJnzxKCUEH5a9MqKXYxSi0TmKoDm3powZ9hunZ/aihgYNFjxZJotwtTWCIInOeyiR8AIsELewIWf&#10;hhQ00CrDkK7gJYctlIiE3JUW0CKHThgY5aDtYFg0V+oUckQl2MioMDOnYmUqJQSExDpHSMJAYZSa&#10;y3gw2NXQ5VOHgYn+kkWlJYG0Bl7Ywi8YbKGN10bWWVQnhA2diAy/ZC0MzHGKKpI2MkozcybSywov&#10;6KEQKq7pSiilByrh4xTrthOwDkaZ0EAUPQYxOadstMW6kjNAjrJluMOiQlXY6zxwjnKcLyoWb1KF&#10;CQXACxOcY88usJkrlwy3PRoIeAIm3ASIYUx58BSM1kEtlJiB0K0cOThhmrNWhBsbPqnlku3Q6noq&#10;Uz0IHw30UOIpfL///e95xB17IccnAOx6W/7bzncDfk5ZNODUZ/2kATZvHfA+WyUbzilU5/aCwUfN&#10;DuFqm2ZWQI18HuFcUHQr/Gzbto2J/57PhGlWp4TFiEWtQZGKAjcF1Cvk2y4fYsCcFUmCeU/ryBE4&#10;XQNs5jgIleDOeUrMjZMtIClhS7hNrJMvYYhBAoNFwCSw1ibcogCJgVhqrUDOBes0sEinXXL1wIED&#10;eu6JEyd8Ufmg8XnqmNGqBFerolxEoPXEp+tOaYlJYooXP5JKShNQRwjkLENcQAvACBdxAOIQgJ/9&#10;7Gfm5JGm//g2Yl33gxZLspdp/VGvRBHN9AgfHuhn2l4bscEunrVjJ7GN6pd1YkyYiLJd+PEERkrY&#10;iDRbNEPpB4zTXRZJctnijJdyHbowEAbeLr5znLyfLt9jY2OOKz3Kirc0K2rc4hP5BADzEx5nnvHO&#10;O+8AQF6gMeOQoxlpWlkBgtZRJNCiKViBUSmotgs/nvIf7U4RSDDjsNw9+F/jAS97pXFnObpogATn&#10;JOFhUVYobYxJPNpkNYVggyFnoF2+fLmMxYnhVMOPBu5pI0p5Z5SQtoAhfDSjhRUO8ss39507dzQK&#10;DYQAf6WNJkBD9w/pRObatWufffYZQuDBD6jUYpVamFHBd0EHTxCx4RUAIo4uwdIlTPhFsmKh3xZP&#10;lyShdPdiHcPCN8RzGaacpDtR9nxmVWA0enIe0YDaZgUaehWGV/YKpASq3dhFlbkVAlaAM2iQBH7O&#10;FSE3Sixb+ECAPDc8u+x7pRIM8hhEjV3SxZOYLZ4Sgs5seVJCrbkJSXaZ8zOOCIcN7OwKMAxKiBJv&#10;7ZJMeYc1kZAulai6oqdhOyue+EWL0KbTdlYQKrSUmJRPgkQbW2BQZUDOI7sQ7skjatWhVxACVi0Z&#10;lAsHEggQFjM6CbAl7WCTEISJyVdpbQvwwgSDdHeksQWt7KHHRmR2iPKXWqTFBrpog9BE9KGyi4MS&#10;NCqstJ3LXoGhp4Bk0CC33CGUlr4ga3UZVUQgj9QAnNqWpORsV2M1Jk3BoNNbaplWsd0JrPPLiqrg&#10;tQDxyytOWdQCgDdHONdEsJRg0YoBKkNcdpP1zeGVGrNRuIVYRybjZLWXXdUI+XvvvccitIDRg0l2&#10;Ubp+/frTp087fioBOjmrrdDvJz102gWP7ZgxvLK9KJvbqA9+8cUXPk0UCxLwr1PYhX+TQiNnKEQs&#10;7+oIuKUfHmL0CDEBPNAgqUTERouSs97HEJywibtFfklgvkgeICUYeTK0iQsloMbA6tWrXS/QaIV+&#10;AQUePCYqh5LW4KaNdhl5Sow7JNFrRRbBzBDwXMCA4BKmRy5xUyyc9wJKMp1y1YVApUALJCV8wfzh&#10;w4dPnTolr6Qfj3AoAWDjLHnCvvbsNWh2nwAGVN7RkObwcF8a0MALAIRVpEr+EhKrogCqHgoq8pct&#10;W8YdmB0bXEORjdJY0VUvcs9GSmpispTXNMCWZpwoHPop94TQ4c1rMgLKTW8luVdM+6miJT9hExQR&#10;k5OOWJ9WkHd+ENYb4RFTJtBYFeMKDIRb5B2QeIDQk6SjDof6vu+qhw8fHj161B3CkalCJYkzCduM&#10;qkqOY4ASNWKvXJISvNYQXJX4ixA8wwZJG33+4h/CvXv3zszMCJk6YkgTcCVyoeQU5DYiFu1wCooK&#10;YgU2OgWXF0qeLT8hETIkW+RIxy3h7nC4gkTKMeqAtIu/8Oh4E4Nx+/ZtieSyZbuo2WWQt3HRokWq&#10;T6QgQXh/1F+nYpRatAeSTmdkf1Zh0SlOg3TqIgInzGTMZbj1kl8g4GloGrgFePb/iiMwpP0gARZ/&#10;YGLVorcM+2kPH+hVOVIHv3ZJF7nCtr2euGOGSXNuiJYW1itbqLIXg2Qwa9GgIQAU8tYKf2SeGNBm&#10;AjqHlaifVHEGF4Z52ggIhgA0WKfQRknPHdRbNFFj9GCEHqxxHk0mwLCYBmJq2KUDEiteuawBhtaK&#10;ikVOMU0bu3PmsigVaKDWXFmqNA0Ocr4n78RlkRIwOKI8KM/xUNEsZfkOavitgCEoeq5sM7HdKyb4&#10;bi8rIgWzKvJTHttLiQRyAVQbcRhjeMY8Xww/Q24FcjktysLhFWx2yVHtDBgybEGojP0EgADHmUCd&#10;QCO5VshBroGBGaSxS8acBv3FT/GNMb6rz2fPnvlkIa+ekaDLK0se8dRPlck1SPhri4xXEhoNQuCR&#10;/SAV4pUrV6oBjqAapLymRwIzylPcEvN00UYUf0FVh6KDEzICpAf5iUCpLnCUSxIuU+se4EtCZ6GW&#10;O5xCghDTiQrwxAVghvAz5ybwvPYtot0gU+YQQy+qvSXsJ0/jBwn0AJ9MGQsbZ8sZDQJmgbbXIuUm&#10;RbzLgScrhw4dshcMbjqEJAOEAHuyyxD9TMsQT3s1QTyoa8pZRyycZTL9FSZz2bKda+gdHR31AZcG&#10;ESdPLYTe8gJy200oRylmxBd1+PSqaPLRWQKVGGGYIdpo8EqL71vZh9GXX34JnnDU7/illW/cuBFg&#10;HdZn7qpVq9SsV5DQQCG6oJXM1DItRkhjRbcFAG81ARZlC+R2OVrYtZGPqAZVW5M/ODEvG5mGGRXw&#10;s+KnjdYNxKoUhswtMm0X5mmTrsDYwgW+lwNI7rAkQ9gKtahTpJSgBWk6D+EjR44gQV3ISa+6oSJE&#10;jtHJKHf8LNP4xUdO2U4/onRsSqgVDvzI8A8++MCZt3//fgkzPj5OYZnJHCT4sVHaiBeKlixZgh/u&#10;Y8ZEpWOJ7ytWrBAjaoeHh3UM4B3AYGh9jmSkAeNaAAz3uUMVYcSKiLCSV1Z+ootTflLLL3MTfuG2&#10;P6HEGFpMcEjMdj+DqrkJB55JSkguy4EtW7bwzoRR7ktyE8El4FDjCLECpyJ45xZF5+LFi/tzbJLe&#10;woAWQwVxnAmuAWwCIV90IblRTbnkASxbhNIWacZ9tPNOdIbwLlSGd+ZU2MY8LQjylPGyhyWXYrqE&#10;EAJiDGOTAfxigf+gs2SLnyCWQzxkCSnosx2hJK1AIw/M2TK3V5IJoTAQNkysYNZbhuzFLzdotsV6&#10;Weinwa6fJrDpVgQ8WTQBz1sKoeI8/H7Gmi0Wk8QAc5WoMAAPJGGEskKYnpQQMKwALy9BAhVInGID&#10;BttLcTlKCfYoB8wcbMPEFjBYpETwAKBQM/KUmgZVrBCWQ/LJPFbjx15bFJU7qUvc+fPnBdVx5Sle&#10;MpgwAUr4SKfIgtTZaVAiq7BtpT8dTTNDNOO5TJBDFqWydQpVeMkHtp8GVAR8sOoCDPGli54BOUnc&#10;4hweNKaZdRMbhcDBIwWVtyHrVOaOHTssqnzNCLeCToxR9KoZCfnv//7v9Wju0C9AQOKZGIuYZ1qO&#10;EeAdQ/CwZS4V5bBPNDVvl70WnfHogtwd1mXfSa+XmeNfv/DKXuDxDM/09DRDXtEPLRMKGEtIRqY+&#10;Io5iDXZvsSGdhEZT8xNCFmnDOahwdqwaFjlll2HONIYLureo47VX3LGLCebYlVT4cdLs3LkTQpLK&#10;3oQqYiaGjb/+9a8hrBYogQqY8hYPsNEvLnaJFMDytpynBLeGuXUsyVtemNMs6FzWrGnGg7DCTIYV&#10;G2GzzrTtwuepoCCfy2fM88IKEkTNhIy94JEn5vDmkbgbaIfBdxJnBQIAwaIBUeY24sG1DDZWYkaM&#10;zOkByTeuBLPCR6isY8CgE3LmdLbKzRwAYbLu8iRVCDOEKBMnOiVQadZ8RJrRuSV1e0XMBAACtnsq&#10;kLl/BZY8o/IQdXqaFU2DITWIDVRAZQ6D6LjBvPDCC+a7du0izxfgxQghMi1nu0fqsWofeFY8aSAJ&#10;huMQXaJGLdPuu1il6tixY7a4EPuE7YQWcQQqcMeMc0gonTRSsd4IIQZUEEnK6WGXjyaduEim36Lc&#10;VjWUQCushugwyjseqVmYBatc4hqQViQ2K0AyZyBNkngavLPi59KlS8ljTKTkj7kD3q2aUclDD/36&#10;hhK4f/++RsqjtWvXiourFVq8cj+TAFEnZGDDKehMGLT5jASb795iSStwnz59+jSvCQDJnM9fSqST&#10;wFlnzpyPEoaPvp5d+Nz2OOXbYAhuPmuvYsYSlOjjj0VcK06HNvQSFLkSgg2VyUPgogDLeOG2OFGK&#10;NW8tCjMcXlUzTBgylYC9BHRtGjwJxKlFcyhZp8RbqOSBjZ5kMEjGU+DpzwpJw3ZqOwKNjJrQ75JL&#10;AySCStIWc1BRSYZamcFHqaAeyBDowMM4W96S96SNCVtYMeGI3KIQSPyiiyqR88SGziIkYHgS9myd&#10;cvKUiKIA0GwveG0xGXgz+50BDwY0RJLErBgw89q6MtPo+7cSZY+NFruDk+EyK3Ra5wgYMFPlaWBP&#10;UiqD8DBEp9AILqf4rpys+Mn9/iET5SRplh6iQ0nU6RSS2IVRelELJ0lEmfOCAMwdDDTHjxXgbWcC&#10;sHolMOT766AyzRM26Ssi8DNHrC4vCSkEjKcgiYtC0lxMmGZCIzD3ysZih2F9RID0R2RKMHulOnJ4&#10;7TvJCurY8v199uxZOR8wg/tcUwiKTX1SArldDElv+qFii1FPOJmjuUTiiC0E+FLhMAQAAvFjRRTQ&#10;wn1PKwQ0DiQb9KORftYRZYVyb4nBRjnwvM46nH7CA55u0vUZexFohS0Z2IkFIbTkgdF83WZE3Bng&#10;FW3SRmeRWjbaTkCr4ojqFmuqXOZ0Z0fdhx9+6EYu9wg49lQo3nQxHQ1UnMsiIYCNLxhgVzGyIl6e&#10;fC+IfPRW9E3KeWiNEtKW8kTOAEmzqoSTEnRhQzj0a7UDNjC2kJexzkhqeepGBTwfs4Xq3w2GJkjA&#10;T4sigkahod9emDHAHfgRxbRYIJCAoeqJ2ViN0Mx0B4bQAybNRE0NwmPXunXrhIYwqDAwqgroh41+&#10;T4GwWOgh4Sbf8YAN3ZwkDUrDhUbHYIKqihdUAEoGZeWnpzMDWjD81P35JcOpRbhvNV9saPdW7Ci8&#10;cuWK3l7QYbbFkyOc4iPlFRF5nGAbq6zTVkvhF9NiR6dF+AkIt1eGjWLEHah4BxVhCqllTlJVWRjg&#10;i3ueLbyWpYTppK1kYEvyePJF7aPFM1vAGN6yhag9e/Y8evRIxOmXwAKhuPgiOdm1XSjdnn2TaJuS&#10;Wb1YISmj4BQIUNWOSOHZx72bzfr168URSKGXjdxEhZTDBqMKnHLZ7h4vuOY+AziF+dnDFUq6MAIi&#10;oHyghbdclV6EMOjTpNZPhmMQEPC0S8w8A8oYA8RiBAve0uk2hMfcYIuY+EFZr7ECA/myX94IlUW2&#10;OCwDTMpdP4nBzGJg8MUxwlyFx0bh9FZOw2AiANoxX5iTRvTko1eEXX4FkkIwaPAWiRyJbmKA2Uiz&#10;ieTwrJ7pp6dXuYwlE+vuOyCxpULq4PTACU+0CDNhe8lbEXuqzIHkICT8ohYVDBlQyRsCAGMMBisV&#10;A9rpL4iajr3wGxRCy5anjQTMDRGh2ZP7hA2L8rgzz0aOSw5JCTAYLJrQxqJXbMFj4ie1AkqPAKkT&#10;esp7+cdcgeAjeXpUr7QD3i4RCRXfFa0hQBkycawqe5+wqLMd22UR0mSjgVss1dpYl4fmlMt4rxAV&#10;CdbBwzOiHBIAe4LhflrEARMsMPzkO216EPAKSZ3TptGAKigQ2rh3796bN2/qmIrfCvDgca3ugxl2&#10;LZpQZcAPjGdFa6XEJmaFcnvBCyRHgEGLQRsZ+FEKBoVGJtSRvSUVYA7RrIfQenMycGrE+NQprHOE&#10;pxgujqXxokWL6HEuujd0M5bzwJDHDzHDV50OoGcR++KLL3744QfH6tTU1KVLl+7du+eeLnMct3qQ&#10;O/5HH30kEADQxrQ5PAyxKzmlh2NJKHkKNgzYIEBMBoLHXz8xIOIRBQltgiI0Jt7axXGdUdME3qIn&#10;HjjL5eqiRJIV1KoRlegcxb+EtIJYg0xDGnDBW69swQAk4Fm0Yt1eGiARLytA8ggGSli3gjcDDLAp&#10;RCAlAqeO4IQHh6Is+mzRzEHB4pT+wCJDykfW2SVYbioagkU1aCO/tCMp6lJbAgPANCXcsSXM3OQ7&#10;fvAMv3QSi08//ZRCuc008m2BVm4YTJf5cAqW8GGMXbt27tzJCg1WfHPX/5ngMh/lPB9pkFG244dm&#10;kcJJgWbFXiuVv1hL/nKbBk802gKJiSjLNLvAQBSq8QMbzPxFr1d2kUECwMzRUIByEwy2THCCGQjR&#10;7qOc4/xyyB08eNAlT0+uyrgmmoZboHWT3/72t2Qo7OIiUrYzDRtUYCCENrdMXhRobLtfKgEm6sO+&#10;+7FHEnK0SEjH5RC4Qs5/T3GKCCDwQgv/P/jgA1dUp/fq1aupZpU/UrwOzu3Sy3VAQvDTkyph5qoJ&#10;Pd4S45tX0GtA1JogzpyMXcTiXQLZSD8M8JDBGm2gA4Z3wt7ywUby3qIDEspF1y62vDUKgwmFIiQh&#10;yBd+656AUdW6wUraOmNYp9BeiUVnMnYZWLJuI3NUeUveXBLzS2uWCiKnj8t4bztF7KIBVE+oJB8N&#10;bCGQTsf88uXLo5Se3B8ZGYGwKzB/DTWJAV6IKCsHDhxgAjMG8EyIt43SlwlKKLSFQmoZkiuMWuQa&#10;5EiTVRyUDRoB8j1FindAokIrhI1FjQOHGJNnxUJHUIpr1qyBzSvKtU5i9hpgs2gvzHKURQzgwcQr&#10;+GkwAVW6GyRBcm65LrgVym+Q4IcWMyb8Ja/dRDVbRcdgSPPVBTRcpy8f+aVlS1S+wCbRseSOWTsA&#10;0itPepQQhFpSz/5RsSJnnRLbsQQtltjlr4NEWQKjOspGjgiiFU+SBhq5I6X5BZ64zKbjIGMFqNzz&#10;Ewav6GHIRDSBZIWbyCdGA8Z4hFvD3FOwyJMRi/opbV4pfisphAFy37X2wmDRwBK2xRQkrKJFBvKX&#10;p0rbVylCyHuFWFYgoZ9fvkRPnDihcbhevPvuu9wkJsm1JOviZbsQu0l4wmOXAZIklHtUsctx9Bqw&#10;YQxIeIDBCQzAWMe8n6yXvUWWQm/5qLKcFvjPU7YgxxKuHAOSkIxOxxGq5C0ZgZASqBA+GNjFBg7p&#10;VxHMUe5JDB7b/XQ/A74t4ivV9U0FiA0AOvIRxamiSS152zEsCYEBb9u2bewCgJP+5nydQb6JnYle&#10;j1hzDkILNotcQAh5x4OW6yaHQ23E21OnTsnJ2oKoqXHw/CwH5AnkMGjCNNjr9jMxMUGnMpFmWNKL&#10;AOZsZEKLdrGWSLjiDp39qyzqqD+/Uem84CMS7MUbElJFCSQygX6EUOgnGPghoADF3c+24MR264YV&#10;u6QB11BnF2FgOPK7wd+il7Rchhk5rJChn49k6CFv7kiiRIZQWH1xHwaZwyi/WHEX3Lx5s+TEG3nZ&#10;4sqOcwgRZa8cZksTc0xiXm7Q0+mGW2+9AhI51kkKJQ0IUQL0yBm3H/0EyV552oI68/8z+Kvj3s7+&#10;e64GTKCLNLrB5arE4gBpemWDqGAfRCDQzSp5o6yCibAsoYE24feKq54W7RJyOgljhyrPyrv8xqAG&#10;ihExEGxiXKp1UotBSmD11kbceZUe63YBAwAYvCBMLYRiZh1ThElah41yEz8LjFiCwRZDyQx8mr2f&#10;MldXAps2ehQkgRCKtzlP7ZJGZOxiLk9lqhJ1IbKCLiVnRcHQkHKREJUSVPJZMacTZkgMVugUJ8zg&#10;xy6UwkDeCrWs1ODqy4QZ4pRXZAwKwfPWOoR0YpUeczDAk0CUyKr+SohDS9JoTFoDJOQpYRppPDUA&#10;rkHYZS95l74rV66Mj4/rPlApOUQ5HdUbJDbSAENlzzTe0EWzFZ7CTC0Z9cwXWUvJ8PAwr51hPpWs&#10;2Lh06VKqOCIckoEGGPw054jgygd2BZGw80mD4AVITn3fVb4DBMUrklpw1jVHW7jpSQmQJjIBAInE&#10;nLRXPCwSNkByq3XtkGBOGn3Hx7qGiwcDnihCdfBEgR6u4YqeSlcEacYMDMwxKnCeGg1f6BcUwy6B&#10;hoT7oUWUXVb0BWFVhvqLAY/MsQ4n65QUtdHRURqsgK0/0gmVdiCp6jvgBRKM8lmvdx64NIChE2kN&#10;NsKsqzo4IZGlTCs3OaAzYJvAx+vWcY0G4eAvGaGnGTY6XW5s1zEjihh45gTMoVJ9nnRidWxsDDYR&#10;gR8qXjMhSRSO2GHJT+zZiA2DRfo3bNjgHuanuDtRzKUleNEFA0fUGg0YoJlar7QahmhTCxapkhvy&#10;EwxgQGKUC+bs4lZyWuGITk2MNnqwZ0DlyZZQemXdhMWfD/5DsAgUCNloexvZFRQyMlMiYQAbLFIy&#10;96c1zX1K2lU6CZka2T74b/HzFAw9GUKAhVUCq03VxyP6HQnnz5+nmR4EYlWCyRxz8hBCwi+O/2Iw&#10;vGJF8shVVqQrncpH+7p169bVq1f7cymL1SBUIKHRLo5TKNOaC5xJVcO6p5QQdIsYrkCgxYlcogEM&#10;AKAqoFZyXAYix0ezxENOWSEc9AAvB6ommLmMZ8OEWpKarVzCBpnJyUndyR1F7Ljgbi1DmCu+XnHq&#10;8uXL6khN6c/aDgFsU1jGdq4Z4BGWz67p69atA1ifFA65QaEnnBwXHTJeccFH8+y/igM6b7kt26JJ&#10;BqgTGySBnXQhFCABQBlSeELSpKSRT3bxELJywhAnGy3aCCV2yCCdPKKtg1X6AmACiUibSL48tO7J&#10;hAl4Fk3IwElDpkEKP/8ZpdYggGgCtgQSU/SnFng9ggCnCNPsJ2BuHEKiOG0BGFq7rMMPJLSMqsxq&#10;0k84raxcudJPwaDKCknyHBcMXJmk3IR1gIH0Ss7llwlz8JtAgiUD+bUYG1POENiM5pQoqh+nhRZD&#10;s3hRSyY3u08kTKdUQ45oEqCcg2zJp45VQ1FJBYklXZyOBNiiCleQAOAnMHQKLqN8dPm4c+fO3bt3&#10;uYxG+WeRDOt8KUY2osJPGU+b7azT2StekO9ryV5Pc+aIHTlyxL0hMmmGViw4hb3SnV+YKWmtGOpn&#10;/eD/b88EDZoskknKzKJPA3PaELUUosLemAfJzxwk76c00F9Uo+5AuR6NorVr10pphw3qXER8Qikk&#10;vuOWUZ4yJxx+0skKu1b8JG+d0VJI4mHJWe4VAY7olTxlSDLPJQx+qDVghh8kMoJOrYEK+UYbWxS6&#10;7LPIR6mCKMpNRNzh5zzjGs1+cocLVAkoE8QIM4cK223xaajdbNq0iTz98krEbfQTV3YxJ/eY8wTD&#10;EUuAfvx42hLn0kOLQZGgYA85VMHMOzlGlQxxWvDOT37xUdbJPSxpuJKfU5KECQeVp9CwXgWhkQvE&#10;kM+u0LtROQbYksz79+/3Uy1z1lvdELFzjNEpx/CpOzt1rLMoHBQSkISCwiPJw5anG6Sf8PMXLT7f&#10;OWJXAQK4GLFFWFbgiqQnYvno6Sf2hIab9ADjuLUIgwMPn7ZTpY04CKF6/fXXKbeXy3Ub2OTemTNn&#10;XCBoqFRtlFRcZprMz372M0GEX36yXh7ONauCxZHyh2lUMIpJ7luBU/hQSkD4mJZaBOi0IoscVIcP&#10;H5bwQs8inBIpSrkmoFSBDaossiI0zjMgqfIkCQYfGZID5jSLLKPkHW80iILLCpYAcG1yvfYBjXCH&#10;2datW01YJEwVDWSqaKr0N4Mh5MDMnJQ2cS93t/7mm2/k4enTpw8cOOD4xD89GOAg17jjFDcRI9ki&#10;FgC4T+DQTxxKxRatCJye6QZAiTTAqqEE1A7Hyeg/njRDSOfsf7gfShSXedTpnujjg+NXqGDlNmlw&#10;Q2+gsp8CQ5e8Jw+xn/TwU43hC6x8Bp3h6rDSImbiqYpYpwQjqIeBHq8sGmrPTc1bqjhgOxOaghVQ&#10;/eQnMbvgYcvECp3Cz69QWbTdkyTNxDz91M2tUCXSfrIle+hEKBLolyLAa0+YMidsb5jbxXErcoIw&#10;SYzxEXvSRXkrY3btQjL9JJkwt9dPCjniba0WJK5ZtwVXGCNp7i3XygaDWLGkSoaJJT3YBht7tIGn&#10;qGCjU5gUsLYlM2SDUJLnow8UJaqTii+o9vKoOqSfLXq4bN3ET4TYSyFUHJToWpgC4CkwslCGIYFR&#10;DYI8Vbh1SkUUF2ATEVC1UeDLTua0A6RhmB7OEkOjVuJg0yg5iATeecuu26W3lGBScG3nIP1Wpqam&#10;hICJPs4AJskW90s25uQwbFzIlsW5a4Q8YYi/ZHi6YsUK5nRttYcibsoH65CgC2Ytm/v6qblA0EaS&#10;s3RSRR4YPjb4C4YJwJQADDzk5FHEEDxQaRx20cYLCgUiDg06bXFKaXMi6G0CkJvYTrM5/ACwJRaU&#10;q3xfAI4ETRlUCPEpoOTVGiTiQiGnLGqs0k8EqYWBFUZhE1zHpEWcQyhz3BWsow6lIFErWLpYTZ8A&#10;nVC5lztifUZrqY4xpsGjTYdC5ttvv03eaWTio7k/7XckCKUTSxA9ESUopRNg0HLNK+sWESjKeIMf&#10;HpjhAfXbb7+lVgrt3bvX0UiMdVtwi0m04IqVYiHfZDW0nBV6GpAmfxwMSoandtmLLqRByF9QvaLK&#10;uo1Q4Q2BdQaAiYGnBunkL4XWiaEUVLdGGmx3HtiFRm+B4SPv8AywBJC6Vgw8vPDCC2jU8RF17Nix&#10;vlw5uHHjxs5+7vBl9+7dzg/8S5v+GyklBndYlISsA8ZlwrIRBoZ4QWAuAymnAQyLkBj0Q75mzRoH&#10;uVxy4B09evTKlSuCzjUO2ogHOqUoDoGh01z9CkpqCXDWxNUBJL1FeSo9kvgHg0XwKLFd9kKrsgx2&#10;33vvPS0rJhmlEGMlLVWGnzR0QnGkaHKTLa+4KSiyTot4/vy5xkW589W6ojChR6B5LZMBg6HilbEU&#10;ClyXHlEWCyertgkYSUkiYcy9YhcAdNmiRRiSechSKHle10Mlh7HMK8M6IuwHFGhayEPGPa+oxhGl&#10;2quJV2iKXE/yJiQlJcSEcWeRORyRLLfsUjwWB9Gc/StnykYeGI4ZcPVHVdEf1aIABotikBUuUGKg&#10;lfPYoTmdINmbJJr4RbmJtzxKkirsW5FGsFFID9eUEHMm7GIGv65a4P33+MG5fPlyjYkjqNP9dRak&#10;6zVaifpJhgmOW1GBegpJcwAoxG1z2GBAgp8YY9GcPA0gecrU7rP8hQFaP02I8Z0JdHGHU3yMAevq&#10;060W4OwWDpnkMujTgY9SEH55E12qGl0s2s5lT5rppIEqUXaRVGMcRIUOIjsFV7s0gRwG2sjzKBew&#10;TdJEtfNRnRgO1PHxcXqePHmi9Yvaa6+95gOXwv50+re//e3HH38MpxSXx7KfL9oWF2CjLUozwSOt&#10;Rw81+G7FutiVHty3DhsX0EKPOT2CbqOV0qk8h5z7FuWbygFyx44dsS3EKDI2b94MpDssArGqoSON&#10;a/jxlOfYYIJpb22Uw7FBeeuCyIpFoSQMmHLTPlS7iAg0r72CMHgGbGKhYVFooy0wezuXITRz3JBv&#10;2oHcQCaFqEYvMrHHBM1Sl3XuwMOEoJcwOAEeb2rTMBFTFJEf1OLsvzMGrXJQyKWEVNfx6Zf2UkJ6&#10;oBdFYLhcyh+GALNCGzC+KYUSpQ4GApi8ePHi559//sNfh8Yt9BIAXaLGa1HwXLlyJYvclE4A8xow&#10;E9gQAgnSrAjiyZMnz58/T7NGoR0zPTY2hg0xwhh/Y4Aqb6tEsZZ7fNcQ6XF00UPYihTCjOoQDgnM&#10;ltBLSPdm4ZBacLpSxJW3WKLTECPZK8N9gZF3MskTRLmxIYc5mgkzDSFUaoSDFTIBEWExfyHXSZAg&#10;yWdmZtxasHfo0CF8CoegkPcTjfJNdMQOAOcuTx2rtVxJaAIhd0pFCLlgkUW27MIqNghXqsTkEuV4&#10;8ErQxc7lgF3nAqIISFdP+E34S5uoUStjrVNFc20ES37KB6/ElFETGDyRoHaYZqW8cpvBD1bNCfNL&#10;NAso66xIZvqFyTPYqMOVieSRimzprnimwVXDV6wLit7l7vWXv/zl7t27NlYjZGCWuipFgVjnKe8g&#10;N4eTThi4DCrToimNfQ2z4rB3jhLGHgZqVqgWFG1tiA9g2Wag3kXSflGXBBmzTYz5iSDGlDeuZRtF&#10;cONCbVuRkX7ys9OLTrsEBn1MUA4fYT4nALFXuLaFsL2eTJDBtVfWbbSurugRZiHsooERTwIm9GAB&#10;y0jPFyUn9SkxlyKSCTzBY9cu6252rPTTW69oBswTA2ogBrlczlmsYNTVO++8g26+0wmVkIilrJI6&#10;feJA4qd6EE7gbaeZUUOSqRAbAeMgPSoKGGzoC9whI3s0HRYNMMpsOpEZJ2E2p9lEXIGxHZO0EZMx&#10;dpljbLYjDv75Fg3uvFzTxLkJtlxxtbdL+CAhZi8qmDCBRCqbgOqt7SLIu67MGB4ZGVmyZAlVoqNN&#10;A4CZt956Cwkq0E9xAVVVkEEjx1HKqPv148ePDx8+TCcHARAITcrhirHh4WEaeCc7wWaOUTB4BI/e&#10;JP2c5aUTYg0dhyos6QguOvAwDZIDRs2Y+OmtGoBEhhAAjwbRwR4NTGBbHD1luIFY7PXnh9rTRx99&#10;hG12+UjY1dXN/fjx4999952jRcUCxmuVpl5wKyKSB2+8jj0TaqUrkPCwXuJhJmL5qyaRowtv2bJF&#10;eVvhskDYRRiZMpwSW3hhwgtvkWMQMNjSbZuw0UTxAAD/9ElEQVR7xXcMaDGqpj9UpNCcBo4zwTTa&#10;aaMB5s4qmkVEtpvjBHIZoo4ExUZvZUjVBABDTkpRxgBhT8nvxJ2YmLhw4cLp06fd4R48eNBfM753&#10;754zQFdyo7L+n//5nzdu3BBuu8RaZt68eZPY9PQ0GUOmyRlBYRFvcKKOX6iw4vCAkAvaveh4JUk4&#10;hUzYuIkulJqLu6KAnLy4iCkNIiUlJIZFK8To5xElEqMOENXe+mmLUlWeYgQbHzds2KBDulVw3Apn&#10;IUGyK9ef//xnRyA3d+7ciRwCckApuXdq5dhjQoJRaEX5c0rHgMFBa13xGmhn1AR+eyHH0q5du3Ao&#10;D90D5Kct0u/p06euFABr+rJUyETTxBb8CCU95tYlcy77KaAmWAK7QmDLqSZntEfJUO0jBNUCbR1O&#10;qPQx9OLcLoxhybowIYdaxDrg7UIdE2hPeSuQCLc8RIKsAwkVZGijBNV+suWttMcJH1HHWdgklWKX&#10;YBRyqhADIDr0s0UGITbaYgVvtKHXoipYuHAh35mQmVLx8uXLxPRtPqo1e/vDAFkhl6zQoIeQJyOv&#10;ePeb3/xGdZsg5NKlS9zkrOGbSvmLNWCEbTehcIgW+/msfsyxI3GFXIpohcKZatGaPV7++p+kQQdn&#10;xAARVjjPSZ7Qg0QazGmHT81w3nBsI9cWAmj1tJcSz9LIonAi1C7mtAlv2UK6FWK2w22CL8ozRF45&#10;6cIYJJ9a4beLR8yR5CoTCgxUW4o6jkzot1HLhp8VDDjbZKRXXABb6niqUm8xKJyGIAmMV1JKrji0&#10;9F/1Rpsoamp8oQTp2GNdzVjxihJ2UyhLgIGQ7yZgm7NLJ7HasbPHRrAxYyJSngYebLFY7tKmJvnO&#10;L3YN7nCZCyaKx4eLJJB2TBMzV58iAqpFeqK06EQ4Se6YWEkhZmRVbhLGJ6NgIzAXJI+cIaPjSEQR&#10;FBqDy3apfH0BUdHuQHVCcw1mdavRmKBILOhRORiAgRLymoKkl82cFWv4kYB/sJlGwhyTgi4lQoUl&#10;IcMn8KpUVmgZxFi3XaxhwwNyfC11O2SUOVbspccXg8O4o0XE4VELupiBDc5qqVqnZgobbcLdhUCG&#10;iB0TMtkijyjEMz7pZ0UWwa+glBidMoQVXzn6tWpydegtqFBVgHZhiZLKkI/45whsBhKEiTy7eLAi&#10;RkIpxC+++CL2Tpw44VoAkuhQRSFUoAJGTBojyklgcN8rVmrE2INHEC0Cz6J1wmFwnHgFIR72798v&#10;FTEg1r/+9a8Z1eI1LEF0qHBQstlIiehzkHLrEon7oVUU7nyG64tUEWgrOq/Mp4RffDQpQ9xmJKe4&#10;QCg0gEHONckmQPJw1eD/c9BJwF9ifrLOLkkUJcwdaOnhuxUNFDYBqsvR7CeWcGujY56Pvj2cag5a&#10;10Tug3Tt2jUnnCGdnAG2s2vITCcWomyUTj6jZSbYUteitESLucwvoK3XzfzECfAc97TiRusGaY4B&#10;dvHjxi9hvPLBA6FAyDfxMlDtFQxcwxt3qIVBRjmoFCOWqiavRMSRpjq8VSaeBrvaSJnPaH3AE36c&#10;WKHcScmodSvWAcOnjXi2S7oSwx4BqY5eITCBxIohshTaYsgoDPMCaaq1b3qowJPG9ChnHlkUqZwy&#10;WKFE/hBDphqhCpjCR9hThwEJt1iyLmmvXr3qW//UqVMYEFBtZ2pqShqoa5EFUjopJV7UwdjVK2SR&#10;oFCFRgBQh2TdSVnhAZ88IpPLQ3DQEhfYtAoNx9hQhMhieE7aTkotYkcGkI93JWSOaKnAExHyVlTo&#10;VBtMmMABJRZI1scZRb05YRikI2bxy5AnPQJAIcm5c5FpPykxD7C91by5YRdIBay9ttgb11xrhTlh&#10;Zg4GWwj7qZvop6JIjxWvbKSZfm/5bh2JqASMQm9lFXNaCRJoY7FsEBuniyzXXwTGogITV/ppxgMw&#10;qpoX3AeAflbEHgmIyn0mossARt4wYQsXKj8NohUbpRSd9NhL1Vwv6M8uhI919aNsCNjICyYWLVok&#10;1hQiJDDemnCWa/QAI+Hc6QBzlqBIf+Sg4IodDBDKNhuBBIA2fl28eFEi6m7segWDNnf06FFJBQBs&#10;2NBWAGCXHvip4pRsdiMp37hPUo/ALRiYhwer5iZcMFzdJKTtrDBNrSE5uazNPXv2zC314cOHBw4c&#10;oNArJyVOuMBNmen7aXx83EeGSIEtaox6ch828hKPWk9IlAMkWJUSJuqcEuTQc/v27U2bNumzZERc&#10;IZQwkIi+iPMIfovemosmGeA5Imcol0VaicEX8KwTM5QrN6kSFESpZCEQLzVlixWvqEKd2gYMJAMb&#10;iC3/vdK4h4eH3aXA01bEkX6B44sJGZ5ShSK2WESycHjleIOBBrZYMUzsohyAcg91+QgbWhwzCOHm&#10;W4P/3q/1vkKYoJOMjT6XWccwYE4L2ATRV4Kfcsk6wt0IBVoP9Wlb4lUjQBqsSOC0cRaB6EUdPBKG&#10;GFsa1/vvv4+WQabMpoocpqQy4Qv8ktacU6ACTxvvUKqa+IhPmqs+mhGLUgmsirlsFysKYXR0lAsv&#10;v/yyp7sCPrnMEUqM7q84BJsV5uwto3BOrMJBiEVWeBrD3nKNUzwCzK3LkzaHK6P88hN7Ssa3kF2E&#10;4YENQgq9xYlbo3yGnFPpMbe9jAKGj8UOId6yCz8rAHMWBvBAJe8tScyLS/2fgBU8W4Sns0ffKA0U&#10;CACo4Fr3RT/7noa20hCXGggwVLHFkLhggOPBtg6k3oVAtujnJrQ0eEuVdRnrC4dmvR1a8taxTZXt&#10;nhbFQpphz0ELFetqdmZmRrPy0QmbbvDZ4K/g8UW2bNiwofaOE3zSE2CJijccgs1TzVx7tJ1FAKwg&#10;EG/8HeKP9hHRhlsbor12/3KAi42mgyY28kTq288HIURB9RMFfICeKmgkSmlKJ0zAMYQvgwbJSoMJ&#10;mqwIkhX+Y5OYwHhSCAb9SCFGJzEy1q2Q1wU8aS4XEYpxhU2twHNP2Gwk72kveF4xZ5e3Fnla/Ax7&#10;QbJo0G+vQdJG/MBjL/f5TqFD4vr1674DtCoXdkjkNGblFsBM8JpCwpCwSw94MkyDKyMNfRlyRhmi&#10;nFjK+QKD2MgeJNvrFTEJgVsMEA4S/GG2zq7kpsFEGYBUcqt2x6rCExFueiUbnD0Cil6VaZ0GmGlm&#10;2rpBTOj1JtnMaylVQZJxxncGWPGzjsBN8KBizg2dBu5ru67VDkt91k0fJGIaDcww4IHjlMBmr1c1&#10;GiexBNARCFClKccev8CgBG8xpvOiCGa7iPEdURLgh8H/KlIsWCGABJpFxyEqmXnNlnU1qU3gmV9O&#10;eiXHL0qilC3AKC80CCHmladYg6G5q0AEwmmiMiH3yWUCDxcgkfkMSQYWAYBcf0eL6iVw8OBBBezs&#10;t0sZwwYwPIDx14ABjaKMJTDokTCaiNoUF9rwDA/M1ut9EHIQfqSVSOB5AkDSx4qPrXPnznFcm4OB&#10;mCDSo47o78muY9iiFKITAMohacgHOMs0XRhLQqz1c8otk/vyEHjboZIesoJpPPBCZemSgoVwr6S3&#10;SpRRZLxCLACEEY4QhhBYs5ZCvoAN0aQfeBNO8ddbW/AjfBWXJMyiQNBgDo+5ARLlmAFbDnOBXaH3&#10;014/DXiiTnD1Byb8tE4/tHJSDvtJrcqSugjvq9TVbcWKFd5apI0eds0hRLXyBxsqP73lMvLL8Pqe&#10;rLZFOIDkjoQpjvIBXXDOsWqLjY6Ebdu2SRhEUYhPz4YgkqSTLUMtiCnTJjAIKCUAsCUoOMekFTAY&#10;4i82OGXQDEaHH5fNeU2JgVhFyqn+Aq2KkMBs2cKQ5DQHmFoymgkGbLeROfUihSBMD7TGnAa+FykA&#10;PCGcjcqgrUk/J5nLFmGJgRl+SWa5hweq3OpoAECwrFCLUgMqzho8FdbXX39dson7smXLuEyPSlyz&#10;Zg1yfMsqZKe1HsKKJiOlz5w5Azw8AJCnli1ZwQVR4wsx5pye5jALHKKG2OOMEKLDB7J0ZwkURahm&#10;9ALq5LF4cMMeTtpmCxUYl8pWyPBHdBmGnph1BCEXs0hRhLboCLYw0fETCNyx7q0QAkMPhQJctpGs&#10;hJAl9sXYLiuKhBJingglhmUyYFBIHqd1YaRIOJyqDXOGCAiDt8XPLlAhMaHHAJgt9NlIAxjUmtBg&#10;rycHGbVdlhO2EW/ijSt4nL4U9iec3HfZYcUgI7fI28jTTNPDHfLm1BIw/KxdVtiZA4lCYoJqkTYa&#10;CHhylvsGQgzpblEjY1p5G2gXRNudcw4GE67pCMiMEKUiRfQv3V+ksgsDu0WnKChs2uwqatTizUAm&#10;eJghaaNy2jIYTg5nuTZNoY1u2YS5X4hRbd3glO38QpruKUdptk4G+bwTPmBUESqYBoOD5p56gZ8C&#10;umvXrunpaSRIXXq8lSSaCIu0SW9laS9uWceGg0oUHAzEOid45JVYA8NHK5i0SINq1DdBkv+6gEsV&#10;E7hSLD7FxF378LGuIH2BKRz3Yr1DMvj2UjtswaNSRM0dy6JPeZ+GBGyBTWXKH0ULQJL6CMkdO3a4&#10;5qp2lCLWUFMOP5h///vf22Wgl1/Kx3Y1KH/gRLJFQ2i8EhocwkYAJyA5pJW5fEAdwj1xAoztfBRr&#10;4dAyoLJii2zBEhPEZAXNlR7CJQ8HYbad77aghSSq2cWDQFeMKEWs7oZSPDszhNguTyCNEgMDQuN6&#10;BxV5pimnmUIYZALTRd8KT8VXCuHEkwYrdHZFsOitbOcRi952appbUQichQpgXlAIg5TzU6SsQ0ib&#10;kQvA4JbvCLRCCUfkvEUU8Ytm7kMrUrCJmnhhCRt4gMeifEYLYDYqUp7KN9qsxxii2ALMug7DutyD&#10;yo0tSXa574rvfHVWiUhoPRmSigUdS0zQr6ZUt40AiHVW+CIZ+GIjbQDDCYM6hY0hGkzIAOCVNFBB&#10;vOOR0ABjXrtwMoHhe0MmM0c/K5CwCJL85IVd2ove2A1JlMfGxpjmJiXkSQ4SfPYf4lrEpDkqSNIJ&#10;CXP0UysTOEjeClQ0m/joVJWYJ2yUivy1IpoCxB2OsIhMwbKCAV//8+fP90ULA6fUu5uc0j5w4ICi&#10;08EQwkHa0AIPj0BFGjySx1ONOI/NaYANcoZgHtKGLEGAepEQ/khR1Y5bmESUexhhQJwkH+2Y4pL9&#10;SLRFElNHzMCI+VxgWLKFZgisgMgf+Z15EOm3YqMkVjNW7K0MyKDA015IvDXnKnkckTQohwRNTGTa&#10;HO9ShxKG+Cxv6LFiAGyRNpiRJQY0oEyDIA8GSWrJ+MlT3rFltNdTZXoLjF1kRkdHJZnBOn9JMie5&#10;bRRy4QGAQiTzwp1aK+SCXQXbK6nGBZBsV6iMWseGFfCo8pYM/QAYtoAhsRDlsgywiZB1GcKD2AGG&#10;pcoSk+QFgmmpI77qhAuiaZ1FdAGji0Eud/tq9EoW0uPcUv8EACMZt9SaeDIBj7m3JqCiBTY/1Y+S&#10;o4SzNOiJkPjJEWopIWnOUzcAGcgoxgyZ6ieeCeOEWhPCaPHko4bF5dqB80lS4cdR5JisO+ANUTod&#10;PHiQY7wgjJzx8XF62FJIbqnoBVX7iA0ThyhhT/zTxhe+Q+4ENYEEYE8g3dldUwAmU34aJNU5AQmm&#10;pvQ+4VDefkoGp7LStdG5KEMgdGygsVeCKE9s16e4IGHEAipDFnkLP691EKnLTUH0qYRM/EsDnvKa&#10;C2Itk1FUXAhz2YRThPORTgXo66e/aiQxUIFb1xc5kCMkyVNFLQDlNkiKhbwBLRiLFy9esGCBIPJF&#10;NTm/6ZdXAFSS5Fl3wgkEhagmiSJ75Q8ZqvAjWEwwSpJF7gDJIpYMqW47bRbBI8B9PznOVmksChat&#10;cE3seCTbSfpGISl8rENIJzF5ZcUWQfzDH/7gCojecILBuhhxgSQqrFukGWavhAYGLrBrhWm7TBiV&#10;Zha5jEmJYbvIwsycV4Jub0q8otPnr2w0/ATS8BYwsIuRCT2q214IsUSGchGh0B1OdoVHZioE3Dpr&#10;5Y80oIpdi64CTIgLbZTkV9VhO1WiTBuPVJx1yeaJKz9VLu9EDXsmhJW2unOVNOn2gFLVJzcgMZym&#10;MMt/2/ub27ZDRRI5lJP0sQiklKuCsOSI4SOjYNsoMSDHLWAk7WKdOZWuBJSVD02noO2UzKWuboAf&#10;3unJacaDjQ5Ui9yknAlphmT8CxmS2SLj7fHjx/ft28ecnHT9dV8PKvBlBbUqVBXrABy0Dh73ZZpE&#10;mpiY8CTP9BBMQFMEAUw8EQCZIdukphH7XdLRiqPQUEevV7AyZjsbGKEEaAwKdlZbLKK84gCBso23&#10;Epc2c08tphSRH8REmkVDZvOWORqIeeVndVuZgUSGTosmMJM05BPNhhU4eceiEoWKWrcVAqB2k7Wu&#10;0uhsO0+xSaDKtNFPEzln8JcvXgmJO3vRkl5cFk60WIGK7wwhGnvIlHbYZp2womIUFUxwirwnlpBJ&#10;TK+RbXaJJYXUMk0eNkiS57iBAevasYubeJcEykAcTRjivi1gKAafKYILcx4VC3g4DphdOKRBoxQX&#10;tvzEp+EVnDaaUGvdwBjlfuLQ3LBXiquQPhyFErdkvCImoJC31yJ+PAlIQqGfN2+e6vrwww+lpoud&#10;EHDBRoEAvhwDABuD+v2fXmkZnUneRh2q/VQPdjlUOCgE4r5s2TIKBQ4whSF/fLTt2bPHoq5tHTBi&#10;fsJmUg4gB/MMWUGyJwDIcVfgnbiDgTqOuA24nXCHDBJc4V0sUC18ZHQBKWGu8PQLTGpYEMpJnDjL&#10;aZA8ZNyUFaPgCr2N2Hb84JMAu0CKmomfgJkbBGCAhx7gwfYqSe7DQwkS/BwQP/svBdpi0M+ir5/9&#10;+/frhpjRMX2auBC4hwHPrtADQ6HMEVnJJtO0Nr1eIFihnCNRZOBHYpcPfpa0ButUSSppYL3UssiR&#10;Tz75BH4hsMu6t9CiRfJwSlilBwwU0kMeDNh4kV98NKFZsOgpwWzUZIVDHdFQDsDGOkPpwQBhhiTD&#10;wYMH7cUGTjiopUoSDorFXErYq5raIoLYpp9OfjFNDC22sKgqiaGFAEn5wFMuYM8AXj4wxxFPTdlT&#10;qgMmH2JAYlNiu+FUyAUASkjKCXQflUjvDv7/rBbJQGWFLTpLJNYlnouCdMUknIQxwJyyMsSIHgRa&#10;8RQFW6gChi1WYKbcFlDRArz0cMIpUoerSS4jnCGvlKG5w+/jjz/mDorAkEsWjUxLNrUg6xDOF/DM&#10;EaJJ4tCgBM9MgwGPeNEADPmpqan+YHXHjh3uqU44Gvx0sgqB+jKRVG5LGAiqmNIPpFAS1mfkD8cp&#10;xIAecujQIVClBISIohNIxAqWZrJ161Y6a8gYsEXWYVJ0iOFKXCiEjRUdjHWXgCExgAZ0bnBb/Fw8&#10;baaO82wUYyCgtEFgYLLIVT7bbpfvWraZsU6VXFcYVOmG3vIHFExB4xWicccTXVXBKIOcFEjrJK3b&#10;K5wUNkBXAJyUowYlthOgH3hPP63bKzOg9VOCSjJzfrHIc0PqWGERqpJV1hK2yHoabOwYJtwfAzIE&#10;eRbt5TKLfAdeMPxEhRV7tXXm4OwyZY5uNGq7MSM7cUiY8l/84hccpxO8Eg4k8jZaJwCPt+YEKDcB&#10;BjDRgSe6zIG3F/+y2c8+U+yV0+RVvsphkWmxIyAcPsIESPHLsyICAF9s8dRB0GjC5bY3QaC9fuJN&#10;jEAKGOXkm3cnwBLv3F3GxsYsIsp25oAvMZjjWszrxcrVRmzDI3eVBB54wUcb2dJ62OW1mGKJCZyL&#10;XfXGNQwged26df2rLKtXr2bUFl5IPBiag0TeQS5tiCkeyHmthOBHF5A5awgfGmG29//xdGdNXl7X&#10;vcf7Lpe5yUWqUknFlUocjAFB0zTNICVlp847OK8ht6nzPlJ1LmwnQZKFhGRG0XTT0M3Q0AxN08yD&#10;EJMRYAk0GJkIJKsqjjmf/n9zel88tZ/9rL3Wb/3WsPcfYQyDwX1KuGb4yYh/G9UtLxALlY4AkhBY&#10;lAMKFVq7PL36RMCcAF84mHIrOKFB6P2wPjj454s1JqlFA1XyigscYcgEh9AaSh2TlFDFSjEVJq/Y&#10;AF7KmfPLV3tF1qJRugqTTKAHtj/+8Y9ffvmlXXQaPomIu5ruqVmAAbno6J6XL19GL53MYQ9+qpDG&#10;hFGkkO+3Jg4rHJyz7pUAT/FgOxmOCz0ahZISMhblA8wmlFvkoO2YkRISmLz60hx5bfhkL0l7vbLF&#10;NQAEiBU5VluTHsTUIDyMAslrXFVBFOr1tqMLPOlXZwe4X8wxbwtDBHhhQiHlZED1ZMLZ0DGAPQ6C&#10;gXCQuMMRT4kKHgHdjCNCLMNBshdg8MSaBq/uT3hgiLAzzEbh4LXtkHjaxTpI7nlOFDcz2YIiUCkX&#10;KV70/3jj+OEgWy58UEljyFVK/zkAgRbJM2SwLvpOCOv9gLt165bEJkOV2nRsOP9cwnbs2CEcgOlU&#10;YCgEvgAAmHRFhYFGT7EzgOQy5DgXEXspkVp0sqvlSksh4xQe4LEFDybixTWYRdOxZ7viBUxy/uEP&#10;f+gvafPx0qVLLuUwS1Ge9jeBz5075wKtoO7cufPVV18BL9xsAfnjH/8YDBOqwHaEQcKK2uSvLRhg&#10;SL0rAb1iYmLCD07kQAUqGsVdoClBDmF8Qis9KOE4QoakFGOSg4Sy5JgNKFPeKgoFhvwAwiIQoDDJ&#10;GZ6IH17kTbpGR0cZdgbbQolkAmKpAgZ/kCjVSk2GrEgC+LwizohTTxuBYU7BA+aTY0MTtEvCOfjl&#10;FpyIFid4mGNFALAGDKOsGCyyYkIb/+0iVjGwq66Y5pdXn2jz7M8N7CLPKfN2cceEvOxh1IVDavYb&#10;EaduIdZt8YpfOcERCLXsVMk8T7yxAiRWweA+QqwwFL0GYinRswTYFgI8KqvMMQAtPD5hhsvAVLcS&#10;Vw45XNn1FVTup9krShEImwhS4nxy5r0x+F/Nw085MYt1E+CBFEc/yq1z3KJmxBCdNHstghwkQAmE&#10;FrmJB7dF/GBMgUk+vYmkjQgnH5+0aRwOdUZ9BU/VcVywVBfrclR2qQRJBbOEtkiDcCOEZpjx7wKr&#10;hPgl/fiuBvorpnRKFfqhDTAqvILhcIUNEjeeNmp/QlPi8bq06famrvBJg8SQM/ixWGh4KjM7aCnR&#10;2johdLHFxUWdWhpQa6+w1nQQaIsVtJQwfmQIq0G/Oa4oX716tW4OsBuAqHFKlGmzHXscFyAZAow5&#10;8ADrbp3W9NvoE0mLVgh7JWbCKCXWPfmIWEjEgsUf/OAHUkKbFj6+sPv48WP0Xrx48caNG+4rU1NT&#10;k5OT/BImXq9YsQKrpUecGAWXI1KLZsAA0CLMfSKPTMQynQvmOBcIbZok8nnqaViPYZkm1c0tiqwh&#10;0IiljSOQ8IVATAYJBokkG+WAGhEUe5MXZapIepr340YiUSivRIQ2B5g+hjRMggq5Z5iHh4dNQCqp&#10;2PLKHE+5zyPmtCNeVPK4BYzOkkeUPenPNaVnOAmcVTIcBoltApj8l06GJuwXleijHZOELTIBDMZo&#10;Q6m6AHJmZoYvyFFBfgVySv+0xZFMBiHS3qLDhhhDQCKzwEHLKGDsKgr6fYINTmJSV4vbtWsXDHJG&#10;aLjJChfoIUO5FbGgxBMPHHch0M30Ot2ba+qCKgJ4s7FegRnm8IlDCtFoTqA+gMBTp045Tc3REo0c&#10;BxI2uUoDPeC5kTAhRSUqqI5Jav2GOX/+vPLh782bN58/f+5nLpn79+9Ti4cLFy442gHjrEuGJGEF&#10;dcrZBBLyjlv5OT8/D4MMkf82fvHFFwTYlQbW7YUEybymCj9ihEzEDmGfIkMywUqIDwhyfigngUdQ&#10;dBgcg4Y9qpHVH4pSTZ1Yqnb23Hp8AkXUMYIj6yhjwsRrw0oVJTCGLVKBjEUsA0OhwhAP6Jn2SQzk&#10;k4QmQDNDthtWiPlEfxbJKyHZzwpI5vbCTKevqn0AYekntQqnWebVT4n5KrpeTcCwonoNwFgB1Q2O&#10;FRNs0Cntav2Uyyfz0sjwin0sy0uBlBOIkgf45BSjlIDKHOWsC4zsMZhjwqKvFunkCDycJcxfnpoj&#10;mYzaq/2xK3BOLEHhFLE8olCnBhse2kAFiWsNyZRfmTYYlQP6AqOs0OAVWutQGXahTrNArDmBLBLg&#10;oBrWtoCRS4JSIHhUY/UqIrwgiRB2pRPqDHPJBiRJ26Wy26iucffuXdfnhYUFHO7evVvB/Pu//zvf&#10;pQd3REEGmkBLgDvr1q0DHioh1ncANseeX2lg9++fKTmdq2ZhO3M6l47goo1brILKa0TFPGxli9iR&#10;Yd2EHj5iwATDwiTQ6lPhHD16FH5FzkfMEOY1nnUf5mjwxAm1vjr8mBA4UGE2px8/HKScg4ityxcO&#10;W1BK0nZorRhCULgpEUTrtjDKNTAqZL6ImpyksO0ErNjyk5/8ZM1guH84HR1FYscQfuwVU2BIwmCv&#10;T+a0eSVjYvDOJyswe0Udi5pjmCnkJnNFROsgrBbch8IjMeCB1tMrMRThTVsQU3r0TaE3IHdwUkWt&#10;oFALj4ktwNBDwCds4MFeQcGGBLZIp6CjVBUoHNcI+WajT3ZBLkCgUu5JW5lQJuuerHCHmK+2+IR2&#10;YHytGzjewu/JUH2DpJiyAqqwUg4GPD6ZYIMwqPKHEpkpZ7hZcprjZO3atVLanGbruCXPUzxzTeqK&#10;jh9tLtnqyPXIdtTJInvlFYvY0LqFkgnNBy28o638xwYNiPLV4CMw9IupvbxmVIYLqA5DFSoI28tl&#10;jjBki2jaYs4dSvRnShzANoLBd7vcIAnQBj9gDsL+FMQWbFCFKD8cnVKI4pqNHOE4kAUI1Zi0nnfs&#10;qlM8ExMLEbELbDo1GZksoDhxALv0u6n4EXL8+PHf/e53169fP3HihEs8TuCRhKxDq09yxOnIij7W&#10;P0rsaaOT1XF5cvB/BuAXswInz0dtgb/iWCoqDaTRNiTwtAhSlanG5A1pO/00dkRDBiUq3UEkoj18&#10;4DmiueTmzmHOI4UGegQMUKTjy0Ymy1HO0y9O5hYZBQgyQ1w9BYYG7JTBHMaRqNNJ2LpdBooN6Q4b&#10;Hg2LjBp2eQq5YZctnowCYNhF53JCAwkhi0yLE6gEmLNCJwasmFQ/JhiHR9aqc3jMseEXvKe5QuVF&#10;ZwNgDHk18OYrW6zwC3vyyToCrSNQGGiWJV4DxgVIGO1PiuxCFNgY9so0wskTQztV/XlRBawCuWAL&#10;x8lIO+4g1rHRldl8ib7BXymiE2OUeMUYhHJaFsJmnRUrPkkXT37JThNcFUcIUQSPubQB0qcuxWJN&#10;D3pZgcc6u3ZBBaRDziJKbYEfMPIowkb8ACC+XqWigrQRn8rSrytP3daJS6ZKY5p+8UWItmILVLao&#10;GRMWiz4A7NoyPj5OJ+tuphhQfhZpkLH9aU1ZVE/xBIM2MnXYshdy8nZxxycyOoWNfOdaxPqEWx0N&#10;aWSsSAac2MUdSswtcoTaio5dMSKGeYGzHm/MCZAtnnS6UNsrYUozhUnAylLe//M/FxR7Uy70tNFp&#10;Y4AFjhgZfPqVhgGSTNPv09atW/1Ec/iZYMAnLcN9hdrAeOURYjkFttihl0KVYjQnRsYn2BgyZ6WA&#10;ekpjbgqWnxeKhWng6afZ3FewCZhTpdW6OGpw/MW5PPHVnE4CEILBnMG6vcGgUHOXsfJQ+3bdMfbs&#10;2SPobj+am3NIf9M9SVIlavi3URwx3382phMAOSCg0gxyE05JHhN8Mq3iUCTu+qS4KBOLyLExVqny&#10;ijpqKVQgQPqEFk9iMckjmukULNrEwo8z2034aDtgQEJokXUbaYBEApD3lZhW4GfW06dP3d7YskKb&#10;c1SeAAYhMk2UuUW/UCk0oVyjYMjc0ytnVSWcDAloVIgdonKnjNL0wMYwp5z34kJeoGURhSLoKgyh&#10;kDmSHTmeElW7g8HGOq2bAVtMc40hRruS0m+ASgYqX6WuGNmlEo3+ZILvjNIGoQCZbNq0iZjXkZER&#10;mUzeugEkrkQTDI5bZ1pGoV0guEkhkHLmo48+OnPmDLtl0Z/8yZ/81V/9Fc39OZyJO9mVK1f8hH34&#10;8KGOATwxyvEDqs5jAvkQq9ikyARKtILLN7noJ4XWwDxRMg4Vi1TYTFfXJWkBqO2cqbMTRh+OTMoh&#10;ajNM2PCJh3DbJUV8pU2618i8WiQjfp4IjU1PQWVFCPUIwQNJnlFStnkiyJBS8kADZUuACWMEDKrw&#10;CAZhrxSSNNglQBu7oqKt8IItmmkgSRslYqN4JIq25at8lcHlrort7/JJHccDxkxkBiY5bp0YedkM&#10;ACVe2RIGqvBAubukwhA2c5j5yDorgNnYnDyoYPOUHndkd1WxKD8IOIwJlDfUWuEdDSYdjTTgjYCO&#10;hgTCAgR//x2LEggBBtt2PylkubkoSCCA2TVsdBmkUz3TRgMrAsQQ/Wi3hYN6OvYkOiuq2id6qB1Q&#10;vvQ3WTjlVaYBRrjebYukdGWx3oWXmO3IlPcEWJGiEkbDleIOWjdNFGni2grHtaT+5io3HR6RzCL9&#10;4qjPCihPdVg/c30VbmCsKDlRYFQULBKmwSfyGgfNHJddvOaUOaJQB7C0h40qizqLFGKOJGYAth1d&#10;MOCBvH4kvsKhuftkC2BIS56zqPPEJ/0m9HM5rghQwhANslGq6EqIYtEvS8ngR7n0w5UniuSGsAoZ&#10;5kVcUtllmDjGbKfTVwp5t2HDBtGEP8BhRgUZhdORQw8wIEErAeyFvATTT4NqF9JAJS8KEEJiI3es&#10;A0ZnyQ8nhAJHm71c45dBnjs2Cq5fq0iT4dxkxUZKCLPi1UbljEzaUGTEsEEzYYFglwmqXIu1L6ml&#10;1fQnhwBoOFzgNX8Jc5NCVUAhQ6xggyMYoM0njggcnV4RKD89GZU/huTBLVW2m8tbi0yjhRJ5SxsH&#10;4wp4Qzjo5Dsy4SFPW6/mtLFFoVTkHWE9B4FkujOBgWrk6PsOEonKlkz2g8z2lStXEuaIYTtnMelC&#10;gwGnLEfcb/CAcEXk+qKOUGE7K7YDhmRkUmLilbNqxI0ERQ5OMCDEP4W3b9/WMZQkAS3OEcAF8gTw&#10;hii+06PLEXZ2TExMCPHevXvdeOyVvYICHmZg27Fjhwqtb+BNhtOmJBWUOX7g6STW9GgWKTyQ0WzJ&#10;lB7Wbed1AKxIPytdVTmLVXRZtKLFyQT1KFIwoJqPSMak6P/Zn/2ZWwVybJROFBLGqugQAJs2XVRE&#10;OMVN7Pk0JKWgYdKEUsbwYm4PmohiwToGKbWfDxRdvnxZEwSl41B0JY3Q8ocbCpLbUHqFwJPbJhUz&#10;fLbA51nLMBEnMGzxJMkiMRtNZDx+Vb5axYJFYh0k3KCBJE/Qiiz6uUBJAaDZildz6175b5hTYtFX&#10;CqU7PBZrIsSkhU+eCsDEFgxg3ApnyZi7sulZshYV8okVqijRGkAq7WzUKHkkQjYCjMaOQ4MefqlD&#10;VFtEHQdZ57UnzVlHEc3m2JYKVnxigja00yzPGJJS8o/jJiJonX5DcLsHqBOSPLWdCYCxF9tyCx7W&#10;yZPkmlKX7p5YZcsnemwkHx5WaDNBYzqZphBFgAmHHNAX/ACiWc70A50L8sQokbDEI2mWy8JqO3mB&#10;8GsJQjzbyK9+TJDBsCxnCO2oVuSqWinS5syQ9J6OWI4AxhzY5giRJIDRoz5Z/PnPf84pSqACNUp1&#10;HKmIYXtBknK0mRcUThEzBx69+OQ+QgwT6xnyiTAl+hQ8PQGmGbesMKfnWucXGg0mxJda+inhKTfN&#10;KSFjxRZf4YcWZrQIjacck1e+iqDrghUdgWtFTbLpZZ5+lLsrezp1bJE2SPakECTFTpgL+hpVyoGt&#10;flJ4xaHIEvYs4nwBmKcCZHC/0GPAnGuQ+9ox4xVUUbaIFmJUibuEt6KlwMAiQ64C8LMLEh8Vl77P&#10;98KaNgLOA0xSZTvYCJEz9NNsQg/Y4ihtMLxq1Sq7RMRNSzSVm+HyZLuJPKGcgFeGWIEEPCzhnzwN&#10;vmZImCRbRLEleXR/UF1znViSQSCiBWMQyjdoaUOLhMeMdfAElELm6DHkLRmpxREuU0geJ2WXV2qB&#10;8dsGjQQETqrQIzd6qm4gmTCBigtgOzg1JREHVXkSYwgqtGg4Tg7ZIhMEgolqFgDKvcYzTgDzBJhT&#10;5qwjAW/YpgRCjcuTRZlz8+bNBw8eOF+ZJqB7CARzAi2d/PxQpPfv33d2OGKdphJj165dbsl+Bf7x&#10;j3/8r//6r/53L1jVf/grCsAwzd8SDBihLM1Q7dUnLJmThBAhVpDJLxOOcI37PhUOSqQWlvjLr5CT&#10;54VhApWjXZ4Df+jQoS+//PLVq1ewnT17VjbiTUHJLvBcaKwglnXa7DXxZI5160MIhUApsgq0+Ikl&#10;k+JE9fj4OEaY4S2N4Hb18GuDFh4CQZcJP3PYECGqrXiCnnvyo8GWxOppu6/YETAAJHetBIZyOjaj&#10;iZLakDmEzBHjlVdgVII6FwOfvNpbPtGmmVLChC2ygZuFwQrNgkemlKUKJK+GddbVQ/mtQ9lIJ7RF&#10;SGf3ChIO5bHgeZUQAkCGBjAAkFt09tVGqiwypxvyyMSrfuEMVrcQgsGQT+zaZYu5RR6ZSFO/k0xg&#10;izEu851FA2av8cCoFR6JNMmy3AThvgqEJ3MOKpI2sq4AwLaLDKdwaxfq1CR51UubZPDU6crm7gRW&#10;IJS7Fu0Cu69UsQItMa/KxpNROjkODIqkKacsjo6O6nSEkSmI5rjCZ8oBA5WkjMKkM9JPxpGREWew&#10;VxgMdn31qY4ZCTVlnNjLTZ/ktp+w+/fvL7gg8Rc260YXHQnvq8OeafmDZ0GpyYov2LSVw9YZKosk&#10;A5dtgU2imggTSRP5xkT5zKjfClTp8nTSwH0MexqEKaRHi9QFEMKLDg8y3PFEC7Y1R53d9V9t6kpy&#10;UrVjAA/UMqdOjxw5ArAu1j8GKWn9erPCR/TmOwKF3mBOAcKjddpCgFGvCCz9IFE1fDHhC38tAuzV&#10;hKeUMAohnTixVygxSa2nReYkvNPIRDPhFzZw4hMwaJc/Mlw5MGodjTbKPXOMgWGYBMxTuF0mumSA&#10;gTcwNEpfXexgI+MQHRsbg8FXT9EpCvDbgmcecYetLiVM0CZn4keumkhUkEyMrgvSgF3HCa9ZAZs2&#10;UDluuyjo1CJiwhD9tosvT70Wa1ApYdFXRsEQAvx4lSEiRS2cgoUrIdYobAcYNsTKeeSIO3/lzMmT&#10;J0GVq7yzLgGYNjcoNKeKAEMYsMI1uU0PhZBrFIIIJBNQGbaQAdKwi2v4BIbXlINKwKRjiWY9TSpC&#10;Is1cmxzt5PUQOO3y49g9mCOGM7VWeenSJUF3bE9OTi4uLh4+fFiMqNVzZDiKsIoEGcWjKBJZCMPZ&#10;q5whY84dEwHyhNkrDQQQvhxHag14PHUz+E2sWwEDGJHVB8hjyXZgwAbs4MGDInL06FH31JmZGecg&#10;x90FOcicJw7pkWAiCMyQJLCfVbSiwBEiU4UHcYqWPf7LD/HjGDNo1X3wwrxEjGuqucoBg55CQh5o&#10;WEWU5sJjLqh2GcKAlDqgV5wKM51SU6iWU5CA7eZSn3JPbsgtFsFmQkTNqzRKhIFa7lnxqgya2Kj9&#10;yWM56nZPvzbBnHXJx4rUIeAVwgix1xMeK3bBCQaQlCDENZZ15PIL0ZiREOzKUfyY8MJckikJc1Gs&#10;/eEW9SiijS/79u3zFT9gQyUhYPAqmegX6bJHHrALMAAgAQw/eTqx16tJ7ns1iNWLDT0IGET5Uci6&#10;DOCv7WLtScAn5uIwxwVLMogmB72CJBDmBBgib9HTdgQ6tODML1AliQYKMBiCZRevZZ70RXKmCWMD&#10;P+xqpk5KTRAS3RkAoZchWMWkjV4hZ5fRAsqoidrjpl1wGjV3aWywzgTYBmGlIqzSdX5+XoAAA0kI&#10;NAJnLTyQCwdILvXqn1ERd1bBLwEwo5b4yxwXXDoJUMg078oNfpkIX3mV19Ue/PZ62i5PxAgqK1wg&#10;aT3a4RQy+olR6GsTw0nM/YpOaCSe3JB4fgqgWv27CvOFy3DiWV2YI4GkMieMTGBEx+8GaSMhyaMX&#10;SNTRCQZD0nV6ehpCkLRdCSlzMIAH2SItec0jgQCGQtRJDAodyTgEzy6qDI70tIIoYmgHRvegE2yh&#10;ZxFRJthgkU4kWGSOqnIehnLMCiTmqgBvzWk2Ojsph41CK76aAAAhbQrEikxz0JKEXB+QJ7YQw7Pw&#10;YcwrKsArvnhbbmLSxoEhJeikEJ+OQF/Rsn79eiVmO3lP6SEE7FJrC5Ih10PwTKft8oRrckA4OEJS&#10;3loxwTwk0PoJxRau/AqECg+y11dZwXpF4RUwEzB4RD8NbHGfANN6CxkOctwt3BUWPyJuUb7xiHxh&#10;EllqDTBKFSRgXkwNsDdt2uQpr2C2QgMBtEMlkVCEzyYQCpbLDadUE1Vs1RKDwWUIEUWnV1twaOXD&#10;Dz/0M9GlBHgwyNul8MVLSgifRZQybW575cMjLpv7Ki2tG7Us+WavZ32bJIXIBMmEI05KJEtdKwrT&#10;ndKR534vju+8846vKHKFdUn99NNPL1y44Ne5m4Gf6Y8fPxagiYkJ4AnLfxrAlgasmA9Bhk2w4JDf&#10;nPHKf+ZRJj/QByhkUp8iTcePd+cBXeTBFU6KbBcG/nPJCn+8agd2qe2UEC7XqxBzkuYAebKLMqWC&#10;CPEGSUEa5qU+qC2WPfSwYoVymWpOQJ4xBH9hMOe2ubyUQDTbRR5gwl4tGpSA7RV+nnqmXybBwzqE&#10;kkP4hZlHNLOofrRyRDGNK2WmeGCTGZjRoQRPtHxijip2fbUXGDrJSHHP9wf/rhDfJTTAePPVIAwD&#10;/PaaiwUwAHSDI8YF8vAA7FmX4QVsvIhGkQaPvF0xloaCLjS2cE0gqEICrqwQgw0qrYdm200AsMhl&#10;bPCFGABgU2tuEU5ZRcx5SYCnzglfqWXCk1GqAHMiqkkkyyIZRQnMhPWU1PqVgD2qBNQWjPHI6ejr&#10;siPEGAUbTiC9WiQgLra7YOpKXWgUvC4DkgR++fLlf//3f4sLJZ6A+UFMz4YNGxAIv5PJtbT/OAcY&#10;LyLQs/TAvGwXLKQJn3l5S4BOiUoAJHnFQYsAU4LY/vvQ5s2bucM7ReRHj8oEnhc+sZ6ALbajS3bR&#10;SY8hmnwUNRbRIq+0BunRXVuOWdH4xIgkqGETYqmIWBjQ7uqgjxw6dOjKlSv6BWH+4gFmhliEhONB&#10;Eikr1u3ll2GdvHVQCWid9Os+IuWkFHdEAQlJeei2BCpfKLFulzTANmzaluhAWLUCrB1LIQI2oogG&#10;W9S7V9lCicUYIO8rSV+b+CT0hjOJJAGR8opPA3vmVsAgzwraRRD/UoL7MsTvKky6MeNESQJG0hyx&#10;vBNi4dYehQZUFpHvJFDszEldqPjOCjE/cWZnZ+UA077KQ5xTTg9m0CsVYWCCNqpM5APXzGNeq6FQ&#10;ErZFfKE1lw8EWCHDKdnLio3ccQAUMhYTcG65b129elVFoNpe2NhFEf7F0S5RI9kBbNjIdJVLFXgO&#10;SF7Yrk7llVvXtWvX5E9/IIwclGKp/JQJIJnTAI/AsSjrRJakddrgd5hhD+0G0uQYJOZ24UFGCQdV&#10;jDqtYXP6yhn4CdvOX/mAK/DkpNDTwBYBAx5phj2eUii7yBcXE3rkBsJt56/mcOfOHQwbIGngzktz&#10;HvkKA4uUgCTVeQSPiLv0w4ZYUf78888PHDggxE5iXxFrr25pyxAG5RxjaoAWHmKn30Dog2bPnj14&#10;0TugUbr6Dl36AktO+KKFVqDz2cZCax0y3jKGMt5a9AkjDl0ZgBEDOzbST8B2HMUFc7EDDz2lL7S2&#10;CBUxG9kSeFTKMF/Bphybnl7pkcRlG3mHSmlH2F76bTeIpcrTXk8C+jiLwAMmWuj2RDcwXOaOdddJ&#10;RSjj8eBZ0qBC8TCqiykJu7oa26jAyMAvoqg/fPiwerNFYhnUErYRCYgyN+QN5LBRC1gdDTxRpyRH&#10;eErSRAQJ0J8v9npy07on075qslqDT7WzmoUiUbpMACkTTAxKgEGOyNrLiu3ki6B1ZIqjAKGFNgK8&#10;QJRK9nvXLttFStemzVdBJAaSkOWmTzJKRlIidiEkY1iXilg1Bx7btnCNDNOeYHilyu2h5CTJqAjy&#10;i5s+EUOXGtAXYMO2XStWrOCjxMCexop/0UERTpyyUt1X3NoIvE+SECrDREr4igS1REaZhZBdwgan&#10;gNFN8pHXfPTVYqSxEnhzG/noaZe93EEplpggQKw0NjcKtEEenw4VmvHmSifNbIFcd5BsQunePTk5&#10;aRE5flEVAoBZwTN+lCTTHJE5Ao0NAq5NEgBRAmrA48lxMgwFzBPVPLJCoUuM1/7LQn/xhDAx2uAH&#10;FWDthQkutBfVUh11QiwE5MtJT+5zGW/YM0cRhT4VehpCYkKhQZgktSTJdHYa+GfaIFNi2GKyrEEl&#10;AumuI8qganHOGASqa8KCq3irr0zzzhNsShj1lOG3bt3CodtDBcsWHigHmHKDpHUbFYVuiVvJRiHy&#10;dWrKAVbI1b6N2GadO3ynU6q4rGjZGKNNk7ELWvKCYkVK0I8Bu+gRRJ9MfEX7IB//iVEHlU5eSqs1&#10;SUKSRx0DnrzocmbdV94R5o7kp9yTTkpqdxKMOzUKE5jNPeUVd8QUhwCwpV4M2OBnRQ1Cxa6SAUws&#10;XGcVlMG07Uzv3LlTgLAhgW/cuOGoExcXIBHhbIZiA0gUUcJQmWkFORxh1Iq5RRMA6h68o1w4vFok&#10;L0XrzAoBFdwRVpLwYIwhgH2FB36w8U///Py8ONImTPiUPA5EyNGoqztl6BFNpC39IxJws2Ez2/os&#10;RXKaDQYw5RP/RVpFQXP8+PFz587NDf4hDM47wMnz0BAPHPHHHFZk2auKXJw5nLd5lbDRq0kdExIR&#10;AtqwGAAZI9gYIeAZXyQJdBZa5AydWZEQoJrjkVoKhYE7cj0rkJO3XRJ4pYRCnwgYFNJgWDSIsYhi&#10;wqCKLuVNUCz1/STio42gYsPQpFSCgNkumchzHBUg4QrJmHFB9rvBzVdIIFdprAAjHGCb26hKoaKk&#10;ZsE1GyW3jtbZY4U2XGm1dtWkAOaCV5OCS4Y7JvTT7LW5jcJkRaKAJ4NNsG2Rd1BhyUbY+A4Ar2Vb&#10;zc7cdjdKJjBMUkpRIhE9kSCRZCcZr3VYFcUdIMMgqezSxZx5KGLIky3BYo62VIGKN18ZsgswAMjw&#10;jvIcpJO/vlo0sOFu5CnRN27cqIZdxq2APTo66jovvbVXHKoWsWNOSqhnTukgwirf0MsWu2JHMzbE&#10;V7iVH2yECYgm/DBDCImQeQqQjLJFdKCywmuA5UNeQIhM/Ftn0adl7yAE1aIVrwUReyU2GSMy5Ru6&#10;DCHzFeDKkCMKXvrBmYPWXbTFlGuYp5/7bkX2MmRuu0aga9hLwKLAUSs6hldqffUUjtjADPyGubAC&#10;wxcTaLmgN8EPMBMUEuNIRYpqeuj39NWr8PkqlHgwN6GTmyii016q+sqKdaZZsZhm8GxnyxyAUqvX&#10;8MPTsJFT8OsqEBIDIJ2qWxCRIMSyThOTvb5iBkK2EE5zXVjTm5qaQunevXv1TPKE5QN5gIu4FCIf&#10;IZSoKdwCwK6IgAG2ACHBCtOxzX1DMtPjVWgI+DHDoqDbLgqEbfGj3wrw4JUJxMTXLtu5JsrVKVWi&#10;Rl66dhLIB5BYtM4LXtPPFwhVokX6/WJGhUyGgYMct0XUuoCWCV0TLVKIAT7S7w7hAKZQBtIj6+hn&#10;XbnRoyTRAiSEtsMGJCp88hQ1FaQxqik/PE6ePHns2DGmwdBPUM1KeWgvYQyYK0YksI4E7BVHXEGu&#10;DKkF0lf501xeGeZ2ETO88qL4clOIAaONKoN3uCKjgXhim1MRKJFgA+zhw4fPnz+/ffv2f/7nf+7f&#10;v981ggsCPUQLA2BxDKFYptFmSvnpQKaLS/x3I8bL9u3btRjnhyfnfbILVvj4I7Tk+WwgV5Jp2ci1&#10;VzzKKsxKQUTzQSJ61ko8oQfGovz26tzCFEascJ6kjTR4hRZl6LOCa/BgxheCSlPJ5Gu1SoO9+I1c&#10;qkgCbF52sgV26eKrFfImlBNABW08ssI6R3wlz6mDBw9CKNIluq9UyXJ4DHGSPXSCARUNmhpWxUMA&#10;5J+E1v3tAhtaBJIHgxImAlMaCa11gAm0YtiieoHkmq81EVZst4gii5oaJAjphzsNfs346mxDdb6I&#10;uBxFiCe1QmMdvVq28Im1dRtpZo4j9HvaHjmibHAWfmXgh7sbN200EOCjdeYYshEGT8GCTeZIiQoD&#10;CZ7LnCNc4hZrLssrFoWSIwZtdPqECmrNOaVv0qwPJoYKc+aI0eyVJE5aZ0JtCCIv+KutnDhxQih1&#10;SV6DxBF1AjzHwWCIElswY5f8pFmAcEKYs9Y9rTBtCxqlBF9AAsABL1vEgqqQYJIYGCQh90ohttuL&#10;B7uqFLaYZohyrz6x6FUWMWr46r7FOl/IiGYCIqJaecQ1wjyiWby4qTZ5zamtW7dKD9tdMsjDYxFC&#10;2hDuFbcs4scKnPCzwhGG0Ch8UQ1tRFm3iy1PTkl4iWdunUJoYRP36sIWPtLmSQnTuc8W5mnDCbbj&#10;0JwtE9okD22AlTP2erqD+spctNOjrFBNvy2gWol5e8HgTkVK3sSJggflCQx4JC0CDAwZvEkMPOzb&#10;t+/tt9+uNFAhUQdBWPoHGllBo126ou0AW5HqOITNgVeT4SPYMFR3eAAAKsKeTJOHwXbuuCF1F3d0&#10;wcBN3NJjQkYHEGjlphX7kUcn5digRHSEGA/OeISb8xdsCPmugjQN6449vejVq1e6Fj3MscsXrxMT&#10;E27/ssWizDc4BS09toisrLYCJIuOA5mGEKXKfefNwsKCszyFdsl/VNTYTayIJhdMBLpmJUCoJqCf&#10;OKRh+OUvf6kPTE5OOrbHx8f5Lkm4jCswolF8+YIQqljnIwDmeiYx66UKkF4N+stqGlgEo5yXOWqW&#10;TuwJTXsBhlaYxAiT/AWVcsh55BohOu4BV69enZ6e5q/7CjC4Eq8h5PpMEQ9pkRk/+clP8CVdIPCq&#10;DmnhJPOrV6+WTH5y+SHs96twqgG7CPsRE2JwTWSkqNBjr1+uKKYK0FwFThIIMEKlHcSU+CS38AIM&#10;B4hZdL+jkDaEItGcTl8x4tXEXmShyQCVz14JYwe5kFSQstDeCoynRhrIy0KcwkOVFRjIGD5JC7wT&#10;5jt4EtSEGOUN6SgRJYSrCmFuSlxOsSvM8F+8eFHa7dq1yzUFXW5khw4dcs1Unyit+GlGjmcxLkVo&#10;69y1Tgwwn+RuK77aKAmgFXVzAwOexKyT4TVh2sCziA27kGMLosSRWuAlk/DhHDlWvJKHjUdiAadF&#10;ExQhhC28OckqY594Kgp5d+rUKZ6CwRzfcViV2kIMqrxAOIsMgUeJxPUqGWwBLwdxCz9aGJWsTECI&#10;WIeBFkMhbb4KNCu+EiMfA3TykQaf7KLcui1k1A9t+oKvGiVz+gsZ3Yoqv2sx7EACyS0TRSmkB43A&#10;k7RCie18F2sTsH2CyhaFLQcowTAY9Mt51EHIL5ipCgm01s3p4a85AfoN/NBAwHZ2fRURVghYNLEd&#10;Kn7pO8KESVa2bNkiYXjHBDEr9Mg9TQpRuhVP9QL1KCK8oEdZiSOoMGsCfGHXIAkYJAkIjafkySO+&#10;xDkZqjhlgnAklCS+gqQPShtb4GeCI9KbQqniWmnOBSbaSAPAwAsxJcEQEXZtNHyyzi+DTk/RoVaw&#10;pChbfii4xLtDcBBdWKXZRk+drgzR2SiEjRey3TxWTXA1NvgHt509yGFdevxq8A9+mRAAxmmq3rU1&#10;zPMaBvhZpMSQM+i1hbACUcJ1rVKREsOcp5SbqAjVxKLA5SPegEQav2o7PnkVGgFCGmzMiY5m26mM&#10;Cp2tg8cudlm0F1fiRZtF/EtvRFEFMH6QYzs3JTDHseGTVNGoccVNX+UVVZx1bM/Ozjre4OeILRZl&#10;O51qedWqVTTYglXKedd/jwRSoNnS62C2kQBIUpH7XhkFDxJe8BTyEgwnZMwhUVBzc3NaisjiFj+O&#10;G4ETXyHgGoSYp5kvxQgANcg68hlSIKimk8KSTdQ8mdYPmStSOEQa/eH0pI1+MdJwtAuZw6JFe6kF&#10;mwleGw5RPyfksI3Sw08RsF++fOlX7BCa8GXYCSgieEs7XXzQHOnCl1u8IK1du3bNmjUOvM8++8zF&#10;hOc+AWq7XXwD3StJuLHAVToFQ85BzzyFxOhMWIGJkLriuU/c89oQPIvlHPYrVMOiV1Y8a3xdjVnx&#10;atiCSnyRacW86rLdqy2GeQLIxRE8jKoZsC2KPfAEBEacBA8hBBS/TxjgF05hBqyDyuCguUUC2PfL&#10;209bYlNTU8i0Ucb4ijSpLF0QJWW1PyaEULwLP9fYylnAeASMFTDQCKQVkhR6ts5lr5jkLA1w+uSZ&#10;BoaqpciHASqeGnYJvYT+t3/7NyWkHoB0hbdouPrQUMvrhmSFiVLQXnfY48ePz8/Pu7VZYbRyJe+q&#10;Di2FNJjDbPjEuxJMFLxaxLM5u9YhxAZWTSQ3PfzlIzBiAYk8Ju+TMJl7IqdnATX0LHOlqCxFhBX0&#10;ooW2eOsaBJjip8RgemRkxGVc57LdRcG9U8sWaAglCQyQYFguaR9CLOLVOUqJBV7eYi/aqS3JGZVj&#10;wAsEnC2+/vrrVoARaMA4iFWoGMKb7T6hwlfkCB8rqBMCPDTBko0aBEkDbJL8BQYMwAwT5NMDvJxk&#10;GgBnlRVfnY5+isEmH9rLECRkmLBCrMwByYRHmASARxQSMElM9lqhWXrwzpEgJfwcBNJG2wGm2dyZ&#10;0QnNRyNCPKkSNf5aRKZ84Ii5vXiT4WRMeAQ2hiEUR8PFTo9TVigSEZ90WFBtJ8+oFXbxQ6BEArVf&#10;mVZ89dRGuIZGyPmrL2uvdlFCG+VeFY5qFX0C8pwq+vluuyePgAcyL8SRX2+88Yb82bFjB9iuKQ4w&#10;Ril0gAkHhbzgI0mqeOrVJ16Y08+6Fo1GPyKFqVONjL16NRMKwcGZ78rZV1mUQnymRwLgR7qKDuSG&#10;0FNOQP5IQmIIp8TZIO07XAXOFmISzBmDNJR68o6zQZXDvCPDHOrUi71g0E/g3XffdauTWkJJLfzU&#10;atScYo7RMhZyPNNmkVFfpZBXSSKR0K6gbBQv2uinTVexzi5CSHKEywgBDPNkfPWplPMEknKBQzKc&#10;HQc2WmcOeCt4A8lXkEx4YWKQISxSpTETCGQCOXLSgQobJeSVjzsQqj2BGYKSP7igTjF4BcJOKQsW&#10;Jw2AKEIBS/2Nc1341atXGlC/Sm33FQjGIBZ4eiAQCSXHKhn2GKKKfk+syWlYyTBkr1dJQEM1xhaf&#10;OczbJK1TbsUnGpAoVwCjUEplmrCJypHHJqx4Uu4TnV5tt0JhVkwkaPWQjAESri0yYS/lsqqoYKM0&#10;4jIH9VyEykgu49SiGIi9KCqn3bt3e5VAwDAtj5mgzVx1oYge4KUgGFiCRIoIIZA0OH3NOShyXMbS&#10;MmxDl8cJSj19ZcInc1TDTHOtgbO+2kgz67SBagiHnIDZ6U6mq5kEkBO+gg0D5J7sYkN8AdbUiLEC&#10;Nv1y3eHkcKVZoDFWQ+Egxuyylzzq+M4dP4iB8UngiPELZgJGlYyEoqMwJLEVjogmYbGwgj2eWqTE&#10;k6TW4Cu7oKLFvOgzQYmSBqYeRJ51yBWbmwT8ONEOyGNMHA1QRd8FAglKWiOwAiSolOPTFsLYoEHX&#10;cEmCRN7qoWixF0ioyiWsbtq0id1GzGCJvDlt/VyTP8hhzm3AOg028hdaOukRCH0fBimHSaow5hW9&#10;3GFUozeIwSZGR44cUZvYptw6i1iVujbGv9D4ZGDYxVfQETUxMeETB+mkXHDdDl3Dcc5frQ1R8NuL&#10;EMlgOxjI5GwD5ia24011QCgKflyWMFyDkPv8Ei9g4jNmbCfjlX7rhnZMzCLXBIUScSFGP1QI5BTw&#10;wLRulHuUCDok8lyIgZFarAMDM8ZMbFEsQFqnSmcjwxyP8EyAFV1RZgooHgg7cd0mCVAS+bYDL08s&#10;emUIV8qHKgcPPEiTVxDCr3NC1R8/2u4rK6jAQ9csgGmGAQNAUmUdXTRrCDdu3ADD2S+9ZQXfxcgv&#10;HK3YL1fmmKCT7zBzwRBfRHkyV9O3658G/ytwUGUFi3KPRXtlY+VPEiesg6eu5Z6E3Dj4VzjWrVsn&#10;nQAAz3a+Uw4ei1Ld4KwGyH0VRy339RleMIoivhBwQbF9bGxM1dgotcBjBZn88skELZGMKxOQePr7&#10;3/++/13s4cE/0C89HFWcgpkMAisK4RAyUYgE9eUrjzgLvFhjyQQ8ycwQYXpsNDG4Y5F3JLHHEfJi&#10;RJ4Jo4TZtm2bRWD8duKRU9Zw51bFlPNi6V9ooo4uQ4EhxTaeSGhKZQNF5gzjEUQB4LkhomfPnsWF&#10;GpOCzNNAGFPlKGHlwVufwEWBDIPVXrssQi/GQAizYQtVjDIkt2p54sE0Ya8dbD6l3ytzFQmjntyW&#10;uBikza4aAbFahle76ASA14TBoBYAdoVf3utE2GDO09c6pi04IY8WmF3iBA+D0sJeTvHUq0Q3V3vA&#10;aLtumlzmjrzUGhgiJl9ZwSEXzIGMXvpNvMLJNJy88Aq5XcrJ0yIZAFAK21KQB73SwIl05wJ5G8mD&#10;DVKqZHP9ws1U3usRuJJ58smEs9nFDzGvFu0CybpdPvFU62dXIUHLTTqPHTum+eLfluHh4UKJQDBA&#10;gs0ETs6KgrSrW3GEJJBkfOURqGzRzJD1QXIt/V1faWoL3jAGmxUTwp7Cx6jtJgghzxZJhkiiwhMY&#10;iyIrh0dHR9vLkF0cdLkBI54FyA9WeE6cOJFrfBSdXbt2qef+1zIN2aukTSiRGwSkBHLYhUcUKEGa&#10;H1I0UI5/GcsQeXgkAwFI7PWqKCCRS+QdP6KjWdAGJ232woATcyuIsrEyAYA8Q+ZKz6SBZEe+iXzT&#10;yySDJxlGmUMFkgVIt9LjoO1/8yOIWjaBflRxXx948803pQq7LJLkhYyVURyxaynzBn/kgD3wOEtS&#10;OtlFA/JloHZvxaDZXmlQBPkFIXkrQpby4mguZLU2lAJM2KsjTdLaxRxCQGLF0yvlVjhICWFKAmwA&#10;JtyURJqvdokmzsXR3deha8WhBbBX0fEjXgNRvK7F2PjZz34GM2HHz5UrVzR0CckoLxAo6+hnOkja&#10;QoXMllcM0CmC+JRUmCfJXyuA6RU0A+mJHLvAwO2yI0YhEy+20AiqQ8JF1hAI+mvrkpZHrNveHyog&#10;lhIb1Ti1/d41F2hBYRrOmEeyJ8BQSSS+V49cRjsvcA6tCa+ts0ugfLYLA3FLp4LCg3Vpw1mfPP3g&#10;5vv+/ft/97vfyVhIhBLmc+fO0UwV5j0pwYAJK1YopKpi4ZFXFJG3yAt63B353q95kdq5c6cydC1A&#10;Ub2uWJtXs+a845F1tsyp0osY5RTk9FPoFW84cZ/go9Iw51HJ2V/etOIT1zAmQ7R6BDKBWxoMkcIG&#10;zLYM4U6/0zIUuYDBYRVBMk9gKOo3LxVcleKM8ZOle/fuXbt2TdoJJw2G9UISIDI2GlDCzVXUEAaR&#10;AA99glXqILTgWdcRmtBjLgnaIgvNidUdfAUp7oDEjk92eVILjCalyVKeTobgh8oTTiYMG7lvETYb&#10;yRjcR72v5qrIdgrtQihOKGTavPMVAJlayP0CQLdG6c7hKLIIqvLIfXqYo5Cz1plDHb8YEkv6RUvs&#10;uSkwaKRZ1BHOEYc0jySQTLV9gH3ptmWXvXjgkbmJ7X2iDSedTzJAQFUmbKWd31sWDRGnVkcWZSAh&#10;NOxlFAa5ggomeGqxwFmXGBrN5cuXHzx4II6FDDDUKewcJElewfjacct364IYBmKU4wGfViQlzaim&#10;Klqgqvw4JUyU0ykodtGp9gQOvdKDTq9aA+us2O7pUmUvGTf6fkPYKBZW0MVNRhGLZ4EQVq9A2ksh&#10;bdWFgD5//lzzEnFHDngi4hTML+DBtog6PtpihUK0ixQrdjneLG7ZsgUejsBQSrBFzI9FUdAXBIgq&#10;MVKZyKGQWvIcMYRJmtEGksQDHgbxxQajGpmvgkvMxhq3K4WnlBBKE94lyUGL5hb9VsPM0aNHNSmQ&#10;GnjuF7BgdS9EO2FcASAujNKAJU+cWyEsiBypnWHPq/AB6dV2SaIbGOwqWKWBQIQUU6pw4hOXhYxa&#10;Cm2EmYyJLfhx8tm1fft2rzAwAZuTXkApEQ4gUV0tGHyJAWI4VAgYoxMYLBGAlp7+/MYRpWbdTvDD&#10;osGiwxXhIi7bdU9xAcxepiHXXmBmWugZwuQvf/lLNQuAJ18YwoDOADCFwIMKgHQiU9rnLGKZEyk4&#10;QUKgiXWanUwsUigcLIoUBhz/sF29enV+fl4xAkM5eYVg4JB+u/grwTyFCYD+q6qnxBNNFW3RVw3H&#10;HEgDJMN2CQwJPjlIuZBZh9mrr+Sb+CT3bISQv5WJH8G+GqijgV+OVevaCGzy8+LFi7FKj9BHKTKx&#10;LUzSGC0YsMJlkRIUQympU6gEAjzIHVtO6z2D4VcNWijUr2QUGXahEl8IDbST8VSD9gIjRuDZQtgc&#10;gUiGkGmcSGywGQKJHivmhCHXqZjAvMyBFo3O+MXFRayCRMZQzkv/iIRtVNdAlz1Ek4FTECFw19a5&#10;jNqQi5LO+/TpU0/G0BoFtDEApbl05wMlqs6Te9KXpO3WJRAnOeCVM8reJyvmJhikih5KCEhK6Vuw&#10;PYWNQnNGCZOkzTrwNIg3R2whgALZ5pX/ClW9WRdOGmQGAVvICy0Nvspm61TZaMIoBp2pJiwGD135&#10;hWv8cF+/EzOd0Sd0IRAweYxVhkSu04VCn4Cxl6QtXLOuNjxZ91WeWWRO/BQ/5ZKyXTIYgdYZ5ZT8&#10;A57vvDDPFwgrWmJUCbx80pVmZ2fBEwh0UetJJyvaOmHKWTeEIyVs0SDWHWOQxxg2gHf9P3DggIs5&#10;B1esWCE37JIbeAPMdnh4LabYrusRKL5ePb0qm5CTtMt2ms3B1g1tFBdfTYxi59UiJAb8PFUMZRoN&#10;YGCSDI9UVP9hTwoJE3pN8pePHFH/VImjOQGOUEjMXqgg57vGLc9NSAqEs4EVpbE8pLojTQmghWYe&#10;iT4v8CkuwQDeKyQirgRMGHLX9vvjzJkzbvFoJOkaruWpYfGSTgVIEurOmpE4Ct+hQ4ckgy5MzNNG&#10;HdacC1qMJ4Ru+iMjI9UODYhCNQyegPEFXVgibCgEBEoq0UQvxw0hgIdp2qAlhhavONEv2KVKbiRM&#10;P9oNWwwRQQsy7WLd+SrJcSKd9ClsU847X9URWmjwLP8rfAJoxLMstZEhSnBCM6eEw94y3C55wh17&#10;yfNFXjEhEBZpJg+/wiePAdHnhYkEI2mwKHZ+VLkm/va3v2VFjOq57HbwwNPtgWmFYB5RHC+joDXx&#10;ikm7mGaivRquxHB34QjeUJFTXIZfKCk0KIGQWh4ZrNNPpxSFh4/Sj5jEdrpgkhfywcnq2ud8ohPn&#10;FgkoBNFhnU5EwUBeZSFfqogg8p0BfoV//fXX8mfbtm1S1BbC0qNoUuWVaTDoQWPO0sYE0xQCKS79&#10;H0WQ0ZHcS2gznG2+ggQ2JIR1v7GxMa/cpJlCiST5pS5OQCroJF3mxAUAock0wlkv+jB4FVNcAYNq&#10;5JAXUK/c0eXOnz9PIV+kH559VXRvvvmmK4460gC94oR8vzRMDH7x1yt4thB7//33c0qp+qEMJ8wq&#10;1Ip1vmsaUkJVfvPNN9999x1Wfz0Y6lp7dKdB7BCsSMQRD7FgJwPy1Wb2OCBj5I0h8NzwiiaF59D2&#10;w0V/0XcYFvhCAmKpjBHV4jaBYn76KsZW4oiYoFIo7eg0sQWSemhDokNCDAzkdseRZ2mwTknpLhiM&#10;AiauFpmzBWvgsYtrfi2niycGbffEGhNxaiP9vtJmhRXCFjlibt2iSFuU0OSp7bpg+CqzsSQ/as2l&#10;RQ2OaXwSQ5Toohpan2q+8NMPMP1qwBNavoixc90ujvgqJwxcMU25p1EG22ISVLwBZgsSuK+2JTG7&#10;kgmfkNDAa18DJujiYsKvui0wjJKxSAxai1ZkJ8Ba/MuXL22xyJb8rmdxmeMA4FOwqLVoSDAyokYD&#10;ixQqPyaAJwlSyU2MTo4YlJAUIIv0IJaARSt8oZyn0AqWCWZ88ipqjhbZSCHwNMhqfOKKAC+sM9or&#10;0/EJj3YsbajVEXw18VWGA0+nmjeB05Vf5eBz165d7Iqjva5Qfq+Y2ygHhIxORajqmEM1W2jEjCfh&#10;Tz/99Ntvv1Wuc3Nz2iudQNImGUoqGGiTLZnQMtS5WlNHGoQ24WqsqX3++ed79+7VTe7fvw+S6GMA&#10;cgNL6OWCidDgp/sfL6xb5G9RAMlg1293T3ujziJJ8YWBHn5xhIMIl/DHjh2TCSWGmC7FeKAZV8wJ&#10;ok8Gx0VNwqDizp07JjjsLo5tntrFkAlhdmlwRlpBCD32cgpsX4NnxehmDKq5vYwu+TD4z+12Wclx&#10;T5IlhmFdUWAVfrDlKnOKC9sAmzOqEdGpUgi7zNHs1WEjdpobBmQm5BaXExKH7BIOsBJTjAjkKbX0&#10;67NqWXBZVwJ8N4EWsbTFG/3/MPiHUKQ6v3jNX81W4JDGItN44w4YCO+3u0wA1aIRb1TZwnf+Nkcd&#10;X5wE6KVZJms14shTJMhVE45LMwirAnarDpCw1NEIIcCccrIqQKTxqwPe6e7Xs9/9EpVrqgYhggUz&#10;65QjRBDBBoBa6xbls5sHAF45hWqmQcIVQ5SgFF2Q0AYwMcMr76x46gz0o11vQR1CmECXyyhmwKOf&#10;NuvC4drEFvJVkEViXHDv4bhdnqxTxQTyuclHLpDxSgB7GABeJVIicCRVrpJUEXgWaFXp1zO7d+/e&#10;PX36tCbp0jbUmYGCjijB6LQzESGbWRUtqmUPGbo442fB5ODvNLEnruSBsAURXgmQN0oC4NDhqzg5&#10;7cWAUVSKKIKY9tWKPHYyucJQBRJ5AtyraLEph6RjWVKd2y4YwmNFMMxZV/n4ogFU5QQGE7LTSaPO&#10;MSIpSUojqojRzCKF9UfBsyXeAavGSPpUrXqShE39iBzfZUOLvlIr3QljT1pLIxM4keATVeRjrHrm&#10;oPywUT5pZ220aKNeDLnA2440izgppaBFoFdDvPFMJ+T4ISCbwSMmOuzKEumilcsYuYVGaGkzUKRB&#10;iIvBrnW+E6NBOkKokqlSSLJWN3/06JE7vvaKbWgJ/6/B/3zW3hyXhdbNWRdKvKEXSxyHzVeUMsrf&#10;WPWaDPb4wi/u0IaHAscvtoQYP5DDWURqcDYKfbA5Xomac1mzUGBgA8MFtUS5cPtqhSSnhJgJ8ByH&#10;IkIAJ7SZRFFZxyPs4RB7dqkcZzY91tELqh+OQuApbQS9rGBahuCQR9rl9PS0epG0kHi1SBsB2UgG&#10;OfaCYZHL/TEXSUnLEZlw8uRJvVsXc3fGD6/Riz2ZjEA/soGRAF0+TODnJsJpNshzxEaOo5qAwAEp&#10;r7g2Pj7uhl69VHq2l/xIgKezjafoVUpc46wV7FnxlUeQePVEhQnl8HNEPTLh16E7gcwRRxjotN1E&#10;QBmyyBbkqBBHcwgrCmBAUrbA20JYF/L01TpIKGLUJ/jJ9JUqaeO1IBIWU6GRCaLjJABMq+UIVsFg&#10;SM+VD2gnRsPGjRth4J2+qRZsxAkmaXbqIBNItqhlCGYTvY7vGuOHH34oMcSCLTrlqieKlJUo851F&#10;2uSABICQF3yxhZUwyy5xN1FHGMhBFonp/pRIJBbxTB4qTzUisrZUmFYQohD4SK1FP4UDzBxVJvAg&#10;nI+VQBMmuBONbquUc9Yi2BULPJKWQsq9Zp22DmPYJJXsQpT0M5ddxIDJHGF4oKJEvlGLZ9nCuhVi&#10;4BkVOPfRW9wxRrJFztoirNoXK2SYs7cmLILvvfeeYtFFmUas0FiXqJh0FtIPp1syo5BbNEClkxJW&#10;vDIEJwYo9wq2YAmKDmAdRdmiHFc4YYIvUmthYUE1uT0PCTONFNFI2jbaucFk9zIM5q2vFoVNoiBU&#10;qbx48ULZhF4u1kzhYIlaeUazZpEAzSLaXQnLhiwRLQK+Uku/8Icbs2yJqFdP1h1gmoUh0oCpAWnE&#10;BOSCCg/HmLOXZvXMirq1KIMNYatbWffVRrTSYIsRZUUacqZRWbSqc09e+wQJbGBAK8DORXoIc0Rs&#10;5Bb3sYd0AjbCY69dEHqlU6jMfUXLtm3brPDdsQQtPCWQTLIIDyTM0U+YEvDo91U4qyV2o5qPaKfB&#10;Uy/gqV9UdhlTU1O8o5meOGciMEKWp74ilglzGigUFHvxxnE+okhSahAzMzPaq0vSunXrbF/2S8aD&#10;BxhHKjPDHEgu+CqOaMm0XUVcA3JHZppF4HEog30S1vAYJioZjXZRZXtxoU1WKC1GkSAVpbX7kysF&#10;tUAS4wsHwbAXY6gDlSFOiTslXCNsRaSsgCQhncr4VP9OMgWpDhGoXLVpeuxyZ9eUgVm9ejUYspSM&#10;1EKjUQqJlJW0PX782AFJp8wh7DzAFTAkLXJZlYkLMC6/VkD64IMPfvWrXznDpAEkBFAk89WIgsc/&#10;RzDjPoorHKI3/Py1whCiMCO1IEQpc6IAvOh4JY86/YWPTPgJoiXt37/fkSPQ3AHDkzxtzh57jf4E&#10;WBrcuHHjzJkz58+fT54wj7CKRsBM4LSX+5ArSbm0uLio9aAadX5zyyiA6wDcYUWwsM0KwKxwxDAh&#10;hjSYeZQvmCdvzilB4QtzPO1cIUYV61EhhayIi4mshpMVkGQy/r3aaKIwqx0XSkYpJ6aOlIxovv76&#10;69KJfuZMcNjBDz9nwTA0FlQYDlehJykJaQOJHgLVQhmCJcXFCoQo8gkzHLFdFYg1zOqL477Spnc7&#10;tsXLBQVIrhFeu3atZICKNt6BzWt6BBQqeuoDQDLKd45YhMdcQrJCM/22SBg8yCgyIIWTNitxyF8u&#10;4IR1OSOg9EihNWvWCNnY2JhX/va7UMiAkdgGJMz1xznctFep+uWnIWtNXb9swbMs2rRpU9jAAKko&#10;s6KEeQEt64aoqUSAIaQfSHTJPesYI0k5inwiJkwGJRWIp8TmssPIDwYeqS8rNjKKc8LuLjIKw1zu&#10;dKcZyawIa78DFRdOKFSVfPe11FVENKvcIavMg06OdqIc4CRqSIuExZLVJ+hhotRXv3+VFo50Cj7o&#10;XAKADlsEhjBJOYQ4rBGQjmKJ+n379n3//feffvrp06dPbdFHVBcZv4qc9kePHtViJAdb3EY0eGji&#10;WxmvZVNOIQED0XIdy+a4oMoW8aMEm0jBDgFuOwj5YsUn2PovzybkrRMTJ/lkhRUue5W1hQ1On7DE&#10;wTr1crZhRmvQ5e0q2xgCuPMAWhYDYCMl5IUQBux74s26+HGBckrs4qBhoxBwHEK7KDFBqV1Iphkw&#10;LmsT8Fvnu4wn5mkRCUrLqSDSIgItK7EBhknx4osV3NJmmFjHjASFQdJHdfePmzdv+g0Bs8yjUGFD&#10;CyTHCZsYlFMb4VyDGRvQIhaqnCKss4Bto8QwcoFf7MIDsF1USeWYNCyCQWdzerBdPjgYdKWzZ896&#10;KhVk0kMtGXMesUtV/rrT4BAwuWei/vsdxlkpii4nHDGeakxeVUt/m4bXLNKmiTjIlYlSVKt4W65b&#10;Rl00JTCPoCVmr2OyQuWa8jFnju9euakREJDtoEKFGYFTKegCrGSm3OAOJRiwkXX8SDwa2DI3oRYY&#10;YiZWPKEVdxyaGL7KKDjN5QnlxKxw1u2BaSTQxpb4OrPZwht567SZQ0gJ6oD0ywAhrlmUwM+uT4Lo&#10;1Vew8YkEn/QjgJHJU0blqrmvWCWvteGcJCTaFtN8USYo0rl8pZDjvJB7FiWASjGEiTxfpKhXsBml&#10;Uy4xKplRDVVFZ51mOcCQPmMF4Z7ASHKS9HhyWRZpr/ihx6nAhHy2UTdgAmBtjXKQaCYm2SBcitDg&#10;j+4o8XTE+gSPhKQfe0igRzj0TDTaYtAjyjgnU/6bm1Qa6CWAOrcZZ5IwwSPrcELGJwCskJScECKB&#10;F7mPOi4rjWpKEL1GbObkGAbiRyz83JRO5QzNrlBAkuQCW6BSa26CQNuptWIIOpe92giGifxHkXTC&#10;g3ITcQq90gOkzuCapS4mJiZchaWW3iLb6VQLkBOAli+EmevAI8MKT3lhsOsTXwRFgJoTwNjo6Ci7&#10;uUaV3HCo1Sh4ZyChWHtCC5i9FCaJZEiYAAkGAg4LIGGwBUWCqBB4DR4T0qCJp5aIAQoxMGQD83LO&#10;Bp9BFFQavTozTIzWsSOVgRAn91z30JMnTx48eNCVSqVZ9xU+uOlk21OBgQhc1xlJ5h6HTbddk2fP&#10;nkkyMniUhWjllXCqWJE2hMci6yzyhBLa1JUAcx4RRQuwEhpT5G0Ew6JdwOtlfDaJU96huDxgy9wn&#10;sfGEH2xi2GDOiifi+E7MXgoBsEIJAErdRAp6VmbxAzANnl7RSI8ntZTTo3Tlq3KS9ASQ392QjFdI&#10;OrFoq4+zK9t4x6/OFaalptduW7JNIO2iSmYYCFSNMkM1xoZP9NDf+coWWhjFjCFdfOKdEwtaRp03&#10;6IWWkgJRUX3zzTc+aab0EJavQIJUy0NXfHpaJMA1g2Z1zqJP0cgEYdvhp4rXQikNbPSJGJCGSTTa&#10;BScCCfPFok8GedoiBDCpJS1hFn3ZaxcMmGHLXGg4zoo00z05KKMAqOl0BlskSb5zFGb4zdevX//a&#10;a6+NjIwA4HJNfz/a8CwDMSkWtkMik3/2s5+JL3NioXE7iSmxkRiWpI1Di1NCTBUrLCoNUdNEEsOG&#10;VgKk7VywCzyoOE6Yy7Zb9OqrNJYe1im06CvYRccTKj5SBQ/YEMoKW2pe1qUHLxgy3HFRYR1gJnRb&#10;Om3kVL/GyHNH2fr1SV7xSg9RqD9ATptu4OA8dOgQjygkr/btdVxR7pPt/Vcxv8P8RgEJhwikCtWi&#10;jCJeSABsSC108b0Ek1eeMakcSMIJMABIoMeggeP5Hifq3dMcMxAaOCFmIyu+aiCw0UBGqhc+VYwl&#10;Fk14Z53LxOzlERg4h9kKQ74atns1qAKSzJYtW6zTz006HUu+etpIMyRUIYGkoMgcpNGfL7ZISImt&#10;3/rZ5zTCJzBKwCdRkyQ0F0ohQwIlOhL9NlKuavhCLZZY5ylKKRdQRW3FXANhEf/mxDBvbN68GX6a&#10;6bfokyhXpHy0lxdlkRzYuXMnYChCiJ/4/IUH4b5CxRElSQ9JqAx2ZT67Ps3Pz0sYlchBp4m5xPCT&#10;iRKScMLGERggp1YyYAB1zAkHGmGTBsSkimiSFGXWKWHIBC08ohBmPFuhWXpY5xRPYUMm71S0Xeb0&#10;W8Q8v/y6RQVbhCFhLhLogYEXCk0qFnpqIYETOUOMVfmeS/3s//9deaIyhlL4yDHMDO3qX4e6cuWK&#10;6nLv0BTgkB+CrX5UDnmqmeQkENyQxHDQgEEnim6iaHUrRY5NW+jnJ4IcEtCLAU7lAcTlrhQBjB71&#10;yXM9lKRgUMsEF3zFRQ2IIWBAtavuY9HAuCe/LHKNfD2apGh5wuAVbMMkYWIm8ciKCHHWdm4mKZk8&#10;5QSjxFqn2cAMtFRxuX7BBHc8+4t2NFtHKevkQSVjF0N9QnV2ZaGNyFQ2JLEkhBapEiwTn9gVZmHS&#10;B/UvRQWtVKBKHMHAj0DT76hjS8TNTRBrwrQVgSPJR9dhvgApFmDQf+LECScKAeeWLYRpNuzlOHoB&#10;c0xC2wGQL0yjlwZzMqiDmby422tu3YQh5jiCRls4iHzBpYqMFWo5mE4Ny1x6SBVN4fTp069evcKM&#10;r2ypFk90GXTay0e+E9DF3KPZwp45cijBCXdw4henSaEXFFmqkjlFrQhSwgumoQLJZVzL81v5+PHj&#10;qEaXcrBF1okm8EIvCjyiCmZDKFnUApiQ3uZ0sm74ZGXPnj1qwWDRV9cCA6VcwBtUeAMAjSm0yH1g&#10;kMYjr1xDFG14M6HHLniksZhiQ++2hS2LTrIuT6pYRwZDrKkysVcIKDFI0mxiuzQADB6XY3OqsFrf&#10;oYrLfuvLOjXYLxITYoYtChY8aoGh35XRr1jWteb9+/drahwXDoHwFaXCx9ZyhhiUCIfQM1oDDaHF&#10;ysR2LiPfxC7lgEArnOo6BZvwwUBYnoANFdggYYObJK27RYkaYFj1iXKfohEMkLphAM8WkBSiFD/a&#10;MUndiS/EfHKKwMmoehF3EbfONYakovSQWtRaBxi8SHZ8Qogu3mGJQh0GVNbpsYtpGpgTLDcVyWyF&#10;HsetIPqJLA9pYxE2AkXNqybMNeYEXYA4hU8ynhqOr+DxF2aD+5AjEySecgrtVAHphgpegLnjqzu6&#10;LbwwBwZUeiwixOlOAysEJDDXWAFSxelX3333ncuxAEmnzz//nJtcnp6exj+euUNY/VJLgyej2OYO&#10;05SDRCE2WPQJdQDzNPzvvPNOYWJIUvEaWgrhsY5en3jkWPWq/OlRywBIYPQSQyn+8ekTNpAMISSU&#10;oHHt2rWeOkOJJ6sTs7j0/4rjAyiwsoTiMtWESbVRveliSghc/ri2fPDBB+4XLqdA2CvPMi/SrMpp&#10;LdicG3YhSPrS4Gcljmhgy0CuaEFjvdTnBsf8BndyAwN9mS2xeG6jCXmUSS9zps0db9jEL3i4Fl0b&#10;Ec0Fg5Mllok8BtIng1pzuzzlK1pRY859ailBi13mZIDxyiiE7gRIiwokslhukay2GfXVYMVeTyvE&#10;pDJ5qhCIuvD7hBMTpn2qlZvYThgAtFThzPGLIScHbXZxgTxuxUhWmczNzV2/fn1ycrJ7DEMEhIMw&#10;GOYRIuP5a+IpTLLTnF36uWmMjY2RFx1JLHxMi+8XX3whO4eHh33VAQGGzRZqDVXKC7tg47UnhWRo&#10;M+EIF1hnDttWgCfDTbRYiTSAOZgqX5frSjissEIhMAiXDwh0qXz58uXXX3+tErziTTNNRq/HCQ49&#10;6WEFWiUkwdSwlIYHkxxnF0h4gIQfNoMqc18tShuSAJgnL73193PnzkUy0xoNuphzSPCFcrQ7RxHF&#10;LnN8dPTSSTN45J1zPpU8ntbVv1i7cRImA4bTnS1zlAqW7YIFiScruWz4ygVtBbaOW1ypRHZpdnAK&#10;nErUWfQL1xqGqAJS2zVXU/AAL8MJMId8VSMQNVMT+qESeoc913Rz+YZkbBOWJ7RxBM9SBTPSRtRo&#10;RkvdHAz+Rg6dAFBFp12iSQBgjlAIPBmFhg2c08MvVggTE1B7JRJh6776hASLmLECbQlvTgYbOOkM&#10;A4Y5DlY7VBl8hDCjPFLFgJlrWeFhgn4+4scw0Qe6KyCtAQPAVrSv2JBpyLed1wS4LFWQJqwOcgpF&#10;h6QBJ1Rs8RdUPyHoJ+mTiU5r3XbpRBsAIiigJoSh9SqXaOMXARSxrnX7KujUaghUZQISevRMgCGp&#10;8RpM4A0tZHzCJF/6m/C+OncRCLNP0JYVLIJHIX6kvdArClYA84lmMMSUaUoAEz6Ok0eyANFmMacI&#10;A8xlFPnhIQmp0sSsZIhOvgiWoGCVXRgIV84lsEBLJMIAswKJHHCDkeSRZpEwAWnATW2B/miEnwa1&#10;BowEtvfYsWPkISFfZpJ3p7TIIxossqgqcWUiUQGDkCNkoF36C02oUTlwIE79m7PBc0I1O4rA1bZ+&#10;9KMfQaCurLuMwK1geOtwhQ+VNIKid9siGEKIR0S4gxw5ckQvUJaygX6pbKg0lxfIKOQVTAzhYmFh&#10;4datW34Z7Nq1Cyksaov9obEMKAUJw+wVbMNE8Cpd3uLCUwilRYZUI089zUkyxEdiPEKKT4b25KtF&#10;hmSeFUoorEob8CcMBthMg2GXJ50oRr1XXTXeAcMhExZtMRdIhyvm5QeFNhqBNJHfWeegmgdSzVgn&#10;CQYwGj1D9ItUhI+Pj+ubGPYr6sqVK7IcBhtth4GzYBC24skobRbFAjalCLO4W+cUGMJHgHVQhQYn&#10;FPpt4XeVYLFetpj4ZEKtQbhdkJjTzwU5YNEAnn6L8LBIHiHU6hGgsiIluG8jDdzPZfBkv7lFc2WG&#10;bcLqAQMM6eBPnz6VJCGnU2OiVqb1FV34efbsmXRVM2DwVPJgkryUs4UhwJQl/QBA6FMuYAZ1Ii6L&#10;wCZDLSTIB0xHU3vi1X+atU55OQCkiYylB5+sMCpY1vHAIxMkeDLqCYOskOQAU65N56yRaUVLLfyw&#10;kZe05MlY5AsB5Ski5KklBpuOY2LYCwAO6yZyD2y5wX1E0cMv5POUZoDN8Wli2M5EJ5Ajxwr9PFX4&#10;MLhbIBYMyuWzwPmh4DBQsF4xiRbynKqreNrLNMzt8pVm+r2a22XwEdSUQyWRfLURMJ56LXaUcDkG&#10;jK6JlPjqKS7A6Np8t13OiB2FxLgpScDjnfRDmme/xWUsi3LGFjLaF/AOAFascEe70xgteiXJCkgC&#10;yqIfCVqWdkchtPo+v8pVJBMTSvJW7DXho6ywizaDmBV70cI7Cr1Scvv2bRcgWQQ2YKzjmTAlBKyY&#10;W/RbhWsSSV3nKUN6qR5FQDIwQbMUZYIqYoPsWPpzjqV2NviDUFyRtAJYQU+5tNHt33zzTSlti8Jn&#10;3SdDvCi03RbAHIr0mHgikCFeA4kQ2oQGgTKHg+aUqDLaCDNqF6KcqfzisiqQqKyTxyoM1jnFlhwg&#10;76fdtWvX3OQuXLjgaaM4+kqeUWrJa7kKCjOSXJi8smjdEFza8GwdEv1TLNyZyNiuWpFpFx6UiYRX&#10;nsD7yuUqxS7DRGmQxB6Fvmo1S4dreeBZRhKVr5kHlJx4UAex6IKLX0cpspjRvFzT9Ec/NMngDhrr&#10;tNGOd5ShRrRY8oRSpMUmW+wyJ+fKXZdih/GWLVssejIN6HvvvYdWv0v27dtHCfp+8Ytf8BMFGGGI&#10;Hieo7QpPgXlC4lVDNFc/komAWIoNRpgzfALVdmAIK5L6nbkWkB5ivvJiULlL/0ITAebM9QhPatEq&#10;zEbnDStUmdjOR08ZwIqNhL1yX5yQQw82BAOluPXJCouE0QIGhjkOlUUhICnbfAIJP1BZBImAlatX&#10;r+poKko2w7Bp0ybBFi80amS0hdCwV3AxyVzHJNPgqTSA7fXagFyG6TWsaFJCDAm1iGUReKpQTY+s&#10;Emh4JAzvqrF4o5M8GRhEmQbWLTLHlgE/SZnDFt8pRCk8rKORIQg9o5H7BByf8Mi6HTt2OEK0M1sM&#10;Mm2ETbIhMEMqzVfWmQaGjEFbXZuMdfAssmgjGQMw8AhIIQKGT8KnWSMWZlsgcQDwmphgYVVkDQwo&#10;ZvQSExGw8SOfvUJiI5CCzjUJLwGYxpV1qmCQgeYQUmuCNF+tJ4aNuj83ydgOra8k6ZQnZBAugp4M&#10;WVeDojM8PAwS8PZCIqwkARMyHZwkT8GjgSFoMYC6YBvqyBbVR61X0fcVmFohfsrGkBRNrzIBTmB0&#10;Sba4Bq1XUNGLMWJkGNXp1LXtYABAvz5LA7QYYIvXGEOmLWJBgHWS1gnQaa8Vc0nrNdPMkbdIldZE&#10;mwGhlLOCcNkrBzxdTDkro1jho0FA+DhrAgAaaeAvMmuPXsGOIkHvD4ohXLVqFTZcefFJedEH2MED&#10;MOv8dSGzAoy6NkkSZhPg++8RH374Yf/LN1ZIllqSkPKlkAz+9o0t8gQhUMGMPdr0OvHavHkz32X+&#10;1q1bYbCXZhTxHX4boWKOHoHwVT+Hn3KGiMlhc07JELclgE+cOGGFZiY8EW4XfzUchrgmi2y0zpyV&#10;Ml/NGk5lnpZgnkxj1fAqLbVHMbLX4ClIXQH1eXTBoN6VHhPAmMPjVwRy9u7dK09Onjz58OHDo0eP&#10;WjfcgeS224CDwwE8MTGBEKGUdQ5s7kuM7pRcxgN4jlXUsctBOEUWeHRhWNTwY50GaPt1bgVOPnLE&#10;JGC+YkZbqJCHqJblZuUo7XYaOldnuJ0Srv/2I8YW2cYpn/W4LhQMsyG6YmxvRLMks2WkHz3oMHLG&#10;RGiBtkUR0gOAtNAmBElheB0ZGaEH9fQzR1WNxhZk2Q6AJwEb8Yg12DjGtOzniBXrJlywF6FcE2kp&#10;a5GzXAZYLCWfciJPv6+s+2ovciknZqM5zZRYx5gwEAOGm75aN4GcZuvmFJoETN5YqRQrj+rN4B0A&#10;ZSFyBqm19JeW2bWFgE+uXQxJBdsphDm2+Y4Bi+h15xJyLNkoTO6wTEAOGCTc90Q1JBa9wuapIfbJ&#10;ojMYgV5Zt2Lw0ToAzCkMh6uTwFnFRzkHsHW1xBBUxARaMWi+Erf+CA+0hDNhwiIMTNhlwlnCXOCO&#10;bkKeGG1ciEY5IKY8RTLqTHAi36SQi7kb/dTUlGBJznqo0GBAKfZvqNIAEuZpY5FaAFgvPbQewhyB&#10;Fja+00CMUTpNrFuRFcQ4i21HqQKDVhARLuISXhW4cfpZr6QBc93kCKeg1Z4AhqoGat0rH8W63BAU&#10;ac9EByqLOCljecSv5PHMBTAGCfI//4uaRjlpYjs8AFcFP/3pT7U/6zBAArPwySWqOEIDShkCWAgI&#10;qEcbfRUyDJioIz76hBwwuEzY0/GMUnslDP3c5zjkGgUrVRydFGpYVuyl0MEJOWK5hlsIaaYfn/hB&#10;Iy9MoLJuuxXdSgRlFOXU2s5ZiUoVtVwoPQyv6LIRbHY9a9CQGLgVZUYpZLE/I+UmPmW1Rc3dq9ym&#10;gSRV7BpyjMsQYswd7vz581BROz8/D5UttrPOI6pMusRAy6KCdWUBzLDoKz3AuO+CLZrCagV7Oiph&#10;W2jGAB9ZwQ9Wdw3+ryrBAEAKgVqY6FQ+fKRBvmEGbHthlmOscEHcsV1PIyzzVZC9BKQcDRqpJs+W&#10;rPabzAVdWqodYFjhEQAsEgCYcoasAJYVW6DCpyi71ssEMlKurLPdLsBQDYZP0kARiZ15P7HIsEgM&#10;PIRwQZTFV5ZijGQNE1R4JJ588wrDF198cevWLUpAnZmZ0UVR57TzM/3u3bsvX770Q9avstOnT/tJ&#10;duDAAYfrkydPhBIVYiSBUaS4cG4X5Z4cp5w7FS+oYMtDSDyFWEEJGbTwwIkH8+rLROZgQw6T9Co0&#10;Voa45EUMPLFGGlCgZY8zFQjsaAEyxsQ1wbFcgG05ePCgRewzXx1iELk+2WhAbB3WeKdZG6JBxnCy&#10;O2BGPcGiVs2goCqSBHwQYJEAjxLmXEbqm/wvNowawsNPHrrg2I4aMibU2u7VXlWHFz3IK2Z1DQLY&#10;NGHU8BUh/AXDRn4BIAk8hZB+i/aqQ3Pr6IaZftlsznECUSoG5lyjBDzW4Rc/ViA0d6gLM9ORT9KE&#10;HsBMnApkwMC8fEJmrpnYghmsyjYF/O2336KUZt2THlDbJUcBQEuUCrxPwCPBnAmwgbfCqFRDBRcs&#10;ilS9jDyGHVSnTp2SLvjUhnQHeSbonEIUEqxDJfpKvVD6JEYWKWGIRU/6DSvR4knSLp6SRBqogUQL&#10;MRlfXdlucJ/XhpxR2O7RsKEIZoDV58aNG90qDCDp0U0wL3kYFXFsWGeCawiBB0U+VQ8+kffVnLAB&#10;GKOECfAdGNWOZ7dDdSsEetPu3btFRGLUEbCkW2mXyCGmJ+qbENLmKfmpola+od1EAlvkIHmf6ITB&#10;ugn3a46YwRUZK15tRBTwGLYOMJA46a9Qlo26sAGPZIgHFhlChQ4lRmRcUAij2qsI8oJ3UhThNBMj&#10;TwzVKPKkzYQAeIBZ8StBL+s/dfutQFXRZBQkNMabuU/SD2wWTZDPQcKc0pfdC3U9vyfQqDnAQ6GE&#10;r15st4tOHYkX+Bd0qsSOpKCgDngpRIAYPVyzVzl0tCOZDGG9S8isyGfW3eOlPeHt27cT5j67/KKc&#10;CXZN5BJHTAJDlWFCCc5h4KAcQ5QwIY0emg16aDt79ixVYBNzDHNKltqrTnEumjoAhW0kL2Ec4SZw&#10;sgiSdVfn/rBQvaspPZM5nrJrxU9bQ/5brANXiQYTnuGpgYsI8IIlxLY7LGUy/oH0CqSv2BZ6zZlR&#10;TxqQzKg+Y5DkAu8Iu3ADiR/cooiYrNMYbQcPGAHVoIBk2pMvOpuCkr3Uij7HyfsEqiShpGSW2NwB&#10;CQDHELUkyesAAICBBzGVe1zoUoJMn2QmSLSBJCvIUKizMYcBGYIrp7IEkDDkUa1ONROXA/5ySkqo&#10;IyHDldzgOFWQgGSFX/RTZV658YVHdtnCX/ICqlL4YgxFfV1G0kODYpYI5Y/9kgziAsxP5Hqyx6pB&#10;L0kO2CK0socGAsCx56u+gAItRlNGNHxqQN+R7tCQp9B2A6AaHyQbNmwg3DlhvUX6UaAa8YIdgza5&#10;4ivPaWBOvBEqCSpmzYWDKCAAGDAWiWFERMVD42AFAzaCzZZQGRZ5LXJZN7dXVGwHyXYyVlghoM2R&#10;X56bhNyEXW4CCbw50yYKieOMChIx5LcL/yLChKCaOGb4QidgPMUzAJ6sm/QP/EoywszBTwN/AWMF&#10;Zl4bqKjBIdBGhsCGRARp5lefSPoEScJUwalmsO0myDqdThG7CKAavNypL9ODSaZ9Ug8+UUUJMRPY&#10;KIeNISvBAJu/3IFHKD292s46bZLEIhlFgj2afa2YdQQ1xkG0kHSsehoq06Ljn0WfkKxKAbbXoNZX&#10;GIqjZmcCBkhkDAJiQUZQSkum1aQ0XlxcZNTx6V4oItj2VeX7baGPENYoy3x0vXr16vLlyy9evFDG&#10;cOK/EHCNNsPG/lgoljQCT0gwA4Yyca9VTZ1w0QIVgYIibbQt2iocYgRw5Thpne9YRZRXjIkOSQzo&#10;SvDYrq6t2MVBsQAeErUMP6prbbym00lAwBZKfKWTErdqerZt26a78UuSuGfwSJNiXVI57PVNDGte&#10;XFOAcqNspIqPJaqQIRztADs4uUynAjdhi198p98EMwDbBTNtLDokkPzBBx/YUlE4KtSCISiQWLGR&#10;filKP3jaGm040bUdSD5x1u82JIgdE8BDhQp76WTdXsP6Twb/GzliyAGYDC88JQ9i7RIXGjxJdtrh&#10;BM/cUf444Ti7aLQCD24JM4HPLEILidBjVZLICkeyLXv27OEphc6nUhoeTxsNSqS9KJO0SAn9FOJW&#10;zlRrYOvGZODBG3q9bt26VZ7LXsckDpEjWNatcE3UWLERYL//Ll26xAWu8V29Q+u1oACgHIgdP35c&#10;EHXmzl3YJAkwukHMS2COk7fLBGABVRoYBhg2FtmFk2aBtgKqXVgSKSfIMgMQSlHy8PjUWaOZ22KF&#10;dcoNvq9Zs8ZGExgcYbOzs2fOnLlz587169ddYiiMBACg8qTNcStJJEw8e2IyYBKYIxLbImEryJcA&#10;nLIFXQBgQwsS7qXD1QuNspkZouhQQrxScpynQkuVH6jHKUllI3vkE3vC74zkDO1UY6QSlToWTWgT&#10;BnNuyGbIUCADgLNRZvNBSmHEJ9tNYOUD0kFX23bJYLniq4wHDBfcW+qmg//JB/3A+OoVYO4YlAgJ&#10;76j1lV8sstv90Qq+CCjUDJkznTYu02PEICUWOetJQLA9DZopMWFLsG2HoRU+Ysl2AfPEjCHzlI3u&#10;LO2oEgZiaYNcMHgKhkEPozAToNArW1aQT5IX8kbt0SarumpoZ7ymwT2GcoSLJkh28TGPeF2mEoOZ&#10;ZrclVNsoxMINg3Um5KJdYmeodocro3aRrNeABB4xiyIrKIyaCxDTnJUPDEkGcxi8MkE/AAjXHE04&#10;ZQvNUkuq8A6koNpignOLilniWqEKn7xQSKwTkJaSAUgZwt8o8qPWkxioVqClB5NiZJF3rKiZNiIf&#10;KttxBTABT5L0k8Gw1ibtwdOMiKE3YSWgT8lhFat9MMHBLpHiyyMticDnn39+8uTJKBIpYo6Z5bNE&#10;v6ZKEHGiC8gZpoVAeYMHOYr8xrJiAlhMIs0u8Abx+T8fffSRvqaO4OzSJh/AliSTk5P6JniizFMW&#10;BQg8/GCSWkropI1OMYWEQsWLc+Ddb7gDtqqx10ZZ5ysZEYQQS5s3b65zyROGtA5PNAorJAxRyxD9&#10;Ii7H4EcgAXcIr7z2SkwCexVZmkG1KDnhgRAnVJlkWoLB884770gACfZ3f/d3f/7nf75ixQqvvHv2&#10;7JkTlwCoEqmDtvZlbwVFLTxiKr4Yo5Y5FNFQMZLnkQp1f2VaIvEUY/JQUGiA38XXREWQp812TIog&#10;XxCCUiGw/cSJE/3fMzBquxuAQxcVskUaYJW8OW0SA37sWXRPshfhXv2cBRJ4YRVTmSPlOCjiyJT2&#10;1ZRIAV9MYSbPHQgVMvxeLZLnmu3Dw8Nr164lybpdvk5MTCwsLDhv+sXPtEVZJ6CaPAe5SSHMeOsq&#10;YEJzvREPvtKfTCeIaNIvf5TJb37zm+npaYktmtAKomFvf3pHgzIE1RwqXuATjZDwFOcc577BTRnF&#10;EDFQiSkuaaA6xBEwIfZkem5uTi75VC6lhJiK4J34mhAj4CtI1GJSniDWIkjAY5st7rtYiK9Fgx4R&#10;4Sb8dgGJDdggwZi6sGLL0j8igTU7rUomvDvqpBHiqMCRnkLp/v37JYdF+0G3hV6tQWjdBfqjFaoK&#10;oWtXpUUPYYUKMd+4jT7geMg2mmRbf77kqy2+qgfMGqW74HlKZdQbvBUSYYNTnPBLG2ETtmQJyfai&#10;iTaSFYC9ggozkL4SY8hgVxnYaEBlrpehggyElDNnI2aQkAD9tNlLwJNOMiRpYNQz5KD6ZFepLxJi&#10;L3flCh5AUksUgsdHwljCauSgTlEJG3MuQbITV5qRFarUuS0IVwwKmAtU+WovbSAxSoCeqDOB2SL9&#10;FEpZIK3gxxwSuyRQ3hm2EKAWKtpknkYmjpJkw4YNGgFDsUFAO3B44JmzZNjVlMtpLgPsSYw2Aoxi&#10;Q7C80gxPJ2Lb+WjljcH/x45orl+/Hgwg7WJR4KSfQOgCJZjkwTxh8SLDNC/YJUm/V76QZE68Cgph&#10;hjxptovv8HDfoehrnCAcybU5PRE2JeDHsXtehx952hwq9qo99aJWIbcuEP0k4tfIyEhpJvlxCJVP&#10;TFsJAFqcKCGxwn3WwXbf9/MLbxQaBCjkC+84AgbTjj2Szm+Sqpo5NYht/DgwnHNnz57lO3j6mir2&#10;iQlfjx07pqHU/XGIZ9vRyCMFrqwkG0lUmJBUnhadB1qGqzAMCOGCvbTZZcI1COmR27aYsMg7qDDp&#10;yEQO3vKURzzFPMLBKC3BIO9VdskfiSRMKsIB6ROGIeS7Jzw3b95UR3/913+9cuVKSeJ4lpaGU/Yv&#10;/uIv/vIv/3JxcZEYzp0KnBImUEFiXenJJRHhBWzd26xLgNIMnkiGyi8wKWej7XXFak154kGvw6ok&#10;AZV3MBMQQQ3E0SWymDl9+rQQsII9eStqZJgWYmTmo9s2bUDqsd999x3ar127RhIAeJQ5L/AMngYC&#10;nrBaERG1D7kVtmQaDQIhWPRXekJcJUoVtqQfYXh+8YtfcAFm3rl5wEm+GuGszLl69eqRI0e45lWO&#10;CSh5JqgijCvBgplOu7Qjn5BpRfThFHdFB62I89dTrH11yZCNakp0nG0IBBVOOj3NTeikXAYGGHJO&#10;seIwE3S5jRDhyHFPEZEz8WOFPLsc551EmpmZcbgwZJFySKz3VXo4RP0ix7M047UK6sikPwxMcwQw&#10;TyakrkV7GWWLa5WVp4pAdQ1KTD0ZHfIBZZ4K0l1JULucWgEUp5T65NeAMNjMH5Z8EksJrR4sXr58&#10;GXHyj0Y+MGw7fMIjFYCDA7malDCAyB9PYoak5BLhsDInpQhYiQvDomp0lrMV3RCCQQCzHMOXXfiF&#10;ytMrDYZFta2YtUWL9BAwZ92wPYvxpUEYPCIjVzhChi1K+AWPFJFJFsG2pSDZmCp1pfgxBljVKE4G&#10;PbZLaGFWVDIPYBvZQibrqOO7pPGJOVbKMJrNherQoUPEKiHe0c/Q+Pj4J598QrkUNBwJnjkOHqJc&#10;6ypaW1wPmYslzyZgWGRRfrCFWOscAV7mQasxqRYpqGL5hWpfbYQWP5xS3pq7HmR7vwnYMvcpBsAQ&#10;KSYg4QIZAuBxkHWDR9zR4CxyGSGCJSh4gzyq+QWhQQMYvAYPNjoN0WSRKsJ5YbtR+ExAxQlJ3nFB&#10;BDNNkk4OenIK1dri6OgohRx0TqhknU5YtVrxsoUjAPDLInnadB93UBTxN/zcgZwXJryjSmP1e0Uc&#10;zS0CaW+laE6JlIs3laJe2E2SvxT6hC7guWOjV8j7TUODyNrONKIYkkXIKYLmoOKfLckgA4nhzatS&#10;kkI4oYRmacA61+hnCxs4EQKdQSelRIBQYS8rUBUsDcEi/QzZggeapYQGyrrtFIoCR/AGNgLRgn8W&#10;mdMx2UKsrCDGZVb0cclGDyrAk0j0MFGDo0co3Q/0WSer64sWJDpIcLm08oMf/OBP//RPdVW/F6Hl&#10;hYwFgyoWOSu48gE/Oqn7kxPu4MGDkkTIgIlwPNso62zRdqyghXdSxYpBoS0Y4KanKJAXa5/oFEEa&#10;WLEX58BY7Mc08G5p2APAbwMISTLkqzPPJfWbb765d++eOXfoQYXad7XVk1EEg9+drMMp1mjsP9h5&#10;RQ4kAODKipTAFWCcwjOGpd+Hg/9rcZnTlREbiteEg5IQnspcCKSrudym0yeGAKaHpIjIHKc76oSS&#10;4xZdOJjuK9g0C6Ws2LVrF2GLZYL+hhA3G8NB47ghLL6iAz/kEtteX7HnXECOJ2IRBaftuJK6XMOh&#10;kMEmqdglAwxnAaaHNp9g46zLgTQ2sFSV+Yo3wEQEnzUTX5ngKepAoooLDiZiVuStUUWgRUUoKKbZ&#10;lX7ACI1FSjgLgGSmbYgDNnDp1KlT+LUqJ5SK9ULiPECTOOEXR4QLGJcUBh+8+uQnv8sIPVLQXpL8&#10;JKwNeXYVVaiUI0X4jX74wipR5HoJvaycpMKAnhUrfCPGkFZuMRhyTmBwjTIectgi67ZgREmwpZwQ&#10;RDlmydRV6UeErxj0yq6UIqNmAGO3I5BavDPakWMLdyDxtAU/fCRG2KJ6gATLSuXx48f4NKSXLEQ0&#10;frAPbV7jDR6O0Mwu2KjmshOUFc0ONpqphQcMNVkThJzvrMzNzclCWcJNvymtcITXlNNDiajRDBI9&#10;AjqgfKm202yuJOw18cp9votaZ5U04q/MExfdwVcu84JC5YFPwIRbE3QSJAwYhGgRUAjVkiGdHDy2&#10;Y15OE9AHWUEdoyLFfRh8tR0hXtWV8JEkYCJnsMQ6nJQLh1sFT23xtOhr3lX2FlEBJwGEAyMnZa8y&#10;Y4KPNLMrcOwiSuMjqZ1hzCJsmdDUtBgpB0//qYl17hAWRBbxDDBOyNiuUAEAmBKOE/YKDDKx4RBS&#10;AuZIowQScREge0GSOeLONM1WHFoFjhJ+6Rp+CcWV5KGkP64AgO8wIAq3VgzWKbSXa16FeO3atYKo&#10;kYkCEmph8DPBImaYsIUeExup6tWcmEjx0YqOrKVal4QVtcTw1PppthdLbnj49FPs4sWLX331FSZR&#10;gRMWZV2xlmB8waeidvH1lU5z7nCfpITRc8gs70WdOhVNNUK/tGSX72NjY/LZ4GbK//7v/97vVwTq&#10;mE5NZwl/8UMe7WTKCmcznuWJZsVHLosIiziR2FaoYl3opas5AcTi0yIl2FCwRlnkazH1ijSAsYo0&#10;2ahAkAAMzMD75PXWrVscFBRHC4sk0fXixQsrZKgFT/opK4aARKxdXiUznWqNO+a8RmbtIhe4wyIM&#10;BCQk3pDjJw3yyUBuu7Q0UG2vBANALKiiEDMcxJh0dRL3aiOLnSv0U05SxGmTljJBFhF2DgkNoyTJ&#10;CIEG5UcXJY4f1PEFEr4It1hLGPWlK965c+fRo0fyU9vs/+TVXJOnikK/6xzzGp0E4KNK4a8uV3/g&#10;MvzcAYlCUZD21s0FUXpoj4Koh2AVz56JUcJ3nfn27dts2Q42i6ycPn0a55LBXUfrEDgh5myHOr9I&#10;0uDXJjI5JaPAABUSymFjRWnTOVQYBBULmzdvpkJC28B8SUOX0HKGCsI8MYebJXBZ5YY5SdTjglIB&#10;ZkOGJSyQVIFIBgK4yWPBJ9tJqk+VwDEy8s9X64RNmguG8AOGOGAM8FAgZqxDS9hGmuspkqlzq5Zh&#10;sEW5QYkasIsMJZ4gyTMbVTh5Q0OhitqOeXpst4Uk+ZRY0fVYaaPDUioLxsOHDwHD72uvvSY1RU5q&#10;imIIWSRPOQGas5UXuGXRhDkmPJOxhV35gUMyUl8RygD06k3yWxQAsFEeSD466afTkFhUgWooA9rE&#10;FwA0ZpROtcELUDklXdQStFKHWou2qAeGOCW4YqQv8IVTwirQbqB+qWgTSKYQZsAYpZ+/EoCS6k0i&#10;smVRgvICNnYBa2PygJnDz4uI4pqJsiwNZJeKtYUwW+SppZxC5xZ+mDP4Ep++codyc/hN6GRXwTMR&#10;w5CoNIYI8OvIkSOTk5P79+93eDBNGGmCS54hGjhoo9f+tIAG66jzCUjArMgHfZkvKKIktKtXrxZK&#10;CguuLVLRsBGNrtiOpY5YG9VFeWtS5lt0lVGn8j+GeVrTIemVTkNGCRD3wbAdDPy75LkByKLKU/E7&#10;aKUWDL6CV5vwDCFOooh1W3Q3WypGgDHAKCTlgJxBnVsX9gRXP1EIgDmPAXblpZ9ftmSFCVuYoF9a&#10;+sod6wQMbWR+fh4G/jJhRXANAPhowjXaRIebQOpaVMkNnv7oRz/CVVcl8n6/Oqrhh5ObkOvdMlmI&#10;/WhDo090Es4czXiGCkJzE8DQ6BjApOIibAva9QHMwEaneiTMd+v4t8tXeuwFpq7IERxqdH52Hz58&#10;2KnvzFDFCwsLfq36hJnuMZwKAG3YpgHD2iOWTBQUBjRDAoLOChl7IWHOimTjCFRgk0GLV+BDXjsS&#10;Ecp9JUw/tO529KxYsYKPKN2wYYMyFzu/Xiivd+HToeuCpdghoQdgVqQQ71z4eEq/THNMuhyYEFYg&#10;TFMCNnJUWSGgwZ0jPYDZjhDevfvuu36T0HB08H+cjFu5JPFsEd+u2tzhFOSIqkXwxQoxeMAACWbe&#10;4YFRtJR+Nfay0S2Ky4SZlquQCxPrDElvByJnQVUmGgg2hLhLG8y6AQ7dz1jkGsYkAzeZkFTYYALD&#10;QxKRXvhUPk7BpRoCDaW0ZgBQO+G2ngNg8ceiiFbABVWcGGMVZcxQa6Jx8NC67YQlhEIizBCm+E/G&#10;FtkPN6P0I84WmUHenC3A7OIDPSTVQzRBaKWTAx6LVEU9KtVwiW6jfufJ81SRYTowbJl0WPqKeosY&#10;ZMUgSbMIcZNYGckQ5T6xLuRwCoBjhk6wHQYOJFyVASaSjHKSNNDZs9SXVcwZ8WOLOfacahwnya74&#10;mWMbtrfffttVl0IarBCw0TOX4TFBqeiaWIeTABgm9TJKTCwCwGseaU8IlFLAqHBR8GnlypUUyniu&#10;6Zg0Q0uMZkkp+ZxA+ITB7QTPsgIkXMkZUWConiXQ3LE9YqUTMlkEL2z1KQi57LX64a8xIGbpj4DI&#10;mJw7d066o1d/oZmwRbcKtMMJLesMMeHVFpFlGglA1i7Fwi7r4JnAbBESiaSKtDkVoZlSqOMIIlsM&#10;RT6iINcLvNrFa+xJcgJMSEtgKEQ+zYiyWL8DyUnDNLte8WCFmyocDGJod/cHHnJU2E5MxgaPgMER&#10;hvhoMGo9u8ssERYX1Kkj+gmYU2XujOEUB7UPyeOw0UR8cuOWtJIBNqrAQ7V8W79+vb3W0cgdByf2&#10;xBGlrGcXcu5TBSoBepiglhdWNDiRkh4dPIR98vTaVYwYJawglguo8JQP6m58fFyO0Swc9ICEKxvl&#10;FaIEi6cSUqLaLgpipEDWrVu3adMmjbJ27xPAjgQtXotzTrAuuPT3N3fKRscJGDylU8jqy0W8loIB&#10;ddHtSug9IcGzvk8h18o3Q0Vo0H7GORgIpJAqi0+ePDl//rxjQyt3vjq3OIV8p4gfT/yCFh4ud1EQ&#10;CAnJF/gZqg8vE2udOTwspxn8IyMjTfAJkk+UCJYt/bmILUiWXQJBgBhfqlAbyUem1PKDT33JE/cA&#10;CcMEtJDgUF27IridcBYzdGJDsH7zm9/cv3//2bNnfrB20CbvU9d0+MmrERwijQvgFaD+QAUk8Byl&#10;6JJLIsU6tX5BuutLCSGjlgBfoOUp8NqgOTe5UNS0IHFhi1GMKWSGrHDWK/ZcyzprgMeGEHCKdfXl&#10;OAdGu0NRR74MxIAz9ezZs14VKfCyy+EqFc1ZRJdYs04bGcppM1/628LyUobBKgxEZa0P2MQaT6ou&#10;tace6nq2EKs2eMUZuOWEqAgYT9oo9jZu27aNP+hgvl1cYkjAvOLFdgTxRA3ILYzQxpavlAu2jV5V&#10;NUgmtuCFGIvA1LAg0Qd9op+T+ckEVeZcc29gSC8gAF7xJqPqGPWKjuW/gWILVeLBU0psJEOYNiv8&#10;YtdTI4CNNlFBmmxDvcbBF3x2ygJsF7s5iyJecJ9Ow6IkppNR5qhlGjAabESaIdgI5KYz9erVq69e&#10;vXr06BHrtsBsHTA5RwmK4GclhJD7FJOeoJKXzRYxRoxTAgSGXOGLuJT6dAKPEwXg3OKXi7a9Mkze&#10;I9+ro+LatWuKR1UQ5iA9PC096OcFACZOCFkhlCQ5UtqQEXRGDRcOGxkCgCPQkrc3jwgjE2nm7PpN&#10;uWrVKnPu2NsRCzbMNHONLwpD3htehUCAVAgGcsFX5ugHlRJz6QGt2Hm13S9gMGgDgyF+0WNvhhj1&#10;alEoJacJ1yoWzEBbNrKyvMsPXKnFopbqq+hDywTTnPXUuB1+2G4F1MInmkGlULwsInN0dBQq6+xy&#10;nwzrvqILvDzyYw5OCF977TVfESuarGDvwoULLrvSHkJJq0uaCIEtgIEnLswxZG6jU7M/yrbIIwmJ&#10;K3PO0u8yZO44OXDggA7lVMYbnMRYNF9OOQ2BQmAcVJzVN6VN/gLPZfhxRSePCOvgktMKrqSNLhSA&#10;aqHrbOkBNlXyhyqVyJxYMG0CKvJxIhkk9s6dO8HmEai4UibgkWRFrD1FU08v52UFVH5jMAQ5d1h3&#10;EljhphVHI/12kUSX+mURydanp6edMf2IpxDhmN+3b596EWUO9gubOeABUOPm9kpUHulsjiL1AiSo&#10;ktbcAcMLhlBEDx/1bUjGxsbstcuQKjyy3QRCUeA7eXP04gd1KBK1CMe8T+bFF6tUWTFxX+GXQADM&#10;EdcmvouC44dHigUeryLoxmaRI3/7t38reZi2lzaRgp8kqAZheEg6OGdnZ30iQJWIOFORDLkeziiQ&#10;ji5fafNpamqKPAyxBy1HNByDdTImrNuOUl9VJQakhOowxxi7SJYAFmU7MoVbK7PIcVu4qbvi2YpP&#10;tCHHLpkvvqD6qjMIkEWvhhwuCnBimGnIPQXXhFPUDgm/jC8AGEGuAS6OZImv3OYt1TzRqtj2SoXN&#10;sKpw5lHQCmEpaF31Ysqujz/+OK8oVAxsEaPK4IB1rspL2azXA6opoIkMMLDa4iujvZJHga9yznaY&#10;5QrASDGHBDZ8YQESe6li114C9HCHBhMwRMhExvhKmBjkNOc7VSrHdmKBsUiMUcrjioyjVNVZFA8V&#10;ovuDx1+foKXQJ3Nf6bEF71CJTZyzVb+g3Ar9hhKFVn5Yl2TuTUKrf7luS2jJAZiUQjjH0QUepzom&#10;bYfZUDYsGkJAuUEn5Ezz2hw8ef/++++b08AoQ/TjU6pxSlnyyI3HhfTu3bsubgGYmZmZmJiYn5+v&#10;oduuyPlSiKESLOvSToaJhYlYlyeA4QcGqBglCXNJ6ZVrNLCLIk9b3Lhtodmne/funTlzxtFCkjxP&#10;GcUDHyGxAonoq2HgTYjRkHcslnswDMhY+s9jdhVWPMPjE8flrSRhnULY6BFrXnhyKrWoJkADAWrd&#10;29QwGL4adOpNFTzHIbfFCv3A6LP24sQcfvWPeVG+dOkS5BZLFVughY2wOT00e6KXy4xaZAgw0SSm&#10;duiXDCi1xZyMOSVq1kZqMckFyYMfPwKYc9jzgstaBslop79w6O+YAZVaIEXTjUqdsksAHrsISAnJ&#10;qdGQZ5c5tPhU4JhT4AaohMn4BA+FmrIMRCxVthi8Q6ZdWrlYSFcZ6LzRiNKmWOBBqS24kh6OOk7R&#10;jASqqk2qTMhTohipxb++LHAAGFWB4YpDM2GauUktmaiTBmWFVy6zUjgknouISRpQ4ZPBCt/JcPbQ&#10;oUN+D0F+/PhxJ7oezWthXbNmjb0rV650X1TgakEDkYe0OfC4gxZ8UkubKlOMiOW+k4CkYnRUsMJ3&#10;hsTUvKB75UJ5AgzY3LeuCVsUO1ss+sovFOWLKKOOy0hgEW/SgLABLYSIchkiiXNZyiPe2UtMyuH2&#10;xIkTgqVB+fWm3HiBLvidCI5Yc7sQzi+3Jd3GDzsRhI1ymUYPKtatW6cQ7KUTeLDRBSTAq1evJgyM&#10;pHXpwaQJX3wVlEHWLN3pkdAVnE4aBhm39Pf4eCeFWLco4aUcZ91IWBdcmn0VBSUgPQiD3TFkUcba&#10;IoVsoconftXN8EanLQJEgwDZQpinGBYI1q0MZQNWElijWvZAqTsUD7zzx9PAslTQSgpnDYiMORmW&#10;TKi2HiOUSy8FSd4xZi+vyl0bFR67rFALjYlYesLAMWpRpgGZSCOQABNOjskDzAoAKxYDwBx5sFHA&#10;QxPKzasoKSUzkCtH1ZJ1tpQcDMBwrX4hBp6sI9EEYNlsAq0taEVxFU6SL0inlh7Z//LlS0WFRldj&#10;amXb+vXrqRUG8PgIJw1UAWY7wL7Whryaqy4pIq4QRl3/YKYmiB+AtR7DXdWBhAH+2tUJbQveKEcO&#10;hejCsyfN3LGCKJ+8Yhh+CAHgmk8cQawAMeqJInfk7du3+5Xc0Pp//vOfa4V+9/itI6vgsRcnAIgO&#10;5XykX5EIECu+MkShp3UCmOS4FGSa17LCFo7gH1Rd0oQ2MsIaY8oAjeQdBr/97W/l68aNG/0aU0K0&#10;8c4uMbJOmJUKA8+U9Gte/ggZrvjoab0n/TIWDC448PAmlDoIrrhmWMcPVi0iR4spTHZJJ5+g1Q4o&#10;r9+ZcFl86ceAlGCCmJSjXKSsgEoznSTJ+zkLAG36zs2bN4HnKUfKMU/U4Va51Ub5RQMxMhkiwBfR&#10;lGPShiRb1tlFDoSNyAHeutvJ8PDwpk2b9D6QbDfoodaTKuRDCAkqDD81hMwi5NASKGm98kJY5afc&#10;wDZsjOrmDNFJRukxTYw2gwmDztJDFiHTXk/4pTfk8h9USahfS+xORALITwPMVqybI8RZpWo4zp0K&#10;E1T8088dUfO0XUr7qSHN9CgbyVMOCcw0+/0k3OIFNg04pEQ+cEemWWeap4JIuCgUZXxasZcVsO2F&#10;HHvcsVfy24UHkjQQoxZ79DDkqPAq+vCQJ1PekhR6Px780uUpzdu2bfO7TYfxKnZpAwA2AChBMl9M&#10;2KLNkwvFPad8UtF8pwEMvtOJcPDoISCdWIcNh2CrTb7IfN3Mcaj/YAMArnGQnv3791vBZx1b1ABw&#10;DnllFycAW4fTYMtGCaNe+jUJniFVaABAEAHoxxjvDIGr50PrFUITzgJW5stJKy4i5tLJuY40zvIU&#10;sFJL2cLvVSvzc5kj1CLfxHHgnOaIm4EOIwquMp5A0kyhiRCArQVR1SJ5G3GIJX4dPnz45MmTdmEG&#10;EkGUZgD4qgvBMKQmwcp5xMHHGU8+cMmE/zog7iDzyqTEJUMAfXK9DONJ10BdDFzCjFnxe8gi/eTF&#10;QGcUfjqJsQiuADNEfz9GUSbMtlBbDExatBHdfOOACVrj3eXIRt2HKqYVmy0yzC4AOOxiAp6JKirJ&#10;DOYw5dJtQrO0gMEWCmlmjjZPyPlr0byapNwTJ4QxKEjXr1/3225xcRE2hlxanYsVDMbsrcB4Xbpg&#10;nwv0w2yIhMo05MFHH3108OBBh/STJ0+Q4BzVB//mb/7GmfrDH/6wctKvaYBK/mFVNtPGU5dc5UFA&#10;UVVaaLFohUdMM5Ev1mkQPiArb/K+YlvgZmdnWX/w4IFrqasDeeAPHDjg16pdOosKoYFTtNlibpGn&#10;DMFDD+Qq08EmxKzYZcDDZRZtAdhEglKOECvgwZCDqKYNZiSzxZDrvxRfdsqTGGcNYrZ7wgCPjSxq&#10;DZ7ErHvaSGflmhgAQNpuApviMRS59HAVVQjqXDTdk+jxCicwnsRsgZmnHKSBfvzAwCj9XrlpF0Nq&#10;PnfMLfLOLtZ5JO7syjo8yEN0KSWpC7CEhI0eyuUM8PLNdqqYhsFXJBgkvdJP0is+TbzGBhMQmpDR&#10;U7gPD22eBDjVQQIzVHJA+klFLkPFTZmsl3FECbArE6iqUVTs5NHlFFSAtrPLBRYlAD2GggLV09yW&#10;qoAtktCSFFNfNV+c07z8u4ewzoWBaIdB5fazSX5q4upOCWudhLlGJxn6acZndkPrDFMv7PrZ5BPy&#10;S4muZVof1xCCDcNGQRlQu/Tjj1odH+2GK1Q5rAmwCKdFYhahotnAJ+rcQS1SbjtJzAAmNPBr6379&#10;O3jgV3c6kr5PZm5uzrUVpVNTUz5RSJIAJRwBjHKaBdR9He0E2GKFch75xAuLLHoF0kbw+sQp0XSD&#10;FHpiVHXgoa57PLHKTY4hnFrNWa6au//hHwBdTidhGiqqBIge29Eu5WyhE2PSaamjDVoxr0vXWJXb&#10;MDPEX2IaNQ4RSH98yk8TZ4SvpYGoEfDqiQd7+QgtVfFp0bWbjznlyRCQvHNqdpNAUflgu698kTmO&#10;UlkxPj7uyoUB+QnbzMzM+fPnFxYWILer5PTTmYOubuAhECQArNMmgTHg2D579qxUpIe/kckcPENU&#10;ZJVGTHFD7mKERsNEnGqXxGgnaXiVbVzlmAo0uEEdWqHkpHqTJQrVzZQSJoGjBzhqMWg7iAXbIkZs&#10;gaHtYOSMRJElksZeJgiYa7jAkPFVFG0XjOYWDV/Dg8pywtPxwAQKANA6JRzXBEBO50h9EyoYSFrh&#10;KXP00MYL+Qd2MLQDde4GZyhgmGWJ1NdfOOtVu2SLTngYAo82c4TjhAC1+pp8qgz0KQ3FYS8zRJ05&#10;vYaAoQW8/vrrTlnYsOppC2elne2IKkxQocKQ5ULJCwJpwAO0TLObjzaWPRJLttkLHlqePXv2/fff&#10;yzN5w5YE0nroUU50Ouw5QoM5ozBs2bKF46LjFe2GifQgY449T4xRHlQb0ci06x7T0IJHjyEuThEM&#10;i7s5L2zhu4uzWzxhg3LDJ9nMBGAcpxNa3LJS+MhY9xUAK+DlRYOk4hEatANQjExERHVJCWzICmee&#10;VhJ4Cjlirwn9hK178ggMgbbIBXThxyLrvDDMWcEkE4iCnDaLIohS7dXTXQrzuKWwDGELS5jBQ13P&#10;io3mhr0GtFIUVNZ5xzRnyQNZvhlehZ4wJLRRwoQBPCtvvfUW6lBBFRIUPi847njglFTRufhLiTmc&#10;2DB0JWi1NtoE0bVy9+7dejGj/MqQUX9hyAQDmYawBNC+eUrYU/lwpD+dFnF7IfdrnhUbLRJj148D&#10;19avv/66P0158eKFFUemG4aQyY1KWNS0l6qvYgHAq09UcVaFoogJBydzlEs5P1AA077gBICAxAYY&#10;dR0kAocTqgjwwqTQiCD8yMSzPuPZDzU6Dd5VOLaQ4YWTFRj1pR7hl9jUak2UHD169Ne//rUVerCh&#10;S9AGNr8otF2UAaYE+eUhd1AkMUw0MYBZhN8W5AMvpuJlr09KiddyCSeQw28XbJwlyS/6CSCBvwLH&#10;BK9NlI9D6D/+4z+Ee5lYZMoTT6rgiVXKCcMQXSa+0gChAEFeNMPpScYuwjUQE0h8kkjWDags8pEk&#10;f1lHC6d4RFUrUgVpkpk74gKb7t3PJ3OqpAcaucYvLkQOqMSsO4bjU2gwzxDAooZPx4pc4poJhMiP&#10;KG3KnCRfaiwW3Tn6eQMVf42lv9CELOjB4gYhPpfilFqBiWHqzEVCCZEpJPZLZaFyDLiJeHKjmyzn&#10;7RIPqcYeTE7EegrNUs1dgB7eMk2SNpc4xcMx4Cz6ShgF5YHGhAh9lmYagAHYRl/JcN6iiZXyHhI/&#10;vC5evAgAmoQW0QCravrJiJCnjV4lsVDRrGWLEELBQAv6+EtAGSgAgbSu+3zxxRe///3vXR1cW/w0&#10;p2p0dFTMNm7cqCap1esphIddSqzDz1kuoI4hYYDKRBIw1L91+dlnn2kWfNdnxZKk/lKLlwGKRBrZ&#10;Ao+vyOSmC7iuij27hNKkXDSw55aNFuG3xd0ffnioxb8J5ZyFZHJykhfnzp179OiR398SAHiqcIsx&#10;sCnRPRUnRxg15AaqmSCGIk+QKn6mqYXK05wh1pdybfC/c7VX9fpkL81Ik8eiQINPdrFFoRWJmy+u&#10;blGnMFQF8D5htU7hlSq+Y7gWJkZeQSVmpXT1lX6YffKUz14lreGeJAq6m2pENbTcF2UWWS9Fy0bA&#10;qCIAngTOuieifDL31LKRY0I/MUUBJ0fICBkZGqxIHgnJNLuyDiQMMGSj/AEyiyLYdmUPqhXWBQg2&#10;K3AiEMMoZYt+/NMTA9whSaGct9GcqqhQs8JhS5JQ2UinnPQbRVYXR6Fhzl4mGDLhGrH+KFjaOORu&#10;374NqpIBEkJpYDDBo85slHKQNus08A4MXyHxNIQSyZqjUjXnFOpYZB1Oyg3rspdHSpUGn/Cmuo8d&#10;O6ZpqA7y9FtUIxZpY9dk165dLqwEhJhFFIFKLQxFBAMFGg+eDGEMM1IRNqTZZQUGXwlzQcS5BqQt&#10;5GnrQBJQaeMZSBuZKCI5YkU5++qHKZwgWSdvYqMfQHBiVa83mEO+5mALtGKkrwoQ5rtKWpHt7KZc&#10;QLkDMGxyw4qa1Y3d2pHDNMBll7ldfHEemAAPAM2+2q5qHDPsMkqGgyZ6hUbBBAysIAdpZJgmz8e+&#10;1vQ0Co7LB8mPLjjjQfIIHIv84jWdEoMAo6gmALM064w3t7FaIONJOXO8I1PH5gjrFkFyvroLyl69&#10;WnVTosnIjatXr/qtovv1B7/2gu0JA++KLCUptIVO9x4ChOUbp/xkwqQiQiAk7mEA29tvJPKbN28m&#10;hnPe0SAoYJMZ8s2wB4kOJCoQQcKkJPOJ2yaka3Z2EuBGIRweHnaiWNGgZYZURpxQwedqAzTPmbAX&#10;OFGhzQq1SIFGzUisTpHlawVaM2eYMEoe6BgHhowAWPSkkwz8vnJBwCTH7OwshYrNyWfF70sJ7T5o&#10;EfvMYdxXWQUhwKgEBuMoplMsuUA/H0Wli6TTmh4OwkktfmU5ozQ/ePCAs1xT4RhXThIaJ3ykEKWl&#10;habjE6eopQSTwu/X0r1799wNZQBfoLVFsuod5nhmF8IanNzdtGkTMUqwylw1w5ZUALhFmpGGB2Aw&#10;Y247AA4qXmPJiqo7cuSIn03uDfKpsuEX9wGoZqithhEFA56Z4DijHMGSM4xaJmDwiYDThQb4jeWN&#10;JnHLtMYHFYts6X0m9HDHIpZM2NUBaZOyhnV00eBqxQuZ6Xc8JlnBBjG1xC7HCVuRThSCDaejGk4K&#10;rZD0LCjw20Le8TY3N6fe5CHTIHEELa4y2HAjxKQV2sJGCW1K1yuK6GFXayApyhTKB/LNPQGwCz/L&#10;ODEPg3xjmkeeuhtb8sEnAoJrwmu+VP/ZxUDRpJMVbsJswjSZwoETkDQ+GzkV4Wz5SsZXyGkjaYDd&#10;hC++CpAhQyCXSzZyjQu2mygZ2W4RYAfDwYMHnYXqwlc3PB0HWvr5Ejyj/EHp9PS0n3HyNjaQSRhO&#10;fQMe2KAVWb4LNHfsagUezxKYaSWZLVlnAr8MF6xqR3v1OxIqknbJapidH8QM1U0n6xCynlHrfEeX&#10;pxAwBIMrAuQcN3gBLXLccnySDIR5QRJIApSUV2z5ij1x8TUHl4vICl9glgO2UEWPhtl/t+MdwJjk&#10;vuqwyBHFTj+EWPUrpcsxWxoRXzxVFnnm+Ct5xFrUbGQIQiccK+ShwhvH5U9ZpAcKpfLvFxvv6O8r&#10;8kHFBm2CTgZaJFiUFf0heUg0GVumpqaUMN85Lm8dQmWar7q0InW+mvdPDHHt5s2bdLIOpAmFrDAB&#10;IV88RQFLHJcwMCMBM1xAIxisgwG/sJK0kXIB4imjeDaHigwGuCa7lAwl+MGSrzRr+OY8IkPYKxPi&#10;5VOdioNWOpikFis+MYQcDkLCUytkYIYKTjLKjSp+YY9dKTFEKSGfkcIYiFZhtbmU8om0TyUck+gQ&#10;QuqoICNduAHHpUuXRBc48mg10cd1WHs7VPiGHSilHe7MFR4ZTPEKC9hhHXQFQJ4ACgot09SCapE5&#10;HZkwEuGnEBgtXr4awqxnCTmovnr6OWiF55LA6Xj58mUnyvHjx910duzYIeTSFHL6RV1W8VoHEWlR&#10;cZTKPMkhLfgCsCdOAf76669pAMMW8jMzMyJBA/aowjXMwHOfPNNk7HWbpt/6zp07/QJw93djleUS&#10;iE4WLQLpd+S3337r3D1z5szg33o6hXMpwk3+oogJoTHBP22Moo6/ntaxpGKxwTSE1lFHOVZp6Mzm&#10;uxJ1J+C7LYIioMKBKKSREREFr7ZNWC8KVNEsuKrXnHcUAu/MEzWofEWC+mfak+OUYEP0BR2rhK1j&#10;UiD8Xnc10Qf9koOzNJBghd4cV0gzaHDgAWkwKtE7X/lLGCeKzWAFJ9ISNpzobl4dxlgCnptyRryA&#10;NPcTTRQkQ//jokKg5Tk85LO9tBFjwnbKscc6ozTQ1uFqwhwMXisqPFiUk/bSYJct8NDgK7/Qi0BP&#10;5GAJTtu5bwvf7TLEzjphnyixjjGBBpI26xhDZs2XOU/04kRTy27laa6VsAser2GQCfTQ79mfTsFm&#10;rg/iik6JKqYiDpJmIUmgtUtlyQ3Vih+x0OOUBkk3d01HUKIdBrlBob2E+bh98M8scIRRbYQY17CE&#10;VYtcsF1cZAWnSOJBRehxMDNNlZsfogCTBkLzD4P/iz1O4R8t/VoVOGft4uKijbLaHZoS8niggVGT&#10;8gRIVijkFNjclGkktXtBgURDgIF+Azx70Y5k26OLPFZtNBDuPEC4OsIJo9zkFzIJMy0BhI8jqiNu&#10;KaewkkQIDb5ahFBnsx0VENJpiLUsVVPIN3wKKn/VBQBeDcnstw0xAGCjULgJ5AijHEGjsHIcqvaC&#10;QRLtVgQOn1LCigMeeAhtRwh3KOEmPRbtQpF7TDdCMtKv33YiC3OZgDFEscKpTz75RB9WOPDTT6GN&#10;Xm2kUI5RQrm2wy5VqOY4DcSwJGrww0AtPLLUEwzK7WLUCp0WOUg/eV+VM9dkIDKRby9hANjyRKZd&#10;5jQ75pkrDdwYPEXNV77YYtCGnwqNvIASNqAFtV7RjYdmSEBa+tvCABFFx3Jl1g6slBn0UsdJ+ISN&#10;/zLSLq+GcMpmTwcYA8y7kEKMuAQIxziTlAsAKNRKPmI6L4UAUahsSla7BFLaEY5NGCjxyRNO8cAX&#10;rouWdCkp8VXKkqfEBNGMwh9xPCIpdZwuhsZ69+5dMeg/3ihUtvgoJBZhloJ+uUpleqAVOb81XSOc&#10;tdACEz+qgl0/MRcWFhyxZEBikafodqfu/Abvs88+c6j4pfv99987Wa3IZqiEgELXcIvMaU9bt26l&#10;X8tTElZEGoYCLxZ8j08dSnTRji5IgCya0oUvAIyOjlKCHBcFtwRP7gsWZ6kSO9poQBF6scqWaGKG&#10;4wqYg6Ig80Aln85y2ieTeBYmc6ZpgEFeiQtVvK4pY9WicENiYFiD1ghEgSG+F0E02g4S/SYG5a5K&#10;eiUGENLFi7MG2lURHpCAMXvxgEwIaeBRmcb9sbExqoDHIT1MQ+WCBYChO2PSxQI5bjNWHOq29Ofz&#10;XKOfa+UhSaYhccD7BIAV2WJekqOLJLs8kp8sAqMKOnQltmRALBlfCQslJT4Rs+LnIE6ALMltxDCn&#10;iNEJBr8w6VllWSRmHSpxF0TCwFAoaqoMZuVsBU5bTJKUIQhkFBK+OyldFmkGD1cmisIpJY7yOcYE&#10;iDmmJY+DxBUQcncXmpfPaYzVB2DjguNKcNURkFKamO30FyAydiHNFgLiZZEV8uxyii/wywG+wAw5&#10;eSn908E//iAEFqWlLRJMrwdVtshe1RdXeANJQGHjvlAy5NQnqRBmZ2e5JlHph8FXaIUMM0gzYQXa&#10;fk4xJF4gwQOzr+JlLHXZf/kXaYw6n6xUCyDlAsxI5jIHDfj9+IacUT/oa2hvv/22KDBhS/cVPYQ2&#10;yaClqCApgW3dgHL8U65OOcKoLZhBtfrii+yCwT1DyOQ2x70KnFf4WYGWMB6kh0JjhWbuRy8GqIUN&#10;A7yuJBm1RVyEw3a5zREgO5bolzB8DLOMtdGrEtMqMfP48WM4hYkXJJnDHtgkXTgcAfTjhzZGcQsY&#10;PNJDPiOKPBqlRFVsDjYGOgLI05OGN954wwQ8rAo3MYagkhtahDjCLCuo0lIglxtWaFCerODfGYkB&#10;nHNEm+K+RZLsggQA2EjgC/5Z5xGLFqkFjCSibBli1SpCq3CDDcGoevlm5A8bPW22i14bsVzfZMBX&#10;LHCvdI8C+Ewot8gBQ9YiTmDolyggmqCGKk/MSgJbor69BDwNr1Upykwop7aAySoC1qUOAdsNtqQL&#10;c2il34oJtLzjggm05rZcvXr10aNHfr4oOTcybcVXkejsx6nLFKdE6NNPP3VNZmJ4eHjDhg3/+I//&#10;CJVS78/ix8fH/RLll0zylFsakCNT57py5YqDk5UbN27QKcvBE34TsZHNzmBVwQX54VeIClRja9as&#10;cU+3Yp2nNuqA5qJgYBhj7KLOIqIEy7BesMVrUM7/m5tODld78XISwCaBLCKNL0xQ7hPlxJwuNsJm&#10;o6tSFYhkthCORhu1Xb+wJahMctuQrLqDVPPVCrZliIE05rrRW6cEh9KXlX7KCyIZQ27wiCNMqExJ&#10;CH8rWgnAoAKgZjxFhAAfzcHDpFeBsBEbVMl+kJjQUOwFwFfJAJLQqz2/Vn0ygQEViBWgO3fuqDTk&#10;iyZVrPAUP9jgGqdA0qbRghwrICkZLjAql8QR86pJj/bJDQZCVpwBtPEFAzRECzd9tcte2rjJHAGw&#10;KaQceE5JD77YDjxJE5r5Yt66fiTiQHKhfGAOwrboTeY0441pew1Go8iKJwIhz6g8dxdxJTKxvRsh&#10;wMIqCgbGPDkl+iJLjCrFwq65PPGKYZohp1Bi+2p7DSSu+MUizCYIhMfcEwmCRZIGK16LLL+qVhqo&#10;xaS05Jo5Nxll3cltlzQ2RI0kr3nHX5Ao4ZdFaiFXktevX8dwp5EnVPQQgJm2mo9Qdu8EybVA9hJz&#10;w5bDQkYtbfhR7H6du6cKHweJ8c4WvhAoJShnpU6FKCsandBQwpYnzYSFkpuCJSgygR7uqBfb7ZJX&#10;pSs24ITEurTkL7VooV/2ggeP7fSDJzEwo/btpc0u/e2tt97iGlt2MQ2AtNHxMGa7JC9PDO578sWg&#10;oT82R451Yjqqr9TCAwk8XECp2HGcNhd6l5iZmRnh0NNsRJejC1eyAjAABLFbuLl8AEZw7aVZLJDg&#10;SUbJUCuUqJD2nj6R5zJVdnm6i+AHDJ8kKmbocf+jSgKg2jqcGgLAaMQ5DOQBa5fQcEqeu+aSOXjw&#10;ILq0L5KUcIr7MMQ2AUFhujS24jz2iaqhStrMZxPo7RRazHKGOuvAsWcnQFTDJ2wcsEg1GS7RYAu6&#10;6+y0e9JmJXYcPwCJohwlKTXNsUyVwDCRYzyM0zLbJ0nDilSDhICQaEyuY+5l5sSsSyCd3TrW6GQ9&#10;Em2UwTwCQ9L7RMBXgE1KRzLM8cLvTiE/f/780aNHJycnHRtqT3jg4Qg9Dj/3L1Z+/OMfr1y50pVT&#10;tAyecoqDVPFR7jpfX7x44Sht7N27V1I6jdypVSAx91ZDH6dEisgAp++ePXtwvnbt2nXr1rniSC8R&#10;MSGjcfBCyqpYWQg/ZjiFQyyxbiOc5CUKSs1J4ocjMkNy44f75gBwQb0RcHgrDwQqMxvhVHICIRf5&#10;C5jWpn8RwABbEg6r8owJlaa3yj+ZQP/OnTvdJJb/rTJWnF737993a9HLfv3rX8/NzdFv/eOPP6YH&#10;51QJCiRssY4EwLjGI9cdTCJKXOQrc4QxLJfAqKXatZxgws33SBBZT+wJBCRcxhhUUh2H9JN3WijC&#10;uiQMoswd572UkGkAMEq+7PLLxn0LGJyzrpIZYk5MIYFTAiiZMlaNeZXeXeOIwWbRFvIc4TjN/LXR&#10;dgrhIYD2fnBYB9LABkfyjnLA+GuwQsxGEaRBBpIpMapBmAXFXqrMmVYg1m0kYMWEHkH3SjnTzMHg&#10;CZiNMgdF8l+k+sNzycMpLsjSu4PhkxBQzh2DKs4qKMppgNAnsEUQwxRKLZgtYoYtAXUASCGZD57E&#10;MEgaMoE27GHS8SBFVYo5zbaX5KIgmrz26hPv9DhiXOaRr3i2ToCnJpDYhVJFVEXY4jjR04SedxDC&#10;bEhITwkgCRECDNjU0kODHJBLAEszT1awhCu5ZF18+csp23VCT3bJsAWbTy5wrIuarz4JHOXgYcNw&#10;iMoBcQTbYEscDxw4wLoaJ6YetT7HVYz5JQC2KgZAWBWjLcRkI/AMMY1PXwWRp7QJGXhWvDIBEgyo&#10;FkHHFWC1UL8c5BWXwcMwqCIrAay4iMscgSjiHIFcQAkoHww4xcnjmSqS3BEpkrqKEgabfiQjB71k&#10;IBwbG6ME7fyqlikvzxliwuCgJ2HKyfAiZwkjwdwPAxNUE1AsGOOsLVzjhSHPGYWTLaaRQx5mi2Sw&#10;IYVYtJ0wu8b69evJCzGLyGEOb77q3pDrG1U0Kz5B6CldQXI7Xzpcc0M9gIKLas+TLh1KONnAnW0k&#10;yeMOjsBZhBhZfGYe9YrBJ4RSQoMtmGUbJihx57QgZldlAOIygwQcb6AjCB76oTRn1ISYeHtV4aod&#10;L+yqWF1SAQAvdeiXWIRFERIkiqIfEG4TklK7J5NyqmyBxJwXjMLjOJFnNTUu0BbvSHQBd0yaCADG&#10;R0ZG+kFpmNDJqKiwK1G8gie/Uc8jPmKMd5hRCX7vElZsuownixMTE4R9cojaLi2AT6c2gUaSXSql&#10;pvKDCmN4QDJJJDOtTvDATWLMqZ+yZHZ2lglUmwurEhJWATVsIcxBu5QihQ5yaQGGMBk4gUFV2CKO&#10;okyVQJjQxnftCRs//OEPfXV76L8Nu0MY0p2/ePAJ8/fu3VMPCNSUfYKNZhF0vMEm1jIYBjLAM8FH&#10;wraDJ1v4KGTKW9TMhQy3KBIsEYdT6gqNoqINLVYglACeDBl0eqVNOHRJzh46dAhLPGIRw1D5RCHl&#10;hM0jjSHRIQOPIAoEKwTEhVp2KxyLjAoHWmQLATmPXlsAIwk2hTCDx30JLwQWGSJWgVgHg7+gSj8r&#10;7NqFSV2A+0zYbkgAmDPtZ5wVUCnBGHlkVrDEpJBdJA2vBtoJSwYDHkiQIKaqQ72INbtySXrAAABt&#10;LmcSaWpqyj1DB6BQIsl2fNqocES5H+i4pVzLBoxyX+nBKs1c4Ejx5SNhjjtRTABQyIC5uhG2UYDY&#10;JSA3vNKPHE9kckSN0A8el+OWv2rHV07ZxWsJbLE7oifTIujnERhMaIJI5ia6iIkCGIXMPJn6g1Zg&#10;3SLkUPkR5h4pc9y6XMjcHQlLe32G76wDCZL04KNCIMkv+UwVFwSRRzRDKJfkgJBhSdqII8yUKyUp&#10;hBD6yxOScCpMvj948MCtUR3x5dGjRyrr+fPnULnQ+23w5MkTAeIauw5m8SJZZ2OoJHHySRgEAow6&#10;IUCO6CtG7YWYi4KooYVRic1oAQUbS7zjpnXaVB+EAlTlcrM64qYsYpQtXvskW6yUnJIBG17Js8KW&#10;RJIVmASeBnVkxS6GJBuxEAoKd1TumTNntFb93xXNj0uA7bWF4xUU+S5DwDMqdZ2+9WTjvffe4yxP&#10;CcMjMYRPoMlLraqMs/ozZ4GhRBSs0E+bCVX0d2yRAV4Q7ZJXJE2GmAFIHhgAIcsqXgwThGKQexg0&#10;p1HUgSaMTZ5jTQLRwDEZYxcG4bAXZWSgtJEGYqCItwhBT9hEZtNAzCslACARXIYs8oEec2IKnjlo&#10;qaVEitMmDMQI8ApBvFVsAFOCNT/ajh079uzZM8mKWfrBUP984aYUcZBIZZjphLmMRy7MONXKuWnR&#10;Vd0998aNG36P4lFJMEdSUtKDRxhYRLrAs+uHr7NcOSlpMuxyxJBAAmmv5Mg7n0jOz89Lbti0Bqbh&#10;oRMeOA2ON1ddrpO+KmmeYgaldCINY6gwV+G4gopmX6W15LbIKRZRRJVBhjlRkBBMf/XVV+SdkUWN&#10;a/qmfOI+MRbNESWO3EQIMcPEV0ULG84JOJVtpKd/4A29aLTiDKCWI7wjZiMe0OWiIMWdu5qIyPLL&#10;XKTqd2SQiXAx5aBdkOPTE0JPeDy5JpT0g2RCjIxn9W8FGy3mDqLYUqVyQ7EpJwRKRZ8UmNQCjM5K&#10;SLDM7bUFvUrajwO2AmMXZnRzmvEgaka3EHZt37Fjh40GDokJAQHrdgFPiXXK0QKtXdwUNU1KUTDn&#10;EzErnmyxwke+k4fW06CKHk8CuEUdxlSKvZSIr13WTZiQuiRhI4AWSjBMp70iK3tR4ZolP33V/mpY&#10;qNB3VL2sk0syll3xxaE7rk6tUhilR1vxxA8rACCTs3TaCwy7YeMRKsD2aXR0lLAtwq2ixdonXqg1&#10;c2WOE8lJmwlf7OIIADnIXJrlmDmPrGPSkxWfDFa4zy5iVWXtizZM+sqcjeRLJ86KFxmFQ1i2uPji&#10;RDM5ceLE5cuXb9++raE7gfDjJJubm0OOA4yYkNFp8BpO6cQKu3mBVb/RSaIUYIbQLv34DiFIMkft&#10;SAle2N46L5DGX/C8QqhsycCMMYNreposxRLYgog9kmx9/PHHDteOUrGwInx+pju26QSPTgmAZ0rM&#10;GVWAvtquGCV/uUe4n1gCrdKZFgI+mtQW0GidKhHkL0q5YJ2PwODThUmBwGlj2QIqKwRgq8oo4Y5F&#10;YCChnAm8Gb5ahxPDyIRceqBO/faTad++ffqzX+f2ogh19JMXQQj9+LFIEhiLIgsb5a4mMpwtmcyK&#10;tDGhzScuUCIrNDGGTGhgHQzytRRbxMVExHmHKyEQGlVmBV1DJCS3mmePCqRYJSHY5rjwpAJWT9Bx&#10;AQQqo4Y6pNhCjzmr+ilerABHj+uYtsIwBpGiPnnLHAHJRJ4e7DNtO698RT15FmmmhFclExPke/KT&#10;z9IU17IWRzTry14xKJNk1YULF9z7uly89tprLn3r1q1ThOHnGqiU89Sr7EFoodVo6GcUJxSqqJcv&#10;X3722Wf08EVbgRNgIAkbogWMpsNHF3yRlmEi6lwx8OZnLv1IZxQeJ4quBJtJN1+GiAHDTXOhAlKr&#10;4mmxgBBaGjZu3Ein8sYSDusj5ooKPEzCRtiKOf2SCU5ljBbNxSeZyrpKI3Dr1i2/NZWrH82s2MtB&#10;AJSBJzzkAeAyeGjBj7wRd7TYrhi8wmOjYNli+JmLajxTAp512726Oni1aEXSQwVb+S0TKKHKXVLZ&#10;uOxj0qnPInolBvwmrOCHKvK2S6euLwVUFNCLBzljcKfsYo4wQrip/onhAYFccNuQQhzEJLY1Ph2T&#10;d6K//JRLtKkRAETZZZlCqSJGkNgIklcACgds8WbRtYwXlMAfP/R4JgkME1KFX+glIIIm5E1g5hpJ&#10;JLOlLhgyKLdIObpYYc7lpuTBoSjzGg9WlL2NePBaImEAAFQwwSmlbd0TPLEAwPVIemhDujBypDQB&#10;OnntaBEswOA5MvgnMKs1p0s+lpA1hPD7CgNUPgmlLZ4khYAYW/qsKyPXcMtZVNNcXomLg00aqBev&#10;Oc6R5ZyEk2vclGwlgFjjEzPc4SZW2bVOM1USQzkAABJD2LOXdxJeHCnURmFm0V7K4SSm3TlWL126&#10;dOXKFW6qVinKO3li0FkEmaaWF3yvhdIPs1gXnX7NcIqDlFBuIz002GIQJoMQ2qwDD5LBX6ro5xf3&#10;acOnp8FN+rmPwxUrVqxZs8acDK9VnHaBSe4A7JS9fv36q1evvvzySyXff6yZnp5WesKHYYlhwiOF&#10;qTngodMCFfwCBgyYwZBv3DGwCidbwPMFhzp294xq1i7WKzH5Ay0l5CGMamehuMgxzKgFUUY46miD&#10;hPKoEAsr0lWkZI4IkvTq6XCl3H1XZn7wwQd+v+oJBuvEAs8indCikXeC6LywaDvAtQtQGeIUAeDZ&#10;RS8lJnKMdYGQY7ZYIUCtcNhFLTF7mfMkJo4SwBbyQ4RECGU+mNBleBUYuBlju9Q3ogCbFvlsHS8S&#10;FOlQ0os4cYJSTlsXIWj82HXFY94uarlUdYkWikGENU9KVo7BV0dmi/J6qL0EGIUBUxJRWoiH7Pdj&#10;0a8fGXPmzJkOwsXFRcI80tMplJGDlFgChnQKffIqYF6VN9juAXwPFYQmDmy/6m7evCnYcNYLNAWO&#10;CA9IXFOxiJJGJk53HaQE4jvl8olaZcMKVh08wPCLCbckvlBFGBjFIP8AIBA2qLzayFC9gLbkJRPT&#10;bpc48VoU8M8o5dSKDnP9VIXcLrGX+pqFKkKXukLR9u3bOY5qthglH0VVsigAQ4NEkR7A+CRTpa8n&#10;HmALklMfpYSt21hT4BE8VgTRK/00MJQS27FBlZ8C3OEI4bVr19pb9N9//33JICsg5x1yWAHPnAwr&#10;UJXiCPdJVqCU43TKKAwzZJ0YAj3pUeSYlDP6vl3SG0sSjHIZ6I5fwfAFZgoB8JQ8gmidZilRboBB&#10;Py8QTjO1VlwdsCFPxEImuGaxyC++M4cQjgsWBxECPOsMMcovG/HJX3P6xUKloMVGvlAIpPTjIyRs&#10;iTI+I5ZCVvhICfA0QEW/SbETZabLBApzh8v00IwuJPAULaoGBqGUz5LEV7/XpYo+iC625Mwf/vAH&#10;AqtWreIRnZKfBnj4wopikWmsGEoAOQjHJHrJ9Mo7FoGBDQZKoAXJkzZ1zVlsaxoGNqjiETdtQbWB&#10;KxhAtWhuHRUIgcGg3KcaBW1I07vox6cbklGb9kkQ8cAuimQLQ3a5agBpF68vXryIB9r4gh/j/w7+&#10;v/EFhXIKWYcfb3yhDYYi4isvynZPcZf87tygOhXc/l3Ejc5ai92b3Xr9doQQkjKcQjh5JBaMWuQL&#10;o15RhxZnlY0kS3uuAUnm6dOnWuLCwoIT3U1ICKgqjhx0zGggHOGOWuOvUwqlVGHeKz2o4DjNwNgO&#10;J265xl/5ZiKaiRFg0bACA+poduDxTqdS6cEr1pB7Rbs7nMMYWh2SZtbRKAH620OgKgGv5hIGLQIh&#10;arVNqsol+caujS7lDhq+gORVrzNBF9ight+6mq2NoJQq1Vp5wuNrwBBOXuAwBjDk9hLTdnyyQrO9&#10;1gmTkVrCzQqZsCFh6V9o4hItUpPPEiiNtDBjLidI61nMYwEgGhFhoxWfahMWTWJfeKjyVRSBUGmI&#10;NiSiXwzo8KRHwrFSxgshVfyJfYtMy3XWQSJsnRsNJrApvfAuD+xyO1PzuoBQWSl7QOKabHa+6koI&#10;ZU4uWqSzpmOFXba0JJ9qTJJMwOh8/vz5J598Et36vjBs2bLFRiTawlk/OsUbAPh5Sow5ahHoqfXA&#10;r8Awro0WxYJKJ4oMCtkljDSE1Ca4L4dYIQkhDYwKnii8++67PLWF3doESf6SZF0I4Pe0LhddQrV4&#10;69hAslSWtbaLo7pCo6suv2R2gPOLPJwsIoo2mn0iDAZgnsDXLHzlF3O22wsqkORBstdJQ5hHWDVv&#10;i9fYEAIr5rrMgwcP/vVf/5VTEpctbgIMp0C4ZlJohQbcotReyu11AJcespxFhbFjxw5VXTFwKjxI&#10;hpBdAwm46jLEU/hVL39xbhfrYmrOlu2yVHn3VexYNGdIK6Gfv0LJBN9ZiZlsUUsbE/oX/b5aMfRW&#10;zwS4SS3wNNirFCmkwUafaEaywmGRMNjdEmwxfDUHydMWANCIkyaGxscKPZRz09yE+7xDJkOanfOV&#10;LUmrB1lXrdj2Vea7ECAcS/oUPgVCOLjDa4eBNm1jVyti7OIN81zADH9N/PYVqWph8+bNmqDy9xuF&#10;cmpxSCHTdAp6NNLDHXuZQzs3eS1RAZN76peYpO0OYc4p/uY1H2MASzRwBzDbudZ9yOAIczVr+mFA&#10;O0lssCWXTNjigsPAV23Knc/1SB0pIpElbxEkyqU0DIza62luIITLoiziHLdeoK2bwzk6Ouor6rjA&#10;FiuOUhjwCTYZnqKOFdEvbYipZQJSBQZIfLLuybQJhcBjQOxwzms+iogjk/scV0FKI5CyxRb9SvcQ&#10;C1HwpB9LdTzR8Xry5EnBwpic19mgAg9vsrF7BjzKECEm2FCAJHUbp6mvMOjPeqMVFiEXNdZBhU0W&#10;yT0wJLDE8HNTUrHrEz2w0SlbOAg2VPSjyCvmkQMkPIQxY5DnOJ3YgFy8Zmdnec2cvYodktQyinDa&#10;2LLCF9i4oNglITwSgGnU+coibJQgFu0VJrvclKscMffJIrtctoXXkJQPJecQWAxYhd4GttkwkRMm&#10;PlHhlYBGVnNJxhwCWhwP9pKUNF5plxaEsTAzM6Pq1Cqa8OuTSPuhiQJMEWYdCE/4DGSpEKYplJF0&#10;Giw6EoQWTThywSSGNTBcZ+RHUUQKVc7RziqRM7fCVS5YkdB0ego20zTXCsGuGaEs3/VEUXz06NH4&#10;+DgZwGSS8uaXvYimhFqmkeDEYhFs2/UshogRkOhWxAx1YPAdck89RaZap4GAp2gBYBdtPIIBGJiR&#10;Rt5cqiFBIMVvenoaNvwQsNHFUBkcPnwYnwTQDpVS0QF9ckFWDALhzqFUZJWEAxgGHOpEesTIyAjv&#10;eG1uO6gGH+HRKWAODB4As2gXAcJ8NLHXIGOgtMQyYDO3Cw+Kn7BhF0dQxJC5jTS7sBM7e/asMtNr&#10;COCBMPfhfPXqlXNXN5TWSJMAtgOPMf6i3UTo3TlI+lGOInsVDI9KJ0+pj3MTbUvrpBZdJroPizxi&#10;0Uq0aK9Mm4g7uhjNfRml2OQqYbUt+esXAHBWpIjBRn6Qtkt/aCZMYoc3RzUmTXDiE2yJ0eBpnX5Q&#10;aYBBNzeRaZq7kHHZimxnQuwUAscFCMm2U4hMLtNAABKa6ZeuLPqKZFGDxCfgiZnQb84FXisuRq1A&#10;okAMFuWPOr1586Za8EkQOcI0Z5Fp4olABUJAjXeptShM8ODfFkSBqqmxaM4d5U+5RTop6beF8hEd&#10;IHmEfEmLf2mMQAhVOrZpwCHlZKgCVdnyhV8FBVEyh3IdllOyHeBjx45x4fLlyxcuXJiYmNB2BJRy&#10;nQRF9poXd8iZo9l2YIj5GeRuIZ3YRS938AmeS7C9Ai30uQa5QvDEdlc6INEIrTDh34qgGP0JtlFP&#10;QBQeeKHq2cUGPAYrZGyUGEDKQ08+ij6naIsHsYBZFOQG5aIPucApB6eLiHDBzdUKc/DLKBXNnIS3&#10;lzsYwy21YudcdKZWaziRctgQBdjI2AUY/cKh4YBKxhAI1g0tyBbdhjbXI2gZBQ9OQRFiwki20Sep&#10;Tpvgmlicn59nlCrI2bILHiSUJ8QEyCEyNTW1e/du5OPKVzJSCOe8oAQ2DiKBCXHvPzYDr+Sx4VJi&#10;ReeU1VUuVjkliKIAJENwGgofVBbhFFNinrzGOYXsvvnmm2whkCSolIAEvEUTi+b2QrX0LzSJIojS&#10;hUmhKl+ta3/0YoGTQBMzl5e0cAb1VR0xW6DpigQNeWISlG9aPECUWzQRcvF77733CKhqqqSRT+JN&#10;CWQ0g8h/qsSMNq4yBJJUEwycCoCkV06i6DIre6zIGw1FyvophjKSjOYUzShgBfsdDBol/321zjUy&#10;PGUU5lOnTj18+PDJkydCUn6AhA3V0rE9PDwsGD7ZBSpUaixslAiViaKCh2s2Eva00avCYLFStO61&#10;DshBieUTc2jEA+uUU4UEwJDGR866kCLEoqRBkfSCWdSVgZzT5p49e7a4uHj+/Hldz5XQr3mMES4i&#10;NNhFA68zDSpa4KkLCwScPmFp0Gn/5681OSAJ6GgcCTBhCecpEzjIF3Oc5FeOE/a0vXaQORRRJTt5&#10;Z4UJTUfF3r17F1rZX2EwgWTp7gfcuXPn5DRO4JeiIo4iKSeDXR14SsaiGpAViKokEGi7QFcGSKNW&#10;28UA7zwRghlWzH1CoCHcGKBEkaBXsyAATM7ijb8081RGkcFPmcwRMp4W2RIyysnwUQgoAYOGipaG&#10;ttOMGXODcoNpeojRqWTyESphwqShvwtT5yvlqOYO5bVyryU8EyYUWkc1wLDZDonCjAe+YMZi1gmI&#10;jt+abjyyWnWjwlf6E3CTlgnqC3UnTpxwuOplnCXjmmIR89GOSVtE2Vf5xpZWILJ79ux566239H3X&#10;xKtXr+p35oQVb7khUenkOF/gUelHjhxxexZ9epDDNY7jDXLAVAei/OyWAHooDKKmmvRiauUVMCBZ&#10;FwUDHqjYopwGemhAFCWSh0es6PWuAohiyxBiBHKNDBIIS2xQiwgN1gEDBl2e8r8a8UreRPgsFjKD&#10;RWrXrFmTsHyASkxBolwo5bM+QImKkwy+8kLmM8q0FeQ4yCmnzRYO8r3MlDByD4GsGKzzl1gHvx8A&#10;5mzJvaxLDDo5S5gjrOMBCSpRjNSUNiJhUIrh48ePazXw4JOwJPHKqIsLhYDZDhUNuKVEabj4avvC&#10;ahcxRBlUoVq/su4SY24LW9JSAhu2yx/KkeMpIiqUIYFg1w3MXEQwZsKioFdN3OeXLQihRx1ZlzyX&#10;Bv+XybjiO3/LfJ8kCRmqzKnCOeqgQhpC+k3iFWZ1F6vEVIFdqKOQKo7X+qpudj2X/liYOh8EXqJA&#10;potl1asQWi/DuIFifOlly1ooFZ7/x9OdLdl5VGkfr/sg+gQCMHjQrCpNdgd8N9BHfQF98h30QZ9w&#10;Bx8RwBHGE1iWbWGNpcGqklSqUqkGWSqX5sGyBhsJyWGBEY4ADMEQEIG/397/ZmcEb+SbufJZz3rW&#10;ysx3y8KGTjUHnwogrgr+1a9+paxp6txkozoBMmOAq98ozh0fO2quCsa4TDtHyMQR9UUCzU7mS61z&#10;TVYghCOWH6xSYqEjwHFgc7KkiIr3VIWewLkQjg5B5cATSMHLhBjN2sDy6hh1LX322WfA3aDPPvss&#10;R7TbOvxXqECzVSxRo0D4Vf2IIW+qe1cjl2C9UhWHlpDRFB2giZGBDhpm9YlvkKQsqaSIzWKFmynM&#10;FRkdTOn4TWCKFARhSUy0vcqacvfxqBo0gPKFDGWQ5MtVxF5qbBWzOJMrG8Si2nGGEjIID2p8+Kcl&#10;Rtr5LNnrmEUMTwvZ+JKoA9mU5czkxYig1LScAuGRmdfomdKRiFFNM3Py+kpVHopExfMra4obbR/X&#10;nsKUrK4HNfDw4UOxt5mpxFLlEAQ9jmRf7HAUHnyZ9SSFrcILY6nXYW/3EgofTKxyGQCkPwObQqQI&#10;SwFY4900mBsRFP4JqBn3WknDgemVIGSkDIPS2hbFqiNSEtHWUTnA2du9fKl2QZEFDQLSkw0yDNJW&#10;Q1gDCxx/ymOlWYghAkbAWo4VDjYaZAagOAWOiRgN6igSSwQLCiBjJacpGGt9dYFS+fYp8vyWxxYS&#10;1udRvxucy4rNDnK8zs3N6Thk3a/OUwbOCil20YJyZ1iOnoKRbqc/BcoFhjDbnhLkivUq1+JC2A0E&#10;U/pcxlIMWdYMyjhu+ihhKGqhSdCoY7lK9oXNhbgcr/CBW+u+9+mvrmD6HeaWUhu0ohJMXoTjInfQ&#10;qy5VhCp3OmzoI1+yI7/wqWdWDSg5KhlkKSKZggNWXx5JOsjW8I8x5NQepKcDp0Tgj6EMsqSPqTYg&#10;cJVTQumjnCgDQTVy6tQVHSaWuBJoq6lbuYPGmGvl0Y8NfTiMPREw6EYXncvVd4+vH/oAJxHOsqbP&#10;gD1jEtGKbmSxBAFC2WVSTwpbuCz48HK0SpxZ7rqYiSAR4rIN3a8+hrhTEhQzIk2EYg8H7ezVCU3a&#10;VnQgMs4iYgm2M1Au2rNKTk5l0w+SCxcu4GZPSSKe0LiAA5MaNNSxF6ziAiUdUjPTsBKOoCCInTtJ&#10;Eb4a4MtyT75kWWNPFgg6Y3C9wOWS3EC5Qb0YeMKe3JIN131JKckjSl/6DMQDy1pw7WfOVHx/MLt+&#10;/XqlwItxsdk5XIAiOgRPIHKmY5wvZ6tXfez5YoOJPVCZUsRabKnm44WgADmyUFNwmFQrlvCrZFGS&#10;e2eBs9irVNEalCqRbPgwzfJ7/fp1x7fq/MpXvuKqFjIQ14YN3yEC35Nc6W45VvLqM58Bv7hZwqMd&#10;UtUylhJQFlpl1mll1ipxmTWuEcdTLBgKX+yE5Q5PUqgtBjRkI7Uo6RDZlIwIhL1r1Z73tJALYdpU&#10;RWEWDtcIKztrqWRnFgjmypQvTy4Un1lnkBEhSD0xFXoXMBpFYUrUBnUUjEGzVkEDq2+cGtYiLFJS&#10;9MFIHMtVArNwgCDsiDGoQVCpYrGKdOqVmS8J2wxnVa6aSaTA7Ebn6fz8/O7du9uTmrOAJXGk8vDh&#10;w17tirYBKPkyixiVVBd72YemQnzndq5RW0WxTPCyjC1u1XaXkGbLqBavGqoa0QbH5H/9F0004040&#10;japihJMZA1HoGHdnIOa1esCtDwjKhMMj0YTAhlOftlYhRmQMycXSk0oaj/RUXdxpOFMejixIq1Wc&#10;4sxmSGTwB6pyxJKZ6AiisI3zSDpSOJ0VBnxReFqotFQRzXGjGASwuNnInny5Qa9cueLMdYM67wxK&#10;n9ypxs2bN8NkI8Vo01lEfdSy5Bp+u0xti8VTvkgkiUCs4nd6elruGJtS29KnD8culk02IjWFpEB0&#10;MGcQbQtdEnKNFdntHQZ0U+dqQBX5kYCPcSILkCZOhsnh/1vMReuTzkJLzLL388AdrCZ9IhDQFzkl&#10;MWlnKXjLywvpEKAqsxLNQNOXa+OiVh6WGxS4vrznKzUIKFj28m45whlreHbilSnC8uspfDbUYMMA&#10;pg4zgVuCD/u2KvvKgIFBSbcfmdlcPl+I7+4UDqnlQux0FjXB+zBFVVppW18Vkbqj1cEOX1oFRRlF&#10;YteICw1mOjxypFBtWBehWQjAxai6hA/Ta3+qL49OP2ieTkv1z6+QwUqZiGwf9ix95PnpJWvAaWtc&#10;UFKPMJDwVZRK0JQ6tpIoTFEYYemWYYM88fsLszJV/UAgl1Jkqc+AnmRRe2xkSlCyNuZ/TmFzyc2i&#10;3OfJq8VG8CMTdchhVkoYg9DkjAqacbPUsanUgWB8QEktfvY2Ldj4BB6VjrqUOaVcdVIHb984UqLa&#10;eCcTcSUeN5UtEuwtESc18WGGm2BIrCaQAS4izRJ+jVBBkZGYvmJxVjq4eUkLN/S1a9fOnz//0Ucf&#10;YS5n/U6VNmvtBMx9IghfdLzYqNKgqkgvRgYad2qFgerU0XiE4IwjFHqWm6ruCYKqVUbM0oQLuglT&#10;x9q+NCGIBWF9CCzxaTNoRrgTu7ikVlGeO3fOzwXKELZBIrMBIlOqx/mFtm8d+E43aGoUDp6Y2Dlg&#10;LRGLLHNq1oiOWSSZaULGQQj6LAtKB3NTbWkNOBDPLAXlLIDGr1eD+sRhY4lXwRLEQkKpE7DQ5FdG&#10;pMlaHXUi3bkQuIJRA24aaxWJYsMBf0oSTX5XV1ftcDVjO9kGoTGQdDQs6RPNJxcXVolRyMAxJCBu&#10;KodH6VaWNERYsBAIKCKV0B8eqFt9hC184YUXCK7RxBKNL2ytAs4AW1QtJyNfXhWqWaXuyaMADdJE&#10;KUqiokUb+eLSt3uZwSdL+cWKX0VrXN+vCoPE5258fBwBOHiiwSMQLsRS+vgyjryMEBArfUy4A2It&#10;SzWjA9xTpOL1DUdGviQLDZvaNYnA9u3bgUPIGHKbQsdRsG3bNtyo5+AWnW8jdxWdxW6zOxDdYW1q&#10;J4C8GHTgehULG377kzMddS65OEgBA8ZcoIqzJ9nlFFVPgSsVNUC39oWOqpBWu37nzp1o+CXNkR/Q&#10;/eNe7pDvS5RH3zpOKiGrGQuBE8dx5FUF8osSKVwVvDjTdYSvib3NAm20F6gh+zpGiABN5ZNOXkAp&#10;BoOS4pSzW/Fn0EKD3IlUSQgNJnBrkdGXTYBiV8YVGHt16ymbRPZFhQ8oBizR8KomLVQV8uJwQ8Os&#10;e86rhZAdJpZ7oie6LksgeBKWep4kxYqxwOWCscuYpSWmqNQf+CtdifAUlKdcCIpKngIXiIUClFk5&#10;FYhxgwJRTmqMwgY9MReLg8KsKbFjqMNSmAbtBYByxwut3nvvPb9AECihasahYdyge0reZ2dn1cCN&#10;Gzecn0rCBxOeaCNvCVaEcvioTxcHG4etc8Nlv7S05EetwHH2BYYAWfxYFzhWyIxhQxHkDGGJvQkJ&#10;FklnEwMbxuErZmXtycD2YCABpjQIcLlxTcqBBICWJ0Iod147uVgiyhdjGfLaR7o43XD9y30g9Bdb&#10;pEdBi9PJePnyZYk8e/asj2JBCliGuEBYneGska/LQAPe7ySlw4sQeESbZLiRDL7baGVlhZQ0goaq&#10;2hKXfDOweSyxVoxgHVKYC5MmPAJBjwKceuVFjMqlQw2OVyeODiZRUhAVmX6wOmarb1uoQCzXSGTQ&#10;LOaI6WgKAqygFBZuSKKkD8pCZnaFqnJ4sbSvZKpvQxpevHgRPQZo2Htg6cyL5ZBNgaIPfB2z69at&#10;8zQF2a6jAL8I60cbjinjaHMqcPUDEA0LBcimkygEsBa2PXS0YoFgSr8lGpJS0Mlu60KAL0EOvlu3&#10;bikYRW/QiabSlIpXubYKOEtLrNXxapt5cuFkp6rNRhA1xjszgJKooWe5ZhUzZ3q/UWRQRArPpuoH&#10;SvEa11F+ygAgJvqSKwT1w6ANJSgK6HemC8egYNVSG0f18qjjVhM4VrLWKwMFAN99I4PiVXikEymP&#10;cGRZ7lxpjAmOQNrqS40lnr6c1AlMQfGLg4XIsESGMZ0N4iAEIiCsbxBIjZnGe4ngWpNoDWGwRNNR&#10;1TY4wpxahZUygOZMdJI0jkAHokGR9leIHXOdcQhrjiq/dy9cuOA3hyOPveg2btxIbZpv2rSpjY85&#10;lexlF6R64IgZYsTBVrXbGrHlQjgKHh+pcdTQ01X68OFDC31+zc3NuQ6/HLa//e1vDx48cKs5cFja&#10;RKL2BQYNlIyAoqfYnUuEUr08yjsFmhUpbiKlhtQ3aFYNINmnG+YMPFE1hSczaO1BJSHRPoUZEEQR&#10;dpbyW/USkIE8tnPBWt4Zq6OltikdLuRIumniiRVYYqYYBB5ZsjEiiaNselrLF+Y6pHCYSBYyjJEE&#10;IhH9ipUImygOePbqaSHO9S2kqhgJQkChAbEEB7EgLDQfE9zR9q233nKBqSIFbCF7PDXaSqLvOQv5&#10;FWy6CSqdhYyzLzw/kECpMYIbt4VtXmIKRGbd/TqOffzdJsqPO7fP4uKiwjh+/Di5iOwQcBP3I0rh&#10;YdgOYtC/wNXh4wlcreIsWJuIDaoCxHBwuUowllJoJd7mvKKOFnK+YuwQyvYl5WyyhFnJ41LaLFSI&#10;nSMqvmjhyAThygSz9rNVnhaKUAzUR2thYQHy3r1779+/L+CrV68+evTIjesDwWZzC0obGhMTE9hq&#10;DhfFzSMo+HyBxdl2wll9GNdhg8zg4Bz+bXUxWoItrfUPHTqEg93u29ySislWtESfAUwI1au+EGSa&#10;oBA0S7g220Ve2eFg36LBXrURiowahipJfetLFXtrPdtvBDfL3qBIlb4pu5FinhovZp0RdMOBL1DM&#10;wPIORElZ4hZBWwd/esqF6vR15nrYvHmzugQIQXkhBofrfpmVHTi8wNQRIKd5QcB4G1K+CoduDPT7&#10;l+xYDkQz5QsUKyPUgOCVgT53XsUIx5cHBLvFKxCcLbRcjNzxLkZJZE8QeVFCCLsGFPeHH3748ccf&#10;2y3qx+lmbV9FaLPnS2pUyNq1a4FX2JoOcGa2k3PccuemPc8pZCWhw7Vc4Cl9nLaNheyptjGxOaWP&#10;JTUA8sgXVph4hQNf4OxVaUVuvzlq+6Gs1BlgqKFUFqBxqmZYipoOVaNBmxYyGw0sVpqt6ykjYlSZ&#10;OIOFRlK7VTYjhgAEG9Nh7cziC38lKi7gFsoIBcTFtRFnmayJ3Th8BvLCnuuWmGKsrozjT2ojxCcF&#10;nUVRikflISleTbH0oSO0QFDl0dlnO7s1la6nPLZKvCzVrXELGQvBmUB5zXKf+DqIsTSloWeD4yYR&#10;xEHYgU4H+luu2Kp8Ze88ZSMFlj/99NPkQk9fFPThURQQyIIAWIlARlxJumXLFq/6YHHWL4+kJr6z&#10;lT3NjeNJTFJo1SQaxmVNSxOAOimJkq86TLjmV40pBkz8DKCVGP2uQEmiTSHAu1U4y6xBS4od1U4S&#10;lBJfaM40HXUiOiJTAzdrMUdbUqxiJiOe1GOGDxCzXOPgZ71z2C1CZLPERFVHsLLPjDLspY9fNkCc&#10;OSjhVm3j5gYxjryQ4YsUK2Q8mZnCR05tNz8EhW8TWcURA4c/nsAtfPHFFz15wTYxlWtFK1Lhmy1A&#10;I/2ZipuFvA58+93GhwOZI9tTyqjnjFIbfoS4ZTFUOWhzgTmp3bLuWlIrfnGdPn2asQ9ur6DczQjb&#10;ZaJQYxWkgh+Tb6RFghyZcFWXRjCThnT3VCLuVyqTABtTlBWV15HKiHpV5cIzxUZsno4AyZBayeYV&#10;dS58Ci0vL5Pb12I/diGodRWjiZyyat0OB9g/1HQyUl8FY68v5s6gNoBVOlxrHNGdDe/4myW3ccbV&#10;n50s8XDIJ2Rfx1z08W5hgNaWOcheZZQxTfUVh6e0ebKRPEFR2Tg1xAIk15brU48U9lIiWKJWxGVc&#10;XPCNeyJgFqYMMdZRIqaYxQSxxoUDn73lpoQWW8Y6RHNQdjbhpuBwgGyKqkBYqoOXX34ZDmI9w/GE&#10;LxDqAefUiA6QficJCo4GwRnHo+WiBsuL250xp9RA20iEUbXEqwZQnwt935g5MoKhJq11zNrtwNvq&#10;TmqFxBFYZeaIcVXICEusDPKCG0uF5JUCiZMvhQdHR+2pdnnEXA3YGFW72c4gILwg7KeSKTvQK0vN&#10;Qk9+ychM+DahQ5wUKlnHGeQAYsAMjYztQFOnTp364IMPfOggwJcQjPOLqmbvALGTlZk+p1Ivj6I2&#10;TkyRAkRAv88jZraDE8rGtMrnqVW+/GxyU36X262icyg7UMiloZFrmuPfreAVSfpQkj68iNoTSF8M&#10;wlerlPSJwC9jBkIzpWCIT2chMACrDGhoRN6hcQfWa7tPQTqShMkp/R2sw4oY/JMzy7kjjo6zrPqx&#10;0Kmn+UF5586dP//5z34oOBydknv27CGpKDDBSuzk4kUB6PClWhBQFWIBS/n333+fGXfGVYVGf1Gg&#10;qlkCzVqyYOgKh4w8G2RSTGjyIkYIbFgCoY9TRR9haiAASmMjRgiihk8Kyxnrg/IaVdvKnSSnADny&#10;OeXJKbMKAw1TRjp/eBcRe1Ce0tHu8KQqM8im2FhOEFubX33jcBQDM7NcQzarWYsSrfpqYSwLQhAU&#10;yy4qNc+dCjTr+AKiZixhL3HA2XNn3F6QQXWIsFVANBw8vfqa5xF+O7fUkxG4D1zVzpe6vXHjhvO5&#10;iHCTNS7Ug07E6EAi3pWltdUYG4RdLppz2HgnjwS5HScnJwWIFQISCkQ49oXw6czeJvryyy/hQ+ug&#10;YK/8bKuqzm2FpBHl4XPZEnc2WFK4er8//JfYAMcZsbHqyZAXdPmTAMlWFsVshLVXevlNhiVxDXJP&#10;HcEwQ0KOsRcYA/VaPXXeeRUAYww4YulEeO2115S780VixEkCOuooNU/fQS5ahx2/OCAmYIw5lR5H&#10;SekhClgNJaI707PXUdkIGKQvwOoDbU8M8aQLlfFxCYFVnYwl254EC9wg/oVAIlpThnfjCiVxuGbM&#10;xivwglU9yEPzOcPAfYOJqFulb9DTQk+BIA8KrJIlkUSQIkuJYAaWi5GkRW2VYuIFrI7jr23PgJgG&#10;cRaUtdnnQh9PNu4wCsC0hM7JRWSvbAB2ulkoZGt9iLHBzQgcTaSepO4ih2mVJzOCW46DbBYdM3xU&#10;i1ehZcwyHFHwzkw6WFrYFD6aaq4PDW0R4cAMbcVDMbDKHQjmFgKHgCoawjHOwHLpg8+LVNqQitBm&#10;cNaoByDQ3OXo6dvV7MnIkQ9V6VAqatjRZu2jR49sfoe7DWlHraysnD179o033rDH7EAc3GFg3SI+&#10;hK9cuXLixAk3rnvXzy+f/7YJG593cdNXjcJHGBP16TuPOAIUHfHtO6zoiX91mxky3alc4yYWv8id&#10;BYcPH6aGj+upqSlrXb2OBvw5ClCAoNoLCBjRYHrya1xNQms7yw4paG6JuCCA8lncOUIfr5izVEvS&#10;pBmRJu40uYamIwXyAspFWOWgwZdzAE8nWv//t4PD/95D/8eM48ePewpnfn7e9zeqlPTRQHx3LQIf&#10;ffSRkT/+8Y8uJLngBQcngCZNuCkDXuTaz5EDBw5gpYTUqp0SGcIihmHFj61Y5L14AerYvwDVkqkG&#10;dSozS5ywHb4EFJepapsgopNiT8auMeNsKnIVRQEMIei0SdFITIPc2XH2L49ikSmBOA2KVKbQZuz7&#10;WEbUBnfOLgthsvQkFxoi0hrnRb+8K04LgeOsGdE3hSc+Xh2DmlOLl354EI0OtgaG0KSG0z5BfLJA&#10;CxmaajRl3IjilPHubLOYxIcmnnRQw+qKvSiAGMGERHaK6xkIDnQzS2fgguq6sUESjb0jSHKRpAwb&#10;qwyCNZsX3mF6usKUjc8shUSEfl9ZZT9Cg+wLmF8g9KQYpyK1j/BUSDa444iZvnA8+0f1KlbHXlMP&#10;ispygGNCVQG8AvLkTxjtBwGzUxNqVLIpxY29raMWNWkgN6GTEieycumrAVTbyVODxouOcU1KLKFF&#10;f9Lr2OXIxhCP4lMWWtchVsggCkpVtRmMA8zSk3aeIWgwsdXB0JWj46rji8pWeaLtxqUpmaztmCvl&#10;UiJYsI5aI3ImhToFomPWcpaaNOtzbbyC9iouxUQiLoQ5CH74b36BiY/l3LFnCRMfRcaL6jGoRhEw&#10;DkSzRPieGhFUnhhTW21Z6HWEzMCrdOjEk6psBEgu7lDyakpHiuF4tZBW+kh69SQXDp4GAYpOpGiY&#10;Ba7jyWOuKUAfCdVPh1zAJLi4JNRsKnmmGAON5qCMwzRICh3j+XUIIiOW9oljRUb4RV5hsOeXTVJk&#10;Ke8AIXBKTzgGNWh82T+k4AUfu04ZQ/Z5p2JRRbu9hI+FngQs5G5ih7vdyykaBsXriHdlXr9+/fbt&#10;29PT03Nzc/2FCMffpUuX3G1+aWHOO3yc7aw+cl2HMiLLyUITvpyk+jYtGuxx4EITsnJig7bywBZ5&#10;T6VFipmZGV/T7lQL7U08jWBlq1vlgmeMg8qx55l1y1oIWQ3IPnoEJIW7yumgZszyhaG8ixeBrnNx&#10;cQHZzWon2lmdGxR2XUkEGx7dYS5Ih6kaMEhD5IE4HAQufJ+e9fHpbxRv3rxZfkn0zW9+kxQOwXDu&#10;37/vEHTj+nYhHSiOfHZLRHknFE38fv3FL37x+eefP3782Me6QdWLG2KY51TqFQZHW7dulT5x8ciG&#10;U3enftm3ZztbGLvY2g5ywZJWbRaJE44l8iXk7hKr2JCasHCoai3xyY4qNYhJWJTMIpNoImpcLjTp&#10;gwDNWjqwBMsXY2pzbVZETi3Ivu1kxFVBATSykQ5scU55DCMMMF9mcRsfH+cOCLOYo6QRGStlKQoi&#10;aDxq5DIIoX0K1nI1YMoIql7dUjJrECCnBNQhjoaPJ0yukSGyoCxxUYnCN6JUmnJcGBS+xgaguhWv&#10;isXN/lW9vrSUuo4fx6akm3fL0ZDBipnmPnmZdXHCtBxVhbF+/fqnnnrKCA19utlEQsYZFHrs3Y4Q&#10;7t2799lnn73++uu+DOxrXzC8S6LKZJP+RujWd5UQ1KqjQCmq5507d2LuoBj8u4WJJZES4ImNVJGG&#10;HJ6kJITtoQppRJo+o4yLx0KxecUMLZnWYW8tHMlQjhh05JmytnRarhpYmpJOHDSA1LEEAULjo/FL&#10;FzWhbhwBOkrEOBB7DKxQuUhcDI2DLeXADSJPVswNypnM4WAV9YnCnplxctgwCJgFCFmzxHGDA1bE&#10;Ee9gh/3r56MOA5S86rPXwQ1/gOKlgEGWyBhHDEL02AgZN+MGWUoGF1Z5wkRM4ILViCmvWAkkR56C&#10;TVsGqt8I2S0x4lUgYIEbTF6Aip5Z6qEKh40A5SK21ur7ycIGyQRRRg4a7rBFjKTWmhKXDjM41urb&#10;5xzVt9CUsjbilV9rWQqfGkZ8ZMA024mgKVn2XHOUjaZ8cZNr9jDtByACp5JwcJOv4uXOoFmwMH3h&#10;mRVp9n1o64iFF9eqn5U2jCtZfrHSgPDOKbY8yghkYYrLd6ssDHQc/hzBcN26dQwczagCZGMTcsqj&#10;Ect9+GfpQEfM2QdZ4bkq/PCyn4UsO3mEw5dcCMpud5c7AqxSJ5qILMdKCPgQgVaYWyU6Lp5//nm7&#10;GoGlpSXnDjLCUQzqkG5g1Y9gHToIODLsf+EQVsg2AlhkvEJTAMNsDM5o9DKwcx0ijkKu0RCRKVH7&#10;or97966Pif5hlcPFddjfCrFQdQWIIdnd32QUSIoR59vf/jZ67kt9ZUwxn9obNmzwNewEQFuwrnz2&#10;qo5HT4PYehIflI5IJdoh2F9Kunr1quj27t3r5PWF4VwSCO+g0K7kCF6VEl846HlSmw3ayAA3aERR&#10;MdO84szAEoIYEZcyk26vUmZEprySzjhKjukkhSMj+BsUJs5A7GWBEJZHqwhLHwsdUFIP3KynVWTx&#10;9Lpr1y4uQDmsBKiG3a86UokeZFJgyNJT9vntCQc9gVsuiq5AjoLtqVQgKyo4lhBB+pjpWysWffwZ&#10;Q2BsCXCOhCNZ1WHnNrXpyR4flgDpqbBtCs1CltYSRyCClV+vpOYFVfgictoLDawpNr48FBs0fLzS&#10;TX5tE8Xs+7I/npFuq+wsJK0SLPv6wDtj+4p16eDp/OeC0/4Q6KWXXnLaoO3D7uOPP1ZOqtrXKi+O&#10;RNnxhEYlW8yXhNOSL2gcIYOGW9kW+P3vf3/mzJn5+fmxqkdIcuxa1vSrIdIISXgdu4qGuDYnB1ax&#10;acoS7H3Ic084elENRX2yEoJviojBiJyBtVxHDphBAOgzARomnhjjYBsQ3asqtLxbRH2gwUyTVE+W&#10;wpNLsOz1GYiFBMBB4axkWVrOkVNJRapLOkJ2ookUH440r0FpGDaoFMDqiMul4iyAb4nlWOHGo1fV&#10;Y5wXr4LlVIcyXBsXLEAjcNjksRiBE4FQ9NEXF0eqBwiR4bChIRperWXMgGsIgXMtCmv1TUk8X8JX&#10;eX4widRylqjyCB+IEV9tg7ti+H+cMFKMiBmBwwttEeZXnyxmealDRh+ecm0VegZp63Bnb4SMnsXo&#10;SUyzKOHJEWODyJRfG8kqI2bJ62D1igMDTWH4oUMZzNEwhRsoLpzC9hIOIkWMjRsUvrwULIk0s44/&#10;lp6aU8xPq9H/D8RudzNBRoYlPtZiaCHaotDBUBUJmQvNKs2IBMmvtabIbm1/55AXe7hTzK3mFVvH&#10;lg6ntqjdKy53lR+C7mM2RlZWVuxnP+ZOnDjh16GT1GVAE3w4dRQKHB/p6MLYuHEjbps2bXJF+T4A&#10;wnV/Dqyx55EZYSODMygjThxCsdeEQGqwpbtzU4csBFST0qFgHFsU84OStkJ2e3l1nO3fv9+HAmJP&#10;P/20nwXIoMcGICirnLZuRDlCCSxMZmvXrkWJ7KbwoTNHtHLa6HT7KnvchP/d7363S5cIMI1Tm0cM&#10;haNgdHjB0+yFCxdc9nfu3KGkdvr0aSAyBVD4VEJAqdDNCGV4R1VEwO0CDOkgBAXgVZ+NhrzEyS8D&#10;ifZkr9J0FGSS+nbhS98gJsyk2zjveBKZ2umPPIkEgpI08R6sccYslTfwmNukjgICqhM3AWODVOKO&#10;Yp7UUNv6trlDhqVZsCMC/MLkC45fdWA14wjQnxrKniyOSlWq1GkuUuELTZjNdv4YN0IW/FND36zG&#10;HQO3F3CY8DkVBWI6QFwcal5fCK4MrHi03EIRVZxyQQSuccPEEpkSRVc+esz4khE1o4b5ggZH2bve&#10;fNJRSZgE1FQFsxSDybgpiqUzGugJjSzya9wXKhx3LUt78/bt265JwjpRFSc+7EcpIzUOmzdvRkAU&#10;Xu0LS1ZXVz195I0JRjOHt4OYdgIrGTQSGK1JwMYUNp6ICpV8qBtnYOHly5fZ2xh0pBHfKeup0cUs&#10;XUxJAHXkRgUTVGNMHU4NguWCmaavqVSWbCCA4k5NIGYhJjKqCBhjYqRAjCs4EojF3mMsBORdqw5W&#10;h7Vbh9ZODZRGZ72zAAgvSkdi5NW4kZC5wLDD3RI2LNkYr7CM2LGeXks/S0t4YanlBYLlbJAEKxYj&#10;NSPtdttDymURf1GISKkZpA973JjRQaEYcWSIznIujODAtVc4RIMASrD6vI+eRMaNjRCsskRHs7Cv&#10;7AizFIVqA8sYQwZONMUnF8DFgoOk6xsx63WkmyWU8bRcs5ALbBl4ZVCfgadZy9GDg55X+ih36TNr&#10;YfgCJynCkN1APulUFGIkpRjjTpZqT/14lVmEXaueavXIkSP2OSVhqtgyhTZwTBJTXMbpTAcdZMQI&#10;iiBc0KcwJYWMfS9bCBA3ZrYZ12+++ebhw4fteVHwzsxpaMQGrhpdpbau+8mtrCZv3rxph1NGCtwN&#10;rls48L3CR0kfYcEK2S3lfn322WcrXR/OAH1TcyFMZHx8uJP8NMRWCGhT1aEm3Tqqwg1HTHGJhY1Y&#10;RMdFf2LppBa+WSeLT2e/ep1BmGjOFMYKD41uC2S2bdv2zDPPdJaJ10bz9WCtHwQ0V8CQiVOxYSUK&#10;NLCiuSnJ8tkhBOTRULG8IEkNe4q9ESBudMk1iJgOSeHYEe51sH0KVEV4upUx9BvCyagelJNsspcm&#10;TumpMTboKWs6KAmBI0cWWTAxyBdwS4xobKRe+Zm1EA2znpT3w8Uha7nDGn/0/O6RO5iU75dJgRMw&#10;v6g6o4wLlsiVGQMjGgNimgJiIamVou8S1SXpfSAKBwEbkEROS97tC8JaBRwCHcCqNCBksRZbI7yQ&#10;nZmUMZMFy0ltFVg4OqQuTH1R2DUy3ukXlKBohRt9yIIJHHk0BaGK8iQ1d/oGUdUBBZxEUgNcIyAC&#10;CiBY0SGpKiTdRvDtrpzYtJXo6anGpJUUitOHiAAxV73wsYWpJMTIUS7QpgzxUWVpxFMgtip7UQjN&#10;ZUQQbH1B+lzzS8xHpGwasTXklz0aLElnI2MLExQvvpJlAfmzZ88O/t3C0IFCRFeHDwUkfqTB6duB&#10;qHg1a1xV1TdLC7iAJicnZYWlTKt15AjKDJsdO3aUHmys1URb7eqwoQWoLgDeFZBM2IR8OWsQNSsA&#10;9ozN8tLaUq5QIBjRxzPVpBBg54X9Jjeuf1+yly5dkiG0nTuqRBRWsaELKeDwq9NeQmNUMXxpzKRH&#10;5oy0pBLEUB9aBPAkQoGYJZEcWFVNi726t4tEYSGGdEMbDoN0JgX+OgaVl3PTwYoDAatLjkoNLxpL&#10;jWviw4Rs0wai8U4iT7LAF7Kyw8ESUcPpp4C4QHlqpGDpCUosMENmBscg2KLGXIBKXI1ii5JxgShE&#10;IodpRAHomOUXoFgc0F1yXtFjQ97OXyPkEjWnHK1Zs8ZCU8bNIuCIcS05N50dThx14pV3pc/GjrVQ&#10;dhjYgbaorcjGNdYPO9UOvygwCRMBsHn3JDX+xMFKdETzKlhauXvMUo8XxwFjG9uZwm+fkhD89LTE&#10;uBOW7JLo9PRx7ZiAJjTE0NNHTwgWdk+g4WeiLfniiy/a1cxmZmY+/PBD3wSicG/ZFzL70UcfmVLV&#10;4nrttddczzCtEh0zasN0u+iQxZF07dq1ubk5vsS7ZcuW8fFxgbhi9SWLUwqzFG+lqG4XFhZu3bqF&#10;If6C5eWVV16Ra7oJWe4Ug8SpRjVMHPcoS1FYXmg0oQCtJJ3CfolWMFZJBMKcYksxp39/TGe3+gCy&#10;T8WlT17GHJlSABKHLV8Sba3onDxdMGgww429E0PIZUdSoFHSq4yIFBMicMq1JZJVIEjC0TGbpXFm&#10;kNHWR6Dzx6v6YSZwVe08SWqcffDJTo2NjKhDe4EOQpCdWOGJmCcEfIRTNWpipJ61BgXLqafNZWE1&#10;yQYmZOe+EMB61RhYRV7kpc/+Yuy0MUgiICiZVWkMSCSV7jA3ExC5MMUMVV5QErg8YuVVo7Z4iSB2&#10;g7RykDIDou8YsdwUbixJSr12eqkHZUq/5QggJi8GCxyOEHzKuyYRFq/PUFmTR7UhWMXg1V2DMJ39&#10;TLLEQn385YVQpOBIgLgZV+2iRrtdKY+UN8U1ZcRij+DWUWy5KYEodWb9uTEQzUawc2WWaM5hZGQT&#10;sjR1b9qSALlG1UJijonBnHrytIwQ1bEc8KSZohEhdHitguUsoY3DOjH8d0jaUX6/s+GJDwZ0bMca&#10;UXbYA1eISDDmpVQxqKxxACiLVNDUnCUYWs5MwNYSwpamiFXAuyEYV0Bo6zhkfchLG2UpIiVXrlz5&#10;4osvfINw4UBxHIOyir1E0giU0ELWpwPXbJDxqkN0QaGnY0QJEgf/uCFjrSU6EZNpT9XGviNSKUiS&#10;QcEGzqMmLnzoJjR8MFQobOgsFqUj8ZbTmSOceeSXAUc6oAzilg4ZgIKjid1WMYW5jUpSx6vqFLIY&#10;KSbpCJQpT3z4jU8FIBCaiJc7U/yi4QmBPV86EqqPjFWYMDDoVYxgLTROSTb6CFuOp0GzOUK4nWlE&#10;qaBh3AhuyhSmcQjM9BWPvMN3zZBXQrXZ2dkzZ84I1oHl15IasAHsPYe7u40ONqSrSBbUKkcIANfw&#10;QdiIvkGRkgUBWomXU1EgbLNFmC/RWSUWR5u8VHj4AEfAOCibmW4uMID0VB7yKBbE0FCWPn5RGlIY&#10;FIA95eLRXNs8QuNIBp19fvu6la0d/mHnoP3pT396/Pixerb1NGGihzNfEu188dHtOPhf6+EfkCoq&#10;J5dzyi8hV/Xq6qpxCktKJW1KFEJWGHCIef369aWlJav8CHYBu/X7GxKIyZGFmDtcgFhFQDKiRF45&#10;ctMI3zFkOYkEYjMKgZm8MLDE14bf8ZJoq7oVrCWOQ4pQKp/a9qbbWvGzhEN2CO4MhDUjcGwuxuqB&#10;4JbgwHW3PikssYOkFe3+uZViQ9uUQTZEk1xUhSNwg/TXYSYuHS1kTdIhC0EFQpAm+BBkHLLdzVhc&#10;RiBXV/LIHYZecRam4rQTpVXZdKGKlzimuipUhadcIKYqLEdeTiUFgid7IvtwYS+o/hhTs4rOQuAO&#10;vozT05ccbmLxxBZtrADqi1SYxq3iDmz7q9mexBevWaHZ5iIVnRFNX3M+OEMGO3D4V8RpYgOKmlkJ&#10;gqMJU7ye+qTuxFBF6gcfey15kff0Dec70q/A+fl5ZezHmy1sI9s4ghKp7SNGjoRgoZLQlxQEqKeE&#10;uDZIOmhkRDIZEaMhcdSV6HCoSjU73RI6w2cMirEnF+41DE+dOuW32YMHD2guWaqaIycA/W1PHZk1&#10;xSNwhTr4T85p3LfrlE5FI8hK05SNxwczGdIhpRGnQOTkz06OCn3Za5YrMp0OJmszoDhRzELQzwAb&#10;utPIwSR+OWbPRjqtigYbU1HVSrBiIihLIJjQRRRChUM+4elMTU2trKxQwSrGGFqLiR8o8AkKBzj1&#10;O1ZMMctFx6u+WTS4UArcWWUWYfamPPVx0FEoOhImQBVZ1h2jmMiHlFNPfUDTQAEXBQ5CowyevDDQ&#10;EooaVnlFkg5GMGRjIV+q06tygQYEDUqCsgNtS/liY+cAQQATs+pSpcIxxRIskrg54MzqW4W8SuAC&#10;Dtkhpwx3Xo2XVsRQMkJVOEYgYBI3nOvTMG5oG1e4oIyQAklMTNmlcGw5UZvlDgcdjuDIJpyqInse&#10;zUoxF9JEw8XFxe5awVpiH/r144ZwlDv1iMBY4MeOHROsJW08fgHyaxVYXvjl3aHjSBU+AyRNZeZH&#10;ktTzIqeW0IqqDDSnvKvCoUAWLuBv3Lhx8+bNfBHT6Y+kwsDcFr18+TK2eCJWolUdcFpxans7Xxyd&#10;Kk3UHDlfnJJisaRdbVDBC9NvXB6x4pEvOJ0URLt9+7Ztr0MrG9aJbLnL2AHkZv3rX/9KXq6FQIrq&#10;Ex+lYiFktF1UKFlOZzYU8Kope9FVfrQyIn1dgcJhpjBMEUpHCPYC78SXAue1XNy9e9cz1349c2rK&#10;DwWxqyK3DkAn0vnz530oHz16VKePVJb2uF+9uMkUMwj0lzvh0FlEkogDEdBmjxJH9OkkkU3MlaJZ&#10;JJGnnoI0ohEHjnFSwAEiKCDwIQvWlEE2QNqJ1prSAW6EgT4CikeFMPOKLe9EVgYSpy+DIrXWiINF&#10;nzGhTLHHhG4pjLlxaAbVj761EkpefQsBGkFYrlUgNPESjVx2NJ1LAXqqS19cGmQG3FnOhXpjYBYl&#10;AQqEPjx6WitAIWsEL1ILMYcgTQQ0jr9VxlUykUFhyNgqU/a7EQYGxSIQhcoXA00GVa+1Ug9WGZC9&#10;k5MvxkAMqkm1B005aTJrXAeyk63zx3JSEEFTD5i4IC2sSq2lknCExjvmyFhSCCIVOxzGYOVLn2jU&#10;lkHkfenavA4W8l67dk21aPajmnTO+OJBmyaO0zHvqCcfCx2+BY8QLQwirYJR4UwCRNKJY0RHVuwH&#10;Z4q+Xa2RCUVp82TM0kIlQjVKicfRAJCZJQx8FIjKRm1DYiYelERolcOowjICU8fIMBf/+//6YKah&#10;ijMtPIGwFIiSgjAxMSElfhkwo6/82R4WIiYBAPkdbQydXKs8BqaIzpFxsrCxVoMmBLPkZqnP2Cr1&#10;kThsDMoc16ociNI3DgEO3XUqbjmTPGbI9Geq3RCIsfTl7kDxBMLMKg0Z4MJElZmOGqK2cWiqjSUm&#10;vGPOhmuZVXlsqEcTq8A6rI3LCIWB0JCBtZJCKI5MIanjaaGa5kI/fQJnwyAFeJQ746Iwpc5sDH3u&#10;BFgxyK+17i2VYxVjaKaslTJQnl7LMgV4dDr4ri8ugyw916xZ4zuRgW0sQOeC71zXjFpi7xJyqXDB&#10;tVmfXC4VFS9fAD2d5nRAEgJ3Ym/fpi2GpkDhpqSN01O60fY0JUF2FED2ftLhYPOrc7vJBSMdFpZ3&#10;VG1IUVPYFKmBQGDpzvDZ5+ca2bsU6WOWAn4Bu9s+/fRT3we4AUQSPkx1on68yjUpNGQ0yGpP4bUT&#10;mXHKOwXoAISlKCjjR7zTkHpd0qQTO0oyJX2EUm8XL17UF5RV/GIoU+hJt5AZw6FPU/D55QsCPfkS&#10;Mg2FTHngOkkhOvvxmWee6e9qOfJIJxd+33vC8fkvj7jJmhhLltSrJYeX7/h33nkHuFkhQ1YS4sUn&#10;JlzgWQZ1PPWxEsWuXbsQA8iMwpY4LkBJKPLiAqivARGpDHba4glKH5QpsfDoBEDeiFW8aKYYG2nX&#10;IK/jCx6xXq3qY4ImiscG9CvHRTJI4fBDU3nIadtByUE2Lq2Q0YaDrac+8c3KZiM0J4hfS7YbTajn&#10;pLXfbQF7XH7l1LjGHcWEoMmvV6raCJwS38ZRLUDYmNKYkYKAqYEPfcSFladXaVXJVrkmIeAmWKuc&#10;52wQU2AlC1WidRow88qLA3DTpk1wdNhgKNeICZAloZBRxrzbIDyqaulgZi3FzJKxVRw5JVSI2Lkw&#10;KB3Wil2u0eYRN4ThvDL8DzHJO/V4t78sNyU7bRC64eMzxZnshlKl0oe2qxoIv5Llh6ztCXl6elpm&#10;bWdHd//IiVboDf4lEnLZuaYD0ShahFaOYmhXYADaaaJ6EOLJiFC56f/b9/TTT9swpkCxoa9VeFCt&#10;2mIsT7xqDWpsEBCtEZjMeIestipTBhaqxRg3njE+tEPVEcCd1EqnamaDc8mzxLizxoiOPezUNjiK&#10;SAFBkDkGHKmzSBrkHR8R8cheh99mvXriL1hO5V7KGRhkYBXv8C2UA1XCBkmA6kamzXKnCJxupJNp&#10;q3jXOTdsDlzf+LOzs0LQJMxpqAPKcrCe3HGhCQEfiVPldMAcT5TS088UsKC6xpSU5aaQZ8mesJ4C&#10;+dGPfqRGAeKJsD2pwwyIjlUQONLHVpMpNJSjcAQOQbDK2iBA2qKkY9Z3orpHXh83gGYtaRWPQmNp&#10;oVmuETPiiS1AkXp14qdAeXzuueccuLaH85qGc3NzIl1YWGBvA+DJWMOhj1auhQCQd1m25eDLAu/U&#10;EFQxOnC5EzUySDoObB6sLEfVOGQuPDHRJNQW0NA2SECyENyeB86dfWQKAUWIKu/dJbzYMqYk12Wp&#10;GOxPR8Pk5KTfrC5XamvkTQdrnRepYauTTgpwczYJBz4ybLZv3y4cZtDUDK2qNDwp7CkQZsJUNkqO&#10;Po4VXhz0dpnBpaUlZ42FTz31FLbcOW7Ezh1BSFrsNjtHggJIK4PEoSGtOMJHCJj3xWC2KX1HlT2o&#10;Zd9+rB7ACo1rHeDistzGkUGlixvvlrC0CgHknYNKy6AyJqZYcsem4xg3DGWZDgSEzCBjfYCg4GjU&#10;dl3xiAA+/IrCIBBltmPHDiN0EwXmAKt/+jAz4gSQJl54t9y4hSqKhkbYk0VSuJCdXNMfJUt0UNKh&#10;WHe2juQqJ0eEdGALE5Q9rnRVl1TqYKucXGziZQwBB+BuVvR0JA645fAZCM025xQfU+TqaFWlllBY&#10;rg22lkdmQkMGPjOzzPAxJWpqiEXxMwZuxNbDyjWhooCApYMnpyzJ6ClwWYYgL76cCEJSErnJZKET&#10;g1/qdTUWjq8931U+F3x7ySAzJYESQfgSUTtX1U1NTdlEQuaUSsLRh+NJnIq2GHEQGh3SjZKSaAmV&#10;hGMbEl90vOu4OIFTwEJOHdEuYJx90/ia0SjJ8vTp08bZCGrw7xbGVcx8azqI+pyxWBOMAASJOgb6&#10;wiailSQwPjMzs7y8bLzD16AIUZQSUpKAasbtZ+OaGCo+Ti0xwlLTNy5OmFZ5pYJXEkuGhifXBqXZ&#10;oDqzCg07ED5uGIIFSGsCGZEVHKyFrDH21ey4tFzfE1v3QZwVqEGswNpF7EMLXw68muJXBw1l4RmO&#10;poI7gzAXbFsaVeUiT5767e3cAWFPYfnwgaZQeEkx6VQKjI3fu3fPgevrSWpgWqXpsOSLmHYgM+Vr&#10;MHDNuAIil3wrCEmkBlaiYyO6MsLSck9yQYhqJ4so4EPQZyNwgghBebAXtREd9hYCt0OAG4mbVbzo&#10;i4Vi7o/2DBD5FQvFwHoGyN4FjLa+m8BC6dB40WSQVsbNqjSz27ZtwxYOSupe6ilm1yl0Z7fQHKwi&#10;1RgLBAgaKKFqxHkKCmFZE6M+QQpZM85Gxl3eGFqoYY6GwAWCJ2RMNGlyleJAB1PwaaLZXZ2JwKGp&#10;yS4bUOiRyG+U9evXe6oiKt2+fdsV61TyDSEWKmGiVgXujoTAUmr6ZUM6AToLrLXXhIAJSqZEgR53&#10;fsRDELgTEzFMUCIaqR3faDigFX+FxO/x48cVm1JhQAGNkixFDZkjZEzhgwx6Xok/zM/gTzL49QoW&#10;N744JYKDwkLVbpCBWTp7ktGIWExRo8uJQVVhoeVcqA2nsPOajVnkiUwEHOAIR6TKhqWOWGwTFy16&#10;cKyyBfjC2Vo4BunPNXqg5IXTyFCAhjqeyFRXpvhVM1kSxCtLaPoMlAQbjYaeIiWUKTgZINmnA0A5&#10;ld8OJQszMy5G5AWlIwsM8Gx7yizXsdL0BW4rKXI6yAsBZVYsACmpFF0n6PEFhwLywkBtkJS98Imm&#10;Ixyi2fWeMBFw2fhMQYAXxYMqnswQc1W4OXSAGIQP0BKZYqmKkBE+Yj7HjbC0HRh7VczON6x+9rOf&#10;GfFtYVC1C1aaHKHkFSaSQPDRaCIWjqiKgMPNKhHZTS4ae81X4MrKyt69ex1uyBvHhGiIOTHg7xn+&#10;HXWAaLSQpfKgD26VDX00KWtraDoy5YmbKLAVJq0cO2QBy55cMP1ghYO81EDoC4lHNy5f7Nl4dXoM&#10;/rYwZqhoNFI96bK6umqnLS4ulgNwsohWew8uM1hS4jNBn2+JkWZoNh6BqFMJ0hGgp2ZQ6VjelvOq&#10;D9NaO9kIPkI1aD+oBi7EpmOtJ3uzaOgrHeCqEJ8SJtPGnTt04VFl82WcL6wUqFm5HLEy4ln4PGoU&#10;8TTLBSliS0ELOdJn3HYy6KkfOFZCgAzQcmslhmLOfWXHzKwwWcouYwYSiTlYHqGZMsiRQ4GAQmif&#10;+0LvvxMJWQEBhCAoy2F6siS+WX2aaAzkS5rfGP6XuaSfsP2L+3FAEh8kCUsi9Q2B3/QROCYSipVx&#10;MYoCDR1UreIFCLO2qFmvNgNYHyK8A9eJjycQTYdlPHUwF4tW+RHWiI6QsY2MEbuFX04VoYhIjRV3&#10;fkbYZnA4cp72Ien3YJFakgAA//RJREFUqxExIhA3xgL3BEhAUMYLX4cy7KWJAeW5M44efHwEopAM&#10;YiLwYkxzCTKiZtpIjh7jTjr8bTPBios9DaWJI5jlC5RXT/zh48aSF1F4wqSPKBwc1tJBGbR1o81M&#10;IpQKAipHRBqn+vj70HYoMLBk//79FEO1jGjCxAFs5wI0B5OzT1MAsukY8kmtutpuXHseOnTIwcSL&#10;vijQ04jDy0hbraD4YpnIzMhliqTMMPRqnC8hc8fAlD4mQmDJL1iNIxu5jy1P5DHXZ0lwcYFS4eyF&#10;gzantMVcnaBhuRH2wpcFDT5tvWKuwOAws7ZsYsXGEn0jkIkZlHEdT0s8MQGlY4qNviNLTQoKrDDh&#10;yw4z4QhEdblX7EG1irPCEDUovoDwSwH4mMgOwrwb9J0KKkdqTLyW+MJ2pityt5SPLferLIuU2paT&#10;SzFTwG87svDSTlFUaLCErzaUjeg0mKjyiFJXtTL2NeaKlSnjbQr8YWoQEHA/sWdsBI0u405Oe80l&#10;Ckqtqj2/544ePepSVJNsZM3XkuXUwJMXZAJ3CcEppwKRaIErJF8GwhegLzwCumJ8mypFn4C8cGGP&#10;2HdqWAlhBVxcLgtt165dxh0LDt7p6WlXmFNdnZw8edI4SqjyZaNxKpUGdbhzdPhqV+poeBU1JqaE&#10;QxMZt3cECKqyEYLGb7kjHTSCuN2PHTv26NGjMYqDExI7HTx8qvg6oJfgic6HleK0UmsDS6oRYrGX&#10;S9/gqoR7VFSMpCogxhjApL6OsuMeLZaeAjBoynJQ+OGgA0TfrIVyLBh1IEiDAubaODNT+n2hqDbx&#10;6zC2EO0QQBUwZM8ISEYcgIjLuEI0olPBQY6hp2PIeMelojfCOxzMhcle3euDDRkl21hfGggICmde&#10;7Bar9CljK1qIEg2N0J9WwLmmHheOaQmDwK8iQI89oUzJhae7BHmDPMLRWDLgFz2VqqoUmUJUx2Yx&#10;dIky1vhyEADBp3MQvn670XL2WNkP+jh0UjBTea757C03WAcN4BCAGyEIGsZZUoNZCpALoFxXOQgX&#10;ghxZInaCq0B9iYNAdgkVKQ0L3wgoBhMTE6IQnaqQ64MHD8q7AnBPkMu2RMYUYwiWA+QdHyD6/MLH&#10;jUTO7jDNSlw5xVPTYYMeA31Pg/CFSWF9W/3w4cOOJPmCIN1hWuJY4Vc2wyFLBMTONTV8OOobNFWl&#10;sVTMly5dsvktkei+HoTGHXAEeCegVyFYpZb4YuBEUEU0hOxVE6lZ4Bz5QFFdfClmulmLGBw71+6e&#10;mZm5devW+fPnnV8OBbSdNU4uR7lT6cSJE5w6uRxVvlarT09+tQJXMAirao6IQ0be0SM1QXDQjAhc&#10;XpghaQm21nYhOX/9QAFrRDMlXkeY8BlzBEdTgfDVJGSnEHt1rgAoyZ2Ksoq9pFvCI2RslY3YNWt9&#10;XyLDBREAVo3Esd3ECFazisJmdcyypzxA4QuBI1PtYjhtB0/bxCpL2i8Ala6adJaiqipcTs50ft3H&#10;lbdVCGuyAEoBaPCJYxYI5eEQwc3kMsOwo5jOUqx0fQwpkj4r/RBijKosU0aHL2v1wVolWA24tVKs&#10;2eMOcK84KwyWQkgEKYDWH5mYhUlewroalU2Y0LrIjbgg3XmSaG0XkmKmGMJs+n+IQfN0IwbilURi&#10;hCwQJxVL2uJDLlP8Yksc55UnAZkJkxkvKkcIdp9zwE2mY9wJQE8dihHfONEQUwZSyQXk5OUFrBhF&#10;yh5VylNJUnCGzJdLWu4ULZsqikplRNQUIIsl5RRz/SoHhwMHDkjN4N8tbBpdVWuZ3UUpIwQygiU4&#10;WngSghs2nfv2GzWnpqZKgIrhrz8GUcdtJztNJJhBw5JZxe3pVSTYixYh1e+VsT4XyUQCI8Lmgi5A&#10;zOrjXAx2IF3m5uY8aYQhG0XAu1CZKbJo8AiKL37bY0jSl1PGzHjxrGiYGcRThxkv0OAYMZ7QnmYN&#10;AiELASFQT9aBOHl9oAiEmXFPurNvn3NKT1TtRqzkhhdS0JPg1gpNFLaNTKuJ4uVC1kHBVyvY8qsp&#10;WY7MAsHzzTffVHBHjhxhrI591XKhwbTEct5ZGqGYQITgpPDUJw4N7VsLYfJuiYhQxSGSXLD0yhgr&#10;Z5OTnZ4QPBFjpuzYeFWOOmTBWcgSChYCWHnUyNKSxEePJl51LOQ3jyFAc3f62edUpY9Zh446bJsh&#10;I0FqDDeYOOi0Z8oUPsRXDERTw0YsES8deLeERwZ+tEHmTiVQlRk+LKXJCMJ82eoIKAwuHHY+O/g1&#10;izZwkVZO0ISDAARPUF7pXw2QLh0go0EcsNLkFjESvtBUBREkxREDFjEZYYOtjh1nUDj8UknUoHT4&#10;klax6HDhFwDp1ComtlJ/1xG4C7WzDDGWrtgbw+ZydQ7wC4ojOoAloBEl6mS0imKumdxZjjN88hIE&#10;JU7JaG0CVj+eLIWPuYaevuX2L/6gyKuv5oVPMSejnMJhXLU4eeisehUS9VQCfYxTnhQArRrW++Cb&#10;2FrFmV/MveJsIXvi82sciBuavETQabMHomykUuy44WNT4CA0YUq32K0VIHwMNfjFxbXtb+vJqeaY&#10;BigWAQKE7Luk7WMVAyAGUSo07njBzatmFWLsEUaJ/gml8nX6HYaeVXCUh2Koeg0yU2lk4csIlRhD&#10;oDBMg1bhb1zzKjQx4i9Y7tq/Eko3BEiBGAQ0NAz1uXNQWEU6Hl3YvtjcbT4T0XDXwnHXClNm6cDS&#10;uFf8vepTUoejZlFSFcbh48YRudasWYOGVVSVKUvaNT5fHHfvDZujT0mzcZ337ej3rryr5C4LIcPH&#10;hwu01ap0cIo/lTS1ZJxoqMqgPlbyInzqQWZpiT4EWikAll41nEFhizlfKmrwy9WQA91dTQ4HBzsQ&#10;BWyxvUFrnzlAMeNMdfKKtCYAXBmoCeOjw4jvqg2+Ebx5ta841sGDDahyRkQjMbHEocC7PFGfI+NW&#10;QZBXsATV1AHOH3744d///ndHkm+3+fl5wdMFJavKvfidCIjlFAEIXIurAHEzrrCozxifSpwNj9Ya&#10;ZMCMd6tUG1gNDkzGtjR3JAZinA6UFbu1Rsz6YYGt+jAiOttSaGBtQrEDkWPuaEu9Msc1G5hKk1/L&#10;KzXGprjQN07Aat2swNGzVh6VMkxfbfIiO7yIyyrGlne6geI0GqZANVLleUKTXyHo4MwAPbXb7WUJ&#10;2NSwkD5cBF5Hs8SsDn0IAgo+qhbqo82RM9pysYNFT98SCJxaLvxwVCobC10SykOhyh09fSGa7RsC&#10;PenQcDPLUUJxDdZsv7QgJykRzKLhqqCV56FDhygmaku4Rpt3ZNSGJXas3avqXEu2rpDlCBNa4WCr&#10;y52+vSMXcESHBgQKOw6iYVWDmPBOEGY4OOxUr+VYOQr7V2z6dFADrjqnlX5/F5EZYkCcNWTUXLSC&#10;4lSMXmXfiXPu3Ln+QJI4IlKHOj78/Sr1pNJXv/rVb3zjG37aIuN7BYjiSTo7Dgf4VOKLkug5xGVB&#10;+NWPYMVIFh6FLxfM8BcmMp7y1R5xohEKMgMhq0x9OgiQazqzZ2BkcC/9x39IBF/Yao4dCuMgOo4A&#10;QobDL9h09m2tDxYHtYEMbgizJDJYIzz6hGLmXllYWKAq735FUYZWphhwhwZkUfAFnLtuMoCaQauw&#10;rUpZWmWEvQ8XdcKemWpBmAv1JkB7hLCOILMaWRCjdgUgm0Q26BWapy3paTvwa7tZSITuUWjUMAIB&#10;lA8pZDTjsibFlKGneCF4vjD8K/GqgjKWiAg3ZJyQ0CDgzLUQLNfQhoaAKazEIkZQVO3VWmZwKMCG&#10;C1vSU6QEZ4M2GUdVwV6Avi0Kn4FfTTwqMLBSRjoNN0zQMOW1c4alVWBRIq+C5OVb3/qWWQRogq0l&#10;mjNBXABpbrw8yinRMNm+fbsD2RQm0u3XoLy7LyznFyxxJEJTSwYtbB8ZqVZLGW3bffaXPgMbQbmy&#10;8VrjqOxjeOLEibG42od+67RYMDQqf6SUM6J49QTHE8ZyA92R4biBwBIVUzqqGbpZuutr4pcMTyPq&#10;ABsnkY4pUGTVB45oH8VVsw8998Q777yDA96eiEkY9cUvYbRz4rCHQE35sHkskVHLUWVJGs/WguUC&#10;MTnTjBdLNW2cl3YsQINu3+TDXIcmaqK68SpeZMRCH94p7kklNMCKqPpT3JInbYJtlXEgNganRsxq&#10;TitoeJoFwiBjNMzqGDGrKf3ocWEV3cx6trZakWD6qE5FyQtkNggwS3YIxi0xJZxiN445v7SCrwnc&#10;uCcz6nlyQV55ZGYKVS1M4AzQc5pYW6T59UoK9kVHfJZ8mWJsOW3R5jcDq9CjbTbOAntDxz4RkZLw&#10;Yx0HN4cp94SvK2WgdAUCWeIqBlRTjwtRiFrhQcaEnsBdhJWEgpFBN737w95z4B4+fBiISvO5abs6&#10;7pU6e61L2pJuUMuVovBpYqTSErJxfjU1wF1qSJlAavjggDYXPq5BOcUciAInCBylaBwHR4bjwK9M&#10;97pNa2tIrkhtPSCMebHcOM6Ys4RMSV/iVHr33XcRU5+a6NodGLpT8SEgYTHUVxICAcjAmUVkCfJK&#10;UoTVv2rXF4sagylGjiyB7DQwQvP0xES8OFRalDcrxTJSw5lHNkKQHZKWKer59UNn9k7Dffv2UQCg&#10;ESQhcIFSiQYuIgH6zDKuStsp1NBBySqAxp0MYOk2OzvritJRSCeH/4pp9aOQdDjCRDgabTn1ISL7&#10;FqrA6lZ0WHXo6fAudlQdem4CnRpZKmZJxIF92urgrNIEq6P82jLi8mRPB8x1iC99nCLGKWP0Ki0k&#10;JQiUUqEhe+7gs6EzA8tpjqGO0BSG8u7mUBuOTenjWor5NY4DtjxqdbiwlhcGogYuKKuMVMOcGlcP&#10;AvGt6V5RSCrETqGVkC20inrpJuMW4szX+Pg4BFBoa2YZFxenakC8fnSmp1WiFpokWo4DhmBtcIP6&#10;nkLgy3IL2zUOBCF3R9gCfoZKExz08EEPgvxahRjRrHL79KcgxvnSwIrFKk4tF+koauoRn/fK2Dj+&#10;JVFEnpaMWW97k0apWeN0ll3iqgMogkEFaSRYypbGnhtV1Sa3CiHjLMWGK3vLPXNTqmJmA9BChMyo&#10;jJmUpKZgcLAfigpvn8kEsgp7wRgRNpl8fagYJw4vcEpMxcRj29ug4DvXPB2I/NqTMMnEUkQSaaSb&#10;hoJocGEqyTxxVi6WC4G9zVzuvYLV+BWFQUJFQ850EMNBCiF7paRV+nylBrYaG/ooMtwQQ94gNK9u&#10;XwSII3bjnjDPnDlDc164xk2kvAM04kk3v3gAOo/KiGzyW+7xx8cq0r3++usowUeARwb6vHChzkDZ&#10;dR15DHSIn1bUJoLf4mIxlUSeZnHgy9OrSmDpVXNh8MWMRAijYStaLkZ+5Uj9QKYSkgh4Ym5Wdaps&#10;yAYZIMNYCMeOHbOQC7/npBKmc9M4ZKvcvopZ3ypMxAJZCBCQEQgbCaWSWWccYwZi8YTWPy61pbn2&#10;k2h5eXl+fn5paQl5QhFHXnhss6lS8WIr6Z482p+WJ4UlwPXliEd+deSaFCVX35M+poig0jZu3Fi1&#10;CNYTSWjA7XlQwrQ7nCmnTp2anp72NWwnigt54fs+Fo4N0qbjAls0BOLy8KsXAkq8cApTCnCzXDOC&#10;1agPIRCvqYePPkBPCQJredlEiVOuCeJE40iBGdRGh2wKiFdZIgDNQghwiMagShMyKTTEVKB0M2Pj&#10;1beF8saNwgJx7IIy61tEXrpf2ZgFYgQs19IETcF88skni4uLq6uruH355Zf37t375S9/adxXlBOM&#10;LIyR93RfuswsdKFybbnQIFOMR4JLuhTIi1UGrTp9+jTvP/zhD42LGk84DMgicaBEh0+q0qTY8fSq&#10;r9gYB04EzUJlL0Zqi11rR3iqfDIixgVwllUjfPrDYcDSKwR7xNTx48exwq1zHj17pJvVkyV7C2mL&#10;kmrEtp+Jljuoy7XUe5Up3iNQdREBsoaGLNDTAQVNxqH9n+E/htdxaCgwefH0qx0+MlwjYzbaZgUI&#10;xytAx7tPAftXmCrfQnIZFxEDWehMowAcxBiAhUY0u4mMjA1iwmCUOE9CUZsj5GF6UkDejbAHiDMm&#10;uNlT7EGlkkSkBhfONwQ6GJHn9zvD/4McMzYsQY3xqiyc2jommFrDyDQIioO2EgkBcNzWIoS9jQFm&#10;xCK3mPfu3atQmHHMXvpffPFFS4TnVd2zNwtZAkozd5Sikdj6q4nC1icoPmYFTF9MOGKJiVXQCCSR&#10;wJFxjvRHZHYjYqTxtJAi0BwNygKaWOxwZvgIUPKg6bi/UTILh0fgFQS/asKU5ZQRFKc6QmATPVEb&#10;8UrfyMDJWKb5shwrIxoblgQErpkK3xIKdDx51RgDl56KSYeBw85a/S4MzSBJsbVbpMAqUZOOvIlW&#10;HXCKmFmvtLWE+NLBnSrknUEla8pCZppjq1IjeGiaDanarEUPIKdotNmQESkoclluVrxmWUqBEbO4&#10;GYeGJ4+MFYkRQjGjhgDhwDcSSecXEEWcjO0NxKRYcs26Dj2dWfzKuHCUioWWQINTRBUtjxwZ1NhD&#10;4w4ZspQRrxoXvvM8kXRu7tq1SyW7Yvs/DVvl/L169So0NWMVv1ZRjwt9maKbvhEiSJBZxAy2k/EX&#10;FGH1lQpKLKGBcveEIPV+/KFtxKsoMFRUtpsRs572oN+pjn5a0UFJU5gLoXnajKg6ozlSXb7iBeLA&#10;KneIoQQfLAUkESt9WSAdj0YkjjEbU9Uh2l598wkKczhCM+UqcoLjoNkajgKKiQhJZpZIAVhbryyg&#10;l2vLdTRQlQQvvHPBuwNLvKYkiHq2vKQL0w9KEYHKDJrAfTJKmViI48lS4GrDx5zPC79WLcTKzxob&#10;hBpqxhQNfRBQCXODcCCrH5KiR0NVZGuwdEA5KimAjHHI/VGfFDBGnkfystd30/BuRGaNpCcxJdd1&#10;brk+tM404QuEOAkuLrJYJZyEIgu/JajqhaZaVAV5zVpoVroFbk+pT1r50SYWVYQGA4Pi4rRtSE++&#10;lApHbS4I9U2J0VoxegoBH8x1ZLk7jw0Cfl8ePXr0wIEDRICwdetWR7G6gpwBqhYiqWCUXMUgimi7&#10;odkzriGPoS1Gov7MwIktTZxSTFxiwUST66rlmWeewQo47wSHrC9YHeDCYQyWDUsK6yBATMKKF8MO&#10;By6oZ0TxGExG+mu+M9QhcJz1lbG+WwMx+BxhogwQ6ASTUw3sGMV90NmfcO0Eu1cH6Uw9qYOuEU8y&#10;QaGaWvTkBktSqgwOpI0czJAzqE8jSaI7yRjgFCDfYmOAuqhUvNoVFUxQzMCyJ6WF1HfQi9ZaJdXO&#10;AUI1rFwP24f/gV+0JYCNcRH6olTxCLw5/O8JE8JCXyJg1RMCYmE80hdhZopG04eg6WjygVIiMK6+&#10;LTGuXIDk1KAlqSdbMtHtgr+OVaiaZdMrZLStRcYHdRsDjhFQSk0HFE0sETh7glvIxgYAsmPHjiih&#10;xwyIgqCqDz3L0auYyGIVA97JbteZNagJ1pUJ2RR6MFFSmjBx0O/LSVPlLDkCpVmCFQ0ZOzjEa0Sr&#10;NMWiX/gEj78wLRSUusLKWtlXo3Z+VywOlRN6+pZwJ4nitcQ4wlZhpW8VR/a5zLIRl9JlQAReePQN&#10;biF9JM6IdLCHz7UGgWWCe7JnEFuHLBdsuFBFOgoMCC+a4vFLxQGtWiiGmFXWYkJh1a6hLQTIoyqV&#10;L+FQ2zh3+BBzy5YtLBWSEDQLnf5AGCDvUKtKPYXG2PZEhg0QhGWE06mpKdcGqj5M2xpUFV0i2DhS&#10;o06kCQ6RiUArfVnDvCzrIOmpjw+q6NmJCEuE2B0upsQiECPA4SCgtnnkes+ePfyyMe5Tz3JL0AZl&#10;CT5ocApBQ8M4d8b7LrQqwgLEhDHvngC5Iy9WXrGlmDtDvGqsWNgz68bta145YTU5OemHlxBkqquU&#10;Dc6gPLEFKL8+OPyodT1oqpHsCsB16wJeWFjoR79rdd++fc6o3bt3T09PO/0tMchXJLEigmJQHpqT&#10;0OkvTbiJF1VmxY65Gmv/SoqQpbU9QhCNDkTQ8YQgRioxRhuawgBVSVODSirECG3NAocpdlMwvTLz&#10;BeBMMOioZ5aGJAUuEbwgbKTsMHPqKiS7I9HUmD5lTp486Sz9/ve/T0bBzs3NOU7dHfTBQTkJATHZ&#10;1CjDkcaFJ9o8iqITiSNsGUPz5JRE/YGtcX2E7WUfuP0Tdwm1O/pHkCLCXIcs/VjsTFCK1noF7gqE&#10;iYMpSiIgQONciygCfNFNobLUF4uSsME5stD3RwKaMkIcgx2PmlezFmKiocQvKMhYKQNT2I4tLy+L&#10;xDYQv8iVsmTLKE2JRSZurEHRMp40ZacQIVb0Zik7OKqHf++Jmq40RGVIkfVfTpYbOSu7HFFB2PhJ&#10;0qlTp/wmIF/M0BK5KXeAJiQbRgACqzLIahY3fWyFhBvCMN09yGtmKeILAAEZmp+fJy4Dg0pNnztT&#10;ojPYck99panTNQNfn9MU9CoZaOMpRiSFA0EHYIPs1QpZiGPQ0xJaQ4NZ/Zm1tXRI52m5FKIqLuCe&#10;ZKSDKYDUNqIEGTuG5JVNayUvWDZEM4iqJnHK0ThYg5ZgxSkmAFFiw6lBakAoHTyaIqZVVQ8XYiEI&#10;cYzT1ojXRDZCk2wgW2I5EGxhmoJJE504OM7ya60lGPLO2L5VYLQyIjQgcoobELvFcqFhiDmQNm3F&#10;Ztwqh136j4+PA1TJflyC4lpjw6nEIYOq70JkYIqIaPDZqzFnZU55J7IYeWTGo7VutWrMuBFPU5ym&#10;BkBP9DjlDrK+3/f4qzGrBAscDnEsxCEclEq6o79/JmqDsIRQIuzzjrnWsufUkwKMIbs4HSISLVIj&#10;Gzdu9Oou8WM65spMBxqP+Ji1wSFjTklTQORFQllKomZKgnAwa9zZbblxqyyB046zu+ErbHx8yfXB&#10;jQ9JERA+HMu3bdvGLzQisJdfEV26dMkBIhbhS33xevKCDxsk2WvAORV7MiLpWfrQ5kjsBtkj5uZz&#10;uUbGflHGziJ7wWGqxmQHvtBoxYXUCIFoTqrR35d2IDDufnXjOpR8uACxd1SRROMpufpouzv9IDFo&#10;xCpxSaWgPLnwNEUop790CMQg5jrsNbmA1lHAo2pUw8Y7zTVsKxLjCHtlD98SSpoyqN5E6mlVNuyp&#10;AdArdwjwa5UnWXw0+JhgbKfQxKC1lOHCIEF00GYpQFMkJeCPfvQjG2RlZcVt+vnnn9+8efP+/ft3&#10;7ty5cOECffxslWu/EdGzayQdB0w0HLjGNlajGvbrlr3CYGNQRRmnKiaelORaarrbEBAOJo5xwepA&#10;EBryqsLCBFcSHNHNmawU2QgBCG4G3SA+FJgBNJUsxYuktUCQYePJnjhyylJQpozAdFbwy6m1sqDP&#10;oyIkV/uRdPgAF50pgYzxx9p+UKly5gkOrjg9q2bLPKMFRRHY84BQ4V4A5LCKHPoyR5GXXnoJV7lU&#10;vhTBzD1KPprywsyZQjXpcT7iYHtIgHEGmIkZiPOFBGUFPhq8m7I3jHCNnoW84yNO9KJknCXOtrfl&#10;AvSqtmw/vuxtZnAMaqA8gfuBotNGEmMbHh+WNrkioKMY2UOWaTlgaZwyjHnRLzoNDjQHUIedhp48&#10;SQyGnmBtXXFZSByD3IESXT8aLBGIDkuzyTKKnSV7PKVMjCgpLPTaIZ7W8q7cSSQpvOCMg1lQIrKx&#10;0eaFQYVSxYMyXup1gBtn42xixkBEvDuAPF11bPCxXAdDs4wt58hTI0snoLVJTZ+qVjqEQAeJJgJf&#10;BouRJbY8OjGlmJ4idVrpKwyDKoe9OjHiCdAReffuXZjWArSEAQQ8PXHTdMRFKGztQBsvBbAikSe2&#10;XumDLdpeoenjLExXCB2UinGvnlYpbNWl1HXg24oceZoVCD4ObuI7tYsXYQlyu/hInZ2d9Z309ttv&#10;G5QshDWYYvEUqSdM14l8CQSybFJJxzexEU4Fq9TZVDlcMxAC5tw9//zzsTVOQ/wtUYGauNizYa/P&#10;hVUy6AmqLVni5BEanSsJgJxKgQBNpRUXAiQvGdUefGbkRbWodWLFrIzItcPBoEAgs8ewjYyYcZ2e&#10;XjEZbK3//E+BCxay8QYllMJUJTWSDgTJdbz4ieknEQ1tXpY8OgqdA8gQoQLuK5w47Hfu3GmJH8eU&#10;h+DsosPExISMW+tSFJpK02AWkRDgiFr68GdPE1LYNSJNLuGz9DRYhStOre8njvqVxml7QSB4SjRk&#10;MUqZpiNkjviFgLZjVlNXe/futdBFKCjiDItosJWELDso+WpED3mABBcmL5UrGgjTkEcMkYHjMPGj&#10;yFGp+fjzDUoKuqHk4sFTOACVlhgF5TxXNpYzw40+QkAVeEUIHBNR6FsoxSQSDgJUJaaGsCwg436q&#10;YoEgrKEKVpb9xNy/fz8zLkCpDUxoiICi8tEj3WZZWsXAla+q2VDAErErS5T4Yo8eDmQRlIXcoWG5&#10;EvLEX0flMNPvfCOmQKyVDo0Xy73CoQPOLj729u/gX39oDsWqgcQWeIIGahYJiCSQLZZSAg4DI+BI&#10;QCZercUvA0tk2t2pRhnrqBuAqoEE6IpckDRyrFDNtiR6aQalWaXxbpVBX8Q4GNGnl4rEVh8lHNiL&#10;jXD2GwJRsoSImBiEY5AB73aR5SUeFEzj4oVfsunOXvnq48nSKxfdrK3yqgRbiDYbPJlZ4mgwC8Q4&#10;QRibkl1M4DsgyMsAT/ap3eeYepI2tcs1MRFmBlAii1rTqaxZ8g7N01rgKs8eU2QM+AViX/HCKc44&#10;sHT6cEoWg2AB8u4VPX0jOGv6CWsPmBU4BF6MExayV3cJX/BVAkz6Cxms5YKScYPS6mcfQYykKua+&#10;SMSVayPsgXDHS3ryi7ktEXnG1QBjVVrgblbf0XQT0b59+8TLo7S+9957f/nLX/hiA6Stwil3aPPC&#10;HRxy6YN1nSuP7irBVv+eLga+cBCCcVQt5FpSwJJrx44dEHCDBpwLtVG1WB5hGWGAgCfFUkBQNFSH&#10;7tRXX33VBuEduIOJVvDpXI3RgT1k3BxwBjVkqgG7Rgc9usHv2HKqMsgFkgZNebVQCFbdu3ePR/Qg&#10;d7BqAhG1hbZMZzFNjCNMhAQxzgA3fGBaYv8iSZN+v8J3S5llgzkblQPHLOWlib2TgRliGkCWJBKd&#10;ZBkXDgOY3PGLNhwV7uQFpW+cC0KJTsd+YaZvFlU8ofmNpTJ5BysXDnRPsMCrgaLGEywCgkLGlE6Y&#10;/OqIyBIF5tKi289//vOFhQXHF7VhCh8fOBaSi6UsC0ETL0BkUhIObsbBRpJivNs7townBHXrR7CT&#10;0FMlG1Te3PlwoRsz/GWwzQ7HiJoRptCMdBRb6FzFRAnJo0Hi4EkcZmjYSn5BoYeAKfaKXywQPClj&#10;B7lBGbufpqenu8OccizlTiz442YtELCbN29WcmXf8giQvT9uxARPDRMCyh1kg6mEGD7UsJZQQqtK&#10;wZqyHCW7CTdmMMVr0HWl4wDhAts9e/b4NkVS3qVGNinJl6sHEwvpjK2CsU2Mo0ooOPLrFb5i4Agr&#10;yHCwNUhtiXCWYsIXS8xFh6EoOgRMqbF2qKck6ojCuD0olTREZswQZ1YKlWORs2ONB2eipQ6XiNLX&#10;Yk/HpbDbt9ZySVzfBQrdKj8FlIWvHkGiYlB4BHKg+MhSnTbA+fPnkfbVIzBTCl1FKmWznELmjguv&#10;kC0kgQgBerYtMSScOHmMPNoae30G7RM4vBtXGb1KoSgEBZx3lqKDKXZ9sfAOnA6QLex8R1KdGWdj&#10;bSMWQhNgZ6IMSUzZYqkimZUG3lWAPkzGSMorMvANlgKuMWRWOoHoA+Tlpz/9KXyv+rzbFcjrqHU4&#10;CPjN5KPSxy8O+mqCCDDFzjszNjqeKsw5gk95jDkOtE1JYUqQ2vVqXCBGhMkR7/gIPJIilQKJA4gt&#10;AZlpXjWpJ10K8yJSgJa037yOxPRMBy4EzgxV9FQFZeB7NS6hNjNjO+fUqVNq13fSsWPHTp482Y8V&#10;PzuOHDni9zT7coqAH5qWaEQQHaeQ05ZQRmxXU+qcI0+iYUI9ru1JT30dIQxOhX/9AThhPZGXRLTJ&#10;4iZWsV65Jq9GCvbIeBKniBhAYN8/KKWteHmxfRQAX+y5iwmnZvUtVzMWgoLg8D179qyfFwluRCDw&#10;IYgXf/rrwxGpfHlabmMePHjwwYMHzhFRO7gBWlsxQO7/mUM3jWvPCsbTeY0k46rCEhkRLz1xo4Bx&#10;fYWnDoXgFSCDClsfzxxx6tJVOYrBHnGK+cVACrBs3Bn8WsISZyLrkIXUaBiXJh1KwgRiVePouTx4&#10;VBjCZ6CoKKDJvikyCopQbJw8fugbkUc/SXnBGbJXZSYQs3LklNT8bktAxDgdhQNWmLxbrhUvHKzs&#10;LKcWzryLmiMNQ8hYgfLEk1Z+QdpKqlEBKwZV4TqXHRvZoFuEMqa64UitaMnlVZkBEY6kkIgv4Aig&#10;QVj9Co8BqmbFjowQFCp9zEpNn/W2j1qSCAfLuXPn/HB3NyCjQoqRFDockUgfrGYcLA6ODjUmFipR&#10;jzve0ROXEZsLFOZCU4G4YWIjM7OWJX2QcTvqy2bZ9+OvYgsKrMJmKUBKusC4xsQXAEHwx8GRqLkX&#10;5cvTx7ePV74cRJaICBngCEQSJbWNG4YOWPWsLymK2bcsM43yvFCe5vHxxBaCMo4PYggrAIWEbQXG&#10;DM6YUjCBBAtP8rGWLUCC9yScNdgQVEhwDXpVARTnyavqBw2XENg4nRmYNQ5NqfGkpLqQfAaiKyTs&#10;LeEFS2hm2RDIrBH8BEwXTgnhYqYjg3YvfH4ZSCF6QqUdj9BojYNVzIwz4wW4SMVFX2Y6vOsYFDh3&#10;Splr9CDrW2XWHSME+pR45Wi5qbYHcCPAWQpH41RFeqanDiYVBBuWxi23Vh8sv1T1BKv0rcVBUNgS&#10;QUSS2vcyHK//b/j/eAPYgS52utn/isN+M8sYN9KJgi+O9LlWzcYhWy5G4ZuVSiTteVHARMOuwwo3&#10;lgy8itpys+oMK4nQRGrbOz6Ai9ETQ/uBbr2yJ7610AgoLqsQwKpkIaDSAJqlABdmBWVKXBbqKH30&#10;oGECB6AjXi1xvbq6auesrKycGP53woEAFDsEUVjOkRNc7RGWa+GgREDp5g4sEfyGc6aIiyODvNBB&#10;yPpOTJY1g5xaIomd1BRDrwKwdRETNY90o4zit5N5xNxgWSa7hHLklVauEFSBUwNPUECCFQV3RmAa&#10;hIkMNFGoRlANyrvTUOppqJIHWRn+KTR6nniSl3fGqUdVjQt+fZH4ie8MwpMI+GhsNMs1BzqPfBHW&#10;vsaKpF6JJhDNuFfk4VulX51IohowblAIBgnCPh3o7ykcgEbUD0rWUqN/FoiqcVLDd8BBkw6DRlwJ&#10;1soyg5JCH08RyYuUkbFNRBDV7jb9zvBf1m8EQtc5tuIyiABWlkNuLwgNc8IiKXFgmUEwpUJwa4MQ&#10;mdo4sDfLHpSyFDIDfWhFCh8rBqZwqOpc3l7bCG1e6Xamc12JGrdWoxIE7hx6JYhEMzMz/ZpkxhEF&#10;LOGOAprovJJdIswawSfOQhAOA9eScUF5ZamDmHPAFFaShZVCRUYK4MiR2CtCIUMjjifX/DIQmk5e&#10;TAGRUww97VNomJglvh+aTmZLKhtpAosDWTT2lvMrNK9s+IWGrXFNRkDhwEAfAg5yAceHiJ+w7gX4&#10;vg9ETUB91zn1/OTQjCPguHBIunrffvvt69evm6UMeraSXPAIjQtJQQB5BMxWHjoIc6qDDwGxrYpU&#10;F30sx00qGegbHEOFOoyMyo31Gur4+a6BjrRdzRouBU2BgCswDnziwaURRLNufjGgwh4/ctjkGrrk&#10;oyx39okci8qPDB77digq7qySb0s4EoOskFJ4pjQc4CDAI54IsEGejUNWCRqBWdieWpXEr5wJWNHA&#10;QQxIOEZ40UGPU7AwhUMBTzg9LREgkjoUs6P82kDVq2atkM3C5M6xbu8x49QUwEEFDc90EokiMyO8&#10;+8omQgFqitsrQVASi9NQ3yAN5UjHCMUkxaWlsHTUinQIFn8NH7tCIELAsCfywJ1W+EAuds1RbrDA&#10;HU9YiZee7AHyyG+VxzWF6e/jWsegD0Y/VjRHIZJy134GCwdJ/NnwqI82HZh5pQyn7NGgQKlkjKq1&#10;+E9OToJSBphgKEFmjZw+ffrixYsuxd27d+sAJylKRODCWl6YQUYYLHfUFrhxg0bQIzjd7D1FCJ87&#10;+nRSc2Q5NXQ0S5Q3hqpIDRgB61Vj4ykQBpZAFhdYvogvEMEaEZdKYKP2gBiEMMpIUgOBBoQacPCR&#10;TTjCMWKTw3GLy46pWDH2yp2TYnp6mhrqX0bgwIwep5Zr9PFj16CjkI2zRk7JJXGXLl3ysWuqbULk&#10;lkDjRcj6ck3GfjBxyhgxNLBig5JZlYy56DCnqo6TCweR4iNYO0JEyknewQKxkEdQ6GFlQ+EA0yeI&#10;KfFWupAF299a7zq0illhitGNpW/QrI4PDpyBEBZCF5u7FqYnAlaJAluwyJi1ClXMpQZtlmqmpEQS&#10;PXIpGFrRAX+DytKzg1VopIDAzKB+4lCmg9tWwopfg9xBgEMoiWBglWLgFCW0RW2hQwAge1PuGNyA&#10;+G7AWaTksguUFgGpXbA4a5ZAMA7QEq/6co0SDWUTAVM4wKEPcPcrQWxwJEUtNDhsDDJDpgD1jRv0&#10;ijZidh9iApE7vhxugkWbO7ugq1pzpcmLMIGwx8TOxUq9GeFUOFgJ36BY9CUaE7CeCs84M+njVIOA&#10;BvIUcEogbMQPMN/cAmSm4UYrr74mudN8UDoo3LvLy8t2RP8nIgRQJQUEzDWslCsOwuSdaKRAIAUc&#10;+1wzVrc6XDhbjFvFlycFTOkM/nuuUq4+LJYkiOJBGjOIpGRnDwuMJ4c4HqQ0IiUGLfGkvoVo+Z3e&#10;5QpawFwigR+ojgOOUGFAIOnRl1c2RLHnpccINBcwZMHoKxTjeEKTLWjsIUiYQa9I8mWJ8kIek/ya&#10;NSVJNgCB7DdP9iK1dT2hFbX9Zq2n2Rx5CofElrMxbhv05yRexc4gbkaUCzN9H2u825DQkCcCYyNd&#10;dTq0MohGV6+R9gx9VN7oz3tJTR8GUq5K8IcGlgvNOJV8w4K1yidtn4SWgEKesb6O0LjjVL3qAMdH&#10;IjRHgLKQDrnmBT2rhMkX49As1GFsS4OirUFbZWpqimsiGK/y+DUlFsRQwhlPOSWa8vWVhkz00OCI&#10;PsANavq2lpDpD9OrSPUdmt/+9rf7ry4zcyM6TRYXF8E64x4+fAjW7ypBIYY2WdqKhQPQQckpd4iR&#10;GvLW4X+FFLezZ8/60YY/X5xaaFBVlDuyeMqppu9bkFyq16B4IRixxCBHnmggiQCtxMUptDySAiX7&#10;H5+dO3cuLS3Jl+qljN/6LDO2IfsZDccvOYNs+lM7dcgXv0XHI9r00TGo8qnqIAYiEUaEz13V5bCz&#10;JaVMJeNcdAJnj4b6x+Hx48f79u1zc7AnhaqmmCgQpptx+A4m9rhpjic/ef1Al2j0pKZI161bR0Ae&#10;rcXTIHcElDisLDSuqcDw21aC0kdSmM7QhGXMRkTAgYCqUKXArNhF5ylM4sMhAhcsaRIlnSrNWq86&#10;jizhCEqOzHqaIrJ4NRExGFESMpyJiQknqb6zhbb6iDkP3RNSqfAskTJ7wVGWXKBIAVlQEDhqo2Fu&#10;LTWQoZtg7RSYBtn7RSVH7n6WqDJWAEaAyDVWePaNpc7ZOzP9qqGAGD0R1hDzcwU+ZPjdly45zzTn&#10;CzEdsLTyJFpKcgdfVXiVQQSaxRBgXuCMj4/zrun31w5y+uKLLzLm11pUU4nrTngfyqqISpQEKMvc&#10;gSU1Mn0bCZwXgtsvBs0igDaRmfVq41tOYX4p6QjFytqCQkAZMFCrvJt1SjgBvBJHqSAgayiB1Ry2&#10;9qAOhqYI4nazDUUHJEk1fuMjuTY+1ySySnEaMetSkFDZd1s7k+F0/tBhjLUdJQBrPGXFMllUfBA7&#10;1nutOCDa88yELU787NVuKRITkY1tQFk7zZZgqRHO2YF9HxcihCkGU2CjQnqA3HHBnmRywFLfuDBI&#10;yZiCCKcp8oIRc+ejJkmeAmFsCcVNodGTcHRHVTgcoY0nEPcuAx0hIwNBB4i+DktQ7UYqFaBxODQl&#10;l057gMowGZsVINqqrV1RZRuHIJ1iJKC10IRZpAZ5YcwjNfRZupzQRs9rpzx6ikBNO+YgqB7gLMUO&#10;nzusbA/kSceYX2jGvXLaP9YyDgoZAqo8r/At92xWicggAfXZcCFGKYOjLo0MNtnw3xssd0JGCbjG&#10;l2JtRFxEgKAZERduOp4OpioNDWbwCchAflUdGrw7buw3LjDE6syZMy5Xv5J99asccVkFDTjmtiXX&#10;YgQCNmFJWiL0cQYObWVl5Q9/+IOO30NOTDjwlQc1PJUTX7JvHLIR6VZOKHk1CAq4bzt9MXLn8GXT&#10;DmKPjADxtLfFiBIONqHvTuUHpxGsbB82LCXFFGMIvJvVypcRynia1Yx70hx/9WBKOmxJOlBS0mni&#10;XDbiOnR3AvHtwgwxs6gSthzNzs6Kgpg3h82S/nWAUkNMxqIWHXfABUsuHkUXAR0lFzEePUlnCYZi&#10;1MEnp5RBgG6WAMTcK56qy4jjVcbxJNpo73dJB8KGpWIjkVeznjBL9KC2hlueblJsnIEmRq6t4oul&#10;iKAxM+KVJp44IGMflRpBqSv28osJoRhLE0yt7NsCAmH81vDvH4m61/adfOkXC27s7RpOvVaE8GWc&#10;ARehqYGW8GVECGwEyJ2nJdZSwHLjzASFm2bEgeNGRFss1rrpHfFqknRC04BwBDM0TORIvDrCFBQC&#10;jANMATVDOrOBjLLGwCtwONKqgS0oq0ChZ7ZPB/XgwKcPSkeOHFGi6opf4+4IV4Aa4449AeHDFBoc&#10;ZsoMWzzzThaNjScvsswpbrzLnT4z3DCEgDa5wOZI0vv6kRfXE4/s/YpzqJLdrY/G7t27Dx06xK8R&#10;6ik8voSghkFZ4mQmFxcUVkJtIk4x13f8llxN7JLOGD18Bn8sbAHSto00GNVCUdA6wnb3CEwwvGLj&#10;9xmiEEXORgeVa9euCYYDutgtdiw09mz6rKasDnAG/WmGnempKAVmISjNCFqksd8YcwdfJMIgt7XO&#10;QZydkjnixT4Rjw7OCDP2ajnC4iKKtb7jhMAAB+lRPSwVFkds9MWoQbbcWlH3JxWdZQjzKHm4oaoI&#10;9LElPXCcQVG2jqiBQMCQPRt9I9Km+UY2OKiXoaRiZGCj+s6iQwj4s0Es75BFJ3B9DBH4yU9+Asq4&#10;ooHAo0FXkdAM4sYdfNEJXwmS0TeQMnKIy53iE04pZs8SVWToqQ+E9w0bNhDEIDR+KSbvcNwEnlb1&#10;Fyk7UwSojp3O6DEWCLbWEtDtpQ8NsnAYcKovTAES1rVkueYs88uSMXoshYaVEDx9A7kJjh496je6&#10;TWsbuKtcHuoeSQbQEFBsdOBXaFxgQgcjRDDl1xt51apNdfDgQWEykz6+hGCKJlbhDFDH8YGMKlUP&#10;LJl5Sg1iXCAPgbFwBMWeLyPGvRYRHLpJkIgQdmwxA4iSYInsC4Y+ftuh2kkhlVxY6HNK0uMD0IhI&#10;jXDhlWXXg0Q4LJQQBQSoA0d9ApS4fmxZJUDRGcSKFF7ZsKweLl++vLq6+umnnz558uTDDz/sWBSs&#10;1EjQ2rVrPdtQ0CxEEjGKSTQyaCBJSZzJG2c6QODaT5zsMWQMBI2KtgonjllsrRKX5KpVmgg5wZkh&#10;L14jrdJhHAdPr2AlwiBkjjw1wRrR+NWyBCiuDhM2ZjtJhWYP9scJ9HGAcgRBjUkiYYXJO0tOFaTK&#10;tFwe+W0KFBeWE7YsG/cqQMutIh0DQtk13PGCKhwqeYUmxZzGH5ryU4So2nHKm0SWmCILDV0b6PEi&#10;iWhDYGCQIwaiQ9sqBjDNksha4A5nrARiBBmC2CB+1TGGr6KsZS81+ENjA4GZQc0rM66FbKHWSW7E&#10;ODGVgXj51SC425y6yoySjgjNGbhv3z4aiktmkeEaMYBqGL4ECZ9TYcaBbmWTGY9omBVvEel4wmFA&#10;TATYwySgQax4CU1q1LYCU2byotnO3a+PHj06ffo0nhTA3xRLJH0M6Rw/fhygJkB51EABh8k7rYhm&#10;uwmZdwwlYgwVxWFClWA/EtS2N6gvu6XBIJfOdOpY74uMS80Gc86SniVC9iEcaopWgWoOfcY257Zt&#10;28bHx8Vv50AAC788wUxigyVYJmSFiORrR+FNdwtZMsPcIFYqyYmDQCM6lCWrjikIXLtchVBlG4cg&#10;Uh0xKnSUkDfLXl9DyUJPazVS2gOCQkwyfK3wa7lBHQ03TyFjSyKEAcqfV+Ncc8QpHMkAyxKTigOs&#10;JQ5fgTMDiwAmQpAUdcaMgAKXFDHKruTBBwWHhtyx4YgNJsSkHqoEtPF8NlqoSmwqvhj40LGQO44o&#10;Fj0gNklXhdi9AkSYJfUsJJQ66yNJOTrTBShlRNDQQAwNaAyMKAbVBgc4YuLSF7ug+PX1iqHwyQLZ&#10;N6MnHQAKVilfunTJT8zz58/rvPLKK8jzCNO2dPqzdBNrRoCQhZ7waeIVPhFkyggOipCeuLGx9sSJ&#10;EyoWT68qh7uyL3A8+RIIGmYN0sd4spDdcQDHuBGr+AXerLUwZU3Bc0dMmiDjaacJUMfpKRfklSAd&#10;PA3KCDNHoRghdJFAoBgObCTCCVsxWMUAjkGZnZmZIaAEEQQxv+zteftUcsUOFh8Bto/sVn41bBnT&#10;R0QywgCyQSNm3377bZ/2TkBCccFR9OQRVeIY6WrnRR8fa20os9FjqeGveCRCjnwO8tXOrf4t1JQ9&#10;HMZOVWhYoUpzz6rLBx/k1LPcZpRiIwh70hx5WeC0LKs9JUoEnLVSzFKHO2t12Jc77pSH65+2vCva&#10;N998UwH42MVWpCLiVCDMLJd3P0Kku2DJpR7ULWG9WuIJx6wlwpSmdiinYpERawGiwdL2pDMDBGTZ&#10;rOyLnQF7OdWHpi8QDGkCuStTxyuPoGztsk8BDC1vylr7F2zG/cUI+gA0QivKWAWwgmfMzIgkYsVA&#10;spCHQG3ckKQbbXUUgI5BKUDAtlK90qT2UAIocXDsUMhqQAiMofGixiSXnsxsDQJa2y9mDLl2MmDI&#10;ng0lrdVBW1Bk8RRvnLspcEaJX5ZAJMtyjuRFFEYEoh9tO8JCEUlQVz7jiYkJ47y/++6777333s2b&#10;N33Kq1uVoCT8rhCXfCktZ6BPc+BvvPEGMdmoXgu5li8dpc6YizHScE9TWeFMwVUNOqZqo0LssKa1&#10;JYJkqRwJKirFLX6W1bo+xpJHX09R6SBhigG9NMGUZkWADbqENghWwKrWoE6kPS0hNxAEUDUoqe1h&#10;rxoozSzvitiIJ6pWISZAHU99q/ChONdqkfrGvapOq8xWcyjJos8ccs/Pz0snY2paFSVSqjBN5ojD&#10;tW8LiqWhxPvyYC/8uJECB3m1UKMeqpoQoHFKkKoEBx1qqFG7AitrqeHIc7G53W1sTo1jwgx5SSxS&#10;T65hUts4WI0XpUBSC70KxEKzsdKA0KQdZUouGOub0j958qSPO3737NlDdiC2BwI0UetiJ5RKJZop&#10;CykAOc0jLxf4uCR4YUAWCGYthP/aa6+9//77d+/evXr1qjv1ypUrn3zyycWLF3/zm99cv35djZ05&#10;cwa+jIiCDmp3y5YtYClGT+6IhgkZSUcE3qVALjw1Hk2RCII7Q6Z86olO1NLnIrQKCAM7p7NAIJbD&#10;oYlX+DLCRoxelXHJspC2mIhOM65vnIaC7SC2JyHLCEfGNZbAmRlBhk2lSCvjBod1MdhEkoWkyuSI&#10;nmYd2SKy531oiwus3YcSbmZ5VFqgNPgWokE04agKxUz5Tl4XlSNbgSHMxo7Wf/755zds2CBGyDLi&#10;c96HyK5du9yymkG5kDgHoqypTPTkgkeAaEsup8ggb4q9ELhTtA2KQoxsPGlCVUHpxB9nOJa0I9Lc&#10;K8V6RRJbOMZF2oeajlRqbODLixh5V5zSbZdZ6PhmSTd+iQ8TDnryZVYKpqamDEIu+yKKFUDeWeJp&#10;oWLQYdavSePqR0EO9vNQBINmkVGEGjLuYwg6pqRAmProWagjUmaQjXgCR4ZrIDoIs09VPMUlC0Do&#10;b9N5Wu4DxThibjKAUskSGUksNaIQGmNq9E+RjADH6qWXXvrpT38KnErkYmwtibjABzE0YCKAm48A&#10;amhEA64McPMpprokDr6ChG8HQdOUXIkzxZiXgUb//d9Es+vVVbUkNeXLaYAbZM1arjHRlKUUW84R&#10;NE4BskeSJdo4a6TDzaEkNV7bUAzsPhUoR7Ozs2a5MGUVHC7EBbziJyZYDH0r+Ih3v6a2cdXOKeZO&#10;4B/+8IeDQ/9//sf92h/eMKAtA1rxyBdhxxCiIN5AJVLBgRYPI+M66BKIY+lhJmbk/PSEyF7fVpdU&#10;6nulju3NmGQcG7HKiADYm+UOD1GBKmE8CpUWCHEq5cLAW/B0VDemcLNE4w4gBKyAo2c5ngyYWYKq&#10;WX2y+n4x5XDht/gdUvqkpCkog/qKEg40IJhU00TcuXOnE1+hOIt9VakVmFbh5omqhKFHEH677XAr&#10;XjVd7HEWrKQKB1v9sm6VZLQVYeLMGGfeNcqwxF8dQ5DjyclJV476UJHMfOlj7nwcFPvwfGfsmjHO&#10;iw0mcLOFZkpGxI6nrGPCnWZKFNYyY+NVX+wI6BAET/XAYz9YfZR5ghKacpTBlFdPblwxKkRLBIg8&#10;ZGauQJbw9cXLGBRjvw+cYu+8845PxS+++MJPLue4+1ukvmOuXbtmz/dPp+bm5nRI7cOOPRfCd2BV&#10;csIchjLgIPs0FAh3QlCZZSrvOnadI0kqVYIAqxY8NeP79++3QywBIjtCUB5shAMBk/SBU35Fyi9k&#10;zWEhor72NCMYmmXvc8TZYZWcQpMdHdyYKRVP3ok82KzD/9eyCwMBF5VXUsdf7hAzy54xKVyuyEu3&#10;LHMH2dP+qro0+0gq6enw8umNocNC9g1W86TrGz8F1IYd4XL1TDf0ZOfJkye//OUvXbSiE8irr77a&#10;oUMQDcMUc22rqwatLUx84MuFjhFOhaCxwRMTidg+/H+a9ipkzAWIg2I2qOTsrKE2g78rZ1beO0l8&#10;UsDRKZUEb3/py05QXEOTR/uI5l7xAc5MMdjdCwsLfp24FYTm4BKCHzGQrVUMBoms6XRcCAo4A09R&#10;A3dwsfT9QWdV1Ccg5mQpKSwhQEY7An0OGunZOChNIkZambJQXKpRpFIvifYCoWSBryNHjjBWKrYe&#10;enY9wFxbYsuwNMIjiYSAvBCYWaU47WtPBsQRr1Ty6GwnnRC0COCPXsJC0JBxDgDHQXkLGQH1ZkfL&#10;kdpAzFatAkWErb1PcDeT3Zd3gKBgKmC1Z09JNEu3miMC4YHuw8vCAaKixOUcjhW2prBCwEIuPIUJ&#10;QWogs7FEIF6Ns0fAWpYIOCv0DZrCUDpo4mtbwf/78D/HRFL4grLL7DVkXKLO3n5X2D5iobC1bPzw&#10;AAtT4LLDwHbTBpcrKrILq90rYHnS5BKoUlaUiOLBgSd7xmatFTBmSgFXocqcWePUZ2nKEyZ8gJCx&#10;1+EIrBjI2rVNQSBm2USULuToJzY5PJEBmGsg0lMtqkLRUoqZ3IiZ4lzg0N5AEivuEGPJhcZ1gSsd&#10;jtjwSBc4Yjl8+PCBAweUCHFlGkPZQo8LIlgIGT5jHFrLY2eHkmIGWYd3mD7b2Ss7KQGFf75ATU9P&#10;mwqHgJqzVXR4dv5apaSQgYn2+vXrzSIv/aqBIFjJjpowYsqqtiUCChdVPC0kiw+umZkZW06AlpCU&#10;IMJnrzH2SlVrrfKjhKUlNolrwxeG212f4JZIEJEFziMOuJUv54tL0S5N7QqaMRsbz9ZSoE7qO3fu&#10;OKwvX77M3gG3vLwsRuL4mpFlURMTPkf4QLCBHQSKIVY0sZccNM41HLhTP9QmqYUU+M6wkRQaHRK2&#10;CgElKWxcS/3ZJnpOivazIkQbeTaMSao+zTpxTKW8JdyJFw0BRtWnLhzHtAoUkRF6IuzzHLLDywEB&#10;Vnnog9LBwZZWD5SBKSM84mlWsogga+5CBrYVPhJt1hQ+nCIAqg0FioFZWiFANPsLB2ojsLKy4ui3&#10;ilYCEZTqQoBHKiW4tIpFqfBFMQGCBY6YEb58K/tt5yihvNAMllMMnSMOIE5xM8s1QK+QUWJWRXlF&#10;eOvWrRQGrnoRIJpZI44tTtmbctS67fCRa7S92iPK9dixYz6AcMCWOIz1OwTgyK8yllZqwCSFqVwQ&#10;Fiwv4hUje9UCXDmpQIqpHFEbt8RlLzr05JpQwhGXccmiBuUhUIYvnyY4m3KqYqgGVClBOu41sJRh&#10;z7u1COPjaZWiVfOWKEK1wSNVgZjSQUZCPQXCEUBSM/a00LkhKEvUBlhqt1XJizNfpCM4BE3VcQqH&#10;GShP943sYIWee5HyHJGrzwL5spYvSUfVkgLXmKltleBAsPs45Q4HtSQddKDw8ePHbTE1L1+SxYy9&#10;K8dmwRxtOPoOWEmhVZ8LOPgFzMCgjBukOTLY+gT0NC52+10VAeG0M19JG/Gkm4gwN6iv+EWnryMQ&#10;40RjJptI6tibZEES7XYT3ZgFJb92isITiFLBBDehqTdLzOJgkKp4SvH58+ed5DAVQAeg7I85ylFn&#10;3WYjJR+2N7HSlHzYsOYYD44Fo68yOokozkwynIyWI+oJWolYq9BtZmZyrD8+Pg7ZQpUhc2xECxOy&#10;Rh2xCYkLrDzZqINEhGNQeNyZYo9wXxCKUoYkQORyQFZiyQRkLtpXilipeSUK4dBGVdRGQgPOgDGq&#10;Mu2gxE2pSaQTVou8VQh0Emn60mZ5uhtRGRo1hAmKUL7FmtXv89audm2rLQlDkp68yAIygiIUSgJ3&#10;G928eRNh+BwZt5/XrVvHHhNsPRUZzqjqd05JnA6ozPSpISM2j1qxJRiYkoJAWBrhF3lblJKMBYiS&#10;UwMBT2e05e7XyNAWrE0CGTHRafQXlH2icSRSx7EbVNn59anz5bD1K8EhaJOTgiOBY9IWkjt+TVGP&#10;CO0oeqoKReh2J6aMG3emExABNIRgxDbwih7+Gko4wKwPWSB2dSWqyT5jbO1nTtUYS0986CMvbAgr&#10;QMVTuaab1LC31lMhYU4NSqae4nH6+KLCB6BViscZQWHZseOkjNSeTkMuhEkH+DqaEWUjp0bsYbBt&#10;gTaaPkCvZjW3BUxo2BqUI3LZKSzVmyJkQ2Hp6ANcCdGW2grJkyMt/DYpcIJAoAPpnPsyJTpNsH7V&#10;QQBOB7tb4FiBhSAd8mKhKTgAmVnVKUk0xn6EmRKR2M0Sp3NAyMgApDx6NGeMc19UKpY+mkRbK8Vy&#10;XU4hO8HdPRTAhGsd+XUswKceY7PMzNIfT0np/64KjURi7C6UMi5kzSalGEsVKFkIWyh2rbKvokRa&#10;eeioBCXE0rhZy5m1p3gxiAkblKiHpFleAMoy9XS4Mys6s5brsBeItIoIf4cMtgqesXGzFqq3Pjvs&#10;izYOMUHlq3pW5FQ1BYTsSIoLAbMWGqSzjNsaqlGy4GhoS40k4qPDFybQhOlbxCqYQKRJ2aDRQkpi&#10;jnC1AZ/OkJFnIJvu5vYaS4NqRjochgY92fNIwEKwBAgCFZglDgHgppAxFSVomnBEwSYFvBokFO9s&#10;vEK20Kx4nSchqAo2VK1gDCoYm0hHOLmgmFXQEPOKgG2FOV8Ykpc71at+kgXhoYTfG+OyKuHGShCk&#10;dKOQTN1opjSSceCp2X7S77UPf8684u3usbCK95oNoih2AXCh2TzoGrHT/N7CTAmiSDgx20sk1jil&#10;iFBJgxh9dQqSRwaCkVSXuiBVGKfONcIRS9bxNNito6DFzLVxZnKg364mij1QscLfsWMH/Bs3bti9&#10;hNNHg1gYmrKqNMOxW7ASr0AIgg81eRQ1FyqmI7tt7FaQPPiYWyso25gysqWkWIoFAfHyRVLi79y5&#10;kxSeLH0JmjUoCk/u8GFMWCF4pZ5INR7bosYZiA7nPjLE4oIUKTNLxGUWAqh2jkECilpJoCoWV+ni&#10;4qLL9e7du0KgrViMS1N/dOP39MOHD12Wq6urvMiFE1zIxq11s3788cdPnjw5d+7cr3/96zNnzvim&#10;U5fooUEEjpD0Q4G2qkKa2q4KQ9ZUFzICkSDHgROWDnJdjKKw/5ExAoQs0FhSWCz4O7z0pcmgjMAH&#10;5fh49tlnXUiyRkxLYNpaEgGE99QjDlnkVK65ttyrguGUI4DoJTtYI6RwV/li02fDuyZAybW3Pb0S&#10;WSr5taT/s4HoYMKxcfS5sJwyMsWMFzoYwQGmG07jxRJBlSYu5NcStIE79WSBgb4LXl9NCscFKVgi&#10;u+Mho20JM31OBcij2Cmgno3QTW1gJSOaWdKpTBlBANroi9yIX3gkxY2qFKggMVQJTk9oLCGjIYoy&#10;wqYDVMPcKxxpVRtGGNBfEvv8F4KdIkd9YNkU8IVmy/zsZz9TkAqApCztIx7lXQVSgETOIq4h50gK&#10;5NTnrIRaRQdmdhaq4qVDCWXDkc9E8pJFsEImHSjGzq72Sz/6xWUJStRwmlnrh5qvSQulBiWxiJoj&#10;nCmJBu82grXKwEIIKsTtCIdEVSYmBJcOaqDav/3ArCcapgwqfqsEa99JKA1hAlQ5LPmilWPHNdDN&#10;0awQrGWPmxogrztPOsRoi9lTDlUdwjrKWMKRxLaqEZ/70lTtSZx4pcYqAlolNOHQwUcY3Ww3NUw6&#10;tcc7HOFYokHjGgJ8wdJTnYiISjIoIrnDypEFVjpaRVU8C9BaBa9PXl+ucHSAYCLd0mTv8AjNcdRH&#10;J0AukFcb+NBHRMbxF46nRBhXS1TtJlIVQIwgjCRwT8ZEw0o47CGwNAWBO6IRwZKxpnGSVNIjhG6I&#10;pDGuj7Rk4CRDPkmgdDm1UCRyLGeWAFUZnkoKGkyWVlUxwDEDpTjc6IrJEnGaAqLEu/zdTLh6tgf4&#10;BWghHE9BRubo8N+vIbUWihYZs1hhaBYfFyRYg5h0XMqHrDgI8BEUY/TMwpe2wpEAX69mESOOZycU&#10;whC41sEBlCdYC+nIHc6K+MiRI7KiJj777LPbt2/T3RnhpFMidggoccko+67hssURzsraCaKvgh0B&#10;1JAqCeMdSQc6SyRxoCTXyCspNPjV0bAyRU8dBhZqlngVEZ4IlMf0l1z2Xq1FRoelQNSiO/X69et2&#10;IFaeiNnYHDkmIKSeo5YmVhENuClsHXmC7V9+ixvmDmgbbPPmzRs2bBACYzGaEnu0aQhTro8dO+aM&#10;cGzZLYpEpJhAxpMvcfWPCT3RZq/xXp2gLVnGu2MQRoA7W9eOUgkcOXw1sVvCgBqVHCZSX/gUw0ed&#10;gBJdYnq1XVEyYl/gAI0lG08eoWHrQBGvvBBfREZQyjVLCLwAV34Y6gO3PFgLScpXDULpZkZAxxNw&#10;gxR2NCsMSemoLXAd55GNANmmsJDmInW6kVTHzVdJ8AINH36Z4SYiHwGuE5zhsEHGQhXifNdnpo+/&#10;uvVKDTY4awwo7Ikn7ykgcL5UTp+V9FcbNoUjiTtxMRCjp0YfAUbGlCxEQ5N6zCstm6gfx4qHPZGt&#10;ZSl3PIpdCnYN/y0KTj1rUfI0pTZMiRc+VkJAHiza1rKREWeCc8+IMNW2ESCHDx92yKhn3hFDg3Gl&#10;izNHnhpAS2iiSm1S4zbvgwcP7t2798UXX7z//vsIWI6JeoMMgV/GtBIF0SxhAESfGQXAYqtOdKwy&#10;InAySrqqhmCWMW0PHTqE9saNG9GgoeOFJm4g8YoRsgZH7jrJSWEJHEwgk4KBiOwCxw4B201wfHdi&#10;5ZhykLpQqcG+L1HIzl7KkN0Ooo/BilAZCIEOyAhTxq3qmDUlZVLAhUNbFPhYBVNoGkvlbQmPrjck&#10;KYkVJvv37++PrLCFQBZoZBGmwD3hq0YjyMiUToeSWLBi4+lcsjv49coRA3wYGHRr6HQ7WCUuZJwV&#10;Dm2DfBFKOAKxPF/MPK1iOdqDmgp3QEnNmJugY8IaCZAGQOXeCFyR+IrBBhBLkkmqdKIlwYI0K2FS&#10;Zdahw7HlRVv5MqMIQMj6oFDvauFC/sSpIERShkzhbbCkttOMeOJjiZ9KKowlpwgAxwo9KY+AEVMk&#10;88TEthGFRJoSqScmbJBJHZnQwcQR048zI8YN4m8tSx81fGkCsfF4x0RhWQIZrFWYuwzUhB9tjiqH&#10;oOPAhUEfouHvp+H8/DwFHHAQIBM82ikjWHlyWAufFyLTUNT8khfnNJQpIwUi38IEhTO2NGSAT+cO&#10;8Jb7fscTiMY+G7HANF5NWCscJehatc2cjA5opQOEGmwY08Qx/fWvf92RDUEZ2UimnNdmBQVNUF61&#10;p556au3atZb7SHdlOu/ExRFiyOscPHgQE83Xrid9POFARltayc6Gzr54SKoeKAyEgeVKiER+35Pa&#10;ppICR7Am47LgN0R/AkEiV4URBwT9bRhJkeg+M4nTSeRHGNeg4IuIC1Oiw4SBwHFOUpci18TvEKGn&#10;cfZil0T2PDqmCcgAzwoepug8JavEgWXgkK3SIBtkIyirROGpLDVlIINONEe2s8YBdOPGDR+1fYeR&#10;RZrkzjaRdziOVzcQL/qYSJNcQwZoRF9HwXCEvCWkIAschWpKUGYtr1DdvgUIQYBUUvyiEAspREEo&#10;s8bVBg7K3lFIfIHbqkjajBInm6JgyYaYlguNSpzy6MAFZcoqJZQIRmjCTG2oT2EKhzIIwBEXPnA0&#10;4pMR7UaQqSNTqEJTHmwAajoMPNGzRMpwGCo9+L+giJpT45RRJ2pvYWHhwoULBMdBA8W7OrFb2YjF&#10;cqG99dZbopYdqy5evKh01dvi4qJv7tnZWUwQVmaisJYmStcVZXlJR0M6NLOElUFe+GLfcdTJ49XZ&#10;7U7y+cIvxWwuzKPknnA+ePJliSQCF4tgVZFMuagc+3CKQjEwkzLHFFX5dbOqBxsBOH3E6EzASnKV&#10;MfDcGWRGGTvLEmXMFwSDNBEs/cnIkZKT3wqP7NIhg+JlLBdqlX2a8GUQyX6EaDSxEAiVGIM1pTCM&#10;O0+wxdBC0ZV6NUaZOIiOL1FjjgAEg6ZECkeOKAPZ0eE7lcKUREZ+LYRPQ8ogo0TlAr5x9mJvI4jX&#10;Wc0eJVP2MsWYiRHmGB9ekO68s0ZfBydPuMKzjBaudGVt3HrjJCgSHbKKVgx9LDOGwxOiVgEkATQu&#10;sOGRrIJRKJOTk/0tO0UpNoCQLSSBc9CrvYG3mpbp5eXlEydOOGfF7DYiljQzRqmcceqpIWyhylPT&#10;9glumgTgQCx8KIUMVggL30JkxEJETtUKcNlST2aRIUIVZso4qraQQxym8CspCcPNBjNObi7Ightw&#10;aKBQAs5AChmIVCMXPgTR5EyhqAy7znGGuSkG8O0TINUZeY0Lk+Ci8MqLkJFRypwaxNAI15TxVavP&#10;tXQIhxdFaYoUSHoa5EJEWMkFHIEIB2FSs9RQ5YVfHGAi4wxiwBGP4+PjmzZt8tuUntu3b+/XJy9b&#10;tmyRILEwBkI9TYdTEUmHGJsFbi0RHDcYOjuAo22Q5datW6EpPCSViquxv1XBu4NMCTmOVbMjw1HF&#10;TI3JGhBK2gxyt7S0pBgcc6pIYciCHyX2s1xQRnnAx1l0hG2jAocjcfgIXNQKRjhkp6QKpLNZJIUj&#10;FqmhfyrRjaRSw4YvZqCQV/ZmIYCyyis1RGe5bxFPUbM0jpiicl9KimvJiWCzKFHZgUw3J6MplhRQ&#10;cu7dU6dOVepk5JcCkPvcxCpYwSIsNH7ZsOTFk2g5paSqECYmNgVHeOpzp+8bCBo9DXJEJQuNeKWb&#10;/Uh/X8mS6HK1a2RE+Fzgr7TsZV7sMhxUlANdCtQ8KGw1UiPckdrWQwkCApz67eue84p/2aczHEEx&#10;oD9YKYCGEs3xgWBEuWIiHOUnQHzQttwq5SEjQiOIhfoSTTeF18eWZIESeIl2x588efLatWvKSUT4&#10;VySe4kJGUnRUoxD41fHV4gS7f/++SLkjAhB6Cl9mebGKa2xtBPH2KjQ7y4gq4kVNOsdNoWd/SSiV&#10;lLcPl35NWoKhVFpCOh2vmr4o2CsbywXuS9eGZQ9Ww5AmlAfimFWlWDl+acUFrXDWYWnKE3+qwsek&#10;FFBYWvWN08FyZh3jAwff+57lZrngXSDWEgcfrERHYQ1JgGxA2blWqSXpsDEVJFmcMFbBEa9EgILD&#10;BWMtF0KYm5uLnrVi7KZwc+kbzBFZSGGJKhKOAMkIRMh+MetET2OJktRYKEx9gki3goEgQXIqj1ap&#10;T6FZUnV5jnFpjboUpw2v46nOgIJQfKxtQs4KjBZKWVJFi5Bdjb1QYXkKg6a0UNw6ziD4cMRjCjML&#10;OQarI+s63JkiKy9ON0uqY+6KxEgnAiY6CotS7mzhQRCza8BaIF6BC4clZEUmzX33icjVKPFYEV2w&#10;4ZMDJobyISKrJABbUyQ2SEHSqyp7CZT6tr1tVCcINbkACIp3ro3ILs6SoSZAoY2/jcojbTkaHUxg&#10;ea/cHUbSMz09rZ7Y0MRyZgikJM6aV8S6AyjWaQ7Kq19mJcIITVxINNGoxFLWTAUrOuOIFXg1B5ZK&#10;SBqnkinBom0VWaiHhmBtpOqMR0+xKK/SDdPnIXAj7lceNfYsUWJjiji2sYVoSKIlpjzZyB2qZHRr&#10;slT0nHbQ8IiGLCtiI7hJE+nsMfn1cwcNtw4DZhCslTvHmVPYq3Qw684WHWVcYzSskJSKwF3w3DHW&#10;gCBDK8pAJg7ZKcNSY8A7A0sAMhas6JCXAjlqeVBeBagjRhUrLr6EwGAUnT71INNEprzCd/1rUuAq&#10;PXTokF+rbtDOL98rjn5Si4WSAnFQQuDIWji80BMlBppATInCuWnTUQYHWik/NexHsJtAgJ5mpZ7+&#10;LiHyaipTCIipE6/itQpnfU+wHClOHeHwLjUOLD9/zZIOExHBRKMM6r85/P82ONGEL0BP4xAwT2RQ&#10;UubM4o49QIKoASELCk+np6OfIFzAgSxG+kuE5Ko6iSBIZ5oUd+aeOXNG4C4SBPjllLYC5KXtqSNM&#10;C2nlCbA6UcNmIasHaEJDrwyKK4YuS0HRlqSe2PafO5V3+rBxaivRhw8f3r171y9aZnC448v5wIB3&#10;W0OpiIWMvPMovxwJ0yDCOvQxgrm1WBmxCg3L2SgMmxQ9HbByJwVshKmTwqQWlOVSST2CUHJlZQW+&#10;JhBlpgCIhhUbMgoHf5QoYAl8BeDwZ2mvlQWpsYQ9kZWTPh1wq6jYmELbExkG/OLsrNBXA7YqM8mt&#10;tAzywtISa72CEgJHUoAGG7Q1RzFfELSDBw+qZ68qlvgIMzNuOVZChqk2dDrfSEFMNCijQnyjS6Jt&#10;IjQG1LAWB0+0FSEQuaazpsxQ5QWa8RQDZRBPjesxi01zr55sFc9OB6Wjb9x6EfJtgafwvNrwjx8/&#10;VuLq0jgqg338r3+ZgxKBgHG1Akea9WdmZiSPNJbYdepPqOzN4mq5yhCwctRh4CmvbJAWHkwjstgU&#10;M5gUhKCS9DkSoVcR0kjh0kV227qWuyMlVYAIGNThFB/gSt+UJcD9Nmr/EKfylXgjwHVISRyWZjEX&#10;YLpLjKtR3zFKWfsKgrhUJ+/yLRbGPHJnFk+ugffD3VXhVXR2lJBtLekQCF+WewqwGJVXopn1pAAD&#10;anhy55Ua1rLRd/Ly60R29eJjuYrEXMos1+SUSgRRN6LT5NesiPKoPMxG2HIuSCcQlCoYT698FR0a&#10;9gxtNVMZEwErS6SSkkZMiRSsbynnl5DZSKtfYPiQgiPi0FMRepUXNqkhIuO2h4YqhgBtZr9s2khF&#10;ZxwfO1biZASgrBFKgni0BDdmplAVnWANtqMs4dSUJ6d0NhIx4GKBAJ+kVa9fAx2muJG02IUD0HLN&#10;q9g9LXGUGIGjEdC1wdIqyjjFPO1z7mxvVSEoftUMoYiApBDg4KAS+kMCBLRypIRIxEBoqlfji0e/&#10;Hcmlz5ELxqtBIwDVBiY6tPKzTIX4iLSD6A9KmjzN+jxFw8WAodOE4CGTS2iUt4rgFPA1g7/YJyYm&#10;TDEza8T40aNHfUfaKR21wjfuVAHChbLntD8sNd4mNSh28kofzZ3pUuwEFAJA3/c+RLiwAXkhjtQI&#10;R4VoOtw5dvh1EzBmBlngCh4OtuxphUBZo083JUn7jQicqjq8k0I6WBLBtvK7UyA+uH18O2rMasrG&#10;EqmsqBySpJAsfGx294HfsgzEjjAoJ49cA7TQCJ4Yan0HmPUUNUca2kqO7NIkfDwB4iwWQmFotzpt&#10;yK4VkcIQoD4NcWDJl8KAcOzYMeKbBSt9RggrHITRJqYQMLeWjeSWBaeEMDEkmleBSyUcZsobSV7U&#10;KiZ8KVTRMdY3xbJbHAJAGwo99lUOBTjyCqqa8ZUsa/2pD0lFGpoQWNo4/KoZyM5wxemKNes4QpUB&#10;eho0ZMQi104nVYGnPHIEk2gB6viqwwHVZMHN2jj31c5GkwIiYAiKGWQcGKhJ457Gx6zhhntaKGUM&#10;BKkgiBsPUwKzl1j7aXX8+HHbz4bnwKEgi6pEFoFYiyvJVIODEifV02cvg3379rlc8bAK+Kh194hB&#10;EYCiiEEL0YBpFm91ALmzQwealJBPhG1Oa01Z3qnnOCCHcfIhYxwUA09r4aNk20RPgEoEbDyFSTJL&#10;2kJc6NO9g9hs0is4g2xIKaMQWAoEYZjo4Y8wJQ1ai60+5LQ1yIZiefSqrV271te3HWstp4oJN9Xj&#10;dXhIDv6FACLlwnnaGar67ShFKRzjVgnfFDONUzwlUaQ42z/UwFYVOjqRcVwKXEdpWisKaCJSKPaz&#10;JmSzQnN5oA0Tf0qK0avmAMJQ8Ri0vHPfiFWect2lCwGycHiRF04tRJsCkaSVI15E6pJTBpaoe2ay&#10;CdZT1DBF55YVr83Pr+isqipMEVAN8GiJWbDS5OkQNMIY/9JqUF5YosSR2lAAXAPR1/HEzaD9LOka&#10;ZfSfPHmysLAga1TyLLMad2LEk0eUIEscA1S5EykEmBWGWfYGefc0LgSx96uRU6VlEFXGckpJ9iWd&#10;C2p7unL4lQupF4ssG6cDQEw45R1CWdB3Z5hqs/OrTU5OyrKLx89NC6nnvH7//fdXV1cdLjb+/Py8&#10;e07tISOnQhMOcCS54wJPeRcUTCFQ2IhmI6PaASRrvhJUHRsVSG0LueNCpJajDdBZJPyYSJblFqoN&#10;kQoTf2YcCQG+M9dFZYnS3b9//6NHj5aWls6fP+8qNSVNTjrxckoBxe+7QeBA7DuJsBeo3c90Nk4n&#10;h9vs7CwQfLyCwqRLyxILRWeKa4qJC4hX+8hhKCLKwBQFqf1+MqjPBj0ECEguSZcsqvp6cExbAh+I&#10;DkHgs2GvwwCa7WnLi9EIvy4kDP2kQVjfF/nt27ddBu42EjGWR7SlrIjclIgR3FohUA8TvsRCDYFH&#10;zNOZQCu+3Ew423TthapRsPashjO2CrIdZ0RVwMfBzy1yyYhE65CId8hmeaQzEGnFhGuHMy+Q+XWj&#10;64CSVpieBFczDIBwZxAN9+utW7fcIFNTU5R5+eWXRWG2zyaDvhLwF6+IlI1gLWTAaZsLGc1Oga/y&#10;BahEuSu5yt4Sg1KwYcMGSXTI2FMwLZdlsbORLzboYW6VZiQ0IUD2Wazw5AL5wS9XLh2IoKGoXfEz&#10;5VLHSlrAXVxcdKD89re/VXxq1O8hd4DDTk201kK0OrCcBQ5KZdS5wI0IKxqbBHKWFprVLJetTliA&#10;pPHKO01jpXSM0AVVIwy6ruAAzLuF2cSHpZg9JZWNc9wSNtS0fHQgVhwSyZ1mudhpQj4gqDpKLFEf&#10;MqEmqGaWiLwYJ7oRs0pZgGhoHFmLjI6IeJEDxppVzhfetWh4MpBIVFtemIiB9YSjWagEITAWtQ4b&#10;fODrcGSEMc2dbmCdTZZLn7WOMDFiKHee9+7d+/jjj0+cOKFATXVSwNRXmnJkq4DCuTISL9ep6imz&#10;ygjJbi+EcWDvCUQS8UGg2HcM/6WpZJdlkXJky1EbsllpRdsqU2i7LLlz9KCtYDKAD5Bf9wp3/Dqh&#10;THFhoXgdBEaM86jvaQmnnrEyQgRTlgC0Ch+5Fk5TQFhy7UjS+LLKbIFjq+BRYmPf2gvOTWcfJYEQ&#10;mSVkT+AALXfYCRAlNDxdRQIUha8lZt0WLDVbVI0pVJKSnTu+YBqUXMvZUwZhgNx1Y7FvOVjhSMRI&#10;E17a8FyYjRtKonAk0dZFa4qYLPXdpipcH4IipLCnpPhu8HvImeU4c+vcuXNHeRCEAojxONgtw69P&#10;NUM6TXIVj0HkC0EfE1EISoAsJaUsQwPl2qaV32c4q0MeKWBzoY2hhbTSFwiPToMKVV/sShoCSQ8c&#10;OHD//n1V7aPfDeG1/xS8Tv/gwCXKuyvKEvjyKBDxOhNS22x3LRpaReuGxke5mmLWxZC9DtcKACUX&#10;iavUuLwwFpGn2a4NRz8c8fqhSRCVhr8PGufvmTNn5MWrA9aJ7Me36CTLaW7EVhUOF/RBz9eDjwZP&#10;JFny69i5cOGCi9Yv5rNnz/oYunbtmrvWvhYpqYFYaxYBlMhrhAtkbEaZUgz90YULdXl5GQhKqoja&#10;VFVjtOJawXsqP4FLvSr1tAosGiKiD3ds1JUlfvUKwSB3LF23aDgbpYyGlDeizNqYcFQaHdprzNJZ&#10;jnRgEk3xmwWlluijb5V+WaCk+pybm4NjueisUsDyK5DKEpT6V0jKT6aUROePGCFwYVZcbROf5grA&#10;rL6FEDgKhFODjVhIEFIrGKxIKigE4GCiKmg7+K/iqCRHj3hM62DGHxLWQ1Eubta7d+8KAF0bkiiO&#10;DP3WCt5abDq2dCoa1cbGFBIYGDfSNmYmBqHyaP/oGAErPf3JABrSr2PKOF0YIGa5pynj0BiLymYz&#10;S6+i4MgSz44VohgUkVVtEmtR8tRUmBFhQkZGCuVGmk0xVjr0spa4riLfX/TVhGOWse1a4u2lorZE&#10;FDrCJE6yyAd6eDooeeGriJBnoENVI/IhOsuNOGIsN4g8BOOi41TUlmjKFyxuvNtyCk6tGOnzTYJ1&#10;fA+5CZyMDx8+tKXtz9OnT/dH0H352qLWKhFS90dhcIBIPRCxE0ojEY/4YEJb9Gw/TzFiJcsGdTr1&#10;6EB5xsKMrRHG1orFODRqrF+/nhpmLRGyO5sZA9qKWiyS64S1UDMlBdZCtoRByNZCYwaBQTmlsCxQ&#10;QAc3ONVVHZxdUVxDMMsGMQ24KTv/4sWLQlYSLlpCEaefJvakQ5BEck0f31UkpWF1xSNWyMsIDghr&#10;PJKFL/KqHwvFxRenbFgaF7J64wsIBEEBl259C1UIHMLaJgiTVMiWMxtF1C3OXjgaM79oaWJVu8OS&#10;tj2tYAK0XLAwmXn2Dwj7Y2fjBO98QdIvBhehWvL7AH8io41h9xaeQsZfQsVi76hGilGPR327g3QO&#10;XNIh9swzzzDjyBVrN8Gpqi1R8JDhQBMRGgi0Zdj4QDGIORdEoCHmwkeAFyJ87Wtf+/rXv05MOG47&#10;W4ngvxo2v/b8Fv/ggw+cY0Rw73KnPECh4dsCAQL6qgAodiL0hSGzaFT8Gv6ybMsI3GahABs3B+mI&#10;j5saLr8WVuSmhIAVSqTjVP2oHMcOPfuRnaoK2w135coVG1AfSH9t6vLly05ql+jx48etIgKSCLu5&#10;3YWuFhenp5tMCbVt0RO+a9W4+iQ+kvY7EJzp47QRL2PZ4R2CM010ygBbBwtj6ZN3ODi7AqxCib2t&#10;QUOYeBqULGKKGkLfbdTTFAwRlIG944ThwkK+wDozmRkXfl9sLBWhqxoy/gahOYV8TEBQhGqMbggg&#10;SUzaUoCZPjOpgdkZLptsFDxjNcOyVXgKBJSFMmWkTDWiCce3lOLEUzrMckpwzSwvxnvSBGG+dAir&#10;owxeeOEFueZOIsTIl+eYdwXULycs+eBPDak8JMhBGmf0gwcPjFCNV9Iod6XDk6pCUTCybicrdGGI&#10;2aDqhyyLAEHps+84a+dAgKPDBg1QWCodkSOaRuyTQNGrOTbWypyAufPKhqVZTwYImPKE41VQaOND&#10;Dn51+EJGCAKRD5ZY4UxKmkLmS9+4rLdWptWr4jbr8PXlqKp0KCOp8sG1VTwCxwRn+LyLzhR3bIyQ&#10;CGFmOBskstiNK0pTOGBbINTg16y+8K0ypQ85kOSSbBoiqX300UfOkT5CHSLyZWfaq3J36dIlRxvC&#10;ylftasoCJWeZhe1tI0JuJGWIIGrBVlLUQwCNDgvbwKtT8jvf+Y7YRaSZFU7XjEBoXux0MMvSEq92&#10;LyYCKXxBWcKACwhtEpvNk54Muh5AsdRRG9YqA0oa4UjZUAl4JImjGUSDvQMUvgYBLBsRGTdiFXCZ&#10;EjIyWqWIA5Vk2Tlo/zjd7G1RO78Izi+t+jYfaj/4h4v8Us8SUfMrTI0v9OiDjHKCj4NZCP2xrSkB&#10;8kiQ6kfUDFCyfSzXQVKz1gieHInCqwQZ95pQvG/atAmU5UbwTASxcK0wDPqiRcASAkKGAxMIGSGY&#10;wqdtRRY/aoEg5vS0BdS/34KkcGrwRQqV40enPnwL4cPhTjlRDxpM5zutDNJcGTjQQXHhEHRr9mf4&#10;6t+1ZFCmsCKIhiQEnRTztBxtz/JlioYONd8BlrNft24dWJll0F+IhUxDrOSOgY7mu9BV527zI88V&#10;hY9DTy42btxYMVilUZgLh4lwCMUjws5fCphipp4ZODm3bduGiRpgppFCvKSrqDARo6qwiQxaJQQ1&#10;IyOuebcOJu4qd+GhQ4e6sdSVg4Vu2Irdx4Hmtym2CpLsvhuuXr1qm+szpipweUFVLoDYzjuH/2Fw&#10;G1+m2FSuApQvHelg49akhiUoUdidCqGPbGed28sqI6215bECriSEIzrIglU/4oXjuHB5M/CKD3sI&#10;ImVs3EnCYx9ezjrGLnsMKdmSTz/9lLYK0saRLzqIjhecFVJNzatqlDTxkleCPAUFE1Qng7JnpnVJ&#10;E4E9F5ZLgUjBGlcblhsRBcLOc1SJIHavZJECZIgjvyhZwospaFaZFZ2IjENWwFxoXq21BQb/bmFl&#10;p24sxskOsZJpF4mPi6WlJSq4wNmoXdT7e498eFreDlcEKGJGlHaa21sMOgIgBI0Qyp5Mxr1qOo2I&#10;GbgjT0mRyVods7xoMAVZ7Uq/p0012Cv/+o9U4G85EPrio6BBYdWHEnsJ0Aiqj4wO77SjBUWEQ1mB&#10;C1OHahJjXOZ8Ie7bt88rEQSY4uTzDQufIwi8AyedDlhCwdcwgcnM0YmeMEUhKH2WwkEYf02F2SSu&#10;K2jwkbRWqSWIoKgEJDUowEam7Xbb0lP123toc+c3gWoQCC+Q6Q+HIzkVgl0NQYxqHQep4dpCfZg+&#10;pRWljh1l8wgWW/xLBzT4RgRCGTJ2TGMrrm4yZqC4Y0MHT81ys0LwZCxSdyQ0yJZjq2/cZvMs6RJn&#10;d8HhyFMUkInMoxGyiM5ayfXUzAInGl8aGTPQdDQgkK3lVPjsrTW+ZcsWYYYDHOdEK1gdT0xknMjq&#10;hA191IbjwxlBQIqh7Yj3TJAQqKHjtT1ChyoKDWbKY3gC/F/6o2SWsScD9lY5tbFiRltTmoKRVl6M&#10;MBMCburNlhSvoCzHsLQSmZ4y7lxTvSJdu3YtGuw9eSRXknplKeMGcdPoz17Z2GXtCNeAM9enG0tK&#10;EoQjuvltpGaEIBA3DXC15Py1L3SMAzfV6UwTyI4hrjUR6VftGnu+KGNc+CytNa7OicDMU2imxG6c&#10;O1Wkv3XrVlmzO9hThhqkM+i6Xb9+vT0lxe5L0emTyCoGjsX79+/bDiJyaolaRCkPU+4og4MRrFLY&#10;bdRmZ4xAVUoo9VZtNy5qU15VKUq2CZ2NQxYv2i5+jYEfZwScmppyXzrc3fquT/kihXqTQUlxTCNf&#10;NmXBgeznbP9UAivgXOvDR9hCagtQYWjYyhEQLpxjrhmnlhPDz2K3r8vMuA+g14f/eUG/7/MiicTB&#10;3FqHgFoivsMNGkwi4FZOHUTHjh1z8ty+fRusK9aFio+1Ss6Bg7ziQUxJqBklRDE3C0rSSjqE/Yq1&#10;CjKdpZ4vypBUH461BNcXqYJkNtjew79SypKBKTaarFFYltWAJXzxghu/9BEL9TjCXICCohgEJSFN&#10;aAhZjIRVz9KBPBsjqoIvq1SOtMIRkeg8SacRTf0wo48iBM4dtDFCWIMidNRBcK9JwxdffHHz5k3p&#10;R9T3FxIqWOk7RIrHKvGoJx1K2XIGuYeu8URHa7kwy6bjjy7M9OkuPB0swdqNpAHSLqpSKZWxVWwk&#10;FUl9I2hDrsGBL1XGKYUDYizZOJ68Sq29jQyxKAUBFHwNVU9Fz7W1LH2kqxu1cufOndOnT/vCsFus&#10;RazPVdwQIz1Lxcq7/Mm6QETtFT6JaipGOEJDRhpAWa7PqXEdfIywhImqJhdmRcSgkrLVWcofHGLm&#10;S+m47CXSEtvMpv23f/u3NWvWSJPGcvPmzc8999zExITNJmvtOk+3rw9hn5NuZX6lCZonfMjKQumI&#10;iJiuPXlHjLYkZYYVwY141ZeUkf4aNDKSyIhxOlCMDb/dEDBNiUVo7JHnlLYA2eOsMRDR28P/lBUd&#10;ApQg2YFgSgXDRMmrKTkFBURoGqdslI2FbMDyZYmOVaRm7FVeRqyIzJJfLoy4w0zxaCECDNS/hXyZ&#10;MuiwM+6M6ITqMM1YAaRMpWitflLoAOmU11B1cikqHUVYXSmG2KKKv+XWgjVrHCZL3AhoXA2zMWJK&#10;xdLBUwE/evTo888/V8C2GBd2fjvXjQJKs1YTKXc6RnDQ19pimHhyJ16+vJJX4TmwAGqdTdnzKwqH&#10;DiYGlRBLBsqYFGyUDXxmOs5uy2ESjSZ2hCU0kQKD+vLCqVUyApZQROCFekaSyAhkrxh2qJGaCBDE&#10;0n3DRlKsYqkvWBqSiwGe+PCiOP0GcOa6V1ZWVlw/7jaVgz8vvOvTzSsvjkT7QpjNavDzqFApny+v&#10;VpHLa2euV65R8tTQE4VXxg49ZWa5THlSDCAXIiKORAucIMJERh+aQOwRBwLRhCCzKQOtZGkCRMAn&#10;BVl4hLB9+3Z7zUU+PT3tewsU163V59F14mpUz+5LuTPidiGXYOUIH5eCA8esxJmyEHiXgqyRsT8S&#10;4MJ166p2nsARl+XilQI2vhsI1TUG2dHK3iojaoM7oTHWkffKUjnpcCcRySs0HaqyEazYrXK+tWvE&#10;rvFOsYpQ4J6k8/mCPEe0FbWCYSk0LqAJh1+zMlvirEIMlG9ovpjhw4AOgiWRVcCLVG3AlFyDECCP&#10;yYcS4Uy0RsVvc/qamx/+Z792794t905tudm4cWO7uvoWoThFxavmFVcjikbfEyYJOKNLlYQWiROF&#10;Iox1RmpqEDwNwqeC8MxawimSYhNAyJm1HCwXQJSdZjC5hSZ/pmgho7Y0uTWDoLjAhLIqw1P4rpPJ&#10;ycl3333XoenW8QkzTNPgb6YAQUCfsUB46ejkRUZ1xGKEGWRyQ3Y2YW7WU32bxZDZoPaHh4hARGG2&#10;viajmFPPWrpZgpi0iUjIOsgzMwWBmbjEYsSTCBLfTyUEYLZvS66Gs/RR2Ii16kauJdqm0lEowHnE&#10;n/KgNLTtTzLC9BQsX1yjDUGwOnDIgoDoeKkAGCOJEo+YwASOFekiYxANjV8SwWFvoUg9qSc0Nppx&#10;mmhERl4D4mmJiz9ATwYIALQWGXUiocJpicOFF2hGwmFf8eRaitWDvkh1aMUAE6/iFYWF1LAWjlWW&#10;OFO4s1kWFhakRqbAwmGfDRD681LBuJ6ltaozGJqL2ZlFavZ8lQLGQFgSU2PsSe06lGdmG3t2KCsb&#10;8frcvnfv3u9+97t//OMfDiyZBUgTmxe4zyzuKMA75JJIljD17TVfM7IpKIHzQlgIyKPKBklxMfCp&#10;zp1syp1mIQM1ABnJnlLj6FAA8MniRyTvEKTGNnS+22JoeLVcvHimbQECQcNanTKCDJIGocVZLPrW&#10;miUacDbGk84shuz1TWGib0eUGi5GjmwZbBEQi3QQYfTHdT7HnRuOBWcr2j4spJvaXjHnmlCCxVAU&#10;oDhVKqnHHa14qZCy9EReqTRCNJZqxlqscmTQDefD1zWGDDMLORVCV0WnhEDEa2dZq2OEd+DI+GIw&#10;Aod3ylAAgjwK312Idv9AnWvKsDGiErCCplpMAVG6RgCy8QVPVSAw/ZZQ/DBRVYRY4c8YAnyf+Jrl&#10;qEqxm4kOzIwoEqsAioh60g2fwm4mlz3XBu1ZObWEjGUn9aySIFRxUPYMBFvHoCnIIkXSCKgu0QLs&#10;m4BuNos02Rq2jC88S5A3wi/L6tmx79YEbjx7UKgG7pwkPkD2agY9G4EL4IrTFGPe4bBkPxYD0JpP&#10;DAU0Nzf3z3/+06eHLzWnpEMEkAQUYRWMH8QUF79mkDMiGmSZEFzS1IiOkVEzSDKxIYeAVRImAFNe&#10;+ZJgs6pNOuWJUjCpKR8Cpov4YWrWsqFpZKyFgKdPpHJgoezqWGV55yBjr5UmsdAgpXLxk06HmrzT&#10;SN2QhQt1YxMaF74R5LFVqZ4kaseqMAQYe3oVI1m8ItANwSmqZhGD7KjVR4wxhXXQFjicfqeKDrjl&#10;RgqTAjj7YrXQ9qOP3ClEsUgtA+GgJEazvsGdg9hSzBRwqUTD3rO7ELBkamrK9wRjBnQTF3EklyN+&#10;EeMokYWgAwQxr6RAVb6YJbLd1ZZmYxWeaKgoMuLpS0XlpTxtWbKRLC76CkFM3yxWDGxRJIXGRkQM&#10;6EmHdpoNqSMQvqLnaTx9LLddrTVi58C0YfQlkf2oiZdHgXiKhZLIg5UdjhgQkw1AbA0yE6/Nr8Oj&#10;1AjcEt/pfvQ4fJmx9zniHuW0MjbiCRY3aZIL1SgpStqZ1Z+wdbQJE6BWedPHKr4gQEaDU+OIUdU1&#10;cPbs2StXrly9evXLL7/8zW9+c/78eZerE83BIdEM3BDEBC4Q+pAiQCBGxNIG0Qw6yvfu3Us37phR&#10;A2HR8WutQRGB8kT1wIEDr7/+ujPLUWWh7UNzJ6MkFmbSSRnZhax5dWKI0QhwTu07e82BYy0XTm2r&#10;zBIESJozs8SsXEuoVz++XQDxkSbaMk4ZjUdoCGiqDjE4DEShkQ6IxEVDKnWIyREc7bnnnhOy7PjC&#10;JsXy8vLs7KyvBLed3YQ/cC7Yo6RyeBQyHGKSGhTpRKHxVQY5GpW6X1eWe0XeB4coKGPvb9q0SXHq&#10;UIaX9svi4iLvFD569Khb1s87t75TWzg5tRw42sggkKqQhaDDdXuKAmycUVzbUzayzeXs6tzoAx2U&#10;0JAhiOgYy4JXomELX0TwASKgIxyzXYoA9THRTIHisUGYDAByjRUoTulm/2oKAIK92Rnb8v6cDH8L&#10;nQxOQn2zXkc8rXVGWQhB1ZEdW4H0MaRvczn/PSFjjglkwXol7I9//GO7g5iWWK6e4bAx278+Qp8v&#10;TS7sJpbsOcXEIAPfWHSoY4ojVPnVkJeaLt0xSfUifl8ZgNwuN2/e9LPVyTg+Pu6D11HOxlOclSOl&#10;BCnHRCe3zFFNB6IcS4wEA7QHYiMAjb0+Y5yIJfegLGRpEGaacgRKeoiIn5QwEL9Tw3JXgoNDHVtI&#10;tfjINCbMYAZrio1QLde3EJRNxbVxq0QqDQYFkqzi7R+oiIKa1uKAJ9o6KPHolYjqRt/GFixwweoY&#10;wd8TeLvXuBAYRE9qeedRCNDYiBoywvoM0AgH2+oJN/Yc0R9Dr8RRVdIsCsSUKcK8WMKeAlLOsotB&#10;7E2xtDmF3IhVfLGhpKgdqc4OBQoBH1l2hsodBUSBLZ5oYGiJ/vbt20XqChmlHkPpgynLiBEWmhCU&#10;pu8VJ5SmoPfv368WzRYpEB6RCRmayulWK48Uw4cZJQ1awj5hObUKQwQcHwK3nM54ussJRWqR6jiw&#10;rEKGPRsg7OMsNH0EpMyzfwYGn72OiKouC3GwD60aTRmXi7Vr15oC7sfrp59+euTIEU5tVI5IbSH+&#10;GEoBqpRxUDqjKeCg9EPTE6yTFGeKQeaxhZ5eicCpeuPCU4BSJnyzpHa4vDn8tx2pATeTHU5AqzhV&#10;AyL9wQ9+4AL2Sh+ElUQ5IiyEQjNlhG5GuHDiS30lbQQfBITDUiAGRe2ew0QqNcH6FsfBD2XuOjEV&#10;FQKoIiN2fa4tlw6liC1koQGXJn11YkkZ5wthlChTDWMoWaZUphxREj0LVankSlzbpOa2huZghSBY&#10;CIXvCQF/HUmsYOROXBqe5VFHvGTkS4WvWbOG6w0bNlgiTcgwoE+1ISKdKlCMTm0hKACOhGnKd4Ap&#10;ZcYvkgJn0A8+NKiNKp6yr+kzwBkx0jlnJAi4D7WJiYl169bhLF6BKxXGEJxUAsTcFcUjKIEb4ZpH&#10;4RCKJi5UzMnF0jgcjizn1K7E1rjlmoT6Rnz55ZdnZma8yrK4UGLPL2SdJC0vbLjgSAdbMVbPcOTd&#10;8vZaEmFruVvGGaVW+/MPeVczoz2oDXgMbwrlBKqK5V0DKL8QMEcDAXvKJvL1Y9DmskSAkmUcGX5Z&#10;theEmbv+2bY+WDIKRDqoBI0916IzBdDTbY2tI9cJyYY9ZFDoIcwSuBH6X7x4MRpmcZY+wY5xTxdG&#10;vpJATE9PO22lx4lvF0mJxkAp8K04RIh9RVlWKtMyqlNNCJ7oHMNnyaVmuRjYQ6hP+vLk1UI5MNuW&#10;Fgwcq2AyEKq+cZjk0FdkvGgQKgKWxi0so5pBrwzkRrRm4VgobZSyE4x7Eh1JfVOguBO+PWZQvGK3&#10;qUCJyAiS+APnrkBw1ijgFR99e1IUEmwhy8wslw8drR/WFBuNOB9VtmIFay2noBDGjY1vXrtaRuRV&#10;halIzXeWWdH58ihSpSBAC+VFBRdyRS80I8wsYUCi/8/UvTZpWV3rHu9Pkpcxb1SiSEPToCbZyRdY&#10;H2B9lLh3pZJoUiEeQBEQOdMHGhrohuZ8bBREQY2IJzQkpdFEEzVaZVXcv+f5r/3UnlXrXvMecxyu&#10;cY0x57wfJOqU58qlq9uOHj3KIStqePBbFnIZwQxkZ4oCASZ9QoBN6NPRSfIV2sGqvzmERESt5rPO&#10;4euHjnmbSnRBEcItP1UZ1SQ472Q3kINGyVbraKEDiQl9T98cdOTic5i3SKas5QTimTKJ040Oh5wM&#10;iB7+Ewq55MqrmkrBeSoL5fZKk+e+O7Fnjq5Kz6oLW9uA4QiGWXQfZCdPnnTNPDn81+UgkwIYEjfH&#10;hp9oDhQSVXYQ+8W5devWmEG+TWcDOuz6JadMcheaZ1CBF8tTasD7ClTx8+fP+wh2xWoAhWBF2YEO&#10;HkhwkvRNYwI8ZnCilxRCOnKXr4xYGXLUXappYskQjiE/LtQOSlkDY65SzkGr0tHJTh+56CJ5Oey0&#10;kCbkE1qJiKgPMUPOpLjcSpCtIwkhMqUpoqFY9NXdDuUfnwxhxiHnzlATr75O+DTHtlepaS1PIXho&#10;F8MgCs/8E+KWQ6HlAhUSpNNG9lRrT/2QgnMPmX7kud68dkfilhUFrZ6JVyZ2qyjBhkFQ0VGEc11k&#10;bkJNmRiqHSFDgDFgSaaW1KjjKIb5HC1Bm0+1LkGDuR1kAOb0EB0GCdInoQmJIXeJa+msbG2U8mZ0&#10;OBsYEItntiZgYPWJJ56g6TZCJoklXwY0tYFu5NAzJ8qNn44sgA3XEjBW6XMLpCPXK1u3jHpRhrna&#10;2SBywYzfAPqZpFeHiQb2BUmBwzfffNP1xInsOARJ9ak5cDSDJkSspyZ0u2tI3gCWOxKQoz+tMgSY&#10;UHQVdJsIB4ZyUJMUuuQVh+aaUyA6vFGWFD8wGDxIXAtxCCTMiJIgbzQtjYmnwLrWUasw8jHuu+++&#10;Ok9XOXeUFiaRWBoQqJySWOJOMcDSLnrOgIltauTI7SeCTSuZ0OsSXZtPc/JqRh8mFwkTIcTNA6Gy&#10;0QfahH+c1mcOLMTxb27IUxNr+jDDBlJyTyYoUBJLkHCFrLizamNw5eiXmogBwDIPsHXGWbLrhDMA&#10;M4Bvi0rQKh1Ce6Nbh7mtQgiSiPKSgujMe4WWrYxQQW6Q4JCJY1cJ+9Mw9bZXofLzaGZmRgr6Sevr&#10;JA2nmZTP0FLQgiEXR5Jhh2hN/ac5WOkqtZesi5kfMDQATjQxBX1/5swZnEhBQfkBHh5Qzetpm4Q5&#10;CXIQ6KsNjFgFj4LS8ObQtFRfUYPEkytctVelLDqSpU9ez2BJREXHhrmJPlFEoelAlbko9HHLHFFe&#10;TTxxjjTHB8N+YfPDUCAeAKBj4u4RVEaDfh3+O08YohcAr5StmgBJaKJMgTToGMIpDf8cUoMB4VoR&#10;/zYRIc7l7if73bt3+2Nbl5yDw71oYschpNNHFg4jXeEU8/vPdevXraJYFQWleDbHucS1MX072UWu&#10;7rpCptSsmsdwhjybaB4Rjxw5gi69TQ2ZVmH25Bk/EtSokmI+KoqMzCmoQpcuOcY0uQKJ5TXmWfHg&#10;CYkT8MCBAw4dG0qnaRUnkYhWgQFACtQYemIMHllDODc3Z9IRCYnQFQWNBw8enB4O/Xnp0qWLFy+6&#10;U1GtzQyJ2LDdKIbqKwpzwBzf0MKviIZcOiiw7VUU6VilQyhHx45EqOkcORotmfAfwyAB3/bUijT9&#10;1u8v9TC0KdTRRrCzlN6+sO8EBRID8kUCqu0I3rzKzhITbFiCP5ZUGVGy84xkLUGoZ7xSAEBDIla5&#10;xfXkX+LgAQm2VVayo28oqKzpVM16QPpMuPKkDzxNDGgJSEwcFKCqjkFiDrOJ1mJe6wJM306nDJhv&#10;TTiFlmAgRYGQjjI5i5ApaylrEks6xDeioiPNHM+dJBJ3zMIJdl0kd+FkKi5v1MhhRqC5Yc7Q1qAg&#10;I63IGz9aUcSNGzcKWsuZaCFnJjwKZJVbZ4JcDPcxQ/tOFymxY7BOlqD9qxAcCudnAwlKzSuNIoZH&#10;OpZ4HrPx/D9RuePl5s2bVHFHm6oWdLJIklDNVE55CNuT2BHeEMNqu0JisBqVij6uyUl0qrnBG+qt&#10;AiSuuRB+OliybXyAgAiAqghR+UGSfx1s1UClxGDmAQAeGoRemRvIpcmWHK14d+5Lts8C3cAhMFZR&#10;jBGM01dR/FoFG0gDALnLFGB+ZGpolJLqILCZI4TE7mVFwS1r75F79dmLDfixp+2E5lYIc6vkBv90&#10;kClrr/BcuXJFOaemphRYg/r00ZfkKl3r6DyMSZY3uTug+wMKr0pgi5q4bxRagiTMHWRIgxkwydob&#10;yOSKQ2BgZgKJcnjV01KGWcqyo4lziYfWqmYVDl1iuTZc/9AuLy9rMhuSTzocokWykAtNmRUnHPLM&#10;lZ9HdDCpDeiz0uWAaXdRwKZGHyQwPL2qGpba6qqGfzgp88yV1Aw54rZNTtOS3qishEya1x78m1dH&#10;/SAoeCQdshpAyegrKIT8cIjwetJcdaJCjm5Q14AvGFBrNjzjB2wI+fSrSMqGM/3BBx/UGw5oe40r&#10;YPCDOklxCJhYnnhTI3eMC5tngYAkBIAfkEyqFA/mojAUzqWFEFlY6vyFBGA9k5qKS5mCVZmCpEkc&#10;C/QBg8oSBZ1JmYIJHhRr3bp1dOp5Dg2QpA+8q6X2AEYiBqgq1ckltN8ElngG3icUJH6VOmrlSEfH&#10;et2xY4fL1V1VvnqbHAOaX28sLCwcP34csRyKK5xRrXkzkI9PDQMtzJbgNOpGhjQpGEpPSIfcU0ZM&#10;6GNG+axStsQnwP3RLmZscJLOATyYe1LAA84NJMDpywA8PYB2Be1j1Ct9QX0Aga1SfNqYzn0mVtuS&#10;LjZEidiZjLHB0TP8vAPbZnFZalRD7cwDADwd+CUiR/4Zqp0nbF49waap2+XIG650IEOooFUv561V&#10;nl1CDkknp64wsa+PHTt26tQphYaZK8rA2IwmXMmRjqKAJC+8SUcnKCt4ekNqSung8ilp1+g0rmTH&#10;myo7zZxgvk2xAT/PKoJt6UjB0cptR4ElEW0Wp0Q9IDSETiEhWHnFMAyci24IZ48oAZ51EcP6TX0t&#10;ASBlG4QT3gywNUAFkoVYiCXBHqgKShMYJBNiwGpIFG7MYS1hBAl269YtmeOCdwlIpkZhg/T2FbnL&#10;XFZIh8bGI/RattR6NYGGITVJColu4GSbKxvYEu6oIciQqtprLJnX9IDxoAYyxw5DHuCRoSUcyZxE&#10;5sxJMGWVEwrSswmxJqJ2oWYVEXWAa8YrKkWnzLPWqePpKHbVklGbx6hTYRZCARh6db7ILvZVkWf+&#10;SejLkcT3F4r4SY4lBIIqqASlaRWfkcaEmsnExITKSdC+ctw4QbSajumg8dR/oMoR1G4g+2r9+vWV&#10;AwPqKHFD6yD2jTfe8M0la192/c9hQQJDdhIxrl+/vnv3bgW1pGOERrh9Ep/maGEiQcpCU5BLKWPP&#10;q4zsPe20ZcsWTJJIB0UcguEpWbeyCUjgcciPEtBs2wDj3uKWEFQM0DHQSwEStMAMAB3DEv96AGye&#10;1dqXmVO4PyXGszbGuSdOdKAa4Yo+b8DYpczFIoFQZQmpQUK/LRBLjjA1ch3SxzD/ehIemjqB0N1A&#10;CLOM8MCn0jBUfU5sIuaycEDwTxljJkomkKQwYKKXtI0i0vdKH3ggwUMyqiFU7qWlpXfffde54yPG&#10;GcQVkIbs+GQFEhMYlK8d0ce4Jdh4QCyFyEcUDxJnboIZicvRhzlzq0bsGcCETWpyZyUjhWACNs1+&#10;wJFTQ5odJCNZiA6Jxjhx4oRj1LzaseKWjtzvu+8+yJ1Ctq0uPXTokJ50gi8uLgKj/9VdfR0jQKoX&#10;GLLgRxZ+pjDRe5KyffAphOMVNnOBoJU+nDgUjlxFNDaENLEHfNXvaRVsc4ZyxKEorJRMTSkLLSnm&#10;ej6eeaYgfUya++xgDph7aOvWrSpIGVrIbWpLCsqJ1rUdGPJW1ehY8sEBJxqBwbYlIENF2VyawcCM&#10;p4hC6wqbHcPUGNqGngDTx566u9LCoFeZVHqbDk7eeBCLXJ9gUiBRuLJEKFPO8WkLi0iBQ0tMeCs7&#10;13A/By05RuzK559/nnN5lbgKOsdYSZxDCmwNkz3Df4OsqrmWnEWOqTLlX1CcsNJgq1atai84lFri&#10;XHEl2N0PHkOw1dehh1iaeibAPtdUEza8udqF7lesraQQHNLUupy4hhhqAK463leuXEkBaTybREL9&#10;ZoCKwKJIVtwx9UDHpUuX5ubmdMkDDzygFxUV6RAbnURs+BLD0SCe7de2tySStM2FkaGn4WcWIT/i&#10;6TxUYp8T9MkcMoYmrKQnrj1j4swFRqpoklttCrfWVG9WYsnNRKqiqATPAuGLc7FMZIWa7gZW4tp4&#10;eOQcvOpXaVFATcm7inSztnAsOoyEMDjkpM1pMwtq4rgMPHgI1b4oogYAefsBbyZ06FuFma0nYRvD&#10;yBshBWl6tQ0ghN/rKBFHBrS1glvW17ouVD+xFIs+eoWWlFxQgStzErAle/r06U8++QSHvk/r1GI5&#10;aGxgypZ86Gggnxe+tbFhC2k+HnhWRxNWcAIDklfdzBVb7SgFhuoIJ1smHQqeXgf7ZvhviwRYw3DL&#10;A6qV2FGLalUAAM8cAm8fqtfRo0ftAQ5tRfhrDPcZP3hTCOQguRJLVr1sxTawDhFdf0a7Ehg8qxrl&#10;CiGcfGG2i6zShIE3IJnzTOhIFYthd7DTH0KDOc4h4a3+pOyS4J/DovOj8RyvhCSF4Ed9+50hBUgM&#10;E4WQHYcY45ykSXPKzgsRFQt1DiYbpF1jSSxoeZCRV0MsIydKo3B+/8GpasHGEnP5wiZBQoEgYeVp&#10;LllymXILLWGEsOLfKwW0mLPlxJLsunLci/xLX1EUVzk6NGH2jWgbkq9Zs2Z8fJyhH0aGKObahmc0&#10;GtDqAT3P7b333qvJwYBHlflEu4gU5G7uPnblsFUgnyn9viHkUy7mOkGtESILTupMczrxiQpyXEUX&#10;JqVPgYk53pwJEULSuae4+O9SVF/5osLclsRDLNlTNGUnECQa3v7V//0BIx1C4bgS16uMkKNYUDF3&#10;jtuwk5OTPFQgalwJARXM+KEJJ+rw4NtOcTk0ZE2HFdh4kK/rkweNZLsBgEm3bAV1RMAguyDhSn15&#10;gEfiqknBXFwKHNqVasobE9HlhUNgOlcBMyH0beRD1p3ix4Dt7NTyndSpArZEqDkf+PeKKNn5LO4P&#10;XbnFpzagZtdTkBrPAABmz9r+JOBBYtvKS4Ks4FQOq+T2lPOqE16BLCHKZQcVTd2CapeOJR+pfq44&#10;alAnbu0ktDIJqo4w44RbVgDTwZjo/GBM3eUiNR6Y+BCUvqAijulX3S8l0HUPe3mqqBxkglP9xF4Y&#10;Bx+/UcwpTU+vlqAxAa6dycQSdpiTqC6hemsCTMEHHGXhpapImCJXeEVyUmMEy9QQ5KBHiqEVkAg9&#10;DBgUjnN3mFdFgqGTDqFPPfVU6fXFZKLqDLGjscxRjwsSnSQufs1B0grCgSRf3xD8ywI84DV650iE&#10;AOCJKEkZjhWaSMCb3dX3R4mTeJqTOEp4EzT86GVlyYbnwZJ5hz5yVBTaCxcuaE20QKWcqggqMHSU&#10;1kkkOolVZMpaL+oYNaV8eTh8l6EXbEjQxTPkWkcu4hJC5fDSQzrPleZ+tR/4VA7hMI8rHBq4RTJv&#10;NS5XYPgGcnSKDi3M/R0QVOslhr4H7StutTKf0sQwtzWoQJZ8N4iliDbkxYsXfbSas7WqM2k2P3fu&#10;nECiS7N+UzitTIdz5wWHhIqFQ9tVvTAsTcx30sGMNMdQnz4xT185uGVuF0gBQn5YdX1SizfglVKZ&#10;+NRFouNZL+k9sazKmiFNrmoMcyE8FRrPzBVCRGDqLrbUoAKVLc9SUyBziaOXz/LiRBsg2daoJUho&#10;MnGjQMWQTw3PoViahEQgdNk41KQpQVWQlzQNbjlXWavlVQ8DI/Eygll2MFsFGBWxanCukahBgiVZ&#10;AIB8LeEiWV5eVrIDBw74teooB1g6klILIQTCsKCs2lDFFYsHNXIHa6EKR5OcjiWw+ZGmxpYOhKLr&#10;UoD9rAEDVK7AxoPsOCfkCmBPzHDCBBKfAq4KJEih/cvWq6PPk7lrg1tLBpw89JSLSeBpMsQhks2B&#10;FFREA2angRRg4NlrVj4E/Z7TPLrOElTaSVl1lHQMEppxi1IDGFGimp8qrhlIkONJWejf//735mwp&#10;SxNOcWVK4mmPSEf1seeYFU6r21PVmgKf/aAnEcikLaBLJVJQ8rAR2pj2lMTdK7J2LEjE00lCYmtM&#10;T087jW1nP0bJ6dsOyOyWsnmVCU4HgjNfWR0j0ncm86lvxWJllXMltgSPutcDCKwWdOCvRjQBc/px&#10;7lggYcLWKp8MuQVP3enoE1l7xQM2aAJQIMA8oZW+MhncUpCvCbRA8iYLnDhyXc/oRRETPaY0xpgy&#10;b926lZ6KKgk04LZJmJnoktpOqnxJidAWpUnIFwXx6HtalYZ6c0hB8jYMfU9wlURnaBR5VnWkiCtJ&#10;pDBBk/TMrSqtVU8nrw4glJInD1aRCxXPkscUh9IWgrm5XUfTlzIqdW2kKC1C2QLMCjsycpS7kFxO&#10;yt9f18SyS0sKnGMAvEyMNmps2EgwKABOaEpWXE8ST70oWU4k7okTEhQxt3W1CxJIfHDxL6P62Ong&#10;nkMj3qSgjRyjHd9KZU9imxXwQoAhoiWJyJo+Kz9t3Y7vvPPOl19+6VyjE5mV0hMSrw4vnANj7hQO&#10;G2V+lEAgTvrQ1qAvv/zytWvX+LekECdPntS4aiG6ruIBHh3ZHvajBC36DOEOYuDxCQNlOibSlKyW&#10;45lDXavftJNC+Lh5/fXX/VTl1odR/9MdgTBp0/KgvvQpoxQ2J5rLuP81pyVCYCSlNDIFRspQwUMO&#10;DA6ZYEDKtbe5QlRK8PhxngrhVUso5eiDEjkKp1hW+/4FwIBKA/DPRDgTTZU+Q9uMRBRXBcJBEq5D&#10;ljLAOopb5aADkqMNfvBQRLNMFR2HgDmk3FJaQlBHtuaxQQTSY54GbnPb5S1BsXy7KJASQwWbKJ5S&#10;8xSLCbXRU73EbXAIFUMA+JQgP21YgwLOmei6guKBWw2JRsjFtfUcsjgUWmrqiBOGAGODiUxRwT8P&#10;wMBGaFhFC0ghtGpLOpHbTV4JhYBHQYdgB0Vs6wVPudnCBj+hXHgjFxF7+tMXAMDMOZRmydKvXp4K&#10;7UnOs4lRIEHNQe3KZKKrZW2JN6z+9Kc/hTArGMCmILoesGQorq2t/x1HAQZmcXHRFkOd3acKtgaf&#10;kYNzT3PeRIkBIFEEw4Cv//eVXx1hsMrKqqdXfGJeRuYYMHHYQiUXLSoFGx9g5pzAgElLDl7m1JxX&#10;MV9S1REeTKbpyZZnq4TC4Ude9GUhFmbUyy6WtZvMcN5K0wZ3FPgJ4SPbnqLMliaTbjuJdCn4vIaH&#10;jlWoSAAzR92WLVsAcAsAZiId8ARyWLmPBBKXMtIcSrzpW2Vly7/2sPFl7RSSuLPUAIOfeoZbmpof&#10;HgqW7Fado4W8cquaVtWOISuxvHKo/8faexMTE/2jIARVMBpqgFMDR4ScwgeKJSRKW6nAjWivAjO0&#10;nxXMq1bwZG5foYwJtZpYRLgdENKjr8m0FM/F4nDdunX6iX9BvZoI3aoBOvOST1+2hZYq7kLi7FNF&#10;aSuhuUvUsahCJIZtj31fHEL79eM6USfHujNLdPkKJ4RYngDoFRMpjJaEVma1BIMQQil7WsKyJVUJ&#10;fK82vCX6nrFnmBtg++pBiBSgBRIkv/lUVFyloYk0TwAqhLpqQYnYqFNTU34l3Lhxw81HLhb/uKVg&#10;wCZox4GmBLLWp0OTT/BUxyrPGhQYpdc6TnPerHKlmRClj/HmK2R+fn7z5s1OBDuETmqsAKOspwET&#10;FJ9S8BPBByy3Ok8WCgGVXlQdW9EqCW9a0feQothC9oCebH9CIkdx2cKPAUKe25baRsXxLK5iwdC3&#10;C1bVRRRLXqUpBUsaAwOG3PUYEjisn3nQz7bZlStX3MRs9RWJcmtgcqUR15LsfJVqMxl5OjvApgyq&#10;u0QIJ6kQfOKTOSR2gRLbO5BoDN7wgy6nbZdKjQEqoaCG1HAu0JEjR65fv37nzh1VRt2PfvQjrmDO&#10;RCBz4Dl3raqjA51PbYxAgTAPQBvKBhfLXBRy6Wh76XAbCTYjei3xhm0bR1KKyJaTyclJQQ042wWE&#10;XlWcCXpZYUBX6AdbSREpAINk+jKqjUWvECKao9cr5NT45DAMVjupTcDjygR436CsVFYUXVSJFdQr&#10;BSF4M5E+h5oT4WK1YQ2/8KSmXrqFbW7FpSw0W7FEAcB+xJg5KyHg58SEidVsk5RREwBa0hiiAOC7&#10;mX/w8KPVhcMqbvU5bOQ2iBLoZB2l9CpCCKTu0nXo5USJfddq+/gExtMQFJgSNAHeJIQ41xJ6TB8K&#10;yhtscqRcOcTyigfyMlIdHoARi76g5GwbYkmTMnieLicKepsrc2kyAVtSwbBkyAsPLjyfwpcuXTp7&#10;9qwftZrKqYsEDinwAIbSSJYr+uIaJj4j8Ka7QGLFLTLxbIeikYIJwCBZ4gQAFC0tLTlbdCMd7ElT&#10;sjDrKAU1nGaCOoI417G+X328CtF2UHquHE0w2CbMKVtSDhODNyTrMQqyVjj65M55GQEz5iLkRTxD&#10;So5XegJrdAVQEnOZqwSygEC9PjO3xMQcuUivNamZw2EwRwoKDHN+FEalWVlNLpbh6ASLh64fynSA&#10;brOJZZjwIHoFNoecJh1CeeLXU+bqqmB8IlSv6G+HtZ9BWFZdw9WlQn70OEcMpCgGc954hsElV/uW&#10;volXtNoJYpUpZcOrJfAI1RgkSSHBK89NYMA+ruUIkvKLYom5V0KakvVtzlxjuSndrDBrJnJlplkJ&#10;6XPYjpWsQYcr+B3uvtE4lw56ITdGaBWbf368KhkwlRVyyp5eO5elD4bDS0QSJ4uT2vYglxpl5l4V&#10;yFMitZTO0cEaVywSOwRUH30+SOHXNvwDYJUTDoVeu3Yt5Dxg3sWJJeE0Q2Ao00moXwk5b/AgfSZ2&#10;piWYIYGKMvP2vJ40l7Xud7tYwgyJCRPKkHjKghw8Kagj2/aw69N3WH+iQ4HD3HqVnX2IW4RwIpAt&#10;Q24TOuU7Ltl2vtSBVg0+bWYXvDqGlrmgamRgu8aQNQXmAmnm/p23KsubU0CmyHHDVVZUyI7J6tWr&#10;kckJNigoBwKFEI4tt5bUDtr2u7IadaCWMywZoYKEcmAEMqnxrEadVQMngpLwg0A1gtwxRNnnIG8d&#10;mpW7TlMO3phAbkjcdhYOhxDybEnFzYEUjklpFosyuQRJamYTcjoG5/HMrXDkHSPmDiKvimvvcGXj&#10;tImYiEKePoYNRWHlKZxYIlo1lECCOedEysIxD4YcUcoJhbZSP47zT4etb0f86EMSG1afKJ82tt/R&#10;hQcR6YdKCEkNmR78E5x4syS6NqBpzsSTmtUwGCbJPc1tTKv8q7Iett1EZ2IuClSlIGVfbJSpMaTW&#10;Z5mBakNPqqyUUcSDSbsmqDKVuDq2fVxR9O01m4UaQ1lwzoqcByewCUMenDa+w+hIk0RE4CWrRtL0&#10;5AdpPO/evRtdtpiNBh6QXLHiioICcdvlx4mldg1lMByzkEQFGIY2EM5GZr5hwwY/tOxiVOBQ7Tpd&#10;LQEDW+WWeAXiDYHyVXSJGxjAm5YT2ivkYzYAdzLXECoxaNLhx6OnZd51CfuqrgBYplyZtawyD4o/&#10;3DYw1Vvm9OlwwidvWDCXhsRIZAgEq9JDeg4RbRVKr4CBVGeXjyUDdEcbSCRopcMVNvlx4Grf5eXl&#10;ubk5JzsMXOkVQldj/wTFRIUUDOlGsWjyrMDCOZiAJOQQcnJJecqdueLJmg7wWckaVLSmTI28J4SQ&#10;C8GV2oiLB3WSr6obrPQED8hpwztS3f36pn/3giz8GIUZVORQkD5XPMurj5IMcYIoznUqWoBUKZ67&#10;A2wbIMGDqgkCOYRZsrwBTBNaqya+QFnxwJVPjfS9SpyVouuqPsYxJgonMBj63hWCKG0gX20NFZ+e&#10;DllRRibOXx/U5oT6waDgWTcbaPcEQC0EpQkYV/pbZ/s9p+jiui1kXe6ooCw68HIBWL4mVjGAOgrM&#10;CQXySo1bE1D7Iw2sqiwnqqYKMoo0G0FGvnj8wnB2tJmZ2B1yAQ8SeJhbUm6Fnp2d/fzzz48ePXr7&#10;9m1FfPHFF92+5HRUkxoMnDgsRBHO1vUKLZBodEYw8RvaBDNyX7VqFTZYgVdpVBkhiIJZLiRKI32v&#10;YEsHYB1CEpmCWqoBFIIrc/g5bNvqIpp9lkEyKMN/D/6yDwlDS3LMuarJ3eBHG3sllxfkslAgmXKC&#10;+QB7UoNHpszN+YdZ1vwzt5G5Cgm5BIUzSHRdf1GTmiVCtsLRN3gLEjY4RybMrBLKXaPCmZVXn9ei&#10;owVOCgLRp+ypExTaKrSUzfkPvx7QYJYMxMpOLBJ1V27mpcNbE4eJTrNqMIGcmtMDgUrprMfV+Pg4&#10;z4rChEMDP9gQ1JkWSzFgAp7iepInlAtU/Ku7AskRDIY4p2Mecl3koBAaM6LTZEhBdhgIIaiOIwjd&#10;MX5YS81PEfokIlqFDWPyJRTOroGzvmWuY31P2+x8FoiJJRh4YBixnorI3JcftMo6MTEhdzowewKm&#10;H0ggh00vsfV1GEIcOsMhtO8WFhb8MKUM3unTp1WEQ7RD6PwBAGA0isWDfeeyx4P0dTsYQrRV+9aB&#10;0zYUqG8C5vwI146WHSd+aisZh0BKjcTh7BjEA2/y4gceDh3vZTrWCcs7cNypljxpm9vSBvR0OKVj&#10;UKbDuHpn5VXHtOHxIklLNBuanoklFcUXZa+agI6Kgs6ErVU6+oZnlbBqcO5Jzk+FEZG5EDnnDQV1&#10;j5bFhcxdUTzwgym3AhOMmFQqu0vrkAjNp21gCUclzrlhiXM6hJ5cGRC259sAJu0Br0LoAD1HH0s6&#10;2GGhkAj0CqFMYQMM+05nB7djmsQloZs9fb0eOXLk7t2758+fn5+f933gdEaXvBTVTxCfDnqIoSxU&#10;UQc4wqTJOYRaUxa2n2FHmaPIBACYXWPOaJhBVU2swiZ33CpcHzGETDAjL1cRh6IDnzJh/7iIuazp&#10;Vy+h26KeTIQAgJpMdb9Ly48qUWCwl/g3lBtd1LSm6KCKYtJnAQXhPEVkqCJ80vdLV1C9JHdnELn9&#10;Zok3Q6aYV26GysczVxAadLyCjW1FFIsyE4AxYNVGsmN9tHZW8iApc+ls3LjRqYF/QW1XJdi1a5cd&#10;qD3sYduVN3HDoBBMaJJfvHiRjlUhNKTQym3XEaq1JjSeffbZfrvs37/flzIr1cSbNrZvdYV+oBYV&#10;/KNIasJ5lZ0BfBNRVJbcKiFmJAKMCeZJJOsJITlXgFH2VCkT5jhBDsINucvChDcRyfUAc/pKwMQw&#10;QamgvGlICbKSnboIwRu3yMdkv2W5IqSAZ80sTa8cMhfIk//KwdASAF7beoSOY07o65bK2rCEFgww&#10;adOpNROs1o32iEmnoacLwO7DM5yIpSnBOh9CDjmBP88AgGFChy0du6lAlBELD2VOEKJpBTKxBIYl&#10;ypq8ulC2pJEUQiMBYFUUboXABgZQypZO5hHI7bp165ITmngC5smzYc7WKxhe7RRWAPvoNBAuHBpd&#10;MAI5TMSCgZ92lieK0KIo/OQZVyQiwgy5vDSq7nXmGMn5sd0sCYcEITgnYatSXsllpDTcciIRTxw6&#10;BwjDyQ+H2vJ3v/sdWykAABVzcsoamEMRNRgFIeB0VDqmBHUayAuZcpSyQCbwa4k6R2sJgUmDuT1o&#10;Z4FHDRuO0/i3Ki4YPIj4xBNP2PUg8aA3hBYCHk/KBiuQnAaeDG0EbcncBezEQF3XwZg82yccGTEl&#10;PT0kNxOMVC2gzVVFPDXz+UDHnISJuqZPjb6JV6PfQDxLoN3oaQNIQ9rcYkG2hAxZwSOKOSvUxLXX&#10;sIWETlVx0slEr0gbJBJpmyh8JJLgwsmFWRFx4dXN0Q3Ec/uE/9FTt1kSTosX2jbAXY3SberVqlFG&#10;oFIjr9c58axg5MiBRHRFUg+tfPjw4ZdfftnPmjfffFOj7N2797vvvvv+++/drN98883777+/uLgo&#10;BR0gFzWTo5p51VJOdnee81fKji3pSEoU2DrXwECOcLCRWDK6royqaZjIzhNOSXlSM1FWapLlgWRU&#10;Mso6xhI5Kwp1iAn+YeDBxM0Bm473y9uTh/4BtnYv0ADNkGevtplOAEYVvNoqonidnJzsNCdMDgMr&#10;VTN8Y6KFLQURNQk8FDhHuDlbBRqlZgkGbeNYRybMkOs6q3LpLNi6daslqEpW9QWFChgh9BJ9E82M&#10;Yb3Uxyn9AZXDuktQXM7ZGkXnvB626jm68+BXPjX1Uej6fO211xTXVtcey8vL5hrAIeI7nRo8OpY3&#10;sKUvnCgKWkMa5p74AUBGUAnBm4g0AbAEoYm4sZp+HYJJ2bHl3JM3IcgzQQ4n2POUlJ6PIhKrqGBL&#10;aIJAAy3kNGXKROkNvPHcXouEmqe9pnn4hFxGhAaQ1KziXAU1OZ8CUZYaTSkAYHBokEhHUglTZisR&#10;frJyLquaHuBNgUQRNDaombDihDe2qKMDAHNqPAhBKBeGqikXJpRR0V6gT84JqzzwZoncE6vwAKCs&#10;0geVjlfnlQ9QZ0LI1YJPhujiU996ighGZwjw1BQXZocbDF5xHqVCMCSkTAIJ/wBI3zBBpqfoVh1r&#10;Dz74oKKbAyMRIP0GkC8Fu9jgASRBO4gEEoIr+l0wvIklWTT6Gcq/6BQswSwXzg20GF6B5J+ycPKS&#10;AnOv/PAsBCvtxKFXchKGkhKujwCathVKfWHT0XiEjkSbBUhVhplOuQvHIW/j4+OI8ioctQpEmX+X&#10;qLyY0BcLWprw8ywR5p3DdiK0Avlu4wQYmTrSHdTqiCITDtVOmfpyGmPWIQINM8vsueZXJHTb2DIx&#10;Z0MNQZyycoxCRlMkaDBiR6kKHQHA9aTpVWBNyYPmo4lTiVHAsgkdPjtAsYlHQn4EZStVEkvmDDkJ&#10;p3xw6reRbnA8efVBCoygvNGHhyZXwUaNVzlXLR/CkNCUoKAU/CwrRwUACQCvInLlpEYRGEEiwbjm&#10;oEZZIv0wYiJNJNQoaIGKpqrj3b3oF/Of//znS5cuvfPOO37Z9Ldwv/jii08//dSrH6xuWajuueee&#10;/ut+nn7MAWbA4MqRFFQCCSo1SSlWRfW1JZxVpXn44YclaxUb1CoQ2FDpS0kZltqoyTs17DT4TeQl&#10;i3gQmlos2TxWvWoPHnAicdHhkSkT3aY6fnOrznBbDc6RAoUZk6rAEELkF51zteBQCHImolhFOAVD&#10;ZblirtwqGPOGCVtcNeHc4IQr5nKpLmB7MoeNJhr5N2wn0V1pSoMlJmDgsOxKnC2hp+7NbSeRgS7Y&#10;TOoxyrVHV6Cf7GVkFWbRpSOoetmZPo3l4lNJY8DMBDA5KmLtbRWSAkkNGDuRN0mZE/LGPybL1CsP&#10;lljVzLw5F0w4h4Gy6HQcl0BCixOrJtR4qCg80yF3HqkUK56lL4r6Ao92XVS5VbZTzzeiT70NGzY4&#10;qkj4gR9RziNqoxbSZlLwKpwc4bGKHKs4tySKYUIuEBhCWOKKJIfKQUJuFTxPRSRU1l55wzYng/4b&#10;/lJnBTOHdofQXs2l0LcdtxiTPp+GHIGnAJhAGoM3T549weAQSCxFo2Q96wGuqPEMko2PCm3Placd&#10;aqfoZJqowCq6nFq+sUDyK5M3+BmWESdqITShp+GQNJfRCAYhZU/ZeRVFUHsQt+4Gd7ALUjrCOQ0k&#10;xS1IMuXcJIZRx7OuMFdKFEkHNl3BCUOYfQX6iSKFTjO04JCTxx57jBUwCCTk01NcINECEj80MekV&#10;OXzaR9oJJIFI0GjOlQGe/jFBL1ScaCpJIQcScaempoQAiQ6HiuWz2PfK9u3b/bbm3F0Akh198OBB&#10;3vhXYvCEkAXeGhiTuyEEuRDAOLI492pOjmo4+fSKUq5Ekb4jl1AnkzCBgX9Z82nCubkBxpjcgIhu&#10;cFk+O/xX+UQEAxvMrrYPMQ6EkNqCMRBCoq/24gcjcgDL3HlBTdMYhO1SS/qPiaw8/UjiUEvVqbYc&#10;TUgMu46yoPQteZpDCI/8dUBfK1pTDshVdYmpAQ+88SB5c865wi/A+k8fgA0thzBE3+D0+q//8h3k&#10;VUWtiqUbKGgLmuSE5cKhXDg3JN7/IoIT0WOWLcAA+N2mM5yhfoscO3bM96mrdG5uTrfBvH//fpi1&#10;rCceYAObNwg1OjyuVemYJMenJc4NXwZeRSFRO0TpPLE8vcJsa0ECD4TypUmoHCWIFhKa5kGlJt/Y&#10;IJQj/9RImiNB7lLOSazC5il9vwZcTioitR07dmzevNn1IC488uK/cNDyaWsx5EpFuBWRN6ueiktT&#10;vqJ4hYqtcEwoSwFXWLWNlUaOIPWzOKh4I8GbXEg4Kdmap2cdyC1N+ljatm3bU089BQDAxUK70DqT&#10;OXjmGo8tfU+h+dRRVjGsjb2CHUXm8HcN1410IJSO0HGIB3OHiFPViSYF+4uJsvIju/5GLjboc8Jh&#10;vcqJcIbdHjzelMAAkjI1fkS04QsqFj9W88aViKIAYJUyliKEjoEH/vWSBL06B0RRL+E8dT4SmCsH&#10;TTvReeeUkIhDQywAhGBI0wloT6mF0PxbIkcIGGg0lxETOwsSCmBzSw4AHaiYwGlEtadDiQIwbimb&#10;KCE1BeLEhEPtKqJXTmjy5gkGQ5gtKbSJ6PQhMejgEDarlLm1JDuZcsh59SWnLMGIFZqcLVRA6nbn&#10;u9LoeXsBJ15dM8wpOwdsCnN+kGPCHAYpC23Op1oIASeqLRG2xKRYeltDyouOEgsNMFcmYgHACgDI&#10;bRaeDdWxZXz6uIRUhCFs0o9hUJl72sKuDU/3h2tpy5YtCwsLrijeuMWeRNxb+sFw8PooPH369M6d&#10;O8nVQvrdMRDGgJ0lnJS5tSQuK3G7eyTIp1Vsa6EIJHeeU2MOM55H8DSJuGx5g9/cmY8QEpuXQi3R&#10;n10H2B2Bdh+IPrk4wYn6IsqHJgVq/AQD8/xQaIANCcCs+uNPHyhoFJTcKsAy6p/jEPZvuZE15xre&#10;YS4v5kozVgnNfEHrAPkLDCh+GUDQn25DQAcLCuDVRHPjArlCKmr7kzdPLdjeFs9EelbpwASrGvTn&#10;bDQNJOoqznHBhET+ekjt0VHTe3bTcNjlJ1veLNHXKIZDShQekC4oHZPalFxeeGSFWZrUwDDkQs2J&#10;w48o/HjaWoRq5pRhCAknnpZUkWcTnpnAqZ9kzZU00YV6u1dfzszMuAzm5+exr7P1twMIacA4ubjl&#10;x+lmG0jNicCJxC1xCABudRIPZSEiBfn2NCDBoUTMYwBIv5ZMmOPT05AgTR6ilDdCNJKYeBXd4Y58&#10;eLrVDAQaJh0lgqKdFZ2+gaLLEJStVrHfam4tgWQ8IBx+hrLjJ97oMxdd98sdD9yCYTVXwikHHeRw&#10;C7+MOKHJp25ErybWddyCwfMQyOCCgdOTN354QzUeeIaEpPaQLJIFdU/YP3aIKHoJZkTJWjhWCmrC&#10;If9WMcOtrxyGYnGFfHPyqBNXUpk4Pb2aC0EzfaHlQhPtVoUwmEuzZAEOvydlE1kzoWbXiO7ZQdaO&#10;6whgS636EoJdlQ2NRIFQXqCa95PdREbyip/a2xKJXGg6QShMT0876TjEklgkND0Vwmmimc+fP6+r&#10;L1y44NNKURiGFniDcwUy4RwVbCE0zPt5LU3DjrDRvJKLlZNW2ZaI7Ah5SMGqFAyGODFimI4NqLjK&#10;rQ8ViKHBM8xYsg2d2gotHb1E3xKWhNCKvHntKRAdQvTCD4wJh1YFCrDXSoMTCm5T38qa3yFj1Qmr&#10;WJh0XlMTFAa2Dz/8MFdDhgbZlVTpg6pzCBVCP/jpwi3YysdWFaRsTsGTW8lalamWdqJCq7VQAQ9z&#10;yrgSC9t0KNihXllRaNWEW4eVzQg85ACru6Sg4tAq5F6BcTs4kSQoiokvaRcMuR8M+UQUE7cLVEA6&#10;PHHCIQ8YsMt4o+b4tY84IbQdOsm9GpHJ3Ih5LIVECjzA6ceroOgV/ciRI45ZraiaOHEL0tF1nEiH&#10;N348VYoHSKyqnV7lwcanBgNULjUgUQqMa9vT8euoEU5cr7gCQ19p10OHDvki59/ZjgcXpeNIrbnd&#10;NfxPQgkKDLdjiqFyNbRIpIqhWvYVv4Takb0vGgzC1M9EMQBFtKxqR8eEgikqHCSetqvECGMH3cD5&#10;YEcifXtAIL0lolckQmJCoqU8STwxhRqNbg6eHMTlQVa4sOQg1q/asX+4K0oRuTKRF07JKUBYi0tK&#10;2foq4coEWng0NxOBHAGqzopcUHg0RJXmEHfUAKMJvJ8a1FAhEA/Ubty44QcclnzrnTp1CmN4s6/E&#10;FXF0vGKfWxeqCbSEYD/00EPCiSJN7cUwTZ6hQi9zOVoymZiYcDSQ89xBVkdCaJUfQwPxQCc+FcUG&#10;Fg4PEuTQKxpDRcd90L2ILjcNE0v8e7IyALZkQih9tZb44uKijcTcsavJuLWKba/c0ucHKoMQfpmC&#10;yomJ6MBbkqy5y54f5tqDoRBCS9/Oef75521pEQmBB48TxHYq8SZThp7CEfKDAbkb8tLA7aX+DFBP&#10;8uk7nRO95NUS8/xUfZJ8yogaPNKpK8z59wqMLDzhRz59CTLnB9vAM6SZUB/CptmYpAOn9HUCV1Jz&#10;NiGNE5gFQghbyiIa+/bt84xJ2ITzqsT2v54xFI4TVjaaZmPISZ0gnERM8AYMt8zxYA4SOZ+2PA/M&#10;O1Mcx05em92+27x5MyGWzPfu3atJtCgCVZ8JMFwBEGZJ8SlZRZS+OSQilr5JpacGLat+oMMDIX0S&#10;W94BGnhP9EoTRXQMWTOBnD5lTkwMvacuEtcP5JrN7iPsd1tJgW30s4lzJyPkQlDjAQmcm3Q6CdqJ&#10;oSLQAmDCEAm8yRQ/PNgU6FU4cvCEpqZneJbI2uF/2JUyQ1E6xIHHgDlDJmA3YWjgEzZx9YZnifPA&#10;M/Ce5rILqkMAbARyaEkusPFmlZUOlIgsBEUUPPzXJ3aE493ZhTHZ0VdfTpTAuUqTNz8NRYSWvqfC&#10;iVsKKKXvlTk1t69zz93c/TqkefDvMyJ00SKny49bgWSEWz4liBaSqpyCKDAjQQh4kCMcOfb279/v&#10;V7Urybl97Ngxt6CrDk4My1RZ3ZoOCvcXkzrThJVwvgKhhU3ihtcQiiIj0ZUSG9BKx03p29FFg0ye&#10;5c5PTcLK8Q7VypUrPSVoj+SnCtq84o4JJqpkBFNOFFt2XdGoloJxqoeE5xoyYRDh6naakEiPI/qW&#10;2MrHpM4AV86WzO0o4SsYiUAQcGXgUStIQH94pSm07cFK2VgJ3R8XmAshIkj84J2rvsc5ZMiVXEwA&#10;4Irc02nCueGVPs+EvGkseAxzxebQXJnp8GN3OQTDwJukxKXAFt1Cc0iuER00+ka9Hf2vv/760tKS&#10;Ajvdjh49CrCJCuHKdxAPAnEuonrAwwO0OsywGzkXMZz8Cy1f9MKWpiVqiNL9EldaAOo/fALJXI2R&#10;YPBmRHj7kxPRfYiQaxG2JOQtIcolFI0CoVQgFbRk8MM5fkRRWag4UW6dgxCdAIBuMZEdORjS96E2&#10;Ofyvv/EJgwlgnu2looho8AaGpMLDkA4GcK6VsYpeG5hVeABTIwh5YMUDySjxyORBUE5M9Aw8SmCf&#10;25k2kg8Cp4NYFGwECbLFJAn9ai1lETlRYjo8IE0uemP98F+Ea5W+CUJgwI85eHTU1FMdw5bEhoSN&#10;W4GooUIKFBRRgkKoguJma04h8zg0SblAogOPH5x7hVN1IJdLuxUznEAIBuTy4sQoqHyVgNCrVSVj&#10;S9mvgb7K2/tod4RhQKu//PLLzp3ODasKHYx6L/JrYP0gtChRSi6u3G1AgxBahpHsspQUJzCYMG9/&#10;uR3FMvHKNs9MeEaFHGUKPwxGXy2AQQszbF3/SkPu5NWfvOGE0JHiiwF7aopMyEWHmX8OhcCJV0ui&#10;2ywYpimKnhHXHseGiRTsGl9s4mLPq1gmhujgPfLII8Bzzi3nhlg8E2KAzzqHUCBOpEZOzdzvJ9TB&#10;IFme+QQAXUxMxAVSCHK/5HAoBFdioVqm8jWnw4NiaXgTx6mgBit+MGAUF3J14cfOwoCk6Eu8g0JE&#10;T+HaFBDKwmHSEkNCroDnzYkHAHmD0CCBwXFBzYcIz8ikDIZXG9NhovEEFUW9/D7xsxKq2lgIPKiF&#10;FKwKIWs5alHVVFOEj1zpHLYU+EeCEb3A+xjCElpAog8G5PWGEJ7uS1+WvOHTBHVOjGyVCTz6nGhj&#10;+B0pIJUg2DYj8tE7hiAUc6cvVdEaTg3k8uKWFdgNDy70AvMrPQqsKLDqz04F49GSIQ1qXkERTwEo&#10;86MRM6cgrn3iBOGKjifnoluSD0NEUPa05FV5eJAkZeHwiFkSngWChFse6lFPhl7NDYURCxHCaRcn&#10;V5+lCmz78SYuE+l7VUhuOTeh7ODmSgFQr2BS0GcUZO1XKRhTU1PXrl27e/fu1atXl5eXnUeOHp9v&#10;b7311vHjx59++ulz5875ksJ+gdhim1UXrSGQEHJUJ8kCDImN505STgBIZIdGq5GmLWTBhENuEUVH&#10;RlxxmBpDmuRe6/iuc5kalJsLZIJ2Eq+y61hXUIaQMOSkK5B/A5/0SeSCE6RRtitMaMLs1RMV4MFG&#10;TfrQ8qAKSs+/p0JTENGrWGiBRJpxApii83n27NkzZ87MzMyoQjAoM88P5YSGOROvBg9Ig4caijCg&#10;V13YSHCkOhl1NeeaxBKhgxKeOGHClddhkMGnoTOOvpI53xXLKjUk2Bd6UlBCzSAonzLiBzYwBGVC&#10;0onJBHhqVsHjnFw30re/RHRhqyxDJbZKjiLKOPSEhIeKToJb+1+vukiSQCIj21bhaDqDAKNmm5CI&#10;y4MJz3imCdjExATPJpZQwUpvO+C0rlwkJUduNacoXi0VlJqM6urcSs0IvCbhE0ucyxEMcxM5etKh&#10;r0mEMJEmBVH6BWDufGdI2fkILeSdX1pLLhQIGYrbOaumqgO80LD5TDlx4sTc3JyNxtAZ7fyViHDQ&#10;eqVjY/oU1gnScYA68XnmEDZI9IN+A1UWCCQRGsPdrEByCxvGDHKhyxRUJIBqmEsEGNsETk6o0UcF&#10;8PaCm4maoCTagFBeOp+huWcDZoZwCq0V60zhAObTKgDcmkiQOYcklQ94HuSCba+KiAcSq3JEOJ8w&#10;+OZjwgO3YvHPs4EWcj0s1hDL4NtF+nariDYU//Hj3JC+3DVwlQVD+ghUX1cRYknQ6HckNvzqcDCC&#10;5EsufpwhcvRhBJhwGO5UAY8T2NiKqLW4cjyuXbtWOQxHDVr8ovWL00GxuLgoRyWWGn3mUEHIg2Oc&#10;Z0JP+OnwSY5SEsmCas/am3KMMQBABUnu3cS82TsYwBJmPIEnr+0NEpmOudgp2dgCKDDQBiUDWWDp&#10;AHSzpEYHj8IrPFiiQla9gSB0llkNq2S8Onpookw8NbMr+FRgcyFEJCmfsHa2MqfDgyVZAWAJBnR4&#10;lTZzeUrSk07dLB+kyJNb+iQMDa8FaiIjS1jmkKtYYyucoTW3b9/uJP3Vr36FCoF4EEJzmKNLZ7g7&#10;7cZbt259Pxx37tzZt2/fjRs3tIVPnkOHDjGPLv49GaocqFpNIFxJhEQ4BCohDtW1ToKQTiZshQaD&#10;RA8Rygs5ctFtDYzpaSCx3a6TjjKhVw8RqqMoTDQ9NRSZMxnUePizrx8EEo8rHkzaRQwt8cBKfbW7&#10;p0ToSO3IkSN+/cNs7jtRXkKgF1QANDoJP7LgUKD8c4gcUDWoeYBFp9CxooJyN6g5NJ3yukjLdmew&#10;kjI1TQseh3JhyE8MiCIvOjBT41a+qLCk4qEVAnVs4aQABm4pC8oniUCy5oRbErZ6TBRyhvxokv74&#10;S468xUm8Pfroo5QNiZcRK0enuA4RH7ZONBlJhJXKkusrbSOKoKJDVRsoDT8805SOJ4ReQ2tVLPex&#10;ztGBerKDj5oQuqsKooVP4bQ9b+aGlGWRc66UTCIo9Wmopi4q2dmDblD8s+XWHSYibzjMSnajDqFj&#10;6Ze//CXy6yLOSeRiSVdQJqfP0IQkMMwlTs0RhjHMQAJ8fuRSy1Ho/lBNw6mChOSUFcUJu3fv3q1b&#10;t4LKZ5tCLEjSVyY/9SB00YLR0VkDSx+HTvk9e/ZgWO4YsIsVCypLdih9gWSERv7FFR0e4MlZ4ZOa&#10;84Rb7ariMAAGjxDyck7GSbSD56nHMIMH8w5bCHU+5CqOAU6skgghnCj4pCwoBjwBgEe3WAUSgL6H&#10;CElMIoGyMvHjR5gnPxwCjBYZyRcVJjDQtNNZyZECb/a1ZIWAHJNWycFevXo1n7pC51QOgZSpV3LR&#10;KZN4OuII1UJcNwKWcCJZ5FPzleO7DVE4769TaTwnai0tR+GQCSFaeODTmXz//ffb2lrF4eB0JZEa&#10;DmVBLUr7bY1nVkrgKTSJBLUBNRUBjBxd9YxA5mLxDACKuJUC6rBkU2APbOYkOiRCDKhAxQPMY5Q4&#10;4l0Va3SA4CAx9+x7SowSY0MTAplzhAuUwQGrV9sPbijjFHf6EjKv0LPVc3xqDj6lLZYo+FU2HsoQ&#10;Ys2tRcxVlw4PJjl0PDGRMAqkQQcqeMKsnDyXC0MTbtl61aMiyoImV8zZAi8Fq5pGdKv0bSrftm5f&#10;PEqKOZa4FU6Cv/71r9977z1X6dLSklLRcYtoTXLwhIBfjfuLEn77gie0uRyV2VOX8FZqlD3pAING&#10;A6T2CRNyT+U3TGhCq7kxUBNwJWvAIJesp1wM/umbtCXkQh8YhnSEZmUoBCvOPZWYTqRpU5zrdfD6&#10;IcWhebFQRMKtxAn5VF9WVi1B7qoAUhFZYZt/bjWSISMm1IxiKaV59CJNy2Ib7Zwok29bnUBuD8OP&#10;WE6kILqgPMMMDIZlGrGSosCbNMuOf6jo0+FTXHNRDBOb2VNEVpY4HA2e+bRvkYNt5nz6veIGquuY&#10;mGBAY68b/jfmxHLiIJ+QTwD0lR0oFrrsQ9eeuSoP4w/+E0MaiU8IhROIIfAmgeeWB/l61V2OEgpe&#10;QWXiiRlZg8enDkQvt/YaK6v6ChgJ2ji8CUGTxBNyhihtZzF3jErNHSNT2XWgA1yHS8cr/+KixeAQ&#10;IZ6KyANvrFQcwrDRQZHqkGAmrjytCspV7eQ56n9zjaTrTCKc2y51JpRtIk6kUKFFocacpqyB5BYG&#10;T2B8edQM5lZlREFv92dyrAjh4cGExP7SgeSEJM070/iBQWhE4ZOEcuHCDwBUXMlCsQBz2pLbRzw4&#10;CSlzAjZatLEJZgy/wHjuU4a+wvEshKwVWspgd5Sb88+5WAZC4KRvkGszm8W9RT9l/UZBULmYw6NY&#10;Sq/Ks7OzPoj1LQlgXHEIM0Nz3mBm4lizqhxSEwW8IhLyg43wOBhBJWwrCUcoQZpy0Xsk3I76HGPA&#10;WNX/fJrrH+Fu3ryp/dwItr+WMxGFvlx4ViCG2KNsKIQQANcJtbdADgo7xYDBQKNAtjmovNGHlitC&#10;EngYahghmMtOCN40iaXwO+elYMIbHsQ1991vv8DPm7NOanwyYciD55gF78JjVhMjCF9+R+pFIdsq&#10;Cm8Cqw1PwSCUwx/+8AdVZAgQJzgV1TM23Trl4LWseNYiusrZzZVw8sE4EsmpGZKBjITP8hSIuYkE&#10;8K57CkTOnFtNIGeMV2ZoOY+mSG+Hc651CBWMITB88iMdr5aYiG7uZkWNKF7ZktiibZL+FzV+tThx&#10;0AqnewtRtoeK2vaefkyYwGDbMLeqHr0Wl9CBaN5h5Gu6KHRompeC1GCD3JK85DI5OUnfKiE/nubq&#10;ovXJDdmR54e5dhxlbZU+eZwwpAmbTD35pyC0rKGSghITwsmERIj8SHlUVgqeTOwNZzQhNhRo48aN&#10;+OmLkiFzhhR4YCIKeSnb25bwbCgfwJTNYXNSKAT/ANA0aI6YqdbU9JIlOlrIarFUVjps9QZN28l8&#10;x44dyl0UIfjRtLqIH/qjHPUz/8pN0p5XBX1OaJiTc67EmKcf1YQVxeDQDkKdJ2wCgeHoxBu3IoLh&#10;GHUh2ZBa2jmiKPjhnCsAvFYgTgyv+bdPIZEgt7KATRMKV7dbAkYIhaiORqsV0bNf1ciXQt9/nGhs&#10;kJwUBw4c6O9S6ApOIPfkECRCOhhjaAADbauQQOgZeD6Btwokfc8wGDKy/bWWJpE7ellBzg+HyKSg&#10;FsaA6+E/gvXUn57o4hxa+loLBsyER3EbQsMjd4Tz9sgjj4wP/9uxoqDdM9j8qB0nkPAgCnJE6UhB&#10;I1eQiAiYcPqHTmdC5OiiAEcFc4UodybMAeBZRBeGA0fpK7oQ4iKErQOBq7DRsWt0Ak1ReEACGs3F&#10;AgkYmiERSFwTTjzVET8KZ29yxURoVhkyAYmt34JWefZhgX8OOXGk8IY0tIhIE04k0+Q5Q97kpeH1&#10;s4iIYkIoa6/Kqp1KlgdLCIcBIYZbnJx/S0IwEVenYTUn8MDpVVBo7WJPbOhJrcKDOVtZdIHRrw99&#10;QzAh1wYVAhJyBKqIY0EsPMMGAJ7by5xLipxzJZajoUYIkSMYlNFOCBW3zgRZqxRzDoWzihyv9Rg8&#10;spMUePwrgSUYSMYArRgyFxg+KDttDfmbw8o7uJbow6Q8PPrNTkfIus2qqFy55/3GF8AVKxPBnKGS&#10;tAq9wYpPfrQyK6ERJFuDBJXyFBp03ni2yhbdEAtnlVyvSIwOBTkztARnnnNuVTj+mUBe+amRW8Wg&#10;RAR1ZvkUsMQtNhBE2FcF56xoHjp0yI/1U6dO+Yrn3LlDSEd3OrBckLYrijjBmGR1mKoYXoWrBQPj&#10;Sa2sCWEmgUch4USIIS4FAKyKRcJEgbSUZKkZfFpCJhgm8oLfqoiUeUC+S676mrv5Coci4fgHz9wH&#10;AVtfOYPzbPiHjeRyDG1MsrIEhqyVxpMrdTf4J7fDGYJnk/fDrpOLmkl9AiQyTdCLMU4CybMO4crJ&#10;pVtY6S77CmCs0pEsK0gQYi7BSgAenkWvoHI3Z84hkAaKuOVTr/oG5wraKgKJ/rGpOmTh8YuTnL5n&#10;OxY57QJqyBfLESNTUcCGwSo82JY4Ak1g8GTLir4dKBE36MLCgiWAZe0YdUwwcZQIx2EVpM+WjrgA&#10;IIGwrDkUiNArz+i1qmmdC/3hkFwYStDENtHD5nYNNYS0KTgB22mFH82GMa9g26q+F/Hj9BfL4IEc&#10;PDqcm3DFs+ODNyA5hAEkgzdboO0AAxMsoQhpmiFg6XtaNbSKQnD7wgsvKDrnmPSKK3KDlbhMlIl/&#10;JfPLw8SRIhHNQL+PA2iFRp06YoYrJv0v3+QuYr+95F5TaQaMSRAMrhiCZ1VeXgVCModeKchUCXgw&#10;mKCLc6nZDhrbXHQY6FcR/UYIJIdsOTEwqXkA83QEawNDdl6B8QMI1MXhf2CqouOBms5RQebAi9vx&#10;Zc4tV6g24Ycynbq0xkA+PyjiEGbYqDm7eFu3bh3/5OL21QsnBbuMNwr4EatXCCGnKVN1ZIgQsVSB&#10;lQKJJX1VZgISb5ZMLHFlzoSmCWB4ps9DmvxIn4KWCz8/rCB3FHALpD3LM2VytiSeBm8U+DEsqZoE&#10;ZUHuKZAJ2OQqywPS2IpCXrFCZTC3ilhLagoexoSgjAHwAPP0SseeMqfgiRMTXcF/uXhyJS4hz3bK&#10;4H/nagaHlITUHCQQaCBDl4hKQY9qO3lCBoQlc8FsS4nR4YuaeMIoCaaEqbSBs51kgg6xnK2eqgui&#10;cMyxUG5dQvHLhDlvGoutmnFlC8FpQxpCg4ELhoRozQMJhPzw3ElKmKZnr+1z3FGTLzlIgoro+hTL&#10;piqWVsPg2bNnT5w44UzU9IjmX1IMXagMc0LZnCvpeOpO3nymeTUXjg7MJpIVmg4/EHrSgZ8fcnNQ&#10;DXhIKOs5DPi8mJ6eNqHPicGEOagyFRpjTLhVC08KSkCZT3PRPZEvfSEIu1dYJbHKOUNLold3VvKV&#10;LIl06JvrPJz0x8Kc2LQwOLUdalNTU37fowJsq8M8Bn9fF3hdwVAuTKAStM4WyNNcfZl06Ci6yxUe&#10;q7xBBSFDacraK2Y8vcqdAqjxBiQTT+eOjLidm5vbuXOnbdyZ7gRxvP7xj3/0a1JdyldoqZnoN7bB&#10;hkorcmtUQUkhkH/RRfRzUyL1g4GrYEiznyn2yOzsrGNCXnjTVwZzeQlHqF6o49kHjeysVguo2hFW&#10;S0pccrY0BbI34Z+ZmTl+/DjGRGfLoUTwRuJAxDkY8kWReqFUt/CABAM21zMdR4+ryycRn1DpcPxr&#10;dToIgYQ58DBoJ5BiuKJAYiKoCTVD1lKQF/4dNICJy4rJgMchOfyL3m4yVw5yOthDJg+/+c1v+Cyi&#10;KEyk5lVevQqKGUlRo0PSLkACNXIYzPkBA4EIR4uf5tkCA6FGAs9cXNH1p7KSU6ivOsdE5AowJJSp&#10;Ta3J8WMJw0HlAV2ONT758btZUhRCiFtOgNm0aZNPGcfX1q1b/Qhxj1YmR6jEIfeEljIT2JhXVmid&#10;NlCBofHEogyVjMzJ8fzc8D9fCgyQGNYe5E5pXQ0Dzxs2bGhbefUEj4JOA9Urb5wgGTxPhlCJwoQ3&#10;bvVPeAwwwCMJHqIkAjZ96ehSJKDIscDn6INGRKWhLAQPehh+o0DA8EkOjPSRTGhilROlkZed6Fmf&#10;GEIAYJXcUErlxjMht2UnrrnViuWVgkAyUiwKhIBpfuZKz7aPmwDLUUtQ7r4THV36jZVhCQzZiYU0&#10;240TtmORy7gidXJ5MhBVMsrm6WvIjzxymVAjYUVHGuaeKNBwDlax5WCVEGgJmCOLmnwsgQiK2E46&#10;OoByyFWkm5PA41CTKsTgKhhDEwkDwAN9bjmRIZwkloQgl3YePDn0hIHQqhD0hTAhlKnsYDCnb+Ln&#10;i0AK2SeJfCH3aou6XD3VxmcmPKKLSz8e+AmJfiLhBDb9pCNlrTncKAB40qSGfZN+A6lfr9DixBww&#10;S17jhyGfukdc6eOZc9hUOld0PCMQgCasyPtmKmVoxSJXF6/mgvrZyrYUeJMvOX39QAexCkooujYy&#10;qY0qhB2CN0+QduzYcfv27ZdeeumZZ56hhijg+TTHBgbsMWdKdXSUM8EMt84CEzuNZxyqxfPPP483&#10;bMPvvgFGFK5qawmWHU0gReljjmcmaCHU37z5TeBO9dvORHQKaurJj+hPPvmkFBDOocT5kS/zyhFF&#10;NFetWuUpx5HcxHDMkUOVocrGPMJ50zMYUDWcW3Lg+v7oD9vlqBuBpA8MusylowSeHNLxLGs6lYCO&#10;CYeuWCQ89thjzjs0yh0Y+T7++OOCypqa9nBr4hm9EkcmOSdCqB3/4jrTyX129HdZfWpoV40HakcG&#10;HUE5F1S5fWIih3MAQmiJECfkPHsVt6YtFpyoqIKEqOMQKpqGuXJw6GqHvP2iImJRFpRE83BIhzJI&#10;hCUlC/lCbp/CqRMsaSFyrsxl8dBDD/Gm5fhBo3LrhI7p1GCTBfwKJCNsS0RpIHd1qSNuQZILAKK3&#10;Hawik0+ckwDgldBmBFumOJR4ZwtgsmZbggD4gvFJ4bsH/qWlpSCRaDBWHHICLVSs7AtyExvfQAJC&#10;gBdRA7uY4aFskPNPbhBqJMqc2EpuL05kATAThjikLJaPY4Y0OYecEG8m0Aqqx3BrmHOrn5nQhBYw&#10;TmiKhTTOxfKKcPIOhLan7DDpO8OcsqdVQfFMWXHZMjS0RAyb6CsHIDzM3a9btmzpxopGnU+isVWH&#10;QtEBCyeF2NBdhNoJEhg6+ZFsdaSgl1QZKmUCRh01j1dPOvw71qBirqCAIZZcRD6N+octQ5xYAsC2&#10;gkR3jfk/C/QEk7A+40Wr0Yu4GkXniWFCx0TywpgDQYe+V/LAdRDDWjDhyV3PnjLRWLLSQ0JzDqh6&#10;eB3BsEpowtah6akMdo5VEa3Slz8d+XTKk7TfVM7AKV7oA0MBMMzCE0iGnphysNbQOPLkgf+2/Qsv&#10;vKCQ3Cqh0DAfO3bMd5m5cnLbRnLQYEkgPvXc4cOH6TN3XnhS4FlQPkVHmigYFsWrJTok9gYqyDEA&#10;Dz4JKauoOTJDZQCMWHxSUAuvnLBVXSVg7tUARmirVY0+D2I55phTAykqkCwFCliVCFtEecqOrbwI&#10;qRkcwqMW/CiigWTmWNL3TmofHw4Lc4SrtT1Jxx7DKjJ9kZw5c2bfvn2YtFt8X/uNywpyCnzyjFUF&#10;9SMPk84gZYUKBpjbFSGRePwrNCsTr8rtnBKIibhM0MUbBfUCxs8F+8Rw0SorkKzI6SOnf17OBB4M&#10;mBOuX79eLMr6KgyqhgRq9S0PuPKK0pqZlYlzQefLDlpqzNmSg0qfT8WlTCJHw1wJtAGHTDz5pMMJ&#10;kvnZuHGji1mHqOnExAShZB0xiq7fOCfhx0kqZenLmlB1yJ2JlrhSGm75xzZOsKcW2LBqHg8MPQGg&#10;0OaF2YQrCAHmxLz28ISZvolvCK1SgqKYoJGmUb/VhPQBsNreNDi3aonEU8PzLJBXatgzwPNECP6h&#10;tSNItBBi5+fnzbWQMpH4RKiTuVVinw6+P0RkRU5NROmDBBicND3Vi46gsq6UdR2dkgqqncIDhX6T&#10;YVgpa13K7mNWBpBMagavauTGYsUDkPaLiPyoVImQUBYISHPRcYguT6cfE4cJE8xoV4adS5yrrH7Q&#10;kOac291iYYkyHbbgOa+ogcFWI3lqG7tAHWEWFH5pksPDG009I4oUTMjdzcJJlkOtBRXnTKDlwRI1&#10;S15rQsyooB0kKZilg3nwcsuEkyTYhlxlkWOihehEiyWsimVJq1++fPnq1atqPT09LToFgeIHgXSE&#10;g8TgmUNPifNGUjiciMhKoaHKEEJpCg0VudwJcSI7TtSRHB57xBMeTtQFq/WkHoPB3L3Ain8e6MBj&#10;yesYR8zMOCK1ZsE21vECk2CKC4CoQUCCcUTEPn1fJYQU+jd9kwhPufD1GQ/kau+DGg6NKJy6QiZ5&#10;ErDUzytauXVWIkIfaAia9onn2rVrdRIrnsHGstOBJlSehCQ1PV4KWpG4AoMtIT9x2m6nzNyzLc1Q&#10;FOcCE9tSdNeDfP0A8pmsYFKjpkukAwM/chSFDmUYzMl5xiHPq1evlrXdC0wbxtPmFEhQ5rwNLrrh&#10;/1gCMKvIFN1ECKuNoKK3JqDgiUY6DKGiL3dCyoRceVVW3hgCqZ9EN7Bta1GwJDs6fJKzBSx9wDwt&#10;KYFVIUTENidPP/207epc03NOcyz5vXj+/HlHG2/ojRYNrSMxSd9HvTn2mJsz9HONvN+Ochdd7Vxs&#10;XOFZs8qoHQ45twzhgU12wPz/IA1CyMUy50ehE6qFJyTM5WunKRC3ECoWSu1bVOg3Dv0SpalqrrEg&#10;6RwhfAQw4QckfYgEzjUqK4BtBPzIgn97HmPgYRhmja0QGkM4/pnwYJVzUTixqpkrujknXnmjL5yj&#10;HEsHDhzQP9iDoRRmZ2cdMW+88YanXx5M2EKufIpFDSqpiUsorixwSI2C6J724NbhfweePjDCKYoJ&#10;Q67YyhoMQzXBZt7eN8dAfjqIaZowlAJDiesNnilb6o8uWYFBGWOyrt80Z9h0RVsPYBITT94YShxs&#10;+hCqoNz37t3r+0zVhKCvUnaEVZ7VRfN0vCiujzlnggbQD3zav64oVjjRHgqhWzBsYpVE4vwAKRw1&#10;qIAEQ+5GNXLEcS4vA13I6dWTWx50F3M5UiYHuO3AXCLqC6cnz3JUU+Hk7hX/PpK8EtIsfa1F2UQj&#10;yULJwiZxEspal1CHeCJZxP5tFVj1/er3E590fHEqiuqQg9RRCQBUcg8hn52xOS+iWOgFSWoIsdM1&#10;DGx0OKSgKAZipe9nriyowQyMmx5vdET0xaM0okDoK5a50LKraclZiUKfre3vU9L2EUIKMOQEyYTt&#10;1ppQRjx42k0MzTui8WnOkFAiAJuoHaqHxRxce7zBoAck2GbsR5FY5PBz0tYgFN3WFtFTLjagFNCI&#10;TzrAmIBBM1QkgvI8uFwFNkTt+kGlzWPNHCDDKrgcpckFHfZA6E49ahsQmntSAB0OnkVSRVDg421y&#10;cpLEK0MJK5VyiovZ/t4Nc64YEqpEtti0W5gIytwEegSxxSBbcZn4udNOM2g6bcnpcyv5TOx2OjJC&#10;RN5E4dBEUxomlPsjWXHlUi+i3udeEv2kM7ABHsBuCEjasVz5SjWo1bURpYmVkAlmPOXYJ2cbyVw4&#10;5p5WI9amgmfdunUgcSJNwPQKDHhTDumYs+VcOFbM6bgkdAYJOVu0G+aeeggDNJmbUxMFA4J6BpUh&#10;Kz2qZFa9WnJIOa0cajat1kcpPBL0LTkzM2NuX0mHpu1d+0pB+opSryMNVCZtbM4pgCSopGjaNm4L&#10;hebKAeoJhg/S8PDAOUPeYsOBLhCJ8fDDD6PUq1ZkIh2ey91qvYR57ce8LvVqidvt27frIgC82s9w&#10;QogcTo4cOfLuu+/6CHDZ6x86eNDYelKCyIGEskD8W+XNAdQ/xxVaxfEpZau2sScTsNUCFZCoviEW&#10;hAZUOFQgDsnF8lvfR4wjxgF69OjRGzduuFNfe+01X/HoAhvaXw//tk6EGxGuc+ABj1uuqHFuVWjU&#10;sYUKsULjAbAmUnYIUohhMMh5th3qH0dPm9eq6HzC5mylw8STW8++HcXtz2/QQmjwxqcoZY0NSwYh&#10;wPwbGENO/+iOGivh+oMEsN0ifIIqulUlExfPXiFnAo9G9UNHl3otNVT4CtFUDGGWi8GnLAQS1IGg&#10;f0xQJ1BW4qJo/fr1QlQstlpIsyGBbUkJba6fCTUDeJRjBl22qgPEd6fWQo5AUMEDs9KIJajjgqGg&#10;IvJmEr0i2m76bXFxcdfwX1qrtbjlx3FkTsfeEcKnAx3bR+5cSYqV7wzK/QkHVNrJxYDA/ohVavxQ&#10;xqGJFmIFGJxavcGJJyeEAAiKRjAELTu1YytxOXbMckjBLvBEgmQJS7zq95S7ZLkVnTdzXSEWV/RZ&#10;8axGmhlmaljShHYucuxH0Vk5o3zcO35dusCUhSEuIQUEykgW5nR4JjEUVCfAMDEx4TrQckrgSYEt&#10;P04hAGgKh2Ry+toVTglCJR0Kis6/FHSvTqBg80qQE2zLZfDPXP0/28+yrMLHqRaXsE2i7QwSpzYv&#10;5kwsGRw5Drr5mXe0Kae05e/JyhKiwcIpQKIChAsoLTlrXKvlLwH+FZ4hE9tDzQADL2CjTWXS0+DN&#10;k7yuBcMrOkj46f7GIAqM8ECiTiimBlhdLi/lRBA1GxWD4jri9SIMuhbjErTKM01upRPdVcKZgnSe&#10;DbzRxHI+UeRJKLpVBHoqJ31qkGAbvdiwpO8FssqcFU485QWkJVw5cMXVi0L7EuRB88FDqN480LdE&#10;uRBeZUdN+vFjUFZBsFWKGjyg0oEQHtuDT3KUIlZ1DLVTrObKIRZm9CVbOtHIoYny4ZCauVUpcMuh&#10;jODRgqJDwgmfuDWY9ONDXpSl43cJxmLA5QSVYSI1MORiVAjp8CZf+NWaf4QDw4+I2qBVyjzQ4Rbb&#10;SGaoQ+o0bvWDE2r//v0+Gm7duvXtt9/6RW5bbhv+K2MAM6cJs3wBFkIiIZFLr9rGXCDU0Q8VEkAi&#10;UZ3uV4PEqiq0SxmiyMAh2CdPnvThAp7Gc4M6YgJmDowdpBPA0HsSbJuYCC1ZMOxEGGQkhDTFJVQO&#10;UGXakYE6XJEgipWe1/CsYIAnQ0sA+2bylAg5HqqdzuHEmYsQgD2ruCd4WIVHLgmRY2Bevp6C0ilZ&#10;3sAjBEyIyBQIYNElSE1jwCZfmLEaw5qBApBgsFJQMPDDs55BCA/KpFt4NlwtwjGkxkqCXjUkibgw&#10;VCnhJAst51ZxZS6uOagKRy4cK0Im2YoIFYeS9ZS7owwGdIWHDj/uPIkAwAlNTuLZ97rQYvFJX91V&#10;HKV0XnzxRVuDJm/SEaWWpgxqDYABm0iHPPPMM6z0g5OZztTU1MGDB/3iR9qmTZsE0sAaTyyB2Nq/&#10;VRnDhtMbaTR9z8GPcE5c5AC4vyERXQUJIXSqSER9qzh4YAikJfgBFXjOKZNzBa1AfjCotVcl1sN0&#10;TPhx2mC1HHHiOwY84cxlpKx9wXhqLdenL48LFy5Ix4CQK2c10gAjMff0NWD7KD1CuKLGp1/VIAmq&#10;cGqqoKrjtMGYjsKqjYBtaIVWMgqAGUC2izHg1VLZUeZBIrIj4cH5aYzRIPWEW09gvFTrGN65tsqF&#10;5J10JA4mJmpgCVCRvILOkLmSyAdBeTBQH7Mai0Ldhi9NjwITycvZqyXcmROqtC8+ReIZs7BypUhi&#10;mUhDXFzAIC7ksvKUhcHEzuet8pSjFCIFMGC8MrGqFTjxlDXPau+a5L9+Ui1RbEs1E0gfqyIYtSYP&#10;eEBLMFBk8MMEUQKRtyqiwpB41VsGYRUSyzzOvZpzouo0mdjnFa8L0pwVnUgwB8DTJiG0SscSKwB8&#10;7kHCFYcYgBnVqsDQ3EBCTlhRM9cZbIFxVFlVOK3mVXXMmfMjkArqV1l0meEEP0rvGxmlQuOQB4cy&#10;MJJKk2dNnLnoam34OPXzkaRyQOKLgUMTsJEgBR74LK8aD9v0gSkXc2gJ2QqEBxKkseJTgn5wWHKm&#10;WMKqu4eEibosLS21A/WAibbxRewac0xo3bpRdlYdi3Nzc3rAvnUA2eFWDZDEcj4CLDp4YJPThFlp&#10;rAoqlldNiA1zCdaQ9BkKTU2y0jHXfjYRTf3sdrcRHG1+v2pyJGgG1EnfNiFRC4MJZUVHModa1ysG&#10;+HFwUFZHT1kDbMBQwyi9pzmefeeBAadBSKL0YIjIJwIRXgq8IZmET+cdAlEtoh7oLx94RYJ0+DGn&#10;LyKHht6gSU4IDyeCgtSriQaQlwGbKKWmCmqhKDYgDymgujqqjp9fKOqnG1Rw0ifXXZ56Ww+gAoA1&#10;a9aUOHMDS4SehnIoYqWxhD2NLRCHVsWi6YmQuMoDV1ZxyEpQEyYiBhtgQ2vxpissmXCCRnzqRvxQ&#10;SBN1dJx4KqjHREej3m7HaSdIeACDsolOkJRYJjpT7jAon5/dUJnr56gDRvPYsHiGVmmkiW1PtuDp&#10;eZ3mWNZsALz66qt+FrtoTexTzlVZavCADT8TfkTEcOaOC83g+AUALWoXFW1DjOkiEXljQk1espCL&#10;oUY8e+0IYuvHJYbFwraiCGTuIKImnKco+kF2liQo0w0bNpjDyb8oNYPQgnIoCvY2b97MChKBPOEk&#10;1w90kEwfKs4lKFx9QgGftic5bJ0M1Gpvatzip3IQAjb4j6X7fwgSQBiTNq3e5Qgm2tjRcCSehGgy&#10;2hi8aGsxJAyTPaAwO3bsAFE8mMid5opHU6/0Bws+smy/F154QfJM/BQb/np5FjXOWXLf7La0VeaG&#10;JDEuNITo9gQJHqXCjiEQ/44VgWgKoY10G1t+sAwMhSiWhVKZ40sKNDsXLNHxuYAQExLffc5QV6zD&#10;jomPKQ4jVBTpgBHvfEpZdTHOMxrxg1LkMOTQoKNRLOkSVl67EfMgumHzmBtydBzz1kblR2rk9LmS&#10;u1eBwLAqECqsaqw048REOOzxrKYqixNzbCSUi/p6JefWhE906ULyTOiQGzyLS6hnmJcmlpwFmlvd&#10;E7q0AmAVMG49wbbKG8K9ShNs6dMUiETJ3BNgtBux5zlkYjAERQgnMHCLxlKTPnMN5kRo5wCvOmKF&#10;rR1izqFnE4M5qNLBkuobeOYKMCDNRXRSOONgcwQQ0pGmDz6fes47gDWD5hHUhAmJ3YUuT3QBqWG0&#10;Uz/7vMpX6YWQCAy1hAlvwJSdrNUFckIT+OXImy4CT3YoAsOrNH2JC8qQf90ChostoXPKflQpKfDA&#10;FR5Q5AkwcxMeYIAHtw5cBzR+esUPwIQmlN3W/KMLQs5pVlawU65GkHTiGNSEcwICbNAnpClfJjLS&#10;Cci3BB5NhrI2yCWCbSYQIgS37hhZOxOdG0igILpVvecO4AFshkpjqyqcY0TiMFDmqh0XjXCyrYXQ&#10;Ag9DbDherFJT7oIqnwStigI8Stka4oaT5zysXr3a1yQ5HsRSDg5zK0Fo8aAu0mQCFWwkPinwCTnY&#10;fbwaoviU9xvUF5XywSMiV5yjCDCQVJa53rOkK2CQET/MqXmKIrSdCBXeOKQvqCwsIbNr0gBY0U1w&#10;yBYtYnly4qzuFyEMJsxzzgllPNvyZ8+e7VtKUlLg1tenSdtfdoiiTG53w68EngY55PlEi8Pf2UVC&#10;gQRCVgUi0XsuNp8g0PZndVoID5wI4aPWKlsNI2u0uFCtOrpdLtyikU8IgadWlxLKVA/wD61a8GPO&#10;Q7umo8+r6ohrDqdq0jGBgR8ezO1ryZoAI7q5DWJ18Mu1S4sIOBrCd20EQlRzrjUNCe+Y0tCqJbze&#10;9VRjTk3gkIOclUQkJ74lclk9/fTTzgtl9jx06JCcdY+uVRtF8jRI+jxXbDA0DY48ayk1hlBunprJ&#10;s/YVpQ834CkLp/AQnjx5kmdgMAuGTDnxlJSJXMx1JJpkF1OCSgRUzaTeb7311uuvv26zaRfwfJTt&#10;3bsXcv1KDUgmsPUPGkniHSTYyFGqTe1YCuZCwKmchMiBgZBaxBpesc22YZ4VZQWSfl3laYglWQBk&#10;QTkP0vEaKh1DolEcEwa5sgIJKoQI5EQIkLjy6klHamwt8em1/vbKlXuCbWcED/2+7+yobTjhzW+C&#10;tjrnPCgH/vnkQbc4O2CQBQ8mNPu+Jql8JJBLAeFseaAmCnPh6oqUYZOR/aPWKu6bzC1LSA3DdFwG&#10;rDQAqqXgWVJsYVuxYoXUtLHRnwyrsu88XFGwBKF8TXSCg0a5kdPHli41l7hznL5vwX379gGjc9y+&#10;wKiyr0CFk1o8AKDQritUWCW0ZC5fTxE9pSl31DkdcAU8wBJxrGBbnysBTXzyrDdk1E4Bkjy38vVV&#10;Oj09bXMJaidCZbViycio96yiqB4DRqPirQvVeQGzJQ69CkFHUIMtTUscAl8TKoFtZZWwnqQmnGGC&#10;KLEInZJI0CQ0CUkgd6ihWiLKzQkMslZHX6uerklfTqqsuKh2eghholiUObE9mXMoBGbk65tYylWW&#10;K09ZCNrdiR8MNKFsDrAn5qVjgiv5mqiI3uMTSDrqW4eYW5IXMFIQWo1Uh0+2VpHjKaNsodU/ampo&#10;G2lyzjPlGINQuTFTIPqA6X9HvHLAqUyUZ2dn+59O2dQQkuAKRdLXMzCYs22DGPK1pAQo0rEHDx50&#10;/Lq3/IahA6TosgBGcUHFFZYAU3EJ8iYFE71nd2Bbgm1Amh1irkw/bdECv03kmwBI4ehUEfzwYCKK&#10;EODBY1VcmQ4bZNCTlqA1OIQZD0w8AUCFcITYdr+YcAiMp8PEVaIuHUEy4ocCPj1BlQLn/LiV6NNR&#10;YglakpF0FD2hdEzin/Po9eSqG00iKkUiRKtQCW2/6y7hUMcJ5zxw6FYd83+G2ggjNylRxSZL9tzl&#10;sUjyVDPx+k1JAj1AgEJg4I53RFvFmqNHJ3Floq46HneWCLnyFJdaLS5V4KAUET4F7iPF95c62ZY8&#10;Kwm1vqApe+UcbMlgtovE6W93+fXMQxRTAxIp+BXRqKUYVgxIBCWXDs96RX8cOHBAK+sVVl6dsC5X&#10;m1zT80ZTRLSAakhKx0CIYicgPIABQCGonAihiQ0cKpUJD9SkI7QqsDLhgSYdJpIlSdPuVSMSc+HA&#10;FpcmMDQlLim2VYoQHnOA1YtEvralJ0rJPdVLG4EHAz88E7JCI0g8oAUqfEIrnKde58EcBmciAJRr&#10;GK7UCAAFtUpH+hiGjQmerUrQnNsQOj0dN2C4jQjpQ0JHdGAY4o1ElPaqvtJpo6z9jsmV1lcpew//&#10;7VswfvKTn7jeIAGbxCHFgwm3VsXSk2rKpyVR9CeHtis8nEjKJ9H4+Hj8SBBpmBS92v34xz/mxAVm&#10;L2gGOr4q5AuDa8ApwEnDksJJ3OkpO8wYuho2UThBHefwF1pSlAlVueGHI56Lqw2kT0FpeBBaq9Dx&#10;xINBYlBz4bXLDG2gdqJwQpMhJCpoi1GWY7uDlVdRAINEFEJDgWRBLTbwIBc1UlOaytQ+KlMdK4pd&#10;QIE+c1FgpiYpE6ueSokoIVhBqIG5lQi5LWbHGa5VVwIy4XcrkKuXK0ePlQtDcz0AOTDI9Fmgr1zJ&#10;fk4xceY4DRCrsj61ZYcTT3EJcQKSXsIbCc9uCNufc2qSUk06tWtbUgivJjpBO0kEAMiZkNhBXFkF&#10;zJIeI7eDXMlS41+VBcK/rCnjR+J1Heogl6DrigJb0cmhRaanivMmVjRKWRFh4EoVpM+DVbagJuec&#10;soKSa9Rnhv/lUJrtGuR45Qo2yvBLFhhWkEgBGDzED80ShAQz2kNB4WGr4qLggaZiSdOk5gmJ3gBV&#10;svzT55YfESl46hN7EGxqnNueyg0hh8BwpZN9lKCCoY0ACTzAwCauV5omzOUiEBPYan7hbFJxDR6Y&#10;owJIgxUqYKD8v4b/dg76FGTHDycaDA9CCydfkCjoSaHlQt+EpoEHmSoQeVteImP8mklVAbx7CuYo&#10;oSRbvLChrdKCSSOnJgoArsDU7AdD30geMpEokEiDRG/dvHkTXw4vR5g+GFGJR0eSMtg2UpUDIpxQ&#10;a9euFajjftRA4STUQ0LY3p7Sk3N5KqqPMue1/IFBnP4rHFtc03RMSJOhH0wxyznMzmIeYICZh927&#10;d7tcTexPZWNlWMUjPJ4w88yh4iFHe5kYUiD0FKWKelXIelG+1VIiSJaIOYcNVPPpyJOjMwLmyuFp&#10;TlPxTGxvyjwIIXGe1UIfSKqGxjz+nVxyoaNwHdwUtI5X+MlFYS53aBmacyuKCWYEVSPe9DcFEq+o&#10;kBEP5MAAzAkriVg1EA4JidW86RBJ4Ue9WPnWg0SlcAtDZ1C3jrxKEzOe5kpjwEOTEEgpSFxc8JSV&#10;iXAgcShrPx9Nuu3ApsnWiDQl5hZdgiolJD7n2cpOXvwgzaqJa9Vx5o7XJIAxt/eAd0mM9oWy0gS+&#10;SoklZUtqgZ9RKfnkAQaepSAWP/WJoXMAYIKTtpguNbxK0GAFqkD8i+UnLIaF1qvSQQgT0asyP+C5&#10;HsAQJYk0HRA6AQyGeICTQwgNhDAx4VYinmy9mivZyMSEQ8oSt0pH3b16kgBmjnBzWbfKLWDMlaze&#10;g9mzpHznKVOfVuRnzpxZWFhwI87MzPQfldI2fnyfOHFifn7eNUkiBd2LLucJ6uQesSQKiucSgQRX&#10;7if9wOGlS5fEsp1JTCh4CuoHh1h8Qog9OxRX8UmCH88KxLN6eUYatLrFRNYmKoIoanRUyjlWcT1d&#10;0n6wOgDrMRsNWoZo4UoshRaOAuqce5zs2bNHT9q5zC3JFwyhxTLxVDvHYxvKoAOP0mDehLzCmSPQ&#10;kYsTnAutslgS1AaBhzfRoeLNqxBW0WLgAQb3GYmfE9RUhKZYiJJCzSYR3rDNsxFpXn01AmO/wKDQ&#10;JPK1j4CnT8dZoUCimFuiYAl1/VUsnWObMJQ7en3+Aq+jgMFJDQBSlwsruUvZAUKhiODZp/Zv+wIw&#10;ahjWbw5zUbZt26YHUM2bvLS3npQXVGIJirQIt3e4xSoFsAHmn1wiissEtwCIAoOz3arcqdHnYQxH&#10;ehS48iQF0bJIaGLPAJXiaSORpIQC4DSr4klSGBRU0Q6CmsYN59tTx7hTNZklhYQgnwEFSyBzw0nk&#10;p4bcFJg3kvA41uXPsME5E7+AhaCMNWeHXeouJMSXGoBKU9oliQLZGUiRPACEUqbZqonVSugegty2&#10;hJxzKQApfXhMYGtDytpFTl9eKuSpMJ6sdu3aZYkyiaczWgh10oJaB+HyglxSfJIYmAFVXhI3h8RE&#10;XewlyuoKAPNeQe2mQTgdIQBgW74YAMMWMkCFkAKJrPVl1WQrcSYUvJYUBVBFQRG0oji+waBGwrmJ&#10;jGAGz0R0KTQA4xkYJhLkM/806ZMrIockTrF6rHDcNmdlQ1rqdPZaLkIzRxdbsOXiVSs7gGSNbeby&#10;UkE5egJG6GTRJ44MvWGncaVknTKUeeOKxGbTw6BSNueQN4GEwDMkdWD8g4ocWTCnZkLN6FPAwAD/&#10;glLwKbZp0ybgvWonDGtIeQlkyRHs5rDJdRFDxyuh49UEdXSkWdXkEqpOK+UAWxQDTgrqyzkrsYrr&#10;KKQJMB0KvPXH5jS1BHOGFKQDPJ61HwyEMmJlSMS8EtSHvmO8mvQVRccSK3X3iih19zT4h4SCORNu&#10;zQltpU4iIKXvAFHcmtPNZ7/YvE6Jubm5o0ePnj17loTcnWoDDvf94A911Y4rT/C4YiuW+uoxDHji&#10;SqeZiE5HIt1MJnhAuMag6ZUmfjSeuRSgwhXnFJi7v839sFMgDiWSQ+lYNeQutN+jnPsUA4Y+h5x7&#10;1gP2FPA6TeL2SJR6lbVVJh1WWIVNPzs3jhw5gqgMFYshTfqi6w1yEqH56e+sQW6ohdNMTfUnttuS&#10;wpGAJy9zRyI1R/fevXv1HuduFy1qgmfHuMSdoiQuVGcgK0Nr6V7Nww9v6IJf4nI0MYA3TOAkFAJd&#10;1HACqgEP0mxYVmBoNgo4bwkJsmAl1pYtW6ampmqeNgW0wMCAT3NQTRQOHiFQjRbVNxedoapRBoN5&#10;XUdeiW2uCkTCUFl3DIcSJ5SCatLsNMAkbGLpMULeyGFmK5CJrOWlImghsU0ETZkrE6uD/ymODeNJ&#10;w7I11VJOCbvtOHUaCt+fEuh+SfqucV/69HMe2RIUXK54WVxc9AuVGh3ouSq2BoIJICFsEowIhGVL&#10;BhD4hdWcjkDaCyNOXvlQpgnS6HCJSmlrTcpOHxzBI5aBQZoYl14dpk3tRokIwRU5t4gTV14mvFGQ&#10;CE5JlEFGel11PS1ByzMhibgShER0JNKXHQzOC7WXJn0hfBT3O77/yaa8sOEnBX0eJEUCqglgBrYt&#10;tY1BEhFaTyHoOFYok0gnrkotiXT4lAU/TPjBP8Aa0SCPQ3JbiA7wWgcetnKBtv6TkSXesA2JVVGU&#10;jER0SzaAJ3jkFNSC23ByS42y05akPxg3pwwwTT4dSQJpABNF0V0rV660aglCT249uWJlnygQZW6l&#10;j2T95iKskWQHsLmSie4rMA+e9JUAA4qifLKD2ZwHBaIvF/6V++TJkz5jdYvudb4cP36cT1AFlR1K&#10;S0F0QlYIAakTR1DIAYbW9jFIKEgQz4Ch2v2hM10SbrulpaWPP/74+vXrn376qUReeeWVGzduXL58&#10;+eLFi84Uys61rVu36jGpIYcth/CIJWJVJpEa5yRysRljwKva0XQ6u5m8OssggRk8r2wxQB9FfGoJ&#10;gwecSFDVCPUqb0zUlD4mJShfxcJDheazkyFmKiv/dJCGBGqo8ySvQ1CdPp+BwY+4CiQcbzJ1jNR7&#10;VvvkdTSLrkuhyhAwFeHKjgADPCcMV4RKTIGaJU/pGDz4IFA7oVlBaEmtabLClYkTRoK1tKYyqXZ2&#10;jZsGNhOEE/bdA57QXFH2lCBUxYUBbK9OJBVkKy5bQ3GxIR2YhYAtSISiWxWFWxEZYkMtHB34CQzP&#10;YrEyGbHR72NOMMybvHiwOzikwLPq6Bme8cOcNwN+RRfF75Bjx44hEA8QwuxXnZH/jv3aj4kmRyYw&#10;smYuWXKJwEYZCeaEwokVIWDQ4dBPFJ1GAQYeNKF5PcNcCnwalB944AHd69NKmjS1EPC80UG+1CQI&#10;bVyBB9VIwbBlWLkF3LtAciIpbinYC5TFVWVJ+RQ2V3pWPjr9RHS/qhdzNWoLI9YNYt4tLgUZaSc8&#10;s5KgdEioWZKLKCAlFEWxWIE3JrBdQcS7pwA+QlUXEcoAru2KJseEbcy1AqiHAGrjac6LNChzSgHF&#10;9JVfSHtGUZXfEs92DkAyZAgNK8wqDww6DzhycN1GPlgiHRH8CG1uSUngNPE9hT48Yhw1ngLRQaso&#10;1OTckcQcJCFMeKNJweAEZsI8QO6EBViCJMaoF+WCDagURi6aQ08jjc8qUVfZJ5rMqoxcG2vXrgXA&#10;kAi5J2V4FECmJHho1ZMTg1BXecUVh2KhRSBLTDBm1ZKdE110vJoHCcmGivj8dEzzw8Qr9kQRTtYm&#10;MAgEc3jwGTNsNYC2I9d2dT8FgxXYJpDQEa6TS6s4ASHBPIdhsNo5YlUKRST0DHNlchzThzBDJpzD&#10;zL+UoeJKc9taJvWVA4h5xZKUpf7wAFTVlClNX+gCkdDnjZrW1RvSz8plZs+jaHl5Wa1daTpZZcfH&#10;x4HEpyFZJIjFCipy/QCk0TZReqkBL4SkKFBmIjUKQgMAPOfOi7fffrvfJTpWxOorBBOnRn8KapMD&#10;2SHen1yRaDxxpQY5yf79+13MGlL5yPnUrl4FkrtzmY4QKoh8TVJ/4ic/asoP5pnrbSBNZCcuz7xZ&#10;lYh0NLASyJ2yRpL1+uH/CKHmV3eJU/MUgkQuOpM+BUlJUDVJajBPEqvIcXALbXcrZazKF1pqSsMk&#10;bqmpiFfwysIhQ0gZsZDQN2Bo+xhKTyIj3sgBAA8eHvghpIl2k9GXJTVLBvziMlc7JpU42MM4gysE&#10;WimAQQiJuQkdE354EJFEUM6ZSxPzdQIPhGpETg0MDtkitnJ0simECedieQUVEs7ZUrZEAoC5Vd7Y&#10;hoe+9F0wyDcXQlxLMGCYkGevNosSQ0XBk5CCjiLknIdIUN8HH3wQDHPpELpprGoJAAxx+XTcgSF6&#10;UDEgHXmhN1qAd2wKQR/5PpdhqD14Npe4uSUl9n1Mn6Y2YK4KFIB0Jit6SVmi6bLs2xEtQmukjgU7&#10;mgJludDnzaCDClbuRdhEFMKuIRdaISC00fpzSmeabrHkyxs5hua3rcBgqE+48nPfk44Epcwzivi0&#10;6fjHVSRISoEGlyslL2mLB6IysJceDZyyJxcYxaNvTFWxhBTHWXx58oYF3hydjvJ6iNA564kUq/zo&#10;GK3QTzrOUWOVB6SgVZTqBwBzP4PsNJTR1ysOIAhlbomCjQoSP9ghpIZxFBteHT0VSSKe3JL7UoYf&#10;X/wQGtwy1GTqQdhXD3OvDiaHr7khXwgZeqLYJscmcxL68JPwLyMdJiPmuEaLpKCSl0DSRyYPJgi3&#10;hCU6PKAFaZ6ELXnSRLgnKw5NBGWiXrKmUy/aDBzi6uDBg36jCNTWkr7QQFLTYdiTJreoAFjWspOL&#10;VwA41EM0LbEVTr2kk9yTTk2iEeGUuDkn8MhOyjB4UsYAWz1HhwknqKBjAKC4mkFXaB7KcsFAyUYU&#10;nwjnDXL5klAAVWokCmRv9w+o1P3xxx+3tfwABQl4kMSVAsCqqfQuNvpy9NR4fiZiyZyCZoCQE6uP&#10;PvooDGy7SACWgnQcN55ammeQWIHEv3CASW316tXk6JK1vGShEBzqWGgN8r7bmOCQZ/Xq1xWfPAMp&#10;ZTec69YXrV/VsnNrSrnfMbabSVUD0i+PM2fO+Aly+PDhs2fPStAlrVexBBt6acIGKrbNwRMCAELm&#10;MGgqzEutstLBFXjwqKbETQxU0MGGNBlSkF1VFkg4chNOrEqTprLqNDrMKdAUi7x+kEUb2UQ19R65&#10;3MFDkVqI6MPUwZJzm44OD7UBZYGMdopXQv1TZ9rvPMuFoSwAsIRebUZiQDU5OSlxUQQFmDk/dCxp&#10;gFWrVpE7r0UExtNShiaiUOaZuUJEMrYdx5oKCaAqN1T2nd8YXDGJBLyx5RBO3ppTYM6KH94A9sSV&#10;zWuJ2jDXwd89xA/YOoFD/SOWnULHKufFpeMTSqv4VQCDCUr515n2iB8k9PHJUPsxLHdzcfutJkeG&#10;eOBQ+jTlThNUqOgTNvhUEXLCDlsA+GceEt7qPVuSH068mmOPTwlqAEImnAQSNhKhCYXz0elDk2fc&#10;2t26nYIltAiKB+Xm2UbmlrmIXJF74gEqt4MNztyJIUdxBQIeEuDlzhBFfO7du7cUbDoOYeDQx7FP&#10;czvLHS8RVeAH8wBwwqrCEWqGqFBlE8okY/6PCERDSPYOLJe5Smh9ehyBRSc6dIyr1zamzzZSMJKO&#10;Mk9MTHSMeiJIPuIZ5pJHvV3Bp3aUGA9Qahqs9WdBPCgwZe0Lujw3btzoC8JwAv7v4X8/S6MgAikg&#10;wQwAMLpZRemjVbaYdVSZ9FXCUESvPqD27dtHzf6xZM6zY4U+h6rVndStjEeQnAVO5KeffrpK4AQw&#10;rqqiIhFiU8rtItnFqoZQLblI0BKuRLGkqGhBhVieXnEia7kgDVdWTZy8JhyyxQY1tlajHecAeIWw&#10;u6EC+WUmWdnZYGiB3KoUrErHUlWmLwtOzBEIc/3EeXWRGthCiOuq4EqlqPHmwDKBytFf4sJJBFpq&#10;8IgFWM1DuR4w4VmmrHDL3Cs5fuRoOJE5AYkhOc+WTOROWSsrk9NZIebn59955x2ZqgIJkEpguJBU&#10;EzlcrVy5kr70QZKyuaT6oyrV1wa6SEtEiFYRDp5+MOlGSEggR5rTBzwSNbK6Zs0ac6mhDjC09Kkh&#10;a/OOXYaWVqxYwRZ77id5MZEOhzAL5AiTKbqYU7AqX8zoPd9AgNmA/VmZQHobTuxRkDXOwdAksgPe&#10;t4VTQOfLnX9oeRYREq+aUL74sW1xVX3h5EeO5pUAZs3sCRucVQ2TgedZLBGRY6lcPFFhQkGaqZmk&#10;A630pYMWeLxKB+e6xVAFuXBuyb7gmS0wUc2VhvGEFmbNKQryKdAUlxxaCnWgFErZknDUajxpsqLM&#10;ObnbVBFpkpQyTR60h7Y0RzIwnJiroEmDjsEQDJRabT+KKEHNyQqfeiCi7DgObSiv4FHjLRMwIDdY&#10;qT5aSAyaMBPCxhBOew2BPtegIux+LSh9z1rOrtf2rhARxfWq7RcWFsy7nyDHobKiUUSuXKU8myAz&#10;ToCUmhD8w0Cf/1IGjKbPPp4paCQSS+CJqzldSNJXzXK3QwWiAC3qPNevX28CKp51u87HPG8kwtFU&#10;cW6FkJHozPtnvZ7oFej8+fP94Qo1jPkGQgu6ENXB4h4FlVvIDZ41mGtCFnoATntEIH0iRLR7tWRg&#10;hsTF52qziZwMIsLJj6Rgpml/YVKJ+bR/+bc1kCZlkLSxrgADBhNswDP428I4Ze/Jl0xsRUrKQ0hi&#10;biJPsbnmiz2KazLDKnygqJY6IVEb1dYSUzwIkjA0qXj6QHqi13BWDSmZI5oc9EpF6KyxJ7EjeR3j&#10;DAUAVE9XiPxxNzU1pSQ2LX1nqAJrLEu48AFC2ZLj2Gf+/v37T506tbi46Ce/m7vWpCY7jSIFbtUM&#10;DOXBkaPcjwl8oRgkKVNghWs+4ZeXr3Xpg+1YUT9pog547GkIDBheJc7WIFcPtihqcGK/scWDZycI&#10;J4SoJjF0gKFZDezR5BPzFOB3Fp84ccKmgi1ykBl7fUvKpb2HTCdLPtn2BdAGxiGfDEelF1FSntB2&#10;B4gIbRlR64dOWyK3dFRf/5FU3GB7mgvnlOccyZ6c2ye8ccW8VsnKnBPOIzmHUnBB6gSl52F8fFzJ&#10;HBbiciILuQMmR4NmnczWdWWipvoHSwrqTFFQ+BlC5QmPWOrImxQkYkCFJXiiC1qQyEtHP5iTG6Jr&#10;IX3CFedaghNWEjHhBzBxZcfKhac6VusEe152YPQnUXSkvG3bttOnT0NrAyLNx7tPbIbYFpo+z46G&#10;Icz/+dv+AsEfe14dBBjGrVXbgVsdRcGSHkOLfqAMsKT0IQYsSa1fGHDCRggVPNASUjBQJ2WrBufM&#10;4SHnqtNHduoiHAUYJOVy1Y02DiqosZI1iaIoJfbgJAGDuVcT5lpdUsIBL3HOmVMQXY50wm8pt9Qg&#10;MXij4MkV5un3JwpK4ECkrx/4t/0pezpVybFEmU8hOOcQfk+548RPapx4tQoS2J70vSq9CWWeDR6E&#10;pow9A3uWYMgWSLGAMSHXnBS8EvJjO5OLLne1QB2oXCmc9hNFXJqORHTpZz9SmbgYSPSMz3q3kZ9c&#10;/QNF0SERhVW82TISt0RolWdoReRZUDAMykZdZMmJHWCGJJpH4tLkwUQPW2LLm4lw8KCUucYoa1XQ&#10;ElJoZ3mS1Oo4h5k3SNjaO3Yu8HredqbGG88COaUxgBYwaIqo6ErDSf0pOk0JJnHsUJAIZf55AIbQ&#10;qtDYQCBX7nuhTTBgwAkSTcemrMld8y4Ul6DzhEMwGHLLp4gGKyE49GRiMviPpcu/NYXRdiYOBWaM&#10;VdT3giTJwfLjkg3ETGxpE2k45vKoCeRmoFvO9EHES+RaNSGkiSke4BadrbmhcSVsAjoP6cMgDRTD&#10;IL1+rOgeqDh3NWpEZz0YAHPIP1QKaXi1Zzi0RIgF6RgMyWGQqVd7mzcl5EQ4HrDsehbu4sWLfiH1&#10;v5qtBnqIgnm18aQsO0MxJOvVcKybiyIRrzDQbIgiNROrGhRRsHkSeoIEOSudR6Lj6YhLwglC0K7z&#10;tFeE61Ew3DdaEzn22JkzZ9w6soPHmQVGJ6kK1nniYtiggBl4kMCbV98K1CjgilstEmBLvj2dj5ag&#10;ZQVSBDKk4xUDEAoEpERkoTSIhZwCoVyoyUtn84miDCkrfSC9AsYnz1YtYdtERpaEVhf1AoyaLrXH&#10;CH2HYWnt2rU6gVxH+QTWG9jQOciRoA+LmZmZS5cuHTx4kBwtrBz9NiGE69atEwU55JADAK10JA7V&#10;z372M9QBYF6ZzK0Smvfl0Q0HjOjliBCe+aRjKQ/6p0uL3KtG0h749JSUUVEoy0WhfbShjjknoPLJ&#10;topoY+SYQCsRV45VVpgUBQBWJlqFN9k5FOCRnTnMQFYy/ln1atKfoMJGLdgmngwpgMG/VymjWhQm&#10;2LMKgCxcEvDgQQW98mOYaK3+pzUqorWUw8m7b9++3bt321xaxR3vI1hGCNR+gIlbFcSFXNYm4uIE&#10;M2CIQu4JVRuHPvaUW0QgTQx+RKSAc2nqBy0EhpPEqugwkNjmXk2qoFj0BRXRkzm5fL1y6BVUOPt5&#10;SrPTxlNNJeupKGCARM4WSCmXFP9MCDlBF7cazxKHeNC69jKc2t53lS8Sn1NSUCmrTAwfW3aQ6ovl&#10;xPe9Yom+/WvT8QMhcqD1FJGJ7JxpwFCLFgNpCIQTGGqsgDFhqJTqQl+OuqgTUhas6Nv+MIgufXJl&#10;4ooTT86Rr0bxxqEe0IpKJmtLnHgWlLksHF/ypUwhYEAKrWn1ld+pLr+HHnqoU4g5nu0jHnjmytCN&#10;WBVdpo6FXvOPDZCcCSrOvyjUPHEOoYo/+eSTSGCi6CZMtIcEpWyu30qK5Msvv0RLHxYqosr8gFH5&#10;0GWuTJZIxvwfM160u9gqZMFrv47Llo4A9rYcwKUgWBRIlRWF2s5uHO6mwb/9oJ2ACBw5CLySM+FQ&#10;AvYwW1VUeyxQA0uFZAucQISiO0ydOIj2W1MttY5X4eg7W3k2eIAK10CKKBAnPESTGiMXeHGpIYW+&#10;ERFw8sAtbHjgnJpVRX3ttdf8aPAzl7CDmEOuVE6XKLkhiix0ntByoYAZnpkDyZUyyJ3c4SuEBO0l&#10;E8paCpP1hyLxXHU5h4pmKXjiyoRDc0Hl2JcNTd70t1az/Y4ePQqw/YMo/EiZAip0rX1Ix11rYNVA&#10;sogc+hKXIMCCggGzV2WSryfnkCgrclAnFzAkqCPbDHTQBYxAJvKSAqEW9DSYg9F2hQpd1LAkkPTl&#10;DknHtEHTnI5K8Rkz4vKD5MhRUKc5eH128E+TTwnCow0Qay673/72t3Lx6gefc9xk5cqV2kbKzN0K&#10;HGozn4wStAqVuBLx1Dkht+RJAp4UrAonERPXOQCckFMQEQwF9Yz85nDCz1wdPSUod11UagKhVHTb&#10;zdctTnDV7mArWXP+PSExUTKY+RGXRCAw+rbQFUxiCUi29M2Z0NQqwo0SlB0FhhiTjtypsVVxygDD&#10;CT+5DZKtuSVWNIEUmpNKQEEgnjWY7PgncYxIh+Hs7KxfV377qogzzi2rS30ukwtE2RkCsDkAgvLA&#10;v5PU0xxRdCzpgcrtmKM2KhA1IG0NDJjzY4mJfhDRkmPNcWmP+N2/uLjoo9mOAMlnup93PDOMVVYq&#10;YgcxhFwU3vCjSw0TIwLtBRV3QJkwQSNC8A8wBRO2+OcWJCyhmhXw2KMANlfm1AQixzw8blbZYY/b&#10;SNMVOsSGoolPJkrDHFpFVw6rQoBnY7rDhObNEwnFEld0e8FvL6k520l4ww9NtsKZu/vx41NDOdzW&#10;LngJwtbZhXzK1MDGGCtNCw/bvJUmMKwMtItOgpmJiQlW8FCTHYocuayo+biRoMPEngXgqeF/v13F&#10;eXapo1fXuVbly7bU+GEofT5FVyBLAhnUOGcSpfzQUZ18giR9gWTnQtUVhEJLhENnmglvhkAklrCB&#10;1Q49kHz/Qag0dQtXaFcOyhWOJooInSpjDMSQ4dLSkgNo8/A/ngyfSsCnMD4ZFAZNODLQWv1Q6Sk3&#10;OoasdJK0Re3VceAU03AS0xk8MCFnIlvK5iQyAcWrJ3ZMkCJJF6rjxj7Uc14jyIAtTnWVVx5IIDEm&#10;JydFUUg3QYcC0m2/PlhIOJG5iSe30hGLGoqFIMEGfQz6Of7666+rrlxImADmKYqkRMGDOQnM+NF/&#10;cs+zKO0oQX/+85+jmxOvNNWDjsYSlxOa/EhERpZImHiqFlro145MKHQr8CMEuZPLJ2onsoNj586d&#10;NoYTgR+Vxg9zUZAMp7mjB13SRA4PjjaJq4tjzqHjcuXNkrlzR/PxbBNiwNy38wcffHDjxo2TJ0/6&#10;5be8vKy9cKXh0CI7/l0GUQQw8MiUiCtEdK+iS0oW+soTpYS62bOKy8juRSOTUQ8gKh0+KcjdterM&#10;xQMdqaksh5JFsiLaMPbnSy+9pJn1uhaSFNgyFfGBBx5QDncqD9oSPJg1c3eMiSz0PLeyMKEpotBi&#10;mYAtU5CwB6rvLR3LCjx1BEMsnWNuy3kCTKHdy4Nw+i1XoltSDvgRxSH+kWznsxJX0FqdFRPAlBUk&#10;EhSBh1WadOTOlS7icxRFCoadCzMduXtFUQUVhQcOdSn89HHuVXbcUmuHwsCb7BSCHxjWrFkjaM4N&#10;YMTlCn7YeKCMalRgAPlS05COFJcoEuSolxyXLgw0alq9x1YXKTdK4ecBDACE5lwnI9ArMOQS8axb&#10;5AVqJZA7MHhTUA51Gh2Gni572Mw1ktZ10GlvwKClzDMrX8Yag6u6gjAekIAuhynGxGUCT9RRENF+&#10;kZenrA1nqxy9WrVbqxdvGGau7nmGHMjaScrwmNiJXDmKt2/fbm7CIRpF5ActXFHgAUhswGxP+UbU&#10;D6DyQActSsk/YoGBQZcK0U2GTy0qKfq8IUcIsdTLK7nfV2LBY2sz6dgEmFvObRM6/NDJibksorp7&#10;haHUvArkgCJRMh5UBLE0+QHDnGdPnMAgrzAImgfHC3PfFua6VMo4580rHROutI1ayI4HQpzAiRM+&#10;sWGiY4UzSKiBYc7QKhNuUcctP35BuUTJZURHb2uG1AATVO4ayZJXv2GuXr2qhbyKKK7mkSaHioUQ&#10;8PQ52zHdU9Nbpi1DZTPQ0RYSAwuCubTAtdN4lHkcmROa00yNJDncIskfNUrefSM3hSEUizIdc6E7&#10;EeTmVWd00NuZgBLCQL/fjkwUzysTUbitTcHgHwvAi0gBKTLnkGYgqYlOH9E21apVq5yqTOjwTN45&#10;guvPPvvMXYUgnWSJJm+W6JNwxU/4EYo0qyIaVs2ZoIiO1OxhWfAMFbRMZApS3kj4AUAsqJgrB9jm&#10;1GSaf5lqOJD60xJbwi3oY8jvgCNHjty+ffvw4cN4M3SniEI7vAyalpwp/TOYCxcueH333Xe///77&#10;jz/++PPPP//3v//tM+KTTz757rvvCO/cufPpp5/+61//MqH/xRdfuFZPnTrliOTKboe/NgIbDwDj&#10;1gHnwgNY1pBjgBDbdbx+kKlXtCgihUxMJI6H1AgRaKLihjSFkDsOKbS1nBd05IgZQzi06N6FhQXf&#10;YTMzM8ePH/e14ZKzY3WRTeU+xrzQGhhyEaUgaE9tIGK3Gm/UKq64SiY7GOwRO9BZAwZUzhFnnP1M&#10;jRMA8EwBQgeTTdgvA2yQGHwKKl9PLVrWDZyoIIespA8DPHJ0/WhCaVIIp+2Af3GdGiBRhpOrGsmr&#10;b1nZ8c8ceBO8CWEj09fkXilQ5laPQeXjumYWlwInBlsSh4j0pWBugnPJIjMAzQGTpk7o2ckoCjKR&#10;rzru1AMHDpw+fVqvvvjii643btm2Sd2m+OTZGSeLrgGoKncweFZ0Pc85MI4RcpyAlJxDQslCziGW&#10;xI1kkMx5UCCDodwt6WFZd0sBTFMg/nHFhFyv+i7BiZp6UoaKmlIKKiJX+YfERHvrDcomEtdFvAlN&#10;SJkJb2Bwa4405qLIUUTNCTNN3euzo99wbLWZ45s5Q7RAaKDOtyMnbkHRDYaaRzjYANBj/S/K6MhU&#10;uaNFFs6Evm71CZ9qRF/6GZpIU1ApmJvQYYVzOKUJKleKZUkfWpWCQJzLyBJzRbFU9QGwKUh8xEvQ&#10;kHWaeHBWAB91ykFNjurISTUiiWHbQZl86NuDfj9gpqJYAoAySKpDCAz/5uRWJSsRc+b63xwbhKO+&#10;FUvuNLUfNRHRS86Vp1cwOKdAEwNgC0fzueeec+ReuXIFKml6ygIkJxs27ClVU0p+xqypYskLozy8&#10;AMpvR5sl7UIOlr4XwO6igyb5c2oJXOzXguQR1OCHTspAyFC1VLrKsSqi3SWo14iTTx0jYRgI2TKk&#10;AyRXaGJFyJVwsPk50uFCh5W2a0fZyQY14On7yrBKX3ZxDaG4+Tecj+4hh4IuYcKDvIAcITRIBFID&#10;xzd+AY4lc1WxQ0xEQTFNaikIJIqsrQbAUy4mnJuoCgCS9aqJTfSEInH47PA/GfTyyy//85//9PPR&#10;FXLmzBk35Ycffmiig0XXzU4xv94cnbJwqC0uLrp33ZQ033vvva+++urYsWOvvvrqW2+99fe///1P&#10;f/qTTF1L1CTL1vGnH5hLX0Q7mVttLYvkkNfufsToJCDpSEpLIKdWxo+JrFVQHWXE3BbqpJNRzNcA&#10;o5Man7wxRIKBMbFIYlInsK1VNBvPPhe2bNkCtr7HrVq7pexqdOFZ1WxgtXaI27Sw8S+uVql8hrlV&#10;4KWGQIHYKhnqfNU5v6ampvyAQIvt5Owz3NmuPZ8a9vnoT9goU3B5KD3YmhAkqQmhCWWtSYrr/jBR&#10;XPlihgKotkb/4xDZ6QEp8CaorL3SxBVNvMmavk5uW1HgE41IoyC6oDI1cGVOB/mU+71uomSeVhv8&#10;MxSapkBgw486E6smQnCr7piRBcwUeq5du1YgBbIkCk3wzB2v+MQeWnzG+czHIaLwYDfZifZp1WcC&#10;OZyOexhUR9z6BzANY4BBjVsNACrDYNPslzEkusWkjYNeap7AS8qS6K4fYHy+zM3N+fzSKpzAo9t6&#10;vosAAP/0SURBVL4m5Bs3btROHHoFyRIniFIRqACARERUeHLLuTlUNEnsGtUhhIGmLdMVa8OiYtu2&#10;bSJyIgW15pkHVuaAaRufsFoXQt1ilQcYKMvCBAz5mvAgBJL7FMMSJyZ+clnVdcCjkTLPqDavH/gx&#10;sXGkgxAZqTVv6si5xhDUK/CdOXjgsP7sSq5d+VG+aq1F6ZDbQRwSwmNughNF4QpaT+kjgTm0tphR&#10;n2NPILzBqS1tCvpIYI4fadIBgCuf9X1zUOBHXMpwUqMjLg+QpE+BW0wKJFkSmp6Ioq9qzPnRzDZ+&#10;vYQ6dwp45vKlhi5zRxMFtvzgXGdyDjyEMuKBECpzEjqSVbtuUmcO4ZgkHROkUILoSwrjvONUVHUC&#10;zjCBRs2sdqsNd/Hgn+44xSADghB0tsoAXIjZyhOsFDwVo4/N1PJMs3ah7Ikvr2oJkmxZwSOW5Ems&#10;wqAkPMiZAqFwhMLJzcgtBSY0BTVhyAkd3kg8RVE/PWGgwjZwbvol5ycgBfDIZcQkTgIsqFdHhn0l&#10;BMzuGGyaoFgJ+exehNwQt6ahjCIb3sesLx2nnlcO9aXQ6oQWThi6KXlwmnsuLS2p0Z49e9wB9qHr&#10;0KeTG3F+ft4N6mShDICno82V4/al74I8ePCgHe42PXv2rF+9bo6+OgGISZCQrBx4UPoVK1boHneA&#10;oO4YahpDmnrIq4mzyS8qACRuFVR0aVzMdLZK3N5DjlpEHQ8UlAAtTjEKsaq7LGGGjj6ueQxIOPeq&#10;u5CmWQ2pgeoS4scPUBd/NxwF6Yxqxxbbzn3bD6VM2i2VT0GdWXQ0mLMPzuYO2XPnzgGJCv59nRjb&#10;t29/6qmnZIrJ5eVlh69wu3btun79ut2OcxseSxjgpD0vkFLaDhL0ih83sYo7MsCTlIyYWALShBAn&#10;kMAPoTuGH+F8zeCzDSIRVFCzpMPdc0IrnKw9pc8JNR4Qa27SrqTPp+xAQjVIvgNcbF6VW6aEDDm3&#10;RJM+W6v8YBI8r1aVFf+E0gTDq05wfhmQ0OxzBDDtoTl1mjm6NJ7L1THHMzxcqYWuQDsGSGxS8IQG&#10;WCxMJhErfoSzZI5Yscip1TyWbDQmIvKmq+Wu22WkxDFslROAVUo1ta5yqIIOh4Hk5s2bLokIJ3cN&#10;VCZJKYq5xEGSAj+aZ9++fWg3nKTU0oGEmqDmJMLZd/ocCXacr2HfvuKiS2oSEbpKocUBjTqpqaNX&#10;T8PZwluHtYksmo+Sov/M8K8vCW1whVvm8U8ZRWIxsYQrKYhLYmLHWbUX0K7HyL1yRVlcIEmkVjmE&#10;c6qolIFhrzzUkFKQrOpggwdJaVdq5p78/+IXvzBXDvTaRzLlU3dxKxEhHGUUeLC1qywnsujjDBKp&#10;oV2B3GHkfFImAdsrfc6hBUBfaWmoHCaEcjEcKeYYMB8WbTBsGRj6wzO5xB4hSCKWAiuxqOWcRFzO&#10;TVSHNwpo1CROYH1eP9tc+kcjwab6WoLyGKeAIk48uJHOkbmdHGIxiqS9+G1JJMLKJg1oTBBHYhNy&#10;QgFliKPMv/NaMGlYIqdDv0yELkStbGKgSTgNIZxXVkIgkTdOaOqhWPDlRRlyc0/doK0lzIoHJoYQ&#10;ElFvmuSjiGDwA7ZXblGhQT/44APsaDWHnSsQAJ4N55Gn0yEYTBAqEAUNYWIn2IcKBhifJPrPREMo&#10;EtLFsvek70nCAyETknaO+0CIbh1gHPf9Sa9As7OzsuYZJ1A5r3ErUzcN5ObuVB1snxgCuX6cekLo&#10;GJ61AvwR8sjw312gIi6hPlBsGA2EHFnD4HqwSqKTdLZEINHlQvili6I7d+58//33H330kQNLrJDY&#10;MD7DbQx7yU8ET/ovvfSS2+jzzz+/deuWD4LLly+7FF3VBjx1iyjSR4WImIFZChjg2Sp45oqFMUgk&#10;Ioq42MbVqlWr5IJzyhqMH5o4VxR+cGUwlJpEBFILq7hVsjofqzYYZRtDam5QFeHHoWDIS0dJX46U&#10;gcShcoABKlc+R/T/+Pi4dBQCQoD1D8zAW8I/nOSE/AvEjyV4aHo1oaPofu05cRz9PrlIBBKuIQUS&#10;h4K6yEjuJEzg1B7IFI5/UTjMVre7Sm0cqDSM7Cxx1WZRYqi86j2DN+xxiz36NgsSdC82kCb9+srP&#10;UMMddvHixWvXrnly60e2j78rV6689957LhIldqloP+VmiFtl1YF4xpinxnA96DTpCASDuehWsYpS&#10;EV05oititaPmLGqP6JkYMNh6KoeWMHQgP2ikhhAOSSgAQ8ccHpzDwDkJhyqiITVDDWwHKbSsPalF&#10;OzUTncOnXNRLBUngNDQenyaakAk1cSUocTBoot23GqiQy443yszx6avOdagPOcmtI5GmJ1vVpBxd&#10;GoNzAPiXEc6V2xVrFVdCW+JEKaWvKMxZyULKVsF2YvDGpxLb7w4BMJwGWjG3GMAGZnwVgURoCRKU&#10;2siw8WmAwZuS6e0OZwNmRMk0E6eKL3VV04c6lgIG+tbvX7uo0NB289X/Xn2CxCrAIsKjcPYg0siR&#10;XCOZ6Gp4PBmKWCNRw7C9IJwOBxs8ajaUp+GVB/qWEOWkwoY+B15QP104p6D/wbadI0cUvPEpRKs2&#10;TsRKxO5zzDruDh06RLJ79+6rV682tzomKmP9yhFjrcw1cAYJ9NyB5ZVT9GkdyuYygQaVNnmIDUWC&#10;W4ZqoHvgtgSlV1QqGHPHtCdNaVtFnCdqICkH9HFrYlQwJTenYN550X2AFPcczDAYbj6BmJNQg5ND&#10;csVuzopcvT2dODxAW1JYVng0+R6RGisIKfAmNIe2t7gkmrtNogW5db3xBgk2yBWMN/O6xNymJW+g&#10;CA9AYkY/WcWVCWbaGDLln1tnutBuEXTZRVqBHxtJm7poRadvM5jDzCG0vEFOwb5qw/Bg8AYVSuF0&#10;4EpERbpHDZeTozZKMUwHUYS86Xu0+B3s16p2x4+b0i61tzXQX//6V3enz/8vv/zy22+/dd1+9tln&#10;5n/729/Mjf/85z/9Nai7d+++88479olv/6+++soB7VDQoEY45YUcjMGJDZ3j0EGUxnPwmWMJA05t&#10;v9RNAKMZPJgxZivyoD2Mdgu39jCKEJWEmohoRLJCFAsAKSNEsUQc3CHDv1nKnCuabLGELkxqA0Nv&#10;6BlU4xkGrpSbc52savjp2o5kKRisPKkxNFSElScnXiHxa1jhVMGlqMcUSzrwBIOyoiiTM1HplcOq&#10;fQpSLWp7kkNLX2gdC4/osari9ppEum7BWLNmDYd0ZO2VVSR0xrld3FWuHyd4x4RBBx5CneBMcQ9h&#10;ElcXLlx4//33/WCdnp7Wh6BSxgwweDDhU/nYsuIQPPnypqtVDYA0HVI03SJMcAWtxFHkqEEsEwmy&#10;omZJynIkR5ddrwrRruLwC1fDUOZcJ/Osvd0HOGFFzS9XaC1BKws/sof9+H9ceK5bCo4+/GgeBEpK&#10;n3gFiQlOAPCKXk+p2bnkJgpKAqclmGnyo/oKJBdy3uDENp/xgxOsSsqrcCSc4IqyCT9iKZwJWjS8&#10;1EiQD6TacasxsCELEZlwJUfyMMCDIvAcg1FKR/UtwUAuOuR2Ck1EwYBqHQi8V0OtCa3a+FqUbf2s&#10;94ToxNDGggLmVbLOWE+v9GHz5AF4V6xrTN1d4U42IUS3axQLEsgV1HYLoablROHEMgCGn46gvAkk&#10;onYSxVOBeHOwWKVDWQr40T9seQs5D3VOHlKuOWkKp0k8Vc3+Ytj+8sqKbZuOORNnL+Sq5lUX6TRZ&#10;qO+mTZsWFhZ015gdxR32xeBIACH5Mu/ekhtjkk4BFfXUAdIQgMfaSysog4lz2Y/lXbt26WxUiud8&#10;NFEhJraBQ4SJLhfIOQUNaobs/c/fPZaGZ02AMqEpmDsjJEbuFbCE8OPCUAlzcun47mCFWaHB9hlF&#10;SCIiJziSFDlz9d46/BfAui1u377t4KDGlQEbPJRJQOLTEy0kRlToTnPPthMrJkqock4N7e5pSVsj&#10;VqYAiMiPXydYZWIVG5OTk8BrL4CrtNPKReUe4gqH2EOpgwyHOFFLu4srJvUxDPxDRQISckxEJ8SY&#10;PkO4CXihoqNRkJA+SPhnxY9t5qx3EaqUPeDEKbp81R1mVjAoNNiVjxOdIBfmSqDKsqOmof0+/sEP&#10;fiBfH5hoz4mjzVee61ZrsiIh9wNo2/C/W2KQO3xF//rrr/0kctaLCEm/LJm7cXU2VDEmrtLIoj0j&#10;tPI5hrS4NkCLWvtS6QiWgkENGzQZQmtLsLUL8KlbJMUbNaTRsee9tmmlbHCr4YFXrD4OOIlhaiZ4&#10;QKzmaWN7dQhiQA+zJaTJBDCouDJRAm0QvdLUGBR0jqAMxVJoVMtaozIRhWcKGky+1Gw0vx39REDa&#10;+fPnMcwVElABs4rLC1QNQI40USIcpeTI7PsA1fBQMBdLAyjB/Py8k1Hj4ZBPR6ST0TY3V1zY+rMQ&#10;KTgf6ytRhEasVcpIJpcUE37cZCZuJqe2/iERHXt6gyErMMB2aNpZSDPHmyXh5MIPWqQvd3N1xAA/&#10;zPVSF54qE957772+S+wCyvwDKdCJEyf8vNZyUrP93evSt7NkR7MDEAmi2xFwIpxDc72qFgK5HpTe&#10;q0S0ARrpuN0VDlQV1zOAKTQYOoFD1ScvKdTJRdaYj08FtT3p07G/wADAKz+WcIhbyqjw28BRZkJT&#10;UmjhGXj6QNKpH+AESR2Zexoi2i9e+dcGGoZV7QEkIUrNNSFbHPb3DAxCzgVykohIgX8dC5s5ets4&#10;lnjAnqE59Rs1nUBOwgNywAPDIdOdChXqeK7h9SROpEMNYxUaVMny1tmCEynQJ+fWhJW8ZK1t+BQR&#10;HibS50pnwokrgF12/BDSN9EPmCeXF8DkQ+yDOxXbSkDH4e+1u6PhQBNFp2kkDWCucDHJBDxdNPiX&#10;SGjcjgBRZVK2hHIggQ/L8gSCREtpQb8h9CJ2+t7hFx0+wZzIhOaORUuezXUeE3Xyu1AmGgtHoHi2&#10;ixTAUxTNqqLmDFnhjjJeIAaJAvTQqmW3nZyVjbxCdq0ikbyCqYGKeoXfRDoklOVvyAXgK1euvP32&#10;284XjLDlxKci57UFQ23n1SAXjpqjHzYNJ7RXrpDmSULuSMIV50ggF9dQA3mhC59qSU5H7XnAqriO&#10;MEwiyo+/77777pNPPlleXnai+ax+9tlnRcGJPlYgE0WFgRPeajsnWs0ha09oKZPYh4CJKxcA0rFk&#10;aC/06kuYJcsbDI6bDjXANKuW4krnaTU9ev/997skNJ8tZC8pCkMhfvjDH65evfq+++5rm1EjoQkV&#10;Od4ImYsoR5xLXOkl5cxFTkJp2u3YA+natWtnzpzRUU5e8g41+OGRoCykIymp2YFgqJrSqBRsnAtH&#10;DTbc1kiSkjgPTGSk1WFjgjp+AAMjOSecm2sVLLFCRUcnh75v3De6WidjnpWWo6ZPmrBFFxiB0eTQ&#10;ogKBHIoILecMTTw1g4Fqhz5Nc2oYcHZjwAeWn6quyePHj7sGMOYg9pHBLdiaQUTYsGQJQo2hkylo&#10;G9W0hE+GPpX4NEG4/vFD01UnhFWcazPzq1ev+jJGVzcKxnyee3W2cmXDohpRSPAqCmUA2iOqSYhM&#10;XUQCZKzW89qJAurs336rCQcAGn0ryIWh3JGAH4XztDuYW+oHKMbqc3JD8yuKXYNkbCulxuu8QjWE&#10;8tXJqBOauZSBhE3/UNC6GphPpyRzpMlFvpjnXMXdZIbNpaYCiatFa6cyNdGQ6oJVIeSLKE94HFZg&#10;KK4Jb6ykpj9DgjGXsbqoF1deAaufRRHOKxNdKnftQUiikQgxw7MlODlHlxTsvhqJAicPPfSQpDgE&#10;EuF4UHSfEYLqCmT66nKrKbFPJSlzGABOeDBI7BfAgJcO2HqMHFpRsEEBRTAYACuxuCac0FQUrsy5&#10;VXoc8gMzQ2qe/drBPzkANQmfHURYtd+9Cp3z9hRvbA14PClghlv7hQJstRmKONQ/bJHDiTkMbZNc&#10;0YTcdvOVxtyuoYlMyCk7AZReOE9ZWCLEf6eHSciboMVWcsuqvg3iEEO7dvI6xjUvINKGmD3Xnf6E&#10;CuAJiiUIENGf29gYbfI0qbkSFFI9NLGBIPXTSV0wiuo8sqOEx6BhcvLkSR+MblOeeZCGWNipfgLZ&#10;eJjyCiFgkpSJPPFlyBxNYCMFBoOOI9UrWmXOmwlzyvlRObuLByRq3EuXLp07d86V73wJJ+p9u9kG&#10;TKjhjqa4sR8GEhPKNhtDNVZLCvUi9i3JTjq1IwlNcZXTK9IgtMoWe2A4o52M9kB/Xv/NN9+8+uqr&#10;aiOKbU9HUGrAS4cHm0pb8AYzBjpuTGD2lAJD+WLAWVOHoYKEXFxDam0h+pKVESfh55YcmWzhpLlm&#10;zRonFzU7th8l0SsQNazm1g3qzMIYGH36uFAtOY65+tnw34RAzqGMdFTtQdnBLaKWaCtqTYSY9A/D&#10;8FahAabQb2XpkPCDZ/XSLQZatC7MsJUaQ/LayavQDlav/EtWXUSBikMTclCFQLWgQkiQB7xpdbtF&#10;skqAIkPtdLgfiNXXUyLMeeOnPW9CU1xLbLHBIQXOawMMmEucMgC2FfKF0E7m9ov07TjwqB07dswv&#10;bzD0EmUeGDoo6dtu2HbCSlMpUS07qxDa8y5OZ6it5PJwmekrcuYZkhNeuHDBzzhLrgpb29etJaGV&#10;htDRbJP2+9U+BQBCPw3RUr4YMEoZ8wDbDnQoqBohiY0prmvVkugyEpcCh2xRpNX1lVZRo4rIBIFW&#10;8SZlc940cxK2JM5oPcmKhBPYcGiuBLrRHCqxMKlkOK+L0lGRieH/vNA3HyclK0eb0aoS6C6r9HkQ&#10;jhO0SEdQrmQhL7A91RcYHdgveFXgoQEV9lhx6AAEQ2mcOZ0J2gNR8MuXH/Agt2s4xC3wSItP/gVV&#10;YjoGz57MEQ68vQknJ4TmtiEwusKZLCPscaKxfQ8pLs6pSdPSH4b/GceOC65sDVCNNgvPBjxebTTM&#10;y7ouNXfQ0ecKToClIy5vXAFGGEuoY8KDebVjwu3ogwA23DoAKZS7pXjw5MoTNp41tjL1ZyE4iQ3M&#10;4JarJtJUJhFhU1CaIbHKhCv+dZGU9Zu5UwgJ5YhzS+SqBlUHdR8xykpYas3ZimJIUHT6wtluqiwR&#10;UMcUzzUmQDbYkTaaGKsWWMzUgEQm7KFHulWGhODawD6ufX5CDyKnhmTKRBlEMth6VgbHIm/mTgfD&#10;q6qzcgooPHCaT0OQDPtz0KD6VfLS7ocFJ55S1dzkupOCJS3b0S8diVgSiCsdTCI7XEiTppPx22+/&#10;dcHXSZ7kbo7x8fHRGY1Z0T35VN3YJ+en3S4pOQYsiaQIjQ59pTJHlFz0hKpTcGyhQlvwqRjONSn7&#10;6Xzjxg0noANIUGi1hYvN/BfD/1CXchDqCW6V01zuris8FFQR+fQsIymUiD3WrYa0yDF3BDtZ9E3Z&#10;xadYICGTgkAKrcudcfyYGOorBU+rmOSqKljix6g1nT5uGlbUQuLJCgxLUVHLQe4I86pP7FXd6fTx&#10;oeZXl58dqgYYTbY1m74Stx2CHwqSNcQS2hK5FHhWC9jYqgvMUIlFE40IlBSuzJlwS4cJDgE2YSgX&#10;E0/Z1QP0IeeEstCVj//2rWYzZygQ5/IFkqGTTgibxRxIwm4dPeATyhe6T10feX5V2Ibutm47uesE&#10;W8OrQ1BE+oiCHEjAbENCoUMLCQBy13V6GB4AFAUkRzlXWAUeNvsL23y6LP34g0T7dWvy7x51+HZi&#10;iu5W0CG2JwkrEncqV1IQXUb4FEtS7RfXlZ4RhVzJbBN7imehMWbAj0BPrSuEp2aDH+3QMrSLUa1J&#10;SDhBXW2fISQ4NIGKgmRdZkIDwDkAwFgSGhvA+ODwzUfCxJIq6IQc6n9q0HriTZk0mFVHs8NHH9qS&#10;GoMVzxR0FysgTZhAwo+8ANO6lVs64vrw9cpE7uoiHdFZeTXhUxTbXzi5SB/5osi0IppYlbtwQiCH&#10;Z2wL5KmajkqFEFr1HXeQxKH01cU9YR/1gahkKohVwCC3Kl+73qkiNIQdDvzLCJ80+TEXxRMSQyAV&#10;VBeQaiERIUSLJjSBqvoqKCuZQkIoNCErc3j4T0dS+CGMWLRIzVz6kdk2hArmelsu/JBLmQevzL3G&#10;jKUIFEUDW6UDQ39Io0stpcOVJSG4JQQVAzjU8zyrlDSVgI4aUdZgkJAIBDMFA42EqoMKmriVRfDU&#10;Vwo4UQLPMUp2IPrE810sJC+icsEjL1U6rrVpvqREn6YeBYImxFXUUz6s4IObHEfKr+c8oefE5hGi&#10;n188R02BUA+fEALBpgkcFgxtVHNWJSkEAApDwgMqrVoyhPDqyYlhThN31CDRXlhwVH399de2kANF&#10;J4kIQHcJP2LlinMMGvYehyphjhM+gcesLtdhOCXkny0/Wo2CVRxqGuHQJTto+ffUnZwzdJjy4Ixz&#10;nVy+fNkHildWlig4ONTVbuQNw4ZK2TzAc24evPoGq/aJQFI2kTK0FEywN0xicK0alGPGkkIIFLcm&#10;iCWkg3yvahHmkVyODJHvySEhWviPNAMANHLrJyYr+k40CWotSWHbteE68SNMFtqDRCLumOnpad8W&#10;NoMfrK6Z0uEBBuG0mQrarqjTV54+dZEAEgVR6OtDNzrkXs3Rbqis0oDX8Qo2HXE92zPqgmHHEJ8U&#10;6MtIClKTjtx5k44nNebCKTEJelGEYTqWFBrOqOCBubiCgi2dAskUG4cOHfLp4NvO8Gn1xhtvuOG4&#10;pYM0oUXRXdKvNEIb9rmrwrXNLeqQ6VD2HabZbDr82CzA8CNriRjMUQQeCX19bm+6aJkjnLm42F5Y&#10;WJCR69OlokwAG1YdEJ4M/cI2ac8qQftFILWODR2IDZzTEde3oEk6cgHeIUAHGySjnoRZ+ZS4pKjx&#10;QMHgE5n0adp6TCjIBUX8e5URNZQCBh7+KWOAvrZUAt447xCgj0aQnCRikfBDgZCmDhdOLvWzfDWY&#10;VyGAZCsiP9TA82To1FZKGSm6k5OhqtHhR1PJS+2Eg1mblS+08GOJiU4jpE8oit6TLEheTdRLRDok&#10;lqJCauYUZOqUcBn4AYdV+wWYnTt3Khkk+/btO3v2rIL6zUDNV5r2ENTvVzvOHGOaX9vIUaYCWUUC&#10;PJI19ExVwJ6BB+A1mGr2m9vXnlbROQ4iGQGGB0cWhUpM2dMcfkLeOGEio1hlJRdP+FGHBwmOKp4J&#10;JzAQ8kzTEsLhZ06BiVfeTJQDZq4ssaLZocFWpiaqwITnisWbJVaQQ1juJuUOjxIzIfTqyZuzxVOs&#10;6sicnNCQJpY6keoQIcDQliRj64b/ynJS4KCRjDoxINF8ZcWj8F0nlkQlh4CEib1KB3ROJSlnS+T8&#10;UNBtEPOg/9jaeMz1Nyha0LOsANWOzVlpUDuBmnxY8WBoO1kJLRlyBDG3qj/As8QcBV55E8hBxorE&#10;05kLgxMKTgf6tWvXbt686WhDMd4dW+IK2maAv9AM+cesoBQgFIgEM6x0p2S51aNeNS7SUC8EW7/S&#10;8KuuaJG7Xa0S+OGN5uzsrJvV7e44g8Rh58DVgoZC2EKA1St6Wi+KDgz+DXkVFCH88waw0ZlSNwBZ&#10;4l6pIQoGtYCckDdQhbDKhIJXHlhFODU6qOCEFbXkaJGgVw5hIOQW4SSi80PZhC0FqxrDjyRHgImW&#10;gBZ4p6ELxrFu///jH//4+OOP//KXvxw/fpzw6NGji4uLkLTnIcSA44MECceOHevvLe/evZsfmPs3&#10;eqOamnA6qglsbJkogXLIUYEUqz3m55ceoONTBgzkY5U3LdeZqJEkq4XwoGTMrXKlf7Bnrg14c9bI&#10;VNYiugMIRWeCDSzVwzz7mLAXHEa3b9/+8MMPfUUBRsJQmhzec889PDOBX+30v+gGMBoSk1WHJrbF&#10;Cg9i9Qnw58+fn5+f1znw4NkW1kLtRzmqIKsHH3zQbzivGO5vGNgC77///iuvvIIE9ygrG9ntK01+&#10;lIx/HctE4Zxr+NRpMNDUBnTo24kCKbpuFFpcJuS+J6iR6F6ZqrvUSgF+A0XoIgEP25xLipPcwiBB&#10;rhjWcqIgHJmelHlwijnCVMdnFk0bvCLiHx5uOytiGBUG/2yRJrTBiVX0ciIEZX5M1At4fHJIQq4T&#10;+omsJ2HWRaKYUICQK+F0AltLSDD4ZCg0BeV2VuAWeE8wLCl0XxXS5wE8eDzlS8ID56hgCAzYPHOl&#10;HF4V3SbCgB1k2DuOMtvHl5NjRHuzygPAJnJRC0FxVSwS3ihICh6E418KAEuZjoiwlR1vulcpudIY&#10;+HF8oZGVEhAqscJxzoNKsVVurhxuPJiLHqv9eJAFMDLCGFt+xJI4PISoM4GKhKYvCbF4IBGLgj7U&#10;kJhkboMIZO5McOXTgd/eERQMp4QnNcxrcp6l0wkPZ7WgAHyFUAJ7Vv+gxbABU0ZOB5q+BYkJbGwF&#10;4hwY8GhaDWRjzDt8bVoJ606DDXfSqMNIqIHis0Weo33Lox8l5hwxYW5CWQCUSQZrcLAFJbd1oSdG&#10;6JOIa4DYIUJSm/JfZ+tjysBw1bGCIDyaaFDOefMEAynd0JVKUgypoQlljj/N6iPuzp07H330kY7n&#10;rR86gtKnDINXDnmoldui8uKWGp26R4uIqJ8w2xmHKyU0p0xoDjMnJLqBJsz63oXqq9PeoOAz0w8X&#10;e0PvOu5FF1p20hEUWncJwJgXkQSxgnoCBjBXDj5pYmzt8N/bDp65fD2ZUCOBXBbUnOA8N0cU2mO7&#10;BmoSFWipHG6I6G1VaEXhU16EJkKwVW4KhrmsKxM/mptDA/8cOqEo+J5zrzCUKah0nNE+NUzwYPe6&#10;PqXmN65PclfR9uG/AcC2tDeQZtRv/OOEn4cfftgVKy54Wk6BdOaePXuefPJJnilgiS3M+oqCuR3r&#10;RxhX7SWJcIiTIdjBQJqzTyLtRtw6pwjliBCuyF0hPDt6zC1BhRwko1dQ2AhJHIJKbwP7qaoxrIKn&#10;JTgX1xMbmFEOaqpmklxNPTlRdHL8YI/EjgDGZclKgehrEr87dQvPagGJ9hZLxBMnTsSwy/LWrVvQ&#10;+n3srrUKKk2c8I9/x1PnGqFwUrakIoRIw7/Nrs/xLF8mdYL29kuIWyUTyFnPlScT5cCPIRbklHFi&#10;wq3agU3Hs1iSwjPnPAMvKA7NVaoT3EAa2+portCoQ5o+oemVW41XdRSRB4MHu88qKxgkCIbcaZrT&#10;dIxQk6BXcwQyqc1sBG1AxyvmVV/5NIA5ALL2ZIUEWdjXWu7cuXPuIZvXErfKZ6cESb7uGx3OEGBL&#10;MGAAVE0IntGhJxFCYMjpEGIGdZzYMoDR8RS3Y9lxRJ9bExIpaE54INESwONTxIrb8cKbRFhxop0M&#10;QixBpZQVRWhymuQKZLNw7tUSJFz5qqs6nGuP6enp/kQUUZIlp++VQz+jwQDAtadp8YAc2AwT3gyx&#10;EGsCrSdlSyQQ4kFqkeOklaBkOfE94dWJIRHsxRKo5j6JBFJBJuTwQEVNgjoTMG0mLzl6WhJIXAoq&#10;gnkl6DrolsUVoX4jp1ZBRdHbnNfGnnqYgifwY4zZkHIEhBjy8VpFHXAcEdLuGq/Y/KbDpHsLgupE&#10;ongyRDd9k3DrZiE0N4o9YfUKa869EhpeSw9EVuQMCfHl+sEvoZrBTC1bJZGkbDPxBE9cc7nInARI&#10;m3xhYcG16scK5R/+8IeoV4Di0gkDjgxZlF3UoyJaVKU6EZIoT03s8DJxgJKIXuvUzZSVH3JMUtMW&#10;zz333N69ey9cuDA1NcWzEFjVBOJ6guS3C9s+tQotQXO2Xs1pIhzPYMMsWYSQcKV1wPasMwBGlDmu&#10;PB0NODcokEg5K4SgkRODGs7tAXNPr0bYuMqhcsCcE7TghB9LYUMOIVSecsktK2jFYmJzqohjy49O&#10;Et7kiygJuorsQxvVbeGwljUO2bo+gYdBXMo4EcXE5lRZB7pNzpxw9I8t/eSNMREBoyxxKUMoX2id&#10;oRxKlsQS/5xLGWwRhdBdzD0pSIcOuY3QzldN4fSzpz3WEcNKraFyoMulFDSGTwSVWrFihU8BEyE4&#10;wTmH/IOBZDhRoawmhEgz8WpOjQnwqVlCZj1ADoOig+QwdbHpN0OCQtuSftZouSR6fmJiwoY1VwVu&#10;5QtS/S9NSblm7DW2blZnkCWaekkgUVAEA/Bs1d11q/OddBL3veLzUTkQ0ukjuvrikAlbEpwwREuU&#10;okIuqkNfXPWSBbdMSFBaA5Azb9UWkybPnECobdyvcLrY3FtK72Ij4aSKQI4okJCMSRNOoPVkKzux&#10;TOC0ql2l6T7gXx3rE9WkLEdq2swBIq49Dg//DOXF1tMQV1n5VxT6/PAmBAll0fHjEiKpn7WTEKiw&#10;m7AhX+CFqxzg8UBBFG6R0OmKz/Xr169atcoXmK3htQ2lvhxSU1ONTbN2zQPPhrm8cK5phVMyRGlR&#10;cnH5BxK3FVpDGjzQlyMm8QkJHRLMaC0bjbnGkymf/ODK0PPkyurziyspK70JzGw1npT5xBgTmNki&#10;n8STgtwtecUbYCKCjQ1B7XeehRMdz4To9coP3qRDk7k+RzJvMOPWs6OApgThoS81PFNTLHPKtaUJ&#10;n0jjp94gpwkSMHrDF23VF0tQE54pcEsi1uB/5yqeGV/QU+JXDCMQVNEtjBgmhFwb9OmUjFUd4ziT&#10;pJxpYp+mSljl//8ydW89Wl3Xmsfry+QqygHbFFBFYWwnpL9DS33R2lf9LVpqxzvEh8RgGwooioIC&#10;ijpRFEVxts052MSHxJETxY4VxVFkJfJFFCm5cv/e9d95tefFzFxjjsMznjHmXOsFx/aIU/hqIBIL&#10;RHOY0LWFXDDy3LXCeZ1kDWe29CVA30Ig/g0t5VTQiReY5cLW6D51ZTh1n3/++fb2NiSwkYPNhKHQ&#10;XJmB5xwGMx0DBtcB3m1VXVs6kpzQrwGGamlQ8BmFB7TQ5A0SQqF5IKHvE/urr77ybfvo0SM/FPgH&#10;RjhItBr2rANvJkSIcMpm3Zc1E70VEiFwiC71tjZ7lCy2CcudBwNIW2hUEUILR64qAAAnZZybx04I&#10;Lbi1dm6t3bBMKEiwagLDYV0lYlEkAjNzcTlkQlldMqesj1kxyQOHTKKRQmB8YbgynA2hLXbu3EmZ&#10;rShujR07dsCg31zr3hyuVI3uhPuO9r5UFPcszyJiyQ81VUadQH2c8Q+AGVEYoAaedfAEAljiNM2Y&#10;F9RsF2nA0yQHgC3YLnq/kr26wHBz+bH44Ycf/uY3v7l37x6Evp8g1Aaq7xbgBP+iuPggFAhXGAaA&#10;N63IOQCwmenjhJyCC04WFrLgxJpt5aOpdlhCHTWQujTB1kUeBXKdIdOPXYb0i87cQL6qcaupdK8X&#10;hntHe8vFa4xnBKIR1fCoi+h8ItCh48QjZQqU3TUkQnR8ogiNaKdjgEQOVd0iImLrcAXyuvJSB141&#10;4fd14k2GXsfKIfKt6ZPUh6x3p7Ns4QvMOxXa6IWcjh8xzhFzcthQinDOESuuTO2ygs1hZCU6V51o&#10;VCgEKrDq3SDuw4cPr169evv27dnZWS+Pd955xzcfq3LEBrcvvPACisSSmgKVoBkemmJZGNLpVWQR&#10;SKQFCW/xACcqdJdSKhMkOoF+3Qgbtxa97Wg6F7qXZocUbLvYoOlFKx1qlKXGIYRqJK5bnWducQu/&#10;oGAYhGYmgvIgRzUCUiBs4NaWQNWUQ/L0+dEnzHl2EIRw40ncZ67ZK5ZEmtqAOapZSVk7HTx4UA+A&#10;l61wSOBKdAeNiQV4DOE0dB0OVRafIMlUq1jEJB6YwMaJYUEOnkBgSF9GOfcIIc6ty0Vopztz6SNc&#10;rPiMYVvAS5kHyoaz6R2vY7kSxZagHGJD3UkmUF8hSRlwSolTOctKeAsSOvHoyDkDuCAUuJmmbAn5&#10;4UFKvOHCdxlMsvJodNeD2N1qSxoGibQtSERkJQHmTiCfHFrbaliDR5krC/hzSCJbSGpuDt3CDmrf&#10;uf07gzqNhO7B8pedKLApLdglS4LoECq8Bc+21Jhna07UGDBbusS9hjpgpA8VoSONMa3jIuBcLAVw&#10;Vg14AO4XM5D1GROJvDz8a1k0Is/w8CY6QgCz0CJm/sNQZyinLMwAmJmAwT/nhuYzE/Kgp8nrMHkx&#10;rxb0Y9WZkTvCuwEthKOPRnL62p0yCXLY4twa7R4rBNhsi84DSNbUKFCLHGoSAZWOEHRgoyyEcD7G&#10;3Qh1c53pETbr8qUpX4EwIBa5OQ7hVwgeXPouHYOmLe0aq3zyRp9b5iBZpAMSMJwDZmHA030hKBM4&#10;6ZeFoGLBYESCNDn09eODyS85GSk354pIrm20HPzg6SJWfHrVmfnhs+NaINVBpptR1qLDQ4EHPmNP&#10;ON1lFppVJ8WPUQuezV24rntUWNCBmRO2Fhwqt+zIS5+QoTWhR+XuiHlneGRVKa07DvRBtQZAFNhw&#10;y7Y/BnDFw0CHE69wmMGwJpE7Q7Hik1t1YSgWJ9buKRelrJGGwNI3FAh7zMm9ZT1S5tkZpKOmImoA&#10;trIY/z/HKMMscfDYsqLAravZe4IQh/SpORoKhGFrnQBSa8o+KQyneGVlxZvVlxPY0lEgRxg5lI1o&#10;AcMZcQV55JMmb5y4M3WCFKx5trAFuU8E71ofNPqHJnLIrbnlBDaFlki079+/3/0pNNjWSOsM0rem&#10;DAAJTZkiGSreKEhNsuLy6RckTvSYGUK00IHHFn2PcHYcCJUJ+RxykkNt1pveLp+qBipUcFL2CpCO&#10;BTxFVCCjQ6dAJMJxaAAgnAXMatqpsYZNIBcXBXJIqKFIFQALZEyqptT4l4iaWusKgEHCRseBf3XE&#10;DBM0goo9TqoyZZyLqxvJe7ka0OKB0K7+yRtg/Ohw5JPTgdDCQQaGf+EMPqsFYBOepeRZ2o56GfIY&#10;3cBxamaDL0Bp2sIU1+QIJZceuUhoFZVrgxOPak9ulwdCOeiP7iZCCRCWpITZAuARC862PDNnxZVu&#10;ZmXNULbA4DEFIG2BJCgncuFWPbxW/W745JNPvFn/c/hXz7sCyH1eoc/vG69bRVIw5wcdOh4MqEqH&#10;z3qX51oWid6sFnZBZUgZIUgDW2jwmDA32+KToVn5RaSvhFLzG8L5hJ9nalp23CjdEbgVxVCFzjw1&#10;2YkiluiQAEaBXLKEQnek7WoCW9b0pQkqHZC4omkNqsd6HQbK5KPOGv5fTNrFjA3gyQ36olsIBzYP&#10;sjYrBLS2eoF5tCYxuAJDrfm3JndKXfdyIRG3G0eCAvWF0fUhFgVRlJVE+3rs2NPEklKK3rGxJZbe&#10;sAUDK0fdhU4YbFcb5deGf7iRPhiEsqPAxMe1L60xCThkFe2liSX68EucWpBG6Q3/aE8KM8N/vJ0a&#10;hKiWCKF3vKQ4EUVx4QdYvnpARqJ4FE6xOmjuILmTk/TSFasCeWFwSNhnirp7b01OTlqQkGOVnI5f&#10;qOCRsxW6dNz4FMhVp26RrDdZv0VI5GKGUwr0+SSRsrVi0UcsTgRSQZpa1K4sYIgr0cXS0uScSNMM&#10;g1zKkZxQCBF7NeJHFZwmckN18Ikx5asb7Rpy6ZuJH0i8+3ft2iVQ/cMVh9wyBBW3Bm9mDp10Hhw9&#10;5x1ml7Vj7gbo+O/YsUOm/COZCVecwPPKK694pCMiCQ/NDldodSDn9En6td1VALMFQ7eKs6Dx6HAu&#10;L/o58YgZa4Om10Z/Z2kLjVjCvDIxl5eW4BN7dpEfmQa26WCDkAIrcQuh03zTB6/XNnIAkHWlZKgx&#10;YOAfQh2r65ApNU4IKXuUJuc8C20wZAJbh9e1T42+rX4L8SO0o+TqUD5vR+RgxgLzhAy5pc8KMMpC&#10;SNyaDjmoGBBFXD0mBchZ0ZQXD50gzjU/DIR49lulv01QXClAVSBQafLDGxo9xpWBwJyrhdxRLbS4&#10;hjTT1Odyzxw2Hvol3anUNmrBP1e+5PQDbDzrJcq2DDAmZMhSZ3AtbSHZYwp6W0mE5LfYHlGJUAtW&#10;sjJUzn0nN1sMmcPEliuFxALE0hBSPqyoyccAjpzQ4F8U5pQFMlBpDbTdTm+Zy8Eut9YBMwuKJjN+&#10;NY2W/fLLL71W//jHP96/f98nlUrLlBOQ3MVuQylUJO82vehRyrzhhR/c2aJgKIaCQY5us8cCUfDI&#10;ECTZgRcealguKWtbLghB3XGiKw8COdFVcjS40kN6iyuBmNh1ZfPGFkW4AoND+C1isiisrKHVzQGj&#10;L5bQrOzyjJnuDrsGQ0FtMUcv2PWENROGHNpVQWUFiS2hqhGKXkWUQAvSJ1cdTlzf4HFlpqkx5CtW&#10;PNP3KDul8QgSzAxd8YRiMeFZIPix1KEVKKHUJOjiwInTpfQRhTrw7Bow+K70KrJQX+ac1N7OYQxL&#10;H/+OiopwwrNYbO1au8SVEn54wMOJNTI1RkmZvVS8AGwBABt9s0dq1uLyzFbQubk5l4Lucr/DCb+L&#10;xjlkSMcCfkjiqpoiBGBcwdYi6oRwjPtt56AhARLhOgI0ccIDzRCSh0pRCHuzqhduzYZk+4RiLq4a&#10;Ic2twRYhHm3VMNBKhxMeLBDlFQU5/5AjCsLaRi4W5MHAamoGhzgEuCoomUR+NvybAl2vovBcICZc&#10;wQ8qQ/AkDpuqNYMBG4d2BeLKW4orQhn5Wjpx4kTfqTdu3OhfQoR/EsNdbHgjKgdXkAvHlSjWFtry&#10;9PD/bAEez3YlKAQmYbOAdnV19cqVK/3DhiDBgyiJMKEDvMPlUd3lCJVHOiRceexlI9n6+cmTJ9KX&#10;L8bA8N3AAxrViHMRCSkTWpiljEk1gs1gRU191Q6xUiABA3vmOlaygrptGDIJsBzjmZoGINd7vcDg&#10;kbt0oC00P0YMcMKVFPx0kRQ/GKapHHYRfv36dT/xCalxiyUvXZ5Vn3NZIxmNCqEZ+tUBpBQEElog&#10;SEQBW8nsSopnyo4YDmPSKAswOFlYWNjY2FhcXPTrHDaG8LMCQI4SRCnP6qhV1Lpyo44QeMpCYxhv&#10;ZvIOJhjW4CkHKtpSAuaEfJo5T408Gp1HF9EE6KDYUy2kCwC0SIQc+bp0IXqkICXkyscA2t2BqX7R&#10;mxFBv4bQtdag8Fk84UlEHeMTCzKzDLk1AHKwO5yyDTRXlS0iOOzW4JMtruVvCyQ16zcKNYft5s2b&#10;uvbChQtYZuI2dOsJwRa/8nJi1VL6fMa7IS/egJQvnyRI5BMSMDhBgkdo2dLRJQYhhbDZYgWexDUT&#10;NYZ1jIUDIH27JBgWizfRtT7a9SJ4otNUY/TCADPAQngnRQUht/w4AJSRr+0AEKK2C7YtnPTPcALp&#10;A+j48eN+wOktl756URACALcAb5zjyqLyAS+uhUKg1KMZXeoOg0xV06BgTbPSy1o6qPBImCHmObGA&#10;R45I5gdmFcShHwouFJxYw8AhuRDWEELOyk+Q/uEIqeHQZ4ddKTMZJ1un+WUTeAQ6HhaGomBG1l5O&#10;TqP2QLgGoAwbWwcbbKkJhxlu0YgWoT1KkHMOpSMpjzxD6Gh0hQWVB3K5B4wmhwpN0xaH2HanIFnJ&#10;FMLFaoENSLoZ4UeUmRMkmH0cwG+LTxiqPvx1qUdu6esHrpTDKxZIDAAGHieqyYMtgWRHE0iAQWLY&#10;q1dQj04T5apPQZp5Y95VwlZSttBirXMgkSkPrGoGypnQlz4A1uRgW7Dlir6ZK5CwIRdOzEojTc41&#10;j+gNHriSrNNnsBUXIYhVGkNNHQQSau5Znim4lFB97tw5bWOt8996663z589TfvTo0RdffOEFqQlZ&#10;KYoKgodJPn3qufQhIdei/EsNNlwB2fnCLZyEzqZwBh7c6QYTreXEuYsoOOMeBT116pR3jAZOQYIk&#10;3kPmu3fv8skhNhTUFgZwKB0DS4iN+W4tQesQVFBDETzaWKtAgmH1RVcDYN76tOJBS5RmheNfH+LB&#10;kDISbOFE4UpW+vqKWxTxIyhuKZsJNS0wKkjfI2U6hEKgWr7qIilv2ddffx0bdGyB52RZoAgVrjXO&#10;+fTFA7wmwZ6gEAIDgyER8FxlGBPC4I2cAj8GABRE6WdeJSBkSNOwwLAmR4JwZrbkhC4fnENFTg3b&#10;qiBBJNe6CJEF6hCuENXCu5MHrHLCkFAtGNrikxOxRv9VnH7nsVQDiLWCQ4gXxpoD41DSEVhnkCCR&#10;lRzI6eAFWRaoUWNQBOuAia3koDsVAquNmZrKgd4xpkzYEQLATN7p4sEWYLAaJHqLIdz8w6OrzBzK&#10;B3JZ6BVfSSh2oh4/ftxrQ9y9e/fCxj8/HDIRyJaSAOMRADNq4Fc8JKgZJNJnIkc9RCK6GWbsw+YE&#10;iosWJthAcQnCQ6cSWjtUrcG2oC+u6JwAY81EXFnzDypbu5QtDG451y5opyllQ0X0nzeTJuYHDGWG&#10;Rzi7fNqqan0elS8FEklZ8AYSKyyJS6FXhepXRPp2zRigSUf0NAlV1scQ3lzBTtTk5KSTRi4LPNeX&#10;aaJRyWQqtLVZdJ41kjKhWiywc26Izi2JoLOzsxLxcvVlqgoMueITJ7LgSjnAjkb6DKempuo0HnAI&#10;g5eo9crKitu2P7L7+b//HTd8mrnVPK7mM2fO6Ad0kaipRDpUqgZktwN4CCkjUQLDRHSx4Cek3HHF&#10;jEdyV3Y6TpZb2I+q7e1tEgNIZPJMjYkUSITW8OgSxSAsEJbAEEXuMFgofWeQhEIeVMEjQ9VRlyqO&#10;c8O6+lowt1AsCbI18xmx1hZm4TS/XX68e8CgD0b1Qj7w1jjh1hrVFKz1Z2XlU5pccYsNVtaYAdKj&#10;y8FumjpK7h6Fs2VtIaJhSzp6hmeXnZclVPx4tEuZOYRg7NmzB8+OjOtY8/iJ+f777/tN4/LFld5Q&#10;YuXwiBMYCEF1vm7duuU0WcSVcLWQhUKIEhV2kUZBaFFciZrK+8DwAef3k+L69ax13fKEqqPxXJhq&#10;BJJ+04HkW1tbm5ubHKqRcstUID0gqcL1bSEjwmiENqIwnBwM+rbom/EgO+noXhIIMSZTlFI2++bw&#10;eU2TZ64glIveo++6oCNfCXJSjrb4N+SufCEn5CoP9ItrbZeaoA5XXxK6Xc8ogZKxMksNfuZ4wwll&#10;PaMoNIUjB8NagjAoDTB40C1q2qeABbSa0+CQBFTXiIgw8IBSedHhgTmcfILBm3qJJZAQqsZWN2KV&#10;jizoS0eyHNaBBrQx0CNDLLHin3l/qUSidgjnima9MQGTJtAKKPN9x2ndowNgJVQJLHAkDQmjj3es&#10;ue8sKJPwBQE0Yii5BZSdbbwYTqCsxIbJoC+QZAxcQ8wExRQYilJiDN1QnCgYIQlbF6UQEGIqNbzD&#10;qU59oq6vr1+7dk1GDJnrWgoIla1H4RiKbrDFBVcuVpBowm9XO9r1nQizWGqpZjoj2IpnVHIL6dNn&#10;5UzCI2ua5SgiWviMblskAIAhLud2YSDnVhSABVJmwxpm/jPXK0y8NlBBqFGkrLdY6Rs1JicRhYRD&#10;OhVCRF8k3PpA87UFG6EtITBpzdBgyERj8UlZfa2F7n2JmS5Qj8CQRDuhypajwllIhCF9+K2FE8va&#10;loWtJNopkOBVcVviSpmmTrPrN4fmxK2IELIqkNnNaMsXsSqwMnzSur88SoRmnSaudHiWrEB8CmRL&#10;0/Jw+/bt5eVlbXxs+A9YQisQMJywssA2bygqNSl3L+Rw6OvRXyerizaG3KNdJvyQsPIK5006EEK1&#10;b/iX2X7/+9/n57nnngPP6xzV/YNsbj0mnNvlCn4RueVK1j4Nke89pHlAosA8fQqyE5cTTSVNqCBM&#10;DgxXYGDSgq0OkSw1yppWFLSoI32hlVUUjzQN9z420CU13sTlEB4VpDM9PW2GpMuh6nu0gMeCiVkI&#10;DLDi3yMqOOFZUtzqIgdQLHIzNU6cPrFwa80JSLYqq1mCMjIzB9sHkJlPJpzwrNu1N/a04o4dO743&#10;DJ+tbO3Sl5EUdILq957GP4q4FU5cqYHNmwXMUMkUYDDExbyMpMmEPkox0D1g7Xfbxx9//OTJE9dR&#10;nyP8u2a1GZ88kCs6IbadSslyxW19otDCsZKUMo05dHbE1fmVQLKEquN+J+GBhNujR4+6tCUICX2z&#10;pIR2n1NWJjO0ZoAbHjnvRqpbGLreuRUC+Z0g/slBokbfAQRSOuSQc+JEc0viZ6jhbnS+9BjP+pYh&#10;ibUBLa7Eyq1APCOk4yMcVCThpCkcTf69mCzsmpWpLxWelc8l2T1pSJ8hAlUZsSLyzMpnB6GmsgsY&#10;eH6JYUaahkDAy85a5+gfUZCPtKiwJRZz/oHxyG0OMWCtoLor/xM+6LyWZNUdDajwYiAOFNCd//7E&#10;HOMIGicclYbw/MKkLVDmKteFTpEA0Fjrg95bdMyEJWALCx14+WspnBqU6QCqcryBDqFvFrGUQcKs&#10;RIQHlcxB1cFgQ+I3gcaVuRS+9a1v9Urgk5oEOfRolA5XPxr+QRhflFVaI3pF2bLAJp8YUDaECkrH&#10;oxz5IVEwlTPTVx5NDyFmUCQjC3jkxRW0tviXsrNtFzlgCI00xaNJCC3ntmgSAsDWVqRxxYRCzMBs&#10;YdfMVggXCh3Deshy9G9XZqgzupFjFVoI3enIFF0sQyxWqi+i1AqBN41iAXY/4CAERlCP2oihKJzz&#10;rElQIRY/uJqZmXEmKfNmF2whuDWzKgtlcmYAJuQcGLkDgGTf2g4nHdcZh3RsaQz+xbX23vLhqQG0&#10;Lpx5UwJtCZKe0U7BkzgdRYTK9cpJDinDJiiQJJx4xJg1Q+VjyJymGULDGnI6GMCJ67t3gHA8SxkM&#10;habJbbcVCbdCYANpUCkTW/lyRUjf/X7//n0/zSXOhCEru6JAwrYQ8GMSKmsLqKQMklKWAolY3SZs&#10;hWBY+41LQ8dsy4JQFHLe2kIObCouBA8WhCIaMuJWrUn0Dw+OA3OorKVMmRoaaVpLgVtyGOQoKUik&#10;064iOggOYAmKzhYe+EXRooaqiWXwA6RAsCk9BVYNQj2JRnKxOPQFg2QRlcOjraeeeqpK0TQLpKmA&#10;gdD1ivaLFy/qJeGsAZCUQFBJtqAwE5pJJNut6HpkcvDgQVVwcHwLunyQL1/ZyVdz+hV79epVv559&#10;PbjHWXn06nV43WzywjNlgFmJqEPKSywpkwinEBb1AKGk6MvFo1xE4Q2YSu9DATwtimTg1QhI8PrF&#10;jGFXnx8emp/mvXv3nBf+FdToYseMBVv8CMEzZTqc8C9cX6J2FYKy4agy55xCUeAk4Y05fnokV2g6&#10;hMmVibkcOYRfXHWnQwi5XY+cWDu/DHsLAgAGc48+WWRUaJLS5IeHM2fOqIgSc4IQEmpFpCwjKXgU&#10;t/bTQh4DWdNChXn6utrCVqeD3CwKBlCkWEqWH/K6Rb4TAHkbqT30ONIBPnz8VOXOodWvQFgwViR5&#10;evfgRTyx+eIdNbiTs/AgWjsPYjSLDbSmAYuOE+V9pjlY8SkKISiUaToJmkbO2JSJc+J7MwwoczCo&#10;ie5bAxLdrFNPnTrlbFy6dOn06dNesXPDfy5Nt2lBQV0WeHQAfMoZuK45rFEjBAU8OgkGALpfaOtD&#10;w/99yg3OJ33lgdPMxK7cuaXJCXjkMNsCUi7y6qijwiDHDOf6Vb7kHWBJYY9bJ7aScELTsGvmhIQ3&#10;yVIWpYvGI31Uc6VpKBNSE8sMLTkJD9QcXS0IsCLGs4pDTpkfSBp0fKjKlw5lOSKQE4M3yIVTtcnJ&#10;SSmIopoYsOunmDbSFVeuXMGq/vEZxFwgGXVOLJgTWrjmAOOEFW6FRoK1siqElOnDYGCM+c6dO72N&#10;tI2grHBl1OLuLF0EpyIiyusNGzwgHGYLEfMvkBDA6yhybYYWt5stPBw4cIB/ykCqYL3nxHIrijQ1&#10;EiRKUNPmARtyoYMEwPQtVIQcSoGhiFCBJF86DCsxZQ4l6xGxfsJKAfkRqExOHzDKrUCASYEVD+Ky&#10;7QCjFx7YYLY2OmiQa/JSoOCLh75AQoAnazCQA5JZFLuUgSGXHc8MzaLbEp1nGTl6nPPjkdvYUCPY&#10;vMN4piMXiY8vhJqQK87Juc1DxRXO3B1ixpuZz0zYkjtc1DySIxNm0X11OePggc0hIU1zzq0BcAOw&#10;pamIkGgYhuR2+XePue58N2MVfgoajLkstAcaJUvIm+E1TNLwqFitoYpPFOkBkpBIllArKjH/2mlr&#10;a+vDDz/0/XTkyBHI1RQVhlrblaAKCqdP+h7lFkISnj3yjFhCWdCBAb09CoQ0PPDALU70uTT9FNaZ&#10;UgZSXlxJEyHOphveDxW0uIQ7bohVHe1HSMelB7Yotjjn0ymLK49KBhsOPfIPvKE63r6EJO4Batqy&#10;c0RSFBh0IOS4sq4/BbVmaEsgPtVdIiAxNHOeE6U0lpaW4BdC+bzp7WpgoZXbQhYuMddIN3ZHQykF&#10;CrktQpr1FbmSwQA/0gz6MFADBpIOBf7BhsEuSITQUuaQMvyKbtfwCADqvM6FIJ/AgpUcbJgRAS5w&#10;IHr0Qef9j1xnnmRtbU2GXsMsIRMDMh0gBtd1yaj1/v1CNXdaLIS3pq9FSOTABNfYFE75Wamc64AE&#10;dxhEqKa8fv26vjR76/sS/O1vf/vNN9988sknf/vb3x4/fgzPZ5999rvf/e7OnTuudS3L3MvVK0SS&#10;hk8bKUjErkee5Q8/pnSbXfxiQPpMatPSpylTs7ZTHm9os5RpSocO6pRKaQ3+IVdgygllhAHkOAbx&#10;oFQWimoRY/TJ3csgKSehNWKZkGMMS7CJayZ3t8Yh/JCwckj47DpDoGuCf1kY5FpBCLaUgycdwzcE&#10;nJyQ+FJhQkFLQQsV/Y4cOaFZS8DMJwBgSI1nB1iNzp07t7y8jEZWNN3smqS/YdIzNOnzBmGQ9Lfq&#10;c26rjuSTvIxk59FVa6YmKXJ9bPSFR2iXNxKeXUCuJPwIxzzqXIh24RErenvpyo6hs1Fc1SkKYQdJ&#10;ubGkdv1tkJrWAEzsQuLydXN5GYslWbH0DDmWxBKIGrk1DzwrhyiEIgJpSywXNJwQujSZUOPfRem4&#10;OWjazAXH3BAaA3jjnwlDa1lAq/co6zQSmDkXRY6sXEC2IARMCBEDgHMNg3aHrnT4NFuj1OBKEwIj&#10;KebaDD81GySYBJUOTW7FkoLZGniuCkToBGHGoopMT09XR6FLmYKTCI/2dpo6CHLRJ8IxpC8W6jqq&#10;uqt2QhFNPu3SUX0AQEJIqLjyU8FJd5NEOE1JsXIn8CyEmcS126FzgjSM7NCCJUJZeMSDEM6UNyUe&#10;wLaWIzWzlM2iixIAJiSw6RDAOGGlYeyWMk0OmXusA80AYIkceKEJpWmWdT0TWh3FIVuaSl9d5EJT&#10;b8ebXcrB8EkqrvQpaFe2ouhGZ9YaOY6/oyqW0T2mOn724dmucC5SN0Mfypwokx7QnGaohAszP0gA&#10;VVzJSh/Vdl2PrLq+5AKbhfe0H81+DrnPtbG8uJK19hbU7EK2AKO/+QYDbPCgQr4KLg7/cXI3jLMJ&#10;jB8DsWdXCcBABXJwwrlMoaWAfDhdejAUSFLIkbIQOoQm0mIVh7zVKtKRRRX0QSNfudD3yvCOl6OI&#10;vPFvF04YgGmmNvqXSAipa2k7mVJytER1wqGBngu+zILhkbJdrAlTxwgpEx64MyQGOq5B5Fx4mmLT&#10;gRJ6mZAAba0SkmTLJx1rgQzE4dcL1W9T333eoNh89913f/WrX/35z3++efOmCpF4oaoWTevNzU2P&#10;t2/f9kP24cOHfshabG9vaxHvgMIJLW08WgOJwS4jMDQZNRkpIW+YkjvNkq23OtuE1nhgYtcjBuqG&#10;NL2YmfNs1xBLA4lldMI5QRRI7m60KCFguO2D1JY1HXK2mkP9lKAetUVowE+iOWBmrmpegUw6gajm&#10;R5nZigItteqiIrqcBBI1NcRiTlOCHLISlLJhSxRbrCTFXLLCaUS5nD17Vi140HxuN3dK/qXmPGho&#10;mhIk0RUg0TRjA0USYWIGgxXqRt0z/OeGAOC/Vw4dPNckucqKZ/cjuiCElhxIdYEZ5xaic2t4+1LD&#10;LZOOEAwWMPNjwCYuBR1Lp6rx5gqQBcyaXEZ4oCnHmsF5kft7772nSz/++OOvv/76888/952h8RYW&#10;FpADkrjQigg5JIJKTRRBRSSUO4m3iPtdCOQjmX8euPI1qS5iVXFl5WTcMFApogWoDA0sSd/s8KJF&#10;IAAEBdudAr9wZplWkZjk0ACj00pH+sJhlVWNp7U4FJ0cIeIyoSk1ataqJjQwdQ6Grc3WQkAoqARF&#10;VEdX9vi4gQcntzR5tuAWDH6qhaAyTWLOD6icW9glRwgk9S0hn3bZiuL4w29Nwj+o/WgzG7UllryB&#10;ONESNC0MXWpw1Y0hkJJZwE+iM4FxFqA1qyDaZQczbCQ0DYdRrN27d+NHal5vurFdcUUx8wOVGS1q&#10;TT8FErnwLyK3aBQXPMWVJmGMWdCBrU4ze4TWgZK+oNYSMXOOvZC7AQBWRwr4McOAq/Pnz+t5w/Wl&#10;/VQfYA51lwZwxdFxPQpdOwHGM3MhpAMYP2i0BTB4ALslYGbos1Vvk5gvXbrkUZPrMT3PSghn1iCR&#10;OKG3rPeoJtF+LjGPfm7Jlze7UrauhfreRR1D2Ymr5SQIv0yFdpbdOd5ovjsxw4oTfLIy5IIreGSh&#10;K2RURdDl0UIHkpBTRgIYjj85QwsAGCJfG8DgEWBxJ/CCYnu+GhxpP/IuX75swxuuX3UqjUo6+gNi&#10;DMIkB17Q52BoUAupQtDx8EhNmQWzdh/56MYaDwJzgt+wEqoZIbLcR2h15BQPAC9Lr8b+xdByoOlj&#10;amtrq98WXq4rKysQ+pbRBzJkyxBsNBmKwUQIqU1NTfmchMRAAYmICkMf1woDKtiSRYos5BskL3We&#10;JVUnMQGSjt/TsoAcLeqEASyVl1myeK9FpImoqqhUXPFs16jLtRQTNDqTSKPf5atrabJyJPjhzWNC&#10;UUgavkLM5FEEZCcfHi0OnsbCiT6TF//S9KjJduzYoS7YYM6qlMGzgMFCXKM+Yy5xWxaGxH32Ir9H&#10;F4ToGoCVwUShfSOTiMg5BUl5F0JlXRby5Rl1SOCkLCiT28UA21qLXMrWCk1TIjyzCiRgKuVRddxl&#10;hEwogIEH15mgPbpDzRScLingB1eqw8qwBZtdci0BvzUFrzf6nNNUKUfU2/Rf//rXP//5zydPnmg/&#10;tDuo8/PzetU98uDBA3175coVjSEpzMCTcx4ixACGQoeFPGaslUzzo9eWpKQma2iFNlCh4hrYLido&#10;MXOOSR6s3eOuA340M1ckGDNDkomZE56lxm1nIbe8WagyJE6ElN0j8DNhDi0FUDlxAM10pMNcaItI&#10;ZlspsScKOUOu4LEAZnV19dy5c3PD/xlM8wvBUGpopGbNtpOiUZNIB12E/BsiilKTCMGt7lKycALM&#10;LcPiOr9wakiaWOKcLVQawweNnuQEyWxh49yWHHtLVZGCMtyzZw+hZLWiiCRlnY4FK8MjqLY0kgtQ&#10;ULseYcMtGGgUbnSpD6ebRCFA7e6CX0urHbnqKJNFJAvBiYa0y9Da4EQtsGfBlrLBvyjBkI5kCVHK&#10;Q+V+/vnnbelbIN2NcKLIxaUQfCJEPwBDk75zRB9XnMCTW97a9YgoUDUqJGD0m4GmNTUl9nJRDlZc&#10;8eOHtbj0+xXbPezVo3AueVRIBAY94/KXiLiQcyV3p8PAv28RCgY5AkXkE8NKIDQrFwUeQGLurYFe&#10;LzgJAkBOaHhNqjvzSkzCM1d88kxO04Ganp6WIJ8+OIBEqYbUBrzJgpwJDplbqBRDr4kJhdTlOOJF&#10;AmZls+fjRXp9I/TXA0CY8VXz1Zdo5QssEmsQJaPRFQyb7iwVUniJQUAibX7gM7SIq0olnDRMGa6k&#10;L7/8suP3wQcfmEFSEpX2Wj158iTu5OxsKwZbJwcYxfDugZlzdyJUrphumX379kkNDETQdDa0Qvip&#10;wQat25xCzCqqgVkOmQDpc8lvEeWnTE0UQjDkogsVGyF4xKFahs3AIT90DGmameCBiSKJCAZgkMsO&#10;gXjTvuS8kcCmSMj32OCNkD5sKgq2wQNbEuZ6QvroIq87pSM02ELT4ZYEknfeeUdSYOgPHqTDlr6+&#10;51ndO3hSkJRiyYsfgZgIBIZE8KMZZKEN2NpCFyspkOgEMIBRd1WoiIQWyNeF9CUorgEV8jkBxgBD&#10;IobT3vUtOpC+dsWlrAQIEV0unDDUtAwdYL0EnkBmgbRccUURoj7xyJwCoTaQgnYlpMCbQcJKrbsZ&#10;mbgdkOAUPXr06Jtvvvnqq698dUEFJG5R9NJLLwHDrWRZ0QdYrengoYghgZ9PccnrCm61jV14IGTI&#10;XLLk/R0H/9qMREVkKilUc8UWSIbhRKkoFoT801F0OvJiwgkTgG2VPn4khT01pek0aRVb8iWEwenz&#10;yNzMuXT0g58amoRDck4MW+XFD00+LcB2bTGREXLIhYPBXcm/QO7ByclJDrUikKwqoteABbcSkTVm&#10;wsxnDcYPogptS7/RFN2gLFwnVEaiI81QXy1drcXlAWaxzPpT6M6IuCQCcSgWfZqiyM6IYUOgbjya&#10;nOBKV1NGu10LIA1CGKgFjDLSVFD65I6euMxZkRuEfR+I6LqzgJ9cG/AgejeGBZ+aR1ysSpafUDFJ&#10;SDKecc6Jz2hru4DxYFjIzsytE8cnc5UVnXNbe/fuBcmanAcpmDEPFTbQbktSzC0QzqfT6ntFlLxB&#10;iw3NScKtTxMgHWGYefPRz78G0GZOrpefcvud6mJHvowQqL79GTtvhN79hoW4RokYdlXw0KFDjr8T&#10;F5kKKmVrEphdF3pDXIRY60PEsvr58J/A60ZlJREm/PAPNhMvck2icF5PfpPw4FTakh01rqTDP3No&#10;owLz0qQ5IZhnR4sSChRYsGoGNDlwEpa/qIrBkd7iyB3KlzACU8Y4Ruh4ZM6nSojtDQGEwZUvehTI&#10;Ssd7L+ohSTqHjp/FP/7xjz/84Q9+D/n8lwmhF//58+e//vrrP/3pT34sOvDCSbWFnlBOQwkVoPPg&#10;E0NneCR3kABGsRNrXcGgglxPAOzIEWoUTEncgq1dfuSODY+6H0LwAEYF1qwRQqgkPgvgXF9fb2GL&#10;DgYkblj4LquKAMCMFnL8IAp7nT39oa5iaU1IyH0TULDbe1oKvVdocmJQBjiEYFvLFwMeGZrVqHPu&#10;kTlbiTPHvG6GAXil10MSUT5DaA59mlnDoA0s/OjHlXLziTFOfHXyI4USqbEEMphj2MWhNCKigsQA&#10;xgyJXUKuKCMEt2xRbUtScIZBItLxoqKGE92s/XAIjzNDobhBQp3BM1cUECUprjhkDjzN8e0jEADw&#10;i06NK3J+zLZo0rflSMvU0cKSLyev0l/84hd//etfHz9+rPdkJxzatRkn3EqkCuKchw4eiQOGXoSM&#10;MUAoO/A4d89qGCEkZfYIg4zQ5VG/OQWqD0+1iDT+XVjU5AskBeEiXAhrniGRI4mPwvqQQ7tYhccd&#10;4TGHwIsOKm986s/q5SUKvA6UPvB8wqxh9A9v+kHiBpL5VyCE1Mw8UHZIHXz4BeKZmnSUhrdOFp9O&#10;t9ljZRWdXGpQRVfdHie2yOVrWAtd4gb/3IroHgQmbu3yT45V3UKNuUIwFxFgKfuOdKs4y/yz4rNA&#10;cqEvRwu24LGyNe6odMBTbm3AEFqlgQTzNQ9NbDBHSK9w3+ibm5tuCb2hCoSyZitZnnHrc4QyodEd&#10;y8olaYt/Jea8uCdOnDADyVYUzJe4ZJHsNiD3iDqnBnI62LDLCbds3XJAeoxPkGiyMnvsh74hO+Z8&#10;qiaQFECibG1XjnabAZYLePGG5PKKB2x7udqCUwvhHzPSoQaARBwlW9InlKwDxSd6UcotbiXl4HDF&#10;SUEtmItlzVAdHW39hj2u5G4wd4VySAchEhEXnxZMIGFlrRwQCic1uzpfCwVbvqjzuw4DjiETn4OS&#10;5RlXbgOs+izgDRK2XnNKBgbJBFEVQoQk/fITniNOocc+TKJ2TiSjkA6ABROGMuGRI5E0NKC6R/hi&#10;bGxsvPvuu34q+Rn697///dq1a27J69eve3z77be9k+bn5+/evfvgwYOLFy8yhJIHdMhZnobj4QxI&#10;VQhbQILkpYhoaMm1ggGMjtHW4AGMTQWAHwsS7LI2lJBQxzhmaga8erBVYHKJEGLNkBplJeHcFrXh&#10;TyNegU1egLlwA6YSV69eXVlZcVAvXLjguiQBm3INDbaZB19ncQghVNW+K0m3SbmkgLEQ2qwQyiGo&#10;uhoeu45VBFSEI0TiNSKftZ0G9T2BKCE4J/SCp6a4UOEZA2wrnAEwn3KRKYf0WQmKBAOH9FGKXoAh&#10;jB/sEWp6hsoND67MANB3B/HAITAcatPgmbUyBpSDvnAIga3iYkMiPADfNy8S3nzzTd8ocPrmsMuh&#10;XYGcwFHtBydMYDZ0v0f+vUL0sIVMpa8WNHGIz6oAtkRqaYYWFGREHjm6sc9BJtJxH/mcl74FABju&#10;hoJEOwHma6DfYXTkqEnUnR/O0YUBzmHj3Pdyf3flhqWpo9566y3F4k0i/dZnaEgHWv75xCodC4Ah&#10;d+JQ5KVlJkQLOajIjA3kA4AHd7Eobkyh0ShTu1zxgHYsgae1FhYWtLQGq29Rx5stmsBrYI8WwMvC&#10;AI9OlHIIJJZIOKydgJQRz9YUJMucgrVOoEafH8o8aEL8INMg13XVxUwiI9VBi5GORzN4HELIg5lP&#10;ryj40QsnYvFTQXnAjFhuXifRhUYBHn0YHtExxluHy1ZNTmJLOKgUnSZXFCAPlV1CJeBZvgoBJNhg&#10;sKWJc5eDiO5DhMPpJ5ojry0dSbaAASl6ESPErEBgqBcmBZIdbN40cYgxLGlCs1rIMTlgiqLibqHF&#10;xUU3FW8k+oofsVIDUkfBqUNggFxEu9KpQyLKWhMKDR4wgjKBEx4S+hIMngVCROeKc1s0ASP0yR5+&#10;oQ06WSHNBWImwZJWkT61yIeELf1R1YcvHo+soDUz4V+U/JSRgWEKrlNyrnKIc/oS1IQ8BwxjSfq9&#10;JxBDRGn+TjGTYCuE2fDIxBlxufEpKKEeq0+0R/ehs69bRv9uYVmpGaYkzFIYhEpDSTg1M6NmwSwX&#10;NLkjYQWiF7hb2y9Ox/jOnTuXL19WURfT6urqrVu3dJLLl2dXJFigK7zegkBiUJILqmyK3ReurMz8&#10;g+4ik7NGsZaMyoFXLYFRAIMOiS06IHX59lbAI5oMu8xbEKLGvZkrHvJs11qyhDWchQPgBKJIVQgx&#10;gwfpcOLCUl1rSeHKEZKF8qiWg6011dgdio3+g6PgScTrjZpOCpImkCnnXDmZ3hlgcI4l+mLZ1Qpe&#10;M6LLC0Ka9IFHVI3Yu9AuD2YelNVFw1am8DgqgjpIrLjCOcxIdsWYS8eWGYGyxi1b0dVIdIHEtcUz&#10;GDU0Kgiddvo8eOQZUWg3a4wyou9qpsk5K66Ye6RQOu5lOgFAyHPDf58SAAxoLdR592hWbPAjnXLk&#10;3P3F0IlSIHeHimNDL/GMXq7kyCp9tihSESRIDWCvba9DfYgNPyz07V/+8petrS3y99577/jx47z5&#10;kvP2+s53vqPWoPoAlyZ4Rmmql+haTl4qbu6tT6GKCGSWi6CqoMMVQoj+gRESRwnDYkk5ViFHOzZs&#10;aRiz4VHK/BseZSGEuKIjATaG8OAWMADkqwcQqCG1nEAkZoGAsag3hAYDw5pED8/NzZkxKQQFnj0K&#10;LWj68DOXlEeAQTLzDCdIs7OzgiZhhQFCHk6dOkUB1RpVvdTakCbYMJPQhLzGULJIsGXhmIhiLnf0&#10;kjuVZspMLOwCLBGlN2SHQH2FBzgBFloz6wrHUA/A1j2jvmYllrKFfEUvNZCKi0/OFVEszqkBHHhd&#10;obtqMBcrtLYELbuAYbiD3DXljNhy7ny9YUmL8om0SoxhQg7JYaAfG+RQwdMXCf+Spc+b0PKC1pZw&#10;Whrnio4BTtxy0tcq5k4Zn/KVVI9KKS+nRgiBgBSIuSuakH/Y9IxYPAiNKPpikVAQl8OIimo6Es+J&#10;XS1tIQtqggohKMz8KCUMvAlNEy0AW3fp8a9zBJqenkYFD5xTjmEK7lhyoUUk51Oa1qIIYTDxiKhO&#10;R62lEzpuhl9QqiYLQuWAQS3qXqHZapKyyAMwQgBgLUdQnazIUT5EKVyVktdEX3b2PFBSCVy7p/rz&#10;VTUTxpCVr1p3WX+QIqQedUFYO05nzpxxePxu0zG+lZwfr1U3u+HEclXBeBYY1yB2IySXD+jWMpc2&#10;sgCQD75kIgeSFg0k1qDk8vRoZmIL6fwY9Bvqx7mIdi3ETR938s0btQztgkdiFj0Tyl2gusdR9Kgk&#10;HEKrfm0Z5ChSb69SNCK6qwSHnKBe3/h69Z2BT7aj2g7/9KyUu7iFwzlXkFRgVnTU3gIexdaRcrcQ&#10;mi0GsEpHP9mCkJwhV/hRGgp2kcPD+fPnYaDPEAAMu9/p6CpViCv6dmWnsjz0xwkAuK1AQgv/MtUw&#10;FQtaL1dCBCanIxcI+70FbT4pONK4pWNXLFbxD7bGgBOMmZkZX29iKZDrWMsdHv4rRnbpgCQKwyLS&#10;kQUPQlREM+fdgJQlCycTAwZCIQBgpYd1rJeKN+v8/LzauYx8CakRlthCotx+Ltc2XqucgFohCKWm&#10;UmZB/YAouioAj0ByhRALhuoohA8Fd5/fiGgHgCsUcSucIQsHTWoohZCEgl0nVI56g2dR8AAAiR5z&#10;yKmZ+bEQRb7ico40aJXPGT937tzm5mbdaDD3NeyHlA/i3r5KTKjKzEXhmRMLYDSn7upIkjOXjt6G&#10;loIZJAAgx62RGgA+NSzUAgnARxr/9NWdIaFa11RRwdzCo+xoWpQsn6yM6quU6sKtRzpc9XaEp/aG&#10;UFyXD3PZuV4hcTtJ01rfCkTZgk9dpPQiSo1PNcVkifBGB6to5Aqk5JTViLJZn1uQ6BbDgjmQ0oFE&#10;OsAYdAgFLSOe1UV7m1UBKjgxpkZejdjzQ0U4mrzVxmyFBoaQN8VVF2vKbOlIWRW0llrrbekokxDU&#10;tBAFtNPsjyH54USjwokEeYU2DoVDC2VoZUSTvnq5vpzK6gWMMX7hqQJXaWoeeVmIC55mk1oA6GDb&#10;8e/K4hzDomghQh2CQ2cHno5bqVEGiUMKNEUxgyp9YGhagAEhuXSQJjRlBSIX1JZZOEKGCDcbILGl&#10;DLD+1yFuRW8xZPIzbgbkdCKgRRpJciyRE5pR0cKWfhu9XOse3vk1GICONTVWG7j9kvjud78r/9TI&#10;2ccUFx0qLxUXR7chNiXsKqGs+zElYYczIryZtJqgbCUsc0ErEv9IZG5B04FBhC3mEa1+5AwpVA8K&#10;0DJRJ3hQYCbHYyXHpigWAJvtuiw6pRRcmvgKmNKyskvHgkOfBfDwRlMglPFvYZapuOrNeeZOMkMp&#10;GzKKaOD5p8kEZmCkwJtcyCVSsRt0AGuuZkBywqHQnFDu72Ut6ABGWegOIQkntgzlN/OvNZEjIiRK&#10;058/K43Zu9aVAadyMGSC8LhSMg4x7LOOcx7YgqHQdi1qIIb0ZV2JaVpTgMQIyZDZ6CcvidIjmYIm&#10;5kRGuqKfIE6UAvFDzcLrzS0jCvy6nIQHidulLJaetAbY7WwLmTwIxIO3Bc9MqiwS5C5faOGnDJXU&#10;unpqJGpQSZY3HrxHFUg4flCHYTxrDCkzNzty4alFDWAosJIjoRlOtUavZPHsd/DDhw8x3/cNZcee&#10;lbh79+5FPn2PQMqaQzlKhOarr75K6D5CryEpcUNliAWkFKCSF5wqdefOHeG8UF2FIvpRLllXhpNL&#10;6LfpxYsXffjyr1HRyz+3Gp43ftBV69bDriHREQW5XOgTGmAQio5VHjg3A4YZfJLDw7/UsAGYhRqR&#10;y86j0otlAbzEpYY9QSHBAD/MQbKLGWqiGBDqRjoUwFMvteCZKx3FCZDkriOJo8Jnrg+m/mSCIQ9S&#10;wIZYPHjEsxJAxdasWyK/LOBxQ1qY7QokZUUBGIYawyM21JoH1wLAkPNpCAEYV44JErqvKdAH0hnv&#10;rXPp0qXLly8rzdWrV32av//++wqHdq9tHkSRGp+cmwsHeZ4tKADGIbQwSNMvHz947t69q3k8ohEY&#10;tjhh3nctcxLAJAISBW4xjwGk9U2m7nWI3M1RCjNlTliBhy4zJO5S5bAGRpoOF005GtZ8CkStP05w&#10;jwEGAGVgDIWzhseF4JGyrA1r4ZgoCuGuXbsshJaIZK0pgO1AcQ4nHjosEtSiFNhClbl6UbCLEwr8&#10;OAVqx5ATgA09hkn+aboNFELR8QwMuWYQiIQTa4Ma5RR0l1OASfMEj0RiU82yA6YqeacHgS1ounFo&#10;cmSAi3HXlm+le/fuYZAQEfzChFMHmIJqkaiWGaHUOHdpehsplZ8OOskvJN9TeoIyJ2zxjjUYSgwv&#10;OMJClCmkRzrIghB+EoVRHjowRLThZJLHqZk3iSTsZNZ5NLnl04IH5nxaS1n32NJMdquWXKy5qjkc&#10;G/ey9VNPPeWirNvsyteM0ryJyDO2pcAcRTVN/4idtV0IaUpcaBSljwRx+S8vJiVu7QcTPAafhKzg&#10;UUFOlExxZc0DJHT6B9+VgEP91x+quGhIpMmcZ4MHnvlXd3KpWauyR33GbQjxhnkKyDS4iii2ZkfI&#10;Inpr3927d0uZOahocZZEdCRoslVibaBhlpeXLdz+ZjxrLc1Q9cHgBwkWagengTremIcBtl6u1t1l&#10;cudB06bmleZat5CCLY+YURq/Uw14gB/XwiKfHrnihKbvLWodB+TIUW+I7s0BD4X+WJsaxoruZsG8&#10;y5GclZQZoouJ6GUEHn1Z973beWSrOhKpyRXUoGltqCw5BQtZUxbFreqa9kZxt/Lmnbe+vu6K7MS5&#10;H5F869YtzeD3Oh441w88cNtxMzzaAkD/WCgECUjdI9agWiCfDrZhUFauEIVSHHqUmkc68UYidxSR&#10;y8KBtfCIQOljBm+S4tkan7HHvxLwI0FRYNO6LgqQrEl4oMAhJ3K05TJxyVj49YZ5uVfrmoFb+jAb&#10;2ONfOGseSgcGj7JIU/oNvGlabgXlRzhtIIWuKQqdQTlKFioJcmVt5tngVtH5RCNOeLOusgxJeKYG&#10;iRvSEaDmxEnBr1iXvveubyaxKCAEBp3jBoCfWwB4sAADDwYnvJFLnCvh/HbnAW8KJFN1pKAbzZC4&#10;N1y/stZIhj7UPL5xXdGy5vDw4cNeHlyhVDlqAM65krUFtwZCAKOgCa9fvy6iZhNU+mCLQtPgBzaa&#10;5FLAJyddLAjBNiQ6imGMAYMrjUECVVlUBYYSzz9JA6UtakIznMiJIiGYY0xEbuViLWL4raWfEMgw&#10;uCo9qggPdHgw7HJLwYIfZVJEXCFwQlYi2evwOH4vv/yyNTZtQ+ZC5FcY3cYjZbxwB4ds8Y441zR3&#10;CoNQCKxFZUXBpeyTWX9sb2/7qYToY8N/cNF85coV7PtqU3Wfb2b44hFZ4paANgVDUI8qoaUsHEgZ&#10;6mwKSATGIx1rQgTRBBWnlFUoWu16nYOnQtbeapQNJJjducmZOxjydTCYuzpd5baE5mccZSjcCJhH&#10;ChlyYgt+N4VdF4FElJ+5rpJLWbDSQ/TBZkvTWi51HhIgt6VdMI/YwrE1AyaWQno0qHFO023Otlbj&#10;ShPgUxHVNH1HwpUEklOHeVFook71haMcFZRFQZcu4bB/YkIgPKAOTm0qKJ26WS0sODGzJeHHoCmE&#10;gX/vLXISudvi7eTJk4D1jelR0al51CSPHz/WLRL3NjJDaMDDNk746R6XuBSAJJGCLeHATtPujh07&#10;hOuXk0BuJZoI5LaCWvMDAOT79+/HHlsDD9wqh3W1UEe2QuiB8uITDIa5oqaUHJKLyKfCAbO4uIh5&#10;ERXIRSaR6elpgYTYN/wbfAxRuOLTkTbcHcpBDS1OkBCCUkMytxTEcl7sSgo2tk6Qg4ZS+hQUmkSh&#10;/U5FtZPoYPKJASSro3WvK4edJoYhh61Scu5jF54imiWolzQwQ1YWeKvi2oOQH/lSJpcO9sxIo8kt&#10;kNJ3oEhsIYQa/zHPv471k0U6Hm2hWvXhhEoUl4zPd5e7e8nXw9bWVs0s0z5HbJnlLjsL+fqpSsjt&#10;5OSkT16jNlaaOhDJdmEwA4BSNaqLsAQGzPDgdqxGgRXnmKcjQTqyY4VACnVp/pnAw0M04gel7j13&#10;pgT1LaE0Ueedh1txkWwgyvzmm2/2O9i3ggpy5UPTTesu9fEElSoYzBl65J83np103viHBIGI8mg3&#10;E3iYAKyj+MRhf7ICpJNudoNJavyP5vVP0shIvt73nDPnBHgU6UlFB0DuHpkIxLNCc4V/QRGuB6am&#10;puAxajP6KAKSlUGuKyxIpM+txMEm0bd4EBFOqJRAc3qHOT7OHVdMZE2flXxV2U0lUwrSFMgFVTjw&#10;oKUGIUOXPLTMXZWyA1h2rICRke8zQZlEmquAB0MudgGzTgEhHnPelxA+IZmACfrqoWP0JejIFVK2&#10;HKmx8gispSTGEXCcekvBZMvgBNdAxCw1ys45ZS8wuxxSkAAdveKEcOiYUYaj3kIQCb6AxoVklBYG&#10;2eLLIzqsqUmegjkiFN7oVHhklSbuKLvFKlvXqOERHmqyYCId5RSUkB9tQVLfA2OQ02RFx+w9IQrk&#10;FpThl5QtAyrKdAQVHXt1j8TpS9kAADxCnjEjih8x/AstTbv8qJO+h42+gjmT9DnPkCaeBYITAFWz&#10;pskb8xQUlL4QiNUlmvJnP/sZThRLdbQmV6pjFoUhE/rASArV0u8q5JZDhmLJ2jmxlqCZLX2hDVuS&#10;9eZQQWsmXlSAUSDnCiGE0hxRMPyzCe4LZ8/HOEjScSd2c7k+akKQxvo4ASnPVZmEc4+iwwaMrxkl&#10;5kc6HusxKQitN2DWkN2/DrzoKFI4Z4A+oijkylAs/sEGntyjQLyhFwxzkDAWD/zguaMFeWglIh0p&#10;iEjSn+dbcCU1TszMRe9g0wTALO7ly5dZuU1kpByY1BL4oayj6KumG8cCez5YvSaF9rG/trZmFpqc&#10;eVDRK03KHh3MTj4hBQg1QzcmrkShL18kd6CiRablS4grOuobFUbKupcHF7Qm6f93wbAZZqyWNZZk&#10;YUFibfBGB7yVlRVXijTh0bS2PLqdfCLI19p7VH1t4ac/3Hb1W/sU8+LBgLVfq9euXTMrty9I+t4W&#10;EEpQFOQDWbnhMQtHCAwYkAMGHgZgUH1y5BNK0MwJqv36x97OnTsRQohD/rWBTyszHQ4tONFp0cgn&#10;/16KCwsLMq0W1CirOCYLqrEZOkSCkviG+Oijj/z8oCN9FVdrgxMN3B/qYEmaBqLYgmTwXF76h09r&#10;W7K2hkdqqim0EO4WLwPp0MGzBnBefIiwdS1rpPpf2/gC6xXOVi48C6S++LRrTcghwjHv7dALBcmC&#10;8oZ8fjiXnYMAD/0B7OjP2LBBLXo1J5Bs6TB0IyGWH1YAqAiQoJLUt9iDrdZlwjzPbB1GSHh2+shF&#10;oeDRwv3MXGgSBaJvliyr54e/OHeCnGtIMCPBI0eOiCVfmhgAhq0c+4WNRv7pq6xCCGqeyJgeAzRl&#10;ybWFqN75oCutSLjmCG78uqSskcjWyZGnhbR5MDNHJaG1IycN9wVYHt2A1prY56Rk6CtScZEuN2kL&#10;4dMDJPokWry2sMVt30FyIzSzlbOIwjWzpWzBlgcmY0hYgNadAgxbg7z+ADIPssYRW4+UoWXOkMSw&#10;ix+01GR8MqdTE5NkSMJhCHnj1lq7ZJIyCW+Uy05StixQYXQm9QQ2qrEFBR68w0CyoGwQctKaodkj&#10;zwY1dXHwHBLFtvZlo0FdUpoYHkgC4wKiDwn8ZUEIvCpIBKUajnM60VIihtSilxwtmGRl15n3egun&#10;htPHup+hpCx8scHjVkKjBjNDpYPBMwQ112kS5wSfPGuAKkjiQ7hywG8Om/6WY2/rzqHWNVSchEM4&#10;KZAA4E5xETDRzIS2IBmXuLhIkHuvWEK1NjeoEXIFLVtbTtoQ7f8w4dZCRDp2Kw2HeEBaDhHFxBZ4&#10;5CIycaYk6M3h9673Kw69S3rH2DUbvYHcrQ48BcoCUSNEtdDWEIqIbdHVDjzUIcEslgXYdi1Q3cuY&#10;f7vyskUHMO9192xnVn1FcUipAZ/nKkKNXHYyklpfYEjoGpWvEyopVnJkZctPdrYAawYe+FQvX1qQ&#10;e496ebguvUUePXpkoV2ljCXJwukl6lep78V+s1JWTbctBbauqf7+0g9EX29mPpHmjQiGQOJKUDrw&#10;SBae2njc3hY6wb2MTAgJUQo5EjAgEeR4z5n7SaRvpYlkfqRWY9RLUkNUMz754VOm8EDuXPcJKLpd&#10;+mZn0AcKJ+RCMBELt4jFJxOxNElZYOD27dt0sOGYa6deNo62IVmGDgjP9JWJTx4QJR0KLgFfWnY9&#10;iiVZeFSkG9sN76tFHyrE6uoqBXKXj+L27QstnA6RoDwbQouIIinXivrQGjBuxR2OzqgzI7k04TRj&#10;T3FVEBg6tRCGITHLnQKroqhyCYplC2yXiYiEcNKBipqgOryK8FmmyLcg5NBrm09WeQae0EyCdjOf&#10;nEgEbxZ8UpMOVuWlEAIpGbTKCo/odARVpgkb/FJVKqLuR1k9++yztmWLwc4VG0PyBnzi8YVW7iDm&#10;hKGZDnAy8VrlTfIeOcGR6krGAhRW3HoUy2mUKn3KPNRG2hEFPEDIhDKhmZDDGBcFFx1gI+7GOuNB&#10;qLdg6FKj4CSwgp+QIW/6mwQAOjB45NyuKHL0KC/88MbKI02YgZSLIQTPPFDg3279oV/Ju4l41l4U&#10;0hRXagZlJmIZHpmwxY/iCUrNDD+hWY3J1UVESFDKm58RHFrYUikvNpiVyR3k0565R9eTg+Si0Q39&#10;iZleEVfVMK8K1sw5ISmjQPan5dZwepSFbuEEHocTTgtWsEmNggVmBNVRrORODoBmdThh1jyslMC3&#10;fx0ibgfb97iZsltDuWGIamsg+eGZRMeXrBB8dn549jZiSEhHr1Nwt4rl4MFDAZg0EejucCWRHzhw&#10;gJCyRIzKXR1FMRvuO7noE72BHHJkUhNLOlj1KPEgeR8IykP4IWduF29cMQcDBuW24FAhBEUdK2ts&#10;u7xw2y8AC7XzHvUTU/8ILUdC+Mmh0hICsRXCUTLyT1hjoEgU2Eg6XGi3UHT5mq3p1ycGTYMJ5mGm&#10;zwnYcoGZk6psV2rkCORB4oTgWehA3qgxIaRj1EWEFh6roCFZGcEsqVLrJ5qvH79BvTMI5ShZHwHS&#10;pOneMLAKZFeqjwCSPgV27NgBp4zsQqsQFLoc2RowiF46Bjw1GKjaBgPwo7r3q+xk5CdXtZYpzOTU&#10;hPBS134MOdHDwqGUc4fIbM2tQExSY6I9kOMREv3gIIgOJOUuug4FZW0Jau9atMDPW+ABkJEfTAhB&#10;ZqceYG96nxoOAufano76Qs4WNo0qQWd/Y2MDn70kHHAOkewzi7mW4xxCwxeJC2R9fV2asuMTMLGk&#10;g1uP0dvfbghBKHFoBZIUrqxlxFY6dFCRHwvK/XWvLY+EEqfvpypbTVuBRIwNIIHPlVmB+mCSppSV&#10;mJBPOvBrFTNK+xCxcBbUCIFCsAJGdFGk6ZGCIa+ykCNi3RJYSgKetuSNeSnIVFC2+IfQ577fQqzg&#10;YUI++jc00TbUySewVFVCVkAIpmBd3+zrEkcXRC1iFwVm+bPCo3gQ6w/6OoCcFWZZ2TV7JKQjbY90&#10;HDZOJF9XkdAE2qDZoE9Ik4K1bkABzfSxY86EGn2amZg94gUew9mrTjLX2ays8yM1a64g4V8f08cJ&#10;W7Fy2K4FTaQFSUb4QQgemHClKlKjydCWwUQUvJErBhMFs4AhzwacPNDBpObg34K+UV3N4hJChT0O&#10;BWWoEOKyFTpNtt587nrV1T0q2B+JeM1cuXLFEXJN9+0GiZsIBt7g1GRgQ8KJXeGssQqDhSFlQo/i&#10;liwMEmFF2FwPIKF/hAHa1MSqIx0Jct60WX9eZy0jbAA8Pz+PHJoMXQrwK41YfPJjkX+A0Su0S8SN&#10;QJ83mZIoLgVXITwCYcMuz6jDj2YzEyIZJy4jUEPOCjZOSKx5JkRsNaJPWZcKLRYnrAywgU/CxJ2S&#10;c0JWTIRmwhXqRMcnh5Efh1jlhwfnFmAFdWV463OiZGh0FUqWLZ/9cVFkCoQfCA0evIoouw444U0W&#10;5EKYha5bwMC2NRhszZQhdL/DDwy3hu+bnNDnwWyLIQyI5bAzKxEvs9Ixgyd9XwA8uKPBo+PQAW+N&#10;fzyER3HBE4KmgiqZBQk1HKqC0pCI69CBgZNuK1wJrWn1hrsMfqgURUbODgxwknu57tq1S9vLUVAh&#10;Oq00OZSsbrdbc9bn3qCAgSQQwPUATqxJ9CRNtcaMG1YW0ikvhIPaie73BtgS17deFdK3YCt6bmsh&#10;wOC0VRXEghAMYMIZ7WZZpxMSHoS20Kiik/ftywO5Vym5t+Pm5qZ+wKSLHmYXAnhmOi43LSQLzcmD&#10;KPiRGgW7cuGB4aFDh6TjMgSMc7morzdWF46BK+se/RJjW6dpTg45Z2hYp6+yYLdLWVk9StlsTYg0&#10;gaRvgSKaeJAg29qPmkMBp+F3P3g+DuIcYJoSxACQftc6NYqCCp8FdMx88lP3qqyFQNwSIoFzCvwj&#10;3MAzBYOmMnGu0ALBqRB+t0ifLa6Q6bK1oEbfLDs6KJ3g1/8YNToDsVVLmLpE26EMfRYkupNlVHZK&#10;CZlwigVdS0E32GIFdzTR8WhtgXELs4PKBJucMOHTYGKQ1C4W6kSfGp8Gbx4tzHbNMNvlzZp/Z4bE&#10;4IEENoA9WjuTYEjTFqiCEsoxnLY4BEyIcUXNrLiVb6iYi07OUNzUKKhHv2ZqIJr6Hi0UDP5JmIhi&#10;LpwolDmJInLDo8RhVlftxS01ygCEJ6rlGxvgkYBdjvpJ87nmtNexY8f0gS9lQsdMlflx4BkyF0hN&#10;mQjHoYErw8KWZA19JkShCQPpUS7Uun3a4kTDSdwhtADbgUyHkB997wPTm8NxgtDaO/7o0aNeCU6F&#10;c+I1SS6crM3MxQIVZo+cuEA5lKna2RpOweif/jVTExQ51gBACJgZMAsRO8OOmUfYqInlHebA1DBm&#10;PiuxNMsUt8BoaXIHhBWftuAxow5m/eng+YHFIQm5hSEjh0hcnoXmSix4eKuIYz7t0mmXnIlvIOn4&#10;9caPXb8ehOANh9ELABPFkgsFFHGFHJ/n8BvoQi/yx9kpkBDwWyDNlscCcYIZPklcExC6fCWLapBg&#10;ANI7iU9FQbVY3W79Ywf6in73uE83/Qaki5sHPoNKR1xIUGSNHLHcg5Kl6WUsQaHlCBhIMgJDXIfI&#10;LDXMlKaFvoVEaKgIK0rJiqJPDOApGEBK0C6d0VEc/tbG2qAjHYFY+Szw7QKGa4FzLz80QitruzAg&#10;34HSt1ootP3RroXPIC8P+UqnJnFhMoGH/4Q0RZRIbVmZPFKjAydgHsNsC28C2Z2enqaALkjUGl3U&#10;bHmkgytRrDnHHoZJ/FJCsog63OFSGuZMQOVZdLWjLJDbAFcIIWSIJWpauj+ehJy5uRA6QaGFCDly&#10;wCOsz0kQJa7hleNRf9LknAm36FIsJra8DvkUjoJmYOKOgooyBRSVvpktt8gBHir897fON27c0L0k&#10;UvPFwKHBxCV8+fJlON2BUJHIi44eABiTvFlLR1FE9EinECD1ddjbUKcRQmhXxfnR2LZUgYQrOJVD&#10;sgBY88azHGUhtdF/zxU7QHjPM9ZYbi7B9DSnJNGhckqFFK6BxjguCiB5oLGgPBYNdDMnMYTnMKAe&#10;JVAa1tLjmQfmvKEYOI+GvpceMEDDIFBHnT7lDp4Q6sezZASlZnAOZD5FETpvdGzV3wwtKI9eJsOf&#10;ehmuP2oYIAmqEL7NnWRM+RqCRBTfvLZ45t8jwBwKoVMBpol6vBFyoqgBTsihYU3NQrtURVtckQDG&#10;oUKCbeDc9W1hZpJzoetX+qz4J4cN5zj0Tu2DzmJ5ebmfAnbdp88884xbo7xIxKooIYfBFrelw5W4&#10;FsALUb6UMR8MtgYO7eaNjrVhzZtG9MGoWa11vJvLmg6cZqh0nbXXkgXA/IMhbvDCY+hMj0KLJfE8&#10;1IRuDVxpMB58LtjV6GD3AYFJFwR9Et50F+eSdSAxDwBzOq4SCph0xXMrkBTMJBJxOiyEdiLkzht4&#10;rPjn0wCPW6HlSzl4owtm+HM/Ev4dll6KJUIZWm2Gago0MckhuXxtESqitxT83qwSdAOSe3u5x3WF&#10;NYlepQ+8pGA2a1fVAQ/y3hnW8KsjCTwAOHR0rP24YUsBDy4+HAKJGTqiw4xbyjSVhiZyhC4RmFXT&#10;p9Lq6qpO62XsN6XclbIXlS8nTpjnoV7CXtEdDbtS442J6JzrKzhR7Y2IHJyYpeYMEvaZixxE6WRM&#10;IgFaJeATQhK7hmPFD+fM8cCqqwYV/DCxEE7uICmZdOzywA8k5BB6pMmJ7BDiWu/nIGVqsNkiNBMK&#10;LTXhaA4Zj/4vs/059vb2NgXybiG2NDkXEUgmZuQYUNV44nqEHBJqnHBI6Be5t77q2+VEfeteOhVa&#10;D8SwgYQaT0YOIGU0elQjEp2jvpjXY8jhBGCPFgqtKMxpCoofvUpSe0ifTjgN2ODHeZC0hECETJwa&#10;LMFGwpBE+uouOjY44Tw2eKMmHDYc3hEXw0UkHc5tSRk2tk697tKx7g36emxra+v68F/7FlqaYHMr&#10;O0l5fbAVQkSGQHof0wFG9Q2d45FnAIA0JKslLFixRTsJqDy4NzoRoQWGWjzwzKekFLo/wEfXBBEq&#10;pafwTjhMjVIiNze8XaoT6CzF7uUkf0TUH8KYgSNHq8D6g7fos7AFLm8W467iilACJKw4tEsfoSRs&#10;GVITDllCyErChjVN8wjxoOORT1YAkNiSlwEzb86VHIVDCmVD0Ba2RBRaFPRVdUedUDOpHITU/DKg&#10;yTMqABOIHGZgRKFMxy5zW95nwlmQ2I1e3rrT4RTChS5KGdFXbAMA/oEHzwLaElEpEleMuWvI5dKN&#10;o1FY8cOnIVk1YviD4T96KvS+fftoSlBFsAQnYC2kwD/wEoGcGhJANcsRk9QMQZl7ZCh6SGAwSGTk&#10;nMuCB2qEojMPhvNAv760QAIY1iVOgTnYFhLhjQedaZe5wRtyIhYqgAGold3svjwo4IcmzxrVS921&#10;wgMF17SLWN9iCbfuO8dPOBRBwhs13hTFCSkv3gRydEsNGCzBBqpdOAGDxy59a1tuDefWpwxUTpfL&#10;RSy148TVbK3QQmMAJ9pY4Xju0uQ85iVoqAWfAAsBG7c48dHAiVegq9Ahx7wUZMQbn0gQOnPw+ISZ&#10;Q7uw8YYWbBNSsKAsF+Yk9O3CjDQLcknRwZK3u7iEGs+wloubyHp2dtZCxcsRLcKZAYZQxEPDv+vN&#10;ZaQotjjkWay6NKp9K5gNqJAAjNxjQ5vxhiLdy1aZzAZbTiBHPvasWXmkKWsRQUJUxWJFrnX5h8SM&#10;Vc7ZckVfarHEFbnhUQq4ZU5Hagx1FE2fNSgih0FpisghfeY6jZpWdIkj05WNB4/eAYiSIx7kIrQc&#10;YdaunBRdsrImsWsWAqs8OLZCcKipqDkyPARSLpT5aU0Iqqyh6kIgZ26BcEzKhVtdBzDnZgNCyDWD&#10;sqqFFATyY9fMIUghNCgLJwWp6QqQ9DM1qcnarqSYCBEGFDkRIeQHQltgoJGChVgAk6Pa7DCCKlkF&#10;BdUsi3KkIPeo2LlzZ01C4h1sFwCAvVZ95fQlIRz/wtHxrcmtxwoqTY1ngHf69OkOF/A05cgbbK3p&#10;s7KOVaEdPWvhkEYhqHzSVFwkY7JHs10kjP7OVcJW3hk1NI5UkV9epEevSFBqUyxwaqDAHUGZLdLN&#10;QhIaaGXIieZWHsEI5YwUIEThyhYnzPv6tmtNIXbkyQlNhiEmF5oVwNhxiqQEFeX+aZEqwbMyGKzs&#10;csInOWyqwhs1HsAAjBXYlF1eHtlSoKkGnLttzdKn74BBy5Y3XNMpnc48OT/IMXvkJxjk5rasOzy2&#10;rHkIFT9dUjKSl7W2U3v52gXADIOgSPZrQEPn35DdUIr/rVIw260Q3SlMRBSrX6uadcTL8G/MkLgt&#10;qNSIExLKTJQA/rbK1xYm6UPFAzCKInEIQWVVNbsx7dKkTxn5YGtcbvkJp0c6/PPAkETvIR/DXg9M&#10;mFvv3r07YiMZZiHoEwrEv7jYQ47G8NomRAsClQwJm5ub47cRZjiRlwrSJ2QbHokLZ9cjkDDz5jak&#10;ScewKy4YWnRE9/APtZkBkIUfAfT59Ejo7Hnf8O+4unqQ4xoCwN3qMiL0iBC5cItJcWUkLlt5QWjL&#10;Lz/rrg8fQ4Tyqrgy8k7lX2OUCz88aH5RTp061XsCbGxYc6u41DzCCaREkMZ/h8IMBkiUXZQ60CtT&#10;LPouEbEUCwD0uoNE15wWyrQ4DL+nGRrxQ9n6+PHjaJQpJyTmyAFVUo4YAJj3mKFcPBLCgxBsVBdr&#10;eGp7gMmZs7LWzHz+9+5CAjUeIFQC5HRGbGljW0XkQeNR9n3szrXuVWfLQvPwSRmHUoCcN7yRE+pt&#10;u0hwiXPrWtcz5WLI1/sJe2rNpKPBSX8YYMsapRpbrBdeeIEHdWEIJB6YAIMNcrPc8aymrOqTyipr&#10;EWVEp3SYg0FiDbC4WgjJ0rFwOfdbgjme2RpagkLV8QtYaE4o6FiE84A6kKSp9DwgXIMxBF4s72bJ&#10;euufP3/em8z3k0fJLi0tecOFkJV05BsVeKtAyiqQR4nLFLE8WztTaicLnBCKSIdmA1pu+1DWnJ1Z&#10;pbfFf53pfLGVo3DAt6jrGpQBIxRO4pSpyZecMgV4aldbmdCUL4RmuXuErbiqPz09DRhleRE6lbx5&#10;RDhbJbNrnuDRClB6nrHMkQWnhsTIxSapXymjGPUMSQy4owynhaz7SUDRCrLSJTQdDCSyZWKBR+v6&#10;oCNkMOGHJh22XKHesE7HmlAOApVtnwLwGBYCcQ4A52Az1G054TPAhrgcFoKVBYJcJeiWMrfwKzwh&#10;irWOlhIxGFwhJ3K5IumfDDJs6QDtHlqeceuzwJotPLY4twutEOT82/KosxWSW5UWWjPVAYbvSgAs&#10;eNCs3RSiS8cnm1MNtitYLvDAIChyvAB4YwUYkzFCu8JxpWMAQBQdhnRA0q8oJUcRJqmxUiMSQ0ZJ&#10;KGtu+gKJq8Qg2e3RoFYJeKZmpiOQ281jGJTJ0OtVk3/ZGQgxsIQ6bjlhwhYtLlBU8MZ5rUgIcyf5&#10;woULDjxvmBHCyZcjnCgSrmazJYTUhMOGo2IhZRGDWi1skUgEPHnxyVxx4aTg0X3KuWK5Ct1Hr732&#10;2qeffurVvr29vbW1tby87FXNXDO7zX1060NBeZMOOecQegQeJOF4JgQgJGKJ2CeXn03Hjh1zX8/P&#10;z5Mod6TJ+ujRoxZcAcmtKAjRG/VesawRJYRA3CoBIcDVxaBPqGFohgRpfqjpLml214vofpAvwOrC&#10;jwWEYbZl0GGrcDKlwLMtPi2ef/55JKumdSdLveCnD4xTAGoXhaFAAPMsUP2gTPzwDB7P/PBsuNGk&#10;Ca2zgxbeNACQnHDIxMJcJ2PSukZCmjoakPTVQsE3jWbw2jCCJyML9zseHEM1ZcKJEDSFE5dDALzX&#10;6UBIon88UgZGvfQJqNWCiUVNy0pDioJ/WbQFsIiGj0XYADPE6rSWiNNnjUkLbPBAhzf+2xXODJgZ&#10;7WyB5x9ys0f62kmaQsiu/zctMNiGBFGQ0/Q1ICK2iyu7LnnwXAKykKy6+7zzaVWaiqVG/FBmYkET&#10;BmD68cc/nNYAw4AogQwV5zYyEcJKgiTC0Se0lo5ZCFnzrBY0mQgEDLldEvqQqIK+teBcvoS2eKDp&#10;6mCCDbuyI7SG3wCPlUcFkkgmwNC0y5UC0fFJaouQGhIshCCx2wU+oUIsGeghn6vKCWhYCaEB17p7&#10;Vqr0XRayEjvXFobMxYAAoawE6I9PmdPxaA6ig4osPuuMPHPLScoMyROSUKDJJysLx4Cm0BRi3wKh&#10;0gstoV3gOTFA5QcqsMGgXEYNmVLuFwMnvVwVTJ+JwonaKzlDmgwdfg77GigLNbbbayOJLcwO7kcc&#10;qgeQ1jWZIUe1ocahmQdqglIQ3TtVs7Jy9+GKRKmkht5ew1IQkQRI5gx50wRaRBHF0lLA0LEbk7Zg&#10;7h6EBFpJgSFlgxU5DExwJZzcOXRN88Z5aPnhDX4F8uiuLLUyYigoTRIeKPBAXwoi0rFVOJo4r4lt&#10;4QoAWXAyRsjcAk7KwFCoAXguCqiOK5M6gY64hi8MIUqcJvN0tA0Ta1vw80ZByiTCWTtslCMH5+Rc&#10;wUA/uZk+DIZ7AfkUAFMXQzpF6TcKb9jrOiBnyFwUDpmTAGxtFsiuBUgAW4iIE37UCJinnnqqEyE7&#10;Qgy4jAJAQQjltsXclnVFkQIT3mTtWzvPZjdjr6VujWpKH04SHagbIVdcQv659W7wyfLRRx+JxW0p&#10;C2ScGP6/woRuTEOVrQ2GZh6cLGtxRZGmKHQwIEFu+UEsDJFvi5rbHEJr/Iz7AWAkeKwcHJIYktU5&#10;efZi8yMGJJ/CtniQkS0w5C5x+YpIn5Vc6PTaUy9oEUUBh+ARkmhd2aHao4VPOinzYAE/2GDIukx5&#10;69VLQRuokZkVTciRRlNoPSOoR68uhgafzIUotES0t0dq0vHac4nbUgjKosCJE3mJjiinAMMVGjNc&#10;EcKmjj4UFBSlNA1b3qMS55mrF198EbHWEkTa4uKiEBgDUrhemd4x5a7ZBApn3xk8iGKWr1/nYM/N&#10;zXl9wECibyUOEgWsEjKRHc+Q2zJ481g6zC0oYObgwYPiQoIHCkIDRl9eLkBJSVYnAE+fNznSBIaC&#10;r0MSVojqfEmEZ4/9HNc/hi0So9biX9ZwYokJc6Un5xY/KgWDTgbSulND36gQEgHYm4IhfvhHKcMJ&#10;7uTPS8MeY2Zq4LvVWt8rj0gCCGxElgEZ15Sh55EO9LEgqg9h/a2luFIYzU3HzFAybOl0eIBTvzzj&#10;FHRClNHkE0KgrUuDf1E8gmfNRE/TsauocnE1qJBYXNmVM2UOBRXCgrLhMdgMe0SHukLrkdyuLSkw&#10;54cCfsgdFS8qOrmSvlksj5SNulBqEjEsPHIio2eH/1wub9b6zw8akKDlnCHyvVB1obxGRA9lRmD4&#10;UUcfgOjqd6qtWkdQlDr2wtFkSA1RaqF8YMQG8PWxmT7kND1S5oSOR3KaHvknkbWZn/Grzpw+qM6w&#10;FvdIRxTIeWMIp+hM+tN1QpemLFK2iHZHhX+cc0vIs/JZEDoVeK5PaOpDqFLzyA9lQRWdskdI3B1u&#10;IkyK65j50UOfB8BqHsyQUFCFeGAFJwlv1OhYa3UhhPNBxpBcUAeGRDks2BJ6ZKWUrCwkKH1FZN5M&#10;+cyZM6+//vrhw4c7ZZLiUFynkYJ19CITDIME1YSiUJOI0Ga0YKN/aL8WlQgAkOhbbgGIN6kJp46l&#10;3BnBkg5hRR9XmkSNMEPZfSG6oK4Pchi8Watmv1pE5ISm2a/kkydPqruFFPye9rixsaHKPFPwacib&#10;QCJ6bcDjEVSDQh1LTc/jra4Q1JqCoKDKImINQh4opIMBxObHQqWEQHJMYsxHQH9eTV86itv1ZZeO&#10;EnjhQb60tORa8EroM0U6EunvGq1z6Ihhlb7f7m4YtiKiTo+5JWBQFDD6eSeE1rIraz9RvGId5P4u&#10;U7HUQiJQqZRbS0Ryzn3Kc3Xu3DlXOUNqkjXkFeC+J/raQKNqKhkY1mBgD0VszQjHnnwpNCBkbosH&#10;UCG0xga5WHIERkvEpyFBEpi9dFWWRMVBIu8HNEIMhlhyynrFSkfFfQQIwS027LJibkGCOuW2wAMd&#10;SXHLpyogBGOyUG7gJY5PNxhvfMoLUQkNhFDTnNqDCYkoFQsbhgtHr+LBkD4OI6TXLSuDld1mZCqB&#10;EPBYmKl1/HFFBzaPgsLPv0dWZspm+sKB532vMxNSIKePKGSO/liYFHdmXPMFNF/yR5wYQYESDmvu&#10;EAc916rFKkMXmZyNcAPKCZ2SFK+FmVVdksQAzqPk3SBagZwhsngm17VRQ5OEOQW3HsxCoFs95AaY&#10;XSBRo5UrgF2xABaCZx56CdEkF0JeABuy5oQJQrgVVCDEQSI0h3T4tMXcoyg89FjWUnb4+bQwjzNt&#10;UBOaUCBtJ5YOdp4dct0sKLmFXpGIwmBMXNEVAioeHAzmhAFQKZwLBIMsKEAroi2zxHUnQ/oShxY2&#10;a/1NXwhdTjNvBrlBTQmwZG32aNAXhU+DQ8kKbfDgzEMor96IkWCLCTxIlqnriZXrhtCWWDJiSzi4&#10;Gf3/eh0zNRqVYfi7TMXijVxE4aqaHKVv8GMWV46cOIduBPeUgy2vstMe3hBQCccVZXhwq6WFCBvw&#10;3BqyQxE1cj5ZxQ+5BWyOinq5INTF4Jzch7CruUaiIy6EoHqUoLzk7mahwMSNr12VWBS1hqFwZcfW&#10;QlJuQ0F7K1DQA9WufPUkZZwI1/kCUgiXETy8SdBdCaroXY4UDIWWF1QcuuNqP8yIQr/3ohDIhJac&#10;flD7u0m2YfAL2McQHSbYAEPHOn0eeWbFg/IxhIcfhjKFk39bCooKOKuRRKy5pSk1ITxyTq6UCDH4&#10;JLdgzokEAcOkint7ycWCsgJJWdtoBhzS6VqDxGDLg10zJ2BDa3ZeZmZm0KI5EQJbpUG1/pes9EV0&#10;jrxLeIMZ/xSOHz8uBRK52yURgoRP4JVGphzi1qBgxrko3MLJp+bxOoecE2jlwhU5xpgDSY1bTgil&#10;iZnoMmsJLWqtNGah1YKyBM3IrOIGZX4wLPF49nEmnFc7k5pE1uQuBwvhgi0XmVpb4MoR5hm3rCTC&#10;A9p9wJGD7S0LoTS1gW70bSH9Y8eOIdNsi2cF4taNZ80DTWpgMPdx5tGvXj4la6CRFX0RbSmHfPUV&#10;h8BIBDbVAd6j8sGGt3IkhFnu1gKhV0Q9wESa5CTy4hNvHZBqRwHz8KgyW4SkTy5fJpwIxL9vZZc2&#10;t6COm9NQF5occmsLP6N/WtiGI82SHtf2OJVbeocOHQJIJTDLuKorqkHB3QSZWSHlyZArh9aj8L2c&#10;CIcmH31xVGPDiyGJnpCAcG5D7UKZDrIsxBWUk044fblRFoIhz9BSS9OwkJItC7yrNKiGIpEUN+Sc&#10;0Kcpdwszz+KSS1lGkYVis1wIO1oeqcEjuplzu/CgRUsxFMKXZmnadZyEo1OyONFhnOtLPaRIFgwd&#10;M19hbg1VFEv9QmXUHG6fbgdr1wc2+OyGhcquNdrHZwk8OraAhBkYCzMhHXWk0yCkhh84y13HaA5b&#10;/UF61EFCwULR5aVYFVo4DkV3fuCXFA+suJKRR66Eg7Z6eVQOSUmQJuc8cAhD1yu02olEKaHtrpG1&#10;tej80KcgHbYeOacDQ9/pNDEMubUQTLi1hl+PccUznB55sAWVoHwaMEiKsub5+fDvV+PBT09f2Uyc&#10;VWfPFg/eZ+5HZ4eCkhFKjT4YPIOHGUKufBLBKa7bRLnZWpOATdOwBlhoW7UKzJIFTFmxYVFZgypZ&#10;Czp2BTVUhDfRuRIFTrsSIXdhkTMRQvRSsHCv6To40SU1UQAGQDqU+YxwqOCx8AiA4+AwAsNWZSVC&#10;gaFAjvP+/ft56M+T+XEbmAEzdAKfCCFhIoTEw8+zbiGv08yc0Gmtjrt375ZvObrHfdDwtr6+7gcf&#10;CVRDhNEfxxUUPGsLnpUGVK3IG1QuE4926cBPCABNwrW1Nbsi6gqzl5DCketqJxRjyk3ZEL3/cxRm&#10;dLL0eZYO2A204F+O8ARbLGtbamEQ8iMc544DhzCQKI1fyXZ5UxEh/K4Vggc+oRIIZnmZnZ1qBAa5&#10;iKgQhS32jNiI6ggBQwPgkE+NwX94ILGrmclp8ia6rsCbuLYgpGyuh31qqIK3KWbY8umRQ+lgaWVl&#10;5ebNmydOnOAHQv79hMCY25jPU6dOOU0lLiOpMRG3uhgCYd5dhwcpMKHGD/bMERs/nHAuKXLXrC2a&#10;dhXX2iXsCFigghw5iLLAG6G+8sIWQmsxt8WhhRaVjkdO5N5REq6zAAM5AvvhLn1baqGTs1VEEubu&#10;B+AnGLtiYHLSKhVMDHBKO+qxbC1tyPDIBU0SQ0j4RAXUIz8kgPJGzeeGtCljTXhuS6Z2xKzQ0u5G&#10;I2frEbM8IIKhtw4kZZUHbOLFmhU/RdQZZrlQoGkGhgcLHFEzu1/4QYSZhB8medYo8NBvyEWjW3AI&#10;mKxJLJSEIXgk4lpLx+myRRNaj6XArQUFIDm3hUPD1+vs7KwFYtWGjq4yVKKfQWCrqF1b0uSQh4on&#10;IkpDSFlHKg01eAQSImxmCgzNdt16SLarInKULDkdmJFMzj/neCaxZQ28WBGCN490aMJjjVI6cjQb&#10;iqgxCIGXF4TqBb8z4zSSuC8EZehjk45OkDg5/0rAUC5MUMrWLpIBxqcUIOScHIAkPDCxdtFbsOIZ&#10;aUxsKfHpYUhQ7pWYVceVkDcloIk65pJymZo5kSmcBp+wVXoMeJSjL2iwXeg6jVtnXll5ox9pQBIy&#10;tOYN7TzEIQCos6DDFYcAeL2ZBSXhhAnOC00fbH468IEEhrl3G6FHztkCY9DHJ+pIzIabSwkI9S20&#10;dDzOz89fuHBBXCxJxy8n9507Amz06jpbDIX2KARg1gLBhkDlC5VHQg75oePqxMMbb7xhISO52KUJ&#10;jAbglg45HQs51ipyMQtEwiGE6m4hfZkaApm1mUA0qQmn513N9+7de/DggQraBUwsQQEW0dVPhzIr&#10;PwelSV+mkEjz1Vdf1edIpokWXbe0tOQ8WsOGt4ro1raG/MiRI15v3hN3797lzTl12Hup1AmlJhwA&#10;bA3OKcBAXgmEBkMhPGIYAJ75Z0LHO8Dal1yvnBdffNGugqILPNi4kjg2NDBC8MM/V4LmRES8CY0B&#10;1SRPjZAHCmoqKAxqRIG3WoKhKJKya4tbQluOSW1jd2Njwy9LVl6KQMLjx6hHp9v70lHyMwBCpPUP&#10;irMSt98kissPxriFgX9R+gP5TpxAmsGWQIjyWcYDOStCs3PNoYUsaNZCFjU29mp7Q9Yi1qLYw4Am&#10;FLGFObm6MxfXZUifE1t4MBPmx1cCMtlSVmiQCJHvRaYKiDXYdmnz4JG+jBzwyLcA1Q3wXy/XzrDw&#10;FoIxsM3Gz1aLMIknGGNyWFWOXP62DGshi8EDZsMNtBBmJ8EW7tjaNROKWFCzRwlQ441CkDx6tXj0&#10;njYsaGoj2TpXdCiLIk9RADP3Y9Hw+Qm8XJRNaBKuJFtoh5OhjHQqQ64qA7leoUAinFjywpoE4WGu&#10;XaCibEiHCSRmwrAxhEFEboXwno4rxeuuYUVHXBVynMy49YhMcVlRYMhDb2629EUfyy0kHgZJUbNg&#10;CCq5cCQwxwxJh5/cqdCR5NxCEs+9vKNFgvxXDtQxZyi0ewEMHqDljROA3afaKzneanp+sOqykC/P&#10;0reQWr1Ih9uOjTVXBqi8oV1e/AitcDJyWkDlEACuYGBIEn6DIYnboYPEifNv5twWqGJJR1FIWFlz&#10;axbFISepsrBZM6SfAqEiok7oAvX+NugABmE4w2CQz/z7v5iENI9okdGAdPS3Yma77hpvNbEMa6fX&#10;rHlE5GpcCAvKdaBdQqgaoAJPH7Fydx3wICg+V1dXpcaPy1R0Idx9bm2XIDYshPbbwsyWPqEr8urV&#10;q4cPH/aVIwsZAe9q4KRwhJS7RxACGGHvQrRrafCcx1deecWLxJaMaILhFqYAmzW03EJuyyhBttZM&#10;rGsDj9xqY+TLna0RV5rKFe8nJpwUAGCIFm3sZpCL6NLx60o4bKg4fZ8U3ql0+NfVsiCPK4kD4BEw&#10;4YSGVhMKhKj+8VfthBmMbW5uaj8KottCIMwMkdNZs1BfnoWocyzwBhLyHXOFYOUlzYOkmICEFoYG&#10;PPL1CLy8xofCjEZu9T+EnNCkIBYrfuibkcZci2pXcRURD75rmfAgfWt56RYkcE4fbF8P58+fX1xc&#10;1E7WvkIYitU/2yEL+Ek0EhIsDOE4WV9f96E2NzeHW9H5V318WuNEFgikTK5AqBCL3JcKOd6g0gCu&#10;TUiY0FcFyGsSFElNpqirXqwUl6ZHtjybpcAJ524YawsUkUCuN0SUiFhaxScpuiiYvVYpWwgtFld6&#10;EkiaWI0umrbqE5DoS0STkwcePGtM2gUsHXEJOczWqZygjUEG4sHhPaRCFnxRyrt4Ms+vRdViZRey&#10;QHcR2NU6DH28mHWqb3a7cjagB8tjLyGPrLDAg8EtHRL4ShUGYLgl1FJMPFrjhSYdON0CkWLu6GKK&#10;f51BgVvHXq8oJAkn0mFOx+CtThXCI588gKdj6IDqDpWIXZmqK2/KZtjFJjz0OSGHmY64Hn80/Ctg&#10;JG5wbovzTpqzykSmTjVydI/GRdT09DRDatZS4CdbDMjCzKEF8GVNQVBQFYK3WqQS4JMr4ZxMruyK&#10;6y3oiP5kGB4J+dFnUWTB1gIDMPia5kQr+34UiDIA7gUhwOATNmshnDShacrCjEwftr703SbCMdFk&#10;dCDRaj7UOGSIN7bq4qryKClrEXkuTQnWJGaGsJF7jBB4pEliwTnGkMCJo0VChx9CNeKKf3nRZ+5R&#10;G8iRmkdbrktrhXa5gEpTA7MFvj6xBgZjdGiS8C8LIZiLCI81Q2uQLLSBXEQMLYlhy5qJjiI3eFN9&#10;7yEhrOkQ8i8jDoGUu8ThtFZQjxRQV7heqGDjH3LDo/sU1TT5URHOf/rTn9rCj0wpuBbNhttKUApS&#10;M9+6devhw4fuPj9Tzpw547aCyohtMESxlpdEYDCUzNEQCFG8YYn+xYsXQVJ3P2s4kWAvA9c6zOJy&#10;whWE3Jr5IbfmlhqcHBo6ULIudPe1TL0Anjx54rsBPCkoYt/NAHv/eSsYzqwG01cqFUjnVEQ8YAAS&#10;DIglBAUs+cr0bnAMMcCqmx1yag6pH6Y4kZRYToRYXk5ffPEFlpB86dIl3y7SB1I5ADYbGKDsniHB&#10;qihdKULoCspCW1NzI8sXKueRAloAdk1B2MmVml+Kkm0djRDykMPqYtd9a01oNnjg30JRtLFykMgO&#10;POYGK3MXGjacQVse5aj3VM0a/5DrYai4ohBjhDt37pQgPOqCc55rbI1Kn7Krxi9UtFuLxYNzt3//&#10;fgvmRjDUyBpUvc1WIYJkNtjyhiU1UkQgcYVV8CDpvHMrNFrUC9vwc4h/uw5jcdVo3759qfHAbb3H&#10;HGYV8WhBEwwerMNmixrquiStbUmWH7usBCIhRwXeZCq62RkR2gLaCSu5OSqeeTEzZukN8dxzz9mV&#10;mFkY2riQm+RxYR0Uch6CixG58WPBxIDSur840RMQIIsJWHL2vQOxiB4J6Vsb1hJgC4NAUIGEKTOO&#10;ZGiXQ5wCIx9rUQJPYiEjMByPdhlqkSpk3RBaOkwsAIgEfujLWh9DyyokCPEFxErl6LfFqt0IVSFE&#10;0yEkMSuYbutIiO70St9r1ezMi04BLdjjEDYzWiABg4lHbzLdLCKJ0JzXCkw4oYAfc7kzEUt1XDf8&#10;OwDuNb0Og7rwbAtsHgwZuYA4ZAstJHnwO2B8SfFshgcGa5niU0QlUCwZicKnoe+dKF+dFDixpgZh&#10;x9KQZjpsgWfr6peyGnmEISbNAokIkqCa230HM01IEG5Qw4Z0rOt+ChI0Cy1QUWRBQk0utSIaawZB&#10;BeLQLenHDQX6QnAIiWHNlV7ilh8JulW9VjHPCW+EGpJ/N6AZjMxtmXm2kIWPP1nAgI3+rJhDGJgg&#10;HAzgAZMyHTxQ81ihAQDSsKAvorsYJBHhYY58DHsJ+S11evg3ztARlCszb71NpeaKseWqBUAIMz/k&#10;2tUVpknqSUVRL8IGIWYMGfFmwKYuFvCM6QLedYwNzIOxvLzsXejmNUQ8evQoobcgh677OgEYeTGU&#10;Glb5yZtY1EhCy9DnGn2o2LoNvO2QE3I0dvyB4QcqM7YdmajGIcBs6eOqs8YPSEKIhQpxHRML97gS&#10;awY/4PDMRKXIhfDag8eZ8sK7fPnyzZs38a/H+KfgNWYWHTNiuTqUQxRCCfoOoFbP8GNBExjgKRBa&#10;zMzMdPpsqYKWkB231vn0w9ejBR27rORYmzkIUuAQYIFE58qWiteEdsdqhqByQVq9Z20QIkrPAIMi&#10;VraEIGEoC5yzBc9NjltJ0c+WDtpJNICXKDl9N7MmdGEy4Rw2gxwwsyLiQQjhxGLOuYrIgglJt42U&#10;3RgrKyuY18leoiQcCoof/IPKyqXKuShus5oKJMXlv8ufiUe0iKIrdAtlSAyh2bLSWtjuDumfG1Bi&#10;VuT80JEXV0hTEXKulAPhzghNB8c50iocyoI5/dEfC3cU6eHRHuiCcWQmQaXZmlMGFAyOYBVDVBnC&#10;Kg3xXD05pAloBy9XdqFnizsJGIDCxAN89QErtlkJahESbiFUjxihWTdw0t1q0DQEpcxzSdUf+TTz&#10;4JEhn14tFs6V8mCfLSdFTFm+YglR+YEvNH2Y+YEZaSQicuWRYVaceOQW0ZpAi2BJQ+gPn71+2PGm&#10;EspDzol7xKkIoYyQaY0Bw6IBHlooa2IDMP7FEloU3gDzGdXZcLZ9a7sjugLosLVlwZZVF5As+AGb&#10;iSFczAunXnFCgRXGRoX/9//3yyPPbk+7NHkGhlxXVBohCA1NYm3m2ay71AiB5nq015JOAABplAEA&#10;CewxZnKhxUI1tbJgVdYiYsAjuXVcMSERgr5YJBYyAoBVPmVh5tMoQT+VbCkiP8wlxT8yeegvj6HC&#10;W4bUIBTOjeD2AU8UwPJPc1S24QvAoxD8w8OhpMLpGDOMcwsSESlXCCSIwqdHyPlxuZhdNPzUPwDr&#10;Lq0lLyauLYGiTogqWyKGm0LVFN0WfUi8LRwB5gg0XBP60Okm903jirRl+NXoF5LodAitEcLzGLlE&#10;pB/VQqgvwF5Uun1tbc1PT9647bhBToEySJDQN4ONFv3jrvRCpcwVhp2IZ555Zs+ePchBYDQyd/+K&#10;aC3lvhHd73atHX+o1EhrMVcdNAJfM8QbTsSylhECdbI3a39w6tEW52Ysdai//e1vw4kKChjgSsdy&#10;LqJYoNJXOG75bA0bfuhALmIXffeGxCGhgHAnkX+GYsmasFeIHIWQAk0e+HRP8sZ/HWJ4W3dCmUMS&#10;pYIayISWNwvkMFQRAAKWH8NamgxFZ6uU0pQdhbpIvxkhp2zttS2ucJWvUtqiPzk5qROw4QPFBz0A&#10;6BWRFVcUkAkGiTXkYbZWTZpY4pCCLSzxibQalUOXpN2Onnq53BDllwO0HApKn3+BNEC3qDUhfhhW&#10;Gmo+7zSwNWWDuYhmgVzLnEuQRHb5JIFQmkKT5JOEMuo6g/W83d61zEWcoAoZ9MJIqUcJi22bX3JE&#10;Sx7iAcz/1M3qyl7JPVoYTCgjEV/8CAABoQWHXMFBjX796g6iSZ+yXcg8Kq2zIZw0hOPBrrcgphDk&#10;ETxOECFzj4QUgNGdTCRsQD403ujP5VSXczo0Kfxw+PeW8SAE6m1hnJotQguBZGENmJm81rfFg3Qc&#10;vEOHDikPJLLgjY5YwBidH8pgBM9pgQH7AMuIB94UQCe5xUQ3xHKKKLPySDMOOS8vVtbcWtgSV3QK&#10;mGTCXMoeKVQCoeuemFQ7BwNIIWDgk5VHC7EoUOOQhOe8eRRx3J3BsCsEE7E0kx+pHOowp9eAnNAN&#10;pTrRQsIDK5lSgFYPeDPhkJWm5Kqm9PNRLaCiIyI8yGdoiOVetis14Qxq+bc29xXMlbh86mQObSGK&#10;mlxgpmatFSsrtyR8youcgiE0tJK1q+jCqREhb657v+ZpGgiMSXIRxxURyKN5VNH/+A+cN6Rsdu8z&#10;4ZZ/IFHHc2UFiTkAZmtO5Atk+Fnx5kK3aM2DGUs0u4880seA3OmwgtD5wjmu6AskBQu7+Cw7+sLh&#10;nwfe3AsygtaPJEKvNz+IDa0OrVtMix48eDCGeYZWCktLS9bccqjlzB75129+y6qy5hdaA7zyyisb&#10;GxvM+fRxKbTDbpct8OSUfzqMPh24Ulm87dy5c8T78M9eqBqG9Y+M4KdT2xDaouzrgSah2Vk2o9Gp&#10;p9/AlaDw+HrwtSQuMMLJnbLm5NMCS+hCo5bAiVPcj2aBvFn7FPYmNhiqghQkYldoC7YKCrk0PeoZ&#10;CiQAuN9Iun89WtOxJZ0eRecTGxgDjBoMkADm0S4wXYlKQN8MLWwK1MugJgwYPJgRgvPyMotFTkEu&#10;FgZD1aTPVmhF95nOqn9XgfZAsjYGg4do12DkugWfvj7ZKj20NDEWpQJBoh+AJOkaURGw4SSUGlfc&#10;EmIVLR6FBkNcmL3nwODBmls4NadPNG9u9zD+CfnJMz8MBY038MzdMAwNciEUXXTAYO4L0oITrpjb&#10;Fct5713Q33BZGBwqJfBC9IHl5sG88sHMEHjAFMIND/YEUcUQj330wURPq8kQMrRacIQ4rW+XDu/k&#10;hLYQTSI9TiDg0LAo2xgvVT5Bl4nBBLnOoS0LWA3hKHArEG8S9gi9lJjTFAVOW9ALTSgKJ7pWzzEk&#10;59mWWRSauMCstUWx4Knq1HhTWoZGR5FPch+8fNrFFDbYAgOGSlRUW86zKNVJb1HjU8oUnN7FxUW1&#10;pKlx6chCdvoAGB1s8CYQYFBJc2ZmhjcYRuwMl5fGtWV4LH3V5YSrOMdY+fLpm5GJBSTQSpx/IDFG&#10;Yffu3RK3peKctFu5zcGA39o9IhAPchGoWAyLolldry4X2I4ePQqAoHwSShyYqsablPFMQTiP8rXW&#10;NlxZUKbJp6AWIgptJhERGyC5oNGly6XAgyj4DDkJP0LoKPrWgralGdLnkMSuOvLGOTzoJZcIVLUl&#10;/7glZ1XfhkE4M2Vzi7gCiQ5iDX60jRRkV10ILcqOMg4pl6M3h99wziEdaKmJC6ctC5wADxIrCkwA&#10;oKOXuOWQpCrQtzBHY9+jqEAaoTU/1oUoOocknEvWLglbgZBAQe4UyO0ykRRblzifLgtv1pMnT3p3&#10;RrgQeoCOlGEj4c0d5J3Hg0TwIynhuKXsaOgQDXP69Gk6Z8+e9Ur2i/b48eO9yBHih4jKckizg8ac&#10;51CpnaRAtUWZjuuVMB3k4KQmby2vqsnKo6EKFdf3gbe7Ey0X4JEwNTXlFHeTVgVuZadYPgtEAQBv&#10;Msqbd4BW98Hx1VdfoaVfKs4CuSwgFEVPsoqrACAZfqjIwYPTur+ARzihoBA6epD0TSZNmkKDxy14&#10;sjCTUEYy2vvQAdu6g6leXgbAdyT5F9qpZGJh1G/8gOcw1rcicgKn6BxKx643a7EI+XSs0O6VJmUJ&#10;5sTLr6KIqAdEBIO5jOxyhQ2UygVCkFihVDgMUyOxpikKQgBgQsfgE2wUMecN+XBywlxShoVHcmqC&#10;mqVg9qUuHALtjk9NHWsXWjNzQS04J1dB+dIESbI827VlQWfPnj0+7GDz1gyboO0aaiQuJyIy12AY&#10;ZuWlO0FJUXNtSFIm7IU322IZaLti0FSh/HrEMq6dHDoWAmRIHz6DMkOS3qO9j4WXJAkPDGESVywS&#10;MyszYJw42NrFrrge1ZihEBQUfuiW0esW7x5BSk6h4805hSRaExLlJ7Eril34W3cAmPfqdRLc7OQd&#10;eNx5kVirk2QdJAuXmnSEdn00U8DeT37yE2Wo0d0gkIuuzEbvpC5NzhUGSMMWiiAxuhpGiQ1/iiAp&#10;jIFE7b8L4URF7WiB+W6x0HJO0+uWK69GOC0Q6JXfFzFvYombWy3lkRW3ZvB4NhDC8wji0P1y6YRw&#10;yJtO8pEraz5BsstJ7dvgyq92GWFeLG71MYQAID+JLZoIt5aaLX4MbktWaDnSJzTz71q0cGAyn5ub&#10;a6HB+sBSBRcH0vJgQd8aSFnkitCQIAXpYIACqGZywoKK3tuUptno5SFibLtS33jjDd+CR44cUXfX&#10;Af4twAOJpuw8MudQdhW3P1qgXB1pagwHEngY4EE+BkRxBKTzs3//H1hpxie3DAEA1aOMSpzQO4y+&#10;Suk3sSi4cejziQHDa4M31XnmmWcAkCYwHUO71kBS9uJRl+7xUQcMf3FgF/99TRrS9I48ceKEcAY8&#10;GgYGziXrFEgBIeQOL0MvpPn5eb8a19bWHj16dO3aNWfEla0zscSQZx7oC+R+kFSNJEF+IOljojqO&#10;P5vkaGalOWmSYw9dsjDLggdQXdlmUeiLwqG6YwDz3hyck3AbAI+l4zsDgVqLHxkBVoH0mKKbVd9v&#10;fZ5t0QcYGAoYw14HR3OSY8wWNf1g19rCrqytIZEaubjYUE1OyogaK2RKRxXgdM+QUyZHNc8qqK/q&#10;Mdcdc1nXzJx4tLALhkqx4oScTmoU3Id89hXoZYkBQikwEUgFLYzKxJsuIofK1wYeNB6fbPsEgUdG&#10;AJOjxSBxWOgYguZWl3oUyBqeBucUQg4SHswGnIpLmUQ5al1ytiJyiEYDQtg0leNZL2FGmWiKJS9u&#10;UWEoLttiUdMJHkXhSi2oWUjBoMyVIV9rAPihLBwk6suJbiTsXTOhhIim6k3gkFhQxQKnnRAhu014&#10;cU2XidiGSqio2xNlnADNW7A4yRYC8fSi2LDi2iNv3sRaxOGxLlXVYmItLiScgCGo4ZwoAG9G950t&#10;hsJxYsHQIbErOrTW/AvUy9ugY6bfUTTz32DCXCLaF0gzP15LMONRIFYW6tTXAyS6x0GSL3Mh2Lo1&#10;EGjoKlWUC068e+ohrIKEN/3nUY+iq64lBIwfCxL0qhMAYFjUux7JtY4scCjlGIAKJHPF6i6WHSuP&#10;NDnBP//My4vcABgkSCjzxgohwoFBCAmfFiR2aTLEhgX8Ijp7foU429ZsDf6Fc6QBk6msRYEQMBJR&#10;LLgltFV0nQAbGskVXTjZqQXNrlRByXHCv9Rg40cWdHgwxxjhxsYG2sUFgB/5ioJhW3wyJLElurpY&#10;8CyKQQ6DIVw4Ja4oBkNqFn7xh1+O/3f473oCAxhbizrfvby4uOgt6Ib15tAq3hw+ONzIZs6FoIZP&#10;uaClAnGIdhLmZpyEqn8MxGMpUDMbTp+sdaNAPCABwgi3rsRg40SOHEpWgbDksSIix3Dy/eAwNHmJ&#10;SwdU6bDthDKxpixofyReFhyKLhYY9bbZxSqF7gG9IWVZ+N0jX3FBko6TBY9yMzRqBidF4WyJJQsw&#10;pNwPSq48ymKcrEcA0N4hZWKGDSdSE0WLGh67WGBQTckycXbgFBdyztnSNziUAnO/Tgi9emVKgX4t&#10;J7TzjhwAqpEjYI00dfRDEz/VSDr0ycW1BVsHyqAgOgXvGMBwKzSQgAkHA33OrUkoIwpyQiYccm5E&#10;kS9+DpnbAsaumXMKhHKxSwIDqjHGG6o5pG8RURa2+EcXn9qAH8MWbDRVgU9p8sMbHW7zMCbBIw+O&#10;ns9rH0zqqA1OnTpll8THljXeNAzPvOFWuQ0KopBwLl8Ego0N2MzaZkTZ8A9eCGfBnAkwKuK9IBfc&#10;kpv7tIoo70hbrLpY4KSPRk4EomYh0N7hP0InI1ZahSEqVErKHIbHgknfLmXKEJOElOslqMQy18zK&#10;qi0pSE1Q3Sv30b/+kC+V452lASJj6KmS1zrAebSmrAbQG1BS8KogcQ3VHCRs+aFPIWbNurzzSU0y&#10;eQBIge1iRA781x9OlGPTI58UeAM6ii0MyAn5FJGOWJRpIo43azlbiOUjAI/Spsak6NScHGrW8Ne+&#10;+NK+9O32j6hpDglKIWAkZ8+e1TdVFAy88aN1VLcPWFuwaSNuxRWuluUTfvSKBbZ62JIjNQOxHslh&#10;lguohLBRIBSoXyEQMjdkZ4DEs6Rock6CAVB5wDOhNWWVNjPnnDfVEU7LkpCPS+bwe390FMk5FNd1&#10;2fc+QmZnZ708zF03MSAEWx8WQnMuqHwlDr8tzcq5QDISEcL8e6xJBPKYFcxGfhBbgkIz5EoVaBIi&#10;gXMXOuSuBj8pSGjyRo3Q4ITDXpN8AmBYUNB1hB4pUAPV2szcwok1K9bYljcgVdm9H1RIlEOJ8WDB&#10;j0MIpwaAXM9Y+D1Nf2Fh4fbt277WXUAy8uLRTs4efY8WnFjwo3+kqXlEZ4g3UbiiKXocQquCUBWu&#10;s0ANJ3DSsRVFttDLkB8UJYRNLiRl2k1dBcFgYtd51Dw0LTCAWNl1kA3wlI8aNpgIDbNeImwIRAIb&#10;E2uB+DfTwZu1TwdQ4aTTn9BywlA79SvQb25N6BEeNL41/OeAXAguEFYdZPAsJCgpbgEDSUbOlEDW&#10;JDzjanp6WjjcisWJLajs0nTMKYyyGv4GN4exDY+eVxdZOMveFq5UQp1DB57+TBt7olNDFG+UnSA1&#10;hdwPJikYhBwaaClunWbtCPBADjnYhkJA4lpHLxPkS7A0ybmCihokMsIbHpj3KUDID58Aw0CfIa7w&#10;jNhDhw4B3J3JmxkV0ldlTpgLLSL/rMhViisSC++PfpIaEq9FJW7mBComPKDOUD6N4efHm8N/T2lp&#10;aWl1ddWd6e3b/4+Wvm6Hh4R/l55wDh05bxKXEfCoBglOFGkDTFpAjhNDaARKh1xX2KLMQ01iFyRH&#10;WOcT2vXOlmbebIkCmw4B1VqmiLLLkEMACD3SBNgMGHO2Hq3xAGG0rKysoEKUnAMAFR3lGP2dKwMz&#10;xJQUQAKGjgyWWUgVhQBuajW3NXdicGSXSSGTi0oiDFuuKLDigblZIDM6MMg/9BQIuWLbGbBLQl8B&#10;giGozEGlT2KIaKbMW+nlXMGKaCYnCY+Fzu6VBqotCEl8gYKtRx0S9RBUCHHVT0QFcNrdkkzcjDdu&#10;3NBJPHtUA1ZamR8eVAuZ/T0EW9jUqV5xti34RDrnP/zhD6empuSosYSDXOg+w4GMcFuElLkyqJHL&#10;QlALrmzJl4n3H1psOeHwOw9RRAf5lEsHTmoAa27H4Mc//rH+wKFdQm4xb+EqsWXht4i8JMXQYfBr&#10;1dk7evQofYBtQYV8HiQSAA0NuYjAmzHcbUIHEspsBUICW/p0+KFW2wBZXdSOFR2PeLPgtrzom2OJ&#10;jmpmLl8OOQGG3G7OBa0fLPSbhUfmZcGQecrINP+P4f8STSECSfSA4bE/MlII607muXPncII3b83N&#10;zU3HhzxDhMjCqabmt+z6+joa7WoeGSkTtCTuPgoIdyv53nfmlYY5loBXBS/vCiduBCLTWZAjiXQo&#10;S0GrYBixnMtLL3mNWfvygEdq9WQk8IBMqbEFoP+3jIiGTDt6PFtkayThQWX559ZLWr8hsFeO0Nop&#10;ZY/wUJajuKLwQ617g1s6AEhKOGfq9eEfcfLo+MDDlTWu2Jo1JGVOqju32sx1LITE8YklDnmQHTW3&#10;Np9m6TNXFD+qeBadQ5oaoHPBlVgeyZFJiHPl8KXoTEFSIjxTQBrnSrm9ve0+kQ5U2hsh0oSEN8xY&#10;UPZ51CtB7fi0JuQNQoXjUCK1Gf26F7DxgolBmU/ISSITWvokdjnsRDAxA29LRdzvGKZPpwMOhmT1&#10;WMWlDCer6stK3a3pk3M7OTkpojX/6LUQkSt45GvOCU0OZWGtn0XEDycckntk62jgE5l90slXCoiV&#10;qaqpMm/WBp81sF3lA0C/xa0UKDA36Iursr2PhWNIjURE/nW+UqqpR1lbw6aI/NAJIT8COWjS5y2e&#10;zXggpwn/7t27+afvkQkFVmKBl4lBohMsRHE5BIymRCCZwIscEBR67sTjzoIG1xSs26JDE1Be6PDI&#10;LxY4qork9D3KzYIrnWRhS9Ujzi6htwsPESoThuTWtsjF9QglBQQNiYy+TJnbpaxU4qq9Qa72opCA&#10;BGTMWjiE5Na2DJkSFsjC3Wd2SNTJghOaHMZR/SGQU+o7VH84cnfv3rXWNFJzbrv7elcpjIMknHuH&#10;T8lSQxq3vhz5tDYssOGci94bqFuyekAoU1lbEKLdEMujXSmwNWyZITTD0DVEE2xrrcBtWYhORxMb&#10;auSjuFvj4MGDNKmZGXII/8j18L0iC06Ymw3kOJmY4Q08niGxYGhNmQl4kmIir3KhIDW1sC4EBZpC&#10;WFNjCxW3JYjtIjJkomsBFlHF4WRFwZZwmlAIGABDKQUebLGlb41/Qp8vGKZvAMAJD24HWyQe+8mr&#10;n7kSkdAjwAb9skCym1Fl4fGN5aL3w8WH+dbWlleCD/n+JMNvU9+wrlQ0ykX1vXT76AHy6aef9jMx&#10;nGKJqK+0TZTSYSJ3pRTIsBCUOR1JaSQlA5itt6/byqJ/zoUrSWlC5hhQVvowM+HHJ5FHsMGDJxox&#10;b1eyTDY2NkQxawNWrkL4nT4ArC347LyLqJqCmiuuavp0iFuDNx46uR71sPIhSspqVKXQS865x4pu&#10;hp8+bx7NsNUSXEGLSY/gxQmf9GFAmojBtoYQk0IwmZ+fZ4UTpMkaD8CLyBAbFIRDAltZeBQLqnCK&#10;TsLEJzK3ckEIP7UiAL5CVJzzmtmbDKui09RO/XLyLqdPx9Whi/TJ/xv+AwO2ODEsosKuL3tx5cih&#10;lA3wQNUtUSq6N7o7ROjylRTnQkDLSnZASpmtckDFg5kmNSFKjZoBrUf+2Xqkz4NYKHVFU5aLUwMP&#10;hxC6qOnwrPT9UYfB0CwKonBoF1SPOk2ZxOIEjdScCPlaixJRhvMlBOcWsmPOxCNaEKi9eVMpAPh0&#10;OUNFLlDMoM6McDMTbpl3qN0M1rbcACkwsbYg5wF1Y3h581KEE1duhlzxKbsKAQmf1iSUgRRILnq1&#10;iGwtRqQMNxuoISec8MAde/EKBoGZjRxoWGsyMyI4pS8214pBwaN41szJs4US4oAywQ5vjZhlaLfk&#10;S1VoEvWuBfnU/cGgpqWoGfxLQLWYSMxsyJx+B5ItBYZ2CdnyzAkYZjg9ttX9K3FCTVMidjlUeDep&#10;ryfty5vfE9qafyeEgtvNzxQ3LAZdQL6L3YBaRHSVE6VvNFF0CaK51eJ2oYJH7kBKlqbRheIjwCxl&#10;/Q0Pbzyoa1YpW/Avd7ta1mzdP6FXXS20iHY3I4ormA04vfudc7DtMnEUDfqEsEmZuShmhFRf5i4L&#10;+Dk3wtARImTCrRxpkghHAZ8qyJyciZmcAn0LPFDwaC2oNqBjLSiQ1hSYcItSLy1dRyhHcakhudJY&#10;08+PoXA8+OLhnLIteJCZsp6h4Mxjz6iLuMWDFw8SwNauQoe/a0IJ+OGtWvsiwZW1TvCW8gJTKZSS&#10;aFc460BBZcq8o+idJK5MtUGdJjQMUJlJ9IkiypeakmVLBzA+/SbW9gotlihIgBYAjeeRT+G0nxZF&#10;BSQCaVodghN+/A5WXO82Y3Z2VgPrXh8BHn0n2Tp58qSvgbm5OSZq4QgY/SUiAhUCq2Dwhh/9OTD3&#10;v/ymAd4uHSwhTaZyEdGQiyxwS4ccYClwiwpOHKg6B1cOAs88yEsiflsgrV2DnD4FQo/CFdTjSy+9&#10;JJwtyvxfv3798OHD/bHKtWvXdI7q0MGPvHQjc8o4pM+DKsgFAMwrseiGvOChMz09jVL+lQPaOpym&#10;WlsI563Zny5IHEil1F30RckPJiWLCqFhRrUKGszl6CZUL70EQCRbIIoyWzcDQ96k6XYiseaWpkGn&#10;cstL1TS8Cio6DxqVsjawYCsoPwwhZxjVTiX/UpYU5/gx7NpiC4m19yhv1sz5EV3i2sCIK1DtyqvC&#10;Uc7WzJtCOCnWPrnoIIcHC56ZYywPZpD4N2zVY8DTtIU9hlrCmlX6tmAm5FBHkZSvBbfQBmPsgWH3&#10;A30hoJW7XWXSBuQAePTCdsvRlCAP/NAkx5s1tRLPuQUA8Gih6qLPpVB/qouikANPyJZkgmv94UHx&#10;DFj37t37g+E/yi1MOCgYXHtlmkmoMUSuUnmsP7gmYUJZLQ1YE/btYNC0S0eSjoE0rPGLAihLSWdr&#10;IFbkZiaEFLQOn0LrTls8uyPkbIshIbUKJi5UFaNEBGXo4iD0KG48AgaJKCVI35ZcdIl28VHfP9zY&#10;oRXOkesW6xvNeXNyBHUFY5Ohi09JOCEUESSYK39lECKhXUHRSBkAjzoABgtJUVM8ucgUySSg6hsR&#10;vWaKy6E3Ja6kYE0ZV6KzBRJdHUV8OpZdCqzcsB4FPXDgAM90BHKKsMEDP2B4rXZQxXVfkFtIP4aF&#10;c0OJgkNbUpMIq94fFGSH9qov5Q6DWQj+LVjVr9InkTLkIPVjDo3McUIChqBwFtq7TXQ6kuKHfzqS&#10;RQhNW9zyhoTAc0tHOMp8gqEWUmYFDGVuZ2ZmzHQMCqwQgiK1Xlxc9JpH3Z07d+7fv3/06FGBhOOk&#10;N5kesJaCU1oVHP4oQqkWYq5GMpICWtTXJUtNWQ1d5IS71vn08mOizeTo6lxdXTVTgEfVvCz1ISGH&#10;VdYdSkLuZw1zOginDBWcjvqDBw8ow4NV+sDAfOHChatXr3722Wc8Iwd4QRcWFuTlnWSGEw/uCFet&#10;oUlQ5+DwLCmp8WMNvCxwyzMnhnqZEQsAJ3Y94tNlImsSgPHMUEdxaJfDmOf25eHf+2/giiv1VS8w&#10;kCbK1NSUBWVu6QOgxHRsqZTT6rXXtw6FdhWXJitOtKtYeKsHDCFsqQUYElQChvihhgQ+Ucq/JkFL&#10;5VMauROqNXlWmsSp7JNU43ErKD9aSLj/HIa1rxYwhKPGgy3wKJsrBMwcSp8THsDw6FgJ4VHiMhWX&#10;iXXVhBCZUY1hu/LqFOsEQxTkW9jFubhV3MyELX0LnkkMRfHYkFS5kPOjSVxxFoRCyAIAW5zQESU1&#10;x5kht0C6r9wJ/bJCOzWLYnEiX7k3lxRbuaOLFf8FYgKMPkQFh3h2TDSYZPmk76aKeUFJOGQebBIL&#10;lArKP4ckqNMboHKYAmaE1iFs41m9bKFLyjAw5M0WQzyUQpUyw69hLECFBB4+YeZt9MfCvCiAcorB&#10;aY76cqRtq4JJjIJH5bEgdJDocGftDJNT40Ek0G1Fn6aPI30AGfbpEwqkC723oBcdNXZ5VmNrHIll&#10;5oSmJuOQoRd8fzdJyFDfOwnW+BLCPdLdpxLAI85CLsqPC/o817hg2OWTEGDIXZQ6hoSC+/TNN9/0&#10;OsGmSwFIt5LCe9f2PnOXOcmOlrG0tOR6kh2WDZB8xGHVcQIeS8JZqI0t/iHRHPv27cOVvrdFKCMM&#10;A+CniepyTs0uVBJkaLhEDJRqEQCoEepvvEmh9wEesCE7mfJMs1k6bmFl6ljCCdhbb73lZ40fSdD6&#10;kuBQvhxyZVj3jym5X2xh1VAyM25DLpy8PKqUIS+xCFmBpCL0I1mCusICGyoIeYkbPEgBqhoXLaiw&#10;BlLtuBKxv9KIQ49lp2okCAmJiBLhQXcBXwh+6g1yrkRXPmvXcRcT8CpubQEhfZysra39+te/9iHC&#10;lfOMDRXpxcmzV9eRI0fQ0kuaT6dAaoBBzhv/AFMW2u8qDjU2xkD127E/RtZdIpZmSXHFFjzvEkhc&#10;u96OkPhNplLetQYMKNWEIG1sbPQy1jPKB5JfcmLVPDzAgHZHwBpXcMa2znz66afd+KKjCGmA8ayT&#10;L168qPn1ADzm3rjaG0LdJReNpL1xUrdgwAwMJ5LlhH9U4BMGPKggDELzAInO9FvWGYcEIVJWbrNY&#10;DAldc4oClYUvD0Ln9Nlnn9VanPApiqFbBKUvkHCUO/IyomaXE0WhUCJ1S7FgtobNrhqBwcRMiH+J&#10;sJWdfqYvO82m4rJQMgfQ0ROIvuF9SY7nOjaTOooHfqDiXFALfug4Uz6JYKZDE4b+ZBhCjxK0IHRG&#10;mBtwGjz0yANaECgLlxJ4/BidgjQpyDqcHjnXAN5znJMITQGrkPPmwHJLCKcFDyRuvHhAsi1V458r&#10;TFLoTeExVnmTPsxGp95Cjyl99zZ4nFN2l8pdUE4YIsR11FUWhuSco4shE6VkKzq5pCAxZM0/iqix&#10;ElQI+jQttId6dTOw4t/ClpSRIAR9wCzMBk6oYcPrQwOTC8E/E0hsAazWrLoxzJrZgoRtL2aQnDsI&#10;WTGnMxFxIApsIYDtqgulXmHsUW1siedRPKT0fiUHRexSouDRoCY3sa2Z8wkKlMKZGfJv9klShUBX&#10;CQAMttR4FkVQ2dLRFh7Z2rVFYcymKOQeLbgCBkJxLfQHD7mikGfAgGdCaODFmXGHur/g1CXdGmzd&#10;ILaEfvfdd7WFW4+OK4aV0P10MNyVaMWmu4mtvuzwu5WYKIPDo6g8i2UXFWBzG1TexO3S1BPaF1T9&#10;7d7kxMJwmVqDxD9bqCiLKISkuOXBGmwkRK806XPi9ZwmToSzpu9RJ8HmsXvNVW6IZUsUTHIFv9mg&#10;o0N4QCBK1SvwuFUyEaHSpmBUu+4ISdGpOjyzsqYGnt2B/tHfjlSjcWXt+vIQi7IoolvA7FjCQwIM&#10;NR7wLKLZgNkA3vtAItZSs6s0NPkUi39r3pTAlhB54BNL1kJ46a6vr3urqab7S3ZyiXmcs4WTxKXD&#10;HIGsBJJmnGstr0CYqZklC7lfwDyw5dCu9+v29raa2mLOFTzeBDoEjYG05XWCWI+OIVfOMBOUuiy0&#10;a91CoidPnz7t1yqG1VQUby+2DpfUeGbu9ne+9u/fj1j3skJgQyyJi6sElNWXMjw49MLW897ZfuN6&#10;YZ85c8aXmaDaSf+7EMtaRHFRR673+MSAGqHCgATsmqRL0FpGmDEooxFddsnlyyFzrdK3EeocHH6Y&#10;dHxsievRWYiEWJWvFpIOnxxyK5bq1DySqsM9IrZw7XqkydAgpCwEh/Jq+J7WP/Gs1tY+LMzUABOL&#10;lVzce0IbsFkb8ICqCvxzKBZ9wMAA3m4l9sgEOfCESkYklDtN1MQiNwvkEdTKJyntRN4tgT2xBDLz&#10;r4jK5KKQvorrAVuFkKbXYeDNuCURt27BPMOzZ8/qq8otitDQRib/hqDBwyc8MEsTbPBg47mzDwkT&#10;Z4qy0JRpQsJbX112HVgmvWtkwYk16jCg6EWEQSwe+BfIb0py65gEDNtdX7zB3DcBALaErl74JzEz&#10;7EXDIfLtJqRJjY4tIDUY80ogqJazEIhnQsp0IMehRZrmXNGf6PPQvGfPHno2SFHAHrNiIM4j+xi0&#10;psMLNbsiFYZTxeYUXJHkacsCBfhCjUXpUWYiASWXYadO6N7uHsXiHPtcoVjtnTGGBituxaXgSOty&#10;PSEKYHwaQHpkyNzt40LsfKZmV7LqEbnkDPU3AE4OKnWk8nBrwYMriU831/37970UyRXVG7f3q8b1&#10;qBcxbku3+dFA4uq01qBMzBIHGzndHZDQB0wivXpJnNiupLKmYNgqBbYcUoDKoq8NwJJ4hJxn4SjL&#10;hQcLafKAJW4thMN8tIDECiEJC0dSa4ZTUMOCibNRWTV9r0b6lM3uES3BPzzkbCU7PT3t0UKZqEFr&#10;AZiF2iG/OtZCAGCAvlhckVPjWd2F0w9aq6vBbyYmHv1KY0VNXymEEshXCVQE2jC7FjUhiqzHzDse&#10;ZiEoC50H4IUDCTNeTl6EmLRGCKIAEIsJw4JyKAU+YU6oKFqCMjD0KcMjccDK1BqZ2kkHQvK9732P&#10;pvNPqJ38GKo5KeOQByQLoXV1KTnPXoG9Gu0C4Fz4ncpcP1urDhgqzq1j4krip3vTFeZ0E4puVgUc&#10;4pmm2nmkbKYDgy0Y5IgTPGj7c+fOIU2yOMeVD0qzElCAyhWBYdHliEOU2qJstrZFaBcY+IXgGWlw&#10;SoGCWJDISF4wsMLkqO2Gf4q4BtN7KePEQqsDWUV4psAQSz8Y/rNiUujKNnizC4wzGHjmhLWQ0ccE&#10;V/zkHx4epAY5E23gG0sj8cCPevU9inCusGchqLyQCY/UMMx/UH2giAKY9AWSlEW1wIO1WBScUJlS&#10;gFDDwKM5PYJkixUYnAsRzzxrDGmqL3PtxNAuuVaByqOZB5g5AbJDSpM5eLaEJpEvD6gWxTcf8l1f&#10;0mRF6NA5AoWggATYrM08q5rq6w2J8KPTMEPNrR75YmHYLtiCmmVt5lbo7gdOEJgOE0JrM30DklgC&#10;uOj8q6nR+4xcrLJQL5ehT8C1tbX+6oRz5hZ6xikLgNRQB4C4MUBHRQyuuEUXiabiXPrOZh0iOzq2&#10;GAoHnurg3PBImYKFR9R5pDD6B5rUe9SMw8nMEabw4tHABUBxYUsAC/YCR5Z4HEGD9xaxT96WkB7J&#10;9Zyu5c0QV4gW1Cy41RygJ5cnSNZsRYkLcg6pgaEV+IxiiRlIL/NQGdq0hEl0OVvnkFv4+2niu/vC&#10;hQvaUX/31lQhbtWSQ96keePGjQcPHiie/mPoUqNmVnvR1ZstZbOLwMvJxQqbi15QAJyNlZUVzq1Z&#10;8UABJIFiSfmtzUiOUplScyTIRVFg7wlItL718vLyrVu3/MYiUWAZubm44tNVa+ZHRiIKZO2W7Acx&#10;AG4K1TGEkB1CxPXIg7iUEUvT4MGsCnQQW28ose9Z2CBBI2VWXeWqQCGrToVd2MgpMCTRuNpJRWjy&#10;yYOIcUWNK7E0CaFds5bAHuUuMulIU0sI0Rp4C1eSi8zcQBEStIpdpbSWuCgeFdFbk0/UqZeBYWvl&#10;48fssnBlRMiBAwecQ35gQxdgUPFmqDts2GYiL1A5r8/dv6CKqxOco86ztu9WooN2+taiA2YL5trb&#10;zC0dcS06hh4xIxY8eBAaS8zB8Ojw2rLw7hSIE4+gksiIQ4fFr1IznAjn1ii7amQNj/XLw38sTEbq&#10;64NSFJqwqamgCBSRmsbTdY6PTOl73Ubj/Pw8HfmiwiwWMPyjggf9ow1Iuk8hrH8A4xZX9YOtjoAG&#10;I1xYWNBvoiCqPzoSRY30NpBYQg4nLnScS1y7ehQiqvmErRMnL4WGzYBHOUACuFtbsoIi0Jbc+S8o&#10;K/CcGjyQaB6c+MoBlXONIaKBfBjUghOopKATNJKDLyhNvDFEI0O7fNbeQIroq1HE3rIiOq1s+7N3&#10;R4OEN6Przvzss8/CIy9DOvrETGIuaz4hgapYcAqHGWDIVVzu1CRuJnQi+MewXco09Y/SUCCxhXNI&#10;kGYwUSaxrAuKASddOrAFQKHZOuyIpYxAWxKEn3+DjhEDwKhdN4yZvi2peVRxuTgFmdiCzeDNKEdb&#10;8YkoJqjTXdBybpALasjCI5MOF6r5wY+IDKUAs0HICX3ZUdbYNC1E18DKJ5xEChcboFJQfVsMNRsP&#10;dicwaDu/aNKXgmHWggEQ0EPDXn+AIs/yrx354rF73FrCvJEb1pzbYkhf88ENHEMmPHdtIYIhIQD0&#10;Odcr1DjkCmv9CLZFGSpqiJCJBDihyU8hPEIoil3FFhEvWACGH2pMuNLKFy9evHTp0pkzZ5wfTMlO&#10;Y7mU3dpMdBsrTpwlwitXrjjn3ovKRqJsSs4KfdZqJiio8sWVXLQLDHZ5M3slu4aYeOUIRAiDELYq&#10;vC1RrOXOz+uvv84Dt+qqp6WPQ8qAWXN17Ngxjy4FSWlfJuqVBGZ+YGMrNReTg7qxsWEXCZGsgi+8&#10;8IJYAEOCOk7M6KUDpE8H5DsPYlnQwaQobiLNxHk4BarcWBWOOf+2xOLNQIJHnPS7hC14dBia+VEj&#10;5jgh4dyiehHyhigkOFpmITCGJVYQEnqsCoeG/ze6R+mDAa0DzwSHJDLiikMKZgMMr1gODVvYBpVQ&#10;IRT38uXLZmq2+qyEXBZajj7/OEE7BRj4V1x49J6ghN0s+oE5JGwp+4BL6BE5AagN6EMotNZ1EPAj&#10;Fm+YUSnRCcdNTl8/2AWGuaJDaGv38F8BYzIzM+OAGIJ2YMVlqHyi0BEOYAAg8cblHNu6C12Og26B&#10;BHKzKJT9QhKCpiL26lI4KYhl4UhyLnG/DLxxP/roo/PnzzPHjF2weWACBv+6jpVHQ1C7YOiQvXv3&#10;yrQSRAX8dYssnDjd6PP3l7/8pfnmzZua2UvOyVUIg9BrGCQhNDxaNBKiDKh8ARCePHlSTbUWt2jh&#10;2YBTQSG0UEdqYKNLOh750V18di3041UUgKXc37OCyiFuuxXRS6hArDSbN7R7RlyuhBOoinfEwBAI&#10;JGv6SZxrEmqnhv9Ou8505yiKklng1tcPzxRk5POaWxSBLTp4tkhAtYCThFvKApWm4TjTx7DcO9ri&#10;utzERTUmVYc3+uSY599tzJtfJrK2KwRluTPnnJUXs3LrRulrCWsUYaZeqgdQZFe9nCAeYLAlel8t&#10;dLy3dIUBPM/ag3MpIBAD0LbbX17YZe5HKnicVzVuw2nLIYKBmu5lBYmIdj2CZ9beWk6OAFMz1MVM&#10;aFCuFcGmLxcIxeJZILOS+TYl1BJA0hSdHBJrbsklMvpPzoGrv7kWEqyGR9okoHi50imSPNFEaJEJ&#10;HNZOl92g8MZDFZISHSNl4dwg1s5AfkiUTZL8eDQ4cQ4lCSsP4sLKLR4ZUjBz0oewXW77zpI/K2ya&#10;uTWrH2+UbUmbRKlURX9URQ2EL0PhxYLZfc2EPoSEGhp9DphPZo941x928VtEWbh6SrC+rBiAcctn&#10;3gi1y4iI4R9hJ68kFnzqYCYYsEUZNshrX9wi0+H3FmGCK8niR/oAkIOnR33nmr1mPBo+CAy7DhIk&#10;lN2krKAVRWWxFHvFrTOkICJIfQsbGIPHwq1BDaswd33YcuFSdoupMkNOoLU2WKG9wsHp6pEFc07k&#10;KxZNo7hccctEFA4JoRVFIq5+rUVCQUUUDqvwICfPyqFk6qhGjqILRYkZMuHQbOCciYV8xUoy7Iz+&#10;7zohkREPXoQ8y0u4srCFKMxrvLGVQUgHPOmADZWTj1XmkPc+w621m1HuzEkMAKjxzAM1zaMoYHiT&#10;YcxaXnACjC4JOsbqwspQ4qiDresMUdS4Umg/aCCHzZqahV3ewPaSwBJsMLusYbaenZ11TWMMhyIa&#10;NHmenJw0VzUv7EJ4NAOpN8hF1NiEHUafa2wFpewU0IFW+hKXqTWH1YsyP6x61JPiOtrqbkENeFmY&#10;OdFUhLoIjQhRnc3NTe+etbU1X4337t374IMPtra2Hj58ePbsWS9a30a6xUvCQZAyQ3VRHcl6B5gl&#10;653nXFjT1CcO+OLiIp+3b9/2Q7lrAWadhii2lNVLoQEABjDsWdOBViL1s5exoJhkqFEBtsXcrrMp&#10;VoF8FoDn0euTB6T1FrfWfsvLywCLqN9yixa7IPmw5kH5vHSXlpbgUVAJogjPFjTN3tCGNiOXlLXo&#10;YMhULG4F8ogrvSQEh8xhpi90d6wKqotH6ThT0te9Eu/2wCQkqo8EueBEfZVSWzIBzJY1t0KIOGrc&#10;4a+QedaTInLLJx1rqdGkVnXMzjIevLYlCFgfKPzT0TOw8S8oV4iSMnNr3sAj5xNv1GqzgFGgaWYL&#10;icGVHB0iboFhKDpbatpbmllpQibZyoKccxJyhgaJdAQyM0eyuGU0QeoZpx6AcxigcXLM5B5Ftet2&#10;5hogZ8NjXcVERQVTJLEdiVz3gkQNUiw4kYaFl7Rd5tS4cq1EAW8ULMxsq6XjKoRvfBdQ2fKDC7zA&#10;mQcZEvKsHhIjgSeHwEAeRxZc6SrfvKpFXzoU8gkV7hRVXIbgCeEY6JsTJ04os9lJMOtIBdCavU6E&#10;o4xHaK2FiCtdyDNybEEFAOpQz1YgypBYYJgCilDnsOlU4FnFG577uQAMnx0zIQixRI0HveWu+eKL&#10;L7xHfTGsrKx8+umnrhvHVVD6AgntcKKLB/DMkPDPJyT8iAskwIpIE0gUuWLA6MsDM6+99hpC3FZy&#10;p8AzD7bSwaf0e93KCLCaFVoSXySys6hZRbTlsYM6pggwu2xhcDd5o5h9U4sOmFgM3T52RYcQ7F6l&#10;fffQMcSVF1TKWnYYgM0tKWtd5LUBrWGrngSAvpPsjpZdWbCFyhZgslBraPUet44G/JADUHt7p0Il&#10;RwBKpGRhFh1UgJkoKGULbvkEgI5H9fXIIZxuQBi4VXfKqmZLUjkEg9CWtg+PFHSRA+KxXZrC2QKj&#10;K5IhGjUwlszuZS3td5U72j0oqGQNPvlh+KMf/cgsqC1HCUKPYMCp94TDsBG31MKJGbPo1PT/9PQ0&#10;P0lgg4QmbySqzDO0WTFX6AaK6EeFBR0m8u3fXNGFoEOqtcYwxsfKUEdD4hrDQlGUBmASxXLk1VQn&#10;+/Zyq7gKlIyV3uCBZ5Wqvc2w6Zb+Loa3Tqg1tPiszfBsC2wvG6fj2rVriEWvEK4OC9i4RZRBWUb8&#10;wCCoLY0kQa7a5dYCpdpDpr6hKZDs37/f2icOPDt37kQvKjAMCU2PbEuWZwdfFlzZJdeBgL399ttq&#10;7Rh60ZJQgJkyQvCPbcliyYKVm80uW2vRfS54RCCqFYU+wIBpUaO1GlHWadYWICm31ColJzrBok4w&#10;g21XRSRbCyHEKUYanDg3lABUVQ4wPEBygjfIzfShYu7I5BnVNQyHFrKz1rpgS4EO57YkaKYs5Y4P&#10;Zc4plIjRl7HbFVTYZCqoRDQAOVvK3NJ0cCyo2YXWZajE+JcLkBMOD+/CeMfgjhfx/LjGlBjiwW2W&#10;HoiS6eDxK4xHndp3lh7lRGBA+eRavcnZGjybo4AVb9YdWiyoh3BmapKBWHm0L2ACWWssCnZJoLIw&#10;ZAUDiUAikgCmkPzIViIUWFFQBuGUk6ZzxbPu1MGGtVkU3YMBbcpEOSXli+/Ro0fvv//+J598giwf&#10;axSghdCMRLOIcsS1rJ3kKBadHMXiwiMWiaxxolmZk3c7uPVUDk5JcQ5GVzbnkPjEdunzLH36rkL9&#10;4SQ7J6urq+B52Vvcv3/feaZMonV0m1jYhsGjcLLmEz9IwFjdYLdYagE/D8wVkYlMbYloIRwqwICt&#10;LvfIiZ/R8PPspW4hSrMtzsXCP+RIcOBFFI5E4v3FoXpxqPrpU7MAmwevcGrqIt/+0TBROHGRmfm0&#10;S7PjR+LWQ6xHHBq6F3sU8CAdhbN2XKWDE8UV3YwKAGhqWg6FwABiIdE/6sgK23Tc+MDLiFAiNEVk&#10;wjMSgCfEDH3YrM1yAUkuwMui1xW3bkm72KaAAe8zj7q9YyIWuVk4Mzmd7n1uzbIDQzPArKuN/h+6&#10;UqZJAXgLs3AqJWW/8DSJG1bV/Lbb2NgAjNxufUvTK9OsS4EBw8ts3759QgDMlXDiYswtb+0walSh&#10;mcOpPaqduErGnNwApn5jKAr8hHAKQUKTftzSVHH9xgkd8vqBLbrKy5oE8xQEVXdsQwWnCtLRxsrH&#10;CTx2LThBu6MNhkQiR5qyM4SmwJYhV4BBhRPAOvuaGVTAXOIkQjiqnSZNovoWqu/0eWMdOXKE0LcL&#10;nk+ePDk7O2uXZ2xIqrz84veIZLeEKJzLHTDwAHCTCIFzREmWJp5h9mh4nJqawjmJQZO+KxoDHvlx&#10;CoSAqu8MsH06QAU5GIbLpFODJXKJ84afIrLlh0/1tSARAlQ6FgxxJXd+wMZD6XuUWlwx1BWQY1hG&#10;yFQmrvDMWwWljGdoNbY1KwqQuBYGjP81HFXpaFGYRZFCX9j9oYWfwtbSZAW8WDyEHzYSgLsuSgHV&#10;bcHAFSs+QYLEFhiaUzqQmz0CTIJwVoQMCaPX8MhQLhK0wCdX7hlbLnaY3VHo1X4CWY/+qzhUoaQn&#10;bfiEERizYtSC1nzRgdsaceQ8cgGNGbPMO5/4TV89Sow3rgoBmS1jXAAsRATnFmqssSRGgSt4DLaE&#10;XPHAFUML+rB55J+5W5uaFKylrU7MeZOqexBITY8IN6Mo1HQ5zwLlEzVuGf0KoRPlnXH37l2HxwJx&#10;Xskqqh3ly8pRkSNDrszqYSEXnMCpLUalGAao4IliZggVbDShMnv0VtAuXmyOhC0IXceG0H5LPXjw&#10;4Pe///329rafGqolC90Mj7ednvNj2vvDG2hubk5QyPsviPHj3ELFmxDkXTfkwvkecsO6GjhxF7gR&#10;cNKV1HeiwZtAwpFIWbLKwQMd3YkKEvzDDIwo0relQEy0IwwYVg5D4uQKoS7qhRAz2IR8YqaO4opD&#10;wJDviuwP6Ax8wg8GK10utDeWYgkKCbkBGCfiuh8B4I0OP/gvSmzQwTlg3kmuXUISNYVcfTUJQ/6x&#10;hAHILUhUDQMS5Iq+a7SeN4MxptdlB4Bk3Q5gyIU5YDxQMwtHAbGE+g35kEDouGHGLDsmiKLGuV2t&#10;VXdhqTdcDRNvZjCgouzSEdSaQ+2kf0g0sE9DZHpUJnJ1MaQsOz+DhBCOn5zzJhyh42k20GX44WgX&#10;5irVunMqccrI4dMCbxTgcSHgjabLlBonsHHOA0MK5eXRDDNbs6TkzokZISrOA8C47QsYvd7xdkkY&#10;2sWqg79r1y5ueUCvLIQGgGFUi+I7BskFhcTZNzgkJMEGV8jH4f9n6u56szqvdY/7s/RknSRK1ASw&#10;jXkJ2Wn3yf4IPVz7aPVLdDdV2XkhCe9gDDbYxjYGA+YlgCFAU0hIGkISRYqaKGqlplLPehCpR9m/&#10;Z/7XftRbWnPd855jXOMa1xj3PedDEkpeFfRF8vXXX1+6dElj3Llz58cffzTXkx988IH9okt9pjjr&#10;vcN81LLnCwRnSnp5u6U2/hpYFEykJpYf9Ays6Bn2xLFIMdXBEzGWPikkSLHOFuQVIh1Qla9jyiIp&#10;aG6dcVJLHzIcFfcqQpJobICgxEAfVs2+OcxhEgo+R8RogoMJMWHihozyCcEMT/qQVCCpsZSdFT1Z&#10;6TVDT9krEwNpQkYAW1uSffvCI7mTq1uZ4gNqfn7eFU/vDmg2uDOQyNLxmei9BQE+Jl7nQNqbgjoN&#10;2hGuYLWB7NxCJpootpuDAiB9+LrWvboFNwxFtMjYCkCwRLZOHAz1DzMrnuaCMAKeCiEWe6FVxyNX&#10;JGk7+uVqeEBQzpWBrBW7/gbBwBUKT4/cylCYpIRgEYNICwzN3JC/ajEzSQs48peGqxAyF9cEpmGS&#10;O5V5eeS2EKngytc1e4AeqS5B+QoBnxlfZoaXBKpsGFBwdnbWorzAoicdIPJq0yq5n/ZeOU+ePPnm&#10;m2+++OILLga5ZccSMi9Nw5hKJa4F8RFFRpAVwxnNxorsSoRWFnW8Re2o0rZfv6h0jLn+wNCtic3m&#10;xbm1tcXAU7DePV6u/cne06dPr1+/7mUAGab9b+LbVtM4dEiBsHUvbM0qHQgGWAiQHeJIEoGljo+M&#10;xd4B5lz8aJOFuPiz8f4mFxBfvuz7NJaRz3avaiTByld2EkGmFwB3i3adWAQklCtioqgafL2OsBZn&#10;aVGtregW1/6hizeEbwivSayQ95LwY9rnjppa7zvDEIILeyviaoO6wjeQsiocZI2hypjUGMLhliUC&#10;WEnfrUOEARA5KodH8mWs7gCnpqY8zQBmCLjJC22nnkSIgAZNpMCAGhhCIJdbOG0u7oiRF5RbBqnN&#10;gNTxt5X0FYlMPKU/efHRewxMBPLVpQpqRB+nT+e+r7ELFy5oDIWoxLa6iOpOh85TyHZZ0c01g4hs&#10;NLk5G1vDduCIMEcd0lODgHzZo0oBnNuPFJOIRZaQ5auXzNnj4MrSratRsnKhp3BOdnG5KLFclAOa&#10;mrolHTRdrYKCihUTyiAJxK3S9O/N1WbMTNxibkjBkDVuGHpKT3HLEbhHKmWRwr6fvJ94dfjaOMgw&#10;807CFgehPQWF889//nNXlDSAgppL02ZkVvR6gEr4uHqqXakqtKAW6UBbBQWOCWH5IokewOaguuoE&#10;K0ZN4srLVvIUVa3IBoIPDqeBWEI7nbASDjgXojnkIYhr0YRLkmKFoezA9iIACz/mEnTLEhocW0Zq&#10;XOhjXePZp84HgKJTmGj0VIuusk5SXuYMtIS5WAibK7R+5iUdaK7srXPBzRWOjKxX3/HerCjWJaJG&#10;1klHW/w5stQ5asqXpUTMx2nqCkJJwVOL0pGaXQOhEGIxM3eScAErqKFFLdpNrhx5UcZTIbgITa4J&#10;npaQcE9Ecmt02QJKU8NcGB9B0nNLEY9c3UpJ26HCBq5IAA37BG+Y5jANNhrXOl/HBN/SAyi6K5lk&#10;aFCKo4kckPa0DghKCAiycpZBIIc0PGIWYYuMZWhoOMecCTT42EaejSFxJLnXEGwYe7P+7W9/+9e/&#10;/uVUEkV2ONu62po9PhKBgKFYyg/cNdrCCaE2ErSOP2PSKZ6287RbR4bfml5g3hN+TzsTvau8CL08&#10;mF25cuXevXtLS0s6rH/Wggba+HuT+ab2HefckbhhUT/ZCSihancZ0FgaX3311ebmpp+/vrv9WNQQ&#10;ktJb5DJ0g12t0VGSDrbmgtp15p3C8JlhpfX5iu6t45fu+MXmkSykAAorBSIsKQxM4LiqO/6koxJ9&#10;hGZTP6ANxI6iGD29I5G8deuWd4ZwynHu3DkvCa8K63avNxah/FwQl85esV7A7fPk1QaYg0JeZdVX&#10;WxpWujJjXI7IcKnTzD3Vlt4HoiuQXFTWIIJH4yOSvSh+AZh4hDNfE4TrN+VmDJMgrgxEFJ0B/NQQ&#10;1woDvozpb1DGIliWvLS66CL2puF48+ZNDYMetVdWVv70pz8prp9Q/UGL31jaxqC5EGK1NbQiHUyg&#10;qYt+NtfPGkbn6HyLDASy8ak32q7Dn1hqeIsNIMw0A1btNbtMFq5GabrqEwZAPEJAs3mKj6Ss6wGw&#10;JjgQEw7dWGILX4IMXAmiQObazG0/XOTFRuegDR9/UAYmWNmhAiHsKk2djC0CXpNxo7OW0DOOWgYx&#10;x4oZkAiYkJqxllMCaOhZYU8Q28StLendadNZEZcLke1EhEFVVqVED38hLOLcidq69G1quXtEBxy4&#10;mHvt4UBAcmEOGQKDLF1ljQB3Lh5pVFed4Cmq9JSpRJj5rJSs94FHSKLBkapSIBe29QAoHSs73Ji5&#10;AmTJS4i6BSX9zMwIwbBbXRmjatgsyuTYcXpoVGaM7UqakB0re9y6pIgPmbECmfB1DNraBw8e7N9X&#10;p4yIiHnd6Enp4MmYsBQwx1wUKhFNNUmqHzxiAJABd7ccZV2XEgeTRADl6KguzAQyd/DyZZxckC1S&#10;yXXcpa6eylrdg6Uzy84EOVZZNKwbDCZqMnvAA0YgOrK5mXtKYiJ6JCqfYlixLbdv385AMta54ydz&#10;bSQMYySsszTBIF14mZCDKIKS26Pxu9wi++hW/qpu3YrhU655WRllLrQWty6iqlhHDKyr5rPCvobw&#10;SAhlk5erkjNQCQZ+F37//fc//fTTo0ePvEJERw9Vk9qFo9ToQwGLgsJX4L6zdAyJwUJjTBaFlLuP&#10;AGb1mTa1VxGThVtVF92EDXreHH4j1klCQIDMQAjH6HfffacJCPLcc89JluCUUTsgFuWFv0NhYWHB&#10;YYSMloWsxf3YNfdD1rkshFcU5RcXF53OzuXOL8TEJQiF7UznC0BXZ5OXmXcYQdxyRKluwcqeAcsx&#10;TFAbGxtCGHaLDcDL/iELGhxhmrCv19GjlbcjYUkNHw1fHmy8oryw4Vu5ffs2QEzgA8EWJhCKVT5m&#10;tFIRqo7bFaBH1omJLWNe6mjYw6D6UIAjopOURBpJdazLwilAXieUQliHqabAzXGmuU5gA98tfFEc&#10;MRLUSFaQNMdBjpJlRg3fN7KgmKRAYWsADJ8XoRAgLKq8ZGeCmOPAC/XJkyeucPxU9QkoOxz0J542&#10;i95WOAf0Sy+9ZJeJHr4JZaitSXRjKtHHrS7Sw3YQznAk5alH+dbhUsPEhK85M3O+uMG03RgLDUGO&#10;VrSQRSBgSS0vCkjQCkewENyaq4in5qTQmb6iaCgXUIiBYmlfwNcYuLFEyQSUKKCAiNWJRArrdOCo&#10;aqBEJyluCkdG/emj0FeIcFYkJRYbE8aG7PBRMtFtMdFlxHLUMb/+NXfVkbjKunpveQ1AMC9fg0RY&#10;WXFEeNRBgR7aCANUFwYStFKNpKPcHD21rg81M8XQkIjtLCgoTHBrkzIzUX2pCU0WaeLJgCASESLa&#10;MzMzFkVJUiJA9lFonaXE4bA3lx0XONCs2IDqa48I5xEoLefd6dDQn4MevyYmqkrTtrLOxba1AtlT&#10;OqNdrRFgbIMQBG1VsHfg9+crWvqtt95ipnv74wFobtWROwVQwpwgclEmVIFgW4Fc1V05lICXlA1m&#10;lG/O3QnG3sSIVbWDowRs6OMqhEAc+3gyb5GZkwcmAnCkZp3Odlx7ygo0zD3FwXA7+ov7OfsIwg85&#10;yRMUqLJZERicYd0Q0hwoNRlraIuaIxIWhbeub0AzwxItkaQEilgwLXrKTGjM2o0ShuYp/NL2CGNN&#10;5lXEhZmnFiUQTyvhUEqr5dsf0UhBjVkyEx034tbWmNACDrZgSUYOIfg6ZL1Zt7a2xKWJYdLw8gCI&#10;Jygg4poY6HGvn5gJkXTWcajbBNLEAiHplNS4WOFgl/LFwYCv1eoVGrIBTlhtd+rUqfX1dS1OVV/N&#10;27Ztgy+QrDGUHZfeN1pWRL1Ic9ci4oaA4da7GQ4b5zVYT+HbBjRBAIiIbFxv3Lhx7do1v3qfPXt2&#10;9+5dt151vjFtMFGc7G6l5tYmgePq1e589Fryu9P7+JNPPvFDys4R14AJnyzdYmi4RYZ0HrmFKbr9&#10;1tWbDyxVE5AIdqAaYcuRvdPZJqSDN5YJHNLRUIH8GuOoFspKZGqYJwWhMPfBAUGNePXj20o/WL0C&#10;2QDhq0xE1rf1M3x1EUuBQLWvkLEirremntR+SMrIZhGUuxVo44HPqKWGfxMHJY7oQfNdpfeIzJcj&#10;Dk401QHrR5v0XbloHiAObm3glPSB61z4j//4j927d2v+ffv2WWTTBxw+Dh0rVGpjOsQtmotLyTYL&#10;BMby1U58JSuQ1KxkXFxPTeSOnkWpoSoFmrAEhTMDyLT1lI1FK6haYabNekOAkrUVOkCgiR3axCJH&#10;4YyqOSag1dl0KMFE23Fs3vEilgTtJrlYEdFc4m61mfeWuMjrLiCoIl84DamIJmIJ5PVj+HmKpCER&#10;ZiYOSd2iuAAFoowUBK0WBDdHhm6+UBmgDdYjiyYOqNrDraIYYoHVXVwYoyoEqhqSULaVOW5oI6BD&#10;+pjTdRpeFuYEcWwCBMVeFAxNbCXfrOaF5su4g9pgjAZwre6pElhkLH17yhUriwQhES8l85RiFqsC&#10;e48Eat/Bp4mnutcJgzBf+tOZPWPnDK0Mm9pBobEVwl7zM8YnvqwpMDk5SUkNTCX5ioIkfLAoATTB&#10;nAFk5M0pBlxoBviwkY7uNayMBz7IM4ZPEMgIuwXF1wr7NrI5wtK3TTwSQlCl0UjSxN8jaCwRAOIW&#10;SWYMmOWCkvaT8gQ4FqyhG0Iqp9wkoIoKr0s0Lk9X5KDkDFRgvppP5czZW7Si3sIYvHAFa12TaS+L&#10;QFzdWhdFYuYIiEVWj7iz99TcU7dU04tCjygOfwKMIWSSqR8bHCSCACjG0qYFg/a/JhCoN2gqsHEY&#10;kUlSJBbOt/M333zj3eAR9Q1JUZNYYDlapzh7uZPIOi80RGdJE30pqEDeAd6UzkQTfek3XHrKsQ0j&#10;LmO9pc/sE+8kTekYFZS9pDy1bvRfzcvRO7VaSF9SoGBqUM1qt9uNjC3WyhC81UDhz5d0tiJMfe+R&#10;V4vCe2r0NtXrXofeuObvv/++Y86u8/bV91euXGHsLevW4X7p0iXbHo597lMUFAQ/lF3hQ6C8EEiS&#10;3Q6XOzMMLVpBRoPZMDIlCB3wJ5oVKRCt7Ye8q1slIzhMlqrWC8PEIIKfNf3BF/1dBUKACLIgjomg&#10;AHUmTQzt51ZRXNFQPpVlpqAQhs4a/WGplR07dng1mutVhdaW2sZEUFexKI+zKBwdDdD4ksWEDUAJ&#10;+n0sKONf/vKXNQDyaoFPGbHk5RE+jgDikMKxzgYHL3s96Tumf/SubYC33aTv64EyBEFSc2p7hK3A&#10;kRdLHBjX8K7AUeKoh31uiwtHODYYUpKL1HjpcwgmIbA3TPi2/cloRSCdoOjSYYmGR3IEa5BFglID&#10;Do1xUDJFxro5ewMHqdlQXkgIBAJQLgh7am59fCzCgWbCEnjng4hs7GgKazMuQiguJYHbNTUnM8ak&#10;kAt8LqC4WJG12w4li2KVERz84cg6DoLGh4EQ7BlA8wVjRauYj7/GMOESPS4sTayrL4ngayQ5imJA&#10;1lTODY1Ud/VzCj36KJB2kr4JzY2qXCllJMcMpExnu9su1u22syhU1U4PHz70QaxtdJQPSoeGKA4l&#10;EVES1FX6kA2P4IOtlJoWPkcIyAvkFjHrdGAvce5i2bnCIaZMmODDxZxBODIllMSdKratKDJlb507&#10;G4XQDwqKqnUGSkA6UQhiX0sZIBEYh6m+4jI2wadCYGjFwBYl7oK6ghKLgYqoVDJKqg2iLmw8qoJi&#10;CdqiiOKSiCY+1+hm3Z6FX2OYeGoi3ISSu/FAE0gAlluclCRr64aJwHhoMsE8YlaBzSGKgY1BTV/Q&#10;4pkz9hRvcxPJ1L5Im3Cxq6lAQVJ6qimZMRbRCve2gUAmqPIV0RxCmVC2jWGeiJJX8rGIcaA78jAZ&#10;iwLfomaSKTPvAL+0bt68qdLE7Zyq+wVlaa5Zvf+cpEJwEZevKD0yFNUjKzaDFrHJMRFoqP7o7wW0&#10;4ko3ryJdyF5b+4m2urqKno7xir1+/booXlc2hitHStq3vtBtXekokBcbZC0LTaZeRSZq6anStD36&#10;yGVMOlf2nrriKYptJrSN57WKjJeflxk+fh49efLk8ePHDDQAnXWtdPSQcPpJXli5YmvXCerK14qI&#10;EHpPGCixoSdtGUAWUWj0rNejBjPvQlcr0HQFhkBobigW0YhjUfo4EERRpCYdPaBMvJTMU8jmOp6X&#10;FgKuQK74gzLRHoaniiI1NoZd7eXHXSvqQ7AW9Yn3q4axSy3C1wbOaI/4WoeGA86uGIqLs48J1ZeC&#10;Q0HVBALuFmcl6GxNHCkIJOsOGphu2YjL3ouTmOSyKLRYEER/4YUX2gJY4Q9c+kB0I6+Qdbs5L60o&#10;KchtzKIQBFVQzFqXnavXbdvKldTyom1FQUZETAxPrcAhNbZu2ywZCGGlUY5WypRxBMiFmImrdY7m&#10;1d2wMfkKQToTNrzMgcQZQwpD42uOZDUiI4m4eN+Tjr2aiuVsqeG1kAJhKyJZbBNZ8wXSseDos4KM&#10;AZDOhiwYEM0VE9eSaoiOCUDruNUkQMy1nKe0hebWhyN6ndGM6xw8yWjr2Wh2sVvvrbrUlSMbxkRQ&#10;aEPoOsG66Lhx1+12E1hJ6UOyuPosMxEFrA3YhrJD3XpEouY2NUdUgbglrEJUOFnUmcUC5anofg2b&#10;YyVTukUVCCau3AnChW+HAy8T0XkF6GqQVIK4caQbL+IoFsBoQzMwoR4lGSNmmCgWBJgCEaczIVZA&#10;uEjHU1RdBWJgLgT8CAAUyJVKzjSBOIJiANw6VnDqMde2mExlZBDclRdMgHQQ3cRGYG+9/jdGf0OT&#10;xnUlhAeCOdYB1f3WQYjUuWMDoCVDA4SBlrpC8IgQ1k3ibWLzuyoVd4zFaxEhmOZGR4AJd48oVeX8&#10;KHHLRUTXwM1rX0J4KgocfYktJkCqDXu3+eoex7foAknQzqEgIVjqbEeYd9vTp0//8pe/cNSaYzPF&#10;q5U7y9TJ6MhTMJXzVCF1qtdhTwWFSTE4IgIUnaWJq7NDnXTb8vKynzUWZcRdYfBUdeDeT1b8TnXW&#10;W6QbHRxwOIvLRVD0BBLFkKMVV3MimDDTr1SioTeEdEjkuHdLH2Y4t99EFMvL1fbW6Epv3a3t16Zl&#10;76oZ2g8CSUdj+S1r4pF0yAhzcnKSUGx8fEBGWzuxN5EFTN/I8OXO2LrOqSPl4h1vHaC5RZhwHI6C&#10;suzVZYIGfeQCWRRz9vIFha2PD3OOaICCjAYoIPpZXnDQ8JSZ0uhYCtf8VFIIyLUWG0MPk07ptZkh&#10;i/rTVS3oj4bRpsJEoPakKtTeEMzRYMa+kglUr8rUnA3kYlnfuXPnvn37REGVl6TgS1wDsJmeHv3H&#10;jiYE4dWWkb4ViUiQ2mBFt25RJ3BHjFbsrTMTRVI6RBQEOnFax0o/IAwfDkd50YexKLRlr1ImbEzY&#10;YFguHUAWQ8ANVSHQEIJN7ecdhgmdi8imjBDG1tyiuAIpQb8Xe2lxR4YvMxUU0VxHoVovEd/ExiSd&#10;fkDSR6dTFR8/0VASEQHuqiAQZFGAINkvgVgBFwthA6YrfaSAJN08ggDc0KLYArGoJdxCcAuQGrzM&#10;AXKUS9mh0RntEXC0DVuj3talycg+JtYFhYwA8pEZkwRigonSc+HY5iKgObm4uxXU1603t7epPSui&#10;rDmK6AqTL1hXxsh7keOW1CZOLRFTg71a7Nq1S6chZihBXe3KDHjHAg7ScZq5FciW1M9CoOq0UaaS&#10;dS45bdzWBhCYOV64oETP0jQntadWEMDTkV7dDbeQcStlluaGT0ZoPq3a+PAZSMoEpgkbyAYQV+sG&#10;F+vyNdd7XAwrMpWLNEEloC82xsL1K0gKskbehDLcR/+2sCbGW/7OLAmbuIUrc00jKsXNU5m9qwLE&#10;pqYhQUQzYF9468IQlJlFK4zxc9u3mBbXHHBYEk4b6SG+VkDFmL0rOaxIxmIcJOlaz8kQDhXIZMLG&#10;acUF58zYjAkwUxihJWsHPnjw4IcfftAHCBjAtZFJzarwNgMvlGxak5rMU1KSWzk9UnKPxGVsaGiU&#10;XBHWTAIRXXPz8vY9PPwn3nRmqWZgQeHDWC16rXoE3MAfGZwFUk6JOO9wgM9FvkLjw4wUr732mmQZ&#10;Y0LkfoKTAgJLczXCoTTRhqY6aSK691ApiGVg1dY1N+FeXRjLyEAPAp0Bim5dFMZczCWIg8rqIuW2&#10;Qk/nnXXKCGTg5uoWsqFeADtMdaAc5SUuTG8dT8XyqKRkjSoblKhqIMnXt8vKysr58+ftwEuXLono&#10;kToqMXuAyBBK1qQQjiagTIiPPxpC0Ecsj4jsaKtzOBrSwcfpAIoBS48YHzlyRL7SgSBZi7yo5ONP&#10;grjxYk9VV+GoAYox9bibWOztpb6oysXnFJJOf5R4GSZyl7IJYjhTw2FnCMqFjStWBl/64DA1NcWl&#10;W+HwZFZQt+b2vkXpq6nQSCpivy2Qv3z5sp9fDui5ubnTp0/bNbq6OopbvlwE0s8aSSCPqj4dQCGD&#10;qrmJiD4jMNHJWtQi915OSFIpd8pDYMMRTm/ZUiMUFzydm9yRtL8SWXSfa/aUl5aDFSsgGOLJl5cQ&#10;hnb1yISGmqHXJyV9JnbQ+ai1wteiOppHQzh1Fzr1hFYjuVhnrKb2r7KaU9UVWxmVIzPM6wQvPCDk&#10;ss7L3NVLhYGIul0sp26vVYK41Xu4GVwShHrw0WOACTTc6ABERD1vRUfRpMoqkKeycyyj4fUjd6zM&#10;NRUbHPhKARr+EvRUOBzk4hFfNMxN1EuNLPaIpb0GBJooSmBdpugB7+yCiYN1ZgQsoiLqEMejoCxP&#10;nDhx8uRJ1QEiHcYsHU1Rkj4co7rTTe5CMPMUN4/AYs4LbVVTd5J6Co2LdLjQTWj8KcmdjYw0IS9Q&#10;cCAbkqKzCQ2TnSW2osC0CHB+ft5eAM5YROkDhzP65eoeGw+YugqgoVGXpxVGYisGB9AEheIprpIX&#10;z6Q0TNgYQMAqLRJccBW7RclkA4T6JmHqIXQtsjGBZrEcTOBbF8sO8cgiHLd1lWz1UB3sVjOJxYZB&#10;QUmDA43MIYjIWJGcEXfu3PFmXVhYsN6xWC5Sw18f6EjniKZHxgrOfA2aak1RNAFHgVofhzOXDj5y&#10;t+IKAU8ubh30LJmZGyyVBE5qK4dFobnIQrL01wqukq32FgnOhYaJY8Jd7YQW12BpyKJvN1RrOxyY&#10;OXBpghhL7tCAeyR9+MJZZ2Cn8ZVgfWmdgd9SnooeW+RxC6o2kCkNMSGsR2z0IncuznHZiQWWjYgW&#10;GcBv4pErHIHEVVZmcixNOaaSKzMRXQnFpn8dSQNo99XVVXMldvZJ/+jRo2rntlbh4opSaMTEs64W&#10;3dzp5lareCqWJhQdH6m5WqEDd+QdT241cPU1ske1R2ThK1lZC4Qw9YCDqpoKJK66SN8vLZsOLDWs&#10;W+kRM5hCm0MQy4SwcLRlc3wY4GyicMBFt+JWXBVnJnHI8KHZAvY4hQWtCZnxohgORIPsZ9/S0lJ/&#10;4p2Yuogm1HMakhqxWtfEuqcGMrIzAOolcc0xoZK4Qjhk2LA3d/WU5kX3VpOgl6X0MTcvTSCocteQ&#10;JrUKG8x9PPUFY5/6ojoz/HWY5opOASC8DARc/doGaHBUF/gUFto8JsxadOVuQhlCudb/zLLpiHBL&#10;jQSkEvu2T7UjMhArZDdUB21fLTmChUlA7nL0FYUGNJYMAMLhLl8l854gIDMDDsFlgQn7bnlhxdjV&#10;e7dyA3crL2ZsdA4DE46yJma+wIMiIxqq73UIAQew4iqQ2xoGGi/2uHnqkUwtJpoVqckLT7S5MFYF&#10;7m7VxTtYvaRsa6BnsV1phSUN5Y4AAUHxwhMlSppDBuVKKEy45CUFVE2gEa0JPsw6NLC1wqYtwMbV&#10;I45VSjObsJGCvKSMHlb4WzT6qQnBolu/4DHhDrAf4jZdf/LExRj9chWYD6KoSzLpXUlj4pEwHmEp&#10;SROxzT1KPli2RFUHZdtITBhXrQxfbDZ4Y4+ZvWfRgJMKkhQFMsYszQ3kzK04oeAUhZdAHCnFt8JY&#10;N4FsRYapKSg+rkoVvg7wSDtGjP3Tp09/+umnDz/80KeuYnuZsfRFyRhJTWDzdNjJizJ8gdgnpJcO&#10;nM506+hxEV09gHgfKzlHluWItoOJsbMDbJScdxYNBuxxkEgumDOovayzUT+PlAAZqdGHYmwMasAk&#10;i7nCYaL8bKCRIlngc5+enk5GIO1Mi9SA5so9lRhzZyaEMarWsHMMBNhgbi4iECJ4SgFUqQpHspij&#10;QQf4AD1lacIGN81DChOq9oNSw2gPLu03L2BXxsBVBBoxUZKLUwAUdxIhoEBCiGvOHiC5nPs+fv3S&#10;QsCvLoes+blz57a2tjY3N/2g8Z4Qi73+kQg1IIOFKV+LKiIpb0HESCojUZyJbq2LZbCREVbsrSNJ&#10;Z4WwCFNTecRLX1lRPhHpACrBPXXrEUktuvJCAE6d4BayTNnjIKIV655SwzZWBesWoSlKb6zmFnlh&#10;5dYwh9/VR6Grwxe4FbBI0q0/WfEIh/3797eh1EhFYmLCEpoo1RFV/POVjmJRUlJW2FNSg7FHbOij&#10;USOVr4MSSdfxMQKZC4MOH6JRzET6RQfOUvciCV9qJmiw92MaGbL4nKJP0hnoCVpPomEOUNWQ5MWd&#10;l5XigkKDpUeu8HFggJhf7eVrGyoifIeDxoOvyta1rorUUV5XBATIWD8UXRZ9l9PQwF/6MzMzLMvR&#10;xFOCmx88eBC3DpDjx48XEQ04yKOHMC8rbilsR1BVdkC4a1o07PTENIcAWV3gyJ0XBO4MlJKqDCQr&#10;aJagdu7cyZeLp6jC54iA09gcVTZqQTEEFJTaCcuGC4MYCmRYcZU1QcwpUHeBMoHgqY3zzjvv4F/i&#10;mHiZRQAsKOvs+br14rdl1BQBB4jSQzaHJimhcWMmBbfazIosClRvWFE+r3CJY2KwdyUCKAQkZUVj&#10;e69LVqzyxUemopMCQzhu0TMoL6IBn+wTTIXnA1QmHkAkjUXoqGCGk1aznrFhwh8JuNDNIWDAxq0r&#10;RxOAEhhzstJud4sKG1pYN5e5q24TCz4ajAGiaN3EiEz4bDQKudGGjypMumsvZ0f0VILovAiBJ0wf&#10;rQK5glVpb9Zvv/3WOQ6WgR6VuEHQ9hV6dgjFbQy1pzhA9goPwcTZbf3QoUO9A3j1FkQMPfr4pubL&#10;3tzVori1jv5AiaPUnJLS1Je4DYUe/cm+jFwNscgoEfZYMfPIrcFXRtaTFD5766ldIaD1q2Wsbfbm&#10;QZmMz2VSmNCTeuYqaFj3SVEP1NzkrXASkTgdFEJeEpeRK85SZlDibvWxCXeWskgE6zgTjVBYeSRT&#10;zJ1chPWzydNicRFXmaoLzlLDMCncIkwKEyuQtb5882IvHJ74NLlw4YJ3rZelzSwowkAMHMSSbImD&#10;wlBQTeWWu6JzsYgzSdlLkJnmkVp/NC2udzlwWcRZCMYKwV46EqS8R71TCW4uru7VPEJw5MIsX166&#10;BXJoeCLj1rrQrtBcZQGcAmxsCrCGuEKoIBuPDI/oo0xkkUutxVdnWun8qn/IS1KOcPo1Zm4dJi9v&#10;FLnjTA2AoBiYgFI7UIJC0/+oylRocyvQzOHg3J++poYVCkvBFT2/QRWLDTKaxyJkOgCx0byB+ixD&#10;QCwgU1NTvhiYiQUqYaFBEBS+KOTiIjpKUoBsxZUCJtYZG0DAah42wBnIVFKuiKnOkSNHDh8+bOP7&#10;hltdXfX15gXv3EAPMRVk6feZl/3Vq1eXl5evXLnie8WjlZUVH3YwHcT4+85jBpN9FUdMIRBQBRHp&#10;CbOfcYlAZLmMmnX48KpLzT2ijJQl6xaIpzUJQeAQE5SjQF2IIDtQUoOs61CCoHN4oaqm1oFbh1Cb&#10;oWTCxvDIu9CiH3AiokpeVdBdnsqFmMSPm7lYIhoi8qolRMRTIMx9phBH0c1Fx1ZoOBGjDFhemDuE&#10;ScdGULCeshHL0JPC4emKj0q51nvtIwOOFY3dW8PgSBOqWlELDGUEFjgooanHBqYELQbSryzrUvCI&#10;aBIRKHvzCTmI6pkTQQC4hsdQTHg6Us09JbrELIIGWiOSmJeTxRUIe49QZA/WnJpio4iToWV1Feqa&#10;CZoVeRbIsGfKDTJ3KyxBmQjHEhMTelln42r/Cy1V0bmrDXfrJJOFkW+CshFdSdTm8ePHXq7Xr1+n&#10;qRzzkqOTN8IKg4wognKx6Dz1xUo13PDXBK7W5ShTPBnjoIOdrXC0rA9PtzKFbCOBxVAH6MvASYcY&#10;nsHiia0J/iY1TdIxFqWkYDIgJii09RlNOg485VL6UuOSvJBdzcmFTJxVioAIiKUT2LMRiDFNeqEq&#10;cQIKhKTbzqzIuEbMGSE7wr755pvetf1jTvb2jLOGSm4ZmBAN7di6FRSORwwoJoqBJ0BmvcPshBbT&#10;IanjbwLBirzYIObqEWGlpuLAOSqBEKAcLhZFl5qUFcKZSGfILE0Ym4A1YWZCrmDlNT8/73AkuEdE&#10;NmFsKJmC5i6WlaKzsWKdbrYcqjig52vGCgLiQrYukLPDI32VyLIzOrPYaF3rCuELrEcWlYZvUUB5&#10;CocURfSUGQNvHXwYJHgNjI+IspOFWgBhpgqS5egajb7QzRn4WYYGTE/5SlAKIqINU1xXrGCKxYa7&#10;cLESOpFBqRfCEDzly1KOOFiRLzP7yCbyOrGiDTQ8TOeXDeit5pEJM/iJDNOtmkJDAL5Hau2REIZF&#10;g4EVBVIsFeQi97aeCUosZeSpbnHVHjqQJuYhy10ubR9Xj3DT9va7F63XrW7n4l2rW86cOXPq1Ckp&#10;9GdjRYEPXIJSOHbsGF/gQJgRASuYnuIm/RqMvW9BJ5LeQNKvUjb0VGXk8am15IVhDcMdPRvKhAu2&#10;3ClpUQUZWOFrRXTCIsBXpeDki4Nb+YoSDcxVgRkbBhaF1ip6iaV1tzSXJnrpz5KjWDgYbrWTFzCS&#10;1qWMg6t1KYjraoUIBi+PXh/+9hiJlBQQNuqCjEBsLArtEIPJlwEaOso65mgMkUd72dAnqpNiANHW&#10;KnIEhYMJSzJKjbzQGEDwlL1F4fQP5q41rbn0ueTFXYI2grac8Mxs3759/AHZRTiJja4BnRAmZBKY&#10;AQgGoDlziUoyydY66gBRsQE8kg8zTzFQDwjMfNA50ayQAwIv8gEZV5GZoHWJQ8FEViJaxC0VyOSp&#10;uUURXd2KC9AjUNGzblJRHbgvvviiJvM56c36ww8/6FrNgZ5FxISmqQZSKr7ayyg1cfsgdb7oSF3u&#10;c9WO6jVp3aKrucaybYCYUAAyAraQzQbHo37T1EPysqhOOJMaTxNCSUS+bWmaGF4w6NmiNQ1WYIHI&#10;ukpTHmetAASyq2EjWZR7kopLTEkxliMvT4kJgYHhqShimVsUCyuUQEHWiCaagSPaYKkHgSUmhlub&#10;gThejbOzs3QmEbZoV3SF9sgxRByDFIwN5wgBEXPceGov+dlqxUvIia8t0UBJymIZAlGpXYSzFHYP&#10;f7UsklaYGWzEwkpGVFJZE7qBgqA0UqCzl6U2UC8rvgyqpuPGUz1MeWLiw6Z/9Ahw586dk5OTEh+S&#10;Hv24YYaGCQ7xFAUB3YubKtCNAW6i1KsCnThxgqM5KLdsgtLPqJIFT01LBC4aD4IJfAZgw2HD2K2P&#10;IdGFqFLE6coLiAkZ9SEvc/L6AJI+XwnCkZHs+r6hEhyB2ggGYkL4oVljyLoXDzNP1Tco7QqKlzlJ&#10;9Q8FvNJEJKZAkNlwkW+C2xfMGBONgRBomABkYF3Tqh1HbZlEBm0LZFGHuOoHyFbEEr0zgRnjNjXa&#10;BKlMbjWkd57oHIEbzDziKy+URDeXtaDwZUpeCBSwTmQhxFIvVDmSjouBP0y0/cCVJtj6pMSBayRd&#10;h4+nc3NzLHnRByUf3/YFVi3aFxpPL9k4Fu0It34sgrIrsTKw4oL/WPz+OUh7ShRkROSuo8Cix9hm&#10;HMiO/uU15G1bKWvU9GGDiaeVTBTMTaRMDUOgOqGBjMGA2bD5/rNuZyNTTKz4KJRvX70e6We17sz0&#10;AqKkYskFBwZWahK64SAR4lA4cCL4jpFO5Lkwa6uKxcsid2WiiTYASEPgDFytW5SFdDSnuHWOmsKB&#10;LxF8lF4WNZJDTy5cWMrXSk+5WGQM1iMciMZYiAmefDwgva2uDNAxDsKkq0XaJQo3ixDT0RZVFckA&#10;1XkmuMqkemssmFJqp0nbpxxApyo0GgltHayICURBc8hwPMJQDpIBJa5HHBVbCFfkJcZMkVCSahIg&#10;A0H+1cyQMJwdO3YcPHjQm9Xojc7SCw9V4iKJmBW9JVzbRiJu2YASxfF0+fJlrakdUTWstxMAej04&#10;wqRMLrtILFej1gQoR+3VO48sSFIAAt1M4DCzKAVJyVq+mPcUW15WXMX13sIKJXPGxGFmSNNcOnDs&#10;AVB8KSwKR9EhMONiAtOKOUs2LCsuxdwSU/TRDh7+Pgd8mKmyjaGJubPX4soqKHxXQQFylB2tfLwP&#10;Io3+iaNBVSeaW6pSicHq6urFixeZab8sabu5uak3lK8Q4opiYiBMQx86pWMFJXWXL+Z4UpuXOtqQ&#10;8F25e6RAUvDIrYK6RYCvoiOjmiKKTk8kY/vee+89efJEByqKV740hZMdLytAFJR7uwZDt4YoaLBJ&#10;BCSt0BPz/igJCD6yE8iip9LpY9SiY6VC07/d7oqDfAUS1ESBIFN7XFaOQtfkFtW3BgYlFuZy8evH&#10;L29towRStqjfYJp7ySkcuWQNGcMOI8j9O6vwJQUEyc5oZhwFIoinAsWwiqAhWcwtErxHfJWDAhy5&#10;D2r9t4BWILC0g+A7OuEgQ2eLFU7WJCUFL7JYNBc9EcrU4YAt8izRsO4pR/ZNUHUlFEADH80vIgMN&#10;AMSeYoC5FICwb+4TBwJMlsz4IuBWmm4NrCTlKSWVW7JakaMUDCGUGB+S2kGMpSyiMlH14cOHfuxe&#10;uHBB3+r/hFUgp+va2pp6eTsuLi7CpIlbJBHA3G0aSkRoWqFkrpMPHDjgKU2E0GBeTuwVun+EzMWi&#10;WIh5ySnuyy+/jL+4gkoBN9+mRZG4Kz7coRlupSYdQwhxaQ7WRFHUjiBsagxQBEfMusGePkQWRXfx&#10;MnyraQN9ZY4GX46iE99bGQFzKzIybFLnDxxi2hHwpWMdguFTr7Od7BSzYk4cmULmSz2OCGMLFiW+&#10;HrmVFCn8bOh3JhebQixzeaEhkLiyxj8FQFlBQwjqQWMm6Oh/LN3gWVuIqio1uiStY8DB0QPLEJ6Z&#10;9W7NCU0jfWZXiCEfjrpKDm0bNgaNUtC6fNKFgduMDfwwsxhRHCLqKFckLlYk00HT1tL90CLJWNcq&#10;YSLSy4oJS/bE0kO+U/785z/3s5UlX4SF1je8zEVXKiJEAGeLJkg6ldhoOHNmSihlxdOj/aMCybp6&#10;T/Th2Z8JQ2bMTDhZAJQONeCXr7OAkiRl5qlhTlL68BJaOfCvRnayZOG4ZYmn3YihZvVUInTwiFbw&#10;gcgXgiYA5ak52F4kMK0w5ktJLUUoT4VQZbJXJgqLiLMoQIZ+Gf2xM3BmBgRewhUCKxyqqbg0MXft&#10;0JQynv3pHEvHDfUIS0y3tOovqeBb1UQHy0ubmbARV0SWDKRDCqPfExhSkoFwyDPojDPkax3J2Jrz&#10;bQ7KugpS0le26DrHug8gNr4FHUBq5AQkkRaSPmP7rYNJUL8C3ZqLrsqumo1x3SW0KluUjqfArQhq&#10;Ik2tooiOzoqCMBd8+HpP0ApJQ1BzhyZHrNoXSMq6EkC27umoPMPLRhW8eKCJgjB8HzH9NYrOccrL&#10;VGvZkk7MK1eu6Fvnr6NE9DagGgGhFWIS9BvLsa6l2eMsBJKiVxFXscil0JjIV/XRQ0x11ChxPHW4&#10;Vw5ekjKcZYrFXZVnZ2eFwK28QNkXwrXveMFkhhiDmhasRdIZckfbiujSVy+TDBRIUnVFXyGIGYql&#10;vgzoyd1K9iyzEaWD2Jxv4huSst6WhEANDNWIjPUYFzyzN4FjDgG4vCrF2r6hAAD/9ElEQVSrCT19&#10;9OgiG0GmRNZsWl2H1D+Y6xBF9IVXe+hwIoio4qK4hWbdHKDdxMtKry4CKt/CwoIOFwtIfesRkFoX&#10;MZwT0OmEoadKbO8Ad0UMjvKJaJuYs+RCK7+kuZOdXF6ECLglSJjqbjBOUot6j41F/ElqnSPyiq5L&#10;2yACiYtDKnlqLi/ng4kDxLmR2nqYF1+UuLDU8NoYZ4t6yaKIAIVzjgG0osPdokcHt74nFEgreooA&#10;VniyIY7oLGFCVnFNJVPKGFJAhmgQhCvx5p5O+H+BagWrqguOg/SMPtkwgC6GudigzU1Ekg8EBlQz&#10;wcDrWan4KqR6qARYwzo5tIhwtBBFD6k0g6NHj5oos0Evj2ywNvmYm+1XPXSPgToOCHgreOqRRTSw&#10;QoOOEs6eFhAyfu655xyI/Wz9+uuvGZBPjvaGn5gqJx3MAXIhAg7aCKB5xVaqpDTUAEMgzFxlLUeD&#10;pZK7iiVTmojCC+ekx1MUNkeOHIEgXEN0OsMRHaC5trMuCwNPCEX0KA4s0dMfRsbaiLDWqd0fpDDm&#10;K30DAkkNxhSzMRQOppqCZYwtG/SAm6AqNFVLTSLM5KK4+o+vp9PT044nCsuOZdWB/8orrxDWvBYS&#10;xVBflvSEoNCXL1+mnqByp+3Zs2dp4hH1GFt04khH21hhiUBVdoWDg+ODAvIVHTeLQkfST0AMDbJI&#10;R9bcwTI2kWw5tlVcDRJBRtgj9BzojjkcbGDVrMf8/tu/f79XUevaQCldwdq6zhQ2rlghQ0kTKsnF&#10;ulsTlgzsfKmBUilVk74cDeKgykVNGaf8ULT//eqrr8oFjsEA4YrYQaBzuGNieGo3uaWnNrC/KI+J&#10;n1+2knwhW2l7JrU+ERE+eiyBiIibc+fu3bvydbiLZcd5Y/VG8bYwuFMghjIiFHoWdR00LkLgia3S&#10;qAszOYqChkqxREM4xq4khcmAOxypKQdu8VFTBDQAs+wxF52wdSBMUULmqKAaQH869Hvk1tXp7FGs&#10;alRzveQRcFe0A6SSR2j3PraC3tTUFHombGo24rviKS829GHsqUJwFxQshFq0vKq1uUoxo4PTBoj+&#10;76z3VEdRG6bCkVEUR7RWkbJi1agwuetnfUIHi5CtS5BWHMUilyMuAyCe2nSu1c7cRDhbTMVrAMIy&#10;9vHnYLSIG8EJJZYUgMuIjezc2olieUQ3OvMyZ1N7IMC4rWFu0F+mLK0QzRWIoDadfYEhESh/6NCh&#10;iLkCBEIrIaz41PNFqHOQ5yg7CkhT7pRhKYpNAU06bEzki62eUQiAvAy72O5LAQYdERKHgEwVVE1x&#10;wfrgLkeawwfFBj4+7E24e2Qo08Q4YTK5wpWqukIBoYG8nJjyZGbiKXTrIrGXm6i06BuBItIjNBz7&#10;WdkEw1hVrNh1jJWKjQ6A4JE0iGLdoswJCqQ/T8fYUwlwdyK4VQxVUTAE0ENehXihITFbgiWGgrL0&#10;1CIDsYydO3dyvHHjxj//+U8v108++UTHKz+SIp44cUIgUNxNxBXCXOKutp9zTUT4BBGojWQFMrkE&#10;4kUBB5AU5KJsNFEziai3RceoQvqScOupuCSqVFXF1Rw4ZHOK9QuPjRA2iRqbeKqP1YuLjCiDDHH4&#10;QpYLcK1mfzpV7QqWvHQJQCSh2bFu6aNShMLElRe2qgxWmmqtBcVCwFO1hmzukaCkUz7GQnfFDSun&#10;GEcrzLg0ECscMYE7f/1asv1sdS8q+oiLuZQ5KiVkA1tDbzDwCBOPJMJGFgiAVSOh2zMmgoJyyx4N&#10;A3NXVfbU8UpbT9UIFHficMSKDVgKM4iGHGVk3Lx506ee9uhs9QvDB4GDZmtrC38MZVSO8LuVC6FU&#10;XKvreVFkgbnq37t3z4vq/PnzAD/66CPpr66uuvqquHDhgo3KxV7gi6HjQ+4wcTaBowTmCoqzoLIj&#10;rIlFLphTQEaiy1GhPVVcgCyJ4NppK02paQMRPaVnPaBGuUhBRGXyK1O9tJOgOo0IwOlAMc3pSli1&#10;sMi3vnJUEdAjZDwCiyEzK9y9wHAwTytpMsM8/pqQUP3BOCg8tShkCDB1F53z1T+4SRN/KwYb69xN&#10;4PCVsjSxzRFJQyORiDgMXK1IhI1Fbw5RLIrolgHa9ZgBVlt6ythwy567oIzdIoxtsdyKDidHlnSw&#10;SQliMHBEkN1E1szQJgt3Qc2dNu0+fBgAcQRBEMIt3fSS3c1dJ1h3tQ5fJ7BRLLd61RWOBHEgtY9F&#10;RysbmgNh78hSaFBSEG689egpNAMbSveiCsGQHUBk8MxGmgjDYWnSJmXvKgpwsOZglbh5yhCWek5a&#10;bCHLUfrIWwQbiFcUtga2Cm0CwfDIEBQ3V2m6FQIlsI56OLJIalBF8Y3OErj9y9H5LHGsRGEQc5xB&#10;2RdaS424x6d/JxwmM7cGMrUQ8iYicsfNJIaj/xSn2jCimgkfAQYlR19tnmKMpUd4o9iWsP34OzsO&#10;Hz5sNzpoJG8flonas0TOlejSEC9mBig7XOUgMDZRA5PIMJOb5FnCNzchnLieMlMYe0a/Smnbtm0I&#10;O5L4ygqgcBAYqxYCCiacbwVtAceH/N///vfvv//eEendhljpSBZDmCb4qIFEPBKILCkIUAhSaFYH&#10;TRXVlBZtNscxG2SqH0w0DMwRcMVchTzFEHO5OAIMXqpLPW9fNuKCRcZEXPjiulLMoaPAXByy9Jd1&#10;mbK3CFkfIMbLOkq+ea17qqCSUkdXNtqRGikGOTLWMTFx9ainQOz5SLIkJrNsnPU4C8oMLMIMiGPn&#10;OBq4ox2siZKZQ8NNF/lBrzG0DSkopoUAogGhN7crZLCk427Ii6MCVRFS/K/hvxSSiEV7AElQ4o4d&#10;5Ut2yBwhiA6fgRX6tOusZxZ5j8pICFn4kFpfX/ci5MsM4f7uJ6/bOItCW5hoeG0ounZVZS9LNe3v&#10;h3LG+cT+bhg//vjj48ePvbDBsvGpp4jY+n1MTItetA8ePADu5eEt5ZcEoQQiI4VxNv/3cpROFUHG&#10;sOg1rzqIaVSUdEjHGSiJoMoeOLT2CxFsN2Z00FfMkHEKe6dWKULZQQDZlC9f9cKKVsA1CXpwTIB7&#10;pNBshFMUXqIQlg177efLj5jOL3KxZICndfuxjEBV1grEHZRbEdsdKsiyxEGpHTPR4VskTreyNjcR&#10;xYqrk4pNDQnNI6IBt78YJLKgkiJj/wSXAhwZi9VWsgFFt0IZaJ5SFQeO3JUgBG0MHwGCaEIKsKkn&#10;NRhLEaHFbXp6mll/WwIECTr6GRNQFAZwcBbXKWHdnA3duFvUKhYp6SxVvubAZSSc4TBXZStSkDIy&#10;bRkTt9ZdrUjWotSMauGbiRQWSTcmDE0uealUR73F/ngJDg56Gxkl1o22gwnmEGRHHBN5oWdOQ7di&#10;UYwI5kh6FDEfeSlgzga+thSxNPWMK2NXfUUWZhrGVWokytHEngLLDB+6nTx5EoLoCoGwAiGGiYko&#10;WsK8kqEEny9LuXNRC7tDb1hkTKjSYeBRWY9erhBBaFAQZIJCVitYSoNeGHjJMbDnvQAuXrzoLOgf&#10;27j6HJAS3YmLNHF7VbAnDTQUQXV8qBBRPJKnrSUN+G4lvLCwQDKhzVl6i1SPJ0+eOMsqm0cVHqbE&#10;NPTM8L9ZSDsuODCQbdFTSkZOSRsSFPK3bt368MMPP/3004cPHzr7nCAyZYkJacy5V8g+wwknIh2s&#10;k9Wmsm3a2IyZqYqWNZjlLhaJkbRJmPHyPnDMuZ2amrLCnWXGnhqEMiegwd0tG+lgYqgWAjIS2qJA&#10;9a5PGbdqjIbUFIK2jKlBOvhqDLAW0W0dapArtCgxZI8tESRLVVJYVDJRRBQOBwiSIq/DwtwjXoor&#10;NJxdu3ZBYOxocGtT8YLGha+riJDNkeGiO7mLwgzJTt4auqqRS77WLbq1KK6nhtDQiJYsUgClu8S1&#10;KBZwaF4SAlGJu9C4+Z7l7piAxhKIN7TvDy6gLDrvWML3FGyv8/v37yuNDfbs2TNNq5SyILsyIU9e&#10;54VwjDHUTnr41KlTt2/fXl5e9qbsH3OarK2t2R0c5UUlfes012NOE5hWcIBMYYmArUnQpoAVWkmn&#10;E1xpGLfCxXArC5bExFbKbFSHo0U8LcrX3ECYbtK0jqpiUck57oNYL/n6lCYzTCCDJQJZhBCOgOJC&#10;kIV0FB1JUrBnmf4WDTxFpyrO3DkqExrycoyYwMcBGl+64cweSY68hINm7vuGRCVLFo/MPZJddYRM&#10;/DSEILTeNsSlHi9zNrW6QZnOU+CCMjCRBT7QPE094L0XZUoBJPGnlUNZCMylQDd7ShQDSQOUWOxF&#10;d7UuUNWpFXOEj6pwVthgJYX+l68gwKEDoVKYMXf5MnOLZzLa7K4GKNzU1H5xJqiOyvJiaSKiIUEr&#10;bCRiKJlR5whtuzHQPM4HsNBEhGOIy90jryIvOSXgxdeJB82tk8cjnWMIx7G4NYYrhQkuTY7ksgUs&#10;mouCudAMWEpZXtSTo6DUww2ZDocwJUsE9iz52kHkUl8ujPHEx2sCE1RN3Cofe4DUFpGkzkbhpKYi&#10;ViqBl5Gdy7LotHJWoy0KA+CaQY+h52kdIlNKlpekzPFxywZhtxNIYyAw3tysVjl2auwpWZ1TNqE8&#10;fSN45zk1fI8vLi4ihLpFBiaSd4gQBUK0AGIvTDW2LivG8BWGo6dYom7Cxkqh6eVWaCu2+pkzZ3zs&#10;b25u+g3h56b9BpPKSWYbSI8le8Xz/lMPj6xTkJnQOsAgNwUfPXrkl4TPguPHj0vBU7G40IWyFBDC&#10;Ckwg1tPHU9yIQDvRrdg/mLOXaSV3ax4OdzkqA5AxDllUFCu7lGXNZMKeF3c4wNnHyk72VdHEuozM&#10;cdDZ/XMClqCkLDtCeUR/ZmCBx40N2FqEzrKgeY3lkRKLVSL626OYlNQ4WVfgQJCXiI+t8NmLKPcy&#10;hcZM+1oxGACBVpkMmRpeYzJiAJYjKDhOlqILykaxPALuakgWjgHQU5aaG6w5WAaU4QuTDfHxR4aZ&#10;7ScvgyOGbsMxbGz46qguHcGImVvnCFwFNZW3slbxu5PslQ8ZggtBOgOyRKx7SXz11Ve2xtWrV329&#10;OaqYOe+0JbXRYwbfcYYPMpC9EoSzb3sD+RBk4BofqWEiKbGQkRcEKdgCEmeQCAzcWqcDe6mpMkvN&#10;QwRV4Gg7u2JOKJwrVqeMetngzh04tmed4MrMBLLBF3/4YMUVwryymqCRsAS0WGuxpwwEvhQQCDfu&#10;zgotxEAIltDkLiMicBELgm8gxuY4aA/IaCNPFmiFpokrRwhggcjRIWhuAOcORCA08IRjLiKEBpXA&#10;mlRKZgwMc2ZuIwMWAa1iuC1fbGs2iavg+PD11FnEQB09EoJLjvExzA2+vNyyYYmeoKqMAErOa1A2&#10;BZt82YvIzLDLVIoZTVRZD4uobTxCnqV1gjMzd1aYywK+dck6SLWlZlaIdCBX/65QqipELaRDAGIF&#10;SjM7G726tLccLdrFDODYGkL4WkUASSkgD9ktGQ0gDFytO4TtFMrzlSYQ0QUVET1SoCpfONI3QdIj&#10;QqGHEsuaSjPIzsCZsRUE2DMz4FPGImUAKoHQ3Nt6nhJWvZp7GaNhjpIBUzvZm3RAG4i30u7du613&#10;FMekgoLVXWj7VuYlBekYE2iBjorhQbXkQ02xnd0OC3JQ048/J7iDlUawUKGd0wcblXZrvapYdyth&#10;skKTnvAeWeGIImbJHY+g5ICo9U58+XjEkpno9qdPJG2BBrnpqJvh1+XcqxPaQDhGTEa9+72BPPKF&#10;/sUXX2xsbHz55ZfyMnSe9CXlKTQgtooCyAKsriUIQIJE29UKeiY+MgRSGBNK+jni3LSpxEVY+4pu&#10;AkppoZGCGRfuNDFEJLuSSNlcFLe61s8IEy8Y/aF3OTLgC0r60rSIqhzdQstLsSkpEZbmNhtMK24h&#10;07+2kA7AyMDH1lO3GGKiCnzhA3RWyshV+fiqHSUlTh/IEmHJ0S39wbKhGFga2m9uI5ANRylrKrtC&#10;LPYoCc0MvnWOLEWs6a07ZLUsM+sUoC18t3CsM9AbOJNXt6iLCYnoA5YNECt+WItuwpE7KKkxjo8N&#10;7Cm2rmj7Yt2+fbt9hSFtBWVw9uxZx8ELL7wA1oqgjK0TE5Sr9dpMO+lSjmNi5JXO5ORkGoprQjdk&#10;GHiUOCqIT48sesRSCGkyoJVACu2pdeFMDOvlpTQUgCBB6/IipgLh5pHquKoshio+Pz+PFVhRfC47&#10;Lm0uFYfgygaml5ZbBooFqnK0eUUnlCszcrEEVVArOJPODuUlOh1cbQQRrVAPDRPd288FiXO3nWXX&#10;weSpthEu9dovFoWgjLgeuaWDgQARsLKIgA6hBkxUTfpaQkkPAE9nCPBdDeAYtnfYYwIKIJL1jxXD&#10;I6HVAoJhBbJFCMyseGqlTyJQJh794he/cKzTsKJAowwCJp56JJBDQ8TYCoqYxV7McizTvXv3ypSB&#10;3nbLl4zSqfcOD/8Dq3UC/F4wVkQ5cuTIgQMHrl275r3oES9b44033nBu+PJzcGlXh4zqC20LICyK&#10;blFfPJnxgqNn+OJGScfLwsICX8NpDE0pRfEUH3Gp4erwqdBSsKPhQLatJIKn9jC8TfSb4nrKnoB1&#10;OEmlL02WbhVIqyBgi2EI3zZRAv3pSmorbBiYY0gZGdVCwnmawq40x612UhSty8u6235504cvPhov&#10;YhbtCFTxYVnRMVHWNn61tm4iCkuJizL65YoKWblVErdwOasHcU1oJ56XhFPDy4mCQjKWMCqMgSIH&#10;cXp6Wj5qg1bFkH89ZF0IJMz1HwQfAghZrDDlo9i9BeFDAGXUYXRExltHqkjKgTv1fXerkBojwwsZ&#10;ciBgUTj5z87OutUfPhSEuHz5MhBt5yov2xugiBpXG7liUlxVAajSmOhvB33FFpcNS4DeyhJnyV4h&#10;9QfRERBaUOEQ0EbIJwJHyWoOskCWL7SYc6muDMxNSEH8cORlolJkB+j49lODkn1bMICPP1+Smui2&#10;tqJY9hvFsPKIcRU01wqIWRe9cNzVRZoWuYOFYNEwEY5W3baRZMeGCCYMcHAliMalBiiJtFVcnU0Q&#10;8HF2MEOJIEKTzpUvGbM36AMBDhcTLoyrKUv2jks58lWdV155hQsb6yaIpbxbUlhBwK4LhOBSA0KB&#10;3qkGVmrHUjgnCzOZ+pZnqWE++ugjgWwBHagK0gdOgXCs8CWCA2t9fd3Xvehx1jMyBYuhKoiIEvw6&#10;39WjopugmlB8WzfUV6xsCCt9ZooF1vYUgrEiupW1dY7sdYimEgJVEf1Ebru55aXr3hv+4j1b4/z5&#10;8/JiLGU4UlhdXUW7U+zll1/GnCaKRZDw5StxNOwaK7xGDTF0SPqDQiZ9rLOkD6H0sJJJwcbJAEM2&#10;HSNCEFmJbdU6v1qLYpENA4/MGbMUiCDmQoCy70hkwsA+MsGNF5y+HszB2j6iqyMdLl686AoBQytw&#10;SIePRMR1NbwPBJIX8k4zapMlzdURfxOhvRuYWVFBTevKpbrYSjYUL+kgrDS8kKntzcUSNyjKa9TC&#10;mag+KL5WDIFQNZA0ILQHvV97zzkWfNOL4pEhtc5hmlgUAoiJvSOWMiHG3bARUK2IHNW6SpERVV6u&#10;Ygmqi/jay2gAN0ycxk5UUtMTPhBJQfNUUIHYcLduUghmVpyr5IIGVr3wAc43Y41qIinacrGCiRXI&#10;6KFdCtEmrDeUbZgyAtkdnvKFzMuVvUAs2SCg6HqbjTQp4Lbu0iTAucDx8cHYYdsHil0MgfEg2+iE&#10;ERoCNE8NE6EVfQJFvUs4aqqcudx0sAPl1KlTSEiPZKIKYFOxZMMfLjNbVMebI8dYGHlKyaKU9Ac0&#10;4mqOSmLRU1dztFx1jwmDNiQa0JTErSt6hIaALnx7Q1Y4mOtj4cCq69LS0pkzZxATPXBXA6xswWKO&#10;s0ByvHnzpj7wSlYGV1/xvhjErY1cWRpEV3VkEEaGyhRwCxCOgZ6r/ezzJ7al4BzB1tyugAOwDUzD&#10;Ks3LgZUs1ikgHYtwrHgEk6/PPe6UhFmg+tVR6AS0zsutuEAkiKFrp4+nMhryGBEQC2382as6Dgyo&#10;x9ctSSmW7InA0kRPE9w65NRwxbCSBYgbBGUCmNq1kDPChmHpkejKJCjxnUremnDk4rYaUZijiBzp&#10;ZkvDN+HIjDEXK26RkVGAugsBTc/G3CI0c40RWkczJZmxlwUNhbOuQMzQq1U8DZBjOc7NzflJp3Ca&#10;f3NzU5PQllDSpCFjWUPGBzh7ltevX7969Wo/xaQPXAgVF06CAhkcXVHlGw0MBWVAGcaeRgBVWZtY&#10;9NTgQpM6odRkBNC6DZ+woICjipX6Sg2gKMhYJx3NXTWMwvUGUnQZsdE5Osq6/gELHEKcdaaroHoA&#10;Ag6aHCWBtBkXjwydYxGU4RFNNGob1vtMXIGQx82OYw8/zT2yO5K3Jjx9+rT24ygFksLhZR0CR/hI&#10;EseKT3OfCJcuXXICKNN333335ZdfKoSj6ezZsw8fPvzss88eP37MRkH95HL1+vEe4uIsNpECqtTw&#10;VWSOOVhqIKa+SEqZelKu9FSybqI0rlJQgiZ9kdSKVqyTkTF8yO0s7WFbHTt2zHq9DdYgtZpWdOvc&#10;ERjfjhsgESq92/HL2CKqauEKxy3HXvM+rShMNyGMZOeb8gRPUnw0Blg28D11tDK2Dh+yCTRPi4tS&#10;vapqpGCp4dl4zZMIAi/bxwmg3KRW394jQoTJXT9QRlx5wQGu2QgIloZ9xLi1iCQzgL4kfPUS063O&#10;xxMfqjJwpOscVKUvEAM0JKimVqyb6CsdVUWsxAcIY1QRMzBhSZxkASIEPtj62KIq+6oQSQxlZ5E+&#10;8YE5AQVdEEJ6XevCu3fvasFDhw4RyJbQcJ4yc6vhTGRl9EomGU5kRZGZmonnVmDaCYmNSCY04uKR&#10;efXTE6jUNG47MjhKCT9p421OSupIoOoSkYKiCGeolpeNb3DE3FqHwJ09NJ9F27dvV0K+FEHVN6wP&#10;c7mot31li167ds1ECF8oOCuqq3S4YC4iwnSAX1JY4czMU0PVkTfxLqkRYToLCIiGbdmORdtuN/fN&#10;aFEXCgGZu5/7vAzrXESBQw2yYG6feCQXCBIkHQPFylL6nuoDxDxiLLW2lozYcISmUm5ddQ+21r2T&#10;uHjqyt4ECD4dLiz1ikn/kosJENFtALu9BioiR4DmmBRLXsxGtRn+zTi+bR5RlIMLAQVKXhMGFDNE&#10;VD7IojPrtQTEBxBYZiljEQHrmk0V1MJibdaRwQCIfDWYR+YGNC8Y9nwZIKYfREHebuHOkpKoAhSr&#10;P9LXsTUMbvJKba1lLiNm+pOZD9A7d+7cunWLO3wnrFLqB1B4Rsm6cAi4StCioKJj5RFL4ji+8aSP&#10;0YvZRDi/ihiLBRZtZtYlxR2yrBkAtGJrODVQ8iiFgfDVPIpSL8HR6hrPLXtQCCurW6IB7GSUrHYl&#10;C0fIxIeJqpJJH6v+9N4jLuksIkcDQyD0EQ4OBP1GQ/gWSVdzEsfvaWgIA8kYE/qwt/GtYK43+tMa&#10;zOslT6279odPf/zjH31ee306c/0Qd4IZvqF97ni5WllfXzdXI69bwzvDrxDuYG2l/ugLPVCYYGub&#10;yEg4GckaJYTNpW8dYRM0GFNPQd2adGXQIL5DnJmIemNra4vavc7RZuA4pbAobOiguCoFgSz6xBVD&#10;xLyJcdCxnjqr2XcstGhQSf8IxwWZJnTGUy3c0taEveYxJx3x4Zi3p5xvDKx0i5j285TmoDLz1NyV&#10;L2MR4YveHtQVBlaM1YgBVm71iXVmViQuFyA6Vgp+RaDEBjgvltbT06LQmoFBK8RxZUYrcdFQOPqr&#10;mk1qBawXrSgZcJQIEeSCiUU69AgZ7kRg49bELUe3SqwxQInOy1NB2YtrH2GoBJSxgjNjfVKOaKgU&#10;wpIV1CPRJ3zHGYuLi16ojx49evDggXoroeTFUF2NSHqTsPhzlhVQcOYGKrEUVWuai60d2dAdaQXw&#10;yC2WNZB1E9RZIsQAe0+ZORPpbiJnFF0JlFLqClyIfmvqXc1qb1DNl1RbmojwtRG92vxET2t6aWs2&#10;3nPef36/2sC2pdxlFw4+eAIxErFBDbe1tVucYSLsaoUgWkcIWftwc2Xjiq0mwISNuGRMH1rxFYIZ&#10;hqQAaFiRZn0pcUMuncgI0B9mjWKOM9HMQTmPcJM1Y1fuTgQdqfDT09PURt6jXw7/41/mDDpS2Rg+&#10;QaxAgIOAKAqtvjTRAD5fdAVWEsEWT5k6SsxBUcCErwEEn/EIoSyQRENrhsAdGne3Bh1gcjGXKWNQ&#10;FLMuU4pZ9Mg6KaAJKk04FlmaiAWzL1zGoKzTSmkQcBVdpkh6xF5ok/aDuUGrmAgHTaX02KlTp7RW&#10;ojGmjN1BJcqj5zhGz48nloroBUklb50wRYSGKgLYCmdepgzwdGtiXUTVMdxCTiVspcDeuqzxsTWy&#10;t27AcbLgwx1UcjFIQO680PMIbU8NKXQY4cldH/ZuNvQDx9F+/q//0sMUkJcVWfQFgFXHn3T4upLX&#10;PtIbNpRAHtmq9mZ/ft6xxQYU/d955x30rAidDuWFKl/cwpSXxnZa+Upw8jidkLl48aLX5MrKih3E&#10;WDpAYAoBH5pO9pFEGVkj7Kk0gVtUiKlhsNdyXHz3vPTSSzohcYQG6CjwReVDSk39rMRZLh2A/ca1&#10;wlKh7WgCchEOglgGWLpJ3IraWfFZ5se07xhZePF76iNMOvDl6FCSphAcKyiFYSLJHT593DpVKEx5&#10;ZU0ZIHSTr0WCN+Si/UZN/KtfaVfGbGx2EyJobCHA1htEVkeyC8GxzSK6dVfKW1ELT4XrlGbM0gqo&#10;HLnoRhMCIiCuCUtBrfcvo7CppYnGgK+JW0yI6anWZSacbnHlKApuvMxdzW0HNZUvBF3Kvq0hdLIT&#10;HHOhPVJf67zUSP9YYdALmAEzm0ghiCxBQYFzwdwjK9YViw0vIYBYRNucpYmrvRBsojGGowkhWPHm&#10;UqbKN0GFc+fO6QPfFDLXTOB46gDvoeXlZd99quvtqy10ntIquX1i4kOMRjLUcxTn2OFrUsHqGFdz&#10;0tDL2Udcg3CG1yEDAxUI1lnaG3JQMBNQhoiuEjAR0dCUdoL34tzcnFtezjWAcMyJ1SHr7culnUA4&#10;Tzlia13TOBR8p9g8PmC5SB9/6SDPUnSLyHegmOhaVBXJOqqukmKMLXr52ktiWRQUYSvimpAUH9yc&#10;y27tGUwSzaE22h/DS1RcPUFeNkqAIarQYiKoWAYOopDaxNOSJa9Tg6T1EP79eOJrJK9bLQKKo9FL&#10;3S0aCJuAxdnrQT9ZQdsQyNEjNWbAuUiWcXOWrviHD7Z+5W5IRDf3hWHnoMSRbjDLF0jcfLxb9BQI&#10;TPYBStCiW6cJR4GAY2i/mXhqMf31fY5u+fKCDN/2w8qKWxUkjtDmFnFr3WiHB1g6WoUBDpjLRWmI&#10;A1+rOBfsGv3j15IXMF87AivGBtFsabWuIYFb7J/ZmJAdN9FFSV743XqUgat1u1IDAFG1vjiJQNLE&#10;kRq2+t8tG1Gs1HJiueKvzewRTMwlbpGB08EcDhpC8yIIEE+tewpKvg4H9EyY8QJiLxjIkBEZqfXN&#10;zosCtHJrQ7keOnSI7FZsLvhxVpf6Qc+7QtZvFg3awqSAa2XtETLwGWMiRwZWQBmYWLcrWRJf6UWE&#10;j15iOujlxd6cXEh6ZNQn3Ot2yGXHV1wHi33XG31jY6P/kThb0g8Ph6FT0fkrWWlK39UnCHtMsDVX&#10;Msemo7JD0uvWuj0rLxy8U+mGEk2kUJPoZFDEt3nlaB0aziwRE4IgDFTBiis03wp2vYkstIo0Dbfm&#10;EABaZ2zRBJRrfQgcnzZanW+ODMW0FnvrLJUGiKuW9sgrAJM6Ab7B19UjvcpeLCv4ayccdB0lw3dL&#10;ZxP4LEUHhYZFgptb0ZxCi1UPSMToPe0WJgWYiQJN7axXYo9gmiBDVSBkAUJMv510TlHo7P1qrpSI&#10;qbgO1A+i1+q2s1ujNtBIMrXuqW6RCJVEkawQFlOvdbkQ0CP4aOOp5yGPfrnqAI8dnbCcGjzdomK4&#10;FYnKkRAYabvdTtBeGFiRpJxNNAQzYdhIgKPAFcBTnAhRac0tshTRHGmSufa1wlEsBgRF1zpLCH0V&#10;ksmkY86RLb3E8qYnrhAGcSleaBO3AlVvO0fTd9xImdZyXFtbMzeBw1g6oDiCIhYaJtT0FKCIkJmZ&#10;uGWg2N3Krq4VyNxVXkI3pycoc0K5ykWaskuN5tqLCEITASVUXekJp3dJfJgJamDCS0/3rw6JQhaJ&#10;oIGtW7kUzhyxFJZOE7UQS3TVBMVAlye7LY2DpBgIBEEVIDu1zT3Cn6WgiOlUO8dgycXwQ00U+GDZ&#10;25y+2yBgy0tEAyXnFBuLjJ16jBHTpnB8LZk4FITwXgEiIyCqr5QS5EiZUmsQhw0yHokFExOLJkgy&#10;kKB1E0mBxYQBJmKJSCuOBATiipWMzMlLH986fn/4LaIDNZsz9P79+8hoJDuTGmyse6kgSUD4mo1Q&#10;9Bd0UGX0v85BGRElKxYClc9Vpgx4qYt28hUierIbJszEMvo1w0VreQTH4CiQgQYb68SRr92NknXZ&#10;kRcxfWjX20EMnCZqSk/HgQ9osBblrg2k5ko9e4EBAnIku0C6cXJyUiKoCsReIoTyMp6fn2+fwvFU&#10;UC7sO9zZ0JmLRbcGR2m6mguhUsrH3lwWbs0lzuX555/3wwUgg3pVXHmpJh3sFHWBD9kjb1yBYLJE&#10;mNqikB2OFfJC7q0vOyJ4RE9XxzHY8Xbov422SAE/Z3/3u9+ZIEY0oYWjp4nocvfr1lu2f8xEOqUH&#10;gluK1X4oaUWx/KS2Ypd5B5w+fZpuN2/eJBoXsMzErclNOJrYDt7N3PUJBAmCJUjD3IqiuEqWjatM&#10;5S4v+lt3C1lcBwg0u8/xorHp0BcMWLFE7HxARmlYAtEJXjPEkREQLuaiMBbdpJ83LA0ueHrPoS0u&#10;WO6GR+ViuIVgH7li2JtV4cwFVWUGHOFLjYYcBfXGFV3JkoUBqRNEz9DcIntPuUCroFVEWTUJM32u&#10;grpUQWVtR9iz1rlAAM6SSkiKZcgLq127diGJFXrQRDG8gzS8oAne7xwucpnoBQNdVPEUW4GJbs7N&#10;XKXhwhIMY1FxtTj+KKiuLHGSvMDCmyiMdV7SdktujwR2m0tDSvCxV4x6ArOCplcvJ5Qi6REybFiC&#10;7V97owICmt5WYSO0CXrqirO5o8RTNjqJO/LOQYtylPL6+vrCwkKHgiyEQxs+esQycVsD4W8ARBiy&#10;RcMKJtpaCpq4ie4UHU9ojIkmNEtQVdStYR0CAyuiM1AnOSo2YrWdPgOls2XKcsRg+AVGUhMhuNiH&#10;AgHhInGYbw9/9yHRjM4y8qIHxBxJDIGzpAYDgPLiQj0SkbQQHokud1GQVw5Kks4tKDYoqTg1TOC7&#10;WoTP1yJHfHh5K8MnlJEsooiVYph4Kij+1osinMV+u1sRruOGvQMXK8MiF9IpFjV8ZBBf53g5uUWS&#10;MXq9qhkDRM+k/kQve8YmwMWq0Ghob+2kXn6yfPbZZ7dv3/Yj1e8Sp6H30927d52MzMju/Wpu1/iJ&#10;L1O3FsvXYlEM4shdylYMBHBDDBlxWUZPRjL1iEo4uPVIHW1VmQKRXUE5esQMJmTbk9puJS4p0WXE&#10;xTqz2l6J/cCCRlLkEYaDCUCaI+MEEZGLwUWt4aDhioBHilUu3BHGHGdPEXZ6WrHOpqwlgoxO8BQl&#10;twaqrjqQL0Bqu3VlYMVTID4L5GIdpixMALKxQwFKXBGt1xhudTJ3uUNgxgZDwzoDDGFad3UOIIaw&#10;wcyKiUf41LrEFBQNi97otGJDAU8JRT0cyOVKHyrRzZ6lcGcgR+62rW6EGT38/erVTiaCqmATyIZA&#10;8L25nUhwJIW2FY4eIcBS+hIsnXau7CQiRMzdomdCbaqCbYUxTdyWb+IzcwXitijIFygQm4s7F7kI&#10;zRICy6qAIXc1ZWPiKihH84poRdzCkci1pDxi41ukoB6psjnC3HmpqVsTHMTyYQ1QW3L0SH2rO182&#10;5uihkbEJS/ako7DTGwdx2TODr2pG7zVVszUkRXalcatvw7fi2ytjbPGBAw2yU1QU0VkiIC8R2ZAO&#10;Q4ty7P01AVQAuN6ykjRILEbvMNdaHwPvHjEM8SgODmkGnvbSMpeSABUMuqthhZdFzHQt6iZupap+&#10;GWNZnTzFwSIthLBigh514IsrbQwhFFcywNkg49ZBgAMzg73WhyY1IZyGHDW3vJTc1dP+kMeb9eLF&#10;iysrK73w+NILB2wlLoSr1nGgi+VRvUsHFWWsqGibu/LydIg/+pUGgQsORGaPW3FRVQyPZG0zMxZF&#10;atyhueViRV5WmNHBRCJEQ4YB6egjEWYw+Vq3LS1KlviSdcuFsbkqUMxWNBBDkg13tMsF+XpOaAiY&#10;G+gxFpQxdwpwsZPNrZPCOhvnCNoemaMB0CPIgdTTPuqrl0pZkZSamqebTAVl4JsgZVjizODEiRPK&#10;CpZQMWfpkYg1DFVlKrq4PkGcaFI2YcbGp66UERNULHNXe5sXAokZE5hyNxEdLEBvHdp6o/j8Wl1d&#10;7fd3X3jeoP22YybZJCo7NAjuamCLpKfKJzTdFM6iRNBAzyPnKQ4eiat8DNzyred1DlZra2ty1MMm&#10;Vsw1KvIUY8bLFSydubg1cDAYWCSgDkEeZ0n5nQTBh0ISwW+TSofa7CUiihCONgaouvWUFx3sR0lx&#10;gS9fqbGH7M3NuH9BrJZACRPI2kAUc4m7JZooDHiR14SBdWxdhRMaYSJApoxrEqmjCRAIxTU0pI9s&#10;j5TAIwMaY0WkuUX42JrMzMx4VHNW60T2SFxfUWArvas0gXsE2U9GA3/R9SeX/lhCFFAICCpl+NLn&#10;YkUH6j2+6cAgKHMTo63RhKWzW0FlDZwmtFUpK5gXRXSC4GZuPdEEcsXWoW97wofjVhRUWbYu0wTk&#10;VRbiAvHbjoxWbC4T/UAc7vE0rIwdDV5KT1XGyARFKKwMu9iVDq4eGdxBjbId/hEMX4JTVVImPuOs&#10;IElJ+ut85GlS7TAhhaAOTIssBbWiD5OFwoGDYgPBXEaCtovhYOIWsrroLuuia+aSIjI062qqe/sP&#10;ZORlv7wz/O+xaxL2OChf2xyUW/Q6lIA3IAM0LKbhBCx0y8QVrmfe+WQFKmcCtb1x9VsKJ4tWeIEz&#10;8bvelnOI4+cpd4OvMEIyg0AIhKoiKbUpNCqQxrr86wC14YiGFY0lN8ZRp1qvfwy9DpVTNzCGwN7n&#10;j9CG9cQV0VPrghrqirbBxqcoA+AI+zquiXWzfQ5KCCVnxkWlgaicQVahQSGMLbnIrbOV3ECPYhVJ&#10;jszEQoY+cuHokRe5DUkct14hjlSPemGYAMFZXCkDB0Ki1LAoTQ2NG0yxHD2eWuToKViYnjIGaBF5&#10;gTxyRYm2VlQkqq4sXRU6AqDENaSJPH3g48DXot0L0zovgwK9ISzqAeu82LtaBIs/ZZgx9jQBDeRR&#10;Ak4cqXEX2jpfo2OFI0wgrizlxaVdNzU15akVLhzlKxyo9htNNjY2tCLNuaeM7Ud5c5PxGUTJQ4cO&#10;cUSYJrYlLwMHi/rBU68xr0/Du8StPtFLvc8wZwO8P0wWy+sccn8sxsAVQ2YAicARAbEo6Vaz0YTg&#10;CkEorKTmVi6G25EWw3vO5wga6JkvLi5iaD+79rGvNNiCUiaw4spU7p5qZr7mdorhq5Hyr7/+uvNC&#10;4wH0FuHOXvoSQZWxKPZyjcpeOYSjgGTd4maii7yYZccGjlgWbRxFUQWnqpcxqRlrZqdVrwf4eLIR&#10;zoRWqWFFODgKTTQuaAiBGy/iOBBNJEsfNjIlGkcTIFZqOfgYQqOzisBxZeYKRPOzBGLdhFZoGG65&#10;QOCOvEFPIlh0ddpIHxOaiKUirrLjaMKXl4p7Kbo1rLNBDzdz/ekqHDVywaStZ5EIMk0KUTQktLoa&#10;Z8egNkDYFkiKvufU1AnMkaVMnaLMAEqBFyip1ULmGOLD2JAOs3oMPesiammlh8PYinMAPVqx6UBA&#10;WyBsLUK2IgVBhUOsWiAJgVnHiNqJ69YEphLYGqVcpXoqWeD2ciUAxcCAQBNVyJ5jha5k7BmIaI45&#10;M90lOhq8LIKiVT3Qt51Fj5IFlEcmEGjCkj0mngrHDDEb5/Tp03aK5pcj3SDIRe4ZmBgoGSYwPUVG&#10;RLnoZBIlNf4TIKwynR7+2mglFBtdPUEvDHhaYSMTfUAyGdpRVsQ2bD8gbTP29q3XBh4G3h6lPqHl&#10;YFK2XmDmInYrYqK4NURByYrcLLoShRCOIWR8gNtLcXPVcLRgT27ceHFHVehwrFMTKzhuyXHs2DG0&#10;EdC1LGXhIKCpHcVAc7OEgxVAcc2t08tVImjrYMMj16TkhTkBGROdPs41v5DYC62VxULJbqFV/32w&#10;xPniJjteasPLdhVdaqJjaD2V7AcHK/JAaGJR7gx4depJVji/rswlhQka5MreoogaFLKkuOuDvmbq&#10;Levi4iOiIVNm8BmwZCCR1g2OUgYrhCxC44uzIR2++tsKkkHBgYYPtrjly1hc3IjQF4PG8P7jhZWI&#10;VniZUwagQFS1KzQAPUH99re/VUoNoA2UtQNdpjDVXQhJaRsE6KDQHrFRBYVLH2beOh55SYD1iM7x&#10;6d/2NHzSkpQvEHzIyB0r9EghXzX1iAh4Sgpz+XoaSVHSvAMFAla2GH0sEtA6tCSSIA5LS0u+mXSO&#10;uMANba++eHpqgKWDELKow+VlYEsNmKXGa2FhwS/vubk5p3OfwsvLyxFmIKICwTHnYhw/fpyG6qK1&#10;pMxSOMpwbN+ZMEaADQ6ubBDQErpX+QDSpJ6RF4nYQJagFhILiO0Gn5dbmiDMOC/ujEODr5QWpamO&#10;zEiHnnOQF8Ed/ZWVgViI1XIKBFCbEZm7uNy1EHcFKmXRgVR6c3zIhWo1Etc3BEll5wPLyaZv3bqS&#10;DojaQQNuRSyOreCs3MjAtGJuMKMMM0z4GgotChsMGdfzLE0M6QBUTTZkJwgEV2ToTyhebDzlApOv&#10;0JIycSUUkHpeOixppeUkrhzJyJcxcBwYAGGJMBv0gJhbZymED3GAKab0bAx7hEomfF25yH2gP/ov&#10;Sg3lQFsg1cSkjnWLAHv9QDrgnroVKB1Yag+dzxKyidOPQV7MDEryRcYj6245cudrN6k7S0+5IyAo&#10;MWOCg6ungppgODMzI1O+mMjIEWqQTlMJnSy8iM9GLAJatDfrarWQCKEMHespX7lPCAARP2oyqs/q&#10;HkZYmuDEDQlXjxC1iJZGNBFMDGwUyVPBBm1Hf+8BKkibI8fXikEFIXjhxxiOuehu7QcTt+1P3JB2&#10;BYuruAosIsBS9QgyoV3hOFPYQLCFTHQhdWTnqhvgC010iTC2bsUcsjPUkI5DhyV8UoDF1kQWJmBR&#10;kmkHqHUDVdK51egAPWLJkQueCLCHb64p0YMsI+vnz59XNgjcJet70JVEtjcEFfJlkwgpw9K1pOw3&#10;NhIJUHak4GvnIG8w9pqxjolMgVhxPtrMMFWkcE4l9JDnDs26WH4dUomjuUeufA1PQ4DG2DpkEa2r&#10;mhUu1EBMUVA1Z2lwscKePmQhuLcgQAa1GVjvNi8SUrz66qtcuFOpKlCPF55YQbBuXgV52QneXkQD&#10;Il80lEApvYTEtT8dQ546i4tLc3ODhgxU3A7R81R1FUtQqjLw9ePqPL127Zr3t4oQFhMHtNKY4G93&#10;oCooAeVScc1J4TcNcXCWIJKScqtGtILAkrbScQuHOCaSxcE+8i7E07tQUvj7LOutX/XdwpGs29zZ&#10;mPP1SDqyQClji3YKBagkI+3tl2sIqq9YaQtfdljVzBTwDvbJAoqeyHhKPYtuVRy4FbJANoeDPHf5&#10;EkRpPK2Ha1rixJk+jM2lefjw4Y4wBo4aaqAqYvsdK0MKHYVYMYNvUSLIEAS4LIggNK3YUAMOe6Xx&#10;KxMrc2YWOXqqEK5WGEN2FQ4yHdhY91SULN1CRluBSgFaaqPNhYFHBAHO3lB6moem5ZhB09UhU09p&#10;KICzfmgTKU3dTnYTK1rIcGKkjB9/eIKiNn3AamzvePxVkw4YygIsGgIRjVm9B1YtlNWtU7Htg4Zc&#10;PAWLJ8IwWZKLO0sTwyOcWUIWhTFurggzxg1J+8ik/UgZCpgg0N5RFFvMrbZMDWjseSEPhFwi2hEe&#10;xcdmgYMnX8NEakToj/0xwcrVIm6u7USPEK6HhbDCBpnIKxAzw0R21sGKxb4hEbA6VqWoIa5PNzZc&#10;jh49ijDFzDkKBCQCVggrrnAW2SgoG3NJSW0irs4Cq5aQg15uREFu27ZtDJIv0kVlSQ6iuzUEU1EI&#10;AOswCJ0IvDAwgWaAJR97NizDdDVHi5kBf2iw0V+dxUwgjtqCIqqi0fHpn3lY4QiTMS9mbWlDz7n1&#10;FDEMtTV76+WFf+SteBXpBrCdIyJaFM5AoCEvxNTGSFwrMOmrOSSIPIno66mdA8EcJa8x+0RHsrGI&#10;jCELHJQKgnVngQbyVAjJ4gzK1UpVLFM52lT6tV8wcLwhIJtHW2oMnD4UFlRPQ6ODpyJyh4aVIwl5&#10;4IpunwuNiRw9GnewoFYkJZfSb90KF2aMJc7Xer1Rvq6oGoTyNAMJSlNGugIN4s/OziJs+HFAdmSo&#10;DZ+XvNwqDTQZOVMMvtpXcR2szn0IDKyTQpr9zQBS9sbd2NgwD5+BnUwxVy8VsWwb5fbqcjCdO3fO&#10;+e6dQRy+nVPz8/OnT58Wwr7y/sANeUkhYPuVslxIB1wuCGNuMtazPhn18fCpRxzr3HkxowbyVqxT&#10;iZ6SkjgBVfngwYMIrK2tLS4unjx50keYUqJHB/xV1umDm9CyQ1jTqrgXFbYSMTrIDBEN5P/H8K/O&#10;xm16eloKwgkNSmNwJ5cJiVRHLBGpZ4BSApiiXLlyxTryZEeGi0XdRRP4+gG47pKFhpSaR+zJSxat&#10;LpwVe6GDngJKMOqS4c9XCchG3dngIDXpeOUjIyLB0QCrRiYAmbmK6OqdZBEZIDqkP7n1IvGItq5C&#10;MDD6nMKQbsIpjY3gljiIkcUEJsUME6mJ7hHChTOQARgswlRVVnFlQYQ2ixSEkz7OhBWIo1j4mEMw&#10;4UUlCstUsbSK6K76TdfxAu4lykAsqXmkOSmDEh3kiwCJlO/AgQMmPVLZxCcdR1IoCkCJc3E9fvz4&#10;kSNHOug8ZUMKVAvBnb2UQVl3a1Ky8tKobtvRubNB20T6gurM/hBIr7b1nKvUqCFpgoMVISgG03YQ&#10;lK9+oEmTmrOdIi8uRIuJqzlLk+hJRI8xhi9lTPgiQIRsklpBrZvIxVOWGGJrgh49a1RentoXSL75&#10;5pv63FPKtOsBKjc+rshgDtMQHY7sROkg1X5sJvwfI56y5QxaCSUpDAeeHQRSoghLEG7lYEJNKVmE&#10;CIGLo0EkukvJU7S0FxtzRF1xYmYdOPXhI8QXG6RhFl1QV8jUYQwQrAkO9pK2s9IiS2Q6nhhLzO61&#10;opuxGp8j4koBpnl5CSQcR4BUxs0vHgcuMmBtp6hqHTjiGhblZYQD3ArdUpll5TdysYKPOQM8hTNn&#10;YxEZZ5bcoYniagVnBWaGvzPCImOyyEhqBpICWUFe+oSloXSsp5guSROTsUrm3kDWITgvIO/Zs2fn&#10;zp1uubjqOROx5PI/h/80Vl6ufuDiYMVTt7JAGD0TVNl71E8Hc5ztSVn4+gPIsSpwEYJLoTUPJrxs&#10;G8o7O/SxdBi7Gj542SOvJcSSoKPQFpKjp7z6s19mOspJYQ/YJ856h/WJEyesO60YvP/++96yfneu&#10;r69fvnz5s88+U99PP/30wYMH9v/S0pIXkro7bhjAEYhW2hWU3QUB1faJjOoExFRQz7Qj1MIjeWHl&#10;eLJ3pKkonrLEFqZmeO2115RVmaxAZtz/3KEGsCioegFXZTtZpbzaCU4WxgDVgoz0YVa/uXr74n/7&#10;9m0py8JrmBd7CAAZkE4J8DeAcFcsTJDH3FbSRXSjLcKu0CTujU5VxnKBQ3PgngrtVjoKZ0XVCKVG&#10;OEMTlIuNI2v56rd6mGhqLUcvCRzgsCcOS2R0oFz0jCiQycILq97cVgKRBdgkJYtb2dFTXlbYC4ee&#10;iaT8SNC0vAyhtSVwpTH3FCAXTNwamNexaHT+AsfNoiqLFVuDo6B+PDGWlOjS5AJTCLUzfGFYZEzh&#10;BEfMhEt8MKwiGsYiS7KoMjONFBRfsYS26McDA2obutRHYf2JuaSsUIy7TWSdjY7FDQ1P44YnZTJ2&#10;MrP3GqaGPrEuKChmYnEfJBn9AQwCTjaB2EBABrEywp8mCqp1mcnFoqyl4xEbUDi4NUxE7IyyjoA+&#10;Aat55A5WoXEw9w72lIuIbhWC/iolrk5YXV2VYGWVl3CQRRfOtdNDFslLWxFZKiIoDKXgFhp9BBVC&#10;34rotv1iF2DihHFrHUMvWk8teuSbksK4oaTK7UQM9UnnpChCFNpTNqIYyE9YZVQ/xQZRvD3Wc1Bs&#10;A7f8rTNQKpE8lZjME7fmMIjY61mqNJWnTAxf3FxkKHbtaJ9bYc/S556c5Skfj9izBMvdEB2+uGKZ&#10;W+FIBb9CEFBp/GUBJP7oMRbFrSuerhCECMrENyw1TdTJ3DoaZHXIaiwgEhcOlCv3Ki2EQBSkhltP&#10;jaKjZNEjc3ENxKKhITh6CsRTeTGjravaQGAAhKXblMSKCKRwlrGHZt1V95tgq9vg2ycUk4VAHrna&#10;nK5OMeAm3M31ChDRRUEDgo7sn+cRkOzeRvWrYdKeQVXp2fOtys0JFQg+vXU8BY5ADXBq+J8IxR89&#10;tyylj4y3lAl5zTWbt4Jt07+Fa2t58129enVra+vp06fLy8t2u57GTaENp4xyZ+OVqek9lYVPck/d&#10;iiijzhor/YmxjcHRuncPd+9dt84FZrhpAANz7SoQws4gPSALqZGOwspax0ocecm2KAWDL0eAYuGg&#10;yfFBAIhHyqrKNQZH++Lx48fyRcPL/tatWwsLC36Y+giAoBZCAHGG2jgc09NZBsqt0tSl8BlDE0U6&#10;Kmggr9CeVju3ovOFydfKiy++WPmUVUVkpG3gaHgMK5YsAGoGcaHhrHOKJTQ+MGXt3PF9Qzo/gDSA&#10;iBgKYQCRi0AEFCLaImLI0cQjDW+908YQRUakwMHWlruzyHtX7wGs27nXmdnzFReOWsgIAcPh6xHa&#10;Wg6xPp5KRwqS5Quq1uUokHREEc6+szVEh2DjWGFmBbgoiPE1MWhljr95i4xTVYi0pQwz5F2F0Pb0&#10;NK+vtBO5EI6GKzRxZaTBHDu+D/ChHpdo95WGkhIEbpDaOs4QHALkhZmLwwEOY4UzCOI3g6p51UFD&#10;kg68uLsiz9KIpBU2KiK10XEwDHN80HMlvtTsDut4eqN4zUgTLDMgDnYgVmwNofHRlua2rQ9He6S3&#10;AzKulQAgnnWRqygmHk1PT8PUUdwZgBUFVWqwoV6V8j3hNlUN/AXlTlhPUVJBXsJxYWZRphY1hq8N&#10;pwF7rJw5okiQmBTAkNqzw3/a7lYuyStx9ASCbx1a6VsUmo0QFAYywRpppnzwEN4DqhGdW49QT+Kk&#10;1wrOspmZmT7W7ARXi2JwFEZfspcPfta5qHfFw0BW1PHI6QAHFRysWHe6OV+oYM4RGewVT8JubXVH&#10;pEfxpLhd1JbATWjMcXBlDxaOiESxIhfZ8rWIDBEFpY7msC5oJwtKkIFIwbATpKZ3pUMEUfAvR1cG&#10;zi+PWiFUuWdmghgviwC1e1KIiBsDZsCtaC8G5qUJDZQc3XL3yMQtQMbYSkFSCo9YyusMNAzk5WXj&#10;yZF02sXBRKi609Fj0ZuMkny9CehJ805SsBBMGLvi0NeZjWTSi9YRlqSiIENY+oOydUEph9eYl5lf&#10;k0J7txG2XS2WLFgaFufn552n//jHP/yA85b1pvn222/PnTvnqZbgeO/evevXr9+4cWNlZcXukqx3&#10;Eub2g4hWwMrRulvbg6RaiDha1DocmXpRkcLJIjqJuGAuI6qaEKQOke/Aa/T1Ki/u0iesY4IgnUHq&#10;xR4aG4GaewRc9AsXLvjhyFGDUYkXcXzo0NCQvoPee5SN0ERLbaHhqAXd9B40nwXw5dKhCceJpk/q&#10;KIE4YshR43XEx7PERfdu0DAQ0CA4M8ZEqzGE9sjVqcTFDhXII6HZU15qrgiDYiAjj+wCEnlLkdQ6&#10;g+T1NKpCyNfciKoQmoqxFKQs2VrdSH+yoKe12ITQjtaubpFhyUy+HREIA7FSgkKYsywLTCDoED/l&#10;nYY3b96cm5vTZtYDhwOTr7j2I0Ag8rKCWPytI48w8lUQPfrTLWO7wJvSxA7lBQoHZv1hAOnYDxqM&#10;/oOZSuMpAlaAh4wG8hqYjdzdesSsN4EB3y1KuHGE2SFjbl2+HE2sGLjB1xjEMQiof/rDD51pDzJw&#10;dPBlzNEtX9f+WAiTMNmQKOXhKLrqyFcKEpGvdZOOMrXg2yMIGg9JE/gFgi9T62pthT2tLJqrL7aM&#10;JWionVH0xBQdHwaGxOF4amTvUZvROhexUHK0unJnj6dAdJACe7dEbmPqWC5CQGuzUMloU9fS8Lkr&#10;aK8n3+h+Kmgk67aquDUMEDqouIMFmjkmsgNLfMdO+oz+J+dQEVUTc3aLEDtKmUChC9NRrkNDy4Sm&#10;7IUpHzYqoSfAWdGOdjszVxna2BYhUE0OEpaGwksJXeEQsmJOdEcerkrlKrqqsLerPQICgaW+lL9s&#10;6QuEBBbxAWWdvXXdYHgK3LDS96DSHjp0SMkhl6anmFPf+yBxmYHiUvqQx+Fk0YpMDToQhyws1YOj&#10;icWedq6BMufFQAqFUy31IFr7iqVb7qBwIKxAQXEx8PSUvc9bwjKGCYoU0scNJb8IqdeJTy5Vd+vF&#10;6W0Hky+FFb6/xlIhLBK5pFjaSMgICq1D0yMEFNHXwO7duwW1WJ9pGPi2rkBwfI0S1qvRJ5734tra&#10;mlfm/fv3v/vuO+9I8ydPnnzwwQcmH3/8sV+l3prept6paGClRwWCKX1zjeeKg9PZC7hTUnPKVJrS&#10;JwVuaEhWd7FUTVuF2jShp6t5erJXbhVk4PuJsS4y8aIVxaKnzhRSSAQ+9ahR86udoAzkboWN7waf&#10;BZJt73nZS8dXBSmwpQ8bQTUwDgKRnaNwTnwJAsSK1J2klHdLAaxgCg2kQLITVy6qLzv64KDZLPLd&#10;s2ePEFKDoJ2UPkHw10vWwweOBp7SZIAPNC7QWPbWsU6cNgImFpGhttLwgoaVF78zCDeWMmLDkj3F&#10;ZGQdYVR9akOz4hagEPDFEtdHAxrcRXfrygxDVCnpCJMaYxXxgoSvOjY1Aox5icXYsInowN0VMgNZ&#10;e8qYu1b3peKqgh6hqnWpp7EZk50guMHB1i4THU7bU6bEYWnFo9ap7UoBxDQbnSFYoblHBsyYJCMp&#10;8PEB6hYfiegWTYIhzorC3SMc0KMehP7sB2GsYgKTIxdP9VInlSgsxWUMilktqhBgqSSu6Mrkp1j/&#10;cCTdCGsiu04VgKJb5AWh8omu/awrPRsiePWK3snDEjGLRkzoJmUcPGJDZ16iMDCXoNRcLQrko5wl&#10;NLEYS81mcXCJix4+mFs3RyPO0pFmPQmzuasWAqsWKmLjWwQiSq9SktIKFLZIoio6e21pzr1EisVF&#10;XPnqbUO3axus7FPktZNbhGsqB6ZAbBCjkohgMYfDwKKu81RQj2QBwUtQrUf/qzh1HtOYAaW74VZJ&#10;JAzCEEA+FimIN3JIc+RSJapZOMpp0rmACo2wMbdYgQ3IEOCIRTJx5YwcSlaQy4W749WVpdqQWKNL&#10;oB3uN4GD3jsDQxuVXqJD5guEC1ldbctaEJR1i6Aqm3XSOAEVzApkUIhJs2K3JSySjyCYS1nHCKHd&#10;2ZjjWWOJbl4h2cMnjlvIHqHhWMwelNtaNrlA8QI7joikcOnMkhcDAxQz6zrDh5LEieZVJxx9+iPf&#10;48eP29hcVIFWviqkZtQoqSdKPWSiMwCaQzavlKLDTAfq8SKgW3JpKZg60sedoQTAvWmE7l3CFw5L&#10;i65+nyFjDwCR4EsvvfSzn/1sx44du3bteuX//+2GhiNsZmbGUeKQcmV87NgxFcdH0zt22egWQ9Mj&#10;4wNCXFkYcndNHNFhCkR5cU20FhpkrzFc4UtcgfBULL4COWh0Ef6+FXxywZfa119/fe3atcePH5v7&#10;YeStv7m5+fnnn4vosKgojiQ9gKeuACi6ZL1X1EWB0LBBRFdHe89VXdpHwjHWFVNTUziQF9u6q1qw&#10;kZTqSEoIg7Gesa6dgHCH3EHMxYApuizsDmbWYTrp8ORLQ22AfMiKi49b7zkqmbtqHukDIbtb/Anu&#10;4PbqtUh/CIZJbYO5dWK6rWHUzjomIrqVSP3mWqVYEpxNFVQRjkWPGEHsEflKHHOP0gQaS+4ietT/&#10;QnN/MmEjCAfKFQIcCIpCJfY6X9FBWbdIQ+7MqId5qlpxRVLK9l2+4ia7LamdShMNj1wFdeuKlXTI&#10;yxeOcBDsIMzbYuzNVQqClvPZaoKP0gjaNhfIIksjMwMBXqDACuFqTj0TlEQnoLg48JqcnPRh0T+B&#10;5osMnJpKPxNN+ix9GupMXhFGT4JlRxM0EIPM0borAgaGQsiUmblHUhOFI9mFgBMUZUJAlbGgvOwI&#10;LaTikoXZ2eXIwir1DDiU4QjNLW7IqJFk2bBXa3uZr/PH1dlCPfZxE5oj43YHMh7pDbD4uGVmBW3X&#10;EOwUPanVfZ042TS2TEWxmIGgEgxWXtTGBIISeOoAtJ6wVpgRcPTPXGXo6kYbpSk3BUMLG7mRBgpE&#10;+0Q8c86AqrTCmGDJnjs0i+RAxbBusJewVsNDlyi8DIWQDJXBttm8JyTWrmPPBpQ8MSYKMkILB8ep&#10;ioBHRIHjsINjzkbQml4VIeSIFUzriJWmORqieEq41dVVP+wwkbsqurL3qFuUeFVg+MANE7f1pVv2&#10;bnXMKO3hr2jRTwZH8koBT3FbjKeOTBlPuSs/Jd2aoy20ndAJJQpjnGUklhWT1knhV6ND36vOi03W&#10;2s6Rqt7KTCWx/GqUoHNQpkTjBV8tahTi4JbOMkXJIDWeYsWcMuRFBma/8mtHuwIsG1+IDgicXXlp&#10;Ta/J6elpgJ5CU2tMZGewYQCfYoY90HEmcWJaQQlDp4M0ZXT37t2//vWv3mq+zf3qlRoCaPiAIBFK&#10;wKUGQTishMCEmGBVjdS08jlPDXNPlUmOHqFkyIs7EL46ELJAFy5cePbs2U8//eTqpeIzziPCilg4&#10;b02fBeri6jhTcQc3cPwlIgWlB04i+MJt27ZNps56r2HvVwkSyvAaw1ambJSmCeZwZCQ71zoHZqdY&#10;X+51C0srcmkXG2oBRDs5F9oU5kKD1fO4qQj+BllU1tAJjjPGDj5sVYHs6m6/k9qJ004H7imVKGmd&#10;/jQhJhwGUcKzUoriRzYvcbWZic7k6BHCLBFmiRsoJIHQRGiPzI1+9kGWjtAe0Y3aMURbLdbW1tCz&#10;woCYlZsLZYBzF84cJhc4nXgpLxwQmKT2iJm5QaX0TG11ZEyu8QaEjHPk3377bamxdCtlHUhGc44i&#10;FtrVuVfWMWFPFjmiTUCYWLGhHgPE0LbIsYkrMwadJ3WCOQPGXBDzVVqy7N3C12ls6hyB0PMVgm2a&#10;V0qEbWErnrLkjif+HPuRKq6IqMI0t2hrZwZEQRmTiwEoNkCExsSVmVrgQ1K3XETpBV/FkXGNsMHY&#10;LUAGJuwVyEbj5dCQJliODMwBMvOIJUeqlqajTKXwZ0wBK7LjxQVPj+wFKQDkYp09BIGUuE80rGxJ&#10;P13sd+8F7xffnRwZW2/CS74QDExsQ8naDvamBCGM/hIJIa0qm6FgMuSDUCw9SnRESZA01ms7dWUs&#10;VcHEYCxMg7urM5SNSfmLhboJXycRX+pIGCwb5wgQ1MVK6DGOFVE8RZrLe++95xVr83NUYD9u/ODg&#10;DpBGzhTuYqGNgFiao387kT0ojyRLDrRFURJHCS++okiNgswIClxQj7hYkQu2bQyb0CJ6sjbvqRW3&#10;ItIKGRP2yDDTyibQhGZW65jIF1r4rmxEX1pakp2k9D0DrPA0wR8+EYA74tFmIP3+2lsTZw22Ckyf&#10;+fn5ubk5K/a/qulRxlKWJgTuAhkALeokKpngIBE2Tpz4oKfiYnmR+/kC0Jwy0JzFDBCjM2NQXqhS&#10;NuH12muvWSQv/s5ux6L0rdhpVRkNVfAyUBqyuLIUWiByKfTJ4T9HwdwtDuiJq+MxxN9cFPYsGcAk&#10;ixB+8XgxA5SCjURne0lF4FPV2SdrWwsBiYCVAkuAWkjRfaw8evTo008/9T7uXYunCUf6O1xE95tA&#10;jrIWxS13t0LANK8Z3CJsUMlcDyCTOL0RqykOGpU9ZbSWq0cmBkqGR52nQocMqoh1F3tPDbmHA9ZG&#10;E9fcCi/5eq+La04lGZGCgYwMgnAHRQ16OnNpy6ZDR/OwYe+pAwglc9X306dHJJKg2hUaK74qIq8I&#10;tNfMJVLDoMqeASjfH56KBcRWUlOqiuKbBjGPCAVNG4jeq4iXr8PNzc179+6xtMIGAk1UWYJiCcHM&#10;8PYlssQ9FREZnYmVW0paUReUCE4iZolPYZrQVjqeYsseN1exENN1huh2nIgY8u1Yo4noLMXiyF3i&#10;VsRC0vZEGBQpYuXWI5SYiZhKJhpMILkwQ1Vq0meGkiuVbDfbxwSCFbLbaHxhcqwiqokbVt4TXq5O&#10;BgSUDxPKqC+FEYbMGA08xdVsovSp4VH9FivIYqEkr3YuA1eDgTKJa8hCjgDBcjHxlIuIPrPopgpW&#10;2IhFUnFhwpepRLAyMew7VDuKzV2BKI2qwayZFYKNKxy58MIWckeN9wU0TwuhRvZv9WW8f/9+fOx9&#10;xHDuXwtnj5sTlXqGLuLoCgEsDcWVgrl1QziDF6ltCpYTqOAhWBUVjB0t9BZ10kJ4V9QJChoJEB3T&#10;3D0y+HLkwtG601xUxgovPWZqIBAQc5a09tQtQibcTcStJB1/wkFTNgoKIUP69uNACKwcHzaD/WaY&#10;y8cizF7SoqiZjMSVXfTg9HaHbEuYkxWyI1VQlhnDQUYgBgD1IhfDIwMIZSCY03c8r+M9RVi+JgZ3&#10;V+uQpeYFY6Iw9LHIyyIblbYOBxpMBGqa2dlZJaeGmqm0001dvV10sKOfjY5B0qKsnXGOS28mEwff&#10;mTNnLl++bIWB7FgCEQJs/e0KAVt6YmLuQ88OEY6Y7P108Cl39epVP4s3NjYAwuknL/7yGun1q1/p&#10;VN8uEul/mt4KKMpDdktGmA53+jgC6iuAbOzhXnuGkrFUJlcKqLWm5w5ED9jkAL0yMVQaitUtJdKm&#10;kh1LOHWXc02X+kDBkyW1pSl33dKtFEw6zSHQ0BvUp4OsYaKnKASXMjI0tCKKK/xOcDQgSByak4KG&#10;Wg5/3BDg7iklISso/h4Rp6KLSwfKkMWiaqJnBZTBnRl7ytCECI4SXuZcpNn+4shAFHNpolefWwQi&#10;KK9eqKAE6sTkJZAUeBFNdgwakuJFJQZwZAqTyJTERyImNg4XnyB1I+mEgM/RXO60ytEcT0OsCNcP&#10;rtimEi8VMccKAWY2tei+9qwL5EoZv5IpCQc3LX3z5k2V8vkoohz5Sq0/ZXVbFVyhIcymjdxOJKDG&#10;g4MhJjBFjBUCysRmEGP0cwIx0ROZpdyt6M8GegSkD3xR0HbieZEDZ2+gJEcuQrOMibntgBsC0vfO&#10;Yyk7CovuKguTioi2lUZz2rrqAXvHEFQUE8Z0AIW5QIzh+3CxbanniEPYueGg0Gw2ICakIK86anjv&#10;XSeh/SWF1BDFVSCTdJOXXKzQ1gozcYmJg9uqjB6btoarR/IVAiXdZT/aUCRFBpoJBQxPHTW44am+&#10;NKRbO04UTUtk4qumWwSQIZEdYUUiGBLQI7kLx4t6yCiQOW7QPB1zs4iSWyG8C4mAgGSZiWWdDmyo&#10;5LjjwkwI3c5XdcRl75g1EU6mYpkrK1hZuE7oYCFlyB8buJnibVJbGGOhKeWWQecyThgYJpJUWl5i&#10;s4HG2FXI9GUP0Jx7gJnJnFhC2xXK40gqSY64wQToKiJHCtIdmvzbMKjqCU+tu8aHJRtQEZAzZMa0&#10;RkBoi27ZO0lpoWyQBe1UZeObgDuGbutUZKybIAPWgQITDeGsM8ZTadkTerQ1h49N1zYnd5kClKlA&#10;cLSURWQkQkCEDYuKovOUh6QmHtkSNomjxGvem1UIZuQSFKajQV5yYSwX3eCHLzW4c2RsL/GiElk0&#10;tO84i5gnl7mrdGx+VL2b2Z8e/rvJfqfC0ff0wUSlWArtbSquvOToi8GiRJCRkSwI4lFdaFi3aD/A&#10;l6xrrEyoody8CGXHQkbMOqEsem3bvbTqJPK0xA01rZGwwg0gF5WyaLczxlmCoLgTysQicAMIelb4&#10;0plKGsCuJq+svfYMH7AAVYo9znQzfOknsnBuxWIjWRP8kZEsF7dyx7AobnFgJiNCoVfKNJEXQCGo&#10;wZ4N5Cy9rdHoN5ZHo34afhanmOjqwlFFkHd6Kp9bmEKTWnU8IhS0FttKygTNI7eeesSRIIazAwI1&#10;BPIUB2RKlsIdYdJxGGlRrKhnQJBm+yKFQWnI3jElbrChTHUkGkDFIn63DnTu8OkjO1G8ElRQaggY&#10;5oyF8wG0srKiLekmHXtQFjpHvSgDhLwmAoE1rFBDRtzhWPFUmWRnOEM98hmnVUzwZA/TqeJW4ZDE&#10;UCyyCH337l1qYOXW0DMSoRtk28p+UcezZ8/qEyLIQiyCeJ1Qb9B49ENFmvCpgQyekmqCldw96tWF&#10;hkUkMfFIXh7FTeKogmKmad944w1mYNk3AFoRIhpVwbo5/m4Z9E9krTPT9tLhIhC5XPUPKShgIgpK&#10;FmVqER9XraimFj0lkcHYHDJi5iaqyUYnSJ8lkemJg8bopNV70rdCYbee0hM9tPtwAVIthOZlLgTC&#10;aJNCCgyIzx6OtzJLxBiwNEqcjeg4R89JyEzpKSYEZHHJC58jJjj7FQdTm43/1UuDgVIKBFOUwNG2&#10;ohM8lSbabHwwjf6GpnYau36fsfYdJLZ5GmkOT00sIqFCbsmBZS7YoAuXATMIwohnXpllpYqjmg8N&#10;pOEQVUgFs+JobuN1y5I9M7kRGiZAQ+2ZQaOpRRxEERqULwgpaWsglRNzNrRjLJABQY0ZdwBVHsWW&#10;gl3Rn2t5oYIVApM9e/ZoMgpiopVxjiQFVAVDiVdR9ibQmAHEGb6ItEWAFw4UjrYEhajq0AzuzLjY&#10;saM8h38abcBk74p2/5XL4cOHlY2L0MA1lqcSd1UOmDWBWJR3LiPpzUSQCgEZc3y0oCzcagu30MrC&#10;rU7ysSaQKzRXXaIiiWCg1P4H7kofV0JRDGAJwlQXE/YW+TIgIAVEsamI01O3EmfPEaBbLwy5ayeJ&#10;oN0f0YiIpMMRlD0Ah3s0NE8qyYgy1klBW/agxHJbII8seuTd4FEbniNJpXnnzh1fFb5L8LEjEKYw&#10;Dj7nTZwv1JaLpxxhUkwjGeYIo4qMSUWUC2U4mjNAlQEOqacoCsGAJrIDhYOJp0KnRr+DcTZXUInD&#10;4dKe926TQseN4dDXeHBKvCbHmbu5skIgjqdFqTldKekpQBOPVI3ITmq6SRygW5rUJKD65PKbFRSG&#10;fAkCSnZAKCBfhTBn5sgDiLZFNkAgiG5F4hyl4JFGlZ2hTBk3xPUStTFNCCtlys/NzfnNeurUKfnK&#10;jhnYpCasK+UlAhMZgK2IRQ3R2fvl5ApQFaRABKlZETrBOVrEUI6i8OXCN6k1D22JmYxOD1nIl1b9&#10;wxelJEvngFsuVsxdOdKTF84ial302gJdbVXrDKxjgo85GnWjRGSBXjsFB8bW7dBLly5Brse4JCMz&#10;JC2aAzexYm6ghzNKyGPVOl/zDApHQJ1jDkeHoI0SM1Jbd2VpUUTlg28wQMwwx9y6678PB4UrzR0y&#10;CqpbBKUYzg5wXgJNTU1RzCMMfaZ4ysatLCAjpuJu4SCAJC+AtoMJm0SDIEe3bGoV6nG3UnaoMlNZ&#10;RXQUWI8GEIMvhL6iNDPFnLRtEFcrpBPUOmTVd3WLJ0A2DCagU0dsTSxAtYfLgqlHpDRkAhoz7cgM&#10;A1+arsLrHpbYuOpIgdlXJCvmVU6I8gRS7TtwhXDQVDmhJWxOBRPDImSl7ZVpAMQZGiHYWweIsCRN&#10;rKt6mopu8K05eA2ijb4V4GAlI/kqSZ+ffOXSxkAPuJcQqjYh42i4MgMoFh1gGiIyYB9IRULexEsC&#10;As5cBOXFzFN6xjk+3baCg91Cf+vmVhKZpVhESwFdC//YsWMOVo7mkNOZqhpO62O1d+/efuS1J402&#10;agpYhEZwjqQA4hZJmRoQyOupjy0DpkW33BXIFQ23cBBwy547AoFjaA/YS5jjYC50511nBMIKBISB&#10;/pajrEVPrk5MzD2NJ0mBc/GdoZvN8XHLkVZ+mvtlr5RW3IJyHJNOUowxHBujMTMz45FFO8SWJrKJ&#10;QGwwZ+/FsLq6+tZbb5WajMbtCtCEGQSlbKfIIsHxZMDFxFPuvtgco+bjRKjNgCYWDx48ODs767eO&#10;95Z3vE5Axmmuu1D1noMQf1Kz71tQh2DIDAc7ziHe9kQvMpLya4yX9qCG7wb1FdSKhsSTDf2T1Lyq&#10;1T8tugJ0LHhnCIqVQPptY2MDK8UdJ25kLIRYKWCOkrPJUysU88h6jeFquFVft2QXER/cSMQYmtSI&#10;gEB/6OK0WlpaMjehAxt6Vl+0lY/+cGSBDExBoYEFBUcn4y99UBx1l2v5ugKRIF8IcWAvO4e7LLSB&#10;uWGnu3rkGFQ+xkD46g3pUAkfxwUmFnFQQWXycQCco3X97xGG6CkHqIJCAGVCN5NuSUc0xhyZGb4s&#10;4TDDEG3urk4wglgXDqankjIhkUXNIyIRrMCBjBhwilEDbQw7LmpOKkHTbMLBYZ8LGhBcLYrLhU30&#10;8KQSL/pYIQJki6VAT/pbRw+NigJTt1+9elX/s+crBHxDXNVxRFAYcwnShCMoqWGIJwOPqBq+oRvd&#10;9nvAonCii9h5C40UdqJbJCU7OTlpAir1jCaYQ6554IguNBysTDxi41EJVkeszDOjAwJ9tYz+mStx&#10;OcgQOcOtE2phYUHaHAojPXAGxkX1iEYche9MVEUiMihtjyzi5JajiZTkZog9bK7Rz9mqhZ9WMNc9&#10;VMYKDnHVwNPKzF4sluVpMEMMc1k5lWwbBkVkbDLeTpCjLR3I0Fhi6AsXZ7IyBmWOucKEb12IiiE7&#10;K5BdOTKGxhK+WOZgLaqWzw7h8NQouLGXEZu+GBDgTgFHpG8ijobzQgp+lHhKTFBgRURSXhax0k9+&#10;xoH1lAtlcGMMjQF8SdWU2AqNibgs2ydoUN4jx5kJF1DefPYJzW0VESGYe8rdx6NbNg4LpTGACwcK&#10;MjMrzJwyQJgh0O8ABoZAGJpY6YXKy1yOvqUgI6AiruZUNZSJXCRl2dalPAUYtDdEkQUOjmyVpSEB&#10;rZDIIIt6qaDPYTbAR908/LtRvbRUx6JXDhto5NVgLOE4wf/P8FfsAvSqWxz+FkBo6lX5YoWP/YmY&#10;IVnrFtEzJAITB2gpCd9WkpEStOLKQJp79uzBRI6Mt7a2vFnPD+PEiRNeHt6yvc9Q9RmBOTHJyxdb&#10;DL3hvE3HLzzb2AS4QDhgAtlcRLd8NblF4gdCap9cbGirGcrRonQQY1/5SpMZA7eg5FJSerWdAk1l&#10;BaIDL+sysoiMiOksqKGCLOGoQiskdQvfFRP0IumWMTL6R5t5BE2OkJ1IQuAjtAQNLSEEG8bYcnQ1&#10;Z4OVdUHdCkdwfLjTMLlUHFVfjeLC0c9c2EuEPdEwZD/05n//bUoAbQfcTHhZJB0z9hA4ApTg2MtT&#10;29M3uvdr//aDRMho0cCfL/7IEBBnCJANjmgLpN9cgSMmYiGEQ9Wt6nMHRTcTi81NuORlzgsZVyue&#10;AgTi01MUXoZHolPAIwLKCx++Vkzw4WibMxOUpaoxQ76uY8CFqhQ2sQFZetp2tqJtzIGw9JQLGlQy&#10;0FAROB65itgt2nEzkEdYA0i8nQ6h3JExtxiaCQTR7Q6a22vedizbLPJl7AocKxGlA5xjVbNoUmXD&#10;dHpUI47iOgFcuVhh6REpmjMgPmSZiqW7JjBARcnxtpo6jBJOgVlzk1gv5CRDyzqWGIC2KB4QtNzy&#10;cmtIjA2KzmX7louCVQ9BgbhF1/lu4pbiOaLhFm8Vtf976mrzlGF/vFk4mQgtiqqwqRc9MtgIWi/K&#10;y74VqxrLkZdYXnLOi9QRVx+IaI45m53D38ErityVypbjAkrKrlZK0KIQ9YQsLPbJkjF3gB7xMjSE&#10;LJCxrvBeFYK+++672s75bgdyZ0A9qYmOMEoOGnOAJQWQzq7ytS5xqVk32HgEn+z2BgPKALGi89oY&#10;HgGkp1uL/YoiLHD0POVlY5POSsO60rPnCJ+GUmvLAccELKi2lpUCsXQe9cgKDhi6UokN5pK1wsCK&#10;dvJKw6rE0SCpdwmV6NmuO3LkiI43J5pXkZJhVZpU0ma8uCuoX2+HDx9mBhmCCtI2RwxVn425V6n3&#10;2dzc3Oeff37q1CmflQCp4dsWJgV8EEgZrBQwH4tGAaV3hcbeVSJWyIInEJtLOsjQxK1yG9xBeeTd&#10;6aPq448/VnqbXyKeIomSAZCkpLPuKZU4WpH+gQMHfAFojxrPI1qJbiKuRUOaVWHUEMO/t4UVA+mI&#10;4hEoWdCNOJ5Kp/84Ejc29pfFWk7KcnQrlu6FxteKCd8kcoVpYqXiGowV1DoczSOELi2WfSRWzYMD&#10;QMa1sQG8fWodW7Xz9SM1mqAnC2K6GoRCo2ajlRU15S46R7dC4xYsNGLSzS9RZ5/Na4UNd/S4cJQj&#10;cBPrqOKfbgYEDA2fPhovA7RdRRfF9mED3ECDo0Y1zGmiIna6cfToURW/ePHi6upq/0KWoGUqQRmB&#10;QoCLTQG5vSYKeeOAMBcrWqse4GidsLKQixWywNFOEBArQbJPT0/THHlpCi0KHPgIGHDSU1FUpxIb&#10;1uHA50tnsdy6ouSRHdp3A3l9/FG4DxclgwkkrZCHPG4qK3iShVBCuMXHXmNPVYM7GipuhaV02EBw&#10;9dRKLWFzeUMTWbJscKCJdW1j+6sFlbBygPjRiGd/8oGkDTXsldG/u8DXBBNSKIS8BBUIc+sCgaUY&#10;tnDigC0bmkAzOPIa0wM48X+HvwpAr7gnHCB2UgUErjqpjcOXTGILTBohq1bbCaKo7F2RJhwoBto3&#10;QLeaDBWjwnPBmBaQsQGb3ABd+SpexmrMrLr6uWDiUd1mnfqSJB9uhDNHryMDYZiGCS/I2hQgdRLL&#10;waeVqZAjWGp4yh1tc5h8cWOvSOXukcOOmWu6w8RE66QG8sKhp6IWCWuewsIBUXUCOl6JnM6qa507&#10;NBEBmscfFHBmgdPECvUscjFhg7CgtqJbp5JAOpIBBItWzI3kBY4V2a3ztaJM+gxIKrkmoAnNIbjl&#10;YsXVmYjDuAvBWqSeW0mZWxQdH1AEt59dFc4PelAGGysBgsKWpSEKwgCFQFLKto23XS0kBJ5SgG+w&#10;lIJyUAxJfATl5cf9zMyMFWUNhKO2ZK9JTAwuUtOoygFTFKU00aIA+eIgF4eIuRWcpWMRYE8NbDWM&#10;SY8IKJZcbHLgFkVUDldQHomr0A4dxGTtxb+ysuLDzg9W2clIOQDK3XaTi6x9aXmkW9AD6/XvsPjg&#10;gw9sWM1jJTLSkaMoomMotBUhjBrYujNdj1kngoEPJZWseuHJa9++fZKy6NYJaAINk9Q2hyOKiMqn&#10;c9hgy9FwG3lF6RPNtmUv3xrJ29ojKlX37A2P6k8giS+ip6gaEPAUndcrr7xizsA6hgZKcpS7CRfJ&#10;0gqIllMytNVUiSViQOCOAP290hzHxOxfOwLCAAGYEqQ2EIt4ArHiNgRs2Vv0FBP8ScHLz19PWaqy&#10;Rx3lyJNam1EeplKqmqPGIxmpb8MtQMwlokOQFEVEgJTxSESJoOdpPD0Vi6WncjdHBg3rKmg98tYt&#10;KgdxoGHr2jzM3//+9zAhkO6NN94giLlasEE+40ovTWgmholFsGIRE39VdpbKNP6u586dk5o5AmKh&#10;J31e5jB7vwqqOhSTxZkzZ2jFETgbAhJNh9MEjnblC8HElQIGnmBtXgRcEUDDl7Hd4VOMuwPc/qJ5&#10;/2PGbORrI2xubmoA65AFJSkpJGK/w3RMWaee0Ogh6ZYa+hk3E/Qog7PBxrDo6gRjqdBSBmuDTwD1&#10;2kC9/vYO8IwoRJQ/Ba1zg+gWCir8eTFQQhsmdDbEhVNXQUDLIkI0kgkEFRICPhDzGpSNqpNY3zOm&#10;nRVmaoA9NZvbLcyUEzgvjwSyjgZ7i0LTQhTcgNCLrxCYYG6FXiwZAGRvsP/Nb36jonRnjCdFwKqN&#10;XlcefChAKVGkSTtJcfTrwSPD3JVEQCgukIiGdTliYtK+clDCFx0UZOF8QFkRDg0GfnW5mluUC0eW&#10;QKCZ0BZ/+MgXiIyOIaGJkA4e6YCavra2k9shtKUeAwoYMCFzN2fAiz1Hu9pwikGwTme3Gt2EDWMT&#10;NBibQ4CMKk2sYGIFMTaGiUVBwcahY5e9dQaMTdBmabARVJWtZGOR5gpNQBOLHlHbI4tSwIGe6CGQ&#10;JRs8gVPY0Ngkta4QNpU5GmShMHuS2pAawPv7+PHjfWnZ9mCFFsWPYFeU3GJu1ykKnuaJCY0xcGYU&#10;pgBxgFhMFvSE0z/KjY9doK9cHQFPnjwRtNMfMengiQNj7qQwv3DhguPAuWP4uePXqmMCeYGQcfL2&#10;mc8FAc2JJxBX0TER1K0rJtrMVZc6cXxDEA036bhqEi5yASW79FEsT829FGlue1YaxCCzdEsru5gU&#10;Gok9Qay4srGivihx1EJ9EwuBs6FA5WgCxxwy+za4aztL3fEhTrJ7ZdqeqsaSAgqNHiaiULXGcHwp&#10;tGRrRWRqJ3PbTfoEce0fUbPkSD1oSZcXPgZuHC06c0lnXSwhAHrq1lMTanDXEh7RDZoEefUUbXM8&#10;2ZiQXeNpGGw7CkSRnd4gVEcQGwpYlBeSfWCRBaygMcFTOCDyZcbA6SFZ6xbZeMoFYbeKQvk+bbV0&#10;vnv37hXRBhG6vWOdAVXV1BhzE85cCm7N+bLEU8qUlIsGlrV08I+MSrlq4HqMvbjcmcHpI8kj9CBj&#10;i4YjFxR39p7ixlgUm6VdIzRMi+aOa+5V09yk3afuvg+2trZu3LixtLRkc3ndAldoQr399tt2ukVP&#10;b9265Qz3dHwIqxcyUjBEp4l1cxEliBWFiSkWBHGlj7mnHnHHWTr2o0fmkpXp6O8W1gT2hj7QKALA&#10;deVjRUrsijousFugkrGFcJKtgYHYFQkm6FqQI9UU3iNQmXnKBpo2womlp6CsG8jBR8aiKB0TUhW3&#10;eljpLADImLuqGO1/+IanoCJPLFAWhWAvL5ScKXSv121aPe1zZv/+/bRbXl7mojl4GcjY5z6CPKrA&#10;7777LpWhUcDBAZOZHD21SAGh9bR1Q1wMVULuyiDWO8N/8kE00bWF7JDny8b3o58ynXd89ZDEZQET&#10;JUXhJf2xAorCzBUBQR1hiBW9Y5GAFq3I2p4hkcEXW/pzxCp8JOWiEyocA+vSYUxDK3Bc2YtlhYvQ&#10;rihZlwtj+0qHQcBQ6IYqVyk0cLaCg2Y1gdmf0kAAa6u7ypogUcLQRDrOOO41IRCxcKCYRfjEqTQH&#10;Dx7c2NiwnXyrosTAFaDzlHrpaV95sbF01QMUw1Ys5E0gK5MQ1UV0GwlPguDs9KGkp+nvihhfZKTD&#10;N3E4ImNuQDC3t/1UvXv37h/+8If+4W5F91N7+/bt2oAmAKmkqcxNlM/J4opz7QrZU2LiWV8RRPro&#10;CWQFSTk6lIUjrPRlkQIGA8mSQifrNDaYsOmA8JTxWFjgaBtCeGSIgpj0d+zYkRTIWCQCPtZlJErb&#10;DRO9JCMFMmfMEiYzxrJjLJZfkGiISz3GQhv9obTcOZaCR7zYeEkoE82Biw7Qz2VBT548eezYMZXV&#10;n5BlBAcNNloLByQlYt5JAhYmHdzKRVMxtiKiIRBk3YihxM07Us0Rc+twAEgcgUgKBLK5RsVHNdXI&#10;VbLQTCyaewq5CiKZbuEz89bRKriBsqisnuJpjoZHJh07DNTUSjbKbYWlIio6NI8Ekq9YkvI55SvN&#10;OoY1D4WtU1gzVHHrQNBw7fdAQgHpH4uYcOSllBIXzuDLkf4eGbyMWo5QvbmRkbtFArpFIyhe8JXG&#10;onekVx1NrOgxj1BFT2qY81VWB7WD12mj1pCVAE/8RaQMXzbN6YBY9e2YpZsJcSTCXfP7/frw4cNn&#10;z54tLi4C8XYXDghj57PtKZwornSQAg4whcANf1lIZ/fu3W7V0SNxzV3T0Jhww0hKkjGXKlE8YGei&#10;j5kaiBo0IqVFc5Z2C43sJfYhWOSIinMcA4OLdYONdVyxZ2bUUgU1h4yiylkcKjUqpIbrIx0OPiaQ&#10;gRAdbcbMnH2Q6chdvfHxFFr7mT1Lvs4msdgzoLVjhb0y0FFET33U4ykRHVmdNCi5lUQxSKwGbiHL&#10;BTecU8lc5TgCNNfx5e4pX1ch1ElHagihITNGppIU1LeVoMSBH7g0q4XQSkslmJ7CV06W6MkOeYuD&#10;oqM/EmADlnu1cwbpJ+oxJhRlPILvEXE4ctm3b1+L7QHu2GLVv/uDv6vOc8XHI5P0oYbDUV7mFAAO&#10;Vrhqhw9jVA3RAdpCLOsuPAVlqWRygWyrQDBn35HNEqU+AlzZA8fZ2drJJYQJNAMBV/yFAIJbc42B&#10;YV+4+Pik9Vo9d+6cohBWIsxUn7vvJ2rAFM5ECqTAQY1aF11T0dyVjW8ReWHOTAXdCiF0NMwFddzb&#10;q353+vUplip7xWpIpy174NKE3Ilc4tI0ccQ41ODrRqWUrDIhwEwd01lQZgRBgJLmMImDkkdWeAkB&#10;n710NIMJYwSUwwubSixR9ZRWBJGsFNi49Yi9wWw4S0eHqehuRbc3UdWl8FnaVjA9NYfPmFB6FT1M&#10;DCHICI2BiggEhJlAAEEZhIXmhw7ale/Q8B+DAbRC2NoGjlub98CBA3oGoNDwXVmaWOHL3rWIQlCS&#10;I1ggLKkkXxMRCcWsKDHha254xJGNFIBYqUwmENSUJu1ielLDEM6jtoMKsgdoAqq+YmAOBJO2sHX4&#10;cDxyJZrhqYgx5MUAFGQiA2RmU1iMgJeTE4y9QpBFEZmlIa86BweOwnGcnJyE6URyRUbbaB5BlQAZ&#10;6adAxHrxoAoqGeMpfXNFhKzWeMK3wtFeEx15c0+7eoQ/JhreCkdNi789YgMyTnk0sHJ4QkhhWXjE&#10;FwGpOZDt4v6g0QZnZohoqClkUHC0mXLYhq5wKGNFIE3l/PeqJtT169dv3rzpB9Xp06eVjCC+RdgY&#10;vGSNoUwFhSlroU2sSJbCjhEDspW2lbJWlAknWq1gyNySq80GlLV8JGmgW496ariVrWGeoBwpYh2u&#10;AG7z5WIiPe56BSYDAz72itr2ozJOgY/R6AhBSXiZA0dSUPJJhjQe+fA3GAtUzqBM6AJEFAg6Q3S+&#10;bAzr4hLX7xvp60herqqFjC5UMJWAY2KxU4MLs/oDLLS2aPxFsZ4gzAZtRn/WpyTEVHi3Cs/LChc2&#10;KFlXGBUCTo16VC31N1/DOjMTmtDZ4GuFgOYsze2KaDM24gPHfKyhrFnqadE9YmyfoNppYuDATFyU&#10;MMFTy6pafXPixAm3UpiZmdGyMlICNoyJaYIMWKe/KDAHpqPjgESuZFSOXnLmDPDHk40JbrarKNWX&#10;MjpBalLmxd0rQSIGezyF4LJz507G5g5ihFWkzmZvHT2ZemVKwW4BjrNfSF51Tmocau9euuLCkRfY&#10;REAbiIxgmhCq2pmwxISlR04oSYllDs3OBFsgH8KOBm9r/eMXlc3MjIG8eCmNb96+e0AB9ONJRdzK&#10;kTIMvFn9vJCmp7K2rpQ0YaOOQNi7BWJ9PDqvE9BZyZKZRFiSGvmpqSn7Rc8AJJGsdZ0r5tSrhzuV&#10;6JYCDGpj5fCUDvWqYVHiUjDaFP3oMaAJIRFbSQqgRGePlXLzJYhwxEebvblFlbKuCkIYENAYzszR&#10;j0hR2I9/1y4sLLjaxRzxbI+IJTusugWrEHytZEMcUbg4JVUfJZJSmIHE4eMM3zrCRANo4mlvMu6u&#10;cOJDbb5upeA2uXyVOp241JAmvCDbL2wA+loCQpM6jQHBw4RghbFBcPw9NedlyIjOLC0yTmeaYwvQ&#10;UCkGZKGezSsjNqLz7WSQiwRxlo5bj+hfaODl0i0aokOzzsWVC2MZjQWEIAv0rFgXXYJW+AJhg4aC&#10;mogLDYj9Za6ItUQpgLIxlUNc7aEiBDEg93KFABmsLNwSkGPvSxODZeKzkbgPHZqwtG6RAW4CGUK7&#10;QiMverawt6kzgYyuPn/9iCKglIGbkNqkg9EgKXpC60nzOtAEbWrIGo2oTlBEklZlrjZtb4TMrUhe&#10;MlDcUpYnt3R3HHiqNklvBZReYdbm6fTETMGSZiy6ne8RHKUiAWZi1YUkQNdt/dc6X172DJxxnhRh&#10;7PurwvNlIxHdgJsJBclnHZQzCA4EEcX1ZvUL5tTwP+tNSnW1UTkqJ6hOQ0ek0xCIEwoIR+5Spp2I&#10;WkQ6ngqKp5/XEhHUtVpCcLibAFE/H1lyQVsuvPiaw8GNUBYNoZMUTjtBRL8PTETvKTE7VSG4OoJp&#10;Xr9CcKU/WAOOK8eGyvaUFNia40NMb0RFQcke8CbQlwjXtTI1HBN0TmFy+dbzs08jqhrYXkXYqqkr&#10;G2j1ukF/Zm6JSWRzcaUDVlMxEJdcmFgno6tAvDxCWIIpLBePFEhG1mtabUYKV5rjAAQf0QG6smRv&#10;QPCq81oFC6c/z8TBHGdme/fupbPooMhrIjr8Dj7NhnYIoNCAbyU1mmuh/hSaeqSzP6VsDg1VxChD&#10;Z7taII8sguoRzjhIxCOZurVIBHMEDHzMLbJBGAgbBsCV0pWNdVfc0O5tamBYRpLVZmyk7FY4w1Pr&#10;xZKmq/5RdGLKS1J+Cfk94eBwa8s4d2R09erV9fX12dlZ+WpguciaF525yF0XIYyhEktQIG9HmPKF&#10;7xNWFRjYDidPnvQS8v2xubm5tbXleLVfXn/9dToL5CkCNo5m81u/jSMQnrIwVxdlQky+fgaJ61Zc&#10;TEiRyFak5lrVyMidjUcQ2OhJEVElBS8kbRDSeYoYL4NEKWYwqEbJ5SkyfJGhQ8Vy5UJenxGgPMWQ&#10;pWLxcusL1YpXPhr4I2w34QDcsC9sQGytIMMAJnd7tsR5ScpEafiai8UAK6FJUY5OLfZ82aPhkbbX&#10;hyytMKh7rXgqkLxU0HkC08DTI1eBGNMQVHMIWAEnCFhXZtZdhTY4WmcmBVeZOgzVTpTaT/rsNWev&#10;G4vAFV36XGSECQ4kVfcOIhHVC2EghhQQMEwwR4wBs3ZrbekWE1dP+zfOxCo6ldjDcRo4YBn3B4ee&#10;MhZUl5a7ra0PNbzWJbhYIlJDS7ORhRW35jI1xxCOgsplQs0k0zdCGkFEyJzoFsmUguWMH3Td4yww&#10;YRZp6qDLXgCWEmBjbt2Qhti2N5dICMFMOLRoISh7CKCkCpbuhWaPsQZigICvGwrysmltDNFJzExo&#10;NvAhjFmRQOU8EoINTEy8lel1//59P8igkWxtbc2L1sTocLT5dblAyGtK2x63FBhXTjgh4MPUKKCs&#10;2xhA+hRSmH83picEOBIhhVvpY2UCxzDB0CL+/74hycXdwMSesWktespe3BxFQdWEAqKABeLarxxm&#10;PeVFGY+YYVKhXQmlIe7cuePLxrrbak0Bzc1XgZxf8vLl4RFYT/HxCCbO5MJTvgQU11PIRPAdQxM7&#10;h69CaHePhEADH0nVDASxztGm8qinhFLocRdxj7+5R5IyRJGvYWWclGGCXi2HHi/gpHB1q3sZeGSb&#10;CaT/CwEHoGTtuojJ2j6RFyl8IkjEREN6GmFewKEx4xsNEoFC2K1FxpgQjRlN5GgDM3Brwr7UAIqo&#10;/VRBXGYOJu3k17lAjAXS7aDIKHfdYg7fUxNDyhkAlCZkt1oUuBUvM0GRkTIvfHo9w5Gyiby8z1Cy&#10;HWwuLX3mzBkno35wuCwuLl66dOnatWtehFix1HVcUDWsYEsfK7KmkkA4y6J2UkqvzOPHj589e3Zj&#10;YwO+TxbHlmSlzBKsZmOsYRz9+PAliI6qiJCZSaS4mse6RKQjlkJwsSIptyayZm9CEAVlYB2ORTo4&#10;BICILiLlcXZr36GKGwLDnhv9LidU+OKaMBaC5kCAW2fDUkVqBgZuRXeLrVGNhBBd7XJ06xFffIza&#10;zKJzAwc42pWMDNzWRWBJpEDIk6tYJSUcG1e9LUQ/Thq8SGQRIHtpiitHE47w3SLAnde4xzzKHWav&#10;RkKJ5Rag0vAyl5erxoNPKHMpWKSkcnCXQh9Y1tFAAD5flS1HsUy46yLrPuk0Bnvtqg8RgwnHxN6B&#10;jDCJuPTJKF/IpEvS3mXVtNDjTmAjEbeaQVxV8KmKBnAZcYTPXg9rOcY6ltTW4biKK6LNohw6AUmw&#10;NGSpY+Eb0OwCX2aiTAjAp2JjY8hf8vK0SEqK4yG82gvGGCIbKObs5eOpFcPEUy6eAqQ4EKkSTjHg&#10;QO4nS93AxmDPzK1Bsv7VMnOAJuz5ikUvw62rbNt4NqerT4QYIiOWK3epchfIEEUIXjK/fPlyn8mq&#10;6HXivLC3iWh4weg5BXBwiCJEDU1KCH1RktIj6+ISuvp1uIBtaH2ZpnWqcpc1hnjK0QqG5hhqF0Ip&#10;W1LgzwBn575HaMudpaeuuVhRYL1LIrAIc9cxHMVNOr56PUzrYyYEdMUcskU5ys5RIn06yNHv16NH&#10;j0aVDSb2CRy/vehMWzZurYtlQLOouDRxy6sJrcAaQKBxoaQJel3pc/jwYdzMPYqn1Fw1PRz8XT1i&#10;oHACyZE+FtlIwRAaMinaaUVxzPEVlyUoxhQmiA9zKwYv4djAFJFcvWVRYsZdCtwNaNqeUMx8H2Be&#10;WZnpBCD2IUHIaL0Xp0Xp42wuEATFGik1aCW6ktFc1TjSR+fQ/MCBA3pJa7HnBZwZEEx8XJuAxSed&#10;2UiqU6nmJAURPMKNjZKx7x2gUlYgKLGnMjWvQ2QKQTiOosNHQBvgIxenDJLa22GhUjYF/hRgI6js&#10;nDhewN6+Pka9hu0dQXk5+5gZDJAUCDIoIcDKF4JH+ADnC1n6vtva7DqHVkQzZ+A2/UmNqiFfgdQ0&#10;qeUio75HXeXbirjjruPO2DqoKOFj24oI31OCQ8azI54sbVgrJkQDhYygRABlAGEmHAPDRAmsJC+0&#10;Og04eeVCNBNPLepkNoakRIGGgC9R0X3DkcLXDKpgOfqF7fc9iXQLea1LCh/f2Uqs82UtlqtC+2Us&#10;hKDORviSBeJKKOt2sUU0RERjID76RWSORn3CmI2NY8hXlCHd0T87B9tgOT6pImDSxkm6MH27oOoR&#10;2jaIEPArQXMDMY2h3DJSC+tuZV2m9Oduq0Jj0BUZ4rMcKTj83f2KUmiWAHmpBTPGoOBoOQpD7h9M&#10;WLcIBCtkwDr863acbXmYTnIveMlixZ2LqokirkAiWqxL2Vt3VT5VFkWs0V9/iIerBGhnTgsObg0Q&#10;blEkgVtCm6DCM8k8Kpi9LUkIZYu0dbfyZCmYFfM4ubar9+7dqwwe4W09QMn4GBGFOuYkRld6NqEr&#10;WEcSzF7YhHDLTIH5SgQ3BPp5J50q4a0AjXbOaG8Ox4cTYX19/caNG1z6FS66ZkJVaGmKxV0UDIWT&#10;I7n7SSqo1nc6MGDGxWGEpMNCylhZRImM2IIFLllp6khkksikFrSejRWBlNnTpLbxXHmxNMwbckSS&#10;owGZu6e83BIWjhUG8tJq5lqf+BSwKCIX9mI5NFGVDrZWpIMzHB1mbgUrCsA0ao8W4ThuPIJmbvCK&#10;CXrmXVuJmBWO7E04umKlv4Nlpl5WuKiIuUASN3h52pW7CRuAxQJFMY4G5R3cUqCAZBkAYZNK1s2L&#10;AocNcAU1JwVYTy3iQw1mR44cqaBuqcTdhA1YtCt6pzMvXeEWARvBeYcVBL5CUL66mLPkmwFjiTPT&#10;lt4urjpKFOkD7wXGWP9blKPoQNSUngSHCUdeY3xXZuy1sUeQPa06bb0OBU+ljIBFWZesELaGK1bi&#10;WjTv3Y8VA+Q5Pv/887t27ZIj5mKxNPEp6Ssef0H1LVh6thMlIqLRDqKnlpaa7SmQw8iJxgwyNMni&#10;Q+r+EB6gLW/RoDMQCARUAkHlm8hVxLq4RulQvvRNPAJuAlziFcgiod59912/pCH0KUZAo34wcuSF&#10;AFbmLGGKyzgm7EWUrFuHjKfIGJhoM44BuoWDg0dsrECgnhxJJC86uJU4zcniu9+u1Jzm8Cnmvbuw&#10;sOB9qS6OeFASgWPgw0BX0EQUCMBNNH91hK8Hdu7cyavB1zvYRJr0VwuFNlfrtPI9R0C3+Ku4AmkA&#10;IMJ1LREKsEdAaF5WeGFi91GMJhInjrozsyIKPlh5ZDj/Xbm4JpGJDlcgw3o6p5gRNwSQMVFBgfwY&#10;Y0BqYrKXPlbEF9dECBOO0BgggC0CxLGoG6uCNB162swLFYJyuLr1vWiDG7543NKZi5LJwlXbmKSb&#10;0DhQ0l7my2X0n+I4FwRG3WN2yqmoKWgPREuGwhNU/piBsCh/uZkgyhhpV1mRKVEorkgQyC08RRgw&#10;Lk+h2ZiTwPDILckwE1c4kuGjySRAIJZcrMvBiiE6fUF5ylGqHslfRtDYW/So8igwS9n5zerluri4&#10;uLy87GMQoHSw0oKoyk5QivNlbJGI1sktKcOKIQQCrrSGTBbhBG2DUY97inExt+LW0SMQA+s0SU+6&#10;8a1ZG1Zc0QZootsYGPQklIlzUF6EYgC8KgBk7JaZCUC1YC8jizANP92slCb+3gcmkrVIOgMfxoRS&#10;RGwhW4SsdjZk6ZDi/zF1Z89aVte+x9cfk6vcpMEgrAWLJu5Unb/g3Jz7XfvyVO2qXORUJZVOJIoI&#10;0i466Vn0KCCIiqKi0mgUEnuMUWMTY6zSpBKT7PN5n298ynnx1HzGHOM3fqOZcz4v2JhAI0fSBA0j&#10;iSUxyqEjQIfYwwsXLiTHUAbkgS9elBi9GsCu4wttIPWSnJv0252CcCAYbFkBV2tRkFPGjWv6FLwS&#10;gqXJ1n4wkUBPERnmVsUocPqYIGxOKFhyDM2FGYei80wOkzI0rOwfR57PLDtWJp19dCgDpIAeQGwl&#10;QWgccQe/7QYHbRIutFP14tSSyjKHA8GuUSYtbehS+laFjwkTrABSZrt48WLfl7aDV349WzIqZXuK&#10;ORCDU1ZiBOJpR7AlNGciRl3Nu0kevQI0zB1nyOslceEsQFBcaMj0MedLCACBwGTl8PJF67QSiwYT&#10;l8ZTemTkrQzffvvtXjUYHLZCBiInXHAnZE1ITdJkwJMafTTMcaDAF32syGFSQ0YGTEg8LalFOtpD&#10;XCZRFTgcS57c6TEHjnCsMunAsUpIoWzAhG+JuVVJpmCCJD402ao4ZNwMlMjtKVadZvQbbGMCkwJA&#10;DcYRzrJnNJF5h4y+EjU0CMFGKaoOJRmDSV+KoLFCCb780GRr1cVDiBtfelhdXAyKQo3Qq/ZmrkY4&#10;lxyamA+hTD5wqyPCNrsGIEHSEj7wkUkoh/LsVyAvXDiBmeDGkad5twN87sqVQlcsE21gTk7TU5jw&#10;6ZsA58KklFLzlBwSnYaDOW4A8fSKvwwg4DNFlpzwiDlOpVr34qn31AvPfrZRbomyiWdCCq5bKWIC&#10;RG9bwpN3q64V8sl/W5hXEZYC5KzhTS4MEkNIaBlCBSEFsoZuDUeoVEiTI1rjmlOogShDqy9BAVQt&#10;atWghiBUv2ytMuwVOEzmq1atIkcJAZhIepW48fQBYjNINBOGmgayuSc1vmTNHnMIysuePXs2b97s&#10;V07ePeHIKUde2eKJg0ojRihAr9qORAahEZL06WCIlyT+IgUopT738GGLXs1h4CA0/EsdbrpnlHNn&#10;ThkNXtAABZBwzFj4LgkmKmWkYMmOKg8OSiCKIi7psmo+ppQEW7GYk4sXfzyrTvtNR+JWWTkK3zCJ&#10;NjKe2kb49QbvNHHzNDCxRAcgWPgIrFy5EkirbKFR8EoTN6M9YCCJj4Entg4Uyp13QTHkkRCU10kZ&#10;htsIPvLT09NsEzKnIEueBhd9PCEmComSTHLelcwrE6vw5dbTXaJG9o+WUzirPm9lRkdxZ+6MbjuJ&#10;SN3Z4gwQDVQJPQl1S5UFS4E7DD3RgDkJfvjzbT1DLi6GQOSfMu/2MBd+bDkaJEEf4gPNEAV93yKQ&#10;3bIyAJAvtkBgepVSmmKXDXK2SmY3Oez054YNGxwx5DIAR3RSBAeaJNcDwIHE7bbbbjMBDselLkDk&#10;7SBP3DjihTkdrSj2vvq5oC9vVqkJR7BqSp+hYFEtjYQyny/mnryrgpQuWrQIJSGj5AosNObUjDqN&#10;67zD9FRfSzCrr3knuxwakoAeHPIIQEOJgvoSOlWVoHJoAEsCIVc4Xko1KzSEAyHaniRWGdLElnK5&#10;MieUhMpBEwI5NYazs7NWeZQoCn7OesJv38kbWN5pwil1ekONTLgjZGvCXcc1Q+aGcEBZUl847gln&#10;IAXuYLLSDAqk9A5JQ0HFK1eWmMDnFFXITDy9qojSIC9wAx9ZwkG2WVEGUq+ac3fkyJHjx49fuHBB&#10;dIQQ3ND1hq1EiJ6Ee/KLG2IwJVbsPHrVBuXTmSB1NGsGfrEyYmhJWeODucyzMqEMASuGoqOGnhQh&#10;4FKoGeQBK/PIiJ2aVwjS4kuUQtExHK9hhA21EJfVKVxhEXEgElixxEnYQmqrIFRgIsRPLvQEoSUo&#10;9BWbLWfyW74QMqffEluG9LE0h8YpZpTJuaZPnoLgScx59zOaXITm9YQgGfY1IYwf//jHXg2Gyoxz&#10;GTTMyQOnzOmOYaxbt879Kr/k9bd+YlWLcFfrkFhlrlGkRRTm1RhtiebRRHuhypb3JFwDoUnu6ZW8&#10;iKxKl6RBFiYTr8Ap1DEUDASERmi13Whe3gxzqU6zTQ7ZiUNI3wUGH3kg5PJsX5kotIkoCgQryTEn&#10;1BmgmJDwIsleeeFLDvOea8OSoEjw5270W+/iwxcTOoTONTRMKJtwytyrp1eG9DlVX6MUGZkIHAgF&#10;HBga5uRWAyGp5XyBKaVY+o6JAIYUsMKBjuGVoSEKc5KYZELTPD6e8iAzCLhsyFWZxKBGf2ZmxgQx&#10;TjuwaNrAUsedQxy+VY4wUUqcRSc/bBnCN4Gm8RRoyOtk8KjZrAZo3l7gAitPUIYdDpa+1hV4ZQUu&#10;ZBEZELqBLPFCjhUTUHAME0vMnQUONXMxurf6d4QiwMqcUzTKEjVbG2cIYDH3Sg7N/Gc/+xk1SwIH&#10;qyh79+71e8WXsY8Dm85WRV6qmWhRlGgKkyMeFy5cWC+RYC7tCmTuyRc5ZSHInsAp2Dtp8l7hqIld&#10;27Ad80CBPk3uzGWJMo/yBgENhE3k2RLaXPDFRDjOzY6yJNBMDByo1e2cggUItmoiTD7p4+FPoSmj&#10;RKeSYYUJNa4pkCNg4pWVVC9ZsqSEGBKu1jhYRSOGhBoMTiVgSxMrfqUiK5p+upnQaaLWtrmgtKha&#10;3D/832OYKzSdCddh14B1VLoOuln7kwa2LuZ6wJOJJ2UepdrWQBgl/a/PDQF6ok2Tl77bFJcOLzoK&#10;movWL2PhcOFMdp7Lgw9HS1xrHhyMuPGrRoKyhLNXmSRHo2ClkYJX+rWNQGRM8qsOk/LvSiakAEdD&#10;mojXFwy/mpNfE9fnL4f/pzVWvpu1gawKh6G4pEU5vHJNTXs7Wr0actUSkCkvqHBPJDZSxiSomHsK&#10;oIaAXvl9XOghYVuSL8oySJMDQiCKJxhBSqWuEjArg2b3RK/MQYnfBL7sKyFfcoQPc7BSL35ymIhJ&#10;IlbmWpAvAVCwe9nya4CSsia5NqcjHbKmhHNzc1euXLl27RqhttAEqHLq14lnZcDNBCVUcYAAk3eZ&#10;BSgK3CgYVsn5IrEEAVXzMOXEgGMJYYbk5iWTGnylBSKivJOIRc3oGCZMCM3za6+SCNwzfFbmngyl&#10;AlVQlFkRMsRf4dhqHXKuxS7JJJKPAIkNTI2+G86rwVC8JhFulbJgTQxOtQFAeTYkkwSgjpJthpb4&#10;re8DnOAOf/WFtp9xUmcAQYycIVZAWJGnpsGKzr7lvayixKNU22k2KmT69gNuOgqUVIClTBMmfApw&#10;5AQrc7FbheB3Vbly+suqCbVqIZNWM488AlWtU56O/rHkV/Ly5cuXLl0qS1zLm+OG69qDVa4lR0FF&#10;B7koOLJEztCg48kRZAMONUKa/Gohr9wxB0JBDr0CKckVN2QTKbLKozBNrJJ7xVCkLtStW7dacsAB&#10;5AUO29GcUOD6jbJACGOOoVcDJSXj2hAFfBLfHJIjGzSdWTYdFw50P1acsBAQAFUX8ciKC5PqK10G&#10;HRIjNU+GfivA5IKEDkNBpU9CTg1txBxEbIXvmY5MypUYRRd/fcIvJraeV9ufDqpcKIeIzCdH+/AH&#10;fZqQ3CQ+AG+//XZQnGoPmkrD3BJwTnGThBTIceDakzs4wMmlTtIMnOW5j6eiI/SLvKyyAtjphEwJ&#10;x5xfyErjVtC6ooBs3znodT7CMqaylO3o/nk0PydWr14NAeGNX/3fL8SSF6FRZusJig4yUqGILhiv&#10;/ZhDEjhlHNhSJmElOeIlkXbBykCDUDVdTrwsWLCg+8JOQQ+4wZYLgWhLSUCMI6/bt29XR7AhY4gP&#10;Hflp98k5iWEJGfXVQubSUhVwG7dDPdAOIgSCJzQuSLgwb0LNqSJSz23btt13331+zmpjUVD2HSDb&#10;JjhLgsKZdzFLvj3lKcPMxTL5Y+H4wRU2CAGbqxaK+EWxbGJpSV4SCgYhuECd10AhShYQr3To0xEJ&#10;oWDaWrYQW08SOjIlHjqgFAAZc4bK4OSiqTC6Sr2B884LhmLA3OC985QJfGoUQMEhodmcmoPSJj96&#10;9Ohbb73lLnHxsxImDnQM4CQiNUzojHPItT4m6ciGiXCwRZtfUfBorpAUpNScBL5KM1daPUHfEokl&#10;gHQYdv7aMAyFaUIBPmUTgOhR8HRqM6dmiRwg2nLlVX/wJdUlClVCEmocGaLwxMQqwhRA+ZmrBABB&#10;ocRd5jRzSuc/hn9jj5yCJ3degQcF36BcmHCsMqcsBHKaXj15yRAmHEsUSlGNR0FNVbDYv47m1TxK&#10;COtVavSZ6zFCmHDEhZLXEmjShgQlq+a6zpBGFdRgckKTxFPqODII2QpKpHhqNsjOO+YGp/RhmtOE&#10;UxLgY8XcKncmCCsunj5v4SMDR63NyQ0K3SjcgbJXbWY7WSpItChA7kQtrrIE2dOWBkvIFhO2ztDC&#10;l0A6Nr/MyAmJKIQGEwG22IqoLKmsn6oIY0uBO9w8GRry7FdUhtACxDm/EOypcuVoA8IRnFJtZwlE&#10;jxk/Hf6tfDeuiNwTQnY5gfJqU1CGzFA+o82dJTWSIh9tJDDF67eObBic4kle6iIDwYRfMUIwlzfe&#10;gUgRNa/mNHkRQuFwaknm5cRTDiGLhRrlrGjCtARHxkgoxMHEkpyAMrfEtXlLME0QhgOEmmTCMS9R&#10;tROq5IQyL3ASpzNbLtAglyJW0qvujjKG9CWfkC016SUpFk+3F+9oUEgToKj1RmE6CWUGW8oYipSX&#10;/sJYOHpepGy9Ottdw6zYgoIPBytqmbtafNdSNniBRi4QmgqthSREtj0hYCtA4QiBC5GuGf4P8yT2&#10;EXzIlEUkUl9jqOKmu0go40MBstCYwy9FMlPmPXnRVOZcIAOZU5kXApMyDwpyPGmKgg6hEADqNEw8&#10;IehhlyuGtrCfeVjZoTLggpNVP229Shc0sdtlFHwcuJh9kUzhAbqcjuw9sQctDPLKZpVE5DglxJsy&#10;XAlypcOFVpkFw4Q+ukAkSO7MRQvBdSgqcUqEVQN4eWEoBQI2nH32NnAHhz3jKR6RQOZCJD5zdu3a&#10;BRaaKgI0ZIc7yeIIN4bCzlaXPPHEEz7ipIw+v/miEx+GkE0IrYoOKxOvYEVtSQg8IkxSnaj1KiHV&#10;D5rCmzOXhKoYw1qHPlhLKfcUl52DDECrmHhaoiYtccOk9rXU5qFAiAmhuO69915LbX7HU1QN4FLH&#10;hD6eJtXUhH60ITDU/cjDlENPmFyTeEWSDiHlouPFQKkcEmri9j9YBIqLjsuprzGUhCNGQkvm7XP4&#10;JpIMpOrEBxQ1LorUnAtp9GQr8OSUaap47sgN0YlR3sQuBCBeS2CdBoSyxmOVCQJA0LNqSZvZV1rI&#10;4JRmXcGXzHBty5F4FVcEkDEn5MuNIgNw+iqSGSYkdAyUQJVnIeeal0Lw7NXcEnCT8oaGHS5d6JUi&#10;u8+W1tvYOhf6/PeV7Rux8KmBEiBbCE7SGtIWMxEsznYczuhJjr1cxigrrv3LnCMIJPyihwwrAwgy&#10;I3ODUxJJg2ZOH2HbkF+Y7VAu5IQXBwImBnCYskFOhyZi5FINhHfHnCt206ZNouCOUAXLCRMTyjqn&#10;BjOYezWRZ+CoAk9oTpmhJQE6H5A3rEaDDmUJgSZ8avTtHTrIi4gap3RUp92BM4mBGHODhJyhMNky&#10;wdxqfEBlIlI6ixYtMlc+uQLILwUE1M4qfZJOXcUVuIRIglF7gKXWh6P7pr7il1BQ/NraoCDAyVaH&#10;CKQMKKJPGXNWXOgKKZIfddSHnm4UhWBoFSt8DFcgZJoS6EnitRzSyYUodILQSPBBDyXIHFVHgBrD&#10;h75TwgRzfPr7O7WmIDT65AwRqBYGR+TyDIGQQq/lnBVJd61w2k3yhg96VmPLUEJAmRCiR9Owocwx&#10;F7XL0j1qW+lhEq/9rYH7lWv10pmqANmtpEXtuykvtqVlnAy8FZuSDxbzdh2uJAZ/dPADpBsosHVj&#10;eaqZetvD5FJs4okZ6gwRAkIfmvwKWKI5ksEq4VUuxIYPOYlXJipBAXV0hSQXWkFITrT169cT+qzQ&#10;RkyA05cj/YGkLJRi3jUrhhJ0zz33OHokxYXNdeXnVERos2UiRvR0Eg7SAk0S0KvhCgQ4VhgyJzQI&#10;KWBCE1sSr8L3pOZJEyBkjjwp0FRIhjEnp2OCcBOGiJlLAm7QzEFJtXjxBCgEQ9IMUXvSoSwociUo&#10;HE9QBh1y4DSZ40BIGSwJj0Uq5HhyTV8SmEADTrmimESSvnAsGUjS56UNGTI1S3fccQcE+hQMEq4t&#10;cYRJZMyZlDdDZtzHNGsSS6qmARjKEpCizjsog1NW5AYdz75A6dCESSIumoLijtzJThM3FyHXGFql&#10;ptYoUZhgDTe6VoefMp0251133UXTXvJZ4xPexunfyaGDsIE5TCXzFEiJNepAOABxsySxGtXescSX&#10;00qwa9eu1W+av66DbM8LykCGR0/hA5EWamxR1eHOptWrVzubcNP8FMg1p0KUz0LDQVpqcjoGhtg6&#10;kuSNJokAC9zty8QETzQg0JFJyuR+lYqaRKRAihq4RDkcbFvhjMmnj7ZmRhhgvlhZRYmaU5tfQgqO&#10;9VJKTX4sAST0MYGYVHiliQ+nigjELpBP+uZ8lXxR82VOSBkBjqwavOCJLUPliFIZw0eAJKoJxCVk&#10;MMGHa0LphalXO8dF4eRhFb5Xc1da0TEEq1iQKdD0ZIVPe1ykwsEHPjVLhrOFXEQUCD2BYMh7tuWB&#10;XEo5JaTsohIOiTnvSlzgkMWIiXD0jCdJpdFRKgsHmXalCVsSUcRfKrizcfQDq9IFQYyeBRiIGnll&#10;ZQihvQDTBEPmhLOzswwNSyTT09Pc4QxB88/NzcmGMOGQ8IU/fGR0Au/Im5tUUIOa7Gm2ckjCSp7B&#10;ygYXyJjbCJYgG8yByGd9jgkTfl005HB45Kh7pOORmqwKMCu7zNy2bbeaT5EirWwaS2fYDCrkl/78&#10;/Lwlr1aD5sN1ra7mJBxj5tVvVv44LmyBdSjY2Bl6pWyTd+uIhDJY4CInNJdK+CSiwtUTbykgNFyK&#10;thm59hUY6lu3bu0f91Xg/sU7ZOgDFzMFZxxkcUkHW0EB2bNnDzKFvGL4z4632TwRln0pJkQGYNXq&#10;dNANBisScvrmyAtZZzBB2KtBwRwTT4MvlOhXP09CtkyMTNJRLU9CYdZ5KZvoP52HgFehmZQZhsxN&#10;WImUJua+/qiRexU1hmxLOG5DOie/cdkqDSFlrzDltrgM4ZO3h/liaG4CRxSQDS6Ah2DJwFwyFd1q&#10;/dB5SoGablMIUPWujWHAx4ccBzpokBiqFlXKHNFUOAiGDNDnhZooAFLw6ilRhKzMDS2NbXvMBCX4&#10;WFniTsK1rlUgCDM0ZyJdnjTrw0k6htOh8nGNDA5sPfWYYV+xVQIK+OgZmUTVqwGZuQSiYRWm7W3Y&#10;bl45QkB0YKnxFQIrCD4EeUGYkFrJBGVD0RSLYccpZfjtRPwps7JZyK06ofwIsPO3bNni9NQYMixA&#10;5H0T+PomYcgEEybcsULJnKa5wH1GOAGEKcPRs/vQI1RotgDhmNgUdhOG5lLht4tDCrJq0hGmtGBO&#10;AVWHkbjkART+fruUahm2JCgTtPnF1lxo8sOWX9w8yVEtb9yhB6HLtYqTAJQ6CemPTxqYGD648TSs&#10;Aidh0lkM0J5yRYGizwVkscuVfNbJhlcKjhT6KqudxAWEPv5+irCFz5AyfEmo5ZA0tFxegHNKDtmo&#10;lNIiqBAYinT//v2QQUmCJSbKZJVOf5Zu6BDIAClY4s5ENuhQtkQTQqWEJr14+ibrxxK/FFj5DHIa&#10;SBraTlpPOPzSn+zG//5vryIlB9UhZg6wgTBNaCUQAUJPysAl3A1nCYi8mUBgUk4kBJTW0mY60BeV&#10;O0W58VQyidU25CZyIgqGwEEBN9oCpUg2NKGUjt75EqBnfUjBRCOxMqjJIbWECpE7CP2u08wkfVRR&#10;kAdb1c5C1X4UMmKT/7YwFMuGOVBEYXl69SkqTvay48lT/UehbcaZp1BJkKbGH650bDNDIduTluzP&#10;2iVm5gaPYtCX8KVbrh06hrliEKJBzaaSHYxxECRADGWkpvQsRzjQgclQtDRzwdZN7DvXk4SaptF5&#10;+HvWgjyaMDQf+nPyJ1dq5hUTZZAKg1y3wRQaKArU2BYICXktmKHBizkd4FL/g+FfmdcKFa/mtoR/&#10;8RJSNvE0ONVzluo2c0+rEBwBuaCDISYmTLjDkw5Nq1yY4MZF4JQlmcIQ6ORfypYTLswl01MUnb9I&#10;lgf6zAscGuXShYMAKUArLqvwU7A3LAFBqRRZ5QsHc0u5NoDnjiEoT5Fiq5eo3Tn8jy01D4lBTVxe&#10;84uSj6f2mKJjTpl3xODUAySevCDABCxMmkx0tX7AuSOVQsMSYhAYujDg6y6+NJ6211T33Xcf2EKG&#10;iZKJTcsQN/NJEwx/WlNcrv+8gOUIbN+FtgbaFMqACwZIVI0+9UzUBRqFMgmHU0zwwYo+NcECwc0T&#10;rIbH2Q3qUHAq7dq16+jRo74GyG3DLlpfokY3pbRgYsLK0sWLFw8ePChMmufOnQMiz465U6dOHTp0&#10;6KGHHrr//vvdfA8//LCDjxpiwkFG+KUFZ2mROrUwcO4WMUfPNzc0msgLxEQDF4jQWNnpvvVRMtcz&#10;IhUgbiTKJ434YE7ONb8wIesQyjIsXbKKA7+QwZJDZmiOKiuv4mVLk74+p9mNgpJAnI3MZ2ZmLEl7&#10;9XKsOVKlKwnb5cN/EscGN0fSEkz4vFMQGtdSQV/Pu6hEofFIPCHj02rZE0L9KXzeESZnyEVqkCVB&#10;7F49+yoq58iXUjTa6VwXssPHnIJtPmnN4T8qwl0u8OSXU5pYCaQ0CsHcaoFwpO1pMhz9UsAEoCaX&#10;QKsklgitygYanAKUWE+YUTKx+3hBOCEQRbEkRslnqxA1Jx29rehIyr+5p0zqk3qDU7FAkyKp8EoI&#10;rUIbDOUNc2gUdAuhCcJ6LHckHPXvDXIBgfd0+NLz27dP/tewq1atItfD9oWWcPd1Jjj0EJ78cpUm&#10;PKhWVw48+R673LMmkya85dc8iXj4g2DfgoLOh0pDwEyOoGHDkD4ccr1i06KrUco7flyLh7DkSn1J&#10;Fw93nk4Hhkja5M4Fv1wlhRUvCJRHQwZ58TTHilO+9OjevXvF7/sdZzVesmSJ5/e+9z0Mpc9QA6NX&#10;TwjVmBCU0NTDK1Z84WwVvbhhLhDzQCBY5Vpbm6MhHMHSxJkaBJwrtrl0EXIB35HKBFqA3KlC3/LF&#10;6BkIWxMZUxFyfmGKnWuvhOYI0ORd2hnSAUtOoebmy4kAyhIXCFDwSsHc14k5QGrKyhAa2ihRI29/&#10;ZsK7wQtfKi4caoZvYekysaPYUqjEtrTeUFAg8MXCadvAXF+pFDWYMs+7JkEAFAX6ntA4IqSJBitO&#10;gYA1pF1EJL7EKdDUP3Bg0mSlQKiaKw0FNEyc+8Al3JwLoTmGaIZMv6ZCz/0ECjecgVAWmvzUG/CF&#10;jFWVQpU5KE9qYEFRUCY1chjRtGTO3Gr9T6i9uchcxphQdhIZPkMBksDnzlHIl8C9emr7vqANCL5N&#10;fVl2GAnWCWI70JEWgYMSl0B8kvfzxUY26U+VXX4kbDUnSsxhYignTjQKBw4c2LZtm4n7xiWtUvJs&#10;UHCQSY5YWEkpYqULARIMz54967InlBY8UfI0Z6InIQhNREJTvr4ApI6LXI8VcdryKBxzTxmTWwNn&#10;O12ioMFRmnaBZPKiu2gCMcytSgUCnPIoV05JOZE9e0EGgHNniIs5W1ZM8OxQlivRKaKnQZ9Q59tl&#10;KoWMbNdUJvD55Usy+4UQIENfcmioQrCEKs6jzmQiXUx0iyUmSG7evJnQkras4QXLLyhWeoZr+fcs&#10;P/DxASsbItVdlN330LonLJF7KhkvwOs3KdIDpQtD+LWcetV+oAQiKCBW7ZR2gZx4AsGcgl3GF+9W&#10;MTFxLDSBQKif62pFFAJzQfELtn7AShXEQlhQNZs5BeCsqLEiBAWBDnAS/UONoUHOrwDJPYEUmt97&#10;mqQcEiq6wsFcvHgxcOY2hehyl7liuZuYI6l2UyWLb8s9WYITJBuOvRq04WpToeKnltoILq+63Cpo&#10;3W/u8jOXZfrYUODSXDYxZqIVOJJf2REbfrzIOBqQMVMnyhLRKcOWpFMPMRtYr+M5PT1N36qwqQGR&#10;ynQIIa9duxb4uuF/++Wk6LhhIpX/a/gXH+kL3yAULFuOwrSEiQmSEYuGYYlHrdBmYCgcmOTUcPbU&#10;hcyxok9BW3MndqsMUZUKgCbBcmGr0NFM9iE1h0h9jx4djsQ1NMNka/latFRySMwp0DfYepL3ihtw&#10;QtFN/ixy+PsG+l4hQ6BjNXDz+syEjhDA0jfgwDTMPZPrPJrw2QqTvqFxAVYOr13hHEkCzdIVSZoU&#10;QIld4DRJyEmkAiXKvMizFAGc8BgyDA241jJP4ujhBXmTbDV3l4cnj7zrHN+bnQWaUG+0kXhkayOh&#10;YcIdcx7lByUKQOSElePVUP0AGVLgHXmpQElmvMIRghMNCBfQgJBD8BQIhujRp6lVTPgVSOVgSE5Z&#10;w3g1yhgJOcx49oeQFReCrcfcky8hO7jx7xB3XOKg5Qwpwk34IjLnogNRn1sVqdayu+0amwX5NilH&#10;zmXNYxsiz7vTWcasEnoVuLkM91PYDvX5u3Pnzo0bN8Jx3ENGydHvrODRAMuji5kkTGFi5RoTDvJe&#10;nSTtGiEw6fSwRLkOVO5KDErszJ02citeeZYQ4SPffuSIVVuApkx6rXVtN4eblFryywNPv04effTR&#10;8+fPX7hwwaf5pUuX5ERcpQ6aNigznpC9oiF7+kqTYEuHphAwUUR+2y/0rYrOMJc67jBRSnnwhGPY&#10;C3AE7qT1VVFE0Pgygcy1hIjah4UzXR6UwNeqEKC1lVhJplcZkEaDO1Z0zMM0Srg2nnTbwBAU70JA&#10;kjlwOmyl1AXPtaR5ArFKWZ4xB0sHLP5MTERKQVzwLZnwQs0rKE8gDOsirq1qS3JCkxqeIUcmouAX&#10;uCUBcoGqnKg4L+KKJGVQyCPgFT1qYQIxUSzEFIsCQDHWw2iUFuBIyoxqkkBgQqjNnM9wSLijwJaO&#10;cqgUJuSFbyNMeR9JgFMnPDAIuiWWuEIhjGhfNzwxN7RjDMQsYFXBm2+Js9rHJt5gvQI06p7APaWG&#10;rQ3MhTohMynycEmQOMjYWrUBSIAojDIQilPBKPBlqS6hwLsnkpXZXDheockjtoTSygXYJpVZmJ4k&#10;Ykfb3GFnNUcmeKKh6jiYcAcTIBNRNO9QK1cMEcNHHsonTQMfck/6DOHAxEFQBiFiQPx2oSafzEtU&#10;gJAboCjza8lwICIp3raTuQyDMpGcorjjjjsgO4aEIHUQELMqM56gli1b1kGjxJ6gUOKLX69SpDVB&#10;KQGJV+bkusKTXCzc0RedJPBSjHxZ4gU9Y9WqVZ2DzHEgN6DBNIpFL/FOrgqYo+HVIQVTIRhSA27D&#10;O2cJvfLLOwQumN95551oCMSqNMLnMXzBOoxsG7CgMIcpBHImNKXOKrkuquHV0aBgFR9kwPaESShG&#10;rW6iwcCKF5RUu2DasdSEI4FCxsHOhA+QoUA8xzBVvHSJXaq5UMdq3R4hV0pLnuTViF95w1zm4UuC&#10;J+ZtNIOOSnmai5o7XiqW9pNJEnkw6e/YrGoGJBHAWW71JNfM+WIiWOGYS5E71W1qvmPHDp/2LlQ5&#10;586FTS7bLgPZEDX+cstvyH2482WYdFxwEW1PcsmRDfo8Mim9ntULuDAxMeFC1KgWEdqSzx1NoTGv&#10;IftzL8mkiTOqu3fvvnr16o0bNzzffffdkydPisK1eu/wvx/nFBkTg4kMg5Vh7nQFBM1mImqNjYkY&#10;uTPw564/5tX2bHUU88k2+M//dH0ykRNDDt2U3e5g6QiNrRA4pQCfLRC9/ctf/rKTVmiUgeDgu0dO&#10;SISGBhM65oYEApFAyl7lmTt1kW2HjzwQYmuCcF1EB0NtgID2K/NlT+MtWbKE7czMjCun0mgMysUO&#10;AX8ZC5/cAKjoRpnhy0CYuc81BYUvConF1is5Xwzt+uYGcwpiwRDnABnKVULI5swpK7rdRIIeHHL9&#10;DI2hzPhwoY9t5TBBuC71SpmJ5jQnZ1I5VFCMUkcu/5RdgjS9WsVfTadoYKwSoCVOJSSRRlHRxkwY&#10;slkHA8VeJDpYB+TMk06bitWGDRuQU7a2osBURfbFIH7g1MRA364z5x0NvsDywsrABwd++9HJyncx&#10;Be7UCZpfrhSUine1kbjomQCnT86FyMkDt1QgDFVOyWXcxLlsYsmAQEEeJdS88gsBpsOO64IC5Skc&#10;QzalTuCsPJl7+sIVgrRgyJawvOXdc2xTTxyAwHQW8NtJCk1a4MizDrBzvMoVTeE0SIraE1V58GQO&#10;sCxZMiBTZuuZpEvLDxFzuZIoOgVitMOlDj1pFEj7qop4oicPNhJh8ZLgoCj4yycryNxZ1VQUDAnn&#10;ggQ9HQKfa8eE+qLdkqg9JY1TLrAiAcUcskwayQ35NBcXJsA1mFHetLsAueDdEePVtyS5DLe9uZYE&#10;vaoDvdJxFqxevdqvE1Zq7QkcmnvR3M4XIG5gfXxwJ884y4bBixDEC41VNeJLHqoyHcwheDWQB6U9&#10;0CDkDgcINMntTNxUE4LYBci8CuJjzgU5TSb6kxfDEp6FBlO/VXGYqEqgoxCHuCmc1oJjwsRgK+eO&#10;ZskEqzeAgBWpwSQO+gqITPIi2xDwBIIGtoE7uTQMHKtCk3wTaAwFjo8BzVPeCsQShqDMkfGMZNtH&#10;IJ4Q6BQyW6vMfVi4I7kWPkqi0Mzr1683V1M4MDERGrZjpDIMv0OApjBdor4Arl+//vbbb69du9YP&#10;aFvApmPoCD5y5IhtyMoFqUn6ga7WbD0RkxZehE/eH4+TuyA3bdo0NzenmiZ3D/9DAp8d6GFOgVyZ&#10;yAFqBhM/b1hxbYMgj5gyOQMlUM6RMTjlqLk8eO1cQkNWRWcQioi7/u+BW7ZsgcMXHX77Z7iAGIJi&#10;LrH444O/jH39CDLQYIgGfKm2xC9bIOqivp7404mSVKu7ENpr+FBWaIOCuowSgNDsKU9+VYS5V0vQ&#10;PLmThwYTeYNAgRoFE651gjm2eHbNRwOBmMeTLzomhFq0DWJQLreS5mmne3XBeXUm5JoVEAcjPnpY&#10;E9Kxio+WAMudxnNt2zhSLSdTqigpopICWMwQ5Q9Qgz0UE0mngxb3EgGUWgGb+LIjoSk7oLWpZhIb&#10;H2oplcpG05AvLkCJGbiTy9MqZZqW6gyOAjQRGAUkHa82khxJn6eeaK966gZnOk07gSGQcoeMJ1/2&#10;Upom1DBnYg5HB2AlKPLKTKjVKEgiYVsaDgSrSBKylZaUmRte44azVRPu6nuB5NTAEzdCLrim6cmQ&#10;lfywIhGCtLSv+mtzIUCIAEzNoQko8wuQuSXEIIsdArW+D3DgS0qjbY6DVLN1SFHzSq0DS5dQE6nT&#10;AR+rnsANOJIgJ6MaKJOI8UVCTfMJh7tS5KlwJkJTdE84fPEYJeYISAUES+b0DRPKvVKDyXsHvR7j&#10;RUsAdHDIle3KkSTDtLH91NCuBitCp6ETRA7N7T22mUSAULye9DWPoOwWfWuV3HaqLUVaOMI3ZMag&#10;jJ5MUsDf1nB0pl/S+FIdlBgKhz4rcsgq1VmmXgzlmaGIeOGLpnj7cwto8mBCx5IJHaGZSKNBGU8g&#10;JZNa1558okeTDqcY8k5olRoQq9Sc6fiIl0R6tRYFbA1J493gS9oDTAIBJkD4EuJkyUQI5H7NuMvd&#10;fCglx9xdJV4S5YYDcPHixbgxB8gQmonONzfRbJhMCjlYoSq0jnJyZMqwYUfYuYZVXvbv3+/DvTvD&#10;YcfKq/yAdUeqvmChFb5CuEpv3rx5+fLlY8eOaQx5sLlqGGRMXBVOW3PD4cYLHHIl0zOo4uB7QinN&#10;axs67jC3JtcwNWomYvGKDL/lnD5lzUAZgmyA5YgQjnsRvZpEREyAeNaxkuCnuRzKsHCgUXOqg3K0&#10;ehVgZ6xU0GEFHxkIKtirJTkB3tFB6Dz3pCMu2RMUhVYJdabKkhtSyq8QkKkuKkWzLQZEYxSsarKV&#10;xuQkKqXi2kA/CKQ28OQFt5rZEvImmFC2Kgp15wsIub5q4MA7X2XY4elLhXdp5BdJVtgauPFOx9PJ&#10;4OohkVVfRXIVWxLHCIZi4Qg4w5KGHig14s4SBXITX0VAnDAyqSJTOgOVegUPsTEQDK6FZ8KTGptA&#10;NyeX0yKHkgPN1x7224Uz3WAAJ/dUaURpyg5msuPJtnRUOUO+SDjqi0O3QbZhKFOreDa/wKwqMI9S&#10;Zg+3dbWR4wMrvSJar4KSYqvmdT+odpQJj6AU1SsdZRtjtIoJfO4owBSU53gQWJWBTpaYdC4YQGhC&#10;LiFdJLwTisWcPjWT+gM+HZw9WdG0hJsq4N+fnQoHLJJOagroUZZAE8rkoHIxdgAoT6wMCpKpaepg&#10;G4MOoRAkllBOUNJYXjnCsC8VXooOlCc1Epqyan/yrhBCwAT/MZkM0UCMCeXwCc1tMHMRIUNiSU6Y&#10;wC+lMBH2ih7AMgMH7RIuzFjB4UKxlEZP0zf4DUoLaVrIupqOV3O/OKGRaE7giuvkFa8ouhrFApmE&#10;F5tHy0H2fYOnI6C4KPOLj6j5klh8LPGOEluvbAVLB2GumdOszZBpIhzyAONAR12YqAJb9Kp12dAP&#10;OJAbEsgcDi+WTMJxEmFSGg344ir5hIiJ2tyTpiEb0ITZAdGOSBkHHn1nSGbHECEXSp93cTk3uLYk&#10;deaYGJq27pIlHJw19h0mnr4V8CHMhbhEJHYM/WIu/8jUh1ZdG7KBEiudQ8EqKDQEDkdEeoOEDkC9&#10;xFDyO9BxM2D64tm6dSueiBlABEVHdKIQ5okTJx577DEfYZbIxQItYhDEAtNEOSxpHhmgCbDDFwcR&#10;4ePmwI0yWKt0HIBwrCJmtCNEra+UDKBVbYk/GpA1G6qIee2GI0SAR67dFmUbf+ZSOoQ4+WJromek&#10;nQtPnbxw4UK+pAUfJwkyAEFh0pZBTA8Y3XPISCYX/QWzQhDSIecRAR0iQK9wBE5CbqM54WUMeXLX&#10;lSahw5ayH9Aue5iYUCY3BF4tdAtMbA0l5r2dwpA5BZkxIURjbFqprn90FGVz2YAj4V5tSQp79+5F&#10;rz9suO++++hghUB+aQpZklmpmoRwJJ+yLVeisCpRksAKeemKvKjhc4eVBKqFuNCQBHezkkHgXc6n&#10;/L5USwbMLPPKmSFNwuYAqI84oYKmxo34lZCmXGCcMzGQCEzkdHhlKwBJB4uupy84Fy0cp5JMOb5t&#10;bBThy6zwmPddI2saFFesKNCnUNcyN2fOtXR0hFnikTsxxxOZzh1QKJmjbQJQLsjNNbpsgqKjEfNi&#10;bkwOsK9+nRCyNcxljRoQrilYsr3lkblXaQHb3FKnv5Frjki45hT5hHA8+wtOdfLKHNtABCIt5jwy&#10;4ZqauadVPJtDgNaOIueoiVUpJZcNODqGiSWdjYZDhJwaZInVZ/1zE5ZEJC6wTAIk90qzKmg4gNDg&#10;Q+Nd0SlEjz5wCprHHAIdmvSZe3JBTTZ8GDFBQ+EIo1dZzXPt2FWpkq83qBUa/KrjlbklT4Q5UmLn&#10;AlgTHuUNYTtNhj31mINGbsnh63bIQoBDX+xw2JKIl9AAS0chSHATjk3ONZIam4LwLYHinTl5+xw+&#10;kl4FZXitV40QUDLgl9K1a9d2EgEZMyZRZfUb3/iGDyPIHLGyxTrEESgEq90HqNpfKsKpWDgCjjkd&#10;fJL4hUrB69KlS/UkBDuapJTSp4wnAgCboCfPEsiKBDhMcvr8msMx7xgSlJxUIxlzQVqSdpq82PXu&#10;3Q5HQ0QCQUw+heZIoYmS0T/FykpOwNKpeSTHk0KAfbfhXHJyDdOrkwSgblR9VjKj0NKo5y3t2bPH&#10;D9aDBw8qAXAhcOerq2u72JGBCcrEkz5khxsEJtrJkbpt2zY68iZwxcKWF90rfJ0GBJqiYyVRaPck&#10;p8nEcDzag1oXGce6bEv19u3bkVy/fr2fsHfffTd3NGEiBqFUEILlGqBJ+0V1lMaEC/mnCQ2mCQmG&#10;pUtCvHqWQAiaR29QSC1Mc2jOeeYCd2PJgBxqVz/QkZSWvk5iGBkM5UTPsEJYdK6bWksIJZMaZAlU&#10;Mkeok4eCJUJQNCnoHOGQoyE6cxWXVXEZVjE0sPXEnxUOlPnlHUmADi5DEswtUeCRixh6kmiSyJNT&#10;1snKqjFqHiEzF5REQWbu6VVHqdG5c+defvnlAwcOuOnQm1Itt3peGWOmXSTIzeoVtLkWkRdAXjmG&#10;JX7FMEFCPGLTXlqEORzbw7bXzboWFb2iGGwVpivWz2eR2GxtTlmuitIEFhqnEkQuBiytUpNr8zLI&#10;kDIFtSGngCE5p+onUxWDlVFnZ9j+lHr61Uxc5JAFRQcmDqIwwZDchCYdysF6AsRNZtpCDPHxpC9F&#10;9DntNUA6/UEK5JjX2XSsSgueYM2tsrVqaCMSvngxkUP6eKaJkifMXgtKT3gSGjA58pR/lRI4TfkX&#10;Mh33n+wptFoouie55rYErahZoWHXmSfEv79J4g5VT0sGNdxMmEeMckkjxJ9cBrQ1PkiSk8iPfFLG&#10;TZg01Z2ws14XwR/LxzyneAIvItlWdHLKvNBse/TH6YVmJGxvCFnCcZBeh53oGNJkS0jN4MIr/tz5&#10;/eSs8QHEXa65w8dTCMKhz1wyNZ78dL6QQ6AvUjjiKkvqQk4TGiu2lNtoBqoQbNQ4M+cCPWgmcsWc&#10;Velqt5OTxIrQa8kXF9di5NrTqtE3ExAKDedCe42ttJhwhw/OJDj72oDJhNwTCB39rFXw6dVTljqd&#10;6RgY0hedBHZRyZhXMVpiK7Qx5wgzUXSO6HiVBAcihQKUfCbwO3lIDIZiEWObwioazB3TbSJLyt1X&#10;vgQSissAqw+1DRf9g1d+qPX5hZVsVD6akLWZDIgxtvn1FKl0GaxsJT9ZQJkjQA2TOkTnYGLIDwIG&#10;uawCxyoyfGkesOZDt07+M0C22PHjx51mDmtXl03Xt5TMRI8XSeOi3Aq2eilKEhVEW7oMQUUeQxyU&#10;oEzWluTI2At4FhrYxYsXW7LpoBk8GjjgVmkiIF6OGBYUGvDLoaAs8UWtywks/ipFaCK3Br/Q3NYu&#10;I5o+udBmLqX8UuZCOL6xcAYoQE+GfHFkCMQcB0+OvHKErWpqKuXzi58LSyrFtbl48aepSwk5MrHE&#10;L7V0+CWHb9LvQ6XRkJKgf0ycJCaYuCmw9fVjzM3NARfCFG2nLUuIziO7Gqf/N/xnJtiIn1zKAHHA&#10;H6+GV1lQA0FW4F4hyoLgY7B7924d3D3tQ8zTNw5zmLoZV/riH//OgKFV6eCoXrFKomwcqToFEtxk&#10;3L4yF4b4c03ICqwdxW9VZwXBJDQ8SQAK04S+Y8KcxJDf0k2fsrRSEB2JyThUkXeRmtRPrOBT03Y+&#10;P8n7i6sC4Yg+R3RgahGYBoSehDqsPVxW49O5pt7UIDAkMbxaVTvBcuo04UvO1dGSwP0ilNU+0HBj&#10;Qs0YqwazQrQBqKFaQgSu7qzIcePIucM1ue53Em3YsIG5IflSrXF55JctnEAYqgsE7kjYuuo0gDlA&#10;yib4QOaoBIrdxBkqUaFVI3NDcUVRZvilTwiWR0FR9tpTHsSiCnWCV23DZNwPShaxUsGqvoJjiMWg&#10;L0AKABFTIJp0cBZa3ARIx/aRLsild3I0Dn/WxAqOpboL4VJtH5Kol4GSYd9pV69os/XbYvPmzY5U&#10;x6vVutfAhDvZto05wg0fu8xcEqxyQUJHVrmQMcccqjMzMwJ0w0kg70Pck7jUVFPRYVJTQRAUE8zN&#10;i1ogzlNFd3n4PlYRQ3vT5xcUEPNFixYtWLAAlDzEFoI+5MXEDzg8rZoDgea2EGk/ekgELgnS2OGg&#10;VSqBAOVNcpCBaWdJCLZjbh0XlvpSxxx+N5ac07QjOPLjwx7p76c41cOOJmmXSR7p8OLQkz0IfAkZ&#10;Wwj6hwtyIVf9OEiIV5vdbzVz7ryC0rruJJmnw1wyoTExlwewhrlVPA3Zk0ODO67lkAvxCsFvHmcm&#10;YpAxJDGsUpZMOsIXoKjNnR58AfEKnBcl4BF57SqNQOws+HIFoTNH4ShEiXevzA2w5jDRC5AyBcp9&#10;aJpzJyeSD80rXzARmHTqV/9PaxKEDdVRMhIh05cxsaDkCdNQfSRdS36JCUcn+KrwYx0TGaDGECx8&#10;VtxJqYGbnJOTWMKZR6y4oC9eT1d1SRPLD4b/gAYaXvVP+aTPNoX4w/FEAzgEr/YIznqy/cgvtpQN&#10;aHYWNU2rGfqHjTZu3OgH+hQbA4rwtLjLtfvZGaTbdKQPCh2GR/8jC22EEAdKEjm2PEkQlnhIq7kd&#10;Qm57CNupqgu1tRYBBSRfcidCdMu+eBiWIIGplnooJBAKNOHrVFngWrEFTA6fodgMrLq/tR0vJJ0v&#10;KJU4+uQQ8kVY3wCErKJoW8qFCfB6qHKS4AY2YiQ1n5xAU3V+pcITplUSz5UrV1KuffNbtXjh3Vzs&#10;iEGGZuLJY/o4p+/Lnb6Eq58webQUVat0KCNmkiHXQjBIqgtYS/gQIqnKQkbADxcgBs6sZIymV4aG&#10;CadKSZ+Vi4QQ1RQQQNjTEBF8CYTfa/nxVEoEPHFWerbkQLgD0h6ulGxFwRZCjqQ6KEslLY/apgMl&#10;X2zhlzHN5mlAsFRzyhgOnjrQJ4LYpRSm8qFNjb6JAR8Hw0EpdfB5505P2h3ALVFjCFa8DOkAJxRR&#10;3YKnJyvdqyeZeEo1BYMtNcRkAyBK9iBuiivbNCHrxkOHDrkVlJvr6jWENRnKhDynuAVICJBfTqu4&#10;g88SKEwaJPSNIb7JNw3OcOSfrSiSM0dmkovhfuJXA1it7lbxYRIm83qms8yhwZYmPrIKgb7oaJLj&#10;JkDXmwvV14NCOAScME5VV6CD1dz+9fVsE3FKX85dM44Oq15rA2jKDVn++RKRTWQJSfFywaOc6BBo&#10;XOzZs0cqgLiuXLFOJJ3sRLKkBOTC90Viq/oQAYJ2hwYmXkOWCo7ExTsFEwzLsAwg4OyW9vJA05wh&#10;GuZMTIJqOBM8aVriyJI8gzLI4aNke6IEXKT0NaR5JZYW1485fU++MGE1YE9+4ZhjYvvY14ZwCIF4&#10;8pUXcwQ8IceQlQFQ/j3pyLYnIRAKhusKn0AkoVXhcwGNfslHvt++1NqzucNTJiFIi8CXLVtGzlb2&#10;SMwFbgs48FkB0Wy82EeiRlKkrMBWBXMxEqJXCB0LfnAL3wQmhhSqAhNzJvDxFDiE6elpfcudp5pa&#10;kl4eS051N0o15kJQLAqI6Vg6ho2su1yx+/bt088ab4oeJQH0saDDNB8fGs4wtyrRaIHGhg/Bo4vK&#10;uNtBoyh4vjHT8YIkLx3ODjiauB+vjgkKYHU2p8iRYAxfYHJUlwCUmtqRR6tCNWEo4+YSxB0FQx6Z&#10;oGcDo81L/4pehfHE0BMyE7ZYdWbRgcY7d3AskVArj5XEkqb00QcEJYETYmVYok+zAtAnpAM5wl7B&#10;WjLIJ705/KPFMqAYCQUCE0/nBTRkUrMEQUL4pckXL2DrpHx51ZRZmUs+MuaG6lBjZU5ZyMoqe147&#10;OkkcQ8LXiJS7nLANjbIPILWDaVCYJHoYyPBlgPVKOXpco+1VyxYsQPieFJwL+kHUDFWcPIT2P3PB&#10;9vSqE0RtgoxP19gaTliGlmJrgJUHOH4k8ULTLxINUFEwkVtCIYtIh2t6HWIHMuGrdIkizTDhwPQ6&#10;hPvvv0qwC0x0LH3MxVIe4AjWYBgxAyxDq1LHi4n60udFWkDZDkg6u5UAMayELMn0a7/6lo4S0KkE&#10;ni15ejVBxrAvvDI04JRbZCzpNAQiKQ84eJVzT+ZIuvK1N85spZqcFbnkowrH3ESeIShQ3WgVprSI&#10;lMTcqcqQC2qEgVPQcqLTS77X5R+gbwj3K8JMPKHh7+RBwBb2a1Jy5B+CWGRAqkUhdjo+93FQPjwt&#10;cWFi+0ssX65MUADBCgoNJ09XtVcFMtFCKPEFU4axYqI94ONjN4mCJgU5AW4AB1hz8sjKUyAIcEq/&#10;3wasIMgM8ibMpcJT9iAoCmIGoYzR4RcmzbqCkFOroiulSsMqEK6FY5ggY9hEvMsYAhBAIcBKpcz9&#10;FvItpRyIKbfBEZ4UgBSjVY4gaGxCmCT4c8EjhviwYkKNC4WQarZKY4iFAvNYCQEmdxRw9vHKSpIL&#10;Kv4clW18KEAAy8SQT74QgONpWAWl+cHCqdn8dOYaMgXEkDSA2yZZEdJnW4BG6QJFzVNTESo3zNpb&#10;uhAD6+jw4YWhPpEHqzzyywSgtrGqOYuaCVhbhj5YF5lecsft37/f5ep6ntL09nYJteCLUs0Q1cea&#10;koSCCTaENMMVP06E3HfcyBSK5OZyV5Yp+/LSgiQ4aWukmUsNNB+kyMmdAGgqPAQTmMgAz0XcCr78&#10;GnTITTSQLykKkOk0aEqEM9Rm4xomPp7oWVJOhniiMZbHnAQOF2z5pUOIg5JbgqAe2MqyQEhMstU6&#10;uUApzkAwFDJbmHCoxYGCQYgYfZQEbgtZBQgfQ0JRWEVPl5OTGLqBkGbJ6TOFidrXKDhDNpTcq0hl&#10;uG8XVgZAUbDFhJpIAdqNeMIHi6enJSYQeGcCH7JBAgRDOVesMhYyTVBgCds/rGwhxJQGSUvkEEqC&#10;AD350g/kJga2CBQjQMrdYbjpImnkLs2ckqMXeKs9GQrTBKCnoUsNIKJgDlzINgMFOISgRMR7N40A&#10;hUlTKZlLFEeamU6Naq7uFKwywZmwiHgnRJscoAkybenSCxMZTy5IfDjjwLZadPFrCSnyLeIoZ05Z&#10;jNVOPrkgcVdBaLsBlMnU/CZzTPTLjA4FYVLAwRZWILvPrUNZi+IDxFwVOMUcmuQI08Rhaoupo16S&#10;W8rCJCfBnFB0XsuVywAOfJoQZNUGNASCOV8GfIMmQ5o+gjkVlPwzmZ2dFRq2ngizRVVEfJVDQbGi&#10;7IvQK87kquPgskQTFMJCZiIJ5GvWrHElc62X2EqyOZ4II9bhrpRy3m0kHMwJ/2P4byAjU4wGv9iK&#10;Djic/qwbGlhBsTJRPrB0LHlVUFZsSYzC5M4ErAEQglfKco4kJvQxgdlk4vurCRBWXBRvanxZ6nuC&#10;EJTkIGlAyzWhp8wjQMjQKihCT2EK1oRc8rVHB1S3smFJTjhiZVPXPzBDYG5OP1hBMfEKhAlDymKk&#10;RoI8X6jSRJ4JBPwrBOYISCMQtlblxFZlZZRnmkZeKAvZIVCKyD2p2ewmlC1xlNBhqGcQIzcIgbTd&#10;6EAQWh0FE1uS9jVlIehG5tjaF77D4uPpxFBE12qf7/cMY3K5ktpyzLDRjnpaMD4t3a/up8OHD58+&#10;fbo/tOGDP75tb8HLOwbcS6u6mlPgu87GgGNQYOGwkikUKbRJeoqcPluYRheblAkJY08hqR8JHRWV&#10;HV70vXSYcMQ7qhwx9KSPpCNJmvbu3VuaxOhJEw3FoOOpkGB5hy+/wKulQa0QzPGkWQNx6jMCDnnF&#10;oNncLgWSFWKE9hV9maGWMkpyIgPIUKtyrJCRGWQgp8wjTRNQlghbgomtGqHNKl/GOLHatWQCgZWn&#10;uHQAMubaVJY6HNEw3MSWMIGPtgk1craGEwcBE9cJObaG1dzx5ZV3hiaeMq+OjnWtJc+F4JS0BErs&#10;uBHqbw1qSQI9846kJXPuvJJD4J2tVwMBW1RyHMr4UOAuMp4w6VMQrwAzh88pZJ3mFYg5oacRK7A8&#10;8ttfnyil9vYaMnOGFGQJuCcrHCyVdqkm5F2YsSVEgARa5SiQYqfAxKbweaup5K3oYE6SO/z1fBLu&#10;GEYYFHNzfPgl58IESRW0f30E61U9ZmO7USDbevaLQdmq0rcvFIgEE4DIFClkTxKGCUkwwcFNxpes&#10;Eloi4TeSdATbhNAFL1Ek2EbAkldzITP0pCDGStzdI0WawRwlxCAzlz1LyGtXyhBMXJMCkW25wlY4&#10;jjPHl1X0tIRfNopoafPmzfPz8+vWrbNZ/OAo6lKHah9kLjNe0DBMRGcVB09hGthiZQIfZ0ngGkP6&#10;vHDnrpIxbMVogoONadVe9oRD2Sq1oiPXWpbMyWFyoWqI9ZM65RIoahnAs7QbCDOBqZfylSbXjjhN&#10;woSa5FjlyxIEHc6QUODcMQnZ3KDGkJXoyEFR8zsMJXOr9Km5S0xERCjnCu2nF3xC/M0RoAaHkJWa&#10;UraKcAeI1EGmoD8dDtSERs67APGhb2DOSsKtpiMt3OleLpTJoAbTKjJlsgZAoA2Y3JPQ7rDq3LaE&#10;mOSjBJayJ2UDjQxZSS8rjYeGJGgVpQGlgvxWfcow0ZbVJJLc5vLUbxI4pVmdCHfffbfb9IEHHli9&#10;erWLCjT3csFYFi5evOhXJhsOZEePcgbdfqCAImgdTAEViUNL/HyrPRypJ6knmAM3MJZTKYNmUJZB&#10;+iTkJmpTKzAUM3exsgpQLrg214guxfGQsv3sZ/cZfJz7p6jZkuNGQb6AYyIWAdblHVIMaapTEi7U&#10;26geJIZtX39TYyJMCjCRwZahgW36dAyOuBNIDQHN7gpTxtK0BAdJT/rhgO1ZhhNybU6oz+SfMqtJ&#10;dwwHOgXIOsZcuryqvSz1KiK1d+1JuGAhMA8NLGVzODh4eoVD4ikKr9QkGT4+QmBbiizlvUDo79q1&#10;695771UCOpEJSup6pa+voOGGTIliq+jhmyMsXYplYpWVbAcln74CyW0bjTeuqgI+bEngaANFocCd&#10;nrHEVs4Zagb95oyQPVZei1pL8E4CxNwTMltdLXVeeYFJU+x2uxOWF4ASiC0JuZ5EgE5kPN0HdAAK&#10;2a4DBbMTCj7vckhNQbuxkC8h3IGVJWxFrWoCF4XEMpQchnREIUwbWUL6lVY3FhFKYGGCYmVY5YU7&#10;UIZfYDhs2rTJlYwSiQygijZwxNTF/coEpqcxcmsrCd+ghjahCZ0uCfn09MoLOX2vXOCmHziCycqT&#10;3G4tNAxFJxafIE4PG9xTHjy3bNkihzklAWhAECZWUqGjNmzY4MbVgf1C8MyjKlBmS7kwNa0UiUWK&#10;GHoltGv6uiL3lAGGal01+SIEYkLNqcqqSKXRsy4SsgyDwtNc/lnRB4KJeL2SO7I9G8ARAwtcX1li&#10;KyKSAI34FILw2zLSRcJ7WaUgOpJqBIREC5HwC8oqwm0EtnICB20K0q6XnPB6iabRDqIAhDk+bVs/&#10;jTSkcODwAocCTciaxwBrzpcJNP0gUYsXL86vJSFQUyZWbEWHgycaergrTewoIY+GCf3auKfYk1Dj&#10;CEiY5Aoq2/gTkoD1feCjvGNKZqTFqmfNINtAQFH2KkwkSZDH0IblDlTp8msTZ8Mrblbp6zTbR+MZ&#10;O3bsmDpw4MDWrVsdCg47v2d9gPjW6xuBV+Sga/Gf/OQn8qhRzH0j400ZqGiRpiMphLjyJyOVk9wq&#10;6sjNzMxoC1GJrbYY84srfHehgqmBO76jBGNHCTUbG2y3u+AhMy+Jnpx6UrPKypLYOhDNeZRTnUGH&#10;rShiRd6RJ8vmqSmJpX5rUjNKtNeacsjn5Hu2RPNoVZZkhg5JE2QwsRoxsPAZhqOKJPGRDXKZIWde&#10;OLmwSVihl69WbVexSEXbBlUIwiwVQBAA7pt6QnQ4TcgxsWRi6FHJoY8hTCBGHukQImlu2Ay81KBK&#10;wwsmwtFGJKDgCF8aJYpc0bUBehDgVyNU2VLjBQ0I+aLJnQGfRIcA0STx51dOkKmVqRGSyIlJ+99l&#10;oGlhyhI0IPwy18Ptdk5LHUOSUmFe1VxFVt1zuj0mTCDQr+3B9sqdJTsHuFeOSFiRgEK1i4cJ2Fzb&#10;PiKC74cUEyG4FazSkT2+rKYsQE9ydSTHhxewklnGlBhnc60rq6O+MT093fc4TE/uPDs7VAExrqmR&#10;w8HQksxDbmLDljESmOpo4Kms5IZ0lX8T3BCulNxJgkFor8HPRWqFVnKWLVvGkQliKDFRKZRMPPUM&#10;L5Q9hVZXmOOvyqzKD6h9+/ZpJ6etm8yZ8OSTTzLXn/Td2YaKYOXedYw4QHzbqa9YOgpQsiqTOMgJ&#10;ZMmpo/hF3gRzSyb0JQQZS85iEnKDrd2HG1ZM8CyZ5mz1A1jJ9CoP2IqLX/ytgqruBiu2rmrI9KFB&#10;VgsuGI7ppWlJ/9BX5bahcMyZ80WnzlQ1bUPZnIJVEwSsygAOsuHQF5dDmxylyFDjTn0l06GEg7Q4&#10;e/sDZ5oK5ClGqa5bkNQ83EHAQQhKYJhQth+Fz5Zr7kh49+wjkhqPaItaGg1qQiYRGgIk+TVByRxs&#10;3dJf09j1drdPq40bN4K1Iyj3Ixs+PkLDoUOeF4TtxCRD7id/zw2cZr1KX3S8lFImMbTq1WDulRVH&#10;Qm6iwWTSD1Fz+qKjpjMx9JtVJ8ihH6tTrtLdu3dj7N0Nt2fPHl95riWXqBSTs9evhjuVgsEEdVWk&#10;gzdoW06aQBvayFPj4iSbqiXsQlUeQukuETQxM+fCV7z4LTmLERWDtrCptIXaF4CJXACEU+QcEcoR&#10;ZUzaRZiwolmaSoo5SkoIWZ2UTZegTe5VftGDbGIQDoWYbDaaXoEIX/kBEpLgyZE64UCo9cnFYokL&#10;rICzYqJswKGhZE6ZCxM7So/KDE2GFKAxh0PHBFsSc8zlJAk+TAy5FSyhNHKHjCePhFEyeKEJ3LEC&#10;PxrRUztq0OCw4qIhkzUWZN61HZwuG0LmukdjKIchIqvQQKEBTSzwBWgOh2urDBVXXIUDhNzhYh4s&#10;L2V1jK7kkJRSpaFmzkSAepUOX4QCJ6RPYmJoG5uQF5gU0IAvBEwQI3dSiFTUVrEFSJ/raEgyHWjS&#10;JTkA0ZZJwYJyvFLWDP0AZUVepTzxlAqnD01yOQHS1uDL0+ayLTWPVa9MEDDH3+b0eQeBL4Nfzwyx&#10;1fMwDQzpQ8BQICorkzRx9oxwe0Q4DCmTCJyLSYG/9seShWZQNmwEQknmkTJHXo2i45pTfAQl/7KX&#10;pidNUAVCrSJqJLaUPXUvj55BFYJXqwZMVHG22l2i4giQYAtZDksRWOAM9+/fj0PhYA6TdxLnGpIO&#10;E70BmTI+joUwcYBgQh845iqFDCteKMeNI2k0R8zcxJBkQqkzZ4Uwc7AN5gZb7lgh48wpV9zJEnDf&#10;BEqPAJ0hr5OfgF6ZCwEyNYbYIq9PXJl0fJ2wpcMpj+IlJOFOCJ1CksOLhMuAE9/2lLGOAr1q6zm0&#10;HYl+t3TGQobAtS3MKXDITExwg0YTB0yE/KMf/ahdI3smNpHYqSFPvzSSm9sOaIvaEx8uSO66664+&#10;gplLnRSZxJmCOWS2RpkxkQ1+8bEkLZUYYKtSWj4hiBENgaNKSKEEklstt5UblJ3LHXNP+AZkc1b4&#10;iEJcXln1JCcBi7MnQE/mEtjPetnmji/xSovNyJ1V548r0vU/pd7uWM2qAODkneXRo0e3bdt28uRJ&#10;T9XSrOz9ED5+/LhfugpGx6sbNzdqLI+ecLnHiTNDov2EAouWIc5SoxjYi8ccIfx8jg0qk73a1pUR&#10;OhrFaS4w2WGOniUhGTJCx5Ek0ZqGxJNr4Uk3zu3eMGt0moqhL0m0hfqZyB0OfMHHltyEu1qKAn2V&#10;IDQhqWC8yJgYRcfEsUhI2cCEvgrpCfoUtEirvOAAp/zQEQLOMJ2SPJozoSBME9zIla393J4Rnbbg&#10;kZW4YIrRhAsT3hnSJIcjXkITJoTItKPcDZgkoekQYYVP3e+bIHcjGQpcMJRVx4TPL+YMBUXIS39j&#10;TaIKpd0QEXwDjpz4hQcfsqiVj5yvciifhPSBwIfTniG36lV0kEXBECV+YZZSE4MQJcoyUCZxxkF/&#10;ckFTORYuXEhCXnHpC82TU60FCh+DIzmXYWqsyL0C7ESgzIsJep46TXVEV/hgIciARAHH1g4i9Jub&#10;ldBY8WWOFUBsGTKBr6COIcom5J0pMKnhz0SKPM27CFkJx0RWFavfVV6xFaOtQSgtdChgCEpES5Ys&#10;0bG8+8EHH0i0yaPkYPVqlGTR0Zd5UMwNEps0JmB5oSAKwYICCMRE28sP10DyyFZreQoNK6swaYq9&#10;k84SNOHj7z4rA5CdLYRsdYXD6tChQ+TZSmank18CVr06l6zSB0hHwvFRjlhxig935nTsL2oxRJVH&#10;OXQORBsf3k3c+uR4GqWFrWdNa87QxEagz1Z0+RJ1NfJBhoBXGfNKyFafmMukV+eqTeQHt/yrPlYU&#10;hNytQE0swHk3IfcMULC8s5IluxsOuR8/UmG1TiPHzZJsOFQptI+sAoeGLRdyzqkudbADpC+lSNZI&#10;8M3Lm1dDoko1odeKJZZWzdtfQpZnOZcZ7sg9SeTcqoiYWzUhJxSyZPLlFVq1pmkCSt9SFhRuylr2&#10;YCIsKKkTqX1En7lw0KtMOTJBQx3rW0usIkmfOS/wSSh70oxnocmk/FADK4000TBnq+FtOuDuLBfl&#10;1KVLl/Siij766KN3D/87Yq+OTmPfvn0XLlx47rnn/Jz1AaJ9Dx48ODc3d/bs2f7TIX79zM/Pg1YV&#10;R5iJE8QnkgOxnx3C4NKrNLVPsOzIkyxUyibSEi1COUUaY4OOp8hd2MC58IqnapnY257Ma82qDpkL&#10;6e5GoaOTcOBal5BUXfp8VRIgBg6Wal9p0moogZJWEgqsgMgv/jYJkuYUgCgJL7njmrDmc5Eonlea&#10;OFPA1tMcCI/1GQXMNYpVczTY8sWvgUlyVgKRDcr1UDyBszU34deSV2rlv9Cg9dcwANUeYROhIU+f&#10;AhwmziaVAmUVQ1Y8SilYHITsCZAjR4CPfa+sPPuu8tRzAMuGZLaF8MHEHKb8kHPNC1+iSAcTw4Qv&#10;LkqgdiIpIbyYM+S9igvHBeNptXyi7UnBqjnmIsUQJf3AVjmsgpJDDHmhqQl92BHCyZBHVjBdrkUh&#10;BGeNG8UrVszpG6K2BJOVgQzy3LmbdawAfcEwNCEHzilkUdME5SDjlGGukTfKc3N5QwNPOp4wIUiv&#10;WCylABwatSjhk3LI3HFUpG5caoTmthshQ1kiFJEvRSb9Z/QdXg5Nm3F6epoCdzqBLyb9SoYgpaDw&#10;4VRia0UKVsGKIubRYNU21H4mcm6VFQWuSzJMUPQNCFaVjwIrcyeavEms3luzZo29xjWh0fngR4IT&#10;SXKkmjsN3yblDiDyhk3kyTV8QpxN6IDSurzzKFghqDUFcgTQEwKh0ptA4ELa5RY4TQ0jCkJLogDo&#10;2RZm7hVDUIZAJkUafiSZe/LC1kVoQzlyay0mbIEA5LcKGoRARCFMVLmwCsSgoyIcWdVy8iMbnZZy&#10;CxA9udKcVpkb8ikiw6o8lH+YUsd8/fr19F1RDCMvXjtOvFipIKptZxxwSw1CJwZArORHciScbaMU&#10;FVSlabuphVcTrwxNWsUNQ2hit8QvehwVOBA6ep6EgjGeNgokWLZerVJjkndqJjE3uPZMiD+5pFHj&#10;mjuxEOolAYKNNtcS1b+cqfGkgoID32v/9Duq5FPuQnlUBnfnuXPnTp065YfsU0895YetJdetu9Y9&#10;vGPHDheqVb/xt2/ffvHixc8++4whtRMnTgBSWix9QjpkhWQbeG3/lHSOzT0JJQtLr/KuIVzSqLv/&#10;xIMlc2GUI2Gz1QomrGDSFJ7cUS4X9UqR8w5BdnoixrshfnmnIy9SBo13LoBIK0PJUoz2PIliWCXU&#10;KykDkXEgXWzSRw0TqzDrOXMSVlZ5Z8WvXGPrGQ7+JmKh2QarrhTQ8AqcL3NqqArErpNY9Ng6BBVL&#10;4EyoSRpWJgIhYeuVO3NP8QKHgw8FyuRKwJwQsqoJmS/EKGhcNHDzypytiYEnfbY0gSiuewUZ5kZH&#10;nuMJScgM8REIQ5iGiQ9/QquV3gQ3VcPBXEolCqAPF1S5EzhNg1/6XBsy1g3RRLDYyjZ8wspBCNCE&#10;bclkznXHJY+y1+lDn6+ywTU1vugQglVou8UcQznHUGvJLU0g2MLUutWOMDQIWlQG5KS/bbGDaEKr&#10;TGjg5hWsDBjIsy0oHLgWO3nRQWZlSZj8EnKHMDQm3Fn15JpJ9SURO3zKkGmWbUL1zRx/qyQUVNAp&#10;abMLUI/xwp0SMKRcfqgZ8slpw9VLQiFKOHjF1qS663/hmENDqYknBeAyYAKQuxha8qQjFhJLtl4/&#10;8aVU/yiBG8j3ivPBkmAdWdILAT7m0l5i4fQDIv5WyevD9qbEkoPFsEDUxZKnFFEQYMmhAA0Z+OHI&#10;JEdY4WDQpOMVq7YzfdcSCWX9jLa0eOXdxNOckBp9vniRK0uewNGQUjopCyFD+gYO1HAjFALXFICQ&#10;ewUFoUYlkRnFlWcbkz6qdHAjdPWaYIg2NSC+SLhGjKYAZd6Z7+TXKmNxzQsEFGXBypgkUCZUO5rI&#10;oCe32KaMEltU5bY+rKARJqcDjTkoQrDNoTVgUjOhL65c2MjwU1BQVp6WNABz4VAWqVg4lTR8RAcf&#10;MneE1ARuggAQCiQjJUvwtY39CMSQK96Z06k9qGkMaZRDEiZsvfJracr+lxrXpBvOIa53+/skP2S9&#10;0nOCqAQ1F5V713zr1q3mVvfu3au5mzA5evSouZhXr17t8BWeD2TOnIMCVhjkVAVXchQRNSGX+lIg&#10;GBTFr73qbwELryJ5VRVZEIk04WnVXHjwybGFSYcyX4KHQ+LsoGkoAFiAlihzLellHDhNTzhemYtC&#10;siJDToIhnZrbJA6YQ/YK3Kt0ea0khIUJk0dCk2rT0xL+5mzb6qrL47Jly0jg2wBeCc19nvuycYdJ&#10;focgQIEj6dABJSKu0+9fIbd7zQ1+gUujWPgtz4Ze9KpYMkaNPDWvkkOu4iR0oNWpaLTNvLpCOpG9&#10;qruJKDDnxUSqkUQPNyCE1cXFhjkhAql5lVv88azQctJ/EYzEBqZMAYhX3kEJszyjrSJAqrKz0pIf&#10;oyT4k7CSB09obJ3ImFvNNbl4gdPRjXSMrDyRd77YHRyhZE9CKAOW1JpTQvRE7enIwJ+yjeDnCChB&#10;ATfBCiY1jqqCWGhKqdec6hlCGwclu4ZJWapenNJX8eoFCrIJF4SVFSs6WHmyNTiNEjRFZEKHiSRs&#10;2LBh165ddvqDDz5obo8fOnRI26Mkq/hIUYCQSUTEi/ZLUhQpcKFM2slA1Stbn/YmFATFuyWYwOmL&#10;xRI5oV2DcGowc21oLTq6ReYlbePGjQqto5AnZOIjSYB6Ly/8mqNk+2gDdUHSgRtbOp5KjIkkyB4X&#10;3EEmB4uYC5v5zMyMfHYce2pysJbg4AaQOf6KZZBAZoU8NU7NYXrlAlXIStB+p8+WDnzM4WdozqS8&#10;ZV6fjJ1PCKEQoLmlvIqFGgI9KwcOkgNfmOZaxRITQckJHT0QrGNcDtXUdxU14TtGsGVozpe6+Kyk&#10;IAoIEUYAYY5kw1PabSIEHFB0+nsfcpzTp2BulX61IJE9TLogZMOTCWUIngWObXHxKBxLBlY4I+Co&#10;KeSs0C788hwHjuxQ3jUSv0CE47ITLBMgkAFa8goNYTodGg5eS7gZwjdnCMroc5kEvidDT3JoEu63&#10;PncSqHMm/56rnDqyt2zZwo0ewpIx9rIsEkeJVZ3tWjWkyXeQDXbXXXfJu63oh6zfr/Pz86+++iq1&#10;Rx55xI9dP3Mx1uVcLlmyhNfOIxP4pcngUV5sMAFQ4FFCKbASoQSpRw3a3UZH/D//+c8JnebC0PqO&#10;S0/x1HN0ChU4EF7gyJHOLqEQ6n5LDD0ZeuVdo+QdQ5ORjz7jy3kk9d0l9IGHD5CwcqqrJ2UI5hDQ&#10;sETN3LMvZXFJck3syWOaCAhNxtTGz0HIMuy7B/7mzZtddaq+Zs0ax4owixEUEJM2J6F8ygNAczzF&#10;LgRLCRHzlI0MLVGgZpW+Rodcx6gyR/VQJfP8wQ9+YIJYPyM0THsYW4HYXRQQkDcBNgTlqYg8igsg&#10;c0I4Rmk0zEFZRcZAw1OuqogB08AWPSG0Ccm9Cr+SGQXeT1uOmEAmFBoCNBWdF8h44o8bTQmhY5W+&#10;A0ifA1ELlPQeelWTxHUrFj0map3fBhY1HDqs7AuZKRaDX7kVy8qVKyGEg/PSpUspy4M5pzj0pCAW&#10;fOooGaMjWNzQ8KyFBGVOmXf6FIYs/vuPlOEg2aceBRMRgRIvuS1s/7pZd+7cuW3bNpKOP3KHiDOh&#10;V4YcKatDIBAxSilWokMAMUeEcMwJ8ceEd6+eAqcg50qGp2JZlYoxIhdwW2+SpqHNIJCbqz7XkmCQ&#10;47N7926aCNgCPgUcSrWcVZrwocknF+asLNVC0Dz5hUyODx1WnrKECXA64jLJr3g5MgCSyCFihgr2&#10;/QS8PqQsfKFV00oJ2atJrnlhAgoBc2iBG5JMR1MZFGxzySGnw4Rre184GhJyvzUjb3ChgQGS8OI5&#10;DspgAVJDGIIwc22HYuuEYc4RNcepyupkje2g8ynphHHsaAadLxXOPbFIHUAnGyvJjCT+8gnZvYWb&#10;OUq8S0uUhMC7JeklASVGTxIIltI07CY4oyMgntoVHwz5okliQq0MqLhCwHFPk5cfcVmCrECG1cqK&#10;aiWWYWoiNQEIDaXqrkAMhUChVbCs2KLXZ1Z/VE6BRPZ8ytiPdkedjH+OaE5xZllqZBY5h2lby2es&#10;wFyTIMRp7sgAaiK/dEw4NnHj6nV3s+9fP2HPnDljGxw5cuSxxx6DJn7U5auNCgFjDJQHAx9NYlAS&#10;coXkFyf6JmI2bF1DVAWJYXvGvjXREH7M+ZWgFZgjhq2TggJ3ciRaBS6DojA3kREZ9IoGSiQyZQm+&#10;qvBFKEEU9CUdq4K1iipbOhqOvg9zUZioX3FVEpIKgHNyNJARJlvE6KsEKF58fwiWju7PKRA6PEqs&#10;k07aZUBaWJFrF4QhM4GgkxhKstjR5povS/aPV6t2iKcdxSoC0OjLAGWvhDApG3SYG+olXgokKNGR&#10;bcpecbA3xKVhTFjJObYC79+SxEewjoMw4yw0nPWuCRASXrxS9rREiLba1Z0kJkLGAYInDiQuJOEI&#10;vNrJP1buUZrM0QZryRNtSxUI+PLhPylljhuP9OlIgkAAlkxyClk5uH09dMg6eqwiYFWYMqMcqKqU&#10;s6++RQygxHKkOVnZvWANPOs3cggm0aAPjYJgMZcTu1RCSIqCF4MOfCQXLlxIs0ipAWECzSsmaJuA&#10;Vakx57aSxiDRkHY0Sgjb1PYdTIEwFAjNIoUvWB3iTKDp+1WVcQAuA5TNTVCiaWAlaZ5s8TGGmk/i&#10;ZdITGRMKKEVSOUioQWOifLpFyMjTEbhE2SByUkKUw9Lp06d1GkM71AeBcJAUoJaDSac6Ihk3E5Iy&#10;ibPzFxQaBtccUSZHAA59mvJAaNfrCjokQMyFYMmwrWjSybVAIHhyIQRQFHhpXxheEabf0xIhHLY2&#10;pvCVxiesJ5PKIUaZNyHhhZUS48wvBWT0oWBnZ2flxxKSlYBcKU2EBt/Zy1bC9SSGhqWezKW3OWSs&#10;HGVehQkBASePr0ON7V7QD9BU3CodBMQiWIGbkyuHnWKCM3e8g8WqDGgz8cqMMjklmHg1N+EaiDPc&#10;U2gClBCGXs1LlCEQP7Ip00HPqrgkHG3pJecUPhNPS0AQMJEQhK3SMWFoqdb1Cpm+GDmiLCgKYkxf&#10;UAkNypWArXCESQik74zIeDIUFGWw9NGb/F9xDMsCtgOdKSrqt6Ab6/DhwwKzD/Wxdqfma5cZHTyc&#10;+3rC9yO54Dljnj5bnxs3b9789NNPXbEURHvbbbc5HbDvaEOFPhxcoyhy1O1nSWnnY4Iuj4ZXQuYt&#10;eVpqLh4E3LI4oFR5Kp4M+sGnXcpg6TMJs3vUq3TQrDwMSbxq7vEgRskRwJ0lCBInIs0tigwLgbya&#10;cSRqxYBvySuSOkNPA9SsJGyBZG5JHmQAJRNQepo5EHMKrGynnBokzFWtWpqwsmdEGmeayNhXJhDG&#10;kjtePR00dHAQl3uXGkpucRLZo+lZY5njDyQ5p155R1uqTZBhRcF+Q/js2bOWFixYoGEM4VcpE7/t&#10;pI6VuQnAvgCEDMdrEZHw60kIGU9znEXBtSFSkhqD5pgBuSXBRE+SAJcKE1k14HBh5ycJn4IMACFn&#10;ztYciEw6+wRCTrJixYqeAsSWa1EIAWETX5aaloJI6XMkJ2vXrtWTHBGKglPe9XN+uZAc5qAY9jOC&#10;nL5ATNTOktc6CoLwaydlkgReIFAgtEQuD5QrEF/K0XcbW+4QMAHluqLJCzX6CBOKl6EJuQ2FvL0p&#10;tJpQU3nVovgHrmHkDSYaJrybgzVxWpUZQwjwmdhKwCnAxBlUz9pAB6IaH2qxYl7JhElBjEePHhWO&#10;1kXJ4eO80szugD179ngFqDGYG8jQF69BueMCPj41FR34hCZip4AYPp7uCWz9VLL1yJkTekaVBCv4&#10;JAANCDDlTb9JlGxoKuB0ZKldaTRXZXOrJiQSAqG970JVWV4c2eIiMSBLBb8G2tJbn1Rujgx8gHgt&#10;xraAiaeWxoqtbFCQIqu8s5Lkes8SqjQ1rSWsfFs4apReq8PsFwun5opriL3mlCicyxscOp78wkHA&#10;awEKGUke25IKag5cqmkCh8YQLD6UC0H48JEvYzJf+YLClhp9+HBcSVI3FHxyFpFzbTRhDh/zHIGl&#10;rGT2iJ1LgZAhWIk1b0IOnAlN7oTPu3IjjDx93CQHFPxc4OxJxyovU/rSB4V3R5I5okpr7mjwc9Cw&#10;rzDweeW4oSk1PnL5hsvKHJyjWTHYun31pcvV17G+P3To0Isvvnjw4EGALieXqxOqYquNJyFCcCTd&#10;RJ0qnt9AykZHJGIj584zhZpePHJns0mBg1vwvrNcsWjgA81qsBKkQuXIRL/6eWEiWcjQ0dldeEy0&#10;GhNLHMGkoCcqkigoM5fQUi8EqaBs1OVSxFy3eZqbQKaPgzkFEcmkIQqpbpdqCMUwL0C94lVoKGl0&#10;v4rU275Fhl8EkMSEEAF+MYRPnxzVQhubtUTRZJs5d6C6V/DXpsjwyLXy0Sc0+pvL6mVCrtyK5VV7&#10;QYYTcziiqEDUwjcQo4yMUuLWnLI9TE0IhGhjgkCGyHAtKBGRIGzu2Vc8cznhhTualiBwVOBKTNOr&#10;hOPJCxNBgYVJh4knZJzNndq5KA9GWQ2ElQkQ3cWpVVaQFdTJro4oSbI9QkiZYU9to746Vg+Yc4cM&#10;5tTwQaAnZTnkwrOiFCkr3nlkZYDi1ysEHBCmQNkrZU8ShibtC5mhjAZbvzv5clyak4iOGnMJL8/h&#10;yJvR8WGY1KuhORba7IZX7tjqDebAkSdUEVAy406CD03Fu4y9ygAo5oSgNA81V/iWLVtkTyY59eRU&#10;sUAJJCgTXozSbl/IjCY0oRk3g1pWAlcv0UkIbnnsGq4D4fDlKXVW6Zvza9WkYhkOPZsXQwcafEwI&#10;0QCupdnypSiEEAwT7ihIgjxXYjpypbKygTYXJCZo80WhJ31LkKVIrrBFDH+rvjkAcgcBeG0PAayn&#10;oRApkCDGryPOkzIopanKQpYTtpRJ+DIJxBITCI5ifg3mllDFzapDb8eOHUopCVrRyTw3/P9Knc9+&#10;SvndSS5FcohwVgVucI2D6IRmi0G2xJeMIUOTjrkJv6LTAwVFQi4Ec5sUQxk2h0BBNoDIG0xRd4yM&#10;FSekKZzSLoR8eaVGX/iEyXEmRB4TKTInoQOELTR+vbqGKdhHdKoaNMeCAMnxBIUkE4b4FNeUTtV5&#10;OkmvlD7x8yFUeXRdSZy5J0tL4mfCkpCJIpHzJ9FsCU36u7qNGzfqznPnzr3++uuffPLJrl27tCxy&#10;/Qm1DWbu52yESOTLRNm0l0Ohz2cpoKA2thangnEW14jIKJuoxC/RAj527BhYOlYpA2RuYomQOxOE&#10;BW8wkYKKxCOQCNDk0ZKJIlmtqDYzkiZW0+EaAfgaKEe803G7ywMOTOQKc8WTN6WiYEIyvnLNXNSG&#10;V3lWiw6O/k5OCUuydrFRMUeyApEbaKfTz2I0kFd7aiP5GquoQQm2KNBmzpYEH5wN30/paBcmJRAZ&#10;Emwt0SfX9LpKgB39UiEoT7sOAWyBq1F/zmEORHI4ZY4Mv6AQ9qQvXgrUKJjgqaeRp4w8nJKfLX2a&#10;DKmZS4tWMRECBfk0qAlkZmYGMl8rh/8wMoXwNYMQBAg8KDrQQHlVL65JgNCkw0rCFY6meOVBmZQM&#10;FC8yIxWWYEJwf9CUSTuCYYRZCaF4AWLCnRqZ8wVcjITlgdychBcnPhM59AMXDjSr1cWcuTkFwiqF&#10;f3y6I0Vhv2Aln8hY9Slpy7OijI86soVgY9KhqZ3AsoLDIzWviJmbqC9iXDPxSS0JgoUs86qvdT15&#10;ITT/1a9+1ceu3kDJxFN+EKMmRQ4KrwCBE7pu0bP3fdw7fAjpy49YCPniUU58AvriZyilMAUugTJs&#10;+5CgnQtye4rVvffea0lKf/GLX/BrwnWbtCtcBsjlhEeR4s+vVFgilwHB0rRqwoVVgyZfEmUeoCUK&#10;UiEh6eixit7WA0VTGsEC5wgskoiZG7iJF3O25kkQAwhHgfRbNYVcfSlUmtrVXMg40DRn6G6wI+oK&#10;hrfffjsy7QuY1CgrurkzRCq8GkyKdNu2beqo52VY5pVVCIZCiILw/vvvVy+vmDDhFD4EZNrCAncO&#10;gDLn1DBBjLnKyolYZJvE0yvCeLIyoFEmxEc2uINJE3+AVi1JoDS2xSw1KMBnW+ZpSpFg5RaOJcok&#10;5p6ijpgQKJhIZn4tsW2vcQ0WOGFniDx4NU9YpTKZYmBZi/tCkTV7oNtULlRIvvS6JVfj/v377UlU&#10;5NeQUF80NoDNRoFL5pj5FFUJQvvExPni62/v3r3PP//8s88+Oz8/T0HuBKmcSAAUuXikwD6XI7sF&#10;GgJA7r77bhyMGsUENzmVTWEojAmn2pSVQCxJsVeB9ITDRNMom9Tw0pEqfR3BnubalByUhJZfqY9J&#10;9OLpldyEd3mXR7Zo8IWeCQLKRk1omIBiiAYJObaEvHtipV+5cDFItcD93JdnrSy3jgOvclWMDj4c&#10;MOQFQ9sg7/jXvqrLY0GZC1ak9UeNUg+Zj4baFyUT5VMj2VZ6CqKTSWgmoPi1LfGnCXPx4sXAwXJU&#10;UA4yVviLgqQYuWCYJiv5AUgCEwFQJk4K85IsLjqtGjS7XCF7oiFkySzh1IyxmiqCvAAZ8kJIEyCd&#10;TDwtCbMJ+XjTmEsLd+a9MlRc7sCSdNx4pYahYplzoRWd73aHigtcHgDSNFjJmMBNalfxilE2TOQW&#10;AmUtDdOcOzkE4tVHSRkrhwjbdDibl6U777wzR4SaFkly5p6VSSxuIOZeY4UATK59akiaGOWQIU1C&#10;qVBKQoD8ciHblcOqrYqVJFjlVLYRhgaTucYWIE1ztvWAcxZnc3KjHzrOAWQIS2PZ4FcSZMmSk0TP&#10;Y07BsMQjJrU3d6zsZS3q2DHnVyblx5Ihoi7Uhhvdq4o7qViplHm/InDghUfkPXlBRhNKl9B4dC6h&#10;ZMhJ5cNHgEJwxNmzwil7bG1PamWPkCPuQNGhgBUXXkXBi0LDpwYTMS6YEwoHspwDQXIIaPJtJAoB&#10;QpABq0C8mitZhyd9A4JkegXOIwVZ0kgqUrEkma1OaO8gRpmQLTIkdCgbJoTiNaemATzxzzvCXuEs&#10;X74cZ1QrEAXp9Zuq0Pz+URq0heyQ4YsC5gzhm5AjBrzkmKgLTVDI0CdRPky6Yu0yN5TEkgvB0Jbk&#10;FJh4qqkEyhhkVCMpJyYB8pt3Els4v+YiMikDMgaWlRI3gWaJsoSYUOZL5vmy5JUvS2UVPgk5kvKA&#10;2JQY/PhQDMw4c8hqTWH069PEUx/0DyjZNiVR1X1quTs3bNjA5KGHHnKV+qV74sQJr5s2bXr66ad9&#10;afrx6jeoq+KBBx54++2333333Y8//vjKlSusuBeM30MrVqzoh3//sLgsKxtWWtkB4QlHMHwJrKuU&#10;Wh1JTfeLB2cxawiAUikdAubCQJiCyFVdBmsRVlIgI7Lj2ahydOy0WoGanGgUrrvdCeHzThNsxdMB&#10;EoIPBIOaglHjUW7tYYMJv516fcs3HChyu379+t27d1OWbcomNF0Y+sD96pb1kWGuRuWHF4CommDC&#10;F6c1nyREz9DBCNey5HRoJjRM5McOUbKOqjqDWm0XuJ1s4tXcXuLUHOD3v/99alLNVpmcJkIDqDUx&#10;NFDVeSXNq6dXT8msEA5Qq2zVkWtzcgw9qRWUWDoyejYm1frqZ6Kn0Stkhmonh57aBtXCgS9ABISj&#10;XiKiT9kqHcMcsiwBwUeqvXazljqALjbR2cn6sI9OLghNBA6BI1ntxBEFoYk24JcLTwNVyJS70ihg&#10;Ij9F4RWIDqfDUFa1BO8McS51CDAH6JUL+kpAXtcJ097UQqhCSNMATgeU7Wau7p5gVdCgDN8rBSbI&#10;MDFp2KrktQErqSifpUWu0ADigtQDOPMrImQ8BWKVPu9scTa8GpgDBEuTOf7QYJY9HBwLlC3xZUng&#10;aHvyyFEdCJxHOiTUTJQPAUWpM6WClXo5dpxRTqR77rmHiSIaFRdPjtwZgpX8EIBzZNJcZR1Wjt26&#10;gj7mnHoaFBDz6pBEwx4nFF08Teibc8S12B259l3nhhAo6wcIfU/bO+JFT/Yo91tT60qLV/rm6ggK&#10;sn6zioCM8SJwcq9SITQ5t02oKaLOd0J6NZdk4FWQDgSvJjJAwbBE4lw1D59fSUBAgF55gYOS25SC&#10;pDmm5KrMO9yQYVvdPQVowC8t8CmgIaUkMkCiA7UBec1MKChz7vitvUHRhExIn60QkMGWIX1LhBLr&#10;SbMnHa6tQnA+IIwVBJgU2BryE1t+UyCsOuYOWKWRbSZezZkbTOKg02wBXiSBxyme+FMqSqTQOdaC&#10;QL2ab968ed++fdu3b3dTnjlz5tixY3Jnw0MpksOHD7se+utVCvTdtVrZhbFu3ToXsx7SMb/+9a+f&#10;fPLJW7du3bx58/PPPz979iwTTe9eVAnpmJ2dXbZsmURLN9eqqDy6zV2uEQ8cOOAeMuwWQWpKV7gW&#10;VFEkXUVOB0/Fk2VpNekM7T86wwvClsSMtjoJ2dyQF+4MrmVNRCQyq6LUMPSqTc3LIBPKJjKGJDUS&#10;6cLW5lQJtyAFULLPvP3pybtwHMe1HYnNAxMOc09HCUP9aphTE5oCUXOCa1wm5Zwa10zqS5iK7VAw&#10;F6wJBE9qUqH2JhTYMpE0sfStgDwXUgoBc04tUYODvySYeKInn55KA1/sJqoGodOqU6NDEI7qC5Ym&#10;v6EZShxzTLzqUcQMr+TYcsGpSkXVHBmDCTW+tAdMVO0o4ZPwMuJIjnAM5hiihCEy0qiFyH2saF0M&#10;2SIDGU58PCFLMu+VA4ExISTiNddjukj7WRKs1CFjaEsI/XPCluAXu3KDksBC8ASlS6GRi9phLcwu&#10;CTnRJ5RrJ8pal9PKhGqfj6wQTl9CRMcjd14JdbXQBE6/f34QOBrCUaASCznvrESkH/JI2aoMmGBL&#10;giccTr3qaqu2G2UTLrDFUKrNMZSWbmju+qULhzKJJ2IqxYT3UkpnenqaFy6QFCnNDl88i1SxNJiM&#10;STWeJs4Tvw69yv+k6sMXjENNHkp+p5OKM+x/Offggw8S+r3rmwNJ54b+BOX3gMPKSQINZ4BY4SYi&#10;aKgKCrLoLMHxtERBycSCZKE1oYwzBB1iIvwOB/oQyCG43e01p1nbhNN+k6hdjQffE5qnBu7zGhOv&#10;KMkAK5hKCZOJ3rMUB7ZKL588SoutQZnQXB2BQKj0dgq5FLHlGlXmogun6nR5i1RdAqfmWa1jYr84&#10;3+jbvCpYNuA4EHjnBU7tKiFW+Vo5/G8iqUUM4XY9cE9L6BWRVYaYMySkr084dZXIHqci6i4k54Ut&#10;j52K3IGFWf7pWyXsHyIxpyMbFCSEiXzmkYQ7fmHiQ4051wYr9TKhbIkyF5RLF4bkHGElY7XxFD3L&#10;OkzJ+VNLzrAUhqFf8V6yZInvHRnUnX6D6k6N4gb1m9KxwhaiplEtfe8a9ktLW+hgS35x6myk3RDc&#10;UwNy7dq1L7744v333zfxG9ctq/Vd3lrfqu8gNeBU6jWx+wOOcooNrJ2jooWh9Ul0IX3hdXra/yWL&#10;jkrjT9OrcARIWVN2Uoxlsyp38mUi+04xckPWtK/8MEyhkpgrgIjMHSjwSzpzE/qcmigtBas8Ehqs&#10;SBDTo7Y3BBI0REqZXDnkGb5BE1tklMpSIUggYibwHQqajwl3EHjBARpNT4DCZyhdJNB0DHMhVF8K&#10;QMpP3zSyXWju5j5NOgottS0lx6o5TZieXBhyLlcmhGoBFk59bE7IBAE4zEk6BawWSE6LhRpKGJr0&#10;JE8TH2posxWLV8KRj1xZUo5OQ0tiZyhL6Nntuktn6iWNKlEGZd5Z6RxnIkBRdCqZ2CS8U6i+YAVi&#10;6EMI9ovegKaIXPMCkD5iCFdi/KVR+eQTQ5kMQYdTIxEIE0/uwAJBhsTQbMijZD+2EdrMfRRSkyWA&#10;IsW8JPAIwRw35pS7my3RFIK5oqDn1RIEjsokDjpN/g2aeokc+RDCR5Khp4Fb0QGxKmPC98SHdzTM&#10;GUKDDN+ELSs49Ks1F3LLEJQYLUETpug6heVWUHRgauN+cToKvKqp/NtEwr///vt5lED6KuIUouBw&#10;2LVrl1OFmiVbXpk0gATaAg4KcpoOHJjiJeFL7KKjYGAoQDQwV1D3Oi+EYiSUYbsGYbS9+lYwsapS&#10;hLwoHH3RgfW0KpD2CH2FEKbAnZNSJF3o5ciqjCmN0Kz6qmaO7dzcnMbTxthS7oYDKJ84k5NYMmcL&#10;WTYAmjcBQlOAup2a3zzMZSk0S/VkLeHVHFVhesWQobi8KlASIUAQI18GBbauDLayLbqx9J6SYMIc&#10;rFSIC0/p9fSqmsDNPVGNjFRAwKGiyDYcQqscyZIlEuYoOTbLLeUMTQqTHL6K8M5W70kFhLzUipRt&#10;UuGgXXEhUIseLwJ09VhVRLb0tahY2PLOrwlDCt/97nd99eIwxbeWlW5w+psGBy42dfJh4hukPwPh&#10;gP22bduUUCsbfphadb/qAA3tg4IOx1rKRIKkyZI7GI7L2C3rGy3l3bt3axTjgw8+uHHjxquvvuqi&#10;ffnll//+979/8sknvjSfeOIJvY6fMGZmZrAXhqGc0iFmrS8Me8O2QbWSSJM20i72oQ0joSrqAJUg&#10;xMwBmksTNWGa2JwmMjVWC454q5+h7bxKLjWhlXGaADGhAJbQhC1KzMEiTMeQlj179qguPoiZGHSA&#10;eGUL36bFCn7eRSGBCJj3YYieABviFRdzIXhC40Vc+JBrJk9FITEQU1ZoEGSJfkmQvQKPrQBtCXMN&#10;igkQ+mDJxxYXIAXgkiAbLZHA1zwmAMXIqg9ecpqTFHz1Bz5o8IWDVUe2MMGqqUgpU+MUPS1OgTtn&#10;fXK2fIldJzChD9nTsCSKdPCUUg0mMwzVwpeEJ786HHNCaoRyLka+pBclXcQQeQj2T99/CsdEXDSl&#10;jgvukPfqXCDxdKw4RHhk6CvTBKD2ZoiDENDWsTgzNxKWzDat8uUXGTsRGj5KWUPSqRBcSxRDh5Eo&#10;KAjBEw1px0STc2o/igWCveN2Ac4jfI6klDk+5WE8FyQEuJ8dnqiqVF8McUghzlJR1xFSq0s9FUU7&#10;0aeGRrl1knhFgI7oqI0unCfMtbHSAHRztJepGbww9IqkZIISjhLLrXtFabwa3AHPL540Zc85s3//&#10;fk9HjXzC8dQqdEKWPa/MzUUB3LD7zKWaMjm0wHONqqRJguFVhmXbDS3zFKwKRxRqpBm8amxDusoP&#10;iaVyiIPkKHFoHHFqQodfchNR0yE3vLpOxE7iKXvSgiR36DHxSo4GKHNFl38So1ICp+xVMwCUJVA0&#10;QWFIogokGNI3MEfAkBA65CYC8bQqUvdTQqHpnzHGRYsW4dBIGcO2T2jC5wgZWTKxaiLPbPH3qktZ&#10;4RaCIe04GDY+c/khhEYNLObKIQrR0SHXcuI18exUgSZGaWdeHiKDs9FHKrVuPal2BuJT5vUJOZOO&#10;Go486YNii4B9R80EH3nQiuTIS7UdAYpwyt129erVbriPPvro3LlzO3fu9Gvyn//85zPPPKNNff29&#10;/vrr+/btM7F05MgRH4OqaMmBoqJdmdwIwFZBSAG0IHIc2A9uVr9NT58+/eSTT/rhe+rUqYMHD3Y9&#10;a9NLly6dOXPm5s2b3BkvvfTS9evXX3jhBU5feeWV11577fHHH798+fLx48cVwxZSFWclDgChCYYv&#10;qeda5Da/HkLJ8PugEqqfVMqO+Om4QmRf6is/ntKEsyE7nspPTZbpUJBTgShMCn24Wa2EFChLrsD5&#10;okPfkz45fZoALVHwysSqziC32xUVglVP7avPWE2OmeEvBkKQWEeeKAJBWy9C6DNWpPLgS0VyJIGa&#10;na80Tg0gxQKWvicvYPUKENlAVSntWJocAXfNaNzOJuFT8DQXrKc8mFBDqd/3JUcL2gMm9qd8arhG&#10;+8GQYeZiF4gnCRz6hOa8SylYlKQFJmF7Axm5NYFgCI0mWLZeEYDgPpZS7YS2s7Xd24cqQ6Oi4MaF&#10;/Bhezb9eF0KaOFM2wNZLEuXGosAjfDrVGmdL6LmJpZRfygZM5uSQ0cC2I4C+p6EQvFOQw02bNtk7&#10;9ohLHQhbLkh4Z8uEppxwLWQ3Ink97BnUli1bbAebmRcmEMgl2ZJcyaENkjI+MoY/fOEA76akSUFX&#10;ywBlS+Lt3rLEdYZVcxLAV/+MpYqT0HcI4Nmeqr3RgKbZqohIKUAzfIpxbUkPC1nTSoXwqVG2l9XR&#10;yQWBgiU4elKXsqVQ4Tz5QkOJDR51ILQciVE2Gul44ombSCkbXgkxoUxBKdVOAjkCUpXpQKMsUhJ+&#10;cUCsa4ztENB/wZEfIJTrf9xkhlDq8FeOAOHDNJHViitp1DxR9YsHlOLimUc44tLeMAHSkRA8RWrj&#10;QwOVmlVoOGROqCW6GBDmgl9OZ2dnZR6OPBAKzURlJ5n6ai/rCjTYkns6oyyRm3hKAvAMTYTPKU1k&#10;mGfFHE9+BR7JWCnfmBlzgxyCQkuUc8yloAPheI3n0uE/GsPWoQ2WRIZNSHQsDs5M3cLExKvBo1VU&#10;CTH05JEyp+STOIeBKgk+8EdK5EVNk60aFU4mMKlR7jaBTCIVhFaViaRGFbIv1Ck/Il1Uf/rTn1yo&#10;7lc/H83/8pe/uOTeeeedK1eunD9//sKFC04BF+HWrVvp90e4Tna4QMn9ojUInfIuXQouVMktKnWl&#10;pmX9GtCX9ra70Bbi3k9kr46nDRs2PPbYY7yw9cuVd75gHj58+Nq1a/8zjN///vdu3/n5+S5pxM6e&#10;Pes6cfHHwRbl3aVio4LlXaKlTJqqus5QNmRkTco85Ug9PJGUaMpdP9QkvZJQI6TPHKBXoWkLZyKJ&#10;noMvOtlQYDiSa7c0vEqUpENz2bOqX2sdhiZ4MoFsQugJir42UipzxJx3uPHCtTTaYDYtJqqoj7WX&#10;phS+TNLX00UqLrY42Ip8mXAH2dZ1mrAVOz68Azco90mOsHQxR9jgXSyU2YqRCbbUUNVe0Phq12Fo&#10;lYStp6RJYM3XxxYJDuayESVLCIBiApYLjtjCNyH3ZIiAJ4aIBdgTPWzhiAhy1aFGuY1RySj4SQ3W&#10;xggNZ0Iclg3/JWfhc+1bZ+HChTyqER3gUeKiSrWlbXX6GHIq2ybI0xdI3glVxIQynp5w8AHII9du&#10;EXvBEgk1wg5NOFhJoxOnE99TmMxpqiMmrAglnCEQ1VcUHLwy9EQVk8iTeMIELnxWXMhAiRW7SZFi&#10;ZeMAtHmLSCkNqYDglSZY4EILCjgycYbGtfaDY5AIQa/qT5qObK3lZtXSlvoa4BQOWAXyyrb2kw0m&#10;vuNZqZck2Nd8UVMLHvNirhAQoAmkdirbctIrNbnCnwlMgxCUKNQINxMe+WXicKcPExktIS1csJVz&#10;MUL2KkYnDEnB9uSRhMcGZYMyeWHqK2FaogxHJ1gyF52OoknH0wgZqzBFh0+U8KRPqChFZB4xyB1W&#10;UpEjcpMwaXoVjqAMLQqcHDhHlpQ1wxrDlcaRTWoJ1XYufakDIodaghANtA2rJRYsuXlZVWsMDWhW&#10;U6ZAogRYOeJQtWSQaBgIJEqDBmUEeEmOiSUTtCHwQqJeDlj6NIXGqo6ixnDFihVygokA2SJv265a&#10;tUq5vRasvKEhvQIMHyx51feKp95woXz/+99nAlA5yHHwpMmvuYnPXNvH966O1VpTx44ds2M5659Z&#10;7Y9kXbEnTpzwK/aRRx5xv/7xj3/0I9Lt6xfkU0891U9PP0b7p5xcdebuPD8xofmt+cYbb/gl+vbb&#10;bx89etQtiJbs4C1UMSChNm4C6XDb+3Tl3fFtSyNne7ti3ZTuS1ngYv/+/Zz6nfr888+jd/LkSRKw&#10;SPIrrXRQQt7esAkdW5RF4TvA/e0idwvapYrqDFIS8fOo/E5biZNueVQJiaNTiukrmwnCJviTsNUB&#10;niQ2gNozVzkm5vpDkURHgaS/wYKgsSgroQ1WM2luxwRDczQ4tVXsWE/KSguWCyZYyZJj0a3JirLB&#10;FmdCEgo1K2RLPNL3ak4ST7DLly/XGWDN9RkFhl61hYjQYOWuzUoOvYqCnA53rMbdhZ7XyS4Z/rDF&#10;M48G73Q8JY0acDeoV+2o4vVl4TNUCz2aSanTqVZJTNDjBY4936khnwBpwuGLX2zVhURpmKAhpU7z&#10;9hIJW4ZCsAS2P2duY3AEhG0bg4QCzlb1JPA2m8aQXnNqzOkz9EXIhRBUgRw9LuQZDj6UpbpPBwpK&#10;YIiFgldWQGoemoiZ6MOckmMCExkZIxGaBo6nnJDYtNAYEmp+ZUKAvmwIlgIJEDoIqJ2ymiNsw9Ox&#10;RL8j261DwhYaMrgBhykKv5IFDrAsyQMFDTwy9ITP3Fze5MorHPpgQfFo4ho2TICQION+BQUZByDq&#10;DlzbS+83v/nNRYsWyca3vvUtOgirIz4OBH7FRYdHaFJaLGVPRLoiSk0MCjrNr17lwMqrISFjJrnA&#10;YWZmxtazm8BygRg0SyUZOGUpIkG1esERiHAIzdnWQp4QKo2nnCCjzwFCqy6ElnixFFVZ9ZtVEkpy&#10;eeNFVtHzpIyAFFHOuydb+hqPkI7ANQwJTTR4Ycsj8jCjRMiQPkBzg9xq12ok5YecDolE6QH8wVrl&#10;q0JX8WwJue4gMrcaKzptWByEY2gJzKkB1F0qKyJzbDmFAFC3i6JiIQwZVak24atUFLJXbGmmrMqe&#10;uoIyAoT8CpaaIRZzNw5Matq7thRUCYFJp53eKyjkDXImhDgYYKULVWXiJR1MQoDsxx5kXxU2+9Tx&#10;48ddge5O96i534Jr1671C92F5BLavHmzkETuSrt69SpNN+g//vGPfkp+/PHHTT766CPPv/71r35Z&#10;fvjhh25Wd+0XX3zxt7/97dNPP7X0+eefP/vss36MugLdoNz73DDn4qGHHnIFalBDapzshDzaUS5R&#10;Z6UftZTdlF9++aXL1b1uDmrXrl3dvi7avXv32iEkfsUKVS1Buafd0O5sN5OIfH3I5uzsbBHJlKKa&#10;S4o0aYvqpDYyKLny5Q5Gxii/9JGUGVbMVVqvdPprZQhM1C+cOjtkBVAPJmjUlD5o+OXFaybK7NUE&#10;LAUTmPY2BaViCwQg/rzoVEnToKID5dVmg+CTE0MNWn8othrjD8oqHAeEuViwcmDVTxGmYJ/HFgdP&#10;5riBYlJogsKEfl1Y0ihLSDiyZ5gbQXXPMaRWEqhBK4HY+hjyai4KT0zsOsRCBpJhT2GSfP3Scvd4&#10;lkOOzIUvt5RJQCEPE0PEqotVmuKlgCFJZ4q9jS1YfJjTd+eVOkvoeZpLi+TrQK/mLiQfeT7sdKxX&#10;BMDKLUwmvh2lXY2oKQRhyYTjxxZWKkKfxFMUTOiYo+qJm54Ru3zKGKvaFTdz8tLoFQKnXmsMUVDg&#10;FCVHz73Df0VB25cZTmVY34IldOFR44sJAiS62iZysYECy2OazhSpUwUgyOeUxPAKsFQTwpQf7oRD&#10;gonX/tqIdwiW6GtpTEgMH9/mvktU0Oc1JgbyOACRnJ5idO8iAEHsauRzxxyUarLtZ6JCWKVvwgRD&#10;JtJCgg8FsXAnZJwFQkjBxBCsuUENB2eL2MmBgDKREIaeHdlcK2vmImVuQkEsJg01Qs8STfok6AH0&#10;ygXvtfoklcOfAUgUobkMkBsc9WlowpeoYeJgWAUoh0y4cGnRAUgtWxOOEOBa2n1w+OAWHWW1IJHG&#10;6EkRwIHF5M9v6BiWdAgQBMAKzaCApN9O+gRhhiTktidimFQ4zW+bE1r1bLdKo6hlHrfaBjh3Qqjz&#10;7esmFBh6KlZ584wGhVIhtK9XWbGwte/cAlyTGELDjZAJZbaVkpC5VYCePAo2Ez/5rNarNMmt8p6y&#10;0OAInCYowvaFzneH2uyT/1m6G/H8+fMXL170W9DPU7esi9ClZTe6lsb/EL9LxRY1p9C/k+P3740b&#10;N/oPCBuuXr9i+6Njl5yna+/hhx8mfO+99y5cuPDrX//6d7/7nd/Bbk1ZhuDW1LioezpERN4pJpXK&#10;RsHJq31h8g4QPXd8P5FduoZb39NWdL8ePnyYHJTA/KSWGmiisOq7YceOHe5ap0b10xCQ1aBuoEnI&#10;qTSpsVRakkHVkkRfYXLnpNY0dJhgqHviqVoaS1qHPvzf0MjhkGgIBRCXV/qeHfcmNHkhVDCODMXz&#10;JEGGXz1X2fQoeWj1k4m+QUzrcK2Z7EATmwqsV0v4mwCXz3rItrchERCLAZAXr/oDLBPK+sNSVAlJ&#10;sOUOAWqEFKCRixGC8MUL3JKnc62vDavmFCjzIjR7jDJzr4QUxCUznjHkorRYUgLeSWKeOzTY4uM1&#10;EF8/aLPy2pMQAWWib8kEjog6hszb27x4tU84wp8tX17xZOhpFCnvnph7yrmsajnbwT3hy8+3oDNa&#10;G4/Z88lozmOBSBpDOlzIhhp5JecOJZL+bRyU5IEXIXjS15/UDPrQvMqSYQkNEwjCMYD4wQcEeGVV&#10;PmpOPUzckZpEojD3fVmBIuMpOn5lQKswN0EYFHyb9MCBA32JezoKfMuCotAZx1dUDfxRBRhh5jYs&#10;NE9LrPB3Gtib09PTfrhAkC5JFr6D0vDVqDndRvDLBhA7VG7TRFjpxYsz16WRsowhrI6Sr0MgU2jv&#10;mKDEhIJXOJJWnk0MiQJFRy28jke2Z+64YAtn9GLQb4PgYFgq83Um8lYJzT0N8iSWmnvSNwg90YZm&#10;lSNP3k2EbBUNLjwx9AoTAUys1ueU5RZnHJJ7OgeoseLLqyikpVjKPyv6vJggwMrcsYPYeOx4suLC&#10;oIOGJwTDalliqPoOFuYSa3PxIgRPQTGkprXqRoPLWwAA6l1JREFUWOn1pC//FDhCMg7iAq6CPFLD&#10;RGXZAoRjVRu3O0REiCcE+myp8UjHRMsNNZl8u/dHPoSWiggfsJJjYmvAgWmVviduyIDFhH4SCu4L&#10;7tAmD4R+TqEJQQ/TN3eWViMJmVyuTz311BNPPOEXoU9vN5Br7I033vBb0/3qUvztb39rya157tw5&#10;2oYN5rlz5073s9vLrrNp3VvPPfecTeg73RXo1TXsuLeX3LLuYDr9iHQRush5dLczFyHemNlCfmh2&#10;nTuFtUttIQwpcO+y9Un+6KOP+qXL/J133vE71S8G7hwBe/bs4ej555/H3M/la9euvfjiiy7a3//+&#10;937p4k/ZcAFjyJHL8jvf+Y79bCIpsiatzp3++NTvP99xMqst5FTBDP1Bftttt8m+ljKk0lM25RdP&#10;vW5e/UgcE3536mD3hzA1gWai1gYGWz0UScFqaOZ6S83khFwCcdBnsqG3gKi0nHhSoGZITs0qgcio&#10;qzkvjjMIMsnKqyFGzA0IgqVJ3ysybRXBAqRJgr8nE2oGYoGbUECbX4Qd2ayYE6IBRKERIOEFODkr&#10;E3GVK4ZeFRcH0QXILzWG/EoFv7YNNa85tW+pSSan9kbh04cJhDvVUQ6cKSsEWxNPo6NHOdhCw7Nj&#10;xavBRBuIQobN28l84eBi4IJr+j0lUyfIqtLQBO7pB6jTCivKixcvZo6bFCFgoKolmIuLvrTwpevs&#10;WK+dFIHzqIh+k8lqf4SLHhxUEePX1jDnJYa6i44MUPNKbgIHppBN0LAqOcx1Ub0EBIHAPUVd3Tky&#10;h8/QUx1xkFXbnNyW6TOIl6JWINuhOnIhOr6K2pLCwWTu45hTts4N37sU7Du1EL4tBueb3/zmt7/9&#10;bTi2HkPMGaJUOBAEXhrh1LqULVEjwVaZCkeY7Q441LwypAxE4eQZbFWjgK0BhJoBQZmYM4GgSYRP&#10;Tplhcl8wJFblP0CBA4FGjgCnDW0AUKrFi2EtXbk97QUjIQm/bIEgYxU4NMKZmRlRq2w85YGyVTpe&#10;mXNkNX1DSuGUf8h6DIc8klMz+qwJUKoVNHNQqYnOqizBAS7MDLuQ+hCXHPhywqQApUJ3KQRMOdEz&#10;9ojj2jZxyHuSg1JxHpnwUhPC5AWUQQ2OgRsX1Oh4SoJVapiPVNEjNOnUBQiNlVvNK2Gpw9xuogmT&#10;oVeNTcFEZvSPHeeSAisKw8dcS1oUpk9ncYHiCBoE0UGjj7mckMi2IXVy4tUET+4EMuXi8XPQVepD&#10;1eXk96Wr68qVKyZvvfXWl19+6UenK8ql9f7771+/ft2N+9prr/kNumnTphMnTrjbfCBg7NXFKa2+&#10;T924fvjKpk97dF3bAkCUmlvQ70hlYMXk8uXLbjt9TEdyKcs+imrD9p577rHqVvZrQG/VEK5/u9SP&#10;VHnxZeCa9zPajXv69GkfBwLxqwLDL7744s0330T71q1br7zyym9+8xs/ml26YP/whz989tln7lru&#10;pID3cic7MusowWTz5s04OBrwpIlJsVhSctlXSANbxEQqIj8LXGnMca4tfIUQ9hlBU3JqRIEoDwUN&#10;walu7jKzqpY4GAqGklJ5klPmRcY4pal+bE0oWGLFkW5AwMQSE6/6gIJ96LuhznC124Sc5lcghKw8&#10;KeSRd/2ne+BozbYQzj47SCzVZ3qOVYbkjjA4SDpJkSRXIGgkmBhwIJvQJxegCTRbTlalUYqwYqhr&#10;ERYdemh4mpMLk7n9U3QoRbWNRIcyWK+EHRCYCzM1TqmZw6EsUV7Ry2lWcqUWTCzx62lQ4E73ClNK&#10;VRAIebYm5GJhZfDC0Gsht0QTW/QSRobcKolXS55YQUOMvldVllUu0vREj7lEocEXzADNUZJ28VKz&#10;TXSd/DvgNKEPU5iUNafqSKBYvAqkyjLhi1AbSw4y/bWxA5rckSo/aKBEU3RN4mAJpldQDQgKJBC2&#10;wqRWmHaxY8HlumDBAr+f3EDO+oULF/pKAFLzawNQnsKxieRBQTWtfhAUzO4kCp4CL42UPbkAQmJH&#10;S5GJHqDGu6HNlNgEw8rnya9n33CSLxw6cHBGHmYgEpIvaNLFVibhyAwd5niGwLYLxoR++DJmjhtl&#10;CA1xGSbAGQLhkV8mYIVp1U8ivmQbbS44hUDB3FNvIAxWQSlYoplrgMFKKYSscCAxIVR655veYMgR&#10;HAHiKXxPrFw8BaUKQqZmoAeKHBQhEwpqwS9kClxLl3PAGejMdBGYo+fo689OnKhetaXfS7Wf5hFC&#10;JwYcbJUPvlUSXrQicMnBxNlVtxidWtRgYqVDoHmFxkogeqAORLI0UhO7JqdglB8gKLEtRoNahiZ0&#10;2II1Fy99ciZewTap2SSNrQw4vnCW/6l3333XDfT3v//dxfP444+7Pg2/U91SLhj7wS9XV5c71TU8&#10;Pz/vQvWj0C9aP3D9cFRgsdm9drIN7JNhbm7OhdePV33Gt6Tw6nKipqJuWfelvJvAl3c3pSX3K7m8&#10;wyH0sQwTCCiVEJVW0F4+AlSOGrkvAHe5X8ZuHa+ubYBgMQf1yCOP+D3t08GPWr9Z/djF2c9cl7Hr&#10;VtSvvvrqzZs3fUOwFZ27WUMIljtRi07uXK6uxs4FhqdOnfLx4Qe0VMA0OJWc/lMvXbHaRVrUw+i7&#10;SQakQtMoPAWwCqY2ymBiSQlVTpc3UXg6Vdeug6D2ehqazFhtEzp0PLWsnaA7KVDjCwjX7QEl9+Sr&#10;Hd6rwRcF29hcbgGq0didEOy3QMwbNrw2oqbz2vD0kRECEH2PrTmSkuZzCivByh7Nzv2CNf/JT34C&#10;sO40SPptlHdq2p1rCjaJhBhcexLy4mmOA0yviHEhIobBtsqERCAlVpgc2ZOdJqz48pRhO8FdQig0&#10;qyhBkN4iAm7PMPfkkY50kdNEmDvDEndeTWBiyJd50f3whz+UCkIgngBTlje2SsM1SS7IeSleDHGw&#10;as6pbHjKcGGK0auamnBUY3Qic2pD6RatyLtyOARtOnISmEy4A8vXEMHkbqYjKG3p1QSyiSu2CTKY&#10;sGWi65ibY8K11SIyZNg2B2WOSaeeuGxbe9O547f+kiVLnJI42NS4yQmqyJtILyYdjhJV4HC8CjBi&#10;FCyBLfzyY4mClKLkCRw9QqsGkjikRg7QUxTUKDM0oWA1toS6wpNmFacPxLBrqMkGSp4MveJjQgKT&#10;uZOKL1TNLTE3KNMkx1kIVqEBj5WnqAlN1IjfzAFSVkSYPhHEIrGIMYHp6WChZrtxRFMOc4qwWggN&#10;jiKCRQAyHJgM7TITaoampYaYtrekuKXFhmVFwVKEgXtaIkSgwIGbWzKXf0vSiAwQUA4lJFcN/+Wm&#10;wH1Py5UJNbYMTXDoqLTapWvk1CqPcoIGR4RcOEY8RcHc5xqhSWqGRM3OzgLHwehrAz2YQGD2t87M&#10;xx0hFrklQZIhCU2rqFIAQkhSvNj6kuCIMkNPrunA5Iv3KffTpUuXXA9uxPPnz/ud+umnn7qT/MT0&#10;E1CENuQvfvELt47sNCc/duwYExctK7ey29FPWNeMn5WuOrvarXPw4EG/Jv2cdW7y2gWMuhS7C91G&#10;amziE7sb1wVmLt02G1+UmZNYMjdcbG44BIC40dlyAdathp5dqiq2NKGftuJ3xOPvlrVv5cv1iaR7&#10;0a0pOs+zZ8+6cT/++GOXrp+zfq8LARRM+ArMl5Zl7rpFAGEhu1w9sYLp/rYkfICOPL9xKQtfTyuz&#10;qqChKuqhOewc9agpyRVDARTDsdtesuTrRAeYM3FdOeZ6tWRwoV9RYiVSBdYitbJVRWWiO+UHARMS&#10;+p76yRUykrGf0TNBydPGQ4aVZgUYJkqERl2VF9eAlOokG5gEsgEBQ2RgAqSMDBC25Cae5jUrfSAk&#10;1HADRVlaTMjzRU134m+irdnKvMZoGyi3yiJAUjiUa3oEDODQVNCcrSTbA454E/rCJLTrbEUTQzYM&#10;qyLivTBNULVapZRPSuXfpLuHnEdWlMWIAKqEOcVBwgllXoD6WWPoTyD6SsV9h9FniAYrmlkZggVr&#10;whYH5lZNBMUjYnEzMnRLkZtT6ATBAU9DQe1Z37s+bSWBjkjJYQblqpNGbYMJ83IFhIJDFlQDVU86&#10;ti01sdgm6BmWSMSlNBpJ9gD6orLxi4g7hUaAUAacBljJpNsCiFeGEHikH1oMsXWN6SgJ5whhT1Gb&#10;YIK8X8DmiEmCp0KwBWLU7UOqJt1oVY+Z173YIiYVhBByrTEIdR1i7QuwniJqKBwCKaOBtkpVOBnz&#10;xaCU9CWfmk0qCmow8eeIJhdWIZDjIFEm7kvNCYRVzWBrdypi25dHrUJNCGrESz2PKkyryHQw2iMu&#10;MBItp814oSxkEu50HU3l6IeK1boXK2hDtibpQoMvyXccdblSkBlQVkWEpOhwZi46yiS8WPKUbRMZ&#10;K1dstRl9BDiFwy8XaAiNWhXUhNJe4XikLw+616BZfoADQYO5V/gk9EmkpUQVLzS5hcw7ybDF//3v&#10;R5RhiWoJiAkhDgzNtSWeUkGoUZ02kiC3aCCPZGVVguL1pCyNwIGwQt58yg+7hx9+2G+7Z5555ssv&#10;v/Rjzi85N5DLxo/a3/zmN+4kdwlcbHSMAQU5/mwSVv0rMe4tti+88EL/lo/7yXDJGW5cPze5sN/8&#10;InRlusb8SvYj0g3tV6Mr0/Aj1bVE38SN6ObzU1IwugG+69ySnkNYw1FwvbkLTfzOpuDKd7ehxIud&#10;TK63bF0DecOrb2dkXIdW9SIE3UbBF4afsD4pcMPKlwEO1dVpIhzngtGnBv3Lly+7a2GiZw/ItRro&#10;GE8S+jJOqCFq2ZpMIPaYSSfgpJGH+qkNZWVuwKGvNjYJHAgwdRJNv668qlz7ARTltmi9bk6uOmzR&#10;Y06BXz2nt/Qxw5zqzi5CHmFSNmdeW9PsqclqIPo420t8gTKPGwm2dEg41YKYaxJHMy8UBOvM1ete&#10;2XLqGKKMCaulS5cWJtr2Fap2CDJikUY6CJAApCbzPubUUYAiUgsfam0w+pgMO2jyq1rGgAjNAcEX&#10;R+1hMRYaBRNsDRMKlhCgw5e5AdbAQVoQwxCywZdDDXjIJM4X+qrv/KWMkuHOAygbRtWRjfRBcWr4&#10;UBAmITQIMaHGBDFzT4byJhDEKFgdWEyGkFnxaE6HAn1Q1OjLOVurhKIQC6E6IqOrya0SerVKx9At&#10;PkokllDm9TYF+Rea/YKtwL1yR9lu6i9WbFtbQ1HsJseC0lD2jcuLgwkmzoQAmTOxPXlRAkJPTLLC&#10;h1+vcEo7iWFuVU7EKN7qWKPKgI7yQVA5RgUmnLLFH1sTSyYy35ccq3rbEjkr9dKrvhtENBRt8gce&#10;NbxqEjouOJ0QGhpAgxFWazruD+CE8qAtkXcWcVHVyjOhCS/0udarvHBBwVLgzB0+8DWGni+xwhl/&#10;hIkOLBPeIwMqFxSA4CDtOKgLuaF7nWmaExlzJbBqH5nLv1H/iDdkyRRLnG06FSxRlkh4wZw+AjLf&#10;pYihE9JTOBhKcs0JhI5L2gQ3uRKpQ1gXiQsfMZIY0DDnCBkI5Mg483Vjv20Ks72DAEDucANrQsic&#10;rYE/eliV4TrBSC7MfsOA0lcyzBYCPt24YjQY4g+k/IuIEEISSQOIYRLKJjEUo1iEP/XSSy/5weoS&#10;dfm5+dxnLiqXFvmbb77ph93rr79+48YNV46LTRi2WT7kxfDz0VXnd5sreX4Yfsi6j6VDXpQQdTcr&#10;hYceekjTPPbYY2AtPfDAA8A/+eQTv5VNbEUutKNLFIhfse5mV6A+YMK1FNuTdruJSniePHmSHI79&#10;4LcjK4G4pH130DScBVZFBBZzn1dlWZ0kEQhuGIpCnbhzSbv1r169io8vBre+WPqHqLUpNGpOAbaU&#10;eSSUQQeBb087U7V0DDVPVdEcslwHSL0dxaPs4+CpHvSVGR+v8umAVqrKWYN6rY/N9QSETn++0ODF&#10;HDgXKkrI0G7hRZY8EdAEkkMBjp5TOCb1HxdYMeERDVQxoaa3kLFEaI4bF52n5sypWYJJh1+JhWBY&#10;9UqOMFiEzbs5vLLyqpXpSLiyMmfFLyHahF/H0cplTFvqDZW1IaWamih0Nkp6wKsAVcRpEhSPzAG6&#10;3VesWMGpRhcCKxNsSWTG09yIp6fQyrbXCCMgajh8QTaXfyAcOZiYeJVGVmx9QHBRDvH0pCCTyHiW&#10;E08BAvR0JKm4TDoR6IhaQvBkCAcsSRy445TcRFo8zWsqc5g0fXUFq6VVrWJRg58aSrzIp6bStzoE&#10;piEQu9JPW4dUYdIh9CpL0ksToACBhEYBPVkyhObIdiYYNPWbs9glxNYe91Fu+6gIHH7Hqx2CBqAj&#10;9rEi8tOS3k5IGcNJTwx9wlzUiHnFxxAgNa+yJA9YSQIE7VH2lKBM0mEuLVqF4ci/cqudJQS6pKsI&#10;X2pEmQI+QCAT1ir0zUkw7ENB4BLrUuSCkBqq8mluIjNCkEms2PJC7sljLjAEyHXbwUR71Mn0Pb3i&#10;UCzaAD65wMlFAU2A2oCQI15IDHPknXK2jxqprFrItovQIY82BH4Rw5wm75wS8mhS6SkoImXCcktO&#10;hy9zVqKQQwn0lFv7golVNCiQ58ITQ1XGQYDoyRXzPmjKj2uPoWGOAHlt6eOAGjmhuiuN7MmbOUBP&#10;jrjTMwhLCA4YyhJzLvTt9PQ0nqWaJnMe7ZdOSAqeKmWJXJhemeMs2/zSz5AjmF4xFJp44ZvzW64Y&#10;UmM75eJxIcma1NsnUuzG8jPUxUbuAnNp+bH4P8N44403fve73zGRa9tVV7nD6EuWLaG3HIW2U/+k&#10;sYvt1q1brjq/KZ2PqutHLX1FdXfqNh5dpXYgzRdffBG+i9b19tprr/kR7Pbyg9KNqxXcWFKgfQ0I&#10;uPGIhtr4fBYz5h2ydjhWbnfhCbIPBYWxmW1vAdNp+Lj2ZU0OUL6A2CqEZ86cuX79utOcoU8H96gP&#10;BakARVP6KP/0pz/1IYI8fX71tyZQOTXgwvCqPJVQwwnWRFuwpcMXE2Vgojy1nSUKim2iw8wVpXrL&#10;tvTaDzBlA89wWGUbuGHCxGcEAhSo6QP6yoqqV42IlbajhoM5NQz1hwbF3BOOJSQtaVYSCDiIIomJ&#10;TcKXJb1Fk4mlBqF9jpj+9jkvYzT55dFTvBT0KyGehIJiLgo4nvAJubD90LNqXq+bkPAoJxxBIzFX&#10;8RpSM5gIWby6UYPJYXugn3FMRCo5vggZWqVJTTu1PbCytZxB/ckzfU8bjztPQ+AY4glNPm37omMr&#10;KKHxRSJjBkeF1vamRsGnGF/MPfml4EpwHPgUoCYJskeN1ZDO/6PidDhCuCMMvicTQppe5cRTOwEn&#10;sV8ow/cdCUHsIgVu+9h6ojMnF6kQhAMHW0/Z80rZBpFV+sIXBXf0LekcJlx4xbNTnq2tgaSnBq7l&#10;ODLsfVsSDeCWMBSXXJmL3ZmAjN4uRUIAWxVM8qLuhlV5sNcs4SB7gjK8Yltp6ONjWGXoSZOCJQhe&#10;IZtbWrlyZa0O1rAqlsIRBU1VKKUQtDFDOvIpCg2jG4HIgyXk6YPylKgqLvlgSWSYpGDLm1eu6Shf&#10;UYOCXBLoC6dyOK+smrAiZyKxikKNPtdiQRhJ9GwlhDUnoSSrFO8kNHUdcCeYrsBEiXFw9NkvlpAR&#10;OH004NsLYq9MrLrsqXnFRwlYkWsPMQpK6zorqCEpQE49IUAzwKLNFoLzRw6VjCYJJp4koIQME1UT&#10;8UIIBLhKlUM73ecaEK/itRHgyyGPQi45ulRCOJUTQ1x0kKSDgLm4DBVs+/Muw7KkyhBMeEGDCyD9&#10;bmRlCYKJXPFoYhV5bcDcE1tCVmwtlVIkp/R3icZ7w/D/O9y1a5cJifit+t3pmvHzsf844gsvvPDc&#10;c8+5fnyfqoQTn6bfEJyxdU16oiURto1L2g9WF6Rr1UZ1KUqBL2XD/SRIEjiuZD9td+7ceenSJeAQ&#10;3NAu8suXL7vXXY2+vJybtq6BjC7BlqGS6DZlEJJrsl+6sulL3JyaVYZuQVFIN6cRtkvd+pxqNWG6&#10;m/UNNGmCQM2qo0Fcekty6ePAo1xZNREgMqhC41FcOkPleJFcLVJbt/8lh0KtrE61l8LoBiUxwZ9r&#10;c6WCU4s4KKnxDspTh2GYjpB1Bhy2YLmwKoRazWoXklV+LdkYJnDaKtB0Q10ChDl9vtqx5J7U9AdW&#10;nnB0lV1Es51DWBuZQBAv12Drb2qeht/T9KkB1M10WOFgIMOWUAIZ8q65DcrmysSp4ZKDJhYbAJpV&#10;GeARVU7bHgK0vWkKUyAi5YgLCl6VWCfYwxpSikSkXk58H4U0KeCAjKDoyLD8+7DTBuUEiCEbAkHP&#10;bjdxW5RDcaFUsGIHDgpDOjYYHa+asCo4Eeg7AfFnW2YkRGjhZwWnjxuhte0lSqRM6PvwUgs54QtD&#10;EjpAINCHz5CyYOtG5jQJpciOQ4MQPg7ODvHKLaHtaReYCN8q2hRkBqZEkcOXDa/MpbcGMAjxoSwD&#10;klM/iFSBBELfZoewY8cOBGQSH5xtOjtUybiDgLDkowfZqUKCcNkDDnk4Ff/939WTBwqeNgj9yqfc&#10;/GbSCc4LGnCQLNuYN6wyVBR8MJSf8YYgoSAKILyYWzJXeiag8NGc3MEnkfzly5cvXbrUdyRuXgXu&#10;qgMrsc4N7S3JoLBVHQiYcATWK8KW4CgrFxXLKvz2L2VpREMS6KsCNbYiokbOBFsIgfNFIqtwZmdn&#10;y5VXNBxoDk+FdpT16Snkqm9oWqEJgQsl0xuswIoLFBegbArZLm/qBZO51YrIr4YERWIIwQlpya8g&#10;rFgJR4fAMacvNO7sWeAdoRSAECqi0KTxe9/7nnihtU8x1zkwZYOcjiEPFJQDjlfpstTNKieEbSgB&#10;WhUjZTHyInyTCFtCGAE4uHmlYHAkq4S8mJRq4Qscf8Mrd3yZIMyQECa0KeeILncL4l0KnERuRycC&#10;oStEVG4a28B95p7TWO+8886f//znf/3rXxQkxZARV45UunWK35KbSTld1QYXCoYQHCFRgA9K3j1d&#10;cn4f88JvIGrvTMTH1eimZ+sC9tsRIASs3JdKi6oBzehowJYhHelAyfeaZsIEpvMUVe50FWRPEaHB&#10;VtnYdvLaDzARcyLwbiLjJBrLzUrfxNlKQgE3P8ox94pAyfXUkaoov7pEPWRVQwjcblc5xVY2sAbC&#10;6qc2hJ6GejeBo6ICMa/v4XQcICml0gUcIJM6xgFEWWjUKCMA375VeNFpNWGqAhMSVJm3MTQ9WxLg&#10;njUl1xpFUwrNvJayiipiaBuIUdbKALmm73uTRODUTGr9fAEhl4f2IRMMzRl26HhygWQRCZlV8RLy&#10;AgFbIBQUsW8XDAmp6XIkwYpde6istvHRpgd89qmXQBRdF+kERVdH7jy1Cn19RU1i5USfcAoHW23A&#10;O2SUuOaoENDm12HKb4cjNYQFJRCvuNEXBbYmhLKR3FMsThaYoMih0RSLJSGY1yfkJnQIyyQdk1Lh&#10;ySNhLsgpey3zFAw9TA1nCkomjSZelQAU/jRJaMoGCUeawbNLJf6CEp3NRYG+ITlWuXOj4ODyAAWf&#10;a/dNveHnuCNePm1ed6d4bQG+VER6ZRImziYAERAsc5PSgrauAEtoKAoyWelY3qUUT2UFjjxkXxUY&#10;Kj3CSsy8P4qkRg4TK+cDOSg6TQxVtqG0gc1LGZNSIQlWvWJIeXp6mhWG+pwEoDQWvid9yUfbUhsK&#10;pQLxpAPKvAGBrXCowZdG3AwS/BVImMyZSKZ4YVITMqF5Vn03oy1j1VS2+ZIu+dGWvNj7CkfTSShX&#10;/VgkZOhVe7AlEZeJc9KkAyQCopYKNAhNDJuIDi9gG3Bo2pJgJQFh3sVIR/KxEruPY7Y4L1u2TJh8&#10;Qe50KkxCDcMvcNExlENCHYsJOcAC9KrxoLHlop3CY2UiTALfKihFNAelRpbMwzeA8K6g0g5BcswN&#10;vjx1hUwC9P3ECj5lTHhhKxA6MhysWBDWITBVc6o/s9XrmhJEKXPcuN4cRufPn3fu+Io5efKko8fc&#10;Leiy9MvSMeRX5iOPPEJT0gWseO4YbKTeFesIQ8KrH68kaubYcg8ZcAjdqX7Uup/0ur3h3hIYfbeX&#10;gRJ99wQy0IDTMSFXS2TQIBStLaSoQPw+dmhadUPzaE7Or28Cv2UNgWBlV8tL1aJjaAjgBls4OlVq&#10;VJTmmTNnmEgFzkYHNB0McVu3bp1VSTh37hwJTCCOAIGAlRZNJt1oy4wMq0QXucZSJPVr5yiqEnpV&#10;cnUSVBu1J7nzxURpFJW5MvlcEJFk6jav2Dpc7C51FRdMLoQpe7LEpB9MAvTKqblmAqhjbFf6XPAb&#10;Jb4o8A4NOCiDvlchWMWT3PegfjKnTMid6IAYQAzdLEuh0UeDkDuZkRZo5CTIm+hOfISACeS8k8Pn&#10;1BMOQxNerFIeswShPQPckxphRdT6znpCTKRIbyiEMrW9scJWaHrA0cO7/PS9Za7WWkjbADTa2NIr&#10;UjR4hGDSEIg9jAC5VxPcVLY8G6Lgiwm5iWfFkhZLGNJMHqxVPC0pinYiF44xuWeGfzfaszwghj9W&#10;hr5Cg5pPUrHQESk0ci5MvPLCCmHpxRNJ+pYUBR8SHinwCB8Z7cHW3IQtfQomqi/J4iUpn0C8OkkN&#10;E7885J/amjVrtKs9DkH+4ybJDCFjEhmYhEWRa2knRM/tghJ8JVMgmxFVW9W+09Uk0igPkoYJBOTb&#10;YlEFa0k2sKIGqm5M01yhzfHBXJ/QZ0WOlSrQFymqXhcvXoyPhEOGgJIAlYMOfCBxYI6AMKFR86ou&#10;Ihp3ECsTJg4HwUoLF9Qg6AQk6XCEkgk1S7yPzE1IjCJlRUJe0clFqqCV2IYSF/59RudC6qQXmicC&#10;iKkO8l5tFjrY+sQHBQQHCvDti7EBzCnbFORokBP6OkGbd+4w6Qm/tkQGT2h1gvaYmZmRPbThd8dT&#10;5hFDJQYLHJnY8ujoQ8/ESUvOSi3Ui5pY8GciRuS55o6CO7tUk3Ntjh59g99C5pRrTBiap2CJX6yU&#10;poRwkVOroLimY44td0IzSLxOvfLKK0888YRfeOJ0D3EPVCUcK/2CtA30sSPJEeNS2bFjR8eQ36b9&#10;1xj89iW3Kh3MXTZetbu+Z+jpy8gn4YkTJ/bv32+PyYKdMFxq/5cLEtTZegqDPhpu3C4kQ9hW5ZEE&#10;stsCAjUu3GG2K+buWreyiSX0BOZe1J2sBKIMPFJwWz84/NeJ3ZFC0AeakoL82lp8MTeXYmTIQWHy&#10;6KOP+gHklbxw3KmecuJ7HH+hPf744+45v6fRQ8Z3g1hqPq6hyap4cUZSFIR8ufBsMGpjYUTa1ZLE&#10;UEWlklhFpamcXj2LFDIoZHBTclZ1idbXQCS6U4zkXpFBQF9qFI6g8ahdgjUIDRLu2h4mNozWQYOy&#10;JxyskIRMmS/g5jQ5FR00c0+vhiXIXjssPIEYJKDaAJ6oekVVdCZg+Y22YQKTGqElJ5ediR4cgFJB&#10;DpyCH0Z9RoDi2l6ibFcLWWZkCRq5SSeUJyvKTZhTAFtQnpKmpmrn1VPt9CfXFYUyPsiIwpw7jpxH&#10;LcFJTaMaEHgUOEoYmqfGlpr0pmCp5GAlKMSM8ZU7+rwoATWcKyKF2DIXqRaCRpOO8yVHRl40jKXO&#10;HYBGxeVCO4kuWFllkg4ET+A4WFJZ5p50uIi/Vba5EyOGvuK//e1vL1q0yD5yYrhm5NCHr80CGQec&#10;9TC/mEOwHSqTOUyAluREYtGgIxUaWBsDtMextW11nY1J7hYUHUztxNaTPpwklniH43VI6uTPwFXT&#10;2eWg86SjeSiwFRRltkXNRLDSgnOdaUmA2JJjSE2JrZLrIoRZ4ZPHKuUjT11ERE343IUpXUkAkkAQ&#10;vqGxzSW8JFAwoaDfgJtYQljOUco1R5b8okKGAtfdtVbJPQkpz87OYgiNxwzxVzK1M7zqkDgAlyLx&#10;1gMFAkGlAOpDc3XBDcNwqPECJ3de6XiS0Ede4YDw3jcuFwKBYGBroM3Wq5I5iChjq3nI5dMV4+hT&#10;L5rOf1QNyeTdoMMLd+gZeHLhFbFGOTTBSvk6ig3BssWEFb/aQx8KjXeHDD5xJhepV5qcCsEt46ZD&#10;xpJYpIgVkym/TW/duvXee+89/fTTH374oVvBNcMSaXvAJSSz7lc/Ex9++GF3pPuJECd3lcvS70gX&#10;z+nTpx1AvkHQVVS5Ey2XLhhyOtA4IzfHQzwGZjIl4/iJjQQ57oSNqFOMUJy2DSbQYMopv/0OFgBN&#10;8tzZbzJip3Fkm9lvrkNCtQFF0rXtOsTfPidEjwtyrtlKGTXBqqIhEHzIOdq5cydDUcCXBFvR3JfB&#10;1q1b/WZ1v/px7LPj+eefv3LlyuXLl3/729/6ZX/8+PH+GS6O6OOpIfjyex0BmNu2bfOKg93oAqgw&#10;1VjTC9ZEKhRVRbSXnrA/nd2W0MZQ+S1JqQFHShHub4AAKgcJTGqghCPh5lLU6eCpXWprOLqQF65t&#10;AL46IBBQIxxAQZBzQs3KnA4rtCWZHEgNR5lTS57UFIImAoZXqxAs8Y5t1VFB+dQJFCQcSTpxgwmK&#10;XDhe2/BAyD21q1o7JSlYpQPWRLZZCcHgS3E1LVsKrOiz0ku8Y44zZRNPfuFDIBRmxwcmyGOFMAWr&#10;ljR8W9GTLTVPqeOFUK745Z3coA/QYIuJbztqKkWBBDiQ0tshxRF3SGpFE1Dqjhg1kwULFvQjQLBs&#10;0WYFx0R0uVDlhHGjRh89huYGOWU0+DV0FIlRjXQXHa5JXAn8GuaesicthIIqNPQ8dY5nA8kObu48&#10;5+fn9adYRGSL4RZPDdk2l2Eg0Mz5rak0JDVR+JyloO3x0R5A+peydI7PZbC+vD1FQQE9E6kGCIp5&#10;gbQTOeXRTmwHmXOBLZ1qLSFiREDTIiNkc95FwVYOqzj9vowJuYg/KGnpN6LSgCLHUzlMpIWOuXOJ&#10;CblXP6ooo5cvaCae8HkRMh22imLwjmG3RQFG0hP52kOJx39vRxfxQt5XYyHAYQgquTxTJsm7/V7G&#10;uPAzt36uWHLFO31eMjcnMa+NpV1KHbP0DQiKwqk+dxzB1xKU8YePM3oxoYwDHeeh8pGDsiTDQKxK&#10;mhSZsAVoYMWjJFiC1n5x1JALUPLBQjCHXN/SL8YxCl6Yi0tTSbLhPBkbElse9SoJjwwNc2cLjySo&#10;zs3NaSpRa9HxXCV3oE25LP3qeu655z744AN35LVr106dOkWo6S0rDD0HAR942xWukH47+n1m7iPC&#10;PXHx4kWXNGX9Kkg+5BcDZ6XDy4XkTiXxuepikwK9JQXyTlkKuiQo8GVuSYQOvhINxFBvG4mOsF1U&#10;5K40NwphXkwELNeSoiORgWlilZqI6KBnAHfzEeJDblsKVooh8ChGwcahiQqlTEFJeJFHt2k/hWXA&#10;DepioCCBvkKuX78ujW7Z999//5VXXnHFytVTw3/DWfi+RaCph09vlzQody2SHGGOBg5cCNOotBpX&#10;H2gIZVNRq4bQpJGh7pdGFZETtmgDcblqF0ljYvRVJXaRygx9CAAhW5U0sJRFWsi6ikdtrbm9mhv4&#10;6C2G1OgrnN1FwoQtfI0le0IzISehU5dTMAnKEiiUVFAG9IaOooAeMpKsvib0OeKuFjfhzoY0yoxT&#10;SaTMBSVLbXJ7z9PwRc+XE8dTIKzEwrV0iRoTmryQGHKl8aSUU8hOnI4nHiGYMBEyEKueMC3xwrZV&#10;aCHHzatq6nAuRGHOnNX/Z+/OYvauzrvfPz3ocFCpqVqlVZoeJCClTUKAYBvjAROG7J1Wr6q2aiu9&#10;VatKPetBD3rSqmfdnaJdJXmTEggQAgmEweAJA7bjETzi2cYTNrbB2AbHxhhjIAYb3s99f5/c8ga6&#10;uxt23t3ssg4W67/WNfyu33Wttf7/x4+NRsA8zjn1hcGC2KVP7kwKU0MdPBIqxYRJEhMFMNjIGss4&#10;1IsFD2Zc9sSoo0JhmHGUOLBsQDOEbQG6nAbSuAGtJA1IXn/99Wyyo064Flfxii5WMWBSr5E3ti/0&#10;ZAQuXtbMI5ypCRMmsCZH3LEPTFdLyE0CxjIVfDJo0sljbEm8OLGRVYUGkkkFpnK0ThgF7zLDFQ6R&#10;xjJTxCCHBJMsSKvGMl9cELYkEDMRG2CTemCKUZ+YMSQAo9SMoGhVKgbx3KpeK4Oa3FGEn0dkarQk&#10;S4BwarLJHUV+GaFCnk0RMWJGI0aFrqvOSwC0BMCQO4QLE1eQNMO7ngDM5UWM1E1S5MWAFx5lihh3&#10;uKIVS9nxyClgesbVVdYsUSGpZ0ozySCKoCVMEWDjDMJM0ipfHCUJj7FV8gTaldl0NNmDdHsVYB9+&#10;sBmkZV7fxoQHsEx1TYrRy5NNREwgYgyt6JDmPCTjvQe8MLOg551x8iRZIIwBWTNJzNitZyyDMaAn&#10;aV5EQFJRjXwpQgXpLpBoRsTlNBvzrNYfeOCBZcuW7du3z8eoz6/bh39b1Bnn6O/3QeCm43XPwF3r&#10;UnEsLliwwLeXgtbPmjXLJx1JJe5r0l5yERrbSz40sWasV1XcOUyBgKyDA7OW1L1JWviy5NESiK5w&#10;SOwiikxpbApJGhwWkJBBgb3XzdEh0kchy+iwKkDGsUDAJBU3IiMwA5ZrTqUTLyUSNoEoLJZxJ0yT&#10;DnF+yYDxjW98AxUAswOeu9aYKRS5RK3iEC2uYRcqrtasWePFBaXCYVn/4IMPuoZ9+xp0THABD9cw&#10;KAX1p7bsBIVioBpsMHkFgxfpQA54wNPSFIHQXNtiYUETsnpqYBVFKgmxxnrMmFc9WLJRtWqoAQGE&#10;qCT1xALe2p9WYVPTlozxXBLJQO7Ii0PFkC/2FY/0iQIwWiKyii5QJUtcqp9lTm1pAFhg2VgxMIJh&#10;KraTgiZpbBU5wsEbBmQnRRbayXwZ2zzujKhjX2+PWWWhOztTxEQBp5cD1oCnK5WEpdsjayRd5yQd&#10;fOapM0hFYz8XDMoFANjAsJ6WXEcUv0Kg6/Gaa64RI1/ECKDFKxd56RDL6C2YAC3GeeEajQoSHl6E&#10;ryfmMczGvVrBrDI9YlhFYYkAJGRGqQeeNWD0UBEzo4Q4MiPjxOJHXNgwT1iTegEa0DKvutzWBiQN&#10;OLVEXSMALfAgCU0iUKrxrjkK4Iy0UkMSwgGhw88CnJtkkKRI0UJMXE4qe8o8AvtG7DWLjGIAu0tX&#10;RJBgCaUiGmXETEu2EhdqRuu9RImSZFAtkQGVsEdNmIQlnTWA2SFJRsEDCbZg86KVHemzqjdmWYHJ&#10;AoYdQfKSgHnB4jOqcydMXBmzjChHjVNOZbIGgElIqMSV/S5Y3pmtMuXCUkkkDE817HFUpQYcWbKh&#10;xM4sRX6JCUqMUdSgNHlEONclnTW9cYosmMmyilXtVBQeFywQE5EZKvwqIXayYDJsdIVDHkUMVud0&#10;JdqjpZLlpsSMR03UluRRz5TiB9WZRkv45IEBz0ADSZ818x6lSYDcSQQtZptXS2YYnDRpkpSZB09z&#10;4nU9M8KFIpE+imiRXOcYU6UYDJbHOpv0are/zXn69OlDhw65nDRyEFBzB0ueC7UjUrm7qGfOnHnr&#10;rbeaJOmjTfrVgUMfDvhsg247xlkwpqheoaGOCBA5tRO4GCUSuVwYgGvefmDBuWNghq5q67AwlkWS&#10;KlUwoHYnscydmgNAL+vuOa8IYADGvoHLj3cwXH4PP/ywR14YYZw6+3DyzgVT7jBcs2yGGNdqRQ4I&#10;q4CiwHiujTGjUPBAsl3EOwvQ8s6gq0JEVBQcAThtHqhk3aP7xtsD+6xRgZ8k5BKvKU00mrTktIUN&#10;AMxQt8ojR+JiRwrsQEVWCSIHRcAQIIZPKpqxJWJKxEDFCAT+GnrbPDBobOpVGDyWaJnhy7hyZxYt&#10;Upkud6Iwz4Ly8P6BQ/MJ0DWgUt2zWZiZolLSsSFG8CgKH35+gZQLfFo1o+7tBJzwaFIgbiz71jw7&#10;hLnAg1hMaga0IGdQRLQA0POo1OFUAF/84hclkS/zcIYQP+RpwSkElqHqshGpmWLhyyT5YgGMop5i&#10;HimaZzzLosOGMPFjRiPm4HNdse99gqRAhEYMtkgQpvSxI4/QlkoXs76iuvPOO0XkPdIMwLTo2nFU&#10;upYYLy6u9ZiBxKpw7B2PogitMQEBko9w6oSZVYdxUnkTE76eC1GzVlVYakfTYgGkzkq7yWN+2Sdg&#10;gEa0J+ZAUNI33XSTneXA8VomUuEDT14Dz6TNyBp56eu0AR6H7BBmSgiINWYNPJsIpXoeqzqSeGAN&#10;bLowCJMXiTMpOnF5NCBcYXtFZtNGDjMe+GUnVHZcHpHjsfkSrZmXDrTIb6QxAoma50IIbRbIOydD&#10;IjVcIK3ejCYQ0TVZBZqhyCkt3k3ih6QxX7wEiVNZIEwFDPi99uGkdOvN1EwCz4Vm3rh44dGzbJ41&#10;4+nTpxNAoJ5lAlzw1SNHCNezjwScWI3tSsipa7IQ9BwJQY3B3PmsZ4FMNUBRT0yz1AZBnUrg1LEA&#10;edwyzqk+eeMm9RzhB2N0WSh2eDh1XMsyFcVg3jURcjbJq9tcA2PSTjRgQfoGX6633XabnalwnVZq&#10;15XZvwJ49OjRlStXbt269Tvf+Y5yVNBwUI4IPmy/fxn+C4K+C0kuWbLELcsOf+rDyTXiSJBmlJrT&#10;SpWY57tjUWDtdlpRgxSOyGDQmAVXES8wEDBAnPPCQF0SEDx5IbEPpEJEkJ59EfHbrrbl2EQ0MGDP&#10;mTNncLcMP4idRNBKG1QsGJuEihEYOLVDUMksriFUQDIBMxU8QAgM9o050kOFJVVCwBKSWQPDJzsx&#10;N6Il+WCENdcAd/KXU8G6h9AoHAm+/vrrlbvCxTkmNcXqkTr2SjZ3FKWWWWi94nhPEoXTrfTLL2tq&#10;xSMBKozAzyOEwgTbgAVmiZULRJGhImoeTfoWBxjViMIGzCWUrnjRwgvaraKdJEeEZQdFXOABEgaN&#10;GQ//1cP/fb2BngXzwqGrIZ8pfgEjDBhrBlxLJePkpabtzQUjfGlIpiIEAwYFZYkAC3ry9omgNLD1&#10;xAgYtDHUgMKITEsm8aAAnCDqh30YTOa6I4Nl82AUi0nWuHZwkIlJR7DQWOYCJPZZMKbCESQiJWbS&#10;aieX+VKQR4HzwiACMUDXPGGSLBPu/3kXQpFKh0er4u3gY5YdGQdYK2uSaxJmjTUeaRkQEC8G2CEj&#10;ImaBjGEA9DFg4BqjAoZxZE6dOlVoaswkYUYkVNRgl0GKXJDhkU2VDw+DWWbEWBnffPPNSlqN2SnU&#10;GQEjSglAbmwgfJZNYtj2IYZwUXsXBEDpjohln1OhAQAnomjpQRUmv2BIXMykZQYkTUEiH4DAeISc&#10;LxjMEPDIFHV2RGceY3pOmQJSZcJsg9ByJlgizz4kPFoVBQEuWINTjy5N1gYX6fC7kGX2KQ5yNrzJ&#10;qJe7ONEDz6lJfsmgwgxFXmpW9SStGuit0mWfccIOKJWj5yhUyeg9VkvEBGsMGDFe9OYZFJqWfNuH&#10;MH7wxj6oegG6jANGRiA89tMRFgxYINZPtiwJB28iihyrfBHwKMseDbDqg0rlENOcui4C8yS5oC5w&#10;5cTUDTfcwDvXwCCQjErDvLEZAAAzULqhJZmwnFrVeJGaStrR5ztNdGLkYnC5OsodeS5IV6OzUu+K&#10;NT9//nxX7OzZsx966KHnnnvOpeuWtaRMmRAGcA44l4dCofXYY48RXrhwoQJiByC+rcJqrAr1QJhp&#10;YEYliaft6ow2A5OxefmQMHXMC2qsgg63nWYPVNPiURm4wxenbtnvfve7TsaK3ozeGFR027r84pQ7&#10;Y8LZcUOwiSNREKYuH8KnDgx4MJQ/wapv8sDLvT54BoVMACReaHnV4rR9JZx84e1b3/oWGkkKiq5k&#10;Y4kYIwK58cYbZc4udffjnwpTlSM2SDrClBQwsNHCLTsAe+SXR44Id9SSp+4QIendgjAkhMu9Hnvg&#10;cU0LM2gUkUeNBTE6nvhquzJCnRjLHoE3Zo2kZBkQ0LNAAJkmeWeqzcZ4lj2yaUNaJUmFJKgMKmVo&#10;cahIUN09BGHYkCYKLNkALOTavIElYrwwSKWSi38DAoLljlbbA+3dr/qOIQ2AjGAYHjgNYkDzEmAS&#10;b7DlV6aoCAR+jlROtACg76wUDhfmC0EZw0Od/Ne//nW0xyrS5BESwGBwDHHHKVO0KmkhUBQ7DFkg&#10;YCBkqx0ldDnlDvgpU6bgwfExbdo09oEExqewyrRKjDoqaImdpEmPQmaZLyFUaRR59KgJmaLQGOQr&#10;FY64cEj5cARY+uJNrZJ3z+mrXhY4yo4ZAyE7u8XLI4PmgTQQl1WcMChAFNkULAODIpMhESlsBAwI&#10;kLeDsKEepIkWU15PBQiwAvBIHmaPVD73uc+1BQRSQXKq2eMjiqya98g1YYUtBB4BZoGMAZtyZMB7&#10;gaDC5y91rgkLFuxCk1AN7crb2ctanwe2m5rXnMaqRYwSoVoUCQs+zRVPdc4UkFTcPewYA089eFCB&#10;yrVHg+xU7ZrUmNSMIaRrXHaYFUghs0bFmJhUisISztPlmnEqFaExMX7hMSlNYDCiEeYCBjGSxDxJ&#10;PTHWKFLhnX2SnJIxJsOy9GGeJDtgs4NAuryjiID5XNNipHcpRiCRfWcF9nxHjX4uSF7Gkc81Sn2t&#10;YY9uZWzQbrLazOTJk1UmYGLnnS8yHlUsR3CqcAMqdp86t6MlDh6OwBu76aab7rjjDr1vnb1797oj&#10;nem4MPD9unTp0jvvvNPl+uCDD7799tunT5/Wz50796677nLLSrZowYWGmK9J7wtPPfXU1772NfEL&#10;BibOSgzcqoSk3hj7ArZKEjg8mtSrLbAAUP0eVV73H2E7R+9ycr4YW0WfQQalQeSdy0oQcVx4D3CP&#10;MsiFR/P2AMv2G6YQR4ULFFfWBHxWeiQsCgGaJM++UgOVKfISmYoZZz0jqLckqewDKX92l0mBmwy5&#10;SQM8SwOS+0NfgJ0FaCQpak2wqsHFoNl7HrFETLxSzqbGu9xrtgcVxyUvBkgAFTDMeBdhEzbCWuD5&#10;MsmUGWDQAhXGNCFjUiUQ406YliSXYiyhqy3BkUkyahcYYhotRpit3GGjq8goKkfw9OzYS1TMC5lk&#10;CPHJJiPmhcCIkDFWvrABZyHUs0lAXpgibwCVKnfKs8kyWpSfwtPERb5yJ8YdGmGDhDCcBrBpYJhJ&#10;a9KkSca0qEglMdTddtttvPMIlfBtZgCQaRLnAOtFakkvNLUXYEXl2LX3XADqmS8UYW/ixIkkoe1H&#10;nb0mgues1Ijx290MNooEIgpb738b/jOHaiNHHTp8WQWPsJKQLyF4tESAR60jhi4ZPWzcsSAQq42r&#10;NLoCFH5nK0dMsY9tfuEERiwkyUiQRldJG/DIIOO2Ki0Dio4IZSkKxx/X7CsnkppDCioqTDEIifOL&#10;Ij7Z5EVq9FwzZQkkMmWTAJvG5OnqbRxbTHnbAixUVCTJVH4GwrFTYOCdACNcWEKadBSdx+gFXmr0&#10;YJuhwgJOqkMz3oQERZcRjiRCDahe9j2a7BojAz/5Sl3GcYVtls2QZ00Pv8NavCqkt0mVYxf051y8&#10;K3UAAPPmVEI12BRq8/qoaMklYYYXwMBWPK12mRnTVWbMYhVmg5oEsWZSo9hMvvg1KREERFfWSqhI&#10;9byoOvOyVkUR4E5vzItG3hlLGEV6LizByaZms2AYG10chUMLzzLOFJnkiTELnlWVLxbygu1UMfBV&#10;g5zmGQGs2maZU21A0/Adi7DoCsQMYMQ0MzyyUOBkNARSMV9ONQmSU5BU19iGDRv6HVeF+O1vf9vX&#10;5+7du33/QaMuzTsyhOfbbs2aNcePHz969Oj27dtprVu3juR9993HAdOuAcE7TVzVltzNDiPgnBEA&#10;QcMal2Rce/0yCxAmoTfQVJViooURuI2tmveSAoPtR4Av6OkKA/Uaa250rydkOOKCCiMKl1gWpFbV&#10;ikJQxNS9A5d9KcGg/dYmIawObEsGWXD52cYETLaKRBi4llQRqSHpFLsmCjO0+JIeToflMfiaDA8t&#10;QVnti9mtf//99yN85syZyosdxsmwScaRxJEQKDojDNjRogg/BOy9UWqVlPRLJ93i7S/sA8BmVGsU&#10;qUs0YZucmJ4u71bFyJfE2cbGKEIXeeEbI5a6MOXUmCLSDGx4MgRELTW4Na+RdOJIN3JA1VQCMr3W&#10;qHLVzK9H8wSMGRG7xgJTweZaL3zzxKJUvOY9yj7YnD4w/J8oCN982bEKpyjMAOkRdcDwSN0+YdCS&#10;KAxwKDUwqB9NPQBvA1vCjAFTLKgxvEHe+SjdCGSTCoPsQyJfWOKXgAE+pdvYgJbQmBIdqAbAaGwW&#10;kUidoYThp2vSNlaBgHGKPXgKwSprxmQ0CUU4syIFoyVjVODHIzvXDf9ev4F5qxpHQjMAHhgNCaFi&#10;jcdYwgBsHo2Ll1mlJSLBGtgsXh207wz/epvtDwO/SlQhVTO0JJo6XbELik3uevEXAhLgJwAeR9yZ&#10;AQPnrNmJBuglwKmImCXDLC2SMIuFHae8AS8K0iEDEnj2lxmrDBYRdVpAoloeIUQygQjXs2OJPF8q&#10;U5NTWkiDhy7XTme+9AySv/baa1lgH9VCA8lYabGPSS37dCOTzNSpU4vC2IwBF467/gqfypk9e7bC&#10;Frv71aGBT3uBijThEzwGjc2wzyNfvBjDKSLg7TWTjFvVnBjuHjJ8eTRoQzEiljaCSssIC1YNxMiF&#10;x97hiDFoXkWhjrCcEmCcgHkeienNIEfIVLjQk6cry3aZRtijeaQpBo/seBSaAO0IWtIErWYeBhSx&#10;rNfaRwBYkgKO2O/GEY5MZUpDBUkC3HksHO6YtUQLVB4d8pCTRCCDJi2pMYUdpR5VPo8w9BMRBr2p&#10;G+PKqtAkhVmmxrZs2eJeVLj9dVW5fPLJJxcsWLBs2TI53rx5s1cnWNn1wapkly9f7nJ96aWXTp06&#10;pe9z9u6773ZP/J/D/2Wjre7aYM21oRqoAw0clqF0vpi899573S62n6vOKqDQcAF0QXZo2hXosIF7&#10;D3WP6olZBR0Y9BEm5lSyi6goPmZ54dEq75xq3VIsKFk5A5V65BogTs3hFDbG+xVc1SwN9rODgync&#10;yaVtxlQZQqJiogUSj+qSTClnRIONHS5MSva0adNEZ2wJBpsfPCRrQmDZEcAILYR3crnqbK1//dd/&#10;RRSzidnnZEIizA4OZcQyPGJBNRnC8BgIEFo7RG9SMQm2w1ol8Rh+piRldFxKnyTKZj/HdlubAVv1&#10;4IQXqQFD+JCY4Z0dYNjk1KpmkkD8O08NgscpEsCOdrCzGcnMwsMUX5DASWX69OnkCeOTOi/SJ2q+&#10;ZEfShbZkyRJ0saCkzaA3a+zQ4oI6RTDM09K3JWwSb/e8KMXecEuxiNBFvpOdEQNGANALoYFqtAqw&#10;eGlR4YUFftUbkAw6StSA8zRmOBIO+ywAoDEOj6BoUeHUDBmoYtuSxh0vXJgsg2bMEzapwoExLyIu&#10;nNSyo7GjmQwnedWrGunGOSTgAWPemICxACFhx1KuRYc3qVQPiMXzXXfdxam3cJvapHhttPYXnNFo&#10;hlMISwRTwBDgGi1cqEbgCSOK2fxSIQCwm8bGrGxiWHkgxCMBDEQjeHrp6++C2zK28Ne+9jUGmarw&#10;HIJ9srDPMo8m4cEMNgwkQnSFDy1HJZRfj4CVF9byToCKcEw6jlHNuDF5wAxgY9n5SwyTxpollJIH&#10;QwFzYQYJ2MiXlhHff3AKpMSFirC7nDXghSkKNrsUaeEBBmM9AT1dLsKsPCzRkjuKQrBECxKBQ8ss&#10;+2T0HlmolnCiNsgzggRaIiJAkR2rJLt9yQitVZO8SytdNrWcAlB+GeedmCVjq6JGAgGKljhScm0B&#10;MkWdlklmCRddOPHAO0lI+KXlECPDncPNgYz5vNMib0lVII1fk8qD5YwLTbBKmgyoYmQT1Rz1GmGS&#10;4hVXXGHMOMAqxAxFKmNuxy5IF9hDDz3kYPUx6nZ0kvoguOeee9yyDiz4HL5K59FHH3WP2rSrV692&#10;GdtaK1asWL9+/YEDB/r/uR45coTB8+fPv/HGG27fvXv3bty40THtgGbZ6SyFKtI57jR0cMPkHBSA&#10;eTErI2MVwCNeAs21g9KMpApPAB7FL39ChYqAzyyK9jkLgm/7KUQBd/bhzjZjjWu73d72SFgveWyS&#10;oSgrHda2pfvPrvZxxjWDjgy5sdWrcsxikAtpKLtoVU+OKkewJTeKSX7JKBqMey8G2AwXAGCDNS80&#10;q1atcsV6P1UrjIhapN5Uli5d6szCP2Z4v+mmm5AGPLMGzLJgAHz57g/qMAMPDIyoMzhJmi/rCAQD&#10;APGyQxhp5A0gxxU+IeeFDOOIBYxrvhwECAEM4WjxiApaHgXl9dNZICnwmI/S9qGx/JJhHBWaiHjU&#10;jGXKsQI/eGZAhZmiR5aFZjvRxS1h+G0PByiuLOHTWwtJ8ozzKMWSBZUZWRCjDYNSlm8Y/vs78BCA&#10;UCCCIkAdOawxbnPqI0HepUn4ba12bGDMaB5NarjSzAvTZLepiPDfMcosL17PC8fYJEl4skmMHbtd&#10;mI5Ok4CxJuS2jGamyfY2XREZyC/Xluh2OQHABYNW1SpJTYxmwCaGPb60DmUAjGGmKIO4sgXUgCUM&#10;I9AkTujCyREOYbB9KhixY568qvNG6BFpXBO2yhS2Ncg189SZAkmahjENfutNpDBknF9RGIuaWftu&#10;VK4UaRmYFBEtwsiEEE7hACwcgSgA7v6PYQODC1FjgwBh3uniDTDjWDI2SXFUw7yE3AlpCXXEatDy&#10;S1GR2AuWIJQ4YprUwCPd4LX1BCJ2rqmMhNmxJCjWjCEX2lVXXUWAJHVLZjx21IhdIOq22gZ1xIxe&#10;4w5pEUVGw6fwvfoAoAlZUByxSYa8wQgJaznVw2megFz3QxSBWBKdQFIxKVKTWsK0NEvEGCTgkV8Y&#10;zACGf5sLDMDYQS+zqAaVUyGYNDbvkTALhJHMvtA4At4MGcK55qLYr7zySmNkBlXi+AJDgpQrLwjE&#10;pKVevjX2UU3McSd8wsBzzT7MAPNrTMXAWz7vvgooVsZwsswRFUSBwbW8jF+uNTdi/xyEL9d58+a5&#10;XB3oLkuTXnOwY9+6ctxhjnvvqh5vv/12p78Dd9asWW5i9+6uXbv6H8a5UBcuXOjePXTokMvb7fvq&#10;q6+6fR988EE0OdAdbeIxULWaw5o7XkSIGpuWfWGrAyesLxgBzJ49m7xHMYtT7eJRSIgm7CjU4osF&#10;0SJRjx3yTnPvBFxzyrUxHj12gBJwIqBJ+qVTDrjDnSVXLO+ipiVD0oA+9nmXhjYDiuXDjHmtwy7v&#10;iK7IiBnb/CS50Dy66eWYL+2OO+7wsoJSUCm6qDgSvjceM04osTu8WGaELpCikAtLgLHv7HY+VgS8&#10;gGrgEY1QwWDcXtILln2NpEcNmSaVBS0DCNlUzZEjNd4DIp+MksAknE4uMl29GFN2MJOHFkKHLMyo&#10;pmLGI3XBGphk00aCAUWaAdJA5dcS/GAYQygR8FsFHk4IybMgIoPC5EIU5PFDRrMlTJoBzOnAsnzl&#10;xap5q9RphYG8sYrihU2raollXx4UQSVDER78l0GbzTne0cALwBKUKVqEJQUe9yU7FI2tJtMJhTHA&#10;uly51ptnULzsWxImswWOE0aA4bRHsSh+iuZFhGQD1iy5SwzYASzFQoOcLsvGUIFEzJJ5KiyT7Kc4&#10;8mtJLGakGBKmgJdTu9WLF3e2qhmY1YNCRRqPbh26kohAWiqEDJIhhMQeF2bR4UE4VFBhRvEw5VFv&#10;OzhG2CFMEVowLPUIuRlj8Nghn4BtyBQvYjRQis6Wfl7dKx0YdDWr6krI3ZECzzgYbJo0ZpNlICOT&#10;/fyaMdaToYsWiaY+ZcoU8rZhAPS8hM0qkjUzqtEjFzjPmhAIZ9YMGYGwCbAZjWIH180331yZAWlg&#10;Q1kFg4WiI4Z2S4zQYo2ARweFnBoL0Ctpfo35pQutWgLJpxhslgSlmdfkSJ2Ii5YrBBWCQgW/hNWw&#10;eQOSVknyy6bVLmZO1Qk84jVQNph3YsApCrAVicqRax5ZBqkUswCz+gkMFxrLJK0ajDBwLcURiDr5&#10;Mm/Vo56RKtMjO8TAUJ9OYMe7wB2k6oQYonAIdocDeabMsM8g5LwYMBL/Gg4d151OobI6+L/inDhx&#10;Ys2aNeMX7NtvHzt2zE05f/78o0ePLl++fOfOnc8999z27dtdbG5cX6tuX5XqvnTpPvbYY75H3Zeu&#10;WDQhxReq24gFH6z9W4BLliw5c+YMy6+//vqzzz6bFzPbtm3r/wfgQ/nrX/+6r1jqjAhDAcmN4NWN&#10;w0t4yBX5vw7/4pC7n03JcNDj4n8fNpmQKpMsqC23NWtWxS9yYRvYt2Sw4xWhH3Ii1CGCLARJNso4&#10;JePrhzBJN59YnCPQul+dKeyIV9SMcKf6VTlmq1EW+KJoEr8wlHUNMKsGtNoYcHboCFMvx5bELt8i&#10;NSNJNjw8pdwqSWMuuGNN4HIpWMKQO7OYpQWJ4uCdC0ya1NsPlvQgecSYojfw6E3ZZjNmB/9620Ch&#10;cKHBYFOpM3sGBtuPDOo0hHg70du3Xq1kU+x69KLLBuidQJmCp7kGZA0qdnDLDi/8QisQLnz+2saw&#10;aaDyTgB15OE0I+QQoldhRDtFksIxYM0MoqBN0fXPGmHhg2QgnCxTFyktAsw2GN1beJMUkpmFLbQQ&#10;VlFk2DQQoARxqrHvUdSSyz7dVjWmjFlgh1ZvQhCSwSoB8qOXNnaMyUAocJWGJVpwCo1AP2xUtx7l&#10;mhFmGYGNvEfYWLDEo4jMExCgA67dAY9B57sGQ5Lo9QLU/gJY1sxwzZcbVFxWbRwJ9WgsBPsF2xo7&#10;JMmrW+wZaMIUzvXXX88d+wKMHBvH2BknOgc0O+4/7oCHzbz3ORhkhBG5Y7wLA1TRcUe9BIkiBgjw&#10;RUUjZowxW9h+91UtQQyyRtiSHh5iWmDEK3AC5r0SMZgLjUeuqUCuMcsazCTZ1GOb96qLhYLVDOTL&#10;GQ0kIyyoVR7Ni1paqcsL3vgiT6Zia7fqpVgzgM2+cxg6M9mBgQBUGuSVMWtC4w6B6pAdu4Y7q7Uy&#10;ApJ5q/w6A2FjRFwVj7ElMmYY6UIiw6z5Kt+ANVlgTRM7YSSYh8qYI0jKCE4IExOgRwYVDwGACWAS&#10;DC7ImEkAP+wYmHEwir3PTWeOOrfqJGGBjEBEzaMsu4CowAmkGYGLyDhiVdqMGTOowGMGaewwoiAV&#10;nvJznNopHn0AsEOAGGAaMc2qpANsxoBfgQAsjzFgHvOD/yuO9uijj/riPHjwoDvVherm8LXkEt20&#10;aZOll1566c0333Qj7t+/X//973/f5Ny5c723CtKmWrlyJUm68u0quvXWW93E7h5vncuGzfXpCh/e&#10;quOtnx5rixYtcg27s2FlDVk2rdKRVPTJEzq8DPrYv/rqq0VigwmeZY0LWSeJLNwpPhHa8Ha7THgU&#10;pEywgzUDfIlfngjwZedLlfB5Z4preWWBi64BpwOyCGsg2ed9hxnD4NpYvXo1LZJUcKpBSJeilCgj&#10;5cKmRKo2AIwlEgBIrMqc/c+jVbpeSOladYTh1pUAP/AYdtcyyDhFx4RJTdE4XkWEIkY0ulTkXr65&#10;ZhZ+qyZtlSrVjI2ELsI9WjVoz9Cy2z3C5ozAoTFsxMCQI8ZJAi8Wk2jkywCZMONECCRrQkYFwLSM&#10;laAQuGDQ4aIfQbJpC4G8efbtFhi0YtF4BJVKZmlBQoUpRtpCZsx7NM+OSHlsS7AAks1j1diGIaCl&#10;aIakR/O8ixThtp8ZtJiEEGl6AEyS0bDKo+wTroBF6ggAla6xfFnlVOWQQY4ljsDzaJ8zyM4Axw9d&#10;m5cy4bMsNE49wqwnYKAHmGuV7xE8vgJpxkBDmr1jhjWAcaIZmKkeDDxqVMjccMMNJjPCGszeYpHG&#10;jmoUhQYhAS9w8kiRQeDNQAInAXZEhwc82yYeMWBGr5D4FZ3cafJCjH3q7HBafRqTR059r27Ykx2V&#10;wAXdEPapRMuYpB4nLADpES1mrBI2I8UmlaityjJ46kf920QEOAWPi9Q5kiAbk33k48ck8LaDjEDO&#10;CF2x6MWIBNQxQrFU8guAsRQQCJ4xa1wwRaaxxj5dM8RKMUcmYWYQReWlSPkiAIb5MGiKijsWKgYB&#10;QkhXvIIyz4JwvCgQ4JdAt5RVjlhmhE0lR7J4US1rFfYoKQRYMEAX5HyRbH8xJTWqxZJ51mgRZoQ8&#10;s5pslvTIJyMiPa3OPUtmgOGdwU5gPBhbDScZpzE7QnD4G3BBBhKpYcp3EbS805JoMxijC5VwQLJq&#10;hiMN4dEuTBh4VO2VBwwMMqKpE3e2sifDI5thG9by4IfD5q2yH9tscjTmNHRnsOhkdzu6CN0cd911&#10;l48PB3r/zrC71geuSRfwiy++6BvujTfecJv6DPWZu3Dhwv6P6IcOHXLLPvnkkwcOHHBPu4Bvv/12&#10;37ibN29et26d2/qWW25xYfsIXrVqlWvVvHu6K1bzMeqT1J3t2/fOO+/0diYMdxgKJMABbewm+8pX&#10;voIIptziVPj1Nio2FXnRRRch0Sp+JUCcKPY2ila5UQRIUWToaPPj65prrkEKBlyxTImaU8ISwAJJ&#10;RvSy6KoDiRg2umKlmQV3vB5gr0tMmUSxfGNcVqoGyQuDR2NsG5uRP2ngC0gDinryHSLVN8yaAM0r&#10;aDIybSwcipYgdLRVvsa2HxeQUJdgMIjhkGtNVXk0cCVrHnt9QRoZlsnDgEacZ4qMRsBetargCGhC&#10;4C54BMLMgqiRTMyj8w42WRjZDwZdKqjmyNHJWrEzaEkTqXBIChMGH9YeGaFFxryt5ZEYX1yQ6dxx&#10;NIgoKvRItmSMQGZlSvh8AUnYkrOGGGy8qy7zcq1HnbjM0zImw6yBS8gk5IqBmFaO7DRFpQZIoiIv&#10;loC0yoiaRKDJLmCmkAMABigilkypgUQUSgK2uPIIPz65JokT4I0ZEaDe26feEWNeT55xFrpvQOrz&#10;qAORpOSS1MzITpniTozMwmOv2QslsYMGjDhkXPlhwKNwBPV3f/d3MJORSpOWuPAocNGhCAl6jqgD&#10;A79kcVS8AbZkjBCoDLhgnAUp07NfuhlhnK68G7PDUZN0KTIlRgNeDBjnUbyKxIFIEkJx+bDgKCr0&#10;tBSJGV4olgJL1KmwBmoDbBgQDn/7S2NEsHruvH8Ih0zNDMu09CA5qUzCz3gFYEkjZlKMEtHua8YY&#10;YI28Dwwz7LAfvVLGIL8YAxtp9j6cDHYFhtPAqiwETI5kmbB4bSXMiPeyyy4Djwx1qzYCRdYqD1Bd&#10;rhoZYz2bXLCABCrly8Aj71zA3F6wa2BuyUkOA8DCZAQq8xoxwMAA2CQZXsh4AfWogH1IKGm0kOFU&#10;4Tm3Hb/uAn6xpKdlc0Xg9cN/ApouMBxBIhAuwMYbbmEgIAQcmhQ4DHCy44QXTpXPArEKUoW7FtnB&#10;jzrRC1P9+64QGlQaC5CzP/atb33L56ZqcFi4aF2u7ol58+a5PEA34zPUbefePXfuHDRuICeI1hdn&#10;n7wuy5nD5kvO5WfpnnvuoeUadiU7VtzcJIUNkMNFqF/60pcef/xxdyqzK1ascFV3xWqPPfbYnDlz&#10;XNvPPffcK6+8YnD8+PGnn34aGLc1y643ePgdWdi6deuOHTucCOzjCLNiFiGyhI0Lj3m3qaQca2LE&#10;lPDRjaOC8uh9orsWIWLBDCrQLUPMIlq1ef9w9Mgu0p3I7l0WyDgI+moxgyvbgDs3ijHXnc7KqCxK&#10;g31u1ViyzasMZSEr1113XecvpyYVFhWNd+A5VWSi41Ei22AUCdM1r/5Yk2wWaGFbjLzQZcGYmHK3&#10;arKNAaolAVplkIsq2yOzesIAs2YMGwsadWIErNIFVQu23UhMdKwBQFd1clS8fJFBoPcMNqUjYSzJ&#10;ciR7JF/jS/VzrTEFHhl2hM84F1ahJWnVADMsT548eerUqfCQZ4GwAUmK7HOqADAJmNWMEyBm0lnM&#10;lK3VyxyQjLNMoCNJcySB3a5jTcHw61HBCIRxjwTowsCgiOxDSSejVGgBE7GZAkDv7JApRWs1SsnD&#10;zLtxUZR0AsUu42XNuMYUSSRz2oHVjNBQZ9JY1NjTmCXJPkW1Zx5+OGEwsMQ7KrxupsWCDaXZHQJB&#10;pldwW4A82hmHv8A7W80IkIBAcKI2ilHtGbCDAWIxY0CmWMh8bfivOUIIP2E24dHUGyT9Lhth80qR&#10;DGEg7UpILDGiF6ObiZiT1FVEgAv3xIzh/8OgfS2/vMsaAFQYl6BIc0yj1wwLHpnKacVP3lhj3FY1&#10;wx2/BoS1BiYNROqIEDJO2GeBNWEyGH6TkLDGHS3zcMqvdyMYPDLivkFFodW4bvMCozdzoQBF8UqW&#10;LLBJAAAVi1UHVO+pDk89MRbaRw5qwDDDFO8dMpYAc1wQYIplAgoDbKbSZZ8jd7MYbWflYbK8syDp&#10;qiJazAvfgIvAQytYVFgiaSBHvGCPClrM8MhU82rGvvMVzotwlAEjbRN2aEFLniRrMKhnRviCQSWg&#10;iBjq+vci0GgG4WRsVRGxT5cvBybG3HEmjYXPAh7Um2LTA2aghDpRwRhzXdkYCtGXpUvli8PmisWs&#10;svZS4F6ko3dTunusUnMs+l70PXr69OmTJ0+653m16lPS5WTMrM9ZF6rL7/7775dXKljoomKWfas+&#10;ZNeuXXv06FH3qC/gDRs2nDp16vDhw2xq+/bts+Tr1ucyOzt37tS//PLLPpHPnj1rXDty5MiePXvO&#10;nz9/4sQJl6JLveSJ84orrhh8oP23/yZgtCIa+woLm1ZFjSnbSa8+3IgYEKkXAh/cHhUHGalCtBKU&#10;Bo8S6c3AjIjERV0CpNbZwYhHRgjzKE/yWg3JlroxltceDTRnEBXzVskrNTtHOs2oDGjB9migWEub&#10;iq/uwZNUYr6/20hWBSvNckRl5IUFdQM/GfNVIWuMkDEgQIW1VPATYDQSNigQlo2RQN6SsWbDIBZs&#10;4zYAU4oPPESBZN4bN4SdqowzJXAymrGdiUBaJonxIjs2s9o12VbBDGB6FvQAgC0K7BUpR0xBwkIn&#10;l0eweeeXZTjNUNTMa8y2k80rS5YtMc4IKoCvDOiCxwsB6ejC4JcMrdtuu83LrIKX9K7VBOQIQjUf&#10;fjAgVHtCY1AV2ave/AioH8l1i8OshAJPGLYo4kUvLsmtF5FVdavHJ9jmOdIjzenAowMOYKG513lU&#10;n4Vvso3QIxUlhFuEWPKoKvqZIa2QuzMCz5Sgil2YGqjenm0E4fgocVZ49VQhjCQgHGyImiSK2ncm&#10;RcQdzHo2reKBWc0jhGQIU0FpvxpWgyfwMnXttdeSHJVZcQlKrpUEcvQgaQU4pHPwc1q9vOOKQSpm&#10;IIFZor1kJ5YFhLAsdkhiGDzeNbwR4NqAHeTYZbzLSExCaCx8k3zFsBm0MKVZAtWAAAssS5MBtMjn&#10;lzwjfBl4ZBNaXnj0SJE1OI3JWGXHJAsGJumGHzOxCmSlnhdhliNU62nJNfth88hd1tomTHGHKLrG&#10;ssYsC4pNNTZTEpVQ71u0Eraj4UGCseOCQeNWqQvEQFzgEQAASK965o1N6jU0UlHhEydORD6QjAAJ&#10;AyQskGGEX2Mps2SGpIFg1Wp70Fi8jBNGC5saUyIVIGvAK0j2ucaht1Ig+3xS6upEGdM1IKBE5YtZ&#10;ptQDLe7GfGX6sjbChY9UX7E03RzMMc2WMSpF64Oyf0D4gQceMMOWHeVD1k2pd1P6dnRBAq2UbT9X&#10;lM3mq9T16cvSp6free/eve7CzZs3u4Nd3uw4VtxGrtIFCxasX7/++eef9x3sYvZ56sPUdyoxZxDv&#10;LJDxIcsCScidfW+99Zb7tb9x69LVu323bNnC46xZs1CM8Y4kufzsZz+rdzC1t/ECKrqVhSMSD488&#10;8oiD0u6CyqkHgxjVliMP18Q8poJN6oQ9YsnJ6GAlYCx2LJvnBddSpUrUK9LxrPhQSkb+ui9lQl5J&#10;yqvsKu7ybcn3sSyAin+PmkBYgA0tkg0Ym4ybpy7NGu/spKV1Mlr1As4CBpQFGeTQLXyOJEt0UJms&#10;RNiHhDyPKpWF9rlV9itf0ZlEkYGeO6vtWy7UEmuIMsMUAFY1q6Lu7GOKAGHYeEfsCD8MKoQMp2Aw&#10;bl7fvUtAUjryyBCAkHE9p+zzQt6jAvBIrPs1O2RsUWONo2IxYJmkHJHBqhmlXo925zi/dMsLs+Y1&#10;O5YF5JcRqRcIg4yDxBTJ+mYQAjyzaBSjC0kxKB7pcJ2bpC5NzOItYFQUUsVs7JQEwKDUW2JWdJox&#10;MAbcUTS2pHFNWLVYotINbYBPM3wJhBicAoHBqz0qLEGiGDBMRuA9qnC9FJuhqEgYB9uAuqAaR44Z&#10;wsYwyLJIPZpXe9Qx5lUVCSY7W9QAdxLEAgCTJk0SKWwVA0ftBSEgAUhLtJhiXxOjspduvpgiIyhi&#10;ggqwake1MbZ5NKMnyTgwgDEyugk45cjYAAx8wsadGfTCbL4lZFpyZFsCD70MygIAJMmwpjbMGMPM&#10;EVRW2STghQwhFVI7gpgCSJfBjhSvGuyoNPgNOFW0BszCIPuETQpEZg2qOjHC1u9JFRdTLdFqkmuk&#10;Zce8ydhOACqcqMAOBPMRxZEjmn1JtB9dJVhVHs6TkGcHGGPkaJCwGZMYAHKUXDMGGloQiOeOkQ4c&#10;0UHobu6chNkSXY6AcXSTMdCLwrsXAeSQZA2feg1m8nxpDEouC8wCZlsJUNkIVmsjW1VRAnQC9C3q&#10;rsQ/47xgg0wIe+80ZmHMhxpn5GbPnu1LdPny5eoeO9YUDTkuKZtx/cyfP99l6etwzpw57j8xY1BR&#10;KgheMevedb3pmfUuf+edd/oYffXVV30Wz5s3z+315ptvcuQ+dm/Jh9vR9y5GzHhcs2aNm3X79u1y&#10;43Rjc9euXf1fa9yUPpoFBqQr3OepSTMkCVj1Ecx17fjx4wcOHGjMIxeolA9NtvDl1MAj5DXUmOx7&#10;1He2K1OAbHrV8IpgvjFCmeIXubTQijcvFgCQFymicMKINKgYuVQZ8iqXcoNJ1JtEGkm0u4/JV1tK&#10;zYC8qlKFjhWQiMmfply4q/4MbDyJhwSxWsnWq2ZZgI0pJcUCg4x7NMm1vQGG+UpQ4CZlHEKT4P3T&#10;P/0TYfWtVXyA6QlwDUA2AfBIEjYBmmk3esQwbk1611O4diBfwucIEnVsRhOaeQCG1T44H+FnR8lh&#10;z8XjlUs4Hk0qxXYLSS5EceWVV5JXeKLo9JRijQy0VBQwIwYUqSh3qzcMf20HVDsTBvNRqicAjCZA&#10;RvjVQ5U14BNAO3kBegRDROIlyYI9YlLImgFUMHAKPCMaRb0l3NIl5u3bQUldFN1V9oJDnzvq3/zm&#10;N8UFD6gwQ8udwpgx/F1HSOwaveOgfyIf5yRh7sxl3wxHnLKDB5NWK0gGIdcD4wwCg7xjpXcLkJjy&#10;MiRNADv07TVjpSI7yh4/Kgps8IwxQ12AHDHLJhcUrWKmD3pjljWvEZY06oz0x1JcsKwZE8aAeNkU&#10;IEla8CATPMbZhLByMq60eLf1RGf7YF7UiTGisPvxviYKfgVi7Irl/ctf/jIX7Dsf9CxwweO0adPY&#10;RBGD7EgQSGYseVTexEBqUrw80rW/cg0Sa/jXeySg6mSBjN5MlQmGgTCZtRSNMsgyVOJlx64ko55F&#10;CjwtjTyZqOYUJImIHEbUiTFdkmrJKlRimTx5ss1owAvJ9peGecbN4AdgUBnRaCkwFgAodirGnPIu&#10;1yTR2zeJQV9yrthR4thUnJAYcMGgkBUDI+wDxg48BCwxWFCWsKE8FEMJomUeVPOiEzJyqMPGi0a4&#10;a4tlwlToEhAOeWd+L9lgEOYxJgWlGTALpzGQDh8ICbPjkV/h4P8f//EfbQSHrSrFABViBsTQAjkx&#10;5xJF9sdcmWjlRl26EX04+uybO3cuE+apqTABi4QhAq4Z9yvrp0+f9jXJh51GEi+E8es2mjn8x32W&#10;Ll3qdHDlvPbaa+5jl59LyPXZar1MkHc9QOYjlfH+tJXY6tWrCbBsA3ildZG4s+1AOH1f+mw9ePAg&#10;m04i9/Tdd9/dj6MXL17s85oRd/Du3bt/8IMfdMXWfF5j+ROf+MQll1zy0Y9+9JOf/KRjRUOKxOBO&#10;Tdt1blAxutpZhgRFkHs5wLhmkl8sS5U8iRp7DlbwgLRXkatA5U+eKiyb0wDdJtGIeglTJa5tuUEv&#10;I2TUBCTGyPRIgGS7iLol5UK4lCsppKket6mDAwNgw+9tA0sgiUimlRpfVAYbaPh/K+JRCdIFUiPT&#10;SXRhOWqVoLqExxGmNA3EQlLdG0MLGzvUPQrW9lAnwiTjUaQstKmghd9YbxIGLRKKwqQBAE5eiYDK&#10;pL3qA11EolBpmgIjAw95As47ESkS9nkB23x/gS8ZXtpCfBnTjQ0uXMxx4uhnhxcAyKhn+NuxYjSw&#10;tcwYOyjhZ4EddImUZTONnVkwoIKRaikL5IXDUR4JI9CSeSUUP8UrcfkFHoEkqTMIsLrtu58uX4VD&#10;QIK6Vs0QBoaiRpKKGQN7BE4D6RasAXkzVkkCAIZ6Y5YpYzzwSEbDLfLVUqRJAaIEYoZZBuEx5l1o&#10;wBswGBWRQxFUjSmWJZQ65MLUjNlkh3GpZLw/pTMvceTtfVuSgBSw6TzlBf8xyQKQxWuSRwJqVcqE&#10;E7e2jEcwKFIxqUrBRp1JvmATQmyHivHIGfFAN3q1kLBgQGAUJtcmMckjDMZ86QnzJacECDPLFLSu&#10;Z0sCt4PYJ8y1eZWARgZVRQbJE4DTpCV+RecRz8ojPGbQ5VFz4QmZNTb5Bc+qRz1hiWAEDA0ePLMv&#10;/Czw6JERNikaELPU/VQsevajxRIBpes069YBbDRPHRu94aEdsMwKpPe5YilqA67ruWMHKpB6OVMD&#10;nEKuSpliZxDA8FeNmqdizDItj+RFKjqT7FNBl7ElVFARu0lesKRxWrwsO04lxWNlBpKo7WjqbLqY&#10;XFuW+GKBozzqOTKvB2zMPeHKdIFZcK751nzllVfcQ+fPn2fClyK7cFx88cXe+vlzTboFfd654fpd&#10;3xdeeMF7io3Bgm3gnHr88ce//e1vM8WCK8rAF+rGjRtdPP09H2/cLsInnnjCteqthLAZunh0/7na&#10;jx49um3bNsb37t3rS1fmfK3yKObusL5frd50000gccSUFwIXjDtVjkVknort6hva4Ny5c2fOnOF0&#10;8+bNPnwxgtDrrrvuM5/5zKRJk1QAmhCEUK0fUvVJqmg0UbDvEsXYkSNHfBy74N1qXioxDpKxox9C&#10;M9IjSRWWnDmwrrnmGvUhqZ1iHOHTlgYVEmUBDK12lzFd6bG7sGpP6q2yYDLLLCjuDmVaTMmCShK4&#10;IpBKaN0TDimp0Qi4qxyUhWZMkk21YiCzasI+1Ffcil7pq2MeeTdTjxxBtWqzeVSdGthhFiwmISGj&#10;fBWlrcUyqGoRKkuEWQMyMeoAgIoKAEBy7mBVIGDjU2FYEg5JHnlRkwSoe2SKQWNG2GwDkEQLjyZz&#10;Z0zRWOwqypuf8Hk3iR92+KIlfC9w6BWsSGkxiFtjhEsfeY2u6OLHgKLADYraY7UklTxCq/eoN48T&#10;wibZBI8Lrp1KXv/JjMS4wAn7AsEtZuS689QqPiHUuOCUtUoIWt7FGxIqenzS4pQAVvVsAi+J7MuO&#10;HDFFRvhmyjVJXCHTwB1gAC1FGfGIcI4UNrTkQeXRWOstRJi+BadPn27GRlPG/CZDXjhyWunKr51l&#10;+9itji0nkh1n23qXnT9/vt0KgEtXw5K9RljvzOVFCAJkU/gChF/DhmapAMVCEs8eFacwuYaBfJUJ&#10;DMsOK4lmWZWCakxGpHRZ4IIiL6KTOPbFAj/wBDi1HfgSNeO8dPcQ4zdU2EACGUv8miFGgE0hRKzN&#10;yBEZAGRZY5AMJLEna4z4mqRevkyCZFD1krTKptaAAI/9yj2D8BhwR9hYaEVERrCQaMbm9bIj0fCY&#10;pEUFXQa8WKq3KlKVSZJZ8AA2iRYA2BECDNB2uWKsLODfvBmS7MCAFjPp6tlhECdW5YgX3imSlEpo&#10;mQqnST1dGJQiSQkNee9qKlkIKGKZsHmKjPOOBIWtFRfG2JcFRjQYHJsGMPDeHccaPJboWqXlUc9y&#10;xvVjriUZ1XujdKY4O9x2LiGfsO62JUuW+GIDUd1MnDgx1hS6Yw4sl2t/2Llv375+usWokHBhH9oe&#10;bk0bw0HmymHftWrnLFu2zOXkFuy+dE+77cz49LRnQGff2CXqonUHs1977rnnnn76aXen29f2s8oF&#10;C7af+95ZqZmh6CK0Q8Ts6rVFXSe2pcGOHTtg8GkuOl/ebLprVZsP2csvv9wpcOWVVwpEsM4CZGHQ&#10;sYvxzhfwbH4BulZ9ke/Zs2fnzp0iEhoXMPhudvWyv379eq8L8iGvcqZ2lRFTdBnXrr76al/MGGMW&#10;gM5ixYHVKs8YgKocqyaVtXqSIHgIS6QqcXQSUwcEnDXSz51eMcHjbcaBBYMrhwtLypGuEmGWigFh&#10;RDElp2acC+0iiQ4G5KqNdwOTmklGVI/qrJKkg2JQiRFGVGcEXTKQMwutljXvbQRsSE7FgmE5Qogl&#10;piiS1zjSDMzDz6OGWJjNe0soXjO0LBkza7K9wb7AjdtRBAwK3CS2bXvG2ZEdkGwBS+YZp+hoAIkW&#10;2F6e6LqltG44LMEpao6o2B0xIN20hMy4GaHxaBMRM2ZkGNkgtAiRQSXBAl2+WCZDXkQwSBlshJ34&#10;Zgj3vW7bCiEAyp4YRUZY5ggPTBGm4sSRNQRaIgyb1VKMc77MeHSXkCEMf5PKhmVXPlrMgwoGmyTV&#10;rRQ4g4g57sUV514TIQcDGGk1g4dyigSP5lkgAKRHzVhvlQV2is4Wkw5HhwLGvCVvz3YZJFZZBqYy&#10;7l4RGq6AMR4FS8AMj6oR4DYOPFUgGPKIJd6J2eyQc+QIQqYdRAwPBnaQ8OWIvJDza8ygATJlgTCP&#10;ZZykMYTUkUOXOzghoU5GI0+dXz1I+MFDVQcPDPajSTMQknHrUC804bOTZe7MM3798P/0pbEDm0Fh&#10;aixwwRdg5o2pwKC8DSSCNRZYM+AdV8gRFzbiR15ERECk7BhrllSCjPBoUiOgh7ayJKAJYfQa50jB&#10;Hkrdsh4T66WZLtjQgt3JA2F42jWWgKTCHWvkNb7IGHDh5DEPOQzgccTs3//933enuJXMMKVuEUuR&#10;5XYuPql4tQLVpBmSBEwqS66JUYHKjCUY9IrEEnfKhoXOWFoaqMCP3XvvvQsWLFDBClcpu1ntN7S6&#10;Vl1aq4Z/IfUHP/iB6xNK9+uECROAIMOfrzr32ZNPPknGpdLm5BihoNgDxiSdAm1+A1+cLnL9rFmz&#10;6LJgoKzdwa49Z5wtJAaXkP3ACPQuRZ/Cp06dcpm5j5966ikXmxu0a9LABeyqBlUsXPPirBeIcNAq&#10;NM0BYd59w9Fjjz3GJtjuHrqrV682CapPWLfsxz72MferhPmydNfiWkW2GeBBrkSKxc4RWn8I3S0L&#10;pO9y1gz6wkastnXrViG7mAXrVQAGeMToOp82bZpkS4ZqE6lJ5SXBaFQo5vkyUDfi6vPCjA0GDHlj&#10;dQCbkiIswTYDUwqLWfmSAn69/nvbMOMRJ6IQrN6MrUVYTSgREWm8ax6rvMql91/lDp55F3w8QAIb&#10;ASWhd+uQ0SwBzAuQHsHTDLgTozGokIuIDFSVsp485q2yoCCT4cu7jjDZhNajawx+aJW1eIE02QnI&#10;hf1glSKPQqDVFsoCLT1HPBqYNGO/tetgYNMSOyLtiEEInLyQMbYqBDOOFQxIkDFgXACAqHyxEANd&#10;Nk4Qxl2Q9rkBSEwZMEvMyViWS64CME9LpYHhdlHJVIo6szxyhy6PwufRgaVCjA3CT90qmfg31gzI&#10;8G7AAr/cEWZBzZsx0FjgAiQg1RW/qFAAdqtzRK+WUC195m03cZksyzLI5owZM1jgSCzUhcaU3Jkk&#10;gAq65rn2iFvWZA2eKVOmCMS8ahE1cnwfVzNW2QGSTXYscRR1hKl7NC9AKljiHR6rUlla9VapG6Ba&#10;RCatYoaYJV7MN4guA2IlnYwxSuUdXR6549QpwY5cE4OHBUt6kCKEGKdmor1GBiE2DvB6q/1kS/hl&#10;gUcMCDktPRUGDaiYYZMLYSLTDHm8kREdUyz0i/psps6U0FgIpwF5WQCPSj3ehExYYyqqSVqyE43V&#10;ob5EMMKgpgzUmyUXgVU2+5GYJoT4N0+eWWMGaTUQuF6DEzBmE1ZRIjLQuOu3DQgTAJKwJmrCAJth&#10;UI05wHst5rQji4zdLRaJUGZ6Yla7yLBHnguS6tAqU1TEYsYXmoI3bwsDI1+f//znBUWLEWGalC9j&#10;Aiapcy0dYwcPHnTc44VvC3TYtZnpOJc1F8Orr746+HJ8+21ffr63vFo6uO0Nxx/fLL788stWDxw4&#10;4BuuOnA1OuyUGpcYJ6+5AgF1/Tz88MNdmf2zi9u3b7dk3h2MI8clCxBjWcGJkAWM9PqJEVcXYZ/F&#10;3gBcV65nY+48unEBw7go3NNuazcZFer2P6cuVLl31952223sUHRb+/4WmpvSeXHppZd+6EMfuuKK&#10;Ky666CL3n/2DTQYZwUkpcdJJsNiRjkTXNsaE4CsWBkEJDauuNDa9AbzwwguA+Rx3/bvO3cfeRXyy&#10;c8dI+ZYCx0H7REHYDwaKRuy8o8JYScVGtUWYOsItmce22M14NAmtSNFiALDi8Gkr6x6RrCFZPbFs&#10;80hlG6PaUlggqTwwCKg/Tcm2MUg6XJxrcgS2JfIsswYYZpw7nRHmfcqYZ7MNDzbXLRHWGKkRY9Z2&#10;ItMmMUOyu4Gu0OgqCfPIAYNNABiXFPKVDZsGLFglJl4WjNFlV+g90mKNcfU8JGOwM/GgGes98qKn&#10;KCLNIy9WS41HvpQHIx55tO17EwJVTwX5xlYh1HjElV5jCk6YcY6r1KdOnWqy1yOuOXJks8MRBtQh&#10;7+IyZh+BbHockDj8Ay1QqVCUfZJW+7uAGpBcaLJGmK8B48PvrXSrIpbJdE+IBQz2EYguPajeelUI&#10;Yfjxr4AVlaMDZueAmmGErh3BTin2CqK6BE6FBVvSWK1SIQ8YqBp5vuBxToENiWaAE4V32WWXMeUE&#10;ZJMLvLFg69FSMODpoZVczT5iFhv2kfIzRl0ka8xy5DAxpqIR44gMyxkxBtLYTPAM5BFjYBjDiRAu&#10;BKtBxYuBXnL1ZNiXC5MGZhjhV/WyIE2pyKMmU8QQLhDwzCMBDJMkhWnSDDt0OeWCFmtWzZA0qP71&#10;WM0XFwmXaw0qijDIIEUeueC9j7aMk2HNQFMtiDWw2o+aINFzRNFFy5oYbSjuDLhw1BgLwRhFtpIT&#10;WAjmnb29hOG2DQgAXR6lgHxOWa4a2QkzI4QNmOWFMP4ZIQCqGT0Zp7HrnCNVSoCKsaojoFoIaCqw&#10;YlZ+rClmMxjj1KPTIJJzp1GnSx5sVwanqpFBpni3qv6pewSVFgGm1I/HMR9bPrxOnDhxx7A5T5WU&#10;CG2YTPRt6gvM3fn666+7C8+dO7dr1y43h/vylltucYKT6ae4epuHdRtPnKKFiR3gZAXFEolriq43&#10;N82yZct4d/f4GHXNuyaZdUUJw9UYQZiSV4wYzJ07l4wl36Ysc8E1Fbcmj5AsWrSIrv3smiGj3Xrr&#10;rf2I3JhHrv/H8C/2mJ83b96DDz7oitUz4uv8yJEjvoB96oHndjx27Bj2fdH6hLVj8RX1aBGRAXKV&#10;HXI12xV7qkcNrV27lq6I3P1eOFzhouZIaAa+vxl3vwock5A4pLzWsKap16uuugpduHJgadUcGi3J&#10;Toe1xMuRHiS1aDuBx0jVZmwQvPYbFYkXDib1KCJmyf7xyBRhDLsPCBtTFyMtljlVeRpHkgsMp+YZ&#10;JClHdgiPtQ4CG9uYPEmNJC0qtnHjohBdURDmMWEDjTtiHRwAYJtrkh0BkFPnXdKDoedUWRPuSDUw&#10;qeqaZIcADAEmwCl3ejYZNI8WPYo4wgNmLKHdfo78uAWg44+RgDHozGLNWO/UsMoIsY4Ah7vshNn+&#10;5MWuVkiKnBHAaJEHT2/SEu88Ai+ctivvyXjkghiGqTeA0AAeMhxp5M0Uu/cAigKB0DxUPPapygKc&#10;VoMqg2S4wB55PKgEY5mylZwmtp4yVvDeFO3BfjoioeZFxxqV7jzk26EmhaOnzjX7ZPgSdd8ivHPU&#10;H8gVdZUjZDMU9eKFzaRMwSw6YhKBScaRaQYGUeABeC4Is4wBiryQL1jzZoRThYNBhR3uCpxM6WPf&#10;q4a4RG2cop6KM5e8sdTTyoXo2DGwxI5IWY5bVADAKeORIBAuNKtcCBlUPLAJJwsUjQ3KIFOjn0ng&#10;BIGWSAJjNc7NMOLao0jLJN7CQJKiyRgry/AAI1PA6G1/YCBkBwOMsNCMAXnqdM3TMmmGZbQHTE9R&#10;IACAB4m+7Ksf9W+gcpzVnVQmM8UXkOQZickCN+YRco/C5AtsjxEImAEX5JnySucgtYV5MQkGddgw&#10;H+0CFyaWSLp3YaiqQWLHmIBE67m26Thih4BJF4rrzFjeGZF0lWPgBHOmKSQqFBlRJzB7HPON5U51&#10;6J85c8Zl8J3hP7vvkLVnHFtuC0T00mEjuRJmz57tu9Ml5MJw1R06dOjkyZOWjN1wBFgTHiL4dpN5&#10;QWhnGqg2uwsCkl5muWDEHQOfHbhz5052Vq5cefTo0ePHj7vCXec+73zzESNjD7sg3Uw+AX0purTs&#10;Q7vaxb948WLXPOTUhapEnGW8o0MvEIQKGEfdf4xQ59SXpZBd8JyuX7++X9Hype7W9yXKkY9aBn3I&#10;XnzxxdOnT3csYhyznWXqRl5RbG+LTs4wK2fA+OJ3cb722mtLly4FGza0iAK3wHMNCXmf8rt3796/&#10;f78wKbLDrBeoq6++2meWjaeqTDJr13lUIuXVfI8KCKTSqcFjXmUYYL4S1AiYUWr4N1Z/VulackqC&#10;JAozejAMCFgyBljWyHiEjUFe+IXBY4dvJRVCYiqViw6jdiCDllSqtxavX7YxARYA8OJiawlBz4Ko&#10;gaTirkKveRb0GoPGvCOkwLm2c4gBADmDBuw7quC3SkWlmScPDOp4CZiNaowNrxcAkxesncORR0cq&#10;GZMEhExSScOs5Hi3pADY0ch7rNksfLWrBWJGRACLiDs4kcOao4dY9Lb52WGcgFWBUBEIgdhDnRky&#10;CDTGHsu8KDnnkXnG+zIrNVENcwSSZM2McDxGPiqIwalR9O4IqhipKx6okMCybasAbBw0agzaTZrX&#10;aDvLRrNkgBawcdXRppFknx2p51ouMl4lKG9IDMAWIISaWACTOwM88A4bO4IijA0zhFM0sKQRtsQF&#10;y6oUsQbACJOMVSd+KuxoaHHfeGSNr/JlHkXkCffWMvICCZDYaIwcq84uMWKMrqCow2AeHiVkEnL2&#10;oWLHqoOoFJjkUc8UFb6QT6arminw5IIFUeiRZrUYPfJIhQUBgmQDmmeKAPLl1NuScdVLEf/Km5ZJ&#10;wrUwJwCVPjaYZQQAkQpTLgTOviVaZMwAySaWGOHFI4RMQWVG1FFBcdq0aR4VD05AbXtCaFVoLhTz&#10;hHm0ZGyeXyeknjte+GXBHkE1RZhFAQY7tkx4UCo6AtQVIWsUCQiKug3Cml3JI2EIOWpnUemO51Hv&#10;1jTPr15JE2DfthKdsdYHsYJRyeQZhCecQHLNMr/lUbxkxlyKptwfvqueffZZ15vtoRTM6J25mg1G&#10;x2XjAuDDPSE2Yi5zMcyZM2fNmjV79+7tX4rwOej2gg+/fDNuTNI7BSN4FJU92aPbhX1bwnZ137jn&#10;NPelW83X5Lp161zDrFkiE0ce3bIgiRNCYzE7st1hdDdu3Oh1wbsCyrDpOLDzsUzdZWbSyUgXeH6Z&#10;WrJkiTRT9y0rOhc8p+5X7ZlnnvGVDImb2AcxLSXllv3CF76gbjCraiUb+xIsKMmwnwUlPYgGjGsA&#10;nPVeR7x2cMq7TACGehbgIe+7vF8f86aCW+TwpV45csGoWiVCRXn1U02K7ng55pdTjzBYUmTGmqRo&#10;lqSZIlO2q1x4RIUZjRhTVOxGFWmGvBIRiLEZ1VYhAqBAxaKMjBmRWT2zABAwZpxHbFhSkSxYZcoq&#10;TlizakCAKY98EehTDwahUVQbdJNh2YBlPcZGx4GBQidApZ/PqC5BwYY3FaIyOUVO3pUfGdYM2IGT&#10;hc5HBvHGRZbJAAmM3iQvziyNfDFaYtYALWy6IPV0NSppseNx5MgAY3zFMHkW1DCQ3EEo+8oy2q2S&#10;4cuYeicXioTJrBg1UbPJBeTSh0bGzbOPAfNUkhSvDPJlvmCRpnGhETMPc4GDasxmsZgBTHHano88&#10;8kh/gOI21dsj7hXF7N3UniIDvxdEcXFnDLwsxIOzwoz6l1nuQIJTgHYBDHId8rBxqgZABUb4BkAC&#10;Y0lPUi9k85JCpbLhiJjHapL3Gnd6M8RsW6HZcRJHnkfJ5Q7hBPAcA4wQo1Xu4qeyIU/SPDC0Wu04&#10;lrvYpu6RTAnSqBuXei6qeaaGAAfp1vBcjJboCo01YzO8SD2W6FYVWSCjx4NXcKiQaQZyjphiU09F&#10;DwMBPQE1z7XVgLXaCcAanE2Cap47vmAwBkMNG5jRkydsiTuDmiWNZKZiiYBBVEc+4yYtKUuPznln&#10;gr2gJwOqpcJ3tOZRq1wNhAAJbLa8nmUFALMUePzSl77kG8CAZV5SdLTSlR1mOxOMVSOQYvdo0k3U&#10;kia65iUXsSTxbA+aNON+Ueo2hcoXgtxBrlHnV7C88K42ODUe+8Y3vgGcZXfM4cOHHfG+utDELnw+&#10;GX3zuRXsKCFptgo0LkvQbS1JZY7urbfe6mJ2s7LgbrvzzjutuhUE4+IEFGUQOAHbFXxDjJF+lEEY&#10;Eic43P2Sfb8c5M4TqosKALpuUwJuUwGjleUevQow5Q72Deo+9sbAGvax3PZQowBIoXtLOiVbwVHJ&#10;rADdr5rY+xGxD3QfwTt27BCOC7vfS2Jz6rBNnDix3yuePHnylClThKkU7A00qg89St39vd+hCE7A&#10;XLRlCxjcGsgHbJ1KSPPp7GO9v1krZ5ZYVlJCYFZjDW/owqEmIkY0rhkkb8ApYFYFaEl2KHLkpMsI&#10;C1q1a1C1JaYsZKpaQZEykilG8KaZ0bMj9YTZFCNJYzKyyabxsEoHZUqYqdzBjAex6EmCakCgEDxq&#10;xrwTBoZZ+cUMkMWiTjoliXEdCQZcwM8Us7TwBoPz3bzGLAviknSoIFcVdEE1SYwFjX1LhC3xaxXV&#10;BOwfHpMZNYAZIUaemAF1ihyFJI9ypxGWlI5g8xQ1TLIMLYQAizrmGbRqDIBVjfdqmFkWSseM4b+I&#10;y7V5MwRsnITNQ2Ieh14fBQVw8RrrC6EKNMOIA4tf45Ab9LOf3rBtdpsRSC5sc4eLDWLSTpEd29be&#10;cdHiFoB6IUi0KCypEMGa54JfUZvXBMsR5HBKKPsGcMLjEZ+EgRGyJfPUgTcvufgkg/b6osYJv31Y&#10;GNA1zyZf7l2SZnClZszrGSGWLl8CIcALgwqJxyq8Zt4jThjHklU9yehiB85y0fuivJMxULEEaIWW&#10;nfJIEQYHNAa0Np3ogGGHR1rEDIgRyAsjBuwwQpKRIboBvJY6K4zDz6BxJZo6RfMCTAZgPOj58shg&#10;b8+EOxP4St6ANenjhRiZLFvyKMzsqHP1CZJV5SGo0k3LpCXlkU1aKgpavkyaoRIzjBuEli4BKtQt&#10;lZrGrJFBncOTLywx0o5DTmL8mhSI3gmQNT37BrwbKE5jZ12bV4zyIhyPvBBmyneO7xPV5eLTuwQd&#10;g4JlwY5gPA4z6JEdbcyDzWMDeI/g/tixY853txRYckbHki88LwUsOuDcRiTt20cffdRm8zLr0cfi&#10;d7/73eeee85V1F/O0Q4ePOhSUfRIFKcY7BPWgHOoWZIt6I0JgGHHulZtVHDdl4L01eiTEVY3qHmS&#10;PHqVZsGGwaPkMWi3W6XrLJg/f74vbBfzrl27VqxYARuOwBaqyN2silUBtT/lgF8Y2GdTjkXqxqWC&#10;bjwaC/D48eOvv/56/x7F6dOn3Xzs4PqTn/zkb/zGb1x22WVxJUbvkt21InWyiIhNvnhHoHxUi+pA&#10;7BLm60c/ffp0+fMGbcmXq8/ltWvXCoE6HsyXOQSKF35iRZEFlc0sDGpd452ACjMWoHklCINHCPW0&#10;nCnGYRa4Xrx4JqwQMc+CVahCSwB76kwgxFiDhwvlRZF3wsjHmxISJuRcE+YIQh/HDp0gQc4s8qkE&#10;iaksGzDOnUjZ8UgdUcT0vHS5sqPBI1JeCMPTZxAjQsgIDDYeSCSllaM+48iQZ4pZzJDEJDtsktE3&#10;DyF5xgGmhRMYZHPofCAZAxp3ci0ojjyKK/YAFjhfXsPLQkSRJ8Ay19iT065eAi2ZB1Il2GVKl2tj&#10;4VAxT5J3YPiiTosK7+Y/P/xXqTVjwk4c83YKeQEyS1JcyklPRmiWWMASyzLFLBkHzR133KHOXTnE&#10;CGNAH7doUZPqX7wAONDzzoJ5wbIgau461EQtChbI0yXJC3hcyzKt8gKhRMAQ/3pL7GjkOSIvNL4Y&#10;5IJlAkJAslUzLDsNODXGM8AGJaUY0zXPIHcejS1pjKMlxuiKlIB5uh6NSTJloKjyxa9H48TYZCSQ&#10;hAmoFqse9dACKdJC9siazGKJQfNMEUCUY0dJOGHM26oElIexSaTZrcZhM8aYXQChNyHuzAMgC8Kk&#10;CxJftgYyS5ZGsSPCu0LHo6jFm5gBayanDf/vzshkgVnkULQKBlOSwgWujB2enJLRBE69PS6nffkY&#10;gBoVkSkQDNRM6k0SA48FMAgbm+dOj0zeIeGIAONaTgXusMUbSNhQ7SSVATZYIIBAFmgVCONmCFTz&#10;vpGMJcINTUW8bhkMg+0cM4DENpQg1qwy3obl0T3l0iHPIPYIwMk+a2gxOeaj0LmfnKk5c+b0r/X6&#10;BCYkTx3x2HG5igS/7kLx2PAPPPDA4sWLXXjLli3z5Xr//ff71vTxumXLlv7/r/2asS9anmBlR+uK&#10;5U48Pua6ts0LA25nNAs+Itl3kbtfbWOgjYOKRJJ4USIxxQ6moKLiE9P3pe/do0ePcq31m8nSKTrs&#10;CAEvuJYblh0NDLqbIcGO3snSj5jYVBwUrfIuOmAYfP7550+dOrVq1Srfmn31AoBuuWHQR+1nP/tZ&#10;pjBmh/CiLrnAZGVtzKZLwsXsWrUH2gmOe3ez89H1jByUbh42GQFDUTJlGxj4MK3afDfbPza5sQKS&#10;YAGyzIt5TZWrJwMzQtarP7qSiDoGDaibQSkxIUNbTVtVAKAq+ox7CROvMD0KsB7/mnR4EZFZWTZJ&#10;TEIhAYBZ9lmjCLxJzLSFrEKugnnRI58dkNSrLQetLOANM4ywQFhqssNClocbbfDTY3jIMDt16lQY&#10;XAztDUFBRUVpSW5o23WCYkTPsplOEM0kRWSWVvNQtRtLBF0UeeRaz52eACNWyYffIJ6JUYEQJOGz&#10;xg4XgBUCX9WnSYPq0zaRcbSrWNtQRDJini8CfEmNR748iiLCzbDPDsvFosUheY27ArcKhp4FOEXh&#10;EOFFKrlWvRIqNWbwBomceif2KHaSNikBYznyDs21GJV3LMHMV0QBY4YLkPjiGgZ+EcKReOGxJEaT&#10;4tJrxIy7SgtHLsJfupOMK4OiFqkCQD6PdPVXX301lex41Kh4ZN8AKn2QoMUw/AyaUWwoNU7GgC7L&#10;AJOBx2QD3hkXqRpovhcmiuaZsoUN5FeRO8doedS7a6mY592j2vAoRi6Uip5Tk3i2qtlZcmHAuCVs&#10;c20MVWUw4kTPu0mJkFkzeo/maVnSOJJHdnpDEj6GWXMmgIdhlDIoaiHok1HVJqPFIxk9y1ToJtYk&#10;9vgVRd9XJs0460ySl3SpEQvOIQEP4XijyBRhUGHQW1IbKtAj48Uo0YyoHyrMeoSHIkfEIgex7FNR&#10;nJZ4QSB35gVuRqTcgffVr37VPSUdfCGho+zeewf/CzgEagZUZIdHqXEpmIHKC4o3UYr2hUjTtWuM&#10;x+677z5fh3v37mXI1WXzyKUr5NChQ74IbSdVyKi6gcw9evPNN+vdKFA6rRRKPrikuHXrVjvTt+O3&#10;h/9C0xNPPMHUU089tXHjRku+At1txOQAGncSRXehnkH2nSPQw8qFa5IdH6CAuRJgxREG5YMF/GLN&#10;rpYnj1bd0OJ0LeEdUz6+KZ49e7ZrXvNtLWykE5AG1Msuy7IIlUhdjQgSjlRVr6LGCahUsCZe7xPP&#10;PPMMa3v27HG/coQlH9Pa+vXrv/e973nxlAkRQSU97E+aNOnSSy9Vvm0t1vjCjxg9IoFHryb33HMP&#10;C25xVGzYsOHYsWMY279//44dO86fP+9zVjoRwjJ4kqdGnWjucpex78JqXbVV0D4gYPZI0nynvCab&#10;Bd5+JmPGADw8oFSPWwWnCV9aZcQk5ql0fMDgUWkyro41iioHjd1GdFFNEnsoRYWS9VgDDx5+7SVb&#10;0Z6xdcFmJ55Zwz9y2vm8c9TxJwR+2zDmCUAlIjaZEhezRVSAHNGVFEgoMq4BKRBL6odwbyfUwdaz&#10;RpI7dzxhG8kMGJpsCpywQoWBPDwGHSjmQ+vRPEiYlAKFzZSvZ6YAxgwZklRYQEheUGSeIuSo8BgP&#10;GjAjciA3Bp6XThmNAHdsUrFa7lgzT6YlBQMMLb2zRs1Yqlqo8CJNKtwO6nK1p8xXQrENEstWKwyU&#10;NnZzWCq0rgRNIMFzSSt4j3YuYiGHCu3GxJDDNRiEOTJJkpaCNCBA0hIYtERRT0BPQFDFCJ5JMyxQ&#10;AUZctPSCFXUuaJXf8iWbBDyKgjCEJAclMvwjNCridRYT1sLJHRU8C8RkL+LENEeiFw4ECgohmqNA&#10;fiW0C8Cu5BEhiAVDTzIAdgH2uAASh+ybYZkMOyZRAWGSxvi3KlKSVhkBmLqBR1qiAxUhJS6Qeo1K&#10;xWDJI2FRUydGnaIeA7LGnYZAHuEXMuOQS72eOgD4MRaXVWYZ5MiSed6vu+46lqWDYkkkQz5g2HNu&#10;kAdJ+O0UjwVLjDUDeEwKvLIviZ/5zGfsXAyjPeOlmGXy+So6j8ayULx8mcGVpHTpMitqX5gwuEek&#10;TAqctzxquQbMuWeAeTg1NqXSrnELULQLwMahWnLgCHnwZ64OdNfewoUL9+3bt2TJEpy6lrqQ3G0O&#10;dMqCAVdgIumVlglBlkXnoIPVKvduFAjYdA3rXXK33HKLjzyW33jjDTbF4BC86qqrHG3ixIhNxRq4&#10;gMaj1Ipt7dq1vhGpAAA0g75HzYufZTPyRBdl6BCPd7p+rosIV5e71p3nqnZk9Ken/ch69+7djz76&#10;KGsYpK4sYOZRCK46n92DF5W//muXq1dgvEMrXhtDXP3pL7oYfPnll30iewRYqkjiwU0pXm3NmjWE&#10;ha83D5Xr0wuHveeGBsDFOXv2bAQCDzlFYr6PRccR+SKVIC9APpoBO3DggEt3586dbnRoBf6pT33K&#10;F/C0adPwqVCAVFsyglVFo/RFp0e1UhCISVTLpnvCTDIGVFgTiCWTaAFVrhWDKqlZJSlSX9iKwaNJ&#10;KYtGjSIjjkWp0UgqFcQKjUzFrUjA0BPGsPANOAVeTwseIdgDaNFY8DqirkiqFjYZocK7mba6x3aX&#10;ghQpXVXOb7vIqtISNWtkLEku2DY/eTN0mcK57REnXFAhT9g8tHYUiuK2jUDMmC95h8oAXQxq5qEy&#10;MN9+44sdsTCLKHZaFQWExmKEnF+TuIJWw4lVlnnEFUViMYlkA4qWWNNbYhyw5PnFJCQiYlY9GDNC&#10;WDGX8YSFqfxMakjTKNpZrNl3onMC4qekGKNL49quoeg6uf32220cvQp37KpbRngMSVyRlw6o4GRE&#10;uQJjiX3G8WDVti3eaOHx88N/SR8PnRUC4Tq2s8kLeslwBLOgrHrEPwsGYtGTp2uGZVo86k16n7aq&#10;mbcjeORFT7JzyRKuSLLDMoqAkUcCHoHhERJaHuVFou333rDNm2QNG8KEEAauy3LhM2uJDMAEqPCF&#10;eaaUqLJP2C2iAnmByiq0sm9QhdAtofAwIhBGgm3GdiPGMnei5o5xS5Cgzgx4xIodIWhk0zsxU+aN&#10;KRpzzYhejNTZ5MK8VfPEQHUgMFLpFh0Z+Ecp5sUMj7wwDioMvaqqDfHiTVGpItHFVQzLBcbKGrMF&#10;S4aAMwpXTFUMZgjrg82j4tGDwYvwNW9RlQExS2Z8okBIRX12AiMcyS5g6RaRUtRQxyn7POrNK1rC&#10;Hrn2SMVAgDCPLV682MYQjGN95cqVBw8edAW6hBzizz//vEcftV0kzg4hYS1+GdXDhw6AnPXgCoAp&#10;HFmCQ525SHyWwe2+4Wvz5s39wNb10GYWPwsaXXXAC6556TDywe4uOXnyJJUXX3zx1Vdf9T33wgsv&#10;PPnkkytWrPBl7M4mDwxF90GfgK5V1pzp8uRyco+acV3BwM6o+Tr/yle+giNESBU2nRdOWAR5nwJP&#10;XCxLADwm5cb7vhmMM+hD88SJE14+lFR31ec+9zmJx4DrfObMmWJcunTp8uXLfbu7OBHi3IHKcQZM&#10;rx0wY5VZRWOTcEqML4SIS858yKKCC2YddrR8gqOCZanBgFLA2+TJkxWfMlIoAMNjn6h4qIblNP6P&#10;rmkmxTvakL59DagoGn6RwJdC51oPBmJZxqclyUIC4/JuRvrapdSVlEs3Rz2aVwbtJVrwFykyHa9g&#10;GEBuoNYVN3WoLJlnhDAATKl+gEMImwFrTXrUkwTDvN4jv9SVXDtKZvWKkzX5FY6DQ49VvVSCSlIP&#10;LVOMt2nJs2be0YbYNrYEmSdPkmVj7ogJUyCcFrVmHAnxiT15JwkMlljgKF09d6wZsKOHzbyNhhBm&#10;kWO1EKSAZY8GMIQqswYejfUE6GKSERZmzJhRasxQtKoRs9QxIWSh2cVcmKfLIPwVjMfOI48qvNPN&#10;KvZEQV28tpLGmtdN77j2Pp7FFbF6sFkA0gtf8Dya5whmXiBUD+hikCJIYMPPl2ZfmITfWEEqqpgE&#10;iRYxqBjRC5AX8xpJCA305iMqBkTKGhUGjQmwxk7YSJY1Y9agkhdOhayPPY0pu0Yh2a0C1OKNMMv6&#10;nEp3+5pN83aQR4PyDl5pihMwiOUOKnkxY4BbpsiwRtgqdfZ5VFr5ssQghgVFxViMfCGTGLNUhEMy&#10;TogxZUyda+oGoXLQ0bUUsRrXekZMktG85JEUr7OaTQYNKKKd5QqSAPwUHa2uBslV3ubNELDETvTi&#10;1jycFYwxg8RYFgJhS3qSBiKSd6bYJAkk8AasUSFDFwwyHSlQ0ZIgplAqs8ispQIJeRvQTKao9ONV&#10;lezitCQoR4GIRMGIFEDOlIOlKwMet4Z58MbcMW+99ZbT343lunJkb9iwYcGCBU5wF5XXUn1X0eHD&#10;h48fP+5ug5tpzsTj8O0jEmLIOPBIwFbkwxXSr0W4I11yLlffxHy5FbJZ27Rpk88414+0CQwFqlAY&#10;Umi3u72efvrpOXPmuOPffPNN1+q6devcoGYMXJCQf//733ePAmNXc+fjmGuo+FWROLLtJQxmR/x3&#10;vvOd/jUMzfelr2oEYVMKNcnrUODdxaYg8OukQJ+3LZJWsckRAK7P1atXA0OMdypCAB4DApED+F2H&#10;r732Go8PP/xwfySMk+eee044LkuNfWlzMdsSLCsFBUG9gujlSC9h3tGwqnxnzZrlo9mbSlHIi++G&#10;9o9vAlXiZvWe5WxqY8hXhV4NaZMmTTKGEOzKiAyKIBejR2NLbu5vf/vbohA7bA4FSMCrvGxp++26&#10;665zNFSUeFN8xMzA776UR5cTMMgUAjtWPRKG4aKLLvrN3/zNj3/842Q+/elPg+0tQa9+EOLi1z7y&#10;kY9ccsklvtHNcA22HSK5Slk2Ea4BYx4DxjaVgR424RtAK7PudT1U6SIEfgN82hIAqGEzLFgCjxEN&#10;/l4FaIlOXEoFwn7eFRKrmMcAR2rAvEbRpBlMEmMKfmMDFQKwAV2u+ZUROGlR4d2Z5UKFgREZMWMA&#10;GABU6IJNkgWuO1YUTyeaGatg9MtBSDAWOBcejQ1YFhQLbMqyqCFkfGSzY9QjFU3KWOjoQaMBpzy2&#10;TaZOnYrVcCoSze6oeBSScoJH6lmTPtZ4jyhjdkoKy0JLDA/YYM2SAZAOOAM5ogi/vlU4rerZ9Aiz&#10;JT3jBNjsz0c8Ui8osEHlyzw85hkEg2JOCY9S6ZFlTaSYIeAckC92+NU6qbhmtuhKB3lXBVaZEpGy&#10;0Ts6+JVcwrSIUWTcgEFRs4BqfslQFG/qWhVliS4joXWpmyRjkoyxVOJfpLahnl+TskAFJCqEBcKp&#10;eY0iGcJhAEBQFUOxkDHQ88igHifsyIhPBZVAC5/gEYPBmAs4tRxxrafoKKbiHGCBZZIIoWXJgaAv&#10;djOWlJlYbHC7xqMqIjAyhTcewYaEfLVt3ox5MJQcdeWEDfMEzMPPAu9myDMiff1Jokc8iAUwvaPJ&#10;I0kGydi2mhnu6OLHWHQqATYu7GLti1/8otNeUA5qm3TswIEDozNa5I5st6kTfOPGjca+C+fNmycB&#10;rszHH3/ct2w/X9XciG4mH158cI9Q7tWTagYOCEnixqpLyNHvttOk2SXqNtqyZcsrr7xy5MiRU6dO&#10;+TDdt2+fS33Pnj2PPvqo0xzFsmv/C9s17zbywYcF6H1hL1y4EDZfhP3f5Xbt2gUPO3yJ+etf/7o4&#10;ORK2dCIaDLesV8vwIF04kO/evbtYNNG55+644w6XH1SiNr7vvvt6H+nnuuR9dttdPlu9djAIqitz&#10;3MTbb4to2bJl0KJYEWCSpHudsLcKrxQ+ds+ePQu8NwavMnjw6Qm/iFhT2eKVFSUrhQgE1WWmqS0k&#10;yyWz5gvQrdBvaGu+ZX3iswmnikSdenUHsOmGkw58sqme9OhVbfJFUqGwjChxccSsq9TO8VXNlFNS&#10;yM8++6wsGMODQxSpHjZVKhUM984BHqcmLU2fPl0ZuEoBcFN6ZFkVegtZtGjR9u3bT58+rX68ncip&#10;M6KXBgOPqggwAGTcVuTLJgESKu5Uv4qHn3GVKSKBAEDXqi3EFBoRJWRlCUD7zVYReBvJWIOTLzm6&#10;++67bTy1wYJKI2+fk0QFIwZCg19ExnpmGWx/sk/LJI8MqjoMW20TmqHLiBkhcCFM5SRM87jSqGhs&#10;MqJQBUtRGaROwFHLuMCdOAY80nUhwYkH7x/lFPmCYoSkVS0eGGwcCQQ8BglyJKuo8LNDDBKhWZVu&#10;PcsEhO/91RKPJImJXTiIYkpjEx7AuKOuAvkyFq99JEHeUBUASaGxxrUL2CNrvA/y8cNmRhM77wxq&#10;BjyCAQC/tiTGaKnbisGO4B1UefRYooXDCIQkzeQFh4zAkH3zejMMkrfqSsMwYaZM8s5vOGWEBZY1&#10;lWNJXGRAUor5BcNrDTEByh2bFKmzZpJZzSRmKALPl3xhjE0lbe8T5pHukIbxn0lUn1zg2SMZzSpI&#10;aoYMa+jVE0M+yyYJQGjG/LRp0xgRdWLcce3ANMmIU4KKKMATBRUDLoRDgB3yWOLdPMt6O45xuiLl&#10;0SpJyKkghIB7kVYhCFmMovZoTIyAipUdNulyCpVjkDp5AIRJBUjNpFW9SXThgTo7PPIVycS4E1H2&#10;/+Vf/sVRrMYskZesvGTEJMUaeYqwGTOLBC7ISAEkCtgR5Eh3ztgReqaETMUBy7K9bN65gQ0D8mqD&#10;2OAXmtxnLtETJ050TDugjx075upyx3jsd5HULk01Td53pFvQN65VF7MvUReei8RpCEFnNN75ELmA&#10;pdO+EqrTWR24w3w7+l7k16enu+eRRx4BYObMmQ899JDL0seoGXckO0qNBTtBzHSdm/LdRYs4Ws88&#10;84zD2qU1f/58mGGgSNLpTFLYggTbYzvZrmbNGF/scEp3GPfgX05m5Pz58z5GXdUue28ejDthZYWi&#10;MH1886IXEerFCIkZFHldQN22bdt8W3tXcNUJzcu7kxQA6qJmyp29du1ayDGAEJe6ax5gX9uiBkx6&#10;lJESkTxQ4Re7c1kRe0SpGb1bh2UWoA2/hkA31qpVq743/D/OqiQV42hmyubpVzpVA1aVkbrRcCKz&#10;2JAgu05EHtEl4/g3483AC4TXEZGySZIFiqNtWV2aJNxOs2fs5NqVV17pI8zHjZJ1W7tWz5w5gxxZ&#10;xq13CwwIwVuCSUXVH0gjH0vSMXfuXEVF0se6jad4HPGqC6XYsCuwIUxVbrfwa1MZKDmBQII6IO0T&#10;zRLYBuT1xpZMsgaYYxr5KFVjzGqy0H4WoLg0Wva8R2+QwheyMV96TkmWoCTtT28VMKRLUQ0QVjYe&#10;wQ45RexlgTsWjHFlf6pexe/0kTtpkjJ1aKDxxYijB073AZsaa1A5IkmCoZCcAvzqBeuRCgEG+aKo&#10;584qAAB75JoLS3ousCcK1rBEEecBLmSOiDFrsrpiJNI06mZ4F6YeycpDUTGl5VobATPDkcpkBHhF&#10;yIWgyBiIlE1giIGHVTbBo94njmNHxosCMMd6IEUHCYSgsm9GIGUH5mLkjkBJYZwvS5C06QjT5Z0Y&#10;eXnh1DxFvsyQZ9bYiyMY5t007AvTvg4A1xo7EkqeMDGVBio8ZjRZUMCQYElEwEh03glr7BCGDUiP&#10;BpAwpaEaJ3zppcmSSats4hBa4KEyYEQPMOMEipcwg5j0SAByfg1wSJEYv+yYgdkkSJBLjW8PB4J5&#10;AARI3RIAYBhr9iz58sKjI1dfQk0aaLhtO1vSc2TAJqcIMdaGDA1+DEMrAYDlyKQxhIygTq8REDgM&#10;dpBYrELFYK8OHikm7EAzo5ZwYr4oGDRDnnEhEGBKcu1f+Bl0UEi0NBkQUCc8+uQgYEaFkJHBMWe6&#10;jxInvtJ0Z/gAcsw5a3xSzJ4920Xla9Ud4xPN2eqcZdRR6xvO8e3e9R3mg2zBggWuCpeHDz6fZV2i&#10;cEu2Mwu/bgK3kS8Pk8TE3FGOAmMAHKyuJQM3DSP9P2U1hy8jWHZMs+By6hsLL+Tddqz58oNTVKJI&#10;yxI86FCgbgVLfCFIXPjyjSVyZ7QZtSJwp3mKTnAXJJt8+axEiDD7rWAlojqhteRLjkczOGVEQbiN&#10;hAyAT1JLeiRoYhe1YFHn5uOaX+WIEMngF07y5vWgEiPMrAxJlRwD7LOPL7lXWGbEggGnjzqgApLr&#10;R+L6txu9bXhdcEvp3U/Mkpd+NDqj1ZDXaof+sPIHf8+hKjTPsnf29gAACtGtbJeqQrWi7CCXIGWg&#10;NGWkz3fVBhVh5GidIGjnEUh9r2UIlKbDhw+j1Mc9Re9GEiSbvhoRJZUM9oNE/Gh8qRb2bWBLCtLL&#10;CjEyzfBCTHKNFQZUrg3Xnh0oBBHxK2qxGCsYTArWqqYAUIoB8z4XiNkIDHJnyXbqdDYWuACJ2WxS&#10;oHccUCSMqyZFHUvkDTDJUWcH1xiD0xLSqGiAIRZdo5w6XAxUCyQaYTLYQ6wcKTCQks+po41xgUAC&#10;IRolEQxGDJS0pGtqD58GZpSonlkC4LEjQGc9VHIEJ/sdyvAYoIVBpHW4M8K4RxjMcIpq3smwEPMe&#10;veXQxTmQ7DBLy6pHY3nRwOYaHmwbFJ1B7ggImQWKfGEVLQSoy7tEsG+eL8LxjzGPVFQU0qTgqquu&#10;YkcsWCKgJ8kISGUhYHigK5V0zROjq+yzHGDw4IEZ5xTJWzIJMHlVly4BxAoKQuNCJq9nTWg11NFi&#10;0F4zDxIZ8yx4dJekogAkhbCkCN8kFZynIljyMPBFLDb0ZAb8Dv82Kh40MqIgY8yLkI0BJsAsNlgg&#10;D23hsC9AtJj0SF7fQCMDm8LAEgDwmOHXjPnsi93eqWZYkz4uPArBDGEyes3OLZvAK0ubXSJIaswC&#10;wCZ1vjwKJJAm4eGRAINWzVDRM2UyTswrBmF2oVoND3gIARUAkDDAhTFUaGmGJEj9imhmaZkE2D3o&#10;EkGmj0lOoUqXluJEqZ1o1XEkg2OOZjvf/ne4+GhweHXN+LRygzq17U+TrkwC9957r3PQjMH+/ft9&#10;orl3X375Zd8ZPhltXWHD6m5zQ7tpbB63iILz3mosYL5dKu4et5qLAadwi6ofrjLoSnAow+Oj1vcf&#10;Yaacy75dAMCOAhInXQNcO/Hdxy5CllHjEPcFWQg1jx3ivMsf8NhHGd2OQsVEAGv9ppWr1FuFD2hH&#10;OeOuOthMepMQBSoR6mJwQ2DZRWvGBpMAOROp+wzvqhOxQjZQggaE4TcpAb4gJU8yhIkKjiARDmFH&#10;mHQ4agc7Y/hTREsQsi+F0one3p0Jt2cwSQAnkrVp0yaZeumll8Tii9Ari5cDaGWHF7GzHCQGMcAa&#10;SpWaG1ftCsQRqRz55QtO17B5t/LNN9/8wgsveKtA0ebNm70A+VhfuHAh+z64fV8S4MK7ggBvv/12&#10;tzsaAaDV78SRdF9CIqfY0Mg7+jEsL1BhDycYsG97AYL2a1/7GkKUhN5nJWFRoL26yo6rWg34zBUp&#10;LYUnF2AbV/cKzIzykHfz2ENXx1mnEjZsbI1NxjHj1lHM7XA9MQM5wo95ZUMXjca8WNWwZ1ITVIcC&#10;FZMOZZM8ihESY8KKUE+GpHHYPDpeieHQ/rShQDIQO0Lk2mEBLTEIiQkBNros2Ep674XKz/uHYlO0&#10;XjuUnENBmbEWgFFRqR+6ELJm0PnCI0geTYIUSAP2xUtG+eljA5nypVERoNAwSR5IMnqQbD1Gpk6d&#10;Sp5TicgsFfnljsyAtT8cfP8xQtGZoAiJwWBVjDATDjmzlphikC+o9NSBwRth/BsQwBvS2OTOgGsu&#10;NK6FQ54dY+qqnTWPxu0+MJjq1HYRMqKhRWOHmEdIeNfsIJjFziyVET8G5PX5Bd58+AlbMsmUCmFE&#10;CIxYMhB1APTGQJI0piuWzDaPE3hYlgVbwxmlVOTIwCQLMUDRwUXefF+fjFBUEiYjmQDagVFX7NOy&#10;HSwZCEqMXHtk1ioL0Q6weT2xPnuGsQ7iMm8fKWkGu3rNQ2KJujE7Ss68GflSq8YAMJV9ZuEnhh9Q&#10;c2SGEa5xOHQ1aN5CzIhIRUUIyyGsJukyywgL1MmoTKThCmM4MQmkBi0ZuYCBlkd7xCuXF0daTh5a&#10;MGB+UPrDP+lQM3YTbnm39QzcUGP+4wph17ZUi+5Uh5RD0xFjxleF5tS2UX1zuLq4ZEj54lEu6VL5&#10;wQ9+sH37dkenDewsUGHO0DfeeGPNmjVuKVeIJIEreWIGThOPTz3qfayIzaHg9HRts8O1g9Kn2PLl&#10;y32yMOLidxY7akWLfW8uciYfDKKvq5pTCN1kxPrbqDXnu5cA5y8kkoQmtYJluqxFDd6pu5N8NPfr&#10;Tq+99prbHZj77rsPjz4BXZxMAQ+bgXcOV7IoRCdPmJEYIF02zjIBMqtY9ebFJQSM2XLQ8m7/y6tP&#10;c9y6D1ww6sMlZ0mtMCh/vRmZAdIeUC4mrULrnJVOAxFxoVcE7MMjuwsWLGD51KlTx4cNTpef73JX&#10;EUcAuy+p9LECpI9j2wAtyFRD7S6Hsncp2XdT4gQhoHrXOXv2rMvSpK985SFZ7ktNhfgWX716dT9O&#10;N3AHS4T3EuzFP35kXI4UmHqDHGB5N1AGuFVC4hqF77pVoirKwBJI/eRWCFwzKCI3rlW+vGPJl1cl&#10;xUkLvZEpKATat5pHkYrOwEHQtreKTwyzAw9HyskjddtJmZGXX/zQMq4Ika+EGDHv0vXYD9bEImts&#10;UvRIhRdUc2S7alQgZNA8AS7a/PZIe9sWFWkvebJma6goGVSi2BMaEhBYdBqiIpAMWvqzDBTZX9hw&#10;xRpjVWPZcQA2FfAUIY+2EjDsWFJjYIixu0FzCekDSbg/ZSDGiF4TKRUkY6ADkbxegeFQlg0UldVo&#10;IYMok6iQWVEwYolWRFnKphmrSpQkwGakCXsEyCfAmhnsmeQCDJL82rPmxShqXizpmQWbNQXGlAF1&#10;4ZgnzJreBhGsSPUEYEMONsxYVRsUWeMdVGXQEV9oBsTYqVSMDWCzSphTqIyZlQg9tKjWO76JMasP&#10;iXmSfImLHepmWKv8zFAXqejYVC2M2/4e7VmbQuB2E/AGjJARfrQoCYq84FYBaEwBb1XvTaI/M5Yj&#10;G40vdeWIIMM1vwKnKzq0xDlU5UIjpkcyxuiSoSKtpcZMdDGYERaKl2uOzPBSNZI3CSqbHmVKY4Fl&#10;UTBIkq7B0PPAgkdngrgEO/JlSVB0cRiMDNpHJG0cB4jdZBdQYZMAMboUnRUQig4ktMgI1+aJRZdj&#10;SvgRK6esafaRdIy5A9hVMSg2BZzL1QZ2jHYf2Ng+RxydDlmfLDa5nLnD9E5VMg899JBTtWtM49hJ&#10;7axxELh3ydvnYgBLrwgg4MXxyqNH+9/J63tLBdByBHt02TgOuO7PfR3Trj1XhW8yd4bvM7eFePCO&#10;BbEpAupQORPZV2T4cs521rv73dN79uwRl8ojI2q8YKHDUSZQDycqRAqDQ6qgXn31VW8JPuL71Rvh&#10;8OLSRYVLFGzkOM6wgW55pci+LznMSBLGZVR5wePKsSpJ4PGObbnk0SuIeQKa+YkTJ6oedDkTxWV7&#10;eJOAU1wS1n4zEHvFpCbaBg5BM1g1FpEBJl1sojh8+LC7UJMs1EkrHuwxZhWZ6lFDcPpUVSsmnd3K&#10;wMvEIKPD5pv14MGD/aACIT5bcWK8f/9+DGNMIHjwQc+y81RaDVwh8mirKx7fl2TM4Fnee7VCgisQ&#10;pcQEBb9Vk4LVe7QBbDky4hW4gdpAoPcnSRSCMOWxt4qZM2dKARV3JKdeMsgoKllQewK0yZ2Ytkpn&#10;k9g1lMqdGccQO2zKJh6cUyZ9u0tBu6s7QMlJXD0jaJcFj0wpfmOwzUNLnl+xeESyA4VBdatiiUFC&#10;y4B3ZrMpTBEJmREwMCkEVdd7CcaEpre54JRosYPtbY8kxmDoZ3QYBoBxrNrdDJLEgyODIzQK0BJ4&#10;PEKoBwx+fkcHfSeUR7uDKWajS2GTFJTepCYuS6xhg4DQistMjTAxPd3qjeWsmddTlB12kEYsLxrM&#10;MqtXPEIQuIFjTnbYN2+yLWDXkB/CGfwNH6sG5QV+jw2UNy2EcIEH1lCBK4zREr6+m6zT06A0GWOp&#10;PcgytEEViBSYNEhe48tYOZk3QJRJY42uTLnCWcujqAegh40vkkxZMsZkdWIJQsIsiEI1CqRVY/ah&#10;FY7QpNvWw4+S4GK0d2STMLNYKl9UYgN+zWoJJSBHpYyk2OFRvbJGgPcwU+xaLV5Zxgl4PJJ3nwGm&#10;3somea0C0JiKokJjKorg8WiJLiM1bzB6+1rPCKcOKAJ0SZphJwsikiCATbLmRdC8CjFWHqFtC1BE&#10;i5Bh62DBjCLMmlWxqHwqBuSJBZuK9KELVCpOe70xWvhCgtJyypkfs2M72jx4U3bKO7Yc6+4Y14b7&#10;wwklW77SPDpJfayob7AUhw9ch+zO4f8qzt2zcuXK8+fPO4h9NkEDltvIvPJ10gEtBvhkXeZQABM0&#10;DgiuwXD57d27l3HenSYAuBsMnPKOZteVO5VxJ7tPqMF5P/y41L/11ls+Lh3xkDMe0QYSoLwYP3Hi&#10;RP9O08mTJ3ft2vX4448rPgCAJIx0nEqV08pmcAE71CxJidvOxvZJJLQzZ84AI2r8ugBOnz7NoMsG&#10;Aw36BRy3i494l7pPPYptIemRDDeQ1a5MxtU6TtSBs9IHii9Crw7IdAlJZLmHDVeKpu825yzXQDoN&#10;GZHCLp6KQ0TETDqdhWBSFB7lzv3tRef5559/+OGHv/e970G7ZcsWIF20gvIS04/BN2zY4ENTpGIh&#10;higyyMeJhg1kGmDv9ttv95bj/UOj5T1Gr376tXBOxSVkaGEWoBrzOuVRpYEnL5AjHL1mGCEjBHtA&#10;9duBahT+oiCJBBtJ61RlAXvm8SBGMmYcPfxiAEL7kK5vPr2SgwTV7SuWJZ0L1rizT+wWhynAdiZW&#10;ATbQWFNIzgjydo4iAYORthl5A6lhOWxSprFpnn1mCdNlqkkz0GrtWxbYRxenUBEThUtUIJgxRhc7&#10;mnONrnogI2SF5L3WpuvNwzxO+ALYMfS54V/4US3uDAIYNrbX9Ha3RzmSa1vGlUyXO+oKEhhi0cUC&#10;gx6NAejAskReyLY2PGaMrYoOgVwnEA+48igdZJCTWQCE4CSihRDUZU34ZDwSYw0/WTbJoE2ECjih&#10;ghNdjLDPAkkMU7RTSpOeQYrgseARNmal3liMMk6MLjEysaeENPGa0ZsUIEkWJMJJgltkepS4ykCj&#10;oueaNb2xwPV0GWEWbzATE7u4ErCkegVCTK1C1THNCAHGQe1qERc8Gr8erRqwQ0VPHSeMUyEDABkC&#10;5hkUApb4JayXd+Hw7l1TppjiUd9qoSkYZsE2pltQbA7SOXwN4oUw8GjEsCWP7IjFjmaKmKWSCPyo&#10;sSahgiJgH2mEWdC4MK9nin2QtIG/YTOWJgYJeNR75Jc1UbMTPAklSR1IF6ocAQAYv/BgIxd68+T5&#10;pWLeDaW6gHdQgMR471WajEtExRNyKpox1waKlgUnmyMUeJBKdJlF5pi9jXeYFJAt5/R0RVFwgDZw&#10;20HgqnPLOkMdxD5qbRJnpRlXBUPK3UVo0tXrpqk50Ck6BXwnOQ6kVsxeq8mDrpdCOGw/RhQZg25l&#10;V6xvPlr33HOPox/WLg+R8O7ogcdVZ9V3kqhc8Hy5ltyabl8XA4ROnKlTp6JecUPlNHGUuL1ce5q4&#10;duzYIQqEYtD+VG39nNl7gOsECRKDRKs4ETuK+lQVpkDaNty5TaE9dOgQDG5Z3jHgI8+nrZljx47p&#10;oZUetS73vh2ffvppt5SZ6sa5KYWI6pdmKXpBOXfunG9ipkDlHU4q3Rm4YgobsqtukIYEzMgXGXWP&#10;rm4aOVV50trZSt0tK0CEaC5Cvo4fPw7hkSNH+osxvk1ffPFFcTHFghhZgBOfHllWf8xqSHMdwtPt&#10;S9cn8qJFi1AHtnmr1FUYYYpI6yo10Jd3cenNI7niVhJ8Iad94hHV0IpUzVx77bX9eKdDtjORFyqM&#10;eGRE7BTNU+FXIDHgEW+dp9hoc5K0/Vg2yQh5ZenlCQADM2InybIccd0dYPcqLTCMWQC744NBA4xx&#10;ZAkJqtcqCwzanGLPl31u3rhXBL0b3Re5kla9mhdZpc4vmbygguUZM2aAAScXArd53TqCZYFN8whn&#10;Hz8MsqyZlHTCXtrsAuXkNEG4kvPCKq1ebhSDSTLMRp1TA8MGXAtEjwrnsmPIkmBJwiYo82LRhI8l&#10;j6gD1fYJORkMaAYMso9/YsmY7LrSUNo5KEbxahzZg1T4xYbQ2DE2wzL7CKfVkUJXghiXwd6WYpuM&#10;HiGW2OTRplPAPFoywwKzZIzNCFymqh9hwsC+APNepIz0k22NNZMUTYJEhi5hfcVQvAQMkCkpwHDK&#10;nRkyPDYGmEF1rmDMhF84hKkLGQnClylV7dRlCl3dN4S5jj2YnWYs2BHMakoRORmsGqlQlDIz3ZdQ&#10;sazwGBERlWwKikEzBiYzCEnxapYYZ1DfFlOHrXr0tleRIAokJ62IQmLVIxcgmayo9JHGAoMCZ6cc&#10;UYezHerQJuPRJBm8kaGOTPnClVUwLMm1MDWrDh92TDLODt32iDHa9aIQvnhhZoRN3glrtphV9AoE&#10;AGap81VBEqOFHxyGasxJaneZtUslTCk7j/Qy53y02+1MW9FtZ3M668k4x12W7l3N9kaEGSnxReU6&#10;dOM6r/vX/y9sPiO4tJEEiQhQ4IDSgC/VrA5Y8zbtmjx79qwvVFpHjx71hu4I9skiPBWDO6whnXc1&#10;Abzr1lXk4HDFprVt2zYXquvEWc+gC0nAzt9+su2W9T3tevaZ2Mc6JAD0klKqHE9mOJUePAhNMaGF&#10;KZE6wdWKg8nNaoYFvcARhSJ4XPkubx/WHDko0YJAV6C7GU63LwGPonBSX3311dIGIQDCMU++f2fD&#10;B7c727HLskR0SgLDl4wK3yMYQjOusLDk6PfY6axEwBYRDqm7X4FHnRRgRus3klhTdlLstpYOwgJU&#10;+sqrncNOlXfN8O/OEnCWKSnCzKJIDVB/6KGH4FevyO96Vriq2Zki7y45jQuVwCyqJUi9OdnN22yE&#10;mRKIRLfnzaBXNoVmUq1jWLmKSC9HADAOvypnlmuYYaOrnGCAxHWFdrpkaBGwpXnXlL1Hk+rQqn2V&#10;DEVEwc84wlkAW53gVrOvNNsbIYzgn4qyxJIZvOkJqyKr5iuYALTxCMQq5MiUYiVEHg8iBQ/PLIhC&#10;LIK18+FUKpdddpmlCRMmTJs2jSOwhUxMlu1KfEqKosWb7DNoyQwAHQGMYxtgG5lHTbm6ZWUBmR6N&#10;bRNZIGxLKkjzAOhVCIMCMZYdRVse5UuKwYPHpPKQKSzZTcKUd9tc7JaIKUuQhEZL+KjosAOYPAsq&#10;k6RGy7y6KiIME5YX+DW0sEmeeqaqKI+cerRqPJrXghowq84ikjLCo11jFWMismRAXozmuTDDjnwB&#10;qd6YHX0b6bFBeHB4D/8OqOhQQVFeGDfuFrFqkhFaZixpnLIsTBYcpPB4f2KcR0uJCZwiR1rlUSzK&#10;j1mTudAoJknAEkmTTMUkv0xhnk3zomCEPGDm8RkA1Y4EkwoG2+YJi8thKLO4Ei9J6ixzhKs8qrG2&#10;gEf5MsMaGNiGsKDsmg7/EmSsp+XocxJaBcmMRoUdj5AzovCIaazRskEYAX5ENRXuRMcI+SLlpSYc&#10;igYMQq66aOGBWUerlJkXKZBkSPb5SwbJvWoQZpBTjkCyaokv8nBaQpqonYGKEyfOjcE/f+gMstNs&#10;SweNLWrQYY0s29XRiU0ni+1ny9HEtSJjxVZcvny5GbG5hs04u70R02Jh3rx5Lpj+T201X0g+dBxY&#10;kHmdoYWjjjPxaDzaewRYdvm5+bZs2dKPmvfv32+fe7dydvtI8gHq0nJj2XvmReK+cX9r7rOXX36Z&#10;igHYjkWHF1LAFrPrcPfu3ayxv3btWp99Dz/8sBgNkI5TPMoNVPgCSaQqTArFhSWS/LojgWQQXXq0&#10;AibleklFVDfNU089tW7duieffHLOnDnc6YUPszcG34gQehvQg9FFyCmcjDhNbEJXrM/ZDRs2uP/c&#10;KCgFA2mxNLimhj8othnkpS8/mVJ/iowdA0aoqABVoodWrtUTQtQERdUgEAaFaSCVto2iIdNGKjoJ&#10;IqmqzJsxIGY/OEPZRxSe3WFoESa0CxYsALhCYhk85zIaacHAHQswKGu3plwrHgUKvDzquUAjp5qz&#10;TFHJmmCFIyNkCJPhWuoZcQrwQkDIqIMHeL4gd76oanR5m3FneJkAlQsNSxiDhBaDbWwDWTADAFPw&#10;67EHNgwws+nUYN88I2hRNnB2aFI3o2eKlplMYZKWGWMbm7wEAe9RBr09IJYFkNquiLUkBFWnnFA3&#10;JGNwMVtNxpcTEly6NhFd9aMGeDemSxgGBm1kpAlTVcPgBKGLOjISTUYsZChKk9Swwx1IHiVUHiVI&#10;KiUCVEXCMr+i8CHLlEDE20lq4NHRIwWCNfDYKexKM2afbpFqBIg5+AzAcAcoKmLoMik0JAMGnjyS&#10;tISTmOGLF5a1rAEGhmBJctpkMxStQss1ywSwkaM2uyWZ0hNjEC2MmzGgrjGItGaEYBCH+CQJDF+W&#10;JMgSeOyYh9yYWT157pww/IrXIxgULdnUCphZ1sxodDklQ9eYZS14JoEh4xF4aOUCSwWlp8gFPAQq&#10;GPLUGUcjzBx5ZKHU4ERFIYqwJtdCYNNqCFnQgDdDlxeQjJWErGWcZDwwZYY8nDAAw7KiMt8rF8uc&#10;kieTd2gNZAE5JsmzU7xMMdLBCLlHJVEWqHhEnY2AT8YLuWSxT0YDgzqDZpr0OHnyZOFEDoO2mN55&#10;2FugZj5+GrAMp8CBF7IBj8SEwxoX8oJewGyQ3mLJj3HmSLXPbWNTjg/byS1C2bLLwGFkmzll6u03&#10;caKYmJvG/eelmyIxp5ibzBGGBZLOI2On+ZkzZ7pLRs31JhKh2kv6XhMgE4wNrAmbQWBYcPL6jHv6&#10;6adp0V2yZIlVkz6S+rUa96JvL1cRX9/4xjecUz5THnjgAcIORFFACLbzHQuA0RUXAEJ2IltCrnC8&#10;wiOOd8jlzBGjFvVUcOeAtiRzAaNuP2BJSentIkcbZmHQe0Tx0qVLXfB99LtFKPIFp1t2/vz5Lt3+&#10;Zot27tw5N7H7CQz45d57InoJC9ON5X2ljeF4UqZcAO+qMPC2YYw64GVTajQFgU/5JmxSETCLajcT&#10;wN2mQihGM0IjQFgZKTv1KjWEVYJguxEl1yMt/I92KcsVKHrJ+yZ2Fu/atctbFyqUipcezSpCej2i&#10;Dhh3ZDZv3ixZ7JuUHfNAGmswBJVHWvY8FbSYBJKYAZ6xRMY9R8VtIXClP2XKFNa8wGlyJ0ynD0mb&#10;HGx4qEgxiuxkUTBFnSRdTKpGyMXV4YhArehYAJIwFTP80kKmSYptbMKYjEz8gGTG2MBW5BGYtEI1&#10;2o28E+hwpAJqnHukhSV7UA8GeSmgDoYeDPEKx83hlDEZjSozMCzg09kxffp0Mmgpy2D4AobNvM9i&#10;Te2BASoB8tQxgAc1xiMXHmUTNpA07DlleCcZk3iTrEIoImMyvJjhUUvRjFUgIQFJ+mBDYFesEPhC&#10;i94+5V3UmjKw10RHgLw7HiqWMWkgfPHyS7H7oNtURNyFxCO/sgyqsUlizbNvLBxLudDcIh5rHsPG&#10;ixLiV8gFwoLc6YkJsL1WjTlD7G4BQlu8dis7EPJlF1ttQwFgmxgwYkYgskCREVlgja4lAl6qhugG&#10;TXRgl3cMsAxeaGHzmgIYqBWJimpMpaSAwUKrHJlhQS8WOOXLUj2bImVcFFoMm2fHo+iwyinMDLYf&#10;CbDJoJvJNjFglrwEySkv6baDrJoXqUYXA5ALNngwUCHvkU0zBv1QE3JjSwZa5NCt/CxhkgpTHgVF&#10;F12siYh8HypKyylNy6pEVHtxCLOWQTNCY0dpQc5C8AiYMc+gyTH7BGJ14BAXiTE3ThB72KlKSOId&#10;l6qZjGMOPjtHb7O5TZ3vPiwAQveECRM++clPKiO73XXiRHPtue36O6xuQdeMw/TU8H90o7ky3Rni&#10;xA7FK664AiPCc1IM6PnzP58xY0YYsOBYcaa4aymuX7/eDISO723btu3YscNV6h51iVIHgFP3pbvN&#10;t7J5pxgwYi67arfzGmaHrG936sJnX6bJ0/U95DZFpX2FImJ4sJcwg0GMuwXZxIN5YmZ4QTGWiDGO&#10;Sd+vXgW8f7jOmfXBDTCE0qYoYSAAvIj6hD158qSbBvhFixYBYL9BiHkfr74FV6xYIXwAbBU93mx+&#10;O4088NWlSYfU5Zdf7kwv2V5cGBFXfmGDEKtyrWKE0BYSAgH1h20l5ZySZV97aJd9sNW6iKwWFw7F&#10;yyBKYVBwMoJbsAnLMn6MMalIUGSMRu8W1QxW1Yzs7N+/36NUMguzxjtTVBhnsOOVfa8jyqkXfwLm&#10;sS0QlSYo8jjR4LS9bXIs3XDDDQYCFCxTDMKMFrxxqsUJkKiWYpZtGwLIRIXtQZEwAAbccYo9WfBh&#10;x6lHDSdUNBxKq2aDZTl1zaNSAZuR9jPmKRrATNKYcE7JaDDoTdLiVFxII4lJuh71wvHSZhMJQVJI&#10;mofWDnKIoFSKeWeEfVlGY6/eSsIYZmAAQ5Gxpc4pFsSikD7zmc9ILhguYEsgUbQqdr7YZ1wPM+oM&#10;7F+KfDHYeWSMDZPG7EBlnguSxpzSMm+yc0ruSNZMOgEIFDsSJBFaTcGYJE+MIoMGnEIIDEVN1B7J&#10;YJWAeIFhB2bzziiTVlkzoMWR8hMIefMidYAaSyi/Bp3L7DDOHdhcM6UGWGDHvIjoDv3/d+9MZPJu&#10;niQAxlqSaLGqb1KRkAGvEKSDF2MeYXMs2+loT4Ypir3bJaZnRIWQtwS2Gy7vWIXKGyeQLMS8WDBG&#10;3ti8eA00mKlbIqbniEfCIQktI2ayQCX2YFZaDJqnxalHMMzzziwvQLKmMaU5DagzYt5q1vCpT5Jl&#10;ujwyohEwgygAGFS9QJKUIKvcmdQ4hZMRPTDUGWnSKpUSAaqichC5MoyRqcctYM499cMXIySvGf4z&#10;h5xKClOCJWbGsQMk6ryVFpEouCAG5ODL1dTUqVOdU7aNw8jAt6zytXudODLqGsCC9x12zRtwrLC8&#10;IhF2J7kACMglAcJChdjOB862d7W4Qh4f/tPE7kI3x4EDB9asWXP27Fk3ytGjRwmTBMjrs4tBPM5Q&#10;PV5sQvMOoA5QH5erVq1yK/fXQ93Ws2bN8mHn683H6F133eVNn3d3A5zOHeD7d4s4BVLAkFMk5vPF&#10;o92LAZfrpk2bHJoOWTc0ReR6RAhanS+yKDS6jHfuc0Hd/qGiN5Za8vaAwPUyYckd873vfQ9sHp3I&#10;bhczemAIk+xPvFauXOlrT1CrV692DUNIeO3atbiVeAIuZvPz5s1z57WjuHBdIQokR4YK883hOhER&#10;zAaWbC1iCogA8MacGrPQKakO8Oyg8TaAZDWnaBS3iHxY94HSmeKodbw6fdquCssSYbnDBsWs8WXe&#10;pMrx1e7LmzXulIGoscSXmiGJ4ddffx3VJHlXlHYjQlSjWNq9FbpJ7lQjxapOyjBAgC+Tci1BXZCE&#10;XatqvU0FszPFBuCRsBOZKeSYwRtFyOFHslVG9LTEwr6lKjkOCfduqwBwyBEZZrmTenubTbtXDzb8&#10;IrUXKBqwoIA5QrIZMEDVs1BhIxkwDLTt2UQ1m+LFHnUNPJLCVPYso5RlMwzCKWXAu2I17zdWVTh3&#10;+C+ttpKSUMYQYpgXNuEvdyywphhsN6g49WjSI5ylFQDpYApaS7TAQIhH82Y4hYekJTNc4EEvNBQx&#10;5YioeoUm49wB0KFpqeoirDhNsuDREq68yrNv7KBAozFUxvamoKiQ50gzKUarYBhrTYpajyVOO3M1&#10;A5NmVBeoqPBYNpmFzZKxSZIiNZYR7jwyKwRmfWebDxvA1YAGQOc4PARwQrHa40ves1DIfEUCLcJi&#10;70YEkhE7sXSQyTgZRc4mhIxIDe94k1m6tNL1qBlQKRxjRoxrtKSDMBgpsqbJsnmusS3w1AuNOjt6&#10;AiARFgh5jqymzg5dM8bSyjJHLJjX00Uy3qyaFz4LGhgsKCEy8FDHHhXBYoN3AmaKSGEDxgJHXLAG&#10;Ffas4oGAXnnk0UZQeIzrydBl3xeC3WQXlHqxOKNY46jQ5BpyaJmCM5vKONJIWmKTd0v6EFqFQRtz&#10;1lsGi1osUHBLQYMvX12PPPKIzClW56A7DCxQxK/iHUmOSKsS73KlYrO5NqibBI6A60EwioNuf/7a&#10;1bVly5Z169YtW7bswp8Yb9261feEmFXep4bN4Thp0iTsc+p0Qw3XXtW5YFlzfFNx/bjDUNMfrbmx&#10;ggqke8vnEdeuZJ+APg27dJ2PYF9yySWf/vSnHZRIUdmutKeeekogCteBIhYekYUfbFCRY/AQB4Zg&#10;4SRmx3qUJB+7PizM2KteUAyoOP15dF869fj1+eUzVFJdz7RwrgL4FQLwrk/RSYrQPPYZ7dtx5syZ&#10;Qu4qUgc8gkGLCynzuqOAfGd4N7riiiucC8pCXBdffLHE8aIKDYQpKd1GqsFYfahOAPQepZ4iWiSI&#10;jElalb5aVOKubYoaBq688kq9vNh+SghL1EkqJC5QAZ4sOOiN1YPXC7HjFlql6YtTuk2KCI2S5fS3&#10;yoiCySynNiFigQGPQekWC78S4TVCNbNsBs/ohRZ46gCwoCYlwgHEOIRWySCKTRYY7JjmhdN2KRkz&#10;VDzqUa1nCnWwKbA4MakwDCwJnE0Gxa6EGHcHy47iAYYMMOoHpUB6FI5mwCkAQEoQO3xpjIABkrSK&#10;GmxciYgL1vjCnvmueY1HCRIgGQkiUMnpFYlXMRWCoiY7MTsdOgUwr1ftqWvS18HBBZwseL0Qjprs&#10;RYo1JEQySTajiwxsth5fJt0iVvEWeGcfqKITEddIxlinEo/yGKQmCZtBAt4QJQTVwjWzKBJ+GxbV&#10;hKs6S706KAxj6iZZoIVJcXkUOGGT3hRBggSlALDJkRDM6CFnh5axvJgsLx5psYBtj6AaAxBvVj3a&#10;PuQBMMOysVNC5VD0qKeLW8VDXaOFZMCowJB9CHGlZw0taFR4zlKEY5hrMuxDSBFUM9FlTAWfZozp&#10;AmAmeMWIH1EXDmwC5FRvFTCNWb1sYl6BMSJ89olpHiWUTRzCz07v8XiGU1wCIaBXFbxzDQnAjBgD&#10;ya+KjeH2O7O8W5VQPXViVmPeDOoAoMUjVMaWTEYFdfM8EjYpQI/sGxuAmjsugKerh40uy9QpguSR&#10;XzUPEu84BCAL5PUdgwg3psgOGsHAlTHJhIEJEo+D/+XckSNHOuutQUbUtnTk4VdZS6fD3aPUOi9s&#10;LZmwfyTGq7El+wSnegKuFrcCRVeLgiAT4xixH9RHv0bkq+ih4b/R79hdvny5Rx8x/eLSqJ06dWrx&#10;4sWAXnXVVe6JiRMnyp/4ebe7ALPVeemPM73LL1myhGWHNZBOK8aNiXFB3rFO8v777yfsG/HNN998&#10;7bXXTp8+7cZ1ezkRhMzdiy++yLWPYFXlIuFLUML0ne1GdG17RMWECROwr6QIaLyQlxi+pA054u2M&#10;ZgQDTih3J+pQwRcVdzzqHG1qFOHSadfNnz/fN71E4JCYWnEiY0xv8uGHHz58+LDbxVs8F9WHoxk8&#10;8u4w2NwlEs+ai8rN6vq5++67heblBidcKB1sKCbEIlNlgMqU0vnt3/5tA4pQ4YSYulR5Lmw2+WJW&#10;xSivyy+/3Nix0k8LFZ9EkzRQcNQrAC89Xs4kV1WUeu9S2LCFkPPAAw/4HPfGICJRKA82cVhoAgFV&#10;1KgTvlTSZUQsmzdv9trhFQR4IWDYWcwgwHQ7HdotksIpOyABpuS8KTJuG4CK3o4AKmbsh84CvVWT&#10;1LFkxstHCTJZmCbJG5MRETFJNMmmxh3MikGiYRaCcEiKEU4CYNPiWiqdrVbzyI5VBcwyd2REobFs&#10;bLKvdpYjmTWKGszwiEKCCPNVaLaM8PWyzAuKmCXgoJEFNhmU5cHBMPzU0Hd2YB4w8qpd3TKCW3Xu&#10;iu0UZpML2DCD8JaIqXBjwMgXsuRCAh6coqMufFVkQLeDz0BjTXQA2Fl68rQAVo3iteqRZTXAZpIS&#10;7R4yxoAtCbmxiETHPhVQwTMvF4TZNGkpAg0kLuqiJZwGHmGzCp4Z8Lgw094ROz7N2AWEITFJzGM4&#10;LYEhXrFbMig6nFsy1shnvED4AkOAHukS4BR4usikWLpN6rkgAKRBMTbPAjt2sTGebWq0GJPhl7BV&#10;A60/EGXWEgEROUAalHemrELIeLc4SRj0EEaRSTDkiDxhHtWAXexwNu82QTs7NqklKrYqLfk1YIcw&#10;PKyZJMa1BgOzbIJXXAYAGMQMdfl1LnEhEIrELNEyJqa3REtEUHGRF5NVOxkzBibxU05z0QVf1AAD&#10;QyZIepPqTe9RoytGiprUs0lXY43umOPPdXLy5MlnnnlGPDahs8A+QYrIobG1XAPOSslQWwrdvnLj&#10;os/puXTpUktsmbSpOhxtKlSqCdtACZq05YAQg7vNp+qiRYtcY+4/t51bxGnC6Y4dO8zPmjVL7xYZ&#10;3rCDJraLLrrIV6z3a/HwBSSoBjC4WjRXl6PTsetTyblwxx13uCAdrHDa3o4Jft2vPlysGvtu7o85&#10;tf45iAvbihUr9uzZI3AhC8r2EAJ1IPly0MuZScAQapeSERpsEIrdeeooR7dCNMmOi01iYHYJaVZF&#10;zQ6z1KWfKYoK1BsJth3NwnGG0hIjFbQ7C0TkTvL5K17nC1a77Em6emUNM2j3Lula9cXPNUUMEIPB&#10;qoLmUVJMkpQmqBSogtC7ReTdm5YsoFehZ00VOoWVFIOgqgqBK1P1oNANhOCzEh7yAtHECJhYNm3a&#10;JBcQuuY3bNgAT+cIL94kdu7cKWRxkfR+0AuZsrG9AdarMTeQCqFoSU3igTWJ5pFl8Lx7IQqZYoG5&#10;9xUDeBQAJIpTLoCvpAnLzmAfD19acSJ8EQlTq1A1Y+HQsk86NNElZDvQ0cBI7BHjwiMxHCIZTpUG&#10;OaeoAENE+s4mYMibRzVTucMhU+ARkH2WUZpwJwskSo6kgZ4kC3SliaJ4ebfVxV5qoDLDDg6FwBQx&#10;rZuPQaupsE8YcoOCRYvqwnmUmrepYQbYpMpRA1ngXe+RTbvMKtcG7IgXY9hgBPIKTFBRalwWzOs1&#10;1YVbFDEoHH6h8sgd4wDYSjCwhkz1zAL7xJyGTCldRtinTtJq2Eorg2U5GOT1muLBIQuE5dSMYEni&#10;DTPissqLNPWKadKYfWZJZoQ1zSRJkwLRiwVdkcOglJn0KHz88Agtpx3WHqkbMy4EycUYebChcjMx&#10;QtcMFV7Ik4SnKjWZMCMkzfAOmLGBfURXTlmmS4VxA1oE9OAZmLfFVIvDQbPLFBjmZZA7FkiaCTkX&#10;LBh0fPFuPuQc0ZI1YGJPI48iYmAracwAzyCz5nEircHTI9lA/RBWTrBFr9NYjy65NumRWRbaLJmi&#10;IhBUWOLOTBuWIo+0tJjxCD/7Q4CD1xQqmgNNz5oTD36vKfLCjth5YUfq2Wchs7xwoaclcDwwBRIL&#10;YwrdKe8E9KXoynH3OBMd6BSYE6E6dn3ee++9do5TQ+/ykA8DYTw2/P+/unJ44oA1pY9iBeQqki3f&#10;TFZtaaYwboaAM9TJ6Ap0j/p8cSugzNena8PXoWvM2Fns68Qn4xtvvGFSceP04x//OOi2BF7UgS82&#10;u4vZ7oMnnnjC8e1LyGHt09CAXz0kYIgCEqcGpoRg7DRn2bXkfj137tyrr77q8xcJwxt20CxNnjw5&#10;luGnC6GyA4y77lS9099nsYESYdM37qpVq0DCpDLFRvcZThArfFVl4LUGcgmTJ2w7OOD08e3uJ+z2&#10;nTlzphglzKMDt7dRzLgwBIg0X4S9fRNggRdJAczdM2/ePNzKIEiyRsUqU0KQgg53fnlXOqoNSEUj&#10;iQrASw8MZkRkq6BautWfYAGovlX2VVddNX3YpIaMOuEXyIpPsC4YaE0qHu8EIpJ3WUA+BuDftm2b&#10;/IpCjnzgrly5kuSDDz5IAI1wkpEmJHSkop2wAmDTkeHNzCvI4sWLmVUGU6dOveSSS+TL5iTjBAFe&#10;jE4H1orXUaVJaNtJRPa58NuZRTc6LoVGTLBoMUACmyTV+YgT3CoMwpjkDsguA3ggxLlVrinq1UNX&#10;i3yhyyljE9LS2OSFGLSs8WKSEWbxCTBF1JnkVBMLACww5ZEY2CKia5MbQKhXFQwSQ2CVz6OoBcWF&#10;LFQV8sULZsxwCjMVAzWAHyoKRqSMAGDJI7QAMEXXJDEBKmAyPPLFO+NlAULw9FzQEmwcDiIZxuLR&#10;7naulQiPzPILGzBi5FFFeV9R3gao4I4vMtyZIckR42XTJAC2rYYEDWAxOjocf+wTI8yLMRnFAwm0&#10;3GnJsIN2pR6ZSBYvjxjwmBFoi6IBFWLcWSUMkmbQKpCKChJ++XJr2kRc0GKWSrkjzIhJ8h55h9AS&#10;olBUOLatJTMGrA0hDD7LZJAdM1TEa5I6nGUNGGlNkkGOYOOIQFQYo8UGVKVyiliPtKhY5Z192OKZ&#10;ikdjBwXSnHgKphn7iBbXXFAE1YzGqdSwbJ5Y1gAjQ15v+yAcKruYvBDQBTPX3FE3I+qW9HGLhAbw&#10;MwKtSiPs0ViDVsgmUccymXACpme5W1zLGqd6ZZBTFihaNWOeX5YtmfGokRGUWFjmywyzY565dISJ&#10;0HeAjzYHtGOdsoNbWeudaD4U3HkOQZIuKuw7hZ2eblZV7nQTm0OWNeodqbSouxWIsQa0JeeLsZ47&#10;yXAnucDmz5/vJLUhSZp0Krl77B9HvDsYJG3fvn22txfza6+91hk6ZcoU5KpILmQLSBs7a9u3b3fm&#10;Qguztm7dOtYc0DIEDEdodbTBwCNfXIjF/F133eUOIL9r167+iSXtxIkTYDCOPvWKNTGiDwnwsKAK&#10;GefCvStwUN3Q4aGo7CDky0DlidpAaIRRZIMBg3/JkycF6gZy6XoUlDsbYGMbw8Aq7wBnhy4kGIOB&#10;O0Vpxip3ZhgHj6T9aV7vpJOmKpu63KtmVZL9iglOgYuCojQpONsDsFEJaiadgwpUTwsnBk5/Y645&#10;csGwSR4nvR65BR2LisolJxBGEO4StQowC9IKXj8OqWyAF5RJgw4UkghBnRC4sO2JeexVA59mIFH9&#10;HdNgSxkYXWZV4HXXXWdS+qAVfnvbfmjze6SutZ30Dj5l06YdHGk/fEVVe1g174sKVyjFIU5gY5xN&#10;28GMR3kRkT3iEYzebIQmm6Lrxzxm3HbU2TRDnSOuDeAHVZ1LjWYGyJB3HAtTRiAxKYPlUTgGeOg0&#10;IazqUmeWC47ggcGjsejEiwGNDFOiFhT7CkADEngpIN8bIWC0CEi9nqLUg8GLO+/GG280qXHBmmYJ&#10;M2YANo5eUDUXnthNMkhG7jp8JY5NSeddch0+HQ4iErtta1J5OIK8ZCt4EYl0woQJyNdAZQQVeMg1&#10;j4pNvFYtOQSwxClJzcASm1ywQyAVMjzKsijYgV8PgPdIxgUCJHVa7RqNlqUMCi0w6kqwkuURgcyy&#10;4zSzxBF3KGXNQNngjSMwrNov7MQYdQbpqmSXkLGIOOLOABKS5CmSZAFmS9nRazCYN2kACV2xeATG&#10;uADZZxwGuVYJ/JqHnwCQBMxUoiTZrB48wmOpHUQxsyKqRFWjSLFklaKIVL7cSZyMc2fAFGC2Q2yz&#10;UFkKil8zqtEjCzyyCXxoeTejyQvhXFPhBVTWKIKRKUgsGVBnBHXGgSRvzCAMg7Ng+KVukn2r/AYJ&#10;VBaoWyJgHmyKGjwe0TL4X84pCxGKc+vWrW+++aYT0JHtVQ6zbgjV5rBGq1p0NHTtuYTcZMa+kHyA&#10;GrPgvrExyIskFSCcIFy4jG0DZyJfIDJl3hHjuLcrHLIuNqS7uXmEhLybyYeLU9iV7AB14h87duzw&#10;4cN276WXXtqPiJVmf6jJr+ODsEN2/fr1y5cv9zHqjvT56361Jx1w8udkd+8KkE1bV6bdi0iZMfy/&#10;iIeQjG3sw1dQL774ostGLIB5ZfZ15Z5gM34ZZEREAmdHb5+jzsCSQgfbuSCujlF8ChkeOFlzu8i6&#10;vHbq2S1UYLDKCKrdRtwxJVsqjyli/BrYQkJGVJe3kpJsGVUKSiraLXUoWCLPO54JC8dj4bczNSkz&#10;CbBPf76MGTevREiiSNYgsWGSt//VVk09ea/ySg4G4xxpvONB8x3Mr7T2L0t0obpr0bhz506VUPUr&#10;UK0cYUki+BUOJOS5gxBRNfx3+hNT38j3RtI/NaUAxCh8GKASoBBc3uBNnDjROQ6kbSP2jjyxTJo0&#10;CWMGYmFZJQxDHBw0oka+nrCWALSdJgDgliNg9B6BJKDR9Qi53hIxA2IcUaQOFZ7VmCYibNPiSwGQ&#10;NNYTUKucMivprjG6WBIXSZNFJEapF5FjxelGwKNeyCLlsUjpFjVftIxNlmimKKook/j02DwBODWV&#10;2dc/WqBCiNcLMcLZlwQtYdr7ToZeHRwOQiBpSeAdu1kmb8kAGPCAxDnXiIWh2DHGncyyppYMbAoq&#10;mpLmCB4AFAkjyoOApCMcbI4yDr/iRAuPHoFnk2WTIDHLDklVBDBrmJQaM8yCSiYxKqLAAzuOXVA7&#10;iA2gpU6gDcVyMfKlsEVNCwBhalxoogNGgqoEFigKnEH2CVCEhCmxA2AXmCHGGr+io+iNgbxThSPH&#10;oHnfG+KlLrnkjfWYwar9S50vZuWLQacN+8YIoaKi4GGE5QHE4UULpFVsa4LyKEx2WONC1ooxAN5p&#10;1CeEUJFErCVe+KLCVxj0StcjGQPJgrAdZODYBwB7JLv/5AU5qKt4aOGTF0tmuLYKOYMhKQXUhU/L&#10;JINMiVTsGgDkBUidpLEZksDILBfmEWXGPC96tFCEUGhcyxRhjjxqXGCPpEmSaGEH5+YHfxWnS0Vp&#10;+gJwWboL586d60x0J4HolHebyqJH34VK3DujneN6IOyqeO6553ze7dmzx1eX01kmekN3HTLLuJtM&#10;6Zt0knatercFWgJUpCVnriPGpeIsdguKGRL3rtpCNwG4+1b2WdkHpRtUeQnVuYlTY6RAy5drHpLH&#10;HnvM2e22ow6nKxy2PhndagZu0GYQhw5byMUgTGN+hSk0X10u1/49BDZfGbaDBw/u37/flzHYAmnn&#10;g4dN3gXInbg0RKse8GwnpcM+MfAWLlwokD7Rpk2b5ojsC4OMPSxwVzuWvHAg0LWkMoSm5jqnSBoQ&#10;FnUnGl/mMU8LKnvAGDY9RY8OR2kFT90oUFrUacHGNXpVm43khUZ0Vu0WWt5gFB/5Sh//AuGCljJC&#10;vga8Xe3thLAKczWKkWWoUOHRaatt2bLliSeeUD9Lly41T8b9+tprr+GKccXQawEvOOkGJeb1gkcM&#10;44RT2WEWJwLpFo8TKsbilaaubfTKL3W9GdbkCAmExaXAlD1mHAeyL1hh2id2lD3DkZDtasZtNozR&#10;Ei8tKmQMQDUvuZZAMi8EY6fJaHtjtWOio5Av/PDlkTti8GhgKy31iVgqAjEAsmtAw4/SAolrCTWG&#10;DX5+mTLQVJreIxe8gw0b10qFL5vfqvnB6TL8d/tYEwJHkAvEwIx5KiWXvPlRwQDDXaknw341T8wj&#10;SGaQbNcoM0wqDKHRyi+tAjGjNiwpDJZNUox5BhEo3ebx5ppU+VKv6owZl3e71a5RBuoBfsecd+tO&#10;Q8e9FDhtnDwciQuxrHHBmog4qlqGrA+woRqYKr9V7DGlpYVnkpY0JCDfEpsRKHBkis6JQVEzLxFg&#10;ELNkTIaALCgMUNUAJDBwqpHXQMUSEqz21cW7VIYT7WrGEkli1G1YIVvixaN5UFnjSzPgF2BeLAFD&#10;GJgS2mVgnph5wKTG2CnaBlQqmjFuLTGCbSE7zKUDtziJQ+zxwpRHA7owQ6IqrNJFCBeVaEuEIVSQ&#10;whEmAXvcIcymkEOYOwb1ZIoIflEXC/xYMjmkfPCHI45H+4tHVSQiS8RYoxtjJgVuDIAkmse5Jiny&#10;qMbEyyxrXJCkrrcZUUEd2qgmwzgVYPilBaGBiLigzjJFXrCH0jFlumjRImfc9u3bjx49+vrrr69d&#10;u/b48eMuFZfT4N+537792WefXbVqlQ9Bn7YbN270cePwOnDggDumf5v+He2tt95yhvqSePTRRz36&#10;iNy8efPjjz9+6NChlStX9i/Uu7xdkHv37mVKM8Pg008/7cvStb148WLXGADOej1IrjqTLvIL/z3F&#10;TZs22Wy+Wnzh9YXqeugf5deScaxzBLYvJ7faU089df78+SNHjjAlXn6dxb54LMHWZxbdbdu2pV4j&#10;CaoXCCBfeOGF8dlhwwBFXtAoQHb0IvKZy6xJd7k7XhMXydG/oQEJGae/EHz997LinEWyqDEmFwai&#10;dtcC5oVDpLCJmpjb3bVx7733Ctkt4o1HLFLjDvNuhBDxesQeeenwtmFg1UAKmMWY2G0bdx77Es21&#10;cLAdV9y5Fz321mVgg5nhC2YAHHzuciXkjcHrkUklgWoGqevR6MVLPfR/JcL52bNnMYAWZMYDSDfe&#10;eKMovMTIIOqWLFkCMKrPnTuHeUYUxvPPP8+yVMIGv/ee+cP/8bBevAgMIXjUMY/2ZcuWUceYuBTh&#10;yy+/LHcvvfQSU3Bypz7FyCMtKthAKVPoRYuovd9wx740oQjbGm65IAC2MQvG7gZntJdOF/xNN93k&#10;HQ4/DOKKDDAss8OmezQCGeSIC+GcOXMGFeBFS7tvlCx2GHG1qATy9ogB3cKURwUg15Az65FwZYNV&#10;lIoOJM0qqDJF16PcsWZGzYtCDzaQbH7zm98UKfus6ckDpiYFLncMSpAZtBBz5gpWRqySFykAoiMD&#10;A2t6DZNciMXJwAIq+LJb1a0cyYJNZCBr8minyBceZJ9AFSUo1vSc9kYOAF96FQgDs2BIKzGWVYst&#10;prAxBryME6aLFsLQQqV6UWFSXHoMCMGMUhcIYgkLBAOMsAyz0MzLY3khxrsXCxVobFVNGmQZSGAs&#10;4Zmw1LdhzcgXa4wTsP3Zrxj0yOFLpKLmhXfzBBwjVrnT2Gczy5aQgBOJU5YmaYkFAL40ZSA6YDgS&#10;oESEgWWSIFnCAFNUeCFAxRhILBHgjiSoMoVJOTKmIptCkFyuWWOcvIGKQgVgLEDCMuRAGiMBP+Q7&#10;mpS6HhWlWAbtfWVAERKmYJZZ7NH1CIkYMSCJWBIFj4wrb7wRZpxuKm1VS1TaCyTFRYW6eTgFwp15&#10;kKSVvF5cgnJ0iIgkuvQE4ISKfTL65sUV1MrG6743wsFfxfGyQM4aBjWidEhzhk2mNQOPGseWUE+S&#10;CppkpUIvK3kirxH2mE1jdoQkYID0km2GTfJkBA8ZPIyzFkG0MkXMvEkeORKGR0bKn1bFEyODfRYY&#10;JAwSRkxqtFLXm2RcMkDSB6PGL0nqaMF+dUwlXWMtDGCDofFCGHgnDjbEKzo5kznJ0AzAEy/hCOHR&#10;jCUHh/OrS4IKPMWrASZG5UJdayBSksbEQOIUGLBJUjc/ah5rSmrUzI+M6BMzzy945TdmzI/EjKEd&#10;NcI1Y0sMEtMMsgYMC0zhuU2uQVs6MKDXUM0prkhiVSzYlqnybkljh0DumOVxGMcDHA2jHLScWiJw&#10;YUullmJaIrIncY55+1OzkUbNo3l5IaAZ1Ew2P2pWRc24tALvbjBWjdnUUtF6HHewYIGZdIEBTICF&#10;WaRBfU+c2tDeoI0//7Ax63jScmHg7Ht3u1CG1rtNNVN0YgGgzGrVgxnNUsC0YrH6boGIqnmsWRq1&#10;hGnVWBC48DE5zPn/JemWwCDGSK5HgDM7MhUYzdhkvobO36MRIMm48riwQjTqPJrkXW/Mjlh41BsP&#10;vQ1csGMSnhH5Dmgt2msj8odMv3cqPY64ypHJkU1tZDNTLY1WG/8/b2m9u1niNyRD8sZbtDS+EGQ4&#10;R4Na8LR3+DJDi51BVQ3rSotJzTyz7IwUtRSjVDMeX3ivNvQ5aMYjraGBd2qNy11Ab+0dSxe2cYkL&#10;2si+oGxkb9hOgzFvdmP/mdr3v//98dFPYPuHf/iHiy++ePzhf1UbZPH/L+0nOpbdu3ePjz5oH7QP&#10;2n/ttm/fvrHDhw+PP/3naD/Rx6uPrWuuuWb84X9V++By/U/STp06NT76oH3QPmj/tdvRo0fHTp48&#10;Of70Y2tOTJ/J4w//Xnv/x+uBAwfe08ho0mD79u2NR62fSV500UXjzz9Se+SRR/7wD/9w/OHH0N7z&#10;s/59MkbdB/f4ww+byXeYveSSS8w89NBDxq2+o/3Jn/xJku+nsTM++glswP/CL/zC+MMH7SetTZ06&#10;tT/k7g/p3/HVsW7duv6k/6Mf/ej41LD95V/+JXlLa9euHZ/6oH3QxsZeeumlsdOnT48//diaQ+dv&#10;//Zvxx/+vfb+j9f+FYjxhwvaaHLTpk3vFjDz7sn/aFu8ePH/K3fMv9XeE+H7hP2Vr3zlHRY8Pjr8&#10;TbTp06ePT42NfXP4/yNqbLB3797GtZUrV5r88pe/PP78o7aRi/8P2y//8i/fcMMN11577eeGf6n6&#10;uguaGe3666+fMGHCuPQFDfgPf/jD4w8ftJ+0Jn3vaOML71r6mZ/5meb7g/YLW/MftA/a4GJ95ZVX&#10;xp9+bE3N/fmf//n4w7/X3n+Beot8TyOjyRtvvNHYWdmj9uu//utmBh/y768tXbr0T//0T8cffgzt&#10;/z6uH639/u///jssePybv/kb/e/8zu+MT42N3XbbbSMxg2XLljUetX6Le/zhR23v38L7b0eOHAHj&#10;323j0hc0k7/6q786/vBB+0lr75lTzXvkhUuD3P/w0WDDhg2Nf+VXfsXjlClTevyg/Rdvg4v13Zer&#10;Evmrv/qrQQUNm3L5rd/6rfGHt9+eNGnSuNzY2C233DI+O2zjs8M2PjWc1P/RH/1R85deemnztSYv&#10;bO85+R9qfXWNP1zQLpw0vummm8YfxsZ+93d/9/371d7zcmV51FasWPFTP/VTJn/v937P44WrQ9nx&#10;Nj41bAsWLDDTFThqidXe8fgjNBbefPPNxn/913/tEci33nrrQsvGv/iLvzgab9y4sfGFzfzWrVvH&#10;H36kdqHHUTOpfvS1X/u1X/uDP/iD8Ye33/7EJz6R2Kc+9anXX399fHbYmq+NT7399j//8z/r/+zP&#10;/mx84V2tvwwz/vBe7d57731PAZMfXK4/ue3fSvq758389E//tM3+jqVKa/zhgvaOXxrdvHlzA4fh&#10;4C9sjI31K/qj/aXAZs6c+cEfMfxEt3/zctW2bNlivOqHf1t07ty5Hvsf1wylxvpLILNmzTJ2pgyl&#10;xpca/+zP/uyHP/zhxq7n0dKo1FpqPGrvnvmPNpBGRn7+53/+537u5ww+8pGPXGj5j//4jy98NL7n&#10;nnvGH95He/flyvI7HPV2MmPGjJYmT57cvDYUGR9ffvnlxl/96leNb731VmOBGH/sYx/70Ic+NBQc&#10;bybHRz9qY2H0yzh/8Rd/kcH+kLVJzdi7+Wj8nr9kbv6JJ54Yf/iR2oUeR82ktmjRIuP9+/f3GCeN&#10;h1Jjb7zxxmj8S7/0S8ajoIZSg6XLLrus8Re+8IWW3t3+Z3vnHltF8b7xUquASjCVarxwCd+ClNII&#10;IpXEK4poEMRUVEpEaKVWWxT0D2OjqdEWL6C1SjFRUcBLwEvA2mBQK4gGYiRGwZqqtFihWrD05g8i&#10;Jgq/p/O8ZzKd3T0957QFK/P54/R9npmdPbtnu+/O3qbT5PrBBx/4VoAZc3INP0dHT3POOefgJ+AT&#10;FEQK/H4aOtglWkXyAIYHmMijjE899VRdZ/369Yh/+eUXfJLFixdLpGA1x/ECnS4mvhgITK6HDx8W&#10;oSQykwhjU0NQUVHBmMCZNWtWbm6urkMgJ02ahGDbtm3W7FC0f/9+EQpr2hh4++230YgvUiMubujQ&#10;oaZEPH/+fBFdoNPkqmEPHv9polXNZcuWpaSkIOjfv7+4cXH8f2Ps25SvGRX4zuYsNmzYoGMcBDAA&#10;NAHi77//XoQBfPzEImLCnIsGpnkDmlVHyzfeeIMBWblyJYtGjx5tTpKQkAA5ZcoU0R52qddKi/DD&#10;22UhMGNLrl+G3juGPk11dXVNTc1uR3fz888/19XV1dfX8y0u1tEV139lZeVzzz1XWlr67bffQuoi&#10;Bho67777rlXEQ2ERBjB9d6E4QESsJWN9BY2SsebgwYM4iNy3bx9SMpZIls3RfeDw/aeffsIOB/0E&#10;358gQgKTq3nSDHLMmDEijC0DQVJSEmMC57rrrsvKytJ1CKS5j7bo9uTK40ERBpYJ+eeffyJALun6&#10;TIk3uZ500klonDQ2NmZmZtIfNWoUHMYEsri4+Pzzz7d8oB1vEfA1o8WcBTrHOt68eTMCvl+JJkAc&#10;1HPtoeQ6efJkEUr27dtXRMdJJkyYcMsttyBFwSQwefGCFQgkNlQRHpDbzPp9+vTBjxgfHy867EX9&#10;2JLrpk2bMK3jWPLee+/J2g8AdY4cOcKAjoZOVMnVPNuk6/DkH2PA7VaEqmZKQtNxLJFVHyWByZVX&#10;AgjkFVdcIcLYMhAMGjSIMYEzdepUdAF1HQLJpz8RrFu3jiY6bdjg9H5cY00bAx999JFvI5bJe4bR&#10;R8SnVRQz3uRKeEZXA2fYsGEMNJBLly61utREO94i4GtGS0tLS1NTE353szVmeq4isRSQ+j4ODX5i&#10;+G+++abomLBmRGBOnz5dhJLmUZ2ehFeLATdpHISyyNqFAciokisyK6+Uky1btlgNEpixJdd33nkH&#10;05aVlSUmJmKd45/if44eIDk5GQe16enpOFbDAZOs/QB4AQKB97em4z0tXFJS4q0MYOobjIGuY94k&#10;CNATNSViU5JJkybhHy01NXXEiBGyVI5uZfjw4dgJn3322QMGDPD9CSIkMLkWFhaKUNLqN+jAfB6D&#10;N8sxtSDQR2q87MqzcAgAfYK9uXUjsVUhBnidWISB14SDjbXrc9R4kyt6ORIpLrnkEs6OV6lHjhxJ&#10;H0BiDz5u3DgE5qmC8vJy/Q11YOJrRgszEPqjVmuQ+O28pvduYZhWtRjwbQEm+qMilMTWL8KYxJoW&#10;kg66uWYR9rCQ5r3iFtbdoV4qKyt9K8CM+ZprTk6ORI7jwZo1a+bOnStCwUuhCLy/NZyEhATvZhB0&#10;Q5Nlavn666+bRY2NjaZEbErHcWH06NESRUlgcjXf+QBp9Rt4FD9z5kzE2CCQMPTNnLoOuFENQ894&#10;1qxZ8PU50pSUlIsvvti3i+l1oqWqqsq3Ed95EdFdJuiaK1Im8ih7qwA+b7ACeXl548ePZ8xJ2HPK&#10;z8+fOHHizp07EesTCYgLCgqwVimJnrAr8H5p8NZbb4mloAlEK+jgayPvTlXQ6fpzCGhEIgOYd999&#10;twglebcX0ZMgAIMHD2aHm5hF6LXwtArgTQC+VFdXo4IIP7xdFgIz5uTqOL60bxPGb4r/Yi31KRCi&#10;KopEYN4ICel7oxz8m2++mfGECRP05Oatl4D3uovwfCVH7yIwuS5fvlyEkmbCgNTvKFm4cGH77x+C&#10;JhFLmfi899576Q8cOJA+oWnia0aF786R5zbNG4UATyTyrUPdgu9pYT4zShYsWEDzggsugERAH9An&#10;YinMR4bE8lSWqGt4Wwbr1q2Dab0DhDUt0tLSpLgLoB2JDGA+8MADIpTE8RxjHq4xBojJsmXLKPWV&#10;C/qAcZgbmjq9WzjMdQeXXHsv+Pks6KMvITrEkCFDWLR161axQtC3kDID+p999pmOgVkELOnoXfgn&#10;1+NLr96egq65euEVShFd47/0H9gTy5KcnDx79mwRCswFvW0RHhoaGlChU6S2AUz9tJKjN7Jz587D&#10;hw//9ddfokOcfPLJBw8ebG5uxt7SejlXSUlJa2trS0tLmB0pNoyhQ4d+/fXXtbW1iYmJ+lkMbJY7&#10;duxgDIqKisrLy0Wou995jOjojRyjNzRFhe9uq7cQeXKdMWNGdy1pr15jFj2xLHy/I08ApKenI+50&#10;LtgD9u3b95RTTsFnv379+vfvj08ABwwYMMA6BULQrH4PgMOh6XR7c/z3aGpqcsm1O4k8ud53333d&#10;taT/pX/dHlqW7du3o2XNtddeKwXdyj///NPpPaiOExBscuajXI4Tgb1797rk2p1Enly7kV69xiyO&#10;+7JEvhP05tFDhw5J5HAY/Jf+Qx0R0v6aHZdcuxGXXLvIcV8W83nW8HhrtrW14fs7HA4HcMm1O3HJ&#10;tYv06mVxPVeHw0Fcz7Wbccm1i/TqZXHXXB0OB4nxmuvEiROxEyRlZWXihl7S5Iv5EoDwoLJEBhxK&#10;wiQ7O1vKOvL7779LDU874h49unHjRrE6snz5cpSKMIA5bNgwESG87y8EnSZX/RKD5uZmsfx44YUX&#10;WA2YL0zwBXUk6gj8oqIiESFUk+1UV1eL5QdfyAdEHyuinSMHkSViKbBVixtCCkJj2hDzHcVdBw26&#10;u4UdDgeI5W5h7pV27txZVVWFni8li/hihE2bNn311Vco2rVrV11dHbIdjugvv/xy1ukU3ZoJ3wP8&#10;+eefb9++vaam5tChQ2PHjpUyg/avcvQo5u4d0IASRXzFhO/IaHwdkggDNant+5rhk6sehXTbtm0M&#10;+OIqi2eeeQZFSBv4tqxmPVpngQoSGXBQW44Fq1GNta8Etsz3kltwRAGwdetWvuz0448/lrKeB7OT&#10;KALU1zy6Y8cOfTMw/fj4eMRbtmz58ssvsR02NDRwYESAHwhF2IT0uu3GJ1O7tzWHw9F7ifo5V+6P&#10;RITQpjVmamz4tgCzoKBARDCoNm3aNBFKZmVlIUB6MJstLi72nUvQC9mZqkWEgGM+AE7CJFcOfNbY&#10;2ChatQBEGMA0h+wIqqaxSvn6YmKOwqaHYCOzZ882paa0tNT0rZE6eprI52UN1AMg6cyZM8cq0sB/&#10;6qmnRChZW1srosugNfeGJofDAdoTa7TJ9bfffhNhwLcb8rQwnZjxbQHmwoULRQTAM4EiFEVFRXTw&#10;afV04VjDfwL29kSoOhygmyOAPvTQQ/TBww8/DGfgwIGiQ4Tvub766qsSKdBCW1ubiBA5OTnmdyBe&#10;x8QqhaSDz1WrVtEEkPfff78IBZwffvhBRAi90gjWkik1hYWF6BciQCnQT45S6tcTAkh86ndA0mSz&#10;5qEG0RU6JSMj4/bbbxeh0GOS8AwBTZOnn37a8vU4CpozzjgDjjkixebNm3HUJSIsmNAlV4fDAaJO&#10;rqtXr8YepLKyEp2/1NRUcUMMGjTI2lXFgLeFpKQkmCaPPPKIlBk0NzejSIRCD1KBT3N3D+C89tpr&#10;IkKgv6hbQKBjEF5qOr3mCnJzc1988cV9+/b5tuDtdTG1i/AjqBT+mjVrRChpHh8AOL7DsvIgY8GC&#10;BUuWLAlqnKfQAQ62GJCmpiYGemAfSlBfXy+R4sCBAwxYjVgyKjBtVVUVAnZqTVihoKBAx8T3JZSL&#10;Fi3SJk/gM+4U1HTJ1eFwgKiTK+Ce12T48OEs0gPgeWGFSPBW5i5+7dq18fHxvBsT0vvWTe6sRSh0&#10;TwWfl112GU0CZ8WKFSJC8NABAT4ZaK6++mrTQew7rEokyVW1LYhl4D1b20+NBSvCj6BS+OvXrxeh&#10;JDrcIhRwvGe2AXwTa9RewnH98vLyKFmTMUC8Z88eHVtF+rDMWqvAkpFjDjqLgDGOS/r06cP0D+k9&#10;K+D9AqR9euXjM/JxHVDZJVeHwwFiSa4kLS3t+eefZ/YCHHqaA2fm5+c//vjjZWVl6Bqi54RkvHjx&#10;Yk4VCWhBomDq6uq81cIn10svvZQmgeNNri+99BJ8IpYBzIyMDAQca4+mRSTJVTNt2jRvO97kag1H&#10;6iWoFH5FRYUIJb2D23iTK0wgIiQvvPBC0SE4HogIdWucKRHra5mIT/EbKZqElxHCoZbC3DSH0szM&#10;zOzsbKv9MKP5wgePPfaY6AhAfZdcHQ4HiC65JiYmohMpwuD666/HbgUB9qEMukIkLfjuE72nhZ94&#10;4gk6+LRuuIWzcuVKESFeeeUV+D/++CM+rTOoACYwAy9RJVeAds466ywRCkxuNc57X0X4EVQKf8OG&#10;DSKUfPDBB0Uo4HhPC8NMTk4WoYCzdOlSESF4g66IuLgjR46YEvHu3bt1bC6jWY1PWIlQWDISHn30&#10;UUxlnZmwQIXbbrstKyvLah/5OGiO8IOKgkB9l1wdDgeILrnOmzfPd3ejz7aZp+ZixtsC9uyW6fvW&#10;e+/lsfLycjr4tG5+gYPUKyLE2rVrWX/VqlUIcnNz6RMO6xh0IpGESa7IWN4J4Zx55pkiFPpIRZOa&#10;mhpmjiCoFL75FA3k6tWrRSjgmOeNCczzzjtPhAJOaWmpiBDWY0uILdn+DHUo1hcOgFkNy25KYMlO&#10;QX2gr+8SODNmzBChgDN58mTvqYK5c+daDuHR2zfffONbGgQqu+TqcDhAdMkVYPcBnn32WdFxcWPH&#10;jqWJuIduaOJdJ/reHPRBIfWo4ybwAWPeMnraaach5rnWUaNGsUjV8vmelZWV2n///fe9ddR07Yj2&#10;ECa5clhvc1pLakyffTuzA+pFV7aA/8UXX4gIJQw9jiliwNiEvn5pxogRIyBTUlIoNbW1tfBFeFpD&#10;rN+SgXj8+PGMgVltyJAhpgSWDA8q19TUiDCAb7ZjSjPmohUWFlKawOdDwAjMwerDg8ouuTocDtCe&#10;WL1Pg4QHexALvYNjH8uXkpIS1ukUVJbIIC0tje2Q9pdfKKZPnw7JGLBrovnwww+lwPO1zz33XCkw&#10;+O6771AkIjSJCMXGjRvhmM1afPLJJ1YX2YJtasRV/rx580QEV/MlqAL89vdbGnABNVdeeSV9SsaA&#10;UuN94ghYJ+FZU0RHicC84A3Zr18/xuPGjdPViCXD0NraispeWCoiBI+xwOmnny5WCPomps8TCZ2+&#10;JIugpnWS3+FwnJi0J9YDBw6IiphrrrnmNsWcOXPECoEMcbNi5syZ6DtmZmbeddddBQUF2KlJjc7Q&#10;+zWLwYMHo6n58+cnJCSIpbCeqLnoooswU15gEytEdnY2fPRik5KSxOoIujIoFaGOFZ588kn0HUWr&#10;M8P5+flhBk6pqKjAgosIIDc3F98tPT1dtOLll182x9/GLJCk8W3NjBtE0BrDXLBEIkLk5OSgWayi&#10;kSNHiqV69lOmTBGhwKrGF0DloHWFvuytt94qQj0wetVVV4mIi7vhhhtwPMQY65ABsS7fWjJoWbyM&#10;GTPmjjvuyMjIuOmmm/CJhcrLy7vxxhulOC7unnvuwRrw/hyJiYlYXtS/8847xerIkiVLzFvBi4uL&#10;rZUTxN9//+07iLrD4TjRaE+su3btEvXvIPLd67+QFStWWLclHwN69Rqz6NXL4vt+FYfDcQLSnlg/&#10;/fRTUf8OzJfj9DoWLVpk3aB0DHDJ9V9CZWWlRA6H48SmPbFid4Y/SLPoxra1tf1fMH/88QcqtLS0&#10;NDU1oTJA0Nzc3NraCh+fuqjRgNVQhDpoQdrqCHy0U19fz7fq7927d8+ePZiQkwA0jgpoB+g5mqAO&#10;PnU1c6ZEfzfdAiaR2YcWDeiWEWASQEe3bzp6WpgNDQ04LMCXB7t3796/fz+qeWeBmvgC/A6I4RC2&#10;SRB7l8JsCkCiCCuKYyfgEzEcVuO8dJuQdDh3cyWwgoW3GibnfAGbAtZ39koTKeg4FYDE7DAv/OK+&#10;y+LFXBbZyBRohGuVbaIU6PXMqVAUZt3qOmyEMDarmcBEg7/++is3XVSuq6vDl0F9qeFwOE4M8F+P&#10;HQuSKVLq0aNH/x8f44J+27OeQQAAAABJRU5ErkJgglBLAwQKAAAAAAAAACEAAkcjRcEJAADBCQAA&#10;FAAAAGRycy9tZWRpYS9pbWFnZTIucG5niVBORw0KGgoAAAANSUhEUgAAAbEAAAAUCAIAAACMFJQP&#10;AAAAAXNSR0IArs4c6QAAAAlwSFlzAAASdAAAEnQB3mYfeAAACWZJREFUeF7tnHWIVVsUxu/M2B1j&#10;YfP0GTMqiord3a2DqFioYGGA3ZioCCo22IqK3diKXc/u7u5+vp8u3mZzboyXc+fOzL37/CF39lm7&#10;1lnn2+tbax0d7du3d5jLaMBowGjAaMDhKFmyZEjfvn0nT55stGE0EK0GQkJCUqRIgdEkS5bs+/fv&#10;oaGhCRIkSJky5eHDh2/cuKG658+fv0CBAl++fEFg3759796900dOlSpV3rx5s2TJ8uPHjyRJkhw5&#10;cuTRo0eM/PPnz2gXYASMBmJaA+XLl3cMHz48pqcx4weGBoC/du3anT179sGDB9evX79z587Tp0/B&#10;so4dO6oNZsyYce7cuS9fvrx169a9e/c6deqUNm1adRdIbdmy5fr167kFjL548WLYsGGpU6cODP2Y&#10;XQSABipWrOgYNWpUAOzEbMEPGsABBAG5/tUuCyaeP39eF+B3r1691NqGDBly+/Zti8C6dev8sHgz&#10;hdHAn2jgFyaOHj36T0SNjNFAZGQkcFa3bt2sWbP+/f8FUEKHUU7mzJm3bNmCwIQJE8LDw//6fT1/&#10;/pyWKVOmiPYOHjzIn4sXL2YEGDR99+7de+7cuQwZMkCfLRpWLc4/kHSW17t7vmsepdGAOw1UqlTJ&#10;N5jo0mqN3gNMAxERESAaoUCX+wLjvn37Nnbs2EyZMikBLOzatWs7duyghcj158+fly1blitXLiUA&#10;7z527BiNiRIlch62QYMGsG+9PV++fIMGDUqcODGNhCOB3TJlyvCbibp37169enUlzHpwUSH70mJQ&#10;MsCs0d12bD5on2Ei62vUqBF+RJDoPTi3WbBgQTCxadOmtWrV6tatW5cuXUC0hAkTijZAK+7mzp3b&#10;AkALFizAf0yePDn5FgTopQtUqFCB9q9fv5K3cdbqtGnTDh06pMMlKElORjzTwoULE/lZvXp1s2bN&#10;tm7dik+6f/9+MJT2evXqgbPEK4laDhw4ME2aNJZV2XxzgtMA4vKus2fPDu0Vw7BzgYkhcOehQ4fa&#10;GQXzgvtcuHBh8+bNffr0IY5Oi9icsTw7ivVDX0BKf0b8JlkcFhYGmrx+/ZrksloDmZAWLVrMmTNn&#10;zZo1HH4goNxq2LDhxo0bGYeWy5cvFytW7PTp0/rKly9fTnKmcePGS5YsYQS8RUWlEQNeSbNAxLHp&#10;T58+WbY8a9asKlWq1KxZk3wOMUzutmrVatGiRdjbmzdvGA1MZF7802fPnn348IF24G/p0qXlypVL&#10;ly7dkydP8CgZuUePHrNnz0ZMHx83k1u0SHRU3bLoxA9PwUzhrQZUlQI/qHDIli0bp2Dt2rU7dOgA&#10;EHk7mi7vG0xMnz79qlWroDDYHy8SGUnOfNwH3i6DiXYej9/6ymPiefHUeHbAytSpU/HRQCK1Bqxt&#10;/vz5/AnVJZECaCJGXU6RIkU6d+48b948D5jI6Q2NWLhwYVRUlAUT69SpAybmyZPHHSaWLl0agHv/&#10;/r28BkDwihUriF2CieDpgAEDfgXFHY5q1art2rULAOVf/pw5c+aMGTMuXrzI1LiKxDfHjRsH6dZV&#10;WqJECZxQ9v727duPHz9yAEgGyW9qNxPZ0QBPinIuGAZnIbUNHKuMhkEeP37czrC+4c4cyDt37sSq&#10;xKTMFQAauHLlStu2bXXbwuyAPwoPYcdAEijDWUhk8P79++wXfkqckR9Fixa1WCR+IgQCtIXMIgCT&#10;0AXAREoUob1JkyZ1NmX8xFOnTil6LpiIOynlOzVq1ADUeCXATYF1ZgfHmaVJkyYyGs6gFAyR+bGM&#10;X7Zs2QB4UmYLugY45+wAIn194yfytpBJJB3Jebt9+3Zyi9g31byKQdtcpeke0xoQtsgFawZEiH7g&#10;Ce7evRtklKlxIXV2qa+HaCAxQQygX79+cFUP3BkZihMtfiJ8Bz+RfIhLPxHCy4C6oet+Ipx65MiR&#10;wDToLDQfScKLOXLkqFq1KuunBdp+8+ZNEHz8+PEAt77ynDlz9u/fH18DVIV/sUHDmmPa0nw1vrjz&#10;PDKeO9wUJtGmTRtaOB05Yu3M4htMBAFbt26NW3Hp0iXiTSdPnpS3ixfJzuJMX39qQDCRkwxMJB9C&#10;VTbWpn9eQjYZD5Faa4BPjzNu2rSJ4xC8A18eP34Mg7569areEcoMJJEGWbt2LShGaG/69Olqa7Bd&#10;cA3/jlCgczwRcyJhUqpUKSVPjmXlypXCnfEx6cuMgCAvhrwS5HMg9UwkyW4PmEjqhk3xdoGJJMQF&#10;E/2pczOXHQ2IeyimWKhQIfIimG7Pnj0xPzvD+oY7ywoYi8IIO6sxfeOyBgAjGMDgwYP1z04IPh44&#10;cICYzogRI8ApfC7ihnoQGUiCOoBTxJpJQGPEoJi+TYaF/+KWYtDO28dPtISHyHoDnZJerF+//pkz&#10;ZwBHSStz4S+AbsyiinJYAOkXWognxmX1mrXZ1wAnnMuKLq9GBsd85srBoSApXk1vhOORBvDjCMCR&#10;5+XrPVk2/IBscvHixaHDYCLmSCwPZ1CvKMQqiPoJOSVLA5OgfEfKceTCx8SUaQFYnbVBppi7lStX&#10;FpyF1MOyFYsnzmhBUqiJlC6aKwg1AINxaUVeq8J8x+K1yoKyA5DXvHlzHC7o8z+/LypvJLHWtWtX&#10;VAIekT7Ga8MuKcfB9eMDFe5Cq1WRNogpASC6I4CXhwDupzuNTpw4EYFXr14xF6OBubiipLzFT6Qe&#10;Gx+Q/2NC+YmEEYVSAcQyJn4i09EyadKkoHxuZtPeacCX3Nm7mY10vNKAKtbBoeM0Vpm+3r178/UI&#10;n+ip3RDjA7+UABkPkiTqLjkQgonywZ9cVCzo4UKLVqgHImtMyhi+jDCF2RQ54icKf8d8t23b9vDh&#10;Q0XnyYwfPXqUYOiv/93k90VsFHZ/9+5diszjlcrNYmNHAxhVGMRkz549sTO/mTX+aEDSJiTQYMHA&#10;InGSDRs2jBkzhnJFME7FEPmSDz8O2AKbcAbJ9uIMql2CXwjg3PEtyokTJ6gcRID/asxdHSvcnLQP&#10;GTxGQJiqSWARBk2VOP4mlJyhQEAYusTa4dr8SVkiyUc8VpmXBTMFF8uOP/o2K40dDVCN4LD5EUvs&#10;LNzMGlc14LlK3+VdD13IO7srrYj2cwBngWi7xFWlmnX5TwMUloU6F0D4b34zU8BpwHM5i8u7Hrpw&#10;yx2QeZ4IvToLRNsl4J6G2ZDXGiBgHaoohte9TQejgRjWALTX8pFyDE9ohg92DZCR+w/vHrErrWrP&#10;DgAAAABJRU5ErkJgglBLAwQKAAAAAAAAACEAzHPXRC+6AQAvugEAFQAAAGRycy9tZWRpYS9pbWFn&#10;ZTEuanBlZ//Y/+AAEEpGSUYAAQEBANwA3AAA/9sAQwAIBgYHBgUIBwcHCQkICgwUDQwLCwwZEhMP&#10;FB0aHx4dGhwcICQuJyAiLCMcHCg3KSwwMTQ0NB8nOT04MjwuMzQy/9sAQwEJCQkMCwwYDQ0YMiEc&#10;ITIyMjIyMjIyMjIyMjIyMjIyMjIyMjIyMjIyMjIyMjIyMjIyMjIyMjIyMjIyMjIyMjIy/8AAEQgC&#10;QwJ1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w7zEkUEqxt/qxE5Y/wAS8cexHP51VIkEAlJHGVAJ6n/OPzqaSQxiWGV/M3NuxHtHIJxjsRzS&#10;tJDbziGR/PjjYuNy7cHHP+H0oALCaOLVrCS5lUxLMP3aoSWDZHOMcckHPY0zVFNvq93bsxDrIQqj&#10;Bzg44x9P8KuW2n21pBHc6lMx1KU7re0jAPljA+ZsE9RnAI/Sp9O1HUNQC6dBotl9oceWtwQfMRQB&#10;nOT7fexmgDOgt5ReQxw5MpbaFXGD65/wNOmhKEgIUwc7QMAduRWm13Y6DFPaaaz3uoyjY+osMJEO&#10;jiNe/pvPXJxWdHGSAdwH1oAkhhdyLVgIkPzMTH8wHfkf41ctNRh0eeSbTrdo3b5TKXDSP8pB+bAA&#10;4J6AdaoyzgLgMcn5cgc1HG8cUbKSzMeFLHO31P8An/CgC9Jq13KqqqRW6YyNkMe9u3JI9Mc81B5E&#10;10SDaRw4AYyNkDnpz05qg0p8wnCkA4HHSm8uSxYDA4yeTQBftxc2Dbo3jdSpLwt0bgj9Mgj6VNFe&#10;6dfRmPUbUxqD+5EA+Vz0O5WyMAd15OKqwyWWF3iaZmG7GQsYbI4459e47VHJKs2/5QJFbcoU447C&#10;gB1zFLbT/Z1iEMUmDG/l4LKR2I9enX+lVhBteRROg2DDNnG0/iPf0q4rG4tYopFlfyZGdVi6gnHH&#10;5/zpjmNrpppBKTINz7ecMSeh7j37fzAIFiELRhpG+cfPgEYHBH51clhj8hVkk3i5UkhfvDBGckjG&#10;f8aZBLG7ACJVZh82ZOAT0/D6mp45nAgiTAETFnZP4yccgn6dgKAHx2cXlpIy+VEgGWA3MYxkgZ9e&#10;fTv2qzpMLQRq6p5FxcSBVZjtYEFTjocYAxx71AUYRKpU+awZwF7Y9RWjax20NnHcySvIbYPMVUH5&#10;XKjap3Y685x6UAZF/Kt1rlxLazSW8lxM8gBbAbkk8HOeucH145zRM+t3dmtpe75VgmYxrs27SeuA&#10;B/n+WddzTo/mfPFOgWRWC7SG6gj8a3tYuLzULLTr6HULqbbEZAqScIcnI68MCDkE4xjsRQBkvFBD&#10;DKrxTLPhcIy4+v8AnimRQi6mkZQQqrvMYbJYccD+f4GkdzMxDuQz/fkYnPPU/XPNE8iSsCuFZjs2&#10;ZzlQBjn160ASII5oZDI6IxU7VIORtxj8T0qTZHb2QYglmGFMgOWwcHGBShLOM28ajepUNK5Xvkkg&#10;fn+eelMcCZRNMBhyUXJ+XH/6sUAViHdBk4J4GVHSn4URhXBLLnIH+NOVkjYbkzu4AWlaaD5dg2Oo&#10;wGxnj1/zigBQqGMJ5q26MwP7xs5PPHH40P8AZYlAW5MrjLYRSoP0z+PXHSlvZIt2z5khKq+7PzEE&#10;cH696S1siFhndgpd2xzyQO/4/wCNAFtLcQ2QjVsecodsZIBbnGR6D8KrW7MtreQLsA8oKVAILncD&#10;19fbirtxJbxaipdy48raqqCM4GDg+n+cdqq20/l3IhMS4PDqw654I4+vNAEMe4IVOOCMnHJ/z7U8&#10;JtkO7OVPOewoYeXKyFyfLO0g84Gacnlru3KCT6HBzx1/CgC1Z2TXlwscMRcE4ZCwHPsTwKtLpJ8u&#10;RnkXZGMyb2GRjjocc+2KrGO0Btbe8l2yXEimRxCJDCrdNueN3I/D3PHYab4dis9SubK01m1vViYK&#10;3mNsaE8bmw79F6HByCccGgDjZdOlkvIIUR3knYJDEg5Yt/8ArB6cUviQltYWyiQeXaQx20ZXo21Q&#10;OMdidxH/ANeuuv8AVbfSNKnk0iWxabG26u4w7zSF+hBKlVXn+9k8dOlcZcwXcg8uMPsXcxQggA9+&#10;fX1/pQBWtGFuj3Mk/l+SB25OWAIx+Pr2/Cuh1rzNT0jS7xF8pYbYhI2IJbLNlieuegwfSsSK2f8A&#10;dRShVih4UMc5J4+b26noea2rS9VQgaQtHAWVlYfe9eR6+3rQBgw3MrQNHvTaxAZjGAQB2zgEe9PW&#10;eLLZIY45J6Y9feoJ4ZNsSLIG3Ow54xgAZ/X1qW1i+0SRwPKq26uQznAwvcn3/XtQBsWht9QtUgIg&#10;hjjXL3kkm3OfYcYHYAEkn06Nv/B2pac0F5HdWl5aSSqPPhdn2jrzkAdO3J61mX13BcxPHaW7wQI5&#10;YI7Els92+g46/nTre9udHuWayuGimwp7kKdvX64NAF1TqNxNPcJ9oWWCVT5KkBI0fcwX5RgEAg8D&#10;157VNdXEqpNBeQt5k6ggyjaQwOc/UgMKpnxHrVzG0VxfySRyNvbLZ3Pxlj2/DFVJL24Nx5kkqs4P&#10;GeSCOBQBNplzqWmRyaxpdxLbS2pCyKSG6njg9QfSujste0rW/JcytZ3bMFkhnH7gtjqjn7vrhj+J&#10;4rkXhuBoUd6typuJZ2+VZMyYABzjr1PX/CtPUJL0aBoweZoZ7p5jcxo4VZANu0ugGM9ex6fmAdTc&#10;6FewsZHsZIFTJYOpGR65xjr7j8iM89dW9lHAWW6jXIz94YH45xx6VU/tvTL5Vt9bspr2KGLybWdH&#10;Ecsa7s/LgfMOvB6Z7VrWUvw8Y+Wtlcx3KvhZdTQsPYfuzj07Y5oAz7M6c1xLFNIkiKdjtEdxHpjs&#10;eTnr0BqqYtGluGtbe4dJEXhni3JJ/tF85Xg+h5Ofp2MPhDRL8zOIpnt2GIZNHIB44IZT0455wefx&#10;rGbwx4RtmiAn8QCUjhmmjUov/fJ5HcZ96AMcaQ1qQLqMpGV6Op+Yf4e+atwWluzfLIGIJBKg/Kc+&#10;vrWp/wAI/fLLDdaPci5t4nZlt74BkcHsSuOMc8D0A7VrefbyloX8N6XZ3fliSRfJK5AOGZCPvcnk&#10;dcD8aAMFdQitoxBEmQFBGxD39z054/X3ps0skuAytjBzg4wc5446D/GtCSzsbpFnjiKNEcp5Tkrs&#10;57Hjms6+ubUOqIrEjaQD157Z6fj7UAULxz57hT8p6hRwKp7t0w2Alsjau3OfQVqJpV1cReeYAsWc&#10;i4lcKiLkD8c57VnXF1a26/ZtPlW5lOd84jIG72Hoffn8M0AI6yQh3uDs9SeGIz+XGBUcFvJfq0nn&#10;Jb26DfLLIdoA6/nx2/CtDTNAjFu+sazM0VrbhQ0Sf6yVz91VXHc9CemM4rOvb/7ev+qaOCMYhgDf&#10;u4lPYDGc4656/hQAt1qBSzNjp+9LWQh5ZHOHmAOVP+yvfack/gKrBysRUcknG7OTURUvKWYliT8x&#10;B607kKF3bVycDHWgAZn2nDA4BAx0FMz94cjsfWnEc5zyCRgdBSHcR9RyT9aAFQ8sC5CkHtnmnrk7&#10;QFyx6YHNNjWSR2SLhVGXbPQUSun/ACzBKg9zyfegCXaolBeYKzDHAyB9fX8M1JbmbYsZK+Szbd+c&#10;Lkdj+dVQoxJuypUBlJPX/OauI5R/L2REkB5WA+8pHB/D/GgCS2u1Vru7IWOJUfch6qSDtABrotAk&#10;ji0STUrzaDCZAqFDljtBz/wE4PHXnNYdu4tzv8tdkjLG0bj74JHQ54wR6/8A153vf7Pi+z5zDFKW&#10;il5bAcDKufbHDfXOc0AW7yJzbmcMpguCZI3U+mMr9ee9UNKtEkW4lll220Q3SEEZb0X2z+P9K3dL&#10;hsNV0C40qO+iiuVuPtEMDybSzlcFVPT5gRj6fXHLG4mtZJLF42t4d5AjaQsQOx7ZPPpQBJcXaSkp&#10;FEkEXZQSST3JNVpCcCRpNq4yCDyTRcQCEo8Z3wv0Oev+cVBKMsQD2oAekm58Oit7EnPPemA8tyoy&#10;duSeQO9CnbJtUjHG49ePap5IyzkFixLHByTu+lAFm1tEuVZFCRLhQ0k3Ayf8fQZ/wQ6ejXv2aRpI&#10;ndgFSONZC3Y7RkE/lz7Vp28a+RDdyWaylUB2klUX39c9R16nHSpk1y2a0MduRYseN8KZZsk92JIz&#10;0/OgCSGw/s/Srm9vzLFZRBre3SJgzTynkjjjA7t0GOCelZekiOe/3sNqqMspx9cZxVgOt4Zby5W8&#10;ms7OMRRbn+aSRuUTPp8pJOMcduKktJJ5JHkkWziBOwKikbWzxyee2OaAMvU9MuLbUpY5JI23YkV1&#10;JXKsMjjFFdhqOm+H9WtrOPUbqaGe0RohJYlP3i5yNwfBBGT+dFAHCxzvbyxmMJEynJ4yM/Q5q3pW&#10;lvI/2gspumffFC+DgcfM3Y+wPXnPbMFvab8XN8fKs1OWcD5pMYyEHc/yrY0R5b3SvEuryR+SgWKK&#10;GCLJVfmBwPwXv1z1z1AMvUPOWbZ5+5ixJYvkMx/rk9a01vW0bQ5rSFZTrGoqPPlPH2aE8hR3LMOT&#10;7HpyaqaF5El+txON/kK07p0DbV3fkduKiSaaR2urgtJcz/vZHYDJLHJ/nQAlvaxW8Ua7mGzpkcn/&#10;ADmlnm+UDaoVRgEDmmNgLnaoYnJXHpUDFjkrgdSNtACiVlIlhxG4PysOq8Y4z0NRn5gHcKWzySMG&#10;l3gHeeFPbpmlHAJJJLdABxQA0rv2gYG48Y780NbSb1CKXPXnrn0xVks67EmYui42kD5sdKrk7pd2&#10;c443A80AMQKsfmuofBz5bdT+VP2sFjwhyeMk9PY1Kg8rlxuKknkZBxzUiRuBERcLCzfMMg57YOR6&#10;0AQrmG4bypCrbtpeNiO/rTwp8shFbYVyU3YBYfWtzSdNkSzkupwsVtbruMsoHB9853dV4A7+9Q6j&#10;cxX8yXBsbyOQht5jZGQgH+FeOepPQdfoADOZ2RApACkcrnhxnk5p9nFMdzo21o0DEnOQCcDPFOld&#10;EYPbxm3jZArbjvOewHHUnn8+1S+XNLMbGQqo8xkkcj5Vfkfl680APjQWN0L68aMkSHbbxOsjEAjj&#10;HYDgfN79al1KEwWaWf8AacbXciJcsmHQ/MvyjHTAHbI6/k5Z7aw06W0iS3kL5D3DKHVQMjCj3xg5&#10;9O1Z93b6j4gkuLy30t5buIokkMEbMWiYfIwUA4CgAHB/iB6ZoAoyKwRYrowmUdUEgLjqO2cdO/1p&#10;bEm1lkAUGGZGQggHk9ev4fjg0+4hmhght7yKS3uk3bYpAQ6px1Hbkng/lVWRV+cfe44YGgCe+jW1&#10;kAjbdC4yhI+8PT6/59amtYX8nzdzEjJVWOOvf6Vfs7+wu9PjsNStnl2yh4HUgAOfvfgRzz3XjqaL&#10;5JXgBhgUxk7coed3oRn8uKAKsjpbKqyYLEZCg9v8ORTZFur8iQxJFbqu1SqnGPx75z61BB5SnzGI&#10;LIAe3bt9c059UkMWAV24xt2g4HfmgBAYbcjZHufszckn/OaeI0Kma7nEYc48qCLcxGRnLZAGRnpn&#10;3qs0u9mJx19O1M+8Tt+YgZBzxxQBJdSpPuKS70xhRJHwoAwATnnj6VsSQTra2t1DbM8EMIWRQP49&#10;2cHHY9ueefSsDA5IBGAODVmw1TUdNuBNaXTxnBUqTkEehHcdOKAJfKmmlJdkQYGM59cY71FcbwW3&#10;kvk4LE/e/wDrVeN4t2i+fEFmUFi8Z2hznjjtSMiXNukcUTed5mNuQfMzx6f1NAFcgsu9VPlgZYjt&#10;T4POMvlW0Ra5J+UA4LEHop6FuvHsR1qxPdT6e66dBMFjh+a5jBDK8uf4gOGwOxzj361ffxX4kkvo&#10;Gt75kjkwFCAKI0AwRx8qjAzwB19OgBU0ezto5bnUdT86GW2RpIbeEBXaXGVYkg4Xp+eelUotQsra&#10;4l2WZkEp3S3EoDySMR8zHjv04HrnOaj1G6kvdWvLn7VLOZX+aR2J3AADP0/+tVYwNuILbiCMbBkn&#10;P1oA34Y4pb4lVRnKnayAhUH91c846fkc0/Xrh7W8iWYs37hD5rkc8fzHSudgup7GRzbzGL5sjPK+&#10;/HvznGK15NVgvFilvbOBZFXG6QPI7MP9oEDafQrngZoAozzM82P4QepBxVi2cSDyy5VX++SO/wDh&#10;z+lWorS31PThPBsV8lll5OCAMqy+nOeBng54qpFp13EqSSIJFb5S6EkZ/wAfagC3a20t0tnNdKkF&#10;mInQSn5WJzk9MnIz2z6cYrPkZmSXZtEQyoDFdxG7qf8Aa+mO9dJcWmbb7dqEKGOBVigiY4+bBwf8&#10;cf1xXOT5fI37V4bHTP8A9fr+VAFePzRKhhJjmDDBzyM98/8A16tb5ZLtrqcmXe3zb2yX9yfU01Wd&#10;pCsSALIQdxONg9P6U6+Esl2LSFt80jbFWMY3duPX8KAK0sy7WWMMNpweRyf8moSB0VjjPGT1q1cN&#10;BbM1rbfvWTiWYnPzei47DpVdWAypwcnA4zQBKQsjh2Xc0QxuOMr+Ptmt+eEre6ffzTxXdjHCxKPJ&#10;llyQNgwcqcnOTgHORnpWLbIbltiuAiDdIzHGVz2Bxz7Zp+UmjQ3KloGG0QDCuvqxPPUcf/WoAQab&#10;blfMF1IYJJCIkEYZhgD72Og9D35+lVpYBEoMrMQ/yr8pAb8xUyQ2Wy4W4lkhYx4g2xbwW688j2Gc&#10;HGe3WofPkkZlkLFXO8Mc5z7k0AJFi1kIjfyXR9qiNwRxnPI4P15rbh8beI7corXkd3FGDtNzEJSP&#10;UHPasazkj+2xwXChYpNytIy5KDH3se3tVqGye1l8yS9tpPlKmGFmbKnsTjFAGqnjTUZ3n+1JbJE6&#10;EKIYhGFweox1ONwyc/4ieKkSAF7BWkjYSQOXI2HOP5Z7f4ViKqQ2twUH7yM4cSKCdpPUfj6c9O2a&#10;RhatGq5Csq5I7fQDt+NAHSnxjpq3CTwaOYWlRXdEwUzzkBSOAfTPHqO9GfxZcSxiO20zTrVVAGYo&#10;FVsj+L3z/kVQt5FudAlWNWiFrcBicg+YjjgY6jBB59/eobaVWBLr5kYHKE/KfyoAnWDVNZmWWWaN&#10;EDfM8kgCp7Y6kc9verR+y6Qu6KeF5T2RCQMjOOR+H41Fc35khEawQW8KAkLFFhffuTzj9DVaKwaW&#10;CO8u9n2ZXJEcjYaY/wB3b1x78UANRlvrYpJJIYElMkrAbfmI4X8do6/WonzJIFSPaeiqD0UVZvLq&#10;S6WKF0jt4I1wsMIwqjv+PueTUW4JlVUDP3yOuP8ACgBPs/lKS2TKBkbefyqFkZSwYFcE547ZpJD8&#10;7k7gRkAZHH+NRrNInSQjPYHBoAQkZUnjPFNAJPBKr/EfQUpJLHLHjqc96b/COfk64B5zQBM7b1CR&#10;/JEnQH9TUZyCQPmPTAHBqSZEMStGCNvBDH7ze1Ro44G35SwOfagB8UZaRXfITG5mI6AHH9KsW4a6&#10;uGRw7DAAKr1BwB/n6VGIjsSOEqTPuBBYcc9Ov88Vu+H7VW1ZxgLDHw5xy21vuqf72R29aAKlxKll&#10;orW7MS0rkuwH3EznH6L+XNQwSbp48TrEhX5nfOCAOc/XBqmXZ1MjGMg5VE67ccf59KfuVmXzoYhu&#10;6eS5yD245/8Ar0AXIxp6lPtUQMIIYqvHAzg5A6d8enpTb65S9kXzbxSyjiRlZjKvrwOeO5qGORrO&#10;d3CzKp+UxycfL9R3/DqKu/aYXsZoLy2jaKKTcn2cKJEU53MB/Eo644xzigCna3j7WiC5Ved8mNqA&#10;f5/X60+8i+3TELCEmIypJCq4P93tzxV64fUPDdva3NhOhSf5/NC8MowcbWHfngg5HHTJp1+yXcSX&#10;VjDBa+f8k9uFBjLsMFlRvlU9MYHXpQBgKCGeIjEuQCp4Kn3qeHCFo/LlaQkMuwZx6nFXmvZL0Wxu&#10;rfyp1X7Os4GFlCgDlcH5gMdDn2qu8E8CPN5UT+Y24TW77kCnseeD7HBHpQBqwPDqOgeIGsSdxt41&#10;ERUblVZF3HOOM9/qfwwIYyyKV27i3GB3zVmwvp9NlFzCpZHUq0ZON6kfh7d+1bS2trdx3FxocwN+&#10;jErBK43Iu0lyO5I46fh3wAZcAED/AGV7+SKEszyMpZkV8egBJA6cD169akupILW3igDO00h3cKQh&#10;XHByeueemfwrLkZ4kbLbct3H8qv3Vs6WOlSPiPzImByfugMf069qAGiR5l+fCkH+FyPwopY0ZVwV&#10;De+aKAKk80tzP9omkWSTYUG7J2j0/wD1V0Vmqr4cvIwDs2q8p3cYHGfXOcf5xWPayWkt0jvAdkUY&#10;B5ILHHU/Ujn+Va9rOU8PzERujXfzIzkYYKe2Owx3J65oAr+HL61stftRcbPszkwzvnqjfK3P0Pbp&#10;Tta8Py6Fq95aW0zMsbExxyjqpzjnGeRj8fY1h8OpQKzIQMFsZr0PTPL8VeEVu1kI1TSW8mUBceYh&#10;+4T7gccf3Tx0oA4vBmjCgZK9T64/z2p0NpGYp5SvmGFN4BB5OR/Q1NFEyGUeWpUsQP8AZG7qPr1p&#10;xmlSdgjAZJ+7yO3H6UAYm7eGdgBkE8/54qRFC4fcMA4wRUt1EYlUtGFhJyJA3bHp/hmmDe8YUb9u&#10;QwwRnrQBN5Ek07GNgVU7SByeh6U57YHcoJAH4HPerz2TQJDhY1LoH27xuzyPm9D7delQ75gSwiIO&#10;OR24FAFJFUqcKw6gkjp+NWEiKovlusjSA7mOOMYPQ9z9KYVk84gREccOOh9aspG73AHygKuM4AAG&#10;MZ9c+9AE2pKBK1s0sjDP8a/e29yc4J37s/QVUjuY3tjDOWLE7kA+Yg9/T/OKW4Ms8KvExYjKmIZz&#10;jrnH41nwNLBPGocK74XMijAzgnI57UAbVvKbWNpEtY9rPsDqTuQAc4ww55z0I5HHWkad7GdvKEsM&#10;CopV5ZA7NlcgEgDr9P5VXt7mwuryZJtNGyBmZjBKyxyZYYUqzdOvrwTx6VtQubfUrySeSFbZ+dkF&#10;scxxjj5V5wB/u8dcCgBkjRXEflQ2/wC6Q7fJU5x79sjqaLvdaC1v9O1KWO8XO8W5KmIgcE4GCOvf&#10;06c06OG8vdMuzp9msqWvkvIY+XYYIJb2zyCBgc1LcQw6RB5LOj6lJgusZV1gQjoWGQWPseB7ngAd&#10;YsniCzma4gih1NCq296FEaXB/i8w8DOMDdjkn3qnJaXEPFxFJGSMHA4yOuKguI2uIDJcM8sSELvY&#10;7sY4AyenTFXrSSe1VzC8ibgNwUghuOMjoSBnrQBc0q1MlvLIuC0I8wFhgZ/H6e/6VTgup4tVa6z8&#10;2WYbmOHLZGDznv8ArWwtpdX+mNATuuplMrwY5Kjq7Dseenv9KND0i71CO4t7vSUuNKRdz3rSrC0J&#10;9El9ScAqQ34UAUbbSrfXb5Hiu0t4BIRPHc/KVkHYNg7gT0OB/KrWpeFIJYftGh3COwJEts06v07h&#10;xjaTwQGAHuTVzxB4j8O2UcNrpOjGa9jbBnnJZEx0w4ILc56jnPXgCuIgDwX019gCedneTyztDFvb&#10;0yaALUsU1lP5F5C8EuwNtfjIPpTezFVAIOPqK0U1eS/0jyb15ZbiBhsZ0B+Q9QD9fbueaz2YM2Vj&#10;WMY4XNACc5BwDjpk0pG1gdwIIyOe3pQxDKvykYGCfXmjlhuwMAYOPQUAXbXcbZpV+9EGYN14UZ7/&#10;AEqW1kZIWaNxkjBYDGc5B/maYs72gsnhcch2dRzuBO3B9sD8cmnssccqi0iZInYnYedmT/KgBv8A&#10;Zd1fX4t7OzaQuqFAeG6Dr/MYHpUmoXFpYaNb6RbyGe7G5r24jJCKSc7Acc47nOMj87UU0lpZXt0l&#10;3PtjKxM6sVdy3OOvTj15/Gsu5aUSrJKBIGw7hlPzZ9e9AEKRM8Mxwdij5mBHynk/rgir2kWVzdGS&#10;9Ty47OMMsk0xOxeO3qevTJ6YzVLMr2k0a7Ej+9IN3zFen5c9vUe1X7yX7RptsjeaFjiLiMEhI1yQ&#10;Nqjjt15yffmgChJBaWyFVvo7xj/zwRgnv94A/oaZFiSfbL9wgrlgSAAKesUk03lQxSTPjO1B3+lW&#10;LVfs11DJNbTySyBlisoEz5h+78/XAJPp37UAWdK1C5tJIbFo4rrT5TIskUqD5icZYMfmXGBjBGM+&#10;9dBeafFomqvZJqJibaChC/Lhlzkcf07nOKq6ey+G7EX0dnDbanIjRRRs4ka2UEFiq9s55LZPFZ+k&#10;W48QW7aRNcQxag5abTp3OPOduWiYnucZX0O4fxUAO1y/SbcnmyXA+6rMM/z/ABrHM4QqV5bOQBwa&#10;gKTWFw9ldRvDMMpKhG3GDyDzUhfcccFSMA5z0oAnW4DSu6xoke0EKPX/ADz1q1aYtdOm1SRszTEw&#10;WYB+ZXHJftwAePcg1QMreUVVQjSsBjGCf84rS1KJftEFqGLQ20HloR3PVj+Jz29KAMuNAsQQkjHH&#10;pSNgK3AAIOSeasiJdhZgOF+Xnn8qgIZEUDbnHzEigCbeIQw3K5KAqFPAOec++P506G6REKySbmzk&#10;ZGQvPb8P6VTY52hV55JyaZwwAGBgdV9aANZ7wTRx/wBo2sUEbD5JYlwF64BHOScjLD8vWEWaR3Ec&#10;cs8flMwO9OevHP6dKXSC01nqVhMHlhNuZ4z1MUilcFfTOcflUensZIGiO47H3bWzjBHUD/PpQBJG&#10;v2eWdGjJlRtgiYDa3rn/AA9f1ryRyXM0zMhjYndxkY56Crmu20sOszwyFcrjJJGcdeffHWq8eoyR&#10;QPbodyyNuZ2VSx6cA4zjj1oAcZLhbtbu6kkd0TEchfcPoeemCeCPQVXmjdZGaRPLdvnKkY68/wBa&#10;0LGPzJpFjkVhtLcAsOCOoxjH1pJvNMeybdJOmBFLwNqjPHqR0xnpg/gAUbdUMzY+VypBDNwRj3q9&#10;bQwHRru8lO3yCowMZdjweOtRW4VVIWBbiYnOWGeOnAPf6c+lXtKnuruc20VvaWURIkluJkUiNQQW&#10;IHJyQMc+v5gFJ7cImbliGYDNuuNydOCeze2OKfNKlxMzuCkSL8kbNnYo6KD9D1pl1NDd6hdT26yb&#10;ZpWMavkZyeOPpUBkHztI+5/4QgyPfJzQArD5YQ0qbpjgAsDt5xz6U+Z4rZnhc5cHaccjOaqxO8QE&#10;y7ml38FlyoPrzUcoGVlQOFP3mY5y3r7UALI/mDcDzkfe6UzDdeOnY0cFhg5PrSHIHsBQAbV5LAYP&#10;rnnmnrtC733H0Crnml2bUjbd8rZCqW5yOtOWSYygicxnkEoccf8A6qAHbJbicIiKvOQhIAUcc801&#10;I3abYrIVBw7jkL+I7U8b3ka9bcH3F9zv1GeDSiZoxGI2OQd7bjnJ7ZHTvQBYgYJfK3k7mWUGKMjA&#10;wMnJIOeOO/apo5HVdiu4JcsBvyeOP61n+dI5ERk2hmwCOOPQ1ZtrkrIsTp5m0kq4/h+vqP8AP1AH&#10;3EZnvwhG2NGwicYX1JwOtXpoLKxtrVXmKTXQMhKR7zGnIGB6nr+WKZaRwl0Ylc45XfjBJ+U/Q+ns&#10;farV9Ysk9zLKZZPsKGBm4ZVY/dyfQ57dcYoAzvstpLCv2a/Eu35jFLEyuPXPGP1qVVmuCkqAEWsY&#10;CgAsd5OQME47nsB+dEo09bGDy5gdzESq8ZWQv3+YcbR2IPr7YjY6SCfsiXIuHILeYAFUc5+pJ9vW&#10;gDadvN0K+tJ43aJcXEMZbBL4IP0BXB467a5uK+aGIh1V/mDLG+dp9M4wfyq7NCFtvs8t3meE4QMc&#10;rtPUZ6AdP61neTc+ZHAYHEknKYXJYdMg9/woAv8AmRli0NuxWRwGjmlLDPbGMYORkf8A66i+0nTz&#10;H5ImikIbzNj7QxBBCkYHA9M4qvmG2KvL50k6lgYtoUe3OfXrwPrUscxkijefbcb2IdXBOxs5BGDn&#10;j8uTkUARz6le3Y23E7SRAELG7HapJ7elTaTcxadqtvfMjk2sq3LhflJVOoB65wW9qrzReRPLCVEn&#10;kybJpAuFLZ6D8q0vD0Uf9oRrMsSrO+xdwH3SCDn8/agDT8XldI1JF060tPs6qQzyJ5kjkj7xOcdu&#10;wHX61iXN5dXcEc1xKHYAKECqgUdOAvHHt71s+L0FpYaNA32mSYwbpOpxtyMjjoSGI9sYrm5JvNkG&#10;yPainheTzjr9aAN3S3s7mJ2vN3mAgD5lHH4kfpRWH5cuMoJOvO0//WooAsbi+Y5Mqc7W2KCevWtG&#10;Cx1TUdQtIre1+0AKPLQOFVVB4LDI2jPJ9eM1Jpls9/LDb2dtBPcNGZXBHlxRKM5DE7Tkc857j6U6&#10;48q0tto1a0tZpR88dosrJyD1dQc9AMfN19jgAyrmOGCWS2liKyb8h7fDKD3XryPQgn3zWp4C1qHS&#10;tbktbpy2naliKVu6OM7WHfOc1lpopkQyQanpcBDBmFxdLGw75UMRnr6du1V72Jbi9K2wIgIChwMb&#10;2AxuPpnrQB3+u6C+nakYZPLkk5ZZBGF3A5x1boPX3PXFcHc3QgvjFKPmIJKkd66zRfF8Umkto3iT&#10;7RHFbSL9l1CFd5gxjCnjkdfU44+mpcac3iLSjcWZi1BYCxiuY490uM42bVOV9efQ0AcrYNYz2n2e&#10;98woQNjRn5kPXjggjGev/wBYyQ2lpbuHhy8agkchiMf3s9/UVLawrFMB5QVXB2s6HOfXn2Hf9OK0&#10;9Pj+0zfZbK2knmdiA0ZGzGfTGOBkk5+lAGTL5U1rbPG0fmSXDITIQT2xhVzxz396kWxuVgAlkjMJ&#10;fp5Y+UnHPHbj0rotTfRND0+50gXFpaXgMdw7KxcRuvbaFxuwcYzjOMmsy18RaBtuRLfXk0MZ2RM0&#10;C7gWB7g4UZ/A+3FAGBsxdrEyBgwYg9VXHOc/Stax0dn09tTkuoII2Gy3M8vkmVjj5VBycfMOeBg5&#10;OBzWifFdh4avmGl6FcJeqU81b6XIXjlF255xkAnpnoRXPagsGp+JBBcndJPIsaTxpglG6A/oP0oA&#10;ry3N54ev3uJf+PuFiGWDbkHocHkdMDPP41Jr+p20uqRSvosCzSW8c6zLJ8r+Ym7djGAwJ9PXGKyW&#10;kaWCSCcL8hI3umGBHGP/ANdOmQTaZpzxRtvhEkEh4wAp3Dp3+bvQBNaLc6rm2ijhWVzkGJgnmOAc&#10;KxJ9Mhe+TiqduiRW/meYEdJSFRQCwx+nX19utRyWz7IwxKlfmVumf9qrV1J9qcXEirFcY2uUUAP/&#10;ALfpn14/nQBZ8+wtdOu3EUwutSJiELr+6VRg5+9ypyOMevXtnqG8pM4MifK20Dp2/wAKsTyPfQRe&#10;a+65t9zKzucmPjjrgYxn+Qz1iCIyCVp442jU5Bzhh60AXbXUTbtIsse+0mQLNEhIYj+8pz94HkZB&#10;6elMubRreVkDgxlPMjli4WVD0YfXPTrnIPIpksCsqSjaxxkFG4PvUunWUepW11ZXE4tfs0TXFtcu&#10;CUjII3owA6EdAP4gOpNAE0ds1xoLSi4gtordyr3GCHCYBwAPvMSOAMj1wKn1fUdW1a3tJL43EdqQ&#10;Vto5pid6KOGIPJJ69Bk/QCmf2pHpTQxbZr5kib7PBJJ5cUJf+Jxg72PXtgAAdqry3rXghnkcvLEq&#10;hxGCEAz/AAj/AD/SgCkVeSKMykkjcNzZ5Gc/1/z3hKYBZRkE4Az0+lX2t8M+T91tpIzz9KimTYrg&#10;huOADxQBWjyhkRSPnUgjt1zTWQI2FLH0I71Kh2yRMyghWBIPU05Jfs8m52H8LAbv6igBgaPywu2T&#10;zQfnbdwR9MdfxoUDJxhoz1x+XNSN5MkSvEGRmJOHHJ/w/M0KApO5vl7jufagAVQJBy2ANpIq0JIn&#10;aRpZNmIjh0QYJC8Ljjr0z+dR24dHEkOd27duDfdI5PPY8UrukEW5AXPcdPTpnv1oA1Le3mvtHs7J&#10;3a3Y3TzuojDeahCgDrydwbHGRxVXWbpbm5EEEckSQx4csRlucAnjgYxgZOPyrW8O239jXeq6hPOl&#10;3rNvZLdR2EiFi27BDPwOAMHGe4PArlfNcM4aGGR3OWcjOc9cY7fWgBxdQHgwF3IGckHdgc447H6d&#10;cdK0YmwAsiNtfzIowwyQuOP/AELP5dapIwkdmuMLlMBEQFnwPl+gOBznv35q1CwURhNzdd8it2GA&#10;Mdx0PTFAC3EFtB50V5ezztu2yPEpIJHBAY9uMZHvUcOqTWccgsmWMyZEskRIfb12+uOg/wAaZqDK&#10;rlRlnKAgHI2/41WjQuA4J+dtqnONrfXtQArCXfvWZ3YDk5xhv8jtx9DVpLWJjAboi0RZRvlKk5x3&#10;47jjpg9qhAijhiMrEtK5+6hwMcH2/A077VLGrwq0aRsAmEbOR17cdgepoA7B/EunzzTSalYWOoT4&#10;AwbfdNICABh1UbDxnJyccc9s3WfDWnvYjUvDz4tW+ZfMfP8AvA9NrA9uT06jmufOolWDRfuUQ712&#10;LtJPqT1z165xV/w/q9xps7OIzNaXWYZ7ZJCisCpIPA+9xwT0oApwW73GqxW8bfNnDei+5PbHXPT1&#10;q3OqSTyusiFV+VCOAQOOlaS3mgWU0u2IhnG2EyZkYRnBJDcDnpjA46Gsm6vdOuVURwSQAPh2875W&#10;5JwF6j3Jzn6UAAaRemSjnq3Yj8PSs64n3y4OPLDfKVzxVi8Z1j2SqCGdmSVR8rqTx+RyP/1Vnbvu&#10;omSx6DJ6UAO4xkZB74zRztHGMADpUs9nPaxhrhDCf7j8N+X5/lSLGARkrtAzyOhxQBLp8y22oRyS&#10;qdhBRyOmCPUdumaVkuNNveEPmA5CsNoIB9f8KkgBSVSVB2nd1qwQJ33Kd2Pvkjp7UAaN3ZW+u6dF&#10;f2xb7XChjlQkYKqARuGcggHqM8YHUc4vnoISPIj3EYDYORW/pW3TLW8lRw3mW5iLMecHA/Ht+XtX&#10;PQ2rzMFUMVILYUE8AZ/kKALGmz+TdrI6HYchh7EY6VviynuYgYbbz1jRmEqknaM5+51wOQcf4Vy0&#10;jBJFWNs7OhxjitTS/EF1p1xDNEQskbZUgAnIHvQBHPbafeORcStp9yGZhHJERF14XPPXt/MUJBcx&#10;KYnQTxzKc+Snlng9279sV0Nx4/a6t0gu9GtbxFbcDck5HsCMEjPPP/16tW+v6NqduryRw6VdbH3Z&#10;SUxyY5XHlspGCB6/4gHK3eltpt9p181jcQ2LSpukb50UA8kn9celZkgkiuJFbYApwdvINegaPemK&#10;4t7Ge93tK6x/Y5S0sE2SRxnODxgc/jXO65pcEGqXcdrG5VpipKSh1hOCSo79eOcH1FAHPp8kbSrI&#10;jMTt2HnAx19qjAcBSMle3PSrJRgWRo1Z/Vec4/z+lQFcvjAAA55oAYMnk9T1BoOVAPU4znHWn7Co&#10;3YzgckGpABtJdW5+6w7UASzbzHC5Xanl8Iq/cB7H3OfU8YpqRq6Hyo3ZFyXc9O+Pp09aaS26OTKv&#10;5gPyOQ2SMcke1SuJLp7kQoxijf8AgO0DnjjOemcD60AQtIJpX84HYVC5TquPQE80qusBBMLCQHK7&#10;jxn3FSx2Nw0RZWK5bBBJX8c9P1qFVj3cF5FxwQdoz6c+/tQAbmYEBET/AJ6DHOfx57U6O1eQowh3&#10;AH5SThcjHU09g8Eanld5CkLklj6Vo21i/mH7TbM8iL5qwMuNwUcZHbJx1/oaAL/h/RJLkXFsAryS&#10;ffjRzsjy33mboACR79cc1Z1qeKGxstC0mZr3NxI91NcZCFyVPyHuBwAx4x61p29pqa+Hre1Cy2xv&#10;A0siBSu/auEA/EknqB8vWsPWr06JpdlpFiwFyI2N7LGAx3HAC564CqOhxzyPQAp3sF1CJRqTQK/l&#10;sIVCgbcHgAL7k9fU96xTtkBLHnPcdanjtkZvOuJWX+LGOCf6mtCO20SW3CvdX1u24EyNGrr+Wc+n&#10;+eAAZ1uqTymKJQbuRcRF2wCccKPr+Aq1pd/Nb2szXHktGjgCOV8Asc/Njvj5eRzjg8VAlrbedHIm&#10;orBhsiSVCuPQ8Z7+nPFXX8PC5t2Wx1/S71iTJ5fnGNs9D/rAv880AVLqzt/OluXvWWRipMQjXaCR&#10;6/THGKj3wwW2Cd0rncy/3cE4H4/4e9RzWN0l0IJ43WQEAbiGPTI+vTirl5ZxPdS3N1eRxtIdxijj&#10;3EED249Op/XigCnHbz3Kqo2u3L7EJGeuCfU4re8O2Fzc3Bhje1hdlZfPmIGxiNq/mzDjHXH409J0&#10;601e8hsLSab7Q5AUzKFVtxwO+eDn06/StBtFjn1+HTzqgS0sJlN3cHIDyKeVUc7sdP8Aez2ANADf&#10;G2rRXHi26S0vZp7eKKO3+Z2CAKoOAOnXk9s9KwjcN9kVAGlCtlIxk/Xv61Z1u5tdR8QXt7BuSCSV&#10;mjRsA7ckj6fTtUNtIW5WJmZWwg37Rn0P/wCsUALDZXN1brNDHNHGSVBAHOMeo96Kcurz28ATAVnd&#10;pGEgd8ZAHG0gD7vP1ooAt3l+ptfJgggUt98AAc9Rn1FYkiB0LMoBwMDjIq5ePbfb7i4s7QpazgvE&#10;vXaD/CfcYPX61WLnzVbHBxwtACENcum5CxTgYX9PetHQIba71yGG7SdUUmXfG+0R7eSWPpgc+1Rr&#10;p8txM7rcQWlqH/1ssgyB2wvLNx1wOKt3l5BbaXMNOSe5iaQQ3NxcR+WRuBIK4ycEKw56jOcdgCrq&#10;eoyazqdxdWoQWplMiLHGI/l5O5gAPmOSTn1qtYfarSZp9NvZrW4VSzPA5QhcZPPTGBk/rUZEUZ2w&#10;hjGccMevselOtx+8bbLHETGw+b+Ljp0PJ/rQBqr4h8UQQORr99uBG/dOWAU9CDk8nnjv7Yqnca5r&#10;V+phudYvp0ck7Hncr09CccfSq6vMVdBgZABH41L/AKLCFM+6SQKdqrgYOMDjH1/WgCG4tmhkYSIV&#10;aPCMG5OQKt+HTFBrKTXTSR2cy+RcSxsR5asc7iB94AgHB9/qKkhV1UiNYwWDYXJ4xjmpSkbabcWi&#10;v87D5c/xnPTPbjPXrgUAdH4kjfS9ZuLDV0kuNOuCr6fdlcNGABtB9RgbSDgjgjjgrPp8OrWFhNpM&#10;y3N5bERzRRKwkRd2VbBwSN3O49AcZq/o2vahqPw9tHjuXe40yYwT2zxLKLiHPyna2RlSQM47cnpU&#10;C3gluYvJtbhLtmBhe1ijt2jb7u0BAMjGf/r9gDnZPtV/dXyxKsl/CT9riJA3DJyynoVB5qe9tXt7&#10;S1USSQQAMGijZvml3fNu7ZwR29DXWeLNTS9WCyvLhZdSsgVllVQrsSchWCnAOCMjPBzwK5B3MeVW&#10;NAhPKkADP8qAKTswdz5YYYAyeTjHbioCCEUE4Zh6cH2FTM8hGMlQM4ANV2ywPzHg9AaAG4AAYc9s&#10;A08BQ+cDbzyeeSaHDKy7juAH8PNTJF5g3EE8ZwR1oAt2O6NJI32qkg4YjmtOYx3ulJHpwtkxGGvY&#10;ZQwlmAJzyO20j5cjgc5xWSI7iS4WO1hmnuiv7uGCNnYe+FBPY9B/KpLaViyzyBlcK0bq+Q2TwQQe&#10;/wBaAKMCC/vZpLibyN7F1kkyVVmJ9OfyzS2v+j3mWYMFOCyOCCOR/kGtfVLAWGl2EkyoJLkbhgEY&#10;AJX8cn+VVZdNP2RL6Fi0ayqrle+fUfn+VAFy6tlgmhIQ7AEyw+6cjr9O9V9Rtll1B2j4tFbJYEHJ&#10;P3R684x0qwt/HJpl5p8kvlsDHPD8m5sAkMPphs59qqXxFo66ei7FiUNKxTDOx5z6/n/WgDLmn3sU&#10;RQgGcY9qiAG/hScjGB3qR9rHcSPXgdajyBwcY9COBQA8OBtHYdQO3+f8Ktx4K8cjADZ7GqIA+XnC&#10;55OK0LDfLthYCMPJgSZxuxz19j/M0AShG+c7cKRt+RuPT/69X7SKMX9ozIn2eB1ld1A3E7cnGTyR&#10;g4xjt68shVJZyFjYKGDGP+8vf36AfrVi0txII43eUzyyhQEBZjk5P8wO3t0oAn06WRdPvLiZpGmu&#10;3dZZn+8w7rkjoBkHHUkde/MMIvMOxiAc5JT34rpvFmomG/fS4nidYxtCQ4KxZwzA47k9c85+mK5q&#10;1SQ3CJCrmViB+7HPboKAHBgsEjOrM5I8tl65zjnPYj/Iq75jyXTLDuQny9qRbtvCjpk56jnrz7VX&#10;SWWO4jVZnYJJ8oeMOGz1JBGD27dvakMhl2xozrIjlmlB+8c9+/6//XAC8Xz7t2QxhDgDHHOBnr75&#10;6UxrdorVWeVHZjhQinjrnOe/5/WmSIku7cucjg7un+cVGN3mIG3lFbBx/CKAA8jyyzcAg57E0jRS&#10;LOwCsApySrdPSnuMtvXcueg9T3pr+b5SthdqPtGAATn9aAIeh4BBBwWUYyKnt7qeASJCluxkG1jK&#10;MgHnBHbIz1qFE+8eTxyM8Gjbzgr37EcUAaM+sR6jEsd/YokikHzbZmxjJJyrHr0xyKj+wCTc1jJF&#10;cqT80S8SLxn7p5OB1IBHXniqa5wRgkdQBT0jYYfYwbqrrnIoAnikj8nymBlh3Fngc8Z/2T2zxn6V&#10;ZsJkj1ICJPLREOYsYZuOhJOSOD1Jp1jCdYla3nVEljjLxzKmM4HIIHfAzkD1z1GEaR4Lr7FfW0RK&#10;kFHjAzjAGQ/fP60AR6jc/bLUTvKzyGUb489uRk+/I/WqseD87Bjg5OSKvXNktvCETbKk7EmXdll4&#10;4UjjGcds9vxjW0laaNAiJKwwE3Yx25z059aAIlPzABnKnlgpA/n/AIVchcpDueVlEgA2njI/Hp0q&#10;CWS1tjthbzmU8s3IH0FRwreapcqIlaWRjnOcAfU9v6UATXeovMxtoUOxTwqqcsf8enSoYra5GY3S&#10;RCflcMee3X1/+tWl/wAS7T4cEC9vH/hQnZGfTOfmyPwp0viG5jXdGltA7gE+WmNh/D/PWgCqdKmh&#10;SOQ2Vy8LtsjKRE72x0XHU/T0NPt9Nt3txdtEn3lAtpplD4JxkjIIFUp9RuZtQF5dSGeZD8nmDKqe&#10;eQDxnmqUUzCSRlA+flieT19f6UAabWVxdRyzefZIv3SjXMantnjPqe2e1OlsrnTpRJNHFOCmNscg&#10;KFexyME4+v4dqzXg/d52oyZ5Kr94+tWbbzkMcXWMuDtfJH4en4UAW0uGndJ9N+0Wt3EQSwmDDd7D&#10;sB+PQV1dxbWut6AmpXVzCl9PM0khWMLkg7SSo/4Ccjk88da5G7jEOr7bdRsBB/vZ468fhXTaf4n0&#10;7UYItD1DQjbRSAI2oLPk7u52AdDzxk/4AGBfafc2EmyadLy3+6ssMqSEqOnIzzjHWs8oCPLXJx22&#10;/mM12erST6LfXGjxRzafKMyNcI3yXYGQpI4IPqSeck+ucNiPPH7+G2ucfvEMmwAgHJVh8vY4AJz2&#10;7UAYqIXJ2jBHPNSoEjlViIzkhvLkG4YHr7e1XJbW3aVZYrh3jOSrNkBmx9OmenFEVpHJg3c62m1c&#10;grEXDdf7gJyfU/iaAHWlte69qEMETrEZOHaNRGqr3PAwqjr9B3rcvZontRpmihbSwiIVh5vl/aWP&#10;8TnH7wnGcc4x6CqMGuWthOiPakJIAq2ceAzIwBxI46Fw3Jx+A5qvJfR3eqE3VwLJiWcFItyKvcY6&#10;/T6fmAXNdW70dbeC/vrCS6RAq2dmvmqEOWIlLKB1ycfMemAMg1RfW7DyZDDoNoJGBUyOzswz7Zxg&#10;deB2HvWfqQX+0ZCFfyVbZG+wjzhjh8H1GD9DUlpYmUSO1xHbwsR87+vp+I/znFAGvpvjTUbKOOKK&#10;x0wwKRnzLYFnPbPPr05zWzB48m3yyf2Jpcd3INrTiA5Ykeo5P41hW1jo0yM0etooBG3z4nXJJIP3&#10;c8YweRUtxpclkImldJoZZtm+FwVUe57Ejn8ehoA2ZdXt9KtIb17iR7uVXMA6sc9Wzn5QDnH0FcUZ&#10;Xu7lpZRuLHO0jP5mpNVu/wC0dZkd1VFB2RLnO1R0Gfb1qW3hG4vtXAZQQc9CeT+HH596AGXKr9qw&#10;cHy4kYqW9qoySbiTtVtw49qt3vm75mdhI0hPzHk44x+nFU4zsKZOQvQNz+FAEMjh3JwAeARjtULx&#10;LuVscMOPcZ/+tT3+Vm6cjjIp0VrcSxmSOBjGrbTKRhQfTPr9KALNjrmqaaVWG53xjpFMokUfQMDj&#10;3q02r6hfTO0cjI23cyooCcf7ONuPwqBLextebi4hupBx5UbkhT7kDnHsaJLhZnBhgit+gdBkjt0G&#10;f6nrQBo6ZeNdXkcmLKGa3ZWjmGYmBzjgqQOvJ/HPHSe1udCZpbO40/V7syM5uLq3baCxbcDtIJbn&#10;HO0Y449coXFsf3DWheNTlRLgqp7naMcnHr+NPjubp3ESSxPbMw2xqmFLcYJB/n9c0AbM3h61gX/Q&#10;C0kqKGNvdRlZAOMEjv2x7nGKxFnEMpYhSd2Sh6V0kGoaje+RC+rSQy2JVEcrkMMkFXGQHGccY4xw&#10;fWjrUUPy3TW0lvcgklZSJYpAOCQx4POflOTg80AZi/Y5MyMs5LHJ2f8A6qKqXF5IxVg8O45LEqB+&#10;QAx+AooA1o0dJJg1tDdWITzVkEqAjJwAACSp9f6VEtk9yxkhjVFzwhTpnPcfjTYriFpAJ7aOKQ/M&#10;Lm2HlydMdRxzxnIOee+ajNutwzCW4SGRWwpYZz/nJ60AQSGWBUjVoxKdxypy23pj6GkeYiKSNd4B&#10;2gjAO4jv/OtSPUJ2jVbyO1vUQDEhUeYenc8noOueKelrYXG0Qq5LqQVbghj37fz/AMKAMSN2hmB2&#10;BmGOCAw/KpktJ7lLi4SHesADSYYALk4HHXBPoKiuLd7SWSJjiWM4dcHP5Gnb5YdzRSyKJF2Ptb73&#10;OcH2oAj81lkDKM/3snnGKFZGm3sMLk4GCeew+lKoCqMLz6Acij5VZSRvB/vHjP8AWgBIxkgHaOnB&#10;PH0qVY5ZEkkRQBEokbg8DOMmogzGPYqoGB5I4rQtY0g3PPG3yMEWFSQZGJOc+ijvn1GPYA0b2LVb&#10;XwHBqthuQQzfNGuBhSAnmNjGckkfXkk8irng3xNfLrulNqsyQW7koimLOTtKh89AoOPUnbWZrUlx&#10;o1p5Ad7e/uFWRzExQrF2HGDyRnrxj3qu93cx6gt/bySubdlZbl13EuBkHB9wP/1ZoAuPZ2UdrLcR&#10;XDPK8jCZWB3M+eTz6n39e1UpVUS7lyFOMc/59K6e8GmXujy6hHC0drdzqbmJEO+0mbJ6Y+4w5DDI&#10;BBFY01vCIWKzpKQzIfKH/jxHvn+dAGQ4y64OTnk8fjUTpglSPvZPBqc2WfmjlUcE7XyP4qbsmZlU&#10;xB2Gdu0ZP60ARi3ZhkAyKo3ElOfrVuKCSWWG23CKORiokZCfmx7cn8On41AqTqGZYHyM7sYxx79K&#10;tx7RcW8sXmLJFD5kmWDDfz07dOcckfWgA1K6lsUh02x1F/3Xz3bwsUDzhjgE9SFGMZ6Hd61Fp91f&#10;RSRxF1uIjiJY7pPNVfTaD0OcY7fhUKWr7Msu4upOVIzn3rrfAmkxS6/Y3N1KVYuGt4FwzuFI+Y+i&#10;+564wMkcAC/EC3MWqWNnH5apZ2sduqlwpPAYkjPHX05/CqMVr9h8N3d5do8Fm7hDIvzBzjoAOvP5&#10;Yqj4haDUPEuoyW7mWWW6ZvnHAUsf02gd/SpdcaLw3o2n6BcReamoJ9tmCsV8o5AQg9M4z1HQ80AU&#10;GW8t3tdZl8uJGkzZnzQHyOmBnOPQ1Dd3Mkw3zFXmlkLtIvAPXgCoGaNpVcPNJHnAkZMFePTp7dfa&#10;mS4QouRjaCDuzkH+KgCP+PoBz0IppYYOO/Q+1DDlQpzxjr3oZGQLwMjqCaAHLGQgZSDjjGe9aOnq&#10;7atAoVTLHIFDNyi9yT+vrVKAFDLI2TtX5Pm7+vXt1+uK3tEsWmvBK/MaKAqhQBuwOpzyT/jjqaAJ&#10;CGWKUAtyxQMFyUXdgN07+xFammH7ALnVxMiR2j+XDIy4ztTACr9Rz075prWUDwzXmpzT28MxAkkK&#10;7nbp8qY43YQnGMLkZ7Viatq/9oS/Z7ZDFZRDbFA4ACr/AInv3P1oAzmWSeSe/dQ8hcvLg9cnk0+O&#10;8urWxuFjl+ziSRNxDAOeOMDqVOfQjp3xTYICJBEFYbAXlYBioBxjOO3I5Hc0k6XNu8MssQExX5WQ&#10;gggcAg/hQBpWWk3qay9xdRZtbQLPITKAWGzcFxy2W6dOP54MU0zDzJQwkJJ+YbefT8MVfX+1Ybgy&#10;WcE8kkfzF44920EZxWgmk6zqFnbpdWM1qfNBje5DIhVs5bB6dB0HI/CgDOtrGa40u8vEl2wwkApj&#10;5mJzgjPGBg85HUetVxM/2Z44/kRv4WyytjOC3TJ5NW01GU6atv5TkRMSvnAc5PJAxyMgcewqq1xN&#10;KoM8ysSOd3JxnpnFAFzVfs8sNtqNpFGkN5lplCBds6nDYX+EEbWxkj5uvFUIyGjdWLbyfkCr972p&#10;4RvsRKMrKrbztPC/Ue+ByPan+QhjjImCRupbLjJzk/4UAFpCJXmjEoLkfKSMK2D1yenANRQ2zzJJ&#10;MXSGFAAZH6E+g/z2rS0+2ie3ukWdZkSRckKV3Jjk4Pck46etZ+obi/lOm2FfuR54X3x64xQBE8kM&#10;eFi3yNjlmAUflUYlfld52ntnvTSBknoR05pwGWIXJJGMHkmgBvnTQvHcW0zxTwkSIynBBFeiQz2F&#10;/KftMMJglIkxGmySElR0bH3d3GDx+hrzonGSPYEiuk029mYRt+8cEBdp5z0BH58/lQA3VbG90GSV&#10;THDeadOP3U7J8zqOME9VYdCMnPHrmpdLu7fVI47G802VrgKUF3bNh1AOR5gP3+vbnHrxi/rPCIIS&#10;kiSYdgw45AyMevGOPSs2SNrCDyngSLdk7Sn3j05x0HHTPagDN+xpZs5ut8sccZkDQ5Hm84wDjP1y&#10;M8djTmuLq9hKxxfZLd+THbgk4Hdz2PHU56D1qew1UWd7Et6gn0/aUkt0jGMFcE/hgce3rzSajB52&#10;outqEtYzK0gj3YSYFiQwPUcY4PFAFWJIY18hrMOVJw7TBApAwM4z6D+tOt9MurmQLZb7jJzlATn0&#10;98U4WZQyieS32RnBTeWLDnkYHTjvTNQv7+8URzTiOALtS3t/ljwOmfU+5oAZLpOowgrLaSjIz90k&#10;1UaN422sCGA6kVJHNLbyb4JnjbGGZWK5/KtF777QjyX0EVxJtAZ87ZDx/eHXPGcgn8aAMyKaSEMI&#10;9hDfeWRAwJ+hq02sDejNp6AjAk8mYrkDrgNnk8d6k1GxjtooLu1mElrcpvRh1HYg+4IwazTu6AnD&#10;HGKANhtQ06crJa3d1Yy7AHW5jLAN6K6ZyD05A706a2vrCGOaTa0Rxi4jKyIW/wAfasWBS88aoBnP&#10;04rtvCNmt3cXYupPL0kjy5cn5Wcg8DI64GTgj8zyAbmj63Z+Ms2WowxR6hDbiOKWVAElCnlTnnnj&#10;uPw75epQ3MrZNva3JjC7Ehby5I1JIAJIbeCB1yTxziuXC/2Hrb5lcNBJuUrwc568cf5xnFdJaeIt&#10;MTULdY7Bbm1lRy08SOrkAHheRt24HUHvz0oAieznljiZYZ4bOLekpkijyH5z8w7DPTIORWa1ncR4&#10;kW5miC4l5QKGIyOPbvn346c7MniSHasdrYrbusR/eS7GkHHzYyMfh+vas618UGO7iSOATKfkeCdE&#10;ZQp++Dhfu4z9M8UATQSxaJDJK8iyM8PkxLNGHzz8zfMOvTnGcj2rAne4uJNhWJpJ8EKqBdxIyBwP&#10;pxgVZv7mzuRDIzXTearSRJwqqoYgAnqeR6D6YINXdAjNpHNr9y6RyK5S1DcktyGcDGOM98c45OMU&#10;ANisPsMkelbXnuyTJP5rYS3AHPHTP+HTiszULo3sotrW3KW8RO0KeCQOW9ef8atTyWltbz+deSNJ&#10;dEtL5aEyMM9M+n8vyrNFxNcfuYVFva4HyxE5bn+M9/8APSgBYIpLeRcOCw67Ocfj09K3dP1CFZW+&#10;2J5MbDa08gwnbp1OfwrLRfKCgAHJwGxj+tSLetdSfZD5B3IRiVFYE9ep9MdjQBJrmkS6dqIdRI0c&#10;2JEwQ23jlSR3BHPAqCK4u7R/9IGY9vKsQcg/59PerFrIywmxnZks5G2o+eI3PQ49Ox9OMVlujRym&#10;GdAGB6g/5NAG8qWWp2hNnKtvdpkm3nOFYckbH59OjY7cntmnTofNCXMgEksnlwwRnl29SewHPc9P&#10;fimHEcm2NvuDnANb0MkWoaRJc/Z431DTk3WrqcOVY/MMdDgZIJIxz68AGdPJokBlKWEswh6BZvlf&#10;k555557E1UuL5ry4RoLYJFGnyRAHA45zzgnvk/8A1qZJGJZS8RZkUgDcOelNZSAyyhhnu1ADV+ST&#10;cREDjdhMAfpThLLIQhYAHqAuAfwpyJGjBt6Ngg4KnFSJCuxWWUeYTwCMDPtQAxmxBsjRi28jzCBj&#10;Hb+vP0/G1CTGzKqoQF5JA4yOtOELiPeAE3YwM9ODz+lTWzMyTJHtZTypI5OB09uaALFluW6ntEmI&#10;jKbGkJ6thWC/TcPb8K1/tyTaJcDK3FvDCBtmXcrZPTPYjdkH69ORWNcvHZBliuftU5AO1MqA7LuG&#10;SfTPYnmlnLaf4MihkIA1C7MkUTj5ljQbdxxjO4lgCRxt75oApw3+mQQqt1oTXTkffWYIPrt2HHbv&#10;jvRUCs0JKujK2AdrHbgY47+lFAFUv+7ZhjjgqSfmFT3V7HLc7kiCrwqkjkgetUyEQEqpY9yRVq2v&#10;UtDvEKysw2lJFyCPUHqPwoAalyjAc5APXP8An2q/b3Q3qW2sTwFx096qyXSiEqbW2KMx2yBTnr0z&#10;n/OabmB1UquGK8hW4z/WgDp9QtIfEelLq1ogi1G3AW9iwf3kaj74XPOOpwM9c1zhxb5jmQ+WecA4&#10;x71oafew21wspinVT+8Se3Yq6EZ6nHK4zn2q9fW7XFnJc6VFEVWX5pHT5rcnnjrtDZPOfTnPFAGN&#10;9g3vIz3dvBHEu53uJOgJ4IAGST7D68VFItmNhiuJxCPl+0TQbYi2eikE56j0PJyKnikSzmU3liJv&#10;LY7o5OSx/iLfyOMcCtseKr+1jWC20TRrOIINrtakv9ck4P15z60AZEdqsMZjtUN3dFijzvG3lx9C&#10;Md8nHP8AWrc1tb6ZJ5NzcpcXTASSyR8Ipzu2p69stjuKlk8Ta7ICbu5yolLyCIhN5OCMheWHB69P&#10;oa59issqtcTuS7BVPJOMdAOv4D+dAGjehtdu2vJJgJI8rIA+wrHjgnP3iPz+tPlkiN6NqB4Y4/3j&#10;kbQcDqAcEk4+pPbmtGXQTpqxy6kHjcploRjeoPTcM8HH9a5+4kjEoxFny+EDDPA5zz+dAG14T1m3&#10;imv9J1FzBY6mqqLgctC6/MhIx93OR+PbHHSXHhPUJyjWfl3K8xiRZUBYAdeTzx6fyrgLhRIkJt1e&#10;RZgdy7MbWzjHcntzWponiLUvDc+Le/ZFAwtukm+PlRyw5GRntzkYNAF/VNCvLCTNxZzxkj72wdP/&#10;AK2T0z0rNSxuZ7uGDy3L3H+r3g8gjrz2qRfF3iWLbCdVuAnZGXhccjjGMdOOlTSeJLsIjXVrZtK6&#10;5WTytm0gjn5cZOQQTnOD+QBmsrliqyyFTj5dx2n+lSvamzigimTzLq+w1vEAfMAPClenLDOM+tas&#10;EVrrwM87/ZivlvLBbR+YzqSFLDBG0EBjz6fjXQW2t+B/D97JeW85ubwocyiB3lQ9AFc42rjjC4GM&#10;Yz1oAu+GPAaxmG48R26NcuTts3kZ0wMckdGI/IY79RL4j8T6R4aNzBZ2tlFfygwyQ2kADIvTLyL6&#10;YwFHTiuM8TePL7XpAtmlxaQBTE5SU+Y3POSPlwQBwB0zWDpSN5zuWLwxjLGR8qp9SO5IGPwoAtsN&#10;NubKSZ7y6gui+9THbErg8k5zyR6Amti68T6NaW802rWN7r+rThUjS4RLQYAAJyGO3jHRQTjJHeuZ&#10;N5c61eZlfah3bF3BFUYz7AZ56Y5NXbrT7zU4DPfRyG4tyQs0rHbKOq8nncR06gjn6gFma+G3/iW2&#10;zWNoFJNmX8xd3U4JHOM/rWetzPexmG6srSSR0EiMV2FGHUAe4H5gVPMIvL029+5JIqmVVBCoWO3I&#10;weepOMCob2NrYxziQyNvKtIDyhHO4cde9AFeaV1LtstY/MyRHBGCBz03cnP41Wx5s/yDj0LdAKvf&#10;2fNNOfKKCNn3Kz4/ix0A69egqpIFMyQW28/MEaV16seOnb8zQBYs4C+CCPnbbkjPTr/MV1gbT9I0&#10;SPU7uGC+ct/o9kQCqFRzI+Tzg/mfYc8fZSlZ4ljm25V8MQfkfHX68ela8b/2gXnlDLBEjLPCpwEz&#10;hsDPGOSM89voQCrrOs3Ot6g1zdX81yNgC+coXbwCwAXIxuz9e9UzExt/OeMpC52xM3IY9fyFRwqh&#10;ZnETlUOcNnj0zTgC5xISc4BIH3aAH7pPOTcQ8ZzGSRkY47Hjv3pIJXjidlcBdm2QbchlPBGKj52F&#10;STzjIPpThJ8rEbQdpXGfxx+goAXdKLgQCUrEowpDcEEc5P045qKKWVFP7yQqCA25s05igjhlQhm2&#10;kSB+Ru9v89aQ/cyMbM5KnrnFAEryrdlRMAsiLtWRQFAGeMgDnH0zULL5ZBMYZwcDI61HtLK4wOmS&#10;Rw3T86sxO13LHCygknGOAR+NACwqsayTMAQVKICc7i3Gce3X8PziZpGdV5mOOOefpmpGkV5N7KoU&#10;DCKg42/zp0W4JvfOGyAVb5s4/wATQBIyGwVI2WQMzCUAk8+/HBH6Ul2vnpJNuUvGAq56lRx/nmoj&#10;L/oscJSNdhbadvOOO/8ASn280aMEnVzE0bhnAGRkYoAod8gnmkOMjgkZ4zU0kIjIjilDKT64yKaU&#10;bAyDn16igBCFIGABgckn3rY8LMr6lJZSnKeW0x6/LgHJ/kfwrKSL5ehHqcGt7Sl/svRNW1WZtvnI&#10;trbgZyxYgu34KMf8DoAoRajMIoYQ7AxsSDjoCe2OlNe63PwwA6EA4qKzTek52gPs2rxkj/Oajtgr&#10;MWlOAqliO/HYe/4UAWhBH9nDSu8fmR+YMgHHGV6449/ccUw3exVCkCaM/I5HUen9fzqvcX8l1O0s&#10;gC5HCLnA596aZsfKXwuc4HSgBm1fvyvgnsB0NK5OEU4O3+Kkcjd65PBPXNOh27wGXIOR1I9qAEVH&#10;mcKACcDBFXTEY5I7Zf8AWbirc9O2Dj/HvSWXlRskmwiffgOX2gD/AB69falkXZONvDDk7W5Pv0zz&#10;QA2+mVgsEOPJg4Qjowz/AF5P41S25HA+bIA5xipfLaXG1MFeD6ntk+9bulaIZ5USKJri4Zj+7QZ2&#10;D/aJ4UfMOSR/KgCppmm3DyKbWASXLHy0DMMEt0544HXNdLqNv/ZdkdOtpImNv+7lfI2tMeXPZiO2&#10;T2UfjYs7jT9K3Twul1dWv3zHzDE/9zeR859dox71zl/rxuH2pAkedxd1OTuPJ/rQBQu/IuNTh80N&#10;5QVY5Hi4YgHJPfnk81Pb3l7oscki3Ulv9ukCRW8bMpEWfvEjHHt3we3XPL+Z82xyCeWXtUsrWbLH&#10;IWmLop+QkNhj1IPvgcYoAZ9hvmYny5JJMs7ykFic8ls/j19O9X7tLqC2M0sMWUhEc1xGvEjsOmQc&#10;cDJzjvzVGW4efYjbiPLCbVY4X2A/Ci1uXsZRPbMVbGwqcFH7YYYwRx0oAl0rS21aG302OXbcyTgW&#10;pVefmxu3HsAFz39hzxo6xKbNlsoD5i26CBZWUjcq+g425PJyOpPcmp/D2qQHVvtSackdxCj7Sr8P&#10;uQr93PGCQenf2rMvWaS42k7mOSGFAGQY2kkaWRSxx/FnJxWlDbwW8CTXs5hjcbkG3LN9F61btvKs&#10;EmmmuZfMZeYkyBIxPRunH+NYN5cyX99JczP85IAUDhVHYe1AEtxdG5IES+UnqTgmq8PmxSLOj7mR&#10;s8nr/kZFNAO3cORuxmjODigDf8xsJLCMJIMqGPAbp/jRdx/b4I7nciyR4SU5AJ54bB9B6emT15q2&#10;cg+zLB0QAjcWzhsk9Prmn20728xPoMlc/KxxQBNMu+Cee1YtCuFkYcbzjkN6DP8AP83+HrhYPENh&#10;JO7qjShGC85B9c+vSjUmQ6bEFh8hJSZmBXkMDjCk9QMDH1HNWRAlr4j0VIhHGHniZCScgMQR26nO&#10;PwoAzhbmKe4VZI1jtSSrA/fG7jAHYj/69Ji2nDR3AKSAHDj5dv8AQj6jt1FIbOWG+uraVPJlScoy&#10;FwBkZB56D/JoWEs5XdGrdOTgdOOelAEHlRDj5vl4yT97/PNOVUHIXcx6qTjFHltnDdFOevA9au2d&#10;o10k5VoQYozINxOZBkfd46857dKAEsRbvdJHKpFuwKvGOAfl4J44xz+dXLaFEnRCG2r02YbByc5G&#10;enH8qRbeRkjVim4nG1AGZiD+YHP8vSuiuk0jTLKzuNVvUXULxNwhRP4QxUEH1wMAe1AGT/Z3mXgW&#10;GURFGxkn0yCxxnPfofTFUNdv4tQ1JXhfzooIlgiLR7dqr6dCCeT+J79IL/VlcyCEAMScndz1Pf2r&#10;NMRWNSoO3JA9cigBrAnG1Qyj5RjtRSktgFY9ueoJHpRQBEC7yZZtxPJLN1+pqMgbeMAYxVhZsEFl&#10;VlByoCYqNmG9m2qNxPyg5AoAav3SCflP1qRM8dCB3ph4+bge3al4HAY8dOOtAFxFLNvwFwPyq1aP&#10;Osr+VJ+7kTypUzgSL7/QgHnuKgtCGG1lA9OeQPXpzVyOM7m2AFQ2GGcYzjn8v6UAbej6Jaazq0V6&#10;zGJFJea3di8bbIwfcgccjn261Su7ZL/U2EWq200zkgxvIE2tk8DOOMdh071teFmEd7HG0bSLNOYX&#10;KDOFYFSf8Pp+Fclf239n3s9pIg/0aR4WRVGAVJHFAFxfD14Lgxxp9pfbucWxDgDr97GB+B9a1DNZ&#10;eEFjmgWzm1VVLGZVFw0ZPZDgqMccjHUjvisuGCztIpY7WS4meZlHlgbFCn72Rn8OD2zVe43Bgp3k&#10;OTsLgDIz1/Q/jQBVnN1rl9IHMtxcPudmdt5HufQYzjnuafIy6eI44WWSVhmaRiH59B7YPvV643af&#10;CttafLLNGHuiO6nJCjHbof8A9VYw2iVd+2R8YUt0FAEiXcsYc7Y3LH+JARj6dBTnnmZWwUCngnYu&#10;Rj044qN4k2742IwAWB7E+tRGRlG3d+VAEmxyGlwSFxwAefTnp2q3a/ZlhSSW0+2ukw3wKx3bfQEd&#10;ckj8B3qmZUIZSGwBgknPSr2jJcTSn7MpMsriKMYA2knkkntyO3TNAEmrxHSFtNOSUx3F0326eSJs&#10;NHyfJXd1wo6c98+lUZGtTJIuqPJb3Dci7ji3Ixxkb1XseOV7etXYtK1PULu7e4gDkxNFGhceZlCA&#10;Aq9TnB+gFUrqC9sf9FvYZ4jKB+5uI/lPPGM8Dv39fXkA3NB0Wwu9L1e2fXtNkmnWL7Jcw71EUgJ3&#10;Bt4Xblf8eorMktJEt5dN1CzbT1sEBP2ZN7XQZ+HznDDPOQeMe1VtF1I6Nr1uZF8uOQ+XKqoB8rZG&#10;cY56+oFd34ugbUvDlgLK/hM9qWCQFDudcjKqR6gKQM89BzQB5yFBjCMTg9VYcY967Tw1F9pkTRL2&#10;2KYdVR2QboSRjAzyflPTv9a5FV5MZVm25wCMHkcVKJbgyjzbqZtvIDuWGB04ORx6AUAdPd6SIBDp&#10;5Mst5HcSRo6SCMhkYgH5s5HIz689DVLU4Xisp5I0Lqx+cy/vF3ZGe3GeK61rhtR8OaZqr4a5k3xS&#10;4XAcrjaSv8OQADjiuTuEFtMZC9xDKVA+VAUkzj7wPB/EcYGMcGgDPulupdUmW1iWNoZAYTFjARR8&#10;vzdM8c+/vUDqbO5+0NJE7EByvXBHat2S5e6l8yGfy4gPMeAjBBycnOB36flzisRrEyTOrOIY0VWZ&#10;rj5dxwOmOuev069aAIIt1vKWST7NJIm5TG4O0Hr+nbjrW1otx9mjvTJBDeRiHckM/RnLE5HfjOO3&#10;Ssm4s4bV5EFxHczF8GOEglvqSR6+nSumtbO60vQP7VkljRifkVogQoZcD2IIz+RNAHMxRMyXImRY&#10;woBGwYAO4YUfn79KdHGMlFQDDgEA4yPx6GpP30kMzSFd8sm7G3GB6den4DpS7fJjVeG3MSxPLMfr&#10;QBTK7s8g8HIHamyuJGDMFBxyEGM4qY7cJvBKMeBjBHrUbYAyMFvYcigCJlR4hhzuJIK9sf5zQeM+&#10;m3gdv/r1PshFs7l3M5IHlqvy47nPX8Md+vGKi5ABbIPfigBC7+Xt3naM4QnhSepApq/eUnaPfNOC&#10;k54PPQ9zQDlMbS3p2x70AKIwlrvOAC+1V+tXbSIlglywEZHPy5CDOc1WaMi5hjC55U4B7mta7QWE&#10;4VoG3GVliBUEMwOMe+PQ0AYs8I84xjqMYJHX3qNJW8pzk8AhVxk/5zViSSGC5a5vpkaXPy2yjrkd&#10;WIxj6DP4UonWC4nYzFcqpRY+hJGcfhz3oAixESEyTKoO8txj29e3WkQBh0wcc4HBFLFKwlUyD5EH&#10;ybT75z9af5fzxpt+V3O0bsAkYoAeZJPvNIQJM5J79DViaWW708DLstvkeSH6A5OR+P8AMVUmYecs&#10;eQ6qOSAAM00SyRPHNExVw3ysGwRx+lAEkDG1mifYBGDkE/dyPp1q0LVGyoYRrKMBnIUY+vvUujW0&#10;WpXUKyfJFkrOiJ7bsrgHBODx/IGqttqLLaOt7C/lMSYzghwD7DtwOufzoAibTHiUvjfGpzuB4I+t&#10;V3ttmdq8HnB7Vpqk8bPNF+/tx0kRTjHofQ5/pUy7LmM7eDj0GG/GgDGWMEAABmz3p205AGSx4C+v&#10;0q80AVsbFKrnJHrxTra3xMZGcRBAWBx90gZ/XAFADLeKPFx5mQqr8rEcD3x6/j2qylndXUIMFvJL&#10;JKwjjijQs8o56Y7DHf1rdtNMsNLtI9Y8TXDxJdESW2mpFvmmUc8qMcc8Z49qNV8TTWiqLezbT3ZA&#10;qwMM3BTj/WMfurxkIMA+ncgFKTT9P8MmOTXStxfD5l0q2kVmyP77jIT8Mn0A61WvtUeWGFruWKOL&#10;AZdPtRshixgAv/fbryxJ+maw433zHDvLPI5dy3zkZ+v0wMmr/wBiFsz/AG64bzmOAoXfg888H8zm&#10;gB7C5vo1NubaLD5Ku+0AdzzgH86ifT7VYEVblTeGQjykRgfz+6f/ANfpUTRNNGA+QgbIIO3H5/Tp&#10;9aSOZYWMwRZGGNiuMgHscd6AGrZySOFVoy2MAk460sltFbl1e5RpgoKxxoSCM9cnHH4VOlyGkEtx&#10;aWjy44MkCsAvPbGKZ5m3bIy2y4b5QI1x9MY60AVvKO1mbARevNBwqnay9QcY6U+SfzXbPJOTjpUu&#10;kWUmq6rDZ52q+WkYLu2IvLNt7kDtn86AOq8L20Vnp95tUte3tsx3mIEoqA4C59TySPQcZrmJZ/LI&#10;CZ81uCzH5h7f0rauLmCz1tUtwWh2GBAANxXp2HfJPXqawJVEOo3UeS32dvLyeMn6f4UAQTb3ABJG&#10;eSMk4NVSsgK9GHYgVbKKPlc/MSOT2HpSOi87dxyOp/DigCnz1JOOM4PSnAA7QQOR1FOlj8uTGfvD&#10;J44oAyy7RjnoTmgCxCxWRVQZB53dBVicfLycJgnJxkL6Hiq8QC8MpeJ+GGO5q3Ehd1gdgQTwz/lk&#10;/lQBdSaC70uaG+kUK08SW5CjCuwI49uBk47DqKj1Tz4rLT5JVY3mnSMjkjHGdyn04OfyFV51UXtu&#10;YkQNDGcAkOGcnkgHpgYFb2qW63Wix3Uo33DKIpwMHJBbBC+67ef9mgDL1lf+JrLdrCpt78LdqAgA&#10;y33gDnOAxYD2FUj5i7jtUNjOcVZt8z2i24YBrUlohs5CnllJ7jvz/Pq2KUAElDI3ICnnHp/TigCI&#10;RrghFVixwF6ZJ/XrV+CENHLLgxKuFwv3Rn1JOAKqjZHjIy5GRg4+b1qbyTcWMjqvywFXfceD1AOT&#10;3Ge3I/OgC19ue1hZxMEbnJjbGRj7pweQaPFMbOmjNL5puo7doiCh4j3kqDk5zgnkip9ONnosVrrm&#10;qx/aFlYfY7Q8bgDjzHz2yCFHfk9OvPXV5datqk91eTNLM4BUEBQnpgduO39KAEtbN7uVkiA3gEls&#10;ZUKBkk/hVie9tbUeVEUeNVCg9emMn/JPWrsUIs9IlhMy/b79jCuTxFHj53bGc+gB7/hnOL2dkCLa&#10;xUsARvk+Zh+PHOfb+tAEUctpcDfuWHPIX/JoqzbatfgNv06yvc9GnhD7e3GQcA0UAZxEYtVcOzOz&#10;nOBwg9D70zO5Scc44GKm3gWPlbwIHxuZF+YMP846+vrT/s8XkedFNLJGufvptAOenU88/wBaAIfL&#10;PlqwICliMZGe2TjOe/WmqATkjAPQZzTkJf7vJ7kgUoAbAHryPWgC3aOsM4cIhyMAk9KuwEynEb/u&#10;8AYPtnNVrOF/spkKEgPgZOATV+zQJDudl2sR5WHONx5P6e9AHT+GVWfWba3YphJUmLEc4xgjPoB/&#10;jwAa4fULqG51jULqNyUnupJRlt33ie9dNZXAjsNQ1hnMAtybSLy4/vu4wckdMLuznuR3Ncu6gjbK&#10;wc9mHBz3oAaLp1/1efnGGx6Dmp9MuFfXLIXR3RCUMyFSQQOTVTaEcAqNgHQHn86RmKTs3OWOQR64&#10;oA1NTaeHVrhXUlixYfNyAc8ZPPTv7VGkKx2klyxCnH7s+p4z+XP+emrNEdV0WyvVXdNEGhZjg79g&#10;HBAHXBHOefzznXUqGKAOx8uSNo0OCQrcnp2yD/npQBk5+XdwwIznGc1CvGQB16etSbXZRGFyc4IA&#10;ODzSRo3niIhhIxxtYcmgCaC0muJGVi6Rqu55VXdgEfX+fStGwvFOrW8NoJI7e26ZztkbjJ79vXr7&#10;VCbiWSGK3iQRQoBuVF+++OWJ7k/p2xUthugnWcQKzA8KUznjHy470AWvGtkIfGd8MmUOVnj9FV/m&#10;x9BnHIHSqMN7qMFr5ENvFLbnnypIN4J9QT04HUVf8XzS3HimQv8ALNDbwQzYOcSCMbxn2ORx71kw&#10;hyillUhDzyRuA7f59aALrzC709Y4rGKFlZVkdSWZOPfkLknp7fjVtrjVrZbO1VllglAVGCjd94gr&#10;nr/9bHqKScy+abkW0iJOQCFORnjP9Kr3EklvBFNEXj8uVnD5OEJ5H06e1AGzrGu3mna1qFpZxQW4&#10;aOKMssKyb1C8tucHlu5AHPrjNUoNWvBItwTbLHajqbONhIT/AAnjBJ689OcVLrFojpaXsS4iFpCs&#10;vzgEMoCnA9N2QPw/DM5YFB90NuIPckdaAO28Jao+sTtp9zHb2omkDQN1O453hcnA4wMADoMc9TUL&#10;C6trNZzLbtbyJloScjI+XehzkZK8gklSOV5BrldGgludZsraJTuklXD/APPPn759AO5rp/EmpRwT&#10;yWls2YiWId/lckgfMBgYzwcH2oAoSRDzmaPZ+7CFsSdscjnvzyPft1FdNHgmc/Y1hglK8SS3KqjZ&#10;OMANgZ5zzwagl1SOeZvMRpC54Ykgrzx/L1plzd2c0axpBsGSWbzM7jnPHHagDYbQofD0UOoTRxXz&#10;SyfZzBDeA+aSCcuY1OF7Yzk4zn0beTatqyKmo3kK2qsZI4I1VUTjhQEHZeMt6dqwobw2Mc7pC09u&#10;MSSQseeOhz2I9hjnpW1NYJe6dHe6bcExvGGktp8rIuSQQvZ/bH5cUATw6DKUVVeKVJDlSr4KcdP6&#10;nI/Gq174cvtKyuoIySE5Q7cjHqME9/c9fwpunyzXRaz3eW5fam4AMp9fUDnnp1rRlW5uHS2e6hGp&#10;xfupIW2tJOwGQd2PmB+uTkfgAc9JE6uACFU5ySOtRtEuCytFu6YDfMOO/wCdXnPmGQXd1smQDCNK&#10;HXnsAD8pP0/+vHJAwKmQspIyildvT0Pp35oApNCzPjBO0Z2gYH/16b5RBVgSCBxgn5TmrUgaLC+X&#10;JE6jcGYjJ64/DB7jmllk3PHLx8yBgCoHPQjA6UAUWGABuzz65oKMkMZdgqyMcKy8tjuP8/yq7FaC&#10;9uFQXVrGWyMzTLEBz6sQOx96urYRXtqNMku7dNQsl81HJHlvGzHeN+ckjtgHofrQBjKj+b52CxQ7&#10;xgHrnjGK6DxBIzWOnXMUSslxAZiwQZBZzx19c81i2lq1xf8AkxSozBhllOVxz39+1dHqs1vbeEbD&#10;T5L5DcxPKG2yY3IRg8D0wp4z09+QDkhcPE+9YoSwwqNsBI75qa5vften2cQgi86LeW2rgsT3OOOn&#10;9eKrS20kMsiSj7h2rIOjDtt9c8fnTGjAXaW+YtggelAEhQhSG3K3ZcfMCOtWWljVFiAk2pktu9T1&#10;GPrUMbK4jHlJEEXYQv8AF3yffn9KNrFeQozg5I60ANkTyJ5FZWwGH3l5z1qPOQcA565J4qe4IMse&#10;0A7lALZ5ZgME/pVZ3YHdnaCeASDQBoadMba0llim2yGeNWKnHZvyNNEXmbpLZ1mUP88bt8457f3u&#10;3Tmqkck0Ls0cjRZOOg+bvj86sieW3me7YCN5SH2pHtBz344H4CgDQud1hOwtQQrDA56gjqc/1q1D&#10;DZaozI08dhchSQWb93IfT/ZPTsR9O7rrF/pdjfeVHFI8R3R9CQpI8wdOCDj6qazrQIuqhLuN2t4I&#10;jJIIzyRjIH1P+cYOADsYPA+oujPdGKOIpkOn7xceu4cY7/55asPhHw9ZtdnUYfEGoA4ghDBIdw4B&#10;Iyc4x1JOfTvXGx6pfXkzbJDHbAZS2klwgPP8Prx74/lUu7m7MpW4mcMp25zwR6D+mKANB9UvjezX&#10;s97JLf3btvljJzGv91SPu+nGOmKg0/Rpr0pvzH5xwNvzSyZ4B9c5/wD15q7p8At4FLKk1wzARRE8&#10;En1PoOp4PvitDVNQOjLLY21yst9NHm4vVzmPI5jQD7vGRnr1HbkAZf3GmeGYPICqb5lG+CIfMvb5&#10;5CMKQR0GTzjArNTxLYybhc6GibhtFxBOzMv1U5BB56dM/hWC4HmZAwScnnIpwHByowT1IoA2b4W8&#10;cwUQvMM8b5ck9uq44/yKrXUQAWe3DpaMcKhO4of7ue9NmZDHHgfOQMluoptvcMsLwMw8mUAEEdG7&#10;N/P8CaAGhnTBxkk9COv4d6lYLcQrMkXlsoIZc5z/APWquFJ4ZiT+eTVuCFvsrSMqhSxK5PJ4HH8q&#10;AKTDCZEZODhfQ+grqtHtRpUEls5eO5nj3XTEZIXgrGMdMdT0yfQDNYoTbqFsHYIFBkXcOGOOB3ro&#10;vNV9DlntboG4lYxyBxhkXGThc55OPw+uKAObvbwHWhIQGBO7K9PbB7f/AF6ddxG3v5jNO0vnASbh&#10;H1B5GT0yfTNJf2iWxFypjlt0VQTkAg/dGRnjv/TNSXkbyzwvJIHKxqd0jYDAjOPX8aAKjOsowNnJ&#10;zuxtyT2x0x+HemFAF2l2KZB9SfTpU0jx+Z5YbzFQk4XgZNIAAHKqN20BSecfX6UAVZN+4KOqgg7h&#10;Tc4XJA59/wClWfJZmYgNk5LEnk+9KLWZh+6VnxlmAHT60ARJ80mBnLcBcclqvW24bkKn5WPzjqhP&#10;cfkPyqrbRu7lEiaQgHLKuR/hWjDazJcxwlV35LOHIIA9/wBaAC5h2zMsIJZcR428kjr1+ua6CyRL&#10;6x1C2jAaVIN6gknDoNx46t8pfp3rEmjlWK+ARjtmJUPIDt3cHPtnb3PStjw2zReKLCNmUsLpLcRY&#10;yHVkbcfcBc/p2oA5RMho3Rgw6gI3P0Of64qw5jaNQkgaRyQ8aqcjPTJxj8jUeo2iWWpTfZyjW0kj&#10;tC6vncN23OPw/lVNp5lDFCF4xjI9aANe0s3u/KaYOm5xGCIHwfcYBHb1yT+OHxGOEyym6xIFCOWx&#10;uycn7o3dsd+/aia8vDptvPFNJaXEkDI8PnHiLnBVewPfBJz9axYgW/dBflByFAoAn1G/utRnEk1z&#10;JOEXYhJAKqBgdO1aGjacmok3CMEgjhZ7l5BjywnHPrniqtjBNqE8djb2cZacrGWCEnP49PqOOlWN&#10;Wu4dPsrzR7DzJUZ0+0ynIDlekajrs5BPPJA9KAIYLgPNJeiDKzb1tgWBLLzliMdSQPTOPeqCxPI5&#10;+UkKNzN2X1NWXMVoI4GG0LEchTgZAxjnv0/Wq8UEzpMqRttB3SP6dhQA1pnY4SQqFGAF4AFFNIEZ&#10;xjPbJFFAFqWxRY2cRGOJGDPLJJuz6AKB/M/0zDcXIbEMUbeTwV8zljjqenHJ6fzq/JbWJ1TN5eSS&#10;QQYikCTA8DBJAHQ8EDtiuki8HeHbm+kNpq95DEir5kk0G8CQjhQwO1sjJ44GPWgDjXRYo4wJPncH&#10;IT+H2J9e+PQj8L0FtJPtT90sWM7x1x68deo/PtiuzTwdpOnrBNLqxnjm3ZdoAmG/vF+g4HAORnP3&#10;qzr6+8HWslysP22+WMYjG7yznvuODn67cjpjg5AMoWEywwLdK0UTbmgjfknsQg/LJ4HJ9K3NN0TT&#10;zaTaprOoC302DaxeEYYHACqOMkkDOQDwO1R6d400XSlYWuiXAmfKlmuOVwQwPAXkke2ABjqama4P&#10;ibTGSbXC8CozJHPD8lseOHfdkqR37ZHbmgDm9b18XrfYtORrbToiVSHtMOPmfuWwq8k9h6VRXaYW&#10;VgFL8bi3pyfz6f8A16dNatp8zwXRkhuYzseOU4wc9fTB7YOOmKhOArFsZHTigCRzayCQu0kLkAJh&#10;N2cfiPbJ5/CmvEiLCj3aq7NkF4yoA/U/kKs2a2t/ItjeeesOGxLbqGdM9Rzxg/1qXVbvTdSSBLLz&#10;kFuoRROV3AKMD7pPJxyT3NAGz4aSM3V5peVlFxCWtnQHAmRdw4I/iAYc88jis9YHksVEixlmUF0l&#10;xgHr+fTt+FZdpqLafdQzo82+GQSK6ruPB/z3/GuruNQ0m7X+0La5uLSd8vPaeWCu9uSVbrj/AGTn&#10;H0oA5yS0gcAxoU8zJIDsAO5x361YjddMLmC3hN3jCzGTftz1x1AznqB7VZuptrLFbPFND9/cy7Sx&#10;9zk8c+1ZOZZS8aRsxGScfd/+vQBNBAftLIxYSBfn3jC5HXPp9OtaMGqWmis81ghmvgxWOeQZCdRk&#10;KRxWDJJJFGIAflJy7KeS3f8ADr3polO8SMBtU8Buc+1AEMpkeQl2dndtzsf4iTyTn1qdJmC8KevO&#10;4HBqWfxBqk0SW8UkaRr8xCR4ztPGeg/CnQahJPhruK3aFW+fcQjEc8gjn+fvQBtafqNhPbtZ6ivk&#10;/KWSUZ4ftkenY4HfvxU+raXJY3shtyHtLlUlwTgLkA4284/Csa6sAlnb38OZLJ8bZ1P3H/uN/db8&#10;ee2ea2tGurnVNPfTLqJ54Uj3QFFO4dyuOuw98HjrjjkAi1W/05vBf2eKBI7hLhQdsRJdAGLNuyCO&#10;XBI4AyOuax9P064vraWe3iZY4FUyqAZHwTgEIRyOxIzitDXtBt9DNrYWy3UzXMUl0/mYO3eo2oMc&#10;E/JjIPPoKxZp7mxkt9Qtbt4ZDGqqrAjaVABVh3HpkdOfoAdlodjDoum29zIpe51JpFZ2GHhhjIUj&#10;HbcSQfYVgX9oupaxqmoxtKzyXJkdWIIGe/t1A/H6V2FrqU3ibw3ZQbZhq1pG8s1wqbkYFsEH5t2T&#10;8hzz065rlBLPp16Z7RgkxBaRSB86nOQw79TxjtQBlSQfMCrKvPAHPOahaRlY5Ijx1OMcVsu5uczR&#10;zokudhVFBGRxyvp9PSoTpt3M0jtcWiLvKlmiBKkg44HQDH4dhQBmL9pjS6aIgNFEHZzjgbuRg9+B&#10;WksVy9hply08vlsGYQKAqLznI9zg+v5UJp2SJmmFzaBCW/dmMSHgEbjg5Oex/GtO8MQktbWxaRV2&#10;Ih86PCqOOc5PA6Ak5wfbkAqvImoWjQyDy7nbuaUtjzAAc5PTPT06d6IvEbx24tNY01NStEzHFufy&#10;pIuw2yAZ9OCCKr3EySzTFE2AfKN67Q56ZA9D26cVTuZH+y+W8uFZlYLuOMj2oA352s7vE1k8d1C+&#10;1UDDZMg4GGxjeeDz1OeTms77MscakgRgn5Qw4PXJzWQSUnYwtz37E8fnip4buVVUs7kMOGyQTQBb&#10;SF3McMSzyMW2KI13kA555Pbj179KfrFnZ6dfx2lvcR3UcKBLmWcFPNkI3fKAcqQCB1PIPaqqahMH&#10;BhWQnODs5znt+NMisri8kuUKTxkvvcE5HU5J/Pv+lAC3F9LIqwrBaxN0CxxIxxzxnrjk5xgnAz0p&#10;1hYNrV9JawrcSSxruS43/wCqKjG5jwAOfUfX11F03TNLKiZxc3jON8BYMq47MQevPTtxnNOvdYuL&#10;mxa2+0QW9uH3eVBCqKx9wAATz1NAF25Nr4fsG02x2eaX/wBKvVcb5mHbHO0egz2zXLXFy2qXBScf&#10;LbtkMi/ME78jGfXr+VBlDF3b5sg55wDzx39/0qOG9Y+ZCX2owChVAA/+v+NAF77XbagkUWxopITs&#10;gXYWA68de+fpk9qqyQzn5mhBkL4yV2gE+np1qQ2qR28ExdSoGHzxg/T8BVu3EZinVb2CXILMg6oP&#10;UZxz0GB15oAzwXldmZy0jMck8Fm9f6VZuLRYpI1lvLVdy72bzgxUdfuj5icdgDTpZkO2M7F4xuiG&#10;c+/H4GqsflJM80qeY6fMny+n4c9+KAJ1QTiRo4ZUtYRuDYG7HHOPyGOKrGTT5Ztnk3LAdFLhBjH9&#10;7B5z7Vp3Goz6Htto3hlunYPdb0yIwPux/XOCRyOn0rMXUhbIDHp9jLdMGBklRgFBGOMEZ6nqOPyo&#10;Au6fqtud1y2lRGzgAyTuyc4Awf72e3Trx2qpJqV7PfPdTbCzdFKhscYwARjGOgxx/JtxLKZ0tiI4&#10;4wuREgIRWPt7dO57dqdFAbdleclSh27d3LY/WgB4muBeiU3DbguwDdgRr6AdOa0L8o1pazzeXAWg&#10;Vec7n5yAB/wL36etZTwme++zR/vnk2pGsZzvJ4wPpTtXtTMtlaQQu8TIZnvJFYKq56Kcgcn37igB&#10;tvZyTWnm3CGAW7+RI0jheevX+Lp2z2qW1nWO62xNG8hyEO0kEdMjcOvv16dKhvZJdQkDvIXECBc7&#10;SMgdD69wOfpU1sYN8N4/MMZO4BiD0/lQB0OkKkWqXFxcqsiWKNM0bAbcjO0H2LYBz61yLvKHd5G3&#10;SOxZznqTn/GuusoJGt7sxkypcR480j0KuVx/wH1/SuZvfKkZXh5WRd24GgCkUYOSEwCOhODT4kaW&#10;Tg4UH5mx0FSJbDcplcAZyQvOaXAjGUBXbjGDkigBxRnUMNoIxjLAcf5H61GpzyDtJPQUjA7m3A7e&#10;2PWnIW877wAzyQPagCRU8pmLAkdRtI5OKls8yJKjbicgrnoMde3rUbRvJJs3eWoA5IJ9/wCdWYow&#10;EEMLYDkEljhf88n/AOtQBHKTdbArmO4j4BBPU/1/+tXQ25a/0R7xUllVMoHdslWAG5T9ePy71jpF&#10;L9pLkNtU/LIeMheBg55/L0q9oGpjTNRntJ5lFreEgK54SUHh89B1x36mgDOvVHmmEplniCvtJ52n&#10;g/qalkSO60ZJG2iWycIw6fKfunHoNp59639TtrS5VA5WC6hZlBbO3n+HrjBPt17+lLTbbfqV5Zqu&#10;9ZbdmMIbDfd8xcc/T1/PigDA3LGeADuHIzU8BD4+Zoo8fMEOM0wxyMdpjGDxjJBP/wBamTlQGRdw&#10;yOcHvQBYbVjC223hjXngsu/GAPX8+1QTXtzdyNJcSlskFYwgAHA7Dp07U1R9niM/OxvlQqSMnv8A&#10;zxUflFi0ok80OMk4+77H3560AWrLfbW5aItuZjk7vunP+fSns4jRASzohG/nGfp6moN2YsEqqDsW&#10;5P8AnFSotw2ZCkYiZTsDkjJHQ4HPtn/69AE7tJdfathBHlu6gY6jkDGMc4/Wr2j3KT+JtFuopM28&#10;EBnLPkbfL+ZlAHdjgZ9CRVeGKK1lgijbbdyEh5d4CwgbWYY7nHGCB3xVm3jitNMnZWhWNNxAyS21&#10;yPkI/Pt/BnpQBi3EvmWMUZJzvZlye2QR+PU/40xQzKrqIgIxklgABzxn1PPvwKWMTT75WO0DGB7e&#10;lNuxEJDaAKNoDEg9W6/p0oAia5YaujSQsXR1jEZ5+XI4x9P0qV2NkzpBP8znlkY7lGcgZ7HGKs6H&#10;LY3F5GLu1mkvbRGmtmV8K+wHEbjGSM4APHft0olX+ae+cC7lO9oCv3fr6Hjp7UAX4LxrPw/NNE7J&#10;e3AMOVYhwg5LhvUjIzxkfoulaYzTLckBo7eNpNkjBVeT+EFj3zz1Geeait2DfvJG+9jO9sDA/pU5&#10;eG8c6bEcRxYk3yEKrOAcdfTPr3z9ADNlSXy3lmwVAIbOdvA5Gfy/OrF5sdIYkbFuIlMQEYye53dy&#10;ck/ljoBVk22mK5b+0ZpmjBVlhgJV2zxtLEHGOpxx6U1LzzAomCAo2IWC5ZV/u/57/qAZcsewgYGc&#10;c7hRW9caMiShor9DDIoZGAIJ+o7GigChbWyLIfNMUjNwVAPAHsfQ+la1vO0thdm5kaGR9kcQTJXP&#10;zct8v3dvH4/nkfa4gNoXaC3zN/eFW7S68lHkYSMX+VcnYBzwW74+n/6gDa8bubLTvDujTyOt/bWr&#10;STIsnCljxkevGe/FctMlkJotjthh80joF5PUAZ9fz9BVjVrD+zb+V72R7q9YxebI8n3w6bhjnPA/&#10;zxUPmJLZ+W8QZUYlQvVenegB1o8W6SCUkxzDaCOcYOen4UyG6v8ARdVY2t9LBIrkOYGwHH1Hb6+g&#10;70xT5MqXUSHCuApHzYPbI/H9Papb+U3FxM6SGWLe2zK/MF5/THb60AaWoXgvBDIFYBlwATlc5z8o&#10;xx/jWWtxiPb5UaluQSpzzxTbe4dBJGw3xk5KE59cH8M1Nc7MIYxG+QSxDHg57+/+fWgBiXEiTxPF&#10;MYBGwYeWvQg5H1/E1GsjoPOMieao+U7Dnk8gnHPB/SlMfXeS2T3OM++TSKpwqZUr16YH50APl/49&#10;o1aONmU84AA/OlglYwkKjLtfDtzkemP1q19heO1W5e8tEikAKp9qQSHkj/V53Y684qK1vVe7W2lu&#10;GMMnyMyrkr0wTjqB70ALL5qW0MqkeSQRlexBwQT6+3uKgDXV1IsSMQh5zt4Fa1roN7NDdLHb3EVk&#10;XDea8eAzKMPjtg881Nd29jpkK/b7mS3aRcpDGoeWUe6dlzjqR+NAGG0Ua4jWUzsDh3C4Rfx/pTZP&#10;kYxlGQKoA+XJJPT8/wCVXGuNOMaCMzBM5xJEoA7dieabBJpu3fPPKuGwGSLdtHtyPbp/9agDPG2M&#10;9N0gOOgKj1qPyikgcHD5wp71oNEkztmdAFGNzA8j1457U6CbyWP2eMeZ13suWGOcj0/+t2oA09N1&#10;WbRgqyWEey6Ui4tdo/fKSdrFDwD36ZxiqnibR4pbgX2nyB9K52jJUxFcEqAeo54P05oivL0o7Jd3&#10;CTABd4c78em7rg859c85qR54nhma58+VZZM3gI8zywefMQH36gnGDx7AE93rkmoavZOim3nnsntk&#10;CyHES/MFiVSCMAHBPf2JOaa3OsFGsrzy5vskUjB/s6eZGuAD8+Mhegznv9KgvvNtPLhR4pdOjO+0&#10;kCg7gTnIPXBPOM8HPTmr0thFq8U17pVxH5t44ge1uMI6yN/Cp+6VPOD16cUAR+H7z7NqFs7SwRRL&#10;G6Ss/wAyuhI4yOFIwCDjjHbBro9b0Ka11Ax+WZZC4MQCF/NUg8gqQT0HTPU9K4Qwxwn7MrKxiYl9&#10;oOGbvjPYHoa7Hwl4ubQ7WNdQhW8gH+qySr2xLHAB6AEAH2wfWgDElspTOqlBDcL1h8weYOuQVzkD&#10;I6fSp4ljQSGWdgNpzEgyQcHb+HHP1ruvEjJK1te28cLQ3gKwFhwWJ5X5SCrdgOQa465vPs0uIJLb&#10;zNwMMkcDq0SjJ6ng856g9u1AETPBGmfNLSBtv7x/lIx/C5z+QHTpikinmn1FbczNItwSCQ2Vz0zx&#10;wcZyPpUIN1lZZJ/uMNztFxxwMgDHHGfX8ahea6mRzhQoxudgMgE9vzPTj9aAEijih0+SS6kiWTfi&#10;NSCWX9ccjPrWfdzGSQsegXGMADHbpWktlLrVjdPYhRc6cjSzQM2DNFjO5e2VPB+ox3qhFbmdYXt4&#10;pJYp4WZMjBjdPvqfcY/Ij14AIQCp3jgZ6ntTeQDgk56cVMR9lhSSXl5MmNGGBgcZz6f5+rfMmI++&#10;EXoSFXGOlAEbNI3kRRCXfNIqKIwSzEnGAPXPbrXWXWg2Omaa2m3ZnvsSHzrg/INwGWRcMd4AH51L&#10;H4nh0yzgtdC05VuREP8AS7iIFlbnL4+6Oc4PXGRzxjM1ciTTdPcYlFpGyyuo4aVnZs59SPoPwFAF&#10;a4YMdszizlYB0RVJQrzgcdzzz74PTNU7hcR73Vnbfy4TagP90HPU/hVoRG5aKNhDIqspUicqwB/g&#10;YDHHH+NV18hftLq5aDzFJQqQV6ggEnB7847DnnBAK0mdpxHjJIPzcihFWG4jadDLGfmKqff6j+dP&#10;Epht28qbaCciKQBvmGcHOPT+nB7MjU74UG5ZGOHMjgD8P8/lQB0FpY6XdRnbqAtjJu3edGdq4x12&#10;52jnHf1JFYsluLW4mSbdBLFGSpZMiTuuD3HQfjVua5SytY44XaLedzFT/rMDGcjsemB6e5qHzLsW&#10;YnSRjZF8SJI+5VboPlb8ccUAXbXQbvWtJl1DQwbhkIFxZgfvYWx1AzkoT39jkd6k0SwtbSG61zW5&#10;Ps39mqw+wSKd9w+Pk6ZIXOASRjt9OfkLWzgwSyxFVJEiuQWXPGfXqPX9a0PtcumwyT3zPeS3jKzw&#10;TSEgIAcFs9CcnHTjPagDIilecebPIHlkALuR1Pv71eSdIYi3kW5k6CSRSdv0GdufqK0Tc6LdGGBh&#10;DZBAHdli5BK5ZDyAQDwMAcH25zpbO8iuLWG5JkmujuRo4yRtPQ4HGT6A0ASpO1kVkZIppSC6SSAk&#10;JnjPBGfxzTZJpbjSo3t0llWKf98obLSSPnaR6g8djzmnQWur2s1wsllIIFRllLwllPAxg9M5IxyK&#10;tz+IZvCGnWMOhW0QmuQzXt3NEXG7PyqqnoVAHcjk49wBYPO8P20qSqseo3TGGFJIATGONxJIPOOM&#10;DipdenXV9RmlSUGKGERxxKm0yngYwOBjt09KLLxRrmo6JdR67c74hIfs80kW12cgDy0AARVUfNkA&#10;EeuDisYMUYLEuVI9dxP40APhuGgG8BkflWbJBwRjFWIZbSPSLqFd3mu6+WwBAGDz+YyPxqCRmKtI&#10;HBGAChzk+/8An1qW6tpliiktIHkUr99OQWxnBPQHr6HFAGn4Q1yfRtatkLDynba+TwATyMd/y71P&#10;rdpDZ61fxxNBBbLMyfIcAnJ6d8fTNZvlpb3FpdLcL5kaK7R9NrZH5+nf9Kt3bi9dpVnjw4LB2BZg&#10;uc+mc59M0AZ8tucF4h5sStt8xEJGencZ/MZqMRkvlhhS20HjHbv26ipGjYPs8xkZTnh9uePatMzw&#10;aZbwvqFj507hmCrcbMc8bk5w3BGOPUgdwClb+HtUvUhltLYywOpcunKrjk8jgHHOCc8irlr4euUm&#10;kmnhaG3tSHnZlDu/oVTg44zyOx/AlmtLq4/tGZ2aGMDEEWUUegwvX6kZxn8KzX37wutom0htis7Y&#10;GenAx/OgAuBFJJIyOWbJxgBQBnvg9foKI7VfMYSOoXcUDM2B9Qe/rx6VGtzezf62cnfhWUD5eOnF&#10;PJujcedbD7PHgjzA258YwwzjGD6D9aAK73HnXEoyRArFYl24AUd/rx1/+tULxq8YXDZIyFIO7A7+&#10;tXbj7UCDMImU9wgBz7kc5+tMkcM+6KUhdudqxjAyORnqecjrQBp2F/vtUgvkIw2I7gJ8wO3GM88c&#10;jr/+vSnhkhvotXgSST7IkJaaIfd+UDblh+GMc1y6TSpIkpnk3HPyycj9fpW0NVOoW9oljLcWjQQg&#10;TlHZl3k4B2k8DG0Z4oAs61Y2Y1FpIGNrHdhpogwYKoyeMYPIORxnOM+9c88W5zHJJbIzEqB5+zOM&#10;dScAZzxk11dpr1vqNsLDXrKTzLeJn+2wugeKMZB4bgr8p5zwOnpVB/EOgSQtb6d4djlj28Xd/dOf&#10;MJ5JMa44z/tDH5igCGHw5Ldq5gmxY7v3Ny4VYt3HBJPU9cDJqCDRPMDMLq2EGGDzSFlwQM7VzjJw&#10;exOfT0208fg2zznS4me2ZYxIZCqRoeNqL90Dg7QckepqpN4xN2ba43Rp9nIYSG2SRmJ9XZTwCP5e&#10;1AFJLCzT97CtxNEpw7tGAc+mAfrj6VG0L3eoXAWaKOOG2Z1DMFACrwTyRnPXGeh70tx4o1LH7u4f&#10;5vmZ+7HP4AH6DvVayvbi7nS4uYEntH8yKd2cjyx+R5IJ9M/jQBdjutPsUhW1uFu91oXCBGG5z95d&#10;zAAH1xz+fGNPd5tlhCtMzSGR5M4BwThVGegz7+n1bpsilYpZj5i2bI7IPkLJuVSfqM/qaVLy4tnu&#10;bZV8toJD+8VssoB7EjI6jof/AKwBVuLuEzrbiJ7Ziw2vk4b1znr+GPoa0La2k1XzLm4SRY4D5Us8&#10;ABG5R7nBJ7c80p12e8jCX6fbV/gac7jFjgFSemPTvgVf0URmG5sPLaLzZi6Fm5lZhy2PQdPb3zQB&#10;jWrSWtyZbGLdJG33pSM8fp2FWrXS5V3PJpPkgKGWKaRkV8tjnc2eck8E9DxxVKXe0vlKu8k5XbyT&#10;z05/Crl5a3dh9niuwI7sqTmRj+6Rugx7+2fT6gCXUxDwRm3TeU/dyQnCAH6k4weOnJH4022a3juL&#10;RWfhHDNtOC/Zs+vB+lQ24eKbzREXSHBIdTg89D3/AP11anv4ZQ0kGlx2i8swErSd84BY8D8KAGSJ&#10;HHuYOBGCcZ/E/jQsck6lbe1eVerMqH5cAnn0rTTTbW30WLXdTiJjmfyrC0Lf69u7NjkKOmR3+tZ9&#10;5f3V7HGjS7UBwqR/Kqj0x6e1AFmHR9ZhiDBobVXJISWQKfyzxRUdvNcWMPlxXEKqWJxLCknP/Agc&#10;UUAUwtvsYEuzg/LlcLn156/pV/S7e91HUZLJY3laaJy7bvkUAZGSeACQBjP86zwhY4DYU+3UVpWc&#10;09pFJ5DEEqd0gxweMf5+lAEUtowSeC/j+yS5Xy1kuAUyDnHGctjpj3+tZ6hVZo2bZg53MpAPv71q&#10;KrX0CWWA4t5I3BbHyjcRwc8ckdjWddrIbqaRirEnA2qMDrxxQBGjhMqigBhg+hHvUTOclgHBx+dL&#10;uK4A4C0K7GIx8FSwb7o3fn1xQBN5bW022Rcqcb0B7EdKsCNrJ1hEAkjmG5BycDjkY/wx+lVWleeX&#10;dIRuHHA5x2q3ZPMd1uzF0lJwWOSre31IFADmtvLSRkYtsAwo5wD/AEFQOxjG0xNGzqGXLA5H4jio&#10;5HkhfMbSBW5B/wA+9PiZry3k810WWEbvMlkCqy44GT34xx6/mACW76nfvbLcQRSbd2X+67ZwFGBj&#10;J4wOB19K6ODVdN8LQQ29vpkV/fsAZ7iYlYkfuETBDD3J5x7isXTGk0iZ9TmjVJ1jZLdZhkbm43de&#10;cDPNZ7yyTStPcMZGY5G4n0xQBvTeJNW1e/N3qN408Fup8m2A2R7uxKqMHB5BOfSufLPcXMtxcOzy&#10;MS7uwy3NSmQIm0hNq89ePrVeR32KDuAK5XPpk/1zQA+WVSQvzBQTz1H1qLd84Ockcim5ZhgZ5Hb0&#10;oCNkDgZPf+lAFlTuVipwR6UqyE8B2z7ioYwY5cnaAflJB608/eI5KjpzigC/BLJJb3LbRIsSbyp4&#10;Iwe3+fetCBo3tWluIHjj8rJuC/ygEgZ7Z6gdcc1iwvNBIjQySRtyNyNycjBH61qWkT6hZyWhXzWS&#10;WObc4yQoyMe5yy4H5nmgCvaStp7/ANm30TyWzE5UD5kz3XHB9R0H51Fd2cem6pc2LnKfI0cyZBKk&#10;ZB9j07+lO1SGQXRlZmyTJksCuMMFwO3WpHR7/wAMfa5HLXWnP5fcloWPv/dI45P3vagAu2kkhhvb&#10;xA0MpaMXK4B3Agkn1Pzd+vrUCxP5UdxCd0LIdrKT94MQQe2eM4pyS6hCmnx6Rbtem7lKy2jpvRpR&#10;xgrnj5SPm469a6O/s9MW7udHW0IksYRO8FldlhFdPjMeWB3DpgcYwRzQBjrql1p9p9iniOHO4RMO&#10;VJHB7Hofx4znFMTU0t0dXWbe3BlinxgfgO/QgEZyPTmIyLq91qErQSR6jHDsSAgbFcY3N7EjtjPP&#10;HSmQWpA+fUtMW5dMrbNJtI68EkbQfxoAhmkSRsRmR1x99+CMn/PFV3csQzDAA4wehrWsfC+u6qt1&#10;Ha6VOtxBhjvUosi5wcE46Z9fX0rTuvCdp4b0uO+12G6vL11z/Z8RAjDbtoDOv1HAwcHqOaAMXw5Y&#10;3Oqa5EbFktZ7ICdrzBKLF/Hv7YA+nWtNfGd9F5yWaQ21rczlvslrahVdM8byFDFiMA56jjmth/Fc&#10;lz4Kl0qPRbbR5bldhktUCo6AjKqOpJGR+JHWuOS4McfkQ7EYJuChdhPfGevoeaALckck8cNvdI6e&#10;WrLC7NhVyxbH0BbpxUdtaG21HZewBpbZt7xhgVz2yehGf8KoC9v41aK38yTcc+UCHViOPunI6E9u&#10;5rbupLDVLR9QZHgvZF8m7SFQUMuMKV479+TznAoAqyancXRa33PKrPkQwqSTjnA9OpqO2kEEbWrI&#10;VtZJVkLTP82QMf49BVQpJDA2w7WQ8kEDGRxxj1xUi3guCLe7xGZBtikOEUc5O7jHI+lAF0RKv77y&#10;SYmuSscgZXIzyQB3HI5J7e9VE8rFz5bEbACMjHGe/p2P4daW3nlRxAoKom4gKuVUnHJJqcrD5plt&#10;Z2ijfJDKCAzD+H1+meOntQBUhgmuHaOHJWQEOB0xnPPtTXY21wyRzIk4BAaNgyx8kZB6dj/nFa1l&#10;tS3DXaMluPvpH8hmPIGXxnA/wx61ZXXZoALbRLKDTLYqQfJXfIW9fMYl/wBcdvXIBiXskM7xThyC&#10;0S/u1UYTj6nk9eR3pLS5uIJEa0uVUIrecs3AZDgHGM54zxj1xVm783U9Xea5VWuGYGaREADnuePp&#10;+OO9Z0j28uLnzHhVBhUMZO/AIJBxxQBsaVLHOl2kdrHdGFiYsKWxnn5hj7o9CO+MdaqwXTQTC+u5&#10;0muJfvS3MW5Bz0wSVbqPvZrpvDulXmhaR5t7EjebbNdyDP3gRhSfYZH4ZrimAt5HjP72E4DIwDAj&#10;159PagDQgs7dMCeOGbzQGO/AJG7r7cj8vYmpZdY1VJRJb3rQTdyCTwBgAZ4wABxjoBVVF0+/uYll&#10;lki8tRGCrBQV4x9Mcnr0444p6SW73fk3sW6NciNreTaR6Ekj15wfpkUATXut664hmmmL2qou+KK3&#10;jBUDj+FfX+vtUUeqarpE8lhHev5aNvlBcMGfH3s+vUcH25qubi4d3lJxhcEegAxgUTGGSNwu6QmJ&#10;Tk9VIxnH6/nQBYvtUn1AxfaYVmZE2I6j59ueufWo5rF4H2Ncwrj7oznJ4OOM4xyOagFufKZpGKRM&#10;MfL94n0H+NEhMgjjWNQkQ+VQ3J9Sf0oAlEVt5bs0jSnAHyjaD+P/ANap7a7isZ1uLO2AZdpKlyRk&#10;Drjpk+4NZ6nYQdqlTwM9DzUkex5GEwwrblbBwBnvx6daANq5j0/V/NuLTNnL5mwxTdiWyBnuORg+&#10;noeue8kkEjxXGUcgKAOcDii0+ySN5bs0TJFiGRJAMjHfdnd681KsmqXl41sJoJ127oTPKmWyM9eV&#10;5x1B60AWLG6jtY7qSMobiGEsmVPLnjPH8WM4OeDioIpbS1LIwmhlZQ6HIbfnPXdzjnsT1p4iZI2i&#10;lBN04DOR0PP8Pc5yOc/1zQnQ4DyAohJA3KcnHb60AXLiUMELSIExghBgsBj0/rVZztyNwAHoDVcl&#10;t+7GDjaBnpx/OncMvU8Hp05oAsicIVQs20EHO7/PFT/bJSJI4ZTHC20tF2fHfr61StlD3YiY4Y+g&#10;GTgZ4/z1pryR6hZzQE+RNAd/nMcboxhSCMdffIyc/gAWnmcsGBJAPpwKcLhXB220PmMeX34+XPOO&#10;gzUPmrcxM0YcOkojbgsORkflxSLZytdx2zPbvO5GEWZTx2HXrz068HigCxd7g2zywUghyzhSCeh5&#10;HY844GP6xaRqUa3MsDwh4Jom3Mg+6QMjcfTPY8fjULXjWd+72Vw/2iJyN4OFXBxx/wDXJqXVdXkm&#10;0yzlisbSya+aT7U1tHt80oRwQThRnnAA6jrjgAtaxIupeEtPvbdLlZLa4e3vY/KCls5KZw24AfNw&#10;RjLeorFhcXG4RNuwOgHAA/8A1Vu6Ne2kHhe7uZvtDSPdJEkYAO4qrF/mzwMFefoAcmny32nanZLB&#10;eLp91IzbIUIkSRDjA+YBd2CcAEnoOKAGsix+GL2ztolCqVluZmYfLJuGFHr04AOepxWVaSlPlwrA&#10;g5VicdD+tacsDX9hZ6NI32IWm8pGhCrvyNzyBvvsAOvUdPYwyaFOCq6dONQTb95ImDn149B+PvQB&#10;DBaJe2TSi4S3WBihWQFgfTHU5Iz1x25NTPPYtDDbWMUzQQx/6UJMI0j7Tkg46E5x6e9V76aVILXT&#10;lQyMQGCKfvO2M+/HA59KsSW8ULS2AWeWeRG3iI4bcMc+gUdOfc56YAKdl5iLDDa20Ulxc3CRkN0K&#10;bhwDx/F1J9PrTdRSC31K8jt5DLGLmQbwwORuOOfarTiG1uLK6gt5kmsiGf7Q4zkEEHA46+3QDuai&#10;aDTyZJ5Jpkt33NHsQMxfPIPToO+aADToo57+3h8pnQsDKMfw55rS068SaRbxo8TR7nhcfwbjkgju&#10;D6f5ObFexReZZab5p80jz5SAC4znHrj/AD2GNLRtNlvzcvpgjNrF+8eHzAHjHP8AD1IA+v60AE7G&#10;xure5EUe6JVdCyjYCOnHTqP51Shhk1K+mnEUs8hXzZnyCAo6kn+uKdcyebcwwai0i28R2pEqbWA7&#10;nnBGcnH1qGe6k/1UAMcS5UQoOG9vf/P4ACrJcXC+WrbY1O5go4A9TVjTLSK/knmfeLazj82RcbS5&#10;zhQD6kkfgc84pJ4HM1vptvJHHJ5e+dnwEiOTwSfRcfr3BqxfTsU/s2xi2WEf7x7mSLyjdTf38Yzt&#10;HIUAdOT1NADtXvZtQitJWbiP5UjUZSFcY2j0H+FVLQAzwhgm4tySeBn/AA9alnVXsF8tm2lsNIyY&#10;5HYVShlPlBlwSgwcnqPwoAfexhpfLMaExsyE5PPP+fyoqWaWC4fewJJ5LKOp+nGKKAGwncu1QeMk&#10;sTyfwqy3KBI9wywwrdc/1/8ArCqkefmRVOAeDj06j/PpVqIHyJGLhVRRxxy3AwPc5oAl0T/kNwwK&#10;Rm4Plq2e56cegJFUbtABdSxqxBuWQu0e0Z5OPx61r6LGY/E2lcbG+0xORglRhs4P5f5NZMczR6dd&#10;J5sUiG73iCSPnd135xyDnpnHt0oAo7DgntjAAFPAZGUpnOOMdutSeSd6q7bwAcsCCAcetCA/LGGG&#10;0nnI4oAF3MwPy7umSeBxUiuqyB1AIHTnHOKUbIvnMisykqqxnr15z6ZIp0bMmHEUPzA4LFicj6et&#10;AFQgMhbYMKuMg9q6DwloLavd/bNS3/2Lp7ebchgcSnGFUHvyOcdh9KpXWnxyWxt4pSt7JH5yWyoQ&#10;HGdp7npzyWzxXUQ+dZ+F7/QBgPZoqyfNna+9S/8A48Mfhx1oA5XW3F54luJ5mRJJBnYn3EXJwBjt&#10;0GPaqfy5OGO0Z5A/WlmK/aXeUYG/b74//XSPui2mQj94v3e4FAEEhz8hBABzkdD6VK03nxxJLFkI&#10;TgoApZiOpxxjgce3rzUedy7gBnOcZoMhUlQwGRyccg+1AE6xKvzzvs3YIXaM/hULuhBI5b1Jquz7&#10;yMZA9+9PL7iCzMTnGCKAHqzPjrgc80hH7xRjjsfT61a08LOZPMQiGKMsWHXPQD86gZ2B3AopP8Oc&#10;5+lAD449wJLLEOCxc8Yrc0T/AEaSee1usnyPLdwjAL02sD0+96jIxn0rn1BG7ac9RkirNvLtimjE&#10;nlrIBkgdCDnjjvQBqNrtzqFyUuli+yRhyqqu7gjruJyWPX0zVnS9GZLadoFlubW5idZ5VTBgHUMy&#10;gZU59eOPxGSk0aJ5UAVVkTc7qAXPrye34855q9pMbw6nAVuZY/MCxqUJ/dyEHY5Pscen8qALugW9&#10;hZagL86nqcMhjO9dnysc43l1J7FvvAZz+NYmtafcWE97/aNjJaqz+e8qAjzdxyDkjnHrz3qWXVn3&#10;XEmoZdi+wvgEuWJzu5zkZHr1Ndzpdrpet6RFZ6vd3OySHyWKzbQRu+QZyMYIx8wI+ZR3oA8rutV1&#10;G5mt9Lgdw0bDykBJZ2YbfmOMkY4A/wAa0tROgaZO1m+kzXmpxOBNIZ9qhwB/COAN27g5PTNafiXV&#10;dT0PGiWkFpp+hywqyrCd7zkglS7jkkEdiB2FYc8saQqlzo9uVkw4uIndWZu/OcHn1B/lQA3VdZ1T&#10;VtXkvZtUvVaSfzU8q5ZPJz/CnPGOnX8a6F769aye2Nw01rNEd3mR5LY6H/ZI5yQawNLbTZLuNJrG&#10;SBQ3+uafdySABjA9Tjr24rS1LdDcXE2GaKVFhijLkCNMdQFIznPUjnuByKAM4+YEGZFzEowUk4Jx&#10;wOeeMelRow4ZhjOenU/nTWRnKrIxyPlABxhf6VJOyE74xgueVK5CDPGD1PH+TQAlpay388SR744F&#10;csRGMkhf59f1HrWxcOss16LSTy3lXLwTKM5xkNgD6nGOAe/JrLW0uXspGDADeTFEAQSOBwen/wCo&#10;+1Vo/NkQSxbvMRuQDzn/ABoAWCUtd5aPdG+BKhPX3PvSFjEZfJncR7wF3DqOcZGcZ/xp8ixzRC4i&#10;Do2QksWP4uxHscH8jSbdsCYVz853nJ2+39f0oAtC9ml8wXDPOjKOFYcfgR0/L0qa3h2Wr3enzb4o&#10;2UPDIoH4cZ44PSqcezyZpHEqc4jZRjEnXr6Yz+NSabF5t/HCJRHHIpDvvwAvHzEe2KAHyanLeJy4&#10;D7cLhMKFHpjj/HJNWNLkcXiOsbbGbYybc5B7j6Z6+1V5pba6kkn/AH3nSFvlZsYPAHOMnv781all&#10;XSYVe1kzdwus2/H8QPKnPGOvPNAFW9hNuQh3kIo3RglWx6Z49M9ar3JLM5eQR4ULsiT2GPx69vzq&#10;5eGBrkyIMCbPmozbtoPPHv05471Sc7ph8pJzkkDOaALj6peiFbmO8Z5Zd2fMAZMHAxg+uDxno30w&#10;7dbT6O8wg2TxSKpRRuB45wc4xjnnntzWXM0hkYS4LMctz2q7Z3NsmkyWnMc8txlDn7wZcHnt0HHu&#10;encAYwtpAVazMbgn/VOwJ5/nTT9lxgRTKCeCG+7inXEflX7wsyrGGwr84Uep9RTG2Lhd7NId2/5e&#10;PzzQBYWKzcHyr2SJmGFE0fynjnpyD6frWhaaLeeRcu9qWkNsHiUAkMCwG4Y7D27jHrWNgYIKBtxH&#10;OTxSMolwsmx2ByM9qAJyhSRIbmJ4d2V8yRSBnPBx1wT6Zpl1bta3rwTHbJG2Dz/j71f0yyc3Mczz&#10;pFCm1wTy3QHhe/4498UzUfIe5xaq7jdxNOeXOfvY7ZBzgnNAGc8eVjYHcWBIGOgzU1sgaeZnZRFE&#10;hbG7BY9AP1Hb37Ujp8xjBJ2sVBH8WO4Peo1TfGsjKSWOQx6mgC3p8Rn1m1hkkbMgESogwWGMbQBj&#10;GRxn36801LeS306S6ullMMEpthGv3uAOD9Sx/I1PYw3NxqEphiYyRRYLnBEagYJOemPXitKwsRqm&#10;i6ha6dCzNA32h84wy/dJx6gjPXv1oAxoTGIJNqsr7MPIT0XgAj07j8eKn+zRhPtkso+zxOqMGYbn&#10;bAJUDsOOvue/FVLezvo7RovL2XNwVVFkZACgO4kscAAYXHHrzWvr1l5ml6bJbh8Rbo5441yUYANu&#10;bIGASWI69OKAMQlY42zuY7uw96vNaNHfzWqBnjRTvk2jdt28kD/6/rUb/Z4IEwzO2cGMc4wOpPbP&#10;oarSbZLlpQSS3OTw35UAW7No9OvTcRbLuZVzGyBhtwcZBwDkDn8Pamvcs2lTi2a23K6vMfswLlCO&#10;pfGX5GDz6d+RBCsh3PHuMoU7RgH/ADgDP4VYstWks5prmGGBpHjZSGQhRngnAx7/ANKAJ9Dviq3N&#10;nFbrHdsDKjKdokIBByDxkDkAdQCDWKrCwlt54TlkYSmXZkMQ2cgY6cZrS0yzuNT1qGWyMUUiSLJK&#10;kkgRUTPzEMx4HXrmoJraxU3FpPMtxFBK/k/ZSQZUz0Oeg9MZ+goAXXIYv7eb7Mc/asShUGc7u492&#10;6/U+1Lrc/wC4srGK5Q2luCoAAJZycnn0OT3OeM9Ktahfx3emaX9mtI1uo4Fhml80B2Toic8ABQBm&#10;kt0h0555JoPMjiZVj28kMSCzk5446cEdT0FAFmDTVudFXTY7yGK8j/eiIL821sdfVydxwMnH4Cs+&#10;LR7mHUvLnjVmjVjF5Tbst68cjHJ6f/WoMDd3jXUxJnZgzEfwn0+grVa12xxzw5DynlQ2CG7/AK84&#10;9PyoAS3t4YZmluIkk8nJkXkD/PFOUW88wkZHt40OR5TYY9Oc8dcfyq/b3Ewla3nKTfKDOu4DcobO&#10;C3c89qx7oW8dzIkDzhM5Xfg4z2zQBqxasufIjvkSZU2JcPAJZI+DtKt1XBIOR6Cs66uwqyQQP5jD&#10;Cy3ALFpSPc84zzjA7VRCAMDxuHIIzn61Iu/OBGrHsTzzQBJY2JvbqS2mKIWQgyO2BG/UZzx19T+f&#10;SprnR7k2trKQos9rRoQrbsgncemMZ75oYGe3fz03xQKCqIAoySMnsPqfXk0wBpkkiLTm3Kl5Akny&#10;g4OD1/D8eKALMt29kg/si4itWibEayRDLDGG6g8++B7Yq41zDq2mwS65utpzIfKn0+0jQ3HTKvtK&#10;47c4rGkTdKI41bZGNis+Bnnr9M+vtTrlALiIxTr9ohiGCyblY9f0GByMeme4BsjwpLDqc+rXlwk8&#10;Dv8AurPT23MrDnEjOFCqOOeQTntmob0CxlZLW0KSBmcmWQF1G7heOAeozyPpWdMnm3E7xS5eQbmY&#10;jbuON27B+7zke9a2rNGbaDUbY+Vb3MYaF92fLK/Kyn3BwcH+8KALU0VromiDU4bZZL27cBwq/u7c&#10;BRkY6biSfXA7DtlT3BmRJJAS7KC4LEtnvRpmoRizn0rUIy9pc8khsNFIORIuepHcE8j0p89jdWc7&#10;Wt3EVmQ8vjPmdPmGR0ORQBBNMiQFcFtwIwf4T7Vnozh1Kk5z1A/yKtXYxGoJ5zkHNQoAkbEHPY57&#10;UAWVuImRSYTu7lXJzRUKHbnhTzg8A0UATQO0kZc7VkkZu3TP8sfSr8caOphiDCNXJIC88DIJ7d+x&#10;PeqtjbOI9yDzGJPfHI/+tWmiAReVGhRmIBIcurcD8eue+MjpigB1gY11ZZ51kjW3t5HWQMR82w7f&#10;xyccf/XrHs43lSUlXxAEkeUJgKNwA5H17cV0kcUa2F88h8wQxb2kkB27iygAHufvHjjp15xmWWtz&#10;RW8gZTJa3OY54zLgsh/wzkDpkUAZ48l4WFuXDIQuCxYsTk5H5gVB5uDlS3C9WGRn/PNWbpY7WZor&#10;WWc+W+C0iKrAj05PQEd+tKiQu6vdqIYUfDKkmHl9eTkA4oAimiMEgiAkUBQwZu+5Qenbg00RyF1A&#10;fyznB3nAAzRI6KjpEWCltwyckH60sYMrpFGGcqpIHvjsPoB+tAGhMyav49WZ5G+yRqH2s21pUjjy&#10;F46FyuDjpurp575Wi+0RIscl5Es9xsQguzrkjBOcDP6568VxNpcH+1oAX2KWCLJjgZ9+1dxawPfa&#10;dsjiYPaQ+QSExnZgBhjggr3+tAHJ6rapasWjZmt/+WeR830PXmslSbiYvJwBwOSMda6DUwpsbhAg&#10;VSowrc88YxXPsdqDa3zHqtACxyKZ1jXlNrAYJ5bBx+uKrN90dcHBzjrUmGU5BwTzmn/M/cD13cg0&#10;AV+WOCOuSOvNTLEGY7m2cHpgipjIPuQoqL91iMbjjv3xmgAblXJGQcj1HpzQBcjX7PY+XBEHMoG5&#10;yOTgevoM549apsuJfl+fJ5z2qyywiwXcszSByrEMNoOARxj69x9O5rsoKA7SecnBoASTdBMYuAyk&#10;qxGCPz/rUW/aSADtYAetLI4VSqgjp1bOajCE4+YAEgkgcCgC7BMscW7YHcfMobsQf89fWt3wszza&#10;zA08SmzGQ3ONvGBjp6g8muds1LzbBkjnkf5/zmtO8ddMtoY41P2gMxkVDyuPT15B6fr2AM7+zfte&#10;pSGe5SO3E4Zg2XPJJHAHTtz/APqtprMtxLe2tzawPYXcBjeExkrDz94e/Tg55A706LT5Vtwbu5AW&#10;QiT7OjYlYjOB0IHGT3/LrBJFbJbuwW6gjRyW80n5x1wpwM8gD8qAGWE6wiTTbizhk0qXG2Jzjyjy&#10;AYznIYgknsTjipJNDuodFLBBdxWk0ixyRuWLIcYPHHG3ByeCapSzR25inkkcxOwKKyYIYHP17j0o&#10;f7R59qUmiSUENG3mqoB4ydpPf3Bzn0zQBHFdx2zxlo1csVCKBg7s9scnuPxq01pd6jcTQwQPLdRO&#10;UcIhO09j7A4HXrilu9W1O0vMWV1FatbSOImVEGD9cdeOvatvVNW1iHRIRqd68tzdLHHcTRhFc852&#10;kgAg4yM/4UAZcVvB57JIsl1crES7A4RDxkju2Ce/HT3qnJF5aZfBWQblcA8//Wp63XyyyMcP8pUo&#10;vK4HPP1wav3llK924uiILQKQs8n3NmcADAyxPOMA5oAqQXMtvo6i3hjdpZW3fN94A8cY75/P6VJN&#10;uuZi/wBkjhuA+HRMjII7Dpx/Qe9EstriyKyXAsx8is0OwsrNknGfUe/NPt/Le6aSaOMtGryKysQB&#10;xwO+T2oAlvNOLRJcqDul+WXzHAJcZwduTnI79azpLOXftEOSF3BgCN2D0/X+dbVr4iS2R7S4s45o&#10;2yEOMFT68c46cZ5qf+0NLeBJbZ3hmTO1dgK8dvcc9eo6e9AHPmB4Z9s2VwucAbu2R07/AMqkijuN&#10;jP5ZBmXaCn9QOcVpyanp0UTN9gjnY42yPksCOoABwePasya6XZKi2sCggdF6dxj0PHvQBWaKRcy7&#10;GUg5BZen+f6VoazGRdy797LOBNkj+F8Zx+vNR6haLBHp80Qdo72FZhuHy7hkED3GKtXkD3epTIY9&#10;saKoQ4xviRByfYgH060AVpwy3C7m3SDCvxjHHIx7dPwqJIkZd5LBmYhSe/tjr1xzUs9xvunuHVW3&#10;f6w8dx1x9fbiopYikOPlMqsNqDkj/OfX1oApuBLuf5Tk4AUjr9PSidFhQ27RoWGCDv5HGcde30zU&#10;hjVbrZ50QjX5mdRnaD3/AA54pZohHcfaBKt1HNkxuqlVIHGO2COOPpQA9oY7u0F60rLJFhJ85bOA&#10;MHn1BA9eppzvDJJvVG8nIJDD5hz+v6fhTImU6RNZSkrDJcLIzBAduAB9egPfHPbFPLKzOURVxtAQ&#10;A4OB1/z60ARxHyZo5QnzI24Iw4J96J33tuYBTg5RRgAdalEbPGXJ5JAxnB5qwlp50iooyc7IxweS&#10;c9aANXQrOOS3n1B/nXyyFTf1IdVIB6A/N6dao3ySi6ZUt1DjBwq4Az0H8u9dHoaW9ppN05VSqRIk&#10;MKnghmGTz1+bBP06ViXyXV5qdzIjyyNLOyIWQcAdhjjABH/6sUAZxiMrh5WMRx8wVR+g6U+2t455&#10;USRZowxAG0DjkcnPHH1HSrs3k2kyxRXdvdjAbzLaTeoLDlc9Mj+VOkE6QfKHleXogP3hng/jmgCK&#10;C2tJGnENxDbxSgGSW5kXcVB/hRcnJIxz0q3ZzmBWWG4SxtBiVrgOB5rgjYG9V3YYgenORU8OnWbW&#10;b7L23SeOXybiQuMiTbkqB69c8H7p/HK1Ozt763s4oLmNbMZDyv8AK0rHHTPJXA4yOp7daAILhGsF&#10;k1G9WQ3eqI7wK7l8qDgkntg9Bk9BVO3t5GsEBLO8r5TMmCMYz26ex+lb15dSRaJd2yw21xcaHfSq&#10;LmcsWSKQjDKmemexDY54rKudaur9IvPMczRxiOIpEq7V69h+tACDTYkfE90kT4J8v1/+v/8AW9TS&#10;CxwvLOQeMADtVciWZgT5a45HzYNSgXY+9cR4PHyyigDX0/Q7uLU7KWAmXDiR12HGz+LPbGPwx171&#10;mtZ2s19dTWN0v2Bp2MTyZ+VNxwOAcnFVI45I5FkyXVeuJMg+2P8AP6UzLyOcAs2MKo70AW43isL2&#10;5+wK1yJoGg3tlVwwwQPXg1UtrZLe/j80iFojwHHGR/CfT0qRbe5mu4rEI3n+aMoP4Tnv7cfpTnh/&#10;04OzLLH5mXkLY3HPUMeOfegBtrFp00phdJQqOpikQ5LP93ken5cd60dLvnmuNZ1C+AWJItkaBcIJ&#10;SR5Yx06AnryBzWZLcLDNcW0VtIjh9rEsAwxz0Ix1/wAD6jZksnuItOsp5N1uz4YrkKytn95zgZ7H&#10;/wCtQBWntY9HsY45IjNfX8LTb5CRsG4qCMY/u9vb8Z5FWysLffGWuJicnYRsG0YP1OeuaTXEZtQt&#10;pzGwlkiXyIlXO2EfKmR1BwP/ANfFWIIv7TX7K6ot4il0QIM4wcj17enX8aAKUIZQzHG5zyT3FQX0&#10;ZJXamcKBnpnFXIlGBwOclSv8I9PftT2tXugMXDROMhCv3f19SaAMRItys5Ujb8x4z3x/WrkB2rIF&#10;jBkI2Ybg+5H/ANf1q2ulXZVzKqSDksEIP1rbsrPfE8bwD7RGRGWcbS2P4R2yPU49M0AUNP0W7v7a&#10;cxRN5ECBp5AMKp7KPUnjtUN7C16kVjbpAIlfghwu7jqfXHPt16ZrYutQle7jgwtppdpxHaxvlc8f&#10;Oe5J559SPw0Y9QtNRiW3Y6RFagjzHu4CXbA/vjoPpg9eetAHJTaZqMmJJrWGa2UqiyGcqgGOBvBw&#10;B1zn65qldWMFtbSz6jqVuJN/lpDAPNO0DqSOMYx3OciuvudJ0tIlkW7tTM5LL5YLLtzxjBY5HHDY&#10;9qghtNI0+GS+a9+2SKQFhaEDYxB6549+A1AHLS25eGWQ2rlJv3UbMCoCjByT24688Zq7BdRS6RDp&#10;32DYlmp2iRmKtu+8eepz26dOOKtXWrW8sDFru4e2dws1mZi6uByMnrjr9M1Hb63osKGS40maaGZS&#10;qqkxXb7nIbJ6YHT1z3AMpYHbUUitowzKxwgGcjPXnniulub4arbxSTFk8mER7T1UrwMn0x3HsKzN&#10;QvtO06a2nsbOWVZ4dyTXDKeejBAAMYJI5yeR0NV7DWIotVDzWiywyHY0auQQvtnOSOo/LvyAO1G1&#10;cRRtsOGO5XQ7gw6D2x16d/eqOI43CgElhwGOMH+tdhqKwJoqzlpNgbaDu+Vg4DLx0HAP5d8GuRkk&#10;E07SLt4+ZgPT6UAKBxtYrGw4JBUZ/PvRUTFtoKpkHPQ8/jRQBurp8qWMTCMNbZHkzo5w+eM59fb/&#10;AAqC9neCyuja5Zsc7V5GTwOmen6VoWNhdvpwnitHitHh2RGZ9sdw2TtCjOdwOBkf/XNzSm0/R9Qk&#10;1i9uzcMiF4YY42WNH/gUjIyeM59vyAJfELaTHp0Ggg3Ju7W3NwyAeWJcD7hLA7to+bAwcE8gg1w0&#10;DyXF7BHCjKzuqRxx/wAPPH8u/wCuamRrq71E3806+ashk815PlxnOQT+HU81JZRRLrN0JI8+UHba&#10;GIG7b8vOeme3tQBNeT2rOvlJKrxDyncAESHP3uf5VVuZpbw+fKF+RQoCIqnH0AHPvUBRXkjClCAq&#10;FjGTgcc+/WpZ5RKZNu4IWJUZyBmgBiSoeHXdldo8sY/PA5P1qXT/ACjeIZMjcpVWXHGRgGqoO3kH&#10;oRzTyPkJ+YEng++eaAJpY0giCXUbmYNjYDwxz3b884AruvDupvqNvCZIzHe6bE5YptVJY8jGT652&#10;9uc8478bbTw3FxJYXeIkuHBiul5EL44B4Pynue3X1BSwvbnRtV+0FFNzAxVgx4YYKke4PIx7+tAH&#10;beKYT/wiVzqEiNcPCyJO6xglMsRu45PbrjqPw87cPIpkiTzLdzhWVePp/n1r11bqA2aXtrdvDY36&#10;nc1tuLwvle3XIbBIGARnpWPJpC3e6e01KLUDIoysdr5TKc915Hpznt78gHnawFiCwGV/Wr2l6W+q&#10;ah9kiO1xE8it2JUbsH0B55rpn0I+V5lzLFaxuCsfmDa7+uO5/D+lQr4euEuJGs9Qs2OyRQUnAYD0&#10;69wfbigDlolj8oFGcqzHIVf8ex/zxzVlwjMwjldsBVjQjOR6+3056/WtN9Mu7ZVhNitzHyXMMqI2&#10;RxxwSMdenOOnHEBt2WxlmCARLIqysASYS3AB4wc59ccUAUJELZVsHoTgADgfrTXVC7KFZTjG0fhk&#10;mpW2WohcP5s84baY/uxj3OPqMe2elQsoZschRxk8Z/woAgYLJKqx5K49Mg0tyXkKI+MqoUKABke9&#10;S7DKrLGp3njIHarqxXBIvBEqRgeW0u0MRgYHt+f8xQAll5OnQxXU7oGLFigOTkfdHT1qvCslxcvd&#10;zzxxruLF2YlgOccdz/8Arp4L6lPK0kYzEny+WvYAD+lUbld26NowjRnlXOSKAJrmaPlbYs4fO6V/&#10;vEnHbsfx9qjjRrdlhmWSKUxtsDjA54HGKaYg2csw8ttrbBkEev6f57I2JbeJgo81SwYknkcEfrn8&#10;6AH2dzdWt0fLkJZNxKuoYHHt07UizXEsi7Mo5YZCnKs348d/ao9u63KuDuDZQIg/U0rpEkm1dzRF&#10;QTnHXAyOPfNAE9vM8+txSW1tGZZbpAw8oMGLMAevHr2Nbfi20ZdYj8N2cyEWJEssk+U8yRwGHzZw&#10;AFwMH361B4MitX8ZaY10MRxM86qrFcui7l/UCsrVluo/GGsT3ki/2h5zSRyKx+65DKRn/ZI6DvQB&#10;KLbyDPb2d1BeOq77iWAFlXA7ZHQAHnH046x2dub+4kjjfG7Bdix2gAYyew4NUw4jUv1kJbeW6EEf&#10;/rq6JXg0pFdSJrs+bhOqxAsPmz6kZGOwz6UAWZrqyuHi8r7T5MCiMhlAwo7hc4GSSf58nFOsY5NR&#10;mvolhiDeRK+9APkbGQMcehxj/CqOn2balqlvaCR4UwzySINzKi8tgdzip9WvptYc3H2VLBVORbRE&#10;fIBwpPA5wMknPJzx0ABV3ZcO/wB7qwLc5zVm1fzIpYpWUoR5iMQcRlc5B+v/AOupI9XmlsJlvoYL&#10;mVSqxymMLJwOMsMZ445qS1urE7luLS4y4IQREEL+ueuP1oAp+W0dmhMTEmVyDnqM9v8APp+LlCXk&#10;gAnSOOSJY90mfkYAAk4yecHH1q2hnlBtbd/kPCqrYJPXPzd+PzqCWBzcOWQqigfKvJAI9D1PHr/S&#10;gCsWZHSOBpRGgGFJ6nuSPc57cVomTEsMZZSGhIO5slQwx6+tGlWN3qV4YnbyoDHtM87BFRv4AzE4&#10;xke/tnpUQNvaMsbSJevjDToSqHjnaMZOPfGeeBwaAGS2skZly4wVzlGDZH54/OnTvClq2AzGOU/N&#10;xkggY9+3vVyK3tpYZhJcbJFbzQeSGQemM+351UntpLbzo5Ez5WX3Zzx0IOOmMGgCpBb3FwirGEgR&#10;V2hpMAdefx570C3jTcqsJm2h0lT7uR1GDz0Jpm6RRJEznadr4x0x7/ic/h6CiBmjlR15Ctkk9PpQ&#10;AiKpY5c4I/h5yadCwZdynoOcntT0heTLxK+wrk9/xpvDIEUk8ZJxQBbXaYlCoVY47nODxXSaZZaf&#10;M0AkjW3XaUEiyuGc4Jy2cqvPHAxzVbwrolzqNxFdk26QZy4BDFfmwvHTBJHfjBzxWp4ia308/Y7c&#10;/vbNmL7gpQt0GRnnA3dQOvSgCpHc6TPGkdrcv8xLbZodh7HG7JBOc+nvXL63fypqW67SRLUL8sRO&#10;0OuOT2z26HNEVxJHOTcLJtuH3ebBtIXOc4APH44/CrsF489le2U8M96qoGZHiDIQG7Z5HUnIP/1g&#10;B1/pz6UYZQQ9jcQxyWs+3h1cZx6FhyCBUlrc3UMct7dWUkNoqFIplcoRkEEZwc/QH+VUtRtI/ES2&#10;bNHdWgsrJY4UWM7TFuIDYPqeCQTVm+sLi7bfHd/afLi3eXdTeWEYLzgE7ecHuSaAJdT0WDTfB9hP&#10;BZPJcS3P2pp1bKbApUKuTzhiCT2zzWPeXTTXbEOrhI1wWPr1/D0o1ltZs7TSblIL9EiV7VXMLBfN&#10;LNlPfIwORzitnUvD3irUNXlS20C7SNIow7C2SBWJUZxgAcH0HbmgCCxu7b/hL900SG2u0Vpo95Il&#10;G3qc4HJAwCaxp4fsWp3FmrALGx8rn7ydV/THSu6ktfDHh6D+yfJ1fWdXgi23M2mQJMIZOSVbJH3e&#10;4zx7dBWsrXw1d3dnbapNcWUm0Hzr1UAYZ+4ZFYhD9QcevSgDg5LqJM7mHcjDZp0u+2ggupbeeG3m&#10;GYpXiKo49mIwfwr0HVPEmn6Rfta6HZaVGYWXbdWyJIVXhhtcg5OeM9iOFFU7rXpdTvIL6a+1WC7j&#10;OVcSqcHvtUgADHZcA+4GKAOS+x3gaPdbSxiQCSNpQEDKccruIJHPbr2q+unPbWsl3IzyvCy7YkQ4&#10;wenU5JBwDxj6itdrCG8ma4m1SOSWWRsyXkhyw9SEzg5Ht1471Wn0jUvNkmgks2jVS37onYoI5wzD&#10;O7GPlJ/pQBQvLtZEiaee5UtFiTYgC5HQburc+2fr1qI2KyJMWV5I413lpZFiyCeAqn72eOh45J6V&#10;NBZ3VtHvNnFLKxLGWVQAgPAOCOSe3XpmkvIIbdEcypcyTRliJCzJxj5SB3z9PyoAr3S3N5EbgQbL&#10;qVjuiLgPJg4+UcZP4fhwa0YtCv4NPt4760urcxT8tKMRoMj5c/3jk/L1pfC2uwaFeyXdxpomcqsD&#10;XMcGPKToRjdwTnqPQDua7aXRU8Sx2z2fiWytyYnEEZlzLkDoQRkYwc4APH4UAchcSNfanILeKT+0&#10;LqUJb2xIYpCvyrnn72MdB69hVuyhgQyx3kfm3UDDMkRJ8vJ77ffHB6d6ih0e3sp73/iarPNFlZBa&#10;uEknDYUqrMNvPIPfg4U9aoWqapDctbWFpJZxY4hSRXbaOoYg5z+XP5AA6G8t9Ia3jvtLkmkaTdvi&#10;YEeUwyCNvc/06jnmhZw3N1IttZ2IllGCMhgVGDy2SAo9yPrmoFutWsJlkWEAvjKkDPPqOef5jNWD&#10;caxqES2txe+RATtMSyhQeR2Y9v09qANH91AuzUb+C3hXlLOwjVnf38xtxznqSe+cVnR64ur339nW&#10;Vi6wsOIvO3u7YI2tx0y3RcZz2PNOh8N2v2dJZbq6dpchvMVQAPY5z0HPB6itwXuheBLcz20bX2qX&#10;UZUJGcLax4PHfk5+mR2HJAM6+vG0uNbS8NvPczYL+WAjR44CbumPc/0rmDdefIbY2sSJuwAQPXPJ&#10;+p70/ULpNRuHmnt5I9/zLt+6meo9cf5+kF3CiIjI3mCRRk5z+P4UARDzYLkx73Vi3zqV5z06Ux3D&#10;yrI2W5G7aCB0/LOO+Ks/aIWOy8jMnG1Jl+9GPX0PTv26YqGaEwsNs0cydVZT29x2oAjXa0c0R3GM&#10;AHA655x/Or97cWZ8N6Rb2oladXnaYyKARuI4+nA/UdKoJIEyJFB3DGM84qU20CxRuZ97F8rGiZOO&#10;Qcn8v/r9KALlr5umaT9qmigvIZnKwwyp5gUgjJOORkgjqO/pViy06C8tJr/7K8OyVY0it1yfmxjk&#10;thQDk5Ofoe1bVQY3S3h2fZo4tm1eG3Z3EnHU5YgH27V1Hgm2lvPtFgBG9tcQkTLvUuhA+RwnXgnt&#10;QBn3PiR47X7Hp6Eaba7VZHQHz3GfvHqe/p0GazXt9KvjJLbf6C7OkkkMsjGHOASARkjBz1zwetaX&#10;iLwtNpSeRCxkilYklW3EeuPb3+vfOOdmt/Mh2GMoSxwOefT8aALD6bfW0hVomkR1DpJbuNjA+nP8&#10;8fSiqpMkMskby7drYAI7YooA6DVtfk1K/mneSVIFJWKMN91N3AHA4x9KwpkmvHLSjbE7gAgDbk/X&#10;p29KfDaTSsrSB4ogQS0mAAM4yMnn8Pf0NLbXjWjyLa+VPEi7zHJ+8w/TP90+2R29uQDRuItLjtBZ&#10;pD55U42yOQ8zfxErz8mRwCQec96bFeTMMS7w0THy48DK9uvbisuK6aX95I8PnFskbB/nPPpVmMh2&#10;H2ZDNJIudkK5IOf50AT6hp4ktYdQto1iEmBNGkisA3rjqMgfTjiqDIrWzuo5Rsls/eB6frWnaQyl&#10;riIwO0WwHzIcMC3THXrWWlrKXYApCoXB8xtvHsBkn8B+VAFYYY8EBicDmrsVw7WctlKzCNjvQj+F&#10;sj8xjI/HjvmtcLDG+I5Tk8AOpBH6Y/Wo4d8yskMbO68sRzge/pQBLs3YUgkDg4NW71zcWkJmG6SM&#10;HL45bJ4z7io8Yito1MTzynDRplsDsScYz7Cpr3K2ivjggcj+X8qANDwr4g/sea9tZ95tbyHB2kfK&#10;45Ug/pz2zWxd3sF3bpcRQwwzIwVpyACew6D+Q6ZrkNM0ufWb1be1AIX5ppDysa56nAz1xgDnNb2q&#10;QaBpk8drLLcX1wuc28Uvl7WA4LsATk+nbnnNAFa6t422vLqoMiIP3bMSpHPJP1z7cH15hSx2zzPD&#10;KjlVJZ7aQdQO+eeP5e1V5NViLKlvo9nAQeMs7ED6knk+3/1qgZEdgqIikn7q8CgC0Lq7tt5tp5ke&#10;TgkHceeD14H4VOLua7v0uLpFnkU4DBQoUdMbQAOR1IPNZTSOq4dOM9O//wCrmlaWPIC7wDz+P1oA&#10;3Wke7jD28kMMXRodrE8DGevX+uaoSHzIwkrOpzhVjRWx+ZHT696UbFkikgiKpIoZA5BZz0PTjqGq&#10;40weFo3t4p32cKJCDwexXuRnr6duKAGw2rTwGZJYoLc5yzqqDtx6A4IPB/Os27nJPlquzH8fXIPb&#10;9P1p13NGT9kSP7NIFEm2Q7mkB5+nSiNoljjiZQzlWzg4UYBIz+X8qAHsY0sJVjlWNpSA528bV5wO&#10;vLfpiqEYiieO6VmaWNgzLszuxyB9CRg+1WC000W2YrlCZUaFfmQkjnPU/j7U0mJQWWSflgQCvfnk&#10;8+uP1oAgaJJsTneAXyxH8J9OaeQjybvMiIxghAQF7enWrP2eSUIDzG2QgcYGTgZxkDsOp7U0iHzE&#10;izg7sAFsZPbJNAFaSONXZEcsAdqk8cZqPG7aEzk8YPHNTywTwo5lgCFH8sjPOfcVLYaRNrNteBJE&#10;t1s4hM8k4OzGcYyAee+O+O/SgA0b7U3iOK3W1mUxuUnk2YEAYbSxz0xnnpx9ateJE/tPWXeJo/Og&#10;jW3jUN88oUdx1DE5IBzxx6VLday8EsdrpV1eS2jRrFD5jYcDIwTxnqMDPt05zlRXd9CXhtwGBIE2&#10;+MNtVjyeeBzzmgB1hp0wma51Wxmh0+3USyeYpTzOuFz2yR6djTri7GoTf2zrM7n7S37i1t0Cs4GB&#10;gE8KgAwDg9BxUl3qdzqFm3215mtbRdgSFlIw38W3pyTyO2B2GKhi1PR57mCTUNKu7tiixQJHIina&#10;vRTxg8dxz1NAE1rqiPciwtLIQ2t2hjcqQ8zEjg7jxwSPu4Bxg0R6YbKP7UdStZJBwqLIc46ZKkfn&#10;nP61sRXHgw21y2l3N1p9/OrIW1N8Rw5PIQIDkkZAJGMZPWs9/DjTnzLTUdKuIQu7zEvo9p9cdwc9&#10;iP05oAzpZNwGVCoWyVx1bHUe+B+lMDhVMm7a3TBHX8a3H8M3MJtZbyeySKTaAzXA3kH+ILjcQB3/&#10;ACzVMaRdpqclnFDJvaJpUkA2xtGO4J4Ix+uR7UAV0ljIUMvK55xya1bWGe8sZBp0pN5H8y2+8K0o&#10;AOQvcnHtnrVW18O6q1zcJfWc1gkKtue5QoD6Y4ORzmrhvdC06U2UMV3qV1CjfaHmjCQSHAG0FW3A&#10;ZOSR3IHHYApajpV6LIfa5fOsWkR5toYm3BHBdT90HcOe/r1qOSzuYrb7TE8LqOCYpN2FyRhh1HTu&#10;O49atTalea/dfaLi8WV49qx2jcxRx4HCg8nHuSeTz1q++mo2oXL22UMdo8MiO/LyKUYDOOcIT/3z&#10;09QDJkTybHzkBExgVCJTkKS+R+OMVLqJj+0zQxAP+5EZkIxnc+Tx64+X/Co71t2nRquT5sYYDPBV&#10;QFHtxj071TkkJ2s0REhOSxP60ANcSuxJYYzgAtyB6UkXlo+5jhQwBwB/nNDuy8fwkA5HFM3cgAAf&#10;3c0ATSJ5SeVayBt675eMdOgxxkEAHtXbabomn6b4cttSvNNa9kkg3xWUTkySkttwV5OGzjJ6c57V&#10;wcVusxIY7FYnLF/5V2tjfzX3heTTbXUJrbULYCTCfemt933uOPlYsD7YoA29TvbqXRYl1aO00yN5&#10;y5ttPjJcqvC5OQGO7IB4GRk+3Hate2M87W0Fw+6PLi3iAMeTxtkf1A7AY9zUet3ItimmW04mks0d&#10;XunxkytjOM8juMkAmuchJh2iQnCjHy8jr2oAuQXM8U/yZgjX5l+znHzc4zg++Dye/wBKkdpZYxbr&#10;qCw/vD+6dgASRyM44PHf1NETSQzqIyctk7duVCkZ/LHrU+9mBmSMRR4IV2UsSMfwk5Hp9OOKAJZf&#10;Dd4+kwymaWRBKH3I2WHGSgBwf9rrjn05pkK3ltAsdjLLGwl82Qkq+Vx/CckjoM4x09ehb2q3Vwz7&#10;iJT95vMKbsdSeQOnc1o3Wpadp0C2METX4QkkTS7kDlQPlwAwBx3Y8elAEmla9qdl/po1W4RY1ZWS&#10;1ctCuQcGRnbaTnGOp69qjv8AxZq87+RHqurljGTJKbk4HqVWPYQfTJ/HiqjeIXRQ5g2yow2pDgxq&#10;uScc/N1xjHvnOaqXGsG5nDy2dpLkY8t48q3vyc5/GgC1ZQWUunqkJvo/JCqzXZEakYwOd2AO3Jq3&#10;LpulvvW6it5rYrtR4b5pkVjkAnYAAR6DPfGayL3V/t0XlywFFDb9kRAQH6Y59ueKzY0ijmDQ+YjE&#10;kZU44/r1P6UAbo8hYCxAtmC7V+zxAdM4zhgMn1qAPbAc7pht+aSQlTn6A4xVJIo7hh/pEqgHLF2X&#10;8eg/pStDaxnDbywOV3EjHfntQBIY/O3PDAJYdwMkRiDlT2xyTjr9OKVAXHn/AGMMCd+5mIC9+BnH&#10;ft+FMe8Pyqu9EA+VQwwOPYA/nz9ab57M/wAzuxJGcnk0ASNc3Hm+eoIkHq24H656/jWvYW2l6pie&#10;6L3OxA7WgkK4YZ4ZsbghwOgJx6VhY3EliNnoDyKhRri3uobqzlMU8TZV1PKn/A+nNAE09/e3UwkE&#10;ojEe4Lbxj5FB7KPpx3z6niqumQXb3vnac7+cgZ40GCQ33i3zA8cEmtcJDq9vLqCbYbm1IaaKNsZO&#10;QA68Zxz07fjiqNrOBfrfAyvLBJ8ocKqjpkvnggfh/QgHQN4j03xRbQ2Wr29pavAXEV3GCu4Ng/Ng&#10;YB4PPAz1I7128M/ZWaUOdSAYLFBayedI5HXhfugY6n9azoZ5PIuJl0tReTALB5Q/h6mTgcZx+Rbp&#10;kUfab0z27pMI9q+Vst32o3YgDOD1A9fqeaAO5i8HXS2ziPRb+C4yrpHIdyAZORuXjPTj8TiqF5p8&#10;mkyxW97Zi31CTIJXBCqBxlicc5HAz74zXL6druuaHOUtNUuhGAwe1uPnicHghlPy5xxk88V1OlfF&#10;LUjNb2+t6bY6gFJKyMn7wk9gTkAn0A/GgCkdRggVZECOznCZJ7c+vqKy5pN7meVy0jcknORWlqOu&#10;eGtfnSWPSr7Sb4DaNiwG3Y+hClT1I5A596xxZea+1by0Uj5RHh/v9Nv3etAGjYCKZG8za6kZZR96&#10;ob7TpVLxR5Ihzwo+6o6nnsPeqBFzpty2+J0YYDK4II9/pXQ6f4h0q6SO11iw850I8u4hfYy9Tz2I&#10;IAHI9KAMFcTRiOZgrIBhiPamGzkWJZgQUBwe2PT86659N8L6oitY61Jpt6SD/pAJhdiOBuH3e/4E&#10;Uw+E9UgDL9hF9CPlW602UTJngkFR83Tjp9KAOS24kAm3kBsvj73uKfHKkJ2tEZBjlS239cHH/wBa&#10;tkWTyxGWFNyAAk7DkdOvpyf1FI1hd3mR9hSfjcqhSpA9cL6e/rQBmiPRS6NcXOrGYkf6PFbxt3x/&#10;rCw44J5X0zmrUml2Nwlvf2lwmkqGChLmQvJvHILSBcc4zjjj6DM2+wt2hSGKNpjxIztlYjgcEjJO&#10;fYdxzU6eJdX0rw/cSabJZQ3CzbJYYYhIpXg73LAkgcDAOOeelAHZaiLnVfDjFYW+1AiYbF3BpyoL&#10;bOOQ4O7864nULf7Jp6ahdlVSeULGCrGRz37dB3JPcdTkC9Z6xrGp2cEVyVe3RcmKI/KZGzljwc4X&#10;OBnjH4jOuUu7rz7HUQJHV18hYyUMTADKFOufXv7c0AMtoftPmG2heRQ3JUZ5/wA460VntawxMzJq&#10;MdqHOfLkjLEHAyMjHAooAguLn7Q7S3NvJN5gyrTOxUHGMgA44xjpS2EsaTFPs0QDqfujaxxz/LPW&#10;qfLJzuxnketPjeRHjmVgNrDBz3oAnREu3uppEKRyNuGJB8pY5wM9vp9acWmtpnhZ9mTvi2jAC9v6&#10;81WnVYp5FGdoPy57jtUsyCW2t2VwZYY8OOeBk8fToOvU0AaVndyW93HdG4aScgZdmKkt6nt3xn0H&#10;NSatHbC8hu7STy4LyLePnB2jJBU89jkfSqEREkhAUNhcMA2PwH51sSwLqOiwzSRj7fAu6Q7v9buz&#10;n8QQD3zn2FAGPPp7NIr3F3BHAFAZ41JYkdfTpnufTrTri4VbRYLRdsCN+8brlz/k/l+VdTJ5Sq0i&#10;rtUIv7scAfpn3qPz4vOTzoI0GTudCcnrzjoT06YoA0NIikluUEcbs6FSgXrknA4Huam8QPFHq8sE&#10;QZVVlQnsG7j8/wDCrGgrJbX3nI5jkxlG25zkcY45PI/OqEUcV7rRH30yWfBzgdT+nNAHQRvPongZ&#10;jCdkt1KHnkBwSxG1FPPTknHvXJgeSgC/NKfmZj1ZiOf1zXSa7Il9aWtrayYhtV+fcCvnSdSR7dh6&#10;gc4rmTG7SyPIjYDY3Hv/AJxQA4EqpLMfMZs5I6VGv3jhjg9CTip/lkXaBhsZ4Pamqo8xWI+U8jP+&#10;fagC1dMrWVtLt2uSYyQCM4A5PaoIo9ychcZ59PrTZppJnDOc4+Vc1dsYGaxd1QMJpCSCM4C9ce3J&#10;z9KAI2JFpkAcAAAjoKpCNlfzgCdp/hHUehrRhOlfvVvdRlt1kHDRW5lAJ655GPb+nWmy2OmgRmy1&#10;a7d2+632YABsf7388UANh1G1ijhS9ildJA29IgpYDnBDH7vXpj86Qy2IsBNp6ztJC5E/2gqVw33S&#10;Mc4PP449qmmtdHvtt3Pqd1asIFQ+bartkZV25C71OSQOnFXtPvfBvg6/E8kGr67cSRlJgRCkIAPP&#10;7vdnPsx9PegDEdVh+zs23bIodQSBnn060hchlVI2LuBtRAWOecD9K7C58a+EtTj/ALSn8M3LXETi&#10;KCO6kSNI0xnCiM8qOeo6ms2XxdHFamSzMkLF9rpbTPECuD/dxgjqM5B5oAwlSZ5QihmlILdOwHJP&#10;5VdsbGa6SHyLe0mSQjZLcswTIPQAdc+2a07b4gXotxFdyQXtkU8hmliUSlD/AAlivORUdxY2et36&#10;6hpmsWU5X/V6Te3u0+YB8ojY4GO+3PGMc9gCi95Z6ZdTT6p52pXUeVW2jLiMHPO9ivOPRSM+oqKe&#10;wvJ5beRNLAtJHD2gtyVDO3bJyRs+bOc46+5S4bxStvH9ptLhFjGwCGTcQfUBWzjnrj6E1LYad4x1&#10;zUUillv3jUok89/KcKuccb/mPfoDkZ96AMW7aC2jeOKQPKjFXkPBBHXvjHPXqfarWozebDYSxwtE&#10;s0W7aASCc4OT7EYrUvrvw9Hq0/l6eqmJspLECUdgT9/LYyTjOBxzUTanLbqstrZbdRdt7mSR5EZT&#10;nIKklTk7euQcUAM0Hw/d6vNqAtDuSC0d52b5YxjkIWOOSffjH1pIFhhlubWW5SCVoAsa28YlIbAJ&#10;O4kYyM9x1/CpLu/vbvRriK+dYbrzVVI4VEamM5LnC9O2B71nxi4a3htBMxiiH7tC3yrz+VAFr+zd&#10;PijIkvGeZFJaJkHz9cAEbhz15x3FVHVGtUUQxKinAUjJX1x9TViK2jKsGCqQMiomUKTt3EnpntQB&#10;DnMQVVjQbdiqo5AH1q4ZJ3svs3m3RhlYL9nWVtjFR029M9KruBIPRSSBnFKkrxny13bfvhQSAGwR&#10;uHvQBLczG+jM048uRpfMwowpwO3pgY46deKgfaNzRoQrsWBPoTUqKYolZ1YhiVDMDj3xTGCKrfMR&#10;zwxPUfhQBo6Fcppmt2t0oVo4WBk3DI2ggnB7Hjr/APqO7qYW0NvboV32hOyUKCWctuLZ/izkdew9&#10;K5/SVjOpQQTDiVtroQDx3OD1wK2vEjyQNcTSeWOSdijH+RQBjyyZOEAEe4uqFiQueoHOQKqv8wJK&#10;k59sAVbktJV0azvly8cqEu6H/VNn7rfUYP41RO7Z8ysPQnpigCE/KAM5Hc+lCkEgn5geeBS8Y7ht&#10;3HHGKVN6xFkXPmZQMwyPft1/xoAuWkfzxyTZOxXkVNhO/A57dOuMd+3ethNVsZh5smlBL66hJkkF&#10;y7FUUcDnJA6DGQPvY5rIhHlDcsYVreEx8qx+Ynjv1Gfb7v41cglFvHbzhIlnihaJSw4bJJ+nGSfz&#10;60AOuRb6hZR3ZeK4glRWeVQPMVyGznHQjBGMgVigrG6+W8pITL7lGN3cDk5H1x9K3l0957GYxhFk&#10;3PPtB4kDdW6dRtPtxWVLCP7QMa8Dp0JA+uKAIpgiot5bZ8md2U7juZWABKj25yPwz04YjtIjDJVA&#10;vORnnNOJCWscIjYKGbexyPm7geo6H8ajw2AQpPqT3oAl80+R5eFCnrxjrUS/LnbyeSSBRz/eAwOm&#10;DzQNxPfv0oARAQS2Mc/ex39qTcAzMAFJPUClk3SM+wBo4ztz/n6VGeV3FgMnAHO7+WKAGtknoCAf&#10;xFM4wOevTmlzHngE55yaXIxkALj0oAbktGUXBjOCQFH86XngDccdfalfOclsk9c0EdF3HjnA9e9A&#10;CBjtxgkjvT1DGNmyPLBA5xnNMIUglSmSRlRnpTSCueB7ZNAE/wA24BtwwMjK/lU29mYr8u4DGf61&#10;U3ZAyp4OSQT0oz2JOcZ4oA1NMRX1i1ieMIZW8ouG+UqwAOT+PemW8kyyQr50cEMdwrTo0IIYJ1Vh&#10;3J9MjqfrVRHYkHJU/of/AK9bhlkn05vOupTJG/mQsM/vMg53H/Z9x3FAGesqyXkxgiYi6ZmSRztL&#10;YPToT149un0bfQSRTw/aVcADnK8Lg9Fx1/TrSwyCz1I3SSzmVl24AGG45yTnGD0x+lJaWss8xjaV&#10;fPgVi0rdJEHOG9sA9R1oAW6W5Mrx7xKoH7kFiWOeQe3/AOrFM+y2tpLJctcmV7Zx5SqvyFx1yT2+&#10;mc07UJIVumj2GIpjZIo2FhgfNgdvTODVhJHvIILaSYyqr4YYzuJPU+p6jp2FAFN7Vb5zPGoh3qWY&#10;hAq/pn+npV6GxWJ4hLcia4dSIn2k8Dvk+gzk4FMXzojLJJKsUMHDLCfmbOehx3wc1EbqUhSjyKzM&#10;Ejih4O0dMHHU/SgCSS5RLmOVp2E3AiKnOWz1OfbsP1qxexyxXj22qaPayKOTc2UjJJxjkjlec916&#10;YrOinS2njkcpLeA5DuflRu3pyD+HHeotsiXEksVwzyOx3pKd3oefUcetAFgwaXJGHS61CN+QI5YE&#10;I59WBxz9KbClzZus2mXs0NxGQwaNinc4wPSrsa2TP5xzDNIgwIiFXcB/u9Ccc8Yp9qgKbLqSWOTO&#10;CoYY4J689e3FAGxf+JvEsskTSpZRSWqLm/kXc87bQcHHyt14wO3JrMl1y6ns5Xu9WS5uW+ZYVjI3&#10;kLjDH7uF4xnj19KW6sINQ03z7OW7l8mNVkt5MHag5LAr1wSx7dfyyfsjoMxlHTHzbD0oAR3b7PE8&#10;MhLPGNyYBCMCRj1PHP4ipFuRZ21t/rDcsxw4PAAx6HqfSoVcocyANleQasCVYbeIXdvuhly6pE4R&#10;0HHzDOQc+/pxigCc3F9bFr7TJZxHEN0jwsQ3UYY+mPY8Yz0resNW0/xCP+J7MY7ldrQX4QOCeOHU&#10;/fAH49ueK5mymjimuCk7pGsZYgxbixyACB0BBb8s9asSaXLrFrNPpxsoorNUWWETcxdPmxklgzc8&#10;c9qAOm1Dw6I5Q+jyzatbyEsXgt8CM5xt5b/P6krmvthdVhsneNIRsaRFz5p/vHOeevTHaigDIYk8&#10;kg+ntTT0K8nBHenlPvbVwq9M5NBVwCCxwO496AEBLup2jcBtBxjgdKsQwtdSy26+XHvUg5PuD/MC&#10;o0HKohxJ/Suk0TS1tILjX7oFrSFdkZVciSbqo68885HQe5FADY4ItPtbi+u7RV8ycpbRcMCq4BPu&#10;O2T1569ay31Ke7uHllO3P3gDwB6DJ7VBeXE17IHuGLcBSvUAZohWCKFZ7kM7NkJEhwfqfagC/Bor&#10;6kyCx/eMRkByAPzJxj8ax76zurGf7PeW0kMw52OmAfoe4qxLeTXamKVAIwSFRTwBngVNb3cmI4ry&#10;Bbu1RcqssjLt55KkHOf596AHQMItHkkcniQxAF/mX1464znn/JdpuPte4sQWRlzkAZIxz/n1rRgF&#10;pJp9zbxWYZGfKPlj5ZwOD1Kg8cnPasJe6PvG1tpVuCGHUfUf/XoA6CWzu7fd5pQRxnd5gI5yO3tx&#10;VGeZ7oopGIwOADV7TtQjv4BZarKY3TiG537cHsH/ANn8OKdNY3NjqBhuYSSpzkJkEZxncMj39qAM&#10;S7geK8YqpEYUbSTx06/1qrtZ32g7j2Gepro0hurLVGsZrPz5gxWKJ0PzKeVYY69R19e9bLC4cxy6&#10;n4VeKUKTuYfZ1bAHJ4X19OuPYEA43StKudZvvsqEQQRjzbi5f5UhjH3mJ/zmr+p31rcItvp0BjsY&#10;xtErEhpueuOCF44BHfnHSuu1iKwl0+GP+2LCx0yYb57aMmV53X7oOVztB5wcDODXF3ixXtyI7MO7&#10;Mdi553fTjvQBnM5wcKpAHX0qWLUpdPRZLJwLxjuExUHy1H933J9iP5Uy4V7a5a0iDNIpEZUDLM3T&#10;A9yelWNUsljlhhS+je4jjWOaFwRscDnn6+565oAigvxdy21vrCy3axuXinGDJESP/QQQDz0x2702&#10;iihjdQxaV2OCSeF/lzn9KnmtpYNsbRoJJgvzZ4H0/wA+lPeGeclGRysKnbIw+6vp64/SgCm8eUXq&#10;WySRjgVLFbtPp7n/AFcCSqsknHUg4/Hj07mp47YgiaWOSVFZFaJSFJY9Oe49abceZJYxxsPLMbFh&#10;GsYwvbk8HPGfx9aAB7azksWniuGEULCHypPvO5GS30wPf/Cr5VsbSUGLc+9COMDoe+evSrNyk9hp&#10;kUTowMkpaWQDKbsDYuemcFvTr+SyRp9khzEd753sufnbPAH4GgDRl16+dDHdSSXU9wA1tcEgvABl&#10;SCxHzKSOhPYetV31HUZtDu4DcGPM0XnBCE8wAPjgehol0PUWghE0AgyuYhMSA2TwQMZIz6CpLjTY&#10;ra8SK8uWHygzNBGSFwOgBxk+36mgDOgEaSLGFKxkjdgDIGef61Mnk3DsLg7QVPLgnGOijAPXjr+n&#10;JrXgstMF8vkKs8QGVM7uu7jpwOvXg8e/Q025sLWznadrW2ltiQu+N38xGzjp7468igDH2oN0aAbc&#10;Z3eppuT8rEb9pyPYVsx6LaXjAWlxIrPyGlBc57AYHJ49uT2rPutMnsmINxFJErbTIhxzxkbTyPqQ&#10;PbNAFeGRYZQ5UOq9Uz1q2ishZ42JhlJUDH0/Edqgjja6by4huAOAc+/WtiLw20cUv2/UILdlUusO&#10;d7MccdM49OvqfoAZJjJV3LqcYTbnp74qxBqc66PcaRcXtwNPbDpHFKRl85wexBOK1ILDRLWCGCaW&#10;V45t8k8jcbD2GO/sR75xUCQ6NPcNBpml3FxIcsGkmDDaBkkj5cd88nA/UAyGZdjBeo46cgUyOJrm&#10;YRxISzMTgkADHU56Y4rUvrEW6C4NzYxcgGG3zK4PbplcY/2varBfRFMyWqXEjOoXzJQFwe4UdOo7&#10;npQBhGaWzmjuYWKyRvlHHUe/+TXV+Or1NX1LSLpVMdte2qzO0Y++QcMBk8YIPXnpWJd2JjxLFI8k&#10;Dk4O3bsPv7VpeHJDqem3OhXEuGiBuLbPcgDemfUqc56fKO+aAMu4lF66xtHHGFUAIF5YdMZ6nPFZ&#10;rSKTvOcsDkkitZradV+zsvlyIN3Pf3z6kVnyxvvlmyBgAMu4A5Pt1oAjkCIFCuXUgZO0jnuPfFCZ&#10;aTK5yQcAmmqMjIxyOV6CnJ8rbi3Q9vSgC5boJXUFSyq2V4zk1bSZ5pUTBwh6Y5PtVNdxdRGCP4nP&#10;HIq3AWgkWRcBQQpfI6nP9BQBveGZw08Vlb2wa5Nu0CupxgO5BJGTkjnr0DH8OSjLxXe5mzImcNk+&#10;v+fpXTeHvIZb20A2TzW/mGaWXanlLwY/TLM2TnrtHtXPOiWV/wCW4/dv1A659qAIbgbMmP7hYHBP&#10;AP8AkVC0exmQMr9gynIb6VpyWrGyuVEcyRoy4OR6cexzzjpWUHLZGwAA56Y5/lQBI7uwVXdn2YA5&#10;+6PQU+KAbkidtoZslgccdT+OKjADbcsFB4IIPFW7FsyOjMhkXMi8DsORjv2J+hoAzWbPLcDJyKMs&#10;W6knHHrTmjEUh2ZZN3yuMdKc8skmTI7HAxz2FAEeSwPGSe9LjAU5HTBAFLgfdUZIB3A/59KQ/vD2&#10;P17UANJBAGBg9/alC4Pfp29KnSJXZwWCIiF2bPGBUTskrMyq2M8e1ADTjIOAeMdaMjaMBt2Tk7uN&#10;vb+tLj5D157Zpp7DofqaAFVQR25FBjdQQ68nk8daTO0YHIJ/KkVsDjdtA60ASD7u7BH0GanhmaOL&#10;aVwo5yvJAz1qkTu+Vskse/rViBcOo3DOeT2oA2oI7aUxtLCqD5VWWNeQTxhueh9R+R7aM2m3j6ys&#10;AlaN40xcOHAd0VRuw3b3/wA5oaLb/a5xCYiN+zbtJwzZ49uv17cVoWlwut+KdYmnvRZ24tJkgRSM&#10;zMqFV3n9fUnGO+ADBu7lLi4EoMmWYqyE9QOBn3/AVNA2iNcOskb2iykYmdiyo4JI6c47ZxVKZA1w&#10;BhvO6YK4LEe2ffpS3Fr5aQC5G2dwxwDkqPQ+nX/J4oAviPTtLkU3ha6gmQJIYZQxkX0GDgZ7Z74z&#10;Uaf2RayXMFoTNbupVZFQpOox05GM9c4Pbrg1nBZ/KUCFXEQ4XZgLk8dPc9amuIBNLJKbnayqrsW5&#10;YHjP480AIjWMaxrHDI0jlRmYlgnYDHBz6moHaMkl5Bu53bMjbzwKfFMrsjJC+wN98uQyj2Ixz36d&#10;qlWf7Ybl7uHzLkbnh2oFEo2/dYjvkDBPv+AAqxBYoEW383L7oZi2V8w9FIxjjPTj8ahikkMbtMPM&#10;MnqOQRjGKls4bH7LaalJrElp5zNHLbxIZXBB6EA/dPXPJ9BViS38MslzNFf6rcKHBO6JIkBOe7En&#10;HHZc5oAqspjM8kcvkXARTuBKkDgg7uueQf8A9VaI1RPLjj1KK2uJ5ASJFUo6DqCWB5POTwfeqz2Y&#10;uZWm0+4jkkIUR2zcSMOmR2btwDnn64JonsrmKWeZrWVlHmxyIfMGQcgjHft9e1AE15CYZIyq2wtG&#10;AIkeTeFO3OT35PP5fSong065vJJ7fUbe3ifH+vWQqDjGBsBOOnUfj3pYp3O5nmiLr8rLOpYlB7+g&#10;B606+Gjl4GjU2sflguVBkUtk5OCQRzyMY4I7jkATFrpmjrdWATUjMSLmUqyeXtY4AXIO09SfUdeK&#10;zLDUbXR9Wh1BkmjRMrKkJyGXr354PfP51pXMItrSO4S4hNrKdsDxSBi59+449R1HfNUX0lJ7pV+1&#10;RpDcqx3ONuxsHgqO2cfgaAOg8UeF1ttaabTNRsIbG7RbiD7VcJDlWz90tjcM57kjjPuVoeHtT1O0&#10;0JLGe0hlt7eeQWwnLKyp8uRwRxuBooA5pIyzIOHcnLM4FQzWj2g3SowUqNhBAXk/5/Oujt1ZLBJL&#10;ZZYoYnCMZCPml28kjrj0znvTUmku7WZSDLIBkqctvxyQB+H6UAZ+gaW2p6rbWsHz+Yxcnr8o9hz+&#10;X6dav+KruFrmPS7JFFlYKVLRnd5kuBufPfpgHrgDp20oJn8M+GZdWkieHVNUYw2uV2+WmAWP93nd&#10;jgDHODXIWsMc8qxTkspbJ5ALdz9KAJ4LJfs7XV1L5cCnagXlpW4OFHtStZSTMSqodw/doZFHHptH&#10;IHfkDue1S3rSzakZ5GMMUUYSNWHEI5+VcDP14ySTmsmWbzOIsRrnAGMMfcn8qALDRpFOqPOM4BJj&#10;PC/n3odZAe5TG7IOeKoKqhRgD1qWMug3bsop5BzQBrWVzLbzJcwTOjq23AJzk98/nXQxT2uuM8V5&#10;+7uplIFwpwWbHBbsecDPX61ykP2dwBtkaMYJCSBOO35H2/xq1E1uHUJPOjDruww98cDgf5NAFa+t&#10;3QynaiNG2wMBkZDY6+uRWpoXizxFbXdppljIl0rSAxQyxiQI3HzAtnaBkng8Vr2Txz29vYXv2W6t&#10;pnxOSpQxKeN4I+6eOvPvVHxBq66FbxaHotisVowPnSE5eYjIO98ZfnkAADpkHpQB2Nz47nW2bT21&#10;WF7lFAuL+MARK4J+SMD5mPbI4ODjFcXq+qaf4gljF1qNxbX6qxhvJxtiOCco+CSF6gHGRnmqNvop&#10;aeCa8keDSP8AWxOiA7wD0Bx98cg9B9K0I5NEt44zb6GEhAxE18GeSUEbg/3sAY55HTmgCpp+h6xf&#10;as2nw2pmLjzPMhYPG3T5g+dpB9c1Iuh6zZagLgWbB7SU4bepXeOgb6+h7ZxUt74nla0NnZTrHbAB&#10;RGiFDngkvknnPZSvP5Vh6pql3cxwQi6kAXLOFOAxPc+/HXk9OeKAL0NhNHq8Es62UEyv5gfcdqHs&#10;cjJ49OT+NMl8OaiWdLdobrZy8kD9sZ3AEZI/Cs9b+5kUC4mefpgvyRj3pBMp5kVmzzlH2kdf05oA&#10;1UF5ZQw+dcm2jChHyF3Oo7kEZA+h7UxbhHmAZCkk5PlPlikpBAPO7HQngY7VlyFJY8PavJuyW3vk&#10;fTHb9enapppEuLPZglllMiRlBtjyfmweuMAdfSgCxKQZfK3RgKzK8TgoUIOOmepIx+BpssGZ12XE&#10;ZjA+7k5X5ePxPH6UwXJYfvGIDbTtwD6/rTXbafLl6KxUjd8wNAEVpfJYXMtu8ORPiOWM8YyeDjpk&#10;E9SK2rG1mt9QnlYOsMQ3RSuF3bO21W79s496oWx8yM/aIRIkWBBIeCp75bByMe/p2q2HVgRjczH5&#10;ZGfhvfn+tAFnUtZubi4e5kc7+mTy3GMAGsJyxmkkmkbLHcx43fSrBMkkfmBCMnCA9/8AJ4/CqUpL&#10;Pt27mA70AL5zGRpFZAxwOR/nNXorzypDKQkW8ZLInfgHkduM/wAqy1I3Atj1wamSOLzUaF13b9xj&#10;dflHPTOeR06/SgDVnviZPncNIMsku0uxxjhucY+mfx6DStdavDNHDf3UN1ZMDEq3CEqpxx7gDPOD&#10;n0Nc9IkTXA3cuM4PTAHY/lUmYvmkMUJV3HmDGeOfQ/qT6dKAOg0CzjGqXMdxClnHFbyPGscoffkE&#10;/KeuB/njry95KY76R2jbzJSGV3HzDPbseMYP49a1dAisrhb61MLiZrd28xFI2qBkdRjJwAPqfpWQ&#10;k5Dy+VGrJztfABXnjGP8/wBACYSukXlTuzI4+7kEZB7jn+nU1I2oOFCQgwBT8qW58tT9QOP6VnAZ&#10;fOSSOvpUilQQDyM9B3oAspP5O54GeGV02SAscMPp6eozSiVzAVBYoDnZnK5/xqJI2K5QYVuiAkt+&#10;PvxTY0S5uI7ZGmSaVtqfMBk/57mgDe01ftx+wojkuNygcqzemOxqjbxSxa9CkU4DLKEcj5c8jOD/&#10;AC+tTwQ3+kG5uXt5G8kMkJaMqXkzj7vUAdcnjgde+KLmf7IHmUW1wZCxVs5Oe/P4/iKAOs1C1WbT&#10;bUK87fZ8xP55BkUg9zjp1A47n2rnXurra8DNhP8Alpg9xn8R1rr75wDb3q4XT9SiU+YAfllAy4OO&#10;c5zweoIx6Vyuo2pjuQQM8bRx1GOtAFUSOHV0Yq+eCp5BpF3K33ufQUuwgA84HvTtvGRxxzzxQBYt&#10;1Tzv3oO3a2QrAZOOOx4zz+HaprcMYtzAAthgpBySfT9arjA3HjDAjryM9qmjdidu4sCcMARjIoA1&#10;9NIGuRXF1MYwjrG8o+YY3rgemASenvWZPAbu2nkJEQt4PO8skcdBt+uTj0/KrkbILEeYGCsu/Kcc&#10;RkMRn3z79B2qDU71otyTeXHJNHmSFocKcnI5GMNnnGD0B70AJEJ3s4ZIY3NvJ8kp/uN1B9qzJo0e&#10;eQjcFydq9+vc/SrltM1jCFQrJC7HEmQSCOvPX06+3SpprczQ70iLR7iFlAPzH0JPHTmgDPEJ+bep&#10;UqMkeoPT+dWtPu49MlF7Gsv2uNSsW3HyswxuyfSq4FnueOe4dJEXKAxk5PTb2x9enFSSeYkBj8qU&#10;yZ2hsDAA68H8OnvQBEZJJUaSRWklkPzOxOT3J+v1qtMoiwF3EMvX/a71p/Z4o1w1yHcbcIY2UnPq&#10;cYGO/I9s1LJZM37vymLMp2Kr/M34fQZ//VQBjAF2CAsSc4FOVAsrLIxXHUgU7aVVVETIzEguWGX7&#10;EcGmMgJO0YxjPPP1oAkMrRxs8agDI3cZ3gHOD7U97bcizWavJG77WjPLRk9s9x6f49UCSMCkqtGh&#10;wxLpjAIyMA46jp/hTknl81fLklQxg7TG5GPx9fegCswYMVZSpViD61HgEEtzzjrUpwQCTjrwDzTJ&#10;F6be/T1oAZ8oJ7n6YpD1xnv0p2MZOOnWkBwzcjng4Ht0oAUDbzjee3qKcnLjjqeD2qNcnIxkjqTU&#10;rN5EO+NGZgB8u3k57UAa9pcpZ6a0skPysCkYHUMMZx6dRzSS+U+lIskxjeabz1dNu4DAOCTnPzE9&#10;h757S3lqYktdPuIlb7BbedIkhUmKV+WyuenQcjAxjrVFL06hHEpVR5K+Ra/ZwQVUtnt2J6896AFu&#10;LuSdybcOijKF2fl/XP1/znmoZmgjXEH+tQgMxHrySD+VWWltYZJjKWmZQT5kLA/gc85PuKlijV0B&#10;hsvNYpllnYooAGexGP1zigCnFai5aNpJSsEIMpPUnHf6f/Wov3hnvpGiDnzzvG8YKr1AH0HA/Cpb&#10;jCXIuLZ18p8fLuGUOMkYHPU+mKJyBIvl42mMkbiOTxQBXMgXCJkLg4ANMUhSo6+nHOKQc/ewpzk4&#10;GaXeFO4OSP4hjoMf4UAMYvvUnPI6dKc0UGJGlbERHTG4k8dqm8qFwzTytb+WcH5ck9x0798e9TM8&#10;Uhi/0KGVAVSPex6dSTj1zQBUIBJad2SFUwjA9CPT8D29TWpHcy+HlfztWtLq3lGY7F42uIcgjcSC&#10;AFxjtjvzVO5gQy+WWXcgbYc53/N29OD+lRy2/wDxJ1uf3YUTnJLADB6479cZ+tAGtYal4a33Vxea&#10;ZqMbzGQPe2kiyxKXByWiIBUc9Bk8fhVtvA41KH7T4U12w1aEjcYJGMMy8/3Tzjp1A64rmrDzI7mO&#10;OIcSZVzjIKHqfTgetQw2/wDZ9yt3bApdRNmN1JG05zzgjP50AbGpWOu+FdPFjqFtsWdzM6MFljix&#10;6EcBiffI4qpZNHq08MahIyGUybuQFJ/z3q3a+OPEFoJbe4a11O2kYlre/iLrk9wc5yD054rR0OTT&#10;NaeSLQPDw0/VWzIsEtyZY3C43FBtzkbsgEgfhmgB10qwXUsMQQxo52hxyPz/AM8UVL5LfaJVuTI0&#10;64DrIRvj/wBk5zj6cUUAJqLbbdbaYiOESGdR95sY29PWsCG9YT8At8wUuGA8s/3vrg1uX2nR3Qmh&#10;dxE7hSJbeNZn6EHI3KCuAOrfl3rtpWjWsNvplrc3F/NMBemSVAiAIrqQSpIA9Mk9BQBo67ClzdwQ&#10;TXNzPaQ2qtAXcIREOBkkYZs5OMEn3rP1W3stOjgOhy3OwgiedsqTIOCV6Haccf8A16qSajFca1by&#10;NEzQr92OKQAE9t+AdxA9fUegxKXaSKMMzSRHLk+vO3P4gDnH8qAM24YkkFugHJJOKonI4yCR0yOK&#10;vavF9n1u7jCP5QfMJYEZQ9OtVmHLDBBGOMUAQEEHrxUm7PXjB/DGKTHbjt/n9KMHHsPbpQBcbTb+&#10;2srXU1ltord8skjSYHBIwR35B9e3tUlzcRWdy4tmEqsocS4IAJ9Aec/UVWPz+H7iMlyY7qJo8nIA&#10;O7cR6Hp2x61GqyXLLGuWJwoPHc/pQBouHvNIKLv2TsFlXIUsB/CT6DOev51Yeykj8LtbyDz47eUM&#10;kof7u/HHuOBjp2qK1YWsciMyLhzlSOvH8wM10d+40nwY4l3C81XAVWbJWNSMMeeNzYwMdqAOd0S/&#10;lNldaHMgMFw6XCD+4VzvA57g9qu39vqAhkvlbzLO/u/LQIhXCqikEeg54x6EVS0+zlX7PqF3MsFv&#10;DKAsjgggnjA9RzzxwOvbOl4iMcH2PT1ZmFhuhVCzbQRwXHY7iSPoBQBzzqcKCQWbJORgVA+RkKcB&#10;jyMdqdJJgEgZ7Yxmp0h2JHNNHgkHCuSDjsfpzQBWVRJvJZhsXcSAeTkD+tNVs7sY64bnpV6JmyzI&#10;qxxFtpIYZPGemc498VDOx2rHuwucYUAZ9MnufrQAyOR4ZQ0MrLJHyjg4INPnP+k48whSoy3BySOf&#10;1oEcQA3yEAnnYuSKcsVsGIUSkA7ixIHf0oAr4ClSCAT6jrUyyeZMTMfmY/f9D2NOS3hxsWSQsSMl&#10;sAVJHp01zOkMKxb3barFtoJzxkngfWgCMRxrIyzMSiE4AON3pUkksl3OogARc4XHyhV/+t60s2n3&#10;ltK/moAEbaJFkUrn1GDkj3xUaFkDZ3FWODuHWgCW4w/lqGXYsQOVyMHHT61nthm4JxjitBiGhiUg&#10;fKhXdnv1PH1qiU5woyfagBgQnPH4g1NGnyAKowDnlepp/wBlmitI7lwPLlY7QT1xwf8APvVu3trm&#10;RSI4ywX5iueD35oAp+d5YZUc4PEnH3qfPIEf9x58UZBHzAgP+p75H5Vde4vrZPLV/IUj5iAM+mP8&#10;aWKK71HIkdpiXClmOWUtwM+2SOtAE+h3Hk2uoXcs7RLDCXzu5bkDB4547ew6Vz0W94z8gDSHO0Dv&#10;/k1r3l09vcLp8JL2ULZYKOJm253Z54AOAM+p6ms4CIKcJOTyQCRhV/L8O3SgCPYVOGHzKcBeh9xz&#10;UkYmlCQRBX3twCozn61IIQG3MpIIwN/JWpVgX5lTaGHzBmb73sKAKexuSGUMvOR/D71M8tzHHG6y&#10;syfdUlyfTPH5U0RqJjErbN4+YsMfTp+ApAkrO8UUbuH+YEg44/wGaALlreTwpIyXipllDRSgFM84&#10;PsO3fkg1bGoRTmGw1O3WG5hHySxEHOemTyuMA4/I54rOhtZ57eS3ul2RzfvFZgNzgA5I+nt6ZqeX&#10;yYXjt4gl5bKqZYg736E9ifXI46UAWLK+n0pnXMtxpco3TW7HAY9NwI6EDp/hmtPWtLii0+1v7O/a&#10;6s51zbuykFsHkE4wCMHPU59qz7qS6ac6fcsXt1ORE5VSpX06cYJPX6da0NLaHTpbjw1rUjw20pjm&#10;trgtkQuynnGMbWB5x7e+ADA2GNmcr5ecZOcmkXG7ClWUHlgDz7D3qxf2U+nXf2aZgz4wjrJ5iuo/&#10;uuMj14zke3SoAP7rgqTk49aAGBikoMecDnJOMn8KuxRyzJ5qxosOUG8ggEEdvXP+fSqqRCe48p1B&#10;jVd2FONx9D9TgdPxFatup1GWW28/91FsdnUFipLbR046HpkcUAaun2n2zw/cg7nReu1WCkbwRk9z&#10;09sA9a5W8lk8y6RW/dTSlnc4JYhic7uv8XrXQ63qi2mk2tlZyACOZl2rgEgjBJx6kt3xwPQVjWcI&#10;jtmtJIxJHKVL7yBGGzwST0zz0Oefc0AV7OBBZSXc/wC7gAYxt6vgcfUgn/Go3L27rMsm+JwDG3HT&#10;/H1HtWnqmm31xcoIre2W1j3BYLWYM0aljtJBOScbQQRkcfhkyu8unxW8aO0q3JOwDLY24OB7HFAG&#10;7pWozJp8N9cW0E6RXLJEksanaVAO71z9c9D1wKZeanbW91In2YXKy8lrlWJGcnI2sPXqc9Kj0uxu&#10;LrRr5rSVJJNPw00EbfMA7dfQ4xzgkDPGapahdtdSwuYVWVIljdjkkkZGSvQHGB+tAF5dUEEKSQR2&#10;63IPyyRrnA/2sk5I9sY+tS6f4v1iOYrPfTXduTl4HAfaD1IB6gn/APXWK+NgfnBUEkCrCTMlsLNS&#10;qrKxaQkHPPGD7dOOelAG7qiQahJc82Y2oGhkVNkinrsfaMbhk8/r2PPlGx5ikbh0B7n/AD/OrVqy&#10;o7KZY2BycBcKOc/ma0pNNW7slkZYkkiBDqi5VsnJ9j1xyc4FAHOOx3HORnueaUL0IIBx2ORWje6c&#10;1vIyyMN4+ZNq5VlOeR7cVlPks3JznJwM0ATOhXJ3rnp9femlVCjc5xjdwM5JHSo1l6uQpU8kk05W&#10;aXHI44yRjH50ANZiRtI4PXIpuNqYYLwOCM1ZSze4kKxrkD7z5wAfTParI07yoR59yiqQcKMnnGM8&#10;H1Hr+lAFSBC8E8iyxx+UFaTceWBIFWEna1vo7mNGjlhIY7WyVf0B9M+/arMb2KWjxfZ/OWaIhmmX&#10;JIz2XtzjrnpVjw/YxzWGsXMs1v8AZ7SVVD7CN788DI6AZPTPFAGXcG8upJLj7XcK5fzZJjKdzH6/&#10;jxV+PTVuzJql1f3C6fNJ+73OVeYgZYnjPQ9eeT9cK0VhNO15qM4exsgFt7OEkGZsklnIGAOemc4w&#10;OOar31/fa2Q7R/KiiNEjiKqijPAwSOp9T78k0ACTi18r7KpPzF1aMbRH3wMc9R3z/innX93azLcz&#10;XWd+I4lzg8/NuHbJAx/+qqu+S3woCgg9F5b/AOtT5brzGWGaTzZIwx83qQW5xz26f/XoAZEI4JD5&#10;yv8AKQdhGMEdsfl9Kke7aW9WSdf3ZXaATxGOn+etVT0AbJGO46054pvJBML7HBKscYb6Z60ATzxO&#10;p5XIJwCpGMf16VX8mRz+7j3kKSccdBmpnguYJ3ifcu0gMo4AIz1/Wr+k2eZ5ruQlrYxPFknaWBGG&#10;wTgdDnnHvQAkbwSaUkTzIFa1LExwhnaQ+h/kCf8ACnLp8UEiyvLEIvLSRGadQZSQO3XgnBz6VS1G&#10;2EUEYWCaIT8byxYkAAAE9M46kD+lT3YghjctG0ill8yKJgpV8DdzggZ5H+eQBRqMukaws8tuJ5Im&#10;3SwyHCk/j9c/gKlvL3SbSJL+2025lt75DF9lluEaKFR1KgIG3A56kfyqlHbw6y0ipItldQQA42My&#10;SovGScZDcj14z07pMkMFva2ob7Usm9xIjbdh3EcDHOT1/wAcUAPeGeeygOnB5IwSJYx/rOOhI7gD&#10;nvzmmeS5tsupdEYnCjgE/wD6qnWzltbLeZI0TcT5meh7D2P1/WnurSFCXliQY3YA+bj0oApWFjHM&#10;H1C+nS3sYs/LvAeU46D07cn9ehuaFdGHWbTVYGjMkMm4RoBkRgdv0788568vm1F72fyVsYY7eJdq&#10;GKMKFHqx6k57n1rTt57OUtYah5UMjAiKS3iAYAfeJPXce2Bx79gDNvL27sgkmjWUXkTFmffBvy3U&#10;kccdcc+n5FaH9rx6ZDGoO12BDKjSdu/BHr+n5lAGLcate2dxqRlmee2DlvJyCrblAPTjA56e/wBa&#10;W5mj8O29gFjuHUyPJ5jZDQ9Bjpg9CD7e5qvayyrr6QWihklJUDaAHHYtnsDjqce9NvI/OupJH1WK&#10;WyuAAkbBl8tsf3SOMHuMjmgCS/gTSdRubVHaXJEsBOMGJsFec9cHtWhFLus4UVV87yh5uOwySBwe&#10;wIz9KF0uNhpkc08XnQK8UeJc+ZkZUcjGPvc59eelZMs/l30yIwDrKSfmznvjNAGlcBLlSpDL8vyn&#10;PSs54pIsjbkc/MOmauWhF6PLVW84t8qKM7h2H+FW59LvbRyt3D5RHyMpYbgRyQRnqOKAMZsMSQwU&#10;nnFLEnz5khMgI4RW/I1qR2ltuXz7OYqTgBCqlh0z39MdKmKfZICIkSJ/vHcxLn6kdPp/hQBnpb7b&#10;eZJEwDH8qqxG7JGB6dRnp2pT5MCkBGUAYBxu9KdLcbyywqMkAbiDkfr/ADpbJ1jkNxNtfyxhUZSQ&#10;T6/Qf59gDYtobLStJiv9WPmTSjMVpjkDpljz1OcAZ6VWFxceJ9be6ml2QKAZZHPyRL2A/QADFZjy&#10;SaleGaab5FGXkYH5fb1J5HSmXVxHdRrZRJstYj8kYY89PmPqen6UAX9Wv4ZLwQ25ItrclIcpggZ5&#10;Pbk9c1RvJHk8qSQs6uBhz3OOcnvz/nvUDwTx26ykKYmbYGDBjxg8jOfxI/kaQyS/Y2UyMYVkGIgT&#10;jce+PWgCxBGqWwnbawZyTk8EDtQ7htwupdzPyoXAK/09O1S7ymk2YjJEj5YqVxuA4wPfr1o8yK6t&#10;naSRQyAR7ZEIZT6D1I+tAFqGKwfT5pkkuImRFALgOueck/dxnjHXvVOWFoWeNx8wwM46kc/4VZ0G&#10;4W2vjBIoZWwQoJIYAjP5+lTanG9nqUuUbY8jOgYhsruxyQeuaAKdvbG6k2B0CqCzs3AA9afcxWCy&#10;GJZndkPDMFAbjtz9aENhKHikWSEyJnzEIcA44JHH8/8A6+U8BjJUSxt9MjP580AWpcK2VGVJ+XDc&#10;YNNWfAH3lbkA/wAQ9PbrUeJEjEe8Y6gZ4oZJGY/KSQQMCgC2l9KsZw7qz/fAPXilM11I6h1O7oCG&#10;3ZHtis8buc9B27UvX5QPl7EGgC2iNcMAvOGGRjGaZceWhO3pz06U4yFFwSSoA696qFyG7jGcYPag&#10;CQEZJBBXOcHpWjZSXNvcxeVcSKrqcojkfKRVKziG8M4DMOQB2qxDKsOowu5JXdtIA+6KANa4cXcT&#10;Rgl1XCpgEnPTnjvxUWjagNH1FXuIxPbOds0RAy6+gPHPp+nNVG/dPICU2AgjrkY6/hVnXIcRabcw&#10;hRHd2nmfK3O4MVJ/EqaAN+/8K2Ml1NcWOsW8Xm/volmmiUlCfuFDyrLn054xVae2gsrpYnuRMwUB&#10;wsJCBvTawHOMdh+NcwFjwzSxmTfzjg5P4/SiO4jX5PKVWXocEf8A1vSgDYeztcDzmlPBbaGAJ54H&#10;/wCv/wDXXbT7Z42khm80KPnXYflPof8AH/Gs5ZdrqSmM9cDk/wCc1oxBZbiJbO6VfObDeawTB6c8&#10;4xz1+tADZ2tVtgkVnncBuuZI/wB4jc5wATxj2yfQdBT36pJDIkdzGtvGg6OkYRT6HIzz6561po9t&#10;ZTrYyYmu4mJbnMUowWZc8dMYBB57HNZ80dncB5UgEJJ3GNBhT6EDr7HJJoAovbrYxFJSHDOQDbyA&#10;jjBDcduT0/8A1S7IYS0kcrMJcDOz5Q31PTP06elQFYvKHlg7fulM8CrdrEbuGC1EEZZd2XIONuer&#10;HOBjPX0oAtanZ311eJLJZTutzbxoJUjYqGXKj5gMEkY7nv61FeadJZaKr3yqJYsRMu/c6ZJOMdeA&#10;ex7GrYaG1s5POgMoV8QAS8E4+ZtpH3cED0PpVO41eZ7RbeSSWZFx5XmSEiLGcBV6DgkdKALVtfnT&#10;Y0j1GzTUNMmb54Gyhxg8q4IKkdMjt61ozeHbG6Rr3Rr5riNSGuLBkVrmAck7RwJMdcgg1ytvq13b&#10;3Bkdlu42JLQXPzqc4z7g8Doa0LaKzvWXUNIBtdQt3DmyLksCvRoz3GecDJweeKANKXT4bG2uICPN&#10;vmUsRHghlBOScHjGOn1PpTTNHY6fbRBQu6QzyqMgtxhFPt1PXv8AWs5L6UP5ZtvOun3B5yH8zB7f&#10;ex39Oec+yyW/2SL7TqjL9oABis8MCVPRmPRR+OcDjqMgE9hAmtX63t+AbSJN8uFJL54A2jJOc9Bz&#10;196bqN+by586KZIhv2rFgkBRnpxjsB+FZF1d3F5KDcKkQXhFi4AHt/n1zmpoGzshdEZAdwbqVNAG&#10;vox0xb66a++13QbJjMcSgqeQCwJHIznIJ7dqbqk32eNp5rK5eZiEW7juVJLDGfMGCT6/e75pskcz&#10;2WqG1U/bHYuwT+NCeQOvPfqeAelXNWnddJhtbiMwXsUpNxG6EEkKOc9OOnJNAGdp8n2L7Vid1SVf&#10;KSRo8ZUncM8nABUE4pijWbib7Nez73QlR5oBI9AGPOOnUkfTk0kdzNa2423EyxyPkoHIVs9iM8jp&#10;/L62LiWeSDbJ5m9Y/NkcgBmBIxnH4ccDpgUAJp9lY32rrZXd24sYonkneGP532gkhBzy2MDNU7+8&#10;hvr26ngtmtoJjlYt+cDoMnueKhachI3gJQockA9Xz94fgF/KlkMWQYUIBX5wRwH74A7f/XoAjwJI&#10;sEAg9BirMMohuLaQQ7TCV+UdGAPORUZKZHy7Qe47e9AQsrFUHyDqx4z+dAGtbavYRNOmo28nkhhu&#10;8lRvjznO0evH61bbRvCc5ZrbxJcorqH8iSyZXjHUAnI3E+qn3OaxNkUsyBRI0oiO/Z0JA4+nvUNu&#10;PMmbLLucEhSM8/TuemKANtrbwjECWuL2dFHDhirZ7fL69Dg468moZLzTbXatlby3JDCRC+EHP0Gf&#10;U/e/xrGMYATO3OMnHapVnntxsR9obkcY7Y4NAFx7i5lkKbY4VLEtHFgqB6A55Axxk0tpFHHJh8mE&#10;4QLgDGcfNj2z0z7dagLMpRRNIzk5bC4GR0/zgVpaezWd0lxeLNJMMvDbMB+/IBIyey7gMn3x1NAF&#10;Ce2u/t0lnHeHyjKBNMg+WNMj5j7eme/pzWxeJ/oFpZuxZijAxpGFVc5Z3woGThQNxBJ25qG00x9N&#10;8OXt1q8csk14yzXOZMSFQ2/kdeu3Hvj2rKXWHvbhpp7crHJkBI3JcbgQcE/73/1xQA+TUbWW4DRW&#10;ZhiDErtcsGHqQf4jyT7njFQ3v224uP8AS7kNEvyQknYFA4247EDGcn9MVNDpG1BPb6tpwiC5L3BK&#10;tGcdGUZG4ex9PUVXghsfsc8I1aOVw/mK6Qtsbtznuck+2PSgBHinijjMm35ySpIGSB9O3X9asTCw&#10;sXPlal9svY3JeOGI+SBkg5dgNxx2Ax71XePE2+N1ddoUFRxgdxmpGiB06W8SRS+8DyAhLsCfvA9M&#10;D09cdjQAhWX7JLeRyu4Rv3jL9+Mnp+Bwef5Ul2JUkje4eR5WRSTI5bIxxz6AcCruk/brLVdJlad9&#10;PtJp1Ek0nyLLHu2sP9vrjHvWbem9Gu38WoK63izuJIyBhMHoMfKAB0xxQBZtXhS/8tbcymYbY8Hk&#10;HIxuH8Q7dR1qHXma68qytY1kPko4WJWYMCueFPrn0P581PBZTm0l1FkJSRvItQDnzHPXH+6Oe/JH&#10;amajDLplxDaoD9qt4FQsgy2SM4yPYgY9vWgDZuLKW40PzhND9oggScQrMMnAw4Cdc/xYx25rFs0b&#10;7HcBWjXchdFlwN2ASTnsOueam1FHu5RBbyH7bFJucL8p4AwQw53Zz74x+ElnbmeG61me8mfyiYvJ&#10;dCVD7eBnnrz0weOtAEVnmLTJipSGS8Uw8kMNpDAn5eo6Ee/TpVeycwolr5YePdsILcx+rD/6/wDh&#10;TlMd2VkWXybmMYJY4DnkjB7NzjrVjTrO4n1O1hvA9vao5ea58oDaowc9Oc8Y5647UAPufJgxbqhm&#10;RMH5znI9xnof6VVlcyyl3O3IG35f88VYvb2S4vvOTEI35VYxt2qOBgjnOO9U5CillhQ+Xn7x6/Wg&#10;BwSCRvL3TxqerqNx/p60heKyvVjZmnjdlKsPlO0jt6HH5UwyBlO9iB2bnmrFhHEbkXLsxGdmHbge&#10;5/X6UAWtasdKv7tJRK9q/lLuRnz27Dt3/P2oqjeai148bvHbl1XaXlhVy3Jx16UUAOtZbqOO8kaY&#10;MfL43tubJ4Jx7AZ79Kpyq95bn5RviBMZVRhumQfT/wCtVqw22uoO99NEbYxSRSbQGJ3DHB5GR2P6&#10;1FaWdzZ3U8csqiNYpGW4jbIPycHr19sfkRQBd0+3Omw6dc3SRySwtmJGyQvzZ6jjAHofar0EnhbW&#10;tVuxq9ndaTP5jSRSW33D12q24ZHQA4/SsgXLLeQW6tL59rDsbLZDN7ZzyCe3vSQa5IstvbXLuyEg&#10;HeoPPOCeM8ZPFAG20+lQsU0CCWN2Bia4vpWGNxO4hVxg4I5JOBwR6Z1wLp2kmZockjyow+5yPU+/&#10;TP16VDD5hmke5a0jZEzt2hOeeoz/AE+tRxv+7WVOZozv3MxOT26DH5UAAuriKNo0mkVG52g5Gc+l&#10;WbfT9RvTH5aGRWPB7t9B/nio5VWKQqbQXUp+YrHnB78YI9Oxq5qMcghtpbmZrd5sstvEMgAEdePz&#10;5PpQBE2lyw3CRS3ELTuxURxtvOR6lchfxIp9noNzePsdowCcNEp3see23PT+X0qojJZW/nRJHayk&#10;5O0Dew659QBn/DqaigeJJhOZdQRMlVlZiN5P0Pv6+tAGpqa2sMEVvZSBoz+8lJU53en0AP5/hWTb&#10;WvnNPtcboY/NPPbIHH50yXeXZCuMMRt54NPtiLdGkKlpJMqoJ4Uev6frQA8IJYWkZs/OAFJ6nB/W&#10;myQw/Z4xHOjqWMgC8nqV5546e9OT98siA7GHzLjjPr+PemcL8rfKy/KQw5HtQBMk4uWt4ApeNgVj&#10;AP3G9eas2JZbGRpZHDBkLq4+VyFwCPoTj8R6VWeczRFYV8ttpGzaNqgdWX3PU5//AFW7uMR6fa28&#10;Lq9wrNu8tgw7AY5wDx/L8ACvgWmpJvIRVILNkcVv+JbcSatFKkW+K4iSYYHBwBu/+vzj8c1kGD+0&#10;dK3tGyyQyYd8cOPQ9sjoceo/HZ8K6tZSQy6Tq0Ms2nyZxLkCSBsj5l79QOAD9OCCAcsFO113AlWG&#10;eDyPX/JpQwVcDIJ4ywz9eoro/EPhK40iRby2f7TYzuQG5DKT04OMj147jtisCOAMxDAgL1IHANAF&#10;faG75x3I70oRmK4GWzwAPvdqsyWgX51LhQxBOfl9jn8/89J7fS2mGBc2+922ooJJI9emP1oAohZE&#10;j2ruCnr3BqaztnmZ2AYFFJO3uKvT2IgneCIMJMhHI+b5u/tjNOcR28L2u5N23cJBn5jkdR6Dn/OK&#10;AMu5bbtTkDHQVWHpzz0qc285QzBVZEHODnH4elM8nKK3Cn075oAs20uyI7V5yuT/ABAe35064Cyf&#10;MzDG7pjGT6/T/GolwfQEAkAjitfTdMWdJZriREt4huJJ5J9AKAKlnHPcO1g0ZkkkXbAEAyzE9CeP&#10;w5p+tSRveQWsbB4bKDyAynOcEluf94tg+9b8lhJZSwwvZSrJJGTDEGPmIhyWkbAJXKhsDqBye1cs&#10;2r+dIDp+nAWqjYBGzl5VBz+8I4zwPT060AJFbztFnYAiNxucZxgc4qy0FlbQK016ssxj3NDAGKpz&#10;8uWIAz644+vSnQ6XdXe+a+dLSzgjaR1ZlL8Y6LnJ5IH4/klpp1xdRpJa2k1xbsTmWFNyp1ODjpj+&#10;VAEC+aYmeJPkTAdiCSCQcc+vBpLS1+0ahbQ4DLKxGTyvAJ+Y9hVuxMCyXg+zuVaLy5YzIQCR0I9C&#10;CPcdfwk01ktLe+udNuZBBLIsaCZAOcHLD3UcZGOG7ZxQAFbSKWOTFyS6vtkHBxjaT82OpyBnt+NM&#10;+z2drDHJcpdBWGQkKgs4zwRnCqOMZ5qpLJI8SnezRI5Kbm5JIGevfgUF1nTchIIUbhjt2wKAHPfW&#10;sdvi30gkDP8Ax8zZHX/ZAJ79+9NbVJJNOmMIVZjIoaKBmWNFxndg9T9SevuKjDICVcZBI/iqIeVH&#10;JkqCpH8J5x9aAKzK+4M5LE5HXPFJyzDGcdD1/KpDjBODyeKZyS20MWVdzH2oAcIQH/e5jTJU7/Wo&#10;mRgd0bEFPmyvBH40+QZK4J6c5/nScjnJ5oAsnV9Rli8iXUbqeILhUklLDjpxmltry2trgyJZKsiK&#10;VRkkIEeeSdpBznkfiaqgHDEnn6VLGhjk5BV1bp6GgBZ5UnzMyDczH5QpGwD09v8AClhVIlZ5dxiy&#10;I2VTggkdjg0xc5ycE9ck/wCeKdEjSyeQOhPz457/AP1uPpQB0Ph6yhl1S5nvJpfstvbkSlFAPl7R&#10;kDP3tx49eT6GsvVL6bUdVnvJH+dnJznIx1Pf371PdXUVvpUOn27OSWMs7Mg+d+QB/ugEYzz1qpp8&#10;P2m5EWSpPzs5P3AOTn8O3WgCxOj3ctjBg+dcsEQAYwBwD6daq3biW9uGwy7mPGOnpx6VbSSCPxFZ&#10;3t1PJHbpcRukZ/gQdATj0xzimarAIdVvkCkMtw+9cYCHPIx9aAKJwWYkqBjPFNBAVgu4Ejvintu8&#10;vCqOvBI61G3TgkYHpxigCVppXgRHlLKBkbicDH/6hVlocC3n8l5YZFHBbh8dRn/OOKqsmbcEseDj&#10;k8Vs6VbR31vJYM/71cyoXB5Cgkge5xx+FAFa8soPlkgkMMDxgxxPhirY5yQPXisw74jlhlhxkDOP&#10;Xn8K3NLu9OZpopS8Sj5fNaPheT24P8q0/JvrOKSRLRLqzQCQzJaKFw2Nu5+cZ9Pr3oA5iGQy+bdy&#10;3XlJCy+YduQe23A6E4wB0xnsM0jPCUaRYQsKOFjZyfmGc/mR/wDqrYa9j1K0NvBptr/Z8ZMjqdkZ&#10;3DjdnA5x9c+ncRXGlTOuLfToFB5Uz3iM6r/unAAwM8g54xQBXt9k2s/ZiQkzvuRG4ChgDz7bcdO1&#10;WNOvo45Li7aAPKWWKENnIzkLxxyBz06+lNncDQJ/tdzDasGVDdwliXkAxsKrxggYzjHA57Gt5mpW&#10;1jCnnR+XKsrCaOThABtPzAkZ7Edxn2oAsfaoNUOoxTybTJZMlkWUkBlO4r9WAPp+grOXT7+3AfUT&#10;HpcZVTsuM+YwJxwoyR+OK19F8+71BYkA+wRwSXZjVQol8tAcNgc9RgDpk/WuaDTX920pjxNMchVA&#10;oA1TdRWmitb6YkVwrOd8rwhtx6HAI5yBwGFZ8Om3bWQvBZTJGziONmTaJTznb2IHelDrbyoigSIp&#10;xIy5+bJ5P4DgHHatLWrxLD/injc3V6LTHmXbSFHhkP3owMZZRj2yc9qAGQxz2YN1cJLCkAUhx/Ex&#10;+5t9eR27c9Kn0i6muNX2z3DMWhn8l2c4SVkOGx67iDkDtUOgIJxf6PLJBctfRCSMXb7NrqCQQ5PB&#10;5b2zj8YZLi10nTLeO1u4v7Sld/OlU+csAUjAUlQoY5PPJ6cg0AQWtgHmS51O9juJUPmGMSlpJsHI&#10;5PUE+hJrXuPG19eXxuL3SdNvYDx+/WQSsgA4Lh8E4GMkH3zUN3YyaxHYahpts8mqufKnjBBExH3Z&#10;EPfIBBB54rSuNEs/Dssk2u3UUlyNrf2dCCWB7qXA2jp2NAEt5bzy+IYJwTbaDZ2P2yDa+zYCMtgE&#10;j5i/HftisBdW1Qszrcu2XUhRGHI7gZxxVi1nS7bUJ9Un2PcoViR5D5ZLHhAFGQvHTpkD6FtrJHp5&#10;SRcRzqVBjjYZj9CDnPv2x27UAGo2EsN7/qtizfvVZ5QuM9cEkHIyfeiGC5ur+WMSRNaywPuW4kCc&#10;9sZPJLd/c54pb8ywzxvIXYNGJI94LBcjDcdQcjBOPqaoTzXC3CWkUMjvJyqKvJyM9O+aAFdZ7VB5&#10;1kyKchSUJQjvg8g4z61q3d15WjWOn27hklUXMw52pu6RgnsBzgccnNVNPeWxkCT3Dx5PzxYyPxXO&#10;Cef/AK/NPv8AUftsrvCn2eNSVVAThQTk4HYE+nFAFSRizA7u+DimsyhyVLDr16gU0AMpOCOcE+nv&#10;SFSGIGRkdc98UAAYDg49sipgymycFjvjGY8HGeearNgO23j+dSojyRyCJSdoDE9cdv60AROUTAIb&#10;nkHH+FFTpNJAP3EsuW+/5ZOc9OaKAIl0+U3MS3pjW1aQeafNG4Lnnjk9PauiaOBWMlpZ2iWoX7Qq&#10;W+GwoGTk454A655rBtNMN7a/2tqEz2tn53lo7LmWd8c7VPXHc9PxrovtNoPDMrW91KbaVmXe6BXZ&#10;SdxXI5wAB36ZxjuAYzGeRILxoIo5brcwZkH7tc/X1H5elNEwEscU+nw3ChxumcgE46kY6VXURy4S&#10;JRHBFGCXPzEnPQe/8sUuId+9ZGY5wCx4PPoKAJGhja/YSSyzpHIJU8/EakdAvXsOwOeKs2/mQIrR&#10;wvbIcowjYKWU88A5wDnGcVRMxVcIpQnv19u9WIj580bSOySdCT80bD0I7dOo/WgAnjAmBbd8nGO+&#10;6o5LmVraGEEERsxHABGcdT1/wqzdW1z5ht545FuB1TazbhjOQR/P8u1RfZngBluUMcn3hEy/Mfw9&#10;PegCtHIVbcyBw3UMM09xCAzxsVdlHyqx2g+4PXH1qaRR5CufvuMgDoBnpTI1xCwMBkAI6Pt/P2oA&#10;rhWuFdi5EYUsZH5z7D1NLLtL4RQIyBtX04/nU87tK3lqwEMeBGvsM47e5qLyjgkthe31oAdEx81g&#10;VxiJgXzjORimnzC+PMJJIAHbHvUkX+qnwmdwVF9Mkg/0NCjy0ZgMyfcBK5GexA9etAC7YoJldJDK&#10;Qfu7SFAx65z60+O1LN9iklKKBuR+hxtG38DxUQGNwyScZ3Y69/wqUs0iA7SWC7eScgUAWdNvNjSJ&#10;LEksTIFdc/xAgFgfU1Vkt8WsN1HLvVxuIB6E54I6/h6fjV+30m+n0+eRI1giRDtmmYRKWBHAz95j&#10;zwMn29azl7YPbKqPM/8ADu6EH1oA6XRPFFu2gyaNq94bFUw1vP5Dyg4BwpCg4GSDgjH0PNGo6LNJ&#10;ZQ6vZSC50/G15YSSsb8dRgN1wOQPTmsG80Epe+RHeQnCIzLIdrB/Qfw7T1BzVzQbzVfCGtqFu1VL&#10;xPKaAHzIpGI4ORlcjnGOf5EAW2sWl3eaqfZkQyF3jwOO+euP0roXkt9Ht7tL1kjklWIQEFnYZw2A&#10;VyB/yzOeMY/LP0jxRqmo66gOlyyNkgxFi9qigHLbMYGOuRj8c8ctqWqXN7qEr3sgF0kjJIVPAZeO&#10;Pw/oKAOw1a0i0y5srm1mSSK7tvMZo+jKc5HHofb9RWVr+i3xhj1O0H2iFIlSaPI3xejY/unPX6VW&#10;0rWzHp8em6pA09iAWhZSRJGWIyVP90kcg8HHatuwa22eZb+IIoFRjIvniRGTB+XB9fYHsc+wBxUE&#10;oaMnds25znoPxq4YoQQVJAYnrnB7137x+GdWf7RqFxohlQ7vNeCXMnAJLBDGD9SM49epZPeaILhY&#10;4Y/D8tkzKCrW04l92Bz6Y9/0JAOIW2xjAJI4GDnHtXXeHYo7KD+0b0MNPsn8znrNL1VB1zknJOOA&#10;oziqFxq/hLTolEdpdzXjArJC8x8oHn1yx6jqRWdceLdZutkVqIrTacBLOJYyF54XHODn/OKAI9Q1&#10;HXbm+bVppPs99PJuSVgAdgG3gdNpHHfIzmk/4SO6juG+xwwadExG86evlbh1JPGeT6Gsy5nkd3e6&#10;uWlnYZKMxZh+f/16jGQ4CMQCuML6UAbFtcHUlluluNOt9shFwZxtMi4G3OBl+B/CCc8/V326PT7I&#10;toi3NnHPIYZm8zmZ1xzgKMJhzjI/iNVrW33i2kuIYrfTklLH5zvfGOcc5bHA4AyfrTbeTT7e8uIN&#10;Otp7jzD/AMvbAcHB37RgAjPcnrzQBo6RZ3upaRqdvZPG1wHBEkriMtG3XliB8uDkEj8aju9E1HT/&#10;AArAY4oZY0kkt72aCZZFjOc4IByCQB+S+tWVuTb6ZNJePPc4BaKJWIhUkgglcYBBY4wBjI+tYn26&#10;5lvDOV+yRzZChE83BxjcQSAc4HP1+lAEKEum5cEbeCD2pgYs5ByGC8N3rTTUJVgWBpBGmPkKRqdx&#10;AIy2B7n/ADgVRdy8hkKKhyOEzgf1oAiYMCOMkj/JpgG8kfKuAT26VIyOoZWyJOuCT0pmwyqdiY2r&#10;z83QcfzJoAhJB5zgdMUuSbZlCYDOMvjpgHj9f0pTkKBkH1HpSEcqSM9cZ70ARL8j5Odo4J7Uu3qO&#10;cnvinkMjDGQPQmnhS8hAV2yCRjJIH/6qAArhHbPCkHg04iSd2nDF2UDzCxzt7Dr17VGwBA2kHB5B&#10;4pwL+WY4pCin7w3YBPvQAZIynAyMk8dP61f0yVV0u9AASVFDxNzkZIBXrjBB9KoJm4CIgw+ecnGP&#10;qemOa1bREtPDbTzxfvb/AOVGyMKikZGMZPI6nHfFAGY5MgaZ5cuxywz1J7/59a19JlAsL2CIgStH&#10;kEn7xGDj34yce1ZtnZ3F7dJDaRM8rH5flz+lakURs5GkOWdAyt2VcjHPv1oAxPMZypkZpGBwc8Z/&#10;CrN7ctd39xdEbXmkMjAuSeTmq0kqtNJIoJUuSrEEEj+maAxYe/XkZoAAN/C4I64x3H8qsW9jJMHE&#10;aMxxnA5zVZWyCobbxk5HFOndxNCRIy7DknkHI6c0AbGh6BcapdGMDZaj5pGI5AGOQPrgfjVK8u4V&#10;1Rv7LlkEVu+EkA5kOPmOcZxnp7ela1vq19a+Gwn2ZZry+lbzXGQ622PvZ4wxK8+3pmsmztInBt5D&#10;5Uig+WSPvHjAPp9aALq28N1YG9ZV3OxUBeCxH6ADj/PQtjOohnfUo08nGRcSFlRQeP3fJPT09an8&#10;PWzT6h5UisGi5R2BKg57kc49elVru3lt9a2eVvbBTZjevI745/z2oAcdW0ZIYLH7LcHdK8qS2GIm&#10;lcjG3By20kDGcYyfwRS3iFrm5k1UW1/CzTSJIjHzYweznJyBwQxGfcVqW0SRKlnFbaTNqMDF7XNw&#10;JDGV5OQpwe+ASOe/aufsfENw00rQQRo8qsrTkfOwP8PygAKehA9TjvQBLeyQanp76dZRPb6aGWWS&#10;YxAs0oyASMjA5Yde561Xnm1CwW3hs1+32tpvhuLcxlkkCk5LIM8fe5H58A1ZGm3zGzkEckGxwPs0&#10;knAIOQRk5I9eD0xVbVpQt1falDdTPbNMWeePKSQyO7EnA5xk9R7ZHNAG/oCzS3iXKaPNHFE2+3kt&#10;FZIRG2fM3F85K4GAWGffvzt4kiarfw2gtvs/nOsLwspLLkgD1z1z/wDXroX1Gez0WL7VPm/vbEIk&#10;mCWRWUlSQDwSvPOO30rnDbaRHbbXeG5u5R++uP3im3APZR95vfBxj1NADYYre3i827udhz8kKjLu&#10;f5AdOT+tWXh07xDqLSJqLWtxOzO0Dw5Jb2PA5GME4+mBkueXSxp7NaKdQNqWWOW7Ro8LxzgNnB/T&#10;J4rPtdRdpF+zWcEc24ESxFwyYIP3txA7c8fyFAEkKTXeoRx2sTiaPH710YiMDvxzxgkfSp7+001N&#10;fkIVxAxMkijIQkdueRuNF9bS3d+c6ikFuqCTyg+5g/H8Ge/UZIqS4M3/AAjdusdjcakC+JbqRXYy&#10;FWJyCDgALgHk/WgCrb3N5ealawxwLA8LBrbyPkERB4bPqODknPc0unW1w08k1wsis5YyIH5lbHO7&#10;0Ge59zSW011eNa20Gnxw27TZlUuyoVJA+ZmbgHGeTz9M1qag0P8Aamq21gkcFn5rEyxc71Axjcex&#10;9uufpQBU02xmudQtwnkDy5QyEvjvxgeo/H/B2tQWh16/aBgodw0qqOEcjLjnsDn29KWHUG0yazu0&#10;gSSJJAwEqkhipBI/I/rV4aTp93H/AGpb3qWunzyt5ouP9bbnIyO2/IPG0e1AFZ0KaQzTbt08ZjiZ&#10;gMAAjn3+6Kg/tK+trSGxKvOIRjcRkqCc8EcjkjByO3NW9chuY/EN0Z8PZpGEjlizsZWHylefTHHt&#10;j1rPgUs63xuWjigKkrEcFyMYX9D2oAk1FbiC/YTM3mKELFmy+Co9uMVWYoFKxj5C3HABzRNc/aLm&#10;W4CKqudxGM4pAd5ODx7CgCVmWSRc5+bksMc01oWQg7SY88FhjNSRQGaXAnVMDcd3fHb60jxSFgqS&#10;o3zYJHQ/gaAICpGWCj69s1d0kxQXrm7ZxaqpE5jyflBBxx9OPwqsxkRfKlJC/eGOQCf8j8qUysLZ&#10;olAKuckgYyB/npQBM+nxwqpMvmLIN6PvHzA/T8u1FRR28stuke112E4+hooAuX9/NqMEj6q66hJB&#10;84uWZl2+mcEY+uOwqvPMscUG4xlBb4+zbSo6YHv75xzmo7hbUtHaKkchz84hb5d3HBPQnrz04FVi&#10;VV13SPM2cszCgByyzGJ40QeUcFgABgDpj3/XrUXmAM/yqM8DjOKRyjyFlDIpbgbskUixnazKTuTr&#10;xQAb36ByB3PWrFxHbwrlLiXcygqoUj1zntx7ZqIqZfLKI2w4JIHPTnipUgWSU7fNSJWwDtBP/wBf&#10;rQBci1DUWtEUXrbYxtVmAyB3561AQvmD5i0j8l3PzH6k/jU7yvE8ZityBnG1xuZx+H49O1NdXmu2&#10;4ZV7KxzjH8qALMwgjtYYmf5myzIqnIX69B2qnsDABVdYxkLk5x9TjrVqZWtWaG6dY5YsxAFM579f&#10;89fSnJPpbQy21xcXMZ2gxSwruUtnkEEjH1oAo8BGG4KgOcg9PzoMeWydpIHUVdTKCNIrWJS3Jkmy&#10;+VPHTGOx6g9cds0z5o1k3xl5AwwQdoUdORjr+VAEAVXUwLITFnczspxx/wDrpS08iq+X2QJsDfeI&#10;z3z09alhiM1y0Pmj5sj5l/QfjTfLCXKxyBEZDtdRhgD0OMHHH1oArpkbgQGJPSpQ+1MlQflAXnle&#10;f8/nTzEpDiORVVO+cE0YQSMo+53OOcjtmgBpXfFt8yTaOis+78/0/KtC1gtLsS/a9SNismxULLJI&#10;NwGCSF7AYP1YDismW4VEILhYwCSWGcVsBk03wsi3m1L/AFEq4hHDw2/8LexcnP0VTQBnXGlXE+tr&#10;aTxm7R5ADMoLqqHGGHcADae34dKls3vNC12b7Wkc1nHI4lt7kZWQg8bB2I7H8xzVIylUkCO8Rbhn&#10;VyHIx03dcUkrvO6yuwZ2yCepP9aAJJrq/W/muNMvrmEM5MckZ2ybT2Zhycc45rYGu332mOSaC0vJ&#10;I4d1159jGzzsO7MR1wByffpWPFiKPz2JLLlVyxwMjuP8/wA6InlMUvl9GXDHHQZ//VQBYnvzfuZJ&#10;UiinfAGB8gHYAdse3pVKdMMCXU45yp6Y/lWhZWm6IzxXVlJcD5FtZnCuwP3iM+3oc56c9KF8IbbU&#10;bm2KsvlP/F1K9jQAgLsUQbcdMN2qTawLq0qjqAzPjPPY1HAiTsEQnAH7x24CD1NTLPFEPLtrYs7N&#10;hSwyxz/Ln/OKAJpILazKxyRm5uZCD80wjCZxwcgn1/xp03mtEFW4t4kByscDRhjkfxOW3Y9uetQC&#10;e6gIlL4nkU7xuwOpx8oOP/1VVXydw88M25W+bAYhscdex6cflQBZbEbFP3akHDNJIrK2Tjjinlyq&#10;gsCrDBKk/KfypkbwK7t5W6MRA7gcESkDj3GePpTVMxHlykqpG5hgkqBznA5zj+dAF+ORJIizDkOA&#10;ykZ7HkY9sVDFJHMbi03rGXVwGkhG7BHTP4jv+dWdNi85GmWMkpluR91R/Ec45zt/lVKL7NcStGIf&#10;JyjZmKFsnr3zgnGOAP50AaRVhp+mWbrJGiQqSMgkAkHJPJ9BVA4kiQGTYQzAMM/LznH61p3sc01w&#10;ziCWLeMvcEZ+VcKqt6Z24PPfoap2oSZZF27JVbLHfsBAyDgk45z0x29KAGhUkXe6KsgADdV344z7&#10;evNQOByuQTnPXtUjnHBIPoQ2R/L6frUaN5T4zJkqVO5z0PWgCNixwxOAowpJycAdKjchtzMQO5bH&#10;NP6LgDBIxkHv6/lSOTnbnDDqrc8elAEe0MpIPOM846U3apzjJ6DHrTmOSzbQATwuelOVcbuccc5X&#10;JFADMCJiwZRnkfMDjqKPKdiy4yo4x/SnFExwjBwPmbPNBYynAUZbphcfhQAwMRDxt+YcnuB/nFRz&#10;sGUMAoAwDjgfWpwsgjYjdggA85B/Ht0qQN9jliR4kkcjeI5XyiKfb1P19DQBXCrHCVVyDMpDEjjP&#10;oB+tXr5PIt9Ltz5azw2gLeW4PLszDJ7EKQOv154FkvKmm3V3eJaMkV15cSQRpDIgCjbyFxjbz155&#10;78ieSPRzFZtBdrGJohM091mSNeSNvyISeR3z37c0ARaGwjh1O9Ix9nt8hVO3ezFV24GD0JzWU0t0&#10;1nHIZW27yrc85HY/n+NbLQW5naKxMd/I0fzC0ikVMBs/xL1GOwOOvFZ/lRhGlgukuI0ILR7e4ycH&#10;8RwQaAKhDGNXdmPGBuBzgcY6UgBbbtAOOrYp6qnGXwxOMMMgU+KEydFJUYyewFACRghgQMAcZJxV&#10;uS3j/cvIN0TD5yT1I6r7cfXrVZ8hjHG2Y8AK2Ocdc+x+hq7bypLC1pLAskZ+ZCpwUb1+ntQBW1C5&#10;jmPloiKFwFCDgAYxx2HFSWu25HlS7HXdhcryPfng/wCfanWmmJNcKjSuqL1Zk+9gdOp69M+2a147&#10;CyyzRTSRiM5UtERlu/rQBreDreObXbe2kI8v5nkO7A2AHIP1AP4c1zN7qNnPeXF/aSXVhPJKxVDE&#10;SAOxDL/UDtXQ21rDaJc3zuyWgzGDKh2bmIXIPX+8wBHYdRWH/Zum+RJNDf29xcSF1SBZVTcR3IPI&#10;GPYfhzgAq2F9pej63Y6sFvp5IFLyxwgIkp2+pORnuMfzFNvpLP7YX0vTm0/cRI2bgyqSQM7eMjnP&#10;GTRHp0V7aMZXaC7iyDCACrD1znPr2/8ArMmRpGEjghSihkyTsbG3PU+n8qAEuLG41qNirq17CP3q&#10;zShSygcHJPTnGM1NaNe6J4g0+WaPy9OmRPtLTElJB3AYdW6Y9wPTNQ2WjTazqsWlWjETXWVDAHjA&#10;5Y+2Bk1Bcz29nerbwX/263sWKozRBkZwRkruJG3jg45/kAX/ABpDq0Wu3GsXUeLe8lZ7eUvwUP8A&#10;CPXAwOgrFiijS7hEDjeRuIcfLGpzweOeK6G4tv8AhINDji0+4j+12EslzEbpvLhuIpim6JiRjfux&#10;gkgdc9ciXxT4cn8Paa96i7me3gW4+T/Vbh8wByQw4AyDzk8YoAxYLgNqSJawR7GcoiYIBBPAIzjH&#10;5Uu/TrRZhZAOwYfvfJwhOTwBn364PQ9jVa0b7NYz38kRXzAYIGPGWP3j9MH/AMeB7VNDo19dWEct&#10;rATb/eeZvlROSBzjHY459fQ0AQajdtHfSTRt5IZsh0IDOc9SeueBxxWvZDUrjS4NSa9k1C8cPHYx&#10;SsqmDJyxXccsx7bfw56QT39rbafBZ2umQ3kkWCL26gxhsgkqvUjp1OMdRzxWN9cLBLdXK/aLmQgW&#10;iyoDHGo+85X9AMevpQBa1Sy8RwrDdXNpcLZTOFjWWPBUrjClT1AyfUc0itZJaPp11dPbXs0kbn5N&#10;6xMueGwepB7dPrWcdQmW2lEsm92GCxGcfh2/DFXraF5JGmBt43UGV28nfKOMkjjg++f8aAFuHazs&#10;Bp3m+bIJzJMzKAo4IUAde/OeelSvayzahZwKI4AoR/OlTKJkDGcZ4PB/zxFNJaszvMHV1OV8uMHe&#10;R/e/XnnnHrTrmbzJCyAqzqWdl4HsPoB2oA17G5guLC70u93xR3MRfzYxwjpkr25ycjt+OcVjrNYW&#10;7+TJbzSW8yhJWDDnphtvUHjHBJ5+lWdNdZZEVDuIJHlv3+nPuaVrbbJIsMgZgcqJIzhvUA9DQBSn&#10;0r7Kts0dzHcJOm+Nl/mT0Hpx6Go1ztYKuQDgFRzn0rVmhitbWTT/ADMSjbMuAcEMBuX68j9faqPl&#10;MvltyZmO5SvRfb1z9P1oAZ/qCY3XDkAtz0PcVBvdsgAqFOQQcZppIf5R8ozyR1NICSOeOmQOlADw&#10;/lrgRREEYCkA8n2pWuZGUqZSFHIXGBn6VExDHIPI7+tAbnkEknb16UATeftHMhY+nJxRSLC+MkD8&#10;RzRQAvmW9vMkYDKrsA3lnDYyKgMMlq13DJyQwRCRg5B59e1DEtK7LGqMx528c/0pPNSbiR5MAYUc&#10;nFACCHYCZNysOiUZRhKqArgYwxz+dTBLZWXy7pJBJxtSNw2e4yRjrj8vynsrdU3SywyYZeBIhx+P&#10;5igCO0juJf8AlvsRU5JPVRzgDv8ATmtJru5WGNhAreTiON3lH7wnJ3Y6kcEYxiobXT5tubuDyVUk&#10;Mi46fT060241HbLI0AAgJAC+wHX6/wD16AJoDcyAKLjyyP4o8KeOTlh1px0i7t5y0qONvJZ35Gea&#10;pG5PkTxC5AZxtOF+8M/p09qmlFy6JLBctNG6DAU9PYj6/wA+9AFq8sL6/uriS3eScsokaPH+rAHJ&#10;Of1P51VEUKiERoY51XE7Egjf6rjt+JoltxJYRRTagqSk7mUZZsY4zjtweM5qJ1iDfu5JSqgbjsC5&#10;bj6/zoAvW9rHczMDOiny8KNv3yOmegGeOSe/Peo5YJIZ3SVHWQfKc/eUjg7u+T3zVV5ztUKm0L95&#10;gCS3+fata0uIm02K6mtpvtls32eLyocmQOp271wQ3fOQD9cUAZ7HaCwkKBuVbI/nUhglMmHUvGDt&#10;aZB5ig/Vc/pT57jTAkcLRX32oDc4Uh0VgOQM7SAevT169asRt4ea1gxfy2Nw7/vIGiJdh2LOowww&#10;M7RtOex6gApbBNMkEGJpCBsWBD0POeRk9+3aoLmK7RFdrW4ZJSfLZYyQ+AM4P1P8vWtJr+3msrmK&#10;HT7wFw4WeMrEzY28lR2GD37jIHdbnXY4IE03SgdKhA2STJnezEk5dhye3QdRwO1AEUEFroJF7qFr&#10;Fe6gyBrezm5jt/eUdC2P4SeO/PANRurXVb24vbya+t5D83lugfLEDdlt2cDAA4/Ks2S2nuJGe8jk&#10;uzI5bzlc/vOc9cZOeeTz1yOtJe3T3swlaJIiQAI1zjgADr9O9AEsNol3p1zdQSGRbUr5gAOcN0zx&#10;jnH8+KrmZmWEMqssS4UDjIJzVu0vZLWxu7W0ZRazxL56NGuZHyO+Oi849s1RZkCqEXapUEqSeKAJ&#10;I1V1bdhcMGXk5wav2entqnmWdv8ANL5TNGRgbiOev58f4VmtsiRCrBywO/Hb0FRszRlZPMe353IV&#10;ODkdxQAW/kM6SyKAYmycH5iemPUVuWl2+uW80F/9nVLdmkSV0DFjjhAxy5PCjk4GPpUl5fxatCGv&#10;bIx3KAFnUKjzAcktxnnJyTgnPNUr5ZJreK7Dj+zW+VYU4ztOSjYweeCfXP5AEr3Vp5c9vdadaIsc&#10;O6SKKEoqnoCxUgkgZwT+PWqMps7eBJNPaUyNw7ybWIHqrAdDnp+pqxK8tza3F/b2sYQhLeXdwrAg&#10;7gTj0B9+fWoLljHJIYgRZy4KxM24J6D2K9OMfrQBWy0hLHccjqW6mj+924P0NAJVgwBwDkbh6UgY&#10;EhuR85zg0AOGPJVQeCdxGen+eakjyrZBYfLglOuPaoRz3GD69jUhcj5cAHscf4UAbmmPFcaBewEG&#10;GCTZbvN/dYElQT6HBzgclRn3zJIZtLlicSFnhk2q6ElRg9vXr6/zqZ5WhgNuYwhdR5gC4VieuR9C&#10;QPapY5LV21Cyvo5I4mCFZFP8Y6cZwe4z7j0oAvWljLfWM0cS79RhMcq24Uh3UjPHHzdRjHPoM1nX&#10;INv/AKMYzC2FZopRlgeTyPpxyPWp4bkQy+a+UMaquIvuPtHBwemccjBzzWxdWOkeI9FGp2cj21/I&#10;rBrcgjcwH3kHBZc4HTI57CgDmX2KqMvyqQBj19f1pm/92cc9RhqW4W4tbqWxu08q8ifEqbMbDjOP&#10;pz/KoX3xN23N0JHH/wBagB5YhQuMZxgsc4HtSbgUO58HoMnA/wA9aYEkkUlELKp+Y+h7UqEqoIYE&#10;nOTjp14FAD/KkEipsKueivwOM9c0JBPJC7LC8m3lio/X2qWG5ntW325Tdg7tyZGD14PFTOst2+2a&#10;aaTCYWN3z5WOu0celAEEUUPzIqGRthwC4HI+nX8+tMCsy5/1cg+YHnce3p2qYxBkG5SpwWz0Bwev&#10;6VJeLOjLBcyKsixhgDw2B0DevtkentQBSjiWWZApbcSFkJzgZ/makZJJka5li8pg/k+W656dAT9M&#10;+pqdUkMkaOsTnzC/lhMk4wecduOxpt008cUhYTtNcvuhWVWCtgcbe2CMgY4z0zjFAFqCJLaGee4a&#10;BgqAOsmJX2kEb0Tvt+XuMcHtUSwRXthHcR3sJRFCCMhlOOuQCMAZJ6Ht+J2bLQ49C8Ny32rSR22q&#10;zMxt7R4VZ1U42jr8oLDk46frix6ndPpsWmmG2gWLcXkWHmRiO/Pbtjj8aACNVtmLWt08cyOJUaFw&#10;WBz97g9BjJrqLyysda8PL4hj8qS4BSO8a0DKr87S7IOjdDwfy5rjY1+zxsu/G9SGbHBX0/8A11b0&#10;PWbzw7ftJC8sUGMTRxOBn14xgnHqDQBHd2Rstnm2M5RG2zuZgUznpjGQMA9STUBvpHtVtUtLW2hR&#10;sny1Ys/oWZj/ACA611upxNdz2uo6fcXF5pV1AyyRzZ/dsB8xVc9iOn55FcWoUMU3bhz8yDOR+FAE&#10;y3U6xlEm2QsNuyMBcgeoHXr3oAYOx3sjfeDR8kHt+uKGUI4MWNp4Gee3P5/pmpEjYybgCR0wCTkY&#10;6UAXdP1l0uvIu445luv3f2sjEsQJycnuM+vPJ7Zrc0/ToNRleCHUo4reNszySr5flqD82OSO34+2&#10;awI7GRuAXQYDZ6ZH0atnV7t/DmmpawTeff6kge4Z4x8qDgFW55OW6/8A6wCPV9btLlBbkzIEmZbe&#10;0jhLc8cuxII4A4C9unWsOPSr69hkuEtGQKwUOQCR+RzU2lW3lMt5czpG0hJSLJ3MeRuHpz71YuNW&#10;eK2/cKpR2CSq0QZgB3BIyO/QjP0oAzPsyRuJWvERx8o/dnJP1xj9R0qzdpbsplguzK5AVlKEDj6+&#10;nH9KLmBJoRPECy4ywx0P0qhDJ5coaZWeNDh1C84745FAFzTbi60jUo72KU7HieJ9gGQrDB+h96yo&#10;bO2QBELpCD8qnJIHb0rat7a3WeSWxvbu6jKj9y1sA2T2J3Ho2B05/nRaJg5V1Mcikgqf4TzwaAJb&#10;rFxfWmlGSSLTZFjyjKG2DAP0465yM+1OtY10+/njW9la1Vo5Jba4lO3ZkYKnBDDB6AH8aDsOogM4&#10;KsNqtIvfGPeq9w4aaPJ3YjQb+uQVHGfagC3fO/2191xZzWEj7o444isS5I428MOBjIxx+lG9uFuX&#10;SKDclpHysGTsU+wPbOcZ59+9MDryBvKg4HbIoCZJVcMSc5780ANiQ43FtkasNxA6ntT2t7m6kk/d&#10;OTwAACfpUqj+IDcR90EdW/wq5b2d1dskSXAjbGHeSTAwck8np+tAFKxvG0qG4bcrSzp5bQvbo4X6&#10;M3IP06etXbe/t1tPt0Glxi+aNoJZDIdqbhjcFwMsAeCTzVKaKwA2yXLW6KxRJJEDbvXjPT8TWjaS&#10;Wdtply8E0uoW8UZWUWsbNuBBwWU46ZHU0AQQrbx6XPcSIbhgUjjCkcZP3ie44x+OafpBi1DUVsLu&#10;JvImQrG0Qy0bgZBPqDjFVja3FxZ2FtpjvAsrHetxH5bbj90k4JIPbB/IVp6dcjTNXs5v+Ei0iW6g&#10;TJhe2nZpG67QzIFBx8vWgDMt7ZpbT+0JVK26uFjZQRzj24zx61v6TfG+1Bglrbu0EfmRfu2DSMP4&#10;ScgEevHqTWHrurXeq36rLHb2thb5S2tbRNkCDPXH948ZJOe3GBWloEb75bkDOIGQbeAN3H8s/wCT&#10;QBLqE0V7qVrHaxeWs5UOWIfB29AeuBnHviq10z2JkUykXe3juUzx+f8AhVwW401EuI2Y3NuA0UXZ&#10;cg8k9sDsPXnkVgNmQPJNLmRmLHjJY+/5/pQBEUCLGTKjFwTtVuVOf4vypVXzZVjDKiEgFm4AGev0&#10;FIuVOcAnOcYpm0ADkgD0oATJPTGBngDnNWFheGRnk2/IcbehApsUmxSE2hiOGB5Uf40kkm5RErMs&#10;G7LAHO7nkmgBTd3KOxhneIHqFOCfrRTAzAnarD120UATW0FvdOIHuRASSzO6naAPcZ5+ox07ZpLq&#10;5upb3d5ccUpIVRbgLjtjjqT696Q7gGlEeyNgVKgnbkckc5P6mnJI1skq2yKrOMFyA5X3HoeOuKAG&#10;ArKlvIcW7oZAWjZlY8dRjp2/PtVuC2XUrlbi91UrCCokKqTLzk7fXIA5wOh75xVWATSTRnzNzlzF&#10;udugI/TuPpWta2VxHpZIUjcpmMJIPmcHPzdiOe34dKAJNT1a02TW9kySwyY2SKPmQZ464OMeo7et&#10;YZ+RlEZBGOCRnPHvUoglbJt0fA4cbcYOOhx7Y/WmMrgjqzZIZecrigBN+5XDSt1ycYPOR/hSIsfl&#10;7jxg9jzTVJJCjI5ycUuCY+TjPXI60APLBsHjp1z2qbd+7kySD0zjiktIS+yfCbS20CRgo6dzxirA&#10;eztZt4hN4rtj722PPcbeGx755oAs21ldkwXqWoSxVfnnkUGP8v4vUgA8VaTUrO11H7RaIbmX7L80&#10;MchiaNiuJHGDzgE8L0xwetULtZ7qSPzJwmyDdFFjYq9+B0xwcYAzn3xUF1brpqLdXcTx3EiZtQAM&#10;up/iHt/X8aAK0mkrFYTTafdzXUkcjebAUydn95Xz8x7kYB5744hIiW/8j5zsVUcjB2vgbh+BzV6z&#10;e6glsru2kW0eWTaba4l/1y5GX2gdTnPbvipEttPvdSv7mwsrp4I5H8wRje65LFXKDsO5AxxQBXkW&#10;5tfEMekzzSR3EMohYJF5hEmBkDLKGHUHH19K6fUfC2m2cMnmzXsUsrZjR4lCo3OPm3Z2uem4DGeT&#10;XIahY2sanEhu7kuQxaQRncOzA87uoxn+tdN517NosdhfETKkCFmLH5CwyACfXbn8AR15AMG80680&#10;4yK9rP5aEAsMMv0ypIB+pqsLtP3YURs+MAFQ24e4/Gti/vdRguEW3ujHKeC5AX5dgKjjAPHv25ya&#10;vWfi8aPfiTTfDekyTSOPMnmjPmP/AHivOEzzwPXvigDm0Uv9xW2DlmVc4Hf8qcskaL5ccCTkjhpA&#10;c59sH+dTXMMP22TZKkMcrM4iZW/dk5+TPPI6c+me9NyzwtdNdCV1KxLHKpz93HB9FAA69xQAGYY8&#10;oW0AMoAUFs4PGO/X8qDJHBaqTp4kvDJxNK7fIB1AU9+ckk+nSo4YmLuEaPK7syM4AH0z/npik3Bo&#10;2aXdIZG3ZJ59+e+f6UAWbe5E10TdwRhycAAlCp6buvJ+vXv61ZsLW2mvY9KmZrfO4R7sMGbjg+/5&#10;9fyyhuOWB5zhfatCFbfUdVusw7o4o3uyA+3ITkknsScn9O4oA1rW706TTn0W7m+zywv50bxxFlbc&#10;vCSY6EdARnv05rNvrNbWCCYS7/tCnIQgjKsR69fr/jUNpcefq0M93B5gciJvITLMvAA298H3q7q0&#10;U/2KytpHjZrRG3KsZRgC2VJ7NxxkE9Og5yAYmAjHhjn7ueMGkzt6qSDnGKlCgFQeFzx3FLPhJSN6&#10;Nk56ZzQBBwHOTn6VJFgSEsofHQDrmmNtwApDMenbvViALE4AXd83Q5OaALsMSM5muJdtpHGTkg5k&#10;bIBA68j6YqvI8k0s0oZszYLlj1HHGPQYA/AVejilkhbaA0MfLA5OTzz9f8KWWWKHa1vaiKXbkyBs&#10;leeqgkdsDOeKAGm11CfVYLaziQxQKmwJIqmMNy25WPHOQcj29BVWwmn1DX5lF75LrvxcHIWIr93b&#10;t5UZxjAGPQU19Js4jBdXV82yUbkt4QTOMZyWGflB9T1yOtJeam2omZGke1Z2WSRkUYlKrgbsc5+v&#10;fB+gBtXFxYalqkh1oz2d3CvlPdBC6Oo4BboQCD15GMADpWnZ+AhrVnFPba1BbgY+doxIoJ4VSd4w&#10;2eO55rioNKn1NY4LCW2lmknRPLMq7sHPzBfQEdfUj1q740i0rTfFF1oVipaeJkmvLh2GDJsB2KuO&#10;FA55PUn0oAo6lZXmh6vNpWowmK6h4J2/LIvZ1PcH/Peoo2A/hAKDpjNbi6+dZFrZeJY5L0RgJbXU&#10;bBZ0JJGN2MEezdcDmrWmLpVnKTo2hTa1cIm+e41WPIjTPOEHyjBGCSTz3HSgCDQ/Depa2nnQwFbR&#10;Ad9w4IjOD0DfxHOeAKkl00WAxcXsWQScCPPB74wTznitvxTr9/fWlrLZSy2thPEy3FkwyIWXBAHo&#10;cDtjg9OmeI86RHbazELgZYH0/wDrUAbC3hinAgsB5rtkzSsCee/JIJAA64/OoMTBwsRgmjJJXoeO&#10;OWH/ANf+tQsI71mZIpYSOAsbmRcdzySe30+lTpvtoHjgijJkOPP8rcQO4Hpu9/0oA3vDUkGoWMmn&#10;2tvDBqDtMBcNCruCY8rktwF4Pf0xS6ZfwaRpT6hDHD/a98C0d5lnaKHG3cm9iRnBA+p5IAFO0RpY&#10;LCa8Q2tvDAgeMtFtRySFbOevDZJyce3FZviO40S3u7W20u9lvJbe2EN1PbyBbfaOVC4HzHPXH60A&#10;ZnmSXWoQyTTzzQ7hv3uS23uT/eJ65P8A+upNI5RGVxsDEI3l7D/jn8e9bGn6zazzyRizRrpoQsNx&#10;IQBExxk46EEcZI44zVO8hjiujayOkqRfxhiURujY9uvY/wAjQBRYp9mt3lm2Kdy/6vPv9Op96uX6&#10;re3oeGdwCAhO04bCj5vUd81XkZrKBYDGrKWO1mU8Z9+h6fqKmS4tZ9PK3TvBKkuEmj4wh7Hg8Bse&#10;lAGto3im00RGsbzT557CN/Ot28470bAyOgGMjOMcH1zTdV0Ownl/tHw3K1xYTDdNb5Xz4WySSE4y&#10;MZ4HAx1FZwk+0QONQgWcRLhprcfOvPX3HTr1z2pLfTMETaXqMNx3EasYpExnGFP3j9M8c54oAqzF&#10;bYskoCPnlWOCD/Q1NYanE1xsWdo4ZGAdVIz1+vJ9KtP4i1fyxHeRw3EoyFe/tUnZeSdu51J/Dnkn&#10;irCeMtZtEkS3nitldQGeCFUIAHTgdOvf/GgCNL/U9Mn8yWBJArBjvXb5i5Ujpjjp/TrVG+nbUtSa&#10;7ubiNg7HcM4K88DGOnGODxgVHPqNzcHzryR5SkYiJZv4M8demOfzOKiDsrfKGBUcHPNAFgzvdX6i&#10;BdkcOWVQ/wB0Y4P+cdKaz7bGSLs7BshcN78/lTolMFvMWXDMpX5l5Vec4/n/AJIqkScKpB2npnjm&#10;gCzZXaxF45FHl44yTg/X8aJLcSIzBR1HXGKrx4+62dvIJB6U5vPgdkO4Kx3DsGHOD/OgBZLdlVop&#10;AFVgCrZxnjPUU2MsRiQklehxk9Kk+0kx+U6Btp+SQf57+9N/ddUbae5J/HigCSOR4kyXcN90kDPy&#10;9xj3GRRqBH2pSqAL5SgkgccU1ZSySHfnjjHOeaildmKsSD8uOlACdWZlG3nOOw/Cnx4yjdCoOTjq&#10;aFjJtmnw3ysF4HA6/wCFKq564GCc89aALUMcH2OeeWdobpXUwRFSVYd8Ht+OP6VreHLW31C9SLMg&#10;jtYnup94JEm0H06dTz7/AEFYLsNhCpuxzz/QVv8AhrULW0lS3liFxZaojw3FyoZSowMICR2JJPXO&#10;B2oAyJ59OnvhBHaefaiT57iZQq5/vYBJwOSPX8abfXF3LuTTjBDbseRDP5Wc8EbTjHT9fSpG0qGD&#10;UprW7lZYIWKeZGpZnAz24549aihGmBjNPa3EiRgsy+YFDAdCeD+We9ADrOG8tFksHjuJbiaTYwEm&#10;fKBBBIPqAffkVBYaDA6tcahqlvBZ27qXzu82U5zhRjk+uPzp9xLcSXD3BH2b7SxKQKxwq4GAATnG&#10;Mdfx5zUNynkAb/3jbc5UZ59BQBfNxp1zDcalaRz2+252rFLtkWUHJGRhccjB553fn0ltdRLoKx2a&#10;RopkLyHYMoOwDYHBxn/Hvx9xve2iDpGjRoNxHAJJJ598YrdsH8vT7aOQArIrBiwyG4IHPHT1P5eo&#10;BDfTIJ3c8pgAsRkY6f0PFZk0YVCFJKsdwJXp/wDWrRu1YXDBm+ZSVYoOwqlcwMkiq6hdyjqevGe3&#10;r/WgCjnd/EOSeM96TaMYBG3vT/LJZhjJUHPHvTQATkjAPc0ABJXIyOB1pAcggA5Pf1pxXGBlT3OD&#10;n8KexEahzg7icfLnjkZ/CgCIfMBzjjtkUVOsUpyY/LGeu+TZ+XrRQBcv7jUlLrqbQLbSNjbbxKFQ&#10;gdV24Gev61SIEUmd0ZTHEg5BHbGK1dNa2umGl6g727XW0x3OwsI2XIGU7qckcfXtUtz4R1HTIcQN&#10;DeWUnz/abVlk8nkZBwenfPH3u1AEmg2UJgvrsuIZoUSWFpGLAPkcMoHTBOTn884qleXmpXt/5TFL&#10;SRyGAjnCqR7PkDnJ6NznjitFr+Gy0tILe5tJ5piqGTl2AK7mJIBG4DGM88+o4wmlN3dC3vj5Yl/1&#10;U235Gx/Cew5zzx1oAWVrsXZFykzNCF+Vyc4x0P8AhUUcUL3ZFpcEhg2VkIUj/ez6AD0/OrqmGzKB&#10;b3eUG5VjcsIzjvnjpjOM0kk9rexgz2qR3oO9ZYcIkin1XoCD6ccigDPikKISijzD0fHT6U8RYQOZ&#10;Moz7dmeQPX+VSXYVy8kSiL5tpReCevT2qtGUDxiRiFLYIU4zQBbXHMEjYjBO1ipGDxyPw9aijiEr&#10;/Z5IwJvMEYwOvtjvkmneVI6edHZyxRo5y4DYyegz9Pr1rQgtrv8AtRdQ8kmMSGbzM/I2Dkjd0Hpz&#10;7d6ALGnwxSR3+pTRyOlsw3wo4UkM22NQSD+A9AfSsqeSSW4N75RhEm04C7mjXOdoYjIxxzx36Vft&#10;zCLOdZxMLdpEnEcXlv5hUnbnncByfm2nn8M2LG6eeSGyhdYoLgeW0MoD491Jwc0AczcXM8kokBVG&#10;VhtKIAfbJAyfqam8qZLu9lWTYs6tviOFMmTnHrWtDoM9rc32oLave2Vo8m4AcAgfKuB8xYkj5R05&#10;BPFYNvPNqWqLJNEwmk3EhhtEeR9OMfh7UAWdR1maPT3ttN022sIo8O7pmWS4TjG52JJAIzgdPwzW&#10;hr7JHJHATIzXFnam45IAkWMDI/8AHvz+lUrbT2sokfVNscrOEht1yzjg7i3GFGOx/wDr07WZzJrt&#10;xLsWIfIQqgnIwDyD357frQBNFcO9w8QIWOSGNA0jZAK+56Z4qo0fmnyiwSTJ3ZHH4/8A6u1adhaJ&#10;caT58iDzY3eOeIN8yqQDHIR6Ekjp2HTPNQbZY4raeZbW7hyjvJu2S+nA5zjj9TQAkrWoTysSEw4X&#10;dn5W9cZGcHtUQRI5HjiZjFGSVJ5wOmf5U95W3ABlAUYJ2/eGADx/9bvRtAVSTHtPVUcZyP6UAR8e&#10;UEVXyeXGfvY6HA+pqVUgtf8AXI0jOMLhsBB6++OOKfFHtWRy4TAKpu7HtwOf6etWLC2YPIGhgnuG&#10;UtFCx+YuCONuc85wODnt3oAzFCmNZCNyk8BWwWA54rZthbQ6ZNCbhrEBVuJW2GVpiP4S3YDqF+ue&#10;1U1e3u55jf2r+duba0W5RG2emwKflHIwMY47cVtww2Mt2qtJcwXEdp510PIV0Rs5IDFh1wc9+3NA&#10;GXYxxC/aVL2NkRg7DOGVM8nHXHXpjp261WlVfPuAkYUpKUwPTP8AKt3Tj4fvYdQ1K0TUEbTvLlm8&#10;xQ4kTcMqBgbOh6kjGfWsq+WJmSdZg+YkzuUKwBQEE44565BoApBOSpXHGc54PP8AhRPCCucE7e/9&#10;as+SrOiwyb2xuYCNhx1I5wTjoeMZHep4Icnc29o24Izjg8H+dAGUm1kAMS7iQBjPT/69XLaFpNqj&#10;cqg8E9Mn/wDVT7HQtQkv0tTbXMca/M9zLEwiWMfxFuB7cZ59atMIbabbGd+07Vfrkdjjt0NAGx4d&#10;0/8AtS7OnnAkkGwqw4P19u/9KaDYyx3csM0MV3CHVbFxmSRkOMKejqT0I6jkegvaFcRWYid41Z5G&#10;2KzehOCM/wC10/yK86uLKCzvrmOMtthmKCYHkjscjj9SKALvmSyyTSXJWOZlJbCcluOOOgx/+rmm&#10;TTJc2MLPtV4h5WY4zuI6gt69evfFbyWE2oaHaz6/raW8mf8AiWmNTcS3MLZzhFORyMAtjnPpVe6v&#10;raySSys8WMM2EkM8HmSzYx12kYXcOnTsdwFABs0jSrm01mK4K6hgNb25XAgcAfOdxwTkk+gB5q1c&#10;67Dr+mNZ6+liLtirrexyKZnKcKCcYwRkc/3s96wpby3Mc0tpFJLqG/YoaIYCHaPl69/bvnPam2Ul&#10;3Z3HnBRNmNgFZQ6FiuBng8jrQBo40I3ckU2iXkEsSZd7yc/utpAJUYCnGe/r3qW+8R6nPeWxa/aW&#10;0Yec6LKSjbwdw29AMH0655xms211fWpbplfUrhoyjM5cBggHzcZHygkdB6+lMufIkt0ntpFdASmS&#10;gTaB0yM9OfWgDo9ZupL28OpRyS+UsDRsoiIj4fJx+h78MO2K5wxqXR8q6vztDg1s6PqdrBbwafdx&#10;O1sJXJcEg4bGduO/y8Z45rXfwXFcLJ/Zutac9uRh5p5PLYg/7OOevXjPI+oBzdtb+YD+7fCDBCjO&#10;P/rVsaVDql9ciLTYC1zECVSJfLbZnO4nPbOM/QVPd6dZ6PF9nOqWl1Oo3SmOcbAewGQN/wCXGemc&#10;4ntNHvrnRL+5QXMUEkOyNlU/vBw2QpGSuR1Hpx3oAxdfRp4hF5zu52QgHBUhh256/wCPbmq1zbLY&#10;w+VHbIFkClJcH95gc4PTHUdOMVduAbi+vhbX8MCWECDzDL3J+baw7rk9Dnr6VlJJCLo29gziJ/lU&#10;OF8tzjGSuePX1+nYAYjo19DMYwXMo+4flBxjOPT2GP6Vs2sGmzy3Gk/aB9rgiLw3JBKOAMbWx91v&#10;c47A4NYV1FIzGNkCbhuaOMADk5zgfnxWzpK2k0F/I8rNazLsliiysrFWU/Mc/L82Ox79KAMzU1kl&#10;1MxnYP3m1eOMdvbGPWqW/a7qrn6LyD+FX7+eKZvtKr5SozKPnzwCVXn6Y61Q3b2Yqep7DvmgCefE&#10;VysiALuwRyGAPp/+uoxBDPuTDLuHAXqD7fU4pqvtVsurI4B+7yp9PrTghjbnlyx4JGV/CgDQttQu&#10;ZIxHNLcOQNv7w+YWB9M+2cYpGuFeJwBEkzAbXK7iefUe3f8ArVTyrhY1k8uXy+zlTg/j0qV4IYI4&#10;pZ5BJJKMxwhiMYP8XHt0Bzzn6gFuAX62Mk9pG+4sQx8v5XT6kcgkNweDiq00CxzpuMTSOu9hH0Ge&#10;x7A+3bitPT/MntrqNQskxAa3Gw8YUlwO3T1HrjtWFEX8/JUr8xJHv9aALdy6sWijTBzgKD1qiMhc&#10;kAnj8+4qw26KVn5R4zydp4INJFC0j+Ycquclsc57UARxSRo+6UMYmAEqr/d9verchiRvInjZolAZ&#10;Zx2B6cZ9P51UMRLHajEEkglcHFXdPs5767t7ROXfhuMbU659sd6AJG09lDSWbJcxMQoAB3q3OOM9&#10;/wCgqjdAwSNA37wxsUY9QCDWlpOo21lrhEUp8lWaNZMEjGNu7GOOuR+FVNQszZyMfMDqxO1lOQyn&#10;vQBBZsn2hIpFJWX5Ds/nTHjRJ9jtnBPzKOcVPbW+HFxG8DxxgZHmruVj0wuc/wD6qhCTozBS4YnB&#10;2g5PPt70AOklEdr5EOGWRgzN3yPb86b2YDAwAeSen/16YBgOdpIPy8dqBtySCMEYIzQAm4gcZBHI&#10;x2rodIj80uJfLSFLWW4cKo4cICDxzngdPfNY1vGrzZZ2EYPGcD/J/Gun06ayhK2EemxFby3eSeeU&#10;lmbYfur/AHAQSOOSeCcUARukMNl9vvIwVkj3KXkCMckgEfkexrFm1KP7GsdjYRRMznzJpW81z29g&#10;PqB2ro/Ekmn2rXUl3ib7XeSwQhAVihgjwAEAOQ3zYJIIG3AAArm202G3uIJE1O3ghf5ovMyGIB/E&#10;Hpz19Oc0ANEkt1cSvcxg3Kpt3KuUIxt7enr/AI1BazXUTGNLi4jRz+8WNyMjuPxrTSysfOuVXU5d&#10;xjbY5gXy3Od3J3DsCBx1xVOS1NvHFe2sf2iMsRHIp+7jHzEqfU+/Q5FAEFuv2vTbowrJ+6kBLOD7&#10;9yP61f02WTKw/JNu4ESnnP8Aj6f4UxtRv7mOSCXU3ulZRujuU3rwf4GJJB5Pp1NVre3iZp5I5jG6&#10;YdYs89Rn/P8AkAG+zQm7CzGW3ZSA4aMEg9enTj6+v0qpqFo/2c3MG9lVxG5AwASMdBgDI/r71d0b&#10;XtL1YNb6+kUczjYl8nR88DeO5GT8w9ec9Rr6PpMYubrSri9R7S5VoSdwMbAgmOQHONwYD6gsDQBw&#10;0sW2d4wWy3GAePpUGSBgr04BwTWveac9m0sMpAkjLL3y369PfNUMACRiI5AVHzZORx2oAp7x5ZUn&#10;HPr7VZJeAKJo2BHKo6cn36dKiSPJ2A7Zc/Iw6DFOA3x4abdg7oz94kd8DoM9ecUAI21G+Z95Pf8A&#10;p2opZpPOII4xwBjt+VFAFyKKW6eSKQ5kKNGnI5wpIGfyq89/dabZ/wBnzKXkc5DCTiMEc4Pcnv8A&#10;j+GR827cNsSqdqpH/D796sq0skZklKyN5yqBgdADz9OOaALWl6lpQKadcxyWrSNt89c7Mf3CSe5A&#10;O7bwfUHgttOW0v8AUvtnmJPbxOqWssQ+eTaeN2cDBHBzz6euI8SuuzbtB681e06wi17VbeLULnES&#10;IDcTu+MIOACx6E5wM/SgCWWOKa3kvriC5sY1kx5E64CSEZKjp8uMkEgenWprqe2FxAbmzt4dPit0&#10;aNInBmZz3J7c8+gHtjNu+1maW5WPT4UsolGyJIOd2fX1Jz15zWKZvInklWVTIpO35RnPtQBJcXVo&#10;QI47ZY41ODtGXlY9eewqFb5bdf3Njahm5Uykt5fT3x69c1EzPKHnnKkkjDSMck+369aAqE5DdDyc&#10;8Z9KAHCSeYsXv2QnaMuTsxnPIH/1/wDEktiLnlAojXLSKWWMjoW3deT6CkUFTtdRyQOlTgkEhcqm&#10;zbj1HcUAWJLW1vNWebT7wwRzgrG9wdqfcAyfc+/tUsMMiWDyeaswDgRsCVZWBHOOOD9P0qiba3AR&#10;kd2jU5jiGOF9D/j3q1GrLfSTxfuzIgEgjU7GHp+tAENtdN9sj2y+ROz78suUJOc8HjnntWxdz3ln&#10;eW92b64ktnjkikMkhcxsQwzz3xg7fp7VmyxWBuEku/NeFG3eXGQjY/ulu4Pc8n26Y0bSTSNl5p13&#10;YXlxcAveeS1wNrE4OY3x8w2g4GByOnWgDA0q2s7O+We/1ZScsESNGZ5G/hJOAADkc5FOuJ4BODA3&#10;nNufczqSQxc8KCTtAGOh656dAzbo4mgeBLy5VH3nzGERk9AAM4AxnnNTGC2klR/szlmJyjSnA/4E&#10;MZPTnj8qAGbkit4TGM+fmSTI5Y5PX6Y71q2radqZMN7A6K+xUaLG5T0B6cnPbv0zWcZ7aQRq1tOs&#10;ccnzyJJnOeSAMYGT16nI9uZdQlWIeVZWs1lbzRiU+Y+923fwh8DAB9AD60AbF14d1ewnmtlu9Hvb&#10;THDSPDbygEnAYMQwJ6Y9uM1jx25m4Rd0jMF2RkNuOeg5559KbauNNfy8kSOp3gdlI4H071JI0a7N&#10;sIIZdm9So5B4OMf16mgBkhKSKIoChHy7HYMT2P5nmnbNM+27Wmu1jMmNohViv47hnHrx7dqjJ2Bs&#10;uDxjDLznp3HX3FQRzRMQIhK7n5doGcH8OfXigDYjvrk2k95/aHkW8M0a3BBCzXBOW+91blTxnng9&#10;Olz7RaaX4UuJo2u2luZBCEZdoG05OX6FSACOhPOeM5x3jmWytLd4ik295X3cYB+VQR64yfxFMu72&#10;dII7aKQoIz0Vjhj3LDOD0H9MUAPsrmUalDHbwRudSH2WSCJRGr5Pyr35yeD+ecVYufJt55YMSkwL&#10;5Ss3XIwBkfT19OM0/wAPiCXxDpl1G8itb3CzyxMQwUqOuepHfH86VmvdXLsqC6liDMRx5xQknPqw&#10;HPzfTJoArebwokDYGBkKOfanxXJCssFyA6ndhUyeB7j68VROogW7pIQqxNhDwPm4yMkj8jnke5ru&#10;NL+HniS9W3vJ79dPBjWSO3SFfNXgcOOFRjg9j0554oA56417VpY1ikvrpY0XAjB2LnPoOuT+hGaq&#10;aLpN1repRxRzMkAbaX3ckng4xnp15xXcN4P8TRwyCe8uDGyM32WO+dfMYEkDadyk9M8YOeo6VNf6&#10;PNp9ilxrXi2a00xhueGCFILiRmGfLPl9+Ou5gcdMckAbMkGlaW9zYaeHHMNvPdXGwuRxuAI2gA89&#10;uvXArhRo0t5ck6vFBpdjI+1ZJZP9aSeAmMl+Mk4zxz3qPXL9NTlhktFuF01ULQLK5LRqDjZ1J69u&#10;PzpsEot41tytvM8il/8ASQXCsQMEbjhcD2PWgCfxVf6Zqevxy6eQYLK0ihhmKleQoG0Dnp+OOlYR&#10;2y3O5vMmcn0+Zj3A4/kKfb+e7mNjmeRTwcZY8YA9+O1NWNfKUO4DgtvGOmMHr+fagCaObyw6pGiH&#10;HzMEGR+Pr0ogt57i6SAvhui7m7AUiIZItwZd+MHPtVm2kSKJ/nCzsQsbMuNozyPrQBF5g8yWYP8A&#10;OEZTuI5zwT+R/rTbe4MSmBYVO/IkCgE8/wD6hSMQZmYE7RnbgA8ds1FuRuJS5z3BwaAJEYrJk7iE&#10;G7/D9adHEHhkg3lUIAWMdxnp/wDqqHLFQD2PGBU0MVzdyKLO1muXzlvKQsE6dT0HUfnQBE0hdGcH&#10;HGRjsBXS+JNbfTfBNjbWyXSXWrupaUfKVhRNu1T6nHGOxNOttATTby3m1GKO9uN25oQD9ngGMkuc&#10;DcQCPlBAyep6Dc13VPCfiSytLSCFrDULMSXFrEYAqsqjmMlDt3YAxgnp9aAOAuLaTTYLfTXilVQE&#10;uHLKQpLLlcDvgH9TUtpaQXscxS7WGRUOTdLsjYZxjf0zz3HSoE1vWL7bPc6jdvjIx5p24x047d6b&#10;NPeTu8097cPvGXLSk+nX8h19KALsdmF1H7ElwJJIlwxjzsHbrx37nH6iti5FnZ272EKSMyou+Zn+&#10;8SFYnHqN2MZ7HjrWdpcxW0nvHdbm5iQKYSmDKrcYwO2Aefp61Zvd808t6gURF/MUqBz1AyvXt36n&#10;rzQBl6fcj7NeaaCI/LBnQyncZSONo9B8xPHXH1pF8q/spmWWCBrK3M0kEcOXYFlUEEZ7nnceBShP&#10;Iik1LyJhLcqUgUkgIp4YjHX/ADmjTNUbw7rFvqUMCXNvyrAAZdSMMuSDzgnj6deKAK7SIYIihcsU&#10;DOTgBcZ4x9NtKqHflFAdwSOfl/r9KluoorK4mhKK4OPJbcNxQ4IJH06479O1NRBje6hwgDg5zgZw&#10;c46f59aAJcMpZmdCGjCMqOCDn6cZ/wA9alGfs8ZzEg81t+SDhdvH60kMPlWtyWQnCoY2K8Z3D9ME&#10;4p0cEsiP+6Lso8wKq53HIAX0HagCyWbTg6xuEkjjVjg/MoJxn8QeP8iqMkey4QncIjzwu7p9fert&#10;48EVw0UamWeaJfPkBwsZB3bAPXOM+mMVTws9k5AIYNnjuOuKAJjIOUkjVmyQw24x/LFMLO8g5ByM&#10;5xgDH6ZqGN8gh5iQvIHJzx/+qpo/lK4PDDOB97p6UATW8Uaqu5chAOpwCRjjIx+Qq42oW+n6TPHa&#10;xgX16uw3AHEUHG5V75b17DPrWcTGh8yYnZk5AUcD86GgYwCeQgM3CDkZHqPbjFAFRAyMNqr909Ov&#10;FXC7tamRcMqY3I2CFz3x+FJsRJVVmJ689qiDcyIUJxkFl544/wDrUAJglAI4jmRiBtGADjp+vSoG&#10;V9xA+8M7s54Iq0ltLGGkDSiOJcsSu3LY5XNBu45sARRLMx/1ygncD1yufTuKAIkuCIJIiSFcDtw3&#10;+cUsyMsmxh2BA6AZ5/rSNcjcI9iTKjkFT8oJPqf/AK9XJ1EZa3lUNIGSSQIc7Rt4AIPfr+VAEMMB&#10;kKovPQgY6muk0GNbjVFsrdDNdsu1WRifLI9ccY3Y5J6Z9qyorYeUsjHyk25DyAn5QD6c9q6jwldw&#10;6HaajfO4jRYF3tj5ucsB6jOxh6jIPpQBzfjhGtvEcGllywsLcQjjjGAWb0yzFiT71hJGzuqxgSBW&#10;ONzAN096mFxc6iNQupESS6lYz72JJPPOPw9Qeh+lLHHFf2YkaSJbmMbSnQunPzdevGOBzxQBZ1i2&#10;ks3t5kZp7OdQY5UTt6H3HcZ496qQK9s1z5+Vt1hZIs9WyeDt9AR/noZbK5ns4JLYtOtvJgyQRTtH&#10;u9Tjp+nNWho8kn2lYJ1WNv3rzFCyxop53BckcnuDzQBkwSiCYSMiShTnDDbmtG0umh1BJjbQoqYb&#10;zNmd68fgeOo57j6LHp9tcIYYrss6A/vHjChvUBerA8YIHHHFVilqEhguJ5VjUFyII9zE44H0J9cY&#10;680APv8A+zLaeWGz+0O6OcSMAFfr0C8DjHc85NTWl0EjS2W4VJmYFdzbQvcD6n39zT5bvRLWHybb&#10;RJJlXc8kl1ct5jnHRdoGBnpyfeoPtE8OyGKytbZGO7zYnZWCkdCScEdPTv8ASgDq4Wj8Qy3+l3Nl&#10;NFrEQ82FiMcsFODnkqcAg+pHrXOzaZeWdmJr2xnt3lIVFdcep+vQdD6/m1RLbiPVLRlhurOFFt5I&#10;5MBwCSCeeTnsewrettXv9XtDaut1K86eY4WN2IfCjccYIGcc9MfnQBysNrc/2e939hYQoSonX7uf&#10;y/XNVfmWQ/eLjAzjPFdKPBnimW9ma2l8pW2yEvdDjrkrz065qIaBBO4h/wCEgszMQCrujqDzg5IB&#10;Bx14OOnNAHPv82MfLj3oram8PQhyE1m1jwSCqKzj06/memOe9FAGTDId5VgSuQG+XrV62b/Q1QDL&#10;iRt/GDgD/wDXWejfNk4468ZqcSOjBoiUZeQcj9aAGM8bRkuzIAPyreW0ls9DlkRTJhkmYFflKYwG&#10;Jx0Unj1LVjaiqPcRSQqFS6QOwGcqSMN0yByOPY+1bWqat9oka0t2xELaKN0DEhyAD09iaAMV79I4&#10;vkffK2QCp4x3rOdgz5K8E5xk/wBafMQW5yMjOajA/SgCV2Qy7lBVCfkHcAU542aQnbk9cY4ANOhi&#10;Z2XapLHjAqaS3ESMZDg44X1oAhMjDPO7GACp4pRJgHnoeQRUDZBK4546cVIdofbuV9pwrDv78/1o&#10;AmDIOBuxjjnmrNvJl8ZJAPO6s9TgHJzg8EHrVy1OH3ckg4PHWgC/m3eRRPkp0bYACR3/AB/+tTbJ&#10;7m1iIgWB5rYkwmV1X5ehUEkAkg8DI6YHJ5g1ySWyljlAwrorA5xkY/H0x+tac8IjWGRUVioV4WPz&#10;ZQjP+RgjmgDDngmmlB8lQWG4pEdxT64J59alhgjMdrevcwxSQSHKOTllzkYXpnryD+XfV1/S9Pj1&#10;Yyz6jbWSXarcQ24ilZzG4DZGE2888E9+cdTTS3023lndzePbFjFbotpuMjKec/MAp5z3oAobY5ZH&#10;k8sxbm3KAxYKCenOelOaWaUvHGG8skFUTJwe2P8AJq7cQxQrClqlzBLMGxFfYXAJxnPTGeAfb2ps&#10;0tvols1hbSrdeILlQryRENFCrc7VPRmIOCQOB60AM/syWG3+2apcJayTHMUEmTNJn/Z9s8k0Wd5b&#10;q5WV3CuMEmME5H4jFV7xfIvbiG4i86eM7Msx4woGRznPB6+/HFI0VvdL+7mMMoTLRTL8uRnlSM9e&#10;ODjk/jQBv6bZaVqEg+zOmpzjJW1TzEkUgdwvJX1w2MZNXW03U/taww+GmX5Ad8QLhsrwxfv+BP0N&#10;cnb2UsMTy32YPMTYpBwRnkDGfmVh/T0qeTWNSk00iTUBcRRAIkZJVlU/3fT8MHigC7fnUTcXMLKt&#10;uwtxcBd3LgEDZgd88bfb2rGijNzGzRuFKYBDEryf5/hVux1OXTo4JWeS4dZmkjXd/qu+G9cn35Ga&#10;ivNVlvppWltrcRO5ZYwgDJz2brmgCza28kcLXMMiyTZMbBDnCKAzZHv0/Oiy1eW3lja5Yq/CK6Nt&#10;24z6e1VVuI4rZUtEeNAwYiQAqW4zjj2/zxVtprN0SOaS3CkYUoSNgxyuT6f5zQBs3WqaSjLrcDPJ&#10;qcMeIYmRFRXPG9ufmIA9AM9R2ORc6zqiWEciTyDUJ2Mst1IxZwCOFHYcc5HqKrPBYqqeXPNMrZ3K&#10;EHHP+9wMnqcU95VWPeG370CuCAMn2HcDgfhQBSF1q09yZn1CWeVRktIoYgdByQSD71oQeKPE9pLD&#10;N/aUjW0Z3LA0YZGbAGWz1IwMZPGBjHSmxBobYfZ2ZZrgNI6B+kajB46dcn/OTDaBr2eUH947o3zH&#10;JC4yTx/wHH40AXRGmqJ9leKGxV1aaFo2wgYn5uO+TnAxnjgDvnXUL/bLiEQy+ZGxjxJGQAD2x69K&#10;ZbSRC4RJ2RYZZAwf73l9Du+nHvVjVEmW+nt5ZGeNG/djfuTaeVK+2Dx9aAKux2CEqVZRyCBn2pFU&#10;ea6kNxyAR2zQE+bjoeQamV8D51J7AseRx+tAEJBGMKEZScY7c1Na+WHkjcNvK5jdT91sjk+2M0i/&#10;O0ZyuzdgY4J55znvUaKJQDGrBSNu49fwoASUkTNvGJRwz88/56UmQhXzIQ3GSMn61JIjrkk74znn&#10;GNtNJLkFmJYAKoY5G0dqAFnlT7PNLYRKrKoDNM+djc9Cxxzg9uO1dXd+IU020ihtLN42MW91EgSG&#10;PJyu3HXjBzjOec9McibeSeRlETMpBY7V4A/wrStdV1OcNc3qxX9rZW4jEUkYOAvHO3k464z/ACoA&#10;zZtQnuWld3O1sEHOSvr83X+VS6Ms8etWggG6QvwDyG68Y/wqTU7N9B1O6spYljkZiwhOG2R/wg89&#10;c9vQD1qvGrwLHcjYrq/7s/xbuDn04x+tADolDXE092Yoo1lKqigAscnA2jHHv/WrSiCSNjERFMcE&#10;SylVUtzlSCeBjv8ATp1rPRAiFFCjJ5pSCUweQowcntQBqW5uzY+da3skctu2yRQ33AfT8c5pkks0&#10;9oJ9zRTqpDtyu/rznPA59f16GlSxRXM9vMqPDcxmMsf4T2PboefSoVjMZPzHdtIO3nigCbULiS5n&#10;8wlFBGQir2//AF1nXch8pk+RVU7jGPu57n8cVoOGMKumSB95QMgH/OKqPGst3HHISVZwGx1PPagC&#10;9qu+S9tAVKrNbQi3cJgOQvKk9Mj3x2qJ1nt3MLR7W3DJxkjn9P8A9danhzxHPYapINS8m50ucGQr&#10;dKjyL/CCHYHGMc5yPz4272C21d7mTR9KjGocsj3F0q4UHO4IgChsdOSOPegDm5nm+0SW7N+5i/dY&#10;Ayox1wPUnqRTFljiuEVmKRsRkSPj5B698D1ArRj0/QrCFBfaws9wTmZLYbtg6lSe56cDIqvF4l8i&#10;7la20XSzZDKwwXNusjRAY+Yuer4+o6cUAZwC+QZGRoY35jJGGf3Hr+NJI7dIozJGmc+/+HFS315J&#10;rmpS3d1dSi6OY8XJ+UgdDuAx0wOR+NWbDw9c6hcLFZ3tnLJkKVSYHGc+n4df50AVbJ4pLpLW7jIg&#10;m/du0S/MvTBHvn9M1dOy2M9tAnnSxkq84ICgZxlAeSc+uOOxq4vh2+hsxNpj24idGLX1zOqwxLuw&#10;CnJLMeQOB+NYVulvBaSxLfO6s372OElml78kjbjjsT1FAG1NPpFha2rkTajfSgFbdQPJRiTgMw5J&#10;IxwPXrkEVRuXluHb7S5aUDPlxcgcZA46BemB2qq2t3E3lLZ2cNrGieUsrMZZVHf5iOpOc5HGeMc0&#10;9YppIPtN0Ds3bBKMKrED249CcUAMjzLNG0xMfRWJG7aP8iplAETASfN2Taee/Pp/+qmBXkAUtlcZ&#10;A2A5P8/TvU43Bd/8agDDt1/+tjAoAiaOd0DoZCCdqqpKJk8kH3IH5CpTd3cW6KMIcqMSmMP5XGcD&#10;JwDnHIXPHWpkmn+xm2+2NHCGBMeflJ4wenXpz9e2aSMxqq+ZmR1I2sx+9x37np1oAhik1OO9t4RE&#10;08mVWIPyrFj1I7gnv/8ArFmI3VxqDz3c9rbgT5vHdVXeWOXYE8dRjjGe3eovtTiGQF5su2AImEQx&#10;3HAyR7dMA+tXbLS4ltIZzLGBOB5ShWLfeHJxwBgH1oAuW1zZzwSXGoyxQLKMRvDEpbO4Io28AZLZ&#10;/wA8ujiWz0vxVcX7EmOL7PENhVQzYwdp/iI7+gOPeT7FbnXDOWjaxtbd5hArYE8ycqD8xyAwBPv1&#10;4FZOo69czaMml3cEb2yy+Yls/wDCQDgErhivJA5yBjGMUAYtjJJG8exn2KMHaF3A9sf4Zx/MTPG6&#10;mGSINFPKMqU+UFs9seuRx9R2pocXkkf2CwjtZDgPIJHKZyecseFB/p1qW/kaK5aEMVMcishxj5hj&#10;dgds4P06ds0AJFqEkMTRmKJ5XTHnMgZkyOSO2fft2xRfWJaG3u14Uw5DM44PcfmP/wBdU0jO1uTg&#10;gY3DGD0q/YwELJeS+UsSq0ZEnRsDk4PHHr7j1oAm0ewnEen388EkdlcytH5rZKrg4Jz9TgVX1ITR&#10;ym1aQFbT5EliJUNglW9MjPPTvzxT5tQ86/hjtJJTbKiKPnbn5RkBCSFGfQ1vPoxvNNHl7HnhZplE&#10;rqrMjElsc9ueOevA4NAHLLDI9lmJS0ysWlQHJVOMH6df0/GykbR6KryPuVQfkAIBHPzE9OpIq5Jo&#10;0u6BktJYXuDmHjKyE9dh9D68ZPrWnpei3t/ZTxS6csNlCxWe+aXamO+7P93J+71NAGLothd6vqLq&#10;sCraQqsk0uR5aJnABxzknOAMk9h1q7qeqOu7TNGvGe0JUvI6/OWKjPHBA9j6etN1PUI3QWMIjXTg&#10;u1Y7QCNpyPu/Ng/Xk9uO1ZV+Y7a3isIm8yR2Es0kYznOQEPvggnAoAJ7N5D5du4eFeXZpOXYeh9A&#10;Txjj0qu0ThVZ1GRkja2f6+9TG3EZPmMRKCAIwMYHfPv/APXqyGgjUfJvIIAJfB9+P84oAoC3MwPy&#10;byDyStFSy6ncEjyyY19l6/WigCtg7to4HtVtMYPylwR154PrxVfGGzgnAIyDU1vnYVKjkY/WgAvG&#10;YaVZMVDYV13oeep7e1W9Tga3m066GNs9ircjGCGZDwOP4OvuM1C7GbR42UK3lSum4c/NwcfQbun1&#10;rXvYEk0vQTISBLBKpV85Vw/XHphh09OaAOVckszkkEnpihcY75zk1NPA8UrKUzzjgVGgG7OCWJ4P&#10;tigDa05I4obi9kQfZ4UySxJyccDHvg/lWamqJJK3+irt2kBmY7s+vHHr6/4W7aTdpF7Yowj+0IFD&#10;EZIINZr2k1uB5q5Dg4dWyv5//W/KgBzKsikrtDAioFPJwM4JxxUjEgBACBjnPaoh7/pQBIm7ABOC&#10;TyRVqFyjZGMccZqkhBk5yAfXqTViH5WB5x36UAdJe266po6uixo9mOcnqp6fkT29achhTw7DN5WJ&#10;ID+8Y4wi8Y5x0PTr2qXw1MGutnkK5YHcACS3B4/mfbtTL2GVZJI04tnf7hc8jOQDnt0/L25AM/Ub&#10;mVrDR7mcD7QVYW8kigny1IA+XsQ2/r2K4qnYPezx3UC3FykLqHLiRsK2f5cngfr20PENykElkIoF&#10;2C2+VWViPvYzk/iTgfhxg1y2v655cMJYwoNxijUImQOO3XAP9MUAWLe0tiyvczST5+VJHbCRHPVi&#10;ecck4A9/apUlbRVhCTRTxRMJY1EcbeYR0UyY3Bc+9UbvQ9ctwxlt98Wckowb5f6cEdcU1tO1SC3E&#10;klmzQFuNp68Z9PX/APXmgCDa19qDxSOpnmP7ss3JzzjP506GyubO+aS6Rbe1ibbLKx4RiPlB9Mn9&#10;AcZqk4mV9zpgg52kZ+lXYHaN2kgceVMoW4gdcq31H15B60AJdrdDbM7MPMLOY9/mRhm64H8P8+nt&#10;VNvlgXbxkklR1Xp1NdLc2dqyx26SRxMI9wltyT8pxnzFJ+UjnOPw61z9zZT2ZkSVMDdzjBz+VAFT&#10;LnGDkEYxnNPRkXO8fL36j9aQb3lEUaO8zkBQq5JrXsdEubqeXTooRJqT25uHiOf3cS4PHYs3Qf8A&#10;1+ADMYL0VwAOpA+9xSFck+WCwJH3vlAP+Gal/eWs6RzxgFOApGPzqNeTg/wnIAxgGgCxbAxPL8ok&#10;DxGPYB1LcdfYHt6VNa6dfalH5GnWe7YBly4RSScD5j36+vQn1NM065NvdwxgYjf5CWcDbnoenT1H&#10;pmiyhKs0r5b7NIHcHDDPYHtjOPrQBLcPDp2uiLzY54RCbRpYf4iy4JHsD0IxnHvV6Wx1KC/vNPtI&#10;2LWs6q0ca/NKQPvYxkrkcjnqPWs5NOjN3b2/3phIhDBTjJ5zjHfIp2qXLXOqR6tDMYJyQwlVthjd&#10;Tyw79QSetAEc6R7/ALNLZSRag7mNtoLhCcADHXk+pyOPxZPELW5k3MjWySlQok5A4OAxHzenGen4&#10;VduNauLq2Xz5HnvJ53aSURIjMMYA3KmQOueQKVtNbyiwuk+zNLxczSkjdjBVM88AHccHr260ARWe&#10;lfbHFvZXVncyNggCcLIDydm0nlvUDPTiq44cbGmWPBVkPUE9fp3reiurmS3Fi2sTi1XcysPm2Oe5&#10;wB39uuPepLqCbUbx7bU5beS+aPfFdIRtuCBkgqBgSY6Y4bBPXqAYEUbNKNrAZyAd3ApZwlsu1HDS&#10;D+5yOnSo5bOb5gQ2V6YHX34qL7O8b4lGwMM4PUUASyzpI7TwK0ccgIMIf7o/u571WHy5Y/dBxkKD&#10;j/PNKQFIYA7ScNxTY0M0/lx88Fix4AA70AK8rGxmV5JVtiQAijJdiT09zjHUcZrTt5pLS0to5DD5&#10;KsrRQQglnKk8yMQOOex7dPVdOs7lLCTUIYcwRfNNN/c6KFH+0d3p0BqJTGLku843SSEQlUyFTOfm&#10;64H1J6fmAVbq9h1e+e9eYS3Uzc7h8iDHZeuB2qJgDIRyUTpkdfeprO1e0vfMhKK0EpYbl6gHgf5/&#10;Gni2luDvRHlfazSLGuQgHJOB6f0oArtEykDaGDYOQaeY/LCKZI33Hd8vOB7+/WpAiKnly7EXOckn&#10;jH+f0qWBYDhbhGmaKN5B5LAq0fYsexz1xn8KAIYiY3xE6qWTAYMMlSP8DU8FtKZgqxq2OcE9h68j&#10;A+uO9QRW95qhU2embjIQpEYYxRrjqx5wOvc9Ksf6PZQSQwyEzSvtaXAKOo24brxkg8AZGOfSgCzH&#10;b+VGwS5KEFXMkLbQPbb3/WodShMVotzvBi4TdtUMT69PcZqGNJc7ZZwofdhiQ2eO4HPWrVvD9psb&#10;mwZwkhj3QEk7ZCOSoweoHT6mgDKugh2KoADoGGG6cf8A1jV7w7NAFuoHjMssUe6A5JKjowUZxnHQ&#10;Htn8KLLNA8aSwkjbhTwPXr+NIftFxAFc7YogWWSJfkI9CRx6c+4oA0TYLKGSwhnF7K2PIHAPbAGT&#10;yf61TfFu7xyeWJV++m77h96jtJpEeEpI26PKnODkf/W/rW9qc6TWrtY6VaSIo8yTdGxkUHvgEA9c&#10;A/1xQBmQFpI/3FtaPeZH2dpgSzMSPlX5tuTz1H05xVwWlxNvhu76GC63pFLb3MSLDGTwSw6FxnkE&#10;Dp+Ar29xLd3FrAht1VsMqxRA7s/X1yePTpVW6ggvtYeK4fZB5xErRhVLfMR06dOB26daALeqT+Jd&#10;VM1pMlwuloVWKIQJsCAfL8wXnIz+dVItNv1w0VtKQcj5AePU/wCNaI0HV5bbzYLbzbc5ZfIuBIMe&#10;+DweenUZFRwaGymWTUD5SIjOI45UEzleqBc5HPfHTOAe4BHqCWsAgEwlS9VSJoEA25HAJOchuORj&#10;H51Lp1zLgtdCKWxQbTFLgjJPQd8/Q9vrWY95HcTeaoi25+VB0A7A/h/WrLXK6oYYnMaRWsZEaoPl&#10;X1Y9sk9TxQBsRWml6nbg2AXS7jzdoe9uS0crEnOPl47cEnGfxpZNC1mxtt8lhcqhwRLGrPE6nkHc&#10;Mgjpj8Pwx1WWdEht3aO2g5ZjgZPUk+5x7n60+21nV7RCbTV9QgVABiO4IBAHpnnH0oAunzj86gqQ&#10;pQ5Gc9u/SpoNK1CSL7Sv2eN8MII7idUZ17lVJzt98dSKhsPEF6l0j3F/qEkmQGlkud4K85BDcc59&#10;B/hc/wCEuhtvMEdkZp2BLXEhJkPqCwPoO+fyNADotG1mTyVgtbOS63gyBrgHBz8uEAB55zjd26c1&#10;sTeH7rSbd5r26SG5dQXLY3FR2C5JI/8Ar/SsH/hO9aaJIbJILXJKtJDGFkYdstx7dPao/sHiHVLV&#10;ZtZvItPtY13i4ujtZ1GWJC8M59yD6Z6UAXfEWqmyjt7LT4kN48G64MkgkdQxJHYbSQQe56DpmszT&#10;PDU98o1HU5xaWCv80jPzKccgcfT86kWXRNPijkslXUbiQZmuLglcsP7oHJ9OT/8AWzZtTumiMIml&#10;Nmp+W1zmIEk9vz+tAF3VbpkghFlapaWccrLCICytJju7nncDnpjGeKpS3tnOozaSeazkviY8LgY2&#10;ls85z1z+HNLNvbw9BPKoVFmYBOwc9x9f8KpK8LpxCpYcBySCM/Q8/jmgDZtba3unaO2ubYQx/M0l&#10;woBC45+RjyRkcdetVtXhljnFq8wmhADiUKE3huny9hjoPrVaJoi6MwYDBB54PbkVuWt9ZzWSQ3tm&#10;88ceVieGQK6d8c5yOvbv2oAqrBZ6baA+cp1CRRtDn5IF/vHHfAyBV2z1jVrC5ku1hljsYWCbZV+S&#10;U7Qec92DZwCeD2qq+kWVwl1c2gud8YVyLhd2QW556Z78j65qGIy6vff2LcPJCksv7uXO5IyOjN/s&#10;jOCR9aAO0sNRsryYzTlbbTIIyfKt5SAxZfu7GPDdie/tk1zuveID4gC6fFD5Gm2hOyGPJ3HpuP8A&#10;ebkc+5rG1S2OkXM2lRXEd2LfiSaCTcrMRzgj0ztwe4PpXT6DZx2ukX2uXkckEkcbfZ2Vim99yqCD&#10;yOM84waAMaQR6BprSMsT6jcjbCm4n7PHk/N0xvPBA9s+lYi3DqwEUaIccnknPc/n/kVZv72a/vTL&#10;NjcBtXaAB7dOP89qpsuxyrYO3gsOhoAkBJy5ByRyCe9KHdAjlSTtJZT2NRI+3JBAYH5cCguWZTnk&#10;DHTrQBMvlOMvDI59UbAoqLMj/wAXTjGOn6UUATqBI20jY3Y4/WpocK64cEA9xxUDbmOFj3fN2GcH&#10;8KuQ25iBk1BTZxhA+1yRLNk8bFI5yO44GPXqAT6aGu7HVdPVc7Ixdqy8Y5CNn8CDn/ZqXEs/h6Jr&#10;e7VZ9NdpdnmDcEbaDgeoKjjv17VHZ3M4knEcbQWtwvlmJG3YXgjn+LkD/wCtS6ARHrHkqPLguC0U&#10;zAE5DDaTgdcdevUUAJJFHqWmR3kahbjBE0SHIHoV46cHr0rHMewggPkZ7H8a7E6ZcWhktbqIkhAi&#10;MoCnfjgEDv0HrkHNYT20iB4DIzbiWj3Ly2e35fyoApRkBSegztGajkJyWYN0yBSyZXJBPHCjPaqx&#10;Y8jtz36UAJIc8qMDPXFR8HtnB5p2OAccdhSn5dy8enTtQA0bupXOM87aljBJYkgc44qMYOOOvUVM&#10;EO7bgDHBUg5oA29Hul06Y35Z1igAX7mQ3HT6YzyOeK6SONNT8HRTIzebcXOQsigZRcA4PBx16dcG&#10;uTtLKXVb3SdKjDMJZjJOp6BUGcn265PvXZ6W5utUNtBEpiBWGJXGMAkKOnsOvP40AYniy1jHigRB&#10;x9itreARguTj92D+vPY9aw5dQaMsLZVRievUj+tWfEV0tx4o1KVWzGLlo04GMJ8o6ewrGL4fODu6&#10;8HBoAu2+pSou1QUYkncvGTj36U2S5uZHzJcSSKB0aQnA9B6fSqoxv3cbe56H6VI2NxwNu3OQBk4o&#10;ACzOOm7BIBLdPxoieBZFLozAjDBWAP4cGkydyhGy3pSgZPzEBQeoAyaAHQOIHEnBVWUqFOcEd89q&#10;2JPEX9qsItW0nTroKMQqzPG42g8lkIJOMdfSspfMkKBWKYxkDgZHv2/MVc0zSWuJGmjhd87gpweW&#10;xzj3FAEt+2i280aNZ3UNuY1d7C3lcJITwT5jEsO/r07d8kR2zvKunXN7aM8ZLRyyFi6g52sy45wB&#10;jj6kVf1Bhd3CvMXjZIfLDkAt8p28/wCz93oKpkIoLM28kANtyCv5jB/z0oAZ5oBKTM12GG1WDH8D&#10;zyR9f/r0ojRxD5SybpG2DdwCw7Z6en0zSTm3LK1u0jIFB+ZcYPcDk8ZpQ0kuVT92OXI5xx3P50AK&#10;qSBxEYVMi/OwIyFHqc9Me/T2qx8kMEqmJQzsrF5Oc4B5HbpjrmqykM4UqV3YKknsf/r1aA2zhiGl&#10;aE+U6knDEDI6H1yP5GgCwsN0l/ZDycyyBSd6jPoOPoKXWXtbXTNO+w26rM8jmcv94ngn5fu8HcBg&#10;8g880lxZXI1a0Tb5bORMpJOI1zznvkenPb1GZtY17VmvpNF07VGj0e0QRsJY1O5iNzk7gSOWIxk9&#10;OPSgDPh1a9aNbSHB3SF1eCIedyMYDDkAdeMY7+taVnYRS38dk1pbWtizupkkvIvNQHaN+Tx6/KR6&#10;jtkZEt+3kzGCZ47NxsysCo4J/wBoDPY9SamvY9KXStPkeS6vWnaVVkVUhZduMBsghsbuwyfXtQBM&#10;50xDNHb3jzkMV84cKRjGfXtU9prFzpD2zyw215HA26JrgMWT0GQRlRz16A9cVmQyW8Cr5IlkPJLs&#10;uCMHsB7Y/WtL7NHPYl1YSIpCZPVepwR2/KgCxPLJJNG90kSRyASLFAjDC9QMlsjPXOTWbexP9rbE&#10;EcEQ5C+Yz4HXqefbp2psK3ExZXKtNCoJJxgp2yfY8D6inCaQwvviiUKOGGST6fh06n1/EApyggth&#10;WIB44PPvVnTLJtQkcBvItYgHnmwBjrhR/eY44H9OasaTpz61qcaytJb2UH728uOeEHf6n2/DvS6p&#10;rTagTa2KraafGdsKHsD1Zmxk5wOT6dMYFADtTv4xp9zpdm0gtzGpZFYqA2Q2M/xZ24PbIGKzoLrb&#10;FNbsm9TIJELKMhvTPce2as2dpbzRPLO5kRGEYCAndkdRmrUtxZrDstrSOFVfGZpAzOOc/KOnHv2o&#10;AoTrdXdzMYoyGY5fC8b+hIHocZ+p9MUTnUITCZ0nSZWYBkJXBGBkd89j3/WleeC6YCO+I5LCFG6Y&#10;z0Gff+eaWC9naJYELTRlgwjUb9ueO2ce5oAmg1OaABpLG2eXIzMUyzjPRlPynHrjJ/PI2uJJb3DP&#10;YxQSGNo3mgDMWjPQbCwUMOmfTtVU3NtLtLTHLHGD8oI+tXrTS1vLO4kt5YmmAwsMjhS7f7OePzx7&#10;UAUpZrV9NfTrSe5trNJBPco3PnN8oAJGScHdxwOc9eaWey8hotvkiFI0wHcLxjOMZz1P86fd71jk&#10;MumR214cJd+ZKUIIbgqD0JA549gOaivrOa2eSeaJwjEOJtv7v5unzjIyee/Y0AMQBVyQucZ4P86v&#10;RyyeQoZiu3lBzwM9qp26Rz/vHLeQjbPkTcWY5wBzjPHr/KtCyt7i9vhbCCQO5CpF0YDt06nFAC3k&#10;DXE0hiaP58sY0O5VzyNpyeO3c/1ypVaGOS23hYp9uV3DaGBrt7nwlPHKpupIrMSZ2+cHXf16DB/y&#10;RWNc6FbwwSut9DLsB+RW+8eeRwP89KAOagcRM6EAhxsJ3c474q9Y3c1vdItvI6E7kZAemc5H9MU2&#10;aw8lvMidJMcgb8FT/U1Wjys2+RmjfdlvXPegDqo2sphLqFwzwPjagiQfLKOhBz3G7jP9cc1ayedJ&#10;JPtKcf6vpjnp/wDrrRtJ7htLkt4ZPlkl7ru7c4HbPy1SS3cxuNo2xSbXjQ7iCOOfx/WgBZLb/R/M&#10;lVE2kYPHQ8D/APVTIbo200VxJNPdBCf3DSnaR6c5wOB0q3eLEIio3MB0z+Hb/wCvVaFEmZ4lS23A&#10;ZHmylecduev4UAW4tbiF0IXsIY47iXBliUSSxgn7oZgc4yADjPHJ6YjvYrxkuYZp0NvaTGONRhWK&#10;88kL16dcnGfpQJbOyQtaR79QCja7qdsZz1TplsepH54qrFO8Vytw+Jt7fvPMYjdn1PXn/wCt3oAR&#10;932dVQ/ux2bufX60xeUIzgAcemasXJ+Zo0jjibcQ+D8oxx09eD3qJYS9uzmVDzwu7k/SgCbT737J&#10;KEuFQ28pKHK5KsQdrD8TV2bULGyigi/s+Se4k2ktOwRVB5PCjJ/76/Cs6JM3KmRvLUfNwOn4/XvT&#10;xidgjSh4ychx2Hpn8sUAXJdcQKbexsoLKJuHdVMp29wu45H+eazZrhp5HlnbzXzne+N2B0ofZnIx&#10;juPakmRogY2ADFudwoAYWG4HaCcY4PTihZ5EQL5hCZBwOp/z61G3XsD2zTSSScDkHtwKANLTpoP7&#10;KvlkZjCV2LhhuST5ihHToeDz0PrWeszSZZ2DEkk565q5KkNtpVvAxBlmYzPjnC9APYjGffdVNcbS&#10;vHHQjj8aAJt+cZ5yeeOlWYJSCPmJ6YI7VXWE7k3qQG6Y6mrNr5LxSqwPmRruJUZwOp469utAGtpp&#10;8i8hjdDJAcO7FsMgx3zwefU/pTr6ztrTS49Pech5kLyXODiQ7MspXG4AEk8HJweOBVESzxiOVpGB&#10;WEAKh45JGf59QT07Vo6/cmMWb+SoKxoQ7j51bA5zznOSO+eKAMqPRp0uRFZ23nptDSGBfNGw45Pt&#10;83J7d66DV5bmw8EaPHdRmNlt2LKcA4MhCnHXBz7cAY9srTdWgg1S0uri7O2JiTGeC3bHHAGGb/61&#10;dB4gglOm2yXULGCKNIoZQmA6gfcyeMg5A47fkAcJ82ckMxK55HNJ5TPIEUMz9lHOasPA0TEBThev&#10;+FRtK0e9V3BSm1gF6jOf6UAVu4+UYz1z+lKM9eBn8akwemOnU7egoCEoZAjFFOC546+vv/hQAwna&#10;oAH60UpKjh8k+9FAGvbNq9hPhYXs3YHc7ZU5HbPb8/TNXLS51GZpLnVr0zFuWErMxwOg9Pp0+tUd&#10;+p3kgiMUvl7d0eBny/r6D61BEIm5Qzyn7pLlUGfqSPT2oAv3WtQIsiWsGZXzmZ8kj364FZUGozWt&#10;zHfAklGV9mcZ+bPToe3r+NaJ0+BgZBeEo3IiVVynY59ehP5fg260uOWymubC6L+SwbBG3cvrz2z/&#10;AE7UAd5rFndXN8uoaZaXc1vdnzpMKZSpbDAgL2yMZ7FcetYV3p80ZuwdyFBmVJl2eWp4BAP0J6DH&#10;51kWF4mrTSQSzTGN4ApVJmALDnO0HrwQD78Vr2F3K9oBPIWkMhZlUcOgG0EA8KeBnBGT9TgA5y8t&#10;9g3KRwfvDkH0IPcVnyoVH3ckjkDiu21KwGo2Et7bIYPJHlsvzOAVPr/dI5HTjtXKTwruPIz1zjOa&#10;AM8joCM+1NOc7uuTwOeTVkx5ZggJHc80wQtypHIGTgYxQBF82eDn6danhjYspB75PNIEPl7s/RT1&#10;AqzBGWwdvHcn3oA2tJ+S21e8Ks7RxR2aNn7pc7mxnuVX/PFbGjbLWw1LVZVCrawgJz99yGVffg47&#10;VjyK1j4Y0wMAsmo3U90w7kKFjT/0E4z6mr2sSR6d4Es7JwDLf3G8qOhSP+mScdsj8gDjWbducZ3E&#10;lsHrnPek42kjt1NOc7s4GMDAAFOgQs/IBYA8A0ARlCQpPX1PSpFC7NzEkEetJK/zkbi65OGNSJGW&#10;jDcsFJyFHIoARsqozkr6g8n8qdjzFwuRIW+Xj86mt12Od8Q2hHwGYrg4OO30p9vb7gjtvJUkuy8k&#10;HqB1zz/n0oAW3hiMcnnMBIW/djJP4n0GO1TaSnlTvcxOshhzKfM6EcKR7gg4+nSrN8Y7ZFKsxuZE&#10;Dy/KNq5J4HPzdPbHPpVDTLuSK5KbEkMy4xJkAY57YPGM9e1AE0vlzSTRvuDqCBvUBeR65z19s1Rf&#10;5ThiSACGZh1GPXvWreySXckkslhaRXD/ADDyNwUgD72DnnqeP/1Vk3zRB44hHaONoZY92O3XGR+B&#10;9eKAM90McUQMqEsoZSo5UZPyn0NIGWQSK8ipkDBIwM1NNC8fIUNtxuKnjB+lVmQyj5VDADdkHH+T&#10;QA5A0n7tkkLKf3hT7yLnBrSQyW99vgLRtHh4mYqMEHkntwBnqf61SjneS5WFpn2vhnUnGQOfz64z&#10;1NaVvBOJoIUDtHc28zDDk7kPy8e/GcY7D2oA0rZY4NIOq30TXM0gZow+5QsjfMJSBzjAY8rjkYB7&#10;Y1zBosMMlydamF5q2ZogbYvGimQ5JZfmwcf3fbHerWp6iv8AYt1FDhUBCgOCchRgY7c7j7fyrOgs&#10;bbVGtNMaeGyvAD5DTcRZIztJ6hScHPYk8GgBr2q2lrJM1za3UIkUlIJtxcDPOOoHUZOKt6Vous69&#10;4cibSLCSWC2vJEkDMAuWVSSPpt55OPxqpFaX2i2c4nRDcXD7WMbiTyox8rElTkbiQOD25qO61e5v&#10;JVfTp9VsreNBGEsb1xkHrxgYzgH6896AL62N3p979gvtJuYUY7hcSoygr0yM4GOf5e+EGuXlrP5Z&#10;aKRIS21gnVT0479B/kUyW51fTLCDTpGvLiGQNK7aqHlIJyoCg8Lgc8Hr60J5M8RzG0EykJJEpPIb&#10;OGGckrjr/WgDQvzbywR69psbK0CZubQqCdhHzgc/MMHjHPXHTiHXtPks5Y5kA+yyoJLeReVkUjIY&#10;Hv1xUFoWt5XFuTNalWSZiAPlIwwIx3yetRxajcW+m2MEExTarIyN0OGOGA+mB+dAD/tL6bpLwY8t&#10;rltzBhjKgfLVS1MXmR2zxxeW4O9nyCGHTbj+vXjg0gguJ42umA8pWAaWRsKO3JP8utQzbXviYn3R&#10;xgbGBPJxyRkA4Jzj2/GgCWadJB5SRt5Ssdu5iPbPGP8AD60IsayI6QxlhyGf5+fx4/TsKbFBHxkP&#10;gk4NTrF8nT5Txk8dKAJFmthIgntV8rhTtTnHcirMqQZEMKvp9whOXRy8cvTuRnp75qe0t7e2t2ud&#10;Rn+y233PkJLSEDOAMdeh5wPeqt7rQuEi+xQrAm0gmT94/GMdRjt2FADZpbu3dYZRIFIyAzZVj7et&#10;VJSkinLyRP2Zfb1Hcf59qi80lXRmMkbH50JyM+o9D9KgLhgAxBwe1AGn5k+txHTpgJtQgTEDqwHm&#10;rjO3OcHHYn6elOsoF0a2vLbVLu2mlvFVPskEm949h6kghR2Ixk8ds1RsLqTT9Rt7+EkPA25Wxnn8&#10;eKvagIdE1bUvsUcTi9cSQMV3COI8r1GcncMnjpQBKt1ppsJ4rCRUjQllZB8qHHT5uTkcE47enBim&#10;WWSVplSGC1bhZEmPORj5cEEH2xjp2Iy2xMuqTwWaWss1u8hhkGPuEjhs9gBg81Xu4BBdyRRt5kUT&#10;bPNj5DAdDn060ATy3Vtb2aWlktwib97NNNvZmHoMAAcdOTx1NOad/s0EyMFaQ4YKR98Z4+oz61Wj&#10;geS5t90kal3+XzR8vfjp0qZ5kgie3IjlnRsSGMfKD6D3HOaAKjlkYkFsZwQO9OjeKAP58M1xIN25&#10;Fl2gccdieDn/AOtSF2KJg+btIYnA9fpUUxEksjru2luCevPr70Ab9tqUC39rK+lQw6S4cLJa8MhI&#10;/i6A4JX04H1Igv8ARJNCb7ba3UV3p068SQsTsbtnPPIIzn19MVRiv57e0hHlq8cTuWWQEhgw6fmM&#10;1ctdWFsSrW8csFwp/cOTsJ/DHqe9ACyt51ml2w2KfkZiMAH/AB5FZ8luYhk8rnO4cZrSjiOmyNf2&#10;gMunGQLdWUh3NHz1Ugcjn04qxeoktq4j2gq2Y3HOcjjPP070AY6wSzKqEg5bIPLPz2Aq9fRXtuYY&#10;Zoo7XEe1I5Cqyvx99sDIB7ZHT8aoNdyzbEM3lryivGoUMM85K8n8c0q2ltHGkizJtcFdwJPAx+Q5&#10;7UAWojLDCwuYobqMHcqO+c+uGU5/lUsMukarayxmCPTZ4dvklEkkjcc7wxJY9Mc4rKPDKy7ht+4Q&#10;2T+NX4wzllTiR/mc9EUev/1vpQAnkeTCspiEo5wACASDgZOP85qMsG3Pcv5fzcxogAHtgYFWLJWO&#10;tW7XR8yFmEZTuc459vas6UBZmDn5RwqgUAOLhQY0J2H0HWo2V/KDAEDgnIHFRttQfM23/HFWNLsH&#10;1a8SPeI4cYeaTAVRyep4zxwD16UAVCxwAcsxPA9+OasJav5LSMq7UG5lJyf88iuh0C68Ipf3UcEF&#10;zLfxRu1q91IBFJJg4xheufXHHr0rnGuLy4lla8MRdn+cDoMHsaAEYPKskjtllwF3Nkken4U1VBK4&#10;BA6txWlotrZXl/Lb3TrbqId6zGXjI7Ywfm54HtzVQx2TXTCG6nlVsgs3XJ/2Tj0yPrQAIqeaVz5m&#10;5gqkA4Jz+tTxxu0Lbg5T+E7sAHtn6jd+ZpUSKUDZcPk8fNHgKB7gk+narFpBvWV5ZVW3tsmVzkAY&#10;PI+vagCxOWGnStZhG8vay7l5JX2/E/pVnX7mO+0dpXwjQvEVjJYsRs6A5z2B5z259a2n6jJ5G7Tk&#10;+zM54nJD9BnoQAOQecZ5z25gn1S78jyre9ktZJUAlMJwrY5wc8/l6UAZ62d0EEq27qhb5ZJDtX8z&#10;wfpmuwNndR6BpyecZo0mIm4JLbgpJHOM4+6OPu8964eUu5/ffMT94vzn1rptLk+x2WmQXIC2c0Uk&#10;ZcDO1gxKNwOo3Y59Dz0oAh1XTiNPtr6GIu0nmCQHgqVZgOPddp/EVimYlTgKDjBOB/nNdxqFpJBY&#10;PHNsOzEm4Mu10I4YY/yPxrnYrGLVZTHabWkLFVOQpzjuf/10AYzknoQv1NWp5/8ARbe0icQiNizv&#10;jqxPXOMjj0/wpbi0+wF4klW4kZ2TdtO1cHnHqefXGO+aQRFyzRxKz/3Fzhfx/A9aAIljE/InkkYc&#10;M7qBk/UnJ9OgorcstCuEjaS4uLOJXb5Q0ioffhiD3Ht/UoAzvKmcSb5txCeYuPlUHvnPfA/lVJ7a&#10;QptLZCk5Jb9P5mr8uQY3SR9ykfMG5DD0NVmUO7Fi7c5OexoAqqro6uhKuvcHBrTsNc1DTZWZZPOj&#10;ZdjxuvmBk7rg8jPtVJom3MQwIBxnmpQhGVdfmJyMigCzqFmLQx6hpz+ZZHoCeVz0U9Of0ParmmXF&#10;xqMccSHL7v3RwM5P8Pqc8/5NVbO4ltmkVW3QyH97FklXA5H+f6Vo6dbWwM00JztBOUkCbRnkM39M&#10;DNAG/outx2OqmPUYGhDMFmWRD+7JHTP97/JrO8UeH/7H1JJLf5rW4BeN0U8cnAPHBHOR2res5NMu&#10;54bfU2tn0+4tDO7uj7YSWAUbt24Erk5z375Nal1H4Zm0K50qO+vbuISFolQb2ikX+4zAA+mCSPpQ&#10;B5rFDIJQIFRnx95lyBxzx/8AW7VSktdSYebJJECWwAX59eT6c+v1rqzoktjaXl9I5UQbRKZIGWRV&#10;Lbcngrg4HCscjnp0qNoF9JbR3cVrdyRSttQxxlkznAx+YHHfigDnfs8vmMrIQwPIHPNXbWFmOAnO&#10;OD/jxW7/AMIvqVyHYm2tGxnybyQR5wwGMAHbntuxnjFVrnQ9etm+zSaHqCYcDdbxGYE5x/BnAx3J&#10;GM+9AEN8jz3OjWCgPcQ6dGsm4n5Wd3fGe5ww7+vWoPGt2s2vpZo2YdPjWzjwAuWThj+LEnOe/NbV&#10;lpn9n6iJje20+pRFRHaCYoyyKu1ck/IDxu25GR05NctfW09tqDC7SRLnLSuJPkYH3Hc8/jQBnkYK&#10;4yM+narkUO21ZmA554P6VGqOZlyDjbkE9KuSiS4ez02AgvNOsSL2LMcDpz09ff6UAU7aAXtyIuVz&#10;nDDgZwcc+5FTRMqRPHKX3dQ2OBj/ADmuj1Cyi0dY7WGMBbc/vZd3MjZxkE9B6cd+grFWymlnKb/k&#10;JPmBVLNgdsDqcjp6igBLewlcqPLdpJcbUCcknufbGK6iz0Ozh8Ptrd3fWsVqpIjZQWMjA4yvHT3H&#10;8qmsv7N8I6D9v8QRtLq1x5nl2KsFdY2XG2TI+UleD9eM1xGq6vqXiW6jknXyraGLZBawqFigjA5U&#10;AfQe/FAE+oPBe30zxnhV4CHjbnj8ffGazpi9q8ISVvtAywOOORwOnpkVYtryCO3+zXEXysdvmJ94&#10;D+v+eRV2KI3MaW0IjlV2xE5A34zwMDp/ntQA+DUNMuroC5jmt3eNYlEWQoPQEc856nke+QKspAtu&#10;5uI7+B7R/wB3MJwkbBG4yOfp68getYNxbSxNNFPCA6MwKntj1pH3pHH5I8xJEDJsYYOR/PPBoA3j&#10;obs8kZgleaMHbhDyDzz0/Csu906a2lUToYSDt2Eg4Pb+Y9KmYXNlptulw6kKvyw4OEUDofzOcH1q&#10;k0hljt9oYQzEwo33vnz0A9cMPyoA2NH021mmtHnnSKNj5ZZvnwGzuwO4x6Ut1rNgdZjlt7SVbGIi&#10;C3jZwSYw3PbjccnHPWqCyiGSykvQ+0KHKRsApcDbgg5HJQZxikS0eUNFJF+4Y4WYDIjkGTzyMfQ4&#10;70AV7S5YxyQixFxGsvzfvCDEvA3j2x61WubSGW5lke5DWpYsMcyN7Y9Rz7Z71pHT722t/s5toLhb&#10;hWGYz5gdc4IAHIIHPQHNUpreOa5fDxmLdsOw5xjr/n2oAk1QtceIUmt4vKSVY2tjGSu1AAABk9Rg&#10;5565qDUbbV5pTbsLm5beViOSVbPcHkEZxyPWrsU7G9trSORm0+NlXy5Y1YvzlsZ6Z9jRDJqf2Z5d&#10;MktbBPM2ECRY2Izgck55x2z+tAGrcPceF7fSdDuw1yPL8+WG5GUBLEjYeoGflwD65zWZEI1hZoP3&#10;TSMSAf4RnIwabLqM0ZtYJLs6jIpJZ5AlxsXAGFLggn5e2cDpW5q+lPZAN5WI5I/Oi+QrvTGcgfTk&#10;/jQBiRSNBD56hMnnGMq59+mRU0Ws3cVtbLDp1sFcYVYoEdQoJDfMylt2cnr344GKglJjig3jasq5&#10;Q4xkc9PypqxM2iWyTSvEyTMscbKScck98AdPz9aAKFxPeX1yGvJmcI3ypnIT/Dj+dWhahSoYZQLj&#10;cD941Md0zb2ufNA4O7O4jjn/ACarzzfM2wKoJ/hoAc0nCYxlTwRzQkgjcuDuJJI4qmzIi4UMeMcU&#10;hY5brye9AFi7u/P8tWwVQ9O3b/CmP/qwoOdvOD1qt2BB4PQY5qeMLgDoe1ADJuT8qkMT0C55qf7D&#10;mxiuJpFgVpGTdIcZC4PHcjnHSomztyCNo5681PfwSiysYpSWUBpcMTkMx/lgCgCdv7Lgto7VjcmZ&#10;8SeaqZzuxxnPAG0kEdc9q0NV8q00fS5LY290phJkmnY70bcRtABwMYB5ByT1NY0Km5gWDb5kqtmI&#10;DqR/d/E/55rpdS22XhPT5I7dXNyvmAtHu2njdgc9x3H4mgDESRrgyJFb3ARiC0UakiQD0Y5PHoOP&#10;rU7QGHULXzljgjljD7CCxx05H5E/yqOCO6a3mmtUuVV1x5dtD5obnnOT8pA9vekvoXtrlXaJYZCc&#10;mIk/uwMct6H/AD0oAV7NpNUigjB/fDCMO78AAcdaoAhtx2FDuwwZevrW9cQLPNYXTxlD5jxlVB2u&#10;cdQ3rgg8+nesq+Yx6rdwu4Z4p5BuJ4bDEd85/wA5oAroQHXAJI5xjIoeANHnays3Iwvf86XIJ3Yx&#10;83HP3ffipJIyjNu2kAkbgevagCCTerrmJjGmMLjGecVNNJbvJCqRMoRuWU4OD2PYDg9KRpB5YClc&#10;7cEgfepozjlBgjOCRzzjIoA0LI3TLdKjybpvlXd87Bsg5zwe3X/HjftbizEFvMLAzLMzB2+0HAwV&#10;G4oADsBIB5zyOeKztEt7UGXUtRXfb2rYjhDFRLKy4Rc5zgAEkg/zqS78R3ZtTBJHbWvybNsabMLj&#10;1xlhz3+uaAMi7nuDNLFcpbSKsjKqogCgAkcY7fic8ZzTZZNI2jytPuU+UY/fDHuBx+pHpUbL5hkk&#10;MqYJ+UDr9eaicDIUNnA6HsaALOn2x1G48mBDuA3Krtzn1JAIUZ71ZJtoXvFaVJSwCny1bH4ZIJA7&#10;bvbNMgSWS3W2iJOVLbSxUA9Dn9PzpstqtrHHAWzNGOVQFVAyfxPvmgCs95El213iZtoIiZl+6fXj&#10;26VC0Fw0wURsW4IOOvvVgy3M9vvLSNZRPt/eklGfHIH4delWYNXtLe13SDbgnYY49+3HGMnnrQBP&#10;p1ha6dayalqD/MgzyuUUE4AIP3mODwMfzxm6rqE2rTKBNJ9nUKqRBdoLdMkevOAMcfnU2u3c99LZ&#10;+XI5s0izHkbQzE8jGc7sbe/HAxRYWz/abcLPFbGRW2ySrn2yOf19aAK1tolxdXKRyqsB+9yQTtHO&#10;eDxjBPP6VqWum2VzAzzvdTrGxRXQbZGx3OMjAB47/SoY9Pdp3mLwywqwjEhcKAWHQ56Zx69jyaJI&#10;9PDmGe6DQhPnNuu5iSQCAe5GPWgCjJZw/aUij80l0O55duV+mO3Pp3qx9khMEUkcsU2MoGU4HHf1&#10;J9v/AK9PSCL5Jrt3ngdCP3JKuQo4ByCB257807zW2+TAEiRjvI3cEcnnj+goAfDHOqxnzZIjEp2h&#10;TjIJzj/P+FTxksptEDvOzKrngBgG59snjkcYB71RDpCTO4XzVwBgZq6LzbcutpEv2V4WYMTuPTkY&#10;7EY//XQBJBJbabbo7RiRCHEcRUkyenA6c+h61Uk8Pz3lwJNIE8nzg7LmREAUgZxnj5SSDz2zgVTb&#10;zDD5rsVt1bYv+yR1z6Ut7Y3LpHfSRl4VUAyg7lX056enpQA7VLdrSbYwR8qN7xMHRWOcDI9sVJYT&#10;wW2l7b+OK6ikmz5Dk5jAx8wx0Jy3+cYgtpP9Dms2RWyAY+OUPX68g9PcVWliSe0kKSAbSCAevv8A&#10;iOKAOr0bxY+iK+lrb2l3avlhLMrOBu7IMggZxn6E1qJeaBr0jJqy2sEQiKiaycx7AB1AOQ2So77g&#10;SBk8VxjQIiaXAssDQ3CgO3mA7VzgkjOQSdx+lTi6e31OW90t/LhCv5YIACnvx9c96AOutdJW7jnW&#10;2vItXhT96I0d/ObJB+ZihUN1yc8Ad80o1Oz0/VIrP/hEZj5UYkaM3CNGDk7vMOCTwRxkg+2TXFXV&#10;5e3rqt3l4Q6skYPyg+vGPT/PNK1zckW6R79s0e1o0UgkJxj64wefWgDul8ZaJHLIbovHM2M+WoZA&#10;B/CoVgABz+Zorgrs2jSq1hbm3Tbh1Zi2WBPPLHBxjPPaigB6wtu+6SoJ34P1p6gkKWXvz2OP6VeX&#10;Q9V8xvOjhUBirxm5jDow4IIzx06f5MraFftmMpbGJclT9pj5P/fWe1AGWse8kLtYDHLGlaL5eTg+&#10;ntWx/Yt3GikxwSSnGS1zG+1fTHT/AA470n9h3ryNkWscONyA3UZI9uvH6UAZnIYSM+cYyc57nv71&#10;atUkiS5ZUR4Cn78SYKBcgZJPTnGPfFXv7BvTgi405ZMcKL2LJGex3YB9iaqzaNqCSfZ4Gia3DB7i&#10;RryNUlK8AcsNygc9MHPHSgC7qdtFq0tpapIojW0itIpYpTh2OBkg9/fHpxWKb24sJ5ILe4uYDbnY&#10;PLdg4XHAZuuCOuPetI6Jq0GoXmZYoUt0KGFpVRyS2CFAPPyn24PSnyaPeapfQG7jiUNFh7hr2FGU&#10;jgAjPPA657mgCCHU/tUCxyuQ8LEJNApDjPUMf4hnOSefXoKlNvpkjo8lrc3EwBILy+WgAPGGGT68&#10;EetXE0D7Bq8UVpf2MllcR+XNM1wEaHPc7T8xDDPBINZi6Pr1vvkintY1zuLRX8Z87ngbd3XBzkgY&#10;574BALt//Z9xpxtbWG5hmnlDuWuSS4VhjZtAxzg+pwOapr4q1aGWHydTuZLcYR7a7kLhkPBH94fn&#10;ULabqwxJ5UTyK2c+dHn35z/nFW7/AEe6vLOGU21qL19zyPHcwgkZ43Yb7x+Y8+uDQBn/ANqXEhmM&#10;sVtHp8beXsigTnJJDBmy2eM5yPTjpWhpmviWRLDVfMk0rGyPgO8JOAGBIznOCQPfjk1Qj0TVYBLG&#10;LaNoZQAw8+MdM4P3s55rUXRZ9P0VJLRYJNSuZSp2zxmSKMAYx833mJPqeOnNAGlF4QFxqf2POoKE&#10;YlriO2RoyOwyHJUnGORx+la9roFp4V1CLVr+F9R1ZEaS0sYDxEvQsSceoG5upPAAFZfh6STSQ1rq&#10;NjvV8x3H+kxq4GRkdeSCOhweM8Vf1DXZLe4/4lunrqEgy0s93NGm45JXARuce5zQBj6v4e1rVpWu&#10;J7JtO0Wd1lvJpZwZ2HBIT5cZLHIwCOnpUba3NCzWnhvTGiu2URC42iaaUgDnPAUk/N8oAz+FL9s8&#10;W69q0TahPZwRcKTLPGqKOMnrwMc8DNVtTsdTeeSw0xo4LBCVaRLqINcf7TNnkHrjJ4wDmgDKm0m1&#10;sp5n8Q3jPe5Je1tyGkZiARvb7q8+pJHpnmiQxXEYESxpH91I1Ue3U9/xNA8OagrCKG1RzgnakyNw&#10;Op4PoM/Sq7+HtWlBkFugxgjE8ef50AVpivRVK4xkGnRxvGfNt5WgcjquQ2OeeP8APSrjeHtUfk26&#10;bjgkmdOf/Hqlt9C1JJAxghXcTnM8WPx5oAu6fqN/rVv9lkS0ub0gKongG6QAY27hjnA7nnOMmqC6&#10;1PDDNYTmTSpN6hfs0BDbSCGU87hxjpnOOnWpBoepLcKyRwFDzlrmIc9ud30q/eW0xuWkFpG9yE3K&#10;32mFgjEclW35zzwMfjQBnQW8MbRGCaC5s8bgZyQ3HYgc+owcfWtK/wBQtofOGjW9rZxSvukZI92+&#10;TH3gJd20+mMdapLoF20O42lvuUhsC9iwcYPrnPWtRNCRdPaYyQS4YFIPtCK+fQgntnjGf0oA5i7e&#10;a6kDXCsGwASF+pz6Z71JB5VrcxzNIJw8W1l2lQM5GDz1GMj8OK0ZtH1Sd5DHYo2AX2x3CMFXuTzw&#10;o9eajl0HUN/7qOJlI3bvtEYOcc/xUAUYyAqZeTMTZVs89f8AA0zgpKyKq72yRnnI9q0oNAvTNGbh&#10;NkRYBzHNGWA+m6mxaHqgdpNkandlStxGOc/WgChn7FCt1sXcTtD4yV/ziluUEQWORPtF0FBWIkkB&#10;cZx9efb/AA1v7AvIrG6XyoGlnwi4uYvl5BLZyTngD86vWGn3cV+LieztZNw8mIm/TMG1MBiCwU84&#10;69cdqAMaC5ihvo4NTjs9P3BgqwhzIjno0hJICjuPbpWv4hmvrK+knuBLLYPIY7eZnB3RgDADY5bq&#10;QMd8+lUbbTNbN/Db3rRy2O/GGu4ht5xuyDgHv7eh6HS8TWN1d3CQ6dHbR2UQVxHHcxMu4cAAA9SB&#10;nJx1Oe2QDIGraZpdw9g2jpe/OSJGnMZRiMDHO3OPbGeuaNTn0zVJ2vora9hZk3GKaVNquT97AXn7&#10;p47ZzntUc/h/UGvEWC2jWBFy7meNu4+ZjngbiBn1Iq6mlapeTG6uEiWVAqSK15GoZAONnzHHf5cY&#10;HHrQBjmX55CcZxwQcc5qllhz/DjjJ/xrcm0HUhKWSOJ+n/LzGRj/AL6qufD+rbwRbRHDcn7Qn+NA&#10;GOxGVGM4zz2pvGTkMPTArV/4RzVgMfZlb6TJj/0KgeHNWzxbL05zOn/xVAGWMk8FQAelKUdCRg5H&#10;Tnqa1P8AhHNVHH2ZBk8/vk4H/fVO/wCEe1hTgQJgHIxPHz/49QBTt41kdRIMoG57AD8KNQuH1C5h&#10;l2Kq+WMBemfx7fyHFaB0HVUV4Y7ZFV/l3faI+B6g7uPrUsnhvUBcNiOAxggKPtUfQD/eoAyFjk8q&#10;QQp+8b5VYnG0+v4V1fjPUIbHUNO0mVpro2MRF0irjc7Hft3cdARyAeQfemaF4bf/AISCxOpXFlBp&#10;8MomlaW6iGdvIX72eTxx7/jd1ONdf8Wa3v0yOO1eNvs8zXkapNKBhWPzccLgY45560Acha6Os+pQ&#10;ww6lFDEWDNJI+1kGO+ByeMY6k9ByKueVa2+leZaapb3dxM27equiwJx2ZQxY8/wkd+am07TNRtvE&#10;FrqNvYyWvlybij3cO1R3Gc8rtz/hzUj+A/M1Ga9TWLOKxnmJCCVDcqCM5K5C4HPQ59qAEspdQuLZ&#10;rKxvpnyysY2dQxI43ISRjPPBPPpRqj3M05gnt0luXyrrNBsJYAkkFQPmzzzwenNI+g3VtC0VkHcr&#10;KGE5niR1UDjbhvUn1rds21G4nUahK7yxoRFdS3Nvkk5xuLKeme570AcQ7jz5FVF3qcY9vT/PrUjr&#10;EyxPC7gOpZiR/qzzwT0I46+9ds+hxXl3u1H+xplAISaC4itJWYLkeYEkZCpYBeAG+lZsug6ok4vr&#10;S40+2fBQQWt+qYX0LBtzZz3P4UAc1sU7AhYNty7sARn27nj2FPt4fMRArsGkAYjH8J6En049K2Do&#10;VwPKmvrZbnDkN9mvY/MHuVJGc567uOatDQUkuFljm2RT5zFNNDH5YI/66E5Hb5uw57UAV44YL3w3&#10;qunR3LGa3k+0JIhyrFQBtXtgdemeKyLLWrySzFnOkV1EowpZASP+BfeA/EZ9K3tQsZ9Mc2uhQO2G&#10;YNevcwNlcnG1Q3p61TXQbyGwuZEeJZ9oVcSxgsSf97oMZP4cUAU7S3WW4kiura3SxiZRLOgO8Bue&#10;BuAJ5Hap7jSbe4uQltPb/Z84AjZ2Yf8AASAcjpx6Gr01lqttC1lbMXi8hDJKl0h82QjLZ+boMgfg&#10;aqvod+TgQoSefluY8An/AIF60AOki1e0tlgtbpLixRifIGBsYH7xU4bIHGcfjjoSa8bh0ttVt1OM&#10;5lVAssYJ9epPsc98Y61JaWWtW8Qga3jkhQbUE1zG5TP905O0ck8EAk1BdaDqdyFDRWy467JIRu+v&#10;PP40AN1Wyis9IsY7aYzW+3zYpzxv3fe4zgc8Y9qwJASSQ5eMjCMRwD3/ACrsrXSZ5fDk9ndrBFPb&#10;TfaLWUTxMx3cNGQWGVIAIx+Gc1lS+G9QjVmjghfd84UXcZ/Pk80AULK6khSNrYoCVHzHO4HP5/XB&#10;HSqsqPNdH7VKWEnzbn7Zret/DuoSae4xGs8QPliS4iXIyW4+YfT3qmnh/Ugij7KRITh2M8ZBHtz9&#10;f0oAzEibeUlBzGpBYdjQrIY1jK7WI6gda1P+Ec1R2dvJTrn5riMZ/XrSr4f1bp9njXB6faI/8aAD&#10;SJZ0vI4kVHSQhDGRu3A46/TGetQvJBPGWKmPzFMkZGGzz069PoK0rXQdREMgMcCurDaGuYhkYYHB&#10;3UsXh2ee7nW5iVYYozsRbqJVkbbxhsnv6UAVRpFpbSxPqEzOzDctvEVLMcZAJ3ADnGckEfnVmGbS&#10;9NtFWOytMvnMV1JKXjOeDlMqT9CvU1HcaLf3VwtxJZRhiwykc8aqmP7vzcj/ACarf8I9q7Sed9jj&#10;djk83EQxn/gfagC1KbR71biwtblo2y8saSM0agdQAw3AH2J4PJqaG4gtboXNlPJbyADMRRdjeo/L&#10;Ix3HX0qn/YevLB80Vv5Tna0YuYyfrjP6/X1p6aLqSo6Gyh+YYyZoz+PX0oA1zDpupNmLSLOC6I5a&#10;GURBu+dmdufYEfT0q3GiaBbOGuZdQtIXb5SkSkZIAydz4Xk+vp0qp/Ymoufmt4ww7ieMDn0+binJ&#10;pOrRxHESlsAf8fUfP60AWX0DTx5dzpt+WtYNxy7xhm4+X+LK857Hpxmmz29rYabFIZY7ppBjdZup&#10;ER5IGxjluTzwOc9aqS6HrFvNlIISSAd8VzG3580xdK123+eGztnyDlXljPPrjP40AMW5u/LfzZLa&#10;8dSNm1AhGAdwYdM46cd60rjTbrUZ4Vs7NTGkJMyRsWli5BG/AHqeSAOBWTL4f1hi8v2SItIASiyR&#10;AcfQ4zmr9houtxFylx9nu48PaTNcxgIw+8D83CsCRjpnsaAMtZLKALH5ExkVcSeYwVtwZu2G7Y9O&#10;9FdJq+g6t4kgsdS061h/tR4yNTjt3RsODhXIUnG4Z+uDRQB5bqfh288UfFzW9F00wi6n1K9Mfmtt&#10;U7GkcjODjIUgds46daQ/D1hCl0fFXhsWMkxt0uzdSBGmDAFAPL3cblYtt2BSDuwatza1a+H/AIza&#10;7qV7HNJbpfajGywgFj5gljGMkDqwzz0rnJdWtpPBFpowSX7VDqM10XwNhR44lABznOYz29KALsXg&#10;a/S31K51K+0/SrXT7xrCWa7dyHuF+8iCNXZiOpIGMd6kk8A6haXGpDUNQ0yxsrHyib+WZngn83mL&#10;yfLVmk3rlxheFU7sYxWpeeKfC+vPrdrrFvqkNrcavPqlhdWiI00ZlIDxyRs4UqVVeQcgjqQTUl54&#10;w8N60NQ0rUbbVbbRQlmuny2/lyXCfZo2iUyqSqnejsTgjaQAM8mgBmu+BUbVILewaysLWz0O1vNS&#10;vZrhngWR0BLb137i7MAoTOf4RiuX17w3eaB9jlllgurG+i860vrVmaGdejBSQCGU8MrAMp6jkZ7m&#10;D4mabBdXVpajWdO0y80uztGuLSYC8tZbZMIUYFVkQklWB2lgcjbjB5Lxd4hXXJ7WKDUNZvra1jIW&#10;fVrkySu7YLELuZYxwAACScZJPAAAzx5GsXxA8RIgAUajPgD/AHzXPV0fxA/5KJ4j/wCwjP8A+hmu&#10;coA6TwDptjrHjzRtO1KDz7O5uRHLHuZdwIPdSCPwNaOheAtbjvpptc8NanFp8VjeTPJPbSRorJby&#10;MhLYGPnC9ep4rI8F61a+HfGWlaxexzSW1pOJHWEAuQAegJA/WofDGqW2ja19ru0leE2t1AREAWzL&#10;BJGOpHGXGfbNAGpqOiWmp6X4Tn0CBBd6kG06e2VmG68R1G7Ltgb1liPBCjnpyBV8cwaPZ+MtRsdB&#10;t3h0+zk+zJ5jFmkZBtdyST1cMRjAxjgVreB/HFt4Y0rUbW7huJJg32zS3jVHWC8EUkas6t1X94Dn&#10;sUHBzXD0AFWLBQ+pWqsMq0yAj8RVerWm/wDIUtP+uyf+hCgDprrwzd+IvH3ia2s5LeCKymvLy5nn&#10;YhIYY3O5iFBY9QMKCeemMkVIPBs19q1jp+mazpF+95BNPHJDOyKnlK7MsnmKrISEONwAOQc45q/L&#10;qllpHxO166vTqMa/bbpI7nTbjyZ7djIR5i/3uNw2kgEN1FdInjDT/EviywklhvNUa107U2u7u6ih&#10;tZ7xDZyYixCDtCqhAYljl2PHAoA5Vfh3qtxcaaNOvNO1Gyv5XgW/tpW8iF0BZ1lLqpQhFL8jleV3&#10;Vc0LwJb3GvaK0us6TqWkz6rFY3b2kswKMxyEYFFceYAyq4BXIOWGM1Zh8aeH9EhsNH0a01K70L7T&#10;PcagL8ok03mwtb7U2EhdsTtg55ZjwABUdt4n8KeHW09NAh1i4jXWLbUbuS/WNGCQFiiIEYgkiR8k&#10;46Dj0AKOj6da2PjrUrG3uobu3jsNSVZIt+3H2Sbj51U5HQnGMjjIrjq7bSJdMuPH+oz6O121jLp+&#10;pSR/bEVZRmzmJBCkjrnnP5VxNABXodn4M0zWNX8EyW2bXTNXti18Z5SAj25YXJDYO0FU3DJ4Lc7R&#10;jHnldx4e8a6fpPgDV9EudNM2pyeaNOu9qsIROqRzgknK5ROCoOdxBwKANS28MaDP46sb02DTeF5d&#10;GOtT2tnK7NFHHCwkQsxyD58bL97uBuHbIvDpGjeE/Dd5/wAI1p15cajBPLNLczXOcrcSIAAkygAK&#10;qjpRaeMrO2+GlxoTQ3bawxktoLhSqxx2jyRSuhP3mJeNvl4GJGOecUv9q+EdT8K6Dp+rT65b3mmR&#10;TRP9ktYpI3DzPICC0ino2Dx/9cAo+MdL0u3XSdY0SGa207V7Zp0tJn3tbusjRugb+Jdy/KTyQeQD&#10;XL10HirxBb61PY22nWZs9J0y3FrZxOwaRlyWaSQjALsxLHAAGcD1PP0AdD4RjWS51bcM7dJu2H18&#10;s0zQPClz4g07Vb+O+sLS10tI3uZLuRkAV22gjCnOMdOp4ChiQKl8Hf8AHzrH/YHu/wD0WaXRNfs9&#10;N8GeKNHmjna61VLVbd0UFF8uXe24k5GR0wD+FAGuvwq1WS5tbWHV9Glu762N3p9uk8m+9iEfmbkB&#10;T5c8qPM2ZKt2GaytJ8GvrEdgkOu6PFfagG+zWE0sglchioUkIURmK/KGYZyPUV1Gn/EXRrXxz4N1&#10;qS2vja6JoiafcoqJveQRSoSg3YK5kHJIPXipfDfxD8PaHp+g7IdWsZrBkN3badHEiXrCTJd5yfNY&#10;FTkxH5CVUfKBkAHMaB4AvtetdPnOqaXp39pTtb2KX8ro1yy8ErtRuM/Lk4y3A5rn9W02bR9ZvtLu&#10;GjaeyuJLeRoySpZGKkjIBxkegr1bwpodtrWmeGrp9H1C/i025lFpeWcsccTQpK8pjvdzEW7KW3gg&#10;ncr7Rk4YebeLby31Hxnrt9aSCW2udQuJopACNyNIxB555BFAGrFo3hWz0LSLvWb/AFqO61C3ecJZ&#10;2kUkaqJpIgMtIpz+7z0709dC8KalpOrz6NqWtNdafafa9l5ZxIjL5iIRlZGOf3g7Uy4i0rWfDvh6&#10;M+JNOsbixs5IJoLqG5LBjczSAgxxOpBV171LpqaRoekeIc+JtNvJr3TTawQ2sN1uLmaJ+rwqoGEb&#10;v6UAZnh7/kB+LP8AsFJ/6W2tc/XQeHv+QH4s/wCwUn/pba1z9ABW1Z+EPEeo6ZDqVhoWoXdnNI8a&#10;S29u0gLLjPCgkDnqeCQQOhxi10Np448Tadodvo2n61d2VlBI8qLayGJst1yy4JHfBPegBv8Awgvi&#10;/wD6FXXP/BfL/wDE0f8ACC+L/wDoVdc/8F8v/wATTv8AhPfGH/Q1a3/4MJf/AIqj/hPfGH/Q1a3/&#10;AODCX/4qgBv/AAgvi/8A6FXXP/BfL/8AE0f8IL4v/wChV1z/AMF8v/xNO/4T3xh/0NWt/wDgwl/+&#10;Ko/4T3xh/wBDVrf/AIMJf/iqAG/8IL4v/wChV1z/AMF8v/xNH/CC+L/+hV1z/wAF8v8A8TTv+E98&#10;Yf8AQ1a3/wCDCX/4qj/hPfGH/Q1a3/4MJf8A4qgBv/CC+L/+hV1z/wAF8v8A8TR/wgvi/wD6FXXP&#10;/BfL/wDE07/hPfGH/Q1a3/4MJf8A4qj/AIT3xh/0NWt/+DCX/wCKoAb/AMIL4v8A+hV1z/wXy/8A&#10;xNH/AAgvi/8A6FXXP/BfL/8AE07/AIT3xh/0NWt/+DCX/wCKo/4T3xh/0NWt/wDgwl/+KoAb/wAI&#10;L4v/AOhV1z/wXy//ABNH/CC+L/8AoVdc/wDBfL/8TTv+E98Yf9DVrf8A4MJf/iqP+E98Yf8AQ1a3&#10;/wCDCX/4qgBv/CC+L/8AoVdc/wDBfL/8TR/wgvi//oVdc/8ABfL/APE07/hPfGH/AENWt/8Agwl/&#10;+Ko/4T3xh/0NWt/+DCX/AOKoAgufB/ieytZLq68OavBbxLukllsZVRB6klcAV1Hw68LW2q6TrGsX&#10;vh+TWY7V4YIoHvvsUW59xZjKcDKhUGM/8tB6iubn8b+K7q2mtrjxLq80EyGOWOS9kZXUjBBBPQji&#10;pvDkHhW/s7ix168uNKujIskGpRwtOgUA5jaIEHnghh6elAHQf2XoVrqviDW9T8LTW2m6V9nhXRF1&#10;FjvlmB2sZ8EmPajuCvUlMZUmrEnhzwr/AKP4r+xXiaA+lvfnSRcbpDMlwtv5Xm9RGXdTv5bGeM4p&#10;jeKdC1qOTwzfane2miiwtLa31SW18yUPbl2BeNXPyHzpVAUkgCP0any+JPCv+j+FBd3j6BHpb2B1&#10;YQYlEz3C3Bl8vvGHRRs4bbnnOKAOa8UW2h3Gnadr2g2Vxp1veSzW0thLN5whkiEZLJIcFlZZUOCA&#10;QwbqMVVh8I6nOnh118kLr8xhsiX/AIhL5R3ccfMR+FWfE9zolvp2naFoN7cajb2cs1zLfyw+SJpJ&#10;RGCEjOSqqsSDJJJYt2xXdadL4fsvCXw21TWtWubGTTpprmOKOz85bgC9JIyGGwjbySDweASMEA4v&#10;Svh5rOrW73CTadbwpeSWBku7tYl89Ap8sE9S275QM52t0xTNU+H+uaRotxqdz9iZbR1S8t4buOSa&#10;0LHC+aik7cngd/XFM1LVrC70qyhSRmZNZvbqRChBEUi24U+nPlvxnPHuK0tQ8Q6VNd/ERo7hmGsT&#10;FrFhGwEq/bFl7jK/IM8gdMdeKAOZ03w7resxPLpWjahfRxttd7W2eUKfQlQcGrv/AAgvi/8A6FXX&#10;P/BfL/8AE1W0zxPr+i2r2ul63qFjA7+Y0dtcvGpbAGcKeuAPyFW/+E98Yf8AQ1a3/wCDCX/4qgBv&#10;/CC+L/8AoVdc/wDBfL/8TR/wgvi//oVdc/8ABfL/APE07/hPfGH/AENWt/8Agwl/+Ko/4T3xh/0N&#10;Wt/+DCX/AOKoAb/wgvi//oVdc/8ABfL/APE0f8IL4v8A+hV1z/wXy/8AxNO/4T3xh/0NWt/+DCX/&#10;AOKo/wCE98Yf9DVrf/gwl/8AiqAG/wDCC+L/APoVdc/8F8v/AMTR/wAIL4v/AOhV1z/wXy//ABNO&#10;/wCE98Yf9DVrf/gwl/8AiqP+E98Yf9DVrf8A4MJf/iqAG/8ACC+L/wDoVdc/8F8v/wATR/wgvi//&#10;AKFXXP8AwXy//E07/hPfGH/Q1a3/AODCX/4qj/hPfGH/AENWt/8Agwl/+KoAb/wgvi//AKFXXP8A&#10;wXy//E0f8IL4v/6FXXP/AAXy/wDxNO/4T3xh/wBDVrf/AIMJf/iqP+E98Yf9DVrf/gwl/wDiqAG/&#10;8IL4v/6FXXP/AAXy/wDxNH/CC+L/APoVdc/8F8v/AMTTv+E98Yf9DVrf/gwl/wDiqP8AhPfGH/Q1&#10;a3/4MJf/AIqgBv8Awgvi/wD6FXXP/BfL/wDE0+LwD4wmdkXwvq6lUeQmSzkQYVSx5YAZwOB1JwBk&#10;kCk/4T3xh/0NWt/+DCX/AOKqxZfEjxnYzNKniXUpi0bRlLm4aZMMMZ2uSMjscUActRRRQB7t+zhE&#10;kv8Awk29QcfZcZ/7a0U79m5lX/hJtxAz9l/9rUUAeTeOf+SgeJP+wpdf+jWrJsbK51PULWws4/Mu&#10;rqVIYU3AbnYgKMngZJHWtXxx/wAlA8Sf9hS6/wDRrVn6MLQ63Yi+vJbK089PNuYVJeFcjLgDnI68&#10;c8UAdZN4C0iOefSY/GVi3iOCSSFrGS2khgaVCQUW4fC7jjA3BQTxnkEw2PhTwv8A2Jpl9rXjGTTb&#10;i/hadbddKecKolkj+8rjOTGewrtWbVby8MHji68H6jojArNrQmt2n8sDdmBoyJS/y4A2HJPIIrN0&#10;p9Yfwj4bGlaT4V1GKOzkWU6p9jMqP9qnO3964YDaVOOnzH3oA8712z0uw1RoNH1Y6raBVIujatBk&#10;9xsYk8etZlbniyG+i8QztqNnptncSKrm301ovJQbQBgRMVGcZIznnPesOgDrvFmnz6v8WtW0222/&#10;aLzWJLeLecLueXaMn0yaTxN4b8M6HDcx6f4tk1HUbecwtanS3hHBIY7y5GBj8as65dLZ/GjUbo6g&#10;NOEWsyP9s+zifyMSE7/LP3sdce1bOu3Ouw+F/EUHi3X7HVWupITpoGoJdN5vm5MsIVj5UZjEgOQu&#10;dyDHagDlfDfhi01bTr3VtY1gaPpNrIkH2g2rztLM4JCIoxnAVieeOOOa0l+H8UWpXUl5r1vD4cgt&#10;ku01hIGkE0chKxBYh829mDAoSNux8n5ebGm2Et/4H1fwcs1pBrdnq6XnkXF1HGsyqjxOqSE7Cylg&#10;cFhkZIzity48i98OXXgi3vbN9Xg0yyG43USwPJFNPLJEspbaWC3A9so4zwMgHCeKfDcegSWNxZX/&#10;APaek6hB51nfLbtEJMMVdSrdGVgQQCeCp74pt74WvIX0SGwWbUbnVbAXqQW8BZ1+eRSoAyWwIySc&#10;Dv6Zrb8cXEFn4W8JeF/tEFxfaTBcSXbW0okiRp5N4jDDgsoA3YyMngmuog1Owu/B2meGLOaOz1rU&#10;NB2pqSXCASBZp2+xOWwI1fB5DAliobI4oA8517w82jWuj3cVz9rtdUsluY5kiKqr5KyRc8FkYEHH&#10;qDxmrOteH/8AhFvG6aK17FeS2ssKzSwj5BIQpdR3O0krk4PHQdK6vwBdaRc6KF1ueOOXwtePq9vH&#10;Lc7TcR+X80CAgrzLFBx1O9sc9eAivLjUPESXt1KZbm4uxLLIRyzs+SfxJoAteL/+R117/sI3H/ox&#10;q6DR/h5bavDY2Y8TWMPiLUYxNa6Z5bSL5ZG5fMmXIjcqGYJgn7ucbuOe8X/8jrr3/YRuP/RjV3fh&#10;C0vNIt7OW38Q6M3hK+jWXWnmMKSou0ie3KtmfdtDIuwfNvUjGcgA890DRpvEGtW+mQTQQNLuZpri&#10;QJHEiqXd2J6BVVifpWz4g8K6XY6MNX8P+I49bsY7gW1yfsj28kLsGKEoxJKsFbDeoxUnh60t7TxJ&#10;bzyXNvZ6ZqsF9a2k9xOp8sSRSwI0oUlowGdclgOMkZAqe802Twv4D1LT9TubL+0NSvrZ4bW2uo53&#10;WOFZdzuYyyqpMqgZOSQ3GBmgDM8Ef8jFL/2DNR/9I5qj8L+G01+a8lu9Qj03S7CHzry8dDJ5akhV&#10;AQcsxYgAU/wRx4hmJ/6Beo/+kc1avw2lT7Xq9pM+nTQXFmBJpuoTLBHfgSL+7WUsPLkGdykZ5X8Q&#10;AY/iPw5Do0dne6fq1vquk3u8W91GhjbcmN6SRtyjDcpwcghlIJzV7wB4EvfHutyWUE4tLWBN9xdv&#10;GWWPJwq9gWY9BkZAJ7Vq+NHs76x0jw/pOnWNjc6f9tu7i1tbhZEhVgrBWnLkTSBIixII4KoBlcV0&#10;vw28QeDYr/wppsU1/p9zbTSXV9JPHCILm48pgrNKZAVVAWCjb/F6kmgDxy3gmuriK3t4ZJp5XCRx&#10;xqWZ2JwAAOSSeMVdXQdYf7EE0m/b7dn7Ji2c/aMdfL4+fHfGa0vCT2kPxK0J4JX+xprFuY5JwEby&#10;xMuCwBIBx15IHrXRS+OPEsvhrxLOfE+oG5bVrbYyXjKdhW53CMA4CkhOFwMBe2KAOIi0fVJrqa1i&#10;028kuIJBFNEkDF43LhArDGQS5C4Pc4605tE1ZBeltLvVFgQLzNu4+z5zjzOPkzg9cdK9KPiO5tLD&#10;xhqMGstHqk+iaMFmFx++kcxwCUg5yWwWyeoya6PTPFrz/EHwHBf+IzNpc3h1RqSTXuYHlMU+4TAn&#10;aWztB3c5AzQB5L4O/wCPnWP+wPd/+izXOV0fg84udXz/ANAi7/8ARZrnKAN3w7odjqv2i51bWotI&#10;023Ko9wYWndpGDFFWNeTnY3PAGOTyAdtfANj/bMqyeJYBoK6cdTTVY7ZnMkPmCIARZyH8w7SpIxg&#10;1Q8FeFofEt9PJe3QhsLQI06JcQxTy7jgLF5rKueCSScADucA9bJc+IU129t7HUNP8NXb6altpNja&#10;XUEitbLJnyhdBz5b53OWJBds9MgUAcvH4S0fUNfW00jxMtzpcNqbu/1KeyeAWsathvkJJdvugAfe&#10;Z1Hqar+I/C9ppWm2er6NrA1jSbqR4DcC1eBopkAJR1OQMqwI55GeOK7lrmGW0j0HVNRs5vFN9o91&#10;a3F816kqs5njkhimn3ld4EUi5zxujXPpzWvougfDWw8M3dxay6pLqsmoyRWtwkwgj8tY1DshK7mI&#10;JABPGM4zigDkW0vUVntIGsLoTXiq1rGYW3ThjhSgx8wJ4GM5NU69d8JXMkPgmHS/7WtoPElxb3Ev&#10;h5mIRrNCQJU80nCNMBKFzjaVzuBcV5FQB1HhC9l0/T/FN1CsDyJpSYE8CTIc3lsOUcFT17j361X/&#10;AOEy1T/n10P/AMENl/8AGaPD3/ID8Wf9gpP/AEtta5+gDoP+Ey1T/n10P/wQ2X/xmj/hMtU/59dD&#10;/wDBDZf/ABmufooA6D/hMtU/59dD/wDBDZf/ABmj/hMtU/59dD/8ENl/8Zrn6KAOg/4TLVP+fXQ/&#10;/BDZf/GaP+Ey1T/n10P/AMENl/8AGa5+igDoP+Ey1T/n10P/AMENl/8AGaP+Ey1T/n10P/wQ2X/x&#10;mufooA6D/hMtU/59dD/8ENl/8Zo/4TLVP+fXQ/8AwQ2X/wAZrn6KAOg/4TLVP+fXQ/8AwQ2X/wAZ&#10;o/4TLVP+fXQ//BDZf/Ga5+igDoP+Ey1T/n10P/wQ2X/xmj/hMtU/59dD/wDBDZf/ABmufooA6D/h&#10;MtU/59dD/wDBDZf/ABmj/hMtU/59dD/8ENl/8Zrn6KAOg/4TLVP+fXQ//BDZf/GaP+Ey1T/n10P/&#10;AMENl/8AGa5+igDoP+Ey1T/n10P/AMENl/8AGaP+Ey1T/n10P/wQ2X/xmufooA6D/hMtU/59dD/8&#10;ENl/8ZqR/HGsyRRxyRaM8cQIjVtDsiEBOTgeVxySfxrm6KAOg/4TLVP+fXQ//BDZf/GaP+Ey1T/n&#10;10P/AMENl/8AGa5+igDoP+Ey1T/n10P/AMENl/8AGaP+Ey1T/n10P/wQ2X/xmufooA6D/hMtU/59&#10;dD/8ENl/8Zo/4TLVP+fXQ/8AwQ2X/wAZrn6KAOg/4TLVP+fXQ/8AwQ2X/wAZo/4TLVP+fXQ//BDZ&#10;f/Ga5+igDoP+Ey1T/n10P/wQ2X/xmj/hMtU/59dD/wDBDZf/ABmufooA6D/hMtU/59dD/wDBDZf/&#10;ABmj/hMtU/59dD/8ENl/8Zrn6KAOg/4TLVP+fXQ//BDZf/GaP+Ey1T/n10P/AMENl/8AGa5+igDo&#10;P+Ey1T/n10P/AMENl/8AGaP+Ey1T/n10P/wQ2X/xmufooA6D/hMtU/59dD/8ENl/8Zo/4TLVP+fX&#10;Q/8AwQ2X/wAZrn6KAOg/4TLVP+fXQ/8AwQ2X/wAZo/4TLVP+fXQ//BDZf/Ga5+igD6E+A2p3Wt/8&#10;JB9oh09PJ+zbfs2m28Gc+b18tFz075xRVT9m0gf8JNk/8+v/ALWooA7yX4T+CdSv768vNF824muZ&#10;Hd/tcwyxdsnh8Uv/AApf4f8A/QA/8nJ//i6KKAIx8GfAG7/kAf8Ak5P/APF0N8GvAIP/ACAf/Jyf&#10;/wCLoooAcvwY8AEc6B/5OT//ABdNn+DXgBIWZdBwQP8An8n/APi6KKALF58I/A99qdzdXOiGSaaV&#10;pJHN3ONzE5J4f1JqAfBnwAf+YB/5OT//ABdFFACt8GfAAH/IA/8AJyf/AOLpD8GfAG3P9gf+Tk//&#10;AMXRRQA5fgx8PyOdA/8AJyf/AOLpD8GPAH/QA/8AJyf/AOLoooAP+FMeAOP+JB/5OT//ABdIfg34&#10;BSSIroRBLryLyf1/36KKAJZfhD4Fvbue5uNDMk0s0juxvJxklzk8PUf/AApnwBux/YH/AJOT/wDx&#10;dFFAB/wpj4f/APQA/wDJyf8A+LoT4M+AD10D/wAnJ/8A4uiigCW2+EvgexvVe20TYzxSxMftc5yr&#10;xsrDl+6sR+NQL8GvABiVjoHJH/P5P/8AF0UUAOHwZ8AY/wCQB/5OT/8AxdKfgx8P8f8AIA/8nJ//&#10;AIuiigA/4Ux8P8f8gD/ycn/+Lo/4Ux8P/wDoAf8Ak5P/APF0UUAJ/wAKY8Af9AD/AMnJ/wD4uj/h&#10;THgD/oAf+Tk//wAXRRQBJb/CPwNay3Bg0QoWt3Q4vJ+Qy4I+/wChNMT4MfD8oCdA/wDJyf8A+Loo&#10;oAa/wZ8ADpoH/k5P/wDF0g+DXgDb/wAgD/ycn/8Ai6KKAHf8KZ8Abc/2B/5OT/8AxdC/BnwARzoH&#10;/k5P/wDF0UUAH/CmfAH/AEAP/Jyf/wCLp3/Cl/h//wBAD/ycn/8Ai6KKAEX4VeCrKK+gt9F2R3UC&#10;wzL9qmO5PNjfHL8fMinj0pR8GPh/j/kAf+Tk/wD8XRRQAf8ACl/h/wD9AD/ycn/+Lo/4Uv8AD/8A&#10;6AH/AJOT/wDxdFFAB/wpf4f/APQA/wDJyf8A+Lo/4Uv8P/8AoAf+Tk//AMXRRQAf8KX+H/8A0AP/&#10;ACcn/wDi6P8AhS/w/wD+gB/5OT//ABdFFAB/wpf4f/8AQA/8nJ//AIuj/hS/w/8A+gB/5OT/APxd&#10;FFAB/wAKX+H/AP0AP/Jyf/4uj/hS/wAP/wDoAf8Ak5P/APF0UUAH/Cl/h/8A9AD/AMnJ/wD4uj/h&#10;S/w//wCgB/5OT/8AxdFFAB/wpf4f/wDQA/8AJyf/AOLo/wCFL/D/AP6AH/k5P/8AF0UUAH/Cl/h/&#10;/wBAD/ycn/8Ai6P+FL/D/wD6AH/k5P8A/F0UUAH/AApf4f8A/QA/8nJ//i6P+FL/AA//AOgB/wCT&#10;k/8A8XRRQAf8KX+H/wD0AP8Aycn/APi6P+FL/D//AKAH/k5P/wDF0UUAH/Cl/h//ANAD/wAnJ/8A&#10;4uj/AIUv8P8A/oAf+Tk//wAXRRQAf8KX+H//AEAP/Jyf/wCLo/4Uv8P/APoAf+Tk/wD8XRRQAf8A&#10;Cl/h/wD9AD/ycn/+Lo/4Uv8AD/8A6AH/AJOT/wDxdFFAB/wpf4f/APQA/wDJyf8A+Lo/4Uv8P/8A&#10;oAf+Tk//AMXRRQAf8KX+H/8A0AP/ACcn/wDi6P8AhS/w/wD+gB/5OT//ABdFFAB/wpf4f/8AQA/8&#10;nJ//AIuj/hS/w/8A+gB/5OT/APxdFFAB/wAKX+H/AP0AP/Jyf/4uj/hS/wAP/wDoAf8Ak5P/APF0&#10;UUAH/Cl/h/8A9AD/AMnJ/wD4uj/hS/w//wCgB/5OT/8AxdFFAB/wpf4f/wDQA/8AJyf/AOLo/wCF&#10;L/D/AP6AH/k5P/8AF0UUAH/Cl/h//wBAD/ycn/8Ai6P+FL/D/wD6AH/k5P8A/F0UUAH/AApf4f8A&#10;/QA/8nJ//i6P+FL/AA//AOgB/wCTk/8A8XRRQBreFPA3hzw5d6imk6ebZZRHvAuJWzjfj7zH1NFF&#10;FAH/2VBLAwQKAAAAAAAAACEA6vBEEBHQBgAR0AYAFAAAAGRycy9tZWRpYS9pbWFnZTUucG5niVBO&#10;Rw0KGgoAAAANSUhEUgAAAnUAAAJDCAIAAADitnWzAAAAAXNSR0IArs4c6QAAAARnQU1BAACxjwv8&#10;YQUAAAAJcEhZcwAAIdUAACHVAQSctJ0AAP+lSURBVHheTN1Xl13V0e7x/ii+fe8ASwJ1Kwtwzjnn&#10;nI9zzjbOgMmSEKAs1K1WS62W1ArdSggJhAHDgCF7cMHAN771Bzi/vf54D88xzjxz1apZ9dRTNWuu&#10;3WDeiY9//OOf//znP/CBD7z3ve/99Kc//dnPfvY973nPpz71qW9961vf//73f/rTn/7gBz/47W9/&#10;e/DgwS1btvzpT3/av3//vffee+edd951112/+MUvfve73/3whz+87777vvCFL/zoRz+i+fOf//y7&#10;3/3ud77znZ/85CcWHin87Gc/+/3vf//LX/7ym9/8pl1//vOfrQ3yr33ta9/73vcy9etf//r222+3&#10;hfw3v/kNDOSEX/3qV3/1q18BQ/jjH//Ywl5qhMbnPvc5FqAl+X/DEMI3vvEN8q985SubN2/+6Ec/&#10;Ki5DsOvWrfvkJz/5sY99jIIZ7I985CNve9vbPvShD33iE58QOInxl7/8ReAWXNuIone9610f/vCH&#10;UcSa+f3vf//73vc+prLMETseObXL+s1vfjNNHnErhAsXLnz5y1+m+cEPfpAXCp/5zGcYpJNZmslZ&#10;AIwp9gViuy0kPEIIKk3gMWnBLwItIPTWdgteMI89g01vbWfq3e9+tyje8Y53yLUBAJsWXpnf/va3&#10;W7BPzeL1r389v/Qh9BYYG60JbYTK/MUvflGC5AIGKcOVJD7wwAPbtm2Tpu3bt992221/+MMfHnro&#10;oUceeUTxKJsTJ07Mz8/v27dPzdwzDOX04IMPyrtdhtqg+e1vf/vrX/+6chJI+eIdUbxDMjU1BSdU&#10;QJJDDuc73/nON7zhDT3SEXgh0ww2/WKnDH9vkUPZUADVAE25o+YxHSzRp/PWt77VLEwzCTllnCt1&#10;5adgBCU11jwatjOCKEMUlKs6xgvEUC1cMELZI32zWCCxxfDKmq8Rvg99yAIPUeHRKwZBwph0WBvW&#10;KopTxYAHC2qOoXWwyZm15t1sC0gkFBjhVKSMQOt8SfEf//jHAwcOHDt2zNFTeArMAbcRnwYObbSL&#10;I0L4rblgipxrclARYi2hHLHgOFAmETjhuXPn+GI2Sskz4pH9wmdBpZEnjIeOQKl0dljm1Kx+bPeK&#10;wh133CEpjoNqJNepFF79TaHyq9K8bQtOvvSlL3EhrQoYMyyDxE5IzODRhMRadAgUjtlGrgkZwV7d&#10;Ax6vsmw2qKEx5Qah+iEpQNZwopXVOcEDhkEBemVUbwYhYB5lPPxmfqX7/vvvt4sFYYpOkyRMYsGm&#10;oydARjQozDiDfDHlFdfiiiJJ8QiwXYxUA+DJryIhxGFIRCoE3mEQ7DhNUGXZQtIreNmsnh03NSA0&#10;2ynoJ7t27dIKFBL7jAfA4N1ak9GfufNoMAsMGGbAWDBLMYlXBWsX2LagF7y2uE0wIPDurCKlj0kZ&#10;QbJHW6RDCMKB1rnApEc9BD9FDRh39ElEITok0Lee8P9Jj8CMzicJ6yA6V2IT59133/3www8jCALB&#10;syVCgXkrftX517/+lSdZgVVzdBND3GVJCLFd9nrLCGoUty7skSnuvJJmytQo22gXF2YNyyvdeevW&#10;rXbZayM5OphiQct2+BUNpzTN3cEiRCsuhC0chKK1doaat7zlLbKLRxS4gLVpQgxgUEFoGdKPDW8N&#10;PAiTEZK2WLMTaRbxxr71/x45RcMO9lWb6GQC9baXP+eWsoNq0DezZleVZ8GsdZC8tcWCjtkaKqG1&#10;DpiFuUSQqONbbrmFvtBEBAzvqhkJbiBrs0cwzByR1DFr9F239pJr9+QkDoxXsFkYqLv55pspCERZ&#10;86V8cY55jLkpZUR2XJ+KpC4mibJG4gjJps81xeNbrVmldcgxJsWqyN2sykUKJ1ogBDVgZnkkh80l&#10;6pRamN/4xje+6U1vomBRyHZRo09NLAbwZhIKXomIKbsYp2xtZqFR7Gl6tEtSCM3YoOnVpk2brB0l&#10;eREd8FLgHMLDVwDKL78ZYcFCUGbyJGwa3MlsjwPTo6vUEAu5waCNFpg3vGKBfWtOVQsFb50Cs1Om&#10;NiSlTBmSZUBbUSk/8BinAHaBOFMatFjMsuM8Unjd616HJS64AxuwwI+jqxot6EAFJHdqngung7D6&#10;92gGDwzJ1W2ccXttHMU5EGuvdIxjtyC0i8EUOEWmhVeQCwRvyfMLEvvWziZUJLVXFaW0xChNRm1U&#10;yXk7xolAzUfsLFuHBLG8VHUssw+8GZ5mb+lwZBaLU2ABM4NmOuHvcZSDwQhNYKx5sdCszBQcJc3Q&#10;kdFUIRQI115JaMityXPBNQuis0sT4BqrQmPB7NEspwDbLgtmZrVcHx8Onb7q3Dmhu3fvdmwJHb2a&#10;MBIoOLaas0HItXLSaUF1rp1cCwOB7gWQ4JFcTg0gcWvwnseiNkSEbXVujRZylrV6li3GmLtrmFWB&#10;XFjw5ZWcCkeAlNnXaQkxYO2V8ElspAykhbe8t9eMKHiEiQqPriGjXSTWzPLlkU3YIGRWaDCbVRrl&#10;wFgQiqICUwmKGckTlb5tRq+ZpiE2C2wKjyc+DGvQ444O4sxMU6Zp1lwULv2ikicSC48os2bBLEPy&#10;59AaujCJLbotFpAl0xQQwZRdRrdymWZTAqipfilXDcvLy34PeeuIul9tJGdQZ1cE9mZNzQlBgHBa&#10;9BtFyHhxflQ8Bp0l/WL9+vVeEWJQRikgEVFiFy+bwpchRjDAsgU2ucOhnOFTxbNc3YvOdk7tZZ81&#10;eXKQzHQ6k2YeuTAgqfuwyYK31Oo7CpHc28Bgrw6lDrgGBoEerRnvgrSLL59d2qJaFB1HYvc2Bryy&#10;6GerbmX0teHRdgqcWlvorZQRYo0ZtxeKALOFl1tvvZURvyCdGRiA5A4SZ6OjUjpKqxktamZ6elrW&#10;Dh8+7K0zLKcy6KcSHUSpHAtJt33MG07MYHDKdfBAtYYKcqiEQIHc8BHQW8QikxxOgyZOyL0VCxLG&#10;gVsjP2YES2htWHgUYNetjfrdhg0b+LWXwsaNG2GDVtSKUI4oSxYhtLZ4hB9LAMDDu2KzgNmQaJYt&#10;fBiZ+aJmzW/Zt92wK1Msqwe7YkN00gFMpWWA51awILGgYIvQknAhRzLFKQxe2dsJVUiy4Mioc969&#10;5UKKGaTDi8ecCm1Mr1e8MCtGOlUvd4b1WOiMqJAq3AISx9kxh4pNOmwKlsEwMyhYs1ceg8o1CSar&#10;c1tUCGu2eEXH26iwi2UKqpFcNYpajnhnR4DwOKGq0SuHlBE2LXSV7du324htAyQ2x5A4xQyhM8gL&#10;y0ggB1UUFoRiJC92u0gcUk4VRpwwC7Y1DFpTIcDGi0U4kWO2ZrZLS/PsG5S+jYyw7JVG1LUnEI98&#10;UVaKBWiXXg2SBtv9IdcWjh4XDppvKS2FxNqVWZv1liabvn0tsl9HNfeXSJa9VTN+Dmr1zALAuxD4&#10;1bqBUWaYFLtAPFpgBn54Om7IBBXhjEgZNlhQgRa2GFEnX2aWvcJAhHAnRmjdAh67IykwOL6ewGOB&#10;HV3FRlvMFAjNghJ4hFBmR1A2Cp9lRvIlnOoW50ByQcggfcAYsVY5QhOvpEz4/xSfPaQ2sKUKhU1P&#10;X7NB2B4VjZpTQAqavsoghLWUW6hpC6/AtWANCLBwwaZoxyhlCCzhAYS7WCC39qq2K2fixEhFb234&#10;0FBVe/fulVfx0PTj1awsNOidO3f6MXTixAmngpxydYMmQ6306WRjJPJr5tQAWziOBOTi7RQ5P36c&#10;iRdNzgYFEYnULFhb4FdMIjXQKDpZFz59aoJiWVwkbUFvbCMTycCwORy9T5DQkU4lqKVy57GTzKbs&#10;2Cgj1gx6rGXYSCIv1pCLCM9MCQF4coff7KeV2QWgXwtNi3QTlE2oLHh00xDKprqxl0Frw7pdJMB4&#10;S815sND3wWChi4eOmXH63lYqLMNAkx1oqy50KVPk4F9eXKh79uyZmZnxnTQ3N+d0XbhwQbLQa0gW&#10;HXeVxCkGG9HLKRcM8iUuLthvWOfUOh5oGmKhDB7wXat0DOGPB6HZLnPh2GW2XSxm/Xpw8urv+yj1&#10;KFMGvz5BXEIkIoVZOL4ehKAYpE/ICkPSMWmvQ0hfFCKSbh69tZEaSrGkGBQPuXgpE/aLnBxUriVF&#10;MTRas0PToVMGBuPksNlSLVmwxqxHRcWXLTb6bPVxo0saemuXK7lIObXgznFASEkHowUJmwYFNnm3&#10;8Ag2BRjMY02Ecw0SJIK14B05zrWzH3iD02jnmimSUskmIbpERAi/LKCFvlc48arcEXJnIddm6WOn&#10;kKWJd6dVLSHZgbKAyiCHgZoQpEn5SeKYIlEUNcu8Ay86ax7NBqfSKlL8c0rBUHKUJYJB9tU/U+TU&#10;2m4WWtgaznLuVI4fr5hxroWABHKoFImuyCwj0sSIKHQ5xeaCrB1xVPMRnWGNHHuZcri8VZBy7cp0&#10;DHnEj4Ujpqdpm12c3tqiD1s4gG4EkCy6RFmgY21QcCvbqObNHlFnQQ2BELIjfEjsAg9yHkESPu/S&#10;Yda99QFEUQBYmN7axQjj7AgHSLMYlQ1rAvGq+1VoBc4aWsBGnYgoWPNLaAs71raY4WS/GF129Mlb&#10;dG3jAbGMKFH2ZdbtIylMSZnCk1lrPGDVRpoMQgiJMSEMWMUpKlJBeg2rkuIVRzx5ZJc2l04FapRU&#10;JchHNFnTabBgiLMjxCxrHCkOcKtsmFijzLg4QecOOK/sEpiLM9wAYMFsrSBwjdmSak3N8ApB0LLf&#10;byBpdtHK1sMPPyxtPtm2bdvm3tXKtRJEmNWit9YWTMHJC6glWJhOi5p2bKQZWmemhiVe1U8N1JTF&#10;i0bhWMcAuYEcDR2rzCKEHGP2WjDlhOCEPoMkdPjSEWzBME3nWQpRzSl9MOjoIx31hDDg0Eci+wZ9&#10;rwx9hBEdyva6/zgca3eeBVO17NYG19468I6ER6/KtY0sk8BMARUwjG6V4UPEdlcFibXRNaYdE9ri&#10;kRcDWvosCM2sJEStHtSuXDu9rtgrV64sLS3p77IpxaiTWZ9KfVk7G1gVLwswYBt1FpJlWKDIDAO0&#10;ZlFIwcDHq3/dhccMkuGnp45P0xaJwE/sEVL2aM1IMTJlC7lOl1pcsca10LyCTRUBqZ7V28GDB30O&#10;Ai9ApatKla5KU8+KlsQr3Wp2dtarDra3itBwKHxq2ChYYYJndjrEay31ZuxZmK2rDY9Vo1wYasMr&#10;M4TksHHHBTWDNZQ2HARgNA4KmKcsWGnFjPARgkaBI4EE+RZCtmCfWWxIaE5HNTFkmQt+LWArOyii&#10;6VEUsm+74tewOvge8Ylb22kavHBti0VpChVrhCTIV2OyY5CbHR8bSzFrBk3CEJLbxVrwEOXIdGxV&#10;GgwexUWCNAi1ZpWJWLuyb6+ZjhAslJPBuBl+XYJfmAMsUiO/MLfRTIJPr1guZG/NBU6BEAbeJUtj&#10;UVEbN26EVqb6UQEeFyTB1vfkjrLCI5ERawvDXqjoGNas6bRi98r5Umm1Ygwwa6He6KDaW6+Q0D0k&#10;R7yrUkYkXa12S9Wc66i288tOVywFr9S8Yc2yww4hosxDuxrdEXZ5VHh+IDkIsHnkAlcCFAs85JBQ&#10;ZsqCnQJhFip7EUgoqLyQK2MKjJihEgu0SGZEaKEFm9Bb+iyzSQ2Zzp3tBiH71JilzzJ9OlKDT9HB&#10;Se7saFN+CVCgCYb0CXPCs6bguYqRM7Pw5N4rPYIhzAJEGNcyIRj6zpKFWQDc2Ih6jDDNZqe9CmbN&#10;LoEJwEZ2KFTEvJRF9sEwG4TMsgA6uLxzYaEovSolIpdCcvHnLo4goS9aHxRqDjWCt961a9ehQ4d2&#10;7Nhh4ffukSNHNDh1oLvhxQXsirIgZEca8Ni10YlVcJA7GIa1cDgSnbXTJRbgCTVlyD0K2Y1C2c9H&#10;B4YcPxSw4Sji2Q8dx4lNyBkhF4iFesIqZSF4i0NgDEKj3xBc08Q2Nqo25QIGwM62Pqj1O+dm+D3y&#10;6FWXXPIW4qIPITDuUV3AqDF55NTGGhyoIgoJSN7SoemVtZkXgxA8xrmzEDg2QCXna/Xq1WYW5JGE&#10;mi3UzPzKnUpTci5X30ZSZki6dHeEHAM1LdcdG8at2cdV5EDIvkR4xQvLvFCwruOXLHILaQ0eNigA&#10;DEP4g2fIr1dwEg7cjH7RxgNmzKjgHRhOFQyoUi8vHiVFdUmizztfDGfOnFGNKlYs/SL31g+O7du3&#10;K1HX286dOx988MGHHnpI+ArVxWyLR9+IYheyFoMQ7pCgWsTOBQAWsu8QkQtHOTllnTt14q2Kqrq0&#10;g8btt98OiYsNBnt5dC5ggMp3TH8ocvBt5Fc46hZLvslEamHGM+PkaFdj2ENp5GAYM9imQ4J5s15D&#10;Uy2pGa9EYTs7gAEMLfaoyQjaS192MmuvXYwrFUYkwkHolTVHitCAzaPtJIYcWQNgS+uMm23knU1+&#10;VZ1+IndgGKBCxTV6tdo6O00WFAanXLBp0GHKI3jBaGacfrWNIltETd8rW9ihBu0YvFcs01GT3jqP&#10;DILEu2YIPGxYkl/5kj4nRaLhl6CanisNSI5IVKCsYVgRmhUGYTGyZlc3hMoUoCzrluKlLNGMeKve&#10;CBUMO7YgBEIn0QEEwKDDL1MGBdYMFqypqVJ7G+QAq3CO7GLfRoNrb21hUzV66xfR2bNnQRWpLV6p&#10;EMBELSLxktjuraCKSMUKCkhO1TzvXDCFTC48eoU6vlBkbwcnflgQo+xYMwKnGe0erTHQ+bKFGpBc&#10;eIQBtpSVitlbaXKIHBlemAUVwprkBA0IYt876TezglMaNk9PTyPUTojDh1OJ9Fa5qw+PHEuAXeyK&#10;X3hiAF0BKRcSj9CgoH5k0emyiDXBsM+7R0KOALClt2J2KphlUJze4hFgBRFZXtkliqgkx4KZmgV9&#10;s+EG1bbMWt7Ro0f1FA1F19PO5ufnRarBHT9+XNfrr9B4ZAFUYIRj0TmPIh6FZoFHC2i9FZTz0E83&#10;Eo81OBZEhyVyCmZXmsbd2aPPPuVo54IvG4udvMPvlXjLheqxkCAI4aTPoP7iwLPWwtD4zDxaGHrW&#10;5s2bNUoKUuMV8GYYtANH3QnvthML5WgnhByq1qzVIERRR8s+I0wJkwVgSMhJmOXLW4O+Tw17BW4N&#10;SZ0IFXwR2q6jKVlXbNeAAKVVjOoQG2LHJx6EbKDFqNgQBTY87FizbMEyoaKnwLjyqyzNPHpVpSlm&#10;C0LDLpi9ZcEQNTUK5B6pJbRLXysjfeo52x7Vm+x4W1lqZO5OQalAarqPvrBnzx5rn3pOsivWRo+y&#10;KUZz1xsjDrYqdeFZ6Ees4YF99eAg4AFaM00UIcpQkCQ0oTKcgo4GHUj8JmYKHi76+82jjz7qCver&#10;yIDNb24eDUJnAU6aRaf8OBWggUatQIlKAYZx3q2AdrxhD+FqBleqyEKCDApSoCq8FY637JDjqi4h&#10;HHvxhmGaZUEJZQT/ZjrSR8GrUbaGtBoW1KRJ4VGwJrRFsSk5tTeuZwDKJrRcC8RBwxu64IENTm9B&#10;whjqMIPzcfYZNKAVNZtmNova2it+2YehQWhAxSx3cNKBwV4S6+CxT9lZEC9iES5xkdasIyl+iYbW&#10;Xjghh1kewZMIlqGiSR6fks6ILayx6dHwSL/WanvNn9AWleMVLwq7xmXNsjUdpjzaokrVYdbIWVBU&#10;isRcAVMjVI2y7OeNNbPkYDjajIulfyvKW3K/avpHe86I8LGEDQjxb6NqB1XtQagI7XI6vOrO82gW&#10;LJzc0az4i1T9E/JreOTXKzhTECCPLFBzQm2kRugRjR65cF9QAMNImYsGWoAUHTzuDgvMQ2IO0gQK&#10;VAyj/NmPLHtGNTv8SOLSDztERBygykLwtVE5VhbVqGR3WhQWSbWLDhJFac2gR8Y5wpGK4S5NjioI&#10;VWh7oD2SW3jEb3uZMker4O3yyC9GDHLBk5BHrnDUgQbBDkldjJprVXpcotqHBO/evfuOO+4wP/XU&#10;U37X+nX7wgsvLCwsHBuGpoOfToKDJCJgAsa1BRIQQqGKFxHqEbt//36dEYHc6WtO6X333YdGOUYs&#10;HgrEyWRZjO5FwwXWPeqwMWiBK7MA+RU1j3axLzqsWsu6LYCBJyndkWZm3WHan4sQt4Temh11gKXS&#10;IOeI2saNG9GrR8isBWv1MjF6rGV4pEnHgi/CPhFYKwpUZJC8ZkHOC1N0CG1hgdAub5nCG6H72Awn&#10;v+VOpnwVun6wpPAcyxZdIcjvm0MJecQMfpAAFV/lxVuY2fcoIzgUiDVWi52yNTVymng2Eyo8Elx5&#10;ZJ+OV1xILrP8UiDpRwNUhCTsV8ZmYFCkwulIuurSREQEf3+SqhmpKxUrRlWqJKyVh3K1C07DLq/M&#10;4pV6riWdC8paAO/88iWEzgjesEeHfW1Xbas9RXj//fdzSsEWb5nCp0HNKwA49Vl5+fLlS5cuue9t&#10;2TaMU6dOEXrFo/ah18BTr+AXflFjCVQ8499CZiXRTIKE5m5KwioHpeQtxrskblxmJBYerSWis4Bn&#10;6bBLdihLgV22ezToe1SBdiVpb0O6vfWKZZjtwgZWDWjFwhpyCNnJJqe4EiOKtA6SKoERBsGg0HkB&#10;hkTlG+KCwatqjNz16cRRkzL2HYSOhrcWK1ascOqtweuixS3mXTkWBjBTU1MsKBhfnPV6iYZTOcmd&#10;RyHIqVEpeqtr2WitNshVBTWBS6K1eGkmbKF+ZNZGMEStAhW2t8rVzKlAkKCYrWnWu0gYVFoJ4VEb&#10;ZtvNALOsAvtQ1qYoA6wylZOqtiBhikfffLoxUzCjmtBeyk6EvGCYJL8eBSIEvqQPq7qrI+aVq0q+&#10;xkjAswYDvDFOXQVyFqQSM6w1qmoGqdmIFoOQjsuCUAhwQg6hPKJXCmwkFCPXZqi8gh/tFhP8CUOV&#10;QKl2mdMdVAnTY9+RiAtcS3/VoHbFrJj4qKSqP0J91prQo1GaVQD75B4bMipCQmvuQmwh8poFYGYK&#10;JIbgnQ0KVYPBLLQGHZokDJqthYNoZ0BZY9MuBcdCp6iM0mQ29t15W7ZswSP6VIOFLuMr3i3rd+3y&#10;8rJyp+waEIhSq3DxZq9cmiVSjh1Fdtzcdrmnz58/r0M9++yz//nPf55//vnFxUVC4+9//7sf0H4f&#10;sE8ZsT5/8CyLjp8BuSi0JEPK+WIfeGvxik5QZQdO7U8sNTXnUHakw+w+c8uayxrwLFsb5CSUZcQh&#10;d+chSjjWMojnUim5FoJVNxbk8m7BVx2QPqj8cme7yqGgd1Qb5Cxz6hF4sdBRHjnyigI1YOpBgLEs&#10;OgkSPjacHLSITvgsyyMkHhGCBzZhAEAB5IJBarHnFbkhRh6Lwsb0Lcy2CIeCNblHAFiwl0H0qklv&#10;baTAphqwduydFPCo2UI4LkJe2GFcsWkNbjh3krOnqOiDp/AcVOELFlGSgrqqtADFq5w8qiuOUOGR&#10;u46M7Q4mC8qbEHglQegRMMXsN7EO4rSqQ20OmZAUlO0GnCwwa3iFWDODFoxA7gh4xbVLlxE/cBWn&#10;y9jPi/n5eYE4Sr4a4cQPX+KyEQYAqgqjFHs0eMdhtRHb5d05MqwVBlTUkGmNGZpedS0ZdMYDXWZv&#10;K0iDQdYs+K04cWJNwiDLEiSb5Dj0SvjolRprQnvNANOXR7FQtj19Czy7G/AjIyQMyrKi7dSACoDP&#10;U8BshI0pQgqSK8XWgjIrDNu99cqnpFvTLBC7uEYXy2g3EItPxdDovEuTvKglC2bhkRdoKWDedgwz&#10;JWRZBp47TqthCjRFoTA8skAu6WbRqROBo6Vq0WC580jobXWiCMlbSH27pJ4Rj2bkKAyolL1HQyER&#10;qkmSiop30dmowZoNUG1x11JTYC4aSZcXdeg0hUdztqYGf9iEY8QJDMCYvSUMrVdKF5/IsYW7cidx&#10;jHsrCi3dwiBkHxVgKBW7RGQXmzJb5ciaV9JEiBamzIyTsKNNuVzFolrMMDgXLEyA0tnggHb+ZEgF&#10;2C/3TIMibB8XfuHR6a+CHMOhdcq0RHLvVJiluUpSUpDBxKWwi40cIGcAfV4JlYQ7XlDpFbOUgbGL&#10;LxUjBxW6LTQZsZGCBYSElTsdchLG7bWmzD5NEYnZKxVDKGTxEiLUduGjw5qQF8Haa/ZzE2vaitxs&#10;3brVD1kMMAgkBlwSLkXMKgsd55577jFLD1rVgVfMIk1vtd0rFgh1JXewXf3T33Pnzj322GMXL150&#10;xVprXmqCEeUiKDyA59DyxS/k4tIL4BSOtzBDzvjc3Bz2CO3CmIF8ibBXUiRRjmoHJIaF4RWhdiBN&#10;EmfBuMGIpFjkEbdiwWoEVifYNng0dGEhU8MeNdbMjFDDJNcss+Ot2S6zgUZ1Agx9a3JqFYO6tJcO&#10;46JzMLzFADllQlF7pEBeuqu3LDCLMY3PukfIPaZPYmEXwECSixQ2GLwiqa56RU1BeiVwknF1obQt&#10;8MgCMJoC5JTbDqo+Ips6oA9zuVYMAqkYaijIQaw6ZNx5FpRZdEqI3Nq3ms5iI2VDxkFVmfqIw0zO&#10;NfKVqNLSvwzVxQvvwIAqor5aNm3a1B8PMCOQMgU2tCoHLQ4FPOqNC2Z5AZWEU/a5M8NA6Ketm0nF&#10;Oh2gap3Qqkl+BZK1+G/GkupiOTJJShOJlPmuKl+QwOyt6qUAszU1a8OaEQre0reWAlDLJlPpxD95&#10;BUMOMwl4kiIW1FWWXuEWeGp1G5wY7WLN8ZFce72VFHakQ+CIEibNyoYCvyhVyRaEBpBmIA1GWNu8&#10;ebMYw1yftL7pppvM8HAqZSpB79Z2WEMaGBa8w6w2QKVD0xAIZemWi4Q0BWWGx95OFsu2i90ralJj&#10;i2RR88iIqMFzKfLrUXK7FeqHthO6JlVaCwq2xyodlm20MKMolioGRjRGP3Y9Eip4nZAaU/q5/gYJ&#10;vx7VAErZpE/IC4NcD9kYfRZQrq7Y90rBsylkOuSdPlELhH2PHSj6FCTdFmCKhdxe7piSfcAIucYY&#10;C1iKQ2XGiNnoXNRn5FHihgyPfjqqENuVnMPigEgT77Zj1Ubg7ZpAKE/eEdFGTeExQQMgnmwzxO8I&#10;6RTWKkMKhaR7OiGqRDrXrl1rZhQOko6E4+0RCPrVnzWJR2cDIwAR2sWaErQWj2gtAAVGiQiGQgNl&#10;3kJLbRwJCbM0LehUTDKXJgkd+jLBbISSVB/8ksBGTeDWFmIsnUyhWP+anZ09ePAgKpmlIM1ajFuT&#10;Ghc2WtRYIbFGXVC9KvE6Jg4dUVWltobv1NF/GMuv5EuXLp05c+bs2bMzMzMu2hdffJHct17nAVR0&#10;uQvXr1+PLsZFx6BX3DHu4gdV+hAiNBK5FxE+u3VkwXZCTFprtTJlWJc7OvUyj/DnhX0hsElYKxSO&#10;hZJANfv4ZFCARvRSMNuF2xbAo5QRQz3gCjP0veKCkAL7AmQztvuiimcSHyWaO+bFaNhuZhNgeyXU&#10;dpbhgZ8Ru+TUmgWDgrciwgw51ylATmiX7YVPgQRCj1wwhYrUHBBQLQTINTl9IQNgQegtm0KWBbPO&#10;sn//fredH39+cGjN27dvVy2PPPLIiRMnFhcXpUy63b4WWo/vLcMWlSbv7mC3F312rNnRdn3D0UFF&#10;N7Rj28llnKYPNcdTpNr3ypUrfQICKePgCUTBQGVYYF5mFWGJIBE4ZSEg39q3lxuiAhaOGEXKeAWs&#10;JjnVapUo/A8//DA5BlSdwmDN0BPVJ3es4RNjTLEPm0Sjt6SEUApQZ+GR0NtSSWg7iS3eShMLEqpc&#10;rcUV58qSsjrhUaSc8qi0zMBDUkVRkFOMiYWaoOgLx6O0Vg8smw3G2eQXD4RsMmg7EvCGga4QcUHI&#10;FAVrC5CwZxagKGCwFkKYzU7c5ORkDPDCjoyj0b2iRzMCFV8MUmZQFrDasPaWXwitXa7KANvCEaMo&#10;SqhdmLT2ijIMZQEw9kUkEIEbHvnCErMSZK+F6JCmz3cVsQCbquOrM2hh2JULBJLLvrUby0yuHijA&#10;bC+bDOp76kTlyIXaxmSXsVesideCEetyJArYMiU0ZqGFp4JUD4QoJYQcKv0t/IyQkLMpcEJMktsL&#10;J4PWgawSDKbaYl0jKn365M0338xXj/JI4idlRUITGMw4CP2sYkGF33LLLZIu0XQm/CRVMU4vWADx&#10;Sok5PcijV4FQCrhgC0GY0jIIte9bb71VfZurHhIDINEaJCqJSzrAuYyTeNWJsjAbhAKAiaYjRAKD&#10;SKw7SxSwEKfQo75OBycS1RN98cBsQcdbcoOwBcCcslB7RXGm7OWFazqCtaapHGXRqPjcphg8dOiQ&#10;2CnYiwHkAAA2FwzaLkmDq9E/D5ZXb9kB1YAfNoMOswqCL2yTV4WOmQzprf2iXVhYuHz58smTJ8+f&#10;P68dox2M/tILHiMwWNhe+/BISMI4PGI0C1ARQGiX0wU5/kmQLE1wjnPtVVSYWQAMcgYBFkjFAB6J&#10;WPoJrhh8U7PgFaFweHF6gbQmZB8q7iCRDhQZEHrLuEUksB9XkWaLdKfAiFMnOt28U8cUeIS5oKmu&#10;5BRsYZo95kgsyKl4IBEmeGVcOIQWFMib09RNWK54GBEXIX2Bm7FHEwa+2Fe9rjFV7S0MXqERKk2z&#10;65CcEUcUCU6dqgaeC0M56Y+GA9hV6pb1vXX06FH3pc+s+fn5CxcueLQ+duwYwpXcrmGoDfouZr+M&#10;5YIRaDHvR9LU1JSPsL50ucahIaL86mgqTVCotlZyag+9ytsjVn32oVrv03xZthAUqDqj8LUnNS9B&#10;rKFIjgRrIyalUu4Yd/erVZRSYFzTMHOtolAEpF3QQmWWLGSSM8iRt2ZcGRYxj7S4tdEsqHHGSTzS&#10;qRJ4tGDKECMXFCx4JwfbSRELIadcWGBG4bGAELnrwNpObthVvTEl3QKkJrkichjVPzbYdDt6xREA&#10;FpSBgdBj58WCEV6qIoGjSL+1EckKW7XYKK7w04eEZRjg4cgYFc3wMQ2Dt25BZYNewOzChoi4tgtL&#10;DjsjMBgseJtZaxK7mKIMT8gNsQBAQYDWDnuM0WTfwmxNCICFjONBOBaOA/u2Axb4Ug+2klZF/d0Y&#10;ZoW0ZcsW1aWWGOQrwMCzQ6cL2IIda47CoDi5RnuwveVavYHKUVFEFMsUBAIVqDhEuEFi0CwXJM4v&#10;HZUJALNYkm658+g6AMm6FtotS5lCtc2OcOAUmgPrBJUXr5jigjUnekIwwqAHls2CDJNIDBS0TRYd&#10;JNlFHP3+nR22HAmXq86lX7sOnepNmzZpOrqJmYRc4abm2INrLbB6sWGLRyNNCmbCZsFIm5l+4eFF&#10;qM4VoUdMwYYRcrM1obe2ezTESYgpw0LkhgXWvBUgub0eoYXHK1tYUIheUcaAOkCUgvapQkfF6He4&#10;YgH1BYhWu0gAtsh+efVYYhiXGI+Uxcs+ITtKR33IAss6lKLURv2a0UaPHz/+j3/8wy175coV51Cd&#10;oQi3KoBflSQENnlhAU6wPVZA1vBzhDFHjoRrs0hjz7ARKkLZZKEjTe7asFftKuKauP6uFgnN1Mx5&#10;sV1t0NGvHQZ0sSMi+RKmegDYAgBVYTvv0u0ahhYDysz5UVT2GoSGSlO+XPugcZE4kFVpCKlR4F3s&#10;BgnA3JELGe1mkZJYjyOFQZoAJvcWfiEjx1rGIbFAncRV8HGCDW/tZcErtMivt2YKXgkHEvAcDb0S&#10;MBFR40VtuPAw0AfouMiZ5UIs2o3si1HfV11+rTpZO3bsELgaIHdEldzs7Kwfu/1e9BPWY/9k4dKl&#10;S/oLR92p7PtyAthCxi0gQaZZnVTPhJBADj/axcWXHtGnfQecBOEAVIqS61tBOuTXqTf7CuTXW72y&#10;f7TmVvYp4OKn4G3fQ9u2bXNqWGO2ni5kg2s8y5piMDpl6IVKvvBZrXY6LGC2QDLeagv4Fw4JGqlZ&#10;98gvHYsUeLGdXxKPykOM9L0tcUaWVRGz6csdBcwwZVemOAKyzk6NKXE5jMJ3SDGg7EksZFDiOhHU&#10;HASMyQKJpoEcchvl3SCsrtgHRviGNXjkAkcdNXXSoWBKOLoEekmAlH0hVKJxBeeYPeDZgQ1mxU8N&#10;frnjwkZbKHSgSKRGgFJv4ZEmWkigpWmNPeGMjtzwHUBYP7G2hQuBcGHhOGAGQrMYZV/gAnGEDYGo&#10;KCXHBUc1MULVzhcOVR1IgLHAaQhVppusVtkWe72SnVBZMwiMWU7Bs6u6Mig4FOh1KlWgk4hwmohi&#10;zUxIUnWJQixMtWYEXQhkFiTugDecxP5XbSitsNmhoxKQL94J+wVDQ86kwVE0pNMGuRQb39xI25hi&#10;Eq1WlfhYkOz+JxYOLUAcaP39iCbx2N3jwJBv3LjRreCtLuDRlWntraEjsFPkuOhKyIhZFs22ZNB2&#10;G+mIgbJ4qiRvLVhDh0cDfWaPBnjskMiHXdRsNASuCKjxZUDIMjyUcQoGHeGj7MCBA48++ihaFQFa&#10;1QHMwIhOLGaouvaGmEafDkVByBoXRQcAmzKhPqxbVB8WdBDeR5lc8utadd0++eSTS0tLfu7AADOD&#10;XLdFRqp1ZkXqUZhJFIdHsQvBAh5r2HoFjOEVX/LOGptecardP/LII1yrUZoghY2CBlTgTBlYkhrM&#10;0wTMrDzshXZ6etpXggKzcHmwqWxUl+gMtHul0pxAkSpCxKooXdIrB9IAgA6q6Thg3rIPp2q2VrFZ&#10;gxDJBgbM0uEgwWwGjNAMvMyKTiJwjihrcwTSJGQHOTjhhZpUcmFh0PSIQAqyZsE+2PY6b1oneJIo&#10;3fik3zdvhcRvpa4kGCf3W7PjwKM1iZMloq4iQelQLqcocuPigQsN6OLFi6dOnbp27Zo+7hX7fAFW&#10;9bIvHSJlh37pkFn5paMqDGHKGhg2mtUJwOTAG6IQKe9CM+u2jPg819BVhZ7g8igdvvz8yIYNDArW&#10;/VuvflUb7uwTJ074NkqfDkiyxr70AYN2MPjy/YFPLAEGPAKrN5C8NVMmkaByBDbMjFjbJQRqAvdI&#10;KBbK44Mg79FCSJnct44C9tZCUuhLMS/WubMFNiVtBox3Mx32LVhjyitg6Eu9fKGXHZ1BjJIoZHNk&#10;2oIrhS2nCMQAU/CLVMZtYYcOg8BzzVR1zgh95GPezDJlr2TE+dIEtCBg1q1bp9phwxgMAhQmgxGV&#10;XFCdBbFQ8BZyb63hoaMyPVIgockCJOJyFwIJsCpyW0BIzQytXZhX2Ezxq8bswjNJp4/TgClRM6fV&#10;IWtGZvlixHZxGSQc4U34/eRV9nZBImq0Y9tGRizYL78xVlsAhk0SAOCB1i6uxWXwBQnmvVJ7ysDR&#10;k2iPQELu4DiJdOLHLFNmkCwwABiQZkdDtbsBZdYp5hGeOgPlcVwTGKGt+qVfHQjJBvFYM8Eo35CB&#10;W/OyWRjMaYvyTdNQBxgf9dr3v3/Dhg2AOiScCV4AFh4FALoEdw8RWpvZVCWttezOhjgJWeOUHCMG&#10;ibWcwWywySAhggzrHtk3YGgvCWX2DYT6PQEV++Kig0RciNqCxBYYwIOWEessr1ixQoDuDL8etBKt&#10;xx0g99gEQ4w20jSDx6ntPXLBu7lwDN4hMRsSSR8YC0Kxt90WhFfKZhWGar3VLwa/EtxYvptkV6ag&#10;0p4grw5klMTaxo53a0a84ohZiZc+UXOqJshzBI9bU2jbt29fXFw0O9UUWIgEUYC3Zs2afrJzxyCo&#10;iBKvAHlU8eQOrfLwTcDOoUOHTp8+DbCZTZ3X9SCK/udu5ILCv3oDSSmKVAWTaMoOFTxR1AlXG1yI&#10;q09IwRrjqKMUVAtkMmgveKHFEm6ZAlVcFChjA2wzBRJD1niRWXvFpfCQgzf2uabMV9sddWfER4OP&#10;cR8H1CDRB31DSBlmujh5kXf6vKgWa9uVVniwCh6nfoPi37DmHQnUOokGHrjDlRtuZmYGk5yqQBcw&#10;0sySZcDTT0YtmCaWuANMFBzBUMjsG+ybBSsiOhjgnV9RUFMknAoH7Vq8X9jA6Hp+rlmrf2t3vM8m&#10;joBxs8J5+PDhvgJlGTNXrlxRA355s0Bfn+lzClQL7QkGGcEznADgWXagQhScKlMtgS2hsumtgVhy&#10;EueUGhptBJhCAdouWbab2a/aFS1iKd94440IJxSyNHXlG/aayVWagQevWMiILTzWkS24kDsVwpot&#10;9lJjHJm9FREa0a78PCobr2Az2wU/zNYqilAgXNCvzrkGDEso6ntUQlU7I06Ec0HifkU1wAqJL67Z&#10;YROqyMEMiYVXBnoNElRgxkhOAiS/dpULMCxEBB6K6FuoEGxYUBOOXRYyRZ9mWzyiQoJw1SEFODLV&#10;ITsAYE+w9WHpAI9lBUYhGhWzkhO+UvGFoQ90E5NYCJAdOr7qGKdvl0fhsBPUwIAXWkIbAaZcaQmE&#10;Ha4lQuxQdSopx5sQCsReUShv4UCIfI9Ogbyo/AeH/8ErTdaYUgDo4lo4wDiJjs+EZxvm5ubSlki2&#10;ABIPOVVwObYz3BzYDK4TYr8tbh1E9IdvZ5uOGARjBpFjF4CBU+jFYyY3lIWj0snnwkJioPRK0YjT&#10;WzkgtFY31oq1spYkw0LrN6epl/Fi0LH2fVo60yTkyPXAINfxqz7EiCBOUWwvhdWrVwPgw5A7Zq2v&#10;u+46BtW628L9KusC9yjktWvXUuOLJhc6FOO2MG62C0ILCPkFgMRRp0M5fRjGwULlERVKfyDp1X9L&#10;Av9qCDk8yhzOz58/v7Cw4IxpbdhjVhRKig59oyxIlnWmkkuQZkduSLEyZZkcD/fff79fIXq37Hvr&#10;Fe/Qsgy5taCQyRR46FKv4eSoClYeDoOKt9BPGXRaeMEYiQJ1bBjfu3cv9kRBQfN1OR04cECDBowO&#10;hr1VS+QGoZDBEzvjcgqtKsWnGEngVOX6TgcMgVUaSHQwI0HQxjB5FS4irMIcfuv0rb1iRGgexe5o&#10;JeSoKIQAuaulnxFbtmwRizPfj3VnwdHoRwxHtuMNMAYlmimO0Bi3HEHYX3ddsX7UOiwWFMxeCZYF&#10;Bt2mbk0zZlxgaOFC9n3HHDt2zIGfnp5+4okn0Oh3v1dAGroJCzziypBrEjM2yEdlMfxTEmnCYc1L&#10;+ybBOfDcce2wSyIdn3RmDLjRXQCillle0MKpjZIud25fl6tPQPxAZeGb4Mknn7R2gjDmhqYvnFoS&#10;d/KodAGACieEGJNHpJnhh5OwJigpFoQktmCyvFs4Uxgm7FCbRa1QpY9cRHhTSCKSKTQC44e4xAEj&#10;cfALSmb7AhCIwjM4ciJKmdSwZuFo1xtZVpa6h/TpGzDDhmR5hwEYJQe2zEooBcoUYFZg8t4hosOU&#10;LMgvhs0gSasjoC0bKhzt+DfLu6at9YPUSRQ+m2aPDBowI5MLcoPcjI2o4xFs3lvThKcKIU8NHgQC&#10;VjcgscZwTUBE3LFvi7dYRZQ8KgC1ASe2nTjDdoyx6a1qscsWEfnNoH4kQoVzpIoUG8usRXtlZouN&#10;EDKoSLx1ZwNJU0HGPx0K4FVFhFyIiA6/aPeIWyFQNmMDjBJEgisY2O90MEXHdjN3FuSMKA95cbg6&#10;YoTeGpzywj78IiJnzVEa/febJMlvC6UvnUrKa2dJLkUrKnoedSg8soImUKTEHO/eqgD5NnAhYMFz&#10;0FEBXSTqCVB7bZR4jJs9EgrP9SNUBz4vFtQkz0YV3OVqxoUyMttIx4JQzKyR2OtxyObo34lVAf97&#10;9Rptp68iebHmAjws0AHAYEeng7ZmB5jvU+Omm25SLg4hojSRcqZraCIsOFQuYFvo+/luAYyZ3GDc&#10;ueLOVfra174246BSbtjirEJo9gpyWyD0aAYJZvqucDyoQllAr3rC9kMPPXTt2jU9S7Lgp4BYOsiX&#10;IDhx2Fz6lEJ1QEFmJYgXCz9KVLluIpW28yh8mNksR0KAUOU5RULmCDBvWVMDLCsGHpmFRJmGAcPi&#10;rUzR3qcPU8LBDAnLHR6sKiThuG7dtWYd+cyZM3rfuXPn9uzZc/HiRY1Pc6Sp9XMHDI/AGAgRFFPe&#10;OpbkBsBcGHC2iA01byFGsJ1D62pS1dHEM+ReYczxdpC4k31HAzkuMz+7lbof4kodHjpKyIXhUYOm&#10;7OvBafIBpAPSp2nGsHMBHjYQLhHIkWt+FSq/ygNXUm+BeeWKNAM8wQrNiGqOdH+fQa5SFxi6DB9G&#10;DrxPExIeOaKMFgHGAF8ClHG8yY5Z7liLRjqAeTRsFDuhvXDiU0JVplfwAIMfM6EtUNGUQZAEKAv6&#10;JoZlE06kaUlYcmPVIpAjs7Ipub4GIFd4fT9l0AwkX7yzzJdMIYFrwNiXwQ47nQLxykKMNL0qBELb&#10;MRmB7Dsv/Uth7lQ3KzAIrO/BAKR2b5bx2dnZDvvJkyep2SIofVJ9qgS5hg1Urjmq2j1ypKqx6i14&#10;8ggP/OqzTohk+rJAmVrZRx2iwHMtxdjtw3+NAaQ+bqSS0NnEsHu3UtSfVZSM513IrHHKOH7MStrM&#10;qVRao4JTYAgdQ+tIFoJMqRNlbO2tufqH1mkVBU1lwIK3YHsUqTWJwYWo0U4ONkrPnj2LUlx5rFZF&#10;hHyxCNb9ogAE6xed0ARii7fWlY0AFVIVSIJ2MwvyAg9gaoB3IHk0g1QRWgMvfPAEaCgJsUNoKGBz&#10;RWIoD8eQpNJixNHDpIWN5KwZmUKyBEHlchUO5gGWBbzZK91xDgMLUGkIQIplgrauoeh9j+uMtklh&#10;ISGiRkC7euXJsccRK+TcFyo11dBXrVbikEODL3IIvLLRwpZwyJxZkB6ZshY2+yTOg7d6t1oRsAVO&#10;tTx0KyBrFxK13ioUCmbcGbBZ99hGmi26p1mw8EgHcVIFp7MdDH4Vk69LF56ZjqJxAOjDpkGgFScq&#10;RqT4UT1+uCgO+CnXKPs5Kwq3CCM8+kEcPGYFohZ5MSgEuIvcFtu9JfRobYsFaxZmv6q5IBE4y7ZD&#10;VQjOnvorWZJaqRmqpCIToF0se4RWBiWOvuJ2Jeg1hkqg6brFGLa5sMWCFzUKHoNi16rYYcQjOx5V&#10;i0tXkRAaiGUH28bk5KRPE1AtSgEyhcPgOH3xRu4tVNqZKnJJOJ9qSUEjWYNbXFy8cuWK6/bIkSOu&#10;LkdUuQqhXc5VRSt8QgvnxODIYNwsFqOPKoXBOzbknQQGdxsjjgoyhWkgkx1H10Fi1jFxzIQp5PhU&#10;0vhnWZYllDALKqpWaLtbUP07X7qJ5g6835qE0Dqucgd8GFCHt1KgZkDCZIBl3wwwoiTClvqa7V0M&#10;bimfes4dL4zLaT+vUURZzeBEvpx8gyPMQG4BrQUhtWJhGS1m4QDjlY2QyBo5BRKuDY91H0JomcIM&#10;m6oCaYhiwSuc4EFjQRdWfZW6NuTUZ8rRo0ddsYcPH4YZYPjh5BQhVW8LXgBWh/JogRMzGCwTUrN2&#10;eGHgUSJwpV91tDVrtGvNPOIcVygydCcJcoTpOAVodGtSkH3wVCAO1ZjTDbALY2lpCcMuXWW5Y8cO&#10;VernuOvNRttVaZeiSFEHIVrUDB4gJOlgegsVZsxRRI55a4ErMxjc8bwoeI7A6ITyAqfhoEEoKPo0&#10;8ebzRZYRgijtBWO8dzViRjoMBHJkAYy56qWANzi7JyzwCQkLFFgA2zp6uVOuXHDkxBGyaabTQejH&#10;q1T6IgEe2zBjElEGZgQiLjPAuo3o3MFR57DQYYF9RwxUBmFQTh5B8sq3tTDhV6XkIMmyAQAkaq+C&#10;kXcLgcAPKiN0qijlYUE5iTNLX1KYYpNTpmxhHCR22GQnNrR9BaxEHTRgwJY7eKgxYrtBE0W22OiV&#10;oNTYhCT17YBlBSeFaOKjjwheqVorAobMhiJgjiFNii3phAwRzpW9LiHfJmY8qg8li2v2vcUyF/hi&#10;1oxEjoTElBhaNPgStsPJONxKATvautvLWrvRgHBUj3byLcz9wqPmxuqSIHHevDVDy6Beg2Kv4MEj&#10;mkSU96jPmi7GLyRIqFcuLCwoF/kAW7A4sdfxQyBCBA4zSCtXrrS9a8MVBQkMcsmv2SuPXAADp6Fj&#10;CkFEKPXWLmqiMDy6mbyyMLueaZLzwj47WRMaqHpT7Qlmj8rLQWIT1YIVGo9eAS9S8s6MpGsWfSaT&#10;sA8AfXNV2FkiUUmybPsoPcP/AElmVY5qk1buuBDOqlWr4AHSRvAM4QCJT9boBJ4mm+WCjrelSVpj&#10;Q0E7gX6TaVsYVj+GzuJ+8tP2xIkTLtr+tyt6JSQAwC878Iil6pdZeYHZkeMC7dSEIzoYSGwRVxup&#10;IURJyLiWqjugTn3aomx0H2fbzBQeIBcgJkkM9eNSBJt+u6SApjDNmIREwWvuokCajik6bcgHhN7t&#10;15IUyIVYqImdPmZQgSVkcmdGuyTy61MAflyJBVoGHXiBq1JnzdCM/PbixSsKZR9s2BjxCJ5w4OdI&#10;4LIJpwWK2CSngBZxqSISVSqKqMiawQJgyLSmb7adUNSyrMZwa2gRXMNmO5AGd3Kt1Ugo5NIH8KFD&#10;h7ABvO8YDCAKjSABYDswHEU+O2ZnMONc04QEdYRSaS87vml8YXRlauWS63ZHcmXv/LovZcFbSZdu&#10;e/UrifDrVqYAo0+uj7HzwAMPANlH9oULF1yuvvaeeeaZy5cv+0TwWxx4XtSqwY7DqC30y4wvPcRC&#10;XACrTOF0WSpUQprc8cuL70gfl3z5YQ0GDN7SVMksmG0XQvli2c0EoTX+JbcbSNnIHR3MEEooxryS&#10;O7PsyKb6N6ve0m2BQ3mpzBxbEhYghJlNc6mvM3grNWbZBFKxOZgw49PXDPz9YwLgBYUN5KCFjiJH&#10;C56R2XEjx6pYGKRZsEanCXIhsy9rXYfyLl6wLbyFAUiz0NRqTb5uU3lYUINc5agio1OgqtnhhU1z&#10;FoTMgtkQGgWZUlFiBEwewai3YFjBM0UTzvTHB0papW9CGMB1qvloJw0+BCOR1irPfhTTAYIhuGGS&#10;IRsRlMRGg5wRdVktQoM+TVyhI5o7TEGsVsjtZTxANM0ceTTQ3ckBD5XMdvJlV/WYx92nU63B4dSC&#10;UPepCDSjJNgUUbmRYADwJTqPwMurVxzBwyMkUSkoAaoMmFUMSAVOqD6ESR9gj6gUoLfoxnssMcu7&#10;pEIOCbrgBxgY2Cyk3Nr1Y00i8VJO09CkktulXNzT3vbj2CIjXrFfmjGvheEZ8yRQIbMGZOHKoWAW&#10;skep9OULtuqXU2q82xWx5ICxCTk7SpMRkVLoD5gsaIIMkvgCuOGGG9yODiRgmO+LgQUgGSGxMATl&#10;kRzsJFLGGomgBGsBgOGVWYDQCkoVufAUDAvkskPuUnf1lhe/hKp7wICXR7s0HTnSqpx2x8MQvlm8&#10;Uk9NWv2y0Z4cci7o286OVx1j0Umi3Mmm0DBDAnCZRU4SGa+uosujLIulogW4E1hhVOodZqxaQAWJ&#10;xPnw157Mbpr+BO0VBTxs3LgRaWxi22dWf7pAuLF69WqPKgTnOJQUSODXp0TnjnGLYIMdchgMx6rK&#10;QTuQsHkLGDy1ZgrUxkdMbQTA4MjGCli8IoKqpsaI/HrlMYosmPJK2djrpBvkDo6BK8pi7Og5kmYJ&#10;mpub05qVMdilUjiOnsRR7oQKU5oky9BScIUxkaoHM+M2MmvQ9Ch2M+YpO9pcs6kMnFn21ZKN2pG1&#10;n6TuAC6s1Y8bAhLVrkj6mCN0g6o6NanFuaFffvnlp4YhcS+88MJzzz337LPPyilUZomwS3VxwZ2r&#10;hSPD0TM8+lXkrbUe0h+lLbiDU81b8ChMkISMB8hRIV+SJS44OTKLTlzqCqvSimdb5Egn8cqjlJm9&#10;7XDJiIMmg5UxzXJt2K7gHTdHTIxo5Egq5bdEU3YQZFNGRPe3YWgpgkWXk6jwLIrRAo0wgyEoIQiH&#10;XGjixa1vC78LFb8FlhihIylmTsEQlNjtFaaNFJSB6lLAIlKQAHu01m2sJZ1QOOICmJwddHllJvRW&#10;3TIrNJbpW5sb4gLVzItc419Rybh09Ecsysw6L4aTwix+9El7FZ5Kk1+xCHP0z19ZwbW0oZs/pjEi&#10;mC7Xjp+d1MwUGGKRaWtwDZF4VS8mlDxe7VLBjg1S5MkaL3IgH0rKI6a8BQWOoQH+3Lkyc03Twlvn&#10;ATBcq1S4RciRYDiVY76iDHLueOcXm2Y6NO1Fn5jR1Bdidc8OOcDIokkfBn7pSypHhqK3RdQRDYxX&#10;2BB4EvxQkzmOaCJ9zBXemKVmQYJSOKWEpDqops0ybWDMTCdhVW7djVJzp9MN5AK78cYbdToKQqZj&#10;L1QuCYdTjISGLQI08IMoeCCBBxhhyjvwQqDAjrpUrGZUCIR3aHm0BtgigxxZCNNb+lNTU7V7GwGD&#10;REc2nEPHD2w6BtgSZLam2TGg5lEs5CRm3xAk7OgIBrPCdHPz6CiqbM0IfpECLwSDsuRKgdCcYTWD&#10;YTCoeXQw3DG+6vya0TdtV1dYMnvrzKgKeUS7qJEgTHEZHp0IjkRKaI0HgyNvoaVcJSCWnD6Q0YUi&#10;wZqrBGEikIKIoEWXjZRZQPLk5CSi7KIsKBWokKDVu924BpDkcidNrIGKW/coGHXAdevWmfu+YVCO&#10;GJRx2DBjb+dIpCT8smAGiY5ADI+MwwCYcLyKCudrIGP0NyQMsO97yLCWGmp8eSvSipOat8AQskAY&#10;UTJLzgtavMKhHClCEu6A9KgUYXAkyZ1E95A0+UWIBy1Yu/AT36wF6x5iGbXt4d9hllYWpNt2wapn&#10;1tjp2BIits8p8ZKgSPZjRv2IRdSaDG75dbH5GtNttCyJYF93Unv6obMPlYoi0aa8dRPoJCTHjx+v&#10;xgB+5ZVXZA3ss2fPXrp0CWD4vWUWVCHwbqFZnzp1Soeh2Y1u17lz51jgxVUEIU44hRM8w6Ou5ZUh&#10;IgEiUzalFU5XGvzaLAYcIswrOSGbS6XsEEqWhRKSF9vlRf2sWbNGjsirH2lSQpRRB0BHnpAvW+Sd&#10;R0kEw7eFX9tIE5S244RaxJuRgnwVcl2dTt8WKLX2VixC3r17tzX8Rr9rMSMo4dsYkkjgiI6EGvAI&#10;TQ8B23DEwK62yUnMwhesUcl5KxaV4EwpG3kXTueFhE1VwYshLhikDHh4EGt7/dMMkkfFw6MyZsFG&#10;mvJiIEEBq43R/cq0/dDbY6chGA6AkGa0dvAkABoLdpVgazF4ZN0u0DmzJrfofNrFMUz0lTty0afa&#10;VBK6VZVHsHCtlSCasjsYMjlApersRNnom8jPEbjFXKU6BvYqd0MR29ivTInRTG33RVm2uqG7VgVl&#10;BlvI0AY+7uo+MHjlEac0Y0adeUSLbmUmxw+5QcGjmhP1uLFqWBImcDYZZM1agPqdZHdbw4kr0ZlZ&#10;4xqHFrawJk9SQ2JIATLZZMersuCt9FkTKlMMuE6ccxJyQqEJlqZFlcSChYNN2QFgVrWxz+b435gH&#10;z0lzxnh0VivQjiubONdq3YVOqWtSP/VIjQXbDY/kit66D1414AB3hgkdAwpmEguD3A1hWFNgzSuP&#10;fq/7jCDpFocfeDDKC5CollyVUM91qtWARoMBQ7COovpRLSpEFiROsCCZOYWZEUhgFiD7JDgRLwWp&#10;JNSC6ZPjQX4bFDoX1uApdQrSLafWLKdjoJEprIpFdIyw2XaureGUIC5YA0Bc7Eh9d4Dv+p07dyp7&#10;0QlEQxeyO5sys5DXPdknzCnvJAj0qOQqVAaZ5ctG7qwB5qK0ErLDYLXHCCFlDFgzRdmajkV5FBcv&#10;fR5hDwBvyxok3oouZmRQ4JwypVfKoEHBzB0vQEZFwOg4UFLpAtMWHBmPytss74aNlNtOHyF4y461&#10;EjWkvqMBleioedsRpkOCcGrCZMpbsSskp7Khb2hBmob2orSAUTx5tACM3FsNLeP94qSp3lSaVqOb&#10;6c4OmseFhYX+d2jqUDvyqrhk082qGVacUqw5WDhTuALMWtQsO6pKC3iPmgYk0gp/iROs/KptmI1a&#10;ujwqgGqYNXmRIydr1apVskZuyKPylosO4+bNmytdvhgRrHRLjVeMaBTeClZQ+ozWrRWIAhVQ8W7A&#10;qcfaC7ljyLicCkrgrhwN3FHFXlQLpxaUEZzQ1LfN1MxicQ0LU6F6NMPGC33WtHrbpUCk8ogHYXYo&#10;zNYAG2pPCIIlB4Y7lcAmigQoIkUiKGsStwx4Lg7tcW5ujn04Uc1phGcBcjGabeEoU+qBMmAKWCrF&#10;iIEJoOHLR0CDgjLb8GsPsqpOEgu2KFQBJLlkgbJh4VEFWFCGQyn7UPKKfamtKJlVE3SgNLMJCaeS&#10;1+/LEmC7wCxUFR0WxIx0b+kISeQlgMSCmvPDDgCEHnMnLnasyZVjBcev8w+YEMQiQElKwojcqEip&#10;klSWbTEDIOSsGSSoiDRqhRkhastaalngiH1yIYg6uuCvHQgB+dCyDDlrJNaF79FGxs2ENO0lpG8h&#10;NRZ4MPRi1SmpgGFesNyxYMER5PDYWJZVkjoABhvOM/vS5PgJx0LsfiTBCTwd1U9fjHql0+iI6qEK&#10;1/Vpr11m8VpgoHvX3L3bdWvXUO2v/sXYqC/byGMn31t0pemtV+axNTc6uRAo4EHDBam75+TJk0eP&#10;Hj18+PD8/PzFixelmI7fvnCyDDYL7Ito9erVrmpmyScnJ5klF295xwxljxiTAr6E75Fy2VQDiOKd&#10;Mjl9cm9xaKNd7FgYvap/ST0d625xFvQvufNKTu3t/NfaeASPsB4qmzIIjBTIl48nZSPjwlceLGCp&#10;DlgdGvbyAiGbXkGrSDqPYebCRq+oiQg2rxoxPB4sFFrMmMVIwo692WHBLkYIGzQFQplmXY9ldQsz&#10;5EqxRweZAsD1OzOQgnUEHFs9lCZ9NZxxEeXdzK/cEVrjkC9ohwhG/0s2QjNOPHqLbQSyD5gasGCZ&#10;PgLT5JeQFwrWBsbAMzR99U+THcrU4JEUCDHADsAuA820K0H7MmtQzqPDqE3r125Q30auW43bL1q3&#10;qfvJW/eHi9l1S19f5pdBjrDHlxmxSA6kNa5476aByohq59RGYZIoEpYhR6PwgcSY7RiObcpGR0B2&#10;zJUKob2ggsSarFG2XVniil8NFhI6PhF8cHSRYMYMD/CogMG3hXsXG3TUqrWFX1OY6ZvJ7FNDyAZ3&#10;PojpMG5NgjG0YA9jtpCwCaGCcRx8scEGqohEF+ciJRSLMlDVGzduFClaBOXRQKnwzRUPtCpHdAwi&#10;CmkWMKhP+SVnsL7KaUXCiAD5ZZYQJ4yjxSM5lqgVGsD6Es1wTgBKz8yHSCzQBA1/iEOQoZ6AYIiV&#10;9NW3fAtpDB1ipSBCRmmS0ASFGydfOmsf5IaNjocmWPNV9BRwZ4FKnbTE0+dIH2SBXBjU+NUT7fW1&#10;Jez6o4WArWFgU/dnyt5IQRBr5Hahz5o+PLwwCI9UCY0FVWULHRJxCYeEX+XFbyFU7pW4XVIibXS4&#10;5otTu2zHkr1ggFcmvGLZW3YMRqIuIxTG1OUiDAg0yAnliLK1RIJkl2SpMB/OKtLaKw237VAxBQNg&#10;TKkYcmxnE3jZsYucGmvkhS80bUWV+NBpoQrpxDzqSpa4WBNIErMhU0g2SBLScSuLnT5JWWhRHr3C&#10;j3og6dePt+wbFpyKiCYFNcCUsWLFCo/iPX369PLysq9FDFy5ckX/wo8tIo1/swvVRkhYY1yWKfDF&#10;DiO8e0VCp7uKX0GRkwiHBEilgh9riWaWBHu8tMt2W6zN3oq0AubdK98cSPDWLnnRSsYHzZGm6S1s&#10;GbdgEE5forZIotxVwwBIh0y5LRxmB9MjO6IoEdQYUUg05dF29WZRJRhMecsjNWshGKElJwHAI4os&#10;DPjzTsEQEYPeZsQrCoYCIzQoWLNgtr1zZEEO/7jqYAbebDBuUJM4pSg0ncdMjWWzVx7ZlDJrNe8E&#10;iUgIZns9SpbhETA27WKq82hLVa2GYSCBHBXWwbawhYTcI9IsSOBBI9f2sqbnbt261SNNgbhdXLGO&#10;oYVrQPnJhS0Oo8uDpLvKFveNQeJa9arrh7IPJqONjiH72izGxGUWiGrR4vpDkehwiEmYuTBUjm4g&#10;ZFCRo8zoiNQjSEoLSGj7aQins0zoO0DtESpCcSEHVwZWu+AtPOJBBeJKsPUZs8tMOC5XUGkGgDUz&#10;NVyxrw7NGkh3B3d9efAufJ0EcmDE6x71isTvYF8eLPt2xBIhJPR379597Ngxt6zH2hQ8YPBuYKMa&#10;5otClWBWJMoGGMeBzqbhv70DHrQIocyUBcx9HNBkEyHlRaSl3tBzVIKk0GFBnag0BYw6Ol7hHA+2&#10;w0ZHLH3ZMM4pbBxN+JXtA8pPHw60J18TGlY/C5zh559//vLly34TCHVmZmZpaUnR9L/lQB9yOZZX&#10;RSmeGqLiECc0NRphg0VN2jzC7RF0LNBXPVICnLcyirJ169bpnmvWrEGN0R8ttUhqtvOlLZLoQQkV&#10;n7LrvwjhMuOUZfZZUJ3M2uKLxiu+vDJgAxgMBuVAMalaXJD3IwBrcUS5LoNEj0oHlTRJ8AituATr&#10;lUVpQGt9jV84rS3oSwZs3raGn18b68jkEsYgAisjElkEKXJURkeisiZ3eAht8b3pi0/N0acAHk6M&#10;osOSoCDhTkmROLpyp1BsZ0S5yyablTs7Dw3/57idfPHSlxeADbEgnDWYuwN4F52FRwseGadQXGLh&#10;1+wVBQuoWGDK2/EsXm+lzKv0UcSOV+M7mAverZmSaAs5VSrIV7EOsNJ1PgVou1gglyBZkD4g45YX&#10;pihYs9wXmFf8kovU3J/RUuPUK8rFTtNAMtgCYbmNFAok++QSCp4ttf7+7MZsJSdfyGdHls30mWXE&#10;3qh2s6pVEnbCUAZBIunqUgC2S5PuqWVIpbyrE2VDhzuW8eCxZp2CvUByoRjYN3sFmLoNgI2MwMmI&#10;R/qwmemYgZcs/Hss1zBQKFJbGCxGC3UrO2AY1TDMVXXHRO0RqlhvvSLX3bxyxJhFAo9sQlvr5Mia&#10;gvC9YsGCr1yTAE9C0wybhY0CN1NW50kMb+mATeKVvRbmwmTNWyGYYaOga/VJRI1Bx0RPh9PCMVF+&#10;frW4P3znuXS1aY+u0sOHD2uqdObm5vpNRt4fjVkjcQylTz24dZw+B5yOfInRgBMt8EhNqEhUgl4H&#10;GO9RKsvpqxB7ZRknZnIzSHgGKZxcgDQOAWZnH5gajnMn6UiuJLBEwpcLws0xPz9f87FF1jQKeAAj&#10;Ycqryo9T1DEom9QcSScxAm3sVAIACTyicBbokHhL2H3sVoKZUz983ejW5BScBRTRZ5kvLoBkkGsA&#10;xCg6r+hDpQlAKFKxyGPfduDxRcfCbBCG1kzNQlCRL/yB2tEfSKTeK1FwZ+2tgkS1JIoCRRqRexrb&#10;dMSbxwmfD6ISD3BqgjYNNyvKYkS3ddcaJ06cUDFnzpy5evVq/9MIFy25kFigKR65ETDT8Clf0Ish&#10;QErEwAvEEIhQ6fACB3YYUWceMUgy+koZBjZVNn77aoPQWkhoknsGCWGmVmxY6A5DCqc1QVy4aRxa&#10;SLQYLQ8Gr+pohExBCzx57T42jQAIEDBDvlWJ3MMDs+goUAOjSGGGTbkXcg2dF03T8SCUP22XdwuX&#10;BB7s4poy1/FTjq29wqfcM24BJAvYq6YBMACAlgtbBOKtAbCEAlwFgMSa7YBZYJhNFNmCN5jp+Kj0&#10;NV1mKdTQYw9gGwWii5k9Gjx6VGQOJDXgbbHorWNmI2WDAk363lp769Ggo04IvUJIOpza6JFBmpkl&#10;72rPhQRp9ChlDfLp6WmtShaE5mghCl3k2Ou0oze0hu3m3GXZAgxl49HgncRdS+hR4JQJbbT2e7Qt&#10;ZvBIXLceDVQIVgqy421QvSrd2JYvGYTKIirWrl0rRmatxWgjg9bss+Y7ABIfBD43WTOg8srMoNyp&#10;xn4bMahQBV7LsKiomCIxpNtGvCkwUKsH5efRKwsSC0J2KAgNThag4ssoNcyKyCsjSEImdL687VQi&#10;06wOPWaZQeGbufDIpkUbVW8NVG+tSdXaWIOBDtexTRmTeLM3HabAoBOkMk6TzVqhWLA3wjr8V0Lt&#10;KlNsWtsIVRUiU9iWHW+9Mls7OE66I8YmodOhk/qycawcFu0bYIcR/7oo/NJhVoQk3moU+/bt00U9&#10;YsNXoF8v2rGUUXPru3T9XFPA3c2y5ugp4KKrlxpFWhFaeAy5BZD2ClO1xLwFYcmFBA/YoBDVXrFg&#10;xoB4kaP2rEmQ3Cu8sY8Woe3du3d2dlYgHlnDElO6PTXwJMK5Y1Ys8HslNP2EsnjpW+CKff1Kiuv2&#10;WKJMDQn9QvCqRoRwG60Fq6Qp0HSWKXDkB54Fd6IDUiWoB1Hjgeuiq9QNCtVAh8IMj4W2L0xrW+ib&#10;u6QpGHHVo1JpjWozbml2KfCIBF9L/WN11pximIXANSMwj/77iOpGPpzqfjXqWWaqEln/ouBMCtXQ&#10;rxWHXqYFG8pFwZ0+ffrs2bPHjx+3dk+7np0WbmQLGs5YAK7IgWbHh5Uy9bP40KFDL7300rVr1555&#10;5pn+l2QLCwvnzp27dOnS4uIig1euXHG1//vf//brmTuOXn75ZW/95u7/iggd1/zTTz9N30eWj4Aj&#10;R448+OCDbguvOJLLcmPGCABybOhQZdoxwJekeoTKRidKIFiDx0KkKsCjInOchI9Ws0dskPvI4EgZ&#10;Sb86YxAJyoJxhYL6il6ROeRyhlUM60dIJhz3C1nx6FQYjrcS76hTkGZCc/iZFQueCSXVcFTQK9l+&#10;zAnfqfAZhJ89e/ZIkKLXDnw+A4Z/bDiTsm+7gsaMzIq6A6/ieXGQNEFJNGSwhVIGCXU8EsJftzKT&#10;jI83wMqa/YTmDr+ypuxxbMQsdo95UYf2mhkcuyM3nAqQKLtvsCdej/3QARv5AiHhCI3amRAwL0BG&#10;8JYRVxePXOg1NHkhMRh0UPUaOlCRewQAEgtv+8lrYWTEoTAAsAUGNwGDlHFCh1MLj7ng0RHVrZSE&#10;EAxonQ5qdPAMOQsGZTZZcAzt5SKbwgdAK6xsqIFEgZroZFOJ6nfKmHESxqu9zqDaqFk7mIT0zV0e&#10;KKrqZEfJKVFH1Vr6bEQUL4wAP8I9/LNYQ0TAezRTMBN6RLuWCoAzNaiPvuEUA8bUBms28kLB8Eox&#10;60ROk0vo1KlTFryTeCuPMNgiXlts5wJUJYHqrMUzL/DnzltqiJJHfg1JtKbPmri81dnsJUQmyxYe&#10;WWaNPlRoFDLGXH7agiELTly/O507bOgVTrqF4RrQhZw7fcDxccq0CG89etX5IlGoeoXZSMfsxJlJ&#10;9DcHs7zgEJM2WkAIWOkQhbWqiGc46QhKrhGL5EgrFhyWUxShRZmpIgMDykbdljgNQVmKV5jUeJE7&#10;EnHpGBoghCWCQQjNlKWJdxR5BXNNCQao4NcnSbyVSso0xcgmUzIFAEeoVpbW9Jm1hgf56lx5O+bk&#10;aDErWu1ULphFL1ZhJq+8rSGHx6Nw6iRyGmM4oYMHa6QRGnypfDMhciCxPVQWAsGAXUFlSlyEuDUz&#10;FaStW7f6gbp//35vaUoNAGxa0LFrgjmV6rWz6oSjXuaUo5QQ0iA3yxYEQMuQ+KFEh4CRhX1lobB0&#10;8Lm5ObejbzGXnEuRYxmyXWKUJq5RD5YLQK/329/9ZIsTZe1msvf8+fNuUBfDyZMn3Ze+m5SjmmbN&#10;go7LzJXs4vRIx6Xu8nChugKtu24PHjzIoAuYQv81+RdffNFbtzLjTz31lHvdreMytqZjQc3x8KUp&#10;efz23+RzuTLbnQQqBuGHljsxsu+LtT+tyzoSsO/ACBktAlQEbjsJsHAGJMzJRIIhwZjEKqolGNUS&#10;IZ3Spiilx8A2Ndkll5eqGQaZIzHkkilys6x7q2lypyIdaQBUM48OthL3CBW2pebxxx9HNeSCAlhp&#10;SooBoY5gQT+zDhIkMIAqiVoMnMpRBZMrXDVj7TKg4BXA1CycExJxGRTUmHDo18UomDvbwk9ZyQmK&#10;DmUKGp/KoUBIYiFwb1kDACQK2GN28+bN3oKtsgEGWyKkCZn20qxjcs0gXyGxt+0M6sUCMThysEdX&#10;6HDdckSfhJo1fcrt8jYFUIVAHjbKJOxkjTIdncLFaS1NcKJOvOCJyCuBGOqhK9NG6WaKxJbWYHT1&#10;aj2Zsp6cnMyLwCsMSKwFK30WAseAhYGZuuH460pNKjYHU96BMZS3jepKzYiCsi32ipcX1uQIcjoW&#10;Hg0ZL5ucWgNQYcQ8TagwgHzDOroMPcQtRQKMA+Io+a5VrhyJxSECpvLLlwUSBC7XFlxYIKEisYuX&#10;is0rgw5uuUM4eCwwyxT96hkAoZHYTo0+hELIqcCdAlw5TSTkJA5LpGnNEOoVzlTnRffz1iP2OoCa&#10;Bm6dwVqlU4ZVW+x1GEm0MjpdGCS+CG3Uu9hhUDpqOKCG0yNThrxYE6pzLgqEX2QK3FvBRkv1KV61&#10;io2Nw3/dmqZdCkAfA1sDBAD5y8vLTg1IwHt0mXml5VJmlimWJZQ1hEDlkUfFAwa56FAEHsw1EGqA&#10;GRCC5C3Y8Dhu9joLbKoEat5WIRRGH62vf70U9CmDcGkFTJ93ofRXdy1dD7dApj6GNJeC1scvwCzX&#10;NJAGpzNl4TTxAirAYHMKoUdbQhVUpNmrGMzkYEh3ZVwKbJFK2dEq+x8gUcCPChE4PPxKLlN0JpBe&#10;jXIgvLLiqMiHY9yhIiRBK5fUuhiSQEkzNeYwqNpUCQSuK5G7IDtFQOAUm3Qgg4CaqlKmfUqzQKi2&#10;DDXn55efhijGmrX7wBqhO3fuxKBXClcRWBvuCQlQoAJWHK58lyK/feYwSIdEQTPiq1PpSBVTzLp3&#10;6bPgSu7HqGwZDrxdDBJauHEhocmaW1M6GbRFvvsf59lCTXWyL64hjj9ZGCKlxqNXSlm9ChAJ0SVh&#10;0qnDohc/8iSpciGdODFkBOdSi3OvSPApEdUohGhRhSpbsAyaPUo2VlU2dzUF7iBRsjgHHgaPOgJ9&#10;XPUbXS7Y6cB4K79QGTLOtW6u9BVM5w0SC9UPv76mEiokM7lBLqJCECAddhgXHWA2Vmxpsi9kteRu&#10;Eyz7hn4KQzbtomnGBn1r+ha2mMmdcGXAPn31LXAMdICxyrWKZZBfCkbEcjfCOty4ZqaMQhARNbAZ&#10;t5eccvFSdkC8ggFyEppmV5FXNvqFxCMF8CjkVAqQ6cqkBhUFlMKgBZitcbtu+M9qdgAt9ESv6IfH&#10;GpMbNmyg7MMCHhlXCYINiUihJQFGgMrAI0fS6ruWmv4i6RhWitKtvygA5aFIHFsLM8y8S43CIAHe&#10;I/tG7rABjwX7GCZHuLWFV+pTfgf10T+tYMdCCHT4pWaj1EgW16rRwdGYpA88G+nUAXHFuDVlRtSk&#10;eHPHe4SAilhOfXmQgCp3AqfGI/4N4dtuoMJeBYmc6o2mwQghiZl3w8nSYVBhbRcAdVJdrkbnFUoN&#10;fOLQrPN0oMSFN+F0lZoJdZv6j0fKTp9jKwVoxwC5XdS80gZtJ+wPaRKqpNGOPeSgBQ9Q4TAaDQrF&#10;BRhIGLOLHcq2UIMc7XypAb3L0LW0aJD8nHD2NU+XlnW3vmalMQrZllLJI7MWTHGHq2gfkfXf/5Bh&#10;wOiDYfYogyRgAO/RFlkIHrTk1o4DOwx2kDtfNJGgHoTDiArxKaCfE6LUL6L+3TEka4DIlCxZkBqt&#10;WIvjSwHwYjAFttooyzySyCnMxQI5eAaodpF4C5LCUDzUQg6GqgBJUuQagfQpsCkoSOzlhRrCvaI8&#10;USQqkjkLp9d6HCoHeWLCW9u8imVvHbng0vFZRIEQWRb6ArixjyDJ8/NO6dBXKP1IkjlEKFN14NgI&#10;tS1Ilx5kKbg+aR1ChehKwJ0bTvo9ItdaNSCX/X4Nk9hIonHYLh+ceisrrkmR86WU3a+2M2jNBbPs&#10;uPyUHbk688vV71dF5veu2112l5aWLly44BLlyMXZ52oXqgRz7Qb1CJi6ZET6e8sF134Zsy8rYqfj&#10;HCp08GDAQIWoIvEjux7NKsZCLjs/mEQLNnQNWZACMTLYKwlOgXKHSqRSg1X8M4VD+UZ7LUwhYluW&#10;derrr7/eIo8A+yrixUaaHeC28MgvF7mTqVqYW1ABdNkoGAtDJVBW3CQcKQlq5B7tsq7eDGZHLXC4&#10;h5KwaZA7aQqSHe46HmnS8egaM5LTXL16NUfiEibwtgsWgEqUu+5XUA0WyJW6veyLjg4jssCXhUHN&#10;lnwVCE1bvLKLsD7OprVXRo5sYZBaTtmxEHVeuLCLhfHZUfxOjZtVLkRk4a0PX2sLJ4tC1yoJsx6R&#10;wCCoyqOMAOOC8RYJrmReYEa4IuGlLw/tWzUqdRWofZvJjWrSqbFwHJSljCtRJYRD9clRlWM2uBas&#10;2hAR1yqHU14KR1zq1luJoACGDkXNWzPA9NmUI2fTUGxOk0f6BmUKeDPsxYBXAChglcw418oDpS5X&#10;PFQJ6q0vktFH2fBZhkBqaPFKMdBHe9UCpDXjcEJuIWXkEFrDDABIHPXoQMHgIPCOWFu4YJYcJ0qO&#10;XNtBNYZ1m1hFVJ8Omk+DAm6dWcQinMSlixAWKGfBwIneWLwQIkRoIoIBQt9VXBsiAsmZBYOyGNFr&#10;C6EtXMMgC4xrd4DxyJ3mpjWZ/VrgBVpDSRj9zHB7aU3CVzCwsSzGTjowOBE+Evhi3yx2MwLlCF0e&#10;R3Uw/HNulWlhF2zkODcoq1ILCt520kUnLtlU215FLK6EwwiiMAaJBXIQhS6hVTPitYaqYO0FL/K9&#10;siY0c1TdDuhGX2/0qVmDjUymlBw19mEgBIxQMcBmL2tCRotfZZCIixEFRpORYrQ3Ta8sJphTWH0g&#10;m4Xn0YiCcWug7dECjyJkyxpWFukQUmtjlcqOmnDLoowCfUzZKAexIHgSCUafABg3A+oA+IXEnQVT&#10;3T2Y1fSViNwLrMS7CVx1MzMzgiFUNBqEpuBuc58pKVea0W9clyW56nH50XTZ+3nqI0iR9W+B07TL&#10;/eo2JVRtLl17faTgVOV1oTobsg6PYgVYFFzrSmIElUTKwYNEQUAIhnXfsLbQZM3ClexmtfDlePr0&#10;ad7Pnz9PnwJaVDx3ANulAuqMHU5r1jpFVZuzpAUoIKWgyKxJVCcyPVpLE87J+8Rj3NrQ15AvIxSk&#10;20KyNHp70cgyeDJlcKeAJMKgxpftVba1GiBUmrLMo6Rr9F0AZm3OxSCbhDUFadWevHIN8KsndoUo&#10;G2u3i5mm7RUny+i1UMqKCsK6GzWPFg4na8oGgDoLikAVdUTJF5AIMRvSxLKSExQwjFPwCEzXuUcR&#10;kRSFhbTSrM2JRd16ZBC2FLi2kSmPXFiIlAKhjJOQM6u5iIKFtlDgKH0S1AmniDwaILFAwp2hDORF&#10;RhSbYrDOJtoZQR1lazjxQE3NYEM78EvllVdeUerKTG9V1cpveXnZrBTVvxNx5MiR/pnO9PS0R4el&#10;P+FwqpitHRD1qYoMRYIEw1FVRZWESK29wrC4AAADMDMCZcRGjwDXtuxV3vQLCpl0yCnQlB1mjbit&#10;5LBaBSbEqhlLyMFqRWJWchYIRB25tWGtzCxk34xk29lhkHHewRAp1+xDBWpOHTRxedte8CSODvzY&#10;NlSaAOmoN/RiD2/W+JEgBw0zFGTNQkMwe8tCHBp4YNOMK9bE7qgaPNqoDvmFBzzAcGULPE6oFsGg&#10;WWeAU9bM3gKg0Sl+Cxj0FmpmR1vlWJDbZS37zosWp1r0KzbpIIEdoQnfEDLvECLEQhbEDiTyFRu5&#10;NTmhoCzMLCCWBXvxXJ3TrJmgXc1LnABLnxilwIImYDBgQ6RY5dRg3CsVwqmzL8tcO7DtYpyQKX0m&#10;NRvVEl9tyZc1zR4tAKPAMgtcgI18OjQJWYABYJygHQ/wuBQwD23bzYrNbIiIHZx39lmbyKv7mRK4&#10;OpdHQJWmDdYqkhUxKFObmYDeWwSxIkhqFl5RrhF4jDuvbKQMjVf8ySu4IqmkgDYkIMbRoZgEZuHR&#10;AWCKHZIi1CzwrggUhGrwi1B3UCiuQ99cLj9yFaa+lQuJ0vHK7eUadhm7O/3KdK3aQkevcbd1Gfuy&#10;s6goT5486XLtdyc7rlWz6oS8DmIBhkiFj8eo7MOTWbugLQ39XDC71Tw6Ax79CHZ3Kl8MIEfaHCpZ&#10;8VhBWCPZKP2Oh2Itl6hACHqxbUgKbsGQOEZsQThNdqCihkaPisbG+oJEWEuBMrKA3KJj4C70E8oC&#10;JNF5JUwRIRY2crEbrPUDl8RefrmAmXEGSch7BQyQMIjCwsymTqG+Pa5atarfasBbUOZdvQmKQetq&#10;UjWqTwuRip0atNVtFUtfpGxWMP3xQI7KlNkWoyNBzbCmLEYgpcA6C+TMCoQLQq7pUIDH5ccR+wjk&#10;XVB07GLTTKFqZ7DACaVDIoz8ih0/toMt3mLxSuU4t7V1Zm3nxQFBKbnCw1t8qh+16ttLXpQTAAw2&#10;e8sF5H1rK1RNam5u7oknnvjnP/955cqVl1566dKlS7b7iHRqmFLVblOXrgvYYTl16tSzzz7rRDgm&#10;SnRxGB4NuxyiytheFe66VRXOI9igAunyUKgAA+ao2mIWe/eEt8KRDtWCGcXTWiElp6muhCAQFVJR&#10;1VVRtHnz5uFAjIZ4zYToMlMTdQuW5UvPlUeLGpGsMdiwVmBeSW5lZo1zMPhCMr/sCwRCeBwELcUj&#10;IXdS1lFiqnYMrfIAmwJ33rqxkMCUuxA/WBJ7V5Sz7wPFWyHzaIEZJwtjkmUtEGbpg+ERgbiVa7vk&#10;S158J/mFIBcXL16UXI+Op1bz+OOPS64vJJWv6akoZlW+KIBnXzrMeGa8omKTZfb1N2ujv6zaKxbK&#10;oqOJorIjUoGXIEJvzTQxX46ELy9CMKdA0xAFIR1ClWyBeZXv4JOYnYVOri1eGUhDSD0qC/KoBlas&#10;WOGj3BYpdo7WrVsn0fi3l7KN7MsRMHRas4n50HbcaMJgJulUWnulDNDOtc6MJfwLXHmbpVLu/BbS&#10;W6S4EmKcBU5t1DS6Oq0FixaAjQmvK0dwDY+U7ITPI+iUWLHNwiuDst8QNPHikSeagPbW8JgFG/u7&#10;Md8Ga95WeSJRZMIQjxisxSyLagI4ZWF7MXi0S4GqGKG23RrpMFgrCN2kctF6DBWj5nybe8s+iUNC&#10;4kvccAA0CM1CySq+yhebtQ97WaPmjqzE1aKRGl/QklNLSI2yO1txu7zPnDnjglflzoB65ag7PqFf&#10;4c8995yFiNYM/yeAFM3U1JQUrF+/3gJdLjltXQtWPXiWSxLN3RafZjRLjUGnriERN954Y7lzJ9nC&#10;uN9zFHB48803K1/8kxsUsIpGVCtiVehVdwkvjCsg6SBhVq7Vt88O5CDfK+UoU/EgTfhxJvHsrbNK&#10;Iqf9NEcRemmiS75kvG7LiIL2pVVvJXeMZZmcd/bVSedW1UELCYlacoogV4cgwYYBr0RkF81OOIPO&#10;gB7EtTU89PteZJkyC2oVLbUDaxKmKDhjCMwOy/ik77R4RQdL3hrcmRPSYZw+CVoQzosYWWaNjpEj&#10;HoFMgZBHW8jxT4FTFKEFRRiDXIMTAg7xY4uiLRxrVLBgLxJEJ0eMGCRM2aXg9dM9w397Wf0rfqUu&#10;ECnjNCMAUMakfKlklUBThatYLdv16eNVjtTz5cuXFbNWrqHv2LHDTaywXbqqWs1zpB/5eFUkhhul&#10;m0M4gmLcqEnB72QpvMrGI+/ULJxu8LyqrVNQDCBhAydIRjU+Bc6mQccuCxLKqgW3BmVrQocC4ZiR&#10;LHtFjXlrM8Z4Z0FCpYxfPDgL2AOG36Dik3fg8U/IuEfK1Mzemrnjy17pUDB0QHJmYaBMbmSNR7Fj&#10;RqR1FXKzvHBqzYVH/FPmVA3oKpqGFGgasuBLCNs4d7gsdCrt3tulpSW/E3w/6SoOnaRLAZsKG1RD&#10;DTuYXBByLXeQpAk/pwLkrh+1PCoDpiBxqKUDMAzTlB0EShmEGScXMh48ChmZdDBTIoZEjf4mTLM1&#10;5tHFYAmSHTk1rKXYLkPWKABjZo0vReXta17zmuuvv1639PnYhcWgvXLHLIWuj5ozDN6SMMi7XIPH&#10;WrPPylJD36BgXYAsw/a/LDkIfno5UAjHDI/UOr/qChu8t7bRdl2Xd23cLI8TKBOe1yBaaxZm5QiZ&#10;DdYCgKAYWDdT5qAmRYHE4Mkuw9psl8Mf4/THvz9S8FZgokKfYMxyWSnjorCLGU0cQaUuscML19YS&#10;rzJsQYE0d97IFQqhA+/mU08KC+OGylZ2Hp18pSN/dCxQ1vWgmik40gqREWsugJfmDgZlW8hJGKSv&#10;Abk7lbtk6DIkepNhrVKdB41eYkio9QdhPwuWl5cZ5AWrGMYhbh1Op3316tWicx3Kk6S4cScnJz1i&#10;0qGlg0ZqhovQIDHTlAVC9BokZtcSnikwSEHWu7m9ct7w6VQgE1eokyA3N32vsI12icO8EgFPyuSd&#10;XOCEeAa+gRAXAJ4lTh4t0CsvWJILbxGLhD5o+r7Ruz1SGNOlZbi8dW39Ap4qwSVRM+IRBpAABhJU&#10;1UxoFovojEprfJBUjmS5MwBgCk6z7QJR1aiwiHAzqtEbexx5Kwv9q0nYoMA43jDPu42SpXrRS9+r&#10;+KfJAvmoQwx/t2zIL32mDKYwLFP04WeKO5ipEdpFGeHUAJYagXhbIgyliA1R4N8rkdrIAjmznT7M&#10;q3CFp9iuXbt29epVP0nxqaFU3gpPpqSJLzU8toBVBYYKRkQBoQCBwSGPIJURW9R2jYYjQ05nZmbI&#10;3RNgs28NhjJwiBSMBbkoyCGHk0eLzj53MCBHgBzhExhR2+VRioVGIvvYxhKcTJVKebcRb97Sr1eg&#10;xdsSoS0IUyy5EIUtvEuZSOXFIybZtEuxgYRhc9eJ2XeJWESBipLCLGUDh5CwbObFsNFcKvmyxWCE&#10;Ba80NIlgBFSP8Ahfh8ES18hxfERKxxYLZ0Rnw6oG4lz4XtRtHCX8S4qrURbqYLIgvzStmWJHFBLE&#10;LxglVziGYDm1XTaVgWTxDhI7+pUKUTaOsyPJkc8pa/0QSLtYE45deDOkQ+wkkuUxRwZ6h2odJUKM&#10;2IgfymhBuNSYPbIgU15JsWwyQihZkm4vU/FpxgD52rVrO2JcULaLPoXYpgYkPPbyKFgL9r3tEU7p&#10;y6MonAVcGdjziDELhFjIVKWOFuRY9I8LEYtJv54rvCqw8wsVSHxZeIRQzbQY/ftNcFsZlERip9m6&#10;SrXgo/qmLAYQeTJoitOpoG+7LqNVkUQTfQq1IS7oUyC0ro/LX5kWORZUnthUiQUv1goCUGFYG9Yk&#10;Op2o0OfRLP3oYAGJih7L5KwRYsRcfatas0Dw2EyO5ahkFhL6rCFdValC9U0By8ySUFD0vtPNdnX7&#10;qmOFrr7F0tqZVLVmNeracB58fipcnUgRy5PtwhcFepnlGnJrLEkblrCnYvDWXEa0PwoGCQJt1yYM&#10;N6WhXySnQFMRWGBpw4bR/0V3duhz6vLAP+ZRKolwlmV+KwBrQSHTXCHaa1cKoKo/Veio+3wpd5KF&#10;n3hDIP7xSWgQUqi+8W+dvhm99PEW7XhmkGWnGsMnT57UtVF6+PBhmWKTC7m2t5MjcLQYInWY8SM6&#10;IFGh8Eo3tJAYoQIGIXLKuwDrAqiwizXBehS1R2+R2Wlx0Va01q4cOhJE2Y3ru4cv+syKkRFkIp+w&#10;c8QCDDbiEHs4J+SRQWdEsnihKVP2UmDWPDpXQ8evWRjskJvBMMMgXmYpiMWjhZCFqcn2+1JHVnvW&#10;foioOh/gClJx7t27Vx0q6Qq1+u9Eg71u3TqzvOBKZZZrIUArO6qFkGtZIFFa//d//we56MSFcAGi&#10;jg6DAFcV7Hd4aZITAmw2OIJEgsAwS01ygXi0BSrxYoNZvCEZ27xoMmZQgekcGd5KhIExLpxu2+kj&#10;ihDP2DNTgxbnopNumvaOC6ZGbGGv8+u7GR4KbLIT1VyzI0AAwFNabA4QRv8hAWESMmKmDADk7PMl&#10;KK2Jvq6NT4Xdp6SzgNLiFTtfAFBDiKulq9R3uUc/Lp0OM8YEyKCeYzCobbKJEBvZKTruRApwRUVO&#10;4pWN0sSXXW3kQjqUjbUvYDXjVyOPJPpVFw/jaoBZQ/j4FKCoyw7YoubC2qDgrTrRmlBX3XqLOryB&#10;5DShSypJyBEFYekQjurCqgOiQqanp0Fl0y69yMGxpm/UnO0yeCkvrIkChwabDEa7gSucC4eLkk4T&#10;FRb4VKti91vI0cAAv0eOHME2isQODI86jIKHBHgMCNArg1MzEpQQp+gqrgn/DwIPtEXOBIltZqCj&#10;0k4WvbLTwlsH26y4STg2FJZc8s1INyiC2MQvKFzQBy5a/czXoTRHudEIBGY4jcIWKqeoqUGbFaLi&#10;gxsSj7KIbpTRwRGQZgrkdOyFDelIpMyvNFNWPWaDR8AsJClNHs2U+wbEEYlK4hcetYju2o3cuCkl&#10;1SM7Ht00TgjjKfMuHy7RLlc1aq/FwsLC0aNH5Uz+5AyfqDOUl6wzKJZyDFg/p7BkWCCKPoYR67LU&#10;1m1EI7b9JFVwHr1FuI2UEY7e6mDIzLsUKzXd0xZGBF45YkaWPZYyC3QJKmKxRIEaa3HrW8HxdlS8&#10;qmNynREhwI9PcrVEGV0MWgiQNa9EIUAsYVu6K2jDW17MLHiUAvRKh9JS/VHHNeZx66rYt2/fsWPH&#10;4KxEuZALoQkTfo8gAVxz52tI+5e1JJ3Ct7kcaVvRDgOFaIfcrLTstTZA7RX7KplxtWF45KKTAiQ2&#10;hIxthDgdICEQS4SywBpNxW9EHQVGevTKLmvblTdr5g4jd9YcWTACBpZsNAMAHoowzIiQ3QS+Rebm&#10;5tShR50R/2oYmX6X4E0TNzy6fZFp7t9C8Iljl8pHCLNI605VtBizth1vDBr4lBG8CbPq6uDUbtSJ&#10;QiJhrWIQCLM4xKpHCw0OQmeKTcfBV5TOTl9a5VSKfWDJLKE2B7BMMcWmeDEgdwhEC0ckmMFw/OBQ&#10;4PgBHsNcm5Hj1ZhMbBteGeQVv1fVSdVuF2zOr1IB21tHo9Zpr0gNu8QOA31+Zc3IsgWzdpmFbJdB&#10;E7fgGeB5S2JRjYmLpjClzIDErG88+eSTTzzxxLZt2+wtd+XL6UCLvPhR62uJUKbsYlAjMusDkkLN&#10;mdKdSACTIK0DPIARQsIsvzS7QjhVGLIsC2aJ5hQVXu3fv1/BWEgc8HxxgQSHjjUNhylyqTEj1sw+&#10;QvBPDRW8W4sak/ZGncqnFvNYYo2mNSpkAUjKakNJKEvb2adgwZ2g8Ma4RRvlpbc2yrW36O2MI8Gj&#10;wmuNFvRmQaS+44WGT+wxoubxiRO/i7xlSrPVP2H2FoFmURvW3W7QUuPabJCrGTyYJxSKMGCKLDND&#10;lEQObl8fhBTIDV/orenYr8PSocAIT97ayCaJx7ZY0CSUYFgtXAbdrx7hEEYXmCF4PJrVIjqcT0JM&#10;IV25qwY1gQ6Jx44RTSKkYBdNw17rKtUjBayJf6ygQB1jxU2iGiSsLsAIg4S82GI7MJ1qCs6hu1Ma&#10;1BmJrMuWwIXMFLMU7DI7BhYyB2e/FdysciaLgtX4pBCx6EKy2kImg0NAow9MRQZDqSqXOMdbTJo5&#10;9ZaQBXLCCDd0HDxrfyR0KLh46FcKip59rCpNAFjAv4W3OOS32jVDpZJyB0xRWHgbIZJYk6KJQ8Je&#10;oU4UMsWRhUe7ECUpeMOSvRxhD9t9mnjr0VtbLAjVg0dE6cKSZSZEJt5k3zeKL2vziRMnnHxJ0Qsk&#10;6JHhP/NJjXd2pAAAsViQ2GghUwYGJMLp1fG1EgD0U0ikyRowwfLIOInLhk3dh4QyR3gTBZv4FLsY&#10;sYRwG5UZ3vDvrYX6r/CwJGoDS6hGHbkFhebOp7c0ZYd92yVO9ikLhATbaOexGwtdWOqjrQaRIyAV&#10;m+aCFnUuRq+QiVUS9ZmQGomNYifBrS0uNszo2g2WsTo7O+uHlD6LXsyQ03EJ+dbxGBjYFJtY8AMG&#10;YfUgEbywoHH7HsU5PuUC23TkQgjygnazC8MjL25cjdWWjpKqlkfKZhwyiyuRIo1fEpxIAe/kUWdB&#10;qLYdT2uSaIx8yuTKWwY1CuRQUKLs1x/sxbwDKBc0qWWKkHdO2QGAvNkryeKamsDxaWaZhCmzXd2v&#10;7hV1gmpFJVhcweOtWFLAbR89iDLTMcSOHLlGiMbiREixU0mCJWpCkFwYGEeIa4yLwhG16AiBVz8K&#10;tWANB6FOKEcqnBEFoCSkmHFpYkR5nDp1CiRJdCJc+TYK3ykQLEeyYybkK1pEVJqwZ9FcE7PFIgLx&#10;VuV7ay0pdaRCUFTicrprGraIjimjAmCKUBJLU4M1hNtuZkEKlJaatBBjZabwVLtHKRCjIXAnQpEj&#10;sw8O1GmkSpoXILkQF+oQiD14nHHXn9g1T7Dh8coMpHsN1dajf/5aD430DEk5cLBiLSHt+rjisIWE&#10;Ffv5YNQrEmue/MbqC8WaxLCr+9/sWm2vXQanU1NTGBGwsLGmZRh6k8TXQZxP9YEvIQHm0du4QxYL&#10;KpKFSlkmpBk1BgvWjjF5jDsDJZ5B7tgpUru4ZscrWzr2HmXFIwWAfQ0gQb6VF31BKQJZoeyxEwIb&#10;VDKk+3cG9DWO7PILw2lxNnQNC11J26KDbeRXGahDKbQs2wgMDJogmwZfEsyLugQsCQVOVUBGOv9S&#10;jnb1CpXZKNgexS4cabWmbK7WufNILl7UITAyOXXG1CKueIdtZHFoKzZybcGgXQBYM0XNdvoQFkUh&#10;gCGhFJAGNgWODI7E2zXQaddieBQ7iYUkUtNl7O0zvI2GcGzRERjhCzxmeUejWCAJgLc0XS0MyoJD&#10;KyniUkIktqMUWq9kx9nbunUrZQ3LK7N2Uzs7OPyXYqanpzU7e0HiDgDl51zEpxjNvEsHGFFkYSAq&#10;POmAZG0IpGMij/Rt9IplpKVvVCoee2uLhri0tCRkyfVWsGlCDlvfQzDrGuwg3Bav9A5Ud/VSkwsM&#10;SI1OjWq0CB8VZjl1gypjnLBD34wHdUveN4d6dgfba0GOhI4DVEim0L8V5TKGWV5UuKISPsI5BYZ3&#10;7JlJgEcROZwVCRio5g4wjR4Al59XgmWHQWY5BbU+qBWoQxIj6pBQ5XNNB8+E1oRIM1iQZeSgkV8f&#10;ARQ2bdrklc4Gj1bGpoQaNsoCBfpJtCAWCGFggQvnojMFg5kjswbCzrrhvzcuwMgXtVzIDl/OrDrx&#10;yg9TYSITKuFjUgpUoDkhVlHhIlSuzgihV9KNIokDFUhImO38YokReYFN19VnMAMSkB7BFo4Z2xJB&#10;U1K4QHs/W6XPeTx69Ki2tnfvXgmdn5+X7gaE7eJX5+l4CplTXowOprcGMKo3TsImLx4BgFbuLBwi&#10;OcInDLt27UKUaukoGbIJtkfKwqHcnc01+wi34BEkj8OXyeirXUvBjDI2M2hgzPHvFBBadGqELCns&#10;uKoM2Wd/8+bNLlqAFdj69etlitwMJE23rEeV0PEnKUzCCUquTLMqERWR3LTfNUm1AICmYG2oErPw&#10;6DPNhwBETkJTVN7aa7Yr4zQhA9HC0EcI6ZgVnNteAI6r0pGJ+g7K2FSL6ljyRI56RWPh0VFUDVgT&#10;iS1B4hoFnaJq2sJbCzBkRQ0JGxFM2ch+yHkE3hCjwL0CrHPrrUfySOS61sM7JGY1zTISvGWHcYUi&#10;qeqSMiPuBo8OjPNgCNMWkerRPtIdJ6kFUqQoYqoeUQ2xxqxHJEAiNC5I6HhllwBFJy46Ft7S5JFr&#10;QkZUudnbsilBGgc2nDGkcUGNHTGi1IKmhRmBjq4AUeRsqzlxccE1GI4Qtm23iNUSwZe3nEICcJYV&#10;rgWD0ud4GDVQlc0gBS50B8TyYhcAjkePaOx+NdN3JKwxz1T4OeKuP2LXYvgCSUbIU+BCRHLqFZ6Z&#10;xVLpkxq+zPCwqY9IjeExufYnd8BAwjvkJDPDf4OTRKNZWFjwqXTy5EnfVb6iWHCv9HHAIJZqNEpO&#10;cfLeY2dEI8AGXy4Mb6EC2MyvDJLUI/gFBkuYUfNeGYrQVSdkduxiU5gCFy+/kkWZLxvZ5zcFjsSi&#10;ubBDjgozHnw0aGcWRuDxXAOio4MLSjdXCdTcpn7LIpB3a2333Llzf/vb33Re+jLIO+RCQ5GMWFcV&#10;ctSAROwiNSgLDU6HRVweVZGFKpVivJEjgV/N3UWrSxqKAQD1nxFciV01Ct/Qasp1hx0knCg2luv+&#10;AHReYLNXXPyCxKZDasG1t84a5PSVvbUhcdhmx4LQDAPwHPWKQRuBAbsKpKz2SDzqJFD5RpcFZgUO&#10;nuK0Rchy4UYRpmCVmTpUTrKAZCHLuPSRE/r+89jNihMLXzD9pUeaNBnxMgsSvwLkxV6vhKktI8dA&#10;hWNCwRowkeLNrqrLbKgH9Q8Dv30WqHZgFMDZs2cl/bnnnjtw4ADM7lqHQk/Dho04ZLkhTGwjChUW&#10;0mEWfm0TdZg0uAbJo4RKBAzKiVPbwYafKRG5QbDKgm4GOYnoFBu/cBoq1oxMyBEFsDrEj1JUSN2s&#10;dKRAdHUVXkgoU9AhWfahgBNF6LaykEHAAAbbW71UOHVCA/iEZkJq9O0a/e9ziMxE9MSAAoZUCW3D&#10;B458mK2pWXc7qj9Xo5mcJxI6TDGKMo/5w0U/omNwuF7fATqCKNjST+nVq1fzKHKn2sAjilEmSVLV&#10;PaoECREBJBYUEN6VjllIPg+lxyJGQs4XbCCpG9uDxB3vYmSz7EqVRWcPD4zAj0ezV+QKwnYe5Uka&#10;ZAUA6dFnnUaoKLAJNqc48eFjlnsnyoJxscBJDTymUGGX4RBqT6wpIMpmFiDknWvrlStXomvt2rVm&#10;XG0Y/sN41roqIaght4VTGemLR2jicomuWbOGMo9mPHiLCgtQK0pd2MKwUJEgsSYWAOK/y5UCIWv2&#10;iotxEjPGGAejsgHYjDcSaqLjSNT1UwYpc0HiMGgfhNYCx62+41BJt/zS8UrpKwkzYJq+E4J/vUM9&#10;0LdRLMqmNupxiGP0z5/UGxIw460C8NYCRSiFQWjKJi9CY7zmzrtFTcQr+ZLoZmquHAceSxqNPuXk&#10;W4Dk546bVSW4XTQXY3l5+V//+pe0XrhwQd/R+3wUU7Mrg4zUK/kyPLqo6qTMglEzBYxfgbOgQjyC&#10;jVvM2OXCg1l0ihyrhvqPBwP5OJcyWxQVVm1BmtAAEKZTBoA1d17ZwgV3IiIRmvL2SF9X0kw9wiYd&#10;wBS7WUNXHr4qhKnJzg6j0BjkWmahxbx6CDxgcEqBBHmLZ1FIirfy6BU2CM3AOyayaabAHV+8G36R&#10;+6DxhYo0B9B3hsKwnRpfLLMPgLXzbnilMNRAhWoBhso000QOj7GBbb/bQFI8KKUPgEemSIzsG9be&#10;VvMai9JSdayBbciLWCxqSnLhpBgQql6Vj0/eobJdgmgK0D16+vRpJMuFHCGBPmXlIRFmJYR5UEuQ&#10;8Ptzwvhy9SvTdaLe7JJiMIQGFbTYllkxKhiQeOfUcaajtGCjIwq0wGzWRaMRP8BwCqc0oahriTUb&#10;weAIHtlRAy57Xw8nTpyAx1788BIAa5a5wD8JDAa5+wyrJBAix0ETplgkQl0pTvzDiUNcAVYG284F&#10;mzJVJdNXD4uLi2A4kkw5SoA5WRBm1hq9fAkEw9ZckKt2tcoFPCyPrqvhfwOpyWBMGx/fYtDKOOTW&#10;qktTTai86ZO7znzxAzkBGWYpqZiuk4hgjtzMtD0WKSA9NznOq1es28VORNCkY68BCgVzg5wLclvo&#10;V51uguQiRA2WlYWkSqem0HkzMCuXHh0YeUWcLlMiIc8jAK6Bm266iXGQgLQg4cId7Aaampry6Ni4&#10;6ii7pcjRITRMqQYw1g//Z40NJChEeAjVuoTxDpJcSonzwC8dIcPGkaBwEjO8xBjX1ZlLDhXKBX7e&#10;BU4IPIWai+pxiXrFjlfCWbFiRSFwZC+EhJQRxS9IjodEeisWgG2kw52BEAQq3E677ezY2HanBZlV&#10;lepMaASPTXvpCFkJAskanAETlwUXzDLeaaGjakl4QRd4hJRtpE9Zp+ZIoeNKZ6HsLRcoVeJeWTOi&#10;7jHMe651ikCSW9venzq0VCWBAZrCRx2nJYsvGNCLK4F4NHNqoeABtrZF1tSYwQ5rcgoJg9Ubcjjl&#10;unvOAICOzqK/yD54Iuq3gubo9B45csRloyyd8OPHjx8+fFinu3jx4r333kthx/Dfr7ZWunqHRqCZ&#10;Li0t9X+CQks6P/zHlXQEF7aNuqcFRypcD9VeRQGDA+IOi3m5NjuDqMaDuJAgTNGZZby2hVhRwCkp&#10;gvKIWI2mSrYWEd6EXBbM+qlBKDXAFLVgATD0ULFjgBEzhL4nfFvAD5s6kXGuAZYFSeFXwZDw6GgA&#10;WTWqNFmQdE6p8WIRQsDESL9WbkAFA+pQJF/kyPSbyUAUGODJXTeBqDt6VQUk7gn8lH2PFLAEEi9g&#10;sKbycS5Y21etWuXcOYyOVYXk0YxV9Qy5YbugSgQXZrGY6QhfyM6jMFVmR4Z9xn2sKAYeye1SaWIU&#10;l/Lw3YBbte0tI+L11qMEiVcBqByP6BIpEkhYsxdg9emW9YvN7NJVhDjp77ciFTIAAhEFyxHCjmNY&#10;+GIxSBKixaO66l8bhF8gAhed89Kx8ood9NIUKaplNmU6/cyVDsbtooYQuyLcgheoMGYhuWrPlqef&#10;fvrFF1/0y9jtaDvGZM2RtDBCrtTFEs4OLD799FQGTpCf1IXPwq5du6oTNYxJrQNLzGJJYdsuidhT&#10;RV5Zy2bdWweua0HIHd5iz5oazNgAhj55tU1OUu/tWmFnQtjeGfUdQwAIskCEmSodgz9qbgg3Iuvk&#10;TDPhkVGvPFr0FtdyA6WNhBbcswBK1dmtDDHWpIcQAK471apHJVV5HXW8KH2kECIUNmlTVQK2SwGZ&#10;2ZEMTFmjINhi4ZRHvgilX2JIeJdmWzBodEiY5VHuDfbJ6XPHYFXorVTJmVyqbGBY4MVM0y5xCQTF&#10;rHUaLbzFDyMGJNFrQAK/2EsV0rxFIH0tRryKRkfWUHxG+HmkXMzqQzvzql9L2orW6RTR9ErXs3ZK&#10;qyp7EUKCQOQ4qDZ6rKUaKHUYkFyliiiW4BG+EmTEoFOKSWQTSFGLFH5yC7OIos4Cw5R7S1NcYhSX&#10;tyzggRfhuzYk0aM117wg2Umz7j6DkL7z4xGMbh1vpcCj5l5blDiMsaksZYoEyYSBNNw9nWphMsid&#10;eqgkKh7KttiIBDrM4tMpBYlEQSIfBh2NX8UJUrRbWxBCi3zXoaDcnXjG/D333CMpXqFU+OAxUhVJ&#10;ooNNgSP6fNnoetZnpZvcYmFhwQ9fa3nUFDQOPcijuNDrA86noTXCgRdIwQrTLAXI5NcB1DWELMvi&#10;pUmhy5iCSsCntyLFp04nXggxjChCCjYWcpccBUfSWiyYqZ1Ba8YAffYZlHQurAFz3PhlEB5Ug1EN&#10;WGMbGHJvaWKmkpB6wHDrLlel8lsIBtcSpJ7N7hucP/bYYyhaXl52KvEpEIDhZBCGXAvWXr48cs2g&#10;mmTTK+uCEmOfDqrlluF/L25W7WrecFQdcEkUjtNdzdfWGlJc2bNs0ZGx0aNYVIKmX2crIkhAEmk0&#10;ih0G4QPpbZVMWRbw0Gn1FsN9GVNWWngA28A/KlSdulJIiqcPPp8+/Sv3EQs5ziHHjKhhwAxChGnN&#10;NU4sRCqDorOWJhUlOq9oSpaLQFBqT3VpXOrwxhtvpM9+/wSKskhVr0D4IreX0F67BEUudvgdBOfa&#10;96WvUt8EEipYbzlFqU8cu+SIX2UJc7TIrJkmF5IudrSwJvWii2H6TqhjhUDhGzwiDXvIdJZtQRcj&#10;Ygfbryy/rPAjxYLy0UAOQFeVQySb8AtH7JghFL5Z4JIuLnKLFLD66n8fsfaHR1EB7TWJWQw2V1JM&#10;U2AuZ0oHDgsILMSMBQjYMfNRnbFP0y4GGfEKa5S9Zd9CqHjvsBnWUo4dpCggj50lleciQZ+3QPLF&#10;jgC4cIA9htkaWTUOPKoVgx0HBqEsMKvK2US9Ts0UYa1NdPUFqKw5gsrIWn4pqwZ1Q84yZgQorggB&#10;w5rEduxDSKguGUSaSKWcfQrKRREYbFYNDolZ69RG/e5xNjToq1evKp3+2R6/orBwFPunHfBPT0/7&#10;xUBTN1QorlvHyVewY2xB0hecIrOwRZhOIJvsqOluBVkGDJNoUXAgiVcegawb2oU9i4q7v2EYkkhN&#10;/ahF20VqrR7MrSkYJFLjEUvUbCFBEQl3COFR7IbqVwO6gDW64OnLAPlmMGQKYEJBGRRqNJgHVVI4&#10;MksQU8pSFrgrFyoEKimGwZp3chLhAyNBorNwFAHAQG2Oay4Ia4vMqhxrQ6VpatRAgg0eOZIU5SpH&#10;SsUaYIvhaI/+HSj2uWMW80Uh0X6PupykXoI0d59Q7LgknH89tz/9MaVp6pLz8/PaEN5UkfvVB27n&#10;KwbEZYiRI4MXfMqUtcTZUiKsxV508FTkMkXCiMG+SJnyin1v2SSXwcqbJDJZgBPC/hKOE5GSlwtb&#10;qHGHf7uwKmVeSbrZoxmBTg0v6o2aLWZdSFWgGowKAOE0cehRXM5Lt4vsmLds2YIir4DBz4ULF5wL&#10;Xy3I16/Jhcaa7Twyjq4KzwxtVWcwi3Dpk+sKFV0GhPostvsTlNLyCmNgIwSZgiW3LmQLUXhLxwJ+&#10;FAmh6jIDzykjMDiPfShDCIyQwRBXGymzJhfMkmsXzrUE4VlcSoiCQ12kBkcSgQ3Fo5koGyd9aWlJ&#10;5WgCSdxJdvGOBz0ZJ4L1JcELeGKXLDGKiFPRUZMdaiDVBOy1BXvWFtSiFFRFgg2xk+gbrEk0/iG3&#10;3WAKw259n0ROgRjFJSmMAGOemprihSYwiLKdjkI12ws5s+S1dNEBgEzUASMEOtZm1hQ/yxKHWwff&#10;lcmONcvKhgUfrL4G+puwrwSJpiPjHq2RYC/7IjLq8x7rfh7xoDBqa0gzI0FqAJPZ0X/fX0GQItGw&#10;2SO9qopFDlBmbfaYIWsscGA7HzbaxaXw7DW8FSdrZoOa2V4Sc1vCWrZEi31EGMxyoVB8xSsgB1LB&#10;memYkWth0MEUC5qLkCSDqayxzAsM4QQ7m5yCYRehnDEr6yyoA+mhQGgjNQoMKmJyb0WHLBv5pcAa&#10;hQqLCxIKuY40C3dhjiioywqUfYmnQ0GkrOlHWrByN5wxHeHixYt6hCH3Dg877ksHQxn5MlCUHZhD&#10;hw6pTvcoltyyquTAgQMWGnS/YvU7J4pNXVvLsPDo1DlgTqNDyLg1R469j74+qEFSfABDCDyo0ooE&#10;TgHGnjDVE84FItHVmSITJmVhekRgPMQPhs1qwEJqvKJDUqnYyxSu5IJ3ZdApMkuQwwmVfgonrjyC&#10;B63zKXyYVQg11eyIsswOp3yxWUkAL5aGTPXKzLUAjTQ9UrBw2Kzr+MIRNY+qzoWn/GDgDgB+eXdE&#10;dbHRZTv800qNDxLka44ah4Ut1KTSWxx2GVB2Asldz+TWGqKMSJOgVAKbUuwbSBLZ8VaWpd7o78nY&#10;YKpqlA7IRWGtoQjfAhUxLEAkWMhdSbEWly1OjWFteEuijJWo7EhTcltY9oodSdeGuloQaO4vhGC7&#10;+EESTkGZ0YhMZm3MsvyWWQalyZpajRUksDsvqJZxe23xqrbQSWnYhUPEeqUecMsIxhDSkZGdjgMm&#10;XbROit+1LmA1g2pRCEpo3CEquqwddh4hUTAMsm8LvxYAi7Q2UtdS9uxg25o+CwqGKZVPwo5r2Gco&#10;OYbdBApDvAqpGQmsddzUNnjanbZOLihyVSRqMCiLkUEImUIOGqlxiiuvbEeIuAh9UluoOtuddFQo&#10;OcXjvPt6QxqhMuPu9OnT8qVR8EXOl9CgBR4D/W6T2dZS6VUn3S88dWUIP2V+kSlfsmxY1AnLPk2c&#10;yBrwFZKgfFDCIzQUUSBkxC4KFgIk8VYU6PIoTIdOZRLajjRqiDp37hxiWcaGvaXSXprIocaL0FyQ&#10;CBR4ciGzgzRkQqIqJicn/UKQWQlV3g4UU+yQGPALlhGuZa3sq38Z4QIDdOgLln2OYADGENHof58j&#10;AO8UhBdw0wBC2GYjix5pe+SehHVQzDZyz7p8cMOZkYMWNsoTQBbUSgkLZgZt5zF+YUUipgxbNBfd&#10;RNmp+1i2ix3wMCsS1tBk3aNRtJJNR3YNj/wCwz6zPMKcsjXM+oUZqlEvGf56qYYcP/owsCBkIEXt&#10;UWL4okMIMwuUnSvu5BgeOt7a7hUwygJs8ihlBwazxFhoB1KrPnRYw2GoCzswVTwFTVaR6ex1badF&#10;47BwMDSU/pDl8Fg7LS5LDUVJ9csVgV4h0P1qwYjbVz1du3aNQresqz3jmjhNUViLERKxwICuDp41&#10;BYAFQogxC/yU6CrELHanESd0qhNzjNXU8MaaNbmBWPyQGGnSQQ6qVbMwpd5ChzKURxQJrV911qLQ&#10;NfCgGHCLcAkFBudMSQTX4rJQn+b4twC+sgQGckeIhFzgANgFDFRtUeQ0wwYPeICBxC9anFV4zOB1&#10;AcimhQKQRO4stGlobcEhqGKRaBctUzhhRwYlVyplx/CL1g3hlw2hR7k7P/xfWHrsscc8csc+myqZ&#10;BagqKlFYAFwKhNChi3xr5HjLYymzFrVXdhF20LySC2n11sJe4TOo1XpEI3LY0XHWrl1rISJHtT8C&#10;QSUvou4sM8s4Gh0oeHiUC5hxKEFKJQlfoBq2CApdhJzaa0FTUnRDxSlwCwyrUpocOWj92rZW9n2y&#10;SISS3rp1qyNji9+yCwsLzovvlb6NbMkIF1IMhqB4MXgUJirUFRfyIsDYixMk+6lnVr1Oh7i8ghYV&#10;ImWKwQqeHDBZlmtRkAPPMlowAAAYPnyVkL2qEcMsI0GdgCEKgxpJ5NiISTlidlyHfCFBUCSoE5RD&#10;jQq5EALjZnWFAXL9ASd6wuHh/3A177Lm81364OTLzLvzzrhZMfi2EJRYpF7bB5XQWrDlVELFBQP2&#10;PAq88GFWXa4rscDpUJw5c0b1AkkTdSIaKB8NDNuCBLuE6YwwWOqdDqGRMGLuG0I2pVVq4MQGqLCZ&#10;2eHUXuHLF654JwcyGLqrJMIgWP3Q9v4hi6B4F5dSl006FmzCIEwLaClQq4k108dM2z1CS55BryYg&#10;gIaG0+IOJ0UNixapdhVRs9/nBlJs4z401Pimw4JXyBVPvKtRtxeI+KLGgvC8MuytUkUrSGyCjkFI&#10;6HiULWfDRzEuVBj6opsCMBR4wYvqd4oqUzWBd0Xm/MCDUDaVmhAoW7MsLmv4AQAYWiGD4S2zAIuo&#10;726W4WHEAD4GIko4thDajocCMVflXFDwyBQCPVpT48LaANuBV2QqAyRykOCEuYgEIoqaiLgwoHEI&#10;DQP0HWmOvCIRO31V6wduPxpwxaztXjnSdNhhwaFyimj6GfT000+7hl1RTpd241zZq4k7e348Yc/w&#10;1jFjHKo6qc8vOJU1UxwJRHTygl4FrTBq6AVrKAZ8WqhLVKDOK+zhippZCioS6cCkVwqjpODcWrA8&#10;yrVHSFChWuqM9QgLIPvDIPD6YFcaeJhkSo4YMTDGIMuVaBXIGvDlsUPCl6DKsiGP1Q+0dBiB1kbK&#10;gjXI4wFCGAAwpABIw15r/LOglqypBc+j4ZUhTQa5LYzINaFkiUiyhCkX0qRg5ubmNJSDBw/KlyKB&#10;RGi6PDwiUqKG8rCOf5dfVEsBib4sWINEjFWpMGWHEbsE6BVJfyuLNNkvfCnW/Tm1i5wFQkaYVWAa&#10;tChEKkxlJgrlyju/+FEh1JQ6/bozCTuQ44SC8KWjZDlE6oqmdNCEpyh4pIlwexn37UUzs7a7eu1C&#10;HYOYZAfPHulj0u3iAwWZly5dsuifjqtzamDIhWQxzikOI6GzLBzbYeOIZAD46n81HpP0Ix8AzDNF&#10;4pW6dXBolmXGnUQ6YHv0iinRMe56c/QI2YwBr1Q7IzBwavZKUNasWUMFZEeDmjWSrXkBwFtIcDKq&#10;sOF/8GPURuTFQposekSCbzht9urVq0qr/1rLkSNH1Jg2glJf4Y4YeMisNYkCSLVRpNAqDH7h5FSl&#10;8e5ohIoOMq3hd81jkkf1puuGFuesCU1Opc9CgNLNEZxOMQsiwhty0MUdp06Zr0+mJJQdibCXGk44&#10;cp1bOKpsemtvVIBhLzbEoq5sUULz8/NSEwBBGZiU09ZisRaCt06TYyIokpobBe7MUIFd9n0e6ZbW&#10;UCFkoqIHvboBzk4LRiG2gM/CBsMjc/Q5QBP3+SaE3tqwHdeVnY256UTRMTyaMSvZgjEUHE0oxYwa&#10;MzocUV0GiSXY55gM0RQA+yzYghc5MLDPNVOEjj0JayLihSa0KYBkC2zAA0ZeOIQ0cedLTVCM2CsQ&#10;r8zKpS84yqLQIMwU6DMOKpbZtw6JIuNIauH0FirG2QReat1napRHkvjMwjh2OIG3hZARgwVc2agU&#10;KCt0jqRMIBbUSNA1JqHtHulIn2DpGORcM9grR0il6oxOuBvapYttPz7QrvL8IlHifjBxCirLpZsR&#10;GOxloRCwJHZsiEVyEeUbRS+mjzeDmrfYQKZBwSPyFRsdEq9q3Cx4y4t1/wa4vU4Ftg2kiQJF7iEn&#10;EAAXrWYKthlacl+1+iaEUsAOL7A5VB4tWHB6GeTOzJ0yoMYRj8DQKVgweGxhoNorj5Bj2C4Gg60g&#10;+1fQYUMvGNIBQ584csoLvxa2A+9tPxGkBjCFDa1hrwrxSlz6mr06YGU//ktDf/OfmZnRB92yuiQM&#10;YlSTYHMhKF7AA9gr2RGU4ZFxEsWseqlFu0xRtl0utA9r8lJJ0y5DpEgzWLbF2/JiUS1BpYSAUd7k&#10;igpIASrOfGGpPIaN0GDWHDNeUVC0smDtFe9mQlRgRo157KjyXhF6hLOSwKqPP5r8qlh2YLMGydFA&#10;qY0uDKQxCLDhXvHJooRoUsAVwFiSX2XMpgKwCKHouimdRK8kjhcwOFIYHQFIhEBIX3JtrHEx7pFl&#10;XMGJUvqE/bMA7kTklWB5xAlTWRMd2kkqxcyCJBBvAbYGgEJrHm1h0GOwRWSLgQquHRN++QLeoxpT&#10;VPLlS87Z6V931xD279+vIfQP+xWbxblz53wKUHD7IpARAycwSy6DPBpAik6RwG9tlk2BOw544BSB&#10;cEIoIq8spLVHJMDMIAWjnskyIwh3mnAulY4DU+5XPz2BF5qNvj55sUaFwXKFxJ16Uyo2MgKzjGhu&#10;Qu4PIYLyMUGNIzB4dPfrXWi0UQiMO/6sCRNUMwm5pkooWJqyKfY0rfmVHY0IUaN//qqUgcOv8EQl&#10;HtrVjcErbXu8ZTfueLLoNOaAvpncXpnrbYO+jRgc7I3+cEoHC9LPnSOhp3CBBTMkNNkRqv7CVHWA&#10;Ha9QTAcS7YxN260jVJfp8AuSRIZ0DTM7EKJSqQ2JG/0nkBgpf11LZm8hYWdcfAIPpJ9ufAmQC8jR&#10;ZS+0FQeDFmyyQNmCRNSEMSZ5XtnIsiqxhrNkEPKIECHbxRovJICNgP73j0Js8ghzpuDMmrWS4oi+&#10;RzrssIYrM+8UbPHWHMN4sJ13oRHaYtaDVK3TjnBV62i5Pv1s8tXvUZWoFT1a+H2rqhnG+bVLw2IE&#10;ZgZFDZhhITr6/UWRvm8OtViRqFESs2QRUhhVyfAXjuqHBG+258tefmkSMkizeDWLTo7SRawzI3HQ&#10;ahAqCjw6aiBOAox5A9SuEKNjw4sBW4k2E9prQV90Hq0BA8bCK2qos5YgqMhdUazRx6f6cSn2Qwo/&#10;LKt85Nui08EMp2qBBDAL2KSSgrdm7UMI+pcvdEmxPnTokDD9yFheXvY7Q3bOnz9PSEfXQFqFByei&#10;PFpwCiQXKnbcMiot2YEQWoNQOBSouTzw0KezQGyRBVz5JCenYKbskfGsKRvkqwRI1JsyY1m/624T&#10;HXfU4OmAs1llWsOGHLM1kpEJefVvENrryAtQIDy2kanOuLUtHTopZt9eTtGFTAv1YK9ZbcgFhDoJ&#10;F74gXcbYO336tCtWm3YB0AwPg3yJgmswfHbwwjW/sumtNWw8ijHkhvwGg4QjZ5BHZ41xauRSb7Yd&#10;h0y5JB4d/su6CFE8IkK4MLGqzKIFVPyLxaJUcmSGigXkRAL76XPqVXhYE4V4bWdQEkXkauGxP195&#10;VIR+yjvsTrHD7nIlMZOoQPz4re8GAvX48eMWTpbvEj95+yhnRH0qADO2Bc47HkQED8wyEicIwYa3&#10;nGIgHgC2xUIIjmqa7KBddNaEmAeeRBQOwpYtWxYWFnwNSJ9HhWeWX78KlK5YkGyXmUe9S7Aqk2sh&#10;SLHCMDt9lMVoOwUW4FchABtcyxrqxv2nY9KAWYLM+PQoUjw7+EpC4Db2l5L+8iRBE8Lz/xlOOKMS&#10;w6VgrB054dlmzTFbBpckmOKgmnDqLDgACBcUkMu3vUno82Jv4OxVpoQ8GiReEWLZIzuUWfCo0XRO&#10;DDpYQzQ6HA/ZjSnVICrsqAzf+AJTZDoRI77ybHHU1YobQh1YSI80qOyTJ09KgAOmbqy9ctKefPJJ&#10;Fvwekg8HwxbKEoZ0LV7IiIKwCoYQMyGH0xAXj9Jpi1hEYVhLJ5CGUhBIPVrm8IOTcsOyCrML1dZZ&#10;ZpDZEU3D8IovnPMuQNVpLzWz4ZXhkRplxcQd19YKnU3Y1HeFa4YHw9B664iaSZw0lecDdnZ21ml0&#10;FBGolevpaIdQ512/fj0X+jj8/NqCcHUsCi6ErAa6DvGmAPxI0pQpk+BQ4AoGCdQUGwXBEtqoliiQ&#10;WNgLp1fiNVSUefRbbPgLuUevBCVk5QGzwlAewMi7DCoG8rKjxjBpI4Rs8mUv72iEqnMSNjq8e6QA&#10;M4m90JpJaLp7aIJHIkYgubDFoOAtZgBQOf0hXYAcSaKFfGEb55LCJu9Sg1IIMS9fvZVZs0zBRtNg&#10;R2iqnWXn1geQil1cXNTsFLDeV3nb4uYDGyrGITRzJBwYxL5hwwYKdfPC4YKcfYF7pG+7t70SpriE&#10;SWjhpmHHyDLwACNcL1MnZvoiJXQeAcZ5RGGsJHolBCeXfZXfSfcWaWjEj10WXvkZYR4le/j3K/uw&#10;owCtLRgTlOzYi0AI4WFcVatA9t0rlTQdCLU8jypEnVg43RZOhx8x6txPNAqKHMO6x5DM0W8p65q+&#10;QHgk5JoE2uHAjb7sRaei1CF4XlGgbFiLTlothCAodNEkQZFkwQCk0ICnzyZrkiJ3gqo5MB5RZdAM&#10;A01M0rQwG+z7DYABCs6a7baABAwh12bU8SKKSo4XlFYqik3tASNSC1WktNw9LjPNcPfu3YjFlU5b&#10;L0Vdf+Vy6jXPq1evmsWlws38sgMAkACQMMgaADlSJ5KIhE4BORg0vYUNq2Y4gVQM9O2FTTeWRxkk&#10;GX/MkUgZCXhuXGrWko5e2Fz/do3vYO7sUuqQo4KaL2CYO6S1WTbhQSlgmDFLAeatMe9RXmSEEM/4&#10;txYLzCw7mJhBtdIllAsHbcI7dcC0wWXhGcKTJzjoyTRbFihDHH880SThj29GlbWjK9OEJPgy6NR9&#10;SjCvZb1Xqs2gQNigYJCAZKAG6eRm0DUsEkwxVeEiwgIkAwCwfVjRQWUpiS9y7lKwS0qwyUvHQDU4&#10;copA+BJml9asQfcvzWNNthSZaiOUKmBKP4NACo2QTY/scC3HBoOwUa7CpJBlIfCCJYlBnS+YTos2&#10;JBbEOmxmj2ZDInHFC48i4jSKvBIy5KKjg3NrEVErR1B5FDX2CAc6R/+c3wBS+OFvlgUIhYBkdrx1&#10;oopCCfpw6ZiZPQoWEpYNUSimW265xVrgHKly22HmSKSiUyriFVF/2Be1zz2PiopcIGZNsIYCJJsK&#10;hsRGFWhQIBGm7UpL+OPvfUL6NuLBiTIrdFQ7gS4h31KOqOiAYQcqeFjglEGEI4ecEe48Gh69kgV4&#10;yBtuTUKOODWzQEhiBIMyC4B5DGE8GLJg8Jh9arq/EpUyZpNgzxYgJQ5aSdHZ6UiNpMgXJg3YyheP&#10;ChXhwuwv+T431epjjz2mCTogMqXqgGRfyABYwGAjhOS8V4Q4cShYlpGYR6ZH2DyuWbNGONgAUox9&#10;PbDAGqqVh1hCEu1g05REX6XqxCP73VI2qkl7DenLJjzsg0dndIaHb01zNW8LR5iB1hpsmuTgJTTL&#10;IN68hYcXj7EnfOTjyoxJs40eaw6gKnjEqmQnlERhP//8875UIHd5KBs42WEcbPaxFH4u2AEecrea&#10;bw6AvaJAGYHA08E2hMIJngVIwrHg9+DBg+4qqLz1tcosgzZGrEgZNwgZtL3cCV+aZIHTEkpTvgBw&#10;pjwa9GUqgwG2MQvso64/RcBG08xmBWChHaHUFppodJwRVbzY45HEsJEOGGz6SlB7CBSU0rXQQKBi&#10;x6Bsrxp2pWFVrapSNYMKmg6su419j7FHGfOSwlTZsZcLNyW6KOtLdOxV+exIYhetXb7blJzKr3e5&#10;CGTWYETXpcyOr0A5dZR4pMOpwyJGBIIhQBJrbCBfmKgzC8dCsKi2QD5uKVd1Lgj3gm4DmBbn1Kxa&#10;tWpqagq37IzuV6OC5tjCsI2n5JJkT8ePV6wxzY39Ro4ZotYa9RwbQFAWIcQWDCLCLBKk6NoeUYx0&#10;FLApozDk1y75xjJIDrDvdEJncnJyct26dStWrKCvGkQOQ5/kiiZUXVpg8BsMcvAo92dGX/FmFjrk&#10;HKnOlStXbty40W2BRHsVPZycQm5WNBKjkWnZkMsNqA20jg+zCpDIakLu7eok06fjG1kgJOjiHZ46&#10;GnecWmzevLmgDJiHIzb6hsKqt4YsGH3HEDLiLU12BFKVZJwam9igRi7SgvXWY3vFZW22S51BKwWs&#10;kaBdIipEha77OCFKVuyK6cyZM/o4ffTSxypfPuhwJbOGXR02ACDsX9KGHwBQgQfPgjCc9W6FyzUd&#10;QtYKzS6cUKCGDbBbo8grRqjJfpE6Zs5Sh0p1gaFdSooQRGrYDiQqJN3argwKBDMwYIBBa8YZBIbT&#10;YISTX04tDDhhNmyk6RWDjgxmZFwZWLBvFAtOzEoFTgbBYFPJUQDAvHr1ahbUKiM0bYehChSLiOxS&#10;Zi4JqVF7zqmylDudRe+QFM1Odg4dOnTgwAGxKznK8osE2y06CNyJomIAA9vwWwvfWzqi5hq88iXF&#10;kWDWB5ninU0zYNAqcumWesog+Rj1eSpMdryNGe4a2DBIyoLoMEPiFeP8glEl206NI5AgBJspbIOB&#10;h8oPSFuyVh+AGUIFTAfbsg+etVmMDiDGoCU3M6JgvMKhOwDypaUl4EngF11OOZIIliGslRGScMoj&#10;nHJBhzJH8NNJyEVgCDHj7d1333327Nl9+/a5CeSRQfyLlz4+Rdrp6CMSP867ABmnIFg8GEgwZKSB&#10;dgoYA8Yuc+fRRk2fvr28F4vZKwMb3HHBuzQxzghrnVZJh4SpfIGkc0LFpkX/Qx0b8fmH4f8QvTCR&#10;hkwSKZNTQuEjVvfQOXU/3d7R0E9cSBZ+yVjTRzVNx9ZMrmjdlIQyYjuz8ohDbxHIuKNhwb63tlMz&#10;XLFeYZW+s6BZOYNGliEXuHzBKWpCyvArvxLqrXxJE4PCr2Ltsha7qClg1WwXd34vub8QS6eLo39C&#10;hHAEUvNqAh0SzBNMAsM46J0ZySakx71HvsHyaJQeQp6qb7gBIrSWMOR6a8G4mU2jWxNoMVjQtGa8&#10;5o4ImsLmlCm+ZEWoqFGR6p5NJaIdsNxe6acpPPEITJFVFtYkHmFTHzTpV39iNsPJjqKxbnDta5Qy&#10;NTTp6S3ouB7Y9BZxqlPb8p3rA8oWOYbcFwCiReHE4lDKReG7RruhRq6MlKC4yBWNQ4UKFRNpeXcG&#10;OOICMMMaZnggAYOEjtlhExq5qGEjAckscI/itfDorVLwilm596rQyLsSCFleu3atBU3fFoVpi2OD&#10;QEYAcIrQXikXRX9jX1xc1NDdtV7RjH/6tgtKTtGiYDDjkSM2ITFzDSEYcgctj+QseATDsPBo4a0M&#10;GpAbHkXR+efF8IpTr0jM7CAT2/zWBOFx2B4Y/i/bw8Osuer1ylBj1nYxa8E1s4VvzSCzvFiIItjW&#10;FuKlZrt1CBlhH58kDoWKlWXl6txW7VyTKF2PELKAedUooWwCYI0cxcAO4xiQcajM7EPLCDUK7POC&#10;OhUlQAAc2/qO8I3W6tCHv49CYFy3Oo7BtYT6CqytACMKqBg0YOACe2aoAkaHRy6o2QsSI2bh8FJz&#10;gESFqH9DYeNcAyIUhXAkDj/ss2aIziwQRgycY1uAIsVShJcm2IIHmEFu5tc5og8STrxlPM2KgVwG&#10;kcl14M1wiks/UQzyYvxx+L82gyvhCARsnDi2eFPYitwdgEwhe8WLMwsSYNwBWf3ETEfYI6E1VNYk&#10;3iLBkec6O/hhUzrmh/8xukfhq20bXVoFjg38CIQFxknKiIiqOnNvLRosU2OK3CNrRuREODv0DZA8&#10;YoaCQGyxwCp4McyC4iSkrOn5PcMCPjuqHpllxGwLGrtQCxOT5NhTlkJTEu48a98rfoDedttt1Qyo&#10;LheQ8F+T9F2oSvuOV5yuLl/zs7OzdikJVcQsEvAPmI0y5bHcaUryyxQ8XIDEr10cuTvM4JGgHcJu&#10;XC4A406whSBYxgWOGRkUaSUqcGsdDO2+3bkWzsGDBxnp4NPHodzRGdXo8A3klYUwR//9YbCsEMQT&#10;ryiwGT7QmWNXkjwCgdZ6HBN8eytV3APBAogeQWSTfg6Atr3itsCOPNW8dCv4mIKPZd7tomMXI9a2&#10;SAMFbBqYUpGO1szMjLMhMfyGoW80xoE01wdttGCq4y2Q6qneTQFCSFCMDhJqJBRQputRZr+7DXdu&#10;GjcQOV/btm1TAQCz6RUCoQIVdTLqUcVoMVKOSXeMzzHEanYe1QQ2FJ8Z50gmsbfS4Z0jZQ0PVMC7&#10;+TCGE2AaIBnwC5wcPI8ipZ9CWSiiGBYjhSLlghAJHhmx7uMrg+XXKzaF5hWK/Jo324ttloVpqGkN&#10;yE8lcckF/PJFx4DBvSKDKthXpJzKr4LhJXiccscXVLUV63IhBaWMck7BMDyaBWsLbHqN2WNGvJUX&#10;FQgJVjHJTtkBVS6cKABUETDOKvK9NcMpKPodMHzyCADLwjEDbAbMghdBQUtibUEIgC0UEAuSk6wG&#10;YOBXVWh8ks5Xrh1OJerbHGatil8bsYETBiE0RM0UDGXEW/ZpemXNnbd9FXkUJp01a9YghFzuRKSi&#10;+FJaZo+QKNe77rrLp6GD4xy5PDRBpwk8yoICT7y540vxiyVs6IIfM4jCJx2aqCNXA6yROAt1WwOT&#10;5IwbLFNjHGPiYkGYTNlul1jAFilfnJIIp3NntpFQUggtDJaRICIdkwKP4vWW0GMLpPFi2A6/LWgB&#10;wytrgdiLFgjlyLmrDDxqvrIDv40S5/Bq8dPT0z4r1TA5NWXMiOFIAsYL4xZgmLmzKArKiDVq6xyJ&#10;Wup1A18efiJrYpGvFWQH1SzAU1AqhClmcyF8C5K8CMcambiCB722k3ukhg1QmaXsFU08E3pkSnSB&#10;JGSWUMiUqzd+qzEuhKn/0FSBtpMwC7ACsFGBoQW3AuGFETF6RF06qHYnOZJuTYMaOTsaqdzJI3L6&#10;Sy+Sf//f/7tAc3Nzp0+ffvTRR+n0n4s3FyxUBsDC7JCCxBEJhuFBe/UvoR4dRhhYBkmzwr8FFzLi&#10;IPip4G421HB7kSNACzZFXS5IyG3pk1GMXqEIAH7h0R4RhX/DIxrN1ORl9N8fxh2R4RjYv2/fPkQw&#10;Co1bgWOP4e4cBqWUcMCQQQcmFku5Iw0ZuV3kzLpjcNH/Jk9u8GXUFBw8G2mabeS60y4TLMg3L0aW&#10;SToSPMpcZt1J0kABrV6xSeiWGrNQ2RnZgYHEGgYG3ZowUEaFnEFluwUJTQvtTJ3paKjsr9OOhzYq&#10;kREFdkmSZhIHFXXyqv4g7JeEj7jKTnqA13ZBxZIoPOIWn4bYccsFhB7NnTTCzo9mCpIoDArdOpBD&#10;yzLkdGRTFAJ062heovMqU3bRLHbrNmLGbAtNxYQ0G8Vu4RU1nAufKdehmSZTvNslcU6RYnVUeKeM&#10;0tLnlRhRoayFCScYRpAoMA4qI+PS5LExOTkpNAvKEgQtncDzDgxrZjDIRWHAowAQiCiPYKDRdmfJ&#10;13FHWuCoFg42lKVjY5eGS1PgHDkqXFBj38KAwaOZO+BZBh4GCgYAHgHz1naV4GNcYfDCHZuMe8sC&#10;bA68XCsDb52CCsArZtlXY0yRM24LSEIzxA4tHQsUUaBGzjs1C9SZ2SGn4JSBjV6lIl9cOCBdjdhw&#10;LozOtRvXx7jvxf7QQiiDeIMZRYY1lpS0woYHSEKwzSSiYETIIrXdwitIhKlp+i0oUmgBAKbq1VsR&#10;aA2zBUiiYNaaffgxZkQLa/BYVNWOgLPGFE200yFngQIv6PWKKQxYKAMuvGIfJOyZvZVua6aUKB0B&#10;WgtcCI6koDjlRVzuIWWjq2LJT39HWLOWWcrs0KQGicGgI6/AsmZueEUHtyzrD7Yz0l1C3y4I0csX&#10;a3EOHpzwI8EMpDCTsyzeAmGcXNRZIK9mAFOHlEkoAEBBSa9cuVKwDEYjHbVBjhzMs88Um24yxusS&#10;HFFGpgWSmfKKGkqZcqgxhg3g+9DpMhMvZZI+u0VtFj4yvbVLnaDUXk1VeagTx9OHuAbi46N/CEXN&#10;Ljivu+46BQMYfvhVw4bWVOVzajZ4FK9RdAiBMErpAMNRaA1f21zwRc2tr2gNjFGQWRsNRmz3a9hX&#10;qQvY9soSgWBHvlotFxa1RLdD1NWXnLIJ9AFXwuDjw81hdkRRyQdwClf8nKk8w1vyrpNKv2qWJFwD&#10;aqO12KwrGrNvdjrIiguvYodraEToE5sjNunD3dmjY+BUwGJAn7kYxJMpNGENBmsS2918PGp29rIP&#10;JH11Nu5HDHrkgmsVaRCiwls155Fxo/pLaAuJDohfAyGcgu0GjQ2dGjNygMkyofuUV4UlSY6ZTyf1&#10;pNRQgSUegYwudlQVU93HlFEhCiBFzRrv8scy5DYqd9hKsJlTOEVKcxw1y5Q7GOTotSBhBJ9acGzg&#10;TVp5ESZumZUmJHjLKQWDfZJKnH02X/va18qFLVqA86Ne9+7du337dsHSZ4QpmqJAlMJwipxAayeQ&#10;dwzwC6GZcQYBKDSH3A9XFnjHz3DHjf67H6EtI2a55gIGkEhYQKNjyaNIXQnMsiZwHDpU999/Pz4h&#10;IQeAXNQWNNW2OvcWBqbo8+h4ODnxzwVTgiXHAzAkBjz0wYaTWVTIHTYspNIcdRTkyCNgCkCpcA2t&#10;KFDKsgX8IFXAtpREuxIiChJrdLEGgzXA1LLg0S7HysIMue0IpExOxxaWyTlSAKKWAhXFLDCyo++r&#10;Z4SE3JYOOzUASCwYt5BEJCvvqr1sKoCuWNHpX3LtCkEFYm2BExgE2oI3yGEWC18hHFNNCCF9j15Z&#10;eKTAnUdISGIeQl7izUavOh1e0WFZmvRiBg0Mm8mp0eedsoU5MMjBW/EC7ESzTCgKoWkpu3fvdtFu&#10;2bLF+cUMBZVsSyFLEE5sgTPenGgSGWTQdmqOBooos0CCHN4pCMSCBdZsgdOaawtIzMwahOqHvpLj&#10;QiBejVMfdeWoo0fTIk58YDGocVlQM1tLR/WJKGs21bzTh1576bNJzh2bvNMEQ+VAhRNngQIedDll&#10;X7sToFY/OztLQkfIwnSNWQhZW6OjYJwX/LhoZZAaZd8cWl+0CM05VQDwy6BHkCAxwFZIBlRyKvzq&#10;QWemBiEOQRUXrsROQfhYBRtCBr0yW+PK3XHnnXfKo0cpk5rS5AfDzp07HQq1gQpnx0kRL8u4IhE4&#10;AEz1FhI2vZXKhGbARv99RBuA9swWT+4APjwCJFR8QcmckEiAxguCxI9ZszR4ZFEkYpM8gynKBt/c&#10;sMAOKj3SpC9DwramLHlsxgsvOiY8yLURX4S1MDMYTA30ji7XzqQQ0CRz6qO3vDvhYqFvAJZfw4Ip&#10;TGHEdgu5wV0GvaWMKYMC43SAUQ0IMUs2ZXE5ZopDVsAGvuPEr/qr7CDxCn78aDESrCvJX19zfbWw&#10;T82WyqLyFYXEs+y6dSUoR2UnKVywjyu0CFn7sBCLLTgUmgWuDGtyaaUGsxBo8gWVVx4Nj4pVUMI0&#10;7BU4uTmhjZGD9jEbFq5e1jzecMMNSKNsi+0CFBfAaBHC1NQUX94KEDwRSTre1K7jdPfddwvQo4jI&#10;6YANLYQClIhwVjxlAVoLBsVlWFDz4wwGG2HAHk7YVJY9Ql4hUQDJzynfcLIgI+ybGQFAtftaMred&#10;QRs1GsECYLBgkHe2eSfED4Uw08eVkhaXTNVBAKYsEdb4YRwG7oy+rxWAqEVhYIBrCp0mr2wpj+mg&#10;ZXSuhs5roIWmYWMArG3JHWWP1soVsGqMETESMkvfIyTUMg6eApMd14mj5LRKUDpQeYUr1InRbEi3&#10;80VurZgdbfrWaCck4cuXBLP96UJ0MJRcpLEGGDAiUkvyFZOw4VZ01jinZou35ozb7q2ILKQDFWKx&#10;10bpUCdCTv//M3Vvy1le15rHdT9OKo5BQkISGNy1etW6hK7VJ30DfbKq+qTPUtlWJU6MEyMLW2Yj&#10;EEIIbUAISQixNzhgO07iVFJln6Rymlvo3/f+k68zD96a75hj84xnjDnn+2Fs44GwYjEh0cxiEbJl&#10;ZeKVCWD8tCREg5BEUn0o2Lna22+s7e1tJzJJNyUkLktFR4ivNJWVvr3MED8wKyWS9aSbo+vHHC00&#10;UWTOiWZALIRRLS4A8DNUEU5EgY0CQ3L4Kxx+UhZdCnhIbkIZAFHamM6QGzdu6H8YoP3oo4/ceXar&#10;TQGDKGpkAgYrJtSUTFwRpWAuFrlXTxFlLaI5KkQxOOdTLF8his6DBF0QntgwsTuo2f5+bDjc3MEY&#10;syrBjkRuI8GkFADoOHXqqq8NpSuU2PeBa0Jlo6UnhKqm1vg38eQEG3oMLVzxo2fkKAtlBR4w2UkZ&#10;DE8DTpern9HUONEeIrIVXdB6hluxwuPV8EpNaArwl4L2nmiTq5l3JGLc73pR6XHqSwTvzNiDqw9Y&#10;CkwzrlHj0wM1TFBmknevTfpNBjQ1UcQCC24S/gUlsYexgC+ASCiY2CTtMZLRmTR8Y+IapyaekjRx&#10;DkoSC/hVcvgrCU5NsCaWXNpgTBhyZSJE/rFDwRwSUOtao23Z0YlZrwKJyGH/SEavUCDEBh4kix9B&#10;1bLqGl7l5QkPcvhHgg6zqXDLhKa4NEGi6dSGUyxybjlEoC87T/1qk9ifnNQWmGEonCcrdZGIQMCb&#10;E3LCoUxjAFRIhJMyEsh1KuXp6Wl5ESLTahs4fUcSijBQ7jWWV4QrE9Li0MdjR7yk9vf3tSlD0a0C&#10;KSgdCM0lBRvwdqPPQyXTSD5N7G1LCAEMAE/KMpVFVebKWQkGcro1hSCXr8GQMrrG5BeLLZxRaldj&#10;XkTFgqFupE8THicCkvnBFf+sDFFGl/l//EckIFNQq7zx7Ikl0VEnut6TviOGZw65wjAkhrn9LClD&#10;7SgDUENWqcoHv8EbYMDzzEMHBJAMoaWAT4YAUFMOEq+EPMApxIiR//xPOOfm5oAR3ZNDOrzhkDee&#10;aWJeW0JrbrNoS0etreqp33Q4rszptCQLlWJlSflcBhrSILGjrZrwJiNoOYRNdHPeHMTwwwA5MhVU&#10;1mCgFMPYloWhkQyrnlax0Z+mWNJ1htRkbTBRLMOcZ09uJWjogfixaqJMgPHAITUMmPBD36tYnjz7&#10;JALGK0PKgtLpiONQCurrSrh+/frm5qZ2IrcldY7hY4LEPdF9Qw1duKKAGRMDD5jBkgYAWCua6zoh&#10;4BRUFfBDR7G8xiSWrJp4SoQOCTUTQokgSiFUn8TWUw7A3KAXL168deuWn939fZGlpSV3vKqRu9sI&#10;fS7cuXPn9u3bq6ure3t7h4eH9AndLoY0t7a2aPqeWFtb6592aQOJoEJE9QVegi5p3u7du+cVb7aJ&#10;VTVtC6ug9mNrp2MGSBdwf0kbWpxAbqkW1S08qGANb0k51MX3ujZQcW7VxfBtzXO15pO+Yul/zOg6&#10;hlgyqbcxjE/soR2NQliCDU4RFaiG92r//vSnP2UihONFP4jCShdxKAp93SJHtNOBp47qCwAYlwWJ&#10;uDKaYA+TIaoYyBVYGAGE1zc8Qhw4rlGgqGXChf4QG9FMvNqH2JcMlCRwq4onK1RS0FL8o4wTUITg&#10;mTc0AQeWKKDL35yaBAADUjKcC2ou1a4NW0J6homtwg9adYOSKwlDjHSsiCUR85oVZV554JCkcsYg&#10;idBtvybqyptXqLSXHpKdpOCRo4iekmIuKQOtQEIOszkn5m2DQssak34zsTWnA6G4wTDXbbgyERQ/&#10;1JSDZ6uotkPqBk7EtaQR05cgHZqViR+J8y8KHRgkiGFWFBwEdASFylIbo6OnC0Z0PilbAo8aHrAt&#10;BZ8CVqMOQve07Fg5gGxRh4vswOOfDgZ4MMCgBgB95jCTeALjeIKnswZUCWI4fvIjTa48JUio68hB&#10;1VeGc40VP/KFB9Q4t0PELTsFcmT4cUaTBwCko3bcshJCQZ0CQnjVTseOHSOULFeG/cyzyvYZJAtu&#10;wUBvF4yu460+h4ScjhHJiCU0RDHoyE6OJgZseJaRE9AZxIn6WuXWsMsMzPDZXlNZEizpfIYSkZG8&#10;4GFrQpmOHE2koDSSokNTKc3HGHIuqAGeKiDTXKs7pn1ee5IYXJFLFofqaw6twwhUqLzyQ18ROeG5&#10;qokiHDBKXNOCYUmNwFMXVMtCpZCsPex6bMBpjjfN49XwqicNJpx3OKiIfkCyIpITokg4KRuseLZK&#10;jULm3anqSB8t5qy8qunk5GS7lW2npKphW8oi4kG+Kysri4uLly5dci0dHBw8ffrUD5KOBbkrGXKo&#10;oUuyePC0akcghzfV9IouhOCBc5zXkHU4WuAHGGyEI0q/iU6ouJTplG+NJH1Cfsz9MHU4OMNB8iMM&#10;7Jj35Dx+ZIpqOHtlWMuBJBx4/Hz44YcUDCVTaG6d6vJymNN0hqNCXoQ60M195cqVTDjv/FRlKQg6&#10;2pz/9V9iSUQnlIKMPM0pq1dNAm0nWHKckADDjzKpDqvx7lNHUXAlBebYsxm9ioIQfritYUg6LcGj&#10;yXneTLiiyVDFVacm9/FhjjRLbD1pwsA5TcybaEsZeRVCq8DgKRa5zSgQTpQA/gmZWLbgdFAYVCqG&#10;vowCuGtlQn6Bhp4LYeJLPRhCA7pSScMTNTglVDkeTDhUVE60BU3hDKDhA9TQeSB6DatvAXN7wwih&#10;XUHCCq1tSz5H22X4e5h0aBJSAEBuWkE4yghymovrFXIKyUUx50QuBokhR65UkQR9HDKETeI6Rj8p&#10;gJ4zQaKn8nvihAKQEAJDU44NUPmhwI9YUgaPAlbjtjlIwHACIT8wI9C9Tq4K5Fqfc37Qjk9W/MDg&#10;BxkMBom2wD9N/NPhVlB+SGwSnuGhw5sJt9Q8+aRJEhKGNGE2RwK5KHaUWvPDIWxQGQyLS4fPerGz&#10;mFxXeMqXCRIM3piQYNWrrmVFyD8dQU3gZ65tDBvexoDflsYVns39RFBZjUvZyU4NKtgM3vgBDAyB&#10;pGaijVVfBUvZV7ZzRwXNwVBx+gxN9A+hU1IszMDT3UyucCY6jVsdQiKQxOl0Hkn2l7/8ZZ1gyE5o&#10;Q7KqSVn0OhNOVrKWS39O7lve55qJE+ratWsvX770o8Em93Xff1fIqe33ASrEMkx89UofDxTQhQGv&#10;CufgdqArMSTUzE0ENfc00Is6lTLhFhjgUQoeTuBRdAr0f/WrX4XN16rm6Y/W+S+6uei4MpE7Q1bU&#10;PLVKdUQsSIpYn3uil1z6UIlIoqWRY8d1FKiCXYk3c59xXjVJciUAG/kKQWLC0FOUtiorkupIxyu3&#10;Dg1L5O10UbySM2GbZ/rUhLPrqzUF56/PKRWHU6UQxVDu+g3hiNUzSnP//n2/81CEHzSqoyL28WEj&#10;4BbJiEIRrvq8UB3e5A4DkCjyKoRXsdSXZzi1kKfsPCnT1FdezZl40hSujeCJZ1HA05agujAooxpp&#10;0pEmt9ElR0/eFAW9yLHECQnbLkjO6VDQWoYelov+aUvKgj4dE6XXhBqDuS+SfuoAIBebTnQ+AcZ/&#10;paxqfoziVmpIdtsxtKQKOgT/dBgK4RUt5gDwTA28Po+EYB5mUIVgKLQlr6xqOXGZY5g3Q+H4VAJF&#10;1Kj6ELHRTqJkzgd3BwWrPLC1CjkrsUQ0+IxeGAQCqdOMc/uFE7R7BVgio/9/DvSdCDoDiWDxawAk&#10;EsS0tSwD3a/zuM47ewr2G0zQEAocleoBsfDo4NnXqPzjBQu1Pomzjz6uTci7YkkssepVRIZAwpAT&#10;E4CF6/Dyyq05n0wgR7pW0DcmVnlWVKjggYTn5pboGOYUOCG3ygO3PjnNJYIvbaSZZKrbUCRZT4YU&#10;UI8ZJTQRjoKnVQ45AQNOq0IgliFvNClQ01swaA5CrpRQOSUCiVcDEgWSMm80zTWZCbo8aeLf9gZP&#10;CLeCqyj/YANMonXsfBMSACRon3vaiqxUXFtQsEMcAW4sHs6dO+eD1NHplVDWFPSNs0P/MfcaFUps&#10;bzsdwPAqWS3LA9gS1D9ytCoRaPEgUwlaDQYCa01C/MSDV/gR1aUuC5oOLGilIIQnTYP/mBSafq5E&#10;lDKihMN/JwVlCryRoAIkVmIhhBAMzOvJOifMgUeOIxL+dJgoBKi8yZSaARJypEABAE5MPGFjmMST&#10;iT4Enme0+6HvNvVEF1cuM37Ag5ahrCUl+vvvv2+JGs6Pjo6qjjPdoeYa7g/3+HHWP3z40MSw5EcM&#10;0pzsSDNn4sLGIT9qurS05Kl2vgnco+asKDiv/b7nnL6vEIlbApUEDIH8dLtx44beoKx/QLLxmTjZ&#10;xUKCcPDjXEZepaAx1AV7GKg9cC5BTMqRpolaSFyH2PhaWu3s4o5RE0eKoTqWSJwABn1V4NlOIeyV&#10;vMOunRKZ6qWOKuJZV/RUFAoGYAyZCOFw8GUvXIXDAMINmEnUWjo4lJpqQu6yoYMWiSMTsQ6N/vwM&#10;gfYOCQIRxYl8/XrBW+lob/zoTHnxrxwcIgoYaFEBp6YSVynpax450mSlaTk3l74Uul/bDmzbIHQ4&#10;9AoqV9wyp8DKEiHP5NgzTIRwHIUNP9IHhnOrJm039UICDzyL4ne8rLlSJrxRjnw3K2CGvVZ01RyX&#10;xkQUJgKZT09P0+8j2ICTIahnzpyhTI0VMJ6QMHEdsJII557qCK3QpePJg3DiAqwtkSNfcg2AfICV&#10;xjmmk801s6PM6dcvTkI6vOEtMvkUWghlUhQSk4YlwDyxsbCwsLa2ZkLTIM92Qv+BiEHhAcq1Za82&#10;trbALAWI5eYilLmh2IJJmLI87WFAAZI89g09YZ+rumDU/BTwNLhiiDVURh9vLlEOsWbSnLyGSCg0&#10;hJ6WDLaevHnSlCqJqgSSW+Db5BXYErWyUzbVlTVIPONdFHJceApqQohTDUQi/eZqwFUMmjsUSkQs&#10;SQkkok1iSfr2AAkdwysFYOyoeLaUc/vZkqFrsWc7iSW6Sf1hSTgSq4a6RBec5hKRBWVRrBbIRD+Z&#10;89BQRAomsIVTUhCSSGdQGf2MNrotCA1OhIBHFLC9skpCk4kUYCuQoFbhVAurYPAgwUZ7xio/mPc5&#10;Yg7S0KX/+B+vUsMnBfxrKpU154d8lPlw43oyNBGruDSlz4QmfYMrIWDmVrJeaZJTQx1sJLHh6ZDC&#10;Q9F5AJIrCfZKx5noxJQLTeREC4ca3hnKFiRCmnIUIpy2CZ855MqzcKyQbxv7ucOWghNNQ0oWNh5s&#10;Hz+44QeYKxOZUqNssFUdB7pj3UEPQL8pnSCO+J2dnf5DieYw999vsitdva5AN6Jbc2Njw5XJyuve&#10;3h7Ndu7ly5dBcte6DHjTePzzLBahZx9YbB1MFBxMWt2l62zyEeBpVUQ3tOMJVwCgmhNZG7JTC9yi&#10;xZaRGq7QiGoTBNLRS576gQ5Nu5gV9mxqJuaGzseGPlFcr9QMLHlqDIMtP5Y8axJzCkKgNKGIVbwa&#10;AWOQG7LQ1c6u8JPQATIMDHHS9akxrCJKvqiAnBU5NtiiF2946PvMxM2KPSe7E5+JQJYcCMLxAwZ4&#10;InLVHGxxy84rtLKTjrhyJ9FRhJ0DOpPDvld4swqPrcGhdkUXZRP4rbJqFxittiQQfkRve5KI7mm1&#10;JWj5V1PthwefDtK0emr4l1MBdvYqEK46YJlbdYBbItfkHc6UbZDOas9+lRqsktA3mLNyQraJqju5&#10;ieysStMSIbTgSceSuRzlrqbtFwevEtgFfh7o8/v377cXvNoO5LaAjBDovtPJSDZqRThjxlxENw4k&#10;YRBOCH3FEBsk0FI2IVS7bqjRv/+qYFTtRi2iEsABLYB4yg8lX/m1/ytzLCCLO/rwvXz50jmOLAeB&#10;Prt37540OASLmj7AXTeiiOYI5TOiCZGLykinRp+E3AGEu17n5uZ4MwTVo3asxjJXRYFQI64GJdTE&#10;nSY+6jtl7Apnh6QoQ84bn4gQrj6WFzwmVg2cooJQ7jR1pKwxSEc6QpNYRYhyYl/W0teCyskJom0z&#10;MAJJWaU55I2+wVvlIQQA4QXSNOY1evqi8GZCLjr8XsODLjR65UpQCszZZiKFcIrC3KS8ePaK2+b8&#10;+PaUlLpIxDliUGAlXF+L6LLq6KcfP4pecyuWCQk/6BXakgEJqJYA659zKBDzqukpinDmnFilyRWJ&#10;Fur01HuYYWIJEni4YigRcq9oZAgqhSZMBA1GsXAIGE2NwacJV8jx5CdiDTqc60DyaOGB0KuCqqyT&#10;VEQSeylKg8QDQwDwiUPRJU7NkxrPAFAw4aETyld/4Xwb9S8VSFxGukv6dgRmeMYDPJwY6otDOjIS&#10;iBpznnmDU75QufPcgkLgGeZuzVu3bvnZGmb975S3R6g5cdjatg5lEmgd9y5OLLlozaVMTQj++fRK&#10;34Smfu5SMfxu8xTCBvTd4Kjy864/HWUCGGVFYcUV/Hgw98SwxCucbtGoSkPTnFoVVC+waRLSNBAl&#10;cXK81QPRqxb0kcNnnGerHFXcBIcVxVblkDK5VdceEjx9LvjykKaMyHlwOPhdxVZFYJNLqz4jnCck&#10;YHMFrblLFM9W8WmOYSTg3DlAHzOEJAKxRReoojCBX0Fh1kticVhbCgqDiVewKVvFhv5UOEFFp1AT&#10;YptQ4bSWBDUABXPAmFBQXK88CMSboAx5kCPqSDpDcMI/bjUzJFYdMkDyph9kF428ra6uysL57Iig&#10;pjoAs6LvuKDDD3iEbCXr1WY3FNEVLkS/WfuTS8O8fyJjiQdI4KHvSYI93jqmJGVOAcKgSkFeXgnl&#10;bq/BrEvv3r374MEDl5GN4PtPi9oCKuIzsf/WtPuV5Pbt23Lp4xJO/YBDzJ89e1YinBsmwNS3njCo&#10;iMraZUJTloKmgidIcCrrBDrwruq8M0AWR0j0qYVQiB2vQsLNmF8jOhBXl5f2/v7+8vIyiaHSoOsw&#10;KFWOE8HUoCGiASshz+bY7GQxr6s4VAZRAsoJnxBiTTIGIgjrTthg1kMCaZpaE1oSTxK2rtv+6fLB&#10;wYGTyM95VddtsvOk019Okx0roU34cfEouRD4pe+OFIgJ/0w6eTn3raqzdYDtpzadR+RMyD1pwkxS&#10;VeROhwf6wlklVwUSgWQhdKNMeSCnKVOaaiSv6g0b/ORWvaIXe6woxIxz2VxPWIUcmUiOXntDgib9&#10;UxBNr8U5R7tXPcCPanLooFcgyiaYUXQg5+fnFY7JqJxDEUUEQ0ThoFJ9jLWr4ReaQ/g9qQUPNq8S&#10;l6w55wBYJbHq1VNQyVLjgZVEOFR9JhT4F6ieNiKkHhaUggGbTisobGzj2Ss5WxMmJIYlIVIIHhMK&#10;5nQMkDi3KutxOloCPJNgqywYTPhnS18RNaENz8TdKU0ni1VWbNGLZ4H4VBESpZQObw0VIXfEA8Ab&#10;CdjU5FLnoJrnUvNKqNMcoM4a+k5GQ4u6fQELniXHCvx95utVTw3MlhAJ9hcTfauf/XDBM89CMASV&#10;xIXBlaGfKbtFnDgOL0dBQpCEsARDdeFBsmrHj9z5Mewy2dER18AVDiVIwSnpNRJk1HdqZeKtMjVn&#10;YmKVGm9qIRE+mZinIxEADHLJ4rOnNCVFDSrm4CmNfIUGW2k8pUPCg6ScjeiyN2naL0osilUTcie4&#10;w8rE02mDFt8cQvBAjdxHzLhqADAMJ4TYsCQpMDqTIZdOwKiJqJSsDBPHrJqiva8cxergNcEYbxpJ&#10;LQADmxw/Amk/0QUyh4pnygJhQOKiUCYBQ+L6UAX1ktw9peMTwa8XOg4NbWx/6RYgPfuJxTmhT0Zx&#10;YVBxq/w4Y+EhMXEcOV7sbnODgubHAM5ZSVN0OqCC50sOHmqWwKZWduZ2GeRCy8Vgri2d9n6huoYw&#10;o0w+etBSXa5everENhTRxYc3V6+h0yQoUwWCvzsOFW00MEBqg+NQ7u0LHmwEDMMAmzJRBk86sh79&#10;foXJhxtjQHkh5R1EbWeOJmkYTtLOL93myV4YWamHJV9/r169Iv/Od76jU91k29vbyi9bNGl9XHe5&#10;eqoK9Ea8I5FQnXgzMfixyjMkeMEOePpJPjIERjKddyZSEqLjyaQ8BeLcnL4lAy+c6A/0rQx/CVCO&#10;GJc7gpDCnENWlBl6lSDnqASDBCEAyE5enHj6/PHBLlk/VU18lGi+yqlaiDVhyLy+IalHTXCiEZN0&#10;2HWVkosLfxPKbS1PyhRMVF1ehowaUUGfK8yUPj4tqT1N/OtmBxm2zZWACYbpC4FbVpznmaFV+aoF&#10;D5rY087h1iqSPfuPBGkYXUFNn+Cw3UiBTxk5rCEXxSsYeJYCkALRFEJRkCNTnHd5G+SdIyBpblGo&#10;6ROtXBYypSNBPSMWb14pa2atqPpeISwXdaygQjOnzDN5sA3KVil71lo8i8ib6PwjTSByViQmMMtI&#10;xHDyoF2lz6pYFMx5A9uz887FY5u4KdtKlljhrYqI4pW8LKgFAHuY54RDmiQGVFZxZS4iBU8OyaUP&#10;J5JVLT6lA6RCKAdg5EhQXKiEq8dYqZcCaUJEUebZUwPrNzp1oL1gOOzsSh4IPbnlgU8ldmbJ1O7w&#10;A1qyzm67zOAWKvrUJGKYiK4NIIwxE0zGgOhedalWxLPQYMuOE8OEhwrnKUEIpYClyuGVmqchqLlK&#10;iVX6hOWCARNIOKSGwzwDQEdqBiunhNvRQYyNzrTODSTIV+7ylSDPfZGQu4F8TtFhpe4mbB3uetjE&#10;9z0Ozbsgh7vy/6AdgZ6AodTc0yu3hjky4eEEnw6cS5cuuSqcY35+OWz5dKmI66oQ1G81964BIUOH&#10;DNigqjKfctSuek93SVy+OPSkJhbyq4JVFEUFhNKkDDPwiitZrhhiVSF8WPNZQ6pF30w8qKCJUnKo&#10;gX3N63ahvRIabk0SVszVrvQxJjSctp7ayauG4Ypzckh4q70rvUrBv76+7vMOYLARRcIhtwDXkE5m&#10;gLU6Dr1qV7VDlOxkxERxxZIahxiDTRYagxPdBYyhOv3hDU22lPmso2gagRz9/18hUDPQbWmNyECL&#10;yNBcwtJGhIkwMsGap0EfR7zI36p81FVicpb59evX/SR339SgSMmJs9KJ5lA2HCJ8esWv2kCTW8I2&#10;FcS+/jAILhj48pQqYNg054GVueoyITE4JPEKm0GfQ1V3fGMBR1a56sTR+n55P3v27MaNG7UgtOiz&#10;ine9iK+KIREFwL68ZPfgwQNWn3766TfffPPll1++ePGCxHXr9/HF4e+S+JZEo4K1c9SMOYeQqI1A&#10;OEE4VAJhm1wgUaCyikaJyEJqAFuC2QQVTgR+PJmoKDas8iY1fswlkqthY46+9QAoqH5iorHsavCu&#10;XbvmE8/+VDj4j46O/vCHP9j2vhi0hO6xhy3JWg/pS7mQ91c8HBMkubKKKA5lre30KzWrhq9I0U3o&#10;lylshsat2RRayhiO/KjWCQpnKCgFLLlCTLSHrGmqEWUKXtFSjyk30jSM7tIY6s6861ksBFLAGyuv&#10;PJhQhgSrxSI39KpA2rXtpATmbFPjVkRL5KMOG+4zfqQJjDn+zUmgEpTEE5N6zA06NTXVJhKuKht1&#10;viieohtCUDbhx5xyCClQJmxTgGcetvGgL01y/lmFE+cmhPoBJH68GrWQ6ugNxBpVU4KnTp1SGrVT&#10;NZJy4Ycmc0sC2bzwCBSxmAdbEXPolGdb+9Fnzo9XzksBgJ5c8axd1VFSACu3wkFLwQQV5JHJlXkp&#10;8GNwWFKsvAJDrT7hoadC51mZ9BgTEXnmzVFGn44lQvsLCVKwBbR0TW5obE/Nb+hwc2pugn4JWdXh&#10;qo8xT0u2PAkPHHJi0nXrAHFhcOIysEFsMduQlVXA/ORaWlpiyy1lv7R+/etfs3WVurNNOBfa2WLi&#10;pzAkoAKgxwybF+18ehZOIAqyk44tzFBpmterGqmJ6oBKE4e4IkG7Jz8S6U5Fl5SFcw5AqH+wjfxO&#10;YMUaCjL6ZkI1c6uWdIinvWOixFrdQL5XbWaDK0F9iygniYkCwYkHPqFSF26FYM4t/2w7PSjba5oH&#10;FX7hAOPVEzYtIRE6nHsSmqiUpKRsokmQKZDDEGNKI1mp6WEVpAOkojjA+Sk7E3zCqavbFFITPcyy&#10;pgCtQBPsuXMmwmGwp4dl6EG0Vbrt7CJ0yMqTWV8cvMjWMOdOId095tD4kgJR6yghn/z42cEWNS5F&#10;flDj4HPBeGKW3OaUif0Jn6FyKsqtjm+J0E7mRIZ8giGWCQB0DBKdwTllT8qQszK3akKznSyoJX5Q&#10;Y2hcX4IoExF4DCiMyimq1vRhqL99PXiqhA5W/j4dujupmdi9mg/pOt5d9eTJk8PDQxewp5v44cOH&#10;GxsbVUXZlJOyEoqIbXUSkbCLlk9dRU1F8CYRzlGBcCUEDEJ+POsqWTujzTm0S8HrT+rk5Ze6vrFF&#10;7Qf43f3qolL2s7yc+FY3NzdtGCUjefr0qSKW8suXL+/duwf5zs7O7u7unTt3JHX37t2///3v3PqB&#10;womkHj9+7KvCcE+7oR89eoQrS5JCiyyEkDgmsWdXdy5YJUQdPMJp3xwCAwA8MNORUScyExSpnTqq&#10;r4lqxo86esVDvWoX4QpL9M0N5vqEFR1zfLrhdEV7A2/R6ElCE8moRiPaOyaE8KTcK1fcCkriWUU4&#10;tGpwQp83SzoNSC2xtbUl/TfffNP92u9RIHW+7dDRo4K2CWy6XZOzYmuJAv+ETIQwgTA1OpY4qc/9&#10;FCCnQxM55hT4NDqS2rZ8AslcRBOG8pVRUSB3RpiQO3q0Vt++XnkrNAWVlTtlrwx5sMQbybAXR799&#10;1VqX6kONbbN4xUnV9OzugYo5fZh5KHr1Nbckbokb5jJtbokaorQTws3p84xVc7BD61VppIMBUbQE&#10;CX2aAlEbnwMg0QdSy+lVR63d4ak5NbbO7J9w6wq9qqtdkCYGic1iT7l+GPLAlYMbSKH1rdwFFdoE&#10;FUK7I3kwkGCr2lyosGtcn4ZuYc6QGmWk2SZQ8WBHOCKEwCpzEzxbBQM8R5NVeGCzgxw+thKhWxxy&#10;R5Yttre3x1Y6SiO0nrSXPdFoP5Zg+xQ2SQFjh+pe+lbpQIIoDdAt5UqjACQ+DTXCKkpxrgnPDv+5&#10;N52miCqi/cxVzcmvIjrTqhJQ9rTp8MAzP/3o4g2rAolSM9TzSsxQ1Qyh8YwN6aCCvB1BRzgK9gUh&#10;Q0/3i7tcgVTE7kYXAqXsjHIPYqaaShyB2MOkE8knCw4NBKo1fQTiASEgYQMGftr7XrmtqycAMqCR&#10;M1U7ShhcW7NzUODnqblVoD0JbXscWcqqPxaQhoMYLExpLBe2uaFIQvIgPYZYs72lbS7tbPmxas7W&#10;hD5CFRjdhmpRpgOe9vJUPE+GaobEeGRIBzzRzS0ZCIXTKrm5zCEhl4sTIT9aROcpj/ZFmdwNAFBh&#10;a2HDUD8wuOJB7d9++22QTpw4cfz48enpaRSpmSNb8Qx52RsoVif7s7vNtnG32QMusL/97W/3799X&#10;rf7TKnaXmiGKWh0vomtS+UWE3HHMLdjAw6yWcNYZHRYS9MoV0pQGD+SVnB+7Wj91o9uxym0VQl1C&#10;yMRT+3qFwQGhaWoyEg3ntU/stplb1hb1CraM/GRPsr297dOPXFJ4I9SU/cMnDGhTQq74B0M4nh0o&#10;fYeRYxtFtpYSU7apvHLiQ97tLoqnpgJVZ6sONfzIRfqsTCxxImVLFLya6B9JeVLTonpAe+BQ9TFG&#10;0sQTJ2x5wJu5irdvGVZ0rWLPmNRvXPFD06Yi0bo6ZGjG0W9l2JjT5xA2GflS4f/YsWOzs7M6R2XB&#10;VtC2kp7pPCKpS+H0JPTkWUSHEaE2oKCBJcXQEh0VJ7e5KNsXnUQkbXIKorTv6JvzA6eJuIQMySXC&#10;s1dWFAz7qNAy1fPjrefKl6P9Uu/hhFzK8GOSH4aS1aXKrc+VgB9NiBOlYdi+psCqZC2RKJmJVRjS&#10;4TxuPaXGiSX5egrEsF0JAE0Smgz5bL94tcEptAQVkJiEM/yqQ19cN4dzQE+ag23jGLqobtSiDlzf&#10;ynR0o33t2W7VyW0Tapy4hzxtK+ZtLoMECTzbU/kn1HgYcKNAqBAgAQwhqPWqFDCJYXKr9mwdboIH&#10;+9pW8rTq+IIBHm6t8g+t6OBpM8DsTceLvWN7ulB9BNuqUnDU2IOODjDKwt6k70RiC7b7lTdbj9yO&#10;diw4QyAHDEjIzQWCCjaSOsFgNS5Hpelwlunoi2/468RqN+75Tid5mdNRayGqIA/cagySup0OuYgq&#10;iBlFlDuEQvjgdlraIK72DufCsW0XCOqumZubYws228pNDqeuiGdI4MGeDxTp4yFmvKo+E8pWafpW&#10;cA7w5lLoavcqL5MJBDlEpGHbEPGuYChjLB5LSuAC59UA1JOQhBxfbVeado6CedX6kDlb4VAw/USS&#10;rV5BHB0Tu7Rrw6CAOH7E1dBcoc+cXMcAZinc1IRGE8bJHRPkVskL4ZXzENJR1+aod0bUqZyjFSMc&#10;gqqNTPRE7ahdtBcGVZQHTQMn2KquWgozP/xvU2dmZshdftzyD+3p06fFwiHYaJRF37z60u8814y9&#10;Z4PpbJ9LdrIr6vPPP//rX//67bff6ni7V+u7SNxnjmOGOl7hFQg82ZWLp0LCjxn9UTcLoS1UF5mn&#10;Tp2SLMASlIKUmUjEK2xak5WWVXpO5G4CLXO522aEtr2NB7/oWkp7YQMeWxRFJBDqM3vVj1cXIQWZ&#10;wgAqzMDv7++vrq66j3390fc9IS869rkmcUjxps00sTYwFE41FU4fKiV4cgFYanR0NhONoaPMfUUi&#10;inN3szsYjV4piCWKVdioSYQJtuUIP4lag2dIzbyP5U4r+8Sr6CS2uqbFm88mZUW+gqLUqqf+UQV3&#10;EsxYrQMNqwHmR0OiogNILMn6DQQMP9KUrzJZBYw3TuRrEHoV0SCEipPcApPcq8EPVHQMsdQ3E8XV&#10;ijyTMIEKmdyCreeF9mrwYLVtZW5CgQm3dhYFyrxpeK5KUL4mUtZCYlFQPhgMZ64+KSNQPXUdHblr&#10;UWzjs23Flpo5K6uSZVgb1HjMkcOcDt4ouDlAVSN4IISBjgPEK3l18RQUSMLxJEJ0FCfQ8olM+UpE&#10;ysrEv84U11wDBxISckjMQ2gCpG6xKTS/c9zWsBFsAcNv3MXFRRJyUMltcB60ukuLzy4ePOhAQk4U&#10;XRQkw2OTAgYAYBoAeHIIDVnIq50LsCXFlb4Jn8hkzptrGzzEehqiA0zBEYE0sVSHMk1JmdgFQNoj&#10;LmCQ2hqOIzuI3MYxpIMQu0lqWlffctvvNoyVqdOMf9sEjFpCOUoBeK/k3VLwg6TiwOOzztRyXi3J&#10;nZoeAIO5c5Vc4jxY0i2yrsO9MiSviIgSy8ElEf7hpOzL1d2p6HYBBuxfR7STxKvBFVSB9AqDAmkA&#10;qLgl4b+KO0ykJi+dI65MlV5ZDeFU06+F/pgBsZ0SDMPJuafycTihWSUJgSE8uhlb7qJypksYYtC9&#10;GhKDntASNJJMzoShI1V47ECjhH7fAKqi6k3fTqBpA3PYlqapdTg3SCBzA2k4c2A0H31RPEmgJ6RP&#10;ztar6CY8KwnWzJ0IOWQCKjkh/czblogYjoV//PeMDKTDL5Bd5BMPcm2BNV9AHYUuVPcon1jyRBxX&#10;3QqYDaEBCQBQWWIuO7nwL30SWYNEwdPd7NsKjZ1TmhVvfgK6dD/77LOjo6Pf/e53Dx48+OKLL9wf&#10;7jA/AvS0FgTbHc8zKrgV3bbR9/QdZOTyBU9qoMYMqPViaYrICidc8SBlyWJPP9XrnuY6wflCx6o+&#10;00l2L6Gh/9TXXtXc9qS4dp3hojX31AYHBwd2qX3rCkSpk8g9Zw/fvXuXjlzYig6bEGDDA1gNipb/&#10;NvzlCDhhNsCDAZJ6nQfmBj+6XOOZAKDZPIVwNPRX88F48uTJq1ev+rMyN3F/Yo9qx5/D0TcB8qWm&#10;TKjgZ9hEo9vX3lMaIHFidA5CglLtpM3aO55SsEqC5+ZaghyNBho713xbmHNVUiqiFT2Vkh9ZeGWl&#10;kRDSlcCPcCYUCI12gVfARLQqItLMKRva1ZwJP7qOAqvqrjEY0oHfaj4p1Co2pjkAsuCEslWxpKwQ&#10;PFhiK2545CILQquyMMxlpzo8mKsXArWKSqFX4TrOCLsVaKK6Y5ocRRigjGdR5GUiFm9FJAGmZAET&#10;0Su5OSTJpVxeoLJqs9unAGBYN4rrXHJb2HHxbz/qQ4TAzKEU7Klqpw0gQZ0lsJnoN0+drNM40die&#10;Lk4XkkaSkSrLSBTJMnc5WbVzu6WKAhjMEKKOc+Tb1HCGRy4KBLN0TJCgLkYbxDDnR9UcxZLi3HHv&#10;HtW9dbJA7hsb0MSSTUoONk37VzfKJYSeSkBOk37/pAzsJAx90UoQeE8Fcj5T40G+nnalY61ehUrP&#10;6CJJyU45SMzl66lbPGuY+JGsMimWCdolKx08UBOIXI4oIvespvWk5qSDKCB9rMtLpTQJfUw6qFWT&#10;jpvVK6GWEIIHOAVyMrPlQX9qzlprtMOHf03Dq/PNnE86hrl0MKaOnvCQ0EGFLLCECjUihJ8HQ/SO&#10;ggn26qFUyqazZU4PPq+OPPjY6D9Yu8nANejTseTJUUM8v1rEo4nZ/oCxrydZCdntom/UgGE3gWwF&#10;4rNNCJxkhi4a/TPa7sWOA+YkTNhKEhhu0S004ngzLFGwZEKfLZD8m4hLWXb9gWGng6eI7St0O6Av&#10;X74cjDNnzvDDidBseVBmz6J7WhWRphAUSs183CLSF0LiDGkC1qZiy6eJENJn6BentnCv8KDpwXDH&#10;u5z29va++uorV8LTp09fv37tF5vdq/uVkxOhdYPcXRJ+HgmnJxRVlDaqiPKqjmCI4t6qrSWCCokz&#10;t0l0WP1HAmpEeVI2VJNbXGkvZbKlPZUVUSRORkuEnUcq7vzykavt7EnXrb6k75bVzfBoTVEEVVYF&#10;NZcINrxGlKGmAEsEBr1Xl0tW41mCp3oBALZM9S1NQgMM5DvsDGdBpwbqlpaW/Ix+/vy5rxZ09c+S&#10;UW3VsFENOmDDhkwnkSycLHaRIccueDCEgIcEsUCSkIPNUL5WHcokFMwd1g6Czt+OJ2pMJC4R+DWD&#10;JxL4xDO5jLwSUpCXYVIjSZCa8hkYA0mI2NMSVmmK7knhX1n12l523OCQT+1BLpB+ptZBJh2rbSIA&#10;dCMJHYNJ5OsTYGQHrYi1jSzMTbwaEtQbdNTILhBI3R36ntjg1jbUD4jVHvjvV5Gn2jFBkade4kcH&#10;6h9PiQOZT4ljySrn44FzIAn1AxI8OaRP2b1om+hVGGIYXTYdKwnK1zZBgjkSykKOVpnzY+gExQUP&#10;ThePaqqpVw5d2/1ZndTkQujSskGURhf53HTJwTM7OyuiLHAoIgDQKgqqPXEbKjCENhlXjdxAryXD&#10;hGHtgRaBpOZqR6ZbX8qCdtcqgesHJF1ngnDMY08VgKeAEBKv5aUoDkBO+mo3pFbWhH7a+rBIU4I2&#10;i88LJjzgBySw7Vab2hPIMEsB1NDqIhKjJvETkxVmyB2GyEeOInY4SA0nlHE19qA0/LdDHSnAEDpF&#10;EatwfHaQ6gFnRac3J57U4NE/QHLOQ3/PQ2gKnBM6ZyQuLs6pEfIpQX1o5woNKvacdfL1IYI9VMDM&#10;ShVQBICgnjyINWHGhWOdMb91m3jduAqPAmWGD2UhI/F7joRcUyKII0/Vcngpm24G2k1ggKJ4cPBf&#10;JpywMkxEd7uQg6hIKBC9VhNIiNpIICBJBMJ1dFMzXGae+KXMp7NDLqAGjzdJcaJIOUQxCXZMNB+h&#10;M4IhZu1zV1rpQ6K/uTp9+rRnqGBASJ6Bxw9NT3NyWRgMtbIe1X+suLUUbzxQji4dQEgZVL+SjXTw&#10;Tyg7tia6BHtaAY2K5976+uuvXQ+63G8vd4b9rN6AyUiv2FeUJSg7efGjOawCBokBvHR4BkAdTawK&#10;YYmOoLWUV6UxMtTxdJSVZyedanoSct5eNZDpxNFtdLSanUxBTVkZ+pKC21eTsBVCEbGBCpBUB5jq&#10;62lY9V0MHoknwqWDbXnVSKKw0jYYIxFC4uZIgMFEIk5GVbAx4IFE9PaGnUlIs6PEMQG5T5lHjx7Z&#10;cl59Jmpj5ymGbWBt7PDi1lxx+ZQvnzKSJhIco6ILR2KnxXkSHILHGyskWKUDA+RS0BKyoIBkjVEv&#10;NZesCSea01xjU8aGwcSTsIENViRIMzFIALCzohQMS8zjFgZCE8QavBlMqghlcY10eAMGWg6NhFYV&#10;ghWeTcg9IVFEfqSDbdnJF0vaQMXJ5SL3WoUcqx8NfydIFVDtBkKLPWjJxAVWmyFTb2tsra7K3EKo&#10;FtGrY/UzVHxSo08H1TzgXGh3Q5c6MGqh2ZxsvjJhRogmgba5fSrTtjY1bGg5CTZ4ljVInAsEDGA6&#10;SumBd3kDLJBGkoIG0+fV2pJMdQ6o/CDcUwhlNRcFeEl5BkOhrQrNoVzw5ohTF2wDIGtIPC0ZurHX&#10;6ihNwkpj6HbmMsKDIa4clY+ciSwImUsBPFnIzr6A2aosypQCtyYoRbg5fdeq7ePb1HN9fd23hW+I&#10;nZ0deOTOLcDOZIcMAEb5+r7XkzL1SqExarXhvyQlhK8EBNpTUlAahm0EtYsftTOYQyKcNnCb0lSv&#10;FPiXr5aQKefu7G4ETiyR1L2KDryUyZ3w1UIUGDQJMOZKY6I0uoVJ7JUOAnWX+mIMEhRpBhXnljk8&#10;JCoI54QEHO6QdRxLLAQuYUK4OTVcNp7wkWgCWBkDJz36cuDXJX94eOiXAYK8+u1ycHBg28gECLE5&#10;F06fseUQU/xwoiSw4sXSuMVFl6HMBfWUFXgCWYUEDLaeluChSehJ0hd6GwbpFKRmUqmkZm90RJKD&#10;hCwdgz4tJQWhEcIDQ6mBYcIcNk9uOSFsiU8MVBve1MN2cvMJIRCTGgIwhjyzMsYTuUCLCpogyZGE&#10;QxJy+4qOZpXUyZMn9Ur9bfio9NsL26j2uWpTqbTo1RsYwGww2SGWHHJ4goRGyLF34sSJMW/y1UYS&#10;9+VkFRue9Clz6BU2UdrYSqntYLPkJBVCXwrtEEQFhw4aO1ZZDYZA2gk60ubBT83nWT/ofiV2NNd7&#10;GMAwzwwNq7EEDwWQmAAMmFhgyM4rStWxw9dAmtCSdTEobke2QYemV/Diyq6ADRgni5PC0xmBUs3g&#10;5+yLFy/+8pe/bGxs2PkOEbev+8CRrU/oqLKJwjllnIbcyrQrRAlgQJcQAJDgzQRaSxLxVCApABm9&#10;toxX8OSoXkggNFH91CSulzzrTJP2gvQRSJMES/TxwMTgpMOF5rifaaafBBgDn0JzJZD6ggdt5bDK&#10;FbcmIIFnVTpyoUBCXwqenEuKgqVolz5lT5pQ4UEVPNHuR5Vm0DNayFmxvLyMQ7+Q8MlQFXDuaRWl&#10;Osd3j/vMK6F+U19zcZWPN5VVRFXzSs0GYQWwoJLSXfaUDvc5Syh9+9ETqo4yNHqSSDMSqKkg8J6c&#10;SEfKWl2+yiocDEKAIZyMnLDSEXd7e9vvKmBItJlfOfoHMCbIEUihcYVwUbwaYBg+KDt2wFA1SMDu&#10;8BGUMiTmUgaAc976vjSgVSkpEM7MzMiUpl0jFolVT950CB4kpVKFc6oobmkyUTvpUwNP1pDwYLd6&#10;iiUFJFDW8FZN0KKgsNkXdocPpt3dXQw48y2hhS3OS0RoZ1qNJzshcg4buuymmlAIMNDCbRL4dRTM&#10;5EqAdgzrE37sCEJ3uSyY+GkLsxQsiWsVkzx4ZY5Grujb+7aztqTg1ke+7FqiJigP/JjAbGgSINGO&#10;JaRJ3MZXazlGi0J7gqSHdSO1DsYJIWUoE5ya07YbxVMtiCGDr7PPUwKACmxVVE8E0YfGyYLZr776&#10;avyb3Xnqw81TKwDEOaHEPHkwWJkzVJswqBk1S52qRTQUw5O+oCaezcGjI2FPr1XOHCTeSBAEObf2&#10;AO66GGCQeaWlgBRf0Ib9jERtp+cAsAPjGrlCcO6pkEKAHSpokY4urgxpSha5/DO0Sk0JGcYbDLDV&#10;MZxbFUumSGAuBOHc3JzOoEa/rH0GUhNFRN1Ard2iuu5y35KGntMunga5aoplUIaEW940MYnEASOR&#10;owEMoVeJ6844lzvYDPU6YMLZw7L21OiOMCE4lIVMnYZOSRgw2dHp6EG4Vz1n1eFCqCs8ZcrKXvKK&#10;OkhEVywjMOAJLVMpdHCgDiSfHTYnBRkZcc4KP2qKc+lzKH2QLHkqt4mWJjcEQiy3eEgTHunQca3a&#10;MD4H7Rlt4AkhoSPjt7/97RdffHH//n1fu04N21I6m5ub9+7d0zN9xXdVy9T14Ck0uZMXMPnqCrTA&#10;LK4c2wVaAnihyZ1Q0gQM7RECFbnGoEaoGVDBrZY2H3e43I36kBVNtPQtEmm1kDrmLaFASCYMANv+&#10;qECVwUBX3WLOoeZHoyWeWZlbilJPwqw8wQNSspai3SDRA90ukqLj3NFU6iUFqDoBKx+W0I58t6kW&#10;Qp1Ou3jxotKwMvf0WfPzn//cLkOvObZ9zKHdNea7RyBOgLRlUGfXqLjUJEIid3TJGgOYxAb8AJhg&#10;T2sFqXSAly/S6BPKq3aC05lWINEh1+f6H1qQ7ty541vBqjk1CjpBFxF2H+MhooQADBIYQDVHbDWC&#10;thJ7Ck0BJOzZdBgQzkXOLQkdkGCD3+8wSRHSNyTrKSm7xjDnShQmSi81Cp1LbPlHFLnzLQVZY8yc&#10;pjaOBLTrYciZ1AxYskoIFQkeYJO1reGu9VurH7UksuOBbb3d8WLOys7i0OGjD03o1HLYAEA3YkmT&#10;6HOrAnHoGsO/IbRdjAEw6FOjLJaBDUyakMCJf7EgUQU3jt3NoX7AACQmNgIyUcSJuMhnWMeSw0xB&#10;uZtYAmxgerQvlBUqNDqmlImVpzYY/fcRaXMqGHyyUhJpMOuM44WcCyHlj2hzgCoVfdDRiiMfpNpL&#10;9+utTlLfpLaKqiBCPKwxl3ANBCi5bHmDzBKHcgMA+x0cBpr0h25gwhAGeMCjYEJiSXOgCVSohpRH&#10;X/fyAlVcVeQfNe18cRWDvojA2+2gOuPk8sYbbwAguiWvnAvhiFF7c5MIMZcLJ6AKkaYoSmhQIBFd&#10;pszpyMKp19yqFCpeifDg7GBiCQOidBAwB4ZnVszLyxLkDo7+HSGvjhXHvYaWgmQ1nIzkJVkO5St3&#10;rjiUFA/iBs8cFSplyQR1lJkgHGBW/JjAgDo1siplz04ThjRtUX7itmtGTZHjBKEGkvpqAEsdDc4F&#10;Ex1iFVSksZU1EsSanZ2VkVcgQTJqTqgCLxEKBnjkmKFpCZMlaHDVnqGgk3nocGwzw1k/tDlF91Q1&#10;3eubANTuaQlC6Oy2k53jCwsLft32V7QePnzoNDfBvPugH7t9z165csUFbLO5dH1AtBFsgfhpFwgH&#10;G0hqBK1a4Bker9BKx1O+JoQdNBLBJzWGUihlQyPhipCaumCgE8qrOSs6KZizwhJJhETOWIJbT5ok&#10;TgevdFREj6HLK3MTKcDDP7TyRRcToXmToMR1CKsUDCZWBTI6BCXFv7njW0TeqjIrTmxkmlhyTrG1&#10;E/l0JnpqG5JKr68Uy1MJ1EJfcYgifphzJQtzymWtUfGAE3NPow2rf0zE1VeeXmUaIfzA7+k1QghB&#10;5YEJuUIAbwgtX23DIag6wU9tLaHntYcW6psMdfyrbNsT2urCIZyc5Bk2aDWwWELToazHajYk2FBo&#10;BIa+uHzaoWCgpd7g0yrM8PDTbhLXhEPmCWWUkD5bR5BDxnYmYc6tWjhn/BRWBfP5YfS3Mjsi+IlA&#10;UKVAh0+AeZOOJZnK2nApuCAU0SrwcJaCp22CzLNnz548eVJoCpLikNBEXvFgIot+TpBTQ6Ct5Ohz&#10;WfoI0wMosk8Jcc6VhoxAoxoBJllB3YV6THb2C5wyQrtAhZZLtJh4QisWW5lKHAxHNBMVd+qKYmBb&#10;miTUbHaZNpnACBeevKCbVDzEQdaSYY/hwj6xyrvM2yHqZ0hGYsrj6PTjVao+DWgiVxrm5JzIh9CT&#10;5wopHNIVr+bWLkis9QkpmBMqpOsNJHPYZGiwNfds0lWEGkNWnqKE2RyhBm+i1NaQWIqatoSMpCZK&#10;adKUJuf8mFhSNikz96Sj0dlyS9L56Iy2E9AorjRVqMtAJSDnGWwYpGPIkWfIBcIhEzitSjw1tiTU&#10;kI8u5oRcmfMp2Xz2bwQJ52R3jtuBdjXPhvJBzjPwSYCkLP3KXX1hJhSrvKh5ZcK/9EWnI5B58EAC&#10;2OmGsTqPn3YC/yLiAR4nL1qQxqEeQBeJL3pzw8no9gK10xMGyjShNQQyh7M6uqKkLIRAWAUAOYYO&#10;KX1qscRQqySJf+DpxCRiAYZTCN4gVz65mBiwebUKGyZtVCeRHKVDB1rDMWcz7+7u2tX2uYnmd+lq&#10;ez9QnKq+2c0dpu5Xys4ObvspI307UFKiyBozkU/NUy9RQKBMNXAtJy6cGJA4HWAwBrwyqYhcJKhq&#10;9EtK+qrG0MeB9PHADwXmrfLP1hIMhuOAEDnUYsaEMg/C0SwEAMJZosA/V3QIYeawTyiuZAehSceZ&#10;AwH+gHkaJEqPahGF4JC5Vz6loKWFMxfRauBpYoBPXGkqCsqhlxB78+ZN29bJ42CVi09wHjhsdwua&#10;N5C40ipOf6/ypSYdzSALbiViGxJ6Rb4+r9yBlCMPQELFlj72dJrrnzKHBs0ypYwKhOjYCxcuwAaq&#10;WpMoN0qlyZWJjEikxpvoAIvOjyigAlwW5VsTrq6uYpgJbmGWsgJZikZQYTP4EcKENySUhVc+xeKc&#10;rS4atxYn8pILTihHUUXvlHaXWMIPue3fvEMbCUKYOJdcw/Yg9pIImlqeYZYCQuwLE3mFTZrAgFdc&#10;5qrcEnjyhZMtVnFrE9lulqhZNWmVmi+Y/sxDjzkDOdFp2gM5JEoDj1iiIEEV+i50uYIKYRcKVKBK&#10;3ADJiYFMg4l6IZwTbPgOoCY0DyHk0EXmsoNQWSmLK32YJzhipkJAcCQS3DUoubleIS8qoSUekaKK&#10;zkSHI6dy05GefcXLk4InoUyww1BUT060l82gq4R39Og/oaWhPFZVFNEiGiYAmGBBSpiiwNCcEHJy&#10;Cql5BcyzGqPDk2csGAxZYVA9Tg3/OS7K8IsOoWqJ7mgmRCtq7EY4nVNWfTFcu3ZtY2PjxYsXfqDb&#10;2A7Wo6MjJym5VSTgV6diTHRVFJpDw4S3qgiDRoScjicwygCPVwqugTKlKUcT4D1zqNcB82yJjif9&#10;/lBFRj4tVcqPqgcPHqiIlNs5iDUHgx8A6HuS2xvQogsVNKmZW6IsHGCEYgmhTGKRCORHM5xe6TBk&#10;Zc6kswBgtZYRV9gzYYV2rjQDqq0qIroQ63ehr1pQOyL7MQRnzBh4K01zUA3eIFQjvSeoI0M6QFYy&#10;n8D0oSIXVI7khrmhr5RDe/NfC1GDn1vgdYsoousEjap7PUksdRwwsWlF12k2sHLbwG5WDe+b+vHj&#10;x3eHYQv4OWUine3tbZcxSUeDLxL95mLgUL4GHuxGA2+ezkpxRRRLgvUGGlmBSkFoturIVq0p4Lnu&#10;ZaVjqdE3mNvz4vJgIhdDsgqBPYNc4ipijhDk4NMcaZI1F5ShfUoNPImLCx4Tq14xhkxPsEWUiyVz&#10;LIHH1ly4joh0BGKrc5BvLhz8UMGvMaRDqNxhlhGhwTY1hwnPCEe7jxIflL5mtBNmYAZS6aHVCTgR&#10;SHSGvLW/sCo0igySDo2EXQNszd0TVhkyITRxpJpLVv8LJHdW0JpL3wS2eDPnKk686hDwDMgl6yyW&#10;F0JQUV9JHEhdFxhDCPC8UiMHvoYx4dazDhRRoEpGDewoQqAnqHKBmaZVqExgNqiZtym48gPOhCar&#10;WOJWdP0gd35I8GnjOC4mJycdX+SiAAkqhybBbnNZtQ0pk3PFrRyVJvCSsutVR8kg5EejerUEmHSM&#10;EDKv8ZijSyf3T16gFUJS0FKmRsEqP4beq/E0iYYnsUSBJqjC1f8IsYU5rx8k6DPIRGgDLfQh1/wm&#10;mkqx4DcIDZXlU5p2HAWB4BdIdO0KmyiEYMh3ggZ7kVgCLUxHj7khXm2HaGb8QsmER5nw4repg0O7&#10;+0bDlI8sR6eWcnRqL7j7vJUDuiFjy6en5G3InZ2d9fV1OIpFAYwCYTkMdQCCWHnFrzk1wMxZmXsi&#10;Lqh1MGVyIAFmZUn5+ZQsZr2KhZHYEU6LkBOqoqTcpq5PX1v9gxO/SBYXFymjj3PlkVSrz58/d+k6&#10;ZL12y4pITcrgURYLYK9ANtHfdBQSADyAR4IfwjIFlXI7GWa3iFzMUWGilXlWI55JvPqk6o9xmPiU&#10;c8U639Er/dqrgvLPradwhEDyCTAMopjwILQQeKAZBk+aYsFGzTDh0GazD3lTZbSDJDUcdvRgVUdi&#10;26unw8WmQuDoyPznvxOJMWwboBLScdeaMI8QocWCR3RIzG1+iSQvHYlYNaFmyWkIjInE61vzqJMa&#10;nzlEGqHNIx37xHdD/2Cb3CrP0uHKSSELRdRdhkRY+cqxeWjyT6IZtIpPrlvD/wxOS7hTHf2e5nrJ&#10;7pCaZE0+GP4rMCae9ogtY7NoA2xI3AXWRpWmEAZmfINevnxZB+ouN/ft27f39/f/9Kc/PXr0aGtr&#10;6+nTp2tra44tnsGwGZm0H21ADuFXIP65NdCo0GIJRCiEopBoFUOOeDPMVVBj4NZrcraoEAtRSSqr&#10;QBxaEkgIEtH5h0SClgxRSISjYEJCTQiNpNxAUrbRrJrYwj4gOkk8MSAoxrBq+IJZWFjAhnur5uGK&#10;z+quLbGnFe1oOKVmmBBSMPSA4iqf0AZ5J4yhmlq9nufK0IcYUHSrbCmbsCXX/DrEhBMNow+1OhMT&#10;5HAiRx/faqcT1AVX5V5HiWWzmHsKByHPouvSCEGvDsEJ0ijzybOO7QARlAlIgjLHpL7lFhJOzPuU&#10;pyB9QdnKAirhgOSQCSFlgahJx9DbAKDO3AQz5WhuSDyc1FCBRgq2D0qhAgnstiFlz0J7iiWQejkn&#10;dSlmNFg8MzGxCp5XkKTslX+vcEqKvpYQZWZmBoD2IIQkWdERhR9PqCA058okQjrbO3+0q56h4NiE&#10;GVQcui/pG9WaSRTZAnaxrrO1Ybad3XF+RhsKCmr/vFll9Qm3BpPON8RO4AU+XIgBRCUBRSSZAEHJ&#10;K9bY265e25NtGH1jIgDc5JzaUT4zPS2JZMuVKrhiQ+wVp/hi4jJwv3ILOmogKTQwholX2XLrVXWR&#10;DpXkATa4suSVJm9a0FwUsQLMnAkh0jmvqJ6AGa1Cgh3eZIE1v0UcWE4uWSCkLgS4UhlKonfdZ6jT&#10;W5xXfn3jyHOMupvVAzm44oGCoNoUcq7MTWAzAUBePNs2FdVQb11LQSEUm4nEa7Wiy0V2NZarV6t5&#10;5dOTHzQ6gHy4OKF0QMmCwdxEUB93zcHDFZwuYyXQ/Y4zJiSsagbeZCoWPJrJkom4YpUa2KhDCOHU&#10;1JQJIVr0LmAMrQpn6AdLaiS0/SAE3gyhda0m7nehn3p6BjMCSdYTRSUeb56lozTkWOIWsEzQRUFQ&#10;eDwJPeOcMjy4ZciKgnMEmeaqUyyvhCYqrje0NDVESZMrmPEjdyaygCFyrNpRLgA942PLeaoNPB2v&#10;40v38PBQdxH6EndNUjC0mafEO39l6skVqp0Cn376qR/B165ds6XpKKjvj83NTa54sHE8//znP3/9&#10;9defffaZ3nv16pWr92D4D0EvLS35hSciVChVXMNZDyHkOHd24xk24QS1YXHYprZqR1QsKSuWXUbS&#10;6Yk9Qpomnq5Sr270QghHkz45z8KJ0jVp1R7RnH7W9+cWJHbKzeG/0sdQG9DHCWxYkosl1EnfKwUg&#10;DU2CLpv0ww8/9NnBOSH/kIOkN9pBKt75qwEUSLE0pCqTaBI/3RSRGmWFpikXajUPiVVqqo8HWVOw&#10;qrGZ2HT6xPb3+eWU55BOnamClGs8Q3v7OIAfG8iEAfkmtpXWomAyNglq3aXl0M4Kk9xqYEsGPDzU&#10;zDLtoHA+WOKcVTuFpLaUnYkoyBFIRK+sNHnhKIgoF0Jxu0olaCOTSJO3hlfJCs0JfryKxQNzw4QE&#10;Y1yRm4zyH/5cQSJWYcCGuusBPW9OLh2esQebuCYkluRimGNPicm7UPujR9lNT0+3VX0Zg6oQzGGD&#10;nI6fns6fvp7Zio4KWxUelGpvDaPTeCBkovRwkovIuYFk/Yl8W8PTkmazJRlSlou9YNC/cOGCr722&#10;mG3rIjCkUAtNKDYDjNgkSCH1VE5P4BSPUl2Lek8DLHSIKpgl7vSKATo5iQleBIPD7oojp4NdIZy6&#10;8m9i1H/Ly8swSIlz5g59QWtETpDCrdZhZciKlYQJEWd3mTC0hEpVARtC88DTkQs5NTqE3HqF30EA&#10;PGXYwHCW+TXgd6qgFDQNTbToGLR4rV+VmYnUlEFthJARHWe0DqPgINBAvH3zzTcOQQUAUn9Ts0tV&#10;3QQYeekDkHhocxqi8BDJiqL8hCTm1LqxSLwaJsDA5rAoX/U2cU45W7s1pSl93iSCQ6VBtexAUjI4&#10;JauOWsdEmRyUzJ13toEcVQE58LAtd0Fhhl84sZxrEsEMHeA1SUQZAOv1cOIKRXSAYcWEQ6/2WH2i&#10;fQEDzwSB6mJVCLFU0GBF6CmENFERCTgX0RAFFSRMJGgCgImI5qy8CpErzw4CE1CZOzpV0JwmeNpM&#10;dE89EM7m40vIxvOkqQcwA5INpts1FTIVHY047L+95Z6Tl6vRZfn8+XP3og95neam8dzb21MpWdul&#10;6qIK9+/fdw8pUIRLdmB09AUmenuNvoiuIveN60e/5d9u7wK+d++eG9ddS+h7y71LIqILTH1d2Jmr&#10;vh2n/zms1mjkn1CVjT4LALPvksvRMPGthjpZy64jhgI1zoWAhBw8PMCmIQ2rrDikqXl8/jPUde5R&#10;YEjAMPcp4ICDipqUawZdBI/0+wrR2wL5aetjwh3GD2VgfCjTtNGcvODZdJpE+dgiUz8oMUrJTQxH&#10;vLk9wkQ/CIQBHljR1yR1PqFnOnqJlaLzb0uqC7cmdjR9aPUSP9pPsj6zJKjPnemQ24lOOT4lApXs&#10;ROGKhAnw2oyCyfhwqIfNhetJudOgm8+o+T3Bs7n0M7QGBYnrdgnCKRYrvVQ6cLIiMUECtRJnwtDc&#10;sFSa9NEFj1fYSPS/ibwEhZmV0dZAgkxlR65b+iyo+lqiI9GrdMrChDI1AwPdHWqKQ2j9vpQyzXig&#10;Dyo5n56WPPv66XCAUILmvEFi4skVn44RwPifn59nyKEnBSmoEbRQ+eGnZGBoMHtf1qjTb55IUGU3&#10;OmzSZwibuPzTFM7G18OOVs/Rfx8RI7DSg5sS+sxBAZEZ0uXQiWOVPUKBQyIo1BRAtubcwYQ+OxYU&#10;r/reMeFL02Zw6Oh+akCwQoG4ciNxoNiN6C5zEv7lBpt5p5igopN7xj5zfvQoePrPE/LmJnSko6Vk&#10;wQ+3kEvBRLHViVvcOTtU2gXvQrKfLakxt/wb2DQE0mECcasGQnhWPPgN/sGjQ9JHE8CKLR2bRPor&#10;KytON2dKfSZ3IeDUEyYy8sRhbS2KATzPaqk0XJHT7zpnJZYlQqU1Tpw4IaNyByAG5KVGDkFU4NwA&#10;W1Kweeok5iqCB5xYJaTvhPWqRZTMq08iKWg44LFXY6g4/wHWeSQYUHFO0CVctyM8QAZ4ZmbGXSsX&#10;aKWjO9ui9aVMtXjth39+OmUYtqMgh5Y+K/j5V1mrkFgFBgxZ0+GQmrZJaE5BauaUmYMtCxIeOOeN&#10;MMLZKqt5IeSLHGDM0aUB5IhVRYxYlyI5Q3nRJEeUK4GOG8IvMxeGprIj7Gp8aja7wI1iteG2czUa&#10;9qqdYhfYMm5cTdKh1pApVODB7JsdfgCgUiwshUpG9p1ANPlxsWk8t7jN5bo9OjpyxWpy95D73gEH&#10;mLYHyVEiujvYRaXcNkU7Fyp3M02rhNJxfQpkiUKGAEAitKDIxLYSoEUuLhX+PWlqJ+aeCFFZUWBG&#10;IMBeowJLolgSThSeESU7hyC33Q06TdYqok9kygPnEow0sWC+fv06kttoNJWbrV85GkCPqSk/oDrW&#10;1NrQFYgFmwJN1WRilTJNeWlX36+EGsmqp4poSEu8icKWpqLoQGrkcGp+O1Fj2GJAYh486aOLCU0m&#10;Jvaa6BzqWLYc4sRcI+koaSo9bwCDyhvNnhD6+AbDkliAaRgmVjmUC33PkjKn2bHgm4PEScKDITu3&#10;BSfyNSzZp7Ytn2yFkC+fXg0IBVIO+lxJnE8gbf+y7iQkoWwTUTBvSb5ewTBHiEKXo2RlrVJcWfKK&#10;E1VWXzVVYkFxCxhbCCOfW8D4VD7ZwUNNUFCtikifFTxCaFeNBLklzp0wXkXkig5laiay1rHuRVuj&#10;/Y5JzSwRAza1o6bb9adXOlq6o08K5Nzyb3BOqLdH//9XNrCiUjyI5YkjUXtCjxetD2h3DB1OFR4L&#10;NYFKiMcPtY5sDPpW9V3juPEZSwIBQDqME1sCYk6QwpZPOTORDDwU0hcIMBMKnANmoBJOA6qcEDKX&#10;ng6jKSvIVSLS9RAdyhRkzrNBHzADQY6bly9f4lQKYqk6h/UQWyURGshOZxII6x5zJdGpQGKjfUJf&#10;ISG3pefm5qzyI6Lzwk8Kp5uIQAqBWGoiggcYeCY0OVcec71lFXJgCD3J61GrYulFcjnyRg6nIRy0&#10;ulNEfeCg4ZMfu52VJci5Eo6hJlBEtiYG5tUIAwpnA+gnFcEnohy+Xq1aqu48m3DiyhQXA5EsVnUx&#10;YZKyiAbMWDKOHTtmG+OHrZ3gqf18dtCBHwzhBCpr3pQGXSZWBcIMDoUjFAj/XttXiiIuzJCQAyZl&#10;cVmpILSqgy5Na0mTeGVCR6yw0eSWTrk4rNufnCi90IrlpiF0jXUaqjJlhpzocCaa3482Twqs4KdP&#10;DiFC3AfdW32Paglzm8Kv3nGxaMLPYYANODEgCklESYGaZlYsUcTCiSW056c6GjqBmlcFLVY3PQA6&#10;n8T3k+h+ZdqGbim/dPuvDlkFz76WsnwNEjky5NNHg3DM+0XCXOMhRERgOkYx1sYX0airFciqK6d/&#10;RR5XnjqWFc3OKVaebeT2pqFSVpVPgoZW4RAMmH2s+Erw67z/8qUvDBnJ2pnrFkEpqNhDI9JQp6Am&#10;yNQVsW1VH3qiUWhXkSXhBK3DNYZ2jWSQjBpM25CrjiY0zJ0MdrcQ8GtmYCAUBQwmmtZ2E0IzsCWX&#10;EWFtBrPR7pa71uJZFABoim7Oj/1CLpYQcDYs1dXmZSQcJEhgy5twNgISnJal436FmYl5/UYTMGBM&#10;2ArEiVf5SpwrwjYID5BTA96TECRlohxFVhuEXoWmSU366itNgRxrlkyo8YkWpVTc2dlZacIDgONC&#10;EZlTAAZ4cjDiH3IT2xB+rnjWS3ZEmPEAjLi6iwR+ICnAcPr0aXxqXbeAVnS5uq1InEhiUYNKIJDK&#10;wvaBmQdlwm0F8oRWIJJu1kpJ+R/3qzVMWeaaBBoTNYAbuCgj7AKjpki+owm585SzLgdFbNvGyWvS&#10;nwMQghJrDC0JLzasPJPDh+62UHJ44ANAXAxWNpokdMyFJg8YCf9etUjpUQOVFYkeBU9oQ9vZjS4P&#10;kGxINbh8+bILzyHo7LCqTkwEYsuhakFiHokknnS4CrMlgehQMPEUGgBzBajRqcnFknYfDoT/vbu7&#10;K6KjzRnHFYnzCyrF0FWOOa8+o3zR+/Fh4sfH+DeH+Zdffnnnzh3niN/E5s+ePXv06NHz58/l4icC&#10;zvWKY9SN6HD0am87ywzcAgObmiIt9uRLArbOY+UIEEWBfCRhyWGKKBWgqAsAAP/0SURBVH4UV1kd&#10;sk5Vatw6KJ2JjlrCzkEVpyaKLSFfRbEfxIpMgwQtxdJj6gIPDBjTwWDQJIcNJzVAf+BBzrlhDpVY&#10;lNUa81jVtyZiYdtk2AWjz2f+x7XjVsfSEUhQYDzJaToHVcoGVvfR+TT8RTBQ6RNabRvTh5Mf2LjV&#10;xqhwl9iQDnGERCDAqFZfExcGlmCWI1ogZ6XKbT8mFAwFwiRXKu6+kRecZQceAoFRLCB9sXHFloTc&#10;IJemV5D0Nv/gIUdFJG7uEIGElRsXMK2lPUz0nojAmCi6W7C/CQGPmtIxtJDUvEKlE+wRaiaQ8+AW&#10;1G9+YWi8jY0Nv89cITicnJxUCKGlA1Uh4DFEDEZPrNLHG869Os5Y0UEUzHrJK/YMavjXD+Y4oSAv&#10;fYIBaWJGKdEifSQok90hHXvHLesnuIlc0K5zBHV6uEQFZaUhFZofVYYWk9hrX5hTUAiT7iFst5cN&#10;cwXSHjT1CVuogKRJxyoS0AUSPPDjASEAcEhTmgYhKugIxLadaAApO5n25FyOBrewiS50JrXWqBWG&#10;/4oIuVVLosvIxQmbHIGUptA8eG3V8Z6JFiqu6isTbm15J5I5obprUd3uaCKUnadEUAo5WxvTa1vD&#10;kKyhENI0gd8QiMREajDX4bJDAhNLntxqLV1kT6FOgylZDWBAwlsMSKdM3Udo4daSV2pM2gVwDjmN&#10;rgxyDSYdq1A5ylCNN04gl7U+HzXo8G/iocV3PwUO21kY4x+r3d+WDIkAY4LY+fl5GUFFTabmJhoY&#10;aRPMhAcRDhwxEIMxM9CxoBcF0I4ieeVFhtS4oO94rQmAsydxpDyaxg6RJ5rEU4CeI56GP/rQc6zU&#10;RizeDDCEk3zdKXMhJNPphhdM6SHE1euWBCWnxhY85qgx54RzniH0FBFOYDwDCVU/JjALKiFIrASi&#10;w4pPUYSQr3lgoJJ7cnXVuMEIp6U2JMAmniQ4tASMpMAQiDIk0tdSblOXmWvSEeCMq59EF1SygrYB&#10;pIB5ckI4Gfpt4WjzW+Hzzz/3S8jl6pvdLfv69euDgwOHi2tYj1LTNya+y5ySNgl4nNf6MgXJ9Sko&#10;iWOOcxLh4NT3cBo63r5STduMsB+y3OLQ0LXdr04Kl4qDjD6H3GoDCjy3/RSOOTYcow44FOFEXooI&#10;iWRlSqIEmhi90Z4t5tvAnhBijzeaNSeq+aFjSJAfPnsabTDsMZGO7PjReDmUNeTYkIjbEVrKPHPl&#10;DLJt3nnnHR/O0DqqROFfdENppKmC3UPmSKjnJc4nCYd1YEENeMTVcgYFXDFHrGErIlBbmkcCruwL&#10;dAGjl7yaSMcqogDmDSRyUA3yGpWOBHmWDlSergFxDUsohVOBZMqt3JEAp+qDLTV9aF5l3aaqZpvw&#10;ZkKTHEI45e7ipKN13bIlxb8hX7FEAc+rg6b9JSJgoljyJJdyHcgz6niwRJM+bPgBDGARAcOGVz4N&#10;FVEXmxEn5hI02mW88UwZYLesveB7tH+zzketXQ8DojDst4uT1NHhx4qWIzGU2LZ1RPJsg2MVEjoc&#10;mgjN1pLeMyf3Ki9PClKAsALBgwdCuSi9rtAnfYXY8gYC20FqJGXdotZRV6UsgcqDmgpEIlPYzIWW&#10;qSgYYOJ8BlsUwAxgvPZD2e7QG9BSdkKSG3TE4sdEF6GLNwDMeZNCKbcXLHml6ZUtGIQgcQgbhFC1&#10;K62GCjxP3jwpA8bWMyuERJSn5lQRdUcCuQNEy/Wfu1IsxyNU5o4gOmxlxK0onhxCzoNVTdgdiWft&#10;arPDLASENPHJ1ivwPOgou4atiT4Ujj5vTDQAukxANZhjeGZmRkb8RL6uUDg6hvQpkPMcKlG8VkeY&#10;J2prkdTYLtLTUtKaQnLKGEFWGQNExxJ9WfkKwKlnJ5ctR0iBX07qJ6kyzzMPTj1PsTtMpYQREgo2&#10;GHNlsAS3p2o5xRxwWt+JbO4pZ+WUoXxEx47W+dfbToa84YVbyQMDni0HTMhtOfC8+loHGwDZ0Rfa&#10;EBpgPpWBN3PD3BLPJhTwwC0dCgaWoIVH++pCcqQFXjEIPSlAJbqnOYnt58hGmrbgtm/qM2fO9L2J&#10;HCNv6i2EubJxaxUn5F6V2XDh6UUM97dInNT9XRK/etfW1hwrjx8/dr74lteFIsKvBJ6GKMyRgEy9&#10;5VjpY02CSONKfTlRR11uA6gR0gidg8wJTTSM1PyOwS2SKaPXjx6XuoiQ0ARPsax68gy8nY8KzIuI&#10;ZKHlLsGaTY0c3wBQplN/IpkrZYXfYIUWUPlRCKwyT59cFQip5c0m9DPL18bNmzcxY/7w4UOfKX1/&#10;+BYxfJ3s7OxQ5gQnMuVTHbvFcQUDlnQgPCooHX2rBEI4DZHAqpuDB3QxQSwMITRMYNNO2pITJliy&#10;WZ48eeIjCW90XCelKYRXSTGpzXrV6vrQnB86sAkBFeS1CkrBsKqUAnkqnCgmhFDxD7xDFk45GjqK&#10;AvyeagqbuUFN7eQoQUO+BoSq3HVFB1RLtrNeBUNdRIFTOK/kSCNEiBMTq7zJlBO9J5YQXkWpVajp&#10;KMAkxY+noaYG5F0YEpQmHbtSCDuoZqAAD30V8YoirzJynzm7ld7E7lBxrxJBqcTZgmqrumjxSYIZ&#10;gfDMOfBcFUIH6iskO4iE9kpeIWjigUSTSMqQkdtUsraJraHBnDm+g+tAMHwcP336tD8hB9KBwJsU&#10;OLcdahWZRmk4zYUAAKuC4kRlbRyrCGcInmpqD+B5MOFTLlyZM/dkaHTOQ8utFPi0ygMeDIeqc4Yt&#10;YX5k55iixps5zdDaIJwbYNjXlGGGx9wShGoKm7nK+pzSA/asuOad4V41gFdCPvvZbe6ccQiQ6653&#10;h//gKH1yT590/fGJLzxbW+eApGkNESmgxQA1ifqCoSsMzimbAB8kmDHQF4lMoS1xw6slQ0tImRWh&#10;Vwq2mydbBAqkT8hzxb8mhHkCXKXSDXLQr4a+v3r1qnMZ+oXhv87vCNAl2oVHZugAnSF7+bshJJmy&#10;Lad7PH2d2XuvXr3SPf3EUU5UShXvXDGXsM3fgIFP2dp+GlfhRUGNcNB7mkuMuVfDXG6Kqp9sCT0n&#10;MSTCb67DcMGtLcQzoc8i9fD9yDOh1+4kldBqdKAydA9qcKpFeOBf6IJS0yKoxyNNAJRHdJqFQ6ud&#10;T4fQqh3yb8O/rAKP3OservinZgnnJAxPnjzZ3/cRFwAmQ7v+/yOVDify1fQGNTfx7OwsBT3BIUio&#10;4w1Ljuw60uGlKDrPmXLjxg372SHusvRzWcnkbiiBBG1vtGAeYxpICoKqArSypgCGBuDWhecgYNU1&#10;qayeQjDXNhRIVAESJBOCoazSZw4PhazItYeGgZAhn6KT+/Hklb7vADookpHUfDp4kkBICJvC4b/a&#10;KQrONYzXOh6ZNJmouHvUDqyOWJUgxjihzDm0PDj+NLlzEDPo+v3vf+8o9MVQ9/pKAIl/iRs8y4Vc&#10;ahScApLlEJ/IF5pnDNAXFNRORpVSZScXeBRgJvfKkFV/mOHA5RO3qCCHDWDFZSIvbcCKrRBKL8S4&#10;RvxjwJycpldNwvDtt9+mgyinrW3Cm9btdznCxfVEPqLsZW0gtARhQDUMXsGgYISTJqEQDLsUyZlA&#10;KFlqUAkHoQk8zjKtKxFs6AHVx15bUhSnh0C45Vk/aA8e+OdcjZhHpif8CORKgkiz47QoAmUtU3lp&#10;Wq9dJGKJqNBWkeZVFM4NfeVwe/36tdPA3eaec9HqagMwvInLSayKIqKNjElRyL1S8JSvXeypyWnq&#10;RkNSkEuzv1YmnFc63Oo0eQlBHzANaWgbn6E+6fofFe/u7gIT7diT8vT0tBQU3SHjIw+ZmHfJCQ0D&#10;VFYNNQWv46sh5cCLjgGrMjJqDDDIhfAKPCYp+ylvQscTmawsKSWJynKoyoDJ0Y2gTBKxZdROS/iM&#10;kK+M7KA2qeLaIKJoP+XWJ+RG9whzhTCp0HzqfDwrNFu1E50V5yKijhoMBkgM/VRwgLd5Na0Jq/pB&#10;OPTCzC0hBgyEqF3HBQI9c0UNYGp4EB3P1GBAEfKtmhjkAjWJZLF4ExfybFVEA9ARjrJe9Wo+IWdE&#10;2yQmdrjhiHHcOJjclBrl008/1XyywiNGODWRvD4GRUgBDCEd+goDd+HliR35d3Lt7e054h2pJFKy&#10;pEKaqcOl1uQWGArKY7SfKTvOwKUgZwQhUUPgiAcwtB1DKdARl1zP2YTypMCJS8XxAYYcRezot8GU&#10;2Sr/YuECR9IZb2z4rZpzqN7duMhFojRNLAkXAPpqY3gVGgN48MlDQQquDdRB7lXPGWxhoIA6JjwD&#10;b8PQKYQJPIaKmluiyZAmwHQwIM1Tw38VQWPB4Op1hkKrWPpYmhL0vHbt2q1bt9wE7gwf0V9++aVa&#10;+AGn0BQiyv7BjIb25KFkgeQTSCE6s4TGj4Oja8ZdqHBaAlHORwVi7r5RL3FxLmsK0tdCyLflZM1K&#10;sSh4cuWjjZzQU9dRk6+C8tkGY9KwhEzy4notOjCgGrD5cMGn2mkkFyRNOKemptowOCwv1dFFlE2U&#10;XgPI2pxzJPMjHNhSQCY//QszvskIxbVajgi0KhGVlSx4JsohhBSqF4l6oVRefiEpnPr2N1rRq8QQ&#10;6nlbQ1245RM2SelGtPOj0Oa8sbXUWQAk5JKthQxCleJQH5qIqB/cpqLTEcvE4JMTUH3ciIJDLOFZ&#10;7nhQ5bYAte48Z4J88eBCVUeNatDEPLVOSamJKG408m/AY25rgC1ZyoRyl46kmAvK1hMqE2BqIdiQ&#10;4BVsJpQ1ocEDeHAKZ/Dp1vFzx370xSBBAAg9RaQper3NoSjmlUm+Lon+RMfd5ohzvbUdKPBPGQn0&#10;oRVUvuR2IjzAkEiWcyOu5AKnbrGtNB4dG7N/HdypGDlAhlB7yJdzJmqqV/WP48ipq8HcHP0rVTYs&#10;PHpDgejIQjgAhLPZ9ZWKC8QthunwbAJkCCFPzWvnCdo1jCVPcqEJLRkkzGtRUaSv6O5LPekLQIfj&#10;6sWLF1AROk59UqMLh9pAk+gNJlpFFsrHm+zsDk/AZIdScfWGQuCnpMTCGxOriqhRZ2ZmMCYjS5zQ&#10;lLUsOHdKoNruc0SghfN4hkdpSoF/1bfEuVz0hjR5oEY55usB9xFKRefQEqG4ypGCHeS44E1ESLQx&#10;P53A/JP4xLHaPSU0iYE3yPsLU1qXf2mO7ldhOukccLa37ymNImd6QjKjUD1E4qIKCaaJ4bDbUdDn&#10;ucA6SSGV+cSJE1iDVYcx1A1A1Ao2tgwlJpBeF9p94CmQI5VcGfiHDX22tJ4DV1Dbz5LdHrCqhUE+&#10;JcycieEVfge9wjBRDxM5A+PJFnGY0uWgmnNuC2F2fCAC3B1T5SRlTgiVlEnElQtXfNr5/GCDglVp&#10;8sk59hVbRvwbnPdXVARy2WObWzAww7k5Q1ZCUDbxyr9nd0PwOrtlB4ChaSjAAwwAsqAAkkJMTk7q&#10;CcrKLGvHCiRIxrzhV9rh4aEvHiXAmJSVib5e5AQAIWAwONep3ArhvNZAhZYjQ9uJPua7X1VBCAVS&#10;ULRbpWMuX2okBk2bk44l1fd0cHeaeAUVb+oFAEOrSCDhyn5WccWFhDdL+tYSoUFBS1gCjLkcbXtF&#10;xIBbTd/qUqvYRnVP/ckb2FzFHpaY05SIue3AM8CcO1McOr44uUUaSSe1L3ctCiowqBYCh4a4oiMQ&#10;KjVVYp4F1SqaSinNtYcjTIJcwcyJ48ZRggrl5o0hbilXCwjJ1ULdOeRKOKs1Xk1YakKPlzK3asJQ&#10;vo4VzrlS6M4Rm0hNbTRNIgoJOZyiwECT2zYgNXNQATaXgoMGOVqoA0E6nkAKjVjm7hUODd64xQxO&#10;2OK2rSQiJL6z+8MA54MfNHhoaxucSyoPGl4WYplzBYZYfupBJUHh7CkSKcMPCRj58ZS1cFqLc5xr&#10;PJ2piAqtA319bm1t+RG5v79vg6gFuUatuyJKaTgXiCsh7P0o1QN6Q7GchCSVRnQDMJL+9EK+us6G&#10;UqCTw3/RniQrDGh+ILW0lhMdBjvF71oXm9+IrjrI9RvAkIPEJPZk3W3aCYOrziVQCS3VeKiAGSRy&#10;r0KzhQQMygqHDRG1gUIwrHnIoaJJjm3wBMWeEORaHSqrcvSKH3TxLynpWEWgVUJdhBMAaHLCg7aR&#10;Ahgws1Vl4Si4PuiwFbqdyJvXthh9l47iOrIo88k/D56db/YUGAZggmpCVtLhzRNvPIglC8TWjZ71&#10;FW+4QhFaqGHJq9D4wRIdEU2chOYw6CsIeeM8tBQEZTs7OzuhikoFkJtMGmhFh96VgJOUd4VHDXxK&#10;aJCwxywo1IBwckGjEhCIR0LNkled5NUSNHBzBRnq9RkdDUcOhzwB0jQm4Dq/fMchS9eiFR5XUT8m&#10;6Nh+fRCB3e1le3sqPFsSaL22/+kzp8AVBpGrriLaJzYzJwCDBAwGCemYIE6CDgVZGPVEgzkFqMwZ&#10;YpMCczoIQYUhcR5IkGYzQM5E36CCfxNtinYk4M13k6e52lhiCB7kHQ0AQyUoQzR65V9oJTe8ikIO&#10;AKFN6wkGQ0/ks6JP7mvatyH/sYde/Niuz58//+Mf/+jZn/loRLEURfT6EpOACcRWRBsVM1b57O+G&#10;IAFCPOAE+Kqmg5Wyk0I5LHHlAOJNdIVTF+TQlKmlShyANjAJtwpKYpfyxg/MDK0qnCXhHEOW+Cdx&#10;NHCo0WGwKpZehdDm6c8A4g1U+CWFOiEMmQ50/k+emeMfcvqoQwX/JHTAgAFIJ50KygK2MNvVRt+z&#10;8oJHFE5EqTd44N8EJKUBwOBNOWiSYxhpKLIHObx165afyzdv3rQXJJUfOmy5kog5D0BKsM0lricF&#10;yRrqpfok2qNNBwAqtKLNblUpcwWtrBnK0WGHEK74xyFWZcRKLKiQbzChIztPqxyyYiJcPsudFXhy&#10;tAq81yBRQKmMSGga5FyBZ4k3q5pBrRVUW+IZ852w/MhFUpQ5NweMrSp45bA9ov/ly60u1a6sxDVI&#10;6LN1uPHWiaHTDB7UtDvS1b69va21CPGvkShIRAhOmKiapGpLbEiB0LUkLiZFtNMdbo47LYRYn622&#10;+fHjx80BMxBFx/WgdlWTxLkBGwY4VAvpwKCv9DOo9qzLwO9I54nTY3V11USBYKNmAj9DyQrHj4kQ&#10;RicYZsStN0REnfMNVCYCOfz1G7fIpO9igN8G9wXAA9IkojrtL4aYZGjgwWp3hKILSoIlzBiQm2sS&#10;/MiLB/7pqD5iAfbqloEWEiCFM+Ec1UDybM4KGwYnmoEVnsXScmKJYuPQN1fT8MjID4yOJn68mgBQ&#10;Y5MAwIpEuT1hoAyqAklfRHWBxKsNa4k+WyequCC1vwhLk6EQBqGBFnjAEHTCx9Gl4V8dU0hnn9ZB&#10;BwSFURUGnLrbyHnEBdZ0RhcD9vFignQss4KpWoLllRAaCirk1dOSp1HVtd3U1JQ5QIBK1RybCmmI&#10;bg6ADtMEnj5P+jfldZUO84EJvBSYW8Va5uqNESk4EeQFf1eLFDrXFIOaV/waJsIBQBjRaNIKvOHa&#10;pIyQSNmznWASuRJRCcpaEBJLkCNK93sWqBp79XmuDzisddiiKOftYbYk/OCNEBJCGHjwNLcbhWMo&#10;IiSeyswWw4TMwcib0WbTHL5tWRmEPKiyY8s3uy93BPav+iDWuUan/9QnHiiLi0xCeHqO+69Sggow&#10;n7AJRAEkOUpKozuJlMZp1VOnKQGfyXl2OpigAl2+SFTWRLHsJccKuqTDs+K6w3jw48MqEz3JiSFl&#10;frzigZozkY7o2tIT1XLBjDlgYCOKQ3MSW85AMkiw8aBYyFEd7W3Cs1y4FYWmiYYEyXEMBsYcTH38&#10;sQVGlb1qMGptZlbjghoCVSNkOlV9XaHOkyFmJPjJJ5/o6jt37pgoDW9cWQUbYFYKin/bEEK1sBkF&#10;QqA0JUuhuQRlDT8r6YgIvFwcnfDwAAwkSuyVT6UEg2EdiyLK5vLy1Lr9pvTqsLNfkMYnHRJJMbGq&#10;mp7qzrzOkb45ALDJV1AScSXLiUb1arQ7uFJHMGxS4VQcFa4TyjDQl4ukqg7AJu7+zCEX3byjxhMV&#10;Xmm6ayVIgRpaQDURy5OJofTudREdKW53GPTe2tqai1MJ7BSrfn6IBYm5rFXfHBUOImr6SmoytQXE&#10;BRIG3GrCwFiVPvzKTXJ2+G8SAWNJvsghh5ChD2JqeVNlaiaIwragoNojoOo9TeiDAM733nvPnBz5&#10;6iJrzHgCoDe44p9PtIsFHrkJPu019NoySgYq8G8NY3JykqSDQusCZgIDGrli2KawYbWfc55nuQit&#10;TOpuwEyNE7bmrLQZujCs0J0YvMFJWQmiAjATES15YsMr53jgGeGUIRHdHDOW1FFqqiZ3d7BwKq6y&#10;9iBldXGS2JiCkpjwIzqodq4241ldREGLuvBsFTkkMBhC8ONVOvjnX/8YXGGYAgD07UQ8i9KJAd6E&#10;Uq2srGigzc1NTNnJ8rcGLksj1kBfXl7mGhckAhiSBx0mkfiVkoFEjEgbRE98NeBuFX2G3vKVxAkP&#10;fegBhzVPQKsofa6gp5m5prdPfH7iEVP6SYc9efIEbN9fGxsbzjh7QLtjUME0jQ5AtLPYqzmapGCV&#10;ByG8ogwMmRICJrQnE0nJ1MSS5gBDbxkQkkjEE3sqh1AeMMYVZhkKIZYNUDhUaFy2MABMXzpSE0sI&#10;LLXx8Cw0P5Y4JA8PhgnlyxVbTiiIrroU6gNqTIDkij5WzbUvTeST8MaDveRVUBvYRrIxfO2CB7bq&#10;+2WGxq2trcePH/dXLURBOG+ci84nJMJ5Cs2PJcilplnd3xR0lTnGKKACzwArnKNBa5mAwRx4Taku&#10;Ti5lokMBXZBYosMnV8xhZsVWcb1aNWdrwpwOnIUwJ7fqvNAMMcYPhOolaCSXi2cV0QYm0BIyV0RP&#10;l5yn6oPED8/k2OiP0Fl5FQjtJmx5AEA/dOYSgkfSTkOIKOgSwiBkAjwwCqE3uEWdrlApaiLSkThO&#10;bD2np8+g/h6Zn3SWOKHP3BPVNYwnc5lGPuQqyyfYJMC4MHykWgJG6R18FCwhFkhyQl1BP/IVlzBi&#10;pVO7yl0TCsR/bg1ZV2i8Oeg5BBI2mraVNujYZe43yvz8vM7knLlY/FCTy1iNq64xFDmL+03pSjPp&#10;56w6Mux80PDji4pDPHBuk4oOMCGd8qLZXsCJM8eq7DBvSThdxDNCTKQgrqdGunz5sriuea/OYq/K&#10;YWv7BeZVOJil39eVcNxyAqGymiiHTA37FABPAwzkQ+Ipaz8qLLGFxHYjpy8p5v2pcpVVNRM6qi8j&#10;yeJKNwLsFAKvP/Mw9AlUKMJkeMBTJlXWmfWMVbRrCRnRQSDeROnQGP8H10iwBI+5SVueE7ZyJxGI&#10;2w49eAxyIF3Poigu52zpwKk9bHax8I8i5rJGERNfBnaos92rJXERiCjMGJ269AWq89HiVdDkdNqt&#10;UlYs5YMENp1M6Al5CubgSUGLKqKO4gFIIchF5Fx0JMAJeXTVpXBqGIMT6fAAD7cCwSA0HccCuTtb&#10;jhOWeQfFXYVoZ6tzVnnabyqKbno4ZanFWUJWVlYlKTFoPJGikEhBk4kmhiOCPK2SmIAINwXJQCkN&#10;fnDqm1qSDhSeJcOzV3Im9CUgSQkIzaFXVnA6fbSOfWjosI8//ti3gq9+SxJZWFjAjlilTYcHSAAT&#10;1+BHFBtDRMCoMaz5YGMoHCtOJI6l6MIMZZzIdPyqKkyQA3O1pNw9IRe0aB1RgBQFeAUgt1pXeYrC&#10;j6A1HB1PzmMbWk9o2yEKxBZyhxodSZHTEUg5gGHr1RLnYnkNfPAAQ6M97EmiFrY6JwwR5RBHnTMd&#10;h/oeSzAAr9so86kokABAn08KnvY8imz1etHpQ0EgIA1WVtFoKSFi1U5TOdfqVHKnqh6QHQJNvNoA&#10;NM2pedIxnGgqZReBpwco0HSCCA0/kn0rMKQGYd2CDfghN6dWImipjj35BIMQRfiE35Ca0EygivZS&#10;gNmHHf5BVUoKtpzPu85iv7qCDZ5nNxAGgPRkArDTs260NUSs7l4JzSERS61F7x8n+ziTL+c6XI2A&#10;kZohKWowyEhBeeNHyVTEK6GWpoZzzzSFcKngBGwSyrxBxdBrrY4T+pDgTQrAMMSGOYc+JtiqoC8k&#10;hMguBtTdEm/CUW7j8E8HFfpTCH6E5ll1JG5OQRZCIBYzXkeJDX8B26vTCdXuOTz4eq4NLPEApILG&#10;GA+ck8haNc0tGeY2hQkJNa8iwmZwQlnK1ddmgaEa0ddLMpKguD5NFNe4fv066lTB7WuiylpFsjLt&#10;C4MVfgSCSqbwAGZfm7eDSNyjzlVCDDjZlcxEdDsxzenpaSBNNAmJV/o07VmXn91Kbl93DTsh4UeL&#10;28um8GNa85PIFL0yMqeGVa+e4GEVZvihpQAqErCBIm1AmCaJVZrqi/OqjDcTCmoKtsR79VSyzihN&#10;q2MJ2XoVSMd6Qi53VtFSLaoX/3pVpcix5LMDXcnxI3fY8E8HMFEA5pBzzCiWqwraUqNDKApOKDBU&#10;UKXkmRAqCvICkjLYtYEowFCo+tFFTb7kTHzB4JZDJEAolhMDEksSr500jxJYIp9QGE5lgl9PvoCw&#10;ezUTihFNj40kLekeH27O3KHzRxsVFyiIEfg4UUUSuekMg9xIKBAdsCIXHV75J5Eh+vBeo0cBfEJ7&#10;xZFSodLdaesqmFIZml56Wspnge3nu9JTenY4/EdHR37+a3cnuI3tYAJeCoIiSM0kyD8qYRCl/qge&#10;mJJyQpCkAy3GAUOlVU+wHRbmY6GkWDEx0OUpBU9yPHMri+5vrpx95Jybc8XcEeyVkKQym+gMQk+u&#10;GFJLn5Akw6LIiJAhD+EZ23pWRCQz4UfrGISGLxtLCqRS3/ve9/wMlTi0iEKmT5a7d+9iGJmKji7K&#10;PCiWm0BcePhn4ncJOR3zQnDOg/sG7QghxLDdSAdaE6WkrMsdUl4pN1SqKjvF1F1Pptyq8w4Me5t/&#10;nm059eXE+QiPoQGU207QG+QhrEye/NSWqLCkOeWCNyUGEnvmBrlM8SCEoGLZil65UnewESsi5OVi&#10;0ITNq5bznSFZxxz8MBByAjMPthVlzYwirjpe9YMN6BVCcqE7EIXjp0D58USIa8YHMX7EkhEFGSFW&#10;3aUjC2w7iDUeD+ZC6D2wI0EgOTrsvBp0CsrQql2g+vZ1vGHGkK85eus3hMglZuQFgLxsN/nqc3I4&#10;zU34Rx0Fr0IUBc7m0oSNw04YRfHLiZAEWhEZwmO3Onk0YX/ZR33rGQrwAE+5snqVNUjAG14hF9EE&#10;EmeU1BxN0hc3ZXIkS4cmrgyUesUPiQQpwIB2QR1BDlDfOi5aEnOJSxOGNoiuqyWAhIo3qGKvL/uy&#10;NoeK/vj8dM6QtOoJGNoB7seQDnHLvvXWW1apTU1NuVxPnjxJYXZ21u9FG5kauvwq1YfiohSf9AED&#10;UkYGIWzQmuMBsIZXnIvrabWkbF51RI5ElA8JthuJXvIqfXIZccgQS2jXA0KIqJqeorPCkkylA49h&#10;38lXdeRejp7jAnHF0BzzgNUq/KgXYmGzJDvmKPU0H58ACufVQBHe+AEJftsE2iAxEYUCnPaR40Ky&#10;SsCbKJbEdR4KHQCF4FloUegTwkCTH6s0UYcr3rBBIkGuqE2okO0tkmK/+eab/bEAbWf9xYsXNbQC&#10;oIBN7Q69I8OTghw666XNCb5IvAYRXKueXg01gNKqQMgS29wmp8Ob/GHNlgllct50qqPWZVk4MOQA&#10;HjWY4SGXqpz1geRRoAX1HCqXlpYcQL44dJuzzGa4efMmlsmt4lRGdosETThEse9HwBRACKgUpg1M&#10;oWQBBg+M+NUQlK0amsCTnAe5UK4MWiETrpyGUvPa9mZi1aSS8MbKkKPQEmQOSR5sdZqhpWmT06QD&#10;Bj9i0eGEKyaycx5R80pNauYMux3B8+opRx50tm9hajLlSlAdo4LIJKHA0A8IEVG3srLi9Dx//rxY&#10;cOoNz6x4AIYyMOgydLxE2gwUDAAo1IsAtOdV3w60JEF9LChWKQDJ3GBCztwxrWS6ApO2ijqqu3vU&#10;ns+JHgODmtCOGKeACW+EqDC0H//aFZM6FnJB5UiYjhJLDWZEWYUcDBNOPKGSXeA9cUIfCWCgyxIM&#10;WHXECG3u6VeXfMHwKhGxqPEvr04EMNTO0H62kmMU/1B5wkDu0IxbIAVlqI1lZ6LKrhznuKc+x4Md&#10;4eDDgN1B31MIVqiWi8QtYZJELDDkBb9yi260i5EMZN3V8Ude+wXMFtMzJsx51ttYYs4WJB0iLhox&#10;5jwhVGURxSVUaMC44l+9CNnCYEk4/oUGQIIYswq/KEpj1dw2dyD49jp37tzi4qJ8MY8Kh5VVng1V&#10;ps9PBAIvOg4hkTI/onuO6y5HzNApERgghw0qHz2AUWBrVXWUHjDRRdQAfsXevn3bJITU+OGZWwAg&#10;lzt4epXPPhwNUWCjpjcYCgGSp6CEAFCADXJqMa8K/MOJZz9zaWbiDCfRWtAKZ3eABwMFTxiY61LK&#10;1Z1/fji3ZdRCdBX0yoOnAafBCVvgoUVsu1UWJKJYqv288sCtCStoKYNNh38HEWY0A/B1NRgmTjOa&#10;hkr1z5VElwt6uQoJJ3C2K0kKjV5xMydUeoGYG6pDmSEdQgR65lbR5W4VNqspWAKYlbmmEmXIfnTF&#10;cs6KB9Vx39mnyr2wsFBv8GaUCGU4O9aMaucVVyJOlLbCeLrt9aIMeVc/m9YPRIAEJuGaDjOcygpE&#10;7oSxqpBicE2BZg3tadjDEOhOISjIpAZi5UnBEzWqJVXO6ZcAlvtDIeHkbDN7isjEhDIAngyZ22MG&#10;LpxEsvA1h8qdnZ33h7/x7zBy9DiA3K9+h3FrW/qecgwpv+4RVyvIFH5udQPPJMkl7rXQgGlfT6QL&#10;YWJVsrKuD3Q/ZRLkMpGv7mFYOpBggwLMtZphwrCUhbbEJ1poEvJszoROmpjkWbLQCkoZSFZ5poBt&#10;w/VTyUioUQDDnENqXFk1CCl7xaSyklglBIxD5bAzfRej9Pjx4/pbI9ZqDjgdjyI5shLChK0sOhY1&#10;GUqZmHMeCfRhSOIJlT6mQ1mjO1XNCSVYm9HhlrJn5TC8WqXvGnOU+4VtD9sDYGDejh1OsNFfyXGX&#10;0OTWUmmqL6hIwK3QApEExio5c13kiWfC2NO0NM3Bo2yHg2HuKSlqwIgoXzgJsaQhCWH28dfl6okx&#10;EzpcaeOattoZANiPCAdAIzlEbEY3WU2CQEJI4BHRkzch4NfJbiO/mD19Smp7zMi6D1NxRYHZQWwf&#10;oQhy5nBqZp4JxeVZuf08gg1C8GjqHzzApgkR2McEKsixR0IZfk+QpK+BfYHZayJyghx0qYJSCsoJ&#10;tDQZcmLCj0DcmiMfDPtXXBG7M+CE0CpXHPIPtuGDxg9Zd5tjyme0BtAGvmYUWgiBVJ9DP+V5wCeE&#10;/KgLPM3FEqgNy4rEE9VIMOgYmgTt8kIUqpkrB/CyE8JQX6uiA2O1jq0P8QMz5+bABMwEXVx5ZSiE&#10;HKPCkgTNNZKnemGMOSHM7Sw1pZkViUk+KTuRwLDrzenrHMMqK6QJJxehKSOcZ0MgWUtQIiZY4jP2&#10;qh0eKIuFQ/rq6ASjw6EQXJkb8/Pz1ABTNVY6RGqUPX2CKBZW1YJbk9oMOXWy6NVaOUwIabYjQOLW&#10;k2cTV1IVEYKCfS00/mXBqu0MJGyAyZcyAG6QUpZRRBWCYQzzL7TDmUSlIPSEUIKosLMcd1IQxT7S&#10;qDyLzrCJKAxRBACJQPEsHAYmuONd5sAZXsWDQNvZjZrYbtE0smVjP4MIdF0lBr88GjGIrDyYAIdo&#10;g3OIbSQSTpxcvImFXIYCEerXsQSbOPJTqX+pTp4cMsfmEGr0TxZpOqcYAtB5xLkCtGfsARO92Kmn&#10;5/zcceL84Ac/6L+rcHf4H1MvLy+7ZQ1N46KFoQtD/WTHin9zo/TLlxokJoABU12l6UlTslhO06uJ&#10;39PMkekgcNnjlqb6oSvS5MIEY3LUNLLrSjbRAaP+HcJh3iCkRp8hAELEBopEgSfyhdATaOSBLWVP&#10;Z40l9OaNsjlXlYyyXCxxKKJEgDRBbAjp84BkuWBDA10Z/i+zSLPEIeZBkkKbs7bjVhSvVZ9amD25&#10;pW9u0FEpdMmCuTl9ygBARZkf/WrIS3U8IdSZDj7H6507d9ArokGHE8550wDuGEuq5vAtXw41oYkE&#10;kalVqmPkCC2ognqi0SAMBpzcmrCVizlUsBmEUAkHvKyb25B+rxhOXji78yAxXIR8wo8BrzBzxSFh&#10;4CFUF8MGUR1PA2DthH/w1NSgDxUA4qJrTDi37nWJ28IAAKMTUGqzUI4Ez8zHWaNUf5aXcLYVMKLT&#10;UVz8kDgKoYLB9c+EHyNiBbUrnWgyVQj6eBDUEmyGuaIYWOWzr+eWuEKpwZUsauO+BmSNDbeFrMlF&#10;kTjGsKf3Ll68KE2fEX4M+MLAsEJbAgAw+qKrryEEHgiZCyFNS1KGRFxuKRiwUSBBglerAJt76jpu&#10;wZCgqnFCGXhCEZ0YQkNCE89s+bdl2Iruu0Fo3gihyjNCis6DC1I63PKDFtQZfY2RiOKVXPnAEEWm&#10;zJWVicR9VJlQk1HZVRfseQWPH8ouEjuCQ3P9yRsdVCs0zPjpKEM755z4mLDEA34a0jGowQaSJcoy&#10;EqJEOLclHQ7u+1ro1KlTnWk0DVZayCtsQ4+P/ohUdEgkWAeihRwSc85FkY6i818zi8XEcWTIQskQ&#10;G5lAUsAwQ95InP9OeLzBbOuNGm64az0VSKYUhBaiMnHYHxGBimow1JRzxwWoGGbClmc+Pc0htCPY&#10;nj59GmbgFX1Cks4XFHj3bGK5c8fc57CSMJaVTYgCE05jVj95ohsgIHgUXqoSKwYGSUSxZKDAvkUx&#10;3kGBmJVYXqFkKGcUaN8Ph/8dB+eEzBnS5wFfnjIkZ+6JR0vYKbSgail/CJXcU2NZxa/a6EKsaeX+&#10;Mxq+eff39317enUCGv3TBXHhYQuDZEXkkAdLksV1MALWRoKBUOKEhrx8+6g0kDTxU12xOi48igyr&#10;dOo8r/wYqOZBOsDzJjVqJcgJffDoWyLnLbeiqCByZBotoiDcJCT0KfDsSYETdDm8OjflJU3eBDLU&#10;2sVAzR7Ljwbq4KhYWFKsq1dH/+NSExImhDT54S0CVQFIFAFMB0h4vKo7GOZVk44JOefMUUEofQqc&#10;QE5YaMRyQkEIZ4omtJ+dGgK5TjojqFmCSumdvHYmBsATgkOFpgynENgwgJG4V2qcx16MGdoYPKsG&#10;TaHhFJ1zgRh69eQfSB70DCf9qTU81Dr33XnAuw98FMPWTzTZGU4lrQUYV2wFEt0TNgA8IUe+SrVh&#10;CSEZf63WPGBXAk8wOpr7uzm/+c1vNH8NzLN0eODN2ecaAxseUHUOWxM6aOzXpNRods95CiRipwkd&#10;vcGWmutBw6BavqIAIGW5oAgSIXj22jXARLL2O1Q2O37QRZ9zGKjxHO0mEp+bmwPD1na1e4LtFb0i&#10;cs6Vi9ZGvnnzptNjcXHxg+HfoYfEgNMotVpO7XArinAGCdo9gUSvXGhKxO7AkjlKDVljBod8/nj4&#10;T9qZ9+fzYDgq1dcpocQUnMvgyRQVnHPLD8ycG2B4qld9hW1qdR1U4DF0COCKVWR6chh7BgAyogND&#10;zUOTT+UAW71I4hzVoAbGBF0CyTqS5QWDiPRtCpwzseSVpnAM6deN8MvFRFw6HMJA04StTsOAn0YO&#10;BImcOHHCVxHS+iYTy44LnkYS10Q4VFgC2BJU5p4dYgJJPFrEpTDU4X/5pQSw/pc4TQ3WHjGBk7kJ&#10;VJ7M4fSE3HGUIVo4Ia/0ctR+VqmhwqrLFWmKKK841IEmWpR5X5YUPOsiI4rqIlQUYvTnw5IHtL0K&#10;ZbWxr3wXQKzj19bWKmG7ji9QtJH29Qq38DLpcIRYjUU1mHNIwbDq1SgWnRpOPl5Tk578fW5rAq68&#10;op4hWs15pkZeUB48KxVgn3zyCS4o+/HKITWQSLCsTlLt7CCRiw8rP1udxZ6uBwn6AXT79u319XVz&#10;J5GrlwlNaVYDaPWZhpM+iRCwkRjja1hEDQQShOb9WYocPUVfWFjQlPJljhxPVjzHlVcOaUoBTlaQ&#10;l52nVUsm/COBPkKQOTMzkx9D4VlxaCiwVa4IIeEKpXQIJYIcE0cSn8wNJjAbPEu8PW+SHNUmI5TD&#10;tw4PhBoIYPtHz62urmJSw0HFJ3NBzTEjCtt61MiwoHWFYcLEk38KlthS4zy5TRhyzPBs5I0mYh1k&#10;dojjVbHqbK8S73iVu0JQU27lK1Ye8AkbTdXEM7khkCdNzn1YgMTDkPr/cKYzoRBvrJTDoO+VHHie&#10;61L65ACDx5uBf03iWHSjOIvtrLjyhMqTAhr1nvSZk/BpY9PhkA6u1GLc+UJjhhqJoCZ2ClTAqJ0E&#10;h40/OqylL6iPdEHx0NEPqvRlx60tzwR+TpTMhYE94HkWAp4OBDcxooARQsSiGBr7l//8/zGIxacJ&#10;Vx0R1IoIifQvXLigWO4/dXEXSnlctb48fP46BHjglhVarArH1dAvIxLM9QNsQNLR3vJyyfGZf/na&#10;5nrSLuYZSIxBgkyJS4ETZwU/5uQorYjxTJ9PJ6m4siDxFEhqnKsR/D7KnRX6X1zRTeB3EDlGUNHn&#10;OACyUH2uRBRdQfWVQDx3jHDuUqGJH0gMOu0aQwXlaNhN5thQDq8QmrNyMkOODasOcyE8BRUdh7xB&#10;zk9/e06hu1NRJxd+YMMP50aZknDIP1d+FVBjHjZRzDln6E5yXAOgVxm6XB2heGDoXPIZxJWGBIaV&#10;fM2R0Mf6/Pw8BRWh009kbHgWRV5qpH/CALkaVTVCAMihpSYdX3U3btzQtOQk2o9PahB6xQm0eIhG&#10;VoroSTiOBbwcDbmQSF9qPkmVmA5vaiELAGQhCuckHGoVE4P//oUFVHi1MSlDPvrzYQPvam/zsOSC&#10;R5YoSNsNxF7UcPSkb791KoldVATBx4orh5EYQCgVNUU1kMhQV/Gvsy0Z5tIgh88PEb8plYGO0LDx&#10;KYQnTQ7ziWjmArEVMTaRDrNvW69c0fHb3xw8cU24Ncw1KD/KbAvZ4brE5Wfb+Pjy5QWDw+L8+fO2&#10;up1jlyqhg4my2iiMdLCRE8DMOccJYDCIq2OUDWw6mEGpCZ8+q5VfphWAMld1oUbR8TKizNaeQRca&#10;CWXKlZ6g1nHg1dOphDdxeWCOCgB4oIm32oI3HlAHYYOhjUcHb+OqEULoKTQPNQCiGHq1VJnE5RNs&#10;MODX9xJBMpbsLuTwxjNlHjhnqC6RpoUYOqblVSJccR4GEnLVQU59AjY8ohSa3FOa9WdqYda9zrt+&#10;uBh4RrKiyMXQrnSgcvY5fDkRjlux+JERCZ8Q0jS37VkhtkwFMjoHDTh7OjLYcsXEq6fBYYkYrKDl&#10;JFrkq1KCkvCvnbScVnffdLDKxWiXOdRk4eIhAVUg3vjEiadAQTIHw1O5bUY89Kdw1EjMTRSIXBUM&#10;oZVe26DLJeRucIjoajcBSFqRW+FAVRSo+nChD7mgiuUpF3w6QDUnnwBDKxfnCw7xLDV+IkftDM47&#10;1Lhy/RiUC2SnYMkc1TQVgnNFdL+mz5uvt/ajNiOkLBHKKqX35ChBP5WOHTsmZfwjTQPYtvavI9K1&#10;JxdQ7Y7AVx1+OFFNr/L16mmgriOFpuhC+4XK2/LyMsb8RDbXSG5QByMFUKVD4hjBqprSpGNYRbXD&#10;2hzPao0rVADJf7tMFEPcyoqHuqgtJtPqS98rVpEpF3VBncQZqgsSWElHpgI5PXS70ADbmI4vCFUK&#10;n2rKjzZwIUFlCS186joK5FVcCGrApACM0hBihqZ2lQWShVZ0XdSPeO2tIvZ4l6jm9DSHHzbZGTBr&#10;XU+Y40HHUpCaKMohqEFuFRjhKrfSF9fNEp42iHCsdK9B04C8a6jUdG+XEYqk4GpwFhlYAl7WloCk&#10;rPFwIi9yHwokSlPPg8EcAJDaCAZb4MUC1apYkU8fDPKJise7nNHBBm7Jy8crNPLxrR3p5iRiGzV6&#10;RBCKJIZsJUMoVa8CcAiNTW5C2BzL7jwh6JN4wq1I+rU/N4NVtShAaRX1zBnGI8BAWmUFNvCQ6Bu5&#10;MRTUjvJUA4HAM4fc01y+OoBP3MFZ2RAqaH9CZQ+4ZW0qP2RtbBvGbnHjLi0tFaIvcSY88O8pOj8Y&#10;4BAkc/AixxOkLiHd4DuLIWakoHLM4adA39PcJHKUEzPmEpc+Za1vjhAeJAI2oehyEVGyhBTUjo5X&#10;SEgskZAH1asNqYf45J8mkMrHCYfIYVhcVNf0okSdOeRMOIFWY1GjzMS5JjsHTU3Cj+h8miPTschJ&#10;bu1AfdWhZpgYlmy25nTQJbRJhBRIRKv1AAkklvLA1uHbX3XRRTDoz4qr49UFQm1pR8kUMAzgkENR&#10;6MirHY4lEz6ZEyJEsl49HZRey5dn1aRJv1WTvFEg15DlSBlOHasNxCXxRdKXO0LwYw87AV1OkCsK&#10;qPjhTQjd6AS079QdyHGynhR6FbSI5LgyIQfDXFwYhPZ0EZKYYM/cU2ix1MsvWredpxqJFVdxziei&#10;HBZuX+wB40kCuQGhV5cKrhjiWa1RZJB3XlM2dA4dQiTYXPzUQmBIocNXuPZRf2bGlh9bkpphx/kx&#10;6j7z88hmFE5DApwawP82/Gu+uJ2dneUccq7kzhYAteurAsmoc+t0GqgOExwyoYaxUlMpbvtkFFc4&#10;r5iBRyLSKSNq43MDS+b/d/g/WPhMRyxbm50TQZ0qrl5PXSq6M8RmIWcFGOdyh0cisQokbEa7j1A6&#10;nhjzqnZe27ASxKF2AkmChi46Ojryrfm7Ybx8+fL169d+ZwvtEDs4ONjb23PGOt/sFN8KygGbewXJ&#10;rtKuf6gg9CopmdIxAU9QnEs5uSrTZM6hNgbj+PHjYNN0gmk5J4+CajwDTviVqVZsqLViKYGJ1Dgc&#10;Wmb0b/EhRDh5Yd7gFks4l7sPMswYdrQqG8gR1ISVOWZw2J9+eSWMYZ0AtlWGEim1EoHB4F9oBVIm&#10;OTpYoOWEufagoDoMSYD3hErrkmtjCdIXBWZgvHpOWJAbNOztPXM1Y0ZPJB2AOLsCL7zgQgDBnAs+&#10;0zY3N/WQ06E/KqHmK4m+rmIoMa6caCZAyIFPUQRGJZrgMNEQdCSjlUW0ar9ZEoW51peG15IxsO81&#10;kNzy0GsS+j5VEO01E9syANwSqhnPMmcVHYrHJyGi8Y5iTQOVHcIW0bu7uzLd2tq6d++eV2nqY3sJ&#10;V9jvcqrvS1lqnPDPubkloUXUwfreh54KlQU5hBRAxa05Cbc6gx/zikdu0FcmfkoZQhP5Ko0nKzro&#10;NTewzaElciYMS59hhaAsfYDtFpyTy5oC6uoMS0w6gEYtP/zXBA2GdDx5lrJYLldp6lo//RFobmDA&#10;sG+dPkKY6xyuWAEDGOd6z0SOnobXekwWDUKvNIWDisTFprNdQrYuQxObllARHQfONRsGBv0pHTWF&#10;kKHoPIQBTkIl4BmBnJjzKXfhMN+Ooh/a8MQhTuwRr9jgloQVNXO2DDtBSJw16DVxm1oV0THkiWdB&#10;afbbi4ecaCo3B4ReRQ+PhnQKO7IhRClDDvNPgROFEGXE1LCtyL02ElL2dU+ZxIQ+xuToOT09DS0n&#10;GECLPau3fdrjTYegDgzpW+ooIK+OTl5sA4xnmvaCLUAiFgyYodOmgJktoSZBu+FYp08BD0LICBI6&#10;SGaCZOYMTXgjZ+IkEYV/p56rDidOSRjcDQA72du2PuOAFFEs+QKvLR33ftR67QvAE6sY5lniNMXy&#10;WlxtJhyHTraVlRWtS2hQo88QXdjQZtpAIMoixoCz69atW7YkJDrQFwlzRwTMiAL4+vXrPOsByD0d&#10;knT6WwvY4D9aOGQid5BQJAuvI+KGO5gQBmomas3Kq+yA1PB+DziNDSTzb0IirsJZRZeDWl6Hh4eu&#10;2G5cYGwZ+tpMXl5BMpGFuPAD3+0rNb2hDzGgIjDA70BjSIcEP9/97ncdFy6/toyWa7fa1zWquxbt&#10;BolX4PWe9mCrE+y4PmhEV1Ng5KU6ljpXKXRe8Y92zakK5CaI4kfQvBnY85S78wdsPtEVaWzhB97O&#10;cu+Uu7wM/SAXtZCdWtjsbU8RDbQbXhVImrW9FAAj1D/8i8s5ZXPeJjIDURodZLBKQznFg8wdo7rM&#10;+OJRl/QpZPRfk9E9CqAMquibaHt7e3FxUWkV0s1kbgliqfKGHU48JSxPiQkkST1NzQQSJQEXPmA0&#10;twmQdTnEkJBD2xGgSJTrRRNPcyzzw8orQxRjASPk+LLkKToFgz5XssMLbPR1QEgwg2gNZPe2hfp/&#10;NNaINpLcHUxyERo8qJj0yab2suaNcyFUC40MNbqsRe92QTVUmIfEs4YTWo71oklDiFLQdkrDp3AA&#10;U2alt+IKRZAYAEifnFA6Vi2BZwkkqwzBMOeHN3KaMQ+JKCThZwUAb6ysBpgCoZ0jEVGEsKvtQ42r&#10;ZyjjgVtbxRLAopQd8puonQR96vJmNAFSUArmnPNMjTJ+TFyrhRtKN2piQhcGqjHcTw3ngohSs4eV&#10;RteZQ2KocgNCyialyT/AgGGYz0atYjShqV6Ccht4cxMpgApweZVFINEFMAW5o8UremGjOTc3hx/f&#10;gs4gV52DSS/dv3/fVlJTrSgd4bSZW8TJSCgXhXAxu5OKAoC5QPqNcnFN5GJOCCrk1EJOgitPkABD&#10;rzT95vOqyojyG0sFberaEmzlMODp9KGDYXPsMaGMeTTS1AwYpmPCLU2MWcocfhKHgOp0hAlhxDMk&#10;MvKqW6oIBYFIVMp+0RI8yAt7eLBq9znx7UqYV1dX+eTc3P66evWqKI6pSs+JJ5/OAbAJoRKIQ4lA&#10;GzZLYjnELly4QI5YtLikYcMe5pFpQKKOnpDLi3O2eQDM17MK+hVIAiFIDhD6iovVPghghhYkuUSI&#10;S87JyZXcGYKKSf5N2Jqjus8IiaMaMxpDh3C+tLRkiUNZuzBE4Za+AYADR+NZteSA9UMILeYdaH5q&#10;A+yJN9jW19fBA5VzlZUINpDM0A8ncue2iLyReAUbeMOqNtNISqnN7AI3k/5Bl7IaWhSZMzMzug6Z&#10;Xi1h3oQJbvGpOlpFdtJEhdyRz8qSgRnVpyAvCVLDWPqUOcESP9QwJmUmJgpE35wOPumjHX40WsKb&#10;odZsYSaBB6s+OJAT8/IiB1V0c+DNfap2IBBybq8R2laehiWj7TP67zcReeHO5qfNpnOHL18xDk2w&#10;xsg2NjaUzatzQRjnAgo4MTBLyNygDKjaoP7Zs2d+tym/9u38VSdZ6RJNKbomQ1lbrj3PA3C5MoEH&#10;trI1gDQYqlwHh5KAgV9umSieg0ZS0UFZ1yot2/wQmlRXzJoYGBBLUXmADa1QGbKAuQ86O9l3w91h&#10;7O/v+yyQiyUAmOgJDc0QexyCjQc+xcKYuGD44OgegoEOTVABhg1apfLULqxIIIGQhKYQ5Ob8GzI1&#10;d1yCLS59/lEhhMFKUAOZlsAgYQ6kHSIo550gnNQolEXhRKPUMZEfacETS1IYM3gOD/ABdjD52tCy&#10;lPkBsp6xc+JBoA53OKuOwY9X1bFkQqd7QnSvXHnqLhKXn1GnVWKXnIahqbV8BsWM/gTSsLU0VTcW&#10;VGBwrhC6zoHiiFE4S9Q0niF9mca5J8/ygkqy+twEVLDBAwByrWLiFRivnuZGveeXk9Vcod2mFTr/&#10;lHlzBklHFSYnJ7///e/7sQVh/4ReQUGFp+9RpQfYPKg8UCBHhaBRhyg4OeTcBDMJsV2DKWjpwDaq&#10;3/A3z+XI3FBZyph57733kIY9DYbMMMvCUMFOtxrMkomnOXPezJEPIVuu9IAUOJG+BqBMYlUIXUGB&#10;kHM+mXNCQZkoCOT0KFCDE2o1qlpTo8CKjpaz6dwZmXh12rhmPhn+d6r41JaergrXRtcDV25TfNKH&#10;2VWBNKeQfiB3xwjkO0Yp0aWIeFMCqKj1BxhYlQtbwDAJM4ZlxInBnDISylogR4e4DUjAECiWkMPc&#10;pA3CBPl4MygUwujPnP1ucRaZyAVaXUGfGifklDWG8nUoQdvXf6kZXoXQZkzIXVFRhFI+Je7LwH4h&#10;bHfAKTRNZTW3xWhyQo1POBFYRj4WdfLJkyexQY4NHYg3T6c0DnWaoRWliUDc4pCCPYVJ6bgpWBFy&#10;XrPpWN6iRd25MpeglOWoc/BmSRuYG1apsbUKM+SW6EiWla808hqYJKG6YB5gnxfYA0y9pKZFyVXf&#10;FzA5/HAaANORpolYngaF5naWAQlUykcy+v1qeAFFnkrSbvGFIgAQ+qAaq5/LVSEdK/2XnnDaRYUU&#10;N2vnncNCeD6Bc/pTgJ6V4rmTVFF5lJ+k/cBWIBLJCwRfcFnFFEYqlUBW1QBOgw7n4EmYJh0TZwQd&#10;r/QpGGBLhx+HCMB0nEF0TGIESIWnqZZ4AZucH/psRVdOagJxokjK73aUxd7e3uvXrw8ODrzaomyx&#10;JBfYpNBxwEQihJZI6nK1x4MOtiouJABgjIJAhrzUEjNStmrJBAzyylaTeUpNjUTsVKJGCLxXygAQ&#10;wgYPTgyv8Hg14ZYm20xIOJcm/y15xTZs3Jp3NNM34QoACBWdJocSZGuzCadHOWElcV8nSLM5qYWc&#10;c350mons0G6zDZ+5o7+GRi23wJvob3KvDfpCZzs1NQUeooRz4DqA2jMUTKTpShO9ZqMDcAwjjXOv&#10;NV4F6nji1isnkEArkKehTNKhYC4ouacDBRVAGgwJSwHzsrBN5FWsTitF4Tnn8vK9P/pe+Pd/N7Gb&#10;5ufnOfHtdeXKFfirkSE0J/D3c8SW4UcgV75NhxCNKhxywIhME5K6Gk4dDgw1SySGQJ6cq+ao4Yah&#10;gk4ZgWxMpUSauNAKZ8mEVaSxwiTOsQEnNQq8eSKfJq7oyAInWsKWcZDlE34MW2U1vopCjkyvlYNa&#10;UeCETfuZqDUJ/xCyypsK2oy6TnQT1wOqBe3jnuTly5d+5LlLXCTUnGwN0SGUhdJzYuJpuLR4EEJ2&#10;UtZmigWhm9UrnI4axTJCZUnW0olhzEvf9fzWW28pEFR1FId0wBZIKdto5FJwIOhVPNeo7j+TdhP5&#10;ysoKfS0kHH1LIcc8NoSDB29Y0pDKTWKJGiqkQ7mTVpTuyG5HwOCkgCi0CGqgyFMbGPhP2ARyVuoI&#10;Esb4dHyh0dVog8MDg05Di6JjCQwF1Z9GTCIHQm1JTkEPW0IgQ0coh1IQBdsUKJvbSiYAUPPkE2yE&#10;k4sufZRK1iuhdKRJyA99IdDliX8FIqfJytDGXHFI36q+EotnpXF5eb0x/EUZPl0ZPHDoKYpEpFwb&#10;SJMmSeSXiAkhzYo1YXvTpqS68MEhqmVR6ww2hIwXFhbU2Fd5/yKaoorNHdxoygnXRrEpEGKKflz7&#10;LProo48UWD0UWwLYQZ82sg28sgoDAJ1fMACgTVFjSSzlEUilQeKTghQQQaEyWIWKK+b86FeGld8S&#10;t5Qp6Bir1IA0YUjNhJVJJHh2Njm8mGsITaBxNSVz7Yvr3d1dv2KlpueAEahN4ozwVEt5GbW4pxLa&#10;vXSQ0HFprhIoEhc2CeJTgkpulA4kJgEzqTmEE0WvVAUSQwhPmgosNZ454ZMOQ3O2am2iUhQ4kWkA&#10;KNjVbE0s8QAJTQjhJFFZq/WDCUOelU9j8G/VPkEOKtjyDBvPeLAJeeiVodBsRTFwqwoGcwXVNloi&#10;EizVRcM1NPrlqnxeG2eG/9yYdurXQA0gtfaSECSqJroU+NdsqmMOgMYmp6ZAsvNaXfiBn5wENpwI&#10;IVnpcE4urqOTkEMpg2QXwGmIGHJHjOysVqZ8msslbJSp2ReOEuYcys6HqVvWV4J0FBFXoNLHmCqb&#10;AKzfcPv++++DSoEQDC0qo35XwQwG/856IKUfEq+estBgIKGC2yoifUP6cJLYmF5bBZVDc0g8uTKh&#10;xoqcc3ySg8EhfRJL6IJBOPwrh1wo0JRFXQFAExL5KgEJP/ihbyIdq/DbeoJalZFV6VttswuEVZxU&#10;dz9Ynfvnz58n6b7sMnBzeLpC7DVNaNK/GWVQs4upyR1IfuDhSuk5h8qEUMoykkIgJQIS/OA1V9mY&#10;MfCAGZpS8Npth0YDsQI1BEWXHOkjDeFgCwoAVOLqaj+hrl696i70Sgef0aLiuqVe0gY860l+eACD&#10;Gj9qVOHwCaq5EJQlJYTo+PEqa0+XNx50XX/SY4IcHxnkJArULwrkY9Jm97RExwnmc5COAxBgSDgU&#10;1AQe/EAIj4FAIHUFJAZUdorOr2Gg/eEPfwin1PQwfTo+H+nzwKEJJqWvHKCSUEYCiUByYYKZ9j4d&#10;T0uEHIpLucOEMgaAlAIrT7TITtaemAcDeJBQtLm5KZBtVSlxC4akqHHIlSiU6UArFjVptiOE80ph&#10;9PeHdQAN9t4N3kX1hFgT6BWAwNK+oeyM6+tDks5EO1xgTrAmJXNurQIEiqeDgw6Hekti9ZasFOni&#10;xYtqLFUmDhq4DWCgBMxRAoAlfmDTHFY5lEnIhSPHSxTAYJBYSg0YcquQc9LRA6fm4IpzQiY0DaSY&#10;ezZhaPAjVk6iGzZzREsHcil8++23PpN9JdjG5AiUIBgmGI9DUNu68mVov+mVH/3oRzzU6/qMPj7d&#10;8ZaYgySQJ8IB0EAqKjXIyXWSr3ISmkJYTUFEUQiNuk1oVjx7op1trErEqlNMsuWoNHT40foGVGLx&#10;mXJxi4iHNPvLIJwDD7anRPhHcscTKuTovMA5/2z5cUpqJORLbXp62n1TvfhRMjXSDIJCboDnySFl&#10;jUSZmjR5s+HFApUVHSDlTkFQCMkBEAVOHesVZiY0WUmEGn2caEtnBIcw2106jVAIlZKRtgEP7FGX&#10;/PP3H7eOOYmA5zjAnhBeCS2FREsorkAyYsUnZd+LXvWSLOwgHwqe8rJlFPTChQvAMKcMnj4R11MK&#10;+ocrZ4GPXXcJnNQkCCGHtSgeoDURLuqoWZJ4T9gAk6n7RuFk2gb3NJevuDGDLuZoVDL6Vs3jk5w+&#10;nT6yCS3xTy6oJcC6ojypYZU3hvyL7sOCPjmfPFPu7oRZmpI1N9SIB2zgkFwUVABjziGQFATliglX&#10;MhW9auK2LWauIU04oaMVXR5y7w9FNQN9GLgSXeeAZ5CLJZCnxgOGMACeeAPDJAVZg8GDucaoVawS&#10;SllEymoEHhI0FU74Zys7OjSZQB5dzgS/vEGFp8PWU1l9t3ELCU1WhAx57mRTWTxUL7ZWLaXPOTbA&#10;kwKJ6qAOIZ5guDshZGJ7fvLJJwphSStaInFEkzjWoHKy0fQbCZNcuXpj2PHrdrAEfJAEDYzQJHJH&#10;rAkhqNx2LvVF1RYTsdZlq5k1FdqtSpacOVtZ22KGevFjH0kBpU6w0mclKGyEnHuVr0CWTBRammL5&#10;hoj/TgPe+kMLSwBrTuZ6Rr7IF05c+5o3rKovb3wSUjZsZJhJ9DOSxYWHB2mO/v1XCxKwxgUQFmjj&#10;wtAK0hAVpyylKh41myr0JF7lKSXxvFrqZgVdqpwLwYkcOESHGiiwVvMt6U46ODi4du2ao00yfgaJ&#10;ohXy7NxRwjFlHArBjye3pYQvTwm7wmlq0NoxD0wgEZcHnlEjNP/SlC8hbHQoqx+3dHijZg6zehSU&#10;HGWsTCRoIi4k4joZ+bddfWw+e/ZsfX1dw8nFUyw6/VnQeCOJCxJDHWaQS01pKWvTd999V1WcCDYw&#10;8iloApmKCInoBqg8EHJuFfkyNeHTE/4x22VBQr/+Viw+xeKHT4YmigKDVaUnRIs5YYUjRIg5/2rX&#10;lQM2BfyQ5MRw7pOXGn1WkqXDuYgY08o620Wr+qAKpPEYVin6dpfqQAsnD+SqiXAnizRJtBZNkJaG&#10;/0mDcIJ6lWllZUutlgBVIkJ3HIANj7kl+gZ9Emg1MwVHie9x8G7evOmec3b4vOv7XWn4KWVuWfFc&#10;aUTnwaisCLHq55Rd4+Tix7lDGX7hTGJSgnL3tHudJjK1KlxfIYgSnYRbQTlk4lU5SEQURYdAy8Rw&#10;up07dw5U8CLc0ytlk5DoQ3QRmrha3OKo0KhaTmmcofxrGyyR818gyUqTExjsR0RRQy+2eeNZ+aBl&#10;xQk1Dg0pIJOcK3ME2g68cULNRANwYogiUwqWZKcHUEROh2fMaBI9gCt1b8eZ27BOD04o+y7xKlAJ&#10;otf5aKJe9A25CMHcxIXK0GHqSd/Xj5MN5yQ08WarCiF09VJffQIVifqGGQCckNSuUgDSOQA/OUj2&#10;GswKB4YnDk2oRZfRH1F4ktCPFikookIgEM8ao02hSYTWIZEAAIf8Rwt40gfDkzIMqiCcOSHazQ1y&#10;2XXB88a515qKRHQYOKfmEPbp1heJ1XauObrQSE5iDi3l1JQYnyQqri290uEWGxR0grlBCDxK0WUC&#10;OaEQSFAaqLx6Qm6Y+2a192Vh13ek4wpmtvYUcxNH5fLyMiRYQlE18moiCiFbJgbaI5AEIUDi38ZR&#10;dwhhq0CswBYLTq9oYQiPcMrN3G2aW3OjoGzRbqL3SOKW4QQRpdAQqZxXqmkI4KTQf4TOOH7l6deV&#10;idanzFD+ehoCUORvzhW58lPTXpaYQxzWvkadO5rJxFb3ZeQn4OHh4c7Ojg83mfNswMBEK0AvW1zz&#10;pkXqLWnwyaEKiWsuilhYsMoKTV6rJeUIUjaemVCm4CkjewNUVaEga5qEJmylI1/mnvrMEh6oQcK8&#10;xqWJbmgRJYv+rFjxNI1k9Zzi0cSJYwi3nLCCHGxI6OBZjnqxOwDCelRD4z/MdFIWl4RDCmAADwDN&#10;3IJKrdTgl4j0SeiQiIhJq6KXl8RrI+YViBMTOFW2c9a85oPKdlICob06rMW1lBoJ/KBCxQkJnJ4k&#10;PFgytLJvkb4kuntkTUc6igUqhDCQmJuwRaDPZ1va07Af+tFv4lwWSDpQSRAwgVjBX+OBZNWAxJOC&#10;umDAccAzSdjEYgKeJyvZcag/FZQmhGoKBgyOHhIpUIABA64up7MhtYSLw3+cT45qhxlNLkQYFEKj&#10;ojo81UIiTiVJMcEnZagQ4qnlvCocK7a1jaopDYqs1lqeovvm4AcnuIXTbxGvTh9b7PLwf7KTO4TS&#10;lBEhK0nBT8IVriDhTWMICqTegFBEq6LDbDvoqIR0JKurWfk97bKHgVsH9McffywRqwCISK5zkM+5&#10;e8uzhlFrAwMwqBcJfajqByHURcr2cpsUD0LTZEWuvb2qezp8YswqW1Bhdp6CXVmrL/+eqFZBCMX1&#10;neHSNeBURMx0aRVLIP3grEPFAHaEtm4xN3HUUDAoeIqLFsjZ0hEOPKg496QPlX7ocIATcvqODmA2&#10;NzcBk2kOVdk93XFqQm7SsY5DcYXwtNTRCo8QqFMOWcPJf0IKYEBlcNjZDipbyfIjX0uU+YdQpcLP&#10;mwPHla9PtL05fryqLP8SkRdNkDQPJ/J19InY0U1ZRl4NZWWF8IAZQNJRDtvKatUEDzAwZOHLyXcG&#10;57pdfSnUBo5f/EArLwOT5GfPnkWmbqRvEtXUTBiGUB96dY/gnDk5IZA8gAGbCSSW5GKAWhdpAIZK&#10;LJy6gNdcOIA5N6FgrjSCsqWjOhPxyBFMEpaV9ARAENeqjlMsv/HGGxWDL5YcSR5rgqGAXIYGHRLB&#10;OCkrMdSSjglO+VcVm18+QNgMU1NT43YBwxFz/fp1161u87uWMlQlMzc3B0k7P8/iIogC8CSFBgPC&#10;dp1XMKRjwsoTEk+GiiRxc9xZMkgY6jPCuo2ap9AxiHpZA0OZc9iwxKHye5Wy7Pz0cbjoMycvW4as&#10;DCDxDry5KJLFnlUZMeQBYBUigYo3csXGj1d+JMsKEn4IJWW1ofVVCnXk3FLgjQmd6oVe8hCWHZ+Q&#10;02RV9c05URTbQ9G9Mvnxj39s//BvSA3VFHjwKi617g/3kF1kwCwpnhVaLHhC69kGI7c5bVSnLeeO&#10;fmexc99TXJJLly7xI5Abgh9fl7rf9uONB64QaK7QEvQaOaBSLgtCmTYQ7tWTHLcaQ44RDobyoYIc&#10;KlzRRK8ofMrREwyvUNkC0gdSZ7o/3CXgaVQlJvTEgJZ2wbjhuMUSE0/h+IEEbCBtbz+YQLXqKC9l&#10;Hpj7DerMFZEJTRQJDaq557gboZWL3afEwMPsUJCOKoSWpnQ8zTUhTrAnWRHxLzpNc6vKRzOEXj0N&#10;OIXQ0rwJLaIl5xHM/SjUTvGPEKewZNfW1nz0HBwc9N/xXl9f1/9Xr151Y6HIHQ+Ag5WmUgrKrYpI&#10;SgixOk+FBlUUAy2WpEbHXtP2HQ6Sql0xwAPNXIHkiR/euDJImEOLUhnRLIQtRm4OfLRob0NE5VML&#10;/CiHlEFFl2fenAyKCLwo7VPeBDWnVpkcI3S4JccbOUPyIsLALU38a34RNRLyKRuIAkC4EydOsMKJ&#10;g9R3vMSFMG/Q7LAyQQWHZSeKJ9IqUHP65irlQgIYe9rbFsAeSkkMwPhBMk36DCEXsdY1EYsruSgf&#10;MlXc15s2tkoCNgBg0DFYGRxWXDrwIMprEgTK3ZwOBthS6GDJM5Cdrnhm2Amm/ep8E79o+6NgOuLS&#10;5+2jjz6SZsejBJFmVQ/PDv8XNflioAPWqqcyAQCMuXoJBAY/9SckzjfYkONS96qTARCX//H1wSF4&#10;JOaoE9QAzCBUIKeuQBMiQQmEAKQ6TENgUIxaEGXs28+e8ldjvtw0rCTGSm5WCwOBp9jcyoecQqPG&#10;VSfQfW6wRYQJIqanpylXaYaWKKufg2xlZcURBoxzof3JBAa9yDkMMrcBZCUoyqqKevDgFXd0oJKX&#10;V/61rycFr5Y4kTsrAwb+yT0tGSZWK0kThPDpyHAT4KcuaZvZPOQPHjywWyBHoyGQBrKNlUr61Lzq&#10;Kg6lL2VswNbgQcSa0tPcqla2G70yrDSCCh1Cc0v8g8G/g5stkAntGQp445mEnIQawFxZ8iSHrY63&#10;KzQ6Q/41A86RD63D2qvsSLgaJTYgkR1XJpwgJ9iQIN8QS5qyoGYJw/Wb/WMiFjwcWlJfqCTLiTTb&#10;OZmnSWiicEjTSyaKZa73mPCMSQo8C0dBLlY5RJESc3jmzBk+6VD2SoemVzo2kiehJ8+xZ4d4lUt9&#10;EkJBSQCTdQXFCXgYViYcklOQlFUTfkBSWa5ENyTCyhKfKIITDKENidC0xKEJbHgzCXYeKDMk70wh&#10;kaYo3JqbWAWPE97KUb7kgHm1pJqWhLMRmNitwnFIM5x5sJ0lbkLOOU60hGT94HOJ9i+q+Z6osX0Q&#10;0JG+9rNttSsFE71kiZWlegwwmuQgIdMQGgZy8FQKk+OUmWDPoAOzp5SlU1LgEVKjbMuDTU5ZarIo&#10;F33Ls9JoWmkigRp9r+ZiefrCc+77pjfxrLG54p9zIf6VGecMGCagClpdHEfKQU1BESXBeCaxCpIn&#10;VAAYKi46Bhwg4lJ2qd+/f98x6CeEp25Evrnz1smGIseXJytRTMSFTd3dHEIAo2kBAwYqk5YoM3zn&#10;nXf0G7pAkgVDTynQYeg0hkG+kBOyHSPEG2WrhIhSRB9zPp4oKzo1q3QQKAXVxGqlkSw5JOVOTrO6&#10;UDZRbktMMMCbnvGJJhDmwciwHJHf5aI3bHAT6XtatcSViRR0cmqEPESR9IWTrCEiiXxRamJruzVQ&#10;lAJmRDTxqnxgyE5SNMV17ul8TGKs0IQiSkcIEgP/BgVcmVgyoTP6/covCiDzgcCvtsCmA0JT3r17&#10;18RVChZfMuwmCy4Tmfz34d9wB90ShWJTpiAeCnrStOuuXLmCVj1Eohj8cOIJIgUA3J0+3CxpMp1h&#10;otJS/cUvfmFXf/jhh+BBixH6+qn2Mp+ZmRGUN2A8BfWERJHM4fcq7TpA+b3mnBO01v2tdqZ4KpX0&#10;8QOtORj09YEaxJKnYvBmldCecYLY0iaqbqJ7WPFvmGhcE5q4NUcFQ4GABEMiYulyYAyvMu1ZjXhj&#10;xdyroAacer1jCzCr8HDbwWEJQu1rDo9A5M4sOv19BBMtjliezYHh2Vya2ChTzk0gLJGEwlH2Zcen&#10;uVVdZQ4A5JrVpFzMGVqSiJbAMDny3XZaRd29KpwvUyRTZq5ehlUm/FDWcpWARDdaJcQYHXP9AwAF&#10;iQMTk0KTCEe/uGBY0q6tCsoh/9SQY25CiFKQwBC0npE1/FbLGjMUlIPE3ConrDShVUMUCnJhlTec&#10;e/KmHGDA7EkCMCf0NS19IGEj5FZc2dlQUhMrZsSiz5CJITX+WSFfq0uKOdgM6XvlqmS9opqtJYOt&#10;JduNIQVOvMIgFszq6ykcIUOY7QLX5M9+9rPt7W0nrJag44PDU7eEGTaw/QokwSdlz75BbYd+r7tx&#10;UcEKY/pNFCZYZQ4S6jSeJYDL0cUQ+epCCHmEIFDWPcNs1ZKnjDw5hB9vhpOxc0ma9h14lsQ1qBEK&#10;IUFCO8IZZdi50FLmLVureTAIjc5Ahx6cdMhhlounQd9c4jiXshCYBCa0Xi3hQVyrW1tbfvrzaVMo&#10;ikpJgX/wPFXWdetgFMip6KeI00wIamodEjraDyFeQfKEDWBzEWHwBEkpa9EIJ4EKDyaYxEx7XAlM&#10;DJpKUDo8QAu2rwG1U19HAYoME54F1UJMvPKQiUS0PXIqVhWJQ6iE5tOh1M8nzLvCAVAIwLDKVu7c&#10;UubB6JujOcDk4NkI2KDcV4WgJtoyNVSohVjwWAWDE/om0EYUDI5EDiFXEcqu1VGxh7+vPv5bFEWh&#10;rxAIZ6sEyCdpXhVUpI+k0d8fVm+WngbvHcGyxePt27d1PHDsaXLBWADcycGrIrHlKHneaXrKJAX9&#10;DZYC9M88MKuNYKITJqvNZQIZ+sw1X0FVC4PkgtrkrtiFhQX71j5XbDtWCCzQ9BUJibj88AkYPFAh&#10;WkROKjZ9NdZh/BN6kqOexGs73ATXKg02CXIh95GFdLYgtZHEVSGtoBeVBIHa0c40Z25io7rk4OGT&#10;Yf3EhKaUWaEaJADQIkERDROeQ8UKfrGay8urOXMY0oScw7aHeT+PTNohkMsCyPIidNgx58rcsCqo&#10;NJnQYUsIquF11BbDJYoEHWlrteXAIE9fFK9RpwpepYNYQUG1PegbXoUAmDKhHjARBQOqZol/VZOm&#10;vMwhB8xrn0cA82DOs8rqEKGtZm6JSXU0D6ElEr3BoXJ4GiLCYAlOk3jgilVsA69MkNS6JrwR0tE8&#10;lPsjd3IeLJU+WgDgv0wp1ORM7P/KFye+L4HsZAGDgigZ5rCJ3J07KDXYkjjLzAHgPIfmlBUi8GVR&#10;O3mWDpyekJwc/ncxlK0KSqilIaEmeh8u5GWqmhoDyRp4Z2fHBeAnKcA+fznpn9HGnpagxo99wSHM&#10;7lSd765l68TEfL/+z507d+PGDU5y7gKWxZDf6AcTGDzDz5YcEni80rT9xweFWkPolNBCpelJn20c&#10;qoIDpF5i7sncgYsrPqump3CCOlIgxy1UBoV+f8O2uLgIuaWoZsU/VwiUPiQdHRQ8BWLbkE6xeDax&#10;yo9Yfh/bROrO0CtynLEffPDBF198cXR0xD99wKqCFOQrtA1F36tRQ6KC3KvESfpOapchoUNPUK4A&#10;NlFog6EsoKUmBVGs0oSQf5uCEABlYmKOdsrysgStk4pcNclJ1PrChQvcIk12rJhoG+P8+fM2aR6Y&#10;l44olPnXwyZ2kJ9PoMqCsnSwUZPwbKiL/tcJDLWZCVYB4E36eqAiMqQgL7FkYSiQ81Z7WKVPWY7k&#10;0tcS4AnEifl4hLCqwaOfRderoFqyi+Xy7rvvluPk5CRv3ApqyUSs/EtEFUiMsE0INuru4ZQkkhKg&#10;bi9NgD6byh1miS/FoEBeVbiorQ0SHrAWXK/gShI4QsrMQYcY3WhNwpwTsKCUFa5NvJqgr8R8tSHX&#10;KtwCOZicEZhVCdiuXr3aP7GDmb7RucOJEPwALBA5c5AMcjXGO03YQDWByjBBE5y6CpXOCG2EEPdW&#10;Eznil1ptBwaHlrwytCq0g0YrMCf3dNyILgpzP9FUAh58alZWYjXg5Aq3+fQqijkrgaDl3xzy4nrl&#10;Vjhq0iQUolyYU6MTSLb2BmzwGIWTBRi1i9eODPtEY9EUnRClSok3mtyScEhCwYRb0QUy7PBK/5Of&#10;/ISm2qVjQm6ujpzQhBlyCFWhFPixShlIVcY5EjiRCybNQ2IOvIkn9gxswC/BmKdGmZBn3ijIxSoA&#10;qLAaV5S9qgJNalBJXPrkWpGOnqw3+IETDBJPzfz/mLqXJS2vK83jeSmeeCC7QByTPJACYbvDPa47&#10;6FlVjXrSF6CokdtChXUAAykSEkggUWaSB45JJmcEEjrbEbbCE0f4Djz0oH/f+3d/UTui3trv2uvw&#10;rGetvff7ISxJMM4NFPHDef0gNfp06m14aHp1iMgLGB+zrGiCFJ/C4adbSuJRRMKVVRMIweZf1oQY&#10;kK9BTghk1TQf1XXoT4A5UTJuTeLBRCxzh4XNXktIilwKSBuxOXxRkfAAOR0TsRTUWelDdnFxEQmI&#10;0my88UCNBG+Tk5MM3c3aOw4hgZlz2PR5v2LrLqO//WePdNMYlmALmDSlj1jsccJzMLgSkZx/uxsS&#10;rypijivPBiZBAsw8PzQli14TrjBAgRO0VwtCEvkKBwxlexZCreiUR6yJIppzq7jQOhI5j3MJAi8v&#10;cuY5QaZEDAriokIUJLicTDikQBO3zhZHGYdydKnjBDA8CMTQEx7NI9P6sLapChigI2X+ZUSBrc6U&#10;dbmLwiEJhxRMeNBLQsu3HhbCUy70EULfD1Pk17c05cVK+nCiBVT80HHf+FyQEbW6lB8+6RMyp4yc&#10;fnrVV2BTtlQHghdyKYABGDYUyPeN9uCQxE8yfsg1MH3moPIGKnrBkCkFS3K3BCquFBQkGQla55CI&#10;GKteXYRy1BUkPMAsLidKyY9XETmHgbLGdg0B0A93/pFviCUj4PtzVp5FsfvErRWxMaEbNIEnHFxI&#10;2FMCndqWfMQhHXRLvFQnHHl6RURkWeXXnJwhfZGg51YC+hhZGohzx3GNYjVwNL1qIxB9i3HCmyUo&#10;UaBCAvULwKAmEISCalbFdsVeuXLFr3uM86n/qAkqBa9q7AkSYDAwZM4/NumIIhw8+JWsQQ4zlrWU&#10;7JhHTqUtHU76ky7sc+VVUJyYtys8aapWd7Mf3HqOPgX4hSOUnXOQGmyA8S8oHuAxhwRp6FIzQoEg&#10;lCBN+Emkz1ZoQ0QmnHNFKFMgvVKuIvzkTcc010Onhn+BJ64gN/gBQPqEnJjwyWHNCrM5n3SUw1AX&#10;GBDol4FnN7HsyCGkryl5MH/nnXcQIl9L5LCRAyBEmp7mvMnabvGEHCRQ7WftpxaY9FQLFe84kwuf&#10;DN977z3MxA94DAmhNdxwMFuSplehYZARoXwxA3MEcgUV2ySWcO6JQKsk5KrGg66rxJyTe7qwEcKc&#10;iY5lJRcOaYIEqogygi3P9rbUVN8cNil75RlIIaiBKlNPS9Ik5AQPzjg8EKKFIR2oPEnqLhjkDoxE&#10;4jBX/EvEk4IJOYdgYN6q0HDy4CkcE7Gc+H5rfvTRR3KRo23LUKYSVDKxqFEWRZ/bKf0BpjYQQl4G&#10;Q4EseXZA0/SRTcK/KpcLIYei20QGt9qJKwxz4pUtJuULP1aRD7mu02w0ATCkYFNIHAA0GlLjhGcm&#10;o34dfs7S96TZUrtYFlpUdrHn/othfSVotEhBXcBw7FL4v8O/9PjmzZubm5uONa/2+GfD8D0hL0n5&#10;+U657oVcpT4eBgn/nvwL5wox518slxbnNGFDtXYyx4kUZNSTsK0HtlzkrhaE1OSl09pT0ILtVeJq&#10;TUiZOVa1k0RYseUfNrWwx5GQB8TK2i6The2mEySysLDwySefePXbTuLq6MPr8uXLvr38znG+SUoU&#10;ibw7/O+4+OFTseQIrV/hHX3iCiS0ysLmwKfmrHaNwRw2gAk9MckhMBDKNwV5waBYwqk7kL5Ual1W&#10;NYzogqqpQutYA3uWPGsqnUDHRQuA1sUMW6ERAjBv6ugDwtzV05/JXbx48cKFC8DwoDqePNRIAgnn&#10;lT5XVnkmnNAZ2h2VwBmc2m+lVJE8GTDjyAQ+tQSOsS73VBLywsBn0vbATgdlS9BjRCAS+prJpCSx&#10;rOpcUYBSJm0SQij1jUBqI7RVJgAgxbMKQcut/l5dXdUKCkDCiVVxRakMUhACGICtSpaCJTnS4QHC&#10;5D15tsQVuYY2B4BmDr0CCbxVzaRpTFRFCKs4lHv/MEBcr4ae8B3AsxKiF84qLU310IhShpO54bOj&#10;1te1MDA3RwK3DIUDwFOCBj/mQseJiWf+DYC94lZG5nCmxqdXEXHCGzlluSSEB1RWoLZJwOATADC8&#10;qnWDRF3sBPqceIUfn/qKW1lod6vxYzNw6Fzz3eaL3rBjbQ/fhlrRNrZEaPfyTBNpdrVTiVxHcWWi&#10;ypaca47sjm+vWpd/dKEREso4sW+ru3y9Slwu5nKkbIITe68lr6iQO6gqa4IQuTBnhS5CkjYqE6nx&#10;w78Jw5oZY1gSV89ItkayP/m31DefiSFBCmD0y8COcKbjAXJWDl9ySWFA+l4NzDh/qREKLZCjuQOa&#10;CW8kQ01G/2o9IGFLSJmaEI3CcW5VuHGPoZFElBcvXiwtLfHTx3t/blSzjfegRORrgpM2Ak7Uvf0u&#10;dA6Rg0NuvcqaRCzRz54922Hd7zkwLKmvOc84t/dN+FRQo9LzBoBtdfTo6N8iRwcYO5EEEqUxJ4fH&#10;CKGnYZcZ/NDnU9GPD/9yKEtiQajcyoRJAOCEx9z94R6lIC4FJD969Ki/7G0VcqXRybJArwuVUHNa&#10;9TOdslc5elVKbSzx/MsFUTRFUR3FEgKBqIOwduqkdViJSxJOcqW0xYSWBZ4hx38seSKHPrk5fROG&#10;jo6EvFHutlB0QvqSBcYTVzCAxKfSK4cy2WU+xD1FNOCXrA0rL0eurN06UuvnrG2rRhI3xFUUE6Xn&#10;lkM6GEAFt1IGQIJyQYij0ucmhDCT0OdNUGr4qTk9bRblAxulXqlhSSkhgUos5HDSsWOvCSpE29wZ&#10;6153dkE1um+H0RXGhJolmPHALTLB1qJqzW1/Ak/uipE7SBxqJ4asPOlDaILeKmVVc05IBtee4NZk&#10;snVmQSYZQnrwUWBvko4ncBzxyIunJU5lZSI9gxAXXuEjV0LJiwUcoJ1u9Y3c2Hbn+/YRcdgd//xf&#10;zaIAI/KxczhEKE3csQLDxwW5cGA7nefn5+/cuSOW9hLFEIWVuCRMDFwosFeDHCrJOlM4oS87T0Jx&#10;RTGHBwwTeEQEwKtGhxx+VkoSh0rSsH+EkDh9wKSsa6XsK8/hSMH2E9G8vrHKnE9+JK5IDHECjMSB&#10;AVUsT25N0gQMM2BQg8H5S0KHBxKeYQ4wHRgsYcO8PUyBE4asaErEEjKBp2x3QQ6YJToiqriJVXR5&#10;WjJkge1ORnvPnvEqTdvP5y1IDhH7Sptqzdu3b1+6dOn169dffvmlp0r1T578CLh7965v/52dnVu3&#10;bvVdbNOSOL9cOXYaD3bRfw3/SmE+O84EIrGlBUKmucMObCxh1QQVckFCCRpSNnf5ydQEURrV9vaq&#10;QClrklhlTq7uamHJBIcUsBeHuFU4gSgrd1/xwDgXsOE8MhEFG801FTWuqBnKgUwZobHLxiD3Kl83&#10;HBJ0NQmGu136GiZMWaZ4kCyK6hOa5FB1PvKDcwefzxeNVxQegMSnicIpEFSi0Ll27RqobJ0pc3Nz&#10;k5OT9ZjctSKuTAyJaxtfY/aCCZY0rSEuKuQFidToQwW2J+ZNQMJDXSSK01Z9FVT5DML4QRplheDK&#10;r2cD7dDSp8aJV6joK40zzjkgOlsMV0GhSVyifdw4WyTi6Ki4tjbMkFMwscSW0LXNmyywoZe2trbU&#10;Qpp0oMKevLql9JIsJIVVGZnYUIToDSQPNoieVDKvWFVBXaFJFAX/Jp6UeQZMpnLBiRDAe/KJaoCH&#10;zh1tTwpCI58yfiRbo1L2RBpD6VPQn+nwYInQMShBc2RqbNjAJtc81Pihz0OdIAtbTO6qI0Eg3bKy&#10;4FaxDEtra2tuIPOHDx9qIRMdK19JaaTr16+jyzVp1/vZt7KyolFdxl59stjgvLmrbHa2omBPk8Bj&#10;b8oCPEGBIVd3vCkKwCqOCsxImcS5ZPcJjV6xsIfM9qOBK+xRlrgEFVEzqKZONmISP042Tz2g5yUY&#10;+UI7fGxAADSPovsC4Bl4VIDnuACAH04EhVwUPtVILAxbmvB/LCHgzmDDkkdpeGJWYPmILapkPPlS&#10;CV+1NOXT7dKQQBWiWYZCBpcTwo4AOpw7I+BDIgqggawBrjw1nBDmJp7drJ7Y57NPD9uDc1GY88m/&#10;J7ecj/px+KcRWoccpEjHEfA2RhuehIklO9ZEap0X3Eo5qMhlJVl4AIgHiXdUKXknlw4QUdPYRYSe&#10;qq4SmqM2FU7j6gPDkXf16lVt50MMEiTwT4EHeXEFktCG1DpolM0w1wGi2xVezT2lCZK8pOPJIWG0&#10;8yMRCvTdIlbxWSBqrOhImR8hOokgGXphxBidsRrOnTjSka8t4XTWahsbG54uSNvGfvP0G/2LL754&#10;8uSJi1MtFhYWFhcX7SvNig0fQAyxYW7L2Y1I+PHHHx88eHDz5k2XKw9Mzp8/73KlTG15eVk4Q1wA&#10;7EkHFg5RZ8cSKoSjSiycYxh7qmBCKBevyi19zWYwNNfnGLAlMKb0ckS16ifEuXxNpEzIKro8pU/C&#10;nJUnz/wrtCyglbtkZWE8fvzYhvdKuL29jRxFd+iou68rR5IPDqnt7u6yRaMzVy6emgFIOl7di+YO&#10;LM7jULLlbiJHYDSDLCCBjSYSWDnplMBQi+fPnzsrIenHlnmHO5bUnRW2NXDHH8yHDh3qf3yp853F&#10;NrW2wYmjQF85MbSQuWHi1dBgzhSD0K8EZwIhD/asIUo7kR9xbU+hZSEFkpDbSjAQItYrzpWAVU1u&#10;3/nyVhFOUORQRrtXnQmeoDU8b4LqZ2hZWXVc2LwkjpTA0FdWEiHsCD2fDvB+rJuoMkJQpFIYhsEO&#10;4lmVYZMyTd3SESQEV+DpSfi1lparwRwCQjBRDm0sNROFw4Bk6Ugc555dJCR4Y9LJhiKhAZadKstI&#10;jkKLKzqcErSKkHa6/gSyLqVGbjjGsVRXG1Ypk/NgdxvSUWWcwKmRLMFQX7la4KxVdIUvYHNHmadX&#10;+uYU5CULTYUfH3l48NTqGhuBymRjWpKOPrcXFB1F+lBLM1RKp4HOtK+dAGJJ39eSxpMUhDHZkS4d&#10;/ABJXgmAd5o5UgQFDI3IhL/j1L7Am8RxqEY84839aq4/Za36Ylk1vLak3J5CAG8oEN7owyM0AhXR&#10;94HjSyvCA5vmZAWM85MTE7E8J8TmCJRODRAlY6LFObVUMuBqI8Y0VVENlJCCJEkMtZdM7QscTNQ4&#10;Z56CRvRKp6bkQYUExYXVoHvK09MZYaK9ulfk1jaAWEO4XyXTJkexVQMY5CoAh8BrVg6BlL9zSmi8&#10;SIQcZtHpG7YEGPKlLJbQwFgVGn4V5ZMHOLUIcpjbKoZW0B/uFTeEjtFqBrkt5OjUbeptl3rVVbrN&#10;AQqGXuwq5UcjckjCUL46FWxLhFBJEFoAMGYCg2SVAGYTTxnZhNCag02Hidrh1iCUkUTKxSok1AwO&#10;UUFBglphdnZWdgJ5Etq0OATPEzOaHjD95LemO8OGkZez25aQNU50WOc+uSzctfae9H3YElLziiLD&#10;rUkoO4S0o6gJob78gEcHgfzw7GnVXUtTL1Fgy5WJjocNmQaJLscbVuGUmm1sYr/BrBOY8+PggA3P&#10;XImITPlKnytznEcIMmtXS+RIw55YhlV+bCQg4XcoOCl8AXDr+ABYIHHJ3aDODnen+1XK9+/fdzDZ&#10;jffu3ZOOJcOrJhQLva49vcGVttFUrlV9hWGpSUGVfVj4FeWpVUQxuAUDRciUGgI1BqglgkkRwfN9&#10;AzM/EkcLbuXrFZNcjQuBUuxRwCdsDqD+SoQ2s8XsVptrdC8Nf/HQXCwTSyYGNcIOLMoA2HSGjdlS&#10;W0lnSpmCpznYbOGBGVTNAI+q4VDzK6h9l5oq1LfVxWkollfFlQuhvvXqphRIxC51MDqR2izU7A5g&#10;PDtA6XS8sKVpArMl3mDArd/xJvoEG/zgEE6unKSQqwvzjiPekOaVkL7O4VBECHGuPaRZRjamhlFi&#10;hMuX0JME86w0p4Oo/VtS7X1sS0oIbgmFUGtoseGVB5RKByqbV+KsJAKMBmOCAdmRZ8U5bNzCg0CB&#10;8GxTKIQTCTANqRnUQpfChgodQtLBhQcKdj25q0vufELuXkxoyMVO6Ygz0cZAukrh0XtaV4cTkjgY&#10;hTDXqF4NnQmPc+l/Dv96SKlJE2DgOQQDYK90pFDVaqTgkVMzt2cZMjfkjg1oMakDawAhmIvShUWS&#10;AmFdbQK8HS07dXffKz1XVvW23pCI/gTeJlJlO12+8HcBRcKEo0HB2LNUXbD4lUwNYUIPaLwAWlUM&#10;mcjTK0zAkeCXAg/0JUNBeqqrnCiQBlIooNhTH+gMKUmDbfRJQxnscBUikXZNLB9+dLmvS9yJiCMZ&#10;ailqXCGFf4HkY3OqgbTBoOwJEqGdoIckZU5TdPCAkazca9xa04ScZ6ePC1IL+o7zRLTbxVHYv17K&#10;qsvVgYhAjeV8pOzngoP15cuXzk3daXf5geLKcTjSd+r5JaE71aBjTlVkrR6aDGPaAmC9YgAZQpzg&#10;GR506ULsyYvcYQGtSbkonLkUMJOcEIHmPk3aVDKNLiZDGUf/BJo+iqh5BUavYAlarS8Fv7qePXvm&#10;VT9JUzpAAoxk+So6VnUY8GwJoTUIPWWnBTvcJciKpqPE7iI34ZOEE09qrBw9qo9SJm0/5GOM3ODE&#10;EgmQKBICz+qipubgUcinCbf6VidwWw9I3xxOCWoVmDFJATBbQJf2Z4yUaVIzgi0iKuDp9EQ1ApWD&#10;uViKIhZlu8srNa9CSF+VAaOwvr4ua2eWi0Q/kNDUHn2a+HaRoxCaX1fIWrJeo919SUjfK3IsOfrx&#10;wLZbVsTU9JVhrhvlCwAdxAqHbQOrFNhCaBUbssMkDyilLMqBYTh93ByOde3haQ/a5uYayQa0Xzr0&#10;qekouxgh3bgItKqdTHSj1nVQ6EPt50mhz0ocxiRbhGOPAjDAQ+tApwMYVDBzXtsrKA+OAj9GXajK&#10;xEQWiFVQgytRbHYKPIulZG0EQhKQAAZJ+eTCg6fU7Bea9HW1KNziHHXosi+kSWJu0zlkOWeCB5h5&#10;M7yWr6bSSNI/ceKEQ0mCXQx8CioRCvxEu93UXCBFcbyoiywkixze+OShE18UWZjzXzqeAmFYFpRl&#10;RB9CcuE8FcKAjbk0BaIMj1dEAYM6FUe+ZkA1DLLWJz7g8K+1gNTJ4z6xWbzqQP4dvzJSHUsUxjoU&#10;rIpr7jC0PTVGG1AggDEgCleQMKGM9pboKAQPNoUl9CoZ5FJWRLQY7gWhZWeVsE6TF5JRp39MvDqm&#10;TMQCUiC0oMhJqJTSB0kDm/PvZxsqKHTRkqudVucNFU4Yu4wtCRj4Z0u5A9arAmHP/lVNmlKTtT3u&#10;14h9OvrvvwKKHTikKjd+pQQ3uQGxjefT22GhALai5DU0Y73oLvFZ58pxuqHSAaEw/EiPT8cTb6BI&#10;GCaApIoO7GBcCIF8l0lYAmKR+HLf3d1VbPPo08cU6hX8yhO/ug0RfMo5xnEkBa2mcuIC2eVavQFA&#10;pS1kt3iKS989XakcrLqBjpNUjWVhaCMcyZoTbmVhiI5TdZIFVOqnQaXsRLBJUKEkDghzV68vmr/8&#10;5S8ycr/ys7Ozg3qe8dnthUYTaI1+wJnYY53UnACvz0ACW1wdgyiAgccACcz2FRLIwcMYYO1ACtQQ&#10;SGJJCoTHjx+XDqIYehooFUWx9Md3333n0Aejm94THhUXV44McQubV3NP5rAhFlp9gmc8BBifDCFU&#10;VqFJDEHpSNCxYmdKkFtN5ZW+WKIbOCSECm8wsKJpFYdaWQfTMcEzAik7CDwRS4emImpOqyLyDydI&#10;NrCn0DK1JRRXvgohLvA0qWkM7dohAieEImpytjZVbeZ41ZD4xJvd2BmBK1XgHC344bPzxabwigcD&#10;MMSqMrTwQ97HGcyo890W1RIxbKUaxq9zm8t2ZV6yfbr57nEcm1OwtylwZRV4MDSVpPSn3Q08esGo&#10;LanhRESwpUBugjH5WpWIDnHi9F0vaxNOJC5ZbV/X2Xo2Qk+JG4R0bCi11n5uIHtTvwmhM7GBNN1o&#10;Tk5ZT2oeoQE2QT6c6qIQaMe5zxGQypHEnKZdYMdxC5s9axebiygKD5XM0aEo47a3I9oOQpvjxBJ9&#10;c6s86M/aWOvqNyWDkzcSDulQ0BXYc69LX2rylZG5EJrThFshDHI9oPSoAwzgQHaQ0udKphrAq4pL&#10;EOaaU4Iq2MbkQWiYywJghpCrRaciOSaFMNy1IMFgjlsA0vGUC1tPc7QIAU9lMqdpO2jL7e3tR48e&#10;aQwA9I/oIJloQgepjrUNVSfwWotD3rDEiSdvmoc30auUHSQv3SVNG02r+B7CBp3Z2VmrKggYHXNU&#10;2xfYYEtIh09gABBUXsz7A1hxMeApBWUV1xy35pjHIYTh9OwwB4a89LWrPe7p0sHPO8N/xMktq3XR&#10;rky8af7qJU1ftIDZFJyL66Drj3bMmSsxQ79rgZEUDApndMvIS+gJ/coea3oLmrYQR4i2b30Ii+Es&#10;kzAE6g2BkngVAAVysO2dU9ratrfb3cRbW1vdHza2VWqyFXhceLCEEMgoK/koqrTBUlR4cO2UQTES&#10;rQIpOorLCuNS1WGyxRe34PEvC7zgN655FldEHmQKhg5QQlb6DGuid6o6cB1kLkidpBKWNATuQJqb&#10;m1OJQuv1Wtx54ZUTKWATYE+EAiARVbGFnGVaE4fm3BKSOPoliDEHh97FkjRZmeMQDK48nZhoBxjV&#10;Hcc8yAJU8CQrC5yI5dXAkkQ6DqCSbAlKnxrMNiEdzjkkZGhIWX3tLnvAK9K4FdRcLiaGPUCfZ96s&#10;Vkf+mdDhjVuv9hJOYLDzNVKXlvI5KAkrqCehEreF6AhkX5E43SQ4wjT8UY+gOlBePBic28AmEheU&#10;Dn23kWuGGpIRiE8stYRJblVEr7ISiAeG/VwQDhIhMEzTEdClC5XQlH0GqYsfnTDrLltOM2g5tcaq&#10;Da8BUKEhpcwVctACm1WoBOKnfJkIp6AACAGeKHQ0A+R0gK+OTnDw2LKSLPxKIynpkDPxpKOFpOmV&#10;T3O/fU18c/SHxqzoS1yxsCc6bKqTra5DO5zm9H2RKAfNcYFo2iz91OvudHY4E/QPEgwSe8cg1/8m&#10;aLFqS6LFYI4EOWoD0T1tMXSJy9YZRCJfqPo6oY+WWgLzMIDqFTmKApWMbA18StYcz9zC6Sm0w9Em&#10;BYMrDEtcQbFhm0iK504PUWQNBoX6Shs4HLhFhQ7hsOoIStORJRA19eUBJHtQvmiRo3D90JF1ZxEM&#10;5Jh0KHkyAc/EaeN7RVwSDikTiiuEVwiLKHFIhICEslWAhcaSHvOqFlgl5FbjyQiNXrkCUnNWF/rk&#10;hIZJNxCT2pXEgSnTSNb8GNNIm5ubtoCTHBItpDHw3yoeIOQEXQIpJZbg0aUYVkcpkMvFEhgoElqs&#10;dg02KKuaOsIACYSWIOFWFrJjzhW3TloRzSmjF1R06dj+MAZstsIJypUoIjLHsBC6S1CuTCiosoFS&#10;IXhmq4WoGVZFj9sAWIXfEEWaSNA/9p1txRufgAmnyiKCxNBTOCDlSK4rSGSn1vaFStWQWmLCcS8H&#10;hCIR77ocd1pQVn5+6Wmq7StmfSYwoywYj2L7kPSD2iviOAW3w0XlePYDzmnlM00fq5YG6oYA3d7w&#10;VYKgMEHsYxl3XCFX5gpD2VmjG8yZU1NCMBBUDQSFh4kPT23q6kIT/2gSwgASxWgFzJGKCLSKhWtM&#10;4d2PVLbgOSYkAgwdlPEDQ41CAichCQZwYk7fqlfRDaeSIukbX98iYkC7WBVCChrXzte1dtHdu3fR&#10;bq6QLgY/U6xS80HjgldaePgByS2buUPTk0NPxdaCHQQiyks6mFEUiQstqCFl8s4vNFJDI2+K4s5T&#10;ERekV34YShCfnvzIVBtoUFHsEPTyQ4IQQtHNxdUbPCME1KjWObhFoLlw5o5mIDUPfV0hFhP9rVJa&#10;jiE1LSEQiQFn+xN7KNUMrKCVviPAUwUbdgIY2OCHDmw45MpSrVJquXV2EEJFXmo03XBelUAiXjkh&#10;0T9Y8tnx4MEDpZGdWuOkHtNLiEUyrsg1oSUJAqyX5AUGPJJ1EJS1fLvRS1wKUvMKp6ypCYcETgjV&#10;t6e8yEEyyogTsNmKRah5gPdES8n6qNV4HU9gQIg9JjwDeezYMRMXs/SHWv3zfx1LwpYQEswzpCYv&#10;nWBzGXZ3PWC3Hjp0SM/bgF4dphpefW0BDUPfsClkreUYok5cW9WTxCpX5NiTi70AHh2cQII9uwxd&#10;kuUQ1WqHBwk6iyJQx/oWcaooqD3iKbt2ZQh55kcWIkpHUnUXxmjyXOlRZCh6aqwoCA0GfXJtnAQV&#10;8Hv6bac3MACk369OCRnJ1NnqACQ3vCLHCWuOHPxzyAkPggIpU81jAnPbE9sSlJRC2Cz2u6yFhsqQ&#10;C0NPfnBFX104GUt0FGw0hUAs0oQj98obHiiwUiZqtZ+nimMPjb4gPe0a21Cz6SLhREc1BnSa6jAE&#10;KdI4FII+tCRcCSc6QijrOrYYVmU4rZprTpnS1/aekBP2WSl3ZUU4wOYkNheHTNRdClhSGnHBwDaE&#10;nOhwAKAiFAJUbr0aGJCgfAn5McylxgNsNpRwPOsH4E3s7vqqoQp60p3q147DWXfxqbh+We3fv7/T&#10;Xi46TXawQUui0BqbmuqToFqHeIWcHDMT2k5KNqfDXQz1FsDPUAeNrEDhTg41BxsTLJvwbgiMC53K&#10;e3/7Ts/BTV4PSc9nMsTuDOyYK7BAcpYkftlSnpmZCaXT2cnFf8e6JGFACgpUWmcAoxgMrRpq46ly&#10;dJBi1eAZ++0oABBHqBXU0hXOJ/Z5UzAnL9sjR44cPnwYd84O+OUCAwByRwLliteRatUgEcIrNgz1&#10;JkQuueYWlCGcklXj8UGpiX0eIrzO1mpLS0v9flVacnsMUW4+KZBQvnTpErrg9GvG7UuHsr3hzMWJ&#10;QEiWpvTBEDoG7EDEok6ObvTXr1/7Wqo7laCzCdUaRVKQawhDITDPXMqWMIZeryYaY9Szw78hBYEC&#10;8SAKEwBwCDAJKzpQ8eZJzV4VjtBqhSMBmBNzOkZ3jHSEA1hv4EoXmVhVX6vMC8rckvK1PToaeDaK&#10;hWqnJKIUCC0IVAL6vOkETLo+TeooQvd3/e8H65s3b/72t7/98Y9/BEBQuctOUBThU+4SdAHofIXW&#10;+QbGIESFAwillrAhfRLDBGzNwA9vEve0D+0Oc6ewLRozdPDMVmWVCQ9xGF3NpQOw1542KWJFAdUJ&#10;ArNWMfGalaeGp+Dcn5ubg1AK8AA8quXwL1nlmaa5XMh1JkJItJPU6NuVlqRmd0jf7cIbEjQ/oStW&#10;C7lUdIJ0EMWJ4lply5DEsEpH1hJkxbkNZViy0SC0N7mC0FBZABCFGU9dobtkp46qpoK60c5CVLue&#10;slhB8lPSE1QwUGpYQp3yccvVqCr/7X8FjvMOGbTw41UFPa3CAycrV7ugPDijrNrmUnZcGJ14SPZT&#10;gb6hoDDUJAo9PT3tVe6e2KBME4CwCYRkcQEDsu0mNHlUoEtcOBUIAxR4pkOouPzIjjDkEvFEqUJI&#10;kC0PJkhjq9ZI83PCMdJRoPSc8Mykv/WNTxJOhOATJ+CJotOsagxtr4jo8gqDjJg7YcbnA8a40p82&#10;oLnQwNMsI6nR4Zl/aGtvBxpaKKgyIWBgsKIvNACdq2KhVCOVmhD8U+DQq1XtRBnnGkCrVFb7Dnhd&#10;bbPD7EywsxwR2gZvTg8bX14wmDhjMSM0nGrqVvJEDj+EnnxyCCpXhrjmthuieBOFAng2iK4GdUIY&#10;1JDSMPfTSic58W14ZnqLnGuZ6AboTUjkoINtPJuNI8lb8goQCvBCTfNNTU1JWy/CgVM735Zw3jng&#10;3BD9bxIEki2WeaAsH43oI8hckpgSTnn4BAZCmroEZh2DLDziSKry9Mqb0MIBrwAGD+TdAUJIXjqe&#10;qgiSXu/gUGnloSwXT6HtHClIRz9Flu8RfeCVHwqWcKLdK4C42pqTeqXrWWieNZPEwdZtAUa4/gNA&#10;SZyJ2HDim3j6UlYCTWC4X2Vaf3iap0+uBZnzxj9mDH2GB1wZEnc920tPh7G7u7u2tkYfMBRRAFvW&#10;EKKFlURARXJO6lopU2Di1cAME/qU8YlDq7UdQ+3LRF6SVWixchvzimg1qJ7UEEiTcz1A0qGgRxWu&#10;WktNFkHCGz9464KJRp8mNiROhOaBRGq6gg4FgyYTwwT/nMuRsomzxhMA7cSWCVadO/2JAh14HJSy&#10;E50tnPLt21z1PZEjBaebiWc82FcyxRXY5BjTDOlzaIPIEfk0hRCaoT4x559Q7khjyAl40kEU2zqN&#10;Mla1K+cwm/MpBZmyYsshNiTLoSiSZWWrqjWf5vSl4KxXEXFhpoNqJvRhiHM9Bgy3FFjR1PMwSERq&#10;5e5Vdv3DSDyYiGJOc3RtDn846SmiiWcMeHqlAwD/agq5jQOG7AQ16jE5wiMpPJhXwerb4Wg7OApB&#10;tY+UDyFsFUuCPLjngFEyeYnrKagQPAvHs4lc8AwkJplTBkbK1GJbgtSQ6avXEJcaMEwwELGOCIFU&#10;GQP4EV3b9CMGb3124Iero0eP9sdjdBjCIJzQYoEtOjCGCf9AsuIK7HDS4QRjCHGfeWUuZQ3Qp22J&#10;UKBsyQQPJlrixo0btr8nDl0hMtJX+hyHkkK+oBxCRS4KumJDaMOk7gJGslKm0Cg7yuhylqovAg28&#10;AWBYogOShqGp+mgRpW5khU+00PSqauT2iKdYKusu4FOgKOUWJ30p0ofN7rbKLYQYMIGfXER5CcRE&#10;aiaQ6B8VZIIxcwOZhranLByd+kQuvhK4IsGtPSJ9TUiHK+aOOL+OHNcI1IRuTB9hnPiyRy8nNeQE&#10;vmBlA5M1Iascd4ohANCy7ZPTTRl6TGFBhnJGHxOvKFAh+UjSHDWGSBSQImEhtSAq+xX14sWL/rOR&#10;LnU/HfSBLUcNnjah/tCg6FMwLEtVIK8muhNU/SQHWXk2KPAPMH3h6HglR6IcZc4VocaSzsGDB6Uv&#10;hHQgbz9AaOdIzcRTvvzLzqqg/PPQWQOeNDFjDgnA5r4PrPJgiZyyOkmfrYg2A28KA4+quHHNTbpc&#10;0aJasLlyfIKYfPzxxypqJyCHglc1cjcgCoHU+HHW6C28SVlqaq8P3Kybm5sqyOra8L80UBcK9oZy&#10;4LB9rrgmclRx/ECLfIlQbueDrdtgJqHjlXNUYKy2EZGcH2yIAgk5zhGlhZSACTUNSlgFQXUgmmOD&#10;glX+ZSQi8IYJt1JzmCqZJW5JqPFpMIGty4ACAFyFjZA+5a5bQ0QNYMlHCapNDFYgCQGJISInNE3w&#10;CaEEYYMZJ+QGt+aaH40qixbtgSsT6ctafU1Y+TBiKLRcrGIbexRsnwLxb0iBQ644dEAbzhdqgGGY&#10;MCe5ZWgJfq7YakhCn1DY0A+SZYUET6/O324jvKGFZ7GMkJuwhUouJhULKn0rI3N+hBARPw4jHryi&#10;pRZimLcOAX2uf0w8JYsQgKmZk3BoZ/EsI3ODH09L9rhWpI8EGPSPuqgUTd7i326SdZBk4WkvSJbc&#10;XHvYEa4Nn+wm0CqrvuobgqHsYAa10HwKZxKlEJKAYQvgCjNscWLOqr4VBSSvEHrFgw2Lc054QBGr&#10;egA8E0+JyE7KNr4fr2qKAcqOSrDjB6s2C3MOMW8AL4rEAaADCVpoGkDW+QjRhCROiUxGm+H//5vM&#10;QfKkw4MnE3JRHLAOAdxqBueMQY4fIAGQpqe+sguYEwaJB08wKoSITh6rQEqW3NDeSuOm0RIqLnfY&#10;wIBc+hijI3FnLNieGOBcXXgWVERC/KfDOX5MeKjoJq0iGWDkcEiCYZodtvDLjkNZw+8VIULjvPqS&#10;8wa2VT6rrInX7gvPSObNjfDTn/7UIalnHLm+RTqHnz171i7TGxoYG01wYrMj2Y8iPJDTdzL7Qby8&#10;vGw+wQZiPS0MFny/M+j3B8pAgc+IOE+glR9iQlYmbS28SFI7IsI50sWDGlY6zEYiYc6Wsm89CYio&#10;RUC0PdwHjx490gpg9eOs/DGFXAgFilNEYLljgls+dZJsKxgrA4mxzEpFZcHEhKbstIXy88atHDmE&#10;k8QEWiHkYq5dDLkoVUt0RDQYekqfodCW0AKSJzwA6DA9JyJymNtpvrkkTsHm94RHT+sMYOhz4tXh&#10;CLYz4sww/Kitfu5dJXSYKpZhwkp1EeXVzkG71MAzIfQ7zAlriUPnLD8YsLvAhqHdjj1tCqcOw5K6&#10;KBw2ALNkcMhKCsg0bEtLSmz4eU1OR00z8URU+mUnKa+e9GtiT2mqOPCAWQUDS4DRl0UgIezAtasp&#10;04TE8Gu1YwXDkFs1xIUcPLUoNE2x0MihQCY8mHOlvbk1MSDBjx8lFLwyAZXDoIoCmzmHHXmOdU8I&#10;PaOxofQwAGzUBvqHjmbQRZyYo1cIBHqCCozoQodTFOFMNDBzhPDjlVWXhOFrmhDbnmiH3AecTDlU&#10;cfvfkx/ZSRlLnn2r6QRJ8aZbGPLPQ4zxIB3Ms0I7SEJHAiHwkBv5FAs8CtmSS7CNYGtgOCrkK32B&#10;WJn3eY1AmqpGmZUJTb1qzlbhyDW/idD084lVaGstqVnCkgvVpIbv6xM2d5Wet5X8gHAglj5lUYQA&#10;o9AQmgBTz5jz7wktHvAj5fYsKmSECoFMxMKzVyxJXKEVznmKYR+4GkNlBeWEsiX7S4ihO0Z/U5oJ&#10;xsTCIcwXL15kK996jFsY4EQIHUWJYXPmOlYuTgCHOzAAGDjhiiFNx4KIMHNFB1HUNAwFtm/evHGu&#10;YgY25aNM0z49duwYhCYd3QCIiC59wj+SawxJgQEAnboaM9Skydw5RoetOd4Mr0LjB6V1F0N3qldo&#10;PWGgYCI0Q2DERZGvEE88O29VgZXOOT78e7UK7Wnoop7Dbhv9R/7hd5UQOvmhsiSQ8xNUYDgXDicG&#10;kEy8ClqVMRZyCA3n84EDB8g1mHZaWVlxbJqosov2/v37ldjNSL64uKjufh3hyi9XDJs4q3WRg1d9&#10;daaJKk9QtQkd2W5d7qy5Yi3Yw1DGjhEsEDEOmYnVWsQpYG/QQQT2gZanEnoiCNFYaJA4I3B34sQJ&#10;/YQXCl7VVTdoUz+5HKN6Ynd31wGkYxDHM03R2SoAQ6E1sQpx6ClttMaaUYsDZpOT2xu4ZiKEToVQ&#10;OSk4o82NwIPHVnfCb653OVd1rW/uScgKkqyYw6PGqYFhDwvqteEVJCYaETMUsO/JlZ6QtaqjUVXg&#10;xICSaBEglZBQgX0p951bgVChqFIwYUjZktpreoWQApxuUxWUNaKEk7tu6xyHtsIBb+K1LwzK8Jv4&#10;aiOniS7ISbhVAn1vY3COHw1q1UQ4exirsuCfAs/0LTHhU1EM/IxbnBAtkWzOVgrAA1l1yJEgnFVW&#10;hJgpNIQaEiRR6IvIIQCGed5wC5tXJwI10R0Wlgg5kRdlCAnx5smEkBrSBGWotzkhVx2DLYldWgvh&#10;BHXA0GEuNd0LkgEMIfbMtVNfKl51C5I9Je5JhxNPalwBqToIMedNk6gakOSdd5TtlFKDE1o+xXJM&#10;26FQKaK2zK2k6GAJjXyqPkpte93iyNBRljDDM4Q0eWaIZ2lyKyNxIaeguPLFFdrRQpkCn4SWOiVJ&#10;UFFpPAHwpKm9I1k65raJM4RyrxgbTrPRLznRmaDCjm4ryYUC6jpnkc8P/OLSBIB/c5CwpHNkVBto&#10;OTliwO118+bNa9euaS15WQJViD5QOPHaqSoRfmCADYAyIhe0cwN1nEuWjtpxEgCGNOngHwbwHJjO&#10;Lgdx/9wKyQ5ckOxWtCuWp1XhIFQU/Bh45pl/ETmXLxIEggEPQru8Hc5+A+lPmSqop7ycCYXmUK1B&#10;wpJngE1QDQNUjlD+xdItukggJWalG9WFGk7IuVVEq7KGCkJPMHBiF0jWUr/CEchWCRAbXRzWlnTU&#10;lzdWrpYmthU8vFGjI1+0oFE4PYB2QimD4ZpoQ4miCSlYNSzR0bGsmNMBwKpyY4mtVqmyYuEEDE6Y&#10;iIgruZuTsFW4AJOwkhFvGCP89a9/zRC288O/Nu7Vq1cdpMqKSYTjxP2KRpT6dWGg1/lMjRWhYxn/&#10;3a/KbTCBZ4KeK+3p06euZaeb1gSUDb8qIQev6icHWFHWToAJSkRDwK+50W43qV0QgRccYQFr2O/J&#10;yqq5tOlLmAK6+e/A1ZdbW1s+vr755hsfDrrWD1xVRKJSuZzAMHQD1vgRFx5Prwb/1BQAbNvARBdi&#10;BB1CgKRpYjxI+oxn8nY1POYVz5IsnAUUMEDS4d5JYaOqNOH4H5N4atxarXs6ZpRWIESZIKdvLnL+&#10;JU6IZFBrEeUEGGwlEI4V8Has4ce9zyWJtEup0ceMY1o32Cdu4trdkAgG9AS3BoeaCW86XlIUZmZm&#10;oIKWK2hN8AaezWOOXiknhIE5h7pc+p4lok/CKXcp07SEfyFKARjOKweHhlVnDRMROeQN+E4B+AE2&#10;B4CclTTpAO/VQC/PhvbV7ppbERmijhPZ0TEnjASu4BTa4FnuQjgQrQLMLQUStl4J2UIoorqQmESU&#10;uSioQIiNBBjDtjESPLUBBbnTJ6cmTQlahdlqzYBtPeZpsNJmlphYtU0QqP2AF0hotia1lnDquLGx&#10;YYMAqSvgVHpzZMIv+lDk/62d7AUEYomCKtjzhg2li/DJg5QVjgKQ+OFfaBMSgSCpgiRgII1QOBN5&#10;gQ2VTM0FpZkEEgrtPnjUF0usZI0QaXo6QwXyuSmErM1JLMnRYefVppC1Jx76RuHQK9JsK3hI1EL6&#10;YgkEnri8Wa09SKzWHg4NX6VyD7wBJ/+Qy44rQaemphgCXAn4pAazJ3nNwCRUEJqIJRCS4SkXPEiE&#10;pg7UZhI3vFLg0JMrDk08LTHnxxIkzhYgLflBIlnpAKMV/RB3FAOvpg4EE7VzEqqpBvYUiJr64p9/&#10;r55g0Je+U52VVx/NmKQDtt7AJObpiCg6wMAYSiBrDgFDBX316qinqVEJ+aHJ/OjRo57I9Inmw4Uy&#10;cgzeZM2PwYo3mLUKtnmghitqkCCWAm+WyE20AbR9jDKHEySBcG5wS8Gugcor5AYdc0gAU0qHat8i&#10;qECjEPjsKBO36uDcgMpqG9wTEifqV1999eOPP+7s7LgElaAqdDjoJTeoicvO95Mdx61fQbaS+7iP&#10;dRuqnSVfhajKyj2BOEXi1Nm9vb195swZ34COaV46x912jidYQUEBNBDDin3UkPOlp4XvVQAT+aPJ&#10;BF9YqDDyVD9PjHBFAWvOMowjzrU3OTkpCjxyw5QbxS/aBw8ePHr06MaNG/LsoOyQomaOIxGxFiop&#10;AQM5ZaOEZWHYEpCA3W5Xct0DjKJ6ckjBk45XQ2vSZE4CMPw0DVaQww8wbyZcMRyn49mGxBV6SaRP&#10;AVFogZBzPi3VxHNzc4iySkJBFtrOk4RntXS2qqtLDiGrq6tKK3evfVhpJltORKTZgW5NoUWBkzf8&#10;II25LepTGlF86l1yuUgZflVzbfAJMAVgpGDJBKsSVxQ8aEpo2dY90c65VR7MG0IzlAsFR49cGCqK&#10;uQkh/e4Gg1AKyDGXkaOcKx4cAfknJ4SBH42bibZWehNNwjO3lgRlKAU8hIQJWyZ0dAKosjZwK2L7&#10;n9zGQCy19Mc4efOUrH6zarDt51SE4B/tiohncTGGFs0MCYkSK4FMY6OuAFs/GGgnCbDBJ4dc6TSv&#10;AvEWq3DanpqZAodc+ZaSQquSAlj6XlXQK5xaUSCGo3Ni+Os5+DRxxV69etXW9tuIAjWQwFNWafJQ&#10;4g4LwGBQfb1EgdCrQNQIWYHBJx68yjS0niTU6JdRypKSWpvLKS+cm4lEOl499WRXLEhe9Zg9QsFw&#10;gvdHhcXSCZDgWfeKqGQQepJYrbXwgAQbxy2FEGeafGtU3ILBiQTDzAp77VDIGdKhGRX1FcCwiUtC&#10;DVpzUNv49JnTz6QlTyGKqNz6gR9xtQdmio4Z0c3hR6yJTWqr3rt3z68dWXjVb5rcgax2TKJdKbUu&#10;KzlS8JQI8FV/ZWVFrH379oE9PT195MgRbOs3KYiOWwybO9/6KzwQdr5xLh2YTXjAMDWFkAv+zSEk&#10;tx0YlqAzMAk16YBBrYEEkKDFku8YTw0vECRiGThh1VEDAxOvmIxYz7EaAlsFz1MWnoR6hoJ0Uqap&#10;q7GBmcBIJOfQor0CYYm5QYJkxPp5iXZbDKvYRqm9s7i46B6hTMclqBbmThLOOfTK3Lx+wzDM5J5C&#10;w4NYBE6gZu/evT//+c+t8e6jz6mhuvaho7x/wOv0sVSDIhoOTuXGi1dPOTiYoPHdKhOJIV3aEhYG&#10;HVgTiCYhjlDMIWZ1AA8DjaM/QJudneXWgAweTOHLZ/udO3fc/Yad30ecHDDllGGohIjTqaJImxAY&#10;yQPMg+SdL4RawWbWVZiFBAzATKoTXgxgICTRhZ5g8CMLcvAEJRSRh2wNhZcviScFTsylZpjzxlCZ&#10;PcEjEZeJVRNysHHFj4819FLQtV7FNWcCebtIs9rtPpd2d3dv3rypIQjdDepFAUITJbCjwObWFzGQ&#10;aBSOTxTZw21gTtr5oEon6hSxuCTjXORubklj2bomMLNFviqotd6gRqIKorNSMm3gCS1vYGtWVVAO&#10;Qq9gwGACEiv9jQ2lsVopRTR3iPDgVRMbeOBEZaOOExJPIYChgEZPElY0zSmbaFf8tE/glMipU6d6&#10;lYIoJBCy8oRfdLaSpQykV2mSoEtcDCiloMJRqIIY8yoQc+TLBZ+WDMx7VmtzmJWDB/USnXNOeOYE&#10;SPzzIDTaTcQFydeVyjqYyA0e1L3c2Saxm5DAv88FyrYJJsmlJlNzVLhWVV9pfJ/xYELZEjao4ZmH&#10;8THEs96QRWkm9wRDlPZCsEuBUF1MBKWJW06iXZqcWO2PbTwNzelpN2HDaYAfhHRc2IxOKxITT4OQ&#10;f9HbAp5e/UoDvkAmhNlC5XeVXPBQ9WVnm0DSTw28qRflGKNPSAdsALw6YUVhiDTpyEKTkHuKIsea&#10;QbEgj1tstIM4N9cA/QMyr2DLkdABKBepKRlNc5wAICgPaqFAfttAIrQvKnX3ZQCkEDWzD1AZGY57&#10;38q2Hm6VXlmxQQFUchKnnO8SkIRQMgA61gBWVi3qFX5zp2Jdh3+QACOEGXivmtbursMJ6aRPhwdx&#10;+dQA6BJaXnB6xS2H8mqruozJCUlyyydI/BAaPEuNhP+ck3jSVxQm2B7tpeFv51EwCCnDgFVqMsKS&#10;jkK4X5kKKhHFoikc/F4BY4VP3oKhlC64J0+eoBp7rPgXhavx+WCQxI+atqf0M01OgEQpOQB9NYpC&#10;WOuST6iBuwQOlXbEO5ElL5iLdn7499f7WN7a2rIJ7UkHqGAUBAMaCyD6uhSMa7mhmG1dJYBMorJy&#10;Qum3Wpsq6gkZAkSNfP/+/eZKqD/kYA6PlLjV9G56V8s//vEPNy5GZI61/oACF7aQ0FqzXyTIYmjv&#10;Ob7tNMJxD4muqJ4KD5gocoFEXBhIUCYuDFDxXD2YiEWhfaJrrVImgYQTbPJJTgGrSKDAM4nQQJJz&#10;YiJWKcNj8IBVEmqGpESEXFNy6IkivWLggVwhfOEuLS3Jy16CkJUmW1tb0/FC8OnJD88KzwnAdFTd&#10;EmbG/PjZapBb1R/i1oXKKgUTCXKlN/SlJYbcanpNJi6JuMBziy7mDLEktU4rzLghBNJjkPOjMSxx&#10;jgRzfSxBVkDm2UYVERvyJeGKlbj4tKrEkWAPUCMEw3XCCTVIxCoEcrhtqxSajgb2Si59XOkKQrmU&#10;jtD4FJc5z8DThFOarGSHBEQBL0QOLSmoOU1CylbR7lmHO3pE1wYGt8yBNOgzpEYiTasmQoDBxOAT&#10;dUA6Mb1KXC48CGrCVvpCAFn6HXDAQw4VuVeaMuWHUAirXDnLfN8sD/96SNXnqioYUEFL2SCnLylR&#10;IKy4AGPYRAgAYqM2MCHRM16Bh4emO0O4c+fO2YbOE040JB0+DROG9p0O94o9/VYfelV6Y2Bu9D9M&#10;khGfzgFzWUCrHMmFs2fNYQgziRTAxoBBk6RrSWNoJ65ixjDBQBKEuEd9fGgJsXSIEjB04DhbpECt&#10;jtIqQvDm2iZkhTESxYWfKzoIAQkeo9rVG0pj08mXWywJV16ooyZ3WfApTVQLZMvz79KtUvThhNAE&#10;vRioCvJSU8eaMzme7aN2MQ493UDCaUshvAKAYQlCTpPcpwn8trM5hPSd2LwJAZ7oEpSdqsGJOk85&#10;KhlzymC46TmnozdmZma6XCq0J1ScCwEtE9E9cQKeiUOAN8DIeWbS7xwTh6cDlg5bqzRFERc5glKL&#10;ahXX2JiRJoXxLtOHGsAqQ8BEVwI/1dDlWkG1DjR8GNU28MAptIuAvuhea28UOdItyYXcb0LXltOP&#10;LcmhQ4egQp1XjT0BhJCgA60w/GYjDVG1l8I7lW7cuLG+vn7//v0rw79gqA5TaWjQAZnMccoJiYZz&#10;K8uHJOolCShwiKAjqKdAlmD1VAODcue4uWOaApQMvaJbjbU4JAsLCw8fPvQFAJtwFMTSkfBAxRtl&#10;Ew2hdTTlp8N/AqnTASTRUQYMjuSOCyaWPC2RK4/tilBIyNFKpzQJsQY8IeQAk2t9foCM9Dx7iqJU&#10;TKxSy4OGsEQonEmtkwK34eGcB6TpcqcDVHK0RYWQKUNCX694tqPQAol8pQmJ8otLHmyJGLzJhR8O&#10;jfqMQ/oaEed2MtICjFJtYFDAMMDUrNpOSNaXmNQelOvFXFGAH70cilVb0ySnYwK5eV1hxxKCxzO2&#10;uaWvfE4lEWs8yiSW5CKoNOWIMW6tQnX69GlueXDG8ckhQ2qK7nMQJCwxAVJ21PjREn2UcMgzOVcO&#10;KUsUJOi141KHW+VEdqiQkdBWeZM7uUkJqqAJIX0MW+LcKysSE65igETtaiqalgQaET34J4x/OmrH&#10;PzwuQpygFBVhsAWiSC6dWQzrInGlTBlmiYtOhysSrlDEio5M7eiTw78dzPc7//0WpFzKwaYPGHNQ&#10;SeAh0bfCQaLWQhMmr76BkQVv5UIufYA5d8b56QyD6O65tiTbPAihIpzoRnJFoXz16lUniesNWp8R&#10;ykTTZcPESSIv4RQUZl0tNV1kMPdEAgxWOYRHmzlPmfiC6dchb11s0vcFoLg+3PunY+eH/2BfPWYC&#10;vKcrDWZC3UXZOW61AkkHQktnz571pKle2NPDUGlIsajxA4w5P5JFCP55AIPcAFtqbDkx8Oy1owxv&#10;ePBUShKsNviRnTSxiiLhpqampqenJycnHRp6iTfnQweas4vE8Ioc9aLTyeOIQCYmNRi5jqIQk+Zg&#10;EEpBUqiu3zBMXoNRc/LwrEDC8Vl0CpSdk5TrKxNPYFTQnEOXE0lgYKjlIGRI7skb/0AaTChgBjz0&#10;pkBOBxXK9OzZM98cOPnoo49YkRs027OGk1NQgRQRmV4BgMeSc8nc0zXJv1hgyLf/CrKUzcE2JOu6&#10;9IvUIUbu28KFRYJhJhQc9YSjf7+/5EHEr+ObU5iaBF2qaHV2f/bZZ34h+S376tUrLajYymmvVnuV&#10;QFC8dDLaHmWFC5l35aBGJvzzLBNL5iDCTcFgAo8lXEvP3Dhy5IjkOddzym+8fv1ad7picQQAb7pT&#10;2xlOWPMwoFjv2kt2glcwqo3UqJkzxAC6hSsWPMDIIrQk4lZX8sqsNkJoI4DJKTSh736lJiN+qiIT&#10;QlFIqqLoWXnyxsqqOf1eWZlQhgFChw5lVfRkzj+0dqaiaCO7V0ba2ka1xygDz6HR1wkrg09EcY4Z&#10;gbgFzGtgnAjqRaJejkUbxsQSb4gy5x+3nADAg5ZwMHVwY5UCoYODvk6AyoSQQx1PQgcYOM31DFdS&#10;IwSeQ6/4VEpOBPJUNWeHw4IJPISeKkiTc56l4EniuATD1mXFORODPvDklL1yLl9pCk3CthzpMJSC&#10;dJxQ+sqcvn52y4rVdsCeJ+ca3gCYN6tyBIA3G6nakRgwN5hg2CBEnQYg5J+yVxjMPb1SMDHIbU6v&#10;bG0x/MiLgqHuNrnQdACD3BMYTiTCOXOGEoRKB9KUkVwE1atgeFUOqSHNVjIxVE0g5IfWZeMCMxdR&#10;jrpIA+DKK8L5r1FNvEoZMyQgqSZh5DAXESSvaoF/p095WWVIHhJNa5MC4NLSgTa1V9eV7up3Nrfd&#10;gjBoCT0sO/5NLMldaAmaOygFAtizBjCh4IlDTzkO19bor1XfuXPn5cuX33zzjSscLQDUKkqJMZzY&#10;RHgQWqA+RwwASKwS8oYZe9Dd7L50woTTxlQ10XnTb5yL6Gqn3w8mh+ft27dv3br15s2b1dVVdcSn&#10;jIT2w6bioghg5QCMK9XEmHIgwTmAcwnCoF1R2i1rp2OGfN++fR3x+rbzxNyN69qw6bonxOLWqqbC&#10;mFf14hZRqqaghiVPyqJDyDOHgmoztsIBCbahpjDXn2ohujmHRQeST3N3jwmodLoFCtRRwE/HJifS&#10;JOfE4IHQfSaKuUCQOFHDkJrjV+4YU9nHjx9fvnyZQ0M5RGfIBFFyga2fQPyIoig+iVhJEA/9UKRP&#10;R8diDGxXgLMLKjB4EIsTTwkaY0kTAyr6JCaj/766igrfucOLV083szucDcal7ZuIUAPpuX5TayOZ&#10;PH36VFv7xrRbbFodoFQ05SxbGaqHPtOg2giDaiOiwTO30BvmoECPMkvMgUOcpzJ4laGEDx48SMgn&#10;XjCiQX1v+tLUwSSKLZAJBRMKmlv32wP2LbkzFH5lUF2jnpC4iKKDgRqxyE262IQz5MIcePB0mAKg&#10;1dHAnBrS0oefEw5pypqQMlSy4JafFJgzNFcDfS+0QDqvWPzAY4ITcmperXqOmBq4wrCg/Rqw1dHe&#10;DWErOptMtIXtxAoGsToKMalHeSYxYANVRkIQ2lodjjL1tErHqnqxhZ8CPG1sCgDoE0sRCJj+acmQ&#10;I59s6fPD0FJPJgpERyF0S2cfHd5UR3QJahVLrZIAxhUraTqFQ4VhEVHN3CsmxXLGUXA+sqKAHFZI&#10;0JyuT/ricq4l7Cvhmvv8EsshqLdpkiuuWJaQyb8oGoatPsQ2PIRCgG3OlaQMMMjrLnIUGXjoxMwK&#10;A7g1wYZEhFBxncBc0/JAkwkP0Dqmu2bgYeij02i317G1uiygkj5I/PSLTW+Q88NQaBKpUWZo37m3&#10;nPWGEFiSoEwd04qCN3PK2OCWCSQ4RIt0+BcUyGhRLBJR+JeOXKRgv1DQ9tpAsiKaKxDANClgkn7c&#10;suJWUHMT4fjvnjAIDU6k4JV/lcqJIV+rEqcPDIX6kwJUrOwUseQilq5YWFhwn+HHjXjmzBmubIpa&#10;1yq6iu7ZRQ6PMgHPIWFymg4Wgx9O/Ir1bepA13gq5SziHPk3btzwg8Qh6XikqY4UrNq2PtFIKGOY&#10;H5tLILDtRDy7YqVJKBbwNpcmkb7oTBRLLuaQd3NbkggPOtZ3CT4BVgKEmyDEKrfmGCOk6fjSRZ4O&#10;Cv4RxUp0lbLq3JBj5BPiBxgXj7YxcetQ1tKYgSHkPBiEnrgi16gMOxmEBlJ0hl4t6XD0ahLezCG0&#10;1KAAGA9WhdDqJDxz5dUSDNmaqDIAaGGok90F6+vrm5ubGgPPFRFXdBSXsgOQK0h0C4owCZjqqw4M&#10;aOdWCiC1TUhMBDJwCANCYJMROTVzE66QZm4IISnKGIZq9M9fSTn1gn0etb5+5agjADhFEmBubg7L&#10;VuXjTAFOV33++ef9NSh9JqU6D+MCaA7NSl8/UZa/hPW64nEoE86FBg5QaADlH3Sbtk8tc+TKEzA4&#10;Z2ZmuFU/rziy4be3t50RJAiFFpsKIIr21ZSdmM4IodGHSkKboWJT8xQFDMNEjiJ6wsMbBsgxYy5E&#10;vIdW1TkESW2M9BVS2VSx1AgpMDSpz4A351+m3UB5s2pSGyFEWwNjAENiVWivlnjjHEuiS8pXsD1m&#10;LhEeSJaWlhydiMIDc0/8sw2AWOY0CwEtb+oLmJIpFq7o05RFubT/SSRIp22JGcDyBhI+DT1DBxg/&#10;gHSzKpsrND8mImobT1AF1RvtDYUTVF0yUS+tQoc3eLiVNQ957jxirkO4Um5WlGFQTQqIUgUDVIl4&#10;5od/q0jwSs6KuQGDECZaV1xOLLnMTABTWZACyVzKkKgser2KIlPmDAmpgYFbKRNaJWECgygmMLjI&#10;oSUnoQYYHmSRISFlhoLGgDnnsgbPKomvXsVSDptCOvhXCxN1qUAYEKvNSw17VsE2pGnbcgItznlu&#10;w9qeNoVX4Ypuk1ID2Bw8E2i5FVTiYFMLfGo2Gt5iaRzLK8zMYTN0o57nhBV+JicnFdGpJHGYAdbV&#10;Os2gIy+upFN3UeDKsCQuAgmN2s8Ag1y+TjeGWpSEmitHyp988omzwqf2/Py8VcffO++8Q7ndbTNW&#10;svIqBUtylwLn5Mi05XWOLUaONBO8aWkb0EQUd6oomPTbw88JH7t0HESKLq6N6el2dF55tivBE8Kk&#10;1OQrrlclwxVCXEU+lFGk5zEMhrzG3LoV+IccZmQC5vMaz+by6mgF26ueSY4ZnpWDZ79Y0C59EQkr&#10;ECtPW1tE5iKqCDVypJEb4FkyYQuwV54RhXCuEGuYp5ZmcnE7l/p7rEjgnEQu+fHEpCfAlpgIzZZz&#10;NSojLOFNUcjtU1mba0LfFrj1S69/2GFYbSNjQzqIAmD8ZwmGPqeAPc3PSintO2Aoiy5WndkmIgRM&#10;pn5qStwEgP46kVVPaWK7KwyHlD1H//zVzBMgk1zLWUh7Q6vxlWsZHjt2DDXS5to+gUkP2aX9mw7/&#10;/Oc/r6ys9FuWIQaVBAKJecUmn3oRO2KhTDfLh9v4FUhKcVpuYDgI9IFkYOWNjridqjj98ssvFxcX&#10;+dF2lNu6PGhWpIgYd4ijbIJrwg5WIShrIBJPDYGg6ic7lAnhyY9EKFiFWYXwM241csrAU/M0hCaE&#10;RBZSsIp6hIhF6MugXMip1UOe8jIRjhw2Erb8c2KYjMvEihpOMO8D2a5Wpk4ceZ0d/msw5tiwhYQz&#10;ceioOv/U4MQVDzCAKl9zEyTIDj8Yg1PbSZ9n1QEmtAAAgw0IlYAHQywevAZAoQ04OQwzW3OhNTQd&#10;5oR0SJJ7Mmx/itK5JmWGHSUUPJ1KCm0OHmyQt81AlZFVaPUVIQ/817QUuOWcml7iB1TlKCgrr9Ln&#10;QaYUCO1AaoUW0YQ+Hc4p9LfYdFQUIYeCpzMX8+JWQUvm2AZD1szBpkmIrtobThKaJnzSRC81gMkh&#10;F44+YOYKLaIeZk65RrK5VNkEgHaudKy6t8xFxyfCQWIlkDTjkyuAcSWcp15qV/Z7CJMmUEESn/Rh&#10;MN5//31nulfb3K83v9LcHL6zHQK+s10hjx490pZbW1t2Orf2HTZ4Rk570Kez9HUO2GJB6FWBPP3c&#10;JDRxQmFAk8tOLpKFhFxSNCVoiVsp84wiGdm2iDJXMkLPj4d/YYuILjxpWuXEsHmt+oqCUBS7o9O8&#10;BkaRVVcyQ7whjRrn4uIw/xWCHNv4sYQu7Y1St6lKmbvqTFyBvnfpy7e2p6+dzLGqFioIvEoJISPR&#10;qziJxJ3Xcpes8wH5suAHY6LLTiEEqtmsnjx5UhZvv/02n/oNXQ4rT3tfX/EgTcR6RTISvEYpThwO&#10;WE25I44JDCY4sZo3mIXTHvADbFDAklWS6AWSnDf+fUXpcwqIUizCTjkMUMMbVFYl2PECtokQueWB&#10;Q9kB44kWTw4JzZ1U2FZinzXYXlhYwL8twznPONd+GJYFK+2nEG18+qmphY1MB3vS1Db8nDp1imcf&#10;tQpdOaRT15EDaUPxCRshwCQhN2jCRo2VoDpqwrvM0Q13TdAfRjmXpSpJmbTzUQM0BckrIaEYVoUB&#10;RbcB51esPeZHep9pPOzbt08IOhJDnBwKLx9CEg5JTLyK2+ljVT66QVH7H5zoCQA4JPRUGBTY2wLh&#10;UcJowpeeduPiCzVwqqKegMSq1vHk2VPmkPMjojlsCXEErV0Njwmc9QRIhpTN+eEZXcyDFEuewHNC&#10;rSWpmdcTJHzWmuZFlzKEuMU8nVJLIgR6+TTBAEiV0BI2OHeV7u7uytccGyqCW8fcw4cP8SAWZVE8&#10;OccPVwYaBZILYr1asoFBImGCDaudVpDgRGncKBTaA1qzHNlqBvxQ9moiOuRM5Ih8QpufN+TXvuSG&#10;Axo8avrbfkCywXOrjf4CAp+ayqHMVd2YW3yCbVXuJHKEAZN8qrVWFNTckSeuRLjKLSqsAmn0F0y4&#10;MpEjfmw5DHAlqOMVeIcCP0Dmiq2WkwifTEz44bzoXJl44iEdPlNQIHJ0AW8VZghRCnma5GIxF66j&#10;hENCvVefWGXOGwUeJOJHmAoaGkOfuCT0gBo5lBWo72Ah+MdJhhyKZULCIWCOaQX1JOG23P32Uhol&#10;MDl//jzelICCfkM4fQV1lG9sbFiCyhViQsGPObz5AYdSc678ZHzw4IEvb/v0q6++2tnZcSVb6p9Z&#10;OvJ0Atp1OAwB04eyQxGEeKiN0YUKRZeIWAiRCJ3/Pu84MtcYADh5+y/j8gmJ2pFzgiJpUrYRSPqM&#10;QKMJJ8FAFEhCYw8MzHDrtb41yCmbeCLH+YMHET31CYf6BEVayIQ3E7xpJH5gxjyhksGjRl6VjE8g&#10;TQSqXvWA5tFI1BwOwFOgbyBKds5qQgriIhZFMzMz3FJzDXQTZEifKxR57UDoH+TpN4SgkbADgQJN&#10;/ESp0RnSjwqeATOph2nyDA9bElYUpEm/JZ5NMtG0utRcCHFJDE58coHKkJwHdedQ7pj0RHL8qxcO&#10;laMbxKp+U1wt58er1sKbetH3ZMhKaqqmCoZOY+6W1bEXL16kZlUgHzGOF+QLIbRO0AYfDP/aSwVV&#10;CLboNVzGPOPcl409oqwckosldHuNXCBBOYRtgr09LFuiWJaktM3Flry0EYcjDPKuJITmmLKN+95B&#10;PQ+EUrJt7t275xvWjpI/ZZGAUFGBKHDOIYLIRdegsgVlSGHUneCqgdqI5fRXZhSoMRbE4kcyMr90&#10;6ZLdKxxsdEiEu3///sthuGacCFoQC2y5wgXiwOYfjxI0QXGo9D2CxAVYjQnNGfIsL5yIS5+foStG&#10;bSGLSHOoWcJAPj0NTujgUCwThnxyaMmcXLhikYy/ZihzXnd69WTlta6NBJna0pubm75jrl696rzT&#10;cwxRqnUw4DjTAXUhkjHJA/88ywJsUG0bE4NnS/DIVCxzrgwkEzKH0P4UFxgSjEHCio64yqcXNaVS&#10;Kp+gOKnR6zNPnFiSrw72WmfLpZOLXFwZKSUnFAgNak4lzmkyVzvOGeZHn9TB1EwME5pS9hSRPgk1&#10;SKyqJp8MR0327/+OE3NMyoiJ0Fa9SkrDuF2w6sTUM4JC1ScaP04xW6igJDhBqYg6xCts5A4LDGjd&#10;erUqgFEiXvmkKVMMCMqhV7VDl4rkpC2gTHLhxJwVh3D2p4LqpfGURnFFNIfBZxYPGaqRcILypr3l&#10;okyyloIjAwxCDGNAFhKH3/4Chk5nh6yroInveuaOGHKYuXVDOKMhcQg41pWGBw5dLarJA2VQcetI&#10;sjddz37v2uwOh++//9538PPnz1dWVnwiW4Kq+1tEVuBBYniF36slwGCWlInsyIVAF7XmAvlh52Rw&#10;ODpJlandpOElqM2QA7aMhFMRIPEJP3M8UFARbCOTUBR+9JgN69yQFDUdhQHerHqSQIh54PFjVePx&#10;H13wxAbY1GwW1JGzUt/6GZP8gGHrKYRcwJAjKzpQOQdM2p6G4lrlMGJxZY55hrxJUOMBTM1T7nqm&#10;38FA6hONIRfZESKHZ3MSmkw8KaCLvokTXoPBxpUTwJMJNVGYAGzJkLVyWKITWoE6cGjyNh5saUpT&#10;54jlACSBhJoUQGUYG6IrkOIilkMpUyYx0ItGwz5VQURZxarupd/JgFVznFNQ665hLffhhx+qiNd2&#10;gcG5Uiq60GxFhxCZqqx/hONZNcXSG4QmukI3ajCudJ1CuGtIlOPKlSsU7GWeWU1I1RADF05SE7wY&#10;ygmclKyKp67owF0cWa0SeKHQAQoKgjjBTrDu3r0LiiWG/INu1Mfy76zUc1pEhtRElLl2wZ3c9J99&#10;ZSIKD+aUJVlXvXr1yu1S/wnnKvWlbANLzAVjQmFtbc2vahQoCbTici4dOEXv1RNgiXNlQgKMuSdN&#10;mVoy6hXZCRdRigGMV23nGVH0OTFwqGPoZC5fZHoKR58CAO0ZgQz+qUkcmXmQuFV+rGIbG7ChSD85&#10;oRYWFlyxkmXip4ZdDZ6n6jqw5KvqlpDGVcXFdkh4gwEJ7QeShPYSkIDBIDpzDvFGaHBCBwaQuNLE&#10;bB1nwGhWHalH64RSY27iFQaDBHjmEtGLKSscCYQcostTyhTIcSsoNYMfsWjCAyRvADsCMMM/TRI6&#10;srOLHOVeebCXmDhP6Wg8yrIGg39zbsnNg8GzFP5r+PfEYhJ4bm1OHniWsglNHRix5WLoLjvNhCuk&#10;mSg6V8xtP5pMSMjdUn662XVesQfkyH4wFNRTlCCJCGFPrnSj8vmpCgBOVESmnNgFmAwezArkYqBs&#10;qIhNzi1zmr4VAAaPB5DwjAeGsAFAvzll6WgwJvTtKf7JPQmB111e6SuT/vHUEiZQYRi9AgnN1kbm&#10;xCFAYsMS9io62DrWuekifPz48bVr15aXl/1W9k2sl5xQeLOFvfpYvDz8hyxtZ5WlQ9mu1/xgCOG8&#10;Uw6oFE4IsWAm1P+COnAdVrCZyBdLoMpdaDxAa8M60Px+0gwItERu3l9gViBFRLWKEGJP4rw5iCkL&#10;MWzTf/7NUF1Xt3CukwlF5FDR+8O8WosfCpYEQgjPzg29TcInzxDCGcO1q7JSsFqxoKrNOEQOSsVC&#10;OMyiWKKvVXhmzqHOsc3dYTzPzs7qEGwYVtVOL5l42laErj0XJ048UWfQwdJYmcSrKNimzxtCYIMQ&#10;bDo8wGwIR5/QU3Qw7FmvrnMIhUMsQ+lT9kSOCR0UyV07mYChM5EsHfSay7E/YnHyKL1ti22csK0b&#10;sSRrnJC7fehoGzu0JoS8luYHgHYxb5SFZuhpyELt8OAJBh1B7U0AdBcwDL3aLDYyc+EIqVnltq1N&#10;YQIsOXOENZMuiUou+YqNQRPQyX0EYcfEK37bVxJzgWsXUAwK1UPt7ZbV1VXpSUCZhYOMSV0CLv+a&#10;yRxQexhWc4Z4wbid5grRysxBpzA/P69BrdpmlmTIm+T9aLbNOOcNErnZhHbmrVu3tra2wGOCVuFw&#10;ByHigKmK8JN4NZg71HBkA5Qpur0C47VWo2ZV1QViKy8KOKSJNEuEntSw7CmoJR1GDoMQEjEH0oBE&#10;dvQNc8xQUDCvQqAFHk/JsnWmaCx5OYAcJeRoIaSve3Qbzx1qmGECIR3ghdMBwEBoCKR2gFUpeRHa&#10;Bv3ZuHQMJ5paWLVEkwfAzGXKp1W16BDnTYIMFQJLKBWo1KTjKRET5SbnuW6mMJ4AY+tyFQk06auO&#10;0tdgwBtWK5BhErcUtCtbqOTrBO9cwEZbERUoUgua2kBSrAy5q6/yZYtJe1gLUbD9BOVKUBmhF/kU&#10;+KdAmXNqfLLFuQnY9qdcLDHnygUvruPVR56KdLWomqQ45AQ2bs3BkJGJcIRsvXLIGx5wLkF70AQq&#10;BI56ZbhrERsqhXDEqzgrG4EHBwqHzIUQEaXxzAMrc3hAtZvgp++Sc17rIiDl6BgCRi+xtSpK+0tc&#10;rnBi4JNEREXs9zpsSIBTFsDIutuUE3hwhQ0SQQ2rWkhEsQz+0eUWp6m4jkXb35w+AilYcr+6V77+&#10;+mvXCX3IgdS98uIc7bEhL9lpVJkCptbDyTT6pNNyAHeOMQRMLE44BJsCK6SpTr/wYp4f5RZFpawy&#10;4U36npgUFKu8iQWGEGDrOsOSYe8rkEwxCTbnIsL5wQcf1Hvioo5ndRcFw56sXDA1PDVUl4InE5zw&#10;LE2rIvIsHDDwkwRSh2tvB7V9beJug1BG+OFHCK9dpSY4sWsMmhjzJJE7J3Rck73yz4NkFZ0HpEmE&#10;hJwJzOZYoml7IpAVTWo8kFv1Kgo+zcmBl6/06aMRMMRKxCrAnGtj+0srItBwp7hQ5I4QtEQaJ+XL&#10;3Iiu+kGTaDb9oycJSbSZ6CSKQkiBQ7tVM+AWTqgMyoiCihAh+gEkUfiHBwPkoktHNSnAqbXqN0Lf&#10;EKO/P+xF93AnN8ZtYK98VWOkkHvlUZJyEMkuwh0FkWBVbK7ZKiRCeZAz9HB3GXQQA+RchomyQYeE&#10;f/pA16+efOobaprGqeEVU3IwQYE2wrILFUGQK5XPXtvDEofHjh2DGTYOXav2NvrctRcuXIBBtbAm&#10;O4Zypya0iBoIj8zNJWtVLlY1jWShEpoVBgg5YUUBJMpK6xU/EkcOW6+qyH+BYph/mvzT1D1t1A4C&#10;cbHhHCS3c5xB9qdXJXe4+Apz0PiEl68llLokMACG6GLRAY9zQgUy1zRWDSXHofblP24NIWoLkGwD&#10;RYSwJ1Qwy6vSwCBlfEqWPlfCseVfTYGh0AepVTzDzxBpIlITXeK86RCDfzAsgUooHbUwJxntiWGA&#10;p78JGZJzyLBdpAeswkktOfwIx6FjGkv8w8kQGDpCIAQqkDosgLcqo37nSZBbrjQGTvDGiaekLAnE&#10;m5SBEYU3aEHC8JkzZ4BRo45RcpkKBCfn8nJXaXu9V7EgpNMdA5LeIOfEhWGuMy0BoF3Foqkl+OeZ&#10;Q4kgxAkIjDlgshDFXJqYx4klwKQmU3LMyEuChFaVA3hWoxr8x3/QIaQmol0DeX+mCqSyOvH9wgay&#10;VxNnE1cM3ZcYRgjbgHFV6QGw1NnajhDakAtDZeJKIEOlnABcmVNDOIfgeZKLTq4iSOYWSzjEJ3OS&#10;jktz0dXIRbWysmJuoAVgeGr7cdU0M4S6GgbADMcfKrS9foCQFTYMbskpC2RiOFjkXiI8AwZAHWLo&#10;ZAqwQcutU0JEJWCIDfxXXJV1mnMOkv0iR+Vmxc/i4iJ+6kD+60B0mXDOFbfwCFpj22hwyoUOzXKE&#10;CnucSJCVwSdv9DUbHX6QoP+1gayZS1lPgkTSX3SKDf4xRuipjk54BZUjBYPcqz6kbI5kT960Inj8&#10;m5CIW1u61Jvz5pWfbhBOWDEB0hYDmxrSaB49ehRa1RTOqxAI9JSvYTvYp31XSZktNbZ8okVoJ78J&#10;9ljhnL42syvN0a4Q5CQ6xycaEtbX1/WboS6K4oztBONZUGyg1yu0o/4Y/ngGbAxIBOEm/Sm3FMgh&#10;j39Cxwtl5ZugKhNrNExwB253J79cmOhI2l6ZKZW5rOgbhBA4DviiDIRGjxFy+Eh0gGQMiRFGlkDt&#10;UrbaF6yolxUwDK22gfHCoX7y5EFfGijLoWbydArEiHaRMGDyqhXc90IY586de/78+fb29osXL/qD&#10;axtJIOl0+hgiAsxc1qCqH29SZo7Qvl+4BYkOujxhZkhN1YHBNTlaWMHMig4FKXvKUSxRsOTJbbkz&#10;tIs4t4oT/mUHGwVHDAL1h5TtFk0DNmxgmHDCp5ZCgmRPnDihNDyAYalzodOHiRBYMngGkqahcFKG&#10;U1cRtlGVgBAweOhgg5rV/MCjQVdXV8XNAyurDE0Mktqg7KgRcoUQUUisEtqTFAzI7Q1WPIPNJwAc&#10;anevbOlTe/fdd+0iRx4FSfHgnLKEAah4RiO5V0zCT4j2EtEhOOSTCTWnCbdqJyJUnrzhnK3QghrM&#10;R8kMw2HkC9KPpz6EDeTTt12twoZSJeDEqXrz5k0HgXpRloKq2dih5VNxuXLAAcOEZ0RxQkerwOm2&#10;4xxImn7hCQEhP0LQlK/0PRVFj426dvi3KUlfUj6ZWwVJh0jHqvQdtQAwoUOIE8z0SQoD5X/5l3+Z&#10;mpqanJw0AUxcN672swV4ENecBzA8OcRYddRUbWflI/FUo8OHDztlJKvo+MSGNJmUPkIk5ZOXLZbq&#10;dkITwzHnThWORDgcoiLDmsGTvgm5Qqu4uA3YsEQBfp7B0/+ylq+kDIxBGwOoQJHspJ/nmtPTKjlh&#10;LVo3QsthgbiVjkECgCUmqYFqYp8CCR4dlYXHz3EZ+XZRC4ePb2KccO7XmDmGcSUjyuIqIlf6wQSl&#10;5vx75ZBnJavoGsMS5JKChK2nA42EQ25BnZub0+eYgZk3S4AJYYkTzh1rCFE1h5hLESeY4ZyfusWS&#10;NqBpgztgLZlA4jrgOXPwYCDEsOuDjiXy2pIHTObT3JM3daFQcfNZp0kQP3aBmw+xSAOe3KCgvnIU&#10;QuIiIlBQv45w4gTWJFjVXTY7W41nQzmsONRvfqr5pvFD5fLly5ZsQ2oUbt++zZCV3zPK8eTJE85h&#10;EwXUI0eO4KSW8KrcaMSD1EwqhIqj1AUEG4kldVed0Z8PAyRVxSPFDpbbh+YsvZpHE++Rwh19pTKx&#10;HxBhIjBq+mbHRX5svNnZ2T179oDIRHiDMrgOkTIEIJaVRNUhY64MaqDnECqQgUpzEnsPd0woyAEv&#10;SJHe8ePHXTBaBGzm8HseOnTIBH7+GUbx1atXHR9+Ybh01U+dEIoX0QHDGvBwCgozodCxIQtfGxo0&#10;fS2LQJAgIcSA1GCTOCcg8UBSDbjiBwYODQqW6OgeHmCQi6C9UiDhkH4TtHACRv/owmvU6QxCzMCm&#10;zzoRZAEGkLK2RJkHA2CQPCuHKCLS59CruJbMYROUFQnz9kmEeNX6djK0iguSKBpD7WxC6eQKAMqG&#10;CQwGOROABaXGsyG0WPCbEIaQ2w4FEsqI1SoRIlmaIgLDHAz+jWhUBaHB9ioiE9WB3AQS0ZHJVkRg&#10;HHNiEWpCPjnnUEUoi2IJVHtPexg+Jm7duuUj10GpvSngAcMA88C5iaaFQVsy5IcOnyQ2hc1M7rYQ&#10;iL50IKEGP0lz+jxART+iNDYFG0pGjg9gKGDD4LaUpSMKBgayR82GGbm73hRF4Vx1aiR68Iz+tBBR&#10;hhNEJ9jaOqe6E9ZjyBSXvk8BeAwIhbOnSESkDzwS6hmxGNY5ntwCAIy9AA9vJpy49moGGUkEbwoE&#10;no0pd/rMyf2kEIVzynTwgCUhxBUUsKjg0Cod3CqfoMAgEFc410gcMlRTIdDOeWgRpcGgAsMcYD+e&#10;PKVA05NQCVBKqNbA80/OlR5wpqMCsb4LIRGrEOhiIkRsu4Gw7bvKOWNVLMeOa08Lmdu/o1oO3xZW&#10;PeXiJqh/1BdyTw4BRqasBa0ZkGBIHANecdiBWecDYBUAdIFqiYIlculIhENbw1Bu8Ooc5iS2nry8&#10;YpuhIXROrJpUaHNsmyOHOedc8W+JJgkFnFBwlvIMAAUTOmjhX3Z0GFJTXxNUqKO212koPXPmDKKo&#10;eZWLQPQV1FM5IIko+E3sYt+1hn2ql06fPo1eN6vrya159uxZH75tXgTWV6yEQ3sbDZPz8/Oq09/P&#10;5UFRNAy6pKM08rJTGMIJjHSsygsktnTUGuH0IdSBWn0CRzRQgAjnI3Y0JfR9bvDoFb+eFNjzyAWP&#10;aJKbamFB99TxOlgCitdPPQj6/uXBj4+qwo9XS8w5wbjc3NAoWFtbw4IPDTkLBAbqaxrtwo8kkSIB&#10;gSRgjn3KfpW2M2EWGk6fEvLi3xMSrkT30eGpVDRRLOIPP/zgW0ZElHGOJvqyZliDCgqnlD1h5gdj&#10;IBl6nTdytnKnw0qCnNe+XqHilpWqcIguavQxICmrZYc9lfaUr1c6BiTmnKhcdTVn28evrwSt4yeI&#10;285J5NsNFSApvIEZ4LGhcILC4JjmnFv4C8E/OZ/V0ZNc7sDbAMokEathMGQEicPL2acjhZPR2Kp7&#10;HUiuJFUvVWuBGJrzLGXNRodD0cFAHUOvXInIm0A8kJBT0FEyombbYMmcQ7kYhLhlSChZhvR50FG6&#10;YgR6GMB4ossqABQAAAZFfh4pukC8AW/oLt4oUOYZkzpEW9K0Yy0Z+Ocf7QAD4IDDBs+cYIawJgTJ&#10;IW7Om6AcCmSODaEpcEIuKAxWNZhkzeXFm1q7chwfJNz2D24Fsiodq3aBnuGExHZADmEntaWOUaUR&#10;lKF9urKywn+rQOoNgH0vmndbKCJ9NCqWJYYYgFYWvIkFNrQ4cTHrKEsU2KoXwPTZ2m5ZeaWZ0HEp&#10;KHk88MMDHakZYHuqGn2DAn0kOxD1m4zsVibS5A3O7lFtAJKDhQl4yqE0fNoUuCIUi75AlDvWQAUG&#10;DG4laKJ2nj4v2FKTHZxiGTIqayYzMzNsAVA1hqIYGpiOCWXRhcMe6uBXJvPaSWo8Q+JVRURUTZIh&#10;1/+jLi5dm5r82rVrXgkR4kmi+qqjMUSBEACv0WWIyyF4nEsQgHb3eKgFMCZI03jq6IOANya2oWEi&#10;BT495QW8L7Moqit4np6eZsIJ5yaeBp2Kjh+aYNjvomRSpkguNMCiU1ACUUyqnYwoSzPOdbvamTvT&#10;VNyZRsghDgXiCvnOEyZspWbiBtX2THSL+8wusE+55erUqVOEXrGqtRyhOpZOaYLEpyd4hCrSoXrx&#10;4kX3qwulf+YIAys/cK9fv765ucmVp/uOvj0lEagUxXWDZ3gAhpyJgsIw+vcjorJbEHeU7DGl0pSW&#10;kAgWNiXGF03zegVKq6qOHTgArTX9guSBsr7HZn+GwC1lhnzKx1wsIQSq8F4VG1Zu3bU+Q+7cuSMN&#10;7KiE6FhWTkSz1dY0dTDWUCPnp0+fShgYWQjBrYxUgk+GThD7R3S2gE1NTVFw6vGsNp9//vnOzg4G&#10;naH4zQnAPuGZSBlCiXjSB9XQT3jwyhsqhKDWlWDVE8vknMsL3ZDQUU5urZYL3ky4BS8mdUws2Tm+&#10;uVCBVWqO9fPnzyPZPnREQvvmzZuHDx/6UYWoZ8+ePX78GGnLy8u+3RxJQisEz0BKHFp4PLGhRmCI&#10;AkBXAmXgdSQw+DTkJd/6oaSoeZIwgcHO11L8+16B2TmCT4Fk104zOFEjk5IVmhphoTunxKXAqgmh&#10;lL3yiVg+dbCKC4dJ3riCnwJNm4FEC6EIw/TJpckD//CzNReUGm51hYnbxZMyBUlhSf+gl1CNauac&#10;WDVBJraRbBvLHUh0wRCTDO1zmuplL1kFFZj6kyaH8pWpCQINPxwh6UiiJi8XiaC2DNj2pO0tEE3Y&#10;7FInFAxAOmd1OE0Sm6IDRcUJncg0AbDqC9VXIxNuOZcvZWNjY6O/jObi4Q1I7cSE20qMczj9dsED&#10;JkOOfKtOAB5ccqhGnVZReiXDD5LlHl0oNVe1jgiv9iA1c1aeXKHFaeCpgp42ixDAINOcH7k70TSh&#10;cIortDkFxPbd4AkqK9E5seoV1UILRx9yA2BEgQpMPQ8qZc55IJdjxx0YqilZFSEBlcTJgxyGMDuy&#10;xRUCq3aZVeag1gzy4pyt5uRE+ogFTykJeaDvNVckdJiApzrIaXeb8KkrBJUskCL6HLTrGfaBRQdy&#10;8+4MDWnCobwA4BMYTpjbZazoyw5IAMwR6AmkHUGOHK48NSFb+jICAKucUMObRkWIJ8xsM/fkU7Ga&#10;c2XuqOdEe8BjIqKi8MAbhcjRDyEhEQ5ar+2dfm6ior/spkxQyZEO5Y5Hc/6Zs5ICQ2nCLF+GdQIq&#10;6PNgdzSwJHENr3bUoNJ+XAkKlWYT1ylq2EHOf0Vh1RO9SuPbWkG9pm/ww62fZE5dP5qlTwiwJ01+&#10;WOkfP0LUcfTnw5K3qVDZwarbdDYo5FbtOl2bAqFVuam0fADFNbK0ndwwq5NkqJPoMNFtYIFLjXMS&#10;SwZXlL269pWBW1Fk7iPRtxISbRUKTgfHjTvDDSolhg5xmWBTMjyb2OqQ0HQO6g/R2yS+wrjtvADD&#10;ZSk1yqXgODNMfA3ApqUUAFmcCIc7UeRioyqhCU1siEhZiNqFK5Cg9WpQFgsnnpLVBJS9ooKJcFxJ&#10;itzVLhHNx4PycNWxZVPpIX74ZOXJAxPROVSU+gn5dq/t5wMN4AcPHty/f1+P+uDSKL6znLBuQcP+&#10;gVk4huiVlEDA8Cx0mNsM5KFFkVpgjFqHILk2QIK4opPoTnhCaAnhPZ31rEoHCfyzJZejIXF7laFV&#10;RaeQWwo0MSmoJclGC7QCUbBhiktHUCOWWFGukcA2kawURNGxsNEhlIWJuMeH/2gPPyZeCXWXpMSi&#10;LBwJMHUyn9jz3eZ3id1llzLU6jCAZCNRgwpCXdeu8xSdhB87Ak5pxgBv5Q6nV7Um96QDAN5sZkFl&#10;qqayEE5Qabo7eTYRzrOtLq5WEcJxDKS4zkoSE3vbt79OlppO6O8ZuFZteFadRB0usmBO5+rVqwzB&#10;gy0G4NQwECqE062PGKEB5kF9OzolCzxN1EmErUT4ESJ61RexyqT5kayvqMVPOSJTaG55wG3HPZ5D&#10;Sw6kQJQZWpJdl0rJis6JiNS4hUT/IKpGdTm1cRDLtnQcOJ0DQmOSEBiJmJCAWqX0qgEzOZ8mnPND&#10;R1LAUKvBbGQ4IwGwvGkJcVkBCbADkNyJJLR0wHPacEsNBlUwcQc4xCTCM7YdQepYa/V1JQp6pem4&#10;ww8nPJuTo45/wGIvSmVhQwXYcSo6NizhB0ISbDtXm9sXgDljrbLlR0YGc6R5CuGVc/oGGLKzxJAc&#10;n17JAfZEFHKU2xwGto5fXRFCOswVSFIycsNBIkc8eFIzYIDH6AwRV+MZfq2hyHXuyblexS1Xmjwn&#10;DFFqwhDDkQAbotAl/ZrBLaifcShfyoaKiCsEHYDpcGuiFoaK8ywinhVIHfEpkN9jWpFzVvRtJYcw&#10;5/Kyl0GaaGNgChQ8Qmze/kGHJShhUhtLqESoeMJzYVUaUhWghAFFB1eUGaqcCVtCSWpZ4HJF2a6T&#10;vEakT9Oq0J62tHvRKrnK6VrofVw4LL744gtXCAAYpya6alFDk0vF94KcBSLnx1Ms94qgii0Eby4b&#10;v7pIwBOCnFDZIJEmnEj505/+hDjlFxe8yBURPxhAqKcoPJAzEUUsbJCrkECWalm2PLdXUYRSg2eD&#10;sgJjzMRwsGIVWpocsnINMORKOTSoNHWtV2q2oqfDF/O2Ik7sjaWlJX3m1aHpZ+6LFy8ePXrkM9AQ&#10;iC3a+YcKVHPdIynI9ahyyM4rNqRcXISUAluZYkMLikifJhOopMkEjUywWt1xwpslT/mS8GCwolAh&#10;yJl4JaRp4um0YhurchHR9oNBQ4OBGVbM45YO8LLQIS4br0IkZNhhV5lCaGJJ9ffu3Wtuv124cEG5&#10;nbl2bJtKIYTghH9foO1eh7gLW+eAqi441DnkWG3XMdSBmKfPUKWcIEDCLCIa7UYA1DEMGG5n0VFr&#10;zvnR/JyDrb3B4MSEc8p8Gh9++KHeg1OfewKAXv1GKC6HCk2oo2wKfvi0HZSMIVc2PMDYE0Wsyi0K&#10;z36gu4+dOHQ0kjOCUNb4IeTfxcaz0ovCG9JUCm9SU5oaWwX5h5ZQ4lLzSk5BIBSxlQ7k5KKTmMCJ&#10;bSE6mhXOKwxDxqM/i5aFZ1GQbC4jmYInCwMD0ucN51YNUGm6hBDFPx1nhejAkGsS2EBChVpgQER4&#10;hIZBw1iSmq8KQSnrUmp06iW2/MiRSYZCc4JV81pa+pwgDTZLAGg2NaUABvwyVXQ3ijkJD5JFvkTk&#10;JXTlw4/PO8BqJ09I+CFRUJoAU5OUQOTKLf16BoaekLQxJSWcjy1JTU5O7tmzp+bkhC01OkosqOF4&#10;V+gA0K+mvtuUXl4CKQcAwrGlBr+nbQikOZPKRwiPjMwlVQNL3HClQc4/P+4kPvEgUC2EFtsWe2A7&#10;n+0+RZSIJT4p42pjY2N7e9tPTIXe3Ny0AZ2iPhqwfeXKleXlZWhlgVjCUImFhD5lAJOyxHErEHiR&#10;LPdf/OIXAKgpDKmpfkecIlLzwwwkP7gpywhvvockJR1BxfIkn8CO/6dI4qGbFwPj4tWRsiXXiyaW&#10;1FV6iFBRCkhnqKGlTZkrOvQ1ou7s3kIub4a5s4ncXHuBK7qsSBiCbuhFck+JiciDH7XORCYCwS0N&#10;xL18+dLmlydgfKoBzO5gVws62GKE3Gr/Dkzm5p7OOPeWubsBBqeb+bFjx4QGzyodNfAl0r9fDd3S&#10;hFAsCco3xrzCFmM1hIlASgi/GlCGwUQP8ayKTg2uEKgz9FmVZksNRayYCOSsl77zi5VVJrDxLHT7&#10;AUjerDqymZhbYq6NfGS4FTSZWGtra37aepWFi1brawJxDRRxiHl8YrUScFWOkW9eal5BxYOOkYtW&#10;4dyEHJOOGMo4gS1mtIeMGALmiWGxPM3FMhGLid1i3pEkWXHNkc+tdMQS0Y9yhWClUswZopdztWOC&#10;B0L6sW1JdK8o8qQmriz4pNAmIadJwa5DvlFBQYVfRBKNbayvr+Ote6uzW16Z2FR4s6+QwFsnnTll&#10;SzY5hnngkNvYhk1QT0JtSe6VfkcbnxwayBSFZ1B5VhdLFMzBCIMiKjT/bIUOHs8mA7rR34EgxwwO&#10;RXfdUobQocyV/c8PQrScEgiEH3GBcd5ZdVQpMSFlHqTDv7j2nY9C3hwiFKyqi9TYSkoIADQMPoU2&#10;MaAKfFXwarV+AEARk1gl4URXePKjsrJziVoSQiBRTKzy5lVeJlBBiCX5CiQv+j59AEami8RNwJsQ&#10;zHEONrfmbCVen4hFn465IYpVE1noMQOf5oQMqdl3QpSdwb/TL8z2I32pQQgJSKUvU2wrDep4o6CT&#10;wZaOxOlAwjlmTADQIcydSxI0aj/gHTgCoVogKSckqU/4lB2olZsHS2IJAa18SSjAJqIJiYPFyWkV&#10;MGocIlY6QGLPLSUKhhXdqw6h4CLkHEgRtWLKcoQBGHKAq4h2osCzTzRqsgCMK5d0CA2v3GotO1fJ&#10;6GAeHn6kgwGHoW9TiXDOCW/MgfFF6I4ExiYlNDhxxBkc0gdPFHwiGRKogCEUQlyxajlVq14tqQI5&#10;WuCRF6GvNHR5RSxIVd+RdfToUbeGr1JdihZ71kQIdMkdKuayG/1+NQDiRbsIzJeQIsmzDuDUq0HB&#10;ajiYaFk9IZ5XTtSMBNc97RaAJOBJDXEmHaxiYU2BM7TEiVUTETPUQ/qM3OWqa3GtRy3Jk1zmW1tb&#10;u7u77towcyslp0O/7XiGXCJsufWtISIwTmpDRoZJd7AJtzz4bKFDn0M0uZyePHmiHmDIl0knowus&#10;3wQIoQwVufa1xNBRQhmqWufWrVu1Qg3HG/2DBw8KhyUkA6mi5gbMVk3A1jTIAUy38UzoFTw80Nd5&#10;YKs0Bc1nCWPtHMV2Baou/I4YUH3cPXz40J3huMRbp1JWegtasCNfRoYohAYdCCnTxKoWlzVgJnDS&#10;hM2TDnMME5o7CGRnLh2uJGgeyUCSGJaAl4jTR3X6L8OAgUmkua7o+yFlYwhRpmrqyZCfJvok6viX&#10;CKE52BJRBQ2mZISAAUkoC5eTXQE/EtSRT9kJyhylitjX7t///vfzw799Vzocyp0aeg0mvHnKQjX5&#10;5Iq50Oh1KtmTZ86c0YpsNWqFc70Zkcmt0viBbs65J+VuTU+vaDexayQIG52OLZ7F0udKoNBKLJF6&#10;AxJEgUGz3wRGZ4Su0w+cU2hwi1K1MEGUXWBISvrKIZySwcyVA4sfsUTUw1rakKMlCGWkZNCKqxxl&#10;qiIgyRTyuMK8kplYpaZV+AeDmsE/QkDFiZ0iQT4VTlBu7SOnlcOLgrg0XfMqq6yQ4Nlr5hIUxUBU&#10;gPvzfyE0GBMbxxehTCFkrnzS90QRPAa0ULlyKNiAmsrG560dXctR5tCEZl2BBM7lyzNKOREIFaVM&#10;2VLnpOiiSJ/EKnOEO6bp4IqC16ovF8ybi8u/KnPrFRuSNdwxcpR1V5Rhy9QPuPIzw+c1BtRIa1HW&#10;OT5VXXX8cAKGagpqjmobdt++ffxzIjR9GGTKm1h0FAVaEa1qJ3Ukpw+AGgFJR1wKMJBLBD88AK++&#10;9Cslh912mh9mE6uoQIizFzZbFXU4OXToEBrJ7Tg/pZaWlvxacNrv7Ozcu3fvxo0b8DvZtLrjTpoc&#10;8mbwI5BWkaw0XR9AmgsnFlTtYumoPv8GuUpZgpPcQaT0qgmJQsuORA8oUOfY3r17uVVHR4TzkDkw&#10;bUyDE58pWOJqdL/SkJjM0dEJCyU5ivFFYugAqyKRQw83oUii1nZ45xomUEg0KPS6jSEcYHn1hJit&#10;ntZqek6e5HDX6Kyam3DV4Wjwadu35Ol1//79ooPqF5uzA9HayPkI4ZUrV1wqhHYpykSEQSwg2Yri&#10;yRatPJuIYlU6fiiDyjnYWkSmzNUPiehTePWudWwnbYRQVUSlVsOe+jmX+7umbjJWVuFBEc/CCSF3&#10;QbFtEi3aDgD73xNUQs4rtlWbHMITJ05YlbtGhEE4moRgGzww4ZOVlJVJQT1lqnyKqP8gcWnZNo4q&#10;96tvQHQFngJDzpUV7bJTFOlwiIGOyPzEp2aykeSIZFEQgl7cAsYPVKrQ2SRfgEH17CuHuUCGQLwp&#10;cQXCCR1xke/VdhKUW3tJas47yjKlgzeoFMgggSoyK6UJtvmHh7Ilmw0Mblk5sHSFMrGySi66BDn3&#10;FN1ZoNA2qnMZWphxAg8FVrLjxJ7pI4nQwKTKCmfLqAtWmQBDweWNcD/B9QlWDVwZdFhhWAikgcFE&#10;n/BvFTBbiTlv1CxJU1IkQGIMsWjnkx+TkydPduqxhc0qQy1hOCuh0u0IxMk4WSzBjNg+g/iERM9Y&#10;Fc4qt1wBr/mdhl6peUIiC6E1gM4R16onE/ghF1rV8qDEmlY4EqvSxCR49hG5QNVOXBOv8YNJO4s+&#10;z6UMKjUODSeMvERxc2RC0yTyIVEgUOnAgGHHrsEJTTmSmHCIDTtOV3TOYB54+0VEOqCKCDnAhJ6s&#10;bBYATLxaVbjp6elODAky4VaZMMa5K9+cf0v1PCuovIqIeaeZA5AObFZlwbl60ZGLJyowo9PMDau2&#10;m4kcZQoktfn5eSxpabepuYr4OlEaA1qJo4u+lqbMg+w4NAEVbPtUIjLCv73DrVeQRJE7VtlyZVMk&#10;cYzQlE63OH1NwjM1PqGF2SZqwoRmdwzbmrwtxlCmKNJIDK26qxBiu9nUCmeuHIDJ7ptvvvnhhx+e&#10;PXt2//59v1mdXZzITtY2KQ90uDLnWU1dzBQmJycliDGAdRRlMOCEze7Wfo4FyqI7rgm1DcA6wTaH&#10;U4G0ul2DDcLwcCgLTyDtKUsIjwrd2EFaFCctb7YkzxOyQoQ1pEOmA3QbiZBSrZ9IoG/OHmJdQhkO&#10;Syi2am7zCC+wVfioGYTmUqqDvTp9KJiDq7eYkHg1N+ChaehO9S5VceWppynzwBvPqDQh1ByayemJ&#10;Gsixps9wqpDmdT9XEuSWHyFschGZ93eJ+RSOBDCrto1XPDJUQrdm/9A3SAZyOEeiSuNBPzmMNBMd&#10;LHEiI5iVIQZkYSNxyLlhFQzJWpWRFIQ2h5CmURXsOqteRYwirjivX/EshFVW5FaFs9qWVmmdZ6L8&#10;hhYEVZnMbUUHt5/+i4uL+tUTe+SdRGPPqs9h51c5AsM5J7x1T+sqS/DAYGAVEuQwN6omCSfcYsxc&#10;snKRLP9IUFw0iltqsnYK8C8QPu/evau4ysGbMml0tibcAqMcEHo6UkXHPBJ6HfcJBuTliPEB2yVE&#10;TWirhlWeexVIRKH7CSVNqw1WNpI9ItkGzGhR7n5qw0+ouzinRoJ/VoZ0AKBMHgN2o7m4ODHoWC1l&#10;WXBFzdGARmkG3s9iOmrN0BKfOYcNePxDIjs8A2aHUrZKGQ98Kr1V5l5FjHxoLdFXArtAsWIGABMc&#10;mnACrVxkhx+7yV7wxSBBGHzUcotYp7BXFDkKZKFdM+ENfk4Iy1dET3KT0W4f/gczSqbl6CifIToP&#10;osvLXJNwjhOxoKUvOk68CmEuX88RHcN/zUYns4WWlepoVOkLR40+z+Z4MMcPb0KDQV8gqzqQxPlL&#10;DZ+y40fiMCOQGnnsoTEPTDwlqGQFkotGhUcgYAjpk1DjhH8T5u4V+XqlqYLhp2+JKwjbSsiUuFrr&#10;SWA8AbPqqjBkJ00fczi5dOmSXd9POj8zbHPnktbCj5bwBJi+feQsEoVbznErBXN5iULTBBhC/Bsg&#10;CUeTOTk2ADOHhBWJOSu2TNovEFpVCwoIMfE0T40+qnnmEzPwIJyVDUhNgzmU/Fp98+aN58uXLx3m&#10;fr9KR8vpqJLSb84f4LGNPTRiwO7QjdBqHrEwLwRNOiAJ7RVIq+ZQCeoe0e0yoqMVsaRSUrZVeQAP&#10;V04t7eE80Sp+QlhignNoUQ2GoJTN4QHG4E06E53I+gCnxRBeUclBgU8HQIYO+1CMOoYlHBh0Enkl&#10;h4Om1a4rbQQlV+Z8qqVV6AlpMnF2sOobQarkgloyNJ/XlDU0D8AoBhMfffwQUjbpZpqbm9u3b5+a&#10;IVeShoTPnTvn8w2D5OhWEm7FkhGEKGMoKRhM5E4Sg5yrtyVIlMH+VFSNK2XccSId+GFul2oaJKCO&#10;HxcMMAaoPg+9SpwaSKgwkVESysDwo11w5ZUH2KzaQkKoH8Itqai42IYHNp6BNBfaKh4QhQdz3pjb&#10;tGyRlo4iQg5hbPBj4jPND9D+yOj58+f258rKCvasamUZOXCpCc0/EviRrxS0FAZ0Fc3f//73aKGv&#10;DSTICgAD4QwBkKZhbkjWEzw4zWswJKOdrS6XsqNB0LPDfwcNeGeNq073a2gYkAOVGvWVyhuJKFpi&#10;dnaWDg+swOMc4HK05VwJ/JAARt8qGGUECf1esbS9ve0mw1KXijTFVRd1ZJsEk546RL4OGjeKeoEt&#10;L9ElotMoWCLn006DpAPRoSApHSUubzwwLxGBSCg7aGQHmx7OT02IK0hg06sGYsGWtS8MJlyJxbla&#10;sIKfZ5ni1qtTWF34AdI+4sfcxKt24kc6BioMYBRXvplISh/Ki2dp8imKcLLjnCsmQgNmFX5pGmB7&#10;lrVclAZmPsvCnHOlt6oN5ELCWztd94YNM/YFDIXjkx/5KoETEx45al0TkOwCVmGj1oZCKc71lYlV&#10;DhkKp4u49WQlQagskXPeqzmT2gk/4BFatfW8IoS+6DBnaIeqqdEWFlo4jTo+vvzYZSspnCCTjrPY&#10;hqr05rITkQRdFDAjEZVlS4cct8LpCj8kKHOrst2dErQxDXXXfp4aXqbOFrcp554nh38rllakLy98&#10;ckXTNXzmzBnInSHYE0WmCIRBjYSmDINn1TSAaY4BT+l7ZZIVYOO6e+JBz8ixgc/qKBex2PLmVR/C&#10;7DzZ2Nj49ttv/WB1vDgK1BoeaUKOagR61W9OOdgwhgR1JIcWfkvyquVUgVup6ShR8O+sgAf5EHLo&#10;nCH3ypYH6SDcEhNyEu0BoVfpc+IVfmyQCI1eJm4H+0vza2/OySViiQTzE0DbpQbXjEvApEMKPl1C&#10;IhmIKVsClBfs+KZAE07Fo2DV0HyaG8t8VhgQvXoa1CjrV0v9+KAfYnOeaWpKHmx40U1YWW0JKmyS&#10;m9ufDE1omhw5cgQSuSGL0IbXN5oMBaAqA+IoyIITRDBx23FrAsMvh7+KJZYlJCBLf8tON/seXF5e&#10;1rj4sqoR+aejXfCoEvAcPHiQNxPV4kcKhZCUcPAz4RzpYJh4xSS6oG2VoQkTjAWsVVxxy8Tgk466&#10;GMxJKCeUQrT4ZBERbyS4MqcDpIycAjKywWCQHScyckK5V2wzV+zFixdtOT2NNFZ+6dIBJioUXeOy&#10;7URDdX9JD8ma1bbR0FbpiFtQTyClxomhR7GnUppNJ0gNKm5tCb2OTJ+oQCqTruPHrwfZuW9YKZzs&#10;xkVvA7SR6HTuOGhg9qtXIurFsyXdCwafYAAjrmaQIKgAIFl2DHXL+fPnpc8hZSG0DVROIiALRBkP&#10;BrdS0ACcoMhEFHhsYE/mfOooTQgGfUlhTFyuTCKKlVWnHluvam0Vt4I6K7n1ypXi2ilykTKSVcfg&#10;36pS8iZlSQkhKfq8YcPZRJkah5KyStlcIp5AolFqkCBHCBIkm5MIzZBnMHgjCTyQYIjLv3muyDFD&#10;DjYAgprzRsgPNVzZBZxofnJW5HQ4EVdBZaeZpYANT8x7FYUHeGjSJ1EszeyqkKPS8MOzcI7UfqhZ&#10;CowtwFAKVlW2P0Lnx0FhX3BV8+hSJPCjMQzmbVVLYikHMAbw0hdFOP2jau1ZT64MOs46Xer7b2Zm&#10;Bn594mkDopRPo+YhRALnwmkPYIAUDm++dMu0TSp9jJGXJg80KXhVTRVfW1tzrPu61faOeE+N5H5y&#10;LZlY0s80yXUCBvBgs9uqXvsHsX1V3xj+C/l+Mgph06EIVBWBxAQ/0Bri6h/NIGvgIQEPMOmjgpym&#10;JcTCaUk5PFW/7W8uTUt8UvY0ZyuoapqAZNuCAYwPfVC1E9pxqHYkSsmwcpN0kOaEsopDKAQdBTLB&#10;Ns/OYSHMUY18IEvB06p9pMNlByQF6SilFOgz9ATAEjaqqbmn1lIgVz4AzjQEaj/1wkn+EQUDNagm&#10;LDso4dYKHEGJWX49BRYMGtrmSIG7k9Sr/PmlSQEsLDvfebRpkaLhOt8h40SSKodogLwWztZyiyAI&#10;LE1MYtIp3DHqKSI/JuTtjcgy4ktPUDAHngcNpLfgkTDeZQG83dgEp7JQIRh4ZsUPDCbtPTD4h1Y6&#10;6HN8SNC5z6cau2gt8YNoqyRIZCjrMHgVyJOCClnCAIdW4Xci06SGMbFQrVHiRFUAYyWuJ3plSsgw&#10;9rQCbKAyZEJilXNzeDzJVZ2hKoho+BkNADIFde5DpYE0uuj6Eif0VdNvIw2AN08t7uPRrWlbOv6U&#10;qX4Ag0MYmLAF0sTmp8ODitvJdqxtrO8VKzUAoKLMg+qUaRi4BZsH5jaVswDJDjiEMzTqOgeHoJWA&#10;c68uTrW4fPmyCf6LaNXJAob6Cu2EEldvgP3uu++aG+IC5sm52nGOQDTKkX83qw8Fe0ZFtEdnnKcl&#10;+gCjC341QqPXPuNIOME5P56//e1v5QWDDQa2EJwrh6R48+SwcJHGRKPqQ/AUXaF5pkYnbHAyzK1Y&#10;NjBbNRUCDJqaXBTDEocgmRiW6KDXBPK2Zzp8ysiqWAJxq9NMuBLF0QwkeFq90pOIxZyC9AkpGOHk&#10;Uw/YaG0WseTuaUkU4FWBhB/E8kmihyUuOths+TQnsV/M25he6xZPJTOkgBAJQiuWJduBc4GEM2pj&#10;xzoJNbsMpfLtpnGX8KCHmQskHUHFUiZyUTpqqoUBSUeNFnKqwCxxRWFFKC7bdKDijZoBlaA1AwW8&#10;iUVin/LcdU7Zku1AxyHp2tPVCJQCxoDHLQVDOKFNBMUA6qC1WRaGf4+ufH29GeaykyZXbovFxUX6&#10;6quIJIY98unw3x0SyO1L4rm1teVutomsGrdv39ZaKgKJQAgBDwAZ8YbMyqGOEpGRLDydvZI1Ia/3&#10;ZAEwZigw0RL8qFfpmFCzIyJfS5ibKNPO8N/e58Gm5oRDztFOU47S4aq+5eFXv/qVOTWBoK3/tRn/&#10;4AkNlYmOJRFXaRgKxC0TFSw7yFNwUlWyfhYDpjTqpb5s7TjHiEEHHiQ7cFTK/kKXLwPnRmBgE51P&#10;9QKbzuh+/eGHH77++uvd3V2nJFK4AM5TfzCg6vB1iglWnnBIibEE7BCaMInNdc3XTQCZTu1qJDEo&#10;WNVb5ITKRiLJOlg+/FCwxE+tOWrbf/3XLlHK8V5RgXR5MISZK249/TbSSYAJhyZN5ukVyMrW9sMp&#10;c4E8xZJO+4QHDsEjUTmbyqbV1j76HDRoxYbS8oYEE6ElSI0TZeCQH0j4N7cEIWZqFCmg3gCeoWS1&#10;l4FYcw59AtPsKiLnQQnAoM8PbDRF8TQgZ5IfgTzhtM1YWa2NrNZJOhhyEnc8oSgaiBVU1bFfAH0a&#10;241//etfv/jiCx1v12ksYDRTB6VBnyuJoFQDuADaxpzcuXNnfX3dJtEw+IEZeMTqHEjaD6Ba1ZRO&#10;Cpscq+Zg0OmLASr8GyTmnlg1EZdQ1jLCOYdRARLPfjroDULbzyt4KGKoo2w/SNiaqD6HsAUMbE2i&#10;vm53BFLQ4UCyRT4dgRiS+IAAUl+JCCc/9oXQJjDrYUJqdLDNlQ3mqkaaDmSCSUenOf9cCUQTFXLB&#10;IT8SRAsPTDzVEWaJyAgSGCCJJfOyEIhmTcJWCvwISoIlwggXkYno5hKnqZpqZ47SKqUKHFJQSth0&#10;CzzkhGCYt/tgYAih0GA73Em0DTVRkOmpptJ3mzLBPyfjBjDBFXiyg1AXpaBGqFYyAChYIsEnclBH&#10;Qh9XyKfPFbTiAk8BKhOYRfSddO7cOVnba6HViq4TzDhP1EhZwfA01y3waG/OIbEjAOOfT5UV1zlQ&#10;kwgtL3P8s+Ucn9rMl6tVsK12btBh6Ik0frjlHAwemEiETichP5ubm7BBLmtxnTB4VllLHQU8SM3+&#10;QqmL8+bNm37V+IWnZHWXHHWv7Gw9B32lJEeR4dXAAIW+MyijDio7jsRWdcXSoWCJTxjUTkG1qx5A&#10;jnTwCSQw4KkLAn2ve3WAWM2bHCuEHCl4YrhfsboFKnlhD1eKiwGDvu2g3wDQnHTQ6Ik63rilaQh0&#10;8OBBxWJr6LpC79+/n4409UnHI269CodeQqEp9DnFRBYycpXyBrZYnFQRr+IWTiF4kKYlhgYr/iFE&#10;vrYXgmfgfeL4rEeaJfA0j8HVOJYxUetozf6qCx4RgaaSUSq+TBiQO2dNhCREAfrYqgQ1PRE+EzGg&#10;1FjtKE/Jy1MmcGNW2iY060ISLauWhDCJ4pUyW068kvPMg1XXD2HJUNOFPaempsTdu3ev/nApYsdB&#10;AKFX+JGiiaWAF65kQdnTAI9ciHwiRHY2AxMNgVMdoPl0HnKtosgS5xBCwpsJbJLq56lSSV+BPXkm&#10;l6MvHa/UFNj2k4Unc4WBBBUAsKUPg1UhGJJTI2GbDq4ArijuWqEpGFaRgDF02ZB8EvJPzqQuAQN4&#10;c34M7YVztIzK9r9G/5lMQnElaw87ql69enXhwgWvrFQZV5wgMHI0ALm57eG8JrHNuln7c2MTm9lS&#10;FdEkBjIJ/T62tfQxSee+luNcUvzDadKORQJaEAKbQsvd09FGKMEhj9H/woeC0pSI3M0NhSiuLsU/&#10;qCro7MBJWThG+7DwaU8Hq3zyLCjS1MLm4U1QeDxpgmpT8UlHUfpBwBVJn9U8e8aPiT4Rgo5YdY5M&#10;Dd6kWSn1Km9CoBoAr+blQh/z4Anh1aqebN9ZAkBRFFRGOiEmtYHcPcsXHvJ+FsCDeYcp2J0L9CHn&#10;0+hIla/E1Y4JPHUOV3y2LzgEQO2Yy8gALOdqDZjseGNL05yVYZWmiWbWotCC0e6IBBLp8CMjDjWn&#10;3UQZS9xaUndfh+ULRltPscBwNXLu+HKO0QQYDLa//OUvOUSCT0ZPW9IdQ0EufqnoGUEB4JlP+mjs&#10;UoeWE5pCaDCrTMhJGNIEAGxCturl1XVSS5AYGJA7BcrZ0jfqCjvFzyCfWapAIilUGJiZnZ2VlIhe&#10;OcHS999/77PVrmElWfrokpfamQsNITYkiCgdIq7e8KqCJOprTp9tFbEFuGLOSqGdbDYjBUNZKQvq&#10;i9NNxj8M8oIfw6yY88MnZcmGU2/bL7iSIN5YeYVKdLmTMyEXnRNPzVlLXL582Qc9nxiDnDdqUKG0&#10;fuAEsdPT04Sw2RdePb3CL4o+Yahp8cCtJR6YEx49etSWNAEeIbAJSg1yjcGzcgvh9BDXAJUyicFz&#10;x6m5dJCv590FzEWUjhPS/Sp3dOGQjs5xnIpl8KOITvvRv1/CC34dQD79fJAqtlfe0SokF9zV1p4w&#10;4QvpUOKFLyFrR5pKIg3gOjL0lsxlYs4hW3KBKdSFSFQqCsDZTnSEkAD9VvFlwhCSngMVox+aQnty&#10;iGu3FJ8ScUmIKBHwAIMcs4pqeDXnH1S1MQfbK2o44ZOH+oNbtBj9/MdJB0r107X4USqVBglsT8p9&#10;H5gAaZ9IQW0EkgVg/JvIJQYUmEIlxxs5b14xRtnOp++1Gmt3SZlbJUS+XLwCbFX0oSVGvdhcRshh&#10;wlXs1bK2Lm5ZAWBVplYxECSrXfY8CIE6p/DGxsba2poechDIi4lhyc5BBfCUo5EQRc5oS9g2d62q&#10;Arpctzh0STjm7G2G/GvZPl3p84A3HlBhIk2QkqOasqBS1l0qoutIcKIP4ccwHX58VeglTqQPgFcm&#10;JF4JIWyPcZUH2BTXcBPw7JWT+qHPAh5oSlClTMLAibmnaoIqX2iduZCTC4cltKgFVM4dT1mAykQV&#10;zIERjv+PP/5YFvShrW3qUlQDY4TKkmryKVMVcXPwSQ1OQQHuz11p5pncnJocEQ4h0sgVEVRCS/TJ&#10;QVJ3E7RwBTy5LPixJC7A2pIOK71ER9a2KiqgNSgLp6AgmdDXXXI0F1EgGfFJDj8PuqJtKyIFwxJ6&#10;hdPPdLjiFnt0RDEIFcgT/sCLJWVPuVMWSxR+3J3Oa5C4omY/QssD53L0wVfKJBDagFJDiOi2MD9a&#10;jqHPX1vAK9g0CcNDCHPN0Nde+ysP5vKCIX5sf4Ywe/VNYJMyrIhYdXX5PWojIDyeLeFcM3PIGzUI&#10;Kbh7bt++vTL8N25VHH4EWvKqo6DlX75oYQse8tFCAgBICOG8rSRHajygEU4TbSZ6FbfEkJo56oAx&#10;8W3tNy45if2rmdEOkokUwNCNQkBrIARR2FAOCuABzK2eQRdlxfJUX1BFp+aKunfvHgAochXhzXcS&#10;Q3XBQ7dA5APcpjCxZM5JrJLw4Pe0NLGBSbegE88TGD550EvmCKmvTHpVX/Ao1P8musKzQ1UgTxT5&#10;RveJ7BBDuy8Me9YcD44L5GCprpaaIU1uDbXgasLRoE7ecaSiVHmB2xpJvIhNW+Yy9KTcQUMTTZya&#10;y9OSYQl65hLIj5Taq5yIBX1t5DT3NLBAjmL5M7GKLGoGDAwJReF2PKHpiRerhlfkGgztKzAcXloE&#10;ck6aSAR+xYCWWz3kCRgnMvJkRU3l+CHXHBh0Nt24caMjmCHGcSrxygCqTyTRWXkakjU6lQzZMSGH&#10;1qAG7VguLiei4MprS+5yfcy/TK3KSBUqNitZwMmVqkPC0FMiQuCQDn17ib6lohgYHt/fUuMEk/z0&#10;9RdvotiWBpDu2kOHDvHjuOEEQj/a3JR2Gh4UnU/YALbKYf2AUlsUb7qozzq8maMdWk/3lqd7lxoF&#10;ALiCnDe2Xk3kktywSXwqKZ993j8uckoqB6GTVJfb3q5tS3YszzAYUhNXKQHDMITIFA54q0gAQwg4&#10;Nfzdu3f5R7tXq4JS0CQIwQzeeHAO8laToE5dhGPFROKQ+y0Cqldy2bUEjyXKwMgXXYSgXrt2jRB1&#10;usivSYFEd7LwLLr0FaLf9zYt9khUwe4AgEl+pMa56BIh16W+BngAA3j5MueHB0mRCyGoueJ6hRDt&#10;OcRMLQ2wBNnap7LgXNYdE2IhQZ/w45UH+B00DM3b8jBEsomUmVj1yjOQmgEwDj2ZAKYhrUKCAT6h&#10;pe/7GO0kHEqclafQoAIscfpDa/zzD4cBBtWrbrfKod6gbC/IVyCheUYjNcDcE7Igx4ODgqZuEQuA&#10;OpYmEwpasX/iA4/Q1IRAEWwmdr0JchDi/oil8fZRTcBgMCcXpQTjBCEY8yqQocccwiYCwcxQF12/&#10;fv3Jkye6RUT+6bOSMoX2CITyNbcENk0bk44lkOxrSfXZJ6huOXnypCORsuanr/PdaoLKGhLpMHRv&#10;8c9JV6+5EgvqOxh7wsHmxy6KrPLJXDU5RI4lhHSqQAWe0NHYnD4SqMGABGi/++47tkLHPx1gzA18&#10;CkGZnLktzDkyUYElRbHEoQL176URF8nqYpU5OXNWqLBfDHJ179eFObdelbU2UCmwJc4DzyqCNMh5&#10;aEcrB9iKizotlFvtRw17TChzS8IWPFyRQzVh55Pywrta4l0Mrc+SR6TDJDxtGQItDYkhwiovcUdo&#10;lTLc5lVCeeTAkILBCUw90UoTXAlIkq0n7qxCCSuIwEWWV96g4pBmyYjlyVWJUabpDPIqHWr2krZg&#10;JbTdjj6NAj/YJMzjZYA2+sexFFRdauYItWpXu1E0k88xr7auZNHlg4WmtvAKMBOhYZAL2IZcYhkM&#10;lbBETSEricRJyFWaDoqcDkxI6CsBzAYTykaSVgU6duxYe9iQLLYhlwifUAHJv4y82glIUNaYZG4J&#10;SN5IDOYwAEA+TgE/eAbM148c+8wXBUgnl8vMF5z6ylr62oY30WFgKEEM48oTGAS6/9SahLIUgAFJ&#10;RvEvriw8LfEjWU/g7Wo3lm9GbsFGJpDAWKrxtAoAQaXQnENPGx5U3yiGzSAiJ/WtQBCqoN42FFdj&#10;AOY0xAZXUOUTDEOshDpHCK8GV44qUSxJDQMUROwA4rxSOj68ykhchRCaBxLKPLCyJDTMCmoVJzQV&#10;3VOaSmOYYFsHisgcpczl62mVOcNKBo/BJ4c0mUgQQk/ghVMLIFEhZUNdgDHYSopaRHmy4oTQKldi&#10;CcGzCWx0DN2ic0wC7OvHXuOEoUCc0EeFY9qZ3m9NdQcDbDhBklrPCPFUAuH0ElseTGjCDKFMDRL+&#10;dTgJOR2G0Koyz0nYyl3/mKNUCPA0M00KMeNDRGuZqxTNdpMeY2LiTtL57Rc9wBYwQT0dLyRy77AS&#10;iz5z3wQmWouVYctoAGqqIy/IPXnAAKhIg5ka884r3tgyARJjfhT6cPQpScgQAB74pzaifvjrTkiG&#10;X8vBfODAAQqYLFMpC4Q6H6C2gImURfTkBAkq64bAmFxCZa6O0PJgswPGmyVs41BZDX58usladIVQ&#10;Amg71mRKzV4QupQ988aDZ9jolItXDmHb2NiwNbiijEN7nAJm9Js5E3MkEIqi39DF1pLrExvkhJQ1&#10;KloQSNmrDeVJQU1VxzOfcpedV5pemZNUUIMH2CypiI8VErHk6PBfWFiwDeE0HP6srGJJ+szhBIPn&#10;XDHnvAmHEyqEYi7sEPtke3t7a2vrwYMHt2/fNl9fX+caTSBigTJ3zg5Uii0eXhAqGF+GCaD0BTM3&#10;zKkRkqAGU1xJPhC61jNerEpJFE/KakDTRHOoqIkKtU+4pSOB9C3pNlFIBIKQQ6++FTSrid4Cg1As&#10;RQIeZg3BFQCW+HEEkIuF4uaE/TCCRFPK3fbY3d396quvcMJVKVBTb53nFTD+ZYd6pNuiqigvq548&#10;S98SBRmxpWDwQBmTag+zLKCCljJKNboESTgpX094wHYxTE5OKq0oOgk5fJpXbCEEMuFQ6JbM+UGR&#10;VfQCwwkeuLUkU3EpQyUdBw1IJlil7NX+1xJ4oMOWFXoNVrWBW7CKexqslMYENrlEuLnoUuYE4SQw&#10;wEnB7zZ9SAjt9PT0wYMHp6amPKX51ltv+RnHUPqQsBW0TcgWS6ycOzYbcjodhDYJZF/3Dn1PaouL&#10;i7du3XL0U1Brbp0g9D3B85SOCYmkPKGSdWh5s8pKLKRhm0N+dBSJHEUR3e8DW52+OlKrqXjjxNzt&#10;rrVkQcKhoqigCSTYhpmcE4F4MLE3eVZBLFnlyj3herDEqo0Jtr1MLfCW1E6mvoq0ZckCqcfwjDRW&#10;9tRvfvObbGXh5NUDJiTiqsLx48eh7ZcNYCSi6ytPhYCWH05iCfMVGs5yEQIezp1TvhKUjAJXEHYo&#10;U4CKK3TpujhHowR5sAFNrBIChjGuwOCfIZ45z78RHpqY8Q1hxwlHCK10mAPmKReGeeMcS1JQCJDQ&#10;5X7t1C5NHvDQIJS+frMp8Kn/7VmGupFcOMAAMKcMlXBQCXH+/HkHrOsQNknJmtA1LKJMRWdIokXd&#10;YWfPnhUaOXpejiiFxwkTq0zsAk/emBBqLXhslorirJNXXQGhZ9QxMWFi4mnwgHBF0UVi/exnP5uZ&#10;mYGKGjzUYkxeLnt4xrXTY+qSf8rwq77+LH1yWdOUSz2DCvwrBGagRSMTXbe8vMyzpAxthgpLIEkE&#10;q4aJ1CTlKRbmaZKbG/YLZVR3Rv2P4e++eMrFKSSQDcskbya2ocEbGPRhrntJigthDpFjjkm3qWRP&#10;nz4tEbWwZ7nlDVoOWR0+fFh0IbjSEuZF5JMfjI3+++ocwfT2228jFxcOu9nZWX3mlyuz+fn5/jFV&#10;P1+Qbj8IpgCoFEwNYK1F8CiMGHCwJRTGqiXCKoF9T5lQAIWmYRUSk4pkcG5Ok38TWEnAw445Ca6p&#10;UUhfSjTBG2214eeFLf3w4UMdoEf1Bx1BWYnFKgr40YusIBcdQnmR4Fe7O1kMEeWLJQVbWlp69OiR&#10;3cu/pGiqtLJxSMK/uf3Qn7uOGmcYnHuSUDD3lIJ87U9F4p+VPU8iBat8qgV5/MAJrXBeBfKEDXLX&#10;PCE1nvmhBr8BSdWFRFxzQ/uSC9HXH7UaSyxBORFIy3LlrGfl2oCKk9rOcFuY6118rq6uOothZhux&#10;nqpDwdZqR6mXZuBZw5jDQBljJjBAIpd3h//UlK3OJ29QOT6OHDmyb9++/fv3a0v3K+U9e/bY/1a5&#10;5bCnLISLcLDDKZCSSY1DbWCicOqbgjagQOK886lkoj2gki8MNQCW8GALmUiKoR3BA8I7eaPUxrOK&#10;f+e1KA44nk3sCIDNkdA2qeKUHawKp4scLm44q4rCMwCcU+MTG5pHUkJEhQJRgxN+o9px7vxykQgE&#10;p7huTTpgYFXVCDkUTo4OUJ6FkxT8/OOBuXOfAvwaSQgKPMOTVV1BAoCkRGx7Sr9ul3sdyJWuINc5&#10;bnF15J8HQ+npdBkAjw22kcZ5N5PQPFsqRxeMpAiVz0QWvJnjhEIePOFBKTJN6iWaSNNRMDPBpCVC&#10;mG00WbAyQALYl/fvfvc7ZxpsyNEz0vekDx4GpMPEiYku9EoQ83q7vWaOk+5XMGDrH0tB4mnQhLlP&#10;GXWHnDI12Jh75ZYOivyG06vObqerfEVXAqgcMqgzXF2cw6P9ILExpQmtBKVDohZ+DjLxihDR1Y6f&#10;o0ePOtVB4jYyGWKYB6GpSZYm8lXt+vXr9SeE4Ol5dxUa6QAMniU48VwtPLUZZR9GoghtFRLghUCd&#10;NrCPZA15IMVigjGezXXv3bt3McAnkIRdmbqIf1batd7zKopaYKBOqzSw8ZwCoaJ4cqVGY7lnQeXL&#10;REtQUzKu+LfECVoMttKBB5PAY0PWp06dUkFBGSItGLwZbUZLMAtq8IArw6r6eh39+yXYf/zxxzwy&#10;oOp0cCxKVXl+8pOf+Kghx7gAPvm//fbbnZ0dynhEsSWYkEvBEA9x+KqbLXmVmGwJtS8nJmO6TaRq&#10;j4krVbxYpV8yzL1SkDzPlAk7lTzxQk2T0Tck4gmPKAZ2JGWv6rw+CGgaFDiUuejmYHjqRRP4LZkI&#10;pwX5z8+nn36KdN2pw7hyNACg++tamDuGOES91zZA6WMSbNjIEasYbM2lY5jUIrrQq72kKkyUx5K+&#10;t6RF+PdUEawmlylDyCkzBNurKG5lQc3xBkMeAKNgAlITJhgQBSQSCjlJ7hXP1MyN2pqyZ50EDFe+&#10;fP02wo9YqPCjBz+YZFjhMEkfhySQOEzjwSsPwlFQEd/CyJSRXDSbQE4TCsKRIMRwtXNlAwvHlQSB&#10;lCBXnsJ1fEClJcDAlXYisWRilRpslrLVGD4Zye1qdWeIWyHoANYEvbIoOzo4kTtbEhNc6QrVFJFm&#10;G1JvyNerQbM5b3Q49MOCiZTFdQ7aQX4WE9acADDhWbmBhBxXKOJEWfGDEwrSVxSADfyYWyo1yiR4&#10;psY5YS0qhNf+90XYsCoXc82sapBDBY+DngdRRGciZZnCULFEAUx0c4A5ocy5YpEIxAqkEmer1rI2&#10;0vdkzgkFDukb/FNghSKQSBi67UxoGurbxwqrPEgK89VdRBikgDQHX9XhjQK3eGNIn4QtZlDKpxDY&#10;qAqXLl2SqVtWEzKpEFZddczpA5bDvncFrRUNqxJxRpNrWi0HjEAo4gGfKqKxcRsGTLo5AKg6UsC/&#10;nlEXrQiJ7W+JT8o2nQlbu4BQ+gxR5MR354nF3CvP8HBrj5ATOknoQ8KJJV+oWHJhYMkz9tyd0jSU&#10;niuJKAQPIgIvF3H7M3Y4+dEqrMhJeNZyeqy/EyD9ostOsjCwTYcrSLSBEPSZAwyMuWLBifD+/l1H&#10;IjUVRGD/SxBukcDP+PAhAUM/IJxcRTpPWBk8K4pNJAt49DnlrHgmZ0KNCW8G8FWWh6AiGQ+6Aldt&#10;DRXUG4rOG2UTo2T5ZMu5uSgUSPj0il5LYsEzgRF0OLkEkJunPT/eV37/KpIt5GJ46623Dh06dODA&#10;AaRri88++8zV1S7ixCch9iWpfcXjChSTdgKHKJMGtySGQGhqzsqwau6Eos8cKqBN8qm9SPSEKHYg&#10;DKqVLeeekjEhRAp2fDTYM77LEIQaVW8nawLE2XgGnxCyJbfKAwz2laSQSCKifVJfemLG50wHIjUT&#10;4TiRGm9SY54T+oQkCuC1Sns10TRaRGo1DXPyd955hyFCrA7dMrrD6gMmnkC6tmkygVYhK605cpCp&#10;e/jsAm7DeBUaMHzywDnYNMlF8SRHYEjItRcnzKVPaBISymEDNTlyRGeLSR8xigKD0PyTRCBvCBTC&#10;Eg/81wAGoVvNq7a5cuWKn5KyEChaKBSoXWTCT1tXLmLJnbLGEEWaRm1AIqjtYYgIIWW/FNWoJjfX&#10;GwrqVcMbNDW2JealVsd6ZWXbxw9X8Gs5T1TAL1l1ocaWGsByr2EMjYEHXWoOuSdO8EDHYao57UAI&#10;Ncn4VvZTsuxkjQ3V12wOU3O0OEqKC4Anb5988kn/Aw/R+QGAW1QIZ9Xc+YUo+OWIaszYrX4xvPfe&#10;e3Ay8ZQvD/zQ5wctjnh9HtuWzOUCOWwyEl0gc0/45UUoaN1lFSEpCOfkZcihJZI2GhO7kj4Fchg6&#10;jmnigZo5wHmwalCDAfk4AVhdqoK48uKTDglukelWUFbKrOwXJvUVNe3hBKQsFnOrKsuKc1RDpT0+&#10;+ugj55jEL1y4QA2YuGUuHFQ86ElzLaEB+IxbVNNxc4gYdZubm6dPn3b+8IMrVZM1Ez4NOH3h+bnS&#10;P8DCv7zEgsrdMz09zb9A+VcFCXqVFMyEHHpVaB0iWRI/lKHq8HRo86PH2DJkBRsnOl+OGkD6APv5&#10;VNNKkI59187yapgcPHiQH060H+RC27YubNhoWjKxEVQWZj55M5RvVLZ/+7eaVgfKCzZIUCFTzttW&#10;8Os6B4jO1Cd0DPhZCcq/KPwLCr98zbm162GzL0zGwy6Wr4la0ES1MwoAHlRfROHIDZmCkRU1roST&#10;iNDU6CuHHWEL2CxdJZ3S8qKDeQ4hUejmVlkpgebkEBKegaFgTGhHLiSjTmjCIxB79uzZu3cvyw47&#10;BMkQdJJ9+/a5DLQIfc3x5s0bXeLLlyYd7ESfed0Ak8BS5RYIwyr6KJjz6cnWqHUQTb/Diy2sJhjR&#10;FnYgfaHpkPAvHG+4Jqx+eLFhtLh+td8sKblCQitTch4MILU4fauePIuFWU404ujoHf7l4PYAb5jV&#10;B/1s5Yq5Q8FECG49ISFkKwvgZVcDoQt4QrnPDv+OXKtyFIs3pbUkkALbEkxkrUKq4gk5czuWrXJG&#10;IzkdRXV6enoVFwn8SETzUfMcn3p8CsfcRCICkUvHhIkltvyASrlTgFA6Xo2ckIMELTzFCpWuovD+&#10;+++vrq5KmRON5IZAiMGPHKHFquqIjh+0IwTzQBK6JFZWVkwky6FYcIoOnifnTg0FVW4Z8UPN8ade&#10;lkACTPqEcT7uKKNmYyJZrtRL6T2xbWIAoD0sMYc2bFLzGglQGTpfIPp1l8GhQJFDKC41c0smlpp3&#10;6vk29YooCOfn5+WCIj4ZGuKSCAqws8+PGMdf+C3hEyRl5QEkydLEDDA2RVSbW3IKhNkTBl3q2JWd&#10;EGCIDoa5JeBhE5StKHq49nYNeMVGf47FAyGKangTfDIHEqVqqqMkLhGu2qEKJ4RJnTAmE+G4Aswq&#10;TQM2WUhHjnzy0LlpziETSMQlERpOhjBbkqZ8CXECJH2vwOgNB5HvaextbGzcu3fPWUHoqQNhxhUn&#10;6giGRLQxtJCIRYheWx5R9YMlkq4ivX3y5ElLLgCrEoGKjtOy7pIvz/DIhYKIZ86cuXjx4p07d7Su&#10;uHiwWawaUjCk5osfz5zLy7GQN0FRBw/kfWaxLRY+BdJCVs0pA9nFQA6eieuEhz7p9LkJYPKViK8H&#10;sBWaJm6pdfKgjreZmRlUgIdY/pGjHC74CmRZeHu/AAD/9ElEQVSAITQTEppWzYUzIcenywnImhYn&#10;gqJdRIS4FwQFwBbGBgxKBp6rCz96gweckPsi8YnDFsk8AykpICGEk5ovG5LKR9KTJhOoUEeZmkHI&#10;CWGY+1IxN2FF7smKGodqR8JKmsoBZx9YeAuqWkgKNtnxBgbnvCmNp8EbiQGPQOSQYJKmU3pCT+zs&#10;7Ohd/WSbYVkAqixFrVriCWZjUNMu7PGLUHc1WGjqX0RiqwgGDaB0NAHuOr9scvUm8QoB+mSYfxOv&#10;oOgbxdDrnRQ1OlcKQ80cBhNyTwlYgoFmncQtidGhgDX6yuzHNwBoAoYaCqRAhwQYOIWrITJnpTPq&#10;Ub1uLiP6srMl1IMTAJiLHhgeYBC008FcvetLk2qPAc8q0SpbrphYwhtuPdGu8IalXgFmYuIi5FDD&#10;yZQHCbbTTLSOijhGffrwJt+YseqVkAmcAWDFj6VKbIIZbkGiIHTh9AfPopNwoiWEqBe73Zk4HZhf&#10;unTJh7+g6AKMt44hqdGBhBA5aKETday0sg98XzApQ0VTlcUSBef0adJXHeeIud7IG4TgWdIwpcNJ&#10;UeJEIubtk6ppq5voVRjIKePHxhbRqFj2G3NDpsCTm9N0vHp65VYDiG6VPjD8g8G/OcCGVRITSfmS&#10;sAQ8W09dJLrUwMCMjKzCQF/XaYD+njACmcuCsic/6itBPJBYKnGvXFEAhtAStFBxKx3h+IFcLPrg&#10;uTJZdcVqCRI7q99tNq9DUC5WhWPi+IOWPreEmBeLiWZAjiiciGtTxKSgJgzxQ41P+jB4OqwB624Q&#10;QiLQYlLulCk0J0yfcvtCBcEAHgYtIR14hKCMK82ztrb26aefLi0twe/Ivnz5snuLyfLy8ocffvjq&#10;1atnz56Z+wHgA9p2loXqaDD3gdaVBWJJgBdC4qLIglxQ6WtRCTLUpaJwLq6aOgnFRZ0JMOfPn795&#10;8+b169dNxIVEs6mLXHiWHVexAefnn3/Om1jOJWWSrLl8BcIMVmVNGc/ytWQnUtOZCOSTEwAwSbMK&#10;MuSEDitzA0v6zZZUfYnYufQN5uQcqggSmPPZX7vBNnNRqAGMAQCsOoI8wSBkSJjETePJM00EcgUY&#10;SA0l6NgsIlowiSgdqwQKbQNqdU2imsjhAX6vfjg6Qxh6VQh4OsRwNUZC2dxobtWg6aTy5BwkQ1zF&#10;lQ5XXsNf0SOBOQW9LX1qfiWb24wuRB9APv3BBoY5PkESneHc3JysofIksWrSPDwm3AKjx7A04U61&#10;tdbX11+8ePHtt9++fv1am3JHlS/2CwsLJCKVv27rACWhY7Mh/fjx4+jQPfpMb+lmjTUeXZAMJSmT&#10;Ng8Euhn0cKCGW7UxER1WavKRM0ZUS2irDLHZkqLyUG/JqiWvhhbs65UVmvqLan4fuCBlwSf89Jnz&#10;o1TgaWu73bDkVbuIolpQwa8POHQIUgBDIHKDpp0JiX6VqQmH8Bhg4EQU+EUMMGXCmtgN0e9mxS4p&#10;mtL3qtjmJipHjb5Xhogi8VotSdDIkDdyE6UltMpKQwtHaKDUU77RS55PQraVIFeekW9CSAe3njwb&#10;okjfU9FhFstd69xRd+EwSSgj/pVMvsiMkMrteCLECbmjFqWskBP5QWqjtg8ZwuYuN0HvWFkKHces&#10;oPLUSMohF0sUaNrSGltEAEwU0XHjaQkACYoFhmEepSRC86B2nAPMsxKLLhznDMmlIHHhJAsPIX3m&#10;npix6ozzkcqELWDw06cGqhCak1vpc4soA8Py1a7kjhuYnd3M8ekpcSnwD5g+5Ofo0aOikECroJxD&#10;JRDnUGGVHxlxW6MKQZM3mVolxyq3EoQNXVapkbgwUESifAao5qyQZuPgSlzKIlKWrycJz7aG7IDR&#10;lrIWnR9JUXBEyAISBPLm+jE4kZRcLOGhgsKDT3EFElFGwfaMlgsXLtjF9+/fd9s5l+bn569cueKk&#10;dmP54eiEcbIbSo9Ar267zz77zC177do1R9zdu3edTiUlimIhCnV4s+N0MvCEEoFWdoBBiD3KfX/A&#10;gECx+uca/ItiOAxVnCYaHQW8+YiXkRz5QZ2UXcBgoGtqasrRiitR8O/whEHoAwcOqGybzmtbEgZs&#10;IFy5qVVQEhGpkbgSKBfI/WEp3pDJVi2kwJw3hiB5cmUwD6q6kNNRNfu6vVBvAKBb2ry8mVBAESFb&#10;E7Z+ZTmpKMRAhVMvBy+uUGQ76G01sgE9HcIK5+gzUYueOISBf3nxgC6lkZR05KUDo4tEyg43KYMH&#10;Z1lbJfQDQ7PBD5V0zClwbhVghpnENjXNKSnOPXWgKquvoXmwqkl0I7okZb8omZpKnzf5CudixqrE&#10;tSgyeRCFnA5y6Ix+v9oY8vcTxBHpk0cX/uEPf/juu++2trbgEMO96z6HRngsYIoQcbY6R5pDMjpS&#10;PtENDT8uNjrYBFEauGMlDX7M6xiDPtYgBkgrmMu8QlZRzUHHkr4klAZCefA0IOTEpG2vrmKZwAaq&#10;c19FAQAPiYbVjjyk93ni1dNZgEeaBeKwEF7tVb0iKauim3Oi9qDCxmfHBLmnRNSPbRNqBqv0pYNt&#10;T54rM1fwA8xJtOQzWjzzY0JuVTnrDHJskHNO3yt9ml7hp6Ah9L3KknsVBZ++W80VvqNWUPqKqC3U&#10;7hfDv2jGqgkFFbHEipqmoeDVBAYThlWK3HdVf4NfLERVAjlila2DCY2yA8yTlUY0x4kmxioe6Fsy&#10;oJIpzvtVJ0dC5bNL/WJwTmlC3a+7+ungjDORpiWnObmDj1xo+8RPHEtM4CQx0YROSQ2AHwqgahUe&#10;hAAYWkhkIWsI+QEPHuZAQgKzV7TzU+2o+UIlgdwrDxjgk5yJkukr9HLOWx2FPVHo88Abwrl1NjHx&#10;Sp9zlwTkEILNj8rGalXjkIQfZQJVpbqfqhQ1FFFw3ADGEH4+oQLAGcGJHYoxO1RotPQ1o7KUXR4f&#10;fPCB6Ex4xhVDc86tAqnVeWALmDKFytxIBwN+cFATzlwKoqAdJFF4UFZpWtUMYpFoYIG8iit3W9JP&#10;HE3FvzvVaeskcbNSxjYd0fE5OguHv4FiO4tCQp+5vY9PmG1/c9kpMVuZ3rhx486dO447/i2Nrvrf&#10;/laCQkcUbDaOxHW4gmIYjerirNQkul0F3Ulol4K5iCbysndkJBc6bNuS0ah1taUa0T98+DD/onAi&#10;KP9qxFt/sw9FrAh54Mec57ZhO07pTZiAZAlCtAuNYQWF0OCfH6gczgrBioLBYf7h5IErGAwmVrky&#10;yPkXEdRDhw5BUuK1HNiWdCwP1AhF4VAIhUapoqsdEnSFgvqagYqOcpjb16PPn//8z/44QSnpqw5D&#10;FNnj+NdL8uKEgjZWNWXtBxsCuXXO8OyJ2HLRtxqPrQu1vDgBVVIw28LgoatBU2noOAGwChIC7VME&#10;KpYDRNd1UFCQiFUkSNltmgnbPsU4b0kswg7GTkhUG15H//scXoDQZDiVic+9p0+fvnr1ys0qzOrq&#10;areUHdJO081Yk3B/di8qrg03vPwFFgMaWPWxneDJgyjSljPEmDJkhRSM4KhfwJaooQDFlNEBklcs&#10;UIa45kMQTbUhxIXSetXoJlDZMCK6XM2lgwW7RRSfOQKdOHECHb4Twea/dNwBKysrt2/fVmbni2Th&#10;pCY7MDzhEashCj9w8myYkACmQuY0mXtKEIAKr8OshjmQVsuOSW4JKfBsXtcaeeZBIvRVkWfpI9kw&#10;QZqn7AzlNMeSp3JEqbntwQoJ5oroSVMTAGMrmnBFU5qi6wcSudt4zmIArBJ6Yr5zByc0EeiJAWeW&#10;HcID0oCUBQUhwM6PCQDV11PK0GLGsHnA0DYM7RlLeNBm9M35wYaj08ff/2PqTpbrOq50j59XcVjh&#10;lqIIEiAIkAQsizWvWQ1v3AeoWUVNanrDQ9mSZUpFUYIoACJB9H3DXqAaUrJCDtvvc39n/+0Tzoja&#10;lXvlar71rZWZ+1ASre+RYOPt7OzYeE5Jcff39xWu49KdoQfo8OPYFZRzncNEK8YqHVeyiHyign8l&#10;EFosVZOLjGCjacmrjPjBDNg0OUQI2BTkos/pMwdYfSFny5XBVs9bchbwPPT7eKDUCcuKkEP8c07u&#10;HKzVRcQ/K32oh0EFAHiNKjuoSJBDM1SqCYbQzB0QYHCOAXIlA1IJLDm85FvzCGGYMwSDZ+nwQL+S&#10;KTdIdFRcCG5tkPY+TSbORDAkaxU2PhkKrSUY8uwoIEeCyqqFp1fUwUaBZmqIAjXwnNvL6oI3lX38&#10;+LHPI/eirBXRAS0iSHQ49KQGFXOuIOSEAmVy/jOxJGuvfjC5px1lOqdrVScsLy/7yCYXVJP45cCt&#10;7ebs0rRSwJ4d53NTU+GkE0MKTo9+V9CBXBZy6Xgx8VQaclsAAHl18fSHnAaGoRVOEdnCjFI7y9Ek&#10;EZL4lKw2AIlELK/41Bs4Vyk6KBXIUquWAO5+9eQcCTrWhAJN5sBoISAlCJ5JLUSBt/Y4J5Q5lHL3&#10;EMDdH0l4YE4oCmXm0vT1IxzAKFJuifB5+/ZtxMKgCtJ0F/i12hePdnKS4EE1faC/++67lLsvpAwq&#10;z65kfetp71u1Hfih358cOAcILQlKqBMwzxA8tp7aWwjpOxJJUEooL2lKFqvS8TQgVAIVgU24bGnq&#10;dnVxmyo0ZeQgwfA7WNaowAACPbGBqJqEGqHQ5OP7Vbu89dZbP/vZz371q19dvHjRkxIiHF42+Q8/&#10;/MAXiCiTj15UFZ2NRIcFEoHAKUxiAMrWd4QAikROQcui5vnz5y5s33HaGhE2G7eW8C55oKXBucy1&#10;JoldIWdqkgFUj9o5qqJg/fk4ib2xtrYGjL6xYQidpIBBiBEOBQIAGDTh15wcL0LISOIw8I+EheF/&#10;llw4V+zBwcHp6alYTBRMI/IDp9R0EmA6ACSVq0Fp8mMuNDZqaM9IUH7kgF2NLRmYoa+0qkhu+6mu&#10;fBEiYrDpTFyRVDOvvJlz5YkTPSqEprEEYRtJLUCStVdq5IrFj1eJK5CBbfvE0njT//u/2/+sKLBC&#10;CFoYyl1QCCk4U3imX73C5gT0XaLXtQf8nZUGHnDVxwEPMsUtfa+GEJZwIq/OFDqcY0NQE85FgVDH&#10;Y5vD6OWTCQkr5r6FPSl7+omDRhhsUZqWHKZ2ne8nJbMkotzlxRxdqAMe7QLxGTAApEwTHk+vOEG4&#10;tqTT2QGVfmOl3yCn5ikuiRwrDU22MaA9xIVfmXyYykhQ25jcucBWL9HXYMz550G+ojhEQJUaNc65&#10;6mCizGGt6yCQC2ycqx0hBVXgnysmnnUsVIjimX/lg0EWzmIS1IHK3PlFjUP0Iseesrmcm+SeokMo&#10;kMNBRN74xw8mRdEhXdiE5iLWwEpgDrCiY1VeEBaIEAaEeHWnHh4eOjohh8RmBAxyEbUcJwjkhy0T&#10;afJTXqIwR6N97UyQl6EHCPFmKB/MJFJwlLsJHGtuXx9tDx48IIfflhfXLyq9x0QWTITgFpmysFMU&#10;1Cps2JOIuPpZ0DqTUIKswIYZQgrmvhL8CLPdZAEwQ+S4wvHGPIfIxwa5VwNgg0NPQeHhipwOc5AY&#10;oo4T5UsHDHtWUQzlowyAJ2z8U+aNRGlg48cENq2ur/S2J522P1eenHRt0KesspQhFF0gAEBiIpyK&#10;aFRfKiZCoA5vqNZCqmMbYhUDvmkePXqEDeV2Hfhk0U6+e6x26dqhhApkjhBfG52lAECIOhFVlkTK&#10;8iJRYhdzv4tctDaXTcQPkFKA0wQ5Bn1Ze43qNgUA0Goto/OEuSvMEn38ACYjVOBZ7jjEQ/eFEaso&#10;smSON4Nz+g0Yxv/7ORGafX+EzctPf/pTr3AL9vOf/9zpLJ7NZtfBJFUQfdkJowxC6kKRZF4fcKhm&#10;/aGHc5kmE+mphFZ2c7to+8BUFenpS7wojChyUza7iEkHirkyCG0zqJCGQxmiqbkVBMWCoKLMzc3Z&#10;mVpZIjIi70yHCgVeRQEJ7KBy4hVyrsCjzFATA9b9DSQ5SBKEh1wTyJ0mK8CqhKEPaIrlyRuJJ01W&#10;ouC5VbS0OSu5ETMmPoFBgpAOEwrCmVgqWUEdjnyiixUSLHmFTRWEkBSJwlFjQsHEkCOhVUOxUAGD&#10;KE4EbtESUV5R16uuYFgzeDZnXuJ6QFxN2T/cwolDStF1C7lOVUqEmEuBLbTmpSlHS0OLjk8EQrEU&#10;i2chOMGqjeRTyS61q0mQKQRlmOGnzINXPJgUTlfYkO0W+4TEMAfVPgcMP/TpmMsUkpQJAcA251Kj&#10;xrMnAgOMRgwzRKNw1OI/NuRVNcPDAzWfcb7YyBmCQd4NLRE93MRTXAB4RrvNpcmVRlz8Q0iOOhik&#10;g14TTpDDm6DMaQoHj+gAg0ooX4zBYJAkVCm2WBXOHnRw2Npy4YGylnMCqhTA9AlhLoRf2xxSABjD&#10;5G1MeaFFdOZ4ABUVJDVAKfAPmKfQbHlQ+riiHy2ltrW1tb6+7nyMFgr8+zwy55+awYlAonOoB6Bi&#10;KxCKzLEHv1WZYhgnMnW4+3Sg4BtLkzB0dkMiEAZcCUig/PTpU9EpuGJ9u/sVZe7sdvjQ51n/gOQV&#10;KjAUAnghRJeOiU7Wk3SkDwYePCmz9XOC0CZyhKqRfWcnSoqJLGAjsarc/ShUNebcUmaIEFsAmZ1g&#10;ViXbyYlw5j0Z6iWrvNFMzmeFYEjIoQkOATbqHIyBXSnZAubJBDwODXnJl2fXOeRhNmGFTzn6JFIp&#10;tYA5E3T5MnPC6zefMtj2TYNJpancXa6eWrF/LqlMuLJKuY8kdREIHgCAN/iHSlKgil7j1eSQqJdr&#10;mx94lFvHYk+bIYpbVWMOWH5wyISOOuoTExW3Sg08htgjcbKJIqI7BXtSs0/h8XRSYQlvNE2qGmXn&#10;MJKVzKvajYADlw1aqXJhbjggXF3YEXJ2dpZH/WEVVjecLUQuSb6Yu5OkygNGBOZaGl4NJWTVT0lL&#10;9gni3JQYPz4+3t3d9QHiGNX0GNc3qOHZR4Rrldxctl77ltcuFy5c4McHhWf/QFFW09PTJK5zKegD&#10;eHQAYIauBQM7lgAmV6Ty1xzufizIwqunG07ixuXLlz0l5bNrb29PGZjjSrWqE2AmHROqhTFdKEf+&#10;TboVoEUXrjQlAlGBH+FM1Ix5EqG5pdz2IOGNqwYMlgh1p4lYnirKRFJ4JunrT3Z8ak1u8dyRR4ET&#10;yHmgD7koRm7JTSgUQs/pNg4zMZionYwscY4xPl0D+lix/OZwJLVbBLJDKAht0xqYYRJR5IXzJAED&#10;SCZYwoxw/MetVS3uy0bROxosAYk3YCDHrQ8pVUasxFVTZ5qjmom4Uug4Nm8jmXv2innHmVgmhFjS&#10;gcDA1j4UCB4O6x+uNCdD254cwoqFbcUqRxXU5IQUCFFkmDvfTTiRBfBFYc55JIuVxESybKVg6cqV&#10;K77fZW3JdwZClBVONOole0SxhFN0cXHYVhcILeRisSX01EuUraoRb0zKurNbZak5FFSBVZqeOLTK&#10;VpquXraCYptc7XBCHgblUMdSk6xVPo12lsGEsiYRWmqqIDSe9bOG4dlB7EgBHgwlQCnYGBNFvi48&#10;zCsxYArRaYBAbkXxdFDgx1NeDlmTzkotJARlckLDbyOHjyWwpUNZRg4Zc5qKJdO1tTVPEb3qbceO&#10;wwpvgDm4eRNRprDJBQz4SfBJSMInHRWB06tcnjx5onagOqAw5mhCuFfcOiv0gLk0TXhghUw0Yswr&#10;/YqCRkLN7xVRio4QFNUzngaEVqlZpckPHa94M/gnz4mOxaTExSXBNmHbsOhCO11Vlon9hUCxzMGQ&#10;kVqDpIKQq6DL1WmA1baGrFEHDOocEX5WSko4dRcRzwqKECUj9ORBFejbj64b5DteVMonF3ox2VEp&#10;wXCak6sghKDaJk4DrHrFpzYDRgnctWrt9BYdbClIFlQFMtGKii4cTWowGzSFkLugcqTm2ygCFQu3&#10;qHAYigIGNnBC3/3CG5BesVctMMkDqxEvmPL03p5hL4DtgV8c8e488uSCpSVzRbXPaXJqTiIHhScR&#10;mBOwKJPQh4bcK2VExJo9sLKyIlufkE6QblYNrX4+YVTCfjDXuyqEazy68EDiIbfQe3brQyglBEES&#10;IzAAjBFLFAglCIMcFVUfUGDCg0E/E/q2gSiIQ5ZaystcyZ89ewYV8OhSA72lMMqscnxSxoMhhFVy&#10;zhnmBxIT/p0glPkUjgInvMkIRVbFZW5iUGACNvxKO6kOIVpSA09Ee9tkMPrHf/Yjogk5K0sCeWXO&#10;0Gc7oSX06nJtHVoNUGqe0rQZagltp3vo2zO3b9+2N7SENnV4qZqS2SRCaGve7DEhMlFZtdO+lVJp&#10;WqLJmyhyZ4hw8BBiiE5BCNEtqZpaOMhSIJTgpDTmsQc8NcrU2iSoo6yL4FdoHkT0pB8GKXhKHE4K&#10;wBiAkTAxt4vqduc+JOSeTGKJH/XyFNqSuCIqE5DIp2kQqp2hVyucSpkwt+pJAXgmGht4p4NX/jmE&#10;1qnNVmOIQkeLMgfblz6etRwP5AZv+tBTaD7pS8GEhBqcskAFWrr5sMdK4sCrvs9clXWFiIsKRxVz&#10;yszhQZrjrw5nrqAIBIAJzzyACifYfMYMQ3M6OMEYfT0gXNuZT1l4lSCdTz75ZHNzUwsh36qqUbBq&#10;3oEoEYF45o3E4avxwLOFnRgmOhC3gvImrijUwCDUpe0gfesKd7IjSneB7ezCrXAQikjuUPb0i9ZP&#10;Fs5tE4kjRxR737nkvNbJdPDgogWYMjycaHVOUIEfMJAmBAk8TF6/ft2Ggo0ENj3vMlNxavJCODmc&#10;TORLKHFzRXdgqguo1GoJtjU/WmSnuBqDFbmtQc2Eh5aMJr66eGNlUNCTJiSceDqUqGl4cyHMkzu0&#10;M8Q/OTVzjAGgVZDvDNeQ7kL9EwnI91RQaDscoohVxdUM2WIVkw1UazB15xCxbHd2dlyN5IbaIVzb&#10;uAWU6fT09OXLl+4O94LtyY96IUFNbQGBuEIat6qmFriFCkJg+G8QIrmDqEECQClgwK1pVed0bkhf&#10;mUTpjltYWECjcFbFsn/NWRlgqJpX5WAy4pd3fq3xQopEMTjSAfrAULAqHcvYRzE5oWTUT2Px6FWB&#10;gbCqMCSW3IL8s3VmkVd7DYFu+WDTxwsSZYJWRTJsDL3YjiJ0sVFz3/s9LRPmAIjFsyie5hzCwwTC&#10;ulZ0yl7NEdQSZexQMHe41Kzm4MnaHBuc86b/UEEiHfpucYZ+QIDdP2lQv/YS/EolR2gFAs/ThqfP&#10;JzWMqxa5VwA4R1r3RJSKJZBV88BbpaYnoguNgHmSw2yJfLxX/vnf55DYHvVWgA0Y+GeouCBZwonm&#10;9qp1oA0wBfyTaGiJ2AA4d3fqaQ5hcDqrjqy1uNeOGGo2ifQ1sYlXXUvfBDkhNCGk7LhUa03ioPHE&#10;PAxSpgyh0ckLT38m7MrRZhGIDaQppfSloNaClgtD+JEmZRKFMze4ElRonKiLLrdK4qwUkbk0YVY+&#10;q5qcc6/tLikQiohq/nmrQ2BjxQ8dDrWB0HqSlVXsaW8IZa0c6uI0Z6gEsHFIDh4F+CUliqV6EgA4&#10;5UuiFuCJxYMEmcDgVTg68/PzfDqwIGcIgJMFGP698iARIJFPaKg1wEObjI9jrkg8RYeHKwBM1Bc5&#10;5ExIPGE2RBFXezsokQmYVwPIGklcEzA493lhUnfpdnJ9Qtl29uRKWT39LuRKY1h13mHJfelVULAZ&#10;uks4sdoOMneC2/4YFsLTsKHIlRJagezN7iomVtmCKkfOS1ONcC4KAOA5lOULGGWpyYL/rkxZa3Lb&#10;wa0Pp88I6e/u7sIAv1c6nkKL4tcPh51XCuGgRz7POlwUnMBG4fj42GVALpxSwuZzEGDVhFBLqKy4&#10;jjJPjSfNmgryDo3aRoEalqjpPfm2QQxcMTS0gZNQ3eGfnZ2lgFunBGzag6Eo9DszQaXJlk9NQsGc&#10;guaHqrvE06viUuBNUuIiDZ9+GqFF7kgAUnaEfBouyL29PUeKQkg8E52jcNT6fhLasKRMqfWDEgxH&#10;RH+uXikNUfDsLqcGjBBi0V9bW6NpU9AUIrp48MSVKGohBP4xQIfEkC9l0a2Sc4gu8FQN50LI2hKd&#10;foJLM/xspYAKrOaZhBVXKPXEj7g8KCKGx//76kS0PZkpKgOvSgUEoFWC3PCqM/SHbgBIDnTg8yT3&#10;qnIyVGOvguHFq6LSQQc/MoFJLPUTRYchTkPz5mx1WAONR33JtvYltBWFuHbtmuSVvBD2lU4CCTAh&#10;CN09hhBaBBfuiVblxbxtyRzIGhdIr2zlCDzAnpayQjESmPDpxJd1v5XNUeSuNfSBhkAlqLKQJn0e&#10;nCly5ATRopuTwwBYlUMFOW/AyNSccMKeiHpOIiKCZKJTeYBQa3oKQS4j+pywRWZ+hGDLv8oSUiZB&#10;Mp2oiB+QHBaKUosoBLq8UpMOiZPFkSFBXU7IG6J4E9Fr/c2VJ+fSpE/ZueMOVk0dqZvbSBw6yPgn&#10;ZAIVoiwBrEzaEQaAeQBDFPsZQqXRZqi4fv26p7j6GIeykL4hF5lKxGAuEHiqIwSuRBdFU/nl4QqB&#10;sOPSxKrothwdmD3Bk0Ug1Y4fDoWQKW/SERThXiuEVz0jbjgBo+81eJpWaICT0MQheNJvUqWswk/T&#10;wAnn+pkryVoCDzZu6TQAEM5esEFkAZ50gIHwxo0bFCgbdGwuxMqLNz2MYRPdxT8rmnrGRNBaHVSv&#10;bM15Uw447Q5VVjs/5tCFGU0OJB0OjRLBVaFBEjdyWDny8IZSV5cLxlFoI7u3NIyh0NiQo0EHqwjR&#10;Y2ztI2BMpEAihAGJV7Sojh1nzlxEod3K1Vri9E28So0ahCYYIJGXuC54HsBDnQnPjuyys525ZQW2&#10;I9XuoCOKlvZEO3MMgNqrk5eViENC/22iXgY5NTxgQ1xLGk8HSsErbmXav0tYbyjrO++8E7GE2olE&#10;RZhLjdDgjUQubA1VU1AsMdctrGwZEjpIYK4o8BB25mAJV2pEnzeGNPnhNklWnrzlx+DBWUTOiSG6&#10;Jyu9oQM///xzRawlpMM/6pCGLjU9PDz0u1PL9a9V8ywonCScqAWqubp58yZslgCuyuhSQSaimKug&#10;ThMCq9CaQ6ugzEUk4ZnD+/fvqwt6aWoSS2OahluQ53qDK9VRdM5joJsIJCQw59NkaO3xt2bk2AX8&#10;KJ/DsB8YomgViUNrsIJcq5jz1gmjwbAB2EiwoFjzDo2ovBdDAIyjuP0JVpWgjCzC2PFKjWE6ccdD&#10;NaNp4pWyEJOUdIkK2XU+Dx1JhjMOrPYeNT/Dfc9Kpj/VZI5xE0ew0P0Jti7kP77E4pZzmp48WBUl&#10;jiiQAEC5Ew0qmoAhgdwT+4QBVkhOWKmZVxG1fr/Ci8WJUwNsqOoGsPGObn6UU4N6ChoVDL3SF0jx&#10;mPMMmCc5E8DI6QeeQ0EZ6icK6IXWhAnwlK3qVAoVixrknAdPKSUFDBLSgd+TnJpu0Arx2YCWZ1EI&#10;RXEWc0jIG2xoZIj59gbwltpghk1lbg+ooIkc9aKnk8U5y5vzSGW7ifUoh84mGGJAIMq+ec19UoAN&#10;P6gYU1BVBtiEXAqWJF6t5QU5zI5IJfCKunq4PQY2c+1uV4Bh55sALwWvyAHMaoeCiad0LBkgsRVI&#10;yl7lXqWYiyV9VAsUTkM4BVIXbcCVCsJDYsDPiQkn7sL+QFsuJHhov0iESRP6YoHKbXUnp0+B3I3l&#10;RxiH8LuNmPulYrNASw0DmAFA4RAloqEHfI31KjrMJHQ450RSESIjbnnAHrlSek6+llTN0B4kFNii&#10;WjXpMAESNumrhcr6cXP37l0HMYR1CKoNEsQyN+TObdk5whx/aHGSAEMIre2g6PJycOsfG5kcQuTr&#10;XrEkAhJJF7nQqkOYW2WSI0OxUIdYUDlMrtYMpcOKMszyglNeVdCSQEOD/+NfSAZYIKHh8WpQQxrk&#10;dFj1BzzSBCC3VoWzZCPInQf+NRUwkCi0EPICu11vSaXqKPtCCxFaQhFmVFZ2+OGWJnMKSokrakxo&#10;kiu90CYoosCWfiaCikgfQt4csBQMzLtNyelwZaLfeFMChgqtCtiTr2SPjo62trZ8vKJIOmjkVnRZ&#10;0Lf3Xa4mLldpgs1W1wknCvx1JthMhNaTJQgzbO1f7AmHLvpeyTkJJ1cSp+9e1/b80FHN8/NzVeAE&#10;fvp1NWxV34Q5IWBWzZFTjsxJgMGAV3g4kamIDnzpm7DSaW4rja36rlvfahiAE0glljvATrxaCzOO&#10;u5EtAbHMqwGaBBNYGE9CEiiRTseIFK8Ci1rNyOmLgU0S4BiSA22icfOMOKc2HVBgAkWz2lf2oZa1&#10;DQi1pgl8fojAZqIveTCBB1SM8KlCkIRTF3oK16olE081EC5CmUgbctwBgxR44ISZObl6Z8JVPUGB&#10;plerlryylTWJp09LByUJt7597ty58+DBA98BSO/DVvtyXl6xISjS+4Yy71VDqIo5zHK0OZOjiAdt&#10;YRW2dhTAUhbUDrRkAqdG8cotPDTr5mqnLxmqgpoaelGTiT43N9dfImOVCXMkaFZWOAdbLDVVr3oX&#10;IVY5BKzT1qEZWvj1XP8Site1tTWHSBVUWQe0ROBkqIjkfsoQWgJDCp3pYAj65MkTIdRdaPSqBU5c&#10;txCSA0MTHkIlkLW6eNafEMIpOw71lbmig4o9hOgKEku4ZQWJksmUPucqSM3TnrFajrBlQsI/ZiQC&#10;g71a1URELIkf2ZNznz5s0FqFjZMmRnJbjiaf+kE6JJzDI4v45EqOdoFwJhqPjmFOkwlDZyL+XbEK&#10;ffv2beXg3+cmW1R3fCuo5ieXhVrzjzfm1GDWn6CiSGiJM8E5QqC1KlmSOtMq0pjDZp9K3yokUpO+&#10;p3SE482cB2XViqrssPvmm2/4J5Q1b4Ylc7veHtEGPAsBs85U9/iHEKWaU1AwYK4EkGBYUMyQoIuC&#10;1rUENp+sOCE04MHG/Pw8Nf1JAWxlJXeGqqC4yBFaXcCwTyUIvM70ygpUXe0pa8JPPvlEi6JaOi5R&#10;+vDLiE8MC+EEYKVwhJ4MlSbM9YZVXwB+9uFQCqyUD8hyJNHwGhU8E/4FomNOTQ/D6akf2hFyNJeC&#10;nSKKEtDs2e6oBxBVD2BYFzFEoPvJHtFCwrW5Jsqq79kZwlBNa7n4l6wh/e3tbeZowYnUPBHrKff1&#10;9XUbGQPajyEwIOm9wHd+ajZxFcsSoVeaFAx5AYAEv+kVNznz7n6DRKEZqp2JXGiqPuU//elPx8fH&#10;zAlxjkDpyI45kvkBVSegAtuiWxWavuzoazn+bQqUKpZmkBTDdh9CJv99h5OZBxNU+JhQaB1lyNrT&#10;7av6PPzjfuVatxnisdGIJF1jAKmNV4HFMJTHHCmEwFEQUmwSmgCR8GnCnMToWHe2qpYa9Od18Glo&#10;wwQOqwqp6vrY5rfTdJgj2ytvcMuTE+yLDlt/VKsD8A42AMCYUFMA7IMKALLMqTGRF6gwiIjQura8&#10;yOE3BzXPWBPLhFqfMPIl4ZMrvTjuhaFgFMivXr0qU1n0UaM22gjFEsS1FPSlvITGwNLSki/fe/fu&#10;2WzLy8sPHz7sf9De7/h2oG9DtxSWOj0VzDmlQPgRIkI4VwtR+OzQh0T69YqnfKXvXqwKhBQom3tK&#10;BDM88GxOHw9CmPNJx/7hFlpp0qkozpG+3ZSMgk85RElZTUlA9ep4ouP0oWY4nlxmYI/P1+EvIBUF&#10;P7BJRLt7iiK1/f19sewT5YCtkUR1KqKJvAzFUhRCEwWSnU0FsPpKgRXPbW9Pcg1pVzC3i/SMBHUL&#10;GJWGuddsgaFJyMo14JtJXN5kF3tylILoUohq4EEC26snnzZ//cmhifQZkiuQQQ0eew3/DC152tV6&#10;WCByCjjHNiTmeKAAnmQ5dAO5ObQKknnWMP1LYVpX4h1ATjdWMoXTxBIwvMHQFSKQ6BpY55BXDiRI&#10;x1A4qxULIahgQkHj1XXmOYRWub2SS0Fju1ydd9yy5V/5NKE7HnsagBwA2WGAH56FjpbKUTP0A12+&#10;UjAsQcWzKOiifOXKFQpC07eKHApcVUETG0QIu09cr1LTrvjBJEMIbTcTW54O2BLkBFcoNSdUOE3l&#10;VdZeZSpf/UDiVXacKLc5omSENMhz5UnuEINBRNhkyoNnf1TO1lw6hqAw6xkA4kTR7Rrpl5cOxLbL&#10;WIdgQ4n5rBkoOH9sbUj6OHM6ee2sZourDsYann9Zk7sbSLSBwSdXeUOvIZzcg9feUTWwZSrH/rth&#10;sEWpmfmnoxybm5uWyLnq38wylxpU9OH3hNxOVIvSsX+1q43plX6bNGUe5K5GWss9KnFCdaEvayl7&#10;BUA6CJSIr5yNjQ0EyhFaidD0w6NMCXWja9KRVWPXxgrqNKso9pQc+xNgt4/NrvrqqHZyhMfu08/w&#10;gF31axgKio4Ens1R7fQe1dMsQYESVlEVD60syR00kLW9vfJlIk+wgK4eJkiRNk0SdDuYeJAPQ0KD&#10;W79EDw8PrTJHFt7hk629NzU15YMClRIQRXqnp6cOXBONyw/KigIhK9EVSQ30hKf6WVUbe4ncREQU&#10;mFAg0XAKWf0a2CGkxhtIlrwizhMMDskhrA8oy8ugxpvBm1PMaq3c0UYNeDQeHBx8Mfx1xwpm2N6a&#10;Uv2ko611ocPahYRbhVFFmhT8+NMfulONnZ4uYFUnwRt9N7He7W8zd0PbfsydVgJxQgFROEeUAisz&#10;QrQICU68dkJh0rljQtnQOrBpC8IOkY5stzsAwkFraEeHgo9W+8rXgOIysartZGGYOFwEIucHGOWW&#10;b7eUVZtTIjxTsASPiCCJCIaawilx7KkmPpGJWHPPThNzbNd4nlJQC8X1Kl91rDSqlq2u5tbtUuF0&#10;PDyIMueKB+0qd92LecgNbcBEvaSABzjhZwWbOYeqXHNKikPVAR7PlnizJCOvooPnlRNPGETRckLY&#10;ur5FAODKFpCXwVZqkEvHUy5ogQTPWGIro7Km4Fjx2seEEsgdWreRVbzxTNOZkk5CkPjRRTpN70mK&#10;lYkoBn0KkJObGCR88i9xVdNj4HlKShZYwoahiNLxikZP2CTit8vz58+R4xiqTAbOrSKfvidDzKBO&#10;UCVDhWRl7ezDJP1c4S05SJ6YFAUbzC3V5LaqlgYGt/FgTtlG1k6GXCjAAwMrUFnJWjpiwaNtZKdj&#10;geEEvTybeGVFgb6JcxYwmEmgwic1ncAPipBpF0iNlY3Av00qluZhBbNYnp2HQtgFsFn19WlulTKf&#10;FCQrUxJZgOE1EoCH02seCFEnO68aScV1jldqMkUpZeXLFifm2IMZSEMgwKRGrtAcglelDH7QQihf&#10;toolTcoa3secRnIm6BYO9RhlOwh+G8cGd247nRgCoAn1AFcuVxXx6oRUMoE4V2I49Qmh89az7wPy&#10;NN0LnMAvNYMheVe1Vyewbud8ZmaGN52Jty54E66UDLyU0eI56XDpYFteKqWg6usElhT8PNihlrST&#10;fL2qspvIIFdc8rJw/vOJHyXgTckwCbDuNYnhkfxRo73UEtdEaiCeYa5dWMrQHCy4yWFVDIcIZh0B&#10;ElMSTr0qJ3Yo0wFC2mzdBCpBUwtalTOO5K8ndAaUBoklZGFwbm7OTlNOdcKRrwDQJcyblhILEqx5&#10;bSALZqmCJ1xHjE8eTjhEhFdpewphSBkjnpCzMuGT3JPEkihYkykTDgmZe/KMXD4p1xCcA+PVqq8k&#10;SzqmDvBU6R9//NFX89nZ2d7eHpJVEZ884xyBrFRCFUHlCgDhJKs7/SLxau/5Leuq07uuKJuWRJnA&#10;+Pbbb32pOTFtbxS5EVdXV93r5q5Ar7rBHjZhxZtf1X4i+75xBnm6lSnQNCE3p1BvuU1BdZVaMgfP&#10;1a4RhVbEsqBsmykoE9hsMPDM1cKrDaxehky1r3RcsUz0NzVW0UsNDyrYJvfrBE58+sayeXweKQ1a&#10;2nUm6oIxRTFROAyrSKXpQNHTnvR1AueV0itv5Jyw1ZltLb0Kkk6mbF958kmfQseQlKHCgKQMClyp&#10;DuTw608bj6YJcylQkEs9IFM1Fa5jV1l1i7iWoBJCOsDrHA0PmydhW4wyb52tNiC5BMnpS1kWOocf&#10;oX1swSwQNatCcEgiKVH4tCttRpz70tIYnpoKfpgNBaXAIdi615K+Ep0tPx0WHQsMgccYSKrJJ3IA&#10;EIhabSxZwJy/msHW5gQw5nQkyxWhTkYdQjz1oSrkHxgTzQAbbzDIWhRz7SQ1r5gXvS3ZtYFb+HGi&#10;7nJRI9jMnTZCcMVEUqJTRiBbUYSGlo4aUQNPLgh0TPlF6zuSTxzSZF59NTYwOFdohl6F40REjPFM&#10;bl/IEQD65DyDJzXRvcLvTMCPpwOQhAeaiGVOGRgTgxxyeKAFgETWJmCjyyvAklIgVnjgX8qUwVZH&#10;qDBfgqKbm0jQE1QTdbQZuYptmja4JQoG/9zCQBMJDpD0RZejpXJhixkdRS6Ku1ONWNHhyr6Ax6v9&#10;ojqGxHWjftBsNgii8ECCUtucLTlhx6CjO333goxkyo9Ve9NvMOaSIqesrCaVFSTD94rDjVurSmZA&#10;yDkFpXE7QgWhLxt9pY4knuh10TgNCNfX1/2QcGp57S/UlKYD0HFHx4HpyNXkfW/pT4ABUC/AnFec&#10;W+JW1eQ1gh50qmgC10kEB0xCGpSQDjcJNatepceR5lAABVZsjKsxd+YSxk4dwCErldBqiuRT5fLl&#10;ywBhHH0mfWgbGMQmBtGtWubT09P2/OzsrBBs5QmP3tIBwnnqJxNgpCdPwHr1BIxENwgECf8gCUGI&#10;BXhg4wE2aOUihEGSN4MHHUBZ3wPJiVfmeASbHF3wAKx4qODEYMUnTW59OoiiTufn52pjI3X9VGYK&#10;yGGI2PxzCyfPYHBOTYLaQvfrCYUw0b72g9bnh08ONYQLwBVu1dHg/nO6vXz50tWohwi7IO2T3d1d&#10;J4jW1x8OXD+O3Wdezbv8ROETaTBzAh4rE591dLISzn7TXoRWNZO6oIhamzYAIsLGj6KAqvqstEdb&#10;F043tCwoqIVMsYoHfdl/64ZVhdNRCLFVPFFk2F2I0gO8IbB+w5u9RIccXbUWuZbuvlEXymqqAciV&#10;mGfKKu6VXAgA2p9yAR4wo2KJBSqhDw71CgDbWpGJQ0osS5JSZe0HACQmPhTA1s+OVEg6v+BhBZJa&#10;QwiPtqnxSCRlSbklogHKxdDABie6iwddhzoV0W+iwOArCodQKZwSKA0F3yt0opdbOO0sQekYCAkG&#10;tJ4AlBpK4dGEYKgFzMwVt/1lbglRKJIvSJZwhShB/X5lBaRkxXWJmvAsHW5RDSoPIoqlmaPCXP+Y&#10;m0AiKXvNwCoJQ04AZggzSJUMVLnYhuaCyhoGQhOU8qPZhJa1IZYrEGw+CU1IPOXCREvQd0ABgzc+&#10;bR+bgqEqyK4fmoSspBkYgDFgI8SG6F6B0QmcENomJpzYWQKZAE/Cib0QGKXkCsmRT40O/3RYkRtF&#10;5K2PAFxBYq85SXgzEdf2UWt7k2dq7VatS5MOVLakQJjUP+ooHM+iUHCwKCLY1bFcytfE/rVqLyAQ&#10;UShSPh48vVri3BInWtTcbSSQptW99bDquztMbIfJrvRUaA2vW6waliiYqIWi88YEP15TFtTTUF/d&#10;mJosIIHTJjWw2hbDGMwywg85nM6W6uhXhM5UOET58SNN+D1J0OtCxRW2NYCD1MRwAFJGr0vXb1nm&#10;Tl2TnZ0d/fbixQu/czj//vvvLTkr1I63kWCaqTvJ0NMY8dSv0oPJkgTAVSq1BxqnGkUVNQcTmlgg&#10;Vzn94dWTlZ2MYozQt+oQpHz9+nXd48TBOP+e6PNEH3JtG1Yo82rV/ObNmy4qS7YEBt0WgvIGOs+G&#10;OQ/giSJ0EZmLpQx1sxKqBJBeq1ZByakpRnJ9YwCvWoRIEFRS/HA43u7D712BmnPoCScrcScmvgk4&#10;F8XHBPAqhHctizFUg4ec2gJ4hqKTwEmCWCF0GBjm+GeoY2puXWtuENKvs2VtQsgbub2nUiQO3L7R&#10;SNi6CMldqLaiVRKrOkPraCzmQpBrRC3ByqrdS78r0yvOOTF3ROqeJBS4otN+7kOKOSQaiTfO3eXQ&#10;BsOTBwMV0uTKQLLWwo/WdOvrVHlVKUyiCMk2ofZAL3kFshVRZ4J/msipIiQGK0K1c45gEu0otcqJ&#10;7zYdqKn4JJevcEwUBfn0eTZo8gkeBbvLsFc5oSCig54Jz3oPful7SgqNJo4t5Zibm/OZyARmnSAu&#10;21DpKO0nitSkAy1XrCSICqtaggInvLGCDZ/8m+BW0WFDlCd9PhUXThwqqDMCHsCYpGCOHMmKYltJ&#10;U7HMXfyE/NM0aEICHtrl2IZqF/BAn3/R2/hqai84VcW1Ny054vf29pCJnHKUHQ/80xdIgg7xMuJW&#10;4uYYk5fzQWfKl5VAJPCwVbJ4E5QQbBKUIj/ezMFGl7kokADPLTXeOgHIQQVJ0X1zOCjN0dvG51YK&#10;mh88WfCMT7Ump8MQFagGgIKMuKUgHRJB9bwhL6FhRogvSHRhDxX4h9O8ztFOTmTbjdCqwZWaimL7&#10;x7lnmJnQtxRjQJJHl21FaMKVbSi0iCYOfZISYVuNcEvTZqyZ+SexBfAcezKiBjk8ksKP9HngVrlF&#10;lIVwzOVrQln5VApXgGk2OkykwL9A2IDHaa8ueqyDvS3jiUNPiXOiLb32xLZB06u6+NyxQ0k81Qts&#10;nLdJvRqQqJrr0EnluAMbfsoM5YUHp03HlCNIItTu379PH+BOKibHx8cOMYBTdlw7zfrzPEIXKn0/&#10;W109JpqHAm8U+sdnTDx9APUUxZNyjI1se42oqLjzToojEDEuGUsoqInJPetgaTBBliTVUpsiiwlJ&#10;jUWNN4PQqeo8xTLieDZQaThe+SfsJHXW+PFqjkGrXmliym6xKyibOLBUXebOdyZ86hvwVLEWgVkK&#10;ygMqP57K0z/ZpQ8th0ByVR+bSDDnJNTEhUrrcMUPZaNkofKUIFc8E7r+qRHaV5CTaFkRCTGgg5kQ&#10;+sxx5eh1INHVU2HsMfoUvKIXq9rUqqFrFxYWgLEENrkhUyZte3LEOpKQoLM5R4saI0F/aymVVlNC&#10;N5bWcf6S6ImsSGxRewkMW8LWqhHptENcpbzpQs41sdEqDLliAgkPhiz41L7cQqj5BHXa8ikcQ658&#10;PLo+dV5fduQCqaZ6Aa8EsuZKd7oeDg4OmAjd1xUa9RiSFYgmxiJZIRTRQJduwbkqODu8KmtDb+AE&#10;t0DyIIoKsjVBHVtCR4yi25BKKUH6JJqWlULTgVPWINmKUFWC1Lrj2dLhmQIrbNi6NYMU+BQRKhJz&#10;x00diwHpKyVDw5xEIBzixNMOkixl83pA1ZTVce9AQSZbYDwZ8sCnVQAIxWLOhC1ipamR4MES3kwo&#10;iwiVof3IScQCVXTm5KIb/JBI3DCRtQ0iHLfCmegHDjG2tLTkfMAMNrQB6topJBRmZmZsGW4FYsVP&#10;TycaD3UgclQZDIMaYGwB4FA1+zjg04bFPH18QmWVjiLCAwNvxeVfOCEikMQZwoMc5a5wOKGZjkFe&#10;J8SPwSq3siOHDdVemUeyxkO4FNK0ahe4Yr0CRqECMYFQLE7sJjvLFrAEv7i8iYguOXqC4VV/6nyE&#10;eMaDa8nTuWTJvqDWsQyV1BBCk8Li4uK1a9eEsx0oEPZDhRUPIAlhMjU1RdkAWzjIY9LWRhfMbE1w&#10;KBDS4PTKFmxBNbmsCR10YrFSMt1rTk1/YoAaJ76QDGwb8/PztrCjXgv1Q8urOfAmANOBzdEnorlw&#10;XbdcQU6fc4Q7oDSMJzLB6POXHx1CzXnrh2YHztraWq3VH/O6NW0iJp5o16Vs1ULJnJZqZ27VVcqc&#10;iUT6NLHEbTvdk5qIdPhMwhtsMGsbZVWFES6wgCmY8GjjYZkeAx7RSg+bNhLNFKxWknLm0VNb1J38&#10;5J0yZgGClfKFCxeUOTY9EYFBR6EnrvWodiHns0HNqiVWBjV9Ru5HIW88+4gASWhfSeNzdPgfrPAU&#10;HXKoOgIUSeXsokKYiMIboSU9R01SQmgOS51BmsDTvDQ9efZK2bAbSRxYnHjCyZXVTnb8cogK3rjl&#10;x4eP7ybEohp1NgNK29IwDx0+vgDkYokVec1NzXFG0yp4Ti5zhXTQ62aZSlPtXUhoV2wl10bp+0bT&#10;edTI4XTiePVLmrlqajul0Wq6x0XoMqBp6DZPm8T+p2niyYMhCybuP6Mv3ALJq9RoGrpQLHetcOQC&#10;8WmeoQmfIhL6KjS3f9jK1GeQwsnRYCgRl7RmM2RXvajhFudYHWo+/sdOThZUIFx9qxo5NU+vysGQ&#10;B/SqXR3LxKrtza3d66mgmpa8fuaQsn2u6zhUBXvEE2OOb7sDKjUSkXN96Nm+YisWJ3KRI8Ldhawo&#10;A0NecfHGm3q1yduD5uRewXAi0PSqh9HOJLWB7P/Bc7VGiOYR1ComwfA0wMYMTmjyAKF6xZJXudM0&#10;12OiQM4/P+Y0AeMtOVroK1ydoO62s96wmppeUm7JgkrBqobkTSwTXxtS5sHuA1JcVOtksZQbBoeg&#10;jexcQz6EomMbUYoCGwLxgA2SdpwJz/g0uCIxuKVjiM6KEzo0x/vqn/8DR/qBT3JBmVRlON2awLNS&#10;NTlKR2psSWx8Hc7c3aAnKagRE2yYq4WnzULiLLbEJ8YABsAcLZY470+weEa40FY5R51VsVTQEAUe&#10;2EQEktzghCYwqunVqdWFZEjHRWKVLUMVRwIn/EMFhieeWTmC6GCgNhBXmUzQJQVVYx5gRy4h/JJl&#10;wgPOheDcXgCef2rqjnkK2pLEpG0lnBDyNY8ZP6bdf64fxLJSWfCYuOYNeTGUmkOvCQUTQ4LaA/Jo&#10;IRcdgcADjE/XHkodJqGFSjjKhoL60fnq1Ssf9H3i991vINyrjQOY6pgQOie1X8XCEk641V2RA7ak&#10;SNRXvgpt7zsWLIk7VGlcJoSoCPYA4MRFUKVGzJBrJwjGmFNceFrz5F16cSpDVFZRITUfX1qBXFsI&#10;ozPsIk+25F1X8nG+sPI9xRUSHUnUoEGrMT09PblNubJkjn3kdhPToSABvKs3id+gItotGt2hDz8k&#10;zEVUP1yAR1LDCScWww4LPttpvFE2F4vPhEzUUmi9a2IATLPtylsYRDeg8sqKvifwvgZMWCkAn3IB&#10;W0SazkQ1c9nghyaHaPTECQl+zMHWQ+YOGoRra8zrV7bk4qqcpwILJGuQ6PCj7djqaUuqpsO6xiz1&#10;k0uVO/usCue1Z03Gv4mnuDYDW0F901HQc7LjSjOJ6Emild0xJnySCA2tWpDUJzzoJRIRPXkDCTb3&#10;QT3ta0NPW9WyJPQ1CXNcSZkCMCbpu2VlgT1+FIgOJLZfuaOrysrIAVR1lKATRzk0RgdEnYMlq3QI&#10;NQwdgx/ciqUNjDpKLjyDDYku4l9QBPrONWxatCBH5xedT9W0xzDAIbTqAjk1A5n8uzBse7mb41z3&#10;mvCPeWRiw1ytq6bhFRhBUcEhivhxyeFTFajpYVmIbphDomO1H0P6sOlAqKQPg2IB2ZL0pSYEqBhA&#10;Iwmu+OfZwSSuQVkUOvpBmSCxqld1oOx4YAU8Idj8G45UFRTIwCo2YOMHbDqEotvU5ACjizlXFPSM&#10;iKDKCGwVdy6pIB2r5aguoptISnV8H+sH+gAoXGwwoVAsWTOHX6aWuqvkq7iS5YpQ7p42aS1N3wdE&#10;sUA1B9WSXGylOpMEWgidbzzLWh2Vz7FLjZW4nuZWUcobDJ4QUibHMDB1BSvKNOXuiQTAPLEtHDUZ&#10;kcMAp3JoBq8cYilmFJoTz6x4M/fUpXiocJ0SNjiupAm8beim6d9kVEpJ4TMaAcAeieogBBWi4NwS&#10;J7aS+8OETxP7AjYAuDVoOvqqbPcfwK4x1RSF3JmgBHrAThSIc26Fkx1JsShoLVl4Fchm8UuAH7a6&#10;ixXnUsMkP3ijZuDz5ORERhJ3vNhfCs22Y405eDAzNLGJsIdhVkBy6NUqnJSlIymAAyYRsUTHCfJR&#10;wYkOBBgDSNOHePDzT714xoAxwrtGOTg4IHLGYUEwpDsC+BKgUjkmlJMlv8JENLkhGEcYkR5GvGJQ&#10;/trXXL39PPcqNmQAzc3N4c7EEyZquqQrltCBRcKDV11F4mizmTEYj4bjwzlC6Jer7gc7GIb+gEHL&#10;4gVOHMFpyF9PoIl/k+4/cQ0TJrBZkqB5znFN35ytc9krh17p19DgmVttAyDa3F5FDjXevGKGK7e1&#10;gu3u7uoMhUQUD7whRxNUyP5ckS3CCTFAQQlN2l3KryiEQnf0azvKAMOJB96SY1v6HCqZ5uCz3WXP&#10;azVLBnr5yUSHCS0L4Auk9DS1BJx0OOFBCE+2NG3R/k2KDz/8ENvK59hyvvgFpnH5hEG9IKeGOqhE&#10;pwCVZHWwDaDdPfmEhE9W8qXmCS0r3QiJWDR1qUvdPnF8m/OgZLAhQRT4MQy89sDY7Ows/gVFjgnC&#10;VccAkn410gPqokB0tKJXcya6BXKvCsfEBAmYlCxb3UhHIPeNxvvggw+kA4Z8laaIJJxIASpD0au7&#10;y3VM/fAvYXLISnbUSGQtTXMRRcEAkJWs48mQoHAcKjo1qDqkJGheocFji1IhPGl6xmehOQcGReSO&#10;eGrQAkPuqRPUgpU5nzCoJk0w7EpyvzU3NjZCxTxNHugoh0IosSURUTE/P88DWoTjzbAv9KpucSQB&#10;bPd5hYoHJWPFm+8P/skp2M4kXj05qU/aPhiQrw4xxzafmLfjvJJbpQZD5MDm/AHPkqq56eEUQtWs&#10;KgT8QmADWhKHqafsMCyuveBVQ2pRRMEAsOwoAy+QVxOdqYisnJ+KpdlEtIR8Qn7qcBMX2+bmprgO&#10;EHTJCwCVtQqD7e9JjvwMha5eXAmqgsJRAEZGVukwb8vAYElrObTtWXeMXWnL2KcdjKrMraRo2oCS&#10;hccVywrgfBpqJ2s1UgU7BVc2lwoSKo05epEGPJ88d5XKUb2AFAXtyDGnxi142hhCG0EJRKeDBJ/F&#10;3V7UJEjOZ+Vw4tnyEpcFqJ4OJa3I5ObNm9jjX41AYoWW09NT95cJ2gn5EfHs7MzHBEIM+jjRKuLS&#10;YaVSdMyxrZEWFhac9lbVQrKK6JahL1lZK3p7XA9goOxkrd+8+qlmogk7+T1H4EKvp6FfXV11GpKg&#10;3i8tgYVHnNNEeKNN6BV0WZljUyUE1qwiiQcifuFTGCY46iuPSQmDSw0m7APKFmJpOBpU1yvoUiWB&#10;D90dfJw7StwK5BScfSJ6LYqO7KQzLOk2yGFgVaN0jFq1D7kVSFDDPAmf8MSaCc/QaikUoywdKcvO&#10;kzlNCqKTKzYhckACmBXPeKsqvDHX0HaUxsKYPoMKPCZKixy02B72vOZAOw+WgAeGf5zICO105GLb&#10;CIQu6dg5COFELcAAm3NtJNzOzg7G9CKfYrmQTJTViQMSV1VTgfgBYH19HWavgoYHAH7ciGy9CmQ/&#10;UCa3o3hGjnzv3r1LjY4jwBKf8NC3VKYm3daKrmuVRsoOIy3nsLPUYUGu7pTpwIYoc7lzZZVbg8Tm&#10;seXsUhM3ro2q3+hgTxvI1Dz2tJlcUCdfMNSr/UBCrmRo9LRqo3qqqVqTwKOydovo6FJHmSoEJ0i2&#10;JIRkcSUo2FKDWWj882/wU71wjpxIYCIprwCz1UuGV5QaTASCnCtVBrV8cSJZhvDwQ1NTlSDADj6Q&#10;4CSnjCifcYaNrHBq6lveoaPx1I5EiTkUQo7cOmsUS7lBAljj8WBSV9ABDxJzvx6cEpjHuU5QtTad&#10;04MHrxoAqopFX32VBqtoAY8TT9TJUSwTEuGwDX9Hubp4wgmYAZW9TI2cgkKgSNvz6ZUtz3qAifJx&#10;CxXYJmjxpO9iMFedbhqQKDP3lBd6cQi8ugDsiBBLULWmY1UIh7ig0JpTlqalmlAt4qfsRCRHrEpJ&#10;kBwb9AXFOSFWJSsXajpf2zAnh9mWp09uwgQkVuTIxDA+OfQ9x8T+tbt1Hdrxb4ka/6qjNAg359aq&#10;rWdOmU+oTOCRaWAM4RytIJlLpzpqLYdbm0UhpGybO74IEYJ2VnTMKUNFBzB4AIacRAgDJ8D3Z6S8&#10;YQ+9Np2JJdh4AF7WulGv+kyHgTcKzM01m1PChQq/ZihN+6WjGzBzZcWPbt/b23OSUGbCnCa28aAn&#10;QdInzAFGAis02vgAmMBMH294EFod4VRibQZnfaUBIEeCRo0fS57YI/TdtvjPv0aDmsEJDyaijHy2&#10;gKgFoalsMKmc09m3qtgIhRtKZnRclliGEuhoqsPkw50zyJIehVUnYYEyohW4E4EOKFYNhxHqqUEj&#10;PUB5sx84Ac7ecD0Y9PmXpJQsybmTzqstJDetYHvY9vFIn0/YpOMpLgUOMSUF7cKcW0+vJiIy4Sqh&#10;QF7xC1J4TEhMyksWnoRS41w9JIJcCvUrP15hNtRDdJix+uOPP+oDZfbqLGjTghpamth2HGt3r5zr&#10;TnRZ9aTJG8B4FsVcyuAZMBgmrCIcJF2rfGpH+NFHH3lyzrNC2Nv0ZeSTFmOAOcXaKtpaLirIXH9z&#10;JRBDtLCl3E9YQyBzycrCK1ahctZ7MgdGIHWn01nJXPOgIj+Cairfc05/c+HgoaCX+KRADSS58+wp&#10;hHz59Owyoyw7OjaJps2bLxgR5UXHhudHybjSLRrAK9g+7/xUUiM4EdtxrJfUXQ/IVMqEJIpIgkxC&#10;8AiZ6Ldf/OIXfcZC5YxQFJ3myQOoJp5o5La2h4EyNpyA6qvbCe1VwKBSUMyb112SMpjjhERchiYa&#10;WzlM0AWSuXToAwkVNSQ4pJyzEjfpPxtQek/XKoRCIw2BcnfQ4A08Tsjtd4MEDAp1uCW1IKEADACe&#10;CsSqf1lGgpaUAKUSXFtb8wo8ORh6QHbknGh4tIBqkGgDDOhJuWPDwDZ6sa1S8YBD4B2gsuOTEBLA&#10;KBhRQQce3WXCXBu3nZno5JxAq6DAmFuCBHuAEepVOjlEoDkk0HoK5IyWTlAt2YysvALZWQeD5oec&#10;Z/qqT0IOM8LNpcxWvbANPFt+CIWTWs2jXZ2oSlZ7KCJ5bDMkZOjE6AR2k6mmbpGyBKmxFasfZxSY&#10;k1t1zRhwThirq2WnBEKYQOK3Wv8BpNLbiWyxSkFe14a/b4u5jIBhEjCYefZcXl5eWVlxP+mcdi5g&#10;IQeG0JwHUSyhl0+HHgxCcKsQimKOZy2HKNH5MTQe/4QSAVvDIBMVcE5NTamaEBhzK29vbz979uyv&#10;f/2rLS8QMILyAHPtx0m7qY1mTocrTpRDIJNLly6Bp+i2OVqEA5UfodW6P/YgVDvdRZ+EvE6m49WE&#10;T6kxBMMqh546beQiuXz5MpZBt218IwOHEWwqav/yBde4cy4DwYxTHawkoVdXfCEIC/DhFPSOJIE1&#10;HzrwqAk0k3aRZ9W1WlPSYSVb/vs+5VAmVpWBH0JYbQ/RPXkgBNKq9BxVPEAIrSXwkGvCp7QlAqQo&#10;fPaTqz2GrEoORm1n8E9NXFTQlLglE/plpFTRR5k5MMxN1I8VHU+rrNDtldwA1VeYbrD3tA7GYINZ&#10;K0CITIClj0NZdCh7RWMHt7l0IkrhITQhaQldYjHkx4mgagwJpUlC2RJbPg3OHb4KQQctXu3JItbQ&#10;3M7NzXkqGeo4NIFZ4VScXJfrELY8gE2OgY4Dfqq1uLBRYCi60cEhawrtAfp63ZLtSoIHczrMIYFf&#10;CBN+EAieSglHqBaxh+raqeYxuIWBQzw74u1/n4+Hh4fODr0hu046PYOWSYvqhNpDIymr2snUUyPd&#10;GP5KZ+nQsTUIfUPQKXEDHk+ZKjHk/MSMJ4SAQathNJ4lCNkKSkE4TswJUSpEfGIsDlPQgfxzRUGV&#10;Sdwi7jaGushpizHJbmxsMJQ4GrGqbcwl62jGLYdWQYocLGHDt4hVQa2il0OBKFRrzAuNYYc+Ceok&#10;SL8imoPHMwCOBQ4dcHT8kqBAbpgwBJsTyoqIPROjK1BSouPcUERNRZ9OdancDvGOb78wKJBDRdlt&#10;95vf/AaZtQFlx0V8antsuznIMcYWvQJZEtQcflTwo750TKanpxXXRK3lDoP2kw6HoIIHM5+UcSUi&#10;QzUtHRsEMEgAAMzO4kcsttSw7TMXvQDUG9QUF5OSRTI1eNDumuS88xa9NqmNjFWtqKAuISZcgefD&#10;l5rbiI7slIDCp59+6oAlYa6jkGAifSAbcndP+BKSrFo433SyLADQP0dHR56QywhsQ1wRhVNKMPw6&#10;VAggDw4O5Cg6ode7d+8CY1h1xGk5hLC1l7UiSR8EmgSf8KDC7oMHGHwiE7EweEULYGCLGzCrVRl4&#10;q44C5eDWd4bfhE+ePPnT8Fft6jQlkJfySZxzgUjk0r7GJzlX9k5lUm5lJVQpQZ14ougi29wrTYH0&#10;IWyQmIPqFcjm2qPLyxMetu1N5hqsV0ucj7As4ZmZGWswOQ7gs8YRWAhS2j4xcCQTSdL3CqVC0hEA&#10;EdIQoNzEsESIFzmzsoR0JXQoyJkTnWGifgxpQoxBT6XVcAzNDUhI2px8Ssmk246auQuPIW+qeHp6&#10;ah+Woad2US1dCyGd9o+cPSkgy2jXcYt3Qq98QoV64SCUDjWFIYfETU+TiScM5WjzoIsOSCaOP/tf&#10;RFkL2v7Rpj5awesDykAg8GinoO08sapBVUFQ4STVJkGXdLry0SUiOaHaaxROSo2OaoIBvNU61Q4H&#10;kk94ZASep4zyY0k15QUMAG0Dc5ufGh2DnBoa0SIj+wcME0JBYYaQEynY5DKVGuSe+BEOh5bqJbed&#10;p9Nfsba2tsSSr61CCDBXMAtNXyyseuXQEwZPKaAFePNOTM4hITeRoydIlJnL4v3hr15CuM3vVDo/&#10;P7ch3bVwOrwExQ+omQvKA06wIWvZ8e9JXilNDIA5ZGto6WgRS4IYUwLwONHnbCXIValxwr8BOX15&#10;UdDJSiYiBZ8gmLTkqe05AUCJGQIp8XaEuTPr5cuXe3t78hLX/mLOoblVx58oyuT4owAkIZLRjlvD&#10;l41ulIXqQIsEl2ifO1Lgqk1NE5MkACDcBE6dBrZY/NMBD045ot3u7lKHh76dIhc6OMGeLYY9c96Y&#10;CK09pANASxLEhsTxY0LTfhTOtSE0MJ5C1wkwY0l0HioZZT4xpodlSpIHrqjZZfzDg5kAOFIoZG4u&#10;ZWUy96xGns5Z2Fg50PUSfRcJOR3R+SHRALLjp50CLVfMo6gtzy0dFEnHTmGIKH5Y0XSIO+t9EPCG&#10;h5pK7aTcBnH82i+8kSiopxxdpS45sYpbJ/DvXJL7lStX5ufnfR1evXrVDyf3h4MCG+5Xv6YosBJd&#10;IlK7f//+0vA3oqMXHkS16cSVtZ2yOvyv00tERI3krpWmFoKtE0bLmdc2MHtKwSuhV87tO7DVxdar&#10;gtoeJwCIqLJ41gkqCJt6mVBziuJERo44qLjVWhxK3+mhFl7R5V7EsNS4Qm87xRlITsKh3S01IZRA&#10;rcm1mXAG5h2YmIFEq5CYA6CR6HDS3Kq5jtVIsHFF6GkIQaIfsO3kp8OEKxjojACiBJz9oAwOcUUC&#10;UT0cHMqGR1XHBcoQIWHJaBFCRZIhoQTQwUoy9ifXtjTvXNFnS5+CFkFxfkw61DwNEt6w0PZmSKgF&#10;OfQ0mMMjnHw6fXhm4ik3DeFE+/zzzx0ThHW8KnaQKYzmYG4uROAtodvgWaxYEw6/akYBp6JYQpka&#10;cyuQHKmRQ8gEHkKa1c9q5EKocqDCoCmpGfYMBvQccuCRqaxFh5Y3c07glz7qCHWkesudJokmSx8k&#10;8EQPEsxe6dghnjmUBVsAxCKkwK1XLElcOjDbGFyJUoFUn0/Nh6W2Slbq9Yfhf1NMgvLKmyERDnWn&#10;JiH3yhWE4grBP8MkdLgVDmCZtvec5va2p9B2ry1qr2o2CGEm4RAGJnqaH5VCJqg8yxoYB5NYHAqH&#10;nMXFRfjtScxjssZDDpDQkvApX9eYLeqYsOf76yGdF+4Gqw4CuYDk1Ye5wr333nuOGGeZ/QyP6jCP&#10;LsBQLTT/nBN6musNvWeuGTAJtgoCAycdCClA1Q3RR62MaMLGW2oUDLaW+DRhZRU/QMJPiA0trdlQ&#10;YW7AQ45buUAYAw5uIWQkhCJyIh3t54ODCaG8XNh6XosiyjmiFqpAwj88cKIUw/wYakFBgnrSq1Vn&#10;FgxiAcBEFJSCKiOlx4Og5MLpE0ImlFnJjn+YO7k4RB0d3oCnqdkUQi46VlzHOn1DU/HGLVoUgnNO&#10;uHUj2oAmheanLSkQVLUfiafzTSDhKOs3fpxIyYUWC41yFJpQmhAyVD6vDPuErQqeeAOefqHBo+x+&#10;cjmRcI7MyucE8DWjQHJhy4+O5VwIVXZAuxHh7F/QUxH3kAuyf8IHLWUSRUcXZdsKYJkqkCU7QpS8&#10;qfsbb7zBD1uHvJ932IBfRElB6JbS3n1XQaIcVl0E1JaXlzWM7fm/w99Rs7Oz4w6WC+Xhx+r4j4Lk&#10;IgVtLBfPbgrZeQXb5sKnV7TjQYPpGd7sOAUVHQbFxZUh8QiEQVL4hF//4xAwc/UFEoccCm0Pgsdc&#10;prLDBubZ8uMWwwkAnJQsOR1yJODE06FBCIPSKKUoJFx5avLaTwm0aKj4IeHc4JCEsloQ0udEJ4Qc&#10;ZnKFE51bz3/896+TAIy1F0uIZWX7sZeJV5vHVnQ46rC2h8BseVBsNNHBhSUS+ETVWA4pJadpDq7B&#10;j97l3NxTRApOUk+GloRTkgqg0TsUMqRvwF1hzC0JxIoHvGsCICWCizqbssGz8jhWgGRS2Qi9RhBq&#10;JI4U1TLBUQXmQVzpMPEESfoU+OzE8UVCB3sSrxisKHg12Nq9Wq2D29wtC5uulZfV9gxN3cmKAiFg&#10;ssOqBMEjF9QQyLzcTeCRNaGg9pgJAN1YGpGt/SNZypb4N+ff0ekYYkuSWwoKDYNbR/vKJfxgBIC5&#10;iaEKkDM0URps6AexeMAGodA2mFdWkMjUHHXIFLpz3MamY5faJHamb3xNYqI63ame6Nre3rYbsQSS&#10;QYFD4AHWdcDwaQghKK5sIUXBHvDAOJGF1gk2DDVlJTGhQ67iTBgqjUwxg0PV7FQliWelpCMuKmwK&#10;rwwpi2KVCTk8yM8tD/CbSBYbXlUEAE8KBreQYJgH7KmCcJ5MMGb3UqhkGkOaHShIaCeKTsESJHSQ&#10;z9YrDGKZg4QHPg1lEhpCcv1sIpGKyNZZiWfnICSoEEtpgOeTmuKaKxzkFIQAnolngLV9h4thVYfg&#10;p98B9JXJTmQuR6t08GyIywMwnCicp3SsmuOErXBqRE5Nl1oChqElCaoLYEwAJgE13pxFBgUDFSl3&#10;UsWPVQ4JPUH1jAT8eCXHfGpsRQHDWWwVXeRK5ly2lBX8gsKpo4ARhVAKrJBAgmpnusJhDI2sMMOb&#10;rtD5qlmfs+JTZQEIDA/MIzMqYkMW7k5Pmr3W80zkAgzM/Ijr1bby1Yg0H1I+dJRDR9EUK2I1lbrb&#10;Ym5Qc8Uil4X0sU2ytrbmh6bd6lUsWXQy8OlONXdT8swJWzomtieFBw8eOLrB6NtUpiYGQ+HcrDb7&#10;vXv3lMbnXSeeHYphfWIuO7bokgtbSTG05MkEMKmxskkd9XRowowunxeKgjGVIlFNG8SriVVLbLGk&#10;x8QiUQ5zXyqEqCaxcUysxjwwljjhzSu5+lrqikzBUALO7TgA6jRqhqoBr6Yj1GOWqhgYQRM9CYAO&#10;nC3HlyaTDAOlsmrJzgFRqfArc4H54V3VqyWm4OMzK5qwCkRBbE9lEJQrPUfOigk5CYoJqaVvqbbI&#10;FUhAgsQDZZMOBZoq4faiLDEJ+7LjkyE5J/R5MHBNWNvRBFJS0iQBCaGgGmwtkaNeap584kQgnGpW&#10;tHpiU6aCcisEoRAc8gyqrtKpAJu7VzwdZADrOWnyKaJXg6ElvxR5w3bYJEjTnpQmSGCI6EmNoWLL&#10;sWuDuaCURZEdHd9xlGvilPFpqF07DWkMxZIjPxEFFU2hbRuoSDyZIIemEOlQFtfEPjk5OWGCN4mT&#10;QK4rFAJ4jaGJHcTIcTLyYOBERjbtysqKTosWEd3ctrRXG3hjY8PlqiF9OK+urjov3L6W7DS5j7fs&#10;8C9wSsGTuaCSglNEBOofgJXGsWijog4bCidr+l5NkC8LEyQoNA8UOLHKBOGSNSioi0DORA0gaxK9&#10;ocn7uYBSuxrhPGsMhFvFknwRa+ChQlMWEULKPHtFl0QKIToSCOnjoTSdWbjikAc1ujz89d3QolR2&#10;wgWmMwWkDiBC/lFNjg1UyMvcdwBgkHg1cdh5Is2QMhq9+r2u9L2qTj0DGIeYqdV5cP2I7gmYjJxW&#10;UJHLAp/8qJRPKIWAh0Mpc9LB50mTmmSxWixziYAqhJ4x4RaHlBlSAF7K5PhBIzw6k4m40jHMQ8g5&#10;KjBvrvE67zDDSUtcZYgTT5i9tkQZb8CY8GlJ58DAG+f1MGBW54f/PoeO1Dzzw9DvGMq8PXr0CFTg&#10;A0MNY14hsUFgExQwcgpCsLWPuLLkaZAHjGdQdQLy5Q4J+Y0bN3SgVz7JlYkHzEPlwJG47vLUyb51&#10;VEFTKcrS0hI/qJOL6gihyppKRpS3trZev35tx9mehuqonYmTTYu2PV2x/DC3kZnw5rajqV0pW+pm&#10;1V3uYOcAiSW/ibW0wYoHe//jjz+WiLxcJfAj1iGmvlBxzgNN2ZHbff0g6fSmMLkCwG7LS4Q3JKCa&#10;EGnS94lmjmFzjYpevJkIysoq/hmysoVVB89egSGvCrK2OzjJym8hDLNlAm39Q7P/tURWbFWBiVfI&#10;x79fweIXIMlwJAcaXmmYS1Im1JShcuJLel4NpfVKmUc6JgLYbMJnbjApZ0vS45wVZa+AKol9yJxm&#10;J4vmExHRJNoOmzpSFK9wYoFng08SlRALCxyy4kfCAPAsFonkDeXv1eBfIHF1hkrrAG7VAE6xeOPK&#10;nJArgRh6daKJIsF6gj5NuZioTXiA8Sq79hV9TaaVbWx9CYOG4DYeoOINTlEkIl8DpQ44AMx1A/+W&#10;qhkhW33GOVpEhF8JTXDLiUCC0uHZoYAEsIHUGVYB4wd4QibULBHGPBNCIdBSpUQ0OET41NQUK9vM&#10;Ee/ssyoXhtLBGCcgCWEggSYkfJJ3lWL46OhIZTv67cb+BNIgtPfI2WKJQ83QvVKxvPrK1m9M2pm/&#10;//3vnQI5sWldxu1qtvYhAsVFLAJxq+PN+cGGg8+vLvDEUjIc2kuyAyk+yZm7kpkYKJK+7eRpFV2y&#10;VnoTw5Hkrq0uKsUtnt03dCgzxw9DhY6KGCYXzpMVWxKr2BNF+s5Bx5/PfEvXr18XC7yu0jzY8H04&#10;ekW1jGx4PWApJCaWDHiERqNakHuVu7hoqayym5ub4x/OiuhDkLJXOk4xePQzYPx7lrKnqiGfE/Ck&#10;bFUgIFENEkqpKahy9I3Flf0rU54VKADpC8oEGBIItQp9IaoRAEzQ5ZUVNYkIhzGvYPCGEK8UJO68&#10;40351J2m1hIadXyST9zaApRRYTC3REINBoa9iiUuhC7R9EWMW50ja5rxSVhBOTekaeuB7VeaH3km&#10;bX+GftFa1cNamgeh9SS6WDGRV/uUXDlscyHoe4VNp1GTUcg7kQzmhJyTUwZVWW0HzHj6JFVBOsxZ&#10;SUEdXWbI8Qq2QLaGSd/Kr169+uGHH1yKdpaSgYpksVxsvFGWiPa22l7DFf88dLPyY59aEgXntpI5&#10;uWawPZmbOEMiBGzf5S5yKfPZFvB0Tgqnc3j2s9hh2PZnoj2cqOJKXKY2Hczy5cGwEUBVHSVDnQqi&#10;BavmeAbVk3KEa3tyhOMtBXNPhVB0Ev4x3xCIua5OU005EYsmNW3DrUDAy9EEQhRJAfgRdsSgBzpL&#10;ZuoEnAKw1LsMuleUBzVSNccaYUucWqLMyob35NMrP55MPOnDBAFbaQPNM1sQ0aqZ6ODIavhoRpya&#10;0ZSYpzJ4BZ2yGoBtzwgtnCeua6AMRZcLXhydBnasCmdJXIYc8qYzFFLi6m2wxX5BzUE1hPMk13Mc&#10;mnjKCE46XHErnLkOqHVAbVL6Jlgi5BYAHSxEsYCEuaxxGzBL0FZyCtjQmoh1XpCLxcTpZuPpKsoV&#10;G6sI9FRNbMuauUBWKadvd8mFskD1EGF3NmDVRXZWufUKvPvM9iBBOG9wksirH6bR5clQS1HjRy2w&#10;CjBiOZG4bYMcyDt5Yw9FhhDyEoIJTbeLVwqGk8gN0adJ/xKjO4DQT1sXrVPer2c/be1DVk4TIVBN&#10;6DXnDgh4kIZ/OEGSKVTRiBknC561h50JCTl9E+zhUF3wI03ESjlOJMsJnTTJXasm3FLDqijY4EqZ&#10;RGHSQeDVsEqNB3yCp5/li7paq7rY/4YyAcacxCo8yucb13YATEFtN0LIOy/Cz4ObhpXsOJQd/BSY&#10;YMArucagADBUsBkgeUqWn+5vBap5qKlaHQIzE3K9KhwMHDqAXB4MvfJsb5orGQXp256e5vyriML5&#10;fVOmoshIClZJ5Ctcu4l/cc0xya25CgbYGe2JdspgS00RPaMOG3yC2vapyS1JjZUs4GHFFldazoSC&#10;VUlFGjzwm7PFPyece1UCPj1d4VwBCR7kCspKUD+LRWerRZ8/f+5syZXUKIPkR5sWlZHWJWTIG0o9&#10;ZZdz4axWUBJxPQ3KNk7k2yw86xwAdJTo8uLBqyhgW3VY2UFMECWigW119OTckx+hwcCqVbtme3vb&#10;9uFQq5gogf40eKCjSymbi6vEuRUUn7CBrc048e1LaECu3A5bbHCIajeuo6NT0aY2t09b6gxHjnAA&#10;2NHarwNBuTv3aHqVkWpyi211lzg2WGGYibyUUmhgQJIgKhBiR9QeDbu7fQ2h7kIaNhCOQCXwu9ac&#10;LWJNDJo6QQj80++fr2EDFaosEX7cpj4XgPFdArCMjJFgvHPhCZ/cZCIM3EYtDrSolhiABTeCcKGE&#10;dgscJZ9VHYBxiUnDBAugWFIwHiSvv8GVMGUOeaAGMX2aEVHlbEWvCqkn6IDh1cSVAHD0UVMtXDgX&#10;lLB24UcUefFP05yV0EykU7fV9IRMusBI2jCeBsz8TIAJ5JnEKkK4layDw5xPnCCXK2wgk5waAPxL&#10;RE9A256hj0ODgjaiIK/GOPA/R7R//vnniOLfQVax6MNQdGqEs7Oz+PeqFtiLfK3gieqZmRlCeNhS&#10;A4BJzEjWxGAbLerLyoSJKHIRiGbd5gQBiRV9Qh0vC/D4ZGLA7FWHwaAcRpxI0/lid2FJ+aRgV3ja&#10;MLaQBjVoIpk5//YwNZXVNr5h//CHP+CQxI27t7fnWqXgJFpfX9/Z2fnuu+8+/PDD/joFr/v7+5rz&#10;/v37wjHpKS4deFxmolQCAGQt3yqIf0Unh01Gao0Ew5KG1DyEtQdDIchNWMHM0CHLpDmH1CgzoYAQ&#10;HiijQkZqgT1qBh17BIbuCU4MVSPHoehqilXzqqYiXk2mp6f7uSY7zLMVuuYUkQclU26aJPj3NNeZ&#10;Tt5SYyUFc3KHCAXmyIETA0DCILq4hDTpyIuEAiYzBAwSS1IgMfwO8Dvb0Ev6hInKahW5qzJDTx6i&#10;VC6eoAohEEgyQgs/PJNDZUkTygU83uTLlqY5n5RBFd0q6rrmnQaenPDPCczm/PMTe4KiC2k+Wbw6&#10;NPHPHC0wU1a4Kk6HAiosmfDmKUdyPDMXGmYDVMCWl5fPzs6kadWedROY+DR0nWBVLvISGhL+uZKI&#10;OboAu379OkNWooBBDhXPTo8AhF+muhrIKk6uK4JtVbjx4TKc0rYJPPjXdb5Q/Wq0g8Rl5SzCEs90&#10;vv76awUqqEKjFLeQaBuNhGQ3h9QQqHA6Xz/X5+L2q5QrfXV0dEQZD3C6fjAjL3gIBSK033lWL6/u&#10;UU86noQuKk8pCIoTeERRayae8MMgHA5jW7EkwrlwZd0WAxtO2WkYE2yTm0MCJ02jjWZJt3jyBkY7&#10;zhHnixlUPaM6MIAnhI3jyQPmfTT0T6w6miqrroafZyD1HhgjkeSDVu6QZRJrXKuZ3qKKfaomvGOQ&#10;I5HAxZFkYlwJdU9lVjk6isSJeEDfvHkTrFDyjxRpcEWoNqKIC5ynARI/sqXMFXiefqgJxFWF9+QE&#10;Zh7IKcAjJSbKoEWUxyvPvHkaqQFmPxDy4JUyVNjnE1pCaqprwMkbV+YKTKdXeQGJRN1jjn0mlrpp&#10;yIVANx6Y0OfWU394lhEwwJvrOdQxtERIIkG0CM0qwpFPiASMea0vvYqFIkSRWJI+NjixGdquUHlq&#10;Kb3ChBPYBOofPvEAg3xhoMZDUfSZ1WBDYkkUmnUz8B999JFV+l0A7QcKAATPqgaVF1vdKYTPOoRw&#10;SKhzRFRr5JjDT46c/x3+RgI8G1rCksT1sU1CwaukGDovCHU2bG0/r84O16ofuJre57PPcLevA05c&#10;h5rbVGeura35wKTAOZBqB4DtymdZ6HCpIQpvcMpFvkLbtBpJdEtybHe05RTIoEOCAcOcJp3kAjEh&#10;xxvGnG7SiV5DUFmTzw9/WwW6lO/GjRsUqKGOkLl2dXV1ZxhOXq9SVhFzCgoEqpZWa7EA4xkMSzik&#10;Kboc5S6EidT45FBqlBkqJc/6lgkM5IFHsi8SrpCDUl8zKJUa/zT56XxUREj4tEl5A5vzgY/xNudc&#10;sjZRJvqWuadwhqJgDyqaXIFKB4GaCgm3bt3iEBUoEoWEDqgYoMBcgh98MP47I6Wpyn5M2NG8tREk&#10;wrkJiqSAWLloM7HMseFVpl5p+qkgtKyF8wqzEIKaM3HJ0Tfo6BAJmnNCB2YAXDnYePz4MQD0hWOr&#10;IqKbOx6RKXHO4X/nnXf4B7IOsTu4pS8vQpAKQZktQ1m4e+QLql3sc9kPMlRQbleaWOIEKo3BViwK&#10;isXWdhNCCdwHm5ub/ZNR/W9Qcy/aFNLPlSjaWwksMaHTicqVvWkDUubf4FZQmgi3oewayBXd9rej&#10;xcKDJU4AA4NJVKsjZlB3+/Ztzk0I+z7zC7i/5w4G/u1xt5fWVV8/MwBwFMhF0e13qER3ufg2EjRu&#10;K4qIdjdaOgaR7HsIw9RQBwY5fWih0gZ1F+qYKJlTpVrLF42qIB1IvCKEBEsmAkmQZ04YqiYTe4E+&#10;/9yOsAYiXiybyFMCmEU0L9xJTNfWAZjS0Pxi0yrKsMCLHxbIxSkFBxYTDunjlx9A9QTnEsCIlKQB&#10;mblVOpN7AlbKTYSmwLkohCRVC4NcEXq1Kgrk0uMKs5BbKk8hGHri0RIrajzQQTe5V0/m4ZGX9L1q&#10;ILmwpckPb774uBXCwJhB2OkscYbULMlaFK/k4PEmHLk5xiffpBP8rJTBUxuFxyv9zKlRxgNlRXHQ&#10;WOLTYGJ09UJCzhyHwEitVrPE0OahCZIhCoT9nQlS0+L9GYt+YqVGDCsKnKIAgw1LFPQ6ub4k4RC2&#10;/FcjBDpeWTGhDz88FDoBXX5aqJZAndCGV6cSNWCYIIfQqs52VOkuvcShxFGHDRWBQY4wUGNrCQA3&#10;aHvAoGMriuUysAMPDg6ePn366NGjjY0Nm9OZQu5pONYdKC5jyrxhxgC7cx/mTkPc4k3isja3ak4O&#10;GEhemVcCQrd+O19qrOCnQM2oLpxgVTrMvfrytY9cIZEmLwMPhrPGYWeCWEsao28j6RsY80SdejH3&#10;alPYXNTy4Ol3rVVzznUyAJCbGKrA1gR7NqNXT5oaLH3PdEQHmKElOWIMZgNjItq2EvQKmNf2NU0d&#10;1b85wgNI1MxdCdTwU909MYZqc4YcyoKCV4GUEjMdREwAcIRps8DU3pQ1oeHU40c6HcR1mi3saOKN&#10;FRjYwyeKGPIJp33BvypjUnRUqAvwEhcCBmUVNJwUhCDhSjXTQalwlnyC+NHm48Ppr+7y5RwJ/Sm9&#10;XLSoJZrKil5O2j7mdhY14DmUkQkTpHnyQwFImgA7VLUNNSAxwJAThSaEUJpoZC6KCR1CHYg9ahrb&#10;3sEPJysrKz5EfIOacK7WaHGASxASoW0EqdUVCCc3x55OM2eCVUcfbNzCJiioGEYafUNorHJlTo1C&#10;7eppEOoWieCcB8NcLJpCc86nMT6whiOLBB4SQZFJ3xGhcDaag8V3s88FHizZtnwCwz99tZY7QhRR&#10;B5pTw6RBAgnCnVqYlJdVPkFVKcqOjv6sSy7c0gebSU70gFeGqFMCiVvCeQWql/I/8k4qN0Tz4tUc&#10;VlnRK0lO5alffYWhST5M4NDEOgzjDji1NKGmhxhyJTF+xPblhZS2lleAdAOICiAfc/5xIbQmgLvv&#10;NRuMHBhyQA1zRAS48itqzcqcqwpsCSmcc0KILPrm4towLhUZQUINQizw0B42IReIWyZedbm8CJkj&#10;xCeMHxwlQo2OLPAmbulzSFJng6ctkOYJFWXFsDHE1Sg0Cbn1ygRIS7altpBO0XWJQNQMQnPpqOJA&#10;xvgWdJ0ghH8eGCoqTQ55o0ACiRCt0pcCz1evXoUZ7QgBiTIr+iRo9CoKqp1TnqnNzs7izYQaAMxR&#10;ZMlFCJi4rLwCE+Ec2pCTw8XRYwKnn5K4ggo5NYanEpAgBDzfMToKFa4Hn6XCuQgZ2tvoFcicmljy&#10;EkVe9YynD2ENiVtC4RSr09bEry67xeVq7O/vf/XVVyZui/X19f7MGUIKdqy9pLFVjRBa/QwSb/wL&#10;rXPaHeRiqZF8oXJsoYJEbxi6PaisKpDvcbAV1CpaKpaPdwocSlPpka9pESvZ9kgSNVI7c0s8OD6Q&#10;xgM/9hpDGOhrOQcHHZoqTl6r0PHkxCqTakqHExJlwrbLQEXEIhHChH8M07TKv6Ok/35far5U8CAQ&#10;ZZ7Ri3MIdYJSOqPFhYcTtj7ghJ6enu7PnwDweaeXGGrUEuHWkqfVfibCL7qKdy0ZaKSs8bilZgK5&#10;Zp6YaCFoQVJBhNP3+8YXj2K5VwCGsL0AuVX8c+gJKifS9+RT9wLGlaCVyb5TNX4c6/xoMwwYfmYt&#10;LS35vFB9ifPPlfSvXLni84IHxdXh8PieU53ydaDLVG+jRSn9kBW6ozkYqIZQUAok3BJGDkkpKF9D&#10;4nBSCAAa2xfC9Wc82hiHJo5oT3OsqpREXE6EWt1TEVn9+te/5gRdkSzrukUUE09z/AgnTREpSEqI&#10;hYWFa9euYY8Cw1/+8pdzc3MODeUwGHYV9a8gqV13BHptug4xzJBg287SG9EullIa5vYXNa7sI3NC&#10;Johl7j6yl4179+513cqdnCYT2HjGFU5sQz751+QolSz8Bk5kzVa92DK0l/kH3jMdH4iLi4sMM7cR&#10;2juc45MrnrFEH1rdggpn1/jfH8ZsT6pAdNhNjom6XD7VTD1I5On+o8mRBtLKDjKt5lUw5p7aC5vm&#10;yOW55hDbUzjfUFxJQwj7k5yJwSesGlQ4apJRBlgtaSwdzA+hJTnjiKEoVuHBEW/0aWZLrhtKJIco&#10;0wFw6jA8ykvV+WFFmRqaAGAlR35QRo5QT9UqBSBN6NCXILccUuZnsnvBo8AVeFwJGiqVNpGRRJKz&#10;0nPmOGQlIm/KQVMTY5ukoCTC2Y0oJcQe2LKAjRO2sUfI3NMgBEYUOuIatnR/nMKJUcNJByT7yiv/&#10;sHlVIIA5Ye5VdHOrQnvyQwiha6y69NlOSB9jhqLYvQBgW47Ytg00MXiCUuYqDtXu4cOHWlymlGUN&#10;qjlXUrCj6JhghlDKrHj2im1L2lV9Eej4s7UgN+xVAwxyh6ORjjbm8Pj42C3rTvW0J09OTiwFDxiX&#10;n3PT0Dx4zrNYulo4JOOTN4RL38amgBx4SFzJ4BnmQDIproz6TDGRgtCvX7+G0yv2nLnIRIvSKIQ5&#10;wvHsqUzVKzbqDSYaDIzhEPsPr6w8exUoPw5xHYgErwaT3PrWdEAoiiUl07fjgg3njmZQF56lefny&#10;ZXMIwRYXAFxhDIfc+gyStRPAZwp+OHcGOT15m5qacgqDQehVdiIyceyKy8pxb+OjSETNjxBFVLtO&#10;HiQjUydgz9ePJwUYQAUGbCl4xRJI/KOFf5i54lyTOJR0r+E7yYeUcJ999pnK8mNoDOcV/2qqOjJV&#10;L9UnURdF6WMLEr/zeHCU+3XhQtWl5soqBKKAd2VK00Tt+IGQ89NhmADDm+rzLCnw5AUtYDKVvmc4&#10;A29TUJMj/4QC2TV0eLYpIKdmFewmPBACLwuAaQqKRpgNrSspXwP05W6VN8ogHR4eIgRmEiYKyqGg&#10;sOkZRa/B4BfakKDOkR1zr526VoOhHOpuNQkwbHnQtJqKYc1p7oRRPpoc+rkiWWnqWN1S3TlXbv5h&#10;QBoT/gmB542cZy0EZyxJE3gMA4YKhGhRDCiTRpUp3rSu80pEd5lrz/eExMXSFXpDrfvWF0U4XU1f&#10;FnQMPsFjW8qKrusUkbk0Ydb5oHpi2PCLAgAOHSkj9vhljBejCjmJqgFH5lyIIWfZUuZaH2hrtbev&#10;EEeifgopW1Zsw+FpLnmGXdLU5CATDoGzwSRPTkFoQpWojQBrgxmKJwHA5IlTOsjlhyEnCkaTCZyU&#10;TWDLLQllE4ArGA/6gKQj3qolaVol8QQbPITwz5tqmViCXzqys0qfFR3zdj4rQfm35+UoOufmbLFK&#10;uYkUCGn2SsdELoSd4ABIcFyJ4c83KPDsqSONYBulDw8h55QlBSo2RFd4S7qZmiUgVYGQZySTwxkV&#10;NpLycSKEV+cUbNrXU44AYJ5bq/zwbIma5oaz3kA+ZU9yfvxSccuS0MGYD0ZytyzM/PAAmAlDrQIP&#10;Q9i0gcNOR/rWIbFEhyYFz7aBk8Krg6AEFQIbNNWIkL72Qzuc5CrCENsaQJfaTqJgmByqftf2VQeJ&#10;HqZguFNtDIcRwG7Wra2tv/3tb658X9kOAscrE3J1xx5mHIWYqUwGeG4C9RIXwvv37ysHfRFd5wAY&#10;agF/7QqqrIWjo4v4UVPUcY4E390kaPQTUI2Es/NNeBaLjjoSGvWMFtIDDqAKQdlXFB2voaVgblii&#10;wMp161Cjow3cf5XbwScKE83QX+vGUK2VXmpgSwEnysGKB+0Hj9rJXRWkIE0+Rf9XBc4lBSdzhODT&#10;ScQhfXLt0R8huMysusNQR4JJHUvSby8l9u0y2bxKnFuvcvdEI/BI4FkuEWIOGOSA6RbFVXQpmJuI&#10;9ezZM5cxSH7SqYjCbWxsKP3e3t6TJ08ODg76x4Ti8iCKurtQMYkWOfpFrkxY0mlKyfbp06fPnz9X&#10;WRK11mwmAHDClQYwNwTVS17JlRVOLYH5SRtbxYNXHW7U9nhQC25J0MIzCaL8YsGVw915y6FeteSD&#10;QJom7QWuzLsjodre3mYCPB2wRZSO/Ss1SUlTguZSExGHddfVq1d1KXr1jOYkUQWaJBNasMREaaSj&#10;IiTpaCpPV532U0GbzvUmOkgUAMAGbP1CdXxRAEnPWGVLDRi0iGX40Xzr1i1q2o9QLLumoTek5irV&#10;MAhh6GzxBUaIZ8zb9ThxAuAQ5g40WyOo3AYVeLUg4UH3Kofr3FOnMXS+aSckmyu3p/4xRKEg0Ph+&#10;lQ8QcpCSNTVgw2kVVRUobQZlsFuo4U5zkAspDVa2kzmPdh3QKoFoHQCHctoVPhCYUJAVTUv8KwA2&#10;JeYD0Gv6JrzxabV8sG+L0rTfhAavs1VpMcstDMilxgO5bsNa8HiARzoSBr62AE8UWVNjwif/GPQq&#10;NJ/misonD55YxpTEtYsdS4EEHhPwctirwwKfNOnzJpzXzhcRkSmWfA0KEswnJDJi7tSTHSF9wxIP&#10;KGVrwqEyCQGzJmPCCVcoZQsn//Bgo+hehUhOoiJMfNYFVRTtKIRdZC+ZSMpTXOkz7DvOBCeiAAAG&#10;b/zUc0ZoOcetvad9/Tp54403sGeH2+pCUwOGDk0+7WpxlcmrXeQUUKnNzc2dnR1NzzNlnSYLnVMX&#10;BR7zqolMJOQQVNUn0WAww1kLOTSF4E272yQYI5S1QPTp2CFgOOnAcyBC6JUT+1BGCNctYqGLocvY&#10;zWriW/jFixf9K9Dwy9FgK3F8igg2kEojNfjF9dSWnkqs+YXzykTWnsjkB0hQHRDCaQ9WOsoE4X1H&#10;86wKqiOcs8/ON9cqBj4dVSIaNKtUKbdKApK64IcfQiAB9srEvqPJG1uvqo9MceuEdEzoaBJovfYb&#10;0YHgEgJe4hIBT14IxMzq6qp9WoFoot3hZS59OWqJ/f191xh9PcOQB37wQ9kw4UTz9IvE8Wo7q4iD&#10;TCHcAf3PEiDQkeJGdKipJiujXaBVIBexuO0+QyJQKY0GUAi7BjaHA7RQcci/llP6Wk5eJe6w5tZ3&#10;Bt68+oHOWxXHNur0DCse1BFClxbYhPA7Nsk1jxxJnKj0AZ60maOjm8+SvGSBGVwxpCN3XQGPp0Ns&#10;8qsURdHoTtU/fqgZdpOW1s+qw6e4SmlChx9OOHegSU1vo8L85cuXulpZJSt95EhZdtJ0uuofQ5Po&#10;ImRS05meWqiDsasasXrShI79ZVLvSYSOoQSIIqHgKbpXVsLhSh0FdVWDZCBBa3nCyRskVRNCX3tM&#10;OMSh1AyxOIRHI4GtNLaMKHDyr401P+YxgAdDyajxZi4W2ufm5tgKIU2xROlw0xs45yHm5YJnA1rY&#10;fAiqKXOrltCOcx2rmqoGtvaQlJqOuNPoQKgobYE7WYBQEkraS8tqfVkBYVViKCPhBThQeLR5hLfH&#10;2NYQSJSDPWBvKDD/OqCPervC96MuBI45P7DqTj0HaF0FiVXKvGk4zSqEp6Lyo9WEtuTbgRVb+vqV&#10;oSExc2BwoeHMWclceWTKCtESRIeM4AyDaqHC8SRHZZCjEPhxrpGjosTLiz4G+OeKnL5i0OdQH3Oo&#10;Kl6hoqbkrEx0gyf/BgCybsN7NSHRqXYyPtVYFH7o62+vsa29xDJXDtjM2Womgxon0pfXEGH8L1UB&#10;DzmHQJKYY8CcB0M6HHb+8oABHekc4ZZE1kIAT1PLSpCQPpw06ZNggFudbeNpbl+UcvTJrwQqXhPz&#10;Rh9gOmqqIu4JaK3Kzg63zRwZshNLpoY5E4VjhTo71it9rMrO5idHVNUUSCIQOjetGngzvNp7UubQ&#10;nAc88OanVfUC3tAb5JzDAK05DrnlR0vrxp72DyeazRf3l19+qZO1pSywJHEcAiAWtyjCmOOg7lIU&#10;bMjUl4FwkJuDpwoB47zT1qrQ9FHKGyeU5ajHOjXwj0OGJFVfaBgIzQlNtJAiamOFAIaEgiXYMEaN&#10;xAQbsHnlkybClVUIE/597HvStFS5AaBs1dZziQIsBXXhRBaagRom4Xec+envInQMKY3bS33Jnfhi&#10;YZgTPSZHJoRaIvB6Vb6EHCooBUSRGI4FzYwihwn9jz76CP/4dCA4Dfh0OFAw1FFdFLH9rhZA8iNE&#10;HS6QV8Xltq8NVkgWTkYcoos8KzTikxNWfdADyTnPBn194ih79OiR36x+B/s17P5zsqk4/wgBBk4H&#10;FAYI2apyhxtbpXexGdTMGSIWaagj1O3ycnf6+uxk59Dh6ZsAFUz4jAQOvTpsecAGusSSIxOB9Jg0&#10;vUpEG8jUqj3rI8MAQ3G5+uyzz+jYm5CrOxLI9YChcAiRu9aqCc2t4sqrO8KEc8+OBZui/rFK6AbR&#10;WrqOiRK4yVyoNEWETQspuk5miARnPubVEefI1+cUWPEgR26p8amLSOyyHDIBAGahyanJVBSNJIQm&#10;QRoquFU1DKgseNKkyRufAKgOHeQoAX0tBAxKqw4yXaXo8qoQjguemXj15JYy/zjkpPYY0YNPSZh5&#10;wiSYxDwdQzMzM1qKqgwtYYdam0oNoNSXvMiNnHcgMNWVBpbmcHrCpPxAUyARRbYkevHJkyeHh4fu&#10;SF3C0M70+4Ckg4Yfckl61XbM/bymrKEddhwqj0Ac7u3t+aDTkSZ91vHTDnfWe+VBF/Zlx4/mqMXh&#10;t7vkJYu2IoLki27ZYca2xJ0uIWGlJ3QYfizRjw0VwoaiGgrc0aAt0KJ+lvj05NbEKiu2ylAsSOSO&#10;Z2c0GCCJRYJwHui3VQjNTSgY5sJ5NqxCRcIhW7BhMIfTFpKjDQa5wtmEefOUGgyqPD/8JyLQ6kgN&#10;Sk0D0HemmEiK3EQWGDBhDgO3edDftpBYGk6BnCaqX4KqIzUIacLDc9eGVXk5Ls/PzztPu43a/waf&#10;5hIRzkEDid9qckQRORMeahtWSmBoGLuOCWzCUaApHCuEU7MEkmaAn39o9Y8jXrFQpx+0lqSEANWS&#10;jtJ4Qjg98aa9uSXXul9//fXz58+d8jJVJvB0AlTmAokCCWWvhgkYwGghE5qaUAgIQdUPIhaXc9+F&#10;bnRCS3T4xAbASNOHnVwGutSFXJmcXDznUFxnh3wtmcvdEyQcKpA0VZAtBekLxFWekQObvSAcqGAL&#10;zSc11UECosCzj/xKg9+cPocRy1AsidNnKGU6KNUAWkIu3IKnmkIbEnRV86zxNI/TRvtxqC5WHdmX&#10;Ll2CkwLnTgN45BtXnDtJ+HfGOQo9gTGk4+636tDAZxHDZtLOVSlzefGMGW4xADYOheYEeMni0Cok&#10;5LzZpJzLgtwrnHhAqZb7+9///urVK60iotYCxhMGR6tA2NAhjkFnHZIJdZS2t+R0imfReeZWLhK0&#10;L+hzImtDvv32EE4H4lMhPLsaKVSjhrj4JMStObblUj+biIUNsfQAHrh9/Pgxb+5aeHwVcYhzq44L&#10;pAFMTXXwZm6SnFt9qJ1UBD++qutGlCJTHbFEjU4bjYRPfDLkipw3dLkakOB+Aknb6xYlA9vxDi1h&#10;DcatQkCuBILqN2692kcm9DkXl/+aEM6OCKh44MddoFI0McAbOVQ8eKWguNjGg7iOFHeHiwbh5pYM&#10;nQYPutxc5vhUMjB4VlBPrwZNNJpQRrhcRgrmsFA5YVTXU1T5AycTCUPsKQ1OKdd8NqRJrY9KyZSn&#10;c8qJo3sQgTgMUkCuskWiV00AgUC+TXhGXFcvc56tsjLx1HBuR33cnx/6jnOh6iop2V1WtRGhJ4nc&#10;5IMX87zBIC+M2N7Ly8uvX7/2Hf39998fHx/rdU/pSAp4wNDBM7pBkrihrlbxBaH6ASzH+lUtNZO5&#10;Tx7dXO5SMyxxUi4MqakcP7BJTT9ZEqK4JorKnHMKhMx9P/IgfUFRhGcpWPWqFoCJQihuXYU9+Lv5&#10;LGGjHhKdE/i5VRdPtlCpMgw89FFGhzls/PCgOx1tvgrLy8QGkykkNhJs3UMYdhL5GYFw1TFx/SDZ&#10;BFqB8CmEQJCYw8kbQ8Iq5T7gBCH2lSWhSezzNhJyZMQWgbLWY15FlFp++IRKi6dmaDNZMCTXYPCb&#10;++o3F123aMueKKpMRoeUnSlxaEESjoIJb9A6lJ0FYKBOXFzBaQNjw1njHPQ5+Je//MVTs9mf0csJ&#10;E+TDyYpzeblCsMczuRxF54ECTT4JVQQ5zJ2evMGm4Q1IxJUjJyCZoEtdYFNZ+sxlLQvJcuhDxPeQ&#10;HOuQzkQRnUdcIY2aVz4RS99gznk3JYQw+36Hwe5zYdjLothZQkMFHtImBcIPxtTFmSVTTmALraQU&#10;AleUueUEftEdXhgTVKtoLXyCqoISYdv5iyve5AK8DWLOv29QDmt4QkVBmigAOEA9oYVNmp71ibMC&#10;q0zsRHKEwMMQGyJqRRwSqo6KIIRELkByy5AHjceto8ZudZhgoLPI0915cnJCkwlzm8iOwI/t5qnf&#10;SOAU115jYo9YAp6yiVVLJmgXUWqA0Xc7ws8tJ/mRviUlIKeJSbb2GnjmND2RSVPbG9imxsTcBO34&#10;lKZA2kbuP/nJT9ClCjQRC4/E+/hmpay1mUIoippiiX/8vP3224ScqIsliSs0CeeQU6iOnkwmTrxa&#10;ilWBoLLx9ZV55YBfFGyoIzUTuTAPGMBM8M8n54jiNs4tOZc0PwAgcQIPugSyC5xvfvHLFP+4Yqvr&#10;uKIjhA5xBLkpVI2C4U7VUfT7CQcY/k10AmU+8Y8xkNosJDCoi9yhxTMTkpgfqdCnw987ygA+hYcJ&#10;CKqM6UU3KJyKZCL5hjkFaIQX1c3KFRDahTlOcWGrmGtu+m1gmYPiVbX4BEAz8Yw7DtGENRO8IMLG&#10;0xaENJVHLIZwSoNCI3OBxFUSRBDKiD6JV1YmuBOLH8OXyL179/ojJgeiJyfuBkRzRVONqUHI0BMJ&#10;44SHn6HmdBSgOnVyQSiivGxFdCmkYYJVckIY2mz2p4aQY9hEYSUdgwk+DVbmntwKZEnK9GkW1Cq5&#10;lqUMVX2m4XiGzXmKecqKovDYMHHKKASHgnap8y8XfiTr6NFPbiMHXx+PSsB/RxtNagDwRtMHGTU/&#10;YpwvPtsRyKe5TDvRlAwY4aBCDnNqaJSIMpFwDhLaFUJ0EvuZldSE0yeSUhEThBt6SeJ2Aok7WBaE&#10;cgRJRByCKpwvg/LSZlw1pxk/Ze3V0cCbbyOQ4FEX/rsOI5+mWI5Uk/R98OphONtdWgU8d0/9hg2D&#10;3M/f77777quvvlIF+pStmvBZM7g8tDTnWkJQt0VyIbAnL6/AS78tg22ekS8iPBjjE04mVpU7z6iA&#10;3w0hIwqYjE9tIwrYtRbl+k0s5jSxp6Ycuic0593hf+FEKe0UEuFEJ5QsQ0Usfc9w4tzh6Bn/YKi7&#10;9kOXXBwj6gVkdTG398EQ/ezszNlKQYOBfePGjf7ghB9nfelwaHBIonNMJCIFOpP2JuEWfnPwygt4&#10;9JLoATVSRHNLnR4AxDmGFdfoq5ErOwVj5LJ2KLsL/aSTu2NBIXxtmPCs4cWyC6RgyyAQCToK1XDq&#10;bXhkSl5EDiERBXLsCQ0/oTmWKDDxNQMkMLABw5yC5jHaiVYRzrPhZMMJcycVz1ITd1JWidDkBw/m&#10;ekyU6gKhDsG5iX0kCyc2P9PT024su0nRHVBsNQxiVUS7GmqkgiYq29aWAif6WeJdWtxGgiVFV1Nz&#10;ToDhDWzcQg6VEmhp/Wb7sAIMfs+owDBlOCnbF8KZI0QW/IMkHLTwKIcl/glNMEauc6oC5wrkY0gD&#10;6HNBeeiQoWkP+piQrLLaWeqLvZqzawIb+h8Yc8BUTTqAKQR9bBtcdVcC45W5QEJjACp0jSCQAEyO&#10;m/6+70jhkbGPR34rITNCE+DErgaEPMpTJ+lIDWqVuSEYNDpGtmqMXK7UQ4ZeweLBqlfIaAaLGicw&#10;6AweGtT0GQbp0AcDbIxzIgcwooxDtgU1B9KSoDArjIlTjx9Ral9yEk9biMOVlZUHDx7YVH6UuHrN&#10;dYBVTexTi0QifBqE4LWkfmqABKjaDOaWEAJMB7Eo6WtotaFmTk2pLHECswn/kJsLoTxMwOaWUI04&#10;JMcM5PZbaqXJ0CsTTILqKUE6VsmR0I82fnSz0OJa4hO3OcEtTVDddpR1pM7TgjrMUShHmNV3e3tb&#10;UzpwbUvHB5/AS1Mrm5e4VuOqvaFAJLUEoQFMnef75t1332UOEg+1vmRpaicFhR8qG5Vbe0D6NO0f&#10;mM09kSMWoZ4ht8cwpspy9wTJKm8UEFL7CYQEwsrBD2yci6uIsXHt2jVb3RK05GxhZiUXOlCZlCN4&#10;Dlbe9Al9hNA3gV8LOZqfP3/uLHZYMyTnRwi7UbLgqRoqkM+htkGX7canfMHTpZISl4JVOHWmivgi&#10;8a2tQObqIlYtxxASVvICQyKGo8FqbSl3dfd7BTYp+97S8/2GUHQFJXHKgFrHcqIKrDiULMCCSgEe&#10;8JBsLiKuZIFeWdAxCJ3CVaGNrLKdknjzlMv7w7/YydA9YVW3GDXt5N+2S1/07tr5+XkUCWR4BQ85&#10;PIAqO2AkW93lS4eQLRJcscin1nEZObIwpyy6zlERbFOjg42dnR2rzlm7FV08mKPI9eMidBTYHVp3&#10;dXWVvnQUTpqONfUVVydoTjTik61YmIRW2/vxp6OoqYVV+HHrFRISExKNQR9OaZLLhXMTfiDXTnUO&#10;bhFlCRK2WEpo9EHDCQ71v6sdQpXq6IOhH1GyUAjNww+cnUX7+/v2uCxsPToXL14EA3L8SIq5iJy7&#10;cbF969Yt+0XthCYUmpVBUx1VU0bk3Z0oVSYh/I5Xo4qiRgiJBBSR45ycUCORqA4/EMpamRrATL7A&#10;6MhLpiii1rWNKPT2GxRjPAyN83+EaxPt7u6qJt4oU1AyJmBInETtVFbRwdZXKEK+OUh2hFX69guG&#10;kQAATph7laBXuZjjasRA4ypAWL0ysGYiWJUGgms7oaNQ8kICSq7bALVF7agolgk1rnhXFYXUwejO&#10;OfpAsVF5wC8SkQU6TBVPevqbMr6QRcKbT62rV69SUBsKhNLgRxp8lg+5s4Y3sC2paH/sgBqZ6xhz&#10;t7uIknKyUxPIrRDLqqiumow+b/wfHR2tr6+rkB9qJycn1HAqayaQU7bknKpgODHkZRUnOsmSjVcP&#10;GdxaVWy1oUNBLuS1glcnHf90vAIPAE1P/HfGuZs5TEJHOl7J61pPVDAhUUG16L4BkjLaAdD9smZF&#10;AQkxLFmc8MYWe5j3qhGZoMX2kx3/nKDX1avnwi+1vj/0hqH0dNjaePBzzlyOluxn/oX25JY3Hnz+&#10;e3ptn4BKwStIJOABZq7o+odnT0nJUV4SQYIsvKq7Wlji1g2kGfSzOQ8ceoJBDSTRTeApd+RTFqKP&#10;SKvQxoygThaGlJEvWcp8yhefXhFly9jVzBmqtQ1P2RwhhDGmuI7gg4ODx48f+yiRL/J1nZ2PTOGE&#10;CCrPEgRYOkB26NtxWp1nrGIDRSb0lVKjurldlj5TTERx+gvkxtV+SqZw9r9XP7DE8iqo4W5QODCU&#10;W8vpNxg0XodIdFGQRWzLQjo2sgGV7WyCHHxSBg8w4DuelK8PL05AlQveCNFlKFmnhERAsrnAUHqu&#10;+BFL11l1N0h8ZmbmypUrAnWe4BY8HviBB/P4MfFUSuc7HfsdV5DLxYCHN0/+KagFD+LiX9YcCicj&#10;IOWLlrW1tSfDwCcdZ65uR6zPSkX36tBwMfhilqCKy4uhJ/+S1Uu8gaRhdBSWdKlXLdHN50lZi4Kq&#10;0KJTY2jj+G2DRkg8ZSRlhFDWjRRwiGqusFEzSJkCiaAI4Yph8jAoEzboi+W2g0RLIw0GaH2mUMa8&#10;5rGdMSMQbunjTThXS18S+kcIS4SaBzNQ6RxUQEsNje1Ezaaf6Xck8kOuVzHGlUKL5ZrgxDmmG9Fi&#10;yAtgTrSE1Fh1lpLIhbDsUAQG5PyYt6/L1BN7crErPS0pLmwM4THRilwph/StguFgVyNziQtBnybM&#10;tmcfGaJoVHE1D5+y45wOOZ49LTFUAk9I6KDXE6uUCwcwySis8vGkDa4nF5BhR85JWOpOBlhrQgem&#10;BnNkESoqZKootpDmgklVmamph2IjCAjQ6cBBR9MLUazr169DxsqXEbc6Ay8+hZBYP3GlxqILZ4Dd&#10;YGLV4a6VyQViopNAgoR/z3I2lxrnckccytSVQ6Qrhu2ksbAJIajqbRwfH7sPbDb7UAN14NqEJg4p&#10;eUlBtdp4jhs700RjaS9Xu1fK1JTQKudiiQIPcqQDEgkPOlgu8ECiBBACZpgQkpgDj+04DLl6c0VO&#10;oQLboi4AqyDBRi5xVCuf4VUUQSl75Ry3ysqtlNUaSG7596RD0yr/EKpjHELYocCcE2qYNywB4LjU&#10;rJRFl1RInB2SxSdaXrx4cefOHfqiiMuVwYrEkwQk0cWSmtfOUO3he9lEFFkLxKeJPsEkhDZhOFkR&#10;8im0p2ZzcMvLQUAiTav5sYSuWkh0EwyQOOXhVzuJUAsYiWQ5dKnLXSxqelV3YUB0mloLcocyP9QU&#10;2oHiR6e75/z8HBt7e3u96gqE0NdFsJnIxaYw5MWzpAQl5FkIQhJURBH/njzAI2UnFzL7MxITEuzp&#10;KxIpuwyEAx5mgWSNYbWTEWVP6agpTeBFUXES/uWFDdtQlHIUUefT1M8mPDs37Q6xZMFQ80OIAXI7&#10;hVwgcT3xg2EebAdtQFi72rlOAJDsXAe934JIQKxVu1jKhBigAJvykbuDCTlUSlQQwmbOViBLRTRA&#10;9XQx9MWspnLEKqhnZ2evX7/+8ssvlcNPN59BrlJEIU1GWlT1JYVSg7AjmMP4wZjjjiuoHDjAQ6JV&#10;HGXKJy9zqJxC1Y4mDpHjW99vBqlRS6hYJp2KhkylT4eVZuaZJh54npubs5cpGPUJNcp0DJkiiqaB&#10;E6GZoIsTDPOm7R0Oaqfr2mIwc0VBXnGlQ7SKuQtYjiR1jsIxsZcNvYHSra0tpUzCodJjD2OeDA0F&#10;cocxd/vqBKThRMsZIqLCk2eoNBjCeaMAobwmyI36BJmEYjlFCWkSws8/BUvCAebYaV9IxFAjHa7f&#10;3K/qq0kAYyUX20QDmyi9JyRA8lB2ApEoCup480SFFNiqIMz2hdWuLeWDwauh/TzH9yt+gbMmVR49&#10;cb2ysgIW184jJwKWYwdoEq+giGGr2GA0zZVTdYWRpCc/fCqn1aKCYg6TiCS2gdprLByRCEoICYKg&#10;YksoEM+44JMh/2hSQu3FoWzVQFsLzVwspCibD0PloQBDtfS0gdGq88hpYhxf3FpSDBSHhFAg3uxD&#10;+jHOrd314MEDT+mL2wUMHjW7Tj8pnlJ14rhZPeloMkdMf8Tko8+cphw9KSBTOkLYqwBIXCLgeUX1&#10;0Jz/pTUFMkEOJ3K3vRUYSH4Q5ZU35myBl0LkR2P9wYPsZEHZagyYqEgXLYkJHZqci86KhI6S8VOT&#10;8aAonkxoQm6VlScmTWRkiQe566UM0cKhvQowqn3GavHOZcqgliP/hnIrKAJx1U/hmsqr1ADGAJ8k&#10;kBhsZa0fFIU5SOJWR4M+TaiEM1dQrw4deNoMhnQAI1EgJy+fXQn1A3iwwQmYs4xPUZAPg1jqq+Lm&#10;fiaqghI4GfWeV42BFlTUEgiBvL8M2eWqW3zJ+c3UH9L6VYQTQ4NBy6GI+BddOHHxwLkUJhLPf/03&#10;TUBlQs1EXGhlqo01mASlY4J8VaAGT/q8WTXqBGh1Gs9WYeDc3E6xVXlTR6u+F/WzX+TwQ+6gwBvP&#10;Os0qEmThrHBoiEIiHZRyLoq5DahVEI5JxKJak5BbbTMqN31PAyqZOrxmZ2exKk3mns4NvYFq81KG&#10;kOabb7556dIlB+7FixflDgCc+O/ft/CVg2dQkeMXHkK8Ci2vmFE1ElZyYSUXQiVWFB/W1Ox3c1At&#10;0dF7zHGrExxEyARDOUCVgoaUJg4dtTWnE7kPO1nQ0YF6jGRqasqrctiVvgIlZS59n5J+WvRhQQ0b&#10;VuUuQQ5JaErTKh36hJzDQOi5uLiIE1Y6R5/nn4IBzNLSEvAS9HTg+ApUCGrqLiO1AMkOFUUWbEkA&#10;1gYCIdzEIGeiuHSkrFWo4QEwQmrF5dmTDmCiQ0XCOSZp8qMZ6OMHyb6/aXIVS5Jlwg+GpSkdbWO/&#10;ywU2KQsntKcqKKtk+6fmqmxwZZuolE1nA0pW7USXMisKIDltdBEMPKgIJBREEQKHsjYHTMV5I6TJ&#10;HHJLXqUmqDlzKdtEJhBKc/z3D6ckGX7poV4MgxKyOBLMEgUSTemCwYsuxAuu7RAB5ufnVVTCsU8/&#10;RtCBFDmI6h5CB1jcytMpQJ+yL6/aS0/TjywpdbaiAL8msnJx8kBOotGZ8Mw/ueTNGUZ9NfakT+7J&#10;s9RgNheCUPtCSB9yq3YsOQUHBM9dwLrNNpaOHSh9379uWQqyBp6wK9O2tA99edGxRII36eghQket&#10;45U3DDBRKktOJfel4ZUCn/1RnryYM+THnGdUKIGm59NcpqIA5hWN+FE1cgpMCK1KhImBdgowKDTC&#10;q5qhOsjxhMorfVb0m2sJrOoBhaZjqSYTlBNyE0W0OeFMwlvfChziZHt7W0b9LAsMTTuHUMpwGgz5&#10;USYIB1Dj+8CrWstosoeVRu+Rk8hOaUAyB0CNbD+FUEe2DJWyjAzgqUFuCXgwTOijwvbz5Mpp1URF&#10;PLUW56qg4jIy+OHcUk5IYGinyc6RLQWJazmngxLQr22k7KjlUNdZ5VPiDmivzHWCDQ+Gic4xHj58&#10;yJtroKvXKhPMaFdgdGm/krkibJt04lAABj9CA2lXm/iJI1P67e72vyxQRIEHzFgl4dwANZ+QUyaX&#10;qYw4pyxlCPXnn//8Z4eXiesTPD2sjqAOjTweaHRadYoZTm3NgApu0YVAHYgfIWx53aLDLfUVIhD8&#10;cNrdUuuEpQlbw1y+9qMlZbIKXoSrozR1lBLoMfBg83Swak6EY9VcEyJKdhgDz/Vv92ljDJhIsw8C&#10;BTVYBYym/csPTXJ9hQ1L3b7yYuWTwm8vtiABhmf6qPbaKQew7DCMWFC1ARjk5pqET4kQyoVhylbh&#10;pOCG4FCBaFJDkYkoOBEiTsxl0d6xNVS/jYMTr6yghZkEAJxjyUluLjTS1IIOqF5hVnrROVQmE6TB&#10;wyEw1FSHf2omvcJAwe6ToCzqOkNoEWXEMx2uqOFQJwAgWT6rEYcMzc/OzqgZTCZkStMWoEMod688&#10;01d3dyrPYNd+vv8Urs2OPXnZZTZUvwm5FV2DSVxoT050BZ8cMuHf972kVAd++nToC4Slvq44t8qc&#10;LX3ksFWy9CkbmY/0tBFNkjRHvXgKxhIL0FQSKJVKktxZpawdKasrd4JxwqmQYnBNYtRe8oeAlSXm&#10;hMIBZELCLdAmcNcfTPgMMbd8YlZ/8I8Cr+RWa1YOJU8OkoJZpWkHkojilQK5HqUsoo5hrhV4RivP&#10;JnRIZAqzuTOCc8oqBJijjUMTY3l52X5TSOVElKvLHjMhsbsckbrWboxPqSHQEkis7HlLTpz+AFmH&#10;MfQLBrf2Z3+M7Niy1dXSq33LhKHm4JYyPE4oBxwTfpRAUHJudZXhvBNRJxHaHvyoqVdIcsuEAs/k&#10;EKogWrgFmETuSoAHufOAcEvkVZaOs9JAjrmakmuS2OYTVIm4XP2sgdOrEL5+tA2EyBHdSSfH7leu&#10;6lcYOFQXDCuBV9749GqvWqrHwNMe9E00CQWr4NXQ5O4Vn3r6TQXpWJUOOWIBANjABlRl0VL9CYlA&#10;YNPUXULbaXqjf04GEqt+S1HG5O7uLonSgAQbPBO6VE121FQN2zWejLSBcvuc6ui3XWkqJSf9yyY+&#10;Qbw6qZUSEh3iTKSJNxFRHWbh+Jd+tw6oojt0NLlAMOtYauS6up5nwtwcPGm2ZTrNqcmdf+AN8o4Y&#10;HlRKKf168x1AwSswGNNaNg7b6CLUjaurq1rdBezJoSXp+B61U4au+U9Zc6JjNYzqlJGIKoI63ryC&#10;JzX8Y4+OVrRJ26EmsiAnrFXIRTFnzhvSQPVJ6s7DPLQgaXt4zPHPf5kCZgMKbZVENyqBV3wCE1pu&#10;7Q6oKDu1MQC5ebuJAg/mzNWROR4U0W9ldUQseMJJBHKeVYQr4DvWugs1Xjzba91J+pZEufmX2qTb&#10;5a4u+lwFqQlKLgoqrBp+6fLsFbc8U2Zi4meDKJYi1i7Wfj7jtJmGwadYcGoztOANkwCAx4MUAACe&#10;f+XGElSFs8q2HvBDRXZehXPb4aQjhVt8ihhUMGAwHAvyjWfAtKiMTFzqGEamxGHQhEx44LZYHQJl&#10;BAMTe1MWSqNSHDqNbRkZAcCnWOouCp/AgESNE3h4wKF5QnN7U1LwY1h0IOMTFRFC05Mf4CkjRzVl&#10;B7bd51UFO5SMqjnCjqbEu6pgFsuCaUegOdKRdg6I0uaamh5qV4BIYqfxyAkE8neUeKIDMkKTqakp&#10;CtJYWFiIJj4RITxzT/jglgZMFGx7FYWMFQZT45wOolURSJmwavsR0mFbD9ktbEUh0V7UHLico4zb&#10;+slcIIbMvVILM4dVq3/zjTeepWmollcUSfDp06f4gQdXCmmoDWYM5dSglE20iG3mcDk+Pt7c3OQE&#10;MLzZh0hzxzh0lNCEApLpcy5TjUjuhPXkB+H8mHOLOgr4p6nGlljZ5JzYlub2tv0PkvLTYQgbTdFz&#10;S44iRyEwsiuiKIjCPAka28NMLDHHJIeEGPBKKAuUMlEjDlWTB2zAcHh46HeYdpediK1iBjA5wiYF&#10;3syd2pBYKpbsNJ65Cc9iMfQ0B1VQ20ZHhUo3StYrVGCTmHjC4Agwh1BllVJGusWHnUkNo4VqGxO3&#10;PiFN1acsFm7tRq4EogaS9L2ae3JlKL0m9InjIuFBrJyLywpFyq1D6BtOMXNZQ+sywBjOOfGE1qoi&#10;KgdCJGUiTTTK4vT0VKtgSX1J3Mraxmc4b9TQKxAPCtFuwpunFMDDPGDkotg+gNWTXjtKDClIyipJ&#10;5yYk5CaCuqI+/fRT/YNn33lOADoOKTodf/WSEJxrMAMwBSWhoyFdpf3JjaM8wFalKaInVsV1aXV/&#10;IEciEBo0GUoBWmDUVwPQVyPKwqnd4uIiwp1rGNZOwIB39+7djY0NsSAUHXgTLSeX0PKJBznSwZW4&#10;hgmJuB0RmoFDtYBWmQCwRAHVAJsLimRxSXSLfDGpvvw7SWj2BxK+Mk12dnYUTrg+rDmEAXKoOm/F&#10;kp1W1KJ8AsC5ZGkKJHcREeuIhlMbYM+mANs+1U6dZklwaLWMtBk+rVJzpqGO2/YUzJ8Mf0GuI84S&#10;PjUYGNKxKhH9LAu5iC5lIOloKh5MSEz4J7d5Ba1tmJO4KWGoA3njCmb6hEKgtCieiisvtpjRBlqR&#10;lT3YdibEgFx8Fyo3rqCVi7p79gEhO5MOB6nxJilEKRmGpYZGp6jPLACQSTOieIbHK8/8wOyrFABU&#10;M6QjTfj59zFtiQkP9JVV/1hVJunImhAV/aMKYHjwysoTKlFG/k9nYK188IURLQ4loc4QKSppWgWa&#10;U+zgjjtCmiTMAVLaskWHhIWRAxO46XRpwar2hpyh51xcaqjUZ32Ai8uznKnJRzJ0yDnkraOQK0Hb&#10;MzQtSVuRuNUchDxzYsKELVfU2AJjwq3EvYJNPxIJvSKrcAxz65WVJc59otqxCIFZODBqI0ioSR8J&#10;mDGPbu1L3441NLeWkp0N72y1hGpEKZUTyinmLPOKUthapVbfuKrla8mr80t1nL+2sQZyKBtOEyZO&#10;NCbmJhzyXO2MzkE6DiM4LYGKJVmrDsASIZeIJVGsYkBQiZCQawA70JJXc0sU5AWnY9SHwsHBgdOT&#10;gizAoCZfryJ2wMHPA3iGV6H1EifmkCiB0thCyDe3SQAjhwS8yi0FGXk1AKvfVEeZ9A99yhTsYfvZ&#10;Kh0pQ6J8NA0SyjqNRE/qAa+cMySxT1gZALASJblXPmsnGRlffPFFjNWQNHnz69kpYMv5SqOsQyLQ&#10;RMk0IVfIURqrOOEnxnBIqDFcol2oqLOEKA2DWNe5c8cHHIm7pEsFIXYHP2yBARhIJMjC+SucDhSR&#10;HPMxZmKAzRYq95BryTeBXnL20cQbPHx2DmIMDLE89aFVSwYnuk41LYWh4VXDa3XR7RGuWIHtsHOy&#10;uzvlBW0tobgm0OpP8ECKK5yjVAjtzZxQ1nQqCjVWGg8YqzqNc42BH6Ex6X6lYJUhNVZs5UJHFBWR&#10;lB4z9BiJiqiO01ZxwWPrlS01YJiTMCcxuPKEAbfmUkiOcKxSi0l+/vjHP4JdocFAF2xq53PTYS01&#10;X2kKbchCRPni076G32t7ExXmoNoaxRWoQ9zQe9JRceDtAmeXJlRxhvS9cqJ/+JcLSDAoKzlXJKrj&#10;O6BDpjkdn1YlK3fmoqDIkCzyeyX3pEPT4KpVnWAJYEJHhND5RAgGsAEJHav0JduJ1G6FvwMHgWtr&#10;a+QxIHccwqyjbFU3ohxpkohLB+2OOyZaVFCMUSCUkdZyvOtDaCEXtMMfVKRx5Qcrt0kEIqRMs5OE&#10;fxMNQIjVqHZAYRs5MHQ4UDPnBCQ+u2JIRqql9mJbsz/N5SlnGwA16t0XPbg2Bu+cKj9amdSmnuaS&#10;KU+vXJvQQQroTEAXEnrh4Su8ltVGdQ8PWKAABp/CaSC45UnCJCvOS0MsE86VKr6sYkFQOmrAg86z&#10;ebxaxYhnHMHjKRyOYoemCXOuIDShPyltmUrB5Le//a3tgSUnOFroe/alpq52qSVHiTOLXA9hL02U&#10;IlaHWVJjudskkMStXNrAdAQisSQLr/Qxry8du/ahORNHLXi6U7MuLy/bM05kwynj1dbtj7NUSuOq&#10;BW+QKAdbeLAKMCGqhfAqQQMAKVDDNiuUWoKcJqEykTDHubYBwBL/6+vrJycnfrbCJn1OKroQ/W7w&#10;dKwwlya2Nb0lalyhFBvkaA8nMiHBAAw1homWZUhfmRROgcCm37lPaBfRlCNlP90AyFz59AC3zcn5&#10;aSOpF7keoFBHWZ2bm7MUAKshXFhYgFDKDkTwZOQJwOrwV/Hx5qrWMJqBsiefEFrS3trYRcvcjUut&#10;X2NwMkeLCsaSg1ix8owfExWnw7kcHU9ecajcnZVMOq/VWjkAw4M9S2iJhK0oBoeGKGrn6RiSIHg6&#10;wZ0tltCo8IoB1IGn6ExqFZNOQ0jU2lzRHX8+p4DsgwYzQMoFtj5clIZPT2yTi8Kn1mJbFj5NbBN5&#10;8QwwtgWqWDjEFbS1K+dgI8eh7zvA7vPjj4l88d8PVn50vicehAszK+F0OLeqL5CtpDT9KHnrrbfk&#10;q1h2tKJTgLaTR1z18mrUfp1ylNsaDOViVdtoEkuyI9fJkqpVzHtCQpN/gN2mEukCUBoEetrUkPss&#10;MCi76lDkO1suEjSRLzVLwnWtunhIYMOSM03fGj79vfalCCe0NL2ycjIw4eHs7EwRbRbbDQyBRLGq&#10;uOBhG0vYg8fcWUpHCvCbeNVd6HVa0pedV/6lZtWzFgIM815lR8eSV0LmyiGcJyeGiAJ1tSuNlkAm&#10;2LIAA8O+xmBmaAPKQi+pDvBeYZAdqmWqps668/NzEcUCCWYNqTGoWWVreyJK1s3b/srqENbzEqzf&#10;NDyfDekIUdE5ZMiqLanW3FLgSjjKEgceQvDUgr4laiOdygYsexULyk9SXzJDE7oNCSsMIS8V1aei&#10;LuGCUzwaVgsDLkxebWNz9eaHMrh6wqTyUyDhDWtihYxcJtySoNgT1pQNsfgk7FPRSC5boWHgnDf6&#10;1AyBZEcNKdQ0RN8yMzMzJMIxlDtvgsY+BYxzgiCBYrNWUy2amh5LzjKxohIzuBaFYR0Wb7JjCDMd&#10;CkrOG7cdshT0llPDqzlD8LSIGjN3V+k/rnSYCSQ6MgU++bGdAJh0NjzokqzdYu4YVSDKrOwiPpko&#10;DRJMVIEmciTLA3hcEYKBQ7HMPel37RHSoS/TzlxLUHFu366srLhIYEAahKLTp8ZE2zi+szK3ajDR&#10;Y9GOQBOfkNLXvrjSLeH0rFXYIgEMaAEjocPQxKhqYvGDVVZ0IPHKp62rr/qXfQyNQScPQug9aeoB&#10;E0+loWBJHRVFCN6A51B2FBTUBJ8knLvz8AyeJX60B7n0eZORU8BngVVDIRwl6BJdmoZXxVUFVqK4&#10;HuRo3zEnl7glRDmPEEjZQLIWogmDfPFPH9Wc+5zi0ylTIJjZoloP6Ac95qzxSt/dBj+f29vbIspI&#10;LPdNnGgGWQMAkqdO45BaDSBlEp8LsOkieUmn5se2Aikx/64EcZnLFz+uB1lwDrALRkVUHwBXEVR0&#10;9K0QYDMHhkMwXLQiCsetVvcUUSA5YkAKLlomDG0iDu0CJFgCmBoYqgmVotMBAB41IlxcXJSjtlFi&#10;5XZjeRW3E0OO5ir4b8O/3+tUZKJVADBxmMqajlt5dnZWu/Kv6ABgjJqWNgGVPm5rNomAJ3F5CQqe&#10;QBRER6bsONQGCiRiKaNLjvQpY1vWL168cN+0bSlziDp+EAWJCTB6gE9DlLoaBtHljiv3t/6Rgv3L&#10;iVcO9/f3XfBKYwhqiSt9Iq4s1B0GS0j22glD6ElHpWCgULcoH1SWPCkj31w5yEUnwYC2VBre9LlY&#10;qJMvV9QU9LPPPnO0wg8JhIae1yoIwYykgNer6iVrOuTAqO/u7m5dJFk6DHUdQjCDB1VQJgU1t7Wd&#10;/8ztTXThRzjOydWOCefc0nHaUGAiR53DLR20IN8rkzg3NANNPaBbhDaXl0PJfASWBblhAU1BZIkO&#10;coW3B0w8UYAI7YU+nKKvHQgfCU0Jk9hacjYXAEo4hNF51NSb3DDXrPW3fEhgUi3OoY8RDsHgxKCj&#10;+fgxJwcyQ2nwTC5JTkwgqZvN+RSRE+QiyzlrgiaGXmOHH2RhFphIEZ1PtlYzN+oDVlhyWulLUElk&#10;IRyhw6KI7S5RJG4PMwFGwURRYOU011jIRGAHAQWuKGDVASQROlyBQb60tKTANG0wJJgIhwTwKBhW&#10;5cWcW3HVqH/ipcN0Z73LIdIIlbti8QMw8IZ6kdBRvs4L3rxKHAyaohDyQJOOp63iduHBhNwEVEP1&#10;MWNf2SfiisUcMMl6ikXIA8+W5OtJiDTAOBEUEv4Nr5P6kuPTK3NFwSo1oxLzgw3ceh231/CHHDwr&#10;pVWuSFQ2kEIjUDNwCAkrSzDQ0QxW61ivlrx68gY/PgVSU40KBrdSM7c7bFea8FRfNysPAMDDs7nc&#10;DUtMqAmEJcNxwychxtAYD12NCMQtt85Z4ShYFQ74OtOZe3R0xC01+trAcGx5UnYqsSI355DQK3NH&#10;wKtXr05OTrw6FwC+NgxZQ+v8RbINYjvgSkRoUWEOs1pIxxxyS0K7PkWUl54nrJklYoLbCLc1XG+U&#10;lYOmJvz444/1OSQmjlTwcKhzuEIywJBIig4PjgJybAiNfDg5ER1vJjR5jpkYlhcM6iULT2p88uNV&#10;b9cnJlyZ2x22THwaNQBvnTM0CX0qkaMFDzDEgDLhqk8Z7YEZobWlQLUlE88OE5CY80xHOj0dHZ7U&#10;HPTtX0/Coluir5Hgx5gOMcGDDwhpAkBZmkh2PTsz+cQMwGwNbiV1a/ivh997773l5WU886DifMKj&#10;QA4WzBsSkQXalQnt6miuNPyLiz0tF+1SI1FfGJRPd2kAgJmg2oHAHM9QJeS5opAYmsQTeE74VFOr&#10;QmtOPpk7ryQILTYoSMQuIyf0mYgTWc8P/6GKonDLFUOJ+KTzEcCtuAYJwjGAHIXGD2KxoRzmnODH&#10;k0MStyZNET07MRQ3HbYIrBMoi+upYZSGFc2uYTgF1QxMzLtiMOZaGWEEC5DJE1ybGQ5EeMWv/LEg&#10;SYwzjl+W2CR0SOFL2bRpwviy82kyh0OeNg/PfpDJQY+KyISyTiWRsHDmlqA3OrlMmHtKgxMJeKUj&#10;84qtfQmlRyIcHQh5xpEhN6nKk/mEUJkj2oSV0LjjRM85TQhhsD0qCUKFaEfBw4kQJA4LiWgIYFjh&#10;V5NRkyxhsKkBRm5jsIVW3Fqfplc+Pc2F4w0YCp5MtD4kPFii0yYRC1TA0Itbe8Mr/OotL5n2Cawc&#10;MOBfpX/3u985sHwncqh2JPqVH6Hpo4UaqIUA0i6CUJkoKId5IFEBJ0PEkkcynJqeW1G0vt+vqjl8&#10;AY//iFIgXcEDNtAiShI7QSdIgUNO0A5z9JJ4evWUu4m6YKAWoqygUgaVN89qqpTVF3UGzs2BZELN&#10;01HCFrfMZ2ZmdJqM8GbgikNxzasOEw7bbD0pqy88yMG57314oEKgbSIj3IKKB5pcAQA/DDyTMwSy&#10;3m7JhGceKIsotGqSc+UwAhVjGNZj+DRwrnAYc3yoLImnc80rublCMMeqPaXZoFL0f/1jRjqQ28Je&#10;jfX1dc/+4x8J9t0NBjCaEzZ8mniFENomvgvRJbqkPKUPZzlC6zCSvl8V9KVmSBwkCpA7K3mQ4Pvv&#10;vw+Po6adInGd3x7xwaqRYHO+O9ap8dkfQesoZy7PaqegoIIHgInQngaH6BUX1QqtZMhUTT4xaa6+&#10;ncjq2+8edZGpYcIhBU+AscGQUDvJjnNCBeXcJ0iSWggkJmIBZiIuEzqU9YMQhl/Gug5XzHnmqk4D&#10;gyaJjFh55aS4zOlUGprosiX9xhVaM8iIN93o5xBKFV1lVVOObQoZedqz8DCnrF6bm5t+2ZtY5U1R&#10;mBwcHNjCesPelBE5JyUoHXN94ohAclVWUzwrRz2pQBQY0oSfAv+q6adwQVnpTEnVgS4I1aHPDzas&#10;gsePWNRAYuVzijdI7g//+6/kTJx+InKokVaHv8CEMmDUKIBB0xFEkxqEkAgnNQ3pfHYC4BZCrGob&#10;zw5t/CBKdJsOSNEVVEVIMFkbWGJobqI0TDqLLImCTEFlIR2kkZsT1g+2knLrgZGr3jcIxLh7+PAh&#10;uPDpyzaMHOSsY6AXmLHCa1ascSeNjobOTccNPzQFxuNkxGAdKSTEhBmGyRO+ErbqFWKxTOjIjRVz&#10;c3WyJM+aVYeRyxDd9pjQDgL0WWXLoaXYEQVBYHjSQRwMLQlK01yvLy4uck6oA0xQSU1cAHCqAzSr&#10;oDqJK6sCmSg/YGXEtl8zlihoKauEXlUxodRggBClXp1fMIMqBWBkwYoQJBKp8RyNBm/OJseoD1J+&#10;OJQLtC42SPDv6eTSo040BVKaTjRLnujSYQwdwQKBBCqfzjU52mzm1cszYvWDvJh7UnC+0+GWB3PN&#10;Y8KPltIA9DnkSlAALEmBvhZiywP2/LTSZhRsMFHavTxIATy5lCwquNIPYoHq1NB4vOHNUH1Vq5rY&#10;oyYonp1onvYSZijQRGM65tXa3BOArDgXlBomRaQsEAmWqDn9HU+OpD6THXnIlw7Y0vHKiYjqKPdJ&#10;AzPvoFSsSJYUVlFqiYQaBfjZUpMvc6vculpIUOH44Fb1RZE4nb5UmKOaAno9lSZldVcRQgBkh3a5&#10;xL+Oxbary7GIf8jtCKg8fzP8vSuih0TKgjI3CM3RMjc3h09bjzcHhb7Cm0biQXSpOQdFAUyPOfSp&#10;gYRAR0H3cWBkLUc88IxMwv5pCyd8+i2lZ/qHhYqu8fSJ+9VEUnIXCD+VTyNFoNRUECGYwS3Y0idR&#10;NXnNzs66n8DTP3VFjcHQKoms5YIHd14frPLCCbTAQ2v0IQIDQ0NqQjBBDvMqXs+gCF2cCGfiVSCa&#10;rKAVrriU+cckouoZypzwJhHmqGMlNIlXOqovKVC9osX2dxxhCbcSlxSdbmX4IeHHfYzP1Fj1j5kd&#10;8qenp3rYPd3Wo+wJg08QcSGXYCkAwD8eigstPCQSVzJyqHQUc6VUR2WVcvJatNKouEnnj57hp17y&#10;KroJQoRgCIDm1MzYBg9pDkPhOFRxHe7bwlMP+/yiRi66vnV6w0DZVxq2fdx0rnJo1cBw2w3z7U0M&#10;e8WYJa9xaFU4yVoisWoAiYpYgtySefpe2ZILVB3Z8s+JpRFM/p9IWHNWyk0NeupsSlpTB1tSKhNL&#10;0kaWstFROaXSKKiJRHsYIDqCgQWB8gNnYFOGKEAooaCYQlD4WFkCGno/yKBiqxhVGmU8ONf0EEP+&#10;WbGl4wmVenOLZRIK/HgaIvJAKBFONBkdQy5e+UFosSjTNIdNIiRWvQoqO1Q45h4/fixZjaJpbPg8&#10;dOsAoEWgYoLf/sJk0bUOoeHy9qoAbR6xDBMA6HClIahVIYTInSu5sxLFQKBkEQ6AMwhRAulpLeVy&#10;Uko8qIK6GE4lG0xTGnW2ExaHdJBDAWxCmUKum6sg5dLnjbIK8m9ChzITcjo0EWKfO8UwKfH2G2VF&#10;BJgJqDLytaGy2pGtEjBkhT1ZuHt4kxecALDlx6s6AukV4RTaPzjhs9bHDAlyikXiiTF5iYhAtav9&#10;OIwlJKdJYtWrvWf4LKDJFZBWVYG+cxA/QjvF3Kx7e3sQylQK8HOLIvhlUZ9gBhKoDJLmvHFbn3SU&#10;KKUekJfvV4EYyggeyrBBIndBhcCkLzaBeENFTkxsUlbc1vN2JfJp8qNL+0fv+rOaAikLP1VtUg3g&#10;SRnPkIvSKSmQxA3YcAKzhuzgQBphty+0WHJXEYoFMDXsVWKMVbW8gc0/DF6hglNqnuBBJf1qx9Yq&#10;hM5lCfLgNNBaugLVjhEHjgkFv8iBZ6uBOQcGQl3BxCsnVYSmIUGev/jiCzouDKVsi8nCs5NU4k6Y&#10;qm8VZk9yOXJb/9QJqsazinCrUiqLIkL6fhshR0sLwdASP2BTkDtzMGBGl9MGYyayZgiVWMDAT83I&#10;nIK5wwEwaoQoJXHxi1iT8AweuhDlBFDQGAAScrWAHNXaVSfoXpeoZgMeVDvRmfDdd9/ZgMJxpRsl&#10;JRau6kO9ZKLKcr9w4QI5nDQJi64EGgwqnDCEUGirseRpCQCA2ZojgdBcaSQoqZYqX1ubDiFaZCoF&#10;6cjuhx9+cHNroQiXNW9WSfh3jEscvTyglxMZecKDFvjn5+cB9qlByLC6a0slAEMTspIjh3rAkgGb&#10;c1jPU6bmomGIE/kSWsUtMJoH/5IVUSI0Scwb4HnqBEv8j3gE1M8XG1jC4vGom+VAgpSQqXo1jv0H&#10;Dx5wRIIaQjsWaDxypQZACG+fyF8YCm2MKgSlc1OGcDCHD3qhKXMeHkuebLmC1RMMryBxAk9HAysD&#10;DG6p4Ro2pPDJhKZBSFlQBEGFVnMe+g6giV8SbWSuY8TNlXSEsIvqG/3qi9vXX38gw49zgVAreGpc&#10;XMlUXKlhQwhg3n77bSybG8WViFgCWfWUsv2p9cHQDYStysI2i3Cd1wEdabDZV05MS7DhRPqcODF9&#10;0IUWGAmqow1DqEXIvWpZT68QkmCPQ+E4BKyzT6z4t/1wwi0eVEfWbPWWiaw9WYkuEEOvTFCNZylI&#10;HH4gYXvzzTeVWGWVg1w6ut+EclxpA0NcsURkIpAmAY/Qtws2HGSYNOGfoUFTpeKEnAeJIJmwgqoF&#10;D6wQBb/exqFXXHlSrrdtJLY1GMI9ffzain6w+vHqeLLhFYiVVQjhcVVQY8KnQMw1gChgqGM/d0xY&#10;KShNT7b6hDe3iMOOglNveXnZU0HlgkmA0etMHNMxDKTJDiFWUQE2Wrzis48V2JAsF0PdVYGmottx&#10;Vg1zcumzCiHGTFARe+A5rYSWoCfq4jlU5igyITG0vbLSNOdZYzCPSRNugcG5ZNGi3FKwX1RTvazi&#10;RJOouCU0UsMVzO5RmnBK392go+Bn5SbAmGZzVWha3QszW07g9zQYYobzElc4F/M333wD5MzMjFJK&#10;ShaGWEgzLMkCh4S8SdDW8yoLWXMlI1Zw8mnuW5mm0ITl6xUDaIlGyXKCOia55UfKnHt1bbBiyxvn&#10;moECfZX1CjCHXPXM4dDg4w96VuSAIZZzCuhtM/r9gyhnr7k97vdc36m+tvWncefOnc3NTZsUGBT5&#10;zae1YFA17ScQVDx3LqmF4l65cgVj+DEXmhV4rNRFXMB0keiUmUNIoYvTnD7P5DSpqRfkAqlRu8Aw&#10;J3GoOgRMpMNQLTyRTAgqh56+HZ8+fSqWOYQi6lUOOedELCBN9IkUACDhR1y08OD7iUlnTiGUGO1C&#10;kAgtQXhYVTgmnvzHBh01VWLdRUffmuscQn7AJlc7ngnRIpYcNbAlZRWIhLcR4hwZFiCLiP83/M8p&#10;61T9beLJFx15ancMgmKIyrWTAhR9rwzK7Ozgih/dQMJQYs4gynjBAomnWMiq6uSg8O8sCBxI3JJY&#10;9cqE3N6QOZ/MCZkQypATCrypK6FA5AYwkpQ/ZfljpyVVMcofjxTqeHcJAORcWRJFjpwosCbW6A5H&#10;DerXgPqRw6aulOH3CpisgdHN8S4ofsUFm9tq5omQSog9Xy1QcQUSbIpnKxKa2yc8WOWZWzBIxGo4&#10;cUgCDxv/egUMpLGCCicq6FMOmYqicPCb7OzsvDf8r3Y79aSjWPipoLy15fg3ERf4eODQk7yawmNi&#10;ozJXehKjUnagm8tFE6uadpyenpag/cMJTbYuHq3fcUOCOhOvaDGBQf9wbug3eYHBQ8RaRaA0IReC&#10;T0+nmCcelNKqp7ktZFI6mORcRRIqMQUmcNqKSmOJArQx4Khyv2p+BRVU1bABOQyy45CyXcdQOCYl&#10;onDUAKvoXjWJgmIst5ZkVLJWOfG0HTR8MJQV2/JlZeOAalVZSzxDFYRKP7hcSURkRe6QxYZMffmp&#10;AvZQJ6gl2UlWOMocSsGAxGaHDRtGG0RQJMgXUTjHj1zUzpIEbRN5GVa5ogYhQxJFpAO2i5NP6TAn&#10;tEQND0B6rcfYmgiqjuB5cu4VJKyCqpEoy1Hr6nDlWFtb08OoQI6n7BBFk61Bh0NOCDl58eKF8x0e&#10;n3EokgJgBhhQhRnbsHnlBD/m5DQtkcgUSIOThiV5WVULT0u6jrk5qLgVSAoxJkcOTRBFQpmVVQj1&#10;QHNRyD1plogovCmQdKiZwCxf3iiYCGSiDzHTP5J0j3Klmgix32XtqXX70d8PG56tPnr0CG/6QWry&#10;RQW3YNuJAAjXN7G5VZilg1KfPnWvJWCowexrElSF88phjKGCCR1NqP3kaHj1ZK7TlNIEyfDwD7a5&#10;wRWfhCRcCQeA3nbYCmRJCvoBYIRYwqFACi1rVAhH7qALkrnoViWixBzmHzy28KiIvMxh9hRXCkLb&#10;gzq/zyx5CSpKZeUBztK05FUUeQHglb5wBmCG6CAJ4RfmyAxEra8pBRYArLa9YatE9KTGdiygKJAw&#10;j8Apj1Xl9Jljh/PGDyj9xFFLOLzKIVKcyJ7M9ZCgYnGrEQHlltBTtvCR4EtcV1EHn48aEQ1WXqmx&#10;5RkXEhPORLa4AIOavHgGgFB/AFDJCTFe5ZjT1HkVT+N2ELiNgFE234P1q1ctq6c9ARPR94fGddhB&#10;wkpe+DQRRQhHFYf1qyEdZFZUhKi9M8grKrwqlcQZVj8cwgOVWHyS4AonhjSZoJEcDI1oyeCcvmGJ&#10;XCKwmWhTm0Q6Np6CyuXo6Oj09PTbb791DPnY5wEnQsCMIm5xAgYShOPQBDxyaVK2pQEoTc00NNX4&#10;n44woU8ZaXJholkVTsOQM2fLmyXYNJ/O4UGxlFK9OMEGWgwSIZj4uGmCDU858hm9sQqwuOrLG3OB&#10;COUiivoy8UrBHMnmwsFDwUQX4VmBjH7o4IGm7w+/XBVXCtoGZlcaAvv4FVEUJtxa8hRLC7nV6klW&#10;Y2RDlc1BNaHAc6sk/MBMLjux5I4B+whgahTI0UhoIneSukUf4jwa1VcVDC2hsvR9l3hFmrpb1RUm&#10;diXASONfOvW8XqXm3nIEU2vvAElnfn4eRZ2nBpbI9aFMJQWezyMOyd2FmATM0wCSRFI+Ey9fvqz0&#10;vLFlaAsb0cID55yoJiRyp8MEseZOeX7kKBE7S1w4ZafBXB5DuuN/k4ATq8JBYsDJIUrRyycqlM9G&#10;AADViiVBbhUdKnHBoGyHgk3HRCfwyY8amWgzOnLBOXNfGPKViB6QLz9MsAQA8MpkrvoM0SgitxQY&#10;khjIh4pnmpb4JNGxQRIUKkLVp0OBCX1+DJuFMufI8cHakpQ1xt27dx1KXuWCFjlqVFxZUt92Ltop&#10;UPNJLZCIbUk/7kWUCxgB5kSO5gqBIg5JMMkEKhiEpmCuKDxjjAJz/pGAGW75NHTsW2+9BaQ5c7cA&#10;/CYAYJKJV07QW1Nx6ykuV5DArGntC7/OuaIpd+TIyFzHolE/aAwTTmw9PSzlThg+DU3Cp6AUPEHl&#10;WTo1bZSay5RzEoOaRKRmcxl0SKTAs1JaIqTmKXeYk4tooAvtSqAtnbRuDemMKEnAGhtbkbHG0uv9&#10;c0oonYNoEqbw1OxbgfWxeGrm9xx8MunmJxdV2XQtIugbQkiSlfRE1TF4hAYULDCh0+96JaTAloRP&#10;rqSHCLZeRdSO1QwvKCbkymhfMadjQCtVX0wqKgsOrXLClglSzIuFGq6UTZoA+EZmGGUyxZTi+VSk&#10;0HVLh0NcqSj8nl47BKENOcAwiCJWLevptdOHEAyfS7UmJOMEhu3HSlDAKHjlypxn2CQIrX7Ctg4Q&#10;yJVAAi1lT7ZAgoReJ5EGJdRwSFAIA35zn0GoBnh/f99P2MPDQ0/6ys0DYkUUQmhPcU1kza3EDTjZ&#10;dnZXTRNQkSBroUm8guQ1ZRP+MYZSyKUwpPt/b9y4gQrZSY1ahFdrTsCQo4kSOCtd6hTgsQpYB6VX&#10;3IoVeN7o60Nz/kuH0DN+TBpqoVfVXRRyr/yAwaHjaXt7G5PcQvvBBx/cuXMHMEkVS6b/n6l7263r&#10;utI8zvfIRS4CdOzYOlCkeBJpSUYjD1AvUBdVN33dL9BXlQ5io+OTEkqWKIqieD6LlHUgJdmRJcdw&#10;4sAOEAS5zXv0b+9/1UZNoFbNNeY4fOMbY865thxbqslcUB48naQmet75IjpghsbjFmPVtxzBYG7A&#10;LzQ5t754ZARGhS5r3rzGMxhayyZdX193Z4jFp8rSVAKc49bgwW6yKXwztdt50wZ+BPj1QMJVNYWT&#10;B+3HAzWDIQ9AUgiVQiCKAgLtJnicyAwhYWuUI06kiRbKdT5vrDgxTNzW7733Xt/Z3KIOYwIhsH1h&#10;6GTg6bh3ZS019ys8oKo7EmQBf9+4Ujb6yKPAp7gcIk1E3jyBtMTJhx9+aEcjHDC8od0AGDCabBUI&#10;DFUTXUaQeFV9IKkJ4dXAFTwCEebNMJG4vEx4Y25Ti8u5bZ6huUwFMkEjMt0KVqmZm0BLzi0PsDEh&#10;96pqni5UbW/C3AQAJmrkJLGPfOsbcnchUYCEW7mgQs8YeMMeoe2vKwRi7mxXOFHIBUULE5Ul6YJU&#10;Avo+KPnBD+dS41wgQyCvcHIFg0805VA+BfLKiSJKii01rGoMQuyhlHMDDPqeaOHQqkuXtzYLiUx3&#10;dnYARjt9WfNGjkk6VnWyI0Vcr20QlYKZZvyjiEO5+2lhg1AAybBER73sRAp4sA2VkrxuRwgPoEqQ&#10;HDN2tyhSE12OWsurVeGEdjq5HR48eGCysbHhnOSZDpDijsHNCz371lMAmXcnCSwMCgRWA2iskkPJ&#10;0q0DaGclNZx65RpB9EuSsklZYQcsaYutdQhVEUeeiPakbLQxYBBCMiYyZCs6PNCTYJxDyMXix9Mr&#10;K1Bjig5XJlYhrDzMSQzm1BBEbogCmHCR4kmiWoonHQ1q2Kh0KJvbrsqm9nLhTeVYtdVJzEkgMeyK&#10;NrPC6CETAwz58uPAgpwVMGojqNKylaxANMlBJZSFdBw69NXIBQkkNS0rO5yAZBXg5jC4R52zYGO4&#10;+5UC2I4n+4Fav10IYVN65+/y8jJ9KasFtoUoWcU1l74nSOJKEwwSytVXFJjNSUyoWcU551KgDBvC&#10;OUQUP+JCJRBXzjLnL2Xm5vxjFV0IlDU5HVvdR4AjFX4UKRb2+OFcrUnQZY5bFIWEHPk6GdsdW3S8&#10;cq5XNZVTY1CPoWEf1O4YVNiQosTnBx98cHBwAIBYPOfTGRQqgeTOmx0oUw5xhToRSZBcs7GlyUQp&#10;LdXkzkdC0ZEjHXTRRwg1VsXChq5AaZ1Px06GSnbcqrKJmvoC5oQa/F6RLAX6SPOtQGhJRnW4TKtd&#10;G4dECHHF0kv6UA+0a6gpAW5BdVA6ATJhy4ksIlNGoNrRPAhBnyFNBPZR5dVQVkN22GMCEueKUvks&#10;+Y7RhH6QSQftADBHMj8ykghgBk2t62eNlnbdAqNkdEw4xL8DXVKqYA6efvNLAi3dx9SsggcDBVUz&#10;Z+ha9aTfPkWIJb+krUpf0bWHKiiZckuBjlw8KSgr2/a1vFiJzsQz57hq1D8woE4Fk/ADCTVs1EX8&#10;+C3OnIL7FQmCYp5cxQWViPoi3Iegc5gHgZy6IwWu6PPJFjC82ewY9mq17gJAXOSrbEmxsq28kmMA&#10;7XpMytwKwcQvVMl2HSCqoDAz7CIsHcjN8dYu44oVYDaFQHLXTlEHG8bUVAjY5KsbdayfbXrAhB/M&#10;86BqqmNVLhrDwIC6q6y5BuPfEif1swlgTMhtGY1NQl9Q4eCBk0/4hfCE2atkEcJPWasUeHWRTiZn&#10;5eDC5MnJycuXLz/77LOtrS2/sx22nLPSllLjzVygMWh4AZFf9UCBZ3pxCpDaeArjyVgyeJcDNQMR&#10;HBmc8AalfIBTRSY88MmVPFlRy5yOiVjmTBgil46NamuB9NFHH3HI3IgmpHAloh3FRA7tc6tixU4F&#10;49YqUsg1tM3JIbrpSIGaV0ikoEdF4QEYr2zt3nYsSAZa+aGj2GJpLDrc/vclldNtOdSUAKs9nY4P&#10;sA1V1GqlgI0OOzp8wmPCpENK+loQbCbSkQvMACsQBTiVU6AuV+1l0rkGIVYB8BSiKkiNZ+1Fx5IW&#10;MRjqEmnSkSl+ONEiTjcfYtJhJTU+heMKPAAAJrQkd0is2o0STy5TIRyRlHmQVLX2pNA1QA0GEwB4&#10;UFOuwgOqTqAwai2rbndsC8Scc+PFixcQuj+0uEqx4tygLJDBFgAgbUvtoQ3azza2J2CxStNTS9Q/&#10;ut3VBZuBrnJXi9evXzvKKyK31ZEViePDIRjDziPe9EZLtqtA+JQ+Qn7729+ayLSdJSOU0pdU4EUE&#10;GxI3Im98Gl79bkYO5cxBMpi7LGOPQyD5QZqCQgg5h75FvKqpNJnTZDWs/IBqIQyFs6SsWDXXDPFP&#10;wVNXI//WrVu3b992M8nCquiAeULLZxPY6PMvZeGAkYXSkACAPZWSoEDuOXKYlc/BhB+dYIDqPHVP&#10;OEnyI3fRtT0wnUiOoKqDB9g0LfCQCwGACSQMlUBquLXKSYSQAMaz9rZ3hPaFChKipFAiYtEn0TBy&#10;rFJoUWWu+LGk9HpJOHvTRPVJzFVcaDok/BgQ8mYCiXuLK688F8gRqhvFNdc5ti2JiEJoMCk4NyiI&#10;TsEq5xKkw9yEThKJYFJ25JQJkWZulBTkNriNwLn0/SIkB4kHN9/09DSrQksEQq+WgsdcaM4VlB+o&#10;qLlfAZaRPvfkBFTbihXSJIgutvpfFN6wRMcqijghtwqPEPQtmQuBOlWGwU6RVH/6glihoTKo6R9C&#10;+AnlohM0DLnXtg9CJIsES/rc00FR00IFQEL6KsiwnWgrEeounalvdeD+/r6vlrt372pLc3vw0aNH&#10;2sYuODw8XF1dXV9fx4xiaS0Z8SM0WqTAoYiWYEYRhTHJaGINB7ohK9mqKwT1ByJgsoQIELEsT061&#10;rCcvPApDmURjUZAArn1doowh9Ey4larAQvBpwtwIEChWjXxik6Fn7Y61FCDhyqtqScYSZpEiPauU&#10;WYEBD5/mvIEtf0ictoRwGnCawwlGalKz4QkVCSEfDv+eJiEUhrkJofZlQgdm2DDuyLDVvTqAkE4o&#10;O/g1EOpwCIm5As/Pz+stLQUzwEwQpUcl4mQHQJf0TQOqjkRXuVODFiqe6etmtmKhAmDHKwbYOmgI&#10;IXSVOnyh9ap1yPsDfJ0USIBxwlArQ0LHIUgNBi2rycjpAxBjYGBJFEi8mmAMh+YSLGu29hKfkFRE&#10;IegjwZM3/nHoGNUMuWKLWNGdsOKy0tAuBrkjkLKKSF/d5SIjHpAglhByh1zTQu7VhAcRKQOGQ09t&#10;wBBIAx5CEUWpr6xCJTSfam3waWgkahKnZiPx7BUDfkZ0cEjT03B8OFzo85Pcr3DIYVYvALBt0+IH&#10;e9JpWymifaiIDixU+4gMs74S0VyHaBg4za3ev38fcra4tcSwM1FoDFCTizSt1qKsJGuuysx1yObm&#10;JgxS86qy2oOOTaTZFIIJ/9xWRLSYm1gy54dhBUKRV1WwRJnwd7/7XbWIea5UECpg5MK8phLLqmG1&#10;ioRTfUHSsRliAA+GJjcXy3XF3JAmV4L2Ici2NtYVSNZFXqFipa/EFUJR+EG1Vx2lBFXfdjZHi4j2&#10;r2NUjZyBPi+Y2859u0AFgIiEnHMiXxJ7k4R/JVCIdoQWIkSjjWlQM3BCQs3PWU85EsIjHd5UXyfE&#10;JLpkTWhuAiQ50sx5004yRTKqaXKLWyD/+Mc/ulztL+mAwTMMQOpVhtT0jCbxBIOCJ+pkDa3VFAh1&#10;LA8GK/p6rINLXvDIERivEscnBblQcKDV/8J56n9y3rxScw3T95oCc8odBfaLJfpXr14VS17KZ7uh&#10;RZous7W1NS1KTaVAUhdLyoEfzKARD1KgbNJ9KSlQvTpbLGkJq06G3d1dq8pnKcCcAMOJodbaSUTP&#10;5eVlzVx/KpPm0RWs7BEngJbmx6YGFYec2Ozy8usC5/hBpsNBIOYA6E+NbaJ8g7+frgTaq6mim5wv&#10;jJirhHkl0aySxz76IjE1XACEFAUTQBOA5RcbTWGQy5YH+p6SpO8pE5oGt3CjwJwCV/DIR3RkYZkf&#10;S8XlvxYkgZkaZS1LiCz7NsBeybmSHT+U5SwKJ5ZQgw5qXq26hJQE1O5vcoH4oU8zubYw4VOaVQ5U&#10;EiVRGyZ0SAxWNgai7C7AIoocBqewCU0dqU6W1JJDtXSgXLt2rRbEmBKSw+AVSCTYYDBL33kXAHM8&#10;S1n5tYiGM+jImtAnDh0EOlDsRjpV0yshwFbhx6GiC2fC9unTpzTVwpJXmKNLUua6pU4lxDxgMsUJ&#10;EmCm4GlJjmJ5WtIe1GTBiS9BgKWvvy1Jlo6bzJGxtLTkaOOZpJ1Dv+EVGD0DpE2rW/AJrfPRDcSn&#10;hra7+HQN9D0Hm98rfjz5fCHHnq3iJLV7xWXuCVUdKKJhToJzUbQKPPzD4yi0l0DVAOYK6gQxwYPU&#10;5FWt2xrMOceS9jZUgX9CVtw6SqiZ9989uHLlyqVLlyYmJpjYOKrQb2KakLgOJQ4VbqWpvsLh1rbi&#10;02DFlWIZQohVNQ0TZ67PAjxwwkNtYwlyjfTVV1/hnLd2iiws6UnhROFZHVVQCuQU9JIo2sarLwP+&#10;bRlPng2ucC6EQQF4yvxQ0ELM6XgGzzOJnm+usp5yMZF+tVB3E2iloFHtYhPDkijcmuvzBpxKXFsa&#10;moeaVsEqn8lJ5GVQNscYDnlmLi9gZOQnu3bSM/IVUaZayJKrS181bCXXADkAuDUcOzzQ51DVxJJ7&#10;IM09YWOo5eRLEx4YKIiu0/qzaxsTOSaY5NMS/9gg6VvN7hD09u3bfpmpID+OFw3DsH/CIhGs6j3V&#10;1JxCaCSr4iJBQVEKmDTtCAViEsn0nTwmGpi50IaaIt9ZAYPS1Pm2gNd+EerkdoS+RbVwGsaqLnLL&#10;mhvFlULXM370RhvQFesokLuDd3t7217DkjQhhBmScu8IglZ2UGlXE6hsZwyY62psqJEnMnlzGosi&#10;roliIZOcCczqDl7fuKpQb2sSqeEQSAWSjo1jyzufwaAMCSGWCOEx+LHd4OHZmcOJg4Xca+2kGXA7&#10;RgMvsuWXfQgoKa0elafA5KjHO74kLCQTyKKJa7GpUfCUlQn0zH2hCEZNGcz1DVeywkUXmPa1xDkh&#10;RvinQA4AiFxh1lK0mqiWBgKVcxNt14VKQSD+LUUZnEavJlK1KhArPsOf3BNCcnMTiaMGDGTBIxfA&#10;9AEqeFNC9aNMyFBcOHNiByKaAhP+dQ+0KqdsygOSPUm5mgmkjeyBubk5E/qYn5ycRCCQGtcZSmh7&#10;WBXLqhCajHOJ8MYJqBiAlo64GLADrULuyVwpDYYIVxHdIyJbQ/rgKYpw9HHCs+6hpiNtLat0ytqS&#10;V7bcdnKBxH9+vGJAgbiir0yyYwKVITQ1OnJhQmJ1COF/icJcpna7IjJUepnCYzOEEB6xyPWYp80s&#10;Cm/h0SEmxVUstxeE/OsfTEoH+RpMNZVMxFFGXDH0DD8MlM2B9Kp2wDiG+rMgnh0oCHcG2Xizs7PA&#10;0Dc6vyizlTKHElRumXqF3HnhlZCTTiinDDyVGGBDXXjmhCtyExmpgoODfnVUICGw1CFiz0vHV4Xs&#10;pEahU0MDWL03/KuWyCmrPnpVTXQmvjDMMaBkAkEoqEairIL0waPmiUZq+JRUlJIbDFEBTHO2nLQH&#10;CdXOK+U4kTiJCQ+SctKxkqODLw5dD0qMoqmpKcowACxoF4CW9tQMEhQCcp65MrcNLXUP2VZON1F8&#10;EjHnhBoYyAkJZnAuUxiYk4OheaQmF5p0GHIrI64yd/RHuBBHR0dY7X9PtLm56UBwvtO0qd3E4vqY&#10;++STT1Tk+PiY8rNnzzjZ2NhwW/PgoGMiHU1l+FpiiAT+8SMvhXaA2M7tYqXn3Aahw5VfqycnJzgh&#10;11H0dZeWkFTN7yl9hpJCrGaTEdg0ZdpG0yH0KzrCmXPowobNKYpkEx8HYDtSLPGmuJjn3znmc5Bz&#10;tetydXQ4yhAoCrcc8q+CgJkLZ3/V9ihlqI1NlKadSA1dfmLu7e35XECgWNgQy77gXw+Q0HGAKJlE&#10;DE48eTBEgZmJQDCbg02ZoYlX1DGUkVfkoxcPXTd0dLiz14cyMBJxmCiEHuBfUjpfCjpT+nIHOwKl&#10;gJaqJnET5bBVhTBXO+ZtAQgpjJnZeLwDJGeADBrKYDg+KiG/ohp0PBHXuWaVB68UDFjh4LecaUIM&#10;Ikz62GYgx7iiCk9TLBI5ywezKCPhFkpP24YaD3mmwzMJqJxz60mfgkrIzYTPNo8UNBAT/j0ph40a&#10;wDwQGoSipCAimuJFROmDoSSWvFolMVd7JFDjCgDKsksiIh3NZKgKclQOvSDZfgoskEu0w5e+lPWr&#10;wjhhO2eVECRylGKDH0JuHSVVtEMQfne5rDnEAE2xrGopW7fE9RA/OaTv8xk2uQtnbzChJoUyctJp&#10;OFvo4sWLkuWcuSUgWakjZXIS5RMxkCQoBckk8g1zthLUPEiDFhVM2Ja4TgDPEgz2KhMhKADAln+5&#10;54paOfKgRelgUqZ5EwUM+kJzpdBB4hlXloBXXH5oCuGVIUJoSseTK0shYUKBOYqolbVT5smTJ5wQ&#10;UmMLpChShkR1RGcrVsTy4BtcIZgL4anu5HTg50GVzU3QYrUjwNlK2cSTH0OxAAMAV2hEGqicux1t&#10;IleLa15jUCB00HOFSR7YgiRlXYdG5zWfDlwSTFLT0u4AcZEmBU8OxWKLAXERS8Itoe3AUJoShKEj&#10;MuoE0jaefPIvKQpsaUJVmSyxhZ+VV5DqASR4spWdiSuWgnRgExE8BIrriUxR6ADW6U/HGYoBqXXS&#10;qYigdDQzYCaE1KTDLT+CiuULhsM2EWbkq6loWo0xZTUBUkRkOls1Hg81FUME4kQsgcwNUCGsS53g&#10;dGw0QgS6CAHmH0hXcv8k2y3ixnUi+62mahQUgpzQODw8vHnz5vLysuf+/r7rXLntRMqS5VCxoEUv&#10;qoFEMmx6Cc+ESuCwMrG7JUiICqsyVU224KmC1KTTKv691rQUsAqqzsQzwuUCDHjmzh/Nz8qYnp6W&#10;MlunH4c+YXUjbxQ8YeNQUAMMgJlDpQSo4FysAvlukBrq+HEMagMVaX+pESGecYUl0SXCm/rywI8m&#10;BA8nnkhuSdFtVdn5NBGUretZLRy8+PdV5EtI86gChuXIkD4FTyF4U18TRRFaQW3eg4MDJkCmyTMh&#10;TlaGfw2oJZ4p6x/NozfkXtfBj6UxG0BunhbkYAKNykkAd3HKADskaKJjYs+Yg4JEZVMbvsjhKB8U&#10;JGcLt2RoQuxgkgO5V4CEBqXdK5Ant04iT0s8VMK2Mf8YpGzCj4TRJK6ukqqPTR1JKBGG4vKvGJ5s&#10;SdiaqDeQrChwhWIA6gkVQp9X2ISwKllI7ExucTIzM0PTEjyYhcGEoXbRWNqCf/pCeNUoerftKiMf&#10;rcDoG3KudCc81GSnOfol5Jz1KmVqQvODK2qeIHWNqaWIpQmtXCxJX5/FT0cbBWxDa84KsITmdJiQ&#10;QOUQcTgqOiTSBxVd/PhYRmY+fduiiz6c0qGAIqWXDldK6aeSdPg0DzY8AhHqHyZ2PufkcmQrKHNB&#10;QYWBpiEEHYApSB+NAjHBM0IKZPshmQJUoBJySKfaqReEcNIXkQJWYbD/YbBkOHpAspP59+nDkBPE&#10;ilVoVp4k8GAMQgzrZzlCJS9RCiRfKQhnMDEgtERNdgydC3TUyNckDs3xD5tkFRG3uBK3zrFrSOwa&#10;tTbX0rWZ6oBkL4giU54dGWCb1BVAMvcZbi60dCSox65fv96Ba/c5aFQTDBH5ZMiVJXgc36hDsmry&#10;KWswKLjneBPIxmGOkDiH1qoU4FE7QhNkUsCtVeZI4MeSKH44UmjXwCO6kiGHBGxQ0SsE8ODZR7JD&#10;An4qB8DNgXHHOJoVFABQISeE3MbHmKaiBgaGDVbkDkpL5jQVSyzYpAZeR4Tc27agQmjoFghJcOiV&#10;nFuZ6r0asn0tHHNOokhe/GgPEz4j0FxErWInAoyZqu8XrVUnD30SCNWoW8Q5KU0K2gYPsuNE9YVm&#10;iF6tCw9a1AI8QaEFSRRy2VEmlyxKESiKgRZP9wqosHnNmw8dPxbpY1UL8aOUJLxBrp9lB57rxEXL&#10;PzBC5Fk1qywrQx9y6xehjDqdRtlJhzcd6Db19b+zs6OjfIXIjitRONGuV69e5ZwtHpTME2bm/Cil&#10;Cprj0E7kzSsd/hGlyl51Poe1ROZ5EIsHW5iaS11cV6aLQ7NpJ18wXfZopwaqWvg9bXcwVDgKOpPQ&#10;p7YQPAMMgGQNZMrUuY1w3GJS9XWLRNrdY1oNRJZap+ZggD5l6zhGooFxc3B5pMxeDBJzaWsLiRkS&#10;NoCLKROfaf10I4dMzryJLa5XQWmKyJWgNp5KUwDXyaJ7qFFQdZ+34DFkRYGyjs+WCbQ0OVd1OgqW&#10;Z2iVUNoUPAukcfOAEU8pEEocX8z1nNCcExrIEpc3qwpg7iRyXJZOz7yZGI4M4PuX5RGCN0Ne7lc8&#10;M7cBXNgkdgg/1LSmvtHuhObAm8sC2gomtOyMQrACjCvR5Si6HOUiEd0gZT6Vli0/oqsab046Hgix&#10;apVhrYkZSLji0IX01ltvOSh9nUmT58qBFn6o4UEgfniARAtqAziFFtc2oGMursE/CbfICTArZxOH&#10;nEPCD1uXH6KkaUnu0PKJkDxDvri4yDmJ0ISQ2wx2hegwkHArBG+IomYPGHpPP1AQmglU6YeHFQDp&#10;Rx1lXVqDcUVHUHhkFMnMHYIguQM4Zw6qXjKYYDW2dY4ian7V5E045aDMUJrOFzuCPm/Mux7W1tYs&#10;4UQ5mCAZG7yBJ3TFAobQoCYiNT6BTFMUdcSk7pKv/SiF/Ng4FLwK6iDwKheh3U8law4qeLqIrVWE&#10;tJdlUQiupAaPJRPeQNLnUHnyI2VOwHDUAswPIQ/0ebCJWBE6K/CJK3EFkrsfbWj3UwYtioJYCTLk&#10;mTdPmBkCIDs3hCUs0bGEB0ckJgFTPubOQeloD96AlyOczh+A1U505tR8WnFoCYeiQFKaGNDwJr06&#10;B1w2NgXA5hcuXEAyMmVqR9CRrP3uFe3gSZZcsmwJOWcFvycrCoLyrx/gcZ+BDWQ0AmO1Pxo1l46e&#10;rBAdCJyACgnnAEcjTeSUBSea2RwnKOUcFUBinhPKfFoSEfmowxU2yA2Hgyi+LRxN8p2fn/cB4Ryw&#10;BJXeYOWCwb/LBvk82GJ6CWMmsqYDMG4dkniWoOfTp08fP358dnb28OFDG1ZQT/pIgBN4rYLAqAOY&#10;/93dXXd5N5+IMjI3ZCcot5IitCodfd6JodDc0rG/wDO6ZeVImabq6wofCiZ+xcLpE0ezuW7paCFL&#10;sHUNc26Vlay5gg0JOIcQz5pWb0vcK3obcrfEnCbCmQOmE8bKEzJeKJl0i7TfqFLwpAOxGF7hgA8L&#10;SithhjInR1+VUDYeyGEl5FBKst3f37eRTJyYVslFNOTptQppBenpOQ1UShALDZghkFdCyhR8y5iD&#10;V7dRMBeamrlGbGd2hpLn0wQjJJC05WRny5nQp4waGylbc5rmGgs8GekV1CPB8IFj1eEyPj7en3pp&#10;tRDyCQAOHbh6yGUjtLw08cTERP/YVRkgca/IWo1FIRRRLlzRl0U11kkCGRzKAu2QuMXF0h90tKCn&#10;ITQMbI2KKzpvDG1su70vVgSKQkjZWaDRCaenp/uvuvjShEfXUmMiilwowCkR0TUr5JhkLgsDkzDQ&#10;JIRBCTrpTPBWUUycRHTsKEGhrX0Nq2JBi39y0UESjhNu9bSNgYS2robBvMThR2lBNb22rNdVlkPm&#10;lPlEI0isKBiE2pKmUVDbjIJYkBCKQoFEykIgShQMdBS2pSso/D53RCc08ByrMEgQ4ebqBZu5CZ+R&#10;mQkPUJWFpyUeyO1MQxMigYTcWeY0J2EIodOWhFw6DA2aXj0NFaRJBzbV9+OAray1IiRiOeAcoJJV&#10;iBqAmoio4FYTwmkbelULJPCscF7llXM6gioWoSy0rsQNaZpjidwwoW+CZ/tLWd18hl8Mm5ubwCsi&#10;5wYMfCor5aqGBwgtCWRJTUUHjIl+0/8UVEGVVYFnw6FkCSoU2aS1q+JSYG7esYtDecEmkDRJRFEU&#10;icQkTR74FxctKFIFHCJQIvxXUzxUZT8rKUCLK2zzgy4kOxN4gxly5PDpVSzN6YkoAJQg59Q6MWi6&#10;8DzFYgJtXVoLmbv5pEbOCTASkay9JncY8OyA5Y1cJzdi6datWxj26iZwmW1tbUnfEs8avvvSMIHc&#10;Xeuwclw4FuQCs7Z3MuDQed5NZu5zE8MAeMXb6empbyZuaZK4Iy3pQ9VBDtK0pcNW7vpQb6BUFnQA&#10;49OR3q0BpBQ8q53RlnQO4AQSB7IEIQdMLKcEKvBM357yFJGJyfb2thzx1kVDzpwrS/zzTGiON5xE&#10;FDky+TSJas4paBvR9S3kqqxeKmhVXppEt5hIzdOq1zFES6zCYBZi7dtBkzuZi6GTOLJqkLsSKPBr&#10;CW5LOOJREygzc4Xkk3m7y/kIH00SXwpHR0eyshnUCXqIPaXd2UdNFwInhCVD/wlqCZUaMUaE49YE&#10;xfSB54GmIQodG0OeimoVBkPLSoR/geSFCNXlxwR+5IqlkzQxZdlJlmaVOD4+lpRvAk9VdB71fcCb&#10;bqbGMz9gc6XPYICEMGycGHYsYDqs7DwNr+SUKfAgLpwweHIla0KU0unPcyhoTa0jCpIBkELbjBVl&#10;q+CZ82n/+xqFIRLsHD2hakElpCwQfWeEQ4HQEm/w6w2aCGfCGxLAEEUKgiqZH+Vyxxt97UVfRRii&#10;xY+GmthhGhuEGt1Og5mEN050vIah7O6kr1hccdvFrL/VtDRpPnjwgJywvpdablEkU3x65UFl6xAO&#10;SRAlI+ZeM/dKp6YVRe3kUglAMolzzeCVVel3pWkqakjzNNpaTDRhMNQCn8Il9MSq47J76/3336ev&#10;EObUnF/6zUHmxCShLJa4auHVhAQG6XDrIOZKvjxA7gmSctAZHIr//u9SI/dqwF92SmwPwillTghp&#10;Wu2ThQRFyG/rMURFm0vcGDD4kVqGGKaGBzqUUUECLbUuG1bOEBMJQu4VBticnveG/4KWVUHhEUh1&#10;KPjVgmduyVVcLzmChdPtIoqCQB8EuHKUXx3+rS8894RNm1Vr5yxXukU6JA4N/AihW0gURXfduXPn&#10;5s2bTiH+YWbFnBo/sFHzSl63mysWzmsSatBaopwtzOgFTGWlTxkqsPtjMEXHLWIlSznAlY8hAp0P&#10;PONQgxmBpOZcQqncVdyTpoicI0dSUNHkEJNuOEn51ofKxFMITqSMB0NSBhIMq24+W1LpzVm5/yCk&#10;Vv/Q4R8SmJVVIRz177zzjjPEd7Z6RSkAQq8M/1fWPpXQ3r5mLlOQekVguWtvGampTHW73OXlFVSd&#10;6YZ2FzBxgEAOIW5xLmV3LRiIrVtGlQJDrPCwoiMp3iiQIEr6TGCQoAPEK8C2vycyJYtAA5909Cfq&#10;YKOgysgBQyDMg0piwqdVbGgA5iLKyJOQDiQU4OTchES7aowxneEAVUvBeFRasOw9lmBBXFcRGsji&#10;nT1lOuTU+GJem1oiFOOXv/ylJ+6szs7OajiGzg5EaykTnjHIuUbHiCRJoEQEckm0oKya6FRYu28M&#10;apDY8OZctcObkIyyzQR3ep1bycu0I8B1QtmAkCtInGiuCiC1kT0MVRmpug9t5ddD1JQBZvwiN7qE&#10;5oQrvShWxfPJokKQUPCLUBVlZ7OBxJVXZCJNsUEChgf4GTIhkZpV3jxJTMAwZKGrAJYguRLAM6Rk&#10;8N/PJORHXdv2CTEgHFQMSaxaAsOQKdjN0dLNAYbdqGWVWKX6juYWEm1NqDomHJog2VekbYkTVhBK&#10;E42YwSS6kGAP7+zstMPtRvoUMLy3t2cJt3apfdgBwVWXtBa3tU5OTlBkSFw3kgyOiv/4DxetI5Km&#10;Z2XCM0i6H1dSAADUhjkkGglgtJvw5imcuFIDXkY2OcxajhqG6VgiZytNc9VhxblzAYejaxV1o1dP&#10;MEwwLwvUmRCyJUcvqk0cLi4JlKqIJU4E1aUSaZsopeHDxe6FBC1e9/f3ea7TIGTLA2yikJszVDIK&#10;fBowY4NPEanRKRZN0csIHhM8SMqpyidNfoJhCSH8a3ITZNbt9ZV0nB7dFoUj5FwuSLOjgVRuZfLB&#10;JAXVlwtNCvyb0IdQH4IhQXsqrsjtILEMCjw7JQMpqFctwYONA639IkdV1udSUGKVlaZY5DpNfSFX&#10;O5vFUBc6zI12tL7SbyZS1sP0g2Giu3oysSQp4LlqCwz763+DhNtaRRbkdgGhOVQwmAdGLg4BDeOO&#10;oaYKzkPpIE04dKXPJyTVAieelkwsAYnPWkIi7Rr3mT4JgB1XY0P74Ycf+jlov8jOscOQnCH2pIwZ&#10;e8q19PTp0/X19WfPnllCu+8Pq3rPxFUnNU2l+r4FgdddzoSOLHgEbRNRk5GUlcwTYFxZjWcMSEcK&#10;UpM+BSaIRZQUXr9+/erVK9d8JwC3ErHEcwr4d3rImnMTTpQDSMzQJMRA3njAgEwFHVWBOWVVIzSn&#10;Y44W5KimJaG1KIQ8d3QEQ1EIdaNctFaJyFRcr2xlQV8IDQMJ/XqAGqIsjVmgpPDQ86J+tQ6/lmGF&#10;niNDMUTiuramiS99QIGmArCKaLE7RwLURjWPeoeLcBzanBwS9se8lqSqJ3izPQDg01Pz2VcaUVBq&#10;lcqcIbV6kVAIQkFZqS7/tabmAIkT55f8+27ySl+mXLm8+RFdw6GeIYeqJV9DL9JhKFxnIqsCGRKx&#10;ytacEKf49KqKXrUj5z4vOOSBsjtM1TmHyicITWA0XPuZEycXnRpXREsAWxJFpgqk50qZf0/6o+sZ&#10;mZ4QmnjyiQFB1eL69et+/ZhwLjrmJyYmpqamROefJgZiBktuGiXQKLqQucIZKO2fO8IAlVeJmOMW&#10;TsjxZsLQxta7Ol5EiThhbW+/XTCJT+ClpnmcmBsbGzjXyvRtZuEoOAjcmiSuXieIiXPT7x4bnk9C&#10;lytvrKi5uTsOMKDuwEhQ+kwgJMRwiQBGaON5RT4qwICZFR3b1VFiJ5PIpZoa+sFTNdkScigjnAjh&#10;SbP2rsHQaFVd1MsWEIWQQz2wsLBgjnnKPgJcCcx5hopte8cqGLJDFyGoFUIiYFRchRNRFdCoKGjk&#10;x/0kaxlpP6tePTUG5TybAy9fHtSIiSXRTZSbDue1bs0vOucMRYcKY1LozGIoQf51CzlD30lKwK3O&#10;pC8FZbp165afNT6kuOLZE0ITBPrULn2BdKBJ7a1GPPfVz61OQDu31dHnryxA4gqkSCZnSEcW5ADo&#10;TCVg4pV/k27cslBip1zHaztdjbqlxNJpVhHrBGciKa3o1ZyyjDQ8D/Jignnh6NNh6ATrH+BpS7Gs&#10;osJdpUXRbkDCLc7BiEbmsqhAJAB4Soqhs54QFRRkJwVCzslFdJVS7haxL6CSjriWxNU8dqUlULe3&#10;t588eSIRW4+5HmbIxCp6bUCuTEhk9+LFizadqw7shw8funUeP3783XffnZ6erq2tQa6CwgE5Nzfn&#10;ZwO2JWKbhxxUNVLcNpdzib5S4lClqqPjHZmff/65U6J/XAgMYNCiwpK8VBDDoiuuNpM7ruTID1rq&#10;/Hjjkx91RBRlhPNQiWWKBxEhMReC58nJyTqKsnRMNAlveHCGSMRqg4KMrApnIpZnXSecp+3s2dDD&#10;zk+xVEq+JPrK2Ws+xpI7GmKwlIzW1Ad8wff++4O/rsHGo0biiTur3fYkQDtAueYxHVvR3CoKtAjP&#10;0rBkg/XjaUQHKwc6TM6RWOAZlcy9iu4V19TkCSRzWUlYB0PFLWp0bXHNaeowr4ohkNqIwpu+sUko&#10;qCtbbSEoE2qaDE6h9Q2FAGiC3d1dqbkCpfPWW2/ZwBKXi3KK4pW+1qSsP2ogq2qm0SVI2c3RqQeG&#10;ekM+Pz/vhgZMF6LekIXTEDYDJB2pxoLSYWhYZcUP/wD37Qa/4YyTLLfyVUtHFZbky62MOESguMAI&#10;53iCmXMOcS4pH6GsYPPhYg6JVxh4cILIIn6YY150biVrmwlNqCU6vwQip6Or3Bz8iK7b8MMVSinn&#10;BAxygPU6E0VhboJ8W8KQXaz2z32RIC41Q9YODge3AtEUlKaO1R4qIlN920dSPhXdUA4KKq6dgKEj&#10;L+F4kxo/wfNa/9CRlDlNWXgaPJBwgmdB+WRIUzqogFBcWQ9rMvjXXcBGIwnPSANJ7uJyRSKLcu9Q&#10;c4r5VuCcZ1mbWHW6uZmcdEzAQLWkTByRYgEjEADwGH4UkmsGcyVQaN1Ch0mYzcllkTdNpQSEeKNg&#10;8Amz9An5AZiavAwSyeKHt/hRI3647RckbGzlRVnuJOSuHOejZtZmGl7jOY6Vo485nMCDPYaY0QyE&#10;GIOKB/TqQ34QCAk120pR9K2JUxg/NMk5lCmhV40tL6jwzCf85EoMrS1wdnaGcAwIRGJu4yAcSMrS&#10;4UqONqwfcwjRTubMXZmOJg1DxytsovOAE/BIHBHI143IlLUrYWtry89BH0lOxX47CqTQKysrgjpt&#10;5EtTk2tmVRaOW5lqZhIghSMxFwgPlpBDDZKDgwMMiGhe8/MPLVT6itwqVJLiBGkqizfgOaEGNgzO&#10;KwrqJWVOdB0n6mvujuHEb1kXFfDYsN/7PpYRGv/85z/TR6Piwsa/w8q3O4e1nEJYNQHeU2nUSFlh&#10;UG6ej46O3rx5w2cfYboFe9CixdPcgJAyEzUVgk/g+5KQshLXJwCIC4kQYlFWd1lQpmaVGjlgklVi&#10;u0Z7yxEbWNIh+tOdwko4akbM6HMtylyZPNVan1uCxCrPFPR8x50vDE+Z1op1bCcAKsYQxEZuAaLB&#10;kjtDDE8ZmgAhAFhBwY4Y0ggcR8zVKWRKK4BkmFvyZGtwZUlgyrJljk0/8lRdJoRg6CTMQuLJW/4p&#10;I1TtSagBjCMwxKJvzjlaeYsOfryqRyAF9bT9pGYeTYUgl4sGZULZKieaSWE4d1o5DrqKYEAOtM4L&#10;hVFXTmCTJs2c62aNYi+ZMLGdnCn8U8M7TnzciaUA1cDPGtcbHeYy7YYTbmZm5tq1a0JoGuyxFVEb&#10;UQNJXR1b/QyiwxByDtELjEmxGBq2CqJgFshPB7FMDI0lWenwI6JcxALAkeHcQV1DxNjGlb4/PDzk&#10;88qVKyKS8AAVikzIPUHyKoonDGqBFnPUmdPx5DM1njlBuInRknTUFGYwRIQHYwxJPJFJv7KSOyNs&#10;UbWzbSioqRY1Vz5xefPEhljmmkTzMIFTRfinxhshh7x5NWFCU03tVWA4pIAKHSUEfeai41k4+5Z/&#10;zjls7/DAkCYryqyouSw1gwOrZpMguUNZ+g4svzC0jQ6vl/DAp4hWeVYjpcGPTD0ly5BaRSEx0QYg&#10;QQsVJDrBZnGK8cmDPUgNMLEow4N/EiYRhROrvCWhwz8STPjkRFBLwJNQJvEqR2r0aSpN7EmZfHp6&#10;emJiQgPohFqXJmBw2kfwkKOLUNCOUc49CUk8IeSt0ngK5/YSQjr4RxHGnBs8mKPIRKtQc6Hy45Um&#10;V7IzsIFPWSC/08bz+PjYlUNCblVeNHkwRw485iSCqheT1AyhXcA8eNrsNAnFdan4NiJXa25dCajw&#10;UwQnXrVlLe2jqj96gcpN6Zb1jaVD+qhl7gm5xotVwDgh1ydCkJNAzm0TyvxD6Nn2saRG2h5mHjhU&#10;9NJBCzXe+vj2hF8FPQ2aHBo8O8+Fc7mCx60vOZ8Ofsu65n0ilCN9Z4vK2gheMa86mlAsqAAwV014&#10;dC8TNfIjp5vCNgm/UScAyZUlw8RxZCMIzVD1xdI5nqzkpUYOsdnZWSdYH4uCjvKStWFCAhjn7QWe&#10;YWBOTY/15yIQ6tWOBa9gmFMWi09ZlJdMVUS7amMSKff3Pnk1N8Cz6n5hyw/JmEi2+qtXr0CRCZEY&#10;0NgVJiRiG/LHlJT4ZWKQOA5AN2ElBgT0HdZOf1FZKZsKERod/YQgAs05W0ENr5oPy5SFpowsIewr&#10;yhTAtUUt6S05SxjFXrU1LvDlG4qElRbpeffuXQ1BiN8oFkUIlbbDUa8deaNsSft6skK6b0AT6auE&#10;vPoDkFiDQV7mTge1twqeREykJkEMcChr/vXlxsYG8BCS0He9Sd9x0OmmOXDlJnaV8kziledOJUKB&#10;FAlsngc1GH4cCRHb7khRSLDhFYCOXa+8WeWBEA8YUzVuJdUvcucRBX5QwbknQ/mC6psd7bY6Erwi&#10;0JFqJ+BBXbDHUMqYB/j999/nGU5CcQ0SYOQoqIiyg5DEMAmtRhdUybQjJDKiiSgsQRI5UqhbuLJk&#10;ThjDXgmhssqk1vLc3t523gHsFukz1ly4EaucQC5iDEjZq9YyLMkan558ai1z/jEgEc7JzU3sMRM8&#10;MI89avyYQ6hJROzPRRXOQcyV9oOnHwpQaQyaqiMFEzv87bffZsW51/n5eXiwjVX8APbee+8JUeJq&#10;RA3nhiVPBzR94bzK15xbKeht+g4maHVpzMuCDglUSgwVQ5mCyq0jzMQPFwra2AbxtGq4GFSQnP84&#10;F66UYeAfMESJaB/pcyx5FU6PoVq9pANAt2ZoVcGTBxxyIkea5nqGnCvhOKEPp97mGZ/A0BSCQx5g&#10;oCCQrMMjlqy90teltbGflVK2u9XCBH5PCg4ZoT1p2vhqih+nkPoyhEGvMnduCMFEdOWjw9b1SQ4q&#10;0gwRrVqKN674BMlTLRSRCTWhrQohLn0JotTp5wiSpuGDWFzejDrQ+SZxcuBXV1ddVBz6VuNB7hAC&#10;5sk5byaePq0wKS9BITf0T/mqIzJd8BoSNnPRxeJTdA4F1RtigcSVp1fpWLW/fJTs7e395S9/+cc/&#10;/uHXLcL9SNBd/FNWWZowS43EHCpBd3d3X758qfkRKxe8iShNwJjgRDhV44GwfwxniROrIFFmqDPt&#10;YnQpgTRZUeB8bm4Oz2jnRI/5atGQutScQ3Mm6kIzzkk6cMB2OCBEY2hUnUPioKaWFXNRCOlIx5Pc&#10;qqxFJLHfNaFWZEu/JnewO2Ypu/jHBKAEDSLQrSr2AFVZKZtMcASTqCbkUcaRD4fcQSCqYUlIHgi5&#10;kgMQ5CJxBRPPLnz4oHGCAKE7FU901PgSVHVNQB8qDEpb1RkKwZahiBQ0qCYTiNyZhSkSckGxrIok&#10;toe5HtI9nFOg6QRpo3JrFTaVZiUjavpY16qEWkoEZqQLIXd73okvuklZS7b9XGEkQmjJcCzyybMP&#10;VU0JDyc6BoDUOGfLkDnyzVnJmnNPEvp0+MEMHf0KDNhsNRxXgcEAlrxCaN5Fot6ccE4OGBhMUMdh&#10;/xRWXQSizIR/bSd9w02MFg4BVhQSaFGXE0voAswHuOhccUKC6qrpSPWT5dKlS+RuWfeE+nYOun3l&#10;IjRINLktaxNlHR8f96q1okVfcSWEFDw1t4wkaBfJjjdC5HPFVqY8E1olBKb2A965YEPiXxQe3Gfw&#10;MIGWZ/B4hh9Cuwg/zNkahEWp21EkliqQM/FKHx5UsBIdva4fCoKaI9CEBJ8qTg1XkDMBwFwIaZrw&#10;hg3nSOQIJx3VcZLCTE10q84LbrvR6cBfJ1RTq0497dFOkZpdrYdRUd29Kp/tzJA3vcTcvlZ3iYAq&#10;UzCYMxGCnI7ozJ1rqOONpleGPAiKBEMW5Ia4nqx4gAd4DeDYVUrm1FycKJWaQJ7AcFKOMzMzDL2C&#10;ConmyT/eHDvr6+u2kokU5KgEEOLKVsWzW0pccqiQyY/oDB3QNDmRMhgm1DyFkwtDAORrOA2cCZxr&#10;eIePK1MK7QgTygKJ7rWPNqVxKAkhZWyYU1ZlRMEJD4lKWWLizNGBJAxNxBIaEpq2GDwAu2zYQktf&#10;IJBcWppHdHIK9E1sQ4G4IqFjPkqKBGkg4cEzE3MZ2QJimQPAiUzNlUMJeACGuY6C09OrPpcC8FIQ&#10;sUxpAgk8D3gmh9PxK6PXr1+fnJw4OZVS7RRdaAVi5QkJ0h48eOBKpsxnnOgBMJhoe7EwaQKA+5V/&#10;HhjqAeGYaBuanqJwa7canPfHcrqdIbeQ88kcDMqWuHXPsZUjBUti2f4k/HjFhrm20U76xECjTAn5&#10;txMtkdhongnpYM9GLgoFE1ubnAJWO3U5FMiS1zEznQ2lfTjatIZjVBfaGPQ6y+i4tNBt4vuIDqBq&#10;wEow20+G2oJEAUh8mIMClraWj4TLQVTo6ZugwJb4/PPPceobky0P5qDLRAhMkXAIGCfmnijztCu0&#10;qUrrIZo+5NWAh6Xhf4TMElo1mYme0B8mngrjPKJWv7LlAUjhuumFFo5/IGEm4ZzQq6Q8UeHUQIsr&#10;ynB5UGCOBxTjikQsPu1zkGw/w6tcLHGCBzWgH3W51YLMOccJlpy/2k50c4RDooRWmdgJmYhFhzc1&#10;FsuzV62JcwiZOzXUhSGEsmDoaZUfJdBPCn1/+K+dOXMZIk2V9WL/41VNj2eNblfbe2gxN3E/TU1N&#10;gSoiEs6dOzc5OemSI7cBXJnm58+fd93279RijJymTQiq1eFO+Z8I0SfggeTJXOLaxiZ08mJJCFZy&#10;EcIdSdkcJ+Q8E3Jy4cKFt956y6tMNY++dTL6EWkLKTGJKJxgxrPatak0Fdh8an5CuSiBnvckAZLQ&#10;qlioxj/SzJ0RhqITkqiO4upM9dU5SNNgSHNo4hyY2gkkmtQQaIlaW4ATS+rCvw0FEgkF3qQjCh3k&#10;kKuvVx5IcAW/jqVTiyJNs4VEIB5CWPPYAlrdbSGuUup5c7Ya1UbwygmiICE0Opf1A1u/PJiI3iVn&#10;blVor5xAXprMhdZF+kdcSDyxXevCgweQ2r+qbC4FidAEnv8OqdJBBTAGhLoU4aNDwAQMu6BLAh7R&#10;9S1zTwnyQC4iiW8a8OgjDRUGHfjVCOBiEYoCJxP+MS9Qu0BcGJjYIKJwS7NMCSHJmyWdBjNvaCEP&#10;P7lJuwZO4bzKl4JNpAHEEih9zhUaGJeWuDhhXsqQwKaInEiEkLJVQyEgj1ioeAPJK8/0O5c4pymK&#10;Aa1VOooLiQlX4CGTiVdc1RKY5I2+jAAwJM6nVybc6rdnz54dHR3hhIeyA0Msnhn+/ve/95UpUxLY&#10;xJUF/zwwN1SfK/iF5ly9IESL3FHhaMKDlJ1CPMiaBxlR4NbetFUFYu7HEuRR4WB0pwDjoPMUXQgm&#10;tjwd8MT1BS8dtrxpxc6Z7lH0EnpSgwpgDg2vkOhYXU0TPObUHGhWdS889oIhKW3v+JLFGDM44GYJ&#10;BEK1BdxYAI53Qque/HKKQURAQFjyjsKgR5B8VI65SE5SziEwJAaB/cPQnDLz+h71tpBLkTf+VdcS&#10;Qp13lV+pMOiWkrDaCGGuoUH1ykpVFF6Z4Vd13pi7sPlUCby7Vt00NgkFX6nLw39Jhh8w6gBRCD1J&#10;BK2WPOsziRtSIwQJWunLTi6YJekUlixm/UCX7Pb29ubmJjyUBYXWRD3UlQlDTCJNVbgyRzXAroGu&#10;yfyQU6agCiSYbEm4xrCag/+5iiIG0qo5Q8OrpodfOkAqE/z6D8PY0F72T/sKThThlhAtqIbHklfy&#10;jz/+2DGKVRMSPAuNJcyjyADMANInjltZOP2jIoRuqYsXL8rFRev585//3NXrSnMpkrhNXZl+5bjJ&#10;sEHTHemm1Jo8eGLjZz/7mW6mQ+6Vjl/JP/nJT37605/+4he/+B/DweE777wDQIemXkWCeqHd5pes&#10;72h5jb7BZeoUQx3P4urAvgOAEZetQH0BUEAjh8qnJ+tYPHi1edSLHxP9aftYtbFF4d+VD5UPCxUx&#10;nPJKQEfQTvNhuf7zbwKwG1VBXA5J6MvFKmBKRkEuekYn0EELBRFrDEgME4VQNQ1jU5jwo4Jq5Izj&#10;hCvfFoYOp+zJ6tatWwrKvx86NoUOFAiBGkBvSIeO3CnzgDduEcjnneF/8c4GFEVETylrDLZDOIM/&#10;z0cFkMhJE379X14k+pA3bh2drmSG0IqLPQxrNmerFqLPSa0ohDbgHAbYmNue+CSxCicFSPDArdf+&#10;8bNwNUM/naHilg4rXc0/VFxhXlyB7I5BAsP/pWebhQdHMJbyJhZv5PqcKzqy8yWHMSZ0CO0aOdLR&#10;/5R1EYfknsypAWAvAwwnYp0eEoGHN3MM6zEl0xX0JcubZFFBARInDLcMueosJVcIhpyIThOxEu9U&#10;KUfhMCNlc3HVCyEdsJxoqlyx9SQsfW0mtJ/UuIVEG/uFLZCNA5UW+uGHH3Z2dnQ1cnhg2MUDJz61&#10;lnCSghmYeChx8sHe+Jd/MZeIKCNKDTjrT3LOQaUvRCljBjadAIOkBGVLzZaH0P6VAjVODEhsPYcD&#10;b+RGX6L2HWW8WfWEWZOgi7DhoCPHgGQNEyZYpWnVq0CcCyG6LBTRCQ+qRjUgHONCqdwBNKTKOJqk&#10;ERfOAvYm1LqDgZCYrNhCSZ9fr5oGLyRsFUBJbBhzO5yVDcMPZT0HGSfo9stJzn6/7u/va1CsIZGT&#10;ehF3FduSIxLRvMnHxD60yXW2c9OZzjkFGxVxHLpUSHSYNjW3qVyrNE1UQv+ZK7xrVTu6X81N+nde&#10;4UclGKoFpycqwRZXmviBzakhd1zbJApAwcmFVuTisEpIdn19HVFMPLnFD6E25QfDDGkqJ1fS4Z8t&#10;J/jh2RNFdqaj2beVEPQZugDM3QQuJxJIvKp3Qel7CoRwueDfzzhpolSxMdl1qyIrKysOICVgrlg6&#10;njeEW8W5otsbOhKNKLWvVAp7aopz+vjEMx18KgcCsSqiEGrUAacispayttE8EsSqrxyEkMgRaYIC&#10;TAIGMpETsTIiRwgS6Fj1KgtuNYOiaA9QnRGoMyfUBjIV2ionwskOntXV1d3dXb2h0LYf5EzkCLkn&#10;QpjLhQkYoVUU4eINmVLGgFgmNSR9GfFPLlyHnexAInGU2F0cKopcPPWPwvXrXBGlyRWi8Aawasqx&#10;9GHwahUwKQDTiEAT5iaCaipV41lDKpzPCJipdRJZ4krRTRSxbUsZQhNJWaor7AWpOQG4RYVEeIOH&#10;E6SZm4Cq1lypC2CHh4fShJY+EpgY4vIGjH4gb6OhK5wGP0BiOCv0WiXnCqVWOzr0Gz8CeZUvc2pY&#10;MmdFQQhZAA+wlOVS7VhxXgXxw8ScDk2Jm0uKGocJwfAJpTqY5wd+q+Scqy8YBaXDG3N44JcpHXOF&#10;gMQz2Ey82iDuWjiBMRxBwAtka6iCEKOThI5wnsj3dP6Ap0yuIhvHkSjKe8O/y1IJeBDarsQVxnhm&#10;InFFoabotmQM8GAJEnLbBzaFEBS9JM4H1eeBGh4kiHkK/NDkkCG5wSG30hdadmqaT8MOIrdHPHnW&#10;JP1rNpakybnGMLw6f/xoAUxSNE2E4FBG1LAKMAzknrZG50lkmtAcBhz8M35HKzwkhkMPRWyRY1Vq&#10;TZRGXjLyRBe5iWHV965waoFkjWdoTlVwujppHbCqjBmeNYOniM4cdGktr+1i55W5VqkrKJhQYM5t&#10;R7fial0Z2VZ+3Y3hUdlAVwyWnWu8AwcuORCeApDjHU1igELolwRNlLV1DdTwphKGgqGsYJbEbgtJ&#10;mAk66jkA3AG1l87WHKIooYqi2FFoTg0j2A9tQgmYo9tq/4N1ZdOszlBHLSpNnF/aHZWODyEYUvM0&#10;uLIZeqIemAoJYV1FGGvAE3pFJfqs4t1ThyHHhBr20aIJnK0q5EkiqFxi0qCJClWxquR54FxQnPDs&#10;yVYv4srW8soW7chXwvpAjb3WCi3xwEr5lJxEIBzqbwxoMvliEgyXpQ8IyaLuxo0biEIvGKOqodGx&#10;rrNRIVOdhzEfKN2pTlXeLBE+ePCAN9yenZ25qqWJRkQhTWhD0cu6ppc1YWnKmpqn0IZtZkmlNExq&#10;QmiD9rA+sYss8VZFSJhYhRkqnePWB96AsJ8RIPGjZPxjmyZ9+UrEFzF9VhpG/7jsCdn2iw0hhujk&#10;hC5m21imPGsh4CHBD2Dw6H+A4cGzJRE5KbR+wABlq9pAsRQXpYqCBBetn7YuUb9uacJpyc96DiWo&#10;iH7oK2ufFPwoEHO2vJlT8yw1RRfdq6Gm9ghNCgCrprOY3KaIDaHBjnB1idha2pI5HUtaRSlJaBKi&#10;HSQckutMG8dnCuo4hwdXFJDGs3ONjnJTNpjjHDxzVuhFaQcoHU+xDPxwIlNzTrjt7jEgRAihQHoP&#10;GFYYFkUJIBQRZnP7AiEkNhRODKXhJ8LrBKUEiVAsEsA87TJUqwKWFNHQ9kwCg5nOUJqG3W3TkUuZ&#10;iSWasIWQIf/wswIDACxZ4lkRmcvaq2Ywt1+YkHMiKfCE5o2tw0H7+UUoTecMfubm5uhXX7ujc0k4&#10;ftjKkRoOOceSinPLOZBoV2jMawk1xScwQlQCUBVIURDrVWk8YRALsQZUTGSBDaHZgiQvwpiMB/q+&#10;t/IjnKUSwTC0tiTPHV+Y128U4IGWGmygUjZHhYg8CCQ1r+Syw4y4njSFAMbGF9qhAQn92NNm8EPF&#10;sI25sLAwMzOjfMrhfnVIOrIoiOUEYE5NQenDhmeDju2pzwE2YaX56VCwxBVlKVslBE8UxCLcEmAK&#10;ITX5+jwSwhiTSZsNOMmEO2YV0oCbJbmuJeQCTfLBnRqYMGcoJFfyx44AcCg5c1ZA0FFU5PJmFcVc&#10;mTiafeKpjTuAoaGQvhxN1N7w2rekAZVaOjsk4+xj6KyngG6rUuKHZ8Bywr+DVZNtb29zpZZ6Rf4S&#10;tOqzi5o5hw5ZfQ8hzLKQoNQQB7YEDV0bj56qIi9qXEGiDBi3hG6a8mVOqLR0XGmE9CNQaduNYtHv&#10;f08hLxLEWuWKueFVCbntFhcXpYSe4nryJkq/mw0ehCsK9twi/XtsnYCNdrsonuTK6ol5aeLQiYwl&#10;aqITmsckkuG3G9VOnykBPAhk0lGLZ2qe3FK2GbQBZQo8+JWsUiQqTkgCldzpC1GTMDGk4JVzReRK&#10;7vqKXC40FZchV3DiTdXc/VtbW35YP336tH8WYNDZ399Xdykg6urVq2jUeKLwCbxbUEvAxlxLmD9/&#10;/pxPhpJyipkQarC14V/t6VVSkPf9oTGAwQPPigUeVpXY9gk/Zb2k+v0xuCzw6QmMLkKv0qupPewp&#10;UzlKGUKeKaiOfHlon9PBlVwUS33N0chKLL3nesAnbsndyhRA4rB2VVZxufWMZFF0Dh7oA0zIVvtZ&#10;oiOWJzAAC8GboMw51FQaALA7d+6YEFJTQYSIgpyAcYgNVj6szWsttpaYYMAAzKvoQhgU2JpUZfzA&#10;U1ysWgIGYzYdW0e2Dx3KNbw0KUhK1jnnVjirbJlIgTk5Vt2OjkiaNr5V7PEgkLm6K650zF23iitl&#10;nmED1bErolUssaJDTii6WPzzI1n3oldLsU3oRodnsPH+6+88B6BNavAMGM9wGiYS4WFqasoSnm0c&#10;Qe0vrjyRg3knFQ/aWwhp8oBwjEGrz01wJRZUfKo1E/qqTBNgCqovFgW5SB8khpyA1CaFufMzb14l&#10;pbF1WoC9do7BwI9N9OrVK/tRIBRZRTJXLjPO9cYf/vAH1XRSYQBOsJkL7TRzgelhblWHZ9EN5FPg&#10;wZOV9GUEgJ3Luf3lyYno8SBTMEz4N2w6z4sXL8qLBx+ynkIYDx8+RMj88H/b6L4gFx3nhrrDM5ob&#10;bjRDofmxGVv1xJvolggtpSCiJ8Z8Tzh4HVauLRHH/B+DbMylrYnpyQqzQKPVnD2yrCJIzppJDcjV&#10;zNBSEGPcwYQg1NRAGHcgSoOmmwz7SMS4Y87NqgB+CTHhlpAfmibAsDVxOQGqyZDSIAFPt5Gb2N5i&#10;QSgZrzwopAJ4ZaWT+KkvaZLgtE975qoFm+0KDH2lcqRSlhdXlGHGg+9EsPEgl0GJhm0qWb0Lp8L3&#10;ij01tkNGdOsYcjUAD2D9MfrDeg0x6gaGAIsIOSRsna2c0OzUMEevgXPevBrUxCL0jQYY3hCrXkjD&#10;PIcOEUl5iuvc1C4iUqAmL0+ePa2qGiv5Og2R4BeecwGS09NTOghROP7xTB7hDEXBgNrRZMgDNU5s&#10;NtHlwpXNiXlVxhIP7T1CzMuRIecgMafmB6WimLvP3GoIAV6TJGTiZFE7bt2LCqePu+OtWjK3ZACm&#10;7gB4AuxJokb4xLYdYgmxEreUiQLBDyRv4CFKOACqC2z6s0ZSOImwJYFcKbGn7k5kISQIs9+7JDJF&#10;hUqJq0DtIHOUwhMSaoa4qkPiiVL9wCeQAgnnFVezs7OKKByctiEJHQC4Wh7+xWF6w1NQ6cCPEDUS&#10;lwI8lDlnrnbmniE3AbscTSjDiQ3RrdZ+Ilr1Je5HFVdI41ljI4GmoG1V3WiOFp5JgPcqKSD5h4RD&#10;ck+SzgFQyWE2ZygWKxMDGHKV5QQJnqx0SPuaggTrfyYoogAkYRlhoPMaQoZgEOK2HoDQzvUqWUGR&#10;6axUCH7kZfvzLDq5XZGmhgAA//RJREFUVa6sooJQh7PiFlF2dCebbyCvas2tV4OmBCGRnbhGr8Lx&#10;z1xe7U3+SSTIP2W2ukIp6ftq1G8mhrjUdKa9aTuYiMWbAScFeTmThcAMTW5dA8ixihluE3oyEcjc&#10;5Q2JeeaUZUHfcLYgTU0dzvKiZuDHU/mEQBRDNxMYvop4cHIaTifJOlHJo0ggn+D2kd3KYWTaFPin&#10;YDsHT1BuTfh3LPDTTqGvZ4qo3yi4LMnLCAbmJsAzZEINTjsFRVi1BI/OlzWQhK4PqLDNj0BqbTd5&#10;ZWILI83EUFNWeDCgVXRP/eAplvqKwjP/JMzh0X4OK4y5XIQQyyaCfMzBZANA0/e4lAxm0uDL7VJ/&#10;VxhJeiokY/jEIPeML0sauiKJYStqF94AAtEr3hFhYic4whyUdovzVDn5tGpJGcCVofZSGDkomAm5&#10;6NzqNsngy2lIX1bdhSApBgkYVpk7pi2ZcK6uzPf29vo0U1pDs3ILjIOjLSpZbNj5lgRFE58ay6uk&#10;KKNFIOFsVDjF8mRVd5qgAo0KY+L64dmlvrOz43TQAbYWNqjJyw8Ou4IQWqh45tPucjTgnxr+cSIo&#10;b5jUAcqhh/jHp7hgMPekBiFybFp56WYsMeQH/9IRETzpoEL7ssU5zPa5OmIg3iKkU4yHrk/YvCLB&#10;E+cmTltLoKLUsavowFsViC3C89C3i1fAOhwxnMQqofvPPvdjVDP4sdh//V+N+vMGCtQUq1+WovAA&#10;M5Dk4JF45VNehFKQl40hQZRKxKqnn7YmiNJ7ViUONsCoIDFGjYcrhrhFss3GM7do5x8wuWs2ewaT&#10;ugUG+ppfaexSYNRUfWWKB86pWUKXiJpBNb2qCFuFtl2dUGrHuXCEFJroVRWHyirPMHcEKJDobKkB&#10;U7NRA1UsQyBO2vy1lsQVFzaaUgaYLSclywM1TcW5atLXdQDgR3ZsPVdWVvDvIwnhimI7yA5mmdZC&#10;hlfRBe0GBZsTzpFgN2GgrhMXEla8gcEE+GCLyCEhJ3T6hoAQZuZ4E8XtAg81q7wpk6d8DbB9aHoK&#10;rYLawCpDS7wBozSGVTyIQoGyy4PEHOZqJLpAkANmeKWGfHO9ByRlufAQn6pJB5k4zw8Omdva5CLS&#10;ca4yh8G8oYL1GKj0gVRuueg0S16FcG5AggGBpMAKDPtFLbQlb7rCUxSsii4oQ3i4Fder7aNhKEiN&#10;PDW/7aTsBBPi+vXryKRcgrwZSgkV6vinaZXQnuWqTU0B1YR8iiiKVTvdvaLWGIDZE2AK/Ni5kmVr&#10;X9hl2oxPmVr1Sx08W0yL0gRDVyOkH6AagJCf2lKX8iOiq3F8fBxd0nFUypehlkCUTHn2KhzPnJAA&#10;o8esStZl7zTjliuEGIiiKVne6LfdYOs7QON1xdIBmw7nXs2lCQznYsl9aWnJ4eCUqJm1hCjgDf77&#10;Ev4fL9aQjj7ciSQlQh5zJ0/BME7Or3iQ2ZwmJFizyTFCQfn73SBAd54Bjf0psJSsSlhVKNTNKlpd&#10;PbFgSVXUUsGwDz1vNoPt7ebgQRlEwZS28OwVQrmxgkHa5WKJrShCe71x4wb/hL76eRaFh+5RpwYA&#10;QNL3ZaobMMOJ3KHlwf5BCPbBU60KKS/hDE0gulzMPVFEQTmxyqcokONZc1hijiue4WTFrfaFSsfz&#10;b0n3EGoCheCZT5piGZxrKSQMww5+ifqERJTEBXJLecpRROkoMz8AS0EunAuXEwoYMBygaLlz546P&#10;ALY4cUMD02DLOUjayDagqRw2/+7urogqG0s+DKuaGjEndBoqjapxgkxHqqtUC7qPPff393nAuW8s&#10;mjh3xaqR44Nb5qwQrqyEuoi5OQwqpSdrJI2qLhiWqe1HjQIAeEMXZshVAduWoNrc3JS4fsY2HrCk&#10;Fl7RyKcsNDNuDR5Uh445W0GB8eoe4tNHDAn/mNE80tRO5DYCbvtisKo98C+ECVulNIR2rSo0YKLY&#10;xraVXCypDg8i2uSFtqdqP7DpVDUOQbIKOSsRVQFybAhqQp+cgtJj0tmHDVFQJAvJ8imQlPmkT2gj&#10;w4MQvUQTbKXxVAtNixmlh5xP0RWC20KTcw6JimAAEhg4h5Nbc7EqFkOr8jLnVuPJgk/tjR8h+OSQ&#10;hKayqjhN+qg2MZjoE+E6ARkiihP6aITfCaAiliRFzSvP0oGBAn0JAukV/wLxZi6p6p4yP9jAEiH+&#10;xVJirrBKWVLCcS5HaiTcEuIqSkkacsf/7Ows2nmz8ZWPrevWhFsREdK3kUTwCYAlufNml0lcTSWI&#10;HFBtJYe4fcoznITcii6KlO1QyuRgeGqtjm4+ObevsScjiUiHPKi2BkiCstW3rHQLn86f8+fPT0xM&#10;oEtRJOiZMlvI6yLDdsN5/2hGWbmiQFOTSEQK8HPuZABAU6kjV25oHmhKn89CYAA8zrUcYc0Pc2Xi&#10;2e5TR2oOB1nzTyIRJuSGuHNzc1KuJ8uLGgbo25XatXNGfwrq52YwGNLhQV3EpdwTIQaHdKBy8fPG&#10;JytBAetOdWqZq4hkecae0CTOvcF/f9iGv3jxotwwK5Jk+rJWfs8aiLESCu/plZCaHtUKKNBqzHGn&#10;V5yzQFhia7Xtoeqa26rvHaezuV5RPCXhGSY0ccLQjnJaOQ0tKZ7O0FLdHzqDhE914t9h6hcqyvpD&#10;DNjc3JyTiMg5NbworXqA1/ea5lM8ZyJeQFWt/gSDf/pY41ni5twSQqIzeAASOXI3WPGjigllF0to&#10;BYNcSWDzUwwSflCBa6UyMTCGYfrcUpMRZpTNr3ZFxbAnP5yYqJns9KtYMdw/qZKg7wDDloAQGwIJ&#10;DTx4kCiQOVur6DU4bKM6vLCkBH7b8UaBIXK48mtb7rBFb+nrSCyxJYQZbxoLAKwCjyXw4FQm/B8c&#10;HHCljxkygZBDpyc1jajLgdcVQsBQX3LIG+bNuarcMrVq2EX0kUytGolFKDs68vJ5Z+Lul6x+RpSJ&#10;ga4IQawn8LLAvw2gXiRqZyMJjS6vOPfEEicU4OFBLELeAJZvbk20EFRsWy0RDQyPeX/zj4iWyAGA&#10;iltVhl/zGE5esejjgUMJguEVJH3LylwzhAQME7ujHqOji5hzaxDKi35/tFVr6Wq0B4l/HiDXhF5N&#10;6COHAvyGXGDTAOaEspOaSuGcmmHnBkB17CDmnBgkdYsSsBUIHoYmAvGpGVSTJgXKDKWjsfFgkCuH&#10;JUTxr3V5Ew5Xas2WAuQ8kDDnXOJ++vAMhiFTcSsWIRqxR8eS5uQTEkS54ZhTEKL6Io0aiVV8dkax&#10;7WyFAXWy5tzhS9Pgir624aFGSp43toJarcSeOgGNhDYjOTWG5La/kSaWKIuoNFrCXGjfgtIXQhsA&#10;LDVfdaurqz5PZfrOO++cO3eOmojAqzhXWOLKJcEzSORWC0qTExhCK1NqBe2KglAD0FEIQSlYoo8K&#10;nwiAUXY+Q0tfgdBCU8rmDlif9evr6xoew/xTRh2unBskUlAjo7nuIldQnzJgiM4JACJSKCmehbYU&#10;GBMbocrKCO2eAgEGkmFJmgALnQKHAFAoL08RHcI6nFxjaCTlhtOq0KUMj0uUlX1Eou7iAuODwP3q&#10;nFEIo/PNGWii8zFgotDwm8AMGzXywX+/CT4JGAIb9ajwthY94ZGieNREohZ0pNAxQMe1vkGNV4il&#10;xwkTPOownUHBoIlcBygo5hpIZ5jTIRwtuSYVLHOXgf1M2cinHMDDgojMITQgZCs6zFapgWpjKKEl&#10;FBDiFDZqcLpcBcWFdKy6CZi4aRTA0QAJP556ostMLLZ0sKa/pa99EdK+QoinWCY6QJ0wADDNvjyc&#10;HX6/jrJQAAeEVVcC5zmERDoKDGpdQo1/ct1c58kFAIBJ0CJBEnRZpUkfQgMwfgSyGRAFj0apFdDL&#10;1v3qnlMXJ7s7rx+asJloGlAdzfyjSOI+cbSmX5mcMG+zIRA50sQDHX74x7CvYFFUBGwSxDLX02qt&#10;OlLgWVlVAVee8BPqJcM3OyEnbIG3JC6Q1GCToEkHVj8yVMT3AU0JigiShpa+JTvBKmC6TgXlArZX&#10;jEkfSKtIo4xPOp4qyBUdQ2pKBidDMFiZKxOhQHiG1pwJYPBQwDl+oOVTLInjREbCAYAom19RZMG/&#10;PYVDcb2SOxC9yhqZUuPWro4ubikLrY7iCmfCRCwYvMLTKaB2PPt55DtSdLApoIJbhpbE8sEULR8P&#10;/7oStp76XMm0BBNL+Cc09KTQsoDhypUr/CNB1sBwiDEI6cixP68yB96qvGgKBL9XE0NFnFnOqfHx&#10;8f4sV9Xo2y9icVhc+07DiEhuOwCgKPgUTjoQKrGTF0VIwCq32JMaEw4JG4ordLnDScKVOYYRaHMF&#10;ADDMY0+C/ECu5XwR0oTNErfMUQQMh6g24NGonBggkVRHzpnoUnNLIjIHWy4UbDHscUXuHuVQXClL&#10;jRMO6eCQMt5u374NCRpFB9WTmlq4Xznkny0T4ehLEyRPcxENSFAkQXNyIxJAxZ4+VAur9OHkp3/A&#10;T41VZFoSt4EZaFPmueaEueK6WR0OSANYQ4JHCLlS0rEdYLbrVUQp5UvocpILANVX1hziXGk450Eb&#10;wwmGuYgUPCGRAh48JW4SWqtYhc3EyJXBVkFtT378VAXDcLgx7xYExvZ0bpQXEuwd96i+8oQEUchp&#10;w9ossjP8AnE+1K7C4U1GvHnKRZqU5S6uTTH43zfJkzFH2K9shlRpgGKIXevzpZCUOVIMuZlDT6h1&#10;hDw8PBTGDvG0E3hwf9i9GHdUqQchuKPup+Y1W12lGArDyaNHjxSMbU2GWSl1GgLcicwDbDAj0Rzj&#10;Nhsw/YuhQgNZD+l4pAjKXCwOmTj1OJSUJ9YEItHWaq8GMPscExQYx4eMlKSLVmhZS1nPYaAhFiFm&#10;lVx0qLx61ihC4NrnJwKB1wGgunWUVgqqqzwZ4gRmT4TwIFnhDBOw0QU5b5AY0pFvzFiVhdcSR4h8&#10;5S4Rd5tzf2NjA/lv3rzZ39+XlPPUKSwdCmyFwwCQrEDiqhQwryWsqqB8RSe336QAAP+gYh45Wnxy&#10;chKf5MzTB1sI5rIj7KaUDvPQUrMKHiog90ofS+a63CtIEPoIwBsn8qKvlwSlaULYlWMSk0yYq5pa&#10;S0d2hH6+CNq/gSoLVeYcHmitUuMNBjrgAeYpF/75xLNBQg23zD2lJmuaGLCkH3jgKjnMnIP93Xff&#10;aSoSNYLHPpIdZnjApHPHZc8ceKE9EZ4CoXJrCQAMQuZeRdRmkjJ3BzgUyFXK8Y1GtV5aWpKdLmKO&#10;B6smSKttXIfamxrYSuaYg9NE81PzwYcWCfIs5Xa9SqEXqyABWbPJSC0M2NACVcxwKwu9LS41SzwI&#10;YTv3rakJscqnfUGHFTWxUMc5TZVV+qhgTlkWbB1KcJJoeEsSpC+vGoNnJbATqXUsxJUl3jor3ev8&#10;kKCLOeQUOGcrLhhe88A/PA5fq5TN5U6HJrf880aHK3MmFOwFSziUFyRNRFE4ntPkWVDf1p6shOOc&#10;stPc0x3v3iVEy/b2dkcTflDKP/4VyzmmuAFg0h+BeEUCNeGgAtKcH/tCREsY0P/aBg9I010AcKgK&#10;nEDOQ/hVHP+sAIOfH/qspK8QnuQgKQH8EPYP2vwcgopDgTBvI+Cq9qvtGfKvfAZzEp2Wq45WEq9g&#10;sEpfocFQL3MK5lyZG/AABi1shqxhZqsbrZa7RDQ5GCJK03GnJ6VgC+gZnxeGVbFsVZ6d9sCgBX5Z&#10;WPWUiJZmtbKyYltxInHmBv/0sa0EguIW7R0pIjJUdM7HKHmxVrfxqx4SANcSEu00RAPBqWSk7ckj&#10;KwoYNHQPcu0c6PFFAoePGmSROLjVAEeOPKcAIRx2FDqglIDo+aR5//79/sUJaqxgNUFlqUoePHMd&#10;WYflSp68mSgDn9rRK00ZsQIGJFnAKZBCknNi/9y9e1fi/IsuQR0DsOgfffSR0PB4bm5uQmUVCWhR&#10;LfrYR06kCQcGt/B4FUUzcUjHVcRDYDgXVDoQogtaA+Gc0KEvC57hFIUTtChbhTQHRi78yEXluKKj&#10;UlB12InFrc2DJcrOboepX+SvX79++fKlcugPJdAufovgxK+Zup8fbcEP5+rrJ6xwgEmKZxRpPseE&#10;fCmTgEpTLE9NzBCTAmkADgGGEFRzOu51nFvVcIDxLLQocKKCNyTUtQg0QS9vwHOiAVjRpGPb1KsG&#10;z/ybWFUs4MHTqHjDHg/Y6Mk/PDRlLbp9iCWE98fU/IhLRwWBdPHoPTka7irg+ZejuFUNDMgJGUoE&#10;D2BQ5h/h6OUBmXgjkQJNGTkWDw4OfF15xTw/FDivnWjyL0fNo2HgB1IbAAmw67NAPsh41iH1hqfS&#10;WxLRGaddFQIV0nRTdqXBDJLsXOHCUVCF+G9PKah0+mGKK1TIhXMp20c40X4I4VNpZKp5PGUqBRNq&#10;wPMQOZl7lZ0oFMgNcT3drxS4UlZHhC8PQjhFB5Uf+XoKAQmdxcXF9r7TU/r1Ff4py0KxuuGsgoo9&#10;OtBKytMqJ/ixlGd0UXZYowhCyHFLwQ2EfDxIVr3MtZnXhGohEd5sZ93VudGF5BUeykKYi+KVQjcc&#10;oQlNEjUFgIkJfRIAuubRThNmynTaX1BJQbfYTfI1vIJhSY56CY1gkDAxzLEkFnOaQkjWRBRuEwph&#10;gwBmlT45iVed5gkbSXRZZcI2PvFQv0kQpcrnyZVysJKLffTNN9+cnJwgVqfR5wRmkDSATmhw6Dwh&#10;MXhAKYkULIHEikNyHOpYn7nKId9+WWoSPrtoyxcwT1bUOIHNZheRN+R4NVdNPe+3ddequWfNVjrS&#10;1AZgeCoEfa3uSNSo9ou5w/PO8K/O1avgcW5uInRBAQbShCb/UtOxur2TxzAZa5N396DbsaK55SwT&#10;WXEEh/Y1p6AqvoNKTEnwSA0pMueBd95sP5kwFNsc7052vWLnONFoooAJBfucHxLQGRrydxI5kbUR&#10;cDzYBuTqgTKIRWkiSYevifQUgIKqEzKUKrQo861H7rCu5ygrjHSUjaaCwQAAilEjXIkAY6IbZEdI&#10;4sB6/vw5tPADL32EiGsJIQgVhU5gDK88IEE4SDgE20crubieXDE0cdD4aEV4nVH3B1LvGvYkeHxW&#10;DkvCAVBniKgogQfGVokWP5iOj4/9ctIfR0dH7kv8q4USKHHnOFbBYNs1gxOY2cqaE6gwZm5JIAgF&#10;NVjJFFqDPrZ1pKopCki81a/0ww9h2amRasKJFqWhQ0jCvyj2gKqZU05f1QhhM6cQTrSgCA9WsScX&#10;kBRRIEJzcprksGEGaeqoWLhliyKpmSg6fd9MyLRnoPIKksEQqhTMQfVKzi0CZQGMVyHqcGhVhxMK&#10;+r9Xn7QqJR0YKEvZprWzcPVg+Nenqzu0Ur506RJlaoApCiu5cDszM6NnzAGgqVs8HQ2ANRdOshz6&#10;HSCuUqq+fU7HqnLQJOdW1tKnrzTxoIhCwElH7dg6K4W2WmlkQc0GR0JsCGriIqFTRVxviisFcgRK&#10;NpY8rRbLnEO9B48JIVsD7XCyteQ8RY5c6Bi6i0M6fg9tbW1xC6E208Mc4l9R8On480kBgPNhenoa&#10;jdeH/9tAmCWiSWCQO04kQi6WfHU+NtTOWWH7t0MpiAIefU7IOdE5/TTkx6pad4bISB860xzHbAGG&#10;anJykjm3PAiBNOYqqBB0YBh9/Ckon9QUV1wdJVkmInp12cuIT+V48eIFZjgXHX7E4kT6MDOpNCBx&#10;aEn/QEitP+bln4IntBSkDA+fALCiCZIBm2QJmasg/FLzaonE/mIFFUMeEMgnIZ8U4FQgcme749pc&#10;FxUIPMpSkwi0smNFH5OeUcRtTUgIP/bczdVdufUJt4QuNiTQaQjNM9iSQouuYKKRwB6cGsNzg7kJ&#10;iR6j4Km1opEHPqHSb9pGfZOw8uTH6cfWRGtJh4kqC8qJp1gUdBHA5jRtAaTJzlxeVUc4vWov80M+&#10;+PNhGpaBqBjylwOmOu4pVAMTxZM8nU4EnzyY4kh5+OpL2VnDlcMRLLvFfjCXttjmktFhJkwAZS4T&#10;+l4tCbo2/I9bwgeGKHxKCQAjeF7DLGcTpUUZQxUlxJQq8sAzZYlgwSTugNccXoGfm5tzi/AJD3OM&#10;M4eENwp+5fjFYAkACOXlIHMywqkqrJQHAAUQjhp4gFnyqjBS4wT+hYUFx5x66E4heDOh5tynDy1K&#10;PS2B1NOQl83pXJMFz6zEiiVgkONVCEuEYKNXFGzv7e09efLEV5uzyRnk1vTjRjgnAk6QIBYSLAEZ&#10;VxLBiapBa247ccWEc98EGujq8D8iHTNqpOhOB/ghRCk/UsCAekHFM660BA8CAanhRKle7TqvdQJa&#10;YqaaItwRwzM1xPKcjt1S0BjDCWY4xAMFpOWQphDmOo2OfOkjU1J8ViA5UpPRu+++K2vNJlne4JSO&#10;JeaQ0/S0mVl1jjgfrUZLagBIP+ZBlZdhIuvOFNgcZzzDBg9bwDDjctVLNv9XX33lE9CvMYXjhKv2&#10;BTwajInjj58ShwFgoTnp4xotNA3dSyh3Ow48gQhh4LN0cAsGeOQ2tUlyPuHxtEcg59ygbMPS5IpP&#10;tLCVCAVPbHtKDSrK0PYKOWX04kT5DCEo4NDTElokpYtoUoNBNwIsNUusqNWcmHHAUeNWXg5iiUDF&#10;RDhPZ64nTc59YWh1aiO08AgtqfYRn/rTpFYxERQSXWeuhZgY9FHtuDA0m37mhwK60G5uFc+KYuLc&#10;x54srNJ0lYoV7fhEF/8wCKEKgFn1SshELCGE88qWT7kztCQcW7TIfXt72xYoKZ4pi1sv+UTjGf/9&#10;kQYPbtb+hFkdQaVvv3MrLiHS6JiLCzAAEpQ4NkbY7BE+RSlBRRmyMvjxSm5CwrPhcsKnEGi0tXd2&#10;dnyn0uFHmRROXXCupT1h2N3dVSYJKr2u4J+rmo0EMKUkkSaJLeCsA1ixYlj1+RHI0/GLE21Pk0LN&#10;QCgiof1OBz+iiKtG8FgqQfsXe3AS1oTIxyE/TlRCHqgJKkGeO39QoSh4Tp9he5BbAzb6wfDqKQuh&#10;qZEbsh4jRSLiKpXhFYMKoxjm3FnCCx1tgWu1FIw8QCDKjVMpqav0fJY62YV3lCDXXFQI+EGlgYh6&#10;xQSh3DIvH7uLoY5xsnMFPU2xKAhHp1cA+KyP5YxEwKRHXkYk5ISCcisQK97wxRAGWbBFq7YTjj5b&#10;VFKGGVoHn6xR79Vxdvfu4O8J4Ee+rHiwE9AFkoiszCXCrSUgsadr0WgJ0UJLwcGqsynYCeSiMIfQ&#10;N3h7AwxBuUKsdGh2KJuIIiOYZce/RDSNiPCsrq5ubm6urKxoCyDxr2kMKeNQdrLAM88wMzT4l6/P&#10;CF8AAJD7pQsPkHIEGBJqdPgXlK2ggM0P/4JStw7yWVml7F60pHYxQ59hVfMEmzI15TCpImiHYWlp&#10;yUTn2Jm6To58+iJ2vlCzVBFRUd3VDpKRXIPpLj87sMcbBeTYpfybuFbJKbtQ4ZGdcjCHBCdq7aLC&#10;FT/cCqFkPMjIU+7AmNeZXjmkJjVCsXSFV0voUgXNzD8hwimbcwuzGoHKOaFVVbCkGZTVCYUxLeGa&#10;f/r0qa8iR5XcXRiq6eBApt1Oghz6NpeevD38j65AhR+Q+DfkCxLmISE0F9ocGEJbKfwkMMPgoCFH&#10;BWCGJU8SahKB0yufUgAVG+ZY5bMoVvUkuVWEgGquASABDD8UOA8Jn/0zb5pqgTG2SOPHaiPGxDVH&#10;i00kojJ5tSkCoDp0+OHBxJP8zp07eHPLesWb0KIgXLlFt9dUHFHy1eoGKmrs0tceJlBduHDBHtGc&#10;XsXixPUjoqcvTk7EhZncqqz1RltVRNeVdpKUV3K5k2DDoIMQJiISAkaYE8UVnXNR1IUc2yacu5xO&#10;T0/75UCTIROlF0vKGkZZ6cuOW0JW9g6oQvMmd3O/qukoNwwSpACeiUHuCYwltrLjX+4SJEQ7xkjg&#10;wX+r0geGBx83fEoWvIODA/xrTjkCoyh2HJ9q4UYEjDlbPhnSgVY6RnKSCIeBUL3kJQo/ul0fdv8B&#10;A5ig/fGM8eGHH9q5qOC53pA4K9cQtwylzxB+cr2n+uA5G90s9g54sW0V217tMqtsDbGUhmbUgWro&#10;cOC9EvJvIIQaK7uJQm1jj3CrY/Uwz/CMyU09SIW0UM4cqZOElYEQO3TYl4MCcEdTRyKiML7EnZXO&#10;CwcW73CAaE5BhQInBMqigHPeAKIsJc47Ab/++mu/r+nkX2hCT6g8+WmJMnYgIVEAbBqCMlEhzv32&#10;omOIS0Ei7oBSA0NhXH6CtqQeNP2c1YVsBbJEnzKHUtbxKNZSi4uLgtbNygYMDziUgqpLmUSXQFgN&#10;EOueI+RfIZ0g4KkHJ/oSPza82tf0YaNmwqfWYV7xZNeE0Fw4971fq56aAzZBUW0wITGhw5UnWmSk&#10;DzQo/0C6g0XEBg75tIG5batTAEmZoBKIpokcAZayUl67dk3LOgExU4vzT4EhfbZ5lmY9J8eiIIEO&#10;iYkBDLlXv9KkVlLkqJNL+5k3hvgHnqZuwQxs8iLHcEcb5DywFRcSDDjo1RE83Yt5yEkimY5cPDlX&#10;jufPn4vFv6DcgmHOubnGxhv8hJzwpgF0AluDjs6E2aolN72dD7OnV7vLU+mt4secPmAGkiHBm/St&#10;KnTZyYKtEAqkoDdv3rQ1IGyDgMePiELzJlntxwOHcuRHavLytCPkzgonUhOoDdheoBl4W1VcHCKc&#10;kLJCAwOeLFixNXy+wECZHCGQVCzlI8d2DcakpjX3pOMVPARyIpwozIX2Ki6cupQCqO0gmhKhwJU5&#10;tIorO7RQ9opMzoX2BE8I4DHGRLfziXNLAPs68cSSzhEXaXUaqIR4kwtbA41CuxV8gfEjLs+uYd0y&#10;rNVg9+kExMKpiwyutJwtQJ/ckB2JLLjVVNB6tUG4IqFG6EnBpHbtUCXhFh7VAdKAH2C9tDz8u7z6&#10;5sYYBZ+DYpW1o4NQRioLKh3AqrunJeEKDYwBoaC6rowsUSOnT05NsUioeZrzCR4FYHij79Ug11e+&#10;5pHgW9CJ55tPRZylExMTFCRYFnimAxj/SVBNQXRDIG7p6CITxVUFcc1l5yl3OqmpmldOBGqVYacK&#10;tJJSZeayEAUPdDhky8qcoQp60pdv29zQZhq4335oYagQ8uXcgBa9kWniycRJZY+YQOI7Q9w2Js8K&#10;oRVzizdnI7eCjoGFlLaT/JXcxOvoMKrpJQ8c0FwD4ckX15q+a1U834//d/h369MXgFrQ+xqtBS2B&#10;hWJuwYovyBwoTHz17O/vO8LY4sgqW04wpb3AI7eXvNIEjwJU5OChWOjahXM9YdT0+pIyDzYSt4YE&#10;B3tl+Inq1arN7EJFHyFzxMEDIeQAaOh79+759nFGwCAXPkWUCBJE1GFKYsmgjxwTqbkScCUL1DH3&#10;lD7/GPOcmZlxXamiOZ8OVqWVnSuERAg+hWACJzmcaoYr7dX/4twSAB18SiscNvQNKgjhz5ytjUHB&#10;2RE2gfo9JGVqrGxmVgqKNJzIjj7wMJhQEBonCi0vLIFNn0SJIwQ8ruy6tgp9Vr5FlMw9rcqSoqNG&#10;5BQ0JT/wj777oAJDstSQxhtlcsqxxzOhuoMnTXMFwlut5cmnUjKnybDDVJNAaGgA3c4EAKt8Hh8f&#10;y0J08IxoxBgd3ryiSHRcCarKnoKSmCgiSPwgGQbUMUQ7KkzYoh179KGVmnPTK7fgicLKhHml0TYM&#10;VYehJeyRcOspSrtPLvAz4U0KnpDTpC9TOpQh98oPBRFNSDS8tnEmCgQDrjyFM5EIBS0BJPawWuPJ&#10;kc9PP/1UOK5chzRhEFEUO4JnJMNAWdF5CL/oKCWMK7bmuCVXbmqEoAq3sLDAA4cMi+LYIdHeVql5&#10;JQfSnJOiWwqhJ5BcoZFcKyI86lRBX2k85QPpgw8+cKqACjkGGOpwOiqIbdcGz+rCG7f8w8AtPJa8&#10;WmWoIZ2wSkBoVUS7AzzetBaoJgg0LNkdDhxC5nxypXCdA9JhRc4VuVdzruBHDniOGrBZZag6kNtH&#10;0gykje8nu97gAdRuaIXjyivnho0j/XYEodD2BdghNMDTsRrDaYOEaFQgWQCpdkKbCC0iYmtFveo3&#10;KwBffvml31SCkqsOW/hZ2csmOJcRW6GRjBCnq1gpKFCES9YcbFWTgkxBUrgKQcKzXrJteXMZ1//8&#10;eEWaVSHszXjmEGaQCGUBqvuIf95AkqNBCDCfQgtHGVQjAsGjgzcEEtLkJ2yj3wnUeJMF5wJpbLtM&#10;guCJ5cchie2vlBps8M9fUSBD8Uy0DgmsMcI7p/BVY/bwMaPAXmI27eHhoUsRiSsrK17xwsRqW93g&#10;hJBn8hLQ66G3ab1CzByt6+vr33//vd/+zNUblQyZeNUQokPoS1M3aw5LNglsnjYqZTpabW74l4mq&#10;BDneNRarTh8dZpDrBjoGOSuvsvY0xyDAKJamuSiGiZIo6u3bt504lgipgYQ3+KWmBVEkX3lhiRCH&#10;Vm/cuAEkc1Z+/spdgpR1g8sVBvCE1hl8gq0WnGBYUGXmQUNjQIE5wbniKWHO+fGLRyy2t27dAoBb&#10;SyZcXbx40YYRDiTKGECmoWNIpCOoJwC+4/SHKmAMJBRRAwAYdRGOHyDRQi6iJXPpe4rFan5+Hofm&#10;KusY4lmlJI4Z4YR2Mas1GIBZlSAClcOVD7MQNOtGgaAylx0wnNDHgBxN7C78VDLKYvkx4YxQO7Xm&#10;3LO+pcO/btESDA3eLMEjHUsOiIcPH7oqBJKRFuIzYmWhgRFuNa7IdR3YGLBEuV1NecDpkNX/M/xP&#10;Orhs1FpG8oVQRN5MaJqjFFRJYVv79XMcb3zik4KdIql6gIno+GFilVp5wSMcQiy5PNDLv0HCT6Fl&#10;5FULSVzPQKgVZWSJE+lYQpcEaXoVApMiwlZGJphBuCVPTgQVugORpiGc6ByaGCSW4FRWQilApfT8&#10;o6vSc+uVMvDSZA6AOQWDAic6kC1XlnxMM9RpJHxSAEApKYPHg7lM6z0DcvpCyJRcTe0aibsVbECn&#10;oe8qkCTehOfHjx/LC8N2brXAlegoMhfREyRtUyA9BrBd48Srvr4LSRTUUxsQwsAh/GzlCA+oAPtK&#10;k4gUdKZVrtRLGwDp1oRET8IsFp24hURcgyETEtvBF7YEkQmYJTXSeKKAp4XsR6guX74sBav8AAZV&#10;CL2ywjOJ7PgnsdO1FucuD3R5xaQUNJhrz60vL/z0305xDGpg+pDTB0OjSoQmJrllaOTBUy7S5xxC&#10;CtTIvRJWKSyBQWLAJk0K3HJlr/VlE6XpB74W1Qn6U5o8KJxcoKLpsK1FzaXDClTnZA3m2HSohhxL&#10;nKAOVPoo4tYSqDTTseS7BzMahreoFk4XKUdFpIn2Gh68sZoVIMNOYCA9R49lGUIsf09zTazq9pjf&#10;IhiH0jnrRlxdXSVhJQcxdInYsuUWOIcsIXMEycoc7u4eagZM8iFhCCtwQvDmlaanXmGukPJXYB3G&#10;FTokbO7nF+ReIQdbXA3kFdr+dAX+LlGBGMqXPm+uZNWi4NWEK0KBbD99Aye0yCKnAJUTU3R3FX4R&#10;TdkXpaAlRdgVCJUnfRL4vUpHFkpL4qk2qg5qfyQFHtprMj71h4n0cd6ORU7/gg22hXB8Y1VcbHNF&#10;0xxsMChrBTXyYUTNK/xShlOlKcidPvD8OBqKiCjtCw8SumAoi26SoYMSCVyJKB0lQwLk8GhWuRtO&#10;GUdDDqkZSOOTExIJqp3UvBoA0JQXPFa5smSovvJNTU2Nj4/Pzs4CJpwCEYqlLoiVu2R50DDIxLBj&#10;yK0gWTxDGwnSrLhCkyi9eXKhpUCTB0eGsqIRDEvhkY4ozD059xQIn1LQiqigKbXKqnBIg5AfPtmq&#10;MqiQm7CCVqZePWOViSc++QkSuYExQktoJ0SIksWMVVaeosQnVDKKCtt76GBwuKisdMxzRaEQwLAC&#10;3quvBLxJgRqS9aoWkp09IlM4JUJCU2rOQa5wCICgTCyN/Hd00DSv2+GxJK5Y9CmY44fbmtztwpsJ&#10;tvk3Z9KZCAPPTNBO7uLxylzKIMkiEhjKtAYjFA4kTkRka9Wcfz1jI5tQkBcymdPnGTCvILm5MVPF&#10;6Whsn1w+Z83lokM8nXXLy8uuLmerXyd+Eginw1nBZqITJIhe/Sm07qLAP2KdTvYIqNTIJWiJFc9Q&#10;wUbHAJUTaDc2NhBOAicrWetDSTHkHw+GJSTIhU+Q7Du3HYfK128Y7BmKIoQnwnFC3y5wUHt1JqiX&#10;6JBgACTOTQRyVPJgSSJQ4RlLbguo2PodhRxQubUkil+WPOs6YMB2QgrKAytsqK+ONa/i/WkwZRLn&#10;j3Bod2GDBwmHVn1z5LzSUzDqCuWuM6nxJh2GlnBiYjuIDjZC6JDLRSxtiRwT9Jp3NbqztJxPBAeX&#10;BoAn/KyE88oPDL5RZIcrWwwAQhMF5afrgKYOYdL257y6k2sbDTm4X7kws8xjpLsA5AClV35tQgol&#10;oL3u37/vN+uTJ0/W1tb4jXpO6ZQ8E/nwA67OUA8HTYElIz2rBiF9rQyAp+iAktOML4xIW1aY5ZYf&#10;IJFFX9upmUIKSll/CKSbnU2emK0v6VODX7MaWpAac3NVsUQnfUjgkR2OxOKZRAn5YS4EIfy6EH5V&#10;QbFNhR/IafLJHAzsHx8fI51CddKFeOCQZ3JbAmOGJZk6i6FiSAFjhFzFFUJ8xNjbn332GVudB4ZR&#10;s/LJkKYUpKMQEtHQbmWhQeIBGHRh1RMVbvR2uNxFyYMcpS8XTpxo/JNT1uVQ6SeF4LzeQIL9gARx&#10;6agLwJAbjhvFMjgHg3JnAYdsORliH/xLCIQxqb6OBvRKTROLKzUFpZ9y7ScQtIYlIOkTdrgLQQIn&#10;QxJzuegBB42lRnlRgEHuzEfbzCYHWKZCg0STE8nKRV6iowt7hqopNAkPOIGEDpwGK6+S4qTPWycL&#10;58hXXEISKXBILR64FZchVBWCuSygpWnoJXjo0IQW2xS0hyFrfcVE4YAByZaBDUhz+EXhSrjaiaYl&#10;e4dDS8JRk74aAS/3ks25otAnF6KeFN3Tl4S48JibUNAJhhz7k2E/DfWYJULh5AgbOYlwXDExryIi&#10;8kMBBo1HLqiSAQMhDwJJhI5aRA5snjzzg3/7yKu5QYhtgDUzIa444Rw2SyT4JPFEuPTtaCFgE5oC&#10;DIbQ+bcxga9VSMLDZ0gAUxrHo13ZfzZE1rjFf4NbH20uJDny4EahL2UekkikBCsr5OQycpltbW1p&#10;SKlhjBrAMgIMZhN9a9TnzOUrd2r2Izw+C3SdWHwKR0cWGKCDXh4IVUGC9YbTv6OAK6usIB903vDn&#10;rN8eDCHBhiNoc3NTiHobeE/MCI0lrsxFp8CnPnFvgcQEHt5KWRYcyos+/rGKTHMS0WMjupgIYbCS&#10;I4U6UMcCSbN20swU2NKk1olETbJeAXDLoovPADBEjhzbjJrWGS67mFc4VWDLA+qwxC2T4qoR51Zl&#10;xIMnKwBYVXpEGfQ5kWYdiwqMDf7+V4idvArQhQEW3OSOKgZUQTThV+t8//33f/vb3z766KOlpSXH&#10;hzAMgY44MUwcZwj1ylCqwJWAfMIKpUtaDszpeKWMBVRyVYbmepeVngNaSZgPiB/+iYHn6Bxsv9VG&#10;1ByvJkyMKINQX9aauqrslMFT43KFRAiFZg4wCZCE1RI8mqKDClKl0grkeeYKDCm3LW1jN4dLETz6&#10;/GhZm8eG5EQvIkF2agO2iFCxAgwb/MiOWze9jyx9gBkgqckFDK5AgtChcPnyZZrmviIFpUnIAxh8&#10;AqaUjq1r166x4h+rhCBZ5bDdS8IJTtq9bPEmuqRcfl7FBU9vcCIWK8PNavCDB6t9jZIIwTOHshAa&#10;VBN58SMEVnHiSU25/e6UEXMRPUlogieKjxKGvhW4EkV15CUEwHzKNFp8iROG1hIrJiquV+UCjwq2&#10;D/1o8/3BiVdPzPcPsCHhvLaMHKUZdR23FDghrAFUEzytYsnO1AzUnKdgUMMYfc4VFyqdqc81qqA8&#10;C2TXcaXHHEY8+GBVOIaWUEENeAkCI33ZSV9Qzjm0pAR1rzme0y8pu5VDthTgz4+5VZB0oxy5kjKQ&#10;KNXD4nJloF1EJjwIQU2CnoZzM/9cxQY1ebGSOCu7gII5KmCgpgmVm4LVaGFumHCOB0g6tqjxiVir&#10;lK0Go0OAZrYmhKjgjX9lKrThFUiEIxkSmhwGFSqQ0IgHhqpmwG+JptoxpIlGzkVRFxIm8JvYL06S&#10;ep5aroxRsUSn5jeQu9YPDA7Rgl7N4Geu33kmu7u7JE+fPvWq9HDqTNVxPkCCBFZ2kN+Fe8O/2ksh&#10;wh9v/Atkgg0wgPFRZZ+aSwEPQFpyBUpcvq4Z88XFRZcc//DwACdljDHnX7IAyFexYkMITwMYfjSG&#10;5teZrF6+fPn48WM9QA68J2V+IOfHT2FnC0N4Dg4OpGbJxWa1fpCIXWmfmqsp9kzgodkuM5BJBx4d&#10;Dh4FIQQSnZAfXJlo4O3tbXI9AzYrF6Tv8g5tPsV1HzGXFz/QUsMVTfAQ5VYyhxYnWs72tBFsQ7QD&#10;DI8nBYaYhNkJAwmEXlW5PQtAhbDKJxLikFq149YEsHpszPZmoJxUNSIK6jbuaHuVgAaS2/Pnz10S&#10;ctDK0JhAppNo1qOcmIiEFJSBxZam5nOT45ShWJ4o645JGSAJQF/7yr8yYEqeWABMPsosCspEocO/&#10;DvPkGSny4VZPe3X9Q2WJUP4moMrUJYEynvErtCXDNQaM1uxzr8GhJ0MRdQmEnirkJjOHnBNJdYnC&#10;AwnksgPYQYA6ADj8+OOPzUVBDhMltNM4N4GBH6hMoBILDPVTPK1jh8gFA5OTk9PT05AjgbL0+afj&#10;FLh06dLMzIyIes6w9/hRdXPKToeswLMJ1dSqIS+JcGKAhy6uHOXAcB7V6PU0pywpJJioppQhZO4m&#10;k68L0hPtyu02ZaVYlF1sMPAQzwwxQIcrQaGyl3w6KDfMPEcdQ5qYrL7McQ55Tz98SdyRBmDUMIwQ&#10;gdgylC85NaTxYF6sSPCUoCoon4Z89OiRj0XmAFAmFzG0DTsNk/UV8FbN+cEVMBQ4xAPkzNPBJDkk&#10;8lJ6r67wk5MTR5XQgpLYNfzgWVe02/s4UBewR1QLQU1Qc0GtgmpVER1/ogAMuY7yykTu6EVUpJnj&#10;ISa5UhpNAqotZtUnCAAmTgHOeS6QKELYel5BMlEmRy25uFLgUCz65EpcL8HAih9RUohk5iZYalOD&#10;kU99bjDBGIZB4gE8CvSZi1WmlJlrda8cVgI1UoLqRcES/9J0S3EILSEnqiAoHQpAYowhwu07MKwa&#10;QYWcCf/MSSQFiaDmldUApiYUC2YEvjf8jxUzBEb0MrKJ/PLzFMirpHQIV7ZMZ+Ddu3e//vrrhw8f&#10;+nnX//jf3B1sp9v7bQdBATYEEhceHoSQDgVVgMTc00jOVt11OwWG+MSqA8Tz6OhIEzrc+p/7Ousc&#10;v8+ePXMKAa9PvGLJ8W7p7OyMFaheWZG4IVDHf1RoNttNFLGwwRx7FDS2jd92I4ecjp8T1Qi35nR4&#10;8JHh1pcXkO4OS4hSEUsMRddC9Qm3Vn2dINMrV0xIJGhz4aQi+rmCE8C4RUh/mkLfq1hg8IYlzQkb&#10;rhwaVukgRzNwS00JXC4Sly+FIvImlsqaYABaIMnbVpWDApyOa2q86RkgDa88I2Tw7+dAoAM4Bbf0&#10;dAZ8mtXHy/r6Oq59gu3s7EgPGibC1HYoZoKa+rjGgl7C0jbMgRPbOcJWCGgYWnJbI90qNAzFxRrQ&#10;Xq1S41l7gcuJEwR6IRKqq7QdSfL0Kiifnbbg2Ta6nLACc97XCu6koIpGoeFxGZuw0hZOHJ3KIZO8&#10;EfIgHG8k4ElNOmhlG2xP5rCB7dzBnlfwUCSiuYnqUoOHFXPnrE8K5wWHNl6M6RsTTlx7xsTEhMvV&#10;BnYa8unE7KDkikQrWMKAORJceJjhTdwiWuoD3ESZDLkYXqVDGRiaguoDmkiTr9yFBs+BJXHmfvl1&#10;DAnkSQEAEkWfn5837/NW1bCKBFZ1LQk21AWl+McYTXIeRCTnQUSAmUBOAQl2SLsID3QEFcKXsvR5&#10;Y2gQ8lmBJC4jTghNSHwD6RnOgSdXIP4rE/LtK9/4oCKfZyANgZigAgCXh1EDK3pzRHnlDbGokw4T&#10;sVhRUBT0mqisXjKy5dkXmM/T/q1WqTm52EYXSPQNTSJ96WCGXAhLSOCBXNubR2PMkMsIJHWnDJUJ&#10;BfwY0lQm32RQ8UlOhy1XkFPGGK4kxXM7V625lYsnIR3NqYhsQTXhX1I+pzhJDQDesqIgFrZlzVw4&#10;GDzpcE7HsCQpe02CpSM0VM53nUzT1uNQgSwhlk+eFQiBzMl5wI+rgoKJ+5K+ARKQtrPz0StahGAO&#10;ADWwQ6LceGbFrYnQsOklqBw1NJnoQMgpi+W44JacgiVysAedMfz7wZTblkFUhUOpifaThSvWJ6Bd&#10;gy5buM8OyfJgdwstClQAcyUdsdrUccUnZRXk1hxaE9waAFREu5hJcwipGfzQdCZwZeCBH+aetvPK&#10;yopO04F+57nX/dx0qhO+efPmxx9/9PR6enqKQzVSEee/Ax9UjEFraxiqwC3++UeyVxFl4e5Br6z1&#10;CZx05GKQIKrtRt/Wwy3mfaDwBg/YGsagDD/CKSCcZ8mKW0VomqC9XTkswuC/B6dPCEfltvF5YMiE&#10;ED/IkYgnYsmxDarvXUkBLJGrV69a1WPcCgEPP5TRCAmSKxxDYIAkgd/AvDOwY1AgKdDnChLgAQMA&#10;D2Pq7VtGShD7hep7yv5HsQ+fFy9e7O/vOxAB8pQbSycdEiEw2Jtzim48qiWIatPNgRSbR8HsXgUW&#10;TyxRUAAxh3SAjlwoOewbR6oa0UkRQVZ1rRPBEo7MCSXDEDu++FylVs2RQlkukgeGDhMICSnzKXm2&#10;do7oFMBTZvoGJwDTpCAKW8p6xdMqoY43YStHGVV7KUiHZ1EERYih5/D79ttv22Pm8sotb0LYG9LE&#10;pKdMdZ5YnIPKFVQm+l4J/Tw9f/68rauKGNas5vLtxnXf0MESQpDPg29qq8GwRM1gqCcY2udWHQEM&#10;JUUHSCbnzp0jhMorJ8pk6LP8YLVOUiCHEcASlzWJvRpgQ3Zqih8R4fHkASccQhgh5ggREdWokDXh&#10;hQsX5MKzoLjVPA47eLQ+h9walujTIeHEbwLA4DGnz7khohzpEAIsfa8MZUoTQoQr9/HxsSY0ly+c&#10;jki5aE4/IEwoyMhTfcVSX0/705IdaE9qSOmw4hz4WhdUwwRy5vihiShWGmNxcZEH+1OncWL46WzH&#10;+Yjp+50+BVAlxZwf6cAsNB0hOLeJxJUjrhBrf8nRRBXsyjoH2+Bx4ilrnsmxAYxvfHPVIecNObD5&#10;qhMCsfqTMjmqKXOlNOReM4FHF9m5nMBJ34REdK9sYa4iGOMHZicpQ0g6JSCXi7NFz4DNOVtChk4b&#10;gUwsiWuiWNm6CRRCseAktGqggkQUoYVTBSZ49lrLyY6yuGXk1VwiMDPHW8mS0Df3C4lP2ZFwyLl+&#10;8CGoggx1y71799BF01OJa49uR09yx7qW0LSScrAgkB9D4jIFxtOxqW+BBNjtIiMESvPatWte22sc&#10;AoYWfjQneBTMZeept+lIFs/IUVn72hXuG1fW5iTxZpd1SHrVqOQQ6hwHiFLyZtSfYITWuYQccyZg&#10;DJkefPICTwieFOABD1pOJCsiIVT1CU7U3cQ5g2rC0je0rmOEZwxwy5amV6g8EQ4hSLYGJGwrH1fC&#10;2Zi6HTwwMG+zUODZbqKGFmoGMAqBB/vaU3RBmXt16FEQUWjHhSV+JC4EBkRXRG3PrR/Z5B3OXpWe&#10;IbZrA08cGmqtiMokhFzQwieKxIWHB/BYxcDY0tKSvvdF4xfq6uqquZRsSI2iz+x8KWHcRJKMIWbG&#10;GCPCcGqiQWWrYyRDDVwbjOGvh/+pMxLse3LCFblVVKJMGiQSBkj+OCJBuvNIIBOGEoDeKr6E9iqi&#10;OcrM2/CyxXjtC4lYfPJvzhBNbiDV9VQJ53ibx9MqP6yQpZ+0r1g1lmQRDQMdxAEGpFdfG+1tEb1K&#10;Vo6OOZAYMp+bm8N7dx7PoWLu1SkDvGopLdIcviiCkzfhRBGrEL58Z2dnbQ+3EWwmtkfV7VejRDwt&#10;mbT9PJFmUBPRKgyQYBVRXTm82er2AKjwyJdc98/MzKSPYYGsokWl5IhJmvzYDyYUQJWmlE14M5eC&#10;4jp9YOCHLQ96IwByAQ8k2HAIv11nl3pajXBZ86bFDdcPIfJVwZBjeTk1ONF7yGRLwgk8IoqOf5oA&#10;UJCXgVV82jBuMh/RmtwQS+nB4IRmfQhwqXlVHSn/6le/sgv0IVQkdqabQO24VbsgMQebRFBIIoFz&#10;e4dcXA2Gw56sanUNY65nTk5ORDFXIMnCgDG96rU5VyaimMAmkNb1JHTM4VbtzFGk4bkC3qpkPflx&#10;Y0FulY64JqII5/IwB5KOxiDkXDo4r8lFFF1GKPWKAQ7NJSJBrwKZc4sQvUpirlVYSbydZdKVYGBm&#10;b2+P0JIKkgtnQl+BTDgHhqbNYsQq8rlVLxgMmoCpO2VPyOkYIHla8oTfgKQ9qzEEcijxIzS0kuI/&#10;SLYJEzzAj3MAqAEpO5rK55jyFaLuWt0r+f37952KX3zxxfr6up+A/SDZGP7V4r6JaTqvlpeXNdvu&#10;7i4JboFhzrNW12NgwC9BTw5RYQme+pY+BanJGnhy+M1hwxXzePNKaJVE0F7lwiGhOkqTUBRyhKDL&#10;3geA3KuIDkyvjkSbEQ+i+/AVAqrkTiqvvDFxIOBQy6GOplp02ghkI+glExzqMeyZw89WIlLQohrV&#10;UUYiO2pOMNERHhWi9w2kh82FU3fKkMNJrQaWGmX9bMIDE4NELKWUKVTSdKgW1LnEp1zQohasyo6+&#10;YmkPuSCcJH50kRaFQT97FR1UCgb/9ixUly9f9j3k9wkyJd4QohuXZ08SzGAMDM7HCoYUCHh3BFQn&#10;HaYtgHYWY1l4nEpVVKt0KLBX7/YqIiQJil1tdI7oTpxqU555EEt38oBEE0LNR84hc94s1ehgcCtz&#10;GGRIbo4RaVMT3Sv66IgCv0FHczuAdIaeE9QHkdur64eVXEw4AYMhEgmFQ5BR24nlAKLDuQQ9mVhi&#10;KzXOISfENfCcmGspDuVrhJnQk3/UKbMrDXV2AhPhQBWXlUC6wV3CHAPYo0Zuc4K9sLDgOmFr6Oz6&#10;G9uE+lUhSVQacs3ELf8mGrTSckWfWt3mqYjw0LeEE90Gm7wscSVNhcCh0Ej2iUBZsnQqKzVI+I/G&#10;Gkam3HKo792L2MMhchSIFSS6jQI2YOaBAls5egqKCnPwIl8XqbuPPOXjH0K/LRhqXJr4lLudyQ8M&#10;hOBJXCwecCg1/OBB+UTn2ap7EcM7Ozv6gX+v9EECTFAVefHihcTN7SsZAUDIm/tPgfSAmmpIroQD&#10;Usr8QEUiroh89r/poAyhvCwxcc9JBHWylk5p0rEbccsPth3TekAsEe0Frigwly/PwhlSpsxcyiZy&#10;t8ntcISIxbMJbKIoNxLYYkAsnztWNRsnSeRCDTme/FAmsUSHVbtP1hqAAuS5MlzemOGBre9vHNqY&#10;hp6XuFWaeoAhh4adKC/R9QyhnyCEus4T5rYeE8BUuVfhODe88k8uXyBZwamsqgYJhBx6ZZsTg5o5&#10;Q6eNYQ4/NeXQaWqBN/4VThuw1UJ0gFFxSVnigR8pCG0iCjYY2mJxRUchylrK2OBN4n7dPn782EX7&#10;zTffuFm//PJLN+5333336tWrf/7zn5ZOT0990KhFp6K4oms/BbVxNAPYQMoXYIyZi2ji1cQrDCpr&#10;63lVaI3BkBVC0AVPJKMLpDKSr+w8seSpwz2ZGybF4hYV5sBMT0/7KezEkDshwm1eyhKHRMmEcCIJ&#10;B3/VAYChiRA1PM82EStLKgWGVfhVEGwTw47gU6tTYM6kY9bT6UqB0KeMENKUAq5qcqGp3bhxoz+M&#10;AYOQGrQ4RAgJBnQdBggNftwO5M40pwGcUubWnNw3BHMhEKguUugfThuEwskIHhPYtE3N0N8k4QeJ&#10;Hxs4MRCFN96kOTk5aUll/VxxhJoM/n51rkHRT3wBLZ4EoGFggiyupU2CL71Veh3x2o65DwTg5OZu&#10;g0+bGvqpTzm9qGzOIA7797vNHSjSYF6ncojf9k9pY1MgnUGCEdg4kSdNJ7j+MAFM76bAFWZFh8QX&#10;5YMHDxxea2trzlZO6HMuKLfKwJuhzKyQSEJBOHHxwBuJfIVDLkOc2LdtS2rOfRLDr3+ZwsOzLSR9&#10;GHi2JCghWxG1FK4dOpa0muNVLs4ptOMTWs5p8l/uds7U1NSVK1cw5gNTu6uLKjpV2aJdOdTVlnOC&#10;GJaotQ+NLjMO+9BTwVpQ+XQ/AJKiQ6IJak0lIBfFsKQLGZrjQad6guo1YHV8G9JZD4y+d9DAg09z&#10;DgEYEeu7zwBYCBLpgAoMz9QI6QTYISWQJkELHmwDtRALyBQwCZ7SSEQh8EnuFVo6OtAVpSioVv2O&#10;P82mSSjTxIOnuF71m93u9rVjtU03nOjaiRWKDGq+0pTSrcObzUITBtjAVmsTTWhV6YXmvFNPF0nQ&#10;bwJOvCociYjMUeRbRF7mItomDIUg0UsdkTB0SLl6dZenM6ILxqtwm5ub5trMHEgMYBswT63V3nl/&#10;+B/TrhmgpSM0VJwLhy4cgudVm7GizKpft0ijDIztSUdBu5k0m1eriKIgBW6lRhN+PoU2x5VX/tWF&#10;vjqCoQH4oay7wOZKjlY9hVblmhMeTjCjT6BiYtWSYXcwp6/lmMOjTwgpIJkH87oOOYIC71I0F0WZ&#10;ZIdDE0dQ9Hrq4ajgwSmJGYMmz1GKsT6AhNZXrhB8mpPLjjebV+i2jIjMZcdWd3HiV9HZ2dn333//&#10;pz/96ccff3TjqiBbAyoYeDPkYhdAIiISbJC+q/AGm+pLDRviktPEAAmc+KHDj1Wd4ykRRTEXiFuF&#10;UFCGNFFqKARbr/zAwAQPMIAkIgkYMLA1YZu5ZhNOdrYM59wSkjBv1+gcVs4fQgCMMMMTPBL+eQNM&#10;dMOripgQKgRzE5risvKsYxVUuWOj7wzIRZSLuYhCm1iNxgix6UTkzRAFmA5ME/rm3BZdyqJ7amx5&#10;0afDg4hG6dQ2nk4/16dx/vz5iYkJp7Sng8U3yrlz5/xSHx8fd0rXhIP/PiK69YeCOfEVT4vwWGNh&#10;EG4TTxI1EFswuYGFDm0nqn7CO3dwK4Mvdx7sEG2hEk4NNFnVgjYkn55waz4NzQNzDqs0PKLYG/il&#10;I6hUAWAOsSjmAAjEyhJDDpHCm7n8JULHhIKTS1sfHx+rKCSc0ISchxI0J4e2KFwJAb8TVtP47paO&#10;CU6kYLhEeQAVNvtKjmwNhsDLtw3vJCUEmC0kJriioHtEgQo22899IP1ycUBb5baSM8GDbeaM9tGk&#10;YJrJr0lPNGopGBRLlzgcvZoYdjgFhgk1U8omhDpD53mWODZgs7VgU19PDg0TFwkryvDgU1FGg77q&#10;AGnV4IQrLNl1rgqw5YVSucDDGx0N1nFg8ODVNuBf16kCD3xqU/OuHD8CMIleQyx0wSmib0bgwRMR&#10;mQrBVgggTTCJbcefT6v9/X03EHpxy4NySxCHotu0nG9vb3sqE6ieyupK8KFDyLNyexUFyPow0qSp&#10;0FJTXGpQqcKw/oMGgEcUPMuFiRw9pWCDwEbZVa1FOeQZTraKvrKyotncSWCQqJRYHEpTdFEAVvc2&#10;HSckYQAGbJqiwGaiP/FvjklC9ILEimdLbCXLmwPIdlALPqUJJx2fwvnEtgEersQalHz4jwB5gxyH&#10;1Lzilo5wJLIGSVxDmSBXDuANfUhNrOZKDxsdc3F51rFea916T8dCyAMJBSDRJZw9Yu4gs8q21EA1&#10;IddCKYgld8OlqI68ASxx6eNWXJ61hJvSTqfmFQCGKFI7/ARJaaTMAxKoRZ3EBTKR+MitDkc+D9SY&#10;cGgJFWwhNAdSZ2pLP2qPjo6ePHmiIjKiWTOb6BNJcYIKfljx6eS0BKd9wRWE+rk/P2AlcbSjSOJV&#10;HDNeGbISkT7CIczWHjRh6EkBeJpciYIQqQFAWZUzMejgwZKJZgODH8SCREeOXsGgUONBwhu3hHjj&#10;kH/tISghE/D4F50+8CbksiYE3vAqd2qsFKsGMInktoOaylcITvjnhCse6iiawqlg0QXlKuf8AOkV&#10;VyYGTa/UHLM0nRu2Bs8wcC4dBeJTCGqOJjV1ypkgB5g2+7vvvqu1/HJ1xephmmzx4MN9cL9iRxhH&#10;Kr9ioExKNDwNqxKLCziqoldb0T307NkzvxdR7+eCNtI3/PaVpxgGKLCSx6M6sSVxrPBssFUt26+K&#10;up8IuYJe/ubCgSccCUMeIDEntBqzhiXg5c8VE4eUPG0Vcf2EFQ5ZrOBniDUVMlEG9RjtOrn7wU3Z&#10;bYGNig02Hr06KEWHzSbxKrq4ABgMZW24krkSy04wHKl+zykJbKI7ZzEjX+epxoVWUE/8bG1tOapU&#10;C2P9EbGLyq4Twm9ES75FHC4+ytygqtg9qtWw1JL941k6Eqeg6pqMRLLUotcB4RSwZCfzHBVckaOu&#10;+9ixa/9TBptPPd1HmIExPUMHBs71CRPV+eSTT+SFE11hSARmtu4GyjwYbKWj04rl60GlOKEJgNLI&#10;l5OXL1867jUPkjHmSU3vccUDNfnCzJXSCI0xfCLNBfno0SN3ZyQDjwTpLyws9L81w/na2hrnd+/e&#10;pcNWjRgqqyE6P4BhUhFJ+BcddV6FFqgTRJUZQk4BHkyyRa+IGKCvJUw0jygaAAxLdYugimg/A8Z5&#10;v5V1jo2tGdjqOq1b1RAOj0btj1IMHriig3ChSfQPSs1jqULnh7KJQY2CcFxZ1VpWDXGdAv277Nxi&#10;WyBpyl1LS5aQE/Vydqg1c23s7L558yaHUsMGTYzBr2SWZEGnPWjiOJ6fn798+bI+wZikgJSg7uK/&#10;duKZPgXP/z50HQXgpWCigoC1xERQ8Ez6XwbASSKpnLNSNcOGlbJXmhpeh0iTNw1MEipqTFCNEHmR&#10;ywJUajpHlZkX1BwMeITTLSa2Gxg0OaGgcMLxCQm6QIKHrQmiHAWOyhcvXuhA5EDOgypf/69/F9zO&#10;FVqjOhO0imGiu1DNLeRdnGwxj0Aw1AtUS4gVlInGY4IrkAjpV1n7moktoHutepU1fnZ3d60qn2Yo&#10;opawLySou9oXNE0cC5BTXlwc/KdenW86B2a19hNQLD1W+p0VGDAc8oR4q5nJFR1pJPhEmnRMahgk&#10;0IGZB4lApX/oQ46impl/wJhLHCqTqBu1lo61RNmwSsgnPyaiY4xzQ11o2r+Ayd1mtCQFXQEPfSzV&#10;Y7plkMnwT5tFIeFWz9N31LDFjDRVB2YVZKh7B38/nRpg3zsbIhIUOw1BcRBwAa4YohrS0H+GLepK&#10;0Kzi0emPiEXi2pMr8VBAHxdOGf4RRBPRjhvOxdWaMEmyVwrUeDDXKKhhLlWQvAIJmAS4VQY68Ci8&#10;WNIWLgWYOUQBc+2LF0Hlz7lWIMcv/GgVy9PJzlwxVFTn6SoT3IFN2dwQXQokNgkr0enDprnpCEoY&#10;P7llgndPQYEhr2shJIEfpebksFnSInNzcza/o59POvzwjBZLXgFG2tTUFB0b2AWjm7Ujoc7octUl&#10;luSLVUGlaSIRbaTzDDrkJIYeNVBnUKMjOw6pKRBh57s2gESrKYE5ta5Jscw96fAGYa3pCoT5+PgY&#10;YEhwiwR7g7IoGGPuWmUCCTnP/Os6QUVnJR3MOE08ucKGTvMUFO2OP8cBhjWkqpFoALed9nO5qrKD&#10;KcwcCsqnrLl1GH377bc6Vp8wAVVGPOgiCoCJZdCUlM5xKwiKB1dXHcJEK3KYcyeLM4iaIsqCCTDk&#10;gJnwI7rqWFJHPcm5LjKXlyWfFFw5pFS8H7hawlYqL9jAQJ1XRDG0TXhw1gQSMLSwomNHII1nqQmN&#10;HB5AVRpCVBNS49/Tqn7jx0ekg94R6ZVzFeS5X88S5F9eoutVhTPR/wjp24iOo1nr8uZnmQk15kyc&#10;vHaQKkgcBj2GIrWTMpD8m2hpR4Qe1my1mSp4ykuIaAdbFARqyzhkCKTiGjiRi4hRZxVIr/xoqspN&#10;TVmtIjMPaASeDmUUKRk/cq8t5UiNHDwmyGRCRxYMWdEBjA7/opPwJjVCr+Qm9KVszoq5KpPIVOKs&#10;DETJ4v79+37FxrBMCU3qQ6eEA1CBOjE8+0NLVpGMH7RTEKhPPToUNE/fOpb0akU3/FRQejo47whS&#10;eh9ndMy59YNYG9hZ7n5PUQDQVMP/reFtElQoMR3M6HAUMaTGg7gCzc7OxgNO5E6omga0srMEqtwp&#10;INYRwYM95dRCoFMCPBNFYc6kKEx82XDCXE35sSQFml61jWcbylxp0EJZw1Ag1DYi0jF0jie5fvP0&#10;StPT6A+ldaYy4Sr8kgWJc2696vmU4WfIM/xWzfOvaspn0IFWCJB0L89jqGxPQpMXesiVHi+WYNWF&#10;JqnR51pbn52dOR3sLrw78rq6bUIl8TR84aq3YMJDqdWo4Q5NJHCYcEUfboRqC6fq6HJFZRGlLZC5&#10;nJWElSKBxwls0LJFLoIcSbKVv8w1tKCEANjzp6enLgCNhWI14EFS4oIhZWq8cUKHMPoc+oT2iVWB&#10;NA2huXDteUsS1GqaFQxCIOnw44kNzsnF0tZS8KuOMuR42Nzc1Nmy06OcQC5rG8kTQsNPLkgkK6JY&#10;mGGlD9yvKqfkOqMTyrbUspLSstXVKzmfCgykp0axKjQP8uVZRliyip+aRn/XkSKS0GcFABPeyOG0&#10;S5nX61almXNbFD9yIefQ3cM/ue8bVwsk/OMzZXMgYeBKIAPPgoru5qMjUF3Ev35ov+FWXfBJ2YbH&#10;nqeuc5erL2WabK9evYoZ1fcDUUaax1nv6u06ca71JwoKwZUnGIDxjGRz/Ls5LPULXhaW1JeTUcOg&#10;V45ScMSIKArwUcpQFnJkhQoewCaRMgJ58DTsBTjJ3ZF6Q6soLm7B5koRNT9zu0zJ8KPQrNCFCpix&#10;zZW+Ep3EvsgtCQzc1kVeTepG/OBKjXwQY6OfIzBrGweoLYzVzpfaAEKc+16BXzrg2c4Vl9t2Kwbk&#10;BTx9iWNDCryBzRsJSpUGAB4AA0O/iegpur7SY57ag1u5SxBC8w6pmpOQq9qpMlmFXO7m5HSEiFtz&#10;E0Jg8Fav4lMIyoa2wTCFDIUgHLmVoIFzOfJJUnNqrf60wCpXApkgQW/DzxWfrOxEr7wJeuXKFWyY&#10;oIgy8Iroy1L5UKcJ//73vwPDJ2GwBXVEYMkXSf8LD6uiqx1arJp7miuTYsnLjtMqjhEVBBJmMDx1&#10;hVcIDRPKioITE9F5FsUr23qPla8iSxqDUN+2oZooFmWv+oEC2LqCIRgQ8jnsvv/8O9Z4RqYu0kLK&#10;hBlzA5kUVFzbsMKSrHmgLLpKOduhjXxCtvYInerYhmKIbU64xWdCDjFDzUYWQiCDglqgXYlhQy8F&#10;g+c6B3smFGATWiltRqExqdY4gc3gmU9OKIvFg1dx+fRlYO5ZxYUzp2nrcUsC7ZgXBaONRN8vjjZU&#10;coomy7pBSH5lq8tNBHaz+miiHC9ViAcfUCSGnYwFvPPmtUKqOp9ieVKmIGeEAuQpOv/iqpxCSoxn&#10;r4jQDTAAU5kJZUKNK6jkhkqJ2bcqimvkomxmZkbyPHPlFQBb3cHExPDahgSDAifMnXSOHhebfaLV&#10;EESTQtHloiTwyFeB1dJTdurBFTlInm1gUOHU94ScoFEUhzs8YEiQIU1z2SHKl9r29nY/nbm15USU&#10;oPZiYksL4auqs1heGFBpF4nEHffOJngwCTlzUGXk1Sow5szJPVFEE0tyxzCu9BZNPt3Zww78V+Yk&#10;lClImSZbcyCpIQoqz7pZl8/Pz3MCLfwSh3Z1ddW25AoeAHSbNuPKq7ZBC3MO+Ylkc0+ZCo0Wp4ad&#10;LC/6wNvSyqEQzm408u+wcAG7Jt2ajiS0COFMEcU+gRO9utFHzBdffOE3K8JVXFsqlhpJTVJ0mHCo&#10;q9GCc0JVM9TL05IUxIWWW10k36irTOnTaWvQVzVlghk5iqJA3MpRpihlQhkY85qEHx9V2rLTjdA2&#10;Yc5ELJPQanuN1HEMqqAyrbioowakWEiAQaz2Gkq1rrnzWkY7OzudlSSwUUY42MBoQtHVpb2Gf4GK&#10;CzAMhJY4F1SyUUei6MwBYKuZDSbKxFwIQx35mZubk5FqooUHP3dkB4ABLeX2qVdqerKTkdDTqxwB&#10;kLLVOh/zUuaNgqeWAEZXqJRV/Ozv71vqD1354YRcLFBNROdNOcj5ERonMsKnzzKrMIvo1QiDHsOD&#10;uAzjXB3ZstKKeBDIqhASFMISW5rg4Vb5kIAB5cOYurPS7TYOtY6Iu3fvagYTtxoa2XKOai2HXkWB&#10;Abf4lyyEkpVavY0B5JC7uXWgVncmi8Kcf3Eh1D8BBl5E/UyfrU9JyVKwoUiEc8G4bKhBzhU/UNmG&#10;GPYUl0QUq3YfDG0ZTphYUlATpHGOW7EaAEiknQKYVUFBkhd99A7o/rd/E5EHA0Jpyld2o6MMySZo&#10;9LTKikOh7XdISAyxqDlw6HvFZF1EqBDQmvPJv+Kaq4hwzme7gxPY6jHwRDepQ5SenAedY/DPLVs9&#10;iXx46lttT1MXoWLw7+dwqi08ueOaxBMXHBk2Kj1L6FB4Z4Ej0lw+tiu/Jk4HONDNCX0esCZJmSgD&#10;b9DrD1GgJ9c9FIBzW+gw7NiHQrR5/FaQknknKQU00YeYoSagLwpmpS0TfiJLuPIUzoEoFjXsC720&#10;tOR8gZMQI3RoWhVIRP7ZSkHHc0XolZwaHQUARkWZCKf/ALBKzlAswITz6rIZOeeh6nrVVZixeXQn&#10;NmAIGyos0cGk/QDn8vKyo0HH45wOSgkdnWrJIQkGRPcKZ1V0gqsolmBI7mkP2FRCw2m07W11baED&#10;REQLwDIFlRMKthYr390uNh44R6lhiSaohDT9JOUB84Q4oSA0bP15qTRVSi66QoE4T0E4Ax4AkNkZ&#10;pHDc8kOORinLFxUq5WuDOTw60H7TGyb0KbgjT05O/Bh1cWoVS5BjnhOoqNkJjx8/Pjw8pINwvYo0&#10;tMNGU1xInDLaWAkU3Ssh2A4LpMWbjHxEohQPXqVMLvdIo++JatHhAYyrurQ0pWNQkAVlJNDXGx2y&#10;3KqaCRiI0nXY863AGz/MESuuQqOLB27hceRJUBHdT3yizv2BSV+E6kLBYI7Ghw8f3rlzJ0oVxS5z&#10;CiMWAJ4VlK0qC8czDwwlKBAYsgBbBSOHkzxTFp0fDLtHkdmxgG1qzbm1as96hV8I/azZdI70VdME&#10;fnNuzdsm9OkAQCJ3ueDQ00bDj6F/WAFGXwh+EC4LJkJrJywhhJCVuRppjHYfuVdDpi0hATaurNIB&#10;u0Nfa9lHFDihIxCHRXQY2oOOtaJgpp6RLPz0wfCKSTWFtg6BEFQKyk2zDdXesanfvHlz7949kMRC&#10;l3NS+9n4iAVJ1jpWyWiCR8EuqJk9R12hQ4TW3vj0ytYRwRZUlbLEAx2s8mnoec1AoZIZDHlWRBkJ&#10;RNMSiaQE4sdcXSzhhweYWQmkG8Xqv52gh/mkI6hwkEuqXSAjBGIgnJ5e+bEEjDnnhOWiIoiSo7gS&#10;lyNKIUEj3oDEkihs1UV05ROFlVdzQXEuFrd2ei1N3tbr2DFXQVH4JFEUm+jatWu8uR0EhU3JxFIm&#10;wyuEdhOf1HiD1gYRKGxqqje0DW/kdQ4MamQy5tC3vblmya9OsrUMGQLBlxiCCSM3Nzwq2z/Hx8f6&#10;jDvMWsWjephLDFOUHU/K4NtEPvJUHg5RD5Mjib5X7FiicPPmTa/w2ZNRw7ml2pFbVryxokMoH5qG&#10;ic6A05M3x4fE5NLeIMQCguw3jSW6g5g5BVWxGvthsOpL368fv+TsbdSjDHdRBoZXtgAIQd+SiaCe&#10;nCABLRrFVwjnlCshGIilpoQmlPtzD6FBsgH0E7qE1jrmNp6LwR0Ds3rjDX62EgEYjP4cQyCchMeS&#10;iorV9nZMCE1Y58nFrUmTH8oxw9aEHwQCo0s88UCOea+88ZmJ7ExyRYFnqzhHpoPPUeKrH07A1Ihc&#10;Ij6B+a/jPeHHZ13ID4de9VhVEAg/rMxR7ZRvz0sWJHINwHNE2aUGob6Fn3NZA4lJHejr5Ouvv37+&#10;/LkupaamiiKi6sAgEHiqoMrk8JjT0f/CmUDbOQVh95kJzHIBFbfMSaBSxMuXL/NsDnadwBtgQApn&#10;MKGsHNijY1UVuDI3NDxNO45PnhkCICPtx6dDhLKJBPkxwQkemAPpK1Pz0MybXSxZaA0eCHkzMOzL&#10;1XZWNZsFDKt0kCwiYdtHyipOCIxqysW2ZUuoGaTAClp46Csctis0h9pYXZQM/45XbeATXGmQBjkO&#10;Zd2HHWWueGDiKRBlTxzS1EJMQJUpBXLhQPL1IJxXGMImfZhlQc2TTxJyWZu3BVRTOeQFLfaEM9e3&#10;uoItQ57rPW1A01J9Tu51pOM8ocbWPAAmllQHeyZWVQFyc0+BpCNTcpM6hxX/QEKrakh2xNnmzlJL&#10;lDs2na449KpwwTDAo29gBiqxrGLbUwmkCbYawcM/hKC6p/WeXsKq5+LiohI4SdSr0tPnSsQ6hBNb&#10;Qyzm/Cg0CSqcSDYUK0lZ9bSqOqzod1yboBQ2yuLKLmVZY8AzGoXTA/AIzZATOPHDIR3IPUW3U5RP&#10;ytQ8K19bxslTUQCWlCGQU04UnW/JUyB8qov0ReFc4oLqDZ0MrSV5ccg/OX1L7lcfu84r3/TuF6uQ&#10;SIEHADDmlANYBZmz4lxZFUJvGGw5t7kkCL8latzC5jt4zGVge/ClhMGKULg5BVEklbCkQpubmzaM&#10;zCEgYaIAvmjsq4qkOejLQTAeaKKGTx7cqbY69IDiom5Gk1T7l/kw6/jDI94N/r3CoI26pNFBLkOk&#10;c2Iy2g+c8Cw9TxIJW5UnfvlR9du3b6PvN7/5jQJgjb4JhJALoTxVxdFgDgMwGDQkYghHiDueWQnh&#10;aS6c/U8Nm+acOCbAQyBssjYRCI12Dsn8/OBfZiVBoN0FCc9IE9THUcCiGlS/PMB2BiEZt1yhCw+S&#10;ooZMpzMYWJI4eABwBRUJqCGHDRVsY5U+eDC4HuQIiUJ4VSPwmNOsETU9J4YJIStCr1rHhCES4l8u&#10;3KqCL1kXlaLLF3g69gPnupBng+cciq75JEXBZwpgMtIDNo9a+7aQGk2JAE8fJ9rMB6+TRTURq99k&#10;xzneXJY6ygffX//6V2rwNGoebpGMYVtImojlkMnExAS56JYwbyOIYp+gER5PajwwQS95HUJeazFh&#10;SJMaIdpjDx6vdQhzJHsVCIG2IhMDRYSqqdCG25GyV9eSPSU1V6lPZpTiQU/ikyt1N3x19dMk/hl2&#10;sstXdE9WAHMrcX4w9u677xaXJp4pOyLh10s0IZdF5zWfQnCijQUyoeZ8QLiIrgESVQOY/049fKLI&#10;AFWvWtLq4qqd3KXjx64m9NNf0VGnf1AhHRNCEtE7j0yA59bWgMqcc7Q49RCOXlTLEXWWpCNBfmB2&#10;KEU+WzmWLJwAxL8oluwjhuRMRPQ0ZC2urPNpLpZkYfBaoflUgsqqq2sVqzATjjqBTxscSAwLN9ra&#10;QHpSw4lGVb4HDx48e/asi4ETdTw6OrJ90MgE2zrBk4KBAQogASmuEuh83kAyFIIVNUtlQcFEQdWa&#10;gldZwIAuq5QViHNZKJMCQWtPWSUEXixEaUKatowNwjNv0tEAqICTBGwmJgBY9XSM231KBqr0pVYR&#10;jUiAitxEjoTagBxIrIIBgzk5YKLI2ir/onglBwBy6UDIic6HFg9OFU+emdMn1wl0RFd9pTdRNd4U&#10;CxWOIxJD9+p/VcOSvpUyNXsTTikM2R38b7I4EZ2mI2tm+PepdCAI0a8vVgCQ2zXteoMJqGO2H1L8&#10;fHS0AUqVa0rg4peLWhB0G35vb89mE48ltaCYw4EFJvR9yFiSiSVWdp2c6cQmHKqILw2BBRnKyiuU&#10;nOgqJPogMic0bC0k6icKfFoVwpNEW5DQVBuwESdDP9TA0OskzGkC72Nfoyib/c9KdTmBBAtyDDw6&#10;DK1P2fevE4EtZa4oKwn8XbGY1VtTU1P0kQMYhySeUBlQdZGA5ClrwMy7LVQIQoRAGM9wguGs4cEE&#10;P/RNXK797SsmaOdKFijVEAoJvFcdzz8PigKqARUwQPImEZh5E0ho2OTic4y+uOQtaZeqACRbdYE/&#10;Bai4Ep1nDqmtrKw4RDhRF7E8AVZrntfW1nQRMoF0TSKTnCHACOQZBrAlDgkdmgaexZWIlO1SF/PZ&#10;2Zke6E8aZEehSiklJJ2bUvOExKoGdlr54OgCwDN9eYlu0zJkYhAqorrjxEcrDPDLTuLk1ICBVuJy&#10;sTo+Pm4uQcjdx2hpP9OMZBdGtWOl8WTBDwaKBYCBtP4Ul3OdZtg1mh8/jlRzgCPNgcLKUWWi6DB4&#10;pW9TWBUIY6KDJJBCwINJg1BjszJhiKXT01OvrJhgADyNGh5umfBsO8iCfikg1qsJExM1xacKKoGi&#10;9FXNStCysKmZ9LvZ6QEABVbrw/+sh13PFYroAKCR8OkpuiMJfn50hUDm4KkI8HWgmkKudlYRzjNX&#10;Vr3ChltC3hAuHUcNJBQUnQK0nnDKUXSetZzcxYqEissPAIpF3pccodDiuh7AQC/PXNGnQ25C31Mp&#10;RWQuum0ImBZ1BPFgULAEACeEPBiRxpyhdHxw+ILU4UoPktz5/+KLLzY2NoprkBj6WTUJRaHceStZ&#10;g5Mq4rcjNqSJfBJ1NySFeXgYOiXE5UcrAoMHTtDooOYncqBi7rqFk4JYQmtvtjTRJRcwJOVV3/Im&#10;IrduYt3LVuLmfsIuLy9zUn1VihxR4kqKH5JgmwiEQAqqNmjN4S9ROmBLwe8x2ITQP7Lgk6GJLDDG&#10;fNj7/2o1zg2GXBGqiLl+s7sZ9gqnVaiMutEp51zSSFrdRhAOmTLFhmYoKE4kTmK/8Iw6JIglBdiY&#10;yN02serpB4CnLExIsDFm5v/VZCzZSENpuVYhpNRtnhJ2gNpsyJU/iO2Bjr8YlICDgz4PnTKIUCrc&#10;eaUvqsaCXs502gPU4pcTch7A0I4kMmkbUHPgmveb0k8BS8LRRDemMIjojktO1EnmUvv0009teOQi&#10;jlBLUZAdZU5IoOIEKrA7LDQKKoHUQ+IaFU9pYZienjYvHLnQsoCBfj/UukvUrytWCELzvoPkAqR7&#10;Sy6orsWFIPfqMCWh787DT/XWQxpdvSFHprhwwuyVieZQEcqVSTrmdog5Anmuk0QUiBDbalE5ahQ6&#10;otTcnNfuWkLtYDZXYhO59KOExHBQ8kmCbaEx5gMW53LUrDh3VRSCgmeDE97kqDReWUEirqcs9JhP&#10;e2e0evGPInUxLxeDuQGDjBRRIL9Z9/f3UURHdVyE8YyuNg+hOsLAJFu145nQh4tJwPBgXt/SQa/+&#10;VxQZWfJVhHmweYDZb1/w+gjjh0Mc8q/KTPDmV6zu6tDHEg/gMff1prtsIv55ljhvAtkXNpcdtLi4&#10;iDf6wOecle1W53h6VXQTEbWZCfCqhg3KsqZAqO0rSh8i+sEq8EKYA6bK1Ag1GzXwDLkT8iYixmgW&#10;jnPVUU1ykhAiX7E8YVYmJcCDRFy6SkahesmXuYknD3RsFqkBBrlXJOANG+Jqe+yBUbmrS0O+jjkA&#10;5MjKs9WOWhP6PAx1B/+DrKASslJWAOibOF5Akj4nXqHimTf5yjEnVmVN3wRFJDgEEjmaBGMMRWlD&#10;0WFeCHnRIWdlB9FBdYGkqegm7qfd3V2Mceso0LH64YcffkAdzPBIn4cgGcXy5NCzP8CwYR2DlPVA&#10;0c19yWHexFMDkJvLSC52Vm3AM2VgfCi73ubm5vSVW8SGBU/tsCEp9wJlxw5leHA4OmRsc3Uk8YvL&#10;szvCKrqkz+TLL7/kX9aY4c2IfMxEgqdMeaNg0ARSOo4gmCEEG2Y8c06ZkIIJVwjhhxP9U7dYMizx&#10;IxdPdReOOeeiiO4M9ErHJlVBm8uErW8IOjIyBx5FHQIIF07iasTKkqYVJahqB2SJw4kN7LWzbHC/&#10;ELBXsmN2hXH//n3bG2g7x9Pg1IHSOe7Qx7vqIldpUcld7Stzv4DJudblkPHAr6d4dMzLFnRzZa7n&#10;+AcOsraHVcU2MazabBIwkZUMNSsqmVCjAJVwGkt3erVKbi4lyQMMjwr9djiA17iACccKZRiRMkiE&#10;AuGdB9i8sgLbt6HcpQaq2lRdq1WRxACPlUMWPGplYQd2iKufcFpBXZkQ1m2WwDb0gdMZBgcxAF7N&#10;VdGcIU3MiKvn4Hci2E4KDyT8+BTdnA7ASHZe+A3ny9E3qfSlWUWEw4mO5weMWpO5JYDl+Otf/9oc&#10;NkH5pCMdVnRoGoSeFJwCSuBVRpQNmqKDrdEFBVKHxDDCHbs2OTmciJKgUrLCkkoZo1hgSFyavmye&#10;Pn16cHCgfTFAqBaerLgVSwlQrQrkNva3337r20IFoYVQjhpGcQGgA6qLzYnDij6uCDv3LYFtYhtQ&#10;hgQbhkylCaHokqWjHMyRX3VoAmyi38TyJKesDdq90uTHBqlM4jIXzg0KmLyCR4EyMMjRMyoIjARV&#10;DU5W7S8SH1i6HUX8MISQrURQ18krCgXDJLa1jSecgPFAuLCwUB+SMGSlFugCQBT0+tHmU8PWFpcr&#10;EnxyQl+lvJo7gyhoWu0EZ1sbGENS0cWzTHWCJ9JEoamy8HOSt9jWKh3lhv6ZnZ1VUOzhVp8bdpBC&#10;aCTIDSyhMQakLzuGHDJBl2bzihDJSl9dhACPZ1eX0GxlVLGErm9rEnLOzbniFj+WPPnhBDOeGpgJ&#10;IWDUchj/QviAa7dKk4d6AGYm1Jh4VV+bFFd26KNHjzphNGdb0onsMxEw1IliSRX4ZOuskCA/QIpL&#10;Waa8IVZEr3SUHuGs9CRlcbkl5NCTmluEhDkk/KsIoWrKGkvOamz/v+HfE1BQhbPj2Lp3FVoUzHNL&#10;GbC+Yklg4JMmuUa1C9r+vrdcvYTU7AtokSyW6qiUEKz4UVzEWtJU6IIQNuaVTDi5s/I9IRAwACMc&#10;cslS1sDCSQ0zzNGuYaojn7IgN2eioBQk5Rw2TKTAuX3Bm/trZ2dHVzt/MIAH54ZwMHColyBpYM+B&#10;CT+HkFOQHR0DHvxL2RALY9SEHvz3JcDV6w5oE692C20aqiWM80tUQxlcV4hTNpYGiTQosKpU4LJF&#10;qEEoBliyheb/83QvzXlV17rH9UnS21VJSABfZN2NMVCksfdXSWc3dme30jinOFWHhMLEFr5JtmQk&#10;S5asu4xs+YKNccCQIqQSUqQq6afyFbJ/7/s/512NlbnmHOMZz3jGmHOt1wai87j05rexjRkzoKkZ&#10;q6D4akE6GphEQCbG7i6NBUeShHNnYFdLEjfhRIfpXnd6g2pW49CYQSuQce8/2aHX6TYQZvhtpcAh&#10;GNhdmgAllgShD87MBKq31Bgmfa26K6cLVbo7KdTSfhaxSpMoAiYZyFclXCa5qzcpSFp2koJgaXV1&#10;VVPiIK5EiGDVgHRYmeTLjL1Hlr6T+jdS7CKl9Apxt4qVQhjIS3aMDXAWkQEyHmWHnn1CFoH8aMNK&#10;OGydCH30MJC+AQJCUI+jb+H+bIMjDQlVCWRaIGa6Vqyq2SEihNBSg7O7u+uI913PiwuDeqadKaJJ&#10;u4KvAd8XL158//33wlEJbWbq68KW1NxVxxIQ28kMX+HsJQgSsYqbA46jUlolBa/+aRpx1YUBYwg4&#10;K4pHv4bdaZUBSy6aRyCPfX8wUBT6S5YIy8vL0qdMKdg7osNEyYC7A8KSEHqJAWLScRlAA4K2eSQ9&#10;mldB55FjfWQjBQMtTXmXdyRVbbSLFy8yxlwUjeHuYw5P9CRSM3ir0dAVuJq66xlLNrta2Kqi83Ky&#10;KBNf6bikIH2P+/v7/evFXIDYMiydEo5F6hGfCMrKHgFCiVtj12kdc0hyl4VAvBSRjOzd2Ws/dxKp&#10;EdE0PBtUaUiHEfMc2TB2iSiQ6FZloWdMUkm/KZlAZIRJYQguUErQHzbgg567ee0nU9zElThK2oyj&#10;mnplCqqC7nqevR8JozNXdOXQFVLjBdCJtLe35yNSgUCJ6IODAcWOj48xdJpTTOIOT+EQFhd/F6nN&#10;S1NoF2RtozcwBCsEVjqTi/l8uWDIGH+PJiuBGTZKj4Ms2oPGGBZLEWVkoPTmkbl8+XLaWjIPSkMC&#10;oRXFPIplzIBcDL766isM1beZ+DgEfHVpNgTMKIr0VYQ47dCO4pJir0Yh61s6dP6Q18XGDG40Z4mb&#10;KNRLakHxZwMBskfiWM1dRPPaw0zfNHYHcJalRiJomOgHyJWevUqViLHcL1y4QF6rMnJnSS4IWHls&#10;MNbp5mhzgDa2M1WaprLlCY6mTJ1ofU4ys6ovcZK8NCSJjZBiKJIcDOguSQg4SUySopa86+2339ZJ&#10;DIwZGyDdjzmFQQ5XUHxFtGrgrok1pfnyx0qpcNArzgKOWDlWXB6tAkG+zx/Ss8THo6S4e5SILDi2&#10;5NEloxJh5gsOGZcTkyx6wgx7xr50eFEjHIDSFEid0NNbZEFekRTGJgQrBYPx8XE2Qlh1pxtlFNtj&#10;jWWfcMfTIWU3evfoS8jMOinkIoQZxAho14kFyrx0iOBbjAj92biqIW+8vr6+sLDw3XffOUBV2S8S&#10;F6G0F4MElI79JrQ7M7HQJjJk5M1L0yTOuJGI8l5afjpXC+RtZmYq5czd3Nz03nXG2cZWTaIqBEyA&#10;5n3VeQNpLdxWVlZwsNSbRoIycskaLPdUAu6XqyMb27Rlw6AjzHmttfQSEYQwMK9Y+ormzHQdrewx&#10;UAbYikhwBiz1vCi8rA5e1//xHzYbcXQm39nZWSIIhwyGetKqcDWk94S7ZqCPjScXrcJX7aSMLT7m&#10;bTRxefnxrdygeOlqFQfIncJmHIWVEjeUhNMeZJcLAogx65Gk7vSHr2rCFUtPApQLS6m1KyXLGKxJ&#10;GfGlpzt8pzw+iIESUWshw8UhaJK9GYnA72SwhKRtjoaIWo6Bmr4//L+LEYKGwqkIMt64MJ2hlMcE&#10;K8YpCZmqNPTW700GFjcD3W7/oicRugEUnTjcTXo0j3+yV5p2HwPu2gMgztj2maU0VnlRVbIuWfNi&#10;iSoyMeFrW8GXFxvzbCyZlCA0IEoPZ/hnZL+RIEAXnZEXiCVJWaoaNAaO1s8///wPf/iDXWAGrBwZ&#10;Y9gfw/ASAqbCqa9dKUfauhiDIoU7uViixFLz6yUqURumJWoDVCCE4WtC7nAEcvdJgTkNgRv0A5qA&#10;tid6APEnlDvyHPGhmCtNgJi332lFB3y0NzN8EKO5ARHUwnZGCU49BhlUDEU3NnA0iSs6zgwoBtad&#10;GRBjrUJ/Lc04zRGQbzZAzEhWXJPyJZpxdSG7JRco3VtSGg+mJnQC61ul16gORh0iKUzaOCUiqBZF&#10;oy5SggoqL15ylLixeTaMkWnABjcGlsYgqrdjTiX6P6R0YioPNmII4If/Bx98IB9HA2O1xMYk1fQB&#10;Ayjg5CMAM4Li5zKfuPYnR7HN4AqZoB1zHM3Qi7t58lEHbxQhy4c63J0+pOHC3jwO0nAKqLpHvWLc&#10;YaTqyJvUeVwYgO2LwWumVuvoYcbLTCegGQbuGVhVJJxBIYOYLx29SDU6sMENDdJB5hUUYzbCWeUr&#10;azN6qD1GE5kqlX3LeHr4L91rCzl6ZCBT93zLRQffunXLFxat8KQwVkXHCkkDmO76RqbGsnbXK9wd&#10;SbYNZRx56qtq8/PzXrEOO1t6Z2fn7t27XlRbW1vOCGOxPvvsMy88nw5emTKVI1m8aPlyoYx8AX74&#10;4Yc6kuX14X+nlA4Sp7ZE1AjDPoq9MoHbbH5Su9iLfmf4LyKLJfS9e/d82+lXPKUsQe6Kq1VkIVlp&#10;9siAmPhI4eDggLGi+FihbQ0tfUV3gugoCtO5HnBpKi1n3gzYLu2EsKLoc3H1Kq/iqohJlx1LW+m0&#10;gc1051XhgAhkLF/lkIjtQyIkKdOryAVTLE0iEED2aFMMsrzYS0FoS0QjO3e04esHIrgb86rBJA6K&#10;C/faIATVcbWxdQtHSfEyMFlH4al8Jl2KpdNwI50sXPJlrJr01J9EwxMlPdCGda/h4Wvv2lKztQfl&#10;69GBpdmw6mREkr2WQwAfiQhRaaARU/TYCkolInDUcla7UHUmkg4fd5TgcDFGwF30siACiZRbFCKY&#10;N4NwG41uPmIA0pCkVceJJ3EuovuKMmBp7CJmUgOXo4a3H200VO1xP1V1FHt64lDnGOBmy+sQrQgE&#10;uKPDRvjtb3/bH9KQlyVKVhmTyLx8xeJYXDqwwYRQ+OsryARE28VSCiiZgQNELi7KqykvIQiLJ1Ys&#10;mUHLF46IDZAnl4GkgLDxyiG+erHRM8zMexQFjtKw1+FWyeK9pQd8VwnNWPMIeubMGXcHzvb2thqx&#10;rGNd+BiriHcbkjUtTFDqKGuVZYaPcKpJhGY8KigDDPGRlCUXGy1hycDmVVmhCYiJhuGrx4wnJibE&#10;9Xh+eJ06dUpeCqEoalczA0dPdmKBgglfLI4MzEtQ9WVKdsa6WufIjo1ViSSgMUwSCUGfMcoq6t7w&#10;0gc6kj8jWbHg4BGWCjna7E/nLF08tn/YY4ANdCmVtrEkyeTi66tf/hQ06U1JWWOXTHyxsseGZKiL&#10;6MQEbn96N+gVepnRZIy1rIFieN+oaz+4ScMeMeR7o4CiiISRZ4weWANsKeiOOZdePFSWDr2kSSwR&#10;3Y1p4kxJdBykZtDOl5FActGd7EGxvHTpkqC8Ege4t5FA4to5BdW7HAUlr4FcxIImihkGLiB0kB0O&#10;ffHYM0SurnxFNADrLlNFUXjuHXbQTMIheD+JrLqwpR4zsazCSXDILjLio7Jm/OJ0FDo+nj175hX4&#10;5MmT4+Njr0ZM7t+/76XrmLCkNZeWlrySCe4E0ccEb/NQoM+vePoZDRDC48ePvdEfPnx4eHjoQFld&#10;XfULWNWY5Utknc2R1AjX3PJCNXw9ANwr2W9iXrYTF2bslZjI+tA3inNNaXo3GLiTAkl19KjfjOEL&#10;ZKAb3SH7pDXwbkMJDuPcdRFjonHUz50XxBTUHlGvBC86Me063w0UZqyCLIFTXkX0j/Ix9iguXzPA&#10;FUjnyMgMHLmAKpALvjF3d2MI4lLDI8e2dM1JKxVkUFmJhj9H9izb/wCFdnmXcAzTJTrxhdYhvq6g&#10;VUGdIBEDCMxo4l5cvnC8YxiDUmuZOoMo4Gz1UaWpXJoQsj2CG5f+JIAseLIfSW2AKsuR5gggIzqD&#10;6uvucoKrOxrOAUVxgjlD9XAzytf5w0vd/UQzoI/Q6ksKS1XNmDslhSZLnYaw6AZm4EgQYHExYayv&#10;Oo64u2Diyd4FViDbEEL71IwN4m6nfPnll74vvaRB8aoTEBClfyIGDb7ScbERmiCkNkYGmujwXeLy&#10;Mo+GHPU8KGmSi5d5jhQGns7EQQk+X48uKcD0soHvDEGevHx9NKgFPVWBgaox0MyWhLCzIKAhBHv4&#10;VFV6LowF1XIEryUklaRs0oRQ7mRkLAUN4y4QM/ZIekQyG2WypHmEJpdHXmhL0+sZoLgiJpq2saQ0&#10;QjP2iKoBYnI8ffo0VgZEw6EfErpRaaSmOl4i0BjQUyCOOGAOxB1Pijl53KnhqMcT4bxgYste7sIZ&#10;2HreWT5PkRlTAGeKzWBX2EtCylaqwoMWDBYSqust6M0hgHm4bAhtO/kt4hMGiNc1+1KSrXgCqITJ&#10;NBIbJzloINKYNKBXUZSBMWSxXALRAqamEVFdZYiJC0k4CHuNGSi8Cx9CQ9BtfKsQhkBqLIedzzq6&#10;MAbiJwIXQe0okw44LhKkpsv3F0oAuVvlrnjG8PHXWAaiyEKfwVEkZl00wZ+LxkWSAUlFFAiCgdeP&#10;I0wUd76kQwkBmbLhbsalQb2HvMmkqRy4MRORmd1oYMZ8jjKlkugy8oiAsV+lDHiJhfDc3JxusCEV&#10;3ctJu3jDcdSOMlIv+0pR3KWjS3BTdF1hIFkzN27ccFdHCNnrdVU2Qz06i2LSkojwlYAOHpW1xN1h&#10;fvDBB7auZK1qAAbUTlsDm8EF0I6ShbrDMbBk7MXsLhGO7EmKjIsgNqTGQ0YTai0tx8YmsUoWkwxc&#10;8hWRL4Yw8cccoEkV5xhmW52ZeSpxZ2kJZ3IpEJEx0VSa8NNPP/UN4fRUGswpRnarAEkqcd8lKiUL&#10;7sSkg3k4QgA3iQzZzdDKpMI52cvRquLiYynFILAB7pEBBOqRKzQlw0c4ucjXZHIZuLQTS4ByYQzT&#10;GD200UOg710DZhzJyAY9neyipH6GY0N5j+KMqlUFdWdcu3rVoYEbhDpQymwICxYrmBqVi7FYCse3&#10;GvWRJCM2CiQirVxwfG6aR5uL9CXFhb03rrMYMkwhpNDhw0u5zchIHeWIOUvKmNSBftzIGqB5gPUh&#10;nkIX3UHpFw9321lBATKWixy1unlBXblLx+lnUsVFMYOJD9P+CRpdYd8504CwgUNJXeTEtxPZa3s4&#10;4mp4qUkcIA7uCu2SrBRINJBj+JeO2t4dGYJIBKx5yHUOSXkxQN4qcfwUBisKJr5T2Rsj5i6QqwH+&#10;zh/gjMsOT2PcFLRYSDJwZy8cNajKUpMABE5wYra50OCiggxkqvcMzGNryVgR4VPJmCMbWXNRPr/Q&#10;sGUplowICBMH0X1sTU5OeoP6brOkpvR3Kdmrr76qqYgA0K8dIoiuJykgIwRcCDgPGQshBa2rXmJZ&#10;whwfm4iXQ0+fm7HriS8iJooLs6LIl4voSNbDfk1ZHasLSSkwaClh6dxHwl35KwxxheHQSV1bCKY8&#10;vDrQjakvHgQBdDzGhBCPRiYrjyXacRFank0ykIAByTQxulKSLbl9aywsLKiWFrRpFV5EBDBxygRl&#10;bIa7jQHWPBCPVDCj+XCGb1I6NAXuWMRZAeSlHbkISk2XlyKxIPdL1NgS+96+FIQmWWNQ4pqhjEs6&#10;0Mhi31JSnwmKgEfu8RQUh16WGLqzpLaPBnk5UnFzRrv8QPSuNQmESgKxdJRrPo8mje1zza18zKqL&#10;U0/WxhnX2R7d5YiGeZO9Y1QWjnl7wweEJS2CNjQJSodXx5O7zUMuza1ldbDHEmfjLi84tDJACRRA&#10;wro0InxLkFVfu2sJj/qYAtzBioUPR5gUEF1Qk3AYGABHG1ttoFcpAJm9Cx/4HPUYe40H1rap92Zm&#10;Ztr8wmEiug6xmS2J6OJFMZcoxWUjFuSyY6NkmIvorkPIqKbEp7aPS+ejzaJ2JtkgCYrmoNBQdJuN&#10;1GABQo48BdxNaku0jcUy2V6QlLvtgJILGl+U+AKvrPSUqUcItoYlOBiqu68QXUEKqzCJA0RpPCKp&#10;FaGZBGKetqCwpU/4woklimS56yu+GHLEKkBjl+zYS9AqSUltrJ+1vUqxhM8GuCg++NxxVhSCOyKt&#10;yhR/RTcAJa7CIWnTGaOUO6E8GjAzrqBqh7lNmqXmbIOYV2I45lEqR0cHKM2jFs5TQpmkgM2ovmAV&#10;CyUuGtIgbZUAlOw8imsAjTLCFZQUlkySDjJioiCvHxwFPnS++OILA8ypqvdcKKEtbqeBz033qakp&#10;73IgZUqfml8WJiWFMEexrNpcIgJMQ2juQjBwR49ZPzelYEZRDGCaYQNBXrTyM8M8e+4uUWoPYx0l&#10;ihDGvHBQJneica9v2aPn3mY3nxQ+17799ltJccdN/7iIo52siuiC4BgJSjfKTgk8utomOg0ZP3Xo&#10;QCtReHW8AIEGXFyWQkgNE+WA2eHGnRcX9kIw042y5iULY/Y0Z4mbM7/OdJFUa0kHf+FscwKixIsO&#10;SEKQiCU/97Uc5mDhWKoZuMAXcUxLOdlfvHihG6CIAQh7zu4o9mdx2sWY7gKQ1cCMAXteWRr7faOJ&#10;vTP0kHgKKZ7MEUKCCjLH29HsrgvLh3wM6AUWiEcIGsIWFaJTzKOUgNMCQ5JhQk3ywREOgiTRgOOi&#10;F3EtIe8ljQNwsDaezYM8WFC93oBwYUkUZwSqOTKjtRq35K3j4JARL/xJx9eAjrIwcFcDh5oNSRaP&#10;+CCpTlYdyhBMCo2M6KJ4j1ryBWCMJM7SFNGjrCnm7BBFdFl43ZpRKV0FRI4shSAUe+kDd1XH+Bhr&#10;OOFobjvVpqnBRiIGwKkniyTVNMaykylYaps3pgxMAhLfo3DqDsqBwh0ZUPqSvB5ZWpIjcNoac9fN&#10;Vk12ZKAkC9tYOJc9UJvKUQgILKWAs7tHbCm5uLjozdH3im8gsaDpKzZiQcBH1Qx6tNSGcdeQiisF&#10;O8EMYT0CkQgytMKT2WgDIyB9XgqkSfSDSQXy5rAvdCM+3qwIs6eVFGiFqrvoBvTEU+3wBO4uC8m2&#10;iYjAxcA8F1C8JGIVDZOit8SXF0Dlbt7YAAEtJBFjreItpazI6FheiigpTcsdf22jcFbdjaMqujtW&#10;MP0aENc8DVWqKpCXjFgVWoFY1kuyQ9gdATZ0IJEmt+rSnHqVXCjRnDsadDOpGSgpFlj3KkgKxNLt&#10;rbfeki9A55f5DhPlUDi+ZuQlIhsDPBHz6MJEXI9vvPGG1JDxUueID7XlLjtRcEa1ZtCElBfIpHeS&#10;VVFc3sSgKCxfq0kkuqBo2+PcZWRSguRlgLkqSE1Qb9ajo6PHjx93FvukqNMwxMf10UcfMRbo5s2b&#10;NDGDoUc0qIE8nDaySUGpJArZzSNJNxcC7ub7Ix9XMpqx8enAnj7OTxXX86C4FMWSgUInKTMhIPCV&#10;GqHsMo99SYOSiEmFoDk+lggOB0McaOLocJcIhj4anGASIYu8xIIgdzX1KDtRDPjCIQsmJSU0GqJY&#10;giYiNO6ksArQKhuEHfs2nfau22XRwctRcaGxsSQQfO0nHBCYjmgdRQ2pscTQ3TcQEJNV0CMcgC6B&#10;tCU1YMJHWCw05O6xoGJdvHjRD2VQZDEp3Bi6jond3V2i4ApFR0rG2N0lEmbmDahjbFKp6k4zyCGN&#10;U9StktWLFjovKlsK1ipaWlnX8vL7zNgHVF+UhODLUghy1ARAVAWyetgwxmZc8lQADUE7ZwE0m4Sj&#10;U14iBg4agJcuXeLotOLSZoNPHcYiSsFBaeCSCHoEBcWGuMjAR4Oj4xVarzGXoMzcGUDGhLg2MASc&#10;zdcZSILlaGxSczCem5vja0nWxJEacJz1q53sMobmA9Cgt4iszUMABRkmbpIirGZ1mY8zG9k5MtxF&#10;UaDshYCvao4PPYEGhfUW/lgRkBR1tk4KxKe0LsRERkBEYaCNIHRWYiVx/eMQd/pIhFeARNOmovDC&#10;H1T/bC00jlYNaIIYVgyoIUqbnxkCup+Nq8Ih0MHEV4j19fWDgwPzUhAdEy6I6RAILv0NwW5JefTO&#10;nTtXpiJCsEQNq9587CHoAc3pWHcIdmT00aOjtM3z58993BweHvoYXV5eNraRLKGHPGTbSQiwCiGK&#10;x+puCU/i0MrdKj4GNqe7jGjOzLwZ4TBRXOW2JAuPmNBEdzkiVRx/kwIxcJGofa5bmFHJqrGgYGVa&#10;xFwYOExRwhk4Y01i0oxBWnkx6HMnhQEa4aAaSTg6kwJIkg4mKHfGau1Hs0ZynmjOwQv2v/+bUPYg&#10;KSB7hbg4bm9v+yYgdf8CGJLIaC1ZqIKM5Cg1sdwFdVd3dzyVlaXd7awXumpykQUaKqglUAVrUqN2&#10;/OlSiettq0rGmGjQKKB/QOED2VWbMXYBYQnBq5F9fQUWMUHdlYYyJJKX6HJHSdtQgBTPnj1z9Hfu&#10;aQnNiZ50bAHnHom4AKHSwsLCxx9/jJt0al3cpDzY28P/BE2auOA7PDUePva7NzQQpxl8UbjgL0QN&#10;nDLypbnLpCrgI2UvQprwYiCcrZca8jWjf1h2nvgmJqMBJpaAoAHBvNb1UrfqjoZAlBQIHxnpIvjs&#10;ZUolmJSBQ16P3v2WcKYAQAPi9E5FzIx56ZikPwXMS1ksVbBqSXUMaJ6SBghAtkP1rdNVLnR2VyDk&#10;ucgRcwMiR0kUnc/d5mVJMe2tQMK5UNUYZOkSHZRXBg5iydoJKQvbFj4omLzo7y5TsIN/P8dpBYXE&#10;5DNlTUjvSJsZIXYCgyOBS0iRylm/cgFtniN0lnqLjszccdVnmmxvb89vDl3o69XHmuSvXr3q/Xr5&#10;8mU/X95//328xWUgN+xVTgggLiHEgm+meVFEHLzohv8GDlF4KS0CdjJN7WrzVPZoKwJRdSFUAisD&#10;CXYENE8j6liSZn3GAEm5C8G9XSE0iXEGzgYlXuhpenzMqDeG7L0X3a1CsGRS07RtmOHJEjLO2auC&#10;7mHvzoUlTeDbDC6SMpYLM3f2NKeVBG02IAbpj7Y7klrHTI0otHk8NassypGZR9GJMJLaqwU+ZShs&#10;rHu8F5nZJ6pjyRFgY2gVhwVkjqjC1+talr32FWh2dnZiYkJ72GnIJ5dEnAvMkkWVvRHN4wNcdI4u&#10;xpZEhy+0OzLMyOigZGaAoQS1lr6SkQpKVrvjwwbJdNAYAsHESlz8ocm9VwIbBiprVwOhJGOwHL3J&#10;vD4VmuDXrl3zE+Szzz5TEXF5SUQgA6ywZS99SqqdWBiqCCisZAqZZddA4uEflkhBaOBWXY5yM4wN&#10;eKFKE5buBMQwF4EI5cpSLsJJij5s3DUJF/R0sjTRwNmYnlY1A3B36XNPHMYsFdE8WLLANJaLHsMQ&#10;DT2go8S16lFE/cbdQFLl6KxIdksbGxu3hv+n68rtHWynV3T0WNacffhiS0MEMKzWdiJu5I0GVU0S&#10;GR82cMyjIQXhvADYGyPDUo6RAahFSedYc8pzBwhHo1qyrwXV0gBR4uviFSxMBwgXHZ7ssUJba3Gn&#10;A7UZVF+XsZ8TjMWy8b/88sv79+873KRPDZ0sNbngoIK8BE0KGwSaI2hra8unG/VQUgs0dKygwnFk&#10;oEVxliMooqUJwugJ6i0LEBQOJiHj41wll6AsO754sSegdnXJyNiq9FlaVXGhyajKwkkNATais2GJ&#10;CRszYkF2GaPtkQ3BtYR+W1xcVPRaC5QTRsX1EnpwMDQQjhqI8RXUHY7QcIhQTdkoWTQ0gMZw5y4u&#10;Gx/NWZIIji88sSDbpB69ZTsDGQNRBflypwBkl1hmENaobE6dOsWMAXmlab5i1eHU4OgS0ZvRo6Au&#10;EZWYtmjXzJAJ1aWXxpR2ZWVFMeyQNkySqS6BTEIXBlcODBQSCY1ryVg8oC6rOkM+KmfgrhvM40oC&#10;jqjg4RRTBmPpCWQeISFkWA/VuywVEpqU8LYZCGegDLxMYgjH7sUNTzlLQatx7xCkjlgYMnA1mdZs&#10;ENAHSi4WTMjYogG8lhLOBrOHLSHjnqV5HwqEEwusR1DmKwzC7sqGDAJSg8ZdsixtJ1E8cpGpyUTg&#10;pVTeSX7OxtylXbQIkUUhBXtLslBOrDC3kyUOjYE0ucCXlBmCmzRjN0oWJTqTi5clOE5er5ALFy44&#10;a7SXzxFngYGNKi5kwtoVXFy01QziCucC4q7EMDkKJChjl29wZr3vkYcphNPKDEuddvv27T6wwNJT&#10;Xs4R70UMEfODhkoGOiHmBsK55EIBSxRzFhjTXNaymJ+f18DetdTTpfakVdyY0Z8m8tUwRJaIVRoa&#10;ADTwGrDqrPcG7UzEEM+vv/7amxuyQqMKuerDaYAGx7SFZiCc/oGv+ghUdLtarSXFS9VUGQ01hUBA&#10;vmwwIRc0k2QniHOEPUeWto95aMB9p4JymXHWm2yDSFO+GkktaM7XZWPqfx+4SmAJw3YZFz1pIDp7&#10;84wRdiZCFlEiLsS0tG8jB+Xoz6LMuIvVH6ugATOpjemgHOIKB1BXuFhqDD1gQA20JSgpL37d4gsG&#10;f3zg2+M0UXfcMEGAAsJBNpYjbb3ptQQZPUrEZUl0IAb6wQxwDWOMhoZRQXqC4shMK2IF1hhJgYzb&#10;+P0UEx0Nrej41vbmcXNHjOAU4EUxncZY7QSCqW02NzcfPnzop7mLDtiCUnRN7mXPWCI2F92QdHrw&#10;MgNKLjhzV1+xWHZxz7FYhJVFBOSVMtx1jtwlYl5STh6WPoKdJ9AsicgLFBdmOKuUqkGTFANmQPBU&#10;fSDooUQNCpBaD6DtwOeuRopIDTY4OOS5o+2urHDUGoiG8SMPCBtKcgTu0HDayEUIBUKe7LjhjBWp&#10;0QYLnCMohTOuk1EVFyW1JovUPPZ+BQK8OzMIxgCd86dPn0ZMCh4dvMoKUxs42NPKBlEIlh7x0aLC&#10;KRwCHnmJZYwGm7JmaWZ8fJzO0gGOOUyXpITGEILi1vNj/XOG4IRXBizJoZPMKKoxCUTtDl3mPu15&#10;OrmYqZYLbrWsNjpYqtTHyWXJFtJqQrBkjzpkY2nrfmXm2EvCvEmXMQk4Bsu4jcHeeeRy8OkSxNCw&#10;xF7x3PEUHX8582LJjI0jnjsysmBgDzhh5atOiNXBxCKZ1MiEsP1s0tg8QOXROkIoDEzhdC16QFz4&#10;8KWMpYWFBS1rVQqWWBJZmuokI5MuHCCbgczYltDEJo3tN7Q1q0AElAhMZZOaXtfx9rPf5WRkD1wi&#10;qiscbmhQg6W46+vr3mcydZzZwN98883Lly9N+k3mK/uf//zn06dPvZlevHjx5MkTbxTGTgevq+Pj&#10;Y/Z///vfvXi8bPr3ah48eNC/G+O15DeKl8H+/r5Hn95aTT+Zt3Vl4UUlqEdXS0753d3dO3fuIO99&#10;Jtaf/vQnL1og2BJBXWSqmnWIirskaIsS37wCGdPNPDWUUtWMqeQRjliyuHv3LvKy6O1IJbVAwF04&#10;ZwHp0PORJAVmJiH4GjDpTj0X2dsCtPVKIKxAWLUtLSm6vWe/GLjUXSmlwB4ZBsrHRQkM1KKuMwBS&#10;1VxS4Cu6zhTUGOdeqBzhtCNY+vRxuMiXi0cDzcBSXP3JWET4eoxQ4iJjRiCJUBsr2nJEQyyfC4x5&#10;mQnBvEA2Ahoa2LwqoGFSNxqIC9CkAcLNG2tmSVkS11UpbRz4UXXa4uCuDURURCDqYomX3lMahKmq&#10;uP1Q1u3GYCVIBDpThr1jh6McnTCOSOcAETCRAhpqYZ5lVUCASnSwCs2jVfa2j5eEAVZ1l7sLvrhU&#10;QiAXgE4wvVciZvBREeAeVQoTh6wUHj169OzZMy1tRiCrimU7O0ZCThyO9NGQktIVtQRWgpKC8uZF&#10;wc3Lg6NVlKSgQBIvNfZsMLRKNxuf5czMjBq98847dZqIzNi4EwE+lZyotqRAyscXmssSVvCZSY0v&#10;TBdMgM4rsTqjZNQfCCtH0Snz7rvvmmFj9ymuKPLyQUZbxOqHDjqAxLH36yVLzXg0Fp0v8iyxQkAV&#10;DMxHL1lEbDJiYulVGbm4VGur7NVOEzLTGJJyNy+iJZxdRMAQIEvI3v0eEUO43SRNzLHilSDIY2hM&#10;Zx8TZsiiUjUeS5S4UEZLa4xByX/5yzFaOBB1P31F4la2EmvnoAIaRMqakZjd5dxhgCKN0OICHYJ8&#10;mDXGRjwzbEhjnots6WggtC3t8NLxZ8+eLX8uQrPXbe5IuxjblnB8nuNJDr0OxNh7hTQI0JqBjqy9&#10;4HBXfmjMail3zF3oSb4lHFQCB3rZtOgZEHF6elqZyc249NlLE0ncUHKJYkZEyPizVGZ87CJkTCKG&#10;oU5i4wIuEV7IjLYTS597VuF36pmEY8tJwa4wD9x2VTbt65uLAlZLwXHJTPryorDqCOo9d3R09Pz5&#10;cz/LvvvuO29TL1fvUe9C5YfpUOjv2JwLAE3i7OeOAXeBvG80xvLwvzXh8h719uIonG8yS05qNgId&#10;HBx4aa2trXl9er35XaKyOgqI97GTiJcQ3mS98LzsMTcDirGXPaGUgMKydqeMfGnlgNNvTgHGKqW4&#10;pDMvXwWy59WLPQHpSTcVobZ29R6VCxqii+vHGf74kIvUyFMJGaL5yY4SELuLgKpZ4bQ3wWEKpBwq&#10;a1J1rFYyVNEAqMcsKauKkA5DXgDlKAob3Gwirwe5eAQlQVDYspEXED+aPXoPSVYK+k1v4IOVmoK1&#10;yktr1YGiW6ISJi42ouDARdb4UIkNA2iIMYasn91xs+pCVRRsycvLXhbFI5JODb4iYsgXMvLuDhRJ&#10;mRQUDRURl7zSYQ+k/Sij+lBoHwfm9Yk9S7r6VhaKC0QzaCfGuCGsDew+ZjIimoiOI2qY8caSlwGS&#10;ViWCpxQMnHcmuauaH0wmGWgPmxorZmyMDdSUMRDfUsClbJ4UqgMB+VQtqBmWJuWoTPhoFY/uNpft&#10;YGfZXx65UEAK8B1o586dA0s9XuZlZ2ATGShx/OVCJQOsrCqci7Fjp798wdOjYnlV4Okliid72VEP&#10;JXcXA1XAVvpWlSkBVbYuMll15GvGpQTGcM6cOaPcGtJYddSFu7qoLMUEnZiYKDp3ew1neTE249g0&#10;yV4Ie81usrN8Q/fqkpp0DEQ3NqkNhCCRiOpuyR1gWbtrQnGRMdZ+OgETXmzkKN+I8TKZYnLRkMj4&#10;QWkbMqA/NcxkzJfaqqkoNCE+wmb4wqGYsS5FQB9KuVZ3pTMbY7GSGk5MpMB4uIcGZxHdLJHdgeYH&#10;mA99sbSiFMYs8wHhHSArLN0ljwcUsd21FAN3l0cu3nPJJLwkUVEzj2JbaiBJ6TEzlgAGEkbIAIKy&#10;aXGkGQutBnIrllUEjGnNwACZ0fuDImSSg7HQDCyxdMkZTt8UjkXfKeL6NWYSiHaH46xHQ8qiOHx1&#10;hg2p/GB54aY8SMqIl/2gn8gXggOaDgJBtge44Owud6Gd2kKDNUll9o4VPSeuRrx8+bJHKXS4iOtu&#10;y5mhIUyvOlmLiyTFzIMFLqK+VCppehuxMY+YSw9hK6IWx9BLBbj7999/721KXi8VvchRgi6+OkBN&#10;YdoPJeV0oAlJWXplerSkInQTwjzaLlIz8KGKoRBwFBp/LiyNwXqxieXNqlkZu6Pq95OBpDSDRBgI&#10;EaUmgXuLIyNH4EqjJSzRhw0Eadb6vNTIKhcGGoB0qkkENtz5OgVUxyrpqApWD4CljO1koEZqagMw&#10;0CQsjelgB+pJ+5+eWlcPAOfFjBcCFOh1bo9A4MhSZRkYswEiQb7kFZQ4qLokUhU0gyzQgyxx4Mw0&#10;Fem0vWQJzkDpIQCXkeZhHNtEyFfrKrrcmekWNKhRvmaMfTf4CENGlBqJMdpmyOWwppi6OMTJYgma&#10;VY6qAx9mG0o4m8IYGqjArZpHO30AEkd3dT7QJykkIop+MHYx4GKSJmgopUssBj77IPdP2AKXuBLj&#10;Q3DIYjl8Fau6mGEmBJWMfZqTVOGYIcyAzgRx3pkshKqRjsKQMUkESXEX110WltzVkSwsyQIEZ0zk&#10;Zev5tPX5+MMPP1y/ft0GoWo90789SUO+yLsQqwP5ytcecRdOLCXG3MB+V1aXNKkkkDPBtqpFIfeV&#10;jz8DZVIXLw9U7TLkOcoUQ2KqCBtpisJAIO5yNFlpyCIiZDaqo0nMuFuSGnEM4CgEL+SNZdEbHZpH&#10;9ma0K0utQmqTcqSVeeS1hw9Zd4EojEkvPMY6X1yJm+dFFgrIRXH5QjaJQ17M9DwaUuOlCmysgmIv&#10;U7RRAmvVpAT1py1GKGwdy15sWsJdRbgTCqbcGfhE67MAJhBMSCSu1XYH8gZyBO6LUHunjEYSXb6M&#10;AfJNBzMGAJVYbxvrBNfrr79+4sQJgGOSkS04J6kW5K+3iM6Tv3ikhEh0ibnrKgVmxpiXuwPCqwUJ&#10;ONqupje2JAGZcPRDRyAqUMplIBxksRhwMXYXFPUkNpCeItktYGWrWUGpJXcMjR1hzDxyJJ9SdR6R&#10;g+4IMPMyUDbh9C5fWjAW1FIR5QgHiA2mgSTLEQLyOsNdvng6sBDz6OLL3mpdKyiXyNcu+gxz9TZP&#10;CktOWCppR/T4GsNRM77olY73nJRdjCEzQNgqG2hUVUVqIAmBGf1z79F7cWNjw1Gl0SnGXoIMUlIv&#10;Co2YeeFM0sSmFaI7hdMKW5l6PcuajVojpu5eoogxBiIRKTgR/Aju149JyXJBkjLuXPQcVp1NwE1y&#10;t0rSXIgjFlhv7oWFBc2t6yQOSqVkio/HUsDfPME9WmKJm+hqbUB2l301NTXVh06ycFcUm7BNoso6&#10;0N0Z5NiiodPZDOS+rjj6/WGMPw4QkExJvYGD6NK8cOECZGQE1VoMdAi2+lB2UkOMS1LTSstZdekK&#10;OjAoQQe044Cx000gbQAWCEsJlq87ldQIlFW/zMyIS1t84Jh39DQpNZPiYm6JCHrGB5+ywqS/ATMp&#10;g5K+MTPuQCoi2l4hSiwi6aCRlxe2bBi4sMLW3ocvI4/Q2GgYcTUPYzguhd7Z2XGnks8Ce42jiLyE&#10;phsX9Pb29gwsKZNepUC/wxzESLpkJIq6uHPHiqTGcIT2qLGVT9XAmqQDBCcs32jz5aJDBJWvWLJT&#10;fYTbtkovhe4Iq5qf5ppc6/qgX11dpQnjyclJbz72DmsDCnBxAektq5SanJjUZg9tWPnB7zl3bF2i&#10;IyMRjuh5o3i0TRyVKDmdNSEddDJAWagXG1lIzcHtl6WiyNoYmtCSwsSjs0LK0LSWZGnozkAgCjBI&#10;HHKNzh+aQ0YDoHD6ypiBOw4A8WSZnlKTUformbr48aDivIhvHqDqw3GRsb9lh0+WQohOFq3uEVXg&#10;UmBgLChYxNA2lnVHn3qZkSB3d2PG+MhL0WVEqB7pAIqZsQsTBtSuDZQghqIIyhEyM0sKihXO9Tkz&#10;V12XIxdjUNy5YEUHsfCnkurgcPLkSTScLRpY645ZYIExHwcEaI8u1sL3ZS1DjVJTSkxUd4/ICcYs&#10;NVk61gUzaZWaOIEy4+eUGWwscRdOMhy1iLNGFGy0Iw6q6ChhzBIgZF5goUlJRGc9d/OucPSNzA3c&#10;XZpJekJHA4hAhDPT26K8EHN+2e3mPWKVjlTjro10RoUXBSs0+NKh94FHElUGUUjERvRaRB9rWZSG&#10;Wg7+vgGOftJ/rQpt9yo8F0uSEj2Jessi4BiVeP9NNT0tukcHscRJIRexWMJEFaUrV670A9e+cset&#10;bhBXFI/wgdQrxg4LaH24QBZXdmDtEy8PRyFMyeoQ9qrDl5jIkMsrxNna1ZLvccZePC5vSpd5oWsh&#10;IQjFzGZzdhd0tFSN/A7uPeeQUlMzSeqSJsLeE2acdMTBE7jsUDUjEdJxkZ0unZ6eJrLCaVQ9oyW0&#10;/tzcHMVIB1AgJVBBEtnMCiEuSyWDAFaIOkpSeApHLvxJoUtdqsC3sR5OGQZwkBRaAyhN/3C+x37O&#10;SqStJEGdIAX2FGZjTDrfGT5Z5AKWYphLB2z9oyExh4aS6LpOOgI5NOE445jJpUDsXVpC6GvXrnHx&#10;IheUJRyCSE06chSiQ4E+xEfv0vBfqnnrrbcUET5j7sD1IXrMVE1ok2IRHyZWfh/UZjCpIQpZrOpM&#10;3LSKF630pYa5fusY8ogzJlafP3/OGAcIoIT2awA3ZMz3hrDKyyr+zHpJiGW/EByaHJExA5ZcBgnu&#10;Sm02FMa/voIjC1KTy4xq6lKfqo8ePXr48OGTJ0/kIoSuwKdMg/IirDpq4QpNvr4k4DPDh2jA63MG&#10;QmMuECjzSuzqTzUhGHud23fSxBy4KNqSXNDoYIYNX93Lnjg6nCDooWRViRXFR7YyaSovbMrXM+5y&#10;tMreZwEEQqGkIgqqFmYg2BSKDpy2jgKwzKpIBpLCgUFSAPQVIi9JeWSmG6Vmg6ipogN3wbHE3ccK&#10;HDx9r6sjcAmqhUsUY8gmLcEhixkhkOcltGr2DyjZj1TyiaM5XbyE8JoQmvjyQsCYF27ON/rTlg0Z&#10;4asCM5cCYaLoTjDulkrEQIIQICPmiqQUzGgGQuGGCVV9cuEQH30oRKfK4M+HxeBQJM60Uy38YAnT&#10;Zb9pHXlS3BIv2slZGGmYkQYE2gHBzFgMS0ql2+gCGd06G5SjRCMCIZMlLB3Z4haFiFkKXYPybfPo&#10;RZNtHr0lH+SdhrLFQYbtvUKwNwBrU2FlUAEQdmeGP6/GDn18IPu84iWcQEBEgS9lIFK2hK3UULLB&#10;RJcj0dbW1lBFQKfqJJj6QBtxtKoGAvnBZDfKywwmaLCEZlIsljaMuFqBjeIZYEgob5G2KIaRxJaX&#10;KE7k7e1t7zPHhI7EJ6FcZlwQBMIt5loNuHxHb2vIxs0DZ1wsDeAtC9+Gh2mJMRciAAeLgNzZJxQD&#10;M5Bd+lU3eyPqXTadsxRTAq9/9vC9tGw/R3+JGDtHlMnmZwkWiNCCIoa5oKL0I5sZL4+QrTpK/Aby&#10;w52qGknvKYSUxXIH625Sk9gGCkFqfUIruWSJDEkFHalEOvwTUyCETVKj7cfMIw6OJ0mZREyHtFTt&#10;4GtXsdQ9lQSCkERSrjekwEUKBOQidy1nXlB7wZIE9QlflDhaqp+1AUvz6cBRauadBWjjJijZHRz6&#10;x0tCXmw6sxSXI7QG7qQQhSzSwYQLMkgqNJ4wqafBiGnenvU2NZMN9ZiZoZUdLZDCeQ3g0H40IJFc&#10;iFzRkWdmiYs7QAZIarkHDx54K5jHClvRbXPlk52dCLCfX/TEWUGdaDLCTb1Age0oFwI3NBx2QjuI&#10;FEIUnCUIhGWqKqXPu08//fTPf/7z3bt3nz175nUuBcrbkrpIHW1nji6UyEtJsdwV2heMJqcAKOlT&#10;QxYwIYirNJYY4ywoZAbsqyCGaGhCYjImFDT4ovgidG5ImQ5A6EABmeJsXu4epVnFy9edUKhaUinG&#10;zCgDliZAnEiWTILl2Guel6PMwEz7gg2qXFwURsaSFHDAVr8RUCntNenIWs8IAadWMbBtfaaotXa1&#10;ozVq5XZXOPgQ9CdY2XmkABuE+xt0n1+Fyxhbq5Atyastad4kx62tLdsKAV6WKKnQaucA8dFGTPli&#10;iIl6iQtTXga1uj1SgdJQFCJgBdwjS5zF4k55KpnHAaYQ5mtRLsjXnwy4wBn8/78mHM++BMEhFBtc&#10;hVd1YVwm2cNyigHiwkDNUPGoaTyqLhtjq9XJXnIGKSQEgbQjfDMaHQN3XhLTjtIWi7uEIQhnVRrE&#10;YsCYgVrKBytQ+p64Qthg3moTExM6Ujq+sjmy4cVMJZCRPOYuNKiMm0kFVhKtAIdwchGUjY0hkHBk&#10;8qhOHo1R9ciYOEribh5nHEYhIJv0aAwTf8kyMHYJTStLwNmbcSoREIjJocwDnY0TX9M4uL05RKeM&#10;rcJAaPuTgf5G1cvVyeIIQMxV97DHhKoESUkXBARkDd+kvHDzqCguA14oWWqrK7SxdKzaTvRJWN/F&#10;ioiAQAwwNA9tGGRg4HzE09j7FQdCMfO2QJvaxPE6ES5ZsFI+aIIiIDuW7hKRnfe0ZkDGueMRODTg&#10;DjKF9uiOgH1OJTZ7e3t+9Cu60kN2CefgZiY0Apjj3x9X+nlHQ+BWcYaAMEq1qM9KHGRdQTGEBqSi&#10;M8OTnu5yYayOFCsRji4l0LeSOjo6QlV04+RVF3EVQuGkgzChDCyZBKh7IdAwQIKYr0DuukitCajB&#10;ZMqm1rKLReTLpiYHC6SvB9tQ1zkdGBiz4UhPJ4Lz1GsMmpoKhwl87qurq6rPxdY2iZJVciFj1Tzd&#10;BNKZ0l9aWoJJJR/i3gHmJStNUUjqs4CvJZQsgUIJt1ihYTKqfverqQE+BpBF9w5wdHpDeESYL6py&#10;7zgzsAtwnpqasqda6peNoORFw6RqiqtXNZVSOmr0hk+QH3744fj4WEQ2vMR1jY+PO1VkLQT9iUZk&#10;XnpPRghoEmgepekSUQMwsKqlxdWxpSmuYskCbKVhbEk1Je5iLxA9mUHQlsyM3TvuuSBAH3clRqnt&#10;Y95FQJbm8TdvRqDeix65GOhAY9mhIRHGJtWCI2FB4VNQvlZjaABNCu01MrapCejFJkc2xKkZOGoM&#10;k/aXxoCm6GgA15wGiigXIaRcE/ISwqo00XAZm7HE3riBbeJ491g/ExYBY4m02QutD0sKYXXRilSF&#10;oDp4suTIWHR9xT7yEnTniwMB2QMxKSmWZsT1KHdoGOJPf5PeTeLKF750BJUyS02O5BhyLqB2vjVt&#10;4ewgIilh4SGMYieiSJx92HondWzZM1CwpKYAcExawlWvowLQfAnDNJYVKJeGgyyKefYdUmRlA1YC&#10;KgGNrztLXyiWnAJUcIj4vYKGN+srr7xiG5w+fdq+krCjE6aDEiwcHEzKsaY3o4/lb0c5NVA1CUcI&#10;6lg1w7iXDSmQNA/QnRoy1RxIkkvH4OwDjQKWPOLsTPEhTKUSMWkVWk3vkbsUhKCAplFIM4Tt3Fcq&#10;CLSSI2Ki2/8yPTg4aK+64wDHksbVYU40d7tL+tzl6yKaO2PEKrmI2EqTGu7IMCY7AXFjY8zGkjFA&#10;9GBqR9xElIuTq0MKMSrxAsiGvbca94whs2Ev+ieffOI9ii0D+oPtlNegHnEjjkeWcueSAXBqm4TD&#10;TB2ZCepRCEWhj/QNXCwtMWbm7rzzPrh9+zZLZtoSIA6YLC4uevXqXvMbGxvOQceE0lDeHVRfde4X&#10;L14koEkDOJApb68ijBuq+LiLaylhkaeSVcnaWpjICxTOxkrMQBUcbdoPZ4/I6EOBICgWe1sGIBwd&#10;YvcqkEMWYUwciKJbJThjjmjT3JUC9ixKqmaJjTHkfk/7QGFghhqoXr9+3aMG0372kYoD1K71oYuL&#10;Sx19v3r31N5WBVJ0YwNo2KLHEX/EPKJqFYKqpQ9wSzQEAgFbCruwtSoKM5NcyMLYo8ujktnIvpna&#10;zjTUt7mQQoKCyrRkIRgQDSwDjcqFcT9b7XTISiNu/eB71Pv75cuX33zzjdfqP/7xDzNS05bAHSa2&#10;kkeyQEabu3oBl6Ox3vPoLoTspGzsElrteLExIAJutJKOR1qZ1xuoEo2ZJfh+2+FmoDSW/HojhcKh&#10;KhwbJ5uZCqQoqtafygjnIgsbx8hPf/pTDWaerxl3ZgjwrWF0pqQskU6zeavx8tKCyZhoBKQAEF56&#10;j73LDHoeSYohx3aNLpJRnR+aCzh3q9JxqOphbCEYwPR2cAlntUSwkpS4GLLBxxdelWXfOU8fr1W/&#10;yH3oIHnu3DkEIFjlJaMalburDlFiXeTXs3B0o4lELEnEVYGEIJ2x8rVzYULQAFLw1qxdJajE5hXR&#10;dpZjEjmlEUDS0uzsrEFtCcoAJfZCD/58WDBAjhKKwJKDzWDSEr0kI2Gk+ZCyAUWURO8SHTNe2NvP&#10;gmlijlwgyBCmHJxo7pD5siEKex3p2NW1ysPFIxdQflLYEhITCzhLaBg64/i6SGNVFTlCYNPfQzgi&#10;RSeuzgZFYqetAXf4RJGz1BysogCv7w26MLFKWcUQDh/pqxBZgZBbXJhcfCJY8ti3mHT0n/QtSROI&#10;D7dOEJculD4OcqeGoJjYZpboyYuLdJTZmeLFQFUzliD3jeZbwYDUvWyIDwEBuWPy4MGDNOnSAXUG&#10;VsyUXDrmxRXLjKrjCccMSwZyTCVmjbmz0e7Q0BbL1S9dKdSj9KkpDaTsuK+UbUU4xjiAVZHCwdSd&#10;oEwO9u7wKyFMCkDTsn5TUsZSd5aQuVtlia1Dh0QKAefw8JCSwuHM3qSu8PuGepubm/TxM0X5vGBU&#10;AQ4BtZbD1OuWsI5vlcJBo1rl7s6eI1jp6ApxcdBa8CXLxmVAHHomLP0hSxYxJAGmJBolXoMBRxW+&#10;MTM7yxlqN8LJ0h4UVC5CWHIACUQZG4cNLzSYGXjEx53ywjHzbjPPUWipKZCO0szuVv22VnruPgfv&#10;379vFWdLQNgLgby4tQfCsrbEzBgNbIngUhF5sXE2qaZ0gBswVg4DTQKWfU1IEAhW+UofAZcK4pm7&#10;0lNbFmLpNPhKLJEk9e3o41KZXIroAkur2saBK4RHOKJoLVC8vM4pQ0mrNg5KcBTaRxW0nZ2d/f39&#10;v/71r7du3XLUiEteh7gT3OFOAXfZQbOEOSn4IuwDC7jcTaKNg3eMw0SPISNTcRnjw0B2cnFPN7kj&#10;U15OA2yFQJIBTPa8rHLRDy5pqogm3N3dVbIqTh/RvUswbB8pjYjU68VjkoGjv8Ix6BWi5yEjgKd5&#10;Mxw1sOjs+wMPIURkhi1HlvLFti2MpMZztz374tRjSlk3MgBOQ8h46nDfsj7cFajPJjiOhY4a4dgg&#10;IAsu3iOYWGIzMzPj86IZRzpf36PyNaaJw5baDhP06CMRgqDn7rFiyQhzO8ugCz3tUR0xEYg7X4XW&#10;+S4p84UgnEndq1s4UhUyA0eKR2ZqVFz5GkuBAdoOSbA0hMOMAVb6gc0YscT24E4vbQTOghmRqrEY&#10;yHHWGU5AEHqX1tCx1zr63thMZpUKAvX1N2Qhay/K4i1PNSic7sfBlmPAnjve3Nn4doZZISHgw53Q&#10;sjWuJNSUrQOCL9rOEe2ulnDomKYAudsPHM1wMSkXTCAzg0OdDov+3TXu5UJxjgwMGEDg7k5oPa1F&#10;QHkkkVZ2r9UiP9ql9mFm1KjAADODgwOtwKJNWKy8QSu83MkLkwHAotCEDhSQtXbHE2e+0iQOVrpT&#10;iKKQhZiMjaEpgQuIuzPCPHrGQhigBE1StoFkNbqy4iMcuXBgoD0UVDiBMERG+fgak4iMNgN7yZpx&#10;Z8yrfAVigx577w8IApnEnA4imgfoMBUFbaHxob/LvKDeQFtbW45Fhw5kzWm/6SXq+QrhDgoHykgW&#10;oPv29nYamgcoEeC2hEmXEiwvL8Mhr3loDOxP4KTrdaVkXs8ieof5OSUFDQ/KJPKItQ+FcyTxqppC&#10;1LHsEaM5fDNWPRpoM9mpPhCtK0f4mBOtneXjCROty4VWkD2SUazIZ+kODT6ReZHdo3zNe3ScsZEm&#10;wtJ0v3btGrUpX5nobOBwMahnTAKRDne+JOWOmzvCHTEOO3oyE8gkhtzdIUCToCW+omgPgO56VQpE&#10;EKK2kbtLTX3xVGtawcdfF/GivB3hiGBw9+5dlfJhRCs4ik4Hqy7hcFM49bLKXm9//fXXPr/8PPU9&#10;8f333//rX//SCffu3VtZWWGJgD70KtLt7l4G1QsHGTnHQWkGJVARnKkB1qR3bRUhS8nyslN4ycUd&#10;H9uwbhcoG+ESlnEFYiAW0eBQyZeBtyB3XtVCQc+fPy8vp4dkyeIw4ZuwoACaUQiPjB0a7hQT3YzQ&#10;0Ayqbx/ldpBBJydfTQ6WDSYuoREjpsrydbeqk6lBT6tkJ4Jc9KFjVgX9JCgRtahwLjUihTeltyNl&#10;hNPqBo4pP5cNNLNrenra+1UVtKiXKJ5cjBlQwIyxX658eYkOUwNLn6Us8BRULfCnEp5ayF2yfZFI&#10;wbxthV4ZWRKXDsywgiAK2jmCLZGqULfDF11Q2825xNeqt4ylzi79pnmUo11pQBCpJdcYcjpAAE1G&#10;cX2jq/QT4RQVLgexXUnsZGEgNhT+3otw2VhylukSRwwGPgYtOQd9QfO1MXixhw/Z3cVeXO7eOvKX&#10;iXrHT4+WnloSSDlhWnVRmY3NoLpan0ZC052lscPXAKaupSYvaGG6W2q3iwufWFQuR+LaPJhgyx1V&#10;DSqKQgrK2KTWaeewNMmLsYG4VMaWbmRkQFXRuehjFS2Ei4YatFwwERRmZgTRbfYYki4RJSUQFxvM&#10;DH1Uihk1hHMuUMa5I7oWIaCUNastVBMjD1+CCOgAyXrk2GYT1GPqyQK4E8QMZdhoFFE8MmYD3Db2&#10;NQoNc5Z0aF44u1oWHl3MuJe+fOGkG4Y2Dx28k/QlS44YshSFAWQzDDAnfr1hoBOkSSsSISmi/Qa2&#10;M5TULIlDeQOKmf/www/pBs28boHAfqDpf/6nd7B8u4KFwJK9CytbiLFelT4bDInDRjMgQzd1GTbv&#10;4L8MakwKPP38tQrfjKzlCLlD3Dx9MJemYtGhrjNDIvaOEvUimqC8pEAfBxMzKauyVfroGb4uPQ9K&#10;J9BKu3KnMEBKCiQp3PpaNWAmKZNc5AVfso5Lbxrzjm85cicdJhJBibygREFAOOXW2AJBw4E9R9Wn&#10;D54MDHAYdvfgX+6kGCg2YjXpkVbctTcEb/e1tTX1wl9eBESAMQW8whWLjVoIigYDhK2aYeBM9wN0&#10;b2/PL9H+H1UfPHhAN/zNgLVT3J8/f/7HP/5xdXV1fX3dy9uXE2M2UrMXaEsoqkrf2KRYkGUqihpp&#10;IaecMxSaIqpmH3BKY3t6v1ZfCpMIDm3rWMmCorNkwdqPbJTAmSBH2lLMwCVHgNrD2MBFB0Hh6Gr0&#10;eOFjO1NYqwgtfTpXaG+dn/zkJ+KakYW4WqX3NEcDj15OPZLU9jdgjzBixlR1d+DXP5iokRmVVRfl&#10;E1QPaAnHtdDyVTIDEiGGsBSIU5e66haA7hJByavL4T86i1z4iG4TYchSrNOnT7Px6G4VCLOzZ8/y&#10;1fkuxsyQFDRBVFAixBQIsjuR5Uh5GtZsMfcysqqFNG3bzSUu++b9yJZFZ74UzMA31lHQXIPCDP8l&#10;N+mQxYUMl5bg9FEuqBDomTGw3SjJmGiDv3+FqyGy8HY0VmbLrAsvbUDY01f3eGviockURmCMIeCH&#10;tE4S2KNJaHzFBqUnMOPiUbNizJegpUoR3WlGTxBCUHcdkBlfYmn6NiEEDOlOLGMILoo00IjCKTxi&#10;VOaidaChbV49ZE4dk4GLpWCM1YxBhLk7NTQWpWBKRy6xsooDTUPwqIocBTJmJs0cicaeO2Us6Usz&#10;frSJXjuyYWBAK0w8aj40GDs4klHWTkPkUSKXJe5cLGk+CapF2urROtiRQU+qthW1pkdymSFvM6II&#10;iraklBV5Y4KTopcBQWRnkiXRQOEgqNUYQqNkO8eMJcQgAKSMrC3hydJk29InF0uTEUMVvlgIy8Uq&#10;EbyehWCPgI9QUHZO+pthIArC0JTAZVLnmNFU1KChTqCYoATUxnwl4txnoDd85/HV6i4iEw1hlMQS&#10;VF9pAGrw9Q0erKaFY4ZiLBGItjtudBDXrlEpseQlcSGYwYFgCcn2iKCOb5MaQGqawYxfSFSCj7b3&#10;orFV8853cjFmWe6yMM9SmuIi0O94Y7qxsSp9Fy9UkeQlfZKqSHvc2KrLD/Eq5YCWuzpqDyFIXZ+4&#10;ans03C2RWu0Ykxd5ssjdNkSAjTvmBuJSgG6ougii5Zy5xgDVHZNbt25hrqmAMO53P86iMKstRaEG&#10;wpDRE9euJKOgbQpfCUtLSz6pofnEMfA29Qp0URIUMurCywEC06mFib0ghFiqz4aLonu1e/HbuX5k&#10;e7Td6jED0SVORlrpeaKBUl8Db2WT8jU2w0ZqCoGkiO5WlUOlpEMoli6P6sKMsUdoZghLUumou6wt&#10;ubgTgaMtjBV6CIsFzYwy1RgQ2MjLAUIu3zEeASqHFiWXFJhFAGYHTs2gHP1qrHAayRLyKqUiyJNa&#10;aigh4OsTK2z5osHGi9DhY//iAx8aX5Vlg4/Xgffr5OSkEMR3YWimt6zG6O1rbICVeWiMkfdjVyKW&#10;zCu9ksFnoASMlc9hJRep4eb1xEZorNINQ+VwsTSWGh1UxKWxa2lR7ALzaCejI4IlG1RpApy7O0DR&#10;U1tjiBh+x46drnC+xnx79YcxdAMFZEwBuCGnX/WWLz4VlQaBqC83wrFBxTkoMFyp+tzQfL2r0O2s&#10;ZM+S1oqEkMA6mEZskItThTQWop/VEqAINGnUanB0hjscUhrIRHUzcMdKxxuLwr5JytJXqv2AbrsK&#10;LUkZsfeoIciHBplwsNqGl1dMDNAGK6Lf+HYmm45LvaKihLJqX5mkAyg4MI3j3L+QA5YO0oeDoQTx&#10;10nsrZJavoQVkS8dGJiXF1gu7l7bVtVJUukjtF73Va59eyP6KneUvPbaa3KEhp4PW1GojYy8gKuR&#10;PalNVRA+ldzN4+bsMElkRXFks8f/xIkTkm2zUcNORgM+heFg7rVknqRsgIilAYCg5xEriSDz+uuv&#10;m8STi0D0Nykc48yAeNuRhbBSVq9aUTirHrWpn5v6VRPjRjpk8HRiCiockQnFxd08odxd7BlIORzq&#10;ZWkD9LKkiSg2g7tqWiKL7Niro7GLmerL2iqeGFoSQlLAccaWmU4jBTLiYgKNerywFUsgXu7mvSF0&#10;nbEyESHRzKuplsOQVvakwwUT2rIELpbqmFECY7uGFHDgI88Yjg7EXL00A4bQkIfMQO7iIoYGG1ko&#10;hElKyk5djDvBbTR3rejucpTLDgcqcTfjXS4EY3cz7qqpiDoTH+DuVgFy1L0IYC6iLJTevb9JdSJL&#10;GU85yhpVChMNjp9u/dmDVaGFkKYDVyJmcBACc8JiLnGYoNhLWYJlZ3e4M+OuLkS2JZ1COIOilfbD&#10;R0RvsoODg+PjY69nLtSz3ZBnw5hB/WAshPpakp2sc4cvIoZY0QEZnO0gNspkSW+b5E4K3QINT4ms&#10;rKwoisStuuTFmAu20JzUXrTUENqqbrGjYXoEIrvDw0MI/RFFW97ABQc3UAKZ98FqBk+OLuBktKoo&#10;eBI/e1mYN1MDM6AV9ZQbQz2pE7yEBvvqv/4Lf0xqIcoLBF+a6i6jTiH4suBrySlkyQXTZ5wtOTMz&#10;48XJWL+xdxYpBwNjq2iz1OEenZ9Sw9OnT8RsK+4OFm2PoUsIS4hRjDjSlAspsgcOB4JwtWurDhAG&#10;CmHARfngOGr6yLPEDBOaSLA2A6LEMGXEXhvDkTiqeBrbJhB8lHuB+uwzdtnOY5QSWxjQICQpjEak&#10;EXQ1MBAPqD1TPuJZ0nODuv3yl74dVN0qSy8e7s5EIcWmiFNSnpKH4KgVy8Z2r6tM8pKqELYNL1o3&#10;X2iiGPvqlLAkGZi0AQyU2TbDREW975mZl4JONSAE3U1CNqlH87WlpSwF5dFzGFo1xk0uVgnqzl2l&#10;2Xe+WLX3esnBxFAnGWDbF7FTw9aiIUuTYimP0HxjZUAQM6J7pCQQscwrPwEj5hEsfcjLHhpuQhjI&#10;V38TBCtSOHPtsaiy9PXjO5EUyACkuRBOFvaSbVIra002yGPIEUljA3nBVAK18DiqQu0lohCu3t/m&#10;sWLGV5k4ulNAdgDlYmCGr0fhGGh04iBgiXs/zlCanZ213yQOjSy9k9RaLj/+8Y99TPDSUXIhiGSV&#10;ADL7RNjc3JQI0cwopSVngZ9KjkIM3RcXF301UkMWDgstYR5toSnDl6NtRlshIPRprJSNiQCcl1g0&#10;YdMfG7IBriXQQ0l76xP9Qz02yoQeSTthtaiUC+rRWFDIdqYx3XhhwkwUohkjabKUe/Hj4LsBCIM4&#10;01n/m9cectFmNXCNCt8RCQoTF20JKzpWYMVlabc6JXkBlCY+CEhcmdRLoGjz0pAuNaIwKHcK6CVR&#10;tFZtQGS+8AWlFTPIeBoQBJneLnJBr01hbEayBOxPaFNPyuRlJjvRjdnb1+rCRr6ijw4EhxUve0F9&#10;rQrUC0BpMHQyoC0dA3c4yqdt1tbWnJJciuICohbCoQ22jWYgihlUjcU1wJwaJa45DRDL2LxVjwbe&#10;TGiQ3RKh7FC+0AZSDn9HmnElqSWTBCfI0dGRvkXJJPKCMrAEp85UNd98+/v7UlBNWbBpP3b6qaZP&#10;JZayaEPZaHgKgYn6+uwwr2R5cfEysGRAf2LuDP+TW/9n+K9IKZDzhz4kRYmNGULVKsQxtoRhyqCn&#10;mqrmg8mMehHWvc9BxwgmZmwHAxd6mHhExiMbIGhICrKB6HTGkIElqqJhm7cRtJwB3UZqoyoXdwjs&#10;8wJrEiUfUlywNcMYOCiAjDtJMDEApZ3kwsuqMfu6AhrRjM0QwZHIxjxlLOk0RXFQvHz5cow6Eo6f&#10;BISXUsc6BkDpK5gAPM0QXcIYwOobxwC6SGoGt1ZIaFD6qZ4gHCiW+iko4z7hjenrUYZEKQ2keeHW&#10;Ehzuei5pmGGigx3fuAlkCWdlw5mNSRduKMkcsgSZWTXAAabQUjOpAB6FQ5sL7fxAMfDI3pJw0NxN&#10;MuMCkJfqKoMZqxiWglV6OmKcuWZcHZFomO/Pkxm7EJYCZcC6yIKSvqSqxsXTQGPZP8pk3h0fW6iP&#10;er9fzfgw1KAm7SgXR5REB0s68+pNFpek6MnAHXkimySmRynw8kaRu3qpi7v0iUyrGtQSfK9YCSJv&#10;vi3RkZq2yFS+LpMlInEFVSPhuCBmwDIcl/SpQauK4jj40Y9+5BDxUmGDJ/E1HhyakMJexYewDkoz&#10;AlHV/NOnTzc2Nrijqo29hMCa5+7ViyFjoRO8nUleNgZs6GlepWgCsG8FOkDQSCQ1b8CGpbcCQAxd&#10;3OlMN8oT06rKUsAMbiLKC1ux5EgQjyyFsKrEtrGtpzdYgmqe5hoMAYAc28wIcLQEB3/c0DZPNAON&#10;IUGnG0qSQriWZh+sQLy8mH3yGwht1ZIvG4++lYUTiLw6Byw+usvAvPeTSknKmIsiSkRR2HcMMRPd&#10;qnByKQUtRD2WcDSAVZ1AYci4CepCBlsDMxCI481BXm9KIOYhkBpVRyH3TkDGovgONs+G5hTg7pE9&#10;EGbawKNOwNC3/qNHj+wavy3sTcedUlZ00VHSmSQy7lFoIPIVy+4QQo762eVHAksS0cEqbnK3Kjtm&#10;HDUtA8UySQQSGcCXlGY2L32hzXvxsCejdNojuu6HH35QC2oTmTsoyNVXIJ0vQe9gVfP56Lp27Rp3&#10;k0TGR901iSobM4bvkot8pSYoM3WhjEmwqiOuAxZUf7Che7WcniSOJmSJACiOoLjghow0K7fjooYB&#10;zjFYKXN396GpBOjxkrtGkqn94u5Q4suLqh7dU4mj6sMnFCkgEHlqakoh6CMExbz+qa0EcpEpR6v4&#10;SCc1UOVuBh8EWGJla6Daf/QtfdhQWI4SYWkMJ9p86/nqyFKODBA2j55AbXl3LyNtY6AnLcliDEu8&#10;zTp9pMEORMe040CdPEoVsw8//FANMIaLlsTc2ZsRW9mQsF3xQ1QaAoAdMVMqolQMmPqG0HJDgI44&#10;xJK95Bk4qZWBZOYlA6p/glFcODrAPAIugOjR1GbziA/jGoIQ+Pgwp5cNpgyWxELPfOorg/NotKO6&#10;k8a8vQrchbz5upB2FVWzksJkxkK769FRu+h+NGRBCnm5C8qMsIQSUabAzXQGIUxqLX55+H/hLjob&#10;8+wF0nxAkBcCQ1HoYBt4KaIknNOEJmyMXYh5FJTO9nDvBhccrUYQNiblpUUIQnxkJKUieFLGBpgZ&#10;/ofgQVntZ4HCEQGNmMNXIyW2CdmAhUZ2gKKbN2PQsa7//FrlYpeKKzXGNUMNbawlkJQ+zvYPEZgV&#10;kTjmMfRob8ARESx9Et+jLUE0Bs1LBGdUGRONztqYbrYoAvqcAUDGkBWFQSeaXqKSinCUDnzCYstM&#10;INxUxPkC0+8hk5oTw04ZKXitdlg4x7OnoShwOgEVEf7F4X8KkbBaRSxjzFHqHRNtmDUG2hyJo+ii&#10;MwCIPNE6o32Yu8sXCED4VnETS02VScpaPRpC6OoOPo5yZLC0tIS8emlg+SLQGAHVEVFL6GcRR8rX&#10;igCliRsXq0QQGhNefPs8AsXLQCIqa9f0ge5Ar14kQoYXMgqko/yQ8i4EnnpC0KF2TR+x4LNHwyUF&#10;lx1B5LY5RzneuHHj888/dyc4L0GhsQTIHW3tBxmCceDuHoF0kqqmuGyMKaNJhgEHHxApJiKpPcbH&#10;ZCp55CKiSZgKyheCQYmgYaBp+bYLsPK+3N3dtWtGGorFhhezPq/hGxOfsW9Kv3q9M7Q3e3Xhq9wo&#10;cUQbjsJBcJkniwIxUwvV99WiYXzOglod/l8paxguHElRODioIl8DGMsLGgO01cgSFxnxIpqkBHKx&#10;UQJNGCul52KMAFkgO7icDGmSO1/MC0ENmxE9S9A0v8boteWyqpHMC10fUt6Xkx4wiadC8+VlCb6e&#10;pxJwpSGUA3B6elq4jmL2LgRYQvPu/8UvfoEeNOm3CodoOlYg9NylYBJbbUAK4OxtSZNjsrWcLnIG&#10;bbc7BMWWM2XNl4bOY2neMSRDZwcGQIVkQ1yOEE2K6m5eU4qnWrzkIAEMiIuBGY+oqwRkgaTK0bzd&#10;+MYbb0jYvKbEUHkwNEDPBVn+ltSsnYAPXxWyP1FVOWPzREHJWcxLUJWQS4WHCaTogjIwz9hHBkfz&#10;RGR29uxZd1HKiJlHdzgmFc/doeyOjxCWOOob2ZFLaSnDjK9BIojowk0ZPPLl6BIduHn2NgAcremj&#10;u96SIBufHUDIxVIb2Q9KQCt9QDdZIwNc7UwyViaOtBXdvLuKMBNLZ3gxm2GJCbaWWCoKgw5WNsne&#10;DASh3alhlaNJBPj2CWKgcUUEiwnaREZGOGlyoZK7QM4jh7VJ+GgI6l3OHbKfyBpAspo4JQlCCrHI&#10;bixiCjgaGAA06SeXKDaSoHWybWneo/oKJ6hw0eAL1rw20Dwc4VNe5xgj1vtVLykESzqQnTFWwH2x&#10;2SPj4+PutgMz4nPXkBJkjzlwonlD4ICtSWbaGAFQXioYvvLKK74UDw8PRy1qFTd3BbV97HDJGuCM&#10;mG4klBDGqJKLGYXZazAEgIjrReJ9D5k41TpMl8NR1QRiDweCYqkUFz8ZqQRQMwiqgrLujQihjQNN&#10;ODudr1YhqYjmtZkEKWOeYvDrAV8woGhLBI6MK5ABAmFyoYxmZiYpbW/GqkTwt6T/MRTLI3saiiWE&#10;JRlxAW6SFxq82OBg1eWF6hMHGpsaWIJJoWSaDQeOpIMgWZx5mfSIMDSBpO+4VILa24WMVbACeTSg&#10;cK0oO7mYYSyK0vexhbNABBQCJvUYsNcz8F1oo6riLtHX19d1IHBJMdNRbCDIwkyloa2CAvS+kSCV&#10;fI7s7++vra2RUbuih4O62J7y8tWiK/QeX3E1uXeq983B8BJO2/QiJIhYIgqkH2jlkVyuSjCkPPhY&#10;xIFK1YuXKObZyJGLjAhljIb59pTELSHsQFZ0h5j+d+97S4KFlnXFdYdDc2cFyzYsVrKgNrmMFcjW&#10;ENekOz5i8WUgorw0ns7XAIzh60CBVAFnfKRptUTkqFjpaSZLmigrDi4hJMVAk7u4ADTPmCCMnXgm&#10;ZT3m7a3hQMsBIWVwTlkTkqnK8Xf88RTVIyAD6RFCDLpbMknxMkQXWjm4aOQSUiCTkF21WmecVccZ&#10;cjKErBcdXmZ0BkoaXSBjxophBj7JXArm0RIbHISALCXdwwUyG6tUMC8cgfRWnYE5QINEYczGkkFo&#10;pBDIAAgzEruMG1CJMRBLVNLT1dUuEs445gYAZeRHA2IAzWgOd7uCPc4uUMhAMy+icmgIH3pANB8m&#10;tpZtAJkLwhQzsMrLPOa6xDsJJjSyoISJsYpQ1apjzoytrpo6zIxS4kZw0d1halzgzOD0EkWYpRmA&#10;aseFsIxRZQMcDRvbvLprGPyT1KrLZuaInjPFqi9rVXA0c3EhxhKIi6NHsGY0T28RatOhs7UdKOW+&#10;4TCnhlXgml5SJl3KfefOHVK7TDo4uEgBZy5SMGYmL8IK6gxyh4xD/UYHArokJXGUjLFlT22UXLIw&#10;zx4OWAYm0faoNwCKrocdgmZ4MSAUSxdVzUNASa1//vOfm/QLuKJYapNzgW9g19BELk4xUniX18D0&#10;dGQY2K11hTEorVLW9+7do5VBze+OmPJJ2Zhx+ps0xt93gDSJSQ3gaEih3Q3fnTLQbC7V5Ki73GtF&#10;gNBcs7OzAdIHGV7GCSVBZhI0oLaI0BTRktQ6GX0t2TWi219SNqAnwgotL4lzgWYHmWcpNDMzLO3u&#10;dj1AUJacyDqHkiZVExOTHLmgxwZ/DKUjFycDEPMKjY9YltQIYZMKiqFk+QIRmpeBGQbMzBOZL+O0&#10;oobS05NZ4ggnhDcEX8QQsCPYk4UmfWtKDX9m7C9duuSnpHLYjKLH2bYSqHAe8eTlwtnnqVVaUUlo&#10;g62tLUpevnzZKbG0tLS9vU1hb99vv/3WUh9hDJBxOWcwsWH5pi3CZY2eyyozd0oikD72OHkZ46Om&#10;yHtEhhlWxiZZIk9kNnLXWp2NJtWuiqsvEO4S13gmucuOpJSRmp89aoSttwCcEOxovkhy7Ljj5aNB&#10;M9BZ6PqNGdgMRNEMEJCXsoz64xPzFEPPF7NVhbAj6hDVF1ohDMywlL5Gsl9kahy4eeoJZyM7wTzy&#10;HcMYCWm4vCdAQOfM1Bh76UkAb19DGPBXb7i0A+0uc7QMILD36STz/mUMtVEt91Gn0l3yYjM4efIk&#10;BGr6ANEZkneiSUBuOo/0Ngx32qFkgIYQqos37cAayw0rcisGG49oa2vC9T5gyQs9BiZBmaRXJZSp&#10;efoys9shoJSLs6xAWZrXjubZIOmwg+M7xZJJZuKKQnQ5oiRHzFnSRFDjWlNqoEyWl7tx7u4cAUKG&#10;iZWtYkY6xAdFfAjE5CJ9OiNjn9BWOHWRPrOa2KNKK7xJ2jorzchF7VrlJUE2vp/YqA7+BpBdBgKp&#10;vohUMq6HmCmTFOotIAgrn6AGrqmpqQrRxWBycvLUqVPSd3F37l+9etUAfwTKS0cS0ySeSFLJDrFV&#10;6Ck6EYgjorvvay6o2mlqp3l8wegNGcmLo0cZsVxZWYFfvehsAFk64uIplknIzggZkZTmmtNlLyE5&#10;Pz+vFW0ELSoRln7hceQFASuAKmX3WlIssejWDmJgTBbh2Esch2qEKp4czctIUzkB9R5HOmDl0rqW&#10;sIWAiY8tFfSu5Whe7kLLXYvafR4TB6AjQ1G8Whypi4uLllQNQwSM8fQoQY82oNKgalMgD1BRJCVB&#10;WQOMKhcV4aUBGBNWoa3Kyw7NAE/JIm/JGCXpS5C97sJKaPIyAM6RDu4iStPrM9nbnqKouKtyCI1M&#10;31hIOqy8deRoX4B18SIXfAIKh4DQ5vu9wl2OLvUVVIEYuLsw4UUH9hSzKilBLSHTpEf88TTIvTq6&#10;kGkglnn27Upb1UAUY5qE7NHYDKrI2MuFdicskMBVUIl9XrN3mZGC78X4mIHgBSllO6WTAQ2PpFYI&#10;IaDpE4DUsCRHNtwZ0FmfOyv0jNPPzvIoYmevutNc7fjaPjA5It8nqUnRvXjgoK1qI85SEAUxviIi&#10;gL9CGEjWZ72Nw7K73Lmbt784dpoxrpkVywwDZPrz6lpLslS1C9D2Q8WSljBJeR2oah6l47NyYWHh&#10;9u3b8oWpCjpcdrgZ28I2Mq+YUAlDO04uHuXuLpaMDGRngBXZDTwSqmStVgsdJQrNpU+o6tt565OX&#10;vaAaeAyK/yGc3OpR7esRnE8ekgGVCVpmZKKQ6gGIv0jkgE4ypx5Le1LZBGNQbzkROo7hSw8JF1mh&#10;CUcymASVqu8IGQLpTeNMYUZ3CYhuLE93S0hSlijSUAMItp8lvuwZC5HuHg30FhervNibkTV7d8xN&#10;ctf0Aukn0Q1QlV3cdANiSmJAmc4CaVqCCc2AGhzpbkl0d+68KABfLI+VjbG9YZ6SUjADEM4HH3zA&#10;kY0LlKNEV3EE5dcbSzgczROKAZF50Vn5VKrXgA5mj6q+McaK/pYElanWN6lG3prG5hUFZ3eXznBR&#10;z8WdbwjKx0YgA5eg5sGSlL1dUScw4EgNnM2g5yzWKrWySukiZg4+5ZAjY0s2MzT4WNGEvM4U+pNa&#10;ptBccmdMqErDRo7SEcXADDR8zg//awm00mzmte7FixeFgMwYW+6YCKfcBNHnJnWgMc6iVybG6QBH&#10;BYGbV27umOgQd4HwYWa309+b3rlvEluTVSetECMRFxcXe96Wka8o7sYbGxuSTW2TvipwEBoBIO7m&#10;pYCJ9gDozoA4JoVoT4lboaUmI5vRMUpqzGHiU2oMEDCALDTpzMDUWsi3CzjamDLi4jiDhrY6Fp1i&#10;BtyBcAdSu5Yd2h4VyAxLoTW5M45EVd+ltSDoeasAXTjwlYLtBlOm8tLqMBVFKaUDkz1i9i+o7rkb&#10;AIQgC/iWpGDMPg31HlZSIHhZWMLcgFcS6X++jKltUsnqAWzl0vGqRnCCQsyqGdm5G5uHz1iIlmKI&#10;iSaXkcm8YBJKLJhyx0Re+koUcnknSSF63jE+eqSDZIH8qNKukfGrjrHCkRol9lrChywmEIhmkjFL&#10;2spRKYU2RtIepDMOhMXTJAXM0J+9Ve8zHIYHw+AvlYDLCxqVhLMkljHYBHSXqbxkatOZYWZME1mz&#10;91jKLo4AZc2LjWawGQFibsn5pv2E06uoSkQ6mlN7tO84xkRGtrlzUlyAQrh8qQuqjk45hxJYAym4&#10;pEZ/aZpkA4ejBGXtEecaiSCWWKJthqNYJDLGRzqKBX/UIWD5GoA1ACUvLvby4P3a7pIGTWUCSDzL&#10;vpUEUAAJ8FF+k3Nzc+TDQN+L56PGMeqw5mUSrn1uvpRop2M84kE71EWRM3VoTUTHlmwJasYlImMD&#10;4EIb2GaKDRyy3JBx/hq7jNF2AWdgIGF3Zi5UgaQUhLaoTB06YJUhGzjGlpwsmENwpvQhxpflJ598&#10;4teA8hMUmWqMM3spKKom9ugNR3exBK1+fDvsfFWZJKlY7A0gENOGsX8s+cllCTGTsraqYJTBmcHB&#10;wQFZEMCqV7tJg04fucui3ytKoxwENwlK35C696hH6WDFxcD8mTNnEFBKB7RHEdXLmLu8ahoI2oV6&#10;aGuA2dlZvWty1FU1sQYgl682zUoN4yKyFAI4eweBU4aBSu3s7Li7ZCQdKWsMoiGmJWioNFTyyB0B&#10;0eUIDbJ7TWzVJCk+/vhjnHWa9AHevXvXI870oRJwQaFx0VqC1o0uaaLk6BcOsiOVDS8NpiVqACXQ&#10;M7kAEc4jPj7+JI62KkuWbgaK6Jco47hJRGMDBMsSNzniA5lKesOPCV8DDtB0gGD32ZOMPdovJKUw&#10;KBvQ+9sXWD9flFuTiKu40NRU3RlbgoCnjtLG/R6VJjUGB8/wExM9gzajR/gejQ1gQkDYD1AIWh1h&#10;JGFOTEzA4ctROJ3gbqy4siY+EHGRMYCAs0zhW5W+Gln1KITy+e4BS3ZjfSIos77ybTGdxkz/azD1&#10;giYLhTBAyQuGdMaiVyNbAwhwqsK0E7e2tuphoQ2qHRDcpIkYX3fNL3FB0dAkrcrIXXaK4g6EJQSB&#10;kDRjVYNxNM4AAQYwT58+DUc6VoVWNZZIyoh0jJn5MGLZ9qm9aYV5H8ftEZzZmJepzRI34LjZIOYZ&#10;6Hay+6a0IyDLTiC5ANGibMygoQnZkMUSSTHxbrDqnS0EDmloRgg40DQV/SmPm0k4ViWCvHk2pK63&#10;SSQWWWw0CbKnlVwMPCIJnDjc+YrFBSUXWLmYbz8KShY10uGQGeDARS66WhNqGL76kCNMTbK3t7e4&#10;uOjXqjGGfJk5ndh7K8OEY969jy2xNAkOfcf0OrNtFQITUriblAvaEvTJC8Qje49KwMaM9A34ImMD&#10;ilg/uJvEGSYDIohL9sH7lameUEv3msOMne+ONHSTup8WXsBQhJFnM5GQXo0unmSs9pY16dFmYGDS&#10;Y8piAJk0ftdTISEwYeyEAuuR1prJ+0l0Rx7fCiyc/aBd2Cgn8IjZgfIxCbmmgWZAoPgTlzFRGHg7&#10;ShMrnUFKrOgC0+VgqoGgMaAdehBk5xKLAnBkJyJHxrrB640xPpLqyDYuEc3BzJi78ojuMm93MdP9&#10;KioviUsQrBZhxhiUBjo8PHSs5E4NRxUv7cKFo3R8xtayV65ccTpLU9MgqV1ITSs2yq8i7grvRWIe&#10;CHc2zTtr3D1yd9GNF18D25iXgbxw816xH4RgbAlVSwrKnpkULOGGALaaShehZ8uRUVPNz88jaTsp&#10;Lg6WCMjYqtcAFzMeYaIh65rNqpStEhltPUBel3ByYVl7/O1vf9MqELwh+E5NTak+BEtejZjgaRUC&#10;5kIkOHe7t5NOjsAdXh5hWkJPjfqzWQYOKRE5ypGvxoCmeWTKkb2vDY9WNYmILFPVYeSRr72qqQzM&#10;3Lp1i6OBvKihGz0KrRb0RJ7afIF4REDKjmD4WNGECyjzQngE4kzXLXrYO0ZS0tGlfOVCVfbqBRxz&#10;BBiYga+gxvrNRW1eSBrr0uvXr2s5jzLia09Js8bDzVcaJkQArj/RIBGF3YVwh68Q7saY9O0CgX11&#10;UQWfC3qmvWZrCOHuq5QLkm1e4FSyPUvQ2Dy5oFGjYqEHWYOp8okTJ5AxEKgzFLiIZpDX7RBMWhWX&#10;ApANPLoYgKInx7o93cxzcWfjkQt9ENMeyJghLC+rNoIlOthBOs2dY3vE6Q92cnLSF6fCCe1CFayN&#10;ybgQ4Tuatre3QVmqiBJ0ScSj9tCotr9VuwkHzaPz+/xiQ0Zbpr9ZTw2UgIhLAQYmkUHAGOcQBOUu&#10;ZYn3g4eZoHyVxglAKLCqI1lL1Vob8GpLqpe9TAcNb54vGdXIuCqbcWYykCNLZs4uFTGPMxx3BKwK&#10;4dKcZpTbJBv2yCDMgFa2ua4QdHgkDL7q8NGxWos4r732mogcU4C8dFMRPIlc9eHLQsNzdFkighBa&#10;iw1j4CbFgoMnZczAgalkTnIz5c5Lw/vIC2FM8fSoGNgrA3LsTMrKUSKkQrKTiXcYT+jlzx6n9j9O&#10;bCzV+r8d/pu/VplhgBOWAJUHAxW105SZ4m2bFLEkCtE7LzDuoHEoC42SbN1NMvZ1wBGgGRqJDgSa&#10;3lIAOsLHVi4AmWky6XjVMa5IQFQIQzZmEE5rd0vunTXexHCgMaCv3OXi9dAHF5LASSS0geMDAWhy&#10;KR1Q3OXOESBfhfFVwd6Jb4lKZkCRjo3sGIt1584d7gpPTGaYiCVlsuMMSgrujJlRKQVgOl/KWlsg&#10;rAl0AM1dndpwDPRZm9mMJWOymzcmvu4Eom8YaFNoNQZAYxehyhF/gGJx740FhJlMiwvBZnaakMJh&#10;4eWaRP3RFhdSOMHlKCM68OILwQyhBFVifKxqGyAweaFNJav9CkEVk6dPn1IAB2zpKXdbET1eVIJm&#10;kpdVCKJQVTjuZIeDqiVHjBBAtIcoAJVAuVk6yJQgZViqBf1JgRtYaKSrgprBTEcJQbiIYmygfDLy&#10;+eg33Orqqtzr7f39/f4iVlA/EIWDBoHa+JgU1MsVmozaBZZwRoCBI09c7arJ/eixazQtGfF0L18y&#10;UomXDcJd48FBiSNWLFWE7ObrZ1KoCOnAuuo6q3LBJ8xo1MkdaiQSGiA0kwxw5gLQPcKCmnd3EYol&#10;Mf1oRl5ouTgxhRPLXS3IAtZbhJnLAGdBXRi239XaNmfG3oygyKShgUCim++VycYS3axWU+P6VmpD&#10;XoM/+XAJZFx7a102XOimh63C5CJZyCbBMoCsGXhpIaVkL2UfXp1sNGFjhhTtEV40JAh5gbg8+qTz&#10;nUQTpwqJsBJOn5BRpiz70jLwimLDUvpcHBp0cxHKGCxAfNTXxR5nZKBhggOe9GcmChd6SpnghHKX&#10;pgsCnnzprDpaAh/jODOQoxAG0ApduH6E+AShEolEhM+MmByVDxmXQCw9GjjtcTPgKITL2Aw0bBlD&#10;gI9PlEhKE6Uhpl2MKny+NHSZqRmY8aW8McHBCmdHByJ3Xg4lxsy0BByw7IGwBGg7GHNx10Kuth5i&#10;Bt3BXrhwwWYxkPLg96sO7v0PBQkLklFCd2mIIR8ZqqU2Qs48NdMaFRI7gCAmXPGsuszgjQ0bJTFD&#10;VjPql8TCOfWkpFdSWQ6Ctt/wUS1McmHQwDx3d486mKyQWQpnVZI+jhTS54IQOQJ0IcxMOKpxl0hl&#10;wA2gdzbJ2PPlQkfGV69eZWOgJGIJBMeMo7DuwZMsvlY0HC84XuTOCNwwZ8PAkoLRXWv6ADQJig13&#10;MyzbNkrQK9MMShJxuHshQUCSF7msdnLJpRBE00NkR9IYebCksOV4uZRMOD81JC4p464OIK3P3VhN&#10;vSYzdhmbwdxWdEeGu44xaIkISGKFElg2qkxSNoKSgsjudHZns7Kysri4SCi+DhrnjmR9bnt1ZUxh&#10;IdyFgFNXKK5VvS4WZHJJXCz5omperc37hvVD3+uKXJCl771FEGozA2hn9tLiC1Y4GoolFwOPrrNn&#10;z5LCgL1NLh1HjDszystULv9r+H+fLkEgaoqbMarG5qVmLLqgfHHGQbLmDQSyBA0OYy8J9XXnixUD&#10;4B4rqOMViIYUWjlQ0iSyZukUgCAQg8SRvhl7B8KXX37pOwYOX1njD5mXztQSjLm4pEM3g6pG1QCF&#10;M4Oe7kJMg9lHOtMRIQQok0qPITPNZlJxO2vaTXa0eTvFoyURgbuD4gu2QstFdAwh9LFvR/CySgGO&#10;as0Lc7ngs76+Dtm87ZCBSuHTAQVQRt4xHSxA9CSSIYhFQyVDyViODKwqTTZc3n77bYLAAQtQOmQh&#10;KU30mEc40uRozIaxLx42HmVtCTGJQBA6cVRcXC7wReFi7NIPMA0Yo0ReBkD0jCYE7pKa96XvbJ9i&#10;HCmjfLJm7ITRWpR0ChlrdXU3I3fKsCSpqgFBAL4UCFifI0xqlmYIrihB5WuHuptBXmno4JOUZX+2&#10;JBBKygHfpDSD5S59+shIOUQsd+4uj8ApY7/36GXhdSi63de557vK3vRxIApKdrFWUSai4ax/OBrQ&#10;wSTwTj8Vd5eRuI8fP+ZoTFLi07O6Q6CklPFJYQgcUeIF0x7kArDmF8Kki2OHA3qkOHnypF/D586d&#10;6/SrlECqoIgKKi+/+GUknOj4jLEAoWxZu4aaDP6yxB20auFHdD6ATCLEDK4xWrL1yIDW7NUmM7Dm&#10;eSFnBl3GVoU3NmBMZSRkJXMp4U3WtrFm1SJ+gqicSQzlIAGYjIFD8MiSpjgwKK4ZhyMycLhryv5q&#10;01IpiGhAIDN8tSbyuOkk4FbBap1EFwWC0A41q6L4ZUA7BFxiEUosZXb8yQuUMQSTGrFf3qMstJRk&#10;zWsjBjjAZO+CBpzaBpi7I6ChIXzyySdSIJczDh+rvFLSjCX0QEnKpY5cMJepjBjb/wjY5xjqIbG0&#10;XfvBo7auF+mPmyhAgFPGqtMHIHxjNsYcnUTu9aL03SEIxEYs48nJSV1Ic5cZmD5Tvvrqq2rthU35&#10;hYWFg4MDaTrj5ubmRMeKsQ3gpWgGZ+cXhLYEVlKgj9zxeWP4n1eVphn2CB8fH3tV6xmhaS6Etw4R&#10;IOhAPPFHGxkMBeKu/aih66TJzFElQbKL6y6v8IVmD4G7TiM7YdFjwF3RZQFNxyqxR76k4Ci6JZMQ&#10;cObuHU8ErwGfpMLpE7sJec1Q6zq/BFUULwM0uEjHRRwXZEKJhQZKtrSamkHj+vXr0G4O//XHS5cu&#10;mYlAtBnj4IIsijRrJIMeY8gME2O+tZnLgPLums080diQK0d6iiWQI5gxBEcMBGZC86K2R/M4m+Fl&#10;puaRTjuXIHacvODUCQ4yOtMKgs+FpaUln7/edmjTh1YjekltEo4XsCXlnpiYoIyKK66UzTCrUV0E&#10;UT6BMkBDInIUFwdjsCZdmLNxt2TAVy00J3CEjdsgLmPl0IG60Vi+tmEt573CUWr1hhnkkeFFDVKw&#10;Z8PARxWq5NU2lJGOfEVnls4GLMlorN/29va0Os6OlAbm1RGCfO0ssjSTzvS0QXBGT/q0chAhA5za&#10;CFjtGHToSZm7ea3lhcfX69y2RQmaBkDSG9HdF4DEexPzlZdY+sESMyDm1Q4NsTxKgbGgOtbxq6/s&#10;EXx4cQfOEjeT0ZMIAXGWviWCsNEP5KWYrE1iThDzxFFTk1w0hihmiAxEJ/RZY7WuUBGDNog70czI&#10;1K8RyE4ek1zYJJq6e5RUCIrYt5T06a/ixo5Hqx6VdfD/n0NBObiTQ1ZmLLvkJtukwdISXOI6F8hK&#10;FEeASTPuzKjPUvJwoTOTswzljEdnHECXQJbcvW+s6gDKkoANKNJ7NNBeJMMnLz3EWNWhUcHAtx58&#10;PAWVmN5VgKRXQuUxZuCNyHd8fFzrM9BGmEhQCImoMTSlMmNeOGhmZGSMpNBmBNUKolCfpQS5p6aq&#10;ENAVT4MaKOYslcRZCYomoiOjIxkEzsBpa9LBZEbcCmlAATVz5nrFqjT9MSG4mXrROMLIiAucTWPu&#10;Hl2MPeIPQc/pG8nWTzSsd2s+6UhcIay6tGkdZiZ5getOUGaI4LEZvgLBAaj6ZGePnjsyy8vLV65c&#10;wZN0zjU5erP277r01uforvoi4qaVxbVkDFmvMzDT/5uVfajxXPiYZyM7529/50EQddeuwpFdxVli&#10;q7IyYgmWAgLBKRctIQs45WJeG8tCdwmnA9lQmzvy0sRf849aRUQuUu6SCA1dcofGgAsp7C8hHFtO&#10;KL/aFVQUfaLuCBNTCRCwBOTVV1/1gvF9IHcfdmhYog/AhGpvU6ATBMnf//73+lznYwWNpcSVox1h&#10;Rh0TwWT97MIcK9wseYQMUILsacuXl/60Q0VxYhr4INBasmuTso+SfSTTGgOmoEjSUAlSA6zVKEnH&#10;nSMm0BhjYpIIkpJCXSfi5uamXcPGR4P+cSkiKKJR1WXMBXnzjgKw5FJfAlJAHdE4f/68gX0qCmQD&#10;k05GXpoEWzMcPaInF7lLjbHiIu8RMfa9lc3IkSUxjfm6MLHES742eyAM5IhefZ4O/cZlxh5ONIyV&#10;zC8kiqkFbf2k67/5QFiHAAV0nfagv1r4IllbWzNAm70q1OTAMVEmVQMuHG1RZSkFpy4bqnpl3rx5&#10;k40ELUUAvrFm0EjOIpidzL0aEPCWlaAqm0RJIPTIbtJqf5PVuAu4GZeBbueFfNxwgCacGfiUQcy8&#10;yyPaesAMA+7ElCY+OkTDyIiweakdMWXqe67/XDkzjyatApEyNPq7K71JQtGcjR6gjEd9YqxDlMBF&#10;ii5bT3sYJKDoVkEBMcjLJFhRVMSk6OoO3MVrDHt6maUgaUhA6zakwOUpJegYJwEsXU4mLja2RhdG&#10;5yFNU/ZmYMqfDTaOS+3+q1/9ir1VyuKhNm1ml9UKKRzqwjEWHXUlJxkylljaP0jyFUI+qouPeVAU&#10;B64MHKWApPqZ0etawaDNxpeBiBIHJS9jky7ZuZvHoa7lYqBlIRDLTHlFlQhCK6rSSs0q3fqzWaug&#10;rBrYHuwZyBrbeNqQJmUNFiAoUbjnyIDvKEFHsItZe9UMY8zNcLEPjeE7uAHydYmlLaom9SSlv+0Z&#10;Y0mJLmu/I1VH7TQETRAjYzuNgaqZdEGzBLATgb1M+6bxwYEtzhwxgSmibhOFDR20BIO7d+/6mPCL&#10;0w7XMIuLi85Kves0kZEBR5YcBRXa+eiOFXHUorb2yMySSXww8Yi/WN5VDgulqSfp4zXmESAvyBAA&#10;8uJrQ3rsdMA5KBxMSpY9A0ez8f8e/r8nSV/K8qK2SV4oaaT2vKuOhW+1Hrhw4YKxQfpTnpe73aFw&#10;DhRl1ZzAheMSbVA4sLxx4wbpfARMTk6SyKVkzLwkJCUFvkJI031jY2NlZeXevXvORF0EgUTkQlte&#10;HkUxgG+Vu+g2oIZRNZdE2ANHGIFC4CMpCZrHn5lckOeoD6EJXVNJUEGtaleXSfZCE4TsBkQTWlJg&#10;BeWoKB5payCKMVgJUgaCGQi6gvHOzo7O0dWazTnQLx718miXgaKSc4AXKFRlTWSaaDMkactY7RTU&#10;XavYO6ha9UgZR1aJi8gYeWPGZWGJ1DDjWfN0d7aQiJkobRMGlAmqEO76UxF9Kpn02wNhZjSpvdlA&#10;QMn5oDRwCF6vUoyZ9PtPOEmWZU3C0hIxha46AikBGbmbt8oGE9UxCZ+NMokebQOi+eZ2avnVpay+&#10;9X3nkc4m8t41w74fZKIDN4CJdu2kuOxFl/L29jbpTKoFL/NC+B5STZx5ieU3jCWNVz+4C2EDcikj&#10;lyid7ZaEVlM4UmMvBV3q7oIprkv6clSaln72s5+BcrB4WagRd4+CGjgK2Oth8y4uvmDorAd0HdHa&#10;ucpqkoF0dBpKQqiXeS1hnv1IdjuFCC6+Qmg5S+Q1Y4kLzaXpPni/osIIhHwsq4o8ndqVX+G9w8Wz&#10;xAdpErA345Eve4+gSenA7ZVA4uRmYJ6lOxEZGGNQQ+DKjJQeGbCXPwPgzXPpkwQlS1WRl57DVhQF&#10;cIliEmH5d5yRibFtzF4t9TcthkfK4J9HRaBM0eboTgdyuICQtaQwoQNjCnI06bLJU19Qomk7gczQ&#10;lz13Mw4IBknhBHS3ypELG7SNEYNmdwmNzCg0S7E89neTMjUDCn9bwjuSo/Z14oCFBoQCMCUuF450&#10;Ex0HxCQrqCLGx1mWntSzqrGcII6ejhs2imImJa2S0Q90CnBB0qRVd6HhC80yTKtzc3N6Uc9AwwQ3&#10;2dmxJrnjr3GvDi8kYWpZk4wNHEbMXMAV2rw7M/feo2qEoXm7wjxL4hNKNzqJFIiNKhCTto4PBEA5&#10;xXxGiOWig4w0s9cnY5Rg4i8jnBnb4cb4wPRxw5g7ApaqCEwF4iIQ9XpUbl7QyM4XpnqR3buq/Ukr&#10;QimlFyFHVRBOWZVMIDbKBx8aX7C1CktLHLkzMFB38zKl9uPHj32jOOA+/vhjgDpcFfAkkZLJTrLc&#10;sQKLGPIaRhRFEcWjLGDacSJqJ2ZYkdSAjUTAMkhqsFYR0DYeDfQhYlJgRnMhtJ+zDENJsZe4ljCG&#10;hqRDXBaSQiwFjBljLl8ILgPI+EDzDYGwVckKpHNA4UNYNvKCgAkE9vKyJJBraWnJow8m5UOeCHoG&#10;H5pwMaPZ1FT6Wr0uIgJ34Zyw2sMXuf1CBwMt7QQHgjZ3A8oot8Zu72hOesoUSXdRTHZqK4fHupQj&#10;e1B2TWOToFz413Us8ZcaJo8ePXr48CFJpW+y0qNNJQogb1IIxi5Q6mIGZ2M5okpk7ubNkM7pqsrv&#10;v/++TxY/NOfn51VEIAcskSnAWE/Cx1lpJAhNUI7q4o4hKMliq5QocSSLeVHQqBOw4qUKQMy7m+SF&#10;nkeVFRGyvASNv3m+DCgjNbpRFayxiC7CGntPG6uRoESQ5khhr0xLDhZV8AiTgTsvMyGz54u8KigQ&#10;MwMlRhiIS0SrMC0xto90hUqRHVsDSxKBjJ5wjAnra5huHrkI5x4Ozjpt8M83ObX5EIsWEG3a+/fv&#10;G0ibaQ2EJZmoQxRwgiFNYo7mudDUqkfzFARlIDxHJ4t6QIufeRdkd2y0l7cgNiTAkvR0MWnJmDuG&#10;Vo2jLihHgO1DPJsxFs5hJ5A20hCW2KCEDBXsJciYw8GWV1uXyiz5cpQse3woxdiBCwcB49OnT+PP&#10;3fnulcPdpBqIKLp+9ftM/UApFS/IIho4GuiDnhmJUEAsM5rbEhwX2LYEMdFQ4LRCwK7wjkfJqojI&#10;Y6gKFMA/hXs0Zt+L1iMo8+4q67CDRg0IVkX3/sDNKUYcTWa+oBgy1nNkobYZd4k4F5B0+si3jlQs&#10;mDrJPLlI4Y1CAfpQjCay8xqQuN9hoqDhi0FvWPLecoEqd8cfZIcaNNGhCWoVB5jCCURY/Sru+Pg4&#10;iUSnA3dRnBQ+XXM0r9aCeonCpCpMyDYJhqdOnWpMRu9d+PLiCFZNPbqsik5AWUtf4+lM0iEAn3R0&#10;YwDZuWOekra3jsLHT3wzWAHH2Te7eftF+bzyVUdFOvig0RxbA/YIs4cgohlF//Wvf+13+fHxsZ8I&#10;u7u7m5ubfsl5p4JyjtBTuUknOyWG0wnSh5QZNKxKQUT4MImGvyUGzBTaGD0vZtHlC8SdGV8HED5k&#10;YUwfMy4dC0rhVNkADRl5FBcCzpTpHBDOl7T+hIYnY+JT0v6CgyobOlDGQNYmrZqhEnG8vKXvXMKN&#10;yLJARhR95ZGLiwKiiAhNFE0lO4JraRy8X3WOxpaC0MqKjOiqJnfuKigLqdXw0pR+O13u7oTtCJ6d&#10;nQXigqm3YTKWLD6QmbmQdxlY4sIMGrmkpnuZVYuakBmqLHHgZam40klkzfzy5UuHmHk4eokZDSUr&#10;CwVl5v2HQIlLhD4GEtGBgoKiD0wG9Z7LOXzlyhXfZ7pIFLUjFD1tScoDF8uYC5VER5WBuKhSzCQX&#10;NgSXPnARSSQpNpF3BopOUo5CeJF7hMlYTdtHdhDCtSK2JnUIcF6MpUwf6ZCLPl3mKeBOK48sXdIX&#10;15lgwEW/aRgzYoluBlVjUCZ5GSApKQeL6GYUWks4AcwYmJGLtjGPD0ulRE9QjsEGJXFjevpwpJty&#10;A2dGf15VFiCoMWWQM/lUjrNZ52Dh5a85yO0x0TE26ZKtrcie4lKNOpmgWTUAWNpweDEQBQ5H/YFr&#10;neGRpYjU4WiSGXcD4MW13ywJR3qPVOYobfiafsDm///H4Wo4d1QpJc9kAsWGWBLGhCU0tacsKeUo&#10;a8bCoWqgA7ylkMSEmUr7MJcgSxueoFJwrMPhXk+w1HPmGUhHS5FFan36MbDkMiOKR6y8dTx6tWgL&#10;NlIQwow7GhrXnbv0FdL72x5QIykj36tadGOsJIgtfLTZmFR+xJgVjs6SNU9eB2JbWlBawQeOg3To&#10;UI3UkY2TiM6URBI93cPLEQbKDHwD9kR2R4aBdncXxUvOK6GOhyaKGSqpAkch0D558qSIpDAWRTjc&#10;zHhUheaJL1ZNj4zHaIgoOsCjoyPIcgcrlnrt7+8b42/bsKcMVmDhU0DKoMwQkMjMPMoOZ83j2LI0&#10;MzODp83vJU1DtfaoLpqn14nStJ2MGXhPICBHgJQnEfLONdx8yDvOrHpZoqegdLakxwTFzSRkgkjK&#10;BwHCmADRsRhKkI2ukBEz4ZxNNh1NcANlXr8hJjSd7Tju1RQN2wosHLlzZ0xDNgJRmLu4CHBnYwYC&#10;iYQ2I5BJJFsFyx4TCjusOcrCXSK85IuVjrJTDGgitO8e9nZEAoKlhtTorHzVyyQbFfRChWYTubwj&#10;sRVOOeSCkq5mjwM+wpGFpKKwcQGRlHKwgSycKPaXrJXJkuq7aIuGu2bTWvrHbpIdR+HcvcmoSkkq&#10;1XvG7SxNrk+gaQBRFIJcyHh0vNKKAgANhGAGwYtZULAsNZUZ/HVOFTHpUjv6YOgTTb2uXbvmk3Rl&#10;ZUW+ssOBMQKYEIexZIEgANnApNypAVBrEZaBg0L1fcuSDuCt4f+pjteb6ihWmwsmiTorHBruaiqK&#10;iniztjs6uMTiQlUi+AXJ0aaWi0doYjGgg7jCeeRCXiIgY6y4XJyHchSO2tLkosSkqGoBJg5jXhi6&#10;mxS3bjEDk+x0NjZjFTEldjj4bpby9evX9R5NZMEAlNRExM1dUJOKpY5OBtVRXIM2HSaiy4g7/m0K&#10;BnSowSRi1bxW0ZZ+89jRTmYpaxsuiDEDjtLU1NSJEyccI2MYY+nTDOmaDKKLfB6FbA8IhgF+7Omo&#10;xcmhnxTDGAJjS3JWKpfm4Et3ZvhBg4C6Zmp7WCWcGjMQTgirdqwlUbjYnFaZKSoX6jDjYtxPNI7V&#10;QCyhGXg0FsgWZenysSl/utjYxgizjKdPD7HIIUTvDwIJLV9QkrVJDKC58JFgueCJiUdJMVAwj1JW&#10;TlnUH0JDYM/XzrQZPDLmotWkIJC4Gk7K5nmpJXf8U0+OzOwZXd6vTGqoK+Ya1AnCniUXUdwZ6C34&#10;XOTF2AwDM65sXGhrJhFdiCk3NYgga8RIzQV5ZpLSEswMUGWDpCX2vKRDCr/5bEV3ryJdrlNl5GfN&#10;zZs3Hzx4oNa2BDW0pi2EGFbtCu4uM3SATHnpmGevUyuQgdPKZL3O3rxwaEuwXtLft2/fpiGGENgL&#10;4SMdEzN8fVBzASWQoxDzqtwlQUkBl5dy6wGwimWy41hQmMaJwIa7VRwczfhIvCVCkdc3O9kJrgOl&#10;rCKuy5cvo+p3Q6VhQyVJ8aI2R2P9DEd0qqawoIhBw1M4Y53MxXzVRIA9kgwgYyV3hYPAjOzODpYu&#10;4TAHZSOIIgUGcheIlxnKuPP1SAq++HOMjMmKaCARA/tIIvoQDeTNE0qmBjiYVD6lsYUhyFF2ELh4&#10;iQKUgg5n6S4FEfkiqUwQ8LTEHgFj+ECc/qNHl0oxIF13F0cpUMl+FJE9/bWEra3BXHIkCGHpVgML&#10;5yhkw92qxy7GekYIvkJbFYW9dpK4Mf7CSURdmBG/zlEIZnrPkjERxBICKzaCOohZWgILRFDzfY7b&#10;2gsLC+vr675L2MgRW1FIxFH5qCRByFGC6UIpARlUAr3n6FheXvbNp4hghUDJzgKldpClzJKYeoBW&#10;6oWkeQOhzYNCT73MUEOI2kBo6cPRKgZoc1cX7cTGJWXZ4SlTY7AUYAxHUNy0a2dXNMDCtyqiNAOx&#10;BFCXGjNw13XQcHPR3NgdeQjMxsfHjamn37z2EGOmUu0FKcNHnly8COVFQA2vPL4ERABJnHmhJ1y1&#10;MyAsXycbJdF2zjiKfUHu7OwQ0BsduCjco+esMHYeTk9P+2BCe0wmElMwAww4GGgvuMi5lIddP/xh&#10;Edd5YcBLViSz7dnQ2qMwAuOKjTzRwhVR9soA04Ao9pJMqK8J2jPMRC+oEFiqrkBmXOTA3pIQYDsC&#10;eBlwJxD50IOMFQJ+MZiBmb1drQ9sWiFMAjfvUWdLFtsmWZqHBjMp4IMVqEozZuCFxwArIcwknUkG&#10;xkjKujMUgqxd2VjiIi/pqIRvLl1VgixJZ+AkYkDwZNEB5CUyF8ZODbC4oQqWGdkl0oekR4kwICAQ&#10;VB0xNtji4qICCe1AhOnq68TFGII0bSe+LhoiQ/k6VWj6cKEADmLJwhnEUQhvF5O61qp5Im9vb3uz&#10;OiaMlZhl/ePU4IsDTPZS0KzOF/0ttKrV6+yN1aK+dy7YDw4auaNRCXSC0MIR+auvvuq9JRxMKcvd&#10;t5REcgcFkGOw4bv7wES+Ma++qZXAxdeMeRca4prEXEQ2YOXOkRndaOj3AZElSCsfFrgZUNh3ht2o&#10;x4jjZwRJffBKFlUdgi0dSI2bjJyJQrDUSEppm8AX3c8OZDC3AUnHi1BW5S5rM3a76ApdZYGgZCAK&#10;2u6QYdLNpBmcgaAH3yRjIDgblyMXA4+SLUGB7Cn2Dg4IvTDobHUEiBWqyuTRNzcFQGkt9wadANSQ&#10;rHS0uhkK4MbFDyxxuZuEnMgGOPudwQBDsvAy6Y6Pu94AzoVEpKtMZWpHCKc3lA+CA025NaR27e9x&#10;ZGHSZayavczCER1DOOWIsOxMCkcExnhiztiS/eI1bKyO7mxMCqS3uesK9CzZAuiRmi+5gEhHUrQl&#10;1+Hh4RdffOGLn24m1Z2BF4AcffLqls4osdBzGUscoHCYMOMFnIYS39ra8omp2Zyu3Flq7wREhhd7&#10;AyRJlNpiyVcXAVR3IaqaO6G8SAxkwRFbBt5edgcoyoiLMAPRGbjTHxobyKhSGH/hzKQhBfh6HUoT&#10;bPIqDRurluyX9iNJgVPJUoUoomLZSjjwmpycpJtjx3ZzyPQxp7KyACK0AdqWhGOvjdHr4AIuIh3a&#10;5pJVKTXyDnYCg0KvQ9KOo+3q6iooaWoM0knExR4get7Er7322r/927/BtCtXVlbGLNv5+tVWxxKE&#10;qhBUPTAoSTbyx89Vr6eCMPLUXvI38NgfuNOaJWaqKGeMkaMsfHcp0YXotAuQLzQE6r9z587hijGv&#10;QigYKOPOBTZKJRBW7QRQgjqybVdmcHAmaxuAfB7pRabRn7G47OoQRA+WPVgM8RRCCeseg0LTndyg&#10;OCqPVZ8qUoDfX5MYW2IJhwFAySJPNCkLjSEvr3xqgKUAVgDxcQSwlIv9oBASoYldV6XrYANvWQMh&#10;YHpUL5Tg2IfGvUSNIQihspbMyNFddJN1jCpjgnOFduHjrnDmhfOisksfPnwIRMf7QqTeRx99ZNPa&#10;q8Y+k72G1VdQPL3IGVstBOXdNQB3mHS2N+DrQj1DXgMd7ySyGRTR3RtRi0uNbsrBxaB/F9YGoycc&#10;zUai2vfbb7+FLwqtOunk1d/FcmRPfIHcwZrhiICUDcTlotBYsTTufSyuKGaIzIYjF3deWrGTDiZL&#10;dfFCffToEQXUIkkl65ECZDdQCPhOLl1BOr3UzlRoMy6YKmVgXmpq5O5ioApA2gge8a8JNQAz9MKX&#10;fn8i6o5G+0vQ3tn6Cmf5KpmampGaXNpZMmUAhIF5Y0HFalXPmPeobQAyVnQz+DMw8GjMjIwISIEl&#10;HeDbEQzMeMk5FtiTV9u7hCApR1RLhBeFZW2MgyUyamaciYyAjWBMKBzKwp0UnRvQsiEIX9HNsxHI&#10;HkeSZa/S/lSQpCqr29PKvOzEtdSbAKAxkGassvQouoFk5WLJwAxwyYpFQF0B3Ixi2VYUgAYhzgbS&#10;sVmcVIplgJsXg2bmRUBmELwdsTJIClAG3LGqQOpFWC7IGBDcUn8ITEOrorjQw9mMboRMH1VAEpQl&#10;LqKYt1m0DVgbiv7lAlxp5AiHvbgCMWPvl5klM7qRMSgGEtHeagRfuzIGQhzk2RjUDwjDdIoKKrq9&#10;ph/EgmZVjXzo+D0qChwuakRMyhjjxoUZexUxhuNloZQSdA6gh624KBkXWtboaQ8qOcQM4MAsU49y&#10;URebSE0dcXqVJUB72eGm5RjYcWrkZBPFapJqG1lgLqMKd/LkSTNK5ptb2yMz5lkfWGNEBWwEo47w&#10;xtB1Ocaywri+N4mZsSUuSSOAgqmfirI3lhUQCWh3FBmgKDHq0E5Q2sHRZw4XIOK6k8a9BiUr9UkJ&#10;hBcCMPUrqBzxBCUWA0HNu8tfOgb49zJzIcYYE5Tg4OPuUlFx6+z2JEt9j4B59QNu4BIRN5IBoQCt&#10;uVt1mVEbtAtRLpSRoDtukOlWZwgtnEkCCgpEIqqg1cCqHHefvfpVREXxhlNLcXWAWDaP9nWOmHHn&#10;8t5771nyqLk7bY25y50CDtmydkeAFEDACnTnzh1kDACaR4AvPb083JHvzgZgfxLr2+3u3bveKJ9/&#10;/vnjx48dDX6wbm5uWt3d3dVSgro0Bi+JSJOY7Vuw7777rtAuBVJfr0NBqequB2yYtpMLSVo5c1U/&#10;5ZWGbnAoSTRknjx5ot0pQPaghGDmRy0+yLtAKbGINrb04Qjh0R24R0ENrKqUMrkQw9OmVUS/dSBI&#10;pD/qFEJoHORIfNHdJety1lCvI8a4fWSGAuJ61Lf4iyij6i4iJsauguo9NhJkoy7U1iQADaRpt6uU&#10;R2jmvbPZu7NUPkHlLhZfRy3+QnfVivD1ABfhZN2mUyYGBlKjs65mwMwkNDPUY6NFIZuUqbzYpyQb&#10;jwAxdFeI3nAFlZ3NiI9qysug04cZR4+Ul47aEUqTiwuEtmz0rUnu7k43crGkPNrQZI2wYrWVQDlb&#10;PEYbN/tR4YwRtoN0oHcPWMw1CV9fw8wkJUc0GCPsYkAcDS8vXQGTkuzpwN6MrBWr1hIXYXxkbevV&#10;1dwdbqJAlhQctWOmQB4xlEh/mOHHkANd+WhOBDZprr7yEiuh4PMSDr7XD5Iw4Zs3xopK9HdU2msm&#10;XVTCkP4s+dLNJZC8JAhfLCE6GWjrUThSMxAIBxcDBJLUZT8ykCB8CMrEXRQhTELwyD7dKMNlsJ2G&#10;P8/wVPoeGcgieoRSaN/Z5ulDWxcOloTzMTQ1NcVejkL4+UFbAzp4x3digFU+vraeXBCzimEtipLu&#10;jRVYQknHrwL2XoEmS9l+sYMwoeHV4f8rhmoa24mONZ2jcLYAGxuQi0B6iT7/d/jP5SifVe9jSwrB&#10;zMkAk/sYFbCRjFmRXOTm7I6rSFbdYdEd7s7ODrqjgwYiM1cp6VfG5g1ENQ/WmDEFObpbZUwaq6Ir&#10;DGR3PcpMJWwJd5dH7wkDmrLkrqvko7RiKRuBUlA5zVPBvA8QyABFcbfxkHSxtCpBq7SLFZLqMTMz&#10;IyOlEshAsj4wmQG0GTjWc5YIxcaddvBxQ9tuQQlVJIXQXn5yYQtZEyApFgLs+dqoBhR2iQ4f/9E5&#10;q05WPVpy2OGg4RQbVUqmsCXhyCgLd8S0C0vIshPI69lekgVAd2MDmzzOCNcoZjSZ92USdYePMG5y&#10;qd2dRPYDZEvuHP1oc8AZAHT26WzS8SWLWHqOpT2jItevX/fN6NLTjhJeoIjjq1MDvPnmm8hLyncM&#10;reRILlS9iiCQJTKCIixruUgclLPp2bNnEmHD3UZSoMqhRjpbLuwVoknh7FXhfHJipVvQO3PmjHDs&#10;awDqsbftARJTRmAVUWgZ0crmdDnCNjY23CWFAAXU3SY0lguG2F66dEkWikINaEDoWSNB9gi8BI1p&#10;4mxdWlpCtQTtc170V/faQ0ZCoyGuLUBq4KhyIR2GIjLjm1BE8ygW/YUApZ/dTWoYmBLnSwqUbEnH&#10;AcK6HQIObISz6i319ttvZ0M0OfKqzw3E4iWWEAz0Nl+F0DOk4CtcDQ9KcVElexzIzpg+IlrCH6zL&#10;jIsCsnCRhXSSpSqoIsYHjlhC00rjCRoT4bo7domMhuhApOxg8dOwLxIlkJrzHYixtgTOha/28xPK&#10;5wiFxbIZgSApKRw0CfKCMtPDmgSI0Fa9id3NoGcGVRUEq14y0pMOXx+1iiIv2UmBCFzg6AGAyEBW&#10;II5YYS41cvm8Q0An64E6SmriqoIodqJtuL6+Tij2tZ9qMoMgTR3OyyUcEeoWaFYNmGEoLy50Vlzg&#10;7tI3EIIIEocpcTsICHEYGOgK7uKy1G8s2cuIpTEbUTwKZKeQRV1sRm9K+eIjhJQ1BumMeRGBsRma&#10;uKzSE7gv3ddff70fiKjCMVnXSceJRzSAEiFs3UU3ZExighu5aGisE/gKRCvS4Z8UWlFjOF6YYc5d&#10;qziQFc4vB1+3kFlSjLs7g7rLQHZsaNsjztBMDv7+FUshOSsqNpaxQVfCdhTF7WoDzgw8yln38Odi&#10;HuP+5gC0VY4EVQx3CORg7zLT1zFwk0ournB2MrEMZGVVi8PEwZ7nZWOwdzqI4k5NUfBGW9/rXcZm&#10;kkw4urB0cWRsBrLQzkc2uoFYyCuDq0xJLBBLNNTAwGZTfmeBFHihqtJAVAI94Ph7ZGAGAYngw1hQ&#10;BeBrIB0hFJivdkRGyRUew1513o5WpYC5y8CjXIhg4HLoexQdZ3dsPeoACtuoHpUDDQOUKC8vneeQ&#10;shtpRViUcPNjjhcbloooZZbsMfzd735X0RFWQb7end6XvqzxRBIxfDg6vxw69MHBo6zFsoSMLz6w&#10;+oG7GeB1lECCtv10iMb1Lq9TIeAmKTYu0SXCV9emA7R2PlZWeeGJm7earxmC+KgkL188iS8dmMS3&#10;UR0Blhw39oYBHJSUTAkQUw5ZGPNCQBfx0gBicQSIADSOLiWTqbszkZ5U7TerMQ4GEtc/2EJIKMki&#10;DEQshSCXnWzJZcCgU8Od7JEXVAhnrju2JmXtTiKSakj4DlYSyQg+EA0gSke5WL4pJa5exublK0Ek&#10;hQAC0yNV5chXyTyGLzQCOoEXKMpo/tiCAsieF0BQQiNjE7EkGkCKgYKv0OhBM+Bb3d2FEMgMX162&#10;mMQlxVIp9YO8VFZ7KKv0bQ25C6pjEYCsRkLbd/A9+rwAaAamuxAqSE/9mXRY0dwAZ9HNi6igOll0&#10;Tes0k+/a2ppXnaxFJ5QBfGgcCcIFbGdCuukfA5jAmbmzNw9KXr7eSIeAyVqumlqVrK/Yx48fi2sS&#10;Je40dEo4FiBw8QqkJ24KKrrEERZdXtKvpipuVdbscRYFjsuSztEAYgGRr4qArXBRQls6goICC0Qr&#10;mjSQFBsvPFDwjdt6qLKUFJ5w5EgZGgLRP+7C2QuSCkRcqTFz2Ro2hbNuYmJCFDhFR0wIjw4HF0kh&#10;m5emMQRVNs/GIzXk7vJmPXXqlE5jaQksNC9pYznqKz1Tw8DHQY4e6aNGOoRudo2BJTbk5Tg6yoij&#10;o9BgoFJkt5omPlmcbMDlayP4QtKZ6c9eFsw6E5wD1GDGwCoBld6d1+D3K9Wg+3mBB1O4Pge8CzET&#10;xtHGTcLISVIlMJMDF2n4soZrUNeytIQ3fTuYZFW1MPOoG3BCWhQvmH5rykoZzDPAB0XqJJmL+kKw&#10;wcoqG2nDAaifCqc5bIlAlKG3gnnFcGdGVoTV3n5WQlThu7irkKMfIJ5wWCJvySPyfHW/xInVKnch&#10;iMtXRDrahN617kAY9PFlCXNBzXDUapOTk9AcJVKmAIXRs4qAeZxFLK76cXFiApS7pIRDXlLq6tSG&#10;zAwrXShBocniPcodMkCsaCg63ZRVEyiNmVpNUGZo9Nel8BGAwIu2Dj6vQP2wt7fnRStxxiJihQBW&#10;09PTiOlmja4istAeqsYGsg6xVQzgE8qecUWPsH/5y1+Ojo6I4FegHxNieZ37TpSm/sbc5jRgfOPG&#10;je3t7fv376NxfHz84sWLzc1NDSNHXSEchdWC2rQSQkSU3F1IoioXr2QutCJg+5+9glY7Xl4neLpg&#10;St/llYkAqnLv3zp1jty+fRtJYpKLJc1Xhv8ShUK7I08KGpoXAjcDyPaOXWBeOEIhpnzGtZ8BSckr&#10;OgQRqcSRjcoat8VsbHmZ52UJn3xtPZOOA3wcgj6l4esi0RloCXWBX2jJQkPephOOoxnEKMPFQEEV&#10;y6O4ACGY0WmyE5eY3EG1N8tFpipuzAvaQPfhV6ZH+O7qwpc9KaB5pc3Pz+vA6ouJsfT7nmuPs+fl&#10;0tju0QsWjiiCGiBjLDpBDJzCxmqHnpSNySKiGY5W2xES5Bhn9UJSdba2tpSJARrcnbYiMsvSe0jn&#10;COERn9I3g61BaUJGm/vBwcHTp0/1thrJzhFn36EBR3X06jvDC4gNgpWqGbucqEosihC1oiooCgO+&#10;dq5SCkcfOPEXl6Uj0csbefYQStAAQ/Zyh4lDWqWtSchmSATH3jdWEWjKhKRwspOaEugi4nNUJmly&#10;8YiG6HTmwl2riCiu9igiM3y4UzLCIiocX1nLXV62IXCrjg53vyXYKwobHOzfN998kywm2cPBQXZw&#10;gHsUSI6odujpT0v4iCVfux4fZrSViOMLT1GYMTYjCnc7OhAZCUQxKTi+nG92it7oT4wcRHCAw+FI&#10;h1pLq7S5yMVYjWQtfcog07n6//77/gJLgL4KoGWhTE1NyZNwcGH1rxh2xEBnrIeo7GobIAo9ri47&#10;R9UdVYIV0sWLgrgyK4roEsYPAV5Uiwko5PR9W92SoxANBKjMFwe+kIGIDlOeBJWYQFaJBcoq/kDa&#10;Hu5+9zBQBpWOMBDC+Xy2Ckd0WdMOGVr7UDJpV3g0kObc3JxSMYZj0glrDFCjqL0NaVJcR+S///vg&#10;Dz0wLyOJOPEFcjEmDkeTjCF3SQFPM9rRVyoo9BRIOtKH45ELG8YejWkiRzuEQS0lX4pJzaWIlgSi&#10;pyYQlBc0mlPSJ/w333zD0SPkNrZvBe4a1+WwePbsmV9vrt3dXUJxp4A03WU3qOvwj6Hc0bYxcCag&#10;sYF5Fxl5kQ5tgXBGwxtrZ2fHC0xr7e/vO3m97A8PD71T/axxGTg7NJIEpeBrDyuvZFAEgSZr+RJK&#10;IPobwDdWfV5kF1o4saQpEZdjwse+o1Bz2jzQnj9/Lrq4Hm0JZLzOhTZpwIyG4iJg39rwgroMIEtZ&#10;J7ijJBYzkrp44WMGT5jGNadDhIC1rqa1pdsFmhaaGfSUwIuWF5Vk0d6UrOzoIEEGLG1mNBRLdNIZ&#10;K+6wgwb/yr+IjAUFgpvqA/FInDpHIKFRlR1KACuZt4LXNpsUxkoTuuBwb+MTiqVL56PBUb7w0ZYR&#10;EThqNjmapBuSDikIPtqUwLlhDyIgFkcDjiLSx6ZAVR+66xmPJuEwEwimZF3wXRj2ZxgQ+hsyISQi&#10;92hLE0lnSJqjId/OtE4hbM0A7Gi2C9zF6pvSI2K+9szQlp59DYgYoHs1sk00s+9FbzvR2fBCTwjk&#10;MZeOTzp3sTjSxICBBNkQtiUD7pVV0yIPytcVcYC405M9BANvHWmyFNfrRC5SSz3ZgbIKAVt3l/5x&#10;OsnXQGhjOvgB7ZgyTnPtwdeAjEIokLt+Q0Mi/R2Kg1HdTeLZ+9gWkB3+3OGH5lEFhUDbpdlalYiN&#10;ackO8igLLxo4CuoROEBRvICdMN7BzhOUYFIGVXf8GeOjUX2da0jbWUZm1KhVESmQtp3P9PQoRCUw&#10;IwVlZay+mtaMu4Li6dKoyKuUroMmCjOFRoZ7qrqruBJg5a7oeoZ0lOElU7QH//+vLvxcyDlfECUQ&#10;f0ai9vlvUlQQgBA1w17UcoDlCsoS0tIwICszvGlhEjnCOSgJIWHuqIBVxfaGR8efgc7mJZYc3JGR&#10;pBlbFCUVcucoHBUQMI6MFEDhL7QB2lYhGBAXLD62k3aE4AI7ai+XcDDpjoMlWwhVP18kTkpLpCyc&#10;XEDJxaNkGVt1BFvyU9XdpMsqd1+y9qE9rxWEkIgxxXA2Rlvi2MLERAoG8jLp7mLgCtOjdFwAzbDB&#10;tkA6BrgxbXFjIzR8dTSv9nR2DAkaAnfhVBxt81zcZSEXafbm4Ouig4ZTRB324MEDB7oQWt8BYQky&#10;FzWC5sLQtpGFSbKPXhIMHJe2DQMczJSgopAFH2J6pAOXTkwbW3SnQH+lZIPVJJifHf5HROGH7FJT&#10;dwRqP4KwlI5jwgD+8vKyWPakH9CQ0bbq/LJkI1UXl42Ui4FC6AohWCJpr5onDmH1gyWxeul6I8qy&#10;X2MAAP/0SURBVCIscZMApe+Sr1yEYAaBuyzSn4tYes9dOrI2b5IC8HmhJ7pJuYRJRgeQ8WeffeYM&#10;kiBKjGmipZGsCopiyVXQYe8M/uUKWhkIZwkIZIAy5W4JW6E9YsKA7FYtAUSP/tC4APSyhMZGaKeh&#10;9kNb7wGHY6cIgT9L80DaGp3+Dn0flyFz7JvJxbcjlSAiWpU79RzE0bOdhWOmKJigBxOgZM1oQg2p&#10;gmYQwxMfUWgI3KN62XH4IOPSKlZZViZj8vYul6wocKqIu3NDUnyhicWYmTsdRJFXmGZUyt6XBUz2&#10;BpKiqsurAjJY3QLHDGOrqgbc3SVxOCOeDLAyD9mdOynaEXaiZCkgO78TqI1qnwvI104QnDBy1HWk&#10;M+6nhd1k7+BmTD2NhAxJ5cLR9mGMCTWMkREdQ+VgbFIg2TFAQy5mECACBO4euRg0hmwpXzRQwkdN&#10;+xXrGDdAGweP0NzZmzE2gMBRSwQlKZQoiXlHlu/vJEWeaEKzVx2PHUEmnRKdinzJRUkS6UN54ezR&#10;B59txUtx0aawrf3pp5/KmuCqLJB89Tx7XoN+Hf6XCUxaogNfNWXfBxmJFM4qMmN0xw8Daci/JMUg&#10;ipR4UqSudVdRv2Mcr5wFs0NE4iu2MMhVcskYQ4bAyyqbEuOCBFqoS54XxryoYNWM1rGZkzgDO6de&#10;AUViCXDhjlICudpsEHRYgQxMylC2KAE0jxgX0tAajrKZl4sPKF0FwYyI4paUClHKGIKMvGu9KVdW&#10;VuxnFeJCVvNVgpeqK5K4zms/VYWWKd++g9AuWZgctZee0/SiICwdd7A0lztYJLFFjwFk4UB5lEXH&#10;ooGkaCKjHkXk2NkEjdrIWxVUTdkYm/EywEF18IFZcflywYolwpbYuIhvif7IiCVNdye7FxUvBx+R&#10;DexYhGsMTPQ6knJhQEleothI0DA8d+6cJelb4mjPi6sDfQgrnEz1A2JwLJ0+fRoZ9mfOnJECfI/O&#10;pjfffJOBC0myu0szL+9+2RnAtIcFsoXqOgRAdRzLV2o0xJxistAJ7OFwxMEk/pgzMAPWZwcXWwAN&#10;UCbxr1UKB5wIkCViSbJ+8MmoGpGOWeODgwPfi35gkUVExRILjqA+apmJ2yUpJC2hp9n8HAeOhvcT&#10;fN0iHEB7R3Rk6KOR2JMdGU1u4EKYo1KyAYuY0MZ8rfKCSRaP1HNXYi6iaxjnnZr6GtMeROglIbSM&#10;kOeOYWzhyFcuUjCA4zKvqVhiyEWO7jon5mpnnqTE9whBXGRECRkaF+44EJkX3XyLm0HYXuvNlwFH&#10;28pbx+FoVVlJIZx5RyfF8Jf1SCvcBBLdZcklWQ2Didzn5ub0j6BakZLUQ1Je0KwCt904EpaXnnEx&#10;kDvlcUZVLoIK56IYzbWTcmMr8QQERVgDifTH8hzZo5ewSmDQDECyUAB/qTmUFhcXRbcj4KDaqwtJ&#10;F+nOnz/vjlgNIBFmpMDc2FYCIgUZWc1FmoxxkAWGQuPcDDP2bDwy1mm+IJlxETqojkFRzLcvOpTI&#10;5f2i7l6TdoexLY8AA/Q8UlgiJLLXXCaJLzpM8ywR0Oc4wHe3xECl0PCIkvKRSFB39MxY9Sgo8Q0c&#10;40CcBizJ6CiQixkiK4dPMcc7SUmdJh6VpojyYtBHuXwh62pjqy4cagmN5w58jLNIqMASI1FIiTRm&#10;NYq0vR4cCkJqXOemsfYFZ9WGh+XuMg9BzlRm7A5Nb0ETpf6QBjMpURw/UYRzYBm7GChne94V7/a8&#10;i6++ZMOgrGwM5A0Uxp0BSgpJRMhsvK25EMidJTJCI8YRIBvkuaDtEaxxIGpjKcLtbY9SQE+lTdoG&#10;ZsyTjj1wCClg7A1kUGg0KG7n2yREh8AejcqvBV2J4zHFLHGvpytz3wqkgMkYglgakbBtY9Hhd6DY&#10;ex5BKb+7iASRsqp51CXGDus+BkUhiIzg82IsdC0oBHuVYkZhDIE7WIur1fQ60UCxkbX9iRuGKMkU&#10;GvJcGNjJ8I1Z2vDwGQCHJpyNBAcTsLpudnaWMVkYiyu6vcEGSfbmSeRuHg4bYhrLAgIbsKGJ7hEx&#10;zOHI16N5vYqni6NNy0A4S3UszA5EDO00e6TtwN5BYNJ2UFNmLl5iWaorCI4YQIWgHhxjtbOEJyiW&#10;9JEyL+HEFUJQgCz7aunFw9cZxBhtJ+aorGqHD9oyggaHYnw1GBeWfG1+uasO2mrBTCyWHkU0Y6zH&#10;GrOULGTuiOWLvFpocmNnsXR8GfvO40KBOsEvIR/cwnnTmzSA9t5770mHGUBoHNGApvfk4pEUioiw&#10;cMw0A8X4Itm7x5EnQWZaUcqQjTUwd17AwQIEJYRV1VQRDWBs1blEIqtS/nj4jzsAB2UeBymE3Ls2&#10;MtLERFIalaMyCbS8vCyoxlNZgILWTrzIiKegfeRBqEX9OGPMzKpyU4M9klIjphJPT09jbkAxUZRe&#10;IAxNiiW0JSRrIbSJrFIs4ePcsQCZiyWT7s5nEV3VV0Sr3NsvbBjUFcYuscy0xB15uSNcL1HAi0cu&#10;LuHAzszMaHvI7i6qShOgJY3nzoy7eZiUpI/o0MybwbYmlJ1KGetq706B+trTxj5i6AYEmVaR5wjH&#10;XmBgHn/gq6urjlbz1BCxTYeDVcjSMa9YkGmooORCwxLCvHBjA1lfSVOsN954QwcCcVDbfT46ebng&#10;uBhDUDt91dYzBmiv7ezsiEJDjtWXpfK5uOMjnTHHQX9iI0/POhhjoGaw1+4Sk6Gxkwg5zuA0h9jG&#10;4nmBMbb3lK0tqlriMTMPSrHbzx7NsxEIFb7GKmTSJQGcuGsm2SoGUWDqNrH4wsnSxZKmdIcgBHuF&#10;N9DxFRIaEQVChjH3NiFpJFh7uYCI2N2jiLUL1QiCs/1jHo5XF5v+JIEgZswzaODq7COXbaxymAtt&#10;xgXTWPSqBQEfDIUQiA7cKWyMmOg6A7JwLumUoCyMiUANIERAxiQcq+oNxyrZ3TUiNExs2tIf1n1Q&#10;eMjczfhO4oWeiGwAQhDLDEDldsfZXa8PVR/8IRX1IJhBkmOJaFO7keAyrbfcVSEok2qKDHdjISDY&#10;XVI26SWNs9RUEDgcGhKwWrh4ycWBa54LJYE7+zoomcnRy8ZY97Ksc9BDGKyBSTPuvbeUDAeXLcHA&#10;JHoaGKxwzNyNuQuHG2SVEt2ARPRXXIlHzAVQdwlElrraI3vbT6YMCmdgCTJfWlkylnJQXkIygtwk&#10;NEmJK51EED3BOVrC3Aw13Ath7GAiI22BqItXnUm+HuUiI1oZs9cknQ4ubxoh0o2xJTa6hb1wEunV&#10;6Fe1Ynn56QotpEbSYYAVAQViDw0TLtxZQsOWPu50gzwSx5IcPTrdnHEGfQsKDYo++Pgq9YvZAUVV&#10;H4UehVZBOKKEzwU97npJQXmZcbH3iAYXe9OAAQRkkEfGxVFQ4LzsBQmCJYVE+BKWJTJk4V5XG0vZ&#10;wcjGElmobcyYnjAZyE4nICBTxlaJTyKxjB2YMvJoVQrOUme6cC6AEBhIRzhBa0XgHLnbHaNGIpHL&#10;2DlgEhMJUkYu2sbleGQgX78R6a/0QnjNICPx3F3OHDNiieK4cyBjLnEnHl9L5lXKmNrvvPMOSxXH&#10;U1Cwxu3NBmgj4Bde/NHD32GCDwN3yHIX1IWMo8MGHLy3h//gLnuZYi5TxuG7k5E4a2tr3F2MKYAb&#10;/uhhwksgJM275wscDRVxdaDBkYIPVh3CrJ6BQ3O0bUCcbXnnJwNQdhnw8DHhDgSyJTly4W4MX6Da&#10;kkoeubMfE4MoUOoMGXag9E7F0qeKZkodNjnDkpi+1FIegRg7GoiizFevXpWYqCqELk4UEZilXmTG&#10;naMBNVXahZmZPrfNsxcIK3djadSm3Vm6o5pkLsQUWOi+r7WscHpCY4kVvc5Wl3ljJ1Q4ZvgiNiqG&#10;1LSy9KWsZoKasUvlwgYaGy4UDIo4wuHJmBcD96WlJY+a1SNKVmXny0tnIGyGL4T4UFiyAqmclKUG&#10;VnZwBPVoQE/dUAgRrZq3SmQ4CDiUc4FPT3V0Avp+9whTCsAHm3j495rucnfR1h0sKDkiZoyVhqMq&#10;nCoulnmWQuh+BlXWr1JFVHGrNb2laAthiaPU4PA1tspLoBpRdDWyxFgbkN2kEO7p5jIGLmWayAKC&#10;R00ihN9PQoCiAJB+DciXpMwMlAkZdRTakjupFQWmJYEQiAkXsUbbCWFdJASthOhLzkCOeqnzWjMA&#10;NwkfH9wA1jMC1SpoO9OjIUEnCzGZxdMWNd/Wo4Do+pA4wcrISQdBLAhguTBmgJ6XoredzYuYoI4M&#10;S3rAI0tLv/nNb5gJJJ0rV670129ONCCyFgusgz4b5M27S7BWIaDT33uCLB5NXrx4cX9/X/oeYcqR&#10;LzLU83UiBfOphLlJF/LeItQjryVHqkdxRcEcpsIZEEQbk1oF+w8viALTJFmw5eIuonAuY1sJMfrY&#10;9TBdtLVBMlYOmhhzJwub3hnCJSAbS+7GZsglXxHNSIRjJwl7PclXRsbSAYItJgbaQJOgCoR6EOoc&#10;jsCl48e9TxzVRM+BsL297aNW0QFycZdgXw+kZuNYF105+iNcfERhpqBsINMNGiVJioyLGRdLJnFG&#10;QJvJghkFVARzCdo76qKLzKiL1aBY8oXAxtbw8xqITw3Iuhem1aDM4GAgd290UBVxyGLwMsMEGnA4&#10;0ofJHQj7dkSFjjw+OtDnoMbgyCw0DQxZFJYmreo6HJxjHGlFN4lwgUAftEkkqFXV9wPUkh3HHb5N&#10;AcELFUNeSBLZjMNfUhyh4abc5msMF2QlcOkidziMVUGJiVOmOspdiX21lDWe2TCAqRkYjKkHKmrg&#10;auOZRYuFRznLVtqOJG+jJCCcBvIobZWArqLc9YoZ/YQoTmaAcIEpiqyEVCFZIU1Bg5rJnTGKdYZK&#10;gOVCEUs2IRtas4dAO4BUIGg9DZkxG5P2GC+P4toYVANokr4oCSoQ1YSQNUcuZpj5cNM05tVeLGQg&#10;S9YqMzPwzQDxDYEVYwhm6OAkhR8HzL3VcMCWsa8TAsZKz+mAUvboDtwWNSMcVtKXkUeAwBmoqzEZ&#10;ERDIxVJqYmkCxByX8MViz5hZH5h0pg/7tqWagnX3iKoxTC0ihFJmg15Zc7fqbowPqgZmKCMQiSCb&#10;TBZLBHF2IE9M5wLMKsUFOKq62aRdpzspIFOr9Uzp9Ld6+EMQV//go003NjaEg9aflwDkovoOfbDG&#10;cCDQmRkyDAQyILjQHo3NsAHOvoZBGH+TYnFkaZ975CUoJa2iZ7eMimUV2sLCghaSPiWDIlpjhIWA&#10;w52lvQC5Qw2I7YOkg1V7OMrZOEfEkkXgonAHQmT4Whc4ZYBwJDWzGh6IO87m2TiXiUYTlgZwTIpo&#10;RjomzWjvwIHgT3/uzFyotim0GRe9RDF8xLKKgIvyVtXO28Lua/uA4ju6Y8VLv8lIIAdffBQdWwYu&#10;QasF8JISl1BS8DHn3aMNUO0/nu5SHWpUd2NLQKhnhubu0rQNFxcX+4tYbawcXUdHRypoxoUGNLT5&#10;iljn8DLvsJKR1MwgLAoR8HRoalQGclELJF1A4uPnpmt+ft7vXZkiw8wLwIaiOQRkfCV4GUBmGQGr&#10;jKEJxAYNPWCGaPJyyuk3BJRDY/gQUQsl6LepgSXNk4aks6o0iuWFjS2vocYDkQkF6sSJE0QGrvfa&#10;tnrATgQuqA60C5xOExMTQruszs7OSpCq0JTJOSZQZ5Fzxqq3r1UpaGxnI3BS44aS70KUzLjLi73o&#10;MC1RTL646QSAHVwuZaWb40gsEYW2fdwZCAq2Pxigs0NSRlwYAySO70XuyEjHjEDOBJR4KUeh6aaI&#10;VUqPWWJPBxIx6FS5desWe72Bg4bhgqro+rYvUQTqNF9+1PMbSfcKxF5BNY+KKwQENtkLIRYCZgb/&#10;/itQ1rICZCwHWOaFgUjcEpM57UjATErCgMAVUZ/SZrQRuQkBncRiG/DVBPJkD7wmk4OstLtJpaUU&#10;d1rDR46L6AZmVMUdsm4QCzhf9h1AEQbCXTIuS1KFQ0EgBbXHPKoEViVIEa3gZeC1SiDbTHkwsarS&#10;VtGDpjVNYkIEd5P4wBdaIFLSzdiSeToY+5UAgTImJS5WDPni3042NmMb4J+vR2PZCSeWveRCQIdh&#10;LhZAS4lZaqpj00qNOxD6SMckFwzN6A8pU4847Jlh0iOGelTFzeg8j2CTvf4oBALwha6CzDAxNm9S&#10;amLB8QjEAURGnccgeua5iGvJDqEPMw2g45XeoxLUP2pqkCwqWyxiGlhSfW2ttWiCv6tO0HUGRLAk&#10;ZblgBQFJd8YAMfEorg2DWNVEyZJM+ZphoLc7uK0KzUt0qxLkRTFLpFBu+XLnYlI7MRNaWfFBxjwF&#10;hGbJXollxx4+ehmIqy7OTRIhbGw12rzQQBU90QUlMncD+4476ViCqk9iYqZ5fYs/8jAN6hZQeAqh&#10;praeiLUBYixFYalSzmgZsbFtzUNTHdkZM7BH/LRaW1tbX19XQUWBgBUC0NBmj6rLWFy5Q6ugGCqQ&#10;AWFxRkloykB291r1Zrp9+7YXXjLS04uEFzOAHClWak5AcaVQdFEQY69naC47XiYlpeXsRJb4YFLD&#10;cJGgO2OPNDGGb4whtqCMZaRhCtFnFkzk9aFxUQCiB5l0LBmMZIGj2/2Qko4GhoAkSvgwUzix7ty5&#10;Y2wgKdWxees6L8v/4enelqu6rm6P62WcOIkd24DOAmTjLxf53mG/Q95iV2qnnBiITTgKdERCR4Qk&#10;BBhjjKEwriLOoWJfpHKRC18lj7B/a/1da17MjDlG76233nofY84Fdmyy44uMwMVSBQWlm0tEgVyM&#10;kemNMj8/76vaWR0Zp7cXP6lVUPpVUAgtpOXseqqePn1aCMZcwMIR1DzyJmVKHK0uR1ughsFcCHcX&#10;cDiWeqFqZgPzoMy7ECY+e7XjK64vMASEY48S2gxk51HuzIRzghnjDEEKJZL+EBxorhqYDgqBJHcz&#10;mFsqhTKivFxiDlAgl7dy3XXx4kXGWn1/f18z0Mem0zO1K3ep+bzAU6FRNQnKJXGasJev17Oa6j3F&#10;FUU4rJBxxxm+a0xWrPUTOyjSsDYyVWM5IF0OFJQGFeRga8l/Z2fHJpGMw84AexQBikcyJTQjvfaV&#10;KnIkvSW8WVZ7CVCwhA0k4KRmiQMz+Ws74YjO0YC91bYcqmzMf/jhh4LSTlFBda+9RFQ2KehdNKQp&#10;EV72D8nYsNR/0CyxbPOLom8E6k8AhIPA2G7hS1l3CbKHyX5paYlc9ljNZ19ZJRcFEBOr9H0Dygvt&#10;q1evii4ig6SmMHyAFBAdbSBYGZSCVY8woUlBXUEhbwmyVQiYhAOcsbzQM6CbeQOVsurTQT+hqkvE&#10;Ugud8MEHH4Blw4WNOy+bmSMbj+wFIotu+dWvfuVo0IhWpeA0QaZGZImV9Mu0dLSWgVZxl6+Bqsna&#10;ZsaZRG149qAI7k5qKiHAXcqCYsuRiyUXe5MKgTM0GQGvJSDTBxMkrZLI3Z6Ehi0D5YgYwhrDnSbu&#10;EfA6iQwFQGEIHwg9lVhojlpC7nUOBDYwpSYR88CJ4JEI/YGQ3oaGEnzuxjBdJBVCiQ30rQGSGErN&#10;PK8OR2P9AI04ZEfGVoXfH6DRBA2PxtyB29SKKHT8gftFpb5stBBj7wC7xjy27ii5cGZMBzRQlZF0&#10;7t2758Wvc7S9QG0c89qGo1jQqGoSPbLTR1CrRMB5VJQcLVHj8PDw7t27vpz6eDIjNG3VV4KMHQIK&#10;qnwy0nLCCSRxJ5JtLgtQABGoDeQLiplJ7jDt3Eqjb9EzyFhS6ssMMec+nty94J3mVnEwTyuchQDC&#10;0cWMPuqlIuwBeiyjaCuE1dQjAvJSMKAbED+y1YWvwrUvjAmFqvoChC+K7FDyg96MdEDZlbIw4Og9&#10;2ksFOAQE6KZMQMTVkBJkScByqdbUU2IgHR0GHcju9WpXTdWbUvXrVWeyMRyiCScELzY6x47GWVy+&#10;4bBkAAQNIAbRFtEqS/rA9NhBwQuaJcQ6T7z4mdn1vlGkoNDyVQ6AFJamlnZRgP4x9IibprJ/vSlY&#10;YiVNsBSgsBDExE0uEMjurDNgSWG1EJFEJIUGB7ESMZYjyzad9DFn7BG+375ff/21d7ZwZsSSnTFx&#10;5AVK4oP/vnrdz9lleYTCwl0MDsZ+4XmluzMwE3ubDV1tYfvZSHBqFGywFNuMqGQShRwakRdMIRjU&#10;rIzRhWmJfRnWqcYmDWihJB7hCEdc7zCBFJ4ld+AosSE3sRLdEkDZQjBukqXLIzRLpIEJrdeqTJEk&#10;Tce6XwboMYApdzTIrboiMgbYIYuwbgCuMCxVlC8cFa0tgNjSaAunD6wqLTMg7mj4anHXlCqKGALM&#10;qCQEA+IYMLDBrArql7e4zABijrbcJQWZpGAjIKIxe23K0ris27QQIAsKvIu2JDXDgBcyQphRQSFk&#10;URWMIdOhf/pOXCevBjh37pyXB5wajkp9yrV1qZTg2oaxVS88bPu7Xse9FsfZhYYlebkT0CEFlqNC&#10;EJMxNPiQYdZaKOkHYxXXje4U6M4eiGTlZcYlETiKi4lXF0cuovRi44IereTlDlMJ+MqdjUkIRPAo&#10;bi2Hm4ujKGx4IeZRICTjYGDVIWISf1LoOtrqGbXAX404OpSlD00IyIytKgRZTDpB2BSXPsiYlwJw&#10;ZmDlYgyNsXZ1Z+PoFwgUS20sHUyAA4HGpv5XU2jtOCDOUGgq6F3o9SMvTU5Jk2J14GKiTwxEEQJg&#10;5WsLF13TimWAgBCg7t+/75erAUedb94dLCmMKWPgguOif+8zpRFCRK9SGbFXJpOFI5cUZNehZN5d&#10;pfw+xoqxGVBSk6Ck0lA4Syxpxd28tx0zQiHMvfZLfHFNVk2UrJoHggAQdyEwQVVQPz+UEqverDDF&#10;alNQz10KzgevXgg3btxIIoWgJ7S+ACxhIjQEb6A2kaCgRPeY8gBd+scMBLUrR+5klKlLt/duhqCd&#10;HFOk0NXq6NErR9zOImcCcMg00UgegUAmPndjSQnKUhdxgcDdT0AI3hFsuBiILoRw0nHclQ5YmfK1&#10;xJ6lBI1xM2bjHPDiqEBR5SI7j+zdubOvlF7MXslWWXrsW9NFc16yq21oEjiSdhDOJGVgCYJDRpqq&#10;D9MkHI9yTEwRpSwESlIzkAVlFO7mzZvaQxG9xfn67YRG4sMBMni/GtnzfGRoChweOskXXLxpIRJm&#10;DOjoYj87O8u4TC5duqQb6ALEAGmEgAipJNx1nqguCSuMBDo7NIox3igyRsZ8e1IC7tjjQFaBABpz&#10;sX/63hHOWOfB9wIwsGp7iGJLYAtKFAma1wqycFnFCnmHvrdUBn0cCAQzL4kbK5jyw2fDFw1tyl3H&#10;IIMG/npdFS8O/2V/jtVDIgxwcIH1w4s+vKihs6WmPJi4pqam6EkcbTokOPhHCVIbCJ3Nm2GAM/ck&#10;BW6yGZYmaSi61hkq/eM/nwnNUn0sI15miCMRZCSIiRc5HIkwIDLy7JnhkGjmcdZqmBTdGLhV3W/Q&#10;n31RifiEgqmahEpDl3cwkpTh69xRVscTDt6sHD3SUI1UgTFi+pVZVdCHME0KbdNiIi6ebWz2ECqB&#10;RnLB8bLEwe8AmsA0KRwogCbVFz35stHMYAlikhlYm83dIx0Egia6i6RcRGHPsaNHvpKiqp5nrFt4&#10;2WbeTDjIC21xTbIHkoBpzpGLLKjtAoUee1CYRNKMuMa0QlKyYp05c4aM6oKPXcDGS0V91UsUmAIR&#10;3IzS+ADyevMTSjiAoCCgVC2MDeBIEz4ZzZjH0EB7Q1PHvb29DixfOX5YWMXToy1DQAOciQaK2hyT&#10;DhozxvDrJZv04ODAu4QyOHNhIynzymoMChMDhZYLM0smMTcviv0OUNadhh6LLlnzTgBbSY5aQjjc&#10;DLAC6IKg+ow1Kkru+HukLSgdolscZdevX2eMmz0LU8VdfPFkr6xtNAZ8XXKEphwA+XqzUlsgheai&#10;k6HZ5lhxR9jdeMho8LljBklfG0DM/+/wj3lFRNsAgojoMQZY4ViqLJ37VDLAYfTOMKirPbJUOL4c&#10;KVYf0oqNi7GNrI2N8XcHq9/MMHMxQICXVXrSFqDctbEGhmPAS+2cpRzVS0Ywp6enTZJILzEAgiQD&#10;H9CI6Ul8Khw0n1Yk1fP7+/teH8yopxttira2lMuRC27poBWVzIyWIztV1Uu3yJp6ThstJx2E81JB&#10;SsoFsh3kFa64NjttvewYI8nYpEw1mNQkImUuIlIAiLgyQgymctNW9Nu3bwPBR90RtoQqM6mNca51&#10;4FZ1y4muJwhkoFo0MimkilKQuJyh8NUf+K2urvq2VRKRzGtZBrwMHMHGjh5oSFBKCIHkwB2gVeWx&#10;NxAYHjWD/08Al1UJsxS61kESILlrHQOPiiqoxMjqpWXJvOTNSFJqLpMSYUZxbWGGUu4AnePmfdQg&#10;5pK1SmPOgDjIqKJYUouPKAzUQL/KXbL46xhB2VQnk3DMG4MSHRkvIfPS8SYWSG8R1qmqEXWDSy1x&#10;I4h8NRm1gRigAZkgoCCgxBgC8gpvEhn3ut+kMRx8+LoMZC0d8yICV0E4ODdPJd2TZWMXqASXkSUi&#10;SwETY6yIGUmh+35kDMqJjFLCsgcoqLrrPAaymJ+f7wSBDxnIyZMnvY1EpBJA+lg1BuXyg3hubq5v&#10;YatK4HwXTlE+++wzd/vkzp07iqIJt7a2BNLxukJpNINdZ8l21Q9SuHr1qq1oEzr1GPRn46pJWxlp&#10;VNFdoBCQDn3EZWzbOwLENSk1+AYcXX6jIOZcNi8QYfm64AvKEoIxJnQjiK4Qgm72gjKRVBSvQIK4&#10;rJKCvUmdqTfMaBKawEFAgmDZIOyithQwFFcbM2MvOuN2ojsB9Yz91TsMDUWpmZkhwEUhpM+gSYIT&#10;tl/SkvL7lchetHreEcnevIzgiM5eRJOSMqCDg4xiCoGhQCyZ+ZY6OjpCAEmJS0pE/G0E76Tei5bU&#10;lGgcjYnAt8TlIoQZ4kBmnNSkEJECzk0lhqZSosjXWDr60GPG7prfqdqu5wKfuxBy0SoGbIRATN+q&#10;FxCWekbKcjGOYQeoVdzIhZgD0LegpuJFcDb1PBt3GQEEInf71yoFdLhwgjoT3IGDdbeakqhiiP/m&#10;5qa47X30VM32sYo2g84KBtpSFGQ82mgGmrM/+aSDR9HNKDQF5CgFBKyqBa2M5UhSlkI4omXXKWqV&#10;mYZ35yhH5KExJiNwhLnUEtyl4O6SMjICWdW96iIdxkDYSFbV/PZwPMJhRhZjXrpCdEcW9UjBEjiG&#10;bPCRgtByX1hYkLKWo7w20GZYsXFx11c0wVZExOQCjZfDQaaimBTOCwgZOP1/QtFWq2MLRFApU144&#10;j9TT53TAlv6i4ymuGQgiukPAgdeYTY460kKysCvcYYkqHxJAd7f96k5LLv3kEVdJ6nXnWn/TgDFo&#10;zOoVUDQVUoexN0/Z/qgQJ0tCtwdwcjGoFxnzUhVxVU5WuDJm09/FKhIyshKOi3k0zBijIXSTGKKk&#10;+WTrEK9FCOSCzAAf4OZ1rTRd4loFq1ocjYVjo1Ek5U5cDBWmLrHK2EUx9SBX55dArh4t2Z92BW50&#10;ZiwXl6CU9Aoho4qiqsv98kAbPSqRWgishDbWed4EckGMpRl3/WeGC7P6mxmSgkLgHmd3qZkUyCUv&#10;xLgwgMMLK3eWQtRJDGwhJBmz9GjM2BLCzinbz4vB+9ULSY/KqForhBJUBZR0bUIZIADNpIFH9n6g&#10;v//++yapKjR90taAO1bQzBDQQe+DUUN71FouB6ILlKO/Q8ekU8amgkBtfZIlMhrp/PnzYFmiOsLX&#10;BiqFiRmJMIs8Pu5I1tjG+kQhXB6x4kgK8x4Zs3THECWrVQ1VW4yNM44CQohlQEYcOFIVDYTd9bNV&#10;UchOEO7MJKVeBFRlvYGnQBBYchFRyeJDH772FxnNo+1OAXdkPJYpG8buCIgC2YUGZGUVRRvjgwwp&#10;0Pbj1S9O9bXHaSsFUB5Fh+MuOkmxQhUIXxXhi5gQcqcS36WlpRQYaW4egkC+TvIyWXvL3SNArWgS&#10;GmQtx90kBJyBACwR9lQS0STBVRwlbCVuRprcXcZsGIPFXNtUPmUyyUAWjnu7iaUQOHiEDwomwrRl&#10;bwaHZGfprGD26tUr7mjoPb/J4ENQjvL1aGBJmQT1KC84tYRH+whPTHCWo1Z0CFQpjug5zc107NgO&#10;6sKMPTSXSY4A/ZIhqRppHsi+aO1rqz473KXMAPNbt24put6ATLEOEARIahKgfJ0t/R2BGZelEqED&#10;AW1/vh16DiIzbJwzoFTT7wSlxJA9JmQXmjv+SJqUoCy85gXyfoVDGfbci0X8jmXImAjKy7xwuhp5&#10;AwQUWpqM7TtCYY6DMxBtDWMAk4Ys1c6YhuwxYYaDcfKaIVF/ysgSPkxkZFETtisFRc/3kA99uqHt&#10;Z7fSaFG1lpE3UWq4xtqrqHtv1QeRZqfbxKAFaQgEWgzZMtA9bHwCKKSvNjtHGDljL1v82lr0cier&#10;GR9T8NfX1zUi3vWx884bHUsfy6BYGmPiwoRekAGizpe4GCOAFSaqolRd+AM0aeBE0LLImPEIlhx1&#10;D3r40MKMJduYxAKZlKyxSTztEIG87FXXPLbV1cWytzUOLppwcclFCbUve70lluZTJC7eQJpDFHz4&#10;SkSOMkLb2K+3mZkZBo42rxkVElQU3ekwnZycBOKySfjqDJcsGLOUlLHoKhIZMwxUlxRKhgZKcmFv&#10;Hm2W5rGCyb6KQ8BZI1o1Y6x8yWUwNTXlC8AqZYDwkil8PFFysdGUJCLU6MQRlBkQRVRB7ja8r3tL&#10;vR19b6qyTW7glWmJ4GZ8fjptTfrB5K6JVRO4bQNcIHfFVVY4NNTNhDXPTGhRxLUTPFpVU4/suZMd&#10;QwZylLIZ28nJaEa3szcPVjqqY1Xh3Lsgi8IG/5WVFQVCyZnrDkogOlBPXppHRLCMzdjhXBQLW15m&#10;COgySRPVAV5DmhElqmgA8aid7LUaT+FMmlFlQeVixj0y9qOBVTaqY2BGBSlAf6l5xEGjSsTdISui&#10;loBmIzOghlhmsgSCmI2ZRKqjHHgyE0h2QNyFoxgFtIexS0S+tqHqa0XG0JwP9FQXj0RA2GaXvosL&#10;JozlC4cvSmakIEF32moMg6AMakIXtqTQEpIyiR6SzFw+dBxNvl+ZEZCq8rJNZCoQAow56k+YnfLS&#10;4agbszdGw2rdwjGeYplhQ3wgYM37wQCTJh5dbMRljCHy0jQpEeKYhOzc425ew3g0gC9xJz5LOZad&#10;eZuOJjgD52tVk6iI1LQQYrKQl4F6EUG9RGegi2zzM8MLT/gQnKjsRVRQDcxSOazaHUmkZELrWDka&#10;QK4WmLsbY4USrYSDqcdsdsaK5XKUuaPhWIPs4oiGDQ6/D0R16UMWiK1nQDrzLvlKVqt0ajHwqLWi&#10;gTYN6zoG2tVHiXBgKaMzCWhJFrxwQ1VqLCFzT1gXtu72hUkXofDkAuH+/fufffaZVTrIAnlLxGSm&#10;UooO1iTC5vXM5ubmt99+W0dhAlkU2RGQ2eDfz2mKm4OVv0uSMrFthIQiTEetkE5VOdCuhtCLt2/f&#10;JrRqqbrKqS4qlmC6VAI+TJLBlICi6i1bWk9vb2+vrq6S2IwC7Ozs+C7wVt7Y2Hj27BkbY+9gLQ6T&#10;gpQFpU72oRnylb8lzTrkPjiJ2DumdYx+so1tdRIzs2qMVY2OmAalgBpYVc5OClAEJZn0ofEyYOYy&#10;b8xASaRsxmqbSsqWSGyp4rn34gQucaLrZsT8GjAgqey8HnSPc0fxXH7MOZGxFQJJF0B3mRpoU4DG&#10;xNRwEIwNTHqd22/GLmiyU01xFcsdMZiMIXhzm5Epd/wVN0z4LvOE5W6JWa9hWSs3Mx+zGuDs2bNz&#10;c3PwRbR1IasgzVVfyua5awbNRyK9obLXr19XR737+vVrJcZHFDO2lkyVlSPlVZZX9SWpuFS1qndh&#10;WmKmLpJChixYeTQmIxcXYyes+c5NOfL146nXvLEl+OxVzY8wxQKLuRk2XieYw2HTS7e/9TCjZO4Q&#10;KGyGFwTZsbl69Sq5SKeg+kEgj6KzkaA248UdVUt2hKSoypKe7mKxgclLgg24U8AqVh7xBG6g0Iol&#10;C2NoaiGu7sKNY5i1jYx0FKnJJZxOViyh2ym2DEdXG4FQMI2BQ1MvXj5ufACJIjo0+9HmxQcmNLRB&#10;IQnKLgPl0SQQhTPGx5Jy2MsenR7aiS8FEKBG0V00h4wbd43BBiV8+NZ7KW9H8wLFBQJLY5ZKwIXC&#10;KoIqZbSu0Cb7dJAdSzi8LCmKgZPKEmRSuxgIAUqmcZC4CtKwWIIyxlAU9ozpzMuS/nGloewkLgp7&#10;e02OoqR2tI0NTPrEwQRbsbiDUjXiG8OBoBmqoCVmkGkoXzvOJOXNG4AyCEpo3Yg28MPDQ51vFawG&#10;0LdCKxypcRZCItKBwEssFwTGQohuezIwpmG0KSyoNInM0aTLWDrMgFhVYodqp41VGmokXxjaBn8G&#10;KtgPDPMy9eOPjMKZhwkEFCYU5o5PuVuyH6Gh58UhCxkRh1xiOTOBMOMIRxTgaIAFIgszEaYGS4eY&#10;0sgIOHtHlsrCtKSsT58+9SgpKjm9mbFRPpQM/AqCY+MLLaL54+NjBx13F4lkKoosZDf4/5eQLQcs&#10;AXFAxbljUHoQpYQQIMFsb4/yEQyJ5eVlr0boKspRqcrBEnIuxWjg0EedRl7J/QJgxgWszxDn9fj4&#10;OBtNAN9qaF5F3333nV8nr1690jc2W3FRdwGkskaxP3Ueqh4Zk1Ketoo75v0TGbWgoEQXwm8yKXvn&#10;tZ3U1WM6kAZtNtAiad7dvCheh2yIppYKU3O0tdzNOO4BenSx0VXoOYDQQF47yhc3lOBg60dqH2Lu&#10;jksiiCJ3BEB5ZGYAWcdoX4076qdyYcPXpScUEe02jNxF9xbUbVzQiycdeEmEDWMyMmCsdRTCjKs3&#10;q3IoEEyBQKm+GTRcWNGEjXOfMuStO1naBjeHl1r7rldu7y21owMFdAsDl0b0qI6a1UALAWfWhwgN&#10;0Ut/lUWbYrXlUNofz1wXcRBwQeDLnm8IOJMavqUOBczzYq+IaNiuvJiRBTgz9vDrfIWDg6pwuOkW&#10;pZEpYjC526h+nIVJdjrwRZW7i6MoyPBlzIUjHZgJ5E5b/Dv7zEtQjTjag2YURWmUlTt8qTHwyvfi&#10;4WvJHXOYmDOrZNJkhjxVlQOOagqthawCl5EoHvHkJS4QVAE6jHzmer8Kh7BN18GtanJ3ag+baMDQ&#10;HbhYEBBzmRSFsOwRI7X9q/RwPNKtRtKuDITTQtqyBhNaFqXQIcvFoEnZocoMT48Q2MvCeWJsAMRl&#10;VdaWNKrDl3qFFguOCroYi+6bD1uVkh1iXOA7ygwkriX4WuJuSzLobWFANDleunRJLN0Fish2MVjt&#10;ShOC4GC+iEqvASgsWfsaE7DMBGIJkxljLURAoT2CgulROL0BFk93v9I4Skf7KQcDmCQyUDXkeZEI&#10;gkm+bB49emQbEpNoGlVQfCRups3FzF3uMIFzB5L+KoUYHUR3F0VpXHRGmwEzZFy8VEFPWhXIo0m+&#10;CIvo/KGY1NyF7ltcRDP2HZJk1JbwuZhHDBkhGLszrujkckEWmq9JxMxY4k5bXu1Wm4UgcLCSoO2M&#10;BrYsOSoKWGYiiq5PGIjlkjJM1fRtwYBLv44CV3pnHWMbUFzEVEfhXr58aR5zsSBL39iqxzFw9DWL&#10;k/RQV37W+okdin7w4YqoSwBiIWQsz62tLb/G2HfUYoA6BAWAyQagmnE3b3PaaX67MDhx4sT8/Lz3&#10;wcmTJ2Gy0ZHslcfLxrk/NTX185///Je//KXjXlsoALq2uq9pXw1eVGnhDo3QVJM2LSTmIk2TstPQ&#10;tHCWIVAJzUhWx0iQgkJ7rxigLV9sJeJi6dFl4NIWUmaGrXyNseXbpMq5xDVDVoHoxktdbS1LjksE&#10;agtmaYWeGasSNCMjrAz8BKGGgVgm6z+yK7N7r1heYrnUTjgGJlGC4MwyNtPm4cIGZ8L++te/5gL5&#10;1KlTSgm5eTbS587LnQEC7777bjRY9k8hsaQVnTnCYUl/YiImWVtXIPYy9eFFgY2NDZtKh6BBWIl7&#10;m7ornIKizd2SAsm0XSQ7PywMVIelgRIQ2cXGo3ACKbcLDnAS6XJl9bVObcgcaSu0dDzqOmrraggE&#10;N48/GyeCR9HtkyiRjqUZGw83lt40OEPT6toPK4Hc7UA2ENDGx0FsoPdEZOx850439KCJZeBMd9Q6&#10;U2QEUyC5M7YdiK9wsrMdkKlzKq7E2aBnQP+6q8SFK7RHTejiJZbQCipZH23MhPMoloGScUEpWAkK&#10;0S8VlADKTq/6KpIdZJqkrYtxv/gh0FwUEYWGowHgIyaEKxqiOInu37/vW9aOpowcsdJy8u1XlEaV&#10;r0DQdI4Lseixp4ZwOFglNWTpi8iROOTiaBJDHCSi+u54MjCPnoxElAtA9ITjDsSju0Qoo0wm+Wot&#10;RXEJPTs7q8ryZSk1+XqnAldZxrRSbkeTigDXWsAFkqDsXKILfefOHVAeMVFTk+7GLO0saeIAGXlv&#10;dEw8ko6NGVnD7MRIcKvtC2oY+FHodcLSVywoUagnqERY6mQSsfRJ5MAUEW0zcukPaRlgYgYyX/tO&#10;LGMGvBTUWZGAFBDO/P8M/yk8BNj7UQswqnRAVaXow9d3lROAGRfuxFlbWzODBhu7wKeAZKHxBS6W&#10;ZFMMske9ARm+VQPgZHE3w0UR1V3K8Hm59ImKWIWQaAbmzaAkrkSwcoJpDFtA1s5zmDY1nqIrYj9M&#10;uc/MzMiiX0TCOe74MnYHOKq7iByl8/nnn3s3eZ2ZxLaLJaixFDGyf9LR0SOki9YyqahtfoG1F65Y&#10;+sj1ZdQHiAucfLDRnVb5uvi6gCPaf22AENzfeustL04GQvs8BE5r7NXYXburPUD7pPOdpXowg9+v&#10;WLrYVALhLGGng7usyCqipFgqgCyowNEpw2BYi8HfS8Gvuc3TOpJ2grrSEUh1BYsPF2RMKg8yxNUB&#10;skDeZcC9DnPpD2cHrcR1QeNrIBdnDQ50VjnICuwOFhO1Aa6h4ZBIvoL28kMeMbJbMgAoogEORGNp&#10;QJyRSrzMSCpj3KQgBKommXWUazI4pKawu/moss8MDpVY2pmWEODSO7i/WgCI/MOHDxVXA1ji6yDw&#10;AeTNpzo6wd0bRfoytRlIClAUhaM8AzPYUtskwmwUTvnkYpOYQdIqNcyrpijQGDiP+rMvfJhVIKxs&#10;Eue1OtrJTuRwUKKAQSc1QVwm+4d+7R+O6dxRi1v94+5No14CqR1fFUFejVBicHBw4GtXIrxQNWNs&#10;89d4cLy6TFKSPUeryAuHP8dUMkMH6qWqXYqJSRcvIAY1ldJAJrJJzeZDJM0dtRLJklx9LuCsdrxU&#10;06Ndw6UXzIiYLwY8cXCXoEyhaVGB4BiIa1UzkIJiEBzfmFulmKBm+EpECmibrKsxwY3C4pr0qIuQ&#10;sce1uqrhIBdFgQCNi06wSgECsrdkRn8qIgLY8oJg48gLQ48mhesPME32yUVtSy5j/M1DwE3101lE&#10;6cBhYNWSoD4CgFuig4yWlpZQsm3NKLrdJ5amIqavFgYqCAphiUBDFUk0mOkETWXcAV0PI0xJq2bK&#10;V5paVGghekNzcR6KAlMPm+HS56bLp54UuLfL1FehuViSrDsy0oGsbbSoJUcE/O3tbZj0FNcSNSwZ&#10;2LY4s+QLjQG5sE0xd5p4lD5jiUvBJEuPFKjKMIXwIUJbq0Bww9CAjRBOAFKvrq4i75tbatoMPp2Z&#10;8eKuE4ipT4QzjmGUiGDJvELDRxVnlnwRUHrbigEcl2bDhyMbIGSxo7GtW5QbDkAnGGIGRBZOLFTZ&#10;OFJgGnC/ceMGNbjAr7juWkUsHBCTiFWF8ztTLDJasr+Eo5gZNMbYIUr9ZIKCJYGc+AgJhh9re55B&#10;H6F67vj4mGS2KBKCKTlfFO1zbDyirh4CMNjf3ycNEO5eAPCdboKy8QgQJ2w0hzvhONqBcBRAm/av&#10;UknVQPMhvL6+7lxbXFzkyN4poFNFF4K+8IlYW+NPQU0seQaCOh3EhZzojNkwdsdWFrxU0a6WF3Bj&#10;rLi4m6kGoigJTC7sHRzmvYFoxYaLmRwpjptw+gATOwRbhXE5eqyqtLZTJ8XzyezTkvLiwqGD/WOe&#10;XOaJoDoGdQlHBpboJpx0oNUHCqenCSuLyFgy0EkUg0l2M0CU1cEhHEcKm6QhdzoAZCacVQPJZiAp&#10;nQAHuN2iuPgrlnAuS04E0fWGA2j4h8Q3KSB3icN0vtBKEfW3Wmg87qJz4WuVsGqBG30QNjbj0d3H&#10;nED4d07h5u4yqY741CeKxUs4idOKPc6i6FgNgKROUDhFwd/npy82VL1pUMKwTtASXtXz8/NiGSOM&#10;gEDq2N/b4ebRpFXRYbKhjzEQVfB49+5dcQ2sYkJJ3BhAkCwQfS4cA7KXPq10l+rDlzVHaB7loigG&#10;cpECDTly0QPmey/iVnSALvjkFdEld++eNl1RjHErOzjCAfGadPfxKhFsZUEWNtpVV8A0RgmC2iGD&#10;CUBKAqQ/M9HJInS78vDwUHEnJyeVBqBLH3JXJqulIxEIxIdmXjp8TXYCIoaeMwdme8qFHj0t0V8W&#10;zETHVodwH5lRQ9/SSgOj4RSiLRxkCO4RCGGZSY2jQDQHaE8xwDZxem1LvLeInS70xYsXsWXjtETY&#10;POSKIiI0igGXmp9uJj0SBwjOElcRagvnAm6/cDEvC+9vPIHjwB2yMV+nKxvG+lamMgJlCyslfKGF&#10;kDs1lIC9Cz1UFUsruiPWwY6q1LhT0p0LGnqJoxKLa4OLKxxYe0QjGatvM5ZICpk7TO7UoOeVK1fs&#10;dIHc7SmFFkXtnNUycnKaURcKq3VNKDr1Yk4QgJgknSgu4YzbZSKKZRxbgCoCUPr1g8LRUOIeTUpz&#10;2Ag//mW81BDT4WzEVcf++qMjwscEZAqI7hPNgM5CiyiW87Y/TOUlerTl+OLFC2cgZDPKJAuruo6G&#10;mA/++zl4wFUJU8aouIAKiQehlRxRPIjoXa1UKk0pMiHB0sWFvUaUGykZS14TeKNUfn0AHwOMu/dR&#10;bx4+XewQGZrUN6poUlai917BVW6WFEaGSiiWQxk4yeAwMFYDY3xKr06SObldZtpU2kXiLOkiBXU1&#10;plc7kxccO8HAvHa3/SQrOjLAbRj8hdBbEicoLxe5ZKESLOXiBQDQDBCHNUvKgBXIniSRKGT8wx/+&#10;4EeSXJRZjuyJoBxAvD5L2VmjHQXtEkhocenjE5V9QhGTkmgLQTQ2xgClLJDodkUboyU2HOELbWDe&#10;3bxVS0ILJJzyUSA1GECjhm9zn1n2v5lPhv9KgKq5S9B20iqahLCqY4NJllfRVV9l1QIxhDsCxApc&#10;UqhyJI7UypeMOFCejSikVlMXHJMMhLDERmPgxretQjRvHT1gBjc46Ol+S2JBEAuIzpEv0bCC79XO&#10;ERozM5j3RwUwWXpsO8CkDwTJ8jXJGAFaYUUZ88KJIq67eZm6Y2vrcteE6aD69ipwJN0Z1MxWa2Zj&#10;fLhzEcsMMtoDLGJCG8tLe5vnZUYnIImeLKDhY8ydtrYwYtBkCtYHq43QqvTLGqzGwMeS9oNmoNDM&#10;+LoL5E52XilMDT2Gkhlj6TsETp48qeLqS2eYznd3j6JwMZA+fdRdCeQF0LwB8siY1yH4iyU7bDNQ&#10;BRehsMJWdoQVV/WFto/U14B6wLlg4i5lmEDAauCgTLqbdLDYCKJIx0vFKvd2rp8pNgUziln1Je0k&#10;lIIl5dBjBgy0t3CUGZVMP4jFRXWcDKLj2e5GW8rs6WyejTs1ZCF32w2mHE22Gc2rshkC1mDIMDMp&#10;BNnpzAW4VY8U4GhG7a5du7aysgIWZ8YpWUOCNcOmKtCZbibx9ygXCnt0AWTvoxAl5K065QJUIKz8&#10;kqkDaWugq+0jA4cAR2MMJbu0tOSOJ5Vs3uoiLwowNombcJbM8HVCehGmj1aUuM8+EaXDTNUQlq8G&#10;syR37gC1ooj6QdNadWhLzaSCFsjdOSwRVbNEYe6yNp/CjuVRXdBAngKiKKUGAE7VV69eSRZDZurr&#10;FyAZjUUUegwP6rgMXEDFc2FsEpb9oEgqoYf8GPW+REJW0jOZ1iTW6CTrLANiB/oKpoWBqAhhxkwL&#10;og5ZGxmbr41kaIbi+lu7WPJjV8LARU84ZRaCvfcWWMlvbGz4YnIEaHFFUldFogIOisSSPZ7mpaoY&#10;BhVAguaBS4EQ+JjnK0QNLUEg0mHpHVCzRgaOGjAQCIgxGwaKCscdE82KQPwtYUsKgthsvls9WlXp&#10;dFMn1cWQAtL3m4liDnQg+JPIJGUmJiYUlXrtWO9UxLAyw8yBQkPGHg3Yo4GYJRcpzDDG2RirGp0x&#10;kiksrklL5nU2hlRlDBMTNaIeTAlK2XHjfdBLwjw+VGXjl5kOcZbdv39/bW3NUS5x2Um5GnFPXpcQ&#10;LjpDgKMW4sKRrztMLu58aciXI3uc2fMysCpZKcjUJITt7W0K9w/K0laxRA8fJhA/FPb29uAQ0xeJ&#10;XWdVLvYPqiSC6aMYoHDGXFDVFTiYhMNXn8BXAhG1nzqacZqomn3rkYagJCsoG/3cWWDvYaX03IH/&#10;8Y9/BIshMyLD14f9TBcdMTM0dFcalryAMCa1NKWAXscQHRDTQmQJXHT9CRAl9uLyJSY+5jUMX5OM&#10;2aAnR2b60AwCECImrnMz9ZCxxF7p9a1WFF12hWPDF5QxWZaXl4XWty7njt6wBZDUVPE0piEcfACm&#10;MEpyxwRPj4LK3R0x5Anow1oVnBLo6RA48hLXRQRLjEGppjsNXZbAanKtMkLmJReYtlvHN1/c4Fty&#10;AIqLv1zMq05ouIGC4CWhfySieTy2SWXUwU1MCNDQYyNBvrSiA32M8cfTqv2FqjENXSiZFNGFJIUZ&#10;cNTSQiPDxsB8Nh51kYgGmLfR0OilC5YLAli9fPmSAapEwCcRiO/dIDVU7QU4Lo9WyQvBJRHVNIm5&#10;R/Rk6hFOZ2PvUUGFxlZQzel8Fs68bkkxgKK0BbQKDthKwWSpYWJeiB4rK62Mebn0gI2mgjCRr1JW&#10;ISgWTfw29bazhDNjEcUFi1LkbS78NVvbE2GV4ouGRFKVL1gDdVFWXjqHIwPvOxWkpxBOucePH/sV&#10;gYx9IR3Ry7FjBPiYGC5ZYQ8RexdcZRYVOVR83npLu6PI0kkkPAjMoLCBIJ6xVSQMfBc4xYxr08Bd&#10;GsXlQDeDh2NIqRhIwC7tJaFszqneyh5D0C6ystRZjzpHVfQhI3Pf41jpD0mKQll1laoxYi7ENIHQ&#10;Koe2S40rkvqJopA4wDRplTsd3BXGFwa2XurYMtYTfF2yo1Ll5+7gtoQGwoxnZ2c1nBn6MNbfuoGw&#10;dqPCSJYlX1SBaF+nj9c5F5uWtshIsxMBK6EdpgYcmzRDRpcZeblTiaSiS4d0xu7m4esSyDLSWxLk&#10;BWpychJP2VGJMRCay7SveF95AA2cgHCA1OuU99Xm411qhJK7uxwp36tLgrrNiawHNJw3MZH5IhCC&#10;QGBFJKDQ9gNfaiAmoh4rI5di0R9nH1s4K6hwuktdLBFBsnA0gLsSa0tMhAMrHGMzcNqQbVqNZLLX&#10;KvGB85WdGpkB0t0FRPPLVNW8Eb108ZcsepZg2mnOF4pxIZefax7RY4YSGkKLC5y96NKknlU2LIHT&#10;SlHYoEQBDeBbO6qisIeDiaDpTwHVgSxxZvCJQDSrxkBUEFvii6iyNn/ik1rKNKlkCANn6SXB18WM&#10;1IhZ8qgKiGkSv5BKQWh38kLQrggY4Ew3sNzTjSyWGNPW+1Un61u1w83+VXcDfNjYDjpkfHycDbb4&#10;dEoIwQYTnA1cjI3RdikWZLFA6XNjQQEiw1FjwJQIexsEDQ2JIUePcNxpq3VtIroJJzt3+XLRDJnJ&#10;AiYvCHRjoxySRRUBAwo8evRICmQ/ODhwLnN0fLEcMbflQUnKvFW7phNGptgKygYaMy5CK6V5F4Z+&#10;NqDHEgchOErKjLaxH6ltbImBXEhhoLFlQRB1t7VFpJLomMuFGSkExc1LQl+hKhYDp6gQxmBhyp0j&#10;YsiHYCy6KrusMgZoR2Dl9ytAjmpBE93rcDOjKPBFISBj7mzM60x3NDQqYVuVu0AuJC3pFjOYqCYE&#10;BvSxxCBYSyaNs5c7TFB4sukE4MLAIEsEpNk3h0zZEE0ueoOjRzi0Rc/7pUCqoJfEUiZ3CI5BzSxl&#10;5D3aXA8fPmwTkZ1c2PoJSgdBtQqQMcES1OYx1jr2lc/MlZUVDSEeyZTNxV9shCTDEhvso1KZgVpi&#10;RhenqsKI5NvKmeJipgtxVSRCeIu4kxIPHeBex8jBePQiUTaPKgrZTJNWMaEUqJs3bz579gxtGmGF&#10;iRcVYrUCegBpgRu9DJTHHQg+WqRqsaeyRpe7BCVLDeQdf94Z0oEM1gAgWJfztEaRlKAS4WiACZU5&#10;+mgCrsuhqYFSqYcDVJlFZMlRVehmLDrFzDBgr4o2yXvvvTc3N6cPgBNHyrYW3WQElo1JTBTCwEUc&#10;QtFfd0qkzoutiByJoKeNWWoR+suLwpIlDjOOBk4NaD5x2v9moKHKd2FhoT8zAEJGZSWIywlCQ6uy&#10;875k4NDRObyw7Y/KgbtqAwMchBZUpTyqJkzGxpibpIkWYiB9STFAwximtsTNknnvcgNkGKPKl/4o&#10;DYIN/wlzM2KpJgRvRMmqu1i8FNeAqu5SVl9F5AuK7AYVVzVpYsDXJBkliyozzamCCi0vbSmWPay7&#10;GDDmQgRUtQpwbYASBATYiyUXDK26pAzHjLFJ/UxGA0npCn2FBkfhyF7HGkvWo9S0DUvz6KHhZaZD&#10;LEEQ1KpJTaWI4soXPgQiACeO1TQkqXkNxlH10fZoCeH2haCaWaB+WAvaKy0yjE26DMyTkRrQdAh9&#10;8EfGVrIqUD2gacWVgojEAUhVY9wIog+NrTJDkpfUSKpq6DmjuJBOLKsm3c2bIb6tIVMzXl0Sd6zJ&#10;msLoqSxitZC+ijNLWQhnEiCebIjGTOI4jLpO0MuXL9tTelvP09wlLptIusjlbkYs+aKUvNSQl6AK&#10;DbbXFUDKsBEiDSsr/i5LMXR8s7ELmBGq/tG6Jl2UgYMVZP0pFoWloAoS9yOE/qQQ0SMCEIQGAlAs&#10;SxjiFlteqKqFSwjlQ4OBSXdj4fj6nYqYHB31MLHFLZ09aht9qC5tKEWhksOHShpPdLDmmfECaxVC&#10;mjB2d9k4MjIPMMVUQVAgjgK08U9MBsbmjUE5i3iRQgranpdLpozF0rRqJDX2MOWFCUvzRHD380AP&#10;IAYEoJagp6OMPp8PL5/IIqqUjOxQgtMEptDmaTjmwYLmg6hU8vTop57ctJpVWKBRxKOz2HuIfMKz&#10;L8koKqRUpeFMQYgjkEFTDDebSwLM3M1IL0GRqIrAtXIgNobXiYtYLnQZtPHUqRYxkJUQflh4mdXE&#10;CDOjAoY42NUepT0/P6/tyMeGuI5L+aNhhosZSmk+jgwkSA3uiU6N2pGllMnChgHRjHlRTNa2Okc2&#10;rg5Exw161HAS2Y1+CZn3g7u/7efuxwEz9dZAfHUSX5O81MmnPf40IREp6EMc7agWBqjqFYLwkoU7&#10;lehZvlxsAPPuEjFprGTqKxwDCN4E7MG6M4MmqLtHCvOqTbmgSgQpOPERNmPDACEgwlrcFzFLrytf&#10;r7pQClyI5oqqDkHPWelnvYiiICw7eQmtNKRmQ23lZh89lqIwdjEwxk1oq3x5seQOarRnyAUTMWhS&#10;MEkKhyAzmiNgEkmTAkmQryK65MXdWeBcEM6MKlMMlDaTfmdZLvKCPzIw/+DBA7LQGTch2GhI8xy5&#10;sPcOcxIZ42zJnsSHLy8FFY6xGmkkrYU2FwOCGECzSmdNqDf65hOF5h7lLq7LDDOU4NhcBLdqBghY&#10;2ZFUFmjDFNdAXBVk7OJOZA2GHp4cXXRzsXcXFDFeaKuF9kZMoX04suxA0MZWUXJ3PNmkygRT1cjo&#10;x7dkRRFO6+IDNomAKApAiVgiL3f7BWyV5WubEwEyM2xZ2jjhG6Qk0XAjEUBtrPRU6vOIC03c4Ssx&#10;ZDR4UaA3MVhMrGJioJRWhbakW1CSl4G7IvavA1iywWtjcVHi6FEglJLCknk4EoeMsO7Fyot52NqD&#10;S7L4nD59GmdHhPZQBXyQUU0VpK3mlClM9pibdGcjNSHgU5uBKKT2aMllCXMV1G8qqBDcaa5wrWLI&#10;2KSCGrggeBTaAB8uTgZqSM0MrbhYRUlfocpRbxsnka0kF8pg7qLSqD0EVU304DAQhZI0sURq/WBV&#10;UiRiTyJoMFm6Y8vSjJpKGSwbFyY4sxEXGWNNYp5cdrp5agtHYe3hUXVoC0fuOFNMaAZaVwWtApcp&#10;xSD7OcEFPZMK6g6NjLu7u5a4SNCOYI+bdAC2R7ibHGPKWSYawjOKjMyw1knosu5NZlWbuovB6+LF&#10;i44MZgzEsBO06Wjeo7swLmigpC2ElOrF+kZWxopHvjrGJWFFpTUmjTmykZiBMpvER2EY+M3k1Sgu&#10;qrKlmvPdISIjj9paVXCmIKqOJ3wASp5qjCuwuxleyLABhTMDDDlysQqKdhQwdioBN2Ypa9kpmJb1&#10;iI/UrCpGxwFJLTE2g6oPIu1ocmdnZ319HT7CMIEzsOVALS0tsXSg0ErWxFECgngUyyWEsXYpBZcP&#10;CBd9ahRMOJJUFhRQIwLShCMXn2Cylp2iEJy9xmrfuhuTAis8b968iaoPf8TYQ6M/QFlrA02cGpj4&#10;hjg+Pj48PNTHLggI+73oEoWlLMxMT09HUhSh5SJNZNhA9mjMEiDBo2TJpXwuWZt38ZIR9dAApaaS&#10;HWozOAeNoeFmQAfR6S8FCJQhNR04Yk5tsniRy46LSwNomNEltFqoIzNB5VWHuPwg0IpCkNSJQBy0&#10;7WrSiaXQmAhttX9YRiMpMc4spQCZAuSFoOJWqarx0HaXO0tqIAnKjANFOL66HaaMkHGC1J8Ond6+&#10;vMCqHXvHGXcG8pJgR7ZmYCkoLwaYkKWiIwnfLkhJ6egNj5JlIB028HllIwQ0tJmhBIdiwLHFRNZW&#10;++f/e9GigYNvIEe2uvSlRQfz8N09SlmaCqSLuJuHr2cAqgJ6vt5sKDQ0p0AG2ql0JEs3CGgAcRnj&#10;aWDJnSUoIpDI9qReiplBRvoKJDVo5JIdL6uQkZSCBN2FMH/79u0+N/H03UYcCKjirM89escDF0gK&#10;Wk5ojxzNwzGWrKaC5pGAOLi4Y2UecjsOAmIQVAoxfDyaxJNKdgF6oEiqXuZTox0E7dSpU/B1y8uX&#10;L0Uhskn99vHHH9feApERghfn+++/D9PlgCWURMB6tFo/5C6K412hFUI52u+kY0YB85oBMvL6UPoY&#10;oi1Tl0nCuptHTOiq5lFEiSNvLC93lkhWHYBmRPdIGWQE8miSFyg/7tlY0ie8lIDIAqk7F6JRzCMb&#10;O0JS9DGvLX15mGHgEp2NgRyNl5eXRYEG1qVnZOTNWsSYGGhmM5BFZO+SlNXB71cZgnMomHVnh3qI&#10;7oLJoQ5zN2bs+KAISzq6A2UJh8pXh/9fcQzMy9wk6jIBrkLK01aRHnzHolhaVuY1JV8h1MkjXZxo&#10;2HMkN+O82JuB6W7V5ieoRGxdp3yETVLHhScvj/93+N82kUJJ2XiY6BKnFT7YJqtHNlxMJrrW1EPA&#10;DRwZepR2Fy5cYAnKjAGcdoiuxRkCNG2n53g5j9y59AvPJ4hwJlvd3t6GQDpldreR5CLio0eP4CMp&#10;R01AHJr4wj1x4oSBzdBbytXBREOrOABH26qzXpp2iMTNa1ZqoOoyNkNVFVQajy5eZUFAn/+OdQyJ&#10;7JHsoNyBC41Su1e3SUQsA18MKysr0oQv6NTUVOQ5Iq8EVOUCFlWZetTE5LIq684L9hUaJrl0HYaI&#10;UcAAGS5sIFdBkwgbqDV6XsDU4G7VGaGF8MSZWeRxUx3G+Bgjr9D0ccooDeMuvoLSlkRKyVEDmKdz&#10;8wYQyGUAnLDysn3QZoCDyiqfA4vB4uKixHsTSAFhJZYIcGbAdRr9gXBpy3j0/iCLGQxFxJBoyOgT&#10;DSAKG+9+HPS2SY6ggBsIZ952MA+WyEDsNV7UU3EEIu9jq3Q6OuXInYGioAeQi9TqClBFoZV5skfb&#10;8UdVOuhkvjI1jxW2MzMz4vZyreIuImhOoU1araxCqFfnDGQzYDs9VNPvRS5i2X2OM5zVem5uDg18&#10;sKWtCz2KqTUyCCPARe4G5s1IXPVZcnTv7WKg/dxFQYALY5fofPWJVkRPdh6Z4aymNadk7TvMSxAs&#10;MuaJn56+J3xl2jUuyGaQcYjJkbFy0BmUSZ2vYRiIq5eAkIJ0ZuCTK+aI8aIAe46kNm9AMWaiD0vD&#10;cPD/TX/mzBkM+z9ysipNBXJKJ2zGiFVurNzBUt6FNj6qw5GNuyjiklcr0s0rbWv4H60yVg67Hqxe&#10;gtYuNk8x0nE07zJmQxnHIyZySQQiG6AKPHG4uFhKUMPLERNJeQSiGRhzJylK2OpniimNHC0ZM3ZX&#10;cXcXJgjA6fBBwySevQupYd4M8gC1HD39ZlB0lHjBZOAccMSxF9ppb96qizh2mSIiaRICg7Gq5dlG&#10;5a+o2DhcZMWn3cXH+1LgiJoX0isNA0tKxUwfyIpZpPEwgIwHiWnHyzw0EYWTHneyUtBYSiZpKn8F&#10;VirbElGqSZIEqLsMuHAsAXyIgrmTjkYeq1B8nE0J0UDNMPEagMBdRANvERuMo2NoINLw79glhSRj&#10;Y3cIFUZdJcJX+mrZi9NnLDMzojhQNLHEI8Omv37WRjAR5tI5DoTCeHqBKVj2Js2Qzhjg73//e/Rc&#10;WpxKvpE7dJjZacQEqLdcSkso83ayFLBlBgpnhIWjieqICBwryEg6NHETy0Cvq6PvceE84iMdnQrT&#10;9qYA/Br94OCAJsbV152kKiJHO60/JmJAbWVVDnHtOjVtA8PRXXi685IRqVmqtRzV10ZSF6lJyqMU&#10;ODJjDM18Irgb8zJWBQwlQhN6agkzGsBSVPvzYYk7JZVAk2swS8bEJxdZ2qXy5S59M9DwnJ2dRc+q&#10;EGS0Kh3g3PEB3p73K40vqtJXO4cRWGM8RReldwkonQDHh7BKaXJ3zP0OKFmyGHQ0++UhLpGVRixo&#10;OHijKBME+BGA8Omnnyo3Y2NmwhGT4yfDf52GjaAKxEBSfAVyKbSKyAhJteZCJZj6Dbi8HM1ATErW&#10;AAg0PaAWdO7zAiXzLp0GUwjpkEhQ0QkOirslLeG9CDZAKrW7e/WiwQYH1bdHSOryiLB5gvdvLsiu&#10;TEXR2Fadszgj4Hvuww8/NAPTZuHrQxZJxNCAr77z8/MejXUXG8geMWFsTBk48IFbxXNyctIM/Erv&#10;YmnM5s6dO1IzQxOJ6CiWQBi7E7Y2Zkx5vWFMN6XRnFxUiplHtUZALIcn30JAliwBzThpdUvgEtEq&#10;lAlf7nDooPEUCD55aatv2WDFTCw18oOVqla5tN8JRQ1p6lWKsWzH6QRjFWyrehSXmQSZ4enRJkUb&#10;sYWFBXyce6LYMpjLVMr4I8OS/ohpe3cRiWDS/mLj8n6SF2NZIMkX+R5743B0vLOHJmgtIXEX2nh6&#10;1BIsCaXBMqChGYDuABmP1K7PLZFCEdmjZCC0FNS9rwRsbTR3x7vdJ0fliFV9TnAdHj5fjS19HP7f&#10;8J9RNROlMQr6n/aehDU6N1FB63uJeTTflkCLpSWiqIRJITVHBo4tinOB3gZAi729wZ4vsdJX7ALZ&#10;2HAQMg+h/jCJvUcu0AoHs6wqIXvjtrF6IEBTsTQiZElqpoLqUXdmXNwbk4M9epQVXQgvYNIbx81p&#10;yFLKqhgTqzYGX0WSkRlRgHuj6CE6aDLHjV7HmdYS8c42g5UOMGbmEtoMzRWMmdAEpJW7vDxyB+XO&#10;zE64du3ay5cvDw8PUe1QFtodfwM9R0CPHIkAgReeAgFkD0FDIADQu9820zHQ1tfX9/b2fJ3t7u7e&#10;u3dPb2kdVRMFmpQxpIPHSiNxhJVGT6ebcB69j42dtsItLy9ThmK4qbXq6HggGsnA5iQvL91l0lXF&#10;WSqlRwPitMN1OTPMPXInJmPJulstd2lqBmZouByF3gfOCIEYIMwYbCE6mgnLi1aq3OEOQb4KbQaU&#10;WPjj6fjQEuZ1FzTlk5qzCayLzioLUIj62SQdzCCs8USETHzCgtUz9MQcT+eFbQKZmU8TA/gElKx+&#10;oLZJNlaNpSkWKGzhIIYDJgbCSaQytcWiClBG8nVJVmu5VM2ju8bQCd5VbHxmYa7o8AGCEpGBGUmp&#10;lDtfHCp3arjjKSNimneJbpICEROobpSRNxyQ8fFxH8f9EpKIcqtvNW2MidBEw0o6QADqH5O4VSZ3&#10;bN05Ou7Fhay4o6DqxZ0CZuQii14emJjha2B34KlJyKU0jFkabGxsSA1bhbh165aUIRMqhb3VMLQT&#10;IdAHZwo8ePDAl5Nxn8s4qBqQZOTuru2RrEkuXbqEHkuUpMMAB/PSRE9SGJr3oUYBJCkA06QvPIVD&#10;1aMeCFyb+dHsA1FGYC2ZdMefu4zQMC8Ewk+ePLHZ9bDoXr22KljdCISXAQ5Yte9UQY0MbDesPPLy&#10;4WKg94DLUV+1QbASBVu+7qGx1+csGYhFQ8SkQwFLQpus6/DUYCzlBUdNaS4pxjSXAmLcNZugKNme&#10;xATOOBcEtJlJsgRuFXP48rXqrWQJlNoxACIuR8o78cglaKpy6SPYr3bJTkxMLC4u9uWKpOwYcMQH&#10;frF4eaSGMRqd9sz0Tw02ZsHIgvBIQAFhgSLU92iVjSU56ySMMZODRtc9JskB0bzfatQRUs8JIJK+&#10;YWx1RJFAHtWSDXx3UNIjEEDGxjK0W6zKQVw1M8+ANFYR4yIumdgwQM8kF3r5IFI8xRBL2sz0ChqS&#10;YoykS1A42g5J6ogrkCw0cWiQZSFxF3vKmHShAUSxUfJdYlAfsxfOgEHnl+1X7R24yDhn3S2xZ0MK&#10;A/qYpyF7Y9lpR/PM5CJobQRKRlwcypcvXwboNSZN7/UXL170yrTzTVr1VaEhXE4Kv3K8OP3ctOrI&#10;WB1euo3jzs4OrYQTl0pysXNoKBF3iUjHhRK2ThZjgpCRUESTC2EJwrI9hh6QtbU1egbiTmdLOtVx&#10;5ni1V6lHZHvGjIG7QrjoqTFUCggzUfgKUd0VSEvgoIs6FDiKzoajFEzSTV8xFtclTVCCgvUIClVS&#10;Y97RQF7fpxyprfR44tNpgjx87r7uzeBQH9KtPvFdxV6mIpLFZmODZO8V+rjQc+eOnnmWxqqJs3lo&#10;LJGnsG8g9cUEptCgbGwbBB+CeNfyMnbHjQ6QmcGRCxzqGTiCAWokeZGCsaA2vG7B2di7DTIavq4I&#10;wsASbqAYsDTDUTpOHM1jBjjBbQF1ryE9igUEVVnoTEtUlVrVsVQhXJDJTitNjqRjnZl8yaWC7gmu&#10;ZHSgnnIYIKPt3ZE0cMnaXSlVhEuHgEto0qkmzlLDx4wB2v29DCZ4Ikwr28QRFzHa4gaK5nA0ABeO&#10;aatzRE8WktomSFZQBKQMgW5+02xuborodegcYMNesnDCpKf05VUb+G2NCRA5kqIXPwIeJUgEJLEl&#10;premuCzz0oraA6ZMGbMUgjhlSnPp04RECFiFZn/Bgc/GPFYKii0CIuLvoOaLGxy16K3Z5bHqGLMH&#10;aAdhAodxP+lsn7t373pZEkfL0dn21yF61SphUZIODR1H+PjsiLAXHllwJiNLPaNMyUIrS6KEacyG&#10;ATPnngEbSspUagohR1GQpAzd8HSJwt6joMIZlyNLvpS05MIttenpp4J5Bh5ZajO+CkQ9tH11KS4c&#10;fARiBlDRpSAcSi56ytQ2IYJdY8kkZBpKZwwuCyWUAxSdIeFys+QRogF/OoqEhAwhMjA2T1mIVh1A&#10;cDz2glFCyNjQgnz4udjLjUwqjS6W2gIPSULrUYUIxwxLEcVCgI1VCO7NgHLJB22JudRPM+l+4WQh&#10;YQb2FQ74QHNGQIBp1UV0k8ij6q6xcEDAVVydJC+ZugQyKS7pRZQpzPTtXBPIo3nIImLC3YvNDAOO&#10;Sg7EZYwhbZ1xHtGALF/vKi6UgaBZ6SC6bxo2fI1rR1LAlKwfEHDEEt2ZUms6zrxocTPGTSwuEuRL&#10;GelLWTpmKOmzFJr942KMv36CiZIXCXzukq014eCJIVVrACDOI4mTGltUkbEJsRXIIeINIRxhbQm/&#10;TXWCGUsc3VUZcn/05JEXTFHE4hVD7Udwr7pelnpPdewBk04fq8I5kiCYFAimxHGWl0mYUmNGIvNU&#10;kheSEmGvA71v8OfIuA404BJJjoICMVlod/Npy8wM0UDxpZsoLmMlAy4dd49AJGXfiq5A6k4Hk9Ls&#10;zcdXAwRoCSU4SMIBYgDHJRDxVUeCYInAngFW7FFykoK1qiI6sG786KOPBCJIvaRz5OuzzPtJXHVh&#10;306XF0vNA8qkuLKrLgZ0M2+DA0GSge88NRW6SdwcK4zhUIm9dkKDquaRB85emuquYQzadNTWUQKZ&#10;1/+SgiApJZajLmUmIxqigZ40MUcGrCXMwRp4c4BCQ0SdkDiyYIYPkghY/eSTT0RnaUewQUN9hXbJ&#10;QlxUlYOLiGaYoaEDTaoCSb2u/H5lcObMGW++PsXUBROAuWNYOOUmhXm+0qQb2LYzStJHVWOY5w7H&#10;UdbZxb6u8IsKQ0mhIR3Ig24YHvfkcpGOvdIzxqrT0p1cesnnRf+SrqzNVB1M5Kv9YJa7SQjwAcIx&#10;Q3lRQJGRwlwk4pzZ3t7WxiaRl4vmkXsEuJsPXDi+cqEAM5M0F90ALN2kz1EfKiUQybr7oMfZkqTg&#10;s2RPH5dOe+ONN3wQEFbudGYDn5lkhSAyKPqQS9GtalTRORoz4MUg3TQMS/MMfKH2p+Wqj5Ie82tE&#10;63KEqeKqI0H8uRgIhxUcqySVNZ4SN2NDGcdnTDCVRt0zZ5Xmr6XyoSZTA5kIyd8js3qFI3dh2myO&#10;WtoBZQbBB447A4caxohaUhvCmZQVF1WsvSjrCBY0ZkJYMhDawKo6daUOPuSDaUc5LzCxB1xeS7RA&#10;1Vi7yMWdixmC8kLJ64ejSzhmMI1TX16042JJFX06YUsEVN01BECEecmIjfnUQEnu6iSQS9c62rSg&#10;dtFz6Hl0zAHn6JwVoteSoEltQAGAziyJC9G2NF+CAplEVSA4RPbxpekNuCMmETRccpGyEFw8ciG7&#10;xM0QTb00n6D6QC4QHBxx0LVq4S4oe3lBsAQQfhIpEFaYwyG+D3mfBSZbHW0kyKomEf1KjT453b0O&#10;CWts+3GBbxM6PrSQdjeJG4nYaPcPPviAINBQqhMAykJSw174P0gaC+F+6tQpsDjLkT79IY90jGdm&#10;ZmRBE7T7CkFSP1hyUvu5LwX4RBYRk04cTOBLDQcz+krJODIQDpl6AyxwpVF3tfDIy4z0bStezIC4&#10;Gvsuhia6Y1QKkpWRPiGdy2Tla287vqWMJBFqnrYJx7LDxxgywc2LyFeCAME6wdvtskMbslcsDrJb&#10;WVkRzrj+iZ7ek5colkwCp4n0zUgKN2Qc076xzAgnCne523fam7yuvuSQ564W+HiXC1312UuEI1gp&#10;qCzmolstBWPSsa+sPvKCVVz27vqEGmxQlZT+4SiWO1ZWDZhBEEV0OoiIof3Cy5gBBfy6Uj6rXBjr&#10;HMerfMvdO7h/wNA7His4XOxcenq5/vDDD4jhw9H7wJJ2hSMLBgZKY1I4+ER2BxJPGpJaCi7zdpYU&#10;eEmHaMxsCo500G8ZsETPZCFkzVjdRfFy4oUGcB2r9CRlIDuiydoOxVA7AUGJ7CoIBBRwBSKybrRJ&#10;w3QamAHiUgIuJo0lq6wkBdVGoJW4ABGmJECTFJOCeV5mPDJom0gEVe2hBwxM1losDfh6gxhj5WDR&#10;bwjTyjxAODjQxMf022+/7cXvkoVH83J3YqABlktfQlWHi+wM5CKi3J0ALD2+++67P/nJT6DJnbxA&#10;EBBLXgsLC9oAVfQ8Itxlg+gfZOTidcDYJTXhFBFhykPGgSObwb+f41zgILA+EMbYsmDcpK0VUEwm&#10;DpL3aNVAJIoDUhjUDdRbVFcBWCauO2NmLYkCCu8q6mqp5vOoqNRp3sXeElF0g4Gy0RQxnKXkTHRH&#10;XiCsnAKawFheQoAqVY7MUNKCjPkSHSszDPrK9ijr0peyLdTLLDV8KOhUyKqohCYp3uZxx4exO1gI&#10;Xq4Q7HP2oqOBDyhj/NVDqeCIzt1AOd2xQgMsX00cHzalBl/b2TbuZDFDWFcphMZdpS2xQQOUiBwB&#10;6rNz586lcPZW01NbkDfZaVu7mJGju/1mwNEG7pJ+B67+cab7AsAHk058yBDapSgZKxwv+F4txg4y&#10;ZMQVzuXYEs6GMcnG67DD1Jll/+h+g3YUKEXE3wCgoNDMyFcsEQ10i7EuZ+YOxxFpTIfr169rCQNq&#10;yEjVvG/6GYc2qp0ycFzyBUX56sgelLuiSNCYeqrM1yMbpeeCgDcoQbCCqazuJoHLl5hEc2dpHiu9&#10;ytc73oEICj3kpeaRgSVR9IAQLFUNlIFJJzIzg5Z8C8oFN3XhyCVkOTJQGm0J36rvS3F9Ujh8XWiD&#10;dUxgJXfGGOoHlZW+SpkXBQJMZcKQJteuXdOHwrnzFcU80eSrh+1lXhJhD9yrFz0EVBOm5lFoSwYK&#10;1H5BCb5GpTCtQOEAgbv2MO6ScqU0oDBjF0ePauRbliMmbHBDUjjgyHtkmQgKwaBGsiuFE8XF0Qmb&#10;jZcx9aTGDIhyk04fTk5OevX+9a9/dRTIAjjZNa2LYrI24IJ56mlUYyITzeeFR5hCKB8zj5D7A4bp&#10;6ekRK4Vw5wUEZvKa4StiLSoLd0m5N8BQFHuQl7eINkBJNR1uiu5tIVkgMmUQct8B+NhHwSJGSWOS&#10;Ek2BqFeZ/GSSu15VJlAQ+ALBDSZuXgcICGpeXEnxsiQR0S2hVHRZmCSyRy1XXm0WZvKVi0k0xOpn&#10;8Z07d9jT56233sJNLbSQJSnQcHx83ECjOj3s4tqPMTLQ/Dz1MgYitB1UR0nTV7ie5C5Bk0TTujdu&#10;3HD2MpaCTSR9xNAD7pIjWVzmaS6K9vOmcLJhi7OdawuwtzS2traGtAeESGa3CI8TXcpZ/oDgGrjk&#10;z0D/MdCXtLDK0iMhFJLW3N25SI+IyDFDwqOGkwwcj6B4ucy7w4TDUs8xAG6SHCbdTeoM+TC2lHwE&#10;denaJEAMrE4iATR30TGBqYSW4LicfSWimWKi9gy4QDaA07uwN5zQTQqtCx1JZe2RPgaWbEv5MmMv&#10;hAFkYxw0igFxjMVC2JKk2OhCS9zZiK4P5FXNgBSCi4E7boxdgqo9kSG4bHJobGRkABMTbScKWI4u&#10;Ls4FxkIIV1mJ00lte8tRswqqRbzGtC9YO00XakE7mYFJtYNPhJjrxd3dXU3ZXw1IsKZEo3/0QyLu&#10;dNa++i9YvjU3GtSQrxnIVhlnD4eNsVii2xuUsQHMQPCtCp+XNC3hbN4dfwNv08zcYZ48eZI9cXwe&#10;3Rz+G5OgYCa7EruTBWdqmycIqpgnJnouSy7dq9kQ4+KRhp0sdlfF0qLuVkelgWbJtkLAjEewpGMG&#10;VhQDBkAMLGHi4IBDAau2gDtH+oClmM+yTjcGy8vLJnFwxJ8/f947TE3h8GLDS1AlVhfiCKGUZJe+&#10;I8Cu50UQP0b1MzSHgi+DNjVjd46YEEFFoi0jbL2bCSVWUTqDuMuOF6pUNWnGXTiOwmkMmqsREG9W&#10;paekjPQGfIFkmg4QzDBQ/d5DHD1KxxIv0hmgJFMXEZhZNUZMLrLgBdMjS77am4FvQe9Fq2fOnKms&#10;HPUJKKwQsCS0RIDw4k40ChBcalYRPjg4sGXMdCiT0SRhpam7SM1LC5lE1SNYIkCjkoFwCHtEwLh8&#10;62EueMqCC0rlC9mM6Ga40AQNlEQphCYXl7Bp5RDmiIBwCqpM+tOvWIXGmYGGsUQcItjs8F1ggQiB&#10;hlhtE9GdHlrL6WqPf/vttyrLUdElq1iESnYzwD3aa+apl4bmJWtGc3IR1+WLVoKYW2UjKfdydDmN&#10;xcJWaLubTW8lj/pNRpbk7nME59SDdurUKT+0cJa4opjp1YuGRylbMomDHOkGuX9qAYhJ1deu3h2b&#10;m5sOc6KBdb75IsdfoeFgXgrIuMCaJBcFcNNXthUllRIr4dRoDGPvG3QxMOBsWfh2ToojIUbo8seS&#10;FhjAJQ1Ej7Yie1GNyackyeHwhUx6FUKXPRAzFFcn9npFbqXN17zoesUjdcwLp+MxLhzVPKaUXpQD&#10;Y46gECgoAjYSe0G9DpGRCC3ceUlHvgLJBe1SVmz2mNCFDUBm3hlUyxEfd8bDHvjxX8xHQwiJKIBH&#10;fSAdjww4ejRAjBdiIhoU0bW+vs5YdUXkS0/GgtKKi3xZepQsXxfRXCwxCY0ajF0UA4U2BMzxlAgb&#10;7qD0DXA86ZOZJeAQAC4sLHjx+Cb11cbAKtl1XicgHCLbwBSTrA9Dmeo8q2JJ0PfsxYsXHdMcWWoG&#10;LwCKCS0vqlJDCgbcjQGCVUSAJl0UQBIlUcBCMMANWi8z4TQxL5dyW5Kvkulvj/iYl7ViMfPoooxY&#10;NTqeFGOsMYwFEk7PALEfvKL6wygucGotd6vQDMwDrzk54i8oGwaBM1Nr+RqYVKAMuNCTFM5f+MhI&#10;hAEENoxdzExaUo7sYbJRFy9avhQ2duKY91uZGj5ofMirppecl5bzjpmycm9LIomM1LgQGcOyduyy&#10;BCuKvBwiaHO366HJnY2uLlMIHiFI352LFPQVS6cbA9VhIArm5hXFoG8sDWBAbeTd9ScDyaInFheN&#10;UYH66SAW/upey+EvCwMRbV6OTkzfHFxA0QpDEoFCgyUNVRO4WHAAQvDoYmxJObjAr1XETS6Y+hwZ&#10;/WbexRcme0EZaGlfVHqV7MbUg+nA/fOf//zixQvZpYPsJiYmapXQUIKm0ACDQgOOR5clKXsZNK4N&#10;0PPJyNeSpFxOToC86O/C2SUiJpakJqLobViCyNoknIqubZRYudX09u3btrmBFMRi6btHCPYSNNOW&#10;cSFjXjg7XdZoOz1scC3nUBXXwWU1G3mxxxkHyqgOY+P0rwl1izpqDyrVqAnibl5fMWNfjXQXwsAN&#10;HOBYMZCd1WvXrplUdA0mkXqGsTuSEnHhX3GpBNM8TPMoYQKkfe1SJhJJgb0QYOmzuLi4sbEhC6vw&#10;hYMQJhuPssANAW2Jg1UyanWvfOGYCcegbxp7U45jTnmenrnJX1WER0V4My7QnHkiXQCxqWxnmked&#10;cHYaXzYekfO5NNjTw/9HLk3PTM6rq6tWXczkAEpz8HLwcQFedY2Bc2EjAbGoLCiZMGHGQE/oXeUf&#10;icUXrEuB2bBUV5l7dJcdZSkCHwGEGTA2RqBx/ONgTAH4lnx0Ew4fMxD0on7SGfKCbI9hKFOcFZuZ&#10;R8yFkDt7KjEzw94FEFu5mFQbyPZDrNIEz2K5EhYlXgKxsYSbeXlhYu9RpugKZx43mCzRUDscILBk&#10;ppl8spFOmgClwMy7jTjGJh3iOzs7Dx8+5AKEC0dsMeHo0xhtu87AqqJgq6bHx8c1vWJVFC5OWKvY&#10;qrtHUeQIx/eyszI0p4AlxTIDuUIbMDNQVvvKEkHQgKxbqnVjq4wxgUDYYSMMvkkhuzOThXmnGED6&#10;4KOUJGLmXINgnnSoaleCoGoeIEs2YH2Je7QzJaIKLmkSSk3d6clS1rwYmMGHC8x8ASpW5ZORGQOA&#10;ZHfwyYvCOIhV9HpALZC0pKAAjc0M9uHwv7rB3deAEC49wBGOfCVIFilj5U5b3ZgvG9wYeHQuvH79&#10;Gn98nF82vtxZosGRpbtVlBggIC86811bW8NZoZ0azll3jghrHp3pPS0QbkL4mYIYMsaWZMQdJSTd&#10;ga+srDjuSaQlKr3cRSQUqYlp3oyiuxCwJBy2xkJYcqe8ptJOYHWOBBUCJhDSuYzdMVECAwaW+qTj&#10;gi3yiPF1IeYbCCYFMCSp9mAjZW8UCNKhEv1x0zBff/31X/7yF/sXJSD9GoNvFYhxLeGRnogBwQGI&#10;DevXMEffRlrUbuWlMUQ05jhixb1JaZKdmYyAw6Q2nkSAqUaWRIEmBTZcRLdUO1GAPQI0j7B5xh6d&#10;PNK0o7GyayYnJ81LVkXUBVv5StYrx7sHAmVsKF7OLmYEcWkPPYCzXlIabdlnBwJmCGvJozsypMAf&#10;YZbuFLaUdMKpkcSbhyMdZ7hukRFM73gE2mXcQXn0W5O9pGxtvtVatzCjG6q+2BjrSSeV7Fiyia2f&#10;E7zsCG9u7U0l+rh0CNp+1svOm1JonAluIKiiAAQlHRFBiegRK91lLARKovBiMHi/ikF0cBJTMOXk&#10;5rLMQVENBK72PJmVlS2kUTgmHAOJmeTCkkakd2dQsdkAJCgbjHs9sOSlXVB0SYDo7gLxMo53hXEX&#10;y6S6kkBbUJ+XAyKqlqgjrvMIZ+31p+G/n+rRbrl06ZKqOBoY8KUUDmaSTEZAEANiV3sVGfvRIF82&#10;+Os2KiNsHqBu6zUpQQjYSk10hK26czSgAF8pK6pJUbqoykUrG0hWUGzp4JEgqiA1BUYAGe5Kwwwg&#10;DkdHRway0CII2OF8r1696o0uHDJo2Dz4eMRWIPb2tq1IRviYM+NONIEcVSQloyiEErST9PLwP60M&#10;jezEEdHPoGJpfUvAzUsHJgTdCV+aVBJULiLiUGWVj84OOAa6f2ZmBsm3337bI3fRHeuducyg2XUA&#10;gUs85gDtHFWzRBaYvPwQMWBglSMoOJQUAoiM1N17xRYlI519qLaFIODpjWWJ4GiABShZl2QRxjB6&#10;HIVwZWAGmspatUQEl4HqSJyqLu4e2yxi0ZxcYAnCpr9MsYNMGugWHeVQozxj7krmlDl//ry8rCIp&#10;FmNLAqEqC+BSwMRdl2pR/WDcEgIexWIvhEZF293l8aOPPuKiLdsC7MnlYkxPSkrWZvFIf2YMoMkd&#10;AXyibQY9kzLVGASRhZPRY38Y29tFROXI+He/+10/iRhD1n5YKevc3JzSg1UaQYmAg1VLXkIeldU8&#10;VmZ6U7qnFVUHNRv+4BDCjNeMPuFOBNlx4QsQGUFB4YYqrURPK/tF23Dk7nJEiMte+bAiqer885//&#10;3NvbwxxVOO0voukTxITrFyFAQfERVEv7FcEeVfg4RMOMIrIxz1cbuyMDjS8QVWAPH7foSblNigz3&#10;coTGzKOxuJYQZiY7rxabVKepo88XFWeMszeTVoEfSfYEEVfWCFy5cuXmzZsOGSeA14/2YCCo44UX&#10;5ggrJT4aj72Opbl2BQVQb+gW9j0ySGQN0IalEsJiIePRHT4bsPgnqdS0ky2DPALSl53Qgiq6urC0&#10;6qSSoI4SMXuwoPSellMv7ecUlZGvhJqTi6S8cf/1r3+5w/e4vLwMoR8AEGy0yCif1gIFk6N827wG&#10;bLw6zXfQVVl381ZVgePY0tISI8ygY6/AmsayMWkEkFt7SSvUuJTyyMadXh7Nk1tuhccGjgB8hTeJ&#10;mUkDUJBVAg+aelRUpcWsZNjATGXlYQmHKKKwtEmkrZPgG4MydqFqhj31gfDSSdevX9cf9EVMdmpg&#10;0rZXXZgscUDPagcQEBnZddJBTEQdqUuk7I6YSxZtKn0G00DjOr4NuLgAYuJSWuXkK02rucNXTgkS&#10;nA0aUqgtbGY0gMtdzxXdqw5h2nLUInRgiaGPSlUz2U8KHIAYsJfy7u6ulrLEV2jzBKkW+Iui8DKS&#10;Pkowk1TL4mNDclERtGsjDAlbUiLKmj7oIYmqXp+dnfWoHFzwx5aXGbGEFqu8ZC2ibaP/HBMGOspd&#10;WQ3cnVDuZsCacYlrpjMOSayM+5Mrq8Zw/EJ1d36512w0p5KUbTz7x+bxljKjvsiou7tK4XP69Gn4&#10;mpOAbUhU5QgHB2Pi+ATWnOTCQVL1v4tKdIApa0ukI0gDjlykrKk8yuLTTz9FTFyUCKguloArVq92&#10;ojm8VA1+HLhLQa+a8ahtsBJLpRg4qgDy1WNSs9RxZlJok4rl0Vn/ySefSNBYXEH5GuMpQdXxksMN&#10;QswVyEEGzSN9GIuItmSRhKlLmYlilXRE6wgTkQ0B3WVnhjgGLu/amk0ubXP4yPgJtb29XY4wLRFQ&#10;EYUjLwOhRVEvS+1WnSMFk5qh7iWOJZikkJdXlFPYgIFEZJEjL5MI9+fMxnIhqYFegmM3aadgGRiI&#10;YsDRWGcio4tsvR9++GF/fz+V2LC3T1kCYalFLZEdjaRmYKaDC385mhFd58jLEq3k65EIcXM3r6UR&#10;zp6li1npmBeaiyj6hNRihakc1Ute2qZjWe10l+9IIVTKKwRbtB2J7O0FbUlJxjaC99DW1pZd4/zE&#10;zeVsUVk7DqwWja1J8gqNTDa+ueG71BSaRHDG350ZehTAlpj2eLWThbF5OoN1l3tMOKJ3fHzsDaWF&#10;HF8ON1QtsfciZGkX2A6QNVh/UdU3EzLIx4e91YihJFMpO+XIQhCwwpFC4lZJd+vWLcnSH1Vni+ak&#10;bb2Ns0R0ghAGbPppihWp+UKwWs+gR5kx0tc6IAxY4KHzSlUtNbrMoUiSFgYMRGoHwoXAV7chii57&#10;KamiGXnKDRvVrYFA4V03oAjfXW6VSlBmLjREF86MS4XEikY9aqkm65Blo/MY4GDGo1gURAYlUH4E&#10;RANb4BpCu0BDMi0QQIaICDsUkOQuETNshJORJeXB1pLiIaxUQngkCGMDeXHHJEfzBg44bIWwiqGe&#10;YKk8ZhzxZljSUIWUoC60ahJ5CrcNNL2xWooohOi6RCLOKTMG+m99fd0G8JNdnxEfZyegVZPo+bxw&#10;oFsyBkVVKYtiP+CJgChWnaE1llWJuPDBSjeTTgqks7E5mpSCOzRiAqxZQdFfFByQtyQvON52oIAo&#10;kARVyiEyNTXFEaYqOBTakC4GHGkFH5P6wer09PTExIRJNmbAahgi0wQlvy0I0v8tqlprWnWXoIu8&#10;vMDiQBmyxAq4lDFJXkrSwd6zRZ01SsDeS0gIfBijJGuZar8G1AtHCKmxr+4IGJe+erGHjw8FOMoI&#10;YULV4cx4GZhngIyLGWSX1pUCnADNAMSQbqLYFDQXEUJqgFV0m8KgzVhjS5MvA+kzdkBoTggeGdO/&#10;akpEaGRw1hK6KG58CaKm2gMfrIoL2SMFZKfuYN15oSplaBE2xgcZ80rjR5J95KeDGRvEa0k6LHHQ&#10;ZhJRX+3EvYxwUD4imHcJh55Xmorw8kro6LBDO6w4SkqBDKjaD6CQaWI7SCT94ciuzkxe4C6N4X7u&#10;3Dmr9HRO+lV3+fJlaN4Tfmcrh6REIQgaYgGUiBC1KECr7lXTmDiWhBAOOChXBKDpcAwtoWHVY2oY&#10;mDQw7yIUKQCWsosvHHc60FOhGYiiIorb8eVgN0CbARdNTgQf7j50dnZ2bE+CeEtduHChXaNkfCkp&#10;Kb3hrhx4YoubJWZKoyKYCK1AuMlUviaR7I+jLEGrsuKyYc8RsplKCZYjL6tIylc4BwhiPmg6VbSZ&#10;4kqZ2j5ZUg8ZIJQfNRgcA40hukyBmORu4JvSzw8pJ5dy6A0tjY+4kH1Pc9fzZJSgeY46x8mPG/2p&#10;ClwWFOYChwFtbSKJWDUpF8ZEGBPJggNF8hZQLGEz5uXDGUS64IoQriypw6YAvCiLjTDse6VhKXMv&#10;EmLJAVFoEubulLfq0R3saMwGDQNi4cCdRiLCN2/gtwtNqaBmLjbKYKDMkjFfCpVTaAwVBjcc0DPp&#10;LiIQsWoCxgYYGlNHjuh5wUjQhW3nCwOPsgPo8jID7rVddr20mCmhuM4ssBIhCAT1wJAmmHReO8T5&#10;imiJjapDtoH1N/7StAmJEE9eVuFQiYtA0HiJK+Lo465zzZLCGYgOEBMGZnzfMfN7xRLO2sXAAQfT&#10;voqkBPux687GpB1Sk/mIoRt9wLLEzaRkwdq0Ui4RaJZcamcGW9XRiO18WwI9QVVTsYRIFl2rrVn6&#10;LFVQJ5eBSb+MmcnLgSU6EVRHK5JFofWSGftNLj4pnPUScV5I1ipxkNE/ABcXF1l6CeEsXE2CA3ru&#10;qk9weQnkPIVfstJnzEZeRFAabDnK+uOPP0aMI1gIDGTngpySxmKx0aK+SwxA8WUPWUHBeqMIyt1u&#10;lAsXA0tUAiJTaELQwaRvKVnjQFuWZqyKC9m+4Kh2Pr1lTXmB9INAFQVbzFmixMxnDRC6yZdWquDo&#10;hMlY7izjLzRLTIjvOBMCuJOXPTP8RTGDSXUni0stkDQJX/uJKIp5TWVSLvLCgS98NPjqH6cQR2Tk&#10;KKKM9ABltISXgc8p6imfOz378uNLTIPm+9oO39hgbm6utjGvb4WjgCy0hEkuBFRuY+FMSqr2EJS9&#10;tuECHwFeNPGN9fz5888//7zjCw36OArQgEPDDisMq2k8YfYxLXoEsFJiPGPCgDL0dIjjQHnEIIDy&#10;6E5PDSkjSy4u7vSRVxrCpydA4DS3F4x9uAPRt/T3mejLQFxo2IoFgeBepcbKoegGauSIUJEMYHo0&#10;NiNB6ciRDVguji/I0MhFNDTQ9q2Mkq4wlpd8JY4wTTDxKAvukHE2oA97IOkPMC8VBIgVGiY18Obm&#10;pq1Ndsbc8ZG+fCEgIAQ0qvI1QJgjZNEZkxegJWP7Qh0hw4cmEbIIKrpVVTZpgD+FeelJaFbFhSNT&#10;grD3aZt0pHaYQ7PqsOWYTVt4zAFt66oKC0AcLCDnigEjO4qsNOIppZaQoBHS0uPCFzkkXLwkbKAG&#10;4tl78lFODGwGQrNHEQhYDcqREJIxsC1TR0o2noZgqSqpSTJ93x8LWOrlamCeOy/iighNjUlJHdHd&#10;RUEAvqCS76hFXr582xLmNVA4ZrCVI+YM+DbGDWfgsnBqONHC967yMdibDB/p2xIQzIsoXzOWiEkW&#10;iQCRqUmAkOFjAgr56ufFxtGgJmAPliaglMOlcPTHAYJtAKG714xJ9Lz+PXZZMgnZAIHaQnUGXwrD&#10;fwRUypAliLB3sFegV6yfgHYm0YQAIjsDOCxxUxQE6jlVgNBOAC4jUSSIPLPqbiwFmkufgDa8EAYs&#10;DTQhR4AuLvPDf1tf+meH/+GRSs8AGVH8gECVi7f7vXv3/AaSF+lMuqsge4HwtEm4+0XrUU1lKgVM&#10;XNRQdImg50KD/h4VTjoMTGokx4oTFh/kXSjhzEztlAMCe7lDazMLioN5CUrE/odgiUpK41NDCgww&#10;ZAwEpjaGAFmO4kJgIxf58rKKs0PBKpLxdMkFIEuXUrqrEW6QqeEOp1e7vYMwtmx0rPNad/mJryGB&#10;WPKeEELtIHBhiRgCkmrLs3T6E5YmGgYHh7gqoL20tKQiYul/B40EeXHXfug5WCxhq1Luiit3IDCZ&#10;SdZAaO3qzX14eChN9gyoShldKih6lMSKjJgTxNhFZN9hiCkxniyZuZiBNUlhsMzwNIMeNUyKCF9Z&#10;aY5qPano8tJ1/UMxcNyd4y60pSPT4+Pj/uUcZ4uWUBHnLBDRXQpNPY8d+qhCc5UveratcFYlbkAr&#10;PQmcr0cGqJYFldoCxkRQQUsSh+OC4KSqspKipKAMBPXu7+iXPsx+oer/DiK5s1Q7j+TlK2XzGoMm&#10;mBSLgNBw6NzQVPqkE5iXVfzNSFaLqhd5GSeyQVWrvoqOp8ukkgmEFRoeWZqRi1WOCGgtqwKRxarm&#10;YWCMgEDOIkLxpafmpAxBpOO1ipVamB+0xfBfpsDfhZIxhkWx5J1CH+pxEdElkGbAh7HQ1HBogDJv&#10;LCLOwCGEhgAzHUsB86LwdeEpED4Slw5h2Y/54UVl+woiB9vAIx+PnAlUGJ1hFZt6VxiIPjosAWXT&#10;3WR5qgoXk8bUsT9BCayEYhHRZjZDNZd6m9FM8uciikYRwgYgokmY5jEmiuTJSlPzBjMzMyjJRNpU&#10;09NJqa7K4wNNOL792Md8KPvgJwsyXMRFmyiQ4VtCwxJAxSauRDq5HBbpANn7wMvDjHkHFmOi+QbX&#10;AX5C2XtStiGlJn2aSAcyKAge3VUIPXFd4krZvIE7L4C0jSfa29vbvRd1FWQuFYuBSQYoGdCWvaS8&#10;enFzMXbKO/6whYAkbmIx9rL0yEZpNJxVcaUTBy4ylYvzDn5Vs2OrAv6Qvd7wBKiOZsSFQCt30jEg&#10;I3u1MIYgLnuSMlZWq8Rn72IjF440dBYsLy/LiJkTXAVxQ4PmXgkora+vw3dqaF38mZElnd1dGgA+&#10;hUUko8fd3V1ZMOsv/KRgCWFFVyYIQiODA4Z86xmXdrJtCK7ZUIowM484A2TvUS7OSo7G9PRojA97&#10;ITo9hcMNFFhJEU03YtV+0YS9JJhR3u7AUF0QM3DVkzgQ0yMcS5irNUBeJkUU10e0AW5OjU5Mvh4R&#10;jiRLIRw0ly5d0h62Bhx5kRQUl3oAJQwdlARsj5A0eg5WVBUFGbuPXPCVyT13eZnsD34ojJLyUQZn&#10;gnCRiFjiyj1x3LlrAEe/uutAPLFihrNd/8Hwv6Nnj3PHBAHVQS+GJilJovqKi0dZaHKvPeMuWQit&#10;TOK682IP01hjoO3R2JUxcCLAEcsm2tjY6AvS5cvPKaSUXoQuZlg5kUTXMwi/P/yX2ex9USSFpCWY&#10;9IEvd+kgbFLpFcvlt5RJ5MvIRWHve2Q6EBgzY0NGZuyJBqqTDU8XbuZnZ2eBq4LPAnmpIJHViJ7c&#10;GcsUuFJyIaZHJNGD1h53CYe/isPn7m6GUEJ0/iiTc8xjHaiFlMwYsoiyAAicpXHJji74I85sWOJp&#10;pnNG1cxIVt3FYkBqgXBQO1EqvZ1IJd9A7lJgb8ZddIo5KAC6oKkIG78ZiMAAW/Og7MQ0wRBzIdqP&#10;HgFyUXqnJQPzWRKfgcuRzsZjbzcZMUZb23P3OOZ8JJBdAZes0tYlQIVXP6YQTbKxCtHdoSaeDPnz&#10;ohobXK2KzZ3oknE3Q+hyqA8oJVUu9ptHsHhQAQ5j4XQSul5ydMQYBwPzjWnXBjPJUlC10dO+Yd2N&#10;ESsoSwZ2l+3tIHBU+XQgB6ouq5pGULHsN8hyNL84/G86GovoMMKcgaQ84mzbSISjyzeBFAwICJaB&#10;QJTB4YsvvvATwQAByEgiT09o0m97KyQlYVZjYwb4MABlBgfKtGpLsyS4O1hm5onAwKqg3FUQT+Ba&#10;XAN5pD97gih2tVMC4DjLUSsbMGMsL44IuFPenkxGCGLJjp7VkYbOSkwUTiDZwRQXE2gQIJMReQkK&#10;IS58aKDQgMCGAf6Vz6NSsjl37hypaciRpNJ04UOQNoD3gfMaphR4GeAJkL3dxcZA1yFMbQxdCgTQ&#10;3Ue9dzYOMFlqPCAaiT56zzxfk9TwvS+ituEuZSK4uGPiEo67fHvBszGWrH0OwaP0uZMIGkv6cCGR&#10;cRlJ2diksSyqlApSj4sZj2zky8zFwBiyrxkDRS8QMpbwR9V8nYkwMQ2IUFBHleZhb6zn6WP/s+dL&#10;EHHpIyLjMCnpVSEdZDCUC0y+JK3f3CWFp1UuwsGUTq0LysC8PlF6vh4VGrIeEEvbENMk0SBAVgii&#10;OQq9q+DQwS9OvxF9RfWtL1zHrteMcAg48XWLlNEG7iu8OlplFm114evOWKG1llX8zbBBDFWVRUB0&#10;kw4llghQBjdkvGwSR0RvSqL5HDk6Onr27BkboRGrFlLg6/wRxWB0lPd/TOEXtuwM1IKwfovDR9uL&#10;zaQZieCGA0AzVgEqt3rhZimt3D3i7KzjbrW4VFIsGeXubcRGvVx42kouUtDQ5RMHDgVcmHeA2FaY&#10;05AaVl0GUmODsxACpRsXpwFl4NQ2QuBmrJdwAKLu3FFCQ+JwuLv4AnGJRRxZGHCpLqAK7ZGACMvR&#10;BccLpR/6Pq89ypG9diKdZmZMCqeWR+7CUQmyMRd3tNlDoIyN6V1gUkElDr80uWAoEReepHOXiwFj&#10;qywFAmuezhqYo3NDptxlgZhN4QvMi0YuwDWMwZi+dMH10EEDAiED6IDabHYIA3uSsXr0hyR2wvnz&#10;5xMaHHt3YSjLHQ9piw0wBu6ZGSgSLwO9KDqivQNkxVL9qj0E7nRMBeWhpjz7CIBg0AddDWeGOxB7&#10;jCNuGPannVIwyQw3UMDtH44UrJ/YI+CIMSkcS5TsByUnAkzzwOWFmwEX9qj6sILvvrOzA00UbQfT&#10;YeEC4q4vYcrdJRA0altKELTbWuS1ShAbDD6Sglo1wxKmQBQW3QXTWF5w2Fg1oy6yxkoLanpver8G&#10;bEKOXkhKBkqvUB5PXnwZ6wyrUnOyBFgbMRPC5VEWltCAwMCkQA4dv9pHkwjjrx2FkxeEutASd1nz&#10;wlz1zdCWFxcGTknKszcDFjeTBPGoEEpAPVIA1zBwrLog2P+OqtqjlnBnIJyj/MGDB6qPJOYCMXMn&#10;LMIGRXcACVQsLYSe10DJ0pM4jNkgTA1fCWzMNOmOVR3I0aNWce9vRkwy1q7iApS7rwQzoGTqco4w&#10;G/UqAl7wZjS8GceBRKoUTKu6gpccrSqiu4ZxihHBacJGOgjjgFLfCvbs7du3YdZ+QsuUF1kIdfXq&#10;VfgugeArnBAOYo/Sh+87Ul4Gel6UtomOkpp0VJmvoJoNfzlquTt37uglZi4JwnFZ9VvZbyk/l9mI&#10;hZsUXArq3SllM+IKhz9HOCsrK1zkS08gckdeCjK18Tt/WbK3fcwg2Xu6okhQV3BhMGqh+sqbg7Gx&#10;/aIiqALXgSadOb3DyCVHrNjrWH3eP1grO3G1pd6uagJxAa4Wie80x0fpiWZVmnLUrsqEKl/I7t6+&#10;Vg3cC40DcMQi0FLnFaFQhW+pzcJMkyOgvmbcITh8Uti9TlZEZTJjzAYlILgZAycLhSkvyqhP7HeX&#10;xBmQTqaVBkJf2MAdGmrRKUQlYyGMgdgmjEHZesw6KtEGiCFAeXkUkWLCGftmciAL55IXoSyJK2Ub&#10;HMPd3V2WfEVBgIx+phNWOpqH2pJyh8xYdl6ixoydLdD0CYaY0BmOYnFkAL9LgcQ17+r48mXGGCYp&#10;Oqx6xNAeSTTc0JC+RupAEEK7ElxvjCkPO6qZ9UwFuNwk1j/fzO3KlSsaC7rDmliEYyYAoX0d3xr+&#10;t8+c4GaAUMpGAogTHHfUJSZhCLpEW4CVA0uPVs1zNAZrYAldqQ4qPPzblFRQDIooD7HMSN4moS8D&#10;LgzMG5AeeWTQUHuEbQw5KjYEjkDqLYnwoheeVrtjpYSdOLrBDEAhyMLXjAuOGcpiayP55MdTjlLw&#10;inXA2YHE8WjAS1VID8EZgbDshLANPCLs7rwji4hKoDVRwg2mLKSpZdn34RYlcaEhJi9jAhpQjL3D&#10;1PEHByyQ+t5lRtX7MNrc3Dw8PPRBoGoAHbXtFjTgqI57Y6xsUYnIFz49uUBGySpfY7sidzmyxAcx&#10;wlZHZh4N3EU0YGPsUiZZIE9tZeWSzi4q4axMAuFg3AFRCdydJhCYsWnDEModPjIC+drd29tDnpla&#10;U0/dKYyVR+8D4uBMFpNSMwkZN1ckXUJzt4oAtn30eARiVe5wsrHDMXQKqxRkDCHrEy85e8QYSeqJ&#10;4vC1VwXtJSQWTJpbkiwQyP0hOekcCsys+qiVndIz06KKiEanDy/NpsnN6BmPMhWOJTIC2YwawxKJ&#10;4JPi4cOHAIHrVf1WvuxVQSICSVAUF3eXk877w4CetHUOYCKEk2t8fNwqX9tN+iZtQz/dKEA0j7lj&#10;5erP9ukmBN3kxUYK0Ay0vYiq7FFqqHqZecs6Xpytd+/eXVxc1H7YytRhagMSUAiXsRnkvbGElrhc&#10;Oj1KBKyk2rn0UYVW0RimODipylpTeTR2RwmUJRxcT5480V3mnTyObzzX1tYoEyZjv5Oy15YQSGHe&#10;XUv0XsQNw2y4957Dn0RgpWyeC8AMvFOJzLHUaMVXw8CB6eLlzoCYuOkZR7oBPRVLV+g61a83qKoK&#10;MD2quDEx1UKXegRrC7BxryLkkgV39YWvkTSM/a556AlZdEss+QbIzKRHPCmpe+UiR10HTSwqycUM&#10;A/c0oYBAljrlQLE0kBpjd+G8qhm70NC0BoS16vjlJSntbRKI8dzcXAKChd/fQMuLti5mSKLqEGaD&#10;mDZoKwEsBWaaivhqygYaPu4AWeof/BnrQMmmwOnTp8WyGSlDWIfDmJHND1GqshKmSkiPiF7j7iKJ&#10;gT0eXvKzs7Oieq+A01tIsNcotitE9i4gYhfYVTnJ5O6QKj1j6WkpF/mQhs8lWfEhn0m+7D1KTDix&#10;jH2luiQpitD42/a8FFs6CqBL7GTtJVsDP9vZqDQQYoky6gzR2ddSoDRERWKJCZkcB4LiRoSYiGs/&#10;qKIGYmmJCGoMSnaa1Z0I1Y+7eY98dX+CIOkuLny/aRz0lkThIguWyKDnUkUzoiikMQOaUMaSSfj4&#10;8GVDQ+XzyW/Mcnp6+mc/+5kaaTWH4Lvvvos/kjSUl2pCcEw7/Z8+ferVK3GP+NiW+kx1kNQe1ajt&#10;VKvIHVVR4JDCWUMroTWAZFWE+MzMMKMMKPi2ZT3nUXfBNOlQ9jUAma9C87JbZARcRTA0A00gXi6v&#10;cEsG7uaxaidoa/bCUdWbdXt7m43QqBLTqsQVFzfFIiBjnNEwkCy1vTNACe1uK7p3kiIgCi/3LoAQ&#10;RHfJV0RkzHeKAWwnS1+bmZGp6HKUKXtxcaMkdzXl5Q6hWAzQJoIZyHUX3eAgKYoUuBvXbLYhMh7d&#10;mQEHoi2FZtAR4IIJsI8SZpS3KVQWK2y1n1ZEGA5f9vWYcG1GsLQ1T0msIPi1AUpXE98j8gbYeiM6&#10;NGRhd1RTHDxq0f7oTMUJy1deMPkKwYBigpp0ac4OTUtYKRN62tIpub+//+mnn/pBBkQh8BcOWuJo&#10;mNTAp48YsP3VgxRKDSZKZswTpIKSS1yBahXi4IAed/ZS9mH61VdfPX/+XAPjbBP5hlAIGbEXVBdJ&#10;lrFHUfymEUWJPVLSYeVOH+dnJMnF3kcAA2SEE11E+TLDHJQK8sLBjMfq4g0nLkqyZiZZHNz7rPdr&#10;h87OPdutz1kI7IUA7sJT1nD49haXOxEamLFNuAC0d1AKn5efW97c9bAjziR69XDHQrtG1u7QCA5N&#10;ILmzBOVOZDPwXVZlLTWC8KK8QkiWsDK1aolKLr6+q3S7Q0xfoaHuLNkoBAHZMIYsTZMipip57Wtd&#10;SgH4UsNKuOhRDHkD2poBiACG7nRTHTNcOEofIJIeKS9flOROcGY2iDtHtM3TwZGuELzGOPgfdLWU&#10;SJUWhEMKumtiYsLmdIYi7bUqE6Qd2Ug4uxOCgX6SvBmZ0MLW6mByR4uy3nMsrUoGG0mqkNXOkepU&#10;jRH1edKHD4RYGbuEtqo2Jhm7zHhtANSXNQ1pDBA4Ojryyen9QUeTHIHLSER8hJaCLsTEPFY6SXa6&#10;R9UZm4EjRFuuWNzNu5RZ7t4uoiN28uRJaWLF0YlJYvpS1aS8iO50wFBnYyKQE41Kjrnj4+Mvv/zy&#10;3r17Po2xVTlHiQsTZoyxJVqfkAjLRY5m8CeLVfOQbXsXGYmpTIhh4kBBCUNHiUkfRl66ODi8VEpN&#10;0TaQlKwVyLF14cIFAy0BExl3lyq4JIKPx1iJSwfKyI44KKkCYVFFwzHqkQEv5zga7K2aBMXF2KUH&#10;nMjyRZ5cZpjVY/WhcD7bVQQsLxWROBAXS4VDUnQ6q4IsrCLPUaY2mOzaaXqm2olIRvYeAQLhwpdc&#10;2hggevaCwwUZXeTi4jSvc7ByRDIjAto4y9QeliMFGCgKArIG62tAEcWq1XH2iBt3ET36GHLngjlW&#10;QtcecHSXu9wtQTB22a0u4CyV2B4xKXTh6CBZNDSnftOEYvmZpfoqzkUsPwH7fvK7UKExxK0/5lV6&#10;IBRGQAmqoF1vrHyjP/EDTgGwiuIRT6cBVuJ6pYmFWL+0bt68KVNtRnzcoOGjgRFGg6RczOhPNmXN&#10;RjjiKJ/qeKx2Lhxkp7W8NqRAcy9aY1mogstuQgkTp5sEVdBJreISVzvy0tlFTPuCWW1jXt3tDkE7&#10;5cRVZV7UcHyz4XXlyhVb1atLb2gVCiAsED6nTp1iw90dT8ZCC+GROD6AxHKG2HdS643CzGSHjLG8&#10;nJ8APepn4NQTur2AD2UskQIsxRRLV2BigKSB6ninbm5ukkXhNIayCsrRqlwwkSn3NhFuJBLCRhPF&#10;q0ufy9qFHrlM1ooS9D5z6VUND7Y2UBpUa3WAHNmDtYSDcIJKUFBqyFHbSMGdAibNUMwldylIUxWE&#10;5oKVVdUBZV53aTbZYYK89LWN5jG2qsT6jb1EgLsDFEIsl+8AJBFmoxVxppsU+AIvTcaEwsQkZPNm&#10;DHSUpGTkwkoWKOkQfchAgtASEyXgXKRMfGLu7e35ILOtBv9+jiPMGlocmMJ19Nf0EOUGGj/sR/1h&#10;lQqiYuZOZZVzlhGOS02p+RydclMACJAlI7eEQ92juOZdbXJayN8jxbVO5SFTcYlobNIeQMYdrHcG&#10;bqKYF1Qsr0w/X+wH+00ZZC5tgagpR48EYt8G4yVrk8YuYhlL0IWkEwcBNZORTDNgjzkoM1TGwd1S&#10;W84qNaj66NEjfYaP0BTm4p3qUbvjtrOzs7W1JeUTJ0784he/8J575513BOKoJ7ybvU7qIWxpgrD0&#10;3V0YCmTJJSly0QdhlERhwAUrVGVnT1rFSr5qpJqks2rehsfZUSg7TYyGw1FcLSJxLzy59xYhLHD9&#10;jb+6SMcFlnFbXVAij/TBUAjFYqCUiksEvmx6TaqmecylTD0hbG/KEAQaMzhy4QKKffnCxwRCfxDN&#10;jAH3RGCJBjNnARkJa89IFg1ksJWygarRh1weay2TWl0i8DEpoujOXFl3gpgRulhUZWZGXhQzaA8L&#10;alVGwEmtPxEwI5xA9DeWHQI0F+Wj4X+DpZ5xGQBxzpKdOMxA4S8oBL7yFdGqR1RdxuYHh+Lw/yNX&#10;Fuoor1jhyRITq+JSWC5OXm1pj+PsFKCboHK3hACeOBuYb7+L6FFdOsTJImjNoIiQk8uYGc4Kx9eq&#10;DvEWRMYqe74+Ir3yhUBMRDNYlZdqqiliCUU63c5XdGnSk4s7SsD1JGPpYPX69Wvl/v7773d3dw30&#10;BhewXuHGckQbE6o609BDWFKg8FRQ/Z/a1ENSUAPqJbUTjK8EAdoO3l4wseJry5hHxjseeca+LYgA&#10;HJoUNFUv1F4AvFziuluqN9TX21dSIlqyN2nosoRMZ07t5yKpdPBpBkMa+lhxkiwtLaGBraypik/7&#10;q3LQH6ZY7uKiDVzjIS/3HodhBzYwVYQyBg5SR4HXqt9aootYH/IVlzv1JA5EO+FvoFjIK5bQXeZJ&#10;KmX2ikthLeqxn2ruFABrng7iejR2EcrYO6XtKXc5Ijmqslgh2E2kKwrREOBFIrRxRgaaNKVDH4JU&#10;CPOUERFJzHGjg+xUjQFwvdo3h18d9DTjQtJ+McmdXLYtJqRWF2ZCcNEq+/v7pLt///4YBtSRPGgD&#10;Jzsq+sN7C3sDhAAZuxBFxdUvWixrSgbiCY+xKx3FNrZn1EO2wDH28uCrX+llr6oiAhrC2J4xT8Ga&#10;iS8Eq6I4I2BKmxwyBC66nI296TUNS77IiOKHoL3kHAEFRzsCAc7LDFiZygtbtIkltHkCucNHho1V&#10;ZnayVQUwY6lJd1Cq6EKJLMgIbQ+3wZRcxIcPH2pNTS8ESVm6kCSCzw5nKxsN5DWgJ/y80CUzw//u&#10;KTTJXr16tb8z6EzEIaruCIiiKVGtP/KC38lLBANlYtCqHc4AbR0maz1EOnFdoMibkqQmvihS8Iql&#10;3sbGxuXLl1HVIRWUAh7lq6GTl73qm2Sg1kK0/106zyVZXhqRvYywgmZw6dIld9GB6Aeb1o+qfpEw&#10;BmXDaGUZIQbBvZaAGVu/kMQiAg5SJo5J4H4emWdDXnWpQHZdVVOmGoAg2tvYKhAIIpJRLCXTD+aZ&#10;cTFZ/ysNG6qmNpvyYs8LAYAImE9/sfQnl9GpBKFTD1UXR+7yoiFYAwbutgYp1E5c3Fz4ZwMZK2bu&#10;QqCBjBACyVSt2WDixCcvHF3nSPKmsf/NcBeRsPiY1/kQfj/8DxurhbKWO24sDVB1GcAkCHDawvFo&#10;Ui5wSkQViKCsekCZHIW2v+K6gHcS4SO6YwiIsUztMgSQZANBRijph8QUDiYRNC1jEaHhg7mB14lA&#10;XrT2iK9qvy+9b+y7Bw8eYOgLWy/ZR0IAFJ2jFx5MM8AJiKp5ZCzZDtQzIwrm6PkmpqpTy6kCzZKK&#10;1BJ4fvzxx0dHR4npZcMXiFUuhJKUhlEatbPpCOvRwNEql7YkJswMRCSg+kqk45QaNYM0TRpoId/c&#10;Tg+nmey0hzRx8x1Dz05UBATKCyWPOlAnmLEqTXdjkoorBZfyUUAsk+JyYUBV+UrQQeRFpSJ83c3L&#10;iFC504FKxtyB6B+XZlAvWbiL7jLmZaPpUgbmOXqsXRHWaQxAMXCRxZ2Zy1hz2ul1haz1FUsu9CS1&#10;i6TOz+npaYDm9VIfr50q6OGmScwoOp2dDOpYM7d3aKWIlkxCcMludXWVL0GYyYJ0HiFgzotK7GHW&#10;lmycoirlO0AHqhT7MYEteP87lCGSrxYRwJI7sYTkCdRdStgog0dKiSE980C0kZl01EBCElHNNIov&#10;LDyAC6FO2pQE8iGZuBxRdOfiCCCKbwHUbSEuzBB1l5tY6lGzEtRYpRFup+mDx48fSw+4/dM8ZOlg&#10;JQtjPCUVoLt5k4kuOrYYIuyOmyXzODAQnbHO7rSVOB0wSVaJK60yi+JrVAouH7yyK3EDPeGMc+Hp&#10;I04svrLQQ7UgwMnJSbX33nVXcrB4ctRemkzxHDrVyDzCxPSITKwob0wTYmJiEnKFMzYDkHRixZkl&#10;AwP10gN6zrxVA4VGQA/89re/dWLSAVuyyKvDFAcE0NAMBlEa9bESoArEpEEuhG2Xqg7aozK1c9x9&#10;3rm81H39icURINoqJYoD2gwlHS7cCeLzBYIysZG4VWVyx8ePM9GnpqaUw12abOTeOWiAEpXcya4l&#10;4EucVupi3qFphhr4c3SZBEgE7cRGIHxIV/+72JiXu+iS9ci4WhBfC5k3ZmMgIgO+jnuwauebhr1a&#10;YyhHly8bYkpHOdqJwrmg4aZtuIPV5EhaNSNZCP3w8m5wJ2CP5hl3HNhZaiFf447XNotCOxfUSI5l&#10;AdmgIrIRWtWoxKVTAiYQ5dDYUrMKx6PyqZoxM3evK7Cg3BWXvJJVO3zk4kBQPmZURVU4mlgFThYF&#10;ohUCgsqxTOPAEoJDg6W9KWUH65UrV/yGMPa55nVrVVLpaQfptL564WskylvS5BzLPYaWlpeXHSbG&#10;z58/t5fVggJ0q9UlCFm+/RPOUjBDHzmqoH3tsq3UjhrIEEdqeOo9Y+eVMXs6EEqOYFGig0f6MGBv&#10;UoLA/Wbwyf73v/9ddr4Yvv76a5QM+osVRaSeQtDEXeH4SgQxd10nX51DauWAbxIyVVVQFl7SyOsQ&#10;gSC42z7SR0NLWMKBvSPCR54ajaqvEDU5TJroKHq2F4wV0b6z2lJj9irIXfeSwiRWLF3U8CnQS7ft&#10;w4Ce+GxtbUlBRMzxIZTQb7zxhq3tZ4m7nyhmCP7y5Uuf1xjKl84CsedLFiGiZ5sQHL4oxJGR0FbZ&#10;G8SHhhpGG4ASFwIzaJW+UvJlxph0WkuIhYWF/i0bgkh5jL81DnhL1cc+NySUmZvmkCEUM3U2OGOX&#10;VRcIk0LiytcXhMB4MNCI9gBmHnWYT0u7mliVXw4YqxkeZjQ9ewYaQpfrIRQ7C2iNEj58MWlryVMT&#10;Uwq+/GXhs87Xlj7W8bx0p3n4XKQAwVeeEO5C48yGgQsNd+kj6W5eIBmhbanymKkSLBmYdFVO70Iq&#10;6Rvtgpi7FPSlD2dda4AhBKxk5GPQXRQqmUeDULwoD0Rv0RCmndlnBHBj3eB9bP/Y6mArAYaSQlI6&#10;iMWZSroKVdxqX3XRMYNTefh/58bRoyVjJ5dY5sUiphn7x3u9R6sTExNvvvmmHYWnRJw1yuRLmQiy&#10;0OLlRSWTWHWqWpI4PsykSSgltkp8qyYNJIJqyttOFMBTc3t0h2A7dXCYgcCylBUUFHBqdBZQwKQl&#10;fBDInjJWezlJR5/YTjQxOHXqlPSFI/j4+DitIJshI7kYeDRoTH9ebUV11/DksuRDilCWiEkc1TcJ&#10;QSL9MYaxvNSFwgQ0aJWju0e9TQ1oaIC1KhFCsYfgMHXq0VxGwGmiqeLJxaNiGSMmU4KImBpaCzJj&#10;aH5/eOWQEYhC2ObKZ8yAgMZKDIpExCRgO7F2NS8jxnKUOykwdFkSkY3Lo4iKxYA7HJVVC/haxesK&#10;c8m2dxQFKxxQYqBYCNu29qzHTqFebz6buHuEjIYzQYLApQBfXLBkb8cB10jwbRatyMAdSL9a3EUR&#10;8enTp35SeBH6dHNECOd9rwn9GHJuGIvFkebMhBbUKcnYC4yXH0woaSdLFJAswXGIWD/y2PSeowkb&#10;q8RUIKoiYFI4b3HcqCoLUE5kKcvL2egOze4WBY7LJvLzlIy+Bo6Pj+/eveu+vr5u/sKFC3YckgJJ&#10;mf5oUFjQakENzUOW6oiDq7pXKTwZeFRNM0oJxzxKtl4fuCgxcG9Doa1vRZRLEd1rSGeU7SAoSyn3&#10;SaRzzBi49I/3n6ZlrC4csbJxLMHkZckMxSzh3DFl0oy6yJfIJu0UMyp4cHDAy5vVkSW6iNxRUjU1&#10;VV+rNq82k53UYFLDa9gdGXvTXSIARZQ+d40kqJQbQ5C7upuEoDqoOorby7U0Y6ygcVHZJ0+e6DS/&#10;hZDU+WwG///+vvJsMBc3KOJZc6eOQe8AoMYiqZPYtGvzYIk69U0aCKl1Ukr9PHJRA5oCF8Jrz2VV&#10;bl2oSxICe5tB07T9dLydZk8KLQ11xY2loAKhYR4Nmt67d09DMAZlUlCtYCyKAQN5il5nkEzvqlb7&#10;wSkjhEmAgiYZzqoiFnux3FlihaE7ZDa2B4mIIzsnuAJrHVGqkJ6wAVZXV+1YHERhT0YJ2kLMqOcY&#10;hUCuyiMc8gAhuIxNOnyt6kK1YMyFCHaj85eY0kfbjIguR5s7cBJx5+uwFhQOkgYQOowYIAAWuKUC&#10;yUIKDg65mO+g7xwXyJcTe/r4fdmfGDu4SSc1KdBWXlbVMa2Q0XCyZkA3orHpoifO6oKtfFlWJhEF&#10;MsNLgXwJaW5Hkhy5MOBVOVRKcV2W3C3JjpdHmGxSQyyfk05PevbFKoQ9JiMfEASXHU1o5Q6cLCaZ&#10;sUHDZAaOBqrqYcp4ZGCGgHTjC011SEfYSmCSMQ1FIbiBdtJjhTDDheCOCYoBgUZ2KSDJkoG2sU3o&#10;5tKo9EEsqsrEkr0QpHAgUp7xjRs3nLySdTmRbR8qqVHtCkGx1KUCuQuBLc5wiCwpKslCCJgVyAAf&#10;7nhi7qJ2PKWv7hJXX4VmDAGscDhTHngHgsTbfewFFcKM+toL+JgRAiwcl2PdYWoJJSkAcUDpdpgG&#10;SoykfEXR/xzdySU7iXjUsR4RFgIf9sZyEaWf5q779++L3m9Th4YfuACpx6CW8xqTuJciJZ3U3nD2&#10;MjHFkiDO8q0ngSulKPa7TeFnk599xPfLEkPGhELJ3ZvAG8jFWJrS0Zky8mJWI9GdYEL77fWPf/zD&#10;q9R79OjoaG1tzeEMDRk26BGfLxApI2Dg0j9UpQy5KElzA2qzQVvniMiXJqogHIkYdHQYmwHF0ZgU&#10;NKG81PBnYEvS1lWTd0wZ60B7hMgnTpw4e/asJe8CjxpbylY56u22CXerbHq0Df1g8F6sqWACJK8x&#10;BOlQFXmB8KeAg1Qh9BhLWVjyDnMMEpDO0OwRAhJKIeggtE2nsfW8JuRo0uZliYNYLkVhJhy5OvFo&#10;0jakDCa2m8c//elP0tQPNCFRLe3ChFxtQ0J5bYnyn//8R3f1BSkFUGO6SoVAC8YZtAHnNo+WJU3F&#10;s0lACObQYSA8yRi4Y2M+A5YdBGZAqZzwNPWhgRBLEXUSfGbUMRDXRV/asaepI4BYms/Ho51GXJMG&#10;7FF3+a7UcDaeQ0rmUhBa30sEDnedpEUoQnEzFHFnrDttGC3FRYVsCQq2PczAZ4CkXzZSqwXhGOCp&#10;WiY718TyKCPiQJaLfC0xkClA9Qaus63qKgn21WmHo0pbGQEXi4B8DWpZAwqb7OAWfdjeP/7rJfqA&#10;GZK2sUurSVl2BBea1HiaUQsIVjE0Rk8tJMhM7eCovYG7lFnaFVoNT+kYiCuKS1BLdoIfYbrQL1rv&#10;HlEo6Tuxv6HpO1p0JGtuyaJk0oWqKCpoQEZ8RHSptdSoYefTIWFbcjFTZV9OjiFqu8qFdA7f0jTp&#10;ESx7CLJ2lywctDGByYZKTm0nLC8MpSM77sbOBY907neqNE3Syh1nICZZKoq7C4JJg8EOG/4gc++d&#10;DdNYgu7MUK39JN5WDMEkYmgbSwRbJGnL0hLB3YFICmf4da/jQ1yBrAqkjvYw6RzEuteqjUBPzdZ2&#10;5kI9uRtI3Iw9QkBo+sdhgSG5oOkENtL0KSCcUtIQGSIgZuDuwLX1uOtYlpDZ4C8R6kkNYas6B7iu&#10;sDWk7A7typUrlARSJ5hxVnLXcojZ3bIA7lgnlOPSh4LW8mITReltZOTZ+FUnBe4CkQJ/OiOg06Qv&#10;lujqrlIOdy5CkCuq7L3YQDEwgxsybNrO1CBU4Uhhk8qXFyiSMqu9dUgRlcyMChowc4mOMHr0wR+O&#10;V4KKuHuLf/PNN84BLtBYCvTs2bP9/X2/m12PHz/+7rvv/O5xFnl0rPllpvSScpe4muIgHP41Gz3V&#10;zsBmNKMQ2nVExuGDbfSkQ3PtbWAJPZVSdAj6p5YwQ3khKGwvm3fhqUBOIVBSdglEPeX28tMDIjor&#10;CGtAKN98WteqKph0UAgKQS0Yd6Swd5lhgKQ7WPpz9651LmkkZUVG7+GPm1roWDO42eP4k7GqOcAN&#10;SOSbsm8C6pFoeHgM/nM3cpQ1S3chbG0vVG2AmC5lgLO7ZrChZIGnse2AlfTNYChZamhp+oDCigiE&#10;lZo9Ozs7a4ynVfN+uf773/9GTGNDsCSRwT8/bJl8OpVGYhjI08UTM/HYoeuyZJIQnFmqsQFOzGiq&#10;VGzYCx9vjsbsOWJQtUzaSI5mqkneKSM3Oes/TSAuci5LxHVe0M6e9P7zTeel5RVFUF7cHc0s05R2&#10;oug8Fy1khKoWYaAwctTxLjZIOjiQ0ZqdQd73ytMLY2VlxZcjWVSLoCwJLR32Lo8AzRMRW7H0K0w9&#10;xEaOQiMjnG3GJjIiUkM63AebYLjnMSSFxiKR9NnQob5sRgd4ZEnbfuKoOsD+lpdQdnV9hoOgaAA0&#10;X44OL8Z96LiEViCwxhLHlk0KIK9G7mYgC2osnLtjFw3bg5IK3UbyOtGagtoA+tvl1PDoAihfuxqg&#10;DYwMfCm4OykkTgRm7MleFdRXpUhKEDMsXdzxdL54f7DhWC2chr14UNV7spayQGy0ltXRKYaGuAph&#10;EkMFJZd20jZmAsQEQ1AGoDp9ONqKXr2yhklDfOSLHnFMmhHUVaZCQyALZJbU67NaaJYEAaIxKOlY&#10;SWSFZo8eGj4idZrUWIruYCWUu563t3snJQsDS8LZCN6sXl2atpPdPD76nKVL3JpNXBXHkyDIOwHZ&#10;UNuSZPWJiDrBZSuRwqNA3Gmo1k4lk+LqIky8+fhKRydkQ0OP8AHyRcbeMRkTmTJzMXBKQkZVsi4y&#10;mrGL1UJoNcUwR4HMGzO26heh2tn1PraUzztAS3hvWdIeluAoTR8KyNgs9prsEPCIg+zorFvkC9+Y&#10;XMKpkYFCoKdkPruVTI5edRAkLigX6atXPQyWfYkzAKVRjd1FNw+T8mDdv/rqKz8SnDnaD1X10re6&#10;Xax+e0nTUUYN9qDky119VVzzY6VbOse8luTCpqNSrTHRperil3GtSH++5vHxiK0feSLSU3Q4Ajnf&#10;gPcDgxTwGaPN3iPOdrQZIBwJi5glIgikl8jCBQcG+BBWU1EeJW1vtRewRyeY/mFsYIloHlmyd8kO&#10;W5JqA2Nbg5guQdtNLmNHqHL75gCrLvoEebrhia2+Qs8AT+KjhKrtD1ZQbLPBgbv9a9Lda6J/gNk8&#10;VgZo48ZejnxjaAZtCfbnHDSkJxf0hNASDLz+hLbknEfS1YbFXMmIpl5j/geckYTp4hFL6ZGvHUtN&#10;Y+hiM8DPMcFAGXBSNquWePVtRa/aERvUPbqzhMxSkhpd2npO59ELTuIiLWGdqsuV3JiLnrOFNKWs&#10;bAnpWYJpCeFchCYTRzYmxVIAZjDlhbnOJpPeYo8Ad63p7OhXC1ay0Nkdzbalojr1HF4a1B6AYF5o&#10;cmMClpegJp0LasxXbbi3PfAksYh+OVk141GmetojfIAJThlQ1ZhcLo9E1gd6kf46g6qODJobnxxe&#10;BpjUoDiQEX+CuCAg5hFJaRqzBKUucqe8ZKsRucRib5V9HdMGgMPSZdVnGq2iN9oq3j1+39tIfWBp&#10;bv0kzdpd+nrdpFZDz2XT2tsszTODTy4EWLJXYjYEoR5l6AOHJR0g3Lp1a1QCk1ZByQtVrchLaF3u&#10;zoYjkeHbhB5JJDXNVr5Cay0RlcNJjZVN66WIRhwc2Qqq30ThxR6IJV5Eg+BRHdEww4a24pKRr+pr&#10;PFqJyIz+GhsIM5Skhqq4LCXFi5JK6XCkMMKM8akJHb4GGEpH04LCUEQ4Dx488N71IajDoZmUAgOC&#10;QGAvugRVSiBtDA09NfWozXQR8tRgrEBUEghDJ5cSY9hLwgAlWYw+fTxaAoW8Q0Q4Y/KKaAzQqi8w&#10;jlQSCIgZAuLjUiAgLsbc/WCVbDIy8/OO5qqMrXQoLIozi/Je2F4GEqGJ88ue+uKLL4iwvb2tcHrj&#10;yy+/RJ4yusI2lzhf4mgwzF3I6FihtTep9Ywy+UL1CHz0U4OGXMzrantBanZfLaT0xvKSnReVxsOZ&#10;aLzg00GCHl22Az0lRXClxwSrxEGMgVWYCiTTQFSWgdcnZex6VWBjv1ulLSZWccbWHabU6IYVGlJj&#10;qUNkRFVbW+gbN27wNRDdCQafgLzUWsOQ0Ty12aip1KSvTB1fSsClt7XQYEXH3AArmaLhzBFIgr1+&#10;IHRuYG5Sdsa8THbxYsnMnQGdRSemGUE7ZGAKp0lUHAImxp999plDWF50gCN3nPnKHT7yZKS/opBR&#10;vi4Gao2/lvDh4vOIpH4MvPnmm6IDoSHRGsBxwigZVmjgYMBeAzCQGhEEFUV3uRyzxMQfVWr4JqCb&#10;33vYWvrvf/97eHionXi5oBHN0hh+mAGSrUYRCXUKig2LEJYMyGdsHntmWDrladR5TQKDFHfxdWep&#10;NuTLhdC8PBpTQZc4zghKCITYDLfD4IqiNNrhPdpjHg2IiKTNrF2QN6PpbTb0yhyC7aRvnJV6y052&#10;pyMyLjx1AAJmOt3wl50c46Z4oGr0vjrtQ22nHlKud5FPN48dJY4M916ivq+dBU4N5KnH0jy2OptN&#10;Cep4bGkiaN3pfT96pIYaI0lGZNhbYm+VyAw8yoUXHXCGjyQDJcenHSgQoaxqGvWWl5K3qcx4NHDX&#10;BKKQRQNUYrAqqIEQEIiLx3aCscvAi8Te9oGiHQXShfY52fW6naxY4rKUexqqNW6phIwECWUVJV2L&#10;LUfuwrkrNDNBnTt+ydn2HnFLTC6uSgxW7kIggL+SMRBXcc3IS1kxcRexdxKVFE7E2HpXIQAcf/VS&#10;O2e3d5jBzs6OncNLl6odcPsHLHcvPzP4kIsBBZykloyxpVWFIJQC5etuUmrMXJeH/2kgQWmFnrNA&#10;dGbScYh49AGqgSWOMwLsAQoNRI4uXaHQQrvLkVzI6AoRLelVd+7AnSYk4sKXDvRxlCBPPYSJgA8Q&#10;tLlQwz7VY3yppD2M+Xrz2arCsWfm29FdCyEMEEl1xxATp4HmlxcE+dKKsQHyEmTDmPiNGTtG/VKB&#10;Y0w96Rv4tCUpl2Z0i0SMU8n+coZSSUdJ7fPPP//mm2/8WHz16hWS9ju1JYK8u9REF1HufosQwSbC&#10;U5NMT0/X2DpKcZOLMjUJL3patV/kyEZ0Ots1LF3m2XuUEfEJRRxR5GU7k52BthQRHz1m1RJH+Lzs&#10;He7o2RGVzCQcqtpZyJu3GYFjgjB3rDyql0J0ckoQOOPSVNDKqoiMSaGRPCqfO60opq8geKQDbijJ&#10;yxGKFak9KjdxPBp02mgYFy8RJSUXmwt/d5zdZe04lYILZzYQcOiQ0cDmPaoCWDm2lNrIqzhuzmoh&#10;jo6OlFs/SMelDWwTRXeZRMmkA1kUXsrH2BJKJLKUOCUrl7fffrsPWfZUxcqxJnEMEVOjzlJlNWNJ&#10;ufkClK+Ki0gxFxoKx8C5p7g6hxnRlpaWnj17hg8DOdYP5UWrwb//6tK4sIShZtsVGzEMOuWrn0dj&#10;6siKAZekVySgmGkIj1IlnxysGrDMy9jApJ5jZgasw9fXigFpRESmsTIoBsbQNLetjq7LJEAEgChq&#10;gspc80lJzpbMM7Nv2zNi4VZde4tAUycqMPbI3oxBPL1amoemhHrUKW8/U0mmwgnKXfoikgXnUSzF&#10;rln7I6BKxSsxceAFk5eXh0QQcxcUGerJIkmdkghgkqTZABHFo8uqu9dwf3vhCMPTqsRTQCz0dJhY&#10;GpQNNF4e660U7rRNTAUCiIBLXBwU0QBVPBHQHmzctYpXrO5kbxVtSUGzBJBQZgSCzLKi13zOAjoY&#10;KKX5jmY8RTGvCgzwpxJwS69fv6aqGRq6TBpLiqXONKOtfbPbSy4HR5/AyDhcQDGQmk2CgCWVEpqv&#10;CzcMK2snuHeqC44Zxl4ScFTTpONeNVeG/1qb84vOmtZYCCXG3/uvNwQvlvYbm17DjjYkGSNmLBBj&#10;+KnkfFQdG5gxKIemj2JLQKQAGWEXS+eRdAyY4a9eUqCGI4OSZhRIddyBEFPicCjMxS7jq/rMiKAT&#10;GLDUzDq5TqAqF0wkQn9Qio6zFMx7X0JASS5cEOMirkelxJAgiIE1Y7+ou0mYopt0fmHLEiAoWSNm&#10;m0CQqfaGiYxdgzO2oIjpEpE+5jumxPWbRquTUc9D8GVJcz93lEmBfLX4Ubu2tvbkyRO1w0r/YK5z&#10;RFRuWRMNjl61EQhijBW27ElBpZIyydgqbnklBZsOAZa2ZMdRlzTFMslLRC3Khr1OI0KKJbV5gljC&#10;sE0EmRl3vcoYftychwBlgSFB9CobP+J9K6iURrKqr9yxYoAtTXwj2j50ZuOurCqipspBcJkyFo6q&#10;HAuk6Ii5KGkrkQtb29zO7c5ARkSzWyWLMFlgOkwglN3o0NCu1GDP0rxHBARF3vtJvgZ8kXz48CFK&#10;usKuUT6UQvN1iy0+MKXPHSVe0tEAZjDnyN6VwqRTI2PCGmgMZrzUoj+Km5iYwN/j5OSkjaN2kpKI&#10;WnCXDmMDalAb7b/97W++22x/qqoUPgjrSd92Pgp95z1//txngT6kM9owERY9qoP/fg5yVBDAs64l&#10;ivBCCkM4A61GI0kac7OxJWbAJdXcM05fSbIhsQuy7ukI8FinYu+RmVSdBWRVTrwxMYkD1egrRCeC&#10;SScC0s4se4yZPM27mCkVS5sNLF8kZWiHqyV3fCioR3nFMG7Iqy7mbGTnq8R+KxHKksIAc0EhsLcz&#10;VUtddQ8DseDTgRkOSh55BUPAHnBAtLdZshEOmvTVvjsaUhYdq1qQbyqhgQwEqzD5mqQzAxfa9CSd&#10;JWSMreKgTFwMgBuDlbjLGCWJGBMKGeHcFSJipJPvSBzZWVI4M7zEbZ8gQ+r3h/8PUE5eDJkh49ES&#10;NVzI/PSnP5WXfYKGAjkmDASCjDOcjm8F9WUgBHoEMSAgTFDYSo0xnN3dXbB8KawEOpukDhHK2z+9&#10;BX2hE9mSQ8fB6u0Fygx7eSHAWMO4ILtLkDFKKksu5zVMESUrllZxtWTbqLjj3ua3i5w7HnuReMva&#10;XX7sbm1tCWSzIeNN4ORCaX193Yl/a/j/w2Ur8mJAEwOvisPDQ5+9ZBfOwaer4dsIYJVj8FYZ/gd3&#10;7QL8EUPbPBlRxU0KKkV2oiGJdpUyhsClvpI4YT1y0Xs2jn2hAZzFZkiqOo4wXuzDURRRjCnm7srd&#10;JYQ7oWgrU8wJqILybYk4onP0ciKRDcVd1XRIbba/v398fCy6SwqanLHaVVBbRifwlSzaJp0JCJPL&#10;klrb2lbJwtjHyvLyMm3NkxeZaCsEZXhxcSyqAlZeNqTGREsgr/ltIq3LSyDc6GDS+yNJCU4Q9GqJ&#10;jghbDG0uwnVmWpWvinvPecQNYQPMsapDZIetyb5UdF1vboDY4imuO3FMSoeXR2wVi6RiQeNFKOmr&#10;vu94Ha5hpCNK3/GQtYqOZYybuxkRsVV3d5qgQVhZiwhQgegjTWPps6GDY589AsgoECl6L7z33nvQ&#10;+r1kg7NxIPACCI1ExvSnnkBWdREyzor+Ao7v6KSFaffZSirotSoRgZAXPd1kJASplVKOHbbcO0XL&#10;haXuFZpcMoUMxJFCJTSozcUM8HrMB6sXpI0mkPfr+Pi4vN555x2wyuqXqIhyh0kfr2FdbSA0Pi9f&#10;vvT5Ds3O1U62thPp+++/N2+Dk1GNFFppxMIQAU0la3clG/z5sC1kAScBOn9FFYD0xJUGHwqakYNJ&#10;slJQnlYRNUhohyP5+IpkidAUpwsvj+aJntCitEloQSA9Z5diqedUS4GJ0t4Gixh7gZBGIynNqJY+&#10;MJOaekUUS05DPefXgAbV8TaYejisZedCA06+GKJkszWpaVyJrifkhf/Zs2c9ShCyy3mkvzUBTHHV&#10;u0NHFhCkryqqKLvOAnJJh4AYMqO2uKjqDOrLDjICmJCFu7zcXVNTU0V0WaUtMoVQCCTNmEdYLTyK&#10;a4wqhgJVMrHQI7LLjEfucGQtnA2QevUuWOK7DDxWRI+C+u7jSD2OlDEPxN0SGnWnfL0hJGhGXtVd&#10;OpQxgIMDEEsGQKDRBD2BRHRHPnx3+Ha1/vYOU0GOEpQXYnTrG4uMT58+hWCJjADVheZeY5LS8Q4s&#10;arBUDpd20ld86YC52lmqS+0xMjJAWCLM2FDMjOpISrKM9WTvS+mYR0AKTgHGOq2DXmiUXNzxYWPS&#10;qafimgGg7QpNCNvV/rQKzXyWHPWqQAYimodjxpV00hSCu4GLdCbbgDpWs3GRIy+wBDSDIfuq7FFF&#10;bD2h0RaUu6yFdh5ZdWknVM2gwZiBZMUy5lKrazbz0vch2w8pcT2atOpi6RJRj7nrClEcuM6vUrYH&#10;YXoNYy67mZkZeQkNn5JcRPf2gumT7sSJE3I0qZfsL53QF4mgLswdfw5lIrvIrpe8Yo3Fkovj1SHr&#10;O54xPgAJQjqUhKYMQJZE08nKbdUj3bSTynqUCz76kKToeUPoKGMhjA1Yyt3dDMdyrIXMU1te6iJr&#10;4UyyUWIDgnPRru7s2fjpqQktMTAJXL3MUKBPCu1kIGvEJIsJTOkL4SvBkaUT2DsGWQKhIQNQxUWS&#10;dAIR0wYBwoC2LrlrCXf2VuGoiC3ZoWGjNSBam45L9SIyL9UkoAOBu/eZKKIra2cRPgLhT0mcecnX&#10;HaVEsy98QDgKVAqCn7ns2UCWr3C4ccdcOG8EsiicR/daFxkNyZ4aJnFIeRw4KoTTW4i9vT1SqGb9&#10;7zLGXKZatIq8ePHCFyGeoISgEv537twhONHcTepPjafW+k25sYIjWQjyFWjMrEwEw0AmGs6l81gQ&#10;V6oMmuFpJ5DVaTvc2j/+0BGYXnYUA91jK5r02Cns8gjKIzQuqKucw11czHQJCXD11bazs2OvGtO6&#10;nqAUVmDRwFgCyS16mRAI1Zi3q/1ogMBXZ7AkrrtHCAhwZIMAKT1KxwxYCiiYQGaiKhFjA9qRHnMg&#10;tXsfkrWIwsNnjEx7koF5YzPsnUR63aHADJTo+js+pNM0HV4FlQIOBuglqbhmanTuLo9eBoRFz3bC&#10;zSS5+rSErOSiuIADMeOSI2K+5Y0ddpboxgsNIewTd3Hd1cthp88wr3ACGSDpQknQdGPvUQhj+sta&#10;RtIBTmGbEGexnHTl5bIEUHYcMTGjqQTiBc3+dE1OTnq5wtTfCJOOgd2iRsqtSbx0fUXR34zS2x41&#10;Cc199trS9phC2KVsECO4R740cRfIzgQrfbJQILW1sSiqZt5lTAqJiGKpWHDgd7Ehqd8oTjEDyNCQ&#10;IQIvSnrUfsxgSpO7KJpTOEzMm2HMjCwcNT9YiolFHMRUlg0a9TAbkiJjyV3VuIvORjgNIC++Pi4Z&#10;w9cPchcdbeUWyLy8RIFjI6ONSWhqijZx1NqjOzMIkSFjbEsz8gZ8JWXeJ7JHPBWOIzO5Y1h2QNy9&#10;Js2A0kJ2veOPLDrBJJKIMeYImURaQt2xIgiSvFwGGOo0lWXm5WeGLPhIkK/LpjO2nUscrDQdC198&#10;8UV/cetwjKE0c3HpNCcpKPZqhAmG8N3tcV91aShTaAxI7dJj9Ddpjzt2IZj0xuWlGzERgpdHNrzo&#10;48RzgFjlaGs4tVEihSh60sEiL3L5DiuKGWwt2els+jkFDTiF4URM7Wz8KqK4cmRMXjbcGRgQ0EAs&#10;sFZlLRcuRLZ9KjQXe1Dj0UHJ9J4XtuPadu6DnrDVhY13rdpJQcpLS0uCUswHLjWEo78cVcqLFk/a&#10;KquBiDhLEyY1uIilyraSdm0Vk+3tbUIhzJGAFJA1Szz9jiQsMVnClzhHnWAX1BhsgPutaUwNzUw0&#10;OpCUCygGlqAtLy+TlBqdEr7mt7a21EUs+iDDkSBgrUrZwcvRhaHspGMgWTOkIL5CSFOHWxr8fkVd&#10;bgJLAyKWgmliirPmQ2WDxlbBGdtFHhUMrrHNwN5WEd7YQHqqIjcFE0XUKscFGzPUl4PHJEZD4VVI&#10;tkqlU0VBiY7w5UYdLSVhbHEAyID6Ju1wxPSKdne4QNYWasxMkog5esx4NJYOAi4SQ4Zmia9zXwez&#10;b7K3CEGJiKRYiqR+mizR+8NAW92nNA4yAkhA7uqnWgijzVgKEESnAALmmXGB5hILMsVcEnHvXSuQ&#10;R2MzwqFNW3oi1q95S/HsMDIjTZwd07jhICgp6EAc3KRMYQmSCG2hq0vHN57owfRoAE04j2i7i46G&#10;clg1Jgt6yudRFAYYCiEWJf34ZsBeA5RasOnvjpUQ5kHB0bvs/bJhb8f6NWkDU9X20AbU42uGly41&#10;s7CwQHmWqm8SVe76UJo2jEtHEdl2laYutYqqj1b2pVxfdVejDh3csDUJCjdofBXCIzMNgDNYaULD&#10;WSDRiW83ckeStkSWUY2qBGLZCHAcQELTnFCYw09JoQnSzoKWu6BCCCSEecQ4gmpGvszMCOdrQyzn&#10;F1g4ZpBxeoK1iyu6R9vKqWE8UOc3v3GIOKH0jNTYkJS7xHlBwBxD8wg7+hVU4sadXLYDQGTMiAiN&#10;Ly80+pNS/U8u9IyR92aiqu3AhhRe6gpdXDb96YvEuVcX7hpPCxEBE8q4szfoOONCIieJlkDYI3yB&#10;4PgonJiY8PO0fSdBKdvUNoWetylWVlYUwu6DY0ZqVLp8+bL3bn+G7NHh42XsE82pzdLVH5nobX1l&#10;oKwU6MSHI1k4mJvMDE8uVhURSbDMvH0JKE3Gjjs2HtWlv30QHVtLHoEwgObHFg4aT3YSASKoV44L&#10;T5rUt0BoJS5HYwPzUqbwqDTuxrl00srao+61R1SHsZ6klV+NHqmHABe1cMJQ231+fp5Bj+pIee6+&#10;S3q/UgAsqrqFY02FPAQ6IGAsIjNjO13nSBMfCttWekD6imiVFMx0NW0ZeOx1YCPzUsf+QhQsniar&#10;iIsl5TWSgxFV4iMDQaPGhJdYPlkYcBTFo0kX5h4Zm4HDParoEcd8LZ2qaIhOdqIRXHUEwl/oFDBQ&#10;jjEjgeWGgQUDjzYwLJvfpFY205KoutwkNiKh2Cpjd/bOfbSoz9Lx4VywP3USX0oBqczGdjhR2ga4&#10;ouhSeK2g8H6GHx4eKpu7RjfZcSYEe6GNpQ1fx4OVPBv52BhSTQWsJNn+NGYsWTgcK4A0kbTnbWkv&#10;ACTZUK28emn5drMqLmOrI6HkizxYEW1Ie9VngRkSs8EBjjphwl3K4jL2KoKTCGpjMJK9LLgwo48W&#10;1xy6DYfE1A348zLpQEG7Y8Uk+yptU/npCbxuazNLv42ElRA2BvXMM3bnC4cgcAQylma59w4gF3C0&#10;EYgJSZmpNapAXNIsWa0P0OFIN53AMXtNTwfCwuxdKwuAfCVCXrvajEfK2wY4HxwcOEdIxNEdc4/r&#10;6+uUqf1wBiUEWC7M5EVPkzgIat7xZLJTrz8rdjHQHm1OyJgTqmrSk4HUuBPNZZKxwpkHDhkTSlZK&#10;WpnkXvpWie8rp/YTyGUG2iDwEIG7i6WiS4GlSjE2lhc+jk5mHlUBH/pzlB0bfJTJZY/oKO8zd2Iy&#10;Rsk3h7rYNVJzSVwgxgjYg0CQZGnALKp0a5CXgZYA1XGDdo6SVfoy9evEEj45CkreKuIlYb/DMWYj&#10;QfaqbEBqW0b1YdJtdnZ2bvjfHVN3p7agAE2a0Z8sPcJE3ljo2p4jEZA37yX9zjvv8HXKM9Y54nJR&#10;O+cPL/TEEtcSR7l7kWgDbyCD9gVtNQnaTh595RCnmDZzslty+lsCpUZWSeSLzbvQvAQpX450tupO&#10;KzPwuRuLJQQz+jAz0GNqTSJV9iicuMYmBVWaDhAHo17VBmCdb2RnY5JBk5jA9yElqGKpgk0kBECx&#10;kJS4ebSl4y4KEJh0sxOJSUbuvlOhIaljKa/KQAhFSZ0mBD2prSLK5DjSkORywvQdo3kQEB2CjYCk&#10;uEIQTXRBqWQVAciUYezi625GFI5CuJegV3Wb0ZKuNg/QDkISoCVoEuTLBmczYlGMmL5LHDii0FBc&#10;d1UmF22LqzHoU2/LDit3Zu7ycgTxxaF5gXCgnruf0cwgmPfIQEsYaCo0MOToUh32HMmrHMY26eD3&#10;K2k8WBaDvtxYGLRt6OUOUVacGbPU8WbYk1779ivBjLu01YAXd/by0Wft0khjqbpW4RjQkbguHNrA&#10;zOxJ81KiiBfY5uamuyU4Xrdk1f0lAweynJ01vqFUwiQ0ijNTISAMEGNvsgTtc4rYltLxaGBGdLSN&#10;tZRL1s0rMBtslUGOOFtyFxQmAm1F/eRSTsgI2N5yV35mxhQHbsmkoGawcqVM5wtwwgotd3E1tA4m&#10;OwIOF/2BBnnJrkB+YXRwuCDz4guEC19ZSx89PwGdCB4pgBX9VQcmEClIWS40kZ2NJxB8TWkVSAf3&#10;iA/a5iVYIurIFxpiEteCovdHEbaQ16QTELe6zZHnV6ksPJpEHpoqc5eFEBqJCwOYFPMe9dVCGVGw&#10;kojLAeHsYCBTju6ShYaeMTOJ4GZJsmA7jEiNNgXkTgEtYUkvAeeiHLyMqSEpjjSRiFobQ6jhBeXu&#10;Yq/BzMDhZWyAW9uBvWbg4htfRNUnl+KKiBiJRIGQ7Oydqh7jpih00E64QYPJQAjGYPtlwMuSjNg4&#10;H21gvuTCBxMucqF2zWOeS43BWAgZUVjECgoNNxXxY0LK3go2iKAKYZU78SmsvoJCNulsNfA1KZaI&#10;0rEEECViSlwWxlaNubsoiZKKU4AL5nSogdFWEfTgCKpwQIRzx98jEOGsOs1PnDhBRo6ywFNeqLrY&#10;aCRxzQsNBx+JA0dDXkRmBsengLHXm1WSSlDtEKCtE8y8BrMfCa6NDRw7fgZIUE1FrDSOYDtFX9lZ&#10;viaZeaFaUujaA6ZJ9k58mFyAABTaJDObhb3a+SKHhqTDzYAlGxWRvrqjJ4pHxXKyGXD3vShHnLM3&#10;0AC2W/159+5dyInskqZJ58Dq6mrlsLvJQmE5ktdMRWEDP2RQKNETB6IRHIH33ntPRciImx0HgRlj&#10;uQNEVU0hqJTTHpoBdw3jLgobBo5uNiQiAhvhXHh2UmlRRdFvXNoRlCQ+X2x5ieIOGWeOKsuGDg4c&#10;zUBkq+iRCJSgpJCFXhWasIqow2liAFksyBCIDLAtKSPIosefgXbyWxk9lqgKoaZe5AK5eOk65Wbp&#10;A4W7iO4SF4UUYySTA/UFLoE2DEL4GVMTBDdaMwNti/LHiS/pDdquzIzRwp5x6oDVFmkksHvHohm7&#10;JZloAdkvHjjmfZDaME5khcfSqgLg410rQ4LWNPD7QjSmiIjQqGYVBymgV6+YkZp9DpZwImKFhqAo&#10;eexN5s4AgaLrP2Vz4ZzWxshISqYmXXBQsnlUdHFx8dq1wf8lhTEbbKsxAtxx4CUjSuKGj6tORZuk&#10;TmStLEq7nRQs6YkeG5r0hpYUEAMkzSDZC0Ze7iaFk6kxS/Q8dlhQklDMXJgIB19Ed5e4JtEWGj5l&#10;XI4PspjskcgsPUocfunIkcgKQXl5wfGhI3cDxmxQFUWtJaLECDfpi7jvTal5ucqR5lywffz4MTEJ&#10;C19QA3fbQOkpjFJ//gyWbpDlq5qIVVkz7vqBMrgZa06PzGgO3ybvLGBPFj3AvVqgRLeqIGIJmjcD&#10;yrlg0naVKRFqdWMd7kJPFE3CGBll5cKGOByZmayfXc7o2lJReCmTY9eA/nj+f6bubbmq41rj+HoX&#10;51DYYMAgISSERXDtizxOHiK1Lxw7EGMO5iAhIaHzGQQCbDm2Y8eJy7FTuUzlUfZvrX9q1e6qPXfP&#10;0ePwjW+M7p4LxxiwOlkU6Zs7myjw7IywyjNh5QBSfUkM2ECyWZDsaFBlhaOGNE/m2ABJdl7NwfYT&#10;0A9HfoTwKVY6NBt04Hd4PXjwwLw/5QbMRFGE9gqzZG0fTgQlF92XUCeAJbEMsHEuX/ccADwIxDmh&#10;hqGMBIQIStjh49VTylAJKhZCzCWFK3iocUitEwnPoovIyiqHXvMpCg8Ae6oC9ij7La4TOBFdA6iL&#10;V+cmZSC1inKLSFlxAVYCyWIbQquA8caEjiWvZbe5uRmNzmI8IJwHV5FXpz88atq/hUXIxKqiyw4w&#10;zGhI2XkV1CpXrmrbSlCvMlIpPqGFQRb0OVR0O4JziWObJh4UwsADiVWptXO1tO8VmvY4/11CwpnX&#10;txgzkZ2JHcqK7ZUrVxjiVp+ICLzQ1LAKMDxKzA82uIKknYJbeXm1980hUSkKbDkXAg+eQEKIWxOZ&#10;SrP01cKWFM6E5+iSPk1WGHAM6nPcKhCJoHQomPcbV3QhME/ZBMPqvra25nNK7TAgHGVgIBSIiTME&#10;YEN2Wos3mOVodxPix4mhCnirDw0kGMiRIAVo5T7w//iFmxlkqkWVUpSZW+pM59o5KIxhFznadLlS&#10;MeeEgjkJZSjFcALyQ9kEROaXLl0y10kGV76aKVPICUwimnjy4GmJUIYqIX+djSCkIwV0DlXdRCVs&#10;A/oK4xUYuZgDr+Ph58FcZ5jXRpRBFQswicDDlUGHMjyaSa/YcnhErgmolPFOTV5sAbAkkDmfMDgm&#10;/OqyGeCEVrvEieg04UQLP2DoRZ9dEoREjmLxNmbMCC0r+szZyiu6uE25D4Ix+NoXSApgs2pT6Rid&#10;pynRmALAAKQTaRjjgX+vfMJjCXLnMrfS54eHEDIHw5MVE+eIjuQZde5ItpJqm4mioSVYjpT5JKcg&#10;BSRLQVw+Dd5cn48ePbJvYeZWaEJIvALGXEH1Xv9Yt59EsaGIqEaRKAZsrEjqUgqSBUbu8PCDWBMS&#10;uet5SCDkHDCd5paFvxTEJeQKmUAiQbIIsaWF4Epp5C4oOYYzAZgfm4JQFFkIRG6I4tVxUG8wr8cs&#10;dRbz6fxizicMeBDaEwyGyMEz0iiQ2OSiAy8dJ4VYznfnBYmGdJTgRHZi4YQfkEiYyFosHQsDngmZ&#10;2FmeBn063S7mJJBw7gtJiX0b2cvg0eFWaA0vQfx4QsWzJ2++NcvdEn2MwSBTDhWOjm0itB9zhLD1&#10;/SEWE2TSN0SBE2PmPBstMcezJ8aGe2b0U4w5J+ouroi4sjcxgBM88wwAOfY6VUhM0Is3zzgHT6v7&#10;XeiAxmolhtOSY52+1JzXJpWYn/6Bl07jBELfTzxAgsP8G9R0Dm+gduWUUfmScM6PV5R6Gt0lQsiU&#10;f7c4iaT4xJj60rG7wZaXND/88MOYhxYAzOh56ThPnF0UICSxr8+dO0eocPwDRp9cX/EDBjyEmg0q&#10;5qxApePUgg1ydRfIwCq3APzhD39gpWG0EyeUOwZR1F0oCwMhluSCcEsS4bBjCgAsyYu+J/Acgqem&#10;NKXjFXueVpmjURvLBS3r6+svX76kTA08bjkEnj4dSPyIxxufjmj8MBcXDHzypl42XR1LCI9KSZmJ&#10;cKxkyi3/2AAmtPaOOTX5UlAL6eMKAybqMtCI0DujPWFiI3nabNpXGBfAYGyJsLOMAi44tXPIpUoI&#10;B2RRz5Unc1Vk4iQNdDUm95QbfAwNXMDkKwwMWbEVgprztK2OAudvn5wSUDC7TsEY+rjmCpWQtz8J&#10;0WFIgTdqHOJRIJ9jQkMFjFg4AhU2Qk9zBSsLq8HwiQSn7Jwv5lDJl7mnVfDQLboqOu9sSH1vP+On&#10;eihwuwtsADwZShZ1VpVBrG4LqyIKZAkSpFEDtUsikOS2SviZAKO5zS2ZszXI2bLizROMH374AQZQ&#10;DYTYFZZMRMwDK8AgEYUJuUBeFRcYzhHbJrHaXjWhwLmBH7lQ00soUiPh7E9fG5rHBrD9KBcUaYQm&#10;shMXddSOj4+dWeqov1WKOf805cJKviI6iM0dfFCBJ5zEo6XcgYSQWyOeacIjBVWwpFLiii4XTeW2&#10;g5ytnoHf8eGSYysjOmjRQhRqLa5qKhNDjjThhNmT80gwYdve9tqSgwZyeKTm+NAqIDEHGCT60nE4&#10;epULMHrP8+DgYGVlhYKqIZOErSW04Fni5vz4DYofCA1RdLizQ2h9SBPt3MImiguDVZp4qHD9XADM&#10;vEOKNyZOHDuXf3J+IJQ1TUHpyMiPKhtWdN7gEboLtURkDTCW6EucHwrUtBYMwtHBQJ5VB2P01YU+&#10;JyaQ9w8FtARlq0jAAELsfbZS4Ioyn4adS03iFDQPBXOrzly1Vk1y4bxyzlYuEtQ2cWs4ZAATd2tr&#10;a35+XnbUdLvPqZrfcNNjUl4AW2VuzhVC0Mtcsl5RhC75muirqqbTQKIDNkKoOTHwjzf+ec5VDJNU&#10;JkFB0kgiWmKuQGIZFFwYFHSIlO0ReGZnZzW/EFLWTkz6YeDJZGJiwtKZM2eUA71sIRFO2/jZgxBz&#10;sIEHlS1I2mlnZ6dAOKQgEHoNBxecJOVVm3kVDqsIlI7E4QRJdehIxNNQMs4dDiQwqJSnrhNdRHIY&#10;TPq9brU/8QKJkFvRObHUV8L+/r7yIZMm0uCElrLRdVA65AaJpuJHaDzw4AgSSBFXV1dVkH7NwFWb&#10;HXipCSqElCFBglVIZKepLEWCVz5FH/75sM5m5sVC7HCXhmw54qIwVsWwKrAJvswVHk0YgUl/g86n&#10;UnX+imrYP+aKakLN06oJJzAJ5MRUV+cgNXDNDZ65AswEHlzA9vXXXy8tLaEDMKiwYMkdjF9qzOE0&#10;kScJwChzhhLKhdxT2SzBbM4/E60gKIl2FNfd49QGjAKoJHTKSwrUeLNq4luesiEdTlTIDaFgdqZj&#10;0aeAXQ2/JSSoqD0gC5gNHhRbIgZXQkALdkHFMmkgqosE4QaW3J39fsI/EwqeaIRfICDhARu9dCQr&#10;O/3hyHA/gSE0b7IADCfMqwIY9i1XJtSwyhUAsFU1k7aoQkPiSVMs5ROLJn0/Lj2typTQUYsBX4ub&#10;m5sKgXzdacnvVDt2YWHB58XJyYkvpL7cO0nhAU92NSGJLEjgR5e4BjwCyddcOB1otP3gZIINfgyv&#10;kqp7MY8NMBzQ9lKZmnvGp0wVUafVM15ZCcqDWPSZG4QkCKQAJOd01JdPqzoTPFUTHdU0edOo5FbN&#10;pWOIiA1JQSWiV8woLjWDmuo4pPixylBrhV+OsNG3VFdTDny0wIlJEfNmiebdu3fduMAADDlXKIol&#10;CjyYMGFLQZQcci47T0tsSUREqehMLMWAdDolraLX9swJ/C4PzISBkJX27mBR9zK1aouZi44xCQKm&#10;EDoH7Vhy5nCeWzmaD0s76lvDyQsbEx4A0AmyM+F5Y2PDB5BTW+tqb9i8yoUrn8L0lSz+yQmXl5dD&#10;oiUgV+hOSK4McuHEZYJbQZXPtyMhTgBwJjABWDNT1vyYoYYuVuqLCl8MeBOOglXhsIRGdEmWUCBy&#10;trYt0uxlgD25VUF+eONBXLxhzJkgWZelJz9MPJW49gDMBpG7vXnt2rVTp06ZaxLkI8e+g4SOITTq&#10;nJlS5lz6dijqXDn2KXh4kJ0c7WVVgMERR6ig5oCBLXHkIKRGEoiQLSG3QkQFP+ZIZm6JOfK7xrBk&#10;zgSfSO7EpgwwoTm3TOKW+eXLl/WM+xUqhJC71y2pLP+8gcQzD6Lg35EFgx4D3qFtYgm3nKv+jz/+&#10;KFlLbC3Bg3wVMRELcpRKihMMmJe1ZJkrtFHJgBywYWkBoOxThd4rDcYQA0cOhCWuWxLVE1zC6qrM&#10;EjDR/dziiFzmND0jWhXrCfjIFUbfWzJh2IR/0K1aAoArUbDmexnFutM3LM+iEFoCTFb6SSKUVcUr&#10;JODhkbIJAIKa0OHZgIQHTyHoi04HNTD4KOOEDgUTMITzyhy8kfV//+g1uszdOmzFUhhk+hTVu+ZK&#10;S8EQAhgT1JeUp07l0JwH5txS8wSGZxmBRMKKGn1o4bEHtB0wmKSDK2qe1DytuvJ580pfTSufW8Ql&#10;h0BCPvHAIZZMZEdY4aqyV/erGvUPXcQitD9RQQ42AL6imGiV0NZSDKXJT0WsI21g21j3a1knZn0P&#10;lZ7W/QZlahrGrQAMQvhBHYbV1yqJZLFK4jp3DEWaWAZlkr51CEXnBCo7MwDcytRwamCMZwO8Tgcp&#10;sKIPp1hgSMdSm9weQxeJiITAy92r7yfYmPBgCFor6kn9Q5Mr2Nw6qJMvJzn0VB0FhYcyueiUXSdV&#10;kB8fH3yK6F4RixOefZTgikI5MjHUyGCIFkueflD65ogEDPjEwQ8/bKOiQnvy4+S1Sq7roEIyK4Mr&#10;TzpqGnWWhGOuvesHT93IVV9RtRkydaNyyEsrCmpTyLpMEUKflXR44xMAgKXgNFc+DUbHkmf3h8Gt&#10;evGME2e01TYgACgi541blcWtiVakD79VZAIWD2iErYqYUK4f4OSBsjQV1EXla0ksgEnYYoOaoK43&#10;6VjiBF00sQc/D04/mPmx5FMGA3ACY5uoNTVB8aAQqNDG/cqXGhh2lljkJaIcYzwMOaeGBzpMePOD&#10;mCsKVoEx0uwA0X4Y0ANy7A/GkKxpcTszM3Pp0iVCdZGXasKjOSNEUFuMHCQIuZWgKIYl5pwrE+aF&#10;oxNd+FeUChRjlG0TPHBuTscqfYXQ5Hijpi7SFI48ZgwEiiWLhw8f8gOerCkYDi7+YajcqtCeQhr9&#10;toyvAa5YwUONAjX7Vy4meAMAGMC8YsDcU5qcmDshVQ1yfo6Pj0tBsqIDgzQ+wYttvQeGFCAUggdL&#10;nBjwINzrQI2Vihd+Q8lMJ3FUizP2U0waYvAiBtfkolKgRj9lO6RTw1BpEv2dAklnn+TJ+SdUdWp2&#10;mqF9jcLppIrtJxqUDmVOdDBqEKfvfTAixdEMD+Sy9QqV6J7S8TGobDIXUV4m/LTfBO2p+cjNYZMa&#10;JHTEDYyJV4Tw4JWQAnIAkLhXq5bsBP6V3GrIXR5aytmqC1VIXZnEPgUOoTVhKzoqmLPChnzJSZSn&#10;4xI2g4knhNyCDa3QMoWKE1uasqsdJPsHHmDsRrvLji0paghUQa706N///nd44oRJqBiKQh8SEheq&#10;GnnyBpi4gGlZBYJfdnimhkM9hGrh6ADDCj8cejJ0E4srllW29k9ZqxoyZWpe1tTYyppDT/oBsyS1&#10;ThxEGYjVGBVF4ggUq7hSIDdMOJQ1J0pAwlz/AG9LwK9hTAw60atA5o8fP+5YwYMcycPAnCu0ewUb&#10;Hj+Y6APDlb1K02s/c4F0A9E3N9AiEG86wYR/29grVzgRiJAyc54lxbMKOoZkZK6OU1NTaKFTm4kl&#10;BFsm/NsIJnLkClTsGVevXj1z5ozScyUQ/ClALrQuMkEabzEcAEIhEKKpyJmgQqUIgZE+wjmnbNhl&#10;EldKxWIriglb3gQVUaYOOF/DBpBSqA2ilGfwvBpMJGWHqqaeJJdg/zhZreXIlpqJ2ploS1DF4ir2&#10;LHHOj1WuGILNiRTM6UOi+dWFjiNFdLsAKmwI6qME1Q430eWIGZeQexGH2hhd0ueZMnPwrl+/TqI0&#10;9ohAFHjDjz3FJ4qUcmJiAqRSANVTghrGKhhMkEYOfB9GAikQ6iiAJwsTQR0ptpi9IyJlxDKkKbqI&#10;KgWtQBjghEOeGUqKK0n5FL5w4YIm9Go/mtcz2FhbW0NyV47m5BNjACNZWRErFm+eTEQRFwBIJEu5&#10;G4UQ8vrfENecmmRx7opCGjVW3Jpw2xNvYERRsAWVFKjmrDhBbz8lqfmc5ZkkimDgQRRWwAD58uVL&#10;1xk5GABzayKQ0CaespMsfU5EhN9cyThh5YlqVoRa16q47hpzo4aBnBNgsGFVgtAyAUBES8KZcN4O&#10;Gji1fZEBqrfqco7Yj4mgpIkZ4MJRwhGJ5PlKbuh1CRt4UfLyrxJcMdHfekhfajJECJQ+W7VhzpXu&#10;sY0JVSifomsvmegbufGGHVva9vBDlgQFPrUIzcEuN/4hRCi5eVmwlSlhbUFBLGgRXfl1GADiWjUA&#10;9mpJ9DQ9wYaKREnMpZZDUfBmArlASK9a9+/f92nizJWUENT4x4Nk4eSKJCfkhiiqEsPCmVgaR0cU&#10;SDZ/WzHegEE4uQl6TTjklj6H2SqHYlEGSbs77GxXqYFhAEbNhFs4AcO512F5Rh8ZlYMaE5AQjh/e&#10;xMVeSERUFO1BYog4O/rbtIHhkH+wmfDs6TKWl88gG8YENuBFVALK2sZ8zKTQhNRI4oqaJUTJl6Ho&#10;kSb3COFBLoLaAGw1gHmHY1tFsTpYO7v51Pys5KtwRjg9NZWnJWom0vQUCwCbEE49ZslTyRqW4DTh&#10;gcP6hAlbCKUjKIe4Uhq25OiSHR7c7nY4D8zRC7aDmDzyWeml8b6TF890fPd0c3Pl1xh+HJp0XBXc&#10;YntyclI5zC9evHjt2jW/YPpsggqYMnWXuMV9MPHPp+ico8KqCagiAoBzEjptZPxoqkoDM5yW6Ghy&#10;FYdZmt9//z1+cN4e4YQtZphTxg+oTjHKJhxiSfkww6EUqMEDmCfMhHQ4EdETGJoMOfc0KGgb5yyH&#10;VvUGZjoElcxSdXTipQkJBcBMJCJNyTZYyYIEJK8M6dRaPBeOjhDk1OwLfjrchDCYI5aJQJJ1uWo2&#10;UIWmRmiSQzR6yqjUzDkX0e0iESE0NqFWQTIGQlj/82CYq5qh4uoLmK52odqP5iaegDkBNMnNmzft&#10;DoQYdjRUau1JAZ+wCepVLHmhhTlg8JDDr99czxpVZXljAtKwwKMvv5ywtcu4dWIT0qTPp7zI4cSG&#10;6CSU2wKan38cSsoQjiGq7Vn8QCIKksnxJhFzsQwTkGwWgyuBfMIGBgDP8PPAv1VPMPw0FwvbPFi9&#10;ceOGigjBP02DW0XUnNTo02FISAcqahVC/xiRIxaJ3Ok7AAdmDlzbAGLaYtOTsGKY0HYtZaYjTXwQ&#10;cV35IVCJTjQQMcgKFAH6uQku1iSs/G1ptFrFqeRrI63jlR+vrfJsTujgKHlJigKD3JCyvb29vLwM&#10;Bkk7xPbzCn9tytbc03kEtgLLnxPwOouZUBPL55JnxLXf1ANaqzYVTWVzxzgyqNXE7f9w+oSXXd5M&#10;MGYILXdDB6iNHaKfDBg4RLon6pjjWYKQiy6KJ1p4czzFKgUObQBPJpTRSN8cABOYYw9yqXW3YYMT&#10;w0GGfyQ4cJGAAaFd+VtbW8Cg1ysP5EILZ8KzljDnU1JQOY59Aju1Hz16RBmfyiSKpqfDPznSOvoh&#10;JORB7tRAIjH0N2E/l+0B6ViVHc/kJmKJbpDDADxNE54pi2te/9D3Sr+e8XSg0FcXZxk8DMmzpQkD&#10;VosiTSC9+vSRCDw6/+7du0KwwkbZmeg0Kas+YumrqY2AcE4UjhUhV2ETuiJWL2CExrDSdKj1Fzoy&#10;JPTEKk3mrKTM0CElO3HJdZekuJWFVfrmDPWqiQSpMVFQJAPpoKRJjVx0mbIafzc7xSgroutzenra&#10;zxceqNnpvAEgU9HhJEcaCVcaCWw9ZkIZUVBR6OMAPD4Flbg54blz5+wRjeeVgvR1iK2qxyDUGzRJ&#10;covhyOEESDuiamoM+1d0zW9CgbIBABMTqfGTEP/2FGVqvks8gYcBgSaykzv/uhQeRXTgCgEY0j7+&#10;+OMidkpQUGgTm0uaqoNS1Yl5DsWiYwKAzehpcEhoghyB6FRTT9cqVgl54BC3Am1sbDgufFPKDn4A&#10;+ksbZETZmUbi0LCkjhhTRHOJWwWVWiEEVS85antQFYUTA/j2vl3gaWcJjRBbzyoJMNJn61YLsHCu&#10;SblXShMm5CVotfQtXblyBQa2To+HDx+Sd0vJt5QVVOdAjkb1QjjYnuRyh40+5nWjpiKBxxIPArUL&#10;VMp3v6oBCWql5JBECLYmXnUUcpaWlnjgSp8AxvbJ6G9n1HJqhxmJ8GNoP0uqJmsfHFBJ0N7pzuaz&#10;RGRkDtL4yienjGHKi4uLhDUbqPB7Olg4B8lEIB5KFgAUyR0PA63gk1a1gHbQ+O7TtVS72xirmRjc&#10;MQsHZJ4kRhuSE8pc1zfm2kIa0aQDCCEj5MoqOQl9E6vw6Tmv+DL4pNNVgX0+NaiuElQamHI97O3t&#10;WYIEEYZ55yCEsnJUyUK7INoqh6HVcygLvNTQEUgYeIBNdOmIDl4Dy4SQG5aULbR9XlkFj74WpCwF&#10;csiVRC/6iTY/P7+6utpJJ4onNXG5AoyhkxoAc0hAgplDnj1B1VgU4EcjZenbKiZaCueE+bETgITK&#10;gFAiogBMyGfXj74RnU+n2LNnz5y/rAjVHQAhBGUuBbacCMFQLhMTE05P14O9QcEpry6CmuscGETx&#10;9IoEeDzDYM6D1wjsWSAnslVPHgTSG4YSW+WHGsAkwTCQI2u5sDXXnCY8WKJMDWYmgBmEVrmiLx2V&#10;1RU4ly8nBk3Eah4hyBXLpysdQt9Ddh0kPMQ/J7niljeZ5txXhVXe+iM4JwghSeANr1YRhXYIfTNZ&#10;1XttQlkIBBvkND0pVzXP/qEXOU1t4+k017SccKjrbFWnhgbjzXkKEh2AfUiJoqDOcXtEw5BoReGo&#10;+epVULcLZeEkRVM4oyLqLk8YuggpVDVg1AV4mZLjR74IgdCr7JTSze0WP336NIQOSge3htHPd+7c&#10;oakT4C8QtKLAaQIhc865EsiB1XlHYtfQYWXHBdXvG2yA4Upmq9aim3TRyshdIjVWTBg6E0adNfxD&#10;JsrkXdtxpX86VWjqDbDNHcFs5WuJFWWeTZhQA5XcKBehTWTH1hMYaubUFL0/1OWKE/Wy73i27zAg&#10;ixjw8S1xtm6Lzh/tZMsI4RUJhj0iXz4rmUkfmgCg/eLFi0zQ61n5GFoVgp88aJKdnR0YtAFOxMUz&#10;BlxadoEhERK0A9NxAbbUCqd/MKNtsMQJb/zIlD6cdExkbeTc0HV07CzIRYm9yoEZVSCBlgk5hoWD&#10;liE5/8kpy5Q+eFxpFZrgffTRR5TV2llEDUKsuly1nNPSxxb8bA1uycFzYohuC7iY+SeRPrf2CDVu&#10;MeYQaMNa5RONNOFRtYWFhc3NTd7MEyItP5wQch4YOuRqTQEDAyhFnZycFCDX4lmjh2sl1IXCm6MS&#10;a07k2o4cTarCKQp0BmWJkQtvQo4d9cYI5yRtISFUy/6UTLsXAFxzyxZxhoiGzqDD0JIWdKNwiGU/&#10;uB1A0lBvG5g3ANSGvjwRR0hNFuYSQYEo3Lqbi447bk2Y8CmueQAMXas7iy4pcnOfFzAAbDChALMc&#10;0aIYKDaRqQID5nSzuwAQ8aeffjo+PoYHBjjjyrwvyvCohP3vVS+2i6Dl3JKhLpxjjxOaEMLjXmRL&#10;GRg66igjHsrUsIQN+KFSBauAGU49vaILMYYfEphFpM9WjtJBGn05AqlXFJ1n/PuMjRPtLgsI6TiL&#10;HdyixBVzyjxAa9W2zw99tnLxSkcilA3gyUnIhagupV8sOnL07FPDhHPmylrRqZnQVwWa3Q1xK5xu&#10;pIwuqbEFQ9b4JG8pOYoox4YnCQ8S12P0OYwTcvBIGFJwedgLsmMuBa7UEQCwtYfXAAuqanpe9Zkw&#10;BJ4HsWTNIdg80IdZIOcyc6nRpKaOnLC1pA/lsry87JTBsBQ4B9iSCSdI6HcAoac7mLkbyPFhXxB2&#10;B9OfnZ31o/bdd981UT7w6iIeZCEpVeBQccEY9dRwuONZnT171q/hy5cvO0C1jezoUIZH88vRkSQX&#10;wqqAB26ZJ5G+LCjrLnOSul0pvaqO6MghQQVzA0XwW6rWnpjnAQk+PiiYkBsMrRpWVZAHDCATTtXE&#10;pNydyITIRK+PYIEqLsYMq574FBQepJUFNZX1SqixPQEGwyAUGgZUi8Jck8Ageh9DJBQQRRkbPHMl&#10;qG4hFws8Jw+W0Ih/Csrx/ujvZzVn6Pcuwg09o1gOMROafn6w9WVAzSmvD7mljxZDM8AjI5mGClRD&#10;OpCAhy43qLqghRVl5pQ724Exh0FqPrL5IcGDQxsnHN68eVNZAcAeb/Ukh7ARcsucvokhrlfDwUhf&#10;lYXgylwIz6rv5IQBPBI4tbpVtm4cr4RC94d8+Heg0VfK7e1t7SR9qNDIOSQGeOg1ocYnD1IYp48Q&#10;nSAcBZ6VjHNzbAAjBeAJfaC4dBQOePrMjXLx6jykzApCheAZe54DH6SKancpsw3jgKNKyUEvjJR4&#10;B7eolvojckD9BOYROxCIRA0gVVdvRepk5FZiaLWUgg6QreQtocyqV40iutf6TPKeEuakGgvEJwxt&#10;EjD+8pe/sFJLPyO8ykRu8eUVxdRY8YAy1PsWlpREDBxJgaZVbjtZTCAUF37m8DCEnB+whe6g9Erf&#10;k6YBs6CQKBKfObEqzf6tgA8//LCfsE4TOgBDJTWeoZKaZiK5d++eOQ9iiW5oDq4chXgWV+Ks8EyN&#10;bbCBpGZYrTtBIq+z26vmlOnYhBgwxIXHDzXwJGsPo45b9dLoGoA3VjA4Ou092Jz1VlWKHyE0MdtO&#10;TLmrlzOaoRBsKx9lkGSNZ3seVA5xhUl4LEEiI5qerAwwJEgfDw4pk4jCCX1E0aGvaiZegaQPBqLA&#10;sySKUy8qxOLHieyExbwPWK5goIlw5HCuVcw1uSVOWGkPVu4k+qDmn5yymprQrNxgEHryYIP5THaQ&#10;oYU5VqWvEAikA5h5RySEOGECPD8Yw5uTgualS5dY0RdR+UykyZXS0KSPB3dkf1Amll6yt4GUKZzy&#10;YsUWjQ5BElsVTsowO2dNFO7g4MDRZm4L8yx6fyG+LydlUjuBulABBglRdPDmoNAGfqFSnhgN+k4M&#10;qYmFGWCcQfy7WRELScVVkTj3FFdHAQwDHhgqtCWp4Y2cN2psAQAPyNKhgATmulel3AGG3AVVAr1E&#10;watC8MOcUC3I9Qk/lNElHB05Ck1fb8BJjVtRTHhmDg8TEo00zkJ0S05YTih4kpc4J5Ya3DKkD7mg&#10;XlXBFgbbIYNbhy8F+0itVZ+QH3sQt8pHaE95VvFgyJEVJCRWtQT/MrVBDCFsW32FOmAEEtdqn18R&#10;jlKupINV3W4CuaXaw1Fgj8udTpRaBdsrbACoCxMSvcdc+lilo5/pMNSomoQrtkgwcedxVSkpqDJl&#10;TWgz0lECJxvw8KgC5/wY3NKXgj63Kl+xMOmTAmM4iXnF5U29/Prn0KDvpJUp5zzIixpvvk5cELGE&#10;XrngFgzMoIsCopgYYMiCHCSAOUmi/zW/VudQUjzDCZg00VLzyNT2F4WET974EUXWA7jVOC/2OZpU&#10;y/miJ+obHtlTM5ceY0fP2toa13wJZjXSFUMatiWIImkC/IKVXGKgyNCruSe+MIssgwRldh0TsTSK&#10;V67kKQo5/4GRvNo8ePAAjLaNcDAIkQ5eBJIFAMzJwQOb53CKyzmEoqCMGh499ajCEzqGAEMIkCbY&#10;ZBseXHFObs4ENrZKVYKx35moF5VcB8C5tLTkg852UoNqb45AeKoTCXPdAIBSycuSdgFGCP5FMZep&#10;fUgCDEOoxPJKzhAwfsBGIP/6CXhQYWZF05wO54uLi35koAI/IHHFuQk/Bk0pM3HmeuWf805S36o5&#10;kaBAnQii8KCyrm2rzC052jyZAMkbzjmhzIRP5aBpCWC20hEdn2wZ2vBCwEaCB+Yw2AkMcVUsJrxx&#10;QodP/GgMUUy8soWQDgyUbVFWnpZkGrH0PQ3NI6iTSywKIAlnlQmKVFaCnKgX/1brIjpCeOoESGwn&#10;JpSpqaDfl7q0i4EcciZs03Ge6k95cQWqLECVCLQ0qX06+oucBEULfROvWh1yr9jDgwFtq7KAxNNW&#10;Sser7Q1b1xs+ATM40ZbOUzc0Q6El5bIkB8D1qQQqZS9oIXMV7H+qRhP4eDZ34uPHXvPLbH9///nz&#10;50dHR1tbWySSKi4wXAHJs8mI7GGbOfqlwHPXJ2xeHSlQOXNigyYFsSSOKBnJl1ClbKjS92pVpgpU&#10;T0ZUd4+8ZOoVToWw02nCRo1bTxWnyQ/G6PBmb5pQcwDaJtKnqSiiq4uyMofNge6IYOiVf6tKBgOf&#10;XpEMJCE1CpL1a14udlNU1Ml6Bj+1McMm6K2dKJCQy11SmgRXgCUEDEsXLlxQGoe2VQS6SKBSdNEd&#10;Pn5RCCQ1OKGSmgSBdBCpNZ8aMrSS9RvArQakRKgJ4SkF6VMQlEMtzYoCiiRiybxWpOkGMQHbHE6r&#10;vEkWAIE4kQgM+gon6+vryKHTHWbVYIsQefmSEyJOeKPP0A3HLQVVgx88Ou4F+VpVX1lLmRP6bPmX&#10;l33kyLIkcUhqDwwwNDH0CT+iAA8PTWSSi+Ur00SC8FuSoBK8evWKPhip6Q2v5DKF1lx0X28mDgSo&#10;BhJWLYOqVG0DNfO9IAEdiVYTCfAIE6cgciFDOUDDEXdqQ1jBFNWSFhGSvhoQYs0qb4QIInd8C4d0&#10;S0Z3gOgIokANI7WjwVt10vSOLW309OlTJUGiCklPlNpIIihDunSQgl97zJIhqEDdi1yZk0hfakgE&#10;Rr5sHUbkfMqaZl8eViUFEoTmqFRvDaQMGAAPCaKLSMeEuZMCTlfF/dHoxwSW8M4EYLYwjPIb/jA1&#10;ZMcDhEKIaw6JjJQfYMyrhdToC+FAcY86xcDjymkIFYfSwZsJQ3NjWN3RhhRX4ZDm1rdbzEnUjnOe&#10;JSic0DgRXabuVJByojqYoePYkixNOA1qljBgwgo2NYVKEa1SFtqSiVVCTiARWr7cYl6axoiGYdFL&#10;AVe2BxplKi9xaeoNmdKxKn0evFYdAHhmyJyaJVZaEU62JmrRP9S0Kly2VknQpbf7ONUnVgntDaEd&#10;5aDyrHC+kb36AG1rKAf2ZAQPAjksrk1hgjeuzIVmCG3DrSYWoSqYu5n4oSm0g8BHjz0y/q6FWUNy&#10;0qazBAwyOwXg9Orp1VOaAGMph0JgADnKwZacT8BgwKqiy1EbGDqTCQ9iSceqdNQOPyT2nVjAAEyI&#10;K/vOQXb37t03b964FN2pjx8/doWoF0O1UEearEBVF4yJBZJVUM2Zc64x+BcXJFGABBVOsbxikppu&#10;Z0hZZWE2J4eETpyYyIuCbdXZ7YeBHhCLc6ulLG471DYBTBQ1rWrw1KhWDauEmFcFRTShhkw4BSLR&#10;Ay5aHvikL1lzw5yh3uCZMkjq5QkSTRMhah4c4pkyTccIALU9qCQcKpzKfvzxxzD4DrNEHwzp8GPV&#10;Ve3wqc1cq045zCBNpyFHRLl78gYV/5BrNvqCwkboDqtJDLGcBkCqSGcaNco0TaihWi4+FJDjoIaW&#10;jtIAVp+LRVON0KsQziWaSu8VEp7pcGjX0FFWrU4fD3jjBAAO6y7pS5ayp/4RmmYXpw4njCuGViHU&#10;eGC/fv0aEkLJKrdOwAN9Cpz7buO2/hcFGPI8S1+JzWMJbBjMQWWuITsYeeNWml12NJnIhSsJ4rO/&#10;8ohbOlY94QF7gC9f04gAHVCHoMPR1U0omMrpJ2ae0CiYeF5tS/Xm3ZCAJX7oy1AmJiByqJ+YeLXP&#10;IdYZ0vONjCAKlpBFCBmsQieRDBOSEoDVppWPOrlN1cYVq4rOKZkYdKxKUkqyRRk8NHmGVkQEcXvt&#10;2jVJ1QoAqChNE4mwlQX2mQjKjzk1XEMuKcq4lhEk5lalaZX/BsD8YIa+xpKCfF3t7ldo/bCDlhDD&#10;lOXOeRMm2Xr1ozwnrKqTPSM6/GIJak6OKCAhJ8RYcw6Bx4P5+K61qi28ugLxQMi5oE5GJ7us0cKh&#10;XMrds5sSV3Z+X4WYoSAvew+SikXZLxg/uFFqr3rlTUSrUDkU7LH2DN7aafT1veEVWpWCzUSaviil&#10;LzoTmCmwQjU/5JIKtlVCsSiwxZUTp8RxyLC2AQBghuRRHUv84NMqbCKCSqdqItZ5EZPyZUWHoaQo&#10;FL3SoMtcNc1JtAROakWalkQhYQuDCQKhwhLPcmdu74DN1k1Gnx99KLqPesoM6XPlRPPaBa+RmNTk&#10;NQMraM1pgsqPXAjtBRNRyA3eKMsOPHgEHe7Y0ZcoAp25DtaFhQVzYMDAD7cmHHq6SutAc5r60zni&#10;0/bzzz/3PDg4cKe6A9gCqdZCXL16lTeUBkZcQak5nVVcmkLLi4nqgEdNE3rCDA8/yKTD1uFj70jc&#10;ZncI2pVQVSyrkQaedhVFFnqjoJYEpYYfo4MYk0J4NecfS6wMZxSJZ6sGnpEvKJwwc0UBSJ4xADnb&#10;rrr0SxZX5jqNIU1ODEHtmr4bEMVEOXQCIYchRxoqHBd1r8GJDYsKnp0Y7SBB+ccDeqFyrQLcTzEH&#10;S+0RJP4Zmjgo9IadW8oCMfEKHg/41L0MTTDvwDTHsHzpcGuuQLCRCOrzlKEqowVy/s1tIoQYQnDO&#10;oapJChhL8BCC59tCdWDAkokEgYQHG7KWGqE9gpO+G5AAleiOIJ4VFBslQt8+8iOQZ/SKwo9WBElQ&#10;dLn/XEYIFx0SWdBkBbwq05Gm842VQW4/gkFZjpIClTkrEZnL0SkEiQE/eE5O7PFZm8nOBHto6Q9m&#10;kECTZ50wkAx38lFRGbpcu1/dgs5NURHtKTdP+Rui8u4pDF5AAYsHcGsCPgVuogNE8kpNsc0RgSBP&#10;rpjICt2GI9hrzcGPiSEoP5rPEn0521Sbm5v9fqXAUErdW7gzhDAntAqhV09dglZE8CZ/DeFJgSbi&#10;WMEPlfrJtPtA+ngXFMV9eSAK+1WLvtrLix9l45+VoHBinH+FF9cHvvr5yFJ1r5JVZhiMzjIRpWAL&#10;8YAi+SJWu1uigL3OAjrMWfFf4YU2pyYvT4WAGcMwgwS27MyRCbB5tpzQ943S735+pE+BN05K09Mp&#10;yaEUogg8rjSlHpK7Jag0DGE7R+46Ty4OJgS6dznxGgYE4vY3o78C0wDPq2GVOYTMYaMfWpDgRyPN&#10;msEr8rvIFYu+TPFDRwrIoSYvTkz4lCwyvQpBR3aI9aoWeoD/AmXLECr6TvNMIsRqv5lkWpl8Ilii&#10;iQd+KPslgRA/aJCAQMoCRZEoFLChK6QANiee5HSApEaBK57DLCj/qCsvCrAxscTKiQO2CT8Foo8i&#10;k+hCPn3AwGal1iDRMWFlYpAb5Ag0kYs20MlPRsPZYWdhyUXiV6nXw8NDX2M///zz/Py848xHgN9V&#10;9iPy9WE88A+AFGLJk38RrQqhmZnIhYJXGIDnShHlaC4pqVUytl2EDrWqoE9MgFR62wexXt1VlDUh&#10;WweCuQEPP0KA55UcITyYExo2CFQiiuui8tUCdlWTBf2wuUjsDs0gLyANtkwISUR0duEcDMlCxWdF&#10;t6TclPWqJd4M5gA4ATzVyJ5KWGixWJUOJ6LggdyOMyGB05cun6w8eWAocX5ARQjYnSpSqNMYekIF&#10;kifqkKZPKoonVwJx4geWudB+AKg4IQ45EUh2fMJmOxiOOFGYoFTp4VcpUdIxMZKIXld7iiUFBUUL&#10;uftFf2pOwGjWEiYdI/ThxCcMKmVLgoFwISwxN+nos0G8Uvj22299Z5jfujX8N+k5l0sXM8xlJxGB&#10;IGdIx5wySGixSu5SrHVrQgoYiG3RwRO9zqnotoCWTg0nhjlaKMuaZzWlQA7tAFOdgA7Wrlgbz1AP&#10;XeKuBVqNLfFSM0EpDHtPEiOyXHicKD9zpIdentCLZIJuaYCLbv0ndFXXr/Q9LWli3qxKNQ8lBj2c&#10;SMHajRs3bH4RVVpXRToPkCAloplzwrDebfPwryoiksApEE7FhQcwDuswE4Z0ygt+yqByaKiu5ia3&#10;Ss2rVZ5JmIwI/52tayf4bLfVnVaGm5JmXVv5mRhQ4cGTZ0JzOnUnTQefuFB5bWOolLqKaElENfI0&#10;5I4fnqlRjljyrkZQKeAQgcD73NMl3FKQuydlPg0g1dqhpkuq3fT0tFvEB6M9Ji8h+ESj+xJ1YNsV&#10;4bFzeGPiHgJA7YQTnZqM9MbExAQ/dJhrWcnSwQy38uIEEpQSOo8U0bedxiUB5t69ezUJqIKaKDF6&#10;NUDZgcFhbeZVaH5IADaYgM0hen0oACNH3xki4lOTgESiDeiwtU/gIRHCDmTOrVyCijqwuRUCq8IR&#10;elUgHQhPc6ucyJQEWk+9oUkUyFNeYAAsdFc4ISQSEUg4PnU4ue8VSxyWWicp5xzyb4kaQyT79dA/&#10;vRYOEoGQRg4PnCReDT7ZajCJcGWJB68mEvQjFQl//OMfedMqWOpCFaJ24seGwomWUGtC5wa3MkKd&#10;6BD65nBFcSVEbc8QErbyFdRxQd7PPvXl0Cu5WD78ZScv5SPvYpOpCTknqiOi5peIuJBMTU2JqAOj&#10;XRPKXXFFBwYqP3CFtmrLG658J4mIrJwn8WmVvijQ4kHKHNKxkck1pLiy09uqcP36dZWqWJCoY1Wm&#10;aRPVV+0sdaRG7hXUcgGPsoi2AzzmfFYvDqlxSCJBwNhS4IewV7lUL5PKXTOYiMtQsWhyblWBuKWJ&#10;UucSTXEVy6tcKKiyYsWAoVtiD//USCw5GJVGRCHsIIb8cCtBCtTCL6ICebWEFjDsFACgxaRewptt&#10;hUzpGKwkK5BdJq5XeJLQ54SQmlh8kjgHIFFTR4RWRx2h1Oi0gzzxw9wqudaCUJtxRcgbiWRxRQJM&#10;G5l/yD3h5EQi5jqBf1kz5FYWPvtcPaCac8sJtJxTMwFMz/DGAww8D7SCo8om6Xyxzzt6HIXdK8L4&#10;ukGr9Kx6QlDTCywBjvQ6j/CBhXfmGCcHgjdCfgwOAa0RgVPpqmiYjBsUPkeSrzY6XHkVpX9+ycSP&#10;V18H9oZNqHjc6idfAK4Nq4B52hUktpCNgRcexNXiQKqcTSIicvUxkDzATE1eEiQnpEDIMwyeBmBq&#10;z8TTqolnLWVOWRSVBgkGl83R0ZEywNmfv0HlaciCCW8oki88XlnxBiHGIEGyp0NBaTCgKZXQkYcH&#10;UayqGlsTr3iDHGZQmdNnNWaeWx9JymeHiKX8d+/e9bsEEubqLn3cagXOQeLZQJdeiVtW0MpRxVE3&#10;+hcELttgDn0mlijDDwNDl67a+cDSTkzYoggY3S8cSKdPn37vvfeAZGU4oGnqHGpgM5GRuFxBzlCs&#10;mZmZubk5e1XKti59KUuKT4Q7H5Gfrd0iulWo1Fop4SSXlzkPaNQ8UHGOLiRT1pYCMTEXnRAYqWkh&#10;nu0oQVmJjk9P4FVTOawalBWuqqk758LxDxv2yDHPrUNcQxIWt0AYEJdbc+U2J/dEi6JwQi6ijlJB&#10;c1ClI6IQWGIoqI6iA6dNbgiKT/KKrmQiCoSBTkmp8U+ir/jkrdCQKxBvnV+KqKYaRvpctft4sJQH&#10;bsvdq7yUrAJpMA51FJCQ8Kw5+ZSFPuno4cekZKmxIkEmP7aMu41zTryilCET8Djh3FxEeJSAlUw/&#10;+OAD/QAtPHyWqSE7UcgBQ6aUbXC19r2omZ1aorDFJAD9jqEpI6GlqVtE5ATnwmkPQv2mjmBrOc3Z&#10;3xGhJdhGO/+W7Cx58a9GPWODE/D48ZSI0FYNmVIAngcdjorubJnCBonD1o0iF2wQMvcUVzgmQGpX&#10;Dnl2+nkF2Aahrx/gaU7ufsISQ3wKhB/M1M88sAIJdUJboiAQfbZ6g0RQnSwKtFYxYMcxoQ8n9ujj&#10;1kc5/+aiC123Hx8fAy9TTaX3cOgMwTZyeJAF/9R8UvMAM7VaRb14UIX5+XlQt7a2wHCCOW14I8cV&#10;J2JxQsJJoS0ppVow57xVO8Ir/2inRgF4OcpIuaUgL5omuOUWV16tmjD0Q5+H+pZ/NbVVT05O2JLb&#10;KRzCr2QUBjT0h3JC48kFvgCyW4RhLH9L9+/fR59NZRtrU/YyLBMhUYkI7qAhNAcIAiYUfAUroUCe&#10;UkI3NrllxRUTOobolUeqUFJojhflJMEs6iUDum7mRCdBQg3XxTWoKQy3DNWGXJTosHWtksMgVs2n&#10;NjwYInYcWGUOKsAGDJQBUBKYtWBCOdLh3Nzwy8yTf1Ek7kT2KeBnou8Apx7ShYChLm+OE1nD7JU3&#10;aEUHHqXcwimcHIHk1tyq0LzRhMecK1DJCRHCIWZ8ywMMA7lhDrO4PKNrZ2dnZWUFpeouiqwh4cpc&#10;6X1XKTHSKqsE6wEbw0nHCk4RPe32J0+eyKss9Gh/LKyF3Gq4AoBbPUrOTz3mCjx79qxt6fjmR1Cw&#10;TUqEKx6clYLGD2Fsg1TDdLhYgsqZ6HNSCE6osXITU9YhAFdorwwBZmiOAbFwjhmv1HiDDUIpGy4G&#10;cgqOciYAoJQafamxxaRD2SELoYwoiMvcEj/8R5o2wLy41BzliNKlWFI4zm0KthByS5ma0I4wzk2U&#10;QKubwGbwzBtzk5qEn/AL4Vi0RM3cJudfoTlnDgxaACD0ChgCaQLgldCSCbrYcg6Gp+0PGHnEIkFe&#10;5gqqCpxwTgiDQVPvYUOLOqNNOqadNXyqsoiaAWxB6ZugggcOuaJj0GEiNGxQcY4TauBhnmdd4TCV&#10;LzUwBCV0W5uLri3ZejJEiydbEwNgNyI/MNARi5CmSflaMrQTeFChIqHqywUYHgyrIqqOuSPIBLGO&#10;DiVDl6NSj8EstFx48yQx2gIylZr91U4RvdppDLYUPPUzfbT7aeGk1XVa6+HDh1pFaGlKVvpc0UEj&#10;/JybG+MrAXKZ1jPKgSg+PQ0KBoSeMU8ZG24ve9lPEXeezpEFIXPh0C4QGIbmt8TEUuctnDLlDRsK&#10;bSK0ITVtY1i1lwWCRyJ9KkkNmWqHRieDrcRWFOkjzRBIIZwhgvIGKishePBLDxUC8cCtJx39JgoO&#10;zYWmL658Hz16BD8Pyo2ENibG/BKrxwSSKU2ba8TQ8O/H7tuOH0sGzRxShhAnDhy9jQq0A+DJv+oY&#10;vl0MJaamA1E6UDC1cQx5drRpGhTIOTl8MK2trXEkByBgZQ8fltWjc0RuKPC722stpRJWERe/MQWl&#10;9gJX9yCRjkysmlQ8PvmB2+lPQVDeOCH3qgN8xyEOekjcPfBTVjnJ4F0HkztlVBdI5oSCclIIbWGC&#10;a2pSEJ2CgTs0uRRJqFlVaThhxglvusrALKFk6Xsy7NMJZlsFmL29PX2jsxcXF3EdYMjViRx1GWIj&#10;DMjhHELOrcKpqDiMHAjlwrlEkGDzt1sIZa2QoDK3yRFOGZMgXbhwobOGoWOaPpDScdNrjj5QRFRc&#10;5mz5ZCUuV/yQy5F/nItLKDWnm0uRjoxev37NFSc0fb/bCZZsNluFGs986h9MCq2pHEAcGjJSd33V&#10;vz3JHEg+cYJn4fQowIrLiXx54Ap4tHjKjhorRdRFoCJNy5HwiUlqTOjwALmJTkYFGBRQSgIDHVDN&#10;FUUhuMUAIVZVUHXkXiwTCJHDs6Lk1isyKdB3dkPCVnRgQmWuZ9gK6owW3RKh5oGcsnxJZNTFpo78&#10;KxZsrDQh0sSFXCD86HNBWclUOcw5scQJNeeLnxRyuX37NgJ9H3Qcx63aUfvkk09gI5GgiCD1xcCh&#10;NCVls8DmVUswwRX+gRHLqliq7JUtfoSgzxU1SHSy0AbA7Udye19SbE2WlpZMDCWuBObUpOw4M+fT&#10;pxJ4ghrU0IheiesEGFAEGwbQLh0dxVaaXCWJGZJK2URx+aEgdwqiABZpfBqWMhdRapAgAQOwia7J&#10;+SFEF7mO1b2R4NMZctH156VLl7R9JyeEInbco7FTVOd78uNpdGRTkBRNO4gheJw79GZmZgSCXFDp&#10;+2FDX6Xog61v1QIGBb1165YlyfJGQTpC6CgK0BJiAEJ+cKVk0vSKCk84VcexiRP45aJGWkLWXHFr&#10;G9KPMcTihE9z3kDlQYOJ5VXROyJ4llEkCG24Pt966y00+s3nGORBe/AvtB+4APt0gNPpAYPJ5OSk&#10;72OkYYBQFNvHh44jCw8iOuRlJ6g5kPLtWHBbo9HGgcRcFpBTwHbhNBUYZWSOQGTGMAU3N2AAq2zb&#10;Sr5gWBKRDqpFkaBuPDo6kghl0VlpAJcOhpEjHcrcmugov7MHHKmcoaJ2NVWYoKzkJOpn+MDZ2NhA&#10;JVLgg8DTXA5YEFVKEAMhKieeQGgXuQksK9Dp1A2EQhA6sMgJQZeYDoObFZ/JbV23lAlCIYbevYVB&#10;ExIwBBWIMp9h6MpXGDlziyNqoBYaGMiLLhYJzJ79D9IIwfDUIp7khCT0ZeTJnB8StmLRkazQhGDj&#10;pz+z0rj/+c9/wNDWHTqUJWW7Ui4o6jQohGWKdkJoafJAR+5yUS2hSShIhNArJ1rExH7zZEKNQl3u&#10;qLI9VBZjuNI9YLj4jf39fR4c9HIBQDo1E2x8qqO6G/WWHA1UOCA0A7lXwPy6MjDmdJB++voMAEPP&#10;gKGjJMW/pDocDbyJ5UmZ+fnz561KTSwDmUwMtvyICxW5LJRPo9v/uOIBHmhN8LO7u8uVA5dmZDLk&#10;BOc2LXgAC00YYwx5i0BP0RWIvugGJ7pIdKHh7NuIB69WoS0vfhCoA/HMD4dorA/pFIWaDtQDUHlV&#10;IPh5q6BKxoMlTnQFxryqCzzKBwDMdHh2dtsXUkY+59zCQxkkqx1YrMAwAYPDzgt5Cacc9BliwB53&#10;L3oFwCoTOSq6ifOaEwqyEIKhEKVsVSxsWwKJic6xczUS5Fbl1Ucb/M44WctR1SiDLUeGGBCIH7ZM&#10;yGEA+OLFi5aA9KuiVfA8dRSokJhYpawuGgkJmMEz/wLxQB9OOvxYtSP6/e3VEkKsIkqrQOLghpnQ&#10;vFNCmoReVZZbiRsmMDtqWCkHMmXd72CEMDexs8hVCjOG7e9u8ASSNyAt2RqePvI0vM1iAicdc+O9&#10;995r+3i6b9wQOtkdgzcYnjx5ov0gEUXuyqdAUpOU3PHv0PezR3aGJVSgSxaASb/mqYF9fukihPCm&#10;l7iyVKMqhOhMAMMMzwb+pc8tfUeZjASlgCshOGeLGWyrkbNF+qIzVFkDV2KpjorzrDE0ZLTX/JZ4&#10;sHfMKagCfb+atK5E8KM0UsMAoc9H3/QAgMo8/xDyUNacyMjEEkhAYgwYbampAJasgWfpUJCIJ1s6&#10;tYcG4BAP/NMUyADSmSOuqoGnjsrKp1OUfynzgCUMsOIKsZwY1ECCR5MM/D++uMYFjdpFcyi/PLUF&#10;79D4ANFt9o+yScP1xosao0ZF2YoBipylR0e8SIeSE02PzQ5iQikx4ZY+9qWthOSenV+8AUqNUBpe&#10;+eHTlvZ7Bd3yBACtuke2IkY3W0d/DUdiojX5NwfPROZ0VAiSdoVnzuVV+nign08eGHoSKgNDaqKb&#10;wAYDWz4hl6aJr5D19XU/E7WFDemJNDlS5g1awNCriiJ6ypeVoeq84URVYDOnr/wGJKKIy1Y6jjCE&#10;EHr6ULIBlBkJ4LHVx45OBcKV6L7+VldXFxYW+t+Fkqsaz8pEGYDo1dmwMfF9wDOEgFmFR2pydwHU&#10;HjjXMBT8oNE2TmRlNeC32tnRGUefJj8mCHQE+55lyASlbN999136HKo1Wzp4gIoQPDr9WQ0FRfE0&#10;VBCr9rYcCXGIahRRC1uG2GsvCYdMcjliCTlyJ7RhtIHUPJmLi16Y0Vg7IaqSYVUggzdBrZqLxYlV&#10;352evIlrp4UfmSQVTqsQ6nY8W2KY8/qNrQlslgwR5e4px7DJhSsp8GYCg5ryz5YVIRrxVizwtIfD&#10;VMsxFBGxJhyaaEImqCNRWX50gnRgoMm8rUSHAqJIQAJDEfkXRYLXr18HQ0FJnN2ykwu5/qSm9EyQ&#10;jw1u0U6ZNz2ANBUxxKoloHJ+SV9Ssq4V8aMK1ICBhBPd0quUYdbtYvEIbKXvAAD/9ElEQVQJKmLp&#10;C8HVyPfw04omV9GiJ00oy5rcnq1qFHALBkOJmIPNf0KGfIIknB/ltrM7AIHCSc0qc/ruFS2tqVDk&#10;R6dzsu9OO0W5hfZ0JsjUEBdUmiSGHA0movgK9Fut/1ECMK7z+fl5nS8dDIhlAOBJguQwc6VAUEGC&#10;ENvWE8kUQGJo2JWeElemeoAfq1iSCwL5kSkPn332mVeaovPjHJAm3uKEITWrhNgjF9owV2ioeNB4&#10;PLsUecC2e1G/Ka5ehU1D6hPwWOFB3LaSLJBAk0T1/UjVVBWIhAm3Bk0wwEajcFqCuQmoneT2CwXn&#10;GyvgoaXgmvCKEIZ6TGXjEAZQwWDbHsFGVvLVk9BakhTzkIirkfgESd25YsIV/CgliR9QKXMuBRL7&#10;YsAea3pC8lyIqvzM9IdesWH4Eglr4LLvcCFEhHicqpz8o1vCJGgV3pOcRHpwQ8MW3bxhxOC8LoGB&#10;jlaAiRPKJOa6GVyvHSgY5LB/T8BtzY9MfKEIoaL8kGCTJrK8MmfCrbjC8WlCWU9wbliizydsAuGB&#10;raRkZCiJpyxwrfWZJzSUkzn6KgOKuQKSAmDK7LOD0HAXKsn/jv73kOJ6ggQbljiEnzlDr1hFGjy1&#10;tWEp/KjmhDeG5CXL1crKCjaAef78+cnJiYka6eyff/75p59+cvRrdz9YrbpcfSHhSq/ns3TQrqYS&#10;aY4fT8m6VNyF+oGmGxokwMg9ZaG/oUWUOUmtogUV1FGiN3jzBQo/SjNEF67MVZym0tB0Q/tsd9DQ&#10;pKAEXAEm00rjVb62XzvcK4eGJpE+DKqzs7ODN3Mm3dy8kTiIuZIFP+gi7yyQIHicUCPBvOYXmgI1&#10;W8Wtw4QEYMdfhyB9vNGUHav2j4la0DTh1lAmZLabeAaDUFDm1LQlogi1B7dlzZYJKmRk6C4UcWui&#10;WBQMCiJqVN7og0oTVOemVZ5lKgTAssae0ncSqfiolYb/dSbhaArN1i7wrOXE4hwn3PqdgUZ199uI&#10;AkM63ZdMNKooJp4qApUe0FcuY7bKBAZlyLlVLIy5eHhmDluwoTICAJK5NM35FBpO6Zcsq77VXD9+&#10;Gvp5Jym9pMoqEnvKQcKQH4FMCLkiB6ZPScMEVK6GbI7+AANCGCBvLxtsAVZ6zn1G8AADQpaWliQO&#10;ibxEUVa0AExfk/vcdyKrixOmZr5y5Yofi5zoPcMrPk0mJiY833nnHasmZ86cefvtt6emplAkF7vs&#10;2bNnHDpA9IkoYnELPEpF1OpgewUVeERBpQowyw42OuSsmGsDcq8VDlpfXV5l5CTnx8mTc24R7ktC&#10;bwhKwWnDFZLBbi8zp8mVmjIUonPbxCv/up1PXBE6nHUdE4Zeefak41oh57+M6ItiiZr0eZaXfkYg&#10;IVSK2DaUCE2vbIXjWbIm9Lmi4ATTe/x4RYtCWPUqnO5lrkPqBLBhVjJOmNfGsgamiBoMGCbMuQXe&#10;k6EdLcSbN2/8VtFIPlwo12y2G3MKDA3ki443nmU9cPTjvX1Lqi1gYg+oJyIEswFgUjPHt5z51QRc&#10;s8eFiScPUjV8eZHwKZgJWJ4Gt2jSzXxS9owLQA0ST0KJUcYCPJwYaDWXJL6gd6M4EcyRZQlx3GJB&#10;VqJL3pOcB4M3w0nEhK0lXMjIKyvYWJEYgKkuzIrnIJBmxaCMdMokYBiTk5MUCGGDWWipMWSOa5eZ&#10;D16MocsGsIHRiNWaLFRqSdkAI8Y4yRsTkHwXk4giuifCmRtqpn1RYU6NCYlVO1w4h7vNw7/PQBeq&#10;H3a2CrUOfelDhS7JKjQnMrKFOIlwKdgnpWZC5+zZs+qCQGBgBlWBIoG5vuSBmvTpO0Apm8hXe/Cj&#10;rdUXjXSYUDDMjch0irnIHUCUOZS+p+F6sAGokcgOCdwCyZvvFcmCSo3QqeEjw4/4dBwKNir8cMIs&#10;ShxyxdZq255QlXnAjFdR6CBWIdrJnjRR19MSflh5ZSULYJSAfxMehHZfWkIFlsDztMQtEmowzFND&#10;GsLt2/68TnbCkcDDBMnmhnC8xbwnP6LXJOJSVndgtJA7A5PqWJr8q7tyU7AXOEGFPndfak4daHSM&#10;UjA4Vyy7m2dgvELFnII0SewLwMRiqLu4ggQ8zgkXFhZosoVBdE+c4Lm2J9ESCITZRQIME/5NeCZX&#10;Kcil4On8BbV61QnYMBeLMlfw2C9qwQM1niWCVQrUxp0sBXLwsC0REkjEzRU1h5gC6QcSymKJ68ln&#10;c11hQkeyftjpLmmSO0ZE14HcVjj5CuQ3Lk386D3+3RBykVQ/SSWuyZXb/WrJh4KzuKNVm7EtBOdA&#10;6h9Z8Cw7+ZrAj1LDqkIATIe5WGxh5s0qOQBs6XjFrTkeAJaIcyC0GFAvErb0tSVXHNK3reTVMcgJ&#10;z+Bx64vQs7oAI3FVI+GNUBRO7HH+Q9vOEsLxru7okj4JEw3sfBNF7hQAwB5ImWgb9eXNktNMdDCE&#10;K5ZehVw6nLAyF4uQK2kKzdAcb+RCW2JrtGsM3oQOPGVDaCaWHEHolbu5pAwRVcqz7ypQff3079Hw&#10;ycpuQpq9w7/q86n0VmEDUkFtAa8DGpLhFzKweISVRxODGYJ8mPjslcYQ5mgvMQbOeQ00aghVhWuR&#10;yFHjBFEPJpQ5VAD1c35RtkqCTSgFomZCDVxPr9JTGN5A12Ta3YHLv08BO1yve7pfbT+DFQzolow9&#10;w78JD3YXJzyoFifoC1jnnRrAgDVymoKOO5itrGUEFaZIGAKGHxL+bRU+bSHzoHKLOvu234t9srHF&#10;Ep8qCoAm7rrd2Nj45ptv1FIirgc/N2nWdoIKJ7oBm6AmDOUlIhiE2JAUwDx7tXPkjnYHDR1PyhKk&#10;g0BUmMNJh3PlGKePeenYnOY4FKh0OBHXkrgG5IDhSkShKSiljFKGAS0I8YoEiRDqP1ZgsLJ7hfAK&#10;oVcO1Z0HQTl0vzomKHAID9uwWdJa5opiDo8lcocsYCgCkjeYJSUcGkVXR5rkNPEpZYzVEvz4bSEW&#10;BbE44RDyeMYSVPR9l2hRysCIQk7ZtxEJ56xA8rSR+DQXlJOyHney0wQAwFhRE5FcIGdH4ZRA9Wmi&#10;JcCCyoia8pGTcM4nurjyaliVqY8kEnlx1VcjYJT58fNO1/HAm9+UNotms0HUKDZkZK7WGsN1yxvw&#10;olhSYrlwDjb/JurFLU1yVm034A01dejoJYY+40j40f/tC+QgTfvx42lVILaWpCacEHB6+lCuCuT1&#10;GIQSEZQtPvUJbzrc3KAAkl9+TnyHCSdPnjzBAzJRrZdgCIk+YaumVnFljiU65GxN2AphC2MYNvJ4&#10;kCllHrQKE1/Seh6TTj/npH6QjiWcdKSagIQcvzsdqSY8UOANWgd0p5xAQohoOJc/+eQTHQs8KxMe&#10;dDtC8Hbt2jU08qyOeKMvhBTwoAEUtIYB1WBIE348m/R1yEqCJuRAUsMnIXNzSSku5YqCTN4oj48L&#10;+fol7RVFcoEfRSZMNLOJXoKHmrmadl75uNTMMpUFiViWSPQn59jgDVq2JmqtCZ3nDJUVpcJJEPPM&#10;JU6fjixUlh+GQhuEaESaAjGxj6TAJz8gddbJ6969e9ogTgjVDoZ6T9vTwbMzh4Q3mxdaDtsXQvCA&#10;JcyoPlQUOHEDHh0d6YHIVBcRQ8UJn5DDIyh4nljVNqgY+D9rDNoAWXoCB7qohr5xB6OGAtaY5JGE&#10;FXzCoAnjbCWDKRNYLRm8Ka26MiRnJR+dBKgoTkATDjnHi6bkE3Hqag/zXJ0IfZi7wPAlAU8+lZk3&#10;cXWeuJRLx5InSR0Pg76UPyGWzXUeobjwIEgbmZB4SkTVwwyGCbmSoAwkThy4dLyKpU4+VJmDpHjK&#10;4KcnMHaRVduGrVKpkFxcqM4UX46bm5vYcA1Tc6a/evWKleOyf/yAE5AY6jDlpCkcb/WfJwwQ4s2W&#10;BhhIaljCns4wwQmQmoOry5cvM1dEOJk7HCsTNROM2Rv0I0Qi8kWR7rfKg6/vOlV1OAFYLBGjiEPJ&#10;QoIfTkQn5zmJlEmwLQpskMvIJzzqyB1DzkQf9TgkAQldAvHJ1meHncYVTYawmYgIbV3qlRoFvQEY&#10;c7BFl7hWEVH5KNAEgIKn6BQM+0QUNMoXfsk6AUXRMHiWnW6Xfq0iL37wxkQWQYJHxyqWHGmKxbmg&#10;8MvFRKtQNgCw5LVKBVXjZeVpiMIQ2+alhpNsgTSxX8whF9er9hBCIKikAKfizszMwKmR8GbncoUH&#10;nm1DhvLyKgVyGWkJaipLSAKPiRDceqqyvEBqh+peP3CRY6g+c0El5SDz8Y0HnOsTHNKfnZ11hyGT&#10;sBTgRDI18FgRgsGJS5qEf3N5AWAJVOmAp8qiSLybHmlsvVLgE5+syHFF30Cm3tBdlgi5lTs5/XiA&#10;jZwtP/WDm8wTmE5b0fWk86efnn7TQCVfvy/7geGVNyYgQYgWCEXErY5yU6LdJedXjs+OnZ2dxcVF&#10;cpvaqfXixQtN5cLAcJdTnRb/sgMYKhkRAokZrrwKmhyNUvBkQsfpwRUS4CGxRN+TWyaeYsWDanpK&#10;xKrSWIIEeAeLxOmQ9P3kqVIOokzoG6KIZY/Y1HqGIVfUwKbD1lMjgYFtTuQSBnOUGro0IdJ48yEo&#10;BBLqDQqg9vmisUGiLBa37ipWCkQiqBBtQ348ceKVpqKoqehKT6KUhMrBvyak6WsMHgVFVEcrEw1D&#10;R0fJUUEFUnfzSvzrX/8aEt+ph4eH3377rcraAtIUwtagxhX/nIslCwCAJJSFZ00I4YC2LuE0Umwh&#10;Ns4sr1SdIC7w6iGr/EY9BXMDQbAyDCinRvnT0QH0FYwmENQISdABlujS4JmQOQDgSk9L0VRCwOhw&#10;4vC1n11Ovv4CwwmfJlaZq5wMAeCZHxJLuDapigJhhFqxOGdI2ZAjW1xzKHcSCp0dMBOa8KlO5ODV&#10;5SR2F7fQsvKrdGtry09tbPCgIXRYaiS23O7urr3XRsW+VuDHRqIjTUnZkL6Stre34ZGIdoeqixBU&#10;hESLFmEIiXS48hQLS5qg2nsKLSgGeEAU/8IJxBt9EhMRHb5cIYRa5DDx5YU3JpYkrj2gZUtIAYCK&#10;65UT/NjYDib+bULnOz8ostofsHShwk+OFpruDOcvn24Uh6yLQUYcWiIXCDzltqv5JLHKGxiKiC5d&#10;Dra4Ng+fluhLgSZ4sAknfceHcABwwtCwSlnc2KZvR5UjGOKSoNog1PkwCypHADjxwzQnQhjdWyTU&#10;RKHmFY3gKQpv9UxsQAsk6kDiAbww0yHkQe2oGRT0YVvSKrdSBlsgyK3aIBCyxR7/2s8SfUfnL3/5&#10;S7VbX1/XDwAopQmonFRiT3hEJO+S4FzrckjHAURITZtZoka5tgGYDoklpwE5/Dj829/+pt/oAKCs&#10;jhXwfDaRaAZq4MGsFTGAXqvUJGgJsO5LClIw0QByhETtTFoNuXB0XOFoR2BWH43+xnnfr3ig5r40&#10;mNctFFAkKTliUgp8ciKKm1hS5nRwThmwTmfmMPMphJTxoL1lyolYOsEdI0GQRKHMnJp2VfdIQ4iB&#10;KCTbDo4+crcsiaAiSrxMJeW1upjYtiYGCcCakGdBmZPIBS2ihLlA6qVR6UDr0GAFCagIMWElKKG8&#10;6NeWhIbonpAgATP8VF8XJwAdI6x0JhNC/pFAgQlNSTHHGAYoW+UhHUNQcpoiUqvWIsoIcp3gZJOL&#10;Wxa2WpQTcpW165HMXOEcIC15cg6q1JDmbu6+1ww2jnD4ZE6NjgkM7mYpUNZFcELOuYtcKypf924f&#10;OiaGicTFbWtw62fPv/71L0e6byOayo0NTpRDdMp+IhLyLKjUOFEdCnIkMbgaEKGgMqOybVM3w33z&#10;5k2ReNfKnngh4dqcskx4xxETyeg8Qk5hxayGAEg+WChVyEy4dQqYIKXMqYlu8zjCvCLUJgRUngL5&#10;zecHnx80oruclBZ3IoqSQ7ZaRBXZGuDRtKpUXlWroPJHaxVlQgdIr6WjmRSMDoksDJyg28kLJA9A&#10;CsoEp4ptqUbv2nbo9JeeCwQMHYyjTvqsnjx5cnBwgEOAnYO4dalcunQJNkiYGCLa5yaypmn4ktDZ&#10;4jqYJDLsgtFfOIAcVmADAJhiywhLLm/h8ONDZGVlxSehYvmNi7Q+mKSmClyJJS+G8JCDinmBqKGC&#10;cxnFjEzNkWN7TE9Pnzp1Cmw/ViQODGAIMadmACMFXUGIBBIskTC3MVy0Bh1zacKMcDy45PiBIWLt&#10;B6GVry2HQx86MEQ46kDln5oJE0vScbjEudfwIIp/By7kXq2aWAWbK5ry5U2IPKighsSPVf4p6GdO&#10;8IkxWXBLmYmKc2gONlvKzJ0XhOaejjwpqCNX8tWHXhVUymBz5YkBthgW0SpUHEoQBg3DidE+4lzP&#10;aF1WMOgZBFpNQt/cfSCQjQYq2PYLJ0ogR4PzJpISjia3hF11eNZmJEGVCE2NRAIAh90czqa6kZxV&#10;TOox3SULEmwgGT+ylotY8rJ3YOaEpqfWAhvmSgm5QLYzfQ3pifCWYGt3eOoBEnI+nRLnz5/3qrjM&#10;kSNoJgAoNyRM/IymAIkm6VCGJLkozm5y/LCSjlxAwiH9OFEjE1eUTe2wQiyc2OCh9kNIZzQJP1YN&#10;QhRFMqK8MnEMiujTmQRgS3I00C6KMpHzg3wSnqGVDrdQcZUmHVTgUC0Ipcw5IYkzpxSMjgU847y+&#10;9auLB9hcZmAQUpYmokS3I8j9aJGg00C9agDnAGaoUQAYGF8kUjMHGFTNzFw4Cl4FpQN2qHyRAEPT&#10;qyWGnsjEBqEK6iV7hJpA0mEIKj9qpNUxoKzRQp+yixbt8ONcIMMvSzk6GRzjncDUPDtJPCmDZ8eZ&#10;kD9+/NjJ5pQQkVvhhKBAWbllKndCmhhz10gQQpcrQjY2NjikQxPzt27dssVMcIgQ1VEFw0R1ZCoR&#10;Gekfz8HExIRIZoZgKGApN7AcAX6xgQWloTBaViRdomaUGUqVR/rKA18oDcEMpUIxjgT2qrr8sCVH&#10;N4nmw77qRqWBLywg7rPPPtvZ2bl7965Lwmdg5cGOlERUXWlUXeEYokYKIMEgBDoIvTJ0BLirzJnD&#10;Y0BChxMA6nj5evIGjMSRIJxh87RnLEncAFUsQRGCVneGdI6Pj5FO2WEhRz558Grp8PCwRMTFnq8n&#10;m7xGocMz2NB2EvEZFTUE2PYGQhRb1vDIgoKRhKGjQSCngM5Qe10LGzU7hH9IpI9DKdtLftxworGU&#10;TEYCeQJDjZwOzwiUoCcJPKJAaCJ33W97aHdcyd2uw1u3r4gSNPFaRnzyTAFCyTKUvhwtaSQSS5cv&#10;X6ZDgS20MLPlVnQtzqdVwxLPBpPU8NY1I4ohx3aLOcbMpcCcPuTp84xkChkGhpBbJcMeITZIpEAN&#10;jZYYagkI6fPGhDedQxlIT/Bk1AahbJUaW3448QowMKgzIadDgYRzmXpVPm6h5ZAV8ErPrS8PrehV&#10;B9rbMKCdviWxfO64Elj5nHJ8Ly8vt604p6AblZJnUMWt0GVNoVbXV8xV2aYDjA6JjSyiuDBwIgXK&#10;ugWrlPm0yqR6idg/tNb2tYFuEV2tzfEslhx96RN6utjOnTsXh/DbOxS0k1cY0AituYk0eaAplriE&#10;/QE43lBklQ4FnDjIrCKEKwMqT344p0CfJmLpUDYC5jORGswGb5iBxyGuM6WMBOm7eKCyKSQlaz1m&#10;KVSi8GmOHEvyRQiW0KvHnGwItN08mSDNAcgVQ8qYVxdCqdkFDH2KCeGUU0ea8jV4VhQ+4VdoanBC&#10;zkRqHW5SAENveMWzDxE+pcDWKma0JbpkLW6AHT6ogFNDKh81YBTX2ejI1QA0xQ0n8ADUPAB3aEMi&#10;ETA4hBaBvk3hB6C2oWPLQCIvADKnU/N7xR4nwmlsbtmCQdMx9fDhwxs3brAFHpNgqCy0+sdzvKkh&#10;l7XUagPh+KcJcNvQU5pCXL16lT5NgdhCwicFtcaSoM4Z5a4HHONydKdiw4XtOKWvASzllq0hFjmQ&#10;fKJCZ8LgFQNyBJJn5GjCgQwRhGKiXICItTIxKhXKyN1GdLzyToFEvWUIPXfy8YQGy+gTT71tPH1J&#10;iHe/pVzY/XsjjjMSBejPVF0/KBPXDy/6+uzo6MhEz2lTBVB4JHYZo15inKu9WMBAAg8w0IoLDwBS&#10;NaAKDF48hSCsRRjKBWbeEJofttTkSxNfmCURhb4QiuqCJAejI0+f+e3oK9JhpCE8RdTi3ELo6JEy&#10;IZbsiraluW8uT/q80R9t/OG//6pOsmAOLXNHpy81SHSAvlQmOiDVK5I1h9kSzOYQmggEs/3TNeZQ&#10;w5gjQHENe0lLSVC+iNVhaOTEk0/kVP3IkbiDG2ao2OpUXV4/IUQzmNO3BBifJrpKapLybFfAgCsT&#10;+ZpzApiu41OX++FCSJlDVgZXJSJNh7I7mAK32g8qCmw5oS9NRLEVetj4oz/ykpTRHM7AAOa6Ikea&#10;uJDwLxBavEpTo5IgwbcdNuoKVWYonLmIvHn1RDVyeAOApA1cmia2KKGJQZk3T1EwDwzS9AMFw9XC&#10;ljdIumzEpRBsryrOLTakwAOJzjFxSpLbRP0H5uC3m5wLqmloZlyBBzacBjZQp0/sICX2KjWxWCkB&#10;2F45caYIFIeeXt0K5JDbMkYnpvOFmlcgOcHY+MtMIYAHWFAFwrZBGVqYIceG6FKmpgoy0pzuDxMd&#10;YmfxqT1izKsnc+nUz+bMGXLOkJArks4lyvoEmZgnbw4VPLJWX+ZeLcGjOVWWH40BgOiU6ehnX7f7&#10;+/s+HTDs5CHEAOqkb4IrsaiBatvqGQqRI32xSLpUvFqCSnSDPpbUlByN7m+rFQXh3UA8e9bnvqGd&#10;HgFm4pU5kJIVHWPwmxNi1SRv2BBRdxFCy5xEFSAkkbg9xbmG1zC+krkSER6Zihs8MEDKkH8OmWPV&#10;KhM+rZLoDT7hF9cAgLeoQCwnFNDFD06c8EB2nhcIvVYxJgQd/j1dsZzYRJxw6Ojz5AcJ4vJDR+IS&#10;8coED4jVDMLRMScEuKJ7JRTOoAAkTmC2ZHilyTlvrFTEbnIrb29vu1xVRDg4kSCWJjRhAgCfaOwg&#10;8mQrBTgFxbxXUVA6/PdfNatTho1tr63Vj3E/fqtc6SGFd0vM7Dpz25i7aKUJCrkm4Frvtg9jSgGQ&#10;jl/hUKyQ7lpEa2LfLH6luWXdqSQ6208xp0bfQSCxddMoQ4U3RORNOJQ5ArDm1RNygxAq+lDFI0Nz&#10;QSGhaQk2S5QtecWAibjSN+GBPpoAxgwPXl0kdbNn/7iOGj++thiC4SIECVFSlqbmkBRCNDEJuaHY&#10;OlvnoYs5z6pbizgLcKsKQuBWXFsLNh8ZPj4gN5e4JdwygdNcFjLyat6fhTorHcFeBTI3HFJMDGeB&#10;rznf6U4T0W0wZ0qekazDJKXK2ADDUy0g5Ic3Azz+gb948SJluZeOZDW37EDiGT/kOKHj1bXhBBdd&#10;pnx6guSJfOGsgmSVc+ZgqB0G5KX0egkz/OhsHyJCiyIcW1SASuKVibkl5y/AotcDymFV4ejzKYSI&#10;mGfFrdxzToIZ4fAw5l/JsKooKfMmd2654t/QEvwDTy66nkcF5hmaKIr+oW/JRGn63cAcJCEs1Q/8&#10;Y4xcFGliEhgUAQYwt1bdIrqXHx7sajTy/+jRI/uFHEiubEYHH1TSsSouQx4EgtMqnbYqEtCLq3KR&#10;2ph5chKB7Dh+4MSJPuHNDdr20di4AgzVlUPWeLPZfQ76dBPCkrxyyJun1ERUaGkCIAVyJah/cCjr&#10;2sMTBvqeSkAuEU+9ZNgX5lzpB08egKm+bLHHhNxriVhiXrJWBcKJoOZ0bGQZ4VCCWJKyLe84suMM&#10;+GWENBGpOXlomlCTkW2FBNQxlLLEhbMqd0/h5KWBrXKORlDVgj55FBFaNcyB0Tk0kQOeWORYFYjE&#10;Ycih6NkCoKAS1CQMfcSTtxfyLEdzS2xlYUmlAIYBA1rIRdIOkoIBp6DBoCwXoWVNoW2CVdnBT4Er&#10;Oo4ROpxHGvLJSfjnB37YJMgE/3U7SD5lCHUsz3bZ3t6exoNEmirrQ42hTgMGKiaWeJMUW/gRa1CW&#10;IDwQtk24tWVYiSU7YMBQdPAYQkVNIoI6kB1cNM0NrgwSh62ed9hixs8/R/fh4eHS0hIw1GBQjr4G&#10;5KLlCO1KgTS/3a2xUe2gIyQBnhpgw3/+ijLDr5wm0gbIssBe0UeCX77MeSEn8YTSRALqIR4Tg2tA&#10;0aRNawUmSIEMle4h+9PEXqVJSGIuPfeQOvla0UYSbodnhWVRxj0nWw0nFgU5WBWCpnCOGHISzgGm&#10;L7Sz3lODopg5zOSelVAiVk1E5MQSt552AqGgBisA8Mg5bOS+baF1A0FrAMmWQ674MdE6/Y99FF5o&#10;Paopse8VDIeIkjsvSNwxGg6ZkNDs7+YllCZvMhXIYeqpWPUuMDW9TEGtUvYbBjDpFY2eaBFUn7kG&#10;tK+JpzY1cTzRh5O3/khZau4APuE3r9CAmUhfv3Za4a0DDvOEVkvNJ5EKWsUPoqDSygw5LB3lkDVl&#10;YNCCsc47Jyk5b/Ckzydz349KYIlPePAAQIev7YQuYKgxZNLugtYq2CrIRAirItbVVuH0ZGgiCw5V&#10;wYaER7saXHVkIAEwbumrlx2l6PQ5ZM6hKHySmAgqCm4teaXPv3xNVESVZQo5SBwKoTr8MDc3IFcF&#10;r5S5ogwVDzHDSckqnE2qYZ6O/gvndrutND8/r/FqHqgCxlYKjuBLly6hVNvAbwISTaui8AazoNiW&#10;hY1j1X3T/c0Jbjvx+QEMeIac6D216KzRn1qIxJlCgYlG0qjOKd/NllRQiyKTQwOHENI0j3yuhOAZ&#10;Dzgx4c3TKmzC0eGcISvdAiTwmLEKrQkrpSQ3zOlXXw5ZyZewTAnbjF3YwCuuexQ5lKWDT8eRbfvl&#10;l1/6diFPrcONLdjgKRYkHMrXkoieKLIkZcLxTy5PuSPBEWGutXio1hKHhD5+HOJtJalBQkKHH/qE&#10;QGalpgiB08SelZeURRGOWuHwT9kSTUKBPHEuZf2JBxufjt+I3f2GNCGnyW0hAONK3OYgmTDnlqbB&#10;Yf2jN+SON37k0m2EsdSENpSPW6dB/plQpqbPCX29+b0YQsjxrOEp9O9iyJoEw2qtfLzxAKrzhNyA&#10;DcNi4crc4eM2UXQS3oAXyIR/TqQg2WrBj+io7ozFp25/+fKln3x6203vhBcI2/qZQ/RCxTCH3Q5I&#10;sF80ITzgiSIEJCZC26rD36+4Y0OKL/OODK4V2yvuvCJFbjpMSpCRGOpEqAwmYjPkFwI6QLcKtJw9&#10;yWXuyYlwQEsVNayEUBtzJoSUZeUpB/wSikhhjJNb84KKBQkFETmvCw06wRDdnrFEH00krNCKHXhq&#10;1sCYi8hQyc3pmIDHEOOOe7+5fdEovMPo4OCARA3ou1cAyyc/mgxatpY4jxCwEWUXaSM8K0YF0GQG&#10;OQXKNLUXBXG9wgOtoRWcqn2FiCV9hTRBGttqIa4neoXQTN1MnDsjfF7pcnLKFAydITo/POBECUzk&#10;BXknFCFzEx0iOnjV1ysn3OqqvtrAIJQRevUZE4Y07Ubp6CKngNYHkpU5c9dzRwmfLbGVOBPRAeYW&#10;HokTApkHIdjaDIQGb6LgCjaDMv4NncNcIthAAp+s+BdL4mKRACkQIUNznp2zbKEiGR+IzJEmTbUz&#10;AUM4SJiUlyck/JSUwRUFgQglIhxlml41JwwVJQ+KiGdImEtTxcXyakkgBVI1c8Vi4ohBrx7wff36&#10;9Wt3WDsLUSJKlqasAZCCWAKpC4qE8JQUNWiFNrFam3WMmjOEnwRsGOiQ0OeE0EeqiXQ8Hc0OIPwY&#10;9Ym43CJWMxhq4dDUkLaDJTg1GIbtRPtCmzEnN3iADQ9CCMeVJ/Y4IZGUBLkFLJLlSKKvlBhXhJAr&#10;Eyv60M7MzODKAEwKuhRvNCEnAUwsq3zSB8/eR6knwHfu3PGDlXM/GJx4aBFXUZAJj8TNcQsAiSPC&#10;BxyhtmHOuW3CRAgeYgY2tFOrITmp36TpUpQdP1hiZakO4VBoRxPAEMKpQCJ65QFX1NgaXMHjYiCZ&#10;m5ujrC48w8OPBuYK7ZAgx+ABFe7X1dVVn5I8WKJj6DSYeQODpqBg88+zgQRx9XBPIbjCraQUlBV4&#10;gnJIaEAiBeYU5OgJD4pIxMIGoYmvcNVcWFjwKeNVUL+JmYuo0NhjZbP7UEMphX7d1mYqSIcy6qCC&#10;oR1kL4AnCy1EDQx5WeKBQwTKy/cuE0khhyHYDvaNjQ3+nfNffPGFNtAYnLDqKPBqSIQCCRi///3v&#10;STSzEusfoc+dO2du40gTBj3pRhh4r7qGHIDwKkMMYgFTYjBAH6B+edDXWCKRU5MhuZAUMuRU2Ria&#10;oFIOktT3nIAlMLk861FR+KGGaDuBK41FQdrQA2MeQSbg0a9mPHhqBU9+bGBq5gYdEhPEmehOS6yq&#10;rqclQT2BpNPckieKtTswlmg617Qj1rSCV6385s0bVyzGnRH0oeomZih9ZZOg1GQNPB5oIgc8PtWb&#10;iSfYff2JYm6i2PoGe+aShZmCVUNdCHmwJVZWVhxzHZEyqtV4pqPvAajvPZWJE87JVVq3efU70tEp&#10;iiPGq0PHed0fnwIWXSFkIgr8dSQC1chwx/AvTYaTk5OeXjkXSOI8Kxwmb9++zRUMNIEXlDeV9TlC&#10;kzevJhTsKHMpC8pcp9oh+PSEhzc6GsOSCR1PWwstMEucE0JROkANfaigwLBVmn4lWCUkMREOJwgH&#10;myEa/ciTtUMHjdTo2/DOSmqUcSUQhHUFZiQoKWpypwOe3hjXl4nalY6KMASSVTzA78m2dBCIAXMj&#10;zZJVHU8jhjXh5dF/anR7e7u/lwBUgWTk89kE29KRC2yEcEpEdkZ14ZkauSiGuWFCIgWFdkBDNYo5&#10;PE87DaBiTu5I8qoTSGQnLxMhahgRO6qAFwgVoJrkXFFoeiqHdoJTffUSfSSTBFtcE+GgEkKV9QnD&#10;qK7WJm6ISuB88KzN5GJedhTEQhpl7Kk4n0Byzokl0b06HzUbSHaob1YV973iDrB52wgaiRNDz8sX&#10;mDhha2sbJtQ4lAic2pshwjkUizlWb9y4QYE5TU+QJC40zMxZ+X7SBvSpkfCQc7FIPFFETYMZKLIk&#10;Ha74Ad6Sk4GaCRJEtMqJV1QwkZEGZqgQiuIEUCnb0JksNUmhiyEr4YDve46aE88rHXJ1d9zJnaSf&#10;v0KUAg+eH3zwAQ9+b6QvNE64RbXsCEFlDrZySNYgVMepqSnMOzy3trZAzb90Ot7ZCs3QacCD3Jlw&#10;Tk102QlamkrPoaD2uwrqGVTQ94ofuXcIq5GdJZB0VN/niFpgw08m1/zR0ZG7/NGjR/DoUhwqH8zw&#10;8MMhJzLSVOoIj4bhwZnsRgiwvEicfoDpYfoDUo2LJgXzTqNW4BQgvWVJK4sEk7mc5SNnPPp4ocxc&#10;MFVBqCW2spUDZUT4EhxfpZZIZEtNMSDWi6LoRVUHXUowoEB0gUSBijfo+1DiFhjeaPJWdQ2XIgoo&#10;h9wqYateEY1HDmGQhUDSNMcCHRUyoRkP6gQPBfp4JJEXDNAyCbBA1PhRBjUDDyrKTOyHaiwLyXKr&#10;uSWCHyaQ6AxLHcraxWDFj+jdQzS5cqIhqtCcUIbK8SqRvtEIITFwIkfk6Az9AbBVMJjoM4lIUB07&#10;+5oLyr+TXa84WEWBDWbwJCJNA05uZU1utcbwxC3PEGogfuQCvG3DMz+SlQ4wfTkqBwwS4Y0JHqxy&#10;iDGG9ra7jS2iyppncyaS5YRkdnZWFMz0TWAQikWniNHYOeXjAzz+MRBaEx4ol7tnV2yEc2V+5coV&#10;iQPs1BAXP0jWUU4N5HOLjSLyZsIWWhnR7POLOU25A+8Jj9xNOPfLwIQV/t1bJGylhhlyrpAjKU5K&#10;Eyqv3bLuzjNnzlwcDXnZyScnJ7pLjfSeEJ68mYCtExRdbyAZDMJ6uBR4Vmgl4xlstxcwQpsggbl0&#10;AFBxDrU0IQDOWXhoSpwOn8w1A6EohAKZ6EBx3fokhoqwlaCs+TRYUdOxbBsgiS6WjY9qBwi05NI0&#10;1MIr5xjgUDj6okeyp0Q0DxrJlQla54Y5JJ5s6fAGgwluc1VbIlBEgH2wOiL9bGWFun7SMXG8aqG4&#10;ZaK4IGmneLYj+Dc3yPnXHpT5tKoPVQcY5x5DKTtwqVHwCifyCUWUF1eWIBFFjuSiCMo/Cf9SoENZ&#10;FPpWRTHXNpQlhWGDBJlMlI+a/lECCnY3HfBI0CU1OWKAHwihhUddzDWPVQNIcr/nAI5GtpzAwKc5&#10;/wIJyi0Jc69MMIZ53U7BKhOv9lEhRISNf0Lg6VMDr6SQb+fijSspaxi5g+Tm41bFPYH029EtqHzm&#10;QgADHmVuzfEGEj6VoOw89RUMJvBLTVEE0t6O8WfPnrli/Wzd2dnxgbU++g91/3H017PQFJ03nYAH&#10;kEhgE05eKuX4qp/dSnoGXapMzfPevXuPHz8WUZTd3d3h71dm8ux8QVlc8GJYhd4eMCTpBxxloy4X&#10;lSMIoNfxTsCucSSGT3oQqL0ukTDonDiSvIrlyQmJYcIwb56Wqkc6Kg2VlMSlhkTZ9uSTjrk7z5M5&#10;2JSlR5kJc08+OVQ2S8LBRsg/bEzGgWoacynoDOmbCMEVHf4dIpLljRzX2p3QxCeMpxz7H5dz7mmQ&#10;GGx50Fi2OkOHLOeGntD34qLOkmFJ65B3AlK2atIJBb8+UCnDuVCl7E+B6GBGIKUsa0dqbcehXe2p&#10;F90uYNSaCkGOro51h2lpSkQdce6V24gy+BdOCyJQ6a1y6IJ0gYHNgw5TcZiFsIQ9uUvT3JM+NfD4&#10;1x4weGWrBJYM1eQWJLuUju73xcCV7+54o0NZjQg5d7DybIlcmgqnBwy0iAtt+59y0eViDicnojD0&#10;pADzwcGBo8e8pvUbkQcK6oIcsczxIxxzrvgx1MgSYllRg7Azl8QrSCKKZULNhAlIUqPpTEHjzOg/&#10;9qkohnQcDYqi1mihzMnk5CSQNsubN28Qou4au/PXqJPbMn2wKhMJkg0eIAFY+pyYQ0II/7gxlMDE&#10;F0aNBxVleVFjyCrwvIklNateKSBEIBVnBQ9gpeY4A4McgQ4NmVKwRFILmXgiSi/RocCtE8oZx4lm&#10;RkK/h2hyCABDagauIAfM16GnVbn0/SQot2LhCiHmOOHNieyUXFtbW1xcdF7bNU6k4+Nj6Qg3Pz9/&#10;9+5dZVV6hppHLMRKjTknagGACVcUYIYWbE/zziX6FOQoKRNgwHBUggcVudOcQz3vuKCTmqB2maFw&#10;nGsPR0euKAjB1qtuZCvrGrLa6RaGomBJRZiAIRBNJnU7uvr4w5VYnEtfCjDjh7JBja1cGLKCwZzE&#10;4SA6TmSRW5p40A96sm+yCkHH8Mqtbas3AMuVcxIGjaSOIkLSoeGVghREYWtJb/sF6YcsxvDPsyNX&#10;aA6ZEGpL7DkNsMEkZhhCQp8Oh4AJbU6zi8Z9CXy/iAzbx9mFh9XVVS3hh5aL8Kefftrc3KQshPub&#10;Oc/MHzx4wERoTYJ56USIjPhUevcdAH/+859BoulmNaHJFgy53Llzh3CANflAaTncw0Ye/S8C5E/O&#10;HcZtFU+WYqirJTF40Z36QxM7983rV4ktLy+T66cvvvjCznEoaGtYQ6OfhEAKiCTU6Ghor+RK1X7W&#10;NIaStwQbPCQ1qGSUihqEOslS1NR53JoDCTB9TDXRIvTxKAUdQMfcEFdQsehUJ6+6IRJA1aOA4QEA&#10;zhUgVErFFhL+235oxUBNyQl9z5xQ0II41w2QONS0iOIRdgLS9DTEko4OrrRCiCW6tut/VCWiGnX6&#10;iCUpHPIPcK/0Pb1GNT+GV/MubKuWVN9ogwEjKY3o1sewWNJBnYErMNAClV1qIrTN4wayVZyJciEE&#10;2IR/R7YW9CpiGcHp+xFIsOXLxIRnOlbhie02LQ8CaSe1EIhPUD1/85vfyCK6yJEAfP5NVFMiSDAi&#10;XwomYimfWOaCwixZqyS8aT+bjS1CMCDQ1taWjtVUDnSexeLQhHmMVT4S5l67hkn6gUgOBjlvhEID&#10;TAi/V18kp06dcnE6+PKfmtPEVSEEGA562aHCTf/vf//bh7Ato+vaFIoCMwWEg+3OaIdjTFCfI5zw&#10;KSgwskAmhIRWe0UCVIQxICKhFBRUpiSW+FcOT3IlxhhzgyYrzrmSbxc2EwrwcAu2WusWE0tqxL+n&#10;naUn5csW+ZaMDi90SVCttRkdTxWRqTk8bS5ObCsHsfSLZaJMTka2/dNoJNgd6Pp8NJzI+hk/DlbH&#10;0e3bt9u28EPIv4idSIR2nCef5D6jTQBGqQllGFCNdvuCXCDcKgckMrXKHEipASwctVLmDY3SlCNv&#10;vj/8xPHK0HZokzLEsydlfoSDhFtOcs6tVROGmOFQS3tSUGi2+GyIol4+ULAqHP+i3Bz9d1m4kize&#10;HMUdnvgHw6oltrBpb+bCWcWtBHElC781iwgb0mBmGB4RYaYGoQLhHB6vbGFg2xGto4ri9CCnAInh&#10;96iaelYLNUK49LHkldzlomcI+ce/m0XFYYPEkIsc3SyWWGlI4SRCxw2n3Ht7exrAr1UH9cnJyfPn&#10;z31dEbq8OqiFaHcIbYcGQ0b8aAzIq4JXE8dXR5MqkMhUw+NWaDww9IpDDUnH6qBvKzNYiWjwKH9U&#10;2uT8EnrKBzXI6ue5rJhAgyYFRrTkeWBLSJMORnSk4vHJvH/JVebmuOBchTikJiUc4d2csvPdK+or&#10;Xnl68q/2krSkib2OCvTffyABmO6kBjkrAGjKHCTmlryaw2kUGkduLP2HTatIoQYDcwA6HWiKhTJW&#10;1AAQQlDhwKOvkJZ4I7TED3OEiMWWEAMMvRLyowMcpoB5UsBeDa2HDHLKQpM7ywDw5FCCtZEu6X+e&#10;IJYdzqeIEAKA+aLQxwlUYeCEZzU17BOFM3GyA1PHOyiBYYg6x6VYfUYAr/oGTrDktewgJNQ5zCGf&#10;m5vrd5g6KqsUYHZbeFoFQDoA8C8FQc3d38CLFQP1EiSGXKSpr2BwzJlYYkIZ7IiCUxRzEg474r2S&#10;6x/4gWfIldfyBcaEsqfbAhgTaqLYb5pTLhVRpn5O1di+EiizFVRERHmS25AYMxGURO7tK6+W6PcM&#10;p7k9KRyQvOVQaZAZSE91EcLu5cSS2mkbl6tvaoe1+0YidpMnxvCv/bBtFaVW1QJsKUA1MTHh8naL&#10;K4G4PSHUZladkvAIhzSYvSoEHUX0ak4HTpwbTOD3xAMryqxkDR6f2HCXk5hjmEKloWCizytWzFQR&#10;4AlFoSZZlZKFHaTiCkEiQam5LB0UJg5T56yed2X62PLdY/QPSh3KfpAxsR0cRxhwgMSSraFL+4MW&#10;gXgmRA4MFAidP57i9qoQjggFUv1OHkXRIXigACTMeoOwnoefCbkhfeVwdFBod4BN7obztHEoy3pc&#10;fW5Vir4qO0B0gs8sfBpsOaFsF4DKBLb6wcgDDlEKibm4NC0xtMV8esIJHsxYNXHSOgZVECQK6thJ&#10;aJjwAwyHKIKEH7HMaU5NTVllqKzaQKCCmnCLf7ABYE7ZMyvgLXnCw5WMLCGhcCSiQKgcjgvI4THH&#10;ht9g6mtVOM/qiLpK7Eih5i4kwZvS2xcaQ/MTOsP1AP8mYnnSd2tqCfW1kTWMEC7p/f19d6qLlltX&#10;qSjawJMalrQ9J5148AMPg1xMOBRacenEJxLEMmGCNw2P4fB38cmODtIG3EWEtRrC9WY3Eqoo4jQc&#10;474OqHGnkNPT0zi6du2arWXi1d6z2Ww5wXLVdsUIENjnxJBwv2JXVlY8rUpG2aDnn0REE0HlpqK1&#10;i4nyIIImYDIZmwAmlqZUWq8I0lv6sg8Cyv2ZAIdcMVQqhtK0gUn4AY+cIb4IacLgla2ghBKpaeTO&#10;tujUhNNnHWH/v7PZuv/o1EPgcUgHCQhhQu7JsyMpulROMRCumwU1EYsCNRtYdpzY2/w7ZWS6vb3d&#10;LlUReKByBlkFiXL9ISgrbjsxkU/olQnP4vJsIiLANYRwSi9Z7evTjznMMvKE34SkbcYVNXHVXY66&#10;yBGM1VLAhkD8i8uWmtcODsqd6c5f4TopbHJPPk2UI/z8Ly4uQsUPn7jiyvDKiaKIZc6ViYi8YdJJ&#10;ijpuxSJEkU5gJSgeCAUid6jV245v+5MaPyIixHayS1UBYJ5LMAyok0h/esnWj+MuD3G1gdVyNFLu&#10;EjIh4RlFssOGSuGKT5BcdRRkpwqQoN0vsJ2dHb8D7BFgtL0TCl0iqjWf+Ee4OScASAdObh039GXh&#10;d/AvfvGLM2fOvPPOOy7OCxcunD171qV77ty5GOvPDH3laAOVlSO3XfzRa1jiOX1OhLDKSoeQoDH8&#10;Ms3EEieoZlWZ5MWEjqfK0qFATcrQqrLTrdNAX9mkGkz69qD9q47YkKlayMtPEEKp6Qeu1JeyrY1P&#10;h2lHKjYMqwwB0EKiGIjizSsYceiEdQ5A3t4x+gjmzfGtf/qTG8rOK7GAZC4dOsrk+sEtc52AB8xA&#10;JYTs0iGUJkNUqDvGNABIJFLgWb7S14FieUqNhBUAYqGFvk4jYWJ0+CirrNssngZbLUeYvtDyiihJ&#10;8WZQoAmPnpG4BCkIoakwz5ACfVDxA6RXfsBwmLgLAGsEGwze2AotWdjUVwthgDJzOrzZETQ5N/H0&#10;oeyVWz2GSY3H6tatW35xuUE3NjbUV5UVDn4NAAneFMXGNOFWRLFKRwlcn04858Ph4SHnbJeWlvw2&#10;NXfvvnjxwg4idJvaRLA5kNXUVtIqbVjHgkSk4NIVSBEJQUKm3QEtArEkNAy4VUQKQrvsOJSLe1Cm&#10;FJQDpbyhSLvSVy9uSQZm/p+Q9NhoGjR55QgaRzltKXWh4tHAkQ3W7zBlY2grjr+IrXICrjmauOJW&#10;UUFHnPTwglP7wWeIEFpcLPmYYFBPi4hHRCMdXHM5yxAXJp04ai8Znq2aG6xIQJWRiczBUEtcSFV5&#10;HCIoU2yAbQYSmhQCwJXQ6u3VVeQpR3nVRijSN1rQkyYnoIoCtlWDT7sLCTIl9yoc53igY5KV105w&#10;T1BVRWi8kXtlhTROBBWonelJgTkFhzUGdKH7VRvJMSooM0EFtcosaE5sKhXhARsVSF586hXPzlBz&#10;zss0DMhUL3sMRQ4RvHEFZFl7yoVnES0ZuoKhPutA4TaHghrYpuzVLUKTgqOWJhNl9eSQMMye5sy5&#10;JccA/OnLrlcYvIrCIWXMwyO7UqCs6/DAubhgR6NXTx+FGEaaBtBjOlwrYlUzc4tScw0DBlpg44pb&#10;TtBiIhbPMqVPR3aKiyVxewWPgkANrwzBEIVDoaWmuwy9rdN8NqH6hx9+cARoPweEmmJMCLa2AB4c&#10;DY4k+E2ciQIBqdOYAExBLgYkFHyBHR0d2WI6H35ggmfDAuB37dtvv+3e/dWvfuWXrqvXbeFAsSoc&#10;ouTlJrbfjcuXL9N57733nOz62aEGIbe+pE+fPu1AYM6WYTc0J7rFhL5eJaTpEBgdG//DD2X4jY4h&#10;ZyKqJaLT8IB/tMhdX7kJkOPEUCPFJaEvU/tF7tLxfWn74FZpkEausSWosmoqa7kLrWf0A8zM4RfC&#10;qyV8Qsszts2p2f4GGkXp1NJ+5rkyb3V41vzud4uLi77MTKgput0BD+Q4QaBk9Wd9ovScwAmDAhlo&#10;AUzhQqKsCso5PDQpdOywJddCyieQeeekcKxIKMDPlV1A6FNAdjwQMs/Q3BCr0wlXnECyubkJLT+c&#10;wEZBIrKAGbfAc9uhgVKvsrAqOmWDkEnbTURyyjzrbRKB+CFnQseggBajPxAi58FPI0fZ+vq6Npa+&#10;C0/3QqWsDjeH5J3RfytFFiQaQ0T6hDx71UU2jm73meXO8mX2/fffu03V5csvv/SDVY8Job4ajHMI&#10;SWQkfdmJqMpq0fbHOUql4Am/iYp7Gi4sewED1LDK3E9hVJNgT71oGniOGYDpyBrbA7HhNvp5hBd6&#10;+hVNQqqK8wgjtlm/TdXSwLinVRMxNAru2AogDTFUjneSugeIugR9kkSHzA0dj5HqBxPeTfoEo4z3&#10;PqMA67evj/pw2i3k7UYTmduBckaHXLgyVMjTllAG+hRUgh9fJeg2UU5omTMEkmd+zPnHqWQJESoL&#10;OSJERhTyLxAFTanYSohfYGQkhZKlbAlFzEnAEJfQnJwCcwX2xJWBdrEoqL2JgbpWOReuva1eomgy&#10;+HUbodT4pAmYJQ0ncQlKRA/xI8dqZPApEZK2pXAUrMoU81DJiB/O1UibogIwrmB2+EpcsuaSSs0r&#10;W00CQFFUUxNTAFssPqUpis897aGXrFI2YRU5/LNCHU36zjt9T676DuguAGhZeTKEnxOc0Bddv5E4&#10;2aXQfhYaPNTR8dS6gIHHIbkc9ZiT3dADhJbErf/5lJRWITG6j/GmlM5NGYkIraDCmag75FLzaiIc&#10;JDDbRK4HT3Q5L8b0anhngSvQJ7azQCldoopIGQDwOFSXOMSM1FgpPQ/Dth4NlZWjitDR2IIaaspc&#10;ypZWV1dPTk78Mtjb2xPu9evXdkF/4NyQuztYw3DuZJedaxW3yMc2qv3kVTIwSlwgTaW1gORfLHeJ&#10;C9jToem6pf/WW2+5v1mdOnXq/PnzVr2auFnjUAoIOT4+/uc//wmAXjWwzaeNPE6tuxYS4TAjHEOc&#10;SI0CwNopZTi91p9g4x8bNikT4YCk047jwVACnUDIA65IsG21J2FqhrYXLjL5saqvPJHAnL7mdzSj&#10;XUvAQGLA47e+w1DVNJJOYI5DDhGoD2WhZ1gRCsHWkDJbHQWbK2pUzOFgApJEkCYL5pCQ80wTpV5F&#10;1JDM6ehkDMixrA3mepsfbk1Ex6eD1PWj+pSRQM0EGFlwxRZa/QynQIUDkgdqwPBZgbyGWS6UWWHe&#10;zkKUJWB88QjqiQeciK7ThHv8+LFut/Vu3Lixu7sLD2XR9YCK64fOH96AUQJBY4lzJdCQmA+2Bv76&#10;668ZygsGmvpKUm4QS0C2ZKNJ0Cayna2CpEBI49wT8gJBTgdmv31BwgbAliAXF0JMOoKcupwAQyIQ&#10;8/oQ8zxIwSr/6jX8+4cVhoa+gYwv2bLvS1YJfYoCzS/GJcZMUc1JuMMsiYFlahLGPvRgKQy31PjB&#10;BVgIgp4EfcD1BwLLy8vU7AqrHAqNEfjgkTBsdPx+R7dvLsVwGDkp2HKCGpVGhGoxdIG1FYVja8IP&#10;iSdgJEIojOOGravad664fRxRkztsNLEJPABaCsWGysGmYO0uDsVyGKm6eX/+XKBM1JI+ADgxqXEB&#10;wHbwyJVELL3L0ESmnAiNUl2L4a4NbKMO8zwrHgySdUY7QA8PD2XNXDpQ6QB+PHWVIaIGlRErOBXI&#10;kJdXT0tCCAeGRKgxlKb7G0JRfPogB9tKBklHjARxVRbKZA4zoXzbhwbMekD/8AaVZtVCDmhRyLkC&#10;wIR+DQNJ20AuvInCCfBIU2iHtS3hqOXBLtWQDnTI5QI8b54GeLxxyxDhPGgMPNurnFRWQrH0EqEe&#10;+OqrrxRRXwkEZElBxQMYflrpN0VxeUiEB0IKwOjneMA85GCjyO+tfnKpsh6TBQV3Z3/SvrW19ebN&#10;m++++07XmQNgFWAAbAS3ixLzSQIzMrmVlAlUSm8iFpx0JOK1SUIDMCDJs5Kpw8szqHIUDiTpW6UP&#10;JAkd0e13X5MO3Nu3b5s4iV69erW2tiYdJPjB6jR0VZu8ePHCl/v29rYPL1kAr1tsH33i6PBF4jec&#10;ufrKQukxiRz7Vy/hxE3PtvNOdM++aNUODFYYJmcCIeckcDJHr7kS8ImQdpahapzU4djAnugcWmJI&#10;DQBMoldZ+bSz6g0mqMOMVz49JeKbgxrkGOCBT7sGXYXDHn5EBIZQIB4IuSLhhAcTaEUUS//7xtKl&#10;hA4o6fhdQd+qzw4eoIIHbB5koZM5hA0brATSzDYODPJq1zgBgDHgRB1WJcunNPUPQ7F4sNFI0qfp&#10;qPTkUyOJVbsyhES78qZzKJej04Cr0ZYa/sFbZw6cMJgb/JNwCJi5LSkuZWi5okCOQ1eLK4AHQh9Y&#10;UhMRRb7wUGRnOcQcmzrT9jRXC7Z6CXWuD30IJxONAW1VwDmeRZeF3FHkmNIzyOFTLCYy6nNN1lYh&#10;ZNgrBqTMgx5TDh1CX8omFMTiQay2OTWYTWQKGLlKAUlIIVtoOeRNylY1tnPJUrZ14PC/n6OKCHKE&#10;4REpqHGKmRDiTlXEQF+XqGOOF3ST0DE6nQkN+9mSCQ9YhoyaIU9VFA99kNkkEGsRaTuDahRA8Qgo&#10;NTo2JPalBH1x1d5pyzNN27vNSaeq5EH0kmeoAICBIbq5dpea30PSNIFKqXDhCnGCsDKUBGUm9HGE&#10;ccXjhPO2nBpTMCBXG4MfkCyJrk5SRjQFqNKRkSGdYPCGCm4rniwYorp+hZ8rq/ywpWxOqOkpaFDg&#10;3fEYOzg4MAFYphSQxrBzzcCAXQ1JTWNOSA2AtqKITNgOP45G/zKGcBWobzHp0xHRLwy2ctH05FLT&#10;nTBDSC5liWCMB7EAgLMvVuZOma5GsA0S6bjhWIHkRNas9Stb8DADUolz1R9g+GGkzaDy1AkmnUGY&#10;95QRK55NOGGou+CsGbgyuPJURNsPJ2ohKZ1jzlam9MGQjtZFKVtzT2eujxi/At0f9BlqFfelm8Yv&#10;QjcQPw6IvgJ5syS6ua8fyE1cVGy1DaiWZIq3sm6vYk90TyWrLgw9U6NDrjHkZXeYVBpz5cY5wLKG&#10;1lP5PGXqvKZjjnzmWrGmwgO3bDkpHDxsuQUAOZ40GaoyD6Gq+ZWPpopYclWQOxbbgJ4kku3KxIbK&#10;ynpxcRGBLl0sIUcLKS4137Xi4oQQWvBskHYxuVh1tVdyzQazc7asNTOEhBQ0gNOD3NwTMBMm7QVZ&#10;4IeJELUNzHqYJh7UAlo94zimaS70b3/7WzyT4J8HKXNlKIRm4B9FYIMKuT1IaM6Qjny1hxC2jPR9&#10;u5DrECwxtCn4tIoNqyQ8sNJ+MBiqY66agkrBliQElZo58zaa7zNfQppKp1mClisnMEM6GJaLTMlF&#10;l7tXA4GEmoErBPp+Ag8YrzSRRtM5DyEndqsjwhMAklbJdUsO6yLcwoklgxOwlcMO1UvhYQuwnhkT&#10;rlUgVLtOsKOjoz7jUKp/lBsDeslxaguAV/+zlQsrmuTwkONQXIYC6Q3lg02VLQlk46OFROnlxdyE&#10;Mlv++VSs/FOThVWEcKKgViHR56pj7rAyoWyJXDp5BtKqBMEwkbXS4JOOSvGp0GINLMiqJ45MPPEb&#10;Qe5LQ22cmHEqh35cp8ldx5wCaBHJyI0hhcrArSUSmAyAOCFRZkSgVbuAomwiUtA0DElQQIcf4QBg&#10;xZVYrliQFFLCFOxnflDcHpAqEjFCk89xc0hYx0xPT/v9wda5Pzc3hyM/hmKNH8eBwuMaKhJ7CVNe&#10;5WUX6SHCuAbGhKHhBBFCpnhPx2AIiazVib7oFPQ3VLIAjAl9wIBRIZr4RI6ntvY0ZETThIKIkEhH&#10;r4DnCPNLAkI6upl5mSJfdI0infQJ2fLMLT8m7ShJQcU5OZIBkxEFnNhIvfrwYq6z7QRUC02BW8hF&#10;8Sq6J2944ErtSsHlytBcCP6l6WlA4vSxT+hLDatOUoXmp11ESEcd84lDxxOHFy5ccPapO1cU9Kes&#10;gaQmd5I6Dea+kLxySNlEFGi5crb6fFZlGSkKISqYiO43nCcJwBBCopOlQOKVsu1np/kN524gjHNo&#10;ubKLTPgBwO2LfDwApsckQpk5hvkEKZ9skVM4e4etgnKFXgoOAnLg6RhsbQ2JIISC7Lji00RGiqUi&#10;RhiAka/o8qVvlVBNzbnytJXwaaJDckjuiQqvAmkhxGoPAAy7JjmHNGHmXDMQeoXEIaAu8MuunWJY&#10;AslV6uNVOrYnK7b2db/dpekJG6HURORf1vIqx7DR0TbUDNu86Fbv378vhCX5Aim0unvlIW6xIU0e&#10;wBCLN1CVmLK5pBS0U4tcdNtwZWWFZzqeYAjd2cU5J3Y0Q8lCAqqUSdrmIIlrbrMrPUmfaCRebVIt&#10;IWsc+hRzr7gk+qMCJdBUfsYBzARvnAuHt+SEhle3Kefaj5B/rlAtr8CI5elVoDavatLRORh4f/S/&#10;ZTOokajFF198AYZMxRXOoefLAGP1BnNWisIhfZmi1LAjhEMIuVUOPeXIkIlXOxQ/WOXTAMkTachR&#10;Jvli1Wb3w4DQJ9df//pXtAB88eJF2ARVC4zZzijiSjqcUNBCSFAFWYMNLU37xZxPTsCgz4kOiRP6&#10;9Q8F7UrBkrkBNoecowLnlrrd+UQLW8lKhw6J4mbCrcawJCkwqBmW6PCANzlCaIIiDdaBOfz7h4k6&#10;m0DkF6HsbTOE0vOUIQXsO9dUy4VHzf1kSQEMr2wlwDUEHCIdTQGCQ0k6+nEtExPosaPDHKDYlKcl&#10;9baLVMI+jCzmDDmESjgwTFyTnsppCMTEfpOqQFLinzDqJVXOPJvwBqFXfHELs4mk9IQlaHG0tLTk&#10;6gJGvqz62DSkwCEnWgShmhI8/gtEXyWsCg2b0jIhEavWgYoHyaKLmp4gEdQTDFY4tAQMYPgHjBUT&#10;nvGvWiiyV90Qnj4Dt7e3HWoItAPp8EnfE7FqKrQBm7nVLhJROI8Eg/NOVZUS3SZBLyqEc1TVBlYh&#10;8eFpY0sTJzQlTsGpDZI5HcmK5TAlyaHzix9y0QGD3wDGkig+NXQRcljBqb8ZGm4vxMqORDjXmKdj&#10;RVxgHILgmcDACbqkAyefeONTA5ycnFiCytynT1Vwo/sN6hIlx5jcWYUNWtvVXEbY60ONW3RpBrYV&#10;QkRgUK3BxOJB1bSfzzW2VmmWoy5VAkJ1z785zwZbzrllq+e9OiPEVQVolTV+FIKhg4YtiVbxVDuD&#10;hBxITmBADglbS54kXKmvuYlkoSLEc9uTWwCiyysn1HjzzdpO8aQMsM431yGqXAWjAv/kykGHB1lY&#10;4kTJAn/9+nVWHMoCEiMqKNMkZI58eFriFnjEyouO4nJCLqjQYEiwzctQXqLwj2FCtkzIManW+gcM&#10;bslLzT5lQp+EW3P6njqkryjOhXaAUBaClRNWB+JcjkrDOWV4xIXfq3mbWjjp88CVENpDFNV3fFmi&#10;xpU25pwt2g1ygUz4xKQ2EwUMGO7duwebgtrU5qxK1iZiYo4xZ695hk5mRRQabCWWtQSBIQcbEiSL&#10;QmgCnrYn5M2B1mVjN3lGo5S9cmuw4tCSfLllYqOpi8G/T2c+MXBp9B/QhYF/G0FQH5Q0edMnljDA&#10;XB1NVAdUbCiQU8JhYnLnzh0EYkPWJjWJXWAikKPSxBIwePB5AbZhLgWwTVDHkGdOSIAhoVPRgURj&#10;hVA4SJRG58QYEx8xNqyi49yrcMwRRbl8fQ9JX0ZWubJT+GQulhCapE3Kg0ENWkN2rMAQcfjv54BC&#10;Ca1oYu+wUEtPxFVLfFHQQOSGvg89BF6tesUvNj0TspID9HImGZfKEp+8BRrEndGARmfoNp8VsDLE&#10;izyRCImyCQchb3QUjx8OuXKqqjdqHOiqWETOY4FJrem1pheaBE6wDTlyDpjo/PCsCbjygckVt4DB&#10;qfDkzEWXi9d2mnpYdf0oM3MSQZ0XYHfPCUFiwM9E99ghzGMDS6yUQZ3IZRoq1AkNvDkdaHngnENL&#10;YoG3trb2zTffaFMjhOXlSUdSisJWUIHI+SexxA9CvFrl0BIwbjtCYFAqLqGqYdL9gRMI8eAe4kEs&#10;9EoHQs6FM8GVid5CCJ7pGwz551DQusIe1jzcqppkvVKQDhPfm04Zjc6Vb9v2G2C41fHc8gYM/g1V&#10;49CqLAwJIgrtrmd7zxmn3NIEWHQTcnvJK5BcIZO5LIIttTBzQkcHAkwHAPDo8IAZg1tqFIDBGH1L&#10;sia391Scc1YmlnjAj0T0Mz+e9R65FmJFx1PhmOTZaN/BRllGQZKyJbEoIwr5Um5vk6hIGyonfAon&#10;tCJKRERocQs/DBSEM0DlUHbMQWLCHC0M8xkqgVIwh4cTgfLPuTknQ9yjr8C2kv7xSgF4E2oklpxQ&#10;scoPiWeAYQAMbM9sJYgic8WF3+mv1iXbTgHe+evcFF0gOlyZcOKY0tjhAY9+H8Ql6OxjAoNOtsSQ&#10;iacRHphxJSJvCm01rihHAs+eljq1zZ3vJrJwfBNSFpeEXCfYnhLhRI+1d86fP+8rRHXsCOW2WiGU&#10;CWZzYMBIQZshUOKeQuttQnMKuoJcyTS5uogrcd4YYo8CGsntMh0lkFxKzRMqcspBNTDsd6QyMcQw&#10;D7yZo2VmZkbcqakpsbjilrxYkLTNa1fgj46OorQ9RWhrOK8gsTdfvXrlS3dzc5NJPYkZLOETbPwY&#10;ljyrEXNBpeamCJUm4Q1R9QxgLmzp0BERAJciVDJiS8eR21HMZ43te50fEy2kplGnWACosoISCi1H&#10;bHDIj9udh4hyETiRVKFOo2/089oqb2BwiCXP4d/fROSJOAEYcOrVQB8vBoXmColNpWouSb446uqt&#10;rmJUXZoYwTuWoYQARH6EMOhLXj4PHjzAuw/51FDgyYMK8SBP0Q3OKUAlHCdIdyPyg1/NqlesYln3&#10;gIdffKEpvjhxTFMQUbFB4p8ODCaiyJ0TWWhZ+GnKSxP43WPCyhNCfFkFgE99KboCt4e5JbRJuJWC&#10;inqFhCt723Cp6CEMGJYcmpQh9AoAGFAR2p/mlMdNjGeDUHQ9waG+lI4mc22oNHh6EQxghAYG7dyC&#10;6ulQs2pJn/GpuKgz1M6chGd8IjahbyxXoCUDITaVu5AaDyL6sgYbbyoiYnGl42Qhx1KJJNSXAIjL&#10;A2LNAVML4aanp4dNMCqfJ/b6PPTEswNRjjxY4pA3ZTUo+2HkiR9PqDjEEoeShVDRARNXR6HCxJK4&#10;PJizogYA2vVY21UIWZjrt9LEsEFImVUtpLVYKa4c6Zh70uGBIZ9CMAeSsMqSawMlowMMQ0+d0C97&#10;HFqtYSiwYi6Qp4Fq0WOSDif6n1yg/iS24tbqsPFMU1BuxVVNPlFBHyQm+OSnMjks3PpiBQzbAiFE&#10;71kl5CeHcsSMVb1nlUM7RVxM6kAeIlbhBAVGrTV5ck4YGiY4hN8k8vnUY0xMnHH0zT0jViw4FS5W&#10;+bSkIlyRqDsOvUrcq590+pa5oZQ8YAmx2GYrKXKuzDEmUwq84VPbcMiEf34kpfOF1vNs9TkOPxr9&#10;dbWWaCqQiGwxQ4iHqklu4tlGY8uJLPyYQ4XozA1zJKiUb0c/AaXvyNIGfGppPBgQwgM/nJrEBrSK&#10;Vdsf8/B4WvWJoEbw94rYjl+pEVpiaCOYkPPw7rvvcq6yostrcXHRoYEivNmV90f/BTARFbH/NThs&#10;aspJCJ1OnHOFQ9lpA976NUJYOAyLjgFpysKJtLKyggeTtjMmd3d3X758qW1cBGy1Jc8m3VXwuEGh&#10;ZQInE2pSwy3PwpkY+ASjP92Ue+H6QCdXVj7F5Udp0A6eXFSWIeTACMQEYB/crNoU0tQqwNSKyscn&#10;hxpDe0iTlYiqQ4GyQBDygzr6lgQSFySdCTY1S4QDZAkGFqcWuEA66qlawl30kYyf1EyY0ISPmrqC&#10;QkjZ3gNUVK+EYiiblqLv1bBDxPaKOBBt/kePHgEHEy4MFEuvPIMhKGCOaSVXDHGFEFQ4UbAJkrg8&#10;fDr6i0xNFINzhPJvmGPBoMknE8BMeCsobyCRk3AOIUjLy8ue4bQ9qhxUsEElBKj8eBWICed1IR0K&#10;9NVYyuR4NyGHUO1ZCUTIVmd7TSLN8vLKChJOBDKxY/OpujLa2to6ODjgP7rIuZK4HEnMZcdKCDpY&#10;kiMA2kjH8MO5cIhFprltLCLPtrHolkx0EgUZ1al4EJQ5hHDyxj9XsSoi5zEPgI7khEPPMMudPj/I&#10;tIerrFf1QsjTp0//9Kc/Obm8ot1eBYAOeIiVBRh62r4FwJ50g8KjKD4yhPOVtrCwIDpgYPADhoOJ&#10;rRaVO1cckoAtqKfUJMKtw8gzW85BpeaAs3uV1W7nkDdIAAYM+faqG8uwCrZkyXmoNAhREa50Amys&#10;mHMOgEBWHRAU6IffqnA0nT7UQAUJ5xgzLOk6Qt4gaaviUF7k1LBqlR+evQqhHFKmVjhLgKmCV7kL&#10;Z4K9O3fu5FNqXsmZ8KCU8gIP7UpDR3Zi6SJx6cDgC4A+zPwTMoGHWxP5sjJPzo96iW6QcCJixx8a&#10;/RqgTy4LG7xNRGLYFzRZKRY/FIAEVQqYZE6HH0uG6PUYAi0xAaCnQlDgyipbhzXDkiU3lyYAmsGr&#10;EAJxaxcILU1Xaa0ikY4FOp4MseT7gOcqa2CDHD9c0ZGLTeTE81RxIN1wUgZMsjRry2ujITXbkLDj&#10;DtSoYGu/OEJBIoHBMYhGhoqi0NqVnCtyoV0nHYzkhhppAC0nLiqAhwRsvY0BTlx1hPwwqf04ER0n&#10;luo9crTEuQ8CjGkJT3G1h1zkjn/KnqJsb2972rBKbG5Hu1xp8ikW8s0BG3cpDg3bAYFtpYQA9CWH&#10;Okv8+0GPWDvOQIXdR58TcfHMM25bkm8NbJ8KyoNt5ZTwahUS0en73ISEOSrQpVdZCQ0AVwCYSFMI&#10;VjBIiiEFVLRZ6GMMNlvVHHU0YUbawALiaiAuzIVxY0vD3KSa8eipANVAPKscMTFnrqgM9Ud3QzwK&#10;JrzAlgrszBIILKDZSlgZcKT8Msw5ZBqXfyb8kDBnArQ5bxKDRyBbxbVqApsvWSZuL7e1nYm4tkT3&#10;rnLiV0TmfGKHB6MNhkf4OdHK0sGyQFbBs8GMyqlUMlVd3vgk4ZMHscrUEMKSgkkfABnpTkJByT1l&#10;IQT/WWGMTmQawHhmBQA8nJiLawdij1tdiLRvvvnGLaLehKir3jQtQWhg2CreRBHRqty9eiquEPaJ&#10;rE0QGO3wQ9jmbFMBABtXVt2UzPf39+3MSIBQOtijwxYhInr1bVijCwq/DcAtEqwyAUZRAtPJzlZS&#10;9oOd79mmsg1QwQ8FVsDQUQInFDX3q0IbanTr1i0beGlpCQ++Rp0mgk5OTmoPniUCiadwHCIKIdKR&#10;O9hQgcc5BXOxjLLjzZJXVdZRsiYU7uHob/9xQvETWhcVwFZtTq0LpKJ4GtSSY4BDDPAJFWb0G2DV&#10;TmhMCgRGqKQga8z7xUOn7k2oOvADyQ8k5F5rRXzSISkFv3W4FZqQDuZh5g0VgqKx8uUqfsxh0Fpw&#10;lq9XauYaAx6v6AJDCvpcgYTm3NwTXUn4oWxeZ3rVHlYxEHgTSBBFTWjARDE3AQke+pCjPQ+sLAlN&#10;aMgR8zxgQC/plkxmZ2ct0fTKBGxPbr1Sgwd+4DETk2qEB6uoA0Bx+QRPi0Lo8OUNAE4kZSJNmE14&#10;9pOLZ3XEG0gxQJ+hQDDIC2nSAdvGJFFNZ5TPQce0uPwoil8g/Z0eV65cuXr1qjPBfrc9HUTQmrtf&#10;4RHF4BONJuLKl7kvAJ6B99TzU1NTNni/kqn1p4M++zwNQe0jhkLbLJ6ykH77hXNQ+RQ3PoHn1uHD&#10;p9RkLRGjOkpfCE64VQ61wCeHNqPL5vDw0P3qi9nu4EQKSFZKJsjkQSLOdmzXvfyYi65dnTYkrDhU&#10;KWoohQ0eqIRgAoygWpREUSIHSIaKKK5XIJkb4gqnB/ivi+h48lPXpcYkJKqZq/aI154kzBcXFyWF&#10;E6jEFcVw7tWZBlfmg/xiUwKS70C3w8ktB8UtS8Hc6DJTcspeocGan1bMhSFUJHNp0GEbYvGkVyxJ&#10;CgGZiT0Mk1OyYwjj+DVHGSQQE4IhKwlDhXQ+LQkBkv7TW4LWSULIGfWamGebB3ccMifkgYkQMJAo&#10;Cc9cIUjb0SQBW3NLgZxn+g5re0xHOiINKdDURmojhK41wbsE9ZNnN40E2QIPFYVaCg8YEwIGc348&#10;YaDMg/6QnYzglF13Hpb4ARgkmloNSCe41nn27Jm52gMvHWlSiEC8seVEXfrRz61YMpUUb5aQk44s&#10;YDZgKyI+6auyZEnGRfd5CJv7VWiu2FIw4dBEj0ofwjKCzQgMKxNPQes8MPoLcr1SQxFuPxv9l8Ic&#10;B4plMKSpSTikz4NLdG9vD+fdcJR9lknfqgLhUyP5TQ+DJbEkVY91xvEDJMDkKiKuooxhIx9CS/w4&#10;LMhFF7RaY9gJ7umVT5U1rHYPoV2fcCiu6mhC9y4/TDwp8Cy6YollX6BOOE8hpINYroTWG9RUioko&#10;mlAhOMSGdES8f/++fqBGX0Zod0TqN6eM1c4C5sDrRp+tnJeITOmrLKgVV43IeRMR1ZbQKDv9TygX&#10;htJBF58i9mtACBNDFPuUIdg0OeEfCSLKy/2BNFlj3hJ49OXOQ1SEnzdqlvjp1aTGww8GvJYR/IJS&#10;NuEBw5EpulVzeYmFBNmlIwo5flDnC0xSRv5LUETJAk9NLEJd4TiiAInC6S5ILCHTjcIEbF/bVsUC&#10;ZowQSwZzJfME1VcgPwaSgWlnodccq9qmi0Fxnz596jZSYpcrPHrGhpWaLLxeH/3d4ChlPjc359JV&#10;C3ewK3liYuLs2bPnzp1Dgk3qCvRtYen06dOesoPWlx8kwPue0NUmzhmMCe3MRDLYUOFTIqK443WC&#10;jNi6oTmhL1+wJRtXiG1YNWxAtPfHcvKihm2NanQayFR2oiMhorDKlVWl0ep8wqNnRMGeXaY5ZURT&#10;FcjRaL65uQkMnApBDm17UPo+VkLo9DAIUacl5Cs7oa2y8ip3q2CrC2KZiChBEiGsagONbdIr5+Hx&#10;6ryiCZgrDwxZqAVsiqXtO7Lk65VzEwwP//0cGmyI5M8RJXN+zeUAKLlXCDxJdLAb18GtErzwQEiZ&#10;Gr66ejWf2Ewkhj45eKVmAO1AUVqZ6yHJ9AeDjkjKVtmCiEokVjzKBueCCsQhwFpZROCDCoYnQ1Yq&#10;aqtLOGUZxb5Vr4Iy0T1iqQFDEwhh49aSJ0MkYBOMzlAbr58mIOGaIZywhVmm443afeZ17MqqoCTQ&#10;0kGa17YZSB24nNiWJqqOKwONnjRBta86c+P2888///LLL+0ZCMlJ5Mi/V8OrKIZzQSuooOzgRDXY&#10;9ZPLjKGIXhE7hmoAiVuEs7VqSUYkPOhRQfszGWxoXFFgrnMcOrKQkaG4nAPsPKKJNPkis7JyJS8T&#10;BFKzhZwCtiXAtrptwFAWdDSxxgDYnfrixQsSUTjBsFyolS8P9hWc/Tmbm9gniKCQ8IYZfhTU1pKR&#10;3VhLKITNw4NEeIPE6Sac+rYzZSdlSbn+lZ5PHIoOpCfwUqBA6ClKXcrJysoKolAHIc9yx5hqissn&#10;oSdsrHjGPBhsIedWtyBTOJ1pSzvl+bRlmDvFeEM4W6gMrvq2kKyMuKImI3PwJDgzM0NN1ga3lkzU&#10;C1qu/LzAm82ysbHhKhKdCa4wYEIT4aCCrQHIzaOdOfCAVSOYS0pctjagJa+a2Wodjk/wAJAscyl4&#10;0jEAw4+ICiQXOqg2zwM17aF8TIRDC1dWu7bzZntCC1KVhceEpiUNo9vNDQDgcfCZa0tOvKq16PUG&#10;8AAonDkMWouk5qdAjbIJ0qgBA7kJGLCxkrXV2BNX1soBeQXlxGivOZ0UjlDvuQV9xCv02tqaKsil&#10;9MXSSzzjgUNtxpt8dcWZM2fchYjlTQrkTgllffJk+J/f9xH81VdfLSws2DVc+bGlG/t00IoqqNCe&#10;gElT4QQyfI67tjkUyxLqHFCszFmBQRMhIMEGkoOFDk4MDLc7bGGnE24xLArDusjEKvDIIb87+pto&#10;VRAzVkUUC377Wk/iU1D+FZFEdnIkj1hLOhZ7SGtD+UARzvYX3UaASieQWNVLrNzNSEYO8Iiy0wn5&#10;rCjwU6uXwsNWIGmCKpwmVFlLTDBAjQ5CuHIVYjWuHIxSqMfsPtGHv1+p6gMsaAiZRFmdQahTUc+G&#10;mjlYuk3OFPgiUQ9LhiOAHBoKbMmt2gmcwESCCM8aEXpCVjpAPYTAFwAkPNAhkQY1Vl7JWQkqT8/f&#10;jv7VCHMYNJnMJckcrU5PLCuAikpSFQWqM7ii6YkvDIJnYIFDp5svRBRzKFZU2jnyRT1XmtWmwgyJ&#10;kqAeNqnxz8qcOTn25ChudY1GQq/c8ukMlQiKGEamfAG2VBYA6NTqVNaiCAEwP7pnfX3dcdMnPLXa&#10;VHYmXGkIdMGDeXPRGTrEpQm8KIKaULCEYSYKBwY10fEgqLm48EgERS5aG4/QWeDmODw85MQWki8M&#10;ik4nwxpaFP6x5wkbK3XxPdsGkwLwKgKeRt/d3bX5u9tiGKR+dmMAz20A4dS3n3r6eHV1lfn29ja5&#10;CZwcAoCoPIiOE4XTJBWos4xPQjuTgrhs8WZue0AuEbzJQgrkTLxyKKjVtgYhfaiEIxQFG/RJUKoN&#10;7GTApMMb5VKgU++Z9KMTKpWixkM7YrzLPCnDZk6HpqVWkUCTkCtpco4BJ5EaWSVsEKIULfrNK29K&#10;bK6XgORKNTHjlRPREa6CGoCcRDo8AMlD7WdVs0lEaO3KiUTMAUAXK5nGA6EJK3KrQnPIc5uCK90o&#10;L9G98slVEeljGO2eDlM9Y4kQ22gHXoICsQ0SHrgVCye6C42URafvTODEKcFtf0yCBOEa2qAqO2Rk&#10;FM8GGLDBzJycn9IRSHchDVpp0ofNh6MJb/xABQ8dT3ErImzq4gQg4ceSoLYDwAbnPNgIHNoUtoa5&#10;rHWO5nw0+nskXBsmbuJS01deXZYC+YLUOe5jm3F+fp6JycHBAfnOzg5DQhctTRlxHocBNrcFxMUD&#10;HbvJ1e7Y9FMYWoEMCLuEzFXKvkNCe5lDHuRiI4vrsCJxIoHnMnbwOiKqnS9mRTfRPFbRyxxX0jHE&#10;td9xpUyq4xXnmCcRF2NFV1ywFQWBEUvNqz7BW5eOiUzJ6cOmZCR0ONHb/JjXn4rit0plRQWHDK1y&#10;K3cV0RK1LgWrSDCXgntUNYUAA3hdzYm8vA5banQ48COug8trfTL8+/0h0Lu8iw0rpQ73NoanTEoM&#10;NQYK+KXGliYTgxAsViaegkEjNgVoxLO91YlQLNAN4Wj6kDk5OcE7XmQSR8JRGMEe/l0bYnHCv4hq&#10;6SjkGWwDEsrknCuSUsEpSc3Hs5ZtiQee8QsYibn8a3pLzju0lhpv5BL3kWviuIScDrJ0PzBwApMT&#10;cjhFpM9zWcOvvYDxSoemCU0Mcw6MQLVOsTQZD+QCKaS5VYlrHQnyw4mMyktP2zw+x+yQ+FEdePhH&#10;NYoclFHHP3NW6o0W/jlXKRENqHi2CjAYJsyl35OypwKRQ8uKcl/ctrGvY5BQNzc3JzXhpKas5tTo&#10;m/BPWSDwMIYQBJLYb+Y2p4rrZulIyr4ltP/NtTtINJXPk47zAh4+Kai+J4ckYKNIf0pfIMqqAAwF&#10;8DDQvhKiSvXNK0RLEFLmVkRpehrQYklqco/D+oSyQDwzcVqZ04GBZ5xToKlVrl+/LoQzTrJGG8pS&#10;vc0VfrgFZtS8w3/Oaom5Dz5kjrcbPHW7VlcIsTCMWBITrsDmBGlOYbedfcSKBB60UDMRqy1Jwrav&#10;E67kLrQ08cwbHcLqDvDVq1ctkfOmTPAAw5YfQ2jmnNPnn6YjlX9qwJQRGqn5tJep7JgzZAUzQ/zY&#10;lT7XNEw/CwQFQPMD4C6UMh1W9TNO7E2cO8qpSYSJQBxKx6pYhMoKcL2nx1AaDzaXoHoJMJ8gPFgC&#10;DF3wg2ewdYwYbGHTTtrMkxr/hl2veeTFCUhaFx7hUgsVuYjmODGHX1590wDMRLJ2ohAAg9S+4JMH&#10;SLx2Insl1GmffvopMG7Tp0+fCtefQLqE4PHp49WuwZUasX3w4IGsRXEsdIsLmkOQPJnwSeIQczaa&#10;NCiDjR9d5JZFAsyepcChsvKPAbseNrcpb/wrBxOfNdD6XQjkP/7xDzjBkLIE8QAMc/kyBJ6mTO2I&#10;dihNIZDAJ1eqQIhhOvSxp3y1DTC8NaQPjyWGwKsCtw5wE5oawysF8wra3iQXlJVRJ1uixqFwGq8j&#10;jq3zU+MhzRbwgx5Cno3U2tFw8mMJAP7NbSUKfsRLc3p6WkQDsQOWloVR/nadZFCMRCC4c2oAygx3&#10;SSjoJ82nhILZWoYTfAR7+F3MLz+EUFKuKYE2KVuJaU0hnH1Kq678+ECQHh3EodXEK0iU9QGc8uGW&#10;B94kbw7M+FywKiLkzgKlUlqtaXeJgg7mekWmXJnwDyRGTBSMFdheOWHLvzm5STTpmLrKVyEFZwqQ&#10;egI2OYKqjUg4h1lSDghLvn3E5cGrVeSE3+Bfe1lCYw0kChNRxOWQgqBQeaXm4OYKAPfN8+fPTcSi&#10;wy2KJGhQ9mSblYJ60lE+LIkOqldPCkgAA2/YU1zUOX1isg3GXE1JLDkXtF1sPH78+Pj4WFx4KPBm&#10;Lgu0tLskQg0J9K2KIhY5/djGFQAyZaVBHz582M637embMBfXk2d1tNnYOmvQTsfG5twSide2EzXD&#10;2WFuVURWQjAkFFQIS9pGCH3LOcAknoEPJLdAkpg7y6qIAjGB2RIacSg1OphHrHyvXLmCt9nZWbyB&#10;ARVztwKFSDP0HjDdZ+ZGxZIvwMjnX3Qm9qoJ2k18W9DhnBUYgjKk40ni0DTgaa+BWgNTkw5gaLSz&#10;mLuKQDWhrEz0A8+njFjpKA7tHTCoGV6paV2eTbiyquI81Fcq6xsUJxqGNzmy0kt8Sg3tJFZB5dPT&#10;q1zsyjZy1LUkhJsV22z96JGC5jd3fyCHE7c1h7jFDOU49EPEkxqHNKEy9K2MeCZBiKBOSXOQkC8c&#10;tBREhx9REvGkpsk51050vKp+uxVmEWEQpT8kQCBNJ5jPXDznmWY6rHgwQZp+wAlU1CRFHm/wI9aT&#10;cxKaedCl5DTBkK+5FDy1kz7xdJ959XThAUmCE6XRWmDUriQ4IbHRKNhiDqIbo3/xV1KAca5FnSRC&#10;EPJMRyNtbGy0EfgnlI5YJk5Rzey46w+ZfWrYgy54T7+2/Vp1vfVPZPyKlYK4BjAaGAx+JM4zIXh+&#10;gsuUHO041zlCU2hn4QotYFOGk765vUwZZnziyit9pVcChVBQ3SsR+pVAaFb44RPD2GDOykQp33//&#10;fduBudRIgOGkiaAag3MYFBp+DW+1LcPWvN7zWjj9lgRXQrjOZGFA5dAY6AaO4JAYiJ7mctYWgKoc&#10;KABR48XSuOcoyBYCkeqqWsR+NuGhDpOqwJ7m/EsARCAUSdW3RgNN2Ne7FPCOF4M5cmmScAi6VRJo&#10;xcKX3ESRhm1v+8EJrSV+bE6VVnWthgXOAcM4E+Zokr/SSkcguaCvrxJqTJBgCAEq4iiLDi0F34nt&#10;Ac87o/98Eh1JWQq27nRAlIWsnQ7mPHgKzdCcvozaWiLqXVH4kXI3lsKQyMIEw9KcnJyEgaFdoUE1&#10;egh5oCBHeMQCEn6xytQeIPfhIndu9Y1TTCEE1dM8VCaVhYcCDg0OsYoQdyoYrKix0oKc9486rLZ/&#10;OJe7JaFJHGRKAGfnuyXOyUlggDOW8MCVlCVlbysrSIYtBA9lIaSPXgruUV9gPMuLkNsKpzco0Kdj&#10;Aj+fogskOucYxoNVQwgSZ4R5DHAbGB6oMYS2D1LEmgBDoqnMY1si0sE5WmAA5sKFCz59bBCXKzWl&#10;13g82LrwQKIorPAjqKTsGqgkwoOg3FJzMJWR1qXQRlMR1XcCIk2HM8lQdJp0eFBEE8w79UA1lAwV&#10;0ucKcv6pCe3UUCxuZYHefqRSQKZBDRhLdNq8QvMMjPvSNtdFooNBWeklKDU50rR5peCUIeQQw2Jh&#10;xlFOgls6/DCEk3NsGOSUtRkYHW1eNb/qyMJrgKGS4zhfSzgsKUGl49mGoiYEffD0pEDUOMeYXwiW&#10;Dg4OWJEI7dVGEEVXyAs/nDBhTmiVCQUkUNar0mGLW57FwjAdzabWAINBU44I9KRmwpCa2kEISfoI&#10;5EouUtYYJp0e3AKGai3EhE+omIOnlNLngQQSJxWi2kpoFIgTaNHCOX0UFVcuNohAUuMfMHNsSJYO&#10;V3UmYKgjZ+LTuQ8Rv8MWRsO+8z3kHtUA9ovTz09VaoQKDbAzEGY94IaTYL1HzZMfofEpLud8ggct&#10;zJYCpjcUXTrQygK2qKZGuLe3F1fUZAcDnMhx+rHFCefUWGlFp6jN4oNPA+BKaexfXIEkHOVaS4JS&#10;1njkzA0heGPlc03V2PIjHW0vrq6wWcCjJgseaJoYlLkFjAkPnuWlHyRl1Vk9gM8pzFgfNMzbD4yV&#10;zasCm+h4khqUgvDQp+ZpWMIdQIiA22vbAK08KAO5CXPV9b3jh4s0zGEFTgjgMEVTPnYsc59piodW&#10;rYARPuXMQ40lFnJdCcBgR+YU2paCaoX19XXenF81MRY6YWXNg4FoTmwP1JgY0gTGUruLQxKvlgCQ&#10;Qldsn2+QCwSnJVG0bJtBFiZ8igWMY5emRMAg5Jlb7MEsZZAkaOgJ+63QDCuhr+/hgTT6iZYHjHFu&#10;SJw3YKRjSbuvra3ZEr43fb6glzL+wZORiaJggIk5wOQkaPfaE5kkiitlc63TxBKcvH333XeaRiuD&#10;h39QwSYRVxaSAlgHa1AwfN9wKwvgwQMyYknYyssm5BkkIThEmlWS3LLSplz1z5tZAdy+NaegslDx&#10;efbsWQ2Adq5IpOYpHA+40kh5ZiKQicFKRByqjpT1DJ8mzhoSHrhSUD7dE/TxIAQrQyfodikQQth/&#10;A1Xhnj17hnPp0xQaAITwyaFAoisQV7JgrvEcxLxVAk+N1EFJSN9kamqqlCuEiNkqED8iOkD5oQAt&#10;VBTElTvmEY4f+na7VUvVwryIlsrFEop0l2TtIP6xRK4Q9hohwpmYk5vQD22106vDXhz9E2sSJy8F&#10;DHhKXwgeangKghalHvCKZFClYFVLkJPwgzQRubXLvPY1DBU1T0vank9LHFqyxSxhBkhNaNCRS/eu&#10;uVVLlBUiiblwZSoRQziAEUui8bRBXUEZWkIesEGzg8uOeP78uUYCgCHMJcgEw4ReFU454FEXHlDh&#10;g8y1xAoPsmBIWYvyLIpa0+zMFE7i5DC7791wghKWtQNEw0hZ7SBhwk/KBgXOObQqXwCko20o2Js+&#10;v0RxAxnd6wGgYO5LyI5WFBkROmdseT/WlUYI6czPz1OTAp8AYEksthLHDCRwOtysQmKVCaFM6WDP&#10;BDNa16v9RUeyDk/hvFKACg8UsCcR7WQuEcUCnprSu4lZ9fkFpIwkIimv+/v7Dg1CMATqKHBMVVny&#10;ixcvIsQrwAZKa1dLcesVaQaEVi3JwhHHir4iUsMJNVWAQYcILZazF2al94rSAV9iQwY0jsxNxizw&#10;m5lIzFApQ5kLaa66FNqZuKYmWBMDFDRBzKcBjTnP5viiJm1DFGpA4wsgJQQDR04fzlHv1SorGZIo&#10;sKwkYE5oCSRDzk5JEg5xzf/XX3/9448/kmgF/ScvqHBKYshIReERUY6aySpviDOEkKZYBueqOzc3&#10;xwOifELCyQNbsawCgw0AKEOFKA4BwKEEKz8MJlLAFStzqTmdQeWNsp8guoF/UK068nQqSAJxjoT7&#10;9+9rU2iB5JCOJel8OvorNVRhXDIT2HzBOCNctF119PnhEDYeRGFLH2zPyLHhNYrqiC4LCKXm8036&#10;CBHi6dOnUEGLPRgYYmN3dxeSuCK/PPrrRJj7EHF02jA0mfBmggFxIQRGFxlsseTsgFkgatwaJYgT&#10;OxMtTIDUKpgkt3W9cktBdsD/H1N3tlxndbV7XNeSCpWQgriRLdlqbLoilRv4rmAf7bPvBvbJl0oq&#10;2QXBGDC4I5YbNbYaW5JlSW6whI1trBQESA44Syo3kMoF7N9a/9SqPavy1nzHHM0znjHmnO+yCZDw&#10;30Gm4y2pr7JyKKh8lRU5EjSxWitS1rSiE5rzSd+Qr4iEPCsZZhxwJPwHu4NycnLSE8k6zXc9JLYx&#10;2k1gpoZAgRjKyJNnEw5FFMIr/yaeSNDA4KWZmtGqIXQTOK064zCsWBimJiPpGKK747UEV316qoWB&#10;cAVSegOHTBSLc08ObU/FqoJYgpyaCQ/w40G+Wr2it8qzUvJDgRA8QxuzGh33CSkLRG6Spjk8bEm8&#10;8qCvbATHE2xyFIKmHgDMTjQAk1GUMrTE0PVDmZPaW5qCYo8aOQU+sVruuksWkHjyYKn6MuffF7MO&#10;txRInFiVMm/iEjKRPlc86Iea2Y5Q6FIwqFUv5ubajxNVVh34YfCVb8KKRMWZoJG5xKUgkG70uQYA&#10;NZl60vFqiY6gHJI4OoQoLkMR21addV1CtgaJQcGABwPUsGROYjcZ4HFl+2gbGSmc5vTkSiwb3Gec&#10;6iBHhziIALaEGYnzxoSagXN+SPQen042Tz9bYdaWUGEGmF5RAbMScCgFEomrFMZsXjrwy51DLNFh&#10;6Gdr5YANeISghZP4R4j9LqIoBwcHGJARDy6pmBHCfhHRxsGAM4om/1xxKzpXGOCKXDp0+tM+pAEj&#10;TQ6FZqITlEYPMxSCvjk5Vg0XmZ/RrGzMMS8cWeaRFzhkW482aRsUTw4kRgFITHiXqjDk1NSDhCs0&#10;yZbEktHPR+FZSVgyyo8R7OhsBetsre3oy5NDybMi5FACoYpEnukAoNcLbTjsKEQHHmHgTWkjhaFX&#10;GXkVQi0pN6/XoVLaEscRE6vIMdh68qwj6Xi1JCJs9A1QpcaDPa8woti0OkZqNobCjJqpv0eEUMoy&#10;6grpFT9+dutjfUmfmmaVyJUrV5Cms5mDyicAYMNAgn9xIdENYCsNHgxyc59djvus4NcllJ0j2CPk&#10;AXIS/SeElFUKpSQUfFX0/3ih//DhQ1eIFJy51HRwOMXFjHB+fwhnX/nh5QuRLaL4xH+tL0cIkUZe&#10;idkS6hnRTSABD13vDf8PbVYpi8KzoNBChbFhQQa/jTy1eGR6lR0yBXIcUOONW0ITDLM1l2/b0jOH&#10;aPeNQgc22wztslM7udAXQilBRaYnHfzAMzMz43IVBQOuNL/bMMOhTOs0+DHPP58MdSyfzM15jgHt&#10;QcIzP56sNJ5w5soqun4AjDI1u48cHpRiTFxciSX30qRsyaugOl9FioUi5WPLiVVxheDHkmHCCU1U&#10;0xGFBB5LnhBStlN4oEANgRyKRUJTc5p4xYk+wT9+/OgksQukw7kUBFVBJMCmD3WyWDzz72NOsnJ3&#10;HvlSETROxJKOw4EJWxL7C36e+bEqa3utano1YAaDuQbmk5ymjABgK6imNUkBbKWRlNDU5KX0AHNS&#10;w3PICZItobdrA1pyH5FgaLPV1dXz58+zqq8M95CkONEP3PLQYGu1fLswan4kwKA/peNjArbKgTET&#10;A5lsqcEgkKSEtst4wA81G4SOJlH0ThgNackcaRQ6XujLhRpUnoqoXTt8sCF3ns2FRpEJJ0z8loUZ&#10;qwixkeGBwbe+Cf+AwdyfgEpZaCAJxfWUIIpkLTURLSUXAgmjy4lVTWsVEg7pMxQ6b/TB0x7qSLNj&#10;tq6zinlDcYXjjVBPuimx4XKBk46nLCQbAG7tDkJHB8KZQ4JSdfdEHYneFkiyUeREcjL78nAxT0xM&#10;aCqoDKeHhvcjJBp5a7dComRj/QkDorFDG2458G4uvKhUEeSpCUygF1huOl5KXiGmXzNJHlkc8uMV&#10;g/yQ8Ok8Ep4HcghookxhGKJSf2CH21bp6+YmtR01ALiCChiuxAXADoEHgNnZWUsagpU2YjI/P49i&#10;SzwzwSkwjj9nk7hSA0YW5SUKTWo2v6Cck3t1JpqTyIV/rowuDKRRZsWzdDxT7hzxCp7LCTxsyJGV&#10;chqszClw29XCJz+Qk7tKNZafQb62Pv74436eUgBGsm5KoQWirPZxogoienqtxhpFZaenpx1ArgGr&#10;CHEH6DxQreoJ6TjORDfERZonJ9zKQt9oCblIXEfqnq2tLa0Gp6HzaIIHDHgkrAzdaUhcudnqQrcs&#10;Ofz9wbKg6i6WDQAn5nUzD1AJZ25CiFvKtoconANmlS1U3P7qV7+Sad+toLbTqAGJDYO5+janafRL&#10;ghrOTZBvCTDZaVfdZY46eYmCW4HAg4F/g9wqHawCgD01Rcv9+/d93ftg4p8EP4SGShli+Va4du0a&#10;D0LrBMglgiLwCOmYCwdSFaRDwekDBgXYhJamGgFjrsN9yOtt3zr6RC8hk60hHPactnhAOFcAexpW&#10;4Zcsbrl11mBAoHS4hUd0cxNyZ6slaLvURYdQL0mfZ4RjjwLwAJjL3VJqCvHpp5/qgbZMnOMTANEp&#10;c0gukE7QijqEFbndikCG1ACOTPLOIk+0Q4gcHvCge/FjL1DjARtKRo0J56KbC2oVdRwyl5oJhABz&#10;1R4Eg2F/AmSV3CvYsHErX+Y0oSKExKZ2noJnN9mPsrYEVVmYi64EPKsvAnUjhvU2tOQSpAyAcNxq&#10;J6iA9MrWqgllXSFNanULzMxp0tH5dOBUR6sk6m4CfNmJoqU5AZ4fVjAAjBCrzhzmcnQoAWCJQ4Ya&#10;SQlUWUauE5uOgsbGJKulpSWBqFmlr/q1CgWrJp6WYI4E/eAJCbdgmGMPzlE1zXnuKOONObqqS3WH&#10;jYk5Dj2VCaUkbjhPCvqQbeWuRkrAs1fVxLnQfELiLHXwgkECEqsYEF0pYQMJGEJdhBD+61KxHGXh&#10;93FGbqKZLfEMqlgkyLckCz5LxBKuxjCCGpg0U5uZtMNFqgZjUSkYlrhjKbZtHCZO2+FyI9HQNQF9&#10;mZeJp8p5dsyZ8Kz8DmjQLTmDfJ64WjBoydPvsLByzoQkt+aGphRLaEjIwQbeXOOCJyk73BmBSv69&#10;Ri5DfFVL2DyVBDzgBXVVpKwR3fd2DiHnaiBrmXqlj2W/S/x6YK4F8SadaiY7CKn53APDxMA7qCac&#10;s11eXnYia3FVlLjoWoeOVTlCRRNOnuEhAcZEXEswkNO3B6SspaSJNEetji8plRba11mHo3LYsV7N&#10;HYU04ax70MuVLndY++AQCzOokDKT2gVytmptdyHERAhtTUddgIHWJpeFXMTVWDwLaqD6+PHjqODB&#10;TxlLWFKIy5cvqzsYUkCX7MDwWp945UoV6Bt0nL8hGVb+f1Gop+GH1pMhCWCOA7ArNwnSBgUYHmT8&#10;gKeU4KGRN/ni3BIneRPOK4WS4sES3pRYCk7V06dPy8tvFxg0ANLQLhxzNMIGuRzrAQ0JgH3uqRUJ&#10;xVU4chPhSJTMK+Rgw0OOWNhAFchEnwhBwScIMG4I8/4xTsk6C4TTSELkUIlxqDEUy3kkBXuZNwRS&#10;UBHmIvIsEAk55BInZO5JSN/m9TSoAUmIK3U3ETcaLZWmxL1imBVXUjahLDQ+TcAohLjUJAJz5twC&#10;79XWkCnwhn6wJC5zbQYhbMAEmDm6uCIn4Qe9JHafQOrlPAXAnFudLKIorChwa3DLUFxCwNjqTzpC&#10;sOI53jwpAxMbnpb69DHvQxlmuwCramFig4DNc6cHTReVqw4M/m1Jq1zpLtWRi9BoUXefm51R6g42&#10;hJ7ccoJefhhSNncwomiQxvCcbGuIa97dLE0SQXkwsAQz55is82GGn0OtG1fU5KKr+8B1+oFn4okf&#10;mtVFRDnCIEEjQyYoEhSZHIorBFv6fOJBUkLTZ6gznfNwckVHRnLUwyYknpzQ1Ax2Cv90/MCw+0TR&#10;A3xS4F+yMWkPSs0OlbjdZ4NUDged6OCxgsqJbc6zjCjwBpjvM37eeustwGoJbWyJZxMHL+TRDolV&#10;tu1ucQ1ktkmlrwljg8OSIhFozL4lFaAYoEhAY9GDG2uV3Cp3LA0eafptZJs5zXk3KDC0lwxMASEe&#10;E35yq3iezMmFN6xW4wopn8ePHzt8+aHm9ygFrph7xax9G7PmwpnrLd7og8EhJ6qLZQ3Ej28WQkgq&#10;NlfRXbUsESo8D4SiGPAIyrOTSIGRyLko5vjqKJEsK4OVJ1cU8sCQB5MK02VvsFUeXeXpcFRXCBcW&#10;FnQAcxkBxsTEWaDeqgueJQjxY/MIQYIHCZqbeFrtAzZ6RSSEQQn0mY2h7ewf48iRI26Fo0ePwim6&#10;n5JajbnhPGJoR7kwQIWBxKDpOIBHyisrK6rDoTkYGGh7cGWOdh5gFrQ/GKcJlbjOAk/suSMnJibG&#10;x8dNWH3++edC86aFeJC7cPKViJbTlzqQLTC///3vFYhzDvFJqHwSNPekiVXKWtQrNaFr1HaRSe1N&#10;zdOrjCjLFFeEKBqWaPBl4EgltGoOttKbT01NvfLKK4cPH56cnBRCE/oWtHud6aoJMEJCiARItISy&#10;isIJ54a57X3jxg2XpSw0g3CQqBR9hgYnXnUF5nFLk5pVPl3qgFmFVu7SEVqxHFXmzmV7Xgk4hJat&#10;YaI6BnismIOKcPiRY25oGORbIhGLiTKRtAoPoU4WQnZ01AJsS4TdPbiSmmEu2XqPpqB0tAF55BgS&#10;QR0nUDEZ9YbSc0voo5MyoU7QEpCooMEzJGrXBhHFMKEgceGUiYJJTShoQoOVp1dgmvAGZL0nCmFf&#10;fjYd5qmJzklfV14NqKQjBJw8+DVz4sQJYFZXV+0jSelYu5K+gXwmaoEEXHHuS8hcROEK6lxVCFaU&#10;mUiHfoMEV1Ax0b1eYTO8djBCQoEHX9Wg+taxm/zY0FcueKsCIRM/Dg1HTX/CpLicaxImJjBIhze9&#10;SlMuTBja444FcyaiyJdE+vSpwYBztYPK0Sp3E68UOsdkJxd+HCaAeWr7QtOpiHKp+UHlUy0EOn/+&#10;vLn202wQgq0EdBzCwOgBTOp2czlmAicPFy9exDzCWUmncxI5T548oQmk6rASHXjRPWnKGvnY4JM5&#10;P0qv4jYa8450/UDu8BFaFn4kyFRcB5cbkxVJLSdfS/LiRFmFY1jtQB2jCgQ0MgQRCEpys8w4Isip&#10;WpI/p0m4sz30hwASgwNiaTP0tO19WViSTw0NHK4Rhw5pMLQkYYkVSJmhv3fvnrSFgEdJUKNOFLwi&#10;xQFUByi5QGA4PiBxE5jLXEPIxejTySv/ADAUkY6gnHPSRFKAOQTht+ppCVrh4ClTCnoCLea9om9x&#10;cdEZx785ExmBZEljVVFCpKNedOfRYKcO/3jAESk08DT1Bw8aSGqdy5Q1seiclH4EGia2qyXHig3A&#10;f5/G0LZhsEQ/MiXCRDhyMIC3CV0VSiZZN8TIUHQkANOfZJIoMSHGnPJOB82qUwW1hyUoruKChx97&#10;W9FF6QS36unmE1Fd5Ih8RfcqronT09mkjznxGSRlSYmOwyoutBTY4gpysGVBAf+cqyAF/iHBEufc&#10;mpw6dYrEzS1Hn319mRUOMGpcKRycVQFICpaSmHgVSBF54AfPnrbQoUOHfJdQE9oF4CDAiZtSvQCu&#10;4pHsSeKVKzVFjkKQA6bn8cn2H//4BxPOZcRhtvRhEzoMTCTb3QOnJdWkHCom169f397expXVbgJ1&#10;pCacoNLR/E4oW5JEEc3x3yVNDaXUwDAhx54JSkFynJnzwK0JPCZCmzMETFCpAUkOsBF+kyRCKKh9&#10;Z55/bstCWbnyagghEZqOQieASumHPw3/n+VCSF8IT62lLZ1uQgBcJ3DVU5OYMJGCVw45UQJIRLTk&#10;Wa2F0PPAUPNKTb+Zc2sOKltPajA7fGQBqkEB+eKaO1t8PjpqhLN3gPe7Cr3IZCsuHV1BmWfKJgb/&#10;TlcsiQuY81oUuTC3iXDCsHQ4Mcyx16lrTmLJjzkewmNPOSV4M9Eh/AMPNlTcelV3E6V3VruD2aKx&#10;nQgqId5ImJhQw7CGEU5QuYvoaiHhyoXnhKGJLrBJ9ADkJEIUSGMrgSU4qcHJg1d94jC3JArkcte9&#10;iMUJt8JRIwRbOFaiy1eNTECqENIMFZzicuvQaM6ncOYUMBA8Eh4cTc4lmTqyFIKOxCkITUiZLStz&#10;zSYFfAqNH/DefPNNTwg1DOTUJGIVHobaCZ8+WTquvUqk80r6JvihzIOW1i021JhbULs4RlmCCIdi&#10;VFrI+LUa+wKwV2MJtJ2c8lKl7JkCxNLgAW5yhuYk5jIHSFRunVwAWcWgZMyFVirMul/baYQc2mYg&#10;IQhOWZnAABJ26IvCCTyaVU/IvHYhcVvQsWowwSmHgUyYW8hhoA85kExESYd/r9i3i3BHQda40xMO&#10;dHI7hxMUoc5JIaKqgGSugxXbU+7844pDtiIqhqT6w1vK1DSxw5cr+lhq/9BHHVqAwRhNT+zhkKED&#10;UUZ0pIYrq7KjYMtxzklRFEvveqXvyGYLPJBa1uenLpQUBgg9IfGzrH80wM7c2dlRi/39fZerM06n&#10;xoAfT+I2lw7q5IhY+Amd9SAJAZ4mE9eNJa65opsDb4gI7dWrV5GMdnMAWEmZT0Tx46BRSqvY4BmH&#10;QggkKXNC84bcbQ8SE/nayTDI2tzAibh8AiAuJO48sWCjwxWuwubTR2VdqLaZnymvv/666LjyhXf2&#10;7Fk77dNPP9UMJEBqidqPjicSYDbaBTIyt0QuEAyiYFiLEvrQUQ7m5vDIqBatUoYUDCaSgrlclECf&#10;9E95cI7V/nYfA6qgeYbxB3/4r0+0bvAcSZ6SKjv6wmlaTnQOt3YTiW5ps3vyoD/bMqpsVbJe4Tcn&#10;hGq0ikn6EpF4c4VTDg7hj6WOlBpDxfsTJjqWXP8LCwtM9JU9zgmuNINEkKxFydXC9wGH9MWlI4t2&#10;IiRCkOAZ5xCaAEbTKjVxpW8fOWcmJyexXbPxI3fAsI09Nx/G7FwTbFtl62lJyqz4BMzEBrEdEGVo&#10;SJ45EQKGdhxOAmliqfPNRFzJ6iI6aod/Ox0bYOBcIiICz5W5JycGPgl5hooTEnM0ut4syZdbDNCR&#10;FPyeUKks53RE1Bi4gpxEUM5ZBYmy70UANBvCAXN++pLj0B6xT11RqsbETuRWyQAWl08JOiq54gQG&#10;ABBoyauUraqyCvIJs6xlpBYUajAKLcWtiadaIEEg7RqfrJQSAGTSxLnPXPy7uvQzALJgKKgQaoFY&#10;SzLVYNrJXF5AygsnTmwMCMGhQ1utL1++zKHfOffv3/fZyicMDmThRHf3o5o5h16xwVwW0tcYke9V&#10;aTQbnFiiT+I+FQ74Mfu8wwJx0NvDkmcmDOg1EECEzAxzT+6qtATqD97lKZInb+lTVh5M8cOhMlsl&#10;ZKhZeVAw0RHHnI6nqnz99dc6wxnBBGvASAyVUpIAb9gRgq3o0pCM/YkpT6+UnYDo440aajzVUiJ4&#10;qVmlRg3CmkMKoa2f6OOxRgeScgeH4jl3mHCixpubm45LrwJZpa+WTDwJ+Yl3oWHmnHkngiWvhPxQ&#10;1gq+hV1ptocedYjLAi3M+eEWGLXEnrOGxJAgczokKGKFH4zVjjKqXz3bUQokBdGR5iJxndg/tpaK&#10;15eOQs3Xnzo67/xE81t2fn6ejtZECMzQmhis5GIIxxZ1JhgoqFjtWBFJvIqoxHgQlNwGZuvElBQC&#10;AYjtBvBMYLa9eZMmJ0omWeUzkUVq/YinABIMFMRFGqgiGpLiSsSJiQk7Vtae3DpnDx8+/JOf/OSn&#10;P/0pyfj4OGU6yFEXRxJWfWrs7u7aeIriJ6PGUBSvQggkrt6jbKI9GHoaUWFSfcMZvSZqrUV1jnrR&#10;lIif2vawPo8Qm5GmQucNJPtcXR4+fIgouXNlC3CObUFHIRDFgyds7uC2gCVbpqbSFRQwqZo4QQJz&#10;e1A6JiQFVQhOFEvtYpUJSoU2hFMXfgDgXDlkZN6+Vk36nhLseFJx+lYpw0CTghCow79wtfqtW7cw&#10;ALNmA54HOpDD7BzQ7SjCFailySfnHIoCOWGHGnKkLwrPbGPDHFe2GBpNShAJSCsL3kSfnp7WNpSZ&#10;EOoH4UikDwBlJDh89SrMdBxWTipLjk0Eik6fQ8CsIkruCGRu1ScRSQi5UmXHCGXNABJNfuROHzbR&#10;QZUdV15ZWUWOTDtJSGBmqFVqpNgGACoRwRYIPPeHHpYsNghLnH+aMm3AT4IWtMvOWQqhKnSU2el2&#10;vVVdRJNzgbit5eDBCR3FkjUkDUvVwoBcXjKibAlCDuUitFwg54rbMBi8eWot+g404VScIU069ZIs&#10;TGQ0jDbYcSLy7IeBPe52F+7OnTt+QDsiYNNjqBbIXFzdYjdJ0JAyHZtFh6isS4SVbe4kdCC7Da3y&#10;pg/lYuu5TaDtfpUac0jw6fhFnYuZsgvbzmIC55jGderpHoyoFijsUaB+LBEhAeGFUU5L1Mx5JEcE&#10;L564oM8p6NR0p67SQIa9mjIKaCIFUHMSVqivqzxFr6IS41a9ccqD9pIVDBXSUBhC3qSnjSibSIYQ&#10;ywzhxCPKuKVGjkpCIMnVrKbhn08Scuzzw7klT36UDUiQwJOUHpUgupCLJZDUAypth2hBaymBTHjj&#10;0ytXnIBBYoJqMJRNCrhy0IgCA5+Kp7pKKxevsPEMBj+c+1xgThl4EyDbRVKDH7YS90vLTlAg/lEn&#10;BMCGUhrwO6qURjrBW19f1xACQSioIS/m2qU5MDS5woMoRvXin1yyIJF4RqN8rdoS3XMCmesiSOQO&#10;g6fDxarc3XyOFdd5PjOURbBZSbPq13iiAIB8OgKhHRuw+ZWDXktaCAxqPAghnLkUPGEra3PA4DdY&#10;Ofs++OCDjY0N16oGaC/5tlALJJg7TVSZc9g0W0XhBH7Rz507hwQggScEWHVgEFoFCUHCJ3MwzJVe&#10;jYTT5HYj54agtoxzIfAGtnleWVmRGk07VlnFlTXMJtjQwPRlgT2raBGaf4UTV1NBBXlfYH51Kbff&#10;uzwDiVs6gtqDbQdoMUZembi1JOX+oIWCV1lQcz3Y1OnAwE+2PGOSkIS+upBzWMeCSsIQbw5BOWp1&#10;1DnIsFGXqg5lPpVbRnLEjMFJjeQkoSMQkJVPCpzY6UyUlQLz0JpT89sXNpAYeiJHIN4YAiMcuTmJ&#10;VT5D6ykKzDYLtxjQq8i35dVF44lCTsHggSvP9ngVhEEgDkXsXK2BSUA1GCoNfTUyd+KXF+T8KB+H&#10;1AglUk0xoNYGeFx5clvviUViSbIM+TQWFxc1j82Sn/CogkS8Og3US0YMHZ7V18C2vWDTUeYE/+KK&#10;ApWkgBFURtxiXjOYACARCkw0GzkkQmiAmrC/4yP0NDQw8CYcUqiyquA1bCRQgcotlmTEFbdeIWwD&#10;wsmDJ/YYMqHACQx2jd8Gdg1WbVip0RHCEI43+xpRfAKvxJ4KimSebRPp03Fb24Cc+NS+e/euH7h6&#10;1XHBFjkOLnc2bNrYFhYIUeSEGJCyOdux6o16EA1r+kAkIaHxZeeVEBRpU1B4bJIDakgYC/UEBXNA&#10;dQlNSzwjwhITg5AhHblxrkj9HrVXWZUb/Xv37j1//lwaFChrfauKCoYKAUaNOW9YEMUqSc0BrQrZ&#10;DII6v3wB0akAXHFu+OaSjhurW0SleWjJ4IQHVZEO53JULXFLwVBFmx+/29vbaHUAiU4YDzU6wzos&#10;kHIUIj5xYmdahQo8SzDLlBMJdjv+4Q9/kCbDGpEOSKxEl1cMAIYT5WRuiM4hAPTlJYoQnpAY8jWc&#10;C9pRdfAjtENBRI3oiZNsqQHAsyiGJSmIG06pORy5JaRcdn1eQGhVymB4hVaVsdF1furUKVtRdLW2&#10;JDTeSNz3jn62/HDIswZjIgrnahFdsPHJc+lXUxPlE7FX8NCFB+BVR0XQ2F8TIMSeMaGmmjTdlNI0&#10;t0Nw6BWlqumklqmnBoAHADRyxcSEcp1mDjxioQUePIVTEdFLxOBH4p4kzGlSwycYYHPlCndY27pf&#10;ffXVJ5984kfD3t7ey5cvVcQ16emLWCARgRFU7pDwXAgcyh0JaJc4qnWXOTy2ej1jFSqBDNlR89ud&#10;LW4drybKrUwY5kpLmLiDNUMldmaZKAfP3UYkspAm/xTAY0jYq88aDFPTY/05gXIDxjM1O85PWwra&#10;CRvA2ONtczlCS5MVV1Dh1gR+AMgNGATixz4ibGCSrb6y5Gw9ffo057LwBJKQQ3ISG5A+uafagcqV&#10;V5RCYi6cTE0gpCOdaJmYmDh27Jgbwl3lMHUVqQUwPPgkigRPlaUsU2C0E9opAODw5QcMUDu1ahJx&#10;5WiJstBKhjQKois0ThBiLhB9IQihZV7VmvPJiaIrIh1CP8SF9oHofF9eXtZg0hcdEkGd+1C5JMzl&#10;hRNbw2kAQI2NCiWzg1DRqSgvoTUPSGJxJYpYlO0pS3DyBirwUjDhrT6EXOfXwLwx559DFw8YrEDV&#10;bHiD3xHxxhtvMMchTaui8KPfSk0P0CeRPnh0IrOySpNzmvb11atXb9265ZeoNoOTIZzknqzsbs65&#10;ZdivMrDJUUTTEs5Zwc/EUwpewVZKrLaPHCwOGSfMpUuXONnd3XVnuZJx61Lz69kTjMF//xUvjjlA&#10;5eaY0NOK7WiwZJRDaVAw4ECZlBhKVcIINQ89srROQhLIIAbInAcJeFJjSJOak1STEZYDRmw5h06X&#10;BBasGuAa0lMnhqLDpth9RwPJFcxwcl7lSDQKdkKijVhBzm3wRGxY1T2iO3REbJWaJ5O+jjn3FM5B&#10;I4rNdv36df0Kj+ykD7mbhgl+CFVa95d76QMGMwUkt0+iy6AgX4cgiS9KlfPRxHk3Im8imoOKN/Ty&#10;5gkPPwJJqvShNUGXpyWvwmHAkBdb2Dw1t0I4HfDj5+PTp0/tQ37wKRFCsRDCVrnbGAB4lY4BOf86&#10;r0LwAw8THuhToGnDiAKSicGkM5qy001Dm0sNKia+hHjjStX0HldwiigFmgDT5IGEAmBM4IQKNsna&#10;WuTmocJSnJjXz0qDUt2vf2wSrza8gWE1Ije3l5gwNLd5ZAQbTbl4iggMYDxgngkC5aVXFc4GA0bi&#10;1OhXL3K0qyyEKFUsICViIgo1oUkEHTbI4P+CDAPSpOPM5ZAhV/DTFNSkosDGc12ENLYkDSRTwIA0&#10;pQ+w0NLU2zpKg5kwUTgwUKpANqCuFg6l3AoNPJ/wc4V8GCyxQm/9o3YmhCDJiD6HJJxQwwM5wCZe&#10;BSoWw+PHj+sxhyMYviE8YQZPXLk7du1x4EUXyxOfDLllO8IsolhQsTUnR6MUIkdc+hhDslW1k5En&#10;rjjERl3kyRWGeTYBKSapOSgkqLhOAz9/KYC0urrqHMAn/2LxTK0KShMwNNI0UGpocnJIOOwa5tAq&#10;zOaG0Fz5yqQmF0v6TTPU2561Is1oNPFElPYAjz4JHa+yJpEFCcyywL9At2/fxieEokDoJoOHvkA+&#10;77QHNR4IDfjtEf0sKCt9CAyHqpMC6gCmD62GN7xyYslcvWA255xmmPsGrYvAAAmHrPA2OM3/53/0&#10;gKKLQtNHDDUJYkZoymKZuG5VljdyrgSSglzcx4YvKk3l/rIqR/hl4WR2z+EBVH2lzaqsc0bnQPjO&#10;O+84WJQJTpmKxT9z4ZhAqKkgwRv/ys2/VSm0Q+tbrwikb6dosA4HH8pOMKRZJRmzzLUxOAWHf4VO&#10;ST9VYEpy1nz2rQDQyJBQd1oNU2rSthQRfFY5KHENqFdEW5IbdqRK2SDUFpybcE5NdR0cftO0JDr9&#10;wllSTnNB+aHgCSdDFJjgqw8QnpVQXHz5aoYKQh6YGxS8YtzGE7FM4QRbyZHryTkFhr5WcCc74PMv&#10;OivfRy5ChqLAWZq6h4kWF8USE/uQHzDYQis0ufQxzK2MeJa+pMpap5oDZuJjWbXIufUbi7K8mOsk&#10;1YVBjhgGWAqiaNZ4lgg11eTcKnhgGAzh9+o3Cgw0ncKaYG1tzY0CjywgN9ExnNABxiTkNR8M5HoI&#10;h0ZloiYjOKnhx6szwqryGbWy88iS7pSvQ5ZQZT0dYX5H+tYTRTpIg5kHr8CAzUPtR6jRvUpWXMNu&#10;kRQdsRjqfvUit7vwRsIhJ1paUkizMTDp1Q8pT/tNRjwzkZEEzZFJrppgoJEC5kWREbRyxB5zS6XJ&#10;NtoR7kkSe2XBEF21GZBe6WDJhAf4UeFoIxSRAn4kyNwAWAWhslqT0JE7Q3K2luoo+QpHjQfY6hOa&#10;SBBXdO2kMzc3N31I+eL23W3LOLmcyw4RXaFArgGt68xCmi2vOoQVEZMmCm3iydAqHXRZjQSAgaFA&#10;zgPwmUsfb3R0tUzJVcQ5aOg95fCEkImTUc+bS1M7qUjtZAgqF974DAafNAXFjAYgpAZG/WCuahgz&#10;zD0R6yCWKR2Y+4fMKTtqzU28gtd5LcFogRYkIP1+1TwIxzNU4sqIW1DDwwNs7TLV0aiESiC6EnvC&#10;LwSfPPAPg4qwhYcaHbYkYPNpTq6O1OxKrnQXiqo7IUNWmIx81czVyZMn6fBgL2xvbwNszlwivNGH&#10;hCbOdQh9aKVj8IlzZ4jeAKO52pmAxJwrEemrghTIeePEq80FhuNIaFG0nIgCydecUF+Ri+uV0NZz&#10;wXfOsOLKCcC/4+j8+fPCOQ1kzTMe/CJn65UJTfqie11ZWSGBNmDwA6OFfERaUi+uKMuFc7ApMIQK&#10;jfhXO2AwYGgknpWGByAVlyZzvaGOYYYECSC52j2VQ462FWxs+WfiqRv5YWJnURvzP1ilJDCOaOCa&#10;ge73ZYFBBhzhyOACGh6dMiokngLwBROdfiCCaFAzNyzJh5qoJpilX8H4QQ1NcWEgQZODXmf0r0oX&#10;wqpstYiBKUNoEso22CiWzx/eMGgOM29uJuQaLi1nCm++Kdi6FGGgw4NioIk3ahBKXMnNweDhzJkz&#10;2HDoYBZLYIvVjsIPJMitRao3fmBQKs7peGVCTdMIETx1Ele+BsKHaQ3++SAhKMPMm6zx444HzxMe&#10;Ek/R4YGEIbSsSEQhAdgvKrEcbfwYFEAlF9pTUKFhYMXcOaI0fdY59V68ePH5559/+OGHigWPFNiq&#10;OyshaEpQpTJRxPixJBCW6MMAswMRThFN6MDGBKuekHsqmXPZZlMv/nW54btVb/h1hTfOHR8K1NnN&#10;g0TAjjcTCmKViEmHAngKYQldllQZJADkghNP56PTDWbAOEesV6wa5UXOA+QMSWTRnoGhTMFQMkHd&#10;3zYYn/B4lV3tYb+YA48TGNp4kuUHRVqajmYjpGaYkFg1MWQqCgDFchkQoqU0+fRUFPmyNYkHLY12&#10;6UtBaBKo4PFqYhUJHMqOCQk2pAPMzs6OHeFQlgtlaUpW9SuBorwx/I/RWpK1WnilowpeKYBhIpAl&#10;TtxPOkoKdDoE2jgiwmZOmXNIXn31VZsRISXbB27dhQpomXj6Jnb4oJohc3F1iwsPgfwYApWybx1E&#10;mUsKMJq4crT5SiDXaYBBwgkPTmomlkz6epBIH3xVDSqtIrSrxXYAo05QbsMc23rYXBchkxXPBjyK&#10;JS7ABuqAhMdcj0FFR6Au2vagTDmk6dUlIToduSsi/1W8WiehgHA6AnWS0BFCCUg4lxp9GBArC9eD&#10;PlcapJHjmbl9x0S+EuQWCZZg4ErhVF9S9rhJneNJQc8Q6nBdjWqSyucOg0oilZ5VW96SVzqW8MBJ&#10;21AXqXhXAEMSbq9du+bppnQC8G8LY8xx5CJYXV1dXl7WBhsbGwyVuAPcke4jUnZ+5Fy5csWqYrGV&#10;lGPQeWt3S9NZCgAYchcOzzoNSNuhwuFW7jBboqZPWCkKYExkp0NsEAo4tCQR2ampvsIeE0uY1xJS&#10;ZkVNicmBVCAAxpSKJcqEbBOaSFiS/chVlTrMqiUQ6ZBQAIVfg5ymSGgdMQ40tyQwYVkmhvKLyJYH&#10;VlWXcwWA2zaTGIdLS0t9RmXLmzl+WbmEJKBFgm1JaIMTAwWo75q0hCCwUUnZK+eqonh2Tk1jiU/1&#10;sEQZJIYVBnIpmMADsMJQwGB7Rvv6NaBXokXW/ANmXlOyIjERWspoNIdTvjxzy8TwyiEnnDORNdoB&#10;u3HjhqbhgcRrFzlzJvw3UUJPxdYEQjOUi1UYzMW1CrAd2PcjJ0KLooiGZsWGNtLiWlZPoDq1TgSc&#10;l5pRalKQO8wmXkd7CXibnJq8VIGchJrouoI3YMzpOI7VTisblryS8+ZQkylXMMiXc+aCUggwt04Q&#10;Cv34Bt6qhqFg0ja+cOGCOXKkjzqrdp1X9DKRl6LL1ISQK3V3anjFA//Ysz1MRGSr+uYyko4lWfBp&#10;/8uFBDnKyg9hfDLhCgAKlPnHIU3Z0THxGplNtIQ+RBR9ClL2yiF9OJnDrC0p45xDOXLudBAIKsMq&#10;TpyM5PCIDhJ9x6gURLTd7Boh4KcvnU4Z94RjyK8Et52GV5eZmRkXD311oc8PAAZCXFEuJOaAUQNb&#10;x7rtYhUA4X7xi18MEf1v5ZAOkAALp0xegeEW2w5NVbZrzK2qjtTgkS+0zM21a7UDkqHWNWAQiCvN&#10;I0HpyAtjfmHoB2j9zvDTbXJyUi5cycVXArTIIcEqt/wjqnbClSfSILSXUQGMQ9xT8zhD8KMnqekr&#10;cdm+N/xXBsKmY1nBIFn+BeIcsfKiaRVUHHp2eJrAXKvreaUHSfomaopkTwqE/KDUTpeaiAjXEhSQ&#10;aY4HzNOkT5PQqxCqhhYTt6knt/27ayBvAKBVkIDVWtGPcq99XZHwAzAT+YrOhHy0B53GYuGNRJqy&#10;YAID2uVuSURdBKfdUQiaFChLCs+ccEVSrXlwtbuWCN2sbSUHuxA0ZeqmVAI3K5a4MlycZ8+e9SoQ&#10;nHaxp3ZyLOslA1F2cf+tLcrOENUUS+JgSLY/KRGLmleVMqTpSUFQlSIHnq2nllACE0JfhOLSlCPM&#10;lFUBVJogcdj+cpZaJdEeMiIc/PkwewNNwhTDZiA3VBQ+jCPOnqnjgW5VSDEIuWYFurmnAHisPyRg&#10;aQRLIT3LB8UQ4055pCGQ/JXWkeeghLXMBSoKzYJyzmHOC6QtsGnJ9qBJ/5e//CVzSdp+NptPJ68a&#10;UVAlkb/by/dRX6N2FHispK8/TLg1oSl3VPqNxQ9bHuDEgG5wLXUuDOgb/oey9QQwCm9OzjO3fErQ&#10;fgBGhzX0JQWbwbnAvzS5kiBlQftSa8/fuXNHamghFF2mEjcwxmfcchh4lcahud2iicWViGFXc84K&#10;FQoEnrycIE+ePPH156eMQPJSHYDZOjpB4hY2UFWECQL5FI5brizJSI4w9Cod4DEgInNbCxIlI6RQ&#10;rZPDA4lz2QnImxHzCoEWCDUufWAGfTZsUXEh5ApIXOFBsjzwCYPQxaXZvpKgXcqPo6edLClRIEEm&#10;n4SsRMQYbkVnztZ3BglNdSS0/+tneDgHwKtk7Qg7VkXsERj4jxmcCOHc7zwlRILGEMsAviMJydLR&#10;q+oIIZ1axatVc6Hx7xVj+WduSXQnyNTUFBNLZU2BPmJJYABvfn7eqepVpnRIzAVNwg82OFd63uQC&#10;LeRuTWk6qjphaXZzAObIxrnoUhDOk5yOr1XsgcqWRL6Kq1vAY8uQDpbwphyLi4v2nfPa0elw1FdC&#10;wy8Qz5RlwTlmMOYQUB1J2bwG3mBGqSFHaoaMxLUkRyEuXbqEfGqedBDLg7lmAKm4JFLe399XPp8X&#10;W1tbSPAU7ssvv7x+/Tqczjq7GwzpSEogXOkN9cIPz/hRYtgwWT97iotntHs10WBGBTXQC7kJIWak&#10;jBn4dbvicutTph5DJg+eXg1u+aTv/JEpP4Z6VTLekGNO033JlUrZGgqkM0Hts7XWsmqnA1+D2SZ9&#10;SfBvP+p8avAAxqHEDbyhS3ZoBN6EkILdIYSdgnlLnENOzgMJooQ2xwP8lsCTLDWxPA0SXydoVCY+&#10;lYO+DVs/WIWw8zb/VhHoKR3keKoLeC5Xnz5Oy35hu1ylTM6VOkpWdB6kSShfRyshV5zAJiOQNI9V&#10;mLmljFi5wMBWaM0JIWBe8eOpED46YdbnYOhqVOgcJpxzq+XslzHLtIGWiTACKK3Y5Ax0P4m5GALT&#10;xJ2n2FxgxysWpCGqOTVyQ3mghCma2JooqiVzE7WRnoL1zS6ElNSbGmS7u7u+VnJI2QTj9DORzx//&#10;+Ee7mqEoNowvzZK32U6fPl2761eftJpSN8tIdQU1ahqEMrxy5YoDQvqESGTIj6DwwCmKVyRa4hwG&#10;oYF0NDgplFOTkUcRTjwpCDSSaC+YBTXnljeAhfMqEZXgzcTGyApayOULs1ft4otMx9Qo4IEtIjxY&#10;0li+Qtz0hBWiKghqwnMXktSg0hB8AqztaFpygjiFHS7a0dmBeZjdWGpn1dEjKMzhLHevnJtrFU68&#10;Ss0TFSJi1dMSeDaYTS66dLSdfLl1Q/BvO9VsR44c8SpN0XUaP8x1HXObQd1VE134ZyhrA5JwSp9D&#10;kOwrxWUIrRbihIkckexqBAz/OFFKbuOwVqEmTXvAKgzSQU5/OmLI0RNIypBwq9tZgceJdLAqrwpK&#10;kzknklVBysz1j9BWMSYdE1aehkLAPzc35+sKA/TtC6vosml5NswxzzNWmXA4eoJNjmFBVRAkHkTB&#10;qi7Cj66WlEEfSxKXAg4lyJwVrpi7UbhSprW1te+++04vUajKQksW/7IAzBOfIOl8e405wGKBgQT+&#10;8WzJQeysJ6es/eToLNNderj/r5HfAaqpZLaeKNTcAYhFFCcAA8AnqDave0LudFBkI5tAXhHhca9g&#10;WxZQid7FKRw1+4Lw0aNH+kon0NEJOFEFVwifMOg3+qwoaB4+dUKtDgAhAOL63azDsafQiOLfsSMj&#10;v58E0ktoH5x3w38vIE2Vxb8ORwLm9Q+G48oqwEJ4RamnWDI1l0unlgpSMGAQnVWvFLjlgUNDw1Mm&#10;N/dDQhdNTEz47S4vP0xRhJ/OPT2JZx3ihGFCkhWh6PaLTsOqwxZOPKi+Z1UgwZXDx0Q1adYbYCDB&#10;hwgGvALGuU4zzJnrMRMmmGfFFYkJiRIzEVfF41yNHEE8k0hTymyZ0BedPltqlA3dwolyYEBTQcJK&#10;uX1X3b59uxvBmam4HFLjRCk5wYYlDt2vIoKqcFiSmlgU+KFPhz7SSMDw1EiKjjdqrJhQMGgqHCbb&#10;XFARgmrLoIUVoecYHLEpZ18BRHaFQaLDGIRYS/HOhkRUzdTTKhJ5FKA9Q01WqugJqAbSSdKQAHDM&#10;4dZnhFYFUg9uobRR+dFVdq8vTQ4tYUEOQPKAes75gc2S7Spz3gQFQ42RSJk3Cl0SFIAUS3aaHk1K&#10;yAMTmVJTOeeFjYcdPinLAsgOO30pcceQWGoDLaEt6oCAFk7KsBn0/ej3DVjuMMhRvvKCAQCxCEEq&#10;HQBMwG7PWGJYLi5CCo4MfSMWKvSE0sCpUkBiCU7s0WcILeeSgk24UuOZW4DBxiS07RN+nIPLy8s3&#10;btzwy5hc7vR5s8pKvVDhKGElBX0sHLdSEM4S/5YUgjIYmt7coGZU5REGVnRgxonOs2qoqawbvvsc&#10;67YHMstILsJhIKJ4ViOeLRl0uAJS4s5lgShQ042spNCeVDg6zh1zCrIwATu3MEcaeOJyyFAUtsBT&#10;NniG35GksrJmKLpnFTRMpGYpEz75acsZ/JMLwQrnAiETZhIf7CZox0OniaSEs4+ozc7OqpSTwqu7&#10;ir6gNE3oUPAU11NG7jMtLVO951ULvfnmmzoHXUwoy70CQYsfJylmNLO9wIk9AokUCLWWG8jcU704&#10;oaxkklKyKFIvDa9Y4AFgyAVprNQRgQydFTzjwcTG8b2ixw4ODlg59VZXV7U0NUNe2iwOTSRYsiBJ&#10;hHL/Sh09XEdhyRK6NAxsznfnslxcKvrZ/b2+vk5ouDV9NO/t7fmCcaO7PJhoSFA7owT1yjCH6uVY&#10;cNzpKK/liz38ExoYBhgSJrjFJx2vALsRKTj39YA7UkH5dNqoC4lXzpmTlDUJ54T95kYU8vUGbt3l&#10;HCqKeb1B0ys2dLKS5dYEMICnpqaAnJmZoSkj+/ru3buaVu/JUeuCik8t4ZWcN26R6WARiEQKbKWD&#10;zzYIh8JJATCdI011V1xzSGjSMSg7bL0Cry6UJauF2n1IRqN+gIQHhibkYvGstbyyotB51fFilVyO&#10;tYGMyKnBCR6JiT7Xe9izO4SjQJlnLQSVWksQ22AAplgVnVt7Sl6UacoIBpz76hIFAArtWfBoUhPX&#10;q0IIzYPQMSMX4VQct3oPA5TTRxF9kHjgUwPr/8Hv1/g1YSNe3cydZ8M2dgxRcyigkhovoprTB5dH&#10;AZjAIYx5ZZMeQBxS458rZaADelU0N8ACujuAW8h2dnb0B1ScaItAosaSquCOZ4wAAImIzKl5pakS&#10;/JuQ4FqlgaFcEwNgM3RzQMWPOtn89qoTQWfYA4BZlSYwdqZ2FFpFKahux4HvRDDQIpCekBp9T/A8&#10;efYqR/C8ekKFFuFct+agstIN5vhBnUl/FQGwE1lfmiuhpsEGZvzQtx/wYCANQnlxyJwybyLKRWjh&#10;FAU2BGoy39psJdi/08TN6lvPMarJ5KsvpWkIN+pUyfLTxjBkChVaik4Z51496QsknMFbE36qLFey&#10;dpTY5E4fh4Iju194Tl4nAvbEkgVlbNg/lqTJg+xgkL68BKJAaIIoGGBz6IjV3mtbSlzRceUrTTgm&#10;luB3JJnIVwM4xXAS/6HVDEbloyYjhpg0N0RUMhGZ1EjUhOZWRIXjgSurlkSXMmYsSQdpDE2cwubw&#10;s5IUTiiTC0rZEgk5CSRMhFBT+rIDRhvjUCD6ApFrS63IylYfVGg4vKovE41HzVOmvJHoKFXTM5zo&#10;3jjHEhrVXdP6jhQUeHtcw/c71U8EPyK96h8KNJlLWVEIUaRjbQrXmBRg067//ve/nfL2sqv08ePH&#10;f/3rXx8+fEjfzkUjZb0kuoroW9yqNVQ+jkVHmgYATO4m2kkWANy6dQsY6dBh1TeZXyFd8y4b/HOo&#10;x1w/Xl05scQ/VCjFtmQxqUBeWdWHcnHO+Kbxqkb84LBSdq3SVxQSICF3c3siwScv/9LELT+j27SJ&#10;J5xexZILn/zoJa5sAd6g0oqFg5wOSDrBE5PM+WTuCQMeYDPMfcFDq/18Chw9ehSr586ds5dB4oSt&#10;lHWCSmljCBVUXNRZasuYAw+kbVs4KWAeOZ7wQG4CoYZEKbeaSj+AxyGh8mkqgx9xOXSiWgIDn/Yg&#10;c8pSlik8fJLIXV1EYSgufQC8ShYVMMCsPbDRFjOkwA9DNfIKKn06MqKPfH1rU09PT+sEEk9tyQ9N&#10;JDD3rPqhkpqODZ5AvCmBBL2CShl+iWtX+vx7Za4hLVFgTiiKFOC3j2wK4CEECS2SFVR/wgCPDTL4&#10;79PxaO95EqmiYPxak7/wWp8Ej57KScgF1wIwAbHTHIlAiIQIVmDpBgpgGSQ8a1nh1IMyiSGi7vEV&#10;zJBnZHFF4g6wJA3l9JQYV+ZWvRqS1OiF5p9DG5UOkBKup1nJWRTOY8GmrQuB7GCCn44e9Q0hu/n5&#10;ebANNeAca/xTkKxOFVRFBVJjDIrFuXRMuBKxDgi5DgbMqz7rI0NQm5wyuZppGoU3F4XQPBL4YW4f&#10;svVh7rZwmqirsuke5IgCmwKZMFGsaAmkufPOWdZQKbZSc79y5bPAVpFF1EGFVa/mSmOALTUTwOgA&#10;hlWveIMHSOHE0p32P6JgQItATnC00FTE+FcgkNJ3PpJzCAO25SIRrzihIITBVeHotOWUQye4JGiC&#10;KhxUOOeWJocg0ZeCJYVQBbRQdht5dVXAwxDVSDZn5bWjByGqQMiciQEzKjiUEc+4bU8CSYetlOlw&#10;xTmiTAKDXqvIgZlDEk7UXSKS0vn0O3NtNOngR4KWOOTBEuUaiURQiWgVFJFAUqG5teTpOCsRxHKF&#10;EwcxhKysckhNjuTOU3NLCqR5dJfzxVOC6oVbCDc3N5WDITZcWjTdInhwp6qgQ9Pq2travXv3nLNX&#10;r15VlK2trR9//PH777/36YZkn6eUrfoR6UnBRBO6bnlACNJsIk+JwOxwgEpeCITZvNrpc1WQncQZ&#10;dlQhHyQgORR9Y2NDCD1jMGTFGyrwgEa7ptLL3ZwcUfhXLNHpsIKB3LFmEo24tdrnGkhqQW5oKoYm&#10;QnCri2SBHD2mjm4Xu8nrz3/+c5pWHSliURYamFwxtP3bKZYo6A1unUUahkS+JmB4qr7cmZv7EPSN&#10;SAG2V1555bXXXuPB3oQWS2p37do1ZNryCqd8bq96T2tRIIRWRnhWeon3Z90CWdIkeoay7HriGW/m&#10;BoUuZuE8bVivtpslHe7JHGz8y8Wry55E+UigdeBI2cRRKTondJB29uxZc0I45QJVm47ERJfWKpzg&#10;QbGgMuFcl8oFQjSK4mNI3Qm1sWamCZsW/XT43yRVGla8iWhjKgEyNbYWxQYrIXj2HVYzaBWJmygZ&#10;uXzlyDM1qAiZg4QTzJPzT1m5rQIMAAWG/EhWOH2rLvQ9xyjZSzrYxDtjg7EDlDtzwZACLmNEm/Cu&#10;6rmwBAchWILRJ8dm5cEC3j0lgAXswAGrJbmBxadXTnCBQU/grl+/biPR1IuYwr5AosBj13FFn5V8&#10;xPUqLvCYtUpohEonidKhbw6AZ1cdOTXRO8dVGkgfI84+RwNCeMhKRqoio34B4NeN5SkikyhOmRpU&#10;hCrnM9PEkIW9hHS5y0VQhJCYE4IBJ2CqjnAti3lOCKUMjPPFIeUm0Dp+FqhlrJpUOB68YhskBIKB&#10;Exza/FYNS55OQPzoezrwq6NcRLGKQBTBYKsg0ARCml5dirzxzwOhelEGD29wikWHPicmno4GmNGo&#10;ZM4dJzLYXs2dwk4Ew6sOAduTZ5scDIYC8UyIMXJ0aQY+PYXDBg9spdaRTd8vYJp2HSqQTwfC/v5J&#10;WSnYVIAROstoKrS45NwqGX2rBir6ox5PtiY0qSFN1vB0xgkkWROb2QmoiLrCaC9YEkh1qHlSCxs1&#10;wypmRORNdAeEBrCP7DtQHaM8SKrjQJ+rkVWJKzQ/2oYc+dyqo7aMIhM+rXplZZUJobjM6dMxQR1I&#10;0lRQlYXfveiW4hyfWgIk4PlRAuZcwUnCj63BD5YwZoKZpeF/CVi/8eMJOStyzoXgDcl4o2ziK0Fo&#10;Cp645VBn4hZswnaHiO0LZKJFz0ifK9jc7vxrPwD8iu3DUbvaxeiC8MSJE9AKJFMTybrkyPWn0wMh&#10;gPUtiGerCsHWnacEXoWGwQQ8Vvo2GPAQqiw/UvDUQn7MwSxB24dOzWmY+wnFZ99JXeeeIhrCSYEr&#10;A0JPGMiVzFNQAwb4O+6snjx5kofx8XFxKygFpKFlcXFR1QR1MsiaB4b63DcNbJCghYlhbgiNc7Uw&#10;JOWE4U2b2UT0qUmztvRKh7IJbMjHnkDwuMhdThpAaIWgbAjNuZpCQtPcHuTNhwvbQdP/139Zkj6H&#10;wNME2Mc9J8hs97GCgb4otSg1yuRwkjChUFL8eEU7nObM+dfGsOkNbQk8NoBX9DpWfxJCpWMJSWha&#10;Es6ATbj2OIc1qhD801EsIHlDI2FZk+jG8NDhU3RCfUiCB8rUAiD0mBdSXHCNdPHQZFl4Hw79oYqE&#10;hRQJO1zrMINTjc6KBznb9tDDoUs0oie40lNUCnqICVeqItu2n6eOFFpXRRwPQj958gRxkBhOXvCK&#10;TkF0QyyFN5GDJSbqwW2uQCLUx+IqZKeGFvTKIVT2m3D0eZaaQsoFLw4dnefUBlulyZEgUFSKXl/q&#10;Bj8rPcV1+njyaWdS48RTOA7p49eSnoZBxOEW+8+//oJzWxG9hgkFFNGEXNUZcoje/uDax7uDxsmo&#10;tAzlMuJQRLaokBoSGIouKcdQpycTQrTISC6KKwXw6PAgqFXmYDNn4tCsAfq8NeToyYQ3yClLSlBz&#10;QYuocC4nmjBrEk7AhsHOdJ56BYOOXhRdCsCwElETO5iQ45VnpOGHf/BU05cKckzglKy6WFJ9YIRG&#10;kfYQkU8emLj2nPL84IcOhGyZcG6DwSAiGJg0YaIl2HLLSo5I5lYgrrSrord5LNFHkbNbvpFAzUSH&#10;QMiVucIZJoagzK2aM8QDxlCq/0HCfByKDgMdEYXgvPY4M/y/zFoSxRAOaYYlsThBiFGz9XMHDOWj&#10;ICgniJUCZasmgPHjYtjd3d3b2/MVopoOI4WmKZAJc7zBAFvhyKEiBI9bcblCe6/vvPOOVQDYevKG&#10;PUnZX/YdbOYaD3j6FADw3WkL0NdjAjlh4tNIQQhfUQg355y+QFhSCLUGW41sQ57R65BREQpyd5KI&#10;RY5b+0hTSZyCxCNEXEuweZWyiF6RjCITQslqPyYmUuaTGnhOswgHyaAAgLMCKnh0MkKooQsGHQsG&#10;ZnhwTU5MTPhZCSRXPLgvsQSSHuBHa/lNOTs7WwqGW5/t66+/boJqm0hR/N7oL60RYivBwFv0msPG&#10;HMMmkkIsojzxgwQ6sDkxTFQcNjhtBDA0Q6XkRMU5l3jp4ESgCLHqJyOo/HtVO0N0aspEYmcJwY9X&#10;RZSXJwWxgLfk1dAbHNq8JMIZCBS0vUwIs7PCdq7zEUgHWrxR49BTHWVBR9zY8O3+7Nkzt6w5igwk&#10;4I0OE5i55R/hdp9VSOAEUnsoBwWNgcCaQVBFtIoBGJBGX2peKXcrOeWgeuutt/j3yr9E8AabOU1O&#10;/BizZAz++Sa5SZIXeizLX3kMJIJbnvAxcEYjtD/JAZeJeMzN7YELw0HCUDC4YbXZfIvpCVhrAjXT&#10;THYXicyFFss+5Efj3rx5M7IwiE1pWBUueJQrM5qSG3pRUMJwKq1szREkYbHaUViINT6pyZSQGjxI&#10;0XbOQRtYW4iL7voPDAMeN4dAGICErSisOORBXkGStaSoSUeNHRY84EFqUS8ibNAyRGNIwIMKz3YC&#10;fXNPgTScK9bPPgVzgbGl73rgECR+xLL3AgkGMoUQS6ZYwg8k0nGsACYpQraE0vGkSQ72MMX//IFE&#10;LUVIU1LU+CEkkXirmlL5SECFOQVziQiBT25NhKYDs7lVlRIFz8hpR4EkC4lrd3z6Jef71+bnAT96&#10;nUNLutlhAQ9vfo2JiBkF4h+TSHaXo4tnXAHpmOPfElRVmXIHvRxp6lUSqEjAMwcDaXTEJcGYmvKg&#10;iBrejgXeaUhNIrIAhoQOzlnpMW4hNxEUflBVXI62LjUSLMmUrRoRigKYQcdTslgVQr6VqW7hUESe&#10;KcglQySoi1exbDGl7w++nN2EIDFxMAGQLQC2IQ/b29vuVyxJnP7o8IJBeys3OR5YseXcAKANIk0p&#10;MPEEz8VgXr4A88PcxSBWsBVUOljyw0sdAaus9CmDSkeUushq/Sx6w69VDjWkuJxI09MuePDggaKo&#10;I+eSkh3nkcAV/wD0i5OCLnW9CeRDllxQElVgIrSIQMZVtyyK2CIQITx3PTOXF32S/okt/eYpHc2m&#10;G6HVcm1kHpgzVM36lgQ2cWFw3fIv6OHDh8EDmyZDJ6SPCZcrkMrhHtLV9r40zTGgCbEaFViC2Th/&#10;/nznpEQ8LXnCQyhHsLFKzbwnc/yYiwK83WfLwMYzYYeSBuDNCSxf+4ImK/WVONopd6RQ0wZIk44E&#10;ZQe2w9+nKrlCIFDEKk6NT4bKxxtNUClw4pWyQQHVWkVcCpBrOYn4XKg3sFruuoItJHYclnS+TxBQ&#10;kVncFMy5kpSvVVRwLgvh1A6ergklUBStwjkdPg1LNQMP+I9eOUpHoUlMqGHMU6xQce4JuaBuYphl&#10;N0YbHaJSMuSDEW0EljPdEtckUtU6tYKUzp4d/OcwuSbURjGlSNjRB64lEx5oQsCn0xDLGl14sWQC&#10;LkMmdqkEMOVYUYDnz58zNBcUXFYAGAAoqm7QbajU1tQCLxPIBQK7I0mqAoFHCCG5WIJiBGt0VAKD&#10;bC0JQeg85Qdgtzvwisq/q0uanMhaglzxyX8/Ot0EolQATmDGu6EqoJoIYVsqHvwUmMSh72txDYSo&#10;KzwAiMIbBbkw5PPp06e+Nnwjr66u2swgcUtHj0qkNsUSYFwxZ9Knq9BAgop5q7hq1SFCgmTh4JE+&#10;D8gUEQbpU9NzokuBnJrBGzUMEHIlrqGn45xbbFPTVebpyMuriRBooS8uPNTMQfIaZmjt2/LSu6IA&#10;1ledUdPzSVPJ7GTe3MGKJXEA+Bdd1ZwpwqFrYWFBCOXGM+cdqcD4zUGzpmXV73v1ZUXInERc1VR9&#10;QXGVfwq63Wcy3tqKjhJgRHFJA4+u+IG8Do9/CEU3ZKEBdDgFS+TMDc5J0kSdJa+G4mpyXPFslYeq&#10;LAvAvKqUCU3bwZMmE/Kh9eB28WpgCaUmmooH6Uvw6tWrm5ubSJCIiHIEuH1kk3oCphlkaveRC4pw&#10;mhDaEQoBCZPqwmE/Xygz5IGhFgJDRH7QKAXhGPLGkB9zJmKhpQQhlIWWUF+QUO18Vz7ke6KaH8rK&#10;hMY7d+4sLy8T0ufT70tguAWVWqVvW2HAK+dCWCWx5BoDTzjtZHseP3782LFjbkcm7kI3IvyyEA4S&#10;+86NODk5SdMT2q2tLb+WIAEANqzKzqeAllZ9/tFlg4sLngrCJjSJ6IT8iNVvYhLY3KyCTk1NKZbu&#10;3dnZQaPQ7k4UiYh22bnb6EMVb+Y8Y0N0hWiICJLUmPOGZ8MrVOClo5S1BKo5p6YoykGoZBhDDj/k&#10;wEcUNUH99rBTZI1zYGwfKUBCjY6Tx81aiUUBwFzWXp1gUGkPfvQJNrzqHD5re0LhbCsTIcgpkOsB&#10;zQabZPEsVlVWlP62zq68deuWbUjS1tbVfiChRQtJWXTnmBblmStudZTzU5+4dwzMAGnzgqfuhlw6&#10;dkhgQJRXyKWJFkeNOSQN5vRFMZcy5DHGXPo+j8ZwIbY1xNmuEjAH1EA3Ya+eSqU/Dh06pAvFlhvo&#10;FKjxCL2UuBIeF3GNIEeez4f19fVHjx7pHvj0jc8NS/QRgRqniWrZ+S6SpaUlkHDaKoe4UHtJcgie&#10;cBRA0uISA8ASuQwtYUQWJmCoCr5whxdzKagNfY1FwRxsE+aGEEWUFDBQqYqIcukIttqp4WlnUsO4&#10;rwRlrmYkPGOWDiFC7BP4jQrQwUdZ6AB4VSHRzcGjwyFU4lJ2JWgdv5xQVw/BUMqiSJkEn6hggqU6&#10;jIJXBHICKocAcK7bPEkwT0ffMAmqHKF12cjC7aIt3Ci2k1fF8lPp3LlzcvFcXFy0tTikb0fpJxNd&#10;oSXqRZ4Fas/gZ5D88IevQFilD7xVtRPdKydSAMB+o8NbyFERPz5i7BlsYIlJZ5avzub6kD6K3PcQ&#10;CuELmjcwqrimRZREkGPVEuf6TZOYO7nERYgWlZfo1CCE+aOPPjJRaH4AI+e/P5mEzRK32DZBF314&#10;WvJkghNpKlP5YkAsdYHHK+Ql6JltT4cvWyXQtJ2/mooT6egTiYPKiqZz0KsE0WLOp0Gu3GE2pONV&#10;LJBQbUfwI/eNjQ2/XymjLk5UwVyOdAC2C3RFf8toTsi5vuWTssTlInccigWSQDYaYE5SfuCRKdgk&#10;TCQiOxNPflhVFIQDJgW2smDIG3l1McGDn6ow8wMJGEogawhVrb/b41Yi/NChqR8mJiYINVi7QMkY&#10;isKDuJbI+W8X88ZQfdnqW0FN1K7/FzK3bBEIs6HN5ufnnXvOKMCcD7YJ/1oFnprKqw81sRDuYhbR&#10;psiPJ07crELDjBZPudPBthPS7qbGFlF6HtROKh0LpKyhhZBnIKVGE2/MlUY5TNBbyp5S5q10OLGL&#10;AcBtVbBEX91hRohYnLDSkNyikVpO0GK7CWSL8SwQSTuCOQVDInwC6RxgZfBPLl/y0VM3+vgASUb1&#10;D01siCUvbnkgdCAQQiVK2wTV0tcPNO0RAx48bG9vr6ysqAIChbPKHI3CyU5nUhMXVKs8MOFTu2ID&#10;Qnn51qHQ7yW1qKPsPq66WRVCdibk+NfbfSoZ/FAzwZjUYCbh1p6VF+R8jolniO2dBhd2lP4DCAvk&#10;VtnrHjkwgwAXvMBKQVWcTfxiASBPtSFEvSSZKAlXfNrJOu+DDz6wSXz1r62tOZgc3z5Fb9++TaJ9&#10;nYPYkR7nokAvkP7mmRMO4QFGQ3NIYoCkYADoHqEpywIMrzqYIUbMCbsYFAlfJvwwxCkdTjpTPAFQ&#10;TmhtUSXXkZwrmyL5/GFCKG5P+qjHgzmiEKot6IcKmeKCgX2JMCEBRkkgNMQCg8ScJgWDE+whShN8&#10;8cUXGkjDwaZsUsAM8G4dVlEknIxERA7k5qLgwb7SN5UvPtWl5qZJX4vD3+0ili+h/tEVgB0NMKu1&#10;KCY45Ba9BrrcYU43LaFe+OnDVgjOgZedXsKV1pQOhAbwmoqOpVFLAACJxAmdUO06Q4gOR6RZMjck&#10;ZchIahDCBpLT6sSJExIUVGhInICiaBVnveggcdivbXPDhIJYnjrQN4re881rl2rFPmI6IuUuBHqZ&#10;+MlCqC71AGyWKDijISSxn6VJIhGr2JYywKDCZgmNft8AWellZMlQIDTKVNvzyYoryhFO0ytCTKq4&#10;1LxWF10qOz7lwgOcwKCUc2oawG81apYg0erU/Hi1BSyhkRww4MViaKiFNDEAs1jg6TTpWFIvTzC4&#10;0o2+xqgVFEX0XQbuHpBqGwDAkJ2JviW0U9jaVlY1DLltlUNPrsh501E8Cwen0CULGB4E4pNQIp1I&#10;8GtOB67VigJGJsKxou8ZP/ikiZBhroMvIc2vG4Hhhy1I6q7Hjh496vBFhX6ARFI+Sm7evKkNNJgf&#10;D7anftZgPDjK/DbQb7aPD5cOCux1iMMMAH6k5rX2INRLYnGyu7vLIYoYWlImbqUjr8rBFXg8gKdY&#10;bKuaKPQlYs4bkKOnM1Y61Pjp/NQV0lcO3BJaivlOLZ4dDgBwpQMBMBedfw0GgP3irEYFuR/rrAYb&#10;9b//W+vWk3KRHTkrxPIMHqi1DQCW6nbKJBSUxiR+yJlDYkIoLqEJc7ZCkEvB049OXz86x63hfnUX&#10;UFNfAHLOD5B6A070kofQAIxnTEoT50jwNca/XYwcHwe61NbQQqpA6AmnATm0NJGJPWpe9YklOEXs&#10;Ai53PUbNhNV//nxYJOXHCKwmMsG+ZRJLhKjkEUT101L8qoGDSf9BbKnuZAgcnxKAQ57S44E5VwIp&#10;nlVEyF9L6R4V0nMUcGFHyRNQ/cFVTUCZRAgdIDpDS3jnR234F1c4yqgxItSTlSe0lgCGB1QSXAjH&#10;rRREJMEFqHwCSWiHywvUSlJ7WRJad3qKy4mgBh20Op1ZmcQyDqnhDf5IV4MAmOCKmiER5g3njtyt&#10;0uefZ4e+Ex85mokhcw7xYIlbJpDj0L3otnNVwO8ioca8cM4Iak4izMsLeLlw4tD0lKALycCP0C4q&#10;baHJjh8/7vXYsWNuWR9r4+PjJJZwa9UXn1XOMeZsctC8ePECAN5sbJI4geGtt95CIw+GcDgU3SrY&#10;0jFU3LPeAM9QrHYsfUuSVSaE0GQOA+S8vTP8d6qh0dOlhUkXrXOTmiqY8Om8EygweLYliqs0oNbz&#10;0CqTcEjGnr3q+nGGIhwkPSNT0dVaOtrPEWPCIVsIwXApQsgDOZ+a38S2pCAWTUKvIGFP1ThsW5nD&#10;bw8DBrNYqgO2CkrHq56RjuhIoNP+Mqyacy4duThukCBB/ruh6RsagBOvAonCs3r5MNrf38czPORA&#10;0uQHsQLxSR82ymxNLB05ciQdT5BkRyfnEifHg1cpAIZD32deaVITVxSerTLkXyCt0p92qCNzqwZ9&#10;ieAZP04xcl3Nm080q5RFscQDzLx5Onz6hPKqfCgi1B4600Sgqakp4OFUHRVny5UCmQikKAqBtzoN&#10;PGeRiDaLpvVF68r0daviGtJcOIcPP1aFUxpNUvT+rJKt+9U29DtBjrrF5nXFyqVDgy1DyuS+TtwN&#10;3GoPPLuzuyf6AlZWViVig0tf85Ooi1xKH/kmNR78wMiOgjkhZd7EpUbo3lI+FcEzqyrIrb1jjg2H&#10;D31ORAeJocIB5pUCTXTduXNnYWHBKg+icCu0TKUGj95TAjUSCxI6kpUOAJqNB+0Bgw1e8/BvQgiq&#10;6PiEjZwHeOTOCUhMXFfmOEnBqeKJQGD86MewwjnGxeJKU1FWNZAgxBsYvMkCsLKjYGLVBawENLWN&#10;nvTbGiEA868JZScikHrGja6jgNGQdAbXzPAflfBK2O97aO3EwKPC4eDyHmMmsGwlEB2e5lqnSMzg&#10;FoxfcsOrp36yCqu+QRMGq7dXCiaGeAojGU60KStCVsojiidl7JgDKnODsnyg4k2B6YDniSmryNLf&#10;QtsAXsGmDycFIZCSRM6ogc0T4zgSWkYmKfMmI2DA1kzmeotbpHuFH01MUK97HExACieow1dFCR0H&#10;tjcw5jQFNRhyjl8wDLEAkJoUqFHIm3vIBDOqDirYuNWg7777riOJUFwR1Z4m51JTLZyAjRZ0OX3e&#10;f/99e3XU3/ZnfzbgC1rnIVa+smPOidDmmIfEgNPJQg3DgmosIKWMeQDsB0Nbg0Riov+6yai5yTx9&#10;u7mA9bpb2Y0rBRHdDfD4LPD02gE0bITB5ycA1NCoCiTYrqYwSAHzlJGPMb0uIwlKua3FFhjm6MIG&#10;htvPZeSgVGVNaMM4BFHURxtNcScnJy0xUWV+TGQaGBiqHZOOV18bbggbHjDOyWGDFqqOGzoq6AxV&#10;aL8O27dRCpvTATATboG3KhacRg0pL27JzVnRhBAPBlpwyxxaUL3aw+bUtErOTZibk8tajl6F5p9Q&#10;7dAOs7m4AFiFX615c+js7OwI5Diol4CsYwVts1ATWi2krxZ+j545c4YCff0MgLg6nxrY2oaHDkTm&#10;esYq/ru39Aa5TGGmT00PU8OeEKpgrgqgiqu15O5ZozrK+ywWWplkB48lc7D1iTk8nJvbg48fP7Yj&#10;+hsrkPQP5yZ6W/eKLnSbUb62id8uDNvybkQXnt+m3Y7Xr19383XFOvRtKH3oO6wvfrWApMbmFjx4&#10;NEYbysbUKs4HCpBg267kx77g1txPVVcCNSZelS82Slb5VFwI2dGBHzlC8KmTKZiQWzXHkkLLqEFT&#10;guQ0qUmfGoSW+HT9pAakgU9RvFIQhaaKk/CpYdR9VHESJLtdWDlGusmQRk4iaBcbD6ocKj7Rbgkz&#10;5DYmYFx1g1Kw5CPGXMPokNhjrm1EZ67KtTo5VAaHcErNE7eOl2fPnvnyUCmvKqLJ27Nol7t0oOIK&#10;SE4w7Bk5nOs9FIHREe2qVmJQyR1l8qVja3vCILqjjzJ4JOY6KuRAYpJOuw9pdASyL0zyM2Y/AAGB&#10;kIrtFX3AGVS500ngwupJzRbiCCzV9eqJIO5kzoSyDPVN3SABc2oy9xqCKiGQQlq17XGE93a16FhQ&#10;G8pyRpaItRcJqEJ4CsqtHHSPUlmCUDhqeDc3sWpilQd0ePKmS+C0CjkAJuIS2gYcykLokAtqY8Bm&#10;swnnMqMDrfuDB8xIQV05iQTAZCF9YNiiSDhzSRmQwINScgw4ApRTdIFgQ0t80uFnbW1tY2MDOYSw&#10;8aZ+vFHQ0I48cUl0g5tPOfWf4dyko4/9mD537lzbALyKYgkGAxh+3CIGMGixB7SI7W3i4uyKBdJ5&#10;17XqSWhg26BMwdXbXGhfas5H5tpRCHnB4K7qTxEdH1AhlnMmksUwDjHvInTYoR0SaepAKetLOoBx&#10;5ZVhf4gnneSGuPSdAm0AHCLExtMb1JRJyny6DFBNeWpqSkbY9tQSrABgpSJ2u0BYwpiaQn737l1d&#10;hChCQ3R1pGyuHPQ1Q2zDgB94KKudmnZ7CS3HONc/ndTMHe4OAq7ogI0NFOlzOVJ2vjBsQsezIwls&#10;c1EwY9I+xzYwqiAXS+RSg9OqA1FvwMZQF4kF897enqSoYVsn61ieDSFEhE1EREHCIR3M4FyT4KSa&#10;QsuV75VaF1TmHGKAZGZmBgMkauSpEFBJDR7kmOgQchuK877YOkZrOceWpyK66nxZgiEoBeas9HO1&#10;M+fWXA8bXJHwL5xfgZubm8q6uLj46NEjO8UXsKv69u3baurLmFutaHMdHBzoEBehVz2DKNezbqzH&#10;PHVCW9ucQ/4700RBF87FRReEAEuErVU54gq33Pq9q+i6lxPHCKEo/NC8desW8s2tutHVUVAlQD7O&#10;ybnSvUw6LngTl4InJ9InFNork7paaK8MdZfGUxRtDyG0OLRqkyorJ9ySs/LKj04mrJ0IA0kB7VaZ&#10;Hz9+nFs+fSLoNw0md2oaBkWqiSv3rnqBAbDQzJUGTt9tfHq1ZMDAXKswLwT2qEFYD5NQ00XaQxeB&#10;ZDf5NpImipw5APgYUmVNYkMpq+qgEUIAMMCPknkVglzDy04iygc2Od64siq0p1UmsrOq1XUITTpC&#10;SwQeck8dDjkAldtS8GhKR45Wkcxhe1+muh1F//nv51iWXhypUI1bc8QFZNikxiNJEwc9ZtVAVB1D&#10;iN8otsozK6/cSsnc/uTfBGK3AgUmwik5HSzzLG45Q8UzObjOIH6kwUPXBug0dTMFS8IR4tpRCLac&#10;YQiGvLx6UhNd6PCroldz4BGnq+ChbwPQlCwYoqDC2SQ7sYQG1TYWiAQ5QNL3a6b6ceuw8BQObBNP&#10;/gnFKlCbBKQkYAiqHg4XlXMfqJBWtvklixPAhBbOiSC67CjT1IJMTp486WCiZs8zFBEPOlIujqR7&#10;9+4hBI1yERFgcg4vXLjAG+rgBEOj2I2swNM3JPrJj1RPS2ohkK1iApK5YdWSiJAw9FQdAxjm1PSM&#10;3O0Bx7qzpr+yhdyGkUtnllrYDDKSIJ6BR6ZVqLxiqbZRDkMt+JdIFbTTBLLxZEcfPDAkSEcuzCER&#10;q1Zh4oMUSx3lXl0/CPEbqxDiii4KwIYD0UXo7tdCTjqQRESdYoHtl0enp1UOmasgt5B0XvPMG6ic&#10;K7FJe8SkPyqAFj9OLnHpoIsHLYdh2PCm03CrFuKy5U0saXabiqXuoqARJFXTfvpB4nLEAyc60wWD&#10;W/vLedT/bYkTOfIf2+KKom9F4ZkrQktQydqEE0icoQpECEDnKRK8mtBX+g5QHiqZEpijhRpCMC8F&#10;hMudRFB9NT4+Ljv1Ukf6UKGXycLCglOFXGU5QRpbCBVRdHvHKzWBCNnyJmUScvhN8ENNycAzpC9r&#10;+HmQjgOXVe3UueSVshRgC4+elJclLRRRssMktzwYSMiDElCjAIwsKNPhJBo5pKBYhHLhAUIbXDgF&#10;0gZSpsaWJp32plU/p3SXmjoESODEAxOJ6BMARq2FfNgwSYIxlVVQVHAinH7ABgmd2ok52F7pUzYE&#10;NaeWHyFaEoV/fIqukXS1cw9aH4ugQqWyXiULqk9k+vpQZQUVBXWevNlimHFWAOxVIFcGflRTERGC&#10;IlHEEh1XgVTWn/3sZzLix7e7cJQds/fv39fJmlNZ8aO+do16oRc/UiB3eKJUgRRdz8ewVxO5wNlT&#10;UKgQKBbkQhPqap9fPsuU2MAV/ygy18A+W0WpRqVgOGTYktRRJMKZiyjEmDIwFlsCiMMCd/Qsi5oL&#10;Hg0BrNLEiAJgRAxPQ/GAk1vnC4deJS8AQ5TxKRBz7BMqIT9eUYkCPe0agIlbPsmZewpN2fC14olQ&#10;sajBaXjlBNfm0hMiHr0qmyYz4YEJwPaPJ3a84hQAIMWinxVJ6WiCCk8IBiogEZ2aFER08voiBphc&#10;XN1TaSlYpanJhGbLj5NUUjoAWhIKjj9yzuUOnrgGc370ovNaRj4qmSh2HaYjffPqY3MEUuspUDer&#10;FmEuR+1rzjlIWn91ddX1phCg8owTQuE0jQsPeBceubxkLVZ+oFJ6sfSNSdeSIpoIYYgYEoOQoaQI&#10;qek2T9j0rtzlKKJYfsv6ASEiBkrfUALDIYJtfNKUNTkmEaheNDGDN4YGYNVO4nKhVl5+ORnmH3/8&#10;sduRB8pWtQTy+eG/4wMthhxlaqJYEMoxTeG0q9B2ps/kpaUlnCsHD+4G+g4X7QokSqmJ4gtaCq5b&#10;zpEvED+cAKmdOCRP2OECpIhWbZkiIipiMQNYYGSKfK9sPYFna4IKSwwNrjghNNGTfEJIn6Y5ErhS&#10;aIn4Ddc21FHk1LDX0Ywl2QlNk9UIuUDkVvVG51SHmiLiRKUInXRodH3akoTYqAdsmcjnQTi9ARV9&#10;cfkxRKG/s7PjV6OzzI+Ghw8f+uDb39/vSxq3diJIfLLCmBzbm5JCGnMOyaUgkDo6ebzGsKuLYSeb&#10;cLIDCVRJUUY1HhiKwpDQnPMq6GOaq/qHkKYseGZoLhHkgEFBCWJMFaqgVT4Z8plzEmpSYMWD0cnL&#10;kBNCQRUUVFZMpOwLQxtTY2Uwly9N2LyCZNMBzEnJVi8gLZmbQMK5Eps7dhDLAxK4wgahiaGN6QAv&#10;L4ZSyIRP0eMZaahz/tikeh5aS9jgjTIdwwQAgZRSY3Do1dOWBCMwDA0tTW7zvvbaa33gSkQIclfX&#10;1NSUr0Y/+6RJ2DeoneXo8DvBAei5uLiIKxhgowC5V0GrLKiesDE3AcOGVaC60ZA1kh0RykeuQLCx&#10;RaasFUtoEz0sX55Ft32+++47ufvsw1iG+goGE7YoFQhIh63vchW0TfwQgk1FxqCpJ4SnyruogAaF&#10;XGxPu4sXYbjuSsMXNHaUYZOrEFe8+3zwvcMP3kl4g8Oq13rIxqj7IRCFCZ/OKYglBjHu8K7tQPJq&#10;cMJWejRVhQJbwyuoOBJIFFAZKj8hfRNL1KIABq+akrzNpo9ZyaK9ocwMqfFPyCcrMESXDuROMa9a&#10;ZGNjQzPRtMRWFvEjKekwp6a96ic6WsFxRogEA++6GRiraHQccMUJfX7USS39SOJNgsD3D93ADDwT&#10;ULW1CbfIN+fcMT3s4cH/j0WPcigX9XYIut6kKZxTKW6VAOG2hEJ4BcnT4J+HJlCJ6O6ESghBVbm+&#10;dyt7GoJSCEmXPU1Ct69BoqD1Olrm5uZ8N+BcRZy5QoirFpYcGfawiR6QNVRVkIJCKKstwTDwUvNB&#10;ZiIjEn6kbH/iWaYYY2hfeTWXOCf8owgMWQBsia2JJ9p1lFpDokCiYwkYPfzkyRMT/FviQQnAA16y&#10;oGKPsgQRpTdY8c8P5OaaAUI9Vg945p8cw+aSwgZNyeouUNkCQ9nPF8AAbmexkjId3mRKAXKhCSnQ&#10;FAjVMEA1OTnJP4Rg/9/hv+zz0qVL5GBTQBd97cenAQYh204NGQEAoQpyjjdEOWgcFuQiqoJXu8Dv&#10;lR9++ME5srW1hSK/bNyLXPnFb1/0W5lzCjpZaHcGDO4td6r2lixNN5k+1KLUqi9lGLSQwxc8FLFS&#10;MphlzaElwKBiosRKXxsgBzDtx4qkDSKuijiyPNnCLxyhdERBrATlhS6BcGvrkSgfJ17paCSMCSdH&#10;OibIIdEwNZWJTPMDgyoLZy4iNoQwMfjUsXkDT3VkQUFv01FozrHqfKOm8Ux4kzL/nkxM4ARM7UiE&#10;gFAb8ECidlY9tQdU7dYRTrkL7Yc7fQ2cxNPwHSwQQxXXA/iBhEMKYPtWFuXu3bvKp+Iy5RAYfqjh&#10;Uwo+i4FBi6cG5srBpRnMrVJTI9+megwehjQ9bX+7BkiwDcRKxP3qx/2RI0cOHTokkEbSuleuXNEw&#10;SmNT4BZ+nnUObzLFnoh05MIP/OS6C0V1hXKLaAgBj1fm6D03/I8iBFimcndJ482cmk0tltSUCX4t&#10;qoKS0mO+CL1qex58uGhjT8r46f+A6qz2XY4Echth8O9vYgwoX4KB0t5QEsGQKCXhMWXJBOPtTPmo&#10;BIgQVG/KMOlF8fjk2RITnuVMwW6BXuz+kIFPcuEg1lUi8gCDExkdqltQZHFljvSQsHUwSYAtD6jp&#10;lEGfBuVBywqK9Jg1ARVI7NuEsNEhR7TKNVF1eWEtZRgcVXyKLtn624EoCylfvnz5yy+/bLtyBZ6s&#10;EcVbziGUDnnbr51mYhBCUhMbXgkRJV/efKa5JGwGF4akdBK36KJjDzhPbSHb2ER7ASkdExLPbjtZ&#10;MDSxBImeePz4MXggde8C5nL98MMPJQsVishlx0qH8W/wLHFPyC0ZJnwadgI1EquG0FgS1JKDAzCG&#10;wHBCOMx48H9iocm/Y9FZ7KJVaB7o4wEDckSm87cW8oQQZqvKzU/dwg/GhINBRVQTk3apud0iU+1B&#10;aJWONJl4qoiJTPmh7AkktXoGwwB7hdN3A8ZU2Tei6NrSh5QKOmq1mVgoNXw6AI83QrQ4PmxIq/ED&#10;DNgKqlV4E06a/FsSHTaBKAttwo/obWNFl12BXDBIlq+W4IFDA6Uwo4s3UJH86quvSi0JK95qPBv7&#10;4ODg+++/bwvbjzwLxJw+DCKSMKFgbuhqg7mIAqUAs5bmAQOWbDplQg6ofnS6EfuTf4UT4sGDB/0e&#10;VWJF9FPj5cuXf/vb3/x6vnnzplff+H6nMnEAufu5bfBs2MXosn/9YjCXHQKRDDCuUAE2luxWhEhZ&#10;mu1uhNN0PwGMJRKDvsJ5dSx2yFDj3wnIOXM60pcmWiJBE1Y1ZBqqJi/XgB5wJWtgVjw4xKxSw5Ij&#10;gjd9AiRbCLmSC8/UNF6sWnVVYNIEjC4bZFJjYi46P7pXFoKCpKMamm20B/HAm7iaEAlsPa2CZ+4b&#10;RVIkKcOj3OTajH88sypBB4Uq80YNDLwRys4q2kVkxRZ7doqdJUH10gOgAlCOAgknozjnwRK2OxL1&#10;g2awiXSCftAVbiDIgZE+EkASC3KlcSy4qDQGZa3rRv/73/+uVexo/WYojcOqw59zmIE3IDF4oMA5&#10;ibg2jozAc6oDABuEwCsHw5pBslwBgxbR9RLYCuTZ9ygqXCKqbyfizZzb8fFxEzqQ4MQZBZv+F4Vz&#10;avzUll55dqmNiQGWp3gWYlAAfPECisJ7wicxOjxGJWVWODp16pQ+cD3IRAJc485c5tBUJ52ESlUR&#10;y1NgT/nLzV5dW1uzCXkWBVNhEE5oE2SJZSBF4Tk3R7cM6QvERFbihtCqJzkq5ayWovMjopzh0ZGE&#10;hjllVu0NT5pMJIVNEzUrInmtyY8BuVNGdNjE5UqO5BgTl5pjAhWyU2/wmNPxREj3ATVP/k0KYa5U&#10;QEoTTqf8iRMnQPWzyUEGZ8cHGM4OylwZtj3yQTUpWYManul7qv3e3l51sVt0jFWvzsc+d3AVPPWy&#10;hBO5g6S4hNyK1bO9ZzC0BEkUNXcWQ+Jo4EQK+htOyUrBk8+oVhQ7VhMrGTXmcKLOqv5ut6i7DsEM&#10;eLBBSBmNNJlwKBZ4+iQaRZQm2pkjnJyaJW6p4dZ3MZ0ysiQ7yGEmdMQ4SQUSnX+VBZIJnCQq4nTQ&#10;ouS8MQ8hSF594bk5VErdmbjzeONTvia8GfKCpKJ7MlQULMEACVoQThg/5FZJaFIw0FjJgMcAnJZ8&#10;6ff5dfLkSaE1m0Am1GBzVPn+U1884ASq6AWpu4QybyjlXLJVHBg6nFulSQESDUaojqrAlT3ul0cn&#10;yKh5DP6dv7jyseJb0CErit2hKDYpMMoNDwmo3KovhxiWoAYAW2diSVyHl3MApUKLSKL3wDNAMsBT&#10;OKFVDXicUANGRK9IIIcHCTaRVRITOjCzNRTC4MSzYsm9AyRyRPSKPa9tMbYAWIIcZilbRSY8/LsR&#10;ufJqkLOVDoRagiZ67QuXnzk/TPSep3zxbxLnJmBQ02m89dHWQcQth5CYAMwhQ1Z2ATCeEvcUWkS3&#10;FwWSnGO7SfTKhSGS6RBSNqfAEG9Ycp0osYmftlJTOxeeDWtbOTSk1uinGzUUQZs3BFLTCY76Dhy5&#10;KL1P+ZWVFYeYiW8st6YPrNu3b2sJTvh39fpFqG18Xtj4fdRy7ujjUNtIzZCCJ650kVWJiGsiivsb&#10;KhG9UlMmeXlS0BskVvUbVx0v3Yjk1LSHJa99Q7jmmRi2v4ENJXDmaJiqIFOSGsPexBuulJsfc4GA&#10;1IHmmnyMa1UXiWvvaoxWBCFOSIMljwqmP1qVMyEvbw//k+ZKKGfdoM8Mml7lyS2H5oqnpUiYcIsX&#10;JQlH/vFoW+otaWMZUMKW6HvlKsM8sxWFRP6IOHPmDMYxxUQ6KahcrQMzP7ggN2cFVXWC3zmla6Wg&#10;Era6CSpNsOlpiQc5YgAGr2wdN/wL3Q8mQTGDk44//kkEokxuPzCUL4Qm/JDzbIJzcuTApnK+hnzx&#10;MeeEobw0Nzyyts1qGh6Ehq07hitz5hSYOP7oU7OKcMgp8KOzXRKcZ4g66ffPUJhQEx0bVoEBjCtc&#10;SU0vklPQLhIX0RalXMNxLopXcwPOeOsg8OrJ1hJ5HDJEjkztT2eoAoklI086CDQApuN7Cw+y9lo3&#10;woBDgA30AtbPcW4NUcixrQG45ZOyratMkNsGmMkw2nnrrIFQ6el3qbhKTaRA2eeRnnz69KlC8yMd&#10;ch4wA62Nx9Bl4FPPMUdfY/jWhIq8s086GoNzc0LwqDEUFB5f6/zAUGMQSqpmoO9VOMgpSJMtidCU&#10;yYtoYMbPESGcDi5731K2kh6gqdAuV8ww4VkIiZs4j4AxzDFPDq1nf0CCHzl6xZtqmgPAPwzMq5fS&#10;RELtrVvk4gAREbHk/JjkmRPVN+FHRMoG5CRCdFzASaKBeUY12hWRc4YOL6uUJZItz3RsXkL880DI&#10;0FB9fvQMHcwAbyIKBbVouwGswQRlXldY5QRa4cwxIBZzObIFAzO6gtyreVnwQ0dRuKXPnPO+wygD&#10;JgoTPFuFBDzUUWPuGWyk0ffNyhuhbgmb7NrXuo65ikNr+4RQRPKqA564jl/0iqsxKpm45iJiQz/w&#10;KQSfdOiLJXEKJppW66oaiewCgElVcErMDf87g9A6DRACrVVOYG7vQ4IHMNomvqgo0xTFfWmOBEJt&#10;qQQLCwv8yxo/rm1CR1P/YXzU2X1WOeEQWi3N3PbXXdire3kWlE9DCJg7+e2UdpBPk1ErepapdPAg&#10;fVbIYYJGUZxF5MCrrKsHKqlZWl5edmA+f/4cCZCgEZ8+Z4WWBYc15OTkpLjqohZehdZRgqYvyuC/&#10;r+7d4AVcQGWizMAh3VP4moOO+w8UGVJw7cEnki3HUAmxgwhJwidPQk/xOkTkKSSHTehwwhVzzhnu&#10;7Ow4dnd3dyWgXdrJlMXlij4YXHkGiXM6au8kVRvYhCYx9xGkSChjTiIp88AoOSKqCgk8qDHhGTva&#10;V8/hS9MAqaKeHRCGLMCQKeRAagvNwdASKsi1oBBMgg1nnVcfmBjqp8xiHT9+nEM0KpVPucXFRR7g&#10;bFcwUWzVpQCq1KTMM6gGP7Dpb0S1A/nsg9e8vjdSxm1/mcFDA+11M8BaHD8dTLjiVjr8AyAoKgw5&#10;AulXIJ8CaYz6ycRTUEK5OAfduLYoDxhgYg6eG4VCPDspdL9wku0v56RsdGcwMaeMZ9gUUfqsfAoA&#10;DKeNqmNBNTfg5BZOhsBj2xeefSJH2PSVwYNYPkvZSsqruvAJsK91sfQAnPzwRp+t6PKChJUv648+&#10;+ohzGGhaMnGU2PbgaQN+fJj7iOGZf3SR2E1MkKAtxSJHbFXTIXBaUk2HVJTynC0hKnhQTYTImn5b&#10;WkdpDNEhlLKaQijo6JByWKgpfaE5lIuKQELCShRzmYqoAQjbHYTiiuWVFQ+QqJqn9qMMdufO4Egb&#10;Hk/6nzmJRGjCw1wbxBsFbu1KlNLhRy4moogFM4f6348nMACTmrwA45NDv4Ml5YCLE/erC4ArbqnR&#10;waeOIhHFp3nHlBLrK1WQdXQBY1447SE7pBEKwZBn5DsoSPSMPeJTmx/OrbLilhOpMRTU0JA4lC+3&#10;GOChKkMCvMIpronEAdCc6sXc3sGM9DHTvsZhSEzAZiI1e1agNgX/UnZwKx9DEW0rXeEpCqoNQuZe&#10;ufIqlug8eJLQtFvZ+mQBgARyJGQunKWUYROIuSxAkr4fl48fP3YOQ6IZsGrQoawuNqy4fCKHB1DR&#10;a845Yu0IanK3hBkSRSfhoX2HGcj7GeYQQKkQ5BQ88U/4u9/9Tl1crmJxpUyAmfMgltLUDMgXt3D2&#10;o08Bew0e8ERHNRLMSYSgiVvfvhIkNCjYL35Pk9jmXnWa7WbCJyT1jP50brAlMSAH1aVja/iw5sed&#10;pRksyUU/CwehukMr7uD/nyO2tBVeztzJhDZVxhIzwVq4qRnm5Ojr/pAVHce32MzN5c+bitY0CNWd&#10;QGMHKZ5S8rQEB+ciMrSvbA/J2Myc25OAQSIWDzrDhDnPJpbQCoxUTaihBh5zEwlD2ykvFmUAOgU8&#10;IeENC1yRCyRxePQcK0KrRvAI6WhQ24MhD7LDAMZ9ixn04ecBvzQh92q1nxH44YREtTh3uwPDp0T4&#10;xJVG6V8jAnz+5QKbcLKAimESITiPQx7kRdmrXke108qJwBsnIFmiY09a0jEoffbsmUOEHyDZcqWr&#10;XEX6AwzKNK3aDxBaJZEpP5HPcwok5nqXHEWiMzEHGOGZQOLUMIBPoUk3B6IgxMbm5qZc6jev/YjR&#10;l+a2mSprZTtNlU0wyb9cyFEqCxPJilhBBbV/7DQe4ITNUyK8kQvEHAb9xrkl1BmAAcAVDMrKFSFv&#10;ONHPutq9hSXetFadRgcY5ZOFEgvHUFJaF1TtB5JY1LJCiIlAYfbKPzIdHPWkwxR7WNIDcMJGAQwh&#10;mAsBoSxUjbnhTMyzJb9ZV1ZWbHXdYrsJaiCZGjLR1ZEBJGzDjAeDjidykKbQ0jFgEFrfYklqdGBm&#10;BSRU9GsMnqnBz9ArIX0DfjpCi0Vej1EzpOO4V19COtKJf0nxprjkMtIeaK/fCFHqN4TGRpRNij1W&#10;Sum3ndCeAjk3fOjg31xp7BEeoOUZfomb82aYGMIJJFkRIY8lIyS4skQNNmCEw2pxWYmCYV1tkpUN&#10;xQROeOwI9WLru8cVS8gnGtvXJvQ1J004qYHKLdjYwDCd0VM1KYsINhijTRQVyqTBSDjRPJjxaoiO&#10;ajDEMlEIq2wZcsIzQ1YUZmZmXnvtNVevFkKRLrpz5w7YHeBOVCeDzv/qq6+AlywrqFw/lDlRIKHJ&#10;BZKpJVDl4srpbDGRo+rba56Epdn20XI3btzwWqVkquV44IqafsMqNTgp9A+gMEQmZTVCYNFh80rO&#10;XAg8wKB8JHUmnPxQ40HVEO4Oho1EIcAWmomkKDiZuTXnoSdKmYDk6cRAiIk9fvnyZfw4+f3m5sed&#10;pUvxJllMwmw4bw0/0MfEQL2ytaNo5J0218KDaMDXfYA+muQwiaT/dBJGfG6YqCgoMuQdg5RRABZb&#10;HlSarTk1BxAnWHBYePLgV0L/iLOW/c1vfsPcHsNF5EKFL7aoVGONHuOU33vvPWWQMyf0yxMME8iZ&#10;y0s9TKpQPSGoEDBoYl/BdLSvTlKbhtYkpIA7T7nwALm9J6jEXQ/7+/uS4lYgfUMfLWJJWSADh5RH&#10;PLSkmRRPCAnKGnKbgYdWeYhhElkYcjcXhR9PSzyIxQkwCGGOGeANMJgTGlIT15NnFRGLByNIPNtR&#10;EPIpL3yKwrmhK1jxKQSqKWOswuFWCENoGCxRSM2WsMpWpSDx2lmgu5Qbn165FQj5CPTx6JefoPBT&#10;ZqLxoPLdp5fgN1EjhECu96JOXE1SWaFCDp+A+TF68uRJlPLAVhQ+qfkMF46mulNmJRCQvNGUFLRe&#10;nf7k/Pfz1wnFUGv5yDVZXFzUk3YyVw4mA6rPPvsMDzSlpkn6syZCTmpUiWvv2h7JdR05KymPdgR9&#10;3qyqhRCq45sVFdxa9VPPkv3llMQVwuVot+t57Ol5oZGDKCFMUJFPVpyY1ycagJAEtyaoENSSDsEJ&#10;CU3R+VcmT94sIRCTkoINeEInFPnoT7lpMmeSTxw6vvU2JGXEiqbNpa/4Z2upfA2vCiEvWQPJ/9TU&#10;lF9LXCFhe3vbWQwDwpXp9ddfP3z4MPboU2BbRH74NMRSjuTCIRASc80miknk6FKrNZKt4ZVDtjik&#10;45WaeSeMItKRpiZhoqD4Zy5rgYA0jzHc8mPQlI62rM0gxwPDmpY3S35OpMyJKFWKglwg6QcZSpHJ&#10;nL4nVHZZf0rZli8dr33PyRfDJJxYRRQy+0NLhXZBHj161FPtNB5OXADOcD9YHYD9QzAkrg0l1lR2&#10;n0xBgtDQgUJwZfAPM3gkGECa9NGFHxhKgdCO03VSw4azXYGwQYFbmjxrRQOBlugDSYgfA3V6m7lW&#10;oawcMHhGOEK8yhGBuC26pMSVfneqzSsu/57Yo2wHUcC8WAJJhCuBOsOrgoyA9KvDEwOq4AbtxzQ+&#10;BZU1tc5SmVqqZyTFlYmsGfphYD6mAGILxiy4zBTAacKvtOsGQsggYGzJuaw8lClIWIZSoumQcqgB&#10;LUlPuLGJHZloCIG0gihGHaP7B6Ub/n/hl5eXHz9+zBWUEqhINDtw2wkicqXJNKuNpL3Yog9+wPTK&#10;o0ePbt++7YNCbaQHFbkJOhQAZSAVlCspy0giUhCrdqEGgLicx0k6tZqfGsWVnVgAC0GfZ7aIrl1o&#10;8k9o4nvQbpGFg0BohUeOJWil7FDWzUzI2VpiKFOwmUQjiYkSCOFVdOSEFjYTZNpgnKPFXB+YU2MC&#10;v4pwqGO++eYbPXfixAl9jEMYsMo5fqQgcW5LnAKHJKrm1SraBVJNT0vqSAcVnnQEZWjJIBHRs82G&#10;AWBMYPNkyEogThQdM7ApunwhIeGHRIEQoru0tSxiAAy2YnktetmZo8KhPDEx4SYQsUTEzVw7CdcB&#10;p9BWYxWYWCX3M4ifjgM11T+4srsAUyC/Yn0G6TSkoU4iEGoJNxx9VeDNq0TAVlZxMTY+Pt6p4ZQU&#10;cbQF/AiDBxL7CMlwGhw6yk0gJ6TPs1K6mRx25sr04MEDwFiJpXZ9BIuIMWVCESdol5Sg0rRxBPIK&#10;jHRQp0A+ROCnJkQwMEDfqrgm0oGBZwr0/TIgQT4TTx1byoIyEdTTySU09trssu48Eoh/tyOJc4Mh&#10;n0jgh2cm5NLxdDGoHRprP/7laOhb25myewUD9+/f//LLL1++fCmWbat/4oGhfCsEb/TNgVFZSOws&#10;xKqdBA2QmEOuoIoCMGDMWYHncwo8uy+02AuSObkJ2JqNcwrCUYhY/nl21MQtAC2hVyz+vQoHCYnP&#10;I0/6/bQS1BK6rJrwL2sYmDhU230aGM8aXkXYGhjGrTZziQI2OzurhZhPTk6++uqr09PTDi5xSfqj&#10;UYy5XTQt0u7evevzxbVqIN/wZWlJ3SXFmz6XrxzLDlSJSwQGlJrgWe956hY1hUeIGEMyJ9SY6Dd+&#10;ILGd45krS+auGDXV4QrBj+GVGlsmzmpPbkk4FJE3w5XGidcgKbFWxLakENVEymxpMpSR3qPcoWp3&#10;A4lnSTEkEVciDO1NwJQbAEkJYc6nAmkhyuJyi1gTqHj2hJnP5jQ9+TdMxvDIkRwkY6JgogJtZ/oJ&#10;rAn6OjZ4VwN+TYB2uoFi8EjCBMVW+QVUMmBFN7fmVg2IRdRSniggZwI6Rra2toRTVJ4rqqeqWHL2&#10;gYEjPyO6zpVE5oJCImE9h2XbrO8vn2N+G0nBWZA5CkTxFBEGVpx7GiJK2ZZoF1mF2QR4TzA87XNy&#10;pGPJF4mbUj12d3fPnTsHjGT5GW1mRUKUmnErO4a6RyLMEaXkN4f/BriLw/8sIkOBbCdsKD94vLHl&#10;Qa+ztUpYnwHGjyeJtjBBPlZtPCANwAzbT1J0ZAQDz0KL6Gzy8UHZqqdAosCAWwjpAIND0QtKKE1z&#10;BUUXiRx5MwTVoGIJqmc8vVJQWRsebE7IKWADh5ywkgUdnAgNm+gOEQoOO9SBoU3BiEaxPFWNsnk9&#10;iT0FpQAP5jFAgVt4tA38HOKNZ7YYEwVFWoKJ6jtKJKWIaAmSCXOwaTqbOAQeJGDoy0sL6aVbt255&#10;Ci0oellJTWMb9J3yYLP94IMP5OLL6ccff+z/Dyd3UUTv/lZoak6o/vMJWAJPdibd2YLix6tO9snv&#10;dnHy7uzsuN0df+0y8DQSHSRIv06uzeSiEDDoE0EVTpocgiGuOSE8YJPAjArmXMFgzk/HGW+s3L5A&#10;wsxQv9llVm1SIWiKxRUJ5XqAc1EEpeP59vBfgmjbxqo6Ii3maTJUIxjwKQtqntxSEBcPUGk/mmqq&#10;9HNzc+6D77///sWLF3ZK2XUu0USjJ3MU6THAvPqkCCdvAsmUpE1nVSBJgV2r84M0WRuwcc6VCVcS&#10;lyB4lnjTBk5YE8eCpJhTs6fcrErDSr4kKlW+IvKmo3hImZWjjGd5YYMr+FWEf3h0Iz+E0sSkjzxz&#10;PhXIDWoV/34CIUdQmr484IFQgvxwQlMz05E4tHrbfseAJnS/aipHgVMIsb5oAWNo2+rwTpUKJBE+&#10;mXBIKB2rkGseEhOpqaA9CwnnpUAuWeYYNueEELckAqHCDmLonLFqO7NSDjvFkjTpG2Ajyms19coD&#10;udCwpUOuqSzx5hMEPK8qZY40r7JGIAUmdHgA1W4yQU5s6zQhSOoll0tNCKpnZwIY+KFMArZkOefW&#10;AEPioNpxDOXi6Qs4KtR38N9/tbGF0Qr0QFQ/afAFEyUdoCR8RQ0dXEOjt8ASGHE+QxDNlWsPDnLm&#10;dOAQiRwIVpzrHpV2FPrgclHZWkIroXOfBzWWUkWSBtAuMHJOqqhwMDhoQCIUgkM4bWN7Qz5ekWiO&#10;Yj8udYxDyqnnxoVBCrDx7EDUlyA5VvqcRyK0Xglpwk/BToAZQoRY4llnC2E3Xrp06cmTJ3ZUvEFi&#10;8I8N/PJQr+ANbNXykT4/P++YhspV5zRRV8XIsyiGfOXOoeiyi394RLTKj0B6xeAcPGpokTXSJAUA&#10;kwiko7fqToYA+xn99OlTAES08VjBprjAiMuPPQk2/Gy5QhT8CDfnUzi9yz9OzEl4YCWWOVoaoMIP&#10;noklEtmZwB+3hlfl0D/uIWzASV8nwFloSHQIBgDocwqBEuTBHEIegKHGkFBGgiqizaMiHHqlpg0w&#10;IAWubAyhASZhqNaS9cqDpLw6pHAlKXL6hg8g4eSrdtxubGw4mIA0xFK7TgSY4XEJ8eOV0JLofvXy&#10;8O233zKULFQOSlQ779TCx5krk8KNGzdWVlbcpn69wW+VXAgpw6BwqCtrxUI18J2ksrZEh9ArEzpy&#10;lEV9CAwacYhS5YC501MXUWYlXJjrK0wix4Qa55Y8pY9MHqQgromqMVdZrpzO6BLFQY86odWRN9cY&#10;bDxgxhYuCol9agIJP8N+GfxTP0oJLQ9uUCzZZdLhnFD6befYs+k8DYSIKzWlcT6Y0BEdeF0deEL1&#10;laanQGXNLYeSogmJpCyZ6HZ+kK8TpEmZpsQBFosriTCvYbDEv1LyA6p0vMYbbNRIaCoNSJacivI1&#10;dyhxiyhUaxK2BoTBFpQOn9pDdnT4IQFSS/BsL3CLWxPbQSCAfUqSOOJIzDGm1VHniXlHpd+pzsDN&#10;4b+z1weKTsOAVZ71icNNb2gtJoZadOVgA1STt4b/Dopgezo5xVVKIw4xDyrAJHyWuLycvfRRZ+gZ&#10;Qj6d26gwF6tNDTxbSHRCfwnKCZN6hgfVBNiSCYr6QlUvQfkRTsqefqCjTpmgwhUdFw3/UPFDzlY6&#10;riq5mwdDiVnxjGqJwwAPNtS93x4dFHLkkLmi2zW+4NWLOT+cKxDA5vQpG9qVUL5jtZo1Q6vhGjXm&#10;0MtQqojgnTtXgolXYdgzruE41YISEIOkP+0Z0RRBUnWmi1XTMOGHAsPaBRqpwmpJm7px3VIypMaJ&#10;KNFtYFYColCQKi7kaZWh6FoZIz5hHEMMwYDZTxC3iBp312oRS6gXveaQsuh9DGLD0Ex9ucDsyIgH&#10;JtyK61j55ptv1tfXcYI0JbRbYlK+npSdBQppA0DohHWG6nXhaggJimVOv5IAw4MUah0ZIUohSLxS&#10;k4tYyGQuRGyTY54yDx0ilM09eSOHjRr+WW1tbT148EAuuEI48GJBDpXV6uXrCofSl2np8OnJFf8M&#10;OVf6/HsSmtBHOyQCdXxoJK7SgcETyRxqJE8+7S4fHD5gsVTpCUESQqaiewUPMHcbK1noK71BoYpj&#10;T1D7X0Q+NZJrW2PYQvzYCZQtscItDKeG/00MmvDzzIPSiAWq0nOFW2phU2uEmFREneZHpNCUMWCD&#10;ce64bDvIjnKA+SRBqSh0KOgWqDQzYA445457Gu0OTcRSgFyt8eM19qTGIQ+ygApIzvkE3hPyAmVi&#10;yYRE+RDFXGuRo5Q3mFUBw+SQ8MC5G1G+9PWhJ02r0cibiIjCQP2TEAOEkDDn0IScEzoupLyZF90N&#10;YQ92UUmQUEFlhD3bymc0W2eInaVnqKFUdHS1TbiSjipjgCtxKWBVOTihbyJ9c54DbBUJ0gesa8lg&#10;JbpWl2CACcXlkAlOkMOcXEYYs2ribOVW0VlBovHo6xCv8NDBgJ/m5GohqCXeaPKmW8DLUOvKwlwg&#10;E6VkIilIOKHM1oSEQ2l2sWkqDIxyQaYS2GXgKR9lJePKgfbDDz8sLy/7UFtaWvLd7CeK38S+oV2l&#10;hHt7e64ZLedHar8OUYFtJZCFllMsuTfAI8Qb2HKBypZBCxjwKy4FIGl6StA2h61OYGLiVZom3AIp&#10;F1YwMwRD/5PrOq9WpQmPiQIZlL1aFVp15MsP89qME6/gycUEBpwIagnDJkYNgEOFAwN+4HlGOBND&#10;dIOObzifHTJFKUO3Uv9XKOSIi592QQ51jq9kgRBuFU4KOlmjyggkmiTwgIooUCUinOY0N8YAQqJl&#10;ep78eoptAoTGwojYSutEcFFxSp9EmfmiLAagshIVO/qDjmsMPrZStYtA9KmOaLm5TakZvmXsk4OD&#10;Azl3nFHTVV17HW1qgBe5oZVDajpDzu5IxxMPPsdCBSrYkQW5JDFlsNJSEPLs/NVt+/v7/WLgCk18&#10;Rm5RlERGSJyYmHDTQOXrCQyALSFB9+vg58+fIx2nFHhwBwjRjzD66ALejS41v0vYSt+SkoMKkkwB&#10;pl9cTjAJBoU2p5oBA4kCWUKIVwWTI/OKV99wZULHnC01tVOjGkVQ3vi3IV3z9+/flzJ9/lWcmiWJ&#10;QKt85qw46UNbaE+eqVViDc1/4SyFEDkmJLAxEV1qoYofClbBVlnpWxJOh7ilgOETgYaaeiKBiRKb&#10;tBtVTe2osbXr2ttcURZLFAqOGAcioSy0JSpgFh23GOCKbSdy+C0ZUuCfc/cxbxBaCrxCIEFQ5bt+&#10;/bpL8euvvwZbIgBIUwicSJ8TXwkxiSKbkE8nms0JiYYpun6WrN4gaRNS06sC8YM6DnnIZ70hfWgJ&#10;qYkihMbWzBQglKnUQOKfLYcUyEvNoQ9kUQx+KEuTHyD5V32ogKyIDH0P0Y+igGGvLmJl7sokrL6c&#10;qwUnYrkvCW1D/ENIH5kzMzP01dQS0giZxI8UhFMvyjzgUwrUXGxY8tUlNYEIIwQ5zJWJRC5AcqWB&#10;DQqG1Dq+NBVUMGfrm4aVLwPOkSMLcp4lyIOzFTxWNN36dKCiUMrIaWP6no4Hq4Zjh9D5gHMFQhTY&#10;8oUKVH3bpnYCeBXUEgVBWYlF6Im0WNUPwHDeiUwHWn3IuaQQRcIJBvw+wx6Q5JLSRVxZxbm+YkvO&#10;EGzdZSKEY8cWw5KLhxq0XKkyt5TlQsdELhC6NTmEShSQOOGcDs8Ayy59OsBwpXNI2mvCMYwlNSVn&#10;ggfKfmbISK0B45Aacz4R4kmBuR7mBzZFbGuoDm+5jQRt0w9KfphA6Ke2OSeBlIinwT+JV2C4Ym7A&#10;Y0fQt537lOFBRF36xhuD/7ymjFjRZ8UJnrUHGBAS6jp4nJMmVstCr5p4hYe+NsaPjiKUCEOuxoSB&#10;3pN3Lnhs83AqPUIpKaerSOdRE4PEkkjUDMcQj7AmVCdqusoFTGJLK/ON4X/W3zFkA3QN61pnkFvq&#10;z3/+sw8T7YVl3sQC0dBANQRqOCwrUAHzCmrNIaIhVYXk3BXOipql2dlZnKKSrQbSYZCLorTgAbO2&#10;toZuoVm5IPW6pqGsDHzaqGIRShx45raWX8D/+te/7ty5IxaJH0/6VXRdVe2DZAnd5iaEuKZmgpDO&#10;FFEIZUTitb1djQlZqYIEATDUj1CXSEfuBiuDAkPKVvvckyY1nce8Y0tGkqUGpKG3fNAgQVfRhAFs&#10;5eCkk9puxBgCLakUV/aJogBmyQeHGomlvZTAEJScGpBerUqNUOFQpzdMsBdgn1Z9qLmu7t275yQF&#10;TxRfXTCogkRkZyN5coIQ1dFyzm5fBr4PTHjoT9p9MZj4TvKZFdUCiV4DS1l/k/PjNWJRLTVuJUsz&#10;elVE4uC1K6hR0MbOHYD1ifPLB5nfrz6tkMNtO5ZPno0k+XE8+fyyXyTOjxrxLBa3QusBhjqwP84x&#10;sRGApMaP6Aa1jmOjV3547kczcjjBG4dtOub41HUwGFwxqQpIUBo54lPJyNmaeFUsq5QNrpBm1Vw1&#10;2Ro05eLu5F+4X//61+YKiiWJAwawonOuLXkgqbexQciPifvGXMNQgA0YF5LofNLUhEj2KrTV/lbs&#10;8ePH/TkE4enTp6UsOpa88gMSV8x1FwAYIM+DjHSLrKFiVfrcAuZy8iTU7TQtlT7SSl9jk0hEarzB&#10;rEMscaXfbKtTp07pW0uOJm0mrlUm9JWAH4mY22vk/QkQIRoxIGWaojDX5+bwU4bWUwhy+SZ3bCp3&#10;PrkCA/MmDlI9IBH44bErtZDzByec4K2zjqbJ0aNHfdwYVv3k0E6cA+Op+jaUBKUgnFfM8GDwzNwS&#10;CQBtE0HBIx82xX/aGANOTrZOBtVpCZ8Mmds7R44cgdCHqXPSD2skYA8MagKpgt3aZhEIKnR5teoV&#10;k2Hjik+a3AoKds2vCQnp4FnL0cSwAxYeJobe8Coib3xyjmSdwJYHl5GNLDtnPvDT09OOSpRqJ7Yy&#10;la8hU+zBVuFsEE9BOSQ3F5pPQZFvlXN4xOWZiR5TiLGMDZlQ8gQFBbQZQyYelh1kzLCJI09ORTKQ&#10;4tSm3Ctbc5qecquNIs5qFJPIRPfQIXGq8sC/n2jKhhrboFNVthBjVgIQsoJWwuawlZVitM3IlQF9&#10;i4uL6nr+/HlulQFaUeijQ/+JC5VtAIkJkH5lujj1t7Mb735okuDdVQSbg1I9fAdA2D8UwDnu9BCW&#10;nQjicgKqbzQOZdoehhx1VgWiEMPkFJQTUf1GZ0KHuUCWKNuB1LqcUNfP/fqbmpRFlxEruZhzXnd6&#10;taM6O0jom9CEBzPokpRPmYcPH2p3NaLpiTpIlBhRJu12ysxDq2OEAIAT/MNQCHNCo+tcdiTMSbQH&#10;HZ5rWUlxxYmzCUixcOW2cHWpODDOU8xb7SSVu2I5fJmor9RUBD9szZm4TnhQCwpgCwSbiNDKSHSD&#10;hB+rDJEAYR8BkEBFojco6EbCqiBTUF32NgbSjBob1P39/UePHtmQsrPKG4r4MRjywA8nhiwcKGDU&#10;q1BBwkpFhO5bh5omj0yvlCVCjYIlE4WQi6foUpasud6m6VSlZsAPLaLcZDpT9wLmmBBL3FAZADjF&#10;TJQVgeT6Fpi2obiWhLDKJ24rKxM/O8x1FIT2ox3kpEYmD+1Hw8QqDDpZ4RAoXMmqMs82EYmkqPGv&#10;mib9gKhMdMAoKPzHjh0TV7ltPY2Bf2lCJRAqYMZb3ioclryChxYSiTg3BGLIrUxNcF4XSZ/hkJvB&#10;P8KWhLknJGqKT4GAl46gYePc8S0LXFF23TKH1sAJBX3i9DAXDkjIRXG7MGfiIOITNvok/SGnwZCa&#10;xJ88eeJOhYFnakKUpqdAXp0DwOgKc/nyafTXkAYPmMfSxMREf5DAkHNPSyLKVF6AMceMqkm2jS+K&#10;Qmst2LDBrVKS0LdZKOCEE3KsVm58+q6F1s7CiUEZPwzNmQihCXEicR1L2S4jhwdIrhja5l5p9gQm&#10;zFx5pSyoV88M5W6CtDhXEd2uRvzYyCBpPCX2g0obeIqiwYB3SnPCUGl8mvgcsZWYGBBKHPM63DGu&#10;97ojmMAvWbEqkKfUeCPp2McDYr0inBXGsAehCjr2+8phgpbBP98EvZ4QElwFkz98NDwhY6lBVcLT&#10;OYijPrWKLTceEOQJOhPUewqGLGocgqKiCoapwaYcfr1So8C/7zJ59g/cU8YvebY0TcATCAU5MWQl&#10;JakiRfcYwHhSYw45VI65paUlvyTm5uZ0J0g6MqJVAjx02wPoAIa5WFIDxqFve/uFur6+7qD805/+&#10;5BcSCX5cvToGaz5m62yMoUVEQ8nx4BUG3lRauCCBqiQmBqENzFt9U7JaEE7eNA0MIHnimblA0Lpl&#10;NQQT5pwATIcTVVdIS/WuHPWl6NjAmLnQ9Yc68sa/dJaXl9lSg5atAikBBULV5xNaHoTTymCISI0f&#10;DuERiAIAXjWGUnbQiIIHCE3gMRdCssph1BislIOVwSfngrZdbUgN5imu6ApBx5wCV1AJzTk2VIEE&#10;Bh5k5CjPGytkWhJOFKSROM3VhS1IbBGL9va8CatRK1ZZu4t/HrQKQ8y4VvWD7zadE4xOWADixLbE&#10;HnNLNBcWFlxFdORLXxQk8E8Ig5ZDOFTK0beLA5Q3kPAMFU2rJg3mnEMoUxlRw6G9wJAmSOZodP3X&#10;Y9UIeHvEXCxDLHOQTEbFIhcXNmUiL7UI5AcGTmhacnDYdE4i20oUe7BvEYYU9G3mXpGJB6iA9Gow&#10;RKMownmFwau50mBPIJL60/F36NAhSdl07iHXhg9fr7K2uTjUrmw50RVlaguTqLWnFhKdjlU4GUrH&#10;d5t02qRecUIuHJD8EHoCj1UTbFtVTbFSwy3bqHNA8SyEXJi3igq/5DSM82RyctISBZvOU+E4YRsS&#10;yqijKQo/npqWvhTwgBA/9ZDASotSY2WIi/xyh9aqoYL1qkDcct7dLCgdHyj06UBIIRN08YYiDg3e&#10;dLidpb01vF5CAg9MAOOQiW1F0gZhCCEPqhZLFKixooAxaQqtK1zzyLx06RJashVIdQTljSHkJCbM&#10;JU6okfzk0F3wqDWeYw8bgQkzTcOSTURHmppEh/DGg9vHk7lYjg5WNpqda1VncqX0DB19PpdLxBPn&#10;mmdmZsZV0t7vulVWxIouLxz2h5EgKZYi1sY44UQFSaihDo0y8oorr4Rj0Ni39Dw1pTJYkwNVgdvM&#10;XkGHBlZOXTM+LaXKFwbL1isTgYFgJSWGrOiYe6LVdqXgDii2V1nZihLQUn4mevbbv63i24cHmYCn&#10;hHBrGnNWiHCBIaJzRF3594pT3nDEUH/Ylhjk2Y8SLauZNBb/nEucN5h1OW8kAHvFgLm+IQej058h&#10;zFJDuhB0gPFKf1j0wd9dtYGxV6ca6KIj5XajanlFBTkP5jWES4V/JYxksDuMTpw44XNeUgqPLsiZ&#10;KJMJ5w5r+GXBG8/m0LLFJ0KE4wokmvivnyABGA/uADyzpUCfodAwOKZVVmpSVlO588yD7KhBbtQh&#10;uMKzCecURG8byN2EBEhziUDCSp/AAJgUqHkKQY0fr/jhDQz7QdF9VMLjopV17UeTWxN4gPE5aElo&#10;+EURQsvJSxSDiVhqCvPoZw0JTY0Bv1fF1RK4FZQrHOoKG+//DP/7S04rPjm0I9Dih/Le3p7mtLso&#10;S0c31tX6AXItLTV0wazf2mBypwB2tebWU4F83koZHhNoVYQcXcxBlaBOEIVhxSU01I4HQhNP5pwY&#10;hP3hp9uImlgm9XYKKKJM4sgAm4QabN0iJtFY33rFvCcGukoB5srhhSt8alcpmxByyBBUfEJFzgn/&#10;0ULOoVfkkLdxCGniFl0mGKBjyS6WCDW5AObc9GWMc9WhYL+LS26gC2y0GOoFvFcwwEYCJPEsBPBC&#10;INZcaEKuSDwFMtCIbaHNZUR/wNfw7ziGlA/+0JWtIQorUQh9TPgOMPedigRtgyJuhdCZNLnNFROA&#10;scFh9ZK1RtUwDLkir12ZkEjBnBWo/JcmEx6Yy0sRgWEoKAkdNSJnQs2qRDBgoMvpTYE+P0JjkmHp&#10;e6KRBzjTIaxJ4K9d8/zee+8BbElLcKJeqmm1P2Mz7C9B6wQDA7LwJbq9vY0Whh3mtZnTWEbC2SNI&#10;KB1uO2TMReSEB1UTt+3DA5asshXRFgbDaUaTYf3gsNIMzi73+rVr11y6fhjY4A6TL774gsSSwtnR&#10;Nj7nXMHG3DEox1EbODR41gwKJzWwYfAUy/YXBVFe1RoeA3iaaGTLgwlXnvagVWjHaIvEL0sJV1r3&#10;P3aoOnAlABB2nH3yRJaElZC9JcrOBbxALJjh9rXKtVVPPulwDgEnQDikdIMBpa01Pfwv65rLk3+2&#10;4iJXOMnLSoY8CAenJ/SsVJQfe767FinuGz4BoPDG8D8FLxd+AIPQjnWNeTq7dZ5Dk5zb6ketfHU8&#10;tzWiJzzok13eZKSBhGDISlLSEZTQU3aAqX0fDWDgTUm4DTw2pKMbuBoVGC0o0lJWXTN4YAIVNR/+&#10;PqxcrpLl0Jyh/oDWBFQASsGQlCc55GAYTGrN8jJEBFg45d/Y2NBzcqEjLzp+rzhV8Q+2rGG2l6TG&#10;imf733DOwolwgHmurHJRI5OKHnXYYGguolXAmDg98WNiiS01IHUgzgXV/RrPxlhaWrJD4MEqNZDE&#10;YtWmogCzJSkDjA2vjgO/VMCTCDygAiOKKkgcAMIR22WNYU9y2ekQLSGihueH2wsXLijW5cuXsfT0&#10;6dMXL17wZsvxBrOn1JhzhSL+fa2vr6/DDyo1+SoBNYAF5RaSyqTK9M0dMXya4wEq8GSq2VBk1dyg&#10;z1wU+fKpcF4ZMolGmoplCQC2sqZMboI6T/yD1DGGZgAAz/VJREFUSkJfUQgRCJhadHyUC4cMvQKs&#10;9BJRSpkyLAv4Kdik8M/OzsKjLc2pOW1NeAaMrSdD+qjQKv1tSKGhZag6Iqomipx6/EuhnWWJuU26&#10;trZ29+5dReFQXjwwoSDTYimZCloVyEQsSw4NnSAX+4gaJkFlSCcmwcCJiGgJD1vZSTxUkjIhr7j2&#10;MiHMDOkwQQje9AYn1GBTJiRIhxoTmpbEAqlXES1BJU3C2li5uQpDyvAT4mG4fQc/nnSFTaHDzU0o&#10;gK2OJFrdK5+WAIMBYHGdHiBx66AQ17aiIASeBQWDLVqgKnEmPtnlyMrgnE+uQMo5YJ40OQGYXHH5&#10;F12lRh9PfJq4OHWXW80nqU3NrRQUQriI5UfJ5ufnPflXF7G44lB0gehDaAOCJy+MWUKv0NQE4gGr&#10;4vJAaG5TcCI0D9L05AQMyCnYwqjTSMBgSQhPrzqZJmyetjx5zeZOIXQlAWzgp7iy00vStHEMuVAu&#10;Lx3ulabaYQlssTzBGPz36eJRMayBZR6VnopUEzPQUoQqBJ8yENJUG5uBjsLraXxxKmo+DeA6wngw&#10;9JYnZZhOnz6tQu5CP9QOHTqEjq6f4vqNAoxjzkbiEwsYkQPneYDE7vVUb69VERESIaejMOag8sa8&#10;n7Aq5xi12Vyo5Oad7O7yOoYhOZ/obg/LxfkYBnNbjk+pSbbaA4xGmp5o0QGIxjg/uIKKnJAtfYbc&#10;YtKELStbgiYJExgI67Z4E1cWhoJxBQmfaCenqb1MLDEBmKv+stYrZWAwQ4dzEmqG5pa13wc+6/ze&#10;8sGkmSQlFkOvelS/cmsuBKKgQou4Jjre9zs/kio1/lEBvFis7CuvKsWWQxhEZytfOpHDUMSwkaiX&#10;Tx8VjJyHDx/aFb7BKVRQbqnpENmZ8683XMMkPOMwHeYwR06FY2VLmPi8tXPcfCIyoeB76/bt2zrB&#10;oeyzVxu7SnUCz6K44H0pOilevnz5l7/8xRI/EudKdBuMKxO7S9PS16j86CVVwImUBTKkjHmlpMlW&#10;4njWPxQMfEJoU4CEYUvqzokjxkQ3MmQil/oqAr2ayJ1ntphEtcYgt6o0lDlRRBI6AikHtCOGASCh&#10;ZsCg/fBMM4RoR4LPO5Nwxj/N0e9Xzumb2FAmXikLIXev9OWiKM5BDSMKtxJ0M8FAARvIMSGRpqdV&#10;yhimzNsPP/ygFnQEhRmwfMrOBKQuEhN4xLV/lV5j04SBJlur9CGXL4WOQhITPnGrcAgkwacnn2jR&#10;J0xQChLnkHtaBQzgKoVDgbwKLRChC8+c0CoT55I+ZAUtZsTt+AaSsqTErV7QUhOXpiKiFHgM8MCb&#10;47GPs24L+mBrD5PSL0f1ogAzn568kTOXpuhCyNQrn5YQLqNKIHHkwAMbn/ICIwkYDOnIyISfaAFG&#10;FIMrPgGWC3M/6Hd3d+fm5uwdaYLNBNr6we8ffvgU111owtzG50EiluwjLOlboVmVSOeeG1SLkkiK&#10;FXhwmtPMp6sH50AiIVp4sx/1HmXJ0tFOktV+sNFkKxxzysI55XwTiC6cNGUtEPxMatqqH4FicWh0&#10;EsIGp3wZWmLSBWQHjSmkDNO2FptCcsrSBDW0LYktRlTqFcnLgdBRyIkJ3MqJBdCReGb4b8qAiX9H&#10;AAlk/MvWRjIIPRUbC9jXIlY1nyNPazrlXaguA1RijX+uRJeJBGiCV5cALH8TEk8UUJO5ExBBrECF&#10;jTfOuXKUC0Fi8IPZXqk5PpClfaVM2dlhFTMl5Sk6/8DwBhgeYJA+c/zqm35CSZxmvYiu9ga5YvNm&#10;DiplhgAAz7nagMHQnec0FwJv8LdLNQQ/2ghd7qezw/+YHXhCAGDwALlG4aHuQS85cjxhJsSb0PKS&#10;FHg2Q40LJDWHC/D1MSc8mwQYLXUtYvkRBWySSuBJLgtOgFQ4sCnXiJxQMJc+IYXaTFBPZ5nVOpAC&#10;BsyXl5cXFhaclaDCiVtEcY4TX5qA4USN5IgKToDkFjA62KMmQX6i18Eqoleu6MATt0z8SuPnxo0b&#10;fvRoP6xSdhPbivz01YWiW7duyU4R2WIScqG50v+a3Mml9P2xjfYjh8eT/zYqigSi5pUcCXySu7Dl&#10;QhnO8LR9PHELGGa8ylGrMMShZrYqLnm9Dc+7775L6PPRJymJcApdTZlwG+yQ2NeoxjMYFCyRCwSJ&#10;pCzpsYpOGAB5aXWrXJEjU7mZw+yJPeSYCEHOG2AylSMMwsGgguYmItZIJcLQ3hfFasT6OGOufP/8&#10;5z/7yYU3PinHvxQ46fy1Cg9vKusUooCEzhM6tjDS6IDtpPMJRc2BwwMJerWBTEkAIJGXWAypyZd/&#10;c1l7AsYVzLxBEjmWdEjJ1oHAyxFaWaPC4aDEbC3JlKFV6afDiUkZmaCdglcwLNH3NNhKUFIMEU5B&#10;XBXhgdyqZIVITgFaOKHVA3I0MahVX50WP4YJOX2bnSEMDHsywRi3XvmJMRnJlBPY+ieJfGVOT0/L&#10;UQ8cHBzcu3fPB6vSUK6L+KkxwJMdWoTLCfz4l6zVdoFys2Iuaw1Dp7/N4aF+M9DOg9YiiR8hgHR2&#10;0edZY3vSzKceqFVsImmaG3Y6HQouYF/VYFCQJuf6x43jBIBWNVEBgE8cgUwgrKkkggT84K3mgQoh&#10;Lh2DK0OClMeEQbriqRltKBlYrk5xba4YQPOYpXj0KYMrNx4kJp+uGfqWjDqGJnAqyjMucMqJ+nXF&#10;Vm9FcrrR1xPAGFjwC8OJb7PpY57tn1LyxSRDhdHciK78PMvZ4NASHVHoSwEeG6ZTFVR4bCRgOBSo&#10;v6twpZm7XcAmrxiWcErOOSEn6ILks88+e/TokSPYpvVDsOG3zosXL/b39x3KtpYobKXvCoFQOLxx&#10;DhIn/OMTJHioOTG5lQsd3QMPc3GpWTW84k2+ehpdkpKd70QUUePTksOdZ7aiIJy+xPlEhehKhjSN&#10;dWr4X/sS/cGDB7jVRlZ5kCNzWWPJBKUqS18DCCcR3LJiAqTBSl5WkUlYk9F3l3gyyRYAms1NgDl9&#10;+jQwojDxhN+SOf+i6x/EutIwI+ioduB5VSAfFrjSOfpN+kLDaanzAnvmGEB7eDztLgzzLJwl7eEJ&#10;vDLxbMCjvlUNgZTdVeSaUAf6oc852BgWbnV1dWVlRcXxz8QWdesjRF2QKRxvJYsuPGAADKmBZ1hi&#10;DsnRo0cpKIonOUM/gvGDEIPb8qou/FNQJs8I4VNEcgqefj2AaiIFktHoAtBCltRdIE2FQMBqMzg1&#10;lUAGVD7q7cG+6gBzXkBIUkHlC7/h1apvIEs6jXI7UV0E1X6IquWcO+FUX88qIjVW9JWGLYfiinXo&#10;0CHHgkqtr6+rtaMN4PYLAkMYAwzVEQZyqz50IHGM8EaH8wLxrHaEupRakJwzlgyT1LBEDnZRqDEB&#10;OMZiUjNQEKUiUkMgbCrFTy1HDQ+iq5QGNuccHv49kRZ1EhfOXKfJghp9zvEjL0URmmfY/PAQKCtO&#10;YEAmVxBaJQHYHA88BJsfE3h8lkHCVm/zZr9oMLYRwo+4GNNsMnIgk8tXvcDQh/zXb/LS+VKDuSeh&#10;ek1OTorrU/ju3bv2CDBg6xB+BK0EXJUIDLLWV9LxyhDO4GEPAPCE05nFtbliTILU4OFZXhhwVjMB&#10;1WvASp8TTxEVmjeBcGuCT6FjwGBrLn0A+gsd7SSoPeVGtLqzs4M6cobSHB8flxpaJE4NDJ7jwTCB&#10;0wSlAIDKrdYVgtrgv59DFAVYA7eWYsMA9fKHnr1kKEBMk6Uc5IxKtnoXFD8CbCoooaFMxxNKwdps&#10;9p6KcsgbWxmqB9wnTpwQ10cQNSH45M1BaROyxYiDAwUMc4t0GGCTG0LZSsG3j9bkVgg0wcC/Jd6o&#10;IV06krI9IOcZTm6R5YzwY9SlaEk4T56VWV6GuaBCK7MNA6E0/QI2IXETwMmJuSOMgomPID8NXQN8&#10;UiMEQ14VDyFC6B5OYJAXek3sUlkDBm2nv0QkK1MKMONKUv0JWDcEZnyUAC+o7Kjx7KBxPBnAM0EL&#10;J6NPGTDcAVKAFgBqugHgUvYdEyfRwgMMonRSIBkYgM2BxAmQkDhlhAYghJQVRSBfJ3WRU1LomKRg&#10;sIWHOYlmM6ipkcraP75Utra2IESXImIMKvBsBkSRm3PeP/ROwgoAJ4UhXyAZ8imouRD4oYNDAxWe&#10;qLYEhv2je+MKMLE4N3w701E+H7OxRwdjCod5GNAiIzomEoF/lFosgceEQycXOdJwhRZpMucEQsq4&#10;0nXwk6O9neWmQV1zBRJIb7cxdbgKkqi1KtTkJDdv3sRSB4qysrUEnnJwJQRO2j4wGFD5YoBcCPwY&#10;0JKTONPjTcWFQJ0nSNDS8YTBk6HvS35Gfx0lC/xzUimzlSCfnlJgRUIZeEIST4BVk3ltz/nS0pJ0&#10;VCF9bj0xCY9TAjASDvlxkjBE0cWLF/0cAQly8qys8uAVpJhBhVeBfGXygA2Vgpl+rWhCaA6JLEw4&#10;MWFijlj9Jl9Zy90+UmV0qb7NHrcCyUu5ARBLFKsVQixOIOQQOcKZ2B0UxK3QTnYgqWlmq7z99re/&#10;tSkoGF6RoJQKQU0ITszZMiEnMREdGHLRzYHnoeJyMjc359yQl55Poj34Ye6MMliR8+8w4c0rHXGV&#10;IOeHDx+GzT41+nMmtIjIRG/LYsQkW1ZC20okyqGsGJOdYqkIwOTYwBVzjYENwLDE3JKD0Xz0ikYm&#10;opMICrM+J+GZEx6UBlRxBWUiXIEaNPus7GbRbJQZcuvuLztL2mltbc1Hw+LiomOHhCuDTzhFVGKG&#10;WKIPDDlXTglzgGGAB4bBnw93QwChDEBLzxo9ywKTIIu91/rAgA+JJrxrGknmx1HVReW7zFePbiCX&#10;Buj8U5MACsidawrp6fByOnAFg4ag7Kkkthw/5gxxRGKgph6C0IBKFMeohEUkcdbwyT+hEsLsaNNJ&#10;SAFeaACAF8WBgjUOpWCu/OT2j8uG3OZRPCb0rUoWDAnaUTKiCQaKOIccSwjFnrnQyiBuV9S9e/fU&#10;qVqCLR0YeNOFXg0pmAvRmWvwjHCh45+OysEvXCkDoK4SpOOVZ4HsH55tM2qo0Bl+VPXKCsOYwQNO&#10;WJFwolK2mTR5A1tPWwK7HEUUWvpdPOYqAg+JNuJBXDhRIS7+eYDTU9sxiXOe+TT3ZMuK0FOaJOAJ&#10;xAmQkkWOcig6nvu7EJqcI0TpUeRH7fz8vE8QIKnVYNgmccxR4E0US6xkxye0hMKJ5UuODtheVcSS&#10;CYSiyM6FypVGFct3RttMb2sJ7QebJa/8cyUuzHSYK7qkRORH7vy3L9x27SkUyZGViOqFDQo1AHOk&#10;8WmCNLH4MUBt37kzWGlOz/azuIZV5gYdwunpab+JtQFv8vXZFwwZ6Wf8MKEpLynwAzBygDHoeOUQ&#10;DKGrFzUpk7TjhJAFOQk/oELIViwXlULwxlBEHnSm08dR4JWTwgW+XckVWxKoAMYVWz1mgK2T9/b2&#10;UAESAmnK3VB0q/ybOzQ8zekAw48aOQrhETGGMU9HMzDkpMKpkXxlJJZEDK+AcWhX4tOhRKi+MMMG&#10;LSscCq1knPM8O/zP1GAVzyQ2FxNQOTdBBQCeUAEgO0IpC6T9SDSYWHRqb4EMCEW3H/uFJ4q8bCvM&#10;iEviWIOHFblXm1EWVcRrsTghAYkrhLAVmoJqYoMaCTwIQS/YnQagYqNam0OFEB5wiz2GJkgAwIeI&#10;pePHjztbsG0/OidxLiP86C6hZWTAw4MJtJYgR5esNYDTqS7CGFuYAXOk4Nz3K4os0YcfEn7oUOCq&#10;gxEY5GswxxShV5AsCUfCqtJbkppMY4OC6DlRC+nAQOLrmbIolmThKuUNRVDBoIcvX7585coVJZAp&#10;ZUhg6IvWhGe0w6mZCX2w4t/n18TEBGCcjAHkIKPasUVbq6FbSAYiqTGnVLkwwJIAyuggi6H8QcQO&#10;ISj8qBNAvCHLb3lFAtQZIRYdgWsp/jmxURWMJnb0FmX5c2KbMZG2QeIjjhMliUqDSdw5B8HgSi0h&#10;hFkK8kRifcODoBJBaKWSHcwMBeLcF4clgLUIoa82PwrlxRu5KJWHsp0mC8AkQq4dsSERp4ySd9mD&#10;RI5Ve0D6rjoHn7wA5scAwFNcRIliSwNJv+5UAulUYPmScIjeqg6SvGSnD+QrqGQB0PExzzOdPmj6&#10;Uw6QKCAcZk+x2OoVJ/L9+/d5kxrlqDBcDE3gsap7mIAkF+R4tS1FkZEOxiSfgBnc/v8SJMilDQyS&#10;C4xcLtQMTkrTapoYEAiYhYWFZ8+e8U8IQGeNOQB+2TjU6HQg6n4pAx97hAghDwb/bNuBPDsgzONH&#10;dohVFzrKjRmaPIhCx5JiAaA6hCZuaxNqFGjy4Nm+6qkims1TXK9q6qljIWHCj4lk61Im5mCLxQQt&#10;lCERQmgZ6TGACUWsBxxANAW1Lwh9z/GjuEz0Bj8+4xxP/Iu1ubmJBFlzVe2g4oFDrkSnxpWTTl4m&#10;EFLmRGPzSVkshjTFIifRfspkNWCCVlnmVjmkjHx+pFZl9b9X2VFgZbACI5/aO02xtKtE2tQO7oOD&#10;AwWSIH22kvVUd1SoBTXmDHWj6Day0Aj/fPhvKaHDlkRo/WDX29SgwsZQREWBxIQTgwecINzJENU6&#10;hC3/lqhxYkeQS8QFgzE9yad9jS48Q45zQTXhzMxMtPBgIqKTATYJEsqUBNsA4NOOEwVUQyysXhj+&#10;l1ToUyOp6L4dI5yaZO1lQXELLTyiQz7KhQ56DchFxBtgYRaLMh0+RSEHm4JXVPsZ7buWZ1DTgZCJ&#10;89mPVPqYt2oPgu3o0Id0FFE6ICkcZTg9gZS+HC3JxaUFlRAwgCoo5NB6pTA6KwTlHM9WOTGEK2vp&#10;OC70mFUHF80KJB0StuiSiCe3ngBwzjPYzOtq7UFoFVoKoPrIgAcPwEvHZnFgSpMy5nHrOvv222/X&#10;19cR+Mknn+hM5Ei/X7SBB4wmhDJVcQoOOuZ9oY5xaggmpGDQQGANFNzhSFaSZIxuhDqkKEvP3KoE&#10;6OMORyauVS3S/+G673dwUcCh2ytmsUMTO1ofvj5G6INBudbHbNczNewovAR8y8tNDqLz49qAFq3y&#10;JOnI8IpubkEyqjchn2+//bakkCu6zFnVZPwDZrjgvdpddiAkOBVFiPDIwtMYCSFBggkkACDaUzui&#10;CwChRXGEyUud1JJPPEjQ4KTm4CpOUGcCgCogBDbJmkt8bm6Osiwo1Doidl2VHT9g6C0fCq4c3ugw&#10;wZijdnl5ubOAMg9g4FM/QaWfkKwQ2GjHshLCAIwTzimbIBMzdTMmZYoKDr3KFw8mSkBfnzCn4GAi&#10;Aaxy+I3lAKrjdSdNVuiiaRV4mrBJGVof8rpc7oA5XhHSLsKSpL744ov+tSFCaG5HA7fgkUDFvznM&#10;eOBTRnASAiNKu0sJAKCjQHYsfRKvFOAXDl3Q9oljO8Ejd4nQ4dP+gVwVABZRdBJRDKticaI95CJH&#10;Ec1rCckGhsQTBvqF9qo9RCH0lLjPYRPXf4mQQyUcJ8xhs8UgV0qwHYKccK5t6PTRADxb/pmjkU80&#10;5o2QIUheyfWAT3Ig2QqKImXl3J3NM7ap4V9G4hZo0CXDbgwbVxjm39DGaoFAucPGCmYTgzLwDDlE&#10;PkNIBFWmqakpRf/mm2/6VcEzAPR1taSQbBXhTEQXixXk9p3QfT073XQ1z3IXSzpY5R8MVlpFaqI7&#10;xHzTqxFgzh+a5CXL0Nze94XtHBDdEE59AVBNnKdPwde2CQygyleOONQ8QlRTEk1Cx2kmOpwOUllA&#10;hSXpd0Z5FYVbmUJliRAhkmIuHX6UTzqykIs965jFkn2EGTwzySc/jhqTTiFIJNW2qoJQ4bY0ISGh&#10;Y9C3j/zwwieH4lolF9G1B5t8O8r65wGxgXB5iaXNOlQ9UVc6ophgla1fuiJSYOL0MIcHEtRpJ6zK&#10;lBBCqFgJKmUl9go8QztdFRTLcSQ0Ta9IdnGIjkb8CMpnnnVgafYKPBNuIQSJIeVOe/4lRc0En919&#10;DJVAA2DPKuc4EYif1dVV21AJHJhOKvzz48qj0NHHlRqh8eTJk2PW1MmTATMHrmRokNQ6cDBDNxtN&#10;hiwTnMofSgo6xio1rwwlL6qSIII3T4hBdDJCQI1b0JXTDQE3ZpWkT1GXnC7EgjKobnsMEplHBA8m&#10;Vs0xa6mIYKAYDK9xJ4Ri6LCAobVdwblyxgJXfhaTdE4ZguLBtkFlP1UZ6gCc4Mt5BA+HzDGgwG0G&#10;UbQCHgy0SI2JZuVZR9Ln2X4AGOz6jGdngSEXWdsSGHAm+kg3ARV+vMFDHxg9R9PAAG5JODeXBd7o&#10;y5EJJPTFsnWRQ+6V/s2bN9277on+qWNd4gt0e3ubmiyKaHALYR/4uILTAJ7byMSzjEQ0UIFz6dM0&#10;RDckS4IBOxNmEjphg8dAVF0kbruXiYqIog2wLeWvvvpKK1qi2cnIFRO5UNOuu7u7fnoKaskTgVID&#10;W8fT4UQgcqFhFh2xssaewkFOIqjUGPKMQ10Kj/R1KVTUkE+HMofooil30ekwrL6cQ0sHjPIF0n7z&#10;2o5gIl+5cw6SuJS9mlii71X/S58JOd54CJVJEaUjlxzyQ14WnhQIlRtauesicq0lC+E4Yc6Eh0Jb&#10;0t6sBOUTySjSsZbwLAVU4AoYqUnQPaTcbDV/33PC8cCnLSOEHoBHIGlaNfGUjlwQ5UlOn45wGsMG&#10;AUaPzc7Oci6u1wZvEv/xxx+dX5SdDCTkEpeFFnXNmzDh1r6D1hzg/q6ac6vw+Jly8eJFIcwhoRAV&#10;5vQ1iV3jCiTRM6iYnJyUDjVQmUi2irSRvdqkItIxMKPi2lJEe8dnByTmTgZbzFyCbE0QxVBofvDM&#10;lsQcTsg9IeENkuIqBHh84spEvvixxMq5QR8qmHkuI7V2pnOiECBFFNIAto88DcBcS3K02r6OwI4R&#10;PcOhG10/O3V9/orCuVcKEvGtIBc3KKJ0V3884ADRXbpC+9kavAlhLlaBDHOQpC+vkZAVz0xkxAqS&#10;Eu+PqVEh8dqm9EnsMpB0RXXhVvpi2Y9WOfQkRAXYrKhhw5xcLEvA00e+J/ItodEOVQIwal2GLixL&#10;srbEG3o1LR37RT+DqhacIw0w1UTm+++/b6fcuXPHq6rhxxkiTTrk+kEVLA3+/f588UtDbugwZAWT&#10;2PTqiXoOlV4NmDSEM5eEHAg6EKAV9UA4zZ2S/Y2IwLiQgxvrwYMHEmhz0lRjfQmfoOjgQZ4cmsuh&#10;S1qdOjL0mRbh3GAulmr5GgIbBdBygjK7goeO+P/H3p2A61VV5wP/bLUUrQi02mId/1YcaYWEhIwQ&#10;ZNAitUgrVhRbFSe0fWyt2qKidkQFoQwphDHzPOcm4WYiAxnJQAhTCEOY4sCgRRS18v995z339Mt3&#10;v4w3COi3n8fj3muvvda73rX23ufchBuwJUaMLLMpo2CbzXHpaSEjLNjwLLDJF2pI8hNXBmlCRU22&#10;6Cc3hEzh3WaLTbQocTzwwq+6cUJh3EKrAFaaLgYpwV7wU4aKsujsFingjr5qAMZUyo5Hp5sqlBR+&#10;RcQdDNn2AYNDatUpiVifXIY+s3jJdvItC8CMGTNcrmPGjPFdi0mm1CI78LMjOzQ5tQQ/2HCToQJa&#10;QmeZE0HehUDf2lR8cioKsFGNvZyzyUU0sUQIsyZ8lSNw/CTjAAwePFhFXlk0UYQc9yJ9XiwnwSQv&#10;HR0dCowRgFUvqPYGnJbjkLVsNoAdEwDrwBAeOKIgZK6hxQ/8lrPGneX4V3v8AkYBCSwDYLk+IWVx&#10;se/dFh7Loc1yU+xrkmKtpwwiB059FsTCLwBWEYLHFAXRWU5Hu/TSS9UVhMwSmmI2JDhAkW8JsyzA&#10;wK+qkzIhKwwuIHRoSgFJ6oEmfQwwQmjIS96q6XPBDjCA+TSxHH46hnKk8LDHMr+JAgz4gWSKX3ln&#10;3FFIR9ORZScyI/T1ASDniAQnlIVjI9vXFEASKUcsr1q1at26dZIop7Dh1hJr0Z73J6Y41fAjlYaw&#10;qSIWoPLkDn65Sx4Z0QxN2Y9MiVRoQmaEpqFNCgahRg08jlR7sCEBBo2vo48+mlMLzdrF1JQiOWui&#10;c1LxaJPqS9Bbi+YoCAaATZG7yUCVCxFhA36xA0aCAe7YN/S015ApugCQUMvFYpYp7xCOKa7VqlmB&#10;czFw4EAZYV+yWEMgF2zmpBVaaht+KchTHh0CDjpmhZzypqbDpoXON+U0derUtWvXXnzxxexgSUQ5&#10;tRyJ9Hkh4VFhpE5YoCmVvCc1vGNDvKYAFr4pQXnaoRIBAB1ZQAWDJIZMMUuNRLNW1MkCfe4sd0kl&#10;lZqgcEJooUTo0GQfkwIxxIl4PZniyyxWQ1QwF+mqf7aJPa+GAqSGc/pc5O1KusXuCHUQjRo1as2a&#10;NV62BOWOmzZt2pIlS9x97uAai7Qdoxqj8DGqwy5STAkSAnbRreA00EkA4lgMqYwsCR12ztixYxcs&#10;WKAEpZNlUFwAziMne/7LFl+0+VvdouXUKgYtx13IAkP+hMqCJ1+gsoMF+qzZdXjXZ4EQR7DRIYRc&#10;XwLAswGCPBFB6yolp2YTMk4oT2FZQ5wiRi6+KACDXCQAAJVc0tdhweHFrO3hBJQ/WWRE2ekoKU1H&#10;VtgEjyO0eJlwwwFpIWCM5CgRtadzlnE41R8AXKvI1IRTDABqYmE5+YZKgvAGjz4OEUg/6fAa5QUF&#10;CVAJln31YVYIiM1LDyNDhgwBj0FeAoMCVrmzNtExyyCWQq/daEl2AuPcgcSytZ40WTZLDq1VluNH&#10;vOohgZML08UANomjxOkgoQpDgQpHEZPzxQVKabKTRLBmw/v45o4LdqCCR9bo8w4DC5Z76osxB5BA&#10;DBkxTGGzTILzPBlEgpcJCiQokgWcePURJjYYZB85nGqW8AIPa+IlMeTIcl50LCcxNOUJrSe/6LKE&#10;QSXEEbMS7a7FtkgVnj4LFCijS9PRqOHKrCVCVjz6F1xwgW8LqCjgEPkyaFPwJWRrYWMNhtwlqObX&#10;KpJsXmquHwaFDHD0GQQSvNQYzjkltCli7aijjkrB8EsBeDmiTIdBOB33eMMDSAGvwnVSUVIsNSSu&#10;cFEjefXq1T5NTJG7hwCDxCYSDk7y8yoSFujbOwKUL/Z51+izmQsJVFQ44BYtWuTYsRBXFoLnjcoZ&#10;7aPfEt6FI3ZRK3iFDZu+5XLnyR26cOhprexTQ5QpDFvuqeqELAXAC1lyRZ2U6VviWlL/LJMYQkiu&#10;Dyc17oQMPDIdEVIjKeQaiVmdVA7AggWDjvPEZjEFjC3MIHoVDFqwl/3Co47XAjpe7oGUOKuEiTew&#10;ncxoYQr5AiFkis2cvRhwQVro/pg4caILw3mCEDCARylOcmukFJUK+5jRgJQ1RcKm6IQMG4Qk2aSu&#10;IqGJlCahZtaQZTFaQl9eJFS+eNQRCDWbTinynpcP8fJLLi8CdwgwThIhVMAIhEGkWQK/U8hywhRP&#10;fFGjj3AAhBNOXDdIsykMTWGDfSAN2dEhRFfetBSbEuVRvbn+1JX38hrroIuZUWUhWgGoaUIBc0Yi&#10;BjgkGCNyBg3TGn0SCjaDdCpoRphy3l133XVgYV/i4YbSLmKQslkW6AvPEnSoHk4NpQc+LceEmBGh&#10;5kxZ6I078GLQLFOaEAjVOneiNeQIWl6wjFNRuJ8Mdfji2mwSLwrWEiDk3t/lUu6Bt6URxDIqgbSE&#10;fVmBLQUEoQTzxamnhhAF7cjTZ5ZxzOiIglnksGBvn3vuuV4vWGZHCs2CZAmJKuFCwsQFoadi4p1N&#10;szpcgM1UQuMieyxJESBr1FgIS0JQKOxQE8KAAQOoyZr0s+9lUwgs0+SaxHLWdBhxLigp9429R84I&#10;HQ1XGAMDGF50WA6HAolBy/FGyK+6p8kvI+KFnGaOG/oyEgYws3LlSukWFzayQ0BVQsK3PVjmSGWi&#10;UYGpclxBlTOOvizzCw/YFXLKEgoMU3KnThiXJn4B0LI8/MsIGHYIO/aSFGPSzgmrXFNAjhL15AIk&#10;luE0pcKTEVCZErukcIqBZEeMQKoca4WJEySICGxmrbUEGC9GhlaJmjLjdGwNcbEGzEUXXQS8oxCx&#10;ClWYbotsPRIRSa6FnFry9uL3hsLPAvtMsSwWnAgZqjBDLli+QkKSqzxgs5Y1r8KKxGcThEmK2xpX&#10;3CU6pY4NXhhEGoMagzn6Eziz+UERIziExAnFLH1fSPnbs2ZzTAOgWWJ2/fr1bgWw+aJgFoZkkJAX&#10;moSmYE6BIZnBK6+8UpFwgRwKYpR6RtSh9FGzXCHpOMdFKo+8K3JcWZjbTl9jTSBg49wWtjtYc+X4&#10;ghEyKqRGEgGDCjb8KAm8cW2oIYR3LLFm6Ml4bkFUWCj1TJHTBJKdJF1SILQENnLexeUbgxyrUAk/&#10;G0SMCGeBzaoO8aPs81qsL1KhWeJwwD8dX7E33XSTE2/EiBGKR/2rKN/ohjfccIP3Br64RiNl4Sgq&#10;JGv6Gqr1TVGAH0Iw+BIUks0KE35Og8Rsikq+gLdD6ejnGNSBgbscYoOLfxmQBbNqjJwvcmr6okOR&#10;SA0hYZMwHVO8ACCbUKEFBqhk0BIMW8KO0NSAJwxcULYK1TSlw5Xp3qEPpNMDXRKd24QjywHmQiWw&#10;QMdrK56VN6G6qkmh/wuClJrYFAptbghxAZZ9qw54FZtQNVlXTFDCxD1NjQJPKg+sTCE9OxBcTwUn&#10;cmtl16wIoeGdGsvSA3EIwg64lJM/y9FNIkKSXN4AI8taBvW9QUsGTeGBnXtOjmmKiJHKr47GOEj8&#10;ep8AkllIROpKw4MXUs3hJbtyI0Y6uQ555I5ZEnWMGWaxxKZMo8UuZUeHTQvzgowf9SE96tgroWyx&#10;rObEyz7XqGM/panDOD454hFLnoLl1EJxmcJwEoE0UYgFhmwnOiT0KXDhXdJBoFC4YAE/aOTIEn4t&#10;0afML8DUUiJiwSH7XOOKcU94ABMUTas8uaMv4xgmZ4Q7FOGQguikQLMQId552aHm6ajFEjXKkuvE&#10;97KMJcitqqITLIYdCjqpEJjHjBmjRBmkL32eQgaAIyBtDH0NPNckFxQUm3hlyvHEfk5SxzEdSxAC&#10;IWCSQuIwhcqqCRMmpEop8JsnhIwzC5WzyRI1726wBL0KDGDIEStMTh18IvVMvTFrqFwlEQb1lr0A&#10;PABIo6BmfALqsIlSgathBUnn9a9/vVVcTJo0ycVjt8sdszQxDxgmqWGPxHGGMTBkjRAkGxxIy0XN&#10;vlmB68uy0EBKdrgwy5ohO4EqKGdrv379WKNPIWliBDOSiHkY1LlIRWStJagGXpoEog6t1dQ82I5y&#10;h/jy5cvVjxjx7MkygxJqc2EJPxs2bIBZXrxVxDKzXCdl7OBWdPFIDQDI2fGkQyI7viryJ1YSx5qt&#10;nWPRUPN5JBDwVD6KcgM5LpkFUnT8SrQ3Y9eSF3EKhpqSxhuKpkyZYtvKmtBwpSQoIzw/KkBCkqJm&#10;KjJpEnoiJDUALfIp8M4jHX0KGjlr8KsQL82uPYe4QCiQWx4dCyXXWi4YlFlP9QYhnVy6IJEDL3BD&#10;r02yALC3AafTtGnTEKWwhw4dypECM8WaDYhJ+sIBOLvbUFMJ+kiGnzx5EZq8yCwAhDkqgcSwStDo&#10;qFuoWGMTOS4I1kRk2woNAAqozsFIjmrBZjkvwtQRCzX1wL6rITZVDgAWGkpZMKcqGBcIOTJhoMMX&#10;y6kxktyONJU0tGBgzFYSICNKVN9aAFKuhso+9aCoTCkYC2v+T4NP8LSJIJBUuMmFZJiQYPXUzDqV&#10;jj/+eKdbNJ3CuczEoBaB4EDRW54f+DgsJMDQck/xgAWHOC+//HIuDNGEIOHRUSKAWgKV3BCKnEHR&#10;Ykq+bQAnIN5ZIxFhEix4aHVI9JliAXJ0wylMpOesSf3xArPATelgPJTZdU5h8JwXdBILd+JCESrp&#10;i0s6mWLfWmYR4qlKVHOG+BEUs8ihqT5Uj45A7HZ2RCdYcvgVMfAAYCbbQAp4YUTDElO8W5IGEhgi&#10;ZZ9TYDRghEZoPwOgmj1xy5cN40xxWmHMQWatiPgFQIAss69DjnDvAZaIgg4SyMMSqGYFKCJ9ftFo&#10;NlSDbYfAZl/RRxds7EMVbDkHWQCSEUGJQsO5m0zxiJpNjpiF3B3sPBIFdyLSyJW+slEG4BmiSHkI&#10;mTV9mmKhg2fRid1TaJnSF5E+iazxC4ztBJUpdQI871KQVyshKFfudGSNJuMiFbLweZQjFjzNGgpW&#10;OFAxSIGmSJMdUyzTjKMAAFLIeMuQd2vFoukAzzgeLGTQEBJHns8XB6J71P5ikAL74lI/AtfxRI4U&#10;ODpDJvvCARJytx0A3JFbzleShRYAGLEWeLmjI7NJoj6eTbm9MJkdZGu7OAlT3higZop9qFAhOsZB&#10;FQjLFGD2xHwodbnmz5LglGh4NEuA0ZgCeO7cuZ5Y8lFIx3aAAY1m6UgWcmDw5C7865ADI3COeGQf&#10;BlvbG6SLxBnCpg81rykotSNgFoVdL8XWQuiCFDKJvM+ZM4eyZtZCBuEESUnnVYllW0ZVSzqPdBgB&#10;WNawyjgmPYE3RCnwssZjNoWFOpzizZRwNMpiqdQQ6LrSHOgOKPbhYTM/cXQI441xqxi0QURqvwsc&#10;Hkg0qEQKpyIB2FktNQqDEE5ZUDkk3uQoEHKheqmhTgf5OhplQ+RjBtWGnhx5QQGYHCodYLBEU/2k&#10;TnQkjln6CAFV4JZr+kmoha5JHVHzZZj00ReXA0EfeMklZ42agkzU8sW45Jp1TykGlinQtFwxAMY1&#10;JqUg5z9UDJJ7dxQ+0vAgEXjGGwkehIkESJwGVml2DZvCYQqrwjSVAmZNyOKtMSQleQUWJ8cMMQ2T&#10;pwihp00HGsNsniReOiUeYrFxhgg7xxFpLU0I2LRczAIDlEE6ngrUEW/nuyOlX8vPW8BwcPCFFE+4&#10;4WHEqpw+XDNLLgYxOyZysCKUPqf04RS24sCpVfa/VRCqWrNIlHL7AX4da2GzUB9T2IE2HmGQY+Wr&#10;FsXFr7cYdAFvv7HPJmuMi9fu0uEOrXAyQqKPOpb1TXEkPeDhHX4V7C2YNczg0/YQgm3DmrsNMNsJ&#10;YFO8JHnW0uGdTZiBAVhc7GdP8sK4oVUoZUoUppgVFJtgiwJvyLeLJCunCQzCAc8SRSZHiokRfulT&#10;IMdPvqjkyyz7PiIth4prq6DCuZBxy5QnCwCYFTtgqSVyYATixR9g5avPBSG/ffv25cgJ5YlG4L3J&#10;6VslWJSKLvAs1OeUWZmCUGHkh3WSziNI2X4pCZCQpm+VW0pCHY4IIaQT0nweaRzBbAO7YhGFHBnR&#10;KGtoBIAQOQpPCCRCsFw945ZEDTDrkyhRACObQsAGwPS5hlYIHGn6ssyCLCSiVC+zLhJTKtbaFI99&#10;pxhsfpAcZ4xAYkq75pprqGEMz5zq84UcETEbTgYX/yKTeLnQ4OTIFAUcqnzWNKgITSkzOjLiXEth&#10;2/WA2cIwiJQXXMmgVaYYoS9TYNs7drRwXE7U8KbRzGsKzbVr1/pUMkyKHYg8wpBiYAQMu8AFzK8M&#10;YgN+lmnyArPMioJmysZasMXriRw8UKPjqUEocVwjDTPOEE/gHakksqnaPb1QYtgnC9ie8+fPdw7M&#10;mDHDFF8CsRGsFRdsoVqkMDsoFAw1RLFs34HNO5a0pICmpwKOhIKtJHapF7ICC1oSsZulIzoGnc98&#10;OfFgg8esSoABHswoMNRRE4iOYvBuSocdnDBIaLkNO2vWLBsfSGiRpqOohGMICcvOYUb4pQYPm8JE&#10;naSnPHikoGitkkScYJUpaOkgU6mAZKGp5EifAjxqTwOGXL5scENGAFb/cKKFPir4EjIJ2AxawqbM&#10;EkJlCWsap2KngEDuODKrSGjSjzUWZIcLnXjRgtYsTX2z8PCCBLnTAECO0MSrT+KUVg8458IxKATg&#10;GbGcQQoAcIQZQqtqjkgLvAvbRU4clWfTItqelEi0KugEmVqE2BZS3FIS+jT7meaoUaPUFpSUDRHH&#10;Abj63iYYtItk17FOwhQEdJCuUZOwetDFX2EFURahp8NjjhshZc8oL42a408aIPdEN8BYwJfwzMKZ&#10;Qw2hCpQLFtBtc0JOjlZIMB4v3MET8IbMuvK50OxAHuVM4AGDdNZ4gZNxUYdltDgKKciEfPPCHbOa&#10;UgAPJ3hgECHejq+77jqW3TRWWZISRA42stkkhQRsC7UEAiTYhNJPSCF3lSY0EmBwRQFgNvFpieM+&#10;dca+BoZNDoA7iSMKppyYqQRCNCbMLFEVlotRusUrBGEacpr3d7wxwrWnSs1tIQs6wKA0CB3xJFLD&#10;CM6FaYnKwaSF1DDGmiUa8Iyw5rOYkGa8cD1x4kS5ZsGTNdl3cvkuAVWOyOnrIIE+I9ypZPwQsiP7&#10;bObWx4NIISFxNyt1fVPQSrHScuKwL2W848cliiI7BWYbhEcssWOVWScU6oAHADAenVNMgQS27AgQ&#10;Kg0PoYWafirTqlQUj/Kb+jQlBFOXXnrp5MmTeffZt2rVKnVih6suauyAIa0csUYYhq0SF0guDyAF&#10;7smvJljsJSmwiZQvT4SHLnUlQAVmVm3opLqC0ELVC6QnO3ItKDs0lZ9A1AbSONVBJjvS5EBwij3x&#10;xBPKDNvsWI4xTOat3VqmIBQ4d8oDfmtpsqmJGlfiJaSsL1LKHEkTidTIBWJhNmSEJqiK2XLKwsz2&#10;FAjSKLgYALPQEDyHlXLSIbGWvk4KO5GqKy64ZlPqTTErNd4GcAXw9OnTJREAHPJCHzzbR1xywaa1&#10;uBIUnECybJNSY4fQQgky1OEuPxlyRAtw6dKlihaT3hRZs9yQcdboiCuZ5Z0XBwvjPEqNtxkXA5B5&#10;y5ERufMF76wjkQtNpKasUkJCy9agxhrqYKYgU96cLCepStQSrqk56EjsINlMLJgXiLXQgmRJ8kti&#10;iC7swU8Tb5yqGemgAAnNbChD9lNO+krR+SA0feHrkPMicIzhxEIGMY8WG4eyWRbShCC5rj+WyYG3&#10;LyDX7927tz6WxJJmo5my5fOfNdqDUi9GxmWBKZwACRs1ZQkAZmoKSLaEp3RARC6WaSCURLOSIU1J&#10;4YJFYWgObhAFQNk94bDLQlDA1WgiDlOcyaipuAfa8tSosG3snKGaZHhaJcK4FqQUJgcMsqaBDioF&#10;MSsv2PLCJUILPfUFInIIcyVovOBaCylsSobc63BEkrrkSKPPPuoRypdM53CRM/bDj6ZjOcx4sERf&#10;U2fZtGLUsIwNHSdCMIDEo7phc+zYsRKfMwV4LthRH5qCI1GXwuErC0lYhkEfn54sAwy8J18swMCR&#10;FjwUWBAag4YBb89g0j1hX3m7UmckEHpq5IxjgP0i0Pp/Ec8pFzKiEB27iZdElcPGr75Osg82TVPk&#10;kJhiKgnShB9lgXPk5PXFQF9qqFmOQHsb21pioelpbaIGafz48dQYEZ0NZjmnSt9HJEdYyk0Qa8oy&#10;Oog1m50ftJjRMauvqp0jNgwvyoMyZphylPg0VIpcaEoC4NwWKXhO8WaJXTB79uzhw4eLMcEmp/KL&#10;Q0N97mwK8DSVg0Yu+NLxGk4t9WzXUJA+iUjRYgAwmwh49hVPaAzVOpaYpcO+qM2Ki0Su2cebkoPf&#10;lmEzC9Msr1KsIxBBkXPKF4myMYscgBnUZ03lewowpRLOsRe/LEginJAwghm3qe2v8tHlhJoyZQow&#10;boIUvxhBSlFxwZqOtWA4YaRJ+IaKXJ8jHtnkCDxeEKXjaaHGEWCipmCYrQq2CjFECHg+Q4Vj1THH&#10;HKPj0CCnYwkOJVSZuQ779+9PUynS4dosqKl/yqCqB+cYnNlT0jd69Gg8aA4Q2OjzIhw69IVAku9L&#10;YFjGpE5+qqmJ1JVsXzicuQAeWgulz+W9fv36qVOnypEsY4CarY1DTwsBsAQeQ1cysxayvG7dOm9+&#10;Pl6/XfzaslweQlZp0ipYKQDVgVDs+PpfdMAwOar1EWJW3/bX95mUPztL8XABALPIEZ2OoGga6oMq&#10;do2mp9hjStRoocNIKNL4kiM7SNLJuQAP25x6AinFsoA6TT14OrjI+WUKEqv0ZSdL+GJT7MjhnT7w&#10;5KKjCR4kqRAKNjULUaPAu2ajkaslZ7XTEjDvXuQWqnyEWyIXwKOLOxUuBZbXsEnPSkQrCy1vcJAJ&#10;uDBef9MhARHphm4dh45OkmGriN+rrlyyw5P4w6OnPk+a+E2RMAu6/WYKggEDBqikIUOGDBw4UKE4&#10;4DyxY7kl/DoyLE+V5G5AipoIETqKO8UhQlF40ke0EAScTJDwhVNmSbi28y1J+hmvyogk+DEocEzZ&#10;JPh1JImXGoq8BpLDBk9oQUh8pT7Uk1SpHkXGkY46sEN418Cmhqvc3DgUhRtLlRCC6kuRL2ECJgpq&#10;luQdigKnnlqoEB209gyb+lDhUKQ4TPF5CkoLsXiQAjCcBWIRI8a8ZqlpLixHiI4oMhSsQ5AREgBS&#10;u6gDQET6orZWnws1LXBRa1wDD202HjXh8A6nDk1yCspJLfnC02FTHzb2gz/2VQtllq2y3JHnoFHl&#10;5Aov5AjZgYJ5ri0Xo6d7VHM4mhI+GBJHP8ZZdrBaCCp9yYU2hxRm9CHBrfr0VOR216hRo6RDs0Vx&#10;Dn9+qoYc4NlhxNEgFsvBO+qoo1jjS1EpAwap8WiWTeGEB3JxKelwqAkETlVHX0O7xo6MyLso1Kcn&#10;uoSJVQzQl0ppNXR2KwN4spBB9qHFPBIM83MgT00N0HSUI8SsWMBQkBwxm4LBniHvJEzBzxpgptgn&#10;cW4QWk4YVCpZwcisKFhm38eT+6azs3PatGm2lVmO2GEkWQODI0JOY82UuCCMEWqEDm5prUpF1BaS&#10;a7i1RJjyIhDGPQl5l0fYRJFEw6x4wGBfRfEYluQlVy+JWXi89DDCrLyb1eeUa2Y9RYRzm1fN4Ad4&#10;wHxvODRmzpzpIvRmpqiAV3Ws5ZOUcU0UDLIMuaGy0YGZGv6lW1xKXaaomeUu/42fW5YRG9PxyLjz&#10;UxWhZXDx6xj5IhSjYOkDwMhll13mJnDgOLGdk6oXq6CilHHKDIoUDMMrrrgCWkVInvsJGEeZ2UhE&#10;bTvgGWMKAFpPGNS5EOCHPNcna7aADp71zXKkNjxDF4OEKtZaqyBXGKiWLF64FjW/fFmuAQazWRak&#10;QNaETIg3u5IjyqY4BSl3vApJ5XvKPolVjHDNhWB1fMSrMYzZv2b55SvHDro0kGS5o6NDLdmqGgKV&#10;PblZFpSB3WSVtSjipSZzeR+Pm5UrV86bN08msO/1ZPr06fnARaWnAgJOGHBLFVvWAs0uSVjwDNGe&#10;aBKPWc5S6ApXnsSsAlI0lkuD9AhDM6XW08Ga5TIBieXOC/lOmXJkn2t4RJPwUOMJj1WVa0a4SzoN&#10;c9XZVIT8OqEkg03AhG+VptappS9AiXGKOUBhoI9NsFlDkeIwxanlzIrFWn0MKBSWuYDWlGqTMH2M&#10;Y0CA+mgBEuy8yLODW40dykJTQLx7GkqeKCiTC0Sl5pzlkTuNC65pos6sbaMUjj76aPWKW9RZrs+4&#10;eGGDKpgxxunQoUO939n5XIiOcWHS9BQ7p5AQOrPUgFXKmjt28i4iI4ZCSOyyr+mI15QOzEIGL5uZ&#10;a8gNueCUHcZZkFbNqpw4ljAIuXyJC3WWsMa7enBwULBW3/EBtnK3wdjPieyAc7irPUHZDDhhnFnG&#10;KQhKx1qpd8zFlyGDOlygl9ySww47jGuJYPy///u/bQT7hUd9IcsjVJagMT/tVyd05JQ1sIXsKVJP&#10;LyLskwgKEjYdmo4//Iha4ZmCiiPKDhoWMElNCPRBQhRHvt19UvMlKE3NY89lAI9AWHOXQMWmE5Nr&#10;a3kEEtuKVlDKW1DCVFoosik44hFCXtS5JWatgkQJWcKsKZAYR5pVEfKiw5qSEx0dQ301KRbY6Hvi&#10;BOy5c+fKBZzsKyrWVAgjhhIHM7OwkYCNDXZ0UnhCg9Ou5EUHzzCraiEkQKaAQZfspOpSpSxLN1SG&#10;XERuqAykj4JvAxL8cJ2LQdTU4Eype7Ls7coqalzwKGRlZhdT83RIYo8a10LDoZBN5W4TtYWaVfBY&#10;zi/8YtTp06ePk5YR8Tq1qMkyzJIrdtn3Fp6/AKgpswCDVuehhx5y6EsrHgBjHIdCg9Zh7ngZM2YM&#10;2jV4gFRdqigvZ6HCkC+5sMo+YsSOwwxT+hSwbZZHEk0irBUsIafiRZe4NPQKHEtSLyOW49Ostfqi&#10;wwZ4jJOoK1SzpnTFYm3caZLryDVEBTlghDrUuEOyXOcE81QhbGKPAgwMmlVyorAKgLzT2C8MmkI+&#10;eGJnHP90cA6MWMTFOC90cuNYZb8zjj27VSJyZtKUfWnFnoVaKAKPFwqGNRr0rEf3jBkzvBa5vZmI&#10;LckTAE+eWZOUgEhBSPYSc3LDugBM6QBHQZ6QCBw1T8PQJyTxSICqwgVA4pc/cUqDBIjKzlR5aBKq&#10;5d65bCpkaSSMwINxRnIDMeKlLNcPUwAI24Z0CgBPjWtpAJUms1jTETJgZp1rLGPckvAOCVOuFqZI&#10;9FU5FyxgM+lBGi+m0M0mI/jxFF1SLi5BseZpiWDRYhZRqUtymC+//PJZs2ZxzTJlUyLiiE0dDItR&#10;sBKMfBI6vFNDkdNTaCglZxmlYYkQAB34tcTLpjLiNH2zyJQXieYFDPgVuif8No/Q9OHkGgCp0VcS&#10;MLPpBR97CdYTNsqwJUHAQyhkhADJI5Aymw54Mog3POPQOzhN9S0uRGUhHabo266saRxZCwPMfLk+&#10;cw+5BW1adsjhRLsOhBkCn5dKYco4mxQ8SWAWL1+2ImFBVf0HyHlqkFjLr6jDBoPwGDq8nHQkEMLG&#10;sikRKSds6Fx11VWjR49WjdXfcqKpQatPno0gXlTzrio4gla6pQYq3pNTXrKr5VGYSnH58uWe9CUu&#10;CNmxl52eakxoFiZMpvCvj2SaoFZFkrLBIft8eWN209tuQNLRLDclcNXCIGUxMiIF9OVLOZFwBzYm&#10;yW155YEiUEWtQkI7ujZt2rR06VIShSSWwJNxRvhSOfJlKCLAlA2WQouGIvcEZqSGL47gh4cXahTQ&#10;jgFNR4ws1yum+E+k6NBk0xQvAolNdrLjNI4QizoLRWTIEVQqxHJCuyawqxMgTt0BvIhOBUIuBG/P&#10;9M26s9WVGrBKwThM3KAjiv/AlMRU6lnIhkhgNn81wbeNz1/6YFOWAqRp6s03llkpwLOpVC+bjm4H&#10;iJKbPXs2jz6aaS5atCj/mbizmjV5AU820SguFaioSIQpEO9AnnzJJvJxohJSRahAuKG+VfixytEK&#10;gCUixQwSvJzRtFy62UQmCaL0BSVYdSVr9Hm3UHlEbhXG5FE/ymAgMxtKpSUXSRwAzj069hFhZUTL&#10;FuNXy+ZCIB2xsK/pk7DAIADHdP2KU3FJR+qKaw3bsakqXIjKLw23+ZNXxS+neLbjgGSEO6WCXkYQ&#10;oqPya9kb3FicqoUYlW44biTPlAaQChMeW5CJPMlgRSRSa0rY9Emwb1a5CIY+ZZoQaMhST2ZFKyqY&#10;wgsXouU921KylRqP0WRQVJ4Q4giJEJJbLjw2yeF3QIicF0FBIrXUeEd3Eh+ikwYNABVAyGYi5Q5m&#10;Zk2h2CqQ8GOorH3fe6sCj2XRcZpmjznarFU3XhX1xcgLCQuUGYHBM6hSFjrIUabS4PXWMWcoRt4l&#10;lQV92HQEKC6OhKaODU3xUgUIObkmOppcm4KZO80Qn4ZW6QeGrNFhEMjevXuTe10QCGA0+TXlyHCI&#10;yx14AtcRIAUWmDLkkSmAlSwmPaXPOQ6GPZyznj6EdCjbt6DSVC2mUM2ss0kF65NgBh4AkguHjiXk&#10;qp8kvoQsd7xLhy9IBwf7lqhpy507mKGmrkSBf4HYDLJvVolyzTI1fDqnnFB4yE2pw5QpmJWxtYYQ&#10;ci0cHLLZt29fqVdp6oF3la/wmBW4WRXLO4+WOyKdem4s3t/2tre55NgXiHCEgFt40B6/GIPWcvGK&#10;jsR2MJRrpxUJ+zazLT1s2LAbb7xR1E43y+mwxiwdNg1FKkD5daoCiVivp2BAJSLkC5B9lknCM++K&#10;HB6bThHSoSlkaujKHSAulsUiNAulDP/4gZ8mibXwqBDEoohBX/AArFy5srOzc+3atVdffTXjZoUG&#10;FZvya5dZJX0kkLCjgMWCDd5NZdtK6NChQ5UKTY5wqJz00UJN1J6E0IrI8txeSgLs7AuwqVniKTod&#10;S5Jr+sBohBBS5leF6/CegkGCKaQZMqgY8lYnBHI3nCZqluWLGlpoMmKDW4sWm9rWkD5HxOLFi5WH&#10;N1pB+cRUh/i0yzhClE0nUu8i5CrTR39+p+mVV16pw06sZXuKixxp/GrXXnut4rT16KhMUwhPBiUL&#10;HhWr5iGBUI5EijedMKCWZN+TJg4tIZRfTyyJiwQnDOrAhkCkIWrIkCHYdjJo8sWslFGjzL6FyhXz&#10;WtJtL+uzSc254SkRnBL61tRnGQksw28JZtS85CbROnTiiBdPlaCAPclhEwWzKQZmTVmoxihLH3eW&#10;WA4ej6aA5zdZ82LEl/PQbWrvLFy4cNmyZc5n+cofxMLPAs7pWM4my4xwBLaSRq+qUPA1Y2VBKV65&#10;IbHAp4b1ysUy4GAFCE0wGYoWCFDsB9QnbMtDqPTkKFTi2NEsIdTsN0b4AgWmhB268YI4TxmyEFMW&#10;YgoeXrxqSTOyQgrXdMzSYTYVoxxtJwWt5gRlIQUSHlMiWKPPMpxcMyJw3qmRGKozePLjXOVl8xiC&#10;xLL68Pppb2QHsmmhfMCGUGZZsJxEZeeksJDNVBJT+gKXeBLGqYFtiT0wffp0m8HpGctMoVek4oUN&#10;ck0uQhoXQjakySa6UmShkQU6IhVgyiinCYSSCIAjkvegsooCiT2JNBxOmDDBbUHOiwJQUra9PgLx&#10;yaNgQXLrCFC1eQqWR74Axm0uGyVhih2zAQaPjikSpiyRR8XKFAwCTDjsAClwgVjivvH9J9ea8vBx&#10;QBlp8+fPx5hcuEXghMraREqBC5ilHiSWOWIWUWCwTMKyY5rEEkNmcYKBYIDcEqm3nP38nMrWkMTD&#10;Dz/cWtXonLL/gecaHvbpOODsQ5llR8E4/jo6OgxZcwCJhRfLwcCPdFDjHSS5EB3XIZ+QKSkDLN9/&#10;drJ4nbnA2PYqJ4lwKOgADEDYyCbiEVpewMZJDHoy4skRHTzzZaegy4msyAntUAbdnYoNA1wADKcO&#10;fiz0VkGSzPJOriGKd5ECIHAZcYWsXr3a05bBFSFIXEurwBlXwwLkQh+BZpMsqGQQRTpmgfdEiw77&#10;PtEk7sgjj6QvZGoqSq4hUSFoRGaA6ZDQ0WFZogMbJ0JOPbAMDDVyEngoIwE2ytyxzyZNDDtYgJfH&#10;1CcFHbcs8G41gVPmxU7xhCHVzjVrYrSEa3005okxe3/u3LmW5xD30bl169Y5c+b4DNVxLOjYm4pK&#10;XgBwPds7PApZx5Mv4ZBooIIEgEAUjCwYik5C8c+pEs1GhgRaqFBtFTCWiFFQhAwaQq4vEFSTWKjD&#10;moX0WcaP72NfycoDDAESKnKshlKWLdfBm8aplpxSJmFKxxKWaZJY4sm7Nw/4BVi5VsBS4zTwjps/&#10;8GLKmekMYUFVDB48OD8zcMYywoviZ1AWkl/BIoFQQi0XLKeilghDchEhR405Bm1tO0K1S4qDEXVe&#10;aLizCiTpcPWqfIEjCmCx44EaPF62li9fLnE11ikBajdmW2qKxjsmEpU7iumAxZCOBoFQwxrl7Bk0&#10;AS0AsxDo445jamiyihBN0gwruT7LhFxneTaV00FuYOXOWk++IFY9YvDayKOFSYNVFFQPeKgRtoMP&#10;NSDxaKEpLAvbrHAM82dd0swd1yGdBNH6jFtlCbOasoZBeqB1ME2bNs1bpFM7UFOIiAaMssA5BYlZ&#10;T2QySIJxe49EaHLPWmqXI7vLcekss8ecxWIUiGZhyEyMCMEAJDnmrCXUwRIMhCxriswqU9IHgyKz&#10;kC92aFpFB2w62Qae1JgVJkdyoZqvv/56QTl0wMYY41yAauhMpyl9VskjZRjUpYjwFlYNUQG/BHEU&#10;/PDwoiUjNEGiLE2uipDGQsrGjcIIv2aBZCqx4NPRJgRT7OAqdWiVFmvwsINAvszmoAebxBQwUJmC&#10;MFtOpLYQ5tEiQFzRocmUqAl1FEZIsN9M8QXesccem1e6cePGkasuvhQG/dQncrj2loNPNQOA0Cyx&#10;h7lGr/2VoNgXIGD5G6ogMSU6sUOIHJw7WO1tnzh2rI8GHzFcJNfU4pQ7sQitOtqQnL5AxCVAyMnV&#10;Ei/2Oxgk0kEHeKmBxOtUKjmMhQ0dzJM7ibSLLrpIyNqgQYOglV9TXsU0F4Bidiuoajer40mAfDHY&#10;v39/OJEJJPzKz6rsnRyjkFCQSngAsw3h8cS5+5IFQji95uLNQhEpjygkNUIWHSNKxVqBp34ww7gO&#10;y8IUjil9MPQxyQi5SKEyhMEzdaUjdgosIDxZIzHrNMehhb7U7WUKDDKiwQaMJ9hckOeEEYJI1YMn&#10;42JHI0rx5nPHpWjTmRKmjLMjrezTV+peZ5VQ+BEvZeeJSLGHydgUKX0dwrAEOWsWekeBweualPHI&#10;eBiAwbVBh6bswMM1NUPLaXIUVoXMso7Q+IXB6SdwS3QUmykke51SZs5qJS12pOGQF41rkvwIHWAu&#10;+vTpwxSiOLXQSQuD+jfkSwOAX1DVP1Rg41AsSoJQjAhBrD4vALvyQcrphEw7jgUKjEgQR4wDCSrX&#10;+pQNaXpddjsIln2E4EoBI9PpbadTYB9gFrwAuVxtfCFQ8+SdR8rweyvy9u9UAbUmZhoBl5qznm+k&#10;oB5xhnKWLWcNYSimSYcJIYkEX/kBETemQqtmefaq/Olkb9NBIglkFGSCfgyyLzxEoINTt5pVXFhF&#10;CC2KrSJkgTtyHSSKDVo7P58UoJILDXeJiFlPZsltD6VpyhJ+ZQt9OW4wTp8vFUnBFgJJhhAKjJc1&#10;1FvLBXgCUVjW4gGqnBeqBDyZcPZBaFbOKLBJCFLYYJPBiRMnyh87UsimwxR+SaIMDGxOKCBhAIyd&#10;HHP06fACqnAo6/NLnxELIRepJwxYBcNTfgFgKqUGiaSrPDGqUXY4cryqD1sFyASOh0CVI8ZxKEZ9&#10;uaCP5wzZZ5A1C/EJJzCRWAIbel0PeADGgWt7uFzhJ0cdIX14uGYNbFBJANOg1ZdlISRYr7dIECC/&#10;pnhJrkEKIUgw9c7iv0W2Ciq+Qho1N59YxEUoEIcXhVQjBSCtAsNdmEDoyCM1CBl3o3iPFpcXVVfs&#10;pk2bkkQ54p2mtWZJ4BHmggULVCZIvDjBBcIC42ATcoFDzZniWpJfCVIPQPLocpUUndRG/p6BQHxx&#10;Kn6OnDvZmCLSwEMdPiFx+lCGROOLX17YQYuhzcgRzGoYe3RYI7QKAw5HgcPGILmUSStI4OEThzYC&#10;VEuWLHFC+U71GuFa3bhxo8MFeJsaACy5kHTYt0pyeWcw6eDXk0FgGKeGDX1+gfEED2C+wBCsWULv&#10;0LJvLyghZ04Sna8WmspVjpQ0F6l5S7jIWtakkpoAdQg1fZmSF+7glBc4rTUFEmUdT9WLWBzC5v7A&#10;iUDQbr84iPlFEReJjh2h6QtHUhJvQmPKMN+7gDnQyO0CzZTosq9hgBAk7mwBBcMOqKpLckGSOE8f&#10;c6CKCzZoCROLtYwDYBa3PKKFhI6PPx5lmQ5lkMSinwpPR6It4Y4vPCsYfcGyoKNZ6MlvNqNPcK5P&#10;OukkOxd4BikLR1JQ4QZNdtgBBoDqDxpsOkdcnKo9G0rBe9XQZ9xa+pyqfK+V3jBUAqLYEbswKdjF&#10;Ng5TVnExcOBAMRqizhDJRx55pGDhkSCws5WcSFwLAS1yB7wCs1lczzZUJFKgg1hLRMSvIrcBly1b&#10;5jzk1x7xriBkXPHo/RIP9oLihM0LZU3meIKVrVSDqIDgDE22MVU+HBP86bvk1ZOtRaIURE4TUOiF&#10;CgTEohIby6yZtZDl5JtxErOM04RJSPoUEGphVbWmPNUWR0kSa/wimiZIVpGQsya8YBAzfYUoVCTq&#10;eNrGbkeuqWUDIB08m0TxEbJA7kSQePUEIb/AMK4hB3J8seM6lEWzUigiHWa9UPMLMGVC7OmIzkLG&#10;XaWEmISWvjZ+/HgJs4RQPjzVlrhoShtlppQROwGsAydmqHHntFVPAEAlap0EzqlAWFMx+vgRpuLw&#10;BEaFCU0ULBPGoL6DSV/2OZIpdC1dulQHOdiWHWwwrgOGnQAA+0LjIi9e7HCqzxHwpkhYw7AnX44G&#10;sfOlFpHv041lR5JtyQgdYVoCBr8yy45TzEKo0IUTNoVDMykDw+0iuXJEjU0KXJilhhNPzVpPs8Ln&#10;EX4K9hiQhNneIQEMXihYIiKr6COWR095V1Q+HLn2xVbFiAd5lMFZs2bJiCWIok/uyWnyhTrlt2rV&#10;KhctbGIMXdxFR4OHWTzQF5EladLBMjXxMsKF04dxLCkY4YMKicMaQpmCsF+/fsJkJG9jlK3iFz9g&#10;88uaoWKzVoAp/vzuFMjVknzRZA0eyvLoBIEWEi/4FnZ2droVYMPJQw89dMcdd8iILzD6lqs0jQWx&#10;qLf8eQQL+q4uBgHzxLmnqMGAAXVg4EHqaUoNWlSsJYamUiFqQ0eyZs6c6a2CcVOMO4UxIHdxJMu8&#10;08xVxCw7OOGRLxLUsQ+DDpYYYZwCBsQrQegyZBYeaoYUTKlJHXZMAQPG9ddf77RBqQNEOErILO/Y&#10;YCEcAsYpMJgh1JEXHULZocOmKUjgoawviRZyzRTlbC6Y0Y58MAgzlR/5iFHslrgOBY5PfcHKuFl9&#10;MXIEp5cSfYRIBF9gmMUe5MKUQTYVGGs6qUw65ODRYRN+dgwZoaOk7QIXj7fDbBxm1QnN44q/gClN&#10;kiIWmlxn31HIDzxU0ZQpU+yOvCk6ThWbnUXBEmWpQiyRFM3LHLQqCire0cJFr169XKICd1PIkTBh&#10;c9EmHH06SgJpDg1l7O0hT1eJWkIRGF4KL7zwQlc4VBrvtgBaOKVmoSHGIPT9SoIKOWITSA0h7Lgd&#10;hM8jBty+NenEPhwCFrndS8+BgiZZlCR2DZ3p9jMo7AIheF/6GmVyq4QBB7nYRIhZuffEBePco4M1&#10;TOmwaZZcAwAgKOubsvi7BjJKqFmu3A0ZoSMw7nScO5z6blBt8WUPINop4x2TcWoyBI8gZRcvVrHs&#10;CR6nbELiJRcFHFnrmf2cjSF8OsJxrumgyFsIHjo6Ohwl9NknRBpfOAEJA2pIzgQYkDqEDALJO4/K&#10;i3cEWkJTRNASyiVfwlcxKjsHOiE8UgUPOypMOOwwa8paJHBk6KLKdpJvSxASjyoAJGvDJNhSTIHQ&#10;U1JsG1M0i1TU/+qQAgKPNe40dexJSMK7Po9Kkx11ry8oPKBLFIo4hxGbSKMjKBj48urnCRWSWUMm&#10;BewZBoazySxJntizUN8pJjUQsqnlUFPfeDMUFH7oa2DAo2izw7HBgidNs1xoouAufEKuI2RI2Hd7&#10;6aNdwy1g1oo39UCf/ewo1pQWuix0FYGHfydLfvZFjX5WeaLFKlMq06uxm9hmcRAAzxFr+RfNYEYX&#10;ZTa5Zh8Dtiui8me93sk0G1DZYNUsodTzKFipUeQTJkxgRJjkUDlrvOaLRULxxqmmblkIdeofCcLk&#10;DhILhQNnMs4sVF6DVCPMPDpDJ02adPvtt69bt87rgu8JXxsolSa+ROGpKpSB7ayPIrEDg3M4lXcS&#10;wTKcIjVFAbeSyI4+9qzN8STRhliiDDChodLVwq1z2XHGeNLNsu8kYEh4py9G1oQsv1ZhAzbs0YTE&#10;Es9s/9QnhDBjiaaOWQvFpTFlFcyOaabsCx+OXPjYmDt3rsSR49NVJ6iUh/MajYaJlAs3FmxXXXUV&#10;y4L1ommKC8LYZBAeQ7DpcOpmStSe9kj+upxCRQgL7CtvXAEMPx20iFGfR0MdyrjFGGvKgHEBKiRZ&#10;1gyhkgIlyg48qMOM7aA2EMuLKaZoMmUJF7AJUAcnmthZsMTlp7o8NaeTW8rTxenMVNXyhRlNOek7&#10;A+F3mLhcceik9eogoeqNHJjccIqQU2Ws4EWBVRe5oT48/KJdyGCIjg4JTjxF4UaAnB0398qVKxXw&#10;okWLYFMDLlQbymHLGn7oAGmhjqj5tRdSZmaz40BlQUTMohchKgdj8siXVTIrfMzwrpbkqP7vq2OQ&#10;KnykAiNJ8lQ2uZUKlBVQDHWocYYgdLAoeDHLgbXkqkSRZXvInPBYsMpaCRMA6JiloEGvMUhoYwjJ&#10;XsqRaiELqTaIA5KQpqEnXnBkh0MLPGuByo4nRxIDoVW2h0yIHABNnVluS9BXxzwyS8gXwEzFHSFl&#10;rGETQkJlwaPUKlBVCDk1dDEV/CRgWKJJAPw5QFW5Rk0NWS6FDMKDLgsVHBcWsiaXppDpvBYFC+xI&#10;MzUKKsCThCOzgkpGcC5GC/lV+nRwYk8KUHSeQIqLIzByCNKnaWOALdJknCPP+fPnw8l1NrmoZda9&#10;xTs+U1hWMYWfev4KHnjnyP1q/xuiKwAcK1zrQ8K+JWCwzD5NdqSbgij40lEDcuGgIYHKKqbQmJ/D&#10;kIvOKSN2+TIFjA77dDQdlvmlxp1ZyFnO0UbOoxB0+FIhqDO0GQBjTY44zZAcMygilyCwObWQEDZ4&#10;9OPOlDPCUeuGEzs8OPFKSm53YE9a1byNrVzdsqNGjQKPGgXbSsjK1QGUP0vT7GdDXmDISefaQz6b&#10;TkY3rgTxnpcAvhSVKeC9Lzpu7NzYiX1GkAwq2oWglgRIBz8KBmliVHJ2sZd3UHnUl3cnnWJYsGDB&#10;vHnztm3btmTJEgrea8UCoVWWS6JvXylLKgWFEPWG89QYj5IIqpA1/HgqHjSSS2jSKhDF42moZmC2&#10;FvMkNElSpYzzghlT7KAUQoF7D8ASgy4hAVKjjwF2VCY8XFioMciy9IEHbZpiYMSTBRyCp69y7HSz&#10;rJFwyo5ICZHsK1D9ICevudlxlBlP4jgSOz51HM34IQcSe7ygl1ls0JdBcgjp6AgNpaLgi1/LeWTc&#10;lKPDQlNqBqWWWKsexChYfYXBpilkChBgq1R+tlI2Jhj0PVHEOB1PL3PUyD0DA0UpErHgn75iFqlV&#10;kEMi/NCCcxYYRxoYilnhuSDUJDzehpV9btO8k02dOlW+Fi5caMs4xpGjSm0x9sETBQtQYc8JmYrl&#10;S1C4UngpbAvd3J5c2FBu1lQ7qNSEEGVCEbmnqInRqeuJsWnTpglNgJpY2DQUvqc+CTv4h8qBCQNI&#10;UqnkPJGgkDzxL2TbCr3eYp1LhDYX1/Jla9TgFgkGsQMHuyE0fCFOkmC1lxzKSkrDL53UnJyhQGyC&#10;FxsGkcWIp+U5apNOCWOWvmNCAKJyUoALuj4LaBUPuDZYDjigAeWaHTC0FEeKhhE5GzlypILTz2sX&#10;a6LNTeZIwi862KePKQpSBQy0iDYUclwwy7WIDLFGToc1qBCNLBGpjMWLF3PKGt74VRAM4lRH2oSj&#10;WWKbUXBm8aXDmqaDGcsxxjXMcs+FcKhpvGAVS2xmFnuoZj9IdCgj2Swd1pI7lgEIJ9R0uMCVTMWm&#10;uMRoy0mlyvC2K1gLRU1Z02GcTVw5W22DwKDPJjLzWoBMQxTxArAn1/IOqiELqRkpkGg2aToaSHBo&#10;u+JcRoCRaAyABL8sM2IhikRhIdigVq/hjICh/Pr164fYmTNn5oXaVEoxVaFImNUHIy1xWU4zZ5no&#10;4CTnV6Yoa/LITpg0lUIiqcgBiZckEbHApHI8oUKLUpEUPHg7dihLsYiUtENQjBRQauggpqazfv16&#10;L9RSQK7Y8Ky0LBc1fXUOMzX3nCi8aUHoqvPuzCwCGTQUCFZlJDvIbpIFayVX/RMyqMkX8Mx6Ag8b&#10;koWASaYmTpwos9bC5uVADavztWvXOgGXL1/uVcBz2bJlcDKFH0++BK6JTu4QiPkQqB5IwLCFBYUi&#10;5QeAKFBkKOQQy5QpsQtBatzxspO1kghq3jjxQMEstNmbcqFPQQhJpSiE4OJ3FDjQycVCTdW5KR2L&#10;oLLMneX0AeaCgqFCxQaJYYqEcXEBjElgAJYUkrgOb6JjgU5HR4dTFRhIPFOu2USooGm5IQBxp5ni&#10;DgyaOtmYmBEv2IbZ8oBFhxFTzkPuMMxU9XZFQkG6hUBIX3YITSkPbx7MIl9y8ayqMUAf+cCYshl1&#10;wJMRTVGZytHEFKgwQELHcqhIfF3An0xRw4bUkAtWyQUPuUByyGs+YWfNmsWsKORI31VnF3BHSNNa&#10;S5BMgdD7LjuKHzA1Y6fDz4561kQqRyDxS2hruF+5ZsdVzTIXDNo4KsHn6ezZs7OzEOK98Pbbb2eZ&#10;Ph3eUSRAsbApCvYFzji2wzx3oNp0sOGcx5whKpOatWCjzkKpdN3YTaoRZpmSeiBrNq0tin2mlVGK&#10;W8AqhlC+BaxSNeejp2Ucs+6jGLJUHq+WwC1nmtiY5dLZChOUZiWPNQvFhruKMoAoyD0WyAVmS9jP&#10;cNNXyrIo0/awYILbkGurYBZqfuYmN/aDoYUiAsb3Vg4OSFjmyJMFBNF3lPCYDzJeEhRm7WdbixH9&#10;QYMG+frUoSZzDiAvSgJxqsKAIn1OpRNmvOFB/tjJ9uMOWl5AVSuCCiTKQ4cO1SFXHzSZ8hSU5r1P&#10;UuEXhVXZkAzmtMIYAuExZQkGDLmgFp7xQNOWEKlY9NnEITLZUUlpVmWfQCtYTwbpMDJp0iSvEUoK&#10;fkKZUotXX321nEoubDLOHXjseN8CHlqNnClm5T0lkbv86KOPpsmCWsc2TqQJQgu5g9BCwiL6eoNc&#10;OoBJrllmTRYIV6xYgbdkU+xc8IgHs3Qs0YQGHuOm+NWXJsr2CUeWCEFT/RTgkcF0NMuRloKhqVGz&#10;1kKYcYsodqiZIqFJyCMeevfuLcVuI1sdPIWHPbM67LMg7643J7Ls+yK0G+1JpZhbU1HxhXZGSBQS&#10;zc7OTpecjijcfIqWvilPSWFN7AKHdu7cuVbZ2yTkgIlLdeGQTfGmDq1iTR6dOOrWN8TSpUtvuukm&#10;xDp9Nm/erMLJubMcYCUnQTLIFC8S6j5IeeNcNTIIFR3bU4zkVoHEFwyKRyIMBYVeSzwNkyM1gBlG&#10;1GduNVwhgbU0iVM/nMqjXYl85cECJIxzRy4ROsJkBxLnYI5XbHCNf2aTIJYpu3SZsq+tVWmaI06f&#10;cXiGFL9oUIDkyGQ5f56tIYEXTxaw5D1PIrIf4ReOjqGIxK5mHAgatM4uC7NfxC4u9cOLKWa9R0Il&#10;UuABgFYjESCbAOjTz/Gi0bRD84oJJAWzNNVPEU39J+ECl3E7xd4xRZNTa63KPh0wYABfGn1QzZLD&#10;rzA4og8bvwIBGx5bjx2aYHvCwJqTilquDDq5btOXIF7UP03bxC6mZhbzqNAXHU2F6pbBDx0AfLVj&#10;44Ti3wjHlZKDIdvTk01x6aglMSotq7gQBWzK26st45Z436LjaYldA6ebWFk6NjHAglWelrBsvzNL&#10;X0RwilRTZsKkJnyFAbByklxqVtGEkLKQkyBDxtWeAJ1++a8D5KWWjQcBKxqjGkyp4OK4q/9pdpqt&#10;5ZZlNzexYKTHKjrkYdZTJF5bhMc4I9TgIIcDMh0uaIKOF77IRYJfAQBq6Nyhxqx0cmePudoRYQ8r&#10;o5xE+ogQj7OJO/vcwgBgBH2aYwgYsVR1T4hNpmQFNTQ1Gyx72EUrwQHJFB0LrcrPE7wfSY+SoiC1&#10;XCMx/ApTAmBAprV5q6CGHDYZcbsAadbOt5ZT9nN4IQeZliDKEjzYae5y7Ol70jGLah1rExfGuLAf&#10;hG+IzEh4p8MOVMw60SwUCLrsH5SmLAiVvh0IOXr18RMLEuf7lRrv2R44FJ3wFyxY4KXPUyXJESSm&#10;ZNOxCABr2MA2WoSMZEMWILz++ustZDAJwiH9gIRKXDqVvlmApQk2EnKwAbDfYGONXOWktKyFnBr9&#10;9FWFZ4bg6VB2FCZGmsLHPPDJJiHNrM02wzZUNgWh6HIcOKmr08QsGIwzgskYVEUCd7jPmTNn9OjR&#10;Chst+HS9sYNGfUvYgVBFoREtjmnKrlsSr18uPzZVy/z5812ZSGPtxhtvTCUzoh4s1wFMnXiSqzGH&#10;i2sb5rxrO1BUrD1fXdiUZdD17yN79erVa9as2bBhgy9pGLiTO2zgmUEUqQRDYdoU+MdzwpcmhYEB&#10;XOmLK4UU9lJ+uApFNikyzSKNQYcpHUZyUJJba4PkzSn3jRAAoBwFs2xScOAwy2ZSk76Sppx0458F&#10;ZxT2lJZS8V4ypvjHwfhNFsBAshihsip3m3DYJ7Gd5ZFTnZilCaGhA0eACTwXjG8jpYhSfq1ihxA2&#10;sOnoi8Us3uARhXqWCwDYAY8pJFNDsj6nIlJRWQWM7aPRoR8qkOaZpi/plPmSIC4skQ7hKwzFQIcX&#10;FCVNZmHTibI9KGTGxcivWX3WKFjCplxLgbjwxpQCqBKnyCnAZiguHcsda2xyjQ0Sdqxlk1M6pgyF&#10;yXg2i0hNOQ2UJSF9m4Uj70CW20H6uFIMALPPAtg8mrVWGdvRJJp7hzK09BkX9TXXXOMc5oWOQJDs&#10;STNB4Y1fphQGU+ISUYLiyAXHI0g4hFDl2EqwWSJ9IkIXU5TZUR72e7YMYGLh0TAFI+NIrsmf/2NI&#10;DIDyYTGvVJnAjgWgMx3ryos+slQ8ECkdzaUtvGQOX0A4+r19u04EZifQZFYFJJHKXY3yaxYyvgQs&#10;DEniCAxqDLLGI+P5gyVbwssO7+TC4FdfobPjbFKaLCBLQSgdgSgIjMsTBUUAFddYTlJBUruI4wvX&#10;JAkBJ+zAgASrOjo6vN27cpxTnMoBHbMwcMGygmAQxewIhGsdlxaJAhWdc1Z0cDKbs0NQkCMk9Q0J&#10;qDQt0Zcw7xPc+TSXZhwG9rBhw0zRp2Yta/mszHsMtCRo591QNiHRpI9NzNvtwPNLoo9nOgz26tVL&#10;gjgSDgvVf8znTHcekagBB8G4ceNyfLsM3A1O6k2bNvniIfdxv3HjRi8QkydPVpGWg4Ex2GwGBEKI&#10;Crnw5EUDUlB4A4B3qcStoBoB8wskNR55cQegCCSz8mUqlRBTJNLHCH4kxfVvOSMCESyFJJRHLpI+&#10;UxTY0SyJjtQ4JgJMJXjartKnA6Ttx4u4CNlRaezAk6PEx41YlLTvQklHWgoeIQyqJcalhiOp9A2E&#10;T0XrqnObajfffPNTTz2F1bvvvvsHP/gBbpUWX0yJmkeVICilwlfKWI58ifIoNFe13OGfPsv33ntv&#10;fmtS/qxL43Tbtm3uV0ucGu5yfCZAe1l0jNiAAAsTSEJUiJGEnFOVr3pN2Uo2jqhxqBpxQkjHrE1K&#10;X4pJeGFfP2hZYxmr2LbKWgtlB5OIYt8SudCHEFGpZ6TRSUmb5UXec/jA44vT+SALTDnvGKfMgrVK&#10;QtngxNsG0gBetWqVtQhRkE7z/BBO4L7nVA4LlrAPD1M5tYDHAGC863tRGz58uOW4IqQJoejCjPrB&#10;TPa4WZhZYBAkpxBUhHQ4ghMhEpeFskyTC9cDNccITQ17ZvEmcJoMwmCbWKsY7rjjDruMGgV4xJLw&#10;uXDBSKvtRhPVhtQc2jlnbDFGSCQrZw7XFuaVCCGe8cIgPGZ1aMLAi0oWo+yzT1MDGDDppiaETAEv&#10;dykefe5YlgWalnjKEReMp/BEmoXCNFQDoZRf9U8HeEtgkH2Zoqk5kRz+nmZ5wa2DIu+jlssOtNbS&#10;NIVGLnLChFJ23CmpH/CAoSm6SZMmTSz+kQanlq3q9Ba4IrEwqDQUMaUGRJGLRkLlQuWoc6dBTbWx&#10;6DSHQzwWoxhHMFnDN6NCDbnWaC5nxee289amg31GWOQbSh1exa/Pmd0uVICA0MSPbl4Exr5DEAtJ&#10;uafALCGXCUtY5k5NMCUMqeIirpUCa1AJkk2QHCi++fAiKlcsL6ZiCn4dTUZRaUNi1g7nWlbQLUaY&#10;6YvXJSGX+l7/3RmeQNpOLNOHUA50YtmTd4R6auyT2GAJByQdLmTXNaPcOcIVNXenAJGgj38HYoWT&#10;Tn4EpyFTseYUZl8FMJhzRzqZ9XT0swYhj1xLE2boi4sLS1CKDQGiHZ/62NMBGxju6PDLHQDC93Fj&#10;uXjtFjcEm0KmwCC0ADhiVIspOtFULUgzJde+xpzj6pJfJ5HAreXRG5JNLlgeBSt2+KFiE9swsy80&#10;s54KklMA8oMdC6Flh03JJbTWKjrZM2b1FYy1OqxxocMvBXWSuoWZHKvW8iteBDo9xU4Th4RgwKbq&#10;xMVdNjAXrEGLUhboSwcMHElrXrlsh4EDB/bu3dsSWQhRnnEKmOVSacpazDsF8KbkkKbjhLUBHZpO&#10;f9cqg5bomFKrXEh6ap59ffAExRrYovDFplDZd2tOnTp15cqVPuCcOz5/VZf3ni1btpiiALbDQiC2&#10;Fe/qAbEIRKydxRrX7htUOAqwxxG6+CKHkBwwl5PACVFELkDky510KzMtUC2EEHvw84gBckxyzYjt&#10;PHjwYGvl11qryHOA9uvXT0bwDE9KwlpNJxsn6VB+jEsoVEiQuzDj6QUXADpODCC96yM2PxbCp7yY&#10;BUZB0uRX+PD4HlIPVhly4QKmA6GS9t7jMnNh23FKwr5QmQAggQ7XOb54D6VwhhPpFogpHg1lKvsx&#10;+51xT/ghwTZTouOODguikxR9gPU11uh4yg5NDAPJMgkeWOBL4SlgalLv2FSBQpZ3ePjFM271LTFE&#10;vhD69+/Pi6CUJZLVJAWQxIUc9uWRcQWgzABmX8Hz5VIxDNXYoCNSpoBBBQvciVEDgxrADmHYUOHF&#10;iAQPIpUycmrJr8YsNQYhRwgkrhVnAiTOOgqGloNqLU1NGetLMbmFEhRr1mqiY0rUyDQELyenhNoa&#10;6kdzZEkQm05Cy6nhik3MI8S2VRUcUYBBE06OEVHnvyyiKTQFj9ga9v2fYjItB0rEkEWkQObQxFQu&#10;BkJ2yeGWWvwqXMuRwpa+2KxVnRRkKE9coBV6RqyFhimZsJA1DJJzLXLRps5g0EE014aUBcYsfUIZ&#10;5U6c5JaQUDbEhQ9iCRYh5GI264lNLAgEa44qGEhAysXAF/aRji9Hg2NIIm1Cx5AXfxLW2E+wagVU&#10;uZEVS5gFSTgpekgSAokalTZG7EMdXgSOEBzSRJSOkDm1KoSIVJiKEjMOr7xGqGAuIMzbAO/8Cgqr&#10;UmaVPgvicnbQsZ2YZYGaDjWOQBK1TRIOkZPTCpNqxdZyrMDGo1mQnMvs8OXwZVlOycFLjIxoLKhg&#10;p7BcIMSuEzt9hYgcOeXdE0WCpS+V9D0Fq0OIWK5RR8gFbiEUPniy47XGvmWQBezBjwQLdZyGngCL&#10;DgyNNeEwQi4oaGkGth3IMuSMKxJHA+OioE/HlCdI0aHPFADseEofOb/KwN0sHGxnOxHStxY8MPTl&#10;Do1MOaCRIFmAIcGtiUOrxOKZyhS1HUQNz6lAVYd5mmleXxgnh9MTReLigi885zU5lcALJqWAnJA1&#10;GRe7qnMSpfyEzCY1S+BhU7OQTcLgN0SLjBgKilNXu4WJhUcFwF0Ai0IsYYw+uRpjDQO+TsyGz3QE&#10;Llj3JRcsg6fqkvfsiGRNdNijk9wp/pAfZUK+AltfjUFLnr1PYggYwj1FAXZVaSwLwSuF4w8PyttB&#10;8cgjj3hzpcYLa8yyz6868SIoIoXNO4lAnL/z5s1zLNA05EX4uKUgRgDQqM8dhnXM8k5ZaOyL1BaA&#10;kJCXK6+8Eiod3rEqaxSs1XQspyZrHJEAn/BhyKyXSzYVNi/88u6Wgt+QWVVEn0LejWRH89IGGPK5&#10;Y5kdmaIjTL4MdbJEUFpWsSk7zJrCM7P5+zcORizhh4LEwZ9KUIQi8uQIbIlwxgJs1iquyfVZxio2&#10;9Fkg1Gefpi1mIzioscqUqLn2BsYFhI4174s+2CgzIij6itzdZharTmkdG0GCpk+fbpW8w2OIFgZT&#10;uvwyYpVIeedOjGxSYFDZz5w5c/bs2d5ReAk2+mZlE3I4UcGLiAwVm+U45MiVTB9s2XGcYqmmjrPf&#10;KGn8cWyNnKEse9huh4kJcBWojkSmYRnpmtjkTLKZ9mQQpzzZXUCzozqVNTVThNZSQJ8YsIYCOiAG&#10;hsrgS2D6gpEtmaBsiSPYlmOEOzgNTVXLHR9oRRycMFNjBAxezIqIJokpNGn6whGFMKnR13DCL4QC&#10;GTRokEsOlRxRlk5HjOvTSe0osUoNGQKZmvAkDG/sMw6ecKyl4/BlmRCSBIVwmrJiqNYFpcoTGjwK&#10;gilvMLKlDnAo65YgWQgMAmm5ZKNUEUgwtm1FgIVs+8FDXx2wjz37Qdb79u1Los8+NQpmOXIGTZo0&#10;SZqQL1JxiQhyOvBwhxz4oc1ucWo4jMzSp4x5EanCBAsVj5pAuOMXbEPLEaKBSs03HyEAjLPgTGdQ&#10;EbITZSEIn9DQM3RRgBAqGBQVvxpWpYwjzLPML5acR3hQM7iKEfxrhJ6AiSh/XqJRSMlxCr+OuCyR&#10;FH3u6FAwCy0ALPDiyaOIqvOUHdHlpdirj9RYkmQJ0BLWAOOCZVFrAkEps05AQzpqlQKhwnBAIFng&#10;vJvCsHomocBmXr/EIqGWAzNr1izyIJdELXYM4ZQ+XFGmCRjMUDGoBkiyf4UgQG8zODRrCaFnQs5R&#10;JV5VBJWhpxPQrDC58GSWDgYsdJ5QhpZfliWLpihcQlBB7qkGVIgKFKOOWQBCOGuMMMiytXAKBzBE&#10;edrvgiUBT8ggSW7SJBw0kthTtrknDCK1bZcuXepD3yv1qFGjgGEcSwKhoMOFne6rd8SIEfnZTJDQ&#10;dATzi3NgYGaWXCAhRNPx6gkYVKLQnB4gmZJlL6OmCKkhTZMUtBAKAX5NElPA8ItX7MqJa0sEy4gi&#10;59QUDDRZxmGio0zIo4i8Q0Cec0A4ThKQ8B9asMo1U+xYrrzJvdqyY1/nJGdcFpx1lL33KzPFoJ+G&#10;WGtp2oMM8qJxJ5u8BBIFMXrCDwPYqR88INnBJfZsELCBt1YeHWI2iD7LSLaVKHCBeWaVpego08QV&#10;MqHiRSwAi9FaR7RbwMaxirJYWNARso6FUuZWhiSv8vinL1gGSdQAzE4eT04Zp8AjF5oUwOa8Nauj&#10;Bhh0+0yZMgVU6RAjDmvSwB9MghQGKznB7QeBCRhNKTjWU7sWY4qcvq8ouJFoa3lyzBObQuKAJglM&#10;gYhExZq3BoyAHjtypsRFK0iMK1wKKWVDuHX4ks68FGjCk1SdpIQRSygzxQU7YGS3QOL9wKxhanrI&#10;kCGisJBBEvZFTUEI/fv3J7eRcsSgRc1REAg8jGNficiZ205Eys5C2JjVlLJngko95RDnmhFgPNHC&#10;KcueKGVWylMZOPfkGgY7gdxatIgr9w2PY8eOBUCH3+yHNNjQ6+2PghzDyQ6FbEJ2uGBQyHa+8PXB&#10;VqnWMg7nwoULt2zZ4nRjB7DoS5ZLly8SmFlTTKYMmYWETmIBUlPZhKhTTpQx6X7yhIQvypLriSU8&#10;8KuUKQBvM/hMRCxTomPccq+uijB0EUorJDqqHy2WO+ks55Q1ZvmFjZ2gErVTiUQxeAoNsQnNlCXZ&#10;PCB5Au8Jdu4/CGnKiJRZhXyBq3+17TJGmmxKN5CUWUOgDqcQ2hQkaKRAk2WQbEW0m9VkWRQxwqyN&#10;o0IIeVTVGkKA5JRZ4aMOMDahyvVJX17oOIZ4sTAlYW+j2ipc0acp44DZBegSoI1DYrlV9BElBM07&#10;pcRpLh5VBEBCRhHjGLYWWkI26TPOIAVyRhwRziaJhhYAwASlwzWJhZhBIwZwaLlMQW6oA0/2ow1o&#10;GH7yw3wXG+RSIHA26aCCR0Mwok8hXFkIPySqCBu8Q2hWsEqdEU/hHHHEEapa/aDUbAi84YYb1H9H&#10;R8fdd9+9bNkyffcu74sWLQIeGw5idcKCcPLOQQ6G5LKMH5WW3a1B5ZMDTjmSL+XXq1cvS0DS4Akb&#10;eLOEnD7LOY5wyKxDWFDUkgWrcpKITi1BzgvwJDqGrHEnifTZdI55UnYQYVsnOHXoA8A4SRJHYqjP&#10;C0r18QOzOkSXfLGPIvY1B4shL8zqMMV1wq/A6AhECCJixCFpdzuOLBFRXODfFSiJGpA5cnmxnIQm&#10;tAKnqU8B+czKrzJLAVMzC56GQB5NWUVf8ZMwxZ1YLFdgLMBpliPZUWOcAmyKKWXPppxay75aImdT&#10;6oPQwkSNKJoWMu6pzjmFgTVqEEq6hUxZWP/5sAks8Gp9cNNwhEFPz0rL7FuZMCX3WLZEMlzMQHCg&#10;49xhKvQRcowdB40waFrCFAtueLTyAjcJZKkbQ+Ui5aaUNfYlzB1mq6CJGr4YDDviZxYwEk/eybnw&#10;pOZzAdGOXRwJQZo5wlpCw45mlSfGsUBHgAxCTo4KT+H4bHW466BFDTHuO9sST2xAyz6b9jB4Nolm&#10;VolwpwoRpYNuJGCjajCD6voEW+PLkAtyZx+uMM+IrRJN5FB2rDgyOHXosOmNgV8AtLzW8K5j6BZx&#10;v44ePRrb4tJcErEjZAzQtFapYV7TYdYGcKw4U7zRI99aIXvpQY5VnomREb5I8JakkHgPpZDyYA3V&#10;DFIWi4YEalrKkX7qW1ovu+yyjRs3btq0yZEha6CyYyHjjhtDsEPv1cXfvnZUIV9VeCvPycWRfq4c&#10;sViOdhb4SsgYNsUvI1hN/UAlcdSQTyLSFBVITltyS5gCQDHMmDHDcmrsm6LDbPJO7o3eVJTRIkf5&#10;cZN85bCgCYyCVPaSMm7cODrA0JF05AAcNZ28g4s0b4QseDJrXyAQaVIZ7yzoWEiOBKtAZRNyHatw&#10;yLiFMkJoYZHt+i8ds9wSMHTsMhuEDirUFaGap2OtYLVsOsEqSPHCbEuCxLtZQ5vdUL7gFzVrhiyY&#10;SsaBJGGQhBpHckdiKBGeXLCmT9MSyOWOJqG9gA2W6bDpuOciIfDu0FB1+pSBZJMRHvmSjmTNlsz3&#10;ohgJNek25ZnLQ8juEprIUbpSgHxHkA7eNJAAACOYMU8Ytk2xrEPBmQA/s4bUFB4dSDSAHZi2GAVO&#10;ZYcOoUYTG2BrrFF2XAjfrSCnya+QdSwhh1/UVpGLQuDUDGHjjhHYTDlJaA4fPlwBONa8hl5S/GV4&#10;6caGJgoKNMN2GEa4JzVT6HL0Ke9BgwblL6xwQTMw6HhShtNaBknoB7OngnGtOiuowRBa6EDYr1+/&#10;5M6UTccyzIzr8xuGaZJQU3UYI4SHr1QsfRuKDgVZ4zH1oFoipIlkKaCm8S7R+E/RitqQF3IIcU6Z&#10;BUTlIE3taWpDo8mgNEUIiSUgQW7Imt1kb+IcEny6qqFCuCqqCZhRUFK7dpc5G1tuvLI5uSzDoI5K&#10;1REAK0CwnlMJGhZkFz5HPCPknmxqahcUOFJAqPdKOGfOHAZRbHNaJQag0a2m7V5VTh9odEuh5eKh&#10;mZcOLjhl2Vsk13QsRzpIkmroCl+zZg37lFNGuONL5HhkSghVHYiIHDA2RYp3DPAVF7kFYTBkHCS7&#10;CELupM2JaXtT1qRK1kXBbzBTSJWgQm3xxUtcc6rh2VksUszDoOFQdIDJGbmdxj6/+uwoX/Z9nZOM&#10;HDkyfzwsKWBzh3OEwMmscndTdnZ2mhUv73hw5bODbREdf/zxIlX3ICmdtWvXYszp74Q1hJxrvjRL&#10;aGr6jIQo9yJWkWlWRFyoXQxYKy6JyIYRhVXw0AEeS1JsCk7BXnfddRDiUNLdaoxjRorFkq2FRl7y&#10;eaoUHdwKgyPhDxw48Oijj049qAFI0KKgJYh9a3EozACwRO2xjwcBMhts1ACjLyhOIxeFAlBRwLCG&#10;IruFXF44klxLLHRdEfIiXuHrgIoNOpbTIfF+xh209F2r3gzkS3GKVy7EkuRCFZB5bcIMxtDFhW0I&#10;HmtgeNJnKuAFzp3AmcJM1BKUp/oUVF7s2DcrfH0gpQ9g39aE0iFeRnjUuDY1ePBgwVrlNcsqjUeu&#10;LdfBJHJ4V9WGwld4ysOsXUaNTQDMooJy0Eo9yxpJjnvwZJAjaylo7FjrHmIkpcI1X1AJEGwJyoGT&#10;KmIZcjzLHbp4h8qQa8ttAaGpZHvKFG5lU31aaCi5vMCjQxn/bNLJqyHLQOKcJjx0sOHJMpYwrE+H&#10;0JBHZ4szARVM2YymgCRPXQkNMODli5xQSZtVn9Jx7LHHOrh5MZR9SFxpSoiyKQhJRGc57xLKu+Uq&#10;n0SAnkzpUMYkzMqmd+/eeHO4e/W0s1h28QjNLI+Uk03YnAPgAUyYVzpBkTjlfMrzxVoOcMujaaEw&#10;9ZGQJ6qlVSpBVdtWsZ9Z2KDFknAEnlqSRHJIcG5I384FgJBxUZA7Ik488UR9rhGLXgeFHSQuSZQX&#10;G8cp5Hy2CmbWqNGR3+wmayEnpOmJeYUEFUrtDn2c5/SAgVk6OqKAE5gAg8QQyRaGAVM4EY7GKV+y&#10;D5IS5ZGyAiDEpKfjt8YHo2J2ysufp3ywzp9lY8eORYpqA4s5VsIdBY17XKtgWPOjPKbkjIScZbwL&#10;QAORP+5TBLaurChoffGDTp+yTDgovfhINrnGaYJHvYCpsYYsjZc88ajgMGsVC3jPX6B3PGEkxwf8&#10;MLCGWUcSiSkcBSFsiNNXxMJHAvD6wvGUY8GyYK1ycQ8RClmakSsWHV4oCJApXiwxZJ8vayHPWz85&#10;L3zRURaKA5loJ6fDrFlGBItbW10IDOKKPvwksBHak/aAZ3YFAIpGpmxFCugicabfcsst9hjXmEy5&#10;mxIFAPzagT52bST2mXLZi47xnCzMgsF7Cotxa83CSUFSVAIJUwLREYWnLFhlCbSW8CXjFKjFKRLk&#10;10fhhAkT+E0FUws2PFjOHS8iwq2GQ2ZVY5JI8/DDD8f/UUcd5Q5TujIIsN0FlSNV6unIoPoOTtYQ&#10;C4agLEyfF3wCoMMseFZJGYknBYeFQDhFvgY8GPaPpyjExa/a06cPPDuKx3JrFarigYQLl5k6EY6y&#10;VDx5RcA2+2BbBSGeeaevMjkSMo9gixoDlrAfwtElCqUSBRKNETgzBAaNAgeMTXjsEZCkg4KCoSPd&#10;1ISAJeHAIwXxa5W4eIHN2hjJ7tMnp6YvcDTS55d+KlYHEr5E59CQGkNezHLEjuXUPPUpYwljsaC0&#10;IqQsF8oY+dAinAJr3GX7i06ds0PBbaQGAEOOKdY4zf1kiaeh0MSu4U2DH0KNF7RzJxFKmhoe5CsF&#10;A2SKn6YhHacNhMJBYFER9TcqLFEDAGAGo6OcxGsoodAy5Zmt7UoAIMWmFH2f4R9gOeKXXGiJNEhU&#10;jlk0EopIh6n84SgvDIYQfgUCRv/+/UHCf75ZbTFo1R4OubOEd/0qiZ6GgmJZOJ7q1onhcHaQihpv&#10;jPPuwoPKE+H8WiI65HCaGwQMfZalhimxsE8hHlm2KsTmUPWClSnKLi36Om5WviyUWTrOilGjRikD&#10;e1l2vGcPGzYMHnetglF+LFjFCMJBxQYCAUs9Izmnh77Li2sNEnIEpgOhhUgTGnji4ldEnmZxbom4&#10;sqEUGO/4VzAA80szFliTAgD40mBAY/3PX52MqKeHfR0SdmUFm2LgmFd9syrJkBUWHRbkiowyiSJg&#10;GnFQwmSodDzBhcn955igr6GJ7+nFPx0sZqCZRQfcDkdUmqXjrHescAeDOhMJig2TbHhsPPaB59dT&#10;KYjKFB3Hh4PJ3hBh3lZYtrVQJvcCQYf64x1+CEWtmYUk36z65MmWp1WGCHVdCUTp56ZBOqK5tpAp&#10;pLFMDgYvzkoKeAdAmk3hTSFmn4gRYI48BUXCi7iUC1MJELesgQo/I3xJti2n453UU5ipPI5oWsig&#10;hRwBgwrh+1KcOXNmfjUEzi1E7JgxY+677z5frsJBNSM6YRgVluszKEzViXx9IEEVKQxigVPelU2S&#10;Tsh1AJvFtieJpvRtGMuFYOerHLPsoBHb5NwpWeGjmi+dOEJaihuTgsrv0kKgJRwhedCgQcqMNXZQ&#10;IS6f9b44s0udEbDByb4hPMJhDdWEcOqLlyke49fQluZUxQYGuRBYsBzJQsCPPonwk0qrXKJcwG8t&#10;hIApWvYli1OVQ9/bqjwqToTLDuO4lTIu6FhryL5VZpnV4oipALDELPB8JQT5jQ47YOAZKhgsQSAd&#10;S1JddDT8i0KMuTnEbrmvnOABjE2lrpn1BuMpXlTAFtckfOVYsZxl5Kt2LAnBQpmSL95FDacnQjwp&#10;yxE11pAglYy4lqy1CpOm6HBBAoZnQuA6QckmkNRyuwjELF9KGjam7BoeGckrRbIPrfPBCc4vs8Jh&#10;ihwtdi7S2NfBQA4f+EmYwozU0OSRF7mznBF1G7pkTURSQIEFfjkCAPkAo0UFxp0nOa4s8cRGNC3h&#10;UV+HcYTQFBo2+KVpjyNKIFG2kEfIqSn7VKNZsfMo+4IFL//JL4ldjFuYBcILF4TsGDo0dCBnU7PQ&#10;FMIp69METPW6yXI9DxgwAAafT7IJZ24a5yGubBYwLMe5WWWAPZa5psaU/ZgbQZqEQ9laQv3MaqIw&#10;FDKJECBRot7CJdfmcpJzBIakyAWEZjEAuUTgynJTbmVGIAljOhxZBYki9yRXG9JHGRjIJYspkWID&#10;crCtsn/FqKMhRJFwCgALPDLCozRhQyys0WEtAVZUyHst1yFzvIYLgCzmngbo3oC8QbDOiu1nigIQ&#10;DHFzzDHHoJJ1yCwXHlgcU6AmhaZIeNJRgmLWmHJ0qgCnoRLEKQoooNUpL680xSxytDqVVIklDIIO&#10;laGdgA6uCS23UCFaArYlzFJg+fLLL3eJ2hi2Ih34ESR48CwHLIwzwhQe2I8ESE9VizLYLCH3yciy&#10;t0I27ZNsFZrYp8w19mDAg6HS5wVaUegrBSGwI/2QxL4wU5Fyhs+cHRpgygsecmsBoMkOBQstQWxC&#10;FppPImSyrwphSFDOL3yi3RJTqseSq666ymuN2xpFzOKZmmdKB/PgeZ/gDlQJ5cJafr1pyjuD+mbZ&#10;1Kec8PXZp0COCmuzAXQACA9i7Nu3b6KgYwmP9J1BniKKqVgTgnTQ5EJqdFAhKJCwJ3F4xp6cqgTn&#10;Jvu9evViylkgxSIC0irWrIKNTUuoIYo8e0B0Zk3Bxhqo1gKDc07xDyEAmrWaDWIhfRJPfUJqODel&#10;NlhTMJxSgM05yBcvjieY8ePV27vF+PHjFSeesYQKREFrNlUdWpjFm372vA0l1/qaWa41S5CmI5Yh&#10;Q4aQQwUMOSQ6MFiIWwXpcOFOcSYWS0SNEH0KXMCsw68cGdJk3HK02ALUAGbTEnJ9vhBFgZ0gYUGf&#10;ETpw2h3JpiEhSi23RCMUMjnMwpRuBDKVvWxo1nJnt/LjmhBL3sAosAkSoeqylmsHFMsqhBx+9nln&#10;3FC1cKFhyRI6igHneYWyin20UNCxVr5A1aeAfDgVDNfA0KFPmZA1ahRglndTgIndBYZ5rg0pgGFL&#10;qmQdQYGKWFuPHVwJOfxwYS0jOGeQBc2UPiSKR7LUp5uARHQsa9lceW1NARgiRIAuV6bcWCLCJEcg&#10;ccSFobU6qGCcNSe2J8umRGoJBXZ0uIB20qRJ3sW9uXptjUFyh4mFdhynnlKjJJSZuCig2sXDI01R&#10;26FCdmxiTBk79l2Zqj2ZtU288znHHKq+AbibNWuWnbh48WJPmrazVcoSTvo2lEOYZZjlK+83YDBe&#10;EFN/69UHRtRcCJaCjWmJxEEldlOWIxk5vjqATBJp0hG1JztQmdJ45FogEkHNG5inJWrJk1OE0E8J&#10;AUOIB8+agfRAozis0ckZYQHt8OVEdhAHK+iMxiKJJRCDaxOKn3tEC0BlGyospcOawjIFIn1mOVUH&#10;vqUciE58phI8O2JT3FiTAP1cIUA7LNyXPGo0WWANHh1edKxlRDJwJEMSo5ObFWY2U0BMBYCG4jRh&#10;epIIzaz6Bvi4445DqKFwBg8ebI/JhMIFiZpmzzAIpEoVDgx07EBOrdIwoAFsKjsTQnVGX8EpFNZS&#10;ryIixKrKTnGTWJUnBQhRqmMJBWRmCcycujg9McYmgzlEJIJyOmbxYNaQF0O7hRrmbW/LwROL5jUT&#10;NkacCxZStpBfJEPFIyR2FGYwhgHJNQuSML2rWYthfZoW1mkq/lYe8FLPl0LiF4esCU1q5JEX5IgF&#10;8+ngTYAM8sJ+JDmImaIGJ4XUlaNE9XrKuLcxW9Eu5UIGIQGJTRGRc63Db7afAIXMCAwaNWEmTTaV&#10;JxcAU+CanPeUMUcsUIbc9uHCWUABMAtxCzbAAvfW4lpVlsh3jtioOREoc2055jlCDiOWQ4VSRvBP&#10;omMzewKPMa4xZi1CILFQRGZJ5MVaOtDqQ4V5ErPUXELyYrmkqAoZxBj7AkQItDpoIQTVKuDrjBT3&#10;N18pTgopWhLDyBMyCxq/ORBIyAVIJ9ufxCzwjlEKHHFBwg53MGhmuSNUlopZLHRsZC8l1BzoOUyq&#10;8FWCVVCRcMEmid1KJ6RpTjNt5MiRwtdw4uk0kBprZUdOYyTK0opqsZDIFAWQeHe9YQO2lK7Q9E0h&#10;FmzBwgYS19TAYEHNSC6DODH0TGo0cn31I3ZTdAhlnBFCuYOETXZYI2FZRJU+vxo17lQ4lsDwLSEd&#10;SssJw77lMpVArKIv3RTkF10s4yGv1DgRu73AGswkhswqLUeuJwVG2HRQaC7Iyy67LHtTpiB0Buqg&#10;ES1c2DIs2BGIsorEKqgMNQYhMXStdHR0OP/tWWVpCLxLQeqBJHGQUuZaIPS5kzUuYGNfUmgyjrRs&#10;Z00u4Begmvf0WkBNE77StUoHzyJN8SskWcYtZWca5GFDOKjILoCBNWz7gpcC1JHTYSdcuRco8AJh&#10;tqdVcEpxDXqZoKqAONBJUrHj5YiqkDjzCsNxqspT8NKDUCh1UAOEKRYtV+jQMKWkGIdG/GxaJTDL&#10;PfEledi89dZb5QDv4mTEyahW9FGTbeAygJ53de9JWRq4xjL7br7evXsLW5y82C2KRtrgt9wSOmIM&#10;QlDFz4JNIjRDU1Ch3lqvCJSVMh2YbVQUA0bCjiKARFyIkhUAYipHJwVxccEam7IOqoZxXuhbiIEw&#10;dvHFF0uJTwrfKxaKTiyMW6jKBYIftSIoyxlkDbfWskDHWh69IeLWLABwmlWOKU3s0QQbAGvFAhsd&#10;Bz07YrcfQDXFryeSE7KCowktL9n/7KSaRWGWHDBPrt1wgjIlIk9qjHDNoFXsu2bGjav/UkMg7RD1&#10;Z6GTDkJDMPgiiZccMZDIi6hNcQGJU5WX9E1BpXGnugYNGuTDGmwKeGMHk0hQWpMnT5ZxBjFpLX1q&#10;kIMKnpw6HSgzCBW5LUoBRZTpkFjLYwrGrL5VlEGVdFSIQl8GBQ6tyqHjMsC5tTEFKh7cKMmLp7PJ&#10;LcusQoVEC+bUM8uiYBxgxrnTAcbTlCEvAucIXQCHeU+064DKdbzDzKa1yExtwG9HI5x3yuQqhCkU&#10;6XCnMUvBFBgKUnTA8AibxqOgdDxtc095xCQvGr8ccc2OwFmgKTpRp8AoMIXzkCwWBwX7jhfFAAa/&#10;7CDTrO3PMn2BU5g4cSLvaRTEYiHw7POlowZI1APvHBFSw5jamzZtmkPcqTJ+/PhiU5a/9hYqmp5O&#10;VWcR13hgpIi1/r1OEuQ40Sjbd+ybRaDckThtGBQsAEJwaACDfABA1WdQXGBkv1hCGQPCx7YAgfT0&#10;HexOtdwsuVlgvCCyCQOnTDEoXsCAIQRGvA5AdPlQZoFxTa5JaIbVoOUC22wKRxHCzAgFMZqFVuLY&#10;p1/VGCO8UJACwSobq5xdEurUEpEnOR2fSfkBiaq231UjIbMOHAqSRdnW8IRZjBxBJXAWzMoU4zS9&#10;fztmuQYg54NgZcpsNlrIRyNK2YdNhzUkw+8Js/ds4VgCEgCQxAL7ZmWBTasou0dCF5tV9tWJp1XM&#10;akm0wM1CzjLAahhCRMEDpLhAAptySlpc2DBb838yihcLlAWU8Gls8c2W/AnbmS5gQw1KiBlVlE5q&#10;yAw1CFjnhrNUmE0oGKakjQLHIpFgjkUoTy7CKVOmOIM0B5Cm1s2qWntAnkaNGoWjbHUANBkSfMhi&#10;ljU2xW8tEi1ZtGhRLm+lAKQ6EyNlNimLnGaMwGAhdxDqKzgdCQCe/YEDB6LFrEvCreC2FhoANFnA&#10;g8A9YUOx4hZgXrFFjQFbCN2WKyNN7LICKjz0KdtOXmg4dUhBSJl3s8m6hTn9dfiFB3g2WWCKJn0B&#10;evokCr2OIacSJl0t8uIdUwXQlNl8buJHgmKE0DBv5SyDATlgwSYoHgFDo4x4/ZwzZ46LQZgYVri8&#10;hG0AkEwZBhYQwjgLFKz1Tu3jA12G11xzzdKlS2fMmMGsdFiIQOUhOhigUockqkJZQytMJSQombIE&#10;J7BRJpcX5LAgp2ZzagCgej3lqLOzU10hgTLLwknRskBiiSNGx9BCmUULX4zjwX4DgzuBgAGPIkm6&#10;pZVf7iwUbKijCZ4+12wa8mjXsAYhg+qHGq5Y1seePtLgZDmpYTwRsaMGONIXu6FMUaaDH8yQAKbG&#10;JFd55AgAz5MFDbb4BUbIXEic89dLenLEo7X58IpNpcijDhgcMZ4DgZ3wwGmyYyGzlCXONaBuQ4uQ&#10;U6UAcI1P7ng3JKdDQp8aU2wywgL8yExqnDlecJWrAxrnqouaTNmwZmVQrbJJDdr83mDhGEo6bMKE&#10;lnFC+APAwaX25s+fX7Gtw75q9KSD6gBOgIaAidf5oAMDYgnrG7j4kSyKomMJI56aImTEu8uRRx6J&#10;N/yDxDtlSMKwCvE0ldhxIighiEufDl/kQPJoKDXklrDMtVUinTlzpjwKwcYnYcGxrEgAzn60Si6Y&#10;lYgcjwgUNZB4TlVQkFlLPMXCiIUOPZrSxKxVNEEFwxAGOlpOUaeTAhaOpxJyMAoBz16mVbVkOai9&#10;UIZ5RrLKU1/igDeLfEMgvfqAxy9gQqBmCIx0OHZCV5YnInnhGie4AskqjIkaLWKx1qFnFfz69rVX&#10;cDTyay1aMMlO+KdDgWsGYwQhEmc5YZHw+tutSjMFhtJVwJbrsKCh1BMMaAntLAuFD4ykmOWxZsP4&#10;v6xHpabECaWBdZFo3Du4UYZKETIHhKxIkmoAHbLEnJTo2zxM6bCj5sj5Ficd7lig5rjBryMYGrwn&#10;YB0xmOIOR2pX5hyU6MamxEgbGNgUNtdcSAyEGn2HuIM1y92yXqxkXZ/EKaNPh6O8X8BgFWvkYkF6&#10;dqyd7Kbs378/hbVr1/rIBinbWwcM4StHwITDIABOhFhAawh0wsqHDcY+NbxhySFuIQsIoWboe90F&#10;mXyTcGFWUCQarpiibJbT7PZQLXaW6dh1JHhT+t5FIHEdutVcIRQIPdWKdGAvRwZCMGDJScVvsTAr&#10;I2LHv7vZ7vUWiTrkWM4RhRQoQiAZPXr0iBEjKLhuKbtHqQHJMhfBj15CBlV8+BHphAkTJEIqccUj&#10;swyKCDZEYUOHgqBYk18dOngjhxN4xgOVPmbMcmRDUlBgZhlRb7Y9d9cWv4WfAlMwsGmJFrRSmbcH&#10;W6LaHjrcsU9BvJr3biA5klnG7UBUqGrYRMEI+zq4Eog+++pcB1o6FBDlQwQVytiHtYOJ3K7GSSKV&#10;BVVhFS+Kijs3DQ45YtM1EBepgRQAs0KGNhlhDWYW7HYgNTqihpmaJcLEAABsWkITV5YL0EIhC58d&#10;s3gmtJyaoAxZgFODIfp1Xor7npCv3CICt4oRaHVIoNXHmD0VSinLDtd2MbYVjD6c+HQ/sWmXWaLA&#10;bCsAKKgxhw81RlBBJ7cX8CoBNt4tp8npscceq48EhPjkVQOIlW5P4ZvCm1kG1a2OXQkw4xrLPgeZ&#10;lQVOUaEDA1P6tkyYFwhOyC3R8UyYosMq/FY5lB2ANJ3vlsgCAKbYoQYG2PVCLD5SSYQAjxQITVCJ&#10;iwtg1AOc6oFZ39/ON5GyAK2O41F0KkqmBAgGFyLCM2DyFcz6lpOz7FByzujnNYuR8C+VwhFLysYU&#10;7yBRYJNlcnbkhcRQRLns+cUquUYosyJy+DjVc7ra0ajgGioLSUQkZMqGgOmAqgkZDInmnTtmkWah&#10;jWw3Sbq7mRBOs9YKjR1LnO3KyRA2TlM58KsHlAqHjuyI3ZTYReTlAEJ9EmsF4skdiQPBjgCSI3kE&#10;hj41nGMAHh2muNNhRMjsi1rWCEOvBmHNmBVoaMCaIgMI+3YCW0JyRC5ZsoRXngRPB5UKDiagrZVF&#10;/tCkcLNtzOKUvidaOeZex5Mms/yy7Bx0yqhyVcK+UkZfEuPOkxhPRwMuMMimSDTQwyMY0mOV++Dm&#10;m292W1suf6Y0Nq3iRcfJwizlRMqIdIpfnkQEFRLMVgkGWywLFixwYYDnSR/jiGaBF051cueFdEJ4&#10;xMWOE1+qtN69ezNloSnGOaIJDwCwpaTMWpJdxyALUYMkGVVbOtJBH+cwkNC0kAQ/9AWiCdNbBSYx&#10;5lhfs2aNPeBkh1aOIBGysvNkx1VKKEdiBx5R8+bNQ7I8QiKPnCoveJx9bggLk0e73duDEoTQ7lIe&#10;wpEC/LNsOWwi0jfLtRLPn7J43YYcFYI68cQT+WVNFOpNPxueC0GJRZaBVDMAQEJTB7G2GWXyIESU&#10;KQuVdc4FCxnxArFs2TJU6zgm6DMrWZnFITkYMYsHNuWdNRnRB94U5O7goLUEcgoaloQW2AwKypN9&#10;duQRBspSIDQZEQW6xowZIy+LFi3CFXIIuVBaytIqgRACySa/+UEIOSaZEilHilDfjuOIPCQDozAk&#10;nZCOPHohECDMEiFe+wsMrgViuX0hFgh5Sclp7i3WRGGVLMPAIx4M2dTBjAAJKQPmGSqSBUtsasp8&#10;yY7c5RIFxv51qvDIHVOWKEJLAGPWKpHSV0uwIQGrdr0pzIjIKlN4kCMKtjbkojaswrdK6mEQrz4+&#10;lVxHRwdlfY01ymZBEgUYCOGUfQwIxJOcqRSP1x3CBCt96oQFqziVMke2ISF9AJgSJsscCU19Wihe&#10;SHjM6Y8xU7aSauSLJBuHL6GxZn/xle3JlKgZl2hOgeGXQcvRa7Mzy4glrKHREu/T9FmDh5rAXfBS&#10;A5gYNSC589IQMJ68ULBWNXqSWEuTO5aRL4oUiVWiUBLJgvrhHQbxuvsRBYZrXgcYjlgOKjqErDHF&#10;so4pMCwUiGKTaFkTtegcKcxKHBjkYodTxRrymOMO5xYyzmwRVvkviSEQVE/x0nSsQWvnAsM1CS/4&#10;UZM6gWoWUbngkhFHU+yIMYHb43YN+6yZEj77qAAsCUK4LCfpyZp+EkpuIXc1/2NRSDhVyhBLqmng&#10;mCD0Luk1EOjjjz/eCSh5Cp25BBMqKWOTHFa4eSJhRMu24UUzlUqyCZ0vc+fO9ZpjB8YR7pwgDEqA&#10;2JDr4HZwOJe9irotvKaNGjXKTb+4aCtWrHCg6zi7yWUOfqYkiXd2REgoPZ5odZd78uupqrCMC0ni&#10;iNB+E7uag5YF36yqFhIxgm0DsylSCWOWBWaBtP3oW2g2VYs9+jLkcpUMBsUrQ3ijwB2iUMcFIQnN&#10;bIwUKAvsC4QdscilPqEEkeAQEkboGLIsl8BTkESskgPJFBeWeO9Djqe7k/FsGwD0Pb1AYDjHbpLI&#10;lD6bgIkifzk8xZq/YS4oZyIY8uhQJrExXL1mJR2flvscBwB1zgIgNbuFTS7M4g02IQMMv6YA2OSC&#10;QWaVkHBokng5oGlIDXItkeKcQfygV+Ni4MCBMLNABz8ws+BzWWE4IAjdEJIehikEqiE7JHx5Qshd&#10;PHqKzkK04ArtckFBA0Bm7SWz1HhnnHdOMWyKcMCAASyrEAcWoZPIDvK6ltdE/ZSTp5TJvssYacFA&#10;QYAIVDOSiC5os+HpcCdM5VpntqgB7PHICDwyCK2O0FggBEOOOBo2bBizwFslue4JaiR4EAv8WvYv&#10;fvQTGtcQcmEhSeQkCME/74aW04w+bDyyAHDsxymKGK9IM8uveJ3OrNkFhnTEiwHl6kOffUs8gReI&#10;uFhWbBoL7GBD8+7Sr18/XuTXGbJ+/frhw4c7W1DBr7VOFWuxkcJjxFANy6/UyAU1zVpgbAo6zMJD&#10;06wTQFlCngOKX2ESqhmr9EXBIKKcZpqOYZhR+UIQHVpoqmdLFBKDvGOJkEKWhATDpMZalulQVloW&#10;wg8YTdm3BCeo03fx6NAUlIWeSGNZDVjFrD53nprLzEKNplcxC9WVJZaLV6vOJZQC40kzOyJ9NoXv&#10;6LOKd0e0IfuwhTpHSjZgipxlJzAdbCPQCeArXAEoKl/t9DnFT+wzbsgvhPBbC2GQOIscm9JqCWsU&#10;2MeDoMCzCmzGzSKf0BIIndXYoAyh+4tBZjVyaw2tgkR+wx5glC3HtujgAYwpU+Q2Mms2FEjk1pKA&#10;ZBUdTzYVhinKltT8H2d2MmSkyJItz87OTneM10B3mysWelmHg0XcCcyJIEiBCQaVuLNQEVMgxBdl&#10;IMz6INaHNWVNolJvvfVWFixR0+SypenbWtKTvxE+q2i+QiDxaXXPPfc88MADvgDcrC7du+66y+Vq&#10;U6lXADDCjiaXGuIcrPIhwYYO/euvv973nDPXpYIU4CEBOwBUMyoMHUMzZ85MyWIKm2JnRGONEEui&#10;A2/EiBH0xeXNgw4jnl4CgHHoo9uF5yxg2UWFazx7AgOqVRCikUF9YHIFsoA0T5apyS4dq1AKgOQx&#10;bqg4dLhINdPnMcpyh23FoYHkcp0yZQqqgXeTQc6UhTEILb+mZI07oQmZDgUNsSpSc+Y6+5gVi92u&#10;o1ij6f7Qz1RKSpEJBCq5Uw/VZtBBCIRuoOx57gy9JIKqjxDlYTkw7IgIFRTElZcMclETcqcIpUY/&#10;mySbkKZzX9RcsMCjXHszY5zl7CV9SyBkyqosISQBT2HoUFMbAeOEBd6OIpcppHFNLgSdIUOGpKS1&#10;rJILmNU8mxZCbiEekGwruT+Q6USzJ5WuteKyxLljlT6D6EqksCkDHoWGDZvUlL5VomNcM/SEx5PC&#10;5ZdfHmwsMCtkPJsCFXinf8BzHUoNYQYVKppOGYmWVpi5gIqv2KEMjyE1vHmikWXbh4JcyHjeDBgM&#10;YI0RybKQ01CNZO7yx1qhjh1xqQH5gorBRE3TFL+ooAYDYN7w+heNcd8NXFuosL0Ne7pZlZNTm3FG&#10;kMwOkEpCB8Ngg8GshYK11rHDPrpcftAqZuzxRQh59rvaBkxtWKv+vU3CI1OelgjN/koqLQye/GTy&#10;8MMPp4xkRwTv7rO+ffuiGjxCh4Mnj5DoswanOknKpMBQQmHw1JyKziVgLNe4Y1OYwOtDAnliYSrv&#10;eQiHHBLw7GiBc6TjFKKpLO1uJ7/lmlMFLVrYTt9yRrjDBiGzSABPyoAHBgaNhLJAePdSqxKAgR8q&#10;ToWgPOAJclEomGw0avqess+IF1B9p0qU6cCpXKXbrCaPCOdLcrmjJnEklqsNSHiEUziMY1KHjsoh&#10;1+GLHOeeMiUE7qixDy2heFWvBiSJ5WwaBo8tJrmJlEFsYMDhgBwMg5cCM+uOA7uWrQ4QE5Y5TWwq&#10;BPk0VE8k3nfUsSA58KQpN3RcMAsXLvRZ7eqSIRK+OQDaQsp8cAlxQoXGhrF7qTl5fU3yy7s8SadN&#10;xYi+YPQZce47GX0DgYR0dzzE9PFIX5VLm9jk3iqsZSdYDqSs8A6qCN/+9rcraPRx5+6cM2eOzwiY&#10;3Tq+y1etWsU+R+5U77wpGjzKGVNWqUXWDEGSCU6Fo6Z51AdJDjDuaYguMVIQi5MUVELEIjAfWBCy&#10;Rs0usrHV9ze/+U1ODWmiSHoUUPpcwEBZYwoAU5InI/pMKRrRSa0AKXuCIXwANEtY40Jle9WYMWMG&#10;s3aaHMmL0DDGtTJCFCZFyqkns2YRS1kBeeKEU2eEQDBPWYfcXuWdRMu5nOpEIADQyjWuPAEGTF9e&#10;fHDwy5cQqPGOE6jUlehslfDANTtil25rWaaszwImxUuZBNTIXaXZJzErEXASLl26FDbkkMsUd5hR&#10;DIynccG7iLxPSBzLdHhk04kDlbxTsFxHCJBYFQkvACszEZlCGssY0JzyEALgxFe3Psg8w4PagA1I&#10;+WWENVkQl7WYtIodviAx5SkpUiA6UOWOx1QCCf75YlOA4dCJKZbQxb4nfV4EpfFCYotZZWhKB//w&#10;iNcQ7RRMqRblzQu22VctAqQAgONJjkRNByTKdGSfEbPsqMM+ffrQEYizEngW0A42hODhwSpCtQES&#10;4fjx4+1xQh7FbldaBb9OVtkjSEamJRLKCwW8ac4rn0Reu73BuOooyyM15EMoWHYwCb8nOzBzquEW&#10;Esqog1bghLxzRAKJcFAX5j3Bo6NvCgDU6VjIhUMWRUzJu7d/Lccjp+gVuymmIJcyprz4mnIlhFtH&#10;kA8AEseC89NbsgY/ki0XI6GGCoCFkz48loDqNAaMREuRSAF+lLSQlT2Q0PLLoI5V1rLMtRCspYOx&#10;gAnzqlRchvoqwRIhKFFGhGOtYsi2wrkCwFuKAcO8s0lNOEhmBAwvnSqEkI4GKnjU5FQITipICBFr&#10;qPGIrrxmgaSkRUEHSL4cRzmgWFYkhCFWdNUx6MkdbHCyDInlhvihaVaHZUIdIOE3G0IYERrXNPlN&#10;usFGQmpSkSDBrNSb9TRlCJgNS5lO/b/PYUIwscslNk3QszcchUiEADIhmcqFJ7sOC6lCjQCSQv7k&#10;HqzAtYoPZvl2DYBo58vTzTfffMMNN6gna90uXNsPVqWCrdUIVR4AgGLNWuTmprdvSaQKcpYpM8s+&#10;bHyZQoHEgJRAwpQWTu0fJZK9R00BmUpuoLVEJiCnY63D2hIWrA0zKRSMgRQdTiOkCTYdfUuKEqq/&#10;i+BKkYlFbUkYO9QEyzsjlMWYhZS9VShrVJOwTJ+Cp6kkKHWG54Kn+ib3JGFWx1kmUyxDaAkjal2M&#10;Xn4dPXa7QMIGpzDgQSKUBTmnilXjgkfWnJiGkLPvSIUf/zpKwnIJsj3w5mkPkHhntxZprCl9RoBR&#10;JL4q8mc/OdpoEsLmLqEmcH2Q0CU7qAsh9L3W0BeavlJmlkF4qEmTfDmDsivIqalALigT0gEVUd76&#10;EWKqzlfRaIpF1FDJIK40CwEWqehQwQg8FIBknJBfQpqg0oSc3BBaWWOTU8tzmkPrnOVdCLLvrc4L&#10;qFMS4fJLLhYebSWrWOMLdbDBg3Zo+dLkF59WKRVNOigLJ8cW15awQE06AowEIayFFsqM45PEUzlp&#10;hELDHgxeksghZ0RQOhbyxY4lcAqcBclNLiTIUZg6j6YmXkRBbifamwIEHjwLuTDUxzmoSkiVWsip&#10;o8O5YYO4WoTMMrnX3KlTp9pc6EKmtTLltLngggu8Ka5bt2568U97olFHFMuWLXMxexOSBRa4AIOd&#10;HHCAeQrN9vTkOhmnkHSTA4k6XMEMhjNKsiizoBJySYOhoujnOKKcLGfXCy0/3tN32XDBoCXWuvvt&#10;u1DNrFk3qzd7Z+AVV1yhSNTnuHHjvN+jwpHoRQEGXwIs+K7ggs38IJdH7khy5CY7Qvbk0X4XlPNZ&#10;XALBmI2JdvXDIGVrKUs9g0ImF5eEqiXlzV1igZBxKdYn55SOVepBX1D5+KPMKUJQhBmagFloSF/i&#10;OKXjeIHHKm8A4FmIPXL0IsRyRoCxhAQeCOnrAC/vEs0vCQWQLNfMEsqymueamtTT0QTFDpye6hak&#10;OJVKhJAkdl5INNSFhxwpSMYYroC3yqyOJb7H4MwOyhvPVVddJQsS5GgVjrJXEnlFGDRokNcCtxLL&#10;Nc6sBBEvljEBhCqkkb8FhwJuVA9/TNDHnW8CVaJccJSEIYKF7DThCRXjcINrAw8ZMgT1uZgnTJjQ&#10;2dnpaUuIR6h0lCaUciweEl5yv8qlp76GsmQCF3Ypg8Izy6m9DSqn0NLRWHPoU2MQ+5QtZBndwnZO&#10;OQXEhWJxOVYIdXKmSC217KJkVyBJP30hwylqmprqtH8UEBeEOU2oMajJAW4ZQU5cOBFsJMr6IOWS&#10;5g4GtGcXKR07lhd2WANDMwuADolA2GQhlYoEbMemJU4ix7ohbHYdVBLviHceObNQbYgZJNDhXfpg&#10;I7eWHQZ5MdToVE2w0kHoGcaSHU/8Yz7CHEPIRyNrELLvlHHWCAFCX3LJhTSJSLwQQqJyHEMsCE2N&#10;4Q3zsoBD/CDKWk0/ODlCpuWwASzRJKZUgqgFqGbQ6MPIaWVIhzUe+eVdyznFQiSpWCnghRBLgKle&#10;hIudKY0LG4w1SaTGFy8yJUbLec+WBiBxTZs2zZUgHbnmscEXBaHlCRI2rIKEEd7xpmLZxANU1HRs&#10;Y8bxjH88R06igeGJN2dZqgL54SRfJJwqP2k1K0C3EV+Wq1UHh0BsZH4t4ZRCKkoSuTO0yvHBiFLx&#10;jiuJlkOOBCF78p4XEcD69+9PmVML7S9bHh4SLElQjkhTDnF9/LtapkyZojxQpG5VLBI8KTsQPQWF&#10;HJbzLuimcQO5XFWRkrZWVQOG2+xBa/klgU3U2A4nQAoZfrOGgsVhSpRHkur8VXjJJjZSJIwIRKYI&#10;8ypJrp6lSQFwrTzkBUV2ruhwQsHHA1aFwKB7VNlgOyc1mxhwkSdM7w3KGxiW835GQUMy1/nxYz7Z&#10;BSjRYABjCY86fJGwr4MEAFSpYIUvWEGJTidFbgkqcMImYNQky3K+qNHRwbYQkKBxCqRrmyY1FtjH&#10;Hqjk7LDGHbPWmpIsKfBkBznCjBoGrBWL6OLU0NFhykXAMpyYJNREQU2LWR1q0MIMj1wQqk+urcoX&#10;AgumEgVl/aDSAZWEU9Q5ADX1I49acmpfW0hHXJqNYwkSuLBHQDUbU0IzFJ3akDg16btl5MiR8gKk&#10;c8aVJHHwwMZ+LezwIbtBplZYN8dB6oZLQ32zLlpV5X3TsaWA2EIKuLJro6p+piWeWXJeGVFk9hJS&#10;zKLbxujo6LAhLVEBwtYkMmza6s4mFFsuWzoiEZ6F7FDwFJ7ICcOdgDlKw5dKyrbJriMETz6ABwZ3&#10;JBA6Dlh2WPBuCRJgsDyliQoKAucFbJBESiFXtfRLkppjn8EKleXwwMwXC2CoreCExyxaZMVCSyQ7&#10;IcNPX+BeWSSMfWjpc0ofNjo6Nhj8rPFoqAOqDndSo3BVM+Qk/fr1kyadRKpJjQPaYeRsogwYp8CT&#10;c8oC/CgFw5SkWMspiWEqwcFhiBNPjmwMU4pb86aW/U8nNYMEwRJCBRLAqPbOHu8MCtxC+BWGwJki&#10;8YbLtbi81yMT23iwHFHQAsm4IZCKZ/bs2RBqDLLjqKJvSEGOdGDQLBk7dqwPaCmTC6iYoo8ZLgCz&#10;kH3GQ6mMcwqGKUId2HQsJOGacrxgzFDs2ADe2r59+w4cONAbJPu2pW+R+fPnGzo9MZ9PMWeBsudd&#10;TfIIM/uGUCkwjlgGQMFwjU++WOadFxbQ5eDjlxo8Zq1lhwKG0Uui8Aw9NeUky4hlREWZTfixyZ09&#10;4k3c9yLSZs2a5aPKYadEvTI6SlasWOGNRyBKSMHb2rKvZlDHAkhs8osK3NJHpnAo63saOnps9vpf&#10;o5g1S8fV7nPT2zmzHFHTYY1HgYhOgwQVzMImTGcf3jiF1hJTuM2lawlOuLZT+EILPITWJt36YVuw&#10;ySk2wg9rYJNgz5REuOBVC37oiw5XKULGczkxLi/WekofhdQDzDrkziuu1bxTJUtsExa4MKXD4PHH&#10;H09TwWhIxpIcUSYEGGwWRE0fBtWITxlX5KxZboo1SPThF4VmuTqEQWieJJYgBL10QM05BoDlWtR6&#10;9erFnb56YMEqr0Ge3nJ4x4xjKqVlCU68miBKDZgllxHgdaiBB5KkKBXAUmYC9FJlD4YczDuU4GSK&#10;EQoaVJ7ZZUrLEGALgccD+6K2FiqOwHD+KIDA0/hlPO8xqsUbD2XWKMuLfpCI0TC7vjqxo6PDXQ4W&#10;RZgUswAJBUsYsUrxKwO+KCMzb5CwGbqYHK1em7xAoM53I+QA24xqvv7z4QTAqA0DcbjGi4DVByFP&#10;5NTUjS9Rzrx1qmwuYc2WoOPpErWLAJU5HNF0FDrBUQAKBVtr+fLlHNMBFN3kGnYkhgtnAXyGNp76&#10;cDZhjZERI0ZInopkSiIRyi8M6EYZfRL9dBCBU1GAQQ1NuJBsIIWJEUHR0YSJPnKNX/yyxgIYiEa6&#10;hUzpsEMzVc6vXYFiHlMiSbDEU6CMFtVMYtZCiSSXS2WUWhSyQOwoS4JcY5/EiazDCEeWp/rh1NGA&#10;MVQQ7jNqicIwIXChdqUJeJaFCQabEoG9BQsW4DNvpgzGhUAEC6oOiRQwaLni5ssdmcamha5GjWun&#10;HiG/IpLH3O6uTH3wGBGj5Bqyps+RjLvnkC8pqU7hMIIcU9jw6scjZpxBVulwxFSswQa2fo54lca4&#10;GGmygyh2MMAsNUMpsBwYHtUPktEFMAWWvWkaasihb6F4Uedq9+LoHOcOCXw5VuKaQWrCJxE1UxR0&#10;SFSOsmHZUyCoVr1q1a5T80pX1dFEPhhOfGzHYKAihFzuWMAML4qBUxJTnmJUNgI0xIAhIU0dRlLM&#10;qBNL/rspFpDjyTghd5bHDn0dmQIDewCwaauiQuww21wuMKQZeo12ejo11OSWLVs2b95s57oyHShi&#10;9EWOK9wi00LvMQ4XtzULzocokKsur9R2MTa8quZnuYrNexVmcC5qIFWXjjohwYYObCrBE06EEAJm&#10;KFPqmYSOS9GsJlIh0NHMSg1+SPQdU+zbhsLnIg29zgeUKi3kkDCFMfuCC8Pjir9bkPqRca6z71DH&#10;siyrurjgEXhZyJlAIQli3/mpWaivMcsjfQWsoyogp5lNxBSQdOCBhFM5FZdY4LfFdHhhhzA1qZLR&#10;nhCwofzMsiPLhtnj6tNC7lIDGjU46ahbQ5cWRzpwsi9e4YiCBbUED4P0KfDrSeKpfvjlTji8QCJ8&#10;diyhr1FmOYCZwph4QeI9DMuL8NWe5foKW06xmqToiJo19Zlk4QRCZlPGhmb5ZSo0MktBmJ48skMN&#10;PPoYAIkOm4SmCOFhjR050hejOzL6tqqkMBW2eXHmk+enwUzFvlVKQu5goIlPmmIJGwq1/vNh6xMe&#10;uFoODkTo8yGvOonN0F7NH6fpcCly8SuXXDn2BjmDytHJorjF3KdPH8jIbby7777brQkc+hx/MDHL&#10;o4XC86qV7ScZoUzCIIHHTqPMhdhUgDhp2rF2+MyZM/OXnKFKjnGEslBg6G5gShQwyLcnU2zCCTyE&#10;OoaEnCIEkhzo7DBCB3GmLEQZ7lgjcSu4EoRJTlOjmbJjMPd6ilh0vECCB+8+UBFCSw4wWtjUF6no&#10;eLclSJiCwZJkFDxFz6AnTQHCjL3UmS3BPiNmpZIyuQ8gOjn0vU/deeedDkdDL5LsKDWoRCQQ0cHP&#10;tYqBnJx9XlI6vLAvBRoClUEOGrcsfS8uADuMSBwK2SH6znrKAEAFPxeCHTVqlNpAVLZBilsTpp2m&#10;JFBnCAmJG5p3RHFBHxsaR1xAyGBKWbwkhojizipqPDJluauOXzkSDrNYAsCUNFlIiAp0gQSPdFtI&#10;wdOsVTIlyxQ0TrUBAwZYZTmizGIADPXvRlEMM2bMeOyxx1wnDgsvAWinAzODgkUyFyTIB1iMKDIF&#10;Oag6kEMoKB1qGqhcAKkJ017jmi945J0RIeMf4XaWKQVmzzJCKCLL+fJabLl6gISOPHKXYEM1y/oy&#10;JQvWKhIxOmW4E6a70I5z0TKCDX1TojYlZF6UkHjJ3awkCBSp7RkeJJRlFNngQMIMLR1TwkQyDBRA&#10;BYlEBk0ZEsoLMEoOCdmJhPS9tSs/IAXiWBQCQuAh0ccJDlkDWIVLBPIdLIbscAG8EBDFsnKlyaZV&#10;oY537KX4yQPSFqAMFfyM65hikFyTQdEhijVT5ALEKkdco52C4mEcPMvV89HFv2GszNhX+aLjjpq1&#10;hBKBPaY01LnvUQqAKTqW4NA25CU/N2KZEFcA0CFXWjS5RpSk8wieZDlYcBLa4wtCQSHQWu9VVpFg&#10;A2AvWOQAg20hiaF4rTVElNSTWAI/GvWVJTwkOglE39O5LQTVSC2EU2MWsJQWwjkFFRhDUwhk0KsP&#10;AEKzkcVIAXiEBAZ+zAqNF5XDGgVyy3PC8MisWY0yZrJEASAcQqxSQ6DiMeVtMkO+HGgAUGPBECrY&#10;lFmSCDBCSDhVObiyiUxZQs5yTb1yT8QHNEQi14feJpR+HLHCmXRyz/fChQsh0+w9MTPqFRXLJEkY&#10;HNDIrmyhlTUbwJvvnDlzdBh04VEDWnpEIjEuSNcM3LDypSbUN02V4cka7yHO3ZC6h1ntKhQvxRKg&#10;LGw5kNDnaRubEotQJclaYPQl2JB32wxaCoKSZlGAbevihZAaX3SAwThaQNKxRMiClWDJ1qcJP+MW&#10;wmOIUk+AUyVmQTUrUglmNtcGLzTlgyn6JMKHkM2cs0mbllMSEh1yFjDAGlr0w6RVogCDJiNONHHB&#10;bzn7Dj5XrCL2OsILbPYzSPrggU2HZcxA5WkKewBwxIgUSIeEWoUHEltaWrN103FYeOYHyOLV1+Cx&#10;CoZQYVbI7njnXS5RUfClUj1hIPeEX7D5EXcK0ixOsMeXkHV4yWYQOOPUwoMoPDVRkDsCJEv4uGKT&#10;5ZwCtroA2SSEhCbXaLFQyI4zHnXUg6JStIy4p9MntJnzmqjYlIHvPC7ylUZig8AjdvZT4cm1MHWA&#10;J5RxUF2TPAqKO2qCSgdO2RQp6ijwZYqQ2VQjhj0hTGEwZcgsNdlhQbx52t05lVjGCdJEZ8iCemAT&#10;b9ZyBC2EUpyaoSaE4IeEWX34Ea5suPb2jApDz7wLssYFBthJGeeYYxBjhGYBZpypoGJcRpCjn8YI&#10;QrCUXUNZdgQiO44IvFniLPNlDIzYvTpYbv8iimux0NHkl2VOwWCQpoK0VlCsOZfMWhKWkOAJnkg1&#10;diyRAu8K1EgAcx5iL9isggpUW9Ipr4QoJzWCpSwROBG+vj2i8gViFSN8iYspHQ2xDLJgeSqKmiVJ&#10;NwuIEg42kAYkg/gXFEJEJASWCcUlRpbpM0tilk3vQ/pcwCkQU0qCJgk5YCSMw8OOjrPUAQUV+yEH&#10;h1CR8AsJYExZRc57eODXE1oSqRc+8LxoFDjCGzwpGK5FCpslDhZrgde35cEQGqeE7CMzZlkQPiG/&#10;Dh99ZqXGsU+fKRaA587lYhUAgoWWQUI6hnIEhiwLDRI2NU7Zh5ZlnwQIccdxzReoLJtlUOLciYMG&#10;DbIvkimm2KSsBjhyAIodWprkyWn9v38VjAUc5AjQh8C09UmhLecaV9MS4GDiwJsarpW748bBTegI&#10;cEyL0K4jcR7puHF9r7g7N2/e7GVW4oEQA7MC5hogq7xXqkUxiC1v3/r9+/cH9KijjpJLOYD1iCOO&#10;wJ1g7G0Xvw7uSNANNl+cuumddErExiBhVmUArKQQmp2sIzqkIxQdSQ9J2BSvwBnnNLOyQhNlvOAR&#10;s+5viaEvzZoEmEKjLa2xzB1NlCpQ+GmCIeUAs89Xvj+UiCkGAaPvyY5DnEEUmUIya8odMFzFkXDw&#10;gwRpCjY6/EIIuRQwRZlrIVhrrwKJfDzn9wfhGQbWRMeptHqyYCH7jHNnO+kwGF8KACT9EE4uHFlg&#10;Smp69eqlSJQ4HbPUAKNglo4lSGCTEP+Cclc54MDmjikWcCUvCKEDFZDwo4hruWBKmClLPOsYZrOp&#10;H4FASw3tMDDIeM4pHDKFsZwULIuRC2gZN0tCn1kddkxBZQqNwYOZnHoIJBk7duzixYudWdOnTx8+&#10;fPiSJUu83ik2HlPwCkNQNIFMJfAuNVLADpLBhgEefgl5hJnrgA/5/OrQYYEC44RAitGTZWs15SR8&#10;ymy6wHzo09f3ZAo5kEBlO7CmGBwQYYkRZlMz9Fkgh5kXmcr7HzVLWEiFUAPSFPDYkxfJzRkqp5Qx&#10;BlhqWFyEioEwEhaEozagkk14KGAGEo1+3qSpWcUXNTklh1BqMEyZazhJ2IGZO/YFYqFUQiLFzMoU&#10;qnUszBZmlj7MsgMG/ExRQyAkuYdYZsdpS8cSLsiTTWtZs4oQNkvYZ5NHpWshNVUNefoQCookVPAo&#10;HHJ2LNFxfkoQ8Pym8PKtQk0fq5Y7IvQ1ueCdTUya4iVkBrkTDzPMWmLW66xZOA3xI0zHL+XsI67R&#10;pSQMc55INyMCRwX7HR0dMFOzPCdAAKgNfZ1EYUeDqiyFYIM7eKEKvXSs9dJDxyzYuV9Yg80+ikES&#10;/KNI3kMXCYZ16FOWOJo63OHKLOYZ5IJHmgCEIgrUwLYESNbES1PTAcNOgV/f2pQxa5rcuapcNzRx&#10;SI1lpGHbKkjACxKkYRirVgnBEqaOOeYYIWObJqd0aAoNHiGwyVH9+zUxWCk9oQMUQhpiYIJp7GNz&#10;6tSpqgEUO5NvnqZNmza7aOPGjfNcvXr1E088sWLFivnz599xxx3r16/Xsb0DESl2uBi4Y5Nxl65V&#10;ihWsfB55QdCi5q7t06dPhkLq16+fDQ8YIgYOHEgIlacMYQ2/4nHcuOkVq7LL59qCBQsmTJgwbNgw&#10;VMKstjxFTbPaeArL004IA/GCBAqQYwYJhpgJVOE7UHhkBwmS58NFn74weaemwUCTvmyxb1YmVLla&#10;JFGC/Hr/sgdY0xdFOhIZZd7h8fQeAwabdoL9YAlWEQhVKiY44Vdh4QqfLNi08ijY3DR33XWXO4CE&#10;srVxLQRPB7QnNUKhUeAL2qQGJyxr+oRSgHkvQIaewlGs9J25Rx55JBgk6s+UPoSaDvzKF1rvQG4m&#10;QfFlCtuCst9EISMUkguOJBdOXmhmb3tqVkFo4zGoIFOrlsiRWUZYg9AroAKzFp/5EQVOGKRPBx52&#10;SMzqpCZlhzumgIEqr5KyYIk+ZmhiDP/kAGBVUTliHFXUlIEMco1M9tHCewrMWhJF60oOSFO8CIFN&#10;/HuJ4ZojagCofwosAIb5ZARali0hFKwhTTZZo5PqEoU6lAt9Z5Do6MhFNrUl1mKYHWkloSAQida3&#10;0CWqYyHAPGrwwxkMilNVCwcGNq3SV2DMmrVTkKCK6ANvaBV4cmRWSdie5Ijl1GsKoXQAk7MVfq/U&#10;ShQDuSTYoaOhSBRqAx4uDE1lloQmIVM61sKDkOxxDSGyo2NWX3ZQR1/UYoRQbYCU8N3lInL+kEQH&#10;S/Sl2NbO1lAAMsUaHalECOPi4jpf6nTEAqRZHaXiCT+DOkjToSNB2aHiUjmEvOvTZNysAB0vntgO&#10;7ISjidpCSCxELAU8U5A4dmBmRFyKljIkJPVcvu99DkOvEYToQrIAQQLeZ5JKZo2Ed/A8gdEClTvh&#10;aHGk8gkVLeMJRwvJCoZ3dJniiAWUynKqBUvcKTMVCACqOaUvEVIGjA4JO4YsYCB7kwWzTk5bA1H2&#10;EY9satKtL8vUUAEqYvUlyJKkG3JyHd49nS286MsXHbuDUAfb4iqiqTOgD4+FENLXAQYDKpZECCLC&#10;GJz8Clyu6QiKpObtxg3kmpwyZYqn1tnZef311y9duvSGolEwfOqpp376059+97vfpbxw4cJbb73V&#10;1KpVq+65554bb7zx3nvvfeyxx37xi19Q+/73v//ggw+uWbNmy5YtrlgGR4wY4Z6jbOHNN9980003&#10;OeWXL19uCX138HXXXeebgN+ZM2d6gZo8efKMGTN03M36k4oGxujRow0ZYdNTs0SjNm/ePEYc2YRu&#10;d5A2bNgAxv333//jH//4e9/7HvB8Pfnkk48++ii/K1euvOWWW+isW7eOPqjf+c539NnZtGmTp+jE&#10;SIF933zAQ+gJPy/keNi4cSMdkTLo6RudXwo00UICDAnvDz30kA4vFrI/Z84cLubOnYtkU5YggQQS&#10;TP7oRz+yFnXLli3D0iOPPMK+WOjEI0e8g8EOTnxF+Zby6iMoFoRJDVTG6QCPf7ytXbvWVJpgOcU2&#10;CwBQZpYvy9HCkYwbjho1Cg8YmDVrFv38/U+NO+nIn3y7vTCv77ObFwZhi3dyMcLACDVN6q3lhbuf&#10;//znkDz++OOU2ecRfi5QdOedd2YJJpMLHfgDDKuM67Bjreyb8tTXKBua3bZtm1h4kVY2KaNCBwYE&#10;cgSejBDimZAjtLMAP2sweFlkDZlyAQybVnlXwww8YlfGlksos1A5ttQtTb5EJGXkMDArXsvBtlDj&#10;MUWlTkxxgV6wTbFfZ6owQsESUWMmPASSIfCe1kKutGzewEtGQAKSX2pI/slPfgJGaoZch7K8s6CR&#10;4Io7uWOBQUgwQ64jhDqtq1ahkVn6IiXHDzupYVMkOjzC+fDDD+fd+oEHHmCNZfZxfvfddwcGTc0u&#10;NuSFJvtBaxaHImKQkVQLHX4twY8pfYFYwiZ4toyoycFArCFWQWWQNWsFa8ry22+/PRz6GBCFVQxC&#10;qJmygwzjaOTIkVyLhZwmC0qCU6igZSRJ4chxR8imbQKSPPLInZBRpK/ZLGbvu+++QKKmcgg5CifA&#10;w8ALDGb1qcmjvgCdulJjCipTPHJ32223kYABoaacuJCOVJdVjIMBKrMUmEK4IXrVW/appyEhfQEq&#10;lZzM7OBWLHwxqE9CGX4t1att3bo1HfilSfGgAkIWfvjDHyYpStSS5N1JaCoMCAGBOeWs1QGYKUMe&#10;VYJwpJI1XyCR418u5CWxKGDskRiyn7IXrB3EApvioswLa+TUyJkSCOP0nW/MWkvNKUqiUaYGOdIY&#10;QQuJ8E1Jmb5mOd5yKjLLhSXY1gHM3pGaMWPGsFnDqdvYlevz7sILL/RG2dT+67/+y3vNt771La9F&#10;Xhmq5h3Tm5qXI9+1Xk69RjHidcNT39cDYZrXHC8y3lu58D7lq441fUYIPVnWWLMWHhAZB8briQ8d&#10;x1aavs/E/GnrJUXzAQQhTQhZZsQ7ZvDEr6YDjxdML0EahIZ0aNL/RtHA4F3TgY01377dGznwHAW/&#10;hSyECga9W+Edfm9n/DJFgRplLYHHMsCaDiGFxlbAKVc1OUrTzxS5EITDo7sNALPklQuJ03RIKAPp&#10;5RQwT/2YSuCyw5Q+oXD0CelYZW3ssFnF3rgwmiQ05UJSZKexJUcVEhYoW2KhFpY0fTmyn51ZOjDQ&#10;bIxCgyGhpWXY1LhIgbGZAtPEVVFqVqMWzaqvlSYajIT8NP0Mw1Isa2KxCyRCCHLhdTjZjz4jaVxX&#10;3rUM0yLhV1D1LVfQVUW9kxa0mn6WVC2zjAeGTtQiT4CNrXv4BbT/a1HTzFatpbJg41RL7Fr6ZmMk&#10;Lfo6MQVbhTyWd95ipBx0wYivyl1lX6tcVCQ3skHTqiQ3BZO1mZL35Fqryin6JMpVo1BNxbu1RSg7&#10;bHFdtQLmdi1CmkGeJY2tUjBbRVSpFVa3U9BiSqt4oJAYtQq5lk5hqW5hly2aWdvUmKpaKeoClgZV&#10;YyOJtabZICexPFBjkGZmE1HVqhibWpPQMZUWeZxq+iTlXDHb2Hgs9YoGAyRqwEXm09lpUHNL155N&#10;zQtO2XsOtkMOOcQbQDn4ZbVnWwZ70rzqvetd7yoHz8H25JNPlr12a7d2+/Vut912W81Xdjl62toL&#10;XvCCsrcbzefLwQcfXA72tr3whS8sew3tJS95SdnbQdt///3L3t623r17z5o1qxz8str//M//lL3n&#10;fvMV/pnPfKYcPAdb/Y213dqt3dqtVnvwwQdrjz32WDl62ppDZ8qUKeVgV+2RRx553eteVw72qvmC&#10;bHnMEfbr1y+d7gpnnnkm4ec///lyvFfthBNOWLZsWTl4GtrWrVsPP/zwctDVwN7lq8NOWkFGMxs7&#10;F15yySXpN7b6y1qP2wUXXPClL32pHDwHGx7KXrs9B9ukSZMeeOCBe++9d9u2bT/+8Y+nTZtWTtTq&#10;/47n/fffb+o73/lOKepq9913H7nn+eefX4rard1qtUcffbT2+OOPl6OnrTl0hg0bVg521XyN/dEf&#10;/VE52Kv2jW98o+UxRxjL5U/Gt2/89vxwfNe73rVq1apy8DQ0CLu/ARC+7GUvKwd71VhovLavvfZa&#10;Es2pUYqKRpLOueeeW/XT3vKWtxQrekqgm/vrX/96OXjmWv5O6XuLX7J6evHryz9Y/EVlwtOK/2Bp&#10;Rx/ZPWeg3Z7Blhqu2g9/+MPIv/a1r5Wirha5Vo672oYNG8qJdvu1b/X6+dGPflSOnram7P7jP/6j&#10;HOyqwdPD+/XLX/4yj+WgoRG+4hWv0Bk8eHB3SCRaOdjbdvLJJ69Zs6YcPA0Nwr/9278tB12N8A/+&#10;4A/KwV41Fo4//vhyUKtdX/x18YceeqiJkGr4rW99q2lKO/TQQwn79u1bjveqXXrppf/yL/9SDp65&#10;JpBdNq8UpXZDIy977fZca2pvR+kj//73v18OiuEXv/hFHSeVfvXnSqNGjWoXQLtVrf4nd93vVyXy&#10;uc99zjPtfcUvuyoHTz11wgknlHpdFVm1Ulq0UvTUU7/zO7/j+Q//8A+RH3bYYZGnmY28aj2/X/li&#10;uRw0NMJDDjmk6m/bti39tJZL9rT92Z/9Wff7leXGNmjQoEr+xje+MULt1a9+deRa7raqRVgOinbE&#10;EUdEqBn28H698MILGSkHhcF//ud/PvLII3UOOOCASrhy5cr0L7rookb9qo0YMaKlfPdby/uVTe0r&#10;X/lKOhrho48+mn7jHz/7eogw7fWvf305UavdddddEXqpTKecaNV2PqtRqGqpse1yYbs9a1v3n8qk&#10;XXHFFU3yP/mTP4nEs+nHLST/+7//Ww66mlfPO+64oxzUagMHDuzs7Ez/nHPOyYGwaNGihQsXRqjd&#10;UPx3ROWg3Z6bbYf3qzZ79mz9a665JsPLL7/ccOPGjfqFVm348OH6ii/DQquc6t7/+Mc/Xg1vueWW&#10;qq+lX7We3698Mfubv/mbTkAX2Bve8Ibf//3ff97znkeoUyoV3ste0X/ggQfKQQ9a9/uV5SZH//7v&#10;/171tb/5m7+p+s9//vP1b7rpJv2PfOQj+q95zWsyVV9QqOXFubER9vB+bXpzb3SHxqp/4403pr+j&#10;P+EePXp0S/nut5b3a350H8teLNLXDD/wgQ/oXHXVVfp5Wan+8P4nP/lJdDSc6+eHujppmWrZdj6r&#10;UWispartcuGO2qZNm8RSDtrtmWj333+/9N19992e2sMPPxz5eeedZ5h+Wp8+fSLxrLZzGonCKwdd&#10;zZ5ttDBu3LhqqNPUvvvd75a9okWt3Z6p9uUvf7l6GdrTtsP7tf4Hs13N0BVVDoph1ZkzZ076aSSf&#10;+tSnTjrppEonzfBjH/uYzvTp05te7kw1Kff8fnUzxWz31vjNYVj2in5HR0c56EHb5f3a2MhzuaZV&#10;mp5nnHFGhJobjiSnuc773ve+yKtG2MP7VWOkV69eOhMmTNCvhKmE97znPfrVz8GuvPLKSqexjRw5&#10;sqV891vL+9VJ12hWf8uWLeWgGC5YsEDHZ8FBBx0UYVq1SscXefqaYTXVsu18VqPQkvNdLtxRqwN6&#10;6ilH/COPPPLEE088+eSTP223p6H97Gc/C9VaSX1Xi9AJ9g/FP+qgv3jxYvIvfelL+tFJGzBgQCSe&#10;vnojTCORvnLQ1fLGXw62f53V0T74wQ82Dl/60pdWw69+9avpVy06mljKqNptnza7TxLtxLxyaSX1&#10;e9h2eL8qsnJQDNVTOSiGVccXQ/ppJGeeeWb+dLMUFS3ydFq2qKX1/H4966yzmmymEfocLAfF3xWM&#10;Wu7jCHvYdvnz4U984hOltJCXvaKtX78+kia5RvLyl788ncarN41wn9yv3tPTgSTC6idmgwYNSifN&#10;92LjsGo7ku9+a3m/5ie65aBAqPTLQTG87rrrykGt9uniF8oTpkVYddJWr17dJGlqTbO/8Ru/UX3H&#10;p1HYtz8ftrDdfsmtpH4HLefYcccdp6KalPf0fj399NMbLTT+9QWdRYsWpa8ZfvOb3ywHxbDp51Uv&#10;etGLCNvtl9xK9vew7fB+Pfvss8tBMXznO99ZDoph1el+v7o/jj322EonzbC6X+fNmxdhWvf/NLbn&#10;9+vnP//5JgBphI1/J+Wcc84h+d3f/V1PrZT2rLW8X9PWrVsXR1okVSctPxbWaZJrJPnTWZ0Pf/jD&#10;EVaNsOf36zve8Q52fCU3eTfMnzY1/jnTjr5fCVvKd7+1vF+9Tjaa1f/5z39eDorh3Llzq36a/gEH&#10;HJBO5OmkrVq1qknS1Jpm3a9aOSgahafjfk3/t37rt/bff/8XttvT0NxPBx544Kte9ard+Yt4MnLM&#10;Mcd0f1/f058P/8Vf/EWjBVupGuo4GdLXDKs/cdMMu/95EOSvfOUrRSGWMqp226fN7rMHw7YUaOnv&#10;advh/dpYNIaNv1KncqbT+MPel770pSSf/exn9XWqm+yggw4yzM+HdbTI03wof+Mb3ygHRev5/Zq/&#10;TF8OGhph//79y0HRSIYMGeKpWEtRz1r3+9VV9O53v7scFK3CpnPNNdekrxn++Z//eTpjx46NUPvT&#10;P/1Tkre+9a36Ok/T96vGzgknnOBZjotmmPd3Z0opavU3PrScGj1ksuX9ymyju+7D/AGJztq1ayPU&#10;8psj09dp/MY1rKZatp3PahT27c+H3/SmN5W9dnuGWvfckdi83f++5J7+/SZGGi00GtRp/KtPho17&#10;37DxU6fdnpG216frDu/XSy65pBwUww996EPloBj65tPJS5x26qmn5q+ZaNG599579ZWRyyDy6pcG&#10;ZHjcccedcsopHR0d+pFXref36wUXXNDdrEbobbQcFK0OpWjluMet+/0aKr797W+7yPNjpcpd+q4E&#10;ry/pR+4LVf/OO+9EbH6TQ/UH7PoPP/zw3//932eYRriv7te0cly06s+rGn+FRf5qm2C9mOe/Dc0X&#10;Yf4SXE/a3t2v+ZuW48eP18/ffF66dGmhVarlveG2227zghW5lqmWbeezGoWW/83xLhe227O21Wti&#10;+7qqhjqNX6WGXjp1/vAP/1A/56E2c+bMakljs1Ma5du2bauGOvXf8tPVDGfMmFEOimH37dBuz5W2&#10;w/v1oosuKgfF8KMf/Wg5KIbVt2l+qFi1CNNKUSH0bPogrlopamg9v1+b/muTqhE2/W7bN7/5zYR1&#10;FvZRa/nzYddPPdSiXXvttaW0wJNnWoRpjb8gqTFBY8aMiXDf/vc5afnL4V59ynHRqj/vKcdFGzZs&#10;WISNzXd2Od2Dtnf364oVK9LPv8iUlqn81Sftr//6ryN/5zvfOXXqVJ3IWzaz++23Xzlo1SjkT8Sb&#10;2s7NttuzvElfY7OdI//sZz9birpa5Fo57motf31b9QLd2DKl0/g7qw0bLRhefPHF5aDdnmut9f36&#10;zLae36/PYGt5v+6oVXush42dfXK/Phtay/u1583nbNkr2nXFv9pWDlo1s7tsf/zHf1xqNzTystdu&#10;z83m43Lr1q1Lliwpx13t9NNPv/POO2+//famX2qmbd68mdzzP//zP0vR9u3kk09OYeQfUzvwwAOr&#10;31I+cuTIv/u7v0tf86b4l3/5l+Wg+M2LRx11VDlot+da+yX9/qY9au37dU8bO+37decNRdqLX/xi&#10;X6XplxM7aLv8Fyma/jpx1XZpud1+DVvTn7+2269Jq/8n1O37dR+2Pb1fX/va15aDHjR22vfrztvB&#10;Bx+Mpao1/rew+7YxXvbard26Wv7z8XLQbr827b777mvfr/uy7dH9uq+ardu+X/dha/pPcXbUqD3v&#10;ec8rB12tfYy2W/f227/927+Efwa03Z5tbdOmTe37dV+29v3aw/ZsuF+735otW0s1uWi3dmu3dktr&#10;36/7srXv1x62Z8P92pNW31Ht1m7t1m7t79d93tr3aw9b+35tt3Zrt1+Ntpd//lr9ngRt4sSJpbT4&#10;vW6ltFvr+b//WhrqahdeeGE5sX278cYbS42nnmr6CV4pbfULzNLe//73my0HDY3wrLPOKgcNjfzE&#10;E08sB0Xb5f368pe/vI6gaKWoVXv7299eKj311NChQ0vpDhqdlvfrsGHDfvazn5WD7Zsljf/ga1OT&#10;rMLz/7Vy4ulve3q/nn322SXE7X+3s0SU0q528MEHZ+qQQw4pRdv/Uqd90tgse+3Wbu3269325u8P&#10;52BavHjxsmXLbrjhhgxf/OIXm8o/9Tp37lzHlik3zYYNGzZv3sxN428w3nlreb/mn8mbPn16Z2fn&#10;6tWr77//fgdoOdfQ8suSAKNWh9Vw2GVI3n2qav/0T//UUt5SP8KmXwe48/v1LW95S1bNnj07v82/&#10;+hdVG1t+sbgGKjZ0/vVf/7Wca9UodP+30r7whS8UNlqEk38+/fTTTy/H3ZpZTM6aNWvRokUbN25s&#10;/GX6T3fbo/v1U5/6VBFi/ZdIpFO97mQ4Y8YMU+vWrVMwkVfvN7i99dZbdebPn5+pfdIYLHvt1m7t&#10;9uvd9vi/fy2OptY3TdVPZ69by/uV2d359+Oo5feWpRnmA6XpN4jm67D7f+P4yU9+slGtajnHy0FX&#10;I+ku3Pn92rQkbyfloKE1qTX+a5Etm9nG+/XQQw9du3ZtYaPeSmnRTjvttFLa8LtpujezZe+X3nb/&#10;fs1vOiwHRcu/oJC+Tsv/hjX/Kns5qNW8uOzbYPettXZrt3Z77rY9/v1Njo+f/vSn5aChVT8+7fn5&#10;sqP7dfLkyeVgB83XbZP3gQMHRuJZ/QLkNJLugee3KJeDQqf6+ar+bbfdlr6Wf3Vn0KBB5bir7fx+&#10;bfytk9qUKVMa3VWtu5Akv/q/ZTPbeL8aaueee+7EiRN1SmnRMpXOySefHGH3Fp2dt/ysQid3uXeF&#10;yJWU4cyZMzPUVqxYcc455+iQa/mhffUpX6j8X9v9+3W//fZr/NcR0iqDOi1/BQT5q171qnJQNJIL&#10;LrigHBRt69atjcDyT9yXg1213ddst3Zrt1/ttsf3a/7lwvXr15933nndbxet5+dL9/vVhwizja3l&#10;z/S6XyfHHXdcJJ5N/0wxyWOPPVYOulrjfwauU/W1pt9YO2PGjMZh1XZ+v6YNGDBg9OjRjf+MeVPr&#10;LifZyW/3Ndv958PawoULd+JiR9+v+dekG1vLP9x9xSteUU4X/wBI2Svafffd53nrrbdGM0Jt8+bN&#10;Za9oUdN+7/d+L5raJZdcstd/v6n6V8Aa/5A77XWve110GvtpJE3/gpNGmD/gf/7zn6+/fPnyyHfZ&#10;KJe9dmu3dvv1bnvz+4dHjBjhEGlsgwcPLucaDtOmVk7vRut+v+Yf4Vm8eHE5Lrx0P/K631jVv7bm&#10;2f2fker+x4q+ESv9dBpbo0R/5MiR5aCh7c79Wv3TLlrjv0dbNfKy19VI3vGOd5SDbs1sy/u1+gdl&#10;uzdyLxPlYPtmSqt+ue6pp55q2HgFph144IHk1Z9rNv0b9fl3CNLX0XzvVsNGigwbr7ee3K9MTZo0&#10;Scfrl77rNnLvB4ZeCPR1mqqLpPuvjT3//PPJDzvsMGWmU0p3o+2Rcru1W7v9Cre9//3+r33tax2L&#10;+Sc/tdNOOy1y/U9/+tNf+MIXfOleeumlV1999eTJk/Uzuzut+/3avbX89717fr+edNJJ5GmlqKER&#10;Tp8+XSf/0m11YTS23blfGxs7Tf8krdbdO8lO/oKY2ZafmFu2bOluKo38ve99bznYVaPc3c5LXvKS&#10;RmF+3lsOarWPfexj1VDn5ptvTl8zbPpXb//t3/6tHPTgfmVHKwfdWjXr+ZrXvCbCNJJzzz23HDS0&#10;/PReK8e71/ZUv93ard1+Vdue3a9ulMsuu6wcNLQ3vOEN1bHS8/Nld+5Xrbsj3y5Nwvzb6TqeX/nK&#10;VyJMI/nBD35QDrpa/pmLfPZt3ry5lHa1/LVbnfwRY4RNbS/u1+7/oVF34yTu/nLQrZlteb/mb1OX&#10;g+0b+V/91V+Vg101LyLd7eRPoMtBA9Vpn/vc56qhztatW9PXDKdOnVoOimHjv124F/dr3opuv/32&#10;ctyqqdvg8Wz6d+VIWr7/HXDAAaYa3wx2p8VLu7Vbu7Xbnt2vp5xySsvjo/E/G+35+dL9fj3zzDOb&#10;zPbr16+7o/POO69J+IlPfCIST58jEaaRVP9oaNWqAH0s6vggjrxqhLlIhFyKtm87v18tbLrVSM4/&#10;//xy0NUIDznkkHJQNJKWf9qdZrbl/frAAw+YKgfbN/IzzjijHGzfTG3cuLEcFI1EKwddLf8VaTmo&#10;1U488cTGYf4QN32d+n8H1tUMO7v+uXjNsCc/H87fDL/nnnvKcdE2bNjQ9B/+5r+K1vF897vfHWEa&#10;CSPloKGR5xM2P1jezRYv7dZu7dZu9fv18ccfL0e70RwfWuNX7Jve9KYIM6w6e926369vfOMbma3+&#10;2cX8eHbcuHEZNrY6ji4Ab3vb2/RPPfVU/fxhYfUPKxZaLXA2/lSz5T8pVayrtxe96EWlaPvmC3jn&#10;96tWDrqGL3vZy8pxV3Pxd1crB62a2ZZ//tr036I0NvLG38bQ2MaPH9+4auXKlS2NHHrooY3yJrry&#10;GyrS12n6F6Srv2ysGTb+teo9ul8ltNFp1fIP2lf/cOZXv/rVSu2LX/yi/qtf/eoM9aupxiaJke9I&#10;YUdtj5Tbrd3a7Ve41e/X+v/2pOXEaWwPPvhgpg466KBS1K01fT7upMHT8ufDpaGuFqHLSb/6enNu&#10;Zjat/p/3drW5c+eW0qK1/OPMxq8uLZqvfOUry3HX31DVynG3dtJJJ61ataoctGpZXrX999+/kjf+&#10;RDqzVSulO2gUvHOUg4a2k7XkbppyUKstWrSoUXPo0KHF0rI1/vlo1Q4//HBT5aBW++hHP9o4rH4e&#10;q9VNNEzpN/6XToYjRowoB8V/wvS1r32tHOy0HXbYYYXh5hYq8qpUNS8NWaWVoq623377lRNd7ayz&#10;ziI/4IADMoxa+rtsu6/Zbu3Wbr/arX4BNf7sbjfb4MGDfTq4bN7//vc3/Q7CM8444z3vec8pp5zi&#10;6dvxve9974c//OF//Md/bPpDr520733vey3/VVSfjB/5yEc+9KEPNX3wDRs2rOwVzZfcaaedBhvN&#10;UtTVYAMbJJ+2pWj79oIXvADUclD8F5Zf//rXmy77T37ykzv5geExxxzT+PecW7aPf/zjPrCa/nvW&#10;z3zmM29+85vLQdE+8IEPiGJ3/pT0F7/4RXVPNzYGd/RfzZ599tmN/3no//v/7Z27igIxFEDFTxH8&#10;CEtbC2vBRluxsrPwC/wm/QoRURERX7i+BVv3zNxrCNnoNrvi7OYUQ+4zmUyczLDJbCbTarVUiCkU&#10;CnQg105lH86yINnkKjA51Wo1KefzebMaGcrlcjabVSGVqtfr9uLkdrvdbDZV+A6uBSOtWCxymow3&#10;GtxoNNQW736uVCrValVlC0YCfVsqlbyL1Bgh9m4uxox3AZSXML8GAgFhu91Gq0xVeg96vZ73yzuJ&#10;gLe6r3+1/W3W67WWkg/PN88n9TcnzK+BQEAYj8fRVwhUeg9ePz/9IOl02tkI9AK63a6Wkg9vorlc&#10;ToUEYlYJBAKBf050Z+aJu9PpjEYjXmbP5/PlMVhPp9PhcNjtdjgDhf1+fzwe0dumDwtxw4TDo/zo&#10;ybNYLAaDAe25Xq/T6ZRYCQGqkORg1+iAHis+TqUcTdtMBvRafdwAcbMzS6WiMVY0IBoNvlzQbzab&#10;yWRC42E4HC6XS9xsH8mAUlrIUfJ4wfSktYCInh6Tj9Tj7/SY5DGN17B7M0QvJikIxiqNBDJ7axe3&#10;OEixRcoOaribVLiLVLdarcwHnnju46UcvVOvILWbLopHWYS56ARydE6BECeQo9O35rwkRLDDxc0B&#10;E9lms5lsiOr3+/P5nMyP/AOBwF+FXz13A+5g0T8dud0+AbcjnOaShu/0AAAAAElFTkSuQmCCUEsB&#10;Ai0AFAAGAAgAAAAhAD38rmgUAQAARwIAABMAAAAAAAAAAAAAAAAAAAAAAFtDb250ZW50X1R5cGVz&#10;XS54bWxQSwECLQAUAAYACAAAACEAOP0h/9YAAACUAQAACwAAAAAAAAAAAAAAAABFAQAAX3JlbHMv&#10;LnJlbHNQSwECLQAUAAYACAAAACEAvLWfUt4FAAAZJQAADgAAAAAAAAAAAAAAAABEAgAAZHJzL2Uy&#10;b0RvYy54bWxQSwECLQAUAAYACAAAACEALB6pHt4AAAAyAwAAGQAAAAAAAAAAAAAAAABOCAAAZHJz&#10;L19yZWxzL2Uyb0RvYy54bWwucmVsc1BLAQItABQABgAIAAAAIQDCA/pY3QAAAAcBAAAPAAAAAAAA&#10;AAAAAAAAAGMJAABkcnMvZG93bnJldi54bWxQSwECLQAKAAAAAAAAACEAfIIPwdlSBwDZUgcAFAAA&#10;AAAAAAAAAAAAAABtCgAAZHJzL21lZGlhL2ltYWdlNC5wbmdQSwECLQAKAAAAAAAAACEAsuGTlXnq&#10;BgB56gYAFAAAAAAAAAAAAAAAAAB4XQcAZHJzL21lZGlhL2ltYWdlMy5wbmdQSwECLQAKAAAAAAAA&#10;ACEAAkcjRcEJAADBCQAAFAAAAAAAAAAAAAAAAAAjSA4AZHJzL21lZGlhL2ltYWdlMi5wbmdQSwEC&#10;LQAKAAAAAAAAACEAzHPXRC+6AQAvugEAFQAAAAAAAAAAAAAAAAAWUg4AZHJzL21lZGlhL2ltYWdl&#10;MS5qcGVnUEsBAi0ACgAAAAAAAAAhAOrwRBAR0AYAEdAGABQAAAAAAAAAAAAAAAAAeAwQAGRycy9t&#10;ZWRpYS9pbWFnZTUucG5nUEsFBgAAAAAKAAoAhQIAALvcFgAAAA==&#10;">
                <v:group id="Group 1377" o:spid="_x0000_s1308" style="position:absolute;width:55283;height:46812" coordsize="55283,46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DjFsUAAADdAAAADwAAAGRycy9kb3ducmV2LnhtbERPTWvCQBC9F/wPyxS8&#10;NZsobS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Q4xbFAAAA3QAA&#10;AA8AAAAAAAAAAAAAAAAAqgIAAGRycy9kb3ducmV2LnhtbFBLBQYAAAAABAAEAPoAAACcAwAAAAA=&#10;">
                  <v:group id="Group 1378" o:spid="_x0000_s1309" style="position:absolute;width:55283;height:46812" coordsize="55283,46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3ZM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93ZMcAAADd&#10;AAAADwAAAAAAAAAAAAAAAACqAgAAZHJzL2Rvd25yZXYueG1sUEsFBgAAAAAEAAQA+gAAAJ4DAAAA&#10;AA==&#10;">
                    <v:group id="Group 1379" o:spid="_x0000_s1310" style="position:absolute;width:55283;height:46812" coordsize="55283,46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group id="Group 22" o:spid="_x0000_s1311" style="position:absolute;width:55209;height:46812" coordsize="53775,45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shape id="Picture 1381" o:spid="_x0000_s1312" type="#_x0000_t75" style="position:absolute;left:26887;top:22799;width:26888;height:22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RTqbCAAAA3QAAAA8AAABkcnMvZG93bnJldi54bWxET8uqwjAQ3Qv+QxjBnaYqiFSjXBXBghsf&#10;CO7mNnPbcptJaWKtf28Ewd0cznMWq9aUoqHaFZYVjIYRCOLU6oIzBZfzbjAD4TyyxtIyKXiSg9Wy&#10;21lgrO2Dj9ScfCZCCLsYFeTeV7GULs3JoBvaijhwf7Y26AOsM6lrfIRwU8pxFE2lwYJDQ44VbXJK&#10;/093o6C68W37e3bZoYmS53VySdZ3mSjV77U/cxCeWv8Vf9x7HeZPZiN4fxNOkM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0U6mwgAAAN0AAAAPAAAAAAAAAAAAAAAAAJ8C&#10;AABkcnMvZG93bnJldi54bWxQSwUGAAAAAAQABAD3AAAAjgMAAAAA&#10;">
                          <v:imagedata r:id="rId243" o:title="PMW 250" cropbottom="5206f"/>
                        </v:shape>
                        <v:shape id="Picture 1382" o:spid="_x0000_s1313" type="#_x0000_t75" style="position:absolute;left:39079;top:44923;width:14637;height:6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f4EHHAAAA3QAAAA8AAABkcnMvZG93bnJldi54bWxEj0FrwkAQhe8F/8Myhd7qppZqiG6CLZQW&#10;PIhaKN7G7JgEs7Mhu+q2v94VBG8zvDfvezMrgmnFiXrXWFbwMkxAEJdWN1wp+Nl8PqcgnEfW2Fom&#10;BX/koMgHDzPMtD3zik5rX4kYwi5DBbX3XSalK2sy6Ia2I47a3vYGfVz7SuoezzHctHKUJGNpsOFI&#10;qLGjj5rKw/poIiRlfF9MwiL877bN1/J3eaze9ko9PYb5FISn4O/m2/W3jvVf0xFcv4kjyP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Bf4EHHAAAA3QAAAA8AAAAAAAAAAAAA&#10;AAAAnwIAAGRycy9kb3ducmV2LnhtbFBLBQYAAAAABAAEAPcAAACTAwAAAAA=&#10;">
                          <v:imagedata r:id="rId244" o:title=""/>
                          <v:path arrowok="t"/>
                        </v:shape>
                        <v:group id="Group 1383" o:spid="_x0000_s1314" style="position:absolute;width:53775;height:45599" coordsize="53775,45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6VMsMAAADdAAAADwAAAGRycy9kb3ducmV2LnhtbERPTYvCMBC9L/gfwgh7&#10;W9NadpFqFBGVPYiwKoi3oRnbYjMpTWzrv98Igrd5vM+ZLXpTiZYaV1pWEI8iEMSZ1SXnCk7HzdcE&#10;hPPIGivLpOBBDhbzwccMU207/qP24HMRQtilqKDwvk6ldFlBBt3I1sSBu9rGoA+wyaVusAvhppLj&#10;KPqRBksODQXWtCooux3uRsG2w26ZxOt2d7uuHpfj9/68i0mpz2G/nILw1Pu3+OX+1WF+Mk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vpUywwAAAN0AAAAP&#10;AAAAAAAAAAAAAAAAAKoCAABkcnMvZG93bnJldi54bWxQSwUGAAAAAAQABAD6AAAAmgMAAAAA&#10;">
                          <v:shape id="Picture 1389" o:spid="_x0000_s1315" type="#_x0000_t75" style="position:absolute;left:59;width:26828;height:22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pl43CAAAA3QAAAA8AAABkcnMvZG93bnJldi54bWxET8uqwjAQ3Qv+QxjBjVxTFbT2GkUEQcGN&#10;j3vXQzO21WZSmqj1740guJvDec5s0ZhS3Kl2hWUFg34Egji1uuBMwem4/olBOI+ssbRMCp7kYDFv&#10;t2aYaPvgPd0PPhMhhF2CCnLvq0RKl+Zk0PVtRRy4s60N+gDrTOoaHyHclHIYRWNpsODQkGNFq5zS&#10;6+FmFLienKx2579R5S/X3no63v7reKtUt9Msf0F4avxX/HFvdJg/iqfw/iacIO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6ZeNwgAAAN0AAAAPAAAAAAAAAAAAAAAAAJ8C&#10;AABkcnMvZG93bnJldi54bWxQSwUGAAAAAAQABAD3AAAAjgMAAAAA&#10;">
                            <v:imagedata r:id="rId245" o:title="PMACa 250" cropbottom="5053f"/>
                          </v:shape>
                          <v:shape id="Picture 1391" o:spid="_x0000_s1316" type="#_x0000_t75" style="position:absolute;left:26887;width:26888;height:227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sgZbEAAAA3QAAAA8AAABkcnMvZG93bnJldi54bWxET9tqwkAQfRf8h2WEvhTdWEHa6CYUS0Uo&#10;1FYFX8fsmIRmZ0N2c/Hvu4WCb3M411mng6lER40rLSuYzyIQxJnVJecKTsf36TMI55E1VpZJwY0c&#10;pMl4tMZY256/qTv4XIQQdjEqKLyvYyldVpBBN7M1ceCutjHoA2xyqRvsQ7ip5FMULaXBkkNDgTVt&#10;Csp+Dq1RcHy7fOmPz5Zv7rHb7Gs+43a5UOphMryuQHga/F38797pMH/xMoe/b8IJMv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nsgZbEAAAA3QAAAA8AAAAAAAAAAAAAAAAA&#10;nwIAAGRycy9kb3ducmV2LnhtbFBLBQYAAAAABAAEAPcAAACQAwAAAAA=&#10;">
                            <v:imagedata r:id="rId246" o:title="PMAW 250 002" cropbottom="5201f"/>
                          </v:shape>
                          <v:shape id="Picture 1392" o:spid="_x0000_s1317" type="#_x0000_t75" style="position:absolute;top:22799;width:26887;height:22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vb4nFAAAA3QAAAA8AAABkcnMvZG93bnJldi54bWxET01rwkAQvRf6H5YpeKsbTQkaXSUUtF48&#10;VFtsb0N2zMZmZ0N21fjvuwWht3m8z5kve9uIC3W+dqxgNExAEJdO11wp+NivnicgfEDW2DgmBTfy&#10;sFw8Pswx1+7K73TZhUrEEPY5KjAhtLmUvjRk0Q9dSxy5o+sshgi7SuoOrzHcNnKcJJm0WHNsMNjS&#10;q6HyZ3e2Coq3rxdfhOz7M9lkJi3Wab09HZQaPPXFDESgPvyL7+6NjvPT6Rj+voknyM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L2+JxQAAAN0AAAAPAAAAAAAAAAAAAAAA&#10;AJ8CAABkcnMvZG93bnJldi54bWxQSwUGAAAAAAQABAD3AAAAkQMAAAAA&#10;">
                            <v:imagedata r:id="rId247" o:title="PMCa 250" cropbottom="5206f"/>
                          </v:shape>
                          <v:shape id="Picture 1393" o:spid="_x0000_s1318" type="#_x0000_t75" style="position:absolute;left:12251;top:22123;width:14636;height:6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K0wfHAAAA3QAAAA8AAABkcnMvZG93bnJldi54bWxEj0FrAjEQhe+C/yGM4E2zrWh1a5RWKBU8&#10;SG1BvI2bcXfpZrJsokZ/vREEbzO8N+97M50HU4kTNa60rOCln4AgzqwuOVfw9/vVG4NwHlljZZkU&#10;XMjBfNZuTTHV9sw/dNr4XMQQdikqKLyvUyldVpBB17c1cdQOtjHo49rkUjd4juGmkq9JMpIGS46E&#10;AmtaFJT9b44mQsaMn6u3sArX/a78Xm/Xx3x4UKrbCR/vIDwF/zQ/rpc61h9MBnD/Jo4gZ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rK0wfHAAAA3QAAAA8AAAAAAAAAAAAA&#10;AAAAnwIAAGRycy9kb3ducmV2LnhtbFBLBQYAAAAABAAEAPcAAACTAwAAAAA=&#10;">
                            <v:imagedata r:id="rId244" o:title=""/>
                            <v:path arrowok="t"/>
                          </v:shape>
                          <v:shape id="Picture 1394" o:spid="_x0000_s1319" type="#_x0000_t75" style="position:absolute;left:39138;top:22123;width:14637;height:6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jS3PIAAAA3QAAAA8AAABkcnMvZG93bnJldi54bWxEj0FrAjEQhe8F/0OYgreabatVV6O0gih4&#10;kK6F4m3cjLuLm8myiRr7602h0NsM78373kznwdTiQq2rLCt47iUgiHOrKy4UfO2WTyMQziNrrC2T&#10;ghs5mM86D1NMtb3yJ10yX4gYwi5FBaX3TSqly0sy6Hq2IY7a0bYGfVzbQuoWrzHc1PIlSd6kwYoj&#10;ocSGFiXlp+xsImTE+LEZhk34Oeyr1fZ7ey4GR6W6j+F9AsJT8P/mv+u1jvVfx334/SaOIGd3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VI0tzyAAAAN0AAAAPAAAAAAAAAAAA&#10;AAAAAJ8CAABkcnMvZG93bnJldi54bWxQSwUGAAAAAAQABAD3AAAAlAMAAAAA&#10;">
                            <v:imagedata r:id="rId244" o:title=""/>
                            <v:path arrowok="t"/>
                          </v:shape>
                        </v:group>
                        <v:shape id="Picture 1395" o:spid="_x0000_s1320" type="#_x0000_t75" style="position:absolute;left:12326;top:44923;width:14636;height:6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v7ujHAAAA3QAAAA8AAABkcnMvZG93bnJldi54bWxEj0FrAjEQhe9C/0OYgrea1aLV1Si1IAoe&#10;pCpIb9PNuLt0M1k2UaO/3ggFbzO8N+97M5kFU4kzNa60rKDbSUAQZ1aXnCvY7xZvQxDOI2usLJOC&#10;KzmYTV9aE0y1vfA3nbc+FzGEXYoKCu/rVEqXFWTQdWxNHLWjbQz6uDa51A1eYripZC9JBtJgyZFQ&#10;YE1fBWV/25OJkCHjfP0R1uH2+1MuN4fNKe8flWq/hs8xCE/BP83/1ysd67+P+vD4Jo4gp3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pv7ujHAAAA3QAAAA8AAAAAAAAAAAAA&#10;AAAAnwIAAGRycy9kb3ducmV2LnhtbFBLBQYAAAAABAAEAPcAAACTAwAAAAA=&#10;">
                          <v:imagedata r:id="rId244" o:title=""/>
                          <v:path arrowok="t"/>
                        </v:shape>
                      </v:group>
                      <v:shape id="TextBox 14" o:spid="_x0000_s1321" type="#_x0000_t202" style="position:absolute;left:51587;top:18516;width:369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ow8IA&#10;AADdAAAADwAAAGRycy9kb3ducmV2LnhtbERP32vCMBB+H/g/hBP2NlMdE61NRQbDvQy2Kujj0Zxt&#10;sLmUJpruv18Gg73dx/fziu1oO3GnwRvHCuazDARx7bThRsHx8Pa0AuEDssbOMSn4Jg/bcvJQYK5d&#10;5C+6V6ERKYR9jgraEPpcSl+3ZNHPXE+cuIsbLIYEh0bqAWMKt51cZNlSWjScGlrs6bWl+lrdrIL4&#10;uf4wl/3ZxMrahTy9OA7xrNTjdNxtQAQaw7/4z/2u0/zn9RJ+v0kny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OjDwgAAAN0AAAAPAAAAAAAAAAAAAAAAAJgCAABkcnMvZG93&#10;bnJldi54bWxQSwUGAAAAAAQABAD1AAAAhwMAAAAA&#10;" fillcolor="white [3212]" stroked="f">
                        <v:textbox style="mso-fit-shape-to-text:t">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b)</w:t>
                              </w:r>
                            </w:p>
                          </w:txbxContent>
                        </v:textbox>
                      </v:shape>
                    </v:group>
                    <v:shape id="TextBox 13" o:spid="_x0000_s1322" type="#_x0000_t202" style="position:absolute;left:24079;top:18516;width:360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NWMMA&#10;AADdAAAADwAAAGRycy9kb3ducmV2LnhtbERP32vCMBB+F/Y/hBv4tqZzbGo1yhCGexloN9DHoznb&#10;YHMpTTTdf78MBN/u4/t5y/VgW3Gl3hvHCp6zHARx5bThWsHP98fTDIQPyBpbx6TglzysVw+jJRba&#10;Rd7TtQy1SCHsC1TQhNAVUvqqIYs+cx1x4k6utxgS7Gupe4wp3LZykudv0qLh1NBgR5uGqnN5sQri&#10;bv5lTtujiaW1E3l4dRziUanx4/C+ABFoCHfxzf2p0/yX+RT+v0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xNWMMAAADdAAAADwAAAAAAAAAAAAAAAACYAgAAZHJzL2Rv&#10;d25yZXYueG1sUEsFBgAAAAAEAAQA9QAAAIgDAAAAAA==&#10;" fillcolor="white [3212]" stroked="f">
                      <v:textbox style="mso-fit-shape-to-text:t">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a)</w:t>
                            </w:r>
                          </w:p>
                        </w:txbxContent>
                      </v:textbox>
                    </v:shape>
                  </v:group>
                  <v:shape id="TextBox 15" o:spid="_x0000_s1323" type="#_x0000_t202" style="position:absolute;left:24155;top:42062;width:3524;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PZKsUA&#10;AADdAAAADwAAAGRycy9kb3ducmV2LnhtbESPQWvDMAyF74P9B6NBb6uzlo42rVvGYGyXQZcO1qOI&#10;1cQ0lkPs1dm/nw6F3iTe03ufNrvRd+pCQ3SBDTxNC1DEdbCOGwPfh7fHJaiYkC12gcnAH0XYbe/v&#10;NljakPmLLlVqlIRwLNFAm1Jfah3rljzGaeiJRTuFwWOSdWi0HTBLuO/0rCietUfH0tBiT68t1efq&#10;1xvI+9WnO70fXa68n+mfReCUj8ZMHsaXNahEY7qZr9cfVvDnK8GVb2QEv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E9kqxQAAAN0AAAAPAAAAAAAAAAAAAAAAAJgCAABkcnMv&#10;ZG93bnJldi54bWxQSwUGAAAAAAQABAD1AAAAigMAAAAA&#10;" fillcolor="white [3212]" stroked="f">
                    <v:textbox style="mso-fit-shape-to-text:t">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c)</w:t>
                          </w:r>
                        </w:p>
                      </w:txbxContent>
                    </v:textbox>
                  </v:shape>
                </v:group>
                <v:shape id="TextBox 16" o:spid="_x0000_s1324" type="#_x0000_t202" style="position:absolute;left:51511;top:42367;width:3695;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g2sMA&#10;AADbAAAADwAAAGRycy9kb3ducmV2LnhtbESPwWrDMBBE74X8g9hAb42cQEvsRjYlEJJLIXULzXGx&#10;NraotTKWErl/HxUKOQ4z84bZVJPtxZVGbxwrWC4yEMSN04ZbBV+fu6c1CB+QNfaOScEveajK2cMG&#10;C+0if9C1Dq1IEPYFKuhCGAopfdORRb9wA3Hyzm60GJIcW6lHjAlue7nKshdp0XBa6HCgbUfNT32x&#10;CuIxfzfn/cnE2tqV/H52HOJJqcf59PYKItAU7uH/9kEryHP4+5J+gC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Lg2sMAAADbAAAADwAAAAAAAAAAAAAAAACYAgAAZHJzL2Rv&#10;d25yZXYueG1sUEsFBgAAAAAEAAQA9QAAAIgDAAAAAA==&#10;" fillcolor="white [3212]" stroked="f">
                  <v:textbox style="mso-fit-shape-to-text:t">
                    <w:txbxContent>
                      <w:p w:rsidR="003152F3" w:rsidRPr="00FE5D73" w:rsidRDefault="003152F3" w:rsidP="00F7556D">
                        <w:pPr>
                          <w:pStyle w:val="NormalWeb"/>
                          <w:spacing w:before="0" w:beforeAutospacing="0" w:after="0" w:afterAutospacing="0"/>
                          <w:rPr>
                            <w:b/>
                          </w:rPr>
                        </w:pPr>
                        <w:r w:rsidRPr="00FE5D73">
                          <w:rPr>
                            <w:rFonts w:eastAsiaTheme="minorEastAsia"/>
                            <w:b/>
                            <w:color w:val="000000" w:themeColor="text1"/>
                            <w:kern w:val="24"/>
                          </w:rPr>
                          <w:t>(d)</w:t>
                        </w:r>
                      </w:p>
                    </w:txbxContent>
                  </v:textbox>
                </v:shape>
                <w10:wrap anchorx="margin"/>
              </v:group>
            </w:pict>
          </mc:Fallback>
        </mc:AlternateContent>
      </w:r>
    </w:p>
    <w:p w:rsidR="00C52CD7" w:rsidRDefault="00C52CD7" w:rsidP="008E50C1">
      <w:pPr>
        <w:spacing w:after="0" w:line="480" w:lineRule="auto"/>
        <w:jc w:val="both"/>
        <w:rPr>
          <w:rFonts w:ascii="Times" w:eastAsiaTheme="minorEastAsia" w:hAnsi="Times"/>
          <w:sz w:val="24"/>
        </w:rPr>
      </w:pPr>
    </w:p>
    <w:p w:rsidR="00F54A84" w:rsidRPr="009B525C" w:rsidRDefault="00F54A84" w:rsidP="008E50C1">
      <w:pPr>
        <w:spacing w:after="0" w:line="480" w:lineRule="auto"/>
        <w:jc w:val="both"/>
        <w:rPr>
          <w:rFonts w:ascii="Times" w:eastAsiaTheme="minorEastAsia" w:hAnsi="Times"/>
          <w:sz w:val="24"/>
        </w:rPr>
      </w:pPr>
    </w:p>
    <w:p w:rsidR="008E50C1" w:rsidRDefault="008E50C1" w:rsidP="008E50C1">
      <w:pPr>
        <w:pStyle w:val="Heading3"/>
        <w:spacing w:line="480" w:lineRule="auto"/>
        <w:rPr>
          <w:rFonts w:cs="Times New Roman"/>
          <w:szCs w:val="28"/>
        </w:rPr>
      </w:pPr>
      <w:bookmarkStart w:id="1023" w:name="_Toc481120377"/>
    </w:p>
    <w:p w:rsidR="00F7556D" w:rsidRDefault="00F7556D" w:rsidP="00F7556D"/>
    <w:p w:rsidR="00F7556D" w:rsidRDefault="00F7556D" w:rsidP="00F7556D"/>
    <w:p w:rsidR="00F7556D" w:rsidRDefault="00F7556D" w:rsidP="00F7556D"/>
    <w:p w:rsidR="00F7556D" w:rsidRDefault="00F7556D" w:rsidP="00F7556D"/>
    <w:p w:rsidR="00F7556D" w:rsidRDefault="00F7556D" w:rsidP="00F7556D"/>
    <w:p w:rsidR="00F7556D" w:rsidRDefault="00F7556D" w:rsidP="00F7556D"/>
    <w:p w:rsidR="00F7556D" w:rsidRDefault="00F7556D" w:rsidP="00F7556D"/>
    <w:p w:rsidR="00F7556D" w:rsidRDefault="00F7556D" w:rsidP="00F7556D"/>
    <w:p w:rsidR="00F7556D" w:rsidRDefault="00F7556D" w:rsidP="00F7556D"/>
    <w:p w:rsidR="00881C80" w:rsidRDefault="00881C80" w:rsidP="00F7556D">
      <w:pPr>
        <w:pStyle w:val="Figuretitle"/>
        <w:spacing w:line="240" w:lineRule="auto"/>
        <w:rPr>
          <w:rFonts w:ascii="Calibri" w:eastAsia="SimSun" w:hAnsi="Calibri"/>
          <w:b w:val="0"/>
          <w:bCs w:val="0"/>
          <w:color w:val="auto"/>
          <w:sz w:val="20"/>
          <w:szCs w:val="20"/>
          <w:lang w:val="en-GB" w:eastAsia="zh-CN"/>
        </w:rPr>
      </w:pPr>
      <w:bookmarkStart w:id="1024" w:name="_Toc492475963"/>
    </w:p>
    <w:p w:rsidR="00F7556D" w:rsidRDefault="00F7556D" w:rsidP="00881C80">
      <w:pPr>
        <w:pStyle w:val="Figuretitle"/>
        <w:spacing w:before="0" w:line="240" w:lineRule="auto"/>
      </w:pPr>
      <w:bookmarkStart w:id="1025" w:name="_Toc492648177"/>
      <w:bookmarkStart w:id="1026" w:name="_Toc493535001"/>
      <w:proofErr w:type="gramStart"/>
      <w:r w:rsidRPr="00FE5D73">
        <w:rPr>
          <w:rFonts w:hint="eastAsia"/>
        </w:rPr>
        <w:t xml:space="preserve">Figure </w:t>
      </w:r>
      <w:r>
        <w:t>4</w:t>
      </w:r>
      <w:r w:rsidRPr="00FE5D73">
        <w:t>.</w:t>
      </w:r>
      <w:r w:rsidR="001F5E98">
        <w:rPr>
          <w:rFonts w:hint="eastAsia"/>
        </w:rPr>
        <w:t>19</w:t>
      </w:r>
      <w:r w:rsidRPr="00FE5D73">
        <w:rPr>
          <w:rFonts w:hint="eastAsia"/>
        </w:rPr>
        <w:t>.</w:t>
      </w:r>
      <w:proofErr w:type="gramEnd"/>
      <w:r w:rsidRPr="00FE5D73">
        <w:rPr>
          <w:rFonts w:hint="eastAsia"/>
        </w:rPr>
        <w:t xml:space="preserve"> SEM images of </w:t>
      </w:r>
      <w:r w:rsidRPr="00FE5D73">
        <w:t xml:space="preserve">cross-sectional surface of fully swollen </w:t>
      </w:r>
      <w:r w:rsidRPr="00FE5D73">
        <w:rPr>
          <w:rFonts w:hint="eastAsia"/>
        </w:rPr>
        <w:t xml:space="preserve">(a) </w:t>
      </w:r>
      <w:proofErr w:type="spellStart"/>
      <w:r w:rsidRPr="00FE5D73">
        <w:rPr>
          <w:rFonts w:hint="eastAsia"/>
        </w:rPr>
        <w:t>PMACa</w:t>
      </w:r>
      <w:proofErr w:type="spellEnd"/>
      <w:r w:rsidRPr="00FE5D73">
        <w:rPr>
          <w:rFonts w:hint="eastAsia"/>
        </w:rPr>
        <w:t xml:space="preserve">, (b) PMAW, (c) </w:t>
      </w:r>
      <w:proofErr w:type="spellStart"/>
      <w:r w:rsidRPr="00FE5D73">
        <w:rPr>
          <w:rFonts w:hint="eastAsia"/>
        </w:rPr>
        <w:t>PM</w:t>
      </w:r>
      <w:r w:rsidRPr="00FE5D73">
        <w:t>Ca</w:t>
      </w:r>
      <w:proofErr w:type="spellEnd"/>
      <w:r w:rsidRPr="00FE5D73">
        <w:t>, and (d) PMW.</w:t>
      </w:r>
      <w:bookmarkEnd w:id="1024"/>
      <w:bookmarkEnd w:id="1025"/>
      <w:bookmarkEnd w:id="1026"/>
    </w:p>
    <w:p w:rsidR="00F7556D" w:rsidRDefault="00F7556D" w:rsidP="00F7556D">
      <w:pPr>
        <w:pStyle w:val="Figuretitle"/>
        <w:spacing w:line="240" w:lineRule="auto"/>
      </w:pPr>
    </w:p>
    <w:p w:rsidR="00F7556D" w:rsidRDefault="00EA6C5F" w:rsidP="00F7556D">
      <w:pPr>
        <w:spacing w:after="0" w:line="480" w:lineRule="auto"/>
        <w:jc w:val="both"/>
        <w:rPr>
          <w:rFonts w:ascii="Times New Roman" w:hAnsi="Times New Roman"/>
          <w:sz w:val="24"/>
          <w:szCs w:val="22"/>
        </w:rPr>
      </w:pPr>
      <w:r>
        <w:rPr>
          <w:rFonts w:ascii="Times New Roman" w:hAnsi="Times New Roman"/>
          <w:sz w:val="24"/>
          <w:szCs w:val="22"/>
        </w:rPr>
        <w:t xml:space="preserve">The cross-sectional features of </w:t>
      </w:r>
      <w:proofErr w:type="spellStart"/>
      <w:r>
        <w:rPr>
          <w:rFonts w:ascii="Times New Roman" w:hAnsi="Times New Roman"/>
          <w:sz w:val="24"/>
          <w:szCs w:val="22"/>
        </w:rPr>
        <w:t>PMACa</w:t>
      </w:r>
      <w:proofErr w:type="spellEnd"/>
      <w:r>
        <w:rPr>
          <w:rFonts w:ascii="Times New Roman" w:hAnsi="Times New Roman"/>
          <w:sz w:val="24"/>
          <w:szCs w:val="22"/>
        </w:rPr>
        <w:t xml:space="preserve">, </w:t>
      </w:r>
      <w:r w:rsidRPr="00C762F5">
        <w:rPr>
          <w:rFonts w:ascii="Times New Roman" w:hAnsi="Times New Roman"/>
          <w:sz w:val="24"/>
          <w:szCs w:val="22"/>
        </w:rPr>
        <w:t xml:space="preserve">PMAW, PMW and </w:t>
      </w:r>
      <w:proofErr w:type="spellStart"/>
      <w:r w:rsidRPr="00C762F5">
        <w:rPr>
          <w:rFonts w:ascii="Times New Roman" w:hAnsi="Times New Roman"/>
          <w:sz w:val="24"/>
          <w:szCs w:val="22"/>
        </w:rPr>
        <w:t>PMCa</w:t>
      </w:r>
      <w:proofErr w:type="spellEnd"/>
      <w:r>
        <w:rPr>
          <w:rFonts w:ascii="Times New Roman" w:hAnsi="Times New Roman"/>
          <w:sz w:val="24"/>
          <w:szCs w:val="22"/>
        </w:rPr>
        <w:t xml:space="preserve"> were</w:t>
      </w:r>
      <w:r w:rsidR="00F7556D" w:rsidRPr="00C762F5">
        <w:rPr>
          <w:rFonts w:ascii="Times New Roman" w:hAnsi="Times New Roman" w:hint="eastAsia"/>
          <w:sz w:val="24"/>
          <w:szCs w:val="22"/>
        </w:rPr>
        <w:t xml:space="preserve"> shown in Figure </w:t>
      </w:r>
      <w:r>
        <w:rPr>
          <w:rFonts w:ascii="Times New Roman" w:hAnsi="Times New Roman"/>
          <w:sz w:val="24"/>
          <w:szCs w:val="22"/>
        </w:rPr>
        <w:t>4</w:t>
      </w:r>
      <w:r w:rsidR="00F7556D">
        <w:rPr>
          <w:rFonts w:ascii="Times New Roman" w:hAnsi="Times New Roman"/>
          <w:sz w:val="24"/>
          <w:szCs w:val="22"/>
        </w:rPr>
        <w:t>.</w:t>
      </w:r>
      <w:r>
        <w:rPr>
          <w:rFonts w:ascii="Times New Roman" w:hAnsi="Times New Roman" w:hint="eastAsia"/>
          <w:sz w:val="24"/>
          <w:szCs w:val="22"/>
        </w:rPr>
        <w:t>19</w:t>
      </w:r>
      <w:r>
        <w:rPr>
          <w:rFonts w:ascii="Times New Roman" w:hAnsi="Times New Roman"/>
          <w:sz w:val="24"/>
          <w:szCs w:val="22"/>
        </w:rPr>
        <w:t>,</w:t>
      </w:r>
      <w:r w:rsidR="00F7556D" w:rsidRPr="00C762F5">
        <w:rPr>
          <w:rFonts w:ascii="Times New Roman" w:hAnsi="Times New Roman"/>
          <w:sz w:val="24"/>
          <w:szCs w:val="22"/>
        </w:rPr>
        <w:t xml:space="preserve"> </w:t>
      </w:r>
      <w:bookmarkStart w:id="1027" w:name="_Hlk492588904"/>
      <w:r w:rsidR="00F7556D" w:rsidRPr="00C762F5">
        <w:rPr>
          <w:rFonts w:ascii="Times New Roman" w:hAnsi="Times New Roman"/>
          <w:sz w:val="24"/>
          <w:szCs w:val="22"/>
        </w:rPr>
        <w:t xml:space="preserve">PMAW, PMW and </w:t>
      </w:r>
      <w:proofErr w:type="spellStart"/>
      <w:r w:rsidR="00F7556D" w:rsidRPr="00C762F5">
        <w:rPr>
          <w:rFonts w:ascii="Times New Roman" w:hAnsi="Times New Roman"/>
          <w:sz w:val="24"/>
          <w:szCs w:val="22"/>
        </w:rPr>
        <w:t>PMCa</w:t>
      </w:r>
      <w:bookmarkEnd w:id="1027"/>
      <w:proofErr w:type="spellEnd"/>
      <w:r w:rsidR="00F7556D" w:rsidRPr="00C762F5">
        <w:rPr>
          <w:rFonts w:ascii="Times New Roman" w:hAnsi="Times New Roman"/>
          <w:sz w:val="24"/>
          <w:szCs w:val="22"/>
        </w:rPr>
        <w:t>, with the water weight content of 97.9%, 97.4% and 92.1% respectively, which were free from the ionic crosslinking between Ca</w:t>
      </w:r>
      <w:r w:rsidR="00F7556D" w:rsidRPr="00C762F5">
        <w:rPr>
          <w:rFonts w:ascii="Times New Roman" w:hAnsi="Times New Roman"/>
          <w:sz w:val="24"/>
          <w:szCs w:val="22"/>
          <w:vertAlign w:val="superscript"/>
        </w:rPr>
        <w:t>2+</w:t>
      </w:r>
      <w:r w:rsidR="00F7556D" w:rsidRPr="00C762F5">
        <w:rPr>
          <w:rFonts w:ascii="Times New Roman" w:hAnsi="Times New Roman"/>
          <w:sz w:val="24"/>
          <w:szCs w:val="22"/>
        </w:rPr>
        <w:t xml:space="preserve"> and alginate, showed interconnected porous structure with pore size</w:t>
      </w:r>
      <w:r w:rsidR="00F7556D" w:rsidRPr="00C762F5">
        <w:rPr>
          <w:rFonts w:ascii="Times New Roman" w:hAnsi="Times New Roman" w:hint="eastAsia"/>
          <w:sz w:val="24"/>
          <w:szCs w:val="22"/>
        </w:rPr>
        <w:t>s</w:t>
      </w:r>
      <w:r w:rsidR="00F7556D" w:rsidRPr="00C762F5">
        <w:rPr>
          <w:rFonts w:ascii="Times New Roman" w:hAnsi="Times New Roman"/>
          <w:sz w:val="24"/>
          <w:szCs w:val="22"/>
        </w:rPr>
        <w:t xml:space="preserve"> of 112.4 ± 11.7 </w:t>
      </w:r>
      <w:proofErr w:type="spellStart"/>
      <w:r w:rsidR="00F7556D" w:rsidRPr="00C762F5">
        <w:rPr>
          <w:rFonts w:ascii="Times New Roman" w:hAnsi="Times New Roman"/>
          <w:sz w:val="24"/>
          <w:szCs w:val="22"/>
        </w:rPr>
        <w:t>μm</w:t>
      </w:r>
      <w:proofErr w:type="spellEnd"/>
      <w:r w:rsidR="00F7556D" w:rsidRPr="00C762F5">
        <w:rPr>
          <w:rFonts w:ascii="Times New Roman" w:hAnsi="Times New Roman"/>
          <w:sz w:val="24"/>
          <w:szCs w:val="22"/>
        </w:rPr>
        <w:t xml:space="preserve">, 76.1 ± 18.5 </w:t>
      </w:r>
      <w:proofErr w:type="spellStart"/>
      <w:r w:rsidR="00F7556D" w:rsidRPr="00C762F5">
        <w:rPr>
          <w:rFonts w:ascii="Times New Roman" w:hAnsi="Times New Roman"/>
          <w:sz w:val="24"/>
          <w:szCs w:val="22"/>
        </w:rPr>
        <w:t>μm</w:t>
      </w:r>
      <w:proofErr w:type="spellEnd"/>
      <w:r w:rsidR="00F7556D" w:rsidRPr="00C762F5">
        <w:rPr>
          <w:rFonts w:ascii="Times New Roman" w:hAnsi="Times New Roman"/>
          <w:sz w:val="24"/>
          <w:szCs w:val="22"/>
        </w:rPr>
        <w:t xml:space="preserve"> and 71.3 ± 13.3 </w:t>
      </w:r>
      <w:proofErr w:type="spellStart"/>
      <w:r w:rsidR="00F7556D" w:rsidRPr="00C762F5">
        <w:rPr>
          <w:rFonts w:ascii="Times New Roman" w:hAnsi="Times New Roman"/>
          <w:sz w:val="24"/>
          <w:szCs w:val="22"/>
        </w:rPr>
        <w:t>μm</w:t>
      </w:r>
      <w:proofErr w:type="spellEnd"/>
      <w:r w:rsidR="00F7556D" w:rsidRPr="00C762F5">
        <w:rPr>
          <w:rFonts w:ascii="Times New Roman" w:hAnsi="Times New Roman"/>
          <w:sz w:val="24"/>
          <w:szCs w:val="22"/>
        </w:rPr>
        <w:t xml:space="preserve">, respectively. The pore size was in the order </w:t>
      </w:r>
      <w:r w:rsidR="00F7556D" w:rsidRPr="00C762F5">
        <w:rPr>
          <w:rFonts w:ascii="Times New Roman" w:hAnsi="Times New Roman" w:hint="eastAsia"/>
          <w:sz w:val="24"/>
          <w:szCs w:val="22"/>
        </w:rPr>
        <w:t>of</w:t>
      </w:r>
      <w:r w:rsidR="00F7556D" w:rsidRPr="00C762F5">
        <w:rPr>
          <w:rFonts w:ascii="Times New Roman" w:hAnsi="Times New Roman"/>
          <w:sz w:val="24"/>
          <w:szCs w:val="22"/>
        </w:rPr>
        <w:t xml:space="preserve"> PMAW &gt; PMW &gt; </w:t>
      </w:r>
      <w:proofErr w:type="spellStart"/>
      <w:r w:rsidR="00F7556D" w:rsidRPr="00C762F5">
        <w:rPr>
          <w:rFonts w:ascii="Times New Roman" w:hAnsi="Times New Roman"/>
          <w:sz w:val="24"/>
          <w:szCs w:val="22"/>
        </w:rPr>
        <w:t>PMCa</w:t>
      </w:r>
      <w:proofErr w:type="spellEnd"/>
      <w:r w:rsidR="00F7556D" w:rsidRPr="00C762F5">
        <w:rPr>
          <w:rFonts w:ascii="Times New Roman" w:hAnsi="Times New Roman"/>
          <w:sz w:val="24"/>
          <w:szCs w:val="22"/>
        </w:rPr>
        <w:t>. It was indicated that the significantly lower crosslinking density of PMAW than th</w:t>
      </w:r>
      <w:r w:rsidR="00F7556D" w:rsidRPr="00C762F5">
        <w:rPr>
          <w:rFonts w:ascii="Times New Roman" w:hAnsi="Times New Roman" w:hint="eastAsia"/>
          <w:sz w:val="24"/>
          <w:szCs w:val="22"/>
        </w:rPr>
        <w:t>ose</w:t>
      </w:r>
      <w:r w:rsidR="00F7556D" w:rsidRPr="00C762F5">
        <w:rPr>
          <w:rFonts w:ascii="Times New Roman" w:hAnsi="Times New Roman"/>
          <w:sz w:val="24"/>
          <w:szCs w:val="22"/>
        </w:rPr>
        <w:t xml:space="preserve"> of PMW and </w:t>
      </w:r>
      <w:proofErr w:type="spellStart"/>
      <w:r w:rsidR="00F7556D" w:rsidRPr="00C762F5">
        <w:rPr>
          <w:rFonts w:ascii="Times New Roman" w:hAnsi="Times New Roman"/>
          <w:sz w:val="24"/>
          <w:szCs w:val="22"/>
        </w:rPr>
        <w:t>PMCa</w:t>
      </w:r>
      <w:proofErr w:type="spellEnd"/>
      <w:r w:rsidR="00F7556D" w:rsidRPr="00C762F5">
        <w:rPr>
          <w:rFonts w:ascii="Times New Roman" w:hAnsi="Times New Roman"/>
          <w:sz w:val="24"/>
          <w:szCs w:val="22"/>
        </w:rPr>
        <w:t xml:space="preserve"> allowed PMAW to absorb more water and thus </w:t>
      </w:r>
      <w:r w:rsidR="00F7556D" w:rsidRPr="00C762F5">
        <w:rPr>
          <w:rFonts w:ascii="Times New Roman" w:hAnsi="Times New Roman" w:hint="eastAsia"/>
          <w:sz w:val="24"/>
          <w:szCs w:val="22"/>
        </w:rPr>
        <w:t xml:space="preserve">a </w:t>
      </w:r>
      <w:r w:rsidR="00F7556D" w:rsidRPr="00C762F5">
        <w:rPr>
          <w:rFonts w:ascii="Times New Roman" w:hAnsi="Times New Roman"/>
          <w:sz w:val="24"/>
          <w:szCs w:val="22"/>
        </w:rPr>
        <w:t xml:space="preserve">larger pore size was received. </w:t>
      </w:r>
      <w:r w:rsidR="00F7556D" w:rsidRPr="00C762F5">
        <w:rPr>
          <w:rFonts w:ascii="Times New Roman" w:hAnsi="Times New Roman"/>
          <w:sz w:val="24"/>
          <w:szCs w:val="22"/>
        </w:rPr>
        <w:lastRenderedPageBreak/>
        <w:t xml:space="preserve">However, there was no obvious porous structure observed in </w:t>
      </w:r>
      <w:proofErr w:type="spellStart"/>
      <w:r w:rsidR="00F7556D" w:rsidRPr="00C762F5">
        <w:rPr>
          <w:rFonts w:ascii="Times New Roman" w:hAnsi="Times New Roman"/>
          <w:sz w:val="24"/>
          <w:szCs w:val="22"/>
        </w:rPr>
        <w:t>PMACa</w:t>
      </w:r>
      <w:proofErr w:type="spellEnd"/>
      <w:r w:rsidR="00F7556D" w:rsidRPr="00C762F5">
        <w:rPr>
          <w:rFonts w:ascii="Times New Roman" w:hAnsi="Times New Roman"/>
          <w:sz w:val="24"/>
          <w:szCs w:val="22"/>
        </w:rPr>
        <w:t xml:space="preserve">. These results confirmed that polymer chains in </w:t>
      </w:r>
      <w:proofErr w:type="spellStart"/>
      <w:r w:rsidR="00F7556D" w:rsidRPr="00C762F5">
        <w:rPr>
          <w:rFonts w:ascii="Times New Roman" w:hAnsi="Times New Roman"/>
          <w:sz w:val="24"/>
          <w:szCs w:val="22"/>
        </w:rPr>
        <w:t>PMACa</w:t>
      </w:r>
      <w:proofErr w:type="spellEnd"/>
      <w:r w:rsidR="00F7556D" w:rsidRPr="00C762F5">
        <w:rPr>
          <w:rFonts w:ascii="Times New Roman" w:hAnsi="Times New Roman"/>
          <w:sz w:val="24"/>
          <w:szCs w:val="22"/>
        </w:rPr>
        <w:t xml:space="preserve"> w</w:t>
      </w:r>
      <w:r w:rsidR="00F7556D" w:rsidRPr="00C762F5">
        <w:rPr>
          <w:rFonts w:ascii="Times New Roman" w:hAnsi="Times New Roman" w:hint="eastAsia"/>
          <w:sz w:val="24"/>
          <w:szCs w:val="22"/>
        </w:rPr>
        <w:t>ere</w:t>
      </w:r>
      <w:r w:rsidR="00F7556D" w:rsidRPr="00C762F5">
        <w:rPr>
          <w:rFonts w:ascii="Times New Roman" w:hAnsi="Times New Roman"/>
          <w:sz w:val="24"/>
          <w:szCs w:val="22"/>
        </w:rPr>
        <w:t xml:space="preserve"> much more restricted than those of the other three </w:t>
      </w:r>
      <w:r w:rsidR="00F7556D" w:rsidRPr="00C762F5">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Zhang&lt;/Author&gt;&lt;Year&gt;2015&lt;/Year&gt;&lt;RecNum&gt;171&lt;/RecNum&gt;&lt;DisplayText&gt;(Zhang, Pang, &amp;amp; Qi, 2015)&lt;/DisplayText&gt;&lt;record&gt;&lt;rec-number&gt;171&lt;/rec-number&gt;&lt;foreign-keys&gt;&lt;key app="EN" db-id="te5fa029a5r9t9erpax5pp2lxffwxpvrw0tw" timestamp="1472725163"&gt;171&lt;/key&gt;&lt;/foreign-keys&gt;&lt;ref-type name="Journal Article"&gt;17&lt;/ref-type&gt;&lt;contributors&gt;&lt;authors&gt;&lt;author&gt;Zhang, H. J.&lt;/author&gt;&lt;author&gt;Pang, X. J.&lt;/author&gt;&lt;author&gt;Qi, Y.&lt;/author&gt;&lt;/authors&gt;&lt;/contributors&gt;&lt;auth-address&gt;Beijing Technol Business Univ, Sch Mat &amp;amp; Mech Engn, Beijing 100048, Peoples R China&amp;#xD;Henan Univ Sci &amp;amp; Technol, Sch Chem Engn &amp;amp; Pharmaceut, Luoyang 471023, Peoples R China&lt;/auth-address&gt;&lt;titles&gt;&lt;title&gt;pH-Sensitive graphene oxide/sodium alginate/polyacrylamide nanocomposite semi-IPN hydrogel with improved mechanical strength&lt;/title&gt;&lt;secondary-title&gt;Rsc Advances&lt;/secondary-title&gt;&lt;alt-title&gt;Rsc Adv&amp;#xD;Rsc Adv&lt;/alt-title&gt;&lt;/titles&gt;&lt;pages&gt;89073-89081&lt;/pages&gt;&lt;volume&gt;5&lt;/volume&gt;&lt;number&gt;108&lt;/number&gt;&lt;keywords&gt;&lt;keyword&gt;composite hydrogels&lt;/keyword&gt;&lt;keyword&gt;functionalized graphene&lt;/keyword&gt;&lt;keyword&gt;network hydrogels&lt;/keyword&gt;&lt;keyword&gt;polymer blends&lt;/keyword&gt;&lt;keyword&gt;oxide&lt;/keyword&gt;&lt;keyword&gt;delivery&lt;/keyword&gt;&lt;keyword&gt;water&lt;/keyword&gt;&lt;keyword&gt;cellulose&lt;/keyword&gt;&lt;keyword&gt;chitosan&lt;/keyword&gt;&lt;keyword&gt;ftir&lt;/keyword&gt;&lt;/keywords&gt;&lt;dates&gt;&lt;year&gt;2015&lt;/year&gt;&lt;/dates&gt;&lt;isbn&gt;2046-2069&lt;/isbn&gt;&lt;accession-num&gt;WOS:000363417900068&lt;/accession-num&gt;&lt;urls&gt;&lt;related-urls&gt;&lt;url&gt;&amp;lt;Go to ISI&amp;gt;://WOS:000363417900068&lt;/url&gt;&lt;/related-urls&gt;&lt;/urls&gt;&lt;language&gt;English&lt;/language&gt;&lt;/record&gt;&lt;/Cite&gt;&lt;/EndNote&gt;</w:instrText>
      </w:r>
      <w:r w:rsidR="00F7556D" w:rsidRPr="00C762F5">
        <w:rPr>
          <w:rFonts w:ascii="Times New Roman" w:hAnsi="Times New Roman"/>
          <w:sz w:val="24"/>
          <w:szCs w:val="22"/>
        </w:rPr>
        <w:fldChar w:fldCharType="separate"/>
      </w:r>
      <w:r w:rsidR="00F7556D" w:rsidRPr="00C762F5">
        <w:rPr>
          <w:rFonts w:ascii="Times New Roman" w:hAnsi="Times New Roman"/>
          <w:noProof/>
          <w:sz w:val="24"/>
          <w:szCs w:val="22"/>
        </w:rPr>
        <w:t>(</w:t>
      </w:r>
      <w:hyperlink w:anchor="_ENREF_269" w:tooltip="Zhang, 2015 #171" w:history="1">
        <w:r w:rsidR="00DE1C74" w:rsidRPr="00C762F5">
          <w:rPr>
            <w:rFonts w:ascii="Times New Roman" w:hAnsi="Times New Roman"/>
            <w:noProof/>
            <w:sz w:val="24"/>
            <w:szCs w:val="22"/>
          </w:rPr>
          <w:t>Zhang, Pang, &amp; Qi, 2015</w:t>
        </w:r>
      </w:hyperlink>
      <w:r w:rsidR="00F7556D" w:rsidRPr="00C762F5">
        <w:rPr>
          <w:rFonts w:ascii="Times New Roman" w:hAnsi="Times New Roman"/>
          <w:noProof/>
          <w:sz w:val="24"/>
          <w:szCs w:val="22"/>
        </w:rPr>
        <w:t>)</w:t>
      </w:r>
      <w:r w:rsidR="00F7556D" w:rsidRPr="00C762F5">
        <w:rPr>
          <w:rFonts w:ascii="Times New Roman" w:hAnsi="Times New Roman"/>
          <w:sz w:val="24"/>
          <w:szCs w:val="22"/>
        </w:rPr>
        <w:fldChar w:fldCharType="end"/>
      </w:r>
      <w:r w:rsidR="00F7556D" w:rsidRPr="00C762F5">
        <w:rPr>
          <w:rFonts w:ascii="Times New Roman" w:hAnsi="Times New Roman"/>
          <w:sz w:val="24"/>
          <w:szCs w:val="22"/>
        </w:rPr>
        <w:t xml:space="preserve">. The high restriction over the polymer chains in </w:t>
      </w:r>
      <w:proofErr w:type="spellStart"/>
      <w:r w:rsidR="00F7556D" w:rsidRPr="00C762F5">
        <w:rPr>
          <w:rFonts w:ascii="Times New Roman" w:hAnsi="Times New Roman"/>
          <w:sz w:val="24"/>
          <w:szCs w:val="22"/>
        </w:rPr>
        <w:t>PMACa</w:t>
      </w:r>
      <w:proofErr w:type="spellEnd"/>
      <w:r w:rsidR="00F7556D" w:rsidRPr="00C762F5">
        <w:rPr>
          <w:rFonts w:ascii="Times New Roman" w:hAnsi="Times New Roman"/>
          <w:sz w:val="24"/>
          <w:szCs w:val="22"/>
        </w:rPr>
        <w:t xml:space="preserve"> resulting from the dense and interpenetrating crosslinking gave rise to a lower equilibrium swelling ratio of 9.8 as well as the formation of ice crystals during freezing process, and thus contributed to a </w:t>
      </w:r>
      <w:r w:rsidR="00F7556D" w:rsidRPr="00C762F5">
        <w:rPr>
          <w:rFonts w:ascii="Times New Roman" w:hAnsi="Times New Roman" w:hint="eastAsia"/>
          <w:sz w:val="24"/>
          <w:szCs w:val="22"/>
        </w:rPr>
        <w:t xml:space="preserve">significant influence on the </w:t>
      </w:r>
      <w:r w:rsidR="00F7556D" w:rsidRPr="00C762F5">
        <w:rPr>
          <w:rFonts w:ascii="Times New Roman" w:hAnsi="Times New Roman"/>
          <w:sz w:val="24"/>
          <w:szCs w:val="22"/>
        </w:rPr>
        <w:t>mechanical</w:t>
      </w:r>
      <w:r w:rsidR="00F7556D" w:rsidRPr="00C762F5">
        <w:rPr>
          <w:rFonts w:ascii="Times New Roman" w:hAnsi="Times New Roman" w:hint="eastAsia"/>
          <w:sz w:val="24"/>
          <w:szCs w:val="22"/>
        </w:rPr>
        <w:t xml:space="preserve"> properties</w:t>
      </w:r>
      <w:r w:rsidR="00F7556D">
        <w:rPr>
          <w:rFonts w:ascii="Times New Roman" w:hAnsi="Times New Roman"/>
          <w:sz w:val="24"/>
          <w:szCs w:val="22"/>
        </w:rPr>
        <w:t xml:space="preserve">. </w:t>
      </w:r>
    </w:p>
    <w:p w:rsidR="00EA6C5F" w:rsidRDefault="00EA6C5F" w:rsidP="00F7556D">
      <w:pPr>
        <w:spacing w:after="0" w:line="480" w:lineRule="auto"/>
        <w:jc w:val="both"/>
        <w:rPr>
          <w:rFonts w:ascii="Times New Roman" w:hAnsi="Times New Roman"/>
          <w:sz w:val="24"/>
          <w:szCs w:val="22"/>
        </w:rPr>
      </w:pPr>
      <w:r>
        <w:rPr>
          <w:rFonts w:ascii="Times New Roman" w:hAnsi="Times New Roman"/>
          <w:noProof/>
          <w:sz w:val="24"/>
          <w:szCs w:val="22"/>
        </w:rPr>
        <mc:AlternateContent>
          <mc:Choice Requires="wpg">
            <w:drawing>
              <wp:anchor distT="0" distB="0" distL="114300" distR="114300" simplePos="0" relativeHeight="251848704" behindDoc="0" locked="0" layoutInCell="1" allowOverlap="1" wp14:anchorId="5092EDA1" wp14:editId="2FB30D7C">
                <wp:simplePos x="0" y="0"/>
                <wp:positionH relativeFrom="margin">
                  <wp:align>right</wp:align>
                </wp:positionH>
                <wp:positionV relativeFrom="paragraph">
                  <wp:posOffset>4445</wp:posOffset>
                </wp:positionV>
                <wp:extent cx="5689600" cy="4839970"/>
                <wp:effectExtent l="0" t="0" r="6350" b="0"/>
                <wp:wrapNone/>
                <wp:docPr id="629" name="Group 629"/>
                <wp:cNvGraphicFramePr/>
                <a:graphic xmlns:a="http://schemas.openxmlformats.org/drawingml/2006/main">
                  <a:graphicData uri="http://schemas.microsoft.com/office/word/2010/wordprocessingGroup">
                    <wpg:wgp>
                      <wpg:cNvGrpSpPr/>
                      <wpg:grpSpPr>
                        <a:xfrm>
                          <a:off x="0" y="0"/>
                          <a:ext cx="5689600" cy="4839970"/>
                          <a:chOff x="0" y="0"/>
                          <a:chExt cx="5690192" cy="4839970"/>
                        </a:xfrm>
                      </wpg:grpSpPr>
                      <wpg:grpSp>
                        <wpg:cNvPr id="630" name="Group 630"/>
                        <wpg:cNvGrpSpPr/>
                        <wpg:grpSpPr>
                          <a:xfrm>
                            <a:off x="0" y="0"/>
                            <a:ext cx="5690192" cy="4839970"/>
                            <a:chOff x="0" y="0"/>
                            <a:chExt cx="5690192" cy="4839970"/>
                          </a:xfrm>
                        </wpg:grpSpPr>
                        <wpg:grpSp>
                          <wpg:cNvPr id="631" name="Group 631"/>
                          <wpg:cNvGrpSpPr/>
                          <wpg:grpSpPr>
                            <a:xfrm>
                              <a:off x="0" y="0"/>
                              <a:ext cx="5690192" cy="4839970"/>
                              <a:chOff x="0" y="0"/>
                              <a:chExt cx="5690192" cy="4839970"/>
                            </a:xfrm>
                          </wpg:grpSpPr>
                          <wpg:grpSp>
                            <wpg:cNvPr id="632" name="Group 632"/>
                            <wpg:cNvGrpSpPr/>
                            <wpg:grpSpPr>
                              <a:xfrm>
                                <a:off x="0" y="0"/>
                                <a:ext cx="5690192" cy="4839970"/>
                                <a:chOff x="0" y="0"/>
                                <a:chExt cx="5690192" cy="4839970"/>
                              </a:xfrm>
                            </wpg:grpSpPr>
                            <wpg:grpSp>
                              <wpg:cNvPr id="633" name="Group 633"/>
                              <wpg:cNvGrpSpPr/>
                              <wpg:grpSpPr>
                                <a:xfrm>
                                  <a:off x="0" y="0"/>
                                  <a:ext cx="5690192" cy="4839970"/>
                                  <a:chOff x="0" y="0"/>
                                  <a:chExt cx="5690192" cy="4839970"/>
                                </a:xfrm>
                              </wpg:grpSpPr>
                              <pic:pic xmlns:pic="http://schemas.openxmlformats.org/drawingml/2006/picture">
                                <pic:nvPicPr>
                                  <pic:cNvPr id="638" name="Picture 638" descr="C:\Users\Xing Su\AppData\Local\Microsoft\Windows\INetCache\Content.Word\AlgCa 5000.tif"/>
                                  <pic:cNvPicPr>
                                    <a:picLocks noChangeAspect="1"/>
                                  </pic:cNvPicPr>
                                </pic:nvPicPr>
                                <pic:blipFill rotWithShape="1">
                                  <a:blip r:embed="rId248" cstate="print">
                                    <a:extLst>
                                      <a:ext uri="{28A0092B-C50C-407E-A947-70E740481C1C}">
                                        <a14:useLocalDpi xmlns:a14="http://schemas.microsoft.com/office/drawing/2010/main" val="0"/>
                                      </a:ext>
                                    </a:extLst>
                                  </a:blip>
                                  <a:srcRect b="6160"/>
                                  <a:stretch/>
                                </pic:blipFill>
                                <pic:spPr bwMode="auto">
                                  <a:xfrm>
                                    <a:off x="10885" y="5443"/>
                                    <a:ext cx="2727325" cy="2336800"/>
                                  </a:xfrm>
                                  <a:prstGeom prst="rect">
                                    <a:avLst/>
                                  </a:prstGeom>
                                  <a:noFill/>
                                  <a:ln>
                                    <a:noFill/>
                                  </a:ln>
                                  <a:extLst>
                                    <a:ext uri="{53640926-AAD7-44D8-BBD7-CCE9431645EC}">
                                      <a14:shadowObscured xmlns:a14="http://schemas.microsoft.com/office/drawing/2010/main"/>
                                    </a:ext>
                                  </a:extLst>
                                </pic:spPr>
                              </pic:pic>
                              <wpg:grpSp>
                                <wpg:cNvPr id="639" name="Group 639"/>
                                <wpg:cNvGrpSpPr/>
                                <wpg:grpSpPr>
                                  <a:xfrm>
                                    <a:off x="0" y="0"/>
                                    <a:ext cx="5690192" cy="4839970"/>
                                    <a:chOff x="10838" y="0"/>
                                    <a:chExt cx="5690192" cy="4839970"/>
                                  </a:xfrm>
                                </wpg:grpSpPr>
                                <wpg:grpSp>
                                  <wpg:cNvPr id="1120" name="Group 1120"/>
                                  <wpg:cNvGrpSpPr/>
                                  <wpg:grpSpPr>
                                    <a:xfrm>
                                      <a:off x="10838" y="0"/>
                                      <a:ext cx="5690192" cy="4839970"/>
                                      <a:chOff x="10948" y="0"/>
                                      <a:chExt cx="5748061" cy="4955426"/>
                                    </a:xfrm>
                                  </wpg:grpSpPr>
                                  <wpg:grpSp>
                                    <wpg:cNvPr id="1121" name="Group 1121"/>
                                    <wpg:cNvGrpSpPr/>
                                    <wpg:grpSpPr>
                                      <a:xfrm>
                                        <a:off x="2982748" y="0"/>
                                        <a:ext cx="2776261" cy="2405247"/>
                                        <a:chOff x="2982748" y="0"/>
                                        <a:chExt cx="2776261" cy="2405247"/>
                                      </a:xfrm>
                                    </wpg:grpSpPr>
                                    <pic:pic xmlns:pic="http://schemas.openxmlformats.org/drawingml/2006/picture">
                                      <pic:nvPicPr>
                                        <pic:cNvPr id="1122" name="Picture 1122" descr="E:\20012017\PMACa\AlgMMTCa82 10000_002.tif"/>
                                        <pic:cNvPicPr/>
                                      </pic:nvPicPr>
                                      <pic:blipFill rotWithShape="1">
                                        <a:blip r:embed="rId249" cstate="print">
                                          <a:extLst>
                                            <a:ext uri="{28A0092B-C50C-407E-A947-70E740481C1C}">
                                              <a14:useLocalDpi xmlns:a14="http://schemas.microsoft.com/office/drawing/2010/main" val="0"/>
                                            </a:ext>
                                          </a:extLst>
                                        </a:blip>
                                        <a:srcRect b="5944"/>
                                        <a:stretch/>
                                      </pic:blipFill>
                                      <pic:spPr bwMode="auto">
                                        <a:xfrm>
                                          <a:off x="2982748" y="0"/>
                                          <a:ext cx="2776261" cy="2405247"/>
                                        </a:xfrm>
                                        <a:prstGeom prst="rect">
                                          <a:avLst/>
                                        </a:prstGeom>
                                        <a:noFill/>
                                        <a:ln>
                                          <a:noFill/>
                                        </a:ln>
                                      </pic:spPr>
                                    </pic:pic>
                                    <pic:pic xmlns:pic="http://schemas.openxmlformats.org/drawingml/2006/picture">
                                      <pic:nvPicPr>
                                        <pic:cNvPr id="1123" name="Picture 1123"/>
                                        <pic:cNvPicPr>
                                          <a:picLocks noChangeAspect="1" noChangeArrowheads="1"/>
                                        </pic:cNvPicPr>
                                      </pic:nvPicPr>
                                      <pic:blipFill rotWithShape="1">
                                        <a:blip r:embed="rId250">
                                          <a:extLst>
                                            <a:ext uri="{28A0092B-C50C-407E-A947-70E740481C1C}">
                                              <a14:useLocalDpi xmlns:a14="http://schemas.microsoft.com/office/drawing/2010/main" val="0"/>
                                            </a:ext>
                                          </a:extLst>
                                        </a:blip>
                                        <a:srcRect l="45610" t="93784" b="2984"/>
                                        <a:stretch/>
                                      </pic:blipFill>
                                      <pic:spPr bwMode="auto">
                                        <a:xfrm>
                                          <a:off x="4250567" y="2315462"/>
                                          <a:ext cx="1508442" cy="8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124" name="Group 1124"/>
                                    <wpg:cNvGrpSpPr/>
                                    <wpg:grpSpPr>
                                      <a:xfrm>
                                        <a:off x="10948" y="2556762"/>
                                        <a:ext cx="2775585" cy="2398664"/>
                                        <a:chOff x="10948" y="2556762"/>
                                        <a:chExt cx="2775585" cy="2398664"/>
                                      </a:xfrm>
                                    </wpg:grpSpPr>
                                    <pic:pic xmlns:pic="http://schemas.openxmlformats.org/drawingml/2006/picture">
                                      <pic:nvPicPr>
                                        <pic:cNvPr id="1125" name="Picture 1125" descr="C:\Users\matlab\Dropbox\Summary of hydrogel properties\Alginate MMT ca skin\sem\Alg MMT Ca 7 3 10000.tif"/>
                                        <pic:cNvPicPr/>
                                      </pic:nvPicPr>
                                      <pic:blipFill rotWithShape="1">
                                        <a:blip r:embed="rId251" cstate="print">
                                          <a:extLst>
                                            <a:ext uri="{28A0092B-C50C-407E-A947-70E740481C1C}">
                                              <a14:useLocalDpi xmlns:a14="http://schemas.microsoft.com/office/drawing/2010/main" val="0"/>
                                            </a:ext>
                                          </a:extLst>
                                        </a:blip>
                                        <a:srcRect b="6150"/>
                                        <a:stretch/>
                                      </pic:blipFill>
                                      <pic:spPr bwMode="auto">
                                        <a:xfrm>
                                          <a:off x="10948" y="2556762"/>
                                          <a:ext cx="2775585" cy="2398664"/>
                                        </a:xfrm>
                                        <a:prstGeom prst="rect">
                                          <a:avLst/>
                                        </a:prstGeom>
                                        <a:noFill/>
                                        <a:ln>
                                          <a:noFill/>
                                        </a:ln>
                                      </pic:spPr>
                                    </pic:pic>
                                    <pic:pic xmlns:pic="http://schemas.openxmlformats.org/drawingml/2006/picture">
                                      <pic:nvPicPr>
                                        <pic:cNvPr id="1126" name="Picture 1126"/>
                                        <pic:cNvPicPr>
                                          <a:picLocks noChangeAspect="1" noChangeArrowheads="1"/>
                                        </pic:cNvPicPr>
                                      </pic:nvPicPr>
                                      <pic:blipFill rotWithShape="1">
                                        <a:blip r:embed="rId250">
                                          <a:extLst>
                                            <a:ext uri="{28A0092B-C50C-407E-A947-70E740481C1C}">
                                              <a14:useLocalDpi xmlns:a14="http://schemas.microsoft.com/office/drawing/2010/main" val="0"/>
                                            </a:ext>
                                          </a:extLst>
                                        </a:blip>
                                        <a:srcRect l="45610" t="93784" b="2984"/>
                                        <a:stretch/>
                                      </pic:blipFill>
                                      <pic:spPr bwMode="auto">
                                        <a:xfrm>
                                          <a:off x="1278091" y="4872876"/>
                                          <a:ext cx="1508442" cy="8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g:cNvPr id="1127" name="Group 1127"/>
                                    <wpg:cNvGrpSpPr/>
                                    <wpg:grpSpPr>
                                      <a:xfrm>
                                        <a:off x="2981392" y="2545226"/>
                                        <a:ext cx="2777617" cy="2410200"/>
                                        <a:chOff x="2981392" y="2545226"/>
                                        <a:chExt cx="2777617" cy="2410200"/>
                                      </a:xfrm>
                                    </wpg:grpSpPr>
                                    <pic:pic xmlns:pic="http://schemas.openxmlformats.org/drawingml/2006/picture">
                                      <pic:nvPicPr>
                                        <pic:cNvPr id="1128" name="Picture 1128" descr="C:\Users\matlab\Dropbox\Summary of hydrogel properties\Alginate MMT ca skin\sem\Alg MMT Ca 1 1 10000.tif"/>
                                        <pic:cNvPicPr/>
                                      </pic:nvPicPr>
                                      <pic:blipFill rotWithShape="1">
                                        <a:blip r:embed="rId252" cstate="print">
                                          <a:extLst>
                                            <a:ext uri="{28A0092B-C50C-407E-A947-70E740481C1C}">
                                              <a14:useLocalDpi xmlns:a14="http://schemas.microsoft.com/office/drawing/2010/main" val="0"/>
                                            </a:ext>
                                          </a:extLst>
                                        </a:blip>
                                        <a:srcRect b="6163"/>
                                        <a:stretch/>
                                      </pic:blipFill>
                                      <pic:spPr bwMode="auto">
                                        <a:xfrm rot="5400000">
                                          <a:off x="3164999" y="2361619"/>
                                          <a:ext cx="2409041" cy="2776256"/>
                                        </a:xfrm>
                                        <a:prstGeom prst="rect">
                                          <a:avLst/>
                                        </a:prstGeom>
                                        <a:noFill/>
                                        <a:ln>
                                          <a:noFill/>
                                        </a:ln>
                                      </pic:spPr>
                                    </pic:pic>
                                    <pic:pic xmlns:pic="http://schemas.openxmlformats.org/drawingml/2006/picture">
                                      <pic:nvPicPr>
                                        <pic:cNvPr id="1129" name="Picture 1129"/>
                                        <pic:cNvPicPr>
                                          <a:picLocks noChangeAspect="1" noChangeArrowheads="1"/>
                                        </pic:cNvPicPr>
                                      </pic:nvPicPr>
                                      <pic:blipFill rotWithShape="1">
                                        <a:blip r:embed="rId250">
                                          <a:extLst>
                                            <a:ext uri="{28A0092B-C50C-407E-A947-70E740481C1C}">
                                              <a14:useLocalDpi xmlns:a14="http://schemas.microsoft.com/office/drawing/2010/main" val="0"/>
                                            </a:ext>
                                          </a:extLst>
                                        </a:blip>
                                        <a:srcRect l="45610" t="93784" b="2984"/>
                                        <a:stretch/>
                                      </pic:blipFill>
                                      <pic:spPr bwMode="auto">
                                        <a:xfrm>
                                          <a:off x="4250567" y="4872876"/>
                                          <a:ext cx="1508442" cy="8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g:grpSp>
                                <wps:wsp>
                                  <wps:cNvPr id="1130" name="Text Box 2"/>
                                  <wps:cNvSpPr txBox="1">
                                    <a:spLocks noChangeArrowheads="1"/>
                                  </wps:cNvSpPr>
                                  <wps:spPr bwMode="auto">
                                    <a:xfrm>
                                      <a:off x="2996891" y="4526915"/>
                                      <a:ext cx="381000" cy="288925"/>
                                    </a:xfrm>
                                    <a:prstGeom prst="rect">
                                      <a:avLst/>
                                    </a:prstGeom>
                                    <a:solidFill>
                                      <a:schemeClr val="bg1"/>
                                    </a:solidFill>
                                    <a:ln w="9525">
                                      <a:noFill/>
                                      <a:miter lim="800000"/>
                                      <a:headEnd/>
                                      <a:tailEnd/>
                                    </a:ln>
                                  </wps:spPr>
                                  <wps:txbx>
                                    <w:txbxContent>
                                      <w:p w:rsidR="003152F3" w:rsidRPr="005960CD" w:rsidRDefault="003152F3" w:rsidP="00EA6C5F">
                                        <w:pPr>
                                          <w:rPr>
                                            <w:rFonts w:ascii="Times New Roman" w:hAnsi="Times New Roman"/>
                                            <w:b/>
                                            <w:sz w:val="24"/>
                                          </w:rPr>
                                        </w:pPr>
                                        <w:r>
                                          <w:rPr>
                                            <w:rFonts w:ascii="Times New Roman" w:hAnsi="Times New Roman"/>
                                            <w:b/>
                                            <w:sz w:val="24"/>
                                          </w:rPr>
                                          <w:t>(d</w:t>
                                        </w:r>
                                        <w:r w:rsidRPr="005960CD">
                                          <w:rPr>
                                            <w:rFonts w:ascii="Times New Roman" w:hAnsi="Times New Roman"/>
                                            <w:b/>
                                            <w:sz w:val="24"/>
                                          </w:rPr>
                                          <w:t>)</w:t>
                                        </w:r>
                                      </w:p>
                                    </w:txbxContent>
                                  </wps:txbx>
                                  <wps:bodyPr rot="0" vert="horz" wrap="square" lIns="91440" tIns="45720" rIns="91440" bIns="45720" anchor="t" anchorCtr="0">
                                    <a:noAutofit/>
                                  </wps:bodyPr>
                                </wps:wsp>
                              </wpg:grpSp>
                            </wpg:grpSp>
                            <wps:wsp>
                              <wps:cNvPr id="1131" name="Text Box 2"/>
                              <wps:cNvSpPr txBox="1">
                                <a:spLocks noChangeArrowheads="1"/>
                              </wps:cNvSpPr>
                              <wps:spPr bwMode="auto">
                                <a:xfrm>
                                  <a:off x="2965731" y="2021840"/>
                                  <a:ext cx="381000" cy="299720"/>
                                </a:xfrm>
                                <a:prstGeom prst="rect">
                                  <a:avLst/>
                                </a:prstGeom>
                                <a:solidFill>
                                  <a:schemeClr val="bg1"/>
                                </a:solidFill>
                                <a:ln w="9525">
                                  <a:noFill/>
                                  <a:miter lim="800000"/>
                                  <a:headEnd/>
                                  <a:tailEnd/>
                                </a:ln>
                              </wps:spPr>
                              <wps:txbx>
                                <w:txbxContent>
                                  <w:p w:rsidR="003152F3" w:rsidRPr="005F1C46" w:rsidRDefault="003152F3" w:rsidP="00EA6C5F">
                                    <w:pPr>
                                      <w:rPr>
                                        <w:rFonts w:ascii="Times New Roman" w:hAnsi="Times New Roman"/>
                                        <w:b/>
                                        <w:color w:val="000000" w:themeColor="text1"/>
                                        <w:sz w:val="24"/>
                                      </w:rPr>
                                    </w:pPr>
                                    <w:r w:rsidRPr="005F1C46">
                                      <w:rPr>
                                        <w:rFonts w:ascii="Times New Roman" w:hAnsi="Times New Roman"/>
                                        <w:b/>
                                        <w:color w:val="000000" w:themeColor="text1"/>
                                        <w:sz w:val="24"/>
                                      </w:rPr>
                                      <w:t>(b)</w:t>
                                    </w:r>
                                  </w:p>
                                </w:txbxContent>
                              </wps:txbx>
                              <wps:bodyPr rot="0" vert="horz" wrap="square" lIns="91440" tIns="45720" rIns="91440" bIns="45720" anchor="t" anchorCtr="0">
                                <a:noAutofit/>
                              </wps:bodyPr>
                            </wps:wsp>
                          </wpg:grpSp>
                          <pic:pic xmlns:pic="http://schemas.openxmlformats.org/drawingml/2006/picture">
                            <pic:nvPicPr>
                              <pic:cNvPr id="1132" name="Picture 1132"/>
                              <pic:cNvPicPr>
                                <a:picLocks noChangeAspect="1"/>
                              </pic:cNvPicPr>
                            </pic:nvPicPr>
                            <pic:blipFill rotWithShape="1">
                              <a:blip r:embed="rId250">
                                <a:extLst>
                                  <a:ext uri="{28A0092B-C50C-407E-A947-70E740481C1C}">
                                    <a14:useLocalDpi xmlns:a14="http://schemas.microsoft.com/office/drawing/2010/main" val="0"/>
                                  </a:ext>
                                </a:extLst>
                              </a:blip>
                              <a:srcRect l="45610" t="93784" b="2984"/>
                              <a:stretch/>
                            </pic:blipFill>
                            <pic:spPr bwMode="auto">
                              <a:xfrm>
                                <a:off x="1244600" y="2265680"/>
                                <a:ext cx="1492885" cy="80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g:grpSp>
                        <wps:wsp>
                          <wps:cNvPr id="1133" name="Text Box 2"/>
                          <wps:cNvSpPr txBox="1">
                            <a:spLocks noChangeArrowheads="1"/>
                          </wps:cNvSpPr>
                          <wps:spPr bwMode="auto">
                            <a:xfrm>
                              <a:off x="35560" y="2042160"/>
                              <a:ext cx="381000" cy="284480"/>
                            </a:xfrm>
                            <a:prstGeom prst="rect">
                              <a:avLst/>
                            </a:prstGeom>
                            <a:solidFill>
                              <a:schemeClr val="bg1"/>
                            </a:solidFill>
                            <a:ln w="9525">
                              <a:noFill/>
                              <a:miter lim="800000"/>
                              <a:headEnd/>
                              <a:tailEnd/>
                            </a:ln>
                          </wps:spPr>
                          <wps:txbx>
                            <w:txbxContent>
                              <w:p w:rsidR="003152F3" w:rsidRPr="005960CD" w:rsidRDefault="003152F3" w:rsidP="00EA6C5F">
                                <w:pPr>
                                  <w:rPr>
                                    <w:rFonts w:ascii="Times New Roman" w:hAnsi="Times New Roman"/>
                                    <w:b/>
                                    <w:sz w:val="24"/>
                                  </w:rPr>
                                </w:pPr>
                                <w:r w:rsidRPr="005960CD">
                                  <w:rPr>
                                    <w:rFonts w:ascii="Times New Roman" w:hAnsi="Times New Roman"/>
                                    <w:b/>
                                    <w:sz w:val="24"/>
                                  </w:rPr>
                                  <w:t>(a)</w:t>
                                </w:r>
                              </w:p>
                            </w:txbxContent>
                          </wps:txbx>
                          <wps:bodyPr rot="0" vert="horz" wrap="square" lIns="91440" tIns="45720" rIns="91440" bIns="45720" anchor="t" anchorCtr="0">
                            <a:noAutofit/>
                          </wps:bodyPr>
                        </wps:wsp>
                      </wpg:grpSp>
                      <wps:wsp>
                        <wps:cNvPr id="1134" name="Text Box 2"/>
                        <wps:cNvSpPr txBox="1">
                          <a:spLocks noChangeArrowheads="1"/>
                        </wps:cNvSpPr>
                        <wps:spPr bwMode="auto">
                          <a:xfrm>
                            <a:off x="35557" y="4521200"/>
                            <a:ext cx="381000" cy="294640"/>
                          </a:xfrm>
                          <a:prstGeom prst="rect">
                            <a:avLst/>
                          </a:prstGeom>
                          <a:solidFill>
                            <a:schemeClr val="bg1"/>
                          </a:solidFill>
                          <a:ln w="9525">
                            <a:noFill/>
                            <a:miter lim="800000"/>
                            <a:headEnd/>
                            <a:tailEnd/>
                          </a:ln>
                        </wps:spPr>
                        <wps:txbx>
                          <w:txbxContent>
                            <w:p w:rsidR="003152F3" w:rsidRPr="005960CD" w:rsidRDefault="003152F3" w:rsidP="00EA6C5F">
                              <w:pPr>
                                <w:rPr>
                                  <w:rFonts w:ascii="Times New Roman" w:hAnsi="Times New Roman"/>
                                  <w:b/>
                                  <w:sz w:val="24"/>
                                </w:rPr>
                              </w:pPr>
                              <w:r>
                                <w:rPr>
                                  <w:rFonts w:ascii="Times New Roman" w:hAnsi="Times New Roman"/>
                                  <w:b/>
                                  <w:sz w:val="24"/>
                                </w:rPr>
                                <w:t>(c</w:t>
                              </w:r>
                              <w:r w:rsidRPr="005960CD">
                                <w:rPr>
                                  <w:rFonts w:ascii="Times New Roman" w:hAnsi="Times New Roman"/>
                                  <w:b/>
                                  <w:sz w:val="24"/>
                                </w:rPr>
                                <w:t>)</w:t>
                              </w:r>
                            </w:p>
                          </w:txbxContent>
                        </wps:txbx>
                        <wps:bodyPr rot="0" vert="horz" wrap="square" lIns="91440" tIns="45720" rIns="91440" bIns="45720" anchor="t" anchorCtr="0">
                          <a:noAutofit/>
                        </wps:bodyPr>
                      </wps:wsp>
                    </wpg:wgp>
                  </a:graphicData>
                </a:graphic>
              </wp:anchor>
            </w:drawing>
          </mc:Choice>
          <mc:Fallback>
            <w:pict>
              <v:group id="Group 629" o:spid="_x0000_s1325" style="position:absolute;left:0;text-align:left;margin-left:396.8pt;margin-top:.35pt;width:448pt;height:381.1pt;z-index:251848704;mso-position-horizontal:right;mso-position-horizontal-relative:margin" coordsize="56901,483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uP3nZAkAAHA/AAAOAAAAZHJzL2Uyb0RvYy54bWzsW21vo0gS/n7S/gfE&#10;d8e8NG/WeFY2dkYjTXajy6zmPlhaYcA2Ggwc4Ni50/33e6obsLGdTTLJJuPIM0oCDTRV1dVVT73w&#10;4dfNMpZuw7yI0qQvqxeKLIWJnwZRMu/Lf3y97NiyVJReEnhxmoR9+S4s5F8//vKPD+usF2rpIo2D&#10;MJcwSVL01llfXpRl1ut2C38RLr3iIs3CBBdnab70Spzm826Qe2vMvoy7mqKY3XWaB1me+mFRYHQk&#10;Lsof+fyzWeiXv89mRVhKcV8GbSX/nfPfU/rd/fjB681zL1tEfkWG9wNULL0owUubqUZe6UmrPDqY&#10;ahn5eVqks/LCT5fddDaL/JDzAG5UZY+bT3m6yjgv8956njVigmj35PTD0/q/3V7nUhT0ZVNzZCnx&#10;llgk/l6JBiCedTbv4a5PeXaTXefVwFycEcebWb6kv+BF2nDB3jWCDTel5GPQMG3HVCB/H9eYrTuO&#10;VYneX2B9Dp7zF+PmSUdRHe3gyW794i7R15DTnDR019zpeHuLOwy8GHfHafR6r8edus+d+p64w/q3&#10;1057T9zp+9zpJ8ddFvk9/FQWCkcHFuphS46nylUeytUky0fNsfTy76usA2OaeWU0jeKovOOOAWaT&#10;iEpuryP/OhcnO8ZOh18SKoXr9FrJpKEgLHx4B7c3+aOAU5v8Cz5FullNBllGJn3yJfW9eHJVG/HJ&#10;tygJ0nUx+fxbWLoenNbETZMyTMqLb/BLk0E8dz3JUBTlooxmtKpEE5EhiPJIaJjzeyElqbvwknk4&#10;KDI4LbhSurvbvp2ftjiaxlF2GcWxlKflt6hc3Cy8DAZc5b6ILlbCBE97HuPIeghvNEr91RIcCPea&#10;hzHkmibFIsoKWcp74XIawlvknwOYHB+uvcT7sjxKSv5OWPwvRUn+gGw/94D/1eyBojjasOMaitth&#10;ijXuDBxmdSxlbDGF2aqruv+jp1XWWxUhl/EoiyrSMXpA/FF3VwED4Ui5Q5ZuPe72SZKcoPovJxFD&#10;JCGitcj9f0LqEiCBqZqVayrKPCz9Rb0MtajFGhbwhdJ0fZUGYN9blSnnfs8XqoptG7IEn2cwxje1&#10;EAu5RM3SLF3DVXKJmq6bNvyjILSeJcuL8lOYLiU6gMhBIX+Ldwv6xa31LcREkpImYNzrxUlrAJyK&#10;kWOrY+gmw+qYncFgZHUYG9md4RBHrjt2mK6azBg3q1MsPKj779PCx44Jnr9AgglQ1V4Y0noScLUB&#10;cCrcOXfzh559H7foL4hbHvTsWGMyHFvM8/LYRVW1PfDCRyC8J2KzA1ppjwp89gg+HXYfnxazFZPM&#10;AaE7xzCYZrZU+ZEYDVztwRg+8nQ+NcfWQNPuqtScapZlajWtGlMMjVlE6w5WO/L0dk3ve/4ePEqa&#10;jJ9qp+DowJQdscN7EQ6eejW/CIE3WOu6coxirPKM494EYRcUUrUm11cD1yMfd3X11fVsTVLh6JQ/&#10;FUU75u1or4OVtkeujepb+C8KKt6f/zIcxoRCP99/HdkJD+2jZh8A2ryw++Las+8WSKPwc0obrIH7&#10;OxuMgwPi5ZHYcAsX8zxdL0IvKE4BMuocv0CHThgjAlEyw1RFMsnRLZvJhBuxV15s3zHNUAzT4v5L&#10;01WDmTze3YJH1VBsxqqsiK0ZxitAR55ME8CTE3KwhI7ijO2xzTpw/2PA/NGoM7h0Wce8VC1jpI9c&#10;d6TWMH8RBUGY8MhF5P6egfLJeRdpHAU0HT+h5GHoxrnA/57vI5wR8VTrzi4FHFtKagxKU5CZE8GL&#10;owIlDDWnc2nagMeXzOggeWV3kJUaIqfFHDa6bHP1JUrC50Njad2XHQMBwkPslZsjrHm9ZVQisRpH&#10;y76MyAL/hFMgUzFOAo54Si+KxfGOJIj645IYXBqKxXS7Y1mG3mH6WOkM7Uu3M3BV07TGQ3c43lvf&#10;MdeZ4vnC4EtSKyCdpCtwd7MI1lIQUWykGw5hxyBCoKtZgl/Ji+fISftljri1FR4rQqhtNZnO+SaD&#10;A2smF3LYvndHTBVrW0nhudquHXVUWwz8F7EMoBasyW6qi488HQGrSo3WYRxMQF6x+jve2zAoNBXB&#10;p2ObZmW8mozlPTO0kPDRORoEsOW4zr+cmKOGfNopIiwGxvZzRKhMxN50MsrTbJpuJjerJZJSd1I6&#10;kxZ3QZ7OwxgBPGB+XkZhQXA5SpA0kQCaJd+Tiu9RMinCJV3gY0gYWZIusPRJ4Gho7DvE0SZ87Evh&#10;6Hv20kO7sdlJZywNqFwbkW0SF9vRPLJFee7hjKVPId/6Clha1SxbcYANKDdlW5ptcf04Y2nUnQ8z&#10;5g+BzTOWPmPp08HSiKD3sDTP9T4xa47IXtWpBYEKNQYzNJHd3loQ5IQtU8XLOJpmqoIMqYAODZq+&#10;d44Wnj46S4MCTh5PIyF/gKcx9vfjaVXCf9q4J4GnKSx7f3lp1FWrCugP5qUphqdCqjDAPAkgOoeo&#10;Ruk4KALS/tTxHpXX/3b2J+qbCqvqU7yAY7TrU2d8fR++bkqruIF3SQBzc+me8fUZX/O+vd1c9Rlf&#10;t/s6z/ia9/FuU/HnXPXJ5aq3qJPy1mjSLuqeMpwddDMcbcyiFu1j7c28WQ2peJp2N6uzbdX9Simy&#10;YbqRqn5Pfh+1IUvlBsN1o1uR7fXQHRRFq1fQo+J9VEd+sH9Lcxw0Lle5A0MzHdVo59F1m2BlBfxt&#10;20F6mNoc6t7kJ+OKvypjTedH6zxx0qoU7TSBPbECxFvEsNpF1XpFR+VmuuHN4ZRp41WIojdNgzvI&#10;jqMxsI7ef+j0Is3/I0tr9NH35eLfK4/aOOPPCRTEURmjWik/YYZFrUz57pXp7hUv8TFVXy5lSRy6&#10;Jc5EvSZJB+izm0W89Y2oE5RA3nQCveRHVTN4+7i6oSpE4exvUlyoiohw3lxxTcPSheJqiqbaWAJe&#10;8qtTzi3FRTc+VuW9Km4V8tfq8vMrLkFr/JxQS4uO5Mh+ZI8xaNQTwgTSv/btP1e72Ll35VE+ExVs&#10;xj/1oWhcM/Hlz57pUZmj8bZoypahNQGdNM8yPTse796257qEjxdty/QiQVB1eZx7V3hHzrl3pe4I&#10;OveucPMLi/w2UKrpknxjKKWjfwaQlayZwrTm45CjQAo9ecLavcsIwCY7vcXdPz+Qei3U37Rsvb2q&#10;GqJpFEUqtOjvOd425mf46ud5jvcnDlarD4BOAPPjs27Y19Z347vn3PZuP5T/+H8AAAD//wMAUEsD&#10;BBQABgAIAAAAIQBcoUd+2gAAADEDAAAZAAAAZHJzL19yZWxzL2Uyb0RvYy54bWwucmVsc7zSwUoD&#10;MRAG4LvgO4S5u9ndtiKl2V5E6FXqAwzJbDa4mYQkin17AyJYKOttj5lh/v875HD88rP4pJRdYAVd&#10;04Ig1sE4tgrezi8PTyByQTY4ByYFF8pwHO7vDq80Y6lHeXIxi5rCWcFUStxLmfVEHnMTInHdjCF5&#10;LPWZrIyo39GS7Nv2Uaa/GTBcZYqTUZBOZgPifIm1+f/sMI5O03PQH5643KiQztfuGojJUlHgyTj8&#10;GW6ayBbkbUO/jqFfMnTrGLolw24dw27JsF3HsP01yKuPPnwDAAD//wMAUEsDBBQABgAIAAAAIQDY&#10;8Ahk2wAAAAUBAAAPAAAAZHJzL2Rvd25yZXYueG1sTI9BS8NAEIXvgv9hGcGb3aRibGM2pRT1VIS2&#10;gnibJtMkNDsbstsk/feOJz1+vOG9b7LVZFs1UO8bxwbiWQSKuHBlw5WBz8PbwwKUD8glto7JwJU8&#10;rPLbmwzT0o28o2EfKiUl7FM0UIfQpVr7oiaLfuY6YslOrrcYBPtKlz2OUm5bPY+iRFtsWBZq7GhT&#10;U3HeX6yB9xHH9WP8OmzPp831+/D08bWNyZj7u2n9AirQFP6O4Vdf1CEXp6O7cOlVa0AeCQaeQUm2&#10;WCaCR8FkvgSdZ/q/ff4DAAD//wMAUEsDBAoAAAAAAAAAIQAn1XjTQgsHAEILBwAUAAAAZHJzL21l&#10;ZGlhL2ltYWdlNC5wbmeJUE5HDQoaCgAAAA1JSERSAAAClQAAAlgIAgAAALxFipoAAAABc1JHQgCu&#10;zhzpAAAABGdBTUEAALGPC/xhBQAAAAlwSFlzAAAh1QAAIdUBBJy0nQAA/6VJREFUeF6M3XvI31dW&#10;7/HnT/8t00suD0keIimdC4rDOCiKZ0BRRFHwgIoMwzCDA0dRcOQoKKPgEUdQVESOosg46CCdGYpT&#10;eqGlpqVtmpA7aW4kzaVJ2lzbJinJpFPa8/p+38+z52db9aw/9uzf/q691md91tprf79ppl36kR/5&#10;kZ/4iZ8wfvjDH/7Yxz72Az/wA5/85Cd/8Ad/cGVl5bOf/ew///M/P/roo9/4xje+8pWv/N9Z/vEf&#10;//Gv/uqv/uAP/uCHf/iHN23a9LnPfe4v/uIvvvzlL//+7//+7/3e7/36r//6r/zKr/zmb/7mF7/4&#10;RT/JZz7zmV/8xV9k6gtf+MLnP/95T//nLL/0S79k/nM/93O/8Au/4KfR/Kd/+qd//Md/HBgAvu/7&#10;vg+krVu3QgIhR7/zO7/zZ3/2Z3/5l3/J3Z/8yZ/80R/90f+Z5Q//8A/h8ZR9Rmh+85vffPHFF48d&#10;O3bw4MFvfetbwNsFEiQC/MhHPvJjP/Zj8Dz88MPbt2//4z/+49/93d/937OYAPbzP//zIAFDedu2&#10;bcZPfepTv/zLv/zXf/3XjzzyiPB/7dd+jc6nP/1pwJaXlz36u7/7u7/5m7/hCDAbGRGRAKH68z//&#10;8y996Uu/9Vu/9b9msRfOX/3VX7XC42//9m+bAPOzP/uzHH3iE5/wFP5Tp07t3LkT+fAzbtfP/MzP&#10;CI0p8cJp12/8xm9gGCeA8YIEMVqXC+RQIyZi99QWTtEbsd///d//oz/6o5BTENTXvvY1luFhgVl5&#10;BCyDdgWYWPcUDKHBI3yCh3JNWepBhSG/CgY2gpx/+qd/8vMf/uEf/uVf/uXBBx8UlPV4+9M//VOu&#10;QeLCpPyGhzXkwIkfvn7yJ39SCFhSIQDgky+7sC0jJggHu6oDBnKoWOP3scceQ6anP/VTP1VO2ZQs&#10;kx/6oR9SzwDI5saNG1WgDApTGXz84x9XhI4GHTahQqbQ0M7sKL/qf4ifCAdGCOZ0bLTiEWU/bayY&#10;I8dYmiwSZ8roJzX67AgT+Y2wIUG8yPEIXZJiBUiPKFjHGOR0bGHnq1/9KvuSAs9UFjPmBDyL1GSc&#10;NaQ5rZhEnXgl2sRTlCLK2UGdyjGXDl5oygIdYt5Gyh15eBxJhNvi0NkScgqeVmkmttC3qJYSG+W3&#10;45zOfHqm42NOMxJqFCL96Ec/KnyOPBKIiFDtaNvLQgalm00x4papapgRQTnmdjkIiuTrX/+6EiX6&#10;nnb393//906HHNX9HEkdQF4QxXLhm+BKdIqkLipYllVXNUbqGNQg4Zo0sZeIlL7eq7bNJcUZefzx&#10;x1Ws9PHFzgMPPEABkxwxqObxzwJC6EOl/8gss44Jnf+xJrYYWVDP9FENhrkRXVZ4ZBB76cDj1IhR&#10;hYv92Wef1U41JUcYJ5qqcsU53njhzikGddeuXSdOnNi7d28t64UXXjh8+LAGa2XHjh22wIBnGUQa&#10;8NzhBHs1fzyzzNHly5fvzHL+/PlnnnkG56y5iURngg3YFIwUy6+qdrQBs91cnevqTzzxxL//+78/&#10;9NBD//Zv//b8LGA89dRTwLPgFCg81IlURrAxFdynPy1qTIJH2EcLF/QZ+dd//VeWiaqARCUwgmS0&#10;a9SEmhCUorw7j7YQE/UgZJiF8+4sly5devrpp91NyNHhqXEnC1KsRfzt3/4trp588kkhoF0piks3&#10;kFyiT8ovp2q4PrxUao2aVyehXiad6MCCmKtdEDGILHPO1Kj7m2Mu8ShUixKDghoBQbSC0A2ddtVZ&#10;fcgWkXWCwaQUckqt+xse9fG93/u9zoM0I5RZB08doEMkams0UGw6rkIidBSQYtq9e7caEgKOVCGc&#10;GqisME4cbAl2GrUwloFPgscddsCOEMihxS82BcuLrFMQzl133QUelqoh3nkRODz16MhRprbED1O2&#10;EIF3kMylQLCSbc6a7EqzmhOLopEL1gCYWu+cwjAbreMEFZ7W3zFfayYWiacs2EhBuQAg6ZqXOVNA&#10;VhmljE2AjSlDPoRxKwJR/ZBLmXyZI4QXpkzKpjC7EhhkDSfdymrRMegiV06SwrvSBBXVyomRkDBV&#10;ZccStLJQT+8msChNdPii45GM8MgXAGjENqgF2DmUcemwEdtyx5RDqN40TfWs3tavXy+hLgNBwSAE&#10;FmpSEspIrVws7Kg6UAucU/pDCjwwwo8BFnpq0pYWWWBNChT2uMhJt7h1k85gTQqNWQAAElvYV9iC&#10;QogckYoTeDTSh7yDw6CfnZqpMua3ClDRaPSTKUZQir36GssYk2gUYYa4RfCGEyUhHBsrD2Ivp7IG&#10;gFEiwJA4KVNyjDjjDGY/qCYpW0d7IqFot5E12EjKwmlLhcEs4YWF6s1TIUDldNhFDc7Ko4yLV/gd&#10;Q2CgcsAhR6+mqWNq1vVrjKlPgj1ZMFG0RDpYEDUjxN7A4AQYtUQUFctC4CLhmg4m+RUpMREpho2w&#10;IafeK2oG4XR1QeJ0CIc+/gmdaBS1jdYpAyOhisTIC9eQwJDY4icwhCMbgWEBGLwB4LBw6imWzC1i&#10;Uk0qGG1NI3WpODvIIe4eDIhRe7SXznPPPefmPnLkiAvYC1Bc6cBHjx7Vgd3BXow0sY4ewRhHqojT&#10;vKNCsPv377927dqNGzfciC+99JLRdgxU/xR417GJlwn3qBXpcCiICU0gPdIz07Fo7gUCMO3UCjKl&#10;DG+1F5GqWBwiDS3AVI2x6nB5G/BqoiE7+EqCQU4VBgs45OXtt9++evWqCnH6HA3WtDWw+VWQvgfc&#10;X/x2eZPr16+fPHny+PHj3lQOHTqkw8ODDQa5djYVoRcOj7DHrwMr+0hGIFYdeYWhwtW5o7EkryPZ&#10;isPFBocVz5BiP4uj40iAzXADum7dug0bNuCdmvVx7GnqxUa7EKTUupbuv/9+7weqU9ZH8ZXOuKuk&#10;6EMCBuXeZFUVs/wSYNAnDGmoGaHYCANyZVSC0S1VvcIoJhlFvUcU7KUsNDGqeCtMjXMIv8xxB4ns&#10;iggqeEgVRkdZ6wu2eGoizV5iHI+5sL/Ovi7AZi0YSGUHM01hOjkVKxe29CpNEEK8rzAl30JmpIKD&#10;X4JF1EufusEtazVK+caJ04KEQbjogDfXi7u/zfsp93V8ynSKgsgsTY/oeEQsZgohfJkPQYIoRuKk&#10;TKFb50LvYLMjQc1G/IhXdHUQDPBLrVpCEYFfaCYM2gUDHcJINaotRhoxkR3UsUafCx5JhGDGdsbZ&#10;Ack6O0JjXGocNocKhzTVoTJjUKmzhnyiqtXqPffco1YZZ8oux0YLs1c5aRAOqhIa9x+uBI4uvhzX&#10;IfwCAE/zLh5zK+YEYKMVG21npAofBknXv3D4UkX8Ik2aTIjqEovRPEplFiRzIfvZnFBTQsCrTK0Q&#10;G3Y1SZMjMPhqwrWcyrKaR7jm4gg4jMjxCbh161ZcWRQR1+zYKBzVKFl2EdsJDpWH9OGZBRM/2UQC&#10;R7ZIU+2SslIZG0mVo8DoxK2R2EhiEsNSyU7VCwZrtmgs1pkFwBGuZtQezKWVJqjmIClOLvRld4xe&#10;4atXkejanWiprzjl3Rn0VDNRsdxhqSwTyDniwoWkolR7BT+ibgSDUwyIToxwmgcSNkhsaVScHonL&#10;ZdAbm3jR2P3NBWt2scAOBkRER7cx8cirsPtVF1XbZHTdBM4mXNiLKKRBzi8X1tEoOuUkuQDs2bOn&#10;DzmEdJ8JWT3Yggq37MWLFy9cuODG1XWVFgyU7Tpz5owrmb5z1M3n4ChvGUSIDs8d/PTtcs0z4nrz&#10;/X1gFpZPnz7NAuZRAQ/yfZVaIV4pZEpGPAVSgggFCOlomxbhlDtvEhC6Mp1iCVUA8oV2lALjGEpH&#10;d5B1sRMlgQF8igh+F7CI3BdcOE0OKWXFf+XKlW9/+9ugmveeJEBvM1YgkR39HEvAiKv7+8033/SO&#10;8uqrr549e/aVV15x01OTLKWCCrmm7A0JWl/nfEmQWhU7Av3EA2AOgnVol5RCIsGsSHY1pNRkt7pc&#10;vFA//OEPu4z1uHvvvdcV7mygSenIgTNjlFGCI0niw3Y158vGRqOT7yeDHbOquQrmUekIw1NI+KIP&#10;j0dMAS0ZtQwt1YUtGLnxU1eSMKLDEqWG9Jo10bZEDqSJ9xrsAMmm0UbnkE3EEcGCpKQwLhYptAKV&#10;o0UfyLLbaVHZco9ZdCEE7+qGFzUq2UYk1FaAhHw+L9MLL33RIRMVfdx3i6NFc1xZWbGuTUuhiDQU&#10;gF3kwIsXzzoXYDUvB89PLvRo/BDY1KJ1CVZk1tWTXPTUBBhHhR3rRO+2DmcXA32F4qftJYUv9Y0i&#10;HisazGCpcpd9YqX2ihAu6MNGE1cSZyNuaz36CIOAUeMFRfKISWLOQjj1l9zRNKoQJYEiRvgVoCKR&#10;l8JkB2wZsZFZgTAlTHRJihNo7NWHL5/gTiDjKlzNC6HOVYm6v61zBz/XtmhYsqne8C+nzCKNO05R&#10;x2nNCAw2sbQo8VDBEIFXVARyUSieOkUME/p0jIldLLPPSzJ4JryPxAm8dPtpJHBC20k0kfGRdCsU&#10;/Ozub8V2BBYRF9KKbSQbsY18tRpLWpL3G8UMGMssmIjI6agqlIfQJN3cXpIRPMusR7wAwJ3w/SQd&#10;PZwMsd06NoCpSoua2J4M3nAoa64ECJ0gSWSNhWqYmBDhcCReW7iA1hZlgEYdQ8N1fmXc3N3j1dkB&#10;9FPXVjZGVaRjqARnBOeQlHRp4k5o7MebOnfGFS3jXGggFrvCwaivgjfOkY3IATvBVbvEroA5lSkJ&#10;sqKLSgT7TNnIAlNYggQe6TbyJU36Z83WqLA1cGanHjTf3zxybS8OZQEquwDm3YRB9LLmCODEhaSp&#10;4qeD4HNc+tiXIE3PpXvu3Dkfiz459CvFgE9dy8+XX37ZdzkdpmRQqThELkINGW/wGy366Rr2PepK&#10;w3zukL9v3z7bGdfMbYcKGxLRO5b3LV6MTihU1sEzd9262kl/NI0Z/fPmzZteC0x41wEgdJREIY9I&#10;VgyoUMMKyZZOmTop3WqAcMqFHiJA1FHbvn17lzGoAkQvYnUbn/veGAQlxZLloImryzu5Ncvt27dv&#10;3LgBEsK3bNnipsMGF15NvLh4A/CqIWTAgGFE1YHUORWUrIG9pFCUjqT2AuigVnZWjJ1Y34Vua3e2&#10;iXdwp9dNY2LRdrXFNLt6h2ilEHS8qAy+K2jVw45gehkUqnV1rALgqJ2pIbzwS6frjXeo8IVonCIX&#10;QUZV5XSpJxPpx6mcyaXrWe57XUK3VMGjYuCRWkwpNQWhW3HNJsC4kIloUtPCEb4JVMgShXmvpVzD&#10;DCflcq/EzSkITarA4IXTwPgJm7yyU3PBJ+PiQl0vQw45NlzhJsl9993n+waZHQYGjXLJoNoF2PmU&#10;TgK5USKFQ0z8xFXhQEiTaxhYUxke6YMikiz3pc5bW68sMiIo87KJZ2JXZhnEiX4hXkmJDfmSNe4q&#10;ehm3xc/S6ic7TgvvUkzfXhOaBBjkBEMJET/zBZVIrQjfEQLMOn2aUmmEEFQrTkvXM7azQETXemFO&#10;bwezWFEwqckdzBAS1JkXLJKdVSefazZZtrE8koA5/OKKfyI6oolnLVNIECkSCDYSK+pkCB1PLRLz&#10;IRPv84cpCSSEGDMuihWAwUjMF38uynvWgU+QIN0iqiRM/ESsR2BIVq2AzNfKJMpV3apecyD7PGXH&#10;XDHY0sXpmPip5vUTx8eh9kgBOGUhT5BG2RYHhKglG1tBl8ClGPkkVO0SAo/s4AdO+vZy5PjoMFoT&#10;j1YYcUOAEaRIVv/ECkgOtdDkzhFzQwhEdfmY81P/dXnopM6dTwI9BAZ+1QAFRWUCQOkmLBeyMFke&#10;JxoqJAxffmq2HZnChBAtxJmi0B1AoetEdWno7io8Y4Cy+1tXFCBHPGKJHSMmMSOPDgt3Oow7GxvB&#10;0FG7m2v1xHZoeYlwHj3VmiA0FxHmlQROAEAOHjTVyNGagIHEYdFOsXT48GGN16mhD7YD4krrT9TP&#10;nz9vjnMeUeFM0de96SAQWueRCwHqnN6cdGmE6+QucppGrwv0BYicUtDHGDAg2dXYBDyvC8DwbqMQ&#10;cOjL3k3pC9gXrafcWWdHNxAIy3jALR4Erh6MjoyMVw98sey60YvQIncm4nIT37lz5/Tp0zoGIwhU&#10;D7D5pFYwLGBbHXoX+c53vtPNndgFjFcK6yBJhytV3rEnZMIdC84jg4gCtYYmvypfRCpf4mBess1+&#10;ngiC5I+YtKikOrEcqAk5UxaJlY0bN1LjhmmjTt2LqpQ4bEKSS25kTmxq2i1uVEzMVqZ0nHz1p5TV&#10;kzrmWsGx71KkbwWbQMscTYiJrHdT4pcvZSQTKsC7mFpRaiq+1yUspCmjikw9yYf41bqSkjwsS5jM&#10;wcmXcAgwfPHCdZwYHTCuZVr+bJdI5NrlLGHGCKHK60/hJBsAI4R6Yu9GMdz9bVy8v51JH/HW3d8e&#10;2aIIIBeU6vGi551A0SDZrTz1sBlAc36JKMRi0QpWiTDLvUWPCBrNGVEHxG2kjp0o87q5pzixHjNM&#10;MeKY4UHFlCYsyZ2cmkiZAkXIqPt0SIeBHVXBuHnFQIE+6sQoceDxrn5ksCqybq5FOgnqWL78NJfN&#10;+ZBOf4qFFrARwoJdw8gU1Ze/PO5skzEfQk3NmHDU6wsdpqznhTtmu+ZJd7ZqoS8clGJJRMhHUfwU&#10;e8UsumIk0w28dkMnHg1ZXZol/feL7WwyPq6KIVa4liPjED8/UOBMzCEfIhYRiQsP0WIkAuRduTqD&#10;alv1EsfWNeD8qliPAJBcdHXYu70caqI23FgOTsfcT0dA/TtB1UBRO03tsk6HppUYYxw82DBfAUNe&#10;jNiOjShSaYqw92NQAXaELRJ1CFjhOyNwyrI5VOA5fc6ddfdTl7Ric+i0YyfOiiNMXwFoBVDBD5La&#10;Ux5d58EwypGguKuJQeIUuz67NfkiGDOHjUIk0C9wwji6qNVkCPzAc+TK0UkUoUfd3+wjjZHCRFfn&#10;vXKlpjlrof/t/Q0AI7abcN2bATJFJGSxOxcIcX26hLCkFxF4sOE9CWM+uzVVrVWDwp4eIi4pQ6CP&#10;JevHjh3zMuRmYhYDDhFWFZiclkcjfcjpaJ79ebVb3C43mY/y/iG6MlNCkNOnrK8CxpQW4dKB0EbA&#10;zIntvnn0fGpq26NLly75/nY1SK6N6raXQgBUHWYqGz+nZjr/kaTw0c6+nlMjUj8URH38+PFu4qtX&#10;r2JGUCygjoIGAoy9KLUCLRjvvPNO+m+99VaTb3/721euXHGLnzt3zqFzC8gveIcOHcIzI5iv2ziY&#10;rGl31aEsV/kSJ9FLnS7QpdYZgIP0zlhVSbzXbXXT5e3WISbyt7y8TFNN10l57crhEgVqWpp54oKa&#10;YLqrxvl3iiRb5Y3St6KIGXeTKSYlpY4dP7xksIuQppXausDET0dsasuLm2SrAEgUhJjVCkjqyZuO&#10;FeUOjzpDDSPoQPHUS+Zvo9hQavwCbwKzYwAV1/xaF5EsaigUHAMKePDRbNLf1HB/QyLlEuknZmwR&#10;GkpFJLQNGzYgE4FitAshKF03yz333IMrZWej0IgY1ZzSNJFjbAs2ToQgkKKQ1NaJiHBlgpNuHWoA&#10;k0qza5LEj3zRTMHEUyfErnyxLFLkqJg6jqgJosxxIjqaLKNFKnFo3WhuhQsePY1nu5CgC3Na7lyf&#10;KFJCEgpMt6lJd4naNYHHeUvAY9N2ix71NIXWWWhXYt5P69SKznwYSd/2nPpp9ChHvecJgXRzx7mQ&#10;0YV5saCIqORqXuA4Ieak6ko8GjK13jVZXZplVXWWfjKS5UWxwimG8574+YGC/MRcLoaIQizd4rGB&#10;B4mQAmHKo+7vtDq8dQY3h9Hh1Rm4K2X2MiuzSrfaUO32qpbqEFpz6xQ6X0lbmDKhIFg2gVwM1koT&#10;9M6hTH91oJVIxh5TvR+w5qhy1FOPWOvKT+x1hCmLy6FzywrfUXUT6BgOmu6sLB1AJYGWKlwxs+mc&#10;skkHS44JawWYZR65s0IZP043+6gbjCl7AiHvAEtrLVjsBHgkU7CdTSBzKgvuDx8katIuvdFN0/3N&#10;11Q6C/e3DBJq/fHeuL8JJGDwogsR28VFkxHbGbEoQDihwpial1xUiFc7dQkRE1wZKcBg7np2U7ov&#10;XW9oARsSGOi4L129e/fudQ27CFHHO5bqSM4OR+qEazGqOpwL02uTG1EPd5P5hvYS4J574403eGEW&#10;dQTg4MmaTmvUcm0c9zcLPtx37NjhqV0evfzyy14mNFXKxF6Vr97woGDwg1jwoKpL2OWysF34wLtB&#10;FAOGIXTj+m52JRPwuGPE16bc6Rg0NWoRlSAE7tu3r2tbIGfPnn3zzTe7wt39Fy9eNDl16pTYgceV&#10;e4pTu3pHhISYyL5T5sCid+oRc5vF3hIfEokUhSWF8kdE4ln8umBUOXzvv7+3bNlil6jc3BAQ7zUO&#10;gAxJ8HTC5l6mRsWmOr0KKCP1595CmXriuvYk8eYAWPfy6DqkBqLjijinBSNOMlLgYYRB8fAlWsmA&#10;wRECwyWNL9WDdAmQDzXqEQsasWDBdlqsM2jstmMZL44NgSeCTEACVbyQ2wWPaoNWdPbCLHx0Udi8&#10;eTPL/CoROZZUVQKbrJhgX5tgHBiad99998ZZ3OUznR/rn1D4KUCl6TCIRVxELtWEAtVfXCdSCDBa&#10;hIwBQWEbGMaFIBCPwCMUxEiHAg7ndj39gxNIuCC99nJBAQ+22+updYAVjV2towJ1wCMED6qCgCqz&#10;OPGUF7XLfgRaVEJyZAtIyGfKgXGGlYEUm4tFjRIXgEwRTrtoQTJWuwQSkMa13WT12SxdwEaPKGSB&#10;jOu/sZ+sET+z1t7EFj89zRQxp0PTHEtg4K1wcIvhSghvMd8ECYpEsI0IGVJpJWpJCSXmHyho7+nq&#10;njVhKvv5GuLnEIkbAlViDnASflmTDuEQoVUwTpaoedGmHTf1r82ZE2klOgZTyMdP9QOqdSdC9mHm&#10;C0sYIyxTVgwOuJrRWMyJclJIKsqKcBQnJEzx6xEXlCs8Bi0KCsNGhPhJ7IolmvTrYPSZooYQh8W8&#10;XZQ9oqMINRmXnInwnTWNS/ty0BSkSlAADgJUYhdR8GzkywFXJ4iyEQBxsQ8zF35KDag02dczlTrq&#10;eMEbYExFkZAp0wTb3Bgqan6yxpGJn4x3gzogwLNZ94u0ioGIjqaUQW6v5qmr1Ga7xcGosXNktF2a&#10;CJshwZ4Ue2S7wpA1VODE24P7z13oRnz22Wfd2Zqb8Dl1TboUret4lKXbYhv1vfPnz/s0t/HgwYN2&#10;ecoXv4htOzwC5BqTYCO/D30vCm5r15vP09dee+3111+/efOmmw/toDICpF2OpAZrl1o1arOg9ufn&#10;AIPqJaD3Ht/fL730EssUPJVBRKkZVwlmjALHjxU2FYMtDj535sR93J8z2ejC9invraV/Wn/mzBke&#10;BSIvKlYUurQ+IzVy6ihxh4Rbt2658m1EF3GRv/322+JirbscRf2DAwg1f7T3STz1oLnzGPHW0cCA&#10;8DsgS7qw/8FItYVQZWTCvZJFtwi7v91Pi/d3BWqjw9lLilBRySvc6mkqq89+ViSMiDCOEiVYedkO&#10;UKcLfQ4z79Z7BIB26TghVJsQgBpVXh6xaZfFAqajPhCHL5/guAAJBZCIljtQ3Y6uTPad6o7ckH6q&#10;Wi6E01GkZi9CvJaiSCxYA0nL02Uoq37nBFfsr1+/nnFpBkYKweiPm3ASOdIMj3AQAr+iwUMv6UQr&#10;wY9egEB71YrOqIbEZZfqZIQpPyEEjKb+CIlCdGA0qQ5koXXBGwUlHArUxq1DOkLIQSDSODIXEX0I&#10;LVY6zhVrc9uf/n84XGCjjwliArMJvxQYtJcRqcQb0kSHGQUGCY+8e4RJK4x7L8EVR5IrLj9V/6LM&#10;V/OqwD+kYuhmXVWdv5gFAoBAICGKnrKVgPHIS+eQJpupWbcyrDUPUswYgfSIArHRmNnIVAyIErgw&#10;ywsxkQtVhDfjEFVkJZnPx6ooLYXxgTIeYXWILVlrkphzOgTbQ+AZ0k9oJbf7G3gTCUqEJnBUmIgF&#10;1Jq77BvVvJ4g79zZSAcnFSGorgf1wAU7ciHv8eOps/OewFdxf+5znmJS+YGtD6gQZ0SBEa71om4a&#10;JLCcKXOm2u5nuyjnnSnIaXINCZxCZkGX0wFGLxILEtShYKW4qlA2TbQjIVfeRhehld41lY242I9D&#10;7tgHgyY8lFW+DqlzOggcxZ5weO8z12kSAk0TZq0AU6tBAiOitsKsfqKZqEmPwhAhwueOiJe+XTBr&#10;IIKVBa4JfQIM1zZ2ebOj++N/5AIzYPRiwY7QHB+V71TqXX3RuhG7YLQync0d89T8l9T0W60JPOFD&#10;0oGyxce3L8v5n+fudyWLgk0VUi54ET7YjhK2HTEXMPvPPPOMz1CXt+9UF96uXbtsdGzttSW25VpE&#10;fKnSPlWVHx1QvSjon94DYNu9e7fPOZ2TWS8EIDHlDtZO2ZERRlw0+EG7vAAjs4w44AxmnLL726KX&#10;ADex94D+ZF7UrvDTp09jQzrwJnBqMmWjnxKkdVPz6f/GG2+4rSn7thSRK/zy5csWicvb1/nJkye9&#10;6DDFXW8M6CXIUb1zm5n6jDITtaxJH6cSOv39NeISImqo4jbxTD4oCVIdvP/+9jmuvBSEE9JHp2Mg&#10;fsHzZK9UkWq0GwtNrBETNusCoFAunZx6yqx1JYVlZ0l6JFgkegFfAqAvEnWAZaHKEL90BAyGzG3f&#10;vl22lLIuDIyD7YLcsGHDysoKMBWB7UOy1lGXBk+5QBMM9RE8VO7WXY3YlGyPhIAxRdDfxpcwRa+S&#10;VIxEAlb6pUTpGP3s8lCO3QGc1jrFQsHxEIuoKRCaDoO4VEZXODXVn8DsJwFpHGnrXd7GIoVWJ2WN&#10;Jo+jIPDZupQZ4aFgjrRKx3bxipQ4M+qk9Ell7x8ypVoUKwUcstkWK54iR8/CIZwcdTWi14gosRgd&#10;e2KlBmpCRP0egeo90uU6pL1CE68K0aGigigtVHjEnR5RqYjOYh1BhdiVMqgeDYMS0Rw8tCQKsiQO&#10;Prul7GUtwb/GyiA2eDEmkVnTXJROyvtlHCIiBUNENySbCV9D8DCk6IbA1t2j/KpAo0ASQQmt+myk&#10;r7oUgHQ7SrqB1IOBQ09RRF/41OpcioEdNrkwjxxPCb9WeIwuFvyEEGAxKmPHSlfhS/EQEz+ZrcJx&#10;BT9lZI4YreChpoYEP5nli2X4CV+UF+9voj61MmrOpk6tDuVUoaouKXYi+OrgQ2tU+ZDQUUKessm1&#10;EDzliNORYmAg7xNfr+uw8FtE5r2XAEyERkRNE6v6sIyzbLQFbA3EhcSv8JkCSSCEF+7gr5L9hESt&#10;GhnXlOqxxK48Lt7f9LkQF2FNk+TayJSD3DWsDzgy2rvbS1N1O2qqepQPJDeTG12Xc6xkHwPMyqCN&#10;2KPp7nTDuauM7rz+2bNHTlBUg4pJ3ZKXzHLE7PHjx32w+vLuahTF8vKy2wcbikctCVn6QOWXNaas&#10;KELdlZHH578+DLD3AO8QQHonMGo4mOTCy4fKLCPsmOBHXiQOJEicemVQIH5267uzGRQUa6hgUFyu&#10;Yfcu/KJAFL80GcEnqJo2fVe+K9zd/8ILL2DA64Vb/Pz58z7Bb9y4wQKKXOpssgCkUiSYqQg7gERa&#10;FVtlVjeQxOnfvyYG6CXYKBJlKjBplmD0eaoK++e1i/e3UbXZhTusuTixIzFcYkf9VVJT+/n0p13M&#10;HI16UqnGbgKOoKEJkDru1QGVakhKhKGMUIlQIgzrUljHJA4b7gpY8GBgEEfddmpLdtUWL/2Bgfiz&#10;Yy+cQ/rJuLF2AJUDgwECm0WFDpjQqPmpgESBH3Hdc8897m/FJHlIUEmynqBFEZQVrziAeZmVSzlT&#10;EwqdACx5CksUgi1MMUpe3UQsnrKGXpUBAzDSOSX2S18CBmlwqhsIKRB5sW4ifNHVl+duNv3jcOsK&#10;wrpF9Uo4whXwlQ6dkkJMWNb7ZFzIjZWKfFVMwNiiqRENBUIjMkXBuFQCLwpjYUorX9arGbyZiz0w&#10;BJghHlFIzEFFdZMhFZ6qU2kbN26UFJyUQZmCSjEgn2vK2KjYnAFMGuVRkatM+lYcEuyhDksVhkAS&#10;e3EYZqZANY9VmgSrdtnb/cQOVAghJhI0tfm50XOUOCM4xOR/IXMqVmV1aV5kZwj7Q/KYwLAoakMB&#10;dPckYItriDAVhrgKUwoQCDM+u8WNMDNlb/myS+DMCtmEBWOEzLRNL99G+t03ogZeXY0R81oQ464Z&#10;l4Ezq724VPgytyihMiVMXoqCqQIRIwue4oTlHvGoxRNIrLDPYHVrVCFbt24VhdPaJ7hsyqNgrRht&#10;YY1loXHX3Y8WBxYnbIoiDuWaAmCsOSzmYDOu59TueOzCUHIwGFkT43x3r/7bHuuQNOEUFLYpiMVh&#10;dE3Cw769wqxajGUcTqO5eCnLhafsLLq2MQ75NfIIJ2HfRvyD0f3NrxhR4aToXYLtc9aNqI9ZdITh&#10;cctaRJqk2AUzs9jwaotMDU1zc8P1F9SJa8yt7+zXG+e2N/3VMD+1BT3col0+ml955RV3my97cX3o&#10;Qx/6nu/5HuOWLVsEgljZBI8v0QlTRalMZamrO+BMMesKJ25W7w0MunGFALmL1lNRoDdauvjKCw6R&#10;LCI1L7kqAZngQTVMIUEPIb7QXMneD1DBad9XCIkTprQyG/tGN+r5akaCwND8z5w5c+fOHZe3R15Z&#10;PPXB6YLQ1hZ7oKDUnsYCD24rewUpZTWNJWE4MAIQiVFZk84nduRVeF7lXN5qsWvb2ASDCo4VvHhX&#10;wovkcc9fzYsnboji4MgurwIf//jHXQB+GgmniokvOVAHNFUVC+LEnZD0d8WkWTNeeJiVwnoBzUqt&#10;2xEMV7gRoW3v9dBhVmHERmhRXJOKmqwhF2YEAVxDAYmYWJGSKl5922W7wIHHFR42b96swgLZHRN+&#10;tzJUgSHdXt4wpL9R7uGhoILrINCyLzRgTGRR1A4STQwLH7eI5R1U4MGGrSNErKt7mRYyNTrmSpxm&#10;sFWnYBknFq3gk1PrfEW1uTCdTPGyQPzUy/yc8zmdeV4IMMwSRmwkhU9Q0auVERvGJsKkM9Tkl3d+&#10;HR4AuA6Jnz2liQETI5sdsDSrdSNhRJgQKtcNGzYoM5xIn+pSVIJVCb06sOxgCMcB7ltEkatnu7yE&#10;9VcRpdUiMgVeyCadHGyjFHU85poIv4oi2JAUGYSngxBXaDSWlExluQk8hMekn4uiDhdlrNg+BEjw&#10;CPs5yleTBAa1ARVsQCYAwz/ETxQJUDhCKzsmftrICAt2CVCwwpcLh8iWwicmkRADJswaIXS4pKbr&#10;udapbmVKmqxIiuZT1rRpauMKJxZxVSNjNoYbkdZdwj4vFosFMCMwJZp9txrxurayskLZ4XIANeti&#10;NNbKbGGHI3Gxz7XCEJdjq4pMkEA8Cg/+y505qApJW1CH+oNGZ2/BJpCIS4CdXBMdOGCiqE6sy7L6&#10;d0mof4vKdepB89dFk1E/ki5MFS4csIXJrzZbMfMIku2k1yA4GQkw8i0u3t9I6DrUS/v4dgUiR6LZ&#10;t+irEQ8suBdkBxJRO4zdka5Pt7XL+8qVK8auMTe6Zghhn6q2+1l77EXBlkOHDvnyfuutt2wBY9Om&#10;TS7v/n/Lvr64s91eSETnpFsRtVwDpj/IS1c4xvrs7nMZHuvar1tWXGKUl+5vUcsF/qUSyfLOePXP&#10;Gn2whUDc4m7ZWjHwJ0+exAxroraLMmzVhnpQTnDadfHixf4GAJsigoEdFz9mzp07t2fPHlG7C/Dg&#10;HNERi1F1EZNWOkQESDyrDSHgfPr3rw2R5iGSLce6g9FP9zfpr7A1VhwYlDwBQCArggECSr41OI65&#10;UVvqgxEbu/URRxSWYmVESfGidNSQklWIuNMydGq8yApxorysIc68ls2+SDq9Gn33N5rc3158VBim&#10;FJM7Q1bo6ymU1SWcyJUkwlF3GMAU8C7kmj4x8RNNToh5XcYcp+ygEnJ14CWGqGOLMEOomODnBQAC&#10;NkjSaVSscHadC8pTMdK0SxRBgkSqnCvY2HGAKVTi7KNXH+QdUUa5nLr4/LKFw04gTux14KGlU00Q&#10;lrEHnqeCTY1ggN9ucVxho7Nti8Xpmp0vZmhhRmmHRHELx9wKYD2asjUL2pWykgDeUz9ZEA4AJkNY&#10;5pFf7Jl7Skwi03YbicVFcoCHzU8bIcSJp8KBuW84ZanhSqKsGW0BRgkZWePRiqOr/LpFdFjF6SVM&#10;p1CiVSlrnZbpSpwvRSN6sYpb5SQR2OMdKgIPGCYIRKlHJj2FlnLSaaxHs29izLJiy74J74siIyWa&#10;lJ1696LYy86wiSXCixpYFIsdnKkmZqkGhlgBG7FFZI7nxhKR0Jzjnl6CszDSYZGLUIEEj4iUqHSg&#10;vUuFYF7rlCCPjNpOf/DrZNmomF08UkmnPmtd4CVFIHBikiMesWE7ywoARR5BaF0IgNGxSIHBrkkH&#10;1ueEXQrY4eodBX4TFaKYFQnY3InFIvyQsOluUNIyCwCFmdFpAjBrU6rmf5mEJnn33Xcb65bKCbCu&#10;bRjEDqqfbEKVeETNKL+sxQnvzpqmoXKwx8VibQhKndNEskjrfvAgllPlXYWzyX4dDDYTW2p05lbA&#10;gAq9iEUXKnRUp9uN5QLbuXOn+xsJwncktVCfjHyx6bywzyOq8YbM/hDbTeZyckvduHHj2Cz79u1z&#10;wxHheOry60PLT9eHi9Y3vY/vN95449atW24+3caN4DWI9H+vRQ7vN2/e9M3Ktd7Lb21fw1EJGNBO&#10;dX4GYQCSWd+77kg/JY5TT1W+vdKhrrgQNRrxrAz0h0pd9gHQtH0lX7t2zfsHO9iIE/h9f3szUAkd&#10;Ny1LS8cMJPYih4J3ERGBgUysMg4q8F5Tzp8/7yvcXS5fNqIOqtqC4ykuo5xaad2o5NQABWO96D+9&#10;vwuscyX3WpvXH6IWx/2dpsTzFGUCLscEC8LgCRS1iCP1StRTpWyvie3VX7WlNCEDVztgRH+XD8Uk&#10;PEEK3rnignF08KuaFZ/A1I1qwBrBr6uFvmSzwI7csEnMJUmFWQevR0xJPHHIu6dBYtbcQeJCW+zU&#10;eQQhv5TFhSLtRhfQcbzfAMkjCfC4lZujyBlQvgoOWvDQRdmjoQlPvY9HJdVBSmLAFoQUFLQwgAdV&#10;zV2+wLaiedmLSesAq7CaNcuoA15eKgtGxiPrujNH3FHTiPlSr4oyQSz8HVE/iwKfogBJCDbKzhCm&#10;LBqJ6OgYyRzQqqRpkS9qRmwI04oEdRnESelWKiJSxF0YeABbARCL4pWmOlF9So5MEMWs+pEFgHnB&#10;gNpTjUpRclVjV/jotp7qjx0kBCYo7X418ainyfiJVYAFjsxOgQCNFgEOKoG/LEiBLfbCzyxxMrsM&#10;GpP6dYIBK93Wi9IKOwNMwKbSXxBOuQYAq0NgG4JSmOHHv0SE3EaWiYntgc9UEwaFaZcJNSCdIxkB&#10;2ERSUIrqxsRcdpQu5VrNdN199KP6j1ikz0rXz+gYTIkRS1xwCkxXNUK4cBJtp486QQGjxjwFCQxm&#10;WWOEKcdW9nnx0qmAQy5fAleHvfdjDwZezCG0l47Kl1ycWFcSUU3if87VJDB4RejugYovPbZY4ATA&#10;itHcynR7z/c3HROEMBVvAuTd2eHOOsuQTEUwC3q1Keu8C1Pfc1XQ8YIy7u/x3uAs1N+M9hprdA5L&#10;3ikgVq6RhgGHxZF3h7lmXEJ1tu51N6K7EBvFXpG7n/QHzcGuNvr0vDD/q1VdZnv37rVIRw9nuZOo&#10;GbLc3+ryRetr9dKlS+42bwxMQQIk/K5b79Z6rBW3qTseDIQw4i2BsCl8JaFiPcKD+whIll2WFHyL&#10;u4C9Ruzfvx+ZaNG6sS1kgkaWdTPwWHA8lT0ABw4c8P7x+uuve7dgyktAV4z72+sI+zqJulVsPjbo&#10;88u4xsiL9wx7d+/ebV3BQNUlBYmnZ8+e9Y7iDUAIfGGyniAEfHZymTVaVOGCreHPHWK6Iun/p/d3&#10;STUKTHjoU+4dre5vza7GJ/GuDfmTNsHUp4wwKTuNAC/BUmFZ6yQ7RSZxJ0l8RQRwBWCX48Sm2HCK&#10;oFLOsnWW6QAJhkhcjbjwLiNtOHLGaEqGggNA5F1vzhtTioYpBuGUdfbx66dOpLiraWIOkkKHqhK3&#10;Am2tAU7gx/2NFjC4c090IQmfZWzAKXaA4ZFC3qUZwu7vPlt5py8u8NrCvgkLFuEkjFcHzo/RI6EB&#10;IwvhdLAde6mNc1AxDDl6USo6sNn0dOq+sygLI2XwGKwK2YeNrxBaTCAEAx6aYhziJxo9At7oZ7L6&#10;eBbgcaK4GTEZUlCMl2gUOUWEKWglTu1CaIIQEYkRZlRXWvwSkzJCQY7kRRKJeWWs/LhGddFhzxYK&#10;1bBqVP+OtDy6wlW7I2Dddja7todM1/gsbBplVrusd08NdRbpmxK2xpXoxOXn4EfU/ZSOzq0wiTDt&#10;lSyW+apZJ6umZ/Ezp0FK/OzwKwB2Yq8J4SLhTuzYK2VD/BzwwJYUIE3os8wpVkmtP+8J1/wSyGWK&#10;dysUnDiiMu3CM3GLdPYdJdJEFjpTlD31keAomdhoRe5cupJIWUY0jZJCUMQXEZSIoOLCpeVDzZHk&#10;lA56R3QSxA7L1HxIcESZX8WmMCpXakalouy1CJY1DXEpVMSKHUV1FQRihos4J+bYYFDsFuGHdtOm&#10;TZs3b9YwXaiKatzfMHiamIuReKQOTThlSpZNYpt9kZpk32KCOjqIog+bpifXKNWXur9FyiYXnAof&#10;KvpGxuu6iOIRvcTPSBNg97dXXpeWr1jiZ/1KB+te9EXrMtNvmxg1YROnDKvUtGV3v1u8S9T97fAS&#10;TUCB5UgnZNxl5rI0uvD0cIGwQE3gaEGdNyGFgXZftO+++65P2/7JMY/eJHiUOMwIXwe2V4+1zpo3&#10;AwC8ELi/X5yFR8XjmKNI7HhQG0pdaFIvrZ1faF3b169f9z5x9OhR+LlzzeEBQncNF/DgzXYtxaVu&#10;HWPPPfcceLdv37YdMMUjHOvmtgOMPW8SkNjCGhLoSJ96A4zM52m6MStvQXVAZBZgacWhXCxVSdON&#10;vfb/qZBvK6PxYUSJWOyWmr7B569wwSsL0Cs75xZlzoCU5E9gGHGuamHWzVEjH3DYxaPtHKlC9QRZ&#10;VQV06EEXkmTYbiNC9UFVheIOJC+2F4xXIelUSUiPKXicNLzYixG+wBaFcCB0j9JRQ0qEmrkVmgxO&#10;XWr+Q5UYsCLBLQJpDiSPAnESnBNvhUbG9coqEjyYCfxs2oVY2+2CB+/SrLaUkeTJKNdd4Z7ahbG6&#10;A2vCJOyQmKRD0xb3kF2e6vuU0UufGu9K2U8pF4LscI1V3tPEW3e2SS5sQQVgxKlDSCQn/A6h3JYg&#10;DbEyR/zdt43m4ydIkPPinsa50ZwXc6Uvy4A5NmBTs2iCYWUA9tSk5y9UIpWi4JHlRsbRBRUd3UfF&#10;yksid4VvnRqnCHfqHCcuuOs8uEXUvCJX1d3fatvRkH3FiUbssUB4twukLirnNi/UOikMqjSVDCqG&#10;oSJdCdDC0FktfOsWZUFE4iUmZYdxjvJI8MDXkNa5oJPM3Ez/zwjuyg5rfhJOmzPOMp6RBgPvCUjg&#10;jdzZnppR4GLBofd1B78jL0ZRW3eQjaIWeywRj5wRi1YIcrq04tl2Yj7OF+U2mjgmbl8Xnlz4OWwK&#10;VsgCx7OfIvXTU5MOndDog+ealEFHUltg3BYKIhIaDlVC7U44PoudWbE4TY4SBnCCN4SYWFQnNjLC&#10;FxfYMMGkp7Gk6qa6fN+fnYTQir0+wZeXl/lyVYgOFaLGg8ncdKc/RQcbP0TJWUcO0lAKPIZhpiBY&#10;jjJurgUlNU9qXEPlHHHNPndiRAJC+GVB4CzTJHYxjjErpLzwXqMQo5LQChwWHdX9rbu6YrVWN5x1&#10;zcdcEyPubF+ibiPXmy9sd5JLTg9R4cTRdp374nSTuUcpqyvCPp4RiFVqdLogbWdTIM6OdeGIGjB9&#10;G4dKyx08/1+mJ/FZ71bmjlk9n7K41Lnc+fDQXZ966imQmKXmTgXDBAyvFNKNEKViVAPYUCF2cQoe&#10;pxS8fPT//rpw4QJ4TOGBWTpqAzNuDZWJZPquGzAInXPnzrn1cUJZRSENXWK0KwUwECJYt4DaY1A7&#10;UlHKuBQnzjV+FLDkIkEqkUDUrSK0ffr/f6sbCIhK6pVNDVmXSwmGT2w2u6K6pfozRkJf4qmpgOJX&#10;5SIxd3qNdRaYPNId4JM2E4AUKJtK2YSXRCFKgOoEt/akkpSLXSPr3bhyz5ocs+AMUPNSg258uQ6N&#10;SFFDlCMFGCABVtMqFTxQVSFmtXK3oC0SgGu5FDuzaKFZZdtbDxKsGnJswOMUxThZt26dkWVtHaQO&#10;thJkrXtFXB1XdkSnwhSKU6GknApvnVKr0KEtupopO/byMsRPi8wyTs3pUhZqSLAmikPIwvfTIoOM&#10;2KUCum+6sEFiIUEjj6qHMipMMKz6ozedwlkUNpky8SgBTIrtqq/ZxbWfFq2YMAvwkCLtCjFKMX31&#10;IEHIt8tR5AVXGNYHsZ3UH9WYp3m0MZB+WlRa9CVIk0J7va/zKXa+ehHGFZbsUm9yXX61OTe3TuGc&#10;ONVSX67H5cSymuw1iCNzT23npbrl1Fwl2K6eKXRrKt1oAbh7gogRFfihYG/GCWV8Ri+ey11J5LS5&#10;ScU2H4vVvzLGDheoNpo7etQaGScIxAPxdM7klEqSO6x2H0COEKSpfEWLQC/uxNwR8MiZxUwnt/vb&#10;LntZNsEAQYWgPEKjXcZFYYSOXLODXlGjF5O6yn333eeblQLAyEGX46mw5UuVIpDADG03HB6kHgl+&#10;soB5TQxaeezrCgYkIM0WQcmydYn2Meea181Q59RIx0gNDo3eYp0F24WJasIOR/JCMNbEdpahBUB9&#10;igXhlIGkL8zuHk6VtyLHDE3AEKvS9FvEgp1QwA9mqKGU0JQIkfLSEUBsj5LIR6C8O0qcFubc1Ff/&#10;FrqfjOMnTXaoscMyjxIEjCZmzpoYCx/t7hutVacydnspWq1S89FkHCW9y53qjqTjvnSX+47STORO&#10;XUkWSK5kl83p06dZqNGVR146vFpxfyJNzdkUO5EFdoDBoY9vL3ZWxr+ClNy8edNnPWB6qe3Qigg/&#10;zIIHjEuXQRe8q8FPCN3Btlh0+8qRo4of5KCXcdiUAWYk0U9N9cSJE27iPsHB067FyziPvqHdvvKO&#10;ZBnnHXIf5exfvXr15MmTikptKCFbrCtgY38MYGQZGMzoSACji7Jihp/IUedUFXU0+qs5RC3JkXh9&#10;4i85fupDYY1kG8f97XRlSEl55FQ4YN3fRis0qREOcFcnqjSN3PhZ0St36eyEACo9lSmpHUBS2lQY&#10;j4Xh1GnQdkkzCzit9Zv4yWyNTInIDU4xqKQwhU25p8aCEBzChH2OALPIsrqRDJWqIt2pGoFA1DRR&#10;7qIzIscBcNqdeZjtZQRCls27v9HqENZSlSNs3SsmhC9hOiTCxJXThQGuVdXBgwfPnj3rkPTnCkJz&#10;PMCWThsFyCZHSfbtJZ7ScQYowz/+oJsdgQu/txOiPjozLHORDuWkW0RSmGIQ+JDX04kJGFObn8XP&#10;VoyrS/NitykL9rLQ4YSNR68FHAFgnZrRIxPGjXRAMse5usKwReDZwZtiUEImBOfmRo2MUwrDI9js&#10;mKhALDlUUqPt1phwzo51lsXLuDohkFjnl1OajrFEq+ouKpUg0Vot110V1WQwbFROEloBh9NPG1lQ&#10;FYzYKF+k+udd4LFd1PIid2KB0C4jzHY5MiKiVi5srKjwLPXZ9JP46RH7AkcL6c4OYSSoN31Z2YvC&#10;it6klmy0JWHNSEHBEzwgTSBC0OCMvrwVv7OAK7QsHlgGSceKL48Q4qkV/JgzaJdugOQhfgo2zbil&#10;bF0B9OmM56parRp7JZWyXs1xKOSKQVpR5KekWwGDcU4h168cXmYhdGMJnEehsS8cjrijidVe4tVG&#10;x6QEqS45wpW4jCjCLWWEk5EX6fMI8xIHA02PiEcs4Fak9RCQJAJImNmMXusmuE3goSMETOJEEqXP&#10;TyzxLgTMlFljEv8U+BKCzDLODrNEsBJqYpQ7ykjDBszQsowQTyGRZThlhAXhd3+7YFyQvlxdXS4e&#10;VxoXusri/U2BuCaJy5uy25EOGjGAB/RaP3PmjI9OG5FsnVAgFPQHmXXF+jLmt0aNWHNIxKjBLi8v&#10;i52R1dt7Ft+46kEjBY8FDGCJfdjAcH/3xwai8Oqg2fpk3z2LFw6nT8rwrxgwBglsmgMjKEI1hG5o&#10;W3yCX7lyxXa3DLPGI0eOXLp0CWAcKiqVoDhR4ZGPby3dHI1OqHXw/ESmp65to5v78Nq/NF57dMzV&#10;lRLitFe0RFUT4btthe8KlyDw7AKAlyXFhCkHTJqLxCj3MCk7uRSJyvDTTuehPzwnLNakqFVhKOAS&#10;9VaUoLH6qx919+i2aIKVWQW6KLYnKqyTaWTQLqfINSCRSkcpdBlkymGz6E1HfXi7MVFS0uA+diCd&#10;okiBoeZVoyEwg1SNKjX5ZhZZYOtcpIOkuEV9//33r6yseAcUb0bAs90EY+vXr/fRQFnBSRicsMlo&#10;Z5hIibj0EXyKFFcItw6kqlIfqkRcYhFmLbtOzUUdmfRWuPiTO2o88qXUcmp7Mh+Q6YTgSqWKUYBc&#10;KBeMJZ4uQmWNmLDZnPACSTI8TlGtfZenNjDkmmWxcCF3PBq50DJERJkO/SxkCvOYQaa82CsdaJR9&#10;vCFtquVZ5BEJ7NjCCzs8skz8tFiTRY5024vqKtNPrilAhQenVJ3Ivm7LvtyRmp06l3plYGNXOKdK&#10;USWrZ6aI+rGrMwKwldqoFcfH0fC2x45d8Cjg7kvBxr8AIRdg1QuS0Hylad/MjiNjb9wKjU67GGHQ&#10;IkpZKN6uro6h7aypz+5aYpFZOjQ9gsR2qUQIMjkiJvhX7UQI2FCuLIAkEGLdonPBYKcVM0JGLOlA&#10;0aeDhAihYMVeRkwYHAIS6mgWLwts2qsApMB28SpagcMpuZVZBEofHpBQmKXVTxM8WyxNvGhTvXYz&#10;7gwSHsuytyWQILTIBW61C6IkJIh33BIkK1RmUWfkAgaoLMKjaK0QE6zikDUnFGAGQaVpEUjx4sEb&#10;g9ISL2sYq+QQO93bC+Ki9Qg/yMGwEed2SRNfAqw9EnVirCMVC3iQCF+m5mRO/9ZqXoqanVKmGKgZ&#10;sRQbmrkKpGavohJ7vdHl51PPpaXBugtdOX0gOUHj/ta+6Bi76fvDaq0Yn0jAlVT6RHH9u736gpdB&#10;5GAJw0YKrLnn2JcOsDEmUiTLhRhFsXnzZrc4Hqys3t7vvuuzWOd0PR84cIALr3pg63XgAQ9nH2au&#10;Bvh9E/eXxsGDtjcMZPIlawC7U19++WVPhY9P5MiUS9p6f4TOiDcMn+8u74sXLyJHRhjxvtL3vQBp&#10;ikJJyBcwzFKjAF6f/oz0Ke+eqkgUDDuQlNxEmnhnRNFumEUxq3M0eg06deqUu2MJNaBLKqzOrbuq&#10;0+s0jtNFTFSeR46ENM83+Ecpy32XPQoUh0lz1vzsGIOiztQKiCpD3RiVmkdOGpoaFbRjZrQOVTGY&#10;0HQ+Ow/SLCvdzRKPHSvypybkPlFPeJEz+jUp4hQVRQidDZat96bGprckBlFBh0BSB3ecxDv/Q4dt&#10;rnBvqbaLC2YWwMaJ72/kCtnhcZ3IhxFmYxOxiwshLKPadgfGAeMdcinfv38/GH7aS5+d+tG4rU2m&#10;Ljv/3ebmIopMolYUemKvUeBD/GTTgSHOEkjGxHoKib3J6u81KWVG8xRsnO7MtX/83Ah8IlliKTvj&#10;LUFEtRt9sI1GduYIJsEMtunY0sex1GuyCDdR2UZMQgKGA8YsXyyzEyTrnqKLGkcMjkvCYcBbG3uD&#10;wbxDzgJl/UJ71ejJuKv0stKtDhVP9Zk1eTeas2/Rz3T8tF3BaDfmMJc+wrsYowUG4ZcRzciKRyIV&#10;vl2sEeDbLiLRiVGmUCf11mWfQYSoJR4pWy9q63kEWJUKHKX08Z8F1sqpArPFI2KigAUOA4PC9xMk&#10;p9sZV6vmFjvjYmec0zaadHmLmgUK8ENCx6LtXUjmbCZO1rCDOiBZoKar0LeupAH2iHGmhCwWIi7I&#10;48Gj0iouLE3nfO0/UW8jZpjSo0QEDxJISYxkmuzYbhd6vRboKsZulOpED5EgpSXSDp16o6NsIIxk&#10;ZllgylN+jR7ZaLsJGNUJVl0/YlcnwgEDq0LGMHKMcFaHNVUURXIWjAALswA5NUE+j9QwRoEykMTP&#10;8sWmMmbWWM/BGAVoBcIa2hW57xN3AwVbMIN5ATojGqm7x23kw9rF7OZzebjAtFknVMtyOem3FIgb&#10;0Y3iDvN1a/QUh+ygQoum5gJzadliEcnWHQdeTDQKrwLMOpXIcYK8Tyg2c8kVL1Q6rTZ71113wfnq&#10;q692f/ssdjXy616EkBd2XOeOtsMlEPnlwv3tk5eOR3SEYLQOIQwy5eewSS5fvixYe9FLjb7Lm3Tx&#10;u33d36yJixfG0eKnL7H+mN0NpQyEKRzwGBcaWmAAElp04cElVRNTflIpazKoPARbtTOixlSCK8br&#10;Cx0bvTdcvXrVKwWzq/c3PelXTN3fcq+8iEXFwZyJ3Neb6JAoRqVF+kTNEQVKcxzRqgoLCk7dGBUQ&#10;AcVP6TH3FGhqHAXdz9TMRQUemrQ5WXd4sCbfgvcChSlFViWVOWz6SRkvnTEBChMSkEih8e4pI1ig&#10;L9+MgwdGSPhV3A6AnqK4fVSpciGL1COSHRWPWQqgKpdarQPPOMyKw9xJo48TI8soRZotkufVQeLP&#10;nj3rnADgUNFnxHZnLPCgskDwkFiZm9UkdIgJ78SuIX46ogmD4/Y1SZyNdhHz1dWFi5wIh5i4cpS7&#10;oBL0GoXg+Fk3wq8DtoJYL78yZdFGAOBBr1wDL0buCMuBp4BtXcbTXu0BNq+WcKsYVAsS7OJXV03M&#10;GbEItlFzZ8pGBSbpbOoChAXbhTl6h+JBvhE8Gedaoj/ykY90CrTaLVu2WAGgHi1xSkjGTdQngxWJ&#10;pxmn42kHIczcdbiICWA1LHRxCkkCDIFWsdkLM5vF2y5xMYUlOClouPwCw4stNEVd5aACJ/oRs5yC&#10;VNQxY0KqDVJSQkgTA4zX65kViNiD1HG2AluuRQcwmzJS1HgDTGE79XB24mxkrVsqI8YmdjGCSZqE&#10;ZfeWt+SOmKfssOaNSvpQbYsJdwoGZnFZ5EiuBQVJLHlKRzhoAbXU12FoVmyi7jjQt0gfbxoL6RNc&#10;hfSSp5jNUVo5cWquqo3cMQUD8Yg7Eh41qUHJNWIFLhwhI0fPdJEzBT9UIhIgBTzTQfXg0Bxy1thU&#10;DMix0ZxH2ys2wm9PYxVpIiUCL1+Mxz9uedfb+cWV2JWcUY4sKnsFH/MUeFGfAndAXD86qmvD9yXp&#10;A9RtZFG/JRqXn93ffYO6WlzV2FNgahKfWnR2NFtb1L/+YJ1OhPvphYBIAfwPzP+6MLCBES8RKaiu&#10;m/4v9eO//NE/U4dKF/Xdzy88VuRIFMhhjReXsc+kJ554QqLdqT7WoS3LgHmr8GXsSr5161Zmkxs3&#10;bljvD9tt8ZXlPYYLt7VL1D1tL8zcHTx40PVvEQyLolZpagAtXPf2Q5+m7RT6BAXMOVVj9CVXHmVQ&#10;ORkFK/sd0gK3aCMX169ff+WVV+DXJJdQo8hUMG1FI5cy3fnJCgpYVBCKrPfZPlO6womsKxFbiBqq&#10;bii72IyEHYdHzRGmKjVwFTF8APAuPYi2SEGlMuL0quAmtgvDmXEklJ2wpVnnVRaS0eXdbYGXPtAp&#10;oKb+YjsjUAmQ8A4VMO4kRlz543u9w+wRMHYJn6ZI+3suRoGz06ESF7MJqHYJx5FQIvJBAIZBj2AT&#10;gfwyqCJRzaxW5ZB0z8m64lZPujALmgvkQlaCWApVmRpifQgFI++kFWLRTxbeIzW794t+xHUCvCgS&#10;h61eRpw01daVAzmSParBedqKEPSvTr5REbMgFnx2nMxtR74JvwOVR1oSTpxAdmrTdkkZhuuSeLAL&#10;vOG3+zvMbHZR2Rtp2LaRXylDmnXccmGj89PXA5CMwECfGi926aESJPWaSJ9rRBKZkr7Kg7KxurVe&#10;G50qfv5DZvnKLL8sG82tQM57LGGSoBRLnuq2ThN3EaWiAMZMN5Ns4sdThDBY0u1iAQN0upNI9cMj&#10;fUYw1vaqArD2xgY1+FVm5xf4rpzEiljw36mMAVQInAWmbKTjsGsdwGsRlD3lmrJ1LwRdUdQWxfFh&#10;R5hiIezQdJE4aPoJfT+94zpxOaVvwmxRj+iiSIwCx4PkCkqwsEkl4ULK2EcR2imQKMUDBXtxKCkq&#10;qu8Bb5BKXZVW/Nap8WVUYzQ1IqaQbLEaE5G8gI1MWzQlmtZVUa8vLmYTUcDvEe+IGuSg2nYK3d8W&#10;0V6NVVp0hACw6AAWHdLExYhHXdKM0En//fe3YsatR9hzWJScQICnACSp87MAIQUx6qgOoyvHbUHc&#10;Q+Pb0aJru89ZOibWXZCuK+tagRRIDTsOmkvOlt4DCGJRNJo5eulog06in9LqhtZskYPAIsW8uXB8&#10;LAHss7sr1qUIFadaqGuVEYlzKQAgO7aoE5G6hk+ePOnVQdakhrL3DJDA7hE7LukjR454Mxj/ic8h&#10;Fm1xkXcZ+4z2NmCLFdu9Q7hWQfKBjiUlpBSRjD0/beGrPxtQV55ad+Qdf9VlRJG0KgxHTHaIWpJ9&#10;K4qEKTQqGO30zJkzvJw7dw4AseBqiRvZQhDWpFzpvP/7Ww0pFE9VWAoOah8rRi9KVjyi0CG33bm1&#10;UulAww4LTKk2FqwzLiUdvAB0PKgJgI43DtJbggkLYpAV6ZFvo1T1GigfXcDVgYmxG0LkIecRSNLZ&#10;gMo6BallBxG22A6PLfAoGnjoAA+DGCup7m+BaCVCMDpjtugRNeiaiJToEQrUXB0zRbmNYnRm8MOa&#10;CnNR8a6MCAD0oaoXlxoiu/ghXAyBcIhHdMAIfMKvcBIkd5wo02Q5sQ5DwinwxAQMhU6UFyZR2mn3&#10;yHZG7BUj5YzbbotyBB5pCsYWp1pqnCUxYkMGFaVHkNAsQNvtNceVHmrkyC6+QosuKcBYV4LtAHCN&#10;tCBBGGkmAIcKJMaxBAwL7Y00Fkyo8QWbbuIYQ2s7kEwVLH2l0p8rKpjOlfKW8WxSYE1mWfPTU0Wl&#10;VlWIjTB7BAkYANPxU5oEC2QXw3R1z2KOItyqCh1WnRAnBVR5RJFH8exnrv1kXNRkuo7mfxxLDWkc&#10;2dj1X80EYMhcHZOUSsqC6vBKEOS8m3SpWFS6XQnmJsIn3buItQi2XbqtCwAJ4/62BXXWKTBFZ1GY&#10;1V7ZgQQqKabDQt8DXWaOnkWPFA/hnT7Y1XnhVEXERGkhAZ8YRgjNQHIEj4wrGzXjaeVnOx2aFRIF&#10;L/QaZdfAqEljdHUflESLnMITOdC6AhUAwOwzwoUY+64Vl+bjEWVIco0E6yhavL9Hj+r+zj5KPaUv&#10;X24+VWoiNLmzaAvGkGxL9Wk0Z5Mdj4gsMItPdpSQslHkQmPBo/obBUbEAlucOAsarDbrHvJt7fJ2&#10;e/kpOve3uUU/F//htz7mfpIgyHnBqtrWn63TcdwYdE/rdbwLRDjownafXpR5FxHekCN2YYpIDSDT&#10;urZp0Teoa/Xq1au8O8VGt++OHTuYVQNC08+lSb5kgXe3rw9oLkACz4Xqi9n3tJvbdegy3rVrl893&#10;9zG1w/O/Sea1116b7+5379y58/LLL1MQ4Pz68bgXBZGS/mk3YYQ1bIhOP3E988udO1vgtpj4KVIi&#10;ZLR0RxClpbZlyhmUNfzLqbkkCkExC8d2Lm7duuX+9pKB8GJZqtMpTVZskF3VZmSFsIs4OUYEo9Y7&#10;pb3Kub+JBqdqrfOtzqgpAj+rxQoR9cRRz753TCXLnSrsKBqJn9WrXYqJBcbvvffe9evX0xeqK8EB&#10;E79ziCYFRLonvNp4pOC6EREkeAb5hYc1jbUXAqhMeO/ayKBdaHIsERIbRicNeICdTPGqcsidisiB&#10;E1qwEciR0V42a6yOtyzC7JAz5Si2xeFRjiApRJUKgAyBrTgCoKalVhtSiGzGTHiG2Bhp/aT2frF9&#10;bmvfFfAsGklGqLVOPMIY5LyD4fT2qR0YvmIDjZIij6qiWDBptF3gRj8lyy5BOZCOugquU9RiuOaI&#10;0CfNuXPkOsx2GetQXChC7JmwAAMwWGXQmUddJwFswlqjoIzAZISYiJcwImsmYkS4yvFxoF8zyBRR&#10;Dw48JHapQEkXsojGoRKsqzEC6ZhbERflXmr7gqTpKZ2hCTwYKgSrwIsRw4m5vKsQhcqX7UrUaZJl&#10;yh7ZJUfyxZrF8mgRdUZRI4Gwr8YcNN4xxil9iyQko2z8NAcJePqcCkGAJoRri1aQjzE2GSR+agX1&#10;BPatt8XYqTd34ihImYkVsagWTx0cakkImaKGwEzFofZilw5gNKcJZFe4LenDn4glWsRSLiyqEB1A&#10;OakBPwXIPp1ubqMujzcMEExKuhQYPa0kNEfbiaroIDDFEQBM2SUp9DmFp6tFgH1hi45ybwAC3LJl&#10;i3qQTZkVIP3yAhWubBGpvUZE0RFy1616q2MUuJ+okEedSrpNGOEat+rTiF72IWHZOmUrJYVZ4+C2&#10;W624GLFX3RIKtkg9GnGIDQy4HV0ebiB3hmtPmzJxol1Uriu3msusP2F2/7lB3euOj+0w4EFNYltz&#10;7j1Ar2bNxvENSkxw5dzxhX+HFwz3N9KE77RGMmLR5Xwx2/+LzLevKIiPUdiARItdlUGl4imP7u9n&#10;nnlGNtlRM/Lrp4uwv9HmcxZygRiJQPoD8xGUkLkQF9i6k6uHWPFG8vzzz9uYdzEK0COtD3X84sc6&#10;TQyoSf1K78IJ/kmtXnkLTRbUgwxKtBTIOKh6lELy2uTlwM19+/ZtbxLAwKBBeTp9f4unU40pWXcZ&#10;ExaZUAqSbVRJSoGPDhUFRVnWEWpUc7Z0f8ORJqkgmGIBOOuuQ9vriVUblrtIjOoJ79aLhK/l5eVN&#10;mzaBgTsEKV/5Bl0A0qBcVAOm6sLS3x2AF9aKiCPwura5doWbsE+Bcve3jcRGMBRB9xkFh0cUxegW&#10;t1FE4CGXGgVq2DOZr6HVr1jeu7/h9NNTMQqBiE5RIpM1zFCgBoNaFIJaV9By7IhKcDASRuSoZBEr&#10;Xb1hSPy02HqTIasa8z/5gzNT1vtJTMDmHXJFjxPVJhxhyhG60ChrYG/cuNEEA+jVxz2VXweGEcC0&#10;J5xbVJ2S5f5Wf1KDB4EjE3vYgJB9hIPBiLzzxTsMFnm3orKjizWWbfHU2XDaHQansQPAsr1iAcDE&#10;inkrjOu2Qph79XSBtcKyXdyJFPnqSu9g1k8HTyV0o9OUI8FqbRV2qRc4eISCWKwob4WhPJTK1vk/&#10;PKVpUsZG3uGXKRO7uBagXIuUR45642SWC7WhXNUba3B6RKqH8shOSS9ktAxhH2PSgbTeVFiAMAzt&#10;QkLgUeEpboHvepBlURCFat0IP+Qm3dxGlk2EbOSoc0rcQMRejHlEmLWCB+w5+B5RTuoJdHgBkjCr&#10;gTjverQisdGIB0aAp0DZFn5hFgKJVVGY07Heq4Z4ZV+dSCLShGAXcjBMnDgV7qd1mhRGV/VIDdil&#10;25Lu76rURlljh9hIX+3hECFCEI7E6TAAowIw270HUN68ebOSkEqPMCw7cJYmhLRet8RSXJlbwYBK&#10;yD47M6PT1z8wMBeydWqMDHqVXJrlFCrWAsYyoYlGlYAEggGPVCyQTJUaNEaLwhOIO6mPyH2zuMLd&#10;xFpuvdd14pHvKOt+Gukrby4YQRoj7pvu7z7cu+TYBwCxIkK19o4xRw+x8AsKWpPK2AR74dcn+zLm&#10;lAs5Yt99zLLwN2zYEOHmvLOs/7ikfS5DYpE4OBCqEB6JWETBQpd3F7mfQCoG0n2sNvhybLU1Miy4&#10;notoSOS4dI/P/5U2Fz99YQoNJGcWOTD4qVClQOWXbhNZk1aJRo64EH769OlTp065v1999VWxsNar&#10;j+2r9/d8HKb+q/pFLp2yLk5F1rmVVPXRoXr//U0sqhXph4BQ9jNMeFcxLHjqJ/t9sksGtbyoRUiS&#10;itsWGwXjPPOl6PFSZQhM2ojzprzUlrKQ1EGT2DxlE3hOeamImXJ5J346fpIhB2xq4kxJsJNpr3aJ&#10;DRSrHjB67+uVkDVm7QUDAGp1UlskQ3o0AsyyQ4FYp0BfVggyhQwPgy4GyspCjvv/LQjBFtuts6bL&#10;2Ds15vk+5msIR9QYt460FGZWvivULL5HmLWePi9wJmoCD9jDSfXBuNpQXtKhHUgr2BK3srLizFuU&#10;FL2s0yVrzKoi+jUOj1xOIlLKXlQxjC6aSgWrMMcVfcpI5otCcUmKdZ0LV2qS2Xprf+Ltvc1GIdiC&#10;H34Fy2CJ8NO8RyZ1dtYY8TNWoTXSZAdI7lg2Op8ED44rwYMtIVFI6pmoZAUglaKQVqZM6i+KSlod&#10;Hy+dJnhADoVePsRlZM1PhOOZrwjnmkCIZySrNzyzI3yhaWr0SygLxbUYrHnCMtqBQRrMcuRn4YNB&#10;gRETPwmKPBKIs1bj7sSZ2y4oe+lAxWB9IPGU2FVV1BmUBOTmjKRg4rw75jI+LpiEL9uZAhJFlRAF&#10;B9MRY4dBI+FXyHimwB2zMJdcwIiQRUTolCa+GMSY2lM2CkBQtlTtnU2kCdwjt4gCUHUsWFH2+rVi&#10;sLeDQLk7RrLowAAJGm3hvTKQJjUsayKFHEKdV2f3dNzfeIANftjYMUJlvY9jQmG865DudRGVcVuY&#10;Faz+IO/CIfKLYX5pRi8k4BET/Fvs5mZ/tjq9KFhnChtEGVgc9zdIEgo2R46/qB3bLiTnzlfshQsX&#10;XEtuLOQ4jy7d3lS6y13evkfdhXahDtX4V70Uxvd3dz9+KLBPdF12EE4N+c4deuVdaMbK2AQwseDh&#10;6NGj3d/2sg8Ysy42QnndunUalNZqiwD1Cte8ryMXMy8UkCNqEwWDW5UgvzIOv89l39zssClG+sLU&#10;DVQI2qmRCkZVKAAhdHiFQ6ocdDFFvAEQQWFA8bBgiwMrfZ1ZczyrhHFX4p84dywzBfMrr7yC8xOz&#10;+ImlwOBWK/sP9ze7mJJs96tKUg0SSRDhvKGPG+n/wPu7GqJDU4nbC4fqgUm5jPu7Kn/ggQdY0OyA&#10;tgWVCAXacRIPPLUVJWiXLcAIUk1IPL4EIG1yTN9Pl7f84Q7dSkpSsYwa6YG8Ig421xoE5ADLMZtK&#10;R4IZYdwbAAud2NhBNzzyLTRfVFu2bFEWrMHGOC9dJHxRLqN+2uuRCZAmflJQds65SFGBGSSHRDXw&#10;e/DgQS9ZRsVtJQAj2Yl4nSjCMpHCrtuUSU+JjcQkzfdIygQ2TE4HaO1fiGZlcbuRU6JIgJdWPJQ+&#10;fNaG8CB3ygZRbNKUu7o28tlXvgq6f34mUjbl1KPqbaSJmPjJCDJFh3ZESZ/CsO7NTI6cbTXgKTzq&#10;hxe54Lpb2YRZdizaDhVsflKGNjUMiIiyUYzcsYZzJEg9BsZP4Du95tQUm4JURWqgakeIYGus7Mus&#10;eu71VHVhCQ/Ah0qw3BmVN++QsK/8uDBWh440chhR8BzpqiwwLmowbIeZhRo6iUBjYk7iE1SQeI+B&#10;TpYtFMytB4xOB1wsthgR7kg6qharczrWyxpKEWuSUIYQYImAGSdOh+1MERNPlUon3SNmE9bG/R0Y&#10;vijXGbRp+qxZoSDw7io2u78j0CJRcjEsLommwL7Roo1yKuPVpy1W5kMw/fVgOkYNUXtVlgBwSk2l&#10;aZ2uJXl3hKsZVWHFHAaQ0KgkcB63VlBku2DBhpBZRtjctGmTelAzdVRRA6lm5EX4keORSRw2T+jD&#10;I/XBEKNgnXd+McCIFNCvGqM3iohHfEkBs2qJgrleam4EmBHWMA+5RWo1ahYAs65aRI0Nx9Y3klvZ&#10;3Xz48OFjx45Z5J2CuhWmy9ud1z8VNtLs5gMb/+Y6AB3rbnGjI4yf2iMLyttPXphya3pqkX041YlY&#10;0FgbFwWz/cNv36PIsdH1BphXh927d0uoFyYfWmiRdOmuY7iVvXxwYYt1WROjRFBg0N0hQMj7S2oQ&#10;0nQra4kKo44k2IrHCnESKwxPHWTKzq9RLRGdyk0kChY8RUJGZA3niRKSAqWiy6mB/rEy2IApPDfa&#10;3r17fdT1t80B0z8tQmsjv0ZGlgQsJJVhBNFZdWb6PEWf1MqokSiOGOSja7v7O+lFEhTptwXd9P1k&#10;pKolkmEFSkeUCxM1SlOtCAOtCCUmRIWJRPK4VltGFHSupAQv0i8AnFpxhUt8T7HmEWqcEB5hdq50&#10;hArdQeJdggkviEY3g3YpSjnIuMJiBE0YB0/pb5xFmMKx0aJH1GSljKp1CMtxd7mVrgRzFSMEJDhX&#10;SADDqRa7tzal78Wq9zWf4GBkikhShcICm/JKwKMDZ3OjE97ERu5UjJUWxyN3kqfE02FEkXV/mItX&#10;MWhGoKoH0XXD2SiizrnaUBhSj1Ik1LycNE/lAueqyKLzpk7wDwycWHVCROeE8EjBU1sKjdNuCLn2&#10;yCI8nNqueAhHwi8oaKXMFomQQRwikybXkUxZ0qUbVKlXTkor8VRQHRulzhFKESJwewMvcHNZ4w54&#10;MBBFei+0S/rkzs3qpoFZ+EVB2OdamXlEQR+hqVqsd8q4iFWZ5ZoX5FR+ykAN896pQa9aFZ3Gyqbt&#10;vMNjo+3ZMVYexiQk0oEEwi/xE0gWMND56mTJkRQIZ4hFh5e7Gr1JPY7UPT21y3aZUsmeWneEhTwu&#10;IbQLgSZhZzw1YdMjWwjqeGSNcTCgpU9TTr3ULt7fHo1jSJ8IRCJKmYlR7QkQe3QYBAxIVYFzjKkZ&#10;zCRlyl4bqSGnirKiCAGzaIuMyLgEce2RFaIsrfjJEVMtmqM3JlFE8Aah7d5cgZFE50W5YkCM8HME&#10;mKpTV1Y86n6loNHhSuqtYEAU6hBCMXIkIiOnQoAfeDTqZsqMsrKJVSEgrTQhHJnxzxd4SLYCBiMs&#10;QGhuS8AEYjRnxyPhO3QuYDeHV3AXm2vYvaJd2A6b67PL2yNNTPvyEbJjxw592NkBlY5bTW1T0AGM&#10;/XGpiUdEYeNKChwB17wPmD5/2YdWUAIBBvjeMFju/+XlXcEjLwRvvvnmqVOnXOE+sp2R7iO1JxDt&#10;i3dmKXvtoCMcUaNRzcgmv71b+Ebvn3Z7D3Dfy51HEiQKRuSLvqRLRPWGf2Lu3CkJ2SwW+lpKR9Uj&#10;dZuwoE4UBlTyqFxZYwHVHRBSV2TEXbB//35B9f9J8+VtpT+ZYJk7fquHJf8zhFGx4UhBEGlGn3Ks&#10;LEzqLHhUNO+5v93HlZHtzraxTkRMWJAARkxUkgL1ukHfnCbQAquM6HTJVU9qqMx1H6BJMfUnEjKh&#10;vIgVN7cKk3XvTUjHOGrYhFkUthNHovsbVG3C9zR37NjigqnaUI8+B4Z0izCFE5A2bNjg/sYywOA5&#10;G7Zbl5gOM7+aMn1iAhi0SoQRtShGJSV8uxDi0DrYLCsXt5qz0R+/iEKBOh6VAlMSBpVggfRIrVvh&#10;UTUoXzEyolDmulptZ3ZVT3YxRXolrCtZNFq0IkawiXjtwjacBNVM8SIKIYjOCjL1U0zKnbRSHjeE&#10;LYrHFlVE04r0GUHljnfiVOzatUuYqp8RCqBWjrY4q4jVd9iBSviCEqDixph5Fx79cMKg0bNTu7QL&#10;Id0r6LVYBbLAuEdGIKGlCYCsmQDAMtiFIK22sIY9AIzckV56sIcxVPBe/QNmL2AyRUzYR5Hj4Aqv&#10;xhQMs1Nu5ku3QChXG2xiRoupXyh4lxxusdFfE3FAglSP4F34yompwMuRcQg1cdEnc3JWRV7AhqQY&#10;Y9vJUpAdN9TVKK1QgAGHnUHM0OxGpyBqQt9TKzUEJ0umTPy0vcPORZdHn3fd36WGFwosQMUFgx45&#10;m0irLbBjdOqhEq/QZJAyTfrSZ1Hsc2+cxE+EyCO1MEs68aizkP4Q60wxiDElilV7+XJIPXIc5EWC&#10;OshG21UCTY8YtIsR6VBLuOUoNkQhLt7VjL5kUR77HBJR8UoHqIrccUajp6gTKUEXJtOHBCRnk1/x&#10;CkqmjPZCixCJtoIuW+LWT0GJghpHjKOa3+x7Kq31QyCVbpRS5oiIArZOCiNEmA6CKnXJ6a7uXT3K&#10;XaLfaiDmDrUbVGvClXhd7SdPnnSLm9d/VLU73p1t0aetK9wWQnNceLUIbLDv/u4zxiK6FKoRFWAL&#10;BBVu2Tt37ty4cUMiBMjyO++84wrv6x8MhDh9tpTc7m8N9sCBAy54yOkUFGD6rXB6q3CLG4VDX2g6&#10;lbhsL+MKoCaDnA6XeZemGpCUUVdW5ItUikl8ElkQEbbxT6fDxY6cio4vGPpPm7i2z58/b+6twiXl&#10;kaKaLrz5Py8UkiU+QGEuHBCwjik15I7p0FYWjhxStCdUetq1PUSvUamqhA79uqdyYcGKue0IJdVQ&#10;96hK8pRxUJRUvcPenIq2F3NmgellXEoE42tbZbiHRIXoViQA9cqiBo1lpjgizgMZ97fGum3bNgZl&#10;xUa7cOdI+IkdJcWsBDs8jihTCmX9+vXr1q1z6XZOQBWFJg45SLYraOdcGoiJjUaMMyL9wKhFwaJX&#10;RHqTvdKmWL2uwqBQeOwK75Wi0lHH1pUdMWfcLowhXAiCEiObVgicSANJdsGWZvWktiBUtQ4Jgx2b&#10;7myjeT+BrCKxZ2OXgSisC8S6BAlBQvFmPl0R8z//Jibc2aKQlBOnjPhZ+KXJkdYCnBkMswC2LRQI&#10;5WiBnymApUCDo6D1ewQPGDTZpKCEpFJVMCJqAPhVyWJ3VPxUJ0wBaYQH+M5S5FC2QtS8dcoSWnZU&#10;Phi8gM2dtPIbAyAJAX5zZUyftc4hfeLsINA6zMrM64UE9e/sYzOKxF5O2ZQRmSUSrZhlVjiKCgyi&#10;5zpWik0IQNqLJcRyRJNTgqhcD/HISLlGnDSHGSFOlppxmhw9NCpj2KyjMdL8BKMit5IFc8zImu10&#10;rBPh2y5emMX4nvubWuFgg3hku0csWLeRU5llBzDKQnYwHYouG8rOCOG60ArBFn7NS18iXlQ4vPix&#10;LilELlJDlFRiZm6wq0JfPfBru0RIh730wcOzHDmDTooCcASMtphY6cVXDbDAprFE2IvDSk6u2wi8&#10;SkBOBQ+8R+xzJ+nKiX4veUImNUZ5R0J1CDnXwkFU5IuIX2fThA5i0SsL7A9KFXnVjmcHlg4FT5HM&#10;BeNMAQwMNZOoG2VjfUrwZz7DteYg5K46b5kwu2B0LXetfusmxgYGxCg77mDXoT5jVy8oOhsdX7fu&#10;V3e2L2BNwH25b98+Z4FH5GO7+5sL9zdlajyKAmwho1EUvNh75coV39++8pEjZPbnfxT+7tGjR21E&#10;l3O3df77W6igw7L2zmwf6C5ylrVZ+F3VwRNXt3UfURRMLMKTjkcaAsASARWpaGMvGlFHPEK7p/GP&#10;QymAE+GdKeKpqmOtC0JjwTBfRJP3FuJVw/3tTcjLCsBKMe+SLk2lniMBTv/+c+7BYlEV6izm0uwg&#10;ESxw39mWfjgQqs5qTxSUWuMoU/og0gSXna5wYoVltUuBWR1Ed7OFQfrQGG2naZfRupincOfeqkaV&#10;HYHWfdC7Eoq78PwUpDzh2hnDo9NrZMGN63XMuwVfnMKpTfR5BLa41J+NeJRs9WpUzZhlR+6VF1qo&#10;acTLy8vssOnYAMmgswc5ZikTuxwtYuIAl6E+duGJIqRLvADtNVdzT89/PdvB0MoViri8cKlUpaOm&#10;VZJ6chiYwp6glAXvtoPk5CMHHqwSnCPcTykrs5ADjHxx9V2rXEA1keshjpAVyKkVQqJWjNqNw8Mm&#10;v0yxz7hsVrhcmCgp7BkVtM4ldiNWmc047zIlUszYBWrUeYofdVkIysxTOpQ9lXEsSYEKZoSacFwS&#10;kNAECRvsoKWarsb8tGu0exMgKUNee6VjtF51MajHSUoYPMIDwokoiAlIeFMtzhjMkNjOJmXuRM0R&#10;cpwOtSrRSsUZkaNNmzapNLXNNbPYlmjWur/VmFauSPQylWlvJOuzdgGDDcUjNO6MwuR6urXmP/Aw&#10;Z3NIONGFB8oJhE3q4LApRY5AEj5OYpICuswrJxMb2eERcsooUl2tixeltlvpOMsUhe7v6dDO//D1&#10;/+f+Li+yIHxii0RQZtZGmsJUh0jGwBBsY6a4oqgO5vAS+a0+PYW/+mFEiSZKiz4FT5V316QUWEGp&#10;SnPoZMo6Po10qmepdyop+Olo2IV2c9b4EgtBjkdWBIVqzAhcjIIVBRj1HHaQoKuok/n6Xr2/tSZ0&#10;4RxIHuGpwLKfBREhgX3GEYVqRHnKBbX0zTlFJmudF8zT58JGyjFJE1ReIi1HUmOvFTWvOHUnZY8T&#10;Favr+pLeNf/Xt6wrY7lwC6grHiWCTeHbRVMfIzRd+e5vN5Pm5v72hU0ZLeyjtPtb66PpkU8a25mF&#10;HGw2IdFAzpw5c/PmzUuXLmn4oKo9i93f169fd/Opf43Rt5ZCQki7UM2yTgu2cfr8n/+dM+DxSwTF&#10;HRjG3qv0YU/hhESkwLtZPJUOSVFgICGTCEHNS4E5j3iGyqKfnYJ6CwUTKfaokuNXMxQISBxx4SXD&#10;Twxs376dX+8oqKNTu6iqq3OjmpfB6f6WMFxYVb7AqQz5U0nu12B1Y6knVHIPnyJQc5jq8kaW5EHp&#10;kRgItSIxEuXCCEcQ8GouEg3O+VRe7aImwn7Sb2Ixj/Q95dcoEsUktl5YurmNGFdh6kn5ilAgYENI&#10;ur8JqJATsH3CQuLEahAEA0Z1bGMnp6S68PxEFAaUJq6MEmO7kEXUSTYSmk4XMWlRAbmDWc6pg4EH&#10;JECCT5e05IE9rmpReDc0WlFMROuRP1mHgdgrKagAQJqqG4GQmfuJSZaBlMc6r2ueU0acFnGhSAPS&#10;nmCbbu95oko8LQTl5SSYGEWhQyGn88Yym4uXIr8mfOEcOci3C2kJm7lAZmkSDjZsYQR7sqmdEQYl&#10;OoMIRALAVjAmKXZBJYpRTtYpSx9shGvkMEKsE/ZrQ5WulCHH6Ken5qhTZiqqy8lPj1LrjM0pnS7v&#10;IhILouQINiccSC5sETsvilmZaY4us94U/STasaOkCC0KBzzhMCsiRkivbkgWVzDAQ7Wahx8SW0ym&#10;BM9Ui5RYJ87sKNrpAp9fv1wqCClNie1GcYlX4UEFjKrwk6M0eTHGACSU7bKIYSPX8BDr4pUIIwXb&#10;FSFrNSlMShAdYqJKPcKMCV+MIKpRRoQZMHMeoUIaFzKSsGmXuhIgd/JrzK8tBBslPVMVg7zQtytl&#10;QseKesYVoSCbuKJD5EKlWez+Nkq3jOiw0t2RMTo11k28bmoLfjKIagVs0QgMWoxsSgc8Gk7f1kLG&#10;ago0HQdnQd6tbNy4UVtAHTXxyo5S8VN0TgcXsmwXYE5WsUBogmFbaBJZyP4c7iTUItYjNumgSHJV&#10;oLnRnM22cFHxIAeB3NlIxyMhO7mOp7JXq4gy8SHrvtGaopFluROsJKpe4StC1Lnz+tPpRverD0q3&#10;uBvL17BdCkOAUar7WXd1+Z4hOIdc2SgVkOQIXT5J33jjjRMnTrAsOhUiTeO/KHrkyBFJUW8uJhtx&#10;DolTRtml6Brev38/GK6MbgoInXERiaIeRSwSIcs+TRc/YUHj0pAtlnrVIjsIRBEOkVlNVvaQ4wEb&#10;RAEbPaKjUBWMeFEHklcZY1cYFy5vgUPoavMS46lHmBFCpcvjVK/zfx+55C4h0QwOHUF9SCQ9tS54&#10;WXcyQwMWTe5VCWTWfddqTP3tDJoyoSzGK7bRxvY2Z4FjCBSHSISEYnYqQWPCgoCNctNPZdRJrhdw&#10;B7eQ3Hzub2mQeC8pxES08iHfonBFCc0lV+tUXkY/oSXOFZuA1VDAo6zoIUSxvEqSRMooO+ZO3XjX&#10;xpK0gYE09U25Y+wRoqXWTxXcinzDZqVWbhceOBKUwNl3GXjzEkvhqEhbrEuzMI1KmYvuUXvhlAXg&#10;cY5G+P00jomgOsy8GIWGRrQzwqxYEnFxxEV3uZJSndypZk+NQiOQ41Okss84/AkYStaKBFUbXIBH&#10;s/6YixEIMkXqMOgFzFJjBDy7kCZqe5WWRTZVoGZBE9V0dEMWMMCLZJH21m3rO35WnGUTNsoqzSJh&#10;02J7AUYR6qoxY7mwnqYRKmaJJJbHzrlcIE2aBKILiLQzbEvF+cADD6iuLsikCtRTfIhv3rxZHXIh&#10;LgZ1BEeX+CBgWQhgeAo8nCW3dANvJB4VNQIZIbKjaDGGJQKtlCGEBSxhIJEj5KgE8AIGpBJy3DwS&#10;L6lg/OQuuoz2wmARafQdZxhKdKeABesKEpnm1DiykaZwusM89SiDRnHZyCbLebTL5e2My0XHn2QT&#10;KmHy1Wel8O2CigVIbCd+DnKwIXxbuvA8pWluHW8ERSpTTtHVeZcLP81ZoGlF3RJ9XN2qZHMjHTVg&#10;r0UFqYw5UiRypxJwYi9a1DNNkNBC1FUhgw2eLU6i8nbibFEwXu+kQ+y46rVP1DCDyiyD1ZjYjara&#10;LqbwaQtNgnDuEJUOKZXCCQazmGezpHSjZI0agzgBW+CccsegLZISFaBOr9jzX/TTJXwaar912sBI&#10;lhjDgFVHFUsKu49v15KL2Z20b/4vfLtKzWHjAnuIdfwpu7/d8Zqhy4xftwNhlgt+nTu3/quvvnrs&#10;2DEXG/ziAuk73/lO9/ebb76JVdG5lXo3BYZlbw9eGlze/ILt8Dp33RTSVKuXTWIivwn8dNgXOxF1&#10;o5VyZ155AEZ5tOhRZirQiA3gcataMAm5ML394ESYgTEKH07hu7/7qMMDR4xDxcJ01Nfe5JS68FXU&#10;kqMiSX7IgVzKKJeiQplHuMCCZCNRmu100mzzCPU+KPUCYwWXZJAoFEVgJCrYLskWhkYDhJ8W2ZcD&#10;DY4FtZs7pWDS/WTOFE3rPZIbeByYqe19/evubEGKn5iLFk2jFnlxNmqp7BN5VfQETnYybuyAqT8c&#10;yYFkuHW6v+VVekpqKWefjmz5Sazn0SMjrv1stMKCPAGsFrVvnKDROTcRpsOsFLTvXvHMuaOcZRiI&#10;iUVgrOMQSIDxLwqwO6jyIonyKgqEm1vsGMusdXHB2duciQCN4mK/iUeYNBay0rQoRuVoL8DKgx0C&#10;eW2dAIBJi9xJK9FupBjmTkWVjRZe2PeO6drjBT94oF+7pGZjITjYnFrpGCtIbMssPnkUqVFQ9lJj&#10;BDBbcKJm9EE8I8Gi2KvyBOZRSwqpAqgGjH7ibZRB1V47JtLUIZTQ8iJT6k2AUEGIava59i3ltpYd&#10;lZZ0U1r39ra8vKwUHRMuHGwtABve27wNyC+PLIAhRkjgBAzbnSmLogbMKDTKgE1nem4TqACyZoE0&#10;KWCHBRvnpE0H3pxrYEByFozAIE3IDLIWmVxQBmDQIjQ6qLMrfeRzwS99T1Uy5CSPVQjpjCOhR62z&#10;bMKFrNmOOh55cd4Zp2YXv6C2wiCPlMuIEQOVAYkWT8VIzc+wEU1MXB5RG6RZxJUk9m5KDW9+qk/r&#10;dIi4PJJuiXYBOAvKj05qCtsZIc4j0mprxAT/6laPVhUickIFHoGihi3jXVpKyNGwIlgsUZYazRDJ&#10;SKBcNssLijrOJkSk+IlYaWK/AOkk5v2MrtjGA27tspeFTHVSkFBoJn7Co23iHyeIEpT6VK6idop9&#10;f6tYzaHzngujn+iNOtZ8tzjvriW3tZvJB2V/hO4q9SqPEC+1EKLRpfiN+W+ZuaFtcaUhs7ggxBgq&#10;CNc+vn1nm9juFGv777zzTvc38ZYASchN0KupetuwCwZtlj7aJRQ8ONl0ogHwszaFcFIDr0kSCirB&#10;Yde41AO07Ahh3MRidIrBZhxRNI1piqs/rofErQyGXW5oB58CTVuo6XUvvPACOyZ4s4sLOGVE1YGK&#10;kKjGmNypdgwsdYBVmN8SHFl8i8oZm07kfPCoSqr0TJ1g/iu+uFNwaNIFFISyUBPpm1OwnZg4fixw&#10;qWoR0ZXAF5u26HT9OTwjdVV4zFlmSgqpKb75qE5n1RxCnAoPKf1JiFHARMBc4J0vmiyvX79+ZWVF&#10;9+SITR7hScBTH8LJOEcWscO+RCLOoUWFkShc5SuLqpkLI/bp0OROUBbH/Y3uiqD7W61LvNA2btyI&#10;CkzKhFi4411iWGOqsjBWJY0i4tRcjDLNoBw5XRhDlO0OjLw4hJEjIpyb1Bn5Iua8IK3a5StsLJtD&#10;XrCekkJ2QmiikXFF0/2NJXmUlFwQHMqan1ClU0fLIFMm2PBIX7BSHQszDFjiApLub1BFxIg7KYYd&#10;MB2WBYVuFJ2nfNFURWKHAaUIUcn1PimGU4E5wDgBOJHfKnOIFQY9MiatsAkGYYE7ggFVAYD8ogta&#10;eGTWSGQfeKjYVLreaCvgxJwoPwKkFWgJTphCOEIkXXZ4oYle+BErLrEom17UwLCFF09VjlFqkMM1&#10;unCOEHRVeCZ0nCDbBSgWQQmfXzCwlHT8adKpivAWaWWWPgyQdDAdduIRTU7xr8YgoQAkZeBZowBw&#10;xNrIUUisWzEiCp6I5Vc26dPhC0gWij3q6jO2iL1qL7P8ckH89EiMLNvOWjWDGS4o0Cyz1GyHXNVJ&#10;pVFZ+qkaZdO8IqTPvp9ap4OgXJWuLFPrClcA9B0frjHQaVIhWoEW7LzLVN8kRQ0b70Z4uGBZeesn&#10;7gAjEoAUrwJWPIIVBcuSyCl4FGwkfBlRhw1q7OOcsu1C8zQRgu1GMBQGNthBiEV4FIBd8PjJmlGw&#10;NIFXjWhhCnhfSpALSkUVsobginL3+IZ2GQsfgcxyIS9GUMcxESDl/kx4x44dRneziVvKV7iGBsN9&#10;992nqCg76Uh2vVGoWzIFGFQZxDDeZMFlzDvSOr96/p07d1Zv73ffdU/b6EVZLdnyla98xWXppcEW&#10;n7PwCMGBFQ5CnBeJqAsRsVgRReKRRWklJsIRr+16GkGU13cnV0Nz43YZg22dUysCd7UL2YuLkgDD&#10;itcLYhf8TKGUWSNTYu9fjMOCR6qOgKre6GBAEqGq/uWLKKelbl+nTgXUtmgAKhKnqKNLJLJk2+aE&#10;d8jVDQWnC1l05EMy/CR1BCWC4g4VyxLQsQEFCO7sUijodtEykiY7Ft24gDECz6BVbsxRDyG+MIU4&#10;ZyASpQeDHkkPFxIsOh3KCBJsLGtJXADmiIpCUIrVaA4Pd/UdjlSzI4pEvZVlE7Qyjm75q3c7z9R0&#10;4Vg2r3VCKExihQ6cJgB4mRAU16KgxjWQAif84sR2+uyrtscff1zKBahquVap3k8hgY2++1s4YNvl&#10;oBaFpIiCfWLiqZPvPHuKvcJhCnKYAUaUiGLMU5QS7igUo0AcISkwVjEAyxq0XCDKz3LNi5MGCZFo&#10;cx5lwU8bxasEsVTpS5bj6qeDgRlZA0BcCkBQRrtQARgA7DhCYFsBQESEgnjlUTYRO64i7WnUnhEJ&#10;yShFI/ETOREFnnGs06k1WOelBmeCAeEADKoaiDQ0ogtRsAmZsu0aq5IzhieKzPVNDdqj5uyzhnCv&#10;26wxxT6/kstIgEXHQm+xjMs1qCgSrJKmhjSNJraRzELNzkHztCLBQ6F1uADj3RGDxOhnpOEWUTMl&#10;0790ocrkxRbHHGaa9FHtkRRwJNFQ2QhhamqDF9biUOH11HqLLJcdXiJWdRk9mu7qT34SGMjrJwCE&#10;Vjfg13qXE6csIzBTHBFPubaxIkGIlJlUJ6kJ0N5xK6CONTaVopxaBIYCsY5bNEqNDqBoHQqJdjxN&#10;OpJ+IlxczrL0UXbS9Wv6wpEj+DUc4ccGYCxLYlljxF3ljDPOAoRi7EsGCfgRApuURQGkvYq2WASL&#10;bRlUUSZ48CjjBHg/ZUeBwd/3nEOEsWrPCA9mCEdIwwxfIOGBBQ1ZrukrKidUyOyIVwPRbN2IPoKd&#10;ZfaBFAu1RoSIpdtO76Ksj7m0XNvuZhOdza2GPU43b97sfUUi+EWab1MXLbUIEXhVTeRFxmE7duzY&#10;4cOHnZpCdjUu/kc/r127JpU4wQ8X3IFKXJ+dMrF0c8s1YZ8jgYNtzmPsYRt7IrLuKXGm9HNHXgE0&#10;EgYTwFgmFs01NI3axST2Bx980PVMrDQRqfubTq2jDoCT3bt3u9otWukWZ0pd8YuiMNeKpUxqhD/d&#10;30QFqLAYoYd9peD8SLNKMnEwPLVtFFMn01MHrENO2UTxmShZT+lPvXPtD0U5ji8jHEpH6SvZ5eVl&#10;5cIUm7bYC5I6Vv1QIhF3xhivODBY5ErErSaL/YMN1Ajb0/o+nLwwoliZrQ05UfxCBRKPhI55OMEQ&#10;gon8KQUHktlvzf/1GB5ZLltGzEpYd5J8GC3iujvJxIExoSYZ5ojasGGD0DgShaBigDtFvGnTpm3z&#10;f8KvoythEu8NrpcSQQnNafea5pFAtm7dKiJpkhFhJp1w251wlkVhhWAA4ZCIgjX4SfUnqMoIfnyS&#10;fhrpwI9zTModtE5Fia4esDo6Znd2viAxwmCkTHgHGyc8cgSDcBh3MIwcmdjFuHqwkTv6Eo3eTg4d&#10;OVV7TBFZA0DRAlBmVQskooYqbOwAVhHW8jw1Vskl3cgUnBbp2MVIFWIvhXQI1wKECmDtDDDwCGBI&#10;E5ej3tECZmVlpb/+CaFFHYFZqe/vi4DqEb+sMaU8bJcO1hRGKeMRbDDUgxgBs6i5WLS92xexfjJC&#10;EOjkwuCkMCJ99mpk/BaXwM35dUjt7b1WK1dyvdRiILqEXPosekSilyb8XBcUjxIRTitwUisFVYVF&#10;mJHGIO/EStkhpQAzTFGzCx7C3YDKKbRKQiD8SjRglOdiX/1bbDAXXcIO457yy7Ks4ZkanYR+dzOW&#10;cEXBvDyiURnba9GEGoTKr3asbhWto0GTSBzxVCB8qQeiZXdCpUaigRdOnOQa5rzLlKQz60gqbyCR&#10;JinKRrBipw+JnAbJLoGXF48YxDZmZJALGDyFlgKhLDSFCm0XifYoRo8kEZPgZT/LUAlZLIpQi5PW&#10;/qkoHWdfXOx4ZNSIGPQxferUKYQIHELCXYJV4qjqNjqnN3WEuD691vjsdktpYi511MHvy02wjODT&#10;xaaTHzhwgAJHTHHtETCFBqpdvrDdcxJhEWmu/PHPv8nZs2dFgUYnxSvLnj17eNRFNXCdXGhIkJ0s&#10;GwnwcpGjqgWZiDL3tKBMPE1T2U/nbRa+hvip8+vzAseYse5K5kr5rrRI+olGsaMUS4rBinrTUmrU&#10;TCGTUzAAgJMAWfhL6JMqdSCjKkPFy7oNYnB4prO79nfC5dLBwIvApLyse4QsoowYcfzcRorPOmsU&#10;ckPoM64W1S4uKkoGKW/ZsqXbaCqEL36RI3Z0Ck5tAQY1g2JUWhEVdiomL7AS77XOXS5+i23BqVgk&#10;zE++nG3YFKVDBV5nSVnANlXx2l/lsF68JgoxL8wiVAUzWGIIDIyrJIVCdOFacDf3uL8VDR3r/PZv&#10;cNNNhAMVTnQ0K1DJwgPzf7W+v+Vkkfci4lqOiUMoUnFJje6AKBaquUQ4gioExIqCrxYFqLzEorPD&#10;mYhCGbHMBfEWYqRAVI91BSQQaGUNPzzWUuNHivURISh3CZUajsAASf14Guf0YSgdqrN3HY46S43g&#10;sUNTFdUQrWM4knGFRnOceMQXR/S72+a+/d0Pa8DUlZXmrAXVihoLsDmdngLPmgmuigh7hBodiykI&#10;X1xcw1Bd4ZOoB0HB5oApV5GyUBc28ZOFXgp1K6XusMDMpkBUCJ4lRS7YMZozZR2ZmdLm6AsNAPbh&#10;tBKruJIOR1KCIAHAxAmCEMl2lani7S1HVVhUXWAYHVs/nXFq2IiQkmhio3VUdDdrEU6luJgCBn7l&#10;B6RY8EZz9ApjTaBSVzx0hCCcMoVY9u2tLRQpMCAxQicLFVtXDsAw2GhLrTbX7IBtPYGEU+UEHsud&#10;azpsCmdqZ5/6FAWPsKQtVk7lNNo9qs/YxTXwjjZxFoxKt+NP5F0ZoJ0FJaqk3VVuLFscZzUgTTCL&#10;RXRFzTWzMQyY3Bnhp4NeYdqCQGrWmWUqHSLwqBZI+pQhZJy1oWaLYoDNrdDHn6vLFQ45HXjwjFh4&#10;GORCsLagQiyKMBJ4oWPEjw4g2NH3hKnZuke1Dgo80kdCgsmq0a78Tn9kvH27S/TQoUOucBTplsiE&#10;BEWIYoFxi25Zaj5GHYFQGYUsZYoBJ7yfP39+165dXEuoAvBasPif6+ZCjHqjKDhyKYLqo1YXFT6z&#10;dTNRx21ibhc2KntByZSfYu9AVW/GNBWVp8Qi8ZN4RF/4XeTqgS9i0u1Ouvs9VWzAIMF5d1T7RHSX&#10;6XKagPaLZGIuKbaDEb1ckOF3SahI7I+n4OZPjdogDGWhUDpyhTQf8Onas1PYTDjJEqAxsWOi/tQT&#10;rh14WygIXmCOhLCNYw4EOiRAsWoKLjZb+BUA1yrMTabCIJYzAeNFldjILwq6CdQHUaBe6FxsKkA3&#10;ZIFT5FK2CwWSbQuz4IFqVJoFAgBhk3HYTCxCIgqNA0iEKAXucKrI/ByNWzIqVusyQTyi4BF3YyM8&#10;qseEQWEKTSFCKFjuzNWxR46iFMAmHcvLy65w/EiqauZaCNL51PyvEAcVfqfXXgUHsEkiRqNMOd5C&#10;oCN3FLCBdmRWNJUFhFCNcpF3OL1qdHlb6ZYVHajIkfQsO05SU62jkUdzqNBlxXlzIE0oN9JBMtdS&#10;xr6XEkEZWUYUJNigJnx1qIoA5rGOSSfCjc3RTp+X+rv6zFGtnMSAwIHk2opRNfppkb78ktFV6QOM&#10;IhZo2mtdWTbaSMEjqIRJTV5gQB0CibjMVYJsYomCLS4b4dhOZMFckfsoJ64okGjai2rVi2RF4pwT&#10;IcsC4YIpIIXplEEOpCTaq2AYNHpkFIJ1eytIEyxBxbWnNjrFIMkaJBUbDCrNSPz0iLLYSZGSeEAU&#10;7yWdO9UrNLR76nyB1AlCEWXGaTJlrKS51gSgomyLR6xZNBeIjVWmiUf/xf3tkfcGc3vbohor/pG1&#10;RKR+eqoaU6NPBzx7O2KhQpcUqFs60uEg99MuP9WYoFSjn9qLLqT85EsNS9YQiwiHRIx6kdvC/a1C&#10;JNoRXry/A0bkC6tiEZQYxStMmn5a9IgmzN0WRlDZJwXiKWt22ULklEE6lOuNULkVgHF5G51i3UNF&#10;AaYjUUYyVOywGVE1Ma1AJTt6jLCGTHnxVIAeqSg6alXF+kT2/e3WAa9mjq75fpnub3PcsuNmQp0v&#10;YPf3jvk/7UX8xBJUQujikHoVq4G7cT1llsfMigtOnKgByCXIe8PRo0fFWJbd92701dv73XePHTsG&#10;AFoEzuPj83+GBGCJq+lBJcVgkxiTX15UcrVE5J1YAYC+cCp1/BOkzedjEvOp+tc+kAYV+EwQMibW&#10;ueMdvQJEJhL0Q6mpH+q6Gp0Y1VgNmY6U0bedZdvBBnjI9PfXfPb5/FVwkgqB/R4UjzCw1nkzQTTS&#10;laN1MTOHXCXOguIjzgapTTiEuBBVmgRfi8KXyNUiDLJIX/MSg8XeCThFnwCKXwC2sOanOpMSEcqN&#10;+BvFzAJq6IAq5SzYVYe1FyphMt7FVgcRLIJEreaAtChGJW67nxZxCoYREj8Z7CDZixNnr3aspBiB&#10;jSa0ZaIrXFBWQBKUDoJYdjhlylx1Iq1OSky0KocfyU6glzJBEYfBC4oRpRjjei626dIysmNii7lR&#10;4LKmVzLup2zaJVIR8VtNIET9qSo4VTYXCFRSqqf7my/l5WcpUDpcyJdAeHd+qmljEwbBQAsM6OVd&#10;edAEgCNGuNBK2BSU3GEMD86bfAkcOVJDOOKUgkcoApX0ngGqEATCptBqXoXPxRArQ2iCCglIwKte&#10;u5xw+R1XIx2aGTFB3YixjcSinxR4B2zOyfTPF1AHHswYJrYjn+Vas7hk3JxfogJx6AwLHCHY1q10&#10;W6ZUaYlAi+7j6IqUR2ESMOxCFCR+siMKIRj95FQe61AKDx5IuHYkPc3vuAvhUWNKThVRsEhH7CEn&#10;nC6SZnseCwp1tmBDIKVb6k0oUxMykqs9jmhaVx7w0DRHrKe4td2KdWcHq1ZYhooFTqnlsTBrEcSK&#10;XXggNVM/B5JEIMw6cZJCJzXhcCEWPBhhoIMovEmopyaLNanwmILfKMtYpaC3KGBZo9bR9rNMidHc&#10;baG2Wd60adO9994rHJwIh30gATDHTOljvIm49CVdlL5gqXEKNjsdUj/NhcwIDlHUX8iVR+HQ5x08&#10;2XdydUJHzPklfvbOITSVRoe+V0l7+SUAwIYoAapAARaXjsemp7FkxSOj6HQhHxJXrlw5c+YMy7hi&#10;FttaBEGF0Qo7CtvN5Ir12e2j2bh3717jwYMHGaHpI00I6kTlu79d89R8tGAYAAwIDQacUINWafmg&#10;9+ogNBmUaIQfP3786tWr3d9nz54VKcv8ehtg0BVuCx7gB0yxoVG8XUCiEyZ6FbzKxy2zvBDGaVIg&#10;UkCB4J80J3QSi9AySJSTjbawbM5R7giuxAUJtp1WDRY2L0POe3/whmogVZRaEqO3RjQ6+OE0Msja&#10;kOn+lk73d/9xLQFYBYU2fyZWEFcnokzTqArZUuhwY7ZiSvx0xpwQFODCdkeLTeehGBIUgyJIagzq&#10;2sqos+ERRqSN9y5OIXV/h15xcK2YhCcx3lx8lSosAYucMo8dFcKFvcxqkcDw5XYEUkQSJnMYZwp3&#10;1ARli3hVuQm6ObIOcImhwDjMLKgqppxPYSpET7FPH2AbJal2DBLvcoATJNvFqbgkhrIYtSqLpA7r&#10;DDvJNMEATHRoEakzqShZw7lHRkiMIkUdO6OjWUegYGFjEFor5R63wuGdmIuRdzx019oOOSoUli7Q&#10;h3JNTWhIYJxlhWsiCsKsUqmCTTiy6CfLbDLOO/v05UXITKlUVeuViyO0WMctcnQxZWCvnCpuWba3&#10;1x2YtSGowFYG9IXMfkks3vAkVlok0FIWHUgM2oJqZssyUWlweioEOJEQIdLaxlFLhDU8Y0M5qbfa&#10;t1xDG/9kEELZXqGxz1S8iVdVSL2J/DKCkFLMFH7MM4scuwAmYEgfF6UVbFG48Ew8BTVUtlSovFOj&#10;IDpiQsYJNXYQnH0TbIg3osTOxSJpwAuBF3a6v1HHoxiRjO3yTnlGOt3fhEHK4NnrkWOrfqixjxMj&#10;F36qH3XIghV7BQW27Xblji+LAKsNfQYYkaKOMGheBcZ8gmTrMpJCK6WDFxEFj3e1JBHUBIs0nMuC&#10;bFZmtvArUodC+UWvR+bqk7i9ZMrBdMDtdVLcPRLK3YYNG+6++27IBcsOj8JxtJ1Hi2iJRgFaj094&#10;YODCCPMIqpJm0yiEeNYi5M6RYYoLe8ULhmPlpR+M/tBYaYnIQVNpFHCrgct73qeamP+OMI+iVnta&#10;FqEvRvrgcSp8FWtdyGLUFlzJ169fv3TpkthllgJyCHKUn4SaU4YHBpeoz2KXrmvb/X1gFgh5VIpC&#10;QAvj/z7/S10oeDnQzG3HALqkQN4JTXPYXNJaAR5w4vv+pZdeevXVV/u3uLz99tss+L5nxMgLhT57&#10;RFcnF2yiclhQxhjAv5KYCnft2qo+ExmcWsksq0vvk3KUUGOTEYuiIHwpRcyINCSaoVKRL+1OM1E/&#10;vXwrPI9QhwSLrVQPjICN8CGr97dPH3k1qgxQaItTMhwS+YCmYyzCqh84yNgFsfsGs8S8+5smFhxC&#10;ggheKbOZCENxGDliQQnqIGoLPjEoNfqdUj+l2UTALEBsnUFm0SSX6sP7i2vGK4wkYYdCDYLAQJmj&#10;LkuBOC0dIeUrEImBxyFUr7wA4CSLtHVIFGLIPcIgwOyjiB1GwI6Z9evXc8qCLZ1/2LBfl3eEYBDm&#10;8vIychihBhKbQDpCUmAd+VChEZ++v7UAJCvBXiQVt5OJB4yJC86pmuZCoYYxlIIadSzjByQ2ESsc&#10;Kx6BQYcmqEYr9nrKGjYEJRYZd3iQiVXlpYxEAS0q8AB8ftsFzMz01Bar+GGN38GzdX7VIk4QIlm9&#10;FlgJBgvayrZt26RYmDqCRStqkguw9Uoba6ylicecFoJxSAgTCuEkeBNjXYNIn6RYMQq8Vsu4XZT9&#10;bKOJjUqaJqmoqOEQHiEoLajwBnzlbeKnRDDIcrtY81TUKsSEiN12P9WDIhGjEduqGgPEdhkkYEho&#10;xQ8JVkVBMKxyuMAwv3TiBJ/OSAEq+JS7sx1Sk65D9Hr1JOwI00aOOhfFzpqf7LMmoXyxybtwsMQp&#10;tp0LE8pBpU+ANKevvO2lgBCk0WecI2ICcBVLgS+aNhK+kGY7X/Az4lwIASrF6cAqSPyjXdQsMD6E&#10;NaOTQjz1kxf2R3QMioJ9eLJjImX1VrnQdtyjdtEUKTuOw1BzKLQLGBSkC9InoEvCTUZ840qiM+L8&#10;3nfffQBHmizAX5s1L8CpfNf+NqUQIGHTdmdEbWC1SgYbeK7pEOGAxJoMyiZrgqKskBxVAKByuIys&#10;1Y4UUi923Mk+ke4KwyjvjKthxNJHgt7l/jDnGjwkw0as9720Y8eO/rtYQgaSAhcskDkD078+ljWV&#10;jCj8PPvss4cPH96/f/+ePXt8YZ88edJnMUcAKEKB2O6Fg87p06eNep1EcK0xUpD9cVRlgYKPeFRw&#10;pD1evnz5woULXibmL/B3AXvxxRdZePTRR+Xl4YcfZhkh8Ng7zqYcVYrCLx3VHm6xhFKV5mky9ZE1&#10;sUthJOZSk3hUSRPI2XFqGLEuOzzKqSxEL6JkWVGpnxoItq3jTbGhGnUeUfYI5gBLvajhH/Ifvr9X&#10;VlacFph40pjs1LJZtxmIopoqbu0rBGgBb9q0aePGjfUF0uu8QyKGtlBjUI6NCUBQWlE3IqSsxBlh&#10;qtPCr4wKqRaP9/QhBgZB/Popfpe3YvK2pelLEmVPOa3nElkRUZkTRX1BZ+kRNb4UuuyKt6BYANIZ&#10;5h0PXHtkRcIo6LlGuVF8YDPCIA4JTfWNdDCYtdc8O5A7M655rkXNHZEMvnCON3Zgqy/jUNW6v1ku&#10;TFUoRoeBvotHKQMgHJDkFSfUOqUVaMXtKTUgkdz59zQaTXBii0lzUIUms7jFvF7gjDkAupViUlu1&#10;NppMYUl+aQoH8shEewXNHb8eVRLUwOalU82gE9UfEbMGD275FbW4UOd9xSP4UarlcWQveH3lAClk&#10;i3LHEXeEfa6HYCbxiGUCWwWJDf3CGxJ3qB73nyIUBZu21DrtYn/UkihkRyupj9iCRicNpEoUMPwL&#10;h5iTaoYFysTET5rWuQCPfZDk3SI7GK5FaotKjogLjRTsNR+HDuy4hYcChCzz7ilHIgWeWgE6j0aa&#10;fur7Anda+6DpM87oqRhtt1cq+VqMvfsYDLEz0q0WvYgSiwllSDBDOf1+dklYAUnlVJbs58L2Uatc&#10;Mws/AO2VGpyTEYVFGx2uqtERq+yrokReOqcI9Mg8kEbCCzyiFj6nvTOVr7KpRBm3ETBghGZd+SlC&#10;xrn2Mq16NQ0FqcnKV1em4+moWgcAvevWrVNpwBcI2vU3VGOGTWwgUCyKmS/bnQsGaxrAwIafhL6f&#10;BFE4FAJ+ECJrLCshUFVOPRBaBUmYqpGyBjkdG6sBTCKBEVTbzj4dyBmxEQDitHInrZ2+zLLvc9Z9&#10;3B2MKGbx7BF9opLtMpEdxOp+OHnooYdeeOGFM2fOuGj7P3D7gveqASEwuJIXHO7cudPd7Ov8ySef&#10;tB08L/SgqgogcYUxvLmYfdBzhGfzN9988/XXX+8/Ck5u3bp16NAhDdN7hqfapm4jTTJbu6s8kNkB&#10;VOGVq5GjfFnkCCrMEJpDLEpZMhTI6uNZ7O3smNPhjl+A0QgDMUGLKtJaUYclE4UnX/2sFeDHLnuR&#10;zB07JlV4sqQFqGOX91133WXkkmkatSGFJa8ssksbFLGJUx2AKFQ1pCiVkRpFNFMxHi8OvBzgnUE5&#10;BiWb7jmjuVqkSU1V9XKqHHlUJbUzkXBto8XCYMou3qESv6LX7lVSb7681AVKieMHBgC2wO+RcnGi&#10;VK25RQRxwZeCQysv1MBjnClivTnvNQUKssW4MI01NS8fjqt1nRdsmVB/LHftGW1HkRjhYYFNDAAG&#10;J0iMgMraOF1ASo0r3Is8TiSPBfatcydA9SEdjgo7+IGZmMSVxeiyRbDs45kRnKdg0pE2pi9SNST7&#10;NgKM2F5dReQcikhzkRdq7GAvhARaUUS40SMxmsNZ//ITTiHjRI4cVF/2up45d7jFPJwixY85vz5A&#10;RafZsc8deKLDp10Ai8WtIKjOmEPCKTIZcSy7TjpFNMMDGIaNNkKVvKeRUUAs5UWzRM13o0hE+iYq&#10;3zoC6/g1SlIK/AQYsVYAYznj5sIhXKgHPV3I7hKcI1/UONEoccKI4uQdgcReoYndyBTk7mDV4hFs&#10;ikHUwDALP2AmFgOMQ2gpm/BIxv2d4JlQBs8u2/FW+PxKZSMGcB5XuaDjEBEbYwm2qRTWhDKoXNvI&#10;iC1w0heFOS8FZcX6MJIveBIxioL0CoJ/wFTUdD7nv8xYqROmqnxHzDoxock+zrvC7Y1A9YYr1aiw&#10;pcmJkDUFqcidWSs2QoiQKcLPf55rIah/FwMdh0KClDRxc7s7pc8jeZR6+GUWyRUqj+ISS2WjPgn7&#10;skxfVasisQBghJ87CqDyjqj0gbeOczA6XFLJZmwAwwiDdETNyBA/kSN81mrUUGEVn/CoCnPNzZF3&#10;cQpB+B1V1viizEiRughdxtRee+01l7H+4BHYaCHOuC3ckekwzP+3eBnxZmCLK//ll1929R45csQV&#10;/tJLL/n6soVro/uMztNPP+3ShcFGtVFLwRgRJhG+D3rf39gWkU5y4sSJbu7+j2Tnz5/3csCaG8HX&#10;+WOPPWYiQXoaboFBBTJltjPCvgTJTlK1D9q5U5bGIX4OoQCkCWutVDDQMmW0Ijps8IsZ1YUrEwz7&#10;NKrS8CZYYg6hnxodiU8cqkyYpxJcE+lOllTY8vKyO9jdyXeN0ugkEI6NXDJknRXHQNGLEHQRqku5&#10;V6yYVRlKQTsA3VNqeFH0npahThox4WLc3yhTRjqIvSlrYd18wuB9QILYFqQwbqWUP//887iQThQA&#10;7JGUwMAUAOwDo/ShtQihcqQj9x0/xgni/ARynCKLfkJiHeMBgNzc3lpA+Ra4XoBGizDoCPLUXiHo&#10;DmKx10lDsqQy4hGoMs0ISBYrIyfK6XI4iYk+ixOjn3jWETiig3+idHAYbCPYCfCyDj9Hc3Cr/6dM&#10;HnFL5FEWRGQEDKUIAca66JhCJlZx66g4sY4fqh1vTUp0nEpB321AYiDOK32E+2kOMwUj/vEsZNl0&#10;1TlLjOhZxDprkKBUPxIj75qCR1aQw35hAmY7PuFHFzKxzZcTxT48RiLRpGPmaWcpemFTEiqNI2Wv&#10;97HvJ4S1V/xTYJlyFmoZtqfQU6OMK2zY2AcMObpwRw75VgjazQkY9AkLLDOLcCCZ5bHuSRnJjEil&#10;QrVFLjA29tpoiwzaayPvojDayywYDqbTEVo/I8QjCoVJma/5+n7v/V0qKQhT7uLNaG6F6xiAlgBj&#10;tAInluAh3FnhLv0huFKu3RboslEWbBw5kty6CgGYX5UzqE7aS5iSLGJFRJRVb6WlQmpWo7A7AlbY&#10;VzNANuEFS+WCUzqyZrTdyFSv4BJnryKkby/YTh9UFLoeeqm11wr9Xkx9UTjvziAeamhg2yUosReO&#10;qMsjPKBmAWDY5p48/VXnQBJZIFGNNOtGeRF+Bcw4NdYKhEEWmBKaLembUzCXI+nDXjQCU4IUBmUV&#10;6LZz9lHKlK5ltE4BJOVdjI6nW/bcuXMuTt/ilGs+al7DUcB2tSIoNPJubpfPa1tOnz59/PhxX+Fn&#10;z57VZL761a9W+WjXXlzeeo5F3kUhdtHNJ2C16iRaR/I1zzVWubDllVde6Qr3Lc7+s88+y9TiH573&#10;JwFgYAnt0ct4Fc7ykJpY9Y/2JPITcxlclHQYtAtC25t7hDciEH55Rw6WkAOPdqoTYo+YWDFBIDX1&#10;IPy+bayoFhzmHXLCYDL9/8fUJdyUbHD9cFC7VApV/PDtSLBoJcRFAmvnTVmoA31BWSDFItJVmEJx&#10;SjtUnTFzwouqQhNNJWIjUe4MUkN3IYlWDPYCQ18MCOILU1BJkvzJt8ISNpvBkxgKNSM/jRIDmEML&#10;Np1KTZjwiIJl0U1vQfO3OKciRUg8esRybNhio4jEyD6DwtyyZYt3IGRat8V2Oh1s51kUvMC8srIi&#10;rx7xIhB0uY8dRSELCjxcYVI62PTTlu4Ji6QW5pHQBAUMYOARmJklJqiDgYu8d++6EdEFhkgFIhwB&#10;wim5VlhGvojkhQUnpH+Q5mgxwppROpwE1rhTT4DZAjy08ODBdlGgWozYBh5UKwqOWdgQAhU78PQR&#10;EySPTCRdRHzJps6o7rHBi+zUCGyn5mcXA/Lx5mdljfkm8lvGwagMYKhEsefq0lhdfiY6oBR0nZu4&#10;ZigQEWU8GdEx4hE7UoOxUsMpVBoQqXj87KSIQmjMrl+/XqLHHWkLziHnhTXwbMG5YywjHRwM2ysE&#10;ClYAEFoVaGMHjTUkMyjeTnhQYTZX4SwX9X97f99///1GhEtc7KGRHRbYbOJRlVnGqdERSLFYgRMY&#10;ABL6lNkEElHET+u1NntFBGcNjgjB+kgWkpOxnYhFS4Ff1+rgCBPnTmXthagoo3Vi0U+8udXg5ItT&#10;0ZUCp4CCI1A7Mjo7yk8qOxqehg0ML+g4lFaXnHPhUI9TRrre7FXV8g5Y3MJcBpHW6eaaZdiAZD+/&#10;5jORq/+68mqYEVwlmLGuyG1RNpKIh4x7Kih7RTqufxZimNhFqI0MJuYEjfj0SBHCr1HEp1GYFmVE&#10;avwsUu8ouu6BAwcOHTrkEhW1R6LIF37sIroEDoUmWMcBpXjbs2ePr3Af7r6/TdzoLLi5Vb5OxbvL&#10;2woX+MQAxuAULObNBc4mj9vnf6EbDgGThd27d/f313yCu7+feuopFpg1Codr1pwmMGqAyGQKIRWb&#10;5EYIMvFg0SPkq5P3C1S2J50UmkT9ExsJ4w6Cn3S4w4De1V2GWMz0JoRMc9XiddCcTn3DoroiMNsL&#10;s6qQ1iGiTpYcWqea0Sfm/7CaULVX26SEM1mp9DHFdEllUZ4kHlD4VImwBY+FzqoJCqAXm6cCkMVq&#10;FI4uj46Wn3Qw6FjWUjU7P1Vb50FugLG30oSYa355oY8jmuJhWZ0JGzwgaar1sMWsLRLDshVPccRs&#10;0REVDL+4UIy17ABgtGJihRpH7JioCV64AEak9uomjjdI2hOiGJGVTrjEsCBYmDVxFqzjGbwNs6Br&#10;yvz8b5vHpKAIepk1WoneuDXhwl5U4KR8i50UFF9cOwxAqmDX8EMPPfSt+V/czy8dyEUaXbA5aXKh&#10;ECPHXN49YooOBoiVfLGg7ESHhMU/DFCvUIFtLqF+sqa5AGwiBTjPrL2cqlfF9rWvfQ1arqsr9ony&#10;4wJvykbK1ANmeA+wlEW4R2UWZnmRC6NikBHkdKg6ohRswZ4sa3ndVW4vxUakjFjXIAh32O4M285I&#10;XkRHKiEKUlZqyl3RlWiHkBQjbqHaunXrvffe6/UOY1xDAqR68EjstgNsu74vcBYEK3YMy4WnnCLW&#10;SM0jpW67M+ttwIhhUMVY7IGEWXlIlgmcgvqv72/CmkWaRWS7s8lg2YwElkfsfgLPL6g0YbNiHdS4&#10;IvRlij6QvCO5egCYflkjkHMn3o5tdnKU2DVd3bMw6JGJrAkHmTDoD7giWGUHngx2QRK89ZMLTxOL&#10;NjoLyq+zo8AUnltE56n+FSQ1yniQPiHQ75/WSa5k2YLnmolz58T5fnX6kINPxDogAItaUALxE2BG&#10;QjuwoTE2CF/qFu2owKeJFYzZCD9ICAQGpfFJmTsbRU1M/LSFmPTIXqaQGYFJc0lnBzyQFKHYsQGV&#10;8PUQAi2zfjq8fjq5bln3tzvYBGOqF36mZNzGXvTRYuJpR95ooy9ju65du2b7/v37XcMseJVHmrvW&#10;t0F/4q1loZfT6latmohaIBqFR25oFmyhgxOfcJcuXXr77bdd4Tdu3Ni7d29/Ok1Tp4VBgmRZAdBH&#10;BUoTVSpwVZQUAkcoVfNlwWilkiaxzYiMEHMruJUsW8oUMafDHfYA8HaOjdqv/hCw2izC+xC3bqVm&#10;iDGL9qoQATosrDmPxMTPZMm5VQqWtBsU88S0+rOZXStqVMWoTrXOPYt+siikzjCgolIEDlUtUpVY&#10;YZNv20Fntnp1EuztrIpNPmxXgrir3I2Ope0U8iUe3pVFW5iNd8XnMPiivfvuu92dnvLFEdi4oC88&#10;8ICkyb4RuaJAnHIRZqdO5bEDBu5Q7BCyQ2rHRiseAa/RlFFGUOSRReBFrUfXE10PgrJRMqarbxa+&#10;rHDhMx05gvKTKeDtYgFOKa/3mcOJXpXkUaMig98xU2EU0IhP6eCFKYHwAqR5KfMUIaKz6Mj1SYGW&#10;niK2FJjoOLYzqDIEKCI2hUaZZvWEIpDo+OnMOBjcwV+uIYQcYIIcYRrDT2yUMnt5qbpUmosKJBPc&#10;QiJTvSv4yb7z7Cd49jq9rEEFkkAYwYYbCBvDONjsM9IdZqW8lyz6cKpzqdH01ZgJ6SYj6o0XQk0q&#10;RYRtiRAIg1ww5aeIhMmpFEgENUXlp8TJeH0EbLyJQphOkHhZUF0sE75UiJH9oFb87CNW1BqcvXLH&#10;mgJGuzBJhcGRGPUgwfLLIGvOXTXDIGGKzTihaWQfWsrFKMD5jWVVWEiihTX63BW7iDpESEAm4x4B&#10;H+apS639tUEKYECFpQqADqGMqJqDcXDLGrMYaDsRMsBCjpMCpw+8vThMOsgWzTEpIsrcERigZYGp&#10;ysBE5dRDuqrrJBjmyyMTix7hv48/55roA06Bp5TrP1ChSPisuXU0EAWpYhUkTUYExYjT5PNR6kXk&#10;aEOoWuyqeCAXPuros8Ms15BEsvWiICbITH9QKjTAtFM/5Q4JKM1gwVJQGxKHXpIdT038RBSQsWcX&#10;YEZiBU4kC9bp65phBz86wCOPPKIsRYoNj7DksnTFnjp16uLFiz6gnUpqADhHrhKOaKJCJbtEGezI&#10;mzDVX0Q/OsvBgwd9Q3fRUtC3Ge/lgGgRyEEaYCoTZi4gRDt9u7wHoNqJk2ttzZ09/kXo58+f789I&#10;wCj7YhERCwTCaMFG9ayoOs68oMU6hit7I7GFZhkx2muFzqIM5QQqaNWGxguwwtAZvOggB13mHukP&#10;Jljt/q7fIr+iMtcbpVVCwWaQdOj66dH098+RDpzwVBU6GFXBX5//I1HKtDdKDuQDTUzLJU362YqI&#10;WGBNYWFckCJUl2qUzXBHoqaweH8LW2HZq9y3bdsmVVqM7TTttasjV9tikEeW1XTdwQHeOItF2GQX&#10;fsHLGS/ixKxsQQgnIjxyAARFjXE2meIRHjyqIesdS4SKVxEI3E/WoGVH47DLI4UrNIlHoLMtcGA0&#10;ShFBG5ncgSSFcgM8NbBF5Ck8+qaKMZEMuyAxl3vzWJUXYouqUjrET1HUemQaVC4aQZImvtQ9TWCM&#10;TDnVwBM0tsV2HrkTEWV4hF/j8whssQvc6NFoBya2i5p4ZK9El2uoWCOo7myYw28uai6Ez6C6ciyJ&#10;FKiuzjYdFoSDZORbN8Jgo3UfrFyDgUa7FBLLSgXtvFTHNCE3QugnEXVmZVZb6aJSnNXnfGGt/iSL&#10;97exa6a2q9jUT7EYrbCp6ijUDTniFAyaQKIFSG3oa/N/LAFdOIdTeSOKfQVAlBBT9jLODgXxamGk&#10;2NUPEVF5p0y4EKZ1fNoLA1PC8UjNeCTwqZGs/bmfBKGOBRH9/9zffgLJnS02sqYkGKkgraBUyAAj&#10;AWaLHkEV4R5ZxxIAnlIjTBW7kI3mVtpOzV72E/iVqDFTYAiQfne/7YnzYtFo3YSadBBzPEiEdNRb&#10;oDJHV5elAjOREWKRjlNMohTnilNbcILUpHLt2vYoVBxxAZj1hx9+mHKNQsb1WZoeyYvT59tRv0Yd&#10;zlEqCvHOCVz956yAdXjhIezDiV4KjCCZ4MfPqPYIJwTa3g8YL5UgxactcsFO1tIn9kZ1Ezom9KEi&#10;9ooLmayZOPtVILrUrUh1FR/ErkZXAKcCpOD+9vnr+nSFnzx5ct/8HxPDAAvekvlCmr1o8T1NYHao&#10;wX5i/s+LHTly5NChQ67YEydO9K9Iw7nDoi3wQs3Vi2GHiHexMOtSMJrjDcMMwuANgAX3lFTyqHUz&#10;2/19+/ZtCKWmpkdQZ3s8zKlYfaNChYwwnuDET49QpyZlqqONXlwRXFHAJDusRXKC28Scvo04EYLo&#10;kKZ94QSxOhhmFFi3lXB0DDpW6uTWKZhQFhfaIa/REahGuzMuORKOB69y086olBJe60Q4VZQywRNS&#10;eFLurMs3K5FShLphf6xnjgVeuQcC74Q+HtGN1s4YNFwrU6ex+5sFe9lk2UbUG9+jzx3jqLcR47Zo&#10;QDgVM4TETYYmfFXNYNglDbyjbLDJIFPOGMB+2ihq4QuQ0DG3gtwqiTDizLCGKKfUIVT69957b+3P&#10;XIK5g1byKmJ2iJcAsXSETJhSLnYJFnXiLS4i/U2sE1tEyinLtvjJOMtECiRC1kg3h9dSI8YoI6ca&#10;NZdijqwwXu5NNIvwAMOmTOFHjiCvs8BJTWqULCTisogTBBp5gUcT8bTzQAJsYsy4FMCpJ84X9/TZ&#10;rZBM1JWzZ8IpC6yJQu9wDgUFA07ws27dOtb8xKGmSYdN51neYRMIERHwxdWp41qwAqepIInsgKql&#10;qhaVRkySxfubdIZjWxaYmiObZBx4ZGLPU764jjphAg8k0WJUI9jiUjMVKhf8CooXCbVdjAxyQdn3&#10;d7e+2nNYbEQ4NTD4JewIkE2OhGkj8GwyDoYMYgZIKZiqZ+1zmQXZn+Ob5APvb5BQ5DWUJmujMCLT&#10;pJosuZ4OL9UtnJUTSB5ZpMYOokStfvgVstHcikfUbLe3lkSkT6lgcrRLYAjA3dyJFakRFDt0SC4k&#10;EVFgAIM66WAQJ2zqbA6L0tUTHBNnWWF7Wp3YyykFJ7Tc9eaKZFlgwemAR2sSoIl1zdApk6nOtTPO&#10;i9hlRwErb00DBpalG7yYETUx545leNS5EVSYEYIuClJGh8w5n44VPnEiNF4Y9xUrotIq5EGFWKgx&#10;DobJYtYamSqnxCPuWEApnEY/0SIupci+PqC51VH379/vuxkt1jEj/N2zWHeJnj59+vnnn1f5uOIC&#10;cl7QSxk5ekWXt9bkTn3mmWe8DbjyXb0uct/f/Uc7GOcIbwJk3/1NrGAbMMUpUqGhS/ocLlf1jRs3&#10;bt68uX37dj0BcqN5/y3Rt956y7uClWqASCKSkVBlxrORcdQZE3OZoobA9tqoTqSgjNChwMgofpqJ&#10;eWIdD9ACoJxEgQdMAinj3c2Jm0XIPmPc4q0oUbTbaCJYW5SHhALPRccEKpVgnYul6sNvvNhGtI+q&#10;3KhAlWlp6G7rERwc8McBo6EXm0bQvwjQGROtRfHzpOl0f3OUAMG9vbzjsVq3XSVhikGgbUwzrFbq&#10;JrgDO/ZLg5EdmtjBhRDAI5zaC0MCQNcA/JSRYq/+pbNQnu+X6T+o3rFErn6qmLwNdJ3AwBoMDqea&#10;82aKCtvvuusunRR+TUp26aBe+RrxGZMONjAlAGlKJK463p29Kflrp46YkAqOWs2rNqHdSLPiNlYT&#10;XKgDRQ+8SG1nihfGFWVHVCtkhwV0VaYpcG2L6LBdjoAsNdQ4xTMdCp1JsePQnB3UsW8iI4RfI5ss&#10;214eUY0KAjA2JAjPDz74oFONYSvUOJWCCt3ET3a2bNnyoQ99yCS/MuIpYKjTtuyqNkjl4ZFABI4x&#10;sLs2dHYX1bikTUrWdHXPsvgohoEXUakhRUQsVnVCFqlKQBSoMisRnRcIZQdg6xItZMAk0ZYgcZ0j&#10;iyhikzsVK3eKDbGM2GWvAIXZ/c27n9yhkQs2LUorkCD5qSZVCy9lgTKFnEo9HoZ0cyfeb5DZWw61&#10;thN7YatrjJqcymW+BiA3MVqklkL8WBxFy5o+wGzccg1ML0ZIZsd2LmSNCE0eBYJVFmxXrsReFoaw&#10;IOpoIcI3z4ufNioAzFcVOESLwys7I0GOpJXqBAzh8yhfnqrM3sBMOrDqSoCcbtq0iXFsSI1MOQL6&#10;MmUtUQGzBjCP5qpUrUqT8OW6E+epkeANKqeMAiRKhYsqFn5bhiYyjZj0FEJE2Qibt17AaArZyD54&#10;xEYI0cgg/ZICfGliLX1QeXdwGO+9loWSgivhOH21a4yZu1ndi762n3vuOWcWAH3mySef9OnsUncf&#10;Hzx40AQVzIqOCyPv2GDBdq/sTrpu6U7tX7K2c+fOPbO4v13qnuJTanDOuBdZK94PeLEdVIdUdNLK&#10;INJ8OLn+b926deHCBWb5FbUMYua1115zf1++fFmO5KKTKC6cqDGoEKLw1KrwQY1zJ5p9I6nyEcgv&#10;y6IYG9GIzKTKlxSapGOSCN8jBKoi7y5GSJQNVvVqJ90oEMFiRrwu1voGtq3bCLa5LWXKoegkyp2f&#10;NRajoJY4k2YQPSNCZd1+m42KTPwmFjngm3BsngJMLIYeI47o/fffj+7O0nQu57/nCQfhdQj3BO82&#10;4k79qSSH3GnEDsQpME5YsAJeTGGHDqJtlIxCiEpenEPnB2WxxoigkCIQUfTt6CebTHHnALMgLgfS&#10;I1T2x+aulm/O/5lqYfIizXVJI/x0lAj7Qt64cSPw0w3wiU+oDBXmQuWOF2BI96vc2K4gROTMuJm8&#10;1KsYpYAE4Kfkzy901QpU/FJAJn5qXmBQAEmChWPkrj857yVXCEjghUG0hFzLc0RJjU+mGB/lyB2/&#10;CKxKzGPYXiNlE4sCl26+MKPmBGixY2AUOJu2G9u7mDK+gKHpqYxgmwWHFsM6glzgRCxYEo64/LRF&#10;Ld1zzz0SjWcBemqj6NhnimVhohQSFtjPr0fdkerQRGqMxE8cylePhnS1NGKbKQhhZsfPriUTot4G&#10;G9R6IwHYiQibFVFDbhc87KSDBxlXHlyoN1+6UDFLk6CdjpITY1cCKgTFFB3upIPUmsVL2QSG4mVh&#10;OiRf+AJu5RdC6/DbK+M8Em+Zg4dFgcQjsSstuzLYxHYGRcE1F4uPEk+te0onBStQOfJ+gqHSXMAx&#10;LPbuY2BUIzLZtwVOsQgNReIVBdL8ZAFjlO2t8pPm77nC/aRpxS52GCRqw8iggsGnnkDkSO9Sxp0O&#10;+sIHm45HRHlTk4U+/iCBmY6sSZNsase+EbUFt4jS9S1oZB94p5KF7n4uxAitEUijYFmoJGoO9GUT&#10;DJUGfBFVY+M6gQ1FghIOm7qT6w2wLl0bxY4QII0ShPx61OJZJuwAg3O9qw5PkyMBip0yU+Y6lafg&#10;8QWnloWHRx991Eezq9ddy7uT+9hjj7nOXdtWTDRV+gyKhU1eOiBwYsMV5WZ9/PHH3d9eBexy9/cV&#10;7v624pE3V+/0OjZW0auVpc8peoUPv6Bg647n1Pe3T3+ugecaP3a98cYb1t39cEqlXIu0fkitI8OU&#10;EUj0orESEj7OHVuk4UGa0IgrG3lvL/E0MhM/e1Tgykld0UegU+x6Bh5gLQKZYJhoFKrFT9jQglt8&#10;gopqu/JL05wOgQEeZsXIsjliUZEshd4o/eKBxn7JYIItG6qejkE1BwTfQJjT9MguAWBEMdUX2MRR&#10;MdtuL01QTNjPBYjYwUJ9jahIDMLKMl8sUyBAMyKAyMIg4/gitmONd48IZXvB6xwqxzA7V2Cbe2Su&#10;sEQnNDi9hJpQVqld3k6vslBGyNVV8dXFjC/IjbwoNenx08nRBDUph5waMCVMgJ4qOBhwxay5FbEQ&#10;tbJhwwa7cC4c0Yk6ukwEYtFpFCCEaGG5C8bcI9SxyaCRfVXyyCOPeBUFyYEBL5aQAzYX8qtAjTU+&#10;ZuFMB5McyZ2RAEbBaJ1ORgiKAEMaAp0x/KgtFphilgsW6LelifShzi7ZAUMg3RO2SASWwPbC4ejK&#10;iBWBYLU3UISwoGliycQKHcHyTiGzaKyQoPITgJBw1D0xXc4L0k1g3WR1aZaINRKBg608ADBns0rD&#10;HmHcT3UID/JVCwEJFZCAEfOCJUBW9pKlZmBzg3JnVHISyixiGcStoJhytqXPldDl0ZkSPgUlwW+1&#10;x6zRoqcgUXOyuPNTeTArj3YZo4J84OWdKAlo6bPPFDxFbQTPSgm1MhfId8VT657SScGK8KteMPIe&#10;veINiQmPyAwnzeIiQhAIugTICP5pYswWZZN84P0tausWAVAVFZ5JTcNcB1Ba6FVj8sWFRQSCzQ7k&#10;/CqwaszhdVodJT/llAIAoFYYvWY5At4+ZcoLqKtC1pgltugkCpt9qMQLHpDiFSk8QlM57Mg4UR6j&#10;dDmiJmqCnKpIRKhADiRgM+72qu2kz0u0mNBnrSZjIkDpKE3Aq1LRsQBtxWYUpmKrI+GKC5Bq1Eir&#10;twhQeyGubfHaojHu2rXL7fv0LK7eLKhGGHDFNcw8coEol7Evdd/T7nviE/zALCbWXdIeucxw6zLT&#10;W7joT93d7kYZESmK6uQY8Abgnn7xxRflQoyI9UgDvH79+rVr1xhkpJsykoWPRlSgmsg4AXUme5IK&#10;Emw80xe+CREXWmIykUd2kurfaM6swHmxXf0UBbaBxwNiiTlUShEwE6FhVQiCotMpdrT5NWeHyCYm&#10;AWAZEpGCNJ2WWZaUJnHG9Eo1AYTE0xPwKALnMxlZkVcuFWJeqXmKDsXqrH54/ousnc9yyRpGBKDx&#10;AQSiChaMdbs0l6QSxJF1ah1CAjQXAvCII5Rhn32jRSvWYYbNFnh4cZZcw0CaSyFCjcWFO+uoYRk8&#10;DQJflY71qFem6knhitE5cTcDxn5s8sI+EmROLxav8wM/GgXLjqccmQu5GmLZhNMQCoE+5tUN/LXj&#10;AhHR4NN5YJmaPpsj9MLMAvZgI720OgkOlS9j4IGUR9tRRBiZ+twsYiEesS+QHCm+1Spe+8dviK06&#10;E2gBgxCBuOLasZRQOvVoHYQjmrBZJCyIlH0b/WQ2MCaEkVqqDvjwww8jH2N9dyoMgj17Bb68vGy7&#10;iFQa9jBpl0lVbp0mxmAWl/rBp8lU02v/um+MJVZANZEmj4Z0wbQIG0dqgGVRC5mIy7pIGbfoUTlF&#10;vijAQEuJQ2msmlsv4yEUexg4Uk4xhi6W2aSmQlSUU60bSiWGlb3YATBhlhcVyxplxtmULwfNdosI&#10;Ya0Lg01zsAGmwBeP6m2+r78rVSA1Z0RFiYsL1uyVPkZ4Vx5W6FgJbVKRWPdU7CnQ7ycRnUTAE72R&#10;n8ADpLJkxy4uMFZj6vBKATACp6BohdC1TZpYYVx0njIl74UJoaqzFxti6RAZmZUvdSsjSC5rCPSo&#10;WPy0TmpQMqsmXV2QANaKsjTqyB45Zd7v3UzuEnMFo4DZZ8GLqRIFvmABBlKwVqSJQTpgSDd9SOAE&#10;u0BEJKeoAykyIaRQ07BXeTgmVqSPvl0jdoSIBfPQckSHRz8ZZ4cvN6KeFmbgfd26Vl3J6o0mC5Ko&#10;zPiynRGMcYcECq4il42j6r7xzm2Xy5toOy5yK9RsYYE74PkFQPdDhUf9w29Vzamr2if44cOH3b4m&#10;rv/+UN1T8DQE91mXn/brqUfOAk4EiwGMabCsvfbaay+99BJ9fkXnpYSF27dvX7hwAU4vJRjmHdXl&#10;VB6RCZ6SQwjBcD/BJhQAlj4JMlESqLCoTqaCXpM2JrYDVgn5SVlXtF3IQjAiUM2whlLWUCoW1QKY&#10;iVsGM+4pxQNh7oiDoIBtkfRSCTmBxEnxc24zk6ze34pMqVUB8KU6RHatwKq2TEBEjTLCGkL9zAEi&#10;KKiDbmIlKzbCIE/U8BgvwKFVDEAzWytxPznnksQILgC1q3hqiJUjRwzyBSo1635in46wGdfdmHXY&#10;nDT0ccpX70FM0VcB8BvxZS+EouhPw/CIVsXtrbCiZE1bRxGP2TeKRZrNnZz169d79TFBIDX2lVSh&#10;QSUB8lfvMLJmpUNrC32HUERMiQ4YAbJABp90dMD4IX4KHAZm2YxGBe0oev1UEA/O//GPCks7qMfJ&#10;bOfcRF5UG7pKBCT8slm+OK1GgUfv6CMBM9IXPr8mwEsZftRPldN5sMukKKaTMXd560ZCk1+VIARV&#10;pJvgWUa0RcxgqewoXOB9f8MvU/ishckRGllIwGCfDun+hmrunKs3R3OCOqOVruohqSlClxwGhObw&#10;ixFF7KPaRDiVNAastK4+eRejeMWlulDaOfQIyBqBdU9Zrs/mXSKsMEsqANkUuC2K9qGHHnL+5ZE7&#10;hcEaj8zWWNkEj1kWGDSC4REvYuQFw8zaq37Ku/op2CHiVbfAyC/O2RQRO+OwM+uRObMYtsLsECFL&#10;6Jzb6U+/zCm04qfU0+EX4dELWPx3AUMlX/ikZgunSOZdjLJcjCbW2aTJFLFx3N8sSDQZtR0ViEIm&#10;OwxiIJzIUVEyq3i6PjtxXHtqF33V6Cmn4VFpylJSZEGVSofsaCayo1D7/jYqFT/7IzeaJtS443eg&#10;LdfwiIsOAJTZMcG8qFEnRrGoXinrhIJR9iUaPOVkr11cYFitMmtLgefFXo8qErvs9RPDRh7diN7v&#10;AXYfm7jkujJdJzZKDac8wsldULlzu7hQbXGbai/u7za6Qd2+u3fvPnTo0J49e9zKuhCnwBMexQUz&#10;VtlHlJK2l5pPat312LFjbl/XsxudKRPvBJoYPOx0f/eSsXPnTt5ZYxY2Z0GLZurKlSunTp3SPSSl&#10;nGp9ly9f9lrAlzD1/N6rpN55qbxVJlqqDQwLWXlbZJYdifYeoKOao9FimsIZQl/NEKejZBmRzIh4&#10;ZR9pEPaHHEyhsSZgr6KyyIskUhAFqHACr/DQTo1HI7RlwYTlzmDZEQVgyfT3z5MaHDSKiYQ1AZRA&#10;DKVR6YMlqajBC9AsIiUfKlUVOlEdsE4pI9BQttcBQ42ohGq0kQ7XuomeYuLAwwND5QtxpCcWB4Pc&#10;AQYVp+bC5gJH3dlocgJBDa0K5po13hFqjHf4sakO6KsDo/mBAweUjo3oA8mHL/tCgB/R5QYYgN3f&#10;FEZzsej+Vj1OJvbh4bfyAoxf2NSTRzDbWKTVVvGaCKSceeRY6raOq8sbDKyC7RFTCIQQeBXf4XTA&#10;KgiRCg3/U2rnJiK/7MCJN/YHCdyxFodRCkNJ99MiDC2O0hGUjR5J2f333y9fMkg5zCastYV+uTOp&#10;sRIrjNSPhAA8UfRge1obLYmM+P5GMjwosoUglncWKMsIVOGsly02tUo6Bkg/uz7ZJCbdLkbcrqys&#10;2AWA9oEc9isnyCHBvMKGhEcRSVYxElH7iVVppSxYP82lnjX62oSssQAGv5A4FBaRbDt90fElNLET&#10;hEilop34WvtHccYh4FnBpMAFCwlCOFUkXOA/xqoffgtziJ9gCBkDnrIDNvygEj8BAw+x7JB+CsGY&#10;sGwxoeZRT/0EhoVcR7iR8Ctw8DopYBOVU4HZyFFUCFmiFYAwoaKALtbo25swZcxIwiYM8ItltEIG&#10;wWMTXc6ghu4wOr90ZK0M8kuh64pHKwKx0Rl3cxglwimzXY4qVCvE3aZdUGBTrpWK8yg7PIo65gls&#10;gEkQ41LMjtEWIkZceYoH+kbzmjBU8NsFm3Dg7y6EU377ZiBxa2K7jYJyOhAo/BLnOIhIUYlFYWtN&#10;Rlej+9iFp29AbuO2bdsQqJxKH4/C8Ujg4h3/SNH92oe4K9xN7PI+efLkiRMn9u3b5yc2uB7IYYa2&#10;u4ojNzRxhbu/Xd4u4Oeee87lTfrDgB7xgtvccbRjxw5fJgDA00FDAs2LFy8ywixHghW1twRI2LTR&#10;CQKGyBfClRNgkk7NSGodmEGvlOnJQIoUyRzRp0mhY87vEJQqjxpjbdMiTcHKPpxd4aKWX4nOlHJC&#10;i3QLrQsCWlGb06cGA1RiAQn/9AXlpwkMXHSo/YQc5uQ/3N+k0hnnNhEAgZuwDiiXou0jiVeeGOWG&#10;slF4FZYDpqo4riAWSZRX0WIKIO5UudajKCGxRaO0izsGiwdBiZ+CsYVQgLaKJ1xzAVtNUDLQFJsm&#10;3NX1eBc5y04LgzRxik1qUPmJUy9xzz//PH1e9DjMMC4E23GdWZzogP1j7OJ1aOkreta8lcsWUW1q&#10;EV0mdoFBAU7gdTR7IRcR47JFYCuRnUAga7X9paf6HX3YVCezHHlNUa9gO10q3rHkhc58tCeBHza+&#10;HGZkQqVceDT/f5Td2c5ex3Xm8e8WBEuiOIADKFjotIEcd19C30NfQ19Lo9GnAnIQQ7AdNOQgskAD&#10;sQSZJomPI2hxgEhxFGmJsozYgAMnStK/Xf+Pi28ouod1UKi3dtVaz3rWUHuTtGybeCGcWh4VQaN1&#10;P2dRmEByBHuOWxQp8SLUOs4d2rhfLATFERkS4QSxOh3fNUGPrHNBist4Yr0yq8E5KBYwuL8lBgBo&#10;sZ/IGfPJY/lQDmCmLmbCzfrmSu0DQQIq4mG7vf/9/c0R97fjcKp/wYKBAMNf+BnCTAGSNhiIGdKc&#10;2ECiThCdhdZB8EJYIEy29F1/IEEVnVFUH0GFsIrmfP/xWuFgDHWJbRYxwDptkU94xFO2rFOLmXWD&#10;vPjvt5C5v7mMW0fEC5/1C7DZ8pMj1EJIlYkkodaY0Lwry78X97dT6lcUmGPLyPFdgaGgTOIRhrhQ&#10;M4GBAGNOmy7JzXVxvxDxHeFjjuOzg3yhikKoaLAoFshUg+oXmeJI7ORpwZKHRvRaYVcRKSWLJhLV&#10;ikd+Ck3f3NZpI3JGpGhjjjug8hokDJiDBxgwANBPJHl9QMR5zTsbUGHsSkCjtHEEbEVhW7nhIKjU&#10;Ch/9NK+QHvwP84iDNrSNBsrpRAVz7m+OE+2o131X+F/91V8Bz6j2oslglXVeOC7BXGa6olqQkDqM&#10;tvbXf/3XOHF5+05w/Vy5csWVee/evf43Zi5a2+rqwFfO+FH4jLr4vZVqUG5fR/7hH/7B3bx7f5uc&#10;O3dOE4MWz8qQQlf+3//934NqBTChYQIArw6XLl0SC24KsbirlwsXLlBiM3Ni5AjTAHBEFW/t47kI&#10;JUpDiAF7ekWrsupavKBc8khOxCbKtmAhSqw9LUxMYMmlQ5Vs4QJtqKAKmVRBSDn++YV/VCAEZput&#10;0yB/bGOLTnY566fRT0b5KJpW5OHK3E3+v+9vIPgMHKsooI5QxFuWWLWTJblFm8SimUKnWHUQytWp&#10;tvubBpxyXkjQ0R/xScTyOIHEU8czRMafhK11X2x/xcs0IpAoEkJiFL8CgzWYsSk22KSBX9IaAE99&#10;cMsJ5YRr22S2pHR/2yBIqoILTIPNBRGSHKLO6IkTJ44fP85TfZ/LGiL8EFJiT9lArSRTJ4UNEha5&#10;jyvvvMpGKVLFR8CYMFauBGlKS1H5/rYZRcjhNU4g52nvmITOgEkLBSBrbYOH8hoobgmWBAswseMd&#10;EhBIUC24INGceBTPWDUBz37YSKi04JRz33F7OI4oviDBJDKrB8xDqIN4VZLo0gADHskB3cEj7thv&#10;m3XcGkWQ6f7L4cAwupXdEkjY4oiggCpGaKlRdn/DY0XgautJCQkwHiAv3/yc+/v0+v9mZl0CaFVY&#10;AhUME3hgA9IEAGxsyff8XwkYs4jJ8t8KeHUN4D0KJDxMmNuWBpxX/9wXcWO+i6DsRQ6KmLZB7iUA&#10;NBELPCCcOTxARTlfOE4/liBhkVSJkcDfGOj+loGOUEIDPmFgjnLzvIPfpCQxvlJ4REyqLKdkiEBk&#10;a9e6uUViTuxBglOOGLHBLuqmScET23auW/uFCPcIH61AaDMO0YUcxyl0kPiJN+FwIWma1KJdudns&#10;EX/VKbYVEf6LiJ1uAlUmARwET244q13YZr/4FmJ6wGalPgAPB41WBD1gdCKWBgeNSoNaprmGN3QJ&#10;AQ4VTtEMHmCgAhNUZcuj0jhD5oQJpv10nE6VZb/csJlOx3mhOQC/e3/3/S3ZAJAGBGwwHKxdAwwt&#10;qJhxHWqS9TFNxnE3sTv7/Pnz/cfUPvroIz+JvHUQ+TQgUwJrwgrfQaecff/99129T58+3d/fX9f3&#10;i+9vc3c2nPIfz/0LL5qNjoOBbW0EbC8Q7nV7RFzC459rVtz3/OoLinC8K5ybaIEnKRZc0zyptaG4&#10;lPw4RyOdCBR3EdlqdQmGUVqwPLJHXGhmRVYU1hKDFfESCFTYJqC2Acn93MGJ1mcni/U0tbOV02oj&#10;lBdBc0ZJ5qY0yF5JIPyVU3eVfRIooRFoDlin13llkFVOVqsYZIYx++3hm8SlU5LJLWeZLP9KRAf5&#10;Fm4gKJHfVbgsNKdB3hOmPaWf88RmcyvLnU2QuFXnEtblingYKRcPFSgwVqRslwSLwNiJyvKSCLaM&#10;sR9Ci/LS66FU4FEVxTumwaahMhAYDvo69NLKNK9VoCuhVigYMLAOxtSAaMk5ytUAVBS6ko8ePaps&#10;aOAUB2GTNwxBgmfCNB40wXfeeYd+yiOcWkqY4Bdb+OSR1OGO0SnMO6JNO6ssnfUSQBUTztJfxpSa&#10;fJygF0oj8dO6PeARkxoN31ff2L6rpBCWPLWZHiaQIE94DRXGmDMBUu6qN+FQS4m5AkNOWZ4X9uPN&#10;nOlDhw55Q6K5riR8hHIMlAz2lAP1L2DMrRCJJJ9B7eYgAMPW7fXS/Y0cgTBComvDiUb1XCKhGrGo&#10;BhgMAEScszEjIr0rTOFZRC8X+GIOUlkNZNmCc0xapIF3pRaRV4LuFKM6Asb0IPxYyXdig/AVQTEC&#10;gzZGQ8VfVsAQaD+h8tMicqr0IQEDxFuLW7zGDYxTYAuNiZ8VYHGHli06iZ+7EuHW7YTEKXOZkC3M&#10;s0sEIrYnLWGjE9oOcocXIkt4BwN/zT1ifXWIgz94p61Jwk0rXEAmDpGj1TjuJ8I9oha9tAmlONog&#10;eZiwWUAFmsuqKbYt2ikz3ROi4KkVIKtibVpWFCxpCRsTAHAqtsMpJTAAEng2MOdI3EqtepTj3I86&#10;DmISDwQPvAYSjErDzponGFilP5ebM+onQ8DYI0P4zuUKXHa5U+ty3d9akC9p3slzSGCQ+d7nRAoG&#10;p/Qielgv/zEj8x131hF3D3ET9+fh7uxuYp/F7lpq6URO/tLAZdRV/g66X5369ZJf/OIX5i5vqggN&#10;7nJfIJlTia46H+X2uNfdfLVfYeKCFu2FQGkgEDkepcdxGPrzhq5wIeNCMIgcMEoDG7yU1EIFBdqK&#10;K84RKBAoLe0xY2wuWEZP8ewIzfKkmFIiYQhgJaHYGc0xKQr9SQO7YFixTYDYUmhsUVs5S12BMNYr&#10;2LVY30tk7x7PJZnAywMVJSHE2zP2PC4DZAyhVy76KaiAMsyqs1Jzq911z7HEMYukhJZbnHTEZm7g&#10;hRvVzCza4DgMVaC51HeQZgpzQz7BYzNsfrK1bG6N20HCHJCopJkgRTy63sQba70yM40mERJdGeCp&#10;vox6OzEOD/1SxxuluxYGtFROrHsqNk45Sw9CJL0NBRKzwIMBPLpRB0zpK49hZl22yVfpLvX9tNn9&#10;7ZbNzRoKHx10pCTAkrN0IlPjY2t2ggoSPfzFDzYKHB6EEraO6JLEe4b6FB17yk5H6KFthffg1olt&#10;654mfrYH53imUNP35jF9WQigwpI9HCmR8CM7uV84uCPFsa39VYFox/m7S2wDm6f2CFxBNGH65MmT&#10;bJkIWWyY8J3wwnrA5BuKIEm4WYaYw9zNvXt/cwEb+DFvxR3mQ58InDYh+vIHEkah4osk0QS1A4to&#10;wZWg24xJ80JvxIOfCLRem0asRIJQVtSjK06k+QmhI3knVXgdY35qMbjCj1K3Yo9wj/jJfRioivzm&#10;9IMhEABgQIA09xEs7fIgSYjc4L6Jp7AJh75mlIocsQKqRxw0SVjZFY4wasIuMAT/VlhkjvtgGMWi&#10;9GAr/q046xRhiEe4lQxJHaN0pZwSGF4pRRnJeIgcZwlCCo3jFuWPiMhDPJdFiBVfixKS10T526Bd&#10;IF+xm3QViY7o+2mz41Q5zhwvvMfzCzws5bLJJGE88I4eUk+QG+yCar2saL+fMOPBI9gYGl90Tjzg&#10;Vs7kMotsmZf/DElIUB3BHnhUUYhAd5i7U93JJRnFLy3R3IoGwgsVISWoAlgCE6pY5GYUKQHMYABF&#10;mCHeANypblyX64ULF9y7CsdPjzjoIPCEI5IZacrHI3ZZt9OV//DhQ/3QkT5JfdtQ8stf/tIiQyrO&#10;Zd93tkfk+vXrNughatDoiKuaaxykn1orIPlq94rgLE85CHBvXRoOnSYcAcYjGzRzi7wTEdRBSxvq&#10;5CEGEIic8rNokuJlXXWICx/XW8H2v301r3hFeQIBLUIiEGmcBbXvFjvbQ5XIor2rhGkYTAJQZVUg&#10;HjEqE0z2QKnHafHqyk+r7DGfXm6kRdHaxoanch0LsPopgZwtd6kyJspViTriuKxlj6CGWhoIpuCA&#10;EiyZVwEAgCBpBAy15mWSs8DIJ0f85NJi8sW/lWOI8DNzsImowIAqVDK1+OHUBikr8ALcBjwKnlPA&#10;gA2kjPTI5aE4hQ0GDADguBSUHJQDU58CplbuJ/zhQRfGoaVf8PDOhW4sL19yVCJKcR+XTDhIP2BM&#10;4Af5BMgSTvE4ywp6Bwz9tT80Ai9M2LDOqHX9kSNCk6jMXq6DRCgsQQGjkIhCmq1A4lHSNo+YFlaq&#10;9Hp3Km3w5Cb84BlhYN0i/Lw2ymYi3EiWvrUPHKpP3qmruhg8FbkjYleDg5M5CtGL7apCmAQIUcaA&#10;ZRfziVwywmCx3AZVdjV2b+lWKKLZvBVvUUeOHDl16hSjdQH8AwY5o0AKhJIDWA7AAzAk9hgxI+II&#10;NxYgwCD0FGYp2h+xwIlkOWYRJ4i1GTzrtQAus0U/sceKiwQnpVBeEwglCbsilbBIRM1cIKgtJzHA&#10;ZbJd3c+lps/rSEhc4XzHA5yAabL6Gn9BYpEqXoCKW8TST9TaSLSbSIbAAMB6pzDDqNEcGFZYlJAm&#10;VpzFgIO1J9ZZ5GydlCgTi5Sj136qviuUE+bYlSpO4ZlEglMeUYhefIomhkXQiiS0gmfdvI4vRfnu&#10;VdtPfVbcbXbQ/eeRLiwW+HccYJq983kLzxcFguEIR9TwgFUT5mATOAoRS5W5PTaUtEhQgJJHiCsc&#10;G9jKIyOjuKI8MknuW8EPZ+GULZK2zTUEE6HkEfxKz7dpH9/m7jZscKQ0qKiZIM6inR78y8ZpR1Qp&#10;Xk0VOS7X7u/z58+baIwKx1PMs1uiOi6THez6J0j2Ya0HPnr0qLvZjUtMKPn4449d7UKAZ2N/4058&#10;81y+fPn27duQ0w8bPdaNXdLmPm0VrwvSZibslMk20KNyq1+b8WBdQAs3YBIADwhHHczYBh5vYoFV&#10;seOOnBepwmQRgMoc5y4X0ayuExW9lfH6S3cbuB+Mcgx7LMoBO2UFJYoX4UZGEwBalCECRExWuW9X&#10;SQy8uL/VsySwScBYBUXqpNfWGqWMdAatcSGinjqlD0pZGsoqK8SKLq/kHKfTTmfxQi3fBNUiiBax&#10;o7rc1rJHAVT2DhJzdu2BxGauItccTvk6O5lzkGlKzKHFmrKchAPYhMgklJnIG7kykeMvzaDS4Lhc&#10;R/qhQ4dOnz6NIraABMMe+wsAVfA4gtDCGSp48GBUk7yWr5A4CD9ihdlxOSoXZRi0WEKsszZXLRCy&#10;jl6bg22CNBuwIaKE7+5Rwi5IImrRBgAsYjIYCafESKDhnNR0kDiSQppTzh2LSEhKFOsYoBzJ9OtW&#10;tXJ13imauWDRI/uRM9kMOfe5IHe9uygzHtlgXTLQD4yJKMypMtsiE2ArGEgwI/cqMESRXWDCNNJd&#10;gqJyu5u78ZX3t4nb6/XXX3eLs6sfqX8YxBcGwihg0knxmyCQdRs4IhslYfpFU5FjzyKeRVAcLfo+&#10;M/ICRZyVPLqSsxyB06LEoM1mtjjFWfqnTCxW5OwmFj1iqGAhgRQ1gZhQAiMNKooRK6By3J1d1ybm&#10;8tBoHed81Nc0OIUjcNwXJjhxC7ANxGRkOK/vE0Gp37HIXHkoFohigsW5vx20M3K4w32eVukcR4I5&#10;bUJJVXq+K11jVNkZRdFIYSQwJCLd1nhGuEDQLOWEyZ2nt/KXuNWMbibdf5q7mtUTnJWBMqRy4zUv&#10;+j+HRXL3aP5yHJJiET+YYS5hnVECknX5Q4A3dwTVHPcUTiQQR0ScsGsPQ2g08os5Z4WDp7C5SBy0&#10;3075gNUami7kiyXv+LIc3eYc5BTm+zMYhQB8YPAWGGRKAF6rUMmAK1YoxI8b13eIXur+NlfgqtsG&#10;qISY42BwFoeJdOqlwfjRRx89ffrUQRqc6mve7Uvbp59+6n5lVI2YUMsW/l357m83PZ0wg8GL/rTc&#10;U1/tly5d+uSTTyBxhVu36JHjtvFUiLvOLTLn/SMwLgiYeVdw6zA4FB34sSeImOQOWkwQa700s0ex&#10;9HFY7yKSFkIjVSYYhgGYxfr2pyD8mteFrJSu2PazFXMxFQJiUln10077bdgDSGGIsVqCDzK4GS51&#10;aHFS3tRKCJNCCIFgSBQOCLO7s6ZAVgJvPUJblBD013dYZZJOHNFmYj3cGLFfS5VDNEh9Okt6ogyq&#10;5xyT2fDQJmUpl2olcZ2aBh/NNNijISJOYLq/iYlSVLHAC7CXNUG1wQpUvIOz8AgGkMrS/c0KhXgA&#10;A2xBwr5TBANO4dERjtjjuLqCBKXaCsbBoFwUnSXUCrZwusLPnj3LNEf4S+ihrRyyzUGnOD5GjfwC&#10;w07py4QPOxObY9I6bWqbaRhWZzv4J0tGjsDZZcBTm4kVZJYcxJwXFqXISHsIWwinE9vi0iOmQSI2&#10;FBQgy2bAuJBFXivUixcv8r20sRmxFIIh3wRLanHfHLGdpV/xSDBjeWiRIMpPemCGpNIitJHm9JvX&#10;7DBAurzJ7v1NpM1bS+SblHB/KzMwIt/IFi9g40WBKEYljPTDiTGjMJelhVJ++j4Dg8ugckTRalg/&#10;+9nPdBB7bKaQVHQ22GlEb2E1oiiSWawKoIocI1mB2sRcBMXCQU9BYlq8SF+HRmh57e4ZwQBC0EIA&#10;dhzJikWlaHlqR7thUQKgWtSMu2KFIZNuIGInZqxkbkQUmMY8Q8LBFs7tJI5AztN8rFjA4IVt8pmq&#10;iaaRbB1nCc0ewYDhuIoKI7U2sEintFRWqBYCmWObn5JNZ9DQdXwtXnMjdXZvWhjw1NWCBNHEPHhw&#10;CjRI+sMbb7yhUfAFADgJeCJYFFjhGh+tACNvaaBHIjFtg7jQU/Jgzynhrg/wvdwzEviZxgZncchc&#10;fQ/5FvlCsz28ZtQKKuS/yFpx3brVXCFSrlukW5y/YNgsHP1zGeBLEg7SUzjEAmN4w5X9upYyoU0L&#10;dd1qZa5hV68VNKpievRhAeIOZ/HZNYnDXhrAcPb+/fsOKjf0asgESPf6jRs3dAk8sGV/mJWMt39X&#10;uz16hfRGEb/6kmb91+v/Es2oz3SFewsXUwcBo7C7HEIfTqT7GzaoBFo/p7ZbXCVGfpwLXH1GEJEp&#10;IsXRBDM2I8RZ/MjYXUEaodzrYKnFVpc9Kx45LnBIZoKYV/KslDyNRIxGSmzb9ioJ14Aalj1Wgaa6&#10;TKVXAEwyyTdiwlW13e1FV+WnVqVgbUIS91kjCQYfInjIT7gtOkh5x2GQPWA4ItetQ+ksPZ5ykl0j&#10;3yjBmhGbdjJnTwmnDCTriRMnrPACPAIt8FJHpMGmB9cIlb7iKn4cAUmi8EW0mM4ir+nxUVKFIItO&#10;tIgKfmjmi5XAxDh4YCsABdb1oHfQIxWIsyJdsGVwHVwy0YMNO+mhHBJ7TODBG0rhMQGJktbNxRU8&#10;ZYwldm0wIjnSCDa0LSUEBrHikW2cxUnO+kkPYd3I96T8SLhmpRyyBxi0U8XTjNJDmwkliDKipUoQ&#10;aJj95COXvSBfuHAB88LtslThkkTaOItPYXLKBL32d5B1dlEqORmKgclPK8wpqnJPt5IGiZSwaAUJ&#10;WEqiItGwxIjIGbnnKVXI/+CDDxQ2JPTXOrFN/ORmHhn9hA0bbKEavfIEM2AA7KmDtEFrg8QGA04m&#10;2oAc0fetIAGEY7x2SmJz1h60x38iKEapIk8gMdoAgKAIhPX2jLSBUSQEbGoT/yhFgjfsBAkYsCgi&#10;RnGkk5ulqxohOKcTPE+plQO7YhHhu/e3uW3sZlFRyEb6Vyi2WPhZcTluJ80AcyTOIxkPqBMmJFfs&#10;vQQ4bqQhaW4DJdKJYIA2Iw3WPUUmd/BcsXvqJ7+8kGmsgk5cM+aJjuHylpZS1x6bAYtVVjAJmPv7&#10;1KlTugSPALPCU2LDqp7t7QH5fMQDESNJxbWq3rpThHcUimaBkzYyRKbBOXloDrm4yG3+OmJC52SL&#10;kV0/Jxw2oM4jd6qG06eqO4y48/jLTbaAXKXwg2ikmYBtHWB4FBoMdoItDWBzG9XB3L6/+tWv3Jpu&#10;cSs+julk3YUiWNA6gsPIjE93GOt26gZKwBsAPS5g162LXJe4du2auSyCXERgBtUjb/++v1lUnrhF&#10;IDDlp67izvaBfvXqVTpp653ASBVbXeS7ggReEG8AvaTCRhWu6Kx4iWDxXUYxRwSizDSa99PmmpK5&#10;qJHOyhlQ4Yehd8ExYTO1uJ1EHSmUGiz+R4SVyBBiQ7L978eEzSukGnYSGsiYZJgBVSRyRH9xBWo0&#10;DLsFc68mCwFLpLwRddWSWtlg0XFuCyTlXJKFfrK98Gx/b+qUvNfjiK7quM3EU3NPnXLRIsiisNED&#10;mOiq+cwlcs5xtaQSeAEzkDATgP2ElhKZ1PuX+JnLRYv8rU4Ao5YVJhAiEanVAZkDW3jgL2D2WyyN&#10;kCDRwcODrO3aIHUTR5AJABhEL5BtABRXQQWgFCn8/KU8lmoTYka/DdZpw4CfglrjMxFvSIwAz9uM&#10;g6pRp9M08WObWAguQuApEE5xs1IZyZeEUXs44rhHHASGXSvmVoCRCTSzXge3glX+skI8lTzYVpmX&#10;L19WZsBIubKOab6jRVrDJsGMjhQR+hkSVhZzP4UoYsUKVKUQzkmOd1v4KRZI2L0zEnOLWgyRqPBQ&#10;BTOQImISyUQaJEwbQeWpzWAzqntimy0WmfZTQuKhyqTHKU/nTUWwTASFEimNEKJDcVkO8ItFHkW1&#10;uDAkRklzB+2RJEJDG4s2i1eoTEZsKHBwQmUnN4HcvQK3nr0EwxZxZVFQTKilkBd84YVwcAf5UFGF&#10;W2oTfsk6K9ZBqijgp0Ey2FBtlo27seiq8NRxB212ijlWsJEtT1W0MIFNP7GC7W6akQLqKQ05LgoU&#10;wiBLIZS0gPFCpuWIUVq6SPr8Stw94kJMPF03zvanvhjAcH6hlELI2UWdlz/wulCBLMqQgyFSCM9T&#10;CO2hQWqBAR5HrFvEvIN21prRLr41YWJe+ukb8lMOdH87QlBX8fKU3Qm0PRGlqVqkRJp1f3tldHtx&#10;nJu8o5ldjuSFMDllFNAiUhMw2qnuUAcbbcC4IF29Povd32fPnqWTCR/QahlOR+xHuP3Ad2/pnMO8&#10;s/0xpCrwOa4zuG5N3OsudV5zQRspKDCfO3fu+vXrjtAmwwUCn1uVrn/HIEysO+gWd3+T3gy6yH0B&#10;K+0RN3odeMRFTgNgrtjQhhwAUeC1UVrCb6JRgyclCFrQa8UEkrq9PcrZftclwtEFIZ1GOimxv4IV&#10;OIJnOSMrRNNohXf4H9mtNV7bTPYkvfLwMSTebDMMChsBqmGxAYqXUI6h0p1nQ27YT6oW9iRQlSxl&#10;5Y0kUDzUFn4KiY7QZkkDpbn0AsNrrJdZ3wGQiD0uPKINaIwINucdxxdIhNEKaRX1JuqHXVlowmLw&#10;5AoSucMujsCWBzJMCL1ziZOnksyGnGWUTsDsd5w53IFaY6IWtpoaj2z21IhKj+IBfrDhocdP7GEA&#10;coakguCJqHR0hSsAodU1uMZHx8EAhgBDYVxJYgorpEwTE/uhwjbBUiDZtZ8goY6JE/Tagy4uwO84&#10;SBg2oRNC+OkfyZCdiQ0WmWsncuoUfPcTRfwqIylkAnjOYs8KvyQPqpUQ2r0dq1Xajh49euTIEZ3L&#10;fmBoECnkqB/8OEKhs56ypUVigHWaqfUURU5ZgQEevseDJoh/vtPspwaHhN07Y1dcVO4tjFEltyX2&#10;D9d/1AJ4pglzI+gy2okZXsNTA2ULyaywSxVahKw8Uf/IYZ2zzHkkTIwqDRvEHSd6jRywk1Myln4l&#10;wyMUscIWDcbEHAwMmHOcdUb5LjSwIZ/akYJFm7gDRmTF7v3N9xHwLHad+KmbY8/Bgi4fAGMXQppZ&#10;pG1rJ0vkuc2QUO6nkDlC8OAnojyivGzcjUW8IZA2US6dOBgbnAXAHpuNYLOyDG7/rfvQjoBttKGW&#10;YnQWTpuppRyfslGU3Vg1aC1buDUWjVssJF7390j3NzAcj+T4zN845M72+rO+VSBkSGiwVOYrZzDs&#10;lMA6Gyr4pfYFi9fdlzQgwdnubyawbYNy0GZdeI5QRaFvUGi55ghni76kAonLxuJSlN3BTNjZP8KF&#10;SpNxvbm35Nv8eTIH8UxV307UFhEr0LIVHkGnQYKFBCeuA5XijuyP0Pt/EeUazVJavcPPfdSpJrXM&#10;EeKgGjf2VkSDntD/EZmv6g8++MBd2z9h802vHrkjkewXCzq1jitXrvRneJQrMcpFkyrMiKmJe5oS&#10;Td6EcqjOnDlDZy8HiTlRfW4BnIAxmeCipYTpok+5dtS9a7QCv/jqP6hQFNgTrObwIMrP8RoJkkrg&#10;HIyBLu8ypCJFMhG+iaOfQimXyvZEGpPWBSXZk0Mip0KswkRvIlQ1DiNLDIsNKNyT2ZiyEg5A4VYe&#10;bEtWlqSUPNCdZY9H1NLDqzwH2jZQAF1lvv3DaQBOnDjhCgdG6kDmIDfKURiwScqJWGsDW0SYS9ma&#10;Mm38zGhEqz2qoIJW5ASsUIlK5aFrpBMqeJSoNkRDK1wD2EpuEouLz+3fnkh37NXpbKhxEHssdheG&#10;hC0XFer4wrpCUkKIlZqAOV53thP/TGPehCo1GQA6jXR6yhbftYB6R1TgARv1U40DIRqHQHAKbGfD&#10;z1beUWWOcNo8bYMVYfLUnrYlMZ+PbPG6zYIiuEpagOzBpxXgCcd5jW2lrkQVqvL2VKCPHz8OFW00&#10;c9wicuQYMXGKKgSyAj9zsNFmZ4nKCtiQJHXVuaIIBoRG0LstGkd0K6kiZ3gqBAKhmCGUG6UEYW5X&#10;4BEOjEk8hphgqy5JqMI8AQYw27CBPXbVAnM2Q2iim6NRa9AyNBEtVUExKvRMCHTExgy7jNJjBIn7&#10;VgLANHMlRhtWlA5EXLC3Qrr9UQECHelUlx/MsI3khQlyIDRCmxLumMCm5FkHLIU4T8QREvstwmYz&#10;qTw9EgiaWSxXx5CrAhJiA4VcFgvBxRtPGaUZyYi1B+wIz5Cfjo9Cyilhi1H8I5BgxoqJqqEQ4eoO&#10;1UYNWqCJ0Jtrr9Z1anPtm7ghNLq+GaCiitcQKkYYKi5GiYDyBSo8y2Ea9Gu2ataOO2uPMqSHQukN&#10;km8Vp4DnBQd5BGqZI3ao1hBsRkWJQWSLRUdo66AREpBgYz1/45xCOO0RSl9onroFNZxuLNeVOYVM&#10;SFQA1KO7ACQe+TkRqa3ZQyQtYJjkF3KwJ3td3ora9/f58+f7IHFBIhBsvtuMk0obAIIWVBNEIdlm&#10;t6zb2kiVT3mjS5c2ysELhnpHqfK0/umnn3rkLPx80Vjc0K52dzadAACGZCbMaSMOEre4z/HEvJ/G&#10;ahAnAketlNDKOMgLemSLSSt08l0U4OHUFGbSnNdymGBA+JzS6qUWx0sJ655iBplSQuxKrS6aJjJB&#10;NEckjBW57ZHRfkGRKnuiK3IC5rHKpFSDAELYKDKywSoHQr/7SiIkcIAr4WikjurKRpvw3ifPhBxi&#10;yWfsuwrioNQUJJbUlzf9TRIwUseidKFHMukjeGGU6b77EQekRUokK5GsaltF0aNOKJHZXAXMZgjZ&#10;8pQqAMRbhESFR1wrz/geIxFn3G7g9Zf6pBU+AsaodVllve5QrjvLtZS004QXMJT6uEWX2EtiTMoM&#10;ueLmljQyDzmOR3jeOQU86gSi1o8oUp3bSUxqcDbgvM7SNuKR1ibEAuEp5JMZoQ1bmHfFSk/BJkGS&#10;FVgi7NLDfV6T4bmX0wi3n9jsFIa52Xu6KlWBaNdZXJ/YQxSFzBFVgQehsYESpi3mvn5NYKMTJwqj&#10;Nx5P+WUUFD7WtjhO7MeMFJIVQt+YIKRuJXnoEQKlLjG8s9Oc17Weyow0KS7McdxZFjlCD54lGOuF&#10;yQb41Tz8ErJaEBrYsk4PT73WaHnajb5TbvOOhq4rgcYMo/FgRCaXMeZRES8KAmrRI5vtaeduZAXd&#10;zrBFC9iY2S7S56JkEnMemQAsk7c8W1c4nfUdmis9MKhNKkOQgMm0xLAhqOnkeFwlkDDR2CmkyQEj&#10;fnBIZ2hH/KSNIWMXWID5wrQcAKwMr+WtDP0vCNHBVL02onEZVZ+fLgAxkm91Mw5al6sKU083qfqq&#10;GiNVoLJYgIwgMY1VJihxxItgfd9PaSy78sVxEfcTpf0ZjINU8YJOngJsD56pUjtMh0r5EE0DTk8d&#10;dIRpTEotE15bpzbfSRPriELOsWPHjFT1Rw7rE/SnEl4DlHKw8UU5/OAHP5joWOGsRyWAaBKoJEDN&#10;nINS19uAi3N/f9/97TPaLchEry9SUfnYT0yUFXd4gYQuEdbxD4Y72OXqtd4tfnZJLwQ3btygHzNI&#10;lv+gCopt9+/ft8fVm2ni561bt4z96QJg4OFErgLjlLbjKSuOdKO78onXhe51hKh9xxUjF7rFR+C0&#10;KFWA53tB4ZfIAlZPMBY46z2tmzkOjOreXl7W393Iga7/WopT9WGAJUB3h4kgjhRTix7ZUGd25MX9&#10;LeMtVfww2SR+DgDEPH9qMTIyEHzoKgXCfnoFmxmn5I2ilQTyUj8SLf57B4HbZnlgJzTlXEkmj8Fw&#10;hfe31x6hA6TSFKRegmKBdf7zATyGFI/SrZxsloWU6BR5BKeE46o9CsZBOSF1eiGgCtFQwckoVPBv&#10;hK0XEcBcA7yIirqYCcyEftvmp3mJjg0CXhGtk3rkJ0PAgMQRAFCKFk1ccvjpLCUOkvRgGOHOQiJG&#10;WOImSH6i2gaaAYBEA40EaBFC6qc4EWLEOusnukDNl+DRwBa/rIxkHQwbpg6BlwzEugjSTxuWkGO/&#10;nitZRafcdcROvrMi7rqGeuv+VqW8pj9WqcooDJTYzGX8sEuKC1sCKkOYo18J2WCk3EG5Z49HGOAj&#10;BvCQ1F5lhVuzMZEkGhZOaOaXDAdJVsDslCMyswoEIKI8Ao9fRgwwCr9crQsbi4sVE8e9ounmJpUY&#10;61084cGYdqa29RrkqC/dAQy5AQB4/KWHX3EoTIQ2cRdrzOfsXJzCanOZHHVAOhKxeIbWNpsXMVux&#10;zP2XWNkVOGsLAkT4Cwn9MUBzoYeEvPL+dsSeMpM2HuHcqDMIAevWO06YgBnheJYbYKsFCmEAxphA&#10;Ho3Gl+5vK5XhrgQAYK/ISFZlaDdqJiKOczUob6WcWuNdzap0FT6Q4hZCzgLMHPAgQSJAgYHWwQrZ&#10;haFZVQs1+tLGRLhFhxf978XDb3zp/mYUEumnFqAiADtLAwAnTpxYAfzPzlLirJSohHFIA2kiENQi&#10;56233nLTwyPZSH90zE0pypA9qTKi0X5CP3/pkXI000+6ucEAjI9U0aOcL1686Lol7kLXJ1Y5Lo5c&#10;cCRxMJ77CDTH/NyUerKrlCrXM3HXXrt27erVqwKBFnjkErs2e/ro0SO2bPaZzrTR2StXrvRX41QB&#10;RifXBE5GmbueL1y44IgNfeiDmrjFxZr4wDDaKVUEkS0jhDC41C3KB4GYsPJOW1Cb4lWLqEsUOBEX&#10;OGlGibrmvp8OEk8dB4xEkc3QSvvYNk4oRzBgXaYJhIxilLnt/vbVKx0lARXMq1Kbqk+6aJfxWpuA&#10;gb7SafuXa2wbHZGRNFYt+HJzyHU1I/w6COgo8IbFE6pYrQ2FyRE7K0UZBokKVw8OYkT+yXWJBaic&#10;UG/oQwQKqOItDazIP0lsJy9EWoPglBoDBkK5UqO30zYHRRcYaeQOoAr+WnPNDg8OEpM8YsU6DIGP&#10;WWyW1pVNN6jRuj3MUZhmFDnukZEG61CBxDoMWMUtikxsoKSaoYeDCOe1iOCkW4ePRKXhGUJEFTJQ&#10;rWgofNxu7yWYUYcuDzXvuLnFQFJeBkCbF4TdBBIbKM9r6SXPSg9z5oCs49TUEGJdcUoVwjs+dsRx&#10;CdPXbe+8akans0ibp2wBQEwwRo+gKO+CQglg3PfJornAo+9IKuwJJZ6dKhbAQGJnybB1uD9/fyey&#10;ReJJ1+X99t8/svLGG29gzJyb9OMBNmNUgAShiUW+M0GPcDBUK7di3R7tSaHKn94VwPCULSGAk0I+&#10;6giYIXLS6AsAMwyJpp2Ea3MNi4uIyxA6o51CPylk1MQGwBwHO+ksqOLlFIUOwomiyOH+SKk1YkU6&#10;4YFRAglCuI92Yk4hYVcmNMIDlSMZhcc8hBQqzC7vbgsr8NgAkj1SiE68gd1ZRmnDm52gJmDHc02D&#10;KkKnbVbgQR2BltBphX48aB2ljZqSor2uWVF3HpW04mWDxq1l6+P6vi5HQ/d0qvjCLhhQMW2dObSL&#10;pv2adfnZFaUiJDPNvcwVXF8XGt3G+J+5v1UBhlFhBMlZ94eWJWckknSynwwAwUUaznM5wV7cAox2&#10;yiUkvyB0fytGDKDCQazSCQaFRmSKTmlMc6UhIkQ5K1s5YB0qGUuPi/PSpUvG27dvm7g+aVb+kHdH&#10;JA5io69wZz3FD66w3QXh27f7231sPH/+vNEG+DEGP0IEy9V779493/q2uYmJSPWn6OYA+MLmJgxs&#10;wSmRiqlXjb4fvByYuK3d+pQQPxMr1pUhDasuDwRCvLmD5hLkkdZUjwKsexCZRuu5zC78/am+NLAO&#10;kuMerRraJIpM6Knh4LliL4dH6pMymdhpZGuvP7XGkSykAiAqpifKNqpLd0mZbTjKLbYdochZFUiq&#10;YWUp1xkDWmPiAwf4zEmGZSH9mJ3aloLSRdLo0bqhFWdZp81NLL2UhxqjBACBZxoAerLLogJTwGWe&#10;ZJWOJmDwJdgcAUlOg6FuJZBkoooeLNTyIo7j1NoMnhVVwcF44HjkkKi0Xm91ivKaCGBVoGgRE9to&#10;o9YECXhT0ljNKbmlPo3c5Eih4j5btqlbpPGRX8hhQtEa7eSgbVwQFDDsCQACa6lEnTuI2NqEpxYh&#10;sR8wYApH6XJQ+quJ2OARDLmZQAi8U8JX22VLgCCx2aOqtG4IVRGXJH5qXipNlWpkupttlQH8ss5x&#10;Ro3Mtd8YQutc07kwrCRkFP0eAQN25POoVtWtZuQpf+VVLUlKdGGXJDOxjjQu2Iao+UscB5kTZQIA&#10;K6S5EUgMsOI4ocf+MY1AvUmO4VAgSkhWuq7KBMRiQCqKO0K0fn4hRyeSEhzESXmYOargKYfp5yzN&#10;FK4gb3VnxXoEEvqTfoJNm/0Q2myUPzA3cl/v3pUW8ekUi3imSqSETJQVjloAKSRhoJxmnJvjylNG&#10;nbVI0EItEqKdIFyMPLIfJ0yoGjFlyFkaLHZqF545E9an5FMYWkdAYhTsEfqBpLP3QrSbyECVhepq&#10;sIQEgHc6NdHuXUVaB/aABFWaiYUQQM66MvTJwWua0dL7gRav3Rv74KGWcuvF1zXAQackGMAjtIkI&#10;kNBy3B5IahQA1CKYsGFeBDHgoNTCBpdjDEJpmVAVD6KgBrnMKdcSGPwifSV7qi4KRwzjkwmQmKOH&#10;zqqM7/TIAbY84q+byVV37ty5/f19n8t37971javGVbr6RbXup8AJQ+aK10RuK402uFbgkfPw9Kfc&#10;fXz7SibeCXwQs3X8+HHAYKDBZpc0i65bLyLYRjKdvKPEcU+hwj+LYscFRoUAKoAdcbBPbeZ8vnsV&#10;6FN+Ps0/WP/vaoqxeuxP1B0ncgZsCoWGcI1pMdKOFKyo1bVUh9GjDjpS4RilWVcYSYkjDjpuxVz+&#10;q2LOon34FyYrVbc+3B5H9nQrzUVSinRaPLPVT3FKKbr5Dw3D7Amh3Jr2Wk5XhzUUVcSwYIux8AgS&#10;DdjkFRMMQ2ODU/bXc6WLvHHNqAqq6JR8YqafUuggVZREHNaYpochT5WWVJaC3XBElhMZSYlEYZrP&#10;PDKijyp5wJfIigsWocJUrDnojQ8DnGWxwGCDhjZ7FJV+mhOL3jZOnjyJcZvpV3gwg4oKNUYcqQY4&#10;AonMU0UoUlcYpgoVVIVKGUNuj3Wc8K6bO+E1hIwiB0J7ukqtU2KOWxtMVPjWJNYjcyPmHSyUIAl3&#10;vkNO4PRzfKSZ5Cy/pCAebKNEaQEmdiw6hSV+cRxstNtZhjhOmyRWDMoMLebSieDHaKdtTNhG6IGN&#10;LYFmCzCwRRMeZYkQT5Hjp0gBD4x4yYRyyUj0OJ7CJovwtu7Z7R8JvyR1f5Nu2f5isqKgkBXAJuhR&#10;ZDRn0SVnv0yjxJzFTHuEBHEBD55leftmqiF6SoC3hy99tPWCLxN0MaJlaAr2ILm6NZpLeGlMicjS&#10;NuKnp9TCNrGTaQkOaYC8YjF2ISGnlHjpCjdvUQoxR1gvHAQh0qaQUZtHFTIGnDJhCwAiK5hLPKWW&#10;cqEkODf6aZ1fNsMJrcwvJy1ij8IDWEvCFjwaqnexs84Ec4vdF2IFOR4Za2VyD/Pdi6pP3RHreoJw&#10;c02/8kblHvI1JkBW8IkxzgJpUm8p6DwFu6uaEqpcEq5byq0QHZ8V8bVu5J2c8UGZLyM8Fceo5j5B&#10;BbZVByXUAs8Fuepgua0JcNxcCASdmPA34XtZQVW9yJ3EKalF+kJVR0iW8DxCJhg8Kij0O04hBwnl&#10;gNWUWslTFe0udIW7v+/cuePqdUFyExVgo1QrILzQ7jCvLZggv0VK5D88sJ05c8YlSoPbtE9kn+BW&#10;GD1x4gTSBB1gZDLqI9stq2QY4p2RO34CA4nA+WhkHYegakqFBjB3PITMqTIXtsu+D/31wrDd30ZI&#10;fM3bYJv9zClMKdF7tljzQmhERBX4yS8/FYhUqRs34aCDmOdy+z2C1twGP81tK+c1PXM15aeQ1W3w&#10;TyrqQiAD5aENRkf2vAzKSDuEXGws0WWfY3ZQx2Tsw1oNMyxl7TQ6wlKtXPJlz4QxG/iGbjwWMAcZ&#10;9qg9nWJd7molUhMYqSOlmJY9UkrYAMOXbAgDJTCY2CNHNQ5xnUpO3KMqxFlZCF6kcApBZZXjGAQG&#10;EgH2iCDB3Eisg8cEW8A7aD89yLFYf3TcT6P+jgfkOMIuFzAjabx5YcC6PTRz3E7iKS9s8NQetSSx&#10;8MwXgOmnLZ2sSw4rGpBy5ea6uzdBGmZs4wt+OOgnPu2M0u5vMiQTXKG6mnckj7jDffDynfg5PrJO&#10;cpMvqPCo8KVcv6bZ6BS/iD1lKh/NGaJKAkgG/OPTumia1+lUl/2Ul50cd8pPi7hCnbbCED29e4kF&#10;MMwVO6NM6IZAICSk+Xfvb9TRJkbRONJFrpFpZ4njLPICBizBFksEA4wykUItL1bxbJTA5QlUlNAM&#10;g0d+OhVv+OcFTngkB7QercHE94T+8vOf/xwt7BYLo+A6RXNVlpKkQFuhvw02OwIAloqyYgQbhxLA&#10;fjIUdRciBMgkdwhKUwiDcIgsVTKBTgHyU6SoLRlsjnCeAlAowegpPaVKFplDXW9Okscem4GkuZpi&#10;0RGPYAteYm6REjgdr95dYzADUCbsCiSURxTliqXyl4QaOsL70zgtjli3R8VZ77ZToRIAMJo9MrJ7&#10;7NgxucQinRiWyS4Pp2iw30eby8PESteGK1zrV+Z20lB2LaZfCKfwE9XVnejDEzZJYs6XchWBGIgN&#10;p1ZKHlzeNCTWRRnzwNMAksvJzdQnODw0MyEi3Y60wSAlKDcRRGfpoTYppqLDFi84SE/p6rP7+vXr&#10;/X8uu/ncx/3xQx9dyhw/eJDSxviXPLpWG2BzTbqS+x+nuL/dqX0c0+x4f+OAJenXxS9AWgdiu1yG&#10;ZA7eunXLFQ4D/vkuBxSaOeuOeOfwSK25lV3VLPbH5sz16c86JN4D5goXUKd4mnANAJ1ZCRgBoFyS&#10;aFZ+1vRMjJBzDTYIPbUfkrZxvwmPNBPh7gYRERnlp0W1E+0jaK8h9NTOPYlot5mtVHTeDkESKvYA&#10;iiOAiAkG2bZNQhvtFOYtg55/w6HMiDuOOWszPcCxKuMllg2KU374Kcmki7JXh+5vE0ABUI3K0k3s&#10;lFQg4h1NhP9gs+u4JO7jadXyJrqwjFQkWidDQNZ3IBdFXqASPOlIA3Mhx0COsA6/dRtwwlaOO0WJ&#10;dZCqsXpNeyQlhM7ygoNiI6VUrA0pdwRjGAbGfr5wSiJKDmF2kAvqpwuMZgIk08whTb/gjuqt8Slg&#10;UEGSTOw6UrtkqMZnA3IcjGqFqjLRqwwwBiFgwHQQNlZgGBkfexpF+etsrYHmIkjoZALVHBdryI18&#10;FPryJH+FgMJ+ym++qzrrBSX9xctxgaZHUCQDPBadklR22gOVMIFaytnThQQGaZ6/GJMSxMRPPBCT&#10;BLFY7f6WSLYJhCBaZBp4gMNsjBaorGOAFY2PEoZwnl0ZwhHAHMd/DRdRQlN0NEePKOEIj0QQA7JF&#10;myP6hW7iXYe/LNLDO3pocNbBlIwg3yNgbCNtwIl4OYtPUJEJtm2gFi8CBopgE7u8SBBihTsZpZMe&#10;cRRZqvyUDBSqCCt5aiVnuY8Ec0SVPB6FSoBYpJZF5hCuVBliggb0xmo54BTXwLMTtyPOMmECZMVO&#10;xIs2HmXLQWOCCuEwgQ0GCY9tIosQjmTM61Hq1EQdsS4ioqB9e6u200/OWneWZneJC89Yb7EojamS&#10;2PRQ4irS5a1Y91PDcUtp4mxxkPtHjhzRmso6CUnMYxtCYWLLTtwC6SBsNBh5Z7MUjQQ8o46D2CO5&#10;CVJCG0JEAX4wvCC6n1xLLl3dRtsRPrVvT/8DcTpFx09ITASLNnjoJ+ZlgoA6ZYWzrkMUub/792u+&#10;v5n42c9+hgGPulNznFEA0OLWBIZfqCacAqPb1Dtrd6dr1cTN+ukS2rgmxFIFM/Ur7YIeQj+evQQQ&#10;c69c9+7de/bsmSuZXUnLEUegBUar0XCYA4BaJmxzQ/uUd4u7vL037O/vAwAMR7hGYVd44pTjbAGg&#10;O4kRzX6KPp5dAdb5ZcIvFvEDnqcqXRYZHWmziVtAoJWqMMl/uST/TeS/lZo530WzZls4Km0TqbIn&#10;GzyoUzjjfMVjLIeg4S2BUhpJRy8gQDtiW/2l/dTRW6lYh9VZoAGyzqq0KDNI2cB0HZDomIJkQ+Cs&#10;y3Kj40yzS1tuE9hso6fjDqoolz13dOGkLqwFMF1JiHeJCxv8Fj2KI2Ps8II7Jh7xAiEO2k/kgUc2&#10;V2bztLcTagVbtFChBiwCLEKOMNR+24jAC3NlWXJDxSK03LeNBgFzEEipwAqLylXL8F7CNZVvAxMV&#10;gD3mws+QINpM8kssUK0sEbXoP/gHCnECDKeYY3TyJglwWWUiWAA4SGrBYseE9W4OahUYzGIEDMz0&#10;w29OLT1aIbRoFDjKBVFMOV7eC7ERmZlzHDZ77HfWCpxWVhy2SqCcHrlHFV+A4Wn5AJugA9n9LT3Q&#10;hTRNysRPj3raXdXTNiQyxy2ObXTxqAw3ZpE7wEDIfRu6VBLWa6lQOWI/ZtCCOgjnirVHaGjgi2TA&#10;AGYwQKSETufF3xXC/dx0nGYanC246UlaJ9Ynnwu9FUgAZsVohcur/rZ/BOdI0dwuxvUX4Yl5FJGQ&#10;gyo6klZiOEitFYlHxItmOAsEnZTbwP1MYwwY66wzh/a5t8QCgZ5SSyGhR7iNVoKX77iFKoahAnLu&#10;72LHL/oZhRa9MJjQjL2Ni+d/NAWhqkSyOtXHtDWtTD/liIkRBkkrLV11QmCb6FgsMylh6/jx430O&#10;QigTxK4eTSS58LmE3FWOazgeWTTSTwkX3N86FRK4gAQTqsrYqOO+qgkknZg3cenKB07pAA7Sk78k&#10;Hx0UGr4TjxBrXaVIKheJe8u1xCnA9JwauADZCYNURymdYBhxTlV5FXvm9EstJOhpVoChljaXHH8v&#10;X77sCnd/u/m65Lq5MekO0xity+oAuN2jHbElv0VXKYRGe0xcpbdv3757964RkyBJgOq9biAb6Scc&#10;BIbQ6Yp15Le//e3Vq1fN8Q8qL2qVAGu2rIPnVu6FBrwf/vCHrnAvzby4cuWKddf5/Ck6d6jyhmHO&#10;EWeFRhbViNgtRmHo/pZIUos5OeanbUIvsU2wZwVUO2nAgBrhUZlf8ls0UQKVM+bjn6xobLeVR9jY&#10;/vstIp0W8bYkIeygRaiQy5j8I+WTnst/rFmRAfZTilPGzAnVjDHvLH9oprasUo0StEIysoJZWVsS&#10;u3rVs7zhjEcCZpE2DgsDOjhMJ7JAot/Okn7ub/efepaLW29YSWldrjMNIe7kAfZxRyfwlMAWR43s&#10;5n5Nijt1WCM2xAA2mGsEtjmONxsoR44wi7qEkFL4sVLw6mLMmdvMBe7gsxSXu14MPeUOzaAiH2Zz&#10;7NHALnN+6h3eafjIZfCokpRIlp0kp5wVC0qc8jPykYn8LQbrQ81ZbtqpDNrPLwDMHUysgN0ezOib&#10;UarXgGFCofXoMqFW5TMHCbtOUUjwxgsjQjheztBvzmvlXf74KemdddBmduHPKeSbWzci0EihI4ym&#10;CjmCkneSGYxuIHya4ArmeqVJjxDiqUWOkO0e2BFFIZe4SRvlnOKjrCYmjCKH41ymh7aEQj/tKSsA&#10;C2RhtW7/0rFNeG0P11R+9YyfskKKvrf+AxQiiwfaUI1/PjqVmI8cLC2Bqsy0zhDrRbZKtAFO2lQf&#10;DPbkAk6AxNtI1EWa/c4WVh4VbsCkX7lnzgR3WPeIXXvALjotMm2dXY5Eu+pmwgrAMpASGhLarICH&#10;N9YhBCmQ3d9iSgkNU+auH74wZOyUSbFjGh4/nZUhYPfiqKsoH1mnsSSSUHYRgdDT9V877REmvgNG&#10;CRinT59WhizyCGwRrB3rTrRp2Z988on7UrcRTa1AHxBNe3BFA7QwO86LLu9cM/KU19yvtCWG/HeK&#10;8r4d/eQar+2nir8Tbj95h0+CAamLedjA0LHdsq4lwNxAXZ+sFE18IpPAQ8JDA2100jzhM1GbUBlV&#10;Iu+ocrFpepcuXbp+/ToTLmAXHnprbu5LFi36pHb/gWEFITEPAwI5iO3OujjtMfE17PvYbfrkyROf&#10;wraVKpOBGgJuBZGeMpOz3nJcww8fPnSwvyxgiBeOoE5YQfKCBQOQNri2zXVgP5nmAmHaGwkM7AIP&#10;dp/g5rbhk10kiBG7tXQiSSpneNQy94mdVpQP4azUKpo20GDeOu++K0pgt5aFgJiTGJDb2/9+TLT8&#10;4H+7bfLTeUHq/gYIC/UXgn05ighz5rHDklxRroTSyIUSZZKezlrGiOQw2gaKytQxSx05l2lwoSJQ&#10;0cO60gKGVCfU1qkrZiXhtbRvJiVROhJzylUFYChWA3N/4w7IQW6EPPclriMw+ykkGADARKj4CyHT&#10;ntaYKIGNQikrXeScVC5NJYe7nDleUBulxdhiySfGIAEmFfBPYTEOm9Dy1yPYoPKKM/d32JiGqjSi&#10;1oSVOqCnAmfdzqox73DOCkiTOrV4Fs2tExqIdYIcZ5HpDYn0qgSG6FDII3scwYaoGekh1ntEM1TA&#10;cES7t0gzQ9JJ2fBdIxMm69B2H3BEsChBReVh9BNgEyNzuOILWrAEISSsE57WCrtQKYd8Jdf2l4XW&#10;u5w89VMfdEmT7dJ+Lhzs309AJUsrh3gzsluYpL0ckCcjdEoMGDgI7aJwu9I8QmBo4aTTQcd5IZNl&#10;AsHGNPoarrmkQhQH6aQkAIn5yMHSEubAY8W6CWbQhX+qhIBF1oE01poJMJB3L44gCm/yzV2FH5tp&#10;LjEi3IRaoSnliFjbU/kzbUKstBgqjjAnFt1bXUKeUkj5SFkHm2hG8ivvbxqICYTWuU8VE9iO4WBY&#10;Z9pPx9lFiPblLnT9qGvVLd8EIooEDgBJ6Kn7W5ezWZ16ChIlzJUh8PiJDY8okbomRnHU67WCDlbg&#10;VOmW6IIHBonHBRpKy3LSz6IMAySBwTM8SFYd6oUwYQ8SWDfhndGc18Ka4E2Uue8gPNLJDeQL2N3m&#10;WnIhwcblKhRjYMh8qIgWyseSlmbUiSArKDXa7yBHUMRrfvGUTt+7fX+bd8n1JmpuxR1vjg0kRHU9&#10;kC/CIQq26ZxuTW8Y9sNJXKg+xPtfezuoG0gzYMpYTGop1mvOWKJKvGj4+uuv7927t7+/rwNry3jA&#10;huNg21+jFiOf1/2pgGTQrn2L8+LTTz+FhF1gXPDu7LnCiRdrLs99hARqhQmTqPYTJLXMd3FXwszx&#10;tD3gEdscRB0N9lupCY+IOJKnrQlBkRWmkeKu0Lb//ZiA2dEBS86YUARTlojsQTc0IUOBTPKygziq&#10;6UJf9minCsqqAjiMW5RhK7W2P87tOkGrg9K3fz0hiYPBARNFYtGcHiLStJFSh4f2SLKK2eb++F3+&#10;TWGP2MYWqN2UHKlW0Rps2kwkBPwQ6gVQ0WziIAz2C4wj3IHQfoIWqqpP9SAFJZzYX758+fz5897d&#10;Lly4ID8Uj80YECqUAs8XGYBMAUYsSh33qEDysYbehWdEJpBxIl66KnjQVgauNEIteCZlkrmnVDlu&#10;JwZwvkV+BYKbINlm80qqg68r1vFAICH1DuHDCVb1LFLzAsOK8NHvrM0USh6bnfKTZgBMaAhhgasI&#10;Cd+95UgkPFPIQaqilCh1R6iy0ylnw2PRymSU6NCf6XIaVAoLn54oN7TLaZEWEz8lhr7Pna7tBLfe&#10;Ar2dEAdZwRWhH43EChPagdwwaiXGpBUw+MgXIYBc3XINzirL8XqraHKkS0IOKOapMovakLZLgz28&#10;cxzmHEzMRw6WlmDGZoasS1THSxJImADGnpIBe8D4aQ65ReMIc0jr/q48q01RIKEqbQTaz1ZYR5Gx&#10;yQgGiEUk0NM9in8TGKx7SvmImDrFBdj+D/c3oaS5oIzjTLzy/tbodAkTBatZYxjnNWIJJrUqh8CL&#10;oCho6+4epa1CPYJfh5E2kqT7206FQ0PVZxREX3huCHdYb2OuCqPI2oY9vsBcEiI5v4g5T6Glp51g&#10;cwRFTGsFtKUKRda5CUBijiuCBxJvVAmKg3LMxeMScjXqS2413VuaeSQlsMQ6ZjhVI8VndiPQSH/m&#10;zLEkozDGU5pBcte6Ym/cuOH+1vGs/Pf1H/vSbP3UFW3Dp1SskGWLEflCQAmehcNZ4uPHl7o72CkC&#10;sC/pO3fuaBRp4BSiwNMNQkLQ3gWJdpv/7d/+7Y9//CNI7mD+sqLixA6xXIatsHrkjgceG+Lrnta6&#10;3d+6NwDWgceVa16n8tT9bafGVdpU43yRroRH9FvUuucKZ8vK7v0NMwyOE+VjhYYaXWIuvnhWFJIZ&#10;5wLKX2NRMBEaj6THnnQUMPF2zJlWnQSIVQaw46YJE8FFyIREGfiJ08o4KA7GrBQElFeIY1K+ylRS&#10;KfpZFzO2aE9NQcaAWw75SQmhDRI+m7BoHdR6jeMqSq8x1qytqBC1zbtWqgqYXQz0SKO5vconMpkK&#10;m7NEE5fTyEEFlx1kGhjxo0poZapRdL2vCbxXRbH3Eif2kkOKEHlMJz1Ix63YcJNREsPAxKEJ5fZL&#10;Jrc+6TXWuiOO8xEkbQhCMZI95ZCz3Kl9EEq8Hxit+8mp6hnVDtb1LJZDlPOLwGORFP3SSC/Ds+Mo&#10;ZZ10yfk8deki334mHAegI52Vr1YoRzLhoJ8WWUE1E9zUFqUQkJGDVele0mNAnfDdIkfoESmCMVSg&#10;UafjkdQiggskEUFzj0i5YVJz5Hg/kWDkDh74ImfwSUz81L9cVyqiSwsqCo21SBYdlE60pZO2FHqU&#10;2Akk5CWbCXL46ziR5MQRO7ljAxFEWV1i1wKQI4LmGMMekp3KWb4HyWi+u8K0nyWY0RwnYsEQPcQi&#10;VaJp5whU8HBHDXLEU6ryRZ6gold8e6xjOP3iSKFQmqTf3COekkoJAOOueAQtX1CHXpMUdkqyjdjM&#10;HGxg2FzTwDzpwu4eBU+B2xAV/M2jvKBzkHjkoPgCrAvr4BiOebQLGRhcMOEO0qSxR24gV4v7mAio&#10;p5RjAxh2zW0TIO53UJJLV3dSnzpMyGetnx4rYm0FJMcJpxLkS06egs0RMKomKzyFf9XQ1lH1E8iV&#10;jEUeAUDQ2FliQsQRDwxRa1t3pM8tH5puOB5pUFDxiFrJgxlFjRwi3AqBztjgGlv0ACkfaKbWI+u6&#10;B++4RpVblrj23HmsWPTGAK0OybRMTlBUfxCF2pQydzdrofpnf3zd/yBbR+36dAd//vnnLtHegRzk&#10;IK/FVJ5IRWysBrb9GxqfTC5v8qc//cn9TYkV9649NsOsk4gLVWik/8GDB/fv37cNTrSw7ue1a9e6&#10;wr1AWKzDe/uJfK1JKCGpNdFJ6rT1UrTwywbh1t/kGK8xltcmeHCTWo+QNEx75BGKKodSV4AEUT5X&#10;EaLc3OJ2f4ucYDtjKxEeJxkTWrAkDTQyIGG41BQ54FAPqD2gQOBIIfeTG/abA8Eq0usRVaCx9ucR&#10;69IFIEYpAb3sVFFFhasmRjqrN25L9FonnbyQc6Tbmn6pJvVVWov0AwZ52ihBN5ABpo0whwRgJCsN&#10;0LosXVR+2oOEAJj0Tx6klEtasPu3G7dv3zZKZe90wm8DW2ALGAynTp2qYnnNZd6hWrQCIGYEJMrd&#10;XgKP2P6ZqPyWJZSIIj3uFSMfue9gFz/hSwlEeId5p5DZwQqbI2jpDsa2Db1LFj7u02mzBBCC0gjI&#10;AoRnZ2uawVDqGLbOBNMCbSKCRmTCBlWdsXzwswzJWUyqKyUkKPYgx1h24U2CIVm1YCPmaSBUSU7s&#10;CWg0cqT+ZQJtj/hbbhh5PeJnPDC3e3+PX5zKNa8U/OX4rokOkqVsEwoJQ55ml2APftVR7HACqtDb&#10;2QYaGEW4pzIELRjDG++QICJIaL0VO2FQFKQYQWU0Fyxem9vAyoQPS5KEj+bSrL5g0WZO2ZzkIPCy&#10;HSrJaW7RSBuPrKsFj0y4GedgUAuwDCEmQgMnT/30CAZ72NoVKwFgFwnYo4prxBHi6YjNtjEHydzf&#10;kJBKW8jE6MSJE4IFWBYpBD7kJvhhjraMti4Pu1DxjGT1YgXP+AG+OUiYRJo6UobavavOET/5WCEQ&#10;2tgVO4s2mwiZmNYlbKZcSktjZyUDVS4z27jTS4AJiVvagAQVDGTCw3eeQuIIoVk5qA7mLOKwjLKN&#10;0GA+7pcbqLPooIzSVTRtvngX0bvcTy4kDFAFQ/lPvJePUXVNEAitVyVPQQVSsGCglnfuMy/iFy9e&#10;dH937bnquGxU3SZMI4dTXIuuMgfVKOr+1grcnW5TXbT72xuGj+8zZ864XC2a+J6BXyvADO+4zFlB&#10;x5UOxooNfXwnN2/ePHv27I0bNwBDO+vSw+Ywi4XufevWrSdPnnz22Wfnzp1z0/tpPwB+dn/3d+QS&#10;xgWvpTsFQz3KKNBCrMs14qr2K7VyjV17eFqfN3JfgtlDSjbrpAqqTiuiqiDYOBeR0rs8SfaEROTM&#10;HKjAKieKaISJeZQRkTbKSxc26L3FeJM1egR6DoSVwGcPJbSxzXBJJlcUgDu1fiEFQ2aEWwHIjNBT&#10;IrTe41gMQG4zZI8j5S4lFHYtdX+nX4FZkXYqnC0KkQs5bZySfPRAS3CKNSOBE8iAyWP9AjB+OSIk&#10;XS2iKKKiy/35YxZvndWntHOFC7PY8Ajd3gMInkHSdGBTBsDX+LiMeRlpwk1Rl2H6hTJT9qUsVQIJ&#10;Dz08pQE8yh3HkrG8QRHhGrQwO6VgqmdEMaoO+760wlzE2slx/EgD7lf5CJEJVhyvD2q407nCQLDt&#10;kWzhSwQyChLlxMQ6KUEhhNO68KGddwpMhbvqkEyP7EJvvqtGj8yLl4M01LlACmeZnXdW/LSYF+hF&#10;kXXjS8IR+YDMkv+V9zexgZJhT1aQ7dJ+fm2T9Fs3sc1cwpjzUarwFyF+Tu+jkKCRfoSXgZyq9NBV&#10;M6GsJQAA//RJREFUpgmiSblh0QZ+2VOeYICDRnORaqVIGf3EpA0+pIhHQikEojnHR2IMci50kch8&#10;DkLop0Voe0o8ItxhiInCTTN4JuVArQeql2yZW+GjSVCJlfYnno541DbmGAXmpftb1HCoHExsiwfu&#10;cBxgYkIs0hwhRpolUl1L5qsUPGOYcAFFJhyxjXU8OGu/dqwR+QiTsfYz55IjBRRU25As84WMTpr1&#10;impQGngTlcwyWYvQKGygQb5xhFMkqmEelgJjUaGxgkA/N7pXp+KIzYUGzjxtbmcaEgnpERf0PcIR&#10;2EBSWb5rgdFthI+nSgCTKjqLkFhXtkqSUzRrXF3tGUI4MBJ4tLm851+x0Uw0STzjQZShFUdgqMUw&#10;F9AFj7cKPdObhOvz2bNnDx8+9EVk3j8i01qNfrrFXQQahf2qgxKdh1BLuSLSMz31GvFP//RPLu9/&#10;/dd/dX9D4j5+9OiRnswW6+KLBztdxvVwR1zb7mzg+1uAq1evauAAzP3d33yLo4MaFNK0ZUjqn0RM&#10;YahacWKF1wx532K3dWSWXcrEZnvs9Ih41Oip+PJI7DBcUQgoukgZjvyR7d+fC1tRJw4Tx8RG8pW7&#10;ctGYmIsosoDjSXdMd6owwycqzgaRezTgmmYm0CefJKtc0c6kgtwVVDEABTinKIG+OqRBxmNZitTU&#10;0JQtICksiSWfqlbMXSrmNJeOVrRjacccnbABD7kRfV0ndNKGLNwRpaVs4KTcxE9PHeGLgHlx64Ip&#10;A8CToBYRArYAeNqrnHhILyUKEiQVKgGvCdiYwScYgMUYPAWeWvr7UzsrNOPQ2W4XflFuxbqzIsUj&#10;CGnLL2KR/jjniz7oiIvk+PHjuh7XOBul7AoZbZwlJYOzWoZTGDYBjxIauFP4uKbObUCsJMMSJRJA&#10;BMlKy+2eTpADJ0ekPqO2yTGYqx+ihksqsSZoxLbs55T9uRMJ3AEJSBp2cxo8zlrv8ih8NkOYmCeY&#10;x78k4UX3N6fm/u6Fj9jgFEKYc0qiOviSzh5ZN49qeoQpJMRxqk6ePMmKs1CRtKE07zCDEFGo8o2Y&#10;RBoazT3ykypOEf6ap9+8e8scA2xZr3aYUNrEuuiwZURXhTbioEUHudD9bSQVEZb4Zc+Q4FFFwYqY&#10;FlmBkCGkibEQ0M9cYr8VGCxigFpKaK5JJZ6O2OyUPXaGChgpRwATL8FSBbj1tLM05zuoTDgLsEWQ&#10;+GidTmglktTSfzFf15JXRlGwE1GcSiHNzIGhUhxxl/hic1CqezE6fPiwOgLMhjTTQI+CEkStUrbL&#10;cO3R5aT1K2QTt4JFR3qhx7Oa4pp8AJgSdnFClTmq9S4YeMQR6xwp7sZyoBJIzEMCMC+owh5OdBV1&#10;B5IJ93UJryM+ml1v7ic/ncInYUt1d9GmSjH6LJGcVPEaHk8RawO64JTDmiFtXbSuQBenD2ivO9bR&#10;xS5VIgJJCMHruEeIrde5od3fX3zxRf8BFjdo7wE41yV8Q5uDrSdoFHoL6nAoEyhUIFoEVfZ89dVX&#10;3377rU9qCp013rt37/PPP/eSgRPuazJiISJuZZq1a8rd2Yy6vH3rG/sj9P4AgE7e2S+UWj2PjJBg&#10;pluJiHt1KjfMgZEDcIJkzl95RdpA8Fk4bO4sj+ShnTjHTLEuG1vxk+CQYC/Z/vtrStfuyO18NugF&#10;AsRdEWxwjVgg+SNlpxKYpEqCAlTwoAQiE0yqiiqwkUwNOAsArHJRvP3Ux726MsdEVljnfNlZEssn&#10;qvTHOk513uVNJGVfP4qBU9iUVQS53Elt1cJoqamQWEeLFDHnl3tU+OVZH8cq0ITv8gC2MttOhAiz&#10;8LvXlaXmAqHaS2wjYLDiKeXaBF8UAL8kFsEVB+PZlcZi5iBE0XarrH/+7RbnI5BChgHU0cM1QkMs&#10;yRVU2J9HRswzqqfTYI5q21hnQuBQCg9VIkWaIwFyExsQDjyduKVWnZt7WhOhDVGCzgtgYDAHWzRt&#10;SKE0DR5bSKBNeihUxaZ+FAl/habLG5nFiB6aI0cEhQkVpSvNI9bhNEEIfwHDj50mfMe89TJwEoYL&#10;ifTgEWa0p+gl2isHMUBJ7BGTrDNBp6dWsuWnTKaWEseFuFP0U0WscNlmAieW5A9PRaHcJiquWOOT&#10;4/bwGnX041BFVMPL41eLMGGJraNHj544cQL/fmKG0ENoIOhKrOMEMOC5Y5RaCqeCkjBWCtaWvkvi&#10;EyQH+WIOGyuEfgBIPejAxrparKgyiwUFgdCWGA5O4VsEqZ30sxKNPDJCaATJT9HxCBvMOUgtnfYT&#10;+u2sRpb97fJjCLcoVVCar2JBO3pll1GCeRqS2gsl9JtYsd918nd/93e+3aWxmHonM8IAJMC2GR2U&#10;0jarX2LSx6W2UN/XGUzYkg+yDkjEIpkejjuOKJgLMU9dUUQ68QXPkYYo1c1icWSXd4lHlEskBesn&#10;/OCZW+E4T3kNgCrT0NxebikXLcyUVNdjiNCv/b7//vv2O8t0mQxPG5jAhoJ1AbssP/roo6dPn375&#10;5Zd6oHvRQRnOLkdEB/+FFXKQrNflXMm2+U5z/esGWkH/5ty7DsLdoMQVS/lPfvITFydzDuIKku4v&#10;bNRboBUmOx103VLOTQ5+8sknH374IS8cFH1F56XE/U2z1w6GmPb9zTTkd+/eDb8jnKJKaxJ3t4BT&#10;lBDdCWmqlUITpVrCcxAMcScMeYRw1PHXBlKflHiqXlDMxctIAxcIX4ht7SxqdJpYKegj23+/RRgE&#10;L4qdhED2sIQgZ7ZLe0cgDnR9HxGAQlCz1l8EScaItLMuOds4QBUTFj2qe0p9N3ejFRYdZN1OEP2U&#10;eVZQgDWGeNvlZMIfZUahbcA7rgCoeun+Vh6JGFspgUAVV/EIWLywq1Zlg21l/Gg2ck3hyUW3Cwb8&#10;FBWQCHhWgMGeI9JFhvWqqK5UJlVGeuhHtwAjYYSnQgJG15WgUi7SoshNOY1A69iGkCpOuWMUD6fM&#10;U2tUb/RwhDtVL4RigVuccDw+gez+dsE4wi6/RFPgBJ0X8NhsLPro8lM3qUp55JRqSUmlzjsYPAIb&#10;FQihFpJJifRQzoWS1VPY6CHcVD/Kxic40io5bGgxc3871UHe0cNWHuHTfFeiF1EEbLEzqQtDbu6U&#10;EWNoQQ6RNuKOz+5v3Lq/JQzBsEsCyEgwcbCYMp1m4pEN7Bo9jWQKO+uICXOklY6AKkz5iAShjxmL&#10;YoF/hKOU47xGYEeQyXTmXikcdBwV/Oq/q+UsiTHrjic1fYYqJVxBDt7c32gpf7jT1R6NiTlISHCQ&#10;RH625A/xk9rEfH4C6SANeADJis2ln7OA2WARMOs2UI5VAIKX6QLhEbW2OWUnH61QTii3B3KbgfTI&#10;Hpu7NmSpypL5wzzaS9cyFh4jncCYOCIPfX+7CTR0Zyn0yn7s2DExpX+8cFxAFSy1OgzR67UOWW1d&#10;A3FnuMLdWDYjOVZ5Byp4RR94jjDhqShIy7JRZ7PZeuaMaB+uHOcjDisWJWaFHsqNNthms3WQ+sNh&#10;bVDRufAgBJgj3MFzKYph5jQW/nr/cHXRTA9a7Ck0Uco19zd+XJy+X588eeIb2scrQzxyxE7KAUCm&#10;sZsJSCFARR9CLkjfyi5Rd6eXgPk/GSPW+5t1XQL/uoQrnAZqcSjQMBRHzHva5xbAvTB5M4CNm856&#10;1LUqIjBjoKcIYdpnN/zeHvpX6Oz2Z/iiRpuXA6fo9w5BCddINwhWBY7wDoze1VS3tPFU64Ow7JJm&#10;oMLpkePxYGJDPdwGi4k52W715/8zXfoJSlep/dft36+JljRVGMxIaFBstWkSdwTd4Br57ycQ3DCy&#10;wfZUoKiLK5Si4nY3oYqJilNaaAo6S31TXtrvEXCUGJ2VHHLXIjyIE62suxto4yp4nkplaVGhdn/L&#10;P/LS/a01W6zF8EgYBJJOqujEHaOQ48FmPYtpmVGzYKKaVHuc5altDsYANmoBlNDAX+miJEywz6Li&#10;4SZsvPYzH3cjQewUaZlhFEsriseia4weNcA0Q2LGQReMlKUWk1QJlv1MC7CzkHDQZrSDjRmOKNqC&#10;ouowUzvgXfsdxyGLlISqBPATXTB7RIPNLDrFEaKVICr9ftIPMH64UELbj6uSsqzNnLFchMdBHKoN&#10;FaI4NRRtgsuVNM6JDTRTWKk4CJKgEEYBG7FuBNIj+cMpEz/Fiy2htNJ6CYMKLpSEJclL9zee7eEy&#10;JelZrh/8F1rqXxbxkyEjQ/bHs2AxxK6V3imJR/Y4yBFsqJ0SSWJzkEgnZbgK9sX9LSiOMKqOSvsg&#10;fVegEj6o+OK7jV1xLIg0eGpPRFkvD+2nmU41AqrUgjP3FdGUFeR8584InbTBQy2LNKRWohaInlIO&#10;P0OkvLKTITyIRWAc8dRov1NWHOGss/awC1VkRjuxDXKnAkCotQ4VgYeJYJsTeuhHqVySqIqrloJw&#10;DONZorI4E1EAlQiESNmj0RPVrSSlNFtM4IrmXAAAnrRJeFYksF6vJ8hnsTa6MGT7e++9J+J85yAT&#10;Oc6oBLBSadBvIkUFoqqvNTEXCcyZOOsgukyirtuiKo5AeqILbI/U16/W/0eIL0ufmD403W2ajKf1&#10;K7yZMJd3FHKkjzEIEcIcQyUA66oeLb6YvYi7dN1/Rj7iQcj4UnSQg1vCUN1ACNR737WIgsfHz/37&#10;993fDx486BLte9qHsqbt/na/Au8zyUEkF2JO4ZO5rjAB+vGPf6yxYNsoatykAUgrnoq+fmviLrDi&#10;VcNVjQf4P//88y+//JIvUWR0hQPGYn+E7m7GBiuTOaWKaAoizq3b5uUAzxxEF+a3el5/+Z3vHUem&#10;437KSUo87WcS1Z1CMuVCvFLy4BWZ7ClRvUw2eAyNrWUSruliA4JaDOm2MzY32mDCRgnkbGnHBkLl&#10;hKhT66n4CTknPZUW0rGmCYAYO8uB9KREuTrCHCLogYGwJeoooL+ckF52ajHS7pX3NxNEjGsKeKHN&#10;u17kysjwywBPIZl3djVPvwRlzk5InAXSNnQ7pT6JRU9lMNh+ylqZAaT9OIRq/QHY9n8XWLozhGQR&#10;RbJgF1pUUyKP0WWx/TRQC2p/aiRZVZRHucMc/eqTHo9SCCpVDrq/gUQRi3ZyhFNO1ZpdUVhyNqp5&#10;CpsQOC5YjvNRpDruqZ3WzUWNkshR4c5aNNoAQ2cJ02ixwjWMmfhZwnhqBXKdSGFbEV+v//1FlDmX&#10;tTkcCs3/9f5md8S6EMPjUSP8FkHlu8ha6Wz3N8GnDJlU3L2/za2jC056aC6xS0vmmMADF2yIQCaQ&#10;Q+p9bj5zi8SKn5KBURqoEqz6V7RwjZjIAZ5iTJLEm23CEclOFU3WXymgOgVVjgBsv8Vhw09jqgRC&#10;0CkvDWDjC6i8dhwhAKsjvnhkPU/ziHAZLUJJM6cYBaDmQiFy6LQncxaNpIhghjYbHLG5DR20oVLF&#10;QMppzjqdnuamzXLeTq4lY7HRfq8vZGJks+qTS65S5b/78oQ0hMiuNhj7aZR+YkQ0cTexDzv1KFgw&#10;0ymszNEceJTa6UgT5azdi6mrQjLLbcddGO4PYVUdFay+ocC746kCGD+UC59YiIKEFA7zAspZfpmb&#10;IKqCAgADyMEbtVaoQhSxzTp3qiMwmFN07ja+uKXci+5IbAjrO+v/RLEXuC2bV6sBksu9WDvLNe5j&#10;FQYR54g2tb+/r4Tdsj6+3bLcFCyQAKAEBpAQG7cS290REkdct+489Lo4v/rqK1/wn332mXn/cq2X&#10;e/y7aF3wjx8/9sh9DIY+pu1jgGsQ8s6HmYuWdR456M5O8pcG97F5tzjrjALgLcE7B7VffPHFN998&#10;49Uhu9YZsl9j74NeTIVS+LjAHLsIx61AlDAW7eyv/2tf4PFaUIz2W9SfjXZ6Oq0yMU88mlSkfCuP&#10;53+sJSLJnjxQe2ZOVi1IB4jQ22cBmnAN8dZjFkdGK9JOk3XQ5t1KEypYy10bbLYBAjhsE0u5KD+I&#10;XJGUFQC7YJj4We3JYJ7LaaqMABBg+Nb9LXtos1MI+1CozrUbfae+XCKWZ6xzSgwEWC5SK4FophBC&#10;qWabs2CU6EaU0U8tQ/VudjkuhGIvDMRlIxXo4XXvks6uEPw3fUSG1QppYCIeijejtIGHNzRSJY+5&#10;DDbfHacTWi8cHLeZa+4VqkAyh4fAxgTleKNTEeYaT1nhtZCza4Od9juLK03ZqVpAgpzeYSmp6oA3&#10;MQqKNLInJsukgkVs8FM+iLWXYgES8dLOSDiCEKSVTkbYuIkupxSGl9z+kIqzNKhkbUUFIrnN3Bcp&#10;Z2EDjKeASZhuC8JH+I0WbXhJkIlhmUYibXKmPHFdlZAjrXhqM51pjiiOs2jsIgEGt4JCj/0Et9kq&#10;KA5Ca/H06dN0apFCiaXSDwNbUS2xSIqCPe4nEwSyQgNnMQZJdkfwD5VFkGyQtCJ76tQp97dkFi/u&#10;O94eYITMTnqkB9L40gqo3RyYgVOmJbIRUSWPDUnpR3kXORjCLaYwV5vWbYCEcrnNC7ayAg8r+LEn&#10;2AHYFajsF26b4YGBKmrBJrxIHOcXnTDYSUzqHnx30CnIAfaTFTDUlEJDvuxSLPgvG9mCfGqTWLTi&#10;p/1OyUy9Xrq6g6Ui31kJ1ZaC6zvYNgpNBELSOtjHtzmFCtNNILGtaN/20OMIgUQyFGtqAeYXRzje&#10;W5SRoJSzHrEupiWSiFNuETOotgK5OXKIiafg8QWl3KlUGdWf9RZgeKQAXXIAQ8XcoUOHfCoUdxZ5&#10;JD+dAtIpFcojyam0sQc8v1x+NPCXKhfwpUuXlLyDTNMAiblTrIMXTlGgCqVe3N27zro4b968eefO&#10;Hd/BN27ccH+7QV2l7u/+Ntrt623DBk1D15VFUjTNkHBKB9be+SW+QmZOv75KOeZpoPP69et0uuC9&#10;E1gEmDb3N6PPnj179OhR/37N/U2837iMUQQqkPCLHUEI5tEl5wWCU6SfnrLLaF0rogTXU2OXS50N&#10;D37aYE6s97PNVIlXCS97MWlEpgIxIXvyT7pIGgfsJoGgggGBqa0AHUGeMlAYPLJtWoCUUjCSjDaP&#10;xIZw2KmaEaxySELodPKyTwQAVF3VGKwqkDYrDjKEBYGBh1qm08MNWS6h4RfF7m9zZ3fvb3fn3DrA&#10;88X9KmZejmATY+nITTSBrQb0WZqtS1brRagycJx1SakOXd7uG6q6YwjNcPbHNSZ22s87SGCADTCa&#10;IeeUihpnIWeXayBRoix5wSLTMKguVmSqDTbziDtI3u6H5/9D2DxlCBscYZ1gqXKFH5M4wTwMWuc0&#10;NQp5vVX5+oMBXghTdV5AhcYjGrgD2JEjR3R2R7BB7KFEnVNbzmytaP3PXruzTXhRslqnxIo5Dk3s&#10;JxJdqasWvKk6zrq8/Sz7EZISaZBH8KARGE7BIKwkzH5aHI+In/VB/sYYimD2M+rKk/+X+5taRuk0&#10;n5wXROtzV1HIBKqN5gw5a2fbCHr5Iq90Ft6ZYIODCWcJungqSUTEHLHCxAQfzVmHIW0JVHwk1uvj&#10;XBMULoDkoCC2J0LgMYIUaeNIBbV7f8tbo2RTFBiLuqREMprLE0In2AIq5RiiLdP0K4TyihUwekSb&#10;iZ0Ww7Mr3OSLI3bCI72xGv8Hbj+PcgpRRJizHyTKAVZHQJrDaRuF0lLu6UurRLb/HYq8QjKq4wFO&#10;ghabOcKiucYtUpKzP4lV46IG0tGjRzEDvCPixfc8ddCNItBMuJm0fq3GiqbhJnCcKgrtZ9e6s6gT&#10;XABihgvc4QIr+JeHJjKKI5HAHQw4yEr9BFdUBcBPqmzAJL8IPkk+ash1NkZlnYms0wbdcC5g9UiP&#10;/Hnrrbf6vsIqErBkp/31TAmsKemExt4DHPepyjs+ugvdxBxX8jyCBEtwdmtACCcO8aPpsejznUK1&#10;r/DdzT6CiQk9VlyuXeH0+4Am7mCvC++++y4ehIDv1ZGG6f7GubYpuO5R8GzTTABzW7uPHzx44IZ2&#10;T/vOfvjwYZr7+28f/b7+3eJXr17tT86JF4i+10sbLrBFuIYQUeOXkUR+odfumLYfKoGe+5ugXQho&#10;MFq32UisN44efiUTX6kljhIAn8Y9VaF/yRV6nSHQsCSi3sWEarWUF39L5Dyr1oGzaKXswaNm0ZVM&#10;NXCorDzEnsAEnASSmjVTPUKWqLHK2Cm5ZSLeqs42QOFxSrYVjDBQRQ/MFedL97cVTkl6fpGtGa//&#10;Xy9HqILK65hY+mieAMsbmpmTqSBpW0iEnHTlMGqz+EkOZ3thlK/KEm+KBANokSgyjAh2FUInMLBB&#10;xS/6+YhDR0DFgxWCH0iQpjih5ZposcsinOCpfBjsrJfxC8jaq/19JJ08efLYsWPU4sfZ8sAok8AD&#10;Q4DAQBoBBu2ihvaYR44Shc1mtENoDySSBjCqHP/e974nxLDxunR0UHMBzDbOcrmEwbPcJXhAY5kA&#10;FT7h8bT0dUrx90dVaqyXca/D6lZV2wkSx9kiMg1RMgRLBOwaPTzBNrdog3UCG7GzfEAR9vIdD+bi&#10;8sr720+dy2Tub0IPxkxKZhbZJfVE65oUumRabZdatFQvaOEIEiSGUHIZAyJedkWLEW8WBQL//HXK&#10;T/NixxDC+chBtkZY56wJDCzaydk8Mi/rgBfrqoyeOHRqFz/vFB1+MOO4pEpeeX8Td4kV66xA6Lho&#10;ChbA0R42cbFedFhkGpJdPMY6wBaz5+Kg/UaGRIEvMHAE2jAXaybocbzo2ID/XVTKoejTL3+QrHcp&#10;qxnLbWEiTeCvcOynjSEhs1kZykz3t8KXmYjVK9BlQ8HiJgxWgKGBLS3Up4JLjhXRd9bd4xNQnksA&#10;R/jCRAFytsykIYa1NYkEfCIuNnM5942sUAIn2KybGGMmhs09shOl9FvxSBbV2WQakN0iMk2r0bvc&#10;WPqYIzg/vf6fWhCYj1u6r9q3nwYucFCBmxhdmYq3r+QrV648ffrUFWgRSOAFghLwwiMfIEcjo8y5&#10;v/vA1Qq6vx13m3Z/n1v/NZX+hABC+tHo/cDrlLICSdbBAwM83d84t1LExU4zsZkqX963b9+m//Hj&#10;xy7y/f19gOl0f/f97ZEN8NsMDENFnCOUa2jUMkdtHUyeFP36Le+4CVLtNHrt97MOxnGj/fTEfCNW&#10;JV786DA0YKkKii4rDto2G8R0u79FSK6wTaPRDqGVbSio/2orVgLBBtI5g6P2W6FdeUg72UbYg9tT&#10;5eEI5ZIpcNBUZsKpRTKt0nS9EstTE/vrO9SWlABAwi61FFphwgYWpTtV3d/TZarY7fb+9/c3BimR&#10;JUpRD63XiIoXRos26FZQ2cyEhIafF6jwdikDuCyBZFKvYyDRwLr9CBUtH479+ZgcwhuxCKcGZOQ1&#10;14SkS4gh636KhNgzxOipU6dgQBffce6dVHJrH0Ba4S/XODveEUqsWOfmm2++iVJxxRKuZInkUF3c&#10;rB3YbCfAlTfraK9dSosyjJg4IhMIVfTYppgPHz6sifiJE9jUHmAM4YEg0Ck/LcYw3kqhGiU2jPDY&#10;0ym+41lpKSH0qmEcVp+OAx8kaUBKXNQFHiRz1YIZe4zmVkp64idINssN5Hjd6UVKBmJAtnz3/t6d&#10;CBCe7aeTyFKqcMUWBqrVIBHWEcUXEwBUgUDYbxt/kUB6FeMXEvjOuyqciDVxXKrjnFqO24Y3lEII&#10;CV88Gh9HKigeuVDlv/yxnwsm6sij6os4iDR6csdYm8CVdXokiRwTYr47TujhC6KqLBtGmLN5rkkA&#10;YAM7kIDhChvxM1YYhcRTcxva6Wz7R2w22sMoAMIBA19apCRxijbIm6gywGoI4iu4fBH3Q4cO2SBA&#10;dRIiKAJhgnbrSMa5kU5orWgUqpJFOl0AKlppK3/VLY7iwk1IhJiPdjoiRR1HKT0iS4PKdev4QhBi&#10;e9wE7omP1n9wm06muVMewolJzvZWhJBpp0JvzBdgMgFtdquRCiQvUCq4jqPF3MpEPHdQATxIChMJ&#10;fUPzCCSANTrXMGx2VvJ9kslkzBRQtjJtG09JqjDjqvOZy80uSH3VWT5yKjCOV5s0CAeLeqnC9/qO&#10;W28PPqzd3Pfu3XND978C9x6AtP7oQqNAKRPWrbCrGLuhNCUfVH1t6zwcZKUGyITwubyfPHnikqZH&#10;dLhsv5LUfwBm1+c4Yde3eH+dz5bN9nCtP3JQlQhXvyaU84KwJQGiiL8IFws/iZ0QGm3TOoqdnzDj&#10;zSlP63JFCuaplK0Sdt5lkU8t8k38FMft/pbrtkJAI120sIQL4RRaoyz3iCWjn7LQiwnHoJcQzrLK&#10;jFRW9sRPelxI9gMKMa+CCIc00gtEVJdhWr5aATdwck6myhuPZlFsXAkYRxkY9DAhvZxVrrQpAHb5&#10;4rjFeopFJrTR/iGPIw52l9BGIITTimxweXjKaG0C78z1EifGklIISVeLbEB9bYgh5tovaWRPuVJy&#10;oEupqCU6AasJ8gt4i5jxFI3OGrXLN954Q6uyR3h4DYCkSYkjyhhvyriaV9i4Mifmvr9d/9aRjG3C&#10;O7kLhjmo0cIuwpkWZaN5GsTRNvRaZxrVwkdMOIscG8BQpb0Cu2i1IfVZzZtDyxGJhAeYO0isJJLB&#10;6JYyUhVCJmhQQqIgqWSXOQ0oFXrbyl1pSQAus5GP0i7USWsiym0wOliedEkTEwwIhHzQ5UsSrK4/&#10;y9jEHiseIdnV5adYSCraCA7LdoaAkdXmJhjjBWYEvSQHrBsXD7oJB1W+eWmMXuGOAWcrFhukokUK&#10;reNNDRYIdmUO37nJ2ZAQE8wYUSG4LObC1vWX8EK4McAFUsaC5wjeKMyXmg5OJEPlQwltiTlCKCHY&#10;SKglNpvDhklCv/wBnkI4jdxBCNjmLEa7I2C0AQYuYBU8pJnUsKw7aKLAg6E2HWxbwtyI9UoMKl4L&#10;NPdjoz+XYg7PMhCx2CbYNkpFgNlqBAn/tgmHGJlTaF3tu8JluzvGqCU6aB1ge0yMkOPT2d74bdMH&#10;HFSA1uG3eO3aNVeR64ppgQCysgU4AR5LJEc4LiGJCuU+r3GCT2kDgNwwwslozOcCQoTSKKys7Arm&#10;xdE6JdJVFRNQ3U/g8VqKAmziKZ1MoxG38sRxB7lMMyQMMWcPGIpaYqOUyHY3q8vbNawf2iaINMgT&#10;4FEBgwnMjmgaiNVgezfydXTx4sX+V+A+xGnws+/v/vzctjBrQXqFQGBemeDcXA2y6P2DF9gAUgay&#10;oovq8D6pXczOIk0+OOiIWAiTtwHf3K5wd7yJb/H+R62M0uY4TghOOIvw1di2Pxqsfs3xUPFWp+bo&#10;EgXrAOjDDqKL4/FGCdiO+4kTm43OyiIkxzDSCqLFrbutm9ueNkiSPVklS4SEOroI29zTa4SBb8h1&#10;IRVUYfZ+5PLWYdEB/W6KiEqpxgZ/JKimVg2AuL2KrE8Wlcao5igtSlZAHecnrzgsp7vDaK6Mqarx&#10;oSCE1pnr8pbZVDnlSF7Vmq2XfK52i4hzCiQxq5ma+Cnw8kBQxZs2kNhlhQtykY85jgpeSyPXDBhw&#10;0gw5sV8IaUuzHLJfXpoQDNgDGzC6iZBgQAmJFpflvSOUG+0UIRTxwgiARY5znwmVDFuSa1YUvLkV&#10;7ntT8VOk53oAHlQ/MYYupjEGOTwItwiDeVyBVFbxBdXsyjkTKWveT5ng9UUOuLA1JrBd295PXVH/&#10;c/0jHRyKMuRYJVbkUmKRcmNzwq/KvvtbzasW+s05XqKXVwIXMwCjog6SI/yVb3zx1J7ZYHTWQX6h&#10;BT/IN+Hsd+9vj5K5J9xhHiHWcQBS2AQwmtk1sohkXnBfRqEODBs8tZOPykfxo8IeIt+Kjp2r2rbv&#10;NnOZ5pGfTCCQTouxRHjBX+YQQvgYA9wnfJkqKCWS8HPEUylHHCFDDlV1Mfot2sZZYtLxxNyK5PEI&#10;M8l2e+/c36wQSOiUeNJARIi5McyMpiQM1SMx8TN49qCuRzU7GQtDoeEjE/lC+L4c2l5KJEPwgOG1&#10;I/Y7pfZff/11iyDFakmIaqOICI3JYGYXIRWORAWMX065ObQICe+mUQWKwlM7S040xiq1moB8lg+u&#10;QzWiD7AIgEvaxMWgfPQHUYbTpwV6+TUi/bjMTb4w7Sfhjlyln0UgAVaMNZzuBhMj/bwgFQL2SHwK&#10;d0IJzFYExSlFp9yU83xfandUaVwanXq0wqmodtDxEZpZ8RQGUpJLY2c1BFevL13KrTAn9EgQJnr4&#10;RSEvdBUsqRG3CXPEy43Luzu72/TChQvm7ldg3Nk0u27B1igsOg4DMllnF/O4NSooJEBoVHE8sm4/&#10;/cIHp3VMiqOY+mxg6ObNmyx6wXJ/k1u3bvkQZ0WLG2bs56nckBLykwamZQKFCtm8bPdIFCQGAOaw&#10;SQPbcGUDwOIoWF1nFaBFI+mGFimk4UpelVotUmguEAhE6Yv7GyAuyWP2MM4eP0nvZSbatOTjf99e&#10;yIJ4koNVcxFS0vTQkABNYYgpJ2yz6FtTFGWqOmTdcSzz34pHag84QCl3HDsiHXF4QQETdDqrC+u/&#10;3gboZNopeV9rLvWp8pRa8BhihSphEAw1Jq5+qigJgQEtACrumPf+AT8qhNCGs2fPencBBkJv9FoD&#10;ePEOlXQUJ9poFm+vgRp6cbUNNjiB4T4k/BU/MOyUWLJcokhQGeygoBIKSxe06JWu55ziqTpX0in0&#10;M085Tm0feXiuk3LEWHS4XxGaRKygyAMuUwWhFUYBlv2AcdwoASDEgM4FZ++/UqKsgFYB2MAdyuGh&#10;menY2L2/bUhyDb28wz+S1Rt6iexSY/TbYBvwENJmhM2E8tKXrT93f/OO2FZoxFSL7JI22b2/kVaj&#10;H/FTDnuKcE+NcoyqpHJi0USmmWv02EYRKjiC6gCABD9aVA0yzT2SJPYTDBOLxISb8sToLNesYMk2&#10;K44UPo4TEyTYJp9hq7838s5bb3dAIjFKFX7ZLD26GIa0GEOdhOcRx3FF7MQStaSUs8LfLpWEQoJJ&#10;8yk3+ymnOe+AN9JvhUWueVr+86WxPoUxPA+9VgROxE1gFrVe0JnwE5KENkcInX56xAUYeL17f58+&#10;fdoeGYVPwAoB5eDJT/UiFa2Aig0WAd4Cs/46E3I/VbTylOcy000j1lJXjDyF3ymYWTenyoZe2nR8&#10;TVJW8AX+t956y343E1WKGmAvFm+++WZ3c5EqanVRguGylC8mjsMJD1/UJuVVEFsqiDnt0QbAIJck&#10;UOETOVIXtsSin0aJ5Liicx0CrBlSSEniJ2e1O3en2x119MgNTNJJKGGCEpTCQNQ7wRWR+Wr5yy+/&#10;7BMcKvu5IIV4J6Do4oUXCDvnM6D2wqiLxoV69+5dx/v3a8a6tG0A2+nSddNTDgN4AMCJfH2JXyzG&#10;gCRHCMIVKeadNWFX1DxSd6xT/s033zx79sz93f+E3eT27duCpSF7CSua/KJZQCvP+ieq0S7u0klo&#10;UqtmbTCRTkZPJ83sbwMl3d+OiKwkSSixwQR+pKF65fhGexVU5qsXDXCvXPeMeWfowgWUIkqkBehE&#10;LDXWGMSdDNaR7WRJTjBTKgsPpSBykkDcrUyzDUALNk5LViHs8o5lbc4GKavkPK1vQsyfl+5vAbOf&#10;OEhJSa9u5Qep6Yx4qowBsxkjVPHOKBi8oxaz8kOcEIoXABiF0zaQCB64LG+475T8O3To0JEjR9SV&#10;ncXSSOSQMFMoq1DkrEcoZRctgIGBJYEv4exsv2qRRhiWu85223XJgYo6xVydMzqlvl0466OE10qL&#10;FfXDqYyinaALUR7JJAyg1EjAsIdwgUL9hQbJxLRT8pvLE33Nou8JVKg3TwETC8GF0yke0VwI2CII&#10;lAC79zeXjbAJqKeiyXf8Y0lFMUcqVC8KgNFJuVibOwIVHlghMEtoGSJefLGnWspTGUVsMy8n9QuC&#10;KyMOa467jX42oNejLgOZgBOqUJfd1PrJuj3M4UGgCeajvadG4OWMwkGCdeCNvJDkidBst8TzPz/H&#10;iT08bUX00eVItcORqPATBsAgzAWccwp+ee7niEUjBwXXhGv2GyFHGlXw441FaJFJIbUx06thzNBf&#10;XRs93b2/m0zRlYrg0cm7fGQizExghmlxidLy0ByxPRVZi1bqRfawCEbJbw4h/EZg5ojRT2CCkddO&#10;IcS7OxfsQSlBMsEwbIAhuTI3ET4rkLBrg0gZBVEU7HE3iLLu/95776kLxVsm28NHXrAONlUKuZLp&#10;frUNse5pt7U4dn+rHQhfe+01nQQ8QSFbzJZ0fzsV234Kh22wyQHMsKgGpZwSq6ExB5JM4whIDNks&#10;ZARdaMS5gyTyiT28U4BdS0b1mCh2JelO1RVdk+5UT/EW1Y1FGY3W2QUGJHrUNRL0Cgfd3+5FRa0K&#10;sBHJXMhHZ23W7ly66LWHMMqci/nevXuPHz92i+uKxFe4zxuPSDt9RtKMbXq6IP7mb/7G9YR8AFCU&#10;1ybgMWTdTSyIuAIVS/JfIJj2zf3P//zP/V+GX7p0yce3L2+mNXzhRgXwBAlIxrmUcFyeYID7VrhW&#10;C7IymWOOZABYcRAqm52yYmIDYK3YVnSSGhdRCwThc2FXoSZ+Wty+v2WGeLAtv1mCUoLiRafmrTm3&#10;eeJq0Vj5Y71uBZCRGQZYrbsJD0I90pI8JfDZA6J10O1kmzAKAXGQdTp5Dtz3v/99XYBO68rSWapk&#10;leQAL4dZ4WRpKsXLdadkxkvFQOQKW+zSD5hYine3JrXC6c7gFIX1KZShgjnbRNqLZH/jiwdPT548&#10;eXyJCvRTqOiUr3ZSKBswJu+pZU6dFANVBIb9wlyKiyiqwTBKDumF3h//+MdxC4Cc6MIDvt7EQe0p&#10;74zaZYWNTGoxA4CQOVJrBqDk4BoM9GBVjKDCRullBTAtXiO2mUV6gOG10sJPubuV9bpucSLtmBAC&#10;ocH/NBoauCmg9KAFfjuFzEiqXgkAm0ygLdLoxJV84/vZs2fVkkJ1HEL7Ia9NOO5gLjCacJwvFQyj&#10;djrFU4+qXhsAQ1R0CRkOoeUyDvV3BFokXRJItt8GmcAX5kqz4mjkMs3iyBwq1DaWBFE1WrGZYMAe&#10;UdZrMAk5hNajHW9FxCK/yHaxrE9t+I1WjNEFP7vWRdO6iYNWkABDmd8Nyp25CRKp8pJY5CPf6+nA&#10;QEIzYPoCPbTRaad3aDfff1yCE7byGi3IsZOShGliD+U4lEiU00wt/HKJLzwVO0HBJ/CEtsScRyY8&#10;4iwTtkUUwWS2Jig2tK25U4RFmMW3uiAmwPSXdFywuYSU3kaokCkQEHbrqEddGFQWrU/1mUAuh6Wo&#10;QKtrfUCBOyX6Kte6QHMB+WA7IuJyW0oQxyUMMD6+XdU0u3I0UsrrIb1eIJCbSTHdFSs88ggztOFQ&#10;GtTEAANbJ4HHqE/Kw92AcpwG9DqCAY57WiqSSUKnusIVY31JyXcLED1Na9JbuqiijlRxFOKN4+Hh&#10;spHvbmKX7q1bt7744ovf/OY3vqTNfd1SaI/oAEabJtBFw4qL3FybRdHDhw/t97qjJ7h9tCMvBPj3&#10;TkyDa0gg3LWaBr8AhtYHgKeooB8w+SO9OciK+HKQeLo62dbWmjCn///jP/7jv/zLv7Bozqj7+8aN&#10;G+yCRHMxRU55kpvVoxTqJ0NRAY+fCPHIzy4v7LGuDaK6onC8CSXCOiJYhQZ+k1UH20RmEjkv20t+&#10;+bAn6V1IftAlJ1jSksCVrIRvaMUXN0h/k88NiIErnAIppSpFDsAXYtqAw2CPgPDUKX5aJFPGsHKY&#10;WvulslyX8TxxRHGqHwpFyMXG/zo1o07lbS7JBmd3C5jwjshjegIgAIQqjkgaowTyRgwwOujRiejk&#10;l0jbhndRJB9++CGv9bXDhw/XFOjXWWzmkXylAUjsOeL1kPvMMWoD9hUhJHjHD7VhqE6KrizxdUuP&#10;DVgCQAYICjedcnwr7tWpa8SEQmXgBuI7QzbTwykT9FZauDKnBNvCREzwZtFT4ie1lBgdySgYSkUt&#10;gWcuNNCqT6jKPGqp0iNGUAEY9jiLENvqmNwR3MlaJgTUcclDc32HFbaINuG9W9mjWohpsJnAiRMT&#10;ZAqlSCUw8IVOmusmeOCRPXaa797f5QOc+DT6yWuyru/tb3nhR0L3BI/kVfrpMfKLzgAwJCdrPTo4&#10;Zng31gnkAuFzjY/VdkoEgiCfd/YncRVphLPmqDPCQFuuWSmykFiEDU4ZO68jvCgxEu68JBZt4yO1&#10;HAkGcxTyt5uj20KeS614E1NWsF3j+HP3NwL/w/rX+7bRzBG5BHMiZ4K9yyTZyFp9oIAScxuwZKeG&#10;xRxUE5G6mLCyUoCIRwBwbXN7ifnu/c13GHSPIKGxS0hayj2Rkt5SDuHswmDipxRtpyMOiqNo1gp0&#10;Ra3DWRN92RGMQWWnfKhZS2xh5R1sJ06cOHr0qBzwJeAzkWldzopTExEe5WNiznGPEiuOIxY/CgFg&#10;AiGRivUTRs09dVDseG1CLT55URlKJHoAILBRKAE8UolVOiWJvrSKcvvrZIXJU37ZwC+CHyGmhHIj&#10;xjhLT3G3TTfzNewm9lHrLnzw4IGL3Be5iZcYGPp7DTRmgn5i4t7xBu8q9QXsNqXB5Y1297c7W015&#10;M3ATeTl20Rp1BuAz56pSjJSXP6jguA0gYQZXntoMXs2Hm4Ko13ld+N3vfgfqufV/R+ZtA2b3Qt+r&#10;MoTvCLFfY6cHkzzlcsqNfs4KHmRCosm7RglPhclme0QBY8QEyNAmglL+84KofWIi7jqPaBLlIB9k&#10;3Z4KlO6c5AbnAdWVpKB7iGCTdCeVr7IEESpB/EyIsxTJA7iLOl66vIFgTL2BBSWscoWEPuhG/nCM&#10;n1TBI9c1Edv8lBn04Itd1Mcaf6xTXupU/1zSR6aGTYgk9o0l+yG0nzmwqRI/bnZ5c1bghTMebeYL&#10;/NYt4v2Xv/zl/v6+Nzum3377ba871BINoj+xpNwj2MSGcmdpLr95EfVVJrQBiEBe44rjYMg/E0q0&#10;DKOnYg+S/qUvcw0nBDzzerF11w9IJqw4Ba1swy1OCjyhhEdWVIsMMCktwGPLXJHHklgAJo5QKRLJ&#10;gARc8ci6cHCHC45wWaQ4xTVzZ/EAnihQAgkMjMpj2hz0MySNAsc6zRKG1712mCjd27dvqyLMO25z&#10;OUAkiZ8Sae7vJlY89SiBjYMeAWbe/Q1bKYE3fAqE0c91fW9/gIFAP3nBIy5IWnucxRio9FRXRnP4&#10;hUYtSBuv/2BzM9cgKc1krIThlDhWrmkAGDB7eGezkUJPsWFbCeO4OcYcERpH2lzhmDvuJz1dZgDz&#10;kWu5OWLlJbGYm7xzfNTykePWmUsVTqLL3WNECBg1jrm/t3v7udiGQ+IpeByZHJY5KtcIPGcJc6yP&#10;0IwZYj2hoZ95x65YmMee4IqLFV4kYAO5675597fqIJxSazBABZK0j2crYqRqZDi01oXSI+R7ZMUe&#10;sCUh2EyYy0wNwV2i0IReAlgRqe5vx8tqZ4mUAB45kLiubHNVuKW49tprr7355ptOQQs/p1YwN6FH&#10;ODAJtkd+ctyRwBipVVbTh43dTzUWULmvi3pxESnH2eUU74jQUEJEny1Ue4QWsPsCAR5X1NKmjyUw&#10;uwXkfP3KTcFxtoRJgAoKhNKJCeu0aWguP9/EuCKuYfei0n78+PGf/vQnN7G3PfAY1f0IPplwkH63&#10;sp32e5XHdpc3ca+7v1mnGZPasqcAE+WmHukRLOlRYnPWzykuYRUgtcnB8sEeG0D1rvDo0SMvBHBe&#10;vXrVSwYAXrYY8lRfAg8PYu3dRT53Z9OWRCwrFpFpZSLSNeos6iLWNhEsBPgXL6MYJWV+62JNLbHZ&#10;ikeiiXAi7WXFnkTxACz9Gtf8FyRde1G6/af1/IzTcHN+S8x1efOfQFzYQPSNTpVHTBZa2SlILMFa&#10;gzNp7gg/qSrtKKcKaFkFLhZsMClTs2suBryigavyBnhizpHdd3AT0i2rDNrJeuZKViPMHJQKyBVL&#10;5sSeXYtIxwOPvC1KFDth6wsjEzR/f/1/TaoxADzlctXFfWlh4ie7dAJgTrO4cpbjfAFGRCUfW7LE&#10;T5trfNg2Ecj+jLfeWklrnTwFQJNVoqdOnbLIHOZFUDOSH5AUflKiWKk1QOKRxbLNI9TxhX6L4AGv&#10;nfXWWdoJjc12OiiUzOk7rEOLNIs0WzcBg2uQUwV8JuyZuMNjDoM5HwsE91WIHGPRx42XXyu2pbAj&#10;JkIfAMeJCQCEquqBIXN2PeWvU/xFXZmAMbzhUOobreDW9xnfu7/5pdsSGxzklK60ldTzv4iCBAwe&#10;iSDY+gXCpZNFMJizEyoEioXPLNRhoIx1HKpeLGzjiCOgmntqG+bpgZ8jdJoItDtD8thM+fJ1E3NP&#10;s0UAFjuXqM3JSs/N2V2ZdW6WBqlCmgkliFKwntqJjTabO+tphmxAnZ0v3d/EZo+gckFKYBTxSCaU&#10;8EY+lgnMxQadXcYmVqKFoKVHcBYOsaiIkh4B4ynJ/TAbieCqGsHt/ra5nltyKkNBIRqLPNfllKEO&#10;Ayfmg80Lm0FiDhiQ6GRLjHTk2rouIV21CAeBtMcRhvKXiKzigk2CdX/LGXchZ31/E3WEYY7wDsik&#10;/OQL5v0s8WCWV2U4SJIEwoSh/EK7OSug+riX3vTQDBgNzhJ6iOPUUi4WPAJYxhL1qCpRQRtyJLke&#10;2Kg8kcM7XPnpHjWBhHcAc2EYcNxmFY0Z17wasdld+Mn6b5HevXvX/X3v3j0YnGKOfn2mbuMn0ZA1&#10;AXfqpUuXtF/fwXimwUVOG7U/Wv8rc9/KNggf5H7ilgaegkG5OuUF0gRa1hHUSULOdnnZEzlM+9oG&#10;yee+FwI39/379709sAi/14W+iygXce26EPM02ulkxdhPETHagIf6G48cYVSABpKWBQ/r4kVMEpRW&#10;C0IDYfGqM3iqEGRUbAO/V0aiQ8cEtGwG1OXNK5maeZETLQJBWVLq4AgsAqudGhbcwEGgqIh2oNoZ&#10;s9J9Vn1i008O5xg9UUDApY1R+s2NftpDs6dFghJFldBG+dzfydZ7nn9yeYQOR3jqZhIAyo3ckYic&#10;9bpHOSUEfebY4D6RFnJOZjjo6frG2Ho9cYFpENoE7zQUSPjLFg0rIgciDOqEsxyJN85CYsVPfuFW&#10;L8C8dQUmwLD5yXe10Us0tWT4rFsB4O4xMk0VzN5qvYcxkWlsjwAv6qnCWJmBf2khB2gzWhQFK0KM&#10;lok+QnBOAzcp8cZw8uRJTtkMs1MUFk07neVCNVO/YN0GakNCMAYz31kRAlXBX2z7iQpvwS4/Z1Fn&#10;pJ9yjDHnbPlN6LS40mH7s2gW+8lxT40Wpbg0EDJE8VGGuHhWYh78n+BpoEZJYl2z411vOZVHHDLE&#10;qPxhgndlu8rsj/u4DCS70Npms6cySv+yuUJ1FnW9EHC8bSZdS2UmojhIlSTX/pj2dgg2JJTbYKWD&#10;9pvHJ6M02FNudK1yh9cmI+LeFW5Dro0qmo31BY/snMQu1R20br8MwQ+WxtAIzbbRgHP5rA/IYe5L&#10;xRFETWLAP+5jGy30W8QVv8w9YnTEntiz30gschkkj4zwwAAtzG6vXMAeL1xjTgGgRpC8eszWaqWu&#10;SEly6acV1IhMLEJeqVYgXGMLpRAi3DZFIWPlqv7gapG3Noud/YQVGuixAirGYPMaQZUrwUG+KyK5&#10;18cA3rhMiosjLPowcMqKKFOFUibwY4MYiR38VvDJiswpMzEs+flOOU5SaDPYrNvpFB/pQZqdFoXM&#10;WS5IabHT6JjjAlXyEDnW65nWjTYQi/aEljsSgxesWLTNfnWtBNwpP1n/VSv3rq9nt6OvW3fznTt3&#10;1IjycfXKQMgzxCMjSt2mXd798yObNeEuadqIuXW9wpc3Q1qfPa4t/OMEISb84i8C8QCkidCLLIQs&#10;mmNA8uuZt2/fhoo28Jr79PfewJzXBfpdi3UqDMz9TUMFbmSITpq5wEThsNOKn8i0TqpxI9p3mwYk&#10;EIZTSptYpNZBqhx0SvpVDtgu87f7m3bt0iuGBiqb14f39mfL5kYhLGBBgYm6AEEsWoG2IvYmkIFS&#10;Rcmz6lxowZIrtZ7yyZznggeZCWecBZQhNCGLwpSn3yObbSPOljolqAkTkl4BJ6qCmKgBYOxnnX7s&#10;l6YmRg7KIenCF10JSPDYEi3FKfnk3Mcff6xTQwU2d1JL9AitwQQGnDoLhokxBxMKiUhQG3uiDgzB&#10;nkXlBAbOx185rcih1YmUIgK1Dw7Wo2OVX1pVvZV++N214ijVhIZdLMnXEUGhwXFsgCd7WJeCmLHC&#10;KU+jSDhgEH2CK0R1f0sXe3jtSwIGsfAIfq51kCPE2dJUTKlixei4PVvklgiZn6jY3vmXgE1koFEd&#10;cgQVYFMCanlCrAAfpXxkOoXtMXKnSsgEchBVQxcpdKEOjQqACwXRiJYubw5yk+CkEmKFQjFlGg9i&#10;VC3wXWkYK62ccgQG2SujsCcQfoJBQxdSNxZtNiccsQdL9QIiKNqfI0IPuf1cswESfhFHAMtryq1Q&#10;W3pUblwW0O1efS6ctWhiD4WOME0JurBqTAOEdrrzhNjV4t2x9x7MtMGk+7sk3BX6KYdKDqBFTBEl&#10;xEhDEZEqhJvc4QIMkBBsRwg8SPZowIzYY9E2+43Eohj1yGauAQDqS/e3nybgIUqNEEwahUaKwuNe&#10;VOw1txGwiVj7/FICoPKXCd4JkLNGT32FS1R7qpQ8pZxm2VvVgIoxMPDplNvIZr68dH/nFEOEU3wB&#10;m1E/RRmlUoJd1EkM/KPaBGMIoU0GcgEke+jheF57ilhKtlRbFQGbnYBR7idIVijXBrlQ/QIvCZEj&#10;jvihNimyNhMb6iqSBwyYwfCTtqhTBXTqorHkxlUUbkRXsovZ7fj555/fvHnTolQJFcZkoz6m5fog&#10;3t/f7z/boiG4/t3Txpm4sN3fVJnoz94S3Og6Ni9o4yBVhQNpMcBfiyjiIOGgRxiArf/ajC9+LxbP&#10;nj2Dzcf9z9d/fI0LQtblreT5jgc+soIBOssKhFiMvV0pKxg12iP9HCTC6qCiBgyBqAOyHCjVLaYW&#10;TseFWGmU8y/ubxnPBor1TXnsFoFVGwW3N46CSgYZQDTSSzv/KwaL9hit0CvD5GXtUt6XoFwt2BCD&#10;a/TTIh8gMyIXBcLphaiSkAeVExMMsRhfDjrOz1w1cunP3d8eIcURmAVARuosHJEx5nzkL82gwkA/&#10;72Re73pySBRRYRHIXSvd305BokTzCK3EhKqEv0IFfD1CFFFkkReiGG9Stlcl/vIaJMCwgUnasEeY&#10;IPEJQ+3YBqikEdfwJo54M+esRSaMCXiU7N7fOilUdlqhzSN7rEsUqECiik5ZCzkNWgavsWqCLght&#10;QEuJRZXNyttm8aLcOpGvHClwbI1QyAqX+WtUJKQ/pzKqRouOI9DOyowek0XqJpRY5COxs23Wy4ci&#10;XivUPbunzRGIxijVwqwYI9lIUBrt9NDGtVIXq1xGS/c3KYtKSxj0SkrMhVLZw893B7EKD9JGv53g&#10;EY/ApgEVlTQfZYiU8NQ9KsSsW8QzdyzySHaJIM0RC2G14JH9pMxvnvC6ENvjLLvEJA6NUEHoKTZ0&#10;fx+Lvv/cATC4Dj2yQfIT7NFjm3HET0aNdPIaOTKBdIUDzynCTYUcZr7ggdDMRy4k5mhkCJgRe6p0&#10;+43xQCx6BJKKyOuX7m8TLhAK2UU1eDAQ7E2eiyOQYGMeZmUIvHWXjZqSBhhgRZSdktvclA+6hETt&#10;74YFXXVTwgThNUOIhdbZLlRPz58/75Q08IY09zdsecd9ceE+F2Bm0aIMoQ02FmW4DXi2wcF6kW3y&#10;H2DgbaCcrVoTuqI0ovy0wU4eOU4zX1ChctWd9K5BoaWQ+cluI0627r/+U1ruMLkqCgQnokk5u37G&#10;Kg7pdJtore5UHCJKOyXa6dmzZ13Mly9ffvLkyRdffGHFzvTIaky63a9cueJj3eXtgndbe0n60Y9+&#10;RInKIvS4vFPldse/K8NOTZsjiOI1bYU70kjZ7invCKgWjQ7+5je/uX//vi/vL7/88g9/+INb3JuW&#10;e11wNUAuE7zhgfAOJ5TDTEN1RI8VZKLInrgSOIssItMjc4JzmxHouECAWklir9wuGeAftM4KsRUk&#10;S3sJUyfZk1hs8BlrJMZlGNB+9sYRGogb7a8OgYCAMOMnM1WmLJGycovoHUb2LHIyuPBVhxupzz9N&#10;oBE8fnahCr90zFyezzuLtKOKn44Qqoy1Y9VLumZILbvOxRx4Mk/FykWGCP2sMIEdGFLOFt+91qne&#10;a9euyRI82MMoE7TVJhSYOuEp2HyEgS+RCxJPSS7LIYaEn5IuNilVvFEKUjybELloXsCAoRylSKNT&#10;zDiCUhgqToGH2U5hlmGuQBHMHWcJQ8QENhQ5DiGFNkDlFP3UUoguyD1FFGwACwEwFCpsUNmyWRTw&#10;JoNXvvwPQRcUj2xYuX3w50W5Wf4xRPyExGYjWkCSRTztUnRnq3NFKBWln4I3MhSTjlAFVWcjluO0&#10;gUTy0Qokjsgo6YE00REsTZyUDHhDAirEq6bMa/MaXHlIakasUEh4DWphykHY4OedR7AB0E7rvYXY&#10;5lHpzRyhnNBsBck20+8sbdgzIXjzkzgo0PYLVk2WdzxyvLjzuiPW7aEQbK5JxVK06uNvK+b8dTYC&#10;HWGCEqwareMBSPtx1ce3O0B/oErae+Q4YWIEe4l5xAImKGiR2CqLYAkn8BOLRhvKZzwYwUY1MEZe&#10;7NLFWROjuW02k/a00mZ2+SiBu7nVphF4FdoVzhfCZcBwCwNI5uDV+mpofipSdSTzxdrF8Itf/EIc&#10;qSVIEGXFBT9IOPRIi/dyL4dJ+SDVTXgq+qjmKaggAcC0e4t+gH1/I5nQ7GdZsSXQ+v/9QyZ3rPOR&#10;EmrZjTpE2SyaXdK24USGKElZhBxUpBxg1imMWKeoRQJVlCCHNnNec8H327hAD6jmnhoJT+n307oa&#10;x56cAZiARwoK5dLJU3u4qZNrIMpBXbt6XcM+xF298+/RLl686OJ8+PChe1d/gNZxfaB/tuYr3M1q&#10;v8tbQ+ivvelJieO+5t2y1KpKbUq8XOf6tpjiHyrahEPU6gZCxgrvIBQdT/2EU1DA8Cbhs9vH99df&#10;f3316lV6IJEbfCmZCwE2zN0giKrhUC5MyKSQWhTZUCe02QoMNjNqwrrRTvu1LCBpwNuEKSaNFlV3&#10;Fo2g2iOII4zuibHHiI6CLu++vMlq0ZsDhU0IIZsxFigFpagDJJngkLKloDyTTzKy6I638CFUEuDU&#10;ES0AEllFj+LBKefph5vauM7hSM+TCphsZb0akHIl7GpYCRg0mxjZopNf9PPI3FiyigTM9APJEOt4&#10;kByXLl2SE/IPKnb5Qg/9moL6UQMw0JAhGPykhzs1RwqNgk2bW8rOYmxCAGBIpwCpFFFCAgGPyDnL&#10;IjF3xESwa3NcTr/UhNyIKK3HWTjLrc4yR+yETTsgjvtpEQCG7MGk/qKPcKG+jwRJBo9KUIHg0Uwt&#10;F5qLPqjeNsDmhfaxm6OU45CVEoOPUj8YVkQBBhMZRSE9GGAIyQqmD3ETteoRJtuMAcJT2CpF/JCt&#10;eay3gSzKK57aYJtYiIsYzT3ENQkpgtR2XZVCxpk0CiINFMo0I38VBUJKSP7m43Z/rr+ABMxORzil&#10;oWDJNsCAoYosCy+UcyrY9NBGCW0mCESps/nCTY9QmhV+0dC6DYw6RUPWrdPMR3HkePcuT/3ktUc2&#10;yBZH4o0SPxmlWTrZ4Hq200GMuQCGtIpI8hhHLFqhn6zM2i4hDNAJLRcEnUgA4ifBHl+YthP5fEmA&#10;B8aYgxRCYk+vC352i6OOC6gTOz8Btu4pMGBzWVV2ZxMuuDKLPl+OHTvmFAxCCY8wEQmmMHUDnAMm&#10;Ua1IeLGWkC4P/ZBHrkN6IAFSgDgIGJwS0tUieyWGLlpKIJMVCj0VI8dh1jG+//3vW3HxsIvVw4cP&#10;gwdYd3AKRYHIGd4xxzs+MqpOncoE6wQJvHZWdOhHKWkR1NTS6SwA1ssNT02AZAUGLs83AzHhXV6Y&#10;YKNsJyYwEOtiyhHBKp/5WDo18chmaGlT3THpK7a/sUaXr2dXYx/Q/Tm5u9NnkovZXWODi/n8+fPI&#10;t8E2N3dv9kZXeBe5K9xtbaer107ghdUjvbp/g9bfeMptwtnohZBr3MkLRUqn427rR48eubaJ+/vm&#10;zZveMPQf4PU6PNjPKYIxySPc2iw2Jr64rZa5b7PoEybMAbBodHDB2YQem6WKUIoRwacw1Rymgw1a&#10;Y1GzoT3JHqv8hEbioo9Lu7Ku75fvb8jMhaeXCz7AwTf4aGO7FJR8FTlBH2Mw9ci8bfqOUV3JYMIB&#10;OpVTyimkn3Jq+Vl+sG6dqupZVEZYqXRVcm264icuJ0+dcravKHqYABuP3KEZTiYkIioZxb6dAizt&#10;5JaEQALkdILa/c0WtZSoIvUAEr+g4ruJqHCQTgHgESsiZ4XF8gAAydH7ivCYs2jU/vgLEhjWiUkt&#10;3oRQshXx2hPmTMBMZ36xhT2BZ8ge2MDGCRKc8rQ8gwR1+OERBiLNirNeCHQ3aeDFjvsEDzoatB65&#10;zuUDDWgp+mxRCx5gfGdIZpvbwC97uJBrNRGEdH8bGfKebqRfwfdH6KxQIhyOOAiSUVpbpJ8XZOtb&#10;r7q/beCFuNTBRUqAMGBlrnBhsseRSsLorJX6JrXssk4V7+C3YjMAYAiiKDBqZJ1pRh1HiI4APypa&#10;oXaEciPl9NCGq5xaUd3+5ZqgSACLtd2sJ5lo0dNWIBwA5pT3KlkJSE6+GEXfKXs4whzYNvsJg5+E&#10;Nqjs7P5GF9K81Q1jZCZkq+qd+xufhBV6CgedJZiRUa6R2ha7hYkvUaQJ5Cm//KSnGxoeJvLCT945&#10;QkC1Yk8bmAYGKsj7+A5/b9jE5O233+YLKzAoEKnb+64ebWIFSIuKUQa6D9wQOriaYtT9TS0rTAsT&#10;nCHkSBmrK+KTF0VBRNRCnvKIs6hzWzsrq9WCs0eOHNn+Zfz6ewpoKWeoyBJz7ljELbUwKyJM1jeI&#10;CNpsA4lJApWf3MSDiu4sbZHsKZZkYKh4ITqqu+oz6fWUCelnopl0bYDNF4t+Gm0QX3oopJaeSSfm&#10;OtsFgV5qK20Xs/da7vcX4d2+7u/9/f3PPtv+S+nXr1839+XtSvbh5Jq3UxQccXlrPr3Z14iExlNK&#10;/n79n5q8++67WLVu0Ud5f/DOqN4CM5wxDC3H5SHXNDHa6HdVX7ly5c6dO998880f//jHr7766ty5&#10;c4yC3U0kK+qoVEWOWFhXp2hBjoQXCwlfdOy0X7A6Yv+qsAOJTOtgmOMNgY6L0XQeEz9B9bTO5oik&#10;Qq/EIPYke8BByXlcC6Q5McE7een+1rLFGERAQYSMamGDA1brjEkjaIzMIE4OSRqjOfPWJ/DwgeWn&#10;VPPCqOo8xSwkWeEt0NghnOSSiZxDHMdspsTxEcUsTkTzEq1agFMmillO2wNz9yUlVDFXl4Ecd5Uf&#10;K+zaWZ0LlQoXaadYVIq96Xcr8A5UK9oEQ7nPd22l5OZm+I1lOboED2Osl+jyDJNIZgIejvtZ5EZA&#10;ctxZwPDfinFlxcG/fiw05U1CJytUoQJmIyQO2sYQ057qL7W8WgaPCJ2yQiMDyf2tnOS0UZFICTHC&#10;TC9zWCI1F6cKWTlAD7q47AgfweM4MJixbe5vEbGBFRb1U0aVlhXgoXXcyHH6JUyasUoPYYuYoMLO&#10;LoayX7hZF5ciJc26wrvbBEjEbabNziqnpOrCoCFbxdHEcd3WowhksYACILeZZpdT2oriB1Ua0LwV&#10;3HPxkxVRsNnBCSUpK7iMSWptbmcVJC5+Op7vgJVXdprEEiWeduEZieOOGJ11xGa5AZidGAu8n6IG&#10;vz0OYgZFpTfG4gqN3QomiUWomACPgEfKLgIS5cJdejDKNdnI2ZqGp8CzTgDDm9GKs5iBBMm0wUN5&#10;4fATJ2JRF1NrGSXxYwSyN1Hhhr/v7xJA4N555x3aSjytrEZnlMkQEhNNT/oR34gSUiyoPX36dK8y&#10;7ALJOzwDSRxxMzkFOUhGHtkjmljNOyEADyqc94fA3KcNvP4HqF4v/OQaitAlIkjAPMEwW/ajDpn1&#10;YUbNrVAYe/Y4jiUOVsVF37qnHsUYKzBDRSEr2lovK0RFa4lVKOG4zmBSmKa+OEjAY4I5+stDG4if&#10;tgmxs0Dith7iflXRfO/T2Y0797cvZtf2r9d/b/zx48cmVtypNtiJW23H6CAN3uyJ4vJZZVE7osTb&#10;gEesWJ8r3B1MrQkMEgbD+McJNpAMmz7jOCv9Iat3iD/84Q/ffvttf5jvqf7T5Y1qbEiPuivvzFHH&#10;RyFGI7FIrXUBaudkuz04kXVxiHlzT53qJwIJkMIkZETCwGkR1daNjthc5pNyj+zJPM7zXPxg0pHL&#10;bOhRv93hz/9PIbnR/U0XS7QXWghA5KENslY+ecR8rWpq20S8rcBnIgPKISvy2BuuVJZhMibKUMB5&#10;PtvJHIFbflix7mx5ycqIOle3RN6rusoeGAe1Hlb8dLZ7QhkQ7hixSSF2jHHNI2HgFPEUKr4baeiP&#10;mmtwRtViP/0Wzdmih1Pld8jBBkbxWKm2i7cMAMDtpY+UCn6K+pYRz/9ZPjyJeRngkeOemneqZgGe&#10;ObWDuQZayJiGEEtCZr8NHgk0DODBxp36BepMKJcDos9xIqEVoVdaooRw6Kx1wSIm+k6o2EJjmSfo&#10;ep92Dx4fJRhsvMAP/Zjv45swxJxJVzgrgNFGlf20hbnQc6HE88gEpebEhC8SRm4UBY6Il5QQKe6T&#10;ImW9ANlPxEjgjA4WOz8p9NNExhpFEEWyFEUl/1w5fjJH+M7H9957z8hlmpmgkAYj8pmwQmgGvpDl&#10;DgeFvo9vT5lzSkYB33ckzPikJO9YT/oJA8DA+ElsCzZhWmUZraM9oyalk59g02ADo6IvXljC2FzY&#10;TMsQYpJYtBMeR4yVG+8QEhuA8UgGiqNME3c9xE/COovEBiwF28FCSUmAScpN+JI7/KLcHouMzl1F&#10;TPwEsogLFjHp/nZ5++TlFHPSVb5petK4rwXwgNSve5XUEn0sykYR2e7/v/zLeICBdTTKMQCYk5O9&#10;11ZHXMgj3OYjHmAWcfAww6gLBgAucwfsAPOFZtEnjmPAOousFHFhckWFkCgTII2Q2w8PbKxQ6IgJ&#10;DQ4iyiMTPzHJfT/RLu6Qc9BFqK7TrIQtcpmtLiHupAGAVSgHn0wFhU4rYJd7dJbDIPECq3Qy0Z+o&#10;GRU1W25i3P7t3/6tNyRfyb62fS6fX//V0nv37t2/f98V3r/9do8i1j3tjcepoPKaHnOLnvYP3KJC&#10;MxHQ/q7dOp3ENsUIs6RFkeKCTfSp9aLg5r527dqN9Z+H+/3vf/+73/3OrU9Dd0QXYi+g/CJSl2DJ&#10;op+iLNwmcnuFbvsL79qUbR4hxJ5aBCkrrOMWyfMUz0apgmqUYrsKMvppUnX4Gf+kut4D1DuLEdcl&#10;sa4qvaBPBKDuTHRqnjimGNS2LKE6QNJXQwc9rBCwgS/5JMvLfpOtzp7/PZl4wwSHfnrixInDhw/7&#10;Cge0d0wjD7nHpSqTOTr54FTOLEcOhJ9SSoK6p3tZZsiR0lfCaYLaAa4Fm7+cIsKDdPjZlYII5Q7l&#10;JeLqNlu7gZbXYIPB8fpCrcEKEtg1YZQJFrFsMsJHSOxRpawUXd4hDQAlrX7qp7wGxrzwm2w94LlA&#10;9V2JxsA7Um4JJeSCxQQHaWYaPMBsts0GESdgACwEfQRENaFWlhMs2W9UgeqHVD8w6yPWKREv5gIc&#10;HnwKENrd372ZcY0Gm+FEphEwx93WrJRsFMo3oodiCWw8GGmz34rRihEb1hszR4SppCfygRXucErp&#10;9taVlB5dOXKjDDE6ZZQ2YNPDijSmROwIVQ4KvYMVj0UbWC/nAZAzuy8fFu2RNtw3VnuT/+UA/Oxm&#10;Doc4QSD9sDmrakK+LpHtCvfIfsfzkc4KnoYw4EQyeMqWzWzRA+3YRWO9A3JjPDseTts4uF3RrxK8&#10;JeYR6IgROUxQwjQT8BBg6JeE+qAM0VvkAOF4OCWMDQG2Qpyih04hGAl/MvHKKAE42HYaAVOYwhRj&#10;is5PPUEeHjt2DJm8hqdvNQnZnySJF4SS00/NwY3SpxtyfB9TS9hiFOF5FwbaFILbQl2U+RUCEsy5&#10;ZlIq8gJy7vfiiw3ZwvFSQqS4jytnrRQCFrlWxKmVVxCqbtug1cdcTvKNHlYAI7FEnGKu3GgdP2pc&#10;rsIgAejhKR7UnXIDybruQXgtRvADpt0Zi8jEWn8wp5MJ+sXdZkeAjEZXKVY1NxXd/U0QZY523cO3&#10;tdvX1evz1xX+q/XfyHJzf7Hk6tWr+PfUFW6zI7Udb8Z9lJuQPrW9DXjKKPzs8ggzrnDvB70i+Jrn&#10;I2LxUDZCEgz6vSvcvXu3/37qzZs3z5w504VYYnChvOUaZvBGj9HP0riy5XVhpR979SVjCcBu4RBu&#10;x+kRMpK2NlcCpY0RpYgdeluZkrdeTPcQyhnxI0BAbCSIAIgPPAdru73X/4sqcILnopUKRipYhQBu&#10;+7sqmMyMp2IvFx3RiZS9bJCXYm8DoM7aZsPbb799/PhxpeJsYcAa92izU+rLmzqgn6WLszbjRboT&#10;j9iCym2hellpv0dgOK4J2oAvt4UYQ0t4pHRFggvMudWQWx0ybQUMK4zWKTjCC12A6A76ghXkdn9X&#10;chWqkZv5XvYDAAkAuKKZWpTKD/xLbkkAg6ACIyeMdkJi8ZViz4htRqFxhGb6cZgwIXzWwUA+NvBm&#10;D4ZVPn/VMw45hTRjxSlYdHab2lm/UzBKaLvA331XihNPsQdzAFgheGNCOtKMf9pwxbRgAUMnx9EL&#10;LW4pl3jb1b1EviVixAtKbOYshbnpIBPm+CEeMVcyMGdMmrOIcMzXDWHYbu8l5oB5xPdSSG2QqACb&#10;rTLZSheb/aIswRwvrHbKKxtsc8RxbOgv2gdPobJeZhIpBBKPYKacF/EmeTxii6eOG22jU/6AByej&#10;CBSdXkyB4Z1TzDlYJVfnVjyKfz/t5D5VjbKXQuulihzY0miBmf3crGCJzSU86ka4nJjbw31HjAQM&#10;engNW2BMrDB3kIvPm6DAMUqGCiPYJQxVAZCKMNCfIyNFBLY+Cew0rzyNgGFsRLB6zybYEw7mVIQG&#10;LZlltWRTg1ZcAEYprSXq6W4FzRB4JkhUGMWFX7nGTRM57GNR36+T1O6tCwqP8MApsPll1Lsc5K9W&#10;ya4csAFsTrVOp5+gQt4RemijWciiDslGTEapeYacZSt+TKzQ6ZE8sYIuWWSzvucUnApZ9fmp3Hoz&#10;oJNID9uckn745Hi1EyqsopQ20WEFtnLbQR5hA42o6yrROihHKao1HL0O7X52+yINde5Xn8L9b8Zu&#10;Lel/1e0bfT7Be1lxozsiND7H9Z+UeEonR5DJL22ErS77XhEod4szjT3R5yYH5RWx3xvAo0ePnj17&#10;5hMcBsp9f2vIfZx89/6mxMRKvdq6uHMTjfy1QY0LUMVF8C+CEg9L5kzXM/XeLoIaGsKVwNzir7y/&#10;zSnBOW1EoLfv7wS5Rs4LZLllIrnxwg0+EygZLpyiKBtMZJhEgRh6RwBijCUGKjMF5shW/SsV+ok7&#10;gCB21twiPaDTzwowtJnbkCpPSXnpYH5yhg/Ll+1PqOh/5513tDnY1IDFUtmjaQoOIlriyiq1CrDw&#10;YJAglL8WxcZP1BtRjHEWgeRLXpTNWrnXDr6IiszOR62NLcBYH/dJncUKtQUeUSiV5RJLdmbUOul+&#10;CgMGtix4/o6WmNsz0sHSyyilusLpRyN/JQd4YEMlUvYINJ6plSJc487c39DaTK2D2JDHwqFOVBSc&#10;6/o++FMsj/gi3GJhP+sEPIRASDziMnLERc1bkUuknfKYCSEY8cjIqAqEXPhAHUKMDNEPdl5HC4+s&#10;M2oSOSZcNpddAIgIj3jHzV2x6JH0QAuoxE8smbBLudybFBLK0cCjxIpGhjSqBF3haCtKBv9My1j0&#10;Sh7YgMGVDblpIq/awxy04iUZ+GU/oyxSW5W5e7wrnzx50sQ6bY44yyL9NMBv4mfMYwNy7dVmqpSM&#10;EEs/o3W2mAaGLYJY2Bi1mfslwK5sGf9c+JuYe2Q/nUYUwRPzYaPQpGplrrRkVNzL7QLkCJ5NYHYK&#10;hhIVq/SPC1vxL2GIMFpASTvBFiAjYJVnYgMCy22nWBEa/NfZVMG6aLZ/ttbro1Sv6ctwGQgb64WY&#10;ZhN2KSEeEd5pIK6KDz74QGQpV1buMB4VDk6xC6GDlADPC+u6jZ3lCc2sRB1/5dUAFlkiah6VS7ax&#10;iz0ifOaxR6enduKcEqcs2oDhMGCDWj+5LxYyUKEpQDDKSe2iW4qIEYWgUsVreUjgJOjt/uZO2Iw2&#10;O97bAEL4ZbRixK0L2+Wi5aLX3O3o+9j1/PHHH3d/+wSfK/zatWvub0/tcX/PLU661L0iu2IFCO3m&#10;WpOdXc9gcKQ3BhsUo1s/Q+7p7nhMat2vvfaaLz3X3PXr1/tna6yLu7cB3+WO/7n7m5hzzU8TTUye&#10;YNJOMQ2DiKzs2MRPgUORfBA7mb8I3v6W03HarCgQsspx+1MxCIWy6kaveSvmFqmyLspyaQ9K3hII&#10;kKI1C0CtpNbPEwEG12LOACQdJVmjQFIk/4DmjJ0Q0K6qiRjbIBerJUnslIkkAEIKSjLg4OYS5cLc&#10;2xZVHGOLZsnHhEyqAKSj9fwxN6FKqcswgQGJlTLYSBwnyhse2ETF3SPehPs8ZRrvrAuwRypZcmMW&#10;vC4JINM29zEX3EmHDx8GyYYS2rr8tiLvQQo5YNYtGh23br9o0Y/Peoe0Fk4kVJMEHqNiI4glkINh&#10;JBbbRrY6XjjTyRdpoX4EQgQpJyx6rZGv2HOWLSRIZewByS+wsccpXtRoKMSGrDAKhxJSJCYyRPlh&#10;yRVLM0MU2pxpEzolmZiK0TSO/hacF0hGLwCkDoIBPCSewqyNqjqPwKaWXxw0duUwl78eGc0jRxoY&#10;HYkWj4weASMbu335KD2IiZAZ5aEACa6z0onvxBz/rXgkmrzAiUe8IOhKWzcrYl2u9sCviDCjWMoZ&#10;Z5FgDjb8uSzx5DkGwLMHV7zAJGEUWqfkKitAEoAZ6t8qs2IPhdTKJcfF1H6nSIaMvG6d2FNmOusn&#10;p9jtKjUSRNFpW26W5Jw1Nkk4ji4ioEYrKUQgtCzygh6BgI1TYLAFFf1c468MKaDoFSDBKprw1OaY&#10;201CSJjIEeN4xJw9dnKKmDtoMyQOWglksY5Am50CSXVIflFQdPqeuTQWjv6AV3rvr/9kk1RXQYBx&#10;AYaxSD+o8OcFf/klY/VJQpu569BZnnLNZvUFjAIMg4qz6JRCsB85mEeazWxxREYBbOIg9jzFLUpN&#10;HLSfXWLiCAJhIMj0tGxngiobOGsUCyuFzx5REA4vGb2+6LRE6sIMlSOEd3zvINjwcJyUG/WKEEIl&#10;cGBQhUbEVsjpJK6P2PYURarDtdpLkjvV97SP4/4IvT9F//TTT3/961+71PUcd7PRTj+70dVXfxeu&#10;BZnP/U0twmWIfBYCcWSlTmW/i9/1zBwY/NK6FSzMrP/2t7/99ttv7969ywqF9jsLp9wQRwWrltGC&#10;MZolLeb95Jd1jPFay7Kt7kcn/eJS/xGUSlU4hNjTwkeD43iGuRVSNAUoQX4HqybjrlhH+x6II3yT&#10;wbgWWj9BNPLELQ4oBwCt7zgskHJRXMWyArYIATckk6AqP1LSV0LqSgaI+iq6/9RNRuQK/6UyuxgX&#10;CRaZ8yhDTlXGrKheB3GRxIispXC9Z2//oxd2K3WnRoA0YlN6cYqnU8A8oodFj6x4BANIVaAjNSOs&#10;yWZq6VcJp06devPNN835203ANVCtVKUwyO9MkxzxyH62MsdlhOsgMAi52EMilpMNNrN+4O3zf8iQ&#10;1yOIKrEwSWiWHMI33YQXWr8LACTbrAgoJVvLf/7XHMJE0ChkOdVxVHijqni6v61IA/e6pwwBAC38&#10;NDvFX1YEDlSjObWal5Sw0zYZbyTSie+s4MG8PkKJlWpJCNQMj0A1smKkJGdFp+yPJeQYo8I2B83L&#10;e+mBfwESJulBTBKNVYxscLweBzDkxR3++HHcI+Eb4RQ9/X2Nt5OjR48iDRuahRYAWG2XBqVIFZDw&#10;c1NuYw+NQq+APSIwi5oR4DKniCicLku2RFB6QytJ6ORX2Gx2ZEVy+8cNhBJ2PSpdCW2SU+7xQojt&#10;5CCQ0YvMTMPMNTt3JX9JtUzggcojmqlKuUmB2LrL8/sbA6qVctnIdz6ymN0mODEC46CdWSEmdKIU&#10;82VUjvAISCuB2frIEvvB4KAjPZr7G9oItEGU2ZX/Mlmr0QGIbiBkViS28F1c/6+UmoAaQTUvSmOa&#10;s8U7geML5NiTtK4od6ELQyGLr59EGtuGE37JtP5HaJAjSvg4rnzsdxw/DElXj0AVaPiZs7nIsgi5&#10;sQrigiNIcySEJObjx2huAwA228MF2qi17iwlMhADSq8ocFb2Wu+IlIA836UcSuOWEhN6SDHyk0Xw&#10;6OE1pyQ2vxDSbYJthTwvSQRRWgqS+7Z2iX700Uf9K7bLly+7Sl3hbnRvUe5dly7xAe2qFh2w5/4W&#10;OFHTKIg58BzHgw4jrDYIKLHnpz/9Kf0+8TUWSCSV/ITh/v37v//977/++utz585RCxuQlSfwHMEP&#10;tWIdLajjpjmuCNIKB7qEBs8E7W2TGwVIuPGDzJ7aPGcxXyszVgVLx4E4WA+BthywYo+fyR58ieoC&#10;F/s8h56TVqybEEkGpVFU2KaCXjktihJaCMUSdwxkuKoW9arI14PRz2rSIzkBEPfg5gm7WMN1FyoT&#10;nGdFZjiVCeZILYOhHKDBTh7a1p+cV8n02yzbRtLgoGDwgvCLy3Irj9BHlTmvgYHEo6qUFU8ldJGA&#10;SgYoszfeeIM5eHin1eYg654CEAYj04lHkAiksCGTIbdgLssJJjxii0UbgBmLuCL8rVCtS5eRcsJ+&#10;B4m0gFz4iOKRzfYwLViImiDSrLOQ3EGyDVyoLPHslLarMCR6f34lxRUDcpQlgZw2UGkzlhU08NGE&#10;fuZkBdMSwAofKYQNwnwUeiQAaayDYMzodVvpagdluXogfCTL4wOhxIgNpvFjxJ6dPUWX0Ky2f/DK&#10;JUwSspz0E1TYMIBVOwVIsGCOYcfN04CfmBnBFSUuVGnQ6zyvoVU7mBERZ6HlY8Vv9FREhEPWFXdU&#10;KKuosAFmsWYRDIBZDCdbMNfWoS1P+Bu2KQqymzCUbJ4vga20pBNaP+NKzgBpJNQ6ZQ+LHJQDxMSR&#10;ZLu7loBhtJNFyUOzpyYKP2CkXBV0cyaKu8hyMyrMEz+zDjbMLFJOYRjwUFx40eXEaNt2IfkJhp3x&#10;FmOxl9QZHEc48mWXSMlkXd5lIKu7D1wSWvl7772nRuQ2VGWXgwDQ7I0N4SIlZMLKEX51b7mWNE8T&#10;+Wx0AahrwRUyeXLs2DEtopuVQi7jRNqX+ZJW4JgA22b4+c4d+x1fjG6UliqrGl785ZGD5aqdsWTE&#10;Ev5txjC0jtOGB4+ss85B/rJOpwCJgkLjkSOepp9y4qxTJP6N+Bf94oINzIPNooNxggEkaxdMyHOd&#10;ttdWJCc49z3gWkW4K9wN7Qp3f1+6dOnBgwe3b9/2Ue7GdYt7ZJvm45IWFzqNXdjqCOFuDcz7KRB4&#10;IFwQEfxb9JQ5HYwShjQWGsTFEd/6T58+dXn73Pcm4fK2GWzMmDsLs2pFIIWkUjXOJKIqOqziSsJg&#10;26INnhYjj2zw1NwGbNOpFUiwCgH5tFn3dIQep1QQ4ZTqMGbFerLnfCoETywp1X04DL0UhN4oAFIt&#10;q/YYwXJYxoifghHCRitsQCmTBFW6SHe9mwiwjLRIBL70ogduOllhVBWJB6PI4gBVdFaHTpVDVuQQ&#10;Z7hBA6bQ5CcASpQJkLSnEstkV2QehJgVmC7vwkNKYpkKvIlUEGNU2GNS60EUlgh43NcO1KTeARuE&#10;3h7MpTWp6bAIQ+k+wnFnmaONcokorSX9FCTHc0r8ehkq/IWw+NnmaWIzwOUTYDVH8SK9IhjtQRpI&#10;jtdrWKRHZlgHEuCasg6FQ6NeAy1t4Ml19faj9T/YkP1SHHJKBIsVqpATe7RhIzcplwZG+vHjkW1o&#10;xyeE0HLHBnyqdhFBMnNI4ztzKsqizWJkM0/xwwpfUGSOGV5bxwZfWDdad9w2dLGI/CIiWBKJj4m5&#10;lfKQBrSs4Bxc3gkNftog62jAiSMjlHBKq/2Lv/gLN+Lx48e5Ca3mIm3KFiyZawe9oCiuxsoKsfbX&#10;McUIDxzhBYuQiEJWupxMlJIwyQTeARzbsNnMtDmhIdjG1lfRbFWzFd56h/MhSKfNNCCTlDkmvMZY&#10;FgEIw7r+NnHWTzxERXTRYxsqmGCUUEtMaIMW1FKaFfHlqUBXd3yv7jw1CijfgVTIzE02WhEp+mUL&#10;i5QDadGGEXjEyDYUOQVqfcOEVJ5vr/+EC091cxeDTNZzjGqw5mPuOnFzmIua3A4Y/OyyTrmSBwlU&#10;vnCBI0RNCbGmT48MN3dcveii9qDIu9f3vvc9AMQCIfU9PEgGOeA4KpRDTAabF8zx1DoaeW3CLjAy&#10;1mgew9ZVmZ1EUEidRwhY4QUX7EGOPlyThIF1VQYqQpQMAMS8mqrEpFPCSklFT1Qk1TinoGXUU8cp&#10;kfz0d3doFxoFQY7q6K4l2F4fBf+r+9sX9sWLF92pN27c8KGMPfvbiUyb6z9ufeKn1y/6Cf32uHoV&#10;F0LggVB0lJ49HhmL7Pvvv6+rGM1d5K5t9/fjx4+9zAWSEqdEsPc5E6FBYLQgk2Cp5iw3sBQ5eCAi&#10;0jqxh+CQFKmYdEQ4FLu4E5iFQFEATLlHibN+InzRvP0DxkqJKgppS/bAKlTOSEQaY4ST0lED0kPR&#10;xwwf5KKEM9rsCI0yRskxsDWP1RFA9Igz0kVdaTp6XJe3FTGWXuJtp+M2o4NydqOvPg46oCmRzY5T&#10;pWIdZJE5Z1lJeG6z6rWHFSYgsadspsEjZz0ykdbcll5VDmFOhDgVX2JPuQDwN9+LYo7bjCXMOMgF&#10;3qk0JeG2a67kAGCubgIAGGAnrIcN5xTKSLnLOkiVRwGWBAnvuEZsEDzATPxsW1lSwVR70gJI3kkI&#10;I82QW7Ez1xy0wi8HrYgdeADX8rZGuMRPtGPMNnms36k60muvDEEC/ITRIm4Ej2vcpJYIH+UED/jR&#10;YSFnve9O8KBCSK2kdwKZwKKDkuGDDz6A035zfkm58jtmSloaWmGdd/RbjxM/2aW/uBtdCRJp7iGh&#10;YdpmZ2HmtRWcUMIRk9qieFFCVSlEkEPsp01ui7u+7P7mMsBYwg+PauLAE65tbf7f/+cLdQrb4IeB&#10;a9JYcFkERhZ1gZGxJc2QWcEGko+M2u8UtFY8osSEa5B75EgjEqjSwaGlirPlA/YAqKLxKavlg80w&#10;5Czr3Sh+4iFxnP5M2GlDoSQ00GxS9pogE6T0cxNLakoC8JrpFc+DbsgLmtmiMAZEiv4sssUil9kC&#10;0qOiGUvg2VmsrfCR2OCn8eTJk6+//vrhw4cB+PDDD90WRjeBlK5ZC1z1qPVpRBAqImWlfBwBD1eM&#10;9v+rDadFoRTTCko0u2+kt7l81iXMRRy38HttkiSyyFmeUuvRCFuIAh5UMeIaj2xWUPh0pFj3E5+i&#10;XIoSK2jBiSgXkSJoHUgIkWwzDHTWS2kDXl3DCYkN8qoeIijmlZWQMZQUUCRQ5TgprAA0sccGqnBF&#10;6KnN4kchoLSrFC2+jP1UF+7R/oTcberO9tl9+fJllzRsmQYjki16rzpz5oyQCZD7uI89YSJ4plBN&#10;sV618kUUWPSW7JHQCDRz7m/mzp075/L+bIk5VPjv4is5KbefWjoVKW3cmTbLO/DkdrRgQGiw7afI&#10;ls/EHF2zzWgeRfSghXDNVYIokaIZ84Qtjps4gljieBooZN2cKvM9z7BvSRRjCmIOCC0HUMAfbrCh&#10;h5I6bwZokTH1DiOhCmhiLgXVj1w3louyikgvsXeWaXZpywe2xMOkfLIBKU6pZBpKO0npuCR2FnrC&#10;JX6aKG97FLPgOQhARa6kIXGWHjD89Aj4yo85JKofeYZTekpHEwGwh7/22MmKU4CBhxn5BDZDlPsC&#10;U3IEAM2CUTiJSUVFwLbCHfshwT5nf/7zn8stLjiobmmzjpPCTzBpJbFtwmYe1UIOZKHJI4lImnAK&#10;SI+octYpLvCXR9KIueDBiZn6IDEhiPKUCanPWQWjwalD6YEu+qnFBp3CUeiJCYWtlNZ+ctydwYQV&#10;7LnMHAcMQjA8NSozhS3ZYGPUHlUqD00UocVKCH5P7ScmuLIoNOaUI8ekPf+btHvZ2es6zjz+zZKZ&#10;IVgHShRIGiRIqD3IsIGeZJK7yCjIHeQ6etJ3YDQcwZBEEJJBmqDAE3j6CJ7BjyfwJJKSJSUCkiAZ&#10;ZdS/vf/8ym8o2elO12Bh7bVrVT31VK1a+6Uoiev4Lx28o53U0K1DizFmVaNgpUCOLHYi0MWgQOBX&#10;WoqKEWr2MpUw5btEhff312gKqo9dqAiKrChspJkQr1SU8EVEU4JKtECQyTWPfCmSipkXGeEIciu6&#10;s4wLUPgQQk4fzo4DI4Q1b1HhbW3dWBbY8TPUb0G1ihYdp40MZtN2ZukDIFIjAGLkWuniB6vllJhY&#10;iWFvPSoG1rAXpHJkkaN8WbeChE66s49/rkscocOmkMuUCQy1DlngK9cmpIsZNmpwhlmY9K0st/f6&#10;1x3QSOedd975sz/7M/c3/i9fvry9ve0nuG9E94Fm3bep+9t1otTB083hVKKyZqzaYZNrGVfeqs4i&#10;HYE4xXYpYBvdARom6ZNUiqUbLYApEsAYEa/FqoIRplSL8HFYroUjFoEIVjriXGGQsiDvBAzEGulY&#10;Jyajj21eHCLGpdUKg6QeKCjxukpNhAaDXDgRCox4VAyVmaQkHmWzc0FMPEq3EXhbbGeKmnjVYUeA&#10;fRhUO04ccx6JQy18jUUW3Nz98++nT5/evXvXW+FLGSpExCxNl+6NGzfo2KIzSJasoV2avO2DSWcr&#10;R0QIHicRNGWn/LJD/MrP3RdffKHt6EvyyJqUGRl3A0LrlYKJkERcopNBUSOnau9rxqPYl/O8+wNj&#10;1EasAMmg1EOoPNjnPeYxxgWFDjLlEXuZMuE9obAl01RZAdRx6jZlV7Q4EvlQ01vJoGzi1LHoFFVD&#10;AjCRY0a5N1ElfppUi9WNClZbogWiyqDJGuKwJscwKDhhCJ5NJ9YuWdRBusKZcpJhzmmUrdEtf493&#10;vXf+O0gUiO082mIxIx1m2c21eq2TEucQg/x6BSFBkBiBiVncKVlhQk7Zd7qTz4JF51lbFCyETl0X&#10;xogjhwrNBQZ9s89wXn7961/7nJQwwHzU6ws2Wud0yf8q8BRdAgNUHQ+aEifxQlABRGoA82jRI2I9&#10;ypSCoI8rFtiE2Yg9wHjEmzGWNBdi4hFLguWRNXaIGmCcQSuOJU4gKe+lA2nyPo88mkgER+5vDFgE&#10;Bp+sOVGOB5wYwxvLNU31xpEi9NbZq/yMttgrZLHwInzklCARWZcIAbborbj4VQyVAe9kipAFoRnt&#10;Er7CkIUKQxTVlRF4i5PQH9/fylJO3YgHDx7UH5GjhgXIsl3Ct1KLERERxZqr5Z+YKnhRQ05kBHhk&#10;MmIjL4yXESN+wFNmAAgQ/2LsBJXWCGEEGzwazb0CPhJM4GdTlfa56REPPNoOAIMs24UWiwAQjNlC&#10;HwAWaBL8lFbbLcawEZPVJzBxaD4Gl5pY/wtLtvAlocJHCwag5Vo4YBiZFTJiuRY+DKIWxRv3t0cI&#10;ASPUpIOmFXHJshWMEW8Fy5oj5gr3Vjm5BojLW48mLm/iPCauFimTIGlypqpGrIItamAAAwDhVoCX&#10;DrF0FzKujEk3hwBLNx36NTFi7gT1AaeqUSRwJDggKFoqdRW+PBLhCwotpEXhYxIV6CLDCfGIcCIR&#10;8POiIOVCUmyxFwneeuV3p1MmBbqQWJwjYRKTzhpU8jhS6tkPgEf1wEv4GWGKHb7IUtbr57VIcdjR&#10;5s7B59eo5+ui7lG/uc+fPy8jX331lUekaadE0xA4JFYkyNXrpvcDWsp8LckUO5GccQaBV3Jo5Be3&#10;VvpukBGuf/Ob3/hQ4OLatWt37ty5d+8evyzjh9gr0XY5wu5v9zr7LFthzX3BshxV3kU9pd6KtOKB&#10;Wprm+KFmPTG3wpSyURXdO/yiCACLOcJhFmIyyWN25tUWc0gXG6yZq+CEjSMVKXgjIixKuUKUDGo8&#10;AS2Rzm2928hBNQ2EdadIZ1QuFY0KoyYf6oNf+tRQVgIIy4KhAFl9XxF3mDUv55A1dTxVqwojjt9K&#10;31sVxrVKrehZAMORY4SEhwIvQqhkBc610BQc194yXix0CDYBtujw2G5d1n0SoojakSNH3Mpzf6ts&#10;rmt/ua6VwN8/K92zZw/Y6o8R7qCynZq4eCl5iTxZGaFsxTqdaJQUBC4fIGvuRKEOvFIQys6iR8r2&#10;Vl4VHN74AlJGBIU37Q/P0AYYeOuUlWbJZaEWM95jJsaQwGaFZW6jRzQSeURIfccjBXZA9fXjQCo8&#10;SJxVXgB2CBUeUQzAa4tWlIfy0xkFxXW+6DNV9yTWOQLSYvEKTVDVHteCBUNViAgASKY8ZM0FLDWQ&#10;2L4ekNdEWbGLWnk3Yma5ulcpsypK6n1+ASAuyOFkgSZ9/FfY0kTmfFkRncna5Zb7W0RQTfEwjjQj&#10;eCpE8fjsQxQvDmyZtRFgUOEUGgv1SufUyUKU1IgXA97Cz1rfmmDDhiLWQGWHfvVmC/ZkHxIxci06&#10;E5qIpcAgnBQIs4wAzIVHAOplFUOlAkbKDiYMTAEshBItuUioYygqWzjqcwpa1dg1Vvr4Eikx8egV&#10;TQgRxaxHvHEhXzZ23IxSwyPkjGtl7gknt5/d/SzT4pSZNGnciFWHThY8RIXj0yuUYql65gUe4XQo&#10;BKgCZbObmwvCJik6mSKs2QI2C+Jl0BY8MIu3pebWquOC/SKaqjPvYBJhWgSAiNQ8WozmhAuPpQOl&#10;8AtH7HByzZqsQa5U8O8AKsviNYpdiZrYCJjoyiZTBDaWaxdAesUs2KwpG3N05ciivRbjsHPBnW+j&#10;PpVQxK8fMF9//XV/25yYP3nyxLqsEa1SUPozGqXGFreva1XX9SucuI8ZxPNaSosIFqU8yogJU/zq&#10;Hl0x9rq5/eb2+9v9bX5y/V/MoYIXGZEsoxpQFT4UQGWz+1tcIpIgPMij2Em0mFgnRU2TqDdzzMRG&#10;Yh4nFQC0mFEbABgtcuTI2N4xZGRTLGYtszxuMaF21bEwTNBkBWKjlV+t/zJ0hWiRS4IXcQLBEPSy&#10;69ASjxxwjwtQrCumyqXTC5a9LKsPG9WBlXLDBX65EAkLkFUoNTKH2SnVeoiSZa2DlOuVuoU7jxZZ&#10;NnKqvnlX991MdUN2jCyrTjDglOnizbt11DArFnMrFFSzeD1yxCxU1hWQXoA6ob3//vv9sSSPao5C&#10;R45TAnYhaDe6yYcffgitz38dRI7h8euNGjvsL8lf0094BGPEo1edNABkoSsBh2rOXHZqsgCDTaGe&#10;yEtB4Q0zTjgRiBGZRt7BIBCCjZ+49VYghI6NIWSfF6W29qVF0AiVRQgJBWqUy5SNLGDGorfAyLUe&#10;6jg5k0AqR13JMRCIhkIUnrlXhaYIfV+KlKMxjkNOSxAwHllmHwzBUhCgCixf8AeemtICpqRImfsM&#10;/wIHgEF7xV6r6p7ARqbsgjNCsORm7f7wQ4HYroo0C4TAoA4ZUfDatEWvypEyK3FIkK+oExRldOGK&#10;O/ZLB8kFtEAqHrFQjhax28svfVGA6uih1LcO+1wTBeA4iKUsd6W5kgUiOq9kORpxaKJaypF1YETt&#10;xNkLG1pixi5ihVk6yIHZ3FsMwxPVTNX4yhd91mCgLwtqGE5o8YMTyIlFr8QIp5AxDCcA7HPEdRhK&#10;TRlJzElpskV2EIIudnh31q5cueLH1uXLl3016suxJC9o5Fe+Qitw9MLAi0oIpMaoocuUQo0WkEhh&#10;AkNfCDTFolYZV65G9qVYCljmgphLinXZJ3ZhW6kQvPEIhnku1kJbKgFpIupRdMUbBhPZmUJdWFgF&#10;FYCJxalxQNQkywDbIhEc6SeSrvHCA14HR7yKk/IbfQOkMsgsDBLEYx2JAsEMscKjXdFoZARvMAgZ&#10;M+6UrhUjuq5evfr48WO/v+XFb+uXL18+ePBARopUBnGiku3NQh9JJn6Cn13/qy9uWV1UFKx1kdfG&#10;KyehIbk/S6bJBV/Xr1/nl/h68CnAphyJ2miLvY6qLwPGjRVnqS9H8dARIBbVgAKgUNRo7BxhY2Vl&#10;WTdHI00TCghHNXiMGwnXaK9O0mdhU1pENV/sEAa3qrOCr1K1Bkbx5RHLVoiQRKgO8kS4gYwVIWXO&#10;I/SgI4I/caqnOfneMot6e4FQB7qS4KWHay3bLc54DdoWe+moWu3GIdRxfI4ZLbLMaWzmmrDPrInw&#10;nHPlRVOxKjUVn6gJ3dB5YBwXyCJY4xcMIZvAH9esoQwe4VBDd2Vt0fHwFiGu8KNHj1oE0q9qV3iO&#10;9J21974W90R+nUM6GpMYz5w5owrRSN9PK6EJh3HirSg8GicoqJwWAiFUncmk1NTNIUcFNYDrHVx4&#10;tOiVgpMRzBBdwGjFOYcB1V0V5himj2FEIc0rIZvXoyGJDanEGN6wJ7ncBcNbHgUiEUzZxYjtbAJj&#10;uxpzeL788ksEOn5OnRh5scsr7dXhURLsi1R0FlWjCmGfWYGoEJaRwyB3ElSVo46CdeypgTqdUUPE&#10;oVfWMcBXn1NGuZMRIDt1AsSJvbYkXtmSHeUUIVIpy0Ry3RNGxuGEGRgxwgC8gnd8jE4QliJKRJEm&#10;nMCDLRx08YUoKWC/4hmQ2pni8SgvqGaEL/nlCzxvoWINb070/KzkTuAiEgiFOUrmnU2E4FA27cWA&#10;FCSSVe6iwoTyiEcSYHamNuQRPOvMMsI7kJjxihH1xq+gHEwKnMop0bKFo3KijkEgJUWwqMC8Ffaj&#10;aAQwfom3xIRZOZIgLkSKLmCU0/Pnz58+fbq9vf3555+7ANaWtiQF/0DisONW/ZQ7gIGhoPDw+ckn&#10;n4DnLVoEAhUxYd+oIEWKcDZdGFy4GBS2eT2NKdyy5lG8NKHqLXLwKZypZwCAEa+IeBGL6lIP4koU&#10;oUhH5mwiJB7wHC3QVidcswyt7dYB5s5K3b7UCx8VZcHjUEF5DgVfPCIZZm+BJ3QSNNr1hsgyFxx1&#10;f/dnHqrU1eOj6tGjR7du3XKn+k38zTff+HFMeWlP67/tBpIbVLI6PnASHmXEd9jOzo6Nn332GcKx&#10;apHxIqqZOyYcadH6ycOHD9m3xRV++/Zt7df1TJ99yrYgCksETnWiWtz6zGIPGzVPpBGT9RAst3g1&#10;X/gRAjMxGX5ITKaDE8yjGjNAhjbvJaItdMwJTWJFNjHMHTDJlsjBVUmAqlQT8RePwASPO6/qNVLL&#10;n3gI69AwoSYKIJcQUOOp+itCj9axCQ0E6sDp2r9/vwmDkspRV3u9TDXLn0LpHPpx4yjqUOrYFk4L&#10;Y1O4wJq9YGC2CiD13ETt6ghOQhWMlNgRGvo0EYEDwAKDFIwUKmgCKjWkW5z2VC3KCuM6jvakp/fT&#10;YVME4hUdjdgcftXjByibTInRj3JMQsI4ywKJW+WCQPqi8woM7YCAXbwFDnMlMvVBE+cmo8YgYrWb&#10;aXYmEmTRsYQNvbCZ80tZBs0RSCjPFvrwsMkFcqS1glE56kcezaVSLDHJGlN2eRSCEX7F5uD5iPZd&#10;fPLkSXu94g4bKHWMrdPhQqRcsOzRMRaRWKgtWd/9wwCMkSKNAVQoA0EFW5gW6YiLF2VQUhI6vEuu&#10;uPBDrKg0sNdzuvwRRVSoom4g0hWLNOmmI2TwQBUda+pEUHUWpdXNPZ2iCfaoEcBEVJfkGuwf39/E&#10;h4KDABgGRG0jfvgSlEYvInaq5L6JeXeKLTJLgGfE5e2nPGWnQ6ScYgbJmYpGxtFY7ujgYWXlDwID&#10;EbVXJtHFFNoFItcVifLWXoTJFGU6cSgoMVIQQlRgT7mGQc3TETUSxIV5/FdC8PBi5MWKdcKsWGSZ&#10;8bnwfAGY4OHixYv9J71UlH4tHUoULSbgrfQvf14i6ooNA6Lgq8KTOD3QHQChV6pXsN2m/GLVKDqc&#10;V5/0WUa+r3OVbF34gkIya/xadPZdP0o6ZlhADlPyONUb+aLrYMqXSYIcwSaFHEXsbAqcGOZCmEQ4&#10;7NsifbFXgrBhVLQYEOCUQf0kGNigvzbU5cuAO/Ylgh02VSPNBPiRDqa0su8sqASxz/3961//2rXq&#10;pLu/Xaj37993v/qJDIBYgMQJ8JRdzLYrEq8Y5A7DMiKnbmU9hCml7oPAV1G3WIdOaXmUCB8Kr169&#10;+uGHH/zc54hT26VVOoTf2QSyI+w+8tPCBW/iEf7yjgrBkggpZZEAUiSUPsoxYNIrYu6tiTEFZtXe&#10;XD28exRjiZAv4pHITqakbGCQLTsJdkin3YSt8lqEVoTHNCsFSeQGXCYEwyjTAEk8xqnxUdN3FKnZ&#10;Cwrc1Y36cyX70SlJLONdOjFVoYPOIILUil7p2ta2nEatR+1iLV+sFUxiLkKRmzCrwtQZWYt8EXhY&#10;qylUfPUp7qowPEikOeNliNCJU8DimmZqXokUfhVpLzt19nqHkXBntNiBr7k4ihLPjgvMRnbg3Lt3&#10;r0XMu/aYjW2v4CRC84gfCsRb4ce82GWBDrTYrlAaBYJ8c8qEGh1eiCzUhfFpcdqE0WKdEWkyVbMo&#10;m+YUzNFLWOCRWbGjCDlKpRZmTmD2KgAQxhhUNgrTMfMbRSM7ceKEPqvSROQutO5k+h4/fvy4SlMz&#10;yEfUr371KyUqdo/lmtR5C5C0yCkvohARnAqJZa4psyaQSQqRNZrRC6S3a5taBBWJBLFTr7RFWm23&#10;0Vyu3UYSUS9QD6RyAnh6uqxZNHqLGROjKiL8AtZRmlywzAV54/52cGQBTsHi3PZOIkqto6XT7qpw&#10;eHVMgi5mCfwCd3n7dGZTREKTQaboVOSoQ6DTWuJUV6WCAYTMJREhFQ8Fj3RCRUxSlgXNV8iZEqDa&#10;y5SJFeBBxZVEg13DQqa96CWokBGPvPDVSWcHbDCWJK1SicpO1AnTN7FdGrG74dy5c+fPn9eOq0wZ&#10;qVDLBQCd8Q4dSEUNvJQROsfW/0OoV8jhLmCxIRz8y77iZL8tjPs6P336NP494oSa7eoBJHj6D4FJ&#10;n6CKDpmKk+ti7ORaF5Qaky8eE4lGvpA3xQoX9CUiQYhEcAG5EATIMh3UmeCQqD0JcttRK3dAFibv&#10;YNRbJIvBWgG0jDQhXtEkABOkjchmdSW5CHfGu7/7wab7uSP70+z+QvjXX3/tWkUI49hgzTFxJSOq&#10;Q1RvZFmmGHFzP3jwwO/p/ka646afdJug3WHM6ccff0zTzf39998br127durUqf4JncJLVALjiLLx&#10;k08+oeAbywmyjqIq04lwvqDCHk6kvqwBLHyvCGydoFrQSslrwSp6IwqxJh6RozxCIkcFaC/lSnGk&#10;vTbyLinJlj04shlBAi7myNJGcWQ0t1jpE/64EU9QBKAO2GIX7s6hEpFsaVaRfKdMR6jqTPX7GaET&#10;YUHpRD0XgilyRADqraKhX8lWMSx7RfJeMLzAsFTf3/4tPPxGLv2ON2HHSeDapJNvF3e2gKcgCg1+&#10;cwBYLiKohGAOmMCRUy82pynBHQ8hmADMhf7oHtJEiP6rC+spogiARacRbHXmPLPAOH2nFBL1rebQ&#10;4lxJBwB2UcYqL1a84re6EWOXMeOOKxKAJPhZSmblR4BWjPFvo8C9wmTb8WwjTpAMHmas15hwhXaW&#10;E0hG5hqzzrJ0QBUtODRWMBYFpTssB3r9yY5ME/poFIvzptMJGRVWwHNgnLEnT57ovNjAAPu4VYp0&#10;GLcCPzvdXqwJU8qE2Q1kxSio4IlLmHZBghk5QpdXbkS0CxkVANtb+qoQ4pEgZEiw0eeXjcXuEQ/e&#10;2itfJbRvERONQDvAQ/cE5ALsNLXOqWAtEoCFCSfvcctRl/eICvHr2c1U9Xb4BRUhtiMBIUqlyuwv&#10;CmGJWTFKKMDOHQvC9Cg62S8vkDBl+yaN0oRb2yOEdKZstChZVuKns6nMgFFm0DrjJmDIMkheIR9s&#10;akHlBU600CFSTKx4G1SCc/YZV5Os2c6IzHbMcVVepFhN0kcd8dHvg9iiG8JvL1eFdAjHFnbQvnmK&#10;jRpgrU+aUIFMljnFBkgWXbp08CMKecGhGogH4dBnx3ZGMsu+O8BHg2Lwig5UAEBy8eJFH6Z1PAwI&#10;VlxozJQACc7ZFGlhShY+C033MEZOInCRIqHoJkeEKfRypNjkl01Z45FwRyRLhRCwMb+Z/To2qsFj&#10;lk2+SjTLMHCqPj1SABUztkirMLODLoJP2WffoXChONGOCY8uSPxsb2877Eaf7F999ZULHr0igo0F&#10;mm7fDgv+FYlwuGC2r3/59fPd6KzZ2/cB8S1FeLHilQ+pZ8+e/eM//iPl3/72t8j3loXyJfC6azYv&#10;XLjQX63l1NtqUhSFQ5AmQTjBObaLncIQmFhEOEELmccES+zYxb5qKTqVM77Kwogt2SG8l5rl/rYN&#10;SvvBTXr09SEYpFtRAWIzeuWRSwFnS4loASpPGLxCIAYrApNXbtANuonFYpZ1B0z6QeRChvo0DnHN&#10;iFn4VJtEKpdaqmq2yBEFNlkGwFw8Fo08Vl7G6lhNjyg+YtIrxu2tjwgHD9joa8sKfgkvXEBVFXqr&#10;gCKNwIwWjIval6NPRcoA6+zOm0Jcmu7a6Dty6lLs7gyCCo3Vt4vwWRCgpiBqxaq80OL8O+d0WHCA&#10;scqvvOiG+KdZFJ1w9llATpixkdQIrJjIUbQI3Pb6L8bMZceEBQhjjzBrjrGlQa4iZSM0i4sOC7zI&#10;vkCwZERUXQNdHjsDQrDepQtPtavAnDfFJq4+tBWAD2pfyg8fPvz000+FDDmzJg4V2m0XkUhZkCn6&#10;aLfokRcwmguqjgMttnm0ThlLHq1rwQcOHJALK+wzKHcxiSVz/FR+r+Nf72/psEUBm1Am1pmVNQVA&#10;5LSu4fqsR3Q+nR3iUYqNeAASIdKKKDUmXxUwL4pn6mfE/e3q5ZpHnIidEfHaiwHbZUEUFtl0baAU&#10;/9ZLtITKmmtV4CYdBHYcgRira5gbo1FchFkWVgKWv0lAFA9BI65ax2ckA+MV8Id3/7YdGGXNnCk6&#10;0idT1bMaABIhdRhHiQ4S1DweWK4gGReCHmJ7nQT+vFeNlG1Rk0SCfEN7lAv3tyOmGFC3b98+sYtO&#10;IvBTKUoBeHJkhAEei/jkF07YKPsBp0Tpw8aOsikLMAiWcTbFIgr4WTBxqfidbZfSwjN4ytvl7Vwr&#10;Eh2PPs45kgIKBagUnSYxckSsYJsjfcPNjVUTJSe0EZYxMERFS3OprwziWaJ5gbbuATkXFGJeOqrJ&#10;qSia8MBgF2vFC4+5dBNUG9UGNaa4s6uzqWzQyJTwCQ7B6E51in21SwqKXJYubzl6+vSpI48u9AqT&#10;F8A0QB/3eIONBQkygY1l+eojwM/3R48euZX1TJ3EBxMjjhhfSObISeToxYsX33777aVLlzRqmr7n&#10;WJDcykA1gufY6jwubyeXBQoOJqfeCoEaMZFrTAoWjSZi7CBLPYUODpB4WHP4B7FlxEYsMQVDcXUQ&#10;8sWIV4yMsEbQy47yKDVb9vBqP3bkeET9iRA76PBKGIIpzYQ+uBBkrprzKAwBgGVFcVg0yZMaVQSq&#10;SvF1AJQC7w4Y4QUMoAue2fbaxY5cTnF3+ImQOCqkGKHAJheNTZSaSk08kuZsEl4yBbkYRRqDHsEo&#10;ENXJhbise0siBEuokHJsmMu6ikQ6s2pamyD6SOUoasesLuMYEGi5ELt6Yg1+HcF5YCGzJ0+edNpl&#10;QcgOJGWllmvJdjx0sQJkrXbMZofTaBebJs0LhB1qEOLTaKWGSJOCV0zhjRqJQ7GseBfRJkZql0YA&#10;GGFBAQBZDShBINFixI+zIddCs16BohQAo6JyPtUbTYE7e8LU4O7cuXP//n3H0jlUY3KhQtihQ0HK&#10;ckeW6t79N01LHwWjXfgEEnKh1a2qGZwoLYveitEKO3gTtYisVCH4MXosdqO3sllau8I9MsKC3qFf&#10;QOvkaxDqwSg0gPFQ1oxzS4UZVOtgS6hEdDPVGVnu2h5xf3OqrsCAzRaUOjJMdQoExUglLVJvsZTN&#10;sg9qfyakYCROaGixlz7lrCUIJCaYgbNb3EiZC1wxq94QxQ6JYa+YMlHwPhT4UldiFCA7wDACJ2yK&#10;xCLL5taVRF1IEmWn1BCcA8l+HUCADLLPr3URlRqE8Ig0oeGNlCA4eUEIBd8TH374IRoFpRp5BEk4&#10;ohZplUOsxx6PtluRvgcPHvjpDC2PvgyI6MDr3OFWCMBrkizbsnl/ixRCytqp35puLBP3ihrgGjZe&#10;hFOAovOIRkTBZm5RpKITjrhMVmL+IEKrOJXNHFvCJiPCgR8e9Eof6tDLLHfEXLASRKGyBF6YFnn3&#10;Fh4AaJZlx6FHE48Ix4B5HQBsYmKvuKpP4bMPA3KwoaE5KQ64a1WL82HkTnV/+/HtGpb9gwcPipQL&#10;TPrd7By5HWzvHCG5UpQv606crut3vFYpQb6hS4FgHb0+FDRYLr755htJ7A/GqTmkdKoB8TJL01tZ&#10;o2+jVmOxs0mBJmwCMYoo8ehEo666tcIaeNgjGIATh9FCzEeiiL6NIwwywpcSRV12ko4Jg2NKarbs&#10;Ea20CQbWEejFgBH9CDgxMG2CFBJHLJYqhoyg5JIP6eSgieImcqzCJNv5kR4H2xa9DPsSySb7tsdU&#10;RpxV242dWzU3lcE1ZfEUTFWudp2lSk0pq2lFzK+VETWdmFPr4GEcX1WwEsEGGFwUWkY80sEMNZcr&#10;cvrQM8eViQ83X234ZJzlOovDpqEQhe6YCd86a50irjFgF1Psw3zkyBEhY5IjFYZ/lj1CS4HxMoV8&#10;YLDBF5uMC5ZTZvEgqFoAYc2KR+5M6JD1dC8fNzQFyA6hw1rtsm4YgfVHY5MROnoH73bJDq64AxKB&#10;wVOI+FQq1ZJIlwpdf26KQlAsQOU4iRSrtrBg4oR3/12+fPnEiROOqNqQI2Kjt86MBKkQ7lqvTQw5&#10;CtVEndTNoZ14o91GgJFD2LFFyckLfRFRFpTH6tZjIWMAZgbd3/0tMJcE8nHFl6YgTH4hEQubAlce&#10;kit2cUWFCR1FrlE6VqDStAUkWZAOZILK5npl/weZ+9tbeRSCXagA3tz2SkuiibmRtaJQQn0WyJrt&#10;hWnFenZkhEBe+5CmuhLAnU1vI9zEWMY7npwSZOIBGHNe+qFPwQr9uo8yo2Zjpxhm8DzSQQJ3jNuC&#10;6uVqWv+LyI6MYOFcw1p+gttiBXhSWdIUmtRgSRIFyPWh9T94XsGb0JE4+qITGnf1EDJRWylSeHjk&#10;CL0S9+TJE5cNHR7feuut7m/W8gWhQNhU/LiihjQ3k3tFucpvarqcy/vmzZtMqRaavCBBTcp4+VIA&#10;HV4GURRjqlF0vj9EJ9iO3ojHipOYQ1i1y4IcCcp5UXjgFRR3bAqNGneFD7nqFakUTEXRpACVXQyC&#10;waa9kwVBEQxbyezgJyxjUp1jACFgaAiOg/vb7xZt329rVODESX/58uXz58+5drLQxRcaNcD+4gLq&#10;dMKuHth4gZk19OoeTPkC8K3PrLMmg97qBqLG87Fjx3Dux7eRjk8Hp9IuphQ5eFIAngbev1Sm+QBZ&#10;KmNDFMZ6V1ehiPBpl/uRMGWdKX47IEBO+jATOZsivximnAtiu7mynFJkZFPwaZe9uGUQCcufn2PB&#10;SOwn7YdMYyUoABc4iEsAuEgRIU2GmOtU0+HeXlAEYFEA/HGjNCtQo1rXO+SeMt6Ry6B5ENlkx2gu&#10;POWiyFTPnHmLSZEwTiezNOtT6niutPpLrilYISbeErtY4AtfZQUYsePBYu74tV04EibxPtOWjK3/&#10;FgpyFJBCUVifrv/jdxRBBRJ4jNjrOIk3dwkAwgeMJt4YUdCitv7BBx/oQaW26jcqAo/SiSUgYxgY&#10;e1nbvJ+Iuq8LSDA7QhjhkQvk0I8u+jRLH6hgL+ysHx+RGXVLm1z/uZf1tju0JnRyJzuM09RN+JW+&#10;Kl61OCf9MZd55wHJGBMXm3jAthpwAFAnUkaUlrPkg9p6/5EsFx6Q3tqI+U4L+9UbX14x2KHySjHL&#10;DhiAgc0m5LDBzCnYMA/DLNgCtrf6I7WCFZqNBEu2T+xKyz2qffcf7bFCQSpFx1o1yb7QpAweDQUY&#10;KVY5qBAm2ALxiggN2uofJHth5lTNcOQSckkkmhox6R+Be0ut9KlebLAgC/CEfDOPEAKvVGq47HRA&#10;KHhrl/DVADtIY2rtBIsICjwu1EZ1hWq1JFKv6JtXorUCIgoGcQg8PoFhnAVsEJresmZk0ES8GeSa&#10;UIBWFubUeOwqpd8W84KCn1rXtp8EpPub8I4lo3lRu9uKmgsZr3K4jkDBClwseLAeWthAUnI7Oztf&#10;fvmlVNr+85//3O94t6lcVFRgsCmnsskOyzTdParXXsm1y4cX9tS2u8qv8OPHjzv4/AqngpGpEoHJ&#10;xLyTRUeYuevyNiaxhG0YjMBghj5hs74hgxqUYuPOCst5pGmEXOXIphtrTpZdaMEGAMhXS4WJc4xp&#10;LISR1tkpO0E1sYvQ5JH3uTvAwIyD4BJ1rh1zPCB2e3v76dOn7m8Y3n33XR9eYkSjn8Lo0nUdH6Pt&#10;FKDll0dm8dklzcL9+/dd9q5wanSUIubxLxF+3Pv97YuKU8qaNjAilTIjYbw/xnclsRkPwCsGpiBh&#10;qhCEYxeho7lZNPcWmDnL9CMQ2wTDUomuqXmCHxxWe1yQzl3WSgHvxkyZS4ct4qo2GFz+/2MwIUV2&#10;bbaz+tNxhI0LKD0qYnbpeMQONolHr5hjSMVDXwBCMrJjF1icOcP1eqQHXWqZ6p8DSQC41KAEgDAb&#10;EYJXPaS3IvFKwCLhlx2MqJ4KV3nJqwqr93W0PBKvCAwUiAmdih4kBgkMjKtj+AtNUADElEel8PHH&#10;H3dtA0+HJupkTiIR4sPNhD5hDVFIYB8SZ4xwChIeZLF0CsR236E04eyPyMQl5ZMt1szFHqUsQytx&#10;CBE7s4Uprho3jyzbCDz+Kcu9uRVMitqxt6vOPr2MNSRHaUeRdxtNWKavA8bqtIzJKR1pNbduzo5H&#10;HiXRRz1a3FvqJ/COB5bEIi4WTJwo5weTMq4w8ObcOkt+gvtedqKcNwiDSo0C5lmTLNvZrDAwSSwa&#10;VTUFIQgZGPxMCEZ5hxNC5HCKJemAH5OiKy7kJPZaqWxszI40uS3cDSVULOAxgrqotkvWAEaCUulT&#10;HWxQAYaww0LMRQGD2G0MLZ55Yb+byT3EI/Gojx84cMDlxC99iVvKd82y9IEHKpyQV/OFYL3YM2u0&#10;AnwKYPMOG9IwuRzCXYFWaFngsSNMX8ji5ZGYNDfi3Fuuu0ojBxV1KOSkmZhPefOFB8VjrywY1RgR&#10;jiTyyyzh3XxJzBqgYu5DIXcES0aLvq4sekTmetn9D+tI4FRGuOMUe2Fz2I1WMIkEbyWIX+V07ty5&#10;69evK0hVCs/bb7/tO9sd47RGI7Qg2S4FjDOi7N1Mbovubxnct28fJBhQzJcuXVLbDoXsIwTzqECU&#10;UUIxkGDGIxE18L4X4TfpAG4KVKhIIgpLhHFgeNG11F6pZJYjb+2SfY90JN0JVaXUOlNiAUw4DMI2&#10;iYDHFtIrHr3tlK35WVqHVyTvlbqG2f0tfDT6qeNcu2IccD/Bcfv48WO3rOawf//+gwcPSplE0PGt&#10;4xrSIuZnsUxxx4vUWEloMvLw4cOIlUE44ReRr4Tfr+K3tQbOFBg4oVOjkCwY/PiWMm1ce1cejAOv&#10;PEi9RQi8ExPCCOPsOOMEb9qa6Cwi0F71YC8MTkQdEl1LVtaJFEhxtYdqY4XHb4fOird9SpoT1qRv&#10;agPDW6wLAOL6XWJz97dowe0WAVGCwQUdUFcvBZFzRoHpLnhCgTVhSBv3XKJb7kNffxchp7bUdypi&#10;ED3aQpjlC3FeCQMkymKrtmKEQZaVYOdTMyImdShiMkdX0StBbUi12VLFW6+CeeeUO8KRZEgYKmDr&#10;rUUhS7DYRYcNbwXYwVBAMtcf4HgFs0BAJbrMnDrCHcySx6xRIHRYxhI8WKIvLrnBUkdX+KyFTS7h&#10;NJrDxoJwOkI2smxsbiMXdKpCkAjSuhtIR11osTqJIFwD5hVhxC42bekMm8ujsXmAuZ5Lwk8TvxEt&#10;dsAcV10MgawJH2996HAKP5xqxhmjaYVrZWDeH6ydPn3aqVNpOAdP1HHeyaHPhUwxbr2zpHJapMwj&#10;8LwAAy3vBM5SwBHXKhwkj7VCJUSTAhEaoY8r4hUFSTRiQ6TEYtakjK/6lxVGeK+MCTyhMue0HuER&#10;YOtKWo4kGts8sql0SVdR4kJafmCu/7o58VYW6Nsod7KMH1VkO+/lZYI1gg3tmDWKYj0Zrz/mqhZU&#10;YBWfsAUPS8xSgKHt7LBWGUzgTRIkpA8tNZYVVTiLcYRl9mVqSLB9SispIhlkltT+youClAjhkDUb&#10;i5jnGksmVugI04hDlWmvpEsEv04TVEYwjAQMUXsrd6hQacrPTeyb0ivWmGWHFzbhFLgoIGfBKJD+&#10;SarfgseOHdPllQEwDgW/0sR1/wqZt04BkplV9t6i0ZE3H4klLpSfb5GyZo7eBANyUTfziK6KEGOI&#10;QjuPKk2jFojkgsoaBe46Ech02L3Sx+hIvRA8omKOfyU06Qasq4V9i4x0ZMoRfToCKemsObwiZRwb&#10;Lle/2dzfv/nNb3QGB9+N66Tfu3fP/e0aFo7PU4yBSmdnZ0fX7R+z6htAyhf7apVB121/rCWV+GTh&#10;2bNnJ06csMI7tC6jM2fOfPfdd0+ePPEzyeXN+/9c/8s5OoaJR30bAFnWw+l7pQAwIMZSwKP1zmxv&#10;6zzEhGQNNiKhwKB9rabXf5AOMH4qZmKCtyiiwFF8qgR7FZ6JV50Oc9ZgyJTFULG5hXfI+pSwn16O&#10;PeJOSEDzxzfQkAGqsuljTeRoEgM0MieMDnyB0UwAwrUSqWjUGWUQuZBdlq1XtZAJgyboJuDaS9hE&#10;NKd2WfRWiTASI5qdQ+Us1Vg7wNI//W6+wWvNtlT3bTTiAi/ACJyLidQcDDTxKHMuIWcYJ+4Pb8Xo&#10;KAJmggdnsn9UgzF1AzbevVL3fio5eDVKj5DPKc0yj4B527rUIkqM5rxDpSzQziCQyCydRshZE4ug&#10;sFFlJJ03lNrCC7GRNY7iR+C5EDsXDNKkT6hJSmJOR0RRR0w6sXkhubYoBWj3u8dGmQK76nJcnTRk&#10;+uECsG7SpyG/wPPrtnY+KWMMAAxT8Ol9+fLlGzdu9M8R4QSyc1I9IESmrGgQpJ7r4BnZ8VbIKCXw&#10;ACwF1Qm0wLDDLBgApEAqkqqLGhGgRRvXy2v5IpQpo+Ih8OMZkwRLfHW0PGJAnYBnhI3ItRhVPrEu&#10;7wRaqYSHiJF3xrt4jIkaBoDfOjVIgHEnNXYth3b9ShN73oUjO/V0gdAXdfiZVQAmgjI255E1Fpxi&#10;eOAMMHrliAsxpglMJ6vYeQmGrFEzeuSdR5oqQTggKT9vmarG6I/MeTdWz7ZzB3YiUqP1SPbK3GJJ&#10;EReBH7Yk3oB84/72yorfdjhRPPKOrqjjHRIAOgsYEHgtW93qhOrNiqBsZ0Rc7LMMSTVJAV1MybUW&#10;4QoxurQ8UhBRBWPCjtv9wYMHqtqFFAxlAxVrHbc3BKUYqDhJpy+RYuFblAuPLMQ/fhAlIpC46Gel&#10;uJDvLTWJs0tO7UoNMGUpauHQxANlwBikL3bkezSXMv3N8aFmXk0yCGRnQRQ0Kwk6jnMfEGh3ZwPj&#10;dBOPLl3XZ3/C8fz5c3ctIx9++CF6WaDjJ7XLVXOg6SsKyY4VpwpVs2XKK21Zc/aoXfSv+0sZ45qA&#10;FPQPv7e3t2XEtWWLZOEEHn2bd62bIyC7nu1iXPdQDDAIRwa91SsoYKneMiJ9GPMKIcxSQI4txKQa&#10;QwU7OCQINwrTShRxRMRlC2XebZR33nUwFnLUSZQsr5wUeVn+/poIeRWteLATet0QHT6OdF6qSoQm&#10;iDQlWDD9gYaasAUIbrg0F4Ngit+KSXXAmZJSeXqQR/YpSINIjNB3eitfK4CKx17xdKIYrx0LGwWK&#10;T9EoHRPwFGJtRadrksyiw0NtSt/GaYg8gsQp4xjEAF/SIBajDitMyVOC0i/2cmykYCIWR9H3Y39c&#10;hk9oRWcjO0Jz2msl3AHg/BCRCo0m146EOx481W/do6AceDn2FodSw4tEYgkJSzLXD7ROKQ5Z7vyw&#10;XIPjqMZHMitAo0f6XqGRMFIskOA5HdtRxCCxt/4bP7ZwQeENYZayXRKBWCCFjz01AzwCgbf+9ttv&#10;Hzp0SOBWOi00JVp0Z8+edbYp2yVk2//+7//eFe5AOnuYBwMYbzt+tqB3hMEK2F5S7XHkwqgDClnB&#10;YBVXHlmQULHXDtAFf5xEaS1JaFWL7HRJKKQREdloCwvg4SfhEWP4ZF+RdLaNakOFOEGi8ApC9QZA&#10;xzLhkWuWeUwAJiGkICJjFWtUYIpBvB0iKx3vqYQM9utNdjZlue52F2UQLSzAEzwpYDmEDCIQKtLt&#10;6Idsf8McOVyI2nbFQ1ngJtbBtg4wbNWtUbDFCyoRBQKrUhayk1gRssCr2GIhaZp4NWmi0KEWkdQA&#10;CZtHBK6olz+fK1760qFUhFZ7FR0XXIMHrUVNTIv737t/10mjp+x3YVFn1hZUy6ZWqU8qS4fI2D/3&#10;sUt+4cSGwBFiryzgR+Ep6Vu3bvUPyFUyHsCDnxqbBC3EBCqLsokiIkz4jUhTmWCIyEZzKwLhsRNK&#10;2UbhSKVLS7uWVrSn4C32OK2AoeoWEI6JgwlzlQYAfaZMPBIsVdgMyiwjINEhS3p2u4EtQlCZNB1P&#10;YbIvXpSu1/fH7he/ifuLfvfv3//+++8vXrxo7969e3/5y18KirLjbzFl6YANn2wy6ObODtF7XfN+&#10;rNPvT+wkhZosXLp0yUeAFbTLI2FWmoCxEQCa1HQPUUsZ+wQhQit2qaejBXHqUHirgJFjolRQYeNI&#10;LahrC4cUbEcakhFSVUufiWTJO1M0O2Xqh3ABOft4HmGw42OXLbDZu/zz7/+1/oXA0+v/k4eoWsEA&#10;Kk4NFGhoZMhmi24vQt96lafQ80SBNejFwD1/MFnkDG6gESE3JnyL2VsbJVhsATIxZq2QiImQ0Idx&#10;b5WppuBwErULmEfHSQPqniYmm2KFsiOt/1avzjyxUYl4dEiWRrI2PrC5Aw/vYunDSrz92YuQ1SJC&#10;BEhNpNC62n1N+3hUT5UIouxCkQ9DannknTtnHgNKXGWwwwtagD98+LDQQoKljqWNOFFnChft6MUn&#10;qSa4pi+dRjTGG/1KhCNGeCTKhRoFY2VkAgDBvFhYBsZ2dmzv+CUYsz37HHnLQiFsSluEIFKuwcCh&#10;XuBUoAKNnDqWf/7nf/7ee+956xWW6qFSDABNDDt7cs2RRROfxnfv3nW8VSYFLiSItcrMhLDPGn5U&#10;iDnCCYo0F2adCpSCDZtYsGoUuDwyyLu30SUuDIBtpG8F/2L31gSZc3+v990i5ugVfmSOwC9GdrAK&#10;BtF3xBsbUOEcwo4JNfr4ITBgMnfqs68NLoAROzDM2uIgEHN5kcHlnKx/NI001nqbNdjsYjC0HZwR&#10;4RQRwY9IIWFHjcGG5CqNRyyxxg4wttirwxKHC9T1PC155w4k3iOcPoMqh03A2DSaE+DZpKwUlwLa&#10;/XeIrcceI5jktEQMA/ghJuwD04n2ioI5MLoBhOItQBwm1oVphZoK0bvgwZjokiLl1EQPrNEpKomT&#10;QZB8iOsnRhbEC7PQ1F7/+Iw+m1rEyZMn3d9agUcEIpMXAN566y13P/C8uzncW0ZdQm1rGjTxX4yo&#10;QEKnFR4Tjyil4C1Zrsr1T4yUh/BNgLFCnw7hxVg2uROIw6XwREGHJgW+yhGx7kCJVLxv3N+5Xsp6&#10;/UltRRIR0lljn2uQAmAkJUgU8ssOTWbn/vatI3CjhulWduRR4er94YcfjA6sT3w/eIQGtr7q/vZ7&#10;muDKCaomQR0jfQT4Be+TyE9wd5mVvlfkUTq8dZexlkiNdZy79Vkwl0TVXt/oEIm9mhcOd5R9dlQJ&#10;HinAqX4ccB3DIm5NEovVEgXrzFLGW9WOzFKAH4/W+eI0gwRj5ojlZQQwdphdDs/c37oYZiETpGAI&#10;OjyqSEQTEwjEUII9EvF7pWS7vwuYab67k6yMexO4SccVVppB7G2a1k2M1m3vOFFjEzuIU1XeCtuh&#10;dRRl943jut7di3Rtj1hxkh1dOk6RLWQ6jiKGSnTgqVSu4a92a76KDye+qRWfuUWaeDcCjEdUPHny&#10;5JtvvlFhCMGPUU24fo4dO4Yr0dGvrB2VpcDXNkdT3XglEAglNSZTExShKW1p4j96pz7oAwCqiRWZ&#10;kg4ECkqwfiRlRJjcURAgLzzaJWT4KTM4x5UC7041Cwl9e6EiQnaGuxh0hwJJph1gFXhvGVfK8FTB&#10;dmn3Lu/9+/fb7rTod/iU3wodAHE5XU6UYKUb4T6AnMn+vo91UMFgjc3ihZwL+hGuJs3LUWZtESzv&#10;gKkBxaB+hKkRSC41FQUw8ELDBsxG83oQmYtB8SBzKq3qskgBAxG7NLnd//EMBoAMQ5jnbHMhXmKC&#10;dvCikTsjGoEk3RN1Z8IFa0I2tlESEWJOTCoJE69ggEQiikLsaqwbaKTyIN4KEA/YEAWzTHW6+cod&#10;gzAI1tGjz5TbyIiQOGEf5q4NRpjSqpAAkhEqdozmpBOXGvLtgtY65NaHQHv7FCBLOe5eORyB4ex3&#10;ole2FrpI6wX1hkAIpzpEuDqRjg6OBMmOarQicKNCcugUoWsvEkCqhBgBAxUQyqbCo6lWjUTz1EV9&#10;cHdJVMkqzZZ33323/1ORvVZoEkXrsnHrdIUDhhOjqDFD0GKFd6xat1JlYkw9eDQxmnfLUqZp4tEc&#10;SLXHS/c3O+3qwGISe9JnhXdtts8OmoqzAiN2McUmax4lEUXqUBTEiu2sQbKU6SoQcmQLPh12/DDb&#10;/Q0JfozuVN8ujrYb9+rVqy9evHj27Bnlg+v/jxF+HdXi9va2DkwfRX0HiKhryyL29Adf+eTKlStn&#10;zpxx3/cTXBK58C1lu70ejagg+oxXJ06cYAEqaRIOBqCtN4q0FAhK9tFiF35SUzNE9iFBRUd7xCId&#10;uyiQKXt8Zjw+jbwYLXZ+2UzTitF8xN50bE/B3i1dTHXiAj5fN6IyYs0E0eASUKRBGGJTkUTnNfY1&#10;JB6GmPaW+7pSbvJkbt05gcBcMCJkc4IZZB5JalYINfZ9ZDgDdlFWFo5oJ7aJA1z70I+WtvrH7+9G&#10;lVHPVbt6gVLDYFSqe06hNeIXeLHgx4GUPMe70ORV9XdapAoJ165de/nypa88pGEGWhN1o5LUB+SC&#10;oswXv/UgvqyrfmeyLwkYuMYAy9gGD2ChUUCaEiFVQwiB8Yh2Y6+swDM27cUP4ZFZZEYg78AUKWHQ&#10;FiOQUFGgn5g7hKhYM7NUjDkJ4XpOX8vc3yVFA4VB0ssgsR0kl7df4UKz4jjJLAUCdjE6SM6YaqwC&#10;Me/+9vvbd3p/LQVppJZahdiVC3tVptOIf3FhBiHeyiPACubI+r+wAwMPat5eICNECDgp4zaaOLpw&#10;eis0WwSlbBSPpPgwIn4iqC4r3lKjjxlGCBpxJWQIWcODCYGZcAFejip7MGwnYCAWk2wSk5o1sc6y&#10;TAlTUCzIl0CYnSNjNGfQOoGHwfIoIw7Cf1v/v5zhB77jMOLmowmGpDPVD8o1P6/7WnRRQ4Jb0P29&#10;+e9osYYi7qhVJMayEEKYjbgl4KFIREtsa3R2WSHY6zyu5/IP91ZlJikAcFc6cmoFXVJsnLbgrSPw&#10;hiDBz7sqUA10oCRIBXp0xjHsClFCilD3c36NSg5mEdnOIxiQI1wdUkOUvV3hHolJTdLomlG3AseV&#10;m4l3CNEij1poOr5N+xcuNBN08YUTXqKxu9mcYMMcFQQnWIKftYqBmPSINLmgICKnCQxl49EubMck&#10;JKjDG3dIKF6x0AwG/cqJayFLh7lYuECd8IUmrXyxxmbATMopX8yiulrq/raFF+JadcCd6y+//NL9&#10;/f3333/77bcUVBRgYLub79y5c+PGDZpCQCy6iATpHhZ9B7CANxZc8/2NGUz6INB+3dD6hlcmdkkK&#10;18tH0/qvAftx5ZpntqSjsRMkwKoO/kT9c+0KkB2ulQpyLNaLPBIW1ia0CPas4Kd1j5TZRxQ2pIZw&#10;RJaTsJJsvRVsc41tk1FLbCdA2uKtXcv/v0QOkIvNj9f/553AAEUiricwdaD05Q8U64Jxx/vSkWmR&#10;SBhPTJvng7NOHU8ybZewBTbxsGkLECv+138BBzJhZIcCapQ40vtKsIJZleGIuu2Itttxnc/tzud6&#10;a7+WpVGtraq7sOZLR9XaqMikCll9KkICAO/ARJ8RcvmWfkRZEVcJNgcJMOwpsu+++06hqA8BMoJM&#10;/LjREeuWYhDdDp5qQBfwPEqwA8OaFUfI20irVTkPWqQrxyt7+aomlm66+y/5oAgA/MAAp0XcOif0&#10;7cKJGAtTaF7hlgv2jXJkbxchaYIKrrs2QAUSPHuNtngLnkWvBmfdhAvpKCm2o9dKNccLTkDyVqb0&#10;L4lAsoPnEHolCnHRNAKJLiEgHO0O2M2bN31Znzt37vjx446l4lS0ggWYZWbrpNiwiM8Oar+lLOLK&#10;W2owyztKESsWjqRJLEpIICZEWsGwLu8WxYKHzTJTY5VQP2StWHdbUEBCRkipFL4wSTaJFSM8pCTi&#10;Fqv07eIxzo3YgzPXCR2o0NXBFBqz7LDZKwWZ5VxYt1iaCHhwCh9yVzgpBJxIR3F1LqSPd6zygmQe&#10;idSwqQzAA8wWlUnYsYswZW7ddjSCJAr6YlT8wowNmD2CmsgLhPV9lrshiI3AG1Mz9xYqJQQh5AIZ&#10;pyZua9F5hSgZMZEai4KikxSgSd8cvKgBoamiqk4303BUUcdKD4wBK9gWPgB9LggNKoty4YAbbVR7&#10;6tmjClSiHh3MLi2VrGcKFgafsI4AnAjJqcOrYl3hql0PcSfVMRSGeDFTYRBcoQgVTjfBmxWVhl54&#10;0MWF7HsUnRQQXkQHBkeC8pa+dWmSx2TpEX/5l7YI1hVAWXFWXQwy6xVHkNhouxXwKEgurqiBGkLY&#10;RjxSpklHRNggeOBCsMJ0PRO3rz7p9vUT6NGjRwhkUF5swSr9o7v/xVOCW3ThFkhGvGLh5MmTmgM7&#10;ukSCSbe7tzXhfmq6qk34ZY3QccdjHi3KGzNFKmQios6gEGSTL0j4hQqfAo9VjJkQRn4sKscr4ZMm&#10;HQcjcRw6qvI1kmsZRyAwICl+6/IrlTiXmjTJFovcqFRB+rHok0SpiVBUuOOSD+Y6rmqOV6ARgRo0&#10;ua5YcHJ4pRkmPngq5UaOocxx/dS8drAStfwpWdVAbKfgLbOY6gyYs8BOBQ2GkShB8zmrXeFzSpMu&#10;byvTpHo0dwCUI+9AsgwJSLyLGgBgOPVWDpRU1Q+nRUJTsFaCff/+fcXnK8+KLUzZonT6J1v2UubC&#10;ASBOnbKQIXYYZ0qqnB/r9VnzDhXO/cSBFpOY4T3hkUEg8VkGJaueDrzS56vLZjmXqzVVqNTocNcB&#10;psOULXFuArkjR5moXag0i9qoiOh7tLGTmQDcwaa/eX9zKhy7VILq51f6qLEsHA2Ur86wtwBDwosJ&#10;oWyRaHwqjY7K9B3tsPlId/A6wEIWEfDCAalY2qtm7FWorGGJDhjsU4MBYEEhX96FAG2nhVhZ+F0v&#10;GMGKhcDcrRCl8C+33+5/u8MiocNsSLqNWBa+TPEuWVW1+Vovi3i0jgfE2lVGAllvZdzJIuyrbYsl&#10;UWn5OtRN4kHUomPHW2PnvBIVZu0eNqOCV/xuvvCTzaPBBaHDEfyoAA+feManiUqzEmkOnaPkcBEW&#10;2CEMmkMOiViqjRoQVFgVPmAmRitesQZh/FdORSGECm8iwk+J4HqyoJCcEde5FSzhCn4KJjUEocGZ&#10;mPcIKp0uP5YdHzVTmEVqBc/d3+YypZCkjH55iR8Mq0YHvJvGXltcG1JTcapAZ7/R3SNfdnENNrQi&#10;RQXLdTkKSt3vIq2V6MO8Y6yawRioqCC4xYMYZWrOIBoJm7HNEcas2FWxgaSrq0Ov6PcxpLyNgjJa&#10;pCYEyJcCXUuXNdLx54hNLsoLMfGKF3u9MsrjiHUKjKgcfalaQhd+1HB/fO32NXb7XLhw4fr16+4g&#10;hFBWbFiSpmhBiG6AQ2SyQzQQd7Zf29rv+fPn9VviA8hXfn8Fgdnnz5/3zyZyLV9M2Ui4NmoUpVg2&#10;oRUdfoh4ua6YlUd/eI4Z+apnCgrIVljoek5aScy9SnixVwri1tg5lS8kRya/qJNWfHq07m2pN1I2&#10;Rj7ZggAdQkIimsz7UOI4lLTZUisOjKLhwxY8Ynn5dvriC8qOioKGG77A2SVs6YSA8MQ9axQI4325&#10;mANEhOFtPY4dobrYMG6URXv5JWwqWTBUG1GC1XFHtzbX2a6hEPOObq/M6ziEKXmKo2iCXNQYhwEe&#10;qCCHQdZLM4UYNNJEBU3rt2/ffvr0KRopswMnilSSMnUeVB5li5pLV0Ltg2vR9cpifZMUC1b7F6mB&#10;l0uua3xk5Wz5028gCQtdWpAg0KO48GMjR4RBK/gERnQscM1pRkjMW1SvkMi4GupA2khTVZk7wOBB&#10;DuqoOaUWf3x/W7QXgVWzSfmSlH379tnlSPS9CLzQbIScstrAduVeIvQdxdmfktmCVUeRjo3KlQ5H&#10;MohM/EuKRVsIBW8Ja8FgU7zc2SJAUKEqEGLRWx4pqDfxCrZ40SgjXQAKyVw2palHvOFnzh4evDVn&#10;J+9GAPC8ZmwRSABGS7uAIVIAT5cEFywTThWtJKKIF8CEiSUBYk9HExf7sslUlWzOdaVYEglUrLk8&#10;5id4B4R96x0ffqkJofKAnHGUGjuVkDMLsFTaxQI7DBJfBoQFya0q8MYUVErORvGyaXsNwTmCtvBj&#10;IGVveyVSc3txJQo4Q4gKE8g57cd0rzA2ZyfejCMURmTTaKM0se/uRKYzWwMUprHWTEoW5DAIKn4E&#10;iCLMqLEosldJ+1WnPmVHMRv94HNdeUXBAcSAXbzDxpRgGeeI8KiknVBg7ALGRj837bWx0qVcZcLA&#10;iDqpgBUqArvI2cceetVSUkkISh+TRNv5LTv2EhOlxYIY+QKVo7UxLP+MhrCgfjbvb48mSGDK+prw&#10;138zZsQKNTZZg58gU5tCNSTub2e575X+CJ3cuXPHT3DXKqLEeODAAVnGBlZ9syIHGyzgHEjF75K+&#10;du3as2fPjH5Purn7IU7MHzx48MMPP/gsQCyGNQ1GuOPU5NNPP7XCGk4gFCa0MIuImDj4MFjECUgO&#10;Gr9CqIylw0aPLOPWfMRi8b4hvVIY9QH01sy5Rml81nMqMIteyaakl1PHQS6MyfLPv5EoZhHWAuzZ&#10;7DIcOKjOgz6lYviAFaF+DylTnzlG6w4VcCzYW+NQNyLPq5FY91a0ihJ9fdEIhgIRjHltjgvpMWIq&#10;To3gwiawN+7vDi0MHV3HEtTl6l5l2hM1r8ytWPfIFJsiqr5Fyh2EMMgNPDBTANjloXRAoiMuW6xD&#10;K53qSRFcunTp8ePHPveUFNjeOns+Bj3aiCLJEwUYjlx9v8rACfviqnkpeqXjLAmB1BPpcxo8+olH&#10;2bFSmiBx7HnxqlPHGgs4IXyJsZMDHn2JJtkxipeAgVIbnUMwjFCBLd4eIxwe6TahuVT6+qGqBfDS&#10;9Z+aBsEpDgPJCAVgNNz333/fXh1K4Skk9UBNdviCCiGOSoUuEIvm1YwjaovjJyNica46zzSrH3v1&#10;QZmy6JUGWkVZ7+zR4YJZsOvFnRbMd31iI8B0YLboFc2ypn6IiQCNGHZ7GQVed1v61vov9nhrF3oR&#10;Tjq9SFZgCSQc5UWMdoEBDMuKeW4gE6YUrbFscodhWzKuxur17DNinc3KA6vlTmYVm122qyh1tV7f&#10;f7i/kS+nXHBd7uyqyLnAJxECGq2glGVQ6WdHTpk1Ei7A4JcCmwQz9IUsXpMuAyOq5QLn1RsB3tyK&#10;twRsGKhJnFd9eWeTF5g7y/Av9/PuX20hnfTWzZNejXi7fxVQHVKn2E9nhaeolIpRRcEsaiMMNZ/u&#10;PPyIUVygop3ghKYu6ieN866z2a4U9X33hBUGCU0MsINndmyn1nYx1k/6iUmg0iQll1mVXGFTY0GB&#10;YYAReAITHoJApCGWGszWrZjYqG9zZF52isWkESqcSzHwClXILDBlJKAypcLtpcZmc6mUOBMj7yuQ&#10;RcwpyBplBSn1XIvUwVSrn63/cTC3uOqNIn3A0fZj2mUsETTBO7T+F+wp+HXuvsdJNAIpHB2PEXfQ&#10;rVu3/HDvJ7ibmx3i8eXLl7///e99HOBN3eKTX1e+K49HBq3gXLCyINIqMBFgFAkQGK5LgbmT5Xx1&#10;hD0Cw35nPFkO/O5jcxJmW2xEBUI4Zad2VFKQJpuSKxcwWPRKIjrLmJQFeCxCS7a0RSFxz6id04Bo&#10;z0F1SpW7WtGkvAIC7zopWpGFHQfeYcACO+KxpfPJq0frJkBAbK+2q/+iD4kYVKy8iIEOoSxmdkQL&#10;ElORiFlziAEAg1R8NbtEQYMq3xqcg53UoSzOW1D1Go9AQgUns/W7mIUBbOQilIJyUU8OkhzQhERq&#10;vQVSLGrRXaJubq6ibhwSFlSG69xGfcFepcYRv5gEQwMSl/Sw47RwXcUQGZI/fRDymqMtKVOjD2S5&#10;77HsMlLRCwpIi4gSabEri3SkW73aToGgnZiUaPESSBqBMammKwywV1KXf2XIzWcRKmKi4KTDorES&#10;5DRu2Z/E6ae2+6xmHBgFoISUE+8frf9LeNuxB6oCQLhgnRmaRhw6e04swpGMWLE4VKhWRdWeorXR&#10;I2VvxWVlIpXlqoggKpy4JUIQrLfIwRUJtnRgwFvKolNm0kcwgF4XoTR5ZEeANI2o8ChYsbAAQzg7&#10;/KLjggiNdIC55mLqGUvMStxyz6xibh3/AeDdok8KJDtTiHJq2GSE1C6tMw4/KUcEMMZR7S5UWnLh&#10;sHTJrWG9FpZxgiLsIZZx1oxiqRNZZ1OMnTWm+iyIjfiMMZZZU0KKIfKZRRRU9aZIJtbxkJhb4cJb&#10;/CDNCndMociETC6SWJKUzTvbfOT10irBBviDDz7AoQQ5y+4SbdpE/ciXGkBg+YIB5rzLglFoRnyG&#10;kDiMmNHWXOEqFlH2suMC7juelzJli1zb23mPh060LerELkjUcGBYcyJs7+qihiIAlAEjTAmBIJyY&#10;YDvqjApSqzThmkGJE4jHqtQrUiAmlMFwxSpUqKiVBYtyZ86yRHjFiCx7hISC0Vw4vEv9Cmf565yU&#10;wbBXgKodciXkvLunjb5L+Iof7csV7kfzw4cPdVHB8iLLIFnXYJ134WOPdKg9agXuL7v8yO7HN/Ld&#10;6C7vnZ2dV69e3b59W8egDCEy3Vbb29ve6iT2IgSfgAmQu4oQ7GJBkShERwF78mKE36M0JebA9JYp&#10;EycFMHE1J2Ih3rZXOdlolwm/agxFTgenUimDchG3kHgFPB3wYMMGYJShIst/v4UbM0AVROmnZBvH&#10;nAnbOXE2GBUPi+jzOXnq1Cl3MBaM1inU+2zhrLMKJWWlkHT41bFUdYWjvitcvZLiRIRd9rIDmGqA&#10;2EQAUNWD5NVIVB54iWp2jOdwJnN/zyF3kvUaG9Hh1DFLuIMNQoSYQ4tZTqtmIOVeAjyi1S6RAgmt&#10;EnQ9Kx2FcuPGjefPnwvNeVOUAiRuGgqitgsYh7/mWFxYYkekiEU1SEZvYdZc3OK1WmjlhTIA8mIL&#10;qHBi24oJGMoRKvCIQmS/Li9ecxEpVlRPvbImTfUdbz1yTbKgBniEECSjs93txZoWWeOwbjtBlC2K&#10;h04lWP3JF1F/RkUia/CUJm9F4esHt04vBph1DXAkHDiVAXr7SHJ0PToV9PtFYotj2c1t0Yo0CZ8v&#10;muYIYR+2qgi9ldAI8NOCS4fYrTOiyxAbCTCYQQLAQquECgFgorQkFGwBshlvMWDRClMCgRMkE+lj&#10;k8gC4YL9ENrIRTwzOyWdqJwRGFSIEf6qVN2yVgMStfIQPtcikuXqATbGYZ77u9NhZbnfVjFvhWXg&#10;O7MdXsILs0Iw55cOC44bUa7Eo728CJ+YdFSZAgMYlYDJOgnYMENrkbXAJ+ZW2kJo0sGq2LGdxE+C&#10;H2wgbTMW4nHE2xGPMEPrUxI8MaoiIk3qTaa0I9ikpqKSJoDFImSOuAYAGDFiVeVQoC+tak9/U5ws&#10;4N+KE6chqNsKQElnzXauUWG7SAsWG0jGMEgK3rXtIoeKBZaJ8qZADaUIsZ3UtJMeccga0qiBinMG&#10;dQDpa50CNcqqFBKZAsbcK95DmIK9GLC9gwCt0VvevfKYWPFoJJxCYkKzPNoricwixGn98ssvRUfg&#10;iRyM+fRxoWikfgiBSlnR8tsNrQmg1CNRkNjGhu6qgdh16dKl/uG3y9vo57jL+8mTJ+aMSwQwtnu8&#10;d++eRt3PBrme66Y2VWgCEYLwzdFlO4+1IMpcE4tEUKXYWyNs2JNiYotMEYs2emuFsooyslCrYUE2&#10;8aPmkSYRpAyiznrlZw6SevPqNeN//ddbVonMKU3vllpYhS3+mDZ3PFSAiWCsQ4NKlLnCfRlhkBpb&#10;7HBDsEDTI8fQO+qCER5RjljzEaTE8e6qO7r+3UIZ9WveCnGKuJZywVQHnAoDjxYxCye0xek4OUtJ&#10;x9jhdDL1oKQOZdGrdBw/zUulZhZ4IyrhRCvARjmwjkHMincOHtLtEpe3qDeRTmVR/akzxSEE/IgI&#10;M1aIiaDoQ4tJPRo/YmGq4yo0ca2pWL5khQytJuv+9qlBRCRkbOBWEYCEIiDNwYYBAE5ZY1xoLCh9&#10;cx51McbhV6xCo8MIEV0ALBIYlorY/bNcRkj3kONdX45eBtGoHvCGEBm3izuaMmKXV4qM8Rx1MKwo&#10;M3iM5Q4DQnB6hUOZcWYZYdPFbB3tmperus9k9WOdCES81Z45bj1SRgWSWROss804hATbqANSyJwC&#10;Y+SIR0HVhX/y/oYcw/BYh1AI1Ruc6+2w8CChIqqTUoh5I+GUa6VSkcAPEmvERN754gVCkNinz0hX&#10;OLMyDtta2ouYj3DtslTYipk7e0FlR4DEREKVK78CCTw84LEs5CNHjnR/ExN2FJj1xCP7VigrD0Y6&#10;FARyhASeIwjpd3HalTWCFq9UglhwK6hAVvPm6BIsYMiBnGCg+k9KE4X6SRHZgocO8iYhuOJx7m/I&#10;R6AaEVQ6qRGLhw8fNlE5jo8SInN/C7NWC6QRJIEIhxFOa0Hy67xY95Zamq5blWlUihgTndSrZ6Ur&#10;KcxSo88C2AKRF3bKHRG1LXSQjHyVD4x6NhI2S0fMVDYsRLIRt3LNDtKYMokxMYqrWxAeZsMGCR17&#10;hUYYtG4vU3bhtqMKCTakppA5nfvbaLHzZSPlzUUjYVYtecsIEoQDvFiUU3S5Efx0dq1evXrV/S0L&#10;hUbZNeFWdswLHxIcYkAIwnF9aAWXL1/2q/rs2bNu8XPnzvkIePz4sXta+7WREa6dBc350aNHz549&#10;o+ZXKEJQUYUjPLqgBR4hvIsXbBspcE3QiJ/6A5veemQhSinARuobS0Gs/0FPAEh7McAaC4lArBDe&#10;0SUFiO28WMkCXx4tOlAlOln+++eOmSRpTJ3wKkAMnKFY8hSZsZqIdIy4v1GAOHPoCTeqIRD5oGyx&#10;yH2AyJlUuad9BHWrac11Z+LRr1U58BVWdkHqnCsIAbBsAphFeEifHZ1hotq6YDbPrYuHWPQqNeFY&#10;R5Nw2Iw4mQDeHJsAix3y4kWxR7khXlkxplMybJE8mB1R0YnIQVVYRFEKyi9jc8owCwrJykJEPOaO&#10;TaSJTpIEiGoZ0Vk0RLHAb4Tfdmx04/KuRGIesL6BWLBRn5JTmqoQVygSiCuNUPCoCHjh0TprTDFY&#10;4kgA6HR/A4yugwcP+p7Q6ersqK5CgBeLdNMvHbYQ2ecLq6RGg3CmKDBLmLKCAai8tSI6Ruylj8nj&#10;x49jz8VsRGn9y6lWKt4KFrGdQIvotejrEBtoYZOyA4NzAIQJLW5JqOLBTeMWVBuQS4rYuS6npGLu&#10;9JpEC8xwqiIkCAEP7FjEQCMdzBPWMCM0hbSc+93/W0YGo87EIzzG+McbI7EBFcYktLrdFMVQkQNP&#10;p1Md7YRfToWPNGwIBAzACJtgHzp0SODr9b3cuAqMKetEfjssXokOdSjFCVEkRr3JCvDQsgYn6UyN&#10;QUZCBRJiCdelgMGaozGKxA4tEoBEglF2Yp4A79Eij7aLHTw3aMeZl+SN+xuY9dy//tdHE+uAUUgt&#10;zf6IS2pUlPqpnHw1KiHHSqTiFbV5DUFmC1nsOIcTcqGJyLxDbYvyU5CMSLQVWWBTizMyZZE1poSA&#10;ZCyZT4nyUuXYSA3tcZ7YWy4QYs6jjRhmhOBcHQIDVTqkglcPbi+9V49yrPRtwULIOB2+OsiSwizm&#10;zWFDLKoZtEKNHVBl08hpl7Q5KZvs4EEUXgnEotF2aqUVYGx3poQDlRPtILsR3N/6//b2NpBQsY9k&#10;Tr1yfzvj2HOOystyRP/u7yRL67Oxv77u5mbB3EdA/z49zqXVLn4B4Ov+/fv9v0R/fH/jHGBQga9i&#10;gQQVkzgBSR5pWmGNsjCNNnqFSRI2yragogKWLxu9sljsJnYRj5StEMrR23mBROLsJV7hFipJ8SoF&#10;siXfXc9GiU8qAtr0nA0dhCqsTMANh8j9bvb724idOgX0UOaMb57ED72AKShoZLnYfEy5+/1alQ81&#10;ZIUF97q5wpIJCrIiKhicSTCQyGZVWAwanNTW5sBLHAb6juic3sQptV6Yuq2IPKr10gNeZ6YDA79A&#10;LJYhImpv8WtRHQAmQx1IUXuUhjbKikURCcdErTgn/RMaoy1o4asKpkyYMuYFGG/Ln4qH0/kRl1EI&#10;dUYxUsADPCEBCQx8Io198f7iF7+gxiCFqhZ1wEMo5Do+I7UJxFIjvNtuMQxIRpG8Kwb6dvXnAbgF&#10;BiqJYJPYJRfViUlbYkxoLCOHIwpSQOjIrNxxVLlzZK8VG41c2+jOdnOLS0norfhUJ1WRUvHWK6NH&#10;r9RSVHtESMryKGThI5PAgOeODdci6j+mISg1wy/M0EoT0mCujGmyYC/qGIGNUK7YtDZxLY1zbZ1G&#10;4WPPRltQSmJYxm2nYCUM+OFIakgTjmBggYuOIa4UbdwamxB+q3NV0YVksdr2igUGBYKNGMYnPIAB&#10;QFnUv/zlL5VTB2SEwawxwjJrArGXsFbZz10SPxUSkN2FbDKCGWBEIWRgiJL2qGZswSSxsVcWWUAL&#10;zrHELB48mouCQG4FBhQhZL15F5DOhSwk6opTi15BIhb4faMo2hGPEFovzMQjZU41em3KySUOVCdd&#10;CRmrcxNgQIUcDAK5JLqnKVsXlGqBnBqi1Kp1yK2zrC3ob0q3VskazS5IPEs3rhhhAUURpVyFDBtm&#10;FIyRZaOqtp3IQnZAUi2MSITRXvp1XQehD1yHqANlAjMYHRMjYM4OU6ByzSPX8hWl6GWcl3ylU+LM&#10;SyIxD3DdTCCkFaZYANJ2i8JEC5ACcX3ixIUCmNvEze2ns59wlDGjijj1Q9FlDKRAUCouRRgbAhSO&#10;BuvOpmPsv9/CjlvGJz7jfjpWS2Bg7NKlS0+fPqXg4meQBWeEF6kEDyoiFgBEgUYKPEpoxQ9zlU/H&#10;KBxqFnlx3GSWsloFLx7YLGvsGzeF8S4Cczqp2cIyYdmKt7BRwxjChYBqpylZ7m8cOdUlfsQ6VRN9&#10;wZw5OCom+HzH+bTx41vW+34BXYmoBhESWG0nEHBPp0qiI0noNnFOlBEGTWxHNLMxXvMV3mSdX97F&#10;VgydH20U7LWhLaLOFJy+pok4q0nHVT+iQJ/YSFNoBeVkYorZ+AIeGKyVy5XJJZdqjqZX0JpQUPdK&#10;R+yC9ZayiUjpCFbUiHJo3SviVZ0eKdBXLkk1wVQNS/LKMSSE01IlRqfoyCpqGlSVkSk2CXdI4xEz&#10;tTBhsoBApJU4+h7F4pV0FxE+EWsjKd46iLdMdRtVG/xqi5jsFwwCwWAwm8iko5AyLmusgYciYYoI&#10;YAYpTBaqDWWAAfN6hPTt27fP9web9qoul7dzS027URXoVTOCdXOrFj3XXAlJRC2gIiR1SedKROwL&#10;RFx4sIIKAc59o0LMAbAIDCoqs0jQVU1ipkroFhevLerKqP+KCP4YoyyhdS48NDFKJbMIdxoJGBgo&#10;OxZN+LW3O4+LmGQ5bkc86vtcl+vuXXnxKCIXs3QIE/NqQzhGvFVXzEJLp3vrDeliY0oiPAoNGCDt&#10;BRg5uqe0GhnfPCNQ2dvtSFgAUhTFUjgC8ViBbTLpPBqt4KFSqTL5RRGxgk+vuBOawIEkJspy5Cfv&#10;b5BGHB9fbEbr0BJqqDh8+LC81MfVUr8oMIZD3QCBYgfGoxFIIYsIEiGo/+576/JrRXShRbvtYrRo&#10;Tk1xKlT9Qa/HIWtYAht41thEAuMx0zFnVtSETZa91Xxgi3+QjOBRi1UjsxbZ70bh0Q8tV6DL243l&#10;R0UHRLwUCGAODpHZXHCHf+WnAPoJ0YmWCzAAo9MoUyYAB95bSMC2nSlj1U6z0LxqowlRUZDokIAB&#10;MPe3U48QqZFiCN3Hd+7coaAnYFJoAs9RKbPx7t27dPx27y+iu0fWmJZPfC7ow88mSBpFf9HYK80E&#10;mQKXZTrQUgAP/7IpBOAlF1d06tVIoOaVYAFgFhLbecEktDSpKYyyxmA68mLjplihlkHzhKZdxASk&#10;7hrlxA7qnBRUw2YiQVs9INc7SRJhsrTY3f+IBD0KzIVDwPjCVBR0nhGhOo0CEInWySt9XvmmY5fw&#10;9GKXmYTRkQm8WCTdQH55EzWHMiOz3OFIMLmeGNbr+0/9/nZ6a83OqvOsCikXtujsLShmEcSsR2/x&#10;CImKx6ksWkzsldHu71DZa6LsKg5v2bSFjrjEbtFEUHSE7FtHmGgxxo+3lCW+DJmoD+WIQPMSSSAE&#10;TGNyq2k0YuQFTltAZQS36CI0tWaasiat1MRVKbCmEAVFB3LnDY2VIFPcEa9sqb1SqD6qY4XBMg7R&#10;W/c0Z8GWMhJFBLf07eJOxp03QSkAXuSR/epP1riggw0hm3PhlR9J7m9hAoklJ9NHtJpxT2OeMGjs&#10;/rauJRkdSFJp9U1tL0KQzAV4a0Uv/7gED+iCB+AqRKn0tadsANBwpQOeygmTgoJNUOwQoRHbLSJB&#10;aRGc0xcUL/biRLxFHUUo7aCZwKA2CGwpyPJooogFLijD08gsd+wnKg22ubEKodtIUIQCayoEt/hX&#10;JHjrq1oITKXcuClWJLf728iL8AULvI2BZ1Zm0YtJ3QdmgJWH7dLHu9FeG+PKXiIKfo0ymxSmV9YF&#10;yD4e2FeT3vIFLYqsqBxeYgkYgQMJatU4Eht/4v4G7NChQ93fa7iLuCQsQoufzr4+1lFVCdizHgx4&#10;5BSxEKol+IEHjE5fsX3GWRQXfUXoLAceY4wjTd2qXhNv2ZduNSYiG5Fj49BiwtHSAtbPmirKlkAq&#10;cskNUkSZcGpinQ78vLitfQT3W8sB8WnSIfIKNh1MbVjRzzVekRYUVMKRFBVO1LYcCRyGSlT4FIwe&#10;TWzpgAS4kL31CBUvkSan1su1R9a8wgNOfIs7y2D41Lhx44bbFyd79uyRZXfK/fv3Hz16RKHrFgm8&#10;sClwRSgoXeLBgwc7OztXr17189r174qRR92AcS6E5sRxKkDhc3HhwgVNQ+wsyKAGqLChpVObglMI&#10;drHPL6JqZYR3asZuXzre0glevryKCtYKHGCPFhOPRtZobkr2iTnjATNnAW94xjZsyZYlCZD4mK0x&#10;KSYtQGE5FXg0FzbfGGdIfWiUPnOUhTKyWFXhhaibSscKaiCQJI+1XVWinhwPAYvTiFy7KCjKiqxH&#10;UqpgQ5ZoSTEgF8JEO3Nsltt7/XPmDrCsJ06yY2zirdA6GMWICMyiScXj1ys8cMGphAnTI/s1Fwzw&#10;29mQG2zwayIisEWBHN7pWJRmsMXFjmBxhaj+/oXQqgZiTidBo5OGFusUxC5t3GGPKdi0nvfff1+b&#10;BgYJVQxK4aGZPlR1NPyYK75SVuuZAo1DIuoUuPBW7J1MwiOWqod4VgxIIJhEsqrgQl4YYQqZlImJ&#10;vdbZLMVcc1ospZJwxB2ikKBOrNjFoJsbjSb4rwCOrf9xAucZP5hxJnHV/e3MKxhS93G8+3uREYhV&#10;HYrTYiGcChZjjEtrd55qqYnr6fCDjVtR9EqwEi18r7Da4TGyxgK2VZf7wN2AE3VIB3tCE3LxKjDR&#10;qaVeIdw6Wghf6UBFKm8gyw4S+MqdvWQOprFq79JyWYJKpuCtgM2vAyizHImaeOSCQbsoj2AAG0Zz&#10;dmwXDp16t7HPBQHGIZuy1ikWgkUKCEQFJrHBCJCiFgX+CafhF4joUFGM1guKDsBI6DAalatcWLFO&#10;UIcr+vAsH027/9pbUOf+jg2BiOiN+5s4R0brWCJ0PLq/2eSr265zKkA5whjeOjhqWOV0ZIxCAKZK&#10;NhdFnzsWZY2yEtUc7FUDSlExs6Y4XS2oc3gtUhOpciq/yqyMZ7nuRGCTRNsVNngqX8Ez4gRhZlNN&#10;s9V+Ye5qTFkLEpfLjPdajVfUGJRBZ+r06dMUuAiG1EiBWKp/AqEwBV6JwmwsL2KnDLYJJNSQQ42U&#10;MkgUSXm0UScRnTkyeUc1ooQDpMPev8jjFEviO++8I4++3V+9euXnNR3gkab8IJERkyh16z958uTe&#10;vXsub7/gXSKCsi58wgUMEgEPqMJ0zT9+/JhBPNSumSLlV91KBJwmdjFF0KUe+CXC7IDbgmqv9G1p&#10;RawsMygRmSKIIsgRskc8jLCDH6bKL2v2DlfeEo9eUcCn8yIR2IOtatkSjxdyz4ccyJ+z1IdkzVpl&#10;y59XfMMUYnWJKVyrJ6+ExLGKV5QCECcduTFHNx5lSH1Ij0bskSZCOx6CJyhWZ2fOnDHiovJigRps&#10;lYKoTNSWAEBPwikemJ2f2tnyXb3+Y29zp1QRCEEyCLR20TfiCDsYZJxlUXAhEK5x6m0c1aztFb6I&#10;hEaNQVvgV1KilmbkohtaFKFFcagkN7eJe4VIMMsIcfBUlbp0oohJp8v3IGuoQK+RIxRhQMh7VxEj&#10;GHB6VUfwNg6B0cIES0dOZRP+mo4YjdQAs1clMZICwMJXHxyZL4W23h+iZoegVAHUuy3aG3top8ZC&#10;GcFqIjVGNqtFfs0rQRSR8CCwqoVKCFDllzsW6ADjqMuLGlAzzqcj5HigSP1UUUqFoK4JAjGMQMWj&#10;wPDDckEhBGyW4e9oSaiqGNHEtX7FzzVgMq59WBF7wdqeFGDiURmoMZVG03b2xcKCGHkRu8eqS8gW&#10;MSBk8EhHPYqogUoNWtkRO27N5/4jXANWtZeXxs1b3OhOcokSmiyMXylWlnyxzwJl1WIEvqvO2Kmx&#10;2I04LhQAywgBo7rCrRKVEaNIGeRxbkfKWgdlAHAis8DPfeBRpGKEJBpBxd4o2wg2FzDzhRkcGs29&#10;Hc7LXZkCeKS3YhFgVCSwjXgsZDpOlkcpUD9uEcdZdowy1RlEIFHSaESglFEWguzAA7NApEZ0VkQh&#10;KGXGgpNuuy2Yr6FpbmpY9ZooaevMiku8GbGXEcZ54R0SPNAhHtnUOlxvDoWJFeTbzh1xyqyAHXLK&#10;XFAmWopTY4VfG2uw9BkHxhewdR6FAwP+uwikzKM5VBWS7IuXCLNDau6tjV5RkCliTkwQZbE6p29R&#10;Ocm4OTIdASWkAQoHSL+bL168+PTp0/Pnz9vFpl1++bi8NVIh4LNTM1GL1Pr29vY333zTf0GLKdEJ&#10;R7CK0xzJ1AIPtqh5oe+HAQXEWolhNmGWCCHreEYgP/74Y9hYQylNrgnedBjbCWLlFNXmdNgBjKmV&#10;g0VQJ15lYHGEEZBocmFLnzJTDxGrDBBI014r8oI6qByBmtIWrBCDRVUavLOqu22KFCopagzVCPAo&#10;JJ852KQPYskQkgAoCC+BiWY3mSrRZGMTyqzBbRd20ERHMRVG1sxNZFEAAGC/2oKKX8BMRCIeHcT5&#10;0XQcZqe3duOxZkQNHSiwl6Z+pKGgFYZpnR4RB9jc37kgJlzT9AokvNd6bOnCEHK8Ayklojh37pzP&#10;EbeLAu2+MYqIJiMItNFBsk5H4/BWIVJWeQqaAjUE4gqS/uiPx+zjxCsejU649Inr4MGD2pBIYZtw&#10;UEefsENZpHPYzCsOrxg0FyPx1tFFHZbqhnVJrZxxghA6lRcxZzPBqkf8wCa5VR4M8WMS4bwLBAAI&#10;ga86wZbcLkip1GRFBAMFJ63jgbT4xJVaQqBHr8yNqghpSO52tJEvPICkQjQOlqs6dOnvXGjiSCM8&#10;UoOTggAVT5UjagWjxhKvgIQ2ywPbXlQIBNVFTSEpC8CUAgjBU/aEu2qbGjZQypSz1qnMvox4tAg8&#10;71IDEmBdrrqMyVzhRFzC8VPYRJhQSQcBAwAwTJCMWBUlfGrJH7u/SS6M0wcgh1/lV9VgY4xfhcqm&#10;gvEIqnX4xWWjygmwQAQragF6C4zzBaowCSajF1FE2dCMDROvKDMe8tB6BHgECf/39zfBA8AgqSXf&#10;2Q6g/mNeF4qxQiYmIBnLDrSiA1sU6sTcOs6VgU6IIpzTd5xLOuPapl6ngJ199dw6NSHbyCYknNpF&#10;eOwcdabgAczGLjMbqzdVRMwpU3PD0eTLAXG18GgXZRFZzGk3jdHBoSCJ7EiNRMiasfu7HugR+VCV&#10;MlELGVR5Mc68TBEHnFAWlMWOOeECS7xYj6LCcUcQP/D8LPzqq6/84NY//fIB3khBII4/2IgSKReM&#10;MytMZ9+P73/5l395/vy5RkFTpDSJ+qHgsQ8IW4SGSffR119/TRkVDEYaeAyyXFqL3Sv9GT9KvavN&#10;CmuY1LS57mvMHLG1d3FxIcCViYWT0md9zdIiHnNKHwAg2a9IggEDqZxYUBJol4VQ/eH+tkoDIHR7&#10;rQqJiXc94ppkiN3KCC/gQm9iI08gwlGEmhSDcNCk9vnu/8ENWXLQWzEoVkHaJWydV/4cnvKEHZEI&#10;SW2RjjFlMDCrnqDvIoHTRKkJSWvQZRxmB7jrp+6jYgQCpDqjbN1bdvCCRGaxg2jRiQJ+7szFxT7B&#10;g1HiARYUqPBHqK5Ev0KZs0RHRmW9e92jAJWp8E26hFJwTxOTrh866DI6nNQkFTkETv1FM6oXI5Ad&#10;68AbgbGub77zzjt0ROpRssQFDEgEBtbKMsbwUDY7WkACb47eDqeQ8TmU1gqxijpkertW1/IPdRik&#10;X5EQ3lngUb4qYmJSYVjnDtUAUCM8egtni0gGTza11PdXEZSEgoconODHUek8K3dBMYsN61WORPBF&#10;n+CH5BRaZoUjcXjgSDiC0spRh14VBQzYlKXbNeAOIMKvhGwn4NmLPZiFBjaDhWliL49q24QIzRwA&#10;HkENmwlsVviSlw4z8tmsPnkxmlvMBfCRg974cZVWxl2x3a9dXS6kw4cPI1BoMhhaphiBBAY1w6Yk&#10;usCoIcGWLrM/dn+TTpOCL3b4iXBkgTCIWxY4ZarL0nYlIcvqRJEIik12hmoWWGOzPkOHiBRUgcMJ&#10;rWrHJPtFEXJGNtH+f97fCoAFHh1tPV2lKSciLt6RViUDDI9isyjLgQFeLDALQV7gdyK8sktyFSdl&#10;G/uyFK/s++JRq+xbVLG6RO2OzcqmpGeWNSJ21YV21vQHFtrYoQ6ht0bCHb9ewc8FRx0WyWqvlaKA&#10;UCl660B5C7YoiJpB8lLuq0icRfbpQ9LJLV9BrQ+UoAAnwU5oLqdx/XR2vrxS+bzXDDV/9zTyr1y5&#10;cu/ePT+OjS4OF2fpEC/M1QMknBLuRAr/zs7Ov//7v7v1baEsFpTiZzozTuzitN7lQ+Hly5e//e1v&#10;EYLAQiPIB5sCAVJJA6kza8gMMssda+Zo7DuMuMI1Je68yghgQo4BFkRtnaNNqTZqC0KrGEyyEAYF&#10;IEzUsWMOkhMtHcbX97dVnjgIsTwtbXj3n8FIJAWVlBUi1OqYP8zyZ4UOlwBFmTDgU1XMWumKQius&#10;VbOQmGKWUzr0lZcf31988YUJNUZwJB781qw5ogkqSFVVAcgHnEZzKxiv3fg5RTzqvALumFFzvJ1q&#10;20UEs3IfohEHmCQRCVCUCGHWSOwVpqAgqYYYZNYWK50lHccjO1bM+VXiJt4KpEOrFBSrYC9fvmyC&#10;HPUhxj7JVTOdzicjVQybotCnAMYVa956hWS+MImB/fv3v/XWW0IDSTiComwjtqnBwJo5wqtgbyto&#10;mkigU0bEyAKSKwOCK+2yLklQ6i32Ki+yqQwJI/xKVvaJR4zBEMO45YKm0XaPhEEbWZBE1amr7tmz&#10;R1CucD8lverMEER99tlnWGKQBbn2FhtWalK1M46K0SS/XABv9Ag8Sl3b/SNbpcK1V51z6RZvF5uC&#10;cQ9RoE+wQdN2JKuQOhcOi8LeGne0E+kzgqo85I44Ox6pUcYSTY/gIQqTwucukjtujPOiY5aXSr1P&#10;K6gqdWPXuQTBLChX+MGDB4EHWBGyU7dFozpUP0DijTtXnfuMvo1zI3Z5k+UsrdIKDFhCbHEZhZM1&#10;wGzv8gaAgCTLkIcf7BAagWdKyKx1GUw9JKUJXfipPPCMdpg5goSvQcvmcm/vipXubxFJYpBIN3di&#10;kVCwboQHz6pUU9aFnEdEKScxClY5oQ4GabKo0qxbhB94kApBUsQI55QcfuRdlmsOlSUvjDvFJuzQ&#10;jEajqgBDprAhNRUbNgTOFyT0AdBMcM5I/FRLWGLfnA7LDOZFo7bFo6YqrnpLRWgvC91PvAuQX8Vv&#10;rMwAqOalhnEAIBGsEaoyOAI5YWTEo3UTBYAlj+CJSMViSeDgwePy8+vO/X3q1Kn+1e3Hjx+7kiXC&#10;ot82dHAOs7gc8LgVMjz5dW3/67/+q13SF9ViF6+mZ2JFpG2BBB49xP3NV4kWO9LolNMqDQNSwBed&#10;fnyyxhSzwLizdSF2XG3w49B6KV5DX8rVKCmybx1yVLOQEXMiIqNHi6gwegyGvTCoBIDjENsdfOlw&#10;s5hD+Pr+pmHSLSV5pE5hIlveVhwoIBxwrAiqAxFKCWpAFAnGVUws04RJ5BUNcJhiwWFgNoL4FaEK&#10;k7xPP/2Ujkem0Fql2tsHDoIYFI8YNBRHrg9DQTICQwa9LcgmVrzCJh36vrX1NVvAkH5IRDe1xW+H&#10;s0UGsxMzMNtVGdnLiHV4JkyvzKsG7nAoHIGw6YSIwm2twk6ePKk0XeHKwrq46AizH+JCpi92NEoq&#10;C9zhX6RS4JEvKxwR+K1jQ1CuOpzINGw00QiGRLCfKYswi8KusqBEMCP2KkaJCBNddDwSOvHWbUGE&#10;7K2ordOnDIBF0l7rdnE9bcU4tBATFrRgW+DhhTUrGVSX1jnisfRJgXQoJ5xgDG+OKwYgp6N3iwIt&#10;CBQptbBJnwkBRnSOEEKKyAQ2vuzFm17PhS28hFni/Iar0XvrSnAVVXIEQgq2V3hc2IhDG20XKV8q&#10;AZhy55GYyIUVggFq1bls0vTKdiTgENuEZdRVoiIVTvxgGwAKlbr22gge0vrp6WZyfR44cMDtJUZb&#10;IGQcURypQFc4uoxg2NXvdbvceb5p3H/iLQVGwnhXI1MdFnksrjqaCXh8rbfq8gf4YNiuHmC2hWuk&#10;wdy3YMRCzmBBSToFRghihVzWUModkuEvBAo2MuLehZYdUXM94tFbrwKDhC7v5Q7fFYskoiijFEU8&#10;Soem7AxKk7lywj8AdQPAJMVptV4rg6capiA0UZhbl1w6jEQO8chOcVUkJowTWbZCrLBTAYgxfqIF&#10;A7Yzqzn0Z3VgMMIXUTyMVIFhy7VTP41aCz169Ki82+gtNR7VgxW9S0JzLUfY4JeYLx+tf/VXYqwU&#10;pcCcpglCoOIUJ7AJXHRo3BSLKIolj+CZqwoj2PxqiV2Q/TWXs2fPXr9+/dGjR25xv5LlQkuEXLzS&#10;0QkSNeRMwYMcMGz/9ttv79y504cIBcpCpuyICQ1vuBVCdLmk/MR/9uwZF7YghOVyRE04YCtL2WTN&#10;efFLXfeGQQvCvwlI1gn8COx2gwobOCEoYsQjCx1zXmy0XVLMrZCcOkRWullCCypKYajmmZIOeEqQ&#10;Sc12iyfvjPj1jI4RSvZXcPUabliHiVhEhHU82o5KOCBDB0FHlQSi8KyI0Pbw2QiWsnDGfIzLq6hw&#10;hFb6FMRM2Rbrcmy7HAvePYQm3gGDEGaiuKsqK7U/ETaSigw8LIiortGBAQNH1gFgUyzsQwsA9rmw&#10;V2d3LHUiBq3YKAR7GaRDkGYOMJCgwu/Y0GETCfWCylSByrfE9yfnas7vb48yF700+0Cm3y5zZ1UF&#10;owIqlMo3KcHqTOy6FQ7F5UbEg1c0ITQCQATFCIQoEghg3kqf2DFDrJgz5S0jIhUX+4QafpQOHrzS&#10;ypGsJAh94tFp19m9tR3hSLYFVB5tZ6ToAiN94uWxLRhm3NidZEJEgWp7KzMWZMoocKfozJkzThEd&#10;nVoJcUdNjBjjUTGzUMXLC+ELUfAgRFGJHQZ8WrTd95z2zbU8itoitEaB6O/euiRwC21XOEEFF/Rh&#10;JhgABiFg5EINOAjdyjBDZeS0dad0SeHuPwvHBrVqRoxgs8w7s6WGMG5ujJmls+7+QTrOu2JNCJzq&#10;AWZXlBvL7eWIUbOrOgcGe3yZAMM1O/Td391q3Yj9REaLvYx3f7NsRRVBIiMsFGx9B0J8IrPblAWP&#10;cHKNWG8rJKcPky7O/uiecSviLfui7kTTl7vuGBOPCX54p8wI2CyI8Y0r3Hzu73RiwzgCgORa9LY6&#10;ZFneuesUS5A5ABarcySAKpbKskJCaWVjpa4qTI/4UQwYVpaSiyu7rPNiS1Fghlnbza0Qe610lLDH&#10;nUiZJaoCDFRUvU4041wo7Cx7ZTTnuuzIC9f0TTTSEydO+OVQdPJedMKURAoeeVcMciFNYIDHb6nx&#10;CLYYVaAYvZImr2QEhi5v82IZKagR5c0XZaYYoSyQ+VXTn0r6Tdy/ye0u73YkWmt/eOmYd8+JzjkV&#10;Mhjs6JBPnz69cOGCdiq64lKTRvA8ooUAYItI9V6/v1+9emWLOU46rZkVJjVmEQ6wvg2YuwmMGjKB&#10;xyN3VkRBjdk2Cry9CJGRGAabmhCISVukxi4euRZUAAAOg73YZkpejDhXA3irHkw8bqEyf6VkU6x4&#10;xRDf3aCCxAKjHUsOFAp2KmLs8A2HwoLDRq9ssVcOBnG9g7Ka6KSZ2OVHFSrpFxIdi3bxTlAseYKX&#10;KvR5xRcwXAsPTmPHTGBLW11F5YEKGwURORL6BVqDAbyqsktJmYMnGXyZsyZA1jBlV2cJX6Xfmeny&#10;qy7Zt1KpseDEMg6bsb9yL9lgi06xmhOByH03ukc1F3Vi7Je3kbBmy/Hjx30HWKxXFjunsNUK9VYI&#10;B16th45Jp92IKA3IkaPjFXqlr8oQCH4QRYEdvOGqV7HKssW6CU38CF8ZEJpaPAD6NTC1HrwJH59o&#10;qUIAIFbUhnqwyJdcSBazJvYyUl3aS4RATRWZwwytOYOqHCQ/m/RfyubUmEUpR1UCZWIXER20jNgb&#10;BrTQNwFe+2aqK9lGLiJNCG6C7gZiXowE4Bpct4hHe1HBhdTIGsKVsWSxowYIX62UWQoA8CUpU3vw&#10;05EXFdVhLC8ejTTFYsKRt4RT2cS2QzTkRyPA7i0nC2yjnCKWNRYqjApApCYCscuVhod+gjPILE7Y&#10;t/eN+xvhICGTKYdFUOyIkXFv6bg4+QWpC68zyAvMJgqJcdYglEH8U6bJnVdw0uSCSAdysCSVJpxG&#10;iJFN9m2HuSucX3YS8//0/iYHDx48vP7Hz4FU4dwxzl0HDT+6kNRYDD/YqKAJSaUoX7CJi06VJjvx&#10;rBjQ0hc5llizxaJAKEiu9CGhT4eCddyYwrlF0YmCAv75NQKJHJqMdwrUjBHC+KmWlrpf/y4FdxRU&#10;mppUh/qnbqNBKTwr8iV9BLCKwRwGKZAIMa4ZeP2fZbUofLA1bYvIh9noFV9YMkJVoTIyYouVgNkL&#10;Kke9YlO8mNHiNEBdzq8aXxh+dt+/f99P8P5ZqkMxl6WJUSB2we+wM8gUNrTH/lclrIkOJEKh6Eww&#10;T3Bi3Xat2CcCRz4X/G7UihGFLmbp06EMvLgAuHTp0vb2NvaoqQ0uwAiPOQUbYbBFjJEgtFooWpRB&#10;B58m4QgAlcORV4E0kSPZLCkkDKWVwWpGeUhNSZEC8y0u+VB2FQelmXBftO6eo0ePumk4w7uKV2Ey&#10;Kryc8cQCTwj1CE2+bccm9sVZxwwlgZ5rCPQO4pELtHLHAkhMYdMuodpoJB6jD3cSyTg1yhFXawNM&#10;hI6BQhSLFcEj1CJHRqiYMtoFszCh9eiwqRhIJIM12JBgFHKNjDVBCUGAYmc2wa/tWPKNpgrVogAp&#10;Q4IxmZN4x5hMyoUJP/3+gMgrrikLh3HxipQaSNTaXsgVMfxy5BfMgQMHtCEZERfMqKsEpyYYsR08&#10;5w0heBAsRzTFXkHEWD1iuq3YuUCpkZpFmiLNPh4E7q1F/UU9dB/XiOnjVhQcIZP3gFkRpiwDZiN9&#10;7mq4XZNWUM0yeu0FNSnFRqi40JFFrQXbDgPSEIJSjujQNym5VQWDAPcKHpaBsYUXydXZFYZ80ceb&#10;ohIgeNNDIcSwOTWRChAbxMQj3hiZkAVoZEfIRc2gFaOcyoUMSgoYXDAuZAzbS1OpON68e4Qcntqf&#10;EiUd48SjuPi1vY8MaCWiXIDq9jKu19lyO3Zg2RSyLgYYSNpKJIiFQvc3sYVlgl4lYTvBALS6Br+Q&#10;QIhG29lhzZxZgeCEJgvLqV7/xEJCa/cEyRSABJs1lyun8lglxCpaVCkXck1KXFTEAwCUGQe1W9kE&#10;A+Vojfh1RSGBi65wOsYmtnT32y5wueOIWROOJAIzxppy/GMPcpi5DpWqc5YFvsJc/ggdk0ACb2Kj&#10;A6gbyLVuUJuSOBSJEavKBkI4mRVyOc0LfmSTr9ijHGNeSQqQlFljk3cjd0BaDEPnxatKjigqUBWe&#10;AitlaoxalUBANdoOQC5EZF7irJQUZq1PQjGGIpVgXeAJNes1DWOppECNwMkCqCxwh2fdrK8c94ur&#10;1A/inZ2dmzdvmjtKwLs+CAV91fHRAy3KTl2OZUbcHS5jvwCFqbdw1ElPp25QIckFay7js2fP+lww&#10;+eyzz1jGDFoIhbZIhy38Plqla142be+nWshtrGNIBP2lQNc//BOpXMAAD85hFk6XdzeIVzi30ZxT&#10;Ys6vdWIig6KoqDCGyZJixJ4qMt/iSVReq2O8E9miKmG2sQii8JALLhaU/r59+5Sd/R4jiCdwmeIP&#10;ph7Z5BuOwKFGGEKFvhV7WYBGKdiIEV5EyCAiMm4LgmSojRmJBSuEnfGoXIREgGdTuVfrgOFUzNqH&#10;OWUu2Bc4hMQKEsuEmgYGgKqQNbuUrPPjOOFE/qjJljkFI7oYVD39o1mBMFiPsAUA1VYWIVcBRrkk&#10;FaUC8rEpdsXnVb3DOGqki9yKQ9gfVHChYdWGHHU0iggMe8WSoAsYW6AVhZRhyUbEihHsmsV06k5m&#10;HHaGI8EEpRa5mA8sgXtLnwWiH7FGqFmnUGFwzRe/JlaQ7Mzg0HaU9itKV63Parj6MjCMyIuNosC2&#10;icSB5K2bm76NhAWaqTHOBVFy5m1Bfk3EBAaohEBHCMgx0gFeJ0WCt2jHNh1UwONq5JEjBW+UzT7j&#10;BGjk3amxHWBeeCzFea9f8NWBRIUzrKELRzXa5fNr7969Ri4wbAtI6KUmQfbChiUjd0Kwa6Kw6BEG&#10;ALql1ACb0gR5gLvPrBMrAmSHwWzmTlHB49EurHYXuv9EZEU2VQV4Arco3kqC2IJn8XYAiUhhA4A7&#10;kOjnN4oqj45SZi0yCySPXWNTdYzLvpDNBWuOTMZDbp0d2+0VeLB5nPubX6NHaZVBQo00mfvbRrvQ&#10;IjvVCbNY9SgLyBGgbsA710KGrXCcIxgUiQNLzdxewKyw40TQt9dJdKhVFHIKxyvhizo7IURvqSle&#10;xqOIwGNLx7MVKUCddTxzGiHExHbggyEXGo7kOm5iUdJd3tASwFQjSm2haa5iRW1vsQBjlA6OeM+d&#10;t3IBoRWPcYUfdni3HgBiOwVqFs1xEiq0eMtybLPGr2onLhc9zR156tQpP3bv3bvnl7FGYR3JLs7+&#10;maNHraNAHPmqzopf3qdPn/ZbiLJ1viKhXic0/IdNxUqK+17L5VEHZpwFFIHRtdLdBDMLlJ8+ffrw&#10;4cNPPvkEnxS4sAsYG83bKMv55cJGnGBGDUDImrckNXmByumjwItczFi9jfDOINLQFY34lBTUVRhI&#10;Xv77qdnyQho4Vqblz5wn7vEFqwqg6bb44IMPlJ2SosYHx6AjyHYjEPiyt+S1wg4d3AnASBBhlD+u&#10;IaOv8eGl9udRdtkRrZUil7OucBSbiBk2c/AYxxrkql9ERuGJSEmJ3yuC2QEjEOu1BhxZZEcgXokC&#10;niBNETtR9QsGZZHfyp1HZaprWDl37pyaO3bsmBuaZdcMrhBlIws02eSudNKRe7dyhdtfZewPOSwW&#10;Y1yJjlQlqsGiaqNmI8CiECnBtkAqBdt5wQmW7EW1V2gRi6CsE0hkRy/Q6YQQYyQ1AnAZRAKxXroZ&#10;tB2BwrduiwB1lunLdqGaAiQAyy9KqQnfXET9kQOK6OunfgMZdVKityJZa9OnQOIRzzxCCw8X+NR2&#10;YeaUL60Qt5CwzCNlHsGrH9kVSFmDAVfCL+OUJZ1Q44VHJFBAndQI06N2z51XpIuBO5gBw0/UWfe2&#10;swCDHClXWWCfL464MwHDpNaAH2bVhu/g7m/XCWts0qFATRR2sYk0e00IVnv0Sjgexc47nHECHuMQ&#10;WvTIC3jL7b3+OS0XOMwaJmFmjTvlgQSvXCTLLfcXf+F2oZy4d+0lXTO2IBNURhwWe1mANhGvt5S7&#10;KSPQBDwYOggKaW4jwgV9qQdekUiWuDqzYhSpXJBh0midEXtBYray4aV4BQ6/dXO1FJKk+dzfRisg&#10;CURcqJNZALgTl1RaxwzXapVrIgRmeUeXRyfRebQXGzDDBrZXLKBFLemZlaK37Ascn7AFFTzgoRUL&#10;SgVOAOj0jXQ2kU8NS+gyp5Ma/aU4VuHCiB8AnBpXji5hotWAqjLrDOpTrfLFjug8AmkSgBHGRZp3&#10;k1LAfq6reXUuNEmnxjsw2DDai9hWvGUNqoqHWPTIGpt6FA7hhPbkyZOucI3Ufen39Pnz5/vX+bTE&#10;/pCy+1szdEZgFqbtrvlbt25pvBqpe8orqAjaZdAZpyaDMPOLBF788vZBQNlhr0MaNXaWzVnQu1CE&#10;GWqPV+GFTq3bRmAkF7AsMKuz2cUdp4kTAWQNmU2Woa15Ig0qrwjNGlFNDC0JcqhVXYHHp4lcOL/o&#10;lZfl9zc3rLNbIjHrBVUmwgE0oEDzoXoOHz6s+HRY9cQ6HDZy1nW4Urf8321ltB7hlRV7qakeoYqZ&#10;QWFXN3TsFT8XtT+orHNd8B2nQLJg0QTs3rLmUYkIiccCE6ewxc8U+w4bnCzQRxY8K0Wv/xGpibeF&#10;UOXhSJ3Fl0d81WiQiGWwYWPceo0AwkuXLik4NzGonOrOTimWnHkHFWPOrePHi+3CLP3KsWogapR4&#10;7LYObbGL0WijqC2iTim7xU3EXkTeqo9NWapjFU4hJyJlAXiEYEyYkihArwQu2BGPwo8Eb41yKjUA&#10;A8aj8K3b2/2NH8HqnvIu/PoXX+jiizXb1YDA3d/OJMDSVAtDjo3EPK70WX1NNu3ii03Nmv36V6zy&#10;yK8QIFmTuXycYQMPcIqxOgRSFCbUICGybATSFpohqVbtqsy8Zbl+HTzAPNIEhl94whxOLngXHRE1&#10;wgVOuGAWBmwL30QZOEG+WoyKp+vEKHa000FdOWUEbEjsUswsMOUReOs8Ih8bTPWlCBKEKDKBqkuC&#10;O3OLXolI7IyYdPkxCy13yMFn1xubIuqON2KbBaPA6RPFAAyuBKvMcMhCmMGzCy3C6cp0eftGESl3&#10;XDDSgTJRFewYXSRWrHvEWAGCVELRiIrWoxQAW9yF4uKLF+7m/oafcGcOAwDGwBgjnMSb0NCOEDAI&#10;y1qBY+XEiQuAPOLNJMLpm4jUEaYGJ0orKnPlpGE6tn18S6gVcYkXh3N/G0NoUSxc0yFybc6g/AZs&#10;GMOe7SmXCGILZROatgAAWAfN74HfrP/+VT9M4UGmbiAusWDYFgFaqWID0GFhExIAeJdQTuO/dQAc&#10;AVyVqdLBGn3zEZqNhNlNYQdONkFSQjqhm9LlTXTRnZ2d/ntqV69e9UNZUyU6pCuWCA1mMfLutLq5&#10;79y540rWOb1FvugIBdHJZn0AEk611gsXLvxu/f+KSp8EyZQT1x2nqc4VjhN72QTm2bNngOGQGgU9&#10;kGY/wHg0mpvYqOnVeJfzsIo5+xbZNFqBTZocH/NqrPI2kqooKbPYVgBxW+2phM7LliAZhcllINNA&#10;MGcbcyZaIR9AuzwIl3Kp7usIWoBHuREnO2DZRUxUM0+qTb/DHUzW8SgYLkQrftFWSUCzoLx8QHlb&#10;bggGKcAQAPEjAoYEPG+t2NIp6hYhak6JMAuG9c5eynkEJprUEFG1QBKB25uRKhJlQqiL6Q7m9koS&#10;SOyL3XkWJvauXLmihqQZTqT7aaVTOJ/6ZoIxK0ByBAnMUdGdTRSoUXEoCCIpvNBElJJVaixXELiy&#10;HYdVYfp9Cng1FVN9eMRVYUY1QmDwWHTCFAjMRrXikUgf8WhshQWmOIKEWQR6a3tdHgk1TbyxLHcS&#10;J4mSPu4sCqpjg0YkuxRtqZZM8IPkuhuD9Qh72bQuBTRrgr3lGgbAyjL7ApcdI6gi9Upc9Qt2qG2K&#10;EKoK2JiVeqgYYQHVtjshLobJIxKYAgYMCLstiEBYs6WPG8VZtROW64DERhS5TrpvNqV7BQbhIA3J&#10;WAKjo8QIv/ATESU8Sg0ktrMJDA6Js8mL0Tp6wQO1KhWOFIvaCDOP1tlRKgpDdJiHTTbNKXdncMGa&#10;8GHbhAGbAsOeRFdyZRzVgoVEUK5Jlzf5xS9+0a9wWUMI48BLDWViYpEED3tciBqTLFdCZMnZmjWv&#10;IOQFKo6CbSxeaOOBoMWiVyvNy99oA0Pgc38bkVDIAiTiwrwUiAgA3pEDD9feyhHkyh4GB7bDjg2B&#10;20gZCdYdT0aIdRvxZhe0HMUqqYyJQIqdUDMPCallkzISSB5LAeqaAGOvSQdcVReCvtSvUj0EMOFI&#10;WRcGVDStCxNInDPSYclmYDgFFUKLXhFq1hVzZxMGE2oyKxbR0bFou/WiIJB7ZN92CiZ05NRxA0l/&#10;A/Lzzz/XQvtXyJ4+ffrq1atHjx6Z+zl++/ZtrRWxglISscoF/v1Gv3btmjBxzo7AC1A6Sop5eDw6&#10;ob4J/MTPlPBZYBAG867hLnWHwroee+bMmfv37586dQpCDVmDpVOXNvYPl1kzt95Fyeaa/OUulwsx&#10;mthoe/xD1anxCqpqTAqI8i6zsYQ3VJNSb6zssW1xi5Uug08//RRQOHiVVzLdcO5OUcmT6ncOnY1O&#10;C0OyWO0aCUAKRZ5q7qUKJuCgx5GY8SKYjgd9IXm0jgU54KiriwIk4rTYl5EVodoCXpcT8Gyy42jB&#10;U5/lkZr6SNmuyrfUWqdQ8ZGlKleBWZHhxZHWttgB3opAGBe1ImABEk6ZZYEyyy5v4lPxk08+wRWW&#10;9u/fr1NoGew4AB1ajNU0ARCdfKsJ38iuYbG7yE0wo3eTJvinyabYzRGoFMwBUED0CSO+XisjyaJP&#10;x4gi2OwyVhwwE7kQbKE5ikaiOMz1DsEurXRDrIhIsLyzzzuDQmi7V6Krk6oKyoxLR6VZYShKPFtB&#10;HdiSKwt22ULsxZLcIaf722JNDUhoJYIOAo1Em4hSOjBQqOnLL4TVCVEevJRW3uGnuSlWVBduqXFR&#10;jNBKMfZMLELlHpJ9ic5UsLsVuhqpUeZXQlkDwyPRYoQA6tqll7/I3UVib9tHRN0PRNZEJIoyq7wR&#10;GHuvQe8K/lUjm0zZO/d3kCQiR/BbsY5hyMuO7TBjm2sRySmP/NpFH2aLFGDu8mYB7SoEP/UXgnBE&#10;1Z7grN8RK9m3d+5vYs4dwDAQChyxKcXEo8Vx0UlkX3dSRZi0aCQCp0NTvkIIs2AZL16Ao4JAbiW2&#10;37i/icsbMOuiA4BHlCK8s6lKhaY2pHJpE3/zN6qdx06EGJ07rzyCJHDKUm+Xg1z5eWQNUWDbDjAp&#10;cBPVSypj1WXRq9bZ99jZRM6cVvB6ZLAcWWEZmI6Aeua0xujga5sC0SvMvYXWK5BsN6pVIQjWLm+x&#10;mnGW2eQOAGAimS+cEzrWIaSwkLJ+foFdh8QkJMRi+gkFo0VeuDDnBW9SrPYg0euOHj3qMnZTXrx4&#10;0YV9bxUTt/jLly/9yHa1a3TqwUaYheOuTV8g3bvCoeCVAAlNwfJIONIht7e33d/cIYeyurUudzDg&#10;SndiRxIxxho1N+OlS5dyjUn63tpL3Du+Gz5e/y+l5vZatIsCa4lWyb4V/cFB64AQrq1LlkDUGP5B&#10;DW0UoZfgGXXGisGoVPrpYn0LGnA5huPYsWNwcOPMFJgYSI+guFwZUveaBXEYlL5DIhkSxjcouCNg&#10;KanSb1RkAFlBaKQQBoVBU0iC9IiCxNVlFHOFRQEvtgAASYnBuO1eAYxWjxzplcKDR1UNpDSRtckU&#10;BQWUxFS1NbWoCTpCHiFXuyhj3144pVkUkIvLK+zt7Oxcvny5f0cQbypea9BVdQ3dBCo8GM1rJRAK&#10;QToddWVhF+b1676Xi1RFutT5kgJh8lvKPWLDOoralTBl4xQfGHZVOuhV0MQECYUJvKhLjYlgUSf2&#10;RKJHPHqFMUyymWV2UCcQb5FTG3WAIw3PfBEsqYeYtx1vkiUW59ZeRBHMINz2j9b/9SR+FBWPsJWs&#10;MssLZZpt0fi6kNgRAjUBcocBLlRFpeIV5EJWfptixbotwGDJ9soGTruMDhJa9KMyCIx4BaswIOwH&#10;H5wA2MuXbMoLa8Jk1qLtlOkYSdkfsX3Eo6PkXjl8+DAecFh5oJo17OEBntfQ199bRvYBs1GlscAR&#10;QWC+rFssKS1SxqpdMsICv6pU1MArGISITqHGg7hsodMVaK7UYRAXzViFCk7wKgyNolqNedb4LSjX&#10;JF8gqRPrBJJ6kGB5ZNxcogHjBdvWZdNBYLymZnSopabYIRRR1wbLE6/Yo4IEPrYp/Pj+9hPcCpzA&#10;cKp0hQO/ElJIYlGoYPArXjg57ZiIXY2BZG6ko4psdDCdxBioDABmE+cwE9TxIlKmEhYq5kSdc0G8&#10;AkmwjPBuV3uNxFtkMugt+zVDGBw6cyOPqFNCOkAHltQcoA0qoQyqcDiKASOzggUSNkcAh6iWI0mx&#10;aMI7HajkhT60wKAR+M4shCyM0DcyXvEw0nYUYXh400JdQ65kVyy5cOGCvko0WL/IX7x4cfLkSRGx&#10;L1IJ0gBdrm797guvrAucFJTUEAj5dTZ1VDbZr1WioopFgrc6+ayD5AAqP1s+//xzP277+3RcBJgO&#10;zLp397e9asYWp4CpEfo0dQYKXvElNbbnlCk4haPAElko1+iKf2JipfUWS8QWfyKH0s0BCgGXiEGr&#10;5TtnEChWmrLoKMpTTYFILVvs1lMCoWSN0uxUqMiSLW1IlDA2Q1/R50ts7LuH0IEpt5d8CIwpLMDZ&#10;PW0uZomxXtewnUBohQtI8lXdK1n6REYrLGICLc0kLuRYpk3UojCJiVesCcTIIMxwQisE4PUO4fjN&#10;fePGDYWFNyXIlwtm6cprl0cUU93fmqBWor8wCyHwwlQEshu9Av/d736XnUZ5oSBqRIkXALSkrNTQ&#10;tWRrFbmz4hV4dIhdclfBSUdHBUtiF476EHIsmciRsjDCZlz6x64A71gCjEMACDDCl012Ck2vVAyi&#10;q9S4q3KMYPMrESaVsnVz22tYBJO2a6ZGvLEGAyMc2QhS17YeMfc3SOZWTCQIPKFRtsVRUTBcOxu8&#10;dIaJYBOLlYpKAKai4o4OlhhhyqMDg5NcoEhoMiinxB3gPvDKOkIEVWEwJa2VImZkX7qTLpKRKiRp&#10;hVk3inuFcXvhFAvGjOANfhPGYeMadS5v+ravF9ZP39/WdWE2MWlXtFjxwWTRXNQwV+oUSquNLExG&#10;7KUWLekA04FSGGh0PJGAUgZJdIEnqOUH+KFD5lZgZhyl5bH2xK9KM5eU+hT7MiiV6OVIyFyXYh49&#10;2sIUI7Ch7r9wfxMMtFEtKTlxoRrnDp0j5ux06OoYcBLgQQVDugGzyyvYoKVvl2OrBpBcFRE2iaBs&#10;N/Li9ME/gtsIMTLOJqGDxuzEue00O6eUzb0Fj986eSmQC4teAWkCGDwqU0+oz3cMKVuvMXKhrgJG&#10;1kCXf3zGlxzhEKoeOQUYAAmCqkSDjWr5jZkKLAtJ4Yi9VJp7ywJy6EOoh2tfXeH9Qfpv17+Ofv78&#10;eb99XdJ6bP9EXGqghdxtqmFeu3atvzUsKIvyxSC2YVAn7Bs59ciF2BnsH2ZLH95Iu2xn0M8nr5Cp&#10;v1lXfu7mzz77zP0NjH5LjXGsViT47P42Zx/D1lE94tFi91d9z14nWshcgCoW8EZQih/M4Blpim2o&#10;lqBat1cINHl9fyOuv+nQr3BYIXa1FCGvdEBEgdJ3DudUK32jpNZQSCBgUhaqQe6JY0anMi2p9Klp&#10;B8KAAQDuAMAFJLLCnbAxJVSlRqgR1WmLrKg5wXtr0VvKeOHXK3Eu/WPj3zukTKwEjyBi8xRB5dFi&#10;9UoiDmAVqRF4y4IMoQInfAFvoxxgTHkB7K18c0dfZ1f0+DGyRlOJ1/29zTJ4EizxGEaIYFWDr07h&#10;+yaQC4INNcesOlBPRklRCj65eKRf1lS8XRajgtloKX2Iwgn8TUQNAEiCkrKOU+WycLH7r7wPD5Cb&#10;eItbNaAEaxAYcCBp6n1dGLohZWZpVqaUjfDIWrULkig8AsN1DLtL0KK6tADVhSgZYd9eLniv1xOv&#10;iEdiC6fEpCJEKbOIyguPoq4eyruJkCW6NupRRMIJj9x5NLJjQp9Z2ARlwqNq1/ThdCeZi519JVH7&#10;YIfAbBFdfW3ApgZIt8imvLEikL4MGK8VOkSsEROUQlvdAi8ogj0uOowxwynp3rLolbnsUBMCVoUP&#10;Hm4lPfawyg7jzGbZK1F7Fap+oYrIRsICO0QHgQdXdTSViXlvKyQ2WRajcPoJzhSzMRnOuKVPmfAr&#10;OiKVHAnceWcZJL6MfFnvsbIhrIlxiWT9u5DmOBcv+0iwAgPxdu7v+U7yaD322AEbDzw6RHU/AFSv&#10;Yqhs6p4Q0hE1ugrWOkqlyRb10HeMlAEMrTqs2kkVaMKIeCdkfGKGMMgaBeXHr43sUPMKn6IWGgEG&#10;AK1AB9A8tVBdQgsCm3eJAAYkMIzKUnNw/fh5oLdToKZiRaHaQTLywia/vMMQEiJBpOxYrDGaeLSr&#10;akFdpWsdKk7ZZIdUKiwYhYmx4vXK2IHFD5LFIgSxaGgaoIYGqt9Fp0+f1hX12Js3b96/f9+vbSTD&#10;T7PbCgOlyXonxYg62CB0tAl917NeytrRo0f5okyH6OEAoI47BqmZe2uXLtoV7soHgIJH3HYqqXXl&#10;I1bSKdd7G9HLCJm2wCDCjR6b844rPKALWhmXAhTFG87xafToVQqKZzmlq2zxhAUCBxDCQxyCcGcR&#10;PgpwuGMI0wcOHNi3b5/mIlsdCSeED0YzzQf6wMIgWOpMzUmeTqfySPeBR0XPIDWhIkUOeCcmJEaw&#10;zK+3fVd2J9FXIp0WpMRXjFjxKlIgMcof6RRB2OEhgld2qAmSUVFWoLApR+OUrI7g0V6EACZ/8s0s&#10;O1xj7IsvvoATQgrWRc2CJqIvtBcVotYjWuGRWYuUqzykSRgjyPftqYykoI8qlzSnYs8+NpxVP7jV&#10;Dc3+8Y+iRJ23ksUaTdTFFYpwxT42MIMHkcIGIQyyYAzPclhXiZPE+ijIFyMYRjUS1B8GissNITQ9&#10;WrB45sixlA6j46GIAbOLmMOGNxaAwTCPjCAtI0pLXVm0ET8MqjRt2gSw5Y5a/yjYSvqUUWq7fDEY&#10;PPVQ7AAwIvwpgJpU58SoNmh2AQNMecpGRnJXPXABiSal9bsAzAMpI7oDj3OwEQ4MfWI7eD++vz3O&#10;ihA2pWuGU9iEEw9CAB5yjEEuHGKCOvYZcV1xhxkjZlokJoUwjQA8Bcya9SPr/2iEEZZlk02OuGDE&#10;MXf5wdNEsPZCQo0dOvixi75FGUc7s97iSrVUSIyLpcuSkV4xnmVj3sPGmoiYBUN1KWMifBmBNkc4&#10;AYN3piZkRpDJoHhR7VF5eMt+PJMhdu5vc6ERuzBGPyT4kUoloUoll8gCp6rFmSXmViCBWZjEYtTV&#10;0GyvwABWgUrCul2EmhFLgrWrImzONcaEX36rQzbTgapj5ZUVtOiQ+jYB1dlXhLmWiGqGsu3djnTc&#10;Q7oKfXioka4QgTBOAMsdJGWQ4MTx7xvF+toVloYpBe01wTZ6VRodK4wIUEQehWOvjdQIg8ZyTUeM&#10;QIIBjBYHpOam3Wl6+htxcc4VfuXKlSdPnrjFdUWtsp+d/YFld6cjLHD8iKWDo9tgBlF+GerSwteu&#10;XW00OeV9Umbxyy+/dEPrTrb0Qwgee/ny1kZtGYd9+iCZAjXefRBgVa16VaNmsDub0OQLGGIu0l5B&#10;KEc4l9zKuwOONxThzYg6IwVBkeoHb8kWuwABF0TEQTPXZzHAasIl6hW9T2nl3tmrO8gNWxUlEDDJ&#10;K+G4g6R3EBOHjSwdcfe/Y4VBltHk+pEtLJc2GAJmJFKFVtR0LcmKDHGBDnOMVLIEL+oVNd5Cwr56&#10;qqSI4HGEDth4V4VggASeiZK1qC94NNKpZCEH2IRlUBECM+pUXsgrIEiMFjPCbK0EbzxaYUSb0EoY&#10;5No5kS3gkc8aHWbF7kr2e1olYYNl9jHAsuKgaW7FW9Xsa3R7e5sOWiop4SsdykTuzFkWvuygQqUK&#10;HxK5gw2MLkLAhGw+MmwQ+KFVSfKLdiTwwh3kzNKcuFwGrHEhEXigzLVEwEDZxvbCVolLU20LJBsx&#10;ppw0We2VWekjgA3UWDXXQSjUtQnv5hRwyCYXmGTfJCTsRELZJ0v5rz3USAckbdoumNUJrmgy2JVQ&#10;hQw8p+Cjjz6yjhOciyU2Ek7xLC4IbUGOXT++vzeFlxFqlF0tRkbABn4gAawsrReCFVSIXULRAqRH&#10;sHOacRMwgOliQAJCxGu06JOLI8Syli9nhAtbRMosAYkLaeKdDjDs0CFgMGiLdQYJOzBUPCoHJEF1&#10;ebNp3Vvw3Jo47AaFEADWyojoBOs0OVw6qeLBp7zA1nHmkXLFQMTr6mUktMKBlt8/cX9zPfe3ibFd&#10;gIHHiyRqPrW+LjxRg9cpgEeZgVF/ICbWpQNIb42ODFOKX0koRZUvBJbZsZGgTqSYLGoWCPtGi9To&#10;U6MjWCSgwjHXBIBhzcQlV4vGldK1To1H6WAcQpXZLtI1pnuY45Dxdil+WzxahCQwPEJChKZIUG1u&#10;vUfcli+74FRXlbp4bYcZgPIolu5vyh7NM+WxykGImgEbktACifn6nlvAleknTVf4+fPnb9++fefO&#10;Hde2AqZMTavEg8aIEFQ4j8gHDO10+lMHTXX+Gy8eMcBXV5vUmDj7bndeeEejRca7E2XfhClz3wrw&#10;0LGdfYmuTgDjQrmybISE5dIhCwKMXvoVQxn0iD01QzA2JRH5qDYSK9RSICb0m295waXbkQBKQuxR&#10;SIqDM1AA4qzzoPrrR41ap6yUDMmr7Lo7+XYk5LXW7GwQK7bUgm2kj3GM+DLyqSVVCHI5+dghJh5l&#10;CO+AgQSbpMqKfOMFC7ajySSm4PSIpg5MkVclIFWjjgd25vKeQGBTXtqBdW8RR1MUNUThhxYb0mmU&#10;RZWkICS7rFjn3UbRsYwuNuXDRpYZ4UUTsUih4wpkIRBGRIcHgbOsJipi6RDtFSQAAP/0SURBVBCv&#10;RCgOJevt2bNnXd43btyQow6G0IRc8XVzV50WI0H4KJIp5IMBnrgcRY8BW5rfKh5LEBIQlXDBCGui&#10;ZplfwaokXLVdi3TvaoXiLRFGlcCpdIjOI2FBvMR2QWGAFzAYKRf6rMaKbZmSOCwxHmZvTYgt+ETj&#10;AGbBdq7rmHoTkCYczRW+npTX93cHoL5p0VukgQQ2JjHmFX5UuxuOC8YJDOAJ06JX9tYFeOEr6dxy&#10;ASGoQFZg+OlC/bGwOUKNsgkS3HZIUCGYbwxwlRk/0lTuMABwVd19lnHWwADGRtsZAc85Qr779eDB&#10;g3wxggREyQ5a0CjY7m92jAyqAX4RRYJBhMkgqT0RqKZy6te2MwUkYNJtDPByqa7/n1ZMYkmwggKD&#10;NXFB4og5WXVDVWSRF0IBQl5KSoGrAdaYFS9rFutXeSHC/Mn7WzZNaELFCBiqRVpR1Gly6Iz4F5q3&#10;vCt+ZSZ2DIiIQI43K7UaPAjEW8gLQWHEj9JihzKF8miXRQY7GixwYa6GARC4iW7QjzwlCo+GqT26&#10;jKs9ynJHk33ZYdxcY+9XrM6pgXgEW+c0KWsOMmu2x6pd4SGQyx2RRNxKohjtMlbSkigFfLFDx6N0&#10;2M6O6ITGiMfsrAy9/nsVSo7YS0fU0aUgVSPOIazJwyw6o3tB/58r3I+WnZ0dDTB9Cv2q7k61gmcY&#10;oMKMzmkXZQos4FDzdBl35eXFaC+WLl68SEGiBSUXmLEd50aEo5d9nLvCAYOTIyE4CLZfu3bN9wFT&#10;jHtVxSJWFphiUJiUlZBd7HjVZxOcLHgVZnPMRHstDqtx5e2IRCRbeGfRDQSl2KIMDiQCHRQTJQgE&#10;WzLHqIw6NhKp3B0SNR0C+TBC2WGz7iwRasTEIamntKu82it/PLqrEASJsjNBusu7zyKP4BGLfUnB&#10;rKxtJIhQuJWvUUTq3jxISaeCL2WEEewAIBbA6lBQOd5LB13/XlLERah5mh656wgZ+0AzVzfqSe65&#10;lhgVrEZrH7hSoLhGNQv6CB6w15GQKseGgl1SrrDU0Llz5wRe+AJHi4x4xZHjhwQV2b+upg40oA8/&#10;/JBN0Yk9GLIGnhFFeBA7wRJCeCxk8GQQvLJZS12ytfsfxPBIoTTZhQcueIRBuTsAYDuQ4qLGQhv3&#10;7NnDIKfC0VZAIqJrbktS1UGI2wqpRgwVbMoXY6jmTipVVOVHgTv2jeaqEcig2mURWuTbxbuk9KnB&#10;AgCcCr8mJRb9hWZzE+64ANKuKkqw3qqTOOGOYEmv1/rd31Jpl0ACSUzsLViVBgxIw22sVv9kvVP+&#10;qFCgjw1OYVBOpQAkyNUh12KRViu8CJ8misomZhjhlDBlxSu7BFVzjxk8u79dZvhnx1tUsymtMLvn&#10;BM6OeZWAKKE5TZBUGGyKlDBb42PEIoGQPhfxFgbisSxbNLKvhkufGMPAlHwhUzEjVjlZ5NdbvkDl&#10;Om6jiFlzRgQr5Lm/4Y92XiI/d0LbFAmlRhl7qOadX31ZsFwD4BwhjXfkeyvFWOqKoi9B8KiuQjZp&#10;i7apyB1ekzqDiGykZqNA0MiaRNT6edQGPWq8zr6rwkGzbrE+kAKbmoDOo1bZhHDKFYFYklxvddF+&#10;BtAnHo11ki4/1oi57dInHFFMjakBuZNlnQq3XskINS5wi3wKwIvXCv4pi8gKHZNipOOtvViKKNYo&#10;m3BEDVqZFQXGQOr+1lvgh1bI8KPCTxq3uLbvLvBjV+sToxZXL5r7u8MeBr2lfw/txIkT9FmITOKa&#10;Y9kuYsKR34ccabCyDLbqZc2WCxcu0MEYeoGk1n9SBkiphF/4kqsbX7582c3FOFSKB6u1gijCJ5H6&#10;CgNOvQKfVhhJMEYHLZjEFZaMqIOnukoheE22nFsMQjPB4A4XVkCBG6EeTTiTCccY9ZI3PdQhMWeO&#10;nW4I+cACZDTrII5Td8acIru8BbRExo6wMZhEMcZRpgqlUP58DVXWly5dMmKqjqmCwRthCgDEMbsp&#10;cSRsHtUlgmoB+oijCxVsjrHjDa231DBlNI9HAUqMhOEHJ5gBVaHIh/Mp5VzTFJddjKNLDoDBDyN8&#10;1RCF7y0MNEHCFdLkFdtOpvtbjRpVHgaUhWqWFxIbSo0ap3Du3bv3wIEDuO04gcEOJsEDkg7M7Hsl&#10;QXzx2H1Z4mCQAnlEQskiseF3CR36LAsKfnaE78yoeC4YVBICLFIYELh//34TbIMhNWLHCTHfvMLZ&#10;ERcdlsEIDGGKyJRXuEWIMqCJZBWMVfoVt0YAMzKlDGbz+rg0qQe9AEIiKZ2lKQm5ALsCYEp0aJFo&#10;4QCGQHvbBbZFDKBL7mKJRx3/8OHD5nBSU4R2mTicHBWpDlLvi+3yjtURj39a6HTx2ItS5ABcOoQA&#10;MxfgwSCKdKSSGjLn/s6OV8CL2i4M4AFm5LDmQ0Qs9BGLYdQRLkTnVmPWKyHkGksOOIY9SlMrYFhc&#10;Dtjuv11GajfeckqZBfomCDEBBp9wYgY2IPOCMbsYkYjKpppRwzDnhWUAoGUnI6wxW3YE203MIMsY&#10;eOP+bqVre8QXjFPvFSMwcOTg1KMdzHIqxVCpQACAsS5MiUAC71KAB7xBqAyUqwPo2BJdQhn33SOQ&#10;dhEWUK3O6ThQ9f1qT/c7e/bsmTNn/FZR/C5dOvDUamxhDRgGqwECGCoQog6787QIezs+Lu9aqO5B&#10;PHZvafIMYtjRFleHCzZz45w1qWE//k1aoSNSrqUDaSmwY6UCsI4QBZCdTpysEVVqUXnQpC8WEYkd&#10;CSDpMHECp1gAhhx+93d/3QczakMW6NNxF+iNSO4MIpZN1ty+Dx486C+cM8JgP36iwogEVHfZ6TaY&#10;R4UKhA0tFPoXi7y1KDS+WoGQIwDglxTA3N+as1zzGwwIxYUTe+PB3DoFN4hcpxBddBCOMWoqKtpN&#10;PFr3lqArSo3YBnJLxSNaAEUoPESA2xUupG4pcFUwE+VAvRr56AhJBnPCg8Yoqgqi+7uz1EH1WFfi&#10;lxHWCECQqQwplA9OeVSyBLlIxwt4MufDRzp9iiprjxIGlTPQ8eYxkT+PDOJlU3iJIx5RI4T6CDBA&#10;dsKJ4+0keCso+kZqyEL0sA9h1e9Rpp1tDdHccTpy5IjttS0MsAAe153zeODRAcCbFfbtQp2Migjt&#10;7mzxitEoXo5Us9JRc2KXIElBlMCR6fJms+bOFw7ZAUwq7VKR1LBBMCB2MGSNd0GZQGhkQWrEzmAJ&#10;0tSMUsyg6CIW2xBWIVKMRvhJBsUVHhc/LyISOO8s4C2KzFWtRSUuv+bC79bJjtGj3FUDHAnZ3Bbl&#10;J0BZqDXICJ79Gib4rMZYwAM+eeSC1BY9cg2PI2Q7pxzZJfvsVBV2qRwgayKyLKF2WaczjUyY/QTn&#10;nbVu+rqqGDliAVpebCk0mnxtMkzU238q6ZsYRce786K0lBM2JBRR8gJ8SRRU7rCRBcIIzNJto13C&#10;sUt2wJYm97eKpQCttzICv8xakcfOL4MsdwTo0BQOAaaMVGMsQ+Its5S582j0iAdCH4flyDhQiUQY&#10;hUCfHda63vAPaidapF7VxWSQEduJ0MBDDkiC3by/PQ4J1tEooh/f3yLt/maNKV6kUp0reDVjVO0q&#10;36LwuR7mexSaGONBJTjCSrdeWq/wqDxUS4VUT1A5NF2u1MwZ50j90HTAtb7jx4/fvHnTXaUhMGK9&#10;Aq6V5ZdgTL5wK2rGabpL/BjTN2zUMzV2h4i1fr+aWNRUKXCt2lmWd5bZwSp4ouOC5QBLVgdEVdPh&#10;1CPA9soLTWrWlx6xe38TOhbHSNlHr3yReCA07Yo6PHTjzP0Np1jg9+NNzxeCH29+BLsm4IGZpj6J&#10;bRsFgkCQmMWVlf6w1gXfhS387e1tFvw0YtzeeriNvDsRYIANZ5ZTpmNRmLzs7Oz4gJBQUFUm8NoL&#10;bL4VjC5KdpBJAIAEk/ZigFRXrBG3vnSzQEEVAYwrOe28IAcGE49eoZ1OlU+Nqc7UlpJVmtIsHpXU&#10;VQGcvCKxK7yvIbCEJAcSQDhgyMTBkwzmnDGHTSaA7jxzoKQ6Sw6G48Sds+QUmasJClAyBSV8kHCn&#10;cLkjJviCqjvb2LekiWQYEVe5vCEYwRRmC9vYBBHiN5qjIPAdeyA75Am0gEEV9d6aoBsnDmR3mJrw&#10;qNlJiZEALxbbq04jI9xhJo/i7XNB+LXjNEFlHNsMSm1nXuFyoWTx4BEhXqkwLHVhSIdbRPNlgXG+&#10;WFMBFJjCVYcTMCvVdImnqXUmtghW7JpasRNzKxBKd1caC3KqZMtOtcua7SJiRyxYktmDBw/u3bvX&#10;uhTYS01VoAjmOhRhSvky5S1i4a+nFwJ+RCHRuowzRs3eqlwegamLCYdrDOi/oBJlJqeQsMmXM2mj&#10;ZKmTXHOnYBixV3L5kghJ6WDIAgWHWXQ2EiDt5dEub8XLPkcocoXbLkDJkgtqdYH8ogtacXVeQOo6&#10;wc8Ihv9TkQj3Cl9i5LRTw+Za0cs/ZYxko8Mos12KEOJwXDBSPYva6ehomIBqi3z5/c0yszDrO9bx&#10;L5tKy1h+xcKFt/bSBIb9sWmLkL1ikCnxhhPJdhEGWSC2LGW3FgzLa95e/wftu33RBaEKkQuJrgkm&#10;5l7JFGFT4sRFJCKSua50sW3RKwY9ajsmXsWJyXpr/0G6vwULTABkX+GpGU6NaliW3Q01HGEC4JUs&#10;CM0WUjHUxJ0RTdWjLWrDRaI8qj2BoEtZ0tHEtDj1hj3W0KvYuKNp7gjfvXvXFe7GZRMhCpUj7Amw&#10;iGD2iNgqjRfX1Z07d3RIDcQJcoHZ7gp0e3lc/pR1vQ61ekeM6C3dfADIF9J4EaNsitEK4yxLNFq8&#10;Eq/kCtZGUGkqG4tesRA/1VhpYsHBCaHsMyXdvHj0llRCDGIYFUjTvpA/93fNX0QCcQGfO3fO/e3O&#10;poBGIZjjqvaIcERxJJWAMeVqcwfjwQ/xW7du3bt3zycRErjwdm799io8gUAIHjLdym5rjV0IYrTl&#10;4cOHFuVOa+VIQsGWa99MYLg6A4AKiR4a67op29sXmxTrY5GAK/ZxRSijS3kbPeLHRgLYVD5rsrCl&#10;yr0QIWokGA4QWYd4+UjY/VMFkQiPs2pFMLmpkip6maMDukyADnckqjAnkzhFy2+l9e+MWLSFgAI3&#10;oiETrVqXFbRy3TesxCR9W8gWhN6qHu2VU444raFXeebGAmacMG5uhSPxV09co8CxBxI8kCB0mDv/&#10;8mdj3HEhr0iQ7E4jMABIRpdEp9SoQbDGLGKdLmYZiRCmxOvUccERtdocGJhkXLHin7WgKk1JcRQV&#10;n5DZd+x75dhQYxaTPJZUHj1yp3QAU15sGs3p40TUMjKBJzAInBFoy4452KXVMZNiNl2fqk3gkgIY&#10;77wgM1N0olEDxd7+/fvff/9960izi2ZdydijrBHbYVZIkw6CCt6df+D5cswwHHiBE0wK3F4JQqOQ&#10;NV+siiLmGaEMcOFrB6pFqWCPd5BYqFp4/+ijj7jjHYEZFxrGjADr2mW2eClwyguW+rNlzLPpbX2H&#10;uz4X2AeD2eKSd/wgEz8w/1iY+kmRC6GN4NaK5oI0lYAlgBW/0RwnAl9IXP/F6NLBCL9WBFhXJfSF&#10;RthRjVJPH1SnBksoomlFjCxIru00WeiImbMJBratSCVTCKfmyu9028gCPChKaNqIQGywSSo/phQb&#10;EuQRsbaIqGqBhGC+Qy3vJrDx5ZE1GELILPwmouadwRiQ3DiPuhEhw9nNrQbAtkITGLuY4ks2ZV9o&#10;YcCMUgSAFA4MnUd4UKoh6E46lXqrhapA4UBiowoUkXtahTjOLqQaXQXjFY+sMcugc4pt3c/vP/eH&#10;u8dcfisJLPnq2rdvH+SqAmCQQFWBeviVK1fo19L9ALDik8I50l5gY4d3rkGd0YqjLcZSU0TACNPZ&#10;F8J0wpKohISGEH6p9dYEQpIODkXRXna6kzw6dLLGUY+5sJdNPLPpKGESM7o9zIjSFeH38SGcs2fP&#10;uj5d4eT69esuY+v9AbsokIlqTKoHGZdNCH0B3Lhxw5X/4MGDFy9eXLt2LWXtxVeRNDnvtki0g+w4&#10;SyvkqEYCHTQCgxw4ZQqA/gKdvXJql70UXN7MmmAmI+tRWwQnsilkEy5kgVk4qyuaEcs+QiBfDvAq&#10;5hbnLUFs3HoF5JYZK/25BHZkGlmSChxRhTyRfsnhQlTsMoRx+yUbRw4JcI5xh584gXBTcHJUmF10&#10;zJf74T/e3wQgysIgHRvZqtTUVuVVnSkyXCOoUaaxUP/CNXaqPHZArZIQR1QJwCaxYKKeBFIH6ZyD&#10;BCFsTrI5ZtZb5vXfJtVQuOv+rlkDIHkS4JXAPfLLjgLNLDseEa3jyChsgrUYIbU/GIQPqmJFvkjh&#10;9/t1z549cqm21Kjis96HFDy4Yo1rvUAgcDayfOjQIXF5i5YoUmFG8GBjkDuaBZ7AqW2pdajKjgYB&#10;NrGug5tAaLsWozEp0O5CSNDLnQDFJeoqgYX33nvvnXfeEaNsQlIvJuY2msiFXbVLe+FhhxdzFjBT&#10;COLlTqQ4AX45CqvY7lF1adNgdwMFWziCYhC2OppeoJbQi4fasYQCpkJQoX0jjUcGmeUotHCaUA62&#10;U6cGKLCsWjjtsgFbAVDo5p77W8YRwr5iM4Ja2+ou+bHg6idFUHwl3AmTX8kCQ9JRIQtwishEjkTN&#10;XeSUDkaMOIEEKiGoQ8rF6Fxgj8DGoPCF02kC2DrAKJUabylbV6tMcdGtyRoyuaZT9p0gsAVlIzW7&#10;7F1O3S4VwDCe0OEapXDWFiijWm0TcRGQAJYvXgDo/rbCsu3YYIdNltWPqBn5L9/fwIgLvbzgx6GT&#10;UwzDgDFzfuOwUhQUEmBTWnqUMqtbmig8hQEq2KpCO7VdA+lOcqnUWrU1ryobRsRbUHjWBt3fbmJ3&#10;g1uKghjBizeuwWDcLq2SWaMeQrk/MLedcKSlOwJ6CEc8mnBaR+06B9jpkHexyKNwzKsW6VDkfCmt&#10;Oqo5Be1FmkRHx7rRq4pkhCnKJnCilFgpWTLFV5YVib1sil0swkQ7gQpI4IUmHLcjKtxTbu7+ZoAf&#10;NtqjX+TFS9kuwNhhkCOVwKlE+NH8D//wD//0T//06NEjFtAiajniQk9riyzLl1HscKoEcel1/FLT&#10;CuBUk76H/NTGs+2yZkX9M1KaNu9vBBJFInz82O5RJ+nPRezllFpUd6wQArAsJzHmFQ5xO/Q6R9ij&#10;sKUclaksJkVVRisvjxBjBwuK2PGoQfAkQhwZ0cQWU9Vf97fUSpLz7IToPh0hB6YTbou3xEYGQbQd&#10;6dbFgwUp6RMVqohW+iWGF53dYUjkO74wxY4x1qonpBR2BEGecIodlTTnnGsgQQXSKEBIhNxliSWM&#10;wyDHPEo5GCKlU82BZAuDDpgRLawRFPHOggIVLOOai7eYpAaJ7DKCc19Roob83Xff/dnPfubuFK9M&#10;O8N9Y0oBO6LjF54JnAWmDh8+7IeviXpShQqFArRK0JwaX7Fd4InwtS2p6YYguhvYVvog8BaBELKG&#10;AWLCvnAwLOQqKVOYlNzuGG+1PDcormwJD67A63jgwd54gEp21AOnFm0B24hVJ0T12yJwRSVYc/qc&#10;cgeqLeE3l0SAWRYjR93fzj9RRX3KdOREJC6aYvRrxoR3GOojXSHd37ag0QoYkttlI0a7zKESFy96&#10;h2rsww5OmkCCGkViVAnKDNSlLP6jMPiTIhfiSsoOtEamBAiPtAJWOGArcrR4xbV0CCp32Bas0oLH&#10;LmdNOuAEHnsMdq696suJNWxw2t1v3XajdVtMOkpSzDWKqkDKACuAgmKTjo0kfTwwW9NIgCQ0QRWv&#10;t6hDezly+owFKC/E28pA4LwjWYDssGkvYa0CMOlcewSG2nJv70pRO4wu7+5vsGnalR1EwaDaZXb6&#10;u15kUjMRshEYrHpFTY9SA7YoA41C6aILVDy7Pt0ZFKhpbt6m2S91bda6uY18lUSF5KeeH99+/7lC&#10;XFdqWCkCgA0jeJiRLDfc+fPnKfTnzMYubCNZ+/oiOszym2z97zbqqxSmu1qEFtuiFp2IyPRPBWz0&#10;KO8J75IuBaDSNFqkYG8K8WMXg/JuRKxk1SFFV5Wqh8TGzh2ztSxUIAQzfWq48/o06aem0a9No9/i&#10;/XV0CqRApAM2ZmVfDTDomv/nf/7nf/u3f7t79y4+5QKZxS4dk1+Zci7wUAogVIroAsMZl0opkxG/&#10;47ENlUcbZRlUePqlzohD5IipjcTGxJwXqecXKmq2V9W1NR5VcjdII8aQE5MjjqroIFz++y2Q4auR&#10;wFTXU1gEI4ASLvlrv81MV+4OTwcPZazV+IK1ZGbV5AkaJ8RRcS05ObZYtMtIBz5ZB6vTyILriigy&#10;5YhreBinqRpwKknOAHiyK9MKGgUqiRFEmBgLm6hCtWXF6JGXKR3Y5pyD5Jw72C5CXZJasSgpt44c&#10;4x0zeOfdo/VehUTaEMKmoJjVkhgUjkVOu7cEK3yvJIlTml5BzpFiUoVMWf/5z3/+1ltvvf322/Ao&#10;JsXhldpVoDyKC73cCVy+0CIvLOtBLhWWhW8FQjmFVkJNpENEgEEo/IqDCB9OHa0bQo7qblobYRB+&#10;BAIvdsIjm1JgpSpnikGxFBQjyLSFX+EA6UioIpVdRxNy5Ei07dUrC8SjzitNAkQpfdulwIo6RlSn&#10;gnFRCIcdFEFe4kwKBO1CEzJW+QW7BgoPKoDHqreqBWxbusJLnzrhBQBJoYlwTZOAQR9mMQJvy3vv&#10;vSdYJODEIc9RXdhZAG9TOBImF7BB+4Yw+JNSOEk3kKSYwyBAtHT4cWLCqdqQUJRikgIybbGRPvB0&#10;0GiX3KkfbFjxVpYpyAsdsQsZPyzYW47q414JUFqVnBrTB8SOJY8mYqQsC8IRJvHInb2EMgWmkACh&#10;xCXmFSEAyoZOAPBvAifhwjiRJh6htRdIG1lguaPH9f/r/e3Iz/0NJDsEBgWgYETdXAkpAxVChyDB&#10;OrQyrkGliVgr5o48SNQ8Io30Sjh2OUSJczpnWcETi+pN03M5uatcFY6/H1FGFwl9liWIYF5T0iF7&#10;W6t0Z2sUja5zla97m3hlO/nJ+1vdahryRdDb3axU5M6K7JsjnAgfPBikwyMSvOqtLQ54qVGKNpZ0&#10;ZJYjjxLUYSfWUWTFdrswgx+WsYcH9QkYeEAKx3UgRj9zEeI3t37oyvRD/MaNGxYFS0F0NqIFDDeF&#10;REsxF6K7d+/eDz/84Ie4W79PHLSgQuJQWhmXAinGAPAKWOGFQYIo2PXixYvvvvvu2rVr+KSMKDy8&#10;cX+zoHrXOl0ub6FRs6KE+KLMIF8VOaFA0xnBFZac3wRyjHWRaU0jFo2UtyBgSG2pPBBZx5qakEsu&#10;jaNggtmSZGdtmo8+nE3o412zJsKgDF85lp7wYcRBot/RtYspaJKQySt9hPKL6HPnzkkVrhGNmkrH&#10;hAt5lTDrsg4qd4pJtCqMUzEzzppMyKVHUjmqGIIdGEDqnEPlnPeR4a1w0E24E1ElBVItDADrQBrB&#10;8BYtLPBoL5sCrHEwDgMelFQMUFj7w1K78EinxKtIBQEh7/1Hal0P/VNk0eGBgtTwYgs8lN1wopZ7&#10;i1xIhI8D9sXOF2zAw1n94U0K4sG4lsHy51cAgyopOpqRYIB0Z1gEkn3b8QwAg+qEaxhQxFqm4Pw/&#10;lN3prpVXdu7xfQFRRZabopMBEdmy63Pu4VxMLup8SRSlYlm2ZWOB6ESz2dqwAcHGRjbg3qnCKVei&#10;klWVppzf+/43o1agfJIzPryaa75jjvGMZzRzLXATjfRtKiHTQWgqin5zSoK8arzSZNx3Dh+BxwxU&#10;RAb1TJxLMafCgUTUBhaeKcxMAX4qMMAk8DLLmt6AHGZIlFD4A4MiSWEKYy5jtDsIlUCUEK4oIFDT&#10;4t8pdvAgOu7yYjQIQcV6ZRAwK0Ag4acJIVrWul4kwHx1f4j6fyPiSqydWuNbksI1zKw1+KAlFt3f&#10;BC3eymxUO44rqOhjuwBVCJLRq5dVDrQap7IXBcCOyylCMFlbyUvZFKkwHbeDZGc5UtL4ZJAj9itC&#10;Cx7Z8RaSud0TO7yAKkY6ykB+HWTf2Z4+Ck2yvMo4JHZ8BJIRufMU8tpVB/+AYZZRIWUW/EZdIuSR&#10;CkblYxhURBEHgal+GgIqwQQQsuksleJSGOqqr/VooZnQUajeolGlGRqN9YaqiJiiRifLM2OZoqlb&#10;fVHw49tF1Y9v9xZxP1Gr3wUuI/jh103s9jIQVLhnV3U3tPvGwpA0BLQStETzKlcy+5yGH9WMJ0pF&#10;NqXe09qOMsaPvKcpIxLhFTYqbx+pWVCjrHIiX23gs+xYo1fGKwlrmozIrNAYx1LkgBRaA7a4MOAu&#10;QIsn8eXGr2HPuk/429vb6HKWEfAAkFZPyWqe0MQJUxhjwVDFElblVLIISgsNvaJQYxJkbmCJ5r17&#10;9548efLw4UNemJJc2QSeO1kzpUu0tAqEU3Y8GfGk6RUYZV95cFp5e0t4REXNixneN0UUNhspnskW&#10;6GhSfyD2xBTWuNQAbImHVy4585QeZS0lekYOpEcaNA/TSrPJyA6OImXSDJ8MQdbvb6ccL6mbgKzZ&#10;tK8gGJQJXy2V8qVVfM8CT9mRMoE1Qo0vUB3hqz6vjAq7KqnIVKSP1RZHVZJgTRDJBk9701FMsiIT&#10;uBbX9BiK5v7m1JOCrDQvssymNVqaSuKCChVQUUgHFZ5yJpEqT0S4pay+/R7yg+DkyZPHjx+nJsfe&#10;amkA2CHwKGsYVImPDoq0yShGH3GOCoTABi2BM3JUm+iGbWBAFXjHDTKZ7UceQQWKGJTW7m+i5wEQ&#10;DmvcTTjEmk0NX41WAGCUHTUgF7ywSbkUlBRHiLXcOYKTPMqsHfvSIReyIGT6vNRgjCANeMNXFAXS&#10;hUcoOMiamlQwDJY4pvQqQhiBpJoUtSMgsc8pBQcJfWAgAYxBOia+69O3K9+xhKyDJEjIfLE5zMTw&#10;CNoFDh6Qg/D/LdRG5v4mAMAscaBy2piwwKHNSjELfHVd2YGBAsBaGEJMogVa+mxCy4iPAilSHpu8&#10;DnKkcuxX8HRMCa3HAoqYgoEgDVHSpOS88owWfhlhqgTxyDJpDkiBJ2DSAUMcLtN0FetilBSlSID3&#10;kSazDgLPFCOqi7BpJxK8lVALTm0uV/cqCByp5XFFLQuENcYhgV90CkDg2lywAlQ/FgJ0O7p0ve3V&#10;iI/pq3wf9YuPWiD2SBXlo7fWRGVqLiXKpovKzW3czf1tDOo7UQtHaGJEi8KjbAwaIMpbOrrLPd15&#10;nsSmg+4VImVcdCmSZYyuV7g1U8CwKdGRbFiRJgYq1Ez1XOUg34KCqh5NaWoHgfUmtCXXWn5temWt&#10;Elhjlkg6cVB0AMQYQow73IL3zP3dL11Xrxvh1q1bdvDJOwauX7/udld1EgShHuSdX1585AU2YaKl&#10;3/GeGJAmX9QoJIWMBwct6OMHAH4/WeXy5cucvvXWW+zIF19wms92kCytQmBQuWZNXD42vsTFIFFX&#10;7heSa8rgoRdj+FlrcLm2RvpYCjyTrdqM+1KrGgjT4lQiYnB5YAcgjaT+EMG6TiBywKjcENmVVJoq&#10;FePIFQk7DvYVQyeoCWc1jG6pBDUMuOEbYY1xTeUiAdFZMUshun298m0LlUDaUakK1xP4EJLoUA3A&#10;KxcgpZBfa9bEVSFCzrW33EECTyMSNvssCKcuFZGUdHnjSlwW9R6nFkSMBnq1whebQjMR2LSo6OnA&#10;hsCSRIcyGEZPwIChD4BpK3YGCTUM8KhQIFEKYgSm69yrci86xPI17We/3DmrOcUiBY7XYDwSSABw&#10;am4U3jE/9zebBp8jYqzPmxQCV23aQwjs1KueokNv13DuqIXZk18uUO0InHWspyMVJQuIEhTajTNU&#10;q28KNjcbwJhw3KlyinbgN4UL4LEnEKzSl6y+gc39TdRz1Amf5uuvv96lOPnS2Aj0lHf8c62f5Ytx&#10;X7Dc31zQxIlqZNARgOkjHwksMzViB0uOQ4iH/40UTrJ5f1v3bUP4mEFjIpwqigiKUJZEYkFfdOgC&#10;prygAjmMi52pKXsLTSFGFpxi01viFIWmjzCJTNUjnjabAIhqh6l63ylPx5mSETA2BS3I8ZZfaiB5&#10;OpgI0E7RVds495GOBZL7QiAuxgnkgrXDsvaxb4eO2h5ZSHwqyMQAHWc1ZgIkVJVBIQvNU8gaSoDK&#10;SUeY/j7aLPuJuvKRvq6JKPrrnFj+CRLN6CxRirGUWcWp4DVXF1XXtovK023ho7d6YSmL9a+0HDEG&#10;KSs/lzQknl3bnjYt+s5qsG8OeXaW23v9h+xGKACMVXxqLnVOuMM5Erirnj2tvSoFcmFz1OplO2jH&#10;YeTHp03ieMblmr7MSmJpzaaP2Is0/DRvxTL3d5wQl/fjx4/v37/v64vx4qyob9++vbu7Ky9YZZwX&#10;RavaTR5+1YNcqzHWXPx37tw5f/48fvgy0OiHn9CHVs2oCvrShCKX2rVr11xAMBi/fm2D0U9Ka3eT&#10;C74p3biLQE81bCyoAeR71ikqxKYnv1wgIbSqTh16os5zxGbDVjhLK66yNXnlWNhwKC8n9a0wFK5y&#10;5E9quYSDFdWjAXBBjcW6kW+aiKDJpsCYBY7YBFRiGISjm5IRIwY7GWE2oSDZTR/D0QTBOMSClE7l&#10;iDhZhNOXHYI7T+SWgJpHtysICRvLklHYCqj02OQIeEUGBlR1uLuT5tKF6x9zaS2MV0lT+ppQK3pV&#10;AjSe8I8cOcIgF0JgEydiFKkFgxLJICYteKfAI3iUTZBgNIY8TVv396lTp/wQh1xEksKp48qCU2BQ&#10;4aOqFan0U3P3CETUdlQDwsNGkz5+KMNJqs61AJbvMZU1v57CX+fbwYDzkVlHABA45vGPB4UhKOAJ&#10;Iyj1kfDOuLgckQWtLiI7FSinEHpLDQ/yJRZFBZi8UFMM1nZwi3Ns11QiEngZMfgKnJ1cC6GKGqnG&#10;sIdJTy002ZQ4CVWTjOCEWa7puw5PnDiBcwdZ5hR7WpGmp9jR6KBAJAtRfcsRPrOK0PSsyLWug8wO&#10;yTFDOLLjOKoPgP5PAswIpyWFBECPgCoXXW+E62jkpeN80feEVjd5qjSMVSeRyQiiIJQjhIsIvXaU&#10;tEqwYE2knvBTiDpliVUefSQWGLDv6RU1eDDfuLeWVqzypd5gGPERHgVDx6kO4rm10CY68CoG8Hz0&#10;FuHiVVQiFTWQTPkoZDm1YN++RTyIpfJGYILD0RQg5cRHaqpLRERaTTbF0OVt7akp9JeKajxKhBg9&#10;CTYoqzfF460nNcomlarWj9bItxl1qt3AbL4Znu6qFq4El7cLw5SrAus4R3hfLt71n+01vS3WH18H&#10;/2C5y5t4xWw4ta053wRz1dHpmrdQwF5BglUEEi4QW+5KYj0+nU5TmFJjR+5kpMHiFYQGeJlFqanI&#10;oOKvW2VWsBWJKAhuZZYXmWXQR4TXqtgGDE4I52sNQtyabl/3t9sUvXWrH3IPHjywjwqbyoNBdQ68&#10;BRcAKAMYhNwvafc3WrhrCnklBE+nPFW7cJyigCiX99WrV8GARy7s+CF+48YNkOC5d++efEkE16xx&#10;xy9OiIiEIwtuWElXKktJPf3HY4XMNX2afGkQBCJNEVpUjQSHXlEIUrKFHaOHyCtkKMCszsc+u3xw&#10;wJ+6QTdA7hUzXXro8MHWmu7/g6AmI2VYW4jEQgExQoF7pzSMxvC0Ls0HANeho5Fkvae3+s2zSsIm&#10;I+hW2b4K+b6DNSSCLbux1kwhyqu7ZDPaKGBHMVnP/Z1HeADzpcFB4IVTRKoN6dgn6qne05B0OPLE&#10;mEFgMjLuLPsmApuJNRc8wuZgFQ8M79LDr9FDp1HLDgxMCRzV3ip37EFiHIjRYr5mecUCjxLf6GFZ&#10;G6gGtQubI9RkFkjUcYoNTFadIBGYHSyhzTgXHgwEBnjsaw/I+3sjtcssa+VLFFX5Js9sRgWSqcFZ&#10;i3INXnWldqFqwIFqUxRMSaJ4tYdEI5YdxxvWNXYkmB2sya8QwMCeioJ/U+wIx6UlCwA7wp1s4kQ4&#10;ooChr5UsxLwn4RQeCrB5UlbDaoB3VAi5bwYCtIlez6IQIy8QWtMs0RBaQAuDI4zDAxjJHekKSaw3&#10;pbzUNSMub8dFjWH8IA0/WBIOhnMhp45PXRFHNC8XZYe+mhQgkH5/y6AU2MS/QOjb9AQAP3SUcaUl&#10;EcLklzs5wqpnmwwCg73mUVUhfAcpO2uHNaaS4oUH7CwXS892sgkYIzj0TADwVAO6QLw1FOPW9TLw&#10;1iQqbKKxqo5SO+qTAiRp+phkR0GKRVxSX+spHiVUFRF5R5fwKQi5SO2oXrMinZqXpjpxdxogbRI7&#10;THllRyFpMXeA+ebq1Wg+9uPbwpVjONtUil3DntYgeWWAuzk81wt9ER3kIwUTjHDEryOkn2rL0F//&#10;FpJN+gDjuStEjgQuFjWM9lLpY+0mWaiWL/uqyCtqNaNqdDYF7EkuYpHpY6+kryr1lD6CWwwoobLp&#10;Kek2dZA+wqFIoTXnhd8VjhOT//r1624ByHUx8g0TLH355Zd+kdNHqaTwAieQBEje4QcGCR+twixm&#10;HOdUIN7CKXaxiKig4AdMsijzjm3r5snbb7/t2j579qzvAXt7ey7yLrvKFT+FyTh4pUAlCK2qpmmf&#10;HYRQCwCWRuQCWhwqbKw2aemMbEWN+w8s8cuoUJ1hiw8MdoHhqMml6Inc6AcfmWPXU5XjWmCxKQD6&#10;no4LSXoEQ7MuaqZY+FiOR5YeWsV+DeaUsx0XBuNqTk1fuXJFocsf8MqdC+6QksAjcxXcwsQq4idI&#10;IfIEf6OELx0OlZ43muWGNRUgHIJ3E3wa0lNQFCBBPV+ewoGZQfY9DUo2MysEb7kDCZ+Ua4Zyk9+h&#10;RciGiyHrCgeGNfpyzGNIwFDE6kYdwEkBzyKt7GoqpYAKiRACNVUCKu+Vo6cUAxAzWFWggxNyA450&#10;PdhHkfLluq+cul0UXEegjPAbvUMsKkTErLeCDYwjqtkCmfqHQXbQCF41o94UOj7FqA6BdwQAAQqq&#10;MeotTfo0BVsUEK5V+Wf+uW6byBSaqB3hkV9JhAGlZZCXulS+wFYPLHul7GFzJOYrMK/oyI4YQVLb&#10;rHklR7Bhvq5hFmxmEQIhnE0QT3TxxUjwEmFWMMSrTSkvdJZ7+6kAoE6I2DEMCWzo3by/mSqt8phy&#10;ybUvRyBhFebub19b7dsEskDoo46mKMqLTS44InY49ez+jkkfCR0FA0b1JnxR22mfr5ougZNUxl3w&#10;zBJrYsGsTHW7ZGGZBav4KHcws1kpEgv0ciF2kq+oIJjEHjKjFDkU0k+sR+jESTlVM+avSugbvPIA&#10;TN4VSWVMjVg0LojyIClXeEQ5+ai82/QkbKp538vdTP0gMdPqdFOuK9aI9jSx11v4QHycfRYski71&#10;LgzguQs5PO7vxJcJmoxrbRjwqYvli6C0YsAzkmVTEsumZOFZcsuy8iPlujmg/GQh2j0xOYOCDuXs&#10;EMpcKCe88e5VU0IZuOSwatgWY/d34v52c/uiA7mIRCcLwsTeF198cevWLfo+qkn1w75A+IKfO3jY&#10;R05/0i58STRPYCjG8NOfAAkS1LmEur/lxVcK8NiXoJ2dHb/CiYv8zJkzKGVQ0fLiuJYRi+i4EI5X&#10;BGAfWfDsi29dw1EcrtwsYi0RXXyeTdqDd6tsVTS+OEAmi8wpawFDUCEqOHTwbbN+qys8JYYJ+0KF&#10;BnTKNBnhxs9Hb2GVAKBF4pSMZkHnmE1dXWsLPyu1HPS4E57jrAnAmqNLly5dvXpVUpVjxQqtHGjy&#10;xNrBMoeUJDoYiRFVBZKggBG1geXypiN2UXR/13V9DZQ/hNjxFvXUGjHy5DizhFkR+WhWNiPYtJNZ&#10;PJQnEp9c84uH5mwwDFmjEwmKT1w4hAQMGORI0ShcJJdvFU/YlwVgmq1qQk0DiQrrIaROU6Yx4xQq&#10;5LGMBDjxETz8iMhBUSsV3glIXJvsXhFRY3UEq3LHJmzwgAGqhY/CsdZyAsGkoIjo8MmmV5QJntWM&#10;BX1QRWcxndBVARIMzQI4DWXgnxeBYNJbYWJeTvmVTeEgBycyyBQvoqADP4M01TNg6QMDJ9eioIkZ&#10;wrsZIRCDjymoKgZUQw4hzEwxWI84WNJ95AhLcZ5YIy1RLZvibYEs9/ZTcX8rMAsKDPKFnADwwj47&#10;0610KHd/O8Ig706p26YkkCdPnqRgwVSzyVm/8ktil0EtNqTZ51TWaoc2G3lqjCnVJV4WxN7dbx82&#10;wEZ48aTpLAt0EsYdYc1aj7vGpINr+ymQFNQAL9KnIAn7FaS1MIlSzBFOxF67odTCRxWezvOCK4w5&#10;KHAzp6/v0i3pFpWuCiHdkfKOiq5JaipHJbsmHbRujFCm6ayFHfvpo9ed/db6H0rzO8pk87Q2nF0Y&#10;Rhw75nA3rud6/y5i/WfvbyPC224L8Hjkrq8U8CvpFo7X1MAjDSGeasMTq4ohqdeq3qiuTUq3/JJy&#10;3UhB6SQXk2selivcq1Jj4Yl8p1QF44Rxa+5ktgmGHDiFJhxzz+WNEDe332+CRbIARYd2a7fY48eP&#10;t7e3BW5HGasoCKc8NAIMsuC67T8Rj3maalgl8ws8wGsXLn9GFSrzR3GSymCucByycGEV1vb39y0w&#10;iWpDQAgM8t7I4kKPeMIJgKT4SLxqOIPKUTRuCkKwGn5PCLE0ssWQGCoszpS1FLLFLk+IaHhpG4e7&#10;7WRFSiykhIMiBKXblEFoTA0jhkEf1Q3jLODOPiPYaXiZSl3hPpKIY5/4yH6WHYcHHTCYjHLpS1bf&#10;niQYlRYNTVwQC6K8Cj4iokb1VDrAsC8QHt2X0Hq6a8XOFKfy2qwn6p4XT+6wQQEeEQlQXgGr7ivf&#10;pVTXPy/KEaKIKmeQqeopMPYR7oLpviQNWWB8+0EUF2JXoPzyjmH1UdQCFB2ptljztKlc8N8I9lFd&#10;kjhRUvWhU/Slf5oN210SngQS2OzDQFgW9drmyz8OI3x2hEa6vxOmiB2Whckp0iSLa+5YQ7WEAiYi&#10;cSkwokI0hk2Yy7W3asa+TUbkkTsGpYYpyp44x6F9nDOLw5AnimpEWt1DKooFUbBM+GXZDkFIHYIN&#10;Nn1EVL7gafJyikY8CA0zcl1q2PFsWMBJp28hUgBhZh0p49B6ViQssINnxV/9L6W/ytIJ66Wb0BGR&#10;1HT7JoLyrHJwLqHw8A52qWGnJs2gs4lTrMkpDDQxDLy139/ewiYKMxFRjLjU4cSGsSWV4qq68CCP&#10;NLlDERKwhK5C8yQOWou98BlxxE6oEjA87dBnk44nkZSeTUD8G82qojEn0oR+OgLhpWrERhg8rdvk&#10;Il/YWNpspbT7W2GMWpojige92NO2rg1PfSdYeLp3sWThqVaR46kYsEes0+xUlFJObHpl8PZRT7mt&#10;XQy89Mvb013lOrev6botPN1kfZdyhHSjU/Bs7VVCjb7kkpBwZz53yjCx08euf5kVrLrazBpuZc0z&#10;qXqVNKIqDGmyTzNRh9Gu2bGN2/I74qC3LFQexClrm+34qAGlVa61EtLABrL7m7i5/cxFjnpAnbei&#10;057C8bv80aNH58+fF6CoNbiOAJJN+VUAEsoFkvtDb4Gz0DBXVwIRHeRgqxNQIwEeBQazBUiG8OnT&#10;p+XIcR65Y+rKlSt7e3v2MakG+HWkSdJA8DQikCwi4YSZX9J+beUIDvE8gn+bkETRmpk/yZYtjeed&#10;SXH48GEdC6gd7ICigJQCIlIQlaL3RAc1XBSbXgIIuQpIpQKtPehb+MhUnd8g5lUiS63+6c6gHGt5&#10;8TRNYJMGANSuHhAwJOaFbz0PHjzwExwXbMqBQkQEGJCjo0HmozqQACz0ZHDuJBhqWn4BgMQmwEwx&#10;CDPX2qwvNy3sC0d6YEA3oh1hgXFssCw6eYLEWTACzKYcOIIfVYgxASoU+/AI8/X1/xJhTIAEhh3D&#10;1KaPvHDKu35TLiygwg7j5ZJrMYpX4Jx2zYjdRx498aMsABM+pzD7CI+PjssgO3jgCwD3QX+xin/h&#10;SLrorGEWvt9AJoXwoeLXKwfpkJXR5e8LWaMs12pUMUAOlUj5oo8lTQKhesAkaeSB6ggRl7VNr5p6&#10;yBROVwW/dMRIp1qqsssg2IqTNHMJ5MQrX4bcW1wzqFAJF1LDQiUhBHaIHeSgSPEQ2QwGv6LgDoGe&#10;1oBBIjqlQmhWe3bAc5Y7ymw2lRDOuB1rYh/nKgFO2a8dktY2gfeEX1CiE5dFl3fie55SifYwYwk8&#10;ETGLcEnhousqYYRQAAAklOLBgln7FsB304DaH6oLRLAYE50YORJ+dSWV4jUoul8dF1SToTCj10ev&#10;rEEVFGzUiFcQwskXcjhSzMwyLhZePDk1mo1LT97bTKwpd4Qvdtj3lE0YuFPwwrSwo1ZLNL8wYBIb&#10;mLEOYa9YAMkOO3AimREzAQCVAINyVT/WOsK+tfIQe5XsY/WMVTRSs6/abaKUvqbQyM00H4lOQWD3&#10;U3+9Sscl4aNBZ9EvKO5ojnTcDf2MHLxeL2kKsMHsLHHE06ZXFrA1WHinj3Mzh6BOskpfpe4VkrtI&#10;ZApXqsLTTlmzbrb46BTCqz1kjviIT8TKiI8UShBR7RLhYzXJCHfyq+niDfKmH0L8+MaSuLAapQJB&#10;u4W3Lmb3AtIEmI6agVD2udBNUnPz5s2HDx/6HiBwZxWYMhajcIBvGBJQrStd+3YUjMDl2rX4wQcf&#10;gORrlsr/8MMP/aDvv5IpswjnRU3WOJAg3CmOtKdBQcEOzAaI8vCkJljNKOqZEtiIf3Z8fEbwBtsW&#10;bdJ/MOTQoUM6FlwWWffVD2UiBCWKdbiCthCbNMe+hcipKUEFhDKOTRbZclDlEZvQg1jXVQQaBh0M&#10;dmHQZ5lYINpAkVFESIwiwwI7okUEVL7s4K5+RoeKR4EcNEMRQawlRnSFChWPAmGfO46UFPB25IYd&#10;FphSyspa+NwJasSmclETSooLnKpCtx1xnGWcQkunC4a1njpZ+Cz4zsiI2AEABmmAgeF2MU1YixAk&#10;Hz9+XCNJnmAdUb7y7bghwj5r6sBZRlgTNWI5gtkrIRM7CgXbUFFTiIL19JFfghaJjhl+JbQUYx68&#10;GsymhexoJ96VLBjM+ugVqFFHqHkyzjUYOEQU/mFTA3xJJeHLujQhJzK7GEAta9ZeCcTFgDQ6VbYj&#10;xNoRtHAkCiGwGWkKBlSCzPKbiEiNCQoSB6WVBTnKApIBi0nWhKYSPAl3lJUfhCkD78kOtHYoQAsq&#10;a2iRaB+tgSxqxus0T8Ybf+3wGIcESAQic6RhR8IvOkH13Ly/fd9SPM4KARgYur99lI5maPYZSRhh&#10;ViXAAJJA4FfMZpO3NsUlXhRZnzp1ykAAWMoYpyk0/BA7fMmUljEu/aYROE3gxaWilnw/vTgtxAtS&#10;ebGwSS14PvKF2BgmwzCPkHChBRSDGLn2KpnqErIywIMoABB4/Wif5ZBQ4NQ+dzCoE1QIOfI74pU1&#10;VLDFno+8KPt6Xz14WhOoiJ3EfqLGmgAageBNCKoIS0aWp2tDOM4aazrFRzeBfbeCy4mOb8k+mnIm&#10;sMlm9HHnSTmBhwXHPZ+RbnFCjVPCgqfjPc0TCwbxGQbuGNRiCJFusUsWQSBuhU+0g+xUwFGNroq5&#10;MTJHvDVUmx64lfFEXuKZQhWSPiPWqJYdr5jihS/VVbODKhwg+yMKFCk2rOK8e4EC2j3pXLhwYXt7&#10;290sapHKBSNcKIw333xT5aPl888/9zOdEXctHXNG53KntMQChjIgFgIJJFQ+1j403XT9mOFFmlzh&#10;7m9XkgnZdwLwqkxjWVJoqgRehMaLt/zCLzqiyKnBqeBRrRmpxWpUsGMNxqbYQddWbo6t0v/QxhkN&#10;zAGmgFOIyFXu/aGuH+imhkwUXlXOh5rAL0JBYdeUQRYQorXDiNFm0WVmDSsQEqmBWcMX/Zqq7uIF&#10;RJ0gfnUGj2d1jKadnR0LjuTGAkFciKULwBMdup2XAowOgHMkE2Db8RZlgMGvc1jOnRzUfiPdJQrC&#10;0xE15+ZW7giBVhSscUoBkkSePLuHlCAy5YyaYoIEKqkCA7FMoQLz+MTAkSNH7MBfo6oz/VxRIkQF&#10;0FRYTLEQw3wRgVf31gYchmsb/SNqsTvFr6ipyVq0mG6ySWCocEmZlYXXXnvNEQwrU1EwzgibcLJJ&#10;p56sLkEldDKLJS7kyEc6dnzkFzbKsik6/IjUJlaVRyFQsBast6KTUx/LKUrtRAKzXEzBdKupPQwn&#10;DWjhU2PZWbXNpgVT+apDPAm/hHH7EKoKxUCTL8ipeQVnorpAgk1JU4awImeBJn2nmnFk82NsxLAE&#10;oRGfFkmU1hdeAS8KsSD8+ftbnXgrXwBzDZWSkKDpTXYoLBN0FWxIsUQEw1xW2wDzRZMdJIhFRKDy&#10;aOqhTjgYw4aMlAs6mJTBilN52GGWL5gVEu8Jm8B4Co0XkHwUvmf77AOMHNyqTJBEIRZpMk+6O3WQ&#10;SScRNewI5PQbeXxppZoRAC5w7kkES8EiGHRoYlKABGbAHHeqRKCI2HEEDNEJvIsZDKiaRVDp6IaD&#10;j01k+gSBdGgaXI67m0+fPu3OwJWIvDK1UOcmIBRc4f249EWZDjFObVJjln2m1rv74PJmlkdPCl6N&#10;yFFCh2hYXnyk6e1Y82xhv9/fegFv/ZCQR4Fjr1yQ5+9vLFkk0ufplITKJimtDCqGEZT2ljQK6jt1&#10;SL+37XOknpUZPoVZFAjpz6uRWTXGJP4Rbseajt/BBIHCF6MmBa8OEuO5c+e+//77jz76CM9sIsRZ&#10;XVwhcR2SwBRa0amN2gcDHEmWbPpB1bcKP/r39/fPnDnDJszAIE1oFk1+jlQvO+pfdMpb+3glBYrK&#10;Rxi6v6eeOYoKT7QsQ2RDmiFbfGgJpez+9nVbZTvGnIyeXf+D+EgE2pjwi9Bd5aehqVEyhGQhkYJH&#10;pa8kOIUYAiyIlg5PMAHHpleNBp1gCuClPq9ceGG53xkWIMEtNjZrj0pWFbplP/zwQ9a4gJ+CbKED&#10;Qc3QBn10wOapUCDhiEcMEgdBkgniXpQJ9zcRuMTzlbtEiSgFT8g5Uqamp687GGsQ+Kim+ep6oJym&#10;XNYzYOtSH0WqmBQHnmEQvpBxC5K04U3shw8fZpCyKtHeSs3dKR0iVdYCqaos5E6wVYA1CzBgAM9C&#10;1j91Ghmq+e0U75UIUzVeXUfHR8rOurx9aYOZCxQhCsNKqtTLr1csYBtdeMMV2DAIhwIAjNMneaEM&#10;JJEdmmhxEFGyuYy99baGHAyRkipHOPzy4qPoLIBXwWzCqTORJhGeLVBaITWdweDXQaaUn1gyWEHW&#10;aTjp2u4W4QIq8IC0Aw9fgFVRdhQ5ZRMhhEyxn9ApXk4tPBNrhE/vsYlGHJYgshbm8jc7kW8Hh00N&#10;UYhFUJv3NylqpxgHDKsxI4lNIrE7mx1PYj9skFDWXKIIhlfsiF04XtFhhzWE4MEY0ubqeW2O5T7w&#10;0cDyVJlIEBQvVV2BCLCiKlJSEQ45KI0NT6zC7wmP9lFL6k3X6DtfmqXDfpkqCz6C6pkwhRxfqVWs&#10;kDlSb4RxkWKeC0hgw5uOM9OqFk8lFOBpGQsWuBOpe1SdKE41o5fVuaEBFcEe8ZGaBZAKrHpGVH/E&#10;2j9s627uSm7C4E13o1SAPhJt7n6yY5rpNU+aeMA8KjDsI6o9WY4QAPidjBBJ8ZG+BZv0XRLO2qzX&#10;WJvfIY7bpwO5esaAwEWNJbyhS/h4xjbOKWBYyuRONmk2KDwx7OmUsx0n8p5BYhGf1FJwRAE0Az19&#10;rFQIv7xoLmzDCVv3Nyb9hnF/+yYEth37QpARqUE4Qmz6KYxtPEuK4yoKbPbVFVa//vrrP/zhD3fv&#10;3pULgSPKQcUjwEoRvAADCW0izKoXZmqOyJ3fkJC4vK3dR2wa0QCUffjZNGp4oSMXatVZxvUgMr2S&#10;eiCb3oIFA9tRbUJSVrc8QlU6nhFBbZUe3PnNR9Q9uHyrEl9V1BxqRKLK3dwnTpzwfdwdb6Co8rLo&#10;iSN8uVZdNiiDQ0okTJ8gwpoLDSATqkd9m3FQRkoJ48Js4qUhZaGjpJZ3xSd4xZfImcpWfE7BIPJ2&#10;6HR51ELcGawoI5NCvgTIr48UMKtb6ii8A19N8MJUFc87irkjPsKjDoDEg8vbFFin6PJf04QZ7+oJ&#10;Bn0iWOKsU51VZ8CgBXuQoEWSRKFiUAqYxvARpQx6pdrU4oULF/r/5aldoVGjkKbsSp9NlgUrQHw6&#10;WNQUGkbsE6/kwlN+tUf1AUNPmyClSag52L0Im7eixphAcGsNAO+MyKN0o6tmEDuKqiiSd8AoezqV&#10;R+KsgyjybVpnIl+8fgogSiwqUJFInADF0g5R5Vx4qo0qmxcIG8dSQCwQaLMr3A7GWJBKIXTXegpE&#10;rVo0ngTFUWtP2JoIFsCLgjuvYICKglwTCx8ZZ5m+J2w2oxQ8VBMfR9hhEBUIUYoqP8JlpwSJyBNm&#10;7CmVkZ+6v4m33GEV+YjNsoSWgq5tleNy5aLiqQbQaHwguWnloFfCFIi4BLuW0nKds6yYNYVGI9It&#10;WfrFwkdJkS9xcccFPPkSGsuQTIDE2iZHvKMdbAcJ3kq6p1rirkvLWoXLBZ4doVb6QCLlUd8ByRTX&#10;mpGgCxiuJzQu0GJz+reZ5r5XLQBDS5/EG32xq3lfIxiHighWidbmnjp9BoW1ncB4qm1X8o0bN/b2&#10;9rSwu1mpq3O8EdVu3HeLiE6MlN0HLgPTjIJBxIVIvY12myY+X+0LvFfhISWIX6987AjwTKERQpto&#10;jDdx+egsfZyLXWpKljUGrNUqtkcUDFHDFdhIpxzpOvCRWGSTWJCV2sW4Aigjns0EYuEjBQteanY4&#10;xQikQEwJP2OIiwmTCBQvKkQkXoTQF6xvS64trNqXESREC+Yl4re//a3f3/2D4jalSYoLTboBgG3G&#10;5kF4T3/MCEq56g7u/Fh98ODBtWvXLPoJ7vqDzW3CabXasNIjcgqGEtJoyj5TBou8UNaADOo4RyQi&#10;F+ocpM1Z4fm8bDkjALhVvGpW2bAaTALz49vXCoywpb793Ny8v0uVJyiM4Bd0uIGGUj7YkTnBAyEZ&#10;MoFHZoXBI5swlWw4KBtGWTZoDClBgsGgyHHNPiISZSfCBgTXZbcy5aLOr1L5ooAR06rcsA8SPMpC&#10;QXeQC+C7P6xZUNPMjk21bmFfaOwwAm2/TS1cHtgDm9m8Ew1Tb3AEjFpRYahwKQoTcmsZEjuDgmUH&#10;FcvNtt5t6NLw6kNLu7n7gwG8UWNBUolSUHndHFwzJUCRKgL7kwLPitLBGWrOckTZkyYMckGZJrGg&#10;1v3tzsCYXBheYlFt+KTvIG6l274yFankegsPloBxiilmLeh72uRLdPzahwFUJOsBYeJfWwoWe0xh&#10;AGNc0PEUILFQ60qfd8eDLSh32NzfpFrq/hYCYqVAAzeFPYFMUCockDzZV1fEwj5faOQCdcDbhwQk&#10;QgEhMHgKFh48ZNbCKQGWIFmO5BEfkdDb5iB4MiIQ3cSXfJWysuDqVepKTizP398lSO0xIgoY2Gcz&#10;g4z0PYBZRpiyySnX1OjDL0yh8Sg7xFv7IiViESybOI83ia6e1bnRo8L1RTcQBUFxROBRPPwyW3SF&#10;k9gn9rmLeQfxPIOCtdpHJXjqHQs9CAwvaoyCzXoTGE8fFZI1C8xixjRrjHANQO4qGJvKQ/964qoE&#10;eQJgLiWRoA6NEa6rh8YRdwCgAgk84gHaJknfZvraYW2EuqQNd3ez8nYxG2VNFXPMzLHOYMouHr1g&#10;3HvLLCo2g1XAxD4eJE7VUdB3jkMyGSHW9p1idsRb4ShRNi0gFxfjrAk2ijyrPSxhRqGqDQlaumK9&#10;VDwpqx/KFJJKt0J11itic6nj9auAZzvEgk77xHHWOFqKbxVZ8FFbRTiQAkSUa9IFiSK/alzSiBKg&#10;cJSE7NCHTZjuZjMEUVKAc+T7eObMmStXrnz88ceffPKJW9ycoYkBVCiY0q0AIMGAEi2KoiPQqmqt&#10;wQvOnTWZHz16BAn7vMivn4IgSaJMoRer2gf4Eg0qXyKSOAbZ585HPSVGrxodSs70iGqQUKE1cMJ1&#10;5DwjW6WQLQPCPWRGyIRjGEGZbzq+VrDrrfv75MmTm7+/+1JPnz/uoeFbhF0eXLKjMbxFsQAqIIGh&#10;rCJAlmBoisfY7XYh7CNRqMJTjqjBOI6wo09Y4BcSANSW4VJ9E81AvxaSddF5KxYw+FJe5h3jQE65&#10;d0prcYHr2qkOdGtKlY+1EKLZUXMs1P/ubzBc3qYVtEio1FhmgQsAnHLcKyGrAzE6K17kSABUZop9&#10;148SsYkcmHlXc6oE/2CwxpRAOMJMCXacTZsIkXhrNWffjhSAilj2iSMOYhhm1GEYAH4VBzVOrRus&#10;smnR0O/+BthbZgETiPLFOZviVXaEd88ilS+53swvSI4nAKs0przCoYuHF8iRpgfEKBfi1ajCNx81&#10;GHfKj03Tilhg0hF2WKsT4DSvf+r+NsTxwJpUIlaVskDAtgZVIEgQFNJQAR4vxA77jCsz+w0UFsQI&#10;gFPF4pSPYxZaO8JvJGGYmo8jfNlhcDqTF4KoEbwpM6GRJiO6xPL8/S1YCIkjAAPJZqn0dLxsZsSm&#10;SuMR/6ECVaROAWPTExKv0CIQ4Qi2oW9HmEizQ+TaDUG6KtBCn0FZ5pSvvl5zVzjB8CSFY0EZS2DD&#10;XL3ZwaT2kSzFoD2t2VchRI211qS6TLeqmQXE+i3Zuk2AIdGYSmIThtDYXwle1njQRwrDEccFpXF4&#10;r9KIiBT2mtXle55X1PhSlk4BA4mPQPJrgLgzzCgLBtWzSWVwu7AVM1nG0ypwwi9AzxHK2tx866YX&#10;NYalRv1zaviwoC+8RbjaA17uwAOmFAADCeM88rKQsv7L0yzniwKbgpKswIuCfZlFS1LhYaz6wZsK&#10;586zhWRZVCcjjtDve5vsx7BNxzNrwbJni946Un1S0A41i3pQfhZ8AabeYqDwXd5+1Vy8ePHevXue&#10;aG/0UWbEWTvd7jRNEnf29va2KUp2d3cbp74eRRHeGK/+VUKTEAzwDgJ7KpU0F8rAKVnY39/3VaB/&#10;kw29SJZ96QNP0umoGTwj2Vvg7ShL5PMFZx1h0dWp9sBQct5iuPGuhjenhOfzsiXBIlEKUJoOzWsB&#10;2OHb729XOMdyc/jwYV9p3VjUtB9x39s8duyY2IKCx3zLATqskQu0IkOZKsSXNgARMpg4CplgNFtd&#10;TbiTXTr4UmoKGu/A4MtawEDqT09nxSx+xaronxfEqVqlgDIu+goCp02Wve3ulwZf7qR/uks+fLdC&#10;verpm5pYzDhZhNCsQYXrsDGKLmmjAwYj9JHGReNeyA4aJU7BrBrAlh7VzFQ9Axs7CIFNX8Ej3vPn&#10;z/tOpzjgRJ3A41mygYlDoXnFC1Z56a1N9mszXoxO3LrSYJZiggR5FEuF4iAMTVjwiIUjIIHNi4Sy&#10;jzERQegtR3CSKrVgraUbNm8VwFJia/ERoVmzQ6ylGBWiFn7GnUIUF0WnmgWFSfwXO8Hw1I/Q2Amn&#10;WNxkhUZcct3fnt3fmYLQ8bmErBWP8LHKprggRAgFhWfdn6xgxlubjoMns7CJzilnvcI2ffA6qBgY&#10;8ZYFKRAdNTukBsljnUlkgQBpbb8aE5rEiRE/uBIjuiYiz5GKCkix4I0d/SiVjeARO9LKGuNc155N&#10;c+HAhlIA6AAsilgSFAVrxglNpEmQTRmXDjre2uRadNUkL8uoXm/NNbg//ekOGMIhQhNpVNBUacaL&#10;suRduvWdHtSYXTNqwEI7602b3esWxMIrDZKC7jMiYBMgs8DwwmbpsLbgFFqh1dqMGAIsVN7CIWIk&#10;RYclytaQyL5T2pw+d5A0Lsw3E8AdzDsMxCQJGGULT14sPOlTcFCYRUrc+jqd2G9O8isQB7uGjSO/&#10;ZGAQmhrz1hr+JMvOGlxMOWUTQvbza4e+cBj3CjDGq3PpQFRpKkENK9WFsVoDaZ6tZbm0JtIts+qN&#10;WEh6dYt/C5bt+OjZwo5X6sGTRzowlJ0yRYELNYmE0iRHiPUTCwlugZs3b7qbRSpfyrIqkiA36Kef&#10;fvr48eM7d+644z/77LP+jbLuDpcICzh0EC0IwQBxUAtzx3tdQMQ1gIFEiAU8csHI/VXOnj3bjyvw&#10;ZN++S8T3DB9LjXSUUGzbaTZyxL7YGbdoetgXiJZM6BBgfur+xpVXWzWA81RZ1EVaCLMOY+30+n9q&#10;E6HEuKfNsn6jmya+arm9XnjhhRdffFHjsVh9M1WHQGOtB1R8lc2gAFQe37iQNsKvjyaO2cSv/V4B&#10;Q9hRcIL3rVYOyoSeESEA0HrSV1USyTsXRGKqZtGhT2sFTF26wIBHlqC0a3WveZDue5mDndJdAEsz&#10;140wmeMUj7CVzu5v14Z5ygULGGCWQXNtmQFr5xPwdIV+IBaRoz7gYUqYit6tw2ANA5jvcYL1VLXw&#10;wNmsbIDCwyyesScWbwl4bEocHSRrMwp2sMoRwRX73XAuzi62hrKzMggMiX8i6fRhq1wYRKPmp1yF&#10;RBdgBCREFTJIbIq6+uOlJmekdBcy+/Ku3vqWMJPdpo/NAvCkO79JiRBarQVJs0Y4I2opYVnFigU2&#10;FCEQwhLKFKiIAok1aHWvSIWpVOyz88orrxw9ehQeTh1XWpJrQUEUcwvqwElK5EtxjZdxlu1gjBcR&#10;WdhEy6ZEcsrOxpjj1YkA5eIgqqf/aF7io8yiCxjRseMjMjGzKchcW2oZqTQhkSawsVGJcu2VYAGw&#10;z5SIZDYFyuLyFHsEEguaQhYUC2J0lp2yDAmxjljhwBASjmw6ggqxA9zf37366qsC4UVduYQasn0V&#10;Rj7m9aN55dmCGlEhPtIkFl2N4IEKm2cCJMviknqmssO46iKdtbAjaqWy1vXyb0AwBQDx0dpZTk1t&#10;FjjqAubU0xwgFt4CjB9HGMwm+1rbEU1tJAow6aw2J2Khg1Vo0c6pkuPCF3q/LN1PAKg3+6BywSY8&#10;BH5PkJjiwqmVj0VSIGA46OmghdB4kRFdL0EqTWp0U0Wl/k0kmZqSJqrdU4onvxY60UGVkyl27Duo&#10;2BomUuw5Qn+dNAf/gvWmqHxCQdnwhQHxQisi07g/onANo+Lq1at9UQPPEYxhyaX+3XffPXny5Jtv&#10;vvn444/39vb6Le5mJf3dhG8AyJQg4UuQJ1EeVaPWqICFAD+QWokoUdGpCjAuXLjgx/ejR4+4Ywo2&#10;nLuhAOv+llw5lVlr+tbyUj2ICOcRKHxcGTjKUk6RLGQfk6ac0CA5YOep2IQQ1K0K1HlZwZq7Tc5k&#10;zhnOkCVmoOXGXWXuy6u1eKRZyx05cuTUqVNwMCIS1CgXHYJNjLi8sW+nAlU3MMlfw1oAJIhs6lsL&#10;XU2AacbZES0jyhQpMuErD1RqVxiggoRiymWai25lTh3RZloCg5pKY0DFsjyFigJaq3g6EsCsNd7d&#10;+nbqJeEIBEXAYw1+8Rqpbu5+xQIvhQoCmYQRjPFF1FbcTikjVkSeSCDAo91bA1o4bMoobL45Xbx4&#10;sR/fjItIOkhgKgJESTMvPNqETRfZ9EopeIVA1lDd0LSY21GiEU55nWzLmLMGgxpi5QVCa2pgW9th&#10;UAmWRJr00ahnbIo6bIAR1qAqcGqAVYXwWDMlZGbFzoVrqZsJA30f6qPqOnToEAV21hZbhC9ORccs&#10;C0RowqHvql6u7lV8JOys31WWv/+GSiqdBVJ2LDxtsuMteJoBNoWESa+0E+MgYUm8GJYIwaoNBYMx&#10;UdB3ytu5vxn3qruQTQrEmlolTRn4anvtxD9JJEeRj1CJXfosYBAjMCPd3IlI7VBwHAYRSTQSMLMp&#10;rDWP2K+ewZZTaEFSM0AKOQXh0GGtzCKKPjVP+2sl/um72owecQmTHRgS4dj0lk2xBEAXIIdr+zBX&#10;A1Kv/j2tnWIczy4hzMNQyjj10abOJRYjPuqaxEdPk33KMimzSkirkoYSL0qaWeXhlEXrnkTrMe5p&#10;nc1crN8clt+73buETQZJ04AOZU7zrikyTsGobLI3dtxD6soRXrhAPkrlxVlOeQHV0Nve3vbbkU1i&#10;P2vB4yuE1ktsq3c4BUvHvgWxKNiELxmUL6mRCFWnTrS8iqqu9I6SgERaJUVCZY2UWUl0St0qUQe7&#10;F8qvTc9qmFj4OLK5rzCyk6kWkNjnSDehDlSj2AzHFer8qjl37pzxaC0iCmpMIBT82v71r3/d/8XE&#10;Be9CxRt68bz5nQk/eJARsaOaBdWFdpEyZVN0YARVREIzXrQhxvh98OCBX/nub18OfKXoCxwXxrVv&#10;CUBKLneeoEoZYDxKjeMqkCOhccG+SHlsYusg+6geiWS0UFuZWwQk/ANJeUt6aATa2nzXP2aorxsC&#10;EKT4lRHoNoWhAzMnYSZs35fVSjerLyYQw6pWnAXXzMU+6KpQhUHPqyNwTEFwxKwdVK6TYflHEjzF&#10;KSoKaJVIHPFy7dq1M2fOsKbmXJ8ml1PYZ9kplZ1HvqbNVD8GPSW7OwBCPaYmLLq/KWBcE9ZRPko2&#10;TfrMyjQvnsCgC4MRAoC5qda9pcwjACVJPTXKpQFdiAVYUfrIgo9GFZIVcSlRJTpHON4C1t/cqAbV&#10;Bp4o2CTse0IiZUxJPEc8WjDiODI59ZFCJQJqfVXPEGzLdaVj/lKG37peqjisC5NmfSV2juSFX/ht&#10;co0uaPGvB3yUsgL3JM101mr4ZxqjaY5APLhv8KmifrH+bzFRgZ9jx45Bzm+B8y6hkggzUwLpSgCS&#10;vlmz3t2LLLf3en/rOiIEjLGgMCSUHcUJM6L6TsMOHU/RobovTGkSmVU8+lCFGBlqRoCIKpvd34IF&#10;MhKYFSMFwdIhwqeJimfubx49k0iOn/BoMU8CpNbD0shybz8VSS9YlNY7LNBxioURdGEbXdItOpgB&#10;49QTtiqKX8RCKEB2op1NQXV/O9Ww81aunRIsEReRqUKbeIlTNC2g4h3IwqTg6SP+y5pYGj5Kwqny&#10;xRcActHFIzuaVM/qNWKwJH1M+qhOSjc7ibVN5Wrm1vK+k8lmVx1O6neOqM0AMZ1TY5YCOxbeegZG&#10;tVjQtGCWWBAgWcO28PGJH7E4aLwYqt3fzXpPqBjHLeX0sYpzm14ZAkZBf+PrLbP24ZQgMXIEBgCD&#10;2ZHQJnRE5FXrJjNla+HwogZUoFwoEt2koiotSbFTpmRNSctjWSZKxY4SmnKto3W3TU8iubLZ5kiO&#10;SMVAOZn1+FJvqABYRPKFsS5Fdw02cCJMbOBKKZrYbtavvvrq7t27Ozs7dPzalj5ncSJHhcyaRChp&#10;gXDkmQucoKK4FDAA4oJWUKIwXgB2fHd394tVPvvsM1PaWJBxKZBxeYTQR2lSM8rMVeU3rbkBBgDx&#10;r545wirSMMBdHQSJTR9H5CWGZSdlYlGLgbp18uRJecKvFxIAqEnRRWKHJyCEJ6kmgpNsZddapx0/&#10;ftyYgM+Xnf5w2zcjPFbuKgYpSkT1+KjIRCVUm405IIYpIgDK3gqSWCtooYIrPYrY94ObN29yhCww&#10;gGGHFx8lgA5lO85KFbI8ifyhr/r2hGH+CgQkzy74Nvu6RLziXexGCaj60ILTCh1juMISZlw5Upsj&#10;MPLrLH2h0adDLAQCM2WXSv+2vX31gUyaWMWG/oTQ72/f5hSrqAPDLEIqPpEyJX/i5QhjfDHlzlNw&#10;SgFgb1lToIwTgFcUi7vY5g7hlU4Bknp1TcvyT+ynDDnYlPniGlRFwiZy0IU9c8Qacm+TZpD2Y7yW&#10;8OTFgkEge2Kyy8kNpJy6bjW8HbGoTH6hYr9RVbuyDx4A3la39B00blBK1uFz8GeAQubUKYU3nWyh&#10;JiFkB8KQc8G+JhQU5vuRJDrFrMBKhNrGNkhck477yIIrDT+yI2oclk38EwvEYmAEJAq9JSjdXCCn&#10;fCFHtdSYunKkAJOmrUjLCJbgkTIWOuvZwg7ONYgQIGRHfhHIqSjkFzBnS6VYkKbe0OKITcXmqQhJ&#10;HynLqYMjwmSteNUkVp1ljX3xikt0kYO9hqMwITFeiks3WTCLSbHUTbImBSajpPQ9W6Zsyml9Tc0c&#10;IPZtdqFapGCTjqdUSn1vLXy0Zrl9x4VW1Fx72rFPITt2jMTsKAwl0QzxiqaFCrG53OHrn4dzWm30&#10;FcRHB1WXGnM8NWKTOzxTTn9pob/5GynIrCHsNnIZcMeOYGFwBFqptI6QSBAR4csrRU4Kx1trTx8Z&#10;8damp3KVMokgKkSd9JuEaCUVWKmrKOmjWS930/hoX06lcpkyq6ioGtwpH9WeZ/1O6HvSWXUP/qou&#10;yQthVoVwoQyUGbTiQpTBWHuajS6a8+fPo06dqDRqFPb29vzyvnz5stvdZaR/owJRUqBoaRJmFaQq&#10;VYqK1llvsaGFvZr2hATscGJGmEwxu7+/71vC119/7S73E192VAj+PbnDMDUl4WN/WtC/UFCBSQEw&#10;UsxvwQpzuo/fusMTPDxwGi1RhDdpskPHqy1D06D0O1LP9IW9tqfKKBxIEbBcestcFpljSHZPnDhh&#10;Sqo5v4xdq/MHCOqsiq9cUCM8m0J95513FCJmxQAEaphaJ8zyc0ow2FS4giQyp6whUWeO+L5z48YN&#10;tzhUGOeCR65llH2FyAIKqmNOuW5aYc3Tx+oAQkg0my5SE65tQwFydDNIAfWMiAseIXvGJqgowmDl&#10;iBPSP+UEJzwNBU9RiM7YNZ48hRlp6EU1zg8dOuTLE/7dPTa54E4IyhFRUHkGD05PNkWEELQoRMme&#10;yqsJAQODF3Q1VS2YVQqQhxYYCzoqAFHUqmaCKMKs0KQY+BYdJ6w1iB2HmSlOlaa8NHqa6TZ7JvQh&#10;Yb95xH4FxgibYFgz5RLyDddTObWj5EREB6oCJ/KIH46gAs/xMtI3gHXmLMIOaYF5sN27oBpzBLFE&#10;wSjvRLrt6DE8q4T+ksyPJMxTQy8AOlM6aGpyrEYODkWHQyEL0CvKMiJqBUOwTZOawEltaeFURYVn&#10;MXqKhVjb91FcSBCX6Ii1shkpwGT9xrL8bEUsrhS5eFnmV6Eic+YyKtj3Vl68fWP9b69y0UTo5sCt&#10;NBE5FTWxsM+ypwCVn7fipS+t5bdwhClAYm0fIVLmoHXBekWHcBcqoiw1iDtDLPDAiVgcygvyuz61&#10;pCaVFyJTWkw6PK0l1NqoeUbqRKekXlrlzg4p740Iaz3ruP0UpE+AnuWRDu9cdAo5GGDNBLt+/bpZ&#10;0W3tII/c6YXc1bN2lCtT7PBS7Rk+3npV1dlHcr1TM3pirFQyy75qdFcRIEPC5jIf13+7rBAacV5Z&#10;27HPbE/7nhQYJNYOio7wKy9NYLkoKdLh69R8/fVWtxL1o2yUkCNls7uA2KfmuAU1YtPbTdELpLW3&#10;1o5sih37aiMdLvCgzCpFjKECvTrUwHdDuwtsIkoUnrJg053qu07/5hRNBAq8OsRwpYhkPSgQ7lQj&#10;F95iQ4V7Va3WkhQCZu2sPBoLEuH397fffnvnzh2XkTKAine0wwktwTmn4MmdK98p2XdcRrzSQbJc&#10;40wT1UECj6Xo5Xck0pAcHiRvSY+56Rqu/4ldrxnigz+Ztqajz+WGeEuHpgS7MIjGQ4G6Ub7dghVo&#10;3IGraOoE7STa99b/+xvSgdC3po8fT6xZw8M+6KLCKQowQgTv4kdc/+Sh3mCcO18aMOipsVW27oKE&#10;O3XMIxFF2bXwlKGs6aJEjtlREL4HAN+AcFw6cQqJkLvMAFPl5ovYSyoqTR9VfuzYMcogsSOXQlYf&#10;ohOOZsA7cUpXUH711Vd//vOfv/LKK36CC5kaLyVSCs1WOa4JK1lkossacuNAcRSmCujOEJpF7rJQ&#10;QWSQ8fBDC7/cWcMjrdQaGaTZDba4SJeKOmaBKfb51QCsMSIKSbcvEUrTK04dp2Axwr6n/WopWsDA&#10;IQBVJwKVFmZctyrBAmN91aBGATBlsPTExn+jjR0WvJUIao7A42xiTRhUVN4KxFlQ5V0RJhj2RKwC&#10;8GWOKAb1qRgUsLVXdORCOUGuEVCNB0EhAT8IBCOe0UgECxuEstMIwKQw09kUyuzQ8XYZXevPEXmx&#10;46xXFQzw6CLYOLi6VynARG9qXpEygmrePSH00XEH5Sthk31v4bSu6Rz3pMavGNVYI2ZlehFd45Us&#10;WKBRXyDBDhEIqEhQJMUrI8RHASoGInZgvKWZfti6tvm1KN0QYpUXGJBP1Hxpcm91basiIHW6j+l4&#10;JbPahJoZSn/Ex8S6s8YR47pbToVpwZS2pdD9LX1i9JamXvPWK51o7RWhtrOz40eeQaTZ60115SxI&#10;KsdHC3h4dJB4RaFNCwot7EDOBT7VUiTLTrWBBxh4p6/FzEyT0xH69r0FRnaEUODikho7gScC9JTK&#10;vkPYX/O5TFRPYfJbv6sT0vD3nPtbPxpQyk+VSq5nlze0fVRFDRPPangdHgfSK5r1i8JIzbO3fRzp&#10;uM0MOggeNvRdSRfp3N9Xr16VAuSgooKk4IJwqbvFLTCmnTFTusVb/9JkU4myT9QnC5HjrY9VcoAh&#10;ET5U1g4yJePuCN/ePvnkk7t373Lnyxw8kIBHgSNoWWNWRmxKHDzAyGZ3oowEux7RF/yChFhcIZbA&#10;sPTShgADCaLKFFn+/2NGgG/inrpIFmt15uDghmnHdJdjlDvWZHHE78hf/OIXLiS3uIB1iDmoiA1B&#10;pamCYRWJ6lHHdrDvrfK1CSuD2FErCsWVQBTNMpPWP73HMgyqUMzmqW9VcuYrz97eno+yRbQBdnzb&#10;6q/edVepwqNX1PiCwcBijXCqSdhENyQy0fie+1urYFymMSB2+sKv/iwqbjUtfMgRhRmY/ZjGr4NM&#10;8eg4j/LhiEw4Lhn0TUw3/UsvveRpbupSPBCVQUexss+REISGTKSJIt4KhGXRKYumsAqwSGoq1WCT&#10;ZSJeUdiHAZ8ASHH5tYZtpmoXDyP1MwVHHIwEjMGj+OB0yv3RPzkIqvZ45v6mMwKAMlVF3Qpgs6l+&#10;5L2KBMPljU82KwNrAkCXOkJYbno6zlELmzWYuASVkWSut+WX+PofabdJGc84lCNiDqJUR+lGz8pA&#10;tdjsl7c1HSGDTWRELGIHGCROuW6QJdYEXbiiLOquNH5Rihk7Tee1YReWKEj6Zk8xS98p+3zVq57e&#10;NlKXq3uVAkw04Jvrf5WBKak3O3hhZGq1q9FHOa2vcahUsqnpZFMNiwJyvSanCk+xMYVqBVAIak8i&#10;RIEKZSMEryzYJDN9WLb2itgRUUHRSZlCWQNAH1WThU9NpfmmrpflRTtLWVmzDwD72INQU2hhObIm&#10;FGZBujvFoomkb26sSpGI1LPk0qSvEriTJsOqanfcKxZsqjcjhVNT6Pbt28Y3hGoGBvD4pey49vf0&#10;Udt21tvueAubIwHmBRJZi2F5IRYYFqZXNB03nfpdBCcYzApHdihIEyMzaQVYjKnZ9FESu1GskVBa&#10;kSlBSkIWSoQUVIc+Kozub8UmOzIIocTRL6HqX4kqOfXZQvqcbbAQC69GnK3apbuqpsOO9QhHAFhk&#10;rRGkZvADsEyJVMYR4n4x8Le3t3GCMWVDU7x+6d66dUt2XOHub+2MGfuIYkHpKtomnhIFiShIVDDO&#10;DtrbFx3vnpBABQz7yoApAGTTnc2Rr3EPHz7sT2KaGBQ4QvV4xLay+eCDD0CVTUmno8bWVC//uEPd&#10;NB0klujtuSkYw1sUQWW9/P9L5Knf0Ppc5uTAC/uiQhxzMucj686XMCYoy67Z4bu/40ePHpVy7ICu&#10;NNUxlmEFlGDHJtKbmMJgHAI5ZpBHU8Yc6QeBinE3wMOj8BQcmyhzSfetZ39/X2J0lOksbM22NMT6&#10;34HCUf3DnaLXY5BIISrFj6kuFYI7qJiFipjg7m+DQxocF7hqa0LhFAMEFYjrXvGMLgvIT548iRyN&#10;B20pZN/xDpKKhl9GrClQ05NXrlwRF4QOUtNFFOpA8AyF4iooNSFqlrOPQ/xwCq1uL0cWdKyJBQzw&#10;w4bk7jnSJWchlR1RmlUbPlMWPrRNbVMAGG/VNITCl3Q5ctwrU0yN0kw4ZZBABaRXHReRj9zJ+DIA&#10;1r+IAYm19Rpa/meOEgobwW2O7MMPQ6YaQGaTBai1OrTLBFql6BxkypP4mFmQ8IxMog6lnh2Bs9wc&#10;9NGAQLUSVWDdDdIkCypQXoBR8+oWRfCjaETPUwBV+KyBhz3BAikFvBSCRSkDxlsMaCWCSSIWOyyz&#10;ZsGLAL3lUWhCQJGIwCg0C6HpQULBKThFwaOzuEWjUwSZ1hS4FikM0DIrnETfacaqiwWxayvWBAKq&#10;WnKkKKSV2tJCT+eOuvUUDpuR0E6FB79Y5lWamrGslegEAPvAu/l8i9KMWlhvyhQ8NhELHvzyYkc2&#10;u2VH6CTAi4Km4aNsBEK6tn0k9tvJmqT70qYfLQinKoSd7FPmDh5j2pTwNFUqIQqOc+dpdBgjiqca&#10;M4K6b4xvrzQywAllxrnWFwWFZE9sVyQ+yhS/1Jhi02SDkDU2iegKjRHegRSLiFiwyWYdN/F65emt&#10;DLJfccqLLCgkFdK3KCIRmsim0jKQLejInSKXTSWayJRnRdu+tVxb90rpSqizjZ1eEYuOqPN07Fg4&#10;3rqP1nRUbD0FthBEXbLw73p2iUoKisRCzSvZ2V2lL1h4Qw4SDA0FrLSIOeypdEUkLrXq43Bic5lN&#10;G/88CmGcDvbwLK1SqVSuXbvm9/fHH3987969rmfAgOGOlFlJ1C/y5e1UMiNe8dgc0BEEHkg4EnIE&#10;kmUoPBVs2ImZeW7hRZ76Al7D22VCkDmwELzcC6+QliSsv8hN8JrfNPdDvDRTU1hqLqAOKiPMgl7R&#10;C9KaZX7lFVbuGOQdBiPJpqePoupmomCMSlX390cffcSCUjt8+LDKq+45tZBgraLB9L/slkJgsCkB&#10;6oBBCDlVptAKDU6lwDhlRxzXYGolTbRKavx6YlDgkCtrwzRR5ajwSu7pNBSUC+oaZNWfrOvA06dP&#10;X7p0SSB9f/Qlrj/w4VSkyK+Y8CbHik+5QOisIrADEmCFTMelW5qqyEqzNb8BkDItURchFsl+ri1/&#10;7fFXf4U9mFnAA2GHPmXcIocjm6jALUd4YES8TmGgv3CBREIhEa8wWXAqgw6iwlkCOR1vGZHrOseT&#10;QZC6PyKT8cY64z76bqR2Rc1m885TQtWDMCtrgNf5v/yS27zCHbcmFvZxojzwCbDrWafB7Ahf6kHg&#10;vNiBWd0ivOqVOOKVhpFluQZMS4d/RInaKddSQxwRrBTYkVm0ME6iyA4FB4UAv6f6EYtkZdzTxxpV&#10;aJtxYUxETVi8dX9LmRAECL8pQL+oC9BbC/veEjhrgddffx3D+GeKMsBQAY8c4Zc4KYY2HuAPvKDw&#10;L7oqjWtnhQM5iUwL4QgNOfPWKWcthAYAYMmSv6fCvjS5C40LZW96yJeWt2lNNEsdAWSiU5REgoSm&#10;J/zqVhJtdlDxqEyBeGXf0459FWXC6k1zwB2gH00D+3l33DcJY8emb6uNaWB4YcSTR/CMEQqmnAub&#10;DptAUvO0M9e2J8D8Qlg9M4JYtMPWV/PqxI64HGSq3xjMZsTBlB2nI6eMFJqnte6rc0lUsMYyBSmQ&#10;EXlRydMdygPznqRNBaa6iP3lElv/GRpZS7pLlK5FpZssN8TTP1eX1qzVjJQZ4dqzI97SAaMW8Byx&#10;yT4d+gAjBHKBiN08RLIJj3BTVJGIS21LVn8W24B1pxr+mDE66kF2PBUwsa5oHVTDxBowfVEIxMeK&#10;mTjCO/KlQ07Vg9/6Z1fp64LK4c4rMNQDoS+JkFsD3B/yKQb5kppaSZtoH6KVPIEJA34QovcP6Fj5&#10;QYid6CI+bjlvKGhgFJc/eoFmHWUEYqxhwT7TCc1+LhMjgHDJPR0F5AipTMWsfEFHtIUgxYAvV75J&#10;xB3caGVTLhtSjEubkGDwFjAZEr9s3blzx53HOMzub0fkRh0raE+nUKPbsdl34foHBhUsWGljkC9e&#10;zDVJUut6g7hcu/LnKxL2GW8EOwtzNcc15BgjhY8KhFaUoEoYfQURk9YsEOHoQJWnwswIT1/i5N7T&#10;FzqlRjk1HArE4FAN8Dsl5KlFSUkBeFHb5CKcAiSgMgWAAKUcZsEKucvS1zWXN/6tYXacI5mycKQL&#10;w7QNRi4YZ8q+VicCd5lJFl/gQQKSiqRpTDjSWMEDzHYSfALWHFcqfKlFNwcCIWmOwMmLfQs7cFKo&#10;tIBpOnd/CxbbpLLuDnCKkQaQeFsTr4TgrHpwXCl6gl1JewIDGx1eGnkA22GZCzpM4c1NCVuNLZBN&#10;aRAgrYwwRUexoaipgR8y97enI4yrHF1Q8czU8JzQhvbiqvCkUu3hDSSppCMEriVCF3hFExszH9lX&#10;JM0Omjwidu5v+owLswpEAq4SPAjHDuPwB54OqepELRAHK7nWXhUFsWPNuOisHXSkwEUH3ohCFaaz&#10;+OdaInSTElL/etkdqQv0MtEXXdtJhTFiGjhVEq3l2kxQqF4J36ZXqpR9hdqdygUdQ1kznj9/3vR3&#10;SrV4K2U3b978/vvvTRVOCSPM2kcLRwQ2p7S2SQ0qa47zyAIJdpgtAHaE66CCgVt4ALOIZyyJvQnA&#10;lN8V4Dlbq6YcDGIh71LjVMnytgCDZ82axOFWRrSGEkJ1M8EC8yPKZipNbXirDqXPU8oS9eMpfZWu&#10;t+U6qYyrXta4YM1H2Zd69emsyrTJuNKlxshq+EAUA8vM6ixHIMe2KISPTP3r+5bbem9vzy0uRwoP&#10;q/0BiRkuFxauG1TEjOMEOQQVGFa6ChUkZwlH3NXsRAh27NMBwBFeuJYOWZBiAGREornzG+zKlSv9&#10;vRun8k5ZcitgCVIV8HR/C0EgsgyY4WBEcAGMBTB44x0bMTwS+WhBVx/pbEFZkjTw2kHL/96gYFjk&#10;QGWEUsUrjkYMwb4jEkMMAkniz75GBVrBVaYCVtkVHyN4FwNT7Jg7ZodygaZJ57h0MmsHZYjGsoKj&#10;A4necH9jamdnRwWb7P33PWgqVma5Y0FUAOgZRCMOj/yi263MoDpAGZpUTCw4Qs3bvlIRFNdsnAoZ&#10;D50ilFHk6oIcToI6PaDcI7R7wkGoKo4WAnSwK5MRCH1jUG0mgi+MRob0owhCRigLXOKFqeEhEUV9&#10;qxzBUIjNIFKJwJmEk1N8EklZW/LgWzDAkGO+q4gAzx0v0iTX2BYIVhWAoldnhDsf0cVOF6TGc1bq&#10;uZBiMJoXJsUyPtep5Gmn/kGgiDyRM11BZAEq336gssAe1wCoYIDZP3r0aP9wJafiwoPMKiecgGcQ&#10;oCvmmcIwC4F03JECt/AKJ1DJLAuo1maog98+YCT2BAsz5BoM2s7Cw/Kbb77pwmOTX5nFm1hGBEVf&#10;mJIIG7MUSPVjxyvCvrUd+4O/IVhzaWCnPH30Slxci2LiauZKJd4wA9WpU6fogBTbzCozTELuSdi3&#10;6a3aVi3Q2lTGmogFC/ps0qfGOx4UG5KJqkCFpxQDv1K1iHWMiVTsMSmoFnaQJgSBsFk4dhhXYxR8&#10;VFG1YQKS6DwZr7D5pdno1KFS5tld2HyszFoAnFgTpcgI2Gq7g460T78rjQv6YlQSRpYWMIs1o6fv&#10;07giXgHwq1/96scff3Spqz1DzD6DjPStAh777gwzvZ1n7m+jiRdIdLEnALB5WneXwwkMhvmqfoh8&#10;AVzsfSdwnFq5YGGO00Qa5qXDcaEVO2VCgT6DyJQIpdLd7Gl0kzplU+zIBQWNqTDsTIsl8uXJlIVX&#10;MivLkk5UFy8quQJ2Vq3S9LGup2CT8apOVbPMwloFB2JH0Y5ZNaPYkCNfCOlOMbH7+0ftLDo8+wHm&#10;muwWd5tirEbGCQZQgZYEY9Uh4xon2DBzShpBatU+wNqWU+4kQgrmXrNg36J/KoJ3rvl1GdmkkwBm&#10;0+XFgn3VIgpgABNULmocSFDHNUrBOOBilcgvNZED7fLfb4lHgmK48cUKDSIkDlR/v2XF7KOYS4Cs&#10;KILqgOm4BkJIEAtYeQnYV49+eXd/K2t08Oug5DlrHhE7zMoxEZKaU/F4RyIkokWNVEnY5cuXJaN/&#10;ihsGThHBC3aUO4QxLtlOMYJNfaWXnGKwuVPa8mhHLwGmaWUC4xIDPwteSXOiN4CpIoFX9z3Vn6ED&#10;Rq9YjiVUkBLDkX5wG7344ouHDx+WAyyBVJMTfn01kVqOmlnAQwVGnW9NnAKjAK0Voi4Vvu7lFFoB&#10;WnOaHXUAG4QNfVlu6BMXsO8TJri3rEGiNLWBPNpxkAWW7YhIaMrDfo0tcKbEThkMdKlI8FiQAusG&#10;DTCOE5hhawEbEQL+mWWkP8hhWVHyqxJgtmN2uC9dTnBayBSbcBK+YM6C2uvpFIGzKofTE2Yf2ZQg&#10;rCpILVQ1Yg+krqIWOLSgJijE2pfxxhOzx48fR5dFpd6Q8qzlpBjhLOBNgNZ4k/o2mQKYVIF0Kuya&#10;joidkWwy7q3nsCGKzbiQtrbsks2+TdLkqAqf/m3COsI+40JTTgXFlLN9jWNHbTDCC++OM6XZcWUy&#10;Si7aEUIwwwjw8kgsSAmNOk8hswA8U1FHIqq4Sr1swkbgBK9IQbXPi0bg18IRxrk2EBSVKSR3xoum&#10;oGBHJVRyFCQU1GU8r2Jtsymkqbu87Xt2t9lhpLnUxWxWEMYxyTs1KRPX7373uz/+8Y8XL140CfuR&#10;3Z/fGtkudZumk6/+vpSrrkoUyHV6L7/YeCGgcg0qDJ7dvn3kiAizGcuj1rMvX3RoWgg25aTALRyR&#10;dKeIBSNFWgikkpNTWcB2VUQUkrGgl4lFNUamzAxnbWhWKA+1NC22FtfyJ140LSpdeedLPSh7vSDd&#10;Uimn2ZTfpU/WPzmXbr54rIytKwBP+hUts20yUkFqT4FEoIEpX/2olQK0YwPzUuCOIPYpYJ6+WpIL&#10;NSDRhJonfWjxzDLkg5lHUg/6yDVWeZRidzCDFZiklFwfZcer7e1tft0griHXDWx6h4RTkezu7lYh&#10;aiNgElQ3cSE6MHQHp0JGKQbiPMFJ5Fs3J3G+5TMeJYl4YUskrFgjV14RCt/p06fhUBaqyhd8OjKH&#10;eme7gKmJuRGmEOHr4kFWf86g8Tz1hphhLYXOcsGOIaJcUMYyyowGZ2lKGMuwygEMUnXp0iXfc8Fw&#10;fx97+r9OUZ0UfGvunsavg3Qgl7nYlAMJ042UCRfmAsrA9tQDPOpJ9yjkNAuWHWjXYbX8vR1fuEOO&#10;+oYcfpWNWTvzSgjssznCEUqpmf6ucMgdhwQk6WcfBt4lWPoBBttHIqi1SJa/v1Bw9DUnGKzJukQ0&#10;odQBI6Qd4K0pYBIkfrEErRTP5U1wDk//JDyEUoMo9hk3yoUmInYEblG7Ts+LWnk4KIkUcAUe2Mra&#10;lAGJAANqvBGcIFO9rkiXbxiIAg8w1phlv7aRcY5ADa3flwRam+wYsoQjBAJWAT9T6zabQV4RiyYC&#10;MFh1XCnqZ3UCFUjNaKjYt0YgHmISjbxoKhZ8k4CEcQVpB9rlanr6D+JC7mai7ynpzQVPwi9H1V4k&#10;2IxVBHoKWUcwxUgkyB0FOxWVcACYwaplEpnq3qXMNfuE8QCD6lXcsg+PNFGQYnbUgwwSPJdQavUg&#10;BSAlsdnnlHVXhX0s4arC7hlvxFvBOr4SszCTWIMEpFf1uM3giQ621NAYSJe0QsKVj4RZos7t62UT&#10;UFOot+5vfRE8KaPTXZjY9IoOfcpdbNRI+wpJMWh8F3CzlQ54+Ilz0Rli//7v//4v//Ivho8OpW+a&#10;+zn18OHDe/fuXb9+3dAwoFlQWiwoLVNIpTUD6wu+8g4V79Ze2bQGcsRbUesdFejtNH6vksATOs00&#10;6ZBWB4VvX6R0GCkpXmFPUCqtKkK7AInaaIhVJPXRlFmvVIhKc6SznvJFk76PFsSOygFD9uVLiolK&#10;TtPTunq2zgX7jCtClqt/T8rectEpxa8kIFfSjItIdKhTk+aVSuhrUzerWpUdP/D29/dlSjZlQS5o&#10;vrP+401uVgmSTUI59piVYj2rMpUod8TCRxGJRc1TViFMcY1huZBQGHwP8JQjZrubOILKIKVP4OkL&#10;n/LoW4W1mxQwgTAlZeVOgvgKg0YYllCRtLaJGQjpIHPLrgHaVY1iTOGdCXqSZ2j6hs46ELAqRDG7&#10;1UwKXDviuEzLgQWLzioXyCpcAQsMaxBrvL6JqC05hsARs1UKFUf3N78swEBBydbANAFwdm9vr78q&#10;9i3Y/okTJ/wmk2D68OBCVtCEIwlDq46143sDpxIg98yuc2CRSk3mJAlrLGgMILWlMKVTA8icU5SN&#10;p05RrsLUrsAxQKLVK1DRgoeKmJGEFy6o+R2pGSgrZUQhU2j28e+jBKsACYZfvP2JmXHgCT821I0j&#10;YLDZUFN/cGanj+mwpuIltB4bnnnv8ibd375MCAFCmfJ7Qsri3BGB8NJNIy6wuwyyZui7zBjEP6JU&#10;NpCSrrIBYIRNrKIigRCZZHqG8cqAWThr8mqPF/bdTOEMth36siOhyGGHsrNdPBCOMCVNFafoGkMW&#10;IgKgOkQsrpakPr2/u5YgV+GKwVtF5ZUoxMjmkuz1H8cFg2totZA1X+qw6hWXpwThLbEufJZzx0u9&#10;6ji0jhMLH1URO91zFgBvdnIRIWdubpwI33GOsgwwdwDTL/uOEAubQqPGvh1GKgmihbHEER2mmlwA&#10;S2W97EnQIteEHY5qImKNWPp20Ag8Wgj8idAmrnrcJnjSx6kY0/EW23pfLfHFLD5XFpdi9rTplb6W&#10;Pqg0RdebmSNf9UIidwm09mnSVzyUfSRMEZosGBcqvy5zJGxqBml8mTy///3v3dbuabeCCrf46quv&#10;/vmf/9lV4YeXmWNS66CMLN+413/RS1Mg7X+8v/uYzFVNExjSEdWODYJksnbSwf/3msipV5JS7EKm&#10;Uz1M4clp9aAw0F5VJDVgl6Vaqma0uZJQ8GoDFT4qPOItNSlzhCn6FvQt5EgGE2Uv42wqbE+vZN9z&#10;6pkpZrnIps2EnZ4d5KuarLaRg5N+f8uFaRn5mBe1r1am6KNHj+7fv2+auXpc7RZ9u/JWXmREupFf&#10;g+NHyal2XprhpECEwGMDx5XsrFxI0FzeTWlgPCHpB6R9jrjuzk6sgaQDDCSKSupZg1keeRFdM2Gz&#10;6+UFMyPYjhm01C9bsmIK1L04yoR39BzArztSYFFWbakPFYPcZpnMmbBGuR3NRkEVilkdiwTFcBdn&#10;v/CYosY3NN0ExgcvFvwijiBOzSlHT6gYdGf3bffWrVsuOaT3fxvEOHhiFj/XssIjstCEdGLt6VVJ&#10;8qRZZYvCxxm4PuKUI6Vgf+39P/0flqYHIlGw8aP4fCQwIN0mQkBqSCWsYdVBYQqZETvM6kne7WPS&#10;caXmC4rsAowx40AdeKJOucBWZzqIk8oLDzb1P6gQemVhB1QKgYSnJuzGlaz1+l7uRRwiH+30pUyC&#10;YJA4JcUF5DHG1NSTeMua0Z814XAtrdDKuGT5iEwWyMzf5gj8hhGcprxNZVCH6xntnRgHqrH7KZye&#10;cPq2IRCW+xHGDoSUbappCBMG68PGCsCEQQwwIhxndRqoqkIZkFLc/S0pOPSKcEHABlWCGMRnaH1U&#10;qPD7KIP8+oioOggwRyKh0ir83MFgk87gJOywZof0ykdvWY55XsqmcJAfPyJyf1OTMvalXsVyp/wy&#10;64izKHIQZjoiRbKPjsujqsBw3wO44BfmUk+TPh7Uhvuy+aXYmmKY6Z7AHu91SmllH3iitBJr3u0j&#10;BzYLm9x1c4jRRwreesWIFDCONNaIKvKKEWc50qGSCE/3IjAgwQlbPTIiBNhYg5YaGbVuRLmQETbp&#10;0HTEQlB4UEhcX758+Te/+c233367s7NjqjiuQb744ov//M///NWvfuXXnt9/5jI8JmRfETzpcMEp&#10;hC6MP3t/27cZn075SJwl9jUUIymAByQSZDZBEZEjdKklYQpnwHtFB3jReYVGZ7GnkLCNc6IANLKn&#10;CiFSUEmLWl562/2tSDxHnJUs+kzR1Hrp+1i5TrotVLV9T5ZB9ayeeVTGzU82PRkhlLu5f+r+xgau&#10;UG3auE38sNTLxMdeuTj7n3O7JuTL7e6t7LgyEUtHDVDDP66maPGDRgjBI/BzapOOg1LMgiFM+gag&#10;ArvRzGfjyBoYQ9s+L3ScMsmvXr16+/bt/gUzCN1NTPnyZx0GxRAG0TU64i2W0CILCdrxY/O/3d92&#10;kei1F40V5xEXxcaEn7kWKsC8gxJxCkuJaCQ+2CLm+AsvvGCUUFOpBDihig13whCY/gfaE1a90dhS&#10;H6aGgyZIZQGTHOOuPhcVm5z6CiwriHj8+LErXLGa5sa6mFVqT8qKFSlo5ZRInm/Huos+gwKc0qe8&#10;uVAfnhoA1DNnzjBSMxMLGOoKsFUbujCIotqgJ64FQkTkFRqhwienDvqIZ5gbCjYZZNnCK5uClXL3&#10;d7NAphWEQAjaK4umJ0jwNARrXUXglXnBZjgFy2YNBhvMbi/zuuuQSNkbq1BgKjwyy51EmxqswckF&#10;eJJSH6qEIh2D1sJ0tinvFGysAUZY0AM+oh1OqW/KVK/eNi9qVI64A4YXHLK//Dxcxe3SNUMoswwh&#10;0V3sS4rjTI0062Wh8Bm0kCbHvdVdvqYoKhaajBgLnow0yhuyWCXW3nJapkLLPlGx7ViwrLCFwLsC&#10;pj+xZx9Lnna8pUyzheNEN1kjEwP2+cp4XYb8slmxqSW04F8eRUeTF+BhLnGwSQ1NtUoZmXqNTTrA&#10;cM2mV3hmp2LAMB3u4KcAP2X5YrC7RH4xZvzpDs+YkU06pbXM8h54QcUSwUwiNApIsCkcAkl8Ctwr&#10;p5zN4DCGybiijCKQ+v0NSTnqVobHK2djWyo9B9uCcv1y1i3uFVOlI9cJTTr4VCHGrh/Z33//vfvg&#10;woULJhiP77zzzpMnT7777js7utXvE92qSc09kx1LEcV+8xB74eQ0sbbTq6WOV2ls2onbdAQFjESI&#10;CKR4ANIacjny0bPR52nfx8KhTKhZ2ywjpNne3eCprpBf0i0oTJsTJUHNUxWpNwXjFQtS5iDNrJXH&#10;GsRCFTFV9XrluI+yL4MpOFtxZtk8ITZDSMHTWa0dNpkSIB6wN9cn2jWydPRrTT3ILwKN/QcPHrg7&#10;/fA1zOlQVjDoxScLnrKsPKqQaowLjiAkdbFNWZBiXwVMY/d0VUdUgryz3IiGhPSTgDVmJZQyBRfQ&#10;p59+uru762ZhweUNGGuqS8apAQNDQzuKanwMIBYnBCEEk9i2TwEtZEumvTAUHCiFKPPRGfzqbT/R&#10;5EwkKMAUBBxzqVYoM0Rf57u/KeMXIOEZkYLBafe3CF1ODmJNwQ049cG48eFi446puIMKOMBUHkdm&#10;R9+AWPN1pj8/d5C+BZt0CAqIcgcAWr2HKTciJN6WDwqjrNZxzQLY3Sj1m7N9fbbPGvt0iASjrwoW&#10;OHhYwpUSVNnuBrcjEgRFQSB1DkcW9JWpSGWIU5tKTZphECmz4Cmv/uRA1isI3yU9fQ2KPYWLXsCg&#10;ZRNLrGlROGVEqTFozTgOVT+zUg7MXLe+XnSFQ/Laa6/ZEUXdDhUjGoMj4StEm2ATPE+wtTSJB6nE&#10;WyOP60ZM82KGSLSzDzYaBW7tFAXGGdHGcFaBxEc0AjwCJ+kKhz/YNH1HRAg7BgcqRrzCqhoLc3VP&#10;wPYEAJ+IFSzSQAK7y7ukiAXJGDALCFq8lX2WgWQBt8OMHcJdGDCvwknhsyx2wU6l2anLKNPJZsIC&#10;rlBHQf1knC/BcioWgQgHYwLpCkeItVd4hln1CsFxR6pDZMoUTQu+ZAoe/DCrAbvaUaoBmbJ2MNdC&#10;6DoUu2dUuFEQ3tyxRhGueKRDtI8whYArGIBH0dBiUXejBQZr4cDAI00ECrx2IGyiXS6YtekIPCzI&#10;qYP4hC14njSBce35CE+niIV4PVkj+LdpATbNKhBvzEKFEzg5aggYdPfv3/+P//iPH374wcIUNoLU&#10;m5a09kPCFNKnCslcMpoNGV1DNCmi1FUeI60rmV9oLezY5yXR+J50BFI4SQEKQdnM12JoPa1rNGJB&#10;bKIIOUQs7afgFXFwKbJ19ioYtVGF1ErdXnW6zRE6DWq1oQE9FZIiZERNejU16WDFbMF+dZsvFehj&#10;maXQK2ed6uYm9WZvLRy0gIdADpt84RN7xju2JQjtuthPcBe2W9alE2nysrOz49uVy9tElTL6xpqD&#10;kVzRKoykCRCBlYF6UBs8yotL5/Tp03OFSZYUl3fXMGHfHedpnugLljGvwi18hNDl7dqiAxhUvg2w&#10;xhTjFOBpLPBLUKRr4iESfIw3pEXRSuQiW85LMIJk3eFyXM7kScJOnjxp1ttHHK9VG450ApSidZDa&#10;qVOnHGdNbJC5chDqKjp//ry6R7RTUNKXbMZLHhfSZhybINIMECN4RJx6ghuhPuKXxxqPfTUtKqNH&#10;EdcJwDhCjA/5aPKCgS85a1gIgT4dnUDfZiOVPoOMN76FKQqZEKkdma6LrIEJLRJBrTqFo6ZfX6Uv&#10;knbExSN3uG1cYtWmt3bA47caokNTpPY56rse2IpD4n3sCvd1r29/gAmt6YMrzeN4UdtMRIc0NuGk&#10;UJMACXl/QpCY1/oKMJVKH06TQpoMKdQh1iYLtVA9yRQGBKJCIgEn5aV68NGTSJ/jntZijG3MC5x+&#10;/KMFgd3KDHLhOJugPiOQJ5RVY/8cOPDsywv8dfgIO3YUSbBBbV36MIMuDONWpMALnNhMpAaN9tUA&#10;tvU85GGL0pqKYMaaVLq5FjhIRE61pUirTLEThJgO9ClTyCxhzT61wPvIrOx4Qs6vQGZW1jgYQEh/&#10;KcNU9wR3UNVfWPWqm94CQmFS4IIOmxS8VQz4ZIe12rCqwACRvgqsRqhBqpPuKjriEiPLiEoKRHFG&#10;i+dK2PKf46jYvBIOnGBwxyl9vihTkALh1COURQcPWpZaXL9bIJYoJAqAaXPAyqOP0CqMMNuhA2FP&#10;wqy3zFafnoR9MLDBu6H86NGjH1fxS87MNcT93nJDuLZd5z6qH8XTLUJ86fcRDDUDOTC57uYmFsSm&#10;Z1PUcxYohRaHgK1NvAica0BLZYKNUvzUVgQnwIvCEyG4rdr1FJK9jTf63i7luP4DZdSESTPyiQKj&#10;QzCPW69Uzoh6q/G1ofJQSIZJ7c+RV4071VjlBINZHz3rFwo+8su+ZxhSYCqhUyXA41VXF33KlYSi&#10;Qg4mkWwSYl4KXEm62BXu4zBps1/erh53kLfmpyu8+1u54lYxYJWwybJaiisscafSrL3lyJcDLtg3&#10;e1lgX34t3HH9Ea/bnQDTr3P2G4bxKX3Kw1Rf/x783M2bN5UQPL7qVSdVIwDaX+LiMB7iSta8srCD&#10;Fgs6yZYOFFLNxl96aJUwKZGw/u0dzIpH8Ymcfi6FrYwcoSapKqzfNP2x+eVVkIhNISkm4LiXKsYn&#10;Zy0ch5UpInKmogCnUHnFux042UGuYrIJg5yFn7InSM6Wj8qaRz0pFt6bRE5JjAXNWrosetZdRpIo&#10;JMOr4iXWmEGFyyYSlSkkYhF+d6FwfCQWSA8/p9QQKEYw+JUzvnBS8gi/PvoiplB8c1RwUq4gFEeD&#10;w9pON7rcyxpllmVUXJghYlEraoJxrmVX5xB4nrm/ASa+M8EjkKrWESSI1FwWvjKVXI2kBEmjgR1h&#10;OiVl+KcgHEgoGz0ZgcrTK2Y925G1yQ6c0NpBkUpzc4BkCjDIAm77Ibgp6919IJB7Au8WB4NNrhWJ&#10;XI9wjRawWcM88IzjChVvvPGGs4DptP4ETAkJQQokollpIe+yg+cahBcucBWfTFkTLqaplC7XQpB0&#10;zxbCJHN/W3NNjTUgVSk1PBD5sokZTx/jPNgWosA/793fAldjclFC7TMFKvAMwuMIzdS6v2sBAcpI&#10;TlnGv/1+fxPMMyWW5peaRAvMAmG/9HGBrrUnln9jsBsIVza9oqCKfHTQKV7QMungUZg+sukV76Sp&#10;bR8tSiVfjjMuC2xiL9KgYmd4zjLGuAYVPPvEKR8b0KXV2lvAwJMIC6fsWBcXPExBgi7t7+f1H1ex&#10;0IO6z+8tc8zMffjw4d7enhFH3NmaxWS38LTGRrGDRKoiC0+NSex4+h7gsqccezw6AonUQLhMhFWq&#10;xpEaBxvUhIkodDmFHMzIOHoJMn30VnRpIgpd1hZ4ri8qJ0/6lInCq+oqME+CE8oWSkjreepHFSVx&#10;fFVmxgKpcti3icbudWr2LRi0X8uEgWWv8kIo2CkEqDi1oOaI1IhU1nCCSZ0797eRSKRGNaJr/ROQ&#10;5f/vfnb9X5B59ieavpDRd5Ca2qiuiCPNIjRyQfCAsdqZGsuOm73dzWWTBb1mdLB/ff0vaZrSdHxF&#10;oCabcCIfeM0lajvuQb/C7969+9FHH1nTlHqVwBQMMgsAj80B3mt8YhGrpJ3WyVbxOO9kzaAaHMC7&#10;PGnpY8eOnThxQsJsis1bdaDiHakTbDKqYpSvWie+jPjiY6FMgUOKPEmwDJXO0tZwITItW6qHcXUm&#10;kmU2rEPTR0f8MpBR7vBS57Pmo5QYwVjAuLIGPlRO0VdthrUQ+ifd7NinAFIicCRqGKH1yg4xOPCr&#10;LCxqQgsNJnCwpSTuqjDMgOdGMUyhKkD7Bg19qAC2tiNSXEkwwALhqGpTFqrBpnrC4dWrV1WGS5oo&#10;xCaFMlKCfd1TKxQMFPQ6BSFrEuF4UJULv1hSOsDwC2S3YOOeGNk40Y0UwJN65KOOwf6siRH8I1ak&#10;NZvY2RG+fCGTfUc44hfzskzZzqZkFg/e0mSfMOuIhXrFIXjAgMGLLHhCFZ8jPj4jQpBceMCr9Dcn&#10;u1ry9FFmMc8LKogESZaSEIu8GLu+D3maofKrJDBJmr8q0H6/qxQJR3qJEdashZ9TlZ9wWryeYJA2&#10;JV3IjCswPNixv3kwUyGn4Ak2X8HGfKK0RuAnLeSCzQCjwlkH8SlTiagxxgIXpYk7Igqb2tBbtPS1&#10;iUevQkVZpjwlBY3yiAexSLd9Jcep0tVEXKscvKlABDYfi4W7QgaMTYHbJLxDDgDLgq2cGqMVFeNI&#10;44VHm1glDrLmyayP9uVRLdVl2BCvtTmrv8DoyRrknlJgkVlrUuNYSBM+Gdze3v7hhx/+7d/+zahV&#10;HhpWAWgKkYLUP4VuU6tqQAtfdi10sWrhDlpSLXGNEwv7pFtcy7PmOH3daqdbwSnhix0Yx0PlSbIW&#10;vfATmkSkBG8SBLzcIROxVZ18EQt04cpaZmsHtKsQdNXLslM9eMuITdYoVO2MW6uiJolq0ZIpJGOn&#10;1mCkypQLml45aIdTCnLNVzbnCiDW3gavBe+sSWsZxwOuzCUEol1jGtESZEiqQO7Y99Y96gLa39+X&#10;Pqm8cuWKieqakERsE4mo2aVeJSsenJMWWMKVapQOOer6N4rLlyMSId0mMOOPHj26ceMGBfOZghoA&#10;AEhQmWInMnkxtD/++OO+/L3zzjuUtYykV5ylXoyCdYQgEz+eiJIdrwjemhtoSZb7W0iC8UFLsMIW&#10;x7hA/ZEjR1555RXzTtoQ6iRmJUCQaqiYCX6dRaiQbt265fuI20WcNqVNYvriVspDhm4544JlEbJJ&#10;mYAIA4oBY59HmidPnqSmteDkTr0yImyXmS8KaAVGrTuFkaqZcfdTw/rUqVNmvfqzDznKVICUyyjM&#10;UiJ22BS64xLgFQVfDjDDC/Yd4cUawmYNUygCQ42KDjzS/W2fQYEwWEGgzltRA+8aFloNyVFS1oXA&#10;i+z2xzUEPK2uXDz7/U1YULV+oysaCpVCRcCCNfA+Sopk4RYq3uf+hjZxaxrZ0UJZ0qFV2eYUZqDC&#10;KjJVDIWaTS4EqLyQIDWNCROEa9lRYYw4sikUvJJTsVNL4OQLmTEP1VSqHZCgVRsjkD8vTokL22BU&#10;2Z5sglE4nqyBWsnRxIY6VBWefEXX2tTLPwonKeUFCSrBKw2pkg1oReL6YUfscCoAx7nbFK7FW/9b&#10;807Nvk0UsayK8ACneoCq+4wAGWBncWXtbfML5hEhjNRK7cPjFONciN1Bm+V9ub2f/itAiiEksEEF&#10;BtdcyCky+2MJp0qrt1zQxAbMoPJiwYv0WYBa6hUJv10tGNODuLIp3SIaKphlxJNlO5BY8y6KhrWP&#10;lQrLzCpgHcEgsxrQjoLhF/Khi36MeeuV2MuRuOyAFCqmZlj1BNimpyzrOJipeQWGhvr000+fPHny&#10;9ddfm2PaTfZ1nwrhQseZv34/6U09UmNa9CUGYDbzorQIs1yQaPGWHXePg+5sb7vRCTzx5ulgHwVu&#10;x5qmWMIZcm/TlA4kYE/NYFLWLFARM0mJQBf2Kg+CeemmX+tVDxmZAvOK2PGkrFSUk97Rd51NrPvo&#10;yKYYwmrPWWu5LtEktPYZJM72BMN+Qp+CBWCFE3vyFe1+1fg9c/78eQnCkinBgoKRssuXL3/22We/&#10;/vWv3Ze3b9/unz4zFZc+/+/3N/bKF1EzuMJSDYJbI5cpA9n9LctcOyhlXLjpvv3222+++YaCu1xO&#10;zXDe5VqOssygQkU1m75k9H/u8OUvMBVnMGBQXZqCvhou/NLkIzAseNtkq3mTLecBUigYlD9KzDHt&#10;HTr8+H755ZddgTpcepgzxAkTygg+wgJyZQj7DQhooLdmcPlmtX63Yk0+EsrcSa0R7ArxVk+ySXDn&#10;rAzpB2yy6Xj/2jT0lS+uwZMGjeSrluo3ZRAHCe+OgKrC5q5y3BWu7DjliFlZlA+8yxBr9H1FUJp4&#10;kANvpaqEZZPTIFFAZfUnCsjZZ5wv408N2VSgotAwtRDYkgEPNhjsDwyQTNbWXkQKcM64VyaIMaFA&#10;1aWykGmbXSQ2u9T7Re7ZR28dVwGEEWzgkN/Y4xqw7m8gPVFB5gqkpiygdUq8ClHsbKpgm5IiItQR&#10;BWA9g9grbODHwSIVtbyPxAAFJAOmzUbsUOaXQRhYBiPxUW0s9/ZTAfV5KbmU0Tt4MF+VZ1y6TQ3I&#10;JddToi2c8t2OC0mkD4lcNBbJ3N9o76uMb0ioAIyF6lwqeczdCL+FzLW1t+n4KC8sKC0klBeY0cgO&#10;6UJCVKPEkbqXL88/KxTEBT/hFH6w8YyEmgstIk1ESvAMBhegckETPJs4wXBf5qy9gpCw76njAIMQ&#10;WgsfBSIiXvryFwDNqGyUdxdV7c8+Te5EZz1lY4cpT96NhVqG34YUwaEK0W6NRaRFoBx1kOYoW9gk&#10;TnEEj+RKMXcOdk2KmlolQQ28hEEp1u/dozwa91999ZWfSn60GS9uCNPW7wQwxOW2MLjtazrtqTD6&#10;YzBvWVA8bMoCvxYAK6QsEzAUgLbiEUt05DodxSZe64SjOCwumWXEWadostMRYt9bdvBQWjGJYR8x&#10;Bknio9gxkEIlhHajuAXSnEIO0qztK6Fl0K9CoStcefiotEwVCiOS6JmyklByPlLuFYOcZrl1T67p&#10;rFgOhM7S/6tYc1oJIQFdwkcjArWkudcfkvslg6gcqVIV6Lq9d+/eP/3TP/32t7/1JezatWuSKF9e&#10;SdNP3d/oqqLUPB44pcO41PczyRXevPV06biJufD9gIIdZqWDZdlRVNAyW0GKgjUXjft7Z2eHTfpC&#10;oCx3lKWe8gBwRC4aC85a1C8zWCjYSbZkV8V47ZLDqS1RqWMWsexW8xO8+1vapMfCR7nkjEsHq2yv&#10;XnrppRdffPHo0aMywZla6aom8uTpI/HWE+MM+iXEr7NQglUPI07PaA9GBJBTNeGV0m8I5ve9995D&#10;aJnwFIuYJXLqTDF5Om7WGFKccq04IHe8v2ZGmVeHDh0ywnisW9ya/fCyxi/j9G1KDy/QIqcQGBeC&#10;p5HBTvbZJEDCjFKoaHIK8LvvvsuUENhBMlFDPvJiR5EpF7XCuxwbDZwaE9ak68QrCr4DqmBP1UBB&#10;9bADv1oUArHWAyEEbPP+tu4jEYVwVAYkikmAOgSrXDcu5UXK3PdSIGqx2FFG4nJKUJA3a2ySYveK&#10;wEABJMapSRNRb5Wst/SBNA7wpvwSjuxACHYS1OfF9w8/HOW66aN+oGLTmndPaF11YmQEFSwnjMsX&#10;L97SxHwlRFCnAknDAv8EFUrRKTgBxpjJMu5GBC7jDFqnEFfIEbImZxYh9lkYidKYxJVYeNEvKtli&#10;BNREOrAkF+ugW/4VDE0BIdesCbYAi5ToApHSZBz5EcULhDY5wgwmXXsWwgSYpidI1QCERL5kjQWv&#10;mDUHNLsvr7hlDQZlqYBxCBIwNlGBIh4Bw9vc3yyzxju0whSOzagjOWLQ/Y00YByXI8XJe70DVco4&#10;p+9jO2gRbP/UrZzKoBa24BEMGARSmiDBgwBLt84y6L/77jtz/+bNmy7pDz74QH/pBR91pa/7fpr7&#10;/W18ixQ2R0x23VdmoWKZI+6iWleqIpwoIUPVPDFw4CkEsC2oJQrPwdlhATxUi9rE4MLB7h6y3N7r&#10;/e2tI/GJAQCINfssJBElZAZRrX5IA9nCM/4JcioJPUVUjkIyTlUFYilXXb0dkUH7aFc/iYOkUVwj&#10;YBv5jPBFGMy7xUi9kDjiINhCE4KiWr4ErX/7gEb8uyPkyEel6x6hqWYkxQ/iL7/80o/jJ0+euF8l&#10;q184hmc0/tn7G2MsqJB4wBV6JatbwIIdXwXOnTvnO9zu7q7L2E98C5cIp2qVQbWUTeSzwBoG8GPH&#10;tf3o0aP+btTEhp99WdYp3gJQSYMhfZIOAwbQhZM6sRQD6WNZJlvQSz9y/dTGAortiNZPPVCcd/OZ&#10;3Q07YuG6kqE6Ss2BArpXP/vZz/7iL/6CHa+chUAdPC8yKtks4L0/3FYQEgaWAMSjH5Ci6GE1rVju&#10;x4HCQlN3qhzIHCK4ZhBZ6thxdqhhzUxxBFrglaBi4sW+KlE9EDrIi9SKHYYTJ05ABbPwpUGmXWBE&#10;1rmDSso5xYyQMQuY+uMaNlE0+6yhhSGWPTFOeLTvuIJz6YJqUz4kQI0uzbT+wQZrctk4EB0GxAuJ&#10;HR8hMQIA8FHFoJ3Ab+0Vm5DLSNOcL/aFyax7rgx251nPZeYtbMKBRw3xLnbe+67Q7BaFMqCJOppL&#10;dT8VtE/ljRQa6S1UiTJDHbFoX/jIVxLyEowmrI9SBiEpcTCPeOUpnH5m9UQgJh1nhNmweWJAmhyR&#10;Gje98NmUC7lmWSU766AQVCypo4DEIQYUmxrAucEBMx5Yw4MF5BwhZ4RHggHrXBNqUEWvkLNf3hWq&#10;YD1Zs8OpJFJrgCIBTsKjYlMbnjSX2bb+pWBPZQa2xHHNCI/ODm8SXfGLFzPhdAQkmrwT1HlLM35i&#10;MmVgJEtEwqEpCvg1glfwYF7jvPzyy764v/rqq04JAWNGh9J1cFrAk8cw8wsny96yqa7gFDKPdhLu&#10;PPlFu1JklhEfRcp7pR7PbDLobAryyBHG2MSVLjB/61/CqbKkhiungKHMkY9cuKf9bvvDH/5g7l+/&#10;ft1Xbc2l+7Sen02+dn/++ef379+/deuWucGsGHUieBSg4pqdGhBOBnnXSnqWqCWFhBwLHEI+mok1&#10;xohUis5bQaHFwvH15lr+NoGwmVn23QGe+pQaVokAWfCRsNalwqDYUVTVSbH0LbN4/aOa5gA2oOLU&#10;QqX1lpr6sbApWT6Wr5pIibbjaW1hM2tVnY98VeGeLQhT1lpeK1nbsZA1O/YrP7HgE2zhYEzSRYoE&#10;BOL87//+7w1SdypWeedLsBItZZLoZzdxi7txqaFdjpyK/770YIZZgnn88MVptaQkcEVnbn33N7M/&#10;/PDD7373u2+++cZahfRH68pGJcggI6BWYMCzIy5UCE2dPHjwwJcJVQRhv47UjFMAlC8HOQUjqZ4Z&#10;IbVDz2hJwanl/x8qwV74nY10INSEUF2NYFFCa+MSFCJz7l19LqmsgPLW+q9VqAM/vl944QUtLQdi&#10;BktuoK8aynGSHWaNAF8arBHHlyOSxBqz6IMYBfS5M2pVhgpTu95CmKCAcfjBthYeU3x1fzsIubh8&#10;tJZm9QSVvpVF36k5ZRZmSDgyDqQTIcjVKiYR0SpYtsmFOoBQgEIQsgJlVggkF/a9ZZ9lIitYBs8O&#10;U75/wcwUkHaIkgUAMJgFYkeAmK9jCe9uaJxwTSopT5t+HPjFIApQlSNHyh1Up0THNS/wQLXce08F&#10;GzPfhRzz9Qlx3NncmUFsqhC0yCNN9BLhqCpQO0gsqipC3ylCs5pONBjjxKLJVYGyTJDmrNa1hrlB&#10;ACSo5AD6KvB7CopYe7p4BOI4GJU78RHOikENdH8XO+Nyx4tNxUwHHsHCJjUKD59SQFCNh/rfKxFR&#10;BlXWcLKS8SdZgn96fyNnrhbSvCZ4wAmcEAqWHRUOJ9fyDoN9s5KLhpoFOzbjnB3CrK7kgqkmEcsp&#10;eKXC+06JGdEJWbBkjhNnaWoEAOhjD9spK0L7nDKohDbR+qgviB0HZUeL+eJ7/PhxHYRVZhWP9uwX&#10;ibOcMsUjZoLHDq7UjE2Rcsc7j8HjNOGRmlLhToD0EcuIskGUTR+pRbInZUm072kfVPnSO5Q1LJYI&#10;kr2FCl0MVpA4Z5OyLN+9e9fc71/V1Va6wCuaxrcp95vf/Mbg1sJN7YrEaPZkRGbBq5CQkGt9yggF&#10;9UPTBHCKr2kH9h3xUbxQVYFiwUw1ZuY07pgyVAlrGpxxXlgjTskI8h1EC8uETZa7vy0Y9xb5Kkpd&#10;STpRRQqjdrAf7XS6rQEwur3qZq1OdI1SqYl81Fx2mu21raqwoNA+XyrZcQYJy/IFqnT76BWP1jnl&#10;jiYFO9AKqjSJQmbFK/BGn1vZL9qL6/9OBksgVQDYtvnpp5/u7+/7pvXB+l89c5c1QtGIwCoKLZHP&#10;vmpxfGoJJKmUx9rf09eFjz76yP39+9//3tc7ddK/Fw2Db3IUVNfK+vLHKqxBzhRUelCwasnvdaJy&#10;gHGFKwaJ44LAoCaJg9LnSdghdQQLobKGE7YUpHirr2+25I8JxSFOomRdDz46bPzBIUOaTVZcVKaD&#10;b9wYd9wXVQVkv/vbRWsfy+jmT5KkRAWU4ESal6m8/kNVZo0nfIwoSkRjRPUDJ4sSrG5ouiBNCq7h&#10;/ru/+ztO+/UpfjSZI8AjRW4oAMAds/S7A0x8UdhEK1KErJdUg1eHDh0yfXpbESORgtC0NBL6Gs6y&#10;XkKIV9SEIBCueelPEVBU7cKsHGNZiagVIB0H+8KFC33nUNaYEbXoHEQCJNCyJhDh886dU0DiBFqU&#10;SnmzwI7w++MdyiCVfqXgiB1nqyE4hRYVCUdg29eZvMMAqpDxxggLalG8vHDno1d0JFFcMoKfxnEB&#10;KlmZ0mYj9O2AxE59ktBkPxd1DgsQrhWxfEu1JkrFx6oFToDXW/tPIpbCEUjJdTHbBw82CEkd6KNK&#10;oKk8CJKp0Rc7+31h4pcaMMoPQsAQOF3Qze1jdwaKWJY4p3DSiNkUToWPHxgoCKfrStTsJ3zhjQ5T&#10;4FGrTsBQVw7qOOItHTahwl6n7Ffb1JDMGh0WKBPKZQotClLIMVOuHaGcsAObQEzMerM5jvBmrrd0&#10;GBSyJ2w+wlBfQyIumoxX/K7w/kP6jFexBGM0nY0WCIvODk5o8gItDBbe2vEq8TFNZ0VamVnbR6aG&#10;womP4kWIQChof2Nd1rrefJQ7gI1XlawaNUV3ueOiUOTeUiNdt3pKQ7HgoK6Hn74QOHr//fd//PHH&#10;9d/gXf4fU/qRNRYyDoxcVDw2WWifTS7CY0chUQg8sXCkvuBF7yzt8fS3MkG4U/1qZJadbAJPYLMD&#10;OSOIVf8YQyxTbBL7XIgXNpvoRRc1Eu2b97fNCpURJJNGtywTypv3t0RPE9nx7JVNJZGCHaeUdHb0&#10;2nwMibVKs0ks6EilupJ0CsKHWdJFIYQJVrKQ70b045uYgY4boY1cav39t1/e/WGnOpTKaWS8YR6x&#10;Mc++kPniVBGC5Ambj9S4c8rEdn8z6Je3y9sv6Uvr/6ekPwNQMHQUA5sMwqzUMYlPJCBWAdy4cePL&#10;L7/c29tzBBgGIQGVC6mBQZc5CIYQkiX9q9QUZcSC5VFwaktZsMWQz5WjCJUIH6gRtn2/TX03l6S+&#10;LIN1+PDhn/3sZ4pGACIB3ZS0Q4wMPpQpmzChVSTNCNlNJNgYJUyZxQYrNfGITW/oIhiAq9qkBwvs&#10;nzx50qTgVArlxnVowQs7RhWcvqg6KwoNUIkQZeE4R0JoynuFNRWAaF8Ljh07xrJLToBwookpSZUM&#10;ptzf/S07Toj+AUyO2aTvCX/zC0viEmaFCKfw5XW5B9aZItMoBdutpojp8KVw4V+vpOWnpO8oksSR&#10;RCAETh4dJH15VFLypSbUpTpWOqgGFSpC39k2RcGFwOfeSuxIQXekeIPBKbRFjVJOcctRna9cdLWI&#10;6iv5rYx4rGqpjUCobCCEoWGU0AxknWOHQRUFg6e8gIHY6qSkW6BFauDfFMVQFOnIvm+NNut/SRcO&#10;nJ54dtzb5+9v84g7UcADpy5SD8SwEHiCSSJ9gjIKwyy/c3/Tx08HeWTNAkvUSHh8pBNROJF9H5uS&#10;XkUmm4BJSuDZoQMSiSv66k0IwgS7TDkowHwRZwsfpawpeDWpH51CFAXuEtYYMa3iv/kb8zSrCvrB&#10;EJEFXxhQhCoZKhaoAYNbVzjpuwKb3qpenYg6R0CNHHFN1NaeoDbQweauOkxo9hZO4eNNTbIMCVNQ&#10;MWvtIOqkEquuWANdp2gN5Sdrns03Ara17pibz1vh0LdQ7TA7Qkc98KWGfbQWOAU/nvz26vI2E7xl&#10;wRGW9bhc6JomJ2WBc+GsdvAWCZ52KNjpC70yIz4KSji8TFzER53CplMkZSQQpqzb5w4AjhAlHbhC&#10;CBrrMo4oO8KdFGAVpRqt4aOGHamDPNEoI8A4jnxCDbFSrJYsfFQn/+P9reo6YrP08VWOuPZRohm3&#10;aaezYOh3OlxQ8BYSgEWBWBQJIW61YSkzSF2ou7u7ximDLICNNGrvvvuuZHnbj2/F4Ij8EsktWcLU&#10;j54E25h3nGuA61kY+G2W9nWB2Tt37ri8/fJ2I/DbdVOx8VufqkngWUCR6Nj5h3/4h6+++urzzz9X&#10;nH2TEIUCk9wASHr9JUFgbIod1rzFBlM+UvNx1lvSXCkwhCZoxKkmgFOd3LCOaCyXAE/J1qtHjx5l&#10;6O2331bQAKkMObNvIjjClPoGkXuJ0djy6q0rauYvMZ19JLBiQaiYchC5Dkao1PKuaKgZE0rEWy1U&#10;IyFO6biA2XcE6QjCuECIzNVLSkHMwFMWhY80pcp96QpHtKAgBxWSCEWQgxiXrV/+8pdi1DaSFKe4&#10;cxw2p+aXd50gKJvsSKcjAEQFa9YFKB/KToDAOIs64iAjbDIuRghZcFDZIcfTjp6ERICA2fGRJrSs&#10;qUIKjAscLRIKJyTMBg+NkQknQWk9TzrO3TQMO9AqAPVtHydFzVdix763SqiZ4hRIXDtrXxGjiGWn&#10;EE7ZU+DOWnhSEH4ZUT8+Vl2w2WyhVOQdwyPCwdVSPeu/1mxNxxWlNuwoGIkmnEqBicCIwpNlT3c5&#10;HZbZ54syvykLpxlnDT96NQKedYE2FiBa6AgH2mYNwPTx5iApRh/peEXGODYcl6kmrwU1DDRKGIEE&#10;HvpIZipiLZyyYNC09RVEyiSLjrOiow8GCb+PjAQMQkT1sxhLJdoReGjyKDUCQYV6IAiJWC5sZgQA&#10;yoxX88A0ASs5tYRbXxG4QK80+ajeoKWAQ/efYoCfMmHBKyBZy+AQlXhlJ4ET4MJhQR3KgnsIM/AQ&#10;2FhIhzXumglGqgmg8btcnXLWWwKMj7WSJrKgRmTZlSDdNmVHT/HorFeCdfzs2bP/+q//evPmzaa2&#10;fa2hyxxhVtlLq4WPlK2Frxig8mQNEq6B1ykyrqMxaeGj7PMlKAun7BNrtBOv2idVhSPcAckgs8CA&#10;waNykk0ZUUiYxB7XoRKCU1UmhhUSHdn3VBVlX+Lsy1GwHa+0bHqFYVQDbKE2FImKMm+94pEOC3Wr&#10;5tKMFjNYGFGK6UCoArnIeNbsqxlPFUgTMDrcSbHwi1fWhCwWIWtM09h3NYmWQWnCjCMCpIMNr779&#10;9tv9/X33pZ+X/SGllNFEWo0sFpRiGCdEvLWDJ8zgscmahKph5cSXu8llpwDYBID4MW2YeyUL6oFx&#10;UBlHIw49WeD99u3b3333nd/f/ZlxTQGGMgiDSHmEITlogKciNKaA9KTJsh1CU6K35Lj6tmCUdRwR&#10;MQvYpmP4xbVU4ddaeowSNx+j/TEC9OpMSsqBI5AJRu3Ch5fyrdVn/hoTpMlLqInt/67/X2eFXlTQ&#10;Y5NB1cCpsywY0/Yp+wkuVVKoINSNfQbpQ8WvoOId0ajvDzpAAqzkASkiNkVEqiRQ8aJ6PAFAtFN4&#10;9+ULJ4ApKawhEUJ2iKj5nW8AGBCpHTp1muIj1qyJDlc21YdaIaJzlggBLZU+7/UqnJw2awwdaxmx&#10;hkrKhFDNeeJECtRE+t5aC4Q1hMMDHmwQ1mxJbVb14A2TjPCLQBa0ClN2oC0dnpwm9L1SM4BRVi04&#10;d5Y1aZUpjhyBwXF0oc6isz7ah1xdVTNY9RG8RkDwsGH9U/e3oHykYMdCTaIxKtQ3qIJi06ZXkkKo&#10;ORUDDnqFARks9sLEub7VmV3hw7xcU8gm0pqSsuxIx6WMWGPAcDSzWKZJx1tmkVOXMYUEICnn1BFI&#10;nAKevv1aILWIwhI1vLHWEcaJU3YIBWTyywgLyESU5hJ+YAAmXjHiIP1KDhuoQEisEu6YLXd8gWQd&#10;/qgAjAJ3vhL59qz7LBy0IwWOiFc9FCwjnDrCDtgisiBworEoiFd2Ejh95MK+g4jVQcpMZVoDw0Wa&#10;LHdH9nuoy1XW7KjJER+1oVRaeybWKtzQM/eNC6cAVtVRahzZ9LXg0aNH33zzjR9edhro3frpE60t&#10;2JgBDHiYCSN2INeM2IPc21rMjlPx2Vuj34I40qXu2aJgLehUQg0TMJSoj17FITW8ybUjNMXorVxQ&#10;QJRXKkF0FKRJya19tmTfpiNEdhhhio4KIU7xa19F0ZRlHddXYTsMesq7QvLK00fGGSSOG7PKKU2m&#10;FDZ+2PdRJ9pPrPv+QYcvSLBXFUmT1ItXZqXYjdOVaZDaFKYCw2o3rp/dfuzevXvXBUFTyub+pkCZ&#10;TayCwQtfgtVfXMMAbT3LO4ZVBS8yzp2B4BLpb6+tWe5asUPSbM5Ln7M8qpzr168rns8++6z/Kraz&#10;ygYSMACGoS5ASIkjwEQd8ZGCxAGsnKDyEWzPGmSLPwRhgW9P8St0UCD2UTGxi1m2Smd5Mgr9mlET&#10;LjZfSVhgUfxGACI4gAxN1aKDRrA50v1tbWqoA2JhuMguGMLDgsidcrzBAaV4ZJpfRUP50KFDnvSl&#10;h/iCgw5elI4hAhgMkHAK0vSPoHRd6Sz3XslTF5jo2FfHFrEjagflgP1/XIUFYwIqATKOTdWggSnj&#10;ByfEgh3wYNCWmKEzd5vQPPGsIPRDFYzSWqiucNACDBNKgnnUfo7zPhaUI1T2WUCmUyA1xfiiwyn7&#10;8Nv0KrZhIxxZh5bwZROMShbtcuqg4xzFFfZwJV7W6CxjaRUI7VAWqfKyRhr7Eu1Z8VHDGLNZ9hFd&#10;NJ31tnKCAUj6et4OPBA2WSBEyE/d39R6SyyIIyyIRRIrHplSDBS6mRhsUljYoa/26MMvRlABU37S&#10;7Uub8NUJ5rGqmAuf5ZpNILFRgFHkrbgEAiGo2XdFeRWrDV9rO3w5aLP5m+WMV4TWsKl/BuXIRzi7&#10;JNgUhbgERQEST+6QgBbK1bCDAPTNgLBmk1+YWfAKD1LAlKezYDeaLRAlFspF7YkZ90GEgO0VtgHw&#10;4/u19b/Q4GwznSMuVI7QnIpewVYkAgEvhDTlKOkrkU3CtY+JTb5E3W1UsREubKIUJINLW+lHzULN&#10;7Kpr7I/4qPuA91TeFtSk2GQwVSk4onfYhEpGFL+htLu7e/XqVSVhahtQNo2FFvRFAYCmq/X0oOOA&#10;oQtOZZPoZR+Jt65qSYwZ6xRaeOuJW8+OII01XkDCoX2nmirCBF7UFo6jCFd4I4pBgcUMR04JB2Ne&#10;qQ2VgO1qQ800H9jniyNsV36eLQAgVQuRcaL2pNtH1UUkXQmxY8E+R1N79nlJgV9RBDUFtedVUr/Q&#10;cZxfgMUlR01stDf6/GiUMiJ2iehbFOYJtf78/N76P5jxi1kXd3+zE+eIhYF9jprAhGtBAWMWEQC4&#10;Rqyq4J1Tdty+nEo6v25uxt3QXvWj3FtewmnTWwDmXxPvywRTLKgTGVEhVXsVXtZA4h0JBCE2cQWt&#10;gsGGI5OXjmw1U1gUHsfhA9rXHDtikFeGmCbiLIUyZ0x7e/r0abAsvJJRnW/BB08qhmWO4TPL+gNM&#10;OqTRSSx8FIM6E5snJE2oCo6pMo1ZdWZM9K+cCsmE7W8UcAczj0xx4ddAf5qnXKQHHepJNYtUgLiW&#10;fiIH5gsvDgJA2RHgafLrqUmE5ud7FcCF3NtXoxjAnXKXBvxKvMB9O7HwyhpaHCosb5HT4BCaArI2&#10;C1QGp4qbx6ans1hFlDDtYFv3QugU1xVfaTJHWCg7MSOditJbXV0dE2h1HQUksy+JnsA3o5Ouwya+&#10;ghA4YpmqKtSi+VXgiJKUmCFIg5zN+s3xjDSOpUzglJ3CEmGWyCbe7ANcpcJG8ACn4+W6lDE4nGyK&#10;HSE45a0rB9sS146KYgR17EMoImsgi5EXbwHOrLOSVW034MQFALS4VVcqRLKQoBJsytfSN6tlQlkg&#10;coQuC6FRqEf4UoGEI5BE5C32YlUerVmoOVlg35NlOyzAYMGaBT77SBzRGnLhlFhQwRF9SKhNXPbF&#10;5aODGPBMUEqKonDEjmqcJAjEieO+gBLW6JdHT164BtXNpywVGMz8CrC/AndELliIUi4UJKEcvUQN&#10;FAtC2IyxgBFrO6TZlEDuI2EQdThkx5p3ZhmXLENca0uWdTc0sdaD0pdY62J9Bz+dAmnQ9Wct0g2t&#10;TTmqZ70yiD/88ENDwJCZW8Qp970jXMDQwHSccRYw4zh46GIKYBVCaJJe+Wifgo821YMd5HRTesWI&#10;/SJdmVv+yGGi5oUv3rkGCVQ8SJCeUmxIk2JZ4x2q6o0Flr2SaFSnKfuyXCFVFTGv0qyJUzz66Ijy&#10;0GX0VRfRdNJtRymy4ynvisFaBqHlosnGOH1vndUdDMJGh03KdLxKKHgCpq5UCL+QC0GCXExxLhF+&#10;y1rb9MRD2RSmeHHy1ltv3blz5/bt21euXHGXb97f3SwAoJrxuoY7Aj+oRQGSV1IzZcOpq5p3lcaX&#10;6lIY3X3su1MMZAteFImZefbs2e3t7Rs3bty9e9eXCWDeX/87MN0jMigXCBejZ+WNdvW/2Y/Wih+T&#10;9MWINJg70ilHtmRIuSgI4bHeF1hkwa0mvEU0Q5KBeuFJhiRJ3quvvipIUUHPLh1ciFxW8qGekKUQ&#10;YXUcOw4SSWoEWyPLKV4++OAD7NR79Q+WFRDLZZoaC6ZDN7TAJA9TeESNnIHNI8uwAQNna8qg+nEA&#10;LTz6Uw74chB4jPOOIwrGEC909BUY2Ohv9/Guk9UHPEKTbEhAgk3X0XeKiyloH2lKuXJRKNZ1MrGA&#10;U7IBcLx6RRoqlLiPjPT7VXqkTVJqVMzIkVJWJY4LHCrlJXeQSCRHqOYCHgflDmAcIioXcpcjfchL&#10;FxjA3IndJjuc4pApnEgBj40qAwIABm0KWURIcD+J2tSGnHHl4TgmazxGaNKnzKanTWDUqNqQCwUa&#10;qsrAjn3gay120MgyeNC6Hiy6vEnFUzX66JVAurfA4KX69iQ80pw5whrMQqaPAYErTvFCqEOclQWn&#10;EChTTQesNvhEXWj0G0OCVZ/ewk/4olNosT33GWXZxyGRNUY6ax9LDLLMgqgpywU7xBok9oWDz0Zw&#10;kxEJFriFliZfkM/tixYwnHWQWQbDHzlOEQBW1Esuai7HMYMiX0Yt0AUnKsoIkJDLkdhNMcx4C7BT&#10;JcgRfusOxsVVvAqyTkEyOwB4ayF8IVD21LMEQh9FTQCjAL9nRxzXU1kjCl5lqk9V2uCqUzSv0gXb&#10;k0gfDF7RsQm5tDpIXwdpc92tHzWXg3JEaOoyQ8mA1mhmBS80E2/pO+UId7xngZrZwjh3xc6dqOsm&#10;ZrFnQYRA8kXs+1gNCBOrwgTbpuNEsN6Wtd52iwgBGMIIlhCIPSlmhz4LovbKcSlz1qu4RTiq6StO&#10;WdYaNW9sB5jfzjqltJSEkrNIrOVaqWguTlnTenUfR+zY8Yp99aA4iSblKE6o8a7wiMVoWjDCoOyL&#10;QorRi1tzryvctD9//rwfYG5KVKMCWkITVOwZ6ZcvX7527dqFCxdcsY1Kmya/cFAamYzX1LwTruOB&#10;wIAijLEvxbwrBtccj6iWLCHAs7u7CwxIsm9Bgaaxr2xu3rwJg9/f/Vf8oAVD5ZQOLc81F1hS2NY4&#10;b6fYN6V0AC/viKVvpzrB4cH97XX17akmVKG6lEJ6TAhSvpkWmDhFKG3ddkpEh/BdNRgr9PmAzFkU&#10;UJAtCt7KkCzq9n6qUmaBcTnwhaV8dH9jGdyGPri8U6Nf3bg5jF0Jkxjfjn0dwy92IIcZAGCWIl1/&#10;e1E+cuSIn+xcQwWSvtK9ykK/uZ7hR6ivBWZQYMSOAflAOpESmvYhUVV4QALuwKu1wOu4CYgcAOB3&#10;UCDcmbk+Shuhz7tXjEuGkeeIiJQOEV3EWjtFsy6Fp+ygSMgdh1BtccEdMFzQF4sFQY4nFwCv9Xnw&#10;V1CQ88JpvQcA5A1rsZc1cakKTCpTGeERvRjgHR5RCJmmU+7vetJZKXa2rDk+zY8BO8RbYKCtWoCB&#10;xFn1AAxu1aG8iMJBazvMegUb4QhgYgdjsskCosTStxB2fGyCVIGJMhC74uGLR2qut6w1j6QPYHQB&#10;rysabfWMilIn+C93JG7RDiF6i4WA6ik67iAn7EDIr1qF1nB0EIEFyD5f1NQem1hiDXJ2MuU4uuwI&#10;odvL00cuZJNNwXqFYZt2RGcHOajwlGhGgGHEwjOD7HAkUmLBghAqaaeGSU9r/MgaeE2NYNhxEAMq&#10;UIWwCYwqilVGwICHa2rOKiQSe8rg+fsbPAAcMV48C5+wIFgKAix8wiD2Jh2yoOZVqcoh2kSyZA3J&#10;mMGtgyG3tuM45HJq7Lq8dZBbYb2Ul59oWqyr0drM1WWKv7vZDs3E2qZ2aNNbajVI1cI7O+pnitlH&#10;Yq0GRiAhOPRKLGqAKAxPR+o1gJMUhIBM+k2G7m+BsyNAuai/5IiyTeRw5JR5ggRkYpVEO6q1Btqt&#10;JcspZwll7pwizFLWZVJcvyTWOkipNPPJmrSl0ogj3RfNHPWvKpSHgxVeUOnDUOprlmqAQEtTpGJE&#10;smIrXyb2zs6O+wL5qIBZedRcWHJEFlzeXeF+AbtN5VG60UXHkeKCQWEAUO0BCSGcFjiBH4GIrULk&#10;1zc5iYYBJCmTbvYNRgqKhxfrhrML25Xkq8N7771n/e677/YtkB3pgFDTiV0WYrseBwYn8KxcHoiP&#10;FMSoHvQOzGihWdsCuaVEAsS0hQjVnDZQH4Kkh1ARlo/m4IwJ+bPPIiicYUEOckl0DpfqwBNE+xQQ&#10;pBRYoG/TcQt15vsLRrCDspB0EHRw2a8aDCnDwk15/Phx0eoQiez/AIMjDLpr5QlyJSipdLijr874&#10;smNfyN2I8nHu3DlP+m4IQXEHgOaUcgYt/EYn2OcLHmDAYFYaEIU34K0xw0tfUcVlk30hYJwohZqQ&#10;BU8Gf/nLX9rv7uziIUJT4uxwQQ0PtShIyhcYX/pUJ8AqRt1UlILSY8BYe65+FhGpFGz2CZAShEMg&#10;BdtNBgCPkHAqa1kTEfCIYtBw5KhZBonCEB3G2FQAGhJsxh2kjxCuvdUnPjJFRApJJQSMhUoAQ7AA&#10;SJB9R2Sf4Jl9dYg0eOp8aLu5Ye7edVwpNkdswh+NTOFfTSpdYsEIeKJjirK69ZWuS85HR+CBVqTl&#10;y6kauCs8VAqmdAhfcUJIWbVQo1zlexIAcK5io5p9wFCEgXpNaBbi7WrBD8aqdq4ZRGwsNWdZq8NL&#10;JRc8siwiZ2WKft8S8hUP3tp33BH61QAqVAVixcupsyyA4RVytIB0YBI51n2rgxA2OrVwE1ZoiHJX&#10;KU4W7HDqLEEpHSTEA7W+G02M6kRSiAXjENLMpoOe0JYvk7RatcN7c4A1iSCslV/hqDqVSeBRrr2F&#10;VmkB1ncRnNhJX0JdzzWRa4BY6y9d5jr01kcFbyLVcT5qAc/E5rxqVpjadrxiUKnUI0mjtd5s0o5Q&#10;80qNERkxoz0hh1BqGsWe7Vc8B0af/vvQDQfCDp0KEi2yrMDoZ6EvixXP1BU2MO/po1xw6rgK8cpH&#10;x6uQDmo0ZKoxi0T7VDAqR3aqeWcpS1/tUFq7v+n39Y4anRLqFOXRrAAI+xRgwIykIFZeRC1SQ96P&#10;Wr+tpUmAooYcacTaEeORgh/H+/v7jx492t7edoQRhYFDQdFxBEWKARgMAND93eVNMKOweedFncty&#10;97f84pMRO+5veWfWpux3U9hxYfcXLvSpeUUsAqwjhIYosXsSH2sK5EfOSPnyChi946w13hyhibot&#10;iW8klX4affVThRiRPJGwMuZEiNyGqSfe7fPRW9Sjg3Xg8kqAy5m3OFIElKtRpSZnHOkBEWJZnyhK&#10;AMBAMUil2RG08s5pf98GAAVM7e3tuYb7lfz222/bYYFNrmFQOupGFELDuzB1TnXPaWftCARyudGT&#10;9aeise6bF01Z9BZgGJjCmHysvbP84zyIUsr9R9SFr1D0DLUohUS8xBpm1uRYPrpORARko8rVIjRc&#10;KTIkwMkvWlSGI1BZGzc2FTSc0sSsoGCQSgiXQl6Frxn6QmOTxKEU1H6YIcvcXf/fFZQFAjNsmWWw&#10;tsGDNhAyVOgyF+iwzBo7LIvRKxgkDngCAwDSpy5ZFiO16hXbxc6vqgBVG4jIV1TPdaAt/+kYYOou&#10;ysYHoviC3BpdDCpFsdjHm0DsSHS1x3VP3jMiQGf7vsK1yc6OggQJWgTWAk4xYp8dsfgeRsAjFmJs&#10;CshvhU2ZsN8M8kQyX1C5C3kE0ibLasZZNrNQbeONdzvagWsG4SGTNU8f27fJl80aDW8w2BH43N94&#10;kBRvO1jgYbODUmFCUpq6UFlwBCdo1FyS0mj2kV/KihZUa2pIK+MwIw1sx4WJVfqC5TGoRERcqATx&#10;elrHsLxA4kmTKWaBxJuzFYkdsUhWfzNlp0LijlN1yKBNgbOjSnWKylGo0hRgFhwHDCGTBRaQRu3D&#10;Dz/U11rJ8CXaqgFi/szMJUawHW9V5nrRL//YuUZw1luN7GndsPZKY2pJAJCM4XJdI4Pdvat3rKl5&#10;tlDtAAtEyUUdErSJGqvdGHTWQZp25v5WkGJhvKj1rByhlzX8dIrYxx6bGGC/WlIMdjy9Ugn0yzLv&#10;8iJTQrCDLqgUj47DoRojFn0xUuH2Qa3HiWKQR3nhizgoET7KQs0rxWSOVM+OUKaZMjWbIAkNyYaP&#10;FIsLvSb8+fPn/bzGtvDFCCqcYsS2YE3Fixcv3r9///PPP3/8+PH169fdqQ4aTfVdo6mvJgCIFx7l&#10;xy+0gbGDBIRXG+XajaDwGJEX6XZ/28Q8p7JABzY/xH23UA9VgrdCgNOaNQjxyW+xLy26fn8yBPQF&#10;j2iBpxogyPGUlPqoG81HR+xjbPnnz5mGiTlTkgmVoUxhRRlnAjMaBFaoMldLaGMpLOZAeApb/DTh&#10;Mxe4DKuD9vmjTwcIfhGKSh7p+7hJk9KUGBQHPQtoVSv8Vjd+ghsZDuLx0qVLukia+/rjtsNppIDH&#10;KRdyXILxiFAUX7lyxW931YBiKeHOfr3qCYYSgYdB39bfeustRCEEGMrIIUaGDMmxV1yYNWIUNfBK&#10;hNQSyLFZxYiXWV8ywKMsHLSrWjxbG5qSR9lZlmFQjjD0RzHi6g9hvFJJ7FhTVpSVMhc+KmWSa0nB&#10;PM75IjjkSxJLnzzWV/zaoYltApsYmY0x0SlHrpVpVWizq1qW9bMAAYbB2zrKPkIERXivSyVRdBby&#10;qIqkRr2qAZPCYHKcfQlFrDVhU0QIhxxsdQgqd91VxKYnAhsNDPLFr8ABEIVn9ZNfmmY6afqIXW14&#10;xQtfkDjiLCMQeko3PDqCIEGdwCl2geNHKqO3ygfGqVAxC4/7LMB0uMCMRhNdcwS2cHrFi5QxiCKc&#10;CKGCj7p446XhKEyE2FFOKhz5Nrlzz0miC5gCs/b5hQRdMl7gPmKDd+74FSA1XhhkoTsbM0yhyBMk&#10;2aEWjQCUCwjtq3xsiEKWtaR+5IhT2CgHr4JE71KUT//ZJceFSWgCX50Ub8d5EQubJ0+eRKAjTHmy&#10;pvINqEaWSAGDRLXoWfUjQbLDC+9jXF5gBp4FfaF0a21HSDNar3VzmyRuaLNYu/HFYB1nYS5R9uTI&#10;Kzq+B5gMjjPo675nRyQUQhUVcqm3zw7mCfy8ayhFZRN+UUiTYPtX9n/+85/3V36iUHt5DwaxIN39&#10;7ahMax5limAJ4T7qR5rW6qGiGqmWPL0CAGmywx01m9LXpYhJypDoHRVSpqyVh3JSKl7hWRXJplMy&#10;KCm1gCT2sbmtnKTSJpFlOt46uzmjKNPRmJzyLkazVzoEBRjyJQXnOzs7RqIA0/eKMooQ6wpwu3/y&#10;yScub7e48W5HgvBAH/mSQvSvwGHmiHdUBAwMYodHxHInU2EoXwoeXXLt7nCJcNp1wAU1N5HfhMa7&#10;gtRf1T93MWxhE8ndekgjGGAhPHWZVzYB89bajiqChzUK1jUOnFsSrD6YZtGssYuy999/XzXbpIrK&#10;eI9lmfOxcWkTfdJpX8pTsMMxiNLPpQX3djijqUb5hnUdiYvf6sOOlogs17A0YEq0QiIsMI5cNWFA&#10;gGTQqO/Dhw9z4YaTIY1nwYI1C7KFqSqy4FlrdBLdRU1qz549i2tIwJBa97EelhtfrxIt6ge6u/P0&#10;6dMQMiIu/QC5nnRQOj1liy+xo9tbFuphcQEPgywSsahaR5SCZCANJ4rbU2hK3A4YfcPgXThKxEAx&#10;I3yNQA7LYCCnCcI1d4qjhTCLmrAv/eoSKtR5tohDvub+JvrQjrfQBrjuZVkUyFTKCnQ8YhIG08o+&#10;6vgSVNNcjBzVwELz9LHRLNFVAl8qwbqDrPEiagshKEU8ywUSolHVItbBzCo8IShFHy2UIvw+wq8C&#10;acq4ECq/WqIxAY/SdSt4itpBR7AE8ySIMk2AibO86wjPFuLFgBJCDuPVvGflXbxQBUyVutI44sIR&#10;7AlWfhEoQO6EX23g2U6x2/F0hGVmlQSiwm9N7NsRJniOCNYrJNcapioFZVCuUY0cudYvJ06cwBKb&#10;XMhaGOKWBaz2tQY5ThE7ENakoWpwUAaPCzmSNTpQsYxYR2BjM2wOcqEL1pJcxA47PDJFCrPKJFMn&#10;FsAbNXJkLUbCNV9SgEmoZMpx9nWiUjE0NIVaxbDNMMeM1DDuOFRSDLnYZbOf7A7qR6Ke2VHYUkyY&#10;Bbgo+BWFpgCjkmbHl1qj0kF2+qrd9GCw0pV04LkWso8MOsWa69asp0mNI2CEjPn+ZNFXKBe5hUQo&#10;JJjVnpCdCjDkwoQTFSyQ7m/2hSZ2sJGg2NL0kV+c8zKCGdikwBH28SlAjNmx762Fj7xLkOQqLXia&#10;+T7Kix0Fo+roKwD0OkLZRzqQC1w2rfWFI1VUuaBm4W3l5KM18cpBeYcQbKSZwO5O8DAvUiTj3G+2&#10;q1evCo2mScII8NiQQTPTVL9169bt27e3t7fn77+9lQ60YJvQxwnAvAegTM1T7NhzTfBu9oIhxQDg&#10;Sv9a7+7uunRgUCEKA/8mtjvF/e0bhtqA2T4vFJDsFOFXLWGVaxkhtRJIlO2rapsiwoBX1nbE7pUq&#10;ItYp4Hz575/rQCI2LFNFmZiVi2HKt2AIrmkr3AaEOquvMI5uGfI2ZxboqNw9WWATFMpSKNl2xKy2&#10;YhN0b+nY6Wts17AFAGpR8EXLMiRAwqC+Xd4vvfQSADidG9dt5z524cGvmtn0xCPBu49oEj87JmYN&#10;YN+mWoGKHXligR1fAhiRBqmSJ14ABh7LFo5nnGAPcqa8woAnZV2tjYWABztEIGpClwoZycjBGK6q&#10;WlWoGUQqcE4hAYMoPjXk/gZMXJC4JkPuKX1ciE5lsC+7lQIBVY7LHZGmBIGyoJc272+d6aP8yoVT&#10;tS7MzBagUoZKRFgSu8RxjRk7sWGCmCyCUhh+QLCmV7vPlAcYRJMQC8FCIhHyyw4mmSVgA8CCXKMC&#10;dYadt3Fop1pipIgUladwHBERJvHJLIE/wkFCSxUPCWAKWLwuVwXJkWCZpUloWlNmqnYQvtg98Qxq&#10;AxEkDLDMJjAlUaQLv0+/uEDFiyvTiJEL/NTtYhRUE1aygCQC7AoXZsEKgVkBQlhSfCQWysZbsBHS&#10;1WJBByfLrfvXf01HIJBIgeSKVNX5YadrhI/8onZWfiGxoM9X+l3hNIUAiWDh5AU/HEUmd3YUIQEY&#10;UdIqUhas6csscZxY0BHd+GIBAGIhKOwRFioVa2AsROQpHH5FjVgYZIFTyK0Ri0as6jh3m321GsOE&#10;grNZkybu2MkjRxQYUb0mgPxqImto6XCKJacwQMqCg/aPHTvmx7HJY8FyjtjRCAaXEeSpYbvUWYaw&#10;mo8HRkBCqftba4MNsH0ulKWbu2T5JuSjr1xHjx6VR/B0vRIykQpT7ztb0xGbmcIGMOvAWyYetdIH&#10;BteyJnZPIiJI1B41lIpdjjCGJbR30dKhj/a+iTb2fUSOxUjK2ODCEfGWPiTb9NQORLs56LhX1DoS&#10;JEesbXp6i3Obc3/jygLPAsSDMejXlOsZ1ZKFH+6ARwL+ve1fLfajy23qsjfMzS5FIkb8MKtC6ONE&#10;sEgYDOzACSFsYkGdL2Sy6ULsn9DiArHyJb++HLBsIKC3EkUjHV8s3N9wmhgcaRPIy37Z8ZHrdUot&#10;ol+8Shn/zR8GQdq8vy2IRe3jFVn+/Bwpci9CVqgCAbQdRcMfx3LsGIsCky0dLpfKay2DZWrIkEWm&#10;GeXYuoMA2XRWVtSlxER0DWNm+ShyaljArzzpBJS5PmHzNiN0cM0yXwAcOXLk5ZdfNhx5Ub7uPBce&#10;QZ98S57UVtmkgStMazTBZtCoFQYZb5LCA5XA5clx9yUMCIXKqxoD787SZwRym16hi2BPU3kFoRKU&#10;JGBc6vxaI5ZEo8lIDb2Qo4V0BLFYxZUSFDsAvkWKBQy3uI9B8krpOK4zcYUiAk/GoxFsom6kmWUJ&#10;6lJJFKgsmPJIwGQCladXaCGyiRwW2GFcgHyJ0YVtAb+88KtGkeYtKmRNsBw1epjS1dzZkbKaWXsQ&#10;C/uAySm07DvIiGGEK5uaXKkgpFMosol8HCKNd0+RQlixMUUt8JRxGBU40SdJXcG7wCFkn0DoODve&#10;ckEsfCQYgNxTorUohIEUvnKysI8fCtqe33iuF0QnBI5QKqdcKGz8GL6MoM5BT/UvXrGAJzQGieja&#10;FILoWHaccFR0ogBPjJ7QooWI1Ktcw+Bg+CUajSKVX3eDwH00Rr1ijREegwGSHfuqgnLDWgiMSzR4&#10;FAhHnvxSxnBZUySoA7IBzawdNsW41P0qlaWnNQUIC8Sz0LrkplpkCqUW9unnUYp5x796YxwA1GlM&#10;vYDbOl1LxnAU1V+M8IJS+hZYkpqKkJqgCGu82LGPKxOm27S6ilLR+Q6EGV+G/vIv/9ItjisHVYi2&#10;NT0MIgt92vypToRcodK0AAnnGllfa2QlgWRRg9TlbZEA4Arnl/3u78SocZB93Sdwryb8tYgO/k/2&#10;WMIMX2gvuqIAwFOkCJEmJU1ZdqKUGtqlXrBrvy5fYoQscHiUh48STSGx4yPSaMY2uhj3sVQqSByS&#10;TtG0ScHb8lKC7LQgXjECj4jMPWOw6QqtoMxVl7SfuX6Fa6sAixEJfXly33u6xS9fvuwqdcsiykFh&#10;IocRwUqKYlB+ZSTkMKhACAlgqOPLcQBc4VLGDguqhd/+Zh0wO0zBrAtkh3ciKU3mpiV4mrq+4FrG&#10;UU1fCogdI8Irmz5CFSQCXp1uYd/b2scm2VIZGkCdVUlAo8zdwz1k4CoLkXtFrQ6EHrnKy3m2WOSm&#10;buTGs66zv0zE9W7mT3hqnRprboK5ewTfCONaph3nCABpixru8sJUC5XhhjCJHIQQra5tbeN26QK+&#10;dOkSxn3kSCBi1NWkcmcfHlUoVfzCoMrxLiWyxY7vxVrLNUlB2fGCWYHHnWRkzUGxoM6Thb7A0nEr&#10;wMwX77UE5DJESgOGAUYm+5gUOBGU7qUArSiUi+oUi0D+cZXub8VkRogCOQCoMPpcA0aUBY8CJNbI&#10;ZLYoRsCbDvQbq0khNf1iruXKoOMC4aJLSzioFi9H9pWEmvHRWws8c+qgS4LBHNUJ+e1uS3xkHzPQ&#10;skPKgnSbvI44S9jpyhFFMxS9aKTGKXdg4BZOFaj9KCCwOvGUXAq81C3UOGVW8aDa3AGjU1Nd6nPE&#10;K+FwJ0YCIafaQan4GFSo2CQQksYWszEMucwqFdQ5ZaGZnQIMJEVVewNJFFitrjB8hJbABgkvRIx2&#10;4KzLWPaKKWuvQI1qGOx4BYMR3Lc0+U0K3Cv6LFQwjXgfnfWKvnmNJZqFrwXAhsoCAKjgAQNUbyXC&#10;W07xoNjQKBCb3tJngXHCUWsWaKI3nOXODkiKJFEknqxZ8NVbgjR9rePYWWlb/qsyekHbaoT4xEnp&#10;YxlUccUeYM0idoTZxTM1QCGPaOxawhUFAHhnk4Lisa8m8eP3gztegAaFhjU0tKr7wwwhduwHqULN&#10;RVFjxnygoyrUlbe8yE7fsTBfstzlcHJhNBFdr9GSubx7pft8bNDVUKQBNQOWVDwhwYmP2Gt24U12&#10;6OgFr9b+O/i7amwABpXCMCVUtR3PBCHKDGkqH9UCdLxGcFZcUUrHKU8k2/cWqzSnAKyJfc+yBgz8&#10;rmFjUHRSr8xUkdil28/r/kF02UepehC+/eUPLdc/QHXQT2S/gkwtDegta2hR7UzFCTYA4I604B08&#10;mC1QJ4mOs8amRVNO+qS4f7Ide1WdEITplSMqARKvuOPLJoF8hL7WA0BNwlAbBsmOcIQPjydyfKRj&#10;f0SOki01BKWQODOemNCQEPzt3/4tcL68uEob34oGaJeHI/Jd76k8RxqO7Fp4agmR4CLH3MBRFukz&#10;xRcvVZiCE5tTiuPw4cMKhb5XvKjO4udCeqjBiSwLHy1wJLVA4ou+OobcVzPfjFzheslHmPmSeHYk&#10;3o6D+MKLWuGXtc3UgiRSM0JrVYIU5ExxA4ZfRFMLSbe4Z9eJrHAkfMFywaZ4GcGD4w46zhoY7FtU&#10;ympd7lWzg1ywgyIK6o+4tn2bE6DLW1Jc/DIiUlUbBuAdwXy54MVHAgC/vMc844m2NBS6v/XeSH+y&#10;SrnpaRFyVKsQjtCCcPHyxb4FQRp6LTzFyykXzR2StcSaQEIsGDc+MNbEYUFVWIsCIfSpQQgVqIQ1&#10;yB2UOADEjnPB0m8qqbHqTU6rOvs0CR3PdJhtMvZ9RZcqY28lztMpauzUyUCKCDzAMCDAZXauf1CJ&#10;E2YZlDhCUyrBFj605ponC3AqOeTUxgHmazJlX23YxDM2bPpIoRCKSMgETjteCdCaeGUNKhgAyBoA&#10;wFBWUaJ7/v4WOGzIpIlnZ0XNKe+FDL9TTWo6gCkwwALJOwzcCZYj5AiNjALOLcwHgYvOPst2uCg0&#10;TzrOQig6UYQ2DnmUYk8CpAIgFlCJjl+WdYHJYCEFnnKhVSWl/kUykMyyyXKpjD1cCdZHgTMYD9zR&#10;HA6jEXXSh7oUbDpLwTpyXGaGlQvevXLu3LnaU6s2c2zqUH2q06HCg6hLHEeQNBxcKsYp5HjDJ3em&#10;X9+cShaEwDio/Aoz43rfKR/Z58iI6/7WQUZHQt9Tj6CIdy7mbiheeVSEqpqOJ95kh0751SYVidgt&#10;lA2pKqCSFM8EbJzQp1kqVVH3d8/KMoOeIiX2Zbzug0olg1THVcBwwmwsILb7G40AezY/3333XUPe&#10;/e2bE/AyiyVsKA9XgFNu7ps3b55e/y8meEOXSNGCkO4UweZXvCMwgCfR9hUYYt0s5l6zl30W0CV3&#10;/bLHuY9QSZPohMMLAPThtFYAPFKo/UewDUM9pR7sBKkcQcKURT2uZbwa8THZcjdwAEE1wQrQHKtF&#10;BKEAU7mnJhhEuNexkzKX+hMd4ci0+LWHRIaAIEVL2Mm4mLHAYBcAOxSOHj360ksvnTp1ylnWKHDH&#10;CwokhijH6lXRYwdyyUOiSw7UpiSDFr6XXbx4kVol7iwWeOkXpEhRiTLA0KReYfaUMK5pCpYRx4Xj&#10;oxlERCccO+wgpLuTZQtBWdgnykhNK3QHZQj1ypFxFuhTpqkW9bnAAVDcFMCo3Ok7RQ1FiqahoHz7&#10;h9cUkIPEK6ExmE3YVDxsznIEv4wUILNqUWEJLZEIjWQ8bTZhYtNb+qRmc7yoWebL3DTNhYBqCcqR&#10;jwgh3mJb4Jq85hfdyDKSV2G8j2iRCMerBCFbqCiEUOC9i5Cp4PUlwz6i8CxwovxUiwzyy2AicB+r&#10;e5oplG7eG45yJNgmCJ2p3o7T5AUMZ+W3SMUIYaVrE8NqBlqCKMrohdAUZp8jNqWJsqTUKcQpNqdx&#10;iLKx6SM20oQk8IUjuU00m2xCOx+FaQ0tDAG20GjWovup+7uBC+Hkt9itG14UIgdUORUybNbACNkp&#10;6ePIKelTEmKUi8LBkla1r2Cw1JwSowCtLTgKpBB4hN86DpnF4VIl61/BQj7glYEwGWkCaCJ+0dvV&#10;xWP1kMdwso8fLlrzizpr5AgQD2wKVpgsw4C98si17vCKIIQ+OxRCpSxdsX+1/ncadKUfgn6cGUem&#10;ud4Er8sVKouAYS8epE/WMIkck40y6nivH2XHd4K5v+WOO95hhhyx7PtakH154YIFYq19GOQu0aE+&#10;ooijKSq0VNgMwqCq9R1NOiFMR0ZEGjlVNWzwyMX/1/1dTWKJEcKmJwB2ekuTft0nQT56ZZ+dSh05&#10;ht7c3xDKr9h9ZXFHup78CPZWFCJSG3hw3bodfKNyC+zv77sg5MjANPzxJlg0qtIIqX1gGAmDwJUN&#10;X2aau8Bx+WXWmndG7LtK1CGSGVTVrBUdMlUCVP0IlAvwcioRNBNoYZAFYVpUHowIHBWQiMha0dqk&#10;Y0QQOgRjyZbKK/faQLJpsGiBBcTBEXHi5K+CiyD4dDVbHEMMnEXVybdUedafRBYVgVcixyN3onK8&#10;0Q+fCjhy5Igr3NdPNUFfhJRhA8yTcI1HkHyBcGe728BgzStswhYv1r4Ry1l3P9E/4pIMWW+fU1TC&#10;I1vKBe8AaJvjx4+/8cYbNjHAviPYELjjlBGquK2dZZORAic0udYD1BS0+hZ19WGBaApFLSgAcIhY&#10;jLFJKiMLyrmgL3ApcH8rU/FWhZEPm8BZo4ZzdP0XaXfTo+WVnXu8hhlkgtoNGFBRJSwsdxRllGGk&#10;fLDMMzo6OoNIiTqK0pKNLAxCgAyoUFGUKBcgijfxZoTtdrc76nyM87v3v2rnaeju5OgsKTv73vfa&#10;a13rWmuvfT8Yu0VhY2hhA8k6/r1Si04X/hMdwckUL5C6Ro2DoL2VFETRir1QKSNR84htRSkXiOVF&#10;yEiob1pXsgAoYpRyTRxU5+FDgQS8OggLKoFxxxUn3AmHX0jgBGYCrn2Yo0uwOK9iBYttPOM/zhlH&#10;iEeLFIytw8NOjZL9eOvwMMWOSCVCDdAUiL1ihLN0w5kI2RYGC1NEah42bZ0In+taKpDZN+YiSFZw&#10;xTJirZtzZB5aIiJgSOcITntZsw5YK16hwmOVDElzACJNHpE27sFFdGGP1ru/wXZOmSJR13GQHW/Z&#10;YV+wcgQYJNRKru1RB7O3wjTGjLkKd7qjS5HALDrhJ+xwyk5x1UBZQzgO+TUSGCpLEmbRSU2nQ6k4&#10;Sr7FnSNizhePJiilU/YLqmLg1yOPfMVMPHiEQbBcc1H4BB6LsJF2UbCubNSPdmHR8ewPS51QN6v6&#10;12TCg4d+FGGm7IONivKunDpNCIShf04EkgSpzJIVwk6lRzAE6ArRGaboA9zN3mJsQjQx6xIhBbwr&#10;HuGLVNIRYoU12DCJOqRBpfboIFnsRSpkEl0VD5wzL2TSWHaIzJZNgC2aoLQDYvS2uVcVrVKHDTAr&#10;LTJiEVHg4fbGjRtihBBX0KIUCT5lXAT3huDBdkHh3Cs3q6Q8fPiw/xVRN722KTWuBuQ4uewwXn8O&#10;JBiEawIteJKLNxnU61jwg1CuGZEyxOp1mJdrEyBpAmwLDhHuknLfQ85jZ0G6w+8cqYEkDES5Skf8&#10;q1KosMSaOWa8JfTba5d1IlNrKKjgOOMGBTbLPa/WQReAshOkAyB47PjoAL2L3yuiDgheIGA3CqQN&#10;p2XUoxyDgl9ci9mENVHZwqny3djYMHacIAOUTfXHyyjU5d/RDBJsEGKNgpCYFbYIjXgMOfsyzYVJ&#10;HQTpaGUnkEUKG3c1C7Wo8/Z3dAXlJ2+/1N8rfcnGLBK9gp9xGNjkgqZkVOIsl1FsVIgdPOFgm6AR&#10;Y1hNBk/LH/TB49hgr68o17by1R3UkJK1IorucjSqCVscJ/lmhMeOJUjmYuTd8WNQNzeSjqVHTUFS&#10;iAnAYDuKLdYyEttZFgKbolCRkEMiNYVv7P7mV3T4h6ouoGwAwFgHODEnEs2s7RLEAlF+7PAiO/a2&#10;C9ruIUjA0zfNLbJMrbwjn0cb6z44J2Jnnw4epE9evOpgcM2OL0WWse1VJ7A8MmI71yWafcYBq80R&#10;E2LRRtZkigQ1szEmIlXKrIxgL4HEK9gAs90KBYWkeCohIx2YCYXAz1i8pQyh8DtcI9bl9yUksU2Q&#10;DMzMLN4kd1UErubxADbwWSNMGa0IgUJv+UWCkQtv2Z97PQLTOZW++CHmKLJugtswCxYVJkwBTMTF&#10;I7NsYnvWBgGgQhUFEYWa5JRrKbMr9qRM4fHlsOS0Bs2RdBNqRuxh0kQB8C5e9pllkwuPwBgBYNwr&#10;juARXXtNKKACb1B5ay9u2fQzxtl0tB1M50J30uI9IgSkPi8Ak0QcglqZKR7keKVToYtxZdOd3Zdl&#10;aeJikkDBzxuu8cmXbwVeSC2FO8Idpw7Ucnsf/f42IkRpYV44fAkNcjC4Xkp5iHK1glKv0IsHvooX&#10;5zBIwer9ragSK+BRRiCuuLBdQtHFiBGr1VKjV0b6XlVRciQvlEuuRRagVTai0OhcUriC1oqxOxUJ&#10;7ki/bfb39/3OkVZxUcCDV+7aJ0+evHv3jkL3N7GLQWxQq1fzG1R7Ce9GMKyIBSFyp+O5C/b29rhj&#10;BNvosg4G/rMprazBLMUqsCuSgmYoBfQ5Jd5KPe8sGzvsHQ3z+GenknM6zOGUO+v0bacmQRQgx9Ka&#10;yDkDkT/U4M42uQSCewKobYqPCTgUXOCMwCkOUjyIA1H+HAD5NqJGuRCMKAUWGHTrGCnPsCVYHVDg&#10;HThqIuGUWcErUDTJny1QWacm/QKASiS8KB1+xYkdI5tevfdYKSPLXt/OzoZdHWYWSptF3xBGNLkm&#10;hemYIa62S1PtOmBKtr3i5aKuxAvwYDhmFJQChKCKTpiicOcR5YhDJBDbGZEGnNcjjLaobwXkoNJ3&#10;VfuWVMFVIdorGkbAY4Ej50oITAkTddIX5s5hrVzUSe3JIsJJnUhc9YsWTawnmOm0Yx6BdSjpAI/3&#10;CpGIkV+ZVRVeIUT4IhIOrsBYFTatQ1ilGYkSMvKC6gihWS2BAVL9ooZiO8JZICZSUNHbUl/gHWww&#10;KKgozES1V7bXjCpROsJxBDrbANDsLqHMshpwNKbASayLTiDcEcoQ6r/mlSJTNiok3qdUJ+xDZW4F&#10;gUqIUxM2rXjFQkdUCJB7tMXG3gaPa8RCKGoiNPpWrJfxSBMp0iQ3gbBLSw1INAYgR1qmprDvVY0s&#10;4xbzGMN2UTCHDf6Os/QpA7GLxQQDKkF+O4ZFFwPyiz1mq5AOYJwnXLMPJKiikCxRmAuNGgBc44FB&#10;lqtMB5w7CfJoEXWEDlq4w2esIpBTLvATA7xbIZEwTsDyv5QV53ZZZIFT6wDYUk2y7Hg6mM5yJdQx&#10;d7magAQPWuApasWAFmIFV26C/kqUdcbLlxwJtjvSCnfLoR3/LEljOXfunJC/+GL5y0l1Ek2A676b&#10;nb66HKckTvCvDjm1Ufhl0Lyq1mMbO8vWkVbfiHyjXJh0ZMAL2ziLi1jx2JHE0iwVDFcq8uVtOTV6&#10;i0DrGE5ZgRnLvo3VGyQwO2janVas7SCzRRGJGs9+Q/p57f6WBeDZBMBb+m7c169f/+53v/O7uc6p&#10;a6EaLbHRRSiDPNpobFKwsOGKTU5xe/Hixd3dXR9qnOJZ+ghuwSBsaoBSTL87q+NgbrsQMLw0uKP/&#10;dpO9TkQYZh8wj/8OuEAUnrnFjo8JnQpy8rz8/naFYwdKbip3G2ZqSZmuFlVM1alYRQKojQolahxR&#10;RqVT2RH56GBU8UBQJtWZwGCCA2sw2etRGRVnHqnB1lXKi7esVTdw1hHGOV3+Dk68KBrXs2pg0zp9&#10;JRsdsDkSjsGxY8dOnToFlSQRFUNH/qw4J2DbyDun4eSFBThVMONKVll7pOZVhzO6Wfv000+VeLFn&#10;WUQOKp5VkiLop7M6k3UWWKY2BcgqSSx2+ZC0S5qQ0JdWnWJUzv9h2XaY6cudBNuFpY5rIUPSORQd&#10;UaDGDqd+hBD5qst79Mq6xYRlfAIpNeiVuNKHHI4sEllI+BXXZExm5ciIBzBWBVqR0mEED6IgbMq7&#10;0a7yYqM8KqSQlPdiQRHLBL0CtOKVKKTGxAovklJ2YDOZVPPOCIOCpWlRUBh2yNVz4GfZoBS2cQ4O&#10;hYIV1hxyppIoZQ14HmW2arSdtSkuY0UCGB1zK6WMWQUcVG8ZTyjTkVlz+hTkFCq+5BEJsgOGoOjY&#10;y7uVckcirQ47xaLwsWpizA4j4jXiLSNVSK9INWmdNBeyEVGASZy86wBiAaPQFKEVxxZdCLEOf8IF&#10;Rx0Qk+zXwROoAABPTRYF5EXNaTo2ipojTjkKACa7itBI0MUL4dGcdEj5YlmADPKukCwaaVpRSKIz&#10;tzih8htvYBCoUOFWcIvohCpfFTmb/Sm6E1q/ErsUI6SEmvexa/RW8bufKENVJUPl93d3pDkwoEJo&#10;tP7J+FdMtQK/+7WR+jDRCmZf5VeJOkeMezTKDo/4BwDhYsEPhdnh///vb8iZTaDFlY1NIGcBb7Fn&#10;Ra6DQcFGKyY8YqBEwACttAKp/2NYgEC2KMtCRrJrGw8PHjygAD8LaOws37lz582bN999950LXheV&#10;FDcXfmakMlJ5cBqkKhDnxNwrR5K+Xa5tBre2tpiSYjl1uiVdQ5YCbNMknQLrYPMCqpEF6yY1N8oI&#10;N/dWMQBM6gMsmDgdwld1atsr63LnlXklmmAP8jW/7bpahF3nEpjwbEBWmwOhLHQ3LLhO+u7zGKAi&#10;AUhnkSTf+MbKDg7OPBIK1AhfrImBOzjwKCQrBZbwyLLiwxf6ZAs1WBObynC64PRYJsQMJ30rnPqJ&#10;zLsS4dqj42cuSarN5bq+vu4KdxKcQG8ZxAvk6LBLPQUbAwpFaISXTKk/xcq7ipRmSFiG33axULNR&#10;lRPuhFaZQiUKB1Vh7ezs+HxWlEJDb2VkF+ECVDAKUFBcCxxjzqpRreAcUUqKQVnAGPyUNWuOYOAL&#10;zwSYLCtrQRGYjWIk80TZ2Gmsm3tVjMQKhbqkYsAw10R22LfCnRFOCkaug0eEBg9apngkCBGgFgCJ&#10;LboY5S5IbLNsArPDUxGjERtdRXZpFuaYFzKoMsKORdn00+Sz8b+CRaw4gVChN5DG0gQAQgqfCJw1&#10;b51wha0vgIE6AHi3xVxcIUzUvPAZZ6czT0xYhllEKoeYNM/7FFF3Ygl43rLPLM3Qcsq4kSahsBzx&#10;8QewM4QqpMZHrKhhOhTMRSdxcRV1YlxO4NEXW7H3yFT42RFR1oyMWK+7mSwFNIqHDrFYOZlDiyUH&#10;tntaICE3V+Rq2Ng1Bl6BQMsLqeC5A2A6EhpUwQN+hhAkCqVP7mxhE4GSopC6wlUR17zw1bFSeEY5&#10;jdVylxfWeAcDsXSIR68UG2CzaI18gQRMgbddz1E2DqbzqK25xTVGc1E7C3EicE6FzAhUuEIRJARC&#10;Cs44/IqHay6UcX9MwhFgdsHGuwrf3Nz06OD7GaAh5LT7ezol3eK6hDnyu7HAIApMRSlgi1wvrXY0&#10;WxXogHvbuasLVTaoNoEHKpybIMEkUWZGhNgFm424jZ9OR3NiFzseS72IcmG0C/MoIgCgC0iYoRKa&#10;O1h0QHYShSZq7VQj9Tvb729sCJl3+sh0qT958uT7779//Pix3z80GZGjWo3YV/nnF84EtuIVAiQw&#10;YIllzeHq1atg9BePGIEEhv4IBMOgEgj7hEIpL12dIHm0xVvFqWCsECvBgAHtUsOCsbqtAZp4rFHM&#10;ZgibqojDNeERnzC+ZdQQvZHlw9/pCl0MHqHhWzWA6zNEGK58jzUdmNQQHbuUIKnmygTHkSJm213G&#10;lPkClw5wgkRBcZYhc9FWWOiQPBde1FjhVGDcVZpc8GvRK4vyoe4FWU0kAha8LuBsOAbavS6vHFUV&#10;DLYDI2EYsRF+WyyKHc7CFAsFdmphdCSbERaEYDuE1RD7LKsG1sKgm8AmCl9Lt2/fVgrYZjZuw28k&#10;cY4xvjzaqObQhTf153xyARJrOoVKxTwLQiiQCs4uYuKREQahghkDBH5jh0pS5lGsPxLJcibrIJRB&#10;qipwW45YlqaqLRd1RgqCAi9UYi/8wgHPxGgR/4zbyJSg2JRKkaoxVFOofO0FVcnWwbu/a+hAWvdW&#10;FNYZ9GUmucT8/PhvgHMqNRDCnwAgg3InzLqSDNooWRjz+9u3rGOpAuPNlg4hhOIqNKMVFcgOfpgC&#10;Q1y2AI8EW1igwybvHb8kMDRn3q0gk027vGJW4Kx1dsamRRipAhVVjUb4XM/DjCu78EYsig7DUWQU&#10;KUGasTZKIWItskbNrilC40UiVA41JCfm1gl9Yi+hIwr4BRVacREVolxVr8x2bFFqvfYEcAfk0OXR&#10;z/pSkzAOISnpVkClAIlXvxj/M8RyyrX6UXsOhXJSRZjHGF888kWHxCqoJBqZMnIt3tkTheOR5R4T&#10;aGnC4FyEzdzvBMYdCjWjrfOuR5l3j4ZE5eABGJpcgFSFxJIVbCCnW0F+hca182iCHICp2YsZVX3m&#10;zBklh8luayPh0ag/BGCKdaOKxYYtHduKma9KNKETVMxEGmBidLJiPvHYSggdxtkoMNlJh7nimX2m&#10;hHpUPMQEwxaZspc1KzbiIddC7sgAA5u+6j4WCHgCMSoqkWqJn4//ssru7u729jYC5VcZOMW3bt16&#10;+fLljz/+2E9zFUifFCPyscF+58uuAIcW7bCZW/eWRzYxCYbmwJq7XHKVNMKtuMLhgVPxO8W8GKWY&#10;Cyu2r/ZMnBu99RiSCkOkNC22UmeIB688EkVY1cEmOx32NaG+fv36+fPnJoXUBoRimbDiMXBAuzN8&#10;7zx79syIskBwLAZFMIEak+5FaUMNiMLDBUbEEHFC6nHWFqm2jCqbWcmbZcpCd5hkeDSBkDBuzogK&#10;CDn7XAsyR6rEmVdwjn1d23lQeehou40dcqIWWTBiUAKAkQ/M0GTQOh0TQkEiUSHBguXFFaK4FQSW&#10;VTNlewn2fCr5YFRzPhjtyohUqV1ST+9epC8dLGCgP/wRfk1B+BZxwgLqhEwfeHZMog6fYDdHC+R8&#10;qQA8SETSiVIQy+39wf2NHytIsJfAI9GlidlyZG4FdfzCbw4eSBCKQuBdAFiViIKF03qH1q5OAjtA&#10;SrTkilpG6KDaaA4kfeLAA2aUNbDhRDLAHqGV1sR8Y2MDeN4h58UIJAEACXZlU9SS5TeNerCOMR3B&#10;9yVuBSsXpQOHsAmKeGUUu3jZd6KYMkE++4Oq5ccNfTlihHcVIqgpHhMBooULG7mm7C2z1jFm9Gop&#10;i/ENjn/U4bAMFjipzLpgvAWDwFMbQrIRFShaFbFb7HY0ZrByJSYe54VKQZgkTTZ76xVTOAQJVJHC&#10;uRyJIUKDHFHoklwFIwTr4Fkvdpg7mExNATh3BEgIeSnpHsWFcK+sWyTmzHKklrrGZvq44IiEBz84&#10;xLwcYbgwxbt6fxuhMkLiMVHDFKxwHXuEa8XjBqIs1/OEGp2C6sSj4uFxSfzRH6FLN31FAgZUkKCu&#10;6x9FVnjkCzCAPQYeAPwrb4Gbs4bV/kJMjVHg/DpNS5kO6XDxxRGn9JUZMUmQhigiO9ZBpSlBkSNY&#10;0QmzUsH8zAVZru4hdNQA5QiErdqQ1plZE1QvTefon3CzKRbb7RWpZHGtMCqPup8VCLs4IbRCDUgd&#10;RmjWHVUXql9EfhnjX5q8daHqrk+fPvX7++Dg4NL4C9q2dHnXLWUkXwTJAARvOVFDYEY7zdmabOfR&#10;D9f++Hn2/Oqtw25EO03JLekCqWFaAT62LRqtxL91Tca8RxutAKZUwlkBQBg29CLQCoW1N2/euL99&#10;4PzTP/0TDar22Fy9GlUzHOyCpcIEYMvvfvc71EAvMOIt3xQE4LEOXkkhlE1njHGR+BRSbdR4wRcc&#10;7VVeYoisWBYeNaaUYLd+R8KjObHIvrITIaKRwoKUc9eFYRIR8qqAVJgqVH9/Pf5FRi3b/d0JpGA7&#10;OmwhthjltbJjKn7FkqMaAcwODBGycDhV4irbKF7siQ7XGa+2XN6oVgFGP8HrX15xx6BAypkoOPJo&#10;UbxK0GcTPlUt6WRGArpwBUkHjyOE4K1SYARyj+asCYSvThfyw+lMOkLEiao+Ysnp0qQgDA9hXFJE&#10;wbgcEXPeGfeKL48dLZxYRwgGeCwdTImuGJeTPf7DOA4beCasQY5Jb9Fro3BsAVXigKxj1i+M5lbE&#10;AjC03d9yapRTIiIu+OVRGVRgbLLMpmAZoe/Hen8tSNSU8QlShS0o+gIXl0e0E0VozprUsM+Ljc6/&#10;vY4JrvCAEFtwxaNHi14lkMSkOeOr9u2yGD8YM3o0psOaCS/wq0khCFwSua5v4gpv+fLoFYEQPD8T&#10;kTYFmcKXesTikAJNBpE5xWMdoK6dpJlybdoKCzBwKlgjWkhRwGNFWpFmRAX81r0VSwrscFEszBJz&#10;2BI4+ZVrPMtXaIl1SSfCkXErAsehnkAUoQRZ4YJHeLjj1MRKrDpxGEOdEQYSjWKByqKJx0QN4xyZ&#10;oPIFBlRGkNQPAE7Er8Z/HFvxG9V/p6A7o9MBDwz8do6k2wpIfMFDzXGGnGb8eEVZJRgJtnkUL1qA&#10;se7g6MY6g6ZKNEOxo3pKj2hRYOyrbVtWxTowxESCjCqNa+6QwAuPSMa2UvFY7KuXNxk1taCCEIeY&#10;rH5mqXiM4ZHepXJwi0l2VKaNGBC1vETRrCVgEOti8o0ioR0KvIlIVxSvo9o/Andhu00h1HZc6n4g&#10;uZ7evXv36NEjF7zrlr7wxVg6KoYYFqkU21s/VH4ETpUDFX3uok5mucM5v9zhHMOyZl2iQaVD2RyT&#10;QuAIWpCIiZXy3oRO60Ij5hZtEfi8vyEUdfCkAJ8m+EQg0iBce/XqlU8VHziqjbbA2ixn+BWSlFRe&#10;FNTK3t7eTz/99O2334oEbiCCO4ugaI2aXReM7YqAV0b8lNQcxckXF0CAbq/MIUsMS1mNfxgTcYzw&#10;25FQ3PHYFS4rxBZoOx6Q8yXaeWhVgPRIRoVYR5jtQPvW9/V6MXaqk+wwgrK6A5sUcC1GY7QyrrZg&#10;kzkn3M+448ePq0gFSj+WjTTBw7tIr47/Hbo+G2/cuCFw6/S562ybUC738EPiBKK6z/MY0BrULiat&#10;YAkkwjgGQEIINevmXDPSSWBKRHB2xjQjbExCnEAUSTeuRG3RiiaFPXtBCpXY2Z/3twkJgAm/ZQdC&#10;mmKJCn4J0mBgp9BgY1Ba6WfKJMyqgl/6oCpZeJbbY3RMSZQ46fMIPIYdNuv9nYNECuhYFAUFrquE&#10;ukONaUZdDciyR7FLAYadTCF0ZcIsOnGpRgECaV1omKQfhwwyaxHVopML4RMBRn7emWKwNDWHhz77&#10;GDCxaMU6GBUDwUO1Z5d5uRN1h1mAkCC580zf9rBRECaisIGTQ3b++q9jBquMAC/p2SHK1Ub2iXkW&#10;cM7I3OIVfanh0cQK74IKYUF5hLlUCs1pxR7eUhBFcYmR0zjkK9dlHCpjF4Z0yxSRo5DMYiDWKTDI&#10;vtxJED5jmMQkMAqP6+CFAbx5HDqt0BqFQxY6VoSOYGETbwC4RqziAUCMX3zxhWLu2nZmjaSfNJiR&#10;3AoATgDA68BCEktWVJdzbYRf5fQWTqUFHir4kj4TLEHIJkdc2KILKdqcJl0t8GC+0k3TvC5KMAaG&#10;E63fWvSIJfCqIqhkAc+ClQvZMVYPs4USkMypQYXMVUqJCfasxGGPwHvFjo1WxMhvNVN24soibELT&#10;63CCBwpACkHgWqJG2j8C11QFi0njv41/w3Z3d9f97bYyd+OIffSqw1812efIkbErhgUrOqUoTKi8&#10;omkLZoyQINNFqYdzqvP3eYR2CLNP0wQ89VATsCsBu3F20T6YrEzxqrotBQQw1Kk6UnOOUos4RPXa&#10;/v6+jxRo6qFM2GwbcjU1e8zFKdlqAo/Pnj378ccf79+/75tIABBAzDfH6omRCqUmbotHgKSWHUZ8&#10;AfSj2aNCNNprY6myXfC222V7P3cYkRXzUXLL1e6tFVcgUzaKs8R3PJSdEzvCX46KaKVEOKTu43Ee&#10;P31NB8eLbNnFmi1lV1VhjZoiU6+IowCtJNWbjNAiAUJOf/7znx87dgxpmGWEMiOEzYqGsm+3/jBc&#10;kSk7QeGNO8kWOx7wLwvEStvx4HNSlVBmgViRL5XU/U0ZLdhjCiQTCKmxAIO4BGKdeJRyUKVfM1Km&#10;pBZZE8RMHVkdexR7bYKpyk74Ms4jv6uSR0kvO+aCclARy2P3Cjs2Sq7cYcAE7IqEPgsm1OwiJtCW&#10;u/I1BSrpALtqrsVAK4QpKdhIgfeZ0/JiUeDTFP16kKiZEjIOMSwcIdsoalDFZQVUgeAQSPB4D4kV&#10;mFMWJgsmSEO7xbJsDkMrJo4VPKyhlCM6HpO6NqhsEsq1A1s4VcPFDoNUdgEYvTXa2/aqV0REjHVb&#10;E4tix0DHgR1GWJApxlm2sVeioxmT5ha9mpc3YLzQp4nkpcLGHyoYoRWjt0R5yKz8qo2qWlwESBY4&#10;hQTzLGfKJF9xC63UBJ7Il3AsFoW5vSwA4IjxJU34NI9eY6+4Box3Ek7rHYQ84gFaK1OwYTHxaISQ&#10;8Mg1JFoHADh3Ev3+FqZ+lShytd1ZkDhZLukl11hJlDIlh08F46bRH+xVbzCnL8v4V6Lnz5/nsdwh&#10;ClqBULORL/eZjZAk/TrUNDqbjptJNWw050Kh4op0osM5kyhHgo3nPHosI2KXi4qqisKDlGEJq3La&#10;6RDXFItEmAkyGUG+KBDCnUiNSqJH5NQMBaVbgseIFcEKR2i48jtYG9RIiQMrKIv9UaUf5c+fP795&#10;86a9fRUxpQZqkgS3whQjwFLQWRYFEaxAwMAGm1zbCB4jbm435uXLl7GNc8KXUW1jD6XoVQYmHu3S&#10;B1alnmAEhg7LyLduu0n8Q8V1qISMc9nHrQm64OzUJ8vfX9va2lJwAoOVSwzSkCdXkW3iDJkKwM6T&#10;J0/8+L41/vdNkZjj6BZh5LKmekgfJtZRI2eMWOQFSrlUEICG20brlBUcOliwl30TK0ip3RMec+EO&#10;sAU8RgjYYPA1HwkKHM6ZlfpCbbrG7f4mJQxlgOEBxUaWkRV9FSg2nRZOO3XcSQCQKkYd+PHt/nbG&#10;RColgqI5srZcqKKg6XCqMyTYgnYT4ZdOQbXLSmeJLyJ297dgO3VGsSOfhfgnaGEBZuEzYoU7oxVU&#10;iEssQvMWTsghlGL8Y0N0zmedETMowoZJTdMxYwTCBDaOjE3gTAAoQdZNVBE+lZCRR0TFm8wKpH+P&#10;Tn6FRkRkowkGYEM42jEMtnqtV66KREgH2N7O7NRHEp3OKBBvAWBKcZbQGBCUXZVBzYi+MjA5N4QO&#10;AjFsFKbAA09MxKLpKGA4cQUSJj2qN17oi4igovub3wAYeyQmgMEjL7awaZEFK0TWuABjVPFyf9fL&#10;jBYFJfYuFTVJcwpIOKSDPW/Bm/mV0HIqZCteORq2UwPeXvMK3rq3aqPoWOixFa7psw+zKGxh0y5O&#10;RRTbGOsV8LMaZVlxCkGAtheXXfYqFU5NMNltmi85gjbYibk0JdJHIUgMYrg0GR0fxmOYC1BVKQWo&#10;CIQYdgpstH0Qs/wNagxYFJ0JwbBFkEzEYoSQ4IQAoGYgF4hD7Wg7zo5kMu9vUQMjy5wGCR7eAfNY&#10;oh1GfjHjaLPjdNvoEIFKgUe+3NzcqW2uo8uucl3gvNtoTFxaYGDeK7F3eIEZtfkH97eRSA2PMLAG&#10;JGwozTWesYQHdCmG6OrIyAgFkCRC1lBUIcFmjskpAiRLjQ7JVFlDRZmKHyO6AAZbM9Ex3Jo4tKv1&#10;eX87oZqJq/r27dv9fWpRE+G71+7du6fP9Lf08cCaALljny/EknKBRvmFf/YW+KWVLzaVrkQICkWy&#10;8/jx4zt37kAFg3xRAJImy1x4VAwYtsId2CY2TrFopCkFLM8UUIt8kGrRSAsV8h0HjKEUMAd2ypo6&#10;wwIEjFZqcFOSj83NTTljFFCA6KDG72/fNZcuXcKRvRx3GIrQnCZmxYC4f//3f8cdTBLMN8S2ACpJ&#10;XABnwgKnvKM4QUGSU9kiVZvR3HopYYrfGoGUmBMTFFg0gsS1ahOOWAg6zOVJ2SnBToVFeLAGv3gR&#10;CpIzX9l5ZaMtqlkNMQu5ReBpOjO+Ac39/v7Lv/zLs2fPsgN83x8dmEqNJk7w5q0V9zc2OjPllVPC&#10;pryWzpq7uw0PxW7OLOMszJ81VQALEmGLx65DK9iAGTzrHgVoxbERmoxEiHagagVIkOORIMcHHAXp&#10;my5MVJ45nB7NE+vCDAO/vKg5dPFrbl3I6dMsEGJL66yZ2Ksia0xAYr72ETZ5TCAkYFfc5pqIPAKc&#10;mH/22WfsUGAEALEbKxLpE7gjSuxlsMC7G9bX18+M/11nUKXVcYUTZnxi2wg8U1KMVfZt57ED3ykQ&#10;i7hKPb+1JOt2qShkwhAt4SnFHlWsvFghTEFeGROaikENEJpeVYHVJzD1oI60CTsVKhIkAshoTOrI&#10;MGsKjNNPHBZmcW4XkXoKUWSkj22L1LgTCDDA4wrhdFiAszClUow0xVJt4JO+ueKJFq+MTAmEZb64&#10;Zp/rHiHnF2B5Wa7uPxS0e0WBvqiFzLVkOV/S5EBFKReoAEm74BdsYlJz4Agb/QMUIQCAT/qNs07q&#10;m8YQ0iQ1EJVmXWh6nZ7uYDrUjUpa4MpASfAIDzBoARVXAm/OF/zAeOs+cFdduHBB/QhB2XgrRtd2&#10;7ojcWUEOv2WZmhJSn3oCDHov0W0YEbUWUToETg1UqLq/pUNeZIQvDQdImsZRg4f/ljzy8cwdnpFg&#10;YgUeSSfm1ZKOgcwIVJbRJUwIEwFOGXW6/Ik65NzBxh14VQWigAFMNnHoGOLEIsuUkWldaALsx4D7&#10;e2dnx29xytaN1q+O/zSbpKgHi4gVrDLgkTuFgTcBEhM4ayadDvQCTwcGecSVXRTAY+3+/ft+grOM&#10;5LKMUhyijgu+rGMYpc4sj2IxT6JaFtikIxBZIPYWPqcRGD+cdhLh6chjr7fJGgfKnTlGweVMeJTE&#10;oFZsUAFd8HzjxeX9zTfffPXVV33XcMwul4hwku0VkvqjaZcfjtS4kF06jOARUAi4kFTcCZKISjBC&#10;qryarBYZeMScGkiS5y1To9IWEbzHzsnh0rgDnDTnU51hQcAqTLWpOdHpAi5vVShzsYY+XoAULIPl&#10;GE482KV2bRfLJ5984tFb4fumUSuqys194sSJjY0NoYGt7PrzNAxcvHixbxqcWBSaxZs3b1rkjiMU&#10;gU0YxEbV4FE43jrqgFmJCtuVkauFcY8RyI5dQrbLJOqwynIFyg4LxAprBSVl6kNcCFG7NaYi9aip&#10;iZdB0RG1UcHxVS0Sc1KaqlTlBHZs22slMMXoJEgTa5C3K8z2QqXqCAKlg5QsAh6BzRi82r3ESQeo&#10;pVJbKaFGb9mRPsZFzSkASGAWNl4YsTePhHF2lMr58V/gp9mXmXyJWlDYNgdbCNhTLVy0FxhmFb9X&#10;QlOfEqSGBcW7AFkzqftMHsRrIncoMvEo0UvVDumRTXttEYK9GOuEchdL8yYASTbltC1G63ScfAiR&#10;JjrsNQoQdXXY3DHlIFtBjpIQWnMUUXZ8WKiDAwaDpKtDwLioZgBgp/wKBwaPFCgjTaIRgknBCplO&#10;IFnjmrv6VGJOSm5ou7D7k5UEJH4pcA25IudLpek/ktW5AIZ4xZekVKLWJYJruxhnx3FWMKzxKK2T&#10;UgxUFYg1J006HTDAo2AYEQU2nO66IlEqZNVpnDALD66Wq2Plj5qZ9Ur3v379+o0bN9SeEOhjA0Lh&#10;G7kzwQbvcuqVIwatGNUGenVd9woY/R1MAFChZrDNqXSoIikoEZ0+XqRSUuoMNFkrd/IiUu4EiBlF&#10;LtfyAoPO4JSFBzAK8FAGSURkuVvGn71hEkKmiO31HELHq8qAAskpEiCBqkMnii4RDCOtw4JqoaHI&#10;ev8pG71UyBZFZPSzG4cuqfqtLNhiIxcEKoJ8TjvIHZOOs9DQa0WROPIEP3JHU0Qg3b171w3ou4F3&#10;x5wCPpFZkXuUBaO5pIiF31olMbfIoC1EuZpb56tCDUwsIRMko7kK4d0rNIJtkqzZhinOGAqECFmR&#10;NoJNNCHROh8Q+/19+fJlfc2dpNqkXF5Zt4Ub1ij3T6aF4SIXoeClH1+AQixJ8EFjCyjesqzEefcW&#10;mKSmX3kVeY1AJvrIKh+sjaQc9seqEAxighFV5XyqNjjlQJ4ceCI6eVJ8jm6l6ZWRkWhlU9GAjTJo&#10;ayjYVKynT5+23br6Q53PQwmj8PEQE64FrnTc2SoMFWpIZ0Fm32tWLl26hCsxQk7fKJYmomDZo1GV&#10;A4ZhEVUKtvcpYIKTtseSuS3UhACYFaYqfaO3oqPMlMxalAjGBVWvVL6iqx0TEwp20ceGjWxGDstE&#10;OkrZXDSKlFMbJbeUWbciHHYAIB5LqDlgRjrw8AgDYqtjFYVM8CyCl0gotNYVd7Bhlo7aup4i19qK&#10;veww7syDzRePAEilXaJrzCbhQj04vX5RsaByHLCOaGRiu3aMYW8FyEJcyY40jTJcPpJoyjVlsc8L&#10;m0ACRis0pcAkYN6CygiWzK2bIIQj65Q5tRhpKXsrQArsEIzFhhWaEd4NgTEVXoAU0GWCQFTIEU5Y&#10;YwpjBNtemQhqMizGecyBAUO+UCEiMCKTBfghWVg4+sf8Miteyuq8yi/pwqEQchgqwlXhmkeWMSy5&#10;Eiq5faIRk84vMQG4y4BxnFdy/IJnEQ84sdivJSXqlUW7Ov6Szgh+RFHdxjYFr/gFBkKCgfLOr41L&#10;wf3N39iILkE53f82/vvYugFx/JUQv1CFpJCB4UJqUMcgL+I1WlRpmokr3Ok2R6PciX2G3xxatHRf&#10;SiKb0EqHrmuj5qCx9MfIWiXOYauWaArfijML22ywEhpCKZvpk1CR8gJbDPAlKQBESyIdsZdmLNFU&#10;KtwVMu/EorcsUPPIHUfedthNCADAiB1IyXIAr127Jhbr3qpqmYUcvfP+Rhcdv2ecOBEJf2tr69at&#10;W3KBh6rOuqRz16FIYBAj14DBDJt4kQwe2Kzp0rbD44B4i3Prvifc3/z6YgBsfh/gH5nms2lAG+B6&#10;Y8IaNSHQ9whVxwE2NQwPgUdFgYErKTbnHU5EwQy5SbKGFLGxRcprmdPCBMMBlMhSH9KPmt3dXUwR&#10;rCkOXqXTCS9noNDxVlTxKx6LPKEAVpFgEBrHgD5M1hn3CgAxTwlVkYvZGSAeRc4mCuwSNuOJ+pvS&#10;o12yLopz584JBxdOCL9Lexh/NqjglJ125hH+uhUdlvliHDnIilCYKRD6/U+t2AU8F/gRMn7W19f9&#10;BHe2rftSk8X+VM1cgGDPtu5Vf7GiD2Qr5TLwst5ZKq8gIQoSbysR7vBsCx35MprbRdl24CPToi3A&#10;4F8UJsinTIdljxa9Ep24sKFAdbTZyxQQuti3i9hSBpk1gs0F/MJvMVFFAMDMNQWA7UIpC4VWdsCI&#10;XqNHgJUmShUrJomQ49wKMFPgNMLmlUkXEsyjs/1Xm7OXQYQAA9JSUv/wD04IFyzURGx3QxBGhCxx&#10;6sQvKhYAE6DQsC0oIRjFYtGcHfbrWSqHsgARxV05stER4BczAFSrXqlJgoGyhg2PFMylowRRLpWy&#10;gwRRcBf/1imzYztlJHuFQKMklj4JpcwvNUa8QiABVaSNSMiyvZkyT80rzIiuE1EHIR5Z5pFNDIDN&#10;BTxRQY0FWQsPHREBLNKo01gixKN1b6uraiBfJF8Jm6DO+7tre1zfi1gUrHRLmaC45pQ7/EyJal4g&#10;x4aTqJtJqHUhSzo7riJmpT5aFLwQ7DIyq3VwDZgY44SCdfr28g4GOxjDjAJz3p1xh0LfVwOzAHgX&#10;tZDFS5OIGmNs8ltV8yL1dvmBxI69IvIKgCKtsImCR0vZtEudCB9mW7SULu//Nf4RmyYsXpyXYmIu&#10;FwRIgNUqhAgJobxwijEjkOAVu+qqDQoWmGJPysW8vwFGY1tYyJpg8WZRTlkwdmSwQWRHNZrgR0Vp&#10;BeDp8+4XPxT9GkSpxWg0rt7fKfTvZItIjVnxE9n15C0SJII121mu5HDFO8FGDZB38CRXCEg2d8zd&#10;0IQj5NgoHGFCjtUHDx7IkQYOQz8mQaqNY1tnBsYKqontS1scgmo6wBD6VihIXMCUHMagggeYjgBK&#10;nUrUWQTVWzomyZo9bI3mtvzIIAzZrHBtQ9yvfvUrUKwQ0DEVvu5vZdHfiuQMF9AIiYItriiCuw45&#10;s94CrUpAoS/TXOBR0UiMYGZsZBaWhNnICPGoRr0t7BYTK4QdY48MKhFeXLdOaUUjDbiQoSYWVV41&#10;KkCjObQcsaCkbKlw0/fWydnc3Dxz5owzjEFxUXbeRIEHvqSZBcXkllUBWAJYHVsxxwx9ZYFM9Co4&#10;64IiuPJqyfP4E5UCKbsMQuKRKRb6xLMul/wKkzJN6YgWPLPGjrkohIBzIwW7bDFJ4gRLmoLW4EB2&#10;Gisd66Km09nu/AApNVyoGS6scGosX9bN0ZIOhZJiTAGAuoMGxKkJ+4xXeFJjAphjZq5OulSmOGNQ&#10;wSYXJtpB9/cUIWgx9jLLFzAYC60VTontTImRBQYZ6f52eUuu0TlRgTbCLLoCTzyyY6+NAMMZpcWF&#10;KDE6xnJdZlmwXY6MS2pHUqhZYY0ycmZGWDBvRdKlDBIuJNEKC/ZWGNyB0S4TaRK1EGSTPh2lQp+a&#10;FTgBFrjRPGbwTCHXVvAc1chhDYEe6VtBtV0hgTweCgQwpUXTW0YIayxTQxSBhCYeXCpGHsU4hSab&#10;Icz7lAD/mfu7XFuURN6Z4q6SAy+/JiJlDZmS4uDIi4x4ZMRpdZAdW7wxIkyxIISAJL+am+piHCEE&#10;SLRYp88v78rGRjomQnbeuZD3RMnJLwzxLF50KfhqnlkGswyh8EFF0cWLFy9cuKBF0GdcWkmRGlGB&#10;E+v4IaXGXjbFq6UAQPod5Y4Rr0oGgGvgy4XmABuuZpulAH8gMWmUlzLLvgn7JiIlNYqkXAgfLSoH&#10;JNhGApePoWpGsMVIh7K04h8tSgUqXZR9EwDAw5tzB6Hb94shmmQrQEox/K7M7m+Nl4JLSju1boub&#10;tfvVvDNYmPZW8+GJf+eLdxMAZBwwJEPlgrtx4wazLHSOhC/pglVFBwcH8/c9L+BZpIZJE4vzM9EB&#10;MQoqoVAjMvFYYYi6wsBJ2LpxMIbJGp0sQBhUSEySNVhjTfAaCvFaVs6ePSva/hYAiCxKnpJSoMAp&#10;jr5NKPdPjyo+NAmYPn4FgHFAMQ4TRyJEumgdLRsnMgCsEPEUbVXlUfwiJICpLZM0W/G2LcbkPSMm&#10;WNCRgcSFKAgijIgglb5xOUPjfGrlRmi5qIjTBLi9KtXvbCdfLrEMRnHxpUC9ddjEK/x/GX890okK&#10;icCl1tj5kUg6BFcW3cdY9QpyyqSIiKB4ASmGGZQCW6ScUEgZP+kgvEKhjCKL8Jdv4ahghSIc4hUR&#10;VIXr3qqXIUEsEqRTWHEmbcEG42jhK5CAWWGHWQjcjJSoAAD/9ElEQVQ5LTQTIjRB0YQBEniIXCPN&#10;FrQ7yXpBlco4NXY4IuZ0AKNG1MkUeSSjdy1fGKACrGLRbsKmHmFLnUh0gMHgzIDNoHDSYYpfmiJl&#10;CgM1ZaUiszLo5BcLMCg1EiGbw2mjOqEmIi4IKnhMU7vp+4yFDjbvWSCMECteBcwuewXOMmFW+Ebk&#10;VK7mcs0FR6WgIyBMQhkVGMCnoChb5JSXEiT1TBGVwAtf9kJOzHm0rtuiAg8oNTJltIIokcIQPJah&#10;lX3gCfuMcxpICtzRpANhIySocH+b8CspdNShvayJy0ZhMiIRUiO/wuHavAM1borlqpAgo/tDsrwy&#10;mpvwLhZslzX1RibtfHGq/JxTNUnHim96uWb2s/E/Oci1MCGvxSMEDNUCicdKBRVR5FxwDRjXHo2K&#10;SlCy6fefSBW/GqhTl6yopkPES0xEXV7YN3KtVl0e7iSNFD9yIV7GI4FTri3OIwCVjZAzxZfo+jM/&#10;zefSpUv9g2HkC7lkse+Qdh2CZxFRFiEED0ujqSx/ggIMhBlHL+EUjGIfCVk+JqyUC8nCFZksRWkW&#10;iEVqdqHdIu84qT49wq8YAIM2ePqhX4luYnxig1js1JgLUGgabEJZS7R45coVUVtxDcmCLaJTdUUk&#10;wEq0lhj/Kh//RsiJOtne3t7b2/MhxQgLSkhhCFyHxN7Lly+fPn3KkS8k2NyD6OXFcTPBf/d3J926&#10;vCSVZZqd3xggYZvwYIMH4fBA6BFg64l5sqaMZIsVFkVojugqG9BHjx59++230FhnCOM+OjzC7Yc4&#10;6LbTVF4cOKsgCgCPQrLdI7plhU0goMS7jXihxiOzyoLCcl+NS0hI1k2I+NmcQYJX71jtgLHT9ik4&#10;kuOqU4Z8RPvKVvTQYgdUeNR9OZsptKL4UGZCM6cIxZfkJShjR8j9KStNatwpOCNT3lq3RREIVlUZ&#10;3dDOFd6wpzqlFjDIO0ge0aXyvEWpRa+I6MRY1k2ED7noGMQ/OxHCFKGGGUVAQKImfKJKwLYRNiNg&#10;1UePwmTB6KRpE4KqG9YXsOFk+lJBoEe7eORlcHz4q4K7WMUVzFIvs/EvKHdYNWCF2FUUtiC8oy4L&#10;JnhmGRgK3rJmxLbUSNZyqo5kaVorgnAdpJ6uDglrXCgS1SV2BisqtPBFwTm00Vzt8YIK0VmpC2vZ&#10;hAX4Ue302ivSqs4ETmhtIQKvPi0aCTVhyr6MO/zyK6HYsGh7RqpbhJR6EytCxnBNJGbMwRidc/mV&#10;UCy5GAWydAFiBQzgHVujjYKSF8zT8dZGlhnBJ06COipluUGt0PeWOx0Wn/hxn+mzWUOULNhLjSlb&#10;bBeORBPWGJcjFkwIqPgBDFeUKQhfJYjULk7phCRTCJyxy4K+TzDw4f1Nur+7M+ZFQod37iSLRHXe&#10;VRQX1QAYzlcHEIfyLjQjd11LooA8uojY8SDLIqJpAhJgKOLRK9Vi4pEFE/gFK+/dJcgBhtMy5RUw&#10;7AucmCCBR7tgMHLBNdiIcjdoCPAzK+SuScIpd/MTh9hYecgOX/0qdX/Xot1/PgWYAkngyhIS/NDU&#10;HLomaxRVYLEbIZQpIDsdvICKIkhgmPc3SEiwAmf3N4oEUiFZqX7mGNV+/3jkvbOTF2IuNQj0Ss90&#10;EX799ddfffWVCfyCcqBEgVuPbmjrfkb6YLpw4YK5GmsL9kzYYW0eLl6Ik4IozCONxzr/ROhRjji6&#10;d+/ezs4OyzoA0ipy4QjZsdrd3f3mm2844qVvC2hRilu5A0Yn59rjbH1JR9K6wNkUbx0vQXi1ASSE&#10;4EHVyer0kVGY/yVr/k+2bGbLhCqKfZDaCf3bt29/+uknv8K9lSEsqI8+fHAEqBXK8sq0ygNXGKBj&#10;WSSFBJB0yrHDiUHRXhv/GVEVJk+KyUaBUZ4tyemyuBohI/aK0KNXFPiij1xi+6pY0TSdH/ZF5Fo6&#10;ffq0msOIeK2IDuYqDCplJ3nK1COoKKPGKY8mzkbtBh5zOkpQIp0rdkCCxDHglzKW3O4msAGAB6OC&#10;c6gktVOEHwgpODY2AlnVduow7BF+OjgxUqOMajDQxYK6UcrIAYkCI4oDLXTAVhwZt52CXbUJIvYi&#10;Eq9Fk2oFCfWIvvi8otDn9smTJ0+dOqUqsCdYBmFgXwo4qiVxSsImXlRwrabFYmIdReABjEZlZgvh&#10;l01eJCLCy7V56YYNYDoSBFUiQVPAthdIPd2lW1IssoCKzip3TSxKcR2QUzFa58grzLAss9LXdwzj&#10;6lDi0FsdGkUtFoGzWdk48LYTKwT41JCPin4BrN7fpLpFkaxRcP47BbgFCc8aoigEBSdUFnmpQUOL&#10;c0YYrCNUG3iTL/e37WIUKfY44gUelu3FpLEM0jdhDUvzLUeRUIPuS646CUB5sZcgATOQ88JXpSWh&#10;2aHGNZwIQR0G9FYVDnBlTC3vwqk2GOGlhIoCt6SMQCIpklt+JRo5EJIWZRM2jng0SgQX5RT+wMMM&#10;sILUf8AmeIhM+tRkXKVVdayxYKNF4aCUgtEjVBBChaV5f8NZsuwSIy/Sqv556RjKEUcxT4A0cgQY&#10;Kki+bLeOLh1Sd6UvtOVzcvwrFd2dHFkEgzuQ6mk2ikXL5Zf3ug0LfoIvfwA9/p00o/4DD02Wq0Cn&#10;tQZlLqeSAkz1I3fEYzSCV2Ua8W+CeZM/dX9LosVwGpvIry1nz57FKnIgkfqcCgQqIcCPOsfHBdSv&#10;RFd1sRCtz+3TSgriKkwXkxWfLPP+Fpp0iEsgsjwzuzB+dH8nMBNRc+1ucn/7kQmJ88uCpNglBDGy&#10;htuQwMaLU4xAG3GougCjIJCOue1TPNZAFIBgKwPYMOAYDr4P/5CgI5nA7NH4oSz//NuGDhKICkJi&#10;XMlwv3r1yuX9H//xH/fv3+dYtkQIlqMI39bWljiBUFuigqBrFWhhRKVgwGXcRveli43wKOYbN26g&#10;gBqDh8EN4YgFu1grQgJhLXii9ao+qAi4O9x8JBaxyTtaBakdf/zxx1qAqpIzjAgTngpRXCZyo6Qo&#10;KDLptAuVCNEFLHqFU6XvvHl0hJSswJUjVKA6cpCDp6f4urTRoe04QSLBnSg3dPc3U/S7m+0F2Nw6&#10;ZlQnWiodr3rLmgQhgZpDiFuWq37h0zHWvMC2jpk2mgtHUEIg8BPpkDKCh2pXOJubm3hoBUsWnUCk&#10;zX9SgBPkY1522OeaO/UnHUavABApp0KTBYGLAgyPKdNBo5G+FRNEYUwWoCq5FISZZY/opaNhlZpV&#10;AbV2bzuEilbpynXViAd7CdjAJ51Auxi0XSVwSod35PRWl9RfEAKJWLpZqYEkC3gu0SzUstnBlTox&#10;cgG22OWuG0v4UkbYwY8DYsICUxZRpETVADbYFCMAKlM4/RkYcmSB5do0SDSj13ZgOKpJeYsBkODB&#10;GA5zJFOQd3yMsUpMiNyZe4UKXpAgLmVQUvTfQhMXAMxi1RajMhAO+yaQL21mSOeFTQE6oVyrQFCV&#10;q8KGFgOgIlwsVQ4FExjyzumfub+Xq2zl/jb3SkLZZIdIPQw2igIh6oEOSoMkKd1VSMNPEk5RVIRY&#10;Yk2wwgGJNfZNUCE0qJAMlQrhwsQjd4k5DFxw5Pjz0tnkWiIwVsiERzRyl2CYKb4sqgeXh9+d6OW6&#10;YhDF6v0NiUQTmAEmjCOZ1G20CA3WXeKacdu55y4P8VbIANCvhCBUh1JjHRI2gZGdco0KqIh1/OMT&#10;+TMj5kiACnjhIwewiJJEtMNvbgS7dfrd38hBgnrgqOJRS90vRhxqmOZqG8jq5+bNm65n5PjZLSij&#10;uMQorr5ObMGbx3l/C8qRURUKjJRWpBlX72/RwY9GRu7cueMnqybsBkGOxOHBFjpgQysvNWejfq6r&#10;g0fZI6cggQq/jTSl3igK0rwPVsEKXyIYxHYtq6oIbZk1Gek9/Me478kabQxWWFKFaBnSldzNfnw/&#10;e/bs6dOnPkaUlHVvIdCUEffw4UNxgiKFAuMSlNqTsqiA1ArQXEi/w+aG+Oijj9wHNJHev6JHTZcU&#10;T8JgQYqkztJdApKCULi4HrlePvZhBow7VDZJ5LvLA60iV2fuVM2dEQbhQY3aUoXAE41SCaotOOnw&#10;GGvUzKs55BQIUab06yN04CzTdvFy/Phx+YBHOjtOSk2wqgotShM8qcUVKcGBN/dWBahamkQUtQAK&#10;iK2+q1F1FuFWiLfgARAtHm3kSF5kR1AhF44jKjQT2SS4rW+aY5UL4IvdLqcOe5gXPrPeShCBX7K0&#10;KrGP/rPYtK5qZZwm1wJHi+jgzCB4jNvCDoTewg+AkyOtrAnBXpr0IadptAUwgOEUS2IXgRlyuUA7&#10;UaJEdpZGfvSvudtI09467xRp5VRcnRZzK5CwpjdJrl3gecULKmCTCFRbBM8iI0bCMhjVJ30MyJ3U&#10;S4G5wyXYBG9W5Botyl6FIKrTxyaP+qBiw7m7R5vTuNUYR15RQEgtrxSoCkZAMjIiXmqyjC5zJDPO&#10;EeMShIpOjXit4Icdasxar4UJUyxIwABBhccMUmBE0ms6RDgq1ogZZinQZATVjAtzVogRElXtSJoA&#10;hqVybUwYr+Qill+xBAYheCBoIQhxeEuTR7TTZFBcRELtsqWS0G36O+TCxNIvx78agze0QIhD+KWV&#10;oBQMaiyQ6FI8UJVlIr8J72yCIV+JORG+qPV02XdClYEU8yvjEiTwyOeoFBR4KRCLYK3AZq8LyfFH&#10;psBF2vdKXgBAFF8VsO1EOFqH6Bwrd48bSA/XXftzIE3DzaeTa910BLuU4/ivbvQRGUjgMckmVGoD&#10;mChFAl+iBkbgoPblVAu1LguOD+ZJVYQTOHtspWOLRhdBkQKAllo9NgQOaj9yQBKOQECyRYCSBaoq&#10;woxeqge6RIj7sju73+U6rWtemHgQnUi7FJekHv13zaS1WiUmVio2JOwNYYd3VdF1K3HYwACJFmIC&#10;G9qlWKIBA95or68Hc+HU2E2MxCPJoBMkakZQDZgA2VQV1o3EYw1wCuWEspHCcn+XSxuEIQaNA7nb&#10;29v999/RoQ4ouOScKyTiBVN+lNOBXv5kTtbLgaYAIvQYFAwG0Yem8+fPu0RPnz598uRJeRXSlStX&#10;/IhHPYPMVtxGvowg1nlBos91VVspKA5Fo7hFy51k65WDnEXwjlPNQh1gR0SOsaAYZBZZzDrhkBuJ&#10;pm/OrFyySc3pJQghwHcyvTLaS4SsZJ0oW8AWgtyzrGW4vzkVOAyKQDn2BzLXrl1DSDjxhvbah0ea&#10;BGwFqh1XBzZSJl6xb91bfQGxqtYE26rfIgsY45TIgnmlw4W8dK7wBrxwpKMLg7IioE/aG/nEW4VO&#10;X4x4ZsFbxSooZuva9SP14xUviOVOIkThLbTz/KSDz9Q49WgSDGQ6n+ChHZMSOtWIFfCs2N6Royyc&#10;xCNRG9KnsyBfQ6EmxgIURcky0jSZUqKljBcu2A+JXLOmPYndcQXMo9qjU12BDR7vFAJjpEDsZUcl&#10;OMBqzwQV0gSPcyHdslmt1jSxhExvhQkqX2JhRE2KxYlzalRvKUACDNmBgWVVJB1RzRq2sQcAPLB1&#10;mmTNruwLR7zmMkJQxGbrcdvhKhDiyFhBi7dC5po1aHkhAFQJ5uzEFSMAgKdbURZ77mgWNcDWA2Dj&#10;6mQ1xSWIa2bhiRDSTeb4j+ts+W/R0FTVJbEwhWC9m97RtsujwEHSE9CFKHNnBCpkmlsxCS1TwqHP&#10;lAphPD6xkUBoZJP90T8W4Q4er8TeaZUR13B/liZwvgSOc0nhKPHIXSeIC5ECgFJ7KyGcKEU1wAWP&#10;y5fC0V9PwQ9sFIBkAX5eiJ6jRfQ3v9wrwuTXh4sbXcv1SuuQBfogVdLQys48rZ0+SAhWI4SAh3/i&#10;lM0JEgADXiIwX8o6SsRKVeGtRZhNFDYCmRUpulQUmRcHzEbim8McRWJnRJEADK3e6NbQVC9duuS3&#10;ePc3QbW7c2dn5+7duyaz/+BZUBKKK4yhS5kBU21DK9FW6LDw8uXL/f19fm2HJ4QsQEvN9uwwIhac&#10;QOUYSrRPJYD5hcQXhqTjVgdA7KpkU0ZmGVQDeDZhrUVSd53i7ZROonG5v+sFVsWDcRWPryJ5/vw5&#10;LtzWMupaUkaTZeuYUvq20C8Y1thFMfR9B7mEkAicsmPZt/CpU6fc4uJXo3Kwu7srZlsQLQwW5FLd&#10;oFXuiaKpUYJHrOhxFZC64VSBQotufE1hUJmqS651IppqqMyZsOmwzeNXIVqkMA+tJBHZsoV3+MEA&#10;oJNT+u01gVYs3d8O20cffYSuSs0JlFSX94MHDySYGvbAwxsFcyKp1OA3oUDMHcKOWXbMVa1FheUE&#10;qlo6qPbWiVVANS/USbwcIVNanWrg45A4OViV6I4u3qSmCmPBRq/YUUMSgQGRdjU6bGihQD9ICoYL&#10;jni0RbwSYQXhQFIThRHCskkBOQlWIWG5Uw2YuXRIgbe8TH341YOVXABPXyLo1+w6jbJjuzYtHRRE&#10;wa8oQJpbyppHghNjuaYjWC7gBExOWWaHtS4AqHwZ8EUtxhgHhlOao0IXoWBUDKCWUKPESbQQWLaO&#10;NOvyFfkmdMxBLUCQAGCZNZh5J10MVryFFk48x79RKkFSHgqje4ICJDCLrr5AYBA1BnjBD4aZgio2&#10;wCYo6nwBYJR0kwqeDoqUip7CPgsw814lVDDg2UXZfNT1ck9T5pGYCxkhQoY5DGSmmJhLKF+MEJDY&#10;tNcKqlEhKUZnmciLNFmv83DEAteiBsORp0DZeTTGHvD4cXCMVTJIKt9oLpY6NWzssFkrILZLAZuS&#10;QtACkrqywjgYZNaJQyER+p6zIF6tUmocB5XQqTSWu/gpQUQgLEsKnFjSdR0l4bMsCiFzLV55ESDl&#10;2aPwZouIiFj4cn9orfoqCzx62/3dnzzrlupQF5JQCLFhi9EjNigDIzVIYNlYpqxLyszCuL7/+P2N&#10;MaNYiJVKiIzDt/wxj5L2SmjYRkIj/kFSyQLX67RNIiJ9oI9p+rgVDsx0/Bzy8883iqD8nhFXu/zm&#10;fPLkiUeJFhGqkdwZBGwWPFTEIxq5EDKz9r59+5ZZ97FHZHIHWxVOTUlgfh4WIXu0F2+Q++SCp3+y&#10;jHAACKrVgESoCjyDVKUpAPZzgVskEFDNp/A7xVsrlG1nBBUW1/iu3ZtUGS5pfLH7+PHjX//6169f&#10;v+YbfX/xF39x9uxZDhw/sd25c8fVq84UsfJFhAi95cBeDlDcz2vlwiX6ZNr97ePL/S2F7PiAwrVM&#10;iFA8LMDEiAmm6s6dZ2QZZb0bRenU8T2qLWmGhPBLur/BVpROIzv2kiqMERPb2ensVYjCp+ncctrx&#10;kDCPQkufWPcIW9XQiYK26qfvDB87dszEioyqA8cGUahwjIWGHM3CYTYxSnA4AYa/e1qaS3lnzFxl&#10;OI0mFNQrm7qDrKkbygzGW4fBxKOEQihePQX+Ua4Lh7CpZpqlKenc2ki8dVQiDb39rlWywrRLfus+&#10;RnPu6LNJrHR/gy0WdWWL7NQFMEmnnujAqwTMK57IJwqPU5YZtAXDYIhiVPLy5zEqQTggiWjpDUf/&#10;VFIKpFLRsiY7YokH7myhzLjYvaI/BZKBevk9qj5VI5CsKQPAWFOoQArfdn5BooY0loFhFhIYqii7&#10;rLAmamrS6nNNKlEkEEwKHzBv+VU28AgtwgFgM7MYmDXPLDVmxUVMyoItqI5/wl2EOwXIRyCPgmXH&#10;hBeW1YO9ysB2ZIrFWyvAVxWJeeHwhVUBiss6O5Wrvby/d3+zzyyPIfRKPYMkWK/4ErKNqhQ8BeyV&#10;jfBLk1yXYsoVEgbqsEnzSFju7XGNGTUQlWMCsy1Q8YVJcyHQURKzKkTEDvtcd+Kiq2MoL03Egk9g&#10;QOrgRyMq2GFt+F8ETnExyzhfQdrc3LTCiFtE03Na2USFuUqoRfAVk8b4gQpjnLJpu2DD6bzr+BYL&#10;RC54gaQuLRxJ8ZbYzhp3IoIcq/a6QsLgSGoRurGmcfv2bWWpEelLSOhrUuehUP9hAf6+rgTYmVWW&#10;5lBhA+3OKTx6AnE0zMUOmOoisCkY4zwdFZi4MFnV2UKT8QKXO7RjBj9CBh5yIBUJZfHyQl+NCU3Z&#10;0KTmZ7cfysLs9y7OLRot+uXJiIjQyDL7wHcoOvvwMAgYGhWnERIenz17dnBwwCBTtmO1elj9pAPJ&#10;xkR0KtOiPEKltKDa3t7un1NIOjt4JiY477OepigYRz7pkSPRgWFUGKTHKR7pdIikSURSs/z73xLG&#10;hMSjW1Q1L4BQ89NPP/3nf/6nbwqPriX3rhhYUX8odifhi2m7jHIs0yaUdUPBeAu0jyPVIxmiXV9f&#10;9/PUdwBfjPhIuX79uoC5wDUMuCaqBzhHEePIjW5MKRS5NDo2cNZhEcpjJ1MhIoh0d1qBhyl2GJnV&#10;j3pG1J9yZEepMWisyPgl0gyGzEkP7/T1CxYoIA14xnEKLe8mArSLzfPnzzszQvYNrox8Br1580ZJ&#10;wYMiqUK49BglgyaoTHV+PJqLxdzIi5ECoqTNW3VwY/yHBdQ6kjldrt/xOVbKAU6AwRiehSw0UsnC&#10;L03STzmRUGAAY8HGWakxj5mNjQ1HziKFNLkmcxdrxERhqVp4rAsWh0Y2y4IjxCZUpRL5ZZP4NvLI&#10;HWz4xCoYUyzybjvwLIhCUIyIiAhNJciOFSXEHTBGIUw1mSXsg8SCemCTZSzBhkbgQaXDWtUFm1Sy&#10;rG/a4i2uCpwXFhQSeokJscKvA1lzJKLwVnT8Cp8FIxcgsVlGABBXYVIQJh2jdQg58sg7TVsEblFo&#10;pUDizCH3KBdEhSikOkK+1DAjgGGjYK2beAUzYFMYV97QyrUOMFtzcQmHI72MBVKueZQsGCBnnwWh&#10;MeWxosKAvR5tpF+tQgino2qOUghrKeyETbw1WQbhLOPoqkimdHIp4KT7RnnQpAb58rk9/lRGDbBG&#10;qIHBkRwZ4XEApd4IDEgWsTrLDxg2LdqFK/yrsRoFbFAZ5aVs8nhm/Kdg8CBAZxZjHLlBtQIH1snt&#10;aBMKHImdI8hRhAG+gLcdD93H1tmXFFVkAgNfAhEmoZmA1/Ug71JjL9d6b78EiLceXXI+/U20bv3E&#10;TwJjtQpYDUdGxAsYOxhQh0gjqEiQiflZHhheTu9oyGgBFRWNxDr9ygxd6pyYuEdsZ5YLDKCCU67B&#10;EDVUvjOAF74UEyELM6IAkzjJ0l37InHduiz7UsGzH5auYZGKGv/YEI6NXDOCNwWDzHFwl+9j5Q2D&#10;7Q8fPtSl++6BRFV0xNBru+zUgtSnLSKSCxZMCIPgAQaV+w4wP02BEYU7Wwpq7xTkCB5HwyJHyI9z&#10;AirhdDnJQ7iep5taFkxUCCS8r/l/3tkTWV1pBERQXr169Zvf/MYnCSL8ENHHoRetLSLEHaaMNevI&#10;ZdqEAmfAQa+UCTpkS47duBJPDRSsqae7d+/u7e3RDDH7Og6yolvysKwIlAWEEl/RmH/66afaqzBY&#10;kzwgOxsmPMofDDUIdqp+I67ZhIQFB9Ko+Jg172SKwql2jIGBRMGpRWp8wQBY4LEvB1wglL7EsI8i&#10;mlw7LRR87aqnFy9e/Pa3v7158yZ92CCkrDLssh1UaYY/5HRwVbaMVnwYGuXIivOmPnDFQlmnLGqm&#10;Ko5SYHQ8qjP8OEWQCxN1ylcIcpGaGKsYhVKhSyXmRU1whZP+SAZ1OOHlvVKrxO2FIea9spKdCqOc&#10;llZmgUF4v+zH8V/ub1XBhbfyBRuEU1iw14Q1QamHLuaiq00zophh4Np2+mqVQUI/qf1BhZwMsiwi&#10;LQOlVuiId97fEHZ/c8omisSLZJN6GWEfSzYKTRLVMxLYpO8VYOABqQLB49dIWRZmYXsLEoN1NCOJ&#10;OkYgtAUA+iKihh8xOnRGbytUWbAiIxiQIACAFFEWjAxW+SZ1Md65Xgg6+hDx1ijd/bUvny+EawXm&#10;vFe0FZiJRWx0f4NNjX0MSwT7FqHylj7AygOkbghljCji0bpgqTEIrei6vwkw8jtxqhmWFYm8aFBO&#10;a8TSZAEAwi8Mcke8NdKnAxs7RkjQIhAlyruzgy7nDqqAaVkWA4N/YLBnBaW8IIpBVQEMR+ARE2Wg&#10;bLyCyitBuT9u3brl+Duw+oBHd4yTWysvcGmFGSSng2tEiQVI6y2qKJZRKmXYED7jYuyRJn0I8cwm&#10;CwoASHZEJ1+60NJ5x5cEDK4TxanUzbUUE+t2iU7FSkf9p/Jmkx2xQ4IHSAhg8CD/z9zfxikWOyBY&#10;AhhUYiIi27PPkSpSG9Bqg9AC5vJTycj0e48RVTEBYEx0ZcrN7ceMUWg2Crn7W7/tN7SgJE42VaPt&#10;s/LhMVYS1vmi7/J+8uQJ12DgwUZ8SpNEIAGxNCGBgRFRiEsgsi8LLAtNRJWTRLvUIEE1VKwhuYaJ&#10;W2oKXiWoDW/F7tV7wnvirWApq0+pgUcsYHAqijUWmYCYqufNzU2sObTAWXdz+wn+9u3bL7/8UpJ+&#10;9rOfyQqgTLB17dq13d1dKFmHSZxESpQ+yjjmMgTGTgXK5F78IILFha8ElO3s7CgpCh34OgKmOnj1&#10;BYmUdfDUjZNprrfWXjntVPBinK5Zy44WYEunjkHBC5DBSlBFnj171lehDwKZsNHHKQvCkTOaXIBN&#10;gQU2KWj3Cmh0oX/kVBWKmgs6ShYG9SQ9DozoLl++/Pz5c986LnWvbO/aI/Ewy8UKYkmLgmIHvbKu&#10;YkBSEF7VGe3lWrDEvDNsHRuQwwM8AoUsBKjA6ypSiyqSGp4VhJrjd1aqXfUFUpXYK/tGNiEnoIbT&#10;Xo/wMMWIKMC20uFUZ3zZBRUFohfIvmyiXSolcRz/RcBTXbxMhHKXVFfEvNxR05elMlP9zOJXRYFE&#10;03b4gSey3x1Ax3YBUugUlWu1h0NoWa7vVGB9ICJNVYhO1Fyg2sh+jbuKIqJjR4KwwZ3tLkIjmzCI&#10;WlCFoCAnt95WlhQCliDKyBen8cYmndgIvNF6mpzSVCdwYqCSSNNbodmL2EauCcwxj0ACEkewiRef&#10;rvBiZ3l+QVJABQzmrVRpVmwXBfacFHFB5RUw4TQBSfGr4VnbVlQdTRYooxROdpT6RMimxMnyal66&#10;v2HDCdLsAqCM0xcLtcSWuGWNWb4qeBgAkH3AROGISZxDrR31ig5UTMU5NdwWJrNIg4p36QuekS+x&#10;ExwK0J3tvOucbnENnX0NoeMscNaQKWqC4R4ZRx1TMAPMjlG+ZFCY2OCxMyULJhS8gh9mNoH0CLmm&#10;xJGs6T9dEi5FvywhsfKv//qvXrXeEZYUIQvfuhyxA5LEGRlE7FJk4x9pqVXM9w+V/p/ub7JkdPxR&#10;SjFGpigwADx+rly5Ap4fr7IgRj1ZBdpCsyybA1OvE6BwIll0/dK14kp6/fo1U4wIkGXnggsWuJNN&#10;NAIAqjwCwzhrW1tb9+/f5xoAu+rGla4ysJeAhAQwkC8pjDClqMxZNrdO2Ub8+yBY/UcYYGgaiIUk&#10;Yq1LgVfCWRWaU1QRBaJmbFEhMBTFQqj7mxWfMO5g/ryWGGejW9zd4CPi3bt3v//97x89eiR5P//5&#10;z8UMKBIVHHz37t1TDdKvCGSadQEIElDbCUBeGXFEzVtBgmIOHFhYZufx48cyQb92E2uYQg2KVbM6&#10;UCsd3UrHxE8EoteUVAEzi3pMEQcVnujGsoohrJlbMVFhbPY14NSpQtSw4LC5cftBpmJk2ka92OcL&#10;ZWYZV+XAY8/JAdsizEB+/PHHDrNHMFiQP9bI9vb2Dz/8IEyLtjs2rn+FghY8VGfOoY2IJdbZ96pP&#10;q0rHF6V24C1CFAF9u2i2lxrxFhtVntIUqTQ7QrCJ19xb/FdGxhqTmjNpS7TXGmzvyEm6olEhghV7&#10;7nAuEOHYDrlE16DZhxZ78R8emnb1CgysIlwLrgUYa4smouOXd2ASphixkUF4CkdSQGJHJfjilBou&#10;1HqBUPZWrgl3kkIEYtFRZE3s8EiQb3aB8EKNTQbnPeH+ZhlIb5EsZMHaxQUqmKo3cRFjzBoZUZMq&#10;U/eBil8rBcUOv+BRQymxnXjLiOjwQ+gwRY1TYsUckxRig1jpxAnHIoZloTwCSRSVR2jNKdsCMCRI&#10;4BGNRMHXDoycSiI1qBwHobGJH6JowWCNDqd41uZQzXg9pdQwizTUscyOulIShQMVC/P+VrQdHDo2&#10;ktItRkhQETaslmsiLxJRXmQcw+qZmr2IBaByxaQqokaQX81XxhLBIGDi4lcUMBCn2MkyOm4qgbjG&#10;3AQmzKIXksqYmIDHFMt8KRWoYCP8KhhCX5gjdcvxJC4b591Z5sW5toLMMijq5XIY/3ELiYCWcdYY&#10;F5p1HulQNiobamCYCySS+YLcCDCeO4bcudhcY0KTJo/Xr1///PPPJY7IKTD1H8o1ao9uAet1M1kj&#10;8ssLdwQSwDDfNYHeDi/5b+/vGi+pAuFk1roYIe/zwlWCH+cROYzrpZJIJ34IACBhFYfiEoiItMQ+&#10;R8Qoa/0dNL8tLapb0al/GcebvMQwAOgFHh6BI+rBgwfuMuFDgkwcIoGvmSCujebsyAI7jolyMlFa&#10;5kVqYguP/IIkFmKCZ46YrdmaW3T35UspWvlQRCo1vQUgv0Q9c4TJtf7ZjHSiA1xQJIYgTua8ffny&#10;5ffff//b3/7WcXVyXGNQ2ikS7Ei24iDwRRP0EqPCqjN14ABzLzH4pYMXj6zZLgAsA3Dz5s1bt26B&#10;IZjlNI+OAC6CogbXUGmmjocC8nkBiRbp9y4w4mRq1qKAeRGwvaKVKntZEF2ZMBGgRRGR5ayP/8ln&#10;lSRkpmRRWQCvNG1XTMeOHdOOoRKsPq6AfHAoFwmQDzHaDp5PH1UCgEWvVJgvu9u3b/e38Xd2duzq&#10;nzwZ+xinZjRPYCgQ6/VNTvGAGSlHoOPtYFhUCpWygxefZUEehW8ClVwIWZnWX+SuFoAEJHtLx1ki&#10;rEmftCoOIdApj0wJR9QA4JZZyh5nzcEAtuRCohvCgJ8M5p0plpFJYLPOixRInMwenvUhjlbnygGz&#10;Me/8sgBtFQybcGrrLEifvEgl490oJjbSl/rZOFRCdcsvOwwKXDhyDb/cWecat8z2VaEkGNeqFJtX&#10;DALDvpCFaZdYcMW4vUSOMiIQBQOVemCkXuxtFjDDHYRg2MsjVARUgOl46+gRgcS5LR7LSByaEGxk&#10;nF8b2Sw1GKZmlCzlVJv2ykaJQGBJoc+sPBLKRkF1DZRWu+RUKXpLMGY7SNLt2MqycJgSmliYwgY8&#10;Ysc5wkEqHXw5DlnTBxQqSMpbvngpOnZEwYJJfcrciB91KyMJPqVDuiMWaW0BgLCA/OU+GR+C5jMv&#10;hLU5EQvvsg+SCZLFJRxogREsYP1TVbBRzXhZgy13csc+SEbnkcceha81MYVD4XOk2rHKmiMvdsXT&#10;GZcdvgbww39q0L2iUGetlmVk0rRLBsEAEhLzigFUGek+zrjUCMod5gelt2zy5TeJHqv/6LcCh0R0&#10;skAhJAQJMAPPLJE1Y4e3smQKsaVA1EDWjojwZcRIgZg7SlWCXcTcikcRcVHF8u769KMZWn1S+1UP&#10;Ph/7y4C2SF8VW7l6qyDdVuIdnyLLv2OmMbo7hGPRd8CzZ89YawUhEiFAIdTc1AyQzrV7RHSScnBw&#10;4PcVWtAoL3U5CIUMJJkFKVP1IivVlTExVxIAqwGP3PErI+UlktWVkX05EoLrg7vOOAVxEbucRFmg&#10;ScSLfzgrEpZ5ASZZE7w45dJOtYJc3J05c0brAVH8vkqeP3/+3Xff+ZRzZk6cOLFx9B/kYlodqADu&#10;64PFTHDdOZQDuyhDABbchDKW/SpV092XRCZisL7AAsQgolspOB6aqcvb2cA7MdEiCVolCU2QmAiE&#10;BcfGunBEq2hsV2dgtAjV0gyOxFuLKh4V7iEZdXkbBViyhYwQGUIrBeDl24eeI+HRosISLHjr6+uq&#10;BOOCxaqgOjbqiU2VinCZs0vInR8p5FqOrQMgEG89eksHXajAA5vSybgEQSLrdHQfjqScMpGCWoZC&#10;oeD42SvrnRwM2MgCa6gwBlWYdWc1J2txnkiBXKTAe2pS2UECnlPfIp0i8VoBXk4FIhcqiiNiwjix&#10;l4UaIs71KfxjOIGQ6AUy3mmxpWLo2FixLqc2pi93BFTYsAEkbFwIhBoXwun4hcT2LkI6uAVVtbBM&#10;WYtRGKv3tyalzBAODxoVtqjpd8w4Ym31DGeEsu126RG6uUeL3vLCAtcdDSOb6fNoFAVrdaui4E5C&#10;5VGa2mvEiZE1yjaywC9mxOWVXfaaI42ajZiBttxlh4IJYpv0yqOUIaTidxKVk40KqYzbSFOtKlRU&#10;e2VXPZH3JmWktitGeCCx3v1tb9eG0jUnPCpgZtkXNTvERiQ0SjSD3RBk9f7mS+DU5hZUlDu9oiuE&#10;AiSISigg2SJfxQuVUSyRLAqvYBaydTzoUdLtVfmK5GpSUSlC8PoNYJ533YmaOtEYRUefKc0ascLv&#10;I8aVg1gEshN1jCtX1CUCB1VcxFt4bJQRXAHjEQbz+oAzKHFS5gBCa11c/TsviEUUyxqLZl7j7W6z&#10;0RGoNrggnVOPlYrRI19G2RcUVEpaCqIXn51Ec2fH3ESavK2kI9y6SV1XOoTMkQJW3oLySaGdXrp0&#10;SbsDmyNnR4rjgT5glAUiZAzYIi49x0bZsat2KkCjT5YXL15cH//7oTRncoUQz/AA5pgjXI58NDx9&#10;+lQz15wVNgK7v2fGCQxybSIXii07s6UkFZjSgtkEYOzJDoY7Rw5y+bLSQQDbnC8KJlWjgunII4cg&#10;nym+knwdPri/IZb1rIBLUHzy5MmzZ89i3Lrr5+7du69fv3706BFbXh0/flzCbBZGbBqFbeSvc+6V&#10;aBWN4nb5yYfALFZYStnv0QpODEQlQYLBr776Cu9MTdxgzEPigmQq0RzdqQqFO3acB0gYJ4jAHRLV&#10;DRERkbaRiwWVSpLCKYx7K2F9BwEwP1EBBsNbCUO9RWzs7+8/efLEYVB2ziS/XgHsmxHCShMqQQlH&#10;fbi8qzNnBlGBtCvAzptFyt4igWsj11ZUpEwziARFj1uEiEUtUrCr66pOBDwYxKL0Qw6SXXIq5Xhw&#10;jAUifPOuc+VIx3Z0sVNdqr84cVBlLfuEzQpLaNQoQy58AWoKjhNIlSAC+2Moe1ng0ck3rxfgGT85&#10;qimLqN4HFdfglREZdFrs5VEgJjYKxzpNOn3GsSCtWOIaACBp0kEa7xjji0JIrJtbgYQ+2OiKny5v&#10;Aom6Er4mwoUyq5tElwMmcKOI2GF/qaqjv5VakwKp32E6ndAg8Rb4orDLY70AKh4HDctXCxiUWUOv&#10;pHDnTEV7PVSYxMR2G8GzyxYwrCCHfSOzXHDkkVPFwI4xm0wxYh0AEjA8OO/OkfMoQOWku3FdIwsz&#10;VB5pVmmssZNHRmCAXyDhIfQJHXawXdtS5x15YrH7W0SQ8BItxWKCdol2O8pISUGp428SUbznGvmo&#10;pqlR0LGrC17Gp7CmBiizzKMQ6psmMEhoduyCxCMSUAG2YrYF4UbASgHXbHKqPCQ9ARI8XoTcqdRS&#10;hOksuzi7ITwSrySlXEyGq1I4+ZJZEzF6Cww7smMX2uUrbuVIY9E0fGpglUcrTqu4tFPKtoOkTmTN&#10;HelS1476pYR/0XV/U4sr3uHhomrpzFZ7EIIkWAGyKfAOi4l1bMu+0Ur5MpmLRmqSgkBRE3lHxQRf&#10;r+vw2ki/fOHEFvHaAqoA4xN4bFSuNiKWKaLT9ntJC6JD/737m80KiVkKerir7c6dO+4jlZk+X/QV&#10;IQwlhZhgiYWSRTxaTGgmNCsz7qKRNQCIuYwADLZ4YZYFKZAyTo3ejoO1/PSSL2dN4GCwVj8kfC1H&#10;a8hyfwNtp/pwDKSK+1OnTrm/6WHKN05/IvHw4UOs6WVescIuovmwSC2vhV05ssOlRPqJfPr0abvU&#10;kPx5695iVgzoIx1pSHwVqjliRQmyD8NMvGPZjyFiQlyW2qVQXRhZ66QZRd5GhQWDAoIZ3bgoK9ZV&#10;SUKh7klBmXKtjFDpcoJKnQlTXhUE6nV8x+Dg4MAV/vLlS9e5ivFKJvpPy6FRagGwIpYrV674BlKg&#10;XW/lieANVMcMe9ZhRosRCSpJIYrIhw6PqIatxtHxwDNlOCsjZQFw9VEiAKZTexUvGjU7G9np22Xc&#10;F8u1J+PsQEsTcsxQ4KV7yMg7s4RNljkCA/MqQYIg7zeKcjSnUCyCDSEdCBnhKOkgWVF/eZGmxKOs&#10;WdcXYKh5CdwueSGsASkcu/RoGIyKmzXxKgCHgXKtnAgH2nbhIQ6N5tQgBB7ISoXThPFOeK1KAftY&#10;tK6ksSRGKcMDPOMQLd8HBCqAwY5bRdWfvbNWUGDYEs8ACM0uI7Qywn7Me2QKTizRl0QVqGDkqDYq&#10;WCMdCCWiNFXehGW+eGyFL34FqzxgZi02cm1uEjAdgI7QcKg4eRQpVr2iI3YIwSO2119Y8xbOWAWJ&#10;X4EbbSGCZRbDTpNSrzC6v40ViXWOFBhlkBgpU+HERmefWSJkbaQ/2PCKWgEWsqyVMjpSgBaw8UCY&#10;pWPkogIw8ohSUQCJVa+ILYRyBIoCNuXNCxdW7LXRLnGFsBTDacIv7xax7SwIXNSJQ13LFn7npYzA&#10;wE6J45R3hdQhxbnFYuROo0Ma8tslrZKlUWhK+gYXSoXgE6sYZp9ZptShQGx3Ufng1pQAAMMWFqjV&#10;/7mjLEaPFomqIx4lGjaQ+jzCP7ZJqRF7J0ifMZEFYrGqZlPZ2EJ4gVDr6/cb2GgxgQQhqBYp9kpZ&#10;E5nivcsbJDWp9hhRq+w49coVLewIkFl9u5bLrC3v3d8Qgq2EZJxO/1izvygAA95YBoM+JEsRj6Ot&#10;yQTJYzUAVRWVeDuFshXuGEGdUe6IrLHvewVIgIGXI1HUrgmc85irsVwjQXWhMTY4nbLmk5A5uKVc&#10;Iv1eZALXzgAQyOLAJbS3t+fDzaXLinbmldjKsQIVMI6AUE/SU3/pPFTN+qyRTROY+FI9SOeRmBBE&#10;i8d59oqwjCNc81g/VShIZ6Sb28i4xqHR4EIIjBibQ2IvpypG9TgS6Cb0MeJ41A5YVm0mjNNk0ysI&#10;MViJgAGhOlAcsKkVhKiP169fv3v3zmGwbtERwtvGxgacnbSo66/WY7U/sIKNkaCKl2CP/ebsELE7&#10;V4qpe1F0eJAR2ZJFgcNPgSmxQA6wTPMo/UaVZwuz8MOgGqjJV6fIcSJ4c7rEzpS98kgNY1ImdlVC&#10;GS1OqXCkch4SpUYfmGND2BFs/KhLfolHah5903hUsvUmXggXyjpRHsDzJa4pMqVG5U6ijVJmuxDs&#10;xTCQVsC2qyiExjj8EShqkCCU+jNnzjBob7Uqp4QFyliCU/FjW4Bo1GsYjJ9Zb+pByeGcWIGNKazG&#10;htA6RVzAABV39jJFWTnB0N3PMpwCwR53wIDBlBWjePMrQTQZkQLkiLQzL7PQCt9jx5sdTmlyZBen&#10;uALArlVhmVpO2bGdX4+ykHew48cK8SgvHKkuHrHEpqiZgl9JCMooZJBUBYWQEHsJNbwBY84gqPwS&#10;edEiVIVdSaVe/3LQlAqbkBSI2G33iAp8SpBIiYx3eUgxVBUS70AqiRQAAJId1VW/U9UMDkoOhQuv&#10;7ALY6C2KuGOKvhVjr0zEIkwjg/BYrEWoBHHB6dGiVxT45V02kSNGARoF3hcMYrux9BDrOuE8FNLB&#10;Tt6nKUHB2VsIHXxFq9RtlCaMmWsUOowrwVteqhZzr2CwUbBisR3J+g8A9N1wbv3al9QIBwlcq6VO&#10;jb11dY5UHZDVG3qlo0TU1RWtIgQVbGOtg5p1c68ky9wKGJhkUMPU3IDBD6hRxFc8C5wvYyIEW4jq&#10;RVdHAEL5UjyaD1bZqUvjwT3l97cfPxZRgSuc2IJGqYcQeIFwpz/7mkGFi19NsoYi6yq2eqhsJEUW&#10;AoNMaUpWC8nYhI7RW9sZ4ZeUZTAgvH79usoXux7CnSrirtDol2skVG8Eqwn7zIIED7+8LL+/UdnP&#10;R7+zXdK4YI4GPZFg9saNG/1xsThZFzzcpQHpxPHDUQINkXhzdsQAR0HKJdYgsO5tlUHapVwUn6jE&#10;Boy3NCW+9uQMO7TKYt7fhEF4UID6bkRXo+1GXOCRO+Is8S7fJFLU37nxn9ZilpHsKy/dllmlJvZ4&#10;h4pZhV52IeROcbx586Z/H0zs6qkDABgjaBUUDFKlknzfRa/QCDsMqirWTBg0NyG2YLtylBclxQIA&#10;AAtB6as8mKXGW5B4lFSPgqXGKSTqACRsdPasiNpeTHaWSGTW9BGisNQNmZ3I4eGRDiokKzCAsUlB&#10;Aayvr584cYICouROFF5hxoR3IwASYQUq8FSkgiG1KmLCtbysFqh5B4B3uTCKjhqnLLDjBhKORVSI&#10;gpirMeGrQ0zihL5g5eLUqVMsFB0e+rhxhCo5JKtnIJmNHMHSJ5hRNlKp2EhfjRbRWLzyoglKGXLE&#10;AhsY8NOpr9lbuXZ/w+kt5JSRwKM0QdVcdBW5suQIGDw4MgLxlhplqYS861wUwhEXrigDDLyUIdPB&#10;XJWM4IcwYqOxLFgBGyRjCialwJZSyRcLiVc4B5I7j3hGOEjgMULsIiChTiCAAUCNQItzNlWFCncE&#10;ZqlrPuYVjMoBDJPsM4UrqPiVl3GO/8i/FRZ+SanCvUK7EUhICFNgsEYTz+Z2rUqhmbADqpGaxUbr&#10;JqTt8YNtoxVMCj+cHumDIRGxhO2OvDqpH2JA7FbcWP0CEzKnMyNw8gh2jsRYWgXIvmKw3c8t1PXR&#10;Q1hjqpuYQUeAF6np6lIwzDIIJDxKVyLUkrLv35VyrlnDv7dp1iIgsRJy+ipBpCDJgtrGsDpPFHnx&#10;gip8OiVCzSsYi1aEU4KYVQwsS7euIvWQEMj5sh4bqLbRrkRS1G2lCwYdVHTuYoCs3t++Trq/mUWF&#10;EETddkyy7LMDGOs+hjQBH0B9+rAmTZQ719FeXupUpIpKzK1XJ80RSMcoBBtDm/DOMkh9WABWe4zb&#10;eST5WgpuCNKEbyRscuFtpQgb/TW42eofh1y5ckUuZ6hUmVYxLnX39/b2Nl4EyaLY6Ih2smNdMphS&#10;EPAhxadNQCVGGXUypdkILssW66rqozCY4i5IckkTy04LcWIrGt3Qj/hEndmllFWDFNYXCF7gr93Y&#10;KGG4BkDkJh5rrLKoyBipQVjc3Nx0M5nIAWVbdCgxMu4w9J0Bqg+aV69e+aDRxClgIxIkqRip9W8x&#10;UlAcChSxBMnGoMKMGeC7vxu9SkFxU7bCODzgMSscCFUJg3KBN2/hrD+CZ4UAwwiD5tJEQTjFaCSY&#10;NBc7mwhRNBVQzYt9KcYSTQoCFEhgOLKCeez5desk05cCrhVAIUicwhCdJFoBxgr7jCs4gKtUCTLm&#10;bkplKukSLRHirWqtG+1lymiX1ga/UXRi5MjBEK9H4OVUcol0SEr8DG4O/8GtCsGwEpUIMBSYuIRM&#10;4hk/boLRoBaRAmx4iy69gztVymNtlNmuYRs59WlI33ZzXPkiNAe1s8cdZWVfyiDxyDKPLm/EcsdO&#10;XaAOImRRSITwjQUiKK+QZq94kSZwGCBM4hYD/LKDcE4ly6QUlJEmTGFYjDBjAzbpU8ZcI7+LhPCS&#10;I0YETgBjwfb6DiPOnRB8Pykze61zJ0e8KxK1nShRLuqwHIkLD0VUn4IKbL5KR8ff6BGGSoJHmoJF&#10;F9hVNQWABe5tCkXKuEfr0TLFXl5YoyMuTqk1Esa98siIR3MwEG5uBZ9CU942Wikd0g2MZNWOHAqB&#10;S7TRXLy+Wnz6O1MW5VHgHcAQCg0kEuGwlU069P1s1VWYdcRULw79PFDMJii1yH6dUHXB1nmpfmYB&#10;0OHdudauVbJdUsA+XzwiWe3Rp+OVIjcHDx4Md39P8ShYSQdY+KSzKQuMLIU4/iQJz4wLULwwqByW&#10;Ccy6GRhCsIg0UBFL2fYM2o4iAOJcRDLFLKciKl7hF9G8v11qFr1Cu+g4FSBT4NW4vKJJ8AkG746V&#10;yochlqDlyC5OwSgpJmogGej+4BFmOkb22yucRAho1Dr4QilfeWG8Gs5CgVeZ5oqBmHhLByT6hGWx&#10;r0Vid4zgWWSLErGNV+y4ru7fv+9XPzW+0ccrTaTAIWApgUz8nU/Xts7oawCJ7n4EUVNJcQdK7q3Y&#10;iCwtPqEGjDTw4pVgNBSloD5Ug0k9UWsgOqNWy4hdnFbBtiMIEghVm132mogc7HnUM8W4t8SjjLJc&#10;q3U4uYYWBiwLCrauIpYdIaH5oLl9+7ayo6CwvHJanBl4lLjFBw8efP311xhTT7A5JOKib4RT24LZ&#10;YQaeILnReifTFsKsOoDKOYHW6FaDzfnHLUgQiksueIRtuZrGv21fy5AUeLAt5LbDJkDB1hDFjpDa&#10;62wf6kYByRT2bFQlAWYWJ+y4n4gUMEI/795ihneQFIYo7BIRGCpEIdG0HZiOnwTxaKVKBYNUwVD5&#10;SvN9wH6HwagaKasWu+TRozR5xU6NEkKumXKqqxm7ZpnBgA0SUVDJiOyY84gTRcKauf7FMtdYcg1r&#10;1iYEG3QgFAKbNuJfC3BwSN7VNlMq00Zbuo8RheqKkCAZGzBjqZ6OQDa9EhTv/dwXgvJGGvG2EyeK&#10;UmyvWCyiglO7xNulxU67vIrPQfDypxQQyiZObPSIz3IBUnbECDneGNf+BEiZEfYJYkEiJiDRKd2M&#10;ZGHEdxiFqGXQKHBvy7Uttdq+fkwkDpMIYYQjGGyHljUubPHIAqc47E8yzEVKmdAUqRjpAC9rRt7t&#10;spewYxRjkcaJRBtDy4LtlZlHzOQ3KSgKhCNzlmWWO2/Z7GLQmm20kgIOoRWsPkbE2LWNT/pS7+xr&#10;C06xU49A27NQUiDBA0jCJOa8A5w7RSs1NQp29BOmjB6J1sGXiVGpS59dIgKSX3XbFY5zidCO/ARX&#10;vewoRcp8dfpM+GJZjpiylx1RY9iJUOQSQYRJEA6nwGMVfhViUSxcS33i0aiGBQsbQljGCReC8lMY&#10;eMCARDtrRW30WBQeSYnokDLFAvw12P4smSnt0ReSRWEiWaEKnLJSLAoGNVh3k2ZuSwxIWfwQ6aBD&#10;0LKaFJOlGlbEylw0SQdI2eRROMo7YVyfBLiDk+UYI9kHr9iJCfHKqFBpIkEI2IMW5jUkilA1CKY/&#10;DRZb9Scl0FNFrivcrdzvMHllCDIgVGdVgmJ2gYZSsr1SQyqDzf7Fbot8s+mAUZNIHFm0nVNdTC7l&#10;DyZgBMmaSnJU4OkWN1E3qge87lpzQbIAlZxVxIwQmfAKFyqJU1mHGQUmaJJ7AbJPQTsAqW5LzJEo&#10;HAgnPOHgS+VZUQ1ffvmlrPs0cZAQ2KmQD2zwC57t3vroUUaKQxlVXkhWYSadXiEzy0WlrI4xZuRC&#10;UigzC7zwxQ6bbvjxxx+DJ0wfB4zYTocFCI1N4rOTUN0gU+BMoTH2xGsifK9UqmyS2geiUIQ3LGGM&#10;QemDWfjKyN7Nzc1+VuKfQgC8TZQH15KIDXHZbhE5AFCWeqKuuKt8pam67MDQkRGJBk+C1C59yEGa&#10;2yu2tsgIEngUphVqthNQC82iuGTTnA60yAGvzmUvswKhzyzj8FQhFvvT77hCHbooMwi5iMSlUBUb&#10;cmoWwPBlO2W7UMSCSpNBkGwXCPuiZgEDwDCiZvr6sYIlUXONgUrRCn1mnRfKwKMUyfSJubc81kMj&#10;U94Fawu04kqEJnwWOOUIOZTj0OgtqiUdWrGDpMg1Glu8At4iERdHJlCxI946XRZKsRFsISsSpaJ0&#10;IcQ/+94yCDb+keYISIGImCoKQkcI5deEWYFIDQyOANeFSc0r69zZBTneMEbNo3W1xIKJkbCfMiqM&#10;q8JLE2YrEh4t0u9QMMiyt1ase+SafcqRgPDcBVW10BeXztnt6FAbHQfEqhwHXDvVHBxkj7wY+VUV&#10;7IDKPnc1bpOEZdt1Brz1WUDM1Z7ObM4+p8RE7uSaNbuYVTBKJaikklOxFy9etFcNewSAl7IsEAaB&#10;hL/7WwYxX2VWnIQm2qUb1IQRmkJAlKB0BhRZQY4V67yrGWAgJJ0gve7z8e8S+6TwipHJQPVATIhw&#10;1AY7CgwYZhmxXTkheTTa/63lurC2t7cZRDv8+oMQ8FA2BYIQvF29etUoRhiswCYX0kpQR5nEYeUh&#10;HSAtyRjikbWkV0k47RU4p1PENehfxKMo2pgdqLSIHqewxnWxI0G8cGrI7jtXzOH9rRpQ0H8J1Z5+&#10;WjmotGXaYeunpAlG0OEVfHKDNdSAwr0jZJf0C8xb0O1lUJlevnyZF6TYKN9weFvpM8KCmmOWDjzE&#10;IteOom6iRP7U/W2idDCu1IREJA8ksUiqKpFppBAUMAgVAQ9NVV54zCtKAr9YMAst/IpJhcFj4lHr&#10;EZFru78T4PONawAEQoFrQelZurZHdMFTk/Kq0aNRhTk2fX0jHFThM6UEhc8ap1a8rRU6KqgQ9dmz&#10;Z8FTbQ6eeIXplMahvJoHGJ8WhaBQWINQ+EgQeKZEik+mVOesp45ZJ4cmKlSP7fgUCwUp7lpSIZqp&#10;XKgqClwjJ4kr4BWVETArApT0Gi5R2bAZzaGyzm9nxlxSZERyBQ4GDEjAElSdIruCzd28kCxyAaFd&#10;LNCXfWrdBCZEgJBgGPk6hRFR3uKEi84JI1xUzMWIK2A8WqSjNpjikV/exa4qRCopiaxRo48owgLC&#10;l253dLtwETbnWQgIBANdNVwKatIWFgqE/mrjm+dF9s3xBjbLQrAXDxZZhgF1ip8RNHpkwfbo4qhE&#10;mGAg9vjKjqAUeSUkIxYJO0qCKTxQZkSkbJogFkKL7JjwRRlp8/5WPEXNIHiOgKOhqKoQkCBBe70v&#10;TWJOZmY7niKqqVVOJqL2FmkY7vx6xWBxJSzEhkCEsCqizguc2bSRAJAR6zixLkzEisUrmsZW8ICE&#10;yLQod4pQVTjs2oWSkFzx6m9yTVn6XI1+2FgXPp5nGWeBr9InFrQkkFBjDXuOpL0I1AQuXbrUxyj7&#10;nJLuxViFc7YXaZUv6ybEQWCHBXttSR9RcmcCGAVQGTTnGp5apSYgrWKsErAHJybRG28YEwKikIMi&#10;c/jtkiOWmapNsWzkRSAw9ENRD0QRszFgsiplB0sy4nhaYS16bazB6q7Xr1/f2dlBsnWBiwLJzCo/&#10;ZmWcX29R5/5GAn4oIAdmOjBzASoxKR1CsBGkkY1FPAo86VVSOdnLTqYSltlPPEYLscV2EVWNU6LU&#10;hP2OlQrBFZZc1nfv3l0r2WpCnbnPfQTJom2uCicBOzYI1bWNGvUh2ViGQzLkpsjxokqKAQgCEH+I&#10;ViUagSvcRo8Yl3VmRaWqVDPWFEf9SCL5kloGbVdGToKKscWoYpTOvL9dId6CWlnbOy9ICLkzZxlN&#10;gCG0ZFAOai1JjIwzy77DX8cEnprAA2aEU7C8AMms0yLxjx8/ViLcCQSHaOUXeNhOnz6NBK7lSYDe&#10;qiHwXBiEBXza6BUkWjxIdBgnLMgTd5wCLH91JaUPpy8Db6mpUTcQszHWGWMQ4T4LwIaWEdgs1hoE&#10;JTSMFanwJaIsGClLK4+Y70BSEIWN9SAg7ZJ3KZBHP0wlgua4tZc/dyLsmMMAlV01lAhk1sGGgZhw&#10;ZLSdWa/UAwDosihkwfIiKTAADAY8xMSjumdQjEgTu1PXLm+NMmgi0ixTNuZXRiAUC/IdbNWrbES9&#10;lML4yY4QpmwpfPEmIhW4FWbpBJhf1kj9qKMkZCN4jKhPUdhoQupf4DHODoVOAcayYG7FKzpyJHx5&#10;1yIBQxScKKIscCF0/ykAu5RExlmGjQ6QNhIWOjVs4twrstqn0GKLqAnG+DICw75jiDGPAmdn4ejo&#10;K4F9Gyswo71WIIfTet6RdurUKa498lU6GFQnKFKlFUZlQ0EjY5kF+jTp1908WpRZRxUAE46EnEGv&#10;7OJO+O/d38Te7IBNh4JEGKdk01t2sEGf2FjsciQcR8CKt3UAsAsHDGNJpG9SX4aBWWqOgAJTEt21&#10;5tToOCAOrx9FFuswCJcXb/MVn2IUSySAxzI1AJi1kVmikr8c/4l1HU8xzHZKU17ghxDJNUaLFW1l&#10;gHmaOgkLLr/SUaOw11tQgUmNL9YwpixlNt4gdNKNuI1GOsBXUfaywCDk8PfPlczxAAkSeLSdcUEB&#10;DyQkRthKhF0MNic9Mguexw4Ig+WFBbTYjgq/GDVnP3JEbdFbjpi1ESEAKz83NzXUiV1BegutJDLI&#10;BRKMxCOntsiC0yHpZYR4lKCkV6TTGk51wg4qPhQK1Ciz0y7saW4mybTJtVHZm8iv+3R/f39vb8/3&#10;35qE1W1FKJFCQi7EGjR2mIZAVVHAuBFHV65coePWYVFSsSNyKHNgC1g4kkKiXBDqdyqCcO1iYxZ0&#10;TCkL3is4b1k28iIZPNqrJlQJ/cY6oNtRERghdGI7eECyA4lzUqVKYcmzjizAyof0GPGi2ggLzGpw&#10;6hI8jxikjAHIFRZhwdx2wIDU15jV+tlHotBcyajzTeQzBSHc1S55AU+dsaZumILQRhacXhNm3Q0C&#10;UeL4V1IYwAlgAUACO1DBBiGcYsctNRbA6Pe6vFhhXyqhZcddYoJGqTFBtcBtBEmArOGTZVAFRShw&#10;BwY1kdJUMRSIR9gYl1m0SwEYJoQR0dlLNIW6mDmPcooKjQYYObUiRx0Go7hmBTfnl3dirnAxwJG8&#10;gwqDFUwSNQY/p+Jiv9jrU5V7QtMIME1SNbIMA3rtUiewKRVGBE4fvUaa4qVsL19g1LC6hoHhxavU&#10;WLOXQQR2Ooh4FUm/IUC1URQkO6VSYQtKmaGiHBU7cqDlwltqhL45YBa9pUNZLoBXRQmqhc84syZQ&#10;SQTjOeLXl25/2VBOvS1Z/ALvGJYIo6h5pwOVckIRNetWmAJDOOUCt3Uo29mBKv69RQ47tqBOvz5x&#10;4oQKZxZ46/EmX/Vu9lkwCqqOXNYYNzeyQ+oq7AuHYKNF1ohXVqzjSrD8lkce+fKWcthkoQaigBPZ&#10;ISY2UosEgiUVW1zYAE99eksmYMY5IhaBt2hXajDoKixUok49URVqA+cZd/w1W+uOquIhOCHKaZ5B&#10;DCBkoWB8NVqvVbLZeScKwM+Jfg/4qpNcpqipSY5iEloF4/eDV/IFqpGm0Ljzq+P2+N/rrGlUzKCa&#10;iAWxwADGqUeVIKE4xLYDgh+mkGDRSjgt4pCyEWaOmBK4WDyyrLRCyCyPnZqIcjnBI5AKwMiIkYxs&#10;LyIusKHiroKUFHbgt5FxVODWL9T+K2wosu6tXdCCx4iV/jEojxQA8JblGhTjUzzaUhHOdCRcJ61T&#10;SCC3RbAM4iH8VpKiIGxW8EZG8EmybIWwQw0DRsxjElTfHH55C80FtCa10ik2pabpiFYilaOadlUw&#10;ai5msQlDQasbYV+9epVFfcF2kUuDVznmEiDIEswqXGbZ8THu/vbWHN1s2m6vKsQmkUiLXgEqTsGo&#10;CY2JqA+QOn4EttlPC1J9QELUgVi05s8//9yvZBNeKOBRbhIF5zAz65g5wEamnDoesUYZQsBYq8uI&#10;SyKxpDjghFBuULm1teUjqL+s1/98Dae2MFImyo0o4LdFgXb3I5mAJBBxKeVqGr1SbkudGgmAtR1O&#10;yh4pAMaI0BgUbN+egEEYpUwZmaXJJsDSB5Jyj1J2eAGJmrcdaVEzbpFfyOkjGVeSWH5ny/PNoeXV&#10;vLrDWMhIGYQEqiCFBzBG2Cezpk24MzbpFWCuCjhLihESK6T2HXIGl3yPfwYRYMImnEVKsxTUCOgA&#10;oDcBFrbYA49TW6jJsvIIki0c1YsFXofyCAOzlJ0rsQuW1DQVcIEza5GpwEASpMJBHVNOBwWcM2JS&#10;17AoTGoUlCjlGUjKzPLCPvxqxrcjHiCxBVqwhQkb4TGn8K+vr/f3AdlHQuXBFIOSyzULQUWXDDqw&#10;rgRBgcQySGFoMhsWd7aTCIwZx4cOXzx+8sknlNmXWS54Bw+9SoVxx9xeYyUqQN5ZoEZszGmLCb/E&#10;CgUxmlCDqsIm5pDIXUGZY7u3ijkpm519Z6rfhajmrppEC4QggV15W+RRgAwy6y37HuUIHiwJBH7R&#10;AcmXdbvcmnKkzBxPVVHI9iJfs/XLzxG2XhknUiNBDKKxYiZcc2q97NNxtNnXOfWTLu9MOQt02OcI&#10;HhvtomwXJIrTnFATF7TU9C6/QxRS3YMmtJobLyzgRIDmVjxiSWgINEE+VLIgXnwimSabFoEnuPKI&#10;TDY5EpQAdUumIAcDVGyYeNS3rQPTP7embDvjLOCBNWazLCIGjaKLHNkRDhdwqiX4sXHhwoX+kpC5&#10;FdFRqFfYi//+8pr7mwIA3kqi4uwksplHwikkuROjkkuQQ0ysV5MJZbuWgzGORnsLoXCseEzTXhbq&#10;bIxQ8CqpGrMj3TC7tgVFXDS+29YwKGdirs4IHoXXsWfXTjEXtth0Dbz4XrPFPUoBL1iThgLgEu/O&#10;PAvOEi4YRJCT4PI+d+6cIqj7AISykqfyjOwAU/Fxx47KGNf3cn8nSoc4eM5hVwgKOGXfRhYYdE6E&#10;4zuDCJIv+KUEfmKCLNGxZiTsQ2tROBWNalBqQmPTXl5sBFsgFqUBRSoem76GiDowxwyPqlBK1LdM&#10;mzQnqHCeafpussUXIiS/+MUvRAGw+5hHJJQ/POQIA7DREa9bE6WwIV8ugTGyCViUsgBwDKCCtV5Z&#10;YdNeMTIoZBOkSa5XRPqE6aShsTYkm6igCbm9ysgjDLjq+mHBileosD1hxKiogIdH6ssIERFNUiu3&#10;kfCFBO5ICTKRherHyHvupni0LkfsOMYc8QheBwlso700IZQCK52WsoYZxUbAUySEEa5tRwg8zKJF&#10;siCRO0aErL8rOQWjebHMBZt0CpZEeHhkh4gd/zxyDQMBhhfVK+niYp8jIQO/xD/u3cCLkdMqkzt7&#10;gac572/4tSQiuTBAwjJhIUfseGyOLp/am5ub/AqHKSVEbCSOoazFvIQiAfh/GSIEHpUNa15l02S4&#10;WtjmDnUlEVdWlu41/qYkolQL18JnnIIJHfah5VE91DFhQBoCcUWNTTqQV65sLkfoSDpT3tZqTCjQ&#10;LOPEHDZGhEnBHNW9xXyXN+nse5RWHxlOlhVoC0FGBBU8/EBokeWK3xxUOuDZAg9f9OMQJO4o2+gb&#10;3a9JacIkVutsMmji2LpanF+p9JZEQjwwDjwRSJEirezbS6czaxcjbiD3t9bNlPXqkPdqeHpU8Fyg&#10;HfniUgDY9qgRuQ/qbFwQRqBlhA4CeTfniCnRySyuxFj2pVWwSCYmqCAWCc6Bd6B4yZ0T4QePXmdS&#10;T7AOD8wq2fq9e/cePHigaeMT1dLBGkesmaCF0NfobBQd8sFjGRtFSrxFLyPaLHJkwaNFr+ighWtf&#10;qAIn6hx1ADBYJXPBF+NFkZSIKhCqKRWkV++JLawRpiBsJbOl1aNFE9sJno0eCzPNJoDJuE7lzvaL&#10;0UXTvSaE5Z9/y03cSSElmUMQ0/KkQMWjnrBjRDcdt5QcsMW6gvaKdfVRkEZZdDYcEvmzEqFY29jY&#10;cOVjkGP6CqXTizsKhB0uvKIDvS5QI1MuRniUSNXT2TPha2FrHDmm7FW4jIjC/epbrz/fFiNfRDGJ&#10;SPH1wzfLvIiUKcmoXlGGGWlmkIAKmyKQacZxCq2Tmf3lAh//vru5kUgby7JbbtgHWEQO2M7Ojho1&#10;+rEucOF0PDrkzhi1Cl0uYhha8MRu4q0AYfNWLsi8whvhpAA5C9CqTjpCYKoSKUbn0Iq4hENQJ+lS&#10;jB/geaHJKZKBN8ewdOhWgcEVI1asdz45TTpFEIpFFsKTi1HPyw9NRSJqXlZbVXi85Y5lLvhSQijC&#10;Hj6JiatI4uDXLhEoTPYxFiR7jXCWUymgWVnKGnfwyAKJMWWPeet0uDapTuCkby+zAPDIdRXIJuQp&#10;CxbV4mUWGHkUuNqASjbZ98haTcEuIii3BYNCzgvMhC+pCTkRLPLLPpJZwDN++OKFcXmHnH2LqIDf&#10;3pIicHOTmosJ2Jz6ocksHU4zKOmsCUEsFkEyYVnLUzbSJ0CWhWwXa01ygRmPtqCCNfjhTNlbiaPG&#10;JgsQFqZYvDXHiXqQOK9gEBT2aIKEolqb7VwUwhSPJF9cmzA4S4VUBta9pclIResVzqdUS93f/U0O&#10;K/KbRxjkSxPABnJMxMWUvLBjbl3u4AlGZHZ/W2FknmvdQI3JVzeigyBS1WLll7/8JaodE6IavXVO&#10;y0WHomPCnQl3YFRs1NhBlzLWeXRz93et2yt2VAU1xELVFlRbJCbsEPxz5NHFrJn71WGjVCoV3u0t&#10;cADkiztdFE4Kkos6lHrlUch4sChk5QrqFMwDL9cdf9a4uHHjhqbkjLTYWUOIYoZkf3//4cOHrlWa&#10;Motz9mMAjA6RmqFvtLG3YDDFoHUxokXrc3NfG/8Vlz5uEM4mBVHT8Va71oS1cdRlkB0uOGKWRwFO&#10;4UVmq0DAEnMrFZu3UyxaYY2w1ttCYDlrJhZNssBadgSV2NsIG4TQurxdHF3e0uGELv/+t6yrHvlT&#10;T0oNs7hgqC5goi5jR9j22CnfPtm0J4AkwBZGOCtI58dhIEoBOHsVkLeyziA0vCAr3iuUSFfZvCgp&#10;i8KjXE2QTk7n0CLjnUOPXHBKn80+62xnBKr+iX6/JFRPp45fBjuxJkCKFGYMMkWYUvf0nRCQABOd&#10;8nLYEAUhURMs+zHtfCoCgl/l4uPGz2sAGGdW/TG7cPG3f8sveHjzgSkNNFWVRQQqLGgJ+xAiPI/m&#10;McCUWont6PIW/yxAJbseZdAcYNsBYE0X7usS5zUXwghRpqkhSpjEHD+zDVVScY4cUrEazcVlHmP0&#10;a0l6h0Qjxwih0kK7V1wQ9uc1xggxQbIVvoi3YKgWhZ53fRAA4ddnie+/c+fOWVGWNJkVJtcKCU6o&#10;YMOVnOIt5BAqD/rcYY8y3tBF0NX9DYZEQKKE6FQn9G2cXdsEKtj4okATWrkg4hV7UirVjPA5khqE&#10;sIlYYsIsYGIBrFzwEiHiDbkA1baoPeKB024IOLkTAvssc8Q1MLgVoI1iZ9zBKXFdZsZSyaA6FI5H&#10;+gKBB4cQFjhKhQC2Opy5gxA2duwq9QzmxSQ7RVHLswg/dygFmEHGRW27XaI2R28ElnEAqAmNfswz&#10;xSBlnJtMiailXMZnmZXMckdMIKRgo7fFDicRtf5T0yDmBCFELiYzhB022Uc4YNjGMEhsopdB2OAs&#10;lQKXGkfAI+RKCCRG+gMbzOgGBJ9YdfyFySBiHZDOr5HIZreLhDLOJvzIJNzx0mlFEQsEMKmRo+XP&#10;Ur/+WqNjSlVwQTJFGbdGgm1b+LXXItrpWDf6NaWbwQCSEJAjfO7AmD2BvmOi+VtBgm/BeKAPmwnO&#10;kVyXawU5wE/YATbRMKHV39gsUqRBiyLNSkftP2jqYNoog0yhNBLqHhMbgyZCMxLGhYCTTodLTkPW&#10;pV1YTrpFb+nQpKP9eru9vW0idgCss8wFX6JYFYE0gURhqATxYmmWovWkt0bKAJN4IHGScZrGNqbP&#10;VFsUUo2ClCmxoMVvZmjlekaEsTUpkXgaJv05jCBFApyDSjAopKiXfntKpM8oN5YJQ8wRdWMjEAA5&#10;SET38agCbIcGVuip8SJtCkX6QZQJi2DoR6XEFgErlE4UYUp9KBpmPS734dEXNJC8oEbYdRy+WFAx&#10;rjSfVz7rNFMHgy8eWfAbzunS7wibtgO20D8SwBR4VgATb/difwgjzaCa+whyLO/cuYMHzF6/fl1d&#10;WunjCAYgR984/A/6wy9DOPQ9+PTpU/e3Cc2OGZtKCvOOE9fwd8JFAa3Tggp4gLciow6hiGCblwTB&#10;qqJnQRGgApmQE6/oW2GZ6CnsEF6YAhUtjTFPUx1To8xUzKDFvPNjBWORZqQJKsACIWyiWkSwKRWv&#10;ut684pQR1oSDFtu5s1jP7VhS44JZVWS9+2y02eWvPkicH5H4ZMe5tT0SGJHHzGIM7fg3YUElM0X4&#10;5QIShCAqwQ/mxS5A0bGJlrhSgRYZdBvBwBoj6aBLdYlL+oyJRbHjAfMCB0yTMudRIdVlRMcX8MzC&#10;Uy6Kly9QRSFkHpV3xVk10gSMHX45rVqyhgSWWXOg7J2CBJg5QkKB4C0mGUe4WETKbAXAmuJhGXjI&#10;zStOagIPG4NIJoyDlxGsVieN1CDhFObMUrAOgI1MFVF+o5EOQZRH4dCnYIugSJXGuIzYzqlRRF4V&#10;l3AwBhKnlK3TMXoVZoFT0C4A+1C0AkcMLUujGdd86eYRG+CBBDNfmTWXiBIHpwnAwkkoMMgIVEhT&#10;AH7t6BgqzaHAKjFhtlL0SvN0dSkY6ziXTQYZT8q+TFkv+7gCgC+jGtbTtWJGJA5gRhQhNcIFkQXl&#10;x4IVZZMRfcOVxqnbVBt3iGykJkdIQ7ioOYIzvxTc9Oxj5tNPPxWadMg+TaO5FbwJv0ewWbARAHZM&#10;CAzalJD5YpY7amL0ChgkaKGuVV3ULSUcb2fNSIfHxEbAhFnxOHfYMBEdhN3f8/c3sxo4/JQBQKby&#10;tq5p+1aghoTaF0iyWZlJt8mHUoFVDNSmWCEmitBIc2Rv6ZarYr3tY9OhtOKV0BwKsUAia6gDVYJc&#10;NHt7e+4a/GAGYHUliWvYJBJDyVePufJSFlDCt5zUv/97AQsvwTux390jft8FdjWygHGZoG97gvSY&#10;jRqPvGLTI9wc4RRQpLu/jWnOjgCDTqQsnEDnU2HVmh0P4uw5dU4pRyiwpXYGACLYAbXoABMX1xTY&#10;7ICxSdAd0RmByl5pxiZ4NlbcQmYBA8JUFu7smzdvPnv27MmTJ/fv39/a2sKATzlnlYgINoUOMHcq&#10;OyZBcs2/fPlyf39fGgBziipBEr10MAYqp/IHFQaArFGKTgiU5U+ZVqlAEqz2DZQOU95ap8ByPZEg&#10;Z3YcASp9ArAtxMpc9AgMaymn47EzAA/CsWQuBCcHZtm3xcijyiNIEwVUVioMDMeM/PLFINoFGO1c&#10;lHpqFsu+LPtB4/52eesdCiC/gHHKNXg1a1vwXJHwYpHgnzXCMo+YQbsm0tcnloQWvTNejzA4VLbP&#10;1g+MbCoVOGnKAu+iE35iDoxg0V7BWKHGqY5D6OMBWvbhN+GreGMGfrCVJfzc8e5VWcspC+wjlh05&#10;YqEs0EQRrqawwA4qGGRcLCaYRKNwcIX2MIAnZUgQQvg7LMQ6+50LxIaKsOyRTRaU06isRShju3Jl&#10;lkEWKLDQdjihpZZrIURRZAqKvhpACzX2bTRhLeNWGAfGRC5Kd5GKzqNFb4028iXM+Pwz9zdONATX&#10;La6ERrN1zOMZPPjLDgkMroAHSRTGAhGsHNFBPtcwsIAEcYkOq07iOBPL341glhG1pw71AWNNmWbn&#10;i/BrRIUVZal+8mJivfCtuLk1H1d4x587OpisX3FkpblR8XtLTfHDQ7ieG3lhEwlGfiGshlWFD4V+&#10;C/GrhFbv7zIlESoQ7dJEbJfHkAhZXDLLvrnTxyDkHlGHWxHhRGvVPF3eJu4XE5DkhWUu2OTO6TNx&#10;EDILG7NIru1AaxGT0PYp4HpGr2Nu0RZqyBQsR35E7e7uCqpXEHqLc/YL6o8KtGKs/CqJxAoxQZ2R&#10;5rhV/qf3t9ErtYQKtBSOZPnsc72C6saRYswIrWRRWPNt4kuEhnvFJaQUUFAP5UPp4w5r6CaSYY+k&#10;2iz9KHAJKR0fgIjop6dbx3YcESlEBzRSZRE4AdheuaCMVF4YJFIIcZVNX1aUqUJx8BwJVQVMrbkD&#10;1sFzVHBKCp7Hhebx5xXsiF+MnRyhwY9TcSmL2hD75YwFKSEe0UeNMqh6cRchcsT74MEDFzB58eLF&#10;8+fP37179+233z5+/Nj3ERpRjATblTKosKGRTRO+rLv1X7165buPNSErrFoVHeABpoMuVIDtaHkE&#10;DDyFjlJkooVClYptCGNPjJICZ8lioUUrKLUXP1JJBOiRQcZ5JCXIqIgpS3QrFVOyqmkdbNlBshFR&#10;0UuhKORUiltkzSPLlLFdsYpX1IwwKEB9VoxMgQQh8uk4CUiT+tl8seqnkhVv6dDnSxXZxbhF9iV3&#10;9f5m2ciUVxSQAA/efNg5Cfg3Z2EyUF8m7MudvXnn2sgO/AAHlSl0xRgjaBc15iUF89bBE7iUoYUg&#10;inBhuxGrJgJHBbPVSeA57bYTF0Ko2Q4eL1woSJRasW5X9fyL8b+qCWTiaDggJl6xU3mz+dn4b++Y&#10;iMUi4yUXsLLPhXAKzahUeMEGI3aBR7r+bbfOQpVZSQiHlFkFwJpX1PDfxnbRsVEIuePaqFoqFQZx&#10;gn+CAelgmb69Vko0/BqCU0xYNoewLIsUPI//k/s7oUCTvurCz7lz51ioNvitGBg3AgNhuXOUvDKX&#10;esqihoqRMEBLWSC+O8XbLxy1QTos+DGvDp1W3c9ikdrIWsRiSbGpT2DoRA5HoHJhi4Ov/Sppb6sx&#10;eDp9kqhguFCQ3rJgXWPRvecVrpxo2sUy2MwKAQB+2an1ubndFLzQKY8wwCk7BFdW1Bt+RCoEsBmE&#10;jUehSau5g2ARDGY91tNs5wgAvdptqsdy59LVJNHCC7OCpRYtAZMCcTE7i8ecZdFJhI0CfO/+5gKN&#10;Uiai7e3tt2/fHhwcvPf7G+e8EGnl+kNBuGCFiShZnmKlRVA90mSBDHoOpeqlU5VOYdBYtQiNyLWI&#10;fOhgw93qavbj0M0yOzy0yFybXzruYEoqwAubBeA8+M7SBYAoE8LLtJMp61gm/TGFH5SMmLt10EQh&#10;ZVnkhk2TThdTdnFE4NPsMA4T0olqZrnHCtpGsTldqqrjaq4lEQfSnE2RA6kUYOtExRcA7MsfVCJn&#10;ECmKhr4jrRkRbFZGyg65qPQIvBFsYFgAw+Tu3bvy/WiI39wubJfxN998Y/LDDz98//33CLx+/bro&#10;GNFM65vmXCw97+/+DjyfUYz4NgQGpUrQW1G4HniHGfMYE76EoZRrj8CIxdhhJvbi2cEDjCmMmdQI&#10;8BmlQibWBSK6jHd5Z4dldmREvogJQZHRKyRMd+Y0CTVReGSEKTbVHGUHoLxbjDqPfWg7V5oIHWxI&#10;nzClTNRljU2jzFa+LDv8JN5Kd4nGpz7r97eRhVzDxj5I5iy0pcx2f7Oc4N/Roia6Kk0XqyrQFUhR&#10;BIBaBm3hmsfOgiYFP6neIs0oiqgTtZxWvVYAa5w04gFF0oElFuoUHEUL+5B303AHszDhsYURAidR&#10;FXzpNfZCKGRblJwtNhItT0URK5Crdi44Zb91ZFpEC7/sAMYgQQL7JoUmLrCDCgk+RyEfMsmmPlUs&#10;LFSfxMQu2+FUAFUFTbvEyCNTRS00GykoGBIAIyN0HHwJzQWQPFr0aJ0pMHAlkJnr7Fc5xIp4vaok&#10;qp/IMWJsVbq0KJufPXt2c3OTI6mEh18AoGWQ2U6oAHFCvPWohBw0IFkgwUv4On78uM8mxHYqXVTd&#10;PfhRKs7sOKnLn/NZxF4ZZxwPlY3Uo8UurKIOVEHBzLj65Jd3nad7kbDs9OkP8NvVT3wT6ypfx/Zj&#10;Q/O3SPilxgU7woRfYZiI1Ilwc2tElDMiWMwgGQy0mJcUK/ixyzrwMFc8xuIysWiFrzwKkEdikXdo&#10;u8L5cjv0x5kOFMsI4aUysIs+GAyqGXYYJzRH5zv8j4hgQ39mBGxmsRF79uqTT58+/fHHH7VivvgV&#10;Zq9kU9Sk0D4UAcKjhlWCOqxEjVZalHoTmnggYE9JobKsB2YhyxT4FV3HByRUuGgePnwoWeYikjvU&#10;iQ6TqFjub8EYabh7pAqP9nsnixsbG+qYXYv4QiK7nTE1x5y9rv+rV6/2T4J9oLnCXXgcOJPtwjIo&#10;9io1p4iFfhP7qeoaM6cPk/pjM64RbYtMWDEPjDLtiKot8deRa0CVGss8dqLiQhnJJZy+YpSCMHkB&#10;ngKDNUokwibkdmF8tKDlTzCEAJgjwazJpUuXLl++jCLg2YQNcmaJavCr2jeQ65kLHRN1umQFDSF3&#10;2iUq6EgJO9Q8gsdjjduBrKtaAZIjGXFg1CUaIazcq7Aauu1Y0hTkFR7pMFGOLg/2zVWttxxBQmxk&#10;hzViu/U/Kl510ihHBf35ivQqJNijoPphpgaYFRPYur/hN7ciRtHV2uqzqpYpduTRignjhYkECtY1&#10;Kb0PM8Rt5KeMkRGunTHulEq7WJNNVNO0ixchVypybUUiwFacSMMSuhSbCZCMEN3N2xlaqYFZ7XGq&#10;7zMuofwSIAXOtdAIosSCBHYULRdMedtd6FUKRpbZ5yVHTFUkHX6wlWXu+BUUR3blCJPZN7GdKedf&#10;gDT7h7ir0l2VKYHEqhC4EFTnkccyyCybqEBCqSzdXBMKogCmg4NY2eHaCMPUoU9MiJKoV+DBW2Ha&#10;Xu8DgzS3jhbKhGb6vFtHSHXiYALJUSfUivXOS1cvBgRiESQ6xlHviyiA4kURZVQ4mCajoA5lUiE6&#10;b0+ePMk4VBgQSLyByn6AFRuEFEoiNa1AUqx3kGkCb8Id+2fOnNFI5VobcU4dTOVR1dnlhOonmqeC&#10;9IjAzCKNCwCscOEc4RMJgmJZRAKXdMalGGmKmQ5l2BjvQ6GEug41BHP2AXB/a9e1MgIV8rkTqeg6&#10;dNiQLwY1av0TtjDD49CJhUSLdCzpPPoL1finoFrAQAh9YUJeGbBpnUdIxCitdAjXUs8FKtxVLgKT&#10;7i2u0cssX9QYJO1iCnLGCWzMOs7eikLn9ItLpxVgjZERSLy18vLlS7+4KPDCKdd4Y3DWGDH5UGYN&#10;y68yq0RNkh4jIaE/xUY6FHAriW2sovg1EoRgz0ZZ8/0BZ/+hbvfsjAK3mKS2/Pm5JivN7l23hQvV&#10;tk6gAFSeq4gD1WMP9+ijYIuMYlYFuL1Ydy35VWrijkQlWjv87JgQgHRejVjWWQDFl5GLX56QDpOR&#10;WeslAD67aGJcEQsPKSDFAvE4GFv+2MG6YNplQse6ER2y2/HgiEcxKl86uJtl6pEIrZG77JiruRol&#10;O4EUnTkxwYlTwb6rfX9/HxXKBWDf7+5vB6zciB1IeFSJlNDc3d11XB0we5nii44u45CfPn1ac+FR&#10;UnwVsWxiI0otslNLEiAmMWw7j7BBIkbCrBjtYhxgKaejQzELjNDABr68TGFqCl/IxIOCpm9uxS52&#10;vLVivToDiXgFYcyE02gFANl0UGsrsrZauHGCZKLupYNNah7ZrztQs2X02KXJ1ny1WuudDWpyFIcW&#10;9V9tOun+TvJIWVCUHXWM+cqZ8GpzzQXYcQowm1IJgC5pYpEdEgOgwoxAIZszLh1ZA8y6+sFPRRV1&#10;4iImiGInR+DVESRXWfLVNwfkvNjOS9UYSHOLMNhV1Fp5V3XSHxiU90/H/1g+wsXFly1dM4LCEgDA&#10;62IwGzHDvvQJRDjAeysQj9DCg8/yKGVMiUUgikQBgFfUNmaBKQK8eKHtIEscKeke7aVjLzGxS2g0&#10;6Xgr0RB65MiKUQhglBcsCUQ4IJXl+TZ4hAImBfvf3t+C8viL8T/AFcNSJjpOnWWLRngEUipLTUkX&#10;L03e0ylACHlnsB9C6HVOnc3+1EedEHNtUzPUhB0ZJKAL56Nelu82xKKlC0+A4irw6qT7W5ocfNbK&#10;lwkv+oCNEmqiu7IgKA3Bz4zt7W1d0ZxHOtVSIkwkIFC67dWpuuRYlimJEDhgVW/xGhMECtMrnIQf&#10;mA6IuHiRKdlshR3WcJhYAdu9yyNxN/ndr2G6ZeEXeJDYLEZiIiJiY2GKSC6s2N7vbxOfL9hw2PkV&#10;oLvw9evXP/zwg59SrjD8d1pZhgd+6SYmH4q0ClPIlVY1g7EESK/oHGr/6fvb3mq14zCVjRBiQ17k&#10;yK16+/ZtbGjsorMIqsBRh4o16AVGTGjjS57Er2LkQKGodWPnx0RvxW93NhaImvNoo286ZDHFbjWN&#10;LBNlbQKrK42YeEXNxv5RB0zYB0uFKUFFFjgowZAhRljArxXrIgwPKWATOkUl+A6b9YyIiDuweQRS&#10;trCDwY4BBkVqRWi8wNbVZbtXbQfD22KRY2pqUblAriYo4OHg4MDljRaAfaloplyUG2ghgQ2xeHYl&#10;+9yBBGkYkxUeKdB3yE+cOGE7L2pO5igAzG/lLi4HwChGW4KNGScQEjGybxSvOrbRoom3YtGklBr9&#10;2o1dbE4pWZAQURs98ghJK+Ky0YQFEeHHJDXrKEo8dnrlFABI5n0DrV04gR+eClq+GLHicHrLvu3A&#10;MO6VFWruGPdTt5HOInFZcBIg4ZQ7yixQIOP6PvwLyeqNx5kC9gULm2KTPkkEDxtGFWgdVHh4p881&#10;F7pkBgEwOniVnxSUX8rxY6yEosIKaYIWTFZpdpG45YU1jyKqHYhOx+dIg3bZmHBEOZ4JhOrBpATZ&#10;JXC0uKSdViDH9f0H4i53Y7Fc1yAcKSS7rAsBcmbx0ElU0ghBDkeRY32mKTu1IaPtghI4tdk9bGTQ&#10;SiL7tgsfVx1P6bNdjqSYcU02NRuNmIlhYhJvVZ2VUt/3B/wSBFJghMa4OveWmAiTFycdk5Tx86fu&#10;72nTdUu/uDBs5DTSsi9rAiGwiQvmsmzFLot2KUg4yyan/afocOv+9ivF0RB13CpF3bl26vBakVzW&#10;RE2Uq25DH7f89kEArXBAZfncuXMm1Oxl00bZNOkyKwuOYSfRK+tavSu8H28g2QszbtnHPNgI4UUI&#10;/GqbMItRdFKABIQAxpTRxlIpuvKCK+toqWLLJlQELfjBYQTaS8wZJGBAC3Ns+Kbhuj/U1Mf6Xsm4&#10;YqOMPcwQE+QoVz9XCGUjC+5vFrq/kWMdAB4tvhvy+PFjDdM6ukAtnGqMmHwo8Auz0ypY+XUilFmV&#10;JjRn+VB1CP0pNlKwi7KJRwocjX5w+MfykYMx+drb23v48KHfnBWGZIEqWMSiy8a1wlNPyPJrz09q&#10;CUMEUoTKVs2LP0CVNdbcKD4V3btIMZLlR98//zNT3UY2qmaa6IBD4o1iczMdP35cGjyCklMbAVUf&#10;nBpZk4nwGRUBZVJqgy68yC1yPKqqMsqjmsNUbyUDGLFwgQKpEiwjdBwDRS8oOnFhYjv9xEo/TdQT&#10;bLMKOTKOslmucHSJBeytra3+/hqE2iXSsAcGhFkGT5W4MwQOicteevp7f9Yl1Zb19fVTp045PIoJ&#10;M171TY1PALgGVXQYMEcOy+ybCErJClNS2LeLAAahxf5QRLDIt6VmDT+bhC/YLEJuZJmYRH5Z8EjH&#10;BAAWEIgiPNhufTma46ICIw6tyyPBD2B6hN6hElhms+wQsTDFrBVsKxKEU4CN3wlDZUOuVUWsauz8&#10;2MII/IwDJkAKurPMyq+32grLDNYjmAqz8KFCTnc22CYWCyeQ1YAkssO7ji8v5vzyntS2EMLyzFFc&#10;ERZEkUETzNQBbbFX4B4Bs4IHK9YxoG8KRIxCcCUTHishduBHI8AmQFoUoI0hdFXX1kF1cruuHFuc&#10;1JFZFlGth3ikwzWQlRnjyGe/CjHKoIPJNTVe2AcMTkaED6cRUQIs4/a2HaUYtmL0yAXM1IQsoWFo&#10;L6f6BvZmdPjsmJMShy7z2eZs76tFyEIzZ0poWQYPVIvEXJgShxD6CKEvilXxqkvRK1y5axUSy6Lj&#10;lOtylJjDZlFSTKQbYNSZlBExlh2pAYblbHpEhUgdSayil3RCiXXt11G1wiA2RK2ElLfUeGtd+PIF&#10;pxQUTpZFR7/miWcbbdEBur8lQiuQRGahsri/v9/fVgYDcnWIunJhnhfhC5ZfkEILjBCodaY4KmT6&#10;FjuV+C9llIPBPk5oKiETvDEr9WWqJmmlvhQhEMKmSfrd6faa97dscsEy1+IVGuGC2EWHYECPZUHD&#10;90sJpUzVEnUJe23UV9+8efPtt9/6jnEj2KvqoK25ya8QQmXS4xSLswJFrbqSDoJ1bNh7qP2HYm8b&#10;6RvZoWzdSLwlUkkEiHafFxBevHjR5S0RotO1hBztmFzz09m9q3qE4foxSrNk41Fp5glxRJWcOXPG&#10;OkJv3LiBIBaT5va6vXjqBOJCSNUfZ+Yu748++khl4IhC154kuaiQC1lpUyu2dEIYUU+zFGAzWizm&#10;eVZR3JlRIvXE0kCHJmss+7aQRV7ooMmhdVaVEX10V3nxzi8L5sqFJqdVuY28VIidLiyrFQoIhFy1&#10;KQV+lb7TBRsALAOjcFlAvRqSBvF+8cUXT58+ffLkyb179+zlETP9xRl1QJNTIl6+EoGIMQAIlAvg&#10;ESsKwGgKkClXeIJh1WzsH1+hUSMDSTrsrdVKFmAss5llEpMemSUiNResKIqlPmujRXvNMwgwnJRL&#10;lhUTi50rfYRHAoB4EeX0Ihwwc1FLCtK84pHfLPPirSZYb1WKNCVL4PSFAwza2bQ+72/6hI48MsUC&#10;s4Cxidtu61WBSiz8CtyENdwKln2Q2OlcdUQRrurMiRAUDMsssMNXNU+s42owevj3CZQu5LLACDxV&#10;GmzKbJoFOwXuXL2fffaZOhQFSIwItkJik/GoYxOSQNqu9giiuq7+6q/+qttI02eKlylCw6G9rLEp&#10;ibMe8qVccWsdwqwZu/CAhDabkkhfrmPSBMMyLu8seLTIstqIBNa45pcFkaIaAK8Y4d1GrpEjNFIT&#10;QFSnnj7OgbdXjKrCwYGh40a8gi1gJrwY0WIFcjwIIYoSr/DGFDu40uj8okW70QpueS9TRmAkYoYA&#10;XoELEGaVAz+6jB4lyBaQIOHIo0akVziS3RnERPPUlxwTrdito6V0WGQBJ0jzqJsjU2hCEAhhsIwA&#10;jArM02GHa9XIrEdnsEQwbgUkHLL/4MEDv9a0COv0VRELLLMfyYyrGRMWujxKSlkgSOBF7ILyKCM1&#10;InRhxsGhCTxaZLbSrWKtyyC2eeyExqQKZx91AoEQNvg17WvXru3s7CCNcbmTys4XWihjXoGJETli&#10;Eb4wjXh2H7n59GQtsUuKGhjId3+9ePHi7t27LnJv7ZUIr2AjcioieIhJj1OgFaMQZgEnAvFoHWlt&#10;TJYKHoIT6/baSF84lKPL2C4iQOQLSuAHBwdfj//UufBxIjRQhdxhUZZrXvshKLACdpUKVc6QyGX4&#10;sKxQTp48qVBs9kXgCs9Wgi/W3UmTDu4VLrrRUdrA7QvAKFS5L0m+j5Rslw2UrnM3jcTYKKQiJyyg&#10;GDCW4RaziulkQsgXg4nszvNGjRGLfDkbVbNisrFz2wlkihFnDDBUWsE7ci0yIlKiyhWNCpNm4qDW&#10;U9AVY2ArINudKMeefSHzzriswFPF2yg6wcLj8n758qWPLFe4Q8IFnl0/vOOZU1ngRUQ49FbJIsEi&#10;cTCILAKp6Th7XFgBQx77kJcRkGDDsE8rfkHSqlSSWOoRFtlkWWi8DAr/6yc4+0S85hSEQCjDb3s6&#10;MsKjxHGqAADwlvCuEsCmqUKMCTy864BowT+exWuOOimA0LyvBPbRZUSjALGqouhU91Kvi3lFgSPw&#10;UI0Kdx4a69cSLZvwM4gffgULA8wmYscYEoC0Hc85LVKP8gtbB6x6A5hUeEYCDDU8lBSO6LOApWlQ&#10;FFZ4RyYYdMJD7IXQFnbE3nGLB3NtTjkZvWVKIOxACzmP7KMRwsrMxGgv/dX+/t79XZ8VBWVm3X9i&#10;AYxNVWeEk3HWIK8IOQKGNdwyyBSBUy1ZZFCVAoZSggR2sCopcu3oYdsiOzgRAuVSbyMLJRQh1sEQ&#10;nb1cCy2WrBOPuIooyG2PosLs5HrLsvVqg+X6A4GWUBavWjKZYh1jJtbF5ebWo/qTDyvMBswoBcip&#10;PPDDuNGr4kUa8IJV7XigKQqaNgpElq0ghHR8OnoYdlKMMWavCbq8VTZ5tMVPSV5AFazQCMBlBGAF&#10;wKZjzg6bYOjnzqNF1izqAybAIIdrl7dLUbeXHY6sY7XPIPESofElOnu7GjR2qMQoEQSwKcoD87Y4&#10;DvLClGCFXDaNFIxVrPUIx628pGw7liAhioRT/VAH07Xctb42tBcKglUwJjhhGR5sLz3l6De3eBGI&#10;RhN3it8trvDuFCsqUPm5Ze7fv+/Ht1sMRRzZwq9XCqxMCTxRToezIwEVP2DXB6ouogLrBnKxuou1&#10;hGXr9tpIf3I1+D68vxm3TllqXA3Pnj3zo1pahSYoGaxxYbKCXPMNcvPmTRWJAoEJRqguJLXCXG7Q&#10;rehPnTpl7tXW1hZe6GM5iS9FxisjzdmUUbAUhxzDyoiDcfr0ad1EBSgpNSFJbjKiiIlvDXB5R6Wo&#10;ChsL9IGWWtYEqQrxpdrUMS/sS4DTIiqadUayFNr4J3MMBgwFlAWiDkSHPmEyxY7ydR5YhplYpKDg&#10;ZJ3UmIziIoyAp4ZUCdgCcXWBd/78eTGyZjsj8JczmAl3RnjQSN/Nvb+/f/v27efPnz98+NARVUne&#10;coQcTvPCiNriOgxS2Dk3WmHfASZaD02RVvesmcgmePLCnS2sOTn4RGalT7+4akzWMWwEoznh3by3&#10;1lHNrL3Y9sissuHCURHL1atXZRAhcirM5USOn+bUEot4A3WU93LlIAowgh8y6F/+x5jZJ0ig49og&#10;ciR3MVm/UB7wwyMEFvBPqNUjKMggd4wA3wEAxmRh8+jflfKKOyVHWZioELW54rFIoOW0E0sUBvsB&#10;4JQCHpi1ETCLYDMbeAbNiYSqEJqka0yJTuM2diEtvXnUT4+idgGzyZRdWWOH8bkdBhQZIZzFXH+3&#10;XW04cU6fdUeG2ThHvtErZyGWhACka0P4LFtBlxUkd8P1HUCyhgE88CsisRNbpENRYZg1XVVqFLMV&#10;gm2aAoFZRPwywoIwIeHRK0aodXV1hEUqQRCCAbkAK5KKhxHYBOUgULBuDljBemUsZbUL10axTLGC&#10;KIssAyO6vgK7vxmUKXHBA7yI4kcI0WguUm1QanClySh+K3gQC/DiomMvThQ/md80InWKtSav5JQX&#10;NWliYykWo6TTd5y9lU3wQBUI5GCfO3dOw4HQGSRgsMkymw4+L2gHKRdoBJgdR9Vvhk4ozNZRjTRC&#10;geCQ8A6GWNzffsiCAV65qLbFBapFmlAhueywVtZwAht9Qtm6UseqXAhEuUoZO3RoogJ48cIMPKd+&#10;W2oprlutjELfXpSlQBTUYLOLCMQWo6vO7aPkTGrL/S0ri4wzgiU/nN6+fatJWseMppRfmYJHLIkU&#10;GwFWWq0QjwpejHUDIScC91hlruozkmS5Q9oWDJvbYrFdJkR0flf//ve/f/XqlUxprTIolWUW4YhF&#10;Lx7WXO++xXBBSjMWRC4luOYALIdWC9jY2JAD96v73plUDQSDRnvVTXxhsArGqcSA5QSagKX4XN5+&#10;x+uwIgGIHTWER59CXTaqRNq8Uu4AkOUGPvqfhSGCRJNjlig41FRDtiiRlI3CS4QaQnkSv1fistdY&#10;MlSeX73qSder/lLwVlJZFqboZvmyICKlUKTJhQsXJGN9fV2RQcUCYMEw8cqRc96sYMYN56PS55Xb&#10;TryK7ODg4MWLF/2FNSTLGY8Sxp24nCLIE+QIpAIFQFKA13EcYxOPcDLSP4z3gekLo09RmfVWXJCA&#10;wThOhEaYFRovghIy4VQZESvEI8Ek8dhJkB08WDe3FySfuhqNJJrwKDTdgXHHzPkBTOzUKKMFvTJV&#10;TdcKiQm6anmMG2G2LkfY06wplLXOgO3AoIsXahjAf+fcFqUCW71VgBhDHQIpqxmLBaWuqpn6kXWu&#10;+fUqDN5yynUnQn65ZlxaIQGYjhiVmeJRSPRRJ3eENeIRAApi58Ijd8Anqjr7zMoOMbHCPl86NS9h&#10;Y0S8UsYyCxEocJrwhE3gKtmIhG6j7m8EeguheFkTu70tlkfYIOSFcQilDFfA26LhqpzuDGazz2mx&#10;VwO2sCDjeoKNQLJmrKvip3rmC2wRhZblPqatiIgdRozMepQF1Th3idQWkZooP2OMQeKtFRwGlU2a&#10;XnmUNcY9VkXG5d4+ErEQ6+Z0RKeK+uixLnZIAiBANWwOEmxorIaFr6IErtJcD/2qU+ezXeDBW3x2&#10;WyDHCmvGOieWKg/CmtGjRHDKl7dONAIlUTbhLBeSe+bMGTEy6Lgx7nxV3sQuxsFw/KUA+azJOIO1&#10;CH1m3mrOY+WNKBM2kWxuixTA7FDrNqKgLCjg40GyOGIWV1DJqWL2yrq9RPhNnCamaCINq3KH2PpD&#10;VR1j+LQXYDeCJnZr/JcuuxTsklamYKBvxRYxEthcHyI14oF4RcSoxzKl+3kEVWvSeP26xRjmUWE7&#10;v+CBigdVBIPkqu3QimiKR8hjCV0dOkVIzC16e6g6hIWMkHap1TYaiUdxEW8t2iIp7oLf/OY3fl33&#10;8QG5YkjEjnY4mV1zc+zt7UmPFygQdvGjFU0wqZITJ064d9WNnT6INGgBow/vjVUYrzhCB2c40lLZ&#10;5AMduIDStX3s2LGf/exnPmyh5AJ9+PWt0V/0r+krfedfChWBBBNZZ6EgBSyFUBk7t8q9YiIwl4DE&#10;LgCsUICQRxPr7ES37eyovP5g0MS6BHilFm2nX6EIzdnAgBwjWrIZVC4qA2bIsdxXDlQyyi/Y9TXA&#10;7LIiatbQK+T+5NypCLMb3RX+9OnT3d1d35sKl9lu8VGfi/TBBAwkHvGsyrngDiE1aPXBnVxIEy+M&#10;VNMhxICidOwFKARtgsHMquD6pmyCxMhoJotYn3VDCsp2VV7Fi8ucHS6cNCKcbnGWWeC3m7tArHBh&#10;l+02YgallThgaJcjeafDC6EgLzIiXx2Par1kscZjockgQYVsdjOBikNVGm9GKRCOAMUyqwsSE74i&#10;gWuv6IjOW+64JiqHX1cC12hXjVbgsdchwoAQlLcRS0T9gMcgU0Z+kxioTVQYtsgdy1JJIC9S9vkV&#10;Gmw2zkPHGmwsxIa9EcJCNze6jKjoNjK6kDILrTAJC/ayUGaBLLkm3sqmZFkHwDHpxMGGWMIRUwKk&#10;2a7ikgg3jY11Bos4V/MWrXgUiPzaiz2YQWKWcV6wUZipwUkkwrxgsUQf85HDQmGasEkBD1YItdgw&#10;4aUjzxHlGJ5SzSRzBVc6njDxUx2CAZUSEpS5gil3kMCGBK/0Ln3MbxIF6WxaURLyhQ3hO5UEGzWi&#10;Im29RWcQk8hHI6485ovxdEQH0kwuhIoNBo1CI+WOIx2YR5Bsd+IwD5XtFgUCNhfUbPGd0Tow1qMO&#10;t5V3NSlGptS2NgIqYCCRioTwQmBAmu2MmAuNTrlLvzoxmptQIKx1fQoNUYQpljkqIlcv0cfcUwDY&#10;IpVGdmop8Bd197dubGNXGFPgaUF+wkqHFTraEZ06bV8ktvMOCbP4gRkV1dJ/e3+r2GoYXcTEYpU5&#10;hQXj6pbExinWmzgF2JaXX//61999913/SRWBA9kpICYENruW+9vHiIMqQ4JxS0m2ESOUlLL6+HgI&#10;62h1H2C89iHxODKiyWgLI7igxogOXl7RYYTYkTh+/DhTWomykADsq3UZ8llw7do1E3jUvVcqm4uq&#10;uU5XkGjqEFbBeKmk8D7ZJx11+vx6lG+YaTLoFSorU6acB73eSYDKxWYd3fY68AyKSzguAKGZy6td&#10;XilBPKiJ6gPFKsPlrV3Kou3Y485e4hV9AoNMUO4fwOzv75vL2ebmJssqz4pPmZ2dHSXrAkYLwhWf&#10;BBHuMOZMVvQgAYYrZGIDvfJVh0WaPnLnzh1nQC5QSpQ1gUGAwkQCNmCTMkagxVJsMwi/9DlRFEo0&#10;/CWFGqEmTJktNfDTzJFAwO54tIXZHBHIWWMfDMVaypSjVDIIGO+s9YqavVx0jXHnLWXgVUKtXE3z&#10;yJcJI/i3jhBUKAC+nAfUYV4g8FQtnOaCcGcUUY2GUyurVdRlYCJSHperbPxNMcXAHWxQSbTs2KWQ&#10;4BQ1X9jmlE1REBOLqLZuzh1H9qKCsMNgDboyixavygibwiEm9sJvnQJNwPADpI0KgJEOiIJUGJ98&#10;8okvVB/QFtkULAuyb2SWKXiMEBrRaJRulYM0OLEtTJb7MmCc4EGw1UbB2mKullAhyybFS2SfC0Kf&#10;sqjLFMEtm7o/g9gWFH5sAWMkZ8kLkHwVbLkw6RTb69ha9IgoJMApO3S8TdnEeq/e+/FNlnv7SMSl&#10;bLBkgjTGOQIplqCCLWBCwGSdDTDUqUDdTB9Tb86so62RKgmntWumY4sERlizy4il1lGEQOQwxRGi&#10;aFrhGo0OjsOIBIyBR2DTnDUuYHjkiwI7fNlrl0fnvb5R8WfcxKNz6oTCya91pY4o5KBORELrdHgF&#10;ITuZtd0iBioVo7dAYh6TLCjFyhUzEgd5UQA2w9e4YEOCarFSaGBUObBxp/X5DWN0I5i4GrQydoRf&#10;IujrhFCxxgjylau72b2jJwsZNkExJSnWpYM+j+aPHj3y28m6XXm37jggTXRIllx7/y9vd7uj5ZWd&#10;ebzOoDVy244NokC0jEwn55DzmUPI59EcwnydSNFopI5lxS0bBOJNFAWIdwFFlYp3ytgGt93danU7&#10;X5L53ftftfUM7eTLSLOk3NnPvtde61rXetnPA7a7/KpJEU3xsdqr48wEkASu0ixseruvOoQFz9Uj&#10;iYNTfHRWleIQBvHu7e3t7Oy4BYCsDcNW49Cv2pf7++HDh9KPXBmlahQKVVS0FbSrxfXmZpIS8bsw&#10;4r1SRmi16FkO7NvEqcqQKizIIlOcKTh2DBFVgiPZYpA7ZURgnf9AgSyqG4LTqoQFxIkfUxoMsH5u&#10;Mksh0hWcJ1Fe0AqSR7wAAJiIwGZTVmzC4Hg/1Aw4nWDAEa8oEBbYCaRYHHcWAJp0GFQZ2NAebkrs&#10;4ffIkSOcwgkPVPUJYQQ/2BAXTfRev37d7++zZ88ybtz3j/Xhbfm2Ob5vevpa4KmCLQhyrBUfv6qT&#10;HSQ7zjh+hOM3VrQwBaHEX7t2TX41tjJV6JU474DhSgUAKWtQMaLT2BEFApUUBmD2iggWeKfKeJKF&#10;WaAO0sESVHmBzRHkd094yw53FMLMhbflV12ypjTlF/MwqJxS6bhFc4G+fUJTw1QDzgpNLhinTIdl&#10;Co7Q9AqN6koiwGaw43QcZLk5ZT8kueCLsIAKkLQWSj0JvyoQ4Y17C7cC8IzDgIdKSMg1RaOBca3R&#10;fYaW1YL0qnh55I5ZF1JfPuBkGSEMwpkRAi2xY1/JwUlogjrvbxbUP4r6lebZ/c2RGEWaNdigggd+&#10;YNoXhVdq20wQAqJUNUcss1njcAS2WJZqGCIcHyVXaEaqg9bNCi6KXRnw4qDQBIgrfDKoDd0cQgDP&#10;EdQJUF4SkdpXacLkV5hVi3QUo7j0ZiC7s1lmv5Ql8VMInlMQPgUSOixY+6UhuZLCNTCIgkoU2INf&#10;UrzKo4VNnaLLkGamNcewp/y0qqfyU/nVAx7owyM0hLQfV2jED18VScrWuol9eRE1hM1AnS6nsuPG&#10;4oUptLPmFMA8usxMDN6dtUnYZ5Y1+kaEwesVd0JgsxQIDTC+IKGsqs0Q+o4rD/vVMxcUmGITD138&#10;jluzBiSFjnt2uXg2D0EVFIM9CW6VDaiGG8z9evnN+E+/wWmOGcLKQPicUgYbpDkJG8Vop+ymNyQ5&#10;lSwK5rPjKBIFTSHfvn37ypUryPGRGgGA2UpOclEq6Zrr/8/9TVQ1At0F6BW4+/v+/fsGF5Bgd/uA&#10;x5o0xa2aWXMx9E1E5YlZkB3AL7LYVff1mAMSgF8plL+lXw/+95fEHKc+1qJ4YYQCFijbsQ+0O6b7&#10;zxHKrMkKQvEOCe8wEMcZVCKVS5yCjgUUQK9ja3gUN24ivUnXuPFW+znFtWTXOZTxaN+IzAjBGmA6&#10;QTN7y5rYNVgH1YentU029Qwvsxa9VTcCEenHH39svnQWXQLs++ZSngf/XC5TqhPnRODC5NfF7wqX&#10;QiB9+SL9hYI7WwVTI+rYTk+bjChZzQMDR1UevwI3qTHsBj19+jRs1CSX0KTvoJoWDmZEChK2iYVy&#10;r0SQgE8Jhcer2PMUQjp8UZvFihCce5U1mrWo9BG+KhWb7ODEwn4jwFOFWLDALwLLILHpIOqwxKMd&#10;T5gLU2XKhW+EqpRZZSMpALBGjREkgKR1fR8StVd5qZc8hQC5xAm2lMmdHRgYV/NaRVKIkmNtuQQO&#10;/oJZ/agcJUSHuD94FLJwYCMWwkRF+JEAAJw2Y6mxKCkUcs2CHnGF+ELZV09ISGUPudiZanqSwvQK&#10;Aw4KysIpVcoIkOoZQt9KVSa0dipvRiQXpIqzNarZxAOFmFc8qsgCURw5i4p++Qnf/QFb+S1ApmRZ&#10;dIIiBWvTK5YFSNjHNs4FBTM+2QRMDwaPDo+OgFFT27GAQaWBwakYaRLxwiM08cqLj94yO4VmT28R&#10;Nd1JWfz0dYQ0DSwY9EoK9BF93rEBTyyJt1KERJZLTeNbjPjsK6yxZpphz2TwUc0Tr3AiOqHVPuyg&#10;SOlqTwrYK3ZCU/HYKVnOelXGxcgjqDLriVLuDKIKrFOQ1OxgMO44RzaryXTsGyYQahNlL1hmpaZe&#10;gMEpRgh9a6mkmQhBvEoRPEcw76yI4r+CFB3MuQPPwPSEMCbresdZs1OMwFDzBcg1BJubzNVAfBRd&#10;degg8JQRmz4CI5xaX0qMAtFpMZumqG8DXS70md3e3r579y5loSEk2sNTcrGh2GpkKW6R+FjtFanS&#10;Iqjz9NFm+kElFp2azPy1ZAeBSk69AfzkyRNfMvraIUC1AaFXipMm0vQmctb8n9+CIhFqP4XFb6xU&#10;N0UChGAwzhCxL1Sk20G6te6Sy/Y9MUsNuc7KKE1pIz7WJzYxVQGVHnWGcfeKg5BofpbZJAoF7tkw&#10;Na2um+NDVdFRQ5jy5MUCI3VpHSL+bCpNxzUqMYNMDaJXXaLHjx83+BwXAnhc06/4OigHnK6vr3Pn&#10;K1616C3AggWv+xsJiW7x1hMD2CfsOOIOvnnz5ubmJp456oeRK9w3Gy5AlQ4/zX2hUWoyIoVklqbj&#10;ytHCcQRibM5KJV5j8GW/3MOpamkCSSTeQahwpVglC35vlbI1I9Dal3HcsiwpXkFFKLCMCmdLhGfl&#10;QcopDDKCQ3ZwCAxITnnFOJzsWFQtFHihaY3V6lv6AIj//DpLoaQ4SBNRkutbl3RINAtmpQJmn0EF&#10;SUE2WVDhX3zxhdZlBHL59QpatQS5j2JRJGwSC291Y0OcGPdG86r0vVD9qBzFnJrCBp4FkSpXZkFt&#10;ngqWa4sKxkeiMHys1H0s/Fh1qbCsOPnSKQla2IRfdJQJHgpHyTU+LGiy4CA8BDx2iC86WcMMrmRf&#10;KsEDDGA7RNYYBwPPnrKmTiDEYfcoxjhCiO4rfBPHq1KZBQaZVTAqTbAVA1MssyBAIr9IbpyBDZhU&#10;guppkwKPECIwv/i0KFmTJRaIiOBxFqRGm1ekQvIkfYTcznRH2bP7m8SViOzIph0tSYEL4AUlOqg8&#10;kQMMDErIWzYZNBY0by1AH7eukyab9kGFdCtjbMg1ugQFFQwsiFTpmn4qAVe8cGfhoyMWeGATmUjW&#10;F0jgSOBwGh2gUjActDAdrvniyELX6whiMdpo+Tt4+yxTUDw++oVnILAPCVNi4QJCMGgqUcoWIQcV&#10;ngqmOmRELPFc7SFEVegRT4mm5kgM9GSEu7pYZoFnh01q8NPhtPvYiNO8hpg1GtEOJHf0K2DYKHsl&#10;BAzQdI9YoB2fSrcZyIgfPBbqmb5LcXd31+1I2Ueh8Q4PJEGqRLt0E+spPi4VNkTUKioROAYUcEdY&#10;YGfVVAVP7a9l8Lf85ZeBJkxJgdC9bNQDKX2YASxNHGJma2vrxYsXa36i3bhxo0GPJgf6G9PaTxYl&#10;oMGhJxGBApsSgEQWsQmZemqyoECakaJoWPBKSNhBJZYpiFNXlFc5kKf+8UIJYB9QagoRxFxPTjma&#10;97cYGq8+cieL1NikUGvxiwtNxZedChEeHtn01tlGW2MIa8eOHWvGOa46GaQJAxIk2A5f3rrpDx06&#10;pEuxBGdlTYdlCn4LgkEZP5pQw8BGQWnWk6iw6ez58+d9ybLGG5zAaEWWwcAYs4oM22pRb+McP32V&#10;tiN57nXiFQIryqU7h1jb7DJGo51aQgpswiPRBGaNSrxlVuolnSnSIBCFp4/eSkoT2XHYYlsxmYnI&#10;xJgKQb5YBEhQJ2ueRJ1gwyYGUAEVSBb2CVOevcUPI8xiEsM+wl/irOGhyRRUnjwa3Oj68MMPffES&#10;SESB52ylAht3aPR1R2nJZtPfKxVLx1pdJV4RCwWmeOaIn/e3RfLO/W3iExeAfWbFIigVyxrMnAoN&#10;DFFEu4/t4KGM2HRKUCHHKrMqjZeluYfYxLkwDRqaLDtCH2BzwVud1ewQnY8gKW8IhaBfBBUkTHLH&#10;KTz5ZYrNuJ1TNUd08FnX2ASAZWEKVrkSpctykRLGheaIg9mv+Flmod5kBB407gc2QvMxDvEMP1NV&#10;iIqChGtnRWqRKWtEMSVegSPK8Xl/6yALZhnHCYOe1vza54L+O/d3PYiuPsa/MuClcDiFyhOkvGcW&#10;8oaJ6eHJC6hYlVwzcPX+LtHqofZxkD5TXuk+PaskvMV2baJhHRRvubDvaY1DMQoEZingnUFN2pTP&#10;UU+ujQvG+3bOoG5iORiyxv5XX33lV4GPYmEQdbwAQEcIUzoFg/xKKKnOtSEwyKzGHK93hKb87GAD&#10;b7w7zmzHucCkWISPT2VMR6R0OKIGqomHPb9h4LeGHOHRqzAgoQmYfWFSoDa+qyz/U5Pd36Imdsxb&#10;47RcQGL98OHDy5cv08QAd/CwCUaQJFdd1U0J11N8FFdSRSWwCX+ekmKZquCdouwVhSn0p7BDUHfy&#10;5En6vm24njc2Nox6+IUJIQWv4Hdx7OzsvH79+tWrV2uXLl26c+eOSFDmhpj3t2owbhQBukXlSQGb&#10;pqSAmx0cqx5fVKGPVnWgEOmoG2RJEtzOVk9AdAQOazlQdr5lXLx4sUr17O7hwinHlUgDZfaMEYkI&#10;Q0TRoKl5QUclIUs1UMOOt/rQ01muy6WgmKUGsAprBBO9199A63n2hVZVhRxOMDjVcvh1W3jbz1+W&#10;hUwNIWzSEQXwNj2Fo7zAo8aOHSI6V++ZM2eUkYN4Ewuoip5x3wB8FCweLly4QDPkfFWjfbucV7iP&#10;9psR0syRrGHVR5wgsD700T4wFDyl0qYAUYETae2LHlNE+uKKU9WjvduB3CZTchcbxAJaFYJnLIkI&#10;A2VNTyoJYgc/MiX8us6iVzCw1j6ifJQ7WWAQ7UgjQmAhfXYAsMOFRJv4GJM4GVG0eGDEK5DgET4a&#10;3d8CFDhHhdzlrWCo4Z9YsFCleatKx5W9/+fnFlprio9qWPEY8UYeHWVGvMKGqAk7hE1ggBdd01M4&#10;EBIkEKgKp7kGMDC8M6utTEA2fVRaOFH8bDKuuqKUcfoYo1b5AU+sVZTC7u+qKmb6KEURtnPNKWto&#10;qdHoeGIeOZ424awFeEQO6gwRhOgdtYp29wf7UAWJQeKUoIqLr0qCNSRrfANBhbNQaMCzENU2EcsF&#10;GBgDjFPgB5fLFe6jTULBmsGaHaSanSn27XDBoI84yekyIH/u/lZCzs7728LTutSzLyJ08aj8Jj/Z&#10;zBFTnZIyB3mBGdvSrZv0ncbBIUIwg3AWHHSEdwYp6D7Viy40djM5YqeiFTjXzqKxqLlwXArm/W0m&#10;6NCaiyNPFjSvQWFocFEvW5QRBlnWzn7qcSRGROFBisFQJMCzw4iFJyQEPAIJX4wIU7E52FclYtE0&#10;A0x5wIkrdcUvbM5WJDEpp9xVnMBgDGzh04k6w82QBNtaI9OUvtiIJfo0oRXCMrmG0DcA7QBJLHzE&#10;cPe3oNh88OCB3400HYcHGBjkJUglV1zdxGS5tw/ER2+TKiqpmOcpRpjKmlOUvVoVZyONWBPsyamz&#10;BjuE5n9fRDCDZ3bMEN+39vb23r592z8+tfz3W0w3gSEIX9bmtTMYl11lJ98iRBYusENTOm1iXMn6&#10;9WOAagnTUEaxgywWFA1lR1QDYYfgCEqVJ07HqwkMMq4oiYU684SYsh05a3DEHUGE4/hiR+dIp7JA&#10;PR0YxEmhMmqwMiLZHIFR1rWQqtI8jeD6VrVZ00cT18vAGFMJbE87TYpOQSU0txprbIrFeIKZMkfV&#10;vbdIUCKIRWbKSpM+Zk6dOiVw4AFueHky/un4z7BAwmZ/C84C5CoVM4wQ2fHsIufCfsU6OF7+F1c1&#10;rQXAQpA7yeKaBcIUv45AaNPTta0mXHJBZYpAyDgXeaQv76rHgiNRSAT+zQ74QeXCJmKJBSrIXCCQ&#10;CHwi8RFjxFlCMwXKLCtoSQdVBXLnVHNTFmpd0TUFJF25yzgjACPfW9ZYxq1NFuwLjVP7NtmXR7Cd&#10;9RFFZYF94PmtexWYjKgHTzeNiprileoy9xvB1u2nzJTyYFY1MqX8rEEtEd1tUuC5VP/4M9KqSLwU&#10;qAkTA2pApbHZDWEm2mSKBUeoYQxgsKtMqDzJMg/GRHBKIADQRAXjakOKcxrb9oWMAU+wCX3DhR0L&#10;SDDvIH2+7NiXdLGr0ma0NX0waNIxBCgLUGlJk7McQRu3LOAHn06hzoLB2HZZ2lT/YIPhLHgWsCXl&#10;iyObTEGODdZYQD6W+kLAWqNQLpiFzU7S0PSKL166vxFLpNIQ8HXHNPDRWaaUFsCVsYoSIL8AlFau&#10;WeOUEccdNAnhlzUfnXVQv+gamZU1WRaUXDgLA/sW9nWWHuyGwxK61LwG1IaKBJ9cS4SDYAhZvDzm&#10;RS7Ewg5NvmSWi57taF6m/J7rj6BAin+x8OuecI1xpymQjyJ4bMLjreNdhLIpBMBIBewIHvDJVKyW&#10;hQq1cUrQyCbw8KgB7NULdmISckh8lE3GOVUwdujzC/acSwad8LlQBlgCgybGgMGwMEGNNGJhB0hv&#10;o9ed7WpjCjnM+v197ty5PiIWpJlfkDRUFw2RR4zNj0S8gk0kUY0hgfi4r3HwT/Um1gkjPmZqGmHB&#10;2exIpa+AKILWj+ovx781JxyBAyaW8+fP//GPf/zpp59evnzpF6CI1vwYd92qHmLSSZ4zM204chj1&#10;CJV+PKLDWlUhUbY++OCDY8eONccVBzriGjWe7FiwrJmlR8JghdJo8xHF7AtJ76l+gZVCxsWAR2oW&#10;2rUxTaHghS1aheIUv3LPMmW8U0ONulGOjdeZb8nmTiH6SDOnhKZhpHWVnYjgUU/8simpwhcXseOV&#10;SoWfU9ZEB3BXBcvCrLKFrGJUidvX9z5hNpQdb75jEvWOiNFHnCAwZmpIpQ85qNRYUI5YZX9ORl50&#10;V+mwVsFs2ifUMA+eGGUdmUAyJWvEgg79rhALl/Q//dM/OZK1pH4gc7NZIDQ7Kl4impjobTpHlCcv&#10;jHtyvSpgCBkwUVSRGPbUNjjUQqVJunGCGfrsEAtqSJYCyowwzk7XEn3KLIjLJmX79G3inLJvM4Qd&#10;9qVA8ZgC8FMoy4RxRxixOWuseSRlwrRWcom1HDX6+5Vms/QRFTKNI4dHT0gECLwnKjAArZRJQdMW&#10;zkYS/JRZ6FZQD1x4zmIWiFyIFIciEr7KV/ZGQJcTzPCwICgRSUrZl7i6UtIBiD1Ch0fYYljZ6CDW&#10;LHxEC0csAMYXWsLT/a1rtA93MKCRHe5gq8ZEV0TEfi4QQh9IRjwB5i4CfdSDFjSxITo2MUkmk4G0&#10;T8fCpmSVEQfB9jEeJI5Zxu0kOMmXV3yt3t/CcfWur68LiqnGCOPCV97wY4nHBDPiZQ0bnJYpPDRP&#10;fPHSv55giwIVkcCOBcLtA+NpjSv9q8G1rbWQqaGuRkOgg9Q4VTkEMMgjH4HCFCycHMmsPpVoyfWU&#10;Mosmkh/ZhGWY4RSg7NN3O7oSuBasWBzh1/zv8mPNGjYlB5u3FjZrSUjQiMPunlitUGFzDxHE6mUF&#10;r4RqLtSpIiKD0kcw7KO3dHDFsjCFw68RGpi+SYgFfjVAWSxE7ziCqHlnJ6KIUlH4KFKDVLCMsGwa&#10;3LhxY/75OTtoL7PNDSArFTFaEPnyMUHUFOQLP/FqVNkijgg8ycKqMJtaFlDnuKe8qBw7vmz1bxd/&#10;8cUXbmdRmBU2v/7663//93//05/+dO3ata6GNRz5fyKJL0oos4MyRSCwSsqaCTQhRRXqRlnh/vDh&#10;w751qieVJH6v6l5qDLobUFlWvK344NbnqkGZsmzHFFDuqrAUMk6TcTvY1LFNqIIvbNFqGwf1DzUK&#10;nshCovhVVbOPmhLRAOp1Sfj4x4h8lCEHa2AAqjm9pwTZAc8pFUZk1EfHFRkkXNDRA8JBq2qw4B1s&#10;vKkG5RKNysVXJAxU66r5vffe83XHWQdd8GDwwmBIQB3lsdSHLBolgkVRpnyvwqQUKFkG6yVviU1r&#10;YlGm5Q4wMULexUlfXmrCWpo+zI6rfvoWbSa6VPqIhVR60hGacJQK4/IiENNWaCjSUShSKp4QZoq7&#10;Ob4THwEwVqByBG/sdFzTOs6y7IPtFVM0WVMVjW8RyUi+SO4cpIzJPkqxhUyxbN9C6epbwdp3nB0k&#10;M+WInPIug3LhrR1HvKJDKiTpliDZ8TGp05SNbzC9JXb6qBF0o+PZJ5xae4qCWHTJYSmiZAQtkJcs&#10;EdFR51x0u6Da7y1sw0ZZOIJihCb7y5A4+GNMRyBxVuBCQwjO5U7n1oyVEO+OixrVAieZIniT06rR&#10;2g7C62v6XgkTLSBpGXceeDNeRnikiW2hcVQBCE0SHRcXhoOqPZ3tWyB3NbWPXMDjCL8AsFxStIMn&#10;Am2KDjBPr+hLSuRDInYf2fexKOwkWErZ26Lo/tb+RPv3Dd4RXujHgKAIMEQIAgwVBdaAn/e3RZnS&#10;v/qdAmU1jAGLSbjjeLC2r+CJGpAjvBW4ZpQpKUOgkqBJ0Isi9o3KkydP8ijR4rUJJzZq2y5vT3Z4&#10;ZNCzycCvAJ2FmS8Xg5F14cIFfU3ZcXXV5KevzABw6/tRZ0dCgfFkWQhCEyzB4VL9I4Pw2Omb0PEh&#10;oOJcDWixSmt0wCLW0ieokogQJNMUr7oFGwnAmKUGDgCeBGOUnRVUlQanAUWhZ5e36UpMNpvd7oqf&#10;NU9m/Vy5Pf5Xo8Qr0mYOhOIKZMUmuT0Fi+Sl84dYT9nfGrJaaU5N2d86EDvMJizYcbb7W02qHHbO&#10;nj37zTff9If8n4//jKbf4vfu3fvXf/1X9/ebN28oCMp8Xv79MTeE66F/qOqrr74Sp9SKE5sC85Rd&#10;NaECHMCIj+oJ0aAo0/6pK23QYLJPQbIVExK5kXVce1vKsdPExL6x5aNBoC5Zs29TkigXYZmmM8MW&#10;sLBFq/+ViIMC1k7EW69w0TC1UD1V8GiBBTOPFgzGV/OurtASCtERiWzgtiBqCwzChSOULYQpNGjt&#10;owU5ikn1oNtXPLWi+nWFAmXZF53/MgT+FBjngjuDpiEIleoUiB6QSFyhkUHZYcopNpWjgoNHFF1v&#10;MMzb19pTUUKFOnwK2VrUiE0coZOaU55OedqBn1AoHM1QA5Au8taKgXdcQQi/fsMwy1DFNo9A2lE8&#10;U2x6QuJ4PRPJ8xSopjwdTzY9WeiiKrl8odop1AmNSAH91vYdscMaJmkqBgi5KMCuEGq9JV7pWABg&#10;cwpjXHCko+aIVx5dDKwlVY7ys48Emp7VkoWzajXyS3HjSURNBx8tdISsYVUKwJNK8GwKB0jCAtcq&#10;QfEQJadIbNZZ9AHuUgEYP+oqqADwwoKgqBF5lLXuA2QqyAQVnjRtQmvBJpy8iJEgClQ7lbqn0Gou&#10;YFbv7zThl99qUiHJHQzEQcllnA7jjDjSbzXHGeTLJm6Bxw882MCeddHJiwA97bAgQOCJtU0HZ5oa&#10;iBJhR2pWp+ocEdxJVl8gJrf0HWefGjCMUJY4SIDHjzqxVrpI45Rlz7qAETNkydP4d/cZdIvzLoRK&#10;VEQy5SPMwFuzgyuMod1ajlQ7NXRpNJNTA9pxJAWRMmvS9mce8I8U7X+tFB21hoBTUuDJNdhSwyzw&#10;ouv+dlaCDHxi+NfUxos5wzVfwqTg5nZtuCoMK5bZtC+D3JlOMGCs+sc8YdYmFxDC2e86LPEu9QJx&#10;Fp+xh+cq0MJHnIBa3qkRxeN+PXfuHFRK193sYhKdpLBZueIKh6DaBw9409KQdJA4ZUfjK0UBolRE&#10;nkLe2dnx65amuFgov+ocPEgwpgA4AsyCOyFjL7FepsAQr6ZUY38t+68PxA7LXBAWesojGhWkn20I&#10;uX79+o8//ujCPnXqlB9vLuVLly69fv36L3/5ix/fwHd/A7/8+bm7wdOW3+xlC1liRmWl08xFhMFR&#10;TQhVzELVwO5vqfLtVfClXxq8RasSJBaKiTV0CF4hNs4Yb1izoxQExjJN7tQ3NbHJsVx6WgtbaxVw&#10;Q1PARkmExo5Fb+1zx47js20UcQ2DI8fpEMpqzv1qHlkDBhJNIJ1qdlhUdkCa6R999BEwcBqODSZE&#10;Vy6qDfs3b97Eu7ewaWkdrrLVtA6E54svvlBnYLAJScOCZa8A5hcbINlhHGC06zTfxdScZPkeKhdq&#10;F07pkBqO8OZpXbKkgB3A0qEsL2l2c0uKipdlH62JTeKjTQuxEPuqxEcH7UMiTJtsIgotMAsEyBjz&#10;sTFHgcdViXlI+GVN6rstAilSR+hMZQr88uWUnDaO0UXURs2vYKbIcka4sK4PnTKa6SMERQ04PLA/&#10;/XJkx5pBaa1jG448EqVibT/XwJhWNom31kpC/Xv6WDWCxyBUbELiY+REGgUuQAUGJDwDIEzUQQUq&#10;eJ7AmICmoS4jqt1xA0jxiIUC+4x3LfELCZyM249h7OllWeOoAGFm06g1iRQYfTuIciSDIRSparcv&#10;Xh/tyz6xr5hZ6A+KLUTNdQxjXiB9m+zpiJ0SyggSaGKSd60nNV1FkNuJYTpddTFGsAcJESZUdECC&#10;s75mEAOiFkgMwMMUaSD4WBLnflwBAHwAKLDPLz4DyZedyST2pIYCAYlHRhiXFEZw0lcBghlP+1xQ&#10;g9NZp2ZE8HsiRO2xz4vUowtXFrzIGqkm7ehoFQKPW9Pti3P2V4vNU3QI5EsKnKWPfI2GeQb5hUQv&#10;SJnBQo2CK00vu+eMaEXlMvMRBk6d8taoMda6Dpgi0ILBu1FWFeEQ4YR3H/t+ACfx007Rli8HOYUB&#10;vewLGcPSiofW8oifJoBNEcGMAd5dtwamy9vtC6oABc4OgwgEFTAhN7jQSKf72wLySpHY8btU7/hS&#10;4qa7cuUK4/a1Er94DiQkICkSaC3Eq4rgSYSJ8Di39uwj0U1VVwsHEx9ZSHpVZ3llbdPZXvnOd+TI&#10;ERju37//8uVLd3Hfn86cOXP79u2vv/7a5e1548YNP8olS2Wueed697x69aof7P97/GduvBM2pnDd&#10;LeUjLnAkTkQrR0QDIUPvvfee+8wVLk9NomYiNtlRByxkREockR5MZYS1EiYAx206y6/9ukieEFoD&#10;R42wBYw7WVQ9ikbtEh8rI5yqVM/qo55hx8fcmZJ8UabW7ECcQHSg4+ijBhu/1GKfd2CiW+eoTmqI&#10;Eh1lmdYAAhe++3tjY0NxiN1xLvS2Izrngw8+cBAA5ehmAgOkXEDLSC58JEJjTVLu3LnTP6OgwaSJ&#10;cRnlRXVKCp4ZNDplyhrPCtpT0zLORSWuRol9INW61EjHrHvPxBqwKt6aDnFkHvRWGXjypeg5RRQq&#10;OJJTVMsgQux7y++qOCKzFuy4UeChKXxnLQqB0CEWkHNKzZoaiqTMYlYFd0lrdhzEBtfCl3RZk1/z&#10;VHnQYQdpqFPkARAdKvBg7RTw7NdyFRiPis2OlovPkPSqt8RHiSZqiS8KEIoIOWBwTSx85AJ+mtQE&#10;GNt1DQKpeU424HcNNBOJU46rKyI7dDCvIGFTNvEDCbRwCs1POmUpZMGihTVBkVomZWXva6t4+Q2q&#10;MIEHkh1H7OCWo5LorRi7vB3UOGqba/qc8iIFXDc3EYte3FalVUiWHYFBdJqOBdXOLGxe0ZE+wiDB&#10;Bt5sAlMnggeqV1DVQRiQBQYZKSmjh5Y/qCMx4y37PnLhVTv81vU2AePIU8iBpMw4zvMFQ+RQCAzL&#10;LBAh9B09ccPV9YCxKfZpAXIWCLNSjBO+bGJJlwmWsqrAYaTZdPFgHuA4J31tkj4AgISkMJUBL45I&#10;utSrK3YUNgyQyDtsTik2s8tNZnx5UnY18lIdwuCIdf/8rLeSKK0QsuO4y9vd3BfW5mdk+mhTuSqq&#10;Lm87GANJpLAR1FXqou46x2Q6jPMrZMwg30dIUAGbiXfx4kU/YFxV8DjFFDWoMANevytYtlb2Lns/&#10;eIQmCq88iZBd2Nqfqd3dXb9ou7/RpdhmdoABCQDPSqtCQm+iWjwn7VOoFeM7sqpmnZrYuZhvPdGI&#10;MWI8+oXtLnZNQHv+/Hm3iR3fOdzrFv0j58IU7Nq5c+fw4ukno+sBWYhouglJDNGkIVFQKcSsTaFK&#10;2C9/+UvXkl8JonWw4U50L3b4kDwss1AP+2hh+jCyNOj498h1kSKQGJsUjDYKXuUOEvkWp+pBXwx6&#10;mmhGgNIZ5Cx/CmFNqOFdPkBSQ852GcDP+LTmuLfaj359CEYdW5uhuFRZEB6tOyJ8JWKMskzfFyW8&#10;+aqo1C5cuGAhENMNvLwoaPc3R/pKYvDjlMC5k1GWKxdrC2epffPNN/3TCr58OYJ/HHLqlz13nsRV&#10;pPHk0rjsEkqQFmwcKlBZEL4sWMuLNeXu71X52fvbWWubxNpT29tvyEpllCKcOyXBox0YuFsVO3JK&#10;X+w+ItBxOFGNCgsHM0hmGVAjdNS6XKBI7gjq5FeO+og0T0cEKARHGARGYyBfWrHhCAXeZ1CeBA92&#10;amOOai0HuSMyYof9OjmpD0mb0qf9JNo4465KLgow1Dx+PEVdtWeWQmzLLDCw4YE4hSix02SZQWNX&#10;LTHrrRaTHYCpYcDmALJAEiPLoka1bDbCxMU1/FoVD4FUwJ6K0yxeX1/XMk4BSbigD4AjzAqkocYd&#10;/PxCFata3rBmhFPkO1jqMcx7ZYZelWZHsMwCTDN6a7quvS5ykGSZI15kcKmDg385E438guQgUQaA&#10;2QHMWhbELoruEkZmXpYUHnyz8dazoKCtxx1PmOojs4GEh74dmmpDdE6R1Hh5J+9iWRVxgeqUiAgj&#10;zFo0+kgxVvlYwpVkRZpXaSqP3/zmN3aEIFM4Vwkscweb0AQuImAsKhWO1JWxIAtShj0ReQuzwpAX&#10;48LPAGPfkFEhxEJdeQWP6KQJEmp+M7CAmWj0vcGvtV/84hemGRhibL6VSmtSrRL1Zp8pALDHrPAJ&#10;a+L1rNE82+EaPOlWJ6XPR5UAmG8SALueUAE2HWwwKBcO4gp7mkIf1U0uZpruMmdjFQac6AiT0+X9&#10;6tUrt+C8v/Gs8kEt9fV7UC1WpwGpqPBp03NKWUislzId0pGkg2ky60nBjlfqH3uQuIv9yHZn+6aC&#10;f98znj59+t133/nZ3V2OB19QhCY1y3+/RUie9Pob1r7d44VR3/UUKPbFqbDEQxScHYwg2tu/+Zu/&#10;8X1T/gRvsqOP3aYkyjArMZ7untoY3d0l0sCOMpWGGoyFZoe39b8jzX1+Ba9AlQvleNE2Skrf4tpZ&#10;vHvrW6p9pKCepkpi05cvqWWNqfoWiQ7WeLW9j6JwqlyWSJWU8EiHWSxbg4cr1rDBIPZw6vL2jVU/&#10;iJEmtdA6cuTIEUVPsz8OEjsvMGsqagGQTn7x5mvXvXv3/vznP//0008Wcqba2BeIg8quvw5nSkXq&#10;PZlGL0jeygtK2WHWE5NeyWkz0UeLmSCJXu7tIZJF2rGQR8Jmk8WmdLBvobE9gRE7BsqgBInIR5Uj&#10;rTTz4pnoEwDCwIsnNYQgAc5lLh78dieMNL8UjINeyQVKPTFGuHNwSh8p81jJseCUJDrVsOOFd28F&#10;wiapujwFGD+C4qKOJc4SlWZts65OQUnM3pY7lUMkWi9UkOGPEK5xhcxchJ9rPCtLzSVBCEk5EqBC&#10;Du9qw6BUxvqREdlEvgBFxwgAvMPQyKDjFEcsS5MF1xVht5Gnj55sGhnah+XKHmbA0OgIIwzaAUla&#10;hcwdwFz7qFAddPefPHmSHU5pUqgeII/eWTZ2AswyTdQx7hQkjmOMaFsGLQS1sLYipbKuhMRxRgJJ&#10;GWY7iJr3N+PC8fRR7ojN7hge7TPIbJ0rXhYyOy2bDxELpFf0q0kwCJ2YZ5PwEqWyvyouMKhkkyPH&#10;mWW/KvVR8cuOqsMqHZsYUwPosukjbDwi0DTQ48L3bckvJfP2+PHj7HMtNC6kg2ULAbrg4WHKcDCN&#10;WVNy7IuRNX2nfv7xH//RLzm/8PyM6wqnqWCcoiPeKs1Z3h2HXKlw3Q9EC/eCsrEpfQJvkPYNrIT2&#10;ZRFC1kTKAtKIvICKXl2ACpjjRDp458vc8IqaVzYR4ho2VI1Bl5Q1NpSTSMVOk45TmhpUIbjV+kMF&#10;l5of66KziWdmLUxLg9rt+Pr1a7+yur+FWQpYg7OmrhFI1aWzRh0tNzFgpLVnHwkdiSAKzHp/9+Df&#10;MZvSETrMUs6ylGklm+4pXy9+97vfuUqUgQS5tn/44Qe/5TY3N2F2ed+5c0cg3bNrgvST3BmXRF/Y&#10;xal63DfyxKg0CANlBVk7oaPKA4JvTzGrafXhVjOSEOotamSlUe6VIz5WFjiloBlKABfQK1l1U8V7&#10;OsUvBU+aqkEFqw8LpBjKihgFeGdQ2uizo0q0h1MyQZMdX0V9c3FrGiiUa06wqzal5ulroyeDCk4W&#10;51zwkVg7gneVyqZ9dhQTv9jwkfebN28qCL7EJRbUmXHMKjULNArKz2U3MerVtIgg4chxfimAaub6&#10;/hXaJ0+e+PGt0y5fvtz/YK1rG4dEptzfni3qw3HhLn9ehE8kIBPV8Lj4XfBOxSp4JZGaLDiipT3l&#10;XTVLkxyBJzTGdQunOkdaWZAIR+SXGpKRQGKbWXZ4N2gkgjJNZWDhIx3uWE4A84qXWlrWsAEeOwmc&#10;ipCCg/S9VehYlRr2KXhLZ3pvuHMBG78VnhirBwd56ZRqpBZCGCwSm8RbpmS81nJQ0ms8O8qANZWg&#10;5ewoBkXY2DLBJVoJqasqmTsACJwC8ZHxggq5Nc6RpizjCgAMe0vwCUm9XQkxrlpSzjgFATZToK0v&#10;WBZOX+nAAJsRdQgkO+GcovAMYm1FgQWBlxGVic8wIx9UxDYcCKfOGuVHjx6FigvA4ClMGWntrKCg&#10;JdLBCMAss6/mnQIYAKG5D2DwhJ8FqWGEsOAgTuJNhdSVwfMkXINd+DLCggRxwT5axCt8GUFjCj5S&#10;IOy0WBVHWjhCWXJFyhTvZQSlKOKXDgVSgtDbRHIEmaYKfjx5KVMgAQMe9pgSoypFpmcKsqat6kTu&#10;qj2Lblw88MsCzj/66CNZU4EwRGaRykXXKg61rbGgizkiLKscXxMNBH3tMjBkjCPrftvUMgoPk+yg&#10;FEj7NlEtuhLka5bJ5luCBV/9WEIsAcAaA+P72PI3CMiBrdjLmthLGYTqKgLRq2iVCo+lGJ8AcG3G&#10;unGNPvcZqEZZf4SeZblAXUUCquEjQFVqGBILO6JGbNXI2tWrV58/f/748WP8eIsfb0XNDjwTnidB&#10;ODBNA2Ujd/yi3RpLyPes9SgsRXMgPtqkrzYqvMSOs0mnRCHReMMqkLdu3Xr79u2zZ88+//xz2H77&#10;29+K3e1sAisM0fleArmUmdUiWjOgxfPixQsEeaFQNBvrvuWtr69Lj0wAhFxF4IBe8jRofES32KSN&#10;gtoFCFn95WJvmbLTVFIfBFm4tg+cjxCT6qZgMFiHWDQFZNQTmxwJEh4LXMgxKqnpbRmVXXeMMlX9&#10;ffmyo4L7O2Pf4LQB5PR5AdVxpabTVKE2a4IQCeNRyZY8oviEyZfGoOyIeOERo2BFAbx718WsNyAB&#10;mybjRBHX247A5kuxxDioXoXJCOMsU5NagcgQndSuXbsml5Kn5nwLI7IoKImUP6VMAKDsCnffOyt2&#10;b3EOlacKpuNbhVc+NgeNRR3VwK3uu3ctHJcXauBByxf7n332WX5rZpZLX7edpx377OMfAxGivHhn&#10;hEI9ZlPTps+CSuBFLuQd1QjXP03txBH6VREL1LoX7UMrTFXhIx0LaZIj0THLhVMseIter5BvkTVv&#10;BUiNVMw2LRIfZR8ewAibznKdBWJdW0qrmlcMiQwSOyqTsligApsI3Jr3IvLRphT4GPkCVBLwwE/o&#10;eMYbU5qRLyVKZE2OsAoztWH+v6JFPSfK2yvdKuNs0rcJMGCMaBxiMaUWYNmzSSrGYkcgDHASXqBl&#10;Vu6whCJqhsPhw4fdUkYYqikDRsdb4QuTBUE5YtNbgBuR6M1LwHjXd25xzQUed1HBI3HQmrVapozI&#10;6TJfh4jRpjAxLwQ2S5ZYAGsHh8v4XPkjdEcAoPmOONLCEeQYC+A5IoOKHP6+NwDACMvsVwx6XCyO&#10;6H0zysFjx455giFwITPi2lMkAkRInEg9fqRMpNZ+BqgHOwg3FggyZVwX6yZqYKOIC36FDGeBgA0G&#10;DOzDAKSJpHP7NaVbPWWHfQNKk3plbmhqV5phYj81MYqUC0YQC6F0AyxSCZJxMu/v5ZYe/xGtiF1q&#10;a1SXs8QCSCyhSzrgtJjsyaYYuRACirgY/bf8ThMOa2DAYww+fPjQHWaei8Vt1f3No4PqocoEG0tm&#10;DvZUPq4INZu1CRpVEQusdUG67PpzRMVWq5ZckAiQpCsA8mppVlEVRVp4JUw6S90Msa7vBIKETpF5&#10;kHSKWONQCwjf/f3tt9/6zWaem+ouZTt+vwkcVIDty1rfPJTQmpXL2xlKfvn5hS6RCvGDDz5wfysU&#10;CJCLFMec725wsvNChUmcnqrNWw5891GLqs0EgQmDUYypCsJbXLOppGxWxLgTBiOsaXK5iXRTQLLR&#10;oYD6IzuzRnEARpNBZ03zrmpP4rYWtqz7TezyE5ovMsqUNVlpdmANs1WbwdE/cKEuRWRYyKUFGJ6l&#10;kCY2tAe/dRHqeRcC/O5I3xMFhT2wRUGhlq6mKWNDz0BCrfkLTMYJR7OHWaP26NGjn376SXbu3Llz&#10;+/ZtT19E7HdtJwwqaFWuJx3EwyxiHz2t7ajj+hPbomu6iU5SHKHjKRAKAGBJjmxy5Pucp5wqIKUC&#10;obcIZ5CyiFov02j87yU4TscrbDsLm2cYGg0dp4AB6ZMCseMB4bLcIEtaM6vqwJYyNIKNXmXGF1OE&#10;WWhZJvCw7Iiz3d9O8cK+YO3QJI7QYdOaC0boS6UdrzqIok7JCwvSNMtGAUAis4pBKSpL0g2klrQl&#10;fbHAYygQhFvXBRbwe8uyfYBFF/logQeGjtABgylOdb7a+9WvfuWjwCUCZjg9HYETLQRIZ4VWjHzZ&#10;xHAV6JlYT5lXDvxd4RrNKVHzLil6X2O2LkdSDLa1knY/mRJ44EvRSrrogCQUgBEyYj1DS43B2VPI&#10;hId3d6QnMGxSUzAVkjWpHxv92DAfnZUORuyw5uPq/c0INVHIRUOTWOhKuSM+etuofUe6FD2Zgqo/&#10;g0QRDKrOU+II73SaIdVDzR6ZbjXXm7OerMkFqDQRxbVY7JCmXwE2SbpKvVItEDLoiTpXEU6w1wUT&#10;CTAIvLVIgwEA2HwpaTPBMHS2HmfZ2kwwnw1zfW16eKpAw0FdaVLtow55rErDxqlIBSXd8/5WMH1X&#10;4LS6AqAYvep2t+NgyfKUrJIIrYpiHEg7YkRpHy28JRhQA+4wY3Bra8sI8lXDxHNJwY98NcYIeOoE&#10;jc2EIk20CQsCQTizeLOzvb39hz/8wf3NoDse55oFsWo1NfCmcFGhYlhRlXFPgIkd2VRUngDboZZY&#10;U7MfJ2ovscNC0ilqLMQh/H6tffPNN+4sV9iVK1f6n7ky8yGHU6ashU9TD+r0NeMVQW47mfYzy8Kk&#10;BlpbyhOjoKBASUm/V80avJRppMBRVUmSOuCAzQY0l3iJ5eZjg9K+NTv0WYaDKZoiRwpTDOLOQrcr&#10;I1Qiwv3q+76uUD3NGjpKTSSyZXxIthxX69D6tiWofn2yz/UcHwyWD+DZYU3BucWJt0qHU7kso9jQ&#10;JOljw0dvqekTm6goaj+XuebXWzZJ89GTpuHONWbgAUaxAsMUOwKPq6hAncZjUPJ+/PHHp0+fSpDv&#10;Ir45ymi3teLz/bE/OdeE8lITJjAIWaZk3VNb2rSmw7XoOOUaHuD5QhenaNQDnpJlYV+3iEiVg22y&#10;sINt0YGqgHjxZBDmkLPmuLhYoy9SUH0jVFfQMkVHs9GRegyoLt2uPNjklHG1gQrSgiNIAICQmhxh&#10;UjvRd5wOv0zRoWmHX5GyX6VRqwNLpcDDScAOOU12umas7cyDPNbVhJE6VuPpQ9UIvJFtfgnByO4K&#10;91ENc+cgHgRl4WnNOy/WjFeEhFM8oxeTXFMgNMWi6SjDwLUqZfn48eNQxS0dbwlNOuqT6Br74uKO&#10;X/vQKj8455Al1lOqT/WvudDro2mizplKxNIzJj1ZxjYX+l3gxCb8Wg911liKBLyBZzO0nl0M0xpH&#10;mESgWe/Jux0KilYtlRdHikXP8ijMpgTxEYesKQkHIZea8FNrhraToNFHXvSm4xSYekfaxxvS0OLG&#10;UnJASpmCFwKPwPBIx/z1iuBw9f52cNaDSAUCPLNO+eg4NtBSlaKIiFTI6rwB6whHMUNf0hU5HmzO&#10;u1DgOLQGOyTBMMRgQL6k6B3VovFrZGvTX2PO3wCGZN/yKZO6yaygby3R0qEAMAmMHzld3oYwLxWP&#10;iuLUE6votRhFsfy9gzXaBQ6njADPVMMceLELlv2YwS13+OliEzUFyF1JOzs7BohO+eyzzy5evKjS&#10;hFwicII6TGIPS2YUm4lRYJMRtUpZvvBskP7xj3/0hYBBVER1/YIxqMCbUpXCVjmpjW5cwprQxEss&#10;fPR2VNAilOkIRKTRktihmVSQFrWk4wrs1atXr1+/9oPTb1G/wvf29vxsM+GFIxYM+PrSH4Wacuha&#10;/vtr7vzz589LmFxaoABi9SdJfOC3UnOATj/ehU1YFDN84hStIM3HSoQRcwQ1GMEyI7hryBKMe1VR&#10;MqJuKhQW8OVIPKpUT2usKQj9oHT6DqiYBKypHASsL5WuseCBwQXjQEJuYrIjhdCqEmjFRVDMCAbZ&#10;FGy9aoe+jIJNv1EbDAgFBa2q8lSLYodfY1RVaOXR8dLmOafAkSNHODKjtYrYwcCD2QQq5JgXSPeH&#10;HeypVCmUGrXr/u7vv30vcxfqPUJBCbogLSRRakACDx4YIJFyBVEd28E2BfYFNSpwf1CqCc+y6XgY&#10;2gfMAmABQiizKIU52Aw6Qt+pYBMfBcKaU64lCBUf8XVEONDC2bcKDMCg1lnDNja0kOOKrZyyBjA7&#10;pozvK1woD5WpGKTDBCzFqACVPlbxJmRPyrUlzcqPvo82YSb0gaTGXYlY6nIIYJJe7RHZt9aQ/Oo3&#10;ZSOtTasaT4rnLW4hy0CKhR2VwDW/hOXy7hVILLPprez0FVMswhdU5edJINERapJwJ3cCpMyONREX&#10;a0q6cZYjLhxEr5EBIajviBBCbgSDbRYr0X42KVenOGVNhTPLeAwQ67yIhaPcYVJacUgNSyhqBFOG&#10;s4icCjAJsGzSAQYG7EWjj17hQckhxFn2PdnRgFBN4WsumEJ77UYAQBc7pJR5a0exeQo8TtqULPss&#10;LHN3SFQjxG8YYwE/COFFpiBZJQTD2V84PfhnuJDZ8HTVeSVBJZEjT7ELxHGbaFEAI8/L91HxGiy6&#10;DJnqs/EiI7BhmzjLAr9MwcAOMN7a8YQEgOqQa6OMa63RTxq9bKElNaM29DQqNTWP4iLqSq9Z6E1q&#10;fif4baCVAJOy+g4n8HiyzwvCSzceLJLJRgtPmyjF9kjIUqigVkV84YGOHeF46wizdNSwiqLgB4Ar&#10;vD/JM+H9TIKZfiRUigoGe9DCb2goSAvhmFF6XPGgCGAuDOqXL1+yKboGmpwiSiIgoVDXExikIFTV&#10;mCj4JYWmSBSGNbEQZqmh7Jmy/aZEIrSFmiEdtLCPT4mTgmfPnj1//hy8S5cuWX/33Xd+iDccxCJf&#10;/UY1wQQF2PL7W0hyKXjinYBx7Xufr+RA+4gRY85CNdDHi52osQ80rAIGGo9Ioab9+JAALEiVArU2&#10;lz0lBl9Ih2kpnHG7eIVBkbODNVQ6qFhB9IRHOfr9oaMsxMyXqkK9gxzxaMrLrghdD24U018PeMU1&#10;CyWD8OIsyhjBr8oTYxWvLpEoHJaVBdjEkfoEJJvQ8iL3SFDZLNsxf23yi0DM8FieGigGou+thw8f&#10;lsvuNrFDHgNyIyXAow5glAJvX7/x4ouYX+H3hvj9ffv2bV+w3FgquFwqa9/INCTaHZdUZlkAo4bU&#10;AFABacda1jDQ3LHwkZr9XrHQ2b4PYVVQhLs+Ag85HqClxmwkd4UnxcWpGnBKweDHWRRBLlKwoaWA&#10;jaazelBIZDLDTvc37yyoZvFSU2mKXpFYN/KULgXgYQCbZSCdZYSCrAnTugtAHm1SoIkcx1NTlp6E&#10;d+KIzNa0qkVJaE5FyLUkSitpoZCkuF9disdH3Dpb8RAAusuLDnWqC36WXRVKBXswYxIYUdcj1Lyq&#10;CwLgCYN9mcI5hCoz47wwqFMEWBR2YJBieEIF7ZQqM+Td3+4bc9mXYy3vFrdZ3zHb00cAYsPH+ghy&#10;SDAvR/CLC87mEUIYRwV4Ai8cCkmAmaIAz7y/TTprFigzyL4yQ1q81YnwADPFx9LElKAcJ2yWBdK0&#10;TXi0Y8EdL/P+BntV8Ay/aXN0/E/bAWZHsgQCT+DZ6abPPmuEa82OQHz2J8yQyBHkQBIHHe9KsMhU&#10;x9Ei+2pSP4o9R175NsCLqkA1U4wIDWYW2HE8y/AACapsllCjEi1aw/dm1a7d9KBZYaT4NqwHNc4s&#10;PEnU4655PesIBW8hIfyqKPBEwb7xW6mI1EfIgcQk3hqS1t1YmJktQxNsCgCDDT+DWriyiUYRCSQ+&#10;hUOTPu9+A2xubvqVYgKYHn7DOMUF/inoLOTodyFojSawBve0NhMUj1oFQDpY83PWjyJX3ry/pVWV&#10;KjmEM7hU1ZAAeBJ4qhMRkUA2BCwS/AuEDk3YKiSadLBEmSxVciCdssCVfCk5cfWX/WfHv+/ue4a7&#10;XC4qCUFJisRpN+UhHVysqRgJkzmLbgV0VApKRwWgxr7ItZPb3SzOXBaJ4PFeqGYfZdT4fucVUnol&#10;rzpQHXjKn52ucGaxTJNTLIvcWxkldLDmOC5QgP1j479fVqY5cqSZ2AQUmAK16NsrhZqfMgulgU2W&#10;fUSWZkOoqgKSTQxyoSyQYgfO0gkPpqwdhBAbGMADF0oHMB51hZsJrQoILY7Lilfso1GhM24QsCxS&#10;OlCBBzzkCsgO6S5BJo8muHTIltqVS185u7+l9sqVK25r96IwOaXgy5rvaJQBqBYBY7kcoZdxrxgE&#10;1Zrx8isc++x4lgVBsdD9jUzilI+e1By3BhI51Cg72MVpPYWCHeGwOS9+c6HvBDrQb3FBGStudJal&#10;SaKRBhhaqhObTLGg2LCNYfp2VLzc0RcmNd77QsA4UXgK2CYMrHnCSeywLO++osmpj6hT9uxzxA5l&#10;YkENeARyURNqAW05m02FSKvkamNPHzEJUnPTR8oqrSJXewpYVasfxiFhWeVrBzpcWACARoJbASow&#10;amDAQ1PtOa5KmSX2+4adhZpFHi044g6NhGvgzQVF7gmnCk/AFoUQ7E/kFT9yVKkW891dhbBQA8Iw&#10;Y+nyaDOucKjMQKLAGpucssCmBfbgWfp5RYAHmHH0ltDub5BcD2BwoX6kfl7hqmIeBCaJQ2BmjgpH&#10;dMKEnwhZ+EJm3ybYNH0kPlpH75RmLiS+ykAiCmuahGth1qFcO5j9CoOIAn6/BHDooPlpM5yUQbWe&#10;ZCoJa5uOO8gmMnUZMkWtBihwyg4FH3UuBgqqXGfZIlqARzgAyOf6yJEjkDvVDzjINaNbwe+B06dP&#10;axktoJY0pn2trUnNEN1ENKZNA0EW8C/RoualAsAkF8YaqhGObSJAgOUagTYJZkClL4quWwpwekKu&#10;aOVUJypym44LRD1IFpGXwuTdVaL9QUIOhH7AiIV3NkHSVj6iDm8KxjxplLFM3BE6jsfKEg9bW1um&#10;aAyIWoCiQ2zYYICEXyI16C1lVVplVpEISl5WRbz2vRVFQpl4VVCkOknmjjTJMkrl3Q8Vg86EtHj1&#10;6pVvGw1JArz5KV/iUg+A8bXmg7DtyqXZJ4sYkQ9GVSFAMseES6uvZkRqjRuVgVBr3SUZ4heklHhl&#10;jPpdiFDpFLN9b7tXPDm2iRTKppWxRbq/cWTfqZLqIzZRgH3tRETLGiONWgYtTD3hQS4QeCBk0PgT&#10;pLfskFrFk2U25V6F1ZmsceGjEWYH78qiIQsqcQp+wgJsygUVuAZAAvDgNupqRKbwBQJnZV2t60/2&#10;FYe3QAIGHvAY4AgAR7xFC2A6UO2yL5CucHe2y1vl3b17110uwRgeqVj+Fwgo2PHs6gq5pFirY9Wc&#10;U8xIMaLAFiNg/NpUEyFXykIrKY6IyCv6fecQcpp04t/CKZ0jd1IAsCfh2o63CkCFFAVrFOoxa9+m&#10;fac2SpQpF9go6V1vPrJAnztVC/aXX35JGQBEIVN30acMgPZmjU3hU6NsEwZ2GBGLuOpS6ftk/K9K&#10;wOwUAca6dFRR1pRrDywpFWKhTuRadkqrntQannbMBcltltGRRKVS1cFpR0J1GjwVJF8IbGSUKeWK&#10;KDzEHp2oIBTAbgIaEMaZsQth+3rBQsqYgpM7VcQv8NZhBtLC2cS64lTqaiDkxofiN/S7sQxH+zSn&#10;Cy1g4WNeCC/CQTUOVQuqFa2D2GCWTVF3lTpVB0mZqImFnQoeJEdoOmXBe20uccoGMxEiRql3cHJL&#10;QGIEGHbkiClGYPAUtZ02G5EisqAsBLnDjADlxccmcjIpmuRYULbDmqoGJjYc5JcyX95KEGUcwo9M&#10;4TdPhA8kZUdgdjbkAkGFNSNq0kfd0bDmRZHYAQYhjAsfyRJBk2RTlrOpnDCDfwTm2inCuxypc7OR&#10;TWXj0rp165ams8mX6aGc8OyjkWLHmrKmMzc0oHojklsKeOERAGnlxTcVgh/RwcCXp7c6lHSTQeVp&#10;U5jiFb4oSBWefevSSk3I2CZLm/3930u6yeM2AUz7Q+jrCDy8i44dPSs0jQMw6iBHVPe31kYjCwRd&#10;kAtte3vbFPWjVsiGBrWoBqyugVM4xBrPNr31LImFU8GAKvVTqhz7oihwwlqaKRfaqlRp+k7liAIw&#10;04x0f5v8bl5xNagthEZN1GKHZ017iNPU85oSsuQAPqblgHUxSLwvLHSakoQyzTh1nBECtAyxTg3R&#10;qJRyAVSsSKzOoskm4qCpVhz3lhqxAI4C15VL3yiBcbB8ECWlAhhxttuiaaIQTcNqjtqsGH6ViDSg&#10;EmWiUwHWYBPkst9Hfp2CxCKonUWLI+AJWZjsY1AI7m9+RcGp2NUxU5q/EWCgVM3IoaxeYYYcNpbZ&#10;l2ZvNb9m8APoxIkT1gBjRsEhGfnPnj17+vTp7du3b9y44eaT5hpPdi20pR/lApdB9pEswRDqQBPQ&#10;LWifKcnysZuMU4HQAYlaERFzs4vTkUQ/qBtxJd7GPEdoFyxxkAU7GPCkoGbCP7/m0/HKU6bY0T+X&#10;L1++N/4b/YDZBwztyGGENdlEqVSqt/5pPkd4lwiCOgmi6bvLhfGfYkACU5SdchYGsbAjwKLDv7aX&#10;EeB1iOEFBjBe0WRKIXnSt4N/lSA7RHbe6T0ftaWnESPL3UCe6kdJVDAqTfErGJNUY/MuwAQ2whfh&#10;GgY8o0h0lXS9AINn/cKUqAUSk01SO8zKAmuUpRVm+sTaER+7YPZxD1GcYAMGOdjqs4lv9BPf2k2T&#10;5rIYmVKoGWyojbm0/IEWqMoJctUiKL4qdTY1LINMscwInCICFWzWPKG1iSKmQEJdwgLXnjwyKxf4&#10;ER1fpryzjOCkacuCZ+TIEfIF5SzvYmyM1rNZ9rSm5hVUTVtnWydxhR/3MSMl10c2Leos3qPaWabo&#10;U2aZjnhjz7zy9JFBCEXqLLTOBh6BXQmcgiQW2dcvikFVmJzUmGWNd3RJuh1OHSkRjJC6QA14C4np&#10;gXbB4h8GOHWQBnRceUvW1fHfyXYjaoF+BmgZTeoHgP6iAADRQfWFnrVuR/lBAjYY7B8+fHh9fR0D&#10;LDOlB8UIA9JgFhQC8V8WYK4vWJBH9SBGaS25Dsqst+rBWVVUjD6ixXDrDwzMPciNI8Z5YVBVCJ+O&#10;UuwKJ9bmj7nEF7NcWKMIwsePHwtfpG6oplneZ0HK6SB4/5+KsINYjjBJSpmIKiEw5HeKj7IpWGeB&#10;J44Ufso/K2XZAryLFy/KC3hmmh/fhpvsuFxMSCJAgFUgAqECZk14VrbkhoaoJEM8fHNp2BFEG6BI&#10;VApidm2gUqnZ4dJ8Z1eyGcUFOwa34WjQIE60eOGFER9Vm9gIpz5iGSAl4qAdTmGSxfgq2RaoURZO&#10;eWuHkQw6RQLf2AUGVMmWQnlVJbw7QlgjXDClPupP4iPuuEC9hKG7tMGQAMZjlFFmM8wAMFhZaAMA&#10;bOJQrTBrFNb8eklvswmqZDRtzWiQbCKZayVLU79JJLEACX76MuJnpZrzdcw3R0l1k9mRAonoCu8p&#10;aiLZDsKAEzgJKvohSxAORu2Ewy5UkCz0qhatDRihjMyS67gd61hVHkhwylmxaCGLUultiaaME7UI&#10;p0rwscDRSN8aUWrUFX5u/FuL/W52VvkFhkHuqAlN39JR1uxQQJ1iQBH+1aGRpKu9pcZO1Sh8T5DY&#10;4c5HpyQFvXLKsjoxdNRzlwTkCX0H4Rx1uojCqE6mcI1DT4kryy4tnSKVypUjFFXqNs1xR+woVPaL&#10;LmxzPnYL2pQ4CZIaoam3yq/qxRv9UmBT8ShmC7UELZ16ubNgVMzzTpoiFrDVJOR/fX8TF4DvkYqQ&#10;Gjs1kYWaYdPkIlxzJBdggwSzSmbEHaa5ssmUnTgRiCc7oIY2kBCChEDiIH03ENfoRZdZjB/GFYbw&#10;IWnU4pYpwXo2UkESqaZmhEBekXsWqadgiVeUpWZ2OuTOJnFFhyniVFIXl0TenWIhv/TTZFz42JPx&#10;mBSIVxyJNMxI88QGAlnguuJhCpndkbLMC01v+xsNmgqDBWpMJYwQ1hSA+5UC/LGH/JKIT3Qp8spG&#10;bRsdxoim0y/mhld9Ra7FtJuyhIFgnk1i4aMS1c5aWOwEUceG4ITNjY0NbQ6PcNS8qHVHbYKi1oEX&#10;VwPQU5gWkltaJTROkGPTR6aouU2IbgXbDWckKgmOlJDjuhtvur5J5SlYUTBOzVMI1bAQnjx58vLl&#10;S7+IGBG4jqOT91lLq2IHDHHFObEpoYKaZVN0CPH0UcgUBJJY26Gc2juieGRfygQClfHu1yA+/f5G&#10;qXkuI2avKQetuCSCZj0OyRroygIalInczC1ywcDKQdXjPLsyZOFLAR6xaYeYmE1nRGCKAx9VBlMq&#10;khvU6FhrCojIV82PvqrEK0wJ3luwGhMAwEYs4pH46MmmfnaqOuC0+1uEfoS5FfpuVRFQJpDwzniU&#10;6belQYcs1/j48c0RromQrYGEnCN2eGEEcmh5QRHqGPdW87g/9IbG6/7W/xrJHDE4CMsOQutSrNOs&#10;na0IJL6RSl//w2ahOpGg5RyRxVu3bu3u7vrx7fL2K5y7eX9bqEVZIK66vlpJuWwiBMl44NQOsQOw&#10;0HgXFPuEDhqhEgJ3hqYnaTQTx4kmESBC0Ojpo03HxYJ8p+jz5ZWF73ZA6rrKjmWJ5lFdocJTwSgn&#10;mBXrlStXPFHnYI4aHw6aLCqtv+Y3YhQVHWc1pJLQG4LCCZH0jPBFQfhMsQCSjwxKH3q1Cqqlj1kN&#10;AyFNb4VGOKUPAKhwyo4cSZAjyibx0X5tKXHy2wg24qkpMCXavKBgx74Fg8wiaqFySN8bZEREWJow&#10;8AkqkqtY1lDquDQJpH6pgblQhGLxkRoda4UqucD/v9zf/ZtCFJCsYJoGQtMXS3uMCeUjYCAJhFNE&#10;MVX1WkQ1s/orfU+oVvuRTfvwIDAO6X86/gudLFDADE7Ehc/asCu8eBnxzE7ARLf027itNR2Ewrfm&#10;AgkuA5B48bEMUsCSNbUkrvADNjtjPCx/RSIcH2Pbk1OxIEfUrKXGfiHgsG/hnnYgKZtgww+zg/l1&#10;NvKFoAclV0OpQGWAUpvYOHLkCAvOOiVMmC0ySAEMNrW8icdmfhm0QOPHH38sfBxqT2WDQBPD9Nae&#10;Fk6Z1XrExaYdrl+/rh1UpkoTJjwsS7GClGWzRQ8yFflgqBO0QOumca2qZCRwLSKM1Sb4kRdhguGI&#10;QmpcMEiEyQtUKC2bQqPDKR2OmBIjkKCacufPn3fjmAYA44cFzU6EQEe11PW1khCEDBWPwCCEu52d&#10;nbdv3xoXImXEW3byzm95gXOKHRWLbTASmyqn0b0qckSUkHi9pZPEgP0U3hGVJsUUzDGX99bWliy4&#10;YY0m35ZEDaRXLeINY9CCBOoafJWUOhCtkWrKKCPB0GBX/SlcHJmehqOs998ScU36jmDtCKM40mAs&#10;WGPQnOUSg4Jn3ytiLXheWUYZL+hTr07RzJ04Z8CCr+jBrfTLMWxMMchp6ZctOZNFrmVXeiS7KcyC&#10;Iw5W7iwLx3TQbEpKwWGwdlVkcdoCVMalXEQKmqmQqFfCNbNgAENH+doUC66BUS79NZg6Ng5EhF76&#10;7KgzwQLvoACFuczUIYHh3XHPRoYjOkdEDx8+HP8Rths4d1HZnCIpLkKE62EfpYZIFkhVucTjp/tb&#10;UJAg06vIt/CReNv9DaQnPnFIHLdWAzQVTMzwqOfZxLmnG8hZa2f9tN3c3KRg30EAUCRqHHItEYxY&#10;2NdyYPspoFhFoWyEkGvlYWHH1xe1p6ZFba3evIWcQayK0c394MGD7e1tqWcQSFDZgYemoHhv7qC3&#10;oWxANLN83eGFEQrUCH0hC5Bx2dGZpcMzqTJNUk8fpVgtqSjpdnXRF13FVi1xag0wZqDCSbXKKXeg&#10;QoI9ToVsB35QtQNhpw7ySha8lS8CnhKyrw5VCH2ailMUWMUtbBqtAgNyv8KGVO14gBxgDa7S+sWW&#10;mHTEgo5YqtUmV73p2X3JKTA45xRd3XMJgwgxzfmKRk9HGBGR9geScXZACgwkjmico0ePuoS8Kurm&#10;OxgWnnJHhLw6dpkVLMJrak9rmEGVAuKjfcBAEnWoUNSomUINXR2h41nNgGcBc8wLoSznNEoLgX3g&#10;ix2NMYAc+tA66wmYg7A56xTxVj0v9Tf+Aguf0sq+0nINs88jQtDoYMPEWwtGGPQ1V/vYkTUE8uvr&#10;F1lfX/dRkegaZFrQ1ER6kxgRGlbhKUhtaIi5NnQNJBhGL2noqV4dqtG8BS9TmFeBLLtW9abGEQWu&#10;hI9nNMIGLcwxKUdgU9MInBZsfOaFQU827VCwqYqc0iOaFHIY3LtE58LfxBAFDICpwyaVcFjWR3AK&#10;UBR+TX344Yf4MSh+/PFH1yQSHAFGAQs27/hUEp6cYrurCoxqTNZSEBdROasilUQJiXd/6+AfO7Wo&#10;tBLMkBYKVYIUti9Vjx49unbtmsnplw944oUQV56C9Yw0jKERMEjWMFsaIAMUU+JXPbNG6y4KRo8c&#10;G82uEG7cKFjwu5AycJTZhaOWM48QFy/2MSiRTAHNEfc0QUG0iaM4VEOsMVUzCMwaZWl250FIHOfO&#10;EWITNrBFyKlRaCKrM18wAaBZ0TjliIC1SuWlh8XFi8LSdaRGqtTglAawRUdg4Es4nlIegywzKC6F&#10;ooLxRh9USETN+LFjxzzZUQpE9bAAqoqBR7wCbExgpoxWN1JurXZZAEnturyfPn2K7Xv37ilB3aJw&#10;CV/SLC8qWPjuBgtXuAtvXq7NdIsqAFo48SYKrBLRCUcZGBl8SXSdIBbiuFOO24HcWSRInErwfRwG&#10;HruWuodUnhJUjvOnsFNlyllZKHA1jQ3GHdSQrt4ucukTUQ0pEB1L+BIRMV/EBWTYpJ7I9e7ururX&#10;z2JRTsFgEGYuaNqUlMYxwTAexAU5X+KVPpoY8KwFQK335GJVZkJl30clpHjMSn1oYadXnjKr0jxF&#10;yhdCANOQUMUMsc+7J4TASwcAUgOtgtGASsU+BUSpPQhp6jJPxBIMyB2PisdBCs4CuUyO8afKICmw&#10;KTWXunI36IIEclDfEZsaMPsWFaeC50sSGbeDRjxjDFo2jx8/7vLoAnOXMMJjHKKdX8BoVnsYZsFb&#10;Ol6B4bZDY7+/HRGI24JmbY7GJd8H4mN9Pb7qLH+0Jlh2NB1f1nagbUqKmnjFMhee9vMO0hSnCNfE&#10;R8B8FOmS79HCkMCjknn0MR5iVfjiFbjwE+uuUgqQoNFBmJ1ljWvGvSJe4UQ9VITyi1jh00EjtPTR&#10;DpIa5lHDEt7tOIt/xc+CSLHHI9fd3wCwoze7d1WgttJizY2uUrXkqWUMds0IhsITXVCxBJI27J+8&#10;oaCSK2OiT/WsJjIimo3OYgMwgEWNSZiJHTYdgVZLKl3KjaPCEYic2rEPKtj4tMmygdNAIIYej2ZC&#10;Y8HoMDfs62WagAGDRnYYERc8vhG+9957ALi8fv/73z979kw4jRFqcsqXSGl6dk9HOMBNfvttygiR&#10;Am8t2ExG4eyLkD1tUiOptekp3epT+VnoQWICPHny5Pnz575C+aEiEeZqqRGIt5Irgz4CjBxcAQbn&#10;mp7x/+oEu/KEgnpGh9gEmhsg8M7u1atX5XhjY8Mt4pc++oSkK7AsTqb5w7XiYKeuM328lQn1pMRx&#10;ZD9yMUhZ9VCzr1D4Yo0ApgjsdGUC5hQ84dS09kNIFIR8iLlbRLSAWTiCONSnJlI2VbarMS9NMZ1m&#10;h+gTCrWuJ30uGh/cNV5NXmECQEcOMKMQL126pBnoU+AdWpY1EmsUUKSOvYVBMlhQLvbVNAVGSrY0&#10;lxWveAfvk08+0b3coXpvb893pv7wQ3Tc1YR6SeFqS/Hi09PH5W4ffwQSJ/UMqjEpClKT9BSaFiIy&#10;okkcYQdIUUiNZnZWMUmo6rFvzali0DaUrYWsfzQV8d2iErTfyMAJjxgrOlQIXIDYYBAhoqhk2WHB&#10;kwBvUpw6dUqwbmhdql1Z5lR/CgQ24BWDG31nZ0dlOgIteI47AgDkCpIXseCcX3lJALDpiOMMYim0&#10;9GNS6kuc1KyKNNkk3kqcVmTNxSNTSogLr9Qt4cI89RHPDKJImsQrHWjkztOa8NsckYsYkw50mRF4&#10;81Hr0geYmnqj0/3tiQFNmlMW6Ghn3QSqEoKhSTFFyUEFs8p3Q2s0aztk9MTSFNZz4NZuzXEhK06o&#10;5JFTmzCgCzw6jOOh/uoC0/XsOMJUruEJp6AwXD3Y9IpfDdidB1u9o0jEKCglJC7iVGLtbdgIVNIB&#10;ubMF7jjjNmEgeJAskDRmmSqDS1IPxKmEskR7S4dxEwylnjwiH/6yIxZeCg3+d+5voir8+PMqU9IK&#10;uSdrsHHBl1dIVszCVMCeXPioYtlnGVpqxdJXE5CUCjxs0rFWyWoMmC5vri18nXJWppjV2upNplS7&#10;UtQj+k5BGgvVlY9++eg4XSNMxsVIuIPEVNF9fhqadRaaS8uQho8F71pPMWs3MVaTBHJUywt6RS3v&#10;1OBpLGCyuzN3eBCLV4Uvj7iCx/Bh383dLxYihP81/lMcJgNUxo7RAZXoanxlU40h2Q+h999/HxI/&#10;tN68eeOy7M/qVO8qBgKDZ+XtCRUAUFlLN3rLl1isSUXS5pRVnUiw8LFXqkUScaLaTXgZFMWrV6+2&#10;t7fPnj1r3Amk7yKFgNKitqMwlD20ICFzTWGBBSKBFXfSKc3d8wLTHiBqCXHiy+V95coVP7zcJShQ&#10;EwxB1lnOTBkMmsXYcZywgxElpZ7kg0E7kElhXFvbhAZlTUOiE0wWYXvFCNAQqirCo03uamk7TPFo&#10;joiwCwZU8Nj3KhiUg8ps0wEY86uJ48kjAUC8/C4dP/51NY4UgacSRws2ZR0YajIhJarf1aK8NBIv&#10;GgMGXnzp40XySrw8KQ78KHdI7JgRFHiR1JJNAQkWzNa3Nb/o/MT0+7v7u9B0bPUq8ETg0geJtX1Z&#10;d9uhgkebMsI78gVCRGTtiRzhiNFbjhRKmuIiCMQqg566VNu4a4masyZg+NjNKvZ2eGenLmVfjmoJ&#10;gg2cWMBgmgBGX8ly7SzMw+rynySzBp5NX86UNRe+OOpVmg4Cjy5mIfGFWmfSh5NfBp2CQRureCJx&#10;SgWr8otYnSPXYqfT9wNHag/fDCIQbCkjEi07nonsjJZc7m/70qeQ1I9bh1jTKdIUEAsGzH1RmPc3&#10;sSa+MdCpwj3FhTSMOa5CBKhBYJOL8qX8LFSaU0BSCJXyY4Ga47W3ymlYeE4RvmHqlS7AwxQ7wBP7&#10;FNSkpgaDnTqOfZA4kkGbTVvYZAppNLts+imvp1xdbhFmRTHHFsGJtgKeWLApL9EIhiPOWqfMUV9T&#10;hCzYTiX1PmCMEKjYgbxYuEOLTe5G3Mtf/HsLm0FUpqCySeEdYYewKSL0GpeI5cgCBswTHxknCGFc&#10;4JwW+HJvHwgS/Ny3jwQiHJiBd5zlKCUsC1Cko+eW780+0kSyKBpZ0ELFkSfmYYhzpei4otLmUgYG&#10;pwpSmP1JBn1+NSOdylspnj59WtlrNKdsqisLLUa0ud50BBUAEI6cMnZcMOZ/PahlXDPE2PHWswWb&#10;nuCJl4XIwTOoKOWIfR65QCZiOfKqfrEQSyRYyBHXGsQ40gLah1MNzqkONf20OVS+c4BtSjQummAs&#10;4JlN3vsvaKHRpPr6668fPnxo4DQcgoFP2EQqL57WUI3Ql3/KxMfgyYWgRIRS6+aAtc2yk7QWe81C&#10;qNG3s9oIqkKCdKvLFKp+D5ui8M+eAkzipEaw0tccQ5p92NbYAssHArp3lKRB/FSZtgM6CkBB3+bm&#10;phmKLBc5N3xQYIgRC0ewbF99sMMmaqpFiYFYJNSw1vAycGUag3GHMmlWqYiuCcWsynvLmnhqJGun&#10;BKYafJSnrhlj3cJTtJLqN5mECYc7TqlxgVlI6jcXpELXZqg0dwh+QeW3QYb3nHKEDUZUkjDFBRX2&#10;6NsUMhchsVZwXPjyywtroi55mFTWAqcmIsapzVnj48j1kmzKzpoF/Q+5SqcryuVNJFul2pFURawZ&#10;GBRjCySoSwxYq3K91NXYTU9NygQiIyIShXQQMSp3NlUPm46LsWkiXjli3DcDzaOBfVlhsz6pjaUb&#10;2z5yQZlrwqNc9F0HV3gQsrXYkQADL/SBdFAl0GfKM6k/vbIQRX/Gzrt7Gkhe2BECy8A8fvz43Pgv&#10;Awcpcggq6IjFAhLcNlDMccx7BQDwLDvFJnLkDoeyyT7MckGU95R2EllTAEypnGpJNhWYRKtb7iz4&#10;5QUw4USj1mAfJOlAAgX8zwqXDq6tdZy5IEBk1ibeFrUnNTqGC0iCogmMCkQsg2VWN6miLioicDs+&#10;Eji7v1W++ldp8Fu3Q+iHRCD8GqZiERFUPFpzDQB3AkEaj0KAJLO1lYuEKe5QxDVpgTrKzOrHib9e&#10;cNCpriubhCMFI3widuJjDMxBBiSbjjDCO7HwsW6SkexDYraI1J1qgRzCu6CwV2iOJIwzK1Ip4Ata&#10;O1xHC7/AU3MKsew0T+YXl1gVTgwAIHDKTmWK2Sj1tKMlBYhP5WpmCpOjykA4LDdtmBKRdAQJQpgx&#10;AFjVLhz6XPvqT+gL39OrZrs6dM+5vPWRSaLy1SSnGs201N3aUOfGp31HvNKhWsyPb7909WPNXpdZ&#10;sKmRW2tSF7xTkKBFrxEYyrgYaap/VQpz6dNohDtHigUArxxElyM+Aq+vGwscadJigV8gULn8hGNQ&#10;6GghCAqZ/GJDRkxRRQW5QWqEUmCwAaV0gyEjOki9WZO5KNEIqVBLBMtVjoXMtpNYU/Nsqic06feK&#10;PmYUhjSJwvh6+vSpEQo8hDgUnRpQGKyJQvsTgKUDG1IPG7TL33+zWEN2L9JGExMmi5vJR7WSS/vL&#10;P0B144YZevfuXRblw77YsM9oFBujREvzzY0Fa165DLhnVg7QJ4ug29EMqpnwLk5t1giQPAGzrEZh&#10;5YsAac2s8KpXbznCsmTImSePsKlRt53frN127iGpSl8CuIg+zyZvCyzzKF4TmQ4AJVVJIY5Txqs8&#10;8fIrdiwR7Qc/hGY0DBDWcqw1oYRW62aHhZBoe+6oSQGd4rUQvinz4Ycf+h4gnL29vXv37vlG4vuv&#10;0PApWJO9ywardkj3t2C9RTuSUa0mlLhbSn1U2aIAAOclHXi5oEOTzb4d4wpOBrt17Gtv3rvtyuDo&#10;3+VfMNXPSO4s75BYSy6u2BeRpz5BVDhF1BxRDHBaE+sM2qlRuWDWTlHAr1EVuo9CFimqtevu7m5z&#10;p4MwA8wFHYHAIwSxlFmcG2cqHwONAOCFwItTmUWpykeOpFQSFomMS+gUmdJBbDKY2apCrikrAwhB&#10;AoYvnJQd/CMHJCSPul5uMsp6zbrBnS/dATxUXZB0wO72sp7jQ9cIjQI1jebJDmyKUCFZGCVAUuvH&#10;XKLIuxu6NV05NYKFoKpnuQsYEoiQOWWwffiFQ/CsnACAh02isNnPIAy8JzDQiRxRM9hc84oaMH4t&#10;AQkwsRAd79JBMEb4EiAGZg0DRrnkMgK/XFiDyhG0sSQ7oaIAFQa63ooI25odJFLXOwse4zzyxSPR&#10;LPgPvFfO8ssyqFn2417ULbjjd3pv2DrLDvs45IIdPIsImWKUazFOL8hhlpRiduB0lr7Y4fQx5I43&#10;eTgCwPTwEzy27dBfrXYLzWJhVttXlqpUi+luba5DG1m67+LFizZdyX68XR7/+VVHGFHMqtopfacx&#10;fY220NH0XfOmLjz8ln1RNwGUvePsd4XLrH1lgwcZ5BSlQqiWHC/7CKHfFBoTYvlq3hgBwDiC0GQI&#10;PNe+nUDircRhwOVtimKP6+3tbVGwwKBhpVnKLC9Y5fodKU3w10TIJPJIGJzSTuIjpzG/FPGBzINE&#10;tfh2hRlof/jhB7PdQjpMPLDNB5VQd1vYkQjhV/zIGUU6/vxcp7FCL5QqSUjNGgShG+kMcSnmra2t&#10;58+f379/3xVuFttnAfUo8NHc5AahDsoKsyJRUqg0XpWLScRI1aNMGV+acvxisFaykseRyLWW46VT&#10;aSI3lvmqgilLgE07uCDKnU2mhCd+RGxsbOBFYTU3bQKpLKCqwdzfntZIYEGTcMd4ZVfPoIV3xhEH&#10;ZJh5J7LrrVcoKvcQ8rLMmIP/7TVDpCZnlgJsyrqi8VFN8MULndSEw52ng2bZxx9/fOzYMel49eoV&#10;2kXkW7A+EQ4mLYjFFFHj1iaSBU5cbypD10lBJa6I5Ujtgk3EhTcHdS9HKIINBiIKOSWS6BULd+7c&#10;0Z8syKZcS2il4kmNTUdYQILsCDOWmGoTbMoKMbPWNk1/BeMjVOG3YLm1J+GOCNDg4F1cmtZbYQoK&#10;M2oMnrIMgwURF+SeXgGj4qUesZKLdsnyiiOWMcYaNYEA00UuU9IqR9KhCEmDRpsktbSsebLcuKlo&#10;qcm4dOOBCxExnlklpEoxr0Io6DjCOF+IUjOeSGOWHbCx1KRTbEKohBShHb541IMNC6cQzj4FdgDQ&#10;REGqrXxU5+PuXkSFq/x5f3sS5NhkjQXCo6hhE1Gxi7pCtc+diMq7taCAdCmynC/W2IcQ7Qk8uBJa&#10;sbPDGnheOUIfEhbYYd+TgKEmhYwNz0aBs55eoQ4qMTJbmIwwFSfQEm/ZlyBIYCOw8UKoOUgBDDY5&#10;FTJUzCJQZh3nFKWjXfb/CQNv7dPkmhdBrVLqGav2maWQa6ismeVFsjwTqWQTgdqkqcsjX+yzwA6b&#10;oAoh6uCk3Ayhw2BgVJRNJDiCRl8g+PVRsAxqcP2iDhsaSt3FkFgrUS3g/jMi9E6wKfu6rLnciNqf&#10;WBBtSEdlNtJ1KJs2zRlf8d0OupICGpurrIkRNu2p3TyrUoEQURBRyALCKy15F6+4MIMWfcTd9GiB&#10;KAIh2ELr5vYjxKJf4XCKF1F4OHz4MB7Mjf7XtYWsaA0H2QQDb2CopZAkUpzAI8tC6A4mTBG5mNJO&#10;4qOsVX6OTBHdFMXgW4Xo0PW73/3O72GwBSILgmo+cO0JarNO4PP28aSzpiYqdP6Qpe5ZdMYwHQNz&#10;+d0sSN0LivN+6Hz77bc7OzsyqlwccVbk8SthdPhjgR0xQ4AgeVUEmLVAPSh0mK1kYTLBZdRFwqY4&#10;UQAVEadiRWXdC4ZyFLYnxrnjV5q1im+afLHGJiNMqUjpdOFxxz54RoxUUcOvjDrVsLDo/ibeQm6R&#10;goZs0DgIp5T39Yd39AlcasETb3OkfVBpihQblCW+QOD3USyMVLvAAyNSXDUsGGSqYa0J33///UOH&#10;Dpn7z549e/z48bVr19zf3V5S0N1MaiqNV48l3dmY992ZDmVlLQuejms58FhGI65CK0Y4R4Etf3Gr&#10;DGwqKQr0z5w54/vQ9evXdUW9RFSIYD3NcekQmvBRLb/WmMGPvMh4+kzJhSOU7YsaJ0jzkU5fOKpj&#10;HlskGpXQsaldqaV8dvzn/rEhBLFErwWBny8xikIdSpAyVvOSrn8KUJE3erhjHDyxdNwR2JSTg3I3&#10;8yJZiXxJX/1soRd0hHRLoirCpLjyznhDJ5ZkH07he4LBi4HFBfs58rEsyAgLKFUtDHLqFX30MsIR&#10;j9phVo7YHfGK2dA6FTxlJvaumaTLpptGwfsu29dZ+4ISNV+ehZ8pAIRWdHa4EAV4/ArWmjLYIHGn&#10;j2ouH+FcFXlXG05xwSaERpAjWpJQYNlbBgWiqT2JHeIgBih4AiZB8LDgFNfswC+/nIpaOvjy9NaO&#10;/dnsCR6mJlNoFBqxBoxB+zzCwB0BSS56K9huHcZZRu8UXgTiLFPsW+MWMPAky6bAqygNYsGy0IxB&#10;FSi53SsYBs/PDAfj0HEIKeOcgvCZEj4M1QYjPorLqf6RozjRcX4Wa5M6iHDUQNMj1qrUU6NpLsXP&#10;Gu/UTAzjQqOZMNYW7ubub5XJmoNEedvUjEbu6dOn6ah5cwAkaS2hqp2v/rQm8AJRNgS9NMWCMa6x&#10;ag05hkXaBeEs0UG1EvDsW2hhrk2Drm2zztwzDA1AmL1l7ZNPPkEyVH6B0HSq4cBCPSinFOQiAUaK&#10;SWWPUlmDR5lNUTNT9reG+Ihw8s79vSrSevz4cVE/fPjw+++/v3nwr6QDJvUBsMAhMlHqdgebAth9&#10;ZRHymokTJgsp18NcMooshmjQs8AgWpnzNeHt27dPnjzxG0gOkOugepLIJpQjzUFumrnSzIjR7+JR&#10;B3S8RVytrjG6Fxlv1uMaHsVa5TWVQJJsJCrKo0eP9qUBMHYc0SoEyzUzAZhfjLjw1Bx4JVvRsMas&#10;YPWbZ9NKd9UeWMOAHY6MHhgUE18M4oTINAtq0SZ3Ea0C7FjASZOoSB4FqyUcqRocVK8+giF8yo4L&#10;SjjVK9cwqBhssODVifG/CoVM35zQfuvWLd9txSWdtZOnYl29wr3qbsN2P1V7pXUrcU8XMPGW9NNT&#10;4uRLgALBuac+YSGbztLkyE3Znz6J0ZShH1TBIpwUF0JIAQqcgi5SDLVN3cgCDkVNByeyzyC6xFLh&#10;8d4PBcAcV1dV4yzfbvG+pjglLsrwcC3jHKk0+mwS+xyVXM2su9yjgsID41zQ6VTfRUggy3jCAnKa&#10;L0RTMFjHSpw5pYo0p5DVBipYY9x0Y59YoIhZhCxVcvCrDg8qhH0LzCsSFiBkCsgYo8ajiq1K7aOL&#10;F96nR8cZ1FBeiQJRnjQpqDEFL3YWlqt7iLWdLm+VZty7Y7SSV+JSh+LVpKTOkiyxK8uEWQzYhxk8&#10;AwFXjjjoFU60D064JmCPmbb/V+AOOkXfk1nK9unrRH0nKHYEAj+zEhpFvGDVE0VlxGbu2CdgM150&#10;XFt7hTdoubBjv8YXpsD5IjZ5d5YyoSzMEu2jg7xjgC9PYPgVNYXpfQbbGPGMZ6OGNR774w3RWYuO&#10;ZawyOy3jodw11mRN4IzD2cU/LQtH+OqZvoNVIzAcYZIdH6k55acOd+DBxqZLwrf5BrVqxy0y6asW&#10;nWJTcWpkXaD4xQibxtfyOsuiy9sA0W6V1mwW9Qk2y+7v/sm4RpA+ZVAqxVjuxBWBduzbYQoYsfhY&#10;FF1JgrUGr9GNDVLZh1Mf2YcBctNAL8PGL3gAWGvtYAOJGQxcuHDBjWCw5NRZ1phVh4KtnIjUlN8E&#10;n8qVYBI2dZIAuSpqoEVpUnvWnUoykqiEY8eOmQAvXrzw+7u/FQUJmYiSd8yYb25uP9sePXqEWHGV&#10;ArNOHu2sKTh2QcmBNAOBWYerJCkxQ8UpNrDcDa9fv/7mm2+cR6LIOytPrme/8/gw7qXchd2/hx25&#10;bp0g+qg+HGSwIuZLGky08oovNgFTecjCphSChEQ9pih9bdEb9sETLd4dgUGyhd1TNUgw5P2FPQCU&#10;FRm+uKMQywwiuicw9omPLm/CC6Ih1C0OahjJbkLxXoKtYYaQWAPDddNZUCrGyNYbQlvqYsxo1nyk&#10;UNHwiHP4vbUWu02ZkyoFWrkL5MEQxacEu7ZlUY2iVEY9la9TRNV2/yXuj666hCaxUMQWTHmyI7M2&#10;abpmpBtd7HAhm3x5S4fIr7oRlGAlESdSgyJXtbVTngALTTiCMn1EJBCW8VCr+0iw5BTexMsIfYWL&#10;NK3FDhcAGAFwWvQkImoAEQtmBS4ECF3kEMLPBUddxqpUFriDSsrk1FBzUfHouCP0aerwKY4TC8ct&#10;NIKzEueIjKtJ+VKNibJJah/FY7OCcRb53d86sxFpkU3hI1A1Ms4yPqMiMW6UqH2EiAUhNDGp+F0D&#10;YIiIQUeUqI/gIZNfT5oFgi4euWPNWQXf3ayzEoB9NEq6uXUBp6Lr5mOW/aVqh8gyOyLVYoJtSDFi&#10;0bXBr+IH3pqyYkYFzqvqOdcIlnhhStSSTlkU3rLW/c27g4ofXZqOZWbtCJAL4pSQoco+ACxITdmB&#10;X6RyHTyOxELBK67tiJqX/uxN4J4pw+YtI5SFyWyWuWDBTsB89ExgyLKzWShSa/QyxQIwvoV7is5N&#10;TNkRqLwS+2B3mQy6RlVIt9yJ2pr9oDrVcGYQqxjWaM2iYBD78sIsocmXUheXtacuuH79up/gWgmr&#10;PpqQiGVELdnRSrENgLcKjwud5TebljccNKMuIxaKStcQ+k1vO6q0n7zNCo1pbXZ5xYVsSpwMYg8k&#10;IK29YtnBLq2Q41C86EK4etYmNKtwbcUjgY1Y4Eojg8SjaQaAp4/8kiaeBmREv3Q9YUBf+NiX6aqr&#10;HpQOTMq11OAzkaylsIZgeIqPCvsdkX1Fosw8lYEdx9O3SKy7ZYTw8uVLP4ndnuiCx2SAARLNe+/e&#10;PTe3p6vTRW7yu1gt7Gxvb7sO1vgIFpRqaILGl4BLEl4ELEMGB7L83n/z5o0vWV6JvG6UAKYVh6f7&#10;0o9F1pWLC4CaiSyRrnAfjTP1IeXsY01KxMAR4aIuFV6TRahQxazUcgSDH09+LoDqiBI0/pwq98QR&#10;7KsGZs3fL7/80m9W7KADO9KvhhjkYrKvSobx/861tcZT9wYlDMwy5QgvBGzP0W7LXQtDA6jhblNf&#10;UeDFUziKAzPKyMFC4GLqIFn4TgEj69Z2qEGuCn0ZwhXqXDDKUQrvjP/4ufypQl2kTPs6rEBJty/p&#10;hiMWXRgwMOIjElQJa5QtnO3un3XvWxdhhGsWPKc1IhBHZNm+qEUhQAsFh0ZsWCsJIhaBaEWZUiHU&#10;GBeL+umLsyd+zA5sEMqYKdHCr0tVjsIDVbD8ElADLxBg4CwikpoCE5GondWfAufL4Gh24F9ajxw5&#10;oq9kBCQ2aaoTwJRl2CjzboQpmDZBEqzsKC1B6Rp1Yj2HL+SMq1iWFYMmdBaAMggGLxKBQ3xyl815&#10;fytgJDiYMKi6UOFtpsCjg8mjR4+a5t7CyaxTkICBcAFmx9NaLti38IqOaldj/Yyb4p5T5Ia7Wam5&#10;HGGW8eaOjDBVgIQXKRYmayp2WiCMe5vHiBIF/DYx46ODGpPNRltnneLCKZgtKHiFQ69qfKb0uETI&#10;SGpiwYk1YDWgZ1lgweCqr9nBklkhLtYAphYDQssLBQPUk7jCKXvSR0jh02+YsE+s3YiHDx82H6zt&#10;VLRc+6gq8ND93VkLwYIEZFcpdxZdqHFIjQJT6MKSZCnL1fsbbJAgdApsB50CCRXqR/vE88wO1xQs&#10;2BejX3gaEDBZ0B1Xr17VvBpETfIi1xqNF9WoPut6iwTzYFB2xPTWaFrP5afFaCpm5Z1aCWLEWic2&#10;lPRj04M0xCg3BkWBZKTJZq4h6buIeO3jH1Fgi5QOabpKutQzAjOPnjyCUe+DxzV4q8OwocE7F8aC&#10;QCD8j+7vyJRTBMqLUk/KVGL9H4m3+Bcd/FKfWKu6DgotsS5BvO/t7fk97J7CsI4WFySSaw4/e/bM&#10;zPebbXNzs+Hvu5Sf4/S9csmucTZQLY1U16GJaU+ssW7WGJQokG9oBCOF33//PaNSKPIuVOwjy5XT&#10;f+DFtwNfHHZ2dtw0DS/kuvJdEkaYnEk56mUCUF7waFM+OA2A2JRsSJbuGf0jo3rACPbFGQW8q/Ia&#10;O4Xo6/sHSOwD72uErxQIkkXT0Cn6NAkjInLWEbVizSMvmo1omAqoUcuRJ8sglWPKuG6a+Kj4pJ9f&#10;fehJGTyhFTKn+XKEEac8K01egKEAsI6ijGR8Arxcm+O/x3Lq1CnE9u+PSa26VIhdbPNKc4SyUzXM&#10;rFH8W/iol7oRaVp7WrPjJvMVp78p97TDji+tsu9s3wDKo3151CdCE6w8KgwiFvnCJxJqBjsi0qgG&#10;kKJkEyQGKcv4TLcZ7VnhMYgHC0bww0UAOJVHYQpWyLwDXOwqMxF+sViLUXS5q897qhD3nxJiHBuU&#10;G2TmlEBAAoxTRdLw8rTjo7ywIKEiYqRGgJYd4G2qB8XQaBYR47hlHO1oFAIkCGyi+cisRDOoGmMA&#10;aZGQVEVQwTMI/m82IfflwzRXRWoSYCTjysFGPyPUlBP+wbNv4am8DRHculQMFAIn8TFR8/DzAqeD&#10;9YUFYAPOIpwqcvsNIEOjxewjvoLhWU5rEwdRZEGN065PXOWUmrfsB5JOPWKTyBoGBFuX1TjIcYp3&#10;GARrTRxBheOMiEjVzfub2sTprfSt3t/UPOfCEW+dokl4YRYSi+5vk4GdnAoQWq8is/vbmkLiFb8c&#10;GZLsd38zK3BPVHhbyzQxFJssrN7fvnJBhStZg9wRVNPHMyrkCHUVISqY5ZFwzdf6+jrX8DClr3Wu&#10;H1E6XTcpLRYQ66mQOFWrGk2zk/7ESAd1LypdhaF0NZfW04A0lbfNekR3AMymyqdPRz9as8AsUzxq&#10;N3a4kw4siUI2hQybQCrU+kiYXfB20OJtrwrWKUcg51Er6SnXilHAo8a3mMPQk1Mf60GL/mzgP7m/&#10;0RiGySRBJszJyOq+eJUmEY4nBWyTkiVr8mUh1+kn1ORdgnh3f79+/RpjIOFH7xBUu7b8NO+/+eE3&#10;85MnT1yp7mzKT58+3dra8it8/++/o1IYyFIKtYT5IjxJEq0vNUzrQDh89Hvfz2spQeinn36qSkA0&#10;hqTTxQOKQvF9gbPLly9HFu78/CdOqVGZnkOzWVk9AcCm2Hxt1EWALZNjzA7syLrvyCpSJ/CIa1kU&#10;rQUd/e8g7hDkIzuCkqT+6J5rmVOmjogOm00x4Vf3pBwgnXddyppcMgKwiokcaaavryh7K/EAeNrB&#10;D7/0FRz2CF/Oos7TQfqegAFQx9K0sC8cBqUzZhSlmvOsDQhi5UwifUMSi68j3WGemopm9dq9K+qu&#10;cM8+wmBhh4Li8OytgzJSinV4f77EIGteKXrZQRopWXZ078bGhrOi81G7mgiUBWU2mTWKRJiUJRRX&#10;0qG9eYShS9ErvedtF9gkFhUItPC0jzTKilBdcYQEyMVLoK0VMQCwjwoMEu0qFmtPHsHmQmVKH4Ny&#10;ffLkSfx7RUcIFV4BEmvCaQs4ZQROx4Vg30KYMiXXqk6uQ+sj4ypHGYANqmCzCb/nDMQs8xS+8njn&#10;/mZQnbNmwR2JKEg8lTfwes1Ar/Kd7SCx5sW+WiJgsGPhCaSPilnN1yANF9J9Y2HTWcDEKyIBOmIR&#10;JIxlTSq9SuoCInZdI+nW6lmmwEYUVB1hobUQfIQBAANag3eKcZIpaMUrOq5tMoglXIkUDMKUtbfs&#10;dJmx71RQ2RcO41giApQUOzzyJUdIEKxNb+cwIcsFfvBvwCtjwnjkcASYeB007kwGppRBkJoeXvGV&#10;U8Z5cURE4Pno98aJEyfYZ5aa482ZvijALFIhCBP/NYiqUxiMMNi3EEg8fRQFZQwHIALFDgmGeYxk&#10;vvrSQF+LYVVqzA0/ADR4LiozFetjtapudZkCNjQ89ZfWBox9zcKCj77l60EDxEdoFWdGgFdCjmtM&#10;LWbgEAWfTXODX4usEeDFKKFCqE7sCFkInhiWembpKwPBjqtt+YOl5io8EOr65pU55qnxiUmY2BGI&#10;0CgbDiaVcUFT79eh7PCCH/Wj4OMTjRJUtRDYPH3E6txsQY3yzDVN+4pBstSPOiQWym+edYRYqARJ&#10;9Hv6+fPn8VkDggekX2tuaPe3H8N/+MMf/vKXv/z+97/3k7h//8v+xYsXl3//m12OFQRSRCIT8iGR&#10;qBe8ycg0jsQPIvrkxlcGJlCgRAwUBa1Q2KlKnAXFZeAKd3Ei0Udpw52vEo7LqMQTcDGodMoENWxK&#10;Jxb6lxfF2QxqEKh4pdwfdgnePn2wZRT1eESciJwCVb6FA4woZI5faZYz+g5Ci1MGPVl2BAksoFhQ&#10;IiI2JVVQDW6LxhDNmlay7fBCTbVxyrJ1ZCo7r4gYUWrfW0LNwSxDbsGa3tbMOqp7hWCpyxUtolD9&#10;Mk3cnZcuXXKF49P3JDeuuOhQFimeO1vzJCoY222mSc0zzj2JomfHN1kGcSVrOtAR9URGmy8XmB1k&#10;wuD6dAqf1IABiV+xNP7QwpeoC9lBajDItU0GPeWOTRWFLsmiFi0+Ou5Cymm9h4Hwzy7ttoYZMwD7&#10;WK3asV/rcmQoMMgatks0m8ALX/kpV9g8eeEisW6fNOZkH9r5EWaAiaQ3NJn1VBscwVmkaoBwV8ii&#10;IBirS9mk3DxiSshiV8bQGmqTH+4o0wRe2StLlU/HKxE5GHuOgOd4RWigCNza01vAGh9uDgXfTaD4&#10;53zxKuQAQ9LBkbrlYpAXC0aY9bS2I3bSyBM7m8QrsHGo+L3NThH5GCRcAQOAOukCZjOhgBbJlQLR&#10;MV491CYF1Y4nQhiB3EHGwQ6JTUFhiX1PazvEcKDsFBJA1W74nPd3Mu9vb/HTwYYv744z2KwDQFAQ&#10;2hcR406xYDrxaDpDUrCO+D0w729vHQfDOl9cIIFBs0Ku1Z4nAkXk+Or9TViDh1+VMwEowsS6agQA&#10;t4w7Ll7uvGVQ4xv9/bGoGlNFCOfLU+rlTovpDmqGBtFK+ogyBQVGR2Hb0e86WqJBXfpkiFeeTnV5&#10;17BNGMOBzQaU1mNNvKpFCLIGKooigZRxBQkPodwgDSHMnlhiHDxiJvDYZFgu7dH7c3LqIC3QaHUl&#10;nTlzxivYtCG0rPX9gF9kgiRrcYi0pDVKayKLpFc4dwq9TgnBJsJFJGWSpYpkTcpIFdgRQhMqv4Sf&#10;jf8e+xjD/8M06y+5Nzc3ZcrbN2/e/Nu//dtPP/3k57jvXq5UCkYuzeW/vxYO6EUio2J2+fev6tPz&#10;4xU14tROnIncteFbgLeUlfLhw4ddtNhnSuTNFFwj1+2CSjSx7MlfXyh8fbPPrKSaaN6yj9Cyziw2&#10;WTOqPPEiwSwjRelrML7693/0LWVnyxBNrDliX6XKircGActKimX2LeyzJhM0a84Y6IliFc+1LxDV&#10;kwpjRA1xwawJIk98edsUsy9qml6pADuVIKHvCYbwq1T5c5DmPFgH6m2Zpom0Ks8dAK1atxYjxiRv&#10;d3dX/pBPytHZs2fl3hG51xsEqw6KWtdN6SObdRSzjiAk+876yIUc+YbuqQG8oix29AJPJItx45WO&#10;MnCEWTpaSJ0QYQrNFBMUzMpALnClFdmxI0DWRlcu4qNXWEKFg1KAIpyYTdKkXe1TsKbMO/wa0hMM&#10;8MKfCLzvH67wuloI8DSyNRgkrMlj84U1I8DEgQEw8Jil/x/d3zAIR6321gJIyOtYyIUMqnGGk2kc&#10;bMe58JFlgi4KXrHWCBZv1ZLY4Y594ZPGFh1VpzKVpTrxkY6niGJPy9BsjoiUcsx7sln7qHnlbZpo&#10;ky5vTyPeR/iBEb4wGZSFGHOwqu4j8Yo7rnm0UOoq2X6XImUhYxIVzips1jAgHDBosgMbJFzPX59w&#10;psw4TQWJKOE4wrIjvHjS9LHm8qSvefl1tm6yaU2NfWCKkfBCbBqd8qUknDJANF0/Bqas3t8dbKSw&#10;1ikf6QhBgBioeZlFrH3iLGW+OLKfIyNL4rq/ofLWvmz69kAs8I8oOVUYSuWd+5vZYBDHC1kKpAxj&#10;ACAwsYbNKVJZ8tV3C5H2C8HEIJq92aveGCFyx6bcmf9+djeclYRybX56Sm5zoJ8NRgq0yhts0l3O&#10;QspzsBDrPmo9B+VXvmRTKmUWRYcOHRKjj4LCrSc2WGazRkjY5zFgzGpzt7JOZ9ZHQZlOFgYC/LxA&#10;qzbQIlleuQ6NTfqCYoE1DKg0bxVPdY5bHJa+pDU+1QBKp9ixzzjqKuDI90qO0C4ixVD9WNthoSMp&#10;i9E896vM2AfP7xBfjPzg9uPbDe25tbX1ww8//OlPf3rx4sX169fNWN+u+lNSZK7JbrAEiRTCxN27&#10;dx+N/y0zv6ElUj7qIjFn1L2OONS4ufsXnBSZwoJPGPAxixT6EqAKxe8p2bC6+x8+fMiyH0xmLp1G&#10;m7HIu8QDkHH9I2xxYkeo1qpQD+TR2iteGrLKHUJ+eVcZ9iVG7ks240RGxewVPKAS/enpFAaS+k2t&#10;i4h9plQS5Ii2FkVgtAoj8k0knk2v+phQI9igqWfkRulDqIWk0z4dR4hNpoQjwah2A3X7gu1jnSNA&#10;O3Isnbdv35YCTPYdjdhHmgoe1/fyr/k7RcBOnCXqFQmema21ugIxQ5xlR8ZLDQWvKEPesLC2KRY6&#10;rsneMqUz6fuoMSQCgeKC3xEcShzGWPAKFZLSQK/bESvXNB3BFTKtaXbzGSu4UpxamjKb9C0EVZjF&#10;ZV+iwdDMRBt7igJU1DXXGGGzYvNUmcQOBR8xYz+xtsML8RaM2nvWlX0e4QdVlrWrAEXhVPQy0jMj&#10;NuG0AzaKcGWHKZwQgTNucllzZB8q8UaLpzUFLrSYylQ/kIBB38Irpwg7+pRaPViJegrcplNKXS7U&#10;PDtypOSsXVc+0ucrVOygXVlWwJ5q1UfGiXWQPNOkkF+v7GMMM4BpK7QDKZuUBQhJ1e4VpwGIPQKq&#10;U5IS/4a1s/TLXQu+SgTXsBVOZcO+fXiAocmFt8IkdIju5pqjxisAYnc17l/dQ3z82fs7YdBHBnmJ&#10;fyHzhT3cGk39ULZuuPOYvt8b3d+mCiPegsc+d51yBH55Vy3CxyHSxMiyt3ScgplYOCt2bx1BiPCn&#10;ACNArj29wpvNfKmc/kxRn/al30KJFghrjnjro64xhRQqJF4JFiozWVvZEbJNo8PPMNNDzUj3FH1h&#10;R2OaJ+wwYmJYe9oknLLDvmDBY5xBCI8ePYp/O0qFfXWIATWg+7S8p7UdgBnR6ZnSSjodNni46zr3&#10;Sq9VQoyrHOXBCLQ3xn88FIDmhrjEy5f2oZMyblFRqSQ49LSDWLlLJNcTY5UlcTBNmynIl8wSZSAF&#10;FjY7Um8K1iDtb0VdyWgx3u/fv+8WP3PmjCHvLn/9+rWfbd3osub+9vuqL0/LP7+WJ6UvYAkQeePb&#10;a72kqzlTf7oCX652Fv32kg+MgKINfIVUYSoeXNYUuppzqumDEelR1haYdd/4EgSf33B4lFqbfFW1&#10;0g+ZSIChzxpSLERbv8mxTnCFK33euWj+gioHqkFNS5uPWWPZW6/UhOjA9hSLTEA1u2JVcF2TUFNP&#10;zrIgxw0gePh1nFjzSOj0VgX4CLDczFw6i1JIvNJFxL61nqEv8aKTXU9U+G5VYYkCJzWDu8pxmcO/&#10;K1yC5duPbwm+deuWi9wptdtlrLiX63pFWKjiu0LYzKxNhBD2iaS7v4lm8MpOrzApj9LNFB2xyJEa&#10;8lY7MZUXbFP2NMSFbOEUEoSGT/WAFlnQt7JDutjqTMYd8VZCrTWVNHmLVX1lk5odwrh0eMU1fnjx&#10;kSn7TgkQQtKXDIUEKmxC4JE+CwCwZhbwyLWzTK0Km4Qyy4RZACRLlnlxsBAyJUZloFTYdIQ14jiE&#10;gcwagYHYDA9TzrJJBN6CGhhs3QAA//RJREFU8MWFtxYp6E1FopDQqOz1LDBYcgo/3hLlhGE1OceN&#10;j8RBzwpbY2pD6XA/uUjG1bb8V9B1lld4BlJcbDbIBDWqePkRL8aseUWBNHztq1viI0joEhrGfNRB&#10;9JEslpR9pA+bgcMjvyKytkO8FW/sYZIdBoUGSR4tCADBo++UuALGhRA8vQWYd/YFKGTCkWGSpoi8&#10;1eZiN1L6EVxjmmMYRg6KEMUCcZwymQZ5UTlSAwZrwmfQcW/FJSK+YPOMbfY/+eSTFAC2z5pXHHFn&#10;plkDJl4Vpa5kQQ2InXHugIS/mUNsFizv5cXTpgWnntZ2VikKRj97FKrW0CAa2cRAtVgqY1FIkyYy&#10;BFyE2pkyXyCZCS4PO5WlHNExBAycAPe073gXNvFWtXOh7D21g1dMmVcWfAHpiTEjHTaARY0H1mpS&#10;2Cx8VBgssNZEQhRfDLJspplXDCb2vQ2nHqkkrOHpDyx9q3AEzhk7p6kBM6sddTKr7yxQ6knwD+0U&#10;H+lQ7lQHO0s6Tk0KZFwSMSz7Nj2JeCEBybXoVnVD+33rd7a1+xta17mZb8K72pEmZfKCQIlzcPnz&#10;83DoMcFEWf0GMfcq76OPPlpfXxcb4u7cufP06dP+8gOJ3IPV91YlYrLUGArFR1zgxawRmyqUHhWv&#10;btw97PhCAQ2b3Stz0smErAODehYcB0aomkd38dWXWaVftQFsatBXPZLhY/m2yTgWZFStF2OOxILB&#10;JhrMFlPqVe5kgnGuYWbN2a5btMgZzZJRk5R74oiP4p1Z5EggbhRFo1DAFoV9mkaSJ2UfwfBUo77W&#10;AFnblJRuWWXqhkadL2v37t1DoOz2NyVucV8qfY/rt53URKlaT7qq8dDHSJB+/Nj0KnFWQ2pL/Fff&#10;/FLAJDye7CgdWUt81CdeAUlZPcAPp6d9O/CLDsmIqjaQgw2ZoswgTY7qbeuuLtM/Ba/s4N9mc82r&#10;0u2IZx6JRYOeshICTAgQ+okQS4qetQIxHTzZcbUUV8EmLCfseAUY1wKRXPmCpyELSTitmaJgQRkS&#10;OBNvU+BFZTpIjRTUquCkJ1EkFJLeqgTVqICVXGUPCWtCJikoNjwrS1XUrKkCFZguVtKlQHl3bbgS&#10;urx1pSfhAmZUwMBgd0MDiKh51pq2lbrMcpRZashUTo4L2dpZ+/SRIxD61o7YZ4dB4QBM9NpAuhgX&#10;u2xivszGvBhBKsxuaEbg8ZzWIHHcq8Q+KoT21/c3NW+twUNF97eb1WAhq/f3uLv/rz+B9xFRLItI&#10;XE225mQDyitgrEUHIRf0Wev+NriY8oqwBhsvANjnmh11IurKhn1Rgyp3IHmyLK2E08K0GMzt39+9&#10;tbCPcJnykS+xO85jucahOtcRp8Z/E1ODc6qckN84AkMedXq3r16gY/jopn6UqxNJsXCpmBiGCcCS&#10;pV9YdpZ00EebjHNBaDbw2SHqJJwYwzwCmw/sO8Ugs7UnAMAEiQVqQtNT6qSZ4Ag8pLZ1Vo5qcJUj&#10;6RyZZn7tuCMNOsCAASmem+2QzCqNT5nthvYRz57luhR7eisvNntLnJ3ClJ3VatcvHbepPOyrcFQY&#10;Uzdu3HCLP3r0yDx3bRnpbnH7bluZwrNvXbJWUggal/9+C6MSLB8+C8aiEg+om/L9998/duwYKNhk&#10;lAN3BpcowyMLqFeF6oMpmOwcP3785MmTjiuy2BGGevWUVEXj+nEJWcCBdIxj07oR4CPesY96kLiu&#10;2dQxUeueCpFBdOBdIhkBTy7VCpE/GfLby09VlUcHGNbk2yuwhcxC4eu6KUqciJ2yKQm5shYpllfv&#10;b6eK1w5rPd9JP5FUefIWNiXIjk2x2Kc5728fJdK+mpMkDIiIpuiQgJZy5ortnwr0jezBgwdd20Q6&#10;+ssOV69gpYYv4TsypY5Kql07Mo5wZtl362sP3l17NqUAWmr6od5zSgMofS6UES9egUdQiliZgr9T&#10;PjLilQBFgU+EN7zEJXDKYqTPCAFGYdiRQb7ssACDVKoE9m3ascaktXS3k3BKhztpKvveIgEhaOnP&#10;J0THrOMUeGGKcCEu3qf4mIhimQcHf5YrX0R3QM4+C8SCQt5ZhoRfH73iBR4Bqn+inFqLXVMoia6l&#10;xHoKTSWX9LaqqwUUrfKzWUHSoc+gMqsdmuCeioo4i3xnMa+8zXEWdCuhb+120U2//vWvmYVZ1HAy&#10;KFhl3AXgIPsKNeRyGiSWtQCbdhzsSxIj1KSbaAoRFQKDtQZUzRZmAeaXKUKhDkVp9BLMLxU2JA5J&#10;3mFjjbBALMDgmlgLWWhi1KcESB65BsnZRmo12Z2drN7fXk3JiHHhFb9KQhlEEZt2CPviYllQaMk4&#10;O+/c395yzRps3kqEUektC7OcCBrxxj7kUHmyzD41+O0Ta5sAWEdIb/EMGzZKPSSeLYTgqXh0vabo&#10;z8nNAX4xj21OESg6O/aX7/Xjm72x0J+662t9xC/7/SjUaJTTJ3pHL/uoJCzqYqlk3463jrPJIB3l&#10;wQ5OlKJnNVBjEsfNHGPcTcGR3zZOaWQG9VGNrwuQw05HEq8Ywae1xtQmFERqbLq/zTqWnaWjnLzy&#10;nQYM3pVHZJZWBFZdxMfVTen2xENPYp9C/E8pL5RLgdRPfZty4YkTY/zx+O+s7e7u9leiLu/PP//c&#10;+PK1yViG2U9fbFAWVDNzTUmpISULt2DE2aUlGGHwofj8/v7Vr34Fh+xKj68D2BS/jtJIACnB7kI8&#10;AqQ0Fdz8Cd4YYlNsAvBRBSDRzQoZEMpFPcmlOvBRpqMbErl0FgxmmzugetZd9SfW6JQneVV5rIkF&#10;VF4kTMx0hMOs8eqVjxASNmGGarm6h7BsE1RGSq2FOvCc9zc8NAXOTiRIPwKJhJXjKoDQsckObOzQ&#10;lD9v1YpN/HhbgsXCgurEA2VmgUEmwPO7J+Z979nZ2fHsXyTTVH5futTlRb77g6/SjMzVC9tz9WNv&#10;saSXurzVt+OqBEtdk0q8GWpNvxrSTq5wBQCYEDBgQcdaUPhnXKQs2xSFeAWoOfu21EdJl1/xIkSW&#10;eeHCKX6VJoTqwdq+ZzPdMzULz6mf1MwWdEBqAJk7ItL5+sGsgT9sdIiFj6oR1ClxQgTIgic8LCsG&#10;aBtt04J9OpAoP08fCSQUZHCOBpWjRH2svyoYiyk+TnGEcuKVs1jFmEroPrBWjUxR9uSOZZveqkmL&#10;Rkblx5cKtN+8wL/yrom6vxn069MXbvbZET7kwuRUy7AgXxqEwVLWK1TkhUG9YB8DCskTbL4Yt6+2&#10;gaxxnPKRTafYVA9az/EahEEKYkediFQOKZtEgdXa3hIFw2zwWOOOHQsWwOMLNpibS+IifAmffshn&#10;XF5hI0JIvw3+k/ubDr8iBS87/FoIYY4pmtxRtqY/729fkpj66/vb2/5dG9kUrPCJeIXJF1MmlSfA&#10;uOKO8FsIBcV76aAQmJk7WZjzzQIAMRo7ylWuFX/Xs97XHdKntNDooDzqDpPEZOgP2/WRi4S+jqAj&#10;ra5zM5xOTdTYqXGI49Zs4ko4PNpxltDXmJ5ilJF4E4vcqQHppkyNQdMGvMYOd/8y/nOQ/3P8W7Xm&#10;oXZzFnuMMM67g7VkzdhHCxgMRnOy39+Mo1qwAFSfLEzeIpngExXyJWsShFsKnvbbsfCE3EdPR7yt&#10;mEnjnUE6FMhMooVnR8DD7YsXL74bcv36daza8Zvb0+DClUtByIawpkBp9K5pXb+tT5w4wZwI5azx&#10;oQ3gYF2Fubz74x3trXmcZEIv1czwgaV/CCqJ0lQlLPtyIHI01dVEYIKRSxcAKgGFiUeksIxrmWOT&#10;jiDjEQY2NQMkWgsS1cy+HVJbamaQmJUPFghr6syv0tu3b4sZSDowUwPbEeUy2nb5zxEDaUcU6ptB&#10;m1wLFmDKElwvxQk1eOQDNmo2JUmqypmnWLyysO8pEPtKpOasXh131j6DlCsaMOCEEOC+FqBUezsr&#10;eW5uFax/BLW9vX3r1i1f0y6Pv87x3c3Cs/tblWs23ag9uq1XZV7b3iaM1yHq20FGpFjsMAgcaZ4q&#10;TLmkz4j5Yp+OcKipHE/gBQstfTv0LcQoQE8xqjFDROwYqGFKBLFGuAJwCp4coaLisUk4rSHtaL92&#10;iFzLOGWbFNRArDJofBSdTvDlvSucmiMZaehMj8gRnfC9IvntCme/GiheoRUmhJFDJ4QsW3gl4zAQ&#10;C+I4xlQ7sVZaatJ6biZeTfGKjkISkeJUmWremmtmsyBenIu3XlBIlZNnC3WF+Soc/yxon2jvCteq&#10;H3/8sU02MQB/c6eENrzkS0TCZ5MvZj29YpCOg3hDIHJ8VLclGlSZdYqwFir7zYoAqw3GayJqiEK1&#10;6mKTR2uUEilDtY+EF1ELX+DxwynhIl/8siwiAbo+xchjOmC3mCEgJB5MGMrEgiwEHfxTbI7T6Ru/&#10;pKgQALjjRThZi1vHaWYzg7LmhvZ7xjxkir50WPSKTU/CApvCF53wrYVmk2s69EF1NthlgR071uK1&#10;KNFQYdKz6PCscuD0KrHjFRf4rIZxq8hdh7JvE4bOot0U7edv88EiNQedstM/CG1n+c47/kmmOkia&#10;tJWP9YIOtbCvUygwmylhikiAaky8XFPW4/AoJ91Khx361jAYbnrZ0PPD1JMpZ9977z1kQu4UvxyN&#10;MtmvnDqdBZPNpcOvU1zQr4maRTgkwMgmMhO8SSuJW6+wTSzsxCquLFo77i1rUjBFLlim5hSxSGja&#10;l19l7PuTH99v377tv9limAtQsMTMlwLfojAgwJoCeCEs//uhruf+W6ENBaJAWWQaJgreqj/+DBRv&#10;MW7KaJLGh+Bhwj5RKIqj+xutvm/66IicSYxTTSJnXSE3b958+PChCkAxdwCVaTqo0dtaRVm7sEcf&#10;Ld9krX3VAkZjAMYRp4A5LqSKflzfS62I1veDK1euSB6neNQYYqzbs8+OTov68LPJMn2wmSWiZtBH&#10;wdaxhFOpKseslTNCoaygJXJocs0OBtiBobbkkSZ9Oggf43q5C3HVHHQKnqaqItYn7mbid3b/FPq8&#10;v8+dO+cnuCcdxU26yDFQR71zi7ez3FdDVLYbzlda7eF7lUvOW2jhxCdBbBee9pMs2HBIFAA18LBq&#10;UemLtCPKy77o7EcFWtDlY/VtoTH6nqdO6EiixNVasuapHuxY27TgPQVglHI7ToFnETzeYeMCztSE&#10;jAdTQIDawEeWKRc4bom1MUTN2yJNuG42scMv+3yJTryJNQBpOkjH2lPsEkoBHhRZzHvaYn4s9fMV&#10;GYWwL9TQIhzUKQZDSn0KDQY2Gz3pKDMcKiqazYtq0r7Ctq9oLRCu8utQde6pxfw0dH97C2qB6NA4&#10;dNARWZNWEclaSZToDGpVeXRQ7ARmOG3yS8cTGKdYqy/seAsq6f7mBX5CrbXQCCoqvCB5SneTy36s&#10;WqgQDDjLHV9Lxx78c/gFq8eNjnl/TwmMAGOjabAqTR5vnYXWR1xZAIAKKWMBfhYITqh1fzuFW09r&#10;rp0yshQ5CyBxjQGaDbTM0odZLIISmtK1kAUImaXDLy8+TvGRnTmLfLRmBG8KA+H2nRWas/xKVmgt&#10;SllljC5Z41FtK348i45rOiLVFIbJ6dOnTYaucJ1iRhFv9YVpo4n6SeBJGKnp6HtVn9bIjPtI02gy&#10;Z8wcCQVJgMpDyDCw3J810tGz7PSdwLo/IHSZ9SdqbhD3nED8/jRGROGsImSE2UT9eKofvszMBw8e&#10;uBGpAVMToUuw6gcAIRMJikyCYXQRC5uyHNsWvfWcyhZe1XcMJhLhaaf6J8PJYoEpviowAW5sbPjx&#10;vbu76/6ev8dc3hj2xLwQUCecWkCYy78/prA++ugjTxWJi/pBF1WdCqt/w5s/+45Rk3IlQixoQlY9&#10;sQZK/aAo2fRUUswityFFn7IdmQDUlSPloBh5jUhq7Ch9x323IH1FlSFfCPqXx6wp8AUk75A4qATD&#10;T2RREUgYFrzikY5sEVT6aMo0yBiBvDx1X2otOmAYjgJkEzyBs2C/LOY39utJHxPxUlMT9D3tyB87&#10;2ANM0TBoJzuy66N8qKcqr/aA0xGmOJIwmVPufhyr4K+++koV3r17t38E3bVNXOqe8q3NiHynr38Y&#10;lHX1kSCZdIUT97dWocZy9zcj3OlhnMCPVWvfPOoKPNjElRKMHFDFhS7VAq38irRxYN9HwdKJPUQh&#10;X9SMiA4D2Na9aGTQQQadZY1Ta+4Y4Zc10gS3kFOzwHq+ascCmY4wZdEmWe6WcZcLnFgYB1gifbE1&#10;p/CAKK9SdspxnY80yikQH/s+x4WqnumjKXFOWYBhHz8KnmbK1T+x8DFhYbZG0k5CAYHoQqzidKko&#10;V9QB4BVKlagjfUmSFNxilb6nwqvU7Ss22bFQqywY6AjHfOTr7gYozvEpdnh4qUodZCdsFiyzaVN5&#10;sEZsOiV2tU3H22U+jf9aquPessO4EIidACQgMShGXPEIOX0f2UGgMBGLcCljP2IbXt5i1bNq4YJH&#10;Z+McIdZ2gDTBmhXVnmcCjI/wNK9+9v7GT5PBrDB8bDoiWK55tBY+BSJYOnwZVtzR9DS15uxijQtq&#10;XEslTfe3fVe7hUYAW3RKt6A8EcIF5NQ8cUjsUAYbe5BzzaAdT+w5rlCRBh7Y8IPRFc4CtAAQsddZ&#10;qghXNSkaZRDV5ZEvkZoPBoJfQW4RVwhhn5gV0CpRa0NDg9B0VrKkycK+i9aQN3/sKC2odIf+8sqm&#10;1vPWKQBgY0pmadph0DgylPSjHmRT9u3bMZpgMNnMNz/PTHiaSHBZyLiI6AOWCIRfkdoEZmdnx2/c&#10;fp8A4608NqUrUQWDXkyid2R1SStpbRPPydxEcgs7FFhgp5pPJEWAFrXklH1DB/8ZXWjPnDnz7bff&#10;+k0rruY5igpWCnBlgTccNhvh37+/fft2KXITy6pHRuUYJnXmdvcWONF6VcCepG4JnMiFoTTrB0XJ&#10;sqK3qTIaYdWl8FiDw+Xqm5TEyBCRHms5EJLj7AhM0StfAPxKODZkfX29/wQ6X1EDQ7B5cVzCGBft&#10;vXv3fKlRE6DyS2jWt0LjhQUMSBiQFo1I4LMpKAE2RIAXtbN0SMOCQvljkLBDwaZXDsbP/MgCU8KU&#10;KqYAcBZ+aBPlKwRPIQhkDPDlD2zF8s///M++6IjITWPh/ibXrl0T3bi+9+9vXy3nTUwZt3Yc6caK&#10;ZJ1A5k1WVxDXWN+vFY1yARLzwgRJVYAEPAKLqGkorTaJShKsGSF8gMGG376DPqpgCx/jUMgNaPv0&#10;VYIak2sG51maDFpbcOosWkCSCGtjZa65tnblCA1RNn3Urjx2hDKd9u0QmuLFj29CyESXgYKHvuwj&#10;hzILrJFJl56n5mAzhWvMhNA6DLHKCKf2i1Q4RSRkQRG8FRfxihGvpvg4hRoLEaUXXAbooiM6b5nK&#10;BQWZUlGKULHZ9DQjPO0oM6eqt2pe+ljDefdN5DMS1cBbMOu42iZF4Sn1WoNNdhiRcW9lzVhBDt6g&#10;8tFBg4lZHun72EEw7ATAWcKO0Fgudov0BS5TeK5utbBc+CiV9sGjAJIUlAX2eaxt0atKKzybInWH&#10;eVrXpAm/PoLkkvvZ+9sIApVmXJk5NpkFhpdGMPwiInigw4h72kEePa3NLve3hR2OuJMpZrPv8vbl&#10;ySlmxWUILDVxcH9jA0JcUXNEOJEPEr9yx6YFGJLLMk7cfF9++aUi5IULCtRExzV45Ysm8DpavngR&#10;S3QxizpnVTJu6agE5Lu5zRn94surLPc72GyhxpruoFAHOcsmy5KlU4AxuLyiKTSv7EsoTd1k2riM&#10;qSlmcQEvuRTqZae4o4ltO/rLQZv0nQKAZRgMPXZkH8+MgM2ROoGqagGGZWsg79+/70Yw3IQAjLf0&#10;ayIlVz1EL4qEVlqt0dsiqq2n1Ag0SwHaK3XJKl+4zYWPXk3hiDKxkBokQPj48eP+XXCjyegWGqgG&#10;uMvbpBKyNXIqfgWz1ndDl6KLVvLQKqOccSAMUvV4C6JMKyxqoKgtanbow1fjiUetVDHduy5dA4K+&#10;BOArwSl9FSPfLgxPeXJ/9BctMMDHHdf4ggFHrLnCtRCDfpG7vLUEHUbAgEH8gZHsKkCe7ty5wybX&#10;DBLKyGKzTJQkxvUGU3Z85KhIKdth3EGAu7coeyvTIsKDWokraXC2ZNgxUCBxsCHrrHh9NBxFh3fl&#10;oqMQpUnYcYRCauXbJrHAKn1ZRJR0Om4twc+ePdvc3PQF6PTp06dOnfLdTSlby7pOqzeQSRDriINq&#10;WnvoB4u6wtNtZPhqFfq4ctz307Nnz9JHC4r6YoGBGBasfRMNFT7ito7FiaQrYoAhVycO2rfwzCMG&#10;HPG2MJUgkh0sEZ0tdmcpR138d0F6WsPTFa6WUNpHbyEhelVF2bGmEAAfrZni2iBAkfLwTcXCLBA+&#10;ikyHWIoiJUQsCJtOIYoyPq35BZJxtFgzDo+DDTKuvQp8aipBvD4SC9JBb629FbXnXKgfr6yJ8ohe&#10;lY/2bIraQeHgkKNZhzisKZRWA6WaJ5V9d6eRofx0KLOMo1pq4OQXKi5YZsRxdryyo+atCYPypRG6&#10;FB1Rb6JWXVABw2AJ1bws+OisHR6rnClqiRrk3HFRvCwgp1r1JFKAcx/nUAaSTtziwdnEGgaCwwCL&#10;Wq+5zACw5s5CCJMWqHR9N6556NmChBZFhg8jAgEPvfpXaExljQ5WGZl2PJOsWfQ9iXK80eTXK8CY&#10;EhcBvliAx3lM8i5NHMkRlvAJM4+MEPt0bApW1LrYrYkfOk4JgWsuitGzy4bHmheNPHLHOCP4Qa9e&#10;0C/CtI95Ni9fvmyS9Md43rppLly4oMvg0Tvmj75ws1prQxlh2U3joKkFD02QOLJvzYgGkdDEEcgh&#10;GXlbBBX9nKioOtUF4SZjFob22VEGDSXlKjviAps7RihYqE99ffHixb29Pb+/jTjHvRKjs9iOWKJ3&#10;FAzqRmKXf9gzuhiXuKVWxis7lW5i7S3xikKlVdmzZuFjazkCkhcCsyeSbVLQkugFzw8zfAoTpWCj&#10;xVPgbnScm1cyIkai+NcUkIvQpWiBEYEpGp4IKNIMnwrwJVGtqNpRYMvUIDTx5SNb1bQYVIlCJ2qF&#10;5aNHjzKuLCRVDvjWhDIkDKCRaN5JoTxBJtOSVBEw7pTYuBAnalThiRMnXOGmWN9nueOUKTmQJMmQ&#10;M9a4YNC3s/75OCksSZSjnljMNODOWrwM6jF+KTNrwbVqwFTRIYGmYBkEknH8cg1khHg6Gx7MVE/V&#10;h03KRccaU742sSaR5XIK11yw5qyDOkpqtYeCjh+h3b17V1NJquvWs3+ag3gl2V3JmsfakS4VbfPO&#10;KLSWFK8odH+71RjUqypB+LIpfPmSKU9ryCtHdIFnnzVdJAQ0ljLxSjfaIeeFfTb5EpHoYsMaP5WN&#10;Epff2C5qhKOLGgUfWdNsMBO+SPcx4aXLrI/2vcVw48CzEa82PBFLH5l6Q4fM+9usadx4oqJhhIGE&#10;vhixF6X4FAtfGWfQwkdU1EH6zboQ+PWWDu/EZkgsSEVCEDtLhVg4a98mARvhespERrtXzgrT0ysE&#10;Vi2p4T9WrVWXZBGnkjq6+9vFIL+Y55Gp3DEuZRDC7CNgsmDBvhQ7ziyDTtUL1YB6Q5GDgqVfeUio&#10;lvHMdfcQjwA47lUSyAqjwFEkg/2mx6cSJViVghb4rwBKMX0LOwkYjouoemPcFOadr8oMmKII2GTD&#10;yDJkiNlCur+9NRv9hnEcG5hh03EfBQJ8fNLsjnSwC3tV2MwafWJBk8deqf9KetTCcn8vWR9f372i&#10;YNzBybuITGZZYKTbBQwfI1DIClj1YoMa45w6zldiHQYkqBbUVajqkFO+vLLjF7ye5Y5laWXTZCbS&#10;IQV2dIGO1g7SUVPoHa1E01uBaARtYtPIsi9lIPEiZY4wQqd2pilZddNsE2+Z8i1BLMrAmh0/QP1K&#10;gc2aQUmPLiwpeHSxT8D20SYFsbBJRwu7v7/++uutrS33t+gQ7i2n3ka1U3qni686iWRPJPuIDa98&#10;lG6iH5WN7LtEKq2lmEaL9ZSUyozgdrlTD/5n4y340ikK3pPN7l8/vokZjjQjCGzMoMtHQ35jYwMn&#10;GBamfEG+poYk1fUMKKaoCoM/DgIBnzroH2GDkjP5Fi1hAteeqqqRQYFBJUKEB5Mr6oMPPugvJ5De&#10;KJRLx4WBYinUb/yWb6UAq5qQQpkAkb4E0w9MbYY+rOEUQVzX9szW5ETwvq2IGSmiZQdyFpZvFkNW&#10;E1MfitdH+xaU9YMFlmvahiPMkGBAWQDW2FIK1QE1vjwdiWKVAZsjDPpIjb6ndGqnQ4cOiUXiAWPc&#10;ZlLWuwiZkkK8KWJBoQhR7p4r47+C7qJ16cq3H+J+jt+8edOmQqcGW5R64rN7hXdi/EW7J64Yp6xV&#10;mFLc/TDVJDCrDYED0Kn6ASRxoV3IUkOTccplpOtE+DLoiFfMgkSTjqBUi4UnQmhaKzYHO2sfYxgm&#10;FCJfnSB5DvHA1PbU4jw13PI70/HOJiNaF41EvE0lCxR5YlX5EWj1ic3UMM81saCPTEWVwWkfEjso&#10;pRZRqpHYt+4j6mhawAye0ARIrD1RKnb8ELRYyz4q7Fd7KlNb4SqPbAocY3ai0dNHyizYVELaRA2v&#10;ikobw2f/97fKpymKicFTFKAKxz5HNkEFJhhZdpBwhNK6YKaDWjoSylGjkLJLyBhxhQvEjn1Sx+k+&#10;lh3kiwX0SlNTG/9KaPT0cnnbbIdO97Rn9IKaAB8S7LGpZzlCHQz1O2y1WJzERoOley5x+bXvF8j8&#10;EYIKwiwmFbyzzbp53LR85/626ZVWAkCkxJHhYf9fxNfy2IZZFmYiiJwCmREL6RaRFNMHJlNFBAzO&#10;HdQgSlRfKwbg/ejPdUb4KulOYYBBicMexoTmCCMoNTlPnz6tjAFgqlwYyxqkyexpSnA0fx7YqZXo&#10;g6FEnfJKBu1DJU02pYkCyxYczfTJmrdiFyABhsfl7wXH3wHnyKzTmNrTvGKkGdLTwbrPwkehYcm6&#10;ehCmI/3+djt2f1c/NaOEOiWnZj4G8BmrnlKseBQJ/omFcsUhQWZF1f09Smn5zkoc8fTREanxlLKa&#10;ooXGCTbRWezoC610//59P8wgNLexquDFJUeiNuH9HPUKmbgSFNjLf3+t+5s/QQpJFguDe77ho9Cv&#10;XgWBL3WGYl6xzJBsWdt3ShhKWU0zS1mBsvz+++/3T7fKk8x123WwMSEGr3AKsYkJoi9ZWpR95NKH&#10;CtzmQo0XETBb2G/SsSavRNjmr2jVHF/sV52Iro4TLQck7gAGT7zwQy5qBmt7RKMpsgg82MQA/NYs&#10;e3obA54+etWR+jCuvKUs2OJlWfrD0PzidDX9oArWWXa4k7N+i+BHLkV39erV/i5HoUu2K/zGjRu7&#10;u7sqwK9wHDbmvHXE05CV33n5YUnzKGJrdHml2bq/CfsamF8ZBAOHNAEgFgIsLth8hIG+GCEXgs5B&#10;mhjZ13hSwLv8ClwWcIIKuVC+WLJgyhEhI8HCPss05V1CCRiOAwy8p7VXjFt7BQP9hl0VpScdz759&#10;GeGaMjZwIsYgxSSEnvZ9xEBkGjqedkwlrzy5RpG1SDEJABg5Yj+QPtpHL058JOGkqYAt7KCOwFlV&#10;eAKJq3aqcIWnlTBTRVGwr+yrE/scscmgg7rA2yh1EPM+Ok5fRSnvKkpepqh2ok/NIDYp45AFACyI&#10;dMMTMATCEAxrxnlx3MXAlJ1qsnISIDZgEIXGpGB6eDrCkS/xbkHDpGqv4OW9y0zrQeI4AvsOZFHR&#10;9pF9TzukiuW0RPCLkymMrFZa7MGMDW3FqY8khAQPXaUu7DGZ96X29Mr3bPEKSmbZZ1mMzbqu7S5I&#10;C8oWtXbilf3slEEy729mOZXEpVx+7v7GDwV26JSOkgs2AFOQadNbpLnwlLF8Cdl3Jl5gAGkGCEZX&#10;DoMxjMOMOyVGv61d4dIavbpe2fvta8JoDZ2FBCPaoDh16pQd08kp+i5463qwdtNH+isFdeWVhcRR&#10;0BSEC+1pX9Z4Z5xggNM74z9Uxa+bm/S7QoCIggohypIy5KwxorMwhocmJ4N2OFUMLpdLly7N39+i&#10;1tFls35kx/BxkDSLdA2KEOWjUlkqZtCOPYVEMOm5en9XUR23w0J1bh9alnsqHjg1Gu9AgkpTjpR3&#10;/2EPwZpFCFTnKAIVh36w3bp1C/gYFpSDa9WHK1ZJ0WOiSJamHwGAAuivx/8etg7kHneIpiPfTFjX&#10;sfTFw86IbvmnW1WtrxWffvqpmOngC48AlUiCO8dVJDQSBiWRcnWgYqCXFe7km0ITCgUYCVtfJB3X&#10;omDTkVp9zosS7CtkI0mOUQZVrSVkZe3p4/zCQYAXL020CtBazpydmLNfyqlxzW9Fo1U87fiIGU49&#10;YbZjwWCVJF4hoPTEiROevEMFUn8jwKOg7EinsoCBnZyKReaIPhGdXKpFMbqQxCt3FteGaDOiCFCq&#10;Uusip5xFJmEtkZHGpVfd3zqEca3i66p7S5gw06SgUfuDHelYbUX8aCSpkRSpiROY+WVcBuvMRDjY&#10;UzbjUlikEhK1UkSgVPpY4/Fb+fJiwebsSeIjTmp+GDhlyls7aNdIQcKhs6JTWuaaoKbgxD6xjysN&#10;42mNNG/t400UNgXibcrWvPMCFeaBRCkXJhHBiR3YbFqTuW8HfpSCV6lUJ8AT+wIXgn3dNHmgoHeQ&#10;o1RUTnTpfHnBHmWbDBL7aq/pIOqmCQYsplDWMgpPL+tNlWaTPpm5AKbeBM+mp31PcQEDmDbROzyK&#10;S2HUHfA4SFMNNLx4J5AIp7vk7/5u+R9KcJwOJFxb0PFWP2pANnlBOLN4RpqPjVrs2UE4ceVQkH1v&#10;JQIbBOfER8/4Aaa4PGHAYcA45VoKuNZltRs2NGA6BpedxHcOsO2zqVOEXzqgrXkTQfmIWCNFpPhh&#10;zXFxWaSpyAn7znKRF8qsIRyHaiDBNoEcbEeA5Be9duZ8dsorpgwNgeDTETWpqvEDrQBzAQwvRIzg&#10;BdiaHRF1AaMXdRW2FjABdDrCVaxXePbRbaoduFZ1XcwGgokhX/xyam5TkC/FoyrMcG/ZZ7AiEZpX&#10;yoYXZp2qfoQmR0IjsmPdQHPp+ibhW8JX439xnEe96SA7YscJeCJlgUGnmupeyZECsJlw5FeNnzcG&#10;Y18yFA87zjY9KhLeHcSb8lhq9+C/bYeosAk82lWsjBML/FdR9K3bLy+Us0OBnVpei8HWYCf2VYgU&#10;mzAPHjzwAwzVyASMmgDRJerwe1pX3jCvQSZm9zcTdYsWavARpQZE3e6+0Xte0ZGJWtoTlWKGHuLq&#10;VbFWrwkjIAoeIKA55h7u8DnIvpDkxm3Ul0cl2J+ZwIpoyijmpW5PwKuyhYB6YBgUKn2m1J+qkjnw&#10;xEmntgSPCFYdq2DJ9nHe3xbUsDyPyB9s4mUcbGLdVBWRAqJMzVmp8hGSmOHXwcoCcjsyQRQHTk6O&#10;f2OHa7H7CI8x4UuSHSBhay1eRjhVf7KjphthWFKI0nnu3DnlKPHUBO7q9aXVFX55/Hvh1JQCJjWb&#10;C0lNsKPWZXCKHWa9wjllLYc6NpdvvAf/dVuW9TkdqWHH2qk2sYGBbgUZUR5E1FLmYEVGQb7UlXXM&#10;WEyxg0xlwAJycCgWRLEMqoSCxxeo1sw2aCwIBeKj7NCnwKkdqWFqlPDyz+O4dA0RVWG4dAcLpKta&#10;1MRapZE2Pbu/iSN2cI5D5BCcNIMiBAlcyBG/kRmG6IU2bNY2Rao8UIGxiKojlHcF461q0S8IoVAt&#10;2UGgTlST9JHDLAxKix1vqRFeKjZPml7VJk2WVdE13Rz6lIIjGAMmO2DAbNGmjAAMhjBzodQVPAV5&#10;ETIwXonCjreKdgpfohCOztJrpPujkUekyVtqdqCq3ZAJgADZ5NFHLlS+Oq8YrFugOu90pkR4FpZ4&#10;xoxiViCCVWYIIVxHhUbDhplrnrSjB7VkTz8/wAaSTQZxpZ6hxQCFZl0irnl/ezrLrB1Pr9h3qpHV&#10;9F8mzpg5og4znLMMSGSyw4gUKBJZkBEY4JcFZ4mFj3h2UDXqYnWLFpjDY24vt/cQwXIKj99jMOgd&#10;8wGNOHSEYBXPahvJ5ddTyaleg8VkUIG6Qztw1D95Y1DoLzsWDXDZcXw2HYPqX2qcFSlfDHrWL1pJ&#10;1IIVo6g9BeKVg+fPn3d/+wmeFx71JlOUhSwd1uywIBAHZUGAeK53KIjIk2sW9vb2tre3IdTOheyU&#10;t4hV6mwS3CqM2lOiiR2WIaQJmFfsk9Inm/OSVl2r+9ZNReKtg6yxwBQeOGVQhXPnblVL5o+R7kuS&#10;jKDFW5qAUUa+8L31Kxy94u3tGsSyePjwYS5rFXDrKF65B0IRuG+IOrBZqTGqmHDESvWkNOsETzwq&#10;rPqBi3CoPGtPFiBYWu0f/kFIdBSEK8dvSreOa1vmqg/pVwflAImYAimzKhtmXowqNuGRDFlXeYrM&#10;canFDr/CwWZdRGATka6ox4I6OF+siRehIpK/GoMF+NEtajYhtxa4cUDHEXbYL8c4KUPEIooAoAyk&#10;YLlzN7utDQXecSVz+ur48eMmBZJ92fdRRj2BwZjwkcA1qeYwI5evX7++fv26YNUiy1zA9tlnn6nR&#10;nZ0dF7zrHJm6yBUl67qoqzdTRFkQ/elOkgKaLLui1ApxljKbFNQTUWHUuu2kBtXClAg4G3+ogwRj&#10;mCfCh9+OHKEUwspgVejIHR38O04Hb6v3d8PaExhIsIEEb+lUSNRsBk8gdniZ5eGVQISvJDxJIWCj&#10;e1qxRVH3d9e5fZrWXrWZmsnoIy+Dj+VvZNGoHvAgL1xHL0g9eQdS9XoCjIcowgZRG1rAKQxUMHaA&#10;V1fdbdhQV/R9VPmr97cnC5j31ilMcoFtm540G/HVcCkgFqqxGaQXmuZ2HMkI79Z9tGat6uW3rvcq&#10;MABgQJj82keCHZp55IKaPhWLQJSHBlTqPOo+TqlRaFDSh0ey9JGPXIiaKQet2ecF1WiP3ipBSZBI&#10;ho1aglLPKFVdntZELM007gjj4PEIktL1Chio7HRzw6kZDx06ZO247OAHhxDSF1GxTMGnp2mgc+vu&#10;7m/WmjAZt3DWU8g+EkjgJ6s1IHCA4WSBph30NlK8khTWvAq8tVjoqCWFStACKgxC8EMFpKSMg2rC&#10;gMqmqpZH1YtGxDYHUI1GdeuJZB0nv2aCn1hffvmlKV1r9NdP/zL+1SZr08NTj3hLrBvmWoblLsuy&#10;YwHhvEcFJVgZxwCBChhIXLpuLO5c4byYdcwyVe7CJuTGgprBs9BQihA6diTOIGJQ+z9+/Nhg7M/P&#10;37m/K7k4l1/UWZeFSlFSGIHNW65VCxfEwkdi3XVJWsgLae2p2pmdBVk5ccGC71IyZZwa3eY2AsGD&#10;it9hb/kdjw1v+3Uu6ibAmjpwo7g8WGcUszo8dqp1h1WJK4coSrkXT4yAIipoanI+0Ffps1mBQgwl&#10;KNUlcQpllQvqVS32NzY2tra2XOEWSsQVIrU6Vkgi0bE0HVTN4YHNmi/r5hc8dBSi3Mix4+zPpgUM&#10;lXWOBDs4n7HsVcI+KiRJRM0X8XKt2tQ0mwKRVMx6hSW0iJc+TpoaiZCJhWAhbBih6G//9m+1DXGq&#10;JheCL0b99YSm0mw+MqvTgIGfazyIjvCCTzFubm4+ffpUZbtm7OOTO/ZB9QVTpb548UIpKHothBAt&#10;1NdqbDOIUmIhIv0QbzWkJulvtjwdYZwaBWfn71HFRFMZASMRGEYmAaA+RJHCsKgfxE5Qigo7FW6C&#10;TyzRlyOUOmIHaQqDX965JsgnSgLJ1Z68AC80BS062KgJSsGoB5AQi2EwnAJVgKpiVZwSixgdoSMo&#10;TU4s7DeGurMtqAEQElTQZ5Am9oBkAWB+QYLBaCCBkZoweyt2DAhTaeGqfq5UahCEiIsO0mLPkxr9&#10;+KFDs0qg06YjRKRodMSzI/qXFwmiSfBfCigoXWeVn6yxUCKm955ct5AvYUqHhY+O6CPTEw/ilayK&#10;31t+OS3dAPDCo3W3nXaTlL5JU+utU7zAYIdYcEEAdhAGfiULgGpVKtVwRVvGsYF8MBJkCoRZdSUo&#10;tCCZHW3eZAcMJ4wDUPuHxKa3PgoQM75PEzMhL0xBhV4x0hFCv1WmFJ3Wdk1qYRa6vxuGedHRaMfG&#10;4vVg7AgZmQRUXiCXIJzwBZUjoKofoRWRGvAWVPb54oJBZinLQvWJNGiLop8ExGwBD07KFp7MuoB1&#10;EA5VrEjNXgWvvJUuI54+YlvUNv0k+P77741o7W/O6A4DQctYeNLUJnqnSUK5fxSUDjvscyfMhj9f&#10;dLiwI6KR8+UvUumIwqYofFe4evXquXPnDDrWjCamHIxGdLHJspDZwYn8is5TIeHHELCJN9EBdu3a&#10;tQcPHvx2/BdHRFRjeovSeo2yMElNVGW2D5UaIDTVCWFcIVXkZTa/ufb0UV48JRpamywrRbCFaVG3&#10;2pcgJaeq+69qIlA41CRUOF0W2PCbjRjL4q3m1xiCgzMxqHsoYVVPANknrKsP56Xf7UIUnPag6QgQ&#10;Soon+jRhBRQUUlWJE2j6NOlHhzyhBndAoLJ/9urixYuShGJ3jzBsKghvUQYoAVXA9R6D2lv5AsY1&#10;gxWukVoNWTvII1Tih6eeGfTu/4/qE61l3SvWiB1HEKdnCGUMAi9eaOsx3nmUMNeDS5eOGO2owtKj&#10;JqzVlipxJEq50OSzsYnjdlpoM3d2lzcFmL0CjHFRS6expVJLmwT7IvnmzRvfeLSfqPUDj8iRAt7d&#10;2Xfu3MEqPhWEy1iruGzwOUdeXUTg9JH9+lBbfv7553Lhu5Sv1arKW2cR6+km00J0GORIhcj4Ur/j&#10;T0SEiQq81QBTMBBFFgTUJr7i6eryih0WqMU23ghswQNDToFERY1Xq4sIHhEJxL4jUOkx1KlY3FrL&#10;AjVnu3eb/j7a7P52kF82u9E5IpQRi160UKbjLPEKCX0bYIdfkCyAFA5UDLLjCKptglSkOOFF3Zam&#10;xijG9AIdqBwRbDMabJpoUWwYc0RhKAn7IXGkIow0alynyebkXF7oSJOk2IGBWeIjzcRHZsHg10Gn&#10;fJxSvlS1Jy8ssO8jHoQp/Pnlw0Htwx3j1prIkz7v9sWrBby1kBrdhwTe6XAKA7MOWthZIA6ieEev&#10;ePEjywTVcWXho7cwSHoIIbEQC6gKqX5kRCDMss8LsxaNYM2+Wr3gSYoG1IwIN+scRHhFhXBqNhsd&#10;mpSO5lVmUlNfe7awY+yUZUcEyxenns4a2Q52Vo/DKfXVyeQZYPoOWtung2pCAX6u+9eCYpIRUXir&#10;hd1zaKEDIaEw54wFSIA5KFhxqWT3t2waLE5pcy2AW0yGCvkmj4/q+fz5867AS5cumTCEIw2iDBhJ&#10;jAj9yIKnGUIBHjplkH1ksqN32LSjuRojwIi3fOlrxUzHIPKj009wN4Kf4KxpLqfwI9imhBZj00K9&#10;YV5o2MaGTDFrQRl7SsWXiVu3bvlOACcjYoTHcfXjOGvYA6DiqYMqG0+cM0LTK3XCl6TYR/KsIh7l&#10;q7vDwkeb3sqO6Hykz36pZNBHRa48tIMjUPmyAqQYkYMB9ea49LkXIPzqq6/8yg2/+gdmjZV8syiA&#10;eFFezlRz4rfGCx/umF/+8pcqGxSaHOCaCJim5jQ00TdFocAdenY82bSppBjEgkQCtLe357JxWygO&#10;t7hsuXh89IVL4ulIcCzjF2totQBAbMSOj/KhClWPQlQrhq+ECar4OYWtcPA1u0ukBTsBl3vsYxan&#10;1oLFuOIuwYRZSaXs8kZXeOiA5BVBCGIbat7SYQcAThMeCRg99dXJkydZQ7J1/R8Ypzy7FcRIBKhz&#10;kPb27dv+MVGFCB4Mas4pnQmDHnv27Jnqv3nzJlaVhVbBDGXF8X8ou7/dLK9r3+M+60GlSlFISMDC&#10;WEa2oNrqFVRr38XSOlj3sW9gqyf7YF9FD5pEURIlQSAwiD8GYRuQsQFh/oamUVspvYT9eZ6vPfMu&#10;kixpj4On853PnGP8xm/85pjvS0jKUDrkiyuMYa/721dm3598OfBdz1H0SnSFqGW7uZ1MC6CKVRRR&#10;EaqRlqbxQ3xyxwlDyOCEYGxUU5gzxCoi/TCqsN6yXjmZ4MEJMMkyGGC2nTdRrPFRl7GsY+wVb8qK&#10;CoToifBjqSxsl0iuDPApd+EUBWnemhGOccitj5ZFkbecMERxZQAV/5bBgNjIxLPvPZgsKFRylxdR&#10;Iac7QKb0psoOhRnhrFdWPUsKtGSLLOCHjSGWVGRkUjjgrZG+7Z4p0Ly3dRCBTNqlKPTDBFUXRo0M&#10;HnE9ja23WF2Es5GZyXgwiWrkqItXtphUssiUHSQQWsMhPYCUAGz3ZBQy7rDGclEgK6GyIKiQM/4L&#10;IRd+eJasWKQ7TFEwryJ4wzmTu7rTFasjQQszVCMj3ngWUcoCNcCPQWOmLp1THRNIxxY2yXIFEid0&#10;LhGvlM9RdYnqZvUTT+bwss64HDu/3Eq2M2Kcf+ddL3XwlRXakMekj9LHDGC2INYrMKg9eUAi7vr6&#10;uo4BSdxaCSeunFDkyBdCBknwGgtnYC+35OpEO/KuBGMapm1XOIbxKSKeLVBoH4lTW9ZP3KO0LZDS&#10;HJXk2Ez2M8DV6xRo4Jy7eg1s4QcwzlvcDOnihElZ+j528Lniwc2tlbkaXL182uvEWWAxHozHqVdc&#10;aeIcG9iusiZVMDHI8e7du+5I3y34kSwwrJObhACwMv3YSDlYUnpPH807DsZscQE5EY9wBsmMdQqG&#10;sJXMYs7B9kyZsoBTKS3WK9x9eq8BPJAIYZeMyMxYf3jw4AESVATzxL8EAdfCcBopku9+VWZjpuQ+&#10;EgqpnTlzpkuLdwlTFShwUI8CEOt0Df5XG9IhWR7OnTt3+vTp9957zwACN7cr3K9Jt4XbyE2jWn4y&#10;qpbK+eGoxrAFz1M4QZWNtlApK7pXAykRjZIrBiMOFKAbp50iXQNCB7IOYpKBV3bMgMl3tBWcOnIo&#10;EmscLT7NWGAvt3InOBoSjoxwAqGNnMya/OmvqxTOYFgY8IMcly5+DFgqbJdJJ41PCY77xgnpT8gv&#10;XrzofjUvNB5gUxqVQrgC+xr0/Plz35f7bkQZffF0JlGEfAPGoUmHk2Hb4SQUJ4fzfrjTk7zwb5nj&#10;7VK/cuWKMwAVuqa2N/9zxJodipKsj8hRoEqGQ8YJw5Vm4QmkAfYsoD1OxnmTjipbA6En66RJwYxX&#10;aJevZbDJJT/hrFjClawegT3ZRWAp50o6xgBTtXPIDw82cusws9zmzVsesEFmfBpzEjaJ8Gy9jZHp&#10;yT/OLQNVXhSVeJJHpVdlGpMOn/pmR7ceLajFttC57VbahSUhrDE/t4XpvxOALimbVwjtwJk3aZcB&#10;SqlaLXhQDhiMyZKA7apSXsndduGsGR2K8TMw2GsXh2YkjjpZYzuoqmx9IDnkWZr5N9mxgs32qafM&#10;fzUBkg4ah1YmJHvbWGio1I7g6Zw4Eetoo9RT4fCQjD2RhsaEITUGEjVCLilUQFIIcSExEN2kcAZm&#10;zEOl7zk+OiaodvEmO3gsUKlOrgVq17ftcX/XRpiPTrr6WilTfsq90F51eWuGG/P/m4OZMh1NBnhk&#10;ih6TxhaYb4G8vBLIXtHrKpAzpKHFZYkTeQkEJAGABxW0xhYnPN66swkPtzYSLZ6xjeH5pE73aHrG&#10;MLf7+/s6M1UrihA8AGPNOH3qQvZOR8fN2P2tk7t1/L7i3Dyp07mgHBo7NWAzlcK2g1ZQIfSibgQN&#10;Rx9zQagvciwQlyxbnwIVERXyqvGyaI9GzEvBDw9g9Dc4qVfuzEAutARJ5c45zikH+ck4WZIrMwkt&#10;A8ayJMRaJqI1MvLKMwCevPEcWtX0lvEJtrfo8qMItziBxzJr+FEvaoEfIcD7JeboYVg6S7xzzS/c&#10;qPExwbEoQIeS0wod8LKysuLepWOVs18MedpOmibtsh4aW1gS79uAj+aTEVWdPHny7NmznESorxVk&#10;oU5uGqZmzJcR4/64gLjFoifVAjUKhE6CFqj3Yj2YefwC5kCmb6n5GMXGDhhU8PRkDm3pW4aKDjzG&#10;tQZ1SqwqZ1Ii0kF9bR0A5kqjSMB48EVnbf6PtJf4ALBoZsxbIC6iPBHljEHiLSc2YtvVLl9yVzMi&#10;U1TZ+Rbpq4+rVFB1hYH4qje34vLstLi//Qq32Nej/pEElcQSxjJjanauOlrOjCPnsLnC++YrigUw&#10;eArXXzp12tU9MiOZAGIJLXU6HKoRQpTP2QaegQqDp7iQm3caOzn1KVskIpxJ6y3zVAIFhTb8xmas&#10;ZJa1xmS3r7p7WowxXDkMFrSmLlODkI4sBJIFMdQXaMwM42HuYP8LfqfLWweEKz6x5MmD7bxZY8B/&#10;WTQGxgClokiWN+Lhih/eFJepshbDeOYTt0rGrb1mYLAFnzFjGVZRGpmIQjvyzSiEjzzj3CT+TeLQ&#10;WzOkRRIamZPOLBCXq5Y1CRJsYnFCQjbixLw1NalWaggKzbN2z6QZTns7GsLxbLuNfNoirug2istk&#10;bVz6Vmp5dTrrLW6jmSYlhTcioUbfzn2VRJGDVuGwxHCrKD4qbpXFD1XADFIESgFF/AMQ4UIDVo5i&#10;GZgByYmjBAdQ1zLDjwS5siDYTisG6mMO5q/d35xYVuLCab4yrRy2OJ5MG+wfmVkGJ/D0U9HFjXC7&#10;sAoh/PJKkDLCrUC2ewZJRGbeuVAanGCyxgJbgLu/LYYKt1YKyqiU8Jws2jNAMoZxi0yxRHTdmlEF&#10;Pbl/IVs7Ugjk80OfkINn0ImzC2Y64Vw/2dvbs0v/0UncT/ZSu16ksiQkZcxAjmdjroQGxi3lonVB&#10;aHTi6mB6EUjIgVwInBCeLcZiqZc045wZyLQTkQ4lAkb3t4zKFwBcEY+3xMZbDkWRmhD4xySEGZw9&#10;zdOVp49VitGJj3bJxfZqZwYGb9U0wJ78j5OlKByiTuPVXfEDGzyUwIMUFNoTIZjEgxpZDPaSRWkl&#10;oXumdYjR4ZxTHlkkaJbyEhwcyqNmtgNnvcVedSG10jdEe+PR2TCmV5PuNjecXYr95Zdfuqf9WLx7&#10;964BfKrlJ7inGfPKhnElx7JwAIsOpJJgB2xIHDOl7Tw7zIBZhlaFhL9jWWkdQhulBhWokkrchA5k&#10;WaC7IsW4uiLaQCz89MpYRDrQVvxUpW8thiCsFKV/NIUH5oyJXlzPzKmWvoG33dlABgnO9GGNL+nA&#10;dAwcGGkCo8DK3FfaDgMaRy3sEtRXe+EsePbsmV/qviHhkz7gJFnrIScC5vRSBuPHiZKF8ymckyaK&#10;K9z130bZdX/bi3P0wi81NQUbLc6eowW80PBTsHPlYJsUkSg9OTEgPnGF8LHmy6SA5HRvI4bpE8le&#10;VVzILbbXgKHCSltMqrvFYpEEE9HMMNvN4IdxawurmqpAqEjzCr0wWNlN7CmENSDJFwAk1MukwK23&#10;1nAeKtHBBgPgLjZjlOJT7SoQeeBHUBRRGgKdNestq3WqCG82BpXPcGKbOJEcfvKWe/1CvhY4FNxS&#10;C4fWWNDJ90WZwgXqraAZb1ZyaxIYb3PlyS1CDGpDzXhlmY8SB1UpESL9YgEgL648q2C7nAWxDMIP&#10;RjM+WmNxKYjOfCRg84AZi8gzNnwtdsr88nAH0Cf+0atMKGVj7DkmlQaBiOoJUm1N6A4aGNIBowSN&#10;zZh3+jQH1MGTCOGpLTRP8J4o1TEop9NN/47wMCGs4VC+diETM55Ouoo4m57aoO0iyhRahZYILRES&#10;VmEGGDwWq8BYJjUU2ZWT2jIwMAgqnHSUxlkmIXmBYX4RLZNs545EaU8HdhJV0xjVHXZIwIAKgRaT&#10;JYn2l881ZIXQeawnBk8LDKyssdgrWYZMIXzdv3Pnjn7laaNS9nUBgLStLpKCnAcVzGetVSw3rhbk&#10;6gUSRdYgARvqkuzRQieSQgK2kZDhHwZ1TGAIcaHoh1z17RNsbEvcK5lylSHfk3OQAKND/OdEOQwS&#10;p7fJXmjySE4+AmZXlphZaB0oT9ZeC2wxQAV+ZOoG1Hv1RgygzjLVpy4VR4uLxgLg1VeNpr+/Vg+y&#10;tEzqdNixjdrSq5Ibe7qTiEZVpId6u6wEwiGEnsq9SiuW9WfC1MwDM58f87RrgRks4NH3MrAUiaF4&#10;e3tbpd03/fUr5hbvz4pVDrmCyrmIBsCkbOClLREDaxCNVpkHgEkHQnX1NN/9DVKm5IjmVtVtNJYa&#10;xvmvC/CZekQhaE2ZAqDSWZIjJp06nv1uRsK4vx0hQaHNhEAvNQgUJ51A8ECyQEQWGEGFo906l4vW&#10;2EHq/lbLOr7QVlKP1CSFYTybcWAODw+p1hWOQ0fCehRBDrNDQgrd3xJxJj19W3KG+3Ny5NvoFi+W&#10;ZXZhmxzhF0uJZSo7M52BJE55xmacjaSFN2MmHRpTdw41hb43MK9qW1zZi2ozNhKu9YL6aMzk6+kw&#10;V518+mg7qtXOLq3EZLGQw1vXjJpSHYREi/9kgGd6tjIVccg4hB+HnvzIou8fBsCbaY31Jci/rFts&#10;kkPYDJCGWJilUI1qyoLCYL3KOrT9KTH/tgMsFwY2JzihCvKwpTs1lkrEs1PALYf8WwOM6pCW6tiI&#10;Ex5qasOkb6ZryRgk2zNjnkUxFrQxg1/WeGDoAl6aJS4uSRBtJNuSwsVN7TAIKhxgJmt2ltni2aDq&#10;RBHzUUUSp6uFJvsqLzoBJColqHCeWfLANk5w6Ak2TkqnniBxGKASCzwfKccZhA1mKYteyh1DuyLK&#10;Mtu1NdehI+b82vXf3N+eAvFg4GCO7ufpo6whV2U0pvDkh1jdFXgM2C46hqmCNtSdc9GZ9uIAdoXX&#10;5bFnDb2hyF4rvQLJMkGth1aByKwTgUOdREvBGCS+Qfq6iWEKh0REYIx1HqwqhB7SnaoWLeNKS3Hl&#10;GHtaaRcOcSsoGn0/8MOxL2HqSOf8WGa9lGFAjroYSFk4kLzi3BZfF7QgP+oYP3ZVbjXt7KMIdTjB&#10;ktohXOhhidwrWVu8ubnpx4wrBj9go8jJTUJC5zNLw9yq/nQejv84ahLl8R8U0YaiGPMvEOsEKYG9&#10;WR6sITODzNi8vcZeSUcn1GMPDg48KRw/GEAFSMjp+lAgbLgWu7/14SXJ2ywNJcesbV7opGiSgKor&#10;OYHWo9XetbS+vk4TzoOc1Ql3sgVItRiJExNh+XqYvFJzGuLKW5PzdTld5MYygZUa+jNzl7fb2s2d&#10;udfVD+OeREYosqoJiiWrmleFlwvN0ZmnNajprCqeJ1Ngu1TUwEeKB4mFx6u2eGsLzyjGIKHLVAgm&#10;a4UnU0iQBrlb3G2HQwBSkr1+9Egfb0yO0k9bAIuuzIlA4Tv5HXgAoBKXqlihRRRIFGomfbF8n3Ur&#10;v3N/WzZOu1jcahDieotD9/fTp09x6Nezq0KhzUukcnPi3GbNGJCRA0MxlcNAOFuUWyKgCgT52toa&#10;ApXefJcNUUadGVXAiWZkYMb8LOBJtdQ/EkQjSAiUgnlZ9EpBHeb6CCdW+pjhxFtrHHshmlQgKdMG&#10;QkB1MiucBRx2JjGPfxRZqToEiXmnTuicFBT/+R9npIoDySxwnMwbgwe/sRDBriNIXziwva1nWQNt&#10;h0VEJ9OYT8JWFFXwdUpcDutrjEN+iKr7w8aYrC/IhYeOgPkxI6691suRGlNdHyU7jOroBANOt1Ja&#10;pqZQ1YZ449kMnwZ1q6oswVLGLX6E9jZJA+YjPD7ay3gD24BsOlniGte1obXFk4nCDMzbZYFdwomF&#10;fPz4ohOTDqASg8GUAJJFUxpvDfp6AWF1xAmc8op/CFkf8RMqPAes9GVkjZn4RxoOrURaP1GIX0ad&#10;4sxMxznamVwkInevbLlw4UL3t87gFYQYSznkKiMCGArEuY3cAuOjvAzMAMAVP7yRsfZVXLlwUifn&#10;EHhIWtxKOeJB4VKRcChlzgv/LjZ9Br2iEyGjT0Hp34Vho1eaj56gk1jp1hDIpGc3CA0Dn3/dzBa/&#10;dzWQPLhZ9BbLFNRHztUI1YpemRwckMx7C4x7waXrVnvy5IlbQPezETZFtxh1nthDI05kqkyT5o6t&#10;jwqBASF8+fj+++8fPnwo38AkY2lyVX+gEGaAZ8AIAKUEkGY8GyR1ZqzEont6hXAbbc+4ErctBhxm&#10;7a0Nykhn9hVHl9arfX8CD41kjJwqSGO/cH8jF2vk4h1SlBDLslIYMyq9vLxc7buNzpw5s7q6qiqO&#10;sZXjhEAsDIiYIkpCcc3TFlVRNsXTlnHiZg1qoJzbzhvcfvCptF/h8nGR7+zsGPTli/nR6QATk+gC&#10;dd5wIYukr6hqb4HyOw/YsQBahgIUO4FmFMPAJGzB8ATPjGIrQ4sxywm3vPFMWIUgTWOJ86/8tEhV&#10;2PQWmXbBtrKy4nwiTXaaI/+cC6oMnlRFcMoJiSy89RTRRkb3zoMqCCEQkplyuFY1ehJ0ftys/RZx&#10;GPpjAGuQgBlV4FwWEY4faiDZR/P/ZTg+fX3mhzeYBeq29tUYtylDLVi/ePq64AjZ5f5Gr0RkJBFR&#10;ECVBEZUAM86tkwBDJ2EW6tG3VMl2xrBNIeouZcnK3Su76FUKEWh97YxP4jRv4KkQPsLAEi3OhWPe&#10;qoV52200MMMtP443twwqSoNWlVUBObQNQCqyLLc28ox/Y7vIW17OGP8cWqYuVqaKEHqlUlKGHBUW&#10;MAMRbecQq+RNmT7KF4bECQmfKoh5QjLo/qYx2+UlHCfgaQHUYq/svHL4nThVNiMpWVsZ5+Y9Iamt&#10;pHljhSMJtKtdZtwRqCKq2UqVygnnnmLViWpMAsEsfSlLB0Vm6gAtwDnkPqovzJIFvvtvBDUWyLwt&#10;oHqyAmGmZC2wjCv80yp+NHREYakLxrxCVAWGZzYGXkGILniqY8CEm3rn8R9siguqlOXuOcwr85AY&#10;BwaZOEQXw6SfKMRPQmVE2KzOZgaZ0rdLiRnncrcYz+P+ZiaFAAkwCJOWvBzA9IZ2znUSNKY6RQmG&#10;SR76peRIggSAWJJFlwOFCp7NeCWoX1+AyUu9UMEzQxRtO+x6iPUY1hx8pP+4rZ3CwyHh2ahRWJPp&#10;QirivIjoO6jtSmOx6vAskFe6h9/r/FeIdG6ZLVZK1jyc0id7J7qmJ31r9CVt3zeAFy9e+AVy//59&#10;zQoSqHBlvfo6IKhO6io1TOGQpojG6kJa2qbf35xIgfO+CojIFWDYSA/pkCUSguSHk6rJrZKldmZc&#10;oS0wqTpjOzM2M6GZD4IFGbfMAEUI1J/39/f7/Y1SjRdFGICNhwSGKDy4v5F8dH8Lzy9HvDDEoRs1&#10;crPZjLfWhB5K4uMowSFRgTu9PnJSSyIsv8n6m25dXay7JJWPj0zjoD8iVgYO3RbuJzn0fcSV44ue&#10;jy5vMy4SiWFcRDzaBZK4pA8GrcMPUtpVWsQpanVlTlSXqFZSvYGBBJ6wockrmSoGZjHADxORW1TW&#10;C0T3tMZ6sfRlP4XdglTedaLADjZzriTIRhQHGAbg+UcjE9cCb8FjAKi6cOTOoVooGzWLyLmbWAmv&#10;XbvWT3CVdmZoUbGttxJCAFgdAS02OiTOwIMHD/pnE48fP/YNydkjX7vUGqv8+DZASfK1Xl58Ssr5&#10;EUVEG3278gp1UpMRqMotEczzw4gHBmfeDJYSKP0AQxuIlTizSxVQoafQiRk3ltQ68NZrExIBvrJ6&#10;yy1OmDVmmLEWY77j4QR2IMGwnhLMVC/HO4eIRbjqqJ0qAECfimjSK6G5RbK9UsiJvTyIIpZXlnFl&#10;4K01wVMmUvFRmg6bBeY1I4MOMA9QffHFF+hFrBQs0CwkDow19vbzxQIMK7rQAPNgr6fFQMpUCHuh&#10;4tYMGp1N85x4xSw2j23V90qNJIvwOj6x9XR2zHh2JFHBOh2MB7XjE7ECcQsAh2bEYj7ORZj+GTPe&#10;BK2RWeCV3CEUXYIm5VjRC4dwOnf6DNJP/kUcBr95HoDnE/94ww810mrdyamkNzLAnlozpOE2M69G&#10;mkDVBxIq1BlLxDMO5SJQVpteNOATrSfZA+wIJ37KcXd2caIUh5IqQRaTNRNO0pvmOXeF6Xewpmd7&#10;35msEUuaai0LyOUrNbqSmkks2cKbBBmqOYdEaB5gqM+oICQwSAoDWOLEetwCP31ZOH+eqwqKBAyg&#10;xUpMkh+FG1CgXuEw2k6KwTDfBW8XlnQGy9wi+p7fixbD7Oj5qIf42PVsfXt1dQ3cFhFxSDYmXcNq&#10;qo48q5SKKJZkKcr54tAp4JMrKzUrvx/c3z/88IN+yxXnliVCCca27FI7k7IxKtKkt9Z/8803fuO6&#10;AgnJ1wggIeEhGVuJW/xkxhlB8qNGlMAU1BgPabV+UqGbt1emzF4bzXgLgJXDrCQ5A4lL0O3mCvct&#10;x3cdjcIvJZOKgkCwLcYbbWj7mAS+X19LQvIingyJuzOATU0crVZIrx8iMlQ8aJj1oqou79JOClPG&#10;8x8mkC+1+f1NVYRO2Vnn1lsiM09/Jj2pyrdRmYiOUNAJSLVcGLg+PDw0kJ6LvD/CFRcYgRTJE/IO&#10;pzIAr/CcqI204dEmBJ160vyD29gusTBuBgBIkj4kzPqKoZbSL0euRKxvCsetktiOCjJyfSbcVAsG&#10;Vh2tjOfub2MDVtuCoXpDBYZT1/knO1V3qDo8+PfkEx6ohOjPtJlaqrTQ7ldnpm9kRI8B2518pnAM&#10;SNczcTDnzS3u/sYwzAArtBQ46c9t+BHaFgPhxlui9/PdFqWXBdiUAypOUJSeRIfWdgcPZm2Cvq1B&#10;mgG68MZslIt8KUHpHQmlt6st6BXCSaYrlXWq+f/F+1vE7m80mhHdDLlK3Ecl6/KDcNwQVmIe//Vi&#10;1QEDHm9JyEbhmO205GlS9WFTCGDE4g1acRFrIAokgkrcuGYBeXGLKCOLNR0sIVAz4lCUwY/FHBKt&#10;NVwZe2uXBVIoi9jm2StIRMGkpuApqHlmvfHM8fRfHhXagjqaesnX6ZN4Tyb9YePWIUJPHtK5QLk1&#10;oFje+AQ7liJZLMyYtMaYgRrVtqg1AF3YI4qP8FC7vEZ1holrngfa8ArDGj01kmI/TbBkBudeqZpi&#10;DVOvzFiB0AI8nzhUTWYQVxIEW6BhIi5a4GEIf+3Cldlx1rhcxga/dn/XSWw3lrt+SO2e2qOBvTZi&#10;wBqhgcQkwGATubzIgJnxynY+LdCFLBYLe44hJByOn+BmRLfALvx0WBAIiRKLKCnikbsnUz7sodHB&#10;0Qpi2Nd0EnU9+9g16dl1a7G9PFtGqy5mzdlYOTSK2qA2ott4muFBK7BSS3frOKHEg0movCV4x8pi&#10;x0Fd4KEcT+AFcuq55cF2brsU/HT2A8YWYDjJ7JqKd/x3Snqi3UDuHOINh2JJzZcAv0b+v+7vjCbp&#10;IUmjsbbDBKrQzXdw5kPw0/1tl2VyHxZOk5QpWWy42hAoTawGTwcGTxFloeIIgZz1+1sVpt/fpEwT&#10;KcNTJgrmnRWceipefZkjC/iyxRmI5W41iOHgTQIikVHKri8w+qNUOjZevL+ZxVY6IZQhhB6nPNJw&#10;Zx8cHLx69YpEujzcWAoJkmW4FiswUCm/MpA+3fetzUd4aAUeT6EBEAXXMW5GdAhFhwcqZnHF4B9f&#10;stZ5EcK/QMJ14LmyLN41FIxTPGwKgC5UOOTyYnw26Hu3AQY6tOqdK/AcTqGx5CkvGdEuKjxh0CsV&#10;2yvfq9Tv+vXr4/d3p0Vop6ivbA5DBony2+5JDW7u/l3w/ngDq74EQG4v8ByyvtmpPus8c+jpXpea&#10;0BcvXlR3dOFQ3VUf5500J0qs+g7BWDYUPOSBVRx60jQP8sU/KnCrXo5QywyY7WRGkByqAs+slsSM&#10;RTTPPybBkC/YMNS46wjC0RWfIiLWSoZzdRHaE/leAYBkzmVUoxeCE6UXnaK8kgUPUHklZQBgs94r&#10;CxBlsdRUSjhBWbEcV85xAp6z51uXSvHAv7h82mIAv0KgXQpepW1IgkQqAHTuyINzifMceJMxZo3o&#10;4fS0gFAX7293DNoNOnqT6OfrJ+1hwzJHQyGE4Fl0T86lxpsFMuLZvKTENQAVPAtsCYOPUc0U2i7+&#10;RRFXlK5D/HtaaRcPIg6TlHlRaMMrDCdIZ40UuxjQhSivlNtJ9GRKAJW6ZGbiik9+jCNKRibh7DgP&#10;E3HRgAeASRlszHRz93Scf/H+Nl68vyPNvDvbRWuXu9ZGLQIn3lojNPbAA14KYMuL8OToaRJOPisE&#10;tdgIg/Lh0C+ltdnCAyTkyRIt8qUH+K0EQCwSUiN+CmcNKWoXWMWthuAXwiDZvLcaiLZA5AhvIxkz&#10;PcHPKhePxW5ZZpka9RvDWy1FX7JSk/Hbl0NVoAfH1i7z+oYO5uyYAUxROO90Oy8qzjMP1vDJof7j&#10;DjaDGURNjWC+v+Womjj0zMyIhQcM4NMy3nZ2dp48eaKPLV6QXpFKCj/aPBsPmbFXSoBYBFKFgY9d&#10;wCpYEZsnXetBCpVlZlqpClSROQJ2GRAJccIJBhJQBBu6kAOeNPGvCfCvFpq29PEsF8iXuLYTEVVF&#10;SBKRDPr4ogDJm/eWWZno8WIluoWkgJoLV+AapJUusKRM1gmajs2QO/F1fyd3C+QgLn1IQHkk4H5C&#10;tPumG+vG/PcP5Qa6lAAQCxLApAcGMLQItrYubWhBAkZQJjoG6yZN1tGAzDoPDiFCrZFLhDLl7zIQ&#10;VCFBBVhhRKFCkEiWYTxhoWicLtk1drScXrRIWXRRFNtKVQwM84pnH+FULb+Sid6RUAXrvTIZIb7f&#10;uAb6puawiRsSopz+xH/+txu7vJ3/qslP/xjC9s3NTd+H/BB3wPoR77z1vZsHKWiXnHR5e9orhHAW&#10;AyOvegTlCOFgAyYQ/s1YwDBGS+lemsy4BuSJQ4osZWwjlszMo92ySW3zrwQzosDPMzXKopYkirHD&#10;72mL4yE6kMBY0GkkS/IoLgzCMSshJ4a6sOiI5SExdxDs8pGi+OENG7Lz1jKK8ooeQLIYNmkCBgkB&#10;wCCckymEoEzExM8tqFwhU6XwrECcy7ojY5dwXvWlJP+CigUJHqSQ2i2LKxwCL4oZy5qcmZ6+Z1hM&#10;RdxawwjbuUtgnmRJ/AZugll6k1njaZldtucWSEgY/2JhgFtgfAyhQUHrHtZ4CwCz2JPCuRUuAPUs&#10;IjfjKX0b1Rq9mbx4sNcrBPoIhm5OkKld/6JSRVHuuFICZhk8igKSJ4PQU8k6udgjHm/NiBjU2u4v&#10;2mjQcOKN7B1kyunZb+hxf1sQtwyTaipNHjxL3/2qA7RLH/BEfmvACJ5az2RPf88mwTjFUqvcxCYd&#10;FMEMFWwCnT9//syZM8vLywb9QjBvfX44xCQA1O6mN4hwC9KSQHQrEFbJ0k1JyU49HTLC9kq/7aMq&#10;wGB7/UFP8OPBrwgbSdcBDGENh1u9WskYn3q4AUgyVSnhOLeAE52TN7VLcsIJqqtY45uuu0Db0fFg&#10;M+DEK2uUUnaMQ0lRoNA8MK88gTHgEJ76g/v78PBQ94PHR9FlBJKVJMEPbhOzcYNmHAeDxK9ensbE&#10;qQoZzpuHxEoUsbaYSUjdgErGDJwyMyriyYiHHuCkcDddVUARAciRZ63Dt6WrV6+iJQaWqErOigEu&#10;QXdsOrqZxFQaDmZeJtBY5qOxt9jxNJZ/LADKLTFRUucz0IDC5wxQUopP9BZ7JQpAqugLl5qBKAH3&#10;igvMHYNxtw6VmLdGdZEuKE2nwtHTOXGwPc17izjUiI7iDolj6WMwmOPXsXSijCFBq8USxJqTwy3/&#10;WOrYw4kih9MMEkFFt6eGQg2YRIgo/PRd2KBY/Pve7YkEWUNVCCKwxpnHSbRY45DT3OPHj/f39x0P&#10;/n2kb1Le29vzLcz30O5vMwHoFsePqqMICaRJDTbCrwQ6BSlQBgX0Ndb9jdi+CuDZjBOSOJxV6XBl&#10;7KkozpiT44lq4OVogGfHwOS4ONHF5EW+1tSLDRTLTEx6GlMkVPL1tMYWCmReqR22UW1sYP04h8ZW&#10;GkgQMAXinOR8hFzKXgnBwpB6iRBmDMxnbfpv2ep06mJGaGtUlmdxeVNfz+LyjwplpW0rwctzZoFk&#10;RSRIcoWBB/5pLHGSX18W+VcLrhxIjFmsRvZaz6dlBEAYI66zinkOVQEGsazkJAOYwWkjZmRtjY0t&#10;q9dIGS2ie9KYQWeNxujcAAk1IILvLQDK4W3ipBa6AgBgYHyESqHB7ripiIgwW4wWk0IrK7cYkD7z&#10;kX+xJMj5OF/RIpAsIJeUvVzFW+aVBRZbgD2MUXsidNy6WpSGeevsBwwS67NqxDkl8Iw0dWTRLqIo&#10;OAQymy7tY/MxAuGMmdrFojmnTish4dOaDJN2SdN2JgVvdZj+lHuYjXzKTtbA9Ayzky4XNVVZWZON&#10;g2ZcoS2wTAoylQJZioJziaBXIBjkJXErpWy+0vcDHTb1srHDJRb2MKnWGqxug2SFFoiwcUuEis6M&#10;acAA1Xj2VgmcQedO87FRl8Cbzg8Gi0/rpaA1+eWgw5AT5FCpIG98UpcWxINAZjytV2Leajv9+SLz&#10;FYGRouiVtTrKPSHJyDx4OUGX1PQlUE2i0Y8fTVX3E84CyyxIMyClwMy4j7hiBpx7yii22Vzen/5U&#10;vHls1ygYyTmGeDDZSuQ7C8gxaDx93Zv/n5YUjiogkbXfrrJGEXJQpEyiw6zz+xpkgHkZLeEaSjl0&#10;bATGArg2DMNITYEFyDIGEAYlbw3vCc5K83qE73r0jVZuSRliqqJXWmcGCZ0Z8Gl7Fwb0BEFAKkdP&#10;rha3uAJLiQik5BW11bBAEhFCMHiQErkQgTH6uEUcDMxAXnCaBAaAehkwuCNr4kYfMFi2WKbc8lOT&#10;qinUOmWkkAAAXCvBsifwuIZEaGdePfjnsEAdfofWRwVzc0BuseqqYiecwRMYsnv06FF/W9Jv5UuX&#10;Lrli/YDu3+R2EtzE+FFmlwEYjh/DHhikWfdXWfhlLe65c+egImVrbHRzu7/HH8VzTtaoJg552e7J&#10;CAXhPJv35Bkbqo8Nrnw072BAi6taD0MXAi2THcIxT1doMd8CuZsnDMCwYeyV7Yleh+Uf1ZAbVF+7&#10;hLDRkwAi3KQz41BJFmZtjga8hTydSF90bCPZgRGRGESkfJxXaCoSSDj1BUBxjWHgXI78SBA8IJuH&#10;M0sh1qg7HgDwln6s5GeIDe2ygM0ykCzj05MHsWRkMXirsyFEsgSvFhKUJknLomMYSJ4ZeiGnQ55j&#10;poE1ksI8JMiBwcBHiXPuypG4MdKk39lEiMlxFpwOpEHbjwAGbbVO6sZQMRQBDxJ+xK3BcesprgHm&#10;xXLMheC2zlUjG/d3ecnFdsidr8yr6gW8QKgDILXTMAzqAiQYSkCBeMMSJNjOMOyJq3QVVDViIpqP&#10;qGFgZ8CjLvC1C0cYe1oEfoYt3t/15Syl6YSMBwsc7f6VHB48me1WKiIY2GbABA9suXjWZJxW31oS&#10;PBJUWb50rtF5Mjx02HngU89BHVc8eKoC/uEXEVq54B+92MY5ujrIopBc3QC9WLUdq8J1EXrqBgKJ&#10;a4sZY/DspQo3K4TS0WeEw54oCYkT+tGv9Bz9ClrONXO7OOHBpMrKzrnwVGI/JFTZAuYV47xmK5xd&#10;Cq2yspOFMtW3VQ0D5p2XANeyjPEJsy6nqXpyJRfiwR5pDfUOw0yChB9XiYcJoaayYwZCZ6I3T0XW&#10;t9guhNhCUarQetogCU/mCHSFd3+7ICyGVrl1Y1+JXIVAQuJcK9Du7q5fX9g4ur/Pnj0LogpZEcoQ&#10;T+3h2FSxDI29AoU4hBEYffzW5kSiLaBlQq+qSCsg2iUrFQXRfAZxNzfde4qOa9+w0MqPmqmxUtGE&#10;QvqVKRMDqlJg9bYYesA4xzvFwwBJNfOEVjpAYg1ZWMOjGYHkCKHotMXIuu/R/aMpwKqEjXKhkvqC&#10;EMklEoQOIbTwMNgYQVsGkpTlW3ai1By7nsvdghqNcLW2LnsVDY+j66viDz/84ML2K9y31635P4Pq&#10;K1h/DU2Lp3vWL5IMBgeAZJkacxIV/EuQCS0LmkBpf4ROEA4t8xWhP57Cfx6Y1KRJMU6CeSWWOzZ4&#10;NjYjiuqLYr4G2lMUBAo998Pp1xjqLPOKocgkeeBE4kiwQOHahRZmPTOwnnNmwIPSy1Tiaq2gnFgj&#10;I3gg8ZZsEOWUUjzwpc8oFr1IVhpBUQGDEMD0zFwnYIhFUY4GDzyb4cerAYYZSxYVouMH83RIPA5I&#10;mZKKoAJhDLB+cASVfmzMm8X0pjorKytOjZWKor7olan1ZqyMTykbeIrCrbdAiosE6cMMqrcEzyeZ&#10;yREkZ6FvSxSIBPMmUUF7xFn78GwAMOToVff8a7i13X4hKbqTyBKY0JjBoe4hnLieTFlrWDUpgbrb&#10;xiQkgEU7zLY7nnLstErQShuZEELDo+/3bRLbtWDwwOh7dud0GNJ4rvnW2QwAthJLXpmElv38/gYe&#10;Y5Wv89uF3Rd9ZuBjlFJXvTiTnb11EgP4renPt7PucivlCFUpG+AQMMjx2UFAuyMpZSfRmHIYKuo/&#10;FIIHgqcTCzQrDpVVaKnJlB95SUFXUVkWYAvkKKgQCq2UiGWOjCYgHGKxFIcJgIkoissYBjIwEB0G&#10;6+2yHX4ylhfPDBhRwBBCq3QkfUUwEE5SGr55Dp1lt3v9nyvp6GMFMjDvRldrMzoSDEIrN2wqKITs&#10;5CVrVBOMatJSR9XBkYhDUSEg3Nvb0+tg4ER0yunspN5uQMZDglQUIRRIOfg0dnayZJwZC2ES2xK3&#10;l8PEHAnmvU1U1vccmqkpqZEDAozEL8//r+cdQAhV3A3oCujPKlRfaks0JJJ3dC/edIzmgyQkEKLi&#10;gjuF7A6TDxxAgGKluiK0LqPjVD/I6MP9Te7G0k5A8Jl3EqgZbujdrMa8CaGikPGjYN0KxgpJT8xl&#10;o/CJWD6ga1XKAyETlETqpIRlAaLnUzkZWj0rQ+UxACzWHDy1xwPZeSZ92ACTIxLg559DIJmBxAUC&#10;cvGyNJAC2FA5gULknx8migsDA57Gig1GyxSst9YLDWprFOXg4OC7777za9tF6wc3ozwsGfSL3Dcb&#10;0qdvzFBk7EHCKjBapCBZURh9KArDP/n6OuzbaH8XnU+nq1PkhBAQqpnx8Cw7PsF2eJBc4jQgSm2R&#10;zqTv6cBoJZ4YUyAlICpja2wnJOWAiioYYAi3xhbbWSvRHvPWMyJkmHfqYlvF0UVFxCDfhAGSLCTl&#10;ZwTF07pYEleFTgsRYlhEVcB/yEdl657CcQ6PWBjwxYJymFfBALKnHAVFZsz7yKfittIW2dG/+Tqg&#10;svJpQKi1j74gKlNtXcqk5du3BidH6dgCAG/WUEiaZJyj2mLevIXfU1xZ9FbvELozYiBfgizx9I+W&#10;LmzPjPBUxFt7ARMaclHghMEMMxZxLv70K1xQpInuqcouv7oYU1OAmaDcii4o52ZgGCWQsr2etoOt&#10;XgyHMuXBFqgkVS0SJMEbdJFQIEHCqWqVkjcWITbKhdsIEcKrsVJQOKc2MV/hDbJgKx/ldHjdfFqE&#10;Mnk2cJRwSFEQUldGkJnsUMFMSt8yHtzizEZuhZC+NFmygZZBxagLverr9tJaay/1N3UxoDckOKTE&#10;jxyTKiJl4EWXbDzwjENVlkUYRFeLyEcF6TJ7+RfOYe96w2qHgsIFZXVgyyye28NkupCz5r5xhWNV&#10;FPnKCNU+8p9+ALZde9GyIDeWlO1SsF3/cVrNAGBGCLl76/zqS0L4CICKOxe20yHPsElTsrJTAsWq&#10;nxAhMnFoDRqN19bWXElg+/2jhUpQCA4Bc/o6NQBb6TnMx2TDfLTGUVI1smSUXLk9kWkm5WPVLnvt&#10;qrIdQHWxJuXb62kjtKrDOiA+2oJwZOr20k/kCqRL7+zs9IcHKk72S1aLNJfmTxW7c+j8mOdIDDik&#10;53j0lQeUCEKom5U7v3UwwjtaJQmKS1onIhRYrQTaZH2TapOOZLxikhQUm9pu91CiNO47mltcyZVQ&#10;dSUjN6Qz4sAXVzxg1kdC0WXkJgUgcWRBgZAoqQiVghkbobIMHrUfXyyg9QTepPTbbqOeSAoEUS92&#10;nDJQyYJRfPCkgzS7lJZzxjNvWoBjT2q8IZw3qAIgepyIbhfyue3mvj5bNzeh+ypj7HdzfxdRmTGD&#10;KORgDHUOAIMQIVKmNtFFGckC4ADjQV/wy54fUW7dusWtEqgpJxKRGtEgkyvdoQEB4EGOXpGRlWRk&#10;xrx0KKT+zuCnBzcrDGIpEOqYgQMj8ZSQlGvostZ9OFRHVqyc22im7w36FCuu7Yy+yUZEeAgGUb7c&#10;aAcSVBQaQLvjgdiOt4ijrBSb5hlsxniTC5Cy4JmJPjQGITPjaQ0xkBy6GA37GGbeuJK4c2uAOkjA&#10;7vJm+OQZP5FmPQZA8koKyqqIfFrWLuHoVrKo05jyb6McLQAMeyXiLQDlVYLUaFfSkji2axxU1800&#10;LvLuIUjEki8exJUUKkD1VAVBgRzpICFmqpd8+RcF7SJmHApNgTkfryxDEcz2Qgu5LFgpAG9Bh0gI&#10;PGM4qlkC8yQJgkQjqDmRr+3GtWa5MIFqawgR0WLmrRl4kkSosiYJBid6VyxpC/34zswgzVtMdsQk&#10;qEbGNtqODaFLn5m0xemrt3gLldJYA1vyg7zzgl6qdrQ1cQPnUb76DNngXzkUwtO4lhg/PsoIEs5l&#10;yniDRESm3KUgHR+liQFuO+k8x3BPbr2lAWet5kaWBjSg7hZP18af/qRj6B5uAd3JuRALJ8gUuhKY&#10;JCFmr1zc9LKQjqTE1bjMaD7d38B4BYzFjoAZZ9nKRAiYSWvknuTUmt4oJM6jHaWiqzLwMDhWp06d&#10;Wl1dFdcV2L2oV4hSt6EE3jo7WScowycpMjWSF/8Kygym7jObMRj4tEA1ARjmIwDmKcoaKynBFk9l&#10;CjPwlMPqisDorvh099WH3YAaNZ61aMjxoARL9gugTjIBmmiYNBqAOyt5+v/QxJ1lzBgUxPFy8+ZN&#10;PxS0SyLzkUdbEjSV0LS91ENJkJEOgy+tcwIlcoUzIFal6qufCgE97m9PaRiYgRsSZ5XZGHdJHyRl&#10;SChyQYpYOEI01nCHRwaMMbNR+hUjKkc9bOzLNSpNtsZeboUAAFryol2apolaCWxgE4R0sKTq0ueB&#10;N2bgwPjqDZisrYTTAB6vHKeOnFxsxzM2+iff165do2+1ZP0BlBKafPLkycOHD7uoUNSXdJXm2dEi&#10;XIIrX9kJgXMmesmacdSVTwjfBm7fvl0pfT9QBekoqEI4e9ZLJ86RjHbwOkgqggdZMOnU2dECABho&#10;0V+UpgUZDw4M1QHAsI1eBWLGGEYgP0I4+dYLbQsY3RyYt6DmxbM6qoj0cYIHX2XwIwtJ6TUA8EON&#10;vnqL1TkRjvYAQLUasZQvLzZAIrCLWSwL+hZrstPe/e2jrOGRMvGzLjOYEyTnqmBZnOCqbmulE2cs&#10;C3IyECUC84P8CLTMRyGEU0pCIipgAFAOG9XdAphLR1xW3zEpusXmHUNZ20vJeMYDQsb97cwu3t8q&#10;XhQexAUMPLBFNDZQBRnhpzIBI0e6FRRIe+tWnsyM4vIpKOcAWDBMIdBuu1i2y2LGPjVNrxTLLtvF&#10;JbmaOyaTGXKawQCEoKoUD5KNiiQECT96qHlvmYgWs6SFpVB10ocNohbv70X7tftbsgxsKUCCATw4&#10;jGYssLK3ZoSGyrIExqRgHpkai75H2w51aeqNzqZ5/JMKmZWINDsdeFARKUtW0PL1FAs2celHxcGG&#10;GXInAtV2URq3GCbRLmYDqkMO4xPhMGhBFstIRLrFOQ3Y64fE5uYmbDiXGufIBE8WVVb54OSHW1lw&#10;wqGMqLc/TXSn6jyavJtVvuGx0pcDvwwh4UeCsNV5xIXBJPyqJi/ZZT5KOVGhBSRs6ACy5lNTBZVn&#10;6XCFSah4tlKmoNqoBMDPMpwMhwrE1CUtJQ8Dtc6MkSzrCt36zMd37u+2IEpRlKC+1LlTFHeE9cjR&#10;x1zboGrsmIfcRaDLmdGXcLJEmkISjYLJVqpkBK4KMV6g5J0UFACnEo4RJ1l/7M8iUIxxhTFpcf/k&#10;WwmBgxiV/FTU7m8nwdXIcyKoxioKpeK5ErqEoOz+7vLuV6YTC0mGWd54BhXvnJCIeU8FkJdw+hFq&#10;IMEXMMy80J74sr22bmClscUh9BUVyPzHNd4xI5A0a9kkCA8qSQFa4iAskzICAEt448HZ9gyG8ggN&#10;oY1yh5ZQzGBMCP7tNc+5rH3bejT/R09d0nh2v9I6obuilNON6/7uDz+Q0x9RdKFCKHoyqohlkZWL&#10;rLEB+dbWVn/R3XcC3w9U06Ra911KjcCuoYAtfSp3bh0ka4Sz2EyScAwwQyTmpeBgOGbe2ktjDkaH&#10;StaAAYBweIb0VUQgUTgRgokuokLz32lEb7xZhjo8Y9IJdybhd4sTiRQkhSWl8ZbP0WFZfdNeUmc8&#10;zG1zMvAKJBfRq6xw5ofGYBBaUp7lAi2zTL7e8myxJ4f8a9DS1yYgqSfy7CMzxpiNvWU8cEg2JnFI&#10;AxSFSSvF6hyhTnQrUaEKamSjGVXWI+CPMVrytKUmDkZiwDYnaf7n97eZcViAl3h1hwpU5ZCgmoIE&#10;c+DNmLdGviLCgGFPJhEmaMXtCHT6MmMLlICHSBYUdbIwgDy0Zur7OkO3V3Ex4GPNJzITTLR3WjkX&#10;hZ9BBeMfY0xQT/6RI+WOicWskwIzruhn3N+ei4a0OptlspOmjRmHYkmKc2aAE5PwsHQIVcDg7Jik&#10;H4lIjQDccDSgHzKZEqRyS5yKrO9oyEKmSoAW84kQvYXgXFzj0unrCNi/n/8mI4QKyjnPBJ/YzCCZ&#10;umKpj867K9YYYAhB7aQI13mEQdB4kC9srWFKY5ln+ufERrFk5/BqYn4K9suk32nAgOQ60PrMSwdv&#10;Qthul1cqzhtsogiqe4tbsdROUoLiEEWIxYDcUSFBd5ZG2vdjnap8QYLHeg5lgVIRec7ISb6cSByN&#10;/FfBRJIZewUJqgWq4llVrvRtbwupIArgkPsIJJmtra35CKrEtTJsaOy6vRatP+vzwNMA2EvkaKkY&#10;ge7MiMd7+LylUWUmEdsQqpB20hbSNc1BuuqqEIenTp3a2NiAAziHs7S5gpIfZs36/H+CgtzOmwGt&#10;uJP6KdkPcbG4BZcJ0dVimSh2pVHe+EEuD2bIVxmU2UdZFFGfiqAojnoDG506Rs1yhIqm+2jATBrb&#10;i1nGgwJQQ3L0hUPtyQiV2Oj+7miBh0wYAFNRVAwM/CAEgYzoAbYYt2HLudbMLWXTmZvVFU7Eru2E&#10;7gqPKEX1NO9LGXJMqoVi285h1aRjxSWd1AMME8hHJZadcK7/N2/evHr1qp/g+K8t9s0JnwCr45GW&#10;53+m1dlT8YpF/WphEi2i2wuYSYWQoyMBD5Od7Z7GUOH/nfs7bN7WhlDEIYRolEsljjdjy2TnI6Lk&#10;3p9MGOtxxIMcA+fTjPXEUBGFk7uN8QMMeNwygbhl1suiq1GOwHgl3OJKY9kxWaMr4elKBnxiTKZ1&#10;AeHM1LmcHYspx8CT2WIGmZSj6MZ8+u6IGTNqrWPKwryINXrwIt8JZ05lXzJQij0RxcVYP+wU3a7G&#10;SGA1Dv61PKeD4Lu50z+haiIKYWX8jGQlTqsCgQ2qFLBU4l5VFNFtrJoSF3rx/lZxT+X2sV4GzOL9&#10;LeJQiIEyWea0AkBp0qzh0oZwgGEVS+bDE/9eQQtMlwdv/KR/sbCEHD3HMsgtE8t6TxTJHaTFZ7Ax&#10;0/3NptawYOadIzQ64FbaBfDYLmjMFx2MkMxNaPq+FT8dKyTEIcwSccH4jdQPbuajoiMf7RIHHi1g&#10;W9xJl5RCeMv4EVeIqi/rgoIEJKiqz4C0l0/0UnsKjEaTjkB1N+ktpTlNyBcrzCJimP9+n5hUXCHk&#10;ZZLnIKHaLpi5rS0Ym+/I1Ot2d3f9XOkfFDq8HWQnWkdSWfT6WSgLW4Dpq4Z5DAgknIxImoEhTZwI&#10;mqjgjB+TxONbvhBY9a0Iq3J0MJON9RySTSf3HeMEANKV41S8X7m/KzQqMqVvUN2tsZKoMF8hYB5X&#10;AzP2+9sufbU/RNSHPR88eHB4eOgKwAwZgM2WuqJ45HoYEHGhwB1v3MEkTzeozRhXTn3f/c1jt4te&#10;bwHR+PqwurrKs6xqHNBzK2HgKN73vpWVFc7j1BqmHv1daH6ICUrXtkLqX4L2LUFQISo8urFc/g4k&#10;3oc+KkOn0YJhnS6okAiMjzCMXyGAwayLTWd0tvpaHQ2/UUwNHXhI8KCh4NGz06Wb0L3oii01VZea&#10;0Pby07cBWVsGKiee0mHWqxm5M8ePtlyByubC3tvb66+YETeqx0UlLvULii4sWWw+ivDDZ0LkGYaq&#10;IPHqK30pKwQ2uHr58uXbt2+dHxchDwA4IQj3FYoT8oB/EuzxryXIpSllocV1KgSyUuJC20t8xp1w&#10;dMGACh/lDox6OQm84WRR+p4+csUJDLJTTYlwxQzMMPW1hjcwfF8hwr72GWsxCMEeABQFmAG2YeYZ&#10;+Z5SAAMe2HgQCGPJRgqeiiKKXbwhubOtTzEwdEZmbCXJ1ZgsYDoL5HEOXmdeLOtTpljW6DuAeZLN&#10;dAPP/7ix1gkJDBcuXFheXhZLavqXBV5Jn2dPK2XKNDgIPeVrEs8kJC4TlKk4klXcQNaVvsaR7Onf&#10;kyzpXFDid5qUw2I1QpqIKIJEvgZylAXwwnnSgI9SY1KrLuorkFJy8k7byoLkrVfmrRFI1sphu7FE&#10;DGSRSGyRNZUKqigqguT0ICgY/ZDCkgUIBBISZqCOyOc8VByiRV2YKL0S0WIJGiRCEekEUaInm7rB&#10;zw11mTFKExgPzgtusYpPaUrWPG/vGEjSh03uOCwvwOAhD6evZu2amWUy6dkahYAWcixJREbyEsXY&#10;xlEL2iu0sy/EKESpQehpBs/UJRAtRSAPnlEtFjxodOE518B4a4ZPG2FQBU6IR6YGFZ0OW2ClKsAD&#10;9jBbShP+bhlC6i/0uLF8Z9XwNSL3FvG7BUTpykCvvGBTbkjUHbw4RKaMeNOiYcCPU6m+aooHRs8g&#10;AaMh6GzcOjhRKn1JQRWrQ4eew5pENedioZHRCQ7xyXwkngwkbGfWDzNvry0Sgdaz9A3G3cSscazu&#10;3bv35MkTv83q7a6AFy9emESLQmBAgab/fov9i5vT7nBNlBo97mgU9dJGHG15umhd4W7uLlek6yPW&#10;8Nm/HSElCZMOeUEvGeQSum8D2hNxm4xWr2i0fzIhBIMS7n5T9kNTg7aGkhQmUx4sOFr8K6Qa1Hap&#10;QSXErahMgkxGi0wZlKBnXQy2/zH/K5IZhKw7BvLZx/8kBXHpQBTlF67my3x0BnwkAgoGgMmuSgst&#10;hEA4sRjUugZvchmCRoV53dk97VChwhdGzKifWuIZ7Q62WxbbNtqi2GZw5QLGFVnDhg2ccG7BkG96&#10;gkcikDCSEsLl/f333wtBKA6qFPjnysBeBKKu9K03I0GnSCB7oVIXdTfJxDVvu7gCWVyLcZinrjmb&#10;s4EZbzGf5Izp3kAsGzHgOHFVN+FcprqAj5L1tuNkjA066Y8KkIZ/4gbA4XQyA0mruO3YeFKFAw8S&#10;fhxdZiVJi1johCT3uqe4one8xeUKq8ZWmmcGzAJjdZSdHOXLSr9AQrS4e0VQzmGOcL3SGoB50A0/&#10;+OADaPUy39sqKP/5qQHJut8QtGQv58iXV3Flx9RasjUUT+M6jjqO+9vpJks6F7Tf/ZapTmXylK+s&#10;SxlyKQAPj4hVx4xCMG8ttrdYosNDciN6ZuwVNXbrWCMQ8KIM40doC5w7kHBCYyJKFhuC2q5YhGFS&#10;xdW9E4FJMKCtIUCIcB+FQIhyIMfYgAczVaqIHHYT0CRBJpVk885VPexoajZkgmq97QaI1ZqQLIU4&#10;98T/MM4xkxSlDzaoMMgapZpJX9EM5C4vA7TLC9S5yEd/Vx/htkQID7ImFSl7y7lXFlimI2FbXuBB&#10;Ulf00Su79DEEpjQesCpoX5XQhUYko9ek4wAt58xGMhZFsnxWa1afQTKo8uoEDbOLB8wDjCI/N6Gl&#10;Z01eE6Nq4SyzCyT+pYBqEuXTXm+xAYmiy9SkBD3lJSlPHwX1in8Y4PQ0KVmk2evOEgi95ehMRRqF&#10;p0MbGfCZSQr0tF0gteOKiYVDz1Q9LAYy64eZt5IeKMoBJBIDz2qBQGaAT+U4ODjwg9tvtvobzI8e&#10;PfItpxbdFb5Ec+XMby6MPTllXWyuNBS7dBVST7dTjaWtj/CL9K5YH/VQCkBWgqYYySNCqchLAjJX&#10;sP4qv5JIj3qUR856mVvKFy4OIYbSl4P+ua8ZgaqlNqGu9Qt0w+y7Aj/4NU/ieq4Cgyo6tzMnR4Ys&#10;VprlK8F4rJ1RoRbmm0c2X99H93e0oJ4OVFr0BAR2N4TOAh5OUU+OVgohO+kTEDA+oloJ8UOd1AB/&#10;suDQjCfYEOIKybLmn0/V0sd980IOZlzVlCdNX2haIF9HSwl8e3XZKwQesMGh0w5MJQAD1UwhMCYR&#10;r2y/ffv2jz/+6P72jcF9rGWUmrhOr0SwJP06jr1EbCPFS1ZQNcKAcGI5XQbYsNcRkojFQktf9E6s&#10;fK00dgBoAKudh3QvUMdeCJzoI0wsZ4yhHaSOmQViEQY2GO3VwYGBHwbXjAXqAozFyq2UTBXEKn0L&#10;OPfEA/DgedY7lAAb5iVSOxDXlkIbm7FYLqw1qgm51JjEVb9cvMIVYFbiQZWF4FmZFJEZ1Edg1j6c&#10;EV9w1ag/2fLWvKC2UxcZmLQLMzCY9wTYYBDesYpPVWNITsCeUfHz+5vmnQUrkVPXq2q8yaI08R9j&#10;VOfZTIYTBNqL3qSiE8kCDDPDzOccWm+tQQhWJS4FZsyPRCzgR71gkCwS6t1kYBdXVppPAIwA1N1b&#10;aL1SHWNoDbjlcxjncIqeMiPNFhHry/ynTE9HElfDpnv72Gp0GSZHO0VjKz1NTs10/gbM2zCpYQYb&#10;6EVdBKIFMMRSi5PY/U3DTOkxAORA3nFmxiblpUb81F7kIgvPdOgpluyKLqkOggX4RxQC9Ra9XU09&#10;GW6NueLQmSI554tu4eTNRngcE1HoR3bSKSMzDKuJn3MmqUw5RATYAjDwZovq85nYpFNn5sQrVWAm&#10;SzANoAUkbpUPAxVORlZyrugOBf/VV/rWiGWN7Zqki9APTuAR69xJsKMk2e5vyPvIOuxCmwRJfflh&#10;Uq7cxrO0jwwJCpTBv2heqTv+JciqAhvaIBiJy8tt+OrVK7+pXARkoDruRAffx/6wBANLZOdIy43r&#10;DjkonjwSHGZJ0P3NNjY2AFVCOSubnLngFAv86nRe9TMId2rDCfqIKQUYo1hufK6urrrC+R+8y0RJ&#10;dnZ2/LBgUOpcLi0DXw5qzeCiXmiq0uyM8St/wNCEYoIDiRnHIK5FhIQBbzHDUTMSxxQ8nhlIWmeX&#10;t9/fyMGmSSvHeoDVEgCAocIs0bshKNsBowavCFQ9SIcsTMZADauzRKYIoRJa0fSxJC/LTAKMPc5d&#10;w6jmgRw5R4iK+jWGcBG9rWFZo2dZAIMSuOB941FgHhwVOoA2RXIuOufMACRBrd/f33/9+jX/HDIO&#10;HQztA+E2pqe0wTqW4yCpu6JjHk5ZM0FthEeZfFQLoq/QEpcLn2YcKjVC6XQOjtWfvq30thA880ZR&#10;mSiKzoMnz0LEgKJXAsirQq1H+rZ7JaJq+nJGaYKKVRSQvOLK4qAKaiwQVn07kSOicGhSOooluhmD&#10;PhrbAlvHm0+eMWzAJC6ElWCAKgRZeht7oMKmoPAjvJLRhuMGreoopUI7a6Kjjk4k62sWAYioFtIh&#10;Mxi84lMsVgcUSJp0qGrEz2oQzKSaUr7iejLhKN9hd0DUWiGAzxU8PhpIFg/i1ovBY4iCzaQZAICU&#10;stDqCB6rplWZGcNGQnHlrcUGWOU/q8RcCWp9C5CgpiKShFiwycjTJIrQ2HFQNcTargqQw4YZtKcc&#10;RHk1nEdRNaI3oQ1MYsx8pFGLZjj12vm7Duvabrxo3dZ1GANXmmWt9JHpJHOvnpp1LUWsoichOoEZ&#10;SHdkX9DlRRVaCv1QizVwWo9YzGAvAmMbsV7JTiISNJN/7GGbZwvKa0jCRzx4iyjS0mmdHSTjkKFa&#10;REVn+HfY4TGZ0riFCjxlTTkcCop5Pi2AAVrkK4FdsnA8225vXSgpekLil5iroT8E0oF9hfUzz1ng&#10;FnL45WUv+fXd13k3kK8cKUpozBsjUDqeQpgUSyBEUbgvqUh2eT9+/Njp5oEfEqKoTpBdYPMWeM7J&#10;xhb6YXLhygGRsifYDJn4h79JHw18XDSFgISBZ2wBumgjVRhTBUkwbMAJubbg97ff3K5XYlCXupyz&#10;XyF0jOm/n2oPuEgHoqPLOyJ47JATYleaeI6HbSWj3k6OrwOsPo4RYxVVb3nK37KukJqjKMK5cdUJ&#10;aCjlI5by2+V+cmd3c/eP1cflLW4sk5FMSJm8cB1aFUK9t16pqPko49wCY2vQiusOD0HI1NNHxzIG&#10;e0oWJ6we6m3MWm8AJyUpJyGSI1Tub+T2xaX7o/tbqTxxZY0Z2Oigs5f0mfSNibLTAjbAZISK6mQv&#10;AoE3z7Mfyv2XU7EtaFeXoKIwC7okLLh165YFPgrtNCJHaAdAUK6YAWlCZRl9AO9cWV8WBjDEJFo6&#10;50kTqxiQHfAKWleVqfrWdqUjBUG94t/AWfLKLkHlC4azYVA3obph5AEb56IY848WqkXC3EOmv/eQ&#10;roSrCt5iiSUSmOFJKhbYjkk1ElRBtQZFxCdVjFgG0gQ76wzDXBX4gZarMFRB3mCzzNOMeclaY15S&#10;wLOKG1F8Uiyo/IvuLaI4hFMF++MrzKu4KuAZTgvA1sFJmv/uHmSadMRs5LmLQRZgWFNzr5FVL0/S&#10;VT7PYfRP5zaS+nTtHFvdBD82QshPgjFAl7xEkaPjDCQkWbRUaGlaDI/1mV0R0hksd/C45c3TR6Ky&#10;pS6prMMwYIHtKm6xlJW70DI1w498VVwXImNP5haneUhkIVNOjNEOdv7nIh/9a0LQcl6lVBmG2AMp&#10;tfddByc6Yfc3lrq/cTVu9GGjXeC2BjJucdYCrvDPrWVpHs+wkRxgxsBA64wz8pCOHKkRA2kMZtza&#10;2/HxHPTGbTKwBn4zxvKVoI3WyyuToy3RiyWBEDhInnvS9OfYDl1PR4yZrNAcUjVIXOkS0jFQL3z2&#10;Fgxo6dYaB8RiZbIdGGvgFBpd9mIDEmN0MTPocuO4bpEmOwrhTYGE7uDoUQ4UZkxSkRRiRmg0WgaA&#10;XRXXADae3TsW3Lx588mTJ85R3UPi4HVP8cYPbJ5WcltQKWCA8ICXIxodq5DzXAnSDB68MsiUwEfr&#10;Ow48q7iBSWLoO1+SkD5v6dZbLf3p06e+Z/i+TtUydcqwh0aNwoxWMP3+ljyn8jSwWb1BsZ8X+Drn&#10;vhn5KoRQ3OnvUpWSzHnxNYFpNEwbYkixQOZ4tJ4UBDYjfzWQiZK4IKEXEeMiCmdX/0KzL0f9RS0/&#10;PtyLeijtxi/6eDNmBhTvQOLXsyZi3hPFUhBI2TCFOIHiF7nxO/F9fK8zkxgEyXcfXy9Yxy9mve0L&#10;DSoMxMUdVGmI6ElB4tQJLTUkoN6SGlR4oGOSIiaGbdhEBw/+zolJC3jY3t6WvhBcyQtOGKx0rkRx&#10;N7vIv/32W+SrhRAqLZZActfuVZdA+ycl1jiQuKK/AIiLDd7AUKOoUxowrNQyAOgi7KCqDktzKIUZ&#10;e6jAjKd5Trgl9xRvzBWfigUStYGEgW47CxgZGFMdz8jnEyRlgo0eOmw554cH8OAHBvP2GsuUc90E&#10;2kLodOlEsiy1yEJRLBBUL1A+qsanuNhmQoCRVlHBRPGx+5vP6mKSN09+8GAX9sqX2IDBmLfmUQS8&#10;EMbeWoMQbpGpRgayE9Gk9TbCJgW0kzoViWgvvclO7byViJSFqwkq92effQZVgkQaxniD30okC2oS&#10;pSxX1UviWbWj7T/84Q/TnXNsXUveOibKEXjOofURY2bgFwWr8ZxuJYIuNRLdevywtkgWD/CknDwn&#10;J96iCzzrcc65cjM+O9rphFtj4ncicCi0WpgEDEIfdR7ffhA4X3nTv12DWEGVO88WAzkMk+hKUd5C&#10;wrhSyqFJUAFD8mBMc8ASin7t/h6NmFnTH+DBYJyNXfqqlUyBMCZNeFgXm+gGjrbGIl/a1gcoAeHm&#10;kYZJwCwL51zqIwM+PciLK8vMSEoICRqgxRYbvWJytCye+ReRAmlPlXGI5yqCK3HVnSbhUR3rgTHP&#10;pyy4Krpl1SWfEashkIcsVEoUM2RgpeqggiEZquTqIwKxhDocYqnFdlVH8qixMJBgsNcBgUfijFqs&#10;tF5q2PBKICnj3/0tloP27NkzLdTR0zxlRF3ylZcq8AC258jCk3NuhRbOPGELCidvPJMx8O8QmzX2&#10;tiyA4dlTIczTQ6qQJm9y54RPu5Tehegn+OXLl+GUKQ6FhsTYW91viRf4uJMq9uEQoxpzQbjjSjt7&#10;9qzkZaIGKqEMNU23haozjdJF7seEY+ZtXKcDvEznZv5lw78i+YWhPLLClOjM8Xv+/Dm4BwcHfny7&#10;vF0/3ALKCejEpF8wDjPjFMa/NVAx86LAz3ntgxnIjsJmtUz/yjs2JStTZmy9ZFHJiKazh9PW43c6&#10;lH/8I9judWD0C2kyEZFb78CAJ3LhMV879jGQ8QxM3U3xMKDe0KILOUpgsct7f3//q6++6t5VLbuA&#10;h9kWoQW1hvUX3PAvCpZSMzPGGw7d9C5yMMzgyl7q5E3KMAgHDBKYI0eXpCwRe/sOjlJ6ra3QXIcf&#10;h3U0RUweuK3LJ3qLZfrOFQ4Vb2Z46zAIZzEYuKW0IMkRKmaAbcCQA0Mb+bQLt3KRkQZHwdLvp4kZ&#10;nIc5tWBPItIhCQjX1tbEwiHyYcYDzMwApJwHT1B+8KzK/ADjrYHQXnGlHJ7lq3BFt7caYUZZhbDA&#10;RuYVVCgVohkMeHIYRa5/KuoLq3mTaoE3mcqdH+Es7g6jMQkqBN5wVQp2ucksBil1WQCPYhlbOQw8&#10;3CqcG+Xo5pmtO0ZNnQUeBNUsxBVCdbiiFonA5uArKHrBk5e+hoSuW8yoo9w7VrbwkOC5zbNX8e+Z&#10;/Exahlt5cSiRjraU848uT5NdZhjzkVvhVKrm0+ljPlpmS81UItUUOcMUAmZP/jEm0wyZfGIM1HhL&#10;7VoBxrCkLWDJk5aaGWZNFrf1EGdc/2Q+epphFntyK3HR1Q68+kM9Cs+k2/dyRh4+gioXheBfdHVk&#10;EEpzWJzzw5tcUM1UMJHbjjSES010MrBdFSQOBnr9PEAghsVCLP7RGD+8OUfub4fO2zDzWVmZQNao&#10;Y9HLSESTtltPMy4Ibn0MJzB4kIuUAx8whkYcYs9ARSzmikNVE50AgHQcUOQpwZiERyDasFIU8ynN&#10;dryJtby8rIFrHS4avZFmjDUQ2BIz/1Lmh9nICRPaszNLPJ5moMI/qJAnYyQYd8SGWUBCXgGAIvxw&#10;hRMeYJYdMUgzOfmoKD7iQcVdhf3/VymKJu9c2NuZgpYqluTszMg2NoEAyzMcAnPHtcz9fNEBBfb1&#10;VhWxxrQYH7UeM5qdy9uPAy3G2eYTBbJVdU+KVFHhcSoTBYNSCGmYJxR7fd3oP8Tjypl+zs//+EeF&#10;VEvV+SmogbNtRhQbVWv0R0X1Nn4FkhRTQqmVXVpRmIpUbazxCtEphuHUSrl3eXfwPM+fP28giu9E&#10;OIUTia4Quff7W+8gCAs8cTIuQrIQDiQwcMtzAlXgNKEQynPlypX+kiFvuJWd1CRoje0JwmLOAbhx&#10;44af6VaiSEQF7iJHF0Uy0UH68ssvu5LN4812DrsIoVJQuSOBDGzBeTeileOoAGYxAIiqvxBGYCTi&#10;STNRCqcnU31W9XmQS35EkZFlHFYm0fnkGRJ+GJYIHVFm0MIPtFzZYsCJfGmsO0+CUuZfyxZCOKoA&#10;HnISt9IaA/59+1RW5AuR5w62cGRAhOPoiqJqPNO2uBaAymecWNMJdIrMi1grMa64VC0pnoUwaQvC&#10;+QFjKFY4b8UyJg/g1ZScfG9TxC5I69EFDAb4sVddLLOgchC2KJ6RZgY2lPpYv0BslxBUmRlPVesK&#10;0TIWzYzi2gK/HAUdRanhgg2SZFWhA1jLq6YyAiMLmCdO2g4P49m4+jIDkCAUVDl4k7vKqilWMYBe&#10;SUnH8cSVElOysmLAep6FtliVM4eu6xw8/h1YQeNZCRj88R9d6K0QrG5gl3ARBRV5C42ZzJllBjVc&#10;NA5rpkk9RLuomTBj10bWx/X1dQMSAomuZAEGtlEHUmnKyxMbqV3KFsDjV8Tvf/97DQQwH4HMAJYs&#10;/BLhUEY5ZAaZcZw7wgzz1UKxkO8nky+RSoB2HyFBSFcObwAABhUBDA3PVZ3KWlzrWZT62IwnV6qp&#10;NJQzkNgCds1QLvBjHiRjOkQjnr3i32J+agUqSxuQxJITQYFE1QKJd4oFLcoEaD4USrOysuIW46H/&#10;LpZ2R0uJjZg5l1cHXAoT+mMrowRDQga0DXyHC2xm4GPEqkvW2EoLagsMpdQLmy0ypSjYqiYzsFJ2&#10;LoK//e1vz549cznqRXqCuNiwxUA3WJIw9dCQDLHpnXJ6BiVfDIlE48uLwlvvnPAuZy50E/JybPx0&#10;EKYfnQiSM3zoMJazYjeDR074JF+gfXTyycW17XenC4wHZfYtj88OJOhRLAHPegd51d1s59xH84RV&#10;k02+nfDRMpi4ZmxUeE2fH4sBS0lOIMXQDWBJygC5uoBX586d29jYsFK+cLo4fVlxc7P5nyFM/1ee&#10;feeA03mLH0+6RzcwAMidKz5FIVwK8xZaKch0Z2dnc/4/5EamU+SVeaZMBKTqzMB6r4DnXMpIkAUh&#10;8iAvQVVHjpaZNzYzZIolB8mMxUCiCwYcGlggC2cYflHMYxX5fBpElHNOGJGTEVMHbODEfLBhUFne&#10;RJeOEKASG1XAzyCsRuRnl4jEbcaTH6SxVGSvRCQLjxPLm/MmBURVSlGkZlJ2mBHaRwmqjrc8K59q&#10;gioFiSSP7hjRIUfC0JIt7gA+AQ4Jh9wCX7F4sN0YMIl07M2QB705PgrNrZV8os7GLMV6lfHAbRSB&#10;6gTJSI4yNd/2olgjawabj1EnL5JI2+VlxlizkOnoKawZr4xrjnRoMIwa8eNpgZXSEZo3GSkBMzYp&#10;2UiGgZU7MKwKDgMMt7arrwOIlkWDpPkQOn3Wcyg7BSVF5VMIDFjjwgNYdBpQU1yJiz0eFM5KM8MU&#10;zglCoI1nzpxx1njmB0KFSHVVX2UrJSecGzA0qh0G6s76L040K36G/eL9bd4kMwB4mL3MQAslQs3E&#10;AnuBR52TKCMpMJhVWe5mIsHTmOCN6UHKwPDg17xAqgYekBnAyESsZSlZOhWCVRQzKlJ2Fnsay1fW&#10;yNeE/SRQAmB8JFcUxRLrGOohUBn4iEa6wjNLfgUy8MpGT8SiN9l0cUy6n78WkAclQJ78gIEEqroK&#10;Sru/TeaTK5D4wRI/cYUcZ1N0a4STeF3I+g6IWAYWCIR/txgZPJxND9fMpSMpbp1NSck08DwMG7lY&#10;kyyB73wNg9+NKZGf399CWyBZRe9AlT7yLVBKuyyzRrJMESWlHG/fvn358uXFixddiKQCuUQslpfc&#10;l3gBCHT8muK66nIkJI+oNMYmxTgMhAi6nbZQm7QdGBQ4M24v95nuo/x8CgOEo0J2ouJULM6BkycE&#10;vkL2t9BRw5sflHt7e34s6mJ+AoKr2AZdjUJwq2DdWG6FuCYj/uut5lnnU0QL0I0vieAonWHQpG8Y&#10;fIJqIDQ/KgStZYAxqNh8PU3/ioVXFvDDdC7fMK5fv+6e6yc4EXAFdmOYrXEAoghUCSqY3GPSMUYm&#10;zwgH20qi1Jfd3A6PbwC+vshXpvIiGsu6Y9KQjxKBBM6w8aZSqmtv3c2YvlHhrfVgmO+VQDVBJUOy&#10;MbqIHk7XRj/WzSg0qJhBke34jFLVV1kV9BYAWXiKDkntWJqgcig6n/xTC59qJ00y4Jxbb2sQygGh&#10;1BiSicTA07IW8CZrAwKAGb2lZjH8CJdLSaFdRLQ7YPaCLXQLOEE7zASAzMJ1qpkBb5AIyrOKTGTN&#10;/yZSCME24NZbJDBs1NGM03ZO5MKh6jiTxtYwi+3lXCKeZiwGA1dm+IRcdtJBFMDE6aNJofkkA5Ck&#10;IzVGGNLk0yt+iqjQnma4VQVKU5FxfytQTcGTyPVE94fnpPVjU0qTnoprpaQYb6QLJMzxgwfRYevc&#10;gYEEZmA9PMMAsxcqaXKI+QwwBqRJZoGVkAvBpwQ5V826pLcA+9kqBR+rqYYLhl38WKDWBG+SJbb+&#10;mwQW9Bd3MGBcFtgGFTyoVE1cBnlUMw6xxLNdQiOEbByH6d4+tl+8v60Zg25u1kYntMv7woULPmIV&#10;kiSqy2kdTq6i65/MjDtp+iZy/JdSiUGCFgOJh74BANDXaDOLBjz/knUGrZdpRYxkmY4EyUOtPe2y&#10;hsa+mv/vkUQUSy1wNYlg/mqr9IzaVccCeCwwnytnnwfWWFAARJemXeTBlcr6wq2ydvEJDEiqAEBt&#10;BBjeKDbOMYlnA5OB5zD5jfsbDCzRodC1Dms4N7DeqbeRweMtbH5/nzx50iu/lPwE7x9B8qCByAtI&#10;UIMHv2XDOCwjb+sJKJUpPXfKgO+gAU82cykma+xVR5Ls7ZI1g9lHb+ul1nBlDbOYfzLwm9b9ffv2&#10;bQrRn2VNvfbCoDMvoQYs0Bmuy5NTaOboE5qe2HSKSNYyXuyXKirV0mXjAtN33Gfo0F+8KjeLkStn&#10;UfBoEjgoYVWb1dVVQsSy0roR3d9+f6gxI2JuDeDuT3QFpTA4Pa3nFoZarVfmu9pNClSlxZWRcH2P&#10;S+7y59BdO/60QBYA40vWJZ6AJAutomqsViozGBL049tdq/awdXMbmO/3ExLgodqZ1KkFa1L8oFot&#10;0egweyKZaCQoFyFA8n2QNzPKBhV1OuFScN546FIkowoEJHjOMAI1KbDtsn1uYtPfyvYUvZqiZfQC&#10;LKV7vJk04yMGMCk0/BZzfvr0aSBVzduOseg4d2hhgIfgAIhVJjWaM1BZTCKZH7xB0tc7Gx1+bNjO&#10;mwW8jctPdnA6J8aePAjXNzZMko1JHngDu84OlZR94TApKfgt8KonVgGQJmL54VbXkxfqyENeYIjo&#10;CKF3OuLzdwgy6DLo+xOQogAgOqgAe2vGk5mhMWuAhxBmA8anWovlmMmCT4Zh2/kxw6FlkDggBvx4&#10;K5ygZE8/zFjunNsiVsovLnV58gOzvISrI5RF3ZkePOsskBh0HqeL+vjfZjZQtWGWVUeLeUOR0ArN&#10;JxgiwmngiV5gMOyjgkoHD0xRcGhXJjV70RJC0TNnYcATyBY+scrwMKc4/d0FH2kj8dfa+I8ohlJu&#10;oeXNWIkJY9b+/yVjJ9RhtN7Bd2s6yxaDJCngQcUbtyZTnSzYjPqn+5vz+gBanLJF+8X7W3vsrQN+&#10;dHsf/9fR65wi8g8t9ohTFkoMNsAuTh3G3enLh1PJCMBYOlJrpSfCyYZb4QIAHpCZgnYAsSqQxUlX&#10;RkwtUG1G1hLkx7OLxy4fcS6iM0v/wvmIKzJjMFd6T9UJtizM8Kw0ngotLlQAoLczztIGs16frHZ8&#10;dgatRHXIITEGSS7yilUDOIGXiBrxQwMAOAWe1R1OdWQkx63Q6dBHk4CJwgPn2trvfvc7ga5evbq7&#10;u9ufdGq2UKmI1PgHLyXbzknmI88AeIVDITiUtZqGmU+JO0TAd5qyxl5Zgyj6R7XjYCO6jG2siBZw&#10;ZUGCR4gct7e337x58+DBAz1BK9OuOxpyR+b0///NKcSEAn2cVhLuxMbskIixwOWAF5Hk4BLi1+Wt&#10;9ftJ6tjoNfhCusW8KZX1TM4Y8YrBzZsf9K5wfnC3tbV17949Iuatvq8w4KoQh2jV/ijAGNeCdtSN&#10;+97QPSRhgSBXMyxbo5tLSjhHqGTlr0v2T3p85zUWnRBlBHDFgI10fGVGpQVua9/X2I0bN+B0c/tC&#10;1H8Zx9mzAJWkz1wnt27dAl4UYERHUadFmgrJJxgopQnrwSY+/MPDM1cK4fyUda+SoKctzh5XQEqE&#10;Nzh1B/3CWxi0LduRw60ButIZV666KGIWeHa9oVqnqGUgX/nUa21tjdAdRZVSbk4YYukGJDMweEth&#10;CUM6xqyGBSQnQkSOOqKi21otsCEd3nzklkKAF8gk4RkQiYF5mNVXRLvMiKsd8EMM9srO1wLHD1fY&#10;JoZeeaLd23gQXabIP3v2LISoQwh4TCxuoWUwAMO/jconNCfWSFlcALpdPIX2SlBJIdYM2WCAVHLF&#10;p5MpopMpFzrkFjzr5RKHcHoFiZqKazIxi0sVilIdBWLwC22X1Kz05DOWWAMYBMVhGha6I0wksBmD&#10;51nTpxnyVriajoGPvaIoH3lACM98GoiIYVmoGkGCChKiZIEZ/Ji0xgK5yEheduXBGCdQAcAt6yx4&#10;mrFYamhkQkiWH26L5S0AltmuWMrhbbrFA1ddFdbXx5HmiT3H0IHSl2GgyY2NDREh4RN4bn1knMPm&#10;YzUiOWtwCFu8EQyueOjPzPoxzXDlLTP2Vm+xoFc+WskMmvGWEz7pSpNkDgVlKnewfXTuOonWyA5y&#10;Z4cSfLSsXsewjQ1tGbDAGChZXzWMq6A1CmE9umRHHmZkalKxJOgj9sjDrlFxNIoFWP0n1WGsEkeR&#10;NWqkWMScRB2Hyq0QSNM6PNXdRkYYFiiWxbzpCfaCZJ5DhIMEDOQItJEgPeGRiAS1SuyZSYcJIMFw&#10;hRyXhQFgEHIFaiYEVCBVzfSDB0r48MMPJevK0MB9bcJ8nMsoBUILm1jlzuCUEf8mxQLeKyFy7lh1&#10;juDMjLPxsfOo9THRGflB5aPaMW+5GgswIHcpS9DvOl81QHXT+ahFkIoB5NN//xxTwFEM3CAyqfLO&#10;i8BcKzAzAAIpmLJesD6qdH/iR5cuNleawvNgLydWyhkdFUzangJJ3gLFXllZUT9Orl27dvHixekO&#10;nP/0WL1N4lSbUDDNq0ZGXi4qCfhITBaIKHrnwWJc15skYg0RCx1gVALAs6ZvVxuF45arji4wceqI&#10;IscRtUVE39dc3p5wqj2oPuLUKyfN0yHkChVe+ehY1n/55FB0JuVOOyQY8FZeBEEiPPuqxQkNSdxe&#10;uRAr9Ue4WjqBXKHdwWvAj2Q9LfMlgwfXMEGTY9GRz9J6v+kx5ukAYNVYRFIIvLyswcCpU6eUBoeO&#10;DVpEhxCNCocohMhFXF0JP5ZlxmYMpNZFFX5mXBHlYq8QHEocNgP+BTKPK2mKSHucIFZp6kFStsZK&#10;0W3kUBbKB7xMSyc+mTH2ZIcHqXFiu2+KEIoiBBji0qd5p0hEH4FJUThUPmOB6Af+XkGSCaFMAKCL&#10;6jjkmSvOeVMmiUBrRqYJHjZgIDHg0xMGeYlrIBD/3nJYpWqjZqTWQFxrVAGYDqlAnjjRmOQilqCe&#10;2NMOGACMmM1Y4wmnq6UbxaEmocxiC5jtthgIgWpP4aBlHWEYcCt3Ji/4WfPMlpodTpgBq3XyXG/C&#10;Eqt/2YvJ0uSQZ+RwK5bQ9rbRU40gwXxlhYdbr0zahS6kdYXX1olHl8AtofrqJkdFAY9zruQbEozB&#10;yYkSQB5sbp2prkN3pDPb/W2MN4ZG7GkRmDTvLROoxWaYgY/MK08paLg3b978dv43P+HssoRWu9CR&#10;oE14XsnFR5bAcAIe8FJOtDpJN5ygwDh08JjxUbnFQiBKSZfGOlyxjRAJGnMiR7tsN8CGIqpFAADD&#10;M7atVwXMiG5B4ucZKisVwlnzimdu+XFB4tYWM0kIBrscUtvxbMbKBtx6KymYMTZ3kaMfr31BiV6T&#10;AEsECeqeYDisaxlLljdQRbRMdCG4Zc7ILLfpPw4fh4La66eOH1p+sfCgBJVDXvxTCHgZh0wudvFv&#10;hhPhjE1yLllomYowA/gXrVcdMfofpo7MwILeKgFr0kZM+ui2dtHcvXvXk3J0vH606NWe0/9/6Ln5&#10;/5tEAmCNAtcIOEor2BSGuzoOXhBqgZPDXd9iEOHpAnP9WGaj7bHmYE9tb/7qhG67OAFaaL/zrCRQ&#10;fpIvxNRTg+g8VzN78etttzUq0WeBTBwAJbHeSuCVnJSFIDUzPAhtrDCiq7otcCqep7GNFqi6g036&#10;ig0S0Th1y8vLXMmCUpXZFws56g7ufhe5b3BIlDjw3vLcUfTWjOMnXM0iDUkZk84//wKJSNMIN4bk&#10;0aNHUpPI4v2dXOKch1kk058ljtI4gcaOgft7f38fQtuh5QFjHZ7uadiwZ4wTzmGTOJDmUYEHmO3l&#10;3Jeq/tRRlbuNMED6kDAD8zpF1wCiaIPRnOwoB2ae5WUvOdIJEmSKf3tlbXtnmDdPM5bhWSC7eJCR&#10;ATxwdsL5B8wyrrwy6bzBLF+xjKVDHnTCpG9GLlRtLARs/fm50I4iMABIUImxKjs+wSYSG23hzbm1&#10;jDeTVSElJ0jc8q9qAKgOz12HEMLf6XBe1MhbaK3Xiy0G0phbzoVAiAHPTLL0z8ibc0hStY/WcyIR&#10;WyBnuEWFXDqMkSOodAyENsMw6VkJLKsvrK+vu12Ih/Bwjn/pywswYPooUx/LlISkL7Rw4UQRbjFj&#10;knmruD4C2TKU8uMpfWhFgQEYwKaTMIM0YyX/OOGTMmugIxwP3T2e0pS+xTgRGi1WiqhS+CFv3JJ3&#10;PQQ8BJqUlKDELHGMYZvbqBCdwQMbkBIPtqdwCkfbRM4MuoyN3dmsa888UbmeNRzmrTU/v7/9kLLM&#10;MZGdpvH1119rINpFeiDyfkVA22RmnMlI1hBCi7TBofKJ6AzCA4yj56NDBDmubMEMGpFvo1324lOa&#10;cjRDqziBSi5c8SkESoWGSlDb1RQbvCUJ1HFrjWKhF7b0zKfSMLw5CJxXehtFtyvacU5vnt6KZcYa&#10;e03CgEbgJVI/MSMdHCLZR/lyAo+DIKLqK3E0wkmT4PHJAOZfXM6ZokOlxNaQjW9OTN/QLXXv7u/y&#10;5ZBbqdGMxaiTUTgzIZh5ZiAQt3jDHkM7SkGFf9GQ7K1XHcZhNnraZd6T+SjNqix9ovVKgpcuXfJV&#10;4+DgYGtry1ULfPc3WxLAjy3eHZ4UDJm0IUMrd8J4i0orua6WnhJTS1r0w9EdgALHRu25dpx4sAsm&#10;A1w4kBYzUepcOJVY/065molLFhVG28pIxHqEOqXeotVYCIG0iSRoXg91p1pvr5U80wEKJNKF7cBn&#10;KgTq/MP7M8nbaIARgWwEtUbDw8gaQjwaOPMEJK6I/KD1iy++8CWOBwpgegfnffH/Zv4PiRsLapdM&#10;4UEmnwosXx/hZ95iQzikqZCv545xaCUrnAUMtsoxl/6n2nPIuTIrB+Z9A4CEKyaptIh8hludwltV&#10;wIwqCCGRvg9JBBuQm8GAlP3+lrVA3RMdOUho2jOSLbtw4QKpgZGIpWY72KJb5qxaKU0gDWQhNLOm&#10;u8dYjcxLR5uzpl2SFcgXi7qDBUPftGejSdk5fvQgEfkmAOVmnUOVUlYrpVBjhVAIiTiB/NRezYBh&#10;Wd2BN+ccSxAyBDLrO8nWeMW5cDSANJkip3PLf6fUAHUS95QO/JDQA1XYWA8SUVxpcl6/MK+PEICk&#10;LCsRT+MSAYBEAe54GpcIWvAjFl2lNKYokPTR4iQEmHrp9eZlp1JCS4p/STlZIvLJ3N9Cd1MayxGN&#10;HMLsVALJMIwWnq3nCjO4ssCkGplnPgYbG7YDGTwAMGOZXdgQXfrGkAhXsoJKtpVSpg0rEY4fwFQK&#10;MzBTNWKpRReiZ4AJnhOLpcCD61PK3d98ShweT6+gAgZOhQCGAW+lOnYBd2H7LegiMSB7rujcwFvH&#10;xBFwW7fAzDv3d3e8XynarIxA1aycRGeNHvQQEsIkLdU6DKTgOYwkYEOd6GSmgsYwQwhJoYHptrPG&#10;vHQix0Zpthjzskast7Lmyqkk2s6vNd7iTfRgoE5NTWLDEy3YU516OJKBZwqnxDV57IlivRB4rtY+&#10;kqgKCqSUOPcqi21r4PedMrZBgsfTZJzXP4WgN+E6EY483pCjyl6JWE1ZUOVungxkQZYIuXjx4u3b&#10;t7/88kv8M53fmGwkm6J0P545tN5GTrhSNQkmY9aB9RF4sdKnTBXFGQSVNlJIZkbJOowty+yynhn4&#10;aKBGqODQU3X8iOIHts8//9zXvsPDQ7/CXbj0A3O2ZA8F4EhdwQoxZLiI4vgFAgI1gNikJ1J8L9jZ&#10;2XFm6kcIYj6iwAJYmeJJGO/WsFqht+JCTHm+dvEsnPk6I1eMShxUZmC+A1mHBVWSqcRKheSfZ3Et&#10;oBXzFc9kDpWc4FTIFeuew4hjo3gGvogJYaPcK4lOQd8QyrqDkfI8jU3iAQkc6hq+xH377bfuv7mh&#10;Hf3rpx1RIbABfKVSJIVMlJwgRyw4aUIusD158mR3d9cxJsoSB17WLWAKkSvYDOKQT95gQ9GNGzcU&#10;2AnECUUyucvLGpwATA0y1ccRAqqVDNrLly8DHH7LZKcXqIuVQGYkq0YAYwnJ8Pvu78iJHgwYTGJP&#10;CK4oJCZNkmOdhR/bVZCuqpQxz16dPHnSyrpA8+RUd/BRxa2xAA+cAKbokDtylmFPH5e1j/BzAidR&#10;CWGX0GFDIEj45NPApFcQmkktOEcIIVkgL0HNSwSHZjz1L2/FEshisSQrkJX8VOKoqMRmUgtItqgI&#10;5tOkyo5Gg1gfZcSnXKwZy5igQ5yiqAvPGBAXS5zLS1BPseTbUfXRYsCsBF6OsWFGXHnx38nqmAgt&#10;L+G8gqd52SHfRt5kRLp4g0cu2LYdgFLAko/WwzmsNmLAQ8jhrHkFzwJbUOpcS58JKjRvKU04+D3j&#10;sJ6g4tXaRh+xSm/Omnn44bFYCnzKhWAcW31GuFxxiw3+0YKKNFkKnl6hCE67nFY9lNGJcdYMM6Z/&#10;Tcxh6SwMM5nprr6YurwNZNdXfN87NV8nzldnH0nOwexXkLGnY2iBsbqA5HwJ4YsCSK6E6svQCGd3&#10;sHkgLXPWMIAZ4cpO4lZ2dmSqoHjw0a4uS06kw6HKig5MxUWIwtlro0qhC59TH5//JQgI3d8RTgZe&#10;0bBwSc4uaNHCuRnORYSEQ34YGBYHQ3VYXGHPDKF2hZs0UDV4HIrpPMzf4WpccCZRFQdD0WGmEwiJ&#10;oRPHcKst9w89+zvn0jTTDzkfLbBs9BD+MS8jPjlnmMyGTowFxYykiJmqY7JuPN/dRwa/Sa8sGFYb&#10;H4NxKBCFLkX064hzSnCP6M/b29t+hSOc1OUOMFuygchUvRYGLlhqDFmkKBuPvLNRfuaY+TqAC5RJ&#10;wHY84lf3oRv1Gyj5rEEwA5VTjDq+AusISigKRvBuLw1xZSVveMSmjV6lD+E4p1RJgpFuYMapmhlD&#10;aJn1nHDFuNKblFN5lE3Vlc3l7UuN37sIAt4uwAwgYZzLF4moZwZAegK8sbHhIIFtGbTI5eTevXv8&#10;OIo0QQ2+IojSH4sJCrN8bVcnyB0V5eQffll7K0GF8fubvGxXHjLqWhLCGrGQhv+OAT8RGEIO6V75&#10;9QVFEVRp4fGkdalZL1aaRpSymu+gWiMFX8XC3HdSzHdubRRUaCdNHdGIYWMloBynCw/ECgbr1NkI&#10;s+iSEshK8jAPrS3ewpPSjLlKb9j4+OOPrQFvPt3TdwWAlc8CyzonjENs2KuswHfY5OUJ3thSBaUA&#10;WCCN26vK/BsIZ96k9TQja958edIpRLReUFDTHktjCdJ6JlMygz9OFEUthGPEDyTPYnlaBiSF2K73&#10;eXKLBMWlYclyLiN18Z0AAMa5p4gWCAEwPDjkWXYiSsQWlTUZveRhAIOsceUjVHZ1y1qplMDkWSAp&#10;8yAESBLXwqQm07JLeNx2FrjVK3y0QC7Ew4PtwIMXOTzHhqfEayDiogKYZIAlGkavZ9gEtdezrFVQ&#10;dPOgcmVvVRMLTsuwBEDmpFCyU0YAnNhbskBaaZeUMebkOimC+giVebCtSQnNyNdTUKiAtEXKRz34&#10;V6wO1j1d3bPp6p77ql7RH2XJyFVRfxh/bEvADjvmkdlXEEYkGfxoxFjeGDw+4k0WYLNYlWAH0OWn&#10;WBJRWdnFPCV0FuRlhlGFj7bghENPe/lErD4gNH1W2dgQxRNL6JKIZajWnfz+wT/S4BRU7YrIFZ1o&#10;Si4hvQ5Ok4JGfsBUlk/g0djl7bK3RZpmZFRn6zq3nXNxq75aY4ypOxE2Awkm8YnD+KwHRibDf39n&#10;2aSNFhh3hXtrl+2SkjvjVkRQgQfVMzGTFlqkLAVZm5EXUxSYkfnz+9tHuWB70ToInnYhoQIhrWNr&#10;AUI0DQiRrD/fvn3bheWagNM59ZTFkqXUhjXgwKrXgBVWdENmDTOQhnmTTG6uCgSZh8MWCWMNv06y&#10;BeEwQAF+ve0rocyVTbYgkrXcLLPdvINnr/Uw+OgoOp+o5FMm3nrFIbSnT5+WMzAxyKH19sIvC31c&#10;uHqfp+38KIzySNvXRjW7evXqgwcPfP+w0THDnUE9jnFoJopjuacby2nEmDEkcucfCX1Z5pz5yNyF&#10;TqmrEePw0B8PSiVfT5YH+J0HvAHz6NEj37DG/Y0uVod1NqzE/+IXC8qgbxxS/9mzZ+nexv6jBPAo&#10;PIHK3S6yQGlfaNDIm4pgI3G7sH0zDerm5iahwOB2EREPpckJYm2B1sysiOmvwIheEUEChnZt4R/b&#10;PGCyc5suvVIsbrlSrNKxwIArNUWsElRogeognIhlLz8GtpixhX+HVsqOYudNLeRoL2FYLyJDF6kA&#10;ALboeBCCgeGVBWZEEYtIOsCctF0UYxwCwy3MxiJ65scMtFwx8KRPSzqOiEBCqIJt519NVcQMnApR&#10;akmdKx+t7wbi1tNHG5GJInjglwXlUCYS5GIjt5I1T06eXgmtHGwu0dH9LZBlnrZIk0qhEkI4HuDB&#10;Xq1QUEgkW1x1UVbme6f2SmnGMNtIPPoIIaHIuYPZ6ebT24SNmcZoTAbg4ZxxC6cmADNg0uTHMfHk&#10;mZ9gdLna6+kjzKBazJwLaOXi7NCwwtlbOVrAzEgZAKXEm7rQqrhoAU8UVsdDiwEzYFHtsKPRQXun&#10;+TaTWYOZLmyDTBQyYB3MlZUVOXa4XBX1B8jlKBaq5YJMk13hxqQiU7t40+4Yn2KN6kOYeKxh5UgD&#10;lhnwqazSwVunTNY2poS06qMq2FIiympSUGdf93CglBU8izkvIleMW9wqNP593ddLU3IV99bARwRK&#10;//z580JACGp1JHXbA2xNcnVXse5vZQKmW9BARp72yogAMgdfxZ1E1ffEG2K1XOB9McIkMY+f3eRh&#10;0I1ed7W9w+6turggfWuxy6vubwuYoyrNeu8wH+VrABI2pCYpiqLquvp/c397FdvMOPINFMJ2FUEI&#10;S64MgK2tLZe3m3t3d/fOnTu+f6gO5OlkSWEQ5FsSNLGPaOAUADhvOeUO3VDCakZU8RyVvq2rusVS&#10;Ekz+Ei69SVbH/4cHyEIHahxO/m0BF3SK5E0gQjHf2fNsOwHZ2G8+HwNjvUZ/4sQJY87TKAC2G1vG&#10;g0DCjROuHmbkXNrd39evX9/f3zdPNL4jS5C3USof8Yhx8gI16o1Tm9AWCFoinRZRiCbd4EEIsnAv&#10;upLN8GwldSqngSzQzhsm5QvS9vb2/fv3PanQVUpt+JQChjHAv2WJHhi81TL0iI2NDeVbXV31UUUP&#10;Dw+vzOYLCkUi36FFHYZ5YLUMrU3uFhAufVy+fNm3DeYuJ5F+giMEn6Spz6qRijvenibBkHvicUp1&#10;marppHllsdqJlYq6Cz1pzF70eqV5eYUBfuSFh+XlZd+NkoG3hKSU1TfCmYhc8cCzENju0MoFXbiS&#10;mi1FZNbz72PqZemk+1teFkhTLKnhmRPK8TFINiLQPCR4s0shKMpiTmDIOGeIIpK+2/kICW/qSBjW&#10;80N++rLUim6j6AKhpep4JQUDajHuLMBMMEwi6OK8E15S1chM8zJirYeHf8syY4SDDQwkklLiSPZ0&#10;MElCdj7yCSGibEmotVFicxvpyDCD14m2yxaq8GSythFU2Y1xnQ6GEMJGw+idjtP85/nCAYNYTw4h&#10;BIlP8/wkG+X2VlxZYw9RPsKgKdMt5fuIN7vstcx6ruyddPMf/0FCJNpfZ1EmHqxnCJHvMIVg0GLP&#10;Ua29svpp1kxG8x1Gt05j5jh0FdHzxx9/bIYMbty4oRU46ZqDTFENrdylBoY7prvHwALVAQNF/Cxe&#10;ZmZskQ78tIFwaUpZFjL1FgwLKoc1MW/GK+TbqCJMLRCiEOo7XzHTf6BGaezSrJwplTVGtS22W2/c&#10;Rj4jDc9o11FhEMurUHllAW9pRggasL29nNjIp/lZp9P/k2b3N9NMur9B6hZEJgJttEvRGa2qO5zd&#10;YVEHM/b6AkTeFmgOZny00oyP9X/nkRNXgzUaoBbdrxelUSYntPtbjZxfEqIlGSlWRtU+kiWFsElb&#10;s7oomTYkVbFmUo/MR0KieU/jrJkGqoMHTtSounCFNEjc335QuRqePXvmB57G7maRS7kv4RRrVIJ3&#10;KekyYaWqCs+jZiEMd9bAbSyGevhIZOZBN+ZR2siVcEmqKyEyLHjSpRDqJ215qorQnrabGaV1em13&#10;dD3hISNBpYSIEj5z5oyvtNbzGZXG8PSkXeFQT4IqVzE8fcykrdi+zjBRuCIyNZA15LZXGzlGMSpF&#10;RzED2yRaxCJWgD0tpldEyV2CFIAKahDdOOmUuBQ6hAZ908StHH15pDy/mN2m9lIVnFKYyZv+5J/g&#10;YBudOuocOaZ2rnCXn8ZKx2/fvlVjXx3cwULLSwqe8ckJehOl6lhgsZ/+rnCAGST04TqHRFBlrfNG&#10;rPX2SlnJ1D1haIiSiqgEKlz6scsTV80w3NreZYY0850BDMviww8/NKYTuYOnuEizSy/oxhJ3tCHY&#10;LINfW3RQkewjzLohWVoWGAPzvmU7nN1S1vAMmzp6kpxKdSoA01hl2ltRyI9++ARbLl5ZAxs+w2aS&#10;wQYhHlTERv5tkYiyYpX80M7EIrMWj12yE8485ykffs5FNPBKCtTYYcSAsV3xgEMYvEqfdQFvmZUq&#10;4qNKWcNbDmUkBWBkUT+Scti8ghwAK8GzV0YEpqu6oow9RVHExINSwrY9D550xafosCkQ4yoBMLWG&#10;kEk54y19goExhejrET9RIcHAmPHKc6L7P/9TKbGqZErvvKiRsgIgNdZJrHVIX1xPYvDV33mXl2T1&#10;Ad7wjBMf612lb5fSaMQ6g0MKoS3QQo7VkDOTXo1+7elgurSw5FA4j3ijav6//fZb93enG28SFEIW&#10;nMhd4vTp8FKLdKTpLbbX19cd8/oeMQskEXqAGclwski2nh/YAIBcXtJHoLqnH/OcqIugCYn5KAX9&#10;BGaB4OdZywLDkaHGaoc6W9Ik5zZyAgCuyEAsNQoVJMZoj3lXbz8t0oM1NvIAFSYFlRFUDDwy8zsK&#10;XU6Qj9KnXvxQiLG9iRYwlcIhJnGFNOfLk7nIKUFZu7Dr9hQyrmR70ZJOkooTqte5v/sjdHq216SB&#10;vXqvxZahAmYMRLjEfaxxxU/HDZNyqe1kqSIz9ooZLObO5JicDDLLOFSI169f//Wvf713757b6vHj&#10;xzdv3tTYwym16f9/jEa5wzi4dAwflPDhGkReLBDDpN5ngaIKJgDoasasRAenFqCYq0lTx/9WjIGE&#10;UcCMVUJQDhVJqTgnd8moKD/Wc2UlshiV1KEgkZU14voSTW2kozBJB48WQMWDvUhXJwVTA4WsJOrt&#10;KWcD9/eTJ098r0Grm49nagOSFgstNUa1SZxnoS3rrCqY9aDKFCGYgRNIM/wjAZMGABhA4kAa8E/6&#10;iscVJ+5vkuXK6R046aztXTOe9SmYLZOdcvDQ933PDI0nT550VNRbsV1FyRqG2l+pESKHAgEGOd4M&#10;7t69u7e35xdMABRRLB78CncSVFN9keDUcQWM6hhAwkwqh7iYsUYJHDkixpu8vDXwTOVMRGAYGfCD&#10;twrnFU50q/fffx+xsoAktVhsVyXgCoFicd5xwolvKm/evHEI4UcUqqmCk1oSM3Y4r1+/fvXqVW2U&#10;+h17PIiOE+udeV8CiAEb6ogZQWUnrhBg5NNAULssSCQ8m2Gth1BRVMcMVaBOHfHpq73tPkpZRrJA&#10;URKyywBLSPbKLhkZVDUmnGVYsstKJBOAQHjAiUkwLPMKgeaRowQOF6GK4mm9XSDxwyyWYyHQThjh&#10;pI3E3ysry4hQ+45IZg6sjqxe1siFulSK0hwrIjfjSDJvqztsxp5T7ee/q2geQpCA9+Tc8fcUy9mh&#10;LlRzZYAKM5CwzhecInrGvDVWMlIhVKUf97c1dQDZ8QxwAhbU5e3bvzEBKArPFsCGfxHxQEU8CI0K&#10;rOJQQWM1bTNUZ/jxlIhXqO5nt6cx84oH/qH66quvSNSRhBZycVEBmL2eiu4KceKoxWJ4RKEll1kO&#10;UdR9Nk4QD5GTAEThEB45IkcKfKqFBVIz6TjIQuKW+cgW728h3J2+bQiNNx3AVYcErkQkPysLbVyU&#10;ZC96MEQBCeF2xT8+hVBf/cEWG3lgMNiLnIiarq/j+xsAXbH7SL56i5QTjO0qompqpNbKBKQfPHjT&#10;rMbNbZIavdVR1ddKT+e6Dox5wBiETrGBVuB7lV8vi/e37ZmN2BBULpQstcwYM4orl06ldECVCMwE&#10;o16/aN56WsBG7kyOsSpTYxVBCIdax9///vcffvjB7+9r165tb2/7Cd7f2YJNiZfssZQLupFex08l&#10;EK2WYIkEK+5kKxnsEIeyYR/R0Ftsl/le6QIOm3JWWgPaqtjpoFSVh2kKyqZm1ZK28iZcG4W2lxmL&#10;RevyxAJswmHWK/OEwhtqRIFBtZgMWQNVdPi7n3wLRsG//vUvhXdn+ErOA6iCKqoyUyGofHpWoUSP&#10;XCDR5WgZw4ZB4QCWLMAGtQBMGqDLE0jUeVrJv/JbJgSo2DCAkB9mF/Y6Azi0zEfGD535WO4yRdcw&#10;HOpKJ06cMO+K+vHHH8mRsl1U2iul8sYnCYYKFfDgWXZmfPG3HkUCgZcBQ83ajdCYJykMyFEKDFF8&#10;+ugVHtyRKBLILpOSwpItBkirTTAeRESa0DxYz4jNJLFZ6ZxLhP9+gsBspfqqtcQ5FEU5rPQUyF6Y&#10;se1rKVk7gQ6wc8uwpwUwEuVB6R1sT9XXSZ155Ki+3J3e/mKnBSgSFDaloQf+1VSmSLMXLcAXFzCY&#10;IU8bntKkaofFwNsuEoRQKSYRzjOfkHfCUdfpmMQ9/81q0cViwPcKDK9swZ4QeDDohCPEORLagkop&#10;bhJ1lqlCKyRU2hALMOEAZqWQZwMg51My/R/5SDDOhbaST96IitodUk9jUewFFUtAWmyXOhISD550&#10;zknnpVpbJroZibAYKxEO4TSQtQsjSSCNEwTyAyHjwdhMJ8Vik2LRp4qrKZMCkgEDgxO6tRiTlUbf&#10;wJ6MsEEVsuPHMjPIQZSOCRvAJjsjCieuvcRsjQVsbrbTf2B8mDSj3RqesaQ64AlNJ8jpFMNG1bQn&#10;TbkAEAk8CGrS5S2oiErmIDDHinp9VE2aEdeW3CqQlVkSimFIAI52KxkkXkHOA83gAU4ZhTwA3gqh&#10;CWuGFiBfn8SPQHDajhkJevJmxkad1krsecvMW6wuUpNs/DuYOIefQWWxvYwf81jClXLEqhLQmHzp&#10;IbGZIY86iYiipAHwHHAVd2B9d6cBxLrPzHT1OqoWjGsbtwoqHSXoVHoCiTcatt53dzbubzO2u/jn&#10;Y/HTv8CMUgDkaBeTr6wxLy/wZAEqWmCGXF7GPzfzvaqgwzrRWMKzcRVRKZBevnypv/V35umnP0Xv&#10;TxNhm/7755baBqLECA4yWMFSXdRjkwRlYgNqJIYR+fPudzDGacg8/VG8eYvN0JBzXg9SMGUzAx/c&#10;wtVZpOrZn5ZAjIUkAgPLCYJYA1V3GuUJGKiIRqgZH006PJwDr2YVD04y8jTD5nL8H1X3I8yPVLzw&#10;+d5771EteDYCjwT4heOWQHn2THBpXZEEonVPRMe4NcaewMeAcEKDgS4s11PoABhS8+uf1MzX7xh5&#10;SdleZjEPHYae9nKFSeIWN6EgLTPjezpW+Xn16pXUXE6+uPlJ3VccUYQWAirpw1CJqTA5Cg15NDK5&#10;iGW95ogQCXIuU+1AUhwGjwdEWa+C1vgokDX6iO5jMn6Qpi6Qe1pWifmXl/WQJA9+xj/CT0he0YBX&#10;nRB6U5TOv7jegi2clc4eWff/BqjEkBNe/6RTcVVZFXBIMxhw2t3cTgKKHAPf5FhfdDqi3MqOW8zw&#10;I5BKEZuPYItoIAWSkCmDh6m+TCUIJNicqGN66+7XgCyuW1ksBeGs5JOJwnMADMx3diyzsUYpdxt5&#10;iMkkZ9IWb5WPIbyLxM8pTdAdoHYEYxnAOck5SFJGCD1k8opzca2UlBAExg/B94XAvGXIsUw6Flhm&#10;RqZY4pBg4EECnF5ZJim7QPWUiFc2+gitsprBtgIRQ7QTGJlhDxg4M05EUUGvyA9FJD2+rhEMAPVZ&#10;a8DgkCmTEOoiovSF8FYIrxxAY6rTT6VGJ7TnWFnJib7JrSj4RKbEET6Mw8x2H5FQWdVFT5MgMLLA&#10;MCpkAbnQJBRFPvJMlviByhqJ6AnWKDeH/eyezvb8F+iUr/aIQBlxmHKyTpONHCKTQ2/5Z51u86By&#10;GxXSlFEflcAM52Z0cnHVBXg9yiHiQUQmo0SLOtHBRpqPhWMwyEJdPGVtIBf3BbFRoL22MB8HSCqF&#10;BF1RJ1NVoDTPBmagEsgCIOXIs3QQ60Bxzi7P5iA7v+gdNzeTRU0Y57bQBkhEpbicoIhD7JnXBPy0&#10;7f4mJH5sH3stoBMmKXsZJ0NIKJIRzeBz9GSXmqePbLquj+9yA/l60omaynoYCdFSt0lykjuKpOOX&#10;t98bKiIceBodc50TMEKWbOMasxJ2hoEzq/BqJpi3gLoJ/EBx7e/v79clHQBr1BvXclBs7my3GDsd&#10;OQTJLQUYIEvZICs3zhmUHRtYxRLUSh6QlUY9KUYIDlNStcS1lKyEnBBRgDXUSNL1rDtLFUhJKbOV&#10;2qgn5Hr33t7eixcveIBkeXnZLuoX0V5RMCgEZRMozzg1qOP4CCf2wRaOyIjePeGweepxXkEiEet5&#10;wz5mqrSno0thkPgmhVLKc3NAC0k/I4gG/5DEgKfcDQiUvIBEFP+1CX05A8Yknfk2aiVvFUuNjSk7&#10;ruQuLkKAwWr0Yhul8lKXkpU+bwZC0z1C3AQff/yxMuGfphV6iAT5ILkmwQAPBuG8VWjaOH36dBTh&#10;mUMH2BZrOPGsycLDCc8CoV1EIHFlJYT6AoS80TRUFmgQ1otFEhJhKsWzr4+vX7/e3d1FFB3aDvaJ&#10;Eyf0ZdtxaKNJoX252dzc7C/ndwEIKlD+hbadW/DkCJiNZnyEEGNosRgAliD5byZxak8K54TLUS+g&#10;N4zJgnJArXwUwhu3otcLYKNqZsCsZ83ggZzEMvBMhPVf83K3BgbRRzsmj1ohTSK/9UlXpYRGCHjE&#10;SZCaVKqTqRDeyoVD/u09f/68+ioin0LU0fCDCuH6ImuLOjpxMvI2eSSwHIINJ2YMnCPp+yhBCzRE&#10;MDiUNRrRy4OzoDSK1Twz34DnjoYo6BVUtzXApPXRzsLJIYoiR1ISFNHAW8CICifRUkcicuwBJpDF&#10;kNuIBzkiVr6s/jDubNsNtGNOcM6PNWADyaClnPCkKLqFQcnAoGT+cQI2AUtBmvjBNmLRrsnwLIQ1&#10;oyfAZhlsOGSc8ManeW+FEB05iLXepJVSADLYBACkEsDpVJqRuA7mwCo3V5inCh74RJ01rO18ogVm&#10;Yx5AFZ3/0mSBZN1/VqJFClbKF1oOVcS8yTp2NAoNg8SHdbtbVmildEwAwFUVd6wcdq1eZ0sA+kkt&#10;RXRm3E2M/E4ZZkDFXlWQl7Geee/evatXr/55/k/Y8mOLniAdyiRpTiofJwwzXMmxWgAmL2xgUrIy&#10;Qi/Yw5qUCxV59lbK1nv66JmoMvNW2sW/BF0TLgsnQlBI3BfuL1mDCtUS4sguDTkM0IMuT4xLEkdb&#10;W1t+vz99+vTw8NC1Z+BucEPwFTKZcC3Vzq1dDoC6Oq5KNcqMKc/kYpe4DNCqyBWZkhQkVgKQyj2j&#10;23mrS1rDvztJbuLyKXke6E/VLVYJDdqCrnAZuTJZW4B/+/atBYqEd3g8uRXIk7AQCox5VCow/NRv&#10;IAsDXHdlZsB72kJt0pGapgmMlRwixNHFpyeWpINk14bb1C3lur0x/wfVxz+UDSfM8opJWZPjlStX&#10;sC1NwADwFAiMTFyCAA9gZwBgiUvz4cOHvlq6PzwpQNwaojTLtw5rjHOJ89B94GkSYLDNnzlz5oMP&#10;PtBNMA+Ysy0LbysoAL67OGOyg9m8KBLns4qATeWOAQniv4tTjgTj1DHnX2hqETTGnFLOYeMzIUlK&#10;1qJYjBbODazkxBqvDA4ODl69erW9vY1DylaUkydPIkQKmg7P1mDG1xpft/EvNG7FEpf2rDdwSs1I&#10;hPP6EcaQ7yMYXI1rlRqNIemJN1kwTuoytjg+qswP6vgnKoZeW0DyliZRYbEZez0LLTudjk+eMWCL&#10;Qfo3hpYfnFQvYLqiRDFZLmRJk90otcik4veQpCqHJwbQkt5A6roFQ7I0bL2LRB3pXB0BwK2DIyNV&#10;AFgUUoQhlmiDQwKgeT6JgcO4CqEtjpL1QqivBVzJl0J8FBo2e3HSZcytmYCRhCezMgGoqdOtjpgU&#10;um8PHTdJ8WCLoMJJBwxMio4fT9nN3XX6+wFmUMQIKXg26o9Co9Rb8w4X8LzZiHyTKLU9bi1w6nFb&#10;H+ABNvhlB08My4Uw+BzalgWDzaSe4Ce49ULwo3Cejo/yWWMjP3zyw2oOeZCUAYdYYpjEauG4RZc1&#10;0CoTqA3KWiJlJ4pYYENiLxohtzcRWmOlvaQFg3kOUWEeVIIUWjivqhcAnioi644tuqyH03ohiBbJ&#10;8pIj0ibe5x91jioYmbG3oOLWdk4Ekj5TXAjpkNJoGGmdZQKgQMoxT6LMMn0gPSBQasCjCGCClF2o&#10;tCM3om7pK5QqpGEbU5EBPwayM8Mqa2D45BA2bMCJWHlBOwnr2NKGXDosFpiUl6xboATTvX1s/Diq&#10;JmHuN54eAhgksLm5b9++raVjGJIltWcS61gCCpbcJIYj3ZC5YGxwx9h86dIl31bc6J74Ulp0pC1l&#10;qwvY7nyqljopYTSpq3m60Quma2e+BZVNSp4+GnhrF4dcQWWvjbgmVm49fUSHJIV2JyHaYaAJ2eoy&#10;LhIRHWkg3Vvq6hCOn55ujgcPHvzzn/8EXr0BhjbAIgonND+kA2FlSOX81zotQC60Tqk1jMhUwi7g&#10;rS8d8KRsntDjFtpYhdaAoToRIJw+LIDELos7P+gSVAkl4r5xQjgXomYhCvai0byx+9V19dvf/va9&#10;994T1JUvzfv371+/ft03MLkLJHo0GgjEeeKDs9SwV0cANXIw4Mc3n6dOnSI1u3AOtr0gcWWL6Cpl&#10;ixD03Rcmy6zx0ZV5cf7PFvrOB0zfVIiP3lTBYmk60nIPFUisA0ZF9X3+nQHJ+khsvQXPemsiQVBf&#10;Lp89e0axKm7NysoK2G4gScHsbAPjlSvcYufBpOJyzgkAlnEYBtVRCAukKQuCtBJFwOAHwzTDbAQe&#10;SwQDQ0VXO5eHmtKe7oAlZxX+5GSBrsqhKsNgwA/NaAEw6wi2l7WIzGUghF38eGVgMcmB/fP7m4mi&#10;UsDQJ50YC40EsoFcasrUVwfPn1+T0T4470sAP5DIyDcwVVNZy8BwWPoXfNUOXfqLlopkZVXfkR0j&#10;s3KBwWJpSke+Ihp4ysJHNcU58m20hs0ynAw8fuy1mDfC40oI4cRltV2mXp4+SgpdKosfgNGFE4Bl&#10;hA3MeKqpTLOIlQ4GsCQiPs1Y5pXt/MhClZmK4ycnBiji3Nf31dVVr+yFgZPBsFw8F0nmjeFEOhKk&#10;T8gBdqAUUQg+Rbe+C5JZ4Iki61GRE9tjhnMKEch6a2IPq7KAkytuPXkuaxwaw0+WnNgFM7RRzTls&#10;1tT0pI9SpamU6VPVKp/1AjGcKz11mbRLOB7stVghUimHzixpIcqCcX9TaX9o5Dnub5h5EFSCYmGA&#10;0jR2UQhSM2FpwMdxf6MdUXKRFB7QYi+QmMcw5eCNW2W1wM2tSbosXROL6o1wKU/Uz9/DsliKZIYu&#10;3vDZlQwzM8iGPJTVU8omLWjeWIJgDOOkjiq0TuXm7VsF8Ujqz3/+s0lNTKYIWVJgjNdqQYESLERL&#10;FS9+xrnz+oEoSfeiXsx2d3e98lFuQtpur40GwvCLJimpmScjBQzyqXK+7nXzMWWTD7h9+ZKV6hIB&#10;xj1t9ISQ884APxcuXOBBIDngGgBr6IMg3N9ucaF1509m024gdwX6mibt/f19sNFhV2h5lrgQdqEM&#10;p6PrAdPJp1EUMWvMWENhMDCYpU/9KmG9XAjUero3n8RlTQ0KIBYnwjHpwMDhMBHdwRKUO2CpzUo3&#10;Mf4hJHRrmCh4QxqTdQaJ9P1Qdtfyw4nLUrIq5T5TdfwDX/fsvAkKp6zzzBvMAJiXQqeFmE6fPu0K&#10;X15etsZGhyf2ut7wo6bMLlF8w/Nt48aNG2DTCYUYeKqF7xCOh/5OeU4aLTppEuQBKkQ5BpEstJrC&#10;YB5CxQVS1k61ZeJaBhvz0QIgpU+6UpasrO/evUsbUJ04cQIhlIZAEbvCgfEE3iQPJCeoBsEh5nNu&#10;IEf5Ul0XgzXV1Epjr7pNHT/RfVegCmOv7NVfSI5EnXaUwl8b6v5GvtCWSV84KbAACAeY3K20RcmY&#10;oHbhByTM8KNkwGDGRv69tca8xeZJMYXQqjGhcmUNVUQCVJ5AIk01a3D8Swp+DvkZx6FDCpLvIipo&#10;i8VKw6e36+vr5Ae5eUS53ftaRvCeElRNqdkeb1YWSCI+mmweJ+YhkaOnXcygQuAfMxYwK0UHSWrA&#10;y0Ig30USFRPUegDsrUB1EknhpHRoQ4KUY4Bq1A0jCWjttQWr3krQMmyLC62DUPPVKAx4M8gtpbm/&#10;dTMcIgTPqgm5FFQceD55gEoUTw6F4BlCyVopO2uslH5cmaxdsAZ85pArfjzxab3FSkNRwBs3ySHn&#10;kmWkXtaMTozlYmANqMqHPeFsxIBdiQrPEgQVyZICT3bht1G4KmIxJLDpA+5vC8gDb4KWI1ee+ORw&#10;bv/THw51f9fB9PZhow97aw3PchELAwrt/Kpvf6TnoAHm47i/mXQQhQcs4QRCGpMU5I4MPJ6l5mmx&#10;37j6lQPr7uAqD50OTijKR6LCj2Ze68OwkhmrBXjShJNDgD0hz4ZUaM9TyiYtaN5grsz03TGz3bJQ&#10;+fHt2nIR96UZHpeX9uUJjKSWIJAhfBCbAhcauamNbRqxX076ryvE/a07uw6Zj3fu3JGwGKhHEFo5&#10;kZUBhymgMiutQX1B8STgmxezUQKefWnVZeSPWUWCgXbt5UpJ0Kp3iEVSrhOLQXdulc1bEZXWK9sV&#10;nmcwFBXazc1NFGjrGrpfZvfu3VNyaMPZOe/LmqDCIY4TmotcJeFWbYCxy3p4kKMjHJE9/ztvoqcG&#10;xonFOoU18kWClJFcc+FBaqILCgkFqJzFogjnmjQWSJQOnqJcvXrVVzC7BPJWRAWmAP0CWmYjcxh0&#10;Ujf3mTNn3n//fXc5P59++qn7bGdnB1c+ilL7cIr44aESEJaNvvqYB169GMxwyktdeHZ/u59kJAUi&#10;cchTs5UKKguZOrS0Aa0vTM4V0+6dB2pzpMlJOrbbZW/Hg9mIbahkTaNwMgMMMBFJgn8pCyScwtmV&#10;zMpFvUgIOdyquyq7wvf29mjDj63f/OY3J0+eVEoRnUwgA6bpi2K7kqEaM55CUwLjv6PLp8V2mUnS&#10;UCkcPVcR7PmVr3ZKEIFyVFz++eHWmnE+jaVgOxLgwbAF8FvAoXkzQHJCxgqk1uPmAE/o4uKErpgB&#10;D2YkqBeYEcUuexli6ZnZLpwm5VsUWjSd+KcrpcRkWYsrR9744ZArnBMAz7BJiowthiQABG/AufNu&#10;nk/C5t/BVAhntu7GLe1ZqV4pEI3MRiZilALAiRL4yKFMPX3ECagK4a1XtisZJj0518ppLGwlhX/F&#10;wj+SeaAch9Fi6RgTPEKM40pq3nYMIWTFpX+BJGhZHBpY47nYf3u6bNSLEgwck7W1NX6ghQRsIDEm&#10;X0/GrWPF8FwiYCChWpAcAukNgbU4vbvWIbvulcRpfVumAzN//UIOqjOBUM0MZFSUUpavvIjKJAze&#10;2q5SHU9+QE1jFmCmxK3BsNB8eqWgloFdoKmcc4I8AGwxinQnewnJkx8pG0SazuNbTuSboTFHVZ/R&#10;wBHolb2WUTLm7ZURZkqZHiDp/nY1UHXHrSssww85IYSpJgMy5YABPwacLCXzvUF2WHU0XJYOO0Vx&#10;RUicSIclbJPiesu8kizndKIEBp3BFAW5J52wkh2Xt3kZmTf2LDtPmbL2Wqw6Yrl8L1++TAzGkgKA&#10;HhwrH6FSqSX1QAdwXqAgASHLPAH58XTr1q3+MW23OLK0P886sr0kixfuOJGzVKWEL/moMeuUWqPA&#10;WAufXbLSYow1X/eHsepaL3oaQoqT6QY6ODjwFI4TZXaXoF4yfZlQPHFFRB9XFhgDacvTp0/tdXP7&#10;5e2jzK0Er9owaJ0WruQrKDmCqsDKAA9aAQbJPJ/IscUya2a5TiZNyvC0hpWm7dLkx8ekLzR62+5J&#10;fBAacEsHlolFu7aQnRKYNJCyLx+YB5hbCZK7GlfmjAh8hJYQmZPw0Ucf+d1pRl7Sf/z4MWkqP7dy&#10;Ry8Ry8suJ4c5LUhTCFngXHYScU4EtdhKaxwt3MJpEleo4FwWcqc/avPKFhlpW95aRg/9FCMtV/i4&#10;v22fzsRsGpNMCZcH+doFIbOGUZfm4lV8ggGbSa8KJLrqYJic8GBGNR1ppD1//pz0rceJfO0SvQOP&#10;z2vXrvUdlgdmI1ML4ZisracNTc1ZlYJB2ICUHbO4iri23d++VgaPH0nlHJ+QL7YwpnfYCz+HvNlC&#10;zFIwSSdqhDSvLHPCFcXTWyCF8wwkz2hh0kegj0KgMXnU+xAinAVKI5wz7zTJRV78x6FwcoFZaMtm&#10;MqZ/R0h0pvR8wsCtNV0n1gNQdGuM224eaXxKHGkEj3DjeAMeEp4NlMPG2qhJER0KHrDBlScRcuuV&#10;xeZTAnUZK4315id8//7vPMuL0nCuRpUpaUnTpC2yUAVBU5GM1AKl8HuFfIYoMxwioT4gBLOS2eh4&#10;tsvTuP7LOkQoIgMi9HT9OCyWyQWYhKpqysSzJ/z8S3+Ww9G/sY0obVrp5SIjQu3mZk5ZTHag5Cg1&#10;JseYwXzMiDKsQMxAOMlKUx1FlLVMaUY58IxtMnBwaINPlJpMA3YF0mIh8Flram8UZUIIak38ywgt&#10;2JZd4mexhzqtSZvS863BLRp9+9GCNEBNhvk47m+w7eIcjTIlA/7rKljqRCdsLEEYOZixmJZwHjNg&#10;ywtyzEOCBHnxzwwQhVs/+fy6JV1j3jomQ0uYN+lo922eN4Y9WQtkzDOoHFIFk2k6kcs4ksTjlfFI&#10;MHXNQCYziR+kie7ydecKRwOiE4asHUNjAARdMpVc3MfuQtCZj06gbyJ+wLnCu7+nPze/eNGvKyuj&#10;TJLUI55g6ioG14xrrCmqKiozq94McephS5e3p1JRvMqZlL8tEY1QwHZ3d1+/fv3ixYsHDx7wbN5R&#10;cT/5CY61r7/+Wo92MVC2iLaTBVdQ+RH2djaXtztMYRSYyDhXVyVxHpiqKAnAmTp13kAl3zTHba3H&#10;dlFq4pmVQbWAZ0LRJmxRIZeiTH2UkYhYBZL4bBdXLug18JFPzpVTdcUiNZ75pAwMS1AJ4OSndmPZ&#10;UalnU/tBqfaBTwz0n6jj5ObNm9LnQb3wyQ8M9UfYOLQdpXZxYr3Q0mQGABMKnh1jC7QnGMbZSNBS&#10;5sEB4A0JSNMjZGGeJLrRsd0ZUBf5Is28MT88AAOGpIpo3lvM2GIvNnjms2OAqHx6Wu+tGeGmVvrH&#10;PwrKJyfMFU60aMch0ZKuk9kPUIP+wRKR1248a0xiIQFCMGAjaaQVzppyLxdVw5J89SD92rcEWcBj&#10;GaU5IDxICrdUhEBnxALacBbs5ZwTEdHOQ/2xDtXPL2us5xbzPEgzLcnRK+WzhcGQ/Lq/1QJL5Gev&#10;A2gZt1LjEColA14KkSyWQYnwgGRRQOoj52CbBA8A632hx5hdSbHTYQsATO5c1csqevVVC2N1hxwe&#10;e9ULbz0FSvByt6biGlRZZsCnp70yEohgPG1nVpIKJu3CfCe6mpoxb2wXcrAHLdiCwsAbJ3KUBdL0&#10;UG+9EohPWwCzxXyZWlO+PipZalRf5w4/3d8q1e/I/hE4nGCgq8R9lJ1cPFVEoG5H3rx1PMePP+Oa&#10;MPkRAwLRyEjRjKS49dGAqSDquBVF7aZK/FdrUi4CUYgspKnEqQgM5HdqKhNX5jFvmXytZ9aLglLp&#10;cIhAC2YBTtdhDu3lB3hPk5ihQ3tz4snIySTqNBNEYSmBxVu/vI2RaY15i2FGlOwSCerUVNNGlMus&#10;gaDj/h7Vt9J6adorzXgAO9pVdphAotjVfeeXFf67MmObGVCXGbGUSRSeZ4In5Q/eypEwhsnRTedJ&#10;QqKogqTSTBJqftF0csvoRAdzx/XFjhJAMpAvPAoh4hI0zIrPPvvML1Q/2HV8PW6+iKf/tKw2x4tb&#10;hLx8F/DbRRP0HcQujqSkeBDjiLx0RvFEQl+NoDJTj2fc4UsCXd6qqFrKtrGxYdKZQQHjEyN49Lt5&#10;b29PaF8aMMiDbB2PkydPcohH8KQkH8eD806RQrq2//GPf3gCzA9s3DrGcOLFeiJTYJqoHXj6KB1J&#10;2Q4/AEmTNfAEQFKcKJ4tntJ02p3q3gqRIErN2GIOgeTTFk/84FYgGSmD8uPHejQaAJMyHBIYSEoK&#10;Vhal3uHJrGdC9EVSUKwyrtwo/e1rx7tvAPyoGpVTXol3DpGWaOCHhCaqmjGWrIfWMsRKB4eDOk9j&#10;2dkLEuGCAQ9RqlGJ5FAW0RVjnmZ4gMR5gwQGVbOST0eOge1jIIGRI7cEgwQbvWWoY7yJYg0YkNui&#10;vgBzjuT+SfzW1paB73BE7mZl2CBjC+qJqsMtRUkQNh74d1YVzsAMMyAPKfOsHGZgs0VRMC9x2ESX&#10;kcqSqwX1Bdnh1pM2KBwtYonICcCokxrAcjHPkAAYP8B45ZyrNflpgtJEC35SHeONccu5XgCGvqkQ&#10;VgJgJb1x6LTWoH2UiCjeiugVDNZ3HuFUUA5tZz5i3jzn9iKNH7vaMolm/sU/xG+jWnhyggqBBO1O&#10;9fQRHq8kizeYJWWcQrhFO26tBNJklbUgQUagj6mCB09blIl/iXACJLn6iFvhePOWHxttt4VhFQyT&#10;kPjoFXqlScDweCs0Yr0qfdkxa6RssfFQo5Y17m8C9mWLuYd8dXYGwRNdLIRIgVvwoAqwfC0QlGcL&#10;VNzPp/7MvF947m+nD4HpzRZjJlP8cNWAH56Zk4UugaTA+MxE8ZSOU0khVORsyh11SLCdf0eAfwRy&#10;4lWEYwM8+XqaFCLZcNiCRYpE5JATwgaDKtAiNeGQhjreLIOh24veMEY/tuNQb3EFjMsbnxY4GhZb&#10;QyqgwsZgwAYe8CMWtTikrtvF+ztmUC27MgIJ7OQU5+LCxgzgEcgW/cEN6Ok3YV8OOMybZ1UwL5yB&#10;yg7CwcOPQLiV7HRvH5ss5CJHgcRlYnXcxO1bznySfjLpm+TfhevuA0ZLkawyiW4AT8Va8rvEbU03&#10;Ljn3NPSs3+x9AXRiNSPNzunt964xdzUpb3lRFewgjvisca1ik8IgwJeUFNuRkCrulNb62pYcCF0h&#10;q6WV1jBEOIe+Sezs7AADCSrpg2IwLm0/MYmyrx2QCI1BEqnqmrKb+82bN/0Ci2sY+LfMWAsQAu/w&#10;iAuPvVIgDshVvbeUJ5ynjRkAEqlg/Hgyk2rDeLNezcBg/UGQdGIDUVyhHqvpw0kW0QIbkzuQQwf2&#10;KiSBYkAW5gWyRslxSCXOA5s0OP87LbUSJrS9Z8+e/eijj8yjTpU5UWVIsAEMGPgsBTUqqQZl6qM1&#10;tAKqZY6W7wQWIAd71MOA90pSehYOMSm6c3hu/i+i65i5pXIZeXbgFc5H6dRkIxBOAxQxr5iPlnXq&#10;7JKdg40rBwl+WaiyMTxgWIw6AETkQQgOvfUr/N69e85AIqdMmpER6bIUbtKAE0F5kzX/dQHZwc/4&#10;L98SRx3knrZAyAQ1r1h061Awk/AojeJSF3jA82Oj7mOB7RoTxpxVDNguI9FF4QRIOUrHGrmg18rq&#10;ogpcDTNjTc0RS2LZhTr+mVzwTGzdi2UnhEy9tR1I9fKdmGY46ah6igKV4vp6LQvK8V0ZXfZ6ZQae&#10;Di+90byVNspavRjqrBQCkxQIgHMq8WB4q0ZgG5ixBiqDxIkiey22kUNuIZGXoJ42RriVicFKHtSC&#10;MuMWk7IWyEc+bUEdJ2kvVs3QFYeQd5p8RAjwKLXYApNd2541ChgG1bJWOzxQpgOCKKY1OQIucrtk&#10;hIEiKj1IgEkKWtik6RUASk+N+iqJAk+NnnopxrQIizPbJVvWUyGPryiJ88Mgx4wcU8WwqAZVb9Q6&#10;pKC+FoPElcrSG5wdOma9BXQrBSQAb0bROR/+LeCTK8kiRxR4yIMTG+sG5uv2Qnd71aMIRufX3Cqo&#10;t1TUP6FDo1eI7VzUVNWaTspOyn0BQg6KfIQQpRiTRRTJJQnZ1Qm1Fz9SEA4qbhVRdpxXTTkCr1cc&#10;Hh5ubm4qRORzmCs+eRaXknUMusJ8KurIsGjhEHIpZDohKxdPYyQohGdmbJlXzEfPrkUKdCn3c1r/&#10;l6wc/fboLEOFliW/7fxo1iy8oCHfAc3odz5arX1Hk6+EVOVpHnpMScBHv2nkhgVp8EgKvElelxTS&#10;MidqJIk+J0R6ZRJ6Awl4qiXElqGbqmzXfH0bEF158EjlOEJ6h4fn/iAUQsxSlVc04ZX1Ln4/3B0J&#10;Y2+p3xPj4+bmSjhbUpgBeMrMjxoDY5KGeAO4wjN3kmRbSehJCmbbJWUXb3KpSMDwwCEaSYG+Re8M&#10;1848CQIenn3xJGtjyzxpfXl5WWO1RRVxjmeuROffWxGNWYP6i3Bq3/HQU2zvRzMOVZYfQSMTw+qF&#10;UiJI39KxUmpyVBEhUCS6KtMuhXEoU+vB82TOBlNcahNU1tZ4Oo0dQqg6opQNPCUQgCiFk6ntfPIg&#10;lpnOWyF89ISN8QASn/x08ahmIrYFM3bxgPxasLHo3ErZL28Xz7i8E7PxuL/NqAhXPNPJqEup1bUB&#10;wAw8JhneEGgxJCiCAR4nwsaaCJLlWJtgKLW9jXY5JqL4qHDoEgJs+QpqL5954LMCYcwCiuLQACre&#10;pJkhlpJRrQRYKhDjR1JccQtbFe8UGAhnl9AU4srBbf7VSLhqxLlYriL4aZiE9ARsFw7DKc2T1LHU&#10;XhtBAhstTFycjAvJoC+ReCAARfRWsg6IKigHqCabh1MpayBKQEvUnlTsjS4ZeVovX+GMOen+Ln3O&#10;vYJKFjKCkCt+YpL8Oj7KlHistEaOBc2st8ahaKVka7sdOrLHksvbDdQV7h6ypgTVgjc+UYfGgBl7&#10;ywykTKLxw6iIGUikxa2soAaoiz17I1mITo3DgvzSHNbRqyONZosNqGwUgh9Ko2ROcMsJFWEmS2xo&#10;N7CF+WiNQTLAG9LwrGmLxb9Y5jGAHx+NzSCK2gkGDIzpEvTGCVbNIG36R9/H/2eGNnKOeQAkCFs9&#10;AQOzOv63WI4w/Faa9DFdoYXkUvtIikEoltrpEhVRTRkMOHEo9IqnT5++fPnSL1gXB4e8URfaveVQ&#10;UJVSQa/qGLid6JgNw56owG0pZ5xLxwycPnY1mMTGsBYwjIFnpWWwCeQrBTyucHe0xqWDdZtAJaml&#10;REMulhpoc06p32qSMWNpJ8pZwottrYTepL2+qphEMdDINRZGDE789uWHztQAWenAs49Yg9XTmBGT&#10;00Iiyo8pIfxk9OXAQGjE4RFce1OeATzWMLBRaS9vZIEFSro2Wz1aFtDCxg+lKmSKTJR4xxTeYVMP&#10;MHigof5Ih8gU27wFglZvK8k3oQPMG0jxzlIqJ/qaj9bAwMgLBgaeMVQxnw5StsVAAkbQH3zwgSsc&#10;HiVw39SGhNNukAAMuUBSdzMJGH1wwvphBP/p06cdjDD47hUV8Zm+nQqEyCVzHnAiBekrEM+WOQPO&#10;mIxEBJVxaBez3sfWy1fzMgajs2e7jZgBUlI4RBS6bGf2lg7zURTV8QTDR8/Rj/jBvKyNHWawVb+r&#10;yEe0mPGK/06REOIafPrpp74Ffjb/Pxy4ORwAT6KiUgrHCW49cZtDdenaEFpQGZ0/f15qvHEu07gC&#10;0hpoadJKTxjsVVADkPRETzDsUhdsYNVGOAnAwbGYKwwrNJFYJlMOnZeaDhuZOm5ecaKyIRkCZsag&#10;IgdaA2AsBoPZW9OpDbGywxVUeiVt+OXtslE1MFSKh8oqNMD86zXAY8l5RCMnSAajZsTEdXvZi3Bs&#10;MP6lY8CVLETsHpU1PwxRqkD8ZsxDyNSCGcAMuegCoUjiqt+p9xQFPDTam5KR5qOBxJkcx/1tsq8v&#10;+FQ+6ciFH4ZGyQpBfkLoQmYsgNlKUby1OIa9skCOVqIaKrRggDns3d9dP4xmfHV2BuGUI5U6pzwo&#10;jeYGLWDRAqcsaLI/R3Q8rfdkPlasZCAvA64M0qqnWphJMGJhrPMCsBSGmZEmwI6ntqBklVsiackC&#10;e/nnB8g8wCx3xoMnQjjBv6fFwuFHT2AGYOhROoyNCEEL/1gyEI5uUVRTYg0wZo31pGgB3sBjToRd&#10;eFYjSOApQUFFkTUC1V0s50honsHDZIypO3Lix3pJYYwHrhSabgUVUe5ExSo9hbgpnz9//ujRI/el&#10;a8XdoQp0pQR45pCQaFUUbUQ4MxSOpZjhin9PzoWYlLFgEWXQba0WHZysSbsIDDBWFxXizp07+/v7&#10;mph+hWGNCyowoCLUJf8jN+s6PJBZ15+WU5WlJq2Whhw8fXT8PDFl4JK2DH1AoxJ3jiVa/W7e3t4W&#10;20olx5q38rTSQJ4og5J6ZN4rRBAKMAjqv/XBldBK1fcgcPmhCbucK4xfvnxZTwFShThBCi7Uw5Hw&#10;xaI/BuEEwvATAX3HOG+UkeJ9ZHwCwLkoXBEZSXWNhZORlApZbBcPxCcjVo5ViNmuGCpkUo0BcCw9&#10;kSajnhmuPIkMIalZXkjg6sPZwIAKsXZ5pV4+phVxCVRSBiCZUYWU4QxADn//9TSeUVRTEA4bfVEV&#10;d4Y/fZuOEGfDyeTKiUImh2jhvIwMHAMAPG0xsAuH1tfFHD8D4JEMKle2QFsvUCNWoXmw0cAMlmpt&#10;INlS3/e2gUD21lB8lC/Yqhl+DNCG7LyyRjgO55ymv0LvTO7s7HR/o5oYiFYhfKSNlNwprS94ZZd0&#10;pCBfp6giVnQ+Iwq2cMqiROziSpma9JE3dcQeDnmAyrwZsbq6fORfpbr5eJaOXCRol2QtMGmLU2m9&#10;uCCRt1eZXaHKpI9GhDDky4iBpOIGMca/ZY4ebbi89VCXjcLVPuCkcCnYrhxCCwoeJB1qSFBtjUOB&#10;osRGJ9RiGdhogcH6SuwpBfxUMj4JDwOUjC5N0OlGFFSecJqxwBgJDh0t0T/nYikBDsvXW05wYovF&#10;3ErTEzaBOM+zGZ6ZsVewgRRvnMuCqTVDiCf/yIGZddgtht9Hg5bVuBDlmEPlmfIxSfxYjVj39/r6&#10;Oqg0hkwDDvGDnPDgFiFwkp9E0OtZv9W+MlSAbUs6t4XJvfpmnPhogXkr1SvAi2ZSdJUCEp/dDawi&#10;KpzErcmJ6iNhanYL/+qQpzUMCcbYhkRFZCp986TlQnWmROfQpCfli4IcGktsrm0fme7kWyP98IZP&#10;2MxYgz3lJkXOAaAc2ckRNuUzwJ7omBELV5bxIxYqHN7aqQVUAVKkGaAR+arGM0gGXdu2GxCDxujm&#10;1ivcaOzGjRt+guoSQigWh4zkNOGKpVLm0YVeOBe1AUxRskSSyRczPTs1TAeQfg0WYyB1F2BJyn4D&#10;A3b//n1N7JNPPnGFgwSGpNRlCRFASI+SuuoITjKgmwluSsKIsbfS6KQZ97URy3yRu2U8OOS+v+zt&#10;7YlqDXak5K08ZYvHjo2njeqdPhwtReL85s2bDx8+/Mtf/qJUZjqEpEkl0saC9KxHH4rlA6QUEEea&#10;3srFpOv/0qVLalyntoZ/GxEEDEhkmvQdLZ45BAxCqCxTYCqPYlSacebhtLF6B9vGqYPOd6dlmY2K&#10;4Wx4Cge5hiILjDMJ4gRRBGceNrTjlkOe8YNkqfGprlqARsCP04UEu+gGJ9BGAvy8KZABPCkpDMB3&#10;hfOgs8iLB2yggvFDkfQhUNl1zoVGoLzIri/CHFrgBKLCMjTWIwxQx5Dvo2UO0tramh/9Blbyz5sQ&#10;3tpivUmYPVFtsurDTLJq4aTJwqTFngqUtWyYj3wKavFobQaVzxcpSoBfOgD09x+/mP/PleVOnMzx&#10;I1HtBvN4qNcrh/Vm+MeYRPQaRcQbzDzziWEASp9/uQtq0ozKqqYUTFps0kDK9ipr+pcLbkVxZMTl&#10;AVRvUcePxXIxz4kxDxYUjjycONWXKQ/Sj0w6RB1gPmLAWzSyjoxdkjIGLPF4ZZc6JgznpYFMqSX1&#10;UqygCGk9t0J4Is0vEjBEpwcrkUMe3d8JXuLeyiL8kVAiPHjFqrIsMh+9kqOncDDjB2ZOeHPedbFa&#10;vyMpXw4VyFuEkzHlO1DSTAa88TnmpSARmI0rsUAYIBKcyyvzsaeICqFkoqhXM/ArnEkzdsEgfVVD&#10;FEiOidxjkuwZPh03J9dXZx50W1B5wIm9vMFJcirCAIPWxyQBtjEzWV4Yk2+p0XzsMWlOlT7+T2aZ&#10;b4HFYqkgE5EZmJc1Mp1oT80BbIWjBGOllNqoEQ8Wm2GkFVeZGVmbpCg+8SBHiZuRixT0IoWwxSS3&#10;ZM+/2jlNzpRJEXGlpt3llOMIsDjEnjW2iKIiuIKHQ87LGpNqKrqa+iUqojUI5xB4B9y59tYaWzDT&#10;dix5Czy5DgNP+QQSXXFdJX58X7t2zZdUF8fW1tbdu3fdQbqxcnT6mLGghTYpCh7kywlJMCkzzjGc&#10;FU5SDPloz+TOEJKZcYL4wTNiYcMGwQjq+8TTp09Bcp/6dR0kZ4RKl/pAN927jIzsoR4ryAgpZqjf&#10;jDNsGUYcM7tI0/UjGTkQisJbZoEtOqZ4jH/s1AfrgKIagAgoodCNSWvoDNG6qh/fV65cUQbozRMx&#10;4x8p6U9uvCmPKAw8AHrLGw0pgC8B/U06YD799FMw+MemNcjiwUmWZmKFxzMzBkxdox5yVYEWEnio&#10;SiAFg9lHMDzbwqfKWW+BUhkTZYFAhdC5Ak/JAdaknDcKUA/k06Vl/FiAQylQnlhUrhFQp7YCKn7Q&#10;Yq8SwGMBWqoF/yBpN4wIwOhI5MHhAYmIraxluKjEhSHkdqkLDKi2TIK293tCIhbwQ23mLas1gNqz&#10;j7KDB9SPPvpoZWXFyhIEuONnAa7Mx7aNwtUofbTYAlmbZLUhlnPPYd6aB5JJ2QxX2OBHpTo5opgh&#10;YFpiDmdCTeGMMHyxJTbCABLn3ZGYF87J8X1FvpjEPFTh9AQskAlAyubLxcagegUJ0lIL5unHqzoR&#10;Qhx+EXmDMyq4RREMtKEEQjDl9pSIp6J7Ba1nrFoWacJ50ph8CSkztsDTxs54rghDp1DcqZ382791&#10;3+ikaRVaCzi0MQ90JU3IxcUbz9CWl5UOCJbIzKl0ZGQki+pCUcJ1HYawkmVTjec6Mg6RYE0koEji&#10;Iprk32ntahQR1WjsKFlsjawtxsPE1/zT3wxyaJvIHXCU1ruM8WYX8F0Pi6ZenjIFODB9lEXgjZ0U&#10;VtEV1BZGbB20QMang+Nb7NmzZ9UXb0jjAXJ7pQCnztm5gM1AddSoyxtsODP8A1yOkmX4MebQ01ji&#10;Jjk08NHKlplZFKRXktL6fBNSr0rPIIdf3QGz0i7cilj5WIBlkUkcdQoKtihIcNKJh/NUjWfzNnJb&#10;3xAFM/qPLvSL9zcVWWlZk81UIHKSZlIsWYmrY9aFZV5eXGG4r5jVHbexYYGMIKwrAsaEcwrgUSwf&#10;rfeL8c2bN5ubm3qFH58ub5flV199JUS/d6XGFMVHd0o/wc2DhGqyAVi+jEO6neNMZswmun/9/jYw&#10;A964vzFgxhZsiwJM/3Ho/pmyNhXVS0QDkM+6Gw2BRUO1Bq/BxYgcMMgL3NZjCq0KZkYflLCPJvHF&#10;KVeWuZb615ash0BW0iMFPKqKbKGE1QEwqaFbY15E4HwJ4hYAyVtmkn8qNK47eyq5Y+/7kRC2OLdc&#10;8SAXN7cy6M51bWCkQFsKiT7niohRYzHqlTalwuAJhiel8lYUICEUOu1KxKQxZWM5Tff0ygJvU4mx&#10;snECZ7d1ZxgMDOMTCQaweUrQK9HrYh1vKXNSq4UKYAdMP0Kyp5NWc+QWRRbXejwBttEuyhj3t+PB&#10;uZTtVZRP5v+4rEIDb7GN3hIinABLzano1NU3LQieQURZJigzycCGhKvV1VWdCyEy4l91BHLYfJQL&#10;5lGUwwBjkrdcMWl68sbgKWKvMjNcGYwOZUb5RORfmkJIik9nmAZ8jfMlj1T6Mpeh3SStYoNu66QK&#10;YQAb0kil4wRkhQPMU1AfjZFAFfJVd+HqdCYtUCYrbfQRe6rglUnOHRnFddBUnGi58mye1RZNMjqh&#10;AeWwlysgQbXGpMbhtDqq6YSWUoUxD8ZmFNrTjFiWcaim8UPbuPKEnET1DpNegeqjSdmJCyEn8MgF&#10;GJ7JRhaS5coy62mMTnRkAw6ttJ4wJB4bqsAUqKSQo3D8y8hkpr4Wq6B5qtZM5SJf80KopnK4ESG0&#10;zHaMCcGtJ5GAyjifxHH895NBVU2Ycev04c1HkxaQH8PAsNqlJ/9MKcGTJpMChKJQQrssqBtYb9JJ&#10;j9VAug/G/e0g8IB/hQAPOe01hkdrNQ+efH1UIwhNKhkLsLdCp0+1kJqi+KgcZY3trI/mjXGYtERk&#10;UvZRUi45rY+wFQvmnvDLy1vLbGQiIra6KArMUcHky5CTUDHgpKu+7ZDTpHnw1JEYuCUSUX7t/vak&#10;PXioztN8Xy9AslFFlFjKWGKljATFraz40dWp3Xp7LUb1559/bn7c39LBg1xSLKMo66ESCCQw5OtS&#10;/O67716/fu2Hn7bgY/+9TleYpBw3yimup9IIJDTzSuICETYSxplCrKdAzEC4TJr0nE339oKZGfe3&#10;J1fhBFgKWhZIBwcHfhJD6F5LV0sQpOyeZkFUbweVGVttM/oAdZF7wooXp8Jb6X3zzTdoNZMWZdU/&#10;CEGlV3RpPWTqQQoEQVL0EcoyNKYVT8qw/vr16zyIaBdSeAZUIfmxXSXkJjFMiYhirVlp+cQs6vvb&#10;g35zm+/+BluaAJOgo9WvjVqtjaqr9gB4wuYJSeJzSo3ZKIwskrLJuIbHMmNojZk1SLclaWIft2qM&#10;Vc7l5aNzCABscCLt/zF2b615Xtfax3VUaM8CtS1vsC1UEko+wDpZsD7j+gbvyYIX2lDSEDfYeCMk&#10;OxKWZAvZsoS8dxRnQ1JK8gHW777/8uyz3KZ0HNzMZ95jjnGNa2zm8zhOoobYFCyBBJ+ms8DpU7MJ&#10;pK5gSts4K3DFBDzAXnl66yBJHwYUma39VZr6ljVHVDyS3d/4YccmzJ6MgME+U8JBkeNCUwbwcEck&#10;go5NXugjECT6Etcw5VpjIJmOTTto58gVTqEZBwmPUhlaT4XhSdkQYdbTuo+AsWkxhDshEwYBsGPN&#10;GgJZZl/sXlWi6pPwLt5P5v+qq5Ig7nJVYVCKlxHVJQui410eBS59DIJXXEgIDwU7QoMKS+qkdpXx&#10;gqKQNdzCQJkdm7KmvzDvlRQoA6IqgASjCUUZb4ywj1gWOOWFL6aY1XFEnatnwlo2WxA5YrAr3Dcn&#10;X5ucKig/DU1MYyIXpOpV2EqlgSJ3AkeIjLPAjoIRtScwXHsFj4ioCVnsnaov4KcgldaMg50jSfRq&#10;sFfBlESLdGIbz9gQDmbY4YJxyBUwR5A7TjprgSW8gaq5mCKRb46RKhbyrkO55gIVQhA4YZD42I51&#10;XQ8q74VQZVKowYPqFUFCQ9b94XICUvn1E9za/U3HPEQjC9AypdQtFEM5IhWAkCG0AJ5Y+Bj/YFND&#10;vk158RFL4rXwVvhd6mkSr2QB1Yk175BACJtEd4soWgK/GoZKUqg57umIj7gS6eL9LXwfMc8pDIgy&#10;WzS17CPZd+IS57izyKk7VB02+gdSXGuu9+5vBFrgkDVvfYQKNr544YvxAsQDcjDWAkUyi0+p8US1&#10;UVMXoM4RxwsEciCZhYd9TrmTLLQYBScnJ19//bUffo0I19bOzs6LFy9cma4SCiyXHcI4pyJVYPb9&#10;BigveFN+CkbU7BeXAib8LrpGPhHykHZo1kcVZNXlrX2UAmBw+TXifiTGmpJYcoVU3EBEB2qUL+ni&#10;dIAO7mjDSoctDVkJmhFihh5TAnO7CwkFeDQx/foRPLpjUL7xJUIy8InHvq4Qtn28bG5uYo19dKh4&#10;iYGkmoZKeLKFfQXhIF++YcgZNoXnC1R/eZ6oJ0ECT1yHwKOYO2dRmVPZFU7jQK03BWBDGXgKiBpO&#10;fdTYNfA0JOav54XjSZ8OBWjZsemj49Wi+uPaWGEcD+ISIz7R5csUilQnJPKkZMFzFp++iFAwnoSM&#10;AWY59ZERZxnBKk4wIwQSKnmBgbVCAMDvAF8zdY6PXtFvnPVjVH6dpewIcviFkzvR2eELVJQCKdEu&#10;PKwqA/uUk7lSpjsVttqeI+7YBMYmtG4a7tDbrEcj0riQbl6oST19CsWrlljOIDAjcM8p1PmbirPV&#10;hrdYLVPYE28kC0R9oghg8SoAX5WUiqoAxsWmnKiBp8+boezLnZqUyiY12m1SaIKEJ6cAyJRYODWJ&#10;hCbjgopk1tQkAFGKZy70Do8FIkZqvCsPwRYUC9qYd3a4oGlfraLUuihCrjbEpd3qi38UnIvUKSB9&#10;h7t06ZJ+ARLgJrJIiRitBcu1J9fSARXw7MMPJx2Bc+RjgUf4KPsuAK9ixpopwnKOyrK37MjynMNT&#10;sc9gGKxxIjSM4YQXltWwWe9GtACSfad6KhUBohQzssMyQThasEQa9BgWEc28EKXCciFbW3gS4eBf&#10;XBLEBeQUgIe8dLMgOvtTYPMfXEmNBDkFHpCgkq5wtxGbOkg4GSxSC2BAsg8thEJGuMkJuTXY6g3b&#10;1t4KjRr+mbLZFVsJWXtLJ7Ui9RZgpeuJEB9tgg2hxvRUBsTCwFEPwocK2/Qpw+bpoB0BCtbZBBWq&#10;lOUawSuV7ye4lpG47jkYWPA2Pr3iCydXrlyh3IUEBor6OW4HDGC8RZqnhrKJUsfjSuwYECBakBMt&#10;NrlT51WpZ0lXt9TStx/toMp41ycArgCDAgannj179tNPPx0dHbnIukRu3br18OFDP3Y9TT93mb4b&#10;X5frO2vKnma72UhsKkU8qEy+eFEYFok2USriWrzCh2DAM/25Eqc/3SFOIaQvr7pDOLy7HB89egQk&#10;p9M//7alAfR89zd2RGXTAiAj2y1oRwBiM/RVg0QCqv4waExQk136LDDo5nbrNy6R4qA6k3XgAA2l&#10;oiGqR0gaxvE+MuXrj7MAcKSGhO0VUriTEqXGiJF07tw5gUmkePobg/2XZwCGEyrid3x/GCAEaZD7&#10;ao5TvlCJIAmu0I0DdalAqzyoLELFIxhVMwXhe5UClqf8zDdQfeWttR0pUZf0xYLeWgsGhCgvwNQH&#10;bCreEflWvqpKdnF748YN+B1hELBpMs2tKIXe2q9v0WWnsSiKrvlCEBpTmkTzMA6PfRYcUfpyjxNg&#10;2BeC4rAPpNJnDcmcgn3z5s39/f3d3V3E6k+ZlV+AnQpYIzgOdRow/OrPbNKBU4lrAApox6FX8zQ4&#10;FWqOeCXX8Q9JQ2QIs7LPgnTQH5J3B4mQtaUvK9QgbzjyrvYwpjhrPyVKNJu3AsGhV/ZRCkwIiTUk&#10;7BcCHfqQxDPhUZbp41aiLUQBXgOaU1HAQLDNHapZwFhcsdyEJUJwCi1ao+JkR0l4RVkJ2QfP9yc1&#10;Y0JpUmkSI7Mak+UhdiRIkyoeyJ3VI2fPnj1z5oyfg6aAMhCaMk54EYinYLkTHUfKgAuWreH0iimW&#10;kYABsKPdWExYGJsCwYOWwaGIUBQnjBQvNUEtilfEK+loUss+Zac0XdNWGSsqzFDDobcdoYnnsqlI&#10;CNiyiQEVPqwBKVgGq5YSByeQ4Pk4FeL8tUMqfRQvYJ3ytOYLS0SZZcrTcZF2hRsRcHYzEQMKZmqK&#10;hzVR85sX4EGqLD1VCMxCMBY8ZdYOKsRlX5bRbtNaXqRYUhwUqUVqYiQc+WhTjqCN7TE0+G3idX+o&#10;BJFCrh5ELRbwhEk/bCVavELAgAUFnKcDQAXgeH+Ebh88nQ4nSDzS9xbP3d+XL19W24jyMZY8rfEm&#10;xV7RIUyB5xRsAPOOOrQIHC261QIhMeP2Ue3SzbUnsRmB2ABSFDAzIkbpLnbueAfbjnvqhx9++P77&#10;72/fvo1/xl0T7pHt7e0uFPsuI60ntOELHjMkj/rRDHfNKTkWCHgoqjaqf2tUjFIJhsCHVD+e40ji&#10;IGXkqCW9zAie5doVCZvrdfr75z5rV9NNxYMIGRAQW4vHIDC17Rj3QnJZYoddxYEjUbFFTTprJCHR&#10;EbaQur+ZxbuugwxxBgqsoPjoKSTWFJCP0qlouid4lAlEyOXHH39MTSaUhUpSeb7bGknLy8s2ebx7&#10;9+7Ozg7S+4EFKk5lwtp1bupl01N984UprsHAjsoWi5tDm0k5g+qy6xmDckxZymn6SBkAz8ilozJg&#10;o6ZKWBCmtz4yDqcr2XFRKCzdheqKAFEwuxcx7y0jMqp26UsVDHiDXJk6VauLXWsRi8RmHWutUnln&#10;CoGNUQGyqSXYBIYLZsGTNWDAUP2y77jYubCpNBWfHZqs2cGnQvF17/DwEODPPvtMvVJQRrwQXYou&#10;+s0LC758C8EAorhTLQpAnXiLNMr4cZBma1AdIT5Cwo4YKfMCldAKmSkK1JzV0j56UrYJg4/cCdav&#10;TGuhqUn1UxvX7XbwY6dpCJiKtZYObHCt/JAvX3AKsJLg2hFEkYDl3QKlihMkteGUZ5WgKrx1UHZ4&#10;qeGbawBEnaghnxic52C9UKXJmjZWgSjyNtLYUSqZIn3tIPBbD7Ejdr1MBxt+9MiFu8Tl7QlqNawF&#10;EpYbzVAJFuEsmAChFYJXROBcY0kBo0WxVWnCtLDjSaAFG35U4MEaRULjUSxclLI56ElsMm6HQR7B&#10;liZOmbXvIEJY00dGmNGBHGhzxxo1wOCETewOEnaMjr61swYw4/gscKeE7COzjFsQIG0SgKMIFTRh&#10;cMQ+nIzAya/E4a2nCSBMIncEPEMW7ajufmJQ+TlV1AyyZg02qis/IBu/olCiEl3ZO0hBOtRnxawC&#10;fbRJod5XmQIUMnHQR10DKmZ4KTt82eEXnwArUTE20HyEUCxYpSBYC6eUN5ItSDkaIgpJZNA+ZVwJ&#10;U8iMQ6XNoQ0kNfY1SJxcunTpn97fEjF2yLi/iQX7EiG5GBBdhOBBvJ7xpiz5NZfUfDw0OoAUPswy&#10;BZ5E817sHLlBROfW+Oabb/wEN9l44cI1sbm5adb56bK2tuYiMwPVUpcjj7xIGbEIgFduHPc3cemY&#10;25KCTyVRqdQIYrGD/6oa/0ME6wmbt3TwNgTsqACbAg5pImFjY8NYXrKCW8f6hcQxFnAB0BdffOGj&#10;TvDtQyT6QWDOCEYlsYsXB51yfzOCL8RVizTv3LnT3yDrhziuVaSQgOgfcoAlHnZUv3VlBJ84GWEB&#10;DGaVEQrsS7AYqn46Uq4g3N8GrlJ22/nByh2cSOyXSvc3Zn2MWUjAA5UdxUeqTolUss0vBeotPFKO&#10;SlxDm3eAvVLloELurR1qcwr+izUWmAIv3oXmFPBeNcpFhFJsY9jvWl84FFwWFK6gFLpfkBbsUDaL&#10;AUZIdQmeYIme5IuoUeJjXdqmzgGSd3Zc3qYJGGgUGrOQsKnNmGVTXpyVSoTbN0QUX12qZ7CHNEkH&#10;9fj42FMpUxYRirCXTFTOX9Vt+rJ18eJFvPnICBeOcFfiKDPe8TH40Isxr4CRcU+nHOFIsD7KjlNV&#10;CzvpiFRv1yGYEZpM+VqNB9lHsqoTAiM1ubX0eWsKkBjDBjXKzCIfeB0irQ0pwheJNGAg8Yov+hJX&#10;Kza4CcKlG0jA2DcOJI5rtSfjgmIq2NVSl4QQKpjR2BaMoMhb4gg7QzTg6WoWZhdHOXciAq//dI+I&#10;1ABsTU82ufNMYGAf85DAVhcTpgrWW6bwgD2lazIKn4jOmlOuK7k4YYp9IsXlmsxBTMJLIbdP34Rl&#10;vFksLk7teAUYTsawA14UxCac3VL8KoNIllAHiYXKQbhR1r0uKGBAUif6QhGiusZk3HC0A1LIke8j&#10;O+Gs2WMJ2gjBm03KjQiQLAiDeHY3KCRPo4mOiABGzjDITrUhXlErDA1iQOlHtNv3VmhEjOg1B7wq&#10;6YiyiHaRypQApYaCp4+CdbBceAqEd3wCDHaAxdhlYF0UqrFNT2vKGGMBAEYwEwOehDVmPWNVjtQY&#10;a2pAHxlZtZ6P7KNaU2CjPz9HuG9jmIkldPnoaYcRm8agHTAYtGaBowYCJuWd5dLtKWqt7Q6Sbk9+&#10;bVa6OKxVGzWC6osL4/D4UusaQmN/Tu62lgJeHHeVuLPdJsQtdv36dVeYTVeJHCktRcWvpEBCfGyc&#10;9jWiL46udllALH7wBoO8j4LptvYcApsnciwwRkdRweyZmAbhRxHklF2RJycnSzxBwL34uSdddV9+&#10;+WVXuDAE6Se1MNzf7kj6MooapaNJ/Kithz1xJzAVKWDHHfG0xqy3SgEmaetXDkwJxCpGfXurr5gy&#10;KVhmX6EIXgBy7x6iUOsigh2/KmQdLwjtT86BV0BFgUdsAsMUsSkH0AoZTl4kuLvBWpXzVbECo4cJ&#10;d5iS7ypbHSimWtorLINBDX7MypOCUPRVOeVhgRr7XSR4BgbU+/fv+2KEFmfZF456xYz0nD9/XlyA&#10;SYQ8OQWwwCtKaMFGQnPB0yvGFZ+nV0ByjWHJ9m3AEwY0SlnKMkjKWqI91J80NQjs0DQp7KgNT9+B&#10;tra2jo6O/ByHhwuw8SBSiZOCSLOwz6k8+ogT7hSP46D66EmQgzTXttalKWSs2td4nkpI4IqHa8BY&#10;4MIRpeKJYdiacdYVd1QwZcTjCmnNEWGKSDnBLC7ksGbGxRKnjOCNJnJwXmVWjXbYrPHoQwUM2qsT&#10;gesoiZM1gThYnRgQ9lURhJAAoBQ1jkFQ1bEANpvYABuMuloUDtbYAiGQiJcahPDzLr+SMhbEK7MM&#10;b0RCfVTwImXQVxmoEqgYxLmkDOG3DMJQbTCCH1Kk9ut0+2rbtBI7nKq64U6T9zgZokQTa/HiAV30&#10;49MCt56EQqnEjKSURG+FDBWKYgYn2t93EXWCYW/LoIMWosYDC6w5y6NsKgBtXkdEu0gZxCeb8KMC&#10;2wTb1rIsWE65s4YNEo7oU+6gDrLPBQXCIKGvApFpzQ6oykBVuyFUBYN4wI8naywwhVJ4AMOnpjOU&#10;DFVflJUK2lGNB/oAgOSJea8oO6IIi0tQhD6xb8crOzLCAvtTJuZCBTgmgSx8ddWvBbHD76k8VMvZ&#10;s2f798HQQhlaxwcSdiC36WnTRyIoxruGLeSimwxIbxknCk8Fmt6SaM0d7/rUXLJTB1HQfVxbM2WG&#10;0PQWEi4kWpmV6woeAGsXZ7eVCWPUm6uIwkYcShbYAIsFDHUrcMb5FSwA6uTw8NBPcMfdDo6A7efo&#10;rfl/lp1IjV8vfp3bd5G5PgwWMdJEOOGO8MuaOeMtHdbUpLyXCEhEoRgUCTAKRlyq5T2ZynGeANZ0&#10;JIuyfBFF6GkTXW49AxbJ0/3NMekbBN+5h3hzc9PV249vX0/c4m50oVq4gXCHTejdQ5StMdUOU4yg&#10;1dnub/wKTDxaTgzqRmJkKNAEs4DKt/CkjSkDiB1elE5FLzA5lgCMMIURB5mSD08J1gZY5hR+0vcg&#10;8CxcHgBgXIzEKBS8Wge4ctch1mqC2ViOO6zxy6maw50c0PGkANIg1yshwI9J8IRpVKlyTe6VfLBg&#10;R6dhJmBI293dxQzk8MtKl1lzSiNduHCBBQoaGzw8VAHEvpqoMpi10NuCwrm7yg5s6pVNPSPTbAav&#10;kcdaJKCXhQaoTblTglhCPqjezsPh9A/luGDfFf7o0SM1rYVkCmCOABt0gSdfUuMtZjCA2BoATsjB&#10;oOAVYgFjoS8Zkk4BEvqUiYRqA2Bq14LiS45oJoKtLZm15tRHyUWyp3BUkae13rbWafLeLABGHoVv&#10;R3loNjXpOPvYxgynRAii87ZLIg7b51fuiCg8fZRrRlRLR5DmNhWIiSCVjis2+4IVDgBCsB4lVPc6&#10;zgiDMmgTXeyonC5LIZSXITblSL5gA1KkUumgKwTD6spXQ6aKTo5kKuEXA1IGA/Yc54Kp+gIDEGLD&#10;wiv7wAMTTvidRTs2KPNeaIRy4lXN1SsfxesIdwmnZTxKeyXFvCRcwMkd/NWJcHDrIFPMEt4VCYoY&#10;8YoFGVcAno1XnHDBuLdE1EhQoswSbJevIrVAiDVrjjQBIkrGQQIPLYGswWPVqdbKwFAyZN0QFBQY&#10;qCzPAU1/TE2wAZte04YqpBkFsMtJRLwLkFhwZKcffHLtqYw9aYqrAhCjj0gYO45wqoyFwIKgynjh&#10;Q9j9bTEAq5b+kiPYPuo14J0Fo5wKAR4G7SCnHvFROIwQljkVlG4CWCIYIbpSBRprcieP+PRUmTa7&#10;sEeVNhDo6wJPH6UpBvROxVk58avklLqfbW5WY99QxSRy8OCVcgJApsArL0xJtKilxg8kMbodnj9/&#10;7l7Tm0aiI56s+dmtYVk2uIxflk08O36Xu9F9NE+6v1Ud5mHjtGtUEqdLdP5zU+mQGrWHQHRV21iV&#10;BQWDmXgbAp5c6FMUeYtPXUZZ7SUyiBnfYpHJnd/V0z//hoBAgw4Cn3vXVQ290eObrDt4fX39+PjY&#10;7HavCxt6R0CkQA2nyhRcA1fA0ItQReIFHWZxg1gCsClVWlEK58aZJLgCA9dalTBOv66zTwRTpvVA&#10;BSqe7gn73ppiXCMdxSBxTd67CYjC0jN1S6MQ+85WE2wOvqp1LogKgEG9giQNcAqEjjTQoUmUdcMC&#10;G+o7NdGJF+M0nQUDNnyiBfv6liYdafPtRO1Gjm/BGgkPvhgiWe4pzFRNItPcKQUu6CgOOoLyvUqA&#10;9ilIs0r1lbYhjl7gBQsDeBIkiaBWVWLvDnBcGYjCRz1A6GtdLuRXUpSHOr5//z4CHYRZtZUdLFmr&#10;sNHSSPORceWkJdiXO6R5Cz9IWkj6gFSOTgHDnbpEjlR26UqTEoWEO47A0GbwNE0EK1J2kG+HUzt9&#10;Q0I1TjTk3E2n/7VtuS7jDHKnvfEvXtTZZ8EAEjvxUakImY6aZF8gCrhZzLVY7CMZvSpQ7BgQlKgF&#10;CAbeAICEmC/wYIAR4NnEgydr4sKeg8AzKJwWTTE2qcmvmeh42ObM/F3KqX0LsPuuzAhiARuTUQk1&#10;NaZBPgu/YGAVBmxkhIVARq8nzosdCUJT1YXJgjV4lEPFQnjoE9x62oxwIl42napr+GVWybFQ93kF&#10;D+GI0IFZLKgQiPtbLHYoo5dTT+5YMJEYkQWv6gU7Kkc48ssLnCNqFhCLZKKh4gQYFvIramhx4hXq&#10;AHC8VxYIQYWFGnAQtpJuDTBlMLQ8wJFDX81U+ThhWV1VnJKlMBI7GpAChCzDQFhAWoNFvCKlpinq&#10;C3bso7eB6WlNxMtOFc4pVqfI/9nv76gAGLHoJeZP38thINUA/EJm0FMDCkFQ9QIXmUWCt1ApV0ic&#10;ZYSoZMZ9LSCcUsMYF6bHECSjy6Z7wVvAnLIjQQAoIQarLh6F5im/2sp9ZCKZk+4pQwM5ACAKVAdh&#10;Q7sAhUwMCk0x/pPSGxsbb9688evUBYE9Ng0KN4jLzrzq56u8GB2GNi/uxP39fXe5CUMTgGrM2cTE&#10;ML6kBgNeWZcjeJQBcjCpzDADFR6Q45lYQyh8JNT4NhGbyKCnDKouZOKHZb+ll1jXANpA1mHtjyN8&#10;Jd8lfvUAAP/0SURBVAHUr9jKy46Rure3119bF22lBp9F14akyqgFC+4G4TkrchS4QY17sWEfoVLl&#10;dyEqax4CboiB81EHskxUoTSIVj+DTkd4dFRkla1o6KsJMdvXqzD3vUk6JZVrQcJshjIoRmGb4zIN&#10;ttgdsY8BNhWx2mXTeqrcWcY0gUq9lgaVUXHYj996QwVoMNnCBgWbqlBL+DENuU38YNKv2AcPHjx+&#10;/Bg5XMcDBSIQ6XHpWkiKWgGSa21GqFFGFLEQsqzDg2qciwtjKiM7RAOoV4TTZ8Rb85RZucAAy4qJ&#10;vn4AwxNyCA0LtBAfiaxBjorwqweV7QqXYvGyUAPDxh1Hdmh6NouZlYubN2+CJ5vUePSqcOQU5w5m&#10;n2vVD5sOcXlbKCEeZQ1y7hpMDUSB458RPFg7zjIXjki3J4TqEzlsQl45eQrNLJBNH7FhApqkDUTM&#10;wGkBSR3IF6gc0ee60BJRiFfXwTANqlkEQq2Jw3v9T9hEMu88dlaFsCYvSm7K6CzSykiN0HcCysYB&#10;QuCUi5LIhaePHI0F+2AjTdbUAGIbmgpAHbLMkVjmgp1EfUoQwDDgMyMxTAQOnn2i7K01HcyOOGu4&#10;VH6MsFBrOAWDxRA7zGatp+MYA0nq+QUYS14J06vmlGdFwjjAvACPDXXioHUe44GIV37t0JfcykYq&#10;9buIuBBUbZtN4BlJ8NygLB0UCDBgi5d3OO00eZW6Z4RwZ+0gC+wADFU7Prq/cQ4bAJRZrjihUpbE&#10;SFRpRPgqTYpJRcIdR045G3ue07X87j++VFWPy8PMYbZ1IWOGxwYUvyBJfSJ8RWU4mMDVrTyKEbFm&#10;hWpBsolKh3JBseOJgYRlhEMFoYQiVtQcMWVRN8mCHUYYL3Fmmq/pLJdNC4POPgHGR18pLChDNW4y&#10;FriuSRvXQuMdgQbp7u6u2W5IfjL/t8G7d8o7nOVUUYVBvGIsQCJ9fkF98803flW7NWouC5PKvb62&#10;tsa+m06CZKqfqa7Fo6Oj/hCaO/vcyQLaIz+xTuTFkwJIkIuCUzWApZpIoqtGZVZNVktjYZ9CmqWS&#10;GnLQDph4lxoo7HpCA9a9e/eePXsmKnwhi3tXXfvb29uYMlhp6opRT8Jmh12egKaswuzzIXI/v3wD&#10;sENf6asV9DVQoCSRK2EW3ioXZznlAlBNDvroOgryUWCiakemFZ+C0wPS6eaGkyDddS4fAKCyysMm&#10;MDocVGkzYVW81J49e/bcuXO8oEniVQCuVSeZ6/b0783CYwdIC2pg8Bs2m/KEE2HCbF9ExujKygqQ&#10;rPHu+w0aX7586cuQrxdcq1HUYSAeiCPWMqKGgl0h1odiryJF7asrEoSj4KTTEW8b2fqBMGWN5Nqg&#10;Wd8dKXwhCJb9MWqrOZki+O9blLO6DgbDhYLb0fcP33xVsGApqB9vuSZIYNAOBgin1ETqywrvjQaB&#10;0IRKGUDryYW3TDXQVRSEVZoqkiyNgSsEMsg+hrmQDviJQOC36a3jbjs8y6xCUsBASlkjyansCJZH&#10;EbHcVOWl0WOfHWBQQVloSFaKWCr1igEGTrtyKk5JlBf2GYSBKdXoCYaP+GSKUwcBpo8cJQEzCz4O&#10;wQw7rDXXuMAJQjzLoCcw4oWQzUWRHaVuoYp8cfRTw0WiAJqkLNc1iSygXTiCgoo1lsUoBF6azuAJ&#10;1gJUC/rAM9IU9mQTZqayLCN1zdQw7/4cmAsc2veWvqL1Dd5ZIWAYZgtq8SxHTGWwzupZpysVZQMD&#10;a3ASyMFGL/zSqlowYHo0NJEm+55cOFITxTBOCLOM8yUdAANgDQnLIBVsLNlMaKIFRZ7WIGGbWa8E&#10;yALjLienuJYLwFjzEaVmowHV6AeSAAwqHjxRIRDKNI0mLeCetrDpKToRdUNQJtpTeWvn6s1Hajw6&#10;HhL4AUMgSAgnrbsvxV76UCoEY1lqPK3tUIuKBh32LPBgoWsqFYVRI+CBvieQyp4C11WdrKlAddjP&#10;ksoGadZVOIWSS/gl7oISDS3XvAgKmfhh3FjwE8Lt6yrt15pR76IxADEWCbITKhaYBUBGPDkKP/6f&#10;PHliDhtNDCLTjrWx5p52i7tEGkGSRaxdZH7WHh4e9r2BO0MG89KRSA2EpHWAKRCLShRpGJMd2JDp&#10;iX8iEaASa/ygTvjYG6/UD6lQlQFIamMJNYwqRALr3bt3heT+Vg1M2OQYI7SvX79+584dUxg4oaob&#10;XdFl4JpBWTlg2sBCh4NemfW+reBFpTqIVi3Eclc1mfM1/Q5TNHIpc8pOqMCIXylrKrhH11F2li9G&#10;itOks1nxOcKX7GIfVCK7fXtQWDKHPqUAOZA6h9ARIII++OCD/lzFGgY0qQBEY5lUDcDbYaQ2pglS&#10;GOphLlQ23nprX9G4oqh5hWq+3LUY9hNWJ+NNoQtf7AXS4NZdvAgETqNnwEBFI0bsePCV1lNo6+vr&#10;Aufavq8y2OB33N+aAR7e8SNxQsaPdOCWKcZhUwmy08gjgNFUBmBgPsJ5p4BPzfP48WO1ToEmYZw1&#10;XuhkMA5ViFTyqPrhxAPhVF2KVLr1lQV6aUq3ECwUwDygTv+f0DyqQB/tU9AAGKZsIREI5AhLnVV4&#10;SONUlTrLgl5iH7fS54gCaCB6CgcnhHGpEQXk8Jvd2DAskGANsyen3lowwh0pZInGMLa9os+1au8X&#10;EgvB4Ihfg4NxSOjjhx30sqBycEKatqim0D2HKAeFD09pKnAHWRNv+RILEYLvLjRVlInZX3VRmYwQ&#10;lrlAVwIA9hazLyLGrTFpLRyCugJXfqA6VScyaOEpHNWryDFghw7jNSyx8JGjMuVgX0+FgByARccX&#10;p5BQiAcCrePq2ZMXnChCpcICNczDBhg7JB4qFQwoAHlXCY1Rpa72qEU1y8yyM4SLWptlb62LXTFb&#10;e5LiCpiPrDWdUK1hmaVJ8EMoi0uNYRKxNBFI2TWgqc19k0edSKunJlJ+Y+iD6ixyzC5vRWHTK/vq&#10;s7dVLCOqS6WxIHZikwJaIAEJEoCbk0nrhq2FwIWDARkRhZIzLrq/sY12dvAg9RGCIlGICAblpwiJ&#10;ncajt+ocmO5vvoiUKQyVbFhZ+FgeVbj254gXIBdT7BVULPDLcvlV3izLr7HZPyTtp5qvRC5vTMq7&#10;NR3kgOEUs4IyYTyZ9VGloQirzu7t7flR6u7HoR0zyq9Wd7Phxj5HkiVTRDk1VdzZ0ueCd9BXBx+l&#10;QOL+Ucb9rcJ5bNpIDWCeYIBHUKqWpAnP4iUCH1TIi6c1lujUrc7KOMxsLuFFJhzDOBZ8Jfn+++/h&#10;o+3rEgfeEqSYv6LCF0AOi0qFMQGcHy42G5EqjLJ9C1jR6qCrBRf0QVfHjCt6uewmBhdQOxrb0Km3&#10;EWr8wdrggHDkWCboVGE+Esd9VHk8AikNPMqHHMgoeHq7wcQaUd8Cx7I5K2ri7dWrVy9duqTgmhcW&#10;NUDiiAIlwhQaSDZhTlS8cGDA/hhV7EDolephTaqQLItQ+fGtUIDEG006RUGfNRcw8nW+W1lROuUs&#10;v55aRQqlHBtIQJeWo7mxseE7o0zZNLW7wkHqWyebAPMla5UgWnDCFKcNLwGywwKEyq6Lx5PHkSAL&#10;b31de/r06dHREafK16lmCgvRgiUks2mhiJHs56PKURUVK48Miho2Sbd2lpESBBXmGxPaQDn1hUPV&#10;ym+lT9/gkDXKqMA8fuSUEXE5MkZbUYA3Z376AicEVMi+MK25AMzBrIEnIxbiUoGuAQs7YgFJChgB&#10;AAxlwJqIyrLUM6LYlLqQHeSFa21fs4EnIhT1mwM/2bEjhETgFbnRJomrq6uqnRq0/DoCg49hAExt&#10;4EQUROBi4RFIVUGamOhlGTxPzAM81fEswsyg2OPTOsuAUcCqYvZEuIOLbehZKsUiidrHjEYFR6rd&#10;ZqNTIKOVUrYjZHPDcBAX/GiRel6yTzkvDnLE5qLYxwNlRkqHNbQqDflE0iOfSDH7nk0AsTjLPiTs&#10;JNZ2vGIKgD4KNkkfFV5Rhp+Cdfp1h4hs0hQj5E7JC+9ojNI0haMOdb1iViGacfxBETZKH0KkkpqC&#10;0TUo8sq+UrRjX9URa/YNSWe9spZ3i0qaR5i5K8yei4JVdWVBrbwgVhSGBlHM3hKb3gaeIBwPorOu&#10;WrxqNFl4EvhhlgulpRKGZRXSn127m1kGgHDkLR0wPBsy3kLOES8CUXiSq3fkESH9gbmJjTeNZsei&#10;Hpd6w80aBvw4BarJIEzAZMQ+unBuAvsR1S8o3wMMQ3Ys3B1+wfaznguaXBAVhXkGPVlwant72zXv&#10;p6mDRo1vTlO1vZNS1v1t7WkNUvmFUI4k0biAqqEnWGgrP4IBbEBeC/SFRskhxFnFw47qWpIGIkkQ&#10;iOft27cHBwfeXbhw4cqVK2hllwPuBWNwm6SYMh+VoMCqGN3iOCho0oqIBk5eHfRKhLjwrEx5ldp6&#10;3mXDRbgBNde6eNjJsrSpEhiks6jkWzA0nbXwUZykKoHB9ynkuqJA7Y/QJRh+fuFpDHGKDqxhEJvS&#10;IPfYYYGdWLMguGPcx0AiCoNQscOICQVJc8qN21daxx10xEHVA6QZ6iN3DhLV4JerK1yhoAX//FJu&#10;5Fl7Gr40fcuD3wJjzSxG6Hv6iBD3n64ASbyiFgsAJql9NELlLZ59FB3+fZciaClfIqJfqyBH7vhS&#10;ZwpAiok8ci1qmjwiQfUYQM+fP+/+VgPmDjWoaDJlflG25lFQXtVa6kcx4M0UQJ1X6Gq++0iNyLUY&#10;OWJHgghgih5LhoLj8sgRI9TYKZUsCBZIFhp8Wij8TUkN5qC3DQIG+6VSk3OqNpQrv2WBTfg5Eiwq&#10;1CFmeBQXYF5BBQPGMA+GIzLOCP5x27fyMXbBwDxTHHHHjqowuXhhx07ZxFtS/SBH7vx6Fp1Eg8cv&#10;sWiosQaVeNUw45pOaJ4+cqE7HGSEKcwM+60J6ghNpmAgDBJBER958ZZHAUqlhVMwSwqW1PM0Zt79&#10;C5ag6lyVpnRjwxRW9o1sYOgHwFlPtYcraZICeUE1KtArdgXJpifJTrF4suxVzQhkwLAXJ2Lv5sa8&#10;rCE/TthXojY9acpgUQDPFLHmmjU2vbWG0Ka1kK0twLMGD37SW5xU9gx6ZYeyNXjweIVAHp21AJVH&#10;RmDrzvif+b8xZZCaVApmzH2YIVFO1hqn6S8uCuMW6bK3o8CcosNsgtLKtUwRkIiPBEIBFpdiAFXg&#10;xMdSJoNGFsG5KrVfYcBvjS558WSQHSJw+wwyJVKo1D8MbHJXMctd44iYRRxxjTfPYLBGk0diwRre&#10;VCYOxSuDRLB+oty5c8fMUTxaWHcTa1FjQPbR5TuNhZljp9GEIvvY7oZ2i5lg7mmmuiBkwQ3lVnZt&#10;++3avc6L0UG4YLAbRFqFZhw5++zZMzNc+uhwqs1LB4EHD4mDjiTWXkmlfcVZ28qmjDMu3moJJ0jA&#10;c/lSNhjz0SZCBK5aRKeJpn/+7bzD4B4fH3/33XfmrCz++te/vnz5MjalSmKoOtbv79gRgyONVLZA&#10;NziyRhnp8icHXpm8QxihpuX0oSsKJkVPjQtYoeRRAakV1AuYcoFVYWpRD5sXFZnyqp+LVpWoM3mS&#10;G0mSEmsZ4hdrlb7GUNnqw0GmOOJFWbj/cAoGDKyxWdn5aME47wRI4IUJkrKDQRSGlMvbb3cjrOHV&#10;MxdA4pMFYUoYcjDmG8OTJ0/29vbg5LcM0We/mgYAAy7I7u/C9+RdCpWRNU2nDE3HFbEf9OpPBbi/&#10;4bEPj19gntpGpLKuLklXqShs6kCx4I3Z7m94vC1TOUILTYI3Omrg1atXqgU89DJLkwVqBCo262e9&#10;qqXVgPrWBmzGPwUByiP2UES5soGkSScKT3GxpsTdfxW9ZFELlVPoclx0glVIwBPuQHKk+1uV1n7V&#10;UgreYswmPhHLC1/475LQQmAghGvdyJr68REkXsQ1ECaOeBqjkkXQ60idDIO18KXeERXII1+OKDNR&#10;IIQ4jhN+IbGveDSCuH43//8hlFnZZ0EV0WcE4XIhKJaVioWEAowfnNNXG/U8oogdUmpEwSODNNmB&#10;qtYYgiivuCsd9AlsCAeeTWLtKRDlDaRUEmMacn6RaeGjTQsRORgG4GUELWA3fOzwQqHe0TKe8HuK&#10;XZ0oJJvWEkRHCgAGz6JBryRkVpq6AisVhDBOSrqpRU0gjUjuFCGoFkIDAAwG8SM0XnBFvHWEr8J3&#10;1hRy0MIR7PHiiSiMZdypFtToOItqO47jCmBIfI3W+waUy9u6KlUwalJamWLQIoqk1REt4GNZtinj&#10;PgqzeIkYMcCCeCVRIKByagFS5IsCksIkgMGDFmshm6uS1Wi1Jo4zhW2npJuOvFCIN28lWpgWbNIE&#10;wP2tJunHMAVHKhKj0tNHAcJZ6q2dhTDjQEJlHypNxzU1C9PDDx6/v13G2oroYmKfU7HbwSFpX4PX&#10;em5rs3F/f9+8ffDggdnbn4EzpVvNw75IUXPB0dza2pIUXoi7g4XBPCRC44KFk5OTw8ND38O6v7mz&#10;D0NfHUSXSJCzifUoUWuSTjvNQIFLPfZkqlpCCFp0gXYAwEzjokRP//43rz4bxH58v3nzxs7y8vJv&#10;fvMbv79rSNliq5NmN6BQQiw2BOUYOPVUVSk7pAOhcJUafiOCWDjrbYmHTPLKn7X88aVo4OaONWKh&#10;PbQoHdWggX/p/vaRJi+yooaM0fwKEMiAUVCvTKlsdhxhn47kUVM39pWdJ8v48mTZR9JUwiwjKrWC&#10;VpcoUpeNWtWP6w56QssFGqnJROWIExXju5uSWl9fx6qaaAwBo/fgJIrGFxF5UTfRJQvUuGZHcRsN&#10;UP3+9793Q4Ok+PxelwgegQHJ5Z30+1uV4ESlGhayoHq4YwckwiZBOL+o4FQGYcaJPBJr7jgCyf39&#10;4sWLvl4gGX6o4Fd8EEoofRMBEqc40k5sGk+OM4t/JDff6cggffvEcU8WWiAZyFHccGIGZqhYdhDJ&#10;opNKFlBHNI8vl0SMuLXgF0IWnKWg7oGxT5MXaVVL6CUWTClFrrHhFDb6EsAIJPyCRCxEYQEGDIDp&#10;+dvzf21RsJpIgwHAkY8KzEf4GwFyATkyUSRS4YDBmvySpiRylM3KykpfxezkdOh7Vi3obaBbyz4v&#10;3nIBmEBY000cWROb7PBVWmlKXPXM4BDhFCAdT6dYYEfWGPQkatJa7Gq7QUHKBRrtl9+KX5bRS593&#10;UPFpLKCXI2XDl8ApjJbpi1RrBpllzbpMMSI7YUMICwQbeFAqQ7BhBy048TQBpFUsfAEvhJoaKsyw&#10;yVTBemvfwsdIc2To4NbaKZzgDf86i32xoE4s9OVX7BJnDacjzjJbtVNWEkZ/taGhrJuNdWVHWGNf&#10;jgQrnDqIQsXMCLEQppKm0P1d4EodJ/DDQxYLwDoByStqHFmrMXO19EU7wRIMQqMg5K5YClKDPW+F&#10;UzFgBnJXieFmgTEKpHk47u+KmUGxU9YRogPAcWDivMo0TMJGgUH6jx8/9hPFAlGkG9pC1GJHDtF6&#10;Sss+YvW4C2t7e9uPpYcPHxq5Fm5uU9ePbE/W+j2jbV3J+tcdb99Bjc8IF6zJL9qRzAv7PBq2r1+/&#10;7u/wUqDsQnTKXS5N3cf0nZKLIT6C2tshbDrOSFHI6WgKNRAn2EYdMqXe71L6ImVn+v+X8IoR3wF9&#10;oYBexZv458+fx7iecWx1ddUQcVhNKDJAnTLU+oErB9pDGckEBcK9lPNNfOSJffodUakgmgUSLFUl&#10;ScIqeslW9xY2x7xj0FOCFYrSmb4Wzv/+A3iamTJsTWGnMM6FW0pWeKxKKnrWmOIRKQCoZhjqQCBV&#10;SS3dE2XAsM+yj1Utjw7ywojoYM51g6ZKte6sdW3w4YcfXrx40Udh8sIdVCrg4ODA90GlA7NNIn+V&#10;I0G1+9utgEOdwztgWbBjGFnbqTHEIqkqzxcXQ4pTSXSLc+2Cp0M5v2hRZBZcSARrOCF40CrMmq2q&#10;SnQSITQ5wjybXAiWay4gd4WDZ60YZN8d4LgnkiUORQ6aEfyqY0FhmFnudKZN1pBpuAOPJZbt2HeQ&#10;8MhaJFsw6KCFs15Rk8HFgaIG4Fe6vGswfPatWSxEpBA2ypt3TRmaXDRVS66QlRZWxSsWfmWkuhWm&#10;2CnzSEFoU33Pf2UaAGb9nIoQfaVcIREv1552kMA7eu0LITLVkkCirka1zzjaI6f0GXlc1C9ij8DG&#10;OoTs827BuBRzPVgCEmA2LTwJFzDzJUA6qGaEWKBiCDyO0yyJXBOmYAbPgiCfqGqMLd7fPgJfe9oB&#10;3lsFaUdczKICmWAjROyQcMGsGGWBWh3U2kE2GVHDLPvolSgqBjXguNTDzxQeGFdpsq/CzcSGpqfc&#10;iTf88Qy8jyBJqHBsMiVeCx/tM84LEiycIphBMrqoOe7Jr94RiLRinpdSybLwoY1wFiykW6E6CDk7&#10;yq+5rxSNLHPY2qZXHEErLpqs8WJ8iUgpUhCRj9TEy6+FABXqNDXm6wEJqh0edpxlCoBGrgW2rS0A&#10;8wpgIdjEQ7kbzHtCG7fw40SOSg2h7y3BDMb4gkfrGVyQY5gCoc9OY0oePR0Bu1hY5l314tACnipT&#10;4AmzvaXfn1crHge1sJtSii3UEhE4ElDRjaMTjVY/sv1MctBvGze3tae169zt2z9NNxL9frt586b5&#10;SdMmX8wyzoUcsUzsMOvCNlJc/P0LwPZRTaCCjVBwRCKkSWq8AimxYx/4AA9hxCbwEtdFjh/MCB8b&#10;mG8aWLDMtTrpy9ySk2Zr4yx2lGANKVWasyo0RK5evSolzsgQcUH2pxD81UJJdcx3nYB3LmW0SWoO&#10;ujykWb6VsqJRnTKkkuoZyebOwr7CUjq6hT4WmKXvQu07PniKQ584CFjVyS88IuwPSbgTagkWqSdC&#10;VQleWA6wI0JWIixkTXnxUinDA4wC5YvH5pHQhMmOs8CD2nSj5mATDUgl60kc6T9GzQi/8oRGaYbT&#10;T1hFo87ghNw+ugjM6PJ9ENW8gCEjGNN1PFbx+PHRK/YRQo0RJcWIWPh1f589e/a3v/2ta0AuxM4p&#10;TjiSdITIDiMMOsugp7gUIloE66sbI0yZuYQFkUqEbCr9ly9fAq9JfBSR7DjLIJIZt5A4OC3MGjYF&#10;xbu1fQUj44jFZ18yRGciIJA7FIE0erhMhdNmdUWtoT/Nj3mCNJvgZF+rxKc+JPqhmhQj/DWJVrSm&#10;j9UuhpL78ccf26nwFAZTiKLvo+T2BxsKQyplHBhO0YIB/V++hGwfVO5iVdQU7PsIiVcVG0c0RQcJ&#10;+0JQPAQVigcnwHjKAuVCxhv2wMaGIwwyzrIeaV4Qm2wKgbJTJIrqFB4BXiSW9BEwwrI1L4140m3H&#10;AhjZYdOmDIKKN0MZzsRHT/hRilgfffvHW4Obr3mUTX9OgAoh8MiUqE15Mt0M7/7vTD4yMrXQ3E3W&#10;KbBTFNUkI0gGGGw8qEAp5qKbW+4UAIqwh3C+xGVdz9rh2lNENhHLoFfqnyYqWCOI4kIlaC6p5DHG&#10;ykWNwzW/npSZYhzUzMKZ+Mi7s3SywJq+0Lb96tAmEhoz2qfQCLpoettXYY5ERI2OKrWWdwfF61WX&#10;B0heeTouqBgDRlwEGB/LuIW0Chm9aptgm1TnMDvroPofSfHWQj3IBQUE4go24wU8oTHoLJ3u7KrC&#10;whhkFjB5gdYpJQFh4xQto/wS9Nqkz/jR0dHa2prWFqCP7jxiXcj4wRJN08ZEvXPnztbWllvWb24L&#10;B4mRZepqVVe4IeZHlAlmFNDXvNSOj49dHN0a3amYrKJcmW5JV6QjfeVy0D7YOKTjewAX3joOXuVH&#10;5EWDS5CndR/tZ5kLYuGjVwIpIh9lXzjYwDA+nfI9o68X7DuypNocFvAnn3zSnwbIN341nuaUGyIN&#10;7u8zZ85oQhaF4auiIHd2dnyLMbCwjPRqBQI6PkqhfS4FSZ8IT9ieoCsglpWF9AhecSgF5V7Pc628&#10;vDU72FGdQmKKWaeUDjXFFEKx6TfCJn2Ri8X9jUoLVJZjAQuz0he1TCcwawM1lMGGlHVFDJLSZNwT&#10;D/yqP04hEQVTLIhXpHpAx9LRBkKg1h8WEesr8/8Jyr6gHAQDb9iWj6rKAlT7siJSk6JqwDZfDjbE&#10;IeFLRqt1TnWIr1ZS461AWHDxQ4UWrs+fP3/u3DmBoJFfHqUAD6qTC7HbZ4QLicOzJFrISJH2hzYm&#10;Dqc2saQKIdcDfn/7wmfu+ELGaZQ2RAoEGJs+CkeNOUVZ01oDLwRcQeiK6h8BAGmScseR0PIIGE29&#10;zbVSgcQpap5lSl5IC5stnFX9hp3ak3fZh43T6rNiIBAqM6dwSIwY8YqaBU5rnrIsEMz7noFPT5pV&#10;oLrFHssoVXKSKPCic5xYiAUD7MDAoKegqighiEhoXHTBhITIuGFHLHyszmsKPAiQEfZZYzyeJdSa&#10;2BQavzQ5coovkgVemol0WOAdSGXgifCqi3FxOQse6Z6DFgxrjeaVZ9RhA8757j4VH5WrDmqSSO7q&#10;6qpc8y7MguUdG4RTpjQaZc9FYdwmqklvpb4+FYtAHPQEWBR63xr5VQuz9mVcQ+GHIwoAkDRJH9UM&#10;YVCkTqHCokLyVuK0jLpV5wpYRakrdR579HPkI1/2PfnCHmygxvmQADuCZ2+xBLBx7LK5du2a34L6&#10;nUcWJIh9sRALO/aNMkiIGhZUOrlGad2n8rWYp48VRmg5klYYmnIVkmCBsbZjcGEY1VDJqX7EuQs7&#10;fSLd6cgLNU+v1AObCoMdzLi/eRdd+tR0t56aSnkWHxmHRLkCVuEJBDyxWAQJgUlXgFeMu1y7pOKB&#10;BcKdFBOROij1Juf9+/f39vb82t7e3vYjE72uaoJkl4KF0aphJZRZ0u9vxn1F8FZGbDKORrRz4aMf&#10;Kq55p9zQFFSCZhdC7Qyhocp+f5vBQHBcqRMWqMmRdAzRp/a9hbwQ8mXRER9LK8tVOAxAsm/AWju1&#10;pNWFDY2JfPfuXY6dhAbR1bS1OtZ7y8vLH3zwgazgTin7GoIj32LMZeB4hV7x+ahW8C6F2GRNnBgX&#10;PC+evrawICXqmJoakiGOJFu5KB31oRoUOgDKxSupFRK4ilitVD2qn4LqmTtx+mc5jjgoTu58vYDN&#10;VxXfG7DMo3kNgFcWdpp0YoccYGjVK5uCVZQWCjcXzEIocGubEJpHPEqPkOsN/AoWVDoNNbe1qqVJ&#10;sEdgFpqIhIx2EUHSj2xMKiCFBR5rEgawTlB2yhRLtZOz4tVs2BOmxrbgTkt4K1PKwkEhI5kLww4M&#10;r0QnUimXOKK2RC18FsCOPdwqF6eMBhUJKvy+FkiKuOzMk2T6u6AUwFboJycn6ok79YQNyL1lVhRa&#10;qDVHXBPpg004YEgoj7kw7mNJjHwJJ8IBIxUubAA4IjtodISyXLAwBDllTelSoM9139iItUzBoyvg&#10;lzg72CvXjkuZzEoTJDb5FazmoU/gcQ9duHDBlyGcUAMAvTj3SuBI0NhSFntRATYjnvJiR9StGRcL&#10;L8TCR/zAJrPwQ0JkjZeSjpN/fX8LDUjlxA77vBBvqc3NMf3FadRBa0c5IRaYKg29AKCCQW9JHzni&#10;jkiHswpbCyi/YLBpv1JHRZwP8RGZ3bgUUFe++FUDKj/Xc0FNfw2NZWmtQZKZg0laezoeFfKFN96D&#10;ASfMLFsgE3J3gFi6nOIHG+KlADyRssSOp6Aix1rsjjhukzuxCBxjylvjKHvgrRUzs1LMLOUK1Xpc&#10;qCBxJC5mZxYnsW4HbFDVD/sY8LO7b/BuDi6Uq4TaHyz15JFrA5YoYLm2T6hB8t79rQ49FTnCKfvo&#10;ldBAzXtVNKgTL27xLHG+xdaMkd8YbDDSQQvkREZ8FCZrjrPTZAAAY47QVMC+75pCZlS/Z+p0JFBW&#10;q9hDXbwRa5AcZ5OAijdQKYji+fPnu7u7XJgh7hpslIsuPFkWCO8mqpueppvbFYBVd57vRsS11Z/O&#10;epq37iYH3QvuC6dc9oeHh4v3d5a5tuPa9mp9fZ0dI85s4ZpTZaO/RCQFJiEX/R2jhg8dkLxCvjQN&#10;EbuEMu6tNBELH4lMSSVhvBpQWj66PcFmuZ8lMrtElWlbvllAzzGXDkgV7qJPzUmDseUnuI/ciAdQ&#10;Ybgn8GgoiwduRuxA5iAqKYPoLWfocMqTLzumhvRUQzQlW0GoGK2OC6+cLf3qRo6rzjJkX6t7eqWN&#10;50Sf/n0isD2Fh2jh6Ap4lHtFzK+1AH0EjEHhI05vyIFeYhMSRpSsNeNEgdZ43AEJkt+71BhRgoCh&#10;uB6mVpWre2WqWA2yZr02YJC4sS5evMiI4dIVbuhrXcwjEKV2YINTuSg+sJlV+o4wwm8FzaOkohHV&#10;EFoLpC8ofQeESnfhEyHC9Er6zSAKbIq9cQN2YfqIXkWmaq1BHXOZU5pQKTs6rOFQuf/88886CsPM&#10;KgO9B4+31sBXtdWlSFlm1luk1d7sY6NbU4B8CRBmJKsB1sTIoFOe6mRkAb3iUi3ODoHTkx30mhci&#10;0gnVntgt+K1VLDDgraSbQU0irh2HBCQZ5FqkWKIMM2sSurKy4nekBc3xVQMq/cKFrzK+zrPvY43n&#10;qReIRRckQtCITBXLC9eyKVI68EgrJCwT6RZLGReywGWZsmxSQyBrHGG1SjYmYMCzHHFtX1VzypEj&#10;jitpxxuUngSr1p4A0Gx0EjtciIu+ACtpTzPaR5vZtMYAhKNOhvhYzUevcKSMQcDgxGfFkIhFukso&#10;tcTaThaUYnc2DNbeWrAGhgwCrIaxYQE2KbQiQjhi8Y8NH2lSs6Bg3dBginH0Fjt9yja5FotALPji&#10;gk0hKH4iEFEQR9jJLJuepRtdcTjER5Ha5wt7qgg5DOp9Pav9/YIyuIzWBlQsyRGxUCR603DTyFoM&#10;jVwLFlqa8t5AU+SwNW/ZUfkVv8qsPBwpFpiTsqnS0C5ko75mFDiRZfUDOQVENRtLfUUlC46LHXWK&#10;EAA7lEUnRtZc4RrHU0mzb5M1eBAFCcZAEmM5Qia2cUUiykdocf7y5Uu/qn1X1tT9wCWCLa6ybBY9&#10;e/bs4cOH+tH8RKxbqTvbJd0fqptdjVxMIkfb+rFn36knT55QE8V79zdNCTJXmXJQjhzkml8lBycB&#10;3pH/mf9/J6aiI3AGT+4EWGMm3WjyxT4qCN58JHW0IxEiy84yIjSupd7twDJUS3HnhR9Mvq2IFvRR&#10;PVgrtfJUlzIUbgXBkIPWmHUrCxtHdoSE+r6RMQJW1WNBE/tAcIHuKkn8XMgocapaVzFKRwUwBaTI&#10;BUPUsbdeGXA6mT6EUg4qUxZKhzvfrQ4ODiTDT1vAFD1meZcVb3EhQII7UQCpHA19ZqvORLGCBACz&#10;0sMXNSWOCoBBQjGiZQIqbeC4I145S82XDDNIsXoKBE5HmPLKAILWKa7hkWm3OPY2NzcVlgrw7I9K&#10;JIlfRwTLLHgwYEBSHcchDLhVT1hVW0q2Wx+BbhpPpHGBcBUvd/TlRVCNP3hY85Ga0pEj5IjI1wJO&#10;kdzPTeBjTLyioADhmzdvXr16BaScYlgs1NjnSz0ojGGwRpVoHrlr6OtnlrlAEbEgRVreWQMSQmLt&#10;oCw0xFkgAjQRGCEsWEPLCDWlJbnSDVgi0T4SbKNLJUtWHmXKWGEka46LUaR4UzbooubyZtztDnm/&#10;FMu17Ei9GH1l6R8QqH/HZUeOcOIjX8JXokj20atqVVBqmyNcQcsRm2In7HelAYME6fCkj8N55E5/&#10;UV+MDOI2C+aLSuCaTfsNd2o4d9CzZrfDEQueztq0QzmeM84pkQJS2aN9fJMQtbcW9sOJk6RUkm5f&#10;meoUfV6UDeEUIfwCwCMX7Cz++CYCJyzoKdImHTuUAQBSLIyIiwW0WGPVU+yEC+TP83D6iWInffzY&#10;T4c+DLhlkBFg8ECBNY2fU0GpCn0nNcIh1JhqvDIlm4x0xwxhWdTMKtohXFQwjHur0pSTgwhRFTJo&#10;aq2trZn+pmhDWBTB9hSFTWVGTQHT7y0MCoBykVpbqFulbg4YemrSU4ElFCAXqTDhFK+PQpAj9AqW&#10;oFqklaLYp2qYW0828W8HM+1LROEDCRKnWl5S0CWD2qom7fe3G4TY9AobiILBsxirB6awpLqm+2D+&#10;g1hrfhHu+82jR4+6d8cvsXqnorJj2ru/0dhd2zz0sX/g/fjxY98ATFo0GrkmrSe1/pidffeFtwYa&#10;6rQ/JlnmohHNNXFXBsA+whEY/gKBwWxkir6xw47hADzaq0MFA2pJtwk8O9T6upBaJcqaBBGWbZpg&#10;/MLWBCNLMSgMX1KUhbHrYkcKK2PQSAYG61J2nXfHQ+ZpZDAqSHQI20e1QkeN6oqaimP4iLyyHBGo&#10;EUClUyVJ22mZz2OaBTnzrDGKmbAmzUpHWZinCq7Gq8QVk1HFstjkw/3dPzIRlHCcxeN8DU1/FZkI&#10;0+9R+JXplStXVJhhYV2jNraAAa/ewwOpWIXJQk+BIKqapga5NWyR5qkQaSINP3WaUYuTLku0AOwr&#10;m1JDI1FPDx482NjYkFcGlbuZ6BaBUNv7CBUMTAlNufjiJX3E93e5QBR9rnElZMwT9aFWMOms7ipH&#10;6BKaHfvwcEeUIOMY4Msti2fKUtbXSaZgVseHh4fub2ithcY+I9yx4LuCAIVJgGRNjmQWe1gVhfTp&#10;ZBEhZ4i4muNSABvBvyMWoyowjNgOgtdEIIJlE1pnFQwYAECCWJ1G+vpC7HilVOSaKdKgYcSTZY4E&#10;KN6mHors9wPiH+9vCBHIHcvah8imXKtGMCxUuPqRCHVurTixZO0tDNb44QuxjgiTQTGCJEBJVEsA&#10;KLnuYKacIo7Tl2gGS7G2YqRS9ArnjFNzkFkcMrIo9imAVHYo2AkqfQvu4lzKCCSwqeS5CabxOnKB&#10;k2S6umexiV5HWCBM8QUbgVn4QHKUi+ygdMiclklaVxjsW0DiiLMESFB5aQjEsE4nOJG7BqIskMLs&#10;VOF7FnUf7dNhASrRKSQiCk7DUKSuIvv0ZYFy49VZnCci9QpORkBVJIuCT/veqjedJS468Dul3oxQ&#10;vw59EayDmjAY40ggWqwfYZ7qTdnQIcJUAHqNMoYbrZ6Oqy5VQQcbFDzteAUnKoAvHUKAQYyaSIxQ&#10;CXyMwTDLPqp9LF8+4k3gJPIZ54sX+yhCl0rQ7PW7Zy2msL1isLM4D4A1ViUUS4zn10c1ABvj7mZT&#10;0bjrDjOOYsAr5AgZaX727O/v+51tLhmGxGJ9fd1EdXk/ffrU72x2uu/wjHBT19cClt3xHTRCmZIO&#10;4aglXgwNnBO3nlduvbwP2iUIn8qp2Wh0s+9iNXlMIWpopybLOK83AbbTpOIra5mSnQhhUy3h06a3&#10;XIudfc3O+JJdPLrDzB0jmAmpxYV9uEFhnSe0yqgcIBp0MTsveLz4MuI7F059x1m8v/VAYxdWEVZk&#10;6g8CwnJThiMLAiW4zRHHiSxas2NfMFwrNdggZFZlGKYqSWyOe4UOBi04EktZOTo66g+TFYGByxod&#10;CO0A5iBsRLlM42cuXKWp+Cpc+7oLAEjUEF+QEMel1qS2gIdgib6DjpDR+WxyjUBR44fAhjFEqQCp&#10;LXkWEiPl0BIVpvLUIi94yLKilwI9T5iFXy7kUiLw72yVLbo6B5nWckrqcDnFAHhNFkER9o1j1lQY&#10;VCwQfr3SafqN0FEJkCtHr6z1j4o/OTnZmf9Xs2CA7ZusQlLiQpNZmvzKNd5Y4BQnbLoLa2OCoiHe&#10;htxCPYBa4BUD/okJQtNxDCze36aDejBbJU6+BC6t6i3MxEITYh4qwSKBHcaJBOWX+ChZYKPCKfXG&#10;e99jPvroozHdKieo2KGAWJb1UT+eEK4wCEqFr3RrV5yozwQG+3AiU2pAtdCuYlTVgRFReBDoWS9g&#10;hijCql3tccGRAqv/6RAKXFjII+a7cbtQtQ9rXkHlIDt2KHh2w3nruKfQ7DsFkuN9tBC18GFDBUKG&#10;BLsFiqhxRwAGElq+RA3Y3PSn/+IJ47Im6Y4M0YZEjhQJazKOf+6URAbhRws8DkJiYZMLjqReCrSV&#10;6HCiTZQ0erlDr6wBT59YR4VXrFmw4GkfKoETUcQAPOpkeXlZPTg70tFFKDSCUllmCnJBUWOf2KnX&#10;xFsixMgaAcZbRlSRMugbp/IjJoxSFAXwSlFQNlWyXFvoMlXX0wBR2HTgxzBssskmqpllwSXHFLGw&#10;k1q5IDSxil4lh+0qvBkIHsyDBzv2iVjiLQKrJTjVOVPCZ0d0epPN9+5vaylDiFMEgEzZcRY/ucCe&#10;KHiHE2w3lmnTPxU19KTV8BQywbnQ3Lu7u7sHBwd+vLmGzUP3VHeTfb/LX7x44eec0eoHj33d6ukL&#10;kyNufWpOEVPafGNfCXER7UiWHV5UVJveTkn67/+2qQ0rGw2o2LgwEg1Da2OBDn38wBnhFYyPcsGg&#10;t4yoW5GqKJTiwXPukulvHfYNCQDTVezicvMuKQXv8MINfE5KD/rgcEAyGNUPkOHdtaGC+ej+d0He&#10;nf9LZ467PLBggqs8mOTGEQjYUZpiA1F5cV8kpoPcKBoxCEYMzIrcvgarYqCvSyGxoCbTTFGzA6di&#10;knIW7JDKlAsYBAmVW1C+0cdav58UpSPsKF/AakKW1UoDiFS72pULJQtPtdWCFxgwo54aST42muFx&#10;1rP6Q4IiVrKsiUtBKDtXnaQiQWeCWvtB6619xPbF0ILIkNIEA05MWuBfIgSiH7h2VVSmIvWUEQZh&#10;cI0hX5jSxzIG1KIOB17UAhkDxZpxgIUmBKjAQJ3CkB37okAFzarHfoUItkb69ttvtQS/usK3Jde5&#10;L0zWPEIODIO4UmMNL/jr5/nunn5A2yGIIhzhX2icSgrSRAFhT5hlgRFqDb7F+9sp850oHtUiNboL&#10;WqIeiIUit4AHGMMFAKZkqm8VdtixFinYwNPHGB2AM24xKoQjYJSWalQMcoE332AkopZW8+xodR7Z&#10;UaJSplQUjI/Vrbc0cdVU5VpeeJRleCRamKK2WfjSJDqCHBYqP8FywZcmYoROzaXzYUM+nHZUpmAZ&#10;l1Z8sskIwYaovbVJ3w5fzU3176AnBackoo+UVaNN8ECd+2YSmD3tEElkEGYCqprxZByqnoLljlmQ&#10;WKOP1cS6j6guLya+FuaOJhjxwLK1RNgHRkTKRhnjs+/EyFGuxrpUSopXjohXaDHgo0jbZMdC14DH&#10;LEew0cSet/QFTscYrMwct+8IfbEgfETHJkjwN0BYSyoYZu0n+MwIa4JyXE5xVflB3i2lPGxayLJA&#10;FPO4wi18VH4WFBRAIbDmCRVsKkQ1qjQKFj6igppXPNJBJngwK7nyWD8Ks4FmbUEspMZTXFwoFfgd&#10;Z7AalmX6czlMf/SoEoyj9+5vHPKFilpD1lRCVYcitPDOC3LseKVThI8K89xF66Lx20Yv84gugVBz&#10;v+i+17OYRQaj+UnH1PWr2v3tx/ebN2/29vac1aQmbT+oaPpp/vDhQ3OMBR/d680KDBt6pK9HMEBS&#10;x3GNfC6It/paEvFQvbkWu7aN3yY5a+ywgCiy2LxMOSUv3qICq4oBOQKnQ1mCqkM6/UmAp6QvIaIL&#10;w9OWkxKDC4AoiUfkKokV1Yz0S5cuYVmQjkCmYsDydeD+/fsIYiRlkcDnySXfYpOkgOaYkcY0iGpI&#10;GMWg8dRcFe94JajCiCQVOWs2Hax6akJGVDbMjKOp+QsbSPwqGsi5U2rOcqduWDAdFIo6m+bNu389&#10;UWF1owi52q3HOJIeMBwXjlmpH6yRbi3erFXizaBqHZ/wN7jFCBip/Wo82fV0i7s75V7BuQmiV7lw&#10;KlJow4AZNvniV/EpO8yvr6+rGAfBW1lZ8ZZH7rSrVHZD1LTCZ4dARVCtMuBk1hEKEtHsAxi9wvcq&#10;ZX2FavuCRSBuv/rqq5cvX/ohDoC693R/ax4RKW7wQBIsy+UUOZipsXFFIqoxwX4KKs1ObQkqhPxC&#10;rpZ8dAlJkBFDra/2RPoMCNPHW1Hwzi+GPbW9SkCmoMCWTZr0ORJ41kx/H+ERr+T2dUdaMe+V/b4i&#10;OKg8fPR0Flpx4VkepU9tC9wX2Vqad1OgfvNRKqVPUQlKTiXUU1BcjPyiSLDMztNvGqOwocU+BobQ&#10;93RcIqRD8cOs7PnV4TY5ItQqHiFDKxDBasmEI0jgLzUCpzzGh02nILFPYCAWjlQwsoYxeUQFnEPK&#10;LNgiBRIYNutxCe2jeiDcccQaTVJVZ42RLCPBtzRZxrwdIYABId7MGU8W7EACKstIlmKJ02jNSi0g&#10;m7rJTw4UOVXxq23w0G5hZxASqgoSCVEBf1zBqRIEiAF+HWSBX468pUMc8bY6ocOOJ+NcjIUn/dZZ&#10;lgJrBuGRJk9DzDRQuvWviKpkxSYcYl2rWrgtVJpqFy9lbKO6fmEfPNcPZeXRKKCgcmSEDhqFQMDT&#10;F5DXGkgYqU+UBAa8AtXBCEQOVllLhC9kBYCoUca+8fSPwGXTx9YyLkwWQIUTG9yxL/xq1doOBb5I&#10;N/TW1pZfDkpdf+FErrOgy1zPP/30k6cflq427PVr1Vx68uTJd9995wr3I9vgasBirF9NLmyXXb/L&#10;Pd3uFFBqaHBhJMabSAEmqhdd9s03Uw7/aBc7PssaF9KkAn2UNWu+DCVHkE8T4Nqh5k1Ur0zZZ7zu&#10;ZkE9+4hwVOAZHvXgKZtLAtve3vaNxg841EDMk3h8Qzk+Pn716tXh4aGPvKJSak1MtoQnYPFTbkj5&#10;iFP7AoZPeCBCA4pF4OxjoTGnA/WkBCsI7CsgaoDSYV9ZkHJGKNBnkzVlB8zQVPRKTa2wICQ8jqTS&#10;TOj45s6X+mA2XyiwcFYZJaYzSMpL+TJIqmBVizgNpi5xim4wsCwiMCTVQguxZr7oWLXrILpqA7wD&#10;D6qDRBSyAjz2lOCiqD/F1D+YUBO4VRPwO04UTaMEHlGI0RdJRenHru9Y0seCZAMgCpHiTbIDScoF&#10;7+w0dMRCWLZmOcJFASp+IITTZq9yXePpOjsIlO4ub63i+xwA8CsDTaKoFDEFRWWmlKnAQygXTTf8&#10;IMqmt1x4EuzJhX3A4IcWSBbgJzhEqbfljilioTidUp86X3awx2+3uJrUQqoO50KjIJC+NBCmTAof&#10;ZRwkANDllPbAP7pAlVljiJemT9eMNadAooILtSd8PJgdota3CpUFi4asmlRICIRcjE1DOwoGJN5j&#10;Q+7s5xEe2HxEHc6nyTELQnyUPjlSIcjxBMP04dEmI3INW+ObFx7FyJdXQ+wzboFSBmXfc7qC3v1k&#10;r/hTS5ojWQO4WxYniY9FQYfruX2nogIJ89JnAS1snvBLOu9lgc2RiHGRY7j8etosBJZZEDKbqJAy&#10;dnhR5I02VEui+sebSsaJTdn3Vm0gkC/GHQwYa+KSBc8K3iuBeMYzQlABZ0UCho+Q26fgOLMAEJzH&#10;HmsluiM+OiUEO8yC7RR4KGXHjlNcwyY6yoRNM0FdKSGTU02atEY00Wv6y1tVTcFQVfCJYjOUUIEf&#10;FgSIdmuECF9NmhL4IZqLgkQ0mnjH+dWrVyUxtOIV5hAgiYXkQitSaIXvbPc3FxzBL5tCrkHmBp3+&#10;9059CbOpsD0JZhhkB0jeK7n6kVgQdDHorSf7ovYT3NAzJxGCFiEwAoCmc0N//fXXLrVxeaPOOL13&#10;756h9M0335iZrmdnu+m0LcFY17zL2GXX1GLBjprRuYqnH9+8FHVPPEuEI1LASBVu5vTnkaaB74s4&#10;h1Oa8qgU2cE8U9M4mztCslSp6Ii1iNSGqvPWvh05Er7K1010WGi2LHHz888/Hxwc+BnnN3Q/uH1s&#10;4bcUOuxzzJZ0qj8nxebCUD3CFh4KFJYrx3cWWCmIBAgQqx4LH4Hm0ilCQZWYtgxCBqsdWD1Vgzao&#10;83GkUKpsm+woOzc0kTn7SkFlSLZTKAYGj5Upocy432SKUimwpm1oAoMUazUKQ1XV/W2tiDWe2vJW&#10;9Yia6DGmHAGjiLoaueC0r2YOCqf72xE22eFUXDw6aN0tSM1ZZURMfNSpNhwSC1NYTag87Ekkp8ql&#10;CgaDEa/6xzl+6Y5yxC3A586dY7yZQjgNcGXBIJyqAbfMWpSj4cVBEj90xKJXYSb6VlcLin0YBK7Q&#10;fYHwfVa1qHi1jnPFoGD6wyj1IByRQq45ndKfUiYjjWP8sMmyVPKuDDzpeCUW3tWDTRakW1oVLmyU&#10;0UuHdM81JqRvZWXFQTpqbO7NqTKJ+1svSZOgnFUMnI5MEQsThwV550jrAi9GsNnvluKFlGVJdBP7&#10;iEM1r0G0qP6XTSIdzvKFxkqRd3VCeRrM87/mwCmoWe6ehqcrwZML++E0nsp+QkGOEMW+3DGuFLul&#10;dKVZI6d0SrEFs/niVDYXxb6nGKkxhWr2eSeykA4APioAr2wSO4AxKH3hx0bio01vHXQETjZVF0hS&#10;qQ55QYKdilBcjIPhCHjZlAI2S2s3t4WP9ulULapayBLKPvzMWusLWZBrGfTRJrSNHbQYsriCwRGU&#10;eqUXJMURpiCJcK8UKnqBEQIOoaXso8RBAo98haTUCIQpMbJj4azwUUHfwal53v3tV7lwpPRZsFAK&#10;YthmKWDfyPJWFF0eRI0ZFJpdPfezz5O4J8xDc0/4njpF4GDEtoWnjsBDdcggNUXLeHe8J/C8C6pS&#10;RDXBBsBgJGiHGWCBBNWO8OWCC/lFOzsCcVD4umm6pWdZvL9x2KaP7GOP4CSKnAWAFwJPHOKEAheC&#10;9dvAfazBBSJkjWYsmDMvXrxwQ3s1fl7LuORqCuPIW79IjSaXl0sXA1LvrkUdTtSMkYtSZ+n7EeL6&#10;M99omiHRiy7RqVuBC1/suBVyZBJrlcbj7du3Q2iHFxYgGUZiG2MSlJgSXSX0iTBRihOLEsSR8PGg&#10;FAVL377nEi6+/fZb14AIuXRhF6TfEL7m9Pe3iY9durKrkkw3P9DFZk7BR5SU4FGGC1UCDQTygfca&#10;AFwF5K1TyBWnUjAB3ZoyRA1EUcFKLBzRRSxIoVJQTBWNfQEz7qOrd3l5mRGxCV4uK3RrAIQHsCPG&#10;Ch1NAglSqmZpYJ9xAPTt4rywbogoI6KeVJLjEsYCcZxxmeBIDWHcE6QGvYrsYGvYpBbpsq5Lma2C&#10;2VE0CESmC7sLQ3UqRN8fse0Im44n8xCYvq2j0Q3Rv+xH31coRpgyO3TImTNnQBWdMDveMBJ4m3gm&#10;VY9APH2kCQ9lIK1pEmv817e6lMA/xhYGwHj+/LmvtMBYy6mQ6Rg0sBGFay2bjkDOvrcYPnv2rIsW&#10;XXhGkU2+QCLyy7iSYIqmkMWrJTSAZqu+YxISI7WrtHFgRly+fBnD8q4guXbKQucgR4CM1w+i9hEz&#10;7BejFDvoi4WFbBqLiKXplZr3Cp5ukelbw3/8B3f2Uc1U14bC1vDGK3cKgyOc8yuPPipLSIQQqzKi&#10;5h3HgGDjh4gLz1DxqA6jGv+geibeYrKcYkyYRjZRZqqIo/rfWU9q7COKCI19+wnmeRxNylSomtHe&#10;gkdohspbiza9ZRD40Tjz9X363+2KIvwwpZDgIQjBFS92JMIT/oqKOyJkdtyO8m7RWntaMMs4d5qR&#10;MOusumITIfatjR2JUHKmJLHWoRhQlphRCRJqp2rn3Vk6soZAZ1EKMy/ixTaEyIlnH4FUb5q66EqZ&#10;zdiTU2ZhUJwmD+NQeeWgErKjDPSL8Gn2HQKB1VL1z5q0etvo4+v8+fNqDNQGWgWmp4xZN82f5//Z&#10;pe/unuaGQKox4ate9qHCLfwya4F2FeKVInTcxFCKjkBFIORXCFzDLHDVzrsUgwdbEk4M2KRZJRe+&#10;kNnBM9ey4yA1U9dEkkGyeH/3hcx6dXVVNqUSyKxxbQfPHCkJdiCx7y2PUqa/XFUCh99k8JQ+w8fv&#10;mb/+9a9+eVq7j0qEBaJcXq4wd5wrGYFa23TFFTYApqNDu5ji0xWOZK3Ud6PGCLW+nGGyGgYJbLw5&#10;rsYosGYOuwRdoNyZ5OrQKyBZYMdC9hUhrhzEVSIuxr2iD4mPEif1FhqHAmVJRLWFSihZYCz1zyyJ&#10;Lx2+mEBvQSxs+mll4YcUNCjABQSAil9sAHHGlhq1j1mmwVUo6glEFSkHur3EQwCis4QR4ACSHtmq&#10;1ksS3DJamykFpawUtKiW0Esoc0rdu7wvXrx44cIFpWBHMDxiQVKJsJnCsn1v9Zuag8eO1GIcKV5V&#10;qd6aHVpXSVVhWquRwREAQlBVlIXQ4JB+eTKpS62QAWNfIJRFLSiLEowfp7y1Ca1YYKt69Bs2kNwf&#10;aWDYFyNJ8Qo8ap71lYzCYM2ve6I+VKzqzEIi8IMTXGHJKR4dQaDAhUCkAAaQSExmv1p03HMMGoJ/&#10;8cpLU8xbEQmBKaPZvlz3L02qVGt0/epXv9Kosu+7oAqx0EUAOIU9AGIAtzZ5LNF8KQa1IS8ApIl5&#10;atKBUtFxgWfW6MDMu7TCA4wmT5ll97ePCDfUzGvc4geZYnREYciUWq0++UUCO5A0oLlDkaTICAtO&#10;AcyglHWLW7Sm7KDkGoK6zhEzUWqAtIOr6g1UYPKrX/jFqgCdpVOCBCtGOzBUZhaeovOEjR2J8LQu&#10;I9Jh4Tgj6hn52IslwfrII27LHRdMsezJF/BC8JHklyacpZhZm9QoD+GaHWCiWr8IPypIX25kH/9G&#10;MwWbvLAPsPwmyExqcE/uIKzHHW/W14BDfGSWfV54lw54HNTgXcaOazf1I61SIBFIRgUeZL+5qRIa&#10;Vk45ouw9FZJ5VZ1QVgyMA8++YCFk0xElhxmxFywFqHQZ5YZbHArEEUXVAJQOa6kHUi7UCfu802HN&#10;wf5QkCksCaEsE9bYxLA+opNTFyEGJAVp8EAlLvPW0ND7wDfQOFKKwrGAhwiEO6eajUS1OA5VdwNr&#10;AJtFjkBrx76mkBGRVooQKmYL2CCXBUjoMD6KkHem2OGLvrMSWv8C71lyxatCEmuvaIpa+WGAcY4Y&#10;J9aEKcJvLiB0s7569UpTy7JgDUCjxvV0cnLy8uVLI9QNigFtiCIjqIvM5fXmzRv3twZRCd4a3WY4&#10;3iRLw6LF/W2UGb/ub/bRqzboW3sqrYZGNayEMAAVSIxIt9jhkQve3ZiPHz92ezYQGvLs+EiBO6dY&#10;cFx2lIRqVCFSABIjstNYrmzqnSaAdaUlTd5Of39NkC4MV4LvGoQnT4iHcOxri+8U/RtyOKIgHhSw&#10;KJ2M8toOcEBUIrzCp7jlRg6shVo7VXMCUCg6UxbVR8EQ+4XnVANURgWgOPjyZLBmq72tsSlUURFl&#10;KkIfRagiK0dtwALiJMwTNqbYby54qyebF2qry9uTC72khgDQZooVMGYZ6eZWLmLHKS+j/VQeSI7Y&#10;0UX81gZcWAtcRhGLJWt2ZBqxSFZtW1tbepLlkUILUNEicPSqM06dVQ2q2ZUvHfY50iHQWsQ8wJw2&#10;W7vehAkSYhn0hJlNYkFfdMQ6/vklvQWbtbrLE2PsYBhOCRUFGs+dO+eHNQaUkE7QAFCxgHyCAbRE&#10;MlTyUrE2bfUPZbmjzzIOGXQHSIezwqGGNDzTlD5ohZlNVNNMjAlDRwH4Kt33G6dMFmad5agvoGYW&#10;AMyKC2BHeOSIO97pYFVceGBcvABbkEqFOOK4MmMWNhkRtfvAWm1gBjYHgZRBnVnBCFke2UFjVOsO&#10;AAi/bMIgIm8bnTaVugXyiY/0YWaWsIAHgQhHaE0Kc8Sau4wXIPwss1kRKhLxZpOCMKGyYI3wCACF&#10;IfxyZ5MRDHiSeCD1rzJjWaW1ts+vUwwyjqshSktReXrFKVRsOoh8ojwWxU5tyCDe+KXPoFLBKmti&#10;xINEqB9RE2yoK7NIHhFiLkmNJ1qam5gBgFr7skazIolVCmFm1hzzxADSYIDEfBAgMDIFj+dIFiYB&#10;U6Ise0IoO4qBO5YpUHNQoQrKt20LZ5FgP/ExnjnSsERJu+nJ8vKyJ+8Ixy2EAMenp9BALV6x4FYU&#10;RDgUFCFs3DHoOEecwoYlt1ThQ86ITfqgql6V4BSGQfLRqQqJd5uKx0614YjjAIgUIRz9O/e3TWEy&#10;4hSDKk34CXeEKQIGtFzoa9Nvf3/f8NR35p6b0sB0N799+3ZjY8PMERESzEa9716jYBYl1o57qxOp&#10;1SbE+BK+W2n+JTv9s3OjA43UPB1h1gJLHRFmNwjYngLvixEFfmma5Lu7u6a6s6rLJPFUElzQgTyS&#10;cStBjMhjU0JNUqhy2lQ8ZjUv8ogip6CtJm0u+a7Bh2kli13eEPAHhCfx0aZfe2JwW2xubuKrW98w&#10;wr6sqBVji2b3NxCeFQQQ6oxjKZEDXukw3qSDTynoXpmWvIIhjgAKsU09o3PkUhYhZlYAoqJTdTLL&#10;Pgx88ShyCl3h4oRE/OwoXAWHd/TFPn3FpyIJDDWMUlNb8FR/xL5ypFPR1zZcINqsVA3d3wCwLxy+&#10;KNfY6p6woFg9vZU5PONK+IiCEyG3b9+Wb1n3DdEvWmy7D9gUTlIixR57XglTecmIr1PSxCwSjBWB&#10;WIgOgdCCBIaRgUMAvIUHjEgjFmjUgdYC9NYT1YhtGOFKRpo+kjgHNP2DcAE6i2RoVYIE9d8GB1Xb&#10;iEKx4h8STuk71chjH4F4AxsJbh2anpRLKyQcOUJ0OHHWq/Qx73iABcIvthUJMZjKsqRrV19JI1MI&#10;sqPxtB/O0agkhMOCSOFpUsApTXZ4Ue2eGIDBq7zAz4vyMEZRjTeY+xZSq8uaj7Wft6IAhi8feRcy&#10;BZnCm1cN1tIEAxEmDIqNU1UkOmGywK+PFOyADSFxqqRgDAwYtDAX4/6m4CxNZ+HPmgUXnl5RyA5y&#10;iAXMFh1ZFMpExklcWcQ5QTs2apPER5vCwTCnzApTJSyKnaKjxghW//HyJjZ1ImtgSwHXAnFcEpUE&#10;y0R+MUD0BfIrKu3p6XeClol5qXcQ7VnAmPbp9sKYg3boI1C+2JQ4yVJv3oJahQhTjXV/owIPFknY&#10;1IwWYIqd7gZG5AiNTvmK47iIsMSUiKZcvvsfzCTMNkCUAX3174e4W7D/AmCCFgqxxy+nACt7PaJ0&#10;OQVYKoWAZ1ko1xWkVz4qJ83rkqNfU/io36H1dFDXazTCjjIjjmBAFDyyJtgM0nSKEYQj1luh/Tv3&#10;tx2a4oUwFwmbFV7CFwWBmJYuI03t9pEpPyyt/bb+/vvvDw8PzU+plH0kuICbQi5RX+VdcHJNwWVH&#10;oXoo6XIEvFpy1iztv+7i+4FYvFU8WtspV1795ZQywxU8yJFrx7t0vOIaQposNMYdsem+Mx8aEc0H&#10;RI3721r6bOKQMqd0BGsTMLmgQA0JntQ4qq6WzDi/+WTRMShdLYYpl0BXzfn2iiAlfaQ4wg1yJUB1&#10;WjtLWWwccykwnsRpLQE01U2VLQwXGBcUYFKC1WIXBsR4caqeUS5qXSlLs0qKJr1anbFvwWwevQVA&#10;HVuoSCzoImpK7aOPPtIViJCwJjjhvXmk/Xjp1yFReepPkWk2a08jhho7UDHCgjowrAUuJZzCJoSm&#10;MM3R25Ab91euXLHDo25BXQnwxDB6fYtyhSs4v8J9SZT+vt8wK9JoFIWPSFZnKLKWKelwihGQxKK7&#10;ONUAHNExqmLevgk4Tdb5L6cQCLsPYNbMxLp9OL1qX42yg1iLAtSxAhQUyxWfaiFo0agIxIy28TW2&#10;SgUb7YokDLApD/ryAjOcPloTMco7m2ADgHCxaPtLly5JhNqoH9S0NbSENdHBDA8XBAbuMAYActzi&#10;ihYMRaLwUCdl1tAWLBccwTazMv2VBTQCwxd9CBtYkHuLPVVhep49e/by5cugsiaJMqWY+xaiAxWY&#10;CkQaLxgTIzx2gFf58o5Mr/ApXvwIB6sE88AYal1+GKbJAr+ColDKRO0pO4jylh1GwFAJZkdzh0dq&#10;jngK0xNa4dDHWEYai9lhhEBSJfBOaCb8MoUKCC3sxFsCrbwDaS0RiPLsi6+D/DLbkEoQIvBI4ItN&#10;FqT4n97fBP8M8ogEypAzomw8WTB8rNEuFyWCyF3NhXMfzSUlhxZIMAAhDIrBKNNrTnnleDNQR2s6&#10;ZUaUirKUUFGIugoxDcQbG7itiryKNPB4CSEXrEk9d9Rk1hRiAVGOOyX8OtR6SDYzrt5c3krOwdXV&#10;1W5BALhzkCPhe4IKJ0fq1t0GsE0JlV+kOcKdXDhSru2zIDrh40rPQksYIWWHZQK5tSHgrafyAAzg&#10;yhVaTzapUQBAom2KUQEQrv/1/V1tSwreqkYCZyVXsVkLh3dhAmy8aG2lruD9nnzy5Mmj+X/vbYqK&#10;hSDB2gRwGbuqXN79KbJNx2VEjygMeVc2taoYdb07fm9vzwQ2pemYsXW34mlEGyYO2nRKixF06T4F&#10;Y4fwDpjjBrXC63iNz7VXTHHqII91nIVqgYEpdehmhJ/3ilDUuKUw9BtlypW7pfv3729sbADHgQFE&#10;eA0iN56itWOf765w148vI34pos8pCt4iyCY7fNuReFnkVWyQ8Sor0qwNQNdXXeFiA6uSlSfdCK4j&#10;xFlH9IO3DQjVQMcrpwBDbgVnh4up294VMRZMSfGrY5qeIndc0QBWR6kzax4rQdU8z6L/1BuqirLp&#10;o3mqPKLa7DQHEUo4RSVfopZ7gTQWPRWcihRUjcqmtYhQKnBPDQO2BW7tIE2R+Z6oRHxJdHkDKUxJ&#10;Al6knj5KgeZ0Vn1LYZc35r3VcmKBEFf6QbyME4REowBF6pUFgYpQNhltUhjdIgT29RKDgk3KoKDK&#10;iFNcIEG+xI4KCTJovALGF1ixiAtyWWAQMArsI0Fpih3nyJECCOkQhcGavHDUFQKYU4YXdzSFI+PA&#10;MOhtHe6JW4FIEDW5o48NNalh0KVirZU0SklXeHYUJEdgVGCGDsEAGEpUB8Ivrdjgzr4n6tSGL2RK&#10;goXyIheKmQjNQR8VmBjFgmRPa1mDHwAFYwdsUVjwhedGIfwA4MpHCjzWNTa9skkKHCSvpAAtnuyL&#10;C+G817l2xOXgnNXpj77kyKY8NitJU9Irm4x44s2CX4SIFLEFTnKtKqxBZRykIT6+Jyx4OlKdyHvV&#10;oknB8OSONQA40mgSR7Rb0rqbkp28e8IsZDgZbKIxhVW5lmhPvYMK7Y9nay2juVzMkqJQES7jGJA4&#10;rZe+2qCPtL4BeEW0NuXAW3jy7rJBaQit8WPTMxELgRM/AWOtceo4hYJqkohaeTsuO9GbOM5IJBPc&#10;IqF/Fu4iVNt9S6aJPRXIETb0DsCaSOzqVg3YFGY/QkqEj2oJaeqNfXi0HmXwxK4+m6Vgl6+EHZXj&#10;FRdeOc6ILACAAVEACQlNaniT4nqKX8g9AQZev/S0Az9gRCthgxFRkJIbQmUJM4rww759BQOD28ed&#10;1Z87upv97P7qq6/c6Ddv3jQJ3VBeuaqNU7Px4cOH7mMTVZjKo2tOGagNT+nGGORcc2EmON5/S4MR&#10;7VwrNX7VmEIyT9SMtX09Dg9+HMQewQ+iWJb06pAFpWVHBTaOALCJYRF5ogtvpLOAOZXrCKeDkJ6l&#10;wxE2YVDSS4D6jSJ41n016Iuqd90cno0km4Ygu4jw5SKC8EhwtL297eLZ2dnxfYc1FznEkgEWEGDx&#10;iqMmjh2OOVI3jPuoChWTSacyHFFDBEoRolWpjVtHCWJTnhAE3ri/xal8ezI49i1kCClMaR7VowiE&#10;g2t0aEse1V+jwQIGVaXHKjL1V9v4qOUoKCyn8gUqaxwJxLN7RdRAqmCSTaHpeZsB83QQHmxYAyOp&#10;SFM06gy3eJY8FMkCfqTAGv8S5MJWNwoaIXTckQ5iAydQ8a5tpmt5/u8WMR7Dcs87GMIckbIQqy3s&#10;2Ec12HLUXBAskQJPRAEsurwTH+Uohu37cWDKwIBtbQCqTrNGNWsYYFkZdL2xeeXKFcOoetAJKtJC&#10;yuhwxw7M0IqlIQ4AU97inDtQG3OeFQ8XcuRn8fnz5+3z0vjue7e6VTNoxEkzurKUCNYc52Iey9O/&#10;fQAAX6pdGUs0j0HiS+AcmTvWXjFFBCVr8lXiuBB4sVTSWJIjuaAjWE4hxKTwcSh3gmVZ+lx7Fhgr&#10;ZWXBJmD8euWgTPEOT3lxHHWM6ykw9D8MopNTE5YXIlnQ2jQCWJYLm+hlxysBcsSORUhcG2oDAL56&#10;8utUzLM8Ko380v3tFS9AqkBUJA0sYLhTBjA4js/IH6JbSamnwDWorKGu7tO/1ojCs8EqyxpB+HiQ&#10;XAoW/d5QA1KPFr0jfK8k19uGrIzIl0SrQKnxisijjxCy3+iEHAnd364cYiHA+EkwQ0SEH0Q5onkZ&#10;Z80asepz8SBNpyzEVcEnpQb/cdv9TQwiEwxX6KUDG1EAECJBchvrolaTMIOBSacYKdGUpQM2KebX&#10;qeAJfMxM/EDLZoJtIms2Ja5yxTyc7LND5BES3Co8JFszzjXkBGbg/537G0JeFDP7bLKMAVTYt6M4&#10;eZdoF00/IF3bfny7gGwaj+anKeouk3SD1P3dT3PKXVsmrWKQevGKlIiocGAWuLcHBwd+0zPooq2j&#10;KZPmiRpjRJlhuH2cJ9hDlKfyMxAQ6zmPh+l/Xc2yq5ZAAkA8J4JyUNQGKXcOcoRGr/BfV3ouCpbM&#10;E/CW2HUTE3bBqtBhBYg5Siq7kURTZQiggYgscWIHR8RFgta+7xAGC6DvKfzJgeJWpiIMJUdEMNBX&#10;B4AWCYlfNTFGp+OSqs6AZKFO60ak6aBkEAsfF3kRi8JVPV0YIsoydqStxqttVKTuUmHqTGEpL9Vv&#10;oeAAUPeOawxemOVCUOywL0A4fSTUAqyICeP6jX14xO6sI+xQEC+SUdEvb2mTezthdgfIkKQYT4oP&#10;/5ArNS3BLN4Uq2+g9jHMFEfwq3hTxqSAgREpECzeRMcjoRYwgnPNQ3S4tR1q8PMiTCDxxo7jRecV&#10;C80dmnSCyjuu7AsNfmNL9YNtIUGsIdBZxeBSpIPhc+fOIRn/3W1CkM2mA3e85EtEYhERMALhkS+v&#10;ROHtGJrUhEDN1wjCAtfY406/+aquaK0x7JLDCSbhrENgcD3IkQvDoIENh/aVfaVinZokihEejAmK&#10;BTr1qm8G1gIUi32nJNop4SjC0dIKXphYxTbw3W2Ucesj/KJALFZLqKgrUagUMBq5FiwkznoLBj5x&#10;aEywL0aOxI5Jp1yirLHDvhKlaVHqCQwCt8MIL6xFrPAJLyycqr77I9MUYtszAWm6sf+vjPtbLvjF&#10;Ri0JhpBbCIGLbrX51v67dH+L2pRnXxFy7QlqTYRYNDLOFFZNRlNb7ArJK+HI/q1bt5rd/VogsdRO&#10;X+aomSe6iVnAam1qUgk2O3CqOk+pr7NCq+B9xIwQkoiyANgTVC2sKpQEy4JlAW9xax11xKI0JV5J&#10;Dc2k1De+cAIAfVQIHDy0wKmEwBa7iMwKPPDubBcna4hSUTHGFws2ncJDCJUQBuxIExIYT1QvaW2/&#10;KkJIhVQUOpFl++LlunpGTpc0usBevL/bJ93fcDZqUFR5AMl4JaTUvSrdQhCd+8Xl7epx4zx48ECW&#10;pVIg7qOTk5NGonvK/rNnz46OjlxVdiTd/WUhXiOrahQR2MzWStjb399n0/1F00eFYQhoKE8HDRBf&#10;FKofd5Ai0dpox16k4UoiTACb2OggI+ahEeRXTb+TvXKEJs4dcbaD9BGoIJkFDKQIl2ggCRJGxqkt&#10;aXhoiHsiWGqXdQiIvLKoPewjTpPgwjR02bg8fP3BI5qITeIesu4uh3V8i2EHAimRGIjjQlQIAgBu&#10;FUCaZT52MRPKYnCqL+CNITr2CTUgU4sFbz3lpjqwlir6YlbKykiJ4J2+t+hmnNl+WHiqaWVXwygs&#10;H2FubNFEnydxNurxyIi1nchlH1r6TiluT/aNM6ZsUnYKtu4h4ahL+FGBJVQLB2CxUPBUH9LprYz4&#10;yLhad38jU/L6K+s4dIprI4MX40CH+9rhCUnhq05tkMAzxkSzhk1R60Mfe9YwEHKEFqdATaydzQiz&#10;YlEwAKAFZsyXDvlVpl4BgBxgHLFJLPrxzYJTzopOhaDRR66RBgM15GtgfQ4kJCzHMxjeUhPvFMm7&#10;X4TlTlwAyDJK+yMvddjvMKLO1bO3OoQaViVFFGyy08iDjX3u6GDPWzqiwyfj8PBlE3KVzJpcyIK1&#10;KNgEEntiiUCcyCyFmqv7W1yVBLPsUOMdfpFiWN2yI900vTKsESLvsLnCHbRfHQYeVJYRbr5g2FkK&#10;oPIiEBlM35MX31DhZxC9ZRbacXnbJw5CYlEN26dsnU5l5kkwb83gEBwSC0YocyHGRarBbmBx7Tg+&#10;XYcSt3iLG/S6VcjipUOT4B9O1sSCFjsgeTJuNJtO0sosqCLF9v35/x3cWCNS321t5kiHxPURaT5K&#10;k1PgyXhDuckObW3OlwSpZKgghBaTNmNsSOTAzJrMyouqYLY8xl70oog1RjwjjVQYjlvPdE7/RM84&#10;6s+3rO1QUBtwsim/QOodNQCziFAhNBQxQp9xTvEmywiUDph5x5Ij3VLmjLJEI5t4kJ0hAicWiEUF&#10;8tkhomvE8QKzj9QYkQJRW3vLtfTJbAnt/sabjNsn7m9vRTpKHdXWAKfDPuQCFI7ak2sX8+PHj7e3&#10;tw8PD/3Cdsu4mExIDe62/uGHH9xBZqZicDf5Yfn8+XNDUsZlX7CKQYOgqyqSF7GwTzjSwi4v3wz8&#10;iKfMTuMXn55Y8lRICoZ4hTpP3Y15pgj2EBVv+ESIAYgT+m5ug8jTmqlShisKLVQdawpSEpsJCC8j&#10;0IKHojKIB4AZX6ItMAKKtfN9NWDLArK+PhgNiPtk/s+kexJQcNRkTKzNSmrEwltfft30nrhghM1u&#10;bmINt01YLaJP2DCBjo6iEiQiZBRoz6oQ7+IRVd9x6KeGPs/36s8r+wqif2aphbjWUXgZxYoO9hWc&#10;mlaOOkpJKR2vUigxnsqLa7T6KD2ehNOqAeMoZg3LHCXKjk29p1JNUpqjYqgJigXBguRZF7FPGOTO&#10;W2uBO6sN2NG9NpWUr0rNLERRCLwJosObL6LmTphKCjZIhOlJtL0AmfIlt/FRH5pQXlXZvDNLWRQO&#10;Fovo6jRPHqHCD/AgVa8JVLLs25uKwg/7zgZDZ545c8Y3DOF7JR3EcbRgg5cxFBJnG1jMckQtVHAa&#10;Q0Uh5MYBSGyqKx3Lu27R3p4ucnONKEUlpw770qCE1E+ci0g40mTQCBPDelVSBJjQkTXklDKw9aEB&#10;3U1QT9LBeQUAIWz0uaDGKR1+6YhLvVETC1pgFqBY8C80+pSh8hZjnjTpS66cUmABBoSwFu30ocW5&#10;oBzBBn0YSlYCiZ2+5WCYqSqQDhdeYQ+lvPT0ESR2aFoT/LQeF1UJItZ9bEGsVRcLUgYhnDDHpJoU&#10;Mn4kTj3A0080zxZEAYui64pfUUMrBNYA9pHAxgjweJB0jSBBsFEw0HzBNYiMS/NNPcQPohQnZZUp&#10;KYaeqvCUO6bkDjBQ5dea8EggZ9ZkAIkEr+jsvye4BRs8TaQwOJUvsFlDMlqE7GymiAaUFAsF7BWF&#10;jMQtTfz4TukytkYsQoQMsKdcCHZcABU2tmH2imXKnKpnoottwoxPeRcmTlSvmmHNx0YiBiBPIB9i&#10;ICT2HWeNqRiARFr5xS2DQrYDPJbMov7kP7EWY9+ExEsEhXmJQ5En3hikhhDIdQd3qhdyQZl4r1+/&#10;9qva9HMZS27fXP1idn8fHBxY2HEHud275t3oCoCOp/b3lk2O2BSLpHhGlx02u79ZFgVRSF3/1ojS&#10;wmJMlI3BgkNrk0QWCBpxJRbW8MyRV7xz3SBySpokS6aGsKAgmSK8QOWsRFDLID6HYF42YV7KLqOe&#10;gAax8uXVYWKTy0YhzSHmY11BMiJ4m0kD1JFuele+tymgRv/4ctBQEzMoJL88isfTfsmD1dRQpqIa&#10;taXgZnSnf+Cs7Cirv6rQuo+MUNbnKkkPqGZGcpQmXxhRNM0m5eiJIOyjXpmSMTjCiU3GHee0cmfT&#10;fjUBpyMWxKZTbOpAzc+ynaHjY00e1aBmrVZJkxowNJWXlm6+08S5IvPdSLcIP2tE6WsbXcGjVocc&#10;AC480egs0RUahsExgi06CCRTMQMDZnzEDAKt7ehSCOEEjxGhiYW+LMx1OP3NQXhUeZdo93dDhx1O&#10;dabvUj5CpQZoOg4e+9CmA5IjSXcDzKJW5QAUC+8wE7SkaRBA66tk9abSdB0BQ32qvYrWSOU312Pe&#10;ARkAk9eU8dEg+Mv8nzEHT0b4FRdNB3WNZgHGmgKDPrKGFprOVg+YAV5VOMhLHi2o4ZPILMB4UE5y&#10;LXbhSJCP3UYslDXhE/CoCZ+FbFJDONG2dS4AzPKLH0fYFxcMnl45i16jU6kAkFn2WaZv09tYrRFs&#10;Umuf2GxBYRQPX0hDPilZSWtgECIW1CkqIjo7gDHSveVmcm33pTNRvaY8nN3fENIn9ZRYrMPMCIQM&#10;6iDhY149IA0zW1tbfm8oAONLv8gXHSyVdwpEKo0jogedcrxE+4iufBG8iV2wXeEqBEjx2pzI+r9S&#10;nyKWBU55tGBZ+wDslUjZeU/Ei4fuMyHjTT2wb41Jb/n1CqXSAVgcRg56BQUzkpGgopDjFKHMVIlm&#10;DQBmvVUSlLUGcmoBB2WnEcRCAvkQ+BP7OGGHd8EKGXUgySwY7gulrnTlDkv/+v629gQMHn4Zr7UF&#10;6xXkuZN3Xujo6/4nh355y6zuw7AotLwf3O5sCxOg5vXr8eHDh+akxtehasAQMDAFK6HVkoXUWKtq&#10;FGHD/f3gwQP3nSNa2yn2u7PUj14z62o63rv7TJWqyybjAmkCiIVlxAbSN0VPZpmyowgbCOjqi0LT&#10;SfkpadyyM5q6OlwUbEy/v50RHi6cBEgR1GZNq1BCn++51CepJVQ/OkYb2CnmxCY1+866aZCLVgnA&#10;b4TGiKyDom348lEwYvNUlIpJ8pSCghMDTcHU/5TpCK/7276nI/YtRgh2HFQQOkT1KAtlx51XhDJf&#10;uFAodKTQkztJ1RVNLvrWjsgEoTyQgGcBednyTI0FH9uhzE4tylpzh7DpI3f0xZgdcdFXshn0imbY&#10;xhj1Ckuypl6/mP97QyJNh9TtwjQQNYaiZ2HqufnffFVPnjDwLi42dQ6bLFsYDbqRX4WFGY4AoKms&#10;bYpXqXGtQkg9zK+DjFeCDRF4aCoMWe7+BqPhjgT9rDN57/qhjG2muOBohDDdALNMQ2i+jeRLgbGP&#10;qFw3K+l40unLDZ35i+L0j4RUbE909RWzDoFWINDKPqkIMRMPWOJFxfqOr3TVf4HTFE6lLrp6z9tK&#10;nU3AUOGp6jxFFPlixGf6BJNSUEIpCB+ZnHItCnE5q/Ucp1Zm0UVTdSm5Cs9T8eNcshoZ3jKV5Y7g&#10;08e4lcoyaBPDFKgxXhkQZeBZjVUSdCiMTWyj2lkLYuGjK82Yrt5cul0w7RN5EVfhLPap0hKsCd61&#10;1P3dtZ3Y91ZCGeRL7LJD6i8RebIsFvC4s4NzXuTRvibCjB9hfjzIvtQInEJtC0nUKT/tY0apFjQy&#10;Dhi0EFKw4BE/OCw7wlHAAJsk3d+DmSHRIo8wS4o6kfqa2kfWnBKv0OaRcCps9p1bd1iglKYYAagH&#10;mXWQYFXIGRQ+RzAITSyNPjF6JXGUIaFsDUwDx7qSoEMfOcJXmSyoUvLv3N/WUDGFEIF4KhUu7KO6&#10;fuEFAOGQX7q/LVBhkwUlCjmPDsYSBYu6gzsMyI5b2e/vnZ0d94jW5k5LSl9/+uvrGgUXtsHoIr92&#10;7Zqb2Jx0GY+biL46YQoJ0lotEfit1cP+/r4r3CVFn5gYHDnu4CBKFRFTwkzQ+04RCg0WWUCj+ok0&#10;fConb2ObphnlI6KqzAaRUukWxgNCJKuD3LED2xBo0cXy9P//Jow6xqIiVtxlET44CB8UhAEoZT48&#10;rR2BwJHaoDBsLkr7zvYH7F3eWO6fW3gFHxx4BFoYrLHJIKcVIuhS6AkPaujbh5ACNcED7FXdi1AC&#10;86BYINpSeSmIOkQDKAv5o8NapabK9aES8QpBctkw1QCVJsrijkDlLC+QoNjH5iOci/PFpo+Ecd6V&#10;rPZuJmo87WTBnXWTCIzalR1i4aNX3aA0QXKcR5hR6tulMkUyMBTSEYLmF6muMBM55Z21KqDWDW2W&#10;vWXWQZZVjI9esY9GcdFHC01MqgEjD2PantjBIWbwybX9LkIHvWIBMKViU/sxjkwNqV0bXmLHHlRc&#10;RAiiLGBQu9PsnwX/InKWBfoMqhku9IYoYKNTmhg3BMXOFI/8osiF3Z2tc4i1VleTcCoYzzqnssdS&#10;HvEpUpr98yAHHSEaJBEaBceFaWHHW6agYsSTBfDwJoNoVITs80JH3froFaqJFAicWhQZdjB428yy&#10;EI5XIkUOwqeanv/iBSN40Cye1tWwIzIim8w6ZVHpOsgLVDD4SNPbxBrn7Hv2UT1UCY6ToSARDWtl&#10;7KMnrkor2CsrKx9++KGJTIHmEMBUbL2JBAuNA4yD6lMxOOIuVK5600elS1xpWkY2qfGOn3rKIvEx&#10;Zrhw3DqGPYUpL4YDchStsSjXBBJsOIgNGCg094jvdvKIVcCkD8OSq97o8y4LZDDQ/Q2twONhDnT6&#10;WtNHgkMFIFgXAF88IkGa4MSP0IjjXd4YELLYu7897QhcdPA4C5hEYCNarJlSaUqiBhedMDHcUNJW&#10;CqBMwc9ptUQfCRhgVoHR72su3upo1LHs+L8WZ0WHHGFCpQwEXn2qcEziX45gE1TJTWTcU3SLgX/0&#10;0UeCpQ8AlkBlilk8A+8jd4Lly9t79+49e/bMlew2gZwvSXSVaFV96s5eX1/f3Nx0hetcH7e2tr6c&#10;/3sv3poDEq3fsYRSHnGCHDKV1Py3HzSyI259Zylz0Sl59ApRcgonC55oV29Gn2rBPyRKzhqZlTod&#10;fNat1LoiPVnzdIRB+6S7T03C6awUIwEepnjBuayRcOKETfvTn587QxSxp+HClhekUuDYQj4giywO&#10;nGqQ8Wofpo6nM9s7ldS8deU7qFx8FcLm9VlQ7JU4pcdTAJRFRRnLikkAtZMwWCbg+UiZLzAcES20&#10;duh46yPAzjoobKEqZeWlIOoQDaCyFZ8SpMYjXiioQvtYK6maR/Xb0R4+xp3qJ9CiJUdK1j4FBmdu&#10;T4U++3lnR3s36XiRGy7YcYo79nnniI4Fv95y4XjuWGbEKQpewSxSLPmm6WsQAn0UKU1n2VH39Ul/&#10;C69gISF0WNC9jBeRj+EhvABjEeG6xVoLAaMweFSaeMY2ni2iF2Y62HaEgqFQOUqWU5TDBnwpIFoX&#10;G6hwV1mjRasTm3YAxpg02aGjb7lAFDzdtRwxKwXiZdMRyhZM+XZ//vx5TyHocMWm93SgPiTKzxWu&#10;hsFjAVSFzabQlEGb6AVbg9Gvzap29ca1V9R6CtZmlU+Y4lSwTbeSLnDsQa5UnGKBU/xjDHgFgPOZ&#10;++nPDEXxu/m/YG8tO2Sk3iZlgfOr8HgRfjAaeXRo8ps+wVvFZlO3gwGYswKkL9GEDiTEmn3KFmGz&#10;tkOs0xSOjMiOdLTDvh0jeIxmawowjIOi4Lf5BbDwTRXZpOmICS40Xakq7PRRPaCiYuCCshDUKjIT&#10;a/bhBImCs9AqSGmqCC2kFTkWnMqL+oRE4Mj39JGaFJtdDRxPIOl4egsnYuFnuXauMot3+lE5/1Dm&#10;3T6BVsbrhbpYmDDoAoSbEp5dw4zQr7xVrHjZwcCiDPsCFD7MKoEvr1DECGxsoqK3qks4noHnyKtS&#10;SVk6hCwKC0/6ioGajOgIgiXH1Qaiuv5ZIBXzLwkjzCpd8ZYmR/AmasKRlpTK6NKS0m0cCaGok65w&#10;VEho4NmEE0XSilWB2OQOAzh0uR4cHPjd4hLRepBrUm3uZ6Ek+mXotvbrfG3+n3x//vnnGxsb29vb&#10;fogLU7plGUKOYg94viAnPooXcjc3C3fn//QTm0751d73eNnEEooiih2JgM1HZHrrOCa58DQQ1CTM&#10;zCrgvtzAbP5UcpDTd7ZZRNlHsRgmjkg9hh1vhKpAlCIBUdalb4khXjPHLjr48CIQTUmEho90Q3Nj&#10;bRhZm24CA8ums82UIY08gLrjITZPfV3CEX77Rc5CAbPA4IjQjpBgaGxxnV8MknZ8TMeTWm9Zsy5J&#10;Yq7VtY1iUjEqQ7UpbglT8SChQ+91o0ikpDZ9ash6eHGisSkfGOSXC8e9chC5znpLbNKpFnlnSjXn&#10;3cfS4FXVY82CgQiD4rZwXFk4DiRlahSAYVNoYkQFAtWlywkVyogmyyyoe33SPPXk11kGSfWqgWvO&#10;MRY9+fKcCnn+T4apGzYdsY9JtcgLkitcvImdAk1FxiyDXlFDviyUHRm0KRCWgYekMT3GFni+ZPgC&#10;rr3rcAremm4NcRlRx9jDP0cVZMIysyWOcskV+KVLly5fvgyYrnNbaz+CJaL2tIdyrc4Vm0X1RkeH&#10;OzIPtGlh0yulS00NE+EQ/CfWqlT9MKLOfQwefpAGlVxjHtvxSQEzykZC7VcAJdda7oSwurpq2FWH&#10;8lJ5qEBUMFL76BfgmSJ8sU9HzbDJb/oEb2reJpZkB3sSIXGKJ4QolRQHuaZfEVr0kR3YCDUfqaFa&#10;RMw6RccOnN1nhrLEeVoLPDDAEzWmTnjkFwNljR2DW6IdJxJH+tjNPYTTQgjMEJsweAuPgxCyLFPy&#10;ogjVnnw1fDjtYkNCggqkSUQZJNWA0g0t5VqbC7541wgwj/tbmXW/YsA+AbVabWLUp9IEDGtMYcAm&#10;ZnQBI3LtORoBdYvCeH1BxxH9BQbjSCNiVwwCkdDqTew1rB0iOvoOwi+PjgtZxi1IMeJE+PWFIreW&#10;IHZYwwyFxPqfSm/BEBpfGBC4NSNCZk31jvtbXy/e36U7EQ4FYSo/ZhkED9sqx1n82C/SFPzy7g/P&#10;dah0S7F21tTuV23rXt/d3b0//0fJbty44aOnm9hPHY0jywoDQqQhRFpJAxZLuOJXT7meuNjf3zdg&#10;VQXhyyYLSkWRoJowAm215KlgpFu9USAYaN3MxBX+cQ6wcQGGC3d8IagrFYypLgq+HMcnEoRc/YQW&#10;VJuowBKPS0JijkBpOhgNzazmEbvOB05WxAYQlFEAH33OTEkWKExTbb5dktaegRY8L2OYIv3Pf/6z&#10;G8iCnVpOABYAULZ2nCNk8ettqMCY/Zz+nW3YCJpizZP4iLLquOmm1dVT00GnyZbMUYMEFz5qTjqN&#10;LQQ13bSihbfOqlF27HjbYMoLWu1Tpuk4s+qAUJAz1uzrPTWqdhVrte6IPqTPmqaiT80rCgrXW3bg&#10;r7y4o+wUNU7R0v2NQHWAGfVNjYKzJqn+58v97SkuxyFhjbCgH6RVVdUtNqU4tNxR9lFcdGhaRHXF&#10;YEcxcafPvZIdmw4SH9WGFKgEmZJBqYSWAqe4Rb7oiL5tAnr2JSPpIg88NfpNxsYinvmF2TOBOW5l&#10;J8uMuLwvXLggEL2hrvDjuyOx1jC+U3eFK8W+s9pvgvfW93oKOtZbr+x7q3rVpHDQjm0BqjFPCkTU&#10;FSGKIoR34Csn9IKKbQclrmop6WXWmqgrRzBAJNFHmt4KkD5TCAfMF18Vm1PWGGeEcpNaFrrYiHpT&#10;514xImtyGgwHRWRhH3WMU6bmuLOZ4rQFsRkGKRjiI+n+ls2+lhFrOwKREWpBQghakIMiRcKaNMmy&#10;6ZymhZBJZ2Vc3uu4gIXNQUTFmDVsXNRZipxl2VGrKrDJvjguuO5mauY2Ch2h0GiSbvlFEa5oAlxL&#10;SqUQrIEZ93el6+6xY580VeCBU2aNLBhkXP3rFx7rApjFJUZ2yC/d32RQxIXwWaZvk1Phg0cYl83R&#10;mxwRTSE6MByUI3T5CIBSAUwslYHiUcCiVvbj/gZb7GS6oGahOSRaEu6wRywYRyZUFtSY0h12RCqn&#10;agPsf3F/U6BWUBVqObIjBIGHmUELQ8997NLRBRLHl2vLnac1dK6f3cfHx67ezc3N27dv9yeUbnF9&#10;bQLIb60KcyzJCEELukqfGN1QDx48ODw89F3BHGgyWPBiXFRjdTpUcDquSNhsTlZsUmPdTeQjWmii&#10;C+eKjRFP1hiHqiqlVkb0uKAoQ8UsSGjhgiChmQA2g0v0mCDC6/52HjtMqz9GpRBKhVg52iFhstM/&#10;UNQno0OIwFoQcSoLB5UIL9lnHHoJQGt/78C3J5vCEABrwhOVU2yqXYgrCzuEDl6Y5dSTDokvbz35&#10;7WaSocVW12NKqqe2Z1m5A0aZGrLsIEg+ePTR0PR03NlGjEa1NlNqbOTwRZ8mg/bp+4hcpYZfzyqb&#10;guNq13XFVN1uU4MxRYEmp3a8oqasYc5Os4Zl3unLq6jx40uoqlXEipIv3nW4lnBc5xO+fASYHRVQ&#10;s8FcUrAHPAacxVW+Eh/toyWRUKcsjABCk4KPCoOFus4pr2RB+hQGVMpJUcmas/QhB69BX0uD1y1O&#10;fGynnx0WdIw5LCFE4FKGqKIgXAMAObYFTkHUjjh49epV9zdlRTLd2/O/VYEijCm/Wl3dqj1taUcp&#10;ekUsfARbiephBWntS3frTKlhoYlRmdWKjGMSsXggCAGv0VM9oMVbYBzED8BKpdnhWbF5dgQ5eFAq&#10;zkqBV5VueQdYpwAJLWI1hSLkIlG9xEF2uMCJtcoh+McVC3LhoAAVAKfNLGrEWUbwZs2pUmSB2OTd&#10;R2IxxEfHu4TIPI0nsS6/FnTEKFkVHn6wYbOMC1ZaAfAk0k0sOC3vnrzXm4G0JoXpIFOCrU7QJSPy&#10;IkBUS40x0qywKV6pgQEYGMQuRthsyqbMyjJiUaqugtq4pKO2LVDKHXhiVGzd3w2ToDZSnFKlPMqR&#10;wuhmxbxNpiQU8uyALdFYGl8ImB3CuFfUKGObC4ytrq7aB97EA1JQyo8jdQUwBmpPaEWHGdmkDL9X&#10;asACDCE77qxpqaIEzgjS7EDLLBKG2Jnn6yTtUKjIMVlmPZlVYLzYRzhlkQqwlhedxiRi9LE6SZqK&#10;wqTPLDuEQRFxJBCxN74owO8evXXrlv6FXIrlt67U137M+N389ddfHxwcbG1tub9d3jaJu8YEoCwj&#10;zLKPKMIg4yhSYKoOYB7Vw/Xr193fvgpYmAB8sd8o4BRvYsQMzgFDLCNsIieiBEIoEJstYgzP0E7j&#10;5t0/j/axQhUyeOwbUN2qLLPGQoDVD3jq31OZ+bgEisPKXe32jQYdZoSY3eLeBgVuPc9i/YALp/i2&#10;CQQHzS8Qm6oSySWxryzShzj7xCke8QKre+jGjRu+WNlnn1OO8iVsKNUiU/zaqRVjRMDWRWjtiLM8&#10;FiopMY6PcSNJtRxpjLq/HZdI60ipb+s0T3w1YlSbBLPAWmOletW0Y1jTZ4E1JEitvNphja++aepV&#10;C2XNFCSsOQsbHcc5suOtsrau33hhUysC4JWP0oxPOZYX3MIPcx3OuH6w8IXXRcgdO44rBcw4qIA8&#10;G2o4RCy6KmLuqJF2LIrCQTUQDPsjOmeF7xUFeReCt1KgMEh3m4+EDh6Ah0cUeACyId4VrrcBJiaU&#10;K9wOtXIka7hyxJo7mMVL9GHFxjIOWe4WsVhZWXGEAn5UHYoUieKRazWm6vS/elPwPtqEU/FUnMoy&#10;0VeETk1LTVDW1BgcXcBsFVgzxwYywYYq8r2i7CDwKJJKT8rEgnJPyvKOEFEoWqHZV2ZNfMECIOns&#10;cMoga3JR7SXWzXoLtHjrlDyyI32AwQm5eGEGjDJHDoKkjBN1yF3J8qRT4xQRfQJqqQGYDra7iiAn&#10;kisKxynwIhGVEDDCHMYJqEwxLtf1ArN1K+FIUTkCVQgF5QnwAEA6y5FpgBmCIpmSMtkXr+Eg8MYR&#10;ztnkAgZGUOSUL2pEYegOaEElTQNCp950iiORQl6A1uKtUCk4wn5ziV8JalixKZslgo4oRIc0GLKg&#10;4AmbSfXvbSPCIp3f/e539BnRwsxyIUzjWpg+co0rxqEFFR5r+KeWni9vTx2EihDiRyOocPXAlJKo&#10;kpkiFsQO5cRmOupZKvGZRBfL1vZZpoBkqYE/rnS6ceTpozoZ0lzFBuQsOFi1CJAjxc9IITBoLrlx&#10;/P7uXx7TfaT7DwkubDfu27dvd3d379275065du3azZs33WVOdXGIiBe9wJSM4KRpjzG1JyNKS5iM&#10;b29vHx0dffnll77oNwSUR4Ltvu5AW8hMsRl4YjGkHYIiHxvdCCcKtVFjbUj66JVRw4XLV0G2j3ln&#10;OeICWvUPcLLErqwzigXpNBQccEzMoLPllZ3MmXE4DUGTrkHGiBhUFaJ74gVBSOeV/nQbz3/5tiuc&#10;WQteGKlt/ArHvrvcPqKxw6kj1oyzyQ7X5aBasW+nOsOLfW8thKca5EPula+2NwWaCDKUqAkfCQp4&#10;FELscJSgST2xIBY6OqEJVb/pVV66vxuv7DcEeRS4/TLKlB3KPHZpVbWMEKWc2AmeclfQlLkA23HE&#10;Enyy4y01sSMHbPxjEngZ5ALCxfvbjajhs1wgIKFOOhxhQTqsBR5IYdbhxKK1I4xXhVUPWpiq+r1y&#10;XLN568mIEOTOd2Q3TXmURKUPrVMQwtP3mH96f9fk1hQoE8PLEyHYYEG6YZZroqw5DT/mpYaaTImX&#10;BZMOfgXGNQwhsVZ+eFN1/RGcxh5XODKtPROa9qf2mv+Op5q3o1Y9hcZ7VeqJSTvAoAUeBYkZXEGl&#10;KjCJQAqMqFg0ShYaEUgfaWpVCKKrTrChJMQbw5Uf0ijrcEbKnSc2GFd7lAscVxaywLVXjqsWdlAx&#10;8giJWCCxyXj1WemSdhgxVcEoBdYW7CtOEZGayCs7RGVSkAL5pdz9LYnsgF2Tcg2MwAF2hJqgHMwO&#10;6Qrs4uHLEzP0g+SJ0trNK6dy3XFnvZKCmJE+qZRxabUjWJWvj6phFuiLzkG0e6sMFIPLzBFoQaVP&#10;01uCyUJ2ikedKzQBshBLduIcpWIULGGWnZ6AcQ1ASSeUmUIayWA2EzXActF5W0drEN1B3/GC0sgq&#10;+U9/+pN4fWQcCePythACZa5J5aQGgqePzHxfB7UqlpRWbcVO+Up8nK7uWez3lhERDaFWjGIndDxL&#10;NPyyLKJC8BSXIkkqABEpYFDxw04Y2NRKXqFF6hFL7Ii0vx9efj21pKZAgs3nz58/ffp0Y2Pjiy++&#10;+Pzzz13eLnIXMAVcDfDszEmYfn/zW4GhS9VJNEcs++X96NGj/h6cgWaIEUXCHbp0PQJZUycMFjgG&#10;fBTCzNyp0BniFQVn4YG8G5BZQRlNTZgiMp18I/H9Q341LOS84AdmxIKqZ8mSSBQlxCxKIUxUuWHI&#10;hdqvePPLdc6oxpDF+j+v1mApC0SYQbhgXQ2hw8KmAFig6dkMBZpxphDqoxrSPKy5vDHFl/zloslr&#10;jRf1BxXv4rfmcSqcuWKE4GONIRNSrlDUjQ5JFIdKkhuRDokCICGEBDUZQQXYmlYsovAUDmuqjWUT&#10;Smtp+2KkLN+Lxrlz1j6Bs6uRjjKFyr2iZJnSk0xZN+nIaGBPjhhkynHRiTGGa05Rdw95Einjyyte&#10;WDZN2Ow6ZI0jqETKFH5AUgcoVSWYx6cdgIFkgYuQT6U939DeYgbnslw4jbPU7AAGIZvE2iY8sEkc&#10;nFKmqBSiFHsVjUVN3ru/zSaLbnFRdBkYYfBLa9YgVx7TLJkFsOqhEKhJqKdh6v7GoVMKSW2bdyBZ&#10;ExU4qk6F/7/5b4Qp0cTbRXGWsn0HsW1tEwzePZW0Z72DFjzjDSRv4eQdh/ZxqMxoqjRvUYFJT9U1&#10;V80UIE0fYW7MKVoKRFwU7AhNFlgg3I37W94pO4hew9FHMOwTzNQX7FhIECROgSdf3tJBHe/qypPw&#10;QhhU5IqWKMiVlRWWbVIDkn2+vBo6Ft1G6k1+S6gj9Hksd0SpOK5f6NMsv46zJmVCIILtoxuoDnWk&#10;6iXVecE6yw41wDQLotg3vmRKmhQhwhEl75UKJOIFyVkHVRqojOPTcFMGprNUSpxkwewVcgi/7AcP&#10;WshrVVXKgrVAGIRNqyKWLyRnp6tI7NguoXUN5eZJpNUXUk/qi+5vwn43dwIAI4znRRmA7Q62I0Ak&#10;IG0QUg00QCwoOAWMpz7t8vCsQfBgE1e/JNx1BSJn7vi/ix3ks28tXgvswSCbAhGRKHqKNLHvIwVo&#10;FR6SHRQFGPli0FtG1EDU2dF9fl4/fvwYbImWOBeHKP7yl7989dVXr169cru7el3nfqPfunVrc3PT&#10;Xahz2Qy88BFSY6orOKt8gjrFyaNwnHJ/+xXud7w1F0hGtYmhurhWWtAyCDY+I8GT/Rwl1kNoygIF&#10;UZg/hE0iFuUqCxY2q0bfJgXCtQJmhwuwkVANg6qElrywkukGHEzoK0JYkWK0MeGLjC8CdAjoPNmn&#10;LN8Qo16Vs0vQwTrBgk2smX0gqjP6jqOSBR91lyfcQIfboAfaWxiAKZ6ojxpoGwHYVyK44JEX1ONd&#10;HWhmZbG6uuqpS33U7ZB4pRQMhSF2BO4g8JgVL4OMN++6qJodjusiBafTPA0mC8eRhkEudDWD+sq+&#10;hdixDC1r4FGj45WGd1bJwqZv6XtamwJefTj/j85qVMOaPsDOihGkxBoqZpGjhjBDcCi1HInFKfYd&#10;50i3mAiQswPSlJv5D0V0Mj5lBOESbUeMzHqmQIYy4RT5BIB2RDdQWeANe80FCVISRKVyREGJy6ly&#10;pIa0mjbp5u5pYMEMuY+ekM89Pv0ft5DMrEgbxIRxYrNFVHsCQ0AVjqw5Lh30u30dJ+xYE7whQfMr&#10;b1TgU73pK/vUhr6P1p3yMYVasXknQDtiR7KSkzKBu9f1ua/tFkgQgk2nOk4ZTvsKTBnAqRSFYN9x&#10;VYEKXEkBNWkVixoTFJIZ4VQrkdKXX8Syowv4Ur3cSRPOeSmbNj1tls3apwyyzAswFp5NsVHV0nH1&#10;6lX3k+M84gFU8LhTXfYJADR9BF5mlTSxGebRXJ7gsUzTpVUXKFqaEm0/p3bscwFMyMEWqRINW71M&#10;ucsbA/ZpqgHuZBxIg8W0kSNzhtgXKQuO5N03PFXHDrV+YKkTiXakogKeNAp4cZDQX7y/CSPWNqlx&#10;VFmqCuu5WqdvcqQQiEWpLwoi/EYBO1nDOXojhy/1YDIYa97CUAuXRwuYVa8FemGQyr7SccER8uHx&#10;dIpCfeqpfpS9qe6swJUlwGIHde7gUwk8YV/tEYt4Jizb8ZF9+cWwRb5EqpjlSCBgI0og+hpRnoK1&#10;8ApUanDCxgsMfSf25D2oFWqzGs67d+8+fPiwq0GXuTVcVX5z/+1vfzs+Pu6/Ku2nIHF/+SGux/Ud&#10;2FJDGISQwTrCE1EJJKpLOrCnKvyC3dvb64/QzQpEcWTNKe9qDE4gMYAHZqWD5WjhaGbr9L9wXkTW&#10;mPFKcTIFucIzHl2mho8syIj9xMz0s1ksHDFYLrhQP0GFfMkudnxgveHCE680rNU0B2tra+7vLmw6&#10;fCBOeIMILKibRIewZuIQvcofZOx0pKwQpsAiZqJXBCN9maoW6TjIl32nBEAqHdhglu9cR7pCUQoW&#10;Kl5nug71gCrRA40GWSFmTQWkbShre9ZYLq/Qsoyg8upJTAcWlBprpNvFCKjxLLhIqks7eBCsENQ0&#10;QlQDTW91JgWmtCucNK1Vtn0tqsq7wvsHwPYpoBFCMKqMmpBl9lGnDhSWBVro5IVolbyIN2bkQgMA&#10;pgdYwCRWLXx0cE7d6TewBAl8jaFjpyep2RBFwhM2HKowYCrTGkMHqktJRAUAWAIMQtFh8j0JvFcE&#10;UfCbVuywJkcA1xJsEguOSAs7sFGGpKvCui8unY0xRUXUtp3ub/1jAaF9CiqTJqHjSc1Oa61h7cmX&#10;YKc6noUOBrpHVRSieKev1QlsDQs67CtyTQRk5MuvMCWIDk1Q2UGR6iojDNpxnH5+uQuPwNmkJsXo&#10;kmu9gHPKLCMhKiSRjgIgqrHEJZyWKampPBznDu1sVuEKlXFvKzZzgFOAK/Xp9p5/hY8FfaccZwdm&#10;/NDniDtGNJ3oFLwnfS6I/pruxvkfaU+NNP/ze2hF4ayDgDmLilqJXwowYM9Oo0Yg+Cnq8QNAsrqT&#10;4oERyuzrL1PCd2VPLgRVH5lIiIUZz/TRhRB+88i1p3yp0m4jhdq08VGyWJBBADy1mASxo/4tmKIg&#10;EEHVNWjPOEhixwZO2NEIuDWmsCE6fNrh5cKFC97aAUy/V+R8idH8FKOPCqBm54sCtTrdYk749NeS&#10;xAuVIlScLgmBI0phIyqu3hNsLL6iyWZhiougnX1mgyS66grbyqCgEIUua3GRikSAAGMmqFCxzJEU&#10;uAX6DeoKqPW8LV47n3/+ed/PXE/9Zx52dnZ+/PHHBw8euLM/+eSTP/zhD76XuyAt2BEs5IyDashz&#10;hwo0EkQBkHSVKA9QgYfBr3lXOKIkkTtcubyh0sWDtMyWEVHjwdoOipDjLQJpqg1RRCA8Bk5fPnzz&#10;gFBQbNoBm4iI9B8tpa88wHZ2pFIhYWP6/V0wCpdFdUCDSztec88uanypUeLeUkMcKHQEX8wFn1SR&#10;NnUvkUjuGXEky6ISm0iwIwxv7Vuw75oH2oIa4c6a0IEEVAHIHy9cowlCzRDphF+1i33tdPnyZV9X&#10;/W7QqIrGZsNCxXRrelpX60hHCuGivEqq7rJgn1lVqIW6VEjlaFFpSraK1NU+UuNRQwpQUJ7VMUc8&#10;0iTUKL93f7u2XeHji7Z2BV4gkEMIifzhrRLBIag4yYvEKy/4aULCIBh5KWrp1/YwyI6IGqbYK1I7&#10;5c6C2CFe8UXwgGEkiIKOj44Hg7Djo1zISwlSIfIFoX3WYFb3qpym4zDAA5uQEYW9BGAShyiq2wmK&#10;gJdcZwHOUY3BV2LNC3eiA7KIoou+fWdhU2YqClEKuIW20Sq+6nYtjfubJrGo34C3br+FhlSfnhRE&#10;RwchvCv4KoogCjDzhdCBmY5T8gWABXhSBu2oXms7AEuWkkM7m11OzorFEXa4gyGo7MiUqLHkiEg1&#10;dgykjwcGWWCTWJSyxJpl+hxxl1izNq4rFaio6KAIeGwwTkGmvEqUWeMYBrFwhAemGC9wpeKUt8q+&#10;3nHEx1DFgI8228ckAh0UApAg4YcmF+lYYMYOZSApoI4+LxZokSxosVSymhWMOAWqYtNcukyvIVBG&#10;RCdNRG14OiVkIeDWEbDz6+zi/e155coV3wOs8an4xQuAZ6LwfNnyKkLwDyo21AYpOyJtRAzjBEVi&#10;LLM+mgbLy8tgCxkw4ZRHIVfbYrQuQK8UCTCjPkFyhL4n75rI+PXbzoWh+BHVN1r6AieOJH1MuPBk&#10;libwjFRgjHvyznj2OYIBeNkRCNjRpWbUkoJpKMWJih21TVgufYB99tln7uP+lU7Xk1jS9MpHmvb9&#10;SKX26NGj169fb25u+sEtrr6Ua20NbjzKaRctzKAyUkES5OuaBBiA5RpUuRC+H64s98+hUaSc+HVP&#10;scl+VDBb7ZURDFhHS0FR0KowULZgx5MYQRD6fe8Lx3xrT+JGJ60//fTTe/fuUYtDiXaTOljZeC4x&#10;zQGXqDHO+sZKzzuhio227yC+I0Qf/Y7AKmAJUC4qUqoSFOg9C5UqQ+qJKWEDjQ5nGReVtZ6BzCuB&#10;KSb9A5x84IUa717ZRJazs9spqY5zh3c5oANGpCvrnOJ9XIH9iZPgXQOkDlQ91t1tEIa/lshgt5rY&#10;rbNvuEwtNd8rCtGTWWLhxrXTN8oSr5lVp6h1hdDimhHuIKHsyXv6CpqRxfubQM6IHTccqOICgx2x&#10;V3nWSoRZTEqQ1Eg5X9SQL8CwQeV43WIWYMZboVErRoET2PDGi0aqjgchvOBBltlxnBodx5UmJBSs&#10;aVJDHXjSKmsCbwKWaDs6rVbhS6aELzphogsDQ1DkVcXqlfAtmmjS1FeKeFCl6mFq9/l3ADBgKzZQ&#10;iyVyvAKVazjhUWaqy1PhaUhzwZf3/ghR5etGsPU5Yd8TeL6At1Z7PWu/aZ4t/DX+8oIK3gUIrViw&#10;zbsa1oqeaTobP0xhhgLYEkQctMYq8M423RjEm6hpFiw8jjPSFxE7aBEjBgAgUQ1PqHxkVqkrY9Z8&#10;HMIXcaTeqXN9BEY60K54VKmPlAVLuKskKmDZIdSURxOZkSTkYoFB7nykJqElup4FydNB9ckLI/ZF&#10;DQNg4pI4cbFGzSsKNXLh2OkUfemmDD+EUjPypU4whj2liwepcUpoOpEdRnjBJMGqjHsSmcov2IKq&#10;wbkmFWQlqtEuXrxYJQNggnHtbMXJr49Q8eK4J9hssmyTvrTKEYEZPDGOFmBQaJQdMR9c3r4ooM4O&#10;fcbLrFMWlYcnnlkGQDhKTrFB4qO3TnlVriXFWz8r3UMWlJWiqOmrUpjxkFgPaSdKAcgp9nJtUTnB&#10;wz5f8ojq2nnx/hajdGNDLmTEtCmEGpa0hsdk07C+ZPTnyQROR7Sqe0ELuLzdTS65p0+fumjX19f9&#10;ZjUMNXW/Bn17FmCtDTbLhAs4sac+x9AjmJFrtEsWqHYMCt8J+ofo1kiof9nkovvLJjaEj3w2xSJ2&#10;Ty4KhF+lCEAFaYAQp6z1L7S+f/iK4LYO8BDTqX/ZXRGqAXZ8L+GXzZp3+vfHGJJathgyyOzIdyLZ&#10;MuEbkAAgllonKQMnVCI9BKF9lLCeUmKh1GpFp0BXzYRZ0XIKunJHAaJlCCzSokknYFOVDs2Oq56g&#10;k+qG8YpeNTSA4FEurgcBW3RZ6jqzg9SBxL4bTueroWBjX2jlgLBMLLySVC46xWw3brdLPyLt1+H1&#10;tgUGQBVI1axQOOKOGqmOGaRv3fcAAnbSR8YpoFeqYGNQ5SkONQeVeO0gR2pUNrrqT/swsKnzkaMc&#10;G45MiUKwrBGhKdBCQxp42OOrJ8CoIHRCjr2mD+8iUppVgkhZkwtpVWEKuruwoQCeioIza8wCgB+k&#10;CRBvzDaCPSMZISWutid4CDnMGFAG1UMYeIdngCcA81WjehYsTUWuwg0FYnjpGTWPPSABhlNzsqw4&#10;PXlRhFWstc328UxNRMVLobxYqEnkRHuBSJPjargrnAvH0YIcLMHjCNhIoIwWYVaKNpV04bCJ3mBw&#10;yhEAMWy6MWKnXFRpnkTUYreoJCQaLZ7sE2SSOSen/zgt9tqHxDdItKtzqVED7IsRAwA7LsC6iWbF&#10;LH3se0V5mIIcHgC4EI6cqkwGo8iT2CftOEVTsqKXU2dtgk2oOcspX/PgmX6v+2hfsEgoZCAxjGd0&#10;SRA7kFeB4LHGyOgF/DioKvCJVfr41LY2IacvKNh4EW8i2AIhSvTSpUu4ErJRJstNVEaUCjuERzRi&#10;ydkAW2hJ+7iCCmzwpA+eKoca4Zd3wRoI7m/fEsCWSnExS99ZFuxY1IBVrEAqaeHYR6Os1QVwCl9o&#10;pq6fqu4DC+1AGWYyWqDa9iQ8DulVrBKEc+FJKkJTCB7ESqUQ0GUW4aohKQThy51I5RQeUdeegazS&#10;2OQFHnlErDp3n/mdauEI/Cae79+7u7tu7oODg729vbW1NVeVvnbZk/RdKA0ieRFONysX0ELIDgLh&#10;JNaeES5Zvpmpf8ouUV7MCkSNCtG8UPVLwCbLI3ZPIpDCEUtJQR1iY1hQFj5CJSKYefGUjsRFLjr3&#10;+o0bNyykW8FgHgbhIJ8j+Je6GnmiIXgxy6U1f0qqHJg7foKbdFgABSaH7Stu6VFnMiEHxI59jCwK&#10;XsTG5RCWBcOa4LlDMejyYczBJx7FRAEMOrxDDCRIoaoQPeWAR9WAaOGhXktoZlVi6DdWzJfahoKF&#10;3kh01IcffkhHDUHuIJxZNjKsx1NEKqbZofiqRU+tywixaNNbUr0qULEDjLEy6iOEDSA69KECCUKV&#10;LQQVo1Gh6vJuzT6SoWKhFgVS1CajJimjpoYnikC1SaJCWjFvAYzwuePaK2mFijULb9tXtRxhw46J&#10;sDh5fWza0mSKd/tgVLLi8rSuUlWntJZc9S2b8ggJVI540udL1FgSeAmyAyFyrG32agg2kEwBEo54&#10;qYrqENWIH7CJTAnQM4SFqU7o2HEWMGWmvTWkgld1i5PLE6UEmRq1kiPWNgVCgQULIfPeICt2Cp6Q&#10;AFAsuMKnkOlgQ1tKk45jQUn7Fu84YGArm4pKQao0YZIiYkEiBEJZU1jAw1dIunjsc90dgF6Bh82m&#10;swRCm+8NLFK1tzPcge1CunDhgoKUHelmLR54Bxi98kVoEoDtjDKw8LG2Yj/jwlFC6ocoJI6csnAc&#10;VxUeHWAYkTIBIs3ajn2UEhY4ZcGRXKsWPFOoNTCAlv5kAi2MAAzSdLfMPxCB4VpQjLCGjULrApNW&#10;pEm9gzaBF3up1CAz9qlh6/HypW1dqz6yo6ikWFKkgwXWVJSF6FZWVpwCnikLp5S0XAth8OYJj77D&#10;Hr/2AVA8ouOUvmnAEVbZ5KKyp0/BQQFCziO/boWqFCc1HWX2swYG4wry+vXrrg0/wYXvYCOXkcFA&#10;xTaEQuKtV9iuuYb4yAtfHCk2UYhd/9bO4hU78pEg3cKUU08iiupTRBbqljDIi6vOFWDEuYzRa+04&#10;Qux8+eWXb968ef369eHhYZf3n+b/6YiZQ9OdMr6dR0jVy4VkMW6NNyBRqkSbePipzACWJmsttr29&#10;7Se+y7HJRth0hXtlmKgc5Iid2cKvAUmxyALXSgu96nNRnGXTWJCF+VvH9LWDAO/yJvPfw5v+yyjM&#10;Yr77mjUFY2epb6ncsHVn/v+nMsEolwBJA3Jp988YWAEULCfrhFpIkqjFgn1ELEp8lZIh7CsCRQMQ&#10;s+gmfnmjA/uhrBDRhK/qCQUOssYmpsDmF9GuOq1lIoCEcZBUSS1n7SnlQbVJLNyLGk9hSZVT7ADP&#10;JssWkiqX1X05VmpZUIU86l5fEbrCtZZM2+FUgRI6NOFxthJX66qTZXbQBQM1Oh1hkJ26evz4toBQ&#10;0wKPVWCqgyqvykCgOpZgWcMVdzVA/Cgvwq9uMYZyJwqZwmHAWIbHPpbo1FeKWMilD2b6YAunUeuV&#10;qQoDIzHGRQYhlLh+f48St0OHIzrEWdYEFZNo7DuKxMEASTtSg9LEddKPDzp8qV3ClEgBsMMm2IEk&#10;FmBDqGYwhnyRUhOIaldgxpZSN798d6y6FFtiTWBWbI4nTtnBdoPAmt/sMw5JscsIYLKARjA8IYFZ&#10;7GAgRJpUOE7UPHIcZ0T5dR8QCwXpiHCKSC6ECRIMM5ZJrEEFhk1Uw2OTDk2BwwOGTU/J8qQzvvI7&#10;SygLEHiYkROfKJJxHtWnRKBLmHRy5ylMO3SYHf2uMnlnmU0WHAdb7BbeUrMQY5yU6DJlrQyIhWDx&#10;BkaBIFMsrNV93mZB9XZ5O0Jw5Sn7gBFnhYkWDLvFAW5cMEsghye26wJlWVulX4ye8VksUUGCOo2P&#10;d3/N3vcbZamGmeJUZt0WAESpjAvEU7AKWLVDrsKdVd6rq6v9fTQuIIx8eIIUZgmSMtYwoHmNAq6F&#10;ACGz9AXuoyxQEB1lgagrsYDBu9yVL8q5oIlGpwDuH7tqB/qUI5Bl0sJzUeBJInZUjmfCAndKWgh8&#10;oQXPqtqcxNK4v2UNBkjKqQzKL0jCAdVZNisAqFxvmtTd7AJyz4FqNuLNlXRycvL27Vs/vjfnf+xt&#10;x09V97d7RFxERuiLFDNERBAyG2Y4q64qmWsfPYmPkiVNoOp3l/fOzo6hoX8xrOmYxTNsMm6tYBoy&#10;SGZ/Sucs1lgSC9d4oyZ3Q8wTxh3PoEQI0OUtXk/u/AqXo1u3bolFFCw4ghO5CP+SFes+gHL//v39&#10;/X0UGC42BSkebeapGtyv6KBv30l060PpUVjKWiawYJOyNAypIoVRdokFC6LyFDNYiAAdVi4EgH3j&#10;BkqMNzEtpvKZG1sMLFQfLOsN3agsNIY6AEMpWIA0bkdFH0jPufumj0rKl2KlQEENOQV/lde4EYha&#10;BJIjGbUpXul0nEe1qC7dMbWi1vIxdwkXShYqpiQyutlhli92KJCOdI2B5Ao3FObr+/TP0nU+ZcQ6&#10;jrQKpeJAiPQjTeF6KixVUnXi2VoeFRwdTmUKco44FYhwbFKOw8ipr7xKOFXHxAJmahRwq+JlFlH4&#10;YSHSPEHiV13yKGWKUlH5JSRlrKEXCeqKR2t2ivrs2bPLy8t2kMMLALzAg1skoxpFpuTVq1ftaKra&#10;m+S6MhALntUqwiVCLEB6hTGzBlENMgq8aDmM3b17d3193Rd2tVeldcOpMSKKDibNrNFy1oXMrJBH&#10;7NxRbmIKWThgINDTJiPYqCfla/H+hlnq+9YiBDi74VCBGWbrCOx5zohOf4Lb9wyqHV64q9fwE6uc&#10;Crkrij6RmkaG9Zhu46MA60o2WfZR1AoP/oYUy6VeFnz0LHxZUFpyBLnwIfEUnVjs20ysi64+JYjC&#10;Jwsc8csj12zygh/lJ5BMOdXlnUH8OEstYPgBWCwVnrV9FgJMmOIa286qYa+khl+d4ogYHZHlgqVP&#10;ubuH8EsUJMB6Vr7UpMoEhiZ3XYRC8BHtzIoCOZCrYZmt2VkAwEFlb25wQdMR7AmzlClphBAksKCS&#10;uXZEC3sLmyN0hEPsYAPbeOvPYOVaMafGiBg9rcUr6uxTcCtQhhxmRFHzFhL1ZnoQ+BnxTNpM6CC8&#10;HFUGxMJHXrjzlC8JUtWmGQLH/T1mdZd3NYAHsQjf01ku5AKfrgMg3Uq6xjSzY2hgw536448/+vHt&#10;Z+e1a9co6Kwub/ef0PyiFZpKltAAe9awBFReUCFqTrFnXUk0WMAAHkLHfdHvb5lxwb4SJZCwr3Ii&#10;EFoUqUAu0MJIwq9NrjFJR5MmaswpKStT1prU9Qe8JxGLeHn01URavaUjHE3KTuQvIZppVlz4Gxsb&#10;z549wwuINpuzWFZ/PuoKh3lyUpzC9qp2VVUSQE3YZRFulssi4SnWBCO8IT4KAyDgQCT96Qdf3gpS&#10;bI0PiBtehB321TTSZZ1rANQEJKrBTjWhUPQJUTQ+2pQPava1kGtS83j2vVgsggVV/QmEsnYSCKee&#10;fHmbZUa469LVk9qbEaKqpi6f/xkP6bJUuC5gxlkgeItSdjgFpiucPpwKnR1HMkjc38YEj5isk/GA&#10;GSCZ8hFRMu02UlvYM4NwRaGcYtKOUhOFMQdSwDgtZDW6yCFHEkoTSCQQWU7HunQbfN7yPhfn6T/j&#10;gYdMHTz/Sw4JJFyrJQ2g39hXUZDQ1yoaA/NiNATFLtFuFKcqMPEGAwBC0/BCNTs+shMbKJUyypIl&#10;CthQKikM0rRfzegrNeOjEOj7Gvrpp5+q9rW1NZ1pOqhAorzxGQaCw6lG3wlTSQpz9NM/c6WmjBMf&#10;c+cV3sRILLiGliZOeDdr/JhADk28iUheJJqoAcGKoop1XLDUIicjFnxZ8IU3mDFMAk8HgQiRMhYg&#10;19pmGc1IFuaQxkdiEikYI4M+eIoKJ4ONFpxikv28EPgVQ3MQ57WAOvFR2Yya8WwBEjVPIkYlJ8uM&#10;sOzW+f/zfwHCCDMcRS3L8pV91pQEI51lSg2zgF4xOo4T2bHAg3nCgo825YL9SoURB5ViNcwsU9Ty&#10;6GDpY4Q4gsOpmWcBlWh8FnSQarx8+bICBgA5+Meh/BpoDrJcZdZfoEorZjyJs348KGlmEQUAkHzV&#10;hvEj9eJ1nH06XPdHcaOJLITQE880ATDu+xphDRVmxC7YpplTUIEncZKL6m4jgdvUNbUY8E7xgooh&#10;Pk5t8E5YYFCCyFizT5rPPEqWcNgkohasWWcHDyrcW7Ax06XOby0vXtYwqVblUVl6Kks5cjtoH6kR&#10;497e3tOnT8e1SkcshqFSp2lt9CnvchrmEQWEXIgRe3gDA/mE68hRNohCO0j02ffj1j3Kl+7ghTvl&#10;2tc+bCMTYDUg+9xB6BQjHHlaR2Z9RIGahSPdbnYECzPkIhUjs54cyZHvIjYJR8S+zmUKwiW1xTo6&#10;EGGWHR0d7ezsgCv9ykIAzVD5oIYLx2Aar+pPOVDQPmKEGgW5RASxQ3wsEmGIba6HScQw7m+t259+&#10;gB7j3oIRNfzaKX52sK83YIBf4nlXEGBU+mrdRzVRt6gYr2gG1UebGk8/uCyNe/oCYQ0jkiejNMVo&#10;DS13wvd2jA/GM6LiXdtEgZq8FqzZr1I92dfkUKlmtaIxVEk3jU3dmKmgGt+Llzdxf9uhJlhg0Djw&#10;KDUIEYW6P/7xj6atpwpAF2LpeKon+hi25ppH7hIhgyFl4UGLTU9TozouuV75KHBrrzybKTILzGhg&#10;Yl2K+apY+fXNVNmpUbxpWgxU3PV28fLroJKTfXUoBDVKjSki6UQJYcCpUiMXPrYpLpukcHDCC6h0&#10;MIYBjQGAile9Ckl16UB03bp1yzd3T7zxCyrq6I8OH8KOZ3gsvKUjXlnwqpLuKeSGODXAlArBmHWl&#10;JS4ARKrXRKqYGfFWAUu3gT6+pqBaLIhV8yasps0s73UH8cqaU6EJUKSGFzVm57abfiKLqKlHBzY6&#10;Fv8oTqGdI/CwYWpgyXjqGuCIlFl+o8JaRLWhIsG5GtYFyj7+JUVGKh7ZIXLXFU5qUgthMi5HCDEE&#10;VIIF++XUWaak3tN6HK+YORImSJiBhx1r4YhCNu2w06SGkyjsYNQ+YFuj6E/zf4JUsPjMlIVT8NfI&#10;ejCnMmXhKdguVCTUYohiijhYHfIifPqCzQ7RCFiSaAv4tRJgghWaedIE0BrsOyjqAufRNABAIUHo&#10;WUQdV0LcSWJfRAQCkhDUJDBCZt9CPXg6iyhzQ4pRLemU2YEtvy5UwKiJCJmUEcKpSIfU9YmPtQPj&#10;1qiwBht+UavnxanY/e3JBXrxP4ZPk0cg3PVtkljoTQVskvQPicWoc4+Pjz31kf51wwmkt8TaKaWu&#10;KaRDdAxCJZBaVSxgC7kcRTJBo02xFJG1t2JRG/2r2L73q08u4CEceYVAxcYX2gnGMI+6fClIT+vh&#10;3cJbqOTLqcS3AX0qEHc28H054EJQxIJTm9z1kSPAllAGqxfb29tmWf/zVF80aAjAW50jK7Vro8HC&#10;SUWjRoXXoCdKxObIpfQTZwmyWBCJAOLRE7NAiFzBKSYjQ/diRCeLDQszG5OCtYNIr0msuUA9ePxW&#10;ASqbtNBUyr2GUYvWNiti+mrFvqrqdnTp0v9fxu5tt67rWPM4r5PAgCBZJxKkCBs2kuzH61fo636H&#10;fd8I0EEnhg0dDJGSCB1IwjoZliVbiRw7ToA8Qv/m/FO1V9NpoAew5x5rzDGqvvrqqxprSbajzOQP&#10;YDhl0Wb2eREsv0Jwljua6+pVkCTIOGmy0E9nNs0Z70o2qVDZxxL7noww/sv722ZnK13Pht/ueoS3&#10;TtXN0Tt4GDQnU7+8XUjYk/upRpF2bYgI4Sb24wpyfnkvZaWv9RZts27gxIpXovY0hxySVL4U7vuB&#10;KMAmxemViGWWKCFkjRHAUjzYwqkhioXYbANeuZJptSfpBsmlAXExyAvvzjIIuUmJIzwYOFUJdiYt&#10;3plaCvr9v3yiCP/85z/fvHmzv07zUf3/af1fsOUdMMe7DNLwot11+GhxBhjeUgi/Jj5yjWRo+65g&#10;BUJZNiLQR2gZ14x0HD/93eJwyouIbEtRnuKyyIt48aA2NSwDCajm0TO2bUCpJzucdgHXvg1ngfFE&#10;gvXI9Oyt/e0xWI7hJk4BKRee5oxLKI8g4SEq8m6dEgCGX5Xpy9q0Ghxp6Q+ilqA0j4qe8k6Ehm2M&#10;KH850pikQEQCZKGfZQhxVpY9M5JsrJsz7jgwsmAiBbABXCx6BcIBlkG8yReqQdLTTOrdfNlMDAAI&#10;lhGbPcGQBSFUm4IKtjDVrKdkWZdZrnlxhDv08gsP4wXulDAdyY6gUKTSXdVs8sULI4KyzaKOoQN4&#10;2lbsRe249mLuCMxo3xx8sSO/mIRBn4SBJk3shwESG3KHItknPzoUtSxLJUKA1M140bJMVDrqGEnt&#10;znrOgGGGDXZatMc8DmUQXWAL9tz97Sl2OS0dSUVo1Yiz8tjVpV3QvwRRYx9NfO1wT7mw1K8L1W9i&#10;rc/bpc7X/6ERgickhSAX2KCHqJAgT3PkgF0gcdLApMRZQZGc2lahEYYCdH/TiSu2ZmUED4EcIb9i&#10;BJ6Lc4Nfr0yYNbcHqoqxcmOKC1GYG/B7dmEbJtxJbh1SwzfB+fLfPxcD376BHh4e9hf1x8fHsisN&#10;KKZ1XjkDTtY9uS+jAq4k8G5UEisn/5Xs2DFJT3AjUSSenOodcgNo97fhI18ceSUwE09x8siO4MuB&#10;jxJPl7LuSf2bhV1peRoqTWHYQ46hJR1vSUqRuCBdkzZ0DXABJA3Rk1ymxVw7aANRKja+OOrq1bOY&#10;YqQ/jSdW6mTQk5e+JZg7CAAvKTULFTYjybri6atAAzy1xA784kWmfEkbPKwZiEURSdExEROWvGLM&#10;Zn5Z4MsRQYlCXI7wa0SIrMFTc7RYUbXoLcxWsNpArKcNqKAKriFh3GBcfnElNZ6p35ysqU1+HQEe&#10;Qt8R3ZdAyi8BkK8yW+tu+UpLxCaUqgIXFa86NqwbtOEIX1IDMPbgRAWPFGUzFakBJKhwvYm7Pnq6&#10;oYleqbu5AaB2H1vxbdWizVwAwxTkgmIZYzRjVNIzxO4VEtwKtsUAGKQLIbliBo2yXKLxhk8koEUU&#10;vCs03YeYLVKUQKSMNcYlixFJFE6cIEQB28yOFi93pIiECtPOmDSQ4AjaEShwcxFNEZnYL0BV3LBu&#10;WHfWBiu8KFKLEmTRiiMC5BE8IfNbyNZtFrgQhKnQ9GhP8IQj/ASGPU8kUDgJpSjbqJ2wESu0WjBm&#10;8MMa4cmvbVJsP4MzOLJukTWQJALtjektAiko4BmUC16AL2WePpog3HAKaQRDeA6SsQCdQqltAqmQ&#10;g90Nx3VdxaLBFBdywTsLogBG1JWbDfYbbm52DBYkkQXGofJkCjOM2+PV3N/WxStqRnx0kMHCYVwW&#10;hM8CX0gDm3dkisi6IQpzmyFHqZ1GsiEP32LdRlquI0izgf3uWk9tTcokzsASd52dkebrAERrwiNf&#10;Fvm1AeySfu7+FqO4QJI+1DlisC/jBcWgxEFF/54ETIoAE7MVH2E+ODhQPv2ho6uK1O3UVezxlFDb&#10;DIVABmhR0bLDLEIMCGH2lG7D3NNHrguzckZUaSUGXUi76Ao3cdGqSr749YojZscaOwjJRRYwzAgY&#10;Ielj7YJWGYG8vgeteAuBllKyedHxq5upF3JF1xaUke6MjNbLTk5OsMMQTr1KFjawxR/fQDgIJbqp&#10;RxpmiN96AjKKZMKoHTCoNYhZ5IB6QiMTvNjGo7dSZZ1Hg2unvMIRCwDwzjVtuU66aUDVB4mmMpuh&#10;TjwpSSWUG9ssqhPXW6VCT46rAbHYgBdzT/jLMV8+0nG+eGFEUbFDl7ROo129DLJMtWwSq7l1kmUf&#10;VGeVa98APEFVt2TNjs3Z6f72NJztz9OE4Cx6JYssAIOHKRNkSqd8uaIM2SUC/DDrIHiCQmnSxBgk&#10;vHuqn4JqCK0buop1StTYKK1W4HfQ4NdBr9gEhvGEa6DLGO1KHNkRn1eQy7iSUwOUBrCqU4rdrIZv&#10;IZ76uCcpV5YaK8k2qhbaIAbGhQMhPYi3m7ttzpKTg4y7/BxxsFuwUZHnndN+iPDrFMkxiD1BAYwK&#10;kSZpETVEJ3aEIDAOfVy0vn6hKXb7kSbFKKU9uaMoK8ziRAvQgGBwhIoklxGnSB02UD2RZgKViGpD&#10;ygceX8v29/epy0EYOFIXhreUYKezakrls48rc4uCwphtQuMIDDgrfB8nccaaxuWrWKXqiA2Qk0cF&#10;AmqxIL9hUYCUYwjZvKpsmBNbN5C6oHNq91EsMOgnBCARQAJj0RGs0hg7mSI5+xk38exWsxNaIUOo&#10;HUGLIgOH9RYMmHiLIjzDKY+GZBlVOo/2IArJiNJYrPMOmNjFyHvfOTz5hb9qNeotELKMMfwbADDl&#10;mXiwYZui7vLWDSKBKapAo0BYtsKUp2FnN+jcc4a3tRH4RVQ48HuaA8wLkmWqy0nIAhGdj+bI9Las&#10;+Sg04leAaFc7AncEHi741YXAYLDAzWEWiOPcyT4jmeJiJASGkbQsgiQ0RgpHK2OWHYFwpH/aYH+p&#10;ccQkyya0B6EykURDQqVSFYPaNea3yrNnzzznW7hAFK9XthndfOJipEFmRtqgGWqRrC6yikIGwQAG&#10;+CBZNDBjQ9ctg5qMdsEjAuFp5AhmbGeKEYEY7FRN3VxzeRs+QmJQi5rVwWAWLztwCoFZHzvLvg21&#10;LJHWGPG/xXpuoAROY0XKw4cPZdfhWGZOjekmuhtnXAa0FsAK3mf4GAuNjAciuBhkhHFwBc+mAZNO&#10;ylGaQBZ3KkEYFkXiCAuCF54ng7xIOYTqhEDrFMqJ1EikemuYN2xQAECa01O3oxuXRknKupLwpE5m&#10;KR4Y4JEOUmFarx9x5AiBEqWhMsmUKQZNNCl+meXFIhHXiTzh7EuGJ4mDWkfzZKf7m5Eubx8NExvE&#10;JVIlhHaxA2lF4Kigp/v370sZbXXhIU0t2WODzZJLiM6ywK+y7KwLoGGnZ9HZxqYU4LwOGNv2BLJi&#10;Rr6dI1BPHnmxYrMVmZI40pRouXPEOmDuJDK7c+eOiYsTeN8/DFe7YaIyCZQevKVJEflo4ik0Os4m&#10;bAaF+Gi4mLv5mrfZ3H5DbRsmIFXeNlOdeqDtvjSY2AC2KIQjEEk3ClN0DVGkcwzIppxi1by7wWZq&#10;iWpZJgN0YdVHp1imdpm6desWhi3WuJHjldYTeDAg9BFmpStMmz2hkqOkRVRSCYBFZ7vDDNEZLDDl&#10;lLlaswEk4AWiJM15DJWJWCAXF2nZY7Nt9Zrm3i5X3/r3rGTjoKeQG+JiJ4XD49UUI4UT21KE678u&#10;6Aul6lA+fDEuOrkmWqFxxH4iZKHhI+P2KxN2GkyxzIK4kFNjoStyFa/ho1fYq2kIluVibPhoUVy0&#10;bSdJ1NwcLEbG8SAoueNOu1DpZUoJeDZxJdtgMzuYFxEYRIVzJMMPtp1qeekRa5dwiiriSlw1EKnM&#10;plGJ2cm4tywYFvsSzyxfnpySmadwmLKfWR/rjV6hTjbdE4iVI1KBR0TiEinO5wsrBhhkXKvJr0jX&#10;frl8sQBG/zFPKrKT5o0SxHiCZ4QvhJt4izc2x4Kn1FuBBGBprWNUWaBWUD7KgrRChczSik84DR8J&#10;m2ZevXqliLSLfn+rYhn0iqKmCZh7+tiK4yThyZqMd81TC8CJvChwCD884Hmae2UD2m1WlboK6nhk&#10;JJsWoYUTcoQrnOIyHM+ClYmXNaOCHa0yIrpVv2d/lpaeJdTcBlH026PSlju52JISCmCaXbv7k1g/&#10;DvxIEr9FguZAVwXaMXPmUolQBYx3yZghB2uNLKOkMmJzZRYsRmpPMHWFh0xIxOqgHgofp/Fuj4yi&#10;hl9PVJZyO3NKRuRV5ROHoqLmSr3yM0z62i5P9lBSXwxpS3l4lRCFYw8YpEypYowcvmzgiAvq9IoQ&#10;mXVW+VFnV/Xc34SrEhi3snl/14wchBBORiBRMPawoIS6v5lylqm+twaeU/BSlbyIV4xQYenBgwf9&#10;21AySFtyR51oJBHU2eCJXlGAARt3DFaEhpDRyCbLTjne71dixT9h4dxZMCD0dIR3pyyW39RJl+AZ&#10;0u2UxLHgCYYjIsUwYH9e/3eBXJnE5qkIz93fbmvacAdD7ml0kbtizUlR0VKIPVOlnjPIyVuuW7eH&#10;6CtvYAhP7fnorW1ZDgPjiCJRQiVX4SA8WoQpQEMIOKdtA5ny6IkKiwZCagT4RG9D0oXPlBRwKnwe&#10;maIEZFKLtz6GKnho94Ski0FSlKcnntlXtgYXsgAYnFKwdIX1JynmeRGLKAoHPBgEAlhipmRyMriu&#10;C/dWpJDIoCdr3BnlVy1UONQrqKXw1tFZRhogMVsNkpkq8KRwYTprP2tCA++Pf/yjPILHEb/iYscG&#10;FqB1nESN6gVR3aCGqhGCSEWHE/Ey4mOCR5cVNHprUSCQ29/gAmCLtqHUHjvJgDYYgUGaPMEoudzx&#10;Kwr4G8IxVKUWARvjnNadWKA6ChcOYsG2Z/kOvg7l7CCb+Mk4I+pdjRdXwx4rLRa4bZ9++qliLyky&#10;yL4cmUOLVe0CMHMAqlYh2CxAc+vSYfDroHhVUCWmD9uDk5oVR5zyGOeQMFv/kRRJZ6RXniXIkxRZ&#10;wAOPeODCTqQ5BRvLAi93TsFgP3jA208MEHoKh0qdLS+imNF9EVTcKtU3b974AUA/Op6y7Zu30p7a&#10;r2PoYJ4+mtjjad4e6zLOstwBQN5cC2FpXmuDhZBOQPUkGyu22ewIC+zXXhjBJ2zWia37u3oxZIpN&#10;phJeTx8Ne2xmUFBG6m1syslQLBxxKkBzA36xwLblax2lclkMcPgl5zLwC0mo1qWN9b7mMGEDQq2j&#10;PlgFyUjDRxAbhS0GWAeN43IgZtaAAEWryrJQyYURHq1w2oZ0VlQGqLxHTY44zTskRKA20hn1MEg6&#10;pO8jtVGPJkU6PhKW4vntb39LXlTICLR1XjutaxOMlw++lAH76ZgdLYZZ9g2mqHzz/jZa+eSTT5SB&#10;I1BVANQfJBYs9rGiVeTn7m/rVZRYKhUghV8Za5cA60GkLHGucJVJWDWRGhyJ+0KGTHOBiI47eeeO&#10;QZA0muLypJ4Uj3PMo90ppvpaPWjjEz8AkDuzIIUq4UqTXCsqpjyZJYaq1ys3dP/UWL96YTYhMKXY&#10;BH4CUBvAKBVgrJjQg7mncHxTMWfczspyBuRWHLHBmGvboH5BicjEorcVA6ddJ1bqBY7bIzR5RzL8&#10;BI8ET6ow8aQTVOAQe7Yl+OrfPEF6JdGGDTQsQPc3JN5Ka3xKBPY45Ro8fkVhUlNQOw7SoQnxyzs8&#10;VR/jDspO657oxTZTviJ0f7OQPoGBoYJVJvIuoTJiLo9LIa1XeMaFwCDj9VNGGLeh/ezMsF/IJt56&#10;ZhkzolMFdCtGKypICIIqRwULHsCOOxtddtIVVpO9gR9GTNjxFEgGwaufCBM/hsDhxEbaK93wk2UZ&#10;GYTSag/v4SEA+521LWLZr1S5U4MqUb1UjFYMH5Wqj2DAwHUtjvDYFBFVQN7NraJVXPd9FYd5YeLH&#10;YmY3B+PVvsANe7QRlEoB5OqL034RySYwmpUny/BbxLM9NmBGBu0RC0p55Fo2KyuBExj+Zb/Owy/M&#10;tUpUkw0wnhYBZoQFbyt/Az82sIlVIRv8xh5J28CIGLUyHw3ikWVZgB/ImliBSJ+5FXh8ROnmULAG&#10;5BhWQX/5y1/6Q2KdRH+r6VGUjMujem+Y9z3YK33Gb4ZuetusyL7BYGUFOa4MUXSzCFnZwiw6xGIe&#10;ZvsdR53+Y2CyjsELnBAKZOpxs2NQnUkxMsWpMO00mdFHFtgpamYZ585EsixCTq5IgGrr448/9v8Y&#10;gt5w0u4vv/zy1q1brnBbWeQbF5oOviC2QQx2ClWcqreUGN2jnuayuLaCs2/07BATBDB1YdeFTcjd&#10;orQ5SDf2KwakdH/XiB2xyEjsoMDABS9ONeqVxpRHCiM+IjNn3KJXqKR1rxTGjRs3qJ80QUUr5NRc&#10;afnOK3+TAxtwlSMuWDAIVJkpHipXcu5dg1mVQLUs7+3t2VDl2D/AgpTK1YMqZcQRQ6lzzQ4j1utc&#10;JgKBXJpkscsVYPHCZsWNeHJy4hJCV2+JgNSsuNdd4X7dSpxYAOhbAszC9AQDNnGhF+GOy7ik4Nxg&#10;nDVnKznubBYOPg2M0dxUo1zTrhW51iOUltw5CyqS8YlAr+je8LZf1SbuTk8Zt2JsXtt22mPRx25c&#10;K3ZaNCleQmo//IbNXplYrwBQAYlY0GKAVGEnRaboDVcOsmZFtcOjwulNdEKrRlbpLZFKpfC7z1An&#10;LmpEr7dISC3I8VYGpU9pMAUhL2pB4hAi+1KAf6fqCzziB3LY0G4OqmEDDsOgxfhokgsZsQKSiYF8&#10;BzMliXxRDgkBzJHE1YglEXhPSSmhIAHJJvDsqO4cqU05LbNWvN0c9hsOGtUgg1xw5yM7gAkc+SIS&#10;l0nAhEZvosCbUyBVCF2W1VQStQg/8N3rCgrzXMsjUwaVAmmwKXyDZcNHSvYReEQFWEQkQS0w0IB0&#10;S0oqBVUs2JAy7vgFw92moiGJxq405XPt2jUFLu8YphDuWEhmvAjHtmJRzoaPmMESJJghDCwVsmdt&#10;il9DyGI0rJjzDgM+u5vrukgzeNEoeGGEloDBJ53YRgP2458jsAXCFIPeip22FQi0UiPe5VvG+pff&#10;YLBjFKbhIOPYmAEtg57mdooCaTmlf9h4tC5HtjHIr8CFLHZv29MEPFE4mFDL2rn7WxIb6JVosJ8/&#10;f/706dPDw8PPP//cFa5y1a+arT8YNYTqnUFP2vNW3luhZE4Jg2asMNu1gj1SIXIRVRGeYMNp0StH&#10;4GRZX6pN1Y48ubBeIAxOsTAl484ybpEjTknXc8oKGAQCAJvjgpUa0hVFX0TKJuNWdPJ6yJbbIuqR&#10;CCuKmaBppLi/Baw2+AOalf7XXWBlhRvrAIHoLHzsVMC1M3MrMqQk2GcB+6z1hYIR/VExZ6dIhAqD&#10;zdCjo283CDIciWL7hRrLfUsi2VwjejqRYVJ/JCCD1Gi9zuXZKxWirqgWYBigZQp+e0hW2aiZdMZX&#10;UuPRBc++3ucUs4yzQOhzf5tQP+Okzwih98XTKQYb5tAG2KjAqiKXqyvc0wrjlbSJU2iUP79TCRd7&#10;qGCZESQj9vY64s3HuaXozHcyV7gJAsFmWevxpd7TdzhoRS00DKPakfSHZyuEYtGQdwNRCR0nhnyV&#10;RBlBFEhGi4qKkAhRQq2IAhV4YJzQ4e8Ht6ECzT2NucVLfZVpmFMFbBhw1rqDtlGpylG0JtY9bbPZ&#10;xCLdAmBAXvureNixrVMYUw8GDByx77jv9f15vre8GFhdesN6BLH0UB4TPB0i0GLKJBtzHFILtgVO&#10;PDgRnSKCxFkyS2meKAUS2u7sKVolo78YYANvW/ZlfOTKNV8+1gtgEwJyWEAIU97yIss0T2waK4+U&#10;owpSoCeEJmMtqReRGq8EJN3Eoj12GqIrdsOkYd2exJAISUgIfaswAEufVMGs/eCtF9ZSMspHNUHb&#10;8IpyujDMvbVHIBgmpNo6U7hVHXTYGBEi0EQ4BpCAWYQBAAdxLpsGlijETnv44pEL7vjSJIOkBr1C&#10;nbfq1P2tTmtZ3AFTf2OHEXu0BQcNVWawQC3ilSNPuZMC1sRlcw2EO14MgXfdWtdDDJsFyJGzYhcO&#10;qiHc39+PEKb4rWZjxv6aKvssePqIKxqmQ8JWOMDTg3DGOzyGCQBWAHCQQmxrcNTNbeIjYGKhTE5Z&#10;oxbASMsrBw2k2UOxhrcQElW58FQIBEC6pbJBKsbSbtZ//tygH+uqwFypHh0d9d88r2wNgle8itRT&#10;QnWYThnk52z2ccIXHkICMJskAbxX4cetNoU3wLoWrVQI7a9Cl/a0/lfSODWae2KVU9tsRks1Kyl5&#10;MaSArxoss2gxaRQg8FzQkomRqJzyFJqfaoK1vkVhSHSGJgCVBgWp8LQ2tzVSoHHGHlCcfPjw4aNH&#10;j/QyRADEH981ka40LaCADafiCFAukCglSpdNpOtiLFCJ/GGTU3YcgZL3GnHUyIdT1hkx0GFzLEs/&#10;otMB7xRDNyaiAMmEzhIQqZGgt1Z89DSonzphxi94lYRAut1tM2d8Fd7SLnENanuE6RWbtlG5oQBc&#10;3kpaMXQ811DZDFLt3iTMFg04rdjfF23D8b4EwIYfRjwNOZKRO3fu+OrjapEX3IpL17OHEaLxK9aQ&#10;INntuoKcblSsqxTtKCUdSFzbV65c2d7e3tvbg7AwicY2x+1BqXXw+E06slBSanbcWfekSI7KCCP2&#10;C1M2NQhQ9UpgvBWULyVCNicJkOCxx3AZG3qKAF2c5jDQiWEuInsqTrXBO4VA4q11z1a8tQgky+mn&#10;q6JGgISarLkN6YoXg9Mv1v8cOkesqRbWfJPwZej4+PjJkyf310H8D9ZhbicdpjFPkpBTjGGATjzx&#10;SVT48VZCySAaAVZ+ZFwT9NQrPVnDErSeEHq6WiCfziWbQlAyKpFlA40EuVTa+7/A4lqM8DsrEOEj&#10;kztG7OyepjQeKRywWnA1K5DU6MkUm0VHV8JxXET1h+x0yk6LiiKZiQswkcIGKvw1TREVS7kQnXIT&#10;SPhhUD5krAQa9LxeImejUlKt7jN1YSdgvOBEQteusPx9IYP8elKXp+qwyBFIUuNVA04UQeUsOS36&#10;W/9zm0hjx86+NCBn7m/S1SpbFDX2qnorpF7bZbDOK18WawhST/Mub22BWcGCZAOE5sqQBqyLqJ28&#10;CN+KoeQ9u9cNITtV15Vo6bBinXHbSiXw9pAZMMIkKrnjhSk7YUYLjdFGX5QphDXcilHngdlOQRl5&#10;BwYAH+uc02D5MsjAIAkaYFmuOZUXi3zZXx7ttEfgBn3aKe+gCoF+Sq4NMoU9GUktScWQrKpAXDFg&#10;D/x6iwbinjJRwpIoLqUtQPtts1mKHTRMjBaFzDucREsP5IEo67B5ZV046b8xOq+/xTB4uoTuoZPo&#10;Nlz31BkQaxG3FAW8nSl/AqHbYBgMGgDAhh8kdASTIW/g1inrLAs5uW7RJbg8OVlIciPfTLgnDg8P&#10;1T86MC4Gbuy0qK8hWgxOwVHDMlgQtiHUosUOiIOMexZE6Mc9oknkxo0bJELuaOIXAJYlAxHd4pqs&#10;4ZR4Yl/uGdcycApt/YUUIExSFOaVRUisEAeJJDtvE6snedXLbINTFE4xAoZTXtnsI8vl2BM83rPs&#10;Fdc220n3hgpUpUb2DcZ5ER0jTiUFpwy+rPvYsA0PqtdQaSpZOalqFLGjkJQQJlMtpUoQtYHhrVeO&#10;KDOcYNhbAkKjfJMF14Z6RrvEu358aZUOsN3cfkP4/i4K3OJZr/fNQGbBY1N2fve73ylagetQ1vm1&#10;jWplx61pWLHuOAIJAM9RARu07kWJJjW8scaXvl+u5fTWrVt9fQbYPS3d1Ak/GJWiYWLYTIetNBeg&#10;iVP2d1ub28lX17mdtvlI+sBjDyHagT39sLafX99XiNxHT99qmUqlwKPLpe6LZj/0I5/4EciFcqAQ&#10;gQhHsAbSUI2r9G9CM/bQgxxhQAkwxTu60h6lYcwemcIktHqTiYoVICQVvPR1V6kCk5rgUv3vf8qw&#10;QCoA8GiDjNjsIHdIFpoVO6WSzOiKX6qDGWCJYwdaEqVJpkIlNCVjm3VvDQITF/UKmS8f1YVY5rao&#10;RjzBs4g0scSnBCUVO2GrbzBebXIKG04ayqHRIqLovKsFfh+LNEIAqP9yyiZIJj4a3PHuI4qsk0Gb&#10;YfNKFchjP+OohU4YFJ3S445f7ohZMfafNLGIGZwYZGygyH4G6Qrb5YtlZ+sDhh7rOCPwoxcMjrjG&#10;PBoZ4cU2JSO0LuzqvcL30VvenZUmqXfWkBS8WXfQZsNmtNgADCSCJVFecCsKMKACVVGoMsKgZ1Hb&#10;4yAXOo9tQDayKTuePgKDdukoZK6NGEj2LBc+g16VMkMS7QEeZpCETyHAGzJITr01twEzSgCTM6yo&#10;CGbVjuP2kLf0Vd160b179w4ODtSpEq4v1fokmgC4k1NGYPNkxKAZ0k0q3SPAqA4ribxF2WlQaR1b&#10;mF4FFTa+9BCDtnUVrQMASChK34NHa4IQVDLz7KtJ2FKsiUGfsgYnbHVUAQrWSgPgYAtNyzo6OhK7&#10;cLaQKwYHABIAiKg3sU+XAcKAjDmByZYA4EaZIf2MOi5hQkKBZJgYNgvYE0rgGOebESSKQZAi5H53&#10;d/fixYv0pyqkUI3ZSVv9EkKH4aOBqRRpA5bLPSrrm5ELBha8ZQcSUA3si4h9k6JTJFQlFh5bdETI&#10;4feRNa/sJCwbfOSLZbGYzOZ2cmEzg3qiAugfVDEn+uqfjlW7bU7ZX/EbNOGptDyF4GlnhcRIteSp&#10;eg2Y7SEF6XDhIUTKQGKWF6cUmM2Q6B19NUM4F+zb4Kx1pxw/PT2VfirBkiM6C3dikWU3k/uJnsD+&#10;5JNP3O4ffvjhzs6OPbDBzwhhJEcAFJWR1HQWRpR3/QgkRFF2v7CdkqxLly6xJhx7QJJc97RE20AS&#10;Cd3Q630UhWcXp2G9b+Jcd3/TgwnYLCgVCmHQNr4qV5sNcwVAqKrFK5A0a99BPV3MCBGyK5wRr1jg&#10;hRETdWJP67CtMjz7J/sMUSNfQikE7SXURxJClKeRRFFBEhEoL2yqLLmjrpQpd3ijLmhF2jcPoYk0&#10;ho3KXk7pX4LMTXCOZFXGFwAcybW0MuWVbaJmx+XNIJIdh3Z6LjbgqTsoasn1ZFDLJgxP1gCTKVEo&#10;LjYVO+QBMPHRfm85xYYn+57WmeVUdrJsAOPplCM2sKYzqCNHqgWQohQn3dzxAwYwSgxRCsHTEQAY&#10;NJADGzssc4pzdmDANi8CtIcjc4z5GIa6p/1lhAwQhRBpdVD4XYq55tRv3DgBif3NvJdoZkkuecCG&#10;ZEl3Z7tfnTVJ9hEFgM0wTLB85c7HIpVNRzj11Aos2lwLYgFjNgMWISx0X9oj0potL2iBEGzWNCW9&#10;BWauyQxU8apc1ryC1reWWo3NM+LcBnP2Od1sWYQEMDCJRK2xrDZlBB4RsQkbALwQao1CFIA5gg14&#10;MIlzaCtYgqlgPUUhv8z2ysSKdWybM0hLat/3bJeRslKqdQb1wo5ESL3NPkq0gnL7GM7SMAFwii7e&#10;6+cpBzAjWTaEKVjcertW9vLvFbMMDJuc6hXqi9o1CuV2fHz89OlTqDQW7UUP8YrAuBaFiByECjyZ&#10;6p5OzzCDWpg+WmxEhbdC01ENdljYooZe40IC4CYyc5641D3d0xWhIOVSIiVMJcCNOGLlxkdDYkoD&#10;u33EUTcujgRsnXuW5VjN8Oti+OijjwhCFg28OIJofpGiXXKNF3Dd6LiwjiAZgicR4BRmT/wilH1v&#10;YeAOGKKRBiXHhT3s20aFFJkEbRA1ERiiNmTITmDITtqWTK7/Pih39S+Wba5n2SnlEkygXbdqVZEg&#10;ihcWiF4b4sVZB20uUt4NqAyT8KsNp9jpxzdrho9aiXXhCN+F54lDxAIDhrOGrCkY9rEt0xRgwq89&#10;dkoWDT18+PC777775ptv5JQFQYG3vb0NsLmkuDKFxrtfyb6tw9BwwdtTETK7ltL/SDYJixe5QLWQ&#10;yUMgqJNKKevHHwCywyb9cJFIdBDJ7Zd3F2RXr2Hd2xZpzDwxsGNUnDCIwlvbgDcxvKUfg6nK2Eh1&#10;hGEnAkHqn+ajK89uaB6NXPBl5JTl1pWfm5URw0TU8i59npNQDEgBmdEGQoQp7wgRNRFiyUEA9Bq9&#10;Q8q8wipaJMJbIDmSX5zwy7sVYcIvHISfu7/r5oTBI2tEQgMwyCZr1qUeWtZQKi6YiVBXpU9vBShw&#10;9lHU1wUrMAvKrWMPbMzayRHAzgqHR+6SXPcrha9CXgYBeCXXmlQc6g81ARjMHVdQyAk26pxixMHs&#10;oJF4TBi3CC1yDDVbOQDGhVgyyyZ3zKIFPyYsUKC8cIEo1AEPuTmFCJZobbPiIFQ6rFYLqp3eeiVf&#10;GOC6S7ErrY8gYRhs9k081SBT7DiObRbAEEvNrS/0VZOzggKPPCRICcBMMIXPvsGdIUYe3abqjnd+&#10;cSIc2VGDvEuNVvPpp5/aWd9gARg5YhMz9UCOYgNjcDpoUXVQl0FdNktHPQe9v7y/UeGtJyNgxEBR&#10;sAkV8J5cy6lcUBENK080CkfvajO/dVEweIw9AqgDJxiVKAvOyhdT9ZbubyVAqOY97cEeALyopq++&#10;+kot6zZK1br99kiEp49MseOgyqrAzVkwbMAVVJoSJHLBJmxGKW6YF68NtknE6IdxtQMDALxjlRdy&#10;coX7meR7oQ5jvQ5DfjgXC4S8QwWeMAekAbbRW4pt2GODUwTmV4c24oj1LaSDgtzKCafKEqHJUbT3&#10;79/XcRxgsSBlRZptVp9+x9jgIrc/bQmJY84MQhGMW8FbyataBMCanmIbfWDBNq8I0YAHofi1zUgN&#10;EuPKcf34UuP68fTznWUHJzxD2MIDu6yIC92oF5En9idAWvRK1ISikGCoQ1GzGGHwVtqo35G5v2eP&#10;CeNelWxPBvuDrL6nUzkvUu7JIxdAcmeu8LwVaWVJ3COUehZ6lTpTBpsKmE31Iyn0rdf0J0XiBcMi&#10;FypKFVUkHOHt5s2bGPMlyV1FSc+ePcNbl7erC/my46xTfmfLAoSoFp0VTlWsRVBDqzsA0Dd0wWKA&#10;FwIyQR26hFDPxYMQNC/Uya+bG+AypamxJigi4V1aRWEDxbtWfVS6hAF8AqB1Hz2dTQa22UP9ZZn9&#10;qtpHO+dPuW2z3ymKBdLT3EFv0aKoiHZ+f8OgtEi04WCXpaEsHcE5nVvnyLPBGps0UPoM5PeURxNJ&#10;QRTZGJiJEHQxiBAICR5d1uvdaJFoCYVfMwISM7wUKUi0jfO5vw3lZr/ESbpUUikwcidfKbZKBJ47&#10;aokrBcidZg28dR/X0lkaZZt5JAM5ZcEeLvjNC48WxcVCV4triTgJgzysGKTirCNYYk02pQBsK3wF&#10;lTXYbEMXU1ShHFjwJH4r1hOVVwySIkEaWHIpGkhTpwZT1IITBqtNK1LgCFMscCcKi8CDgUzas99H&#10;T4M8aECxSDQVSbqQneUOnsSvVEPiaYBnqGU8E3xsC5NWdR5kQkIALtfd3V1o8RNLLMgRCxU+VDIC&#10;j24jau4QCLlt9QcfPSNEtxEj2DY7ax0bQIaKkDAmg8QsHIHAY8VZ5aZI+TKBs6ZN+dQlI+kQNqn8&#10;5f0NBi++gnhOgng0nGIwbZujGjC5oB8XFS+YxIz9wHslEfBA4hRyHJEmQZElwuvAJYhmBIKWZIlS&#10;OG0zJIuLitqTEQeVjP7mUjg9PXUvOC5YSpNcRuz0bGQHQnsymx1+8TCdH+wau6A8Dbk2LBoKWSw2&#10;cyHReenqQTsw7nL09iPB0GesNDQxtPAu7yL1dDAkgZnAQZJrVWP00QY7WfBFQXFZtHNLqIgDRWpB&#10;hzUpeM06NJL9+PFjvPge4RhzbnpNnzrRB/Ht27c1PjgEQ5fO8gQcNbsnNCwBuIB9FDlfQJgb3GPN&#10;R5UjeGmmNhusi1CcFm3TZQiCKQDAePTokYscJN9xtELBGPMdB2CQ6t1SCyFINVNZKQ1ilBg4ARaO&#10;Z4VBGaI2jw06Iy/b7BdyCtMgUClnePOWNaZYhlxP1NFoXVFVNk6htLPsyzok6KV+tWGbJ4SwseOJ&#10;AdZ0BFWkYDKIajZVl1P2wAYz0kBlE9oSZzjrI4Eq4JcvX759+/Zvf/vbmzdvXr169eLFC6QRE9Lk&#10;i5IIBSoZUZbqn1mkOc4I8DDgzVja1dq5bNOJrl275q1tSMAbC/hhRBSB9+xOErUkSopBHgA7wo4e&#10;gUaLdNXVKL+euoltjhCovANDfvRGAD6mdXMHW7HBWGW/1KS5vLfTKUasJDA4zdknkgcPHpycnOAB&#10;CV32y6W9/t1Vx5MxMgVFQk6Bx2Nlb2KznfY7LhEyoplKa8PcEL45VeAHABP8IMp+hU20jHiFWGSy&#10;gCvb0ALnnTt3KNx1AqHvzZxyLUaxINCgvS7v+E+TJYIjmnGF805sbDrIQn1BCnBoRZoUr/248oqQ&#10;DBvMAbOHcWY9reeX2oFkE1rG6dY3OY64q/VTLK1KrohoKb+lICO8qy9dry++REJR7KS0KqKBFhxy&#10;ZJtEVC9dZuz7Rbu/v49hdkBiECEQYqMBuXWEs++sCwZIwdb05U6A5rYZjGBPWuuzcirdAgdDdJyG&#10;jSmuPbu9UjuE4GEDTvwIkHGBw8OyilbCFW/3N84ZdNyAX7KcAsl+c1cj+zbkAoA+xoaU8cWszZQp&#10;rsi3xwYfbRA1gan9vjHj3IrNKBJj5CQwIgRV9msC3IHH2ub9DY/hlXWcG2KJgaByKtHolXHhlDLw&#10;VJ+yQiP7AkSgV8CLEVE0CY+PNhuaJIQ1Ddu0MpAIXoJSTrrFqsUKobmnpLMpKLFobr71usXlUTMB&#10;Y756smOw01nW1DgNgMdOFWGDI8JJ5FAZ4NXTjPpzdwfA9thpVIAGMExBooI0DQzoNsD4Iq7hyIhe&#10;Z7E+gyLeFYh2Z+IgJIABGVrhi737yGBcBqPCPei+c9N1ZItvIERrAE2O9RR24fAUHq86vp99OguV&#10;s0ualy9f3t7edsQ24EBBllCd5V7+/IDgSQ9yULPWj2xzK4fDHnacEoZFJTQoBcBUKYQyOiAmSuoE&#10;gDUXue8EgmGTHP2u6g9P5iYw0CS7JKhHrBlZ/izdkABKErjikUu+IJkBg1fYkCTbJEleCbGO2cCp&#10;DdRjCDnS0vre3p4CsK5l0ISgWOCRZKnBNup3c9ujAyoY+rbe11hDJdijPDCsLeqJhlr1sS5gzpEj&#10;soYiaJVEaCtUJSp2RCEf577o3F//06r0ZLEbyx4hCAonALCJlpQt5JAoJ0i8NfQIgG2DQfPiGgl1&#10;eU65FmD6RgV4jghfImRfXuSOhBi3AV1SDJUr6ov1f4+vaoeKsh2hB5sJg6wNOUrlnnRim2eC8WRz&#10;Ffzy/dceGa88umiFKQXgIYo2qPf4+Jga7YEfcgx4ZTN5d89V+cjBJO/gCYGpsW9zhcc7cdqMHEPj&#10;09qQhp/6OwbwQzwxI01wMkWiqMZ8P03QKDW6qiFTlRi07MsXX04BZoBqM8xAlndPbz1lhMx4pB/N&#10;VwrwzDs9i6XM2qmWGbEuv56ME78NKV9eMMYRcrxl0+DFR1EwLpAkQcP0IGRCJebuNk6Fbxs7JcKE&#10;HYDZQZTuLBfIIeMrV6506yMBe10Jnj7Cz6BFIcgRp+p38z4DHm+E6pU9LAtNIKAaoHYlgGoQpGIE&#10;wAbhAyZqweIwGsFDjiy7AwiPFG1jmdS5ExRIXIMUyMJUsCpaEvMFJ2KjF58Ct8I1cthxhbu8Rc1g&#10;BArBTQCVnYAlhkKr7uLBpJuPF1DpDYdcw6B7DPNO2UAbug1rkoh8T3nHjKez8iJeAWrL3gqZa2hh&#10;QK9c6DAltAZVz9HQakS+u9d8vPLRHDaBG+D1i8iEVOinSjFAwgNsEBq2iRThtKoirKBCpGgRtXV5&#10;qbgAMyBkDavQisIwEZcuoTZtdqrqVpVdNwrZpcC1t7zQRkomjBTuFQvsrN1l+TdRq2hzdhBlPwnh&#10;mcCANMRID4Y58kUhKYa4bGPZKcyjmv0wlwJaAoauFHW/MPU65e8Vj1wDU7wzQsIIFa0cLJdgscu+&#10;I4yIkX17rCy/v8HFsoGL4JpwrNOxaAOItoqzb6mwIl1GFaEvZQLWenQ6aautQ+nm0Iz0aL94BKBv&#10;+hX47t0735JcvRq33gS9SCSDZfM45SgiQBSMdW/twQXobmsH3UawSZgbnV+Xty84PnprWGxihRHR&#10;VcbobkiMJ5wy2sA470becUfrNiz94P2/wCe0zUEZ7JBs3z0TKH37okqOko3DuCVZrNI3GHUodaI4&#10;VYIiVLQ6GnikbKglK6ro3P1tpxXGtQMf7ZSvYOOKI/VJr2KxQvFeUZUozFMGqrv88CnMsHkCzyw8&#10;tCh2iwkX4FqJwR3YARYvR2ghg1jChlOOY9WpvoLgR/oki3DLFFWQY01Evryy7i1BW4EtWUuZQQlC&#10;oFrPNGDY4Fk4jeRujwE8BQqwMMVoEQli0dTotj9D4guGOiCGBd4FIBxBmZs4y5SdSkVToL2AWeS0&#10;wsuLg8KPf7wZSJD9+hpOpMkKMSDKZnaYFZdFzdE2NlWKeqnvgOoIPUilnXjjsSw7jkDihNDbBGxd&#10;OJBXv7TUHcM7VGnAnpqgs4xwoaM5bpI1e+xkzYpJ2aR5ewzphlbb0rwMqqDS9FDHN9DYjesgI5CL&#10;lEFG+EpsXjGiBGjYwL+DPkLryQKbhrl1N5N1PKCUWR599Ja0YJBT654MCjxa1jI9+4tMr9SjSqzw&#10;pRUAUqEfVEAIW0P6xEhat27d0lVqR/ikeZdukJRedzlgPlI4s1ywrI9Lvf0wYNIT2/SDUslFkUj/&#10;7f3tOKrtdCRmhNnd4BUXtnla8ZGicMi+0PCPq5pDT4zZI0Aw2CR7QkqoYuECObJAdT76Mq3iiAEJ&#10;QGKmxmVAW0aqdCuM14j6gwQfrXuSrkAEaMz9DSQy+UUmF4bQQBIdeJRpW7UgCgcJRiDc+ShrsiBA&#10;yKuCmBSLfEEOsEAMEy5Un7c04KAorCtV94KuYsK1aiV1BvHGIwx2Ioc1tBAnO4w7yBpa7OeF31Xy&#10;yy8TfDrIhQAlxVOAhdnlnXc77YeBL8eN6jQZqG4l7N50D2p6bisfVQePQvDknSyFDFX5CknHmSpe&#10;G+x3Axqi81Ysti3//BoQSjRa4UM0fI65ApmWeEA9mdNwgXBYJqhZUUmqlNOHL7AaUCxDCa4vHU+e&#10;POlvJvr7V/f3Tz/99MMPP5j0F7GaYz/ONHcTFsTAggGxWiKFYoMebnsMwKSqW8EwZ8otDkOLNsCg&#10;IKFlSvLUmwG2WPpehln5Q3oZnSFkRwRi3USwilyGSHOG1LKgbhFF/crM01CfCCFKNBKotxUVp/Jt&#10;0R56nftbbWgHCtLIgqEwUPrL+1tHq2OacMQ46cgi6QRJHqXJRxqCX+7BTgFGoo9niYfHQAU5Bhs/&#10;jjuLFgdZU3UBAwlO23jXVhxBKUdkaiCKF0hwQkJIFjts1uVO1uRCjvi1LcU7a7+zUMk+YIZ0S0ry&#10;DT/yS1DrxJAkZjhVDciUNNkvfb2yUn55NPcVc37X4gr/KPUdVOCCEjvkMkXJvDPrzjbYgd8RLgBg&#10;vAEPv5AHXpgA8y6u+gXq8FBj4k7I4InXNnaEhnyZJQnrrDnoFJ41+p2dncuXL8u1tPbNNeOA2Rkz&#10;TIHqacWTEbnjmsFExbXj9khoVDiIDWfhFw6DXjnIdfKWERNGqCI2vIIcMGjrDIgiCTjJuI6PSe66&#10;a51iAR68yZqzUAnfSE52av2EPZIm9bFgmLBssW8G5ha502oIz5O04IGQ/s3d5ebiinmOfISWRPsq&#10;45IoEbwLVtYAwwaQwsePRZHilj71kFoKVi06yyMjMDdXAiCZdLPq6Xzxm1aZilVk8gi2XEgojfX7&#10;1XGLAvGEh3fK4QtR7FQ43RPigh/nczuKGocmCEEdSPTDsu8HzNqj+pCPCtGxmVAFa0UsUOmuGmPX&#10;GzFYQZq38IPEmmzGuQkXm/e3KDji1KIhcRiANsBQmYAt8Ep+adPrPxqJGYuCnXAkTo6sIEG6zZEP&#10;uXYqRqicStvOikUINtCwwjHqBorCTqThGX6blbaGr9UI0C2uMNvsrfbLNXi8Y4lxr3hh1gYTmO0H&#10;uGpi2TPeHIeQF74gz4hJrrVBG2xTO7LvSMgRW0GZ8KKK3U397DSBkC/pgNkr7UW9LB1wHUlChVr0&#10;imLtAc9+A7c2cIExSTz73/9GHDSQkaZyUqJg0WL0eUKGTVZIHJV2UljXktz7yC7d88e6W9Plbfjl&#10;fXp66se3+ePHj09OTl68ePHy5Uu/xX/88ce//vWvNpAUfJAJz0EXcFHBLRhmheHr0nw0BC9Pfkt5&#10;cmq/hPlNb6DGFWUwyFR/ooIL+KWB5iRSCjELp0WVI64SuTkk1eC6Tic38mFgzRNjdQoMqBydyyVX&#10;DyJuBcBL5U2UdupicpxqbVMeSk4NKAmb6ZgFBeDZ7xvNS+V462mwqZyc6vL20aJM8c4siUBlEiSJ&#10;81EI0iTNRkmkCdS5wwhIaHb2RQ1CqBjXX0RBBtBihhH2obINb9xBDranRa9ss4deGackTx8xw6bY&#10;oUKsRQTyK0HSBIxXfXcpBPvXlJ79w942S7R0VHuYl6C6jI9SJrM0Rg8NK92g5tzZ5oizytsrIVsx&#10;HCEGggHDK/YTQ2TKmhipgiPHnYKBftixE42iMyoqE3uAsc5p4NmkQ0e6t3gUF4p4STMsI0pfkAsW&#10;8KDiZNMer+xBphWJSEK7u7v7+/v0Yyf7TpnAI1gupK8Vz/TJOAEwgt4auroe6mwTiP1hg7yiwJgN&#10;4DkLAyOe9ENIseGjiRXhqHR5pxD1nhJkEIEEbFgH3ua85AgAZy0CQ1dIJmPwnCIAo0mickGK3YS1&#10;FOLmsMGNYoMVb3nBCbMAw9Mlh7eiCHY04sFbAmMhnQNvQ40l0oQPbUkxt9gPA0KVWWzb76zbC2ym&#10;1OlAhUS18gKGZuJsgTuFRsFSl82CVVZu2XO/vw03Ab+ySagiAq8vRp4Gv4wblZ7YtRSlah0V8UY/&#10;gHnaIEDZh0FyYaBVxqUA/zSGf5oRGi3xaCRjG6RYmMIZtiP/397fffEybAMV5u5FT/Pub94xjGdV&#10;mRfJEkUtTkQyWPp8tGiOAThljWWT9CwWSREFVqkXfiSzLDSDfbRjA9XYs7O7ScOXRGXujlD1TtFG&#10;33v4QhTmfWQWPFCrbgbtd30oZK9y6okfugKJqAA2zt3fCpzkMC9wjmjJSFfVuwmcnhQFoQurPy3W&#10;h33b6EdvDWRGkvA011V0PAfj01NQYMPGpsnZ7+9+SmIQ0SKUQii5Lza+DUadJwL40q6qrvuTl4kN&#10;/PHqW4bf3O7so6Mj17Zh4hf5/CjvUneR+y3uUhcVy4bJvXv37t+/j03U59GQNnP5g14Y4lFjNmvK&#10;OpE5Cjx5twKhIZHmEmnbl+t/n4FBmRZshMoQzOKNd3Q3Ir0UIsgpJNT+vJXR+hpT05iIg5KQEHWJ&#10;VftAEVbVj2TjilIdUZxaQIWhsNuPQ8qwv5ZkkZSrfDVjp48qqqJSZorWIo/doyqwQU/sKAwGzROW&#10;4fuHiGiCYjCDSfgVrSKUaDu5Bsm14Ss2lcMAJ2BhM3y0WecCHjwBOkXZgup+KjvmYmRcYeDKnFqs&#10;S6jsWMS5XnD16tUrV6589NFHorOZRqVMWjOCeTsR7qy3XAjNRAgyYo90eCUvyZIkDB8t2uOsRR49&#10;YWCNfnykEEN548FOSLCNQ8EiAUtSX6dgykCa/PKORprRVtSCp/UkZDMAYAeAcVGwzy8MNouFegGG&#10;wSnkcNFgFqv6grhEhyhzuQPGBVbSycYpHu3HsFhExyxrqVEU0Fr0Ckgak1MipAr2LfLoyUICthkY&#10;T0WKc6Zs4zcYNiNBTuGxzqN5H1mmEGJAl+xToEGKQOr16YHTAgTMpLigYsErG9xeadiRLBj94GOW&#10;6qirUR21zX5Pe6y3TbJYxhU8ZEmHGIAWZjSCyh20VSU7dOtjCG0jIYEbUuyJEMnCj4ET7UIzkTjZ&#10;RJQoZIFfALgjftaYZdBgEBIhpxaBs68h8IWZ/qTBsz98Vs7KVmh4YIplygkMiuLWBm9NfCROdsSr&#10;MFHBKcE4jo26BzAh6S6hVbTDTJNigUdakQa5DTTp2vAUb/qkCmgp2VkemeW9XJigXX45gt/NrWY/&#10;Xv9Ben69yrWhv0mEAYanFLCsFoQWDC7AZlOm2ilB4jURoOPYo0aLLKMIpYDVh9Mtg2VKUlRuE7zJ&#10;tehUMdHab6e3NXyXIptg2IkQdgDjUe44pR/75dp+dho2+36vR7HPFI8ONsEkX4A56Gng06i3Q04D&#10;sslFnZZxHtVmZWtdXkysYx4zXcyuJENDlhejbx7alNFXEPdXfyCkh4DXJQheudMEYNuSYyDEJgGI&#10;1vpFaMJZzREFXLLI2e3bt93N4Eow7pzqLF7UifAApX4MHh4e9pffbuuvvvrK72zDRd6PcsMr97Sf&#10;42/evGETPmgQCq6PguG073EmEW2DgVZzK93ZDfDkw4rM8R4p3eKeDProiJhxakiMuconLCqsQcey&#10;BGh5wjfs1PXs5NRTm5AVK3bKCh66v1HXTTDFqfAwqYNgEi0yjWf7eZR4dClsVa02VCYmHWfHK/ud&#10;ZUdfI2jDnsp16Xzv7+/eKicHYWB5Bqlxzb6WoWbom1l+pRw5vspQBhpt6yYGHjYbwHbEzz5m5Rew&#10;sgyPQJhyNxgailcQyjvtpmwBUjCKyKtrA8M8it06FUmrFGOPI8j1AkHhSiDsI1+WZc02eaxiHTeY&#10;8ra8YN6KV4zLhYlmRKV0Irkdse54IiHdBEwYLAvfIAmFqkgkF2wBik5DcbAKYUTqRVFNcl26rQDg&#10;lCr1Cirh8MWRqI3ucsXpyalJ9cmdoEDKpuMmjqMCe1bIT+JkAV3Y0EOlT6LLWnxCiG2b8cCvAUyE&#10;oN1HBu1xXMbtSa4WnbXHAAAkIOMNQuDFRXhSCYCdsDUw4AmYp1coItquWPC6Wbu/fSRCUG0GNX7M&#10;DdEZXonLHsdJzn6q2xzdGRlvUJdF2mjQSXu8YoFQlQndpky0QCtksXDnI0F665XSBpt0zWHwRLLN&#10;9CNfcq291OUQYqX727POY1E4AlFBvBcCp0YVLVJO7cE2swgEgBebVbc7b27ufryKRQhisQdgXhKt&#10;xKlZp/Cp6IQPszCBjwrPOPRWQ6gbKEYHYShqgzzSf3rAPKLoATYFIvsiMtKAPfLluOiwasQ8s7yU&#10;XL4MyIVQv6r/gIoE9EJFPMKB1gBAmffnw6JTO96KmllDUogNKpAcF46PaLfTfHt7myOxULWDWMWM&#10;TNGtPWBTrCgqNIQzArNcS5D9Tom9m1hCuyAMeTRnR6SyhhCQZI3B8u4IxgwH9YdcGNxZgY3ZysTx&#10;eh3GGoUDs0SI3TZIqgJ4PDHvo0EbNpiwJiIhMN5F7obSKAjP3Ar5Yc/cpebm0q71E1DhccpZuWNW&#10;+pCwBYEhJOxDZgIQHC5/vV6zE5IG5DI+ODjQjGCys19OMi1/GLEiSTSqKYuKXQi++OILv61fv37t&#10;t7gL29zEde7mdruz5tsAs9988w1HghEYTIgTQB0W9UYhCcAGuMurMOK3Da7wUiVUk1YgR4FAwDYw&#10;IhnJ1zZn4VSEoq5z0UH1gGiTvs9iXCbs5JEITICsp7efBaQpvxrQ5v1tULanDRJvJ6odUZzzJdrQ&#10;wlQC2jVKGxzxkdytY3UKyXPub15qavhn0MFGGqJsZ7UPG2o6MCCNUO7evYscIdjDGlNeASYWKwoM&#10;NsXJb75YkGXhWDds9jFI5mFGlIMC1DIqCTnqktBTwEM18n2UPr6SCsvogtNTFM5KSledWnIc1YY2&#10;JwWS4uk45hOuXBjUovwklN9aoVdNGLFOEgxSAj0I3ICEF9/nzKtMpAGsbu1hkAsFGZOy7CNsPqKo&#10;zYVseMVdaIGhEAKjW3Y8dTG1xwsAyc82bLBJUcJhzRCawSZm8CD1CDEkrm08wsMdttdiXYaDXsFv&#10;MOsZOZLoFKc88gueRRuQjwptQtXUFg1vGWGcQQDAKF6LCClSThW4ZPVlzjDv/qYBGqZ2ewDoFK5C&#10;66zsp/nu2iTEgrZLYw1zBk0272/DYiI3uuO7YAylkRRRBBt3YPOLE3NON+/v9eI4+99lsWjIY32m&#10;Hko5PeVOvtSI3BEDumRWRAhhlsfKnB0Dz2IUMqdcU6lhYhEh+OkHq6c+WWOs0osaJ3TLqVxUFKCK&#10;0WZ1J0Y3t2Fic7Hjx4QR1nQD22zAfMoUtTl1AcxmwICxwn4dj8eKxVPqC81xDTBWuWjA37Xtywfk&#10;RnPe5b37GKUwd38b2gJu+SJ+9aUJUx0ArLn72ReCjKSoJOFJcmjHG/sXLlywjSzRnpYSaldpCTLg&#10;J2ZHeMQnALIjCkOwooah2pdWqXQvugXVAjzM4goAR9hnx7YMTrvgglN6Vs4+CocYCIZ9B2WqK7xh&#10;TgnIFxfvjG9WkEpsmFvxyqATCA0pEBrjqlWDgpA7kQKQ/KSMIOsh1oGUuLAZEbUFQelHNEBuX1D4&#10;66fznfV/KsOz322OyZnU+i5GRkpLGpyySGc+kqwfcNIvKtad+vnnn/3I9svbPf3999+fnp66sxk0&#10;0Hrr1i2/zt3luJYt6RQYrHgXjwCEYSI8E4QCJnO4iG5xOtizieBlWpyiZccKU5D3Z+kM2oAOVWqw&#10;jEF+USlDElAjQwjlJa+SAZVthm3yUa3SSkmlITwoJ7ImbgWszhuYqXf0ZQ3bLFvBFZYUIRqVhCO1&#10;Ifqw2UHqRCmBuizVT0VrpyM6adeebRDiBGCwG1YA40u1cMSysucdY9jWwfHjiKyxCa1tkiV2sQhT&#10;sEASQ0VrVKt6pVhgYxASWYZQ4MLnkTs1zDsmkYwl7nJknjq9QiZfBQUVy+bCMecCACmTHZXmuKfB&#10;AlTgOWtuQMgma4ZtNeIqcJRtA7VYhAEeGiAPxg0CSFTuV8MeR5zVcWx2UGYF4mnICL8mSUKZeMqU&#10;KAw8w0BsfOWOZb6E0NcFc7HzQuq+zhKhzVzwOCriwpNHBvGJB0LCMy9Q8UsSXvmIZxOk4T/v7PBb&#10;VTOLHEQ55Wv30dGR78fi9UrIfaXwHUKMydgTeE9mBeWgCTDozU7xkgelSRCpEGTzka5BGDYzJU24&#10;MoetFgk54YlFUNRCP25B0hKCIUzzuZ9Mst/oXm/M3CkWOsga1/Urykn2nHJNwJx2fztLY460mVAF&#10;BSreFgGt38slrmYiTQrEl/46j1f4kSlxVSbMLm37/X+NJHcGm+ae+oDS7ge3C0/59C2H4DHmlQGM&#10;zdyRLuOyD5WIMKzAARZmLJkb1hHek7WMMygu28QlXgMeVFQmJUIGTRRR/ZMSUosVcVXseBPOko91&#10;xDyom/c3pz7mFIb8SgR6u7/TrSgY7/5GKS1Zl3cFbr/Accgd6jAWWrSTq7kfhJcvX4ZEjSA/icqO&#10;t1ia3k7PBMyLukAImzKC9oJl0BwMcQkWEpe3hEprymeqArcNPMYRAgPLGTd3EGm0pDxt0BY6K1OO&#10;cMQ+nLTUE/Miqi0A4CD7LMCAYaeKxWTmEmSPOV9iYXxuLgit1NMMPQQhAOAEpdAqeRZCbmX576/h&#10;lO8Uj3GAvPOL2Vd4d57nzZs3mVYk0iCLBGTIq8Q4QrKeKVu2dnd3P/jgg/4BWg5evXr19ddf958A&#10;e/fu3fPnz/0EZBCnjPty0P+Sq34qJFkRtgAEI2f9kjZMRCgeFKBe+m0WpKgM0rR54hcbXrBTd5MV&#10;x9WkBsojLnQ33vFisW5L33ZivzLgpQLgRRalzZiUMGvRvDzZL3YkuNiET/qUbUVd0bTFvrnLenVu&#10;v81aFX6UKybVibLhnVlPasBkLU/PqlH25ZdkFY8ykwhvJQswkBykG2fJKAExEgabVR2dIRDbIo1G&#10;Z2WQHdtE7SAZRJqnbwaw9afc9gADs0WJ1n0gh4dlRigHBu5s4IV3VadBSEFalJpyDSdgHAlWIMTj&#10;yYinnylAmmPVrQOhdJRKYEqH44TLrI9FbZ4XApB6vkq9JwwmGakexKVsWPPRZi4IhhgQQiF1cKci&#10;s/vAvCxz56NFDItXCCLFhpxah0e8LLDDJp7hITnKpC69TAUJ6v76P19GdXbC5kiQhBYtbOLQwCqd&#10;eAWJ1CBfo/S27xDaq7xgzysHYeYU+Lhyin0K779yLzpItDArgoUQJ44YJdp+YQpQaGJhEB5JpEBD&#10;gClhvUeWK9aTJvVNspQ1K4BhBlRnIYQcMHow8XTckdLtoNTLMglRr7rw0aIN8zVuucNXL00aOXWw&#10;y7tFssQVQjiVFJjh9xFmkHBIq6irUjhyRBnaCZjNtARzIScnqkCRjm/gjW5RKk01X3swgyXRGVU9&#10;44Ya50itwSYK2THUtbJVPsoWV0omEszBZpBOpAAA+GGGsAKH1hBsmCMH4Sx0j3atembWHiQLDSrh&#10;J0i6FSPAwMu4WChELIbUF5GQDSSIhcDyxamI4FSPufNswimPENopUkcMJAzVvLPfrUla8AhE4sod&#10;40CShBRorZj0VCmQwO/+Zh8hrgaL0BpgmxOtpyFBMmIP/HppVcAmvwkAk2KBBCSadMQPSD8O3Ti+&#10;QysEBlnDgKQ7UpmDal2DqhWw7y07gkKgFWe9ki9QeamHGwIUDiQN66mRTWqplCRCiTnYiHmLpQaS&#10;kiJY0Z0bFt1NuoefmliFRGnb7JScNrY4BkKtUhUJohIykQtbA9LsnOHSNnlNmn587+3tqV7qRFYd&#10;Rz6Alk7VfvHixQsXLmxvbzPrjvRT2/WMPr//3NaHh4dW3CXSDJyf4ycnJ/V3UYkWLA2X39pf1ENv&#10;CAndaJI27uwRJ/ZtMEwArjfVmCD30R5vtbDubFVqrF8M/tNHMBDk7HIbrN1fQ3RKqtK3SXd5KTG4&#10;NvqIGWHCgwqV3JdTuY9PK0rCRz0FRbJrv80EXU2qE8MpamCtepYCR5SHszSqflBts0qoxgwT7YwX&#10;Bx2hCQNUovRxcgoARzwKio7xWaS29RZIO6srA7eClVAlChi/HKnDtBEqKyABU6nYHwmyzwIY0s2d&#10;XFAb8mWZnMzxyS8wdWEWCkRo/Xkj5ApYqaROR6RbEjHjLMVDLrlcWPHKx+5vwuBO7sqg4XjqtcFZ&#10;xDrliPUWDaeapy5v5dTOmos5axYNBnkHr2spbuVUvPazD1UGs9lFnsBom8B8iTE0Am+D58m+6Awe&#10;WUMys7o57wL0RCmiZFAKpMbAebzJu3THDAtAVtjyi/D+8otrlc8pGEoAn3UQm7m2HxhH4ienhC1G&#10;fg1hcpfkKNYApnvIMJd9DMgpbh2nW0cMISwdbpWxUwALgR1HejKoTDxb6f72nLe52xwYIHinbDBM&#10;cIUQSSkLOJQargGgMW8plsK7DhkXC0iiK7kF66xhInFagc6AtPqDFTnFEtJQhDHdwOa+IkgWKpiF&#10;1oBHjOqlJunCM1dB+qF1Ow0fIZG4mpInDGCjWgk4Yk+RerIpzMhhwQamWKgb2GzUOtCCZ7lQhiQB&#10;p9G1wYUQKhASNaS+3igW3vGGE0TxNTmqL3HkW4KJa7srfPP+5hSfeEC1uYHYap87LMW5zQIxL181&#10;KyHbACpxkp/wMaYDCAHmepGMKBB1pDAZnBAg54Uv35CgddacAkul1MAjHB45kkdfmh89euTqcY/I&#10;qaqkeRZETSdgO8JyP9NdeZxyQSHQ4pNHBeWgJ6jgUU59gIXRuYnN1Cg0b+FBLEgY/uX9HfmeXlkx&#10;5EizOjcsCt8liCXAIEeFdTBmLH//DWiN2BAPxcu6Rp/CuCEOmZC56hbR19dhTsT4khUgbJZO2ZJp&#10;b69evUpniGBB06cJxD158gShrnCEusJR5qfJgwcPdG1AAQo6kTEIrlrqDx4xSBn2eLIjfuzoRzYL&#10;st869ogZQdLTpVtqbZN+vvQ1Bu3Uy9BhETUihaFv3NZ1Oh/NhYNfpviSM+6kZC7IFGOdCzpAHQ5R&#10;RzfRYoWMlCLqaNceR9rvlRXrdqKlOsd8zcgwsd9xdWKbPYZJVd1QGIZFT/wDKXaAIayRsUDczNpj&#10;gszH638HF1d2pmCApQYec0YckcHkSBW8wKZoTURHBux4Aq+VeKV+gIQW1Q565Ql/VxePOES+KnJ/&#10;Jyd+weORX8jXUJYrHAO+FIJdpUkxkHN/Y56KSEJjknFzZDLlo23VtvVuxG5H6xZhMEeO2maEtTTm&#10;2TYu7KxNsC8Q4SwVuf4Fp4/4LNEmFW0DRYJFmrq1zR7kq3ZmGYRfvEio/KjO3UDGoEIYLYa56Bxk&#10;QR1JB4ZBBRhaLqQP/6jGFadeyUtFxy8SbEvkjLDGKbZluT9r4ZqkOTVAsqcjwsFejQNL9Sx5qWr4&#10;lR2Z5Qsk6abDhmTVzfV6GxypLgzwCMAiFaGFESO1dAl5ushNjCaLgjfubx3GupXafR5NFJEBSWBs&#10;sM0e8MQOcMmVL7riGoeGt564cpYd9h3BmyN2go0Bpxz3NKcBX7OQJlmaQPcQPqWpdkTViCJveTeE&#10;xmCFaQCvKLS+fhxLGZZwZYNX6DJsqw+UfWYlGhjF1d0srgKv0occZ+sVDHazss9X96vN8iU05SOD&#10;REgJjHumdsg9hUAAhlyLt8sbmBLHFwwAGBxxYfQrP2w8es79LRe4lWIk1xxkAas8su+jn9T221wg&#10;jtAG3ni0k3KIUO8FTNb6x/34FS8CuRYRhJBLQf2EVh0pcSxAYjObEipqsagI9LIGT2htVnR+t9y/&#10;f98VYy6trKGIcal03H6Yfdm1x5M79r0SGj7R5a3moExqSli1Id4MexrpykiTQQK4xqXMjSZW5J0R&#10;xqXJSA8zuDB0CeRw7TLqglPLVAoJSI0tKo/ZHNM6+kC3SagFI0KpQj2UnjL3+/XfKCh4+bOfV6SY&#10;p4N+TiHRBkHa7zoXj/v72bNnR0dH/Sm6H+J6jevcpe7W7IsGxEISIZs+WvcbHbP9UNaYXMNKC8Ia&#10;sYmUaFtqz0fscIRBEQGGR6Sz7ArxJav7u8rkiH2v5NXxWq05d4QVDCPq2Ul5fc9i30f6MNcy0IIi&#10;3Vb4FE9AlIQfpeWjklBdLEgJCzixXj17Uq06MWeB8XTApiMZtCexqu3lunv/68TEelonFPKiD7Gr&#10;DUbQzpFCss3TW99D0S52xEqrDezLOA2k+1oe10UHAC/ww0YkgoLQHgKwIrmQm/MlNNbEa4/jdBnJ&#10;qYLmXMkIFz4+uRYmR4wLTYDFiAQepdiAdtXn2d/34JkeTBiUl8K0mMTJOjForzY45bgVfmEw57Ry&#10;ksfuTjsbNjuoQjKLOvjF4okQo9tIfk1grgpsk0fqQizyI9DHuhLMY5bADKVEWjiBij7xU1zwYMPA&#10;Nl9I5sLc+uikphax5RRLJnxhQFDwEIx+JC6OiNx3IDXCIwBIUB2iRiDa67nOIqQfB0OpxWTDEXeG&#10;hMovDMv9ud6C5vRGEj5Ckh1qgQGqjljnwkr8EC38DbKh2IYLSd4ZNHpFA4Y5xXZt8+5JpUZzm1WT&#10;bakaYN7BwIM51xLkiUYDJHjANnhk2RHA8NApvPkoBOQQA6IIRpqmG8gdftY28N/lztMpcRmVPJvw&#10;FJG+17Xq5sCSpxXp88w7fviV7vLOmicA4hJRbAgzngVoJWayjzGmkM84R0ZfFGxwigihAk8s3RmQ&#10;E6G6c/mZ8NUrE4NQBW6/jDvLF+PL7b3+s4rm8IsF/j4atQLAIIRZ+Ehw1qAZuuWUqEQE9v7+PpzM&#10;JoD225ZTT0i6L+XLj+n+WX2n/PZzd4jXHuqlYUMutHErNO+gp8xCglL4KwThyzhrsowQRoCHRyrd&#10;Ml3hvpnJKTZKKxIM1WqPW8keXMmO+1um2ORL7bhN7bcNHv3ERx757S6YQYGGRcXLAkJYiHM2DfwY&#10;is7wEYCM/3JYN3g0UIQBCCEHQLXC36utFINW5viWGFevPAHhtduOamEFxTARLfZxJBlQGsgSiePW&#10;9TIJxloKM7Fis/z5OiavWvOLFy9cJK5hjcZN6cd3349OTk781JYnVZTUhCFnoLtN+6UuAW5xB7Un&#10;t3XXsGBEhXcHsSxhAsGmZEOLLwF3xC1SG9XxHRSgI1pe7bVfSBKs/cm3CcswYJ9NmahPEauIuEhM&#10;8oQr6+kGn/RqD2XrIBSmDDzNWeDRfr3eHgJVKhUnwhWJuYNUyDhiWaBRBq0bKmFGJVSpq3wT2HDl&#10;VsAbR7wwIi+MQMWmt4JCY99kCcgG6q8UpYkvO0XhiFTaIEAfuZZNQxKnDuGvPWmsoPKIhMIXHdrJ&#10;Bqu0ri2iURJNKJJkDXxy4SyFFJ0oGDSB3EFHgEQX/gVVCmhMftlkpxpmSh4lVIrbbIOnPdYll1+v&#10;LCbdCokk2LStCgE18aRhgTSw150tKULucrJiXchwIkoIZQQzwAvfW1BZZp9xgQBjgKH8PPEANl8K&#10;CsM2S5khHVhFeMcpijuWiYQXMBSptzpUGHDOiM1Cg8dbVUPGSoySdUZi5s5QJu1hEEhqYcfHCoQv&#10;LNnArEg5EleOChwGAOgEPNn3pBbblBjvLEDurJ22eaYfBnFIEo6QK7/r1bBcddTuYqCornAbQHKW&#10;ZR/tbDOPOG/wmB17UN01D0OJEAgywUBCoz4e/pBLDeM+gqocEGjYZsVHx5FJFQY9IARpOoAmI1/0&#10;I4/Wxct4lSV80TEOqkBA6oYTl9ZHzOZdfuaaqp2gyppcKy5SJAMrjLAgHAjtMSLZR/EmgOygzmRc&#10;GGj0tO5I4sQ5m1wIhwJl33cRSqDApEIkXAMgcaJGoCOY5CtWDZPxld+GFXgGp7wAb+AZLaxhDzko&#10;hap/30wgsEmfzdjmDgOaFe8KvN/fkLtrd3Z27PdLD118wcOgqoRfu1ahQhAU/MB7SgHjLIuaWaHB&#10;wBQwBlRY8qPR01sZ5KsfZmoELfxSPlO1Cy60fb8tNUmvKCqQJcsQGiX0bRhyHOKNBhj3JHgTsTda&#10;kQghAIZ5+7WdpfdtjLpEApthpeGtV9NDyM8wad7OrUqOG9YVHkb6owwJQIc43Xx222pDmmNRVPCJ&#10;ykH0rbWw/CGM46iXfpk2SAGhvfINyyss9BPcbWq4vJ+u/2Og7ub+1XB9B0cC5kIAnEqVpxh0Jfd3&#10;fyooqQ151RbVm1NwChhfel/sQ2ilS9pTOIJnSgixZtGlrladhUEKGVe3vrgYthV1VceyJKHFYB8w&#10;tCBk2oe0cW2UVNtwiwQkmztOf54ST83KslZVYSh+2lUVHc8Cbp0lZUZUzgwlVPF46n2eTgFDhaJD&#10;MsCOY956aAXet5Pl28r672jZo6KkLCS1ACtkwLvA7REdDN76pl9pVeSevizDzLvA5csRjpRTxx10&#10;raIXsd3EsmkRAw3whJaplYaFB/bVG2BOgeqgoDo78oPKR5mVEW/lvfSFlmXrDUekuC9qksUsSZhU&#10;SxUAuuhHrkG1KI+4qhpRJ3aEGKieHiTAvmN5izQhSJCh2eFEduSXL17gFAIAgUQIuRIhPHBSgpHU&#10;DTZZYLxOkUhYkyB58RYefdYwgVCwMHNhnk6AYVZyFdH6pxjL/0Ykd8gRtW7CoJTpyHU9KYATk/B4&#10;q+uNAKTS0xXInUXhU3K3rImdNiCTO3QxxTLp2mCnV3UuE5u7hxKwiUTLMqI0BBPKl3d7QDKEIF6S&#10;MGy2kshNmILEgMFKX0Hg71sIj6UMUfyKovvbTgYdgY1NIC16ZZvqEB3XXjkiBcjEPDaoou+FyPTR&#10;kEe5swcSZw2088Kg0Lq/PYUjieIyTHy0qJf6WQmDzMp4lwGxsSbLvOOkRJsbSIg0T8MrxrFkZH/z&#10;/laYFh1BlLgEwiZO2IdZQ9BmFT4N8NtFYmJAIkdIsx8P3PEiFoOjYjFMcm2UlIDxiArp6LJECGvs&#10;qwswYAYPNjsFjigi8Qowg0fekUyiOGfqxo0b9FBQJKojIdY2zOsDoui7b51EK0Od9Nkjv4ybM1vB&#10;JmOQBOL+vnDhwu7urp20yghrrnD3Be91bxPlKbmIOj099UuSO+ukJRwDVO7wSRt2OguADKopISsi&#10;fj0NATbMyaMqYIcFm3HuFMszxA5Dkpvh4+Y4W10VOEPvgofBLXFKniWf5Z56kO7bEEJJECl6gYBd&#10;cnCzwqUnHA6L3BNWrLHTTYA1cpR1Q6axaQMXzO7t7Uk5U19//XV/xHd0dPTdd9/5/e2jyxt3vi7I&#10;E5EVmCDRQQEyJAFwW7QBj4b+5TonAgjrjN7CXHXFmhXRsRZ3AEuGt54+CspPUm0Oy+z4MqGVd4Wz&#10;yYU94nWqZHg6a6JlMKjISyRsfV2Q7yyb2InSJI4ELkonI5oRfpZb6/3fgitL35zIF0X4pAmlJWrE&#10;SkployoMDKOacL3yrDd58oUBhKACHha6aWIDTm+9Epd6RssgZIRxflWCTDHrLPbIFAO2wcOpZqHt&#10;etabJBRy9emtfCFBjCwI1goqAqNm8O/jNA7kgAcVtRiaQjwYGtPly5dFxyklQEtji3jf/5s8opBK&#10;IjTnseu5ihIRF2Are5zXZyVF57LHfnkxgsGaswaQejSQHFm0oTTJEeEJRETGXBv40Z4QW7OwiAHd&#10;wUARfmTQNlRAwhG0sBEYUWFDa4AWq1AVhWGb6nMRChx4MMTCQp3IMJEmTnkUlFf4YYpBJHjloAxK&#10;Ddd8+Vp8cHBAzwi0Tfh4kGtvdWE4pThVAAkAj8QmFqQJkEEwBJhTO+lQ1E7Z0AUDSXTZ4CAAGKBq&#10;2+zHHoPmNnPXgBBXJtTuuyCuSMgw0bJln4VCZi2c3HFqhEpGsCR8xpU58D56yqmUmVcydpYm1oRs&#10;AAYJuUJu0Svb2LHTIu98MUhmGJMvqZERTGKPMAz58hHtwCDHcWB4Ke/dbeJiSnWQ8eb97UkVDlJv&#10;hMsvFzySVgfVdQTGgMCxCnOZRY5t0yg27+/YExcwclG+WIZf3RF27ZHOeUz8XnnWiDAmHGd5YV8s&#10;Ro48jeXefj/AkEE77eERQoCdJQZ2iEF0RMWgKOyE0077fcSYt/bYEEI8uwJAYvnatWvCKS6uncIG&#10;y3IqCl+kkG8IR4J8dFykMKAIXQBUs7w4hVUr8u6HqJ/1vjwJBCr8s3B4eIgQZSinyhMzWdYHPvvs&#10;M7XjaUVzgA1miRZdV4kbx05P4AGzoUZBS+ybNHwUpldQGaimHJuVDAyeDRkBgOrSWGPtdmeDR6OO&#10;5zmjVIK0JQGIgEZGeRU8obhIXOHCRoF92oTRt1GHc8y6SASfCgkO41QobZ6MGPhVKsx6Wqc8/ZpB&#10;V/XJycmdO3fc32/evPHUbiz25+raDS8gGUjUegiFTSIAFR11HCoEQ8Ay4Ye4X+cQ+igQ3HEafRJg&#10;4qM5U4aJMBHKuBB8n9BP7XH8+fPnUFlxf7vX2RS4uTDZwRfjhokBBgwm5cakt61bxIxckhTYAHQx&#10;kILOiNgqpKow8cSPajShyOmhuJUj3KpkssaDejCveKaf1gJyxKNmYYNnUgYDPFKgS3H5ToY6YILE&#10;kYri0U77YTNROYKSCCoXkQ2A6Rc6b41p2hMYWLXHEduAH3eY1D7kEb1DINcmdlIIC57F5emjSt7e&#10;3haUpOC/QgKD7g0Tg4XKgAhtqxTNwUAv8LC5GNgUmuN060ipyYhF8FRgx51NUULWYlaZLBcePlkz&#10;BFXDqvt3lwghnqFtkDfXJvziVphs8iIKQqJSvsibUxdDmIHhGjCCkTscmsBgIvtc8M6pvPALTzcH&#10;ywySJUcAxCHXPuL8+PjYV2FZ1ux4hwEYr6AViMEOoqqICPFRgOTEEaepSJh2OuitJyQKB6sFqNaA&#10;ZI0gO+ut/WBLN5Bg1+sNp3QAA0WyrFNLkGZNTpqsp0FL7AAZk/RGivAUNUjMIkcsNUcr+ZI1sZjA&#10;U16iiymQDBOu+WW5FQfZYQF7/FpnJMnJC06kQHOQL+qVMkwSDOM4cQohIFWYQlPFc3MLSmgm0mGR&#10;02pcFFxwSofkJ+M4RJptBiPd32AbqEOs8BFS4TPClGFzXmZYsU3IsBnMkgfBU5ebhh4Ir6YKQDXo&#10;qTsZdSRn8ZOKDLDZDPkMLElKjcgEYwaEyOSUHWYZZK0sWK87OUI5UEmQJmDCnZ3Ue/PmTTxz5JYV&#10;SHHxRTZOJQaMiUITlhqx+B6smpJre5DGIKeMW+cLgVFhnQUfJYtmmJLN/nErXx3kFy3aPn7YNGe8&#10;vyn3e9IihEiDEFrGZc2eVGH0tpwKTchEJTpPCuEOJLQYNii0mDek3lCVCp/SypQ6PTdqUJzaYLOD&#10;m/tZAGz5+29y7wUovBI0Evt2TJFkxwSgIkefCRw2q149SAyQYQpNqFwK9P1f25jIn1fi8ZTIVIhN&#10;Z93TLhK/vF2ZfvWi7Kuvvuq/xYZKG0CH0gRQKZEqLgzz6gdlMQI8VGpPw5JjkKygGzB7EAoY8amH&#10;ciwZJsKRIaM+aCdeoPJlwpXDlDSXad3QNvtB4kjsnHLNPmtINLQVw6Lho6eP3nIEKoZl11wiTVAK&#10;DFQRpR5wVRegYE+KTAR4c9az/coGhzab4xO9khXtaqACUHhaoa9f7tqueYVEvqJGC/35XWsQB7Mg&#10;QZsm6KyW3RUFJ/xeodTXVSFDIgvgqXNPjnj0VQ8AsqEwFpxiJLFyoUju3bunISIhftixU05FJwSm&#10;kGACJ7RIYHNvb089w+DeNbrkGnBS4wyW1TbByD6ocg2/wQ4SIBSLzEqx/lvBJCqp9MSGs7IPD2z0&#10;b1JyjSFk8iX8moXFVI1bLaxEiEIsnHp6iwTcMggnRwCAAS0AtAQ5v10P4hq/jjjIdSrFGwy8AFBe&#10;cm0nUxLEr1yQN7/mHCklRaQTMV75JFSn2JFEA1GMp17ebfOx+qrZGbYJvI9gBMZHYXoKyinFKFia&#10;tAhh8BinB09ceWtIh2edQca76iSaRBu6zW/X/xBCekB1O4WcNd5Jy5xsmoDHnYh8xAa6GkB6C7k0&#10;dW0Y7DDIL4qsG07RA006UichCa2ZHkxoiVR09tq0RmfdZseBcVaCuJB3omVZ9QlBIIKaIUbDK5c3&#10;KhzhBeee7IsIDK8kTtma4If9WpxXJih1kMAID4f2SPRQ51T1Li6MYSNOWJYdMjOApwRFRBgSLQRi&#10;MIrahOaFw5Eolqt7/abV1w6+qvSGj151ZYq6cgAYt6hghEGuE0+CsQgPlupmFoWPQCKBxJX85MkT&#10;WWDto/V/GTkCOU0qnjwyrjSUj2ZimCh2Bm22h/DwgytZZhwGE05tQLiD9C9GkcLjI05YcPX8z/Uf&#10;7ZJrvV23V03mLFv3YxIwQ5+Ud9tIfWk37/91J6qob5g7xYU64lq8hvBhEKxILaIaMADsiX8CACls&#10;DSTMoI0GBdbuTJxydzhogzxqrU75uCUNtMKNFzzZJB+EIn94pBUciZw/G+o+HJsXj+7Dk+NSIp0O&#10;xjuz0lazqwt4O4KwLk7u0eErmPvbrfns2bO3b9+6L//whz9Qm2h5YZ8Xuafp+o45d3BWCcAAEBc4&#10;/WL9nyBj1lmY7QEeALrkFwycOosXfn1dePHiRf9wu0ywoGL1PsOv8P4Jed3w5OTEBZZuqm3YjOH0&#10;3Nh8y7tEllHIeSesOiNmlA3xeZIpqqtGl7SV9tuJKHOb8YnbGKb4hKt+EOuIg6RfL1AJrlWT7nvb&#10;AAAGciH4jiIoLUm6tT/wEIVkT3O+bOYXzojybQYPJGsDSEqFdzAUOXeqiBfw7JSFskOmGODL11jc&#10;eiURFpGTWK3YRmmCIhV6ELI55eDB/e1XuJ9l8CgSoy9PVLuK7mz4yIWe66nGoHWcKcg9BQ4kclDN&#10;HSOOYIAdmxnsrNbmVeABUyoGkAbA5YsFUOFkH0ikUTuWPClK7A3M2NC3XuvaRzwwCyov/XTgmj4N&#10;AGShxhEAg3fP7u+eMPDFPgzMJom6AGC1WmUlC4DJlAryRYEXTpmVNTDYEQgjnlLMQv2FncBgL03m&#10;Qmh2FqNRWh2xR6Y8efeR/BR1arTurM3ss+wpC15JAVoMcwNOgOcSolXD3IpBtGJpJ8IBgB8PrEGl&#10;CUS4SLGtanjnURQNO6ESnUWbwUCmp83EwD6bBWhngRtSIDtSIx2SYoVUJEW+urn7is+sMFV0HEqH&#10;j0XEclFsjjWg5Z/x5BrmtSuc/RW77DBCS94aotCdhFMtsDxDpJUGGit/7GGJ/W5uczQ6KGQ2PcVL&#10;5+v1vfyzmUQuCvUrqLqTVNaLVKUnFwJhGfOeBjzGfGz4KIkyXs0aIJkDWXPGPBVJmYZjkWVF5CP8&#10;ox8eMY9JedFY9Hw8s+P7el/gxJWj7hGcOO4IGdiptxsiYlDs4amF0qRFOueFUy7IXjZdz2KvFjyN&#10;yTjBIERj1wQY50KpmnjrFtcnfV3ot5yvGvaww6C7qfvbE5KIZZypoqMQsRtNBA4VZpJobZAvAwlN&#10;DIuNmk/DOkgm9U8fHfHRYmeXPz+XCXTLPZFxRgEIpRIdkDgksipiWswEocWY1+Zw0Te7KWanUM/s&#10;lFlfJ3FNo8xKkm9bLhjitsKU+9JV+u7dux9//PHVq1e+HFUwqGTZBgAYqWwkBilowghUtnXfixCJ&#10;suUjTh0UZJ3LfkGpNCkHUozqx5eGf/3rXz///DMNPXr0iFMHDVeO718gmVg0XPDm/YbjSFUs1G78&#10;a/gz1go9G1IF4dzfBvCGQMxF4ZUJ2dGfUvT93egnCDl6RY6F7IlJ23DYlWzS/a1+xGUFsdWzpxqo&#10;m0iHwpNNXuDBCWZu3759fHxMlBTglQpBTnyCOoAdQWn7sYFYsi7R/AKZx74ygyFNmFklevavPGp/&#10;frtTCP6Zso4WvHWPygsqRGrU930kRTavX79+cR0shyHm6UH5Od4wr5a89UQpXUFFbOQnNDqsy7DM&#10;XRenKAx1CJ7i7G/CWAOJpEnI3NPHioSEMMM4nMJkGTMyUna0LcPEBiFgRsnoRHYiykH4McMUtNqo&#10;LtDXebEY8GsB8MDWzZ1uK/hI80zA/KYKAjYIgxcVRAwGDahivxjkqyI1JIIdybXfWTzACRgjpdhE&#10;sPzyKAor9hSRbVxIjeEUO7TBRQx4S5O0h2Q1ZUweneqs2qfSUmA0T6tqn3Ko3cCYYUW6LRIAkdvM&#10;vvClI2yA8Y7h7Ai5I9INW/VowrXNXAMjd/jEHmx0DirGrItdLPLiFNFKB/5r/mxCAAD/9ElEQVT7&#10;OkUM2DM0Fj2atHynlzUsOchseTeHpLikoC8iwGwO8AzhCBn4ioIXNk3Ati787m9D1Kwx65XhSB4L&#10;OV+iUNE2Y8xBA5kOCjDa5U68Uk9vQhOXQGiMUyswoNTOhIQE+WKcTVEY6tpobhFCxhs+SjcCwxMk&#10;HyUltESCTwDwbDPwhAcSFyCVGk96tm6nm/jBgwdKgHi2t7dv3LgRhwBIbi4kOjtOSYFEaFwOQh4e&#10;ZwlS+AAIiiNSFxowso9tDVyZa19IqHtTFFUAQFeI0ti9suKg43wZtGGbwnSR637Kyl2eEQqhE6d8&#10;NOECsbAZ0qrFiZEFCFmLZB/5qpyhYlwiDJvN+6gGG4zMqGEaJrO5YadTy7//XSZkBWvpHh3yJ2f0&#10;gU3U8GqAiAKBOckEi6QvBk/g5JJY0cpaduSVKU+lKKmkRnYk66eVHtc/XGARd343u8L/+c9//vTT&#10;T35A+O6j9aNGG8VC6an1KB55qsWgRhN0+/r5DpiQPPtTL5CgtQKYITeOFJHu45Vf2L4rGP1loafG&#10;p5tzbeJ3jElfvmDrr0PUQK0W4Po7ZvHgac6XeczgilM5gzDMaqYBhkDgkcsyTYKEa+Ck381WbJtg&#10;AZYmixWGjJjImpThvKq2iEnRaRl1RgbNhewtifMIs2IWjrIRGinLkYJxUI6Cx6nBI/smmERFP6N9&#10;CZVrAQIj0Xx5Gr52UIsjclGPqH1IhA6IGQWMCrQYWIq0MtK15Cm/MChXYD7++OMPPvjgN7/5ze7u&#10;LhqVq7tWS60lzehj7YkjaB0UtWDRUvFHDhIoEAa5s1kU/ajydS3L3dmGCZvd5YZEt2IuUwCTIlMA&#10;40oejUq0dNOqKHjk3WYfDa9UCpsccQ0wGAazGAu/dXNebEPRHDTohGVeBGgRbxZ9lLuusVSBN3P6&#10;F5dAnGJHLuwnIWcxjGoHrdRTTAzbyNVERDDbTHW28SI6XqTboiM2kFzhs4ZkAERq1Ea94iJ3jCRa&#10;Y/bY70ro+qFSg3589JwVoiUtO9mhE5yI2hyxvFsX74RscKqOZMpOUdsMGyqso53YRKEd8e44kMBH&#10;Zk885KV0yAtd6R6aj1HJe2Wbg4a4PIVGWhUX/FQX8hnCWe7w9a+0YOYLElpin3FGLDrurc2iYERE&#10;4sIqziXCkaImOey5q/gSl4lix1jhM+KtkMupiEwEru5wIiKqU8Xp3CKKeGe/QBjndL2vlz8hb2Jw&#10;wXJDyrjOO3iOVF8YMEEFkAabmAQA22JxSiDSAVViFpFM1RupDhW6ii4hQXqIb+3RyHuW5YsviipH&#10;wtEKtK+OsA9De2BIeNb5gsHcKYRzYejeCs3H6gs/agoMue7PViVFsVh3lsG+qdiAQF8a+NX9GDE3&#10;lJh73TcDDYRZ4pHcGggj09iZQnIM5M7wViy2eRo8NpkB3gzbWDaxbmcjAtu8ReWJu05HVSSODknt&#10;SsCmPcrbGYdZBNdEMVsUthjoA0SZdv1Ue/SUZabMTeSeNbKj12Ttox9Mei6+CMt9+f3337vCv/32&#10;W0mKcb6wUHrCYNAB4zIHNnbcLj/88IMnbAbGy1ORo5KgDVQKjV9hsmkPHfiW4LaWDPeZi8r3LMlm&#10;yu2+/m3Ln6zcvXvXHvmTZn1fGciT44b0c1G7X/je+OsWfuUMZq652xxW0rENPooCaRSMCt9DPUlT&#10;yLQoUqMyBp6qjLWUlr81d5DI6iPS1OUdvcqgX/NLLa7VqLqQLGThHBwcVAbIdIpHFrhAckPK1AYM&#10;cEqxwIWPGVoXPlPqE5Nl0+AIHrHggReEuEiowoQF6wgRL3K8JZ44kbvmAkyERAIPy5cuXfL7Gyok&#10;9+WXGLTR2t8MK9qrpNgGlZC1AJwYrNEhVGLHBlO6CcJlB0gja9RS4UklF6zNin7RVwSOxKKbOyWh&#10;CCddlhmUHcoXHbOdEqYVQXlFcl3zIrXuLReYYdAEk3wZJtqrvsCFV8pSrqXDcexVsdn0bIVxaRKj&#10;NEXa/v6+PHKEDY7sSf9OdR+oMmbZtIIHr2RHjDJCBuKSkUVt628X8xa1eC7owSIjik5EMIBHhKhA&#10;csMrgrFfNsFgJ9FWp4akII2202r6SZx1Biu+wkqWjzYzAiRuuWaWNUhY0Jq4pkBGSJ1yRIo9xAoc&#10;NswA5gjehAC2dmGAB4912ASYTYsi4gsPpZuWZEd1aEGakox466BtTDnClI+QdEtBWyzwzPBRIH6i&#10;0KTYU75wgJREuZA1mizwLm9DaDazHySZEjuEwvEWVxU+xvJihR1gABM4rhKJifTxKBb4fTvU6AhD&#10;xnGSLA2xsMxpDWQGX1aMJmK0hyNP+0ultC5ltv4LAnHiiVKw8W8dPKogBlIEBjy58ATARwiBIXi3&#10;oDJkxJd12XcjIFOYco2l+SrDiECkQ6+WI5zAAwkYtvnIKV9J13CEr6584aMdFTyqU6boH0v2yLhO&#10;yOYUvlPUDrnA2YezJlPlUoVSxaTv3C4+/dCEEfmtq5ioXy4c5AIbfBWv9SbegrFcv++HlRlezaiE&#10;24C3GYw0lt/fBgoQATTWDBOpmvvbBrJIHxAw6umIQSKuPfHjwuXtO5S0sSCRUsKmvKLDTgZZ85Ze&#10;dXwT9s01XNkiQeT6Hfzu3buXL1/q15hCGdJBlxWaQwR3sggA8VESCyi28nT9XybFo211JXuK0KnK&#10;wCtIaJFK6JKYEMRgPdRwS3Hqu5X7+969e/3+hsRdLkY60CNkqzYBmCNdJ/xyWuY8mY0ojEkhR7I4&#10;A5ieNUcCxTY8Vfve3l73N97IkXZts5k6S5NnmTIUCarpuExhVTvryRpiXat1B29tlnjiE5rf325x&#10;0YGqHfArHTYwrghB4o4vCvaWd9GJ2lk8uMiVB9qZ7XuYs0TCkRQ7KHD8xEz910qceMomTuSCEZN0&#10;KTvc1RBZYxNy+UUUI9R1eHhYgz53f7v5+jrMiMCx5ykQFEGIIuQwyJpYLNZisIpbwuA9AICpPXlk&#10;sCIfYVgs14oWAwDYn7yJlqIKRIyy7xQ75Aebg+xIn+hUh/DRIgSmbGDThhmkzriMaAr6BZuVPYPh&#10;STBWAKYxH5WATOGNBjC2s7Nz7do1HyH0TcsXDr6EEwYAbJZfgYeWEZaBAdUeIMXirZ28Y75tFmVW&#10;sNxVQdHFFErRK2uGZFXsbeOREZvhsV5L8bRTsY9cU04fawuJlgyY4ghjfIFEVzCUUIPSeHeKzuUU&#10;Y3q0wIUsKBj49VSAnmDY48kmVbDjYwpnquvKBLFZ0Kzd3Nr6l19+qeolTgjsRJGkFxQwhcNCsWwO&#10;4QhESxQRj/Ir6WIBTyJWzs6+yhhiaYARjRUIDWDSfvQCiShHbHOEC+H76FXZEaz9JQ51YEsxZkSk&#10;rbm/9S58CtMe+2mYI1Egc5A0uLCyOexZeF8Hj1IZCWrNhB0DM+hlFngfbbOZToTAr+qAqnKjXtJC&#10;BeVrKWRvhV+XNxkjTaS5ELtqhdZBl73mowx1FX4ZRz4vnPooNVzbmYCrbuVjP/I5gsHACdfIscFm&#10;SeHdNayN2KYWbIhGrpk1cUodKVjWYGCQQrCqxAy3huGgbSLqCjfkmiOm5KXArfDbHBubw8oM22aw&#10;82/vb5YbZ/e3gXFwsRYv6ZJKUEnuNMF31tW8OdbssULlOixx+wWAfYvyKnjsG9FqhQgILmUnd4p0&#10;B2g91ulD+mElNRzhRarM0YQ4TnNtQ2wKTF5ZMLwC4KuvvlLDfPkYm8LDnScS66EGrasoOE2IRlxR&#10;HMsSwLX25wf33N8CJLL+rFWqwJN19j0NThWJjwbXkznWsMQs+xQ8g7bAIB29EgacVz9R4buFZ3LU&#10;YtAIec1aFuyXJove+ihr8oVwx6cnGt3f2odIzVEtlYgSLEqF4wuKr71Iw6cC4NQelSxf2YeNfaZc&#10;7RZFgRndjdBdlkKo+0hlgHnv+4coVC+zEmd/iTNMsFEgwrdHYUQOrizyAgmDBuTsqxa+6qd+gptX&#10;NpI7gxJkRF5Y8P3dVx+RCoTeur/ZiVgkWzQEiDdM1hcgMRGR1JQyc8wDKQpl30VL81wrcqRp7n3p&#10;hh9LDKLLKWf7EtBlbJsjeBM7y0hIXanXinUrqcgp4QjQhTFRKwEfmeLdZmXcMyZ5pHa8EQDGxO6n&#10;ntwB7MsZ9UoW0TrrSEEJ3JFkbxHDpKsfOWIRRcKhN1QkWtvQyDJBOtj3Ht6ljCncYpgCDdtwazEq&#10;bHCWSntl2FlD56UbiFylhiybyzu9kRMV2cMXMnECpFyICwbHOc2Igx230576JiZROhmUICk2F1cl&#10;A08yYISAuzJNvHW274KuuoODg/4ZT2myR2uqcuUagAkqSDAoH2A8ZyRj1KlBCCVUioEEiUFHOJU4&#10;c8PEEBSW+OKl+7ssw8aRDarMZo5qpD46Agza7SQwWRM15kk3yQlKgWho+pjoJNqiDWhh1kEeGQFG&#10;Fmb4KK6GuWGPeZshQQJIGMBkBVUhWKETpc24PcIMG92KXYdM+QihEJkyiJxKAXbkxo0b29vb7m8Y&#10;xEXb8p7wwJYOtUCuLMSw5mYnTkgLAIkmP9SJDhWO2MmjqPUihUDtPtZ2eiUpcwfjxyA5YOxJdfKO&#10;QzXrrDH3dysisgIVIw5yJCJmq1MxcmSwZs7j5rBhBqgznJ3BFDBtODu2jswaW1iDEvWxP+UhZ9iv&#10;ruSAe+bABVTzkiGsSZ51X1SJgy3tww8gVPYV1WAT9Z4Sbz/BpXI2Pa3wYpEjfjmlCTnwFDBS+jPe&#10;eKkyFSoMuEOiwHRhFuRMx3z48KEfynY6a7NtJpUBbJ7yIRni5e7KlSsS7y0pkxcLhs7FO7Kkh6SU&#10;sQ4oNN3Q/UFnBJSGAAAGIXpZyuDX0yKZAoZudhANQy48DTBoCxJPuhQpDquEuptBuLQoKZ4CBBjO&#10;vg/ahkmLLFiBtk6EOmSKCKvuqrm8ZcSgcp0R546Iwm9Z307E5W6AlgUFYw8j5ozzK2ueUuO47COQ&#10;krAqHYTOO7RSZgNfzppwwY7vcCxQBZZsXkW4DJzwzhQXwsG2j9KBBx8xTyRsAtmXGJE67hKqVNya&#10;0HIt0T7qhp4IV36UQJBY4lrIkKDIcTRGqXRTHbSA4RBpmPf00R6wnbITDHhSCCMGhFQkagrkkWvZ&#10;h4oqEOi7nUWJdkSiBVidA2MbVOa00bc9YqAEm+kEZh8ZxypmpIBsOErbjqDOELLvWI3++oZBGzhy&#10;kKKQJk0olXq8KQRCIjAG48qXTkjAZpk7DEuxqJEvgzAHWHTMglQHFA4Xhg3yiEBFjT2ODEVtDy+e&#10;ylw2DX4xaZhgmHEIDTzLhW1GvaXhApAUcm3UEySClkjIk83Ir/ZBqoc4m/BYcFB3YgcJypA+0esp&#10;EPDAaF3Ryaw5MBlh3FOBsFDtQC47bm56e/DgwfHxMeoQ6CwXBma68ARInzAIp7im9MLTqAy5cCGZ&#10;iEVai4Ud4Gt9zvZMqIbQwONOckVRpUBu0U4uyFKuccVFbRMScaFI7PLVQbnrS56JCvJ93SBdAKzb&#10;zLJTxOA472Wkbwa8gGclnNaNcEJo0ZxfVBiAkQQeWMMPhQgQmWCzDKc99GAlsZE6kHYCVlmRaN+G&#10;rbDvGw/e+HUcPFQIn01p7aLVls2xaqACtgi0k1mbDd7FSIHYcJaYBQ6AQlBxGIABXRoIjVk3qe4U&#10;DkgqiAt7nAXecVc18GqZSGxDKfBWmDWxDptAnK2U6v/JT/YDw6AVQ6Q2bA4rM1pxHFSAec9gZxtr&#10;eS1j+d//FnC5pGMMpk5PScIOjuwREqxwa1sQy5N1yYPM7wzXGzd4/Oijj9RGqWUzKk0YZM0GiSER&#10;Hd/TRxbs5HfTo7c+cqeKWOa0CxLR0mwelSac0ihs2HfjPn78GL8FnFC6BWWRXiUDlfoOCfqW5yc4&#10;2UWuDUEFxiIv7DCoh/rq6su42450ICG15vDwwizv9icCqOQP191YNsDQtY1rc2gbwAAmZAxgPv6r&#10;BNx6ZWXpl+//e9RkRJ24TdniYsGwwUdMVt7n7m8XoWFiRXHy6xp49OiRK9ytIDqC09rs0TelPjC8&#10;V95SzBrvyk+YRKwFkCnS4AQek/Klp5RWTvV6FijMN1ksdeunaQzLr1wzzgKlMmsuLk9ORQcktH6B&#10;ASM6aeVOwShagCUFwxUMDSBcOrx1RaFOCALBQz0lWgCr5XEtIjbF2/BRCBR79epVp8CrzIBhwalk&#10;T0gJT/ZFNHgUgksaJ70FtQ2e5tYpJITgpUb8Y0bgJAEAdz6SCpZsMLhjLVNRrbj4kjJXOOMM2oBM&#10;pqKOABItSVixTn6Oc4ox+TXXBSgc83KEZAmSUxis28Am/OUIHmAwbLH2hDc5RaZT6KIx3OIKfq6r&#10;X8Mrlm3z1iv5FS+2AbNi2COnrNmWXFMOg93flEY/Uu+V1CAHG2AAxhpfTjnOSPeKWBy3AgxKhSAc&#10;w1ywgCGkZg2G8jEYcTy0pMIvm+4YNDqu0k9PT09OTvzylgIA2IdHCCKyR3TA0xImRQSkV91nxQJS&#10;QzjVIOrsJypkolrumILBEaOzMDArkAIMuRA0DZtFZyTIjANsmHDqCDCQcCF2OSVaB02smNODWFze&#10;mpjLiSzrSDiRUAMbZaRKwYmnuRXYZMfgy2KAjcFpYMDApyfYdNW3h9iG0yuyBCYpyili7QSMRO/d&#10;u9cfrSkT5GgC/eQQ2pCMBDZFpxxYEIiDFiGBFhIupMZZOQIAXbxXyw6yQAOOa8j0oDrA86QrSW/F&#10;W8DIngvGyV4xKgd2JAJjSVHb0dbUoyckyl9Q6HXEXDsVCCPs62xVkzBZMHBusWHdnv/X6K3jXSKD&#10;2foM1hrL/36omAUpl1jAmqygHh3Vp1zaB59W4geutsW0FOqz+EWTGPwiEbMjJaxK9lHmaIj9rDGO&#10;dIKWIU87EURJlXciljn3t2K2jk3Z4rQ/nTAwZfCoHkzizkWrtdlDpgRhIjfUoBMhrjLjQnZ9ZJYv&#10;Li5evCj9ki3N1sEzYBAv1hgkd0No6vmLL76QM34NjVUHr7thRu5NJJgavJJmfpHes2rBvo+2AWbR&#10;R8ygQiUjKng0bSAqrhoVmHVCrIwrLYu2WWTHHsQypdKw+sv721y83orU/S0cLGnuKgdgi47oU2Ln&#10;kS825QUqp/hCjoyLiwbsxzm/AEtfTUdhQ6XI+XWJskBh8SB8g0jQLhFcOEgS7NvDtTn8/ArNW20i&#10;8Kzt7u7aLBcaa38ZqUK6v5GvE+Fc2WOVEWR2f0PCYKJisF4p0ShCoHLyyn7zOjLGfOVHDj5F6qrw&#10;jGqAFVuFVPrSG22QnJEkgIGK6oBJqLJsM4RIsGK/PdAWMgwYxlJdxiI9eOuU0YQjbDPIBc4xoGv4&#10;yI5BaVhlRIwGnABLSuDZ5J1r0gUPNvZxgiKsypeonXIcGO74ApJZk2CbOCVA64yThyfATjGSThS1&#10;Jx1W7wazPuItJjUdSJDsFC15Kxd12zTzy/ub3iBkRDjOoh0VnqCO8lOdbDKYXAUuCvXuaSg364xz&#10;DQOS4cGMVHplwrLFhbi16DDDBW4x3L9KinldkQ6B4Ve+ECXeAonARGuCkInF/sbm/a0lcopPuQCP&#10;Zfg7ZQjK3ApyWPas3qlUXDajwgCDC1plDVEGLzxadEp2qEgjckSw6DIRJr+Gq0jV9+dtskzPqMAA&#10;/KLgTu42MxLPPnZzy05P6xahBdKQAmcRkhHkcA2q1AODNIyxZr9E+IgBJEsT77ahzvz4+FgvUtp6&#10;EX5EjTf1yCNU2RSOxNGzOpKau+t/bFtQWGIfdXaCYSdHnNovdl5kHxK+kFAVG92Fve3a7qnPGCBx&#10;pL5UgZK3TaF10LbeKkn9HxiFCY+LvDqln88++8wi0TqVd67lAtsYgEogtMSsV5sDpBl9HMAmLc7w&#10;kanG/3V/U4lMmIi5LmNdwTigder4xG3imKzgzjbmaEJ/0bZkLl06IrvYZ1lKrDesSDxZ+9GjVm3j&#10;giPUe5Wsk2l/byRylp88eSLBfUfDmqGtYE2+DYsP1/8YHtK7nMhUky0Ngme8UhQaHgGGiq/Lly/f&#10;uHGjLmCIXeDW7RQv+xz5yqIJsg+AObPTWwNARjItdhPZBczgWu5pwpMpCQMDGK/69WYikepBhSCh&#10;MkA1qCUiSEa0WERF6eiqtugty4Qig45Yxx7wiMWwsXl/m6tAuhGFWHwrurn+C3JYhRDnOk41IKd8&#10;qQTYDEUCqkDEjl5FKBZI1IxTayEvv4fMc80ROxg2GHFcCLiF1gr7uSAGYFgGXvgG/AbxSBY7LmMJ&#10;un79uv0k5/72A7QUoBfnYDPCFPuk2ClPmOVUCFynZ09o2ZF9Hr2iSQetI99ZB4GHUFz2uN0hZwQe&#10;25DMl0E5ykkeSQ4kylSrUkkJPZFDG8TgSRueoPpISPJugkYW2OFF4PAr73pEQiIhexo+JnhnpUns&#10;XDCyqn75VyUZEV2w6w6ZhZkXxysE2NjHgGDJxlPg5Yh3XUb9aj1kyb7BqSMcic5xlvNiP8tYZcSK&#10;iUUUyT4NsG/RwBv7INUoUc2XdRtsC8DmbSFf3d+yoPDtYVkK+BUjHoDn13Hb7GdKFTBbHxQ1L752&#10;2MmjwTX7fiEA7FWc4FwuxCUpPb1ioZziU//VQ1wnit1OtakFQcW1zXZSjjnX8ItamEbin1ioqLF5&#10;f3uSXB0DSEaQ4BQXhb9ZR5ALEAMCdAryBg7tRJGbm0ETLjjCieNQsazhCFYroF7SAhg/VpiSYn2s&#10;r79YRWkFIoOlht8CgcpEjCbs+7rAkac5tHzZWSrtwQB3KouduhabPGKV6xIBtnXuKIq0IAHVRySA&#10;QXja0YN1kLpsigjzAgRDaTMoFj1HjiSOSnV4v+jIW9QggSEEO8HYvL8NMGTZx5TAiFwny5Tjo36u&#10;9Ay0WJRoG9S4ZJEBSm3odve27wEC8ZZgfMGFWWY9AVNuepS+qmpYdt97itEpnDQEzm/S3RxBbTTf&#10;RMtIWm1YYcdgebm/K0t0YAHXWJByRkszr2KAVQ9Ft0iSIBF7SxDeikdiHHFc4uPd01CKlMSUNFCh&#10;rPQbUZ7ogHHIYODUWyssS7lroP8BFdFiCi/apQKjQo2svonHLkW3kaqzTqBw6nfwINEGJHLBII/s&#10;QyJVWgO1KbCdnR2OQOIXVAqgSB+xxiy1ubF8MXz8+DHRMM4mWr2lHi6kzYQXQwfRfFvHidynDDlw&#10;hGS96jsavcoxTSAQKthM6kplAbaKwdO6ooINewLparHfKZhJE+deQW4PKVuvvEUntIaPngiXBSIT&#10;ka9iDXRJqFeoZoFxmoDWHDau5dop4QCPfEHZYJs0OSXX9hgKm+uqvQZXhSPTFwi/pGHAvwCFALbB&#10;jkSY1DvqC44wyzX8rvALFy6YIBBpilY60IhSqqijpaV+eXNhwFCXRyBf8UZgSdpBohWU47ZBy11P&#10;t451eCoHH0FixBEA1IxX1s1R8b/X/41OkjOnNxmnfzLQ683ppFuQGFJI8xpB5QeYARUSKArnxGwn&#10;xZqrUhNHcuH+NphlPPsSQczwDJPCDKHs+MiXg/lVYuIlJ0/MNLETLTiBUHEFVRRd28QsFiuQ2EYP&#10;nhxxSmws+Igo1qRe+kq68umpY3IqIuzVWHj0SooN2ijpzmK+FEi0S8LbgAkBV6gQlyw40m3hVeQg&#10;jZcc9b3HInd8uQD8QvDKTgyDLRb5quFKDTLRiCKnVK45rtTF4eGhSkcFbCzAg0zJqsq49hEGSOAk&#10;e9qjoqqAGn0kvwYp+g7BiOjEkkiIh5Gqg4tuRGdVEyaZpTrBymMJtVkUeHaEHWa5SOQrbcuKgeG6&#10;jUjBYxxOMkMgI8yKkZAMlw2uUCcolvkSCO/SIQoDqhIEm4x8+umn7FcgE6nNjhiSDrB8GWjnyJNZ&#10;rjEGjKBwaF0WtBFygoEm8QAzIeFfOvRDtGtHXtHJ/v4+p7yIhTWS60J1hbsCdGOptMgyDFykbTsZ&#10;hISv6osYILETEk1Duitkg2asWwTJYB9XOIcK26D6iFIpkzgbfGRQPxEXI+SkZPpFQTlKhqK0Vr+I&#10;qMhd7kiFbDNHstDgwkcDgM3B4wzwJGhzhNkr3m12nJ3G8vffqUTKU4+5Rfv4NuQbrcDBKiQRyiIN&#10;SaTzcAOKmloPytgJqCc20YE+heSJaCIgdKolEclGivXBIAH2sO++UYTuV7qBBEc6pg7uO4Qi7Ccs&#10;0nlEsUVfnL1Fn1d6kAaE96h3nIDcajItflARoUKIjzp9QaYDcwqoOG0TNbk4LmraerT+D5u6PKQt&#10;BkutXuBiw09DkSCBa4NfK7bVI5SWV/YDT6YA24MZAFw8ipNTroVvoMWQCCuQ48rbriLShNyiewtL&#10;coG96Sy2lRqF5ylkHaT722BHXC7Ce+//1bhbt255gi0XCoY7xgmFTSv4Z01S0CVwbODWHOz6qbcG&#10;GRgmMluRI9OwoR4nwGvXruFZmABzobrqqgaR2JYq9A57HJERQxn/+te/9hMcBnWLf+l2JKGKCEKw&#10;TUQqTMNE7BYZBIA7vshd1taqOfvXssmSU60QP/wCr1ngHCpv02FKYMEpqUw2XiknTbByMOifOGsu&#10;xIAoiaZM+e3udFb2rfdtjxjYkTI8lFAlw2b9wmYxGgBrLoyIGu05Ijk2PSlc1tRUhVZc2QQYcrFY&#10;LGWMsCZrwHu7iuu//s0fB/klSwhhYFYgcJqIwvAWh3ZSIKic8iIFPlpnUL5iW9KxSpzxZoPNuUY4&#10;zUiuDWmj0f0t1/Qsj+aOI99ZwDAAEoqg1anZ5BpX+OGawX6v24lhA1pzLnz1Jx7x8o4iBVstS1xf&#10;rMWIaqa4MEGR7LgV1EWVDjA5MWVi8MuaqGHzEUh+wSY2mEf8QiCqhrnqBkOMcuGWkjgFeO7+Tn6i&#10;E2P3EBdh9rQZe1aQNt81GRe4uWFuxQZBoUV1gMeyFLAgiZ5sUi+V+gWSCO20LihprXgLwVMhiNqT&#10;8b5/qCaRwmlDm9kHWAi2la96AqfOikK8tRFg7HQEBuFYRDWeiU0VOCjRhixIkHakzGUQ81xXkhiw&#10;E3WOGBJ0dHRE1cBjOA0TBlOyA4M0VcU2VFmOkwHmRe253ITr/U1C9Ek2lS2KbGNHRGDza49yQ5q3&#10;dCgcRywyTmn9Xa23iIXHBHiXugmldT1JCo+8OAWMgZkZFmdwPcP+QM6k4ZWdjKBoxhY0AhYtxOKP&#10;CMMiH+KndeWtg4gTF2ilGEmVRSFZryVVCd1bMeVs3VaGTAyppeZUgnqvLMY17+Y8kgJ9k4ssur8J&#10;CCoG0eTm85XHr0Dfd3RG7HANnq88kuqWdTlpc4iTFQVjXcUCxoLOTkkokAwgwYNKVRCKIiS7VChz&#10;pAY5xfAoE+5axo0YWJlffsTrofYwJfEFCwzj8HgiATxPQxWZWwQGcmS6NfUIp4SZd8wYargyJkqY&#10;ISEme3xEEcA9LVZUNsOcqqACvjr/5f2tztUekDR3enp69+5dZPq14SOiWJAU6Vi19N+kpm82XLPJ&#10;sihcSwKhCm/rXwQwg3GZtd9T+hq2ecW7JPqJLEwRsSALlMesp1uHQQdFxIg9Qsga8FeuXHH3swMA&#10;jRFJ+rFB+DXNWr8wYRay4aNFBu10Vgi8rAI8+7tPkYJnm+8WjFAjp7pANHqLfKO+YL/MCh8GKZP6&#10;tIE3CTXUahO9ybbEb6h5hDMoXmdlnJwIhiAtBsYre6xwYTjSxLpFWtq8v7ngNC9yYZuqrj0VF25R&#10;BDbaIQdMsRCqbZWYV7QkdiGjDu1OwcayqoGEmH0UQveBOV/Q4pBIONJTICdCvjhFLLniOQ2gEeEJ&#10;GICOyLL9PnrFtTLkve4vm/JIsfJFoiARA1/QMg6PjJhbZBB+1sRiQidERR78WoTWANUplru/2REd&#10;tABkysd4ANsAT5rEiFL3h85ruL9dMPYgRyBgEy1TVOGZJITpLcwGzEIwrAhhRuoCUowI3Ly/ga98&#10;vBK7swmVcS4MIGGGVnW7kMBAWvmyufbLtbknATvCMsE4ZT/LhgBx0qJJ32Dolh6IkHgwg1XHDUgM&#10;GZQUvhxnvHs0R1zbZkO5tqdtnrqQoNAC5+J4/V8c4TdNYg9gphQUzZArKtxzIOHfIr9itw6YdVLE&#10;j1rmCzxHFIVuD7P2C7/mqRykQ5fj2h4uZlh3hGXRybi8Uyzj8cOUp0WasccGHxMAPHUYUcgvtllT&#10;FNq1MkSXtwmeC9XnXvCLUT8H2BNyv/SUG5Ih9IS5btDBdEgJM3ifAc8M+2cAP8MrO5liZ8YWuyIB&#10;q+JXaUQDorlFZ6Ana+lX27yKSoZkVKadBR0pTjmitOy8f/++RdDpFTtdip7so6bSlXU54wKtACVT&#10;ECWJR/vtoVFFqAD4ogOv1NXBwYEn+xlHK5rwhU13ktsI3UgXkftSy7NTemiLgNjBiKamIQqKa+oh&#10;UF60lRIPBu8CYZ9Kur9FVFB6t0hVFyrgEaOnxKNVCNgwT2cSbDPXwFjxER5Q0QiVNLs+uWBKYdAr&#10;FSIELeZ1K9hQbY4x2DBvM+9Is1N3cFHZLzTk8MWFCUErs+4w+hadYd5H+aazx48fn5yc+EbSXzsB&#10;g0aSZRyl7NvsV68b1yJCkMY+IaKleuNXdZGBNDWAnNoWAhgN0WFeIytMAsgLxpj1hJk12Gxjp7MC&#10;ZBAM2b969SqPEip8hEgiL95yxKMy0x3sdNxmjsQr/D5qo4wz6KBA+OKRKXwKzWaDNX591D0rEgKw&#10;H7GJQWaRL480g2RJp4R+DZsbfWnrZsUSGTiFRo4EK4MAWCQG1eEgeWAAmfqI/biN3hblQkHJlDnL&#10;FEiubnFqJB6/n3hJUcTWqZiskPkFXvjarp1kBqE9kAgE/xgWLxrl9+OPP07MogOPXwaZrc159op9&#10;jLFvAhU26hXcKV4sIbmbTF7kbgi3ATCsCocF67wnlTQjsw5Kn6c8ki6EZYpluXAQ7LHGO9dcCPDi&#10;xYuXL19WKdgD3pAFICVU6kUnoTZrYizwziN3vJAHYUBinUHxIkr6kCxBfgPoIaIDJlVwIaH0YA6J&#10;wZTuBLaQDeANCl8v7rPhLXVBwinGkoeMs1wKCLjwmXJWUECCJFJJETgSfOSXhGy2ByRPuXOEC7GY&#10;I9M2JDMeXezbADNmROeVp75HQgbdGiSEXhE5brC/OSJKVRoQ8pJ3O6txzEi6iSRqnjgBHlHmNnhK&#10;BAl5coEK38JZgE1GKMpV5yYmJ5IA1RGvgJdB5DuCN06JAQk0ScMAV2uqT6bsUemOIyc+PcEY9nCe&#10;XBvIMeiZNZ3fKxswgBylJDvs29b1LBDByggCNUyJc9BxR9jXAwuhq105K8zP1v85Tb8YTQyXlFLt&#10;a0d3nOG4cmhumM+A5P9n2Omg6GZs+b+WhA29oU4MRFuRA98v/vSnPxWeRQFIj0SmS4pXOWL2EZuU&#10;8fTpUzFLD/RagASQoOFgCca14zazX0jYxKPOhUdhy7rMMahKCUj67ad7RPdnFP0oQSsvrh9XLOIQ&#10;ikH9To6F6ttcf6wh37woWt/pRGcd3aSAd9sIUReTLdggNMSCDQlznGX17Cu5C8+3BCBxBa2z7Bgm&#10;uZNUpNXvSiq05mmuzda7wlURqLdv38YqfiiPVqoKcwM5GKNRE1SwzHVNzdNKXYPuo5Ed9pPXXId4&#10;i70aihUg7cSJWPrzH9GJEcKyIF/2IMStiS6mMCYvRuJGlHqr4OVR9XrKKRhWoLJBRTGCT0H5CIBh&#10;YrMhLpVAVwwKSlprENI91jBgYl2J7u7uKmYh054iBwlLFa39TkUFF0uzeT+A18GDaj+bLHDNHQIx&#10;5iOnNrAAucEm+956Yj7FmnBkghzUTR/xxIlA8OapP3aFCMpBeKBylpY4EjsYjEgQ0fYF1ERlGSSB&#10;fxa8JTzMGNWqRQq3n8j7/T1aahCYlAUDcjrhXbxyjQGv/ESgQ+ApxxUOjKTglh78SO3+ZodlEcHP&#10;Ixcmmo7jwmHcEzbJIm+L9kDIoEU4YRYmKbIpcEyyH5kOGk7Zz3vlXwaxaqee7oiDEoExi/DbWZWx&#10;LyK8GaLjyAR+KVPOLu+9vT0JBVi5VWhaB1UIzQbBwtDVq7OzL17rPMJAsc4CJnAM6Dy1LKnBmP04&#10;FIVtYAtQNpnyZFaAAHd9epqTnCjS3gwp8NtAjAqHfb0Rq6KDkCQwRhVQJd1Kw05D1J5C9rQIg528&#10;OCV2g1/DWXNQ7cRYp1CEZJudwqFkubEkVNtx34gxCZEfMDajgvGSIq5qEDYWfP8ADF0GXxa9sjk9&#10;mztlmEgKGJjhOpC4pRwpQ5oNSpg123gkCVRQtdtRdLk2gZ+6NHBs9+OBTRYUWkWnf3r6ImKPSDHA&#10;oG3ccWEzX/x6hY0Kky+6Tcw1Z9Z89MowRw7jLFe8zlazgmXZWdeN+xhd0DpCYNjGobYpBIE46LgK&#10;cl+4hjR26zo8tg3XGadkxqnBBSOeCkd2DDhDW8mfGzZYVwiGbQZCDBgay/1tH4u2+gyfTXZrl+ak&#10;DJMYoLeo2hEkPGlWfnZ6S5omGEQoLl6/fm1RJQgMVvZriAZJ1Z0dR711XuBzyqAq9wqyOJVm9DFI&#10;QBIvnWUUjxGHLMP+/lIca34im7jaJRi/mCXZbnf0qS7VKzfmtSEDPLpRZmq1+9uGLh5q4Itxv1NP&#10;T0+Pj4/ZAUzKPb1iX4x5YdBB+jMRSDqTNvPaip0mhleOYAxOBmU3DDihY361DBQFwC2IsUScdGTK&#10;04oi0ThUkYNopEJebGNKIpbm8X4I3FCBClLiIFTDvMuR6HyHMMEYNtKK8PU4fQct7DOOMfLgWnnI&#10;CL/SJxdG1Q4wy/SgyA0hgBGNNYLub3OVJihqiX/uqAJIPY4vFiKBQROOIJE1xS/MBMmRDZ6Ysadu&#10;ApUAl68J74eEuvujyLYQlmIiV6VgwGNDritXNuGhcDq3zdNHrj1xK/W6oYFDpYgui7apCxQpEFnA&#10;UpYhZxZjjGDDHA+QEwlh0ID72KBkQ/ETVcWJasY1DoNNe+oINEM/vNMeyTWscGo/v4IChkdeZAGr&#10;ENK/smKKWQRWgBgDz+hqYYcX22BQs+y7DmWHWXhw7ri5lcKkFsNmK7wbvKdJSquZ0oCKEJFXS6bX&#10;f/zHnpKbyBOMFGDG08FOYYxTrJIHAC68MiJ3NsAsucb169dJVMjIhKcLkhcbaEb4gmVN7gxJ4Y6q&#10;HSQV3i2yjJY6j+OGCQbECypREQzZmMugwRp6LSZOjuxJe4mc8YhtUKBvGN5GMvtoVFD4AUbtsMCO&#10;U4Chggt0JarU7mBNwH7c2kNIDhIYts3xWeexOcViyX6ogLQoXw0U6ZYpTYzahcTZjwpmGWTWgI3g&#10;uQMbfjSaGPZYVCOcgt3+tQec/a/8SU216ZX9iEKjJMqdRTEWIJBaGY35/UBmuGXBQbSIQjq0REfs&#10;504gFqmun0myYyIQchUas85GpijwIHYRIS3hccRg4mekwE1kwTCpli0qSRMryOcdKuyxDC3GQNUz&#10;bbZBRCxTmkXXordqkIQcNwGsdd8wlJ6JSwpsb6uC/HpCFTxFmtQNls+NerINIhLyDDE2tgqVRfjM&#10;s+UY6Hy4eLQPIDQvizYgiKQkTHjIBdHvOTgSjRi+//573zvSh/WOqBZJqm6dxY4nO9LMiKwggr6Z&#10;YhAd0mkzKVQDOnj/rLidDx488Cvc12Q7zfu3yw4ODr755pvDw0MMwizHCsYeO91SQoNWjaUeqDyj&#10;BgVKSCOQM/VMARD6qBr58p3g2bNnz58/z4tvVeF0DRt5AUM6HWRKnv7t/W3FnFBoyEpnwSMLH8EQ&#10;b83CwKThI358RJ2kSBAmS7YVzQ5sNSwuHHrLvg0OWlR1uDJM1uv77P72loZUiPu7n+CSa4gLNjDk&#10;Au041wENB/mSR7CFxnUNMZBpQPHIplMmSlRtm7enYmYEmVAZNogLToD1FAKz2fcz8LwVlIK0knGb&#10;HfRWINWS/YL1VrLYsUfv4IJTFmw+N6zbAJ6cwuOUNLEjU7j1yimiZaEWADCbAKjhioQ7p/Qdc2WS&#10;clRg39yNahI5CPS0hwtHgGecFx0Bb+wIsLzwy6B1xyWCPpW69Emu4+U6F2wqPRpWF1QtfEf0vhRo&#10;xSlO7XdKxxda3tElKNlsG6oZVIYCxAYl+DY8LZ56qdrOGhz7NCkueLo+Rb1eAcvvD4M727rvidxB&#10;w04Mi5Hf9EAD0RhpsGFD7ryq8yYYLHUXWpFTAuPRZiIhSIRgXnVgzFnGcUifbkd3noOMI8fAJNhI&#10;sEgzss8Rj2A464l2kvaKIPnKkRhxiE8M9MVFmPxCbiCzYbPRClNEAjC5egphrnDJ7eY2lvL7/e+3&#10;t7d3d3fhV+9VGadlR/joCi1grLEvxUIwkSzps1k2BQI8L/ab8O5s2sY54+iy2dN+ONHImosWdX3p&#10;lE3kaDgCTLqiljtZYw3yqsARuZMdE3FVuYXmY2+7v9mHAY2OCwcS5SNBzvroFOZpUnYEIgSnvJVT&#10;SOChar8cILHOlA3Fa4O3YDPLeEYonNgM4GHWvsSCosTMtZ0oKkHYyw7lpNVkbM4yj1YM5QAJy6jw&#10;tB6wAEsxmwGzU+KkLxqZssdHd41fPvo/2UirdTJjDTx3EDX6zu0epEyb+37AC2vnvANWVwf4l8Mr&#10;avRWRGiR4oZ5Y8smvm1i3dMB+PhwxhNruO5jthAkPNlCHMrEBi7ZyQTSBdN/h9xBAVt30JFKt54e&#10;6eWb1PAlMVqYgEWrlnhBHAYJ5cY6qJxcnNVr2HfloMnv15OTk8ePHz969Mgt+9NPP3kV0XoW7mxD&#10;sYtKo4GZX91EvMKGyhA4LoBRPxBaFxEvKopHqFzbr1+/fvv2rYnvCqyJt5SIVJhguwX5EqNApERh&#10;aGcUNvc3Kqx0BRomLFsE0hCIFWCEbOCEFg0TH2tA3k4KPAkF2xBWSPbg2bcE0SFN1elxXRWePhpt&#10;ZpNctCpRoGW9u5d/GB7zoJKIKCSxhtJ/iFjKgLdfpOIFA2m1FURJirJXsbJprsh5AR7mcg3ecpGu&#10;97dXGoG3OBeINEm0pPi2ZN1bg3cgDQZZc9Bbgx3YSJRrb4UMgD1co4JxDUiw+TKKun7HhZ3wOKL/&#10;8p6GnXUqZlKvEHwExv56gf2uXps7iPyyoPwUrRR7CkQGsUQSKtM2m4UJsycjOC9rHCG2P0vEm1hk&#10;zXdEVzhJSCLLuo/9ImWWfeXQF3lf9ZBvnRfiIaQ2AMCp3AFMwGxyBL+hsztCYLA5CEkpE7ULRl/G&#10;jEUWEiQNCKS7XIBgGHLEiFvNNovKR4CgWoFBA4IBJHNRS5nBrMARjjr26ydO+WhR+rwl1JBIFiTY&#10;gC2ehSAQYuaaIx5VpSNyZGdDjtzfGBYXJdOwLoQQJFjsgmdQxtmc+7t1x8svR4zD79eSqDGAB4Eg&#10;E3XekrqMQGIzYJ59k3CctGBO1UIWCLPsK7rl9v6P/5BiHy+sQ7C8wOkGRSlUYnHEQaccsZP8OOKO&#10;I/HijWZ4jC6UcocxpuhWjORtRf+0H13d3/Y7qzq8Yt9H2pApT+kTYF0IaSXUEbSUArFUBXJksZqq&#10;js7d3+YAAIOHFOVjSTcgVImMgCT15d1OwKhFA9c8+0qKZy4Ylx1U+2gzqVQsopACFhInjfWdw0F2&#10;GFSqlT/X8WA/C2hkSmZRTbFUhB9CEi/jGGYTIYxERVK3ohhJCGze06fomOIUBq9s9raacum4DlSl&#10;Ho5V9mVK1IgVY7+/9VVPm90ClQ8v+bJNOBbN4YH23w5m4UcIGCQhkHNjSwx22CowFpmDElYnDaYx&#10;i2KCQA0EDKEJUMRh0H74PLFmM3Ldc658LUDY1vkuhWWXPojDWdQbpOAgC5+t/y0RqRUe41KCDptV&#10;gvZN8UCCd+/ePb+GbUacpuZa/cs6vv32W7+/eYeWUASlVKpq/EqMoAQIDzuVYopHAUfcyRmQRCNz&#10;4rVIMb4fMMv4w4cPb9686Se4lLDpwtZYTWDwyno0As+RbMmf8MkOD8lOwhIK3ci3SIUg03CCBxg8&#10;kIuUFg0AgKmS2SzTpINk4IFEPvUTmZ3OMsU4waFUyS1f/t//FXjlp0Rtlg47+/2Nn7t374pLUPDQ&#10;gK8gSHDKHXP16tXr169zId0Ai9dBk9pBjUZCZRMYBGpkkmW/9FlXYJ5SrLYtNmAILV94AIau5Bc8&#10;EztlvLYLRjHqI2Czr3UK0JFYMjiqk3LdvStwLuD3zcNHBxkhNiD51SYEWJuoxzkIFb82eOLKreCK&#10;BYlZ+J3iiDYchFmKydWARJZlEC2oozEc+jLUFc4FkFyPR7KkNE7Bw63fZL6VQkg2/TdD6ERmMSNM&#10;FvAs6WTDYPaRX/3TAO8wSIFcgKFarVet1kVHIQjknVO5BhLbXqEL1UKLJXM49SbfzPiyh1Z9ZA3P&#10;HKU6XgxQObLIjnC4gwdOCGGjYa9oFWOSLol8SRCRRJ3QzDFgg1fIsU1qgJn+K3bIGXEE8voSX2Kx&#10;R6YSSfh3dnZYAKxfC+DVnURUjLxLXHXNKTE4xbUNFtlHlDAFiN7CFwIjPMJpwBPPwBuOwEYPITfY&#10;5KhBSynQZUxChiv8V7/61aVLlwQlBQcHB360QStlcIpRyJCABJhkMc6pGC16a0COmXSeOzyokWIx&#10;Z1kUQAoEbBZEx4hXQKpcUkGRoEQnRvkypFX6RMQ42KxNOAoBAARi21NZGXzZxiAYxW6PnVUrX5Ji&#10;UU5tsOijRWCCJEzReUufGqO241aDClTWbGZkNsMsaq+Ej3BHVJmBNMr0NUuhEQZusV3zEQX7kuUI&#10;IzQjZVLpLFrYlDKEOy5wZWVECD2b9DG1V4YwqP36FZt4I2+lYT/jNhC8tqmFyib9w+asMEUNm826&#10;uqtBQ/Dt3EQJxzkvMuJZOiyaUCCbMDMO8LkBufxKVrcVPJJu0thiq/5iq9QKhjlG1QNPXqGm/Dlp&#10;EQjHUIx0OQMXjtyL0FcSA/pf3t9KSGpLP2sUj32DBRGiw+0rTvuxYJ1qHbFNniD2ys9rV6mf2r6+&#10;0QF29L5//OMff//7313qPkpD3R8ROPWrUWUi3ajNeQpNUKmkZsELXxTjoLSRZn/XLt+31/8Vsu45&#10;cfmpza9rm4Zc4fKnOfq+IkliZyHdCNwez25uSSJWfvHZBkgooL5Td7bNW0QxAgxFqgRggLToOFPI&#10;dJYF4MGTFApDlG2iYJMFIaBXa3Z5u01Nur8ViZ1s0gF5gaeEkpfQxEKFmGdZlvHvArt27Vo/ceCx&#10;CH93iU4UjYBpNHVqxrWtvb09HrUPmsEqYEzhE84GzNZhoCIWDICx7axX+kVRW4TEWUfqWRZhcEpm&#10;vYoig6JqnXWZzfvbClT1F0+b69qKgSkurDvLReQwUghuVoEjDRinCodT9AKM/4qlm8MgdYRoMb7G&#10;UTJ65UKMDuopPJpLEKc+FhQXH3744fb2Nmunp6ck7Tj7wlQgFrssmWqQotq0Lvyp57Z5ZQONqVwf&#10;VRNs3nKHJT2FcsBz3ClkinHoQrgAicoGgwUBMqKOePFRxqXb13Gyp1Ih25xxEQFsxUHbKDkFWhcF&#10;wrEq9YkHVKiEj0kr1EulRszbX792lnHDpLmnUxJHNnO7wC/RLkjgkQ8YzDUu4SOcNUc8ha+Cus90&#10;fOmOEwMbhlTCJijIqctxT4s6Q23BpD3AmBgWqS4kIHk2hAOY5HaFKx83Nx2CgaX6BiZ1DCKRFDZZ&#10;U0SkRY0A40FemBKydcNZMfKIz8IXiIE3+jRxVryo88QVtI6Il4pstigp9RbuwEhLslyxC4Q7dmxG&#10;DrOeMAih70CehhWhASBxdhqOOAtVqXSwt0LwVs+xKAoBQoVt0bFmjgddFAxXBjGIzs56QpvLF2w+&#10;EqFtft25UMgMcgQa3nIBmDAVKfaccla8SJNW0QlZsVjhmiPWWGCKaxO0JHWyMbq/fZQXAmAfpIJy&#10;kMZUgaciojGbIXFbqXdgKL8fNtHOaZr0yvXhznJBuIn6Ax5O2S8u7mSk58jPceA3x9S70Mo1eIJt&#10;bHlh1ZJNDAHHNCsmxV9K6FIaCphFVgzn7bEIlsCUsdz0x0RioJvN+xvRUmUwpcMaCBKz4+4SdAjY&#10;ETvTitSayw0qYbPn7du3L1688DXW/c0LX364vHr1yu9v65RBuxiEChdiwbI8RZaJu8dFpVGag80+&#10;41IrOhXCV6UCodbADmAgyQTqTdgHkgJYMHevK0UfJQkYiWeNWXXioIxa4ShykEYftQZP3JKRPQb7&#10;nugCGE6RQgJVFWJuBS3lnhE5VqXe6r+YhBM/SqVky5FXbm4dZO5vO1Ftp1c2SAo5Au8biSh0E+EI&#10;hIbAgx+NClgD0n2cUpaQcMq7g767OIsTURCP8kCa4kSaa09RySn8UHGHW68A0AIMTadaRYJw8ENF&#10;teOq0Vk0lhqdxSuy4d06KTqV9jQOTu3xin3bGOeFHU9R+/rCIORM2cOp/YykWKYQS9hk5iwLfCHT&#10;txY3q9/HjpMB+4ZTBt4qOSSwIAQf3ZrqFioKlz6/rpS0TFn3lhfrkoJVfuut8EAFmy8K+jui7t27&#10;9/r1a1mQl8JRjLywTCR9vTMhJ7EzVSUnJHiI3AalZwO/Dta5bJAawmBWw/I2zVNCdBl8CRMzdkJY&#10;gwg2DKWJTd4p0AaMASwQc28Z5M4GAq492WZRgtArR7Lv6WPfKti0XtbA4LqmDwBmDDCi2sQwsd+6&#10;J7/dFo7IFCERtkWuNUcBTu8i4OGcR2gD4yC/jjBbuwMVMMNmHy0a5laQACcBY8wigzZ7SgELiSr8&#10;nk0MKkrt9HP9+nUFyLvKUi8KPLUgU758lDttoSrAMy/0TxhIBtjBaPQRPwTsrYEBrMogBnwsF3YC&#10;bOIjuiC3B3ixyAtt0AD83PGOKxOxVEfAs2mziaQA4IuOCuJijezsL6d89FaMWQYJCWrTvNhNWOPa&#10;fhZsgwernuURLQY29G2Z8kpQLDjrbc0HpCqOuoBEC4Epgfn97TuQCTBc1NMkwhEWEMgX6ZZZZ8WI&#10;EELCibdWqIWpmi37njVneDiSETly1inRMe4JmOafX5mqCeMTk64knbPbwUf4ISE/VWAn4+7B/t0l&#10;bbaffADQAJsscGePp+GjRQgdpzHIZ/gooqpellEklhlbfb2F2GteWVcD5tA444l9uaFF22zgLMWL&#10;k0ubLULsIHAuMy2s+1vLAAsC1vAru/UOWaxRmlgXufhHZzKqC9MNLhwMJSNEr9NhweVNARjhyLU9&#10;/yqzX0IST2r2y4dkQ8WgmMUIJ3jdWDQEm2QTriSRLGxSRZSKU8EARlsikh5+NSYgIaQki1a0DMmw&#10;Yvh1zjWDqMeJJ+8+YkCyS5WUA+CtTIjFR9hsQBRrjNufmKRQhiDRXgHDufyRDvB4Zg35kiUjQNoA&#10;P6hoFKadgkKgZGFYg5v7W1GpE6ySOwACEZqvHf0pkO8lAnGcceDRzrIfiK7kytJZBwGDUzOSAjTC&#10;Dw8w0OpcPPrSYGcxkg1g1nnXziCRVk/00hUGnDVs04k4gtlmZxWbPerffmphBAA8QGV/MUqcPZIF&#10;ldBsQxc73d+eorboIEnYbKAlokhXjhgBmxeR2kmZLAjBVxBnzQUOG78s0IaDwZYgLEklJOYgMVgF&#10;mdsAp7dSaZvBVwUlLoCp2khjfHGNT19A79y5QycQGszqI+hVEb4wSRYBEEyucct13hUjndNP5cap&#10;FRmExE5O8cms+rLN2xpTdKkUUXcRClzivAJSLOB1D1UapAWVrzX991Ls6baoCdAt8agpIIvaurfl&#10;0UAjGAb9oFH40oF5uWNcXkzkggtPpQq2GPFmAkzZZ81B81KWNhjEnlG7FKnAzTGDH/kCw9M2GLQF&#10;/DPFReuShecaGl/eAmYb197yBTx41llAoD0OmpOEdXLFhgI0qMXZrjoil1n3Nz6dkkQJ4oVZ2HyU&#10;Sh1D4Vs0sKe6gYl57hwUrI8csRwzWDI3OBU7BlAhFrkADOcxHFHRKy7kaDLlJXL4BSBNMgu8WMqI&#10;/sBy3/tNOGpRXARjxdywn5DwA4zjAWMh8E7BZi4LpQD58k5pOzs7rk9ShwRsZ9HlaQMehIB8ZuGX&#10;vq4Dw2Tub0q2gl4IOTJ4jytUCB8JNOlKFmllzqZXKPW0rlIkvUoxyEa9VDKtcA0PzuXXESvaIw51&#10;fttqXCzzwlQ/flwH9M+joEQRbBThub91dVkw4vJyAXXZs5b2QGKzISlIq8A9G+aCwqR8sS9GETHe&#10;2IK1oqWVlCpmL6LD8Eqda822cYBHLk34hgBQiAElQaJ0mUGp6cAnHm/FyTFrEiyvdEANcukLFILY&#10;dztWhCwwJSWSqqfYRgSc2sMIg/jqkkNZ9/ezZ8+oYX4Rcqe2ObI/atDBZtVrzgh37GAQL5LE0e7u&#10;LkUSgRzHAwtgOOhrF1RFwS8SJY+eAJAwr/j1EQ8SjJP0Kl4J5sIAmN+le238h05Zg01SjewAFjYa&#10;7S6XC9hAMpFFK/iU45IKpEiRSf32CJBfZkFVk8TtrFtT1kxqdtiOdsXGjtDu3r375MkTkiqc1MkL&#10;JOrNTmeVE4PVOWs+Ck3IMBMiqMCI17qiunz5Ml8+iqLiAV4SK/XSinNUFAhVsMys+7tfzLoMMKKQ&#10;DqrTSmoQSGMtEUulNNXUPJ1y03TZCLDvLsAXMiOEZM67iUQLLXl7siDR3oIdjL73WLEzMXg6koQA&#10;kM0qrcArEAgZr5uwCTzABhciIgPcws8pU72yBye8YPvrr7/2TRSlNGkn9kjUx358KyvCQDWZkQ2D&#10;Bh0aPjreNm+toM6TEpiSgjqCfEkr2oXAI1rEiyiYTQzsoS6u0Iirvsrs7e25h9Ay/zwEabGAFqFF&#10;CHeVvwE2R0JQfYaSgUEdAQxYhRAJLCDKMMEGU7ZB6wgLdsIvCqQhyp2BZOVjvzl4lA8Vdal63QYP&#10;nHJhOM5pUpGjpfDWwb4VSKSMbOD3kUewcRuxacPOCpmX0FpkwdwAAxiq1iVSTtrbHMjEHuO6k0KT&#10;I2xAqIqlydBFrVRuXaig8sJ+z9qyUQUJHA/qKKXRqnqxDgyWnPWEUGjOgidH1IXV7jxeBIicNBMY&#10;c5vbyaxCI2DGgTdMXN4WEU4wDR5txh5UFXVfFFAxg4pUkLSChAEYROEgwBcuXJBWfbv+pkilkgWb&#10;pazUMAuSuKiaGFhAjvtbluVaLQiWDg14AGB5JFTGxSU6E9YqW9bM7Ylei3Zig30pMOw3fJSpztqj&#10;r4IkOy5pP3LUoFfwWKQQBslG/zTAM2BznNm2QSVlTjnrmuiLuCc92CwWH6sXfhOwQRutpGFIGsgU&#10;BU0KRwiGuURvweEDjfrQM6H0EQjpkRJc+8iQZqQd8ARocOmGSqAR5/379/0E78u4JNVKkIU4qaX1&#10;7m9PEqQMIITtMjZYs5NHMuJOvm0gXEiA5EhseMEdFjg6ODg4Pj5++vSps65PTHGnKyls7rQAH+1n&#10;U+bECKfFkoQ41vjSjxSheA1qkDNh0hYN8SsKwYrOqKSdUg/lg0cT8uKoHo1iA0KOpKFMeNtZ1Cc1&#10;e9hxUWGMNbkkBUUFGNJM+JU/MJAGRm3dW6ZqQ3CSvjKj/igSMqrrQSJSQg2c22aztiJYjRjz+EQ7&#10;5T1+/Pjzzz9HoFucUyRTUqSpUsaVB1+Gj2TACF8wwAk22jFpvw3ytb29zR2qRSeK0AqcO/VASBgW&#10;lESoGVqCGfgQkoQ+yJ2Coe80w6z9XCPNCk6cwp4YqdRbxwXrrGHCgpDrbqDSD8wGyXlrACAFwLDA&#10;pqcVp+gtyaEoSWCea5vFa5vhlEDAgKEaNhdd5QMPnFREOaIwTAxesIoNm81Z8zTs1xwx7BUNv3z5&#10;Mi2hjhhcKuSh+8uLb+44oaWKHKueOJduMksYGNMXuoe4iyggTex01in4hYMTQ8hoF2a8GSiyridG&#10;l4zYoJriBKtu9L5m2SYuIUsEZcJADMqEEpQJMEIwalVEJdcyDky9QhVAgodFVesvfhxWMnZCa45n&#10;wzr7ZEA5kPtoP+/d3/BgT1zKUIBoVGtRbXFiZ031NUJr20hI7mywzSLMid8em/lKulzbJrNyCq39&#10;8BMeEtAFTHg8l6t7/VZNS6iDxM8vhcayuUx54spHiTbvo3WBkwc8fFEdcjyTXFLhzkhUpU+aIIQT&#10;WvGCLTpxoctx26iLBXFJhLzwxQvNSAFmfBRs0TErOiRrvKKQ7n97f/PIrG02A2Nig/JpcQbZEAnX&#10;kgIVF5U5s5cuXcKevi1ki6LIIwDkChttOCh2hCdaaFEkBG3KU1EQGFOkCBLXfZmoNrHBiDANuWOK&#10;QeusoREGm4cchIPBOIqqLBN5McDml01P1PX70Do8cPLibE5VqC/f/2v9d3MUqQJkhCkWeOcOWk3e&#10;z1oVyoIaEYWe74r0q11197c/TsEslQk4HfI1Q1ySK6jz9zeIZqAkGlTKipxRoRZWS8KyCkcEK2gF&#10;lDNh8MSxlECmlfuiAZZyghVo2+BQSHbK1rn721zuEYEaLHiCDhZRIldStQx5MqcJ8HCH6wZStAbB&#10;G77NGbKLFGDgvHbtGqk5ImDRsWku7HinctQABqd4OQJDjEZ6bTNZmxO6bTGOZa59TSkZfW0XLxK4&#10;YBMnjPOIEAc9DSsYiHcM0xBUaNTv/Pw9PDzsn8XrFxKDlXr9CGAYGDdBjlcSXOshQTWGIiKWMmjB&#10;5k6mxRjVXduoVieeODGs+FHlIK4ePHgAQP/wwR/Wv5vhgvgmZbLPFMyIqmI1JmcxBhV3cFIk2FBZ&#10;5BRgYFggCVyx5pXiQa9XnnAyjiskVNhCwLwB5yeffGJdWp21J3Hao4UhEKv1VkbqdJ6CWi+g5de2&#10;6KJFBylkSl7jXu4kT0qGgcYcRCNg2HPWZWB0V4GhC0NbP5U1O0GtcjzrFOKCrWHFuj3TbZmtryHQ&#10;W+kD3h4bbGOHWS5g9sqXUfe3XNQCPFWTrqGINLtb6z81iRCyp0DSRbtTiMKPJ6ImEWi3x1v14ol/&#10;r+Sad5DEHlddM4Y5ZsCYNt2YPdiYuxxFuLWORtoQCL3xApjvrwokhFQkBKXRpQ6AbRijzJ6ocxar&#10;SMBJuoVQEakXfOJHinGFOk9MYtW6xEmiLBu+pQHJIF9cqxc8kIeRKcA8GbenwbhXCISBTWEyyJdt&#10;kGO4X/OGrm2bRceBlEfhc01yVhyvImgeewjBEuWYGOhCFLZ1Cfc3HipqufCUi1gyKTUAA8AmsRks&#10;G6IGTMi4AqA+zKMn8jmlq8A7CBIl2IkuxNovOgXllHhlQXY44sU2TNppDg9CWOCOKYAdkWhVIAQu&#10;OLKSMJYSWv/1EDthYF/sNkzznCE1uAKDGrkAT4rFxeaHH37II0lrp5Dgan9/nwtKQDiQ4nWwvOMf&#10;M1YYkV9H7BGLNgUbHdZP4HFcFILCgyMOGuxXqgwWIPYw4yNaun2AUS/8SgcvBswavuMESYGGlLlr&#10;JNHOio4v6+jyVLPub6Xq/nZWQpnytNNbgbDmB60SJgYbur9Vt/2K+ujoyC+oLhdOJYv9Ff7yh+py&#10;BMYMVBiCAsAwEc6WF0It61IrMfFSpzPkD1av7NQU6MCQFUe6ttFq9Jf5ELBjg9YDqA0IzX6XCqFj&#10;X45NqEFR2en+VoRi9lHYmK1Z2GPOu9zUIyQPI+aMC9sTs0bfGKygjCZIsP7iYFmEAX4fuTBBE5ap&#10;ioaoExI5dsTcoujYCR5m5++JBcuRCfZrTApejEKmIbHPFzTuWIMc0VQiH5IxDVekuPKr6/j42JcP&#10;Vzg7HIlOjAwq+NQPPCRgo5G7BA2qHKmHeoqUwZzo88Ivqm3Q4KLaXC8WrC7jJ7hvrxUSDJ7uy75C&#10;cgqbVyqBHeCFxp3oPImBBZXDmmIQpj12AmkD6nZ2drwlGCDpWF4YtAEVLn5OwZYU9jfvbwWMaomG&#10;0/1tsb9fR4JwmPK2Isees4Y9ATP4pSiDX/AYETsYJsgh47XznN3f9sCAH4xRGlXDxrj9IXQrRJRF&#10;r2wruWIUiETghPdEBZsVainjJla8hcoRw4QRE9pQFPYslbfWnkUuDDHqAs+ePXv48KEU0Lad2FNT&#10;pO57Fb3JEU76ykgVbcAhsWHDs84ld+2hN3MEGmx6AgAJJjHQtU0Y8ji0IAqTM6y3x2bbUEpsygqr&#10;3oItcYLlFAw9jm4B7maaLkbShO0tqh0kVLGXxIRtmFSVFusqsecZ85LVXWWPJ7RQGcBIpVPaq7Yu&#10;ZDHakymsYsD3SO5aNDiiOoljpy7HO/ZUnHJGXYzBzKYfRqqeZRsAgB9LIKGafchpA58RhR/KIRvA&#10;aMlXZPh9LSbj+EcChBLniZnmFuGUUH0DM6wZ4kUXYAADb9QSI0ESIUdCMuZFFhwXu53mNltENbSe&#10;wMsLSfTlBvg4TzAGzh0Ri1qQ1hqvcMQ19zd3hhXwJKiMAEAJnpRgZQaoeOAloUY7SFQ09zdWAWBc&#10;xfHFNU7gtNlOw1sSEpf9Jvq8C0KCtBSkodqIK2eLSCDlndPiRYh1pOEBb7axL+T4FJ23FCvXBACt&#10;IzJFtJQTUZDIlN+W9ihGINnHgJC9Alj/9DPMvQBY3yOh/T/s3QuoZ2d1///5edeIISQmk5lhJkEx&#10;mDQoFv9FqdhCfyjSUkFBpUgRRUGDQi224I+2YEULFhQpVQyiolKqIhpiQiTJhMlMZkjmxlySYTLJ&#10;5DIaY7y2WK01+b+++/2dp9+cczLJXLT5+TsL3D772etZ67M+az3r2fvM5AwdZca4pDiVtm3bVnft&#10;7bDDu5fFno6/QQWAJZBw6gqGECCRRCK5SledAOBqrBpnf/+cEqy4UNDy0WaWITHToErHThA5ZMIA&#10;kS0xiMrLBdzyAYc4cXreeedddNFFWBODBFhLmR2PpKreoRRUuTQzbufrTbgA1HYFwLxjhoLNIOuE&#10;BdEKki8DV/qudl0bA+8w2DBwOgPsH154lCqRC5VlInKmariYApIjjVuw6PZU4FWkW/oYoIZ0L0re&#10;s3bt2uUVAQy++BUgAJovAPQH0QZE0agSFpjFsGRYwpokSZ43MqcmxqQQjfBjVeUpESXVlRcFwQtr&#10;HmFegWLStkEjMjFjX3EEqkiRSQEATilgD5NE64lPSwyQ46AFGO3qz1c4DJAoQS7EAip3cNp4qGCt&#10;xoGlejpT7HPKiMoBSTVTgEQVWYJh5Qi/Jihf9pikjL0qRwKsk1ZybSdVoXIEMv7UkI5MMSvS+hen&#10;VgHGL1Oh0ghYiBYBihdIY7GrAZYTCugygNBydPFlDEDMiKuvcGoW8kVoUuNR7qTSPE2WgXELjIqi&#10;gAoDYmDejCtaqOHHWCD2JH3jXMenJdpHxYA0RUJoupr3nidNTvHesfBZX1MSEkSgwqe8s6wLu/VU&#10;EjGseCQUk0xVOYKFH11I4BpFOFlR6tfCpKOnJ+1Zj7QIpkSKFpbrOIlxGADoUBSFmTqAkPEpZBVC&#10;LCeNCVoiSnSMC0d+O0IMPKr48T/lcyaiZn/0PgsZLF9tRgMGGYczBZaltfShDp8Kvp5LJ+RE9Wq1&#10;kqIOla7Agc8sa7ApXXZCqN7qaQqJpmrkyLaSO1lgTQr4ws8su5PYYnyBRPQHG0doTLGMH2BEFCq3&#10;lbpHPNIsdgCMcRLs7CDETNbwJkYZ6QUiirCBZySIgv2+Q7hACJvORVtVCJDYd1LW1R4xIy5O8cCy&#10;kF3dKnJeAGsrRYUs4w2x6OKRzsaNG9etWwehSuaUR8qCYl9cwMBmwDX8iJLWwhcaU44JTJoUIIQ2&#10;ad3VEuk2yXI8SKjlTispMF+uqYkaGGrsWws812B0dkhHLdrYyWIgX9ZiHj9OFm2fJrNqQNSA2Vz9&#10;AjH6ncdAUi6z7XczniZ9ZHodv+6665SWGTYdoF7c+494GewgYESk4g0Vp+1x4JkFAOHCIbPff24W&#10;3VHZbhEe3NCXZlgzIX4HJwceYYG/3vfh6G/Js3v++ec/5znPcUIwQodlRnhCIuPSI7t6h47sFho7&#10;5Bvf+IZUUVYZteCaBTViieX84og7pymmVAAJQEe7eSzLtGpzDLCggpWU7IqllgSDW07FIi7xqgOF&#10;pXDNeBQDCku+rXIlSPSVfOzYscOHD/cixjVHlojdoQ4Dcu0ZOJllH6uo4M6kZBsgWVJtIYGI18aG&#10;uRTKq2zJWZmTwq40zSvr6lIiGWfN+YSlpC0kHcDzzi/vnHaGoY4Yayv4nL0KTd9SBNu87969++DB&#10;g14m4FFSQpMIwqlcq34kAE+Uh+xEI7+SaKanSCaow5uk825XiAVL3gmQAzacHY1WCccGQ4hCZKG+&#10;IAVsSpyCUeJSiQSFJxwJ1VaEYyAdjFfBQuB9+IWtN5VidyXm2R/CixloLYcKYzoLs8qMsrVe5sb5&#10;zT5i4cEtjzixCts4hMcS3llQ3oQCg67gVfAWMgIbNWOPEItVT9s+iAIJA5bIL06kWIW4lm4cItDG&#10;tkcc3orQq7qsdVx1alIDDJlsIhkGt7qPylFCUmDXKGCcxxin8hhdCHddURbPb5WTCNyj5hkpapYD&#10;A8miwAYntApAJUslfVQgvIXLxTwpv9RAhRMSWZN3k668gwSGSfEqUV4Ixrigg2phmjdmyqC82BoG&#10;zQTAOOGrze5qU4sF8zqvtyWliEaFQWRTNaJaPShjtxV/TQOkSs5A0qlZSzQK1sqUREhNYtyByqPU&#10;CEqk7IBhrVKpG1gFavCoQW7AtfD5VY3GQhY7F6QDBgPtCwOm8MMjd8axpD7xwLV5k5ihiW2FbZ/a&#10;PuyzLMvsuDIFGwUe3XqqBmo+8Wa5gZTR9NQtJMMXlrRZr0Gy4PQSWm2KJvIhkT5IRMedjCAN7R06&#10;iCoXOjw2WFOHNikYssCpdLCANJuLHQvx0Earilzb77VHt2LBti3MnbWYGTkCw8GJMWVAn3Hz9qAN&#10;qIyNzbAMFR2dXDidR0odTgowgM0dJM4Ln3wU2gjEwKYWi+Ud0naoo9PRXrfkhZ0MKgAwWLPLICf4&#10;jFIYyOzPv4kKqEFLCU5lhQY9y+RAgkXICk3Mgq5ZeMSBji9gEPfu3etVAuMOzn5roIrEndTGLwbL&#10;LuLiztW8LwxVjjgK/FolN7O3/emHw/RBAo8XIXk5Qhl9Zx4KAHDqeKG7fvrX3FCMCxm9ePrnN+wl&#10;EcmWJLGmAak/t8JWIq7wcMGdkIUGjA0ZCQqOJjwauiuQDz744D333KOMhC9q1Fdbvr81Vum3HGPs&#10;uEoe+1lgULCeCsFCSeqr1K2oZbGcuZVvImfEoASbrznKAtgqDyQsaWTM4kcU4/xWtVyboaDKZ6f3&#10;svPbrafyokpuu+02n+Dbtm3DoRi9TIhIrrmTd7RnHy2jPDBmuavtbRJRngoTtyARA6kEW4KUrwSp&#10;aTN2L5ELzNgYsQQ5F0QKrH3BC15AEz+qGaUwKFmORvrAtrA6Fq/l4JlvQwqNWgEWsmZaG6LjakwA&#10;trZ6xpsoLOcdOeP7G07GCRLocKfVWsUdzUoUZngkhSmkRT7NKsGVZfyLjpq4uBOReWbNwNObBEJy&#10;JC5GOKLmKgtqA4FEeTu8Vb69Zs/rEe1K+bLpWLZ8cOspzlWRYmuH2q0geWp3lE084ESkBEtLxKQw&#10;gY/JKsfYI1WHWLHzyCZ3AAyBKmzAV8ZEGbuNbZ09fhLsuV0UIIslX7zDaSGSkdabmXmlSIE+43ZK&#10;DYpB9u07FhDb1SQ13qWPsO/WgKa6bYPU9NinJgrsIVnDwbZEKEuFAZKnrEkWGnkhjGRHlpnCmwF6&#10;0eK1uLPK/i1TxnIxxDyuaCoq9oUpNWwqAxgoeGosdpMA4yrYkKjYqppHA4/o29H1pUAKiib7HnU+&#10;tbvZFClylKt6I+JiAQxUOMIFYq0Kacu4CopH7hg042kpiDTwAilwOp4CKQRlXCdU5z6+LVGHejUw&#10;MFgLPJwm63Vgs+YR8hVPFa5+9HmdpLdA+uzACQl34/y2ylOUClNEmQJGUBQ8JcAIs3kiqJJFGUUc&#10;qVIejTvC3VplRrtWCRDWBCj0ma5n6pwOoz7DTAoNbEjYZNAqm1cn9Aj+nsoCC8wCoz7Lglvpo8wX&#10;Yc1aFdiBa5W0MktTQsVrLZn9/Ny9XKIY71IiT5iVUbTKAbvxmAmYEIQCMz6SIANLm7hl+ue/4JNs&#10;X1HPf/7zvbGiRkXKpZi5wLXcY9/G40sOPMLC5s2bWUCNYLjWODQIZUSncqFWeFjwpciRONtgPk22&#10;bNni658RfV/WWXBO6LDaDTBVj+7Dr1wyBYmMlkXtwOY0oCZYTznVMiwEXnY9xYn0fO9737vvvvuE&#10;LMb2CTZhVlhOQcAk234zg1L8ikW8jAiBNSR7t7ClvX8YCAfDkGBVIAxC3lsn+41rTJ4amGdcpsET&#10;GorqsJBzAbaIkFzhmhEs/kVXCzZGKRJwbjIByXmwc+dO7x9efYjouFNbUImCWYzJIK7YlAiEAMAm&#10;qVTMtMPdzt65pt87DQk25EhaXR1CUHV+AyxqlYeiDhUz7AgHTgrmpdULKRLUm5ArCR55qZFVtIwg&#10;WXJhyILoRFqMkuhFx0LLISQSYdy2txBCGeSusoTfqr6/rTIjfFK1wCmzisTafFEGiWvkQCKW+iDA&#10;lImxhREFJDvNj9ooHDrGNW6PLBeatawpSKevnUx0Cpw4Dwg+geGUpkIyFkhV1/IqUxLVj6tbkxC6&#10;an8cwSyzqBCpzUiAbJAIUAmJUVI6uUkhoxe3SECOcPhlX6aSxpzWpBStKEjkwEwGRQRmCUUs6ZFb&#10;bCiz2SvD9LcRVQg1kaKRa0hggxBOS2wNm0W1UBAgbkWH0sIULx3G4WTZU4TLhTH8LBcOg9iwiiao&#10;agN19qluIxZFtWnTJiXBPmuVxLBmCWCewoxGA/ixrSN5DdUtHSoYgBDUaGmPG3jKIDJVHbRZNsNR&#10;iWNcycEmHO5gZtytJZW9DPJrFapVi0bEC4/iFZ2nqOOFxwQAAbapOUI4zbJjBg8Il2g2BaJEu+aL&#10;QbeuntLEvw0FGJAENkWlQiwXiK4lBJbZR+yFF15orbJ0ftvgXFvOskeC7WwToNAAjisJhVYinGeu&#10;9UxeIOGCa+4sF7slvDAuca5uTXrUtoJNpfFowIVkwa9+4lDKOKXAvuWu2AMgSIpZCJ07urRHkrK4&#10;K/sYcw5q7HodnB23iKVM0wGnkOzZmrxg292Q4FDH6z/UxAbklFlz7YXA6WYtJtkMG8tEIMKBefbf&#10;jyk1tYiL4hEYauLCAjH0FsAl6Pq7WpQexefgVKPOAD1F93eSCYNdFbBx40YUoy+xi7hwxV2toQpA&#10;HJsoiAW+IFMftqita8BRvPPOIyTOGB/6BYavvkvuuOMOhygMALPcH5BIjIiqeGOlbCCviAsJykDl&#10;q32LWRWspGxpk+1DURhj8/vf/77zWw+VBqlFKMZY85bk3QUwzNgnAFSyhBdgakPIBHvfvn29rKhO&#10;WWRBdMayK9O1IWKGF6XAJlpUiYyywKYlrIlFaIzLl+0txjLKJj7dAh9ymngWkUg7xV3Ney/RthAu&#10;ib17yaMalUE8M6L+4JcCHpOOcDPIlET2mbVdIUGaGUlnU0WpkJIlhKpcKdN0OqId/wKhhihh4tza&#10;DRs2nDP9Sw/CxIa3WsQWsjA7MHi3HCrBql0VZXOaMY8H2cQML8TYVbBiB5jUgIgBgzLeKcKaLCt4&#10;jyhbYkex41ZxCpmLPNo2ABtzB3CaIuJICEyByiYxKBHGoWLfQoAJUxiwxCQYhBf0mpG4Cr6z1h7E&#10;jzqvBWgQ0uRlSwmpFiSz3yZVeOBxau0EYRaahq5KzTCrUI1psp9TUfMLg3Bq0KAOEb4YhSbFEo0Z&#10;hUSMfSmK2tN2kzzWjxL9jl94FICBRwJBhQER1xAgYavPogVgmsQM5tnnzpUAaS0jAIMEgwqE2a15&#10;cdkmKo1Tt2i0XFWAl5iRRCQUeGIe56LmxZVBRWKGJiTAa9kqUPXaj+LiF1GBlD6Au+KTZS4YrDBo&#10;Mig78mUjG8iR+oeTGNt0bqG132WNHRh4Z5yyqyhi0oDx+hgSeCGiZp8jaXK11lOwVR2zej3wHRUm&#10;bXPVjm2OPDXJu7yEny8iERS4U5lMeQUXQvVfbRiPHcRaTpWEWzzLF2sEqyXOvgCbI2bb6YxoDiji&#10;WuvWAPmSRxaqH8AUJwtSYC2WVLhAEGjQ0QAhtsGGCgw8MGiJGdbkRYBFgSV4DFzbEZUZ4xCSCh6x&#10;xIBBpkCNJVkguYYBPFeN0S0YsNWTBUIcDUql7dn3j7RKtEhFJB19w1hOhwWPQGITKgh5P/vss7U+&#10;bdkt/Eiz1hFjCYO2vDpkE4bqh1lQJ8rfPju/pVBzEZskiURZqBUFJBhFZmNApqWa4dUMB5TF6Wty&#10;9+7dPuD0fSGBzjqDklqC2cELYb9yN4DY+SHNBJX0kWVzgkHBWklVQHTgkbD6IMQAiAEd3DmqMejw&#10;FqEz9a677rrzzjudQJQ1VlVrOe8qGCkKgiOYGTfDJqcySkF76s0XpxBSUBkmHRgGkCMEYE59fz/w&#10;wAPO4DoFPHKPKxniFz8Yl3IIkYA6ArblnZfoQuOOHTu2bdtGX0qkk0exO+c6vxWH3Lgunt96N2U6&#10;zGJeLIChKEGROhYU6toJKoCO0NCLRokg8SkoYERnpvc+lHr32r9//969ex3kXo0VDQxoFCA7Ch11&#10;aFH9WDLmUeAZZ7NtTNjU1j2CgQVoMaPsFLcXO/sTmVyzwKykiF3G0aIksATPunXreFG7OFTxvl2E&#10;b1uKV065CInlgpUvV2NmByonJTwkeBqEQRu1ZpcwJRbeK4M2NjUhKAZI4OS0EwK3EPIlU73aV6J8&#10;iZdQhkGukSZBAJcFScQDI5CwL2Q6YPNbsVkFBvsAJGZoCgoq+tSqB5WgPBShaq/4UYoc7jhCNRpd&#10;UReA9ksnjRDccqpo1SSzPBKuuRMLBdUiBYJCAkGm+cEJ/NhLZLw/Im1/wYkQxoVMcloGwY6unroS&#10;ClgCI6ieIhZIkQJZh7E9kSaJ3EECGIR0PEKRvMgmqJ7Cz5oas0fwI0A6IBUUEQKQrmYoE1EnZjwq&#10;QNbY5MsMPIDZy05uO9Q2ZF/1MmsVnIROsInaIJ6aCbaqY0pefJOApGzaDsbEuBYhZQR+uVBCFso7&#10;inAiClRgD12cRoUiN8aAuNifJWMS9SwKaykzq+qghd8VJLkTtaSwxnuv1AaU8UxBOCWFgnAq105W&#10;HpFvxphHXgzwzynSoHKLxmInsCHQ03F+w8Myswza3TSRqXQ9khQvCpYLueMKSExyxwIGYl4P8aje&#10;iMn6RjqlFXsmi11dMSIuMwY4dMUnv7DRt1AUQyRdOAYC8ZRlSyRFjkDi3aHG+6yVf/CDvUljj2hN&#10;jh4nty2p9urSCkbGtTsK1spyrFrIjr6ayIv5zmk1DyrvdpNY5KIixwMdIbOs+fNVKfZyBh4qaNJf&#10;EyNYEICEkbLCOtC0HS26hsSLDU3mLaPDAaO3TiISniiDJR/lUu5Za9sAZNJCiOVYvcoo+iigG7+j&#10;EVcfikNIvLDDKZvUKEiG+DHl+0wjcxDC5jXC4frd737Xic7OaC7igodwbblbMAIjavEbq37KwmfZ&#10;xqj+wHNgKC/5Jtjg5aGHHvrhD3/oAzo2YLbQEciOnElMpeYKoV3kXQmBXAsTt24lW+eF1jHZV1QV&#10;IBaJZ1NikGx3Wa5k1UGVQUfy2gxwRpQdRQzAtrELsM0PmxlPbTMynVmzn3kALK5ONYOLLroIXcjc&#10;s2ePI3zr1q2w8VXlSZbAU+ZFItzmV0TM2uedl9Ika64eMai27AFoBYIKyL2lqmB5tMpuYQraSkI5&#10;AYx/tDs7zah4FjBgn1voFnuOSS4K1nIBltOxMzt+QjsFPftSZBNUYlLsXl/k1MAMDhWVGKsKoUk0&#10;fbT4UHA1NsMdbBSoSY2EYsYtd8J3kmlVYFNT2NJHKAhKCJi0jWGmgBloeRQsO8RAspglYnGlUNYK&#10;R1yltd7ElJJAI07UuUwpGzXDEXdY0nGwrdozDg+bEsSaLkYYoQMD/IIinQeuws9p0jFWc0EUHkq6&#10;kL3/CedFL3oRJkXdjmaTGIvIAEt2ge6DCnZM9qinsJmH00JPZZCAylc5BQwY2VQq2DPmSF1ZSxMe&#10;AjOxxLaqG7ga4yrMllgLubIh8JdNkSbFK6gakYKhZgYSXMFvR9t6uh+SDRRzkbJPZwgyYSawwax1&#10;4BxyAUoWwqUGIQb4J+0Ot0rFPF/QKiRVBzBr7EeRhQYsA19SaMoX8GaqbVfiFj+UMw4qR9hg3DxW&#10;0cKXEuqwER14wZYUC/niUQgwtIPEYswv3tranXNY4pGCYgAAGEbwwAts9c9xftvFIHlkQ11wwQXY&#10;kyav5rxTsx/N8AszSEAyxQvjCgZOontoqrJAQVwi4gsYOrLJI7rUPz7rWoxYa4YL4lZQ1CjDRoqI&#10;FyKWQiPqgXdUMFX7Qld+kcOgW31eMUir81snR6ZbChq1R0R0HYUwm2TKQsCoKScNwYmJFpNjk4oI&#10;SFkA20A4KAUsPCLil1lrXXkcR4z6YWd2ftOzGYrQMovdskvDYi4hkwnW0c0lfRRQANThrfXTYVfF&#10;8GceFCwzwuBsr0w/8zTjEeFCiWujHCkRalFMDY/KQgE5FRpw5JHlhKZbYXPn8P72t7/tqpfdfPPN&#10;P/jBD3wcC1J6OnfpA6x6ZLH2YaFgFRY7nhqzzKMqdKvIyi6nNmGtWYWZQZOz1uHNy5EjR3bt2uWF&#10;SBrk3kulOhA4SGhFF5EwT1UbsRZdkGAc+3LvfcqHuO94sIVgcODAAce5Wok61YNtfDJV7ap4dWxe&#10;JTHFoGSJETZkzvrZ9Mc8RUHaTvi0SYQjQGKgVY3zG8PGVqmt/gk1MV577bXgqTyksSBAJFAz4LH9&#10;HGNZQJSNZMb82E7KBiGu9gAehAC/w1guYJZWmGWByLt4+bKKBY/cqmw8WAsYnpkSDhg8AsCL9FmL&#10;BPGyIASRsplxIRe1sdRA3hhUheHskVOY5TrvCsOATQDEpSw3bZr9E2Si447loHKn8vEfWjAY8Vah&#10;7cLGmrzIO7TtdmpyLemKnA7OuUCp6PBQWVLrSDBpAImIBMI4MJy2I9xSYLmXIdvYEe4VsP/iQ5GI&#10;gmV+lY02zXgGeRQvO3x5ilJPzYsXpSJCnaeuEqeEuE4ihx36UFEY8Tq5vR/jx8BajoidRTDQoKOC&#10;eMQLX6whjSnBEmOATZZEdoIBcBIYMLoSM8EOMwvc1d28+3qb6WPXJC/CiUMFUDHIgjE75klmceuR&#10;XuQqunQYR5FU2tFtPZ1XDdu88sV4m6ugDOAf7LGgzIiqg0S+0E4Q0oFNsFoiqgG+4EHshg0bQGWK&#10;TRzyJTpXkTJORzEYUDCAE2b6KtZVIGBXdeUa867ZJzaU7mFDeQVUJDY473hmVhTcgcQdX8O4EGwo&#10;W4BxY5PEQIw8oivG6KPCQlfYsGoHqRCZxSGn1YDJ/uNvpYtYAzuCNSC1iHoFkMCgkSPjTkQpUPMO&#10;RauAxxtrFOxobMSVtYJihFm3PIpOOCqNQQXDJpxEvBAWVIG4qhOTBSJrJQhypeWAA49B8zYgAIqh&#10;VxCB4JNfYer8oFYkHlGDuRk1aWEheGTSDGCSwqwEueVIXADzArC8IMcW04hESqdTg1/eEYIKY8YV&#10;2Pz7W/pjX6hoZQIRTNPmWDCsTFtv9t/t1FMs5FgfOXz4MLtFAgdNa0tnFVDZ6TJBZ186IfMohbYu&#10;m4PZTppxzLMgbeApGhZA2jL98jLvQRA6An/0ox8dO3YM3RbqLExxpzhktAo2gA1llnMHD49yxmPx&#10;1jpLKiMaX39CjFDp8ZpyzySCJQcPHhS48CGko4zoSKdkm+RLMSFXvFWS3YsfeSXYLx8OJwe5EBzk&#10;jnAnHDUwrGWnk4BZwVJTGegtC9wBDDlC4tYVk6Ie3VCjoSZA1SlAIq7OMJgFiFhCny8YvEDs3LkT&#10;pd6HeIQcgdhAguZCX77w0wbgy62n0sEsL1hiSo74BVLU2BYOzJoF8GxyRK1XIpgpKxKraNqu0JpR&#10;wZJFzVoF6oVMaZmRU19+QuaLCJ+FWnliLRJAsrFnbyuTgKqcOryVk9jF4s2sovKUhZBbKzpLKNPs&#10;E1yYJvlKqNUvgDTGAHLWrl2rW4EkZJHira2oBnoBp8YjAjuSPZJf4pFqpNYMBtpcLPMFjyvvLKNU&#10;JbBvic6ihOzeq6d/vl3ivva1r5m3GVngHeFE8SCNBe8WUtYj/LMjBAa5phB1Q9oXUQEGZe7EC2HK&#10;+J/69uy/4MIVHgLGGhfEoNTrGDBYyyBTLMce1wh3K66iK9jE7RCwKcgR3iTC1QxlBiEZESkSJ7f3&#10;+IoWn7ywH3tWqU85dVUJ7DCYcQMiCqnpgE8sgVAIui1BtX0tlXoLy3IkBFtDvfHiGv4MWu61T4Xz&#10;6FY2UTTYcJVoV6xKWYIxmipEv7aKHd7bBa6EL46igq/ikgL1SR9+odnd6GWKWAKhWwvdlkTe9SVc&#10;6ScakVs5RUh7ilrUcSoiDAiETaWLMYOJmJlwlxh7SlPs3KGFO6kxY6vabkypQ7GrATrQOr9NKlcY&#10;KDMrj9jArSs8cjqMAKNJdlDpAAYdXcJhzVqxW06t7abnGEwEzP4TMrd2hFjolB2kuTbAJAs1BHbw&#10;YJJf+YKQTUhkCjBFJe/IEQWzAMCvQwKjXUNVEaoQj8Rr7IS2Q81YS6fbZuiLHc7o4kJGLJQROYK8&#10;oxNmefE+d+GFF+owqo6a5ZyyySCznQja4xqGRqgCE6H0qBK2aDhj+LYn2RUeNQp2r6JRImqC0UOH&#10;DolKnG5lIh7ZHAZRoyhNeqoWbRj1J0lYwyNTaoiaKyqJ4qAjBjtBZeuPING0yt5zLnLne9ER/s1v&#10;fhPLxj/96U8dgVxrWHYCI3kk7SJkoYkyHYwAzxQAuTOG1lW98iVAdi644ALtnh087Nu3z7G9d5I7&#10;77zT1WnnvQGz7RyWMSsZ6JJpGaqRoVF5GcuQ7FKj4HUMb45wL3EYvuaaa8RCLK96aArTcpQy2zEm&#10;94x4ClI9iKjOxT6Cale0myytdCZS539lVNV2fhO3lHlRWDrg7t27+zuAGqK4kKavIRMVEoEW5HCN&#10;T94ly1Pz7EglEurObQCECJyobyGLi00VQqGvkwhnDUIRWaLAeGzACMYstMoRJXfwqwQhSJm1ghUp&#10;C5wSkRIhQ1I7I5Tdgs2jWrJcNu1YAjMFLLEgHOBZY9la5ND05usFToeKVeKpMWUIxWXAOIPOb1ck&#10;mxSgrMkRSiW9N9oKHlHYFgW0NM1jRuCCJWYUjBCYbSdaFT9xqAywoSoslBr56vxWM168lBPqLFF4&#10;uKLPtRSIS7DAcwSS3dckR/T5NeAuKRdRYQlrlDuDYRO11smOdkFq2dx1LDHuKagGECpUaFHBgihY&#10;kzLGO1fcYr6CxHAtIkHykG49xTNRb01WOZDwCAB3NpQdqsEVIHh8wU/TcomW1lEVJV344pVQMDxS&#10;yeoEHgp8WS6WWjBRvRju/JYgCw0GXVUIYCwzQrQpJedg8AjDqJOOikFqgFQhZYpAy6lddvHFF2MD&#10;bGZxC6ESEo4xXzN2pj/KIQY1KLXKC3fVlUzZODxChSuaXHPHr8oJg7yEBABmoaWJzJCILk6iohPa&#10;wG3ClyVmtAJqrmLnEUjLVY6ZegUwnArBI4Ad6g4kkzoeEkQnoR4hGR4gaVZdADACOeZrko5wDZCm&#10;iqLDIyT1okoOS4kCA6ZAqmTWFgUnJl0txyFUDhcbEwn0a19ECvCjroitJxDtCMj2HTxKAjCvd0rd&#10;fnSgOpKKwgyoFurbQtDBgLfQDE06YpcsgchFXZ1x8fLrKgp1q34AUxKyLCIGWeDOOw2zrsxOr5df&#10;WoNEuHEhAJyKzZgVJQtrPyjGEa8MCUwKmebANrB7wXKeOYGEpMQpd8aAyJT0S7MBcEAgxW5RrCjj&#10;i8iE7jar+unvAVYTTeq5BMXr16+vWGVOCpGlbTlsfLZCiAKnzk9+8hOnKYPeWYTNfpuciA4voNrk&#10;Tinxu61SbTm+JNIASMQF2HIxMsU1p8jav38/Lzz2Id5fQ3Oo9zfPO2WBoYAKkOwHDHCENwy3FYWv&#10;dmVR5tClDlSz89JCwOD3ZseUorTBDDrysSp5bMIvfJaZYrw+KwqRSk0ZNDZpg9kz/PIuLtWJVZPI&#10;R2OHLtG2KNtU3LEvFtHBg2FBWU4BD8h3mOGEBfZR51pytQ+VwCwwAKDa5pFrfjHvCq0ChV99q2O+&#10;eGcWHq4tUVEmaVrVwEJGDISvQK+77jqlyGlVJ1PSJGoewcBDggHhl0E41VJX2ETKqZNMFM7mxfOb&#10;EZZhIFgCjI54nd/c0REmHWZVBX1qgEmQK4bhcX6rN2NJQRqoUmaXClzi9CYxWltP59oYTpEyQqxi&#10;SrzwiwIY0kZzVT9s6hQqsA8RZaYwUGoPS9MNN9ywfft29cMR8pVZjcauxB4L7RqU8mWG30jLHWxD&#10;+C2tuBWOqFkTi6unLFjOslLpzO6tgkK3nhKTGFCoihwkYDgCgIiIfSRjgNjvOEG4fJlMMDxkzFAg&#10;tYuU2YGHqJlAcodtAPCpbvPFKWWVxhdHdjphwaO+SrU1JAhWbdPxVMHwiAREwW+T4lz1GqAUD2hh&#10;FlexxxS6zDBiYV6UXPXGGgVJZEHigLR/42qc36AqDN+muiLj8I/tY2ytW74EwixHiodHXtQw2NZq&#10;X4KSfZjr5Oxg2FWY9WR5EY6y0Xk6ziGhjxwiHOMKgCNU8NX2YdlgRtwkHjXfQgKSFHeI5LecAq88&#10;ZMcjifMdSYSj4wlfwZsUmp4QJzSFzIjoGKGJMbR3ilf21ODkBRJ+GREgDimbxxKbINmtMogoUj1b&#10;0owAjQmECLTHvXxrYqJuu2EeKkkBshMNbwRjHbf9eBIeyHUn1a4wrr32WpsRBnYsrA90kIvX5rVb&#10;zbBTpLLvqR3tkbhKunCiETbb1ocWxhQSSJqnA4I7vggkthiPMMz+++/ah8RLjDg5gM/bvdap8uxP&#10;/sTGtMCkR8z2Hn3cgXXXXXdt3ryZpnHJYJMmHuUbTRgUlQ8ppvTHddO/Qqjca4tMKURVSLmaAAOn&#10;dOwBFDvCFQ12bACni2PG4e1A9eWhc33jG984ePDgQw89JEhl5y1P/7WccXRY1U5QtfjaunUrQtu3&#10;IqVjCZrAsAOJCgiVjWHevgJGA3WwcUR0TMd2rvHjFJdOnLr6Iu8T1tUjIY/thF5XBYRqLMmrjMLD&#10;IJ7ZZK3PcY8qSnm168AWdXVMKgI0SgfL9Q5XsYhIvG1CFWBSHnXt1MQlKHUvHYrDlbgFSbIQoiZg&#10;EBdICoV3C+WFsjNP1iRodFtOc8QsAtsAbmEgFSKzriqHKdWmUr0LSoScKk2mLJntsOmfsbLEwtqi&#10;hQbokjjEIgdX8mhh3ygSJCIKtTOVRhqYVFf1F1eiqBRYUauoYhGXR2EWJnfWuhVIhzdRdXQo8KIw&#10;sCdYanaaBMFmnp3x59/Ybt9KkKy52hG2Pfssw8O4jaOumJKvuh5rhe9W7ArGwNXYI2WAt6nuvqHy&#10;r7/+ekWiHszbZapCwdjYXmfVhhmBwKZs8GYnKhKB4wSl4HmExtKELvPEmFgIp1vEClaWjRUPI3y1&#10;XJGw0MFj7NpZzh0x6FRQSK5uXc0wIiK8sY8xPDCOAQWAEFcziEUgMfA0cYu3JruWU2MhCARv0DIr&#10;cAWGeTsOTmhFVDEoFQu5U6V8KQY1L0AK4KkrV2qQdGIRrikgRKTtO/uUpoRKU6nktBxBAoO4zHPE&#10;RSUnywrDkUwZpHojZnRtXAGcoFElKMhzzz2XvqRIHNK891hlsyQqoWbFo+g65wRoRjjAAzzKBjbK&#10;8AxmXMXCrMqxGaVGLPUZwaph+IsIADPAC4RlbNQ0kJOYEWBiLDprq2Su+ZUd865w8ihN5hmxoew+&#10;xYBMV/SaFBdaqEE4Eicdlivdzj8nER2kUegMqj9j3tik0HiBAZL2OPByAYygqDFobFBJ4IoIs7MJ&#10;ewY8co1q3IIhHLWNOilrLxuAIY/wa48eOcuNTUqZHu4RPLgCBmYiLmtVDn3KNNkxSYy9BziwPFKB&#10;/HIqBLSIovoh6sdYkThenVyMsIAK5eHFotea2b9fUh8RQLXLgZd60uegfOMIU2WIRa1c2JU4Q75H&#10;HW+C6W1FMmoToEiz+lAWPDnedHBj/c5rhad0EK29sobK6qOKMSkZ1JSI2CRSH+elA9LhvWfPHp2r&#10;U+H+++/v/JYw2DR6whRfQgOGCMoLxK5du3AhonJp73FHGUiOZJGI0SO3vDsw8KgvILpicsgBoJNq&#10;qeVALkuwZgohbIcOHfrud79LgXcB8mI7iZdZIt9WoUtrYEHzRbXuzL5Jr1TK1EKA648s6yPpqwYY&#10;pF/3FJR4C0GwBoIaUgkSVYXnGhk1kYqoI9yMJKJXDagJ2xser3XcmWwnI8Fx62oJkSnbwyMsWcuy&#10;0GTZFQCEq0LCqWZHmIUfRZB7SwWbES9wTjKw44SpIXBazjtrxvYwqqXYnlcVehxIHtG0tk5hDAY7&#10;nAq8SBPAlOt4QeRar3SEmxFCgFW1QCw0Y/N7/+OFjjDtBcZd6848cgGboGwqThnHTJAglBcc1nfE&#10;K18qR44Cg7reHjDPF8C8ewoAopi1B+0yiTPDUQbF3pu+ASrUMMv1O47sYVtA+7jmmmvwLArzasZO&#10;hAEY/MDJ8tjmPFIDuOgKHxJqJsUoWMVvbAlT6pBNY2XpqukLH7aOcEgo6EFErzA2mZq1GACDPr/S&#10;yubY4NggCHQbPwQtXCfGwAMjoaACZlKLoBZ1AEsrHY5snw4qUDGJvYqzMC3hiLLl1b9VUOm5uiFr&#10;kEg3nVqQBKkQrRzVdgSGGRevqCMHgXgTUUxWcubVG9gssLZ+/foLL7yQvlxghiPkSBm0RLKg7S1Q&#10;WfaTUlBp2oCW1HI5rQNTJrYzIyhVGCaFySkyI6SNQAz4xYC1HDEiWAAs16mqT5WjOGmKGmaBVBsC&#10;QZHwUZEYl6w+sUSXiFG8XLffy4hwWBMIfpRBSbfKnqIJMyY1Lk+lQPhmFIxgKdsFjFCz3CPIVb52&#10;p4yFYJXMwilkCtQYMWNh88AA2Z9qyyAk7WsxJlEEnhgrLVe3xFjsKlzd4kE4uOIagWjHOd6M0a6k&#10;vUOrHKInlwsnkTHMOFEMJh0T5sWlhNSPp72ZMSu5Umwj29R0ZMFCexNa8ERXv9WLfEDCxrWNf+ON&#10;NzKCit6huQBPTteoEushFipe0G2Bc8iBj2vbkoNOFJSJU7lIqit/DMF0+PBhZ7OoQLS2o6Vc4pQy&#10;4iSDTV+r9DlCHEfgMkgB753fbSEVY49JQ7vo5ptv9opw9913OxcPHDjggCRCEr8Y5PiOO+44duyY&#10;o93Bw7u8agpcwyAuojL4xbKFMMhEVQKhXPKuZBFXUiUAMFfc6bYqz7xI1T13EuP7G5vOYGnAKZY4&#10;ZZAL2eqfhHvggQcMcI0okeIKJ26xbef4zNWOa/HseDXRJlAnIp2ItU5f6UE+tIitYiwhYKgqBpkV&#10;I3jqpk1lbEa8fEm27cEUwmEQmhgxHLdKhLINRgFFSNOe+BKO3Y6BtihmVBJ9q0qTK27x034wYAdX&#10;rm7bMzYDy8TuAh5RonbGQO6pVuXrVqItAUwihpikIDprG3gNUuvIwbCF8PDSPpdl3vkqywKxyiMM&#10;0GFNsGEm8BeInOaajrW4IpYLwc7xocCLwstyZWxcO8BqIo8cSS6bjINqj0iZOiftLpjlqEqrzinz&#10;DknvLowzYi2BnHLNqHBkQXmoNxWuzHCoSK677jqvibZ93Ry3HtkL3o1Maj1iUTZSX62yyRHjzEpx&#10;eeEOKkG5mnGLisVERI4YlaIKhAQwpojY3XbVVT3VIrQkIt6U64O2A6jybmASNi6kr7d/gmQJat8h&#10;32BRzNibgSTWUsObK4T47KQx4FT4uMJJrYwItrgo0+SIckeRymcce7aSfc24p7U1Bc8FTTNM4dCW&#10;xD+e7Q4ktONkjf2YBAxILmC2qs5joPlqHci3oWwrIMFDhewYuKKXBQud37YDVMYIl2iptHPRSyyp&#10;S+gYCgCYzg+PgOEO8liCRLwGnAoQNjocQS4WV8GKGh52xGVMX9T8UlYhisFY+HGVlCnM0OSrPkPE&#10;yAsLMouNaIFBRgAAo50IGwt2Fh2lYneoIo/o4FO8QCoPCCmYt1DK3MqOkAsWY4qKI+44pUCNvi0v&#10;KMocoQJI1WV/GbDf/rUkMbZK/RAgQSXUuqXMRVwZwMmvxCEwkUGT6hkw9eCsgQ2ZkoVM21AUKGLQ&#10;UwXpkR0hX84dOTUplRkxqa1VGPAjxLaVAlyxoBh0CWIgWE/VoZRxZ4BDALwTAGC8BmJSqChADTfO&#10;Hi/1HiPOVqxS1WX1zaiYTfItMAenYxXX9SwpGRmyRO7pK1YnU39iLWA2Uc8pO2pF7eIddCLZxnqi&#10;eQsF7FO7fzvEudiffPe5zw7Bi+L2Cevb+pZbbnGyCk+mpco2xgskCl0sTm7nt69nOOVepcofAAoR&#10;SNuvRCJRsikQ9doHGXKEph9NLw+ztwdjaUAia0iAmR1xmfT04MGDYIPHJgBSi1WCHJNAUvNC0Nls&#10;TBhRMX1IQd4GZpBfSySbI2IzU0NLFS80aBHFu0aAQJmyMfhyikgfKszQKdiaC8J9C9qEHqFILuxe&#10;VUuMadYXWJOFzjzG29WunkouTgjl+hdRPObdmpRcFcIsJMCreyUoOgygWn4xppzgmXXrSZiVfXZE&#10;jQFI8IZhNePKmiWMh5kIX3RKi5qQVaMrWlxZoJbBxNpeXMQiLonGCfZ4YRlskzaML6E6aS4K0FPl&#10;RFPLY5lTC82jCCEWSjGnMoVzZ2efWYAhgZfIRzvXjnBg5MsM+1x7Ki+EsplSIHzLVYVSsfk1CLuX&#10;6AWOcLcIUTmJ+idOUCHDptQ97VxHPpbCUKnwQk04mHQlkBgjpK1tQMyLqOYgZOPKwxjbXRHemSTe&#10;Nn7KpBRU3sCgBSpxIVb41RL2ZF/g3PG7WAnEjEewgQ0wHbcQpk9Z9WJeavjVLrUXLgBAXSJS6Rvn&#10;N7+unHJtEiRlCSROKPCoGmv9CoCyJobS+rWBiMwQlqUbq3IHWOwNC4AByUsvixRqu3Z3x7adizdb&#10;W66RLAruFIb6hMq83S13PNIXDr9WdZiJUQHINc5hwANH3MEg0imZ82wCY2Av8FVe2uAW2oabp3/f&#10;TzHThxn4Kgdjxvip/SYU8JxE+xC5sJAXVzSC5DoIkUER0emFWCCCkiNIoKUMFXiVE2Il2iRI4gLV&#10;CQend3fxYsB2UD+essysAX0c9ohfyYVW4gBjQSyEmkckj7DBQ5BGsMQaSV8gTLliTNEiSuJ69zID&#10;pM5s60mQgcJWP0TxE7fyJXDGLZGmTlxXX2uuYrdHhCwFikoqM44BwdZqIPGic8n0r+wrRSWBcOBR&#10;B0+vcdaq9t4P2FwDFgZLv1QJCQ4HrYqBWz2JB1PVCmpwB6VtwyU0+pSTviONj7axZCCLjmBkkU21&#10;zqwSlJJ8SyRY/Fbrihj7xqrE9obeWDwWMitaeAxwxwgSi5yoQh3TbqQgPCcEKjECs4qU8kKD09m/&#10;d+9exzwK5EkgRFw44hpIY4BNWmItePINzLnnnuuzzAzj3iQOHTpUD5UAJ6vkIQrX559/vkDwaW94&#10;n/CZLouyVUFQQw6qickOYC7QIg3iQghrokMO2s0zBWfzJgufcaJqS3mlSbCtIoGHM5t44Ndu0Wva&#10;WnRQSs12evH0KzCxBAMvUumKbQrmkW8/ULOTNZf6i9QoAMsRlWuCWyzxK9HEctcU+MW/HEmW7Hjj&#10;wZtkcYpzxtFeS2XWlXDBo7V0rIUNb85vtWvMbNtSgaGIZZEqAGy4FSwxKddWoRcqXoiI2tvKjPCO&#10;CnaQUzfh2guNRuOpSqgrAUCnMMWIcJbBEJflwkRFFW5HmFeE3ovlSLxyZy1yMM8aF5wyDkabyDz7&#10;CLe2Xs8UR44HjrqKzrZSdYqNyLt2pqgw2QxfdNQheqVbBrEBhoNf76Afb9zBD48rF/AAJoQhFHgX&#10;DqmpmcSMtbYSMWisToTmqoxRjXkAiPFQINJXgGboSwckvZjCMCqEuK3d4yfvQ0x6Ci0wPR39xyMS&#10;Y5CgXVdR8wpA4iDHHgzWptz5PcU3O1w9RQ72MMaFSe7M65sSYWvIlNTIo17Rp0LR0RcC9hinEDYu&#10;IMlCpuDkjjUkyAUj9j6WOglcUaSKaFLT67hzZYd9vnBlv1vilhpfIjJmwfZx5VdJ25K6E1/wSO7Y&#10;4yhCF4bH7lO3PEqEFCBKe3fVWHhkx9VyfYMjq5SoPdj5YSAo1mzM9pFbHgnwlCEBjGsYeDeQUwAo&#10;0Me8tZqnjKtMJSp25FvIVyUEGGJ5r02xg0M6zjw4HX4yhTReTJZN9mnSN8Og1EgiJolEU4BERJDQ&#10;98jAjFWlRgiwCVM4brkLT9XLEZuyAIC9JhEIN8kL9pxE1YOSVm8GaKRvIwhQ7YlUL1KQkMNv8zJi&#10;M9KUUBnR/JWEjcxaeZFc3gUOXn/fS+VgHjwCqpyyiT02WXPgernpQJyf39IgSEkSJFUaCgUmj7Lu&#10;EWrEyU0liztroWHRp63WrHG4lRLJiC/cUSbsi00laT1EALqPAEx6Cmt/1w6VxK1xdeOWglTZLYIH&#10;JsAWQsUs0nnkl3EGDRBtvoq0pHqiL2Af6KAaKAhmce2RK45czQjQVgSbR75cAbjgggue/exn29Uy&#10;5/zuF7VqmnxJHgGAR+c3YUdeb7jhBh/6d9xxh/MYYOBhNoDW/idmGAdS/tixYxEuBAO73UDRCMQq&#10;WUesXkM8xZ6aMAmtZDty5CV6nWrqTE2oHn5lF7C+GDii0/ZW34KyP+XUI+kGgNCUVpxjvtKpuXR+&#10;t5ORw4LN0/ZgkBjgjc12tQESzEuQIhEySKJTcyVdXjiiRnKXCKQ20Q6ETfrAE7VwOvhFITuuyIHZ&#10;nhGjqNtgrjJrCfYQAhhIbCYs63cCYZ8pMGCDkEGwKcCjHrguO3REyldtJa4k0QAP7Aizpzjh3S61&#10;C/oUZrniZy0dypYsnt8lBRWqXR5RDYBbS3ivMpmSbtQxjgTtg/3OZv0FM3oH0WVwq7AVic1FDMyo&#10;BJzIDszMgk0MiIjMQ0g4zV2JqDUL3xYQl8JwFVG3nQSEZeQTVWoe4a7m6YudNWZRLV6JoKOM1S0F&#10;YDBsubFIKVOjX/Ekxmag8tTVrVKhxuYA7BEaObUxdSH2tSw2IVE58PMbBqWFfBbEJXb7ywFmCwvK&#10;pIOKTab4xY9VHQx6LvJtdrXHrMD54pRNiWv/guGWWV4IzIywqZy8CnjEV11e8XDnqmjVp7UKUtJd&#10;YavsYabgbNAErOIRUTLFi2ubzphxW1JHcrVJLYTHUzo8wqDMKicks8YUGDCgSNkoIbWEq44HNnmR&#10;XFFbzjhCvFMSRjDPvsm6gYGElgtRIw3brmgpHWCYH4SzD6eMw+AEEh1fHmHPGA81c67tR1FIBFRy&#10;pH1t3bp19+7dKhntbVWW4eEIUeyY8cgVJ+DBJnY6kmimpBiwZomFFOAhAGgFpP0Y8xW2q5JWqHaT&#10;A1i/lS8uANZw7DszAqGAWKxqbla1F9SMwhOOgoTcSeEgsA1Vmo3MDiMaIPKlYDR5xkMoX1q6oxBj&#10;sE09ePbXMtAInoXOZZyoSUns7XwNEplgVxZFKH8C0CZAhAy5aPXIro4adIjWrTxZC4RPBHHqFDLU&#10;/pEtaaAJk0F029X0hc1y7YY++5Th1sKgbGdyFG7McoRr9YRoMx5RgJMwK9+CZ0F2uRaha/XkUec3&#10;aiizjD4g7XOVQQ1+CImnLAuKZVLuhcysmhbyRRdd9IxnPMMpDvDdd999+PBhb0+MSKfTQg5kjjLq&#10;n/vc59q0YrTnN2/efPTo0R07doAhEOGTeAYvQQvksm5fMY5wzBCBdAJJDYYxpgI6xYUgOzTVoteF&#10;s88+W+tnx+a0xDydG2+8EQD6Ztivl+EBCdU0wvFpwAW03JFwygKS0U6hbSwi36ayYDJm6iMMJsbM&#10;WlvWqKG0diNeHILBi0MFJANOLeGFWikeIigW6qFgY5UF3VPJ2hIQ0gHJ+ym/gsU8ihj0SKRKV5bN&#10;EIUBA/s2dps2YQFahADGvoFSKRyAObXQpOoiJgEwz5R+oYAJX+pEL8Mnp56KBQbHqg1mc8qX24rZ&#10;QolmRFCKHHIY6LNcAXCNB0FhG/mVn7XI3LBhA6cqTdEyq+pmL79f+UqHd4e6LoMZtw4kLCkerZ+Y&#10;7zUOYBjEFedSLy5j3nnxCBJXk56iixioDTq8R+8Qt7W50bOIXWzcU/P4sTb22BGXZsSmYO27Xnxt&#10;HO1P0QJGU9SEMrVkjLGRKWQaJ5CbJJDbVmpe+KKW/c6Dah4Mq9CL8xqiW7lQhzKl5qlh3iko6daK&#10;RU+0v3QnlGJPZ8N2ODvh7Ave1UyFAQPkcLazDDAsj8pY4DQrflcUYQZFbTfwqClOBitRt6zxQl/S&#10;bXxkii4vkBNeWBZLPyewMY15rMywRIEpvYjYTZIlWBWCHMwTAaKLgMQjTkq0vUA4EoKFZQ02Bold&#10;A6QCZhwAIlh4rMUMv5Li1sCMRxGulpCPKxnn2r4QkVuw+YJNGZipRxEwLIeKDtg+gfbt26cxIg0t&#10;nrJM2jhjy0sK2AKxEFRjYAwEQtm4GU+hEkWBSDoOqwqPkAyJVlxLLwWKykFrnAtbyWR9THb6frCk&#10;zIKnvCmrIjqQOykcjgjXwZoXiHBsZDtXUfGlVlHRNgRYV9EiiAFgEgGbeU/5sqnteqi0d/UprWuU&#10;uxIJH1FwLHKpEVgwupUSmfI4q1G5FL8Z9AGxZcuWnTt3sgWZkBCK/ZTBqkeodQmgL1QBCx4U6RTS&#10;CJ6IxFophBh6LrhzNVYxSkEazMR4bdEq+rywDzBmtXWO2OmpxFjCoElFLHLXNiRgQmOK2ITGGHCF&#10;vLqEjUcHpIO587tfwaZRypBXKvzUv4SgOJ73vOddfPHFUqU72PmHDh3CDB3bQALCU6oIF2YsVDfw&#10;sIY9mcak3dXuZZk1jxKMuQqQnfYwyyJVcLqh6mEBMPUhRhaqD8mlU7DCxKd4JdEkU/aVuFjGj8AR&#10;hWd1o8orJpuNGFvCQsTCvxiI+VYhoU1rHvNsCgEqDaui51Fctl++KDObSLFbV/MSoRiAZ0Ro/YGF&#10;6md/06ZNGzduFAUY066f/bVqQjkCZY0milSFKHSiac/OGiX7jJuHGYYyQsZAFdkOYpR3amoMALfw&#10;0C/dfHkqWPMhFK+rGFWXs1bHp+kpL9HFsiLUMrxcSxz+seepeU85ErWqZqc6pAztunXrKPPLqYSq&#10;KJl1uig/Xvgi7WeP9u7du3//fiwpHpvLQI/wFOEo4kUI2W8T8QID10NKRxTRpAY8JvGJEyKbbju/&#10;pVWMSo60i8dT7vAmOsKLuAROvALCgLGqXZMhbk3OmsX02QTYEBggMfCIjoqKGbfQRqB5vrQUVHiz&#10;kQKoQK2T0BGF0tKvop0FVGhuvmNg4L29AL99x8K2bdv6ezY3Tf9CgVdhNCoq0cWhjeBaWiUdEi4g&#10;DzzA7S80qhBP4VH2WOqkkXHsSYoxfVlGC3heI4whYVkZ2482NZIp5zcXBC0sj0YvLsVDARuosDzy&#10;ZUFeINcQHELqQVU4fnBuy5tnnEe7A7HVIbFQOPBzIQTuWEOjsR3EnauEwizSeEACBUmx0IA1j1gW&#10;ESMmBa4mbX+EG1NQDJi311zbrfYU724NYDAD7YEDB/bs2aOrSyhlCmKXQTuCyIj+xmDnX4cFwuEh&#10;1LgmZmADSQixTWDTPDu/tRRPMSApmFdLmK9EvcCpq7LPoGt1WyujBgCBFkuc1n9YUEu33HKLErJb&#10;jWWzKDwSl/3LCOVqVVw4YQFOYHpzAhLPCKycBMKRJQAwqMMoSzL7/mZCsit3Vtxq6CDCh1yEss5K&#10;1cMWuy960YtwgTgWVTysjCqOyqJ847p0yge62eHFWOGCYqfpywYAiEp9V69sIgJcXiqgnKJYJsAL&#10;DOOVDt5dVTAdta7NIYtNk3zNSnL6bwqxrwIU8Q033CBsroXJlHl7hnEDkqY6sFwxSQzvTgsHs2PD&#10;tvf9fccdd3ScYMkOUUDyKigLnfFoQYV+2n9LpgSpgccmEkQnhKKo+s1wpHRQ56hWFpZru/aYKNg3&#10;4xGRueoAtjYGPulIARcsoFHZqQw7Fr1m8ClqFPHInSUiRR2ucAuPtRgTF8myeVIZjR6h3JUUp1IA&#10;sGBxK4QhjAvQQmTywp2ggJdTZrENP0huAZYmkJgChr5KRZqBtOLfch6ZAqaDwdoakAB5cQQqPwhr&#10;69RAEqZE4AFdsiYj6o0L7UZz7Ai3ROASahXMwheIhTRZIFCZgRx+anRMti+6ZRYGSyjwi39jA6ln&#10;szPA5nTKIt8tUwxSo4N2SIDvw4hBZnnkXYm2dc3jxCPhA6zNXTQJipjSC1SvE8WVC8e2Q8hJ06RT&#10;xxGu47S3KQBjF7fL5ItN4aM3+5isJBIAzNQsurpFIDJVkc1CjAmeZVAeZVP9kIJFBZCkLVmRs8xa&#10;rX98FIoXpF4ymMIwR2GAjRhUqERhtLvHI5plEIHUFCeDal6r1YLUDM6zmR3VpVMr5kKWd363b99u&#10;N2k7AMBsld2n0pw03o1Q6hUc4Vjtpxo05ZFHSFgWXWGCBI8CMGCfu9iDGXKaiJICLKFR/YDKDo9K&#10;y0Jq4CkMufY9rbD1PVTb7L0YWSUWpvDGMhc1KAurbRvTEpFKsRSof8RqAv30pXqoJFDUo7aJlFnI&#10;sijEwgsLAoQ52sVSmCYVjE0EIbatooB/S5BJxxKQCHope0oZNnULmBBqX3hQPPCzpuzbfZ5i3jxr&#10;IBmYFLjqvfPOO/uveFLmMfJxCJV5mzEmPeIUAE/bs7xUKtUA6kSEMcCgIuoBQuQXC6dgaFZc13iN&#10;kaYM1IlbNhW/DQWY5oxAZW/eJDBIsB08xa1cexFUQnaoWtK76q5C8IhNdcWmLWCtyRoI3kCV1npv&#10;/QpmbBM8c8eFeNFoub4trbP//tuUkhI2Q8y5xQsogXOLL0QgHQvVpcgNxGzD2AmqRFQqgyg7OPCC&#10;a5hQQ4QXp0QRgyKd1bQw3GruHSRSWDHRZIdwLQEGjKjs9ky3tWDKIJmR0T4+4Jdy8PiyBH7ReaqC&#10;vRNBC6ckWVjlWWvAI8DcqUILkYUWUTu5zzrrLJ3XtldSjuRxfgPPC1+QqH46lkibPe8Id9IfPXpU&#10;Lqe456+N8CPEraAMzFgOsKwQPDBr74EKIYrM4MqkohEdjyBhAFEKrk1OKAsQk1KLRhsG/rpqO1CA&#10;QrOQVM0ItIrlfijkCrw2oW6kTw0R3cGOlW5Xt2BHLOrEO4RxZtnnCNXYU68MtmmFAHzpBklRyQiS&#10;MaA0L774Yn1BOTEiBPy88IUvlBGwBSs0FgQuZd5O6Kxfv94bFTx4sPfqyGyKXdQIUbEQyjt6FWGx&#10;2A98uWXZEo9UTrEYwJyYcSsK2FzdgkoZXXx5hFUgGXcVTvTmCDbRVcmVNzDUGKEgQDQ6wESHVfrI&#10;RKOn6MKhyUsvvRT/cEqBK+TaOv0NGzZ4ylc7pW6IE6WlDjHDo3c+b9LKW+1pEIrQ05JrCWAwyDh6&#10;XY2RQKRsCGZEDRiovIvXpEhlAaVwuoLKlKBUDirgEaZrCpGJMSK07CsMNnVMu8MLLgZMsgObQsUh&#10;SNUP70OUqPwSa41dTQaJMssYkyDzigFaReL8Vsa2kjxOVTn7+mdB9jVrQbFgLWy1VwDsIEVlCZEs&#10;EQnHvB6CUj1Q/2XTjKeiszaojMu7wuvWFXs6SchVS/XmkQK2F5hFY4eTeCFkCjya1JBTbfS7JlEn&#10;ZYBVYIyYVAmjqbJQaHaBvWOtsbTyIi4NGWxdztlTPXSKa9GCUg/CYR8wpjAJSYyxSQRSvoTjUTiV&#10;ZaXIFzxyrQysApURCqIWu7pix1i5dkCatDdlR8WKSOXwKI/QVvzAYFikHCkqiTCWCMdef37c2eSK&#10;ZPuCOzXmlrKrVbLAacxDwiwY1bNbaLnDs7WSgsNEgK6WwMOCApam0VHVJ3FI9x6swkG1F0ShNnDo&#10;Ef2xNQw0XgWDWDrAe7H28kFsTI9EJPsYkIi+6VHBxSihdp88Vg+d3zUNVxz2EsAd13DCYO/Pz2+M&#10;KEe1Qox5AgVBHJhBE0Ykte3kyjpGxINfH98SICpxsigBcKAMIKsGONUAh1C5pwaNahMDfQMxm1Rn&#10;6KNTFygTFRlxC4lrBmtG7QTgoVUl3m60MwbdSgNrqgFOaiJ1iqhm9PWFJOsEwpqCK+GRtfIEiTAd&#10;MOecc47aRf3hw4f37dsnamMUyQplxq0CiQ5fTnc5s4V279595MgRicRwarIFdhUvCldxCQoPMFcB&#10;XMuNnQahPKlvtwRjntLEpCVcE2FKlmuDmgULTCFWyELglJei49RyVSuPkLCm4Bjv9QtXolDWs6N7&#10;EvtQAbn2syYsqQcxFkgEEmZlXFwBU6bMqlEZYVwsRIlbCBKnUgaSOtEXfF96Q+KUcfGyrLpcMab8&#10;BCWJwsEDy3iWjtqcBqHEGVESwuexHVVJWw6hSOnYD8CnHOegcpEXecES5MTALQUL4TEGVYCVPWVg&#10;5IUXvjjqKZuduwbACFCRC1y+DLAKdtvSZ6iG23EiHdZyKkx25EWxmYeTsmsDIhHiRQuecViiE8a5&#10;MyPpto9iU37K2xHuLVCVRr5EaLjW8kUEzjV+qopE6vEjUhg4BcZM6a5jzrrD8V/tySMSYkNeMo49&#10;FCXst6cYURv48XG5bt06ieYXbPx4BbGQprgQjmECQAKAq0fSwRRumXI1NoNSdugoBsUJQ/vaPgJD&#10;ZyB0sIr2CAdDdoDXJfQBADrJhDACQaaxAnZFbwcPm1ZhoLhAcjVGIxcgKSfY+EJggSCQRzMMKhUW&#10;0IU0LMk1U0rLQvhphtDbmxc1e0GA1Q8AXLDjaFc5dqIaEAXvAuHRrWPVi5HlkMAv79dff73zwzuK&#10;evAahxPt6KvTf86kp9VkGOcCBgniAiRkjr6k8OwX9ps3kD4kg+GRGcCQXIoJI1CJHQaTGLAcJOIp&#10;ZRyiGgnyboY1XvjCBpClzBjnxhjDlePg4MGDihnz7VDGEeVKUw2rnMoASLkGHtuQmDHPfrdh4xFy&#10;tTfbVJMYV+EAW86+NGlZWhDv6hxOjjCGzHYxj5qqglG3VQXCRWcgOmKtGQwjf/Pmzbfddpv9qLWq&#10;IsZZUGOseUSHpnpQRRxVPHAqeFCFacsDqTZwKATLHbJg8MI4DISR2Z9/j73nSpBlpupBk0j4kDOM&#10;cCA3roJ3tZO930HJtNPFAWAVTEAAhFBUWgUE/boPd+Lp8INAwojdIkKHq+UI0iyUlCvXwJQbyS5V&#10;6GaHfZDc0pFgqwDQsOS78MyIOeLaNmLBL+8Y7KcilYXoahDtPRuDaxlyAAPmFo/OGJtHqd111139&#10;x3LsSKFMt5dAEuOFF17IkS9vrcRG8mZDeevWrew4YNRlrZO+WHjEIafcCYEpuVG1XKNCOLKFHGOT&#10;RCUpL5xjI30iTKIUXNk3b2yhkpI+yowjEHuVcknklCCQBfbbz7wrL5M1lOn4nv0QrIEyEiDYQmhH&#10;0RR7whrLyMwgbkGVBZiR1qezTIkdJFRIHM6tUqzOs/POO8+XhJyCTaHsEwZF0XsAC4zzpZE5zJzi&#10;GopV0EIlfAoSDRuEslDg7AthaHLBbxJyuVAA9MFLeEdULYYFtyK1UFUbK2AVxReudGHzUzeY/eVh&#10;eSG8iItBfBY4Ne6UVmA0XGRmH3IeJa54sdrmYpAdOnq3q/PAjLUWUhOmGGEzL1Me8WjPRrhdoF+7&#10;OrbtBWMpkBS0Rw4v/ILKAvwVBjFmp4OTTTBMUiY0XTt1XGFmisEqUJUas4xJlGIJq0quBtoAVFXE&#10;rLKvThSJhbFdV3HlPRm3YeCU8TYOyYsBm77plRBO7Dj7WqmgIn2J41ogWOrNwCqA9Sv7t8pHmhzJ&#10;6ZLz2ww7ys+8q4VJRAHAvjI2Uy2Z5GsQCD8Ru7Wqmgi5RmQVePLoaee3tKpq7zf6jFgYVGb4gYEy&#10;/I5DIfS1bcCLjHCKIo82btxoLQDtF4DF5dh2TvQtoR1hxlVBeiTwzm8wiqXQ2ORaWfb+Ycx7p4tY&#10;KsK8oMgjVJh3bQBVqYFKrQJG3MKjVaIU84oES/Zj9qGFSvGgAj/6MxE7TVB9/2jCMqLe0EXfdlC3&#10;ZhKreFQecgF8SEa9VUXCgcdtW2kI5gFmswDh1HkQrn5Ep7wpwA+hutKT4Vce8Bu4tbupEfp6tXKS&#10;L5F6Crkjpj8/9ZqI8OaF6WrGiaCniVE9iEtVwwAtTlxBlXG5Jgg3qYzZ51TKHJ0sc8EComa/vwVE&#10;0CFWr3KDCHzhsWbKQewIFS/ocMUFUYvQYNnpMl7zsQkEZYxw3CkFh4yaFIk3QQHLKBdRYLIILZdF&#10;ZmWFUzBUGINMSYzMGbi2T4xrBAgCgyjWG2+8Uc8SG65ZFjCbmCo6k2rX7oVBgzNvkjBI4CQ1dJwI&#10;B2U4EjtCxWvJ/ffff/vttxuww7in6l7F4Fqy1aWFtgok8OzYscPHuo0kNNXWyWogKKvEiExrsSRG&#10;lYEEiQGPcYIi2BSK5GEYacoLNvrCqcrFONX87E9u1Af9vDDlVvroc4R5jrjDmxhdCUoxjB++eKmR&#10;2Za1b+9bbUIFJHZX28BTnBNmEVU64GFcnXCNNOmAXINgViwGQAJGWZiQo8hykGCwkbQkn1A+PuCp&#10;psFWA7yApwgltMLwiFNI8Ey/b1m3EkSNlwomhAaUfTF4qdIWBcKdagQ4NriTdFdq3AFGLBQOTcHi&#10;jeXEJPzChwHb9SNJDIz+6ykGBMi+Q4UjYITDYMyjHY1ggOSKZPN4kEfJoqwAXLUSDbq3JeSwz1rN&#10;yCqTMIiUMnjjJ67QYhhLBDwpULpASqsU9AoFjDCBrAyQwBScUcGvAUL44hQGV5q81AFcB72uTKlk&#10;qZR05FfhiIpPdDHIC5vZz6mBtYRB3pFGDfha7RKhD4/lNOPWFeeMmwEDeDiRgCK3tol27w0GpUUK&#10;Dx0RqWRXnEuxz1Dbkxp+9FxX+wV+URC5KBxXodGXcYHjgVNXgYBUbQSGC3GBGmARETrGikExw6N6&#10;CYrcCkT4xKp2FvwaiJKWYjOMCweSzm9lYDMSVVGfEQin2GPBUwXgExxjbIpaZoWvBvqDvL6/hawv&#10;9VanGHBlvwMDp3xZyJEBwGYIDCYpmCkivmSqiPQWUZgBXtRce4QZkBhxC6qgvKq6FYiaRCYmxcWU&#10;KCQOgapUOqDlixpsUE15mP2XWr4M9T2lLih2LFQnCFf/KDUPTLtSRbkKHCRqwNTBJB28EFYAiTFT&#10;hKYxZZNMSTcASgJUxHo15AJI1WJnQcWvpNTlSlC7rHZtO6go/cpn7eHDh50UyDdPTfgKgKZHDimT&#10;biMEbEnHniskrqjrfU7dErnmkTACzM6dO6XSvmZ2DRZs7FKivGpArlSdgp6qUdTgutpFEMGIzFml&#10;LJzf6sMbB4t2An1P6cSsxLBm0i2sEilUlnHBr4CFYUBkxfJ6fSXumrRcnDCAxz7qjT1CgUx7oxGS&#10;3QsPynq7ERFrxuKkpkrMYHD2MfulL8EMjBkpEQvigq0+BMuy2MsQ2BSkWYDHjh3zVqXm5M8mt7aK&#10;xDKEnMq0DG3ZssV7pQFyMAOGFiBk28ZCYKo2iRGO5dZSQAVyMu60dpUR9cSmGM3AgwqBly90EVGw&#10;3PYwj1K3YFMQgkCUviURKIMJAkUkUk45wlKm6Hd+uOoUKkkdK25VBadg64zwj93OrAF3KkzUKgzJ&#10;xtpE+xYqsBErRskVlLUWanDM2uRVKjYKAewhYmkPsG93sQO5/e/UJHo3bCDhDTkdDEIwcOXRyb1u&#10;3TpRyCynZiKcL1cZJ2aEM0JD1KgE7tgx6YorFuhgWID2s1UO1M4PTz0SoMmaBQuWM26cI80Cq+KF&#10;X+AwMCsooYHNAk4o16Z1HzoxbyHhq5ThBFFo9/qyafqnVkA16a1UTRbLtKVm/zGMtKocuVCEvNBk&#10;kzXemaoIQcUG70BywVF5p+ZRZCLBQICEfVfIUaHSFI8qNWafQQTyouRYFn571jxTmOHIgChCBWCm&#10;NkqMFwWYMsVg1jIuC7yrE4CxhKt2XweA98X2l+iKlxEKgmIBD7t27dqzZ4+TLNj0pXLaSTMRDkEm&#10;JhlUgYJlh1MMCIRTYEZQxSUQUcBsUNSVt4Hlar4jXKJhQ6PCAM9Cye38tte0bKkxyZdVNOnTNFmD&#10;qh5yRI1rvvCGAWc/uuAEkoISMhCI6PQ6jQszzhUVou/pk32LSxlfFTnGjEPOchkXvkhliju+ROTW&#10;fPsUtyARNcMpnpkyCR4ARFAgYRKxfCkYa5kC2CMufNpKQQah1Tpo0jfppXPbtm32tVyzCRUXAMCp&#10;peATjZJOMGlsHnjGocWJwuACtgrbFSoWkqqrFyOFEcOM28IOYP3W3mHK5kKF9jjOb/PhRCyo+gB9&#10;Xc4AZk8VFZJvueWWQ4cO+VBWZtQA9sgGpOyEwr+Byd7nuAAYUQJBL7TtQfv64osv1sGg5bQWB8mR&#10;I0e82ThWOJ39+99M10TUGStYcIVVgjmQEnllGlNCYt1V8KjhWx3YD9u3b9+8ebP6AIspOtUxTjGC&#10;a+lRCq6KmIDu6pZ9fikQCeYUUGNI2jkEQpmuMsAAT7QiFHbFx4hIxBa5GFQBxlygzCMzxcisMZxo&#10;VR9ywBf7TgI7XFAwC5PljMPAiDAxSPTB/v65qO0HGbUcQgs95euG6a+tXj/9kxtc9CN0x08FJ5Es&#10;1GTFomgQJZy2B65QoVY645HPhRnFIWdW2YcsoIKyq4jM0+yMZH/WWad/TAwJzYgX/5QZj8D2p2pW&#10;xEqEKTGyAJIr/llQ1kqfaCt1DWKSsmAZxJgKwQ+WmCJcsCA6lCIcM41hoF/xWIXJ0qpMraqKOs+A&#10;YS3AqVUDWPXuwqZEuBWI7Ot0GpaD05cHC5bYUQqAi8qVFLIwRY0TT5lSAyYFggfuVCkYbuu5s2aw&#10;8EtpLGTQkpgUo0nLwUMUSJ6iKAzG6pmyVsKy5DIOBrOe1jIIGlWaetM4BJLr9ksZccBTEGAKvWl5&#10;ai2brgCgmiNeeKdJTKpqhQcVazRxDifklNW8l0JJsco82hmkJhxGAABjSuMsI5xaLu86GgEeG+wL&#10;EAOoHsKapDCrCBESRUhj0xKDsiDd5o3FIrrY4MI14TGZGPpvAQakUlOy6MDMWo3PUzgVj69PxApW&#10;j4PHIwAsUaUAGFPrSLNzvetrVgixm5SEV0PgCaKIGaViLyDNJqqrCt9VZpnCW2kta7zEm44EnsHI&#10;qUegAoMZ2HBVr+v8xg9NbITNdjNginEKMQwwtQKPkHoF41095YsRxFLgTlLM6/vK0iPuBCJBCsPV&#10;ltSXNBPdX48Sr/0OTES1TyN8TBrn1LyIeARPqSPHgK8pVzOhE13GwhGUpIiCF2eb2O1fCFlT4QrA&#10;rW6JbQPWdC0ZcUWUPOqcvlMlgk1e1En84ETrc1gYQEtAhSSoMLCPLt7HLgO7xGEyoeOKNwqKXO5A&#10;dcUGlvCjithXWuzDoBULQZF0rCCzN0UvRh3tDj6TntLRqB0Ejthrp980aiELQpMIopuJWr+yStSW&#10;KGZ8YolabAgZZpAkcf369WIxyY4l/N5///3OIHlUumvQbY31DFHChZW4gMabmkkzgi+1HhGJRBPr&#10;Jh023pKY27dvn+MKXBVDszpmB7gKV2FVlKrZLRnntwGx0OYpf9LDdZDwyBFTyJUnScI70sHgSFbA&#10;M1YQigYqmnyxbLnQUCZO7GSWC6T3AyVnpN0llz7RnCIwq87qlVnGeScws2lf4cTH9z333KO2tEuW&#10;wfZIG6XPpq9tPVT+JFVG2feqZR6AqpPIurHqkZVCUO5gG7CmcMHjiBHc4kRBYJURVcWODaAiESIW&#10;LsywKShrNUrcCnMc3q7w4w2HhSC60oeudhGDlvOCK2I5EqpsfLrSqb7R0q7miE0DBpFPOIIZEqGh&#10;mjXVRliTC675RaOxhTxawpo9yb5jGBUSqrRCKykT8bPf6qA8hC9MQXnEFOrsTC+n3kw3bNhgLVRF&#10;nSMBGoxyslXkmlwz/ZUlM5AgkJp2AEZIhFzRwiYuCngQqSoSmojgMelpjDHlKQ5rlNIhfAQyLhDW&#10;mKIJibHWg0Ni3KELNkr5Ra8ZY9feIw0wryObtIQCYKKWd1cY7HNeOEWaI5+yqJXHzTffjChsTO10&#10;dtLbBdJh2+tK0oETlSDqZNrN/31+M84RL7EBc5DwI9fCH3khxkoOOYpQgoQPEt6UcTYNrJJxnOTX&#10;JMuAiajY+VqUYA8BBiqriEE6bNYccGuSETid30DKERJkobJXPAT/8ig0Tk3as+qhbouZuhNriwIw&#10;xuxEj8Ria1cP0i37NRzzvHPqttRgjAt4mix8FEE7zm/ujNuMsoN2PMBf3oXMkSKntri/OMqXawki&#10;lYSnovPIjOXMIsFCxdMfisPJr6pQAMrGblL/BEveYLAhQZBAay1hjU1iUsjm64dcy4Jbk5gfcbnl&#10;Ahg6FFBkBpLOb5yYiWFL2r9Kuj1rw8IATJy77QqSznn77bfbsx5xyrglKOKCEWQKhAV+wavMWDZG&#10;aWwAYGPaaDCYKZCJyNn7uiuditwm0oWI3Klhrdubjewb21wW8lXB4BYegRvr/96BHKIOVMq2AB2J&#10;Eyaqndz9Lah+8uGpSWrqysxNN91Ukxd7x7ZEsKbh08QAwS1ivUDocrKpkukTCs6gu+66iwVJnJ3f&#10;/q8DQGFZg18BMw0if7JlslyK3DguFKsyBdrR4vw+fPgwxCDaJBQwi2sUCJ4IW2xyiWuT1THNrnoB&#10;kQOJgQR6IRU2VKBXVeBZaIBWwr6xa8lwAOvmShZ4XhhkSuGK2VUgtWBIWJYh5HoVknUEnXfeed5Y&#10;5Y81oWXZI7XCO7/VCpb37t1733337dmzp05BwS7Csn3o9WXXrl3O3ZwKATlYRmM51kCxqkYBE5El&#10;YKNUueOcO0RJM1RajFVMQYsTdqTWvCjwr9RsbFQA4BThS2g2ieWu7KswvOETva4Ix7xAJFF0ssYp&#10;1w5OWwISajiHLfJZpolVe0YHpynGzh5rUYFbBjucLGcZQjHC0w4EmyhNIZsRApuwcQEPC2VNCaHO&#10;NrPZkN9WkaNKAuy6GAtowaq1gEHy4he/2CodatOmTRInHMrsQ9WAX4RjTJqI1NhRXucd4cYYgweH&#10;YAiNa0h6DRcgijwCkmtq7RnZZBYAIasN9MqIGC1HiwqRGiBBNVYqksuUsRCY7bTmhUjfpZdeKnC9&#10;w23EEgA6uSXFlZoZOhQkva7ECI/yxaxJyy2kT01xbtmyBQbsiciMELBRZsFrmwsBfiXHDt4qBsbd&#10;gm2ecMQsAEASY1SwIzvVFZ4BQA4G+FWEUow01EkQ+2yCZwYDeFOQqkV+JZ39YAPJUe7GeGAwoJwd&#10;IM0AKV+8KzYFz7Kn5pnSpvmScb2oIiRiD0wWFCr8atLmUksGoaImKI/ctoOwxIi8Cw2ZkBQLa0Jg&#10;kMAGM0gBNgZDXE0CRhNUXnLUpuAIb5Djk0AlubqzDLryYivxKL8YVmmcmkzKFJZ6aeOO3/gBRvqI&#10;jLcLqNkaxIBTCVKu4qIJsEkw7BHHJKKMhcYdSMWIK4M6Ib8ichV1auy3ow0oFwWzBgCbMZYRmxRO&#10;MzTpj6DUsDrHvLJETj3HAPlRZMYX6oEDB2RKdvgVpmq0iSoA1oSJxpgBm2XYoqKktMuIrQQeVPTF&#10;RQdO1JnEJIGH4NNCxh3JV111lS0PcPPsg1rNwIYxFaiN6Cd6i/MeTldkmqeJbW8eW7dupeBU9o6C&#10;fArmVZSBr3MzakwUyswMa770uKaADQUjRhTB6USzB2HwyO62yvHvCOcOnjXYkUiz4FaXdr7g0WHS&#10;trfSfIkROQpUiatyMcMiQ8wdPHhw+/btIKJSzMqRKQjc6sVtDOPssInNhA5RuAR97R9YUeNIsFAK&#10;ZR3vrkByzT7egWGqA4ngWqiu4NHkVHi4ww5a0SQc1APsaNTHiVOcpo9v57dXeGbVB5vFCyRgrmYU&#10;hFqESphHjhzZdvyXqMNsVZtK8QFcglEq3/zqKbIbS676TqXPcjZdbXt5Yqp0wizrKtj5LZcMmjQG&#10;m03R4Vap2eccMc6yNBlTLvfsdwTiE2Oubtm3NrqkRqNBlxd/xNKMdvDq9WIRtTIgEl3j6CxBjoxY&#10;Uu7UCePCBNJaC9uuYOAfSzCHrT1QXcIgBNTZYBUoL3Ih3aEleQGjBsQ+y9xBIlneurSnc88994IL&#10;LgCMMs4hp4YTXBHnN95gQJENg1iT9onSgoRZIQgH+RKB1QoARTjBFSRqRtbkHTOOcBRxRB8MFmzy&#10;LOiAFIAUsoJhh0EkG3uUfZM4l24D/RrzeUQp6UijprV5WkNXVEKzCiTW2KFmRnHaSvy6pU8oI9bp&#10;JWSpbBfn3S3mgQdPmuTCPA5ZwznN+p3bRamkwdCFJQgbApREXlQUswAYM44iDHvErL1ZG0UjeHJn&#10;IWWkVXsjitjghWtihoTK1aOqTp3UcC004EIs3old1TMv7GjrwldU0qEDusqXYlA8LOROjKpLcUKL&#10;B2wAX+7MQ6gYzCgwdUtNsGoJXQoy72IhAqyDgSdrrqHlQucx45Yv+uK1lh3CYFsDdWDzK5AIoY9k&#10;xTDSqvIhpwaYGQhjkjLLXEi3kCsMM2IsgwT58AsHMC+4RPjKGGNEgOjqT53YUcwmcWUeezwSqMRI&#10;uGuTZh/VJj2lyaDQxAIhnajgnQ7A1MxAyIuzE/gqkBfRsQCDkJEQOWCQ3o/piB3zt912mzNFErlj&#10;QerRa3cAo5akyRID7uBEJmvxOdjAT+8QxFqamAGAKfBgIHRcq0MiCjZtIqcvZuib1KBYA6w2DqcS&#10;UmO+B5yjnS91mNmHwvRryV2vn/7Fbuc0ax5RsEThVaK33HKLA9vpIFKP6HhjsJBT7csO5U5BQote&#10;NMKAVX4VpCWamKOWWfysQZBOpO+oGwmwQC0qEVfB2JaqQVmUUVRKXrtRVGb4g2D37t0+Sfv+RqUS&#10;Wb9+PdawSRQffcWBaEuUlMlZVU6SWfxCwjLocoMphyt8NQvLYXOt59oeGa+spYQF17aNChC5VYJC&#10;JYp7PyJiFjxyMbhjxw4U0/QZd/7556NJyLyAIVghQ0sY5GJqki9H1KFDhw4fPuxwlQxEq0uEEN5b&#10;C4NI4xo5todVbkVkxkAI9EWhXNSxQFhWc5Bg2xIvAYoDPKc4F6Iw6RySY05rKNzRN2afWUTVILDH&#10;ONKQgEy+6kc1jmLBG3e8S5PWbOxRnYsRVaWMYMaA+tbEKRClbGxbGgtTtQiBgMGjfQgqC+yY5F0s&#10;Ie/wgyGhzJ0Q1I+XAxhssN6s2bScggGB37UUWCjGqhF+53dv1g5+gXAHuQ3gnQxLKqe8Y1Lq7Zk2&#10;D6JkwWRPweMOGJwwAozNHLeSKPycssyvsasxSNNbze8ZMI5YCJHAVIlgcBAFOTb0C6WFwLaMeZ2o&#10;P/XHsEc6CAAGbh1F4tJ6WFAbPUWOVVDFGyPM2jJsMgIMj5iRO28nakyCOMWkChFmRaj4ZZYOupiy&#10;DTsAaHZquiZcIMGVWfvCqxJ3jEQFmywTxdb5zTJizSDNTpQgCG0i25PA6cpghcepoEbfNEPMCBYJ&#10;vJskvNMvHV1h4FEeucM2s6JAl0rAgJC1NolWBnSggodflum4ggQtHe1F1toLzLLDsmy2awqqEwVp&#10;rjRRVFCFY8A1hKTcCQdXBpCnrAwYsSlmRT/93SVX+1GauHPy4Yody6VbMUDIsqdE5VuezozB438f&#10;kGVetAu1oYS4MwMDpwAgUDhlBzy0qCJ8MoUxtSo6yxUMC3zBZlI9GIgapUio+7EjKSMWYykwDxJr&#10;iLIkeksiLzStwpXtQJkjIMUFCT45UodCswRO80iIYaaIfOGn7W/S4b13797It0T9i5dELLQ2miu0&#10;AnFljV8UcV1tUxY+R3jgEXiWWfMU1Z6atN0quTh0y449or07U5WKeL1aSZABbPrbKHhnvFYjLqKl&#10;WGXrOdGJ5Rq4p0SfsXEsSVSmhQ5KZ5DzyFrl6hiiqcMzYka3lMRxfmvR2p3AefcUOfqMDgYDa7Pf&#10;32IWLPFLALJiX/DSBrekKiOPmMACEIhGmbCJrEDgdenWW28F3f6RJAGvXbtW/mKHHayxgF8lS4yl&#10;JOHObbsIYsWhR4gNHSJhDQZLGKHjkcAsYdlMptx6RE0I9FmwAVijDA8GUQMkcSKiD06no3cOp7ia&#10;1qGc32iSVzFaK94KUa248iIi4ah1h/eBAwekx3sAulFpUl+j7zBWzU6jWOroUgRKzdWMgUlF2U5W&#10;MZwqL2eYAhI7OxRkhXEIr776atueWC5HwHNHB2b8wxlXDKbW1jVJZE3BcWRv0DEWC5BikQvubHiB&#10;qwxjMda/lAEX4pJWmvY5TujbnNCqeDxIKKoBIDAPGMpLULBZyBG/gAkHP/CzTMGWg5COvONKK4kB&#10;HVZt0PGUAEOHZQbBpimtAsQMShmXfRakmEHEeqVVLR3bfXDbUQRp4+SGBAyQ4DGvKvoRFtJEIWWi&#10;wwk2lBPhBWBPuSAGYpRBTOIEcqRhCWbLIQE4BfjRRQFjzKqlCDfZLmCcBdxqLgLnFKUUXGHQWUz2&#10;B6IeiZ0odQqKU52zOa5sKkt5tERShKbviBTy6h9CwaKlD9MqEKuQ1L84hROeYCR8oRdUA4EoaSm2&#10;XE5lQchIYMTVGIc491TgksgaCwadPYpBvJALAdrsS1+hUW4SAJNRlHBtCbGWMKgqNK8aoqowyYjw&#10;ESV8hIgXA5BINKiyhgSBsMw+fQqKAXLJZV+AEBrXN2TQ1dNybaO1i+W3LAgEDPolEdpBHSa9Q3BE&#10;zbyn2Oi1VS5cGcQV46oaeOQwJcwqQdKRwLJHMKQjodRkmRgIEGZe6kVVDgCE3978xMgvdwZ0iEei&#10;kyAiEEvcAoNDxYAuW8MYXQRUfjmy3EIVwqOxLIjIfFseP/YRR7iFRwipiQhm+CUdDyCpTI+4U4Ec&#10;eWSJeLUdmtIkWVgiYcCPSoPq9ttvd36bZ3PJ+Q0/APJIP5bqRSGXGsrIpGwTkZqYeRx6BE90URAg&#10;nGZIqWQcKs1EBwZYhcuRLUAZCRTg4dfZqTlrIDjss5D4pN62bZu+3fEvZGJe+IISWqkRKVHJFkoK&#10;R45zorC1LITUVVSvMsCkLrFhwwaJwzyPlqjJlrtdI2e4oO0x9FWneFQJ9hFhnqHOdWR1WiDLGS8q&#10;FAO9a9cuR5oAIOvRunXrcIemwRHqWcCgK3FLsGMG7/xWHIIUMJSsoc9m4EUhMqWO7Sj8GgDGLAuA&#10;ERu13AtERIyYAZtyf9TtCqHD+4ZJtmzZsm/fvp07d0Lr+7s/SbUBADMDjEhZiBMkAgCGj4y77777&#10;nnvucYTLU6c4qKIGHsVtLWslAAyB1AIwrCgNCN7dypZ+pPU4wPCsOICHVvIskUifkg5s+kyZlFeT&#10;0uapIhAmfaKU3briSry1oQ5vdSZZhIJHUCEK20jDHj77jxPAxr+FVrUxvAwCT0cGpU+OLJFBmlYZ&#10;0GeN4AoGYCy0HGM2CQWk8S6c3hbZFAgkJrVF9YNSO19pOht4wS1TFGpeBYJ8V8Qih1ljgbDJiwLg&#10;DiFoxJJ9opRRxBeeczpE1sxYaLMRyYKHvvc5uTDPbAUDlajhF7IYMWledPIIc3kxtkFUOB0MWAU5&#10;kMY4586OsFZ06FJOtQxSE+TCVbOoWrwlq7r2CDHZtlIY+o6xhUHylF8kIBy9xkyxqbmMv+ECnrjE&#10;K0xogVGfKIoEMwI3qB7klE37yxUeA45c+dLgYBAgF51G1qJXggxkUE0ix46rwpnlEVeC1ePoQxif&#10;MUAMeASYwYQ7rvkiAPBLQVyqVLrJ7OCaji7WFIOalGvbjaMyhSIEgmrAspIIDIQqjT665IVZxPIF&#10;s/DVqg1OGA8n48SAMmbE1eYVlLp1Cy0XQPKLZ+G0I8zIkU3RVSBQEV2+mml7AkPcmlQkHHGNEJBi&#10;IMswCIFUUbCJHRtQEWMwFIZ2Ien6DKcTkbMfX0eFMNvLcue2IjSjANSGQFjDnpKwxxHVDsUJcat0&#10;UQS8ELCqLIG0RLBCBgAqCvUWt4XvSoEaRxR4r2y4tsFBFS8abTd5EaNMQcuIcuKUKX4puBpjDBid&#10;2feVvgcArlhWV/BwhApbAGwbWUSeSiW/LFNrX/BOGVe2mK0RvUIwj3DATEagR/KYiFoUUq/U7SPN&#10;AWD1YBU72pRwLJFEZGr+FCBxVZMotddMOg37nnZLTTuiz6a0Ykw4EMqXBKkHjUufdx75kuzzTFBI&#10;UDP4sQRsu7vf/mmVqOkjzUCpezWf/f41DqCkjRp0WIMmfFmjKLFDxzzHxnVhfCFIGoDYv38/up2R&#10;0CgIPPLkOJQ5TFWd2JE2oFkWA5nt6WlXc4f3kQOMsO/9xReDWyXIjkwgTvxACxJO1ti0vKqSyI5M&#10;V+EwYg+oJGih6g8YnNneCRDN8vXXXw+2D3F+vd14HyQyOpoyQnh3NQZPIApahR06dOjBBx88evSo&#10;N8TNmzd7LZBppFOTZhZcWUDmKHScILodArw3Mqu2bt1qEqvKAs9IAFu9otoGo0lHRhWHiJDcco7i&#10;36SQhcmFqK0yFi8xICahZZCyLQGe0pTBifvZX99ALL/eHoyRALBV7OhZvTnJr6fURGShxCl9JNCH&#10;VnOxyrV+J1hjLkREwS3XoIItXoQrcbHbpaKQRAZx5cvbOwSbsilqYeJ8iAy6Mssdy7IMIZYMZMQj&#10;9u00FGGScVslfojxEI+UO+E9gcrWmn4iMzvChcyskLGneU17efYzagCgwglgtRh7UjaVnN2BDVGI&#10;V7rhoQ9eW4sdhaTyxYU3BBpbYkBN2Zu3KQTeC5+BAiM4V+du7SzMu7WEwMMdEqRJZjHQdwnjLNjh&#10;9DkVjmrEhivO9RF49ALApEMzQoWnwhGX9EHCOMu1YKI2YAOVTfPKRvhk1B6uXBWVSXVV0XrEpqQz&#10;WBNEHfv4mW3y4yJ29vPiSrOmLHBjfumIC70orRsIilkFhn/R+bJRPDgHOK46NdlBuFKETUmIVNQQ&#10;oksIbNaC2AQYVJrgsWPGmPBFk19jdNlfYhSsbBoDrHfzIoTChJ9BZju8Q4IxOtIncF4shGHx/CZt&#10;Rq4ZYYG+2Csk8+Il4/wGEhsN1JgYpVun0jQMeASA8M6pq2zSZAHgmGFcUBKk4OHhQqRgKA8bUzHj&#10;01NiU5gXPkdQse9qbHl5hBAS4YuIpixLQV6wgWTKhVBlguTtXGVaxazCs304ogCkhPKYU4JnuZM4&#10;/NizWqvvb/CYYtZVkdgRGLPWVmXHfjTwtDyKC1ftL0TRb3NBiASEmHdlAWznNxFgmysaqbEGgG1i&#10;BykkBYA0+GnqlphHMrSahm/0L0x/D6N+LjQtTon2R3haNwvsCErJEVClVZGDhBYnGiYlpT8pJzKC&#10;DXFhhgswlL1gOX3Ws5517rnn6pbA+ATlkeUa7BphMyR+tIpfACggouJGkBLDVgVXKaBVnkSOUMtZ&#10;9NIhHug9kiqPWiu1dQfUMFg7Y0dB5IWUeEDRJEKglVRvN5w6vFUA1hjhXc60EprsZM3YLhVwYWNK&#10;kHagcMQlQqjw60zCrDHj6gNfvqFRxsK6devkBmAFB7laER267b3s5A7v0Fp45MiRXbt2HTx40EsT&#10;nPIEFR4UBwuuNSBXdoTTUQoJNbxj37uO6rTcrsbPJZdcouDsCmr0eZRIBQGwlw9BQaKSwI78kWDw&#10;whlUzFvLAgbo0GTfuD3JRYJ8uRCOFxdRu0UgNaasRaCIUKfulQ7yKbeBkSOhRIxYwoZ5iZM1FJnE&#10;El+QKGshACyJyhr/HeHCkQJPmVKO2hBp28DgUMHYEGYjny/eOYJKpLjlSNm4ZQonfOE2j1HkOjux&#10;JzFZI6ZAmtFNqgqbrUaGfwC4QxFIlZYZPONE+qjZbDatAMUek7MKnt733cLm7bCUQSuzqIsW1atc&#10;6Yt0UMcLkjFM6r+kY6lbXWOWsOmvmFFWUVwDo9hgQxFarF2/fr29hg3vqcomDF7qjYGnQ9MAKmFq&#10;GUiTaPqMoBFCOlCxT4whtyMgUbr2tcDRZeMgAbGoJtqHmmFTpRkrHsmKDbHrJwwKnLWElyTSBMVL&#10;kQpTdGJMMyOIkmiRgsppHzRyBzO2YdOgLVSNSDbDstqDMKhYslBRqSJ4GKRgIKHCr4q4WHJ+M06f&#10;jtAEJUylwiblzjPw6LgKjV9plcFZ2o7/U49FxLKthxNiAAzBFeGaIwrwiJpN4ENSTgkM3SZmXOnQ&#10;1HK9VesYfV4Ln1PiEUg4lwVr0WsSQgM5FYLTSEQ4YcoMPPamAJWEpxhDC7R48FQsOgNsTAGjSBh3&#10;xQOuKOMHCSJVfhzxgmHtmvfqylOt29s5BbQDb4lTTTkpGKKNK0XeIfGoDRsGAx1yz549yAeGX6Ja&#10;oMIYa4q5TU2ZZTqxBB5NxKolys5IFGGmkhNCtHhkXuLYNFMeiYEQ1DyuNCsI8SNl6oFlri3EBhop&#10;iEUrA1W3VJmu9KHCqhZBDDylLFg1ADNmQJUyriuSypXoS46GpKSggmtLIPQx7BN87dq1YrTH8RZ1&#10;crEGYv8nTyBKP6MoEK3YdFjliC/8dn4bWwYoQ0gBRY55cqq1z6VBiWCqn2sxEjXEGJVlmqMpKXMp&#10;B4xLg+UC8KItKvMAWIs74imCuKCcQZOAaWpxSiQVX/IqcqaUmlPQ2xx4jhCcmhSOse9vLOgCfX+P&#10;/SD94MmTuGgybsyLpyoSAMEqr+3bt6swX/Dj/MaPBIsObBZEamBe+hlxPKBORoGU7y3TP5rOjrxK&#10;p0BgFgWnhEFd2GlB3AIgKJNiJ8VoIcs6lIWd3zYPd8aecgSqCvBUsgSFLtF1inAnuf0ZB5DC5Jqm&#10;SnC1kFnVLF4RyZrQrGJEZt2OtGJPmDIoaprGTFkOqvRV1qq8Pw1yqwuLiwtvDxs3bnTqWAWSAFWg&#10;AnAdYhIeSYeQL15Mtpdgs8otViHnjiC2LWSMaizFlU1Cx8DeoOMpHZpqAB6VpkLsN2pxJUZVjSJl&#10;ZgbPgmKQvnQ79XWcSgIkiUYOZVe7lCnvBNyxE+HxI4rswCwca109ooAEjUabq6cghDTwFBgiWGNG&#10;JFc9yI5cyzjLVsmjK2a8TXqZ1lmwrUp1IgsVtrW2Qy+IsuDKjihMwolP0gFGAgaP7HPEjpBRJzoL&#10;USqzdjoOhaPA4Bmm4BGaAYMIYcc1EUVZM1BLxa4MiCpCoLrylBhINx3cSgHepElcfLGvIShaB5j2&#10;EleUmbJQtYyGCCpCsCRTRGmJC/l0aqZAggqnp8DTNEOBiFpECkapqBM9xCMIE7tAOK71fZkCKfFU&#10;LOYZ5EWrkSNIWCPwE8xzIbTsGMAGQ6XeFnDr6pbIS4/EzrKovVpp6BiQI+4EzggFa4WDsTa4Gg6h&#10;hTIlED3BgDXz1MzYm04OtS2tygNs7thRupdddhnjKMIM+7Jmj7NvOXqFw0UHJBcMepoy2uF3C+fz&#10;n/98OAGIZ9mxiVSOcuI9O3ECgOZs4xhTc3zu3r3bbsUDoliuZhqLAmzE2p5uxTJRNRO+2i8KQwHb&#10;XGJxW2oqGJlCo6v5ylII1KKFcUgwwzskSgUkeRS4woAWfo9sMbEYUO6wVzDtEdHZIA4XA3ExYo/Y&#10;jJZDyJHUKBvhdBh5ZEDNKq0SLVyounqyR2J3SD372c+G0P6lpq/KJrRrFIGcwYdimUMH6tHEDerF&#10;r+55peoRKQBQgMCCEhQhrDqXq1Apc+P1TXaxZuw6BGWWYJmXxJjZto3lKNBMbVdE0MQsUSXw2EXS&#10;ZlPBKX6TjLcceKXDAlFArNHBOHZY6yfn2FQuHgGMIx8oSlYWvVlL7Wz/TS/RHEmq5Z7GLMtW8eXN&#10;10DmJEyvPHbsmDNYFllGoMDLCrohp28AG1M2BjtCk07K2LdKqrZt2yYfHOGBF9yKusNGpNR0LmMR&#10;WSujxjZbqRWLQJhNJFGOOGIkTTrwm4FBTyTiqmtIhL6pvoG0ECqsslazkAV1Qw0zCgD/7V4zlguQ&#10;KRbMu7Utxd45V4DIUdNoVw9KzRjbFbSjxTwX0a5+GGFZjRE4WcMDJuXalVR4mOTLrajlGhKZUgCe&#10;QmvzMG7LEd7lmjtVCgwSoMKDSrBDTCZlgcimU/m2224zbruyybgAQYoQ0TElF7feequyQa+MdADQ&#10;oal+FAaz3re8oEiiKGCOJQNxCRwwj5SoEHhJARUCqZ5txo4lk2YMRIofsbvCxrVeYMBINel49v3N&#10;jkk147gVzs0334yons7KevrdODALEAZGlBw7ygZOIkZPlQqGacqvhd7w3NqJbGJVdL0UIkr1KhiU&#10;skO4tpwyQtBCGBE4O9WbmgHG1dgjA08FKNhelbQFMqvRSShYaOPgnyMAeLTTRdoPjZRlcSWM41Oa&#10;7A4kKH7hBwnVrk4gfo3FCDAeDBBIuCiPhFo6QlM2jAiZTfqMgBQw7qB19d4QAIGApAyEw5F6w4nK&#10;dOWuHo1w4zqtWERXtQPAoxTgzWTzJj0yLwpxQcgv4cLri0bkfO3VB11it5xN+xRCYhKr4GnCIDHo&#10;pJE4kBhkDWaQTOJKdMpbvOqBHfBEx74c0YRHRGZUoFv41Q9sxe7KF790EMi4kNkx1l7OPvtsn+DW&#10;ZodH2ZRK3y3SxG/6+KnpmREsokDtn2mWAn4FSKoovti35S2xC/j1SB6xZ9Bm4REz+FFj+rmFthIq&#10;8EbaZWhBVHnEFWFZ7ABIupYl74DxBaTEiVprNQNSO903YW8hWpwZeIrdQBPwYeDFV5hu7XqrPJII&#10;IEVhs0Mly/hEjhmW+ZUREjncYYwoA1EgU8/U2WxGwgWba0xZL3lMo9g4CkTuq9RTW67KxpRHjAKt&#10;DqJJWYMl/fog9zxRxoUikz8cDXbABcLAKmuZSoy5EAkMOJJgvHgbQNkAw45VaktgBE65gY1x7gAb&#10;XgyITGDEQnlVDTpvXHNBDLDvABYFszVr2HhxrSJBQggF0SlWY2BExLX6c+i6Or/vuecexzCDsFmi&#10;RCxXFgUFGN4stLxUlaSy7qpMN2/eLBmS5JGKEb7MybeBjo8HJw0YolDf9VBqRFmIRQorMsZVsFKj&#10;yQIFmVLfvAMjTJyAFCoB1nHQy3g2qzCBMGWMWMzUIBbXWiLpXFe4jky7UQhuHaKKz3UESAF+scga&#10;8GrODJyOB2SqMcxnXFnbPCwjStZw7urWPCRCwCryBWvSmAWtXJexVvlp8Vu3bpVlqXGFChJxYdKS&#10;MmhnigvyKPIUKmjp79mzx/u+kkAyj0oLPMHWRjEpHCefo5GOhSgCQ8eEjWW3ESJfNhjjmKQgtBoH&#10;UwLfvn27sukI9xSTwpeFGkrntyvOMVOFS5y1HMlsyO0LKZMmOJWrw8w+5cgjhIvllltuwTP7yPG0&#10;rcGCvSl8JScdGo2Sc8tUgqXOD6hY490Wxi19m0UnRZQMWisQjsQIkjCxajkGpE/KDDiC2X4fZSMK&#10;IolqyS4TrACFScc8hAY2jnAomJFfq4BhGWOCkk2PfM8RH3YoRRQj0+k5+/DlGqTqTRKlrGIWlEeC&#10;YtbApFKnwLKnMBNouavGbFjzmMGn8uC9foofiaYmoeHkdMRC5NEjjoTPfsx0OEmcrJU4kxSYAkxp&#10;KbBqzKRBeDxtBsOW0ASecSzhCm98SVAewYC8NhjhogCPJngd82yiRdbgYZaOSWZVskldF3Xi5QsG&#10;HUM46p81KbA2fswbwy8ca7mmxgUAlajYMYx5QsESX4DQesqOckWs4vdy6YNKIbHT4cQvcqzyFEJX&#10;ebQfaepyQss12vli1vaxHGwDTlnmF3IDtzGAK9gUVQNQ1Ux/ZmeXuWUNb2LEbXQZyz48LKt2LsCD&#10;WTpcFbacdsWVmvQ1YkeoDRWCRnUlEMqy5ta5oGNoRLoTg5awZjmoHPEOpKAkujNC1DxKE4NFZwlO&#10;qhx89ocRUqbJdABZsuacc84RDD2+scwQCgQmZgHbG+iI/Xi0xrnCNBylxELpF4N81FulVnslBrWP&#10;IW5jipeEL4J9NqH3HqBfcCFUgXEKAH6NOeKFDi/1F6bAgEoObCSTIlTWxlJF3AKpsbKpEzFLRO7D&#10;V59FtLKzFoCKHjDu3OaxhKFYVnDNMh7R54VAVlTh97//fR9kqo0psfDLDpvWujYQAjEGlZo0Sw+x&#10;yaVKgpWCZDOoWKVN7yCeQuhYAlsL8EjmCAXJQnVtyFVGKMhxLwE0zbu65VEgaBcUABC2FYGUXzVU&#10;i8S8JQBYYkvUOCjXGXFCcGJtV2xwCpgqxyf8SMCJGRGp6Rq9q2TBzHKTiIIfEm/BygOfXCANEmbl&#10;ER7GwQbDQKJN0m8TGkgHHUFpDeeff74PMvMs959tyCxIKHXlGgm40nHYsapOEUvo8gjPdGw2O01J&#10;7N+/X9cAWNMBjxfFI/t0+sPyRBGaCQmQ7CgwTiXRq4zl046b2Ucj6oQpOply/PflAYNCYhyffHVs&#10;U3Nguxpru52+ipOmOoQZ+K5c86uo7K+LLrpInWNJBjUUdU4o6L/OOaa4ZsTVFkMFeOjq/AYSA2ya&#10;56IdrWKhCgNsntqSwhcgooDvjFSBnCKHAtf1GrSoAY8wM0rOwD7teAZYxpklcqq6TMpgJxPBObTq&#10;0yo7jlkGCcxMbdy4ce3atVLf+a1yRv1oRBBiAEih1XbBE7UBa1xAJXAh6FfQqgczaPQUP64Ch9mq&#10;CkNt2+y8y7j0YZ6yZLUvCkfKIDGTMKjC7Q6plwXEWsUpqllof8EGlbS6JjzSdzWpVkMOHgtERlhW&#10;kBo1GoFEFNIGjWoMOZAnFNBoHjOaviqSVuEgM2boSy78eJDZEmrD4oQ7GPDPMjtcVw9EulUIZtiR&#10;GsajIgAIdOVIIRHgRcEUMRBjpcWFjaZzduChBSGxRBiHEHvweB3ftWsXNctxQrANs/JgzVpVhzTx&#10;sgwYRwZ4AFX41RJIiAJSjpwONgWB3KSnteXyLmTKxuyAMfY4v9SkNRfAiB0APU1hyDWB1hgeIdCk&#10;YK2Npi3oikLwCNU1anaEwBG0JZqIOn3FacA4s4w0iCggwYaNTY1OtRuv8fIuVZa16ySpLadAafOE&#10;dCkHnWPCqJXs8lpT4FsAigA+0WKBQWXd8R+VrLl6hKaY4mUIgthHFgw2TH/LVHhg4BcGJcKyGHCh&#10;zsCQjH4Swn4ditO2tCr3VFy+z2x1RqDV1Jj1scu+Puv9BSlKp3hHFo35JeGc7Z7p/OaRgtyrGPXn&#10;uCrHzm8viVGJJbuLBTRCO1X+TAoBSNlSqYiyUBSzzE//DQBrvswcOYoeD9ZKM3hmfEvp+GiRfi3M&#10;QrHg2YxEmGShZgRAk2asNalrsAaPuHgfxUrgAVWAIoVKjMxCUt8RiBKkgEY69F0LQTiogJMCy/Ji&#10;RlAKgChTAHgH1ZhUi6rLF2E/84FKmtSGgwqfzh5pcqtCOEKdiqoYwOALbH4lVy0ZyAWPki71epB3&#10;OMoK2m7nlLQNAqAy21ExIFLRaS4Ag4HkmiY1SbntttuOHj1677333nrrrSqNfQXWwYBMNeMb1EmW&#10;iAjn1sKJcOWkJSkMahiQQZYFLoPywpeWhx+9kuDBIxgsx7/ANSZFa8tgQ1DGhGsMwyyEGhzkXdWt&#10;qPFAzZGGT+ngC0LvMTAgdtOmTczWpMqdJVApEt6hgp81+FmLc7DhYVYisI1bIteQ23co8kKpT/WS&#10;pFTsHcbxg0AB0ukEVaUSp9gqOa7ViQzWSaFqrCGoKwjBMyaocNuMR4zIEfJtFkepPDqKvJSIriNT&#10;+J0irGFAImjiRyAVrSVIFh0M6tnV08IXO+Q06cA5xEJLhMOarbdz507bU/eQXBg8kiOZEhGDMChd&#10;ACARl7YmUxhQP4wjFr0ciQJdAnELJ05k1gAw+SWUPRpnnitHblkDGCrF0H4ROKKkCUui5hcM5S1r&#10;0iGWGhoCPXXk21ySSB8GaXJlljLeGOTUfunMkGU7t6rAPC9ijEbepQZs8xQIR+1iAEolj2BQEDtH&#10;RKXZg5SFIEDxCg3zWG0rKRgAAjbELfLh8VVw8OBBaqjgjgCMcCTzQscet1wsHplhXJhiBxgnMBt0&#10;GEmQlOlmAONQ7BQ8pY9bSwjwZsTLDgyoqH/ikwCvVFy7pewp/IpEmJDY1zDD3+uIqCFkxGb3xq8j&#10;odcOooMNfsuvAqDPnfKgY1tRU594Y5momWg0SV9GrLW/HDrK0uQadWCKIYAChxGpkg85E5LY1FME&#10;EWrAuRLtgFHuWdSasYkvLKsYZKHMGH2x6comggTvirgcsW/g1u6Se33QESt4ZCkL9cEUs+IUpPR7&#10;xCMLqtN+5oJZkotESSkvrdBAaIhwQN59992HDh3yDaQNiRx4j4jQwIABD+XJZAOOQKKJlioAm7a0&#10;+pMGS5Co4+toXKACWpqlWVy4nZXG9H7gapIvrmVUypnCoQzJ/bXTf0pORxeAmUc5U7vQqgA6bqVf&#10;jg0wYGZItIAaOcwSm1DWVDbXuCo0APBs4NY8ws3IKW4tUY7KCySBeFRXspaOlMmFyUEOqDJrM+CE&#10;hdqTteoSY0AS1lSwlqooCfA6IGWfjHVhGZQj71jEpuICYAgVEkhEUKDyyxcdBWk519JtDJ4xtN7M&#10;HOFCBgASfsXSWsImwEXtiltqdhqcBrwgSvpYcHLffvvthw8fllCaF154obdAWaYMvzTJkasG1Bls&#10;I/BioGJvnH5dopQBAJXUc0SNWU8VDLHrrHXIBQ9XjIta7ERvknpUI9kjBSabNBlkCk4zWgOBxxhR&#10;VsUhioSg5XlDVSfrJ4GhLBPKNhHLWKKp/ISvq3Jk0lOY24auxFoFL/u8S2VFZSCJ2FauorZWbaC3&#10;4wcqk7zTxB6DnpI2FwxCkzjxakPEgJdp787/cEe3acathcyyKZs2rPYi9cULGK5qLIwwy76yVP9g&#10;cOQRTWQyCCQ7jFuiRVDDvKBcjYs3nIkZ4hGWvD0rCfHa8qS/UdU5zTUkGp0jgTulqBFh0lmIJSRL&#10;mRxVk6hGuA0CHh0xQsJOWVbAEJZcA9XIu2sD9IoCePuRu47wMit2UnKp0WcKS4JlHx7Y+hmMtgOG&#10;nQgeR5RNap5yhDRVLa3ilTglDb9Jm0UimHIVrHxxBJ6N4A3VGCSvMrFKwVUiAPCGl4542yMm1UN1&#10;Isbe73m0lah5ihaCMQpqHhJQPfUyqqTTYQEPpVu8opBEcYHHclkudqkXu4xApUvIDpD11dJkptDE&#10;aJWkI5NZ9hWDGR5h4FSYxFNEJValiSKbnaYcya+yx61J+1TINUMZcfXIrrTxvQJ6EUSvYFFtFTYs&#10;oYwNdc4pxoiBScI+ugzoWyULUm+JDXjHHXdop2tY9wARgOJFMGIAlKqAUVBU6BMYzfjFHSuqMwRV&#10;J7hq+uKLL/bhUmXbaYibbdbjf0dU8AQLSCEsJ/mFcteuXTYMm/A4G/QmRmQIKQLrfEKKtR0wriyL&#10;Ki8SRszw6ymPkGPB+X3PPffs2bNHsbIDOd6JxHfFAJEzY1f1wQunNM2wrwjQIkn79+9XW8zihym3&#10;WrP+UlO2pPaqOFBHrA2SKwsYswok+ROLdOryylSjV8F4YFYRqGCN3qO+uatpyUK1seUIH2kuHRkE&#10;AEvGEOIwqmUWHgFWXkLTR6KdGgYgZ00NWSt887YKzCwYgw08BsTi1j6xFr26g2OVi/Awbl7smQKV&#10;qD/4ReHt0lUqfRra+cqjDsgCO27Z54U1eCDsxILcDDASCoYZgMFArEISGjUtA35PGZcvHmvQHXtE&#10;4Hou44FXyR5xIRcG6lbUXhy93qk922zv3r32BvuwSQd9pPHi00pG+lmCShAmLzaFgdR0NtNUdfos&#10;hD1y/ND3TiDL/QidsgTxy4WoOwMEZYY+IwrMVcZZqDfBqa64sxBaQYmdlz4HrfXUlzdfKso8SlkT&#10;oCRiBgM4RCYLkOOnKjWvEtCCZIClu5rBlU5nwFdVobSILEsiEaaFlMHgSMpYU4Tws6zYrFUMxECY&#10;WYbEFT/AlER5IeZpulJ26ymzlat4VZe4kKAGvFHpCXo0xpwZjNCEhGabmn0hY5XQF5p6VhjKlWVe&#10;3Eo9ZQM4LeeXGneoRpE2YqGg8ElUgnSUfS3bWvoQ4kfzUcO1GmAg1F6Qw7h8IcQAG3gTQvuuM4YL&#10;YMwrBpSCzZ3lABhAQs0k4Us4fBH9UGYJjxLESCxREz7jqsXuYF/RUoPNIe2oNumpPKooJYEuy4F3&#10;tVDjUmxKAlpPu1pSdkQambIGG2WxoBH/ak8iwKNT8aBUppxGHNmG1Zi4LIRKUIx7NDYFBgAAm2CM&#10;XzA8pQOSUwo/3gbYsVa8HPEiWVapZGkFQ3XVxKJLIqCSkc4vClVCY/OkVgBbkSqDytIkGDKlklkz&#10;CTabQ9wS87xrbvALWVBAqhDI8YwfG9yWockX5J5q7xqLt3xtUMatFT6KSopg9QdqVvGOBI9Yo2k7&#10;G3AEquLEAGAIYVCzWoMjKYEbC5x53L4SjICFjQ5ZFCGKax8cMMcE3CYhhoB7dOgaa9euVTQdrkTN&#10;scNmwkuCAsXHL1ENDdh3FiICierVXmUQ127LeqcUv5SZpaP3yRNmA0wABpvwLuXoc34cOHDgO9/5&#10;Tj+QgV+Y0qawmEIZs8BXQO0HOph1FZ1NpeJFakaX9xJgP0sblkzi0cuB3DRP5AZIjBWyouFOFPRF&#10;quZ4wR7j0iMuyS67cGJAkkLlVu9wWugIbFYism4sweWYBN5CBpll3PKKj2tOIUGCKDxqFXjCp0Dk&#10;Air7Ab2EHdY8lUH0wo9bCmqRNTvWDINAorqfZ2JePRS15ZAbKzuO7GQdDedgi0Jls+PTUAuWuFqM&#10;Fz6iTuSxkuAdYJBse7VniXkYBCVYkzDIMgBYxSdNeOKZJhjCbCcUDgXhs0mNfdlkSgbNExaMcesb&#10;66677vJi23+dj3zzBcuy5SMibUWiLZE+jgRLWQZ9ghtb1feNIgRbkVROGKBATZHbdNKE/5qLcIRp&#10;BnURiFIeLSdqkhHJFY7oPFKrIsUhJr0DKfVCgEov8Oiiiy4SF4NowaF4hcCUGXXFAlMMIscuoCnL&#10;woSHsoQi1kJ2qKkKiZsqbvbfj9npGFC6LWwfBY9a8+xUOaqLNaIOSyUx6WmbIjHDe1Rz6tZamQJb&#10;pDBjT/ViSb2pTAMGqVEOADUptoR9xtXG1H5mv34KfmWDTJod0pIOMMbMcAQAbExZDgO0Kl8IWq29&#10;KcWSLnDvPWbklw7w9sK6deu84cmCsSUw0JTrYOMW8nY6Zlzdqj2+6lpQab+yRsc8hBaCJxw4eQGJ&#10;skTYHey7cqQryrjlFUa8VdLiEpQxcrDU97oCE5eywaEo+OLCWr0RUSxImVcTYbZfFnGiApOMtGE5&#10;YsQu4NRy87xAQoB0pVBPw5UBp3hAMkessYkTfUzg2pqB7louzNM0zziBE/Oahnr21ms7iKuWzpHU&#10;UJZW4FUCywIUFAGMLzqUg+RqlVuBwGyASciRyQ6q9RMIWcAJDsVOoIJWgTFObdStW1czQhMjrpQl&#10;MDADrDYgtzvsbgoM8s4y/PqD4hFR7+UUCIoYUTMUWLAEABXbpquFRrith5x2qzDBsHDHjh1rVA9/&#10;rNvSwoNS0WDBABHiNwmxxAiJA3aJxcZm2jzNGyiv/mqS/mVXqHLL8aWG3DLIFBl7j9mIMyDSKVsi&#10;xCC6VaomSA10wfCCLDryjVzGJYP9WfkczxNHpLMnv+xb64jVlBk3trx6Al5ZsIkXTRMDqIGTzY46&#10;PFJ29QiP119//a5duzRfqWrnKyALJcbrJOPf/OY3ZUhS2ZHjDhgV5mrMqUnc4k0UbJY/ibR/IFTT&#10;YqzKbXiUymuHBNg0GfdBIN+cEpDMg4f5ykj6laNGIGrk2HJYAlUUUNW1qYENiUcSAZVdCjCSeQSJ&#10;sozY/CwY1FYY1Kr620Nyp8hcKfj4E1GdHQZ2Kga3YItIaQHcdvUIFYyokw5vXi644AJf5HKXWfhd&#10;a0aoAE8p8l4UohaCeZjVhhdtq4Ak0iEc9ikgTUYAEJRVTAHWRlVmlhtzgbcEJwA7lR3bTvHNk5QR&#10;maqGCd7kRb4Y90jeJaXdqGivueYak2LHg+oSI64ghEoNc6eq5UvxqBONSSwiBbguSU0UyBRs5Yd5&#10;CgBDKwqTCTtQiUXZ4w2HmKQDhsC9C9JRdVJMTeCFDAPLCl4WOk6oeWpG+EoOQu6AsWvgIShlQUQ6&#10;iCUW6v7GBAYAamdwYhhCysStrAkHgDKCQMVGGKfvaoZ99cOXKx2m6jyzRnD8Tz3Ag43gSio7v1FK&#10;maag+CLUeK+q2XflovbNjoVQyTJ9IRgUMrGEPr+LwouNI3YU2Q52TTtRriWFEZwj3Guo8/vCCy9U&#10;h0JjE0hVxAViIwRLxIx5T5FMAMAPtlWLpqEe2nSiSETEiwDVg+KHB0s6qooSPpFxjA2uCH0FYK2r&#10;kOGpFdue0Mq7KGSNIxlsZ0mNR7IACWxiFC+o6IIZBsxIk+wwtWH6JRk8MiIWHrmwhdmXDmqJebFj&#10;iTWmCpZ3UYgF2zj3lH3v9OxAElExU5u1RzzSLuwv7e7WW2+1WSx04iJBZuVXmL2IdKtUROEWAHHJ&#10;u90qOjUwzgU0wuwWbCmD3IyFqIANSCHDMDqkGabYd1VvicQJU20ACRveKi1Bea9VJGBrI0pFLAzS&#10;Z9Otd3fbk4KrtfixigI1YeLcrUAI+5bgOSpq/uzT4Y4+YvGJAQvX6ET2vO96H+MxApw8SZ4SkV1X&#10;YzEIlV1wsS/TlN3SlwCTrKtgBOGCCBWUKFDrag6DuKPAt0fRQVO1uaIJ6VhT0w5IxpFb/XmEUJVX&#10;YVXoVgEmo3LjSij7jPOe6PCWIR4lya1wlBQWWAC4WjdZdhk3xmNmAe7tXhbVEAbxTvBOtN2bbrrJ&#10;WSsHqMQpNkVRa5aA/tMIY3YYwR4Xpdw2MDZACAAgIU0mGJFdmbCTlWkxZpBxmCUP29QAcBa24fMO&#10;obgMpIBNnEgc1xjmTmdxNGIVMJqWs4NJmpoUVCGsuKWYEVXFHfLp2ABMmbSqfs04cmwh9imoB0YI&#10;Hav0d8bZkU0WBDXak7Ey85poni+fhr1gSZMTzuEtWcCwrwAqa6YkixeZ5VGO6uYCZw0Yt2rDQtUl&#10;iaBWtDQZwS1mKEPOqeSySQf5BP58mSS8wGwgCsm1EexAYlMQFtr2BG/YYBmGxFMpkyZFIkBbCYeK&#10;h33YND6RanCdTyYhtwotvLADAzyeukKuPLRmRYtVwRJ7SjG4iqity4LicbUWaZTZtxZvsEHSH8vx&#10;hRk6athWFzsa6QsTISJVw9SM8cwgrkzylU20y454OVJgnoqrDtIqlkXEL+MKgHc0ukqc1IhI4ckL&#10;6gyQ4ERUaeZNqjqYueAISxs3bjQwSVngbKpk1lhmMMsyKDRRsCN9vHvKF4o8tamt0lVcZyfw9CNx&#10;lNoFMmutKCgzJQQ0AswUNTptyVkzmt5FoAUSVEjkUbyFL1mitgqrCliaXDUcgQDDZptRcilDhWde&#10;cMs1O8C7wumWHdeW4JyoIvmVMmKt0NjkiwgKM3aN/cKpLocBM6Cy1pYn9OXOQstNAq/72f72F56F&#10;poQAUCEcIYS+MO0gZrlom4u0YGnS58JTqeHU+a2fwKONOKIst0qpMI4reHi0QRBuoVKx69VJ6SMW&#10;yhpgQKJdUnyK6GYcoaJgYcCJGQAwoyXaUM5I9ayTyDJfsiMWyaVfXzIPSdXCQrdqDDYFT6CSI4MK&#10;zDwC0YIctadWrQKAqBCpgUHW4EQvX0wxaGAtxliTC4HYPkKwHyNcEr3BawJ9Z7tlhxHVhVJdhSgP&#10;nIDtEUECU3QYMY+HOqroaqH02XGtextgFbfyAgmQbtcA4djw7uDjEk1UJZjRWAAadPGX5rpqoSKa&#10;2PnGcsafRyIRj+UQkPYVvtqitrH47RYIiIxKA2twMy73PMLnmISBU/wSfYSOsLkTZACslQ9ZQQFN&#10;lmWX2F0K15HAo7dj78heG2VdiUMiCtXGKUd6K03GTbpNAd08egQAQvprfmjBHcaNDx06pPkiTf7U&#10;MbpUjJqoiCnoyxgwxtuoby44AtK8SCsaZc2LzNnzDDr4b7vtNt3WvADtsQ4GhLThjX3IOlckCx6E&#10;eKSC1UfnE07klX07RAjPfe5z1aix+qBGDPjlHfk4iTrwJMUt2EyxiWfWPEW1AupFeLR7SDo/XC2R&#10;fcwoXAvBkFx558iSa6+9FmCrGORdaOKF0OaJZB3w+c9/fp/jwKsiwiCQTLnKFE15VDxSo7pwwhSb&#10;NLFaO5M+mtLHyOjFLBA4LeEXq6qRJjswUKAp6e18nLgVr2axa9cuX+F9gvukti01FBYEJRCuBVL2&#10;iX2lBqRDpNbqOLKJCvDqEf0MSaEqBgjNw09NdcmjGEWB/44uDVrpOhVUizwCCZhisKHQgnAiKDgJ&#10;5HKHGZapyQWQIeTFRnje857HYzhZoNx3GwtSJoq6DIqinXEs4YH32cZ74QsB4EjhKYzySPBAGZnY&#10;49cSBlnoQGXNJF+i7uNs7Er1j3wpsNPN4EcBOBXUQK90ihAPksgy+wVOGHQVoGKOEyLj1BQbfTZx&#10;yKyidaVTJbSvFXMIwUMRhGZaziCesWRAWMOPVSj1VOyFXLWzaeNQMPCINemTeu+m9q8CkFmUIoo+&#10;+7nDcIci3szbtnTauTSHmIcKAGk1EKAxYKoCmThU57aJcpIdLEELBpxKyy268BNLlltIvyMK1bLA&#10;YOGAZIANCC1XPyrQU49AhRMYV+DxwKPEcaosCS+iYIF3qbRQ1hAOIVMGBH4KQi4iNDIuI5JbSbfv&#10;bAF9lVNgmPUIcsaJerO/bBAfSzYgTdYwLxB4hK+LMsJL3RIYLiwvdsY9pYM08GBTh1gCGJlg2AXO&#10;hfPPPx9FGNMf5IU1A97hYQc5oCKWX2QayzsLCsykYujnoPQxqVAl1DGqDDq/VYUoVB0k+HQoOBpM&#10;6p9tE1RbyCa0qohT88bEwCNgRGeJ9sI4m9oLj8zSx60ZDWSN/8PUrbfeunfv3oMHD7qizAPIahYC&#10;EyReMGWZ1BZtL2IcIBcadoiilBUFPcvDdGywoBDFjzuCC9TIMcZdMUVBPBC7RYT4nWSgG9uTysI8&#10;vyAJgPjEAUCQ5jV0yWOzTYhrLizBsrRZLn+kbcwvZWZ5JG5NKh0DYJhiof3PCKK3b99+4MCBPXv2&#10;oN75hLvDhw//6Ec/coR7ZFJ/96qBEISKkYX77ruPjrVMQci4eVcAKoVuecdeBOLKOSdkC48dO2Yg&#10;Q6hT2dhTJV4XaNrzAChlrxRbt241j21UOM7lC104lCCZIljlsZ9GmFRYXFjifU2meK/KgSQGkEMl&#10;3Uh2XFGTUyl2C49vUJHaS8RAtVw1/YJ+uZAsyiwrULcq1Sqi4KDCkoKuW0FLQbC882Un2GDaiq1l&#10;XEOkrHicfyK1geGRGmr2rXCANMPd9G18NdcirUJEIYMijQGFwYWxvHDHFMvMYhUzPaWPBFXHpq2C&#10;bZrKjOX777+/38wjmw8++KDb3bt3o0UWAEOmpIslrgwkhVw3/SsAO3bswJIxdwDwJeOi41E9cIFY&#10;YLwf7N+/Hz8YU5PCVJYCrHQrQjtfzZhs64lF7ujX+hUk2FZZ225XdRQUD9fIxInebSGcahVCk/TZ&#10;oWzbAi+PYhEXVMpYp2CWBatqXliiTKEYCR0Ktd2og0eKLTfpkUSzxpG6EvtUYjNR/Gy2TdxmX3L1&#10;U1c1QAFLFsqRiNSzbc6+rBlwB5VHxsIUBVrQ28610HVItx6xxpS0MgIV8IqhNsoC4cWVWcI+aRWR&#10;LOGMePFspp2oSLQFrdKrnnduguH6HopsDWNbW7XIdRXiUbd2CjFAlBo27yoXBIcotX3KJmyEU6jg&#10;QZq+hCjU4ZaoHKWFUjzQtFyY0ApQyBRwS18h0WFHLLYPeDasjiFwNVm8/Fol+4B5CjP8/DJiOSNc&#10;67FcQAte/ZZ3YkxooggSCapZ4UrWpIkXLjxCsluTcOoqOol0qB8hAyCtlrBvB91xxx133nmnK57b&#10;JlbVUQFmxDYXi+rly3JOWUCaq3GMiRowdUWgVRLtRwT20iytLMgO8tFCWDPJQuQQvA2DiYqibwvb&#10;PpUHWtBl74OqXRMpZg3JuEKF43Xfvn3Kxli8qPbUEpYJNkTHIy/yCABRrthgSjooqzSEaESav2LT&#10;z00yuOaRRx5xID3wwAM/+9nPfv7zn7v91a9+9R//8R//9m//9v1JfvCDH9x9993ajcPMGUO5v+Oj&#10;wR09elSnu3cSB9sPf/hDAy3PJB3t77vf/S7cnXbTDyNvFCRTRGKg6T/X6WrSlrDkJz/5yXe+8x3G&#10;KVjrrcJTM9/73veC5NaeYQEkYrm1lAWJKUtmn06TiN9BYkCfAjBWIQI8g507d9L3yEJj/ZemMREg&#10;GGJ/6KGHkIMBQf3yl7/Ezy9+8Yuf/vSnnqIIWvM4YZkdTx9++GFRKE3uBMsO5DBgwNGbI/jHIWFA&#10;hPZf//Vf1jILHguWcwrAj3/8Y1RYglu3FMwggWuWwUM7BQzEBk2EWC5AHgGjY4m1PMJDAWBPi52C&#10;VQZ4ZpMULzFmXGZZ4JEFkmumiBS7Ak9MWsIUs8BAawbP7BOarT1y5Ijo5IioB4WOJbQIAat8Mdip&#10;CWR/HoE9mu2Bf//3f0cUhNT4stUVtFjExTs+Rcd+f4ZtOeMw8CsQdHkK25ThWSIsdBsnjBsz+5//&#10;+Z/lUbpdiR3BQtXOSBS5kiwLDcN2kLX2jhyZx4AloqjwoCIcMWKJQBSSSMWl8JiVd5jViav9Cbyx&#10;8EG1nBFrBWg5YV+8Ji0v6eFHL6pFJKGW05EaeGCzlgIvUGUHbDAkN5sWApZl1nQoRuiP3BFqlisV&#10;pkjb3AwAJnkvNQEmQpNodlx7a6EGMCqaJEJwlQvzFibGomCfTQJwXWJCeswgAOy4Uu424RdpJZem&#10;FJQ7GVFXWSjpomOcAnFLrLWK2cpJdDCY8U4GpCyrB4Uqd2VQEzAwX1VIqBrGdkIz6mqPcUgNElfG&#10;iXGQOAoV14CJFyrwgHcrHAQSCD0SYLtDhZtpYZXAIFNCsGsozCjevt0SvoQfGO7MDN6MraLQU5gp&#10;sMlpXtrU1EqETSezMsi1fWTgKY+SmxfWaBKp9MiVJmzsCIe0a1w5CrmoJ3q+jzc7DqvqNh12MIAN&#10;vqo9viyMyZIoZJJxCOmIGs7Cd0tHRJBAixlMWitfADNlm7jSyT601ITP+KLAwDiQNf+cwm8tzDqG&#10;3QQz8FJvkkdid6sQgXA3tY2Z9NRagcNs4JYLqMAQMgVMWsIgTvSW2pGq4wUD2tTs/PYZ5I3G+e8t&#10;wKuEFwTi8PeC0HentyQvO6QZtwZe8wm1xJtI3/vG5ilQo0zcmndlyidjb51ePwmbJhvQtNa3Be8Y&#10;BEyNwjOZn/30n31izLJVvboy6J3RC+/0Cjv7W/jER5JxT109TadYZrinX1nQu6p3LmImtHTE4r3J&#10;a50XIu9f4/XQa5Ex8cYEmOWgFhqxKlPhNC8uURAvUwgJD9iCBUMglFnw1Psy+9lkx9oRcoQQj2jS&#10;6TPLI1cLewoAd4xnVuXxqwIoeHulXIKo8U4tZhK3MWMtHcs5woB68EorXlexe1X07unNV6lEBWzM&#10;GtD0lC+M0VFO3se96vam3Et3AHiBUzqkqU8TmQKm6gLANSnFI4PY4Cg+GRSyp0yNELoOGUU1N3e8&#10;dHvUUy7KOPGIC2YFK+nTx8/s40zq+3or3cRA4OXFvKd9LWFAarDtEQ7FwibLPI6847+kE5qyKShU&#10;CMr2powlgYiXYMkY1OCFXyAss5NxNgukRwnN5g1oVk4G88eThVFd8JSaRbOcwmxAmSYFamkOa4wT&#10;+sZD6Jvkuqjbd0PcJsbTTp3/KmI1YKZcL6aG8UWZHM6kwGdZnGp+iOVJt+kMU1PoM3HrmkFPs5bQ&#10;dzWT/giq8aBC+pSBDA5xG0VJKTZJGisS6aZpHPMqxy5TNh7ZICrBUy74ClJgXEUUaRFlbDDGxTtD&#10;PzUWa1uC2BQ8NclsSXcVS5okNuTUI8grBgoeDb9EdgaHlozkuhK3YaBjLWskTXbMD5BmAOCo2gsP&#10;yTu6RqdFC35wYp41C2cRHq8NxvkiuUg85WWRsSSEE9L/DocyIyxzneSFnZgfwqaFA3+VQB8wIhCw&#10;a+NElmsX5ol0G89KZOoM0evKyGII+W0mVCxbaxWDSiVOtKMrph8iXnrppZrG7Pxe8+STCy64QPKe&#10;/exnz+//r5V3vvOdsj6/+Q3K0572NFm/7LLL5ve/LeLlwM6c3/wWiSL53//7f89vVmVVVmVVHk9+&#10;c+f3M57xDC8O55xzzvz+8eTyyy/3BnTJJZfM709VfAK+/OUvn98cl7POOsu7TGNfh695zWsaL4pm&#10;6tVvfnMa4oXruuuum9/8BmXjxo1ez1/5ylfO709JfEy/9KUvnd8clzdPvy5jfnNcvG95eWzsiO3P&#10;z7xgOmu9e77xjW/s0emLt9TNmzfPb36L5KabbnrrW986v1mVVVmVVXk8+c2d3z6mOfroRz86v388&#10;+f3f//2rr776JS95yfz+lKSfMHz/+9+f3x+Xv/zLvzTfIWRAnvWsZ/Uo8bbR/Pz+NOTLX/7yrbfe&#10;Or/59YgXnW9/+9vzm+Pi1cd7wxve8Ib5/cnLhg0bMPDwww/7lJ9PrVnzp3/6pzGz5CO4yXPPPXeM&#10;l8ivfvWrP/zDP0z5dMSbwf79++c3v0Vy2223ecGd36zKb6Ocf/75NsKLXvSi+f0kb3vb2/7jP/6j&#10;PXLvvfe+9rWvnT9YlVV5PFEzv6Hz+y/+4i84+qd/+qf5/eOJb+JrrrnmZS972fz+lMTxz+nPfvaz&#10;+f1x8WFtvnZ54403Gvum7FHi2DO5/OA/BfnS9A/Rz29+DfK//tf/ApXM74/Li1/8YqGd5ifdgw8+&#10;yPLiubt9+/bc/fSnP51PTdLk4vgVr3jFZZdd1n9sM1a96lWvSueU5Vvf+taT4fxGO5nfrFnz/Oc/&#10;/4tf/OKRI0fuvvvu/j7L9Hd3ZmKGeHTfffft3Llz7dq18zWPlr17937wgx+c3zwJ5ClPecp8tCpn&#10;Qv7sz/6sLXDFFVfMp6Yf8jW5KJdffvn88a9HFut2VU5KUPek2heqZYXz+3d+53f6gafrxz/+8fHz&#10;Z4fB5z//+fe85z3dDnEqm//U9N+YzqcmEeq7pn/vxHfwhz/8YY58+M6frVnz53/+5/88/RUYg/nU&#10;gvzxH//xtdde+7u/+7vz+1OSF77whZw+9NBD8/vjwqP59773vcY6r/HPf/7zHiX//u//bvJNb3rT&#10;/P40RFvftWvX/Oa4/N7v/d5HP/pRjH3yk59cfOP+/6b/Et3gb6df2PTqV7+6+UQ4//AP//Av//Iv&#10;//iP/zh+MqEdgEq+9rWv/cEf/EGTBOc33XTTitw+cZG7LM/vH/1t/brXva7JeP7mN7/ZrbEDu/GQ&#10;T3/60+adZPP7UxVvdSc4v70xlDWleOWVV/7Jn/xJ86CqtHe+853dJuvXr/cOZx625blWq5/97Gct&#10;9NnkLYTy/MEk0/H9333Qe8mMkScgg7Qlsm/fvv/zf/7P/GZVfotk06ZNduI8/Y88srglvdWZef/7&#10;39/tdddd53bLli3dLsrznve8xR+DPfOZz1zyI8NV+X9QVMsK53fVdtv0X0MlV1111eLtl7/85bnq&#10;mjWHDh2az07i82j+YPqRYJO/mMRg1O7mzZt7lCwv2c7v5X90fVKybt06xr/zne/M749LPwx43/ve&#10;1+0E4RE7pFvSzBl51Vp+fvuczf6Q8Qe6vvjdXn311c2TjnPiaJ9PHRcfuOZ97c3vH3nkzjvvTJmc&#10;kfP7ggsuYHb8AMOXgVseb7jhBgPHXvMlerxtGN9+++2NF6UaOM2/k6gqDhw4ML9ZJk5BLtSna/L1&#10;r3+9yWT2X0xO4hwdP7dMvvSlL/WIHDx4cD57XD72sY/Nn02y5PzuQ+pXv/qVNL3gBS/o1wo51F3V&#10;sPcb78QPPPAAncd6KQTyr//6r+c3TyZ5xjOeMR+tyinJ3//9308VNHsPdvUh3nw/HfzJT37SbfJf&#10;//VfJpf8PaG1a9d6IV78EytfPvZg47+Zflvw29/+9t27d993330+maTMG6fXXDvXo9UM/raKUlnh&#10;/O6npkRlfOITn2hM/m76x9Eap+nA6FY39MnY+HOf+5xHuqHxww8/rCt99atf7ZF25tFb3vIW4+99&#10;73vOAz1OBbu9/vrrJ5NzYfD0z+++rYla//znP+/L1R4QRf+Zu1hS84Lsts9x0hft61//+m5PUzjd&#10;s2fP/GaSGaBHHsHJRRddhJBbbrllbMUeafQf+MAH2u2kv4PWYePoesc73uFLt0cvfelLX/SiFzX2&#10;vbj41/3OyPlNtADGn/70pxujyNinbR/cW7duTWfm/pFHnvvc547bFb+z77nnHo/6M/JTFt/fJzi/&#10;+0+3iQ9r0lgRyv6ozzLrldT4Ix/5CKL0vh71Z5PjRxpvfOMbe1Mh4+BPVjy/vcfM71eSttJj/VU+&#10;5/f4O5VPHmkXz29W5fFkxZNyw4YN9uxznvMcY2SOLVnNHDt2rNvkRz/6kUlve/P7SS677DKTZH6/&#10;Zo03xXHboxOIDpPmovh8X/0jkicodq7teZo/DP51iORO/3u0+GA1qby67Qvba123Xv3GEoMxJlpz&#10;M74/GswfrFlz+PBht/1lZie38fj81UMn3Ud9Ab/2ta91orMzv38CUksl8/sFPCvKOLCJ2/Fj9o6Z&#10;xqcvj3V+f/zjH5/fL0iPzj777G4/9KEPub3//vu9zRjccccdzRO93synPvUp4xUB2/Nn5Px28jHe&#10;D6J37NjhLHzmM59p7E2/T4ezzjqLgneOmfYkblc8v6ur0z+/V/y4T/7t3/6Ni/HnCH36jEqu0j78&#10;4Q8b44c0T3y7eOTr2bhXluZJpbv4hwjLpV7sq31+v5LE5JK/aTHE19Ljnt/z+v4N/vklwKtyUqJa&#10;fDbM6VsmFMZfSXn1q1/tdslfsulP7pac314xZ6YXanLxtrFDWt/oDZvceOON559/vlf/br1wp5zU&#10;WFblpMQX15y+J41ANf3v0eKVcHFS13Z73nnndVuJNDZwSDRO+tn72972NlelPJ89vqqOabCiLD+/&#10;T+qVZ97bFrpbf+GTvOENb/CxqzurY1XeT+8X/7S+d5ReSA2WvBSfjiw/v33/zTAdF4yhq0eLr9Wk&#10;vwb/y1/+0p43WPyvtrw+m+nPHfqpe/NDUH1Gzm+thHG1+4IXvMDBNmLpa/LlL395mR0/zCBujxw5&#10;Mr9ZEPNkFNKpyYnP75/+9KdczG+OUz1+Yv/ud7/b7TgmfXZfeeWVW7duHV/tfX8bHD16NB2CQzNP&#10;5PxeLPjl8q/TL2l5y1veMr9/tJzU+U3mU79mAXhVTlaWHJZD9DdPx5Z84uf3xo0bZ3YXCruKbbzk&#10;UT/OfOpTn9ptBpf8hzxqflq0KichJ/7p2v+IQDX979HSH9TNb9asOXDggNuLL7642/e///3jqcH4&#10;2W/iRDHpI8N1sc/W5atLA+IDlClfSOQrX/nKXz36P545I+f3hRdeyNG99947vz8uHYeLf13IOWTG&#10;gec11mDJX3Q6HVl+fpNLLrnEt6Avfr6SvvwWtyXxPuHWhux9aPGF4+lPf7qZ/su0PjqbH3Kmzm/S&#10;z/T6Q+7xqrF27Vq3V111VX+qvfhV7Xb5EZs+6UfxpywnPr+XfDr3g3Fl0O373vc+t1Xa+CE5er/w&#10;hS/E4Ytf/GKPDBb/JkHVcuK37z/6oz+i89t6fu/evdvr2mc+85kvH/+laf8PitiHzKemXx73xem3&#10;ehlfffXVPnV0s8fKTp8TY0v292AWf3BFOn2X/NKF/hoKmd8/ess//PDDi4+8wnrjn988xvl9+eWX&#10;f/Ob39Srv/WtbynsYlmVRdG3vdw7pFA0o37hr/s8eQSq6X+PlmpofnP823T8UXT/8VVjgzEmPtGa&#10;cdj396rmD47/mXp/lDupPKqPa5FLmtfrXvc65/dJ/fl3fY3M74//udGS/9KJ9Kf4+tH8fpIJ1Fzm&#10;U2dClp/fCFwM9k/+5E947I9X8z7+9go1t5/61KfSWfyLeB/72MfMtKo/Gm9+yBk8v/tP7JJxFpL5&#10;1COP6BHzqUnMLH9X9UVr/hvf+Mb8/lTlxOd3f/1nfnM80eNrJtK8ORkbgD3+Eu/dd99tpj+v6c93&#10;RiGFXB67XVH6/j7BX4wnn5t+me5p/vn3kgr/dYsX6PGfFazKacr69esVwPg26G+keuPsNukNfsOG&#10;DfP7STQEk7b5/P7RP3IzGGPScT5+5tSP9Jac36tyUuJ1x5fAWWedNb9/0sgs74u5T5b8FLd2Nv5M&#10;0XHitr+OcccddxgTXzYaXOP64zve8Y5uvaKOv6Pe370cmn89/TNiveAs/u1Kckb+/vnLXvYylhX0&#10;+GlS0s9+l3Tk/piTnPgr6mSFl717985vJumM2b59u08x52vHQ/8NyeT/Ee863uK3bdvWbas6pL1a&#10;fehDH3JO9Kif1PUFjK7F/36s//57fC6fjkhT7sji39Dpz1nIkv/AvUkhfPCDH/yH6Z/Dqt2QJ/4L&#10;+EhnVTKfery/v5aX+c3xA3v8xfj+6kZ/z3xSnH1Vv/71r/dW0e17p78SUWMlkvLtb3+7sVfyycbK&#10;0vf3+At9K0r/CeVj/UadJ+ffX1uVMyi2pAJY/EFjfyPE2dCtVun25ptv7nbI2WefbZ5025+djdvF&#10;8dOe9rRux0brth/vrcoZkcV29D8rMjv979HScTu/Of4j8VEBfX+PP6vuB85DlGDzxPfffPaRR37w&#10;gx+4+qru0fihRKIpNz/kjJzfl1xyCeP33HPP4p+sk34ZnANmfj9Jf9hMFj8xT1+Wn98+8sbJl4y/&#10;29y7c//VdTLOnk2bNo0/pk3G35DvjYosfgefwfN7/DX+xeSS8bvYRlqTJpfInXfeebLEdnIn86nH&#10;++/HlvzVjf4K+vj+7ufnHdLenGawJvFudNVVV/385z9X22l67eiRF6Z+kvRE/vyb2CYy9YpXvMK7&#10;lNy96lWvMnPRRRdddtllNesTfH+v/vffv93SH9Iprfn98d8TtUSWN71xfvuyGv9xEOnp4nj8pF29&#10;NdPtaf4e5VV5corMrnB+X3755Yv/KeoLXvCCt771reMnjbrw3/7t3zZO/vIv/9JZqFcu/wWZjmHz&#10;GzZscDou+UMdnywOKl9I45dsLMoZOb85fc1rXrPcyNq1a9/1rnetW7dufn9cdPbFt+MzIsvP70Rz&#10;90GGgeU/kTZwHrz73e9egtxbyJve9CZUX3HFFZIyn53EvM/KxW+7M3h+E+8cf/Znfzb+C7Eh3iGW&#10;/8bHN7/5zQ5CVeFK1NKpvf7Pj+5J5lOPd347OD/wgQ/Mb6Y/cfzEJz4xv5n+ewQUjb/e/5KXvOQv&#10;/mL2z0hTc+vaL2lh5NJLLxVsf5G4v8zx5YXfebBc+v5+IjLeupbIk+33r63KGZf+Cki/tmHIO9/5&#10;zgqD/PKXv1y+m8hznvOcFDq8vab/+Mc/3rFjR09vuOGGxf9CzJvo5s2bxw97vXcePnzYG2S3q3Ka&#10;stiL/sdFMaxwfj8ZxKF+3XXXneb5/WSQxzq/V5TZHj1D6TjN83vJqXlm5QlaDkMyn3q88/v0ZXzB&#10;OOmf+cxn9kNvcuK/SvnsZz/7n//5n48cOXLn9E8R33PPPfcel6NHj/qCN3/s2LGbbrrpsf4EYffu&#10;3Yu/nXBVfivlBP9p2Qmk7+9f/OIX8/tVWZVJVMWT9Pz23Xz99dcveVf9TcqSY+OUxWfxkj8ePoHM&#10;DoozlI5LLrnE+b34n5w9rhRyMp/6Nchp2nd+n+Dvr50R+frXv14ihix+xP+axOfUW1f//bFVWUn6&#10;PRY/efRvaluVVVEVT97zW6c+qd/fcjqy5ETpjCHz+9OQkzq/3/72ty8/Kk4NyRk8v5fcnrJkOZlP&#10;nbyc4PweZk/HfvLGN75xy5Ytmzdv/pd/+ZffzO9d2r59+7vf/e75zaqsyoKcc845P/vZz554G1mV&#10;/0fkf+D8nrr3Upk/W5Df/Pm9XObPTk9O6vxeInMcp4Tk1M7vJYNkgjCT+f2pytzKJPOpk5ffwPf3&#10;r1XE/pSnPGU5A/0Fz8OHDx88ePCuu+66995777vvvvsfLccWZD61Kv83yJKUdUuMZbk/Z0l6arJ5&#10;9bBz587xn8bccsst+/btu3uSo0ePjj+mmazOFjZIlt8m8/tVOXMiWa6/Dm5LWeKWI0nXAH1d9Auh&#10;/we+v59I+/7jP/7jk/39qUn9cX5zSnJSyx83luV//m3J465KnqDaitL5/QT//PtxHZ0OkpOVE/u6&#10;+uqrl5zf9JP5/ROQk9U/HVniaNH14iPbUpv+4Ac/eMUVV/zN3/zN3//933/4wx/+yDIxueL8qjyZ&#10;paw9cRlL+nug7373u9/+9re/5z3vURsf+MAHzFcepyZBWpX/W2QxawZK4v3vf//rXve6/rOgJ+nP&#10;z0/h/F7xs+Z/XJZ/f08N/AnhTO0JKi+RU/j+fiwB4DRfiZ64zKg5YbxLzu/fJLYzLouRbt269bH+&#10;abJVWZVVWZXlcurn9ytf+UqdVNO56aablvx3q29+85vNO31vuOEGT0k/9rnmmmvGL2F9XHF+f/vb&#10;315+fr/whS/0Rcu+w2nnzp1Hjx4d/0Ht1Pn/uyGuX7/+05/+NCNbtmxZ/M/hyLp166688koW2Fnx&#10;3xFJ/uqv/mr5vzZx4YUXOpJX/O8pv/jFL/Zvry2KyRP//PwP//API8p1x44dmzdvXvxlSYsR4TnC&#10;b731VnxCvvhPAi+RE5zfv/u7v/tY/xWTR+MfqhmyiOFZz3qWd3/JheQzn/nMSf0+ljMiy7+/F+Xl&#10;L3/5Jz/5yfnNcVFFWMXbVVddteJ/n5P0t82FpmA+//nPj//MLPHOu23btptvvvkLX/jC4n+Ng5z3&#10;vve91113Hfuf/exnH+t3Xz+uKOb+w/RVWZVVWZUnIqdyfj/nOc/p3/9YlF/84hd1rhP/k1/jNw09&#10;rjzW+T1+K9kQavNnC+Jc+fGPfzzXmGTxV8T0W7KHrHge9MsOl/x2Q9K/50H6Z7iG9G+Nk/n9cTnx&#10;fz/21Kc+tVWL0r8qtkT6R1cX5eGHH964ceP88TLp/F7++1Nf+tKXtrx/q2NRxi9vWv4oOeuss8av&#10;fkt++MMfnvKJdWpygvO7329F5veTjN+sMmTx18gvCrNzjUkWfxnOtddeO5+d5Ac/+MH4jUBO9Pns&#10;JDbCBRdc0KOTEkWy5C1zVVZlVVblBKLhnPT5feTIEUt27dp16aWX+p52xDqiZq1r+qWqDs7GBk4X&#10;33M+Vf/oj/7oDW94wx/8wR+M38q7+Em3oqx4fr/iFa9g2Znxspe9zFnC+2te85oVPwF1Q5rHjh3z&#10;dTt+Q0J/GOwgN/bh/upXv3r82g3uWjhk/Ntl8/sFaZ7r+f0k/Zvcy184Tnx+9w+DfuQjH3EebNiw&#10;wZf37//+749flbMo/YLuK664guamTZuweuKDs/N78YXpuc997vhNbWTJIf1306/VS1b8bQ/eV3wj&#10;eupge+tb34q6/v0Vh9lI629ApO/QoUPzm+PirfHjH//4hH0m89mF36nne/qyyy678soru12epn5T&#10;Onn961/vyO+X2n7rW9/yaLw5veMd7/D53q9j69epKpsevetd73rVq16l3oz7R2VOVvbt27d6fq/K&#10;qqzKojgoh8ynFkS3Oenze9auli350vTv/F9++eV1zO9973vzB6cqnd9Lfm9X7fJx/w0MJxO1X/3q&#10;V/P74/+QiU8lR/4SeE+Z/o2vxY+tZMkvGXZqOjv7gIdivQAACyZJREFU+X/vK9dff32PkkXlRfny&#10;l798gvPbK4VVSz7lV5R+nDC/eQKy5O+vOby3b98+YZzL4r8Y1jvNkCX/fEJi0qlGFn8HRfrLf++e&#10;Sug/u5Ky973vfeO3xXk7+dCHPuSo65acd955Zdn70Hvf+97x8+2XvvSlNPu18Iuy4vl9z/QvoA+Z&#10;zx7/tWg3LfwTt5/85CfNYGZ+P4m90b/Zs/hKpCTMyHv/8NratWvnD6Z/EeDnP/+5KPrVwot/mOKW&#10;LPlPzry8Lv5uNaUl2EWDZP/+/au/f21VVmVVFqWTO5lPLYhWM/3vZGRqUCv8kt6k4/DeZf9k5xJZ&#10;Ec2i+DBdfn77QMn77t27Dx8+fPvtty/5zdtJXXvJZ5AZn0dZ8LYxn51kZnEZCRCaHP92Wf+my0c/&#10;+tFupxWPWuIWpPnNgpz4+/vqq6+2cOvWrXTuv//+PXv2LPlj18TpOzmc/QtXdA4ePLj4722vKEvO&#10;76c97Wmf+cxnDhw44Fu/WBb/He5PfOITDzzwgMM1Lyue3yysW7duyad2/3TK4r+bkvQnFNxN9maC&#10;h8VT9rOf/WyavTqMfwiHfOADH/AxOr+ZjKSZ+CZefn57M/vRj37k07l/6nQ+e/yXUy7Wau921Ob3&#10;kzS55B2uf9TkT//0T5f8c3yk397vi/+73/2uoprPTiI1Hi356wX93ALz3fZnEEv+aoK0rp7fq7Iq&#10;q7Io08E9l/nUgsz60ux/JyNL/sDvYx/72JLfGd68r9W/+7u/+9znPuewvOqqq7761a8u/oz6cf/O&#10;8Irn95I/oUyW/1vdjhPzi19dxIxW++EPz34d5j/90z/NZyeZWVmJBJN1535k+p3vfGfA3rFjh5nx&#10;o3vf4itaICc+v60i/dtiQ148/SvUi/L26d+xXiIn/hepl//8fEjn6Ir/mkj/UFi/BvxxpT/yX/Hn&#10;5zN8k/iG7scVyde//vWvfe1rjWMPOd1+5Stf6d8XSYDvn5kh5jNLVjy/h/QT7PnNmjVeBdwuflVf&#10;dNFFZpYc1f27t0t+P+UXv/hFk3/+53/uHW7RJulov/LKK53f991333x2ksJZ8tcevUCYJC972csK&#10;yjvBkj8mXz2/V2VVVmWJzI/uSeZTC6KTTP87SdGDxq8UGDJ+e9T8fpk4UMdv1V8RzaKseH6/8Y1v&#10;9KnqzaB/SGP8faUlf5zZP4y/+Dv9ycMPP6y596e84+MvmWysfH4TH6auwMxnJ3nlK19pcry4TIor&#10;07j8758vxn7ttdc6ADZt2tTta1/72hVNveQlL9myZYvXjj6afR93Bi8GsoTSSy+91BG44r///cMf&#10;/tDaFf+Qu+/mJf+ZwGO9bPVas+Jv/TRPxr+n0vc0SN32Y+d+yIwc4/FG1V8IGD9bFq9bSe+WXH31&#10;1b5x5zfLpNDmN8f/wbHFcPonZRf/KWXigDepQub3k3z60582+aY3vWnx31pO+rsOFB566CFP57OT&#10;dH6PwIf05+u/muTBBx/0djV/cFx8lK/++6Grsiqr8sRl1peW9KYnLueee+5b3vKWd7zjHZ///OcZ&#10;GXYaO3odt29729ve8573+Or1Hbb8s/IEsuL5vVw6CZb8ztEVv7//8z//05n30Y9+1KPPfOYz89lJ&#10;ZnBXIqH5ZHnDbd7AS4nBY/3y6hX/++/5aCW5//77WXvcL+D+7c7FnwM/8fO7Q3rFv/5mnjzW3z8f&#10;4oN7165dPlgf6+9yZ2d+s2bNddddt3iLf7cl13encf+cPOmfamicuL3tttvmN493fhfa/GbNGu+U&#10;bhfJ7D8fWHJUd34v+SjvHwtXwEt+Jk/6/qbgJF7y8/MVv78T9ewRGf+e6aKsnt+rsiqrclKimUz/&#10;e8Lyr//6ryv+9do+m/oJucGSj5JTkBX//prv1PHf7STvf//7uVtyHvfn39c8+t8U/+UvfwnVP/7j&#10;Py7XN0OW/7fUzfevoVu+5IDsZ+b9hTgyn10mJz6/l/ybqqSfECz+4TR56lOfuuQfDO3v+S//z9uG&#10;dH6PP/9elH5cv+Lr1CySx3g0pB9Kk+VfmUNSmN9Mv5zE7dOf/vRuv/CFL7jtpyb9Gfkgv7/23zhx&#10;u+T8fqz/foz05/Hzm+lftnW7+JOGjmovc/9/e+fzSm0TxvFn5ddfgCzsFClZkBW278ZSkhWlkK2F&#10;zVmwI1nYU5Q6NjZYKZGN+AtQUspGdDYSeT7n/s5zNc3c53i89T49vPOpo/uamXvun+aaa+a65nZy&#10;hgZySqWSkzP0qtBBCfoEIPt7fX0d+/vq6sqlZqg7kruSubQ+6HOlAUl/JxKJT0Fjkv1+G9osygff&#10;/wZFhGueko0P/dc+JNbfjY2Nd3d3VO5/L1xOwoEznXSb30bL/3xvbw877/X1FbPJZWSQFVhRgvSH&#10;hwc2ZD4Wi0WlGyTabK5Lioj1t2HB307OiFNgdXWVRH8MX9Oo29vbTo5AJ1Wyv7kD7NvZ2elkj/Kx&#10;39/9BWQCJiYmuOdYmdVHCFSPE34NkpvHu/SfAvAuLy/ZtgFz2cfaBoWkczgnf6S/Maz93eWRZ19K&#10;hvn5eVIU/eVzf39Puq9Z9WqxIbvZ5jiA9+fx8ZGUnZ0dsvzXDxFiB0D/M8/mFOmT9HcikfgUNCbZ&#10;77dReyrQ1mhZGibNhWtMEuNSuahe7LPR0dGxsTEafdomjBILPao+hgy54+cW47u0tDQyMqIW9ubm&#10;Rrnj4+NmpKK6VBJjUcoPNDxA283229vbzMyMOUz5EU0CQ590myjVxOrCwoJEke1ahqO4pIjq/mua&#10;GMa+5ORnZ2dVm2llErVCC7pWWQcHB5OTkzLyIDDKfdDfR0dHsf+aPcEgxkkoywKieEw8QeswWfj4&#10;5ubm8PDw0NAQTz83BF/FnPDjh8YwzGNLvT1qZvv29pZtG8zXcivaBnXFrq+vnfzR+DmF/d1BFvn5&#10;+TmHkx84xBMEGsgBTHZ7K1ZWVsgyt3wu34pxB8jiHkrkzbTH53ezBJpeWf39/Xp25otukJ7ivxOJ&#10;RCVojQO9SUuS/T4DWlAjij6np6fyctL8ZSUKhYIqCc4jZnBwcH9/v7u728m/kFeRQaunEXX0HKJF&#10;cGHayhXZ8F29NKNpHB4eugyPYGAcBS+R9l0pQJ1KdHIeNPQXFxdOyIOjqxKBhlb63NwcokWZ0/Sr&#10;gHh5eamyFCi0tbVRczwrX1dXJ/s7NwJQlVtvxhaxaW5urvJk46Mo3UbFNUge9K603Lf0t52M5vVr&#10;amokYpcj+vob2x1T1QkRFAYnZLS3tyvRCBbeMc7OzlyJDH8OyHehBz9LYzPG09NTMMUDytLCruqR&#10;QBC1Qd+iSi8wkUj8z4mVJs1I9vs8LS0t2Ew0jth5QchyQ0NDR0cH6RRQGVpn7KrAmK4Olk2xWKQe&#10;J3vU19f39vZiFZnTk+jq6gpicjhJauC4sYFISc4Qgl18OHm/LW5qaop1HtcVV+6ztrZ2cnLihArQ&#10;+aDm2JjmigJlwAlzOf4KKpXg5Hd3dzk9J3tQZ26EN3Atgadea2ur+W/X1tZSLSncNO4GJQcGBmLP&#10;PuCK/Flndgxm+u1ieSl5Q7QtgmXAuTO+A/zW1pY/Hh7ApeV6h/E6cRTMbjp2LikProsLpJg/Wi6o&#10;mZvPxcaz19w0KucCA799gzr7+vqckL3AnGTw33h8fBxHQiYSiUQl/r3+/q9BPSwuLgba6ysyNTWl&#10;sdY/DLbv8vJy7iT3l6ZQKMSOCN+AjY2NeBm7RCKRqERZdz8/PzvpL+N7NGeYZbnRRH+Af/IWp/vq&#10;9PT0xF9I+wZMT09XH8hJJBIJn3L8ETq8VCrxN5FIJBKJxN9POQz4/f0nYDRDm8VUIFIAAAAASUVO&#10;RK5CYIJQSwMECgAAAAAAAAAhAEaFpdDddAMA3XQDABQAAABkcnMvbWVkaWEvaW1hZ2UzLnBuZ4lQ&#10;TkcNChoKAAAADUlIRFIAAAHHAAABowgGAAAAWZne/gAAAAFzUkdCAK7OHOkAAAAEZ0FNQQAAsY8L&#10;/GEFAAAACXBIWXMAABcRAAAXEQHKJvM/AAD/pUlEQVR4XqzdBdMsRxWH8fmiSMgN7hCcBHd3h4Rg&#10;wd3d3d0dgmsgyFC/qTyXU1Ov7F7Yqk73tJw+/u+e3fdmWf/Pn7/85S/rD37wg/UTn/jE+v73v399&#10;xzvesb7pTW/aylvf+taLz+9617vW973vfet73/vere/Nb37z+pa3vGV95zvfub797W9fX/ayl61P&#10;f/rT14c//OHrfe973/U+97nP+uAHP3h9yEMesj7+8Y9fP/zhD6//+te/bt715M+vf/3r9WMf+9hG&#10;95WvfOX6mte8Zn3b2962vvGNb9z2sP/HP/7x9XOf+9z6oQ99aH3xi1+8PuIRj9j2uOqqq9aHPvSh&#10;W3311VdvbWP40X7Qgx608XXve997K/hT3+te91rvdre7rfe4xz22tj7zHvjAB14cV1955ZVb6dl6&#10;85pLVvtq67vnPe+5FWvU1lQe8IAHrI985CMv8vfoRz96fexjH7s+6lGPulge9rCHbbU5j3nMY9an&#10;POUp6xOf+MStnyzktJc90ULHPLS063/Sk560rdNv/HGPe9xWm4M+3eFdP/s985nP3Hgxbm+F/sx9&#10;8pOfvL7gBS/Y5qGn3z4KOvqe/exnb8We8TV5xb82GZ7whCesz3nOc7baPsltHh2Zl4600UETf82z&#10;r2KOkh3Mo7OXvOQl60tf+tKNJ/uYYzx/Sc98lK6see5zn7vJee21166ve93r1muuuWZbG+/3u9/9&#10;ttq++KM7ejPv5S9/+fqMZzxj67PnK17xio0Wmq9//eu3Z7SM8edPf/rT62c/+9nN5/n03//+9/Wm&#10;m25a//rXv67//ve/1+9///tbjH35y1/exn71q1+tH/nIRzbe6M6e4uPVr371FoP2wctTn/rUTR66&#10;oovk9KyQ0xx8emavCv9QG6eX5tRW6DHb0OdeL3T+1a9+df3MZz6zXn/99dtacXH3u999ize1WHrR&#10;i160/vnPf745A/z3Q3bFR96o/aUvfWmT+6Mf/ej6m9/8ZtMLf0T/ec973iY//dMz29E9XT//+c/f&#10;ZCZbfkk/dJWejBUjaL7whS/c6JKzcbZrTbHGjxRz7S9OGs9PFc/m5Oc9t16fdXjFNznZIZ2Tj92v&#10;u+66TSb7WI8f/PJ1+qRvefNVr3rVpgtjciXflFfRfdrTnratR/MNb3jD5kf0Y8xctbnf+973Nhvy&#10;XfTpBF3++trXvnZ9z3ves+GDZzWdy9V8kg/wSzxbA0+M48066+1tDhnIjQYcgjfG0GXLT33qU+u7&#10;3/3uba119kDDM1/49re/vf7fwJGzCcAf//jHW3ACrw984AMbUxRBwZjDkH5F8JoXOGJQ4AZmBeyz&#10;nvWszXgMpQ+dH/3oRzfvfPrnhhtu2MAxYwn2uY+98frFL35xSyz2EYgcT11iLGhzQo4nGQO0QO3+&#10;97//VgdYArVxY4LceIDYuj0Npf3tIUEo1jWvYq45+BOg8SnwFPzqL0gFj6DgxIIkeToA2LOAVbSN&#10;oyloBNosJUTtGaTm24ftBBM6+DCOB21rBBK7Tl7iw3qJIR9oD2uNt0/8a6NVMrG+ZAIY0fVsH/MV&#10;+kLXXOvRVSslb/PxHz8CT2CWHM1Dx1r0o0em/NY6/i+YBblnc+2TvNrtI9EIYHvx24BlJjKxIE48&#10;G0ffQe8LX/jCFtySwne+850NCMTlP//5z+3gao7YExt/+9vftiQgwUgmigOkeCGjZMR+JW+yplcy&#10;e85fSo75Dt2o6VDBY2ub4xkNfezKVnSh0EvxwMfJj++vfOUrm3x4lqTF2l3ucpcNHK371re+dXP0&#10;//czwXB+6OSnP/3p+tvf/nb93e9+tx0c2AhvErfCRyVw+9EJvSvsz75kJkP+zLZkVehAv7Z+fkwO&#10;urKmeKBjfXSpL3/SZy81GmjRpXFlxjE67UuvirnZFQ01nvWTkR+RiQ+RB3/m2ccY+9ufT9CL/Kmf&#10;Xjq4pSMykLFDhHVkNT9wNsY+n//85zd/jX4XF7kZQMGL/JCPwwd7Kcbwa9wYvrpQ6Wtvcnq2Nnyx&#10;VrGGL1mnREONJkz45je/uS4c5H/9cDyn09///vdbsEFlwAOxbYhh6CxgMQWwPvjBD27jmEpIQhCy&#10;E4MiQRAIohtTrPv5z39+8+6nf/AjGVgvsQSO9gSGn/zkJzdgdHq0N8cSlIK0pKvmiJxPaYzzAk+B&#10;qwjiwC5AKymbV9Fvjvna1lhvzH6d+KyLdsm8Z3QV7XgTIAVWCUkRJAJhJi6lpGS+Pe2vLTAK4IJP&#10;0Ap0DtfJ0XhtY+aiJ8mrjQsaAWdM0Yeeva0TMCWGgIYM9jPOZgJKAJqHtxKqYp6anNYLCoFoLRns&#10;mU7Mm3voQ0tf+vCMptp6Bb/2VZyA+bGEImEKfHvY33pySED2N1ZCpAd+52DIF42VxPCh4KG90BbY&#10;Ch2gi5ZnCUVbQhEzeEKPT3fQk2A8//GPf9zioBh3oBQ75hSvYjUQVBevEpPnAJ6e8EZWQMbGnuPb&#10;uEIfarozZr6+7E6/+oyRv6Kf3/NF9OmkeHGwZDO68EYK6H/ta1/bcoG9xAqQpOt//OMfm6zzcxIw&#10;+tCLW6ZDg3zi1s3XyEt2AEC/8oZkbn/P5thLSX5rjLE9vbCZvgA0YOrWry85AzB6sVahX7TsVdw0&#10;Rhfm6keHXvFhPjrmmO8Zj3QUj+zcPvhBPznxpQ9d/eRVi0H+oDZXnX7Em7XRkq/pig/rU8wxBtzk&#10;XHp2SLRebNAv+i5L8MFYhY3VzQlLxILn8MKcANd+9hIH/Bl2GBeD5opD+R4GqL050Yd3lznx8d3v&#10;fnddMMrRnJq8YvGq5VI+HE2wfeMb39jATxDaGPARRlLQJjwlYDzmCYlxtXkBo9KV2evXhBL4+D3v&#10;48TslGKPTh7W46HXqU6i5LcXpys41Qrn9cyhSqoKcDQOtAIrgQz0tDv1BmwCOEAV7ErrjEfLuLmV&#10;uVbyKGG0Dk+CA0/aBY6gKXC1CyTFuIQkAEtIaGkbD/QkOIGFvv7AznjFeG100cCDIO1VDjpzjkSI&#10;nmDEl3HBOhOnuQWUIDLPmHnmJwM6eAWMnRhLSngr+dKD0jMe7aPQQ6Co2MN+eCix6IufQNgcY3hR&#10;k8ca/cbJnpx8m+8BtRKhgwTd8y/ryUXHwFccdFMxXwLio5KOOWIKPclA4nDYFNQA0l6eAWBfPYhr&#10;p2GHVl97+PziF7/Y4pR+8Sq5dMIWM/bXb39yZSc64hPa5KvQlTqbZkvzjKk91z/1rY8P0wkfKlb4&#10;pUMgPeFDkhOzAFI+oJMOEPLEoR96AYjoyFmStuSIfzpHk27p3TMd8WfPgQF+yGENm7AzudOFcXwp&#10;9Md2aOhPXvIb48P5WTrjx+h6Npbu8lXP7KCtDx3Fs/lsN2NMe28nfQEdvshlT37uhmZM8cx3ASOd&#10;8zlr7WGt2FD4JT1agw6aZDbHmHzMR/lY+mBTvsw35XZtRe5XA0I0ASEMCQj5KH/Fj3H82Ye9rAN+&#10;5gM8dM23Fl3xwV/4ELxCh7zAEzZ8/etfXxfEOAIGbI55J8xf/vKX26nqpJulk5j+eSLT/tOf/rQh&#10;rtceAZ/NKELtGZP2wbBCMEozTpDmK4LcGsJgPvQnuEAv8E/7SA6Azz4CnUJTjBOzV1Cu+WhRTOCk&#10;VgRkyUsyVSszeLvJdRPU7rQ7X396bm7AOPsBYHtr29cexpSShDVoWocPiT3eAshARhEAAV3BJ3ga&#10;t95+ga2xgqm11hRIJX1Fn0Dj5BxSsEpueDBmjgAvUeILj/ZEE23zGqtWBGnBg4ZgNm4/cpQAPJvD&#10;tpKWPT1LEtaY18nanvGAx8boDk+BZIlNQcNabfQDJ/TJVcLSNsfaeMeL9fGnSDLm2T8g0MYHGuLR&#10;vJIMnZsv2XjGg7Zx8cFv+bfvcSR6sWe9OPYRl4pbpKRk3CFW7HjLI+bIw37ForrYTP8KmelQoftK&#10;fXThmRz0UKGDOd+zOdbQuT46ZBc+Ty8dHPi8eNKmU/mB3PikS7LKXfLCIW+T+jgskF8OoBe0+AMZ&#10;y4mAgL4BAb9nB3qii8CRLNrph7z0MP2BnNpopEOyKuYGjOUZvmBeBzB8pV/+2Rzt4k2bDvNH863H&#10;G17s0d5qRT8fJSs5zbEGyHmWM+nFsznpW6EbcwNSfdao+Y0+vmOOmg7Zjr7lXvajZz7N1+TkwAw+&#10;yNMuMUr4oQ1X4ACb20fbGvuKBUUbzehY43aoPenqA4Qua+iRE018+H57EXwUVVKJOGezyKkK6Hld&#10;ceONN26gCUyAoJvZ/Hg94Ubn1UdITSgbcmiMATZ92vagHGPa+ghKYHP0qY2r60cbsp8E3PMjKeDT&#10;6RgNSraWUtyYnbQFlDkMKxADLjWwCoA4sjZnFMAzcAPGfmQTOAaUSoDWHvoCSLV+IFWxR6AViMaX&#10;Z/PxIhAESjzWFiyCisML0Pqra1szDwNoWmdNAaStFgicnONL0AWeAKA/iaIAn0Go3V7pM7r43we8&#10;/QMY/qkteei3Dr0SBhrx1XyJSlKRKOyFdglDm4z2UjzjqcOFOmC3rzX2RFswo6/Ev3H7qAMB/MQH&#10;+Ysr69Gxzl7pW5s89hWgEo8YJBM+0Oh7mZJ2B0VJBjB2yHP6Fm+9WekA6ztGY5JB8ezHJ+LPHvhF&#10;S0JUA1H02dZY+pDkyU7WkjXdZg/95MjvzKGT9GQuOvmW9eyQ/vkhnSgdQPk9XQEm8UsX+KFPeqUX&#10;CdD3hod+5Kqf/exnW36Tc4oHtgsg+LjCFuyGZ3IpeFeTNTtrkzn56SqdmKOkN/uRlz7Mszc/1Ge8&#10;9emsdfzV2sDU/Hg3r/n4IAca5sa38XhFc8aZuXyV7HyPb5BfbOe7dM9HjOu3Tltf2CHXapuPFp1a&#10;Bw8A4/wdiJwME+RkgNZliE34oLn6vDl0u2d/Y3y8Yj769sNHYKqYay0ss1YfYETboUg8uD0Gjtba&#10;D1gvCFKIQpkZmOIIZfIkZCGlEcavu+bH6VSQAkfOimnMJARGrQ/09AlEe3QCsKbA92xe481Bu1/b&#10;nfdxSnZaoWTrGII8lOW1ql+0+gUVA3O8bmgCUmAKUv2cUJsDA62A0feHANF3HoFj3ykqgWUgqASM&#10;SoCp2E+p3T7mNSeQNI4XSUkpwUg2iiBgR0EsOPThP7AoOEtAivXm6BfUgogfaPMLwVDy5EgFHCf3&#10;bA4aaLemvdtLwat1eBPI+LcOX9oFsGQieJuLFwGMrnVo69cnSPmrtvnGkhVNa/WVTNrHeImY7T2L&#10;A4kYHXLgIxkDiGp00YlPe6jxrzQXb2hqmx9v2SzZSvaKxGSd4lkcAEaJQBwoYsIt0WHRaZdfSzx+&#10;aOITODoESgpiwaFSrAJL++EJr4CXnOJbckCfzfGNFzkiIKAXpYRMbs+1zaEHelayF580xobGzc8/&#10;iq8ODQqb8Hn9bNyrVHziiT/KGWLbjwEP+ZAfkP7kJz/Zbo9yDR7wRkYyl9glezqnA/vjnc+Zq5CZ&#10;3fJPdb6gbVy/ZzJ7to4+xIExNLXxQFfWmZufG6O7/MY8dPiP9owFdTTwq7af/ePPwSJ+1Py9Qk65&#10;kL/RC/kdhukgMON/2nTEN+mL71jD99TGzOEv5rAZeuzkZsZv0UVPv77wAkawM1+uX/5W9IcZeDMf&#10;6LFV/CnmBNSBo9yPD3HgcuRQWT8/Irt14dJCEQKEgJST4+fgnMUcAWMzSjDfhm6RfbymAZZeYwIf&#10;SugdMWWlbILopxw0E8YzQQmj9lyfEsOBm2Swv7me9pEIvCrunbZacYoRIL5r1c/xBCOgEJASpkAV&#10;uIoADUyAXT++6ReqgLBfogZ+boyBoHXWawdy6OgPCANn/ebMds+BY0AmQNhLsJBBEAkIzq8tuErE&#10;aut6bj984cGzdjQElFpA8RG2L6EWaJ0uzS3AC1i1vUp6arQLTLRnYjBfQbtgri6JlwDisTG8aOtT&#10;6IKs6CWHdXMfOjCH7OTWh47gtpd1YkDgiQ/BblxdUvQsLgJL+5BNvzV4M1ZsZYNkJod1Bad4kDgk&#10;FWvptn5xVAAXU8DRrdEtCKiJr31sejsiKXSjFA9o2ANvEqnCLmoJ0Dhbkx0/8kAHhOxQgqeH8gYd&#10;0kHy1qd4pht72FdfsaWwR/HGX9glX7eGvCVWCVsiJa8ils/6OCi4MTowA1I6cIiQq/ARX2zG5mQn&#10;M19gS2PkSl/JYpzeyGmcfpRsb55+czzzHfpqfmvxQJfm6DPGN/iLWuHTdMRvtNOrMvXcXrOu4J9P&#10;4T0ZPAeM8rIaKNVW+AG/oHfz6YiM4t94uduz/nxFbPBdWMBe9I2ueWzJz/gm4EPDPG/7gKG8bL6L&#10;jEsXO+MBPXvaTzveYRR6avbTRqu46Jbqoqe2L58iG37xg4cNHDHZlZhAnIACGYZz5yQ2UzilQhBf&#10;7Ptez8drGq9unF5tCvEJZqMYxph+daBHsEBQsBO8+fpKBIq51kJ8Qd6v8Q75uGW61QJ1yqIcdNwa&#10;+z6G8wGHAlIdOM5ABVJAEfABQoDo7xr720b9jXVLnPS0A8xZ6wdUAaG+wLB5PeMTLYEiGAoipeBg&#10;Q21JuKQjyVinloyStwQFIIyhIwAlP37A+SQBQcFP9NmDv3AqycJeAlYpKWonsxrdAlKQauMP/+bb&#10;U1+BLIlIGMaSyXzFfsbQKulYa425eCdXa+f6kkw6wJu+6JXYlU7B5CZnoFWM0Ilx8rS32jxrzfWc&#10;jHRgb7Q929PaglmQWzt1LCGJE8lF7VkcigcxBxgdGB36xCYA6CM2HVrFXrerH/7wh9tedIY/cuGR&#10;TsmFL/sbZ3sxKRbtm0zmkMl8fJKjglb6MAfdDiXmdrhIH4Gj4pktsg3/pC98yFd4kCvkB4lUXhDX&#10;Jx2WAaLDgSJXuTF6W+QmrfZqld7xRib5Ts2m/DrbsoF+suBdv3bAoo9syUefaOmnAyU9k9u6/IG+&#10;0p990i+eikFz+Qv6+W+6Ln7yJ8V+8Yx2Pm2+mu/ojwd88W/5Gh4ofIuugVgHYLooFwSAxsxjD/Yh&#10;twIUzdFnDMixk5IPy/eNZUv7Ai1gCNQc/rzx4NvhlfX27bKmxhu5+Cr/CCzRALRowiZ01fZRujWS&#10;xf7W0sOSo9nUoKCkVMrl9J5tQgjF5inCzWu+53daJQghKMAca9EWsIJTPyVkgE7E5irGnFiaD9UD&#10;R0W/RACIlWN+XYtX12lKcvvUBrISide05AY+ErmgDKwEaQCpH0gBvm6K3Ry1/YG+MeDoxqeUfIGO&#10;QNe3f9UaICrtYW9t9eSrgqdAooBRc3aBol2iCQzjw3q8aCuBp3Hz5m2uwOYLBTz6iv6ZHNrPGoGo&#10;nR7Rs0a/wCwJqwtSJcDhjyVQ/KBdMb+kXOAL8BK62jp72g8dtWItenjLpmTHG3qKtvVq9Ao+SaHk&#10;Zn97ClLBpW/SkBjIQUf6S3YlvPZBxx5iS0GLL6YfurSv2PAaSC0hoC3IHVL5rwTi2eHP94p9vEYU&#10;MxJEX4W4SYo7PKJtP7rBF/74gIMSv7A/GcWqmLU3X8A/PVuH11n00xP58kM1H6GPckw2Ms4WHc7s&#10;q8/zBEf5hF/IRdr4IodfsPYKeX4CR3niD3/4wya/vOHGKO7duOOjhI5ve2Vz+Y6OyEu2+Eh+88hD&#10;d+QNkOiFT6DP5zxrK8btqZ/82nyAXu1vH/7JFuYo1qFPF/ZCGx3t9qovenhp32LDnGLWGJrGyAUL&#10;ApgOQ2Rl8wqfr6SzfMM6dIyp6S2wkXddSgCh3A4X0GY/Po1Gb/bkeTWf5rtq30kGpvjiu3jNJ/hC&#10;vBrHj73dGO0NJNXoihHA6LCJf7pg6+QAvgsBIkIwExmIUi0gvI2NKTZVzLdRr2+cTr3WcP21OWEJ&#10;kvNShsAV3AAveikGIBLePAVtz8YoTG2dJCDwnRK9DvWa5NCPAHHK7iThC170nCKBJJkkBcAVOEns&#10;BWwJQzIFfsCwAhT9IbLbI6A0HuhZI9CtR6/XpIFkN0FjEoEy2/hoXuCGpqAQWLNIPgJDLbgKMMm/&#10;RKPYD53o1TYHn9YXmAUdn+DsnFKwFXQSg4C2rzWCrQDHY/vhpeQZj8rsQ1NgdVCLBv7xSI/oxBee&#10;7Ffw57f2L0GhMdv2QYOc0cU3esbV6OszFy2Bgye82cc8/eLH2Ez2jZmfrvSRQ0HbMz5LWCUZ8YIW&#10;OdKxgo4YEFsCWgKwt1Mw3/W3unzZoU+Ztyg3JiDgTUmgKeGIe/ZEB7/xxo/oZfqKPvKIV3FtnTXk&#10;wB9e8z19+E9X6LKb2lzr6Fib7aZ/8sF8MvsEBgH5TNQSrPzQd6z7j7xEF94OAUV/8O/GaL7cRQ/8&#10;DJ/od/hjC3atZhNy0U98kJlf0QuZyIGOPm36yI/I75nM2T56ZOWP5d30YkzxrNAtPbCFcfvkd5Mu&#10;HlpjTr6fTdBRK8bYwhp2BQoARgFoXU74igJUreMzSvgQkMrpxQk9sZH16Mj/LiR8FviZ256tZ0ug&#10;BdD4sVff/NulC0bwP3zhT6zEl7Vo2RtPbGZf89ESM/aU92GQOIIvgBbA0j16/Alf9loolwAJhknP&#10;lMAxUpRFhFDadJ5EOaDTqCAlVOhuHdDxDK0xRXgC6qM0CjEGEBVtpwvMqwNHoMaxfZyGtY/5hZoP&#10;IATggNEphrG8WtVvP4EYqAVaEoRAVTwb6+YI4NT9M1aBY69UgZx1M+F0E0S/2yO6koO6fvtYr8+z&#10;NRLHBBvBIvgCRkFQohKQBZh5AaC1yWTPElCJyToBJAArAoizCwh1AGKegJQc2iuAEqx4tFf7mF+Q&#10;qwtixTPe7cHJ0UEPb3jFmzZ5BTX6rcOPErDgR8E7mtqtSTclJbwYs878aMajtfgRQOhLJCVTSbID&#10;ZUnIHniRINAsieLbfmTAA1riTCCjZQ/P5qNhXzUejBUr6ubyY69T+XT/AIcYmq9V3Zj6G0ggASyt&#10;kVQkEsUefEiNz/yB//FHtfHygjUl13SG73hnf3PIgCZ5zdVHVrLPtWgHiPmn/dnAWjTtp+BbDpKr&#10;1JLdSf9knI9bo9yk0InDAYAEjgpwxAu++R17siUZyRq/7E0OhU3NYWO8W9M4efHLb9OjZ3bnc/qM&#10;Td2ZYyxd6LemZ/uhT0fFtDE13vFhTcVc64x7Jht65rFLdPGqr/6ATL6HBQGVHC5fy+dkxTv/oyNt&#10;ugBM7AEX+DOe0cxWwIlfwgyHNOCjjy9bq9jHfhW+7EDjzQjftR7+oNn8WYBcfkUGmGFveR3/5EED&#10;SANo2IJncpCHfPhXrFs4Xc5gQwQxbTOgpsYMZdkAcaCCWe/rncy8unCLcysThJyVEDbkXAUNRjCk&#10;UA5Ed0sEmBTRu2B7eP1KKEAJ8e1t3D955eMW2KnCn5gc8xEcgbjkAtQlEHtL4N0cu/0JVv0SfKDZ&#10;7TCQBI53vetdt3/Kyk0SDePWCnhOLQgCNsnGnPbyHIgEuI3pDzDNaz6aAqbg4vCKIJVUSu6CQXCY&#10;JwFZK/EEOJXGBbI1nEyAFfScvkQuoNBnV88Bi2c292wdmuQF7PZDu2TB9xTr4hNdARdNc0uadIPe&#10;5E2RcMgtKQhIvGrva4FjP3yzp2KdPvviHW17Kuahjw9JAe2SSaAooZYk0EEveaY98FhiZCt7o9dr&#10;IfToTV/r7IOWNr2LTUWc0o+TrrjplapY6FTOn/s4QBpXgIQxryHFdkk+mfGINzrnE2zH39gvn6Mn&#10;a/BlPj1p0zMdk9cctMmTjdgMz0o+VPJGw5583T5szUfQUujWXHqSR+QDRR6RbOWh+ZGTHALUvVpN&#10;dv/4gSJ/yVd4xj+eFKCYTcik2NscNb718Qt+Jc9Zh0clvyQTfaVT+iRLvmg9Ws1Fvz2sy/88Fwvp&#10;Fk3tdJye0EaT7pR0r06H9uBX8Vq88TE5n/xsJIfTMdBQw4ByujnA1N7WawMV2GEMvwr/zlYAT46V&#10;c7XldwXdgFk/m8r/vid3AQKOfBeuoI9Hc8WCPeEIXslAB+RjP3QCeGu6aKGDD7TIRlayi4fwT/8G&#10;jgpj6+B40NytTrG5jTCPuFsWIHQC5ZAc0LOTqKuvTTHKaIwDIAAGMKEsNAGiACaU22CvhCgNUPZq&#10;teuvNppOHfbl7ACR0uzbbfLQD74pPqAHjgJHH+UCPEAUSBWsEoW+gM88QOjG2L/v6Fm/cQnFGgl9&#10;n3DQREvi8RwwWtPeinnGA0d7d5JHl+Ojq80pBBC9A03BRR5z9AWG9tLu2XpFQAZggkhBTyDxjwCB&#10;IxlDl00Fi2eBJjDZ3nzP+EpmNb46AeMNj+jYw1r0BJz1BXm6x1tzC3rrzSG7xGB9+0cLb3y8xGGt&#10;NdZKNIr1anPRDyzwiJYACgA9B4z20m8ftKMVf4q9SpLGjdm7pEKvClp4tEd84QU9gChhCHhxSucS&#10;j3gDdGLPLQg4ipf5dYPbkjjxjwSIV/Ei2UhKeLBnOmUv+mYrhZ91QFP4cbojTz7tGZ/0p0Yve9Ah&#10;m+unN7pM1uRFKwBR0heeogdQ5Ce5QB6R9MjqUDA/gFB+ENNyhbdM5QxvugCjg7XicMGObKrYg3/j&#10;kY7xlp/mCwq51ORgG4BA9uTHezoiO9nIRA7rsrG5Ct+xlj7y+/Rs33zLemutMTf7mUdX+aH9lPzY&#10;ugp6+tCwDg12cQlSinE6ACoKwKD7btfq/CcdACwgSBd4ykfZKnCUz/s9CgyQ/62z3h76si2s6e9R&#10;+be3fNbCDeOAToFLYoLt6IB+8Ajo+Ad6eLeuPfXbF3/WTnBW9C0MlUEp1skAo1C0RZRlI0HYLY2z&#10;CToBCWAAl5uYDSgfQNz5zndeb3vb2663v/3ttzZjUTgB3QgxCwDR8EtSYKWPwGg61TkVmmOMIwNE&#10;AOnm6DsDPAG1Y36Yg3eJAh+SixsvWdBmaLx3qwOO3R471XpWjJur9H/KCBxbo0g2ErvgKPmgo6DZ&#10;HMBY6XYYDc+KPfWbjxYnLzC0BRQ9qwUmu7KHJNYa4xIQnuyvXx86BQ0HE0ieFc7uZMbhOZ5n9CUJ&#10;zyUN+lP4lHXtpya/PRS08YyG4plzW4sm+vrwqJSotZM3/qwno+QhMeCjGx165pFJIMeX9ebqjwf9&#10;gRJ6xszzLC7wRy/iRAKgDyWZ8Ww8WygSI9nZIz4aJyd9Wme9tj58RSvZJCLAJxYkMPzo47/iR/Jw&#10;yBQj+ubbFIDAx8UL3weO5otxstjTXnjC617n04fTvZpdGzdGxg4/ijn1sb1Cl2xDb+yUzdRktT9f&#10;1bZeTWf0UQJ1eJcQ5QTxv781epZUHQQAJXD0LG8o5AeQfiMhEdJ7oII3OUqtD1/0gidy4MN89srn&#10;AQlfy2/RwXe2U9MVOnzQPDpEL/ntxQaKPnqzp3n60hFdVAem/NIz/8qf7FcOiA8ln0LDOrzYm8yA&#10;Qq2QSe7nI4CF3l2S+J2Snuwn/rVdpNiGX6Kr3xp9ARNwdMBT+lpLuz30eQZeXcL4bVjA5ujAD7Gg&#10;Brz2tyc9qMUnzIq2Qha8AEdrHbLCuUAcPXPE2EJQjooopVEsZRGs04PNvUbFLIfzasJPwgswCshp&#10;GRFQXHHFFeuFCxfW293udusd7nCH9Y53vON280GbY4fcmASMbm/AFQ1XbSdbYOV7FOAnCChO8Pt+&#10;UAB4XeTGCZj9NF3gH/ohC0UDSDSdIsnEwBIBgOumpgYiEgDgKiEAQDdEAGq+GkCab16gU2Ip8Vgf&#10;2JkXQGoHqmiYZyywVDdf4kJPwLFbwWa/EpXkUlCYa0wtSTUPbwp61hd8As+66OsrsCUEgWhPSYKf&#10;qAVbgBEIlRTxU20f6yslBb6BBh/Uj3/8KhMc7RtvSs/W4BMdgc0vtZNpAphnxRo0SuRoRU/RNl+c&#10;iAn+TQfpgU46PRuLVgXvJXs6wUu0PVujDw300cVjtTFFwhGDfF3cCGgBLybEgDG3Q8lGW5z2cfI2&#10;JtH48H1AKwFkU7pgF/rFr5KvKvSffsxjS344x5XsHQ19aj7Gd/kdufkI2elfTcftT2f5j0J+4COZ&#10;yQ9yh7xBzn7zMD8AMcCUEzzLWYr53R7Fv+TO5/gJPdinQ1V+SG4ysCc+zcezNQq7WcMfPKvZ1/xq&#10;clubD5GpcXtYQ+Z8kw6tyaezkXFrzc0/jHlGA2jpozdz7YEWu1lvP75ojIzkt04dOOIRHT7G7/Tz&#10;FWNiXdEnvsjtGRi5YbrYsJH16ARIQEreB0yBFsDjv7CDTysOdoCUbQNG3zv6QRkM6IDIB9gPPXGA&#10;D7onH72QRy4PAOUD8thbzseLdeQIHPGpH0jiZbGI0IKEUhHmuIS12GRf9gMPJy0MClCbMgoDUjri&#10;1kjugFEBigGj26NXj4yFaUqsBo79UIaigCPFUUrfDfjyvB/SUBjnF+QAmqIoSf+hH8nDaZqinGYk&#10;DwDLOJQskCc4kkufRAC8JAaABRzdFrsxmh+A0Y3kEPgIsJJKdNFC05yT2oq9FW1rFXMkE84gENAt&#10;aSkFXYEi4QhyPGmbW/KqL8cSvAWwUkCWENSCTZ8gYHfOqAgINIyztT3Rtke82TvaBbFAtbZAb090&#10;BHP8arcOfUWbrEq0OuUGtslUArMPedHiv9amBzWaxu1vjTghq7Xo60M3enjXNj/e4xstMrVnums9&#10;Hjtg4KUkiF9tayUpfupkK/bcosSnWHSQlEwcMAPH+SZF/HhT0m1SrEkykhne7YEftslfFbrwnD+T&#10;Be9kMKZfEQf8Nf9W6NCzetIEfmyWnOmBvPSFrvV0lt7olszyQgdr8U4mCXR/KJ7P2nQROPpRjryC&#10;DpujT89swL6SbHbOj/EUoMQzHbCnefxfMeZZMU5f+tRk1i9G7JnMZDSOFj7yYevpLn0339768hvP&#10;+uXv4hD95uLb3mjob7190TDfOuvJLW6KaaABG5TAkJ/SkWc+KcbqU7r16UMHGMnp+vluNz327Ks0&#10;YOTZGL90m3dRks/9PoTN2NprVnnaWPS07SE+07va/gAOz8b4kD5ACXztAX/IYZ5+ffDIOJ6XHpoQ&#10;YNkYeAAnIAQYBSJijELhkjtwoGRKkgjvdKc7rZdddtn2OjVgVLQBpCDDPMXbExOA0GkOAFOWvQW5&#10;7xIoiHLcEgGhcc4N3IxJDIxBQYCt0/FpH8HiFYvvI8hlH6cXSierWypjcR5gp5Bx3vRKFoGjGyNw&#10;VEsSkkAJofklDyXAK6mUYJqnmFNdf6CoFjgFrMBhjxKLYDMmEArmgFEpgZnfs/VomR+QCCZFn5rd&#10;BVMgUF+HqW6NJYQSnH3InU48c2LzqtEsQaCt5ieSBVrxil7r9M9Eqo+s1uFDraBrjYL/xshrH+us&#10;Rw+P6ZdO8EJGgWUdPq1V2wsN7WjaQx1dRTvgLzmZhy7bmY8+cKRTMpMXT+hbK07EhaQuRsWP4pkP&#10;e/sheYgHCaM/2fABhoCz2ySwdPqW3NC2vz3ZCHgp7JRfaPM/cxT886eAMz+2Xn++paZT9Mw1nlzZ&#10;EP38FG1rosGH6UOCA4wAkbwOtOJVzhDvboanfRyixbpfs5rrlSpd2gsf+RwdlEgDR3zhF9/aeGFr&#10;NrG2Z7bj/2gaY1O8k4GM5FGzr7loW6evOOEL2V5NHwGbGk08pP98Lp+yHjjhw1o0jFlvHzQU64yj&#10;gab5HQjQk8cVeqCPvoPkJ3K/4jlwJJMxa9ACWvzPen3leK9C5Wnj/FeRz/mr3O3W5vBnLfu6Fbqs&#10;ONDI/S5Q/BtGwCEYxR8CSnzSK1viCZY5PCYfHsU+mfBujT3Nsz9+xASA5GvGl15dQnGlGxQA6peh&#10;GNRvAeVydq8PgQHnoVjGARQXLlxYL7/88ovgqPZq1U1S7Redkg/jYRoQATwB20+sKU2w92oVODr1&#10;ulo7WVASh+foeKZIJw+GAG5nfYAjoAeETpRkd9KmfPvjww2VontNCvjI1u1tgpYboLHGJZJAqKTS&#10;Os9kV/Q5XKARHcVY9BVz9Eku9B5deufgnIFNBI1A0C8YtZWSkD5js6AlYNCxHq2KwFJKADkdJ2Nr&#10;SQBteio49JtrTYGt2LskSRZJQ0CjjwZanvGJFzU6Srxbg2fPeFVLKujaK/msx5NAEPz4toc1ngsS&#10;/SU8a+KT7vFZIrfOmnwcbXSsM2Zv/BvTr20MbW2lV6Zq+xqPlmftTrdooIsX8lkvwCUYwCAp8HPA&#10;aI2E43CniI9+hT1/kOMQyb/7YQr/tw4Nydq+9MkfyJ78dIIHup/P+Y4++gog9U2bW6eOnvFsyCZs&#10;1zO65ppjnTHP9ENeMSkZSmRk7QYoZudNcX6AphiXOwCjIj/k89mKP7CvZO9GPu0QP57xks3wa9yz&#10;PIYGWmRhe+PWqvXZk8yBEBp4ICPa6ODHHM9iwzp7q4sFe7ZH4IiOtsSf3+tX06+98UGn9rA3OuKZ&#10;vPmStXxULKOl0Imboz4AZJ4CeAALeRQ+qrgVAjkAZB36QIjfAh72k/Otd5mRv+vvAARI+brv0vv/&#10;bfJhed9XX757tIf1fN1c+Z8v0xM5XPjwgjf21E/HeGcvY/jCh7nq9oVzZFvaXAGGyv4kxgkBlUU2&#10;YnRJm9NTNMNQvFvjrW9964vgWAGMgSTA9OtOyR7DDEBxbo8EB4aEd0qmKApwpRYETr/GBDpHd3KU&#10;EMwhIIEICMzP+gSCkoVaQkETPWsZgQIBGMDqICAJzNNywKjuO0rJn17oSELQNh/QBXzAzXP0o2P9&#10;BM2eoxm9AJjDc3ZFwAg0waCwhwAwZt4EELWizxzBVQAqgmq22Vib7RVB5VkAckQOJzDqF+Bo4wHP&#10;AlzCxDe5tK2VTEoG5lpjDM/6FLxbH40pL96TS7GX+WiX4CQRe9jLs34JQJ/1Clro2INeO4jYDz1B&#10;JTnwc/KhRSfGrbFHSbO90CUT3drP2pKPoh0tbclEIOsjn/VqNAU9cCypOOV2onfK5v8lGodKh70O&#10;toGhRBM4OvwCR3TQpi98k4Xs+Rveyc9n6CUbeabr/Dn/1mcOW5iPnrnsjl5+SS46o3fP9IiuNUo+&#10;Y286cfj1dY7EJb7dHsS/G7F4PQscyewgLb+5gUii2YyO6ZceAQQQZgeHlWyJR3qgI0U/G1mLZ7Lw&#10;DXw2X58xsrWPZ+P8z358QL/5fID/oGtvY57Jbx0aaHo21xprtRXj1gVS1uPTGrybo52e2ze/E7/8&#10;gI/aF3/yMnBrjL95Da9fnuWP9JXs1ijlYOvMpVc+S+8KAASG1gM4+TzgZOdubvzZhUyuZkO5WV6G&#10;Bfr5OGBEo5tkerUvHvJveqV79sMrnoA+HvAL17RhCB4A9QaO/dz5tI8gA1iYAVhOAozBwTI45XPo&#10;Xqne5ja3ufiDHG193Ry9WlX8aMd6ysUo4dwKKUWbIhmHM2Fe4APQeXN0egRqraEMtPSd9enHPF4z&#10;CTK3RyDrdOI2KnmgJaABVK9WtSWBgKvXroFcr5ckGPqhk5KH0qvT+Ywu4I02OtqKtj7JpaSleE7/&#10;HF4AKCUWtf6CSm3uBEWBK9gESXS0AQgH40jarc+xFCBoTJ+A4pSBpn50S3rxU5Ikh/6CWm2NvfFm&#10;neDNr/Trsx6faCvktV4bPfqw3vx4lTDQQKtkh0dJoWSEhv3QsQebK3i2L3rWJGPrrDGuoEFn9jMe&#10;PcV6/fbEk5rOOkjgi58LRmvxmM61zbFGglH4t1LikUgEtINkP1oTI/PmyKd9RdGPVPh5r6PQSU/0&#10;l43oMz7YkG7Ik+94zrc7wOlTrK1YO8HR+mySbSt0bo355tKp071bI7nwqw0QHdgdps87CJNZDpPj&#10;5A8y4UGNDzW90yVdZFtyK8Y9Fw+K+cb4IPuxJ9uiF22y0Vf0+Cga7A7A2FS/uQo66Erm5KYfaxTt&#10;/F2bnVobj/mYfKo2T7E/eubgBz219fggN9+2Bm8KHtABcPPWyEcDQEDCDz0bB7LRkjv1BUIwA/gE&#10;QA45AMgBDbjJ3fxXMa5fTgec/FauB5LagNHXfS5r/Ly3jNbFrzgRF/FBD+RlH0UfYAfEZOlmq8A4&#10;wIq/BTjMmyJn6tkriX6E43sNC23IGTjBTHacHzi6NSpAcdaAEkACRrdHP84ROBkIs666imdGsoeg&#10;Y3h7A2gFkOHbrRdQei1LIOvQw+t5HwoXNACSjABVLejUTuScsJtdQBhoqQFbN0dFkggcyUYnExyN&#10;11ascStFV7vbaHugrY+eFbQmOM5kpG7M3gr+BRXHEKz0aV7JyHNB3jyOJJByJH1KSToQFMiBZUnf&#10;HOsLQnzhIdCmFzoxbg882UPSsAfe8GQ88I0/Y2jFN/ra1fZSo4kHPPJTPLWHNrrG1AGmPdBBH4/2&#10;8pxOzBf8Al8bLfvED375qKCTiKY+0TZGb8bpyRwFP4pkhDY+raMba9X4s9ZhUYxINCUitXjhq8BO&#10;4pBQxMj8Uw6+DhCdwH20zZNAAAKZ7EMe9mEr+owPfZ7pHX/kzd/4Mf/lp4GqWmF3pTxhjfX2UrTN&#10;p2u0tfMVe5MR8ANEtRgXm8Be7TbR96j7DzBUjJNbLYEGJuRS6JwvsAE96Mt/mxsg8hdFn3HFM3/g&#10;a2hZm8+SyVxtdNEPxNidD+mnC20+wR7G0bCeztCMlnnp0d7Rjgd78Bdj+LaPdjTYONm6Gdov3siJ&#10;jjG8yKfafE3NT90gAQvA5NPmmGvc2kCT/YAPH3WwUfgcOwIwftutT7vv/NgaaJoLBB2A2NqFxttD&#10;eMTHzfFGxJs/c9sLRgE3e9AFvbGNmtzkxKtx89V4wwfg7jXt0i++ACKwKIA4k9cWTlsKwEkoyuTI&#10;3ZgKBoDnlqgEhmrg2M2xH+b47pGRKZGSZ8BLtoQQeMCD89i7m6UkQGF49FoUf5IDo3AwJ5CzbsM+&#10;DgGAEMD6/tHN1MmELpxSGIozASpydsNT40kdQFbjt0Sgrq1f8pi3zoCwm2fj6sAxsFWipy15SCKS&#10;Vnu0p3F0JC6BUFAUrCV0ASLQ6FnbPEGmmFvgGqf/grrEzm4CogDihALUGrSigbb9SnoFdvuoOa46&#10;oFEEtj0FNx7i2ZpqsqQH/mhd/FonUNFA3zP+BL9EULIzhk/08UaH6KLfOrLxS3Jaa126tL+5dMJ/&#10;zU2v6RAN66w3zzO+Sl78XXLGX7yXCO0lUJ2mvVbl4wJbYQ98GePzEoaDIjDptap49uMciaXYlmic&#10;tiUBYEtP9qODAIou8KLQa7Kkd/P4Gn/mq/m+sfSYX/JFtX62Q0dB13ylvRVz6NFNQ7xLgpIm+fpx&#10;oDoZT/qIfznNAd+H/JI6HdN9vsbGfIEutdmNbfFAZn1sxn54pg81WdCgDzYyx9zokkMbHcUYIKHr&#10;fM/aqWN7sCv7m99eCvuke/6OJhrGAm/ryUF39iEredCO32mD5lpXrKn1i2u+hk45WsEfPbptqa3l&#10;v9qAFj0gBSfEA5+Vu83vhuaQApSAoLytaCtAKl/m9/rkZPmevWFSP+ThG4DSZYmP2IvPqCt4Jxdd&#10;0CH90Rc5yGgPvOCpV7p4RGcRJNC4V4ozgLxuBEQYsTkhKYhCGEoS9m+J9uoP4AHGW93qVhsY9j1j&#10;BTC6XQJH69BgCEpEV03BnMhYgEEYgZwi+75QAHB6fAJOxuRUBJ6/1jvpI3CAoh8AUbibI1m1rQW4&#10;5JQAAJ8EAByBmed+neq5m99MCBy4IjmQA9ipFfOjQU5z7NXc5htDD20JyDia7eVZuz7rzFPrK/EI&#10;eKW2gBEggkew6KPziucSoiCli175CEQ2kpjZq9ujwLKm4GM39tCH3kyE9p/0Z1LSx5nthWbJI97M&#10;KYkDXAVd660VBNbhCa94CIjIIWC6KRQwaNBXSSS+8CGQ+JbARydwDETwhFanZ3sms/klK76OHn4C&#10;Sf14UawzX7G32r4ObpKFxAHM6N5+aFknLgW2oJZMzO8Vqjhxc5RcAgptScXbGPzSlb3I0cFLOz7I&#10;EtjTFZnNCRwr9KdEQ/FsHl9ls/wO/XQ4baiffiRYsuCRXGqvUcUnYHQzVs46BIvx+SqZfdiOnsmV&#10;r3mmS/KSE5942ftivKFhnJ8o1uSn+Y61+bl15rC/edabq2jzQbrlJ0p75EPG+Yo90ye9macf/9YV&#10;o9r2MoYOGtbhB1/5uHXWNA8/5Gw93xPf8jLwcyPjL56BnyKW0NAv75qvBkzaaLgVAjzAw0+tk+9d&#10;QOCPnG5cMS7Xu4xp83n5Plt2GfLDKrgk97vgmQ/gzHdr7EYoR5FTKdbZs7gzx3xr8YdX+2+vVTke&#10;Bm0CHAUQhHY6827XldUrGGiNea92EOVIErB/Mk2ir+2m6Ec5auAICLs9avuzDgDpdoRZgU6xgp4i&#10;KZ5xEiQnsC/BCeCk0KlR4AN3CqYIBkbDrfC8jyQBFH3HSMFk9ZrWjRToUhLHJp8CFIGZ0r+IE1hO&#10;EOOI2nhXC3wOTUcBWLfRaAd85lpjTsmngNDWb16gWOIpyRiPnnX6CwpBInAVwVqiMkbOin76p0vz&#10;6F9Qu/lwMoHUoYbOgRCbGTMfDQFX4KGlHx8lFYEffeMlAntro2VP66OptsZ4uk2/ElrJ11xrBTre&#10;k0UfvgW0IkCM4Qe9dIXHdGUNfzdfm9+3Jv2aj99O1njGI14CReMBY/qjHzx28zanBG0O/boVenXk&#10;Rug0CzTEivnm4K0k0ulXPBcfEgoQEdcdfB3+xLuTN37xQTbySpz0SX59eI4fNV9JV/kgG6j15fue&#10;jevrGW06UdBX9JlnDrvhgT+RRfyRWezLPwAOQLpJkCewP+RDh3TONnwhPWvnG2xhf36EX7LgNV82&#10;n/2sxXeFHPqLJfTM9dxe2R0t+/Ch/N4e5vMVstuL3vXzM3Ssz0/xpaCNlkI2awASf0JHnz3Ttzqa&#10;+MSXvRS08BYwolle7lVl/i3mA0h1hzUAyj8BC5sZw4cbIyBkS8DpGV2+2psOPqvdrc1hKNsDPt+h&#10;A0hv+uT7QJFd1YCyOHBYVMMTvJFLyT5qujKGDzFmrcOYNr/D40IQTNnQiQxgcEKbAsV+Ju7karH5&#10;TmAUKCkAREAhIfdr1Vve8pbbd41AMWBUu00q/ik5zkehjCnxlGgpn5NIFByC8wiakqUxzDtBODUK&#10;fr9eE+jWczgGAXjnfSQLa71OBZICkKJLLEBY8gE0wI+MQN2Nb/7fN/QpgCqwEjQcWc2R0ejmiJb5&#10;wNH6gKxCN+bpbwxd6zxPgNRvHwFtX3u0T/QkO7YSGByjwOUoBWe1ICpJCR6lgBY42gKOHdiNfuhb&#10;zUbooG++fnNLBAGPuj31C0z7lTDn3nygxIMueuaQVUm+Aj4a+MMvGvaxHn/4jGf+ZG/z6S994dFz&#10;CWve1DzjoURVsrIH/+PPAYo+erCv2n7WqgNn+syvtdOFZwEu9vil72Y8S0BiRZxYhzfxILglFvHp&#10;9AtAfCQV7XnLAipiXExLePREPjyX8PEQv2yULciU7PTPV/mgOnvUr2ab9Eqn1uZf7NV688hOV3hy&#10;85AYJWDJWX5ya/SmR4Ikj4PxaZ9eq9amR3aRt8hKNjIlHx3QJRmLJfEVX+lCW9GffPTFn8mjRi9/&#10;jXa2zQ+0zTHfevvqxx9wwxu/zKfRMbf4oX/99kDfGnLl33xE3Tp7ma+tZgNj6URt/4AVLT7IFnwK&#10;0GjL/QGidjkbDeNdYtivmyfAzDeBo9pcgOuNJJxxGwSS8rhx6/m6ArBc1tiRP8v9LjGKH4vK9d6E&#10;wKdugGprk6WYTG72ICsd2dPlCi9AGf/WLxDSK0nBAhQ4HZB0bbVI4EFii2xKOIJRBoUDDOAo0QM9&#10;r1QVr1cDRXUlcOR4GC/YKZmyS1yChDCMKSCVEpFgoSzOT2Ha+MMXA1sL3A/5CDQB1+mDkv0K1sdr&#10;V3sJ4AAQmAFFAKlMcAzMzBc0JZBAbAKjdQogKzkoJYuAMDBU6zN/AqP52s03rm3MM32hK6gERbrk&#10;JBNMZjArgpVDFdTa9Eq/tdmpwm6CCW1rJQHOx08EOhr2ow9FQmjfkkRte5aM4wldY/q1raffQE27&#10;xEE2/OHBesX+Alqg8jO8mWOuvdFBk67Sk/1LpGiREQ3yW0Mea8ijXYIt2UimJUN0jGsDRv5OX8bx&#10;Yb456YrfdTDll07WAlZCES/dZNEUl32fIz4958P8WzIJHCvG0ZXM4hm/5KJH8rAD3uhBMZ7f0Dff&#10;Izv9qz2f1GcuPdFxdqJfejaPr+qjA4kWIGYnRdLyJkgi9HuAAL9D7P6TjL1SJTvd0df0WfuVKDuk&#10;a/MhfIs7Nf/Rj+fpy+QhA97JpU0//NQcRZ999v6AJl0bR8cz2ubxTfrGG3r4KQbsU66gU3vxAb6T&#10;j8qD8ip50EEDfXuZXzyo0cRPfqjNL9HjFwEeemxDT93I+Iw99DdP3atJbfP5OsDjl94+dnNE07PL&#10;mdshH2drtuLL+bp1fNVhyFu9vgqDWS43/LvLDSC13mFRLFhPn+xHh+UQspIB/3iDdfZW4J2+BUr6&#10;jiJH41ROlhzRAldbgQrJCaX2zGkpkeEk5EASGN7iFrfYbpD9GUcA2Y9yvF41n1EJgR5lUWSOy5E4&#10;jQDL6TgqpwSEgqSPwHFtx5+1FAHwKfK8Tz/qoXCvVa3rlMIYThT27BUoQPNaFTB2KAB2dKDe39gC&#10;ugoaFWsBWAnFXOsDQzQV/RMQo69tnfmBo9qzsWiby06CUbAIDPqk1wBFkNC5UqAWyAW3wqmsR0eb&#10;vvmCeiZ3NuB8BZFneoz3EguHLRHMPeuf/OIRb/iN7wmS6JcI8IpWScD+grjDWEBV0rG2JKdGZ/KG&#10;Fv+UfLT1BZBKSQZd8pqTrvBCNwLRGDp40adYZ17JiR4EqNO0ROOGJzlIOAK+V6t0a79O6vxfQpEc&#10;JA4fcd0PzXz4tY83ROhbx37ZiBzpwLN+/JAXf3RpnN/xR20+ll/qn0W/OdlMW1x4jg4b8rt8SfKl&#10;K/LRtxsFecSorzvw7jcRp4FjN8Y+ZKcXsnRbUOianclFp5K5tgTKn8RROYd9FDTU+shQHJnPH4yp&#10;6REdhR7ZWc0vtOkTjXSDhrXFgJpO0EEPHWvoUCmmySAP4zt/okM+jtdoKHi1B1rtxb+Le4U/2R9N&#10;PsoOfA3weaY3tPmweeYb50fsZg6flY+tMc8cBx6+q59vy/lAEwgCRodAds7HgZM1aGgDLTZnWz7g&#10;4uISx7e9ale70MnfvV61Di0y0D1ZywX5Nh7MR1+uh3m9IV0MuGX1fYQPBgCOWxRBerVBARYBzE4m&#10;jEPxHJ4j+cUqMAwYgWS3yF61+i4SMDBi76IxmTE4MENyTgHIOTiPNgGdNCiokyHndzWnEMbgKE4Q&#10;Toznfcgq2Jykvcf2+oo+AlZXd04A+PAMrIBOr1QDudPAMUCzJsADYPqiZQ7deUYPjegZ92yNPutK&#10;PK0rOZkTOE6QLJACI4HBSRSBIkjpW3CUCAMXz2wcOHIqfWhoS2CSiiKgzEHHWnaU8PTrY8cSotq+&#10;9i9I7SOQ2K/gLWjNs16RiMhTkqBntMinkCVAah16+BDInSY96y9xoFmy8kw/jeHPGj5KZvT146XE&#10;iE80BR05FDLgYyZlfq+mI2tKlPZLFwCOn0s0Al6ROAr4AAQ/QNF8AMAOagnDp68dHACLFx9tp23J&#10;CQ18syceAjF8sYWCLzIb79CXL/I/dgBytetXzFfo1RxjdKatpmP744NexDB9KWwFxN0U/CYCSNY+&#10;77VqBwEHafpiF7azj3xjT/5B7nIcfyUre+BdjOGdLkqodJAs5gVYfMA8JT+0hp3pDl0+oW+uQ8da&#10;ducr+OIX1qNjLNr4ze/wYP6MU2v5l+J5xg5aeLe3kjzmsLFn69HUX+zSHT90gOBzijhiK3LRZ5cm&#10;euWLLjD8kK+SGV6Yw9/kZriCrjkOf/zb5cRNMv9GFzbw+8CRzb0NYX9+7ZUq3+YXXr3zFbTxgI71&#10;YoJM5BPv5QZ6I6c5QBFA45uscHFxZcXU3tG6UfUrIIIBH/MJKEg7GXRroGRBJaEDDP8Sjl+oBohu&#10;jtq+m+RwlCkBoEnZDFpgMB7wEYAMyyEEFeEo1802np0g3X4JRBFoOAUccnMsgIAkZePHr1Y7aQNh&#10;ysMPcFIADxALzLoBep6AhV8AtQc4zwWe/uZEzzzPagCp6Ffv6UenZBWduU+JiQz0KMgEImcRLAWg&#10;fkFWkHAiNhVk+ozTv7UCTpuDsRtnlnis06euzQHV5ksG+C5Bxo997Nc8e+jLoQtwcpQYPEss5ENX&#10;v9qYhGtt4KagL8Dxmp/Ygw6M0w9a6au1+u1PnpI2nRi3v2IenvGvmCO4JR2xoa0EkBJGstK/uFG3&#10;p7niTaBKDmJwHkzFnEIGcSgmxagkrw4cxYBDHyDcHxbNkQzEHl6yq/3pUZvOyMovFPwV4/w2P9Sn&#10;ZNv0qLBLNlObl47tQT+SagdjfsRn6EjylAAlRgUwuiV4u3PazdFnD450hn906YzM9mJ//UCY7uid&#10;LvgWOZLPc7FAT/lbfsl2/IR+8gtzop9vkIlPmG8O+vRhHl0XM3wXPXOMm28vsaK0nzXZyBr08zOy&#10;2qs11uMDv9bGj/XN5Y94YBM01WKFf9FhfsxW4j6g7JbX4cyBjU2toWe+K8/zZeAFBPm34sYIZ1xw&#10;5G2+bj3afFkMAEd4xAeAo1fr8rULnDcKbOyCo90bT+BoPf7IoZA/GSvm2aPXusoGjpjptcW8PXIs&#10;THBEqC6ILMB44Igo4SWbrtoUyggchHMUCOqSuJMlh0EPQ+h1oqNwDJvv1aUARE/A5kiU7cYJuOKV&#10;orqu4wvInRU8+w8arulOHgp6ANMJ27tssgmSgCewAmCzBHbkVJtrXusaU9JHfeTTPgkYFWNKCSh9&#10;1G5te5XAzAk4AAF9qguGAk1/CaDkbY4+8wSYOjBpfgGpaBdw7IhGTmgtXvBK9kAFXfsI0ObpF+z7&#10;4Man4CaLmlzkVxuzju+RyZr41Ieu4OUjAobPCZaKNQoe+Wy8RY+s5MEnHem3J14CU3IniwQVSNqP&#10;D3k2pqBlDT10u7cf/eKVHoG5OMGzWBN36uijLTFJMvxeUlEDw/xa2wFYPHvm1z6SiYQkqeGFDshM&#10;rwq96SMrIDYHf3jN3zqs0Vd+2Xh6VPI/sta2F9p0Iu67qZBNIiMbebspepsF0L3ZcUuYN+GzPuY5&#10;PNMXn7KfnCX5kkku0qZrecw8crNHt2A8sz/e6CD+2Y+uaquTk/zm8gd+QSa1/fXTi3nWW1vcmYcn&#10;vmXffIM9FHsUs+Yp1lpnL/QDf898KR8nQ22y2M88bXONK/Skj034F5/qACNuFM/iic7o0zx2DBzz&#10;dzSsB0BeWQIuIKnwbT4oX8OCbm0uQHxegQ8Az1s84Kf0w1F9gLHCV3qLaB+8oBE2iS2y44sMavyb&#10;D6DhoRskPhenMo4GDKCyG5PaRn7y7d2uwAIYXjkCIMwGlJyXUhiDYkqQFGJzTOmnSE4XQ/oxjQbF&#10;tQajak7RTYljcDgB5/s+fda7PQr0gI0C8YOmE8WhwdPHKdthwPc7bo9o+tCBEwiHDHyAV6Cl1Bdg&#10;6jM3oGtOfcBQ0JGF86vNCzgCxkr0jZV0rC8IW4d2PJS8zA04OIZgUTiLICAXfQtQQdtJ0rgiWPQX&#10;ZGpz1dZLaOzBduxrvTUSj4DNttbiFz/xVZIpqM23V4kALXvMhN24mlxkp09+wvnxRiZ0zakPHUDA&#10;lnwSf+hLLu2BBl2o0WivEh3+Ansytg858EIOtOiNzCVdQWrP9FrSst6+9GJPffiNrn3EBxrW413Q&#10;a4snOgeW6JNNUtLmw+JC8WMzr64cJj0XF+JcnHQ4JQ89kcP+5GYzeiIHefDEbnTOv/gu3slPb/kj&#10;31Tnq+nHnPRL1nQZKNCLwp/cNMQyYJSP1BIjcASSZDnkI0fIZeiRxz70JlflX3iQ6LvpmJNdk4td&#10;9NML/o2Tic600x97Jnv6M6bNh+xFdjTN1bYPXviG+XSQH9vfeDpsz2yEf2vYEI/okIUc09fshY98&#10;WD8fYlv6ty4ZFPPQlN/Ro69yuLaczg/to4//AUk1fEjHjQFDoBNwwRIgCJBcvnqLyObGzMvfzXPA&#10;AYj8WZ6GVQ54bpEK/9bvMuP2Zz94gA58IjNdkVEbX3yar4mZAPoiONqA49nUyQwSQ1BfbtoMQAi0&#10;vvdwY7OQMIrAKng7WVCgtj7MKeYAQ0wQmBNSuDkFfqBpLcNxwArHEIj+hMLrWkISIkDHpxsw5eKr&#10;10o+JYlDPpRN+U7bDg79Mo7clBoASQxAKNDzHDApXrU2rvTLVKDVfMEjQMg1b5CBJnoBqn59geAE&#10;Vn0BBPpKa80TXIJXcJJBoT/PAkaQCThzSlgcB2iYowg6gagW4ObpR0cQsTt7sp2AFGhsqB046gsI&#10;JEy8sS2a5uY7BSi+jOFDW197m6PWh17JuDVk0W6utj34Hj8UtPjGP5qKNfmadjLbg37IW2KRjNDW&#10;nw5LfOQEggGK5NKe9IoGmeK/hJeM+rX1mSt2xI34ECuCnhxiRT2BscOqIO9NkNdRwJE/d5j0ETsS&#10;jnhGN5lKxGTHJ5nIodaXv/JvPkv/dM/P0kUAWE0WdXJpkzVd2Zst7EdHbhBimYxyU4d2yQ84dnA9&#10;5ENmB1/5AX17sQ3aycU38MF/9fFZfkNeukgGPpA/snf+oR8N8pgnNumEPs3PjxVz0UYXHWv4m1jR&#10;j262QD9fNp+uFXvYVz+a9sazNdaSLT9DNx7Q1y/OyMsn81M07G2ewh7GAYtajkZXqW1dhwl+KK8D&#10;SH4IHDsw6wOYcjOgA1gK/OhHOsDJ61Z9fBwoKoGqS5qbIYzqX0mDUXI0X3fog2H9wzX2sad9+Dd+&#10;2Zr+6aR8RRbj9nYB7BK4/fNxbo6cTi2oMOOm6LTll6uYgcRuZhZCeoT0EZYTU4YNUjaFCljBK7gV&#10;QUt5vfqhsJTOWEqK194HK2cDjL6zFHROGP4WkQzA0HcrFA3cgVwfMlDgIR+Joy973UzRFZj2wask&#10;DHgAUMCnHXgZCwwDSHXPxgJHAFHQcfhO44Fg++hT7B0QmqOvOfbXbl7P2ugLIg5fEKfXgFMRGJxc&#10;0Cjm6hO85ntWBGxBXLCxuUBgv4KF/TijoBUg6OCDzGyZ/GjYzzoFf/YwphakEoEi+eqLF7KRcZ+g&#10;9ZMPj9aTT81H+SZ+BIhx85Mf7eRKRn3tmyzG6NM6fBo3t+RHdomDXOKAvxcb1tMLHdFr9lFbizZ6&#10;CjpiS5KgW+u1xRzA1RZXCkAxV9BLDOLXB6gABvE9v4eXSICmxIOOuMN/elbwow+veCZjvsq/8lW6&#10;Nz/baJOnEr18jW088wkyqgNHeQFP+R3+xbM3OIBRkuwrlUM/ABLIsj+bsCN7ZAvP9qZ7suo3j7xT&#10;FrzjKxvpI7O1+vkEW/JDdf5EjujXh1ZryY6Pxqdv5vto0rXaczTVYsZ6z/Qp6cc/mulSrb9cS05t&#10;uiC3+fYnh2exIq7FJd/jI+yTfugNHb5Ot90WA0l91qn5a2DYrU5cwBV4oq8bH//mk7DCs3H/KI2c&#10;7O0BH+AL/ABg+v0JGwNM4w599gmf4BDe0xF9kS1Mwpu5AFrR3v4RACAD9AAjJiCtdsFlQ69fBJhg&#10;qphDMIQgNAYohGHUNkRfcaqgoPoJ3imNoilQKYEonTo4WeDo5uhf2eEkko73y/hy0xX82oBMEuiE&#10;rC245neqZ33MJzOlM4aTt0TiNMExJYX9LVDxrHj12y9Z1T0DSuMlFUmdXJKrhOO5ZDPBTq3o76YY&#10;OEavucaiYwwdexSoAoVzFNj2NiYo9oGmluiMlSQFsbaCliBSsyPbccCCReCgI1i1BRsesieZ6VOf&#10;eYo5nXQlAGP2KqmWaPFZ8kADvWoyVfBmfzTII8jxppAFHfzwLbTRnMnauni2Px4lE7SsNVaSo4sS&#10;vH3JQicSgBgTjPTDp43Zg4zpQo2uMTSNmSN2xGQJD51eO6HdjVEMi8PGAxC+71WTuJg/yuHjDsF4&#10;Q8M6uieX/emWPGRR8EI/9Opgw9/4GR/jd/SfDlufnyXPtL2+fEttnPxkkivEjH3JIRdJeuJcYpyH&#10;30M+coHfIHj7xQfISZdsbQ92JR9+84EAE1/68a3Nd8ylhw4FxcaUO31Ek4+oFX3FEH3bDw/67KFP&#10;Gw37oKsW//r4GnrWF7/kwQPZulzoRyvb6VPMlT/l2G5PATJ6+GYLB63AkT7ILofza3TIbZ0xNgM2&#10;crc5reVX/NKYPR3cYAa8AEwOdb1aBWgA1Bw+DCv4pn75vV+nwh9vDvuukS/3kb/lbXPYGz3xgT9y&#10;lGO08RQ24VE8WLeBo87ACjBCWc6JGeDgw6ncLC10K1OAEHSG5p5DewLbkGJsilZKCKEpyDiFMhIm&#10;GUfRZgAKxZs6p+Mcbl9+AQsM0HF97lYrcNwi8S0JTDDsvfShr1dd0Z00ye3mDBwdEDhZoBSAqZXA&#10;T1D3j5NXK70iLalIKCUKTl+iabx9FGuNCcZea+lvToDZukp7CDgBpQgA+iwIjHFyzs5ptDmQUrBa&#10;Y6xgNgctY+zDZmwnaBS2Fez6gIGiDz1BLTngq2RqrnF74ANNtM21nzpdWesZLTx4RiewVXsmowBH&#10;F7/JhRd8eTYHXclesWd848Xe9khf9iUruvGAf3PMxTcfaS9JohMw/5aIJC60rYlXNdvSL/p4QAsd&#10;a8SQQwfdeBZrYg5ASiLGBbT+DqDAxMepWuyKlQ68PuLBKyiJSPKQyPCMB3rAHz7zAfKWPB3A+GCH&#10;w/wvsKCvdMYmdJz99jZC25h1ZJc37CPO7Y9/OUhcyzeS1zGvVX2Ke7eN7KeQlVz0TXY84Sf7BT76&#10;8UcX+o3Tj5ykvzEFPc90QU5z0Iw2P0mf5nvGC3vbj+zG8ysFPTpKZxXP9IlHfkdfCh75SrGjD237&#10;mWcv+ZNfytd8K3+zL9pqscKf1HJ1eZqvzLhC3xy2My5v81M1+g5g9lP4KHyBDZ7FRz+EgUF44sva&#10;AMv+5rKdN3p81kEQqGrLzd4qzIOftsOgQyFwtCc+ADe+8Yo3OBS/9uBb1nhzsfiPhZiYDOkDNFCY&#10;c2LKdRPjCQSVOSuQjFlrMSNoMaMEcjYPpT2XpDDLODNx6DcHoJYUGFdAujkCG0oT8CkeP4AMqHkV&#10;0596AEl9Thz1nfcRTE4kfjIOINVeseJfQphApwRM+owBSjfGbo343d8cJRRJRim5lHSi22vZ1hjv&#10;9ti+c7210VZL+IIqZxdMioAVuI0LQEETQBZoglaAFcCCix3qq1jHjt3+Baf5bOy54NJX8JUsBJe1&#10;xgMWpWAu4eATv5KBZIGOsZk8yKRG1xi+8ISfApiPeca3pKLMRIYH/lcSxAf6Jcl0Zb2EIrFq41E/&#10;WfTZW/CJJX7Dj3sjQlZrSmz2JxuZrLO/uSVtMaMYk9yBmTgTj+irxR+gE3P2c5jz4f9O3YIeqHj9&#10;5OMA6EAp7oErvaR7MpKHvegNX3TDbnSLX77GN/khf/NMBuuycTpjk0BRbZ52Pqi2jsz0hJZfq9u/&#10;X9mKP7kG0Pvq45iP9XKZhMk+9Ei3fASfdKyQm3zsSm428oy/2a+Ym1xK/kqOdKS/mOND6aa55mnj&#10;B21tc9Bunjp7oGENvRZDeMMHu+V7xZP15ub75OGj9uMjcnJvJRrDR3vTidzKj/mdeQofZiv2scY8&#10;/mOuvCzm2VEOR1+OlsvRgRFwRh+fNe6CA18c9Mzjj8YcAPHIp+V3N0e/BzGX35vTb2Lg1bwQeeMA&#10;D2ATMLYffvAGEPGpkEXtQOltaN/DL9Aaalvs9mUTjNsUigIUV1bBZRPCMQIDMQKm9Qs8dBBVCClg&#10;CSaoKbTbY6CJFgUzGkWm9ADTs7UUbp25nMA/PycojXnFgleGCdCdmAEagBQUFEapbrtA7tCP5OFE&#10;4mDg1OrUTU5JotekQEsRzIo+xThgFOB9LxkwlkQKHmDneYLbBMe+p7QWEJprTaCITjfPQBSdxuwh&#10;kAoyAYWGUnALOsHA0Tl8gTqDk931CyxtwT2DTeF07MqG6OgTVNnZc0mhPfmROYJZkHlGs70lBfyb&#10;H99sIOjxpXgmR8nIOvtICoIBP/Gh8K90YS2adEUf9iNfesALfvFgrjXo6lfwG6/4p4N0xIeBmDhI&#10;B8YDIrTIkUzo2JNe0wW69rGWTPpLLOIMfYdVcSeOxV3JpE/+z5d9B+8jNsR1N0eJo6Rvz3iwrz66&#10;UegCr/yLX+az+Rs7Wa8mn5qM1hqvoKHm5+xG33ggf/80o73dAgA6cOzrHbeFYz7WuynLD/wgXyYj&#10;Xj3TNR6Snc7zL7yr6YOfmls/3tX5jdp6/eKSnAod0J0xdjYXDTbNlxTz6Cwe0mUxoNjDPMBI9/bP&#10;N/BGRsU+1qnJhqZ52sARKPAVdXvRi5Lt2YT/oieW+LQY1zYn/vl0AGhMkc8BnSKPy/NqfqvwV3kb&#10;DsEfwGku3vh4z4DLXLdHvy0BYvzevGrz4FU532FIvgeewJSfTwyyJizCk/V48iYUL9v/lQNzBRZg&#10;dJJESHC5GUJqG+ijKMbp1SHjYrwvUgWmk4DARdeGNqewwC+GMClRUJhiLCCVvCjbs8C1t304V//Q&#10;OYP2xWuGETgCXhDhW0AIDGCJp/2Pdc77+DEOhQNaHydPMs/vEQW3BKGuH3/adGROt03tgItjKxLj&#10;BDd0AjiAao2i3c1RUrHWs7n60Ax89aErQAVmASVQJCzBpBhDxzyBQzaOXuCWOLQVcwSOOYq2hFpQ&#10;Bo4Cw3gBDpzYSH8JvzHPxiUdwaguSeG3pBKv6cyzcaV+ckoEwGnSbw8A1QGspEP2Skm7BKIu4ZmP&#10;FyUdBGaBIT2grU/hywK815b4ICM9JF88tG/74V9p7xKdfcUWvxcX0df2HbxYlFjUEoQP/xUrYqK3&#10;J5KIk7XYR0M8sSVd2y8dsIc++qUf/oMP7emvCh9kG3PIQ1f8Rs3f0MhnFb4qLsylN3kADf/SFp/n&#10;SxIdQAfw8pEDcfF46MdBt1dt5KFX8k39siHdauvDN57zPTLTBxsr1pqbrNpsbq25bEpWMpM/fbRf&#10;8RRw2ZvtzbFnY2ih0Xp00dDWL/b1xR8Qkz/ZUiFn8uDP3mizN/3SO98kExp4yKet569yr/hFV4zz&#10;657N59eeFTYs1uRkwGMfbbWiD17wYRgEjGrzbRhinB/DgN6MyN8Akp+bhy8HQwVNPu+tgrcN8r7b&#10;o1ev1hkzX0GvmEQf+Fuv7sK4AC+EbSS4MAQcBYxJAFI/phFDiBI5sNMdgwl0imYYjsIIlAZIbYgR&#10;KK2tYE5NWZRM2ZjUhx/9FEvRxikIs8Y4SwBhvtdCeLQXo+ATMLr1Oi34YlZgeZ3UjZZygeYhHwq2&#10;XpKRTCQYTtl3iQK7W6Fg1gcUa3eIUCv6JBT8B4pq+gxgu2FqK4GjdqBozUwyExwVbXMFN5sIHnUB&#10;pb+kHCAIDEEpMNiwZ4GkzrZsIJD5gbmBgiDi+HyB/QSWtYJTQuoAFHiUFApkfYJMWwAreMCn/dV4&#10;wC/ZtZujTS5z0LQHOvZAF3/2z0/sQxbryK62R7opQZhDBvXkJ94DRXtpW6Offjzz7QJS7OBLITNa&#10;khb92FPbOrS1jRuzt2cFj/rEKx8HauJLbGiLBadqiUT8dksEiPxebMxXkr5usMZatqMneyjkxg/Z&#10;8EBP+Up+NH1P6VnJHgr58vd8PL/mr/brpuP/C+v/9mOOJOkj9twW3RoA3PwBxiEfcQwgrScjHbIb&#10;3rItWbX1ecYTefmGPs/5Fl7NZ29j5uBdMS9/pCfP5nimg2zePuh0IKTz7KzO5+i8ttI88ZvPxh/e&#10;xCLe2I6c0fKc7GKRzQNTejGeD2qjhze5VuzoK46towvzFThgX+PoyQHWNb9cH0jK1bAG5sjLfFof&#10;X/QsX/Nj88WOMb7qoiMPmwNXrLMGjvEXfs6vy/HeJHq7aS9YosAyvIU71tpHnMKa7eZoc4jdbdFG&#10;NtUOLAUfwUosFJJjlRgYx59Z+IfFe+3J0ayBxoIXQ4ExmhQEAClR222yufazD2VSipMCHs1lCGNu&#10;uV6TAEFKQYOg5KE8ScJJuVOjZ/QJ7gTqJHrMv6KDjpspZ/SrWTJOkFTXFvTdIh0izFMblwwCeHVJ&#10;ZYIjGj2bjw6aJR88tEbRh475ntEVOIoAZStBJWj1FUwBwz7ABFCBWLCiU2AqAEZAFUBsw8HYkV3Z&#10;SUAqAknwsKcx861VBJJAVjq9C0482Ds+8KDuYECm5vC15qAnSAMu+9uHLwoyfBgjAxp0oKBDFwoe&#10;8IOegh906MC8EgzfV5uPJp3Yn07SC5npxP70oOgvKaNlT/yg5RlfCrr6jJtb0hKbfFt8ShD0zrf5&#10;OB8Vx4K8m+P8UZ0DI7Dw8VWBt0Lo4K9kT8b2Sg90lJ8onjvYKWzC9/QBFX6WfvmnMX5dCSCNkZNe&#10;zPU/JhArxsS8j9jzGwAxCxy90TnmA1wdFLxW5n/5GxuwEzmzAxmzM7m1yUv/+ORbeLXeWv35Hhui&#10;mczRUfQFtvmeNfbmD2jr14eeedahQaf4aw/76qd3/JqLnjl8HY9o8h12VOMLz/w035RnO7CKC7X5&#10;5mZ784EGH+Pb9MdXzNdGC33PaBXfavGmz4HZXviyVo7ncwpggw0wwTNM6uYo96NhvTnG+H0/JMOT&#10;ueYp6AJCdgaK/FsbfsCF9jTPWryJH33ixx7objdHSAxIWhwoKpiGsogQVuCrKaOTAQUwmNcg/ldV&#10;/o8c/oFxpz/GA1joENzG6BFCuxsGR5NAzLUXxjFNkfoFOmXgkyLMQUegA0cJgXASkHX2c6pWKFJQ&#10;eDXj1Iw28CcrcJUYXMHP+wguxU2VE/adCNCbANmfbwSUCpCsmCvoA7AJaIEdMKxtvXGlBCTABITa&#10;PPPNlWyaJ5gEoyLQClBBVCAXnOoSGScXEALefEHSnGgJQIUfFNhsJTg4siLIBDEags14zsjO7MqH&#10;AjD7SA4FpGI9Ptof7wE++fUZbw7+1PZCu1soHgreAApPJTXjfBV9NNRkM0d/MqcXvKJnPD4V+/Fn&#10;+9iDbGTSXxISL4q+5EQH3wraij3thX80sqUxtJ2qnZD5scMmndrDqyP94pef59vA0NcJ3bz6ZZ/Y&#10;ECNiobc/9Gqf+E+3gR6gMEdhBz7IL2fRX9JW80n+yVcVMRBAok8f9hYf/h1mX50YF9s+wN2N141A&#10;sjv25ujjJuGAwD/ZL/+lTz6sj97Jye70z+7aZGZj9qIn/sVu1uCfLvIlbT5avNIBWmq01elQP5r0&#10;jZ79jNsTXTTpHj1z8hHr9ANgtKzxHN/sxs/y4+TQ5qPktW+gaK7cKC7JpJDRHLQACLnFlrlznT72&#10;s5aP0yeALtb5pdgXe+Z7BkR8ld/J5b1d4dd8F0bot29fwbGb/M+GfBYuwJXefAJOdK33dYF8z1d8&#10;zQbf0LZ+3jLRbQ1a2vYWV4t3sU6SCAATzAoqm2HOZEogrGChXMbxjLCbGuVJ/H5F6vbIqTkJZWIo&#10;xG5ztUJxFMtQlE251uinRMaxN34Ii0+Iji8nSj+OAZAA3h6EstYe9pUEfF/YqyVfzqZwcxkHHTRK&#10;Fud9/DCH47g5AsgJkoGhdkBYX2X+uAagBWoBZkkEyJljjbEAdCaebouKMXTN0y+YChhBWGDpYxtO&#10;L2DqM9/cAktd0KsFljmC1VpBp5Zc2ElAeKvAgQUBm6KvoNdYgcJG5hnDG57sWSBrl3C0SxASQcBv&#10;XetLJtYLVPvzUfxJamzG1/CBX3u0p3VTD4r51kVXGy00iwU6QMcYOiWMANK4MTzRD/9W8EF3ijHF&#10;enPxhA9y2oMcZMRD8qMrPgW/U3JBbk/+LVa8HRE3gUg3JzFkXX8DCTTdxryCdWClm/RiH3t7Zgf7&#10;861uP4p2PmhMAZZspM+4Nt/kx/xZvIgDhY/bh07Yu/+lnfjhy5JafAJIAI/fY3+t6mO9PCfZ0i07&#10;0i+Z8wlyJh+dkz+70Am/mDkxHzCukIGeik+6yFfRNq6fTrTzAXvkS+aZX1zwQXPrU/CGBn+wX/wq&#10;+FTwJxb4LdrG0KNreZZP0oMiLuRWoGE837PWfsV1/q3f+nRnH/3i2zrrtQNH+9F7eQBuACS5Ww7u&#10;bWKHOkCnNs9a/m1/PuqA57IUVgFVgMfnxQWscYmBZ76f5vPGxIZ5ijYMsCeaAaf9jKG7/SmHG5kb&#10;GDRGDCEbYBiQEHofKJTBSRKAolIYJaCLlpsZ4MLQPEWg62RBsTkoxWUAdAJMvHBq4NYrVMUefS8q&#10;iCjZ3pSv7ddtTouu1l4v+d4RL8bxgHeycor+Juy8j+9unLAEutMtkASCQLJnpZuieZJAIAfEBEyn&#10;aHWJQjIBfgHdTCLmBaqCV0CYW2KSSBrX7tRe4AgWwVEQeRYwJQQlcBSw5ghIgalYpzavUyV7CwK+&#10;4JndOHIBUuDbo4A0hx9wSnbgV2iib7+SzOSrNplKBop56FtnvXn2xF8gpug3Dw9441fkbD9yo59+&#10;5p7m6Je00Co5lFiKC3vSA9r2MUe/fRRj/JvPo4OeNfhN33gxtwRoDR2j4xlv5MabeOpXe+JQghA7&#10;9OpQKDHw7/5W2cfbE88ShxsYwPTRJ67Mpx/040W7ZGzv/JctPEvQ+az+Dmf6PPNNPlkMiBPxwrcV&#10;dByE6dVcb538C1jmWy9/+AB2t2Cg6GY85Tr0A2AdluUI/km/7KhmSz7C5uQKkMifHY2xGT3zZXZm&#10;H/ZLZ9ZZT65iUxstY/TYgUHb2oDRHujnl/qVGRt4UTyjw3eNox0PrTOPr4nNAJgMeOYz/NEce5IF&#10;2AAn8cl/9dGNtfza/Pw/3Zmjtoe+ngNXtOBDa/XxMX1AyeEuYII32vqAo6JPrpZz0dKGV7BK7jef&#10;z/NdeRxWKA6AMMEcQCrv28OFiIxAVAzRg/Xwwn7a5pm/AKkIIwhlBY9B/ZgiMAVWSjSEMw8DbqC9&#10;okUDkAFcYzbjTBTDMCVIiSLHVFM6MOzWSMnmQHL0uyUSihD2N4Z34xSlj/MTVgD5rkJA+Y7CdxaS&#10;QABMMQyhWH/oj3QELKf06thNGSgK+m6TQLFbYqdldeAocUgiAVrAZ0wwSQqtU0ok5ijmCK7mKtZK&#10;Qvokp5JXgS5oFHx7lvAEUwGjAB5j7GusPoFY8laMs6XACyA9sxe9CgQ21I+OAGRfQdHbgWxoTYkD&#10;7ZJA+7ef/c3BDxmUeCKLudZUJJ2CtuSFR7bHi7X2si59KNqSVPupAwmy4p8cyQYc0wW6kkjgKVbQ&#10;tw8dGKMX860ll3782aOkNvczrpCTzOQ3h597ZSRWxSifp1c6FccSgiRhDhAEDMDRrzyBp9gIHMUF&#10;kJU00LIvXdiT/MkgGfNZvqYdCOJpguEEzHw2X+bX4qM3LvZgEzrRf+HChS2e+DL6vj/1EZt+kEMe&#10;svkTq2M+yermSUb7KWzCbmSmc7KQLZ+kB/rOX9iZf9M1Pygn5juKeeiIQQU9cYgGeT0b94w2P9Cv&#10;pHs6zwbmWs/+5ppj3LO9tBV+5Bnd6T9kzF8bczAt/1onTgIJvkQ2duHH5hhHJ+D0LNbzd+3yAWxQ&#10;zDEfneagZ6y8LnfL20CwZ74Ie+oDpGxmDb6MA0dvDuELnq0LLBVYIU/rA5JAEU1j/BwQRlsBll0K&#10;xZb2gmEbUgxCXlm4RfnBCtAAIAKakhmGIksIFGwjp1SvcjguIBKAaHBs60tGgp6xre/1EmVSKuNR&#10;HAWUXBT8YZ6i7IVpQjop45nSJFq8Aj5C29Mc/DhtqsklCZDL6QP/9qJUfDo1mXfWZ5606UyAA0cn&#10;YQE9b5LdHCUEgQ4AFclFElH3LImUWASO5CKhSCQSCJANIBVzBZ3k0bpujNqCxmlSUHXqLMEZE3QC&#10;RNHX3AC1sQJQbU7BzBfYhg7Zkg0DyIJFAmF3/Y2zdwHGSR2stKMfKE1+1TNB1Y9ftTX4Mc63+KgS&#10;n/jzjAYe7I8vfdZWK2gHiOSeBwtj5vIZPikhGkOfXGQWJyUSPm0OPlub3syjE+P61Pa3j4JXz2Rg&#10;B7U+PKGHP3sCCW9U+L8EJKmJCclDYhAL5jgg9tWCrw/cvPh6/uzg6FBbbJElfbMLf0wfgaDCb43h&#10;STHG//hh/ssvA0j+rq+DpNigB0BDTjdGr1T5ONpo4t/Ha2BvgtyWxbAb4KV83Jjlk/yXvdTyGhvR&#10;P5nJq/bMPvletpa/+AL7WWccv63TFp8BocKm5gWW/Bf9QE2hB3P4FpvrQ8/eaHumM+t61kYbL+bZ&#10;i/34YL5onBzo65O/xALZrSNXeRZAGOfn5trPXKW41t+Fhz+bSy/69WkXE9bwz95CmmM/vgq0+K8x&#10;e/PZbn9yu6LfXvm4nM0HlADR5UZbHvcMOI2r5Xf40GtYtO2JLh7ghX1dvAJP7YWRMQ8wBIegcbpy&#10;MoO+FnECBpwJh8IJCiBtKBgBkHUKpgjMeJK7gMngaFFgoIgmhQXU6BoPHO1BCLxQjKQK3QEkwQhJ&#10;yUCacMacBPDky1vKIQvAFmzGGZyR0XT67tbbr/v2nxKJ2hw0OaFf5rpBBooA0s/QJYBeH0kCEoOE&#10;ElBKFt0s6SaQDBxLMsbNU9BRWy/wlNaVsAAcPeOt02a1wFEEk2KefsW+ijYbCVBt9ASnZ/0SAd2x&#10;F8dnP/4w7Znd2LHkY6xaYLAZh2YLAYsXvMW7PQv8QML+JYWSi/4Sm/XmBjba+Zd5+PasxrN1avPI&#10;VxLSRp8+Jl/o8E/xggZeSizJG/iiiw900LW/Z3vm43RIV3SiHy1ymKvYl8za5MlW5DbXYdChlA93&#10;a/Q9SslB7asN/jp/gCMmAGS/1HaA9LZHckFLXOE/PQA9Pqk9D2RKiV7tOf/mt3ycf+a3+btDo3gx&#10;X2zLPdqXXXbZFkvW25POvX1y6wWM2mLUzfjYfwSgj7hlL4cydqJvumcbfkDf9E7H7MbGxujC3PIl&#10;e2vnS2zUGoUP05n4UaxHB/18nN70s6X+/M+eaLG5PrpV6zOev2ijjW/Fs4Ku52LOvtYmH7nzUzFs&#10;Hh7I5C2fvOlWRU7z+Ck5jSvW8Vu4UJ6mC36tbW5A2hg7d+s0pt+zXA6oFDfAcrtnuV3xDBTRkDdg&#10;AP9W5HWgh2cA2K3QAREeKPKMZ/FgzByYZQ++J27Q4BswEB17LE4LJtgYcwDOSdNpEpAAHeMUSLkU&#10;LcFQGEEJTgAbYkTgAViMULgg8OszIMEprKc8SlWjqw4cZ4Ixh4KdGAQswMMPxglGYfYmnP0pgZCe&#10;GZegrtT6tIGg4uRgL84uqVCsU4bAO+2Xq15JBZA+gpMeBLNf6gJJt0glcASU5JYkJA0gJlkIfs8S&#10;hVJCUc+EEzjpCyglGrVnCSRw1Ja4rBN41qqt1ye46F8RkIq2YDJWEGs3dyZjthesdJbdCgRt9qIP&#10;tRJgFAhsWfHM4emcPdkeP/GB33gTzPmdpKEv2dTWGddvTcnMOm38SV4BjzGJZd/fPtrtgZ5iL8Vc&#10;cpGJrCVV8pKVr5ZIjJtvPZnwok2XfFy8SUzWTv1JsgGlNZ7xZB295BdsIVF4veRgx+edstUSnKQh&#10;HgS678kBYf7r8OvG2Y91ervS945iip3szReBIT+zt4TfIU/N78hXf37K79UAcbaNWysvsLdkJb+I&#10;F+Aodvh7copJ/ONPPuqVsbdAh36Sm5z0TjZxzw/ZnL7Jmo/nZxVj/INN2Nja8hRa/Mg4GxU/+bES&#10;0LMzf2meMfTtb1+65mf2N24eHVhvrjl4tC861pqnRh8P2tabh1+0o6+IF3woeAdofNZ8fssWvaak&#10;K3sp5psbAAZ81uiTo83jx/ajk+bTF7ra9rSfeXTIVwNFOVqRG/iynO+CpcZLb0bMdZAzly/I7/iV&#10;S9CCBeZ45v8BpDWNd0sE8PwdDb5mvjmet+8cbY4ZoCFonDQFk41tYoxyKFCgCmKg2FrCKAGkwCSI&#10;ZH3FFVds3yMIjhyN4koelEXJFKamsJKMsZIs5VBkCnRCxhfBFIkCr4QDjJ7JgydzCexkILisR48s&#10;jERRDgW+izn0J+JeHeMROPqVrn8kOXAU+N0cgVmvlQJBugjk9E/QLHkIihKnANDXLTSa5k7gpW/B&#10;ZX7BV2IXeGgKOMEjSApS44K55G1ddWtax35sxzZshceSBHtm24KKTY1l52wtWPiJG4ygKSHYL/7x&#10;GK8CX/HMj/CbTCUF/PPREpBkgB97F7TG0cMrPkocfMG66Cvtr40fa0sqamvRkSDISg46qa+kiUe0&#10;kot+JBMxhC9z0cSPNfZBA308RWMemthBjNGhmHNYFA/8nm7FQgdDviqmHfB8gITfBHiT4iAs1r3t&#10;ER/mizN2sgc955/a3RwVIDbr/DAg5JvdFtVujPmrNj2IV4cEMeQQbR45sy+e8O9QK3m5CbstH/rr&#10;8vnxgzw6zlZySzqulOPIzmZig/718xN2kuznQZ7NjOWrCv7Zib0cHNjdPHbtsIM239KPD2v0oZM+&#10;6VuxPj7wgD/zik375LfxWm2uGl9kpIN8ju7xgwf9dMKvOrSQUb+58jKftYb+1Mb0N9c8tNE0By0X&#10;MPm227p1Ct3J3XI0vwNeQA6WwBb+bD1/9NwlCagBO3P5v3WAUB0dftXrU7fGwNFaseFCpB99BQ/8&#10;S8yYAy8WSIyIDoQlK44nmLzGMAmTgoUBCS0xUAbQoUQ3uoDKJhjjQJyi146MzjEYh/ICx5kYqilb&#10;oUDGonSKtoeTLT4pg+AUryQHheGHgiUK8z3jq1enkon+Epm2ZOF7jPl/Lejj5DlvjT5Ornglm+9K&#10;lMCx7x8Dx0AQ+Al+fWolQJRUBEM3SHrmFOSg95JO4Kh0Ig9QnTAFkQABFAWmItGwgUAKBNUl7Lmu&#10;8YLV8ww8tqM7tuEXarpgS0EWOBY8AiL78h3z2ZcNvc5jV4Hefu2pT0JQSjr68GGOpEHG5koASmsK&#10;+pIS3zMuaanxo59M5rYWffJrG5Nc2gP/ZFZHtyJhSgDG829r8I2efekZTetLJuxLd571JyeeFG1r&#10;2ZHc+DPHfnQo0MWEGBCDTsN8WvCLUQc/t68AxWtKb4YAon7PfisAiEpOaJPbfsAvP9Xmi3yNTwWU&#10;ijkVvt1hLl8HiLXFg7gVi2R0iHbAtEcHADqXrPBvHjkdbvF9KR8xm73Tvb3pny3VgaQ2f8jvtenc&#10;GICwng+rW4eGeWiy87SZtflZ8/i7/vwo/+Ar9EtHdD3B0Vy+FeDhzTq06As9/Ez+0bO3Yi0fU8Ro&#10;fsz/xKhnPiz38KP0ZA6fIHPAaEws04e5+qwX7+TRD8xgBWDrdtk+6AI9vip3Ay852t4Aiy9b77Jj&#10;Hr7kCpgD7Hp1Cuz4v9qYNyBwC10YANv0WSNejHk2v0OlufwfPZeni+CIYBsYdFJzmpS49GGMUBTI&#10;CQR/11sbEwYYUhTF2ci4uSVm7RIlw1EeRylxoklZGS3lMwajdAqhKEBHSHwTzKmEIgNBAntW418f&#10;nvBLPu+q9aOHD+t90U/uQ3+x6kc5ZAKOlV6pAkY3R8lBQigpTIBUTzCsbY5gok+HDHxzaMFivDmS&#10;jj3U1goiSUUgCAiBImCsk7jUJXwBZNw+asWYWqApxtT1qwVowRcQsA/bBYwFP5vyB/b1TIZqY9ZJ&#10;3G4BnBINe/IX+wGEeBXkAltCUJMPL/HvOSBTm6eU+FpXn/no44cNzTFuH8/GtM21Rru9rOGj5lmj&#10;5kNq8koEdFPiQYtd2EKhRzKZTw/0oW0vOqCvKa8xMpU4leSwn+QhFgS0WABsfF9S4OeC3KtXt8X+&#10;VRkHPaDo5qgPOPqaAPgAIzHGtvSCZ741wQ+A8SdAKXFr80EHNT5vDh/X7nt3Yx0SjVlbkiIbcHR7&#10;tBddK/RGNt83ujEqgNLB/VI+ZJZH9nZU+K+ij9z5BPuxGX7wqU9eKmdJ+OzPZvk3+9hDoT9yoBNd&#10;66zhB2wb+KBfzImDDiJ0z2fbA5/sjyZ/sCYQ1ocHe+DDHvbHd7k3efmoufbHD9nNoSP5G+Cho5gD&#10;7MhrPPn5ere6+DKGTvHAL/mpmM/nFbJ0a2NnvsD/eitoLV/kJ/aQE/WHV3K50pwAT42GWIBNcijQ&#10;Ndfhz35o6DPfevPsLQbQUrZ/W1VDIrZQkbD6Z3fmSZLAhCKkNZDYRgQHZgzFiOZSrpoCGIRyKUZN&#10;iSWEjKQYT+lKJxO0GYqy7AUEgZtCMCdQxjGW4BIEpeDTs3YASXklE/ugLYEIHuWQj5M2/oEiQASM&#10;2v0wByACr16vlhxKEBII59fWB+TUAoEj4w2PjMZxHTAkJfMlIm1r0NYniObtkC0ETK9ljAU0gqbA&#10;ymYlAcFsroAS3NYY144uGnyAwwoYfsGOSo7PzgUjPanJwZ7syqZs5LWI76nZ1h54Fez2xVN8GaOX&#10;kkLAiR/z4wsP7due+Rq59QWk2saq0Y1X4+iZS34FH+Yp6VAdfTI7aPFF+uHTaOGdLeg23tEvmarR&#10;kZz4oz7r4mvKiQ8yGrMfvTl1i8Xe4KjFgpM1gPT1iF97AsNerQIYNzB+rC3evbossZCDHvkTX5sA&#10;yW/5SL4FHI0DvW6KHQx7e9IBEC00yGMvh2vrvVL13b096ImsakkTn2SQlw49vJ72QQ9teqVnNZvQ&#10;afmHLbM7mxtXiwk+QS8BCVvnb+zI3/I1dreGDtGr3x72ZlfropedraEHOi4W9eMDfQUfxST65sRf&#10;McDHjCv5Jz7wgIY98WxudPFGpsCogx5/1i/elXK2Pgcpc9GzD5rGPIt3PtnliX/bD4/acnfgpYQ3&#10;XXjkd/kbP/pceJrXVwrW81m5nX1hGb+yVn9vRsWCg7hxh0c1H7RenhVDwBGGWLP9KQcmJOLeydrQ&#10;K0ZOiSCGIDwQwSRiNoG0GDdGKd2YGJnS9KNP4WrKmUkzZ9KmLGMUqqZc89WSqb0pR9ADXgmAIghi&#10;n4xE6E4e+DSvYsx8oGqM8qxhoH4VJ1HsX6Ge9PHdJP4FNEBMdm0l4KpfopAw9AdmkoTiOZAUFHRJ&#10;JjyzDd1IFBKR5GKOWhJCWx04CpiCstNnCUxSQFtCEEQCjq2UEoF1gg2NwKHkEG19wI09nCILsoKS&#10;/RTObywAUOcL1gs4fueVNmdEdwKzPfWp6y/40TNmXvx6tge/KVDN1W6uxMDfSgbain5y0g3aasnF&#10;GkW7wDeXzszHTzo1xk/Zjnz2NmbvCeDpdcaA9eYrnu1nHyXdW69tjXnp0n6SBTCUWPiNGOHnXkOK&#10;VSDoTVDg0m1RnANMr1z93gANB0pxjr59+VY+yu/4EluwCf8KPI0HkB0Qu0nm52rzySsRyS3m+BMO&#10;cQNAO0iQV47xlsbXPf1CVXxe6u3Rj8Dye7ahZ3ZMn3RfPCja7KWdX7KJefxbbpKj+P30GTVbkYN/&#10;GosmH1XsWU60N7rmiu8OEumhgxGe81f0iw3riv/8VE02voYffep8L/8v56KJr8COX+XLYlW8A0Y+&#10;x8/Nk3fJYBwNurJHedtac+UJc/R1ANQ/c7m8DU/4BP+Tlx3+5G3gFfYANLjkMMe35XR5Ug7hL8b4&#10;sXXooa82F7YBRXvoEyONw79evepbKIQAwATyWmiCm5S/CfIjFQsDJXOc4oxjEgME5jgc3OsRAUNh&#10;GKZMhk9ZCmNwlgxUYuhEUYLDVw5IsZSDDwbDCyAniD6K7hpOcPJQKIXp86x0mtCWSBhALTH4SBR+&#10;pHDex0kc7/1SVQ0IFUEOtJT6JIpO1UAwcNRWOm3r42Acj4ycqqARKJ3SJRoJyK1VLZAklZJoyUug&#10;mW+dsXSNZsGvNqa0j3agqK54toZN2ZZd6AE9hU3Zr4BXAky2zJ6KMbbyhkKi5Bd4LiHYC28TXASe&#10;efbAh77m4g8P+VBt861Dyzz9eC45GENLbb6i37xoe9afrPihI2P4y5/ZjW+Rz1xjirnW4NGzxBWt&#10;2vSEb7Tw0lp7JKeChkRHl+JKzaedpNUCW5E0JBBB79boENL3dQBGu/+jvjcmQEgCAY5iAm088x/J&#10;mg/zVfEdULCXsXw5cGyuOvAMGBWyAioxzYe9UhUv5rG/PcQBcMc33vrOFK+9Ij72I27Jhfd8Ij/B&#10;k8IX6Fyd35tfnKjZLKCgf+uil29o049nNtWHprV4EDutFQv8J32XF4pd+raWTvJbvsEfxKx19vJs&#10;30AqObTzaX1oiEl+VCwbV8jELvInQMSrOfI5/8av3Cw/ybvFNh3aB22yWaNomycm5HX02kc+5qdy&#10;OSyRr+WE8rz8jBcxZX/zgZ9X7Pxd3gCYxuAUUPS7En6MFtrGjTmIA0MHSXGCln7tbpzGFGsXSmV8&#10;jJqIMIfkuN7ve5UBEDGLGOQt0DBCgRTLKF4tXn755VuyJrw1lIk2hZQUJat9YlD0UzIFUiqla1tD&#10;uQKWkhiMwgQxgJYI7KOfwRRzFTxTurZawTM6aABU890cfSQNr5gmQALM/Y3SwYEjAMV+iCPIu0n2&#10;3aPSK1fBDwABm4SiCIB50jaGrpMb3jhhQVDgBIz2sZ+EJJkURJzfXEkGOCoBHloCgu4FkWf2R19w&#10;KUAWDfPRQ8tcQVaAsxXe2IftBCNaBQfbNa7N/tr6tNXsykf4mcLG9nfTDSDt296KPQCIYs/4VuOZ&#10;LHhQ+JZC3vzNHDX/1Cdpdeq2xlxFf0nRnp7JLAFYbz/FHHwo9uKHZCKfPfBMf+ai1f72jpZ9zfWs&#10;2AsttfX4S7ZsZp4YES/0y1ckjG5+koJk4LYo2N28AKFnt0a+7LnbGB8HHJKK5CROJDX78Tm+ys/4&#10;nmey4IedgJ1xYwFivqzkg9bxU203DgdsNne4BI5ig+1748EOZJJv5g/l8A0syXEpHzqiQ7pnN7pk&#10;D/oMHLNrfpDu2UFtjbyWj+OVHa0NyDznx/bTp9YvBsgegNjXXujTJ/3Rh9xAb8UvGvzQfD6Ctv0U&#10;fhJQFjP6rdXO17T5G/viWyzhhR+RS82H+QA+7adPvpSXtPUBLs94UdBE3zj70g3ZxLm9KuUMa+wD&#10;nPiqXC03e5aT0VeXpwGgMYDIT90S4ZE+vAaA7Au/xABsMA4gxQUQBpD67Gfcs1e1wLHXu8BySaEU&#10;DamhsVuUAhgBJYKEwCgwAoxKgURBhJWc+/6NAQiFAeMUIpAVimUQhqBQhZEoq6SZASjXWn34ozy8&#10;UBzhKYhwgXC3yhSrUBwwNAcvxtAAptqA0w058BN8EkUf/f542om1OV5T4b8f4gBBsvcdJCAEXp77&#10;xa45kkfAyPEFgEDQNkaHdINPhb4EpiDg8MYlKWvsCxztJaAk+MBMQHi2j2Qk6RgrOXNiwY+2PoFn&#10;fus8lwwKPDY133p24ejsgl995ip8if3YQ9AVEGQJGAsc9uoHIxzYvpJj+5VU4hNPfIXutc2LP+Pm&#10;kisZ8y3+qeCtYg769EU/ns3ld9YlPzpkJAMfRR+fgaNxayU3svIzstnPOJ0GkOjZQzGHHNbGX7wW&#10;F9azh/X2rdjL3OJEMnKIBSZqQa8Ww2JEQuGzDiH98T8f9wtOPq34qkC8s4P4YD/78x+3Pn6neCYL&#10;vulI8ua75ih8k0/yaeAI6AJQc/mwOJbA8O6X3mIEbXZQzKcb8vi7zA6rQFx8yj/al/JBT9zn4/RM&#10;5+xBp2xEbn30bA4bm8/PtMtjeGRz/pw/WV+8ZfPshi4fFQfim92sR8texuiI7uiDHuiLDxUT+OWP&#10;+LNnMSBu7MtX7KnY31g+ZH9y4AXP/IcMfNuztj5AJDbxaS9jvSnSJr/Y9mZLm+7IUBzoN25Mm5xq&#10;NMVH8SQ/y+N8FWDBk0q5WZGrYYk5wMvbS284tYGeMX7rIKi/NyZoG4MB5hm3BqaZr3SjxIO1QNL4&#10;UkKkSIJAzF6pOp0BSYsgtwKdu1l2SsU8RXAsBmBMyqcIQRowlVwYgGFLUGprKZcxSqbmKtolnYAR&#10;8FIgBRBMH+MFeIG5vSlHMOLfOMMbx5+55riq9z2G1zfkn7dHY4KqgHSSJXO3QqXXqUCwW13A6Llb&#10;o0Siba5Sv0BgB3oQOPgFPgWNMboVPAIncLQ+cAzcanejLFjRYBs6VwsUNqtWBJtaUmAf86w1p6Qs&#10;GNiDw7OZfonBGvPZGO9soi54+Jj5iiA0LgHSNRsIfLziQSDHpzbeFX3maeNT3YncXLyUqNR4KZko&#10;ns1BU8EzXWmjSz57oEvv6FhXEkAzXqwteaI7E4Y11meLaOGFLtDi3/YrHtAoySh4ImM60Wcu/s23&#10;lh7pU+JwQxSXXgt5drIGjB1q3cL6W17g6Jeg+TQb+NW2eBcbkiB92hvo5af8D094IDuw5I/GAlFz&#10;JXjPxgNGhS4kHwdxegOO4qMYoC9+yzfwM1+hui2KTT/imvF52ifg33+sp2c+TZ/kVOOHr+cL+Z9+&#10;fWyupm82Vvg3G5jLvgCJzGQIHAMpa+nMXH4i93TL4gvG6EiOUACeQmd0Pv0xf+cXxot7cxS0jNlb&#10;v2dr8WOt/eyLd3T4owORfCv/aBvTT17xro9d8nN+oo8fpi9+QS/ksl4tX1sj/1pvD+vk4Q5ygRS/&#10;lbvRNt6N1Tx+w5+94TQXXsEAY4q2POLiBgjhFWDEOwwAjGICHbgAQ6Kh4AFA4mehuJKhwMOExU6U&#10;nM9pE5JikGCY9oxBTCAEIPUbp2xOx2EYnqCYBkL6GIQSczhGVDO2MUpNeYwyHZAxAj41ngihELzT&#10;iX5zgCDgxoNan4JXz2gAIM/kmH8HJgDn7RE46uvXrHSDriQAAAGidq87e8VqTNHH2UscTte9OumE&#10;KHg4luTJGTmPQwG90BFbATpzJR400eh2aCwwFFACgl0LHHYuoad7e6KrmJsvqAUynygAJRLrBEJ2&#10;onM8SurGBF9JmwzsyHZqckybChxjnNzNXOJmP/zaLz7pRF1iQt+zcXzrC9ToTo1vvKj14U/BQ3PQ&#10;QZNc9KVtL8U6+lEHRvGvz5r0qW0u+h3AxIFnPJIHn/bDp4ImWgpeyEMOtX3MpXd96GdLe1ufvs2j&#10;SzEnAfR9jMQg8CUHser26KsDAOnQ6wN0vGYNZPi9H+gA0sDRXnwkcFSAGHmMkZu/8eHefqjFgZJv&#10;S/hAln/SCX6AI/2JE3OLj3xZ0pKHikuffjgENA+9Oe7BkZx+mOQQQcdsS8/8hTxkwyPd6jOHrGpF&#10;P5/n/wr9syc7Zu9iMFpqOqBLz+woPuQjuYjfoGOM/PQtrjvU8jV0jeMpXvGtj2/wEXP4BfrG7EvH&#10;5pjPl/QZx6898YEeGcjD7oCsmDWHn/Jr8SlmFXP4iRxgXvvSJ33REdrGYYG5aMhrSrla/pVLAVe5&#10;PDzRDoD1AS/+zHZuhfwbHsEgOKOf/8vnijhAw17wwDMagDBwtBYNfejBP2uXFEb5FExBrpoCiFN5&#10;3cWJGVHwMSJBLHZ7xKgNbYR5DAQ6FIKWDTFIWAqnOMagzBxPopzJVJtRPFNMBqFwAE6pCl4I53Sg&#10;nxLsYwwfeKAA4/q6NbbeOOekMAeBPt0eyd/H9zN9R+MjEdFdt0e3wF4p9Yq1myPwlFSUEkkna0lB&#10;4LBBOkFXm6PShTbHFzASFGBE035oWi+o1LUFJ5qCRpB5LmCnzbX5Qb4gmASkMbzo92ws5xcsAkmA&#10;sE8J3bjEPe2pNqcgy67akjrb0DOd85MSgVpQK/GsjSf70Ane+FL7Aj5744Uc+Zd+PBpTK9ZIIAod&#10;oY+WPfJPNPGojWaBH/32sNaYGOF/ZPSsnx6V/FyMadOBgj5ekqU92w99urCXddYbw5NiL/KgJcjF&#10;a6+OxIeglzTcKv0IB7gARMUryt6Y+Hg7ArjEhaSGFzIAtfyWv/EjPOMDb/ySLxvnn+qA0Vr+lx/i&#10;Wf7AJxBxc+xwiYZ5/AUw7j/6vLly4z3mAxD5l1fK5AWODmPslY/Rf/5ONj6jNkbOfIL+xSVb0r3n&#10;YoKN+GqxFUB5JmtxhJ514keSl6usN5+OxHDgSB/WBWrmoI0XAIcv48V3PNoj2ZILDW1r4lnRNl87&#10;4CtmxS8/4F/6y8VyLf3JA9bxTXvbT21+hwh4IN9aj5715XH5t5shrJCf4Yl+ujHHPp75N1+GObAF&#10;5gRwnvmVWyOQFQN8X3/7t4d8HzaJE+sd0o1bx8cWima4jElphIaeEhan8poVsxi0QQEn2Lz7dcIz&#10;bmy+slRjoCssBgUcx2I8RmJsBqZECktxnhmGgexrrX5JIIBEXxDjp2DOYMY5XKcS++Otgj/jas+U&#10;6TS6TxSSRx+3Rv9QQCdWp24BAqj86x4AUZADywpgVAMxIKhw+k7Y9QEzgMDJBYY+ji5J0gO7CC50&#10;7BcYS1TWSkIV69UBpNKNUrDZQ2Fvdg8U2IM/eDYuKDm6gDdPYJnHdtmGLRR2EUAlbzbWTz8Flj51&#10;RT/b0396duDAQ2BVssGr54JdMFtbMOLds4RGZ8b1o6XPc+BUwJvP/+yRTuxRHFhjrXnRQsMa+5ZE&#10;9Rm3hsz8zz7W62NXNNGRROjHGu10ZC5aElS6JJN59rIen+ZZnzzoR4tcgly8ik+JRexJAAIfGDn0&#10;itleVXrFOv/JRODj5O2Qwr54pn9+k9/yOb5EZryoGweIboEBHV/kf8bpgV3xzs54RM8B0hpy4FVy&#10;c1B1OJ+3Q2DudahXasf8WhUdb4F83woQgaT12nwPf2RQ6JgP4DG7K+zCDnxAf+CYrdjOsznRMJd9&#10;+Ik+8otD+7En+4oDr8DlTvazxrjYLWbV4s98fKnjia9bw3etM88YfhT7s1+x1L7oKPk3WvSPnwBQ&#10;jPArfeTEnxzLv/ktHQC+8jI69rO/PfBmvBwuX8u5+qyVoxW5W00H/Jc+FDnfwRn4ydOBZeBoLj8F&#10;aPw8H4dd5gBKeR0God1N1FzrAa1xQImW4ln/dnMsuVCewpCMDEy8guGQXrVYSLgYdGMEJgINQQIQ&#10;kjCKuWqMJwTFKBRM8SWtkkQKZxxzGIUi0bWvcY7IEECQwuwROFImJVNC4/bFmzmKNsCkLHPNs84Y&#10;hQm+XsOQXeJQ+whU3zU6ffYKinwCPhAEXIGi4pVRrz8VgKhoSyQSSKXTojEgqy9H5vQAzxgQRlMC&#10;0ifxKNafVARXwNspVJBMQCgx8wXBpLZncwWWfoGIH37DfgUQu6kFmCAJPPlSQSyI9CnGrWdP9pKo&#10;fNwI0LF3JX5KMiUoiblkJCj1oWkvY+YZw6+xxu1tD894Qz89JLe1yUI35tCD/Tyzi7WNl3ySU20s&#10;/hT09HcowCNePOPRszl0yse1rVfwU+JR129vxXwyiRM3QydfcdcJmZ96XcpngWd/0uHAFzjye8Dh&#10;x2mSEzvhgWz8CyjyuW6EdBJvErM+/jtfqfI/awMFfkh2eQMQ8mXgSA8AUay51Yk1vMzYw6cDKf7r&#10;P/TTP3JgXwdcb4CApRzA3nxLIWt6JRe/yB/Ym935NBuVw+i+vJQ/5UvooOdZ7AV62vbjD/KpfIme&#10;uYEjfRa//Aft6OUvCp7sZd9k4CNThuKY/vVZj3ey4EFhAzlW/g0Q2Uq/dkAnN5ujAD051Hxz7Yt+&#10;/k4ma9Dlm4oDiXwhTqz3LI/L4fJwNzp5obyNhlwOAB2s3O7oTT5X69fnYOXQBZ8U/o8W2viV+8WB&#10;uYGjZzX65gNWYwsBCDODjqE5jUm9SrSRGyKiUNXp0mtVjAo8mwKZAEuZtzZCUAKBKUSh7JSXgrXR&#10;sH9jmEbLfEZkKMo2h1PZP9qtpQj8BKxomIcvcwJShtbWjwZFl6h9BGH/LzwfAdsrQMEsmVvDMXuV&#10;qgaQgFHR7oc3EgZw9Kwt4Tg9G5uvZa2RYCQWwSlQzA98uzVKRt0QO2UKKMBqTcEYHQES2CmCic0F&#10;WAGlJk+JwbwcXt1ctfn8haMLIsEqSCRqz4GBkn3Zmm3NE6Ce/arSh27Zx97ddCUSAY9Xe+LBvoqE&#10;UbIoyNHk1wVqPh1P8YVX65K3hGYftTF0PKcLc0tS6hk/Ch3Zq33sYa4xe1hj3Dptvqz0TCd4ox9y&#10;4N2eeEEHfXyq9RlH2zrxwY/FpPiUMJTe3EgA/BUwOgQ64CkBjTb9+25SchBD9iQ3H+pm2CtTiRZv&#10;eOF//DHfDhyt4YdsaL4ar3KHuOzWCLh8vK0RV2IOoHVQBYx49zexMz4P/ZCRzA70Dgj2kEjJh/ds&#10;z5Zskd7xzA/Zji3Zih8r7MtGs6CXffiNZzTRUfJr9OyHJtvwebHBpsbFML0pnq3FE//nJ+bZD6/o&#10;2EefPZX4z+/smw/jBx17iwlApfC55OoZffvwWf6AR34mV8rhLjvi13xAiw970gEe+LL55sq/ZJVv&#10;9VljLWxwGJOjjcMMz3I+oPSMJ3s58MGgbo9omsO33Rj7cY02zOLH1osL6wFlWGaPwBBd/tiB0vjS&#10;CZpQCmUQCPggCgidQjmWBObU5vQVQgs8AAVkCAqgABLl6WN0TNVnnHJSkKQKpMyjfDTQM844FOiZ&#10;oqxlHEbgpNr6AmJ7KPZjDLdDyqYQSgRigaM56kpr8EJZ84c3M0h9vHrtZ/CSieJ7Gk7nxqcAyH6Q&#10;0+1R0gCEEkg3v15TaQNGdTQ8G1O0JRH9as8AEPgBEAGu9iywJCV14CgpAUXBIVgEr+CZwaYWWMbR&#10;m8CoaHN8Tl+goiHIBBCbCCL+xJkLtJK/fn3szK7mWsfOJUd65lN4kBTwITHYF3981J72ty++C3R+&#10;oW5etXE1X8cLPvi4duuTL93Yz5h9jAl2ycVcPCd7QGc+/ZYU+DVfNhcdNOhWu3jTV7yprcMzGQJH&#10;c8xtDd7ow17W4MGe1nTIE5cAkh4r4kIS6def4rh/LWeCoz5vjMSAWMAT+vbkR5I1v+O3JXm+ZUwf&#10;31T4Nz/v5pMd0aJ39uYH/uEQeQIPCtASW0BSXPmIN7lHDgKM84dyx3y8uic/gHW7ljvwxK7ZnL6z&#10;O3vhF+/m6Mc727Ct/MOn+AC7sRc7WIOe9WyGrvX0pE4Pxq1jN/mLvtEQd2KZrjtc0KG19I1mhf3R&#10;ye/tlU95nnIU+9blV2SpkEV8kscz+fCTXOJLnzwpZ+JXoQvr7Jmv46u4EwuABxjxw/Kttcb0AUYg&#10;yX8BlEMdgJKz5XD5gp6MKcDQGJ9GV7FGngeeABBGaZuDBtrA0qtX/o2GWNG2Dh8wz77GFkwDQgop&#10;6RCIogI34MIx3SC91ujn4pgDXCkHHQ4PlOovSWqjpxDSPAYAkM2ndM8UZw560xhqdPDGEOiaS2jA&#10;q60mE5oKRaZkAjMCHsy1pzmCBG01viipVzeStWAEkH3066MPQezjtY/vQjgR4JIc3CL9cbPitteN&#10;L/BTAsgSSq9MA8BAs6SjHaBKUgGIot2zWmISZN2+BElJvMAtIXNqzmxcECnmKfobCwBmMhGM1quV&#10;AolDc/6SPx/TR8f6Czp+IJn3oUe+2I1YUvBsLpCwF57RCzTUEpc5yaLfOnyq7WdNdJTa+COT5JFc&#10;1hfoxhRte6NPd9Z6Tlfm6Oe3fNV+SrpBs3Y09LGHgnc0xY059jMnmc2hDzbAWzZFi1/zb37uZuZg&#10;K2lIDmJCcdAFOsbz3cDRx6HQDU1iEYP2L6ErbCJhz4MZX9Pmq/m3Gjgas67DGV7ZGx9qcvVa19sY&#10;4IyHXrECbDddB3KgBiQDzWM/6ANF+Ysu8MLP1exGp3ik18boV80P6SIAYV8lO7Ehn2c789hDYTO0&#10;6ZAu0EI/sLJWPJSL0DfWgUPpoItG8ccnsr29+Vi2sie+9Gnbr7V4sc56Y2Kmy4b4EJ/l12qlWDGP&#10;3HJllx3P5hZHaMcfnuhLjgY8citZAaEaPbl3XlyAHBBTwx79dNQY/+bTaKjNQVtBx42Sf3tdKvcb&#10;B44OIJ75ttgwzxzFAdJ69NC3ZoGcEJzgjEmRaoqlYGBlEYcCjE6VgANBzAlIic5cRZuwwEdymKcO&#10;iqfI5uvX5hTmoxXI2leNhjaa+FRbgz+K1UfhDGVMQFO6Gk3CUqircjyjhy7DWmte9PGgkJm8QM93&#10;jIBQcPUBlk6xvr/oRzyA1ImYs/ZdCmDs1arneZNUJJReRVmjlGAmGAamnr2ukowETGAomDptCij9&#10;ndiNBTKCAwBwXvrPPp4FGvuXHASh+TMxt15gq81li+YIEEWf5MeeJY2Clv06HAkmY054EqEPvQrI&#10;koLkKsji1V7WeQ54tQWocXPtpb8kRb7WGSuBWc+P0oF+Mira9ZFTraBDPmvwTi/ptjUdAvCEvoLH&#10;+IpvvoK2tfRt3Fw6Mr8EaE/7eab3gMYzOezLh/m74k0GACoxdDJ2qOXHwMZ3bj7zrYjXmUDIAUUy&#10;Qnvamy3Yhd86oLHPvE3y2Q59xvkgv6Qf6/EpruUQceoU74MHe4sloN2ttu8ZHc6Btle+86B67Ef+&#10;kgPIRd94UrTxKFaSNSAKWNiaL5eb2NhzPqRWOuyQlW3RCOzEpb2N0yUb8hG5SB5Em1/oL6bFuhKf&#10;+UN7aKvjNbDM39sr/0QHX8byRXFaHPA7sir5uFjVbw6Z+bYcKlcay8/NsYYf55d0xTcdSPimGhgF&#10;jmixiRwub5sDlwCdecaspyMAp49foyNPoxOwGXMhcnMUAwGndWjDAf2AMaA1134Olg6T3UwX72Zt&#10;SpkJVIAyPoYR8iV9Diqw9NmQMUt4gRhlAMGcJyWjSYn6UqK2NRi3Dh01xavRVNBSAzL8ekaLYvFB&#10;sMbU+NYnKVDQBMd4s6c5TiYTGDmKvSgPKEraQNBrGWDpI5D9qYd+wVq/mk4FEyD0K9Z+nAMgAWMF&#10;EEoiwK7bYafuin5JBoAqEpDkFPBxerXnTvSKhBVwCjDzBI4AEvxqgZEdZrBJ7trmCKgZbCVygUtG&#10;vlJwWoNm9hV0+YB+dPhAB6D6zeXUHTLcyo2TW8E/2vZBw558Ci0FbyUmcxRzAkRrtAtatBRy6MNP&#10;85NdAiFTAa6f7Iq5yYcP42gp1porYSS7Yi4+rU8P1rZfejUmnvi/OfrQt6cSLxKkYpydrOP7Apsu&#10;nbwlAX4v4Pk9sNPv5uX1ott6Ou/D1/m5Q5758WwP9uZT/KvvHrMRv9THn3vzoZ8fSux8D694F3du&#10;huKkXym7LYodtbjqe35tB3M3RsCofak3Rx95jB4n0CiexQW/DrTyEbx7ZnP64C/yBBuxLXvpY3M2&#10;49PkjD46aDhI0AVb1WeONfydXuQz+/A7/IhrJXDTH01r+QMfz3/SMd8yV9t++s23jqxqa8zBL1+1&#10;b7GDp2RBy7hazlU8K8mdHvi5mDIXn/Yvfwdi8rW8LO9bS5cObsBO7jYHMMq/2nJ0b/islc+N8Wlt&#10;tMwDaPqBpP5ejwa89vFcXAS+4sBNEg8TYBeoaWOCEUohPGMRxmbmAEQBo0bMxjY0z3yOYr4+ykCP&#10;QiiYQ1EWRWtTpH5GsB+wwngAGzDqr42WcSAmaD0zpj4Kczq2t/mBaIrsNEABns1hFLQog3LNt0+G&#10;NG4fp++C1o0GWDrl6vOzeMHb9yOdwLXtJ9CAIpD0t1zaEsdsdxNUdzsMGCUYYyUeSUnCUQs0yUrQ&#10;2EfQNW6+didOwSXQBKM1gkNd4KiVEq8ieJorYDg9+xWEaBkTXAWqPnPZno3pMNuxs73YjF35DJ8w&#10;T+Hc3RbcbPgksCcLcBRo9kIDn3ixT/7VfmgGIvjCj3H7Wot//XilO7KWBKzBpz6yl4ysUUp2+syz&#10;jl7Qo19jaBgnH37MM8dc/fZE23768Ge9vfTjMVnwbQxd/eair0ZLP56sIzN/5XedusVu363Qr+Si&#10;r4OewyKQ2n/YQcxLXnixt726yQA8ha8ByHx0vgXhx/oCBL6CDpnw4jYIqICg4kDkNaqDpteo+gB1&#10;X+W45fabh17DXsoHHfbIDvSopGd2NJZeAzA+QRf4Zzd+DRj4tjZ7yUX8jA/aIxuhjWa3QPQU+mRP&#10;6/gyesBRm67sTX/W0R9axaBnRbs+/KIbD/r4hba15udnrcebcTKQj28p/Ndzfk5OsutXyu/a+C4W&#10;yW1/bbLZP10Fjr2tk4fJrq1P/pbH+Wi3OL4rZ7fGuGdzjPW1ATzi6/pdduR0B0H9QFds4ENcOJQV&#10;I80TC2iFF/oXyd+GFmYgAIFRGwEUrz4AIgIIYQq6Ap8UQ1DPGAN0FEdwCs5YFO1ZcjTGqPqaq+Zk&#10;xvHAUWqr7aW2lza6jCORkoHyjaEjsD3rJyw5FEIDRXOc1CiDArs9Wm+/jG4M+AFDQOg7i5K4QO51&#10;q9K/WekjgDmCBN93jt0Wq+ftUAGWEyCBYzdG45INevNWKIAEWa+3Ake1uYqANF+ACggJQIAIFMFR&#10;EZAVgWU++gGI4BDwxqwVcNHQFpgCS4Ao9MgObGa9MfZmY88lEW3O3x99S5JsZn+y4L1ALtngMfvj&#10;S+GH/MuYOXjLv8yrX9CiR290gS+0yDmTSfvotyaZ6cD8kod+vKJljXFj/Ids9iYnOoEyeni2tzUK&#10;m9i/mEHbfnjVj5f2R8u+xvThmT+LT9+pOC0rQM4pufjg7w55fpQjSbiJ8e35cZt0umY/PNgLf/jm&#10;cwq/cgDL1wJKNV/VNl9iN5+sxbYYdMgOmB08xRgwBJLAUPz0jF+ver0SdSCdcXbsB115Cm90l22z&#10;t9pYwIj3dM4u9Cxv8bXypTxFV3KYcbJOveUf+VvghL62+fRCP2iq7WGdgy3/RwcPASE6gSy/4B/a&#10;eLU3v8pn8JS/2K+CH3yQS95TzLU+39Xmu2TzzC/Jqi+b8m+10pp4MF/8kQu4sT3gk2vlBrrjt3I4&#10;AOOj5sjHMIjvwhoAKEfwY8+ArdemcoU3mZ7l694GwikYpqBNvvK9gra9OkjaAy2158VJCughiHkl&#10;sAEmwHNeQxNO4udkQJVhASKE1ueEmsMYpzCKVFOy+RTKEBSoPwXqV8yxXr9iHYPlQJ5zTkrGE57x&#10;YU/7a5OHQvp1Lf70o926ZCN3PJf4GERwClTJ2xe9/Y2Ym2K/WJVg+vvHPoCT4Z2oAWI/yunWGBAC&#10;SgkFGGoba1yfsV6/7sGuBAQYJapO8Z7NA5qK+QJNsAssZSYBgSX4AoMC0JjA5OTsxF7mCbSKuRKM&#10;2noBzLbsww70zG76FHTotySCtmBx+PChQ86ONnnxLIjxiN8ShfUFKTr2xR/+49F++Yp2ibAEgab5&#10;aOyTiTZ66cS+ZDQv/zWGHj1VzDGWjObiE0/mVsxB33xj+EGbftqTDGQ3T8F/PBmLf7Lz3f7Uii9L&#10;BvRYfPN9seD1pAOeV6tO2/ubGP271YljdO3ZXnhMf/wrgFTzufyQzchlnvV0gD88iam+7xQ3ABBA&#10;2lesAWwx5tkNUptv9CcYezA/5gP46Seb4bFCxsBMzf/J4Zmt8n+6Z1s+xa/lE7riZ3xZaR7Z0bIX&#10;3QAkto6+GOS7xYh2fmFf8xX8sjPaanqNT/vwm57rM1c/eugms3xh72iwMT8tL9tbziVvY/wXPX1k&#10;xa9nesC3wr50Ys4+nsyVC+VZhzbrzZcfxL4xdPkGbPEsdwNCQKdPfre2GyPfVviw3O5g6BlGmQsA&#10;7ddFzp5owilz0FB32QOK4kPb2oVTChZEbYw5geT1jFMnR2ohQghDd8VcBcLbnBABJKQmLCEpHYgF&#10;jBRJeRSveKYkY5RrjNJbp2gzGOMp+gJNzolnPNpPAOrrdEJRlOekTFkUBAAZB69OCZTBAHjOyJxE&#10;GyACPqdtP1Rwiu0jydChD7Cc4KgtAZGnH+QARkDZq6duiGrA2Dx14AkYS0CAru8hOpULHoFnnuL0&#10;bkzyUswNULXNFxSBq0AROAKZQwcskrIxbcFB5xxd8DXfmKLPM52ZU5Jnh2yChjG1sYJW4LCjG0Mf&#10;byvwARwLZoFtL/vwG+sU+g0cAzFztO3Fhng3LglK8h0MFH3W4xn/aJorsKNJXnTxpK8kkq7olH7V&#10;6JGtBMO/1ebiy/5kQcdeJS48WasfbfzY03z91uNFfzzZO77JmJ/TuT35uqTBt8WIGPc3kAAREEks&#10;gKevBHyAD3BkO3vSEX75g4JfpYSfT6rzuXwi3slUIpUzAmRg1SvVvgt1qwSEno0DRM/4NLfvIy/l&#10;Q07xix+xkw/gk2z4xq92sUXPdDx9JFnomG/Ld571mxNgocV30Spm+QDd2Nd+6MpH7GeNMcU6+8en&#10;dfwKTfx6Zh/r+YM9PVtrDC8KX+Vn7YkHpXjKr8yTZ8UTWcilnS+iJS/yKXkTv8bLw+KMHNaaV4zQ&#10;tXlyMfDhg/Rlvj30B7j81rjcrcjd/AXeyO+BHUBDCz7BKW82+TIck8vR0Hbxkd/7yq3DunExEUCa&#10;160R3e3myFm8EvRjm97DGrSBTW2ASKCHSadSwlCS+ZjCrA2bZ8wcygrAMEUhHIrScqASGOYpNmVS&#10;fqBp3HPJkKE8M4wxfOHT3oGi2v7oUrJTNRkp27h+xqAcCYRC0ME3ngsC67xCFZS+83CY6Ofve0Dc&#10;f6yR6Dmzv+ma3zd2O3QzBIwBJ3A01o0xcJR8JCPJp6CRUCXlTuyAUVufed0aJzjqs1ZwKGiVxBRB&#10;pJYUZgCzE9s0Zl4JumA1zxzBZj4dZw92Z79KQKktkCTkPhKYMbzGL1nth7a16JlT8AvyeCmhGWdL&#10;vsKeeG+OBEg+chTE6LB5iVBJXuvU+YX9yIxGwBjAWc+XK/gtCaVrcxRjaKOBFj7w3RrzjevXh99k&#10;yD7GyCgGxaM4REOsiAvxzL/1i1XfOQIdvgkk54dP+/qA3cQomcnGh/gLunSPDzyzD7+avoU3yV3B&#10;IznwyFZirdufg6VDpxjypgU4+m7RD//woK/vIQEjgAzMK8d+7ClZpjsyxadCXn3k4CN0oJCXHGwW&#10;UKglenlHrqEXc/gNW7EzmsCIrtC0Z/vSk3kBirY983W1Q7G5aPE9PmfMPmo+ZUxtDK/5F574BZtZ&#10;az88sCV7eTaf35sT0JELT9aSCS2204+mvCnv4ldfOV7uFPPWkIf/2VfbHP4H3AJHeUFbgSuee6UK&#10;Q8yXr9GlYwDm4hZQeiPo7aYDn7o3J+ZoO2iJB/ySRbFvh0U00OwVq6LP88LxOKaaY3qFGvr2OtUC&#10;oIHxWWxonnV+rINoghinaIUyE76TSYakuGkURipJUWhIT/HmMERBzwAMRmAGSVjKtZ/g1m++9RJH&#10;II53yscTpZODMtHQby26eKIP34m4PQJGBpmvos4LUPq1hoP3fWO3wkBScVsMHI11qwSOfZ/Ta9XA&#10;UdBxcgHkleqco1+tmDfX9Cz4FLwVaOwiuAu67JRt9AngwMX6gsy4WuAKHPZhf3agTzTYzljgoE8g&#10;ep3Wx49G2J4MZEoGSSza/ANNe3iWvPBRksNHQa42B+/kDGAU9Mwlozn8BV+eFXOsoQfr04U1dGSv&#10;dKmNnvX4wxt5zY2Gmp6Mo2UuumxDPjTTkX70lGxiPZ6mDdClC/HHlyUVvouGWChp8H0xAnx8JeBA&#10;4ru8/QHPTU3MJz/e2IKc4o5OyWRvST/7mONZ2xoFj3inVzzJF328eQGODpu+T8SX2uFIYnMYBd79&#10;Uh6vQLNf2eL72Nes1pBPPiEbGbJdtXiYtmDH7J8PlNvkEMlczsjWanOyFVpook8faBjb+7I236Q3&#10;vmwdncYXv6FH66w3Nx/JFz3r90zfwMAa/CQj+uyEBrnIp7BtMUUGceM5HRhXxLNcrg/v+uTYAE58&#10;WGsd/+YvdMWngJEcaz2dafPRark5ncrHYYp84JLj8ibHwyVvSVziHPK84YNZijyvnx8BTTSTER9o&#10;2gv9boziAm2YZ/3CSSR6pyk1x7UhtBVQTpsWABAMI0h4bQEIOASYV2KCzzzGUFIsJWAOQ5RKUZTG&#10;eJ2wKBjTxhixPg5oP4qxlrHNYYwSLcObS2H4lhwCcwYzZh3eAk+G8EzBThmUQVbK109p1ttTfz8E&#10;EJyUL0CP+WGAG6QTs8AAghMQA0vA6PbYs5vjvD0qQLBXjYqk5LRef6+59OurmCswBEW3z2hIeIJQ&#10;MLIH/Qs2gVhCVns2JpjIIcgqEoA1xs0TEGyUD/CHgkyJdsHOll6N9HFYYwMJZb5Sxj9+zEePf1iP&#10;ToBXUkGf3QWE+XiSDIwr5pYc0JTUtK3jf2p9ko1+6/UpZDPHOrTwhVc8mIcfe8abeWgo6Cn8sjjw&#10;XKL2jAb6+tCMR3XP1ti7ZIueuOTLTsb8F306kgDEhhpASiRuYB1sHUbmx41NvMZDgKcmf3qnn3wh&#10;XwosFW0y8Qt2kAznXvIOW6vdDt1m5RJg6CCKN7xKcPoDR4DqA1QDykM/DrPWyXN0ylfwnh0VPOdD&#10;7Mje2tmKr/MteamDtvzF382nF76FjkJHaj6S76HBznTDTtZ6Nk6fbByN4sxcdi5+8IKn4tLc6JtD&#10;5/IvnswlkxJNsnrOPviQX4tVNPJnhT/gk9xi2txirBwrv/IP66NBf3Kp/KrAEfMDR+BHj12s0KkY&#10;D3uiz4/leaAYXgWQ8ojbKd9xsPJVGDzAEz7IZt8wDAYEuvBM/KC9WCjxCwYO54bECW0E7KAo8EAA&#10;U5gLbRGT8ANHa/QTkKMwSgVIYdBYgJVTMBzlYtpcymcEwUeBlMoQDIKuPkaxpmINYfHgxIk3CogP&#10;bcEuaajxQhayATsHAQoypp/S4lUy8arH62d66pe7AviY7z8kAPsIHEDXd4zdIANG7YDQjVF71m6I&#10;gWKAGCgqTpqCXRsNcyQpiUux1pySlyApaAUs3c+gKBHjW0CaI/isUQRXSZxNreOEbBvwsbdSf4nG&#10;XHP0eeXdLVzN4dHFP4AkNzkDoGjGK5olFEWfgCBPycpaNEsQ2uRRAh1tcqCnbhwdNEsSauP0Ro9q&#10;suCJPOZWrMeDYh9704t5JVt7K+ajTz/mSax4j1frFW399kVX/EgkfJwvi5d0y6/5ucOhOfzQwVjs&#10;5svz9uhWKd7xYt/8SY1He4k743jBg0RrPN/iG3zLeHEqtuZND0jZFyjKQ75ndNqX5CQ9vIk3BVjK&#10;M/OXrtaLq/3N95APMJZXig0yxH++wgbZko7TPx3wZXlFnqBrvsb27Gqc3tCkh3yttnG0sjt7W6vu&#10;gGGucf5hLV1q46Uy+VEbV5vPP9lfHU/8Hk98ir06KKNNVvtnq/ixh1hAhw7sS/YOvPIr2a2RV/me&#10;Z/PNi5aczQ8VuVpultu1AWMHDTT0qWGNG6Q2cNSWm+ESfHJo6jtHBSCqjcvZfMozX7YfPdAJAEZT&#10;Qc/4BEdxsgA3r7MEB8eT/AGkX5NxUEHUa1ZB5/rJYRV9Epp5Xn8AJkQFgM0DJorplNDJgFIAGsfD&#10;cLfBTi0EYARzrFf0B476zdWvzQDoe31JKRTGSJ1GjEkKKTojOGEUhA4AeA8gGchaBnKIoBcBRU46&#10;IbuABZqHfgQyY+Fd0geGSq9QASOwBASBn7YbJGDsJsmpAw11wMjRc/jZV+ISdCfVAlFQSfYCojIB&#10;R21cgHgOVAVipTk5IZtqF3BsqI9t0Vbsww/44nxFTbf6yUBmOiKb5IKHfMOcgEwpUeRb9poySCCd&#10;5LWtLfGVjNTWkSE9eBbwJQvP6EsqdEF+slmDHjrRt0Zf++MvGsY8G2tPvHumX8ks/u2laCslXeN0&#10;K4Hwc8EueeHHvuKt+OT7YrlXlfxRDM83IcDRHPzYR1LlR/wFv/yX7PSNP/IDFYcxPqmdrPiVB/DC&#10;xvsPgAOIihhzM5R3FIAu4SlyjAIcu31a643XsT/S4We+w3SYB0b4V4oJ/oF3uss32IudAjf+R5d0&#10;Th9sRkb+Ypxd6A4tOvJcnQ3p1T70yLfsgb54LSbzm+jk58bQsR5NxXrP5uGZL5mDL2PmWKe2BzuJ&#10;L3VryAHc5Fnr7I1XdNCwtxptxRx5WSzShcvEBEd+OMfLx112+Cs9wgW1/KvukmI8cJSL9XmbJ2/z&#10;XT4CKOV+WKZPXnfwc3P0fSTgI082Eg/o2QttNV9AV3FpWgAIpJTsEXRat4HXLQLGhoBGzVmBBBAF&#10;QJgAKsY5L2bRoBwbY6CbICVyIMpQKKzg5UxqyqNU/dboF4AEEqTWUyghS7bmmYM+usAbn+QQiJIB&#10;4Sk4w1QzBvnNM59SrJcUKFObLBKNg4BE4vAgOD1TIPkF9Uzq530AZO/BBWOvUQGjV6tAsu8OFcBQ&#10;6TtI490sJaMAscLh9SkBZIGgSAAFoKQgQRQY6buAVQsOxRzPAkZgl0QEllIQZbtqtlXYiI2126s9&#10;+OD80DV749uhgOxkxas9+ENJuqDFt3Z82t/cArykhXfP9pZ8rFFbY605nqc+2ic6aBvTRw9qfmxu&#10;SbTkZz7aJUB76Ldev/merTVH8Wx9dMih3xrr6Ts50BALYk6RWOhOjFiDL/7tACgxiYluYHxRLAOL&#10;Pm5w5tOvfe2Tb9kfEJMfj/xI4VMOcnyWT5FZMR8dstlz/3GTdMKXcyQzB3MxLJ/ok4/0AXMJTw0c&#10;xZwbI3Dsb4+P+XgdK6/RI58iQ3FC3nyI/Pk5O+XnxujYgTt/lof0m9v8/I0dreNX+SW65tgru3tu&#10;P2v18T3P+YFndLQVdI3RdzGQT+hj/2LFXvaYBxo5wbM97CdGu6TYx3xjaKGN/3K22lxFfMuf9GJ/&#10;vPC3LkuBn+dyOYyQ8wNNcwIsuVcfHXsGjnKy3Ctnh1HaQBIQ8mXP2l7DO2TzZfTTgT3RdQEKfIGj&#10;HARot9eqgKIboUkFjltRiOy0ZhOgqPiuwg3K5sCBE2MQYYwrhEELExhiJEVboUgK0aZAY56t8SrT&#10;eOuMM4Y2egzHaJyRYQibA1E25QK9vljt2qwmr2IfxtI2TwHs5vdMQfoYBL1eQQtY43SmFrzHnlwl&#10;H4Fuf0mlH+P0HeS8OQLAXqsqvWLsJhlAcnRFkANdwNitUn+gqU/bHHMFlcAQZB046JXeOTg9FyAC&#10;g649C0h9AkZbEUDmZB9284yWQBIQknd2N4fd7EPX85Ah4dE7PslNTnLTl/3xWQC3B/5L2vhEH38S&#10;kyLZKAW7RGGc7Nrq5DFPH7r0gZbx1msnn3klA7yhLcFJumpj+ETHeAlKv1Li0TauNodtlGhYT0Z7&#10;B474wQf9GhMjJZWSF12Ib7HJBorYBiwOunzba9b5K1KxYK197cOfyKNPrKKNRwesgIUfqumaHGyL&#10;J7rDT98VAjUxw94KsAPScoocI6fIP26RANXBFHDKQ3KP+cWcG+8xb2/mx370GEDyLYW85M6eHVDM&#10;mz7E/+hVLmFfslpXXORn6vZhC/bK1yp01Fr2Nq72jLY5+FDzfTTw5hldc/mtdeVD69CUM/Gpbj/z&#10;2cpBW1zJEeQyZp0YRUdh50r+SdYOuubKvfQgX8prxbUxmAKI+B0+AFVgRYf6wwy+JVcDQ8V89Ph0&#10;+OJCA6P4bTdI/gMU5W145BDFX1xe+Dpa9qJnvMOZbqiKfA7PAK56wUyvGglGERSPIYlJwsJAf+wu&#10;gBSO6sYogCqYwnivI50OBGoBjS76HI7yFYzqM05B1qU8SZTizTePM5hXEmAYtfWMYFzbfuSiYMCv&#10;kMUz2mTNCHh1qqBssroxeqZkxQnWiYJhzKFshfLNVQSYHxUc8+nvuwAkuSV+/5KO7x3dkAK8k753&#10;5MzazWuu5CWwObzac/2SlwIYA8zAETAKrkBN4dj0Sff6AxL9bOG5BKEtaNEQnNawQTTYJr9iMz7B&#10;bvrRrvChCY4SKJ3bJ9nxLomVMEpK6NuPb3iWIPIzbTJK4vgT/GSxp3agrp1cJQnz8Il3PNvXGJra&#10;1s6ERN70RR94ta9x6/FoHt70oR3/9ooPCQjdbvbZJznV5tG7JMcm6Nhf3JSg6Fq//eheH3/j+2K1&#10;X4DyQ3U3MCDJ9yUv+9pD8sQLOSQVusZDwMlG7MOv6Mg8e+IXDw6VfQBaP8QBbH03JCk56Ut4bC9R&#10;4c2B3C1XopN7tK3nL3hFZ/rOoR8HW7ySQSx0uCQv2eiNTbKBNrvrZzs6kOfoMxvwfbZFw1xt69TR&#10;YF/P6tpoKvgpnhR+YC/8GPNsDVur9dtL8cyPrEOL/dhBvmNvz2iZZw+yygXyDNn5m7XGrS8HWKPm&#10;d+0BaABi+VjtOUzhe9aYL+fa3zifoLP80zo+2y1OHyArX5uroCHfysVdTOZ3jt5eAkF5xEXNwYpf&#10;Kb5SsA5tPOBXHABIvOJN6WtCNDZwBEQmEpbyE1wAKILECVOy8p2A111Od052iHh1qWAcCBFi0hQc&#10;HKZC4YGdmgL1U5B1FNMpgjEzEMNooydZoV1CEMAKQ5hnHd4lCa+SAGTvsPFH2d0cjVGmYASE5ACM&#10;nV6BpbVoMYaTq1MJ4+i3lk58/9FP08/7CGTz/b2ZPfDs1ujvIN0c3Qh7lehUpwSQAE/tOzhzjPVq&#10;RAGOHF2iAqTmN6bP3IBUIpMYBDG744NNsgvd0qnxkgHHKiD5i2AvoNUFVjQEPrqcUmEbdtOPpqLt&#10;Vck+wUmoaJCXLvCO54IfP/kUmnjzzEf0oU0uCYWcAaT9+IuxEl5yqM0hozn24W/2Mr9EZh4doGld&#10;vpk8aLYnWsmd75uHDp71o11CnDwr9jKfHu2hNl4C1hddvi2G5gHTuL0kBz5fsgkU3c4AhUTSR5KQ&#10;POzFtvyqm2PgaG8+xTfZRrLFP3ntbR88OXj2oxlg5ubH99UKsPOGSq7Bi4QnHiUrsSjfOJzjD78O&#10;6wBRDKHrsBn9Yz7ANlvtwZFN2T8f8mye+XTNbhK9IhfRRza1js7Mpz/2y77syXbpSb911vMDa4wB&#10;ZHy0nzn6i7Ho5qvV9jcPD+zXDUn+kvPYz5z8J7nZVxt/1hvP/+1dXOHHc/KLabzzb215v/yvDw1t&#10;/tYbB894whs6/LJLWr6JRoc5BVACOPka3vAPoKf0ltPhSl6efsNX+DL5+SQe8Y22Nh4As3G5XN63&#10;dsGIQUwTXAKlKEbCkMVQGij6OPFxakEVMAIToII48CEA4WzeyR5tSkmJasougZqDcXsCRaDTNbx5&#10;zUWLQtGQtBrLkTmNMfTQcCIIHDud2INByK2fQimZTH2X6DSiz42YPNZRngClDzdGtIEnIwhwJ3En&#10;X4F73kcwmyfY0QFWwNHr1YDPd5GAAQACByXg7Ec8wK/vKNlOCQg5vKSlmBdwVgMaATKDVDKjQ0Vb&#10;IBrXzoYlFLUx7U67Apad2ISt2EVbAuEPin77Wa9W6HEPjg4d/BOYd2ggl8RhHzy2D5/gr3yCz3jG&#10;B94kFHLu5SVbiUoxV7+2Nc1BT6EfPKNLLvMBBn6M2Tv9RaekhU80rGuOWjykDzpET5LCqxofaFuH&#10;F3Sswwf62SbfL9hLBPycLqw3zvf5G3+WCBz2ACNwctrOBvxYfkAXD/yTz6AhttnT/oCRf9IBXozT&#10;g7jCg/3d/Pp4HSphKYDRmNreYgovbgFizxsaic/bKzdFa8Vefxup/C8fb2/oiE7JmN7FB9nobNo6&#10;W5JRzhILxuko/7Au27NnPs52aDgsASB+mL+hj17+ajygspd9+Ei0te2Fhj3wpOAvX0BL/gRCbO3A&#10;pE1eY+aTGT8K+9pT2z7FF96KX/uSR43fwJGN1V047Md37I93a4GdOfy9MXXj2nzT+oBTH5pqNAN5&#10;lzAA6LLCT4AZP+EvgaO2vOwA5LAFo9Dmk/bDM9r40B8OdDHavnNUgASj9KcFFJfQwA4gCho3I+DA&#10;iQEORm3qZCjgbKDGfArCiOBUGK5TOOVSeiVno7yAjYKayyDWKyW/aHIGhSHV+smEBv4UbfxQMCPE&#10;l70k5q7l5gJESneKBZRA31o1hTskCGZA2qvVvrthFO3zAJI+nXglCUDMYenf/+ZKLekEiJIPkNQH&#10;FP14p/6AMDDk5POWqO57Be3A0Rx1J1k25/hsQYeCWXDUpmdjas/mKgUZOgILrdZmL7ajb7qmezbO&#10;XiUHjrkHR6/c3PzJRO5k8GxPxf72YsuCr6ClU0GuSCIz+Av6mbDMI5O56aQkQQ61cbyjbf+SqfmB&#10;KLqe0bGePqqtwyufxis/1Ycfa7Jfr8Px2n5oFCvq9Bx98+wv6MWNNl2IOXOKaz7upO4w6GsSCYQ/&#10;89/81utLMYMGmemI7u1XksVvNsFnfLGx3EBn8sS81fF5QAeYHH4AozcEYkAciTmH7wB7fhf5v4Lh&#10;/mNvOQ6fbOlgwp70D3jIzS78l/7ISGZ9dMp+9EGv+tAxh0+psz867Mc++aH9zKugY1w8NMeBwzo+&#10;Qt/28UzPaNqjmLMPmvkA3tQO9uwtj8un4tBe+LXeGvuRXW7Q1o8OefCGJ3ZV7I+GGv1ABo/szjcA&#10;MfvzH2P0h3+FX+JDf3FqrdygdInRLkejW/6GLS5sbo5ATL71xgEA8iP5GsBp82u+1PeR+EIXz2jb&#10;G7+wCn2XvYvgGHCYQMkXLlzYCgVhHBFCut14HQIc/XIMMmOSwjEKJNARCIBGASSEihlK4VCYUiiW&#10;stWMwFiMlvJDecoxj4Kt1y4IKwxpvTZ6Cv4JDLgVJxcGoWCnBeNo24tSKJMSyUAWMlK4wCQjg+JJ&#10;8DrBOiQwCtrmCWRz3S6tnT9wOO0jaQh4iYgTA7P+B8luSQAxYAOGnh1euj2WmBTJVFALKAlWn9ui&#10;Gl10jHcjKRgkAYFVgNM/fZZ4PRf4HVCMlxSUglStCFbrzUvH7C8I6JD+2dJ4YENve3CkH7pFr8MA&#10;mcgKzPipMcGLH3vZg634HD9pD3KSW7GuffEfOEoUZEVPP71IDmShB2uMpSN7p0dr6Sa/Lum0Fj1t&#10;cgtKOuGP2vrRNgc9NitR4cF4vl4cBH72NKcEmS70k795ySRpOojwczHK58U3HwRIvSXyJsS4tXTC&#10;r/gRucU13umUPfiU/cjCBuJHwsEHmn3EA/rAsTct4sihVBypJaYSncTm0Kpo47HXqQp6bpFun5f6&#10;WpU86ZC+HXTyLzrNrmQhL3/IBuUcY2ykRsc869ky/zFP7dl4tOzBLvhgo/iw3hxr2EAxJ1/C14y3&#10;7IsnuS0AFWsO+3Ky3KffHHStbT/25XPiw97WktO44pkeime8oBMoijeFXyiAiA+Uw+1rHf/Dk3Uz&#10;BwesLlf8LtzgU+K5yxY8kq/Ls3yZbHKxCw3fUfgdH5KTHfz4ELyytz3xYU9gLBZccnqtitb2jwA4&#10;sWGGsv3TZW4ukoWgwpwTJsfMEQUTZgiBUWsFQ7cop9F+nCMRYoAiCKmgiTmKp2AOVQIu6XA8yqG8&#10;5jGMtsJRKFvbOrXxkgf6DEShThiEJYe+aUD0Fbz6HlGheHK5sVAU2Z1GyMJ4FC9AfQdCF+R1erGW&#10;ITyb77WUV1Z0tk/6+4/TNGNy2MDR7dBtad4YAWO3e0V/48BPYLMdB+fogrzXrtoK4FQEbkAhsOyt&#10;5PTa2UahX3qn25kQSuoFqZov6TMneyjZlT9oo2Mv85zYTvpInvYmf/ogZ4FsP/zjGz0+hj7/tQ59&#10;PJIz2VujzCQjCUhYarKUHGeCIHN8Nwdt86a85hqjO3qzDm1rjeOTDwpSfcbtwX7AEZ+eS3pkMZfe&#10;FH5bwjSOh2TwXMygrU4Gz3xcrDowAiXgyE/5LNDycbNzABZneJM88UUufNOvJOrAgmc6l3jEHP9n&#10;Z4ln/v0kP3dbEz/2CSDNx4c4Eq9q8aA4dMpTEl+vfr2ZAYjx7PAqHo/92Jfd2DLQyre06ZRsxtiB&#10;PclPJ/k/+2qjka3Mt1aMqa2zhk3yNXMq1qCVL9ErfetnL/QVbcU+5uHdXL5irn42LhbUbCUf06v8&#10;xYfQspe91fghZwc9bfSTMZpktL58a4wvd1iyJ9/UBmRAzZ7m0BOf7VCoXxsda8zljy4JgNUc6+Tr&#10;xuRwuVmOJQ8wgz3sD5PkkN7e+Z4RIHrdCiT5EoySx/FBDm0+ys/FRK9j+eLitQaHQxgzlM0olMDR&#10;FUxZwKG9AnS6AybdGoEI9MZwt8ieber2Rjj0FYwRWmBTJuVQvJLSjZknADmVecY8U6S2OdrWMWLP&#10;aNtHcFI0hVEM4RksGgG1uhM0XQgYMuHdWuAIJD1zAnI5+TosuEWbTyeC1D7a1jFIr1qB5HkfSYOx&#10;AMD8YU43RTcngAkcjQWe+oFjr1A5dyAg0PUFjm6Oin6BICgEFXsXBILfs0K37BE40i2nomvzC0Y0&#10;rBNsfEgxZg3bZRvBwJ/onA0Ve6B1GjjyO4FEDsCoxj/5OuXaPx+yVzzan2/oJ2u3ZolvJigy4EGb&#10;/5d4zJM8jBsrQRXsxgJBa0oi5pDfHugmKz7RsJ5f47HTtHX2Yxc2wicair3JwqfNr6Btb7zOg4J9&#10;pk7sGS1tScaBkZ8r/LSvCvJVQCZZ4NU+9IKv/AAd/OrDH7uyUyd6ccb35wdN9hQ/vqqRTyQwa+QM&#10;iUzS69eHYlLpKw7xidd+sQoguxEBymM/Eiid8HV2pD/65yfsGUCSnYxszm7NV6aO9ecv6KKHBvu0&#10;Vls/+2Sr7KJtPzwonos9c4qnfI7vm9dBCg1j+DBPzbeAozwFCOS84pdM1qGFTr6PLr7JhY552tbJ&#10;y2IZX/bDU688jTsk8QW5Uj6DE3wBL3xW7KvDAnTQtgYN6xyw4hMG8St08Q8M+Qt5+ArMkZvJKE/z&#10;IX7Hf9R8SQ53ceGX+LE3uuKgoh+Ni+DoFUcJHahBbIKajAltygUsgsarQhsAHYIbDxwRDMUBiHlO&#10;p5C+KzGBKSaAonhJg4JzAgoRfOapzTGmtkYpqbae05V87WEvCsUj2bw+wQ+QnvsyDqUDR4rtl3Jk&#10;ITO59Ctkoh/99OA26LRKf9YwBiMIOIW+JAD74kFCOOsDbBmSo7o59moVOAJANVDU35981AccAz5F&#10;sPTdCTBRgCPgbNzpsCBVBEDBInAKXAGQbdiD7Qou4+Y111pFAiCHtXTNPorA4PySPL9CUzCrJcGT&#10;PvTCaSV/MtOJgwA5yEgOe/IHtPCajXs2RraSjuAne4nMPPPNSS+SQ0kiGcmcL1pjvZrsZE5+cz2X&#10;FOlh+nl+7Zke6BQd+2Ujicp+1qJpjbijPz5On/i1Bs90gW9748ve1qOrT3JStPk8H5UIJAW+C7h6&#10;zZne+W0JzD78KB/Alz3okxzoyCHiQcyLxflDHK89AbCYAW7GlN62KAAbT8BQLIlHMYFXB1HgaC0a&#10;gNUBVFIVl8feHMWvr4nEOlvQCxnpna/RqZIPAA1+RBfmaqvpN93SN1sVG9M/9FujD0219Upj5tqT&#10;/fmBZ7yJt+jSdfuYa57CF/CWj7GPedbK0b3lkgP5Tj6MDjuiFTjm/3jit+aYy+7Z33rFHP4k3xrr&#10;7QG7wAfAxV/Nw5e15fEuQPjU5ttyd0VsqPGMRm/0Okyp4Q37k02eBpp8Ckh61vZWT442Zn4XPz6L&#10;ZgUN/ibfbP/weEGCmFpAhL7dKBHh9H3fCME7HWgDQXMFh8LJzdNnDPgQEi1BQ2hKZ0AKy5gMmzME&#10;juYpGaNEa00KNy9gxJckwjDAER++zCe0sQyaoXr9Q9HkJr82RTGA9RRrPdncmrWBnYAX4J1yBW8n&#10;XMHrByXWMgg994fLp30EK/CVcLo9Km6L88Y4/x3WbpCBnyRpvQD3DEiUgsity5ggEAAl0mpBNot+&#10;gU9v7MaJtUsMdKltriAyX9FmT7ZRBIP1Aomd6J4do82JT/u4lQugbtAOA14XSyKCWvLJrvyo4NPX&#10;HmTrVCwJkB3P+smBV3zr12dOyRH9/FMp8TWXL+mLXrpD15gaL0q+jCe08Ek/eLeXgws72R9N84yJ&#10;H77HryULdO1vnvl04dkaPMS39WxBf9aQg074Or8V22LUa1QA422SD9/m0+LD/hImvxJnfADf6Nsf&#10;PX7Lx+UJc/A6/R093xPax2tcMakGcMWbtwd4QsPeijwkuTlsmt93loBcrNKhtWJN/Bz6iR83TvFP&#10;FvojJ5kUcVI8eWbH9EmP9KLQq35xwC/28/DIH4yxTfuo2UV/PsPnejNibfuYh6bcqM/6fBmf+Zs5&#10;fAwvZMIbIJCT6dfFR+zhyVzr8KTk79FKNm199hbDxTQaikNvPiG++apcy7dgAODkI2TAF/7FAD6s&#10;Qx9t+VqBE/bRJ1fwwfI6LHFjlJfZnZ+RSW4GanxZzoVl/MpcfuRZPjcfTT4KxIE337VODUDRXiRy&#10;BJye1BIUpwWaXltwdsSMuX0BAn0I+BITcQCJYQCAwQCla68+SjKPkSiP4JRFsRl+Bq9CcZQ9gdF8&#10;RqE0/eYr2uglMJ45vCTiVCHYBCGereUU9rCOovBHsXh1+2XQFMapAkcJRV9gV0ACQwbo5qgtyTiN&#10;G7MvmoJ7fgdz0kew4oHTuxkCxW6L2mqlWyNg7LWqBNmpMyDsdapxr1ed/gW74FI4veAscAGIoCpZ&#10;6OfQdB+g0R0dKhxbkQiUgh4dNitw2CaQLLjYIlr85bSPg4bAwD8ddJsmk32yJV9AC2281se3yBlv&#10;5PSslBi00dImhyShJL89yK6kGzZS29Me1qGhzqdLINO3051+OqIT4/axZ4cZPKFhXNIQyJIEXaKD&#10;VwktQLVWX7zFhxote1hrX7QcOiQYyQXYuE35m+Y+QEliwyM9oC+GxTK7kkGftvjwpgRgAXDtPugC&#10;I/GgXxyg7bAtZsSYdd0WiyPAKCep5R9+AByt1y9OyCvPAEzAe+gHT/jxkRvohu3ykQ6XvYUhZ3am&#10;S/qnF+v0y2P8gt6N66P3AKZ4Q9s4fYrD4sda4/axN7vmQ/ZCR+HTaJPb3Oiip9jLGuOezRd/cnSH&#10;+26Pivnm5TfxXqwml3F09fMhOVyMeQZmfEKNNnCU5+VV/qXGA1pkTR574wFdbT7Od9BB1xgePKMh&#10;l7vh8Re5uHydXIo8zhfL52r+wb+s08eHyYBe62CgArvMX0zsluW6KkF5rSJAOBuglOgFTs7NSaEw&#10;gKAIm0B2NPQBUkzYRI05m9uH0gQSxVGWIKUoBlQCQG10FQryrDaXshTPOWeOKtlKHoCNoPZT8Avw&#10;C1x7W89A9gBe+KUPCgOs1numE+udujqRkJNRfP9BV4JSoim4zemVktdAHAQ9BvVMt15bnfaRAICw&#10;4AkUuykCQ+CgDTT1z19xAkK1gA4cO4k2LvgE1j4oBEHBymEFtzme6Te9F4Dmm0P/PaODpkRjLSd3&#10;AOnEqUaHTT2zt2A87TtHHyd8r0jwnD56vSoZ2X8CLR4FLtvaB29sDXySUxufEgs9dzsgj+KZXsxF&#10;F5/kRo8+ktEaNXoVe6Bhrb3xpE5H1uMHLXrNl42hJymjabyTOADjl+JHv7kKPtiafSVUPNNTibP9&#10;2p/+7SUR8VP+zeclFB9+CTh8+LC8QJf5Cz7EGNuhbT9AK77M5+uAb37Q65Zmnrzi+00xAwTFlbZ4&#10;Chi9WpV73CRrm6N4ViRMMotptM87eO4/ySmvyU/0RVfkJFcHzHyBHflCfqPNdvoVdjcvffMZJVCg&#10;r+bYg435CXvwGzT12Y+++Vv2Nl9BBw1tfFinz1r9PSva+RkdycNsLW/nB2pzo0cOsaS//Ksvf7Om&#10;m1yxbJ5DFIAM4FxS5Dw5Vz6WA8iTLuin3I2+frLyL+CFtucAGG17yr0uGi5h1TCGLyhdzgI6z/I4&#10;wNOHF/Pw68DAX40b05aH4NaCiRKVIOTkkpAE3gkPWM73+Z0OAQolWAfZ1Z71A0gOrwQ6DIMh8xiH&#10;skq2So6EF8ahGCBGOQyiz9gslGYtBVO0OQxHgZRC0QxHcKdUgUV4vOABbWvMA1x41RYokgJZrCUP&#10;5UokTrHadIWWG6KE4rUP+oJY0un1FH15toYeJCFzJYuzPpII3gFhgAAQuzF2i9QGFG5V84c33Sb6&#10;AUuBXrvkKRjVgpST0uMMLkFDv+k/WxUwav36rLVGP5qSgLVsydfYk9OzG93ne8pZ4CiJ8Un6cDhI&#10;buAokeBdcKntX9Ar+J58mddc/NEDGnQCZCQIY4FeeinJKQKbXshoraJd8movayWsgAkd5T/E3Ymu&#10;5baVhWE9ZIA4Q5Vdyc3w/i/g7u90fmOBkE5dt5NuAQQlisMe1l6b1Lll60Mm+pu3GDCmBOe9pIhk&#10;xFWb2MjSHPqbnw42PJ04yK6mi/fZRX/z0kGcIBWJCMkgBF9CbIK7xD3CYEdr8KV4ECN8aF4FZ/SV&#10;RHycGz/PPrHaSPKjJChBihebSSc3eFf7yiMhKt6Rz/zik4y4RwyJRXjgMzYt3mClpPdrLkmZL+jD&#10;l2zXhtIafJsPixf24As1/7Gxfvp4hj01ey8m8otam3XN7Z7vSo7GOimZp8SnTr4wZ5x31nGvDvNw&#10;Qj44kgxwMO41p3fWFi/6eKYPXPK5fvysT9jVl93hxxzu9YNLeUBytIkjN7/xo4SE98mlsAG5e84O&#10;5pMAkw9nmJc8arKbF787PMCvgldrj6fxv68L1oZvOKY/7sfd7stVxpQk5QDPF4IiHCMyCuUsCiiS&#10;ScnRp8O+0furSkpbxAKMIdEYSzGGIRCy06/kSJCcw1AMYP0ITGF4jnDPKYr3C0Bt3mvzzHA5V+Gs&#10;dhDWJRMZPe/OU5AnS7schmLgyKhjfAY2h+BsN0QnAYwYEAmbCW7B67TtYjv25CiO5AQy9Enn6fKe&#10;kwSof96h9ElRkpQgShIShr/klBw7QRqnSIaeJRK1Z+0CUCAKQkkAQAN/AQywaoHL7vzF7vppY2/9&#10;tSmbhApg/jQOuNenSr7jR7Z/R2r+ypE/yZ8d6CshkF8yUFvffHCgVqwRgSS7Z2MqCNBcER+7sI97&#10;Y+iGmCK/dGxtJVvpa039jNdXu1iLjMKvvsmpf34QT31tUWDR7pkts3Prq8meDmolmcisf7oo5IBf&#10;yQqBST5OX+J8T1Taxao1yCimjWNfc5pHspMAbYbxg2t9iTec6ryTFMWJDaJaQnTiJEdfXszXRhOP&#10;kAHhiR/rxz94wKaGXv0TFBdZNsl/5qKrWM/HfGaTUqLKj95p50925Es2yCfZmq1gPR+HOWNaw5yL&#10;E8nJWsWmNnYWZ8Yq+Zxf9SWLe2PNBWP6k0lb/rYxxc04D1+TqTlKksaRV2xaV3Iq5r0jjzre1q4f&#10;fOJRCbNTJezyGX/LAdY0lh3oT4dqMpCF/K1pfmPijfILLpdH+KqTnq94Eh5OhpESpHXlM9zuHZ5X&#10;yFaixOvlKH1wPC66LEqgkg1FDUL+doGAG2B9TpUoAbmMrC+DqyWU7p26CKVYlHBqScuus6TECJ0m&#10;IksGJJNCPn04jPMCXO+9y3gAYCxdGLhdBFkYFLkwhMRIH0msXbAi4Mmo1pc+Cid0iuQExrM7Zny6&#10;MiybIAMEzkbsphak2hEBO7Irmwj6750cXXbT7OSzqT/QkRQkwk6OnR4lS306PUqEfT5Vtt1JsncF&#10;oSJYAZddBYvnBTH7s/f6iD/UsFMQCk7jBTKSEITG8FE1H7lXK+YG6ncXO7KhuelMdxsB5JgekRYZ&#10;yBWurWkN8pHJHPoJSGNLbhJvgWouuiMEOpgve7CN2hhkVX+1+a2LJNhHX32syW5kMF841hYx6eM9&#10;TMOcQEYKfVKCBXNGwmSgt5odFM9tjNyTX191+hcn8G9TB58SpM/5e7G5OCED3flf/Ih9MrKzd5Ke&#10;nwoku06NmxxLjDaMkh5c66tIak59fWrFOxXJ1mlRQVjiR0zjD+uzB5yxSb+VSopt5FeGrru2EinZ&#10;zMdeCixk3zDNDmzpWeFH/gz72TuuKkbqz9f6mae4MhZ2Sn4wqazv+E1/mCNTOG1e783Dt+Zvbc/m&#10;JWM4knSsaw6YoZ8x+pmHvPiYb+HEWMU64ilODkewbgPVIckzDsWVfCyJeWcN+tBRrLWZIwcZyC8H&#10;WZv85vSMK/i7uXGygs99lZMYPcMlTFsXL3fCxNtyk7GKe2PU4qzEaCycGX/lQAoSgDAC0mQWdQKy&#10;ayOERQATgCUXE5icUDKwRYxTJBLt3kuIhNSfkfQFbruNjMkA5FACj5oTGIqcnhX3HERmibWxjeMw&#10;48xPJgpLYtakm3uy0EHw0a1jtkJecvd5VZFc9aGX/jYHEpx56IZASnY+TQl2dvJbpGAUuAU+p0me&#10;d0F6XoLWZyU6OSlJCP3W6F6SdK9tT479hwEiTCdG79QSowQJlAJNELov0NhQ4hCQET5AkwFG2F4f&#10;9lfcZ/fIwzzmKNAapz8/aVPyp8CTHL9nE0SKENPbH+XQS5DRQ4BZkxxksoY1YcQ9mbwjKxnpRscI&#10;SUJhE+30VzdXBGYNYzp9s80mSWvAJczAIXn0Nx99zaMPvd0r4Ztc5GzXLYZs9CoIgj7mtB6SpHtk&#10;GZnzMfIhK3+Qy5j0Fi9IEhYlRCdGX4kkyRJFvpC0xKlx9EEiYoEf2MU8kh/c99ep60f3fVKVHBXx&#10;YfPoD2wkTWs7LSJSCUrdFxj8Q04JUm3Dyr54xCZVwhTj/TGOE6BNKnkk7KeLXCfe2AFW2C1bKnzN&#10;z7DAj3zmPlvCbzHA1vxdfPAn/3pnHD8r5uEbftFe4rN2c1ijddXaxCp51DBAhuZyTw7ysBF/efbO&#10;GvhdgvROPFrHXNY0Nv2MMZZvYS5sqsVynFu/eBhO4MIYHMovfn92uoMZfelBdht1sVsc0Z0t2Co+&#10;JyP7eTavNdS4HD93SnTf18JyldKXP3nH+umjHX7kKomxvKVPSfIiAIEtXnLstCSD+nxBAJOZlPIU&#10;tcsklGQhAelfBiachEFgBMEZ7i3uHQUIQUFFJs+RS76Moq0TpXbyesdRgEcmyXX7BEZzmt9ayAa5&#10;MK4x5KGHBCfo6KGtT1j6swPZcwQdFUYXsMYKTHqZYz8nIRw2EuiSpqBDCghAQvYJqesuSPdCIOwp&#10;MM7fG/0Xjdwr3jk9SoyShhoAFURZqQ1AS4wlFoFRArEeYlADtODKB2zMlmzOF8Yo+gm4Ak0RqBGF&#10;e+MjjXylhp2I+elyKoEhSd5nZrYQYDYAkkTEopAHVsJJwaydLmRFLnTWPzsIUu8U8usvaCMh9tBn&#10;E7J59PeeLgIYjtiHzo3LVubTHuEYo2ZfRezBDuy2eRSbdKivOfmH7pKh+xIkwmEXOtGNbOS3LqIU&#10;G7Ashn31UCQoJzpYhcd8IWGKf+PFP+IQH2TS5t36bcd2iYGSIOz7HV5Che0+s3qHSJV+hhArEqB7&#10;cSYWxaXYtdkUYzaPOIrNdoMqSVburuKOrMWfe/HNr+yp5mc25nM2D9t8zvf8GTbYtvY4Ctb4TAmT&#10;7o1xb1xYC7/6efZObV59+JY8xTL/esevJUr4sTYfw31rmAd++I1c+hhrPniBz2JHu3k6wOBXpfiH&#10;a3OZQ917fIlnYVVyFKvwY7PCx/CM0+kRD1XIQQbymldtLffsZU1ym9ta1oFfGyb8jMPLSRJfvF/u&#10;IY/DkXFq77V3aJO/ymfaLwHKgAqhLc4YJUcJAPAoTVBCmciOzqT6CQ5CWNDkSA7AnMIAmTAds5G8&#10;9wTwvuRJYYUBGCLCVGd492TIaBxFZiDw3j1HKTmRXmRgIHL0XjsD+ETUBoDsAUFtHHCQ3Y6DrPSk&#10;h7ESoiTJTnRiEztigSYgBb3gtaP16UrwC2inRiTUJ9c+Q91d3tv9OuWSCQlKCBKjk9OWTo9OjIoE&#10;qfQ7YyQKiP2RjqBAAorgLzAFmXvBCsgCsyBk/0DK9myNAARfAVY/c3m3waSNLz2rzWUOpBtJ7bXk&#10;pXaiMHebAjrTseCyfjKTA47IGSlEPMhEf8ThPpJgC3obr6+16CBWzMdOijHWMod7RX967XolQesY&#10;by73ahgln7o12AqmYAS5wLUCs96tLMibH22K1CVrOrAJfehhTCRrHNnEBOxLVGwKr7BqY7eYhD9x&#10;CxNiAO7FAJm0ifXzWn+5JKt+V7Sek6QY8exrik0jfRUx0pcZuJf8EGA7fbEqriROXOQLl1MDX3i2&#10;pgI39Fj83F31r49NLBsVIxU25WPv2JSdPfO/Z+tnf8/sza8VfjZWCVNw4bm5jGNT/tWHvxR4geli&#10;FVb513rWNQ4m9Y1DxZT4Mg9ZYNO84U6dzJKsQgZtamP4WJzDnhq2w2tz4UubQTwZ1+srH/Cti69h&#10;jP/0IRe9rQOjOAk3uU8GOtMhzrBufLEcDn/wCZeeJT1cjrttpsghMeJu+IVdWHJCNA5m8HeHH+O1&#10;X4IY6RKYIQigNtjuDDCdjkzK6JQ2EfBKjhaV3MzBKASxgPHeGSexmF8/bWVsCpRAjaWsoLUOgyic&#10;wBglx5JezvfOuI7cxka6+nhv7gzj3lz6kRkhCy5J0q6DfGS1W/eecRlZGz3ISkfzcQqHKAxMJzaz&#10;G3b5QxxBr2iTHO2IPSMhgWtH5XNTO97zErCdOtkbICWDPrF2etz/3FwnR/eSZCQpOaoFVolyTxwF&#10;FyBGAAJfW8SqeMeu7MJO7FwyNabAEpTa+TGbm1tbPlWM18eG6c4OS1wuRMvW9LIpoKd7BEYPMpJB&#10;LcDMDxtwbV34IQMZvVfrX6JZEiSX2lyN845dSqx0tq52OlsLduDFvbZsoT9CYQd1mIZZz/pog0NY&#10;gSfzaFsb6msusvKp5Ihg6EAOZOuen/nFmHQli/Ukx5KVZCzWYdFGrqSiwB97s4Ux4kXsijs2kWDP&#10;K39ViwXJ0WfxPr2KAQlZQiSDjSWcI1GkSjbP7GANtmiXL0H2pcqmlI3gl68kzvOCq5LlYmmvkigi&#10;F99iI1yJGfbkZ3aEB35XtznqXh/v+BL2wjffsb3xinvyuuevsKuNXfmcn83lPRn4mz/VfKstrJpH&#10;fxi3Fq7g7+QjT7hxby3t1mW7cF+bApvmEjswjf/hMI5NDzyAg+UTBTbkAPzGrvwMY3CNP+EIf5iH&#10;nHQMy61NPnOzRfYgd/ahJ342JzzAh02S/NPBy3t5x702fpV/JMawZAPaaRGuya3tAioD1IyQEyUN&#10;J5x+IyMAA1jIQGDt8woBJA/KEkKb7KydQbUbp9bmPSUIRBFzW59xrREJlAgZhSHW6eT0HvC05zTv&#10;z+TIUSVpyZGjvdeXTPSwARBkjEx2civGcaSxSrsQ994JTklVYVyGRx79eyufFNhRckQOCEjw91tI&#10;SRNpANHdZS4EgiTYDZAlQidFtcSo9Ic5JUi13x8Fd4lREfTaBLtntQASgACJSAsSwQWM2t1755nt&#10;20kCcIFWggRiffmJH/jRvcL2nayM5yNBC7zZ7e5a+wg2c9K/T8iIjG2s386TrPxtvXzumRwRir5k&#10;N7aNhDnIVFLRF76s6TnCaR21PsbQCd5h3ZjmaT332siQXcjFTmzpmbzwJHjFSLbWnx/IZy4yO+FI&#10;jv2OzBf5A+Hk03xpDjZHDuxts4YskAuctUFRSxQ2I+LC+ojDaQ6JkFEbXO61fnKvSLiwbj6XOf3m&#10;CPtOqpKnBOmP/tQSsiIunCSt6SsNOchNXnhxL77ELB/AMP+KNdcmQonRuk8bUVf9JVhzlRjZsRhB&#10;3GGCjfnCO/UW9uZTuONv92r+EB/azUHu8GR+ddylv2d+bu3k4GuyeWctBXaMhSdj9THGO7xp3e69&#10;J6f5zVkcdO9dGzcFH4pZmI5rS/D10abG4/1bVz7sszju7PAkD8THMMku2RZe5ZQSnVjSL/n0oYc2&#10;cnVAwc840hg1jsbx2ss11oZf3A3zHWzkI7hy6NF2JaxJgL3A9MnCbwS+EwOkxfShUAlBbRFtkkXJ&#10;Tz/CUNxc6tpLOOYjpOMrYZIBqTSOkSOQSA1ggEobx0V4nCEJep+DjPVe0iWfPkjGewACEP3JRgbB&#10;p9ApWZWSfcnR6ZGcCj0YUpBKssaay45XoNklS5AIAEgkRxsOZBFwBDc7t6Peq52sXbVxdl/sgAz7&#10;rOjkuKfHPqtWkGakXykAgFGg9VxdkAKgIIlg27kJCnYUJOzoXaSgr2KsACwQ+UNw8QGsAH+Bxpfw&#10;gLzOiw0QbLt/l37sTZc2BJ2CyU0OAWRduLAGzKjJwP/k00d/+iIZmwiEyA7e07UaluAlQjBWv3TW&#10;TzE3DMMdG7GN98a4N16t3+JQzUbeK+wjPmEM5shNBu8iMuTnt0WnRnJ7JgM/WZNeycQW1hVbyAB5&#10;wSnMt5uGsd2gsD27IxF2hG3j4JwtxUl/CNNVgukynr9KlCVCJ0NjvXPCECM4R1I0RozAvdiQgG0q&#10;feHBTcjQJt2m1hgxxD4lEfbvC441k8m9eDplPC8ysXmns05ofC1m+JKvPIeHxZ1ndudTPovH8i1f&#10;FEtqY8OhWjyEHW0lOf2VYpdcrWlcsWdNPm8+ba2pzTvyGJe85ql/c5Ibl+Kc4h1WPbO3e/Mq3uNY&#10;tQMFG9qQ8JtcoU3CgjWYxp+wSFayWNN6OFZ+sSmCEYcWY8ytT7ZgA7a0Hi6AaTxtHf3FTptU62mH&#10;VzkHfhXcbSz5jIdvPITPL5PoBAgEJRziAjbK2bHJqCUIypXUTGq8BQkgeCjQKbJExKASi3EEJLBn&#10;cxoP5Iq5jUMqxnIAowWsAKNwilqbe/3Jr59SHw4UKGTSJ3LkcABpTvLbBAg8stBVW8blsOR2r82c&#10;nhlV0nLCNgcDC2KnQ0HYp1Okg4z6Jx4uydEulZ37g57z0tc7u2q/w7AZkPSP4fvfjKk990m106NE&#10;KjkClWSCQASJwDMPoAkeQYHsS5AFSQFcYLpXChr3BWDzFmxKbewNI/xh08EfzSFA4Azmni6EqXQ5&#10;dZjDBqB/84jMJEjrkgc55WtyeLae2nNysoFxyMYcSMJ4BMcW5Icrc6kRh3HeqyMYz95bQ4EtumU7&#10;eMse8OmZLIpxsK6Yzzv6iQdYU5uz9+Rz6pcY6c7H5NeujzXIY13khUjYQbzDEdwhB89hWkz6KrR+&#10;gGF9xabYsNkT+3zpL2rbsJyXcfmsZCQxSYjwbA1jxYVEKCk68XlnoyjxsZHCPmzZhqEYQ6DGW8Mf&#10;7tCZH9lFDFtXMV9y9lwM3l3mMzebmUuBEbHBvmxqLX7Qp/uNA33iLhhQ9PPc+/wPYzDXGtpxFb9p&#10;41e1+bTBnDZyWd8z3Fqfz60Fq2RSrBvu9DFPdk12xTzkJ0/YYXecaUx6wGE8qj1d8D+5JTd27pM9&#10;boetToLiH1+ToeQK6zZqEiJehAOHCb6Wn8xLPhyGy5KRPXEi/oAN+cg61iwXWRMe4Ny9d2rF/H2N&#10;EAsSJR6/LNqEwE5ZSQyBE5Cw3ltAH/eUNLlJUxThGc9gaoq7jxz0MbZkWsCbS3IRpNYVoIy0Y5UI&#10;RBsjcY6aYQKSMe2I1HTR3onRs7k4RK1fDiefhG+HzJn0kshLiiXtkqO2kiO92AJRSK5qc0iEBaRg&#10;FHB2zZ0QgQcAfHIwpg3JeZlDogU0f8GoL12dCCVEv7v1adW9RCFxKhKHT6tOVYJHYgSqgmEDosRY&#10;kKq9F3wCy31A5gv2bENlnPcFvQK4ina1cWwNH/kkX/IhmyPIpwuxsh27udgTQVrT6ZGuJQjyt65C&#10;B4XckULvyC7YKmxlDnZRkIk14CVZ6ceOdGI7BcnUFl6tBbORk/FqxTwlbYUdw695zKkPG8Mem7G5&#10;tclFbuRIZ8nRyZF/jbN2+Fasr4gvMW0jh0DEv7mtYS3j+MVPAyUP9oY7Y43DC4gE9n2Sfbrg1hz5&#10;Sw3fYoDvvOdPfoVvp0RFgnTaYAt/kRy2+Zhv6Mhv1uf/ftdyoqWz9xIknazjKv663EvIxibfXuSE&#10;RbFtLnOyNZuzP1uya7hSyBRhh3/9vIN7vnMPH+EB/uFDfzgLc3yhv77mhEfFnMbpA+NkgnMy9lMJ&#10;/5ONL/W1FlsmozbvyBTejKlvsmtTYFg/75I9jMOz9+Ywv3s4hReXukMR3oz7+cb6xrABHOJB2LB5&#10;4ktcKuHhWn2swf6SY3wmXsldfpFPzA0bHXDUkh4ZtFtLkYu0q3G/hCgP4ddXchQIhI2oFJ8sfOJw&#10;UpFFCWdxCcICBCCIRSnrfYlRYTCF0ynEsNr1Q4AEk1i0mdNcHYvdm7NkZo4cyxnamjvneo5sc1Tt&#10;SmRc8Fc4WDGGDejFkTmTnO02jFdKiOzhmfzekxth+ATAyXbYdk992nHd7VQFoF25vhKz09BdsApm&#10;cwGNXT8ZBZPPqpEHIpEstfWXqhJGf8nYTlMgKYIL+AWCABOECgB6pxYIbKUugPiCLfkAXrwji7GC&#10;Vh8Bxrb6el/iNI7f29EZbx4+gI0+N99dbOCU0IbDxSb85vRkM2DDIGgEUERl7WSBC+vRiYyrr82A&#10;YMtWdIkgyF7yooO5zK2PuemY/vq1braynnXhV9/am2tlYwvzsKl5tMEbHLu3nrnJXXKkN7k78ZJB&#10;f/Y1r2ekYdOmwHXxYu3sQDayereJz0YPiTidSY7IBOYX33vBMLwv5kuCCFDy4UttuEZSdGIwv7gT&#10;f2SGZ7hu09cnZORIdzriKXOZg4x0gQE+E08u8ixuXNaGN2PP2IQ1Y8gDG/BU/LBvxM5//EFWz/yW&#10;7/Jf2AkHntlZEQv5lNzFIQ4rmZqnmC2u8n9xvBs77cZZq77Wsi7ZzeHeGmQiG5mN8U6f5re2ObxT&#10;G5eM5iR7+EpH/OhLGR9LcLCGK8NwdjCPsd7rZ/MPZ2wuOeGD8kT94RsGfBFr46+9GMEFDmrwW2KE&#10;CUnWfN7H6drlHQlSG/721cQpEn9fFm5Xw1iCxa4RiH1WEAAW0o+CEpdFCa1o855wJTNzUJpC5mxe&#10;hpEgO4UZRxGCCjbJUREY5hbMkaf5FIa1jnbzlfxKVt5ZlzNbd/saz8kcm8P1q485yEimNgJtDtKV&#10;83OCNu/0YWCGZT+1BGZniwyeLkHplM4pHNLn2PMSqALZH0zYjUmk7CIB+qQqOVb3hzkKQun3OMHT&#10;bkuwuxcAAgPAzsAuANidnbzzHF6yFzs2Fhnooy6QBVRjjePXbEkH9rcGeyPKu4v+dv9s0MnDxX5O&#10;GfxqEyBYIk+kYd0IgY4COH0iAgTjZBDZIEHPjRGQ9DEWtir0itDoZq3WYJNIxjvy0ZvO7rWZI1Jx&#10;Ty72UMhnfCRWLLC9d9ZVkLXEWOFb79kXPsVRMQKPNmFIQvxpJwdf0zl/k0e9/oBR+LQ5k4QQCpyf&#10;CWevfZf/kKavJXwoKTm5OSkgRrt2dodXsrOT39AlRphW/FSAHBW6kh3BmZdc4ge/tAl00t2LTJIi&#10;ee6e99ImubIHIi5Bsi8/8JlaIatndlNgpy8v7rXpg4/qY17cgU/5Hsb4AG75nM+sVSzCJ0wUW9oW&#10;r+xhg6Q/3Bhr3tbT1ljP1iBTeMrvraPNXMY0h6Jdgfd41jzwaT05g6/5Gd5sdugCw7CtL1n0lU8c&#10;KGyM8BoedCAzRqyYs1gjFx353gEAv8E8e5FHP7jBz3CPw2FdgX05RulAp58voBKnRKmPg6HNo0T5&#10;+g+PExxpUVwSJKwdoR/nJYEU0o8zBRXFCMPZCgN5VhiZ0Xo2vuSjULp77eYknE+ThKIAoSkhyEtq&#10;1oiYC34GF+jmSBd9rE9G99YwJjm1ew8UOTf59FPIiBzIxZDWsqY+1hGA2qzdu/QQ5AxMDwb33fwu&#10;4XUheLZGPoo/PkAc54VQJEc7Zb9RcrrAaHf9z3/+85UgkUh/rOM0hVCASN+SoiKBCK4CQTAHNAUY&#10;BQYbAadAV9gUTrIZe5qj5CD43G9QGc/O/MVejecTeOFfJNFfGZ4XGynI1MllNxwI3KaKLukrgOhI&#10;H3pUrMXv1eTWbqzCBohVIb+CICIccipwbTx92SobqvXzTp3+xtCZvbIn3cOiebIR/GmPxLSTV3Gv&#10;nVxkbKODFJ0gtZENPuEWVtU+ocKimPLOGmSkr7HmIb95k5t8EqAkgegQhz+OYX+bP7v8p8uYEg6/&#10;8Vf/TMTGBnmKCYlRUkOI8Ai/EhGMkBEBwrEkqe4nA5ug/AWPvtZI4H6a8NmYHdkFUW+Sdt9n2K5k&#10;VSTKPUnqaw6xw+7mZRv37GztNjRsp52v9SmW4hr9+TW8G4ugJQLvYCwsmgfvmVNb7+BLX8Vzn3vZ&#10;oeTo3juYCl/qMBWGyESfnosJsWu9Ysd77eYhz+JdW7qIbTXuY0uxbBOFG72LxxWywKG+MGWD6x5G&#10;8UBzmZ9s5GAXGHEg6Ock93AfftmFL/C3+eEeJ+PKavGAq9U4GvbUZIVrCf11cnTaIQzBGYAikiPF&#10;fL7zHkgZUR8LMx7iAT6Ce2cshQnHyGqKAQklBZqx5nKvNp8aYZCBIv3+6FhNGeChqL7GMSzDCXLv&#10;KOm5hNWOODDob411jnYyk4/jPevT2NYgE4N1SmwONZnZyhhrV4yxEyG/RA/4Er0d7f6ehiD6dONC&#10;PoiIUzjHJy0EspeARib+GYMEag32lwz/8Y9/vIhFkiwpIhL3AOQ0JUEKHonDs1IwCQTgAzT3JQSF&#10;D/m0AOIHiU1hjwJM4AgadURR4Kn1Y7eSo7H5lP2BVeK/uyIvNrFx2+TILuzFH0iTvvtPG5AH3QQY&#10;XSoFnqCqT/fIMBKAd/fpQF5yw/yShTk9IyX33ivGwFg2s6Y+zeWZndWRjdL8W9bO/BQhtunRZg64&#10;hEU2temEFThmd3Obh9/522aC7vTMV8lt940LJAsEJpHBIKze/T7MR/pu8pFw9JUYSzpqxdxinvx9&#10;5SAPOeHEMxJUYDk8868x9KUHu/o0J2FLkDa2bIO/yFKcJV94Oi/vyGrDVRL17MQMmzanPvvhKvjF&#10;bXjNPZuFEXHCp/yUPWEibjSGjviLnubRv9gzTj/j+AR2vfOMf/gwrNLfvXF0ljDDsjkUMin5V00W&#10;WIFFtZIOMGbNsA0b3mvXpjaH2vzkp4849sXRxWY2FmKefcRn8e7eiV9idDBwwpcYcag+8Y3504uu&#10;sB6v9ZUMFrxnB2PEmvnNJU/gYxyMi8VEOUU8SIzw18HMBrC/GXn9Uw4TlIDc23kBAhDItJSzIIE5&#10;CGCdUghIKAZleH3c6xdAtJUU3ddPKWlat0wP1IwkSUiSQChAgT8QKoJf4CvuAayaYfQ3v/XqTw9z&#10;WJuDOBVgPZOPDBxsjOd2HgwnyLw3p7GKea3H2Iwe0Mmkv8TaTkWNUCJ1gSkAlXar/dkyoHCOzwx9&#10;PuzSz18LOjn6tEomZNKpsZNjO201MNmN6ydhSIqSCFC5F0yAJaDszJCse23AmU8FB/3ZkZ3Y0nN2&#10;VAC54BFUasFnDr7mB/4R4Eo+ZW8+cwJ4utiM/sjKqWOJ1qmEfa0h+dNNfSYOQS74yUofdYmm5EkH&#10;uutL9pJjREDmgtdczUdHfRX94Eo/WDGGju6tZ159YM082rKzvmxhfPNGTMlERvKSE2nkQ++M4Z9O&#10;JQIehmGTffThX/Yp0Zgr/VrTPZklVvZGdvDq5CgBbQLcS7vCL0r4LhlJkvjFb+3iog0b7MGle3YS&#10;N573j87gGY4V/fFPWBWvNo3Imc5sqHaRw8ZqE+Ipf+8kRZ95bVjdu+hvAyb2xLD34g+G+Swssx1/&#10;sh+f8pN7vgwvfFks0JFfxLGxcGgcvPG1ubVr65lvzcdf+vO9/mxgU8cmJbZdWykezQl7i6nioaLN&#10;O8Vc4VS7cd3TCVZwAZuzG9uKZflEfLNPyVEfCQuGbLbYsRMjvJkz/d3Dd7yEx0qK/Y2FgwAe855M&#10;SuuwrzwiEcsj5FHDCo6WGCVFXI1zHWLkP+UiEOd06pFhHS11shMzmBMZmPER7bdv337+05/+9Kol&#10;SkoQhoFyPsMrQG6sdxXt6ojDe0bpVEEBSalPrBImZUpejK2mpNMlJXtPDzXDAKt1zOu9d5xkTcU7&#10;a3Oq9Y0zdwlQ3z6Tkscc3qeXkhzs5j0AsJe1bDw43Q6FDOxrl1QQIho7XQBxr7aTkhTZnoM8nwlS&#10;chCowIdcBIOk6PTYCbIEyV8IEJn0A7bTghKgBDAfqgWXNoQl6ASBAIss2bRNBv3Ziu/zsXngxFwK&#10;oMIEm/GJDQT7sK2azZvPHJHZ3YXg/MiPXJEWwvWsCEanEEnAuvQtQdJVgmQnZEInGCUX+chb4owU&#10;KgWpOj1ggK7Galfr6725rW9+OrEPvdyzk3ZjSsRiwBht3hUT1lCHUWP5ILsqJUdjJQg65CtjYZA9&#10;2BRGzWEt/fg+XNgwISB6GrsESR4+gkMJAfaQH7y+u2A2H5UYFZ8+xbUYFw/W3d/zYE+xrsTuvk1f&#10;X0XIjXf41nt+NQ970FOMiSHxQd7kgZtNjncXjJGbjk6JNl3kNx/ytFGQgJ2exS4d+I29FfaTRPik&#10;mIILOGBPbd7nZ7wDU72ngzFh0jz6w1f+MS4c6VdyNE7csgVMtj4MmZvvtVnDe23eG6uYU1s4dK89&#10;nBurDuet0ViysYd4tCHy+yFOhLs2D2TR5p/pOAzgsb6w4Qe6komMMA0X/CyWYVUi9Kkdv7Vh8gwP&#10;cMxmbEIW68knYsBhCw9LlmR0j9u963OuBCrvSdYOKRdB66yDAbK6oyVyduxEaJSXvT8+Pn7+4x//&#10;+POf//znn798+fISjhKMmRMyMKcLbHVO1aeineFqpwywSDgCW1Lc3x836SFUicF7iYsOEpPdMtLt&#10;dGJ+9wWjNkBUrJ+crWnewGctNsl4Z3JMD3Oa33tjIn7rGac0r4Rp9+kCIIQDIILPadCuV5IEHDtr&#10;pyFBuEENfProayPD9sDy97///ZcTpB0VIpEcAw9wSY4CSMJo5w3gBY62TlsFEd8JCKVNTPqzE3+7&#10;52v3gRtIzavNO0DlH+P5JJ955idzAeu5o98Ledm5O70gLiTd77nsiRjhVaC0o3SPROkWiZKJbIKJ&#10;vOoII50Fqr76KfSnN1n1QwrGwX+2QmLNwyZ8A2twAxuw431JTX9za9OXfdlKbVxyWDvZjFNnZ8/u&#10;lWIKntkXdtmU7Y2nP6JRYIFt+BrBGt/c1osg6dzPAhKF5MEPdxec8p9+/KGfZ8Uft5BFrOAbm1q6&#10;h8lOv5IkLIoVsiBBiRHXhGu+VcjOB/RSzGF+sSEZdpGD/E9y71Vfmy34gjenzpKm4qcNuuAiNlf4&#10;Kn+RP5+wJf/zJ397z67s654NirGSIDu0mcvn2q0DH8Zp1y8s7Zj6W986sGgN83uXn9XJtLLor5DT&#10;PPp6t321K+6tQS6JzsX2cohYhMWwD0t43QYDHvw9hnwDn8ZnM37EURIj3lJsiiowAA9wgftssGBZ&#10;jMMELOATyVD+cMiDOeuQSTKGL/L6GatPq+IF59pYXTpKMvs7n0GyqB2nwRawEGER8B/+8Ieff/jh&#10;h1dyJBhBcraacd1nsMDjXslZlfq4zzHAJNmQRaGM5NVJo8RDKTJ77vOm4LCD1N88DMIw5ig5tmbO&#10;Nq+xauvTV18BzGjWYgeONlYfuiocri+5St6eycO2Chmyh4TWjlaiE8h2KorfeSVDv6vZuSIl7Rvo&#10;CEig6mcHxofA08lxE2SnR0QSGSqdIAGJDQSmQPFc0ixwvFPYJJLPh9oFjefsqg3ABY45PGuXCMmq&#10;VtiEzdo968dmkt7dFcnSHWmxnR08W3W6lij9HCBBSIwlgU6QSBh5wJki6PlQraRPREEPNtCX/or7&#10;xkhOkXp9tYdj86nJw26woo9xkZrn5taXrdokeiYHW5rTvTHkS+aVF/ZgWAzYNNrcigV+09cmAZGw&#10;S/bga7JYg1z0ILf11HTFAzBbwnt36SM58kmbOj6CbeRDJjElLsjJNtmNLWHQvbjWjmNs8CRJ9zBd&#10;ciQ/mfnUWIlVjc9WTriR4NSfuWALedvIkt1YWCM3XuEXfmCzfFZMsBv5vVfYj4584x1fsWs+o6PS&#10;JssY9/xCF235GH7Mo79+YU4fPNwcCtmsY4zYdN88ivcK+chlPuuZjy5isnH60Ulf7d6nn7H01i4h&#10;umze5RMcDstt+sQADhCj7CsJ4VZ8QCb60ANO8VQxvMmR/3FbfBcewrW+OIysJUKfTdXWkQvIJS7k&#10;D8kRXtwrdIDV12dVAx0lS44GOZEBsgBzCqI44CFdydHp8ccff3yBFjC9F9wBRN19zxlViQz2npEr&#10;xjCkhEQpMpX0BJUAc1QGVjUDa7dLUDNAJ0EGMraTHYcnB+dyvH4SIcJmVICgN3uY0ztz6Ndu0Xiy&#10;Bj6lIEBGHGFN60uW+puXDnaeAlUAOyX6jFqC9C0eyUuITpX9ocEGO9Kxg/VHEnZeQC0p2rwEGjur&#10;dtlApZYkNmkAoWAgF4JENtoiS4Blj3xFt/TnI/oXMNm2uSIsc7BHp+lNkMaYJ/+zk03BeXUi6XOd&#10;3Xw7fPZjL328d6oEcHPSt92nWsAhEDp7T3brq7OD9siDHu4FtvZKMsMPIqKn0q6drYwxn3v6t7Gy&#10;jj76GuuZ7vXVB6aMYU/r668fmRCcvu7zjT7GWoNd2Vmgiws21Q/p8L3C92oyR6Z0tY7SGsYpcCxJ&#10;PF1sn4/4Rb2JCJb5pb9MRI5+W8c54tdmHNfAA1nYxqYYriJEibE/zCk50iE7SiYSK54Sp3363VMs&#10;Gc/rrk3ffuaAL4kR5vAN4hUj1s0HbM9nbfT4g7/yi7L4KW7Ukg57FzPqEp11wqt+8GAN9xKJvnTX&#10;p7Fq70pm1iaTda1jTfPl73CnzbraPFsLnowzF131hU/vPWs3nz7anLpcbGZDJebjR3jGyTbAOA23&#10;4Tt8DaPmJjsf2rjBqML/bfBLjH1qx3naFH0kSF/J+Mh8rYlzxQR54ErOk+PgDv7kE/LyL0y+To4G&#10;SQAyp86SSglTZ4KbkEM4gQA//fTT6zdHBIxwOCLj5IR1SsRSW8TSe0oo2nsGKv0lK8mppCcRCHry&#10;OoFRTqFQP6RqF2gSa7toBqFrBK5wWqCT1BAAXcnF4cb6BLDJGfFIDvqQj8xsY3x6FSQcU6IsaLzn&#10;LJ9QC0qB57Oq4rNg/ym5Pp8iEzsZn3n2spvVD9DYGGn47A0wSkSiBJ5OUUAEdEDIr2ywwaitQMoX&#10;5C/503H9pNBT0QYTJQv92J0v+YSN2RaB8QNbhgfBaCPwdCE5dqG7y70/7rDD72SADAUnoJMFge5n&#10;FzLRbzFnffp6ph+9PbOLOejrHRmVcEpPJBFBIWakY3zz8g39EYC5G1cx3lrmDUf6WDM7K0jLOsYk&#10;G7t7Zz1rsC0bwrK4gF1r6mvjY1PEDvwcwZvP3NWRIL3DgDiQHL53lSCfLu/4zM8JNohICLYlS/c2&#10;NTiILhK7WOE7iREp9mnVc5s9dmfzkqNnthZXLonZJsrad4nw7tKPnH4jhUenHJsDWIPxPv2yTXgI&#10;O/FdftEevjy7h3vt2rJ5cei+JEcX70u0xsAIv4cf78WaNrKEWe3mLz6NTRbzea8fWZK3dd1r4wf6&#10;hIXaw0fPYZcfXewl6cCh99Y1l2c8rh9b+jKG271jG2vQpQ0I/+5XAwUG+gnJZ9WSIjzoi+9wGz34&#10;BffiGlgSH3jcmnKcpChfKHJISRMOX//OEfABEmGZSAIwWCJyYiohFGAElRgJZKfBSIzDiBRksECg&#10;EHCJQsB7rwQqtTncc6Q5tSFU8vWJiAISo8Td6ZFiEguC7L8XSX66OaXQzQaAU+gSwQOFNZJVW7t7&#10;76zNkJ101IwcYBpHn/RQvNvkaE614r31HeX7FIh0JEGBaHet9NnQJ0ZAs4NVlxS6JAJ/RYgEgQlg&#10;7Kj4JxIBmAAEbCVHYJIs+RCQIhf3goc/6EfPfJzt6OiddrV32umtf0EeIWiXGPmE/bINO2c/BQbp&#10;+nSxmVMi2yAw+rMb37NVpwOEyF5wQy+7SYlBooRhpENHWINXRKGkIz+5X2xo90x375FZu28kJaj7&#10;rMcuJTfzqOncTtyYSJAc5iVLdnDPZtbMvvrxjbHZ1zg29p7t2BdWbeYiJ+/42Om5T07k1Ba5mnfv&#10;ze3ZOmzYKezuYu/KXsb4CgKf/NNvw642MTZ8flYQtzZ5SNMfcvhJx7PY5j+co3RqcA/X8Bte1fTS&#10;X9zaSLlgRmLbky+cfO/SJ/nwCzK36RK7fG899sl3/MDH8cPix3sy6uMdHMC+PvDnHXvDjTk9W6Mx&#10;asU8jdt2Y60TRvXjy943Fm7V+jZOG8yZzzP8Jgvce0dGa4Zp47U1l1pfGxwXPvM10kHLeGvQWx8J&#10;yolRH7854nLc2jrsKkZt3NsY9duixMj/f/vb3375MobbxLaEWHLsqwJbWlssWRd/O7lKgvKbDXT/&#10;VRyHLli3KZNbrgYUQAiWkbRLJh1FTW4RQSO4CNNvA4oxnJJjKJnRGdO9NTJUBnUf8fS8xgQ0pEoJ&#10;2VzpGzGFOMAOFBkKRs6hOLkRBcLot79OfiUrawKadRT3EdLuNCJz7xVj9acrANG1e3oltznsYBVr&#10;Kq0lmflRWmJE9BKi3TQ9EIfA9vnQjldQ2wX3BwK7M3dvrBMzGQDmr3/96ytJuo9EgEVBjnwnWQCe&#10;Zz5HKgCpFlT8yV/mdM83nulfgHimr1pht3DCForx+njH9grb6Kewq/76qfkLAT1dCIttbBL6VMaG&#10;7KOwJZt4j4yduvlLoNAbmQo6BAq39CInXCt8qb9C7nxaG9+FH2PZBsmYC5l1itGuL73ppW9j2Up/&#10;65WI0p9NrGdOcWA8W0cc1uCfiC/5jWkDJyEiHBtJ2DPGaZHPbYzaHCSn9+4RouKefNYzz2dOjC52&#10;L0HyAwJENr7a2Kw6yfqN3GlBzPKPBOkzugQqAYkJX08kVQnVvfEIG5YRnxpBSpQwzIaROr3w2P7V&#10;M5msgTNKmCvr3dV78ebzH3kkSQmS7PxoXX5gP/YK57vx43M+VfOTfnwpBtT6qcOPmk8U8/MFfFjH&#10;OxhpjD7a6E5n962pGAcf/OgeXopZfbUZG1bVYauxYd56xnqmH0wW280Ja3goTrK5cTBpDrKbR4z7&#10;WsD/bAsXMKsfWcUmnMIsfio5Kk6MEuNu/vsqVvEM68aznznJS26c7rAlMZYE+8NTB6gOUhLlRTDg&#10;41SkgUgBjKIIXGJygiI4wzOIBXMcIzOM9yURhREiUEbWR5taMY9nRrO2uRmvfsYqEgw5ALvPpoJe&#10;8ZsFsAowQBZgjsR7wpPcKCw5agfqwGrdnNZ6nulCZ4bUv37AQ+4CwLjAB/iKZ/JH/CUC8yAv8rhn&#10;X86R3AFFwCF3pF7QRvL0cyqSODs17SXgjed0YPrLX/7yIg/JMeAAi50VMpEgPJcgPZc4JEoks4El&#10;qBT60U2hO9+6V2fDgtM4tuodm/EJ3fXxzBaKOeovcJz43l3swzbs4lSgsEEFmdtYdMqEE2sUbDZ3&#10;dORPeCspKPQkh3bvV2e4yPdq7yMZ48RDu2424GM2ob95zEl3dXZFiGLJXN7BirX0D2vmKj6sZU3j&#10;rOM+3MEajMOBjaPEZn0y8S9fS4zIB5m2rnn0Ib97NRklGDb+7BVuYVV8SoxOr2JXXEqQZIN7iTD/&#10;6e8Uwe9iGJZtFCUmPzFIpmKYDhJjyRG+YZjsdKGTezbpt68u88KWrwwusibv3bV4klglRnL1GySd&#10;shVfSCj8xUd8qMQnfLhxUayo4wdYyJf6qM1JL+uEMdgwVs3n+hmnL1+GU/PyoTH6KfqR0Xqek984&#10;ceq9dczlnbFkZzeYJ38xTAbzp0fYllRwFo6yMeVrMe6duYyVCHGeTT+fw4rDDLnMw4diFFb5txOj&#10;Db+fjfwTQsmxjT9+6wCgLjmag/3oyi5kEB+wBJu+ipYcxQp8apc4xc/lZML5/ZsUEzEChTo5qQU6&#10;ozMiwymMyDAmA2AKI3t/yMNIBYMEqxDMPApjKwxCcEZJAUbkXIZkNKdG89p1OjkSHOExfolCTUmn&#10;ROPMQVZrSK7ksL55vbOWOuKhm3vOBoY2BYEcYCMk89bfPIFZ7Z1iTPOag0zmdXrlHPNLlt5pt1vx&#10;iUGCPIMWgSB8gYpQ3EsOe0kC7EMGxAFIdtnAUlLcUyMgAZU+nrXbrQGUzVHJkV/MWfB6pje/CzS6&#10;qvNh995nWzU9O0mze7aAufylL7y9+81xL3ZycmyXr2YrWFDYywXjMEmfTk5IgY6IAY75VtGWHnSm&#10;X37mS3iCIW3sopiDbQQi25mH/nQ2PhsqzaWtddWtBTeK9+Y1Tzb0XhsZ4dB6xkeA1mNPhCSxiUtr&#10;kYn/+40Z+fRZNf3NxSYKPe363yWPd5fTnzjkb/ErkThFimHJ0oZccgzDfMhvThuSmARkcyNpOjn2&#10;xzvsAs8wiyzhHIbJTAcbO7ryHf13frFFV/PcXeGnyxhtCvz022O/P5KLT9iN/RUcoLAfnPMb++sX&#10;F7inRxiAJ7HAfzCkwEn4K2HFL8aZS9FHW+s2Z5hVzAtDChuxQbFmbLjzvvX1gSsYIyv5ilGcSDdr&#10;GaduDXOKX350+dJlk+JgImYU3OfLnnzjYKOvPv18Z07r2sDBasnRqRGnSYoS5CbHvorBt8QIH/Du&#10;yyZsFB/sTxfYdCAkCyzKG3CJgyVJXAEn10uL/74QLlD69g/IkpCBMqmAYxDBxwiMRwG1RQAHsJAR&#10;INnx+SRCeWAC+P6ohFF8FpWxJU8C7udOhREFlgTCaJIhgdWUsNPw+VTwuACYI7wnq/GAAzAcJrl3&#10;CvZuEzODqQGJY6yvX8ENHNoDTDsR/QMZm1hLH4DzHmisYf7WbG4bB0Wy1ldCQlRsTIfAtVdJQHGC&#10;RB57sYEdLT2BxOcH4ClBAkulBBnRAJY2cnRyLEgFmyJAIwC60Ut7wGNvz2r28p596M6+Cj8IrgiB&#10;/vxVwOmv3Q79M1eEpna5R7Lb1sWmNkj8J/DoyF/0QqglmpIj3ZWIjI/JF3boV3skZbx5zZENIqns&#10;WBubsV12VYxZvCnG6K/dGG0lM3IrCIAciIktYUtyEFf8xaf8bnNkY2AsvLGDuchtHjFtzN1fC7+7&#10;1tY2JZKHhGZTK67FkVjX5vOkGs/4Y7K9jLV2X1BwiERr400fMQmnPqf1iQ1+6c829EKIbMoGYsYF&#10;E3iHzjBoHRe5k72N517ehSn86HQrxhRywXT4L+75Cyfws/dhhA+LCfjRB25KKO7JzQfmUfiOf7S5&#10;99465jOXMdr1dW8N6yme1eE3rBkPX9bV31xk1uZdfdSw5r2+4lhsKqub9Y0No97hZnZjM7GMu8We&#10;WJcv4MKGqU/nTuXygY2U8bin02PJsb+laOO/vzlKiBXP+qslV5igCznZna1hXF6DSV805JNNjjiY&#10;fK/kyPl9zqMUkJTkJB2JjUJ79C2YZd1ACGASFiJiGKcZ86jNhdSV/vhE8uyvM+1UBYCkLGuXBCVS&#10;wPZe7T3j++yywGZgMnIAZwoYhiEjwiD7JmCFsTidQzgWcOur6AN4dAVQDmtTEPiAwnpsEqCAy3vA&#10;MmdzW4cMnEA/juEsxAQETjXGcZpv8XzStYHM3nzUs8s9m7MPcCGPwKNEjhXrteNyr81nxxKFoCxB&#10;ksm9wh70hQP37UbpT1/27p7Okp6AYlegVOjMDtXIU2Ef/qD7u4uucHqXBPeqXxeMWAc2FHILGvp6&#10;liT4mr/o7Z17hT7d0ws22AEG6MwW/G8Ocxmvj75hIKJR2NT67Gcd/SNQ9jOf2tyKd571s04bGOsp&#10;+tONvQW+uGFz8/fXuvzsXpKgs9NjJ0h2tymGoc9e2b5ajEt6Cs4Q275m2ACzgcQEn/jBJzXJEfdI&#10;hpJiv+fhC5f3nRzb3bOpOOkTG7JEomzEvv12Tndc04U72JwdbdbPC07E2+Il/Eim3rXpx1/04D94&#10;4T9rm5sfwghfKtrJV9zQQa2fNnbR3zzNV+Hv1lHTQVs4cW9NayjkMHc4U0pisGAeY8hj/eQLx/Gb&#10;Oaubt+RCfjgznjzksI65tDnQxE/ygY2EZOOLhlOjjQuuxuPyAH/4qiCB4gprkdPmreTYp9USZMmx&#10;hKguKapt/GEdzulOF/KZ36bcIUKc4GCxoiYbuRRtF2ASUHEPUMAQ4LsAg5IUE0gWUwc0Jxlz2A0I&#10;DgSnALcTKfBLtACvltwEgTVLou6to3ivCCLB5L3imYzJB7zmtLukHMU5yG6ZcRgG+Ow6GQaBRMyR&#10;CWfTRbt+EmOnzCWxSPVMFIwOWDkB+BRjOVqJJAFX4NpBcYhESS7zC+pOkea0Obg7RbqAD7HsxSZO&#10;6siI7sDT6RHISpARZUmy3ySN6U/hN5AU93SmE50FTHZRswU9vVOzBx3YmP3ZlFwK25c03Xuv6C8A&#10;4ezdRU8bhDZlT5d+i2MEx6aCmT7pRAcJBjFIPBGQ9/ryG/JQPKthQ6EvXY0xV5so45ekYFLpXn94&#10;aUPFfuZhO2O906Y2p9oYbeSyBpmNT2a2g2WbK7t1ttfPaavSBgiO4cxYpCQmf+3F/iUTSRUBOgFI&#10;HDaziriUdBEmvcnni5QE43LKZKewBRfmsJHBQ8gVd0iavjyZ2wYLTvvjDPj2zG6Soxhi540dcWEs&#10;m/jMhzNO/FhvYwp2xBluswFvk4+DxC/bFu/hQs2HdIUbGKGfd/CNY9iAfGpxpF9t+T0MbAmD3ocF&#10;z/rGMTCEX8QWGbSTSTvcwDpbe7aeMXCjNh88WMv86dW8SnGrGLeJk56KWLaJcLEfHocB+HAA4n+n&#10;M5seOYJfJUp82Bc768MpvNrA95ULn+E1myNFm7JJ0pcF/XGaPEAfMpqXnXFOfCRB2nQ5MUqK7tXy&#10;3CVxOblJagQFVqA6QeICJqC2GwRQEwCKS+Iyz/6u4AQoAwtUYxjIDk4taPqR22cKwcmg6pKhwOgP&#10;K54ugEWm1rMboDgn2l0yDocDC0NwGuN4ZhynTElQLal2svHMkMBVAkBQCoABUEnSWvoBCbB55liF&#10;UwIY5ywYrSFIFX92bz2BBOyCDiiQl2Cy2dhTpItPdpfbpZ9duzV8Xu30CGCSoDZ1ibLk6N4f5ESe&#10;EW/yF1ju6UFOttFHrawtCirBBPB0ZGt2Z2vtfOUd32hnA+0C5XtX+tsotVG4s8d5wbf16KPwoUI3&#10;u0z6RCDpxZd0Ti9t9Iz4vMtGcGEe99ojDMQIA2xkHsU84ch4WNXHerBGDvLwhfkiRT7x3tj8ZLy5&#10;rWWT6PdGc9lwSYo2PpKG5KE/bLK1eLw7LbJvcX93ne8lQvPyOV7gQ3Fpcwy/Tn5iCy75HRGKXb83&#10;waffkGCUvPSDEbK1YcYJeMJ82iV0ukeWxvqMRkdFnO/JEXdJcLiHjOp+mkgP+Fmd3BtjLHwp7hWk&#10;Kk75gU/YepMXfETGCr/QWwzow//ek8Uzu+iXf81h7vDIXzCkrz7hMtzp59l78+I6MsAgXDS2/uHF&#10;PHAMC3TwrOhjTf2MJSeZyVhiVMzZ/N4Vw5If28EWTsLlfOe3X/6TD/zujP9hB1ZgAW5xgvXo7/SI&#10;y/s9sXo3/opkqH2LdriHE7ZoE4575Qo84HBSrippS5TkuAhqNy2jE47wFAEMpNPnj054ACRxUQpg&#10;9VO8p6BECDhIX22HRRBHagtqI1DHa8lTsasjQ0nUbsJ81pGQAT0iBM4usjKuOSktmXCuYJEAOBcg&#10;7VwFXEBwzwkCFnEzlNociNq9UrIF0EhTvckDKPUBnggQaAAcwNSeveekgGRuzlIDnHuyemduQY7Y&#10;zMFhbLzXGcxdgp6zydouC5AkQXbJNoDWs/s+rQIk/ZSClTzmowsd6aH2rD3yLiHQl56ChU/oZ1PC&#10;7umc3uzNF+5Ljnd6nRdcthmDYVgWcE4J3gnO84If2BLY7Jrs+VXdfUSRXgLWGO/UdDRPmxrzSFiK&#10;PuzDBhU2Y88lNX3V+vbOmiW+5Kmfcd5HnN6RJV+QRYzBrnf8iSAkHZstOtgZixk2erqesNVV3Hcv&#10;3iMi/hfv4tiG29clG2F2xwVwAOfe+ZQK5/75EUJDhJIOW8GDeWxoxDxc20CXIPEGu8I2jMMxGZwW&#10;YKJr5TQHTsI/eCU963N3wYxx2wdP0rXPdvwCA+piRBzzR4kvvelWoaP39NCHf4zn62KQr+FJ/zZi&#10;cKKfIj69h4dwKs7MGSdpMx43neP1Sw46mC+dzLc6mEeMqr03n/n100ds6y+m+UrOUEuQEiUOE59O&#10;jdp9FYBF2FBgM4yYl+6+CsBxX72U5S0b/Io2iRLXwZO2To94yFeV8hLuV3dixCF4Uw57/eaIdO3C&#10;gNtuTnKyUwMIgjuFKE6FEpV3SCdAAa3PEfo6fSI2gO4UhvQoKukAhmfKS1ZqayvdE1YSJQuBZXLG&#10;M7dkifzsIMlnfbJ41p+DORCR+O4ssXAeEo58AYHzyMSBkiLdMxYZGIm0S0NaAAD/9ElEQVTOTtXW&#10;FYT6IHpG5jCgBWBEpU3hTGC0RmAENu3aAq52z0gkWQCOnCVm98CH0JzoJCw2+uznL6QDqMDj81Mn&#10;SIABHu0BDYA8WweJOl2woWCjo1pJ14KBroJLe5uEgoR+avqxG78o7sND+pOT3nQ2ht/ffS1wITWY&#10;tB6Z2UcyYFvz8CXswMZJfDZ3donsW5JBLu4r7I74eq8vfenPJiUqOijkaD7jFLbpPb30gQeYZCtz&#10;Wde9drW1jGV/7yr0c6Kno2f92Nwa/GG8ewQAy7AOo2xjLjIIevjZzeV5FdPs+9lL/POnpEY+ekSQ&#10;1pTMJEJkiBThWzziCmP19d9p/vj4eJGbEyBdtCv6i32yIVjzlHDFJjtIkGIenq2/n1S7jKeXpC2W&#10;zNnp8Z3O+pBzLzwIa+zLFyUJPrW+d2Ia3ungnm/oHV70KfbFBox4B2dtgPhO4Uv4skaYCkvWZHf9&#10;PeMY64rB+rhX2FWbedyTVf/GmFeb9dXGkN/75iBvcqqLeZhr46uPww6e5id8JFF6VvC4z63siGsl&#10;RtjgT8kKhs1NRngXj3gJNpT++ZmEWa3gMRynLpn2UxGd5R2f7W2OcD++lywd1PCO9WH29VkVSBiF&#10;4yQvAynixCgx+BziVCdpIiNkI/sDjEJhOwFA856CkotkAtTmZbCMpraOYPJebZejaFcEFbk69lIE&#10;mZEN4dk1CrZOUoxtbYpzIkMyil0kBwOedTkZIBldG2C2eyiZ2zn47dROR7CsjnST+NlrQSk4kKUg&#10;NT8AtY7i3nrWN7ZgKGjIkQ3obneTTPpYowTAXnbS37ucsukCWP2F136KQEIByj172Z3ZxVuLDekl&#10;SEqKJUo2VQSZ4t67Ao8PChxBQ2d6eEdfBEHXbCOo6MVH3gPrfhI7LyTHL8iVbHSS8AUMucmKSMwN&#10;Tz7rbbLlVzYkQ4loSYidFWTPfkjHOoIrv9M1IqIbgvDMPuYokXlPP33YhFzspTZHSdbc1tjkqpiL&#10;HOThF88KueDNGpskxYw4IA9ZrOt0fZcs7i62EU9PieLustlgZ/rzMT3hm9/51cYV6fCXDaefVJAS&#10;MhJnSNR/ktJ/rxlGYZIvYAF/0I8+9ECoEqRTn5hEqjbTbAfXfm8yZjcA8KJ0L7HCoLFiPV3V9dvL&#10;Bvz8CqEfnDqV8EU+hQ3ysgUbwBg9FPjGeexSssGJ9dFW7JiHn9ukWYOPzW2tkqtiLfrzt3Hemds8&#10;3hunhDnFHN6pjYcTPKSGI+31855c5s2v4Vl8W8s7OPdObS5YlPhgT4LsgCV2tbG9TYfNjvwBH3wM&#10;D7ABO+YVE7CvSIy+Loh3vhb7MNN/JKD/MEB/lIPb8BobwqY55ROY7BTpgKjAkRzj1Oj967+QQ7mI&#10;zABJwG6PkAbpKDkBuF0XspFAEYwC7LKtBOqUp8j+gFAytA7QliABgqDb5lm754qxkkTJMmUkbAaV&#10;xIFaMDC+MYDUboGDOZEz6QkgnO0+R1qTrOYVcAKW82wEPPfHStbybB02IbM5rGkOiQ0xkbHPyEon&#10;U7aV7Ns40Ek/uxRJnw3ZHEDox97sbqx1BAbSYDM7r7tA7mITREQuIPHZqr/0AhynRSRU3e9SCgAi&#10;Y8GJvJWCXhB6Vhd8as/ugTmCZGOYKrDU/MBOCsxp15Yv2JKf2fm8+BhxqyU7gWZceggCZMVG5OFn&#10;8wtUn8HWXgjW5gE+JB/BU4J0X5KCJQlIKYkZwxZqOpEbaZTgSmhsxgbe0zXS0a5f87Gbwq4Izpr9&#10;YUlJGp75hVz6wLZ5jIno2BR+YEbcwJovOr/mYl+2KWG8w1iXnzaQGb9ZF+bU5CmmYV0s4Ai+VYuh&#10;/uiOnr/73e9e/wELO3+6wxHfqempFjcIV3IUl+KAb8UuW0qQMCeGXeSHFc+ImF7WtDb+wGP0fbqM&#10;lxg32XYZz1cwwy/8kU/UYTtuFbeKNu/Iqx2P9KzALZ/CnHnbDMFbCbh+4sw9TOhrTO0VGDWuxKq/&#10;Z3J5Zz62laDhmEzGbV/P5PZev/TSHn7FYu9gnl74rYOMwxZf4SW+Y3ubYL60UZE38KDk5Cc+Scx8&#10;dBfX4tsmHj5s9v0xVn+16jdr974+4Lr+mQ9es2nGa2LOfDCEU23Q5Clrlig9S5CvkyMlBDDnMBCF&#10;dJbwAA6oJScTmQCokHi/CyoBXX9KaTOHYLFDEyBADhjqniNExTNi1FbC1KYIMjKYKzkEGjkEiuB0&#10;2ZEgBroAaMRBLzoCTaSkDQgYy/yMItAEEEfaADgBa1ezhx0nR1pP7dnJ2knWZsJGARl5VzIFAmSg&#10;r2INfdnIOPZS7JroYoflPRDpQw7vkQ/nAScwIxzgenfZ0fOT4Ao4kmOfWO2qfJsHIMWODADt0JAx&#10;UjZWwG1gsqHChooAEnhsLDC0CTr29ayUGAUUjLG5/gVXY/O/QFliRlDsya787FlytNGQKPbkK7FI&#10;bOQuqPVDil3m5hf4joRKhpERwlHgqGRIN3bQBk/pyS9001aSLWlFimQxB9uxo/uITG1Oa5NDskAI&#10;neT5wzN5jO9kyvbsiVCQEB3hB27enb7vLtiHX19K2Ec5k4Ln2vhALPAJzMOv+ENqbQ4laBtGccsH&#10;3tn88R3822i6YPvr16+v/+OPEwA80k3M78aDXdnbHPQ1j3VtCsQqHMHWnvSSs9+h4aeNvgT37qcK&#10;NrBh2Pm6zEmWNuLkgxP4yPfew4gCHwoZ4YjPPdPPM94yDjaKtXBJ7+bXrh+ManOvHX7012Zuc6hx&#10;nLmNC8vai0n9kpvMZPJOX8X86UNWhV70MIbs7r2HZWuZA6/zHyywMfvjNdjEd3xfPPMlvsNzsCKX&#10;8BFfmpccTtESXT8DSZJt9DtN4jhF8uwzO14wDi+QL7ls4HC7/FWeg0/JUY65ADdlDaSkrGoQpSQy&#10;wVdiK+tKhgKSkhSmlEAAOAQPvBZoN1nyM9fWHOed+TmK4K3VOH2rycNg5BBsjChxSQQuCcq6nJtT&#10;Ayfdci4SNpcAFliCBLEAPCfRzzqtyWF2ExIVArHbFDgIyBgBFKHsZaeKdLyvGAMokiWgSLAVjrKG&#10;ezZEICVKtuUX9mcjNkdkTxdZkBYfIxv/2SU7qoDTt/lOjwHJCUVdkmnXiqAEmECK2NlVgHjOxgUI&#10;TOXfDSj35BdAEUgB1Tu29ntEF3LyrLA9m/K10x95VnbJpJOvd9aENfYSiF38wNbWpSNikXxKbsZr&#10;UySiEqc+JSa6Fjdkp4dA1icbmZ9O7IO4Ip3sqg85zdmaaoRrg2IuNhYfxY7YEJ/wAo/s4eLzTk2/&#10;9kJgSKpP0ObqBOny7J3CB8U4fEZy8CaWyOXrhz58ZLMsVnGEUszBND/4SsPmv//9719JEjaRLv6w&#10;EWQ7tmUL/mUrcYB/zGMzZT1r4Z+9YMfGSpySnR7kZnsy2UyIy6fLeMW4vTzDlE0L4uZTflOLEzLz&#10;WUnDM4wo2kqI8O/ZPb7if9jgc3rCACzQXXvYCqNhM3zCWIm0uBSHcKZP8nlXkrauebTDq2K8tXGA&#10;MeQJ6+Yjs7HN5b2Y6H3xD7P8DyM4lr/wGt85RcIS7MAAH+JanIsDYFxOIB99cZI4x1e4ywZfUixh&#10;np9Z4Uji7GsYHelQ/oEhGLWxwpPW6/6SJWVNBMaRFCNYn/5MwJnalZKXySkBlAIKKCUaynkWMBKM&#10;OSQZWRnIjTVnJwTzMWCg0daJkhxKSco7z5GD2jsAZ3BBhjwd350qKSoIUhqQCyDBKTCdHoxBLgLA&#10;SU8/89MXeDg8YjKXuSW2OxLSJvFxNPK2s9XXKU8bMCgCWMJLTrZko07b7KZYj4/sojqlcibbGmeu&#10;dxed2EbgSYo+OfgE0enRybHkaHcFSD5BqEsyAkRQFXSCAVgLlGxkDc9qAamwGWzxsWdBV5L0rK+i&#10;vdoYfnXK7uIfv00gOCcXegk0NoQXMpcc3e/nVfLxH/xJhsa6kJuEIBgigsgAGSG8iMpc7r13r02g&#10;GWeNiKNEhyzYRDsSoT+dkYx5Ijq21Ifubdhgtt8+YNUGip996u/0bFNUEvs1F53pf54I4Vbc9hlW&#10;UtxkYC1jtCsSCl/RDW5LMuQTh3xl0yrOnOzI3wkPUTph8kW6mdM7ROf0CKvshJvERBzAtvyMFOGV&#10;X8U0HFjPfG0Uso+54QYBp7cx/CbGcJj41O/uYq+n5GkcX4oTNczABT/zP4zDX8mRj8M6rCjFQ3gJ&#10;GzBERveSXqX31jGP+TtdKsaxk36Ke/3IQC6xa17F+slmnP7ucTF5PFszzMMrWdm9ZGg+hRzWoU9F&#10;X37jR7xVIsRJcgTM4UfYZmP2hH2xioOd5IyFs2TGS3zfzyklSHxWclRX2jjTwXhyyy/kkufgUZGM&#10;PeNW5dIoGSBhnQ1CZoK0ZMmZBT7DMYiCxAQv0JuHIp4p7sjslCPQgZuClDV/ybH1aut0qJYI1YxU&#10;ktSn+53L/BKHJCeggZyhPUtUfeZ0ukQqgtd7gbIEIKgkH7LSGxAAMBLkeKCxtqQmkTae0yVaBCFI&#10;EVuflZAvG3kvITN8n54QCx3agLAvIARAOpIHmbCtHTmQsS1Csvt6d1IgH8IiA1D5Tefj43/+24RA&#10;JDkCD4BJiD7jAV4JRpJQBAiyYgt24X+YEBACI2wkM50Eh6TAl9r1V+DJOCBVm8vYDSrj6ciHLgTF&#10;jxIiffmRT204YAwpSYx2lhWJjMzWMWfJZ5MuAuUX7fr7RLYFIfC9mh0iCcW9+dWRjrJ6eaYvO6jZ&#10;qcQJT2xj9+p3fniCV1jqhPPvuNgLBiQhyQNG2XEvtrSptLb4QWCtTxbjxY97BYHRRcnn/CDR2Pj1&#10;c4J4gtv0U6yjnzjBEzBsfTEpLvxRhf+ROvzBvjjx2VUiY1vYdCLwEwFC5B9xJi5KtMpuAMytpBM5&#10;kKEYhTP8AV93lzHmu/MHXMKOuOkrS0mMn+Ea5vlaXMMge4l3ePB+ORYuxFjxJtYU88Kndlhjd/PB&#10;D2zDIDsYEwbd62u85xKee236m8d4MpUcvTO34l5bydfcsE1W9+Zzb2x4MC4eozed8bgc01c+8dsh&#10;Ch74TazDH64sb/A9v7NRspNFfMNByVGNy3wRc2K0uYIPWHKixGni13jy85kNl3Xg0+HDOg4psC0n&#10;XnZQgIGwO704uVCI0mqDgJ+iCgMwmvfALACQ7y4G8BIm0KZoiaCEJ8m4lwT7Blzde8WYns1BHmsp&#10;gocMDNqO8X97IVp2ACLACVjACiCBAZisKxgFtSBEBAyavmRjM8me4Qv+dkYSm/7W6+RoXElTcc+u&#10;7GhnjEj4is+M9V6yRWTvLmQGiOQGnP44x67Kjgt4+jTRJ9WSA0ABo0ATmIKUPQAMYAsM9gI8a/AX&#10;3SUEpUQJO/oLGhjaQFMQRAUm+NlmoORv9y+APAswhK2NTcwl+ZcYya4W0OZGIuTgW7vDTQ5w49TC&#10;1+bo9NgpQPuSHlt4VsyvTpeIgb5tDBA7DPA5QuZzmx1EAQ+w8Z+4EI1kaE0ywJRNGyyda7axQ/aV&#10;LglbwpM8tLOXuLULp3O68hnbigsbZKRnI2IjKV7oDcPWMpfTpS8r7KBfc5tD8uMLcvc7ppiCMe0I&#10;0eYuLEukCN78rhKkS3zuqdGFnCVosllDoX9j9tJGtqfNisQPK3DDJuFEXIiR4iSMeIbFNkzkVmCn&#10;BLUbsU1O8GiuxroXe/oVh2p2Ikvj3esPm70vBtV8qF1/RZv+zVOi9WyNjVtxbR4FPxpb0qQrvcQd&#10;zOA5NvfFRvzyF+52evTMxmJcTOM+MYNTYcs81mADtoYDXCXxqW3u4aITowTpZyT3uM0GJtlxi02p&#10;ueEPj0re5ROxcvXbAEF09FICYnwKIWzgNDByYWALMJ7+gk9SYwhGdm9Hpr2FjGccc2wylPTMUWIW&#10;ANpKoPrV3gnUc2MV6yB/RnUqFMx2hoKvpPQE7C5EAuTk4GyAAhKOUIAjkHE+++iLfKxr5yP4O5ar&#10;6UlmZNCF2BGDz1eRByKxNtICFHPaUQleGw/FfSdG9mQD6/s01e+tT1eAQ4xIxOlx/+2jHZcE6QQZ&#10;0HwmkmAEvcAsaCrAHw7YQwJRYILe/GxjVZLUXuIQNMZEFgVZ+NFHUuFbAEZadEBSyJM/+bVPZRKM&#10;/iVFQaAmN9+RFW7JQw6FHUu6LskS1ui9xRz8bh56w0EkhSyQWHrDJnn5R8wIcP4lJ3K1HpyRmR53&#10;RPzvuKyBbMQgLJNTYWPxCGOb/MiiDU7Zeb+o6OfnAZiki/iCX0RKd2RjDX7mc37AGXRnY5sOHEOW&#10;Tkx4BvbNxRZi17N4lbTIj5PY0kYb7sW4jaZ1YRhenQoQoFqBY5hhZ7aFE5fNoXnVXeIBrsSZzae5&#10;z98qs0E2MWdtLvcKHegNL3ABDzACN+EN1nGHd+ExLoVLthET/GSsuSSAEmTjzGWMWPIsCcNoPjYH&#10;n7gnizWTSWITb90b33Ox7N5Y8lpDW9hne/NZ0zr8Xm0+Y8xjXn21k1dcu6cjbsBb/Iu3HEgkJ/jC&#10;210SpfY+w5d/zF+yZh+FrcR+X706QS4+JEfJk0/IHE7lPfjCsQ4teNtasHcJFmDtZAdcsipBkAXB&#10;gLud2/nZEyHol6HauXB4CY0xJLuIr+JZP3MVWBGrdXomj3XMZy3txgGXoMzYFFQLKIEpGUgeyFPA&#10;PV2AjwCcxszNyYzfDhAwgLR74AEApC8RCjLJUYJTEJOA53D3S8Jd1kQy+tk9SYyKHQz5kStCMD9n&#10;sQEb0hfggJH+dJRcfbN/IlsB3OmRzHZSEqRPq4BTgvQN3x/u+FwBbAFPglTWBnysFAiCqmfy5dMS&#10;UoHG72r9jCkICyL3sERO+vI3AHfSowtfSo4Izr3kw058hjgFSfK2RkEcIZm/U4ZLEkCUdCi5tnsX&#10;UHBt/t3RC1J6CCS+bjdMrv9k8ru7+NcpzAnVKYhMsEI+tmCXyBu+9iI3+cnuOpMIksIBNmjsrWYf&#10;XxnYgs0QH/6wJhvjlN3EuRe/EjS78TeMixeJ1JcmsSJWxSKf8jHyFF94yNx8YV0buUgQnp001fSU&#10;ZF3IV+zRx/2eHOkhGdKbbriDz1wlQP7Lh9p209DVs9iNsGFDnJAVnuEN/tged4hd+MNx7MZH3rNj&#10;xM++5oJfcaEfm+FMfc0dR7VJgXNzW9+7sK9vidKz9tbT372Y5BttZDRH7cllDcW9ObzTx5zaPZPR&#10;PO7JSm66amMHfCCm8Tlc8TG/w5QNmg1TF+zBtHcSFx7Ag/DFrmSgGzvhq2Lf5r7fIRUYkRy160t+&#10;spBDXrNxM7fiXuxIklcJj1ISUS8MFGSyquxtUAm0z52K8UAb+TFWhmMcikRI2iOVHOCe4xjYmJyl&#10;v8K4EW1JUZu5kZ0x5s/gEonAFJDkpQsdJK92kuclEDmK7tYkU8BTd09eclc4nD18JhAcdr923wJP&#10;0CDcJZq9yKI/23I8+yJ4NrdBoWeJhY7sC6QFmOKdMX2ucxo9g3cvO1ybBwD5+Ne/B7KzQiolRzsv&#10;5CM4EZ9dKVIVgNkjf/FnQUk29SbH5Ff4im8LnHytP90QgH7uCyR+hU02RmAFDpJiPxsCpIfAJDrj&#10;BIgiWMjMTuTkU3PDjrXJCiN832V+GPK5xli6shW96RzB0EWs2EwJbHb9/7rYAuZggA35gR0iX3Ky&#10;AT3YRe0E2EV24yVIWGXLTpVq+sGMpGtz5QTGL3CSnWGEH8Wowo82NuIQDvgyeWCi+NIubsUdkpIk&#10;xYTNnnjq6482tjYnXTohKP2Fok2ez6tIUHIVB8ZLeO5trtZPkqakK/7E/h03sMUm1Lvk2IXkYYs9&#10;4AVp0xP2+AOneYZ5hY1wGEwWS97rB1/a9enwwebeiTe2a8PqHlaNhWt1Xzv0xVnei2W2a/0SnrXJ&#10;pxhvDW3G1pcs3pHRHN6tXp6VYlntnXt+Z5feLS753OZH3PGFg4wNC4y1KeEnvvNegQsHH5zJNvDF&#10;TmSmT5wlhvtbCrUNP15jj+SQt3CLeSRdfOA0qcDkRfA6E9YOzeJIF+nb2dlpGmCwiSRFQC1BUpTz&#10;cjjnAr7FtXkOHIzLoQolcjKlgErRTokSgbGKeRSG5rScZV7rCcxOGxKM9T1LPAIcAdxdjG/XwAbW&#10;AazkUSOUs2gHMGswJFs5eSAeAd2O9ekSTBzMueYomWQ/OnI4G5CDvaxJX3KyO/LhM/oaa3eOGJ4u&#10;gQ18fGU31T+WRSx23hIkcgEk4OrUmA08q9vUCIiCzP0GFUxZh6xqxO29IOMr+rlX0xcOS1yK/sax&#10;C3zZ6OxnL/aVHH2KQWw2BnxOPokdgSYv+5HTOvBofcFrPT7bC1GyMb3hINIyFv6dMKwlqS5x/rsu&#10;PoIbpF6yuru8gzOnLzqxOznZmO3Jy/Y2r7DhPZK0eSz5ueCwpLeX+enJHjaXNieSiy8bkqJPVO3E&#10;YdT81uED5KcOl2IqucJ4Gw0+0JdtbfCswyd8Tb9Ow96Lb3iBRzIgO3LArJ8IfAnxFaTkDx/mILcY&#10;3892MOPUiO/oeXfliycf7AULeKZ4ST9Y4gu6sxFsuw/f7rWJKe/ZAp/QF3exZbEDj7BsDforfIov&#10;rWWe+pmv/uJAn7i0NdlSEQvGidt85b37kpx7sdDc1tOubxuy5msu7/kbDt3rQ2dtfCkh2Zzwj3jq&#10;5yU+F997FRPaJVN4lVidNmFGfsIV1iAbvrRRwWNqNlDzDRmtrz8ZFHxqDvGBa3DrRXAJrx/qAdMO&#10;jtCOs4IBiXOWCQQbB7ovCZUgLaa0MMeqGSRCYiRgyZgMC0gZnQPVlKMkh+iTExSGV7wvcZjLOuQA&#10;Kgknh5AHcAXc3c7PSc8GwBgAZUDzksN9AFR3b02yWtPuQ2CzmxOM3bYk1c61q52oIoDZZ3UMnJ6t&#10;i3jUnCoQBAUipIv1FA6lL8CpEdmueV6AZRcOLP7DAH2TlxzbZdmRIz7Asi59FevTn234i5z8wmZs&#10;oWjzTA9BjQgV9wIODvjfe/7x7D0cqvmr4PRcMMFZgeRiSwTnUyDSU5yeyEBmCbLA4EfrtT5CNne2&#10;5P8uQaoNFthW8rHxsWs9E8jd9RkivbuM83VDIuBXmx6YFINII0w55XnWT9zBDZ3hqPhQ0lPgm0tc&#10;sCNMdsGhT/vm3YTpghPJA55sLK0JV/zQfzCCfeGCffmMj9lNQTDWJkP4gA1xqp86soID2LW5wzV0&#10;668XxYmNOhzQi57WUsOw0mc0J0g+JbuLrvisxChZFv/0pZPTylO86Lub3Oqni53owybFg5iGOzLD&#10;IL/Qn12yQ33oiUPEZ5sB/c1jTrFX0hWLML58xM7FnjFiNHn0iyfZ23oVbY11T1a+IhcZxWttzav2&#10;zCfeiVv3xX8YxP9i232YFHswAku+7Elw7MxPOFoegkl+YXMxz1/wqs0hR2K0sdMudozlS7FrzWS2&#10;HuyQF07Zjo7wVj7D357JIua1we/FIQJQtraDQgKe/QZASA6XRSVQg0xyFknSO4vV5l7hYIYQmCUu&#10;jpehzdm8+lGEIfWtLrm6p7DinoKAgqiVNQTjc4Q+jMFx1qTXuSNxCQKBxLDm53zjzF+iVlunk4j3&#10;1rQWJ9NHYCNSwQ3gNhaciHDb6QhIAED0dLaeuYDYOtYGZLtiQa+WrJzmvGNDO0t249TsLtHygxMw&#10;Ij3Jbi++Zh+77U6OiMUnKp9WJUjkV0KmM5nU7JB9BEHBUnAKCkXQsY2S3xTPCIxPPOdbvhO0Artg&#10;a2ykC7CSQxe/IUIEj/zYW182c3JE3uQ2H33NaX64IJ/12G5PpC5J13zmLijvLu/gqbqNj/KZJLlE&#10;LQmRj43ZHB7YmJzZQEywA/vRARGFT33bMGpnO31hAmnY/J6/NSIdn6VP0vfsNAnH8Ew2iQWJkatT&#10;IxuTlf/5nvz8SVa4xC3inaxiphMM+diebyQ1JG8s/9rgWFNS5AdYxT/eW9sYcUlX61q/BClpw4Cr&#10;sW0qxB4digs6+n1TeXeZBw74k4/z2XmZz1eFOCmf5CeFzJ75Ex75tnYnWPJKjrhKnLOlWDLfJke2&#10;jou0dy8WW1PNPmzGPvnJWiVHsWD9Ys674sN9fcnrPVlKMmSwRmvqW59q8+A4uFXgogQJl4r4sxnk&#10;hxIf3/Mj39kgaevTvyTY18yw6UBiM8XHuEAOw+WwZ11YxDF0tn6cY20buPIX/HV6xK+vf8pBCMnB&#10;J4h2UwTgbGSLjJukIiEgZE5skRKde20lw06Qfd81n3kFDyUEIWUVR2SB7L2dpF2v4Gg+c1NC8AMg&#10;xwMGZyAD7RzlGXC843Dj6Ir07i7Ji77m5jxzRPybBEoO2vQBAMa2Nl1zOJ0Zmo7WBXzJmeHpxQb1&#10;E/jNDczIvb8eRUQlKutxNvk4GXARpbXteiTnEjSgPAUykqCnz1F+p1EkSj9edyros2Sn1napglMR&#10;EAUgP7BPgcE2gFgiJKvAYCs1+bUrEb42djDWPHTlN0Vwes9We3p00RGB2UUKEj4gaxsK/reu8dZy&#10;r5ANJvlBMD3Z6rwiSYEsscCTuBG0TrFOod6/S47ek9lFFwkBwZXQ25QoYYIebJ3d2Ygf2D77s132&#10;Y3N25WeEK6Y3ESDzp0/DCEYsIi1xaKNMV/YvMZKzk7n1ycJXfMpf+sKhGGBrJEwfGNLfM918sbA5&#10;o6M4EhvkRXYlMBwBT2xQgqWv8XxNBu9gr8/k7EoPG36bH/zGV8iWzuYW8+q94CDfuecrPi2petf9&#10;XuYU32TKP2p6VmujByyKg2LF1wny4Qn+klCyWfxGZzZi53DAjmxKf3V+MC/7xFnmyO6exVZJzxpk&#10;MEZciEF+9D5+gSVt3htrjvRR3Cvm8N4c5uZPhb5iDR5LTnAh9vAlfsdbEmB+438JUqIUX5750UbH&#10;xs1GDRc4hJgL3swvv4hnOQ1+6cAmyaOfIpfoy94dbtzbmJALDi/gJ0QL91lVkbQELoLv9KhsglQk&#10;RInPoggfQXEwg9SnxFF/wlDK/NZCbJQmB5BJkAS0bmtLAALFWMq2YwLIiJbxOcw7gFBzGHnoKknd&#10;XcjN7ysMSk5G5XAAM57jPQOYORVgVQOqPoFHX2AiC5kYnI6CwLNiDXZgL+Ahc0C2my5ZSZDIko7m&#10;FVzW0V9tLNua28ZCzW5Pp2QXYtaXLv7d4yZHSVliiagrZGBPhd5kJQ/7sIHnAkWwsQMfFWQKeZEC&#10;kJYcyQ/U2vTJdmrzRbjesxvMSPznJTkKGABHJJI8EhcYiKaNGpvDEMKHBeRZonq6kKSCSJ0irAUv&#10;glYgI1zJQ2CfZNuFVEusSBlRwzpMsx/7tglBduysjhz1YWv6wEI49BwpwmFEh6DYzfw2fZLMkjqd&#10;yX3KK+njAzEnFpBWO3hzwyNssC1ZI2VrwyafszcuQPbwyPZ8n9zmgRfPNjCSI8zRRzzArlMC2XAC&#10;HWChRJBd2IhtFPOLN/zCP2xts2IeusOM4rnNy52v+LnTf4mS3dQuY9novPTHncUpecOvZ3FBRoWN&#10;1N4heDLhHtgWD9kqTMAzXbWxXclWHLLFYgYO+EE/eNHPeH3UbGwea9dPrCan+7hMm5gkk3ttxizO&#10;6FgSDoP6wEDJUMy7d1qDS88OK5KQePRHiHS3mZIgxRVfuYdFf5AlTiVKMS5X9IXTydEBKh4lO9zj&#10;evOSkVz0wCE4wNo4WR0He5bn+ktvz5ekJhA4p1MjUAsoBCpBAjhCsSBBEJBJEbx7cwClILCQehOl&#10;Wl/tJUfjCCL4/AGQ9YCLshKm/pSV1IyXHK2N+L3jkE437jkhcuWoAifDcI41kSJyAnLgd7lnbLtl&#10;MpETGIBIMR+nWwcgrQlsgOteW4lSf2uqtakBgh2AA5iAjB0qdCS/dXzWRBb+YMYfyCB5egTiAEkn&#10;IGAL/qEX2/GlNmCjU0G9F70RBh9JiB//+g+S28U7TfZXq+zrFNsf6GRTNV2zSUEhEMmWrPRUCxaF&#10;TQWGJCd46Ayw7KLWR3/9zEXXHWOzRWaf+/NdF8ISQADOjmQmp3WAHX7ZyRcRpInMvnexnVODxKBI&#10;hJKik7e1vHtKhl2IdUvJVdDTGeGzbQTXPSKDLYXNPZcEI6JwqbiPjJVIDeb9drinbbpLjncnJ6Qk&#10;/mxAxYLYpLfCr3CRzGECxsM1n1pXzOIRMSV2+YE/+VUpTugGd/AObzDAV9YjI9nJYn5rsZG4U5Mj&#10;HBrn3smW3PRyMuY3yb3TRL9luU4MubTxkbHWh4GNIfPy43npgzv5qTggEz/AtOKejdiBLfEZH9ik&#10;2YjgATahG/z25YOt6Mb/xip0xi/hBU7YR3sxGDbiLXPFU97DiVop9hqPW8jaJsua3numnzFq/cll&#10;Tut41o+/xazYhYdi3jowgvdgE04kInzFBg4RfCUX8ZdEKDdIkDaTYh+mtMEXrMpLMIZjrZF87NlG&#10;hO3JoI91rd+XTEmywxesKXLU6985erCghe1kfP+2MLJFKPpIYhKlE10J0oTIuMksRlkLI+jI372C&#10;2AinnzFA3OmQktYq+TGwgKdUia11GAAQInBO0Z+z3XMUECieGYhhrM8BAg7JuQSDgEECHGRta1ob&#10;4NqtRlJqYOzTUgFaH2sCC/n0815bCYTTzM8OyDEQAZ05+ndbkpYTpORkPHAaB6jGsGu7LQBS2FC7&#10;+dgD6AT53aWdT+ngr1adIPv3QBKy0glBkJIDKdFHoSudKgWLdTc4Iwn6KYKlTyyCpsRYctQfmJsj&#10;vetnLKza0OzFj5IV3JrH2uaHVaTF5/xM7ztSvLskFMTl9NJnOW1OiQg20jznQ6CIlYxKiVgtMYsv&#10;erE9Gy/BuY/8w1OYUgp8BUbhu3s6m/ckA4l4NwPspEgC204vMQ9XCEPtWaLyWcv8bTqKC7WEkBxs&#10;L974SlxHXGE8QqYL3BgHY/7KVGITS/yGGNnapo8c5vSutVtz48p7nMAW/C0x2oggWvHBh+z/bkPD&#10;p/rgBz688+0my734lWxk4QcySwRxk/sK25DPqRGvitU4QOzZoMJGPi4Rmcd89GYLWAkzcKKfZGoM&#10;GTy7Z2+y4bDmhBOlOcmdPfEMDHlPD+/Np4hNz96ZS+EPdf2Nj98UuAgbnjs8lRwlJtyMwxzUbGJh&#10;j//htzalz6k4W06wIbYBxn3mZV960Mta7KrGIeIBtvUrN5Ucy01kkYde/+Fx4CNYiU8BaoJ6371C&#10;KEnMfX2NJ5wEZiELqFu8pKn0rDCK4t5YxXuKcLyg4USGFlyU4zCKewdAgJGzAwBH6SNYOJrDSix2&#10;E3S1E2k3bxfCOOTjUHMhJoATsAihZIjEFO9KfhXrAp/7JTj3ZBP0knt2IU+g1Le/uDv/cpQtAF5f&#10;Y5xsOa9NDLDQic3NCxxkprNPFHeXIPdZgq5OjSVH65YgT90jcvqkk8LO5qGHmu0r2oCULBJjQVNy&#10;5OsIA4gFUM/GKdrqy3/wtyehLqTl60NzA7nEiBQlA0T32cTokgAlRztZdrTLR5idKryPSCXOivfe&#10;nWsZL6DZhW0VNg1LsKO2EYGHkiI8wYB7eIYDha0jTe/0R1zZueS4J23JUOJx8l2Shwd6whHCUdwj&#10;Izr5nMXPZAvTavKq4ZMs1ufHCNJmJt9pJzd5xYrinm7hna7msAGSrK2L/PgdFuhcvCvWZbfWZzd4&#10;hZl0tAnoFPjuYht84MuADQE/sku2U3veDUWXd3iQLNamKwyzA7klFTWuQ/hwYw0JwCGBncgv3v20&#10;Ie7Ylq5sVByZV/HM3+zF/vRmA+2wAGP6ezZH+FCyn3dszU/mLJlq9wxH7vlMP+9Lpgo9rQMXJUd9&#10;9Pe+jbCir7FiP2xq59e4vy88eI1dOpDhKRyt4DoxpI/3sBFe94BGbrqQwZrWU3BDXzhL0MbhTc+d&#10;IPnyQh5OH5GrgToaoJPE6B0HdsKTRAnXSVLRrp8++pYwLaYQ2pySIUUYox1D7xiLMsCAOJA0w+cI&#10;RgcABA1APjsKhJJgYFEzDscFLIZyD6zWF/TAb2dJF4YRwJxrPsAEVAk4IrOWEnnpU6Jwr5Q8vHev&#10;BhzAYFd2aZdiLcA2J13snvusaT3rK+YVdPRhA2RjfDYEsN0VATaysa5PEXcXonAaMNba/o1Yn1Wd&#10;WtXWTl+6uC9Zphd7KwVxJXuzPd+xbaQNrAo9AFZd0OujSKb5vY1NZC85SnZ3F0L0Hjad+BDjmaQ+&#10;eyFBc4gRpw+7fInWCbRaOwKXlCUdpwEEel4IV2wgqXzLjuwKA2wJd2ypTa2vInnwf8QWnjchlSg8&#10;w3iEILZ2g0Snkn2XNp9T2Q2mxK9YtvHST6K3Ce5rAtnIpJCbXNYmB9kiUFh1H2F6DxPGGBuZt1mA&#10;ObFDF3zCZjYnfMl2fC/hmNOYknPxVvyTEQmS+9dccCIubLz4UXKWLBc/T1gyRgzyE6zCu5qsdOcT&#10;selESy74sQGgl80yf9EJJhR60UUbn6rNJUbYlh1hgS0V68KPvsWifuzrXjEHG4U1RV/x1mY0X4m7&#10;bK3NPPxHD+/cq61nnrBnHe2KeWGw+dlDrKvZio3KN3gML/bzHSx2KJMQS4oSIizKWQ5qcArjxrIv&#10;jEh4OIMe1rUWGeQX70qO1tUf91fkIXPxy+W3J78tysAmByoKldG1lbw8I3cCEUx2N9Z3Ykdfddnd&#10;e3MKNEmS8sZLTOZw8lE8EzqCZFygl/wQfMHCGZwrCCQPhN4frEQkAOIeADhKiVy0cyDnkqUTBVIg&#10;O9lKjMADnCVFCUENtGrJovtOU9pKktYiCz0Uc5I/oNEHKNOlv9gr2TdPCckadDCOfQJhCQPI+I1T&#10;6WYdtjE3MJ2fIF2CXOIAPus5PTq1IihyKGxrfXKQwT1SZw96kYme7EUf/qFn5B1RFiRAys8VhABn&#10;3pUcgVrJVgI2skcisChonpIjMvPuLkE9XWwhQaiX/LQhM3gXjJKKhOirg0So7o8D/PHA3SdbNhYn&#10;dGRD9muzwf8KvLAhfMKuttO+MMS+YcA9m4cr9vYOIcADW7MZW22SgAU61EZHcWB33sZNTMIF/SQL&#10;upILNsiWPORzr5Anv5NJTa4Il8zkDSfdG6MPvMMbu9ADNzhdSVLkwCslb1g3jm3YFB4lbmPh3ye4&#10;Tf6nT7rotu+6ZxPJjo3cf+bCo/QpLmEW7t3DLC6kg81bnEtHRF1iYlP2zefsy1bsyCZ05l91PGVN&#10;HAc7cYPC5uHCHOp8EBdqN0/JrKTYHOQSi8blJ3OW+NznR/KFAXFsrAKL+sVR7KIdNov/cgs79UlT&#10;gcE2ag4waskTRvu66b0cJdkZL5dIcvBPTutZW9Gun7oDoOfaJEpzkMW8l+TgmG9xCxKuLG5Ri1hA&#10;oZyJJDvONkaxw5RsgFKQSTacj1AoYF6ZuBOjIhCtQyjGZNQSHKcjEQkSIQcCAYrIBYJ3yF9AGBOp&#10;IB6B5jkglGwELZKim6ThcxNiEHxkI4Nx+lrXOuSwTicpAWwNRVC2HjmskywB1vrm0jedSjo9l+g9&#10;m8d8dElutUAJ8AG1jQwfSRxsmh4+kSrAgmTuLuSA3M0rOfcXq+QxtgRLJmX1pWPk6D7ytnZBmpwC&#10;acmiQm7yS5QCpiBVBKX+au/0DdyCxK7+t17IUBLtEylCZJMu78VGyQJexAvM+NQo8VV2XJeTjxji&#10;P3aEp2zYpor9FFgpOcIMG2tn4xIlPMMVIlI8szFcLzkWq8hHHHbRx+ahzZJnp2Ex6xQj9sWmWkJv&#10;A4KQbODgMyxW2gBanzzJlO8r5NKH/HCyZArTnkt02pGUz45kZGt299eKEgziggdjxRt7shue2Y2A&#10;i0/PzaE5+atyd7GTxHj33vjzcqohP1/AK9wiWzKxLS5kZ18YsrWYRdrGiB+2ZUs2ZCu6sYU4EKPZ&#10;jS1hw/vFhPbizpySXe1q+FAbm6+M1R6vqPW3ljgUp9qN48cSKB3dmyM/6qPWj17wVz/P5jIW33vm&#10;Q5sDSWoTlcTIbnKMvKGIP3V5Q1yVTzxLsuyN75qX3axl3bhSP4kRvqylnzbv8Qs55Afl8llIUusT&#10;qUTHee450CDKUTqjaONYIN0k6cQoMQJAP6IKMsBxkqQcAZBhhuIYwOZowVZyAbSIGXC0AU5JBnmQ&#10;SeEcfYwvEak79RkHBAzFEAzLyHaiAs5Omh4AZQ5rW0MSU0qO7s1Z6TNTpXXIoyA58/hcKtmoJcOS&#10;LhkFthJ5mrdkpLCHQBEcbA9UnM7RHJvTOZsOgEIGJ0H/9Rtj7fyfLiceYJII+++sknX/QIec9GNL&#10;hVz5Sp1/rMWf7FhwImry5e+SpALMwEgP7wVmwaefNvoqQF8ACRyntN96IT7JUen+JD6fVW2kYNtn&#10;aET7RKh7+VwvibMVm9pw8DFbIkGbH/hgQ3U2VNh0TxBtluBLPySUreGCrd2LBcTGfmyOnBCyi14S&#10;x8ruVCZWxadNrJhATOLCCcdlY2Vu2C25kyO504OcZEeWEXEykVGbd+RXyBzZVuhtfvOQHYfYePC1&#10;BEmW/rwfN0lA7AAfeGx9R0/J3e/Bd19OvNe/cl5n2z6f72yuxCFf05U8MM2OeBF+YAEXKp6Rurhj&#10;A/aLT9iRLdjOvZo/tbEh24hv74wLM97pw65kgANj1d3nF9yUn9hPLfa8M4f+1jAXXTwb4x15FTJZ&#10;J64zVnucbD42EMeezVOiVONheYDdxLW8ALNqm7FOj2JdntEmf7CbxIXvcB0+iEPMqTa/WsEh5sUf&#10;3rfBlgPMJY/p16nRXGrtl09CPofa2UiKgAdo2pCtCUxoEYsitWqKWSThgUGStbvrJFmyBRILMyBn&#10;cq7A6mTEwAzK4IJH8pA0OI9zjAE+IELU+lGW0u45U8B6ZywyEtAISdDlFE4yjmEZnow+cwAsMACc&#10;dQSpxGC8IjGW1BRylCg6CdCJHAHQO5+GJSqFTObQjmDo757+5vCu99oUOgVSwcTm1Zya0wGJjfmC&#10;HP4C9du3by8Z+eKOAFx21vysX/8D5P4pCdmzt0LG/MJvdLAWf9Gbj/iKrfmEPxGYAKnmAwX5lRzV&#10;BY+g67Nr/eiqT2C20bojvHfXk/7fu/wRTX+tep5K9pJYkbjPeQjdiYxd2WhP4WynDSbZTIFxhS35&#10;WymJhGtjYFMbbCE0Nmbr4kZBRG0uxK2NUckfiXeRUZyLV7FbEQc4oc+JYrevG/kebsmvpEsydxpJ&#10;xnTz7F1kDid8y+/kp4d+sA9bdEFiNun8jVP4QNL2pcdmBRZseM/Nn1OfRKqvdzYB57UboRLlXp5r&#10;U++m4rysxe7ile1xiw0H24pLJxzJEbfWxjf6spuYhxH44GMcyX/ZLt+yZ3FWYdcwxKa4gi2184dx&#10;2hTvS17dmxNfNU6cajdWGzlKfCVEJRnd17diTnPwrz6d3sSz/mJbPKvjAfZwj8ts0iRA8c5u6nKM&#10;U5++eENx33g1bowrzWdd/OE9riwRGit3wZh3fWatr/bLbhjwOE2ClCx8StJGGNlakBOOwCZMAIqr&#10;KWRiShljFyqoFMlREXQWRgCdRAQaMHAkJczLkIINYPT1zGkAIGgKUEY2n10BR5gDQABUnz4PWofz&#10;IgwGYyS7gz552D27BxhgFfzm6LToXpJQ3Esk5hXIZFGTOTAjAc/G+xxVwkEydNef3tZS6KWdzuS3&#10;vvbmJDuHsTFCYKccreZIPhKQ/GMOidH/lkqC40NkcHcJevqzodOi4qTTaYf+9K2kd3LyUaS3Aco/&#10;5hREAo5/FfaHGX6DGz6kj8DRj7/1qZ92erbTg0Obmf/L644YEaZkKXlKiBKKTUj/hEDy8Yc62RUO&#10;2I/dJBT+hUtEomZHmMiO2tkykvOu92IBYZkbNmxU2ZndxQobahOHEruyCUCSJK+47KcPJCQJ0aFP&#10;1k6/5oRdOILPNkthFHZXNoUudCCjWtFX7Z17+vHtbqDoA1vW0MfaMOM9ffAL+dhVovFM5vN3QUmU&#10;H/CY4uvQ/kbNFmuP7136Sbh3OHCRiT3ohCNxiQTYSUfs4kX2VusD/+yDTzbO2Efs8Kv5+J9P2SJb&#10;KiVJsWcefRXt2jY5sh98sK95vKu/e2VjtXg2ll/4if35qn7ewZlnOCWvdn3JQ+ZiWpEI44AOVmrt&#10;7tUKLsBxOI2dbCyKff6WxLzzrNYfP7Cx4rm1mhtHVrzHOxKkdcznuTYca17vrv5UHeAkRGDyO4WA&#10;4WC1772CqE8EPmkQ2IScHJlZ3GLeA0EBZ/dHMcIyOtIHAkZlYO0EoySjlnTcU4ZTOB2xCFKA4sAM&#10;z8kRDeAIWGBTCkRzRCTWoTw5yWcXytgcLcitjQiMt5sDWslLe8UaAkJZ0qIX8jDWbrBTmMRoHmMj&#10;F+MQpfvmd28O+pGHfhzM3nakOZMO1WzLxpIjx5L9p59+ev3jfqSs37vfHe2wjWNbRL6nxz4Drw2q&#10;yV6Asn+BVuApgpHtS4gKf/esVvhGP6CmE521wxVf8Y/ii8ZToj8vpBYBqk9C/Ow8nQTZ0OlQ8vO5&#10;zm9iPsn7i+D+DVanTInFe3hjRwSYf2EyuyniQRtMhWPkg2zESH0aA2favUdeSvaLpNhYTCNkcb16&#10;S44IXWyLZ0U/Ccdve9kJyZM9+W322hyK0TZJ4Z8OMAG/4jDSdq9Nn5KpdvKSlcwlSnNIjjBGZ/rC&#10;FHvAi5glO1vTi5338vkVh4lpnzDd4zebmDO5rU3eXcZJjneXxNsmgM0RdOTqXuy5x4WKhOk9XLAH&#10;nmBbdoyrxAz/0lmNB9wr7q0HA7BiDmPY0Tvt5lFrx6E4JFwYa042JXMYLE710W4O7caRlX/MZax+&#10;ZMHd3mv3HBbNpXhvbWMVfUuOYts78S3e5Y74wb0kJTH6+xbcF/9pd7Dx3EmRjd2rPZvDOmrPuKRS&#10;P/flgdbXxjeK59dnVQHtBOmPM5wc+zyncKjgQbySpuK9Z8FDAcJaIKIDEpNrB2YlYu9EwECEJ6x2&#10;QPKO05CxBMIJ2tQCSmD6VOpUyHmMzcDGIB3OBBCgEVyCOEKJtM1FNusysCTu1EV+wBHw1o8ESmYR&#10;Qvclhwr5AHwToyQj2QC/gDfGHGTrBIEsFM8RB3C2MWA3yS9gsBXn5WS7KzpI8j5r0wOJlRwlOTZC&#10;eneXXTdCQZTk8h8iJ7Nx/fVqsicnHd0jr4KUzGysRIoFtkARNPQhXwBWwwIg58uw411kQ0cbNTjc&#10;v0J8upCZsn9xiNwkQ4nOycgfy8C837B8pkOiCNdvdJJbl3E2hiVpeGdvbf5Ax1gbTEnSfIp780uk&#10;xoRZNmQrhd0iJokDFmCDTbNdBfHoZ0w4RmIRD9nYq5rN4EESp9faTJLgb4kF7vWz4ZBI9SuBOHnx&#10;s58Dkr8TjtgIy+FAnNELfsNFcRcJa/NOv3BCD/iIXPUztzWsbz5FX+/pKMHgqfN3Z7LjMomRXhK+&#10;ryJ87OSYbpLiJsZ3SdIYGLpLjuwlTtlAIoBl/EJORIvj+Eic4kCbOzEM72yCZ2xeOylro2cxUzJk&#10;K7XnMJE92ZLtG6evuUqQ5CGHmqzZXO09LBljTm3rJ/KIS2PhzPzhsZimn3nNYV4lubVbm22Mj/M9&#10;N6dnnMBefKuNHcWN/KF0mmM/7TgQJ7iH95Id3jBfnBK/xCXWby2lZNocJVR9PF+CWzD3b7jsgiU+&#10;zgTCkoeTiU+v7cgEl0SpDSnrTwmTU5AwDMeAFkO+kqrafIEl5QnIYMi3z48MbDxHSH5ONgJUcuJA&#10;81MYuehfG0eZp1OYAkSczbnrFIaWaKxjvMB0WowASrIArK1n70puva8PAgF6CQax0Ee7fsYrAr9a&#10;ISuQ05mTyGbXxLb7OYGt+tTg2QaGTfttBhis++XLl9enVf9bKvZ4+hRZwpAU9EOGmxzZm+yRVElc&#10;TX82E1BnkAo69+wtwAQNuwOwIKAjjBQQvecXBR7UfMMONmkI8WkHvxeyo5dE4LSHxPz2hPB9Rodr&#10;gdXa5KWDYBbYsNnvcwgYRvNTpEFeusAwXCNla0k8TuLuJWF+43+FvayDuEoSbMr3CruyIT+wXbVi&#10;TWOMFw9sytd877dDJ5j+az70JT9i399mkbz4hgWnL3Gu9ry/RxrDNv5AywYPJsKCJInUwwGdFDEG&#10;C/ShHzm1kRsWkl8fz8Ujm3tWwgFbwFybZGuZUx94EqvwcP4GzOdsYeOi0A9XOQDYrJyfX12wUtK8&#10;u8zZBkvf5shGYp7OJYOSB/94po9+cZ17NrDpxA1sapORPfjaGCXfK7CgsKu1tMEKG4dJuLC+ubR5&#10;JxGxF25Ve9av+ZpbW3HbePPTwTiFTuY3Rv8So3GezZ1s6ytF3xIWzlbiAHHOLp5bR/KKn3Gee7Wk&#10;Je4cFthTDMQZxphDMX9zarfurqfNvfH6eg9/2nCD9S7Jze5SQAtmQYZkEXAnRwEIaEgAWXcvOdp1&#10;AqAxPr8ishSiCGXVkqzEipz6RKu/EwGiJxgHSxgCUCIBBAbmJO0ApfbMgDkaOCUr/YGKc9vVCqwI&#10;yDjztZtgLOt6Nk5/YO/kWLLzLOH1idWzd81PJs/elQQlcuBXvNNH8a6kK/DJFmmQgVySoVMSmzqd&#10;d1IEBsTNZnZOnm002JFf3JsDoX39+vWVHJ1gBSvivLsQg1215MFPghUpKkhRkqdTurIruRFiAcRv&#10;bB7x8YkAyX+RBTsHXDWQAmMBHEgBVwFSQSCZsYXPlO+uiMwnTyQpmcIae9JNgApe8tKnhMQnarrQ&#10;gVziwSXZsbU+8KemO30jFxiCezZ2WjWmpCwW4MZY9stOyN566vBJBvfa2S6CIW8Jh/xsxX6wYGPz&#10;mYufnWrZRbG5VSRGm4hNjjbM5Glz14YJFtos0SVMRM50M86z+5KjWnvv6Oc9fdiPTgoyU/S3BpuJ&#10;leyisAP7wQ0778X3vn7hJAW34RkbP5v/TYIlRbXydOkjIaq71x8H4gR4IG+YJ5tCb7U2OsGQGJak&#10;xBCOY088QD/9+ZodJBxY9ZyN1GEOLsxtXVhkV33rpz07iT1ziTE4hR19zaNuHPmtq/au8fikRO8d&#10;+dQlW++NV5vfe2vqo9THO0lN0lGH4U1W9cUDvn7oq929Ypzini3xg7jWJ95ga3PG6+ZWvNfee3PI&#10;UeLTHNasmMe7C/EiDwkS+XRylBi1S47IF8gkNveIyrOkiHzsPt37jKEPojZO8FLCYhKgNu+MB9z6&#10;Ag4FAASRIHTAa1cKQP3WCCCcTUEOBxTgQNgcrU3wlYi0e28e7RzJUIzEeRE3UBWQkp+xmyi1e24n&#10;C+AFrmftnhvnpIBICvCSSuMjCvIDGnk4ykaELQW3e21AIknYYDghSpjsaQPDluyqXaGbNZCa4ANy&#10;SRRR310C3S7YzppvydRpQTEP23eazgb6ISuBqPALXQoOAcamwF4gASzfsTcQBmI1/6sX6LAJG7Bo&#10;0/ZEYjZ1bGZDcZ4K+TgiKQnlrzZQ/KNNHxg0RuJAhj5NWp/uCE1tTHrrT1d6iZv+rWR/ucpvYdEa&#10;/MFOirHNE8mp9UkO/eC2dZCUoBfcTsKfvcglEdoE+Xxs4+BzIxnZVoJ02RTAG/vQNb1hqd8excTa&#10;j135n4zJXwIUb+71q28JEj4qcAMD+IK/2lAUY+bVLsatY+7+mUoXm0v8/VWoeOATm3i68ste8FTb&#10;3u+lzabL+z7Nm4s8TtN8Sxdy0YPu3mUH/sNJ9ELCfAoLNh44gs/zt1gpMcKue+PpnS1LZor1wrN5&#10;4UO7vsWmPpsYzS0+zd38JTy1vu6NNZ++4te8+hqjjawVbclWfOujuDefecUkbClxACx7FvP6WEs7&#10;W0mEOEHtPXxol7i0uWfX+FzBG5Iuuegcn2T/xsOFryywjztgxQaXLPrizMtgBKyDwBA8SAYhOKGU&#10;0AyWEPusKiECXadAYOxHfcRS4pMgCacgCsSu9KlWsZZgZ0xBh4wF5J7UtAkShmZQBmRMDgMO7yIP&#10;wddpDXgEMbACMScaTx5GBAhgsq5gBNjGGqd4LjFo1zcii3D1IyuZzWEuCV5w669EymS1JtmBiSOQ&#10;Ohv2m66NCZLnH86UBLO3xEh+fYyRRI3xnm0FAb0AkG+98+m8q91vl2fEwm9AhQT77REBSJD8gRjp&#10;l13ZWWAr9BHgBVsBx6dAytb8VTDxH7B7p/AJcNMLgIG0DQC8nZ/QuiQv/bIxP0Q2Atx9PlL3zAfh&#10;wjvP9IkU4FNCkTTYVF8Jgk/TH570TWey22RGpmwqlszbGGsvyZuD7cgVqSaDeUsE+ivsyFYwsycn&#10;JL4+3Uu7P1zpP/ghqThFGu+0a2Pk8vscn5CPzMnThk8MLgbYRGE7etAhbJOf/8mMoM3nHRso9BKL&#10;+unjHiZg3bjink/FkLnZmE3MJW58Lt3L6dcGoP+BAgKEHRtNffsr3L3WZk821CZGJEe1TYkYFxNk&#10;4y8l36Wje7qLQ4SL6OnNhn7uYEe6sB29xIrkwMdsIS7S11xhxpz6sll45jPtJTz9vdNu/TaimxxL&#10;XIpnsWl9ddg0l3fWdp9PFfe4RvGOL61RnFdag17iWmLTL07wbA7ykM99G+Yt8QJOK9mVKPUXf/G6&#10;ecRJSbSfpBwA/L4u18H/FskSz0qS+l4WkwQDEMe3A++TnQJoEp73EqiMC4SSISAibYlOrQAl4kYs&#10;CD7gS5aK+c3rPWEkAobiFAEHeIKxU5zA4qQMxYCeAUDgeg8snCAJSU6bkAKrPhwjGTOagPMeYNsV&#10;m09/oFSbIxKwniAIlNoFSAkUeVo7AjG3cfpGhBEDJ3IaO7Ct4l5buyDEzx8Slw2JjQTdOd89Z/Jf&#10;yVGilFDYuM/h5nRSaGcswHeXLOglGcRiA8MG/s2jBNnvTRImn7SbZxs2UKcbvQocdhUYApGsCvAL&#10;PnXJEKjds4VnOOi0HJh9ory7fA6GHXYnI/nYnFyIgq35nL/4kZzu+ZMO6tqU9CA/u/d/ZoBlc6U/&#10;Xxsb+UUY8Eh2sRHRCjgBCgOLIePYC3lZUwlbZI3s6oN8xEf4h5V86NPqfl7Vvv7lb8HvlCgB+mwq&#10;UdCt33DFNFyRo3UVepOL3Gxb0io5hgX9smX68b3ivljyjt3MHWnSTR/YYHeYME/xUyyZXz+bwv0r&#10;VXZOXxsSPCZe8I+4cI8Q2eDpMsdTYnSZn41tlpy8YQ5fJCO7KPRkQzq6Ty8xDePabTr9O2RYCnP5&#10;m4/1ExN4Ck9kL/GkD3tlM/ZUso21YFF/z4o58G9JQ2zyi74lSsX8YlNfz8a2SdOPr8wV1j2TEW7y&#10;tTW0eb/Jzr13JcdiPrn0MU5/cvUcR+jTKZAt4QQ/4PE21d0rzatNf1/d4MDf1cC82LZRLB4cHrwT&#10;u/KY+S8/FCPQ/T0QITkxtvMCMKdCk5sIQADFAnagJUp9jTG5uTw7PSI8giIO6yFuSZHAkqS2DMbA&#10;QCXJAB8iEigcxWAlWo7kNEGrL7LiNEEKuAJYMHovgAUyEBljPKMxKBDZBfrMIRlHAGTwDjADX4Gt&#10;9t6c5LOWACZHxBGBRgiBlH6AwuGSGFuzuQTIDsCD/MjGXvzAjnb77Oq9OYBIYsiGxpdc3edPCRKI&#10;zNO/9Voycbl3SpIgbZLYUGK0u/XbI9vwBTuxEfuWbNhBzS4CnA/oqQhCQK8EWLorAZlP1XTzGVUh&#10;M/2e/sPpMIgk29iQjf3ZveSi0CUZtZd84ELxzE98SYfkFlBOWj45wzYi2DWM059f0xOx0ZEfbSKN&#10;ZVexow9chYkIkXzmUXsOZ97DX+SktKFwauy0Jxn4zFey4Mv+gKTLSZZv9UEANhsRPRltimwU8yMb&#10;RH70s7baO3rDOFsUV2tnJfnDOx200d177XAihhXvFfd8jpisxbfWaqMs/tl1setaPLt3KrCRtHHE&#10;PzaNfOhno3PsZy5jEKoNBdshVLrAQsmbfJId+/Abm9CBvnwP27APczaekiPcmkdfY9gMhviYrnEc&#10;26q9Mxf7sVd8p4Sn+phPu358ab7waV59FPPiEu2Ke+/N7Z05+R5nGb9ru6eT9tZontYQFyVQxX38&#10;pp82aza/e3Mmi/sSqXG4QmziB7UTpPZOiN7rb7x7WIIDPCIu8r97bThSzsKvnhXx6pBwIVYE6vSB&#10;aN07kWiXFIHKd/z+zF2ClBD7AV9wCTyZ14/h3neSLFGaT4KUDIBfbX5rIjiKUpBSDMSpgqLkCGQc&#10;IlhzqqDjNMEJlGrjEI/kVCACY6RY0HIkwyFoffp9zprWMxei0LdirBKZlnQlCsFRUtSmj0JuIAUi&#10;euVESY/e7MNxbME+goJT9UOAAluyUtiT3fQBOGDhQLZFxpIff5nPjpndzQtA7Op9pwQAWfJ0IUvk&#10;addNBr87+ucgJUcnR3ZOV3qyKztF6AUSX+UvtuargoLN3ZM/wAN1Oz+JkT5qOErm82IPyQZxIqnd&#10;mPAPn0Xm+ZCvw4L7/KRNIb+gFqj8BOfWt/ljE9hQrKG/OelrTMmRrRW6iBm2lsj40xiysZf1s1nz&#10;kDeMRkAVz2RAsoLXRbb+QrXPzuJRwuzEo+6TqpOjP0yxqXXvJEU2OILTfCmOECPfKZEoObwTH+zA&#10;/pIDub2Hc+PXNsbQkZ2NU0facGH++rEjPNs4azO/JMxW2vezKL02Ke5FP8lRDOAzMYG7JM0nPN1d&#10;5q6wKXuZGyfSiXziAPbwhwTJv3TjR/ds4ZnfJAJjPj4+XgmSbt5nDzrHE3zNPmwaRthHYWv9xVc8&#10;aA792NMYz+yWH/WLN9Thynv+jXfM79m75jGvMc3dGH3UivnpR/7mUIzp1NiGWC2+xLz++GATZNxg&#10;PrV4MoZ8eFLCKzGah23FmzpeN6d+DhY2RSffueQwcQAbMAIzvjDgFvNfEiKidpqrFsgJgaAlPbtT&#10;p0YE7GQiYQKMXamFnUqAr7+EE8AE6zexkjCSLglrE5jIkRE4iIE4GwFJPIJN4GrLMWqOAUD9AG5P&#10;Ae6BSdACnzm0l0A5j/GAS1/ALhHrB1T6KcZGpIigZLhF0hAgxuoHTMkZ2BmbfbODwGVHSQBg6K8u&#10;SejDaT5bS6LGshMQASpbSbLsx182Gvrxn/EKHxoDXJzPV12RZxfS4E9g8TmdTf0XdvbTaqdGhd0j&#10;OzaKDOmtLjDI6p7c6Rno+cA9XYCazHQp2e/vpHshenP2KZXt+YH/yKYmE3wkn/vwoHjmV+88e0fu&#10;CFvQWZ+dbBjISWcYQIh8bWwkD0t8zdYFu/iRfMwh8GDW+GSBL+PDCht6B+/a9W9u9+a2Qeqvdm1K&#10;EbVPogW/JFmidNn0SJ52xPToL2rJJJH6tGQturAHuRRyRILJRxb33okbuqi1iSkyGsvm+hhjvHvz&#10;a1fo16aRbs3NxnAsNszJlzbO++9OXZIVvKpPHLskMXED8+JIbYO5m4jvXeZtnQ4AcGdzwY4ImO4w&#10;AW9t0GCJPdXxElzBN26jky8yCt7Rh22yMdyEIThkP3zCruybvbKtPsaWxLz37J4/w6Xa+ooxCh/A&#10;nL76iE+1dVpbH3M3XnvYDLt8x//FsmdjjVFwgLnjN7YQXyUx+tLbHNYwj1qb+fSr4Ahxhfv29Gi+&#10;To76aZeH9lN6G8fw3+ULijjS34YW95jnlRwVuzUEjGwtjLwopgbYvs1Kev0WaTKAa0cnQC0ukQpG&#10;n0CAUoLVX2KVlYHfs3nsCCnMQIzCWAyPgIBOYHFCCce9AnACLbLh5EjLs74cC1TAh8j15WhOUPRD&#10;qnZw1jJe3wAT6IDMO30lCP2rI2ag1w8oOJYeJUX2o7vkpdCfvSUBDgUA+nNISdRxvxOj8ZKo94DW&#10;/MZKgPzFjvppZxf2Ma/dlH4S8TtiABYgASZAsYakaJfr9NhfrdK35Bg5RoZsZd1sV5AIKHKRhUzu&#10;BYp7fhAEwE0PwJcA/EYKzOdltycoyJNcbU4QTWRFtkg+Gfk18lbve2QGLwU1TMIxuyBD9jCnAgvG&#10;0DOSUtMrHEdykqI5JCVBC5/WYivrsRObRTZk9OzenGyHsBSxCDslBvKZv02EddjHuy6kLnkq+vVp&#10;3edBJ3OytjmwdngXB+QgAzlLXuzAPnTPlu7JqS97GqsuBosnde3mVtNbYS/xgphsqGFDjJyYpRsd&#10;lSW4vWwIkJxYg3v8Y6Nukw/jn73MD4P4rb/k7y9+xSkf0R/eYFBhO7rxs3Z4ZAO60RF++qzq6wzu&#10;0NcYdtVHbMAKn7O7d+ZgX30U9+yW3cMSmcIje7uP78wLo+Y1h/dK9g+73udna+tjfnORp7UVbfqS&#10;Q20efTb2tVuXTzdBatdmTP3IaX1tinFsR7bG20DjCklRnOI3fczpHn/wP1/zobzEh/zm8KYuQYYh&#10;8cC/DiRwZ+7LjdMMYkWwPnt2mmFohVDeIWrJUQ10+pY427n2Xd6O2WcpBC+gAdS4EqTEaG2KEIQR&#10;GBT5czLAICFBFUA2IAtmTmNMxtUOfNqM4VzBLvjN557xrWEuJO/kAaDGRRLeWY/uam1A3l9t9nmx&#10;hIooBb312E3CopddK3s5qjO8zQS92U1wcaiE0ecANXv6jYRz2Y1v2F5C4AeAs457/c0DLH0BoLug&#10;8xmUPsBurPf88u5CuvogACdQnynb5ZrT6boEKRGlP9vRn53YOOInq0DiGwFB3g2SyNY7NiMnHZDj&#10;/sHFXuxpTZ96kYzT4/rDJqgTbZhxj7DdKwiMvMnce/3ZFnbII5mwCXzTAYbggF3YFk71jywkL6Sm&#10;VujJ7gKRTfkYVsILGzUHW8GbNnVt7MNWyEEtUbuQtk0MezjNuMQgebskEl9zJFFfBCRKyUZS5Afx&#10;Qxa6Wzd7aedDz9o9uycLn9FLzNGZ/YzP7+zCnu7pZpzx5tW3dYotfdibfvABdzZGd18NEBn53yVG&#10;Fw7iM7bBO7hKomSvfqv9zMWecGiM06vkKo6RK47EJfwETzbKcMivbCA+YFLRxm50dA+7/TV4PwW0&#10;sWZXvMDX7K0tH8BZyUM7+/FBXBcO9Ykza/NsXr5zr42PyKMPTiQj/JITfs1TP75zH04V80hgxllf&#10;jMCVOt+799785nNvbr4mi/70oavafNrDmvdkKlm6xxPsj/tsqku2eNDmCt+KOZd4EB/ykC8Ico+v&#10;CvwJR76m6aNIpnAjL7HV5aSIyJEyIkZO/ShOCQZhPPcC3cROkDIw0GlD+h1X7ZABSGIUyIgeMAnW&#10;Ls6zJCEQnJ7sAoCBcRjTesASaIBDcHGSZwHN8IxNLsYxlgMRWI7MQY3j2JwugPdzKkItePX1PlLw&#10;DOwSg/4l0wiXvNbncLazAWBkNkBKanZjqz51lixysHt+2D++8cxGCuezDb0ADVDMwXZsyG/60a3f&#10;CyVz/ftMeX6eOi+E42QhQfIp8Jtr/4MA9O/kqGY7tmAjdma/CDDiB/R2dcAd6AssvmcHWHRi7rPh&#10;eSElc7ZJUZNHsk4O2OA7Qc835ODXfElG7xEYmbUb4957vmRDGzZ+E0CwTl5JGU7orjY2ojAufBXM&#10;/CRgfY6TpPieLNYmn/WMYWc1XyWDZzWfh3HYatMg0UkicOZ3ML7bE6NLAoU/6+sj+MUdXemcrcjD&#10;LtYmV3Gg0FExxjNfkkfhO/7VLhbMxy7mMB+7eGes9+blE21hJYwgIzZHXhHbXp3g6O9k+O6SQP1O&#10;bBOAbxQxKa6esLUXO0qInRj5zuZGcrXRgEPxym/sQAc2VNhAXIiVfopgE5iCCzaG2f6jCmHJOO/0&#10;Ew9iRZJimzYWahiBRba3vjHajIOVEozncOS9vsbBJHm9yzfNa4zEZLx5+FpfvtLHGPKo+dZ6xbD5&#10;FeNaWwm/5vJefwUfxAXNYe0SZslagY0dJzHiPadGfpAs8Rv/wjqc8yEu4yvv5DPxI/H52qIfnEiK&#10;ahshRZw41JDjspDJEajBTikmkCy9I2ggJojEZleHQIFF8vP5FGiBSBLQRlDgRPaIVptFS5Bqa/Rp&#10;MQMwJsMLpk4mAhg4tHXCY2iGahwZI0fO5BjAILf5jA98HC3BAa6dW+RuDsV7a1pPoHsP8H1StIb+&#10;5rY2GRC7wPYbjs2BTYKCvAQmuwp+QGF4Y9gTYfY5kW2NlyDYRZEggQBIAjrgtLMqqdZXYNFNcnSy&#10;IqvxSJF/vncBC2LwudycdDaP3a5klM34pmJDEuFHetlfETBtAMhMfoXtyMuPkgi9n3b2AEyPTq7W&#10;tWHhj5J0OCEHH/K7OvyGB+8REv9G3PrBh776kVdgIWU+pAMc0FV/a4UzPlGsJ174ln9gmb5tHuFf&#10;nxKSNY1DOEsqxrlX2AhJihHxVAK00ZEAYE0CFNjnacquWJxKpPxKDrq36aRHpE6mTYRsQT729NyX&#10;lwgOsUnYsExe48yjX3MVe9Y0h7nY1zzee5ft6Ig7zsRIJ7rRgZ4++/e57Omit40Ne9lksrvY5Efj&#10;3411sVW/L5oH30mKTo6eJUp+pQO5I3V+FG/s6yRpUylBwidMxW1OmN7Z4MEtLLId+7AZLIiJDgzh&#10;kh3ZShsfiCHvzGt+7+BvNy78pdbHOLiEMfPl63zlXXOHPX2LDbJbJ5waY82w3r219VPIwzZkNS4Z&#10;yCieYcg6+sCU/vUzD/vWrrBLhwb5w1cmm1d+tZGFFVwBL06QeA+PWctY95KjTY/kaQOkb3GlXf6z&#10;9is5ImfkZKAE2WkFoSM0hgB4xtCfMDKswJQYnRAVO1kglPwI7R5ABSWBJIn+qYFE4N56iAgQcjiH&#10;Ctw+3amBjgyAB0j6MBanAJUkGkEGRE4ADO+9M9Z79504jDMfgBhH1wABjPorgl4xl/ccmIOd2ugp&#10;+BT60o3zJE0JkI4FkXEcxbYSps0JmxlnM8E5/GGsGkDSxdp09wxA5tFPclU7gZFdMvO7hmRCVl8F&#10;kMvdtWQBJICGAPiLvn1a7b+QIrjZTpLkm4Kbz9jM+mQtOMlPTnoXHApbCA42kBiB9OlCnOxvff6T&#10;qPhOTQa+bdNC5oK5OqL2TM5268nM/+Qu4MlrcyOAbALJq384VJA8zKSrsfSjb2SgwIF4oYN5yGdN&#10;shgHq7BsrHuleSqSoy82LuRNNj6yiTH3efEpX0okyEKiJwuf0T1st0lQyMUOCtnYg476eu8Z/siM&#10;PGwCyCZutSHc7GkuY41xrz0bazc/2+UbX5YiqL0QHh1svtXI73uXPvQVk3hmk6N57pKjNuMiVzEg&#10;KbKzufpDHMnRPcIWW3QR2+KODegKkzaovrp8/Ov/jKMf+8AnH/Qf2JBE4Zhdsg/84UNrwBE7sZe5&#10;456SnmeYMsb82kok+sCS8b2DK31bi68UfrCWYl3rN69++c165uQzbWpj4EF7smnXlxzxHpxs/Isx&#10;8b9Y0s8782gnh3b35MJxDlpyjw2irwjiQQk/fOczKl7Gn/xjHYWf5B9+1U/s8Ce/m0OM4mVyvv4p&#10;h4SnSIZlWmQrQZqMUpxDYe+QBeHspAhKEMQOiIhAwusPcOzcJErv+w3AO8HQb2oCn+LIMwNyFpB1&#10;UiiJVTiG8cnVzlYfQRi5mIujkIBdmmI+dXNGcubTl2MWUAAZOKxnXkZmL/ZhL3qyA33oL9lxKofT&#10;q9rcxtfGCRKnuSSHncPuiGPZBsCMBcLko1vJxeZmT6DmljAEps+hbMOPT8nRTnsJA0iAhn8BWCD7&#10;jaTPqgJfgHdi4yc+4QeBli2VAmfJP+CzA5npffcprYvcxli7hGw9vsvvJa12woLaGHUkzJ9kIyOZ&#10;JQb9G6PAOLnZ00mbXDZ95IUt6ymN0dc6YZF/6Mo/dLW+5I9Y7WThAqaMjdzIF4mEWfPwY5sKm7BO&#10;/hI23zjNOD06lZ5XScXJ12kcQbRBXF9lx/QJ6+7p4z552YbM5CUf0uLDlZuN2do4caXkJ/MsGSv0&#10;xwUSUtdicfX43oXgjDXGRsJGE98o7m3k3/3ubhxb2qSxmVMEEjUX26vZHJniShwiufGzWKY/m8Ei&#10;nIoXm0obVW30Zws+8BVG8sRHcMhu8Q2bwAP7qs2/PuEDuOIPNgxnxnvHN4rY8y5selff5ls/NRbe&#10;4JRfYds7fc1vLv2sa04yGCO2w2128K44ED/hRN/wbq3eqRXvKmKgxIZXxRA84Ci8JRZgg+8lR/7z&#10;9xp+wpJI8UsYNbf1+EqusumxweRnuOFbnNu6F3JH8k4rdlfIWcY1sYIkFAsIUFkX0OzKJLtOgZ0K&#10;TZ4iBPS91xrmDax2cgJCf2sTljAlDYUBAQnAJDNkVpAKLo7iAG2K4A6AQEFBhuBIYHTqUYAZcBGq&#10;eczBmRxoDDLaUx6Dms9c2vcTNJvRIX0kNLpIRApSZAvzAE1JAfCsw57sxT7saRNhHjblA2tZMwAF&#10;GM8CR2ErfRRr8plkC5idHiUV4xHp3QUYwAZgPQMdQiCb4O2fc/AHG0qQyKHkyPZ8EMkWjEpJXS04&#10;sjN7Iax3xIc06bMJuS8AiL0k5x4BhwEEwN7WF9Ce3ZMrwtZXTd4KXOnLlvRnBycOMtPNOrupghvr&#10;RPbu6RgpSCSwDPtOefCBkKwTUZEvG0U0jYMfGyR+LQmq2U1wI4vzNzh+lARsKhCGjanE3ik/P2nL&#10;jvmNXBEn/Yovz2xH1kiQfLAI32IXxsjNzkvArSXezGVeha3ItsnwvLx7995FR/i1kYkg+Qyf4Sbx&#10;JLbYzGmhE8Zexm9S5Ps+q/Y5VZvTCrva0PEx3eCILuwBA9pgEVZxl0TI9n3h4ANYlhzFFDyxu5hl&#10;XzU8dGoyL5uyJTuyK/vq554/vK89rlG80y9seraGZz7gU2u71w6T9DKH9fnVnPqEDWP52Vhzky/8&#10;Jqs+3llTX+uKoeLCPdxYA24U78wTrrzDa7hCPDpAwDo84AWxaUPT5t4nUj9L8TfewqFyl3VWZ+vj&#10;brHD1/GPT+nWIYs1r05wTn8AxenanF763GoRiU47Ere4Ex9yE7Rqz3ZTlGEkiiI17ZKJOSQSQivm&#10;kFQ6JSEARI8M1IwHRAje7goAA5ASOLQViJEd5dvVegeIAOpzIMC28zeeM/TnkJJ6OrXrlAjZoaTo&#10;nhHpRy86SPJObcZ57tMoXRg7sJIJQZYY9RW4CpvYZLCztdiEPcmllBDNoZi7UrIlB5sbh/Sc+gQh&#10;+/gd+OkCMuQSEakB0VcCa7Kf3x77QwKJUZG0Oo1EtG06+AYgBQv78qlCF7rD2p4Y7i7kaV4JvsTI&#10;fxXEYk3EoYaBfCsg+b9gZn9Boq85wwvCiSiM058t+6xqJwrT9bWOuv4Rmtqa1glX1vWOn21O+Mf8&#10;xupDPvYpqYgbNjIHm/EzWeCj3bGARtiK00ybGlfJAYlLBEhfHCNm9koHNlD4SpvaM5zULpHpy57a&#10;8mfxnYwRHVl3I0in7F8p0RovWf2WK6zSH8HBkntfPZCkWJIg1YiV/ff3pS42UuDdZ1dJ0SdVNkSY&#10;2Vni9CxROhjQm/4V+rJftlTDLP5hfxgWO9p6xm/iiJ31ZyM4gg1xLUGEB/bnCza0ToQPc/rDlBLu&#10;wmD4NIdnPvFeX++aB/6M4Rtz8iceoVv9jLG2+dTGNOeObc3m1EdNBm1hRhLUDjP64Mr4jv4OGPAr&#10;d/CHRMjXEiGfdcE6rpLL9MXbeNzcbGYTrcA6GXAkPCz/mBdWsvtlRwtIwGBH5POP3wclMIZB0gZY&#10;GFEJUqdBCxNaZpYUJA01gzIKoSQPpOCdpKFGDn2+VSTI/poIwSuEY2CgcmKR1CK8SMT7nMyoHOUU&#10;owARA3CU98AowQIk4wCuuTjIeu1Q6FNSRNzs4hs0+cjcaa7fCdmG3Ip7/ThHcuMgNpLgAADAgIFu&#10;yM5a+lvHxsSaxmXf1tHPHOQMMAp5FfYmvz6KpG0jw87WdMrzSVRSQRBPV7sxgIt0gAUm6GKj4hOR&#10;5OgE3ufuPT2WNAQ5f5Rw+EchD5uTkT19mn93SQJwRIcScckQQVhHgrNmRM6/sGJ9a8JIJAALSIBc&#10;+pmnAhP6wJZ+cN1ftPGRefRrfutF9PBmLEyGTfgKn+5hRDKAd236wENkUV/2QRDe8Sufw4uNTRsW&#10;5Cxxq8/facnrhOqdzU42bFNI/sibHkqbBG1KCVE/OjaGnmRFZEqkpiY/ueFR3GlT+CC7uDcH3PqE&#10;tVeYc7mvvLu8lwwVuLXBc+EyHCaBicc2/07aNg47r7E2QD7VKZ0aS47klBhtkHyCKzniBrrTm89s&#10;IOkZDsN/WIEdMdPmst/t3dt48o8YY394ESviX9yb27P58on7sGrdbGtsmCLfJiuy5i/9FGPIKka8&#10;V7SrjdPffNrEjtpc1ierd2Qz3rvWVlozDChhYjf6YV679TzDvsIGuAL++Ze/xEC+5kuJsb/1kM/4&#10;G/fSHbbxRpt4+pofz8tpfN5lLn9PY+NOrguIJERO11FwAQUwdVIqeRIQgTvh9E1X0Pd50YKcyVgU&#10;914CNIdE6dmcFkf+2ksoDIDcGcl4hkW6iBiQAE4b4zMgQzK8Nk4BwgC3fTlJUtSOwDkUoBgu45OF&#10;fOShHz3pzNhk8w6hI0xEVXIzjv6dHiU4/enEJsY5JZbwS2rm0V/wsr9x+rNrv9uykX7sZW3jEOXW&#10;7EUHtu5zLrnsipCwNjo78UkwZO03lyWI7vuG385aDYTIgb2cQG1W7HizNdCxr7InsQi4oBMU5GQD&#10;urGRHfrTRRZ9dmNDlwheQJuf362HMLRZV5t7wcjX7tuRG6Mgq+bSX7ALHPIaw1advGwqYMz61opQ&#10;rEVna5vbenRVzKHQW01ncca/2hS+kwS9N964yEbxnq/JIv5cYtM8Ni2763Xxl3ZJGKnb3Lin0/qH&#10;vGyQj+iEmLNhOraR0O5eiXQV+opDMntHD/Gr9Lk1XfRXw/oSUlcYVJfwFqNPF50VtrAZgFe6+524&#10;LzLijB1wHFztxb/G9U9E+FwStHFjZ4nSfJ0evfNsAyLe2C9/048t2JudYYyNwwo+E4f9xCN+4Ftc&#10;lSCNYXtzxTf4g03Nw4f8496aCp+o+YBP9NVGlvUBX3mn9l4N13ysbg6FTmq41Nd6dFX3zrgwq585&#10;mletzZyeyeW9vrCPT/p06jlMkU/ykpziCpiBa5jgq3zoGYfwrXzFz+IL71qPndgr3iA/WXCn/IXn&#10;bTLFlE0THDmROgyy+cXJiiOmAAQSACOMT6hI1rdZzyaTBBG5gsQRet/2tUkwJUDJsGcnGUlEm6Si&#10;9AkQCRIWmWd4Tmi3pVAOaCjHsAwKhNoUjmIEJGAc5zA2hzhtACVwIkJreMcJAMiY1qeDnYMAkBw5&#10;BTHpI+kIBnKXUHtmh07CFbbopGl8JbuYm93obg2bA+tzDLuQid3U1hYkJUaFrTpRAlKy2KBY1/rm&#10;pW//WB5Y+RCoXEtISslwSUkbAPIj+0mOnRwlyD4Z9bkTGNUKcAIkfwoKgUAP+sPR3V9ZdiElPm6N&#10;5udb80bscIK8S3DaIvkSDpzUr+RdojAuAoMjeBFYZCSfQESw3pdA6BNGjdcWUVjTenCKmGDMPZ8I&#10;YjhDVHSLCNxHcgpbwSfy4GN4QtwucQif+0kpf/IdQrepE/Q2QjBFv+xHZ7IWO9krX6UTO9Cx9+Ty&#10;vARIbrYiq2dj2YBO5EZu7r2HUXJ9JuGFx66wSU+FTzx3aWMfCZLP2EAcI0xJ0gmhT+R7mZcdtRvP&#10;XiXD5vBsThzJf2pzSZ5imE3in/CjsCE+gtcwouYDSREf2Vh2AJAgtcGYOdlWvItz8Q4z5vCeD63B&#10;h+pwzv7GsjcMwZSa7RXtJUk+LGElv3m09Zwu1vEMR61pnXAUds1LDnOEY/fJog13x99hPJl6Jite&#10;ozse6792w8/5nd98CXBStHkVV7jSWPKzPd5Xszs5zQ+TYtshRlyrcRGcSJAufKfPBVB2S3ZGiBmg&#10;JEltEqbFAcXnG6BA6MjbYIIrCN4CEiXAuNeGEJChQJEUEKxxSFstMeqD0CUORuIAAAICIELqiBgg&#10;KBgQOCeC5CxO4KwCmwMEpn4MFBiRIsACEmORjVEZin70FgA2BhIWuSUdMrsvSbqXvMjOMfSgj5Jd&#10;tKVvOmvTn63cSxiAYBz7s505ral/mwvrKuwENAKHoztdaGNr65iX7JI4+/g3VRIkgtQe0XYhCacM&#10;BVGcJxLtAArk/CGQBbQ/NmBXyUthWz7hq4jB+vwlEZCXXmRg78B4XuRhP3PYTZtb7dncfKcIggI5&#10;AvLsnXX5frFibEkgoirZGgs3+sMFGwoSthB85jA+zMGiYpyi3bN+asEuOZoLDn2R8HkW3mBVO5so&#10;nq1rXDtt+DWef8VcpCABlgxdfNk/T/CbmARkHaccBA4zdFTIT/bsFpkqtWvLRuzqmX7qyFOtRHBq&#10;8hvPhp4jOPrR+fyEXsJTwh+93He51+YdvRGiZ1zk86dTRP3cK2xgM09/n9rgFolKcGs3c5m35Ggs&#10;f/tkSlYcYB4JUrI0h3vt7pEpbqQ3LLHt4okt1DArLtjQsz6KpAjTYhK+/fYoTm0G2Z3/xUsnR3Y2&#10;J5xZQx/xKOGwOX9YQx99jc9PfOGrDd8pfKJd33ysuNcOD/m7NT2HbTp7Z13ve1cbmbqH52JK4iOH&#10;e30UGNdGF3J5xm04GR+yNb/wVRd/sT8exZu4T8ywNU7yZavPqAq7mJstcWs8i8PjTznN5sfcsIb/&#10;L4vbjfq8h3g5QjDanSqOqkDg6NnpEXERHnlH4AR1yiwTS5JOVAIDOXC0QC1ZIB87Yn20MwrDczzg&#10;AAnA+L0MEVOcIxidwRmeM40RjAyvBkDOZHhOYRiGMh+QmiOHAg3ZEbWNgIATGHSW3BmMMTvBudc/&#10;3d2XED17j/jpxQadIM1T8ayd/oEeGLSzmfHmaT5rsE/rSy6ejWFbpeQoafNhfc1P54+Pj9fvhTYZ&#10;gMiv5wUUiAWJ2EHvztzlnYSOBPojn06Q2RcQvVfc2+DwUYmCrGxJdzY/k3CXUzs/2hyZox0gbPCt&#10;QORbvq9oK9ALYsVzAa7Ag+LefIgqzBgPN/DK/zZK7CKYJAt66af23JrNZz241B4JeWZz+jrF2QDC&#10;LzKwDhLznKwlR7gobtjjvGws+EmisKuWIGBXIhe/4lSwm6ffaempkLkYcN/a7umF7Lunl6I/2cSY&#10;umJ+NX/kF7rRU4FF3HFeTn8Ij9xwQIcSP+ypJS5F306LanojTBuDkmbzaLe5VyQ6cY239OvSt4Rr&#10;HXNaH8adFMUHXnQoaJOhdoCQMNnVadRBgu1glH3V4k1h5+wHu3yg6OMdDMGeBOnLC0L3VQa56wMD&#10;fN9GGJ74CNb4x7zwocCYtcKPviVO/hB7sMhX3vETHlUbQwf+Nq9n7Yq5zN262vSFBfMWg/VX6h+u&#10;GqNvGz5ywBH5cLB28moXK7gP5nERnLcJ4n/+hW88iPeMtRb+wXMOAe7ZNi6yjoMC3hXLchUu0s4O&#10;anPhbL62Jt9fSMBOU2LLiIgaOIBEUCNFoAAcgy2AxBGd7KsgPInOWHPaKRMGYVNYkaUJyelq/a0r&#10;AXjHkJxAIYDpLyQRsYSZ4xg6xTib3IysHSlH1AGyzxecFPHQkwwSEtDbEfrjG4bjHPooZPO8RZtE&#10;571asucs9mAXcyJCdlPYpLlKjubhIMA3VoJli/oq5mM/cja/cdZ0r03xXhBVK0iJnQWf/7uG5Cjw&#10;2E1Q707MhWTZACicoM9/LK0/gjCnPyLo8+r+cQGbIwZEwe58KOCsyf/kYwOyIXGkdl4ISsC3+0MU&#10;8BDhIAUYKLgFKr8KSvdKGyh1gW3cEouAMp95a9NXkNpo8Z/fH0qOxtJJfzLpj5AUchirkKWAQwDe&#10;0V1Awzu5tMNfhAW35E8vMugj8G1wnH66+AHZi0cxKoGXaNpN26DyFYIhHz9E3HTOHms392yiPXtU&#10;tJONnOSlm2e6kFVd8U4bnHzv64BkVoKrDQEiQ+/go+Sl3bMkhjTbxCn662ctvyuyD7t47rdE411q&#10;fa0Vvs2rn82x8ThOUnVSdPrEDwo/sDGesPlwaKCr5MeulTZy7My2fMD+OKjNGBvrwzdiFNbFU789&#10;hhukjSPgAb6Myz98gTfJ4J11+AAn6q+dP/RTPPOhvubnc/MUN+Ein5vDXOYM2/l4281VaZ4wZT39&#10;1MkC13gY/slvHQWP4z/YLfb4ls/gG97xaTnFfGxpg95PR2KU7OlkbfbDuU6DuNkJMjvQld3II4/p&#10;A1uwcGlAzAgLqRoowIAEYABBsPlc045KYAIHQZEdYZG0e6SOBBTzInLvORnpCBo7SoZxAqqvtQlI&#10;aMYFHCBxSnGCTGkKKRQX2BmVoQAQuIBsv+kjbUYADn3JgqidriQKzmCUbCDZkZsdlE6HnerUJa9N&#10;UsYo7MIJaruRTpGKjQMAZJtK79QlUomQ7ZwG+cUabKWP2jh9yM2P3rMpHegnybDDt2/ffvnHyBKN&#10;ue2skU4XXyMAAc/XyGFPdgCKdMhuDhsWZZNjtuYH/nIPvHxq80IPayuIe5OvC0mZn9/MK0EiD74r&#10;cAF5AzLillRKMGpBIYAjfeONJTuZPKvhTJu5yVlCYoPIFTaMpSN5NqFGAkq4jDhqMyccwRX5YJVv&#10;xAH86ktmfZMBiYgRfodPF1K3cUHQSNsJRkzyo4C2yYU7MStO4QkZ8wPCTm5604d85LEmmdiQreil&#10;1kfRrg85I9ja6WqsWvyaD+FJMHvl62rYshHaT/wIEBkqEibMKXDhHT2RZidDJ1LjzYlIcRb72OS5&#10;t+HzXu19a7Oj0mUtfjaf8Qqb4zlf1NgVXtncs9If09k48R3Md1pha8/ulWzZc33CoecSJKJX9MdV&#10;cNLpir/gKyyzeV/MvLMOn/CHtpIjv3RfjIRNMvB34z0rcGJN8xRbCt/Drdp4Y7QnWzFgDe9gRjEH&#10;GWDaeLLIBXSzhnu8hnf4m6/yE9/BszjEvfjbXOyAe/pP8ZHbWotJfcWemMD1eNJ6ZKQj29M/3JIB&#10;fshwIV/kilQVwSgBEBJIAcUuX7FzQqA+VzjeOmUARwnCwoivZKIgcQSOrJ2UGIPD2/UYWyJgII6k&#10;IOcDG6UlO6SkjVMo5p5xKpT07b7fwBD17uAYyrqIr6QM4HQRCGQgDwIniwTFEenAwMhGjcB7R/42&#10;B+xmnKSo2FSwD6eyn520E4RTtZOJ0l//OjWaH7mZXzE3m5GXXJ4lWnOWZLNdSVI/xRhABJ4ff/zx&#10;dXqUHBGk9zY3duFd7vlTciQrIEmGewEpguBDias/S+/TqgDnJ3ZXJEgABFQgZSMysidyOy9kJNBs&#10;cDo5moOv+VwRcPlfDdRKQVgfwVrQAr8STmCipKguGRiPEGwunBoiTX4UeJJjSR82T2LoGRFEEtro&#10;LzbYPfLiG3gU5LCphm01HJJDHz5u92w3y0eRs3gUh5K438U8818JQjxF1CXzdCYXWayppoOaDdiT&#10;7Et07ulGVs/Gq+lirHHmIjMiu7sQHdJRsyv7lrAkPkmMPiWyCt2NcS/Z9Ucz9Dafy1w2CDCrmF+R&#10;TDuFdALdeau9l6wlVfPjBBhgUxslydG9RLmnR5jFmbAa5sNWJ/WSZj5Ql4Bgki29V8QPDjMPmyLy&#10;cMLObJz9+aNEIx48uzeOnzqlaWuce3OV2PjXvMaaIzndW9sc4UPfMGoNbeFCCTM9N6/xxpQY1Z6T&#10;D97xH9vDOp90eeZPeQeP4jljyCge8Q/b06U5zd+8eNJY+Qz34i6yk5V/8hU/GGt+MeSLxCVZlLgQ&#10;mCMoAgMC4BOQ7hFERC4wgQcYJRfvnGKMiwA9I+5ORsgBiBCPNVMAiUs0MraxgMApnEBhYEGUkp3n&#10;kicnAJ12pKwA5yoMiIyQwezErE0WSQjRCByEL8GRrcRCh5IO+ZAUGUtckmAnN3J32kT87KSwC0Mj&#10;szYVgkni6YSmLtkpEqhnSZgMfENmsnm2didRfRTy7WlTP/d8yh4fHx+v/xC5ZIYo+Vli3t+CgBDh&#10;RAiA6H5Pj0CLQABZ8PQZqERmU8Jf1lAkkYIMUcMWmYzfE4PLZzByIQbz9Wm8HbjALuAEGyyYG6i9&#10;ExhquNCmX4QAB8hIvcEgwGBIuzlhS/DY9AhUxIuw+cW4NgARIGwhIWOtk4zqiELxHq5gzBpt1DY5&#10;Fg8w2mmAzSQ6F4KAU4Rs8wIj/MVvklGfAOFLgtGPDUqOdKRzupMvEk1e9rLutmVHNXvTJ92Mjzy1&#10;Id5OuS54KQFKQOyp7oQYCZYYERK+8W4Tl2fz6Ad/4gj3aJM0XWobPPHcJ1nraFc6eSrmVWvTt36S&#10;KTtLjmzqd0VJUc2uYlhidI87nNzp2+YJPtocijvYUuCl9tq85wt2ZbewYx59zRUuYYNf3LN59s43&#10;/NVzp0T9jYtPvbMGjFnPOop2vvROTGkraZvbegrstk7zazdGMV4hm37Guje/usSlJoMC5z6P4i74&#10;5bMwoS7/8LX3uI9O7IJrFNg2f7FDXzGMZ3C8pOjrCq51eLGm/vQTw9khWxiPy/Hy5UEQKiZlBARr&#10;YpMiMWAAAEpIBAgbOft0QnC7VJMh6pKiBFTC6BRpbMVadhFI37ySCeV318wBHFfyE5ztfCgCXIDk&#10;HSIFOM5bp5rLnIwlyUjQZLIeuQWkZF/SZgd9yJge7tlkk6MkyNh09I5+3iN+xGVDodhhCiBOZktk&#10;J6g4TYBxmv6dNCVOwejevBKKpIFcrWUd66vJ0Aky2yt9+jVewPmk2v+lg62AiKwCnf8AETCRqoTJ&#10;72SXIBHFXsgESZALOPuEHVgVJAB4SAEI+TkfSNxIPFJzWZs8fGgnaL4+0ZoDcAG6gBOEcCEo+Vsp&#10;OCvwEWHoSw74gRnBb6waZsyvL2KBAf6QrJEv0mZrOvXp2BhjzUcexTrWTc4SuQKHMGRua8B1ZOE5&#10;TItFZAH7ik2Q5JDNYSOswAgb8o9k6RmmJA+YhoeImbxkVchNpmxJFusnc/Lry0bukZ13bKQ9m3tH&#10;bmPYmJ3I61KzXyc2spaYtJf8JD62pgfsud++JVLzuKefftrYxTwKP5lDkeS8h6vm2Ut/7WpriUuJ&#10;FRnbFNl0iFM2Fb82i2IVQRe73nt2L4HyF9zCSJ/f2R9u4iixEVfBEd/wB/vyQ8mDrcWPPmr+UWAl&#10;P7E/mxuL4/hAG6yFLe1qc3vPn56N4cc2SeYrniSeNlDFjj70hkcYN0eyemdM+NJfH3NZ09zhXc1O&#10;MK7gWZiB7d0s8xd/4yZYZmu8irfIxW7Zjr4SXptKPONwQ1YyGy9P4RcciouKfYXs4p+dzW0+c+DQ&#10;y4TIl7AaOzEhV8RtlwYEgs2ikhonMQ5yphhAAgkylXQoIrFIekqkbV7tErAklDKII3IvGUjAEhZH&#10;AhigUCSQaOcIjrR70IeSwINkzIGMzF3CcC/ZeUYwgoDxbAQQN2dZX3FPTu1q49hkS8mRjpIU3Z0S&#10;BVWBJBFINnakgtqOVLLU5tOijYfk7CQnIbo3DhFagw2yh/XYvARZIjaODt6xr34lan7yQ7XTY3+U&#10;A6jeGyf42cCFICIG7XQS+EimC5kgML7mCydHc9rpltAKLkWAtEFhU6BFQnsBryAzV4kWoUTs/F6S&#10;iSAEoMDbAFa0ey5IvU8WwSsg9p6sioAp0OiGhJ1C2IYf6IX0SvxkMo9xuzaZyEfv1ncvbvjCfWTn&#10;GY7ds5G1xSH8wiCMuMjSZoVPJUNkwo7afW2w+eokZJz4anNBXvqSucROXrKSgU3JRX9t7vXXJ3m1&#10;e2bXdISjCBhWJD0XOdiOTJ3kSlJq791rp1uxYHNGL+/grCSmH2wq+kt+JTYXO4irEph7SS4fwm/9&#10;m1ube5dnc8O1GIV/MWquEqSTOI4Tr/3+KGmKVf1wo68dvnqIh758SJDqEmdfHxT38MQfbMrOMKBI&#10;JMYaUzzxBR+EX74IR3wIa+oSrXnU+vCt8Z5LauYI9/nW3Ap5ih3r424cFbbVxaJ5cG8nYvpog3/4&#10;1m8xjpfxpvyCF8NNF5/zmw2P/ANb4oKs7JXNrE3XDjTmxIs41Dj440sHNz9JSaB0TSdxUWJUzEk3&#10;cprvl/9llVLyKrF1ugAEBEEIwlDYIpQUrMhNggRO/SmNeCmFyJG1hOReEiSoxY1HGn0ylABSlJLG&#10;yfQER5iC2/qcy+DkYCBOpZjingPsEqxHDmRCTklOsZbkKBgFkHfWlgCN21NkydJ79qEH+bORhGQu&#10;a9BdYEowCrsInGrBxGkCUC3Y2Ezw+R7OXmr2FoCSrfXIXBJmEzX7KNZeO5NRLVnSi6381ug/QN4/&#10;iwEA/SUqfawFiIgJqZAJ6XpnHvLuhdzoSSZJTPItoUmQwCew+Mb6fIjwYcy4vaxrA4IoIo5Ihd9L&#10;QoJXsMGdQHOvTRBr80wvxbO11Z5hwjwCFkbM57mgECjmMq8Aonuf8uAjPemYbIJKMaexyWI98ygw&#10;qk1BSsnDJp7ZJX3YB25hzkaCbyJ/frFZ4g8ERSZkj6i18xdCcdlxww0d22BkR/LaSCIw78kSmbqP&#10;yLInG2qv1g6LYVQCgW2YKdEgNcnOOwV2nABKiOQs4ekrsXmPP8Rjp0rFGEVf/rBR0Vciaz36Ws+m&#10;1CYBMUpoMM0+km6f5iRV8nh2n31d1ml+fcwpPm3+xa1SQmTzEibiFff8wr5+fy8RdjqEm9rdFytn&#10;goQhvoADhc0l2ebiO3jjy/BsDP/wG0wZD0sKLHWY4TunNviGv+LHHJJOm7xwHRbMLX7Cg3px7t5Y&#10;Y+gRvrxPHrV1bfLFukOKHCH2u3az456PYQvmz8To3rzm9C6u5xe8CkuSLq6BCzwpp9CbXOWLYn+L&#10;d3Rntwu5SnwlQ0VgIlyTCjSA00fCIBDD72lAsAhQuyigAU4gCrDWIDyi7+QjwTCSpCNZeYc8JSI1&#10;ebwnKIMDEuE5hGEq5KA053Mu5YBAENOBwchgDYbs0x5QC0ZySybayYQI3SudPkuOkqex5NOPLp32&#10;BI6AEmCCnnM4V7F7EWju2yFrYyMBzE7kAQS2EnSSqZo/2ELSsz4ZPfNH9sxWfFES50Pv2UNi7LOq&#10;nS2Qe2fu+rIDsNo900UbP5U8Oz0iJeDVl23Z3pwCn48EMeDxR37hI2Bzyo3EXe7ND/CdypCJEgEs&#10;CQhEspuze8U7AaPNuwqsFND6tBMmn2JuQe2enQQOQqE/0qUzsuRvSRGhqeGw8WQzZ4RhrRKOOlJR&#10;vFfI5h376KdWEGJY200EWWDFRgUu+ACBI2X4kSy7YEuM8kMbDLKSka4lxnQmS7IqfMVu5CyBe88u&#10;MML3dxdfshWMkzUOMKZTrQsBSoAlPiQoZhR6el8CrZ/kWDLVnwzew6A4Ej9tEG2+FdjGX3CMnyps&#10;aPMjVsO0+TqdSpps2NcwfpD86SVRioXi1TzmdKLHe9aHDXGgSGz8oEiC3cN6saKGK36BJ3bngxKZ&#10;WHASbUw+bcMD9wqeNIYP1W20cLU2fjSfAmtwqcAvLIgPuPAMFyU2BUa0WS88a7Nm74wrMeqnj7Vh&#10;mQ9wpAMEfsMbMNsGR90miU/4gt1xAz3MzQ74wdz0MTduxvNyFJz1dY5vcSdM4Elcrb8YNZc5Sobk&#10;VbJptuSDi+CEACZEj8AASDuQqbW1CGEItQnEKYowDKA/sACRnaNkgGzsrBC5Yi5E74RmDsQOyPp0&#10;4kHe3nFGwc0JnNzuWq0PB5CLLJRSPEsaDGc9xuFIYyRDxCII7GCQH1nIZJw5k03Cca+PddT6SJJk&#10;lnhtCszFqe16OEngIjOO8/smWwg6uxvrK+zEdgADOGzJDhGM+dmCjchhl+TZ+hIbHd17R39FX+3a&#10;BJ6/VpUcPz4+XjtYwLcOXxir8D25kAO/8WPJnz+82wtp0UeyFhSSY3+Yw1cAzN6CDtjY7JwD2fBp&#10;ibWdIbAWrICs9lzyK9EgcQkPoPXTx3v9NlGWuIwzV8lNKUjI4T37STgRMj+yuaRYgEoyrVcxnizJ&#10;pbQ+W2h3X3/3SKrkE4HBKd9IFF1sjZxhFbY8t9mCsX6vkVjIaxMYeaojP3ZKdzWi4BuESQbrK9o8&#10;I6aIGh6fLoSG7MgDz5IGWcU9OckcEZaInARLRoiRDiXekl+JVH/Jcz+5GocErSUexKUiXumvxBPk&#10;Z9fiWmyItz25lIzJgmQlRDFLJzVdxKuY7MQuQSJ8vOdeO+5jP4mxv+LulOjEuKdK7SVIMcQvJRWb&#10;JLrAja89EqT5zBGZ8yEf86tx+Y/flHTv5FayhDt+xa1tDs3jHibMZ11xE5ZLpDAebq1ZrMF/c+mn&#10;P3vjL9wIz+ztno3DAyzjRPbWh4/xAh/xoXhtw+zemm0k+VtugoM4l4/wJ0yIWzagKx2KB3ZTsyO7&#10;e44X6EB2+l0SoAyLCN1LTj1bgJDa7YoErQS5JyikJ0kACyKtX8lOcAAywQEZ6UpWCJzyThRqzyVW&#10;QCMHcAAag0Q2nK09cjeXcQAqEQL/7iwkNPNT2FwclrzATEbzAWO60YthOzWaUxsZ6etegmUX8pqn&#10;5MjBTl8+q0qKHC15SgwCnB20sQU9kYjkaDdqLnPaqNiJSqz6sCkZOdr69CYL3chBbnICv0I+ftNf&#10;IEqO/XMOAQYsEivbdSLlT0AjJ3JgH3YlJwIgJ0LrQoiATEd2ErSSo4AvuCJkYDbXjkfq5OjUiSQk&#10;IIAFUsFmrEADXEEpCPnR3OYs6WnTp3fwAiu9U4xXCgJBXJIQEI2HFXanX6TPPmRTJMfkoR/5yOFe&#10;mzngLNySMznUFe0SUKcz/bW554dNFOwGN3bWLkTAR573BCRpkBc2yJjtuqcnfdm1ZC5W+MH67quR&#10;aeRKJsnh7rImOcS5Pp2qJFNJhXzk3+QIN+QnK8IUN+nQZV5tagSqn+TVKQNOrSVexCqyZD88kb3Z&#10;3z19+cd7+ogbXAWD2dm8rUM2cntvoyheYYJ+u5kVF3QVt/hHP2PpzrcSoyQp+cGOurY9PYqdSJqs&#10;bC/eFZs1mOsvw8WKGHOC1N7mxzj65s8SJN95rg0vquEcbq0pacCHYp7wEkbMq9amhpE2VOFe38a7&#10;tw5uhQ2cqPCzTUhXiZHNSoxsjJfMTw5JsY0DX1oTLuMrmxe8KrnCA57xDh+SAQ+QiWzwz15qPKOw&#10;Y/bTzhZh5ZUckW9JTU04BIxgFQSsIFInBbVn/b134gEQgiHqko1ifkBmFEoADmCaH4lLVhwFtIq2&#10;PiX2vZySCkfrg4y9l8STSTJVAJ/zBIcSgXGYwAE2MtnRkNmpSHBJgEilpEMutWdrsQuZ1cZb21jz&#10;2K3sd24OE0zaOcy99wjO+35jNFbyEWiKQGNDa+hjHjtV9mUXMrYZyHZks4lhE/Zicz4wBz8IJKfG&#10;r1+/vj6vCkrBwX/6qCVcc7GjJIgYgJR8EZ2aDl3t4AGaHQFZogPmDTY+IJsNRBc7aZOo969T+y2v&#10;8QVeJbIT1HzsXuHbkoB+/KxvdUnVO3Mr1hEUgkWJXNiQ7nRz+SQIH/QiY4RkLesaR07zk8WaAjii&#10;lvy060MOwUp2fRBW5OVZ4Rsk28XOkgLycIkjm00kzh82J23K4AvexBMdIyq2TFd6ayOP9+S0LlnJ&#10;4l6NnMxDHjrw/3mRxUZQfNsAWrsTI+xKmN7rRw+F3JJiiVGikzz1kaj0UdNJ4QfPiNS7CFVsiT9Y&#10;tyHEE/TqVJX+StjwXj/YwzHsvLJZhx1tdMUAvYpjfeklMe7GVilJet/PJsaxXyfDaklSDMK8pKh4&#10;3iTA3jBnU4Z/4EVirPQHcOYyLgwq8MWHeLIEZr6wCN/spda3WNh4U3vOfuG3BMWGzevZGLZVtyll&#10;Y7zBtzZzPokXUy6+xQMKn+IRnIeD4I9M2YTvkl9ixPk4p82X2jM+kxitbQ7xTC5ym8Oc8EHn4sH8&#10;YaZNM93pcgEY0lcQJaKtSH4KQlYiYsIpnp3CJArFPeUkFUHVDkM7oNkJChaJQCJD+sYZA0gRGEMY&#10;SyHOkRg5lML6UJpzWsMYQW4Ofd1zkvERWcHPcEAnwdl5SNR0WTCSX/Ihd4lf4CsCRYBIWt0LBCRq&#10;9+K+ADJO8EgMnCgxCiC7TMnR+t2r9ecP63p2+hRs5uIH/iEP2yGFTu18IylK/JIcPUp6AOGvVL98&#10;+fI6OQoo/doAmUfSlUjV5kd05BT0ZARyxS4akLv4E8jpxmYShxLw1PxjTkHiEiTkQgj7z0DIpT/g&#10;8hdQSyZ8zecKn5boeu8emOmpwIt2wSxI+d0czWPugqMxSokLhvg2ouZTtmnn367dmhGKeY2nq/Vg&#10;E4F4hkVy1MezdxIirCIxQa94FguSxl7kcCEX8cOG+iAFvoIbvuR787MNuaznXsmmvasuLoxTkoMd&#10;EKh7fWB0L/bpBNdpShETnuGnT776uugBL/tbovfuK3TUbgMgUdWWDYw1r/gQE7BMbjLSMbLj08jO&#10;fTygr1iBf7EKl51IXdZz2hF7krC12FhyRN44gH6Soc1jm2ybFH4xHx/xjzn4BfZgp+S4J0rYd68O&#10;V/isgwVuoiO9+q+FqW1EjTMX3fgynPMnP4ZD973Txqe4Mz5tI2Fdz2rzVYzTTrYwLVaaUx/j+QCe&#10;rSFP2CTwHfvahHThDba1QYINdmNPHGxeutpM8KM1tZGVHficD2AfN9qA4SmJEa+0mTOGHuTidzjY&#10;2IcNhc2to3gOO9a9OFeCkKQ4klKIVSEI8rWw0wqS4zBt+m7i1EeRMClZ4KsVTqYQwAMSgjentRXr&#10;6b8O4vSSo3eCPcOpUw7IgIRSiIhhgGIdx6mMxnhIhKwlJGuTWaKQWOw+6IEQJCYFYQomO2JJjmME&#10;kSDI+Z69QxLsymmCSlIRYDYF1tRu3QIrG/gszL7sqjbWnILSMzsbaxw/lQQldDpJbgAisbdJYQ87&#10;TZ9V/UEOYNCVDxW6NlZhF3Kmg08jEjxCUMjTBeTIDbjJyO6CP4JCwPwuCFx2kHCjjx2wk6Mgb+e8&#10;wCwoFX4XeHQpcGHEO238ay1jgd94RV99yKW/Pt4rsEPOCMkais0cP7v4lT/ZFOYQGDnhMhnNq1gj&#10;0oA1BUmom7v2SMRaSp+8YO6/KLuPJcmRZImi+LvmnLNd7Pr/1/XmQOaW6OAhIrMg4gLmxNxMTdUd&#10;kdVtvGcH//n64syn7BQj+REJsKscMPf8VUkUe65udrLLHNhkhc4mtukLDvbgG+Qnpy2cwjXich92&#10;iY7ckPcRpGctPpAnHBGlzjClf9fExjmBtQiFNTs/OCfg7Odf8Y/sxFasIkIx4nMLHXkD+4iVuBMz&#10;Y3e45l/CaOFnd+PauHIDH8gJhI4jPG/xp60YaS8vXFswiIWFo8UVvMOS6wQzW8UkvpIrFsvtpuSL&#10;/1Ra/09VC0u8p1+xF0t+cNY+gQyX+05s4YZfYMFzZ2N7pq57eIKZcKMtblUHXpRwBCsKPsF3uyjq&#10;aFHHN95bBOFAXKXv5XdzYre4WSzID363YIUDMRELvIgDYcFc2cPuciLRc4YR+Zt2eO7eeD2Ph44+&#10;AQg08UvgkK7gACERAwoFibsnbgCGtNVTXzvEDoB2aJzEYMAwcUDq0ypyF3Tt7U6MbYIcUTAFRxAE&#10;Q7CAJ3ABVDsV10BmQgVWe4FzzVnO3rFD4nOoOZuPZCEYhMI82Gbe3qkjAAAuGECvSPaC3yGhrRbV&#10;1RZxERQ7Rz4GGPcCjEyc+RSpmD+b8j0/qmt1LkH1JTaAhID4nv/YzHbgIW4IwzNnKy3JwWf++6p2&#10;avyrH0lnjvoQJz5Rn5gZy5zZhRTZaFHQp7KIxPwjL0TIZuASC0CDA/UdSFD8gdA//ejfgiEJ9RMd&#10;wiVeCtyIobNSAouja8/E2bX6EqGS4NWHOgoMKSUEzEiiMMI/fQK2gxFP81IXEUlcbY2RHc7G4GtY&#10;ZZOz++xXz3PYRlpIBOHZocEfnxuLL68HcoE5mBEL4ohU4MmCrrlHbDBuHGcl7POdes6VbGIruxTi&#10;2O/XSFQfcLcHARPbxbNcKV9gFj5gBRGyWX7Aged9znQkhJ45q+Oa/+WZoh/P5KCx4BTHsI8f+Vcs&#10;EVuccBVHc4NzuQH/bJdLPkdnVwfb2AzfnrPFghg2iKE5y3NzbUGjjnwlpghcTuA7RM5eGGIXzMOS&#10;vGTj7l7YKV7ESP7ABa6V22Lnn2NZ5MqfxFE/+hB/8dQHzCVW5Uj50jtxbizPFViCi3BdCUPa8aPr&#10;cBPO5A4O51e+ux78IXZwK5YKf/KNPuU+/5hLNukTv9EJfrfj1I7I4iP94TD8pw9zY1txl6vhgv89&#10;SwCNU/HOs3jB9cFoQBdAhhKqdpFE0DWStNsDDuDsEwNgIDwE2mdVRMJYE3bmLA7lbAJAjDnPe2SM&#10;yLXVh/ZW6SZKVLWLcDiL4YCAoIDKpHcn4N442kgYxMTBzhwm8N63Sjcvc0Qw7ERS7BcI4mZuyMiu&#10;EeAFPGG4OyQYP/IPPyqSyC7MnD0nkvrzzNlCgS+NlTA684XElVx9imaX/nyyYrc6hFyyA1A+14ci&#10;ocxVUkkmgNE3QCE7fjdvJIg0FP4nmpJSPXY5W+0BNxw4dwBqxGWHLG5iI2bwgfgcEoL/fRKya7TA&#10;IYorjGKYUImb5EtM3EtQ8esspgmPdgpRVCS4d5IWHkp8WEkgkaj76sMJ3PC1w5xgXi5IGGQEf2zV&#10;xrjZo2hfyXbjZzt7zEWxaodzMZR3xG7JeQ+kywb+YaeYwI4YG198zcO7xkmcnd1X+ICf8g9b1WOP&#10;fENG7RzF0rU+LNzgu4O94g2jBJFQhGvX8pzAEDb2Ez33CSTfeu6+6+rBU+1wk2ttiKwcMh5xM3/2&#10;iUXEhgOQHUwp4oVwExBzhXl840sNToLtFTU5fLdIcbADMZujXGSLe4ezecOMHakFjWfEVz7BKxvg&#10;ri8RETG7xddcxEUc4Yffy30xMRc7x4TRArM56ltcK3AHz85w4pn4K2Iq5saBBziAVWOHafXZrH05&#10;FJ7VCWMK7OAe/Hb1HVzzAZ/jH/PhF3HGJ+KhXz5QjCtHxBaviRFc4UqxCieu+TUtaa4rjgof843C&#10;13LFded85131tDvFscOAAst4xG4ySJgBDOsThMTojCgJJvLXrk+Dkh6AFeSNdCUPskeUiNmOJYEk&#10;Ruq2i0skAcKkBc1kGM2BrjlBESgBRhKukb1tOudyciSlCKjVOtCZFzvYp3jGBs/7PMRWCSMgz8ir&#10;QyJbMRMv4oPErPr0p/CPPr3f0idMBEic7ey08xwhIAfXREtC6qO+iSNxRxTatfPXDx/yhTnzk5Uo&#10;wTIn8zNXvo4IxUJ9YAVIoggDFhFwIdmBWQIkeg6k1+ravCWLRElE+U8i+iRk5euPcPq9BEkAJwCL&#10;bSQfcbN9FzrNRfI6q+e5NuJvEZVIwkLxV9TRf2KSSEZI+pbk5h2Rmze/I96+WEgefejPGMpe64vN&#10;xmb3Eg87vBMvoiiPxJdA3B3sQLgWOT6rscHY+mJ3PkN4nhlH/2GeDealsC2fuc4m8VLPOXHc3xyL&#10;ZzaKtRU8oYJfWCIWYQNPyAV8Ar/8CBvmaSfm3jvXe19RzzPkuQvSuANXIER4ZmdEyA/i38IHpsSL&#10;eMCb9+YmN2Aa7+gHZu3+PNO3HDEPuDU+m8RhD7gwZ3W8Y5vcb/Fr4cBH4isPfBXQN/+ylV0t8tkK&#10;X2wPi+IH4+rLRdyBG2sPB/Bg0eu6PhT4aAEkNxIMz/iGHzzTF2x67h4e4MKz8svZfThyrS77XLPV&#10;GVbkjXjuYTHBL/gKN/XVEVboB4HDV3BW/sCb/mAO/9AWvEdX8B1fOvhcDPAmLdEHW8ynxQZ/yFdY&#10;SHwrfOF5i/OuFdf/I44OwAfofoxGysCDvBkiIWxnJSzjrLgAHwg4waS14ShtAM6kXFuRSZpVfE5Q&#10;ELmdDnIySYS/CcBhJTMiAKQIiUMEkfJ753OLtvrUV4TUylifxJuNgKeuhBEIiQ7Y5m4+kkCyXpOj&#10;Q/AlkLrmCgQCCcwlGzAovZPgiFHQC7xFBcIECGAhXN7xrbHZpA/9aiuBLWAIunbmo7jXXj8WCASP&#10;f/kQsCIxu9XdOQKXop6zmPGPOVgdwwNc8AsfwYC5d8CNezFmG9JEauLNFn9I0L+1tPK1e0RYEruV&#10;r/iJq6QU60g7chd7xftKGHBOHD0v0eBCX4sd5CAZnJGRdtoYD0bYz+fsF38YUYe9CE2ySa4ISFvj&#10;ZAu8wR3MIRL4VGAPJsVRv0iXCCCU9WUHG/gc4YqLxYSdNhsUyR/ZmXe5sHhPKPOfOmtTpKhO8w8z&#10;cGFc72C3g61EARfAcgs+AmNeuCGRE3+7BDyhyBXzTQDVM0e+hiFzVlx7lzB6pm/4h3ELushaMS/+&#10;5wf+iPzci52YiRNxlO9yHcfgAhjXb3lTDsovQs9e9mSHw5xg3WFOLRJwpSLP8JzdqEWlHOpLEd8S&#10;M7hHwgr8iyc8moe4KWIij/nfvC2SxEQ9vzvKI2e40Kd5thM1bzEXU/5JNPgnvPOhnHBvXL703L2y&#10;Qggn7pV8D/fqw7W5iVkHX/FRGsAv6vBFCxL+9d4c+cX8xLafGnAgrjJ3vASb4gI/DrykvXjBKxvD&#10;gbkmenzT3DsnnvylqJeYqv//xHEPk0POAiwRBF+QTAyBKIRQ8hIHSSEBnKk7QucIQAQWYqpPKwZg&#10;tCLnVMHjbJNisIlxFOLmJAA2cU7bnaTgFThAABAT01+7TiTVShg5OUsOYsQGAbCa4eDmQuhL4pJ2&#10;D/cAjxgEygrUOPoXPHZbJZk3H7WbJkbEUrAlCp94b2xiSLwkJrGzGgIMdhgPCNTVhq+dkSzQKHyJ&#10;xLVrYcBvAGWxECmIh0Q2vjHV856/2A6cfE1oxbtFDiADJLD3TPKXDGzkK7sLZ7gRb3MDOH8Q9Pff&#10;f5+/ffrNpN2jz0OIPvCWkERRbJXELQKUkOIv2RMFZ/ftoNTZ+wgUqbAnYVFH0a8xJDqMm4+5IGR+&#10;gi/i5FMYItOHBNOndsbIFlhuJ2Zcc+B7eIGbhEGuhLW7g2+9RyjwhUwjwPzVPIwbcSlyRMzlQr5k&#10;Z9fsUo+N+bn8gAdYkD/yUB9w08Eu+S1XWujBAsEkGsTO3GAFBtpFOnvuenGi8AfRVfg+4exokQDz&#10;7aBgRXwVvncWSz5RkF1nxXt+lJ8Ww31WlffwLldaEDjLVQtXeJeLzcccstM1H8CIPglui1tt+Ylf&#10;PJNrclj+83EEHXkrcMVOcWGrGIijL1v6d+05+2CSMNo92kW2cIJP2ED4cK2u2MN+mDG2+OtL7F0n&#10;zLAcnssd7RNs+FbYqPAXDm03yC/5BnbjfxxGG1x75h1toRNpgS9ZfIWbaQ6twYt4CSbjM7wLNzAE&#10;fzjQe/axV/7zj/mW7+7DiuueV9TNb3LsIFYm0oro7vDepNo1AA1jBAyRMx4YgMxESxKOssOQWNp5&#10;bkKcZPIcpC0ACALDBBZYgJzjvQNmYzkrgu2dRAcW1+rbDgOIiUdQkT2nKvphK3s4VaACf78TmO/d&#10;wUeITdAIokBwNse2WgM6SYtUzM3cCUm7OmdJ6RkfEA9+YJP3El+CAQsyADAA4H/jshlhO2tHDIGJ&#10;+Lomri0mCJ7iGnDYbDxtzZctAGnHDuAlniKukpiNgG9sZCWuEtyzVtZhB2F0zYfAL66P/+wWCaN/&#10;TuLfWvq86o9y+t1EzBIccUxgSlrX+um5a+Dn+5I5clTHuURITHsuPpsUSwgJBHzzufnyNd+yyy6X&#10;vXAm1tpqx0ZF3BNY/YRBcYGrDosun9raVRCC68F/BMH47DGHSJ79xmd/Am9+6hhfIWhsKJ6RmnOL&#10;UfP1jo1s9hwGFjctMOG1g71y2R/kIESLNcLRgpLdrvMhIXSW+54Tyc6eySlt9OtaUR+W9KFuC8JI&#10;0HwjuHZLYuuZ+FhItJBRPIMR81fMz5xgOGHMV3JBTsjF/ODeghdv4EGiB9/yQD11tOVDnGMnZDHM&#10;P3INhuSU3JbrFmBIHiaJIlz1FUVcxVJ/xlX0Rzj0D2tsZJvY93m1BWdfNxJJ89XG9e6Q4BcOFP7U&#10;lzpKCw/4VsK1wrYwDy+4Cu+LEVyLNxzgfj5y9lyMcT/eYjt+hCHPLCT4BdbFGfepZ+7wyReJI37j&#10;D3X16/dMixzv4ww2yw1zgQs5bo7OMBJW+Jqv+CMsVQ4TAVJChvgQ3B6SVBILskm4NhEJT6iQsVWx&#10;a2cgQMCcoo1dCoJFqHYrdiCAhXitAhG7yXIAw02GwQwXIMEACqsmfQMoxwQOBRg5hDMkQeASdKDV&#10;P2EAToA1NlJv1UIcBYQASdbrwQd9HxdAY7OtlVg2c2i2CxI7JZ/5N1eAMAdzEVzvBVaS5VNFwhIx&#10;MYkoJaXCbn7VRp/NreQzX+IMLEq+Ug/gWhAYj28lKR8i04CoL4sdtqsnpnCCrCQ7P7IbWbCHjZFZ&#10;mPLeyvbPP/88/yMEPqv6t5Z2jsRRUiOFVrtIAmj5Vfza3QT27r3jYyVhEA/4Cfz6kNyea6sNchQf&#10;SbAEUeLomw9gVR4ga/4Wi0gI4bZry1ZjsE0fzjCLkPhUW7sNB/9Y7EhookhQCMHdwY/qwIAYGYe9&#10;/ARnxg57zdUc4Q7ukWiCxw5nsU0cvVPPM3PuPazsztE1AoRbcXWItTkgQ7ksN/r0WJFH5RLs9onR&#10;M77lE+342DPXdsn8Ye75CrEaB3cQFP6UM/AL53wv3hFbPiISijjjhLCVCJgvUYNzC8Twb/4KPxEE&#10;vhVTJC0viXMLTDmAX+AGhopDvMNW/IIv5TsfykHjOctVY8InG9kLX31uNTe5yE7t5bq8bhGXYIqb&#10;uZm30oKzhRzcmzNhrI7nsLN5pp53xnbNr3zgnTphfNvwC67HneJrISN2sG1jYFeNw7yHAdzLZv7i&#10;Y7GEIYtAdfEJ3sFtMGgsRUzaNWpv7vxHT+AHHviKzzYnyk1FP+YUR6ujbjtFGAlDzocVGmADq9Ug&#10;QO5hYGQKEIgC6ZkMY5CfgCFPhTgKemQNHEShT7FAwgH9CThxUA/oBD2QCYCgAAEQcwhxNJ4+ExDj&#10;GLPVBUcQSMV15NDuEziJg12QRDTnPqnom5hLzD0kunm3QmRnjgY4TuZgDo94AZX9giuZgIQPrLDc&#10;m4t5E0ljt2LqvSIZgI6dyIRdCMm9eElOvgcQpUWKayCSnMZvAaHYNUtosbBqNr5E9U59c+MvRX/i&#10;xXbjsA/w+QNR8ZcdsPf8iQAdyA6G+BZG+OSvv/46BZI4+rxqJ/nvv/+eq10JrCAEvlP4E2EgGX6G&#10;Cffho2QXZ/6XBDDjneclhmeKts4bKwnRWOrq21hIEkbNU1LDKp9pa6eLdJBHY2tvXJgwjrgjLonK&#10;R/nFIYbix4+JxN1hbO2sno3NDzAVvhTje8YGhU/MkR3lDfLJFgLXl4HOiaU61UdC8gV2YELhE4TE&#10;5uwTZ/OARfPwrCOxI3TeEzc4gQdi4V2Y1kfi2jM+6rcoizPxkH/yM/w78w8fyyXFnJAaPFmUEZsI&#10;n+jwGx/ykzgR1z7nmbt5ygX+gwl+VZ9PcQxfaCN/5ax800ZdOAhP6vOf3CYIuM5ctDEWYi8n5Sqf&#10;w5/28kAhXuYCz+KEe/oCpU3x0Ud9KnLY3Mw7zLAJ8eu3rx9wLAdgvgUVv8C2utpp7z3bYISP1Ckf&#10;+RvviwO8xp3ijldxmDPRtMjBO+xno370qQ5+hQHxxX3wV76rp7RwM29Y5Hv82OIKF7HPvM2L38K2&#10;tvrACwli8TLPBFE783et/M9vjn3+2KR1DdwCDLDec0L/qSqrbMAHXhNnNCESzMSLA4kkIHOQvhTA&#10;t3LgkALL4RLVWQE+DkH66iXCzsCG4AGX4yQ9QSSMggokgq4/fXOqZEDuVjaAy2b26ltwzNfKxyJA&#10;QM2LbYAoaMZpDEkBKDk6x3K49wJjTAAgjuZKoBNHY7K/3aQ5sU99pIhM7NbFRYlQxcCChYC1ENEH&#10;H5mLhGGrM9+wQUIZV4KVZMYXJ6JpjupEnPoDbPFVjx8A2GERZZHBVklvNWjBBKiRm4QgLOyx4/r9&#10;999PkfSbo79Y9U86fAZqdct3wFky82viyJeJD/ADeMLE365LJO+01a627iWL+kSlhHA2pjaRAB/A&#10;ObK32kXm5q8+wu2fc+hL+wiEfZJQEXfYRPx7wJX4KRHJ9VBHnPnYgkQ8SugWBMb0zDkcNs+IRN4g&#10;B9hX2FROufau95FIOaRE3HLPPTzBYgc7+ah86azAQcIIF32GxwFwK6/4doXVGW5gpoVb+Vq+WHTJ&#10;A2e5i3/0pR1yRrJwaTz5Gi6QvcKHcMaPchju4d8c+YHP+A7O+Be2nOFQfBMJvuEr1/zd4qqYEBu+&#10;Y8eKvMVmYixXjacPtoQ/Z+MmkPAJ8+rIJf3wpf61N0/2u+cvfZuTs2KOnuM/89KvfFTyhTHNQ4Hp&#10;hJS/4CohVPjBfF1bNFsY4wV4FnuLYosZc4dfJZ7HV+ag4C0chOOIHN94xgd8GLeyzfjmD4fmCg8E&#10;GQ86xF57nGWu5i9n6YQ4mRcfbv7HN/GAe9eKerDz8g9yOgAywmv16JAAPv0AgAmaqMBxGuMYa8KK&#10;Z5EpoWjHYVtMlCSEBOA4q7MC3sqo3ZF+rBJ8VpRoxtM/EEgo9YCTQwFd4jsDPyBxGEdKQvYaTzs7&#10;Mckqsb1jK/AJlj5aTTsrxghUALYOFgDvAMiul33IEjkY3zwF2FyMTQz5yr3k5ovIxDwj2UgIGAiX&#10;PvSnHWHlcz4CEOMSPGMbD2DU53tjeM5XJZR26mjHT/pCPnzlWh9i5eh3R3Gw2BF7MWxH4D1SRPDa&#10;A6j/AIHfHe0e/efs/O7Yv3eMBPgQMBU+lYj8K0EjDiBfgEtk9xLJYkh91+olFq4lnDbGKSmcEZF3&#10;6mjPF+YJBwhcEvKbsfrvwLayViSRMRBogiOWfPDsSBAcYrqHnJJP4g+zCJdtzQdpuA57cO7cPT8l&#10;jgkfUoFFz5QE0Dt1vBMjxXvn8CMH4R0m5ESEdD3Mp7ngC/OHBxiAIxhX5L+8t+ggtvysLrGTjxaF&#10;ctmYbEHqcOCdNtrq0zUMyls+MzbbLLph0YKNvYks+wkRLIlzuNc/4pXP4Y0vYcqOs/jCI//zb1gU&#10;G1gVE/F3n3DILbbhqDjAHOQDP7iXc/zLHhhUjMNG48JouaFfdupXH/Kdfzau5sJvcaZ8lrf8gCOM&#10;h8NgBp77QzhzZbuxzYcwtmgNa3xnLH5yxmc2TTjTIf6EEXfCr3jiBvPMFmdcQjC9Mw8+YaP+jVX+&#10;s8mc+Zp/jBkm8Q2MOcTdFzW4wImK93CG28VFv3yrT36tb/3KA3bxD9vgReHfd4ljB/Ax6prQkh2B&#10;c1afYCV3O7sEwT1AJ5B2cBzJqRKFowBHW/UFs8JYjjYB4sEZViiI3sS8szMFBODgbIApsSW85+wx&#10;riCyQ5BaERN+AQNYTgRKgEEggBf49MepnCtxJA3nC2qkeQ2oObCt3bV7JFpAELB3VlgK/yiIZf+Y&#10;Qwzseq3GAC4B1Aff8YUEQjD67/OncfjQnN17zx/a87Xxgcnc+Y6NgGZ87xWrdAdCIxriZZEj5ojA&#10;1wQ4QHZ+Q5AghEa8JBVBtHN8PB4f/8fL/Rm6ZC0p+Bx4+ZYfkVa7SEnMv63ytCNwKxiu60N9Rb+1&#10;Ud9YzopYqxP5wKSkl3SIln+Nw1al3x3hQ9yN2eoauWt3d8gbvttd4+aS2MKi+JivebITvhCm+Rgn&#10;QeSXJWu+0i4Cg1uxhH33CaAiN7xTYDmidQ/ncOCrg4UqzDtrJ38jpmcHPjAXc/MFBgbknLyGQTwA&#10;NzBD5ODcnGEXHo1vLPPkX2304T3Mw6Xcl6sWjxYxxnPAnbFgD15hU104hn18wQ75YH4WCMZZYeRr&#10;8eb/fOuaLXASN/TbHUyJk/fq86N8Mj94gCsFbxhb7jZfduACdohzmIRh8d4FnPdiLK/xFqErfs7i&#10;bWHkHu8Uw3jTeHK8L23msb+jm7P59Fna2djm3zjs1JdcD7vONk927hburvGzuLWhEDdxF+u+NPKN&#10;ePM7/5prmJevfOCdOekHX8nPzS+5JGeMDSNirn/1YDrfs9+cjcd+WICd9Ifd9cN27z5JHDs4o7KH&#10;1UOrRcBgAAdwEmGwYmA4oAKIM4MQhsJQwA74gIzcOdJZPwSECJggwrYCBAIFoXuP+AtKqyj11Bcc&#10;Iq5wQI5mN/uAD1CARKAAA9kIENBL3EjHM/UjLgBWELMkCahsYQP7jcEnxEwBGDtEc+Ij967VM2dF&#10;wNtpIAG7MsmFsBJfc+MnfQIGX7jnbyKmX/d8rk8JYg4tGCSOvpArsnCNCCVh7y0oHOJOoMUJUVmt&#10;86XYAZaYwoBnxEUxH0C3W/QHOf3Fan9dJzElQ2LGh4miMz9r710iJz5ihaRaDYqFtvqKxCpialW8&#10;pOa5mGlrHHGCQyLfSpgv1U0c++cn+mCPWLMNAVx/s99D7IhusdyjlTd/IyBzU9hmLuYlLvnDNZ90&#10;7TkSgFVn2IsQnGEXWSBoeQGXFZh29l59ddWTM3Ait9p9KXDKL0Tw1QEn6iBS9eU0HMoDmAqvsIvw&#10;iQRbYA9m1ZMb8GTBaE7ibH7ynPDpV7z6TOuQy/LajlKuuEbY7FAXL4mzefJfOe4aduCG7/mdb92X&#10;22LtmfcwAQMw6F4978zBvOQa/7HXWOKAC7yTWxaNfBmfsQm3wJQ+9a9PhWBU9MV3clffiWIYKK7F&#10;XLz5FvfxtXHElD3ED5Z9wen3SBj39wBEk79huz7FXyz2JwO+xQVy3sLJYh6OW+jIC3wlptqaq/HZ&#10;zd/mGefKR2Pm/xYb8Efk+aocgy1fMy3U8blY0x3z5B+cY0w8FE5gQF33FW30gcdc4yuLrI/iKDkV&#10;gO778bOjd5Kdk66/n3jvHVAjT2BkMEAw1KrORICYKHZoY9fRJ1wEbEJWBIz3qYRzkT8wAzUwBhBA&#10;FPx2ZkDgLBiSj8ME0RgSSfKw32pBOyAEiFZSEa4AAZ4xkAeAAx2wACUbKupb4QGUNohOcLVhi4Dx&#10;R2JFqDyzEChJkAJ7FStQfuMbB5v5T3vzBdZWVC0eCJlr/SMkJAKc7oFFQhJWfjMPyQp4yAEBAKh3&#10;6ombs/4ASayBU2zFkD99xgAsCSE+7STF2rWz9+ziF6vVxLHPN5KBALTQUA/5izP/i7VEYh8hjTy6&#10;1t77REQf4ucdQVRP/cSxtuokQMa0sJI8iSNswJN+CHv/6Jrd+jKmdnxn/s+O8uoqjO2yJCMhQFjm&#10;grTEIfHNF4rrZ/fwGCHCnKJPOIRXz4mPM1w6ww8cuYbvMA4jcgjJKe7VVU8usDdBujviCTnOjxZP&#10;8NjCDx7tZBAf3BoL7mAbxuIBCzxY5wdY4X++R7DwSYRaoMEkm+S4truTCZfwKh/MubzlG34SzzDh&#10;ubjKZ/iDKWc8AT8VcRIvsWI/P/GNefAjgTCWs9hE9my3SWhxbNEs57U3tn7NN9FgE2zAG3+pJ96V&#10;FccE09l4iRr/wzOc86k5wz7O87OB3OzfTfIxMTZndvM3fiIecT7sWrzzL37obznMBVbMH4fxt2c4&#10;kH3G1DffwpO5sFOM4TgcGpMfxUwRY7ohxi1ejS3WMNMu0LWvFvjSF0F2wgEtkacEm12wpb3iK4b2&#10;cp/AfxRHim+F1fd85/198e6Q6Axh2LO6jLOqMwlOM7i6V5K4HhJLQR5sEwxjCQQhAx4g5WTEAAgc&#10;adKIPMEhBpxhlYbIObax9SexBMXqaf+D2AgUIAOHoAEegAu4AGsHXJFUiYSg1QVWhW3qIxgCQRwV&#10;Ngo8oLtGFpKEWAER4mjVxVaHgAOnuvoDemQHXNpobwwglnTmb44SUT/8YDzJwX7ALCHNVUJIRvPV&#10;B7v0A9jAKZaEEXgAEFaQjkWQugCnrnERlgWNgpTUkZhIhMj4i1W7ML6OXPia/4qp4ppvkZOYJHDs&#10;JHCJXOLIdvjwzDufbbUhcNq160NsCMe4ijH4kDjCSYszeNMWPpT+PZm+as+PfPPWEaYdcC0f+FU8&#10;YJm9xhILfcMTDMGXc+Taogv5wRofOV9FEEElhmEXKcoV73oPR96p5wwPCBz+IlLi5ZmzvmAfVuV/&#10;B0zwXYf5yjcC6bmVu4WunLTo0m+LRn0iRDyhqENE5YHY8LM47r/pEwOxlgvwDXOEGJfhCmLZVwz4&#10;0ydCxAUtsvOba/4WBwX2+BwmjaFeCy7jipUYeYaLiBbfyxuY5xv9lp/5mn8jfotSfCUviRefsMu7&#10;xoPT8C5PjCPP9Cfu8O6Zkp2eK8ZvfvqUl3wtrvwq3urpl28tPPItwTRHvoAznCM3dqFuUUdw+Ng1&#10;/4uZPBdbY7BVjGHH3MUZ3sy9mImVGOFspUW9Z/o3rpjZKFhQKO7xEGzJJaWFUZojt9pUiQduhBXY&#10;lddEkd04VX/GxJfs+iiOQIwMGMo4jgAmIPUMiVv53e0SETaDnBl6J3wcShTV72jFrO17DpPnROAD&#10;XEBIuExW8AUD2UsCxG21wIEIncA0vsAifYH3nzbzG5jdjOv+iQESBUxJGfEiJMAWXMByHUEpAbUz&#10;+4BPHfURDccLbgQhORQ+TizVAyTjmE/Ey4fmBYBIyviKpDN3IGzHyU8AIZbq69vYBBQwgFUbdSSv&#10;RJAUBMhcAKm2BA9oAE7hVysstvSJiN2Ax3bX5hchATug8zl7W4wQR+O28+M3BMV36qmvrUTiRzGQ&#10;yNpIZgVpRFDiqQ913VcvURTXYovkGpfwmjO/SEZYRrDEkX/U9RspfCCPiEN7NsmZxfbd4X0F5vUv&#10;OeECzrLNWObDJqKgtMhSN2GCRaVFRLuEMKFuwufaWYmgkKt7Z3GTP2FODBEokuN710ibfzyDL/gx&#10;DhwiXMSrnr6IfgfOkLsWBa4JKLKDGfXhDEa0I1x8DqtsYAtil4MJBN/Djd2NmChwCzcIWb+wpiBH&#10;CzP9wr05mI86+ocVBW74vAUJbukdXIiBd2JTEXtt2CbPCaP+zQXR8ovnfGpM93ycn1ukiIX8k7vm&#10;jRPkm9wUd2Psv1tsMaBdiyb2yRlYhBt1wk585B1/WpjjG7YaVz+wY94WZebmEyufyhN9sU1cYBe/&#10;W+jQBX6Mw3FzcWOfNvCCj8zfGZ/gEYsWnExT+MviXUn85Ly+1dcHO9kOx4mueLZrVGiV9mzAfXCq&#10;nhwQGzkDS3zCb+zUP3+rb5zywFjHih3VBaRWdDqUbECAFJxNoJXDHto2YdeOV2QhUawgOQxwJcwe&#10;+kAe7UiJrr6RrUmwy2QFFREiBzZ7x2kI3WogW/YgjOYB1I/H4/wLSv/lFn9F6b/72b/Bk4TAgYyB&#10;piQARoAC8AiK09ngXaKoAGXgFRB1kQrxEHykwl7BceZ7xMP3QKkvwOBbBz9JPCIHcMCiLgAIKjAA&#10;vSL4ivZICGiM5wwUSB+AFPMhIohfMvJlNklUIiVOEsJKjIBYTIkhX/K3+ubGJoSbQJqnlVsJIEbi&#10;Jn4lkfmoo41748JiWAN+sZc46gKvuCRy4sNuQsfXSNucYIPYR2hIpt9WzFcfiJGf2cMXkhxG+Nqi&#10;hK/0j4QJOlLWDxJiB7t3t/TsiFhgGtGYj/g0D+TPxmwSfwWuwleiB0eJofjnTyVBVPjXvR0nvIoL&#10;nDjDhXeKeKvrucKuBJFPCBhchtHIRKwaI5Llf3ltAdW8VyAtqmDHwgqu4JCIEVdt+AWO2Sx+/Mwn&#10;hMGCJIEUB3gVE7Hpf+XEB2wXN5iFKXYhfwJB7MyXf/TvOW7Ttzi7h4f8zcfVEZ9ECt4U9qkvDkQH&#10;4RMgeW888zAfNskPvhIDfiOY4im+imu+kzcWXNrox/zN2dgWfXENjolbYIUtsGNc3OO9a/Z5555/&#10;5DRbxZkNsMD+5iuP5I1FG1/JCbkIv3KCX9kv5vJbfhIq2MBLcAEvcRH8aGPBYnEN/4RMPXEwb37h&#10;H4U9+mav+cSl5sl+bfRrDuYCj3zFr+ahrtgq5m4+5ZVnfGeusC4vxKj5OyuHFd6KGNAiMMFkEAD6&#10;r5t88803H3755ZcTFJyRaHXoA0FwnHeSwPm60+ywMgcgCSZBqL76in4QMBK3zeVITrXikECcLoAA&#10;wlmKyXCWvgALWSNSn1hWzJGed4De/yHfPzEwR//1FmLZDtInBkQKlOpbOQIYxxpP8JTALek4PlJT&#10;AFNxDcTqCK7gS1q+RjiCLMBAVEIYU9E///CxXTDySEQBG1AEuWRTAFoBOL5SBwnxj2Jc99XlQ3NF&#10;LsAUoBNHAsD3YgbkhCuC14+6YskG8+MPGCJkLQL4XT+Sg9ibi8WLmEg68xMrz+5wUx3v+IMP+SdS&#10;a+cpOdkKO8YVI7GT7MhMwsOx+2IqPgiUP8zNSlixKjYHMdRG/2JvvuoR0M2fPeRA7wgDu5G/T1Dw&#10;LWbsbhHWTnR3LzDDLkXiVvq8quy1d5JdvMVCDBSkwV9i3bX3XUfWitjDIF+EA9iEV7iDCffFXV3t&#10;EK1xFRgwlhhcYym+fNCnNPhwX0kU9MHvxIAoFeeEEl6JozyVrxa23mkjzhazfKhtnwr5WfxhXK6q&#10;y98WSt7BRPnKr/wp5gmr9+omkOLFPvX5HfeYE78Zv8Wad3wsH7vmMz52L8eNZyxFzOQK7PGx+Idd&#10;9oYR822e+No1Acje7l175l5b/eGcRFg8LYLYTbDYB+dy2gJY7sGwfGCX2OJf/Yk3PPe5nM0wAleJ&#10;jvkkZPGP+bNJTNnEfjyEO8QeV/JFfAvffJmP1JHbbOVD78VUPouJUmwtoGAEhviq+PODfrQ1tnvj&#10;q3P4vGHSHXZoVnEcpTJA/frrrx++/PLLD19//fWHn3/++QSGxEBu14MTIzGl6+thzFaPEkLCGNs1&#10;R3OiwACGpDSelSDHW1mZRE4yMQ4iFtoiXrsrIBXMyNd4+uIsovjHH398FMb+DR5xJJoc6Xcxn2/s&#10;EiSYRBDMAmZcYE8c+YvDFXVasQCna4FVOF5bZJIwmqf5mhtyFzCBlYxIVJyQrTkgHPMAZAD03vwB&#10;cFfy7FIiU4QDmMDNl4mZ9+Zl9U0c2R8hsg+QfeZQiKNFB4zwMWJjryQ3n5LGPM1RH2ImnoiVmD5b&#10;ML06FksKETW+5EAQSIPPzdHulr8U8YcJ/uJb82dT/lUkEfIwb75U31cL4sjfvkAQdkJrdeydWOzh&#10;HqbhmG2wbIfkmbOFBEEnCBZ5/BTRrjB6lsjDk7i1CBNTsaqw1XPEoV44CBORL1w4tyJXx/jedx92&#10;xJIPd+fIb+GU7yxa3SvutVMXnpyNo382KWK/n1nFkZ/41kIJqeZruAqXckreIOAWM3yzC5z8h/zk&#10;KcwhVXHlU1xFGOHaQt9CRNt2EPrXTp57Zwxt+V/u6K9cNq6xGlfBC/pSD0eJr/zSxnP2wha+Kpbi&#10;xed8y1/FS3y9kztyiA/U4Wcx0L4FOMy3SGhBIIdhmTi4diY8/Oc6YXSGNfYZV3wIpLy28IVzeQ7r&#10;fdGDZ1zNFkIEm9rzl77Z2V+ra8/2/GYu5m0suIIZ+oJDw756YVpf3vMN3HpGgPkYd4oDv4sjQeUz&#10;Y5hzPlH0q474+zKI28WZT/gp2/h0+Vs/5nUA5+6sHD5fIjQTMgjh+Oqrr85iB0kggRHBIEegvhPA&#10;tw5tlijdSyIEKlgILVIjfJJTYkoeATIhBYg5EeG3mhdMotgnHMTOwZxDFO2C/VdbzM1/2oxYKv4d&#10;Hkf2G2S/ZwiigAAXUOzuUVABl3M9bxWnniBIEPeeK8DPbkFPEM3PNVAgKu9KSM+RvN22xQMC4Qd1&#10;gRAZOUdwABgBSjzzZqtriSC2iaOENAeA8DnZogBAJAFBUJ/vCLLdmGJ16JMIkic2fC8eJT+wmSdC&#10;YIsY6g95SCAHgjSfdo8t0Dy/OxJGIgSvztqbB78by9wluASVyMSx3yP6owFtYYzt5i6BJUiJy0Y5&#10;0dcP+DSOnLDru4qi932C9Zu2Ol3DHSHVn4UaMedLsZJ8cIWQfU6VxHASmfJhK2P44l82wrprtoux&#10;Z66dPfcMHsTEOEok0zv1YcK9554hJNd8AEewAl+waaGUILq2yOF393JSfOFX3cRSf/pnu3noF+H2&#10;qdUhR/sDHTjgK9iCS+3gEPHKOWSO1BFb4sSHru0cYZcf+cF48MynfOx9RR05JTfVc5bj3tmJEkp1&#10;4Elf8AFf8GwsYosL1HGvLznPz+YBV3I9nmCH+3JejiSUFiJ9/eErRc6Wk2KtbrFy9lwd/bKDvUSg&#10;XRJ/wQ+7midM8Z17PnFWl/3aqi++uBOf4wciLwfkHHxbIIqt8eULbmpMfZubuKnDb+yL9/jPfM2L&#10;n9QxB7bwOR97Dm/hCH48i1flg3HDBLvFgBg2L31ZAImRvIIRcySO8KHY8HjfZqcYmY+iX+/pxIGs&#10;+kvIDgTCUSaroc8V33///Ycvvvji3EESSfdEBagEkJjZsXHopx4FQLJoj8iQb5/iJCGHsSfHAQvH&#10;ARBHS+iCKskQlH6QO1AJonkQRDvhxJFQ+s+a2T0Sx/7j2P0nzohFK07BEARgkBAAYTXDDokmiAJd&#10;EcScXwEW70oUJAQskYo5IjPAaFWDVHyuVhAtAeAXpCTBzJ1PtFMQUaTnzD/85d44fILUtAVYdgA6&#10;8JirZ1aQxhUDOyk4sWgxtmeSyZmY6Nv880d+YLtkKmmAn8gSOosW8yH6dlWuCU8Jqc5ViBz7HE4l&#10;LewRbcRk4UAcFeKo73aQ7V60h3m+NDekZny4QdIt2NhBtNlkZ9MXiI5wSwSRvDMRJcL6s1NkjzHY&#10;B8d8LQElsiSMjCU5MkHC/BY+YJfodU4YO8MPrCAkvnYWbxgQb+9dq5PwuRYz79QRn3CkDhx2jazE&#10;WLyJIsw52x05K/LO+4SyWDdu+QEbxoQt/uJLMZSnYkQ4iS7Mmi+ykkPOxEUuyT/+UpAfP+Igucqv&#10;+uc/131K5WO4VrRDpnKRPUhSW6Tpvf7glz/YLSawzAZ18UC7R+JMWPjdItHih53et2OT79oidfls&#10;TAvVFqvyVgyKrfjxPR94L5aeWyzgOnETE/4xDzbADqJ3NqZifM/UcY//vI/DvPdOHfNinzyyOIFX&#10;eaCYk3t8k2/Np0U+Hiw+dABuzZnf+Fi/2sST7Icv80pc84W5O8O1vvTJv/rSDwwZFybMif3iQMjE&#10;r6994h5nKzCgjrOcc+YHGOEH8YZTNsGYNtofPkEBpUTfAxlwFiN13KfVxNEnVoVI2n0BKKOBijOR&#10;EoFCNNe+91AHYUoKJIWMrNRdE8hNPECScASAkwEEiCQ34kFAdgyEnQBwqFUhwSOC5rDi+Ntvv50C&#10;TxzNYcXRj/uJI2dzKlABIwcGhgABAJKoJOBwgQQUAQYU/kkka28O7O+zKlIBnhKGP81JjAiBePGL&#10;T52ISZtKbfkI0PStCDw/STpEx9f8w58AIbnZBDDm5j3hMI6VJH82tuRpB+HMPu0jP0BvhWfefGIu&#10;6rOPuLbbalfWrgrm3CNMguR8FaMIVT1ihlTZpxBEWNIf+72LeNUlyGHR2Ings0Pdxmxn2+E5G8TF&#10;79qNw08VecBfiIWfJbPEbKHVWZIiCv5CNvynIEREoa2zWHaGDWSZGLajRC4tkDx3DRsWlbDhvoVU&#10;mBAXxXNnGFHXe+3EGdbgggjISeJoXhZI7TZgSlu5isCNaxz4MBfYkCfywhxgGAHjAGJpwSKHm6Pc&#10;4Q9t+SYybOfGf8QMP8lRRAdvctXXH4thvOS9s0+rromEevKWONSPdmxjt5yRE+KCiBMR4xJlNiB2&#10;OSwH4I7d+hJPxXvCYQ7m7dx8zE9e8LE4KQmgGHqu8F8xEdMWM671FaewM3HkK3nMBs/YwTe4C4d5&#10;lmgSHtcKfxgHlsUFB4sR/mWD+PEbbjPX8BL+vJf3fMi2FgWu4RlHwALb4U4fCgzHV/oQdzazTUlE&#10;nc2JrcYwT3EgZMW3xZJn7Rwr4mf+3fORcc0Pt5mr8cUQng6feax47w5OEhwd2lkRw88///zcQRLI&#10;77777sO33357FtfEhqgwiqMlFOLw2UxBfpIAkSHeftgVLIXDjIkYEY8VOJKxY2kXaWUqIAqQWKVK&#10;WLsGpKiufjiRzT4BE0KCuOLI1sSRKPa7Y59W+6zq87HVCFLjXCATJMERcIIgQQDAs8SR+AGSZ86A&#10;AsiC7ayeQAgOkLXiNidzKynEB1CRO/K3ExFIxGvxwsfXdpIL0BTgk1CeAWX+QmaSWgK2ujcP7cXH&#10;p0gJz6/EWRzYImbID2kaT7/mId580SrX/CSteXtevIwNCx2uzck4Yi/mdl+KnR4RJUzEiCiqT5DY&#10;xyfqwxgxZKOEJrSuiZX3fd6EqY6E79Xx7H07SVhmM/84WxCKjQUAfIsPH8MCUm0F26cweHJGvHCB&#10;FPgN+fApIuFPGBFHBMS3nivt/rx3nRhuXImce76HMxhwH1Y86311xTaBc0Yeitj7mmBe8OPsmdxE&#10;LJ6FY4shJWyxGzkqEafcYCe/iZPFC1+yQxvv1ScsCRMBiyDxjHuEiBgTzP4LTBa2nisIU12kKH9h&#10;kx2wKV9xHLHgDzaLAUImKPIVP+k7gmWDePF9C4Pi6dzuEQHHCfo0F9fyRczMv/jJVzGUrxtv79Xj&#10;V7EhYBYsnsEWO9jIJ2w2D3NkJ/vDWCKosE296rNTMX9fAOWLnBIPZ4sWfmEPG3CtryNwDwPwg3fh&#10;UszMWYzZhv/4GqbhWT3jKOYAwxX+yab4k11iK2/E0Fyas/mJaQumtMScnVsUKM1dfIzBvxZ88Ctn&#10;E0fC6u9ODqSEiHaF3uEzJ0I0MWAjgiuOfn9UEki7SOWnn346f/yU8IJoDInEqRzHUJNkhHoEiTEm&#10;w1mM7LNYwiBISBvxmUi/e7lHjhGVhAZiopcwEsQ+oToTxc7qEUX/KyU7xs4STOmz6iYlxwoYYAK6&#10;gCoA4dyuUXHPf1Y5Ai6ggl5dJGDOfNPuCmiQmMWAOSFigCVWyDc/mL/EFGB+RiqAB8SAligqniWO&#10;wEykjBU4vWeD/ghM/mwnZkxx9F4fxpHIEto8zIkvzCcCBOBIyDjaSTK46iB25ibRiJ7Pn5IxwhR7&#10;zyvuiZ1r4qkdoYQBGPFZnW/04XnttNlxO3xihX1C2DlRbMfIRmdlx+SfxSWRFxP4RZaSTyK2Y0Hi&#10;krhPqfIgkoIVflLCReS4q2vk0zv3YiwOxVsRZ8LnLMZywhk+PCd4RCxBdIY98al4rx5cubYIk8N2&#10;ic6KeSaQ8tE7WKwP/Yo7WxN0YhQ2YMgihu+IMqyJOd+ZG58gK3iSe1bzFqvy0UKj4t4CVvGlyNlX&#10;nwRSO5zA54hUDsOlXMRRYiQGckCBZTluTPXxknMx017+EzjzY79PxcTIOOLrrC6RMg6uKLaJpLgq&#10;4inO/EQkxdDZM/VaeIpzwogb+J6f+Yivyje2mQ9sERL2O7tnizqVhIiQwYa86bdz/2rAQhDu5SUR&#10;EWu4t9CUF+LFjsSR+LGXLTjPGdeJITzGc+KN57RRtPeMPyzS1ecX8+YvtvK7OfApm/XfwiPe4QfP&#10;zZMfzE/RxhzV4Vdx5su+dlj84Ta+17ecPQiNCT47EAGnSe4ff/zx42fV/nqVKCaQdo/E8YcffjhF&#10;CUgZzhgGAowdGVEiXO3eiGP/nz9gB1gO4jBk47cbAu7zi9UlwUTezoIkgK4lMYDqr11iopgwdt7n&#10;xJEg+hTjs2r/cWzJ5Xc4q07EJokAzVwEC+AFzhzZ23WrJu+BW8AKlLMkUc9ZUIEeMFptA4252x0C&#10;qjkCJPK1M0YoxMA1QkJcEiZx1RfAOQNkwqhfYJDIkssYYmt8Z+8AxILIwoSPiQ1BRgDGM1b9IjCJ&#10;iUwA0nyAT3KYNx+YMz8Anz4J/fVoYUaojCnexNEcJSXxdCaMREkd1wkljKqjXW3Vk9xwkUCGn8aT&#10;9D6tSnJ+Vn/fs4fv2WwHy34LBX1qpy7fiAHRJxDOCEDMYbkvD5LNfSvcVrYSEYGEFbhQ+BVBJiwt&#10;cpBPXwTETZzFQhFDZK24V1/MJT+bxFuBFbGWL8RRIYSI1jux8l6suyZ6LUiJonnaRbo2f2fkqZ7x&#10;FiNsViIwONG3hYZYItxywcLMPVvY5Wx8c5NjcIYg5Xmf1PiWALqWpwpRlM8KofQu0dJW/upHH/Ka&#10;nfJEHGCWsIlTOa+NM4LGT+zFa3IObuCHb42DL4xTW8Ik71sUG0OOiKH4KvmoBY8ifmLNL/nOe+OI&#10;C1HC367V16ecw0N8ZSz4Mp8W5eyGLzbAnfmogzfkjlxQ9osNrMsxGxZ15JIckJ84qXiJN3vjNuOz&#10;hcCZC4y1iApTzmHOe3FWl2/kgJwQq3bCYsKf8otP5Ihx4ZsNYmg8Y7dYUNzLF+OwF15xnYWjNsY1&#10;Psy5588D4SGeCOF6cJAJMcguixAmjv32mDAST6LXb3pWcQmDnWHP1amePgkjQXJu5wbQwKwtQJi4&#10;hGRvAkEwkSIR8R4I9EMcCZ6i/xVH95391qionyhWiCMhX3EUGAEKbByuACUwAgQwKMCnmD/Aqg+E&#10;rgVcfSASSORnjgIE+AINMIDoIP4IHzFbXdupuPdHMgEN0fGBImEFXT+CHWl6DpBILGB4B4gA4R5A&#10;1AH6Pm/2Wx4yZB/wKuyWsOaJtBJIpeQzb3OEsesBc/u7okRENO3IzN/CTVtip2STa2JHINUhXLDg&#10;7F4yS2Bn9YmoNoTOeMayk2yVrJ626sJ8R3XYwCfq7YHMWxjxIbHiB4LoN692MjBEHJFmv4XIKZhQ&#10;X3t4kPDtsmACYSIJBCqGniliJgbGi0jFsnizxTOkBxtKApnoObuHC+/F3heFSjiBMbGXf8jY2QJK&#10;sdDyTD0LLljUH7uQERucFfMwR/gSd750jeDklK8zbJTP7DE+EsM/kZn67DYOAYYtBM+/CaCzRQkO&#10;4X+5rHjmnu8JnHw2JpvYALdiYuFC2LxnFxy3g9SOyIiTOPAFIYEReakvMRZr7eMM5I4L5IX27E4Q&#10;FfEmLK7FTmGTe7FvQUSQ1d2FrgWarzru1cFJ5pJYttM1LvvUwUFsskDQp1yzGNzf4uUJoYR9XINz&#10;+6IjR803XjA2m4qz+bHZHMRJXOELliywWki69gzeYBeftKjmc3600KEfcbLn5masfGQM2IBrHEgw&#10;xUheqStH4EYduFLgVE7xhz7kjYUdW/j0aGcGrM8OhGHCdlJ2hoSxT6vEkWASRztGn1SJnmI1lzia&#10;mPd96lTUIVrEKVFL2IgWoeQUDuIQQU6UBBQ4BQHBEC91tdWH3xD7HVFfxiGI3VfcVwiklSZb+rQq&#10;MMhN/0htP6uY2wqd61ZnzhU2q69kv4BVtJMAiATAEiigROLE0SoNaSAkQEXK7hGGoGsTaSAWQifQ&#10;zghSSRyRWMQIHHxpDmIsKfWh7z532jUaF6DYB5CAz2b2Iw9gjuhbsZkvMgFMu6zrQYQQC8GShA7X&#10;5kYczVkiKjDIH852HOoleERN0jprUwLvfX1t4iM07dtdqmcngyQ62GjcfmNxJK4Odosb0o2g5Umf&#10;9Cq+vCSMiBcBI2IExWdIEw7gWVKLhYRVEkx4Rwj87plxiZCzIpYIBlGIk4KUkAUsVGDArkOc3Tsr&#10;PUdWuyOMxJAgMuwvl/nEGTa8U5ATXCEntsKT+Ctw5r0YWNQgSDbCHgHBF3yAmNhjgagvc3I2j8Qf&#10;nmEe/tXjD7mZMNpNwiRfy2NcIL9d2y3yu7N85Gt52k5SjDqLkaIfbWBbjMSCn/kCLuCSYLhnKyFl&#10;SztVnCEX5IU+8AV/IGa55FoRW/lVTI3jzJ98qO6Kj5wWGz6ziBUL4/OHMSo4iejgLOPAE+EwvsXN&#10;lf9hXB7ID8Krf3N070wzwgF8wA3eYSebdzEuRmJnHuYgfuqJvTrshXO+4fPEEP+LG55uk0NH+NL8&#10;zN+ZP1zr0zhsMWbi1zh4j42Jtbps8d4zuQDvFhzmdNhicqpV+LODk4CVQBDH/kmH0ifVhI84tjM0&#10;SQGR/EBpZ6kkjH3eNHlOSBxXID0nVn0iUTjIqlAS5MQEUQLsff3qq74Vzq4kku1aFWNapZiDpG3n&#10;iNQkIaAjNABTJHVC575dJVAmFpKLYLgOqJLStQAnkMACVAAIpEogFThFQgikgLcLUARf0JEHInF2&#10;r3inrjNweI9c2W1OipWbPts5SnwkKOmsqIBJQkkugFZffBFIn53ctygw56s4Ehw7sgTGGMgSzoge&#10;YVSQTYJICPucandJzDwngOooiSG/JYo+CyuEvk+miMDnUn1sn649d7AtEfSegPZcLPRdzhjL4i2s&#10;KnCZQPr60B/i7G6CzxA4P8EC3CC9BJKfWxlLftfdOxMfBWaQAHJwjoDgSPz7IkBE4IqIwVDCEi4S&#10;OKKIHMQccTor2lgo2THARGe4VE9b/RsrMkc8CrzAIN9b7OmffYgUVuCmP7bQHrbhGWmZE5F1Vp+Y&#10;wiwfwS/7YVP/fGiRQtz4T+6JAd4QD5zhPRImhi3uXBNAMfJOPMVIaUEsRgmTYjxzh1XYgbvwxib9&#10;Ecj6sngUa/mPG+QOv8j7FUexVoqtufOnubajVFd79vAJH/OZ3Z3xxQoG9AMv9bWLLP3h/ruNEZxb&#10;xFiIyqtyQx7IOwvYfuYJN0QpscMhtEVcYFCs8AI+UPiA79nmjFfFBuficHycPrSpUWxU+M68+mLD&#10;D4kk/8EdfjM+O2hXPMk27809zMP28ql8wY2HCoBq8q8OzkDs1Hs/qxLHdo7tCgkksQRGwFdcE8ZE&#10;tN8b9WfSK2JKopXAIRzi1ZkDXSd0+nCtbgJZ20rCqOTsdbzn+iSOBFjZhLIKRGwSGNATt0jNuV2j&#10;ADoTPkCQXIhQkYgBxHuCKtCK4AqMuEg6goGkgVIiCriC2BTBdRZUxCQpJa0AA4LiGRJUR32kI3EU&#10;IGEDUpDEiAI5IT2Cg/itECWb5xILMJ0lqFUp0BNGZJA46qfdsvrEraOks+uShN4pSJNIER5EQxxd&#10;2/ElgIRJgdfELzF0nTi69scFimS2Q+VHYxBJu0Z96NtZ0W+7Rnap63w9jMGX4kHMtUE2u6iyGFQs&#10;4pAz/PCxAkcRbliAAYU/4UCyR5j8h9ScEVwC2a7D2MWzFXn3SKKvCOIOV2zfT5WeOyeKYm1udom+&#10;ICh2DkgEmYpL/kXG7SC1h0FYazVubIQOhxYZFkXwxC5zkC9yiR/4RH65hkt2aUcUzblFmTyzMOUr&#10;c5cvMO/LBvvNmw+1gUWEWg77CuXaM3iFUwtd5Az/RNVz9+IjNjAsl8XCuPIWweY3OWVuFlsWYQqM&#10;IGViKN76NT9j6a+FNTvlUnklvjige3Mo5vzZgpZPvWcTrOAfbfhVvOQG/mCDuoRD3YRWX+LcYvB6&#10;wLRclCtyR7EYxENiL4bEEY6IIiw5wxcMJIz8ZJ5izL82GX0J5FN2izeebVODk4kibVDoAE6XX/Ch&#10;Dey0K+4+nyn8JDYKe9jmbO4wxA/wKk5ix1fuiXs5dIqj4HLmq0+rnCJAkp0Y9lm1YvfYrpD4uVYX&#10;CBS/vxBNz71v8u3aOis5ReEsTtuSAFoNOid21U04nZXa1F69xDIRTojVF4R2qILW7tHK1qqSEAi2&#10;xDI3CS5Izs1X4L1XWjFJNm2tIiUfofQ+Umw1zM+ECAkh9MQRWUVoCmBKBEFFDJK1XYBrRT8Cjhw9&#10;b4UviSQIkEh2cwNYiQtYdgVWjIQGMWqjHwAERKTkLLkRAEIB3ATSM6LLD5IDqe5BGBNHYinxJCMh&#10;UxAMMUy42iWumCWeCamkZTegG881weuvVCW8MSU8f9qx1pd+CV0HuxLKPTxnJ5/wu50UEeUfpNsO&#10;Bd7tGCt2jrDTzoSfLLIU2ICdvjSEh3YVMJFYSnzPCAXSFA+xgJlWxBK7M9EQN2eiGHnBESGBIdhB&#10;HuZAFBXkx4eEjz+d4c+12PCX4pqfteEP/bcbNSaMGZdvxUE/cGkesAFv8kA+EBAY4h9+MTf4JZDm&#10;knDAXDln3pEZTBMDpA/n7olR/drFEUhxEhPjylX+h311FNdyVFsYVkcsjCt/xUff/Gp+5mmhAMMW&#10;ffwCi/DKh2Il3uxIcOWcvBBT81TMxRwjeveu+co5UTNX1+LdFwP11dOf92IhL9jCF+3eCImzvBdz&#10;gn53yEm5YxHpSw+MExHP9CvmxLG4t0iAKyVRxn3Nnf/7DZ5I8oUNBp/jWhyOjxXcHzfjZXyuHb7k&#10;C/HAl+3AYYQYL8ad477sg0t+VdS3uBMnc+EP/fCxdh93jib7bBXh4CCrAcAlcv2TjnaQdo59Uk0E&#10;rZwjRwLjWeJo8glajthzglUdDqokcgox86x6nJgwEjmlegmjszauG6cxtEVwik9jSI7I+w2j3ZUE&#10;kdQAHqFJVEmTQEoqgVdHkknEPtMkjs5EhI+04yf9ALgVN+LJ90ApgIAYAK3kkRjwCzRSEs/E07VV&#10;dAmoT+0ROxBJaonFTnMreRGrBCAegAMb2hFNwERQrW6tSM0RwCN+/tEn3/CD95LFPJ4dhAiBJoiJ&#10;o+RV+rTJHu/U8T5R9DxR7Az4YVr/Fn8rjvohuvoyRp9RERx/u1bU10775tDul5/YZizYsGtUYEYy&#10;Lxkkiko4amfCT4shRJyf+ZwAIln3LaDEzjMFESFKsWt34YwYCAz/w4hCDMUTWficlEg691si//la&#10;xK+IHwYiW/7iH/hQPIephNZYsGV84yFWcYBfz5E4YjNPOQA3/cWpvLDw9JxAtkNDWOZr3ubPV0gR&#10;tiv84H04J5KujWP3ZgxxEA8CqX+5KQ5iA8Oe2eH1Tlu2yk222eXAPHv4nC0ETb71laKFF9/xFXya&#10;t3wo78Ud0SdWbBc/+SqvxFv/CZ64e2YssXVW+Ecb4ofY97m5i2NfYwiGtvqPE8Q/e8WRrUS+nSNs&#10;O8uPRB8WLJTwjnO7Rz4Qb5hjN86zKORreeAsxn1F4QPi6bq/F4nXcTHOjs+JJ7/xk4WJ+YkJHxJK&#10;/oW7dqyu+cM8E0K2mi/u0we+NAc8Ci8EkY/z80FJTUxSPFtFdCAjQDERovjZZ599FMf+atVvkgTQ&#10;51MTYrxJAKRn3rdzVAgTMazsykHhMCWhS8QSukTu6kzPuu99ArrtPGuFUpvGShwJO/utfCSQIEng&#10;hC2BdO5TK7JTJJiEkhStTiWfe2fC0QKiIuklH387kLMkQy4Jo2ACgrjZvYghMVQCqqRhFxvETdAR&#10;ZTtQsU8cCSPQEkek5nMDAkwc1WcTYlAktASQ3PxgPkifb9wjL4UP9AnAkut6EJ8O4uTzDdFJELWR&#10;nEqEg4QkMv8gI7b2GYmtCrEitvqX6HYtBE4/5tXcIvu+mlgpIwCE4WCLfo2lrufq6IutSF9bY0k6&#10;ycsXiCDC7/fGBLHYu0Ygu0CysHLuM1jiiMhc83lnz4znPdKzY0Aa4ucaOSKBiAM5Ei9EEX6QQ59Q&#10;E0bzJ4wWHuLA1wpfi8HGx7149Edb+oUr9iAb/uIr4ml8uCTCxuAvCwOC1SdP+bF+kQ/mYk58wjfy&#10;A7Zcl2eu1fWcb/jB+O2K+ZLPxaFFS7ntGXEUH6JYbuu3PsVMjsgldoiBBQz8I1L2RbYWXfnGtZ8M&#10;+IFQyQOiYAxzxxnmI476aVcoV8XVc8V44m1eSvURvyLXxTlfOeuDUImteLHHNQ4gxPrQVhz4SB+K&#10;Bbd86YuVPCm3vBNLsTZXvCCm8IUf2Inz+RrufUXp65ucUPqsKsa4UY4kiDSjsj9PiJl+4Zm9FgP8&#10;IxbOFhLma17OfCU2uA33WWCZexjlA314Lh/EztxbePHNIYE4xipLMrxa3SMBHQGQyRBE4phA9tsj&#10;EVxxZKTPdv0W6dNrvzn2eTWBcvbMecXMeISre470jPi57r56njvbAfZ869WXsY1nLM8TxnaOAusT&#10;jAD212cSpeQ1PwC34kdwFUmkSAJ1E0ZnAkJIAEMfElsfgiJRBFOggNlBHJEz8kJogmu1BphWQsDq&#10;WoDFxzOkADTGtjoDWnEAGu+qDyBsZ5e5SViYgAWi4SwxJIKVGPCwESgRh7Z8YJ5E0HieAZd63vUZ&#10;CTkmQs8OYiYhiZsz0Wnn4Roxl6xEkWApfV5FuhIYKZXg2mtnRUwU1TU3/btHXnCvbp9vjeW9vvib&#10;v/jeZ2zCYUx9Eki7SG0VsVIfwe/neMQq5khD/MU+cmiBJJGJY6QrZkhdiSgTR3H0rDNCIEhIAnmK&#10;FSJBAsjEogkRyHVzke99RiWI5gVf5obELcT4k29ahPAZTPb7k7kiXXHYv2g2prG0UxeGtNeGX/uN&#10;majyKTJH0jBkQUEo5RifJHYwaW5yg4/4DN74E77KRfX5jwghSn5A3AiceGivb2PIc7kv15F2n77b&#10;Nfb1Q7zY5Z2xjN8iUCzasctZAsHffBEmYbk84h9xIV5yz9yJoX4qRM8z8xVzxXy84ycxV7xXXIu/&#10;8dUVf+31bSy2yT32WBzCrvjKf2Oxny18zF98JS8c8kLuyScxxjV9Sk0Q2QSjfJUoEjO8aQGCV/iN&#10;X+WCko9d4118r+BnvHzdpOiDD8wDx8GXYv7GbSEjbxRxxqswAQ9sxWHsNm8+Ua9c0xam5KSzZ4cg&#10;tZI0+T5DPTskAodKfspO7HxiJZDXf9ZhUoBkUiZHFNs5JpDtEK8lZxHMRJLDct6KXCUBXMdexbB7&#10;1/qWHCuOtWW7YtWC5CSHFQ+Skxic2OcwSdQqVjCIkfcAgPwABjFKSn7zTJHcAqEtIhBkQVUED0k7&#10;rLwBG1FbdVfEzNmKqE9a7omjmOqHHQKNQBNuK/vA7Rr5RNTeIzdEiMBKCH1ahUq+AIWIAiZiMzdz&#10;bzVnXgjEHBXCavX51oFQzdcOza5PghI6pd0a2wghPCJh5+4TL+3Uj5AluLoSn/Ahd+/412G1j8AU&#10;8yUkEgnJIB4F2SAPQsLG+tIPkXRYANi1IAika2cE/8gVFiL0dg8KvyeO/GqBwY9iU0GCiCihRIhK&#10;BCkv4Sbi3R1jn9vhJFFs1whXBNIZkYs5geQrfiOIzoiVwBUD8zVvwqc+QdC/ftSNWDdmRAKuiYYx&#10;YRdm+dl8+Upph2ae5hZpI3DYK+9alMGX+3yYQGrPL2JoDH7Ql3fyUX7Ld2d8Juf7gqIvZzH0Dg/I&#10;//DuPUwXD3YSJn5vw+Esx+BBaeHAluLiPYEiMOZMBMUQ3sRbjBOg5uNeG/WcWxx5zg6Y8I54hV35&#10;C7dyRCyc4dz4jQff7LNYkm8d4imuhF+f5sxW+c6P+E2Bcbi3qbAwhHM+0U7s8AWf4km4V9e/XLBx&#10;6o85+yd+Co620cG55gdfbIZdeGCz3JFT+Eu/eCdh9MyYfI/zLMbEh7+yRd/yU9zxvE2MtocVhoAh&#10;VkCV6K8OIBd0AUL+DPc51SdWv0Hu51VAY6SA+XRBhEx+HbC7yESRUHFKwpiYETYlobyWxI1N/W7Y&#10;DrL27lccC0LjqtOuUemvDQXRishKh/MSR0kpGRUOTQiAIgEUOAFQ3HvOd57rQ1t+EixnqxgJDMAO&#10;IEVAyASRWPkDiWsgAVpgVpAUMQMGBKsvyQPIxjO+RJC0kkA94JXobCGohNXYxAQQxRvxIVpglKQI&#10;qmRmM7LQPx8gHmRuPvlD/82rHbHDbstuEdESFYTqmnC1Y/ScD9qtqEM0XeuLECJypMtu14SOuBIv&#10;9+aiwLc+7Xi0rz8FcSNtPuUjJIUE7IDZ7mxu5Yxk42v9soNQtDM2jrq+Nkg4hI84EIhFBHzAEBFA&#10;MPzmnDgq/Ivk5JqCGCNL9965V9otRHDtBMQMMSnsFU9FPOFJIYiK3YSFhWKhAXPmwVcK37pP7Cwq&#10;PLeYgDs7QT4XT7FTkCq/6l+fijiJGV8r2reDNC/Ygh3X5pLQiKU5iAnxg73wB2P8B2fulRYYBEws&#10;+UhcFf5xzq9iJcZiUl7CtDz1VUXuiyMS1S9biQ3/yhcFhxI8voaL5sp2eEHK2iB1xbwUbdjDVjFn&#10;q9iKZ0Inxp4nwDAgr8XbPBJQz8KJetpWTzGOnBd/sYJ/C1b2q6cQSwso7xxyzTzMT17zMwzzFRwT&#10;R/zujBth3Xu+lUtirD2f8BuOERN9wT2/4t++ONIHekAbaIbFi7HYzl9sYwtfmju/yS1cjZ8tyAkm&#10;rhMv8RNf88rX/AgruNiCh80+tetDrOXpwYEIC1EiXKB9dXCUpGEgsrBttlPs82qfWD2z2moXBHAm&#10;2q6ROCquc0I7uAoBS9Tcc6DrqxhWCF9lxdFZu62fQOozYVxxFZC+effbxJKc4HO+JFpyE5iEUena&#10;/BPHrj2XgFaigokYJZ4i8H3aQELigoAII4IAOuIo8YAOsSG6dpglGxBIFOQBOMYUDyCTsMZRJBfA&#10;SiyxRYRIzVjuLZwkEKzoU32JB3SInB/0zQeeSWTzAEC+MUfko38g9Umyo8+eiBTpEkFnyekZMpbI&#10;iLhPmcTMQYzUIU7qw6e29cOHfEcsjZPQquu9/tx7p4458wtsiyWSlpiSxdlcYNrcETciFAsEYxx+&#10;Y6eYWZmLAwH01cHKNIGEA9jo8x3/6Nt4+m93Xvyc8zsfRpju5XDEj3zYhQDbnUTgYt6XBfGEp8RQ&#10;MQfFc8RuUcE//KIkkMWJUKqjuN6ds+Ke8BmbGMCqnYvx4VhB0naqMAu/xtbGc8W1RYcYibs2SJWP&#10;4AnOEgR4SzSJI7/KqXzKn2FTfYUAiRGfyQM+y198yH940T1xqY2cgx+FT4o7DPAluy2acCXfWTjw&#10;uUWAfDIP8XDPH65hTi7JQ3aKabE3566d2VEOqlcdzxTC1HvFfYLujO/5W97Aqjxhl/xW2CqXHGKN&#10;X+Qtu2AVdnEK3uLfFhNyxD1/tljiI+Lo3lztlombPuFB/IgrHqYJu1GygbFz1ye72aC9mGlnbuJK&#10;APG1TQzbxJ5N7LHAYSsMWHzACFyoh4flpPaEXZ7ieZ+ED50jS4QgUMghpzw7rAyRsO01saD2BLHS&#10;7pHAmJQxGGmy/lgnQeSERLLdozqErJ1dwpVYJn6JpDHcu04QEznX3ldqp58EUr/tUlc8te1TS+Jo&#10;ZWG+yI0QIDgEqiC5zor5AosACQJB1E4wXGsfoJCiYEroSFGCAiySQVA+c0o6iQrECFmCuZeo4oak&#10;gBDokREAIUyANqagA4mk7zOHGEoU9+Ik0RCo8cTYODseu6yAEYWElMhIqgUCYip5jSvZJZBifogJ&#10;QI1HkBwJE3JBgM7IFglLrETSM9eSFfHCocOZn9qFRs6KxEesrgmq+4TRHPUL79p6xm/8v0IlfpJX&#10;8lgdixkiVg8BIQLkyU9igQTEw5zE0DN+lpASsT9IEJNIxngRDZ/xY1jgS75WEkKx8pyv3SNssRZz&#10;8ZXP4squLWLrUyrhQU6EKVFKIAmV0s7RWUwq/AeTiFUsioND/LThZ0U9/jAuoWEXf7EfFuwC4YEf&#10;2csG/esTLsSE4LBBfwQHSZo3MdA+0eArGCMyiac4edbiI7HkY3X4WT/aI1s+hHFfYfilLzL8ZLHD&#10;b+xE6nxE1NRH9uaoyBU+1k79FiPucSwfGKd4aSOn8EE51EKVqJkjG7s3X7lVniWG/Klt4u+smJu6&#10;xpPzxrQIgAf8AaviJhfs8OGYnzsInPnLWTgLm2zkXz5V+NNY/GNxIL/4TP/iCm/whaPkRe/ZIHYE&#10;Cd8ningaJ9v98YEcEnvcY2zjtaDgOzmlLm4tp9jlTCDxMhx4b6NgsRqny0WcLR/l+SmOEqtVBfCa&#10;FDJ561AHAEyKcOx/OSdxJESM4VDGEyJCavdIEO0Ur7vHRFBJuHKWe8KVGK6YebZC6frxeJzn7rvW&#10;Tr3EsbE8U7TzSVV9Z44yx/64AsHlzARQMAgckfBMMJQEkJASRjtOwVFqr51ELqmRBeAiH2SEHAgf&#10;YEk8ySTRrMQJliRFIogKEBEdQvbeShGQkbtPfOIhMYiARRHQAbMdIgwowArAEkQfCEDCqKOd5JZg&#10;cJM4wsHd6tZ75CSJIiPz9JydjoTJXO0SiAoylECuESzCjJwlMvwRtSXmDs+JYXX076wgXH3p12q/&#10;3Y6Dn/mkhQpiYbOEkXh86BMMgRRbzyWfePEFnBMmBMhXCBHZiB1f8in/8Zck1h88hCF9JbrGRoDO&#10;/OrMp0TFOAjCveJe3JCHuFhZI7J2jogbnjyDF2StwI0YEAF5H4HBDtstjvI/4nRNoOBMvFrciIGF&#10;h3pIFDb1T0DgEY7FDMkSSs/hic18wX/q61M/4gQH2vIfW2Bf3BTzI7BixTcwxWdyT171G5icQ4zG&#10;UCxe+Vm9yDyRhEe5wJf6Fz+5Yww+5T+5xw7+8r4YFKtEzDNCpA0s6KcdD7uJsDbai5Hn2hFt8deX&#10;e2e4cu1cPrk3lnHM3XPX8s57Jexsfefq8n27ZLFoh57vVwPEG4bN366SGBtL//woX+Q0LcEVcCR3&#10;4R0e+AD2FHH2mRUmxNY9vuEfMcKxODru99ulPGMzfIuPeOFO8RVPcVVHTuLYRC7elWMwIe78wWYc&#10;3h8M9RtzPE5E4efcOQpSzhL4QP/WwWkSQVAJTJ9ViaNighwHXOoQnr4pE8hE0rnfITmEqFZWKJXE&#10;zbnivWfELHF8jMD1vJ1ldRJH47hWXGtbsXPsd8d+c+A44sjpCme2SrH652TBUVwrAiVxPRMIgSwg&#10;JasEBzJAJkpW4EDZbzUADKASE7EhMtfAGGlZiblHehYvyNoYdiuEna0SXlIAHIAjT3HsOz4CNxbw&#10;eqaPyFUiA7IiUSQh8ZV0+pU0khCu9G9OCCjhjwAUBIJ0HUjRNVEkWlaVBAVBS6R2Kp5F2Akb8bse&#10;kpz/ELJ67iU8HxFYfSzO9cEHiFoss1uy9OmFMCr8aLVJMMVT/Cw6zC8ik8iIUE5JfnllTIfxreDF&#10;oh0pbMBAvmkHAAtsYg8f65uf9e+syF85ZpEjLmLbLi1BRFpIyjXMEEDEBStEiJ8jfgKmiAWibNHC&#10;5/yXPx351DP99HUBNtjFPviBRbFrEae+eBJK8SZ6+vde7I0Nf+yBc3iED/kAo3ZaxuAPOQffPr/x&#10;o5jJUb8deSZnEagFDwIWLznRgja/8zF/I/8WIPpH+vwbRyb8xhcbmIaZhFgf4pPP9aVez+FeLPVH&#10;mOSb2PETXCSm7IgTkLo+5BpsuJdre61P+Zggwk/vw9HWZ4cxxcuCm7/FoNg6LHzESlzgg71wXZ6z&#10;jdibgxhbYPbFAGe1K44zFBgRUz50jWPkiD5wBiHD3XharrE3jcIr/C2mhJSwKf1LAry8gtjnUvcw&#10;0I5XHdjA7drLY+9hAj6Uw4CKwQWIA0zuvQdQmxQCscOzY0wkCY2JCLbAWAX0byD3PwhAGF37rEqs&#10;iJ22CaL7ttm9I26cp7hPIPc5Ubx+ZlU8XzF03jYEcQu7fcsmjn0Sa2e4uz9J6szJiE9ZgWy149zO&#10;UV1tJBVyVYCNuAEkQnGtEESiCUjihNjcIw4xQzaeAakEBmQJBiQAgCzYDiDiLZG8B1KrOURE/CSL&#10;1ToCRbCSWxJVWhFL5FanSESfkkYiaqN4L4EIDXKKoODCM8kj+Rzm0O4wcVSInKSTvPzA1k3ifn+8&#10;7iL5j0+Qqp0kUnaN6PW54ui5xGUXoRMXCSVeEo44tttzVvjVOzgQTzHez8fIQ0GICED8jOswZ+Lk&#10;veTVv/bGhgdkza+RKlJzjqz5WkFw8leOiQnylsdiaD7iyccWVXCjDsyINX9aTPGtQtxgiTDmd/nN&#10;b3yl5Gv22w16TyAVsSHKiRacmY/CfriGHfjscxsCNZ7Pj/zjufdizAZ1YD2xJjj6RrgES598h0dw&#10;BB7yDMnJV3nbwlas2BIBipn6infFUl7CgfwQH3Fgv5Ko4Tw+F2v1xYyQsY14iLf8EQdj4gEi7J2i&#10;ntjxF4HQn2vxc7aAkXv6jBf4Uy610ISHRIpdhMUzbeAGBs1BfdeK+or3bAhDcCLn8Qc/F2dHXwbk&#10;kx2hWLHNHMOSxZWdoryECQseAmhefCDuzi0AzBMWYRMu+QBnib2+5ZH8M2d4Fnc2yiWxidPs/Gxi&#10;iKl7sWzzInfdyy+LWjjRpzzz3CdVbf181h/hiFNcfgCywkGMR5SS4VMOK2KTRSgMJGg+kzLYRDjG&#10;CpKwEEKfYL3fnWO/RfbXowmh0u+Orp0JnULYErfqJoQJXjvFFUbvq799qJeziCL7CWO/OVqpmANn&#10;l0TmrEgADpV4yopjn80Ey72iTUkqaYAA4AEbCIgDwgY6pAE0fUoleomXM0JBVEDtGbCVXPpmM3Kw&#10;ugIQ4oRgJRWSQYiICCG1ku3zGgLo6wLSEUeghhNtS8x2MJITmegfkCWgeyQCdApMuJe0+jdPB7Ez&#10;D/iTiOZjpxBxswfJS0bEnahK3soeEho29WEM4pswer4EILGJCf+Ll0VEq87+mo3/nAkkPyrel4yK&#10;pEW64msnEWlaKIgrYml17WAb0i054Qom+CdS5D9+Rn78KQ78q095y+8It52K3aKci2j5rEUVEkJI&#10;hNnYcOYs/nAEb+75B9ERPXHhK7trPuZ3zy04PEOGhNHY4sk+dsM7H/ITnxB8tqprASQOCaoC42Ic&#10;YbomjHDvbB7mae5I3zju+ZnvjAF/sE8I5CxxFLM+hyeAfXLzTDz5X56oizjlrvyU0/BqIcd+Z+Oz&#10;l58JpbEsMtkixnxPOPoaw1YxFivCUO6x1bU8EittW9i4Ft/lBX3Agrxxv2KnP4LnrJ526niWUCbu&#10;bHWtndxW2EWcWnzKk7svMvIIdnASofRlxiLLXMVMHxYycKUf/XknpuaEE8KuecOMuFfUx2mJaYsM&#10;sXdtQWRe+FacxM3uD28TOztNmEsExdizFkhwACvawqXdI+6nK3iffmkr9gclZ6TCGAYC7pVorvd7&#10;eIfMOAf4kS8DDC6YCFffDCV8BLLfGQmj0r3dY7tEBieWrhPIBG0FLoFM5BLQxNDZc0V9z6qnjWfq&#10;cDIRTST7pKpwnB1DiSjBEkBnSZQ4CgzxTEDVTVAVCS3AxEs7CSDxkB/hsfJKFIBRXIAG+IAM2AiY&#10;AoREBZkBkjgAkkUPO4CC7ZKf7cAlUZELELZKdzYGAtevayQAzJJKLIHbcza1Agb0vj6UvBGXthIR&#10;yRAK83ZtrkhDHSLYgYSRLgJGunZ+ijoSEpYkChJXJ8J23GGUCElimHYNp3y7ye85/7JV7BBm4if5&#10;EKaCaPvdOdF0za/OlV2lijlsEDviJnbGsmNCLOaLzNXtN0h44StkHBHyP/sQmYUI/4oh/5W7Yols&#10;xN61QjDFU8z4jf/apcEWX/AvHxFFmGMX38MUH+UnZ7EpRn1S1Y85NTZ7xFZe8IVFBb8QJvYbcw/3&#10;npsLEWcfn7AV3rPXfSQbvoiJRWAFXs2br2HeIrddI7+yCQ+Vp3JQjogn/7NXDNRRkKhch9ly1dyQ&#10;tLmyT76ZO9vd87PinjCwv1iwj83at7jBwYRWHxam6ulbLrVwJm6Ka/lE8MxRgRF1CSPhcy2/lN5p&#10;67r2romj+i1ujc3uFk6EsM/piph7ljA6YAFmxMXi0vy0l2fySn1YFzt8xF72sMG1Z95pYwGE+2BJ&#10;ybf8YdHFV/hGPogHHsVncrKve3JXzom3HJSbBNBGp/fibQEqx/Qj5trjffWILCyc//k4idXKRTCR&#10;pORYsuEE5dWhjVWDQAO7QABxE3b/+I/o9Dl1P6sSRrtIhRgSyDtxJGIrkq7VtbvsWcLXbtF9Irjn&#10;rrVRtCGQOUli2TX64ZaDBaHPaRKmXWDiyNGKpPMsMXTdSjVRVYdQtCoVcIsKALCTs/ICqgVMBAcs&#10;wOi5eFltAS8BIGrtLgmWMds1sp1NEkVyAqZ+xNuuwY5MIhurMcVSEgMzUBsbmWoj4a04kaEEl2D6&#10;Rh7aBGhzA0SANOcSXoKz0Xz3SPAUuxZJaW6Skr18gJCRc7i8E0aHvrSV7ARW0kr4/aRql4Sw2CQ+&#10;iaPEardIJPkRBlxLqERTvRYf7gmBc2SrPxggkJIbiZuH2CIWCxN+hQVkrG7J2yKiXQYfR6r8ri9n&#10;uWtXiGArMKAgGHF1Vof/GrtdOkHkJ0IljxGbxQffOieKrrVRF0bb6cGCeIeDdjMwzX62I0O2wpmx&#10;NwbamzOi1gccw6D+7UzMJ/EznmIuRITvtOcDdeCav8TBApf/jR0+4dh7+INNPjZ2C1e5LG8QbDtN&#10;RVyI6QokQUnAlQRS7rjma58qfZngc8/VI/5sNwf2u1ffOzmNj+FFroQBOdhCmt38a17m4Z258bt7&#10;bdSFaW29U8dzwqitmMCjPvhdLifObOZ3HMQe8yCIdvu4AgbkVosjc8YVznINhuSbfrSlM7SA79ll&#10;bmxjB0yItfHkOJ/QJMUCiJYUN7abgzjg0cQRV8tVMRI/Cxyxa7FpN+m9/MJBxZh/YdR9eS9v5fIB&#10;TEAFdIyRQCaEAJFPpFNyvDoQGQcKMmcAoyTmHAQITAYlhISRKFaIZOLor1YTxf79IwFsR0nI2iU6&#10;99nVfSWhI4CuE8Hrc6X+XHtOwBUC2e6ROCJHjms1WSJZiQiAUpJ5L6EEQMA8K2CuIz+BEXAF6IEB&#10;IAGO6CESCYUkAAf4EB6fAq1718TKboqAIg51gM44iBuhC7yxrRbFhyCoD5QWNcYSf0SjvUSFiUAt&#10;fuxCasZDWLAjkSWWfiWmIvZIKmGVDEDJV84SA0Hp06oRGb86JBt/RELwhNR391jZAyYldP6Ba+3C&#10;srbmjSgkihjZRVhIwCq/uU4EEa5nrtsROSei7qvTtSKJJTM/SHZ5x9fmzqdECUF4L0nhip/sHvlJ&#10;EQeLCbt3hRjxPT+LU4TLPzChf1hwL84RMxyJN4GyUOhTNoFsl51P+c+7dg0WEuoQRn5DZLDUqp4t&#10;iTWShU9jGUcMjSl2xA/Oje1QD8lZtZs7kmYnn3inP3PXt3l6prhmQwsCmFaXLWKiP0TKD+rjOUU/&#10;MCoWsC33kLYiL9kgb8UMZttpWvyKEVIXA343vsIWuWOsFrX5H/YIJG41d/nsrPAjbMtD782b/XiG&#10;7XKFOCTk7uUU0WOHAh/qJHTqmJNcVC8B1Yd7uar0aVUfcpjvnOU/f7GFrQp89IWKNuAB81IX7mCM&#10;MHov5p7zj5iIHRvxHR/yMV+zx1yNayz5ADfqt5gxZz5X5Gg8glstPuEGp9vI4Fcxw3Pq+5rFBmNo&#10;I7fwshzvkzve1i+b8DDfqXMgY42pvrNgIhLJ2spOkiATCfPqUEdbwAY+E2Qc4EgIwDEokeuvVrcQ&#10;zYTRmej17x/bPRIyQpcYtnP0fAtnETuilxDW1s4wIVQv4XTf+/4QhzD2m2O7Aw5u5yiJSqCKe+8E&#10;z7Wy14IROAI70DgjOwkiuSQOwLV6ViSaJCSM3iFBBagA0nuLE3WQFvARdCAgjsYGFAQB0BIYKPWl&#10;IFQ40NYZPiSOpNO3BCFkdjviCvhW+kRQApqHMRG55xLQHJG8REcwBNtcJaY6ktB8rDTDGMwt3twT&#10;NvNkLzzBqGRF4Op2vh6IuU+G2qwQe84GNoqNFWZCyG+EDcnuvevqEMEWH+69907xLNHsiwN8GItf&#10;xAAxEgmCw6dio57kRgISnD/5yjt+TiQJLP8XK2QEC0QQdvjJvTEi6+7lqTH5g3/E1TUfE8MO/uQv&#10;77RB8HhBmxYr8ppQt1uFYT7FAeao3i5aiiVb7EL0b5FkIWpBym/mDkvyDJmaq/7wVDuydmcK/MAu&#10;TMMTwRMPvoS1nssLY+VHuI4Q5SOcGhsWWvi6R57EhsDIB22JY3ZZFCjiYu78bW5yF6eyVXzhLREs&#10;p13Dc2dx0ne7HvbBgLHNS0kc21EldgTInDzXzj3sqOteO3P13DNtXRNUXC2O/BOucDleEHdYIIoW&#10;OX1F8BwGzJcowo45ibs5ELj8bXy8hwdwAL/yKVsJsjiau7HVN594Q/1i4Sw/LB7kG27G57hbrsGM&#10;2OEj84mj+EFfMAEbfRUksNp4p41x+eUURw5QTIiBksBqez97vPewotSPyXIOsCBRQLEiYDQhsnMk&#10;kPvfWm3XWCGKPds/ylH2Wn/OiWRipySoCd8Wz2rbe07us6pk5bx2jkiQ861OzIPgCVK7RAlFFBPO&#10;Eqx67hUCseKIBCQfkPAR/yeOCI7oeYbUJDgSknCAFDFIwgROAVhEIgYA1viSTBIjNHFRT32khjj0&#10;h9zsBCSLRJNMCEBsERtBYo8+9KWeBGsuEtBOTFJ4rj0bWjEifM+RPZwgNfOWjEjEDsVhrCupekdE&#10;CV2/g0jaFUX1JK9Ebucjoe0Y92uI9nwkIcRE3CwgkDMx6/NKwqckhC04EkClNn2aaffZc0kIJ3xg&#10;TD4VQ4KPFM1LMouVghD4ij+t7ssnZz7ne4lPGK28xRAOYEa/4govcKR/IsW/8JJAynPFjtCOkX93&#10;URzZtRhT13P+16/Y8aHYGR+mzAsZwRByVEccOpAqcdWe/TjIzrqfMZAdP/GX3LPKh0Nz1D/8E7t4&#10;C3Zwjr5a3MG5fHKtLl+xiX+RpP4QMBwmPvDL5+VxZAzT3iHMBEb8WjTqg9A4ExnvjUMMLXzkKpvt&#10;suSQfCYqK5LO4uMsJ9lKGOFA3hARedS8yh82GM/ZM+8SR/W9Y5P3+sh+c1HMw3ttiYKclZPFkM/Z&#10;Jd4rig65B7NwI77uzQUW+Fa/7NCvxYRrc8GJivm5Z6e5pD/aa8s2vhcHuYlHXWsHH/JM3uFmmJFr&#10;+k1Mxcy8jetcf/qBLTtHRX7G6XyULw9OAG4F2Ukmn3kkgRVdRPLeQ2JJUATL0RwMvJwmMRksAQhi&#10;/6SjT6qd+6TqWmn3mEC2W9zPrCuWK37O1XGdGFavdr1T7CYf//2s2u6xz6ocaXcBtAWtz6USynOB&#10;c04ovbPKcRYYQSjpFMJIPASEQEkqMeAziRSxRXpWzYka0nItboCljrrqAFuf3YATSJGqmCMScRET&#10;Bem4hwOJTdwAtJWlOpEmAjWG/sVYXXE1B2QO7EgRiQOahPZMHe/16T2brLzNCXkgLXUkt/7vdoEJ&#10;X5/63N9htBWuRF5i7tA3X0lKyVTySTgC2I5PwiWCCaN3CWX1PJdwSF7RjxUqrPTHO54ZR+z5hH/k&#10;XLFEnmItPvzUyhqZsbMvMdq1IhdHMSMAxInowQ7BbcHkGpaIEbyIpWvYgjXFTs7uMIF08DFyJzgw&#10;IZftMPnUDoj/9MV+81APBtVlG9wpsFgMtDeWhQlhkxfyS5FffOqcQPEdn1lQRPYIvgWfd+ohWQsI&#10;fiJU/EQY5RPf8BkcwxacEW52OnsXhuWivixc5WbCo0/jK8hW/JCta23rx7iJFlEUzxYpFrzERIz4&#10;Xly6XnF0z6fs4R8LN/PNJvmjf3NJ+NinsMf8yju+qp5788mHCaR3uEExF3OANQLHR+xnJ3stqMwB&#10;NuSYc3kKN3CgD/3HCXxmDPnOBuKGA80Lh/I3XxpTrMSNzdqJhzjHp9rBgrjLQZ9ULTz1we/4BPb4&#10;gr/UbTyCqQ95KUe1V2AsblY/H53/lMOEJBhyFBSJBMD7+elTDm2RrWSyCrH64Fzg4ADiQbgIH3FU&#10;2jn2abVdI8F079p5xbEz0UwoPXNP5NpqJ4aV+qi9Z+q7Vz9xVPrN0W8XCHAdKbDOxFEyC5hrhfPV&#10;TTiB3LU62gmC4Am+63ZTiARJioHdtutEEDgRkkSL5Dpr5zk/I0X+J16AlkgqwNOnIOSEUCWx2IsT&#10;svVegkg04AY2K16HhBBfdlRPUkla81FfYmrjnTlJVsDVn6SRCO0q2Kcv9monCQiJxOKDO4F8z6Fd&#10;u8q7w87FClUCShyYFDNjSxiiJ96Ke4TtmUR0VjzzzoKpRZPEayHkrE9n71xH9PyAzMUEgZu/OCIf&#10;giQf1eFTAokskBWfKogGcYkBHyZM2hIuRAsv8MG/Sp/3Wkwh7nY3djJ2B+JMJPkN8ekDYbFVTNjn&#10;IKKus1e/xhczix1tWmixzcJKn/pGrsY1N7lmAcrPPpHxP18hO/MvPywU5I/3fE1ELbJbtFrg8A8i&#10;5C+70fjHNZ/BZuLiOfssyuA+4kaqYTXhkZveuYdndTwXE36RS3JMLrV7Nm8+4D8+kZPrbwsY93wj&#10;Z/kfP4pTeS5HzBlfsCG+QNzmwCbFtZzKfvnWvXfy05wSxcgf9tUxV/XNzVldvjQ/voNPODIfvlJc&#10;46Y0wuLHfOS9PgmRvMKLro3LjnDkuXl5J2bmx25Y5j8LDfXE1Xt184Pn+i4XCZ76bORD2K69tvLP&#10;whQfO8OXPJSjcbmzfmCHP7Q9d44BGVm2+7BzvFtxv+dASgIscRGgs5UqQACDgJmYnRnR83tjwuhM&#10;GF1XEknP21VexdE1kXPd++q0Q1wRdW5HuqKrrs+qktaZOEpCCSh5EVwiJ8DI3L0AcH47BaXdQmSJ&#10;gFvBSFKBdlYkLvAgFuRm9SiJBBupRWZWlur0DCAQIXJyLwk9AzCLHkBekRQLMScM6hBVCe2dhCaO&#10;6koKYAVqJGOlb8dmdYgQYUUSSaBWeeagvgSQJOajDwsiizCE4j3wtbOEN3OCPwnLR/lZorKNH5Cq&#10;8e+OBNAOEmavguj++ozP2CPhxI+oIV0kLeHY0MrSfX+lapd43UEmjGxODOFD0a/+zcu98RC/ufKf&#10;WBBIcRIPsRNnhGruCFK+8Bl7tUHk/KetkjhaRPElstVevnkWXuDBIijceK6uNpE1/Hhmd+jzufYw&#10;IxbmIn76UgdpIlH4RcrmAUOJN+ERX/WRqD592iaUxuQXn7XkFj7gN0TFT3ykT2SlGBd5qddOXY4h&#10;T75hIx/AIF8jaL7iJ/jjQyIbUfMZ2+Af9uDVjodomkPtzE+sjAHnxUFctDGuXCh2/OJsAaLAWfHk&#10;D3mFXy1E/OaLJ9UjNPKK/yvs40uCSBgRtusEwjzMi33i48xnFc+c2zF7r752lRVIxb26crfdHoyJ&#10;oXnKYzaZN3v7mgQr7NUHHyc48kE8xIk9fKywiS3mItZs4Ff+KSbqJ552mXxgPsbQn/5hUlzlDx+3&#10;UMNv5qH/dovlYF/tWizhZO/xOb/q39jnfyEHMQqu4JVkyPBTDsTFUX3iEnz9ARsgAogEBBykKMiA&#10;7ncGYkYECaCywlhJHCuEbos+rs+IXSJZUa8+EuJ+0/SecNrVEm629bujBI4EJXGfdCS4IlG9R6rO&#10;SNP8+ryWOAqAYAuQYAuQgCgAKVGsLu0aBVoiIUmEJviSCKmJl2eSEUgtPgBYe+Dw3qIHoMVXcQ10&#10;rhGl+vWF2MTKWR1ga5WHBCSyGPtUaSykAUDEDwkBVCSinWI+EgnZwJkEAG7xl2TssxCADeNK1nzJ&#10;X3zFP4kC+y3a9ugzK/EjjBZmVxH1rN9J1LE7ktySynji046x3yH6ZIqE3febs9h63mIpUhfbYlwJ&#10;G66RBcxIagTEb3zEP3zBRxKa3+WNHLRAQq7yB5nwH5+36EDgYqNNWLCYIjywor1+vBNj/Vj88CMC&#10;En8CBwPGUQ8u4IcPfQL1TKzFQTyQnTnzF3/4qmLn5x0yRWLlDP+al/H8pikORFK8kRaR4zOFb9od&#10;yCu4E/MlUiTXp2mCaf6wmgjLFf5hFzsRq3HYJrbi5Rmc80c453ex4F9zRdDGds2/7agU8TM2cYRf&#10;uSD/FLhy5n+2KPzK18bhH/MQb3nqC4wduLiJU7tK7do9asu+RId/2SAe8kU+dVbHHLyTi657Zw7e&#10;K3wb73ivrhxzLt/YGkb5YBfNchXOfFmI7+WlhZc++FtOiFU7NfjXt5jBmPmbWxxFd8Swr5eujUu8&#10;iCeuZCu7jMEPxiFs/IFf+JAvtdWn9vyNa+FL0a78U/TZLlTBzeYvRgeiAhLGKRJDQAXt7recZwfS&#10;QZztNiWBfgQWGZesVkTuBUkiMEgi+azZLrKdpPOKpWeErJJItivc6wRPSfScVxhXUNtt2jn2WyO7&#10;IkqJLNCITpIqklRiOyNYc5GEiBOZ9j1c0RZRCkTiKPCCo0jixJFgWFzwGeJCUJKQPz2zwJDcyA0Y&#10;fJKRkOoq3gOZOoBCXBXx9UxpEaRv8UAYwITMJDLxYI8EkhT9DoU0JQbwIA8FyFYoERoQS6x2N5JC&#10;klqJwgS7+pTnGrj5QFLxJV/xKzBbSFWA/ip+DrgjgBZoYfB6eId0zFOCiIN4GpPoibGYKQRQ3Pux&#10;vwWS+FbEVeLDQCLoLAmRgfuKZ8YzB/HmWwSrmDt/ioFdOv+Xi+zlb/fqyhvJy9d86Zn48CEswAGC&#10;thDVDhYioT6ZizF8EBVn2IA798aWpxYb4gMbxoLXFnRi0vz4jg9657rcIUaeIy92E2L2ei6v+Kqd&#10;AQJUtx2H+nCDn4wPT8jemf3mg7fkAD8l9vojzvJYTuMDZ1+C4ImftbMoMUYiIi8J6hJ6guq6OIo5&#10;+8zVzoRQyE3CSCAsAlwTOX7k70QKUbNf7MUQlm1C1JeH4mXx66zId3ERH+PwERvMMXE0B1iub8/w&#10;ins5aZzE3bhy0jt53dz15Vl2aiNXzU8ui4FCGGEUFi2cOvzUgpfgS1vx5DO+K1f41mIJD4hTuIYx&#10;iwS+c+YzfdkceA9/bAj3ihyCE+JIQ1zDDi4ivHDGt2LMN+JVfvOf+RYHc4Zn9oqt93wgD86dowkD&#10;jAQTDMnlN5lPEUcHQeS0yIvAImLJy6FWjCbMeIYzTOIwiAMlFFATtt01JpKJZru/BJCoJXJKwuns&#10;nSJJFM+0L3GIpjH77UPSJoQcJqGUPocBnsRQ2K4AA/JD6uaBTPutMqIVHPPUD3BrbwUKtIDIF3zC&#10;/z4hAgcAEbt2AoprZIDIAhkilEgSLLJwVoffJRfy8H6fOYsPQCEN48MC8kHSyBcYkW6fJQmMOIqh&#10;eoCLvBSJRxwlo3aIUN+tzAFSgrHDKtmnGCSijnb8wu92JXwV+CNQRT9+s7oesEoUr59PPQvHiEeS&#10;S64WNJIWSZfMBFAhjM5+a27X2KdU1y2Y2KqvFUPJmEB2NhcJjCDEmr8iHn5y5n9xSCAJl1iKO9Lg&#10;N/7j34gL2SAQ7yw84UBdfg0rYqUv5KVvBdkaQ9tW7q49sxDiMzwgd40D5+bFPnXFQYwRi5iJEb+6&#10;lgN8QzgRkTn7aaIvMXIivyWezvoQCwUeCEuLBlhjH1zLEfZ7b352WO6RvbhY3OIBHODvDsSVz/Mt&#10;omW32PtKYVwkihRhTAzhQc6aDwyy0fzMBwcoBEYciLickLe+sLCRr+GeTeU5/MspcdaOHfxNFOSw&#10;eTiLN56Ud4pFrDzVjp/Ybnw2618c9BWPKDACY+Wieu6N6zpBZZd5u/Zc297rT5wtJo1NK8QBN+1B&#10;HM0fLvjCfOG+ryxtEixAYKkFOlyacwsLmkND7Eh9ZZC7Fg9wDL/iZz7mL3f7wgQvruUZ++USm83V&#10;glsM5XB/9CW2+jBHtoopPo5nPDfXo9W/SQU+gWHUlWjeOvyeoK3gIj4redcSDAh2FWw8QBFUgWYY&#10;UHIocSFWBIw49rm1fxuZ8DlLgsTONSHcdwkjAZQolf5snCALnnE5nA2cjcwkQ0IYgAKf4hlHShLC&#10;KYk4Xn8S1ByczQdIBAkhCIy+tTP/QNyqym6KAPBVCQOQSI8PEQIfOrv3HDFqiyS9I34AiPjE1bX3&#10;VtyuiaRrAFWAIcIGKknBHkneJ3aECbxsMY4Yqqe+WEp+PuIX8yF6xD2ClWDsQiKwYSEl+RGbtpIH&#10;yJUWJH06AVpxYKO5vrVwI+J24HZOkk+iWeFbLSIYsUaa4o6o3UfsRFAMFYsl9+qpn0ASzXATXhJH&#10;9xLVHBTvxNy44h7pyDvCyC/O3YuFZ8iVD8ULQcKDmCOJcKOe3LKwTRz7tKdNoigGiE0Rt4SinIcF&#10;Y8FSvkXaxiZO4kPkkKC4GZOd8G/OSLadP3/KAwQpT8ROrj0ej9Nn/FyM+aXPZs5ijQ/gxUKA7exS&#10;2E0Y4ZVNbLeo5wd9Jci+6hgbfvg7gndmJzIkduoYjxiYi/H4hU/hRL9E2nMYNb53ivHFR36JCaxZ&#10;fPGPXOArxKvwgXjpkx2K3OJTY5iHfJdXdlKKOJTXcNvXIn3wZ4JuPsTPeXd/MCYHFWNnh+eJqHre&#10;aavor6K+/syfb9gLLxbZeH4PuYaz8JT4mD+si3MLSXkiJ3AF7Jgzv8IdjbCY0wdR7IhviCbfwri+&#10;xVXf+uzLhbyVl3Bl7OYAV/IPJuUsHOJjNsFJiwY+zDd8wT9HxMYBEgexSjAroH6nee/hs6oAmnRJ&#10;ZmICywkCbcfQSo/CCzaQMM6EgJYTrTRMgrj45Er8CJ6do3M7wf7K9CqA/UP+/qhGXxKTA/XNqVYd&#10;SFGSABtAS1bXEgh4nLtWONM54LO5emxHFAJllUIc7UydiTBitVpNHLUFXjEAQuTIf8it3xYRnMQj&#10;UJKHmAAgQmvVDFyJpqIPcQQmYiSBkaT7iNAzhIl0gNX4gISY+IFwIwq27CLJqo4d+oGXVpVsF0Og&#10;Ek9Ewi5YUg/G2NDnWQeMsRPR8CsQIznx4KONB9AaAyHBkdXq3SGZJBofsE2Cw5qvGHBonuIkDomg&#10;RCF8cOGc+FltKp7DyQrkttMXmxXCqDQPWA5fxoUTfkLUBIBf5IHzCqYz/9sdiZHFiNiLN3HQVu5o&#10;K56wAgPImd8RqngTDz4TI/3yNZJzzz8wACPqImWL2j5LI73GY4O8Jph8L25izL/mhWDgWQz5I5zL&#10;DYTFn1btfIjM2l2rE+5gTj7oU26ZXws7fkBabIWndgeEQiwIo7HNi51sg2vtzJt92vMbHyjqxn38&#10;AB/8Jr9aYPIf/LCjry4EQh0+g0VcJ18tSPhfHAm9xUL8YU7ywnjGZrt68Og5//K/HZTFYz+ryB9x&#10;VcRfLAk6XPGXfs0rn3nmzO+JYdyqeKY+UZRz8Vl12OrsmT7Fg5/4kz8sNK8/a8AMjsLtfMDnbJAD&#10;uFCeyBmcq0/vxUgsYJHf+dH8zB3H6NN1iwT9E18x0DexK//gS/zhwGK2BWuLI/MRC8/YkUiqx1+E&#10;ny3FAx/D48E5nAWIDAYGiYYAEc2nHJJJkDke+ZqkQ0JZ9QKOFRIHAhxQAguDGAbAnMdgxEjZkRIH&#10;ty326bPfBNv59bmGAJaEnMBxij4ko2BJJskMvIDAaRzBiZ5JVisPzxXP2VIbxb066rrnfAFTl80C&#10;xwZ2JdxsFjgrHqSgD35fYeR/fkPuEgVY+j1DLBA8PwISQBFC157xqWf99pIIAhNREhckJ7beGcd7&#10;xIOEzYN/JB0QSUAJ7DeUPewaxBE5IAzgBi7zEHdn/RkHuJGrZEBU7jvagbLB3MWc74xPSMIl4oQJ&#10;pMB+8zVXfV13j54hL/ZoK2bizq52UXzN9xKVCPbbmHtJtsIoXhJOEiF779VtdxnO2iklis7mYaHk&#10;vp0je2DN3PhJQjrLAQVJIiP+QEj8qJh7xMzvfNBuHPH3HF4QCZ+rg7xbhOpT/XYAYuu5fvgGKdsR&#10;WLD0exL/wh5i8pzfvbPgFXu+5Fu4R6aKeZq7Inae8V+khbD4QIxhDllH7ObMRvfeyTG+4hs5xo/u&#10;FXwFM/neO88QuDjDN8yZY9xi7nai8obwyAPzkBt8B+sIHr7llNzjGwsTeaUNLpOf6vOvkqB6xk/G&#10;4wdzIk7xg2s2yofyhg8TMKIpfniUOBBI94TRGOwSW/3LT37nA/7kZ37BaZ4VD8/4WP/8mv+M6awu&#10;28RRfdeKNu49hxU8AQcJo41T+WdT1FcNuON7MWOXHJAzfc40Lp6DezERI235HeeZs2uFv/mf780b&#10;Fj1njxwjjvJTDipy1zgWsy3A8L05KmyBQXXltzyHGznHXrlkEWDxJV+OVhclqZcSkTF2K1cCenXY&#10;YZiIPvVlNeUZhwq4wpF2I0ApGRgBMILADkAqaIIviVqR9+lLQlgpKDkFYXGKd+pFVAhXkiFECSdg&#10;reaInwQuESUu0EVkxvecDd71vrO+vWMz4OnbczZwfn8YQBztYIm3d+ZjfHMGEL5CCorkRUISENAI&#10;Hj/yG/ICHrGRjMDo7J5PJZFERhCEhPAgCufEUX0JLcbqAbIYsJtA8JkzIEleRLiHnR/7EDJbJbp6&#10;YqhY8LCBUAGzMSQW+zp8OjEP85McsJc4863Yewa0EhVpmGMraSSkv3Y4kbg5EhgxBfqwoB+EItmR&#10;EeE0FszADkypJ4nhSdJJnBZaK4hhzbXSdQKqX/E1fr6ERf40N3iKrJoj2xTX8CAe7vnV3PnY3PiR&#10;bxGGxQdhk8jii+gRqOf8ChtiL5/LMcWY7vnBY4yd0gAA//RJREFUOz6FKwsvMYE7K3Rx7g+cYECd&#10;do3q6kNhE+yLGZv5Xv4kDnzNf3KVX9SFd3Fij+tiEinLC2f5qV/1cIN7OJHLrmEW+ckltljYwzW/&#10;8JuFhTOMec4/fCNPLNJhCF/BsmviaO7e84sC6/KPMBEq5KyuvuRRucb/nutXHBN28xRrNpqfd8hd&#10;aTEQD6iLoI0D0zYXxYQdnhvDtQUT3uGPXezz216zIW51zQY+5e/iph/v47BEFf85J9qbb7SBvyyW&#10;2IhH+Buvw6gYlHPiLv4WTJ5ZGJi3fvkVt+kHvvRFJMWhjQDO4m/vYA/+9aNfi1sbD3xbfhornZDX&#10;/AOXxFK+ylWianNlwWvebGczPMsdMT284DyBKThIzwQFxQrmUw6T4HjOBkgOvG7DOQIoAcSYGziT&#10;ECAB7tu6QoiWcEwqB1gltHKPiDiuXaIgK/qstPtDWPqVzMbRJnHcRPfOOXHUvzMQArYEBzLP2IRY&#10;iaN/FkIcne18vdMH4CIqQZbYznzgWnAkAUHgJwBCUIjKCl/SIkHviCewtLqU6BJW4kpYwQZcoEUe&#10;CFNcXAODlbV48QG/AXCfvACmXYTDQgdpGt/Y+rEzYbM4RlDAzVYrTfYAuHsHLPQlAeEjCPE2vriK&#10;c+KIVBAjfyAlwmiuCsKSpIr+jIt4xI39Fkrm45k+xA++iAnMqyMWkkWJwCUYQWzXmBgq3utXqb73&#10;JWQrVtjUv+KaHeEXhlqRsw32nRcHzshDLrbLYLc4imufoeSoeIpzOxiFf2CgXaM+jWHe4sTnYg9j&#10;iZ+Y1h6WxBf+7O4Rlbp2RcRRDI3ZbkmszEM+G6OFKDx7J6dgXomII2zYcy0f5KO68k4+9WVJEUP9&#10;8iMOUE88tUWysMg/rfyJR3jnJ/NC8M2TD4mMa/hSZ+frnRyTN/WpP+PwrTZ8Lr880xYm+c1czEGc&#10;+Z39zuYO0+YlBs6K+Ch8hUvEXe7INyLE79mu4GXxMD7btMVvsGUMOeCaf+JiNmWX4rmxel8s8Bm7&#10;5aA+PScUywMOi185zA4YoBliBgNhA8ZgV7+wr0+c4hmfWNQROxrDd/opNubGl7AsFuKCA+S6s/7F&#10;Xo7agBA6eSgviR9tkMvxAF62eJXzigUwPlZPbNhiPDHna+XcOQJx225Gc3gKSq0R0HsO9UzOYBwM&#10;tPqwmlqBFHTOMI4JtppRBG6Fq5LwIVCrgUioaxNPFCsJnQIwyvYbiNRtFVoie5cdEh1QXKuvrXrq&#10;8JsVPmCbB3HJ+T79Cpw/CvI7qFUOm/Uf8CJE11bDYiChgY4YRHrAiJgAqU/T7RIACLCc1SdIzhLe&#10;WeATQyAWF+OKtQSREMSDXXyBfNwD8n5WtXK0g5CcbFLYKiH4wNnYEtruEMCAWB9hyOdUSYVg9I+s&#10;+ZOQiKXx+YFfCQQBlRjGLGkkHx84kLt58r946IfvYcL8jMHX+mUfstN/4tiuMLEjjBKOOOqnZFNH&#10;Iolf7dRPNNXxTEI6q1t9mOBbfkUS8ATriEzuRVRw0G4KeRK2fCtmYicv+YBf+cPcJTV/Osu3vhrI&#10;L33oW54bD/GWkxY6yAbOWqGLnzHEVZ/dK/yODxwEFUaNycfyWCzh19wseMKzPOprhBh5LlfMPbuc&#10;tZFX8hwm+UBhvxgmivrnJ+PCdNhWiCLMsDv7CVc7Qs+q79qc1FEixyV9ixOkb36K+YiX8RUYZaPY&#10;iEeLrxZA3ss1dbWDUzEVBzEVH/FW1IUB/Omd2Ni920HKoXKcQBII+SVu5qE9fsKfchfO+JNfE7vO&#10;8Ocde9go18SuuDmLmWv28Nvyt1wm2HwFO7jIAkFdseLfchUWfUbVPz/yJ1zyv/ngCnOBL6IZN/Gp&#10;fuDbGBbceMAZdsWTz+UVkfNVTh6uJshNOUwgewZbFlj4gI9g0QIF9uHEXPTPx6c4cpozR3GyCTBM&#10;ggnG9dPaq8MAgKA/wUZGnnECco8krUQ4jiMkiYAwtMRxlhCRNoJJICsmq5i4+8RRXQ5I7Cr6Im76&#10;AyTFc886V8c5gWRHu01nz71nI7CbA3Hzni1IEVkSQ+Lor2Yfj8e5skHKgqIP4AQooDFnNgCkz0CJ&#10;geSVtIAhSSSL1RZwRGpixMfESl1tFAFHhJJHHMRVYhoPWI0vkY1pPsbnO350DejGcYib+PkE4hMm&#10;kAKScRBSuxv3YktICbpiMeTQ3jzEXX2+4zOx4xdj840E51M7AbtmJOGsSCgJwwcO/SWA7OZ3AgV/&#10;xoAtxEyA+UAiiDuilUi7C0zo2g0mkAmf98SzT63iDH/6qI7SPRF1XT33bDTHiIwIiIHcQ4pyR3xa&#10;bCAL1+a4uxd+5oeIXaz5FenYMaob4YqzvsUf0YmJLxBIgBDoS5+VFUPYgSlYVGCuXYSFkpioB8dw&#10;1O5InshB8xRXPpAb4iTXzVtRH/ad5ZM+5J924RM2FTElKvKDACrm615s21nzS7bCKUF37Zn5acOP&#10;6ivucZ0FAcLVlznlG2TOly1k5DpbzFEMW9Cz1dz5WjxXPF0XX/fmQTSIo3tF3OVEhY0WfxaafE4M&#10;4d9ckLfcjAfE3phwzhYFr/NxNvIz/4qBUrzMR+ndxgb+xPj69Y9Yw5yxiRseMidt+Irf8BFuEg/Y&#10;U8SMqGpDE+yQcRS/4xt24CZ+629gjGOe5iyGuE5c9cNPcsyXOmcYU+S2XJarclG+h0f4M47xFJwA&#10;F2xlM8zjn8NkOIXjNBAgRplIq0eGRXBvHSaqP+TPCGAANkRqNSYhBVvQ3QMnZwIdW7RJKAVKkBG1&#10;iSWQJurMAXaMK4zeIVrXgMIZ2rcr8oxtinfuJaOzBOx9wA8w7FBfHfUVycJ25AX42hlbQchI2vdw&#10;RfCQIxvYoj8AlEySSn9s1z9SBwTBQnzAhdSIEoFRIjbJAiRAA0TqKsDpnWDrQwxasYoxULC5BGJP&#10;fkDeiudIsj+vJszEkVjZ+QOpvuEEwShsqX4LIYfkQlLIC9mwgX/7QxfxM7ZYec5WZGA8q1RzjRyc&#10;9Y2cJRuigg/+JWqutYcpfSJmPpZo/M3HMOO5BJJUhE/bRLJPq+LmXt92lO774xJxZntCuOcEFwYI&#10;rD48M0/xZwOfw5bcgyXk1mIJpsQKaYYxRGUOcpIf2yXyv3gj+MRUcutHfwgYNiwkxA12XLfQEEN+&#10;lIv6c++cSBovjDmLBSw4EBxb+Bt/xCPlivnBvMWBnBATmCvXE0bxQYoJQzGVU/xiccBWNptrgsgf&#10;bDQ/hY3q4BZztMg0FwuGBFAbZGxR5zncOnumX/hU9CsHESe/wk62moP44SlzLafNXVFX3BSxEAfz&#10;8ty1wmfmJc6KZ3zQezkqXrCOLy1oCJW8U1zLDQJDnNgoh/lMDvEvmyrs9B63xbH4zVzY7Jl3nnnn&#10;nh/401eGNIA9iaNctFDlZ3OpP4szuIEl9fhdHPCa+jiM7fyrHs1hg7Z4iTjCMR+Jg/lapImZvvSD&#10;27SDsxarCaOcTh/giF1iJ8/Ez3WLBTxnPLwrXnyn/cEJXqoIkIJCSQNHADGZtw5O44yIHjHpX58A&#10;LbFMklP660sTlJQmCQyML3CKQCv6kmTtCiUackI2FYRuXNfOkbz6zgmrvtgI0J47Aw5gcHTgMr5z&#10;z7VB3kpJy1fAz+Ge6Y+dxmRf5IgcPC+hBMU8tXPfAsB4FiYACVQSOnICQCC1KwNOJMV/3iEoPtbG&#10;WZEw+gFKRCKmJSNfIypF3JGYOfKN0jwQbF8OCJzxJaPENBbiYCNyUdi4otghuQEaCQMgvIkFUCc0&#10;+Y0f+TWcWGWah3k69zu4BRffq699AicukoovxZzvzcP8jSuOMFISGV9b4qeIV3FT2kkSRoVwEkH2&#10;S8jtw3yyQz3X3hmLLbAm1vzNbj5nJ1JAnAkaYoggzafkRd7wIL4tntr5IHftkYyz+nJLPUKByPgM&#10;bjyDGX0p8lwsK/oLe/BDiCsWanDgEAvPkBYhh2d8At98La/KV/NH/uYJc7BnbopFtDkrMCpWSNI9&#10;O9kt/myDZWdzV+AcHi3izdM1m+SRvoiG4p4/iCPyNgYfsb2yi0icxM/GL38IHLvNwfzMFT+IJ8Ll&#10;e3NzVrd5iR+sOnvmnXvvjGVM9y1anY0h3i025Z9dvziKoXmar8Wqs3w0LozFabAeb8nr5S+8w2Zz&#10;KGbaxHnmyU8WJfrHO+U2oSZW+Lzx4ZBP5LE+9Kl/uSxOuMHXLyJrJ4y7+Be++Dbu1wcc8ZP4iZlF&#10;DyyKl/jFeTDPp+yFL+JIEBV2eM6GFh3O8Ma3fGVMuWeufG58/cjjww2n5CgGAVKryAxDUm8dHMdh&#10;AsNIgyBZgwNXZG0rbsVp5W97zElWAxxhAozmoA0cUUnITFpJCF17p0hEz52718a1usR1yT8xQFKB&#10;3FiCyyeeJWbZ4pkzkm+14b1xssnZWIk4O4C0JFIkERA4K2IhcBv8ktk1IBJF4LJY6XMGouN3ySFW&#10;XfMrXwMV/0s0YJeQ4iwJA4exWwDwC3vNQxz6ncluQSIgIclpHCSlTwmgWLHfHRLLYkh9wEzQWu0Z&#10;y5hsUJC7ZIIToiqJJAJicPADMeZ3bQkgQdKnnRIcSfTEi389E1v9m6N3iRox1L7rSiJnt6j0Tzz0&#10;yd766BMOcW036l05YMxW780x3HrOzwmjBI4gI1MxW3HkexiBDaSfoMkh8+crWBAnuHENJwrhUDeB&#10;0Z/SYthzuQ9DYUk7WNOPs4WLA2Ebw6IHb7CX/XAtNhGzucqPBEEdeQ4L5mnuCRLMwzuyhWG7Jza0&#10;+2ALge6THluQs3nxDxzyo7wk2Hyi8BM74QYZ97xdI3EMy9oq3jWuNuYl/9mNUPFEXIET5JI65lYM&#10;9dP8FDnuHV+wjz+MmTgWf2Ooa64dFplyUJ7JQ4uGdpCEkw+MhWfgM4zFc0r5rQ7cyf04Dj7lJkzi&#10;BjHlMzGXi+0eLZjFBG7YwQb1+KSvZhaWcsE4/BiPOMwB9uBNH3wrR43LRm34kE9wl5irBxMwb2xt&#10;xc244i0u5ibnnN3Xh9iqaxwYE2dz43dnOBALvsfNMHswRmEMZ6w4AihgSIj37BwdkkkSICtEhbg4&#10;nlGArpgoh1p99qkA+QG2FRQbTIqz2KQIIjv1LbAK8VESw+4j2kDgfe0iKgFwrXCEJAYMfjBOqyf3&#10;wGP87OE8TgR0znWtbWJo1RIxGtvZ2MYEPEmkP321ilHqFwCs1iQkYCgA0OrLQgUpWbXzI+Cqr7S7&#10;4mfXkgWI9CGmfAwsVq7GZoeEZktkxifsNRf2lpxWsO0ajSnWAIt0EDJfsGcPC6b+VJvNSAwQ9cs3&#10;LRz4nH8lNh/AANslPBKEHwlm5akfc0Mg7GWnnZxEhDV2SFL9ek7gxEY8jWl+MOKdFWKJrN4Ko/48&#10;I4aETx31tWMvfyWuzu2Cw5sCa8Yt5vlXHTaFCX1FmshVPGBCnJCrmMmNxJFv5IxcJZqeyVMYEG9Y&#10;gQH1vEvsnOX0imPkXxFX7RJU/cAUHCjE1oKlnQSiRljig3Rggf3mKS/EpLwSe/aajzibI0FI/FsY&#10;NkeLITzkHvaRKgy0sGYL+42JM/hQv3BEqBPcFhbyAEkqbIGVCFMdWG4Xx++ea8cvbNO/GMoZ4yUs&#10;+MJcxdHzFTlYdo/AjeeZOt57pjSeeNeGb9q97d99yMN+r5NvYqNYMMoXOQYbyL6FePbq1xjOxoFJ&#10;NhcjeC1m6vGTect3edzBBr7HKTCBE/hIG9ju3xHKH/kJ0+LY3yOIZbEQP2c+kiv4OD7Qn5jAKQ50&#10;LR6w4ZnxYZ6N/MV+eacPc4YLOIdj9sJ2mNcfXPGVe7EWE+3E8xBoyckZGaPSflKxOnnvb44MCCj6&#10;QwqcD4gm4T0nMVIQrXgkl4Tw3CSND9iCyan60afgsbcAcgIBTBS79lxi9qzniaP3SIkDI7ICUuET&#10;YxmXb8xBIkh6oAJmicdf3iW2+iOOdg5ItGJ3BCTsyN9AC/yCESi80zf/KyW0a/4RZARBGC1YrMb4&#10;NDLjR2AlKMhQ0Q5AFP0BjETkX7ZLELa4Zgf/soWoewbIDqJsFS8RjafASEQDbH1uc8AMEvMbF5ut&#10;evWhvfHFkN+cxVkyI6oIX8Lpz/z0by4OCypjigV/JeT8LF7IDTmKI7+XoLDI/64t3sRJG++Vdogr&#10;kH1mFU/twpC41X+LIH17x6bsMj/+VJdPw6GzNrCpDr/DgTnBO38YQ8LzVaIifnzOF+IJK3DpLOnh&#10;RA55RyTlr2skEsHrQ6w8U7TRH+zIS9dyVXyRInHEAXBllyh+cIiMHYha3xZ1ihjKVfMzF3NQzK2x&#10;xUiOyx+2Ew3iag6wixMIMNvZQwiRM2Hsiwme0F5JiIgsfymu9Q3v6rLN+AjWWIkgvHnfLs4z1535&#10;nY/YQsjEVrwIpTm5jjNce9YiD+HrRyy1ZQtfiK/2invjeq+NZ8TLOUFj436V6fd/udDPDnxCLH2h&#10;IaaEUr7KIwVX9E4+8rN5t5BwjWuIhf6Mp74x+o25Q24bS135iSPgh5341MJSbskbeSXfzA1u2C2e&#10;sCjuiRTfxEM4KZ/pU11nvoQvXKdoF0bZLxfkmTjAgxwwloVEX7vEX1ztJt2zCZ/AjNjJVzl9uNAR&#10;UhGwnKSyxEGsJn73O9LdgQgBcJPRZBikL0FikPcmxWgiKfEko6T0DnA5x2TZB3hsBEJk6j5xTNyQ&#10;TMKHpJSE0XVEpa56nnvmnhD2Xv/GURrbWcIDbEnD+Qm2/oyhTySaQAKJnYVrxY7SOMRRMSft7DiA&#10;yO4DSQaY/OgaEPMh0bECQxZAD8wKgAIK3yKViE5775wjBknJv8ZrIeOaXXwCIJ61GwRqsTJOYyCN&#10;dgtAtosoOzx/RASUyBVIEarENA9j8XWLBODUV6tD81RXEsCQsR36kMTiALPFwC5UEasEH0ETOQkn&#10;ucTX73/FRDx299inUWLpuTqJIlvDhjHDkbPnbOgspn3BcO25ej1TBzbhhM360ad48D+/S1TkiGAt&#10;xPgALtoZwgNSFSf9iSusJJDEAH74sgWWvOZjdT1H+BFEZJNAOsOO54jULk4RFzGFCzF2iA279Alb&#10;MG6ekZtn5qFPuc42mEHM4ohz2KJ/mLb4MyZ+sEvpN67EhSDqG18lZEQEhhAuf63Q6d+c+cHZPZu0&#10;16c6CZK+ta3vdp98SijFRKzgS7zwQ5hQYK2cwhH604Y46NdZO8+8h31jsZ2PzM87tujDtWJe7dgd&#10;OJn/+csmQzy8F5tyzTsLTItSxTOCJ5ctVu3kvHe22NYfIbzyvefe91yeiw1hFCfxNzZ8shnO40H5&#10;5J9awDlfspNwizf/igcsy3vzNP/iBx/iA/t8xJdiAK/GxSv0Cc+wRRtx0Y8+4Nic+Qd+CCI/G1eu&#10;wKLn4isO8bwcPLpBJowCpoSR8ZKDo9+7c+RYzraa5ADGG7xkFjjJRQiRtffunUtQSRYIgQjYgA8B&#10;IDfXAOlaEi5Bed4zZwQkSRXX9eEcuXnuWkkQnQN8PkJWEkjA2GYs/Ta+s3vAAASrpd2ZIGTEbHzz&#10;0q/6nvsPBjwej5OcBVci8j9CE0Q+ibj4ijgiDcVK0ApRoPkPSFwTIEUbvrUSJGr6BQZAEnMCY0yg&#10;BpAEkm2eWZlKCuO41r9+xJJtgCteiVcHGwG4HQji015iWkQhaYsDfuRfRGGHBLiIgO3awI7nEsAh&#10;4dngUwjiFQ92ipeYEwuCpO9ioT99wIi4tGjhb6LYTrEdZH/p1u+hMCJu4U7Rv7M+FWNW1A+D5gZv&#10;hFpfnumHveqy16LKPVEMbxEoMo1EkI94SnqxNid96k/eii0B4FtCxUcJI0Fq4QFfnoURMZKfSosq&#10;43hnHLkKU3IVuYkjzMlzBxx6zwY5ImfFhN9xCTuMj8jgSExhBvEhMRiCb33jGgIg3sUfL8k/2OQj&#10;WPEM0SWAxFJffALfxg5L7s3b/BX+IY7aakeUEC9BSiATbn2wk//NAUmLjRjJE/EyX/eKazbi1ARb&#10;/2KpP0Ud7+WeYm7sUD9xZEP56Vo/bJZTDjnJ74SL8MW5FsviZBGrrjxtdyWOm498LJ/424JEW7HF&#10;+eIkFopx1EsHjK0enMQt8r8FGz/IO4tLX2P8pzQJJH+Js/q4gy/Vhw8ln7uGUe9aBBUTsdRWH+xk&#10;M+HGK/CqDTzRrt6ZC96EZf7AP+pbFPSbtnYtSo15/uYoyYFOEnI+MJuAohHVfa84dnAmx7eSEQzG&#10;CpYJcaxnSK6diMCpQwg4plViQpL4RaY9QzyK+whLIViIKLJyTgS91492nkdY+lD4xb1z/fKP4Ege&#10;99r1eQwRRpDGQlgI1s4kEka+ngsAf+sfAfuvO/iPkwOPe+DggwAj4GLhmeACYeIoMQTYytpz5FNi&#10;iB2wIjnPAEUsPEOySMJ82qEDBX8r7DMfxGAsySD5SjzjIENYAVY2Sq49xNjYzUMSwQNbJZpr/RuH&#10;//kVKI2PTBARTDgDLts7LMLYZc76lSzmI4m0Ry4En8Dr05zNFW7ES1wIocT12wiBdC9Gkro4au9M&#10;wLQLP2yGIfVaHCnwZC7OPW9+K46Jqveee4Y4EKFYhDsxYTeCR87EDwbMWSEwSNYcCZOVMWJwLYcI&#10;I/+59tx7ffCHwm/uFSKUEEag5aZ718QrArVzQDJ9csMT+oAHdrGBIMGhunYs6sKJeuKFb+S5a/iG&#10;LTsaYxI6/hAz+cYXLd6cCYki5uomgsZ2du+5MSyijOGda7apoy2hDffGaFESGasjJ7XXTp/qskkM&#10;xUoM3IuZ/CZ+8KcPGGenPuHYfNXVzlwU7WFePXng3tkzZ+Mn/IQdhzoQfzs6fiMCSF8siIFY8utu&#10;dsRDiWfhQGz5nmAq/K99n2Hl2u4o8Q4MwKA+8bh2chS38I/c8PVFbvU/gbAwhVV4UszL/MXCYk3M&#10;zM/4+hQrffEj34mlGBrD2NnZb5m4xTM4tWBYe9XxrMMzWMZD5i9X2GYcfj4EqZWOIDCSI1udKral&#10;d0cDXw+DShrkaQKSTNJxBjJDspxOKPWfo1qpcjYxkNQAwS5JwonsJSpA2blrwHQtmRDN1kE+zghL&#10;SUzVRVQIEFGViJ21dw2sgCtZrIj1J/ja6K9rZ4Jpx6EQO7tHpEsktZPYkhDxImT/DtJ/QceP2NqK&#10;gfkjLr7IN0As8FZMdue7ohN4xYKEcAFWoqq9NoADwPoRYwAg+PzLnpI5n7sHQklnLHETP0DSP5sQ&#10;BgJsV9ehvjElZKTdTgUu1LdiM8f8Kb6u8zcyV98YCAV4JXBi3SEpjOc5PBlTgpkLcmErHLoXcz4m&#10;dhKX/332IZDOnskFeJMXMAAfBKwdHkwgtuLeQgu+9O+6e++0SSjF3L3SNcFUD2YjZWNrzx9wJyaI&#10;rAUr34srweQbvuInfjZ3cZM/rj1TTx3PLFQSRTHRJz/rl5/kpTgrSCaB5Hsi51O3+MlxOxX46IDL&#10;RFdfYq2N2FQPjowLF8gPIYotwTQGcmczHIiFQrDkDf/wCXyKLXJFZnZV/JAIwrZ7wpSoeKd4Lsc8&#10;42uFj+WCPOB7YxFF/SJMZ33xZ6KqbjwRVsTMMzjwDKbZnO34gw3wrY738syZCKhjrnERm9iXwFf4&#10;J4HswLsKAeBDZyLJp2IRr7YIgh+xClPyRM4WX0U8iaOxxBHfOOQbDocPMY6XcIzx2Mh+HIj7/NfC&#10;2gDwEyyzRz3x5QNxck+0Gw9Gzd18YV6B7TCtuDd+i3M27qdn/OjZcgb7YRcfEkc2W0jAZLg5/52j&#10;SQikwAAqgyJkTgTmTzkkggG1lYgSgfNNACEKmGKVIYmQqwApxi55OUkyMxZAImwlMLIdUZkHsAEn&#10;Yup9Z++d1UVEimvttUHOirbq9q42wCtJrDKNQ0wT2UhP0Yd7ZKoAhx1kv2/pXxJIcGQLLITx8Xic&#10;4ogoJbu5R1yCFiECooACsJWcoAMwn0sI4AQqvkV4ivaeeW+1B5R8LlHNS5HoQNrXA8TjmVhIOMAy&#10;jvj1FUCSAZPrXZE51DeWOJoHMCMtQG5OEgsmYI6vFb4lOHzODvYbA5Ehd8mjH8/Zcz3aRbMRliS8&#10;5OAPpMb34k2UxIUY2tUTR/9FI6tc5KQuzIl/2BBvxbW4iyWbw1PPu/feMwsk43mnJIrw0e5UfbiG&#10;L+O61h6JFhNExm/mRMDkKN9GFmxW+EveeObaSpvvLIjaTTpX9KsvBIokkIYFsVgjPIst+YywcAHs&#10;eaeoa+fSIe5EU18wq504eyYODqt1NifY7RZgjR1IV/sEpnzfa5glaEhM0QeMVPjBWS4pcMOHCFh9&#10;nKIQV4XP27Xzuf7FgihW1NGercbzni34QhtYEbPirOiPzbgVf2lTW/W91we8y78EF4e0OFKMH/6N&#10;L6b8x7+7OHEgfiWx5HdxEy/Ywcv8K/fgic/li9irY1EkxtolKK6J5Y7lWr9iK78UvC4v9Qm3+ExO&#10;ya3+70m+zFhcwJ558A1f8KFYwI0+jYfz5LEFmn5xGPywX3u+FEfYxnHXgx9g+fpVi3jqj/Ar5sGX&#10;8kZs2HJESAFPECRPBMZpz3aOdwdjTEpSIXKANwkEKiiC47lACI73rewkOtI2PnFAgBwDBO3YABjI&#10;XLM3UTSPBBBAgS3ABToFGJuzeop7BRg9rx9nxTttJYek0SbC1AaxlQwRI3AjeeBoF4kM2QwY5uET&#10;g12j/yclcSSUfsQGqghMHIAOOIoHYuRfgkgcBZ44rUACOQABl3Niqg7gAhUb2G8+4m/O/GoRwEZ+&#10;FodWYYQHQbJBbLwTP2Lt2M8uzkhOzMVUfEtsQIYHn0PgQIzZkk8VIkTIEmFtEV6khvglkfneHRJX&#10;QrerROKwZ3z+FWcC1edVu0b/jUafWcUIeSNfGBLXxRSfOevDma1irbjuK4R5iKffN8VfP3wcXtRX&#10;xxnG2l3weziDV9g3X76AA3iAAX7hfwsQSY08FXNUX9509l5+OVtciAl8wZk+xElckRKy4K92D54p&#10;iE9MvbPwgQUEw7+OYg+TCEx+wwZx1Ea/yFrM2RUeFHhkJ7yri6DlHv+u8Mhl93wlPhZx/AMTxM9Z&#10;X7CSGCqewXTYThQTV33AoNjLBX43hufGMBY84gFY5kPPxU2s1HUNE2IrruKsHzbrU27pgy3s8Nwc&#10;qw8z5qkf8zZfxTOYYKd58Z24Wfgo4sfH+b+juDi8s4iJI4qjdkRBrPh8+QPHEA157SiXOvTpXr9w&#10;Ir8IlNzTN3zxhz82lFd2jz6tWozymRyzMOMPfjdXfoZDWGMDzOMZtuA5tshr9tMRGBIjMcGP8HU9&#10;tIM9uHx26BdW9SNm/H/+5igYgUHQBL5VqsJZ7z04xkQQnySWwMjPBCWxoEpM/XOmM5ACJmG2khBw&#10;iaytwolWfyULUHGmNgDH0d5JGs/NBzA5W33vqq+u4h7ovANc5wpfKJ4HYG2tKIwXgIHZOCUC0vSs&#10;HYYdAXFElghQEuhDsurH51b/tw7/7VX/DVarKrsMicBH/IYs+AkZEjnXgAzQAEIU+4wCABYygAlc&#10;YkAIgcg74AYsooIg+CESNydzlfzA5j2gGrOk0xaxwQTRFU/xI7zqRH4O92xRD+D0R5TEERm2GoQR&#10;Nkp8thCs/AeP+vc+YUT+8BlGJPQm7LPD3NnHJ/DEFvGye7eD9OlH0hIyfkDU5u8aDhZTnrEN3tzz&#10;n1iLswWQOSj69sXA7lS/7sMUfxu/AqcwAWcIFP6MZwx4saDgKwncTo5vzEXhCzbLnwRHQR6JI595&#10;5lrslPIycSRqfX2wGEIszkTQczFV3Mv19b3rsOJAmLDXzlFBpPiBnZvvhIxt7IFdcTV3uedcTsJs&#10;PpInBEo/CmzBbovthNLzFcZEddt5LjeLq+Laglh9eDGm8Y1BoDwXR1zCFnElBkoxVd9z+LHwWTEX&#10;b5wA687wE5co8Yy+zN348sTc5AEb2iHzo7yW+xsDMSkulT1wh/yFrRbc8kQ/nrtPlF4d8l4buMET&#10;2uAKPpcL8N8f5vhCJq4t/OGTL/jN/PAbHOI6Aus9/gt/3rGNvfJC7MTQgt3Y18Oc5f/OPV/AMEwq&#10;xBi3iJP4nztHwWOchwUeSNs9muh7DgZYTZqUJDYhBpe8isEBVoKWkILLBg4DVgntGTuQq3rqSwoi&#10;Q3CACXjYrSD1Ese9voATeblGSgCWSFY/onL2jlOcu/dOPaCWKBKmNhVBNQ6Qs09B9IkjoKujLoBL&#10;Xn0jTf87q99+++3DP//8c+4iCabxAIKA8B8fARHQ8AX/Al6fSvkdyJFYK0MAQkwShgh57hBLCw4g&#10;5APJCLzsk+BICiCdxckOwSHBgNO47Cl27vXNBmLt7AA8AAbe/GbOMAbMYgxj5mJuMCI+4tqCRl14&#10;0Qc86MdCyrXnVszGlxCSt7FfHZKBb/RpvmIidojJLpL/xS5CXDzxkRJxRtDeJY4+GSmEUOkvlq2e&#10;9Q8jsMgXS3z6jPy94wPvETYiFEeigYDYz2fi2JcWviAy6oodsuQjggNL6ijyqIUnfOlXjounM+EV&#10;c2MgSX4VS6tuBOgMX7tChw31CGbibRECd4k0LNYOR4g/gfBOnifiMGVc3FEOlt9iwe9wwe+ey8tE&#10;ERErnjl7zhfGgbnqeC+27j2HK8/EU5/GNLZYeJZAGjsuYDcfu2ZLwipuYgxDCVy4SeD0BcPmA+9y&#10;EGdYWMUfclJbdsQr7tmnfbvICh/qM1/zYYe8ELcE4bqIcchhCxJt5ST/w4GYKvjlrUO/clGM9Y8P&#10;YE28zMdC0QLUVxr+sLiDBTjMzy0CLf7sGvkYD6kDUwp8yXtYYyvciLNF9CutYhOOtEgzV4s2GNWO&#10;0Hpu3vLEmOc/5QgIggU8EoyREoihVPU9h4FNyEQQuYkAOxJEuBJZ3wTQOBKVcZwk4EiGDcCsjjPD&#10;Kbq+tAU4hGO1D0xACJDIRZFEQOoMSACpAFb1SjigFjj3Ch9ETtpEjIDPXslU8tRPpKZvIGcPwDsH&#10;cvd8zC79EEfj+AMd/zurX3/99Tz75GAHgxSBgl+II8ACqsAhMD7jEytzYBQf5OQcgVlhCbg2AOQe&#10;OBAUImQDu9lIwM2Dv41pt8jXQFeS6R8xAyZ79E38xFzysUPfHZ6xUT98XBz4jx/EWyIbz3zgxJzz&#10;L/9ox+dITkFoEojtMNUnHGMTDuL96tNJB9skAkFBMvrlc36ALbt3fknExE6eiLGzZ7AhodnHVrgk&#10;kDDpU2oiqT+iqE+YVdTTVxgxDrzCvwKr+mebvLFAFH/zVCR2O/cWnRYXyFEMEYVCLOWY0pcIflPf&#10;3PUROVgIi4FxYEVcFf7kL8UBQxErrCFExAkPsCre7FbEyVn+8BO7HeLEBvhSVrCRnpjCmJjwBd+I&#10;ETzwOW7Qp+f1rcgtRV2i1WdT9V1XTz9yP4F01k7f8CeeYqKop45xtBMX+PWMICFRWPZeO4sdcbXg&#10;Elu4EGv35qOO+hYuri2ocATMWEy5V2AEFuSMe+/wSAvteFIO8XMLRv4Xa7iRq8WtWIld4nU9xBoe&#10;9MVf25fYyDc88Oy49q0/AsZG8zBP+WBTwB/wR0DxUbxIP/AVLNEgeS/n9QG76ppXn4LhJM3BN3fz&#10;chB4dfGNOckN/ckhcfRMe+LKJnafO0fEyNkCLHBWcZJF0jDklUP2QJ4GB3bGMkZ7q1ODe87xgAXY&#10;Vm0mi+SNZ2xgFHSgY7RgSVZ96wfo/X5ja24VYkXO4UgJoDhdIADPGAANzAgO2BMzZ+84foGvTeQc&#10;kUfIAlgd75wV/UniCJQNfWqTKMbWv3lHXOZpR/HHH3+cO0fi6K+5rKq0UQdAFAuDFgiA0z2SQZbI&#10;SYwkAnAiNe+AuR08H3rHjwQWabBX0klic5MEACfuwGjsxIbwAphYESJjGBcYFcK4OGEXOyUsH0r0&#10;hIVvEZI5SgBibBEGO/zsfcJUvVbG3lspm1fjsc1cWyx0PEsUh3d8ZI6wJo5W6P0+jKxgCiGJrTyJ&#10;MMsXWFTCjjkiR3EnjIQQPpFBZ4sfn5jcK8Zp4RSm4E2uwL55iR3BUMQPBiQ1wpI3cs11ZK3wUbtF&#10;Qkg8tTHfhFB85B//u7ZgEFMxR6RKR3HOp7Bk4cTn2hpHfHBHNogVnLWwgQXtYQUxEkYkhRvMQfxh&#10;VVzNkV/yDeGSM4mh+3LbMz4TC8/FQoFp46uvqM8ObWqLc4gnLtJWLpfPYq5Oee9afMTftTmagzHY&#10;BhvyHwYquACuiJr+tMdvYqW+BVl4UWDOM4LIBphYXlHXO/0ZswWGPvmZTbCjyC1xvuaEwsflD95I&#10;OJ3llpzjT/5R6tsiRrzlzvWAG79R7mbKjjS+EUu8iHP4gjhZYHvP/wp8ij0ugmHzV8SIzwihvIAT&#10;XKWua/yxu+U9cJWx4DN/9aWCppiTseTQ7pAPAUJGioADmRV8CUfcSohXB6faIjOibb5JU3jnPvsw&#10;EEABR9AlLYdKMnWsVjxzLYlLWiTBKd4DiL9+stPyKdIfUhBLf1hhlY7c1GmV1RwB3Bm4gVQyKIJv&#10;3iUY0PGFeup7VrKrL1iSS1K6VzdxFPQVyhLCnPWvH/6xMrOS8ptj4ujavCQHMJg/MAABQSKIAcMK&#10;O9JEVAmje/60A+izAeD4TAbQzgBhfCLMV85sQpIWNGIIA8bo0L++26UuJko4R6TapzEgRDZiIDmc&#10;+ZWPJQxMRNaAbmxJop52SI0t+UwMkGlzSqCNJ9EQr/FL+LcObYiGvo3XZy4E1G4vooIfcYcJsUcY&#10;2iFPsfVcH0QS9rRrV2Ah5EsBjFrUKf5CFl610a9+4AP25RJ/NxexNVc7tBYwsEFQ5KmiHVJBjMRK&#10;Hkl8PjVHfhZ7wqS9IkYEV1yN8+rg52yBPW0RsJwWS7FBqubg7JlYJmbqwY45ibW27SDhwLW5IVnX&#10;fM6nsMI/in7cV8q/3kWmnslbNsg91+LX4kxxL27lsXow2kIORyXOYtQXA9cwbG78DJ/6CLNyvk+r&#10;LZL1ZT5stvA0X3UtTGFOzstFC30iqV1js9GcwpT+9G8cvtUXXsRj8Kh/OQILfCv+dkN7iKFdEkyJ&#10;ibi6LmeImoWTvONDZ2Oxxb05wxx+tmiGDX3KSTnl2uE5fMEf+8SJ37SH3/gG9uWTZzSDSBqTv/la&#10;bCwAjMmu8A7PeI4+rCh3WBgkzooFGn/RJz4TPzjkL8/1bQ7mf/5TDkBhgABwgA441uAI+T0HByNT&#10;CSkxTIzhJr/qLHiAKrCC7RlhpO6cwokSR1+IPTFAhp7rB0iRi9/pFH/t6Z9DEEr/oN4Pv/582Cod&#10;+fRps7lGckQLWF1zvqAp7AMCCaOuoBIrSd8qWDIIaORYECVISaLwqTG00YcAC4R5S0DC/vvvv587&#10;SL8/Ph6P02Zx4AuB5QM+EjQChkCQJIISfAXQiR8gihlfAi6fubbIcU2ExNbcJKBEZAeAAFk+Vkf/&#10;HcD+SmwkgfGJslhKGHbDAlKw6hVzJCEO/MXP3iNzxG1e5ie5xYTf+Avpqi92/K4NbPINEDsktvHd&#10;R+DP7PWcz9RjN5vFBHmLp3HZDJ98FH7EFy7gQXzUl2AWAGyCA23DjfrmrC1Sazdp50gofSXQt3kh&#10;QZiQnBZCazs73XsuD/hJMX8C1+7PvWsxdO/a+8RTIaZ87RomIkR+SLieHd6xBdHqR5wQDp8pcgfG&#10;xUvc3POVmImndxZuDvNIsBFUJOU5m/RhcSl/5A6s8Cs/lU/uy2PPPVPfPf97ZvzqeYc7xAUGXbNN&#10;f+qr45lxw6xzbYmVWCly23h9ymRf78Wc6Cnia6cES97DDxLWzjPvjEdILcZwli8MBBCPqE9IjKU+&#10;EVXkkcJeMZBDzuYLi2wiAPjYO/lswbVHMbcYUSzG3CdsYo07bJTYDPPsKNaunY2Fa7SVf8YhkImV&#10;vsUVf5o3foID/OJTO7zCgXFwPR6Cb3Ub05yIqPd4RX3vPWNj4qjgSfVwnbzG2XKTrWxoccI/fCt/&#10;+Uhxr194PHeOCWNgMlnOtMJEtu85rNxNCMAlucJwCYrIEAkDExSGAqb6xtBe8nOMySEsk5OEVhME&#10;VvJbUQCBVRZBJCjE0a7rKpSKPx9uR+mTBbIjBsANWBIjQhMEwchGycwf7o3JL5zH2ez3zL3iWv0S&#10;WN8SRWLpX/Lokx+s5gRGQva7o90jkWQ78tQHv/EfYAEcn7gGJgAjmASBELVz4j9gUY//Ik6xlCgt&#10;XtjGH/wi9uogPW2N635XYhLpGXF6LobiJD6uJQk7+TORUQgF0oE7NvA5wAImssxOgOVvZz5EUkin&#10;NsjXHLNJQts18oMkL+ETFvYrHexL/D3nO/iCR4sDCRThsZu4sV1cxV/M2SyJJDWbJZW5IPaIit1I&#10;TFtnZEkg7SQRI7zAl3zhr8TeEXmZmzlZMIqPz16KhaeCmDwndu6d4cACCvnwk9zk2/Dgvb75RpyN&#10;wVdKY18P/oQ3gsv/5miucC/O5Y55u/YeuYuXuMF7i2328xus4RpcIcdhR+Hn4q0drlDkhTO/yaty&#10;TR3PYBmfKeVe7cRSgT1xUVc7Y+ijYlyChSfUMQdY8K72+EPf5gij6uiH6GrbztEZdlxrCx/myn++&#10;KNgpwgQxdE8cLey10RffWsgYQx7BjTb6hUvzMAd+h0u+Zwu7jIFn4DROhok9xF8RdxizaLS4de2A&#10;C9zDBvzFxxtv8Teu9/hDDuIpWMZP5adcU0fc99A/zGtD9OAURnGBHDNGPmM7bdA3cfOc+LmXvxZV&#10;bPUsvMAAf7AZZ/OPeeg7EeRbvOy+BbJyJIwcrOiEEwGXGjP+rYMDOELSAbqBkYugGJBRgKOYLNLz&#10;TuAkrIlJPMkqKFYVHIGsJA+y4ixO88yEANgnSP8EQiGOlUSyYjfmn0n49Ap8AAZ8wCYBgJAfgJ19&#10;CSIHsV0RiBzKPwQG+ADDvbl4x9HeaRMxlMj65nx1Ff1bXbLPH+XYPZqLnS97rI741CoIKAQ+QgQm&#10;8XFGWHxmceGe7wANoBSC5QxQxmSTpJJkxNF8gVYMEbAxEdR7DsTKLmMQfeAWQzbBEEwRBsmfOLrm&#10;e2TBN3zFLrgAbELDXjHny3YNcMqP7OU/i4I9JLhx2c4XhFLCJJARv2t2+1yPDDpgEHknOGxAMnYi&#10;8AYnbEaS4m7hZr6Sk88sDhR2wyx/w5E24SyBhD+Ebc7mwv9ryx7s3U/l7HZvromgGBBC18RRXZhR&#10;V+EP8XUt35BYn9Xyi1xHcOW8s1hWjGe+ckG8+MC1M0yJE8yHe3N3LXZ8YP4E0KEv+Rw++RuBGtMC&#10;BfnLAb5XkFx5pG9nzxAgjIkJfDgbB7619049Z8+JWrZ4X/GsGBM/Aqd4bixz079+Ff3oFwcobPJe&#10;e+1gXVvxJnruvcMPOA+uYMA7i6TE0a4xfmKH+hY3sIQr7C7VU5/gstmc+Ygv+JyfcA3fx13ax0+b&#10;2xZB8FVOyCmlvykIG3AB1+xW+EMe4mL96h/+4ET/8kF84TLxg81dcHcYQx0LPAKqT3nP7+bGZv3h&#10;O2NYnNEXfneGKfiGZ2N4Lt4trNgZZvmFxulfYTte90yd8MyP52dVQQyIOkBOJkOsnh0RjgOgJR5i&#10;aCWIKBkJQAAisMYyMGFc0UP+u2IWHICQNJylHtJMIJGSwAMSMSQoRNAftDjbifm3g86K3SXBVM/v&#10;lETVbtIfRNiBRtr8wAcRsDE4MyIQJMEwN4JofpzpOQdHdAk/IdSO4yMMfQmKuvpBkJKBbXaObGUf&#10;UJg/3wANwPExEkUkQELIgAEJAoez5+pbRPAbP+uHzwDYfMTEfPvLSfbyvzH4XZ9A/tYhgdhCBPnB&#10;fBAcbBBn/jEPSSz+xlTcwwSS4XM+kMT8yC8trPhQv+7F35nv1IM1JM/udjnETQJJSL5AwAQSjtlU&#10;PXhtMUEMF3sO+NOHd/xhXjDBTgln58tutiA6PjdvY/Md/5u/nTuiV8/8kGe7DljgH+/gWn3tHexl&#10;GzvlGD+LDZvZSti8Uw9pEch2i85sYD8h5Af9mpP24spPiARRleN8oy/jqqut+bs3pvmZV6ty5AjX&#10;CoxHxr2LPD2TU/iF3+A/3hAbYxjLwsAcYbadG3/xufZIThGHxnGtJIpioh1sOeuHr/WhLd+rk0DC&#10;n2faqt9uL2xa0CjGN6Y51U/Ea/7y3FzNEcfVVn24l9/6NCYcwIzYG4sw+kzq3H9Fy7V27Mcz8IVf&#10;iKI66uMsC0z9GtOc2AlXLQbMi51sa2cU/+D3PeBJjogJHDiLCYyUNzAj38WI//XbVxO5io/EVnvX&#10;fdrUpp1kR6IMf8aBL/MkdOZsDgm/HIJpWFTHAg2vEVGchuvkOmzDOl/BhAIf4oAz+ACf4Bg7Xtfa&#10;4xWCTxDDs7mdf62qCCgQqWhiJc2zo1WnQ11GI2GJnrMAAegIECIWQAGi/OqaoJUjx0VQnCaJkUWk&#10;TiD1yRl2U8YQYCDxGbKdYiJJYOzCiA2RdK2o12dYQuqzq/8qDZFln8+MAAtsQMUfwMa5HMehHE/8&#10;kbe5tPJQBNVzdgooUhUIzzk/stBXO0h9SiS/oSbqfjeVSOaO7MQD4JBHxOus8Hu7BkSorlUWH7Va&#10;5DuANh4bzA0RSERndcUQuBCVsSKwu6MkEjdzjfz1A+RshiPAhCsJnEBKamO2e/ReImvPT/qKWHsm&#10;YWCB30vycMGGEthZArVYUEoqgtDhmpDwGZ+qQxB2VWuOkpYwaY/Q+FFCSdwIma0Iwpj8pz7/IQJj&#10;sE9beIABq3oYQI7u4UZyiykbzMN4fS1gG4EWV7HRr3iryz5jyh3z0M7iCS4QkoKctGcLIUIiYq2Y&#10;o0Os9WnhyQ74kaP6SlS9N09xEa/I0fwJo3nJFWcl8YqkCUqixR4HQsYhbNc3cYENPAGjSiSn6Evf&#10;xkwg5ah39Q9TRLgit/THBme5bRz3eE+euU8c7dhg0zvP9Klv48GjMdVnGxx4DqPiqa/6945ffCXA&#10;L3BvfH3wLZFim+d4h4D6nKpuO0Njw7t8krsWlrg0McVZ6urDuPwQNtnPbtfipMAuvnHNNrFO+JwV&#10;uIArmGr3mEg64A02zVks9Oca77GTLmiHB+BNXXiSw+73MJZxwrS68pyQiTV/shme9WcxrB5cyymc&#10;hhPSD/3JE/aIr8UCG/kaZ7SJaXOjtOj2XD6aj3r8c4ojEAkc1TRQoufIeddDwiBIiaU+o5AjgwkY&#10;IgFigPMbmuALigQ0WYTAYSYq6RGWsSIljvROANVFhhJIQYomCzz+iwtEJYEkfu4JY7/jJZDOvXfv&#10;mqASSr9N+pxpZYbEAbcVogSUFEQNea/gJIAc3G5QAZaecTyQSyBOl1CCUF0JA/jGNw+fgAHD7ihx&#10;bNfgXoz4JoEEmHYtVlXaCbox2auwx1gITN+ST3JJLM8BWiwBFYE+O8QJSI0lyYkjv5gTwLLLogeW&#10;ABTB8CXSQjyK5O73X/hrEQKc/CMx3PNRCyI28h8MATtgG5NviYhD4rLdHNph8wV8rRDwI7+ZgzYw&#10;VgwRt2fXQ3tz5+tE0vjZ7Zk48aO6yIQt4qIQKdiFHW2tTl2LF3u1cxBWn3XZxi45RVjFz5zbKZm3&#10;8SKxVvrmKnfMX3v5Jn/4wmKATURJrvGFM+FsUafINe0RUjsJ7c1TrMSnIi8QEFLunGDJHRhIfCyQ&#10;8IF78eQHOHHfgglWEkac5F19OLcTUBrLc+IAY/LIWcEP+rMA8z4h1K/cLsdbwGkLl/BZH97p31zZ&#10;ar5sMz/ky45yWz141j+Mwiq8+0Msc/NcLMVc+/DPL0Svf+6DL4ken8CJfBcTc9ePd7gCZ/mbBWOY&#10;i/mxk33mo5g3G1uQ72JdruFSotIBE7BL5GBLsUBS0gV5AFPmL0fhmEjBF8zAC9zANWzBvhyGa/07&#10;5Ig6FkbyA970iVOJk9xSiKVFX3X1LwcJrrq4Rju4lrfe4T62ibX8lNcWF+Ztw6BNeHfvOTwa11n9&#10;Uxw5VYAAWyL6ZPPWwQiTQUrqI24Ttws0MEcYWJ+CSXAkh2fIvcQ1Qdt7TucsjtO3wOQ0yY4ECKn+&#10;gUv/Jmfy/uIvYVRWGBWCqCSgimsloew5kfS7JIACK9BZOAAYYAOegAEsJwKEQLjmfI5WPEOW7TC9&#10;r07AbMWlrjrAKxn9JsoGwZUUfGVFVfABEIEjd4SlACA/esZPQCMRiK5+FUkBxOYgFla0fr8wJvEU&#10;S+SqP+J3d4hP4GQH4gUkJGB+YirZjG0c2FIkf6tdRXI7w4bxIz144V8+JCTwwjftJvWprrjzj2u+&#10;ZLOEZj+h4A+28JPEhKcOYiDhiQ8RgS+4ivTMhf/4o0S+HvAuNuJr3myES3MXg4SqXReyYJN37Ck5&#10;JTV/Jtxi3CqbqOuPH8xfzCxmLDL9Vsyn8CPv2Bo+ykf3imvvnfnoutg1f3MIi8gI5uCJbdqJN+wQ&#10;okTKOeHgt+KBoBMfvOLeWR4hawtPAtQiCQbMRTHHxEWf+qt/z+rbPbwkjp41BkHRF1zBnj49d1bU&#10;ZTchlAMESl1nbdnmucJW7+S/+cImHBq/ObMBBomj+3ZrYgaviZTx5DzBsKh0TwyNyx6+EFfPcIDc&#10;5BvjxZVxBAz4K3dfvYgjm5tntumzBQF72Emw5VabC33zn/jDSgfc42S5BMPw6/0KJFxYoFngwLM+&#10;Ydz88AdBw+GewTO8q+eZwxj6Ux++5Aa/wCDfESdihfvKI2d2yN0Wm/qUKy381OErCxmxdjZnuYp/&#10;9R+vaIunXSv8gLvkgvMpjoLKWRnukET95nE9GCEpTQzRcAayIFoE1iQZw/GCDmgExURNQl3EoBBL&#10;Cd1qRdG/PiW1wLALAfZpDZmZFLAAht2jHaDfHwkkMSSQSjtEpZ1lYui+T7Fd68Pn1v7dJJAaA8Aj&#10;AyQueBxIHDh1nZ6NnO8siAUSiWoj8BJKwDxzRswALWHMzaLAAgFw+AiJIjMrT+DwnD+BpZ2GFSYw&#10;SFjJLLaIxD3QiYkEI1CKeZkLIQGsdj93BywgTYBXF3k2ngQQT34wLwmpb0nb6lkxJp+6hg1EhlCy&#10;k4jDhPkkDPwtyVvtFwcJLznhAraIHWGCTUUf5mWlu4f5sV1d/jMH/jd28RA3fUpKeXA94BUBaM/v&#10;6hKVFi5b+Mt4sA3P8kMOrDDyJ1GWmGyAJRgXG/mDBH16t9DkQ8Rp/jBlfOPor8+l7QZcE01nOb3i&#10;KHeLn7jJX3FELubFP/AGz4khfDorBMm5mHiXKLoXf1jrrLBbgQniI/4JmnqwnxjpK8FtTMV9pA83&#10;6hAG/Wvf5/vG9I4YKfrUv+fy2tjqs4dd7vkbPr33TN3EUY7yu7GJn3ySW4THtf4ttHAD7LNXXUIE&#10;H3wqT7S1ADcG+/zEYVFOGMWaULJJO+TfogrhJ6B9kbPQbCzjG49AOucb7fiKoPnCkwiZj7m53kWk&#10;I7y04IJR1/AEX/KovtiIG3A3XXA2V8InP3GkAqt9JVRPG1iDX33oi+/4FJd6jv9hWz5bkMtNWCXI&#10;ckS+4kRjsVOf+sEn4qK/+Fif3uHgckxf3su/viDRw4PTNEaKJU4JJXl2y+1AFCk9R5ko402asQw1&#10;oAQHEokDNAwzBgJDFs7ELwGMbBMDTlAQZU50rx+TUIwh4EDlt8d+f9ydYWLo3LPEkRD6Ax07Rm2J&#10;YwK5n1oDKyBLMInJb4kk4Qc6wedwCwS+UCIbCeEaMRYMfhIsPhMwARFMfXrHRwiYTyJ4vpAo+gQW&#10;seAj/te/vtmij3ZDznaRkts9AkCwSEFS8SG7xEAsnu2Y4EMcCA8QuncmCOZnvnxgHP5BePyFbBJj&#10;wlhZcUQW2vFfu2WxZrfkjTydkZUYmJckstBQ+B2etE2wPIOrPWCYP2GcP42nPsHiW/5U3HtuoUYM&#10;E7I99MNvit0igpEPYtaXDz7az1N8uH6WR0TKHMQOtok+HyI/X0f8HoUMkWif6fgNbrJVXIzzLH6e&#10;98581Edc4oaY+IrP+Y3P2A0XSCZxQbTi4FyBIcVzdYoRgULw8JYIySFxr8CGZ+omovokYPpMjF0n&#10;wuUfXCjuvTeG8fQrX4lPY+tbX9rpxzies1VhQ6LKt/CpD32ZE6GxYE0c9cP/xodR4oIHiJHYecYW&#10;dXzak+fiDm9ihbvsarxjF1uNSejiGcIop3EAHIkXLrVohwkC6WsCG82fLe285ZO+2WNO+c3CVcyN&#10;byeLJ/CYtjipA9ZbFLqGF/hW7B7TBWe5D7/yCK4V+FHM2XscR3Tgi6hqt7mKz3AX/uA/tuHANgIW&#10;yviBP/mA/erjCzkAp8bPx/oTE/MzZ32xMY6Od13TFe/0l50WqQfge2nyHRTfANT/Ko7IgLhJSI6S&#10;bMhAwCUZoyU5BQaWiL4VgISLaJyRiX4QlXdWEZyhDbFgsEkDR06ykvWeowEMmAgZUSN+doEJoLL3&#10;K5LqPx6Ps62z+wSynaTn/kCm/50RgkJOALekbq4WGVbhyI3dVlWAmEDyESFR7ISBXVDVSfQLtrr8&#10;IRb80yEmwKRtJK4/INIXgAusxJDQiusSBTEgBQllDpJQ0iBHJC3eLZLuDsAWSzEJM9q5hyOgQyL6&#10;jCwRoPESSAkd8eRHAk3ozD3CBmQEIbERGPJS9IlQWpwgLGOqzy/ssxDjQ0Dnm7s5wSD8mRPRgjG4&#10;h1Nz8k4xT/js/uoj1ys8zvqOYJzV0a6yxMNmsTdnsZSo5osA+4JhAchv7Wi8bydggYRozFdfrmFG&#10;33eHucGjWBmXKPKR8eFWfvOBeMovMWpnZdxESCxci4fn4lxRVx3xFucK+/u8niAkjvrQF6JH8rAK&#10;Q4p3ibHYI3PzTxw9N6a+9N3nZ/YRQn0qhEP9xLs5Nb45ZSfbzMH42uFKRNsiE25h0yJNzuE879tp&#10;84M62uEy/pWjfKzwr5jBuzgSBITuWkxgsUPMiIyxcJBPqrBh4c5W82eLIs/Vkx99YuVLtsgTAiD2&#10;bBZf9qnHn2yUDw4YgncH/Lag9MxZXnhOLOHOfOCXKOIt/RBK3GCOxkwLtFcHD+KzFvb8xA9yGp/C&#10;p2f8L6ZyQZzYnciZB7vlPD60mHDGxRYp4qKeOtp4ro1rfmY3/mODe8/F4RAInXVwiEEEQtKVxB2C&#10;xBFEzAQ5B7FowwEG1TGBNCmJ3kq53U9HzkYmxkH8xrSaYKxJITyJaxXeGILLyRxnPMlCuIjbfh69&#10;CqPiXSK54kgAXdtB1k9C617xhzJA2ectSSiZVyQFlM0KomdnW3bBFwAAMkeJASjm59q7EsiuUCxa&#10;SHTwI0Bpz1d2l671qQ/jERliaIVVAXwJsiTg3IqTT0uKV4c4SVpjEhPxd7AVIPVj5VfCITmEFWkl&#10;jq2S2SB5iTjcEDO+cy2R9RH5IqqINMIyN0Rgxw1zJR9bgL4EgLO3Dn5O2O4OczX/yt2RPzr0hUyI&#10;jTy5toN55CF28C1XEGzCgeAJox1juwSx4zN4g3/kIibmDRty033EZk5wBDvwAotipMBo4ijntWcr&#10;TpC/fM8OBKwYXwy6F09xUcTTs0TcHNjvPvvdK/r0XtGf+BIqRXwTSaRvvp65FnfiRgD6bAjXCaMz&#10;UWILW11rA4crctumHaSze23Mx9m42hqzBRxi1k+CRIT4MgLmT7az2zgJNKzCtXo4weJZ7HCbBYlr&#10;ccCvFi/6keMtpuSccfTNh0TSJ1bX+sdDchkX9bmUj4zLfvNwDTMEgh2w5hk/KuoZg8DBTQtFOIZt&#10;BW97JqfkPdt8sWA7DmMzXFvcq+fLi1yMt3F4uaB/uI8DzRmHymm2O5uPWNkp9x9IEEM8YR7shWl+&#10;k0vG029fnsSMlqxmKNqzlz24WTy8t8Hz/mBMSeSw6lSZOEmkazIjUIGk+pEJB2lnZyehAIAxBuMk&#10;fSjqdnCydt5beXAikEhs/Ut0ImGCJuA5wfCMzSZhhYb8OApQEjaFsCWICaazXWOC6dznWJ9RiaPP&#10;rNWrj9qr13+izr9FtGqLsCQKIm8bb9HBF/zAzn5zZLs5ICIJ0C4QKSnm3cqfj5asXfMXP7S6BwSA&#10;0J+FiHGRJlDxi8SV1BYQCEcSSVrFNbslOn++R0DYJF7ER7ImqJ4DPAxIOoAkbhIO8SAdRIq0IkUE&#10;GulJBKRj1WgX3qce79iJ2JwRjWvPkQGf+8xlznaZ+jAX+IU/PpcEuwD8lMO8kNNi99mh7gqre7EU&#10;F1iQcHymP4c+w7zFDSywH6YIIly14he7yN/8+dWCQL8Rkr4IoP6N7YCjdvV8QQyRj/jAClx6lzi3&#10;6ndvDLYkbgmbkvB53qdez6zu2e7suUWkayTuuv6IYwsk8zJXpLdCBRtKeHXtHX/Ai9i7Dl/quE7A&#10;9efsGUEhDuZk4UjU2Pt/zN3bkh23lYThekJJJiXbOss2rRu9/7XG3x7/HTmI2s2mxIupCESdgIV1&#10;zARqN6XmNTZSTY75+N04c6kTdSVGSITMyAcZyXt1ocaNEyuy+aGfZuSwMUBbPljQAfjiQo538l8/&#10;WAIf+hsMeYJY1Qkb8lcLTK2FOp3VPZs9c1ZT3plTncAnz/OpfhGkOpdH8sH8+8neO5gu19r0OMMv&#10;Ouqv5uA6foFtEZF6iPQt2iwItXBfnvIDH4qJWhcL5GgTJNdgG935kK5yWc2Hi3RWTxbb4qUfrpDv&#10;nmlIEGF6bqyFjWfk8s8lmBUSYxWq4DIEEPeuQx9O4JxWDgzkOE4xEeEMZKi+AMMqQuHVH6i65yQ7&#10;kABCoxPHMtIKmB7664dYBNUqBOkwRrAlOnJrZ9g/30ByERyy89z9kicyRXqIMXJsfGP1iUT17b+4&#10;U9KXoIgIQQJ4iS8IEp/OAiMILT4QGj9LFqTCBwoAyLH39L17iSaR+AIQ8hHwI88c5pQMkiuClPwK&#10;OXIJZDyr+BVcoO3YuV2f5CCGdBWffSfOgJUuYsMPCg6gmxsYiRWiDLgkv0KmK+AST4DDnxF4Z2Sh&#10;r0JW6GzT+N08xpmTz60Gy0d5dfrzLYcx/LKk99bDWHUCKMwvZ9UFoGjlrD5cizdfil2fjwAroGKP&#10;4pdX7LMIAI6e8TNSM37j51BrVuQKHYlqYuIsLwEDH8lH+tFTPokf/yKzSI0+wCmyc7Yg1dSAft03&#10;xtk7rX59Ho5kAZ2cWJKSn4hFvuyiSCtfxVtr4VAe6UtWxNsYua6vHJNf5mKTPIwY6aLtODKNq4bk&#10;mBi1cCv/AmuYpqaNMQdZ7M1285lLHiNbfkaEYmuRJ97m0OS/XBc/9Q0/LK5aDFv0qXN95IXx9CJX&#10;jrjmvz5Dm0sTexgvFxCyucjo5xf+MR4OO+SWug7z5azcVRNyfPFBXzlnrFyCE/rDKnyAsOgOv+IG&#10;+A77bMbYBg/pwFdyjR/lQzkGN9irBmp8r9Yt9BAkUsZJFhae85Vake/yHlmyny/UA2JUn/qRhXAv&#10;RncAXs7nOAVigmeHvoiNIooamXEIwwSRUkBcgVJSX0Vs18Mxmmv9EAOjNNfAQ6Hm2EDNnJynmCt4&#10;Z4ZKNv+Xg8gRKZ7/tjFCdN29FvkhPmd9+otX/do5et4OEon6HGtOAQP4gqY4FYuEt7LnaCtKYC0o&#10;BaHmmTOf8bsi0NjJ9vOQhGImoayOnCWVRQOC4w+BtWuT9IpNofIP3TTgotADHk1S7M4xnzvMCXgV&#10;xB7u6SLxe2ecAhFvcRIjBcwndAB8repda3SpeCV9q+Z0BlKae0VMnuINmAIG79xbFPh6wSa+AGb8&#10;TM9PPSr+z3HwL8AABBZA8vs8EKVFXzFji/yWI30p6XOcmKuVvuLsUS3LPeMtmspBfpErgKKcU7v8&#10;QzfAJKct/vyE4FOWFbvmPqCP8JCM30f3ndZnME0fteI6go0g1Q7C0ICg1n2kKE+QWKTFP+LtLJ/5&#10;SpPTCAmwIkl9jWnxKnfkhJyzozO3hsCMk5vml3dIJYJCxMhQnkY85jO3a+/VHr/DObVHHvvIzifm&#10;kvvkGk8PZFbeGyfm5HlvTu+QWItu8Wun6V68fAnwXv6rHTLozQ5y0hGJw2g5hAjN6Vnv4IZ8UU9y&#10;rdpX5/hADjurcbkK3x3yrxyE7QhQLskpPvFOf7gmd2G/544WceZDYHLSjlkc5Ar/8ZucsegRU35i&#10;r37IkS8QnRrBXeTjHYsV9iJC7+Q/34mVueAzf3ruWXzCn9cWlWIFtAgqYuOcVgV7NCmhjFGoirFv&#10;x5RTtBzJWZ7rz2kK0T3lYnPNistY780vIBwqIACKrgzmYMXNMA5hnEBzJHKL/PoPACwZIrp2lFrk&#10;GfE51yJIZ2N2J9kO0udVwKD4Jb9AKkpFKuF8Ium3NMHnKwSJDNkOvDwXPDsBhSvYngHS8+AHcbKK&#10;4wvkiIjEjFzxIAcxLznWIhSFH/AAHUWxC6WTEMRAPMuJDjGRC4plc8lBfzFHkOyiDzBRsM3NTwpX&#10;YSpmRQkMAIa+QE0xGONeP7bxKwBQ3M7in6387lmAYYz5LcTucvlTD74hh71i4br8PP327Dh9tQd5&#10;aoCNkT/7AIFcVyPVhpicNtEpsJF7gENOGKv4Awq7WDmDYAGZlb1+AB0Rymv5jdQ0135zl+uIMVLU&#10;PHeOCHvXc0RJhms7AMQE6MwVSUWGQBGBuFdLCCtirE+7NjmBaJw1JLqy5I+x7Szli1yQE57pyxbY&#10;QR/zeY5Q1Iic0ldOkUO+3DS3XDN35GZxry75EmmxAaDDBYsG85iDDLLpQ8cIEqmpAbLUSn2894we&#10;niNnhKhWjKGbGMMStRHhkaW++JNv9DfWQgvWWiiYgwzPjSEXVkWcYYL6Vs8IzaLdPVxvd7h5L7fx&#10;CBKUUzZO/KJZFHouh+GGw1j5Ds81eckWetnJ8xlfamzhE7bRkb18DTORGuKT0xbmOMgmCzZ6J7fl&#10;vTpQG+LlXk0Y55rt6gweXmcxA1xGIzVFFyjursFzO0YCU4xQCnEG8gLYnGTVwSGKFQH2exsQF1DA&#10;yRHIQh9yOUojxyqMPlYggYHmMxAnGs9QsiQa0orwnLteMmxH6b7rSE9z3RjvEWT/YfD6ItJ2jwBg&#10;V9aKX9EJpOSTlBJRECSlYEkOYM0XgokoIzagLpiK7DzEq7ggKk0ikkW2RYOxFY9ikkgKCAkpwooO&#10;gNQUgi8AHeYoN1wrAMksrhYuEl7i0aMdpHvP5VCH52wVX7sXOgEVBY/wSnRkRlcFqiiAjn6RI53p&#10;Tk+kwT4JbByZ2cVGcoBaBWTn2M5JLv7Zg71AAkCw1b3Gfk3On3X1Rw7+VhuAOGATWzUkVkvMHe7V&#10;DAJU5IgA4KgTNSq/WiGrG7LkmXozBhHZMUaGfj6IFJ391bYcR37yXV/vtEi0536bt4D0LtLsHBmp&#10;k0jSTkvNqON2cM7tApETgEQuciJibIcVEUas7r2Xa2QaIx/Ul3rwnmzkHEG6Ny+Z/C6H5KPrgLqc&#10;JcNzuUYuvFIP8Ipv6Wmx3G+ObHePsOQ2/c2ln3tzJkt+y+lI33s5IP9bPNKBLPp4Jr4AXtz1o5+a&#10;4BNntUWGPnaOsJtvvKv2zG1BxUdqCYE45Jh8txhX0/IeHst3eSoX95CHak1+kQE3jFc3fo7hK+d4&#10;xfM2TBbU8IIddNNaBLSwZjOd1TZd+7QKQ8kw3tzmhT/hqrjAAQQJd21W+nLnHRn6Pcjx/J2CUVYG&#10;zhoHCLZzq12OsNpUcIJoda5okaPniIvxrSisLhSsnWU7HAoCrAJBQWMVaZ9aOUuz0mgVopBzLuMR&#10;JEJgrEJAVogMoe3OMVKM4CK9nkV4WsTqrM8333zzOPsv7ujrebtHBBmABAyKwGpRwStqwZTgwI2e&#10;gi9gbEE02dxfqPGNQCG9u4NPFaGEshoTHz7nIwQJ+CS+uAiypFfECkoBAgkAAniAk9WtolwyDnCd&#10;5YO5FAZQNlc7d5/kLFzoIfnJ8N4CpkMh9UWCbgiNLuKluS75FafCpo93isDZGE0xsEneKQg2AgZA&#10;oZg1tgITcvmBP5FMRPFHPq+eh9pQD84dLRDEJv/92YPfFS47gIXi50fAY37zpIN7/tdHbVkwqks+&#10;Bw7ZL7f4Qz95p+5cA8oWeUgQufkPbPRPmeR5v7dHhFp9I1HPkOOH//4NgJpsV4kk7CItIPtMFum0&#10;25OX6qaGQPrkGWnK4UhRQ3SeIwJjIkfAikDcR47yR355Zm4y2+HRQ22QKd/kpb7OSEy9AGj38tRZ&#10;bcNCeQ6j5ACMkovkIUTky68ImD50N851BOUsb+kIK+Sx9y0E3HunqRX57R2faYjPAkeM5Qs71YU+&#10;5HsPC9SDHIK9aiuyIdO8Fp9qyzzktGhuEey+hbk6Zy9+kKt7uIdvchIH6CtHbbzkr+cwowOO2UDh&#10;EVgob6tzuUt/MeZPfmWT+ocJmj7wtZ2hurF7FBM+ISdyJBvnmM99z/hP3eCki0KR3h4KPMMRGyMj&#10;UmAJ3K1UbGsVrUmRFWBkGJA2VuGShcEpahzj+7xIIUZR1HuFalXTCkBf9/q7Z4x7REsvOy99rIYk&#10;qgREYl9//fUL+S0Juj6JEtm1c/RZVmsHqQ9y3P9Oa+QYQQIB4NDqmg59QqmoFZTk5i9AhVwQPL+u&#10;bywG2GS1hVDO2HQvBn3eIIPfNH6JuARY8vCLwqsBEHq1agYMEk+8OpYcLXIkugJAkPTmb+DAJnkA&#10;ZBWOnJFTdpCKoIOu3ouZ2NLNbpoMBdvviAAp0JH8QMQKsc8nikBf9/JGIbPRGMVtHNBAmIq/PEMG&#10;ih3IyDk5+bkPuf65SHEPiyc+1vokJmf4dA+Aw7cKXF95Jg/YHjl6BwjIUa+AQ/0gADtCOSyXERpi&#10;lN/IcIkxIuyzqX49R5SIUauOvFMTS5BLjsis3SFicpaf1U7PakhNDrdrAvDtGIHnEpw+SI0c93JF&#10;zsgRz/UzjzpYclQn5XdfI8yjjuWl+xZ5csoiETnCqEgAObGRve20I0d5Sm47SI188tSDWnCmc4tr&#10;REf/SM8z7/OX8epKrNWKOjEHWyJWMuWAL3RqWM3kO7qwuQ1PNQpzO+BNZIgPYANMaCfJ9q0BC1G5&#10;arHgbDxcgA/akqOalOv4A/7JUflsMxG+s7WvDuJAvzBAfst75Cjn1b451QWihAfVA9k2VuS6x1/e&#10;mc+9xeUFkM8iczCAQdjdjgTg7QoVQBJEoNUpA4C5/pTyrt2jFYetN3kA3KrFvM4KXbFSVKECd9eM&#10;FETX5DGOQYxxjUQiBc5ECBwkyRHY7h4jNg3ZdR9B9slVIftjm1a8yLFPq8ZoZHu2n1b7vAoYnAFD&#10;q2OrHIkrASUpEmoFw3Y2SDZ+Q5B8hkDYxBe7GuN/vpd8YiY5nSWZvskQixYdFbDCMb/ilmBWwHa2&#10;AZTV0jPCMKc4yglF0Cd1BQeogAwykguIXZwVicKQ/OVNRGsVqZ94tlorSS20FDZwIJP+/KWJb4Wr&#10;n+JFlu4VvneKG3AAED6WP8BCESmmQEBO0fH/8yG+AAeJ8Q2f09s9ELFy7wiYI1E1qcCNU4v87Lqz&#10;vnJN/fAb8C6HI0OthZ/mGkFGgIjO891dIkskoKklBEmu3eSSIyJSG/JQ669ExafFG0KTX4E/AtXX&#10;vX7tHpGEe8/lor6aXPcOGUVq8kJ+IQX3npOpDrSTdC0a1I/+XSMcQI1oIk41oZbVnnpRl/za4jNy&#10;ZDddjZPf5JGbLuY1l5yW3675gE7yWp577myc/vzCf/Slk/cWjy0G1b351BL71QN9EZA640f+0pct&#10;7TBbjKojdeuQk/CGrWrbfT95yUE471kHzLBhkq/GwAZ5h0/Un/d9WnWYB47hB5sgY2EbrOBztvKh&#10;WPNHxMheeV9u4wgLlhaR5m+BqAbaaDm30+wnOjLUz6XQKHgeDGdAgLt9GG9SK85WoojNGE7ynHAr&#10;dsAvWbzjHIYyvM+sSEB/hgBMz1wbDxAjSC1W5yiy7VY4mjygob8kQXLIsWbnt7vFCDHS614hWylr&#10;fV713NgaUnT2Th+tf/8YOACBVoutchS6zzwSWtGwD6Hzm88UGv8EWMjf4qFPgIilnYlkkkQRpSQz&#10;hh/4s8/W5lAMEl1imdsqVIIBpla1ilVRl6Rk1hyRsiRD1nJCQgEm/gYuikuRKWYkSR996S8HjN2j&#10;H+fLg3JBUpNtlSeRJbS48lmE6do7hYEMgYBroAAAFLiiRqD6AiAgAiTo2MrdHHysoE/9/uwBKOSn&#10;2glY8ik/W4g41/hXXSG8PltbMLQSlv/iqkb4bH1KvgWsuuA/xc9n4q/41Y1GXkAg3sboJwfK4T6N&#10;IrRahOl9ZBnZAXw7Ttd9Tu2sn/Gu9dOn3ytblEV4fd5ETnJUTtoFuvYOychZzX2LMoQgtvq7F1/y&#10;NNfek+Gd/JdDFkryxr3nFrEWs772mJM8RCVfjI8QEZiFVeQo1xCJWImnWrbwc8BBc1RrZLMbsLOT&#10;bLLoIKflrHry3DM5DfDJhxvNa0EqrhazyIG+MKYdqfoztvpgh/HG0keNwFC5CWMQIDlhk350oVM6&#10;GKPmHfIXL0RwalzOshfG95vkLohxRb4xr5pDVvJYDiLqsMfhGm7ARHPQU57SL/xid4sINuAJOa5G&#10;kL452kDRhX7qgj3OEWOLcj61mPSOLBj2+I8AKOTzUKitBBi/QOkZoxQigQqtVayCRXaSEDhRlJwI&#10;lcJAHABwGCM0TgOOir/dJPDiFNeMcMbuDFHkSJQcMq0yJIyiQXII8fwcqkWE3fesT6VAQkOQfVbV&#10;9HPfblLrc6z5+u0RsAAHhQB0FB4QQB4KUaHxDduAGZuRBLDjV+cIn02Cy3cShm8DUUmJYBSlwEsw&#10;vpMcipVswCqxESSSkPDtnuwaFaqiVehi0yHGWjEP0M0vzvQFsGxhFyAiU4GxUSFLMsUCuMXIV4UK&#10;Zg+y2cMORUW2fBBvcVbkilrRKga6VvzsYo8Vr2fyDfBZDLh3VlAADnDoGwD1uYw88eAr897Vwh85&#10;gIRCBE6KbReXrsVdMZtXDSlGCwHxCgTFTOHLdcVMP6ASmWtyQOzVoLrRWgVHhGpcTUa4QMFiRB+k&#10;0ALPDhCRITF5vISoudZnd4cBPjnGItcItvtqAjHaORqD7OSOepU7CKMcQk596vNc/QB/tQQYjfNO&#10;rrXgacfH38hIfrvWkClQlZdyQo5o8oIssiNrcskky3u5JYfagZGhIRT1JM/VhNy1IKxm3JuDfeTy&#10;T4sCc9C5PKSTHCdP7OUpUmxBuOSsfxjoOf+0cCDPGPPCF/WSj8op74ynq7yRm+ZmE3nO5tboY5Gp&#10;waRwAclV0/Lc4lzdwCS5zfYW7g5EZy4EC9PC+PJRbrcJ6AjnyDOXukDamti0ELAAUENkkEtPc9HN&#10;whSewCB1og70FzOLTXM7R4585pm6eZCj4mHgHhzQTqEdisOZsrbGCIlQiiG5gA/IcQBwYggAIJ/j&#10;KAwUBMYYBIsEEGM7CDtZhlKSsoxBkBQ2X8+cGUYPDgEabFEMCt1vju0cEaRzpBjhITftJElggSgj&#10;QuOd3UeSkSNiNB/wiByBi2Ko6CSuIlT4ikxQW8H16cAqiZ+Qo4CyiW2u+VSiKMKIBCFKQmM0MiwW&#10;JBzwayGBMPoEKeEVmMJUoIoWsSmQ3d1UBCW3o3wQf7ryveJRnP3hEfv4XzGaj350FWt2JIcMBSVh&#10;dw6HedkjF8TTylAeASh+AySeVbStnhW2xVGfzLTGKXg6RaQIku7eGwcEPfOeTLl46vWpBzvkJH3J&#10;ls9sJtdCxK4DqLWIyn+IAWHLcXFTyBah6kLdkGk83yJJcUeq7FUnYi+v1J3cUm/7RQFJqje5InZy&#10;Wa5b3CGyyBHx2fl5LsfVBHKU457ri/DkeYtAYzVjvVMLfW6tJpCjxnbzy0V2I5F2enKIPyJF+eU6&#10;8hJvoK+/s9pCjmJrPAJVd95HjsaIg3jADiTB1+3s6EIWXYwDvuUEUkk2ImnHCPvUoZqVM/K6Q6wR&#10;VXbwkYWoudrJmgdpiZ18JFvsy3X38oDOEZf+6gIeyl/+yEf00xf2slHOs49N3pHrvUUlcrJ4lT9y&#10;nmy26hc50sECD3GoSTmtftV0ZGfxzlay5CSS5BN4Xw25RlQ2SvDJ3OWp3JabdojxjHHmahMg3+Wt&#10;WpDjfMQf7IQzakuOm0NNpAfCpUvy1I6YqReYRwebCDhJF3I8d69dDKfYHnYJgFgjtAOAmhA5IjYC&#10;BMn4dQQwZAiwwuYUbQXAMQyxClbw+jKKoz2nsOBrAiMxJQmjzMc5wNFqO3I0P8BGqgKsiJGjneP7&#10;9+9fiBKhaUgwcnNGeP0mqZ39nPVxDUy0iLXPsFbUrZIBAbCIGCMPBUE/CSqofCdZ+IJPBVVjT58Z&#10;JSHfaQIvCfmYT/VVmO022S/ZBBk5ahKhHYkCjCgUjCJVYGLQIUE1cS+mjhIMQfrNQRwVGZsUIAAi&#10;k2yABBjoRRYbWhnSWdzpJqbsZ/t+VnEoDMlMd6tnoKBgzamYkaBcUCCBiefAhJ01RWRs4ALw9JdT&#10;8ohMxSbPAIM+dqV0+hwHe5EaYhIbvpCzdAfYABNRIAeATM++LIij4kVyfK7QAQW/kCn/6S/PkJJ4&#10;qgvECEwANvASX3PSQU6pNX5SJ/Ja/iIw5GV3h9zkspy26LP4Q46I0jN92wm2CJTnCMA9wicjko0w&#10;3Rvn3m4TqbEZSfEFApKP7tVLiwe1ZBGHZPTr06t8k3/lnroSS3IjRzHVB/kZ4z0fsV8uGEt3OSwG&#10;5MhfzXg6RY7ySGw05Mq36kF84M8e6pM+bFD/4YF56ILU6EO/5kC69IuQ5bT4ylXnCE5uwFe5T0e+&#10;YQd75I9GP31blJf3ZPIxGf0FqXwxt3HmoLc5NbiBI+SfQ11a1JaHsNu7yFGda+TGHXwk7/tSAuPj&#10;jvKUvDAAZuAehAz3+JKvcYnxfMEGGIDUPKdL+Gg+MoxTM3R20FtftptfPagv9c5GnIMcNbV3KVJA&#10;fEeCuxICjkCZApwB0AkhMMeRweF2CZyhuTeOoQoTQOwnIIRpR8k4oMmBGvAEXhJHQDlFQ5gSW3Ig&#10;g4iFvgBAkK1M7fYQY+TY59UlvEiva++RaCTpXaRYX6tspBhJ9jslEPH7CnIEBEAPaCgOrU+PEpSO&#10;AssetgoYGyQEXyEV4GexwD98rvgkkGsrN0nAp5JGA3j8GTlqfNQq03ySni8jCbsu5GTODnHWJFfX&#10;EaUm0cwrhohKcfZpDKgpLgSpcOnlIL+dKRvFWRzpoC85fMCmPSoqJKCPYnWWs5qkRojAChnLF3IB&#10;g2fIkb8Bjab4W6kbByT15Qey6QycXCs6vv5ch5gBAXFVb1bRiL+YaOYXJ3qJndgoXv5SU/JCscsV&#10;+gFwuY5sADDdjdPfYkm+aM2n/jwXOyAtr+WzvCUHsUWM8rm8RortINth6ovgNHNrfabXkBqZ5PVb&#10;fISKJPVRE2yQA+38+MNZTiGt5kCMCNPzCNJ1jQzxF2dEQTbiRTTyXZ62ewT4/Oy9vu3unNOn/u6N&#10;lyP8WwOmakRuwzi1sQc/0zE7YQBydG0exEi2/Cwn5TD9I0u+QALeOXtOLzWgvp3Zo/YQIFs1Muko&#10;39miT36IAI2FnWpUfsAIuKTxo1yEs2pMU4cOdSwH4Q0b+3QJEzxXw0jJvZzvcA/rfA2JhNz7gkEG&#10;PSJHviQDppOXn/WDBeKnzhFc4+EjctYvvDI/GW3yyKG3+dWJ+X0+JU/N0ck9X6i7Czhg0AVISgr4&#10;CVaxMUU41CQa5YwHJq4pRBlAyplI1nPFjvQiSCuuPhWRRw8K148DJAgdAYmdqIAxgAz9EYIg2W2R&#10;w2jJgsiQYg05IjjkFxlGjIgw8uwcKUaMzp7trhGwWFEDEaDhk5PC11pRKwqFpwgVm8SU6OwoCEgQ&#10;iLXKseqSjADNql8svGenBiT1sShhs8UF+xEM//EB8CRfAvEdMuFHwK9w6MCf5N4dkqskc3Y4yw1J&#10;aGGigBQ4EFCcmgLUxI1dgUZnMiSohQEdEKpGlngqInnWYT7FJ95WfApVgbGH/s6ATq5455l+kh0B&#10;slexI0s6IUx+yDfGRUwAw7U++ivELfDPcbBNTZCrjsTYPPJdLckHvlX03vlCY3XtuXv1J2b0A7SR&#10;AlvUk3yRO8CmRafn1Zr84TOEJZflbESHzBClXLZbdHavjxwv130qNQbw2xHJby1ytINUAwjRPMi0&#10;XaY+7TARqvwRf2SBENgFyNUwmeRr6seOSw3pGzl65lrO2VEgBs/blao3hEC2HaQm5nxgXnLJI9c7&#10;z+Sx+z61ki0nyCDPHPKsBd/dof7YaZEgTmzgmxbKiK5aiZQ0JEwHz+WinHV2j+SQIx+pcf3ZyH5+&#10;NLYx8j5CpzcfVPfu1QAdbShgM3nyXw2pJ9dIQ625V8vVP16QY8apTQ1Gwa9aZNUB1+Rxu171J+fl&#10;PpKWpxbDDlgRybbr8wzu6atOjFUj6qOFIwyEi+GHMWLkWbL0MSeOgRFyITxxDystPOh6CbqJdpVM&#10;qOJFas6Yl+KcozHeKljBKWSO4yiFqVHEQUlOi/wAnIAAcNcUMJasVrfIjkzgCdwEyDWHBPS25Ywj&#10;p5W11bRgCLYEUNRIsd3j/vYY2WmIMLKMQGveI8D6ApPO/S7ZatoK25yAwGo5ILBaBAKKUNFKbitF&#10;q0TBoL+AAzJBlHz8DgCt9PmkJARs7ANywA85BoDuPRdYCR5puO6PPRQ0n/KP4iD7NfCXB8W8awkm&#10;V8RIEQISQBZo9ZlMkbJNruxhPNvELzJS+ADHvTESuMOcCJONikEesMfKnU2u5Ydz+aDRjy/YrC9f&#10;KwL5xCcVQv4ArOYHPK4VDR3PBeLnPiwk1QCd6WP16g8HxNkiAgipCYCi3ugj7haX7NNPzfGPHBEb&#10;/pIP6kqMjeUb+aGvvPB5FAHK08DbDhTxIUBNH7lsxye/9fcpFuF5jkwRQARlNxpJeo8cqwn9Ijo1&#10;YV7XcgfBa8Ac4MsFz/WzwCTTbsuzcgy5yDPkZW7j5VIkqOboo6/4qjfXatA9HyALMjVjEIzm2jM5&#10;7R4hqll6mQd5yxHArC40m4NqSYwstvqJxQ4YMfILvciOtMhkc2TkOYxgn3n5xFx9ZWEDXeSycWzn&#10;f+/Uo3k1uN5C3LUzwiy/NQt0dSJPcIBFFh08VzNy0RmWwGo8gGzYF+44y1M1K5flHhyDx/KUbzrg&#10;mHqE42S7Vrfymy/jDWPMQ9buBM1vDvrqr5FpbnMhZDJgaLiFt2CQcWTRi80W4oiaP9Q6PZAmLMFN&#10;NhqXhOJohUPYHhQ0IWUUXkDh2y2HaN4pbooiOEDPKAfFKA/ktQALuVEECFBCgSt815rnFBZMIAYI&#10;AkZjGdbu0grEO3rSi6M4XSL6zbGdo+sIEvHZBSLG3Um2a/Qs0kSE2+wYESRSdB+IAA1AAEj6Iws6&#10;WCn2m0afbVotSjqg2GcwQRRYgXQP2NguNpLQJ1b+9ZzPWzFJUn52FliFXxG0q+ArCSn5PdPvLcBf&#10;kjlKdIsQshSwQlecgQlgUcBWqgpenFpBGi+JIwN5h6TpKQ+djRFn9iJSC6xykH18QXfzS2Rn4E+e&#10;vOAffkIqSFh/uem5HFPk8pBP5Ikm17RWzYGVXLO4O+vizx4LGOLNVvqbW06Yt0WRd9WOewCsqU2L&#10;KLUmB5zpKv/Zz8fGqSW5ABz5ATjIgf6wps988lXuymFE6D1w7zMoQpTj3iFRxOidceW1+Mt1hNYn&#10;VfKMVRMRYp9LnY2J7OgoNxECEuu3TPI1zxAiQlFDCEG+tftDNp67RkJIdUkzIjEfwkAyFnfIiBzj&#10;tBZ6mrx2JqdFnDN58kXtWnggETXrkHPGsJ0P+In99CGPDeV8BIjYEDhy9Iw/IuyIWaM7GXwlrvq0&#10;OHCvRbrGqkNzqTM6Ij7yELyzvFcb7JB/Fot9RWmxqc7kJOKBUUhGzrGXrXhArXkGu/Rzb4HWbtDh&#10;Gu7DdHUr12EAjJObsKHDHHKfzHaCkR7yhQnm10dOu1cD5m4jZxw5eAGxahaPOAZWsIv99OAbuOMZ&#10;jsIpj50jh+l87iJMwsCcB6AUICUUYc6iHEWRo4kZBADaJTReoQI2znAPrFxrrR4QZbsKulFWkfec&#10;0v7ajizG2IkCvALBBv0lBiKza4wkkd7+8w7N9TZ9Ikz37RTtErWukaOVNHIEJABAMQCOQKNVcp9S&#10;WokqLsUApNjAZ3zLl2wQUODODrbxLT9Gjnyg8beEYnvJSBa5FYhic48cJbsVkhjsl4K7Q/wWxPfa&#10;WMkUIAYsijRQUXgKVRzlFrsc7KSLApGY+vCFJt6a4hR3uxwkoODYBfAVgzxBFgpN0bJLPvCJ9/wn&#10;9+isQBSKwiJLoZCHaMgkhwwgQC+7N/VgYWbhxafyXGGtDz7noV7Ugvn4hT50E28+kO+axVCF7wwk&#10;jFWTzvJEHfGFs1zhe2BrccY/6lZM5KscBbSIBHHJW7s875z3N0J5Lc8tBFsA2g0hL6QFtMXfNSKT&#10;+xGkRr7+5jJGXSAL+YOcgDvAB9BIwk7Je/0RmJyiK9JAJsDdnObTj33VlrNnSNM9ueQbT0f5GiGb&#10;R504e053OrnXl4xky2l5qrbUlTyRw641Ppcjcol9/MhX7ZwRMzvMS1bN2AjSwoy+dNKXLmxQF3LS&#10;854hPOM909SS2kG+7OM3TV8xpxcyMkaffAlDLcac7aYQJNuQBPxpISrHYH8kpDZgUIs4ueWdxTBc&#10;gknqbQ/130KULuJtoSrPye8wHv5ZEKvbjmoZziPENmk4yNwWjGfNqxX1CxfUDBxhK1zUYJl72Egv&#10;OKAeHztHTlWYQGMPgeYEhiMnjtI4kmMYThEKKVwFrB8lHX2CayWr4AN1xkQAmmfmYSjAwuYSRWC8&#10;R6YKfYs+YHRNXgenKTDF/O7du5fPqxEfgowckWDPeh9p9h5BIlqE2G+NkWO/NbZCDlAAQb85KnBF&#10;pjgVmURWCGykP99IMP7nM8GUaOwEdMhAUvEj+9sBRZxs5zvJaCUHYIEHUFQY7cD5y5iPEaNDcmnn&#10;ISfMIWciQ+AW6LgGWAqQfZJNYQFwB13dK1YgAGicrW4VtpiT7SxpFYekZpu8kAv8IR+0copf5J6c&#10;UgBvITJyyeeTVsnOfEU/uado5ZNibQX7uQ/1I77skMviqx7YKQfkBh3YFVHzpxoUd/FgP93F2DU5&#10;ahoAyTdA6Jl8kXt2he24ALmdHDJDguUxUmyH2HPNM+SnyfHIUezlNxJIZp8TI0OtrynOxgLwdniA&#10;k87ywjs14x2yIl9eeefeXPJOfZGvP1u9owP72B3ZmMeYdmaanRXiQVDm6SuIfi38zIFM9KWjM1JB&#10;IsCdP9WYWhVLXyP4hg8tDJzdk8vfZKtLjRxz00ENyH2k57m5NbpHjuynp7FqRPOMLc76sF88zOO3&#10;V7rzq8WkeuQP7yJqu3Xv+iKjL7tcyyXP5ZIclX9qAYbIP/kEl5xhNwzzRcpZLcrbxRFkhXSRLz+p&#10;NXVu40Nefc2hvtWE2keGyE4NwkjNZsIc5lUP5oWdaj85zsYsUcJWsuETnjA/G5GjmLpXR5eA6ACw&#10;FNoJiO4FnOKKFoBIAgXruQk1xnCe5+4dDKCI54qdExnDsQxhkIZYPXdNDvKloKBhcaAHBIEYHdzr&#10;Qw+OtvNcwKcXp0vMSK+dYzvEyFGLFNs5trtEjH1GjSD91ogYtYjRarp/zxWoAIVAACC0IpXYklhS&#10;C46do0Cx34pLEDULDHZKmgjBmf0S1nO2uwbwYkeGs3eKS+IDEg3YC/hbifHZIbZ0UGAKUPEuiCg4&#10;1+xEdv0uKMEdkpzOVmxABlAFUApS35K0okUKCIE/2GCVp1jZz9Z2SvSSC858KueMcW4HJtc0uaZw&#10;PUO6ybSKBc7lnsLjVwQknz/lUIj89Zo/HfqZR46LsbnMqV7ceydugAnoaJ7RHXjwg3pRw/KJTwAb&#10;kFXbmh0B36gbYGvnB0Q15BURttvr64cdn3vkGNjrI781pCS3kYq4W5Q5+1LSwrD3zv0zC2ShNuSO&#10;PNLkAd8D8AgQsCPFdo/yDgF4L78jZXKRD9Igx3NkSRfkA+daLLpXg/zgmiykpw/SkMfmo5s56BGh&#10;RbTqS/3yq1pGkHyrbvmd3WzkQ77kYz4gm778RA49jEUW5lcHyMnZO7bQTTO3Z3xCJ/3VCf3Z6blY&#10;I9h8YD668qncdiabfS1MzK9O/Twhd9gl/z1TS7BHHcJftajBaZzQol0uwiHvbJpgmRy+2z3qr9Y1&#10;OavO6GYuvIDc8Ibc1tRuxKeWvFeLfK2W7TjNq9bqU78WyZ7DEM/1U0/qAU+oewtLtQMn2U2fi2ME&#10;V3B0xsbnkSKtEhRmW2wAYyJgwyDjU4gSnKM/AznSvX7GGJ+j7SjI1Dia01q95CQBYgSWb9cgmAAE&#10;cHQAYIBhVRvZaec/6+ivVTX3+kSi7vVbYuwvWO0c7Ro/fPjf/2qIXWOfo/qdRlEAAQ0IKIzIUTL3&#10;GwB72MKv/CF4VjqSC6izuQRVfEiAL4wTRP5BDgAVMUoWfRWteRSTQlQQfPWx3U9J9ewQZ0Si4BSf&#10;4mKbs3sgoilUYGJeBUy3DkXFdsAEfPRXzOJt8SW+CrVdpxxzyBUFGoF5j0jd668vu/kWkJhbfjtr&#10;QNU7fRQE3/KdOSNHq9k+lyFN/rTg4/NqY4vOwacV3h7yX25vbj47jBdDsVMrmrxut+yeD/lOPzkh&#10;B9jcb6d8yieRvHv+AQDO1Y8cBNziI0fa5Sw5upfDaghB1txr8tqiDylFesiLTDF1jSCQQsQlTzyL&#10;VMubwB4B0FUekIPMvCffOP3pKz5i2Q7QWLXVwsy9hhj6o5x2XcZo5lQXmtyTH3JGLkYariMjhOaM&#10;0PiPDCQkD52REmyDccbQ1dzs5Dd+YAc/0LEaoT+SYxMc5gOy6MNWzTP+UC/mpwsd6CufvWcvndWl&#10;3CXLM/LJgxNISJ7zRb7hM3ORY5zFpxwyRh752iAncYPx8lmuwmmYHbb7wgHDPIO/alXdIMjNf3Uj&#10;f5FQuYqUzAuf+NB485hT7st7C0IkW90hS7WgwSRz4ClNPWr1dbbh0IdsdereONgbdqgN2CAHX8hR&#10;s8oXaIaeAIp1I0Jnn6NavVotMMQ90uOUDsbowziO0rrXF/B0zdnOnIkc+z6uUDgQ2QlsQMgQQMk4&#10;CbmrE04wRhEjOy2C3B0iAowYI1Hn+vQOIfqt0RlBRo5+b0SQkaPWyjpgsXrW+qyqUCV8KzMJJwn4&#10;HSEKrsABYs/6zMYniBFYstsZ+ElogfVMEvMpOfrzneJQCApJUj47JFDt2eGdBZK4KEgAoVBb/Stc&#10;LYBUnIpYwdrBdYiPGNKpPoACSCka9oifJNXYhWjML88sihSURNboww/GKmr5DKD42TMNAJBPN/MC&#10;NM044xUqnczrng4KMwDgb7l+5x/P0m8Pz8RDEfbubnyH2Cte/jGOnQhNfsgBZyQNSIBdessjfug3&#10;FDWiyS32sMt1O0r5IDf5Q7zkZ7tFuWuBp/X1A3m2yHPtObIiByDL6wiFPIQD/JEnmRFbfxWLLMhw&#10;H1HIl740IIpIiVz91I9r8RM3OeW91s4xopaLdKBXv/XLVzIjkcjOmUzyjDGWXVokhECM0Z+e8p4s&#10;OUVXPpcvchMe6dNigJ2wADnSn/zmcCaLbmSoV/mL2MQm/bY+qmdj6YBY6c7vdGQf/6gBdmlyXN4g&#10;MHmAHMkUFzohXbaQBVPkDhnOfZWRi/JOTcD/5QOEhhjVKfz2Hnl5DvNthGCaAzHhC/aKtfyWk+rL&#10;PDDPWHwA0zxDgHyrNjrck50OvhaqH1wVMW7NeUcufkLuZDmTAUv4Xg2xn17ieXGUgEhMIMIZJtqD&#10;YGCtEYiIFDxDOIOiGiO871DkHARcgKq+XWuRpT4aovT7m8ZZlFT8VsWurX4DMNcCjTzMG6FzBOcL&#10;pMRCYu0YI78lwTtidI0cEWENMSLLdpHk+pzqs6rWrhG4AIRW2QBCYbdKjiz4HPBH8vzAd3ztLOiS&#10;TfLYMfI1gGSzMZ4LpBWfuEkwhcmnEkDC8CGCUEzm2uT6I4e4Kw7zkcsOxVoBK1aFJqe891xTyPQr&#10;RhIY0FsgAAaFbTyQVNxkAAgFKmkjKjbxj/iylR/4oE+wgKozHciQL3Ja/piLzhowcAYIzUWWvJFf&#10;gMGcFhrmtdgQo3Ph+NrBTuSqNjqABBs+dgAROSC/6eSM3NhskWixqPFriwS+AoQ+i3kX8NiJyzH3&#10;6hzRAUYxAp4IRN722dRPBD6z6uedHQbSkcvea4iynRrykWOugT2Zro1VA+ZqF+U+ckRmkaMxYtfv&#10;QIhA7piXHCCuLwITN/3lntwyvz7tZMljG4Iyp9qjl7HpVl6yQX/v9JGHnmnel8PeyU0kRba8aeem&#10;HvhWnsgddU4POpsfMWpwwNxk6JMeclFdy1VYJ0b6tPvUV43wCZ1aBLAFCXpHN43N7NGXn7xTH2Et&#10;3FQH7BMXctStejFGDOSMMWpG3iFWNcRG+af+1AHS64ufXEWQFuBwH1Z4Duf1afMir+EQey3uqmF+&#10;M4f+agQG4gGETm+y1FMHjLNYxRuuyVRXxpojctSak15qUX9EicT5RX21OFE/8cyDHAMSZyDKmD2a&#10;xASES4JWBUjSJO45p09PDiRLFiOAu8Z5Phf2O1DnCBIhWKUISrtFCaP4BUvgNNcM0JexHRxkToRi&#10;nKK1w0OO/XHO7gojRK0/2vFcn/pFjv3+GDn6zbF/xoEcAUqr71bdQKRVbys+RQXA2QS42GCnICEE&#10;UhJINjbYQQM2fkIIVjmAm2+QBiCR7ALLHwjRIkQC21Hray4J9mcP8eF3+kc0rcYVOYBR6IgGeLTy&#10;Zbfki5ztqNjGfsDSTo8chR0wVbTkAU2+oIPERlbIQlGR0w6KT+SHwgNc3ssvPpb45ooYgRw72KPx&#10;JVkRkBwUF/ktlxWX2FR8Hzv0kZvGdwAV+reSfu0w3oJRjijgCI9+fOG5Z3QWY/YBN74AaP1m7doK&#10;3HNgKD8BLP+KWeTYX6TKZ/eRkr5AF7H1swE5YgXgva+vmCMtgA7cqwFnNYEk7KTsIL2XH8YAZrkg&#10;j8UC8Htn3shAXtBX3Jw1fcwL6FuIyh0k57l5PacPvYxx7b155aY5kF/+iOj1Y2PEY4xn5pc/FnFy&#10;Rn4CcV++5Gu1rm87bwsCfogczeme39grlhZjgJntfNN7YzyTq/SLNPlMLrOLbs7e8ZU59Keb3JAL&#10;cEE9wHoLihYTbNOXPHUrBmKhhuQOveCOnJN7iA0PyE8ECavUB4xRZ+7lt3qBQXgCL1Q3akj90wtG&#10;s7m6VdfVloUpmWoQ5xjfgWy9gwfqC+6Ta15Nnelf05+uZNlM0ZFO+AsJm7uFNtthySW4AsrJguSF&#10;HcqydIdJCIzwFK5C1xCjcRTOuMgRsEeKgErfnnEeha0MGOoZB3EyecBeYASVAa45kkMFih6txDmF&#10;HHpxADn6SnCr4XaEGgJEehGkZ5GkZ0gxcuxz6p6RY//uS/NJFTkqglbGikJxtEJTMJKYnyUGmxSF&#10;ROEDAeU7dig0z/UBgBJUgktQtucHyS+pFSpgtLgB7PzHl3wtEYrJx45n/SQWspAfgMGcVqWtqAGS&#10;ArbqLcn0ARBADVGR4bAIoBfbgT175J/CTxbQIw9gmU+Okinm5Y/8AP6IQ8HyTUnOD3264QdFEEFG&#10;jvQ3Z/7zvN1mulms9SWFb9SFQtPe4lO5ubtNYxQzcClvXzuMtdBRwGxlYz8lILzIMeDkLwsJ+aLW&#10;2MAXFgWAFgH6Yxz5yL/iB2gRFtKzyOufa9j1AHFAGtHJbXnteeTiOeJETO6BtDiaI0JUG/3Rj/nN&#10;Rz7ZckQs5Ja6YAPZSCFydEY6ZKufCFQf8/aVRvNMDnluDmf6k+E5PyE41/Slg/k9I9/4bJaHalZf&#10;euovX+S5XIGfyET9yhXv6Gm8vOdzPmA3P5Fvfu/Tlx3ipN4tYNjPdy2s6SFO9COfXO89Q2bG05He&#10;fKW51pdu6sYiWQ7BDbleX7GnC1n5Vv6Ig3H0QpDOcg22yCc1C1fUMqy1CFRj8k59WgDjCnmqyeEW&#10;x8bAbbrJ3eSpWzneZkedwHO1Qt4e7vtJTi3iJripVt1Xd5prcyJYY9qU0Ulfz2EDHeADrIGlVztG&#10;xcVpnM2RSO2u+E3CKZKBcKsDwgVW4XIEJSlbXysH2+UctcRIWcbr68zRSNIY/QSGXOAnMBpSECjv&#10;6JCegmGePvUibfI4XAL5bTCCRIBahOfaO831EqidYrtG935ztBtFjvvPOAKeAEFTnJJQgktIic/n&#10;VmVsAux8JwkKpoAJOvAH9hpb+YwvJFXAD1DYprjJ9RxhSmzyJcJbQLiDLzfurq3gfPKgcztVdig+&#10;ha6wAmbzskmcADJA0RCPmDrkh/iIXatDiwD9W5WT5RwRR45I1moTgbGvlazCAiztnpzd64tM+Nd8&#10;8gawkSffzRfYNrcxfU4CKPKqQ1HKd/J2R/iWI7+qDTmuxly/5TAvn6kXdqgrdvEze+UX4gLiihxI&#10;qR9AB2CRnTztt0Q5KWZyx7U8jSDlMTAHzoAeEAN54K7pD6DFHeHo17tIEzmatxpo0aj5LIso9ae3&#10;/BBvucwW12Sbw1xbP+IkD8TXtWfmNw95yMY4fqA30kxftjiLu1ppDotnuCf+rrM53dijeY4c6acO&#10;NDkLL2GNeuXT5mI/8rGY4Ff6tcPznq7mkI/yWM6pbXqwy3i686n6Ni89yNf4GInRg0y6kUl3estl&#10;NcunzvLBok/9Ro4W7s7VsLnFAY6QDXtgDhvVHOzVWshYsKsD+O0M0+2i3SOqNkP4Qq2rgchKnvIf&#10;gnQNz8wlxx1wwoJarZ0Ypm76ycO75JoTue4uUu3AVOSNlOknVm0c1Df9fKGjB/yEV48/yBEcicaZ&#10;Hko+YGjyu4MTCAXgCpaCitHvSIiJYlqTeqYhKuQVgQGIip0BiIFsiYZ0OUYf5GHlwnGtXiSTlVrO&#10;MZ5MhgsQB1mpOJvDOImJxBAd4rNLbIcYGbZb7Fk7R2MQoz/MOXeN/UFO5AhYKlbJpwBatfKxZAZa&#10;CIGfATA92SGYAswndgaSUtJIasktgApIMQsiOWJGtsQmW+ErJAQg2PyyhPcpB73EFmEAJK0FFR3M&#10;rdjkD9Chk/iwi24Kjt+9k4wOuoh1Oom3mCFVhcI+dpDLX+YiS4Gbj53mRpQKNEKkl3FagIA4I7kW&#10;dXLBO+PIIIt+LTIAQ7lsjFzskGeKFaErtvN4i5/ZLietVi0YzsJ/7ch3aktc1IQ84it+5j+F3+/V&#10;AFN+2g32mziwBoj6sxlQy1NEIm/lsGuEKHcjRySE6AA+kBZzAG3n4RkZAN1uix+djUsuUtbaQepv&#10;brL0L3Z0siCK4OjqjLjEWC6qCXED8uZgE+Klo1pjN13UIP2QBTmRozyVR5EMzJNr+prLWERDjvd0&#10;cU0H42AmXeWj/JIXcg3J6EOG8fTJbrrQl20RmfnY0m/o8pH87OL/5lRL7HAfaasVOy+xcM9GPuV7&#10;NvKV2tEv4lIz9CRbf/5iI79nG/Kji3EIssU4YoQp8kwsvJfDcCtyQohqxDMcYV7PLAb5yYHcYBm9&#10;yZKrdrXmsgnowAHGkYtTtlYQHnxSE+SZD+brax591YrneEW9VnfqG74iS/Wtv3Heqym2P/7D4xol&#10;EWXABzgEHXCdB0U8R0yUR6KEMgqoU8hk3iM3IMOBnIQYXTvry3BjXTPCwQlWFmS4NocVCn2ALnAD&#10;pAAAOetrLvMDBn3pxGhze8ZggAhEJCVSQ3oRYZ9WlxzbOerXfxnHv3NEjv2l6v4bR0WvCPpNpU89&#10;Cq0ilHx8i/QUA5v4hR0FVIAtJLyTLBJc4gBDtrBDIZMVkUh2YCexxVMBmk8/xcHHn3pIPnGSuApD&#10;sxtrVUkPZ/PLHYQMeOikiLz33KqWHhY5e0hqcRIjn8DZxid8A6zKSaDTlwm2yNFyVT/68Gk7D9f0&#10;VMTyhVyrcoWAVJx9rifXWCAi5+loTnbytcKWWwpQbBxiI1cRPTlbrA5FeD47D/UjvmyiF/uT/9aD&#10;7+S3WlJj5Ml/DXEDWzlgwdaXDbtHxCc35STAB7iAWK5qABwBIi6EB2iBKKD2Th/PkZk8Qw6BslzX&#10;5Lq5yQb+5EUQ1Yez52Trry958kkc3Mtf44G3PvRUv+pBbOW6udlCX/KQcHUXyZGBjNyzBwnIn3Qk&#10;h0y5i3joxEY6GqM/X5nffOpOnslFucb38FC+q0PElM/ohLTZTC+6qBMy6aSvxY24sYk/iwldI/R0&#10;oJ8x3tGNP+S9cwTJX87qkGy2qVF4Yh6YwmZy6UhOn3vJaOGriUd1j4TZ7B4ekes5clNX8FteIiE+&#10;wQPqAYaob3mpnjpgv5iTKV/pZ3dKxw5yLVDJhBXkdcAnz8zpMF+8oQbFRJ82XC1qLZRhgjlxCF0R&#10;o7okwz2/vfxBDqfkEEnjntEYP9Lag0KIS4ECdkBCqHuTUIgyQBmQRIrkOevLYKSmn0YeuRnp7GCo&#10;vowCJj6TAhagwGgOAlTeWxF4x6l0sVJiKFsEU2Oj5EVsiDBiRIb7WVWzY0SM/eP/CBI5Gq+1a7Qa&#10;1hSVQgBCilbySWzFzq8AHQHYDdK1lRYQ1tjkGQCXyIiGzZLHokARKmTJzBbFUWEoLgntuUJVVIrR&#10;Z0c+6rv/a4cY8Lm4Sh56IC26KAw+lNAaW8wPbACmRgegwedyi91yyo5ySUC82WkFicSQcJ9IFQ0b&#10;3NvtaVZ6+oinQtVPo5fmOf34toZQ6e/Mh3KvRZtFlDH0Bx7OdKaLfNVH3slFNSCvESMyQ55WoFus&#10;3oujgvzYwbfmIEeOio0C/dRDjVSf5jc3IEIwPuUhRou3/hLVM4AN/IEsULQL2U+TGlLRgLNaAbiu&#10;5bPrvkxEUPqQYSzQF28NmBunHjR9yADK5JOlPz0iHHKNTbcIEmHIeTknTubWx9zJVHMaPdSdcWqv&#10;HRddw7d2kBZI8sh1tpCF0JCsRad5zO+a7XIFmck7+SFPPKOf+cxLDhvZDRP413Oy1Im+iFY9IQT5&#10;SjdzsNl8zkiM7hGjez7lS8/IYZ86Y1OxoR+72Ic8nS3EkYL6MY6O2uKTsWpYExPj6OgMW5AuciRf&#10;0wc2yT9NXSM+uSg/kZs6D+c64Jz6g29wjV5qFOaE/epLrcBzOL+1FXHW19wwv3qFYfBGXcFVHKXm&#10;+Noc6g5neAYT9IV99FLbF2dwQg4Bcp5xpmsBU7h3BOmgGMEmBmCuCQciwKVdorPAIEqEqS/DGMgB&#10;FNMq9hi/VTiHI1QGAUkAIADmzVhgBzytCuhBtqABaknIRuApMQCvgvrwn91ff4jTb48IU+saIfZf&#10;xUGK2v7eiBiBjmJqhag4Ja/ikuB9wqIDALBCAsKtqCSAIPIdv7DTe/6XQEgfiShG9gA/hcwuRQko&#10;JLjCK5ntrBRhOyL9yFhAvzvEgB50EjPEYt4Krd0i+eWPXKELQjanudjpOZ3Yr4jY2iHOCkah9fsg&#10;4tdPfMzTIih/KCL+oA/idOajfoN0Jg8Ri7N4u/bMtcUV/8ovOUpmZK/Q5U9kpdFXXPgMANK3RZpi&#10;VrAdipNMANBq9u7wju0WKnSRt4rRvO5fG/uWw0IGASLF/v1tfzBm5+id3Ozzm4ZI1IN8RZwAEwC3&#10;c2yn4plYyilALPbyznvjkEokJhfa8SU/Uky+M8KQy3K4LyHiL4+WHBGBOfURMzkWOVZrao992WFe&#10;9pFDZ/rKU3krz8RdPTUvgoh8yKEv3dji7D055Yt6Ekv4prbZnd75hBx6sZ8u3sMCREgXNWKhLH/Z&#10;Zw4+M9+SIr+Tyxd8CGP4hg8sMPhBLCws5bymXtlpHo2+FmTqpNokwxzmoxNypQd7avxDloWJRQQs&#10;EIPIjT/US4evfYjKAYe9g3X7BQvewxf5qv6d1RUsD/ed2zS0eXLwuXqE/+T0TF1r+hqrxtzDMnPj&#10;IhxEF/P4qcoz7/U1hhxccwl0RChhJCXjNfcAUNCW8c8DU1OylTaAACocgrgixT5F6Wv17TmlYn6G&#10;AxjKcSx5SBQ4eccJCJEMygMSMgALQxnMuRJAP30Ap8ADBYkqcdgjoBLAas7uMHLU+k0ycmzn6HNq&#10;u0ak2ucqv+UEPORtMSgyxSZpJV6JpRiAIv+wUwIJqAC5R+o+H9MfsANtxCAJS3YFQ66CZ1fFY44+&#10;gYin5NZH0gMgAM/Hrx304HtEIGkVAhBJlryhQyCptep1jeToAMA8V4TmFx8xdrCXD/iD/hqAKg+N&#10;F8t8AYwUEbvos18DyPDcMySINI3XHxAACv3Env1yjh6Kg2z+1QIPudRZYconunrPBjGxI/W8giUP&#10;KPBbNjr4cu8d5jdOMaoFiwALIISrJhYIPvVgn9j4ihFBylGf9+RnnzQRBxCWn4AV4AJ0YBl5RWCR&#10;pPwSRzESV0APVCMC8uQAMtG3e7mqjzk07yI9fbyXN+WAHCNbfgN+/RGPd2Isv/Q1Rn2TySb2IUa1&#10;hzDpZB5z0Jfe1YH8IMe1pq68Y48xiNF4uiGsCIYO8gmGqF+xhEEIjy70pHckSw592KpPn0DVDp3M&#10;iXiqA33oQAa9ze1Z9U03ctvhN5fnzrDcgla9mIfOZBjvmXpSH96pSzp7VzMXv6p1+O+s9sMAOrb4&#10;JQdBWsi6xwUOi2uY5pDLME1eOquHDhjOj3AOvlmsqskIj2+Nr157hh/UjfoLy+IIC9k2XPoix+rS&#10;GAsZZ7p0TVf91SM57LgERpAAqqBzhkRxzckCyWjAkMLnQQHkaRLsrEWOJnfmGM1zCQV0AQ1HUIxS&#10;Gc8ZCBYwWU0jud7RgbH6I03j7SSRpPlbhZvHfFY8ESCAUHDA0twCoojt9uwKlxz7y9Q+q3qPHJ3t&#10;GvtcRWafq4BPwIMcFamCkLAKjK8VoGTw+aCFgmanKyCAmH/opwAlHiLVH+gHHBJY4ZDPBjFTaOYS&#10;TzFDDOYzRnzFE+l8bLEjOSSw2NEDEfAVICGLDAWnuBRRRMk+wOA5ADNPBaoI+V4xVRyS2qImEi33&#10;2Geedn1kKMx2rIpTXOmjWDUrWu/bNW8jJxnsQG67qpVjAMNzBYqk3CNLfpdX9IxA9aGXQuYj+e8Q&#10;u3J/iU2hbgFr5bOz/Jaz5i3fxUeO1+dTDvNZ0ABkeeqTqvy0eJOf8l1NAO0AFfEhy4ioXSLwRRCu&#10;5RqQFU9NDoo3QDXOGGP1Ae7lfvc9Q5IAWf7WvJM/Yi++cipAr8lvOSK35Ixr+GR8ZNgn1b7crI1I&#10;RJ6aQ760eJLP8tiZPXQh0zj2qF01Zpz55Jv4a+IEj1zzAfv0b073ZHlnfvLNpR7Zy0bP1KZapQ+7&#10;IkNjXOvLZ2SSFTm2s1VfdHWtRpCj+jCO3+jA7+aBKfDBO/KbQz9y2JqvEaMx/MVuOmr0Fyf1xHZz&#10;8Z86cagJi7zIxqYJ3mkIrZxWf8bSB85YHMJyHODYWonofK1RZzZbsHPrQ53pA2NcG48z+hKGV2Ct&#10;uLnWECfs1c+8dHZ9cQSjGAxwGBxIcYCEAFycTfjdQTkKY2ZKx9BAAju7jigZ3m+DQEYDDBSkFIOA&#10;jDH6Wb17x8jz4AREYtUdOQIXBAlg6EK+JENiPn9KHkAJ9AXCtSRBZj6T2hnaLZ5/odpvjh/+s2PU&#10;DzECHqty5NhvjYBHgUaOElKxSEB+lgTmBKwSia8EC1gDNcFiD2IB6s50ZYf4KE76SuaKT0JLYICl&#10;gNgoZoiiBI9A6OCd+VvZnUcJJV7ihCAUADChP5kKXG6Y09k94AFqdCnZgTTSQowaHSR081jcsFOu&#10;tStlo/xjL0KrKL3X9HXPDkDgmlxzKjTyjAOiwMY13SNOtlixOuQcfeQCXZG3xRP/uOd/7/jAOzap&#10;Be8tWuS1I39Z0Cn+ZwebFXmEKoflKj8YKx/KCYd+ZNf/Y4d+5PEJMpT3iLHmmUWcBRxgRX5ytN0h&#10;EJWv7iNF/RCf3IIXYi4H1ZVcA/BLdsbLzchWH237GBuJqA25QXYkpBmjn5wKtM0tzmIs9vRACnSN&#10;DNmmBj3TImPy1E25JWfkpnw1D13Jyi5zIgn6sTG95JEFrtywQBcrz/iMPeS4VpstKsxPBhvIlMf5&#10;xHP2s01+aq49o6+a5YN8xp52x+ST2e7QGHWBAOW8eTwrHmxiu5pSs3Rgn5pzry9Z5mWredW7uooX&#10;+F0Ly+hLnmfi0u6Rb1oIewaf5bjPmLtYhG3sVasWpfr1vkMNqFP1Jr/hvYYrlhuqF+Nd4ybX9ECQ&#10;NX08o5dGV8+d4TBcuASKExiGGAEP50oajuBczylOmWeHiSQJxSMmRc4YJMkwoOEe4wN8K3VABWzs&#10;8hAEBfV1jzyQ3Z2zMDyy5mjAkly/N2rmpw9yBnKCL0EkgID6JEY+Pdx7LqkVlZW2P7TxWyOC1JCj&#10;1r9x7PdGrX/C0WcrMhRoyavgJBtf8iOABa5sY6uFhQA583GfPSQ4UKarYlTEkldTKAqRfNfesRHw&#10;sMN9K3C2SV4JLr7eiTG5kuvZgTwtUOgjgenj0w9Z5YrcMW87R2fFrACNsdPSXx+Fqb84OSS1OJOp&#10;8DTv+Yos/tLIcybDtbnJZAMd5K77CDJy5GuN7zwDFp6zY3d37BQPeuiPVOVl9rrut0zxYFetmkBy&#10;5avcO/P1PBSt4pXDcpcf1IcVtrpRC94r1gq91fSzg01AGuDKRQu3ctPCzSLOdZ/8A1gEgiTlE+Dt&#10;3ll+BfDyTFyAsJzWP+D3Dsi6BuBy0DiA7N5z9RcJe6a/Z/JCzOsHkyID9/Lde/3kQIsceSDf9CG3&#10;mqN7hB5h6UMeOeEZfCNPzrGHP/Snh5ppEYB8jJN7+sJGOQK/gKj4kYOczZVv2O9Zi2Q6kMMechFT&#10;NtPNvVyuHviAL8yrsZ+/1Dj7xIefza0vf9JVX/mOvNloZ6ofv9DNHGxgi/4RP1xgc8TMB56rMT5X&#10;g/qQ3zO1JRbqXbMoU0vyW0NCDn6yW4PXNjSLO+qGXGNh9YlJasA4XwhtltQKn6s97/Ywp7m0dFA7&#10;ESF+UatqX1NT6ssZKepjrDEPcuRchjOYghElxwqS55wJDBDOMnUH4YwC8ApeU+yAAlm6jiztjIAM&#10;RwAsv/kgwBifwcZwggZMKW1eipPDwVb/24/zABlAtkKhC72An92kQEo8IIcY7FiBGYcjaMEVeMmi&#10;6IGIHSGAATR+X0SGEWO7RsCjKPXXkKOikLwaWZKNjyNHOiJx/hCwdo104ed2KfR05n8FQI4iUQjk&#10;KmbX3gGKCk6Ct1MUQ34m07MIRazpYO67g7/t2vlIwis2PiSLr+QI2eZQ7FqLLfP45GJ3xeaKSk7x&#10;ezkE0Fvheq8gFSzAII8d5HmnT3orzHLUmX+cESbdzK8f0hRztssNvpV3ciW75ZtFksWDhgjLTbIA&#10;jRhYJBgnV8him9xUgGSRoSnaZz7tkMdyOjJUV8bIVfd00uSEwlas2t2hZugGNO0O7RblZv+esOad&#10;c4s3uSpPt0WaGjCVY5GgPAvUW4RFBuIl79x7rj8AX3LSD2F4Fsjr63kx1xdRyCN1qI98jyDLCXEV&#10;G7lBHzLZxAbzmof+npNPd3LViPw3Xj6ZR9OHzcaxQz/NfHTTR3/zyTmLMAtHMfFlge782g6bHeZH&#10;inTgj2whj2z6ZD/9NLbJWzqai82eqTM+MEa/FjHmUvtkJpuuyBuukgPfwzR+zwdqzXONDDVWjSJU&#10;jc3m5i/v6OK95+rNc7VH5/T2HB47+Eetq5E2K2oGbocBuMEYOsNDfTvgD7xQt31FM14/MtTGeRgf&#10;OVY3cUvndHLtfWPcN/bifM5jtDMQ4wzGawUG6AAORXj3eZUwiprcxCao8K0Y7JA4BjECGqsNzgA8&#10;ZHIQGQ7jyUFuZCBBQEGmayu2dofGcRTyA1rkATbkCXw6EJAdJlLuNzy6AH7PnTkfILKVHyQR/7Sq&#10;k8SSUgEoQE1yb8J6ZvdYkSoQhUKO5FLQCEaw2UFPuwSNPXTqD0gQIz3pRBfJHzGSKdmb33tF4Vqy&#10;KyzjxMycfE4WoiqR2eidVVmJeh4WF977vMqv9BI7RYGAkFWgEXmTq2DsyC0CkKQcqlkAdMgL/uBz&#10;79ih4NnG54FXCzh9nCNJOgAq8+1zZzLpSV96I3hzAzM5h3gc8lb85SNZdox05hv+ci9exhonT8QI&#10;+Chc4xGbePKx4hXP145qRF7rK1edLTA9U6TO/CPnAUu11eHaOzkv9/qjMATYLtEO0qf+iNE1EvF7&#10;FTBHhi3sukcSzvJcfmmAXW5FYmrBM2Dr2rm+YodkIljX5aqz3DW2Z8bKa2dEIu6AOZJxLS/kllzw&#10;HLC3APKermouwieHbLLUg3P5BMDLF3Kaiww60U291swr/8p1OShP1KuYyQ9j+ZUNZLG7+fOR52EJ&#10;PcxjnPvqlp3qiF6u6dbC0LV+dCKPrrCALO88j+z4hl6RbIsaupiXfNiuL5nG66dm+JQO5CHCyDDd&#10;+IFcrffG7NmCNPyVp5p8xgUWjzZD4T2MpyssRFQd+sJqsiyG1ac6tPGxqFYT52EecjXXEWPE55mz&#10;Rj+8gM9ggWu1rK8xl2QXfM7jMA4SDMnQSsEZ4HG4QgQuBJqow7XtqmTJQBNRwJkhVhPAkrGRLcC1&#10;rT7ldaQomQCIDCCHOKzc3HNUpAtozYGIje3gLCsNpKpfgMcWAOc5AAWGAFUwgKMicu66lVEgLREk&#10;C//wY0UGGJAj0LISlWh8yW5gDVyROVBWZEBOwiAhugFeqyS2GBPxSHCFATQkdYkdaUp8MaWXOQJy&#10;/gLuZLOFjfqwhz/F6O7gNwDNTxKVPDnAPwCCLH7Qyhs5pEiQI1/r7579fMcuyemwMtSHPLoYzyb2&#10;BTSKP4AgQx/+J4tsu0K68BM5YlgxWSDICXYjLrmmCJGc/GEfXRRcu2IyywOxIh/x6U+Gez7Vj18V&#10;vfyUR96LKZ/d5fN5mNsCRO1oclwsXJMBSPr6okYWPDyTE8gAsSE+XzE0xKj1md91f4iDGOWncUiw&#10;HVfP5a0cBu7yyXnzrRyU15Gb5hpgIybk0M5J8yyZYmqs5+SQKX89dx/QuyfXPWD2LHI2Rr6oSflh&#10;3kjejoq+5lAT+romWx3JRePkKczjQ+/I0Mg3n+adpp8aL8flgDhZ/JPXgiLyYXt6utfoQn9ntpiT&#10;D4xxrX+26+fML7CZroiMHd61mODP1bN3clf+L56TRx/j9OM39+KZzfyisZWv1Bw/u/aeH9yrNe+c&#10;4Z961NSNuvTOpmMPuS6HfR1BRGrP0SKxewdcgDfqmHw2kKuO1WFk9lqNeade1BfZrumgmU9t0dHf&#10;CljQImMy9X8hR07jKA5kPEdo7oGRxlmUo6xVNQAgZA+FrWDvfsdCjkAJEANNxMhQoAuwkNk65+5A&#10;vMgQuAJpgGWsZ+QgO0DLqZ6tfq71NU7SsAPw6d8OTcKzkS8kWsG3KHCWFJo+CgIgtzOTUPrzm4RT&#10;nK2cJaOE5U+yALAGYIE0cgeAAoUMESOd2ESnkkNskq2Y6JiuklsBOtOBjsiej/jFIgQ5spPtrcbo&#10;TA8Ju0fJ5JBIdLMAQejGKoJIiE2ItiKUK56LsxizwT07NPORmWw68qF3ci0QyB75SbZ3Fbs48L05&#10;2smeZGheuarp594iSCHwLR/LKUUkBvxlvFiyqR2nxnbj2gmzoYWYLxwKznvy+dlCZ4ns7jCvJjcr&#10;ctd0Ag4VrZ07EFZfe7ApYguc3UeI2hKns3cRoP6N0Vx73q4rcum6XQkwLT6afNTkuV0iciLHPGQh&#10;nEiSPATg7Hl5nFx1AoTltWf6eR6Im1dOuG4Rpj855jUnEjZX+aMvOeTJHbUsX5GOueXXSVQRsnH6&#10;lNcIQB36UuWwqKIHu9lKBtvdk2V+8tLbNX3SyTO+42PP2G8+83unz47Vj1zP+M9789NV3TeWjXzD&#10;5hbynjcHf7rXyEonctQAbAv7+crz/EUWmd6pE41v6KEmwyv4gAw7IqvXDn1sFOAMWeYyt8bvcMQG&#10;whdDGy9194w3qi99ELDm2sJTPcEAdd3CU32pP/2cH59VJaLGuSmhMb5zgASAgAPBJtkD6yIgQL+7&#10;NhNheoUOkAIXQG21bSUAfAPMuwMA6Qd4/O6D1IC++QK7yBEBku1za3oAG+85lx2CCwQBoEAgD3oJ&#10;siS3AlVc/MF2/pFEElSiSrreRZoCqSkkyRcokGM8wjKfeQJu/mAD+5F+5O4aaUgQupZ84qUgnM0j&#10;ZpI6gDIPnSIh8vNLP2gjDrsesZT4yE6ynIekK7kkIx/zFbmRUgTJNraTZ26y9UEsyB6RsIXPPa9o&#10;rNDopD8ZdGcfW/jatWIuP73nD2TKf3QAAu7NobHVnJprtpqbrnKDr4Ebv9idOeQHfwMGxU4XAKE/&#10;Gd7JVdf050NnMuQ2O5CYfhY8FoJbA3cH3/Jxxa04AYNidfa5yaJFUxsLAvzHJxFaxGD3p8lfzS4S&#10;IUaA/aWqvpFku0aAjljkPwCWw5q8FwM5bzEtJq57J8cbo9FFszAkUxNPdWAMWWLbLk0uB9LugXBA&#10;X3995Hk1qHmvLtShceY2R/qYsznoXf7IF5hmvGfmRjotAsg2L/+We3SS3+azEON/8QDU5ItDc7tm&#10;u7npTK9kltfdex9G0NEzjX/1ySZ6GRvxk+05/WFPdhjHV+EF3bxTM/zEDv3CED6gQ/GF9+U+X7kP&#10;3/TnCzWeL9oYNJ9r42GAOW2i7g65HwltnfArn/Z1EcbRW7xck6nu7PqQI7Il69kRfumnqSV8gRQt&#10;YC1EfQFIjuu+3FwFhMM4rrYrJY3hHAI4KAcozx0iJYCsyQEGoz2jUD/EAg6ACWCRAMDhQPIYTKYx&#10;nAYsOAAwc1ggBZCMB9QA33hk4jlwFFhBAoqImhyyAaRgC3CFwR5AZyywZavC9vsM8JA4/KFwAI3n&#10;PlEBE8AiYSWVABorMTS+k0wBCX9KJIDNBrbzAxvYzg4EDYztRpC7BJFkfE9XekhisZKsksezLRr3&#10;+poP0EeOfEEmYvCMn8QRselnl3KXZJIGCNj58zN9jWv3yKf00OiqsdNz/tSfrRYD+rfDQwDJt8un&#10;H5voraD5GzjwHXvZpFgVppjpn/5iTbZ78/BhOUYHuupHR3YjRgsSfkZoDnkmF42hvxjyC1niwnf6&#10;k0umecznSwgiU0wWb+zV145C/vPpa8Xr8J4fAIMdLMJG1nS6O/Q3L4BEAmIfGclZ4BxJylnndpDu&#10;21FGjvprZMkh+QR4xUGTw2IQcLsPN8TIOPMbEzlGsmSJpXeu1ZOx7o0lP3B27r06FXPP3Tvrb5xG&#10;ptxQy3Qzjl7kmcfcEQg9yx8Y5hzhqVPjy7fkm1Mfda3+AmfX4qsmLF7kHfLny8id7fxqfjqRrdGD&#10;f/hY34hJ3967zyfu2WKM98aZa4k3MqPf+otd9OUj92x2n7/MH1Z4r7FVfZGlXuCZZ+SrCXO5V6f8&#10;QF5175059FPjjVcjyGYP+esZjsALMBrua2pQfVnAZAO5ZHmm9tWw+rVhIgdfPDvUFS4RLzyAg9QO&#10;zN2vZd7Tywavv3W5OIoDOVqwKMNhHMQBFMwRzpyHfExw94MoRRkM8FpdWfVyAOIERggS0ABNn6E4&#10;BDkgOPeuPcPurpEiUJKUGocjNDLI0g8BALIIRRJwJsACXmRzssTTFILGvj6fCYpEkHj+uAGIlIAS&#10;0z/x2P+Ac5+qFIbk5T+Jwz+SpOSiC38CW0FBUPQGxAINUM1Pf+Tpnn1An78lsRhJaLq5Rj78gICB&#10;ER0UkuLw3nPjydRPwgJ5/ujTtrk1c55/JdbhmV2RFRa96YmY+AzJkVuBsL1dnDiYj50WA3wLSPSl&#10;OzJ2SEhEyRfGyj2AEtAoWn7lP/5kEz+SpVDcm48+5mSXucjjQ880fchnL51aqMmzVq92e/JLf7LN&#10;Q47ckqt8mc+QoyavEJnCNlZ/+crPrUD572OHfvIUYPCHGvIbiLFqalfXFovyStwjJq1dGrCtIUY5&#10;ahfprCFIu8dIE9hqclwD7vI5snAWCzFRD85ybHPSvJGW8ZHigrt+AB/mFGPyyO/aO7kr59WruLtf&#10;cqSLszH6e5ccLXLim3SXO3JUvcsx48K1SEo/Zzp6Fjlq9PBM/oqLA8aRZS5+YxO92EkHz8jzTJPL&#10;ESTfufe+OLr2XB82kbd+1IfM5HlvDBvCbbqyw5mt/Gi+/Bo2mKMxLUT4Wz07qxULCT5w9pwPvXPP&#10;F/ynn2fGkwf71A1sCA8s+PaQy8gH5qg/mM+XFpRqh4/pRGfzm9czsr2HobgEJlUbdwQJuyLHNlt0&#10;UVvGhncwyHiLUfVnR0m3BzlyljMDGcx4zX2tAFCUwZQECndHvy8ygOIaNsbU3iFIpGcHY0cIYJwB&#10;EHABfIESQAJCABYJAnZzA17kmIwIRVAQCueSYwxdyGBjBSaBFRebrHIAHlBEjhIROSK/+jj7JIUY&#10;7R4BjPeu+x3HOEkJWM1NroIsuEjI7os+znRCNOYG7vRnm4ZAjBUPCa3YgJlCZIf+SMB8CqbVpIJR&#10;dPoo6PSgE5+aVzIaq/FrOt2BeIljgYMc+d04vuJrsiPxAMg9khIXyS9G9PWOH9gsCTvkhFjKK3Fj&#10;b3bITc9alPFZhUeWuTwnX/NOM7/mmWLlT42v2WD3iCD5ohUknehqnL7kiAkfIVLxozt5kaRPwnyD&#10;sLxvgcNudiG8ZzvAPRQxPewakaPa0ehETuSoyOkAUCMxoKm5jyA1fdpFRoxLjq6Rpj76BsTyyTkS&#10;6rkaCLw7LyHoE3Abq7+xas41HZ0jM32M9yyZwLAmn8TZtff6Vb/pJEeM6x0iiBzzj1qolgC5mgnv&#10;yK5ekgX4a2pf/iEaZzntEHM5ywYLjHzWvOnIPnppcllDWOYzll360jsf8A/dnMnwTl8y+I2M/MDv&#10;xuhPR7bpY6z617p33nkiUD4hk3/4yT3fk6mPJg6e67/kqF/9+QqJwoawTw2d5Kge5LgagedqC+H1&#10;RWt3wuZQ5+pYbelnrMWoWoBPagN2nYv7sCuC1M+C1XWHPsaJp0UP2f0R3FUScA5lGBg5CiLHML7E&#10;4iQOoKjCvzswNLAFQAjUPeUp5WxHaaUAlDkHKVp1I0PO4VDyER6g4mwECoj081xiuvY84NKPI+mO&#10;DLwHWkCdzhJVckgoSSdJ2KtvwNrO0X8BB0FKQLbzjyLwJ/ERp90jwgQ+GoDRn0zgGjgDb7qxj08K&#10;ALIKxAGeezszfYG+5OJ/RdfvR3RQxOQiCjEBDIqTbWwUtxKLHD5BLkCdz63Q6AL4kQP/8O2zeDok&#10;tH6NI4tddmTm4Df6agoDwUt+iyCxoa++yBrZlKDyAfgDHXLozddyEhjxpRapIuYIWdzM513PXDvT&#10;jY4af+Zf+eVezlgh8ke/O8pTOosBXZcc5WnxSi6b+FLBiadx+ityvpLj2vnb/LPD/AjR4tHKVXMN&#10;CBSxg95yDPmJd02OyGkEZKEEpJ3lJCKUO3LItbN8dY0Y5RR58kj+yH8yIzhA7KwF6IGt/vTRvHcG&#10;vOc78uSoPt5Xi965Jk/einlkJbfde2/e9KEf24w3j+fsrw9yqumLAMlSS2pCPskzsr0zl5xzXXOv&#10;6YMQNDlkx+EQGzlGPh+yg5/4nS5srKUXWc3PXv3zFbv41bVnEWj2OhtjPOIwX8SpP9lqAfaxk88i&#10;NbVEtmfktxDwXN2qGX3JiOxalOQXciOsznyin0aOsW0MIkn11eIwIvPpEi+oGXXCl+pEfVkgp4N5&#10;yFPzcF4fO0711GKxAwFWIx2Ro6Y/zHHtea0vY+TCAV+07Czp/Pi/cqwTMpozBJHT9PGMwgKQwueK&#10;YA8EgMD64RMAKnJOoQglvEOCmr4AyKoemCJM1xwsCfUBDAhPA+qADNkIAFACaAItWMZ5Z147BMGT&#10;IBIXgEg4icLeAF1QBUcR+3yK/CS1YPGBRAQoiLFPqu4BkJ0jwFG0fBmYtzukvwBLCM53BqJs1AAr&#10;QnGmBx+LgcQnM3J0luR8Igbi4l6hOSsgcaQzQmQP+xQVmXSQjHxnfp//JF3+F5vzkESSBVAbwxbk&#10;T54iQEbOERPf6ye+5NKznRgb5UaHpJUXVoRiEHjIu/JNXM3lvXk08szFRrFt/orVGMUml8wZMdKB&#10;HD7nB7kjFhWNnG5Rpj/dW7y59px9ZHivvx2fRYDYeWZOOae95a9WOxQvcgQY4tJCBpg4FK98RWTy&#10;WMydIxlnuet9BCkvkV9kKH/c99w5Iolg1IdrDQCT7bn8AtKBOpAF4q41uafG2oHpSycyIipyAure&#10;uwbU8pZM92QAa3mQPHoY0yLAtRqmj5YPvDdXu7lIrk2Aa/UcAXlOd/PQITz0fPNQnjgsYmCRXOVr&#10;Pmx+epmXnWSw1TVd5bVcNX92mFM/fWqe0a3n+pHvWf4oPuzNJvLpKkf0Sfd8qrFTy+fsUi/8oZbi&#10;A7jiPf2NJ7t39NDMCV/UIsxSf+7VojqDMRGj+lLnasUuzXWcAHNgi/oxnhzj1ZJaVFt2crvjOw84&#10;Yq6z1tqQiZlrZKjO6eM5om3HCJdtENSb5w9y5IQcwFExNwdxhvfeSQbvOQPo97vR3UHZAANQuuYs&#10;IAigPQcyQIw8OxLv7CD01zhmd17ASQNsQFeC2vEYU3AAZgAd8JPDHgmmaBSqJFZYBbmACKyEQESS&#10;XoJJaInDDxI1oOkTCpmSFNhYRUpafqU70kYmAJq+ABMo+0GZ3vzCFv7Q9Kc7fehFZ3oANc01oGAv&#10;0kWgkl0RKRJxFDP2eidezmIn8fjCosHOHvAG4CUmEpBIe5TYEgfhscXc4qKJ4Z7ZkG1ixQ8a0hCP&#10;EliSkispyZUH8ixgUOTsyBYx0CJjZ34q7gq9RZxYIrUWXMgx3xorJn3e3iK2eKNLCxb9+Iws45Ej&#10;W9jqvRogR399PXNNJv/2+9RbDn72GZU8ftJ8+eAngGJOwAuENXkmPyIIz+Si3C7HLdzkq9zpn3jI&#10;0YgTuC+oA21NPpOluQ+4I7MIMcAWL02NAOYdQ8/I11zGRRrkuTaOrGTLY/LIcu+cfdWcOfRjv7ok&#10;35kdGtn8QraaaF73ast8rulPhjoiT7+u9ZGT8idwFlP4px9f8l220Ck7k29OdplHjZnbvXH6uTY2&#10;fcMl/c3hWX4h372+2UxPfWGO/Ce/Z+SUH85kkOWabtUUfDBWzXnuurF8Ef6TzZfka7hC3VosWsDC&#10;SnkKI+CcQ737Wc1CUr3I6X4uQIye2+wYo4ZgOkzwHpnarTvDJbVwHkiOPPMZs32QobghO2e6aGSR&#10;CdPopNYsftLN+UGOOYQzOUDjDM9zAqd4zhmACEgA1pOp92B4oGIVAJgiMXOZk0zyAApy5CQAjSwl&#10;JCACxD5jCUJEaX5yNYQpIBKPLIHSn7PNK/gCLKEUlcJxFngFyFbAaoy5gKukk/Ds1fgp4JZoClRy&#10;Sm6NTIXSTlIx0xUhsA0BInykCPzsDoCwpg97anyEDPidHkAsgGtnyt76VVzm5NMWNOLnPXvoTX8+&#10;RFwSQUJIKIkA1PXn2xPQ++wgkQA+e/h9Y0IXpOOa34tlfS2I7IrI6pA7dkPIGokZS1e6s10hl3/y&#10;hf7et7p0VpAWAGLsnXzynA7mJ7fFhzyhJ52BmyK0YhWDPpf5RMovxpCBGOUjOWSIT59UPeM/Z/KM&#10;0eSuhRDiRWqvHQq5YuYbsSBTbfE3H3muFuSbvJV/mmtxl8dywLOIUT7q32fV/X3RIq7PrvrrhySr&#10;iWSTIbcDZM185bw5ww2x0lyrtd5v3RmvpiKL8lbfyMgz+e26fpGkvu2I1QV53ulDBtlsiRgDdjqS&#10;5b0x7CGvmlAj5KSDvmEDe2AKsO6wmJRD5rTgYFtzZ497suFGPlFf8tQ9+XzO//SpGeddeBOpG0+u&#10;OdjARmPJMEa/bDFP9hWbfF/T37vwvHHmVUdkwfxqUd9qzLXn5BsPi9SuWnSvNtS73Z5DDvMf7IM7&#10;nqs7mxc4qKkXOGFRefczRCS3fKNu1CtsIksdq13P9tDPOM9t2tQkskaC6sw48/YVSXN9AZOcwFgO&#10;4hhO4BSOLYm88xwwWZlTZFn6PCik0AGHMRzXXAIk2OSSZcUAhJApQtMCIe+ALGAqCAJFJiIEhppV&#10;i0AbU19BZ4eEk7iSq5UdHdjHJjLNZy6JLwFK6JKLHCsqCaSAyCNLcUhSBKZJWmMQLkAFnnZRSAkg&#10;SxIJITCe9cnP3MiJLfxC54ALKJBtLu+AvL501w9A0JUP+DlAceZvZwWBSCSh4PuU4PdfKyiAzlfO&#10;EUWHpAIIyM0qi8503Rg5KxIEJNHbmSI+9hor6SV5h9yR2Hwh7mwSV3YEUBr9NfrLVzbwbQTJB8aI&#10;i/zyXr4gR2TFXjnovLmFwPmAnv1xWTp5Rwa95DD7EaVYZbOYiqdn+vIL/5nTOADBv68d/NEnHsSo&#10;pvgDmAADO2v6ytUIT85p1VCgXD5q+mpyByH25SGiRJCIU5NTuxtrnHNkohbExHzJFpsIZRdmnhsn&#10;Jz13nb7lKplk0dk12WTJ03LXvXf6qyfXakst5AfyvCNbI8/ZM3LkBvwiKxvIoyd9W/C79s7Z3Ma7&#10;9k5+dMgPMZJj5q8miwVb6UCWOjVeX3q4lt/8xRY+bKz50s8Z/kSQctp785FdDPhC3Lxjh77mMY59&#10;7M4ec+Rz155r+qghOrqGATDO/M7kFV/ytxlvXjZpMFRTa+pnf3bzqdJC2BlBOaspJKn25Ln+FuZh&#10;BP5AZHDDNd+rFWfNM++MiWTVEPyqP1nOHeqsXWb4pKljOrdhUb8X4zmfMzQg417jYPcMz+mch4AA&#10;GXBfsLs7FDigtCOTHBzOoRJXkrr2DtgCGY513wrfNbAFdN5FjIJDH7ogBMEtUMYBMDsZ85lLYkgK&#10;TZJJEvNLRHIALRBCZsiaLyS6XVu/L0pG/gDM5icHuLQKB0L6uzYPX9EfWPqjDmDZp2U2AVOAy3a7&#10;x+Zmj/kXRBSReRQFHfQD9myUvIqKrezWzK1o6EEOH9BZH4sGu1iEJYnEUIJYaPDzGVMxtJpCchJK&#10;H7a0YBEXRK1Z4Eg8q0PJj3zMIyEl7bmq83lDXzIRawsaurNJUbJPk49ixf+Ro3iLu+fsk7fe8Tv9&#10;nPlKPvGLZ+LB3/JS8dFvd8sKEDnpo7FdrrcLLU/FkB9ds1tsey+WiFLx8/Gzw1w+6SJkfjAvsAAe&#10;/CjfIy+E4FqTe5GOJs7dO5cz5SdS7OtDn1blaruwQFdzbz757jl5csh1czePGAXEakmcEFYg76wv&#10;3T0HqGRpxpNJd+O8k/diHnjrFwFGEIibbnTxTG5HuuQ1xnj57kwXcp2bj97ljuf0aR56qzM5uYtF&#10;tSBX2asWq0l+U6v5ngx5HCmGffKVvvrwibHG0VfLFuPL7fCL7HCM7c1Nd7LZQS81oBbYW/1kt0a2&#10;fs7em0fN8BOfNN7ZO2dxMUYzj2euvYdX9LQ4hiFqDrkgK/ntgClnHXiGKMMbfd3rBxf6iqJOEWuf&#10;Wb1DiojOWQ2rH3jja4sFqT7eR5IRJRJWzxa24ogIYZ97tdxXPDZcOSJnMJgjaoxGQJwn2ILgHuAQ&#10;TIGPHYwGEkDEirsdgmBIHqDqXUALXFrlIw6gwxAKtzMSoIKqIcdWZvQTqHarklwSSAaJJ8mcKxg2&#10;6ksPxSDA/KAI/R8O/M+N/YEOUJGcZOpPRr/baK6BEXLUjz/Z2y6iZpXCHs+BNRAFpvxC9wqafMkM&#10;EBQDwHItVvwkkMiErmzhG/qTlX6KxxjFns8ALv9aAUsuB4KgC+K++yxhVYcMxNyu09n8CEe8xMpn&#10;SJ83EGKfTiRsnyrIkMR7tJJDuuSTQ0c2LWCWl3wq1mzVbxd3/MJG+WDRII6aXNXkVwsVdiJExUhf&#10;em4ue4cM+QnxacZ4Jif5mKwWdXTnFz5kg3H8wx+K+lxwdFSwip8fnMWFHHYBezFsd1guAFf3ngec&#10;7l1HEvqVl3aKfdlAjHLUu86RInnOck0jd+XVx7Umr4C3+IiVetJfo4tGtiaXey43tZ6LnzoNoMXS&#10;Nfn6d85mPnFNntynQyRCXnUtPzzXx3zN794cYYl79sAI88o9z2GO+HQAYnlujmq9Gks+vbw3Lx3k&#10;o5pmo2Yufs3XxrCPL9JTM04OhFeN0Z+uyNE9ncnXl+/Ybp7scKaLOZLtuX6es5OfIlFj8xkfka3p&#10;J87mYVe4GWapNRiqJsI8uPIs9x24AZFpFiH8qw7VH5wkwyZCHak/NdbnWHhiIWmc8YgRkWpqyTNY&#10;Rh653sMh2AVz6aie1Wn8A4NxB/x4kKOkdNZyWKtBTrPt5gRgBJjccwKAp8B5AFMKrVMwOBACIpSh&#10;AMeTD6w5FrBjb8pT3K7KHJjdNSKgQ8GS2F177l6LMJG5e+eKTWJpEqEEYbcA93mQPhIEiPQ/NUaO&#10;/k8HioEsfSRHQLJgU+HyHzsBHTvaMTq7FyCFJpmAN5n8W4IrMIW8gGTFTDfgK7B2yeIl4dkpwIBb&#10;cBUDnejHZuP4SWMnP0sYCWpFJhktRPrEuId+YiAuffqTuP0uhyjYJDElILJLXraLo3dLQlbiCNMK&#10;0TuyEJ9ClJd0Fh82li/FWdzd16++/MCP/CnZ5WpkhhjpZC6/O2iIka77CRQgKkSxEafG8TkfkykG&#10;wFM+e2f1yT/IMr+It0XCueDoUBcK2XhzqTN5Ghk5A01nTR5okYBn8kMf4OmsyUFxLyeRY7tHzXPy&#10;67M55izPmkduObtvvpOc6Cxvy8X0K4drdOyZa7L0F9viHPa4jgiM0T8iMndyjKdDi1/P1bbcSKZ7&#10;svT3Xn2ZU66oY/f8Fh6wR37Bpf2qIF/EXF9+gxHVl/nJpls6kyVXzRX5pDd78pWmXs2vj2t1wA/5&#10;yByu878Y0YO/2KBvflALbCguzmEeWfrwS7Xjvbm1lWNsdVZNesYu+sERPvKeL/lGrWjqTQ21AD8P&#10;NYE84QncQHp+toEHdo3t5shRY+rDWX2pQQ0GqS8xgluufeVBmHCtnSX8UuP0gsdq1yJWq55hpvrD&#10;HfDjQY6cU0JyiCBwEkcENMiDMwwkgBMo5vPPeQA/xmL2BUJkyRnAElOTG7GRjxxbJTDCah2AawyI&#10;oOks2einSQyykldROEtMZG4cG9mmCb7GZv0AKaJpx+k5MEGK/v+Nzv6/jj5LGU8ef0gqyRoJAaKK&#10;lw/ZBVwFGgDyGcAEooLknUDpVxEZVyEoAoWmEJIvwfmDf5AqXSW8se2Y6Cf5jTVGEUluz531k3QS&#10;ExFIIonp0+lJjsUtIhcP5OdcIbDLvdi6LqlL6IhVkxsS1+FstyRXNDLoL6YVrlhuPNkgzvq4dy6P&#10;ywfPLabkKb3NK7eQNGLsc6/WzlGBtaCTtwqNHZrCUnRsAghIV3PtmffsNg9bxVZ8+MOiQIHuYR4A&#10;oL+aEr/A1o5ErLU+HyIm+dA5QNXKN2DrLNbGaOWMZgcpfyPH5JdnEaLWO7LkonlWD807QE93tcT/&#10;ctMzuvS+Pj0nyz25+sAcuSuPA2e1iiD0N5e+xmcXO9NdP41MsvUjkyx6OVdT5Gn60lceqeH0o3/5&#10;5h1MURMdvojILf6z4PAHOXZwp43pTB5bzEUX+nlPf33CW811dhgnz+m9sWW7cZpYGJf8CDBc8zz7&#10;XWuus9e1etGXvfqanwzYQZ9qUHzo46wOPXMPh+Cma32d5X87MjWwO+89bKzUvDqDPc6wQT06qx31&#10;AR9tXGBdOzt4DcPwiLrWnwy1raYRb781whhfb2AWrLJQxjVqty9tcApRmoM9sONiJOdwSI7lOGdO&#10;5DQkgDCQjMRwNhgY3K2IAS0yABB2BPut2U7BShngkEFeMq0IPGdsZ+TBARQGIvoW0HQGhoISMTpr&#10;9ObIyNEYwWebwLNPsC0A9OuTL1v1kfhI0e5R20+riob+5pagklaxAiGFI5Eloz6SRJD5BJBq7JI4&#10;gBuAI0c6V8TGA6x+MyLTteY9XQUUkYghP5iPPi0SxC7dnNnJNu/4RFIAbmQoRlbFin+B3HNNEotn&#10;u3txtXtkE8Jhi/dkslc/SW1Fpomhe2e2VzA+a5qffEUhuSVtca4w2UVvxC7GrWIjTDY765MPzMu/&#10;8kixylcFwkaFZGGAFM1rtWp1KT8dyMtzY9jot0AFSH+FKV5yUjGJZz4ADOzTzKkYEf76VM2InTwS&#10;Wznlv7TkPzDhPyrR5zrvnBFVO6ZAMZB11iItZNNZi+jI6tMqkowwvdMn8A2I5Yw5k0+m/Pas/ohA&#10;PUVGADU5jXGOAHoWkagxzzXXAbOYq0336aSPezIiR3qw0Tt103vzaa418+WPro1RL/InUtEW92CG&#10;PLL76ZAzcIQP+VLsxIsuZJPhbF76aMljs7mzqbrkt/rrazzd5DJ9jOG3/M42fbo2Phtck+Pas+Kk&#10;JtQH3ZvP8wiSrfSjk/ERqb6u9YEf/FVzj6BgJhyir36wCRa0MFY7EdUeah8O+GqlPlzrCwNsJNSt&#10;elJzZMJSmM4O88IJc+CNMFatwTR1rp7N4YBh6s7XIe9b6MMyc4mxMRGy+n2Qo8YJWknC6QJTkiAm&#10;gKpRMHK82zJTyCob6Jvo3F1SFPAwHMBwLJABrMCEwgDHWCDbjrFkLaEFkZ6CB0C1wLPA9anSM/YZ&#10;VyFKFM/ZRg/6AlTAJxn9l3B+/fXXBzHaNQIuJEUOncg2pwSPyLQSTLJIHMGLDNnMNoF3FmC+pKM4&#10;VNQKgkwAFlhqilLCs02AjS3hxY0vyOGHlSdp6cs+8WOzpJNMiAEpaOc/pJXUGuIE9nzEBkQhkSWa&#10;nbBn7NSQoBUl2+kntlZl3nlObwukDoWBbBEWmZKWfvy3xBj5iZmzPvzmLIf4RFycFZOC6TO2AlB0&#10;5u33UHOarx/w7RyXxJC28XYO+hgjR/nRYkrOiJ881U98xVQzN59ofNy/o3TQxw7O79n9T4nlmhzr&#10;P2ovzu0iIyQ56Vp+BcDO8k9OyJmA1NkzINyiDUGSFzl6vjvE+gfEzubw3JxaugBSOa4Fsq4bq+nr&#10;Xg7qT47WvVyVt+7Nyw71KZ/J08ezznRJvmvNc+ONc88OdWC8azrr7zpbXNNVHzqYT5Nn5EQWGiwo&#10;V9UBzDMnH+ZL8unFBthC367pRh92ZgN/adlBD2d96aGf+qUPGfqSp79r/ZKrvzrXb+cznm3keq5O&#10;YLd6oovnxRzG62/e5ghLjPVO00+tua421VsYBlfgrlpU7xHXmf8d8AYh4gfXSNLiw2IUPqordYQD&#10;4A655mCH+Twn3ztYA9tgT8/VoQU87NpDravlMAGJ0gGX+ZoD27TH/7KKkRKCIwRK42SJwiEcS5mI&#10;RgNASOzuN0cHwAUknGR13ueqDltdBAlUgCVjEKNPqhzjGaMlJzCUKK1+BEZCSEIBLpjeC04kypH6&#10;euYskdirdc12/YCp+QCeOci1mvd7IwADZhJKwpRofKPIJBSQUSyu6eUdfyEGhMAXbLKi4je2Sh4B&#10;J0/C8Tc7jJe0ZCFjQObc6t87folcjS1ubCJDPMnzjI7sR4aaseakm5WSXRsA8J3+jFOH5PXpUAKK&#10;lcQSV0nEHs8kZXPoJ0c0RCJ56eosJyShw3yKAklJZElLnnxTeBGgJr5yQbzYoPGxvubj3wiqlSQ9&#10;FSf5CtQnFws3xChH2ewTKlLUx+cXtjoqIqSpn8JlI5vYkC8qZnOa2yJCayEkp5PpLBYWXP47vXIL&#10;SSJGBIkc+2tSDfgiLw3QO8sLQCYP5Iq8dO2Ze2dgLYc1JCV/yqWa58mOdMlRT1pyzRcxVm/mcDZf&#10;YK2/ebXmdNbPe2PJk5+BrzqMVMnsXfaRKYed6RDZeR8hRHT1MZ9nEX3EQp5rfehdbcASuSXH1I3a&#10;DTvUbbsPmCW32dSCVU2Smb7kkc1WNrumI5tc01Ff7+lmTL72XvOMDrCp5/Uhn1wyq3XXnpGrj7qH&#10;YfxbX7aoF8/SMX+Igeaen+jGN/XlE3VIJ1hKtkY/OMgnapz/YG8Lx8hKXVj47qLboe7gjoVn5Ahj&#10;9A8r+1oVAat3c8IRsmFoxNmiFa7p6xkdYIK6L44WOcjQIlltV5sOGOFnHv0f/21VyRGYcmZJz/k5&#10;mmMlDOMjE6CzvynugYW9Z5iVMsPPg5KeA2c7EGTpGtBweEQlcdNPQDTXAie4klViCJ4gAlWNExGH&#10;/mS4ZmvkmDxzcConc6og6wM0AJUilyxkBu4CQSd+ooNEryAklSQKuAVLcMlnF2IEmu71SS86SXZ2&#10;kaUh3UAtwFQAxtmNkifx6UcXhRDosI/d3ksU/SUeW9nsGV8jCkQnIc54ipFDAgF5ZCBxjXMvmZGZ&#10;RI386GRBQD7bPXOWqO3QEZODfKtHKzjyWhzR0xh2yj15xxZ6i6vnxcN8cgy5SXjkRwa9EBfZVo+a&#10;TyflGkJUJAhRQSBsfeiDtDWk6HOMhrzpxIYWA+KIgC0ykGFfCDSF7T1gaNEh38XP79iRooYkfVaN&#10;HPvjGeAr/pFYRAbIFlhdy5uAL1KQQ8bII428dj1IwjuAqH85bHw44D5yjJQiAmd9yz39m9PZmFNP&#10;Y+SnJj/lu7m8o7vnkaNnxumnD/3yAZmeqVMtu5s73TV9s8E9/+kTOapj9Ro5VjcWYnKlQ17ow3fF&#10;Rctv+UQNZisd3ZsrIsvWfKyf997lC/fsSq5zshpLT9fGa6699xymsIUMfdmjbrznJ33Nww/u4QUZ&#10;7s0nDsbqQ54FIX+wv4WDOdSj2odz7smBwWrEMzWi3vWxuMQLYYoD3nimvtSgWoIv6qsNhQZPcE6L&#10;bVgDI9S3GiMfvmj6wAc6RNTq8W4Had4OeiFQmKBOL8YxFDhzQuAsOO417wERp2gmpwRDnu0cTYTo&#10;GAYwAO86ZQ8rCk5qNwnUGG8uQRXkksY5gqOjgApmQQSiHAOY6ck+QUWcgte1JgEEs9WOQAI/12w2&#10;r34SQnACPcGIICWC8foZo69Cozs5rWAEls/4w67C2Vx0ZCOSZlf+Z5eCVogBIlBDjorcvPSQIGxk&#10;ewVFHn3orx8d6I00zI1Q6GxuMpCjHSAS2XiKV6Duuc+L+msI3q4fCZHNd+wj23X3mvkjyApmE9Vq&#10;DTkjLslOHrv04zd+pq/WblE+OnuPlKwAJbaVKECjn50je+Wh98jNgo2d5tTfp1M5p3DlqGJRHFs0&#10;DvlJLhvE04oV+fnMxi/k0tu8nsn5Pquar9ynizj2F9C//fbbyw6y/1eo37qRo68V4o/UxD9iCOQD&#10;xBqQC+C8d470IgfyfH1oR0q2s/6BJcDWqivvzO8ciJvHWQ0562eMfmSaK1nkmN89PdWc3DS2XM8G&#10;z8yRPcarDf3JTC5d1Irncp4O6ZUd5iXDvWuy8o9749RNIK92zUUHtShXN0/lh3cbm/SpRTzZBa+a&#10;h36ue0b/fOx9fdLbe+/Mwd584hnZYQW7NPfG80mLflhkrjCJ79PRmc7yw9jm8w6G0Icu4gFHtIiH&#10;r8yjqQl16JoMc22tu1avMFSNW5SGKx3wRZ3AE0TXIhxBttiGJWoPBtDDM4ti2AXDfOVRo8Zr/Zyi&#10;LnGKhbO6bwd7x0f08h4XvfwXcjgtB3FG1xwkIfqcxSlWIJwByE4Q2QPIUAqQAJC73yfPA7gBXU5Y&#10;nSIIAa0g0rVEdE3PdhaagAqWMd4BWDZHkopAEgW0VjmCabVBB9cATtDsDtgM/DicXZrgGadJiIDb&#10;dclEtmDqI+CaOSLHYsAGCS7ZJW0r/oCsz2EKGjjTCfEYH8HmG3LZINEQgwRii/508w6BAGy7GySx&#10;nxgkSDtJuysEIJ7IkQ8QgXsyzKFJSkmtuZfQ7DSnBQ8/8JdVeIe8MLddo4QmT5+Kgo/kHj+6Vhxi&#10;zM8aHeiJ7JCs/GEngiXL7jYC88O7HaIisTq0g7Xj1EfziUfeWsWuL+wgES2/WfRYHJGtGBU8vfmk&#10;HBEb+vODou2gB/Lrt2zNDhJB+qxq99hflAJhJGaXEhBrdityIICUM9WBvAF45Q9ScpY/ZPRJldzk&#10;eKdfJKLGyHYNlGtkAnbNe/3M795Y8zQXecZrxnlPhtymqzxtMeheznrn3rVnxmkwyPPsYZ+z/mSY&#10;33V6hQeaZ/Un031EY6xnsMHCFiaoGXWkvuT5fgoEtMYWn2ISWZmDvutDZ/hJ/+xR5y0C8ovrbDCG&#10;D9LP+3xJZmf9mrsxEbs5Ivy1iy/NQQ9jyXJufvfpqG99jCer+muxqg/feV48zatP5NgCWR/3atBi&#10;Fb44kJR6hFF9RlX3zvASZsAP47UwnT7wBqnGLXBAfatp9e3eb4o2BhbA6hoRR87Oxqpvde+de/o8&#10;/ikHRwSojC14PXctgSgUwQA64Lggdx4SC3AASeABePa4Y25ky1ikI5hbKBKAfvRJ384CKIkiQY3z&#10;BEmwBK7VFP3Z0ooRwHI6mwRFIDWgLjjtCNoVAEmAvM+QZ4GVDEgVmJsHkJMTUey1uSPvElThVjTs&#10;Utw1Bei52ABeiebMJs/yhb7u2YEoJAbioKN5NTqyBXhLJkm1ix1JghTFSeKIJTvbPZrXmXxJioy0&#10;Fgx8gUTYm08lOR0kX4drBI2c6GO8OESmSJx9YpnuCAph8iNipaNc7LNsixhkxUfIn33sYRd77Bqd&#10;FY/C1K8f58lcHRUPW9lAJ3ZZ4Ii/3EbImnukyR/ynj8sSsp1uYQMfVZt96jZOSLH/l+hwNcOLyBG&#10;ZGIPjBGasxirCWBX3rhXK671Ryj6Ro4tslyT2eLLNXmANjnyTB669pxcOar1TL7pr2+LOPOS5Vkt&#10;XRsb1sAf156zQ6vmyd85soW85mC3/sYF5Pp6lk+M0d89eY0ztzM8kUswI2KEC+qlo98bLSx89hYb&#10;PrRwITv8Id+c9HFeW9PVHOlCZ/qwV716bmwE57n3zUGeMflG88w7YzVj2cQe2MI2NnlGnj75ShNX&#10;+hnn7F6f/E6fJUfk5B6uNSbfuUaW6lWNql31GkGqnbhgv1KpSQtHPq6+zUNuZGs+jfx4C24aY1do&#10;cVyd4R47VE3tIkqt+kaKmneIE+fAIDgID5Ho469VTRThMM61iZ05qIBSlFMoG7Ce33HPgzL6AQWT&#10;75ZWwrnXWkU4OE5/DuGIEsW5YNCppHOuAAU1pxWkiNB95KgVbAEUOGDM0X0y1QQKWAM5n8o0pIAQ&#10;IknBtqp07b2+ZJmLfuaSHEgi0hR8TR9+pR+bKmwJX1GzqxW564qEPISCDJAOOebz3lhyzMEmwM//&#10;iInNSJltdAYCGgJZQlhylMiSBvADfXYihwhA4xf3/IUcvHftOV35mZ5Iqx2pw7VPVgiNT43lPzEx&#10;hq4Khd8iWI1d9KafHIrkFJnFQJ+K5WjF0KGQyjmkSo4xZCgovlJMHYqI7eZli7k1tslVMWjB5Jk4&#10;Wxywn9wO/okc2zlq/TOOPq0CYDvMyNFOLyITW2QmHwBZABnYLuipi8ZFXK4RbLvGmtwyXg2RJ+fI&#10;AI5AVW56F3F5Hk64Jzs5xutvfPnomfx0Tq4cNVaf5Hvm7LlWXaRzcl33nk7kstd7z5qLPubPJ529&#10;Nw/8k2PwAb5p6lX+d8gF75GiHb0zokSO9DCvueiRLVr+5CM1rkZhWDbTQ4Nh9DCeX+AX/fQju77k&#10;bdNX0y8fOBsP9yIWutNB33ybvIjX/GzPd870IguGkRVeOcOWuMM5AiZDf+/DVnXjXu0gI4tw9ReZ&#10;+UqjTtSUOsc3dJODdCWfTHGC2+75V1zloNr01VEti5t4wRQYYFEMY9S/eWGce5jhy5FFbfgIP2A5&#10;XS6OjCBNkkNc5yCNgxjfyoqhgGwBZA8TUwbQmFhfO48FX4oCLltsq3iA5WCcT2AcKbCcTT86OAsA&#10;xwgy/UuoEvJMRmfjyBHUiJENQEwhAGRABtCRI3BGIvq41geZeBchAEXN7gRJ+cRGbwCpjyDTg97k&#10;LOi7996qTuLm75Jdsiq8ijBwaxGgsUFSCC4gZhs5fGC8uFlpSUzgzf/0No5f+FZcrLokEf2tqjrE&#10;J4CwYDEP+82FHCUyvzj3GbOdM1uRBJ/WeicflqjMITH5jj3G8jXf0FX8xIwtxcxcElieKTAy6GiX&#10;hhzNwSY7wF14nQcbFZH+dp0WCAqGr8iKxOU5G/nS6ld86Slf7CjlAV+mv35i7T3bOuQ0YvznP//5&#10;OPd51a4RGdo1OvdZtU+rdinlAEDoDOCAB1B0BihyA+Bp9dWAeAQmpzpHvMYZL3/IjVACXHnpbB55&#10;KF9hB7zwrJ1dpKoOjdXXs2SX4107a2SQRaZ5jDeGDP3IoL9retHXO2PkejqQ1TPXdGE73aofZ2M1&#10;9Ql05Zi6UI8WantYZJEVOVq8iAn/aeSZj950o0ux8SwcMAe/6a/pQ4fFsrDWfOxfX7LfuPzJF/kq&#10;H7oP+9glD9UR7PbOGP00ssjkEzLCfDhCD3rzh9ojkww4Crs0uGqM/t65jzyrV+cWuOpCbVVXLVo1&#10;9UZXPqKnvLRgtEBkr3nIhgv60FNcNXNYdJONfGGZelSb/VzigBc4Ka7BP2Jr4W+BrFZbIF8cShHG&#10;FVyJxSma586RYiTFMSYGLAt0DhMDK4q045BslPC81YJrpGgrq0WcFGNgYMSp5hYUetCpZKF/hbCF&#10;5p4z6aoZJ8iShHMRg8AhQIBtLgDXDgioRYh0EAy20wU4AkCAb5wdgwDQuZUHMkIaAbx5BB6wW02Z&#10;2zvyIv/8zw4B768WF8Aks0R2rT89JIVYiAlZfFOB8hVbvbfDRWp0oZOEZTNCQAxs2E8dSEVsndnG&#10;H5Iw0EeUfAPwEV+LCvfea+5bUJibHlZyHXJBgiI6PpPQ/MoWhQAoNb6it3jY/Upk+aPIjO+vTREs&#10;f4gDmcixQugoX42Vv/oaJ0eRJFmIVRzlp8McER9b2ERPNvVpXR7Qjf38Is580F/mWnjI419++eX3&#10;f/3rXw9i7K9W+6za/9BavCPHcgCZ2TECefkBMMRZvqgF8Xbfc33kiWZcLVC3+FriXeA1Xp5pwNkc&#10;6kxtVXdwQWzUmWfGNH+klhw606+xXctV1/o7k6VWm08fOiWbLlqgrh89jPU8MvFcTakn93SiR/ro&#10;59q4ABegwwg5Zheyh/zgIwuXdvSI0h/I8SU96RH+uNfYQIcwVn2qWzrRP8J2rz+9vecDcrLJM7KK&#10;iVwwTn+y+TGfu2e7XINbbTLEKv3yF7+wizyy6Ggeetp5kkMGnIKj+tANDvAXmfoYQ8d2q7Vd5MIb&#10;mMiXNkRqH7bAe9jvGXwQA7bxsb/k9ns8LKQnnc3FNvqYU19nmKo21SWssglhO0xBeOrdXL4ChQmw&#10;AOZZ/LZJi7ivjJKUXTuXpCV/BJPTGQ1Y7Toiuw7CTWJSTaIBG0BEKf2d+2OIfguyivcOiFhFAHPg&#10;wkiOFRBBksx0KqkkBr2dBV4A2aAJdgHkdAEjh/7t4Py+BeQAXACN9DiZsxEam8khA0hzejsmze4x&#10;QLYYsILhn37DBJTkuDYe+NND0kg+vqV/yS5pAZem+BShBGafIgBobEfU5qcLH9GP3SW/a3Owxc4P&#10;4LOV/mx3TVdJyXaEcx4SRz96agjPfM78iAhc04WNiMMig+/M4504Ih4rMwnaITnlhYIxJr+3KpV3&#10;zmzgQ+8Qo6KKGOWXPLRjFDt2ikV/LEN/n23kljHyTF4iQe/1R4zyjS7tmOWnZi4kSzY/RI7t2jXE&#10;yIf8Qk+N3XKqBYcFhhj+/PPPD3L0m6Ndo79YjSD9H2D6jAoctP4Jj+dyAaAC1iUhTT1okYA+EWoy&#10;5E2kCNw1oBPoGqMZT341Ju/MEbjK0+pO00d/53Rw9owOzvrLSzo7J8e1JldbkOurDjwny3hnY+mW&#10;fXSq7l17ZlFAj7BLX7oYm27p55kcgykIAT6Is5h3WOSLOV9FihYs4pFP6Un3cMg9/TU2eh4O0Yl+&#10;dE0P53zqmi+yx73n3me7HODX7HfW2KNfeMUu9anW2cdP+b9YtWjyjH7siFgjSdfemYstcIZsTV82&#10;0dk9H3Y2t9rVH3arDzVhIY6k1CQ8UHOwAB/AEXrKS3plvzn4k87miojlC53DCBgEC92zG2b0l6rm&#10;8um1T6vijIvgg9Yzujz+nSNjC0wB9jxlPKcAAKcQI4EeMAUmkmcPk3gOfDgAUXbt4BDOAHJ2k95R&#10;VqM4lkeOgMuqvM9UANMKKMNLNI6iYwWi0dvzTcqKoF0jJwbowBuZBZLADlB77r3VjwQxVgCMRwx2&#10;THaa9ATIwB9Buo6IAlNgaRw7+JDM5PKvZKW7WLgGCJIDIDq7ZxebFYdmLNniIQHJYbMCUgT8wld0&#10;lJQWKfwOABA13/YZGMifuyyxEiO6iz1C5w92e6bxA5+IEV28k5B815kf+AWZiX2H3LGYQCz8TUdj&#10;yGMbmzTXVoNyonxDWHTjc8RoLBnihxgVINk+qSBIuWURhkz5wJh2e2JPzpnLikXe2l3Ld77Snz0W&#10;RBoZ/MmHLeQsgPjCHBWdMT4TIUefVRFj/5yj/wBAf4wTGUaUcgAgA2LgX/zLGWcgIkcAaiQRwBgH&#10;1MnaHaNGTmBJhuY+8nAtj8ICdeZZQBx+mHv1MH8tgCMjfclxX1Ov8GdrWl/z0CV9qu/mSq7rFg/6&#10;0Csy8C5ica2PMxnmK9fUihzbQ96oUzHpa464tKMPwMMbMvmDTnTzTO3AnuzjPz5iU7p4ri9/0ZsM&#10;cWQLOeygP/mujXNvnnyZX80F8xAXrIFbnpFf7MxtPJI1j3FhpYYYYSa/GO8+n9IVH7QrdE/HnplT&#10;DcBX1+b23GbBolKtWCz2JVFzICXYD0PgJEyBDXBZfaspeohX+NOGQ19YpHlvzrgKDqhB8tUjrrEJ&#10;80yLIF1HmBeDSi6Ga66BLEcJpsZoTsLUjLQCoLCVdYZ1mAThAS9AhOxaJXRg8H7nQqRAs0+sgAhQ&#10;+dTHMQAcqXCAILWDbNVA3wIukSSVYElW7yUIRwm0Zix5AiVIAuHaXObkSMDq3nugrHE+YjAWABY8&#10;vmgsm/r9qs+rkgHgt1tjg4RiBxJw5mOJzQ56s4E9CkgRSGD3xUkxKSJxafdGJnvFs/f60hNpAHL6&#10;+XxAL7rQC9iTIfkkzx6IDPjrK+HIYgebnSW/xj/u+VKzC+QTtiMexCvpkVTFoPVbJtIBSnyWn/ha&#10;o5v40IPuDvkUWVmI8Ll5kFQLHPL0N6ccQ6QtXMSHbnRli/slbQdfIEs6KmS728jQHOZ0T/++EtBb&#10;feRbJEwGgJXHCLDPqnaOPhlp/SFOO0cEVovIXANjuRCgyhdgJTcAXaCHFCNCYwE4cO9Zz/Vrd2Kc&#10;c3K6lpfqSl5WZ81v7ohMP/09T6azJo+NjRj0M59xxstrZ/ka7niXHmS4Nlbf6oXcgJlfAvrI0dlc&#10;+jVeXbDbPVnGwxK4oDblyB6+bMENZChGFjiu+bA5zUF/ssjMrp7BTjhEJ/ee0y1ypF+ESq98znZn&#10;7+juuWvP2WGcMZp+2ciHsECDEW0oXNPBODprm0veIR/96Jkc/qG/6+zyjs/ggr5sRqruNXUA3/SJ&#10;O+AUTFUr6kO9q8891J16VZP4AR7jBXWr3o1Njtp1H0mKn/kiePN6b+zWtzmQoNqsIUZ9EKN3D3Is&#10;4TimM2MlhCTkENeRDCWALYBAfOdhIsYAQ+DAUITZARSRIbBCQra8VvTOEhOAS8h2FMAXKHM043OA&#10;1RgHCJSkKaHYwy6FyxZB1K9AC347IAGyoteAJVDlSGAIBO24CoIz4GY/fZzppHlvLN2BsqAKfMCJ&#10;gAAxoEfyktU4OpBDJzrTn95aBaEpIs1zMZLMkloftiAnssTHe+8Aov7mYR/yA+gWLXY0EZjkMU6f&#10;kxzFyXNgL7md9W9B0YIh/9gl8hnfsV+CIxVxtuCxYuuwQOJnfeSIxl/mUMh8hVCSx6cWUJLX4ovu&#10;yDDC42fFo5978hSeXJJr9JCzSNVYeosj++QxufRjs3x0rVj4i/5kkmEOfuRDNnq25Eima/3290a5&#10;5rOcXeOHDx9edoy1/vgA8GqIDBk6axGeZwigfBdj1wt2Yt84pGiM8Vo7Rn0ALHD3PAKRW85dJ1ce&#10;msfz5tfkbTgSOCfD2Rx0oifQlZ/eyWf5q0Y1WOMMa5z1b64F8ACavt7VVx/3S5DkNz7yWEKji/lg&#10;CTCXc3JrDzlKTn8wJU4WMHyq0YNsjTy+cKaja1hKR+e9Zge90zd7NbKMzY/JjpjysbmbxzWfsit9&#10;2Iao4GUkZX79jOcX1/qahw5w0jg255vFUC1+4DNyxY4eZMOJCBLWRaxqGompafUBl+CHOkFMe+AL&#10;NYkD4APsglcajGkBrqZgjwZHyy+NvnBVHxuuu5+MOnASQuynQHV/EcIJnRknaOsMjnDmDJMhCGCA&#10;DBDaCajIkTKAA4hINpN3mNgzIAZYgA4yRSrAyzgJSYaVOScKAtABPu0c2w3Sme6a4NbcC1hFp7FJ&#10;oAqWILGFHuwxH70Qu8DQBTALIEAVmAhSISE5SUAv7wG1cc7kGGd8n/wEEdmzyXifCTwjh34SW5JK&#10;WAkvFj2XyMAoWz3TTx8ykYizGJEB/PThNyTCTgnFTvpFGMbwF7sQxB7IiFxJzOd07nMp3REimc4W&#10;ABYY5iqGEYo8IKtcadfoy4KkRZT6SHq+sQAypzmQF3KiM4KVO3zMHnPKG2P1Q3zeISVy2WPXRpd8&#10;QFdzsEccxYge9DEHWQqy38LJY4OFD9/p7yy+9GKrZ3RvocA/xlT0yNFzO8T+GMcfG/gnHNuAb59U&#10;fQZFYs7tGr1zjXDEHkgCtnIB4LmO8ORAn1N7FkF6J6ciL+MCXGCd7GS6Lzc9jxyrP+8079Ilec7e&#10;qVf16Jo8eRfQOoc16jaZxtMvGeW/5ys7/dnJJnpo+tAz/d2zzzVd4AhQVcfwQC52yB85RS5SFB8k&#10;yZ/iwIdsVavmoHfgzC9sUZ/mMr9rNjavPmsbvfIve8TKPXv1NY4M84RznpmPDE1/fc1nLvPABA3u&#10;Rbr6ke/aM/ObR58IL4Jx5iOt+HgOt/TtuTHu4bV5vUeO3sFtNQ1vIkfkqVbU2h5wQu2pOfiJVPVV&#10;Qy3yLU7bXapB+GpeOrBfTplTbfqChPQQ4LNDreoDN5wvDuSQHB2ZcIZWMJ3dl0AmpJCd4Qmo7RwR&#10;DRDpU1iH1TwQYhgjyQEkjAZ2wLdVQqsBOln1cGjgyemeS4wKocauiIT+nFXhCX5Ej9TMBzjND9yd&#10;6Ufvfv8UAPYA1whSoDmfPKsrQI4MjEE8rXiM6SzQyAaQ6u/a3BKEfXSXtBJVLPid7p4pSMXILrZ4&#10;X0FKHjGRIMhQsgMJfuAvBW5+c7pGMHZIiIUNipI95woOobE3MtEHCaWzGJnTdeQk5mxHSPxmN9hv&#10;b3vIE4fn+lpRIheNPYqIXP6nK50tmBQMeeyNnMVNk0cKjUyFINERn+f0bGHDFoUrDu1KER0bxES8&#10;ELFYmosN9NDHPO0aPXdPd75VG/Tha7nQolChy1l/eLO7Rp/pNMTokyoiE+M+gbpGishsP4UuOcoV&#10;1wEeUPVefzIix0hQIydZEeWCKxnwoHx0r1VTnnsfaKtBetQQUGPMJxc9rxarUTKqTbVcjbomOxkR&#10;Gv3WZs/ZoA+ZnutnPrKb3zn79CFDf5jWzgYeyJFd7KsHmGQOcWpn36dvvuPX5KlF+msRimu60kNd&#10;mgf+eMd2unlPb7Lc052u7PCuOocHxhpHljPd+Sv7jBeP+ntnDHzRt1jlP7KNaV762jjAegRXzOhN&#10;Z/dkeA9r1BIfeke+58Z7lgx6yH9fuNS2ulPf8ETNwIwTHyxS4Eh1q8bUKgyAS/AZz8AOmyqbEzVI&#10;LryiG0I1Xh/1q56XIF0Xb2c64Cf1+vinHCUbZ5fsgTIHc27PGMtAigAG4LorLYcJ7SgBJRA9d5eM&#10;ivFjfUAHCO1MOJYjrQIkmKQrsTzPeM5PT3YIMlv2bGwBJ0uSVAgaUiNTkARAowcQpDdd7TwEwz17&#10;2QUQkQZf0IMsoC7IPsMJIILUH5ACZ4AZQfKfYAucMcBYMNlC7wrYvURUOP2lnIRmt2Rkn/fGAnby&#10;2cJOMtguZnTmczqLm5ghDoQveclh90mOiMYYhCIuZNPVOLqzwxmhIAXP2ct/5mMbey2i9utBh4WV&#10;xFUsYq9w2CHZjTV/vwfwq3wht8VUhOpsHFl2aVZ+YiYOFY/3Ea/+GpvLZe/pgXDvyBHZsQ9Ysk+j&#10;Y4s4+stNcj2TL9koD8T13//+94Mc+6/itFtEjP3bOUCMEBEWsNTct1PpmfiKW0AHGOWGd0CVrD7R&#10;tuMk2zty3Afw5HseeWj0BZiedR3oVm/mV1ueu9foEtC6N55O+spnjQxYY1zPaoG5d8aoA/LSyT07&#10;PdPo7Z4872AFexpTv3xEBtkRhvxXw7BAnDvkq69c4hk5RoxiZcFhHvM1t/nIjiTMgUy8y7fmizjZ&#10;y0/0Iydb6Ejm2p/OxhlvrGf8z5/Zah5Y6Vl99I+kmlN/bWPm2nt4Bn/5xT0bzKuRRzeLS7ijXwTp&#10;jJBghdZXPn72Xo2oLyQGa9WLZ+rOoncxAo+oX7UrLu0WPYMn+sMB9Ytg1bZ6xife6Q+7vLPjxDGw&#10;w2K5XSKM6CtTRwR5MZJDcpJ7jpCgHKy595yTJBCDkB7Qo/S5M0SEQA3AABKA1uTeARyKZ6wGvDkM&#10;UQmi5CoBBE1xOXsHoPtdSr+SQ8D1p7OEklieZQN5+muSrLGuvZPMESVd2CgQiATAcagVhdUK3RFR&#10;gEofQRYoQCg47LYD9dtXv6+yk88aK2ACrJlTUtJZglckElcRBnQKSJL3WwDbJR+ilgySkz3sN55M&#10;ekkapE43cfBHLWIoeYG7pDkJTBwBPdnkSmiEwP5IHjlKSv0kH3udEYnn5rTAOA/+pAuZ5me/wuEn&#10;PrZbXGIkj5+QHT+atxWosZ5JdHYVIzHkY2OMR4xsQeb8TwY79GGLRo5PqWxHcOb0XlzJYA9ftkgw&#10;RmHKHTnZ1wj+dCg0vgGo//jHPx4EGTn2qS6CBLyIq92cWGvir/XcYkleiK+6cK1FnPppFlMBuusI&#10;1jvXAN61OSJV8jSYQKY8DB/CBABZboYVrvUz1jt5XC4nVx1Wd2o1sE6me/msuVfH5JIHg8Irssh2&#10;j1ToSIZx5uMr53AgOc7GmVO9A3aAr5Zc21041IEaQY7yk4+KVbvH/Gb+7DUXnchEHmylk2d0ZpN5&#10;w7be0Y0sMskjx3uNzvzqmn/glbYYnY3m4Ivkeu5aXzo500Hzjo+KrbHGmIfeyAyupKfxnjeev5Bf&#10;n075EJaoBc9htbN+5MAhNYKs1K2zTY7xasa4fqN3iAHstUhVh+qpDQrCVKfwJTnw1zMYjeBgDiyB&#10;LfQTR7WqZuGxfsgRVpDdzvWFHAU052vuGS6Jnd33jGMZD4wAC4AHEITvVpVRJgMoyDGFe2dlD6yQ&#10;B0O1DAVyHMXRHCqJBIZuAuceAFmx5NhWJt5Jmsh8GxneC66+JVhFqo/E40QBBKLsA4wCAnARpEZ/&#10;QUSc3utndQl06c83GgBux4Ew2n0CVkHSx3gg7qy/ZKKrYpHkmlUrIANuABS40bkVqLhIPH6jg2Rg&#10;p7hJeu/41jzixfdWTZKH3yUVne4OySk+CEESIi9xs6ARX+TDfnF2jVTkA3JECMaY7yRdpGf1573i&#10;kVMKhhxj+ZaPNf3oST5ZErvFCbsiPO/8bgjgFIB3Ck5svGOHFaRn+rNFDMjtbBwfmZMcdrODfyJK&#10;cdKPDopPjMmzeJCX8kd8/UGPRSE5ANGnVOToD3L6rCqe/Y7lDHTb0UVcSMt9uz/gKT+Amfhq5Ytc&#10;8V6O6IsUW1S10/FuyVY/z4wzFxnkqTlnRKy5hwNqxdwRjvldA1rNM/eeG2Ms+cBfjQHZQF6tylM5&#10;79rzwBjoJyMMCtB33hYK9CLDdeRoHF27TjZZMEa900ONyEN1uof8Vx9qT4xaaGj8xiY+43v60IFO&#10;ZEYK6tPcnpvbnOo2QmMnG/ldjPiKLGM07zRyND6CW2wljxzzamwXx8bRK7v5nV7d6++6WEWO5MOP&#10;yFBf/Yxljzn1kefwF2bxn3eeqQO+9UzeO5PjOV/qr17UO6wiwztj1dUecAPmwio/qyBKC2r91CXc&#10;MI6u/A0TxBC56Qs31CR94KM5YTScIcfGjtx+ZsJj5oP3LztHTi3hBIvjnTmCc0pck9hZAQgAEGAB&#10;2w4TmAygWJlTBuCZ1GFFhjyBlecBDIWBF/mtRhCAoNBBQtNBgnjWykR/Tm6LT0fv9TXOWTIKUs+d&#10;JRhZbNPPMwEmB6ACTAQAEAEcggd2bNUEwI6GDXxhDFuBtWAjccnAV2xkszGRTWAMZK2E2G9uOklY&#10;Ba3wJbuisWK1+1CUYsWOklgzX0nmXh8Fok/kKHmAv6Rgg2f0Y8fdYdcWSVh58QmyR5B8I/nYjmjs&#10;wCSmHVfJKwFbkTkku/zgC7LIbOfHfrqRT59WiXT2nr+Qr924Pvp6Zn7+09987hWfxRN/IGDPkSo9&#10;5Yq4bKHIU2c7PuSpkMRCXzaak06uyTCfuPMDu8tZzdz0k+/87D0A9U84fvrppwdB9s84ToIU335v&#10;BMiBpZhHbmRpAb4G2AChZ5EjORpA30+2zpGic4RpXPkG9MmLWMoldSI/4YYcrcEN7/UzJnD3jK7k&#10;kaPW1JmzvEyWvmGMazJ7HiaZ23NkUCPffJp3MMI87HFebAv4+9riTJcWzfLFAnYP+QwT+m0YKbZz&#10;NEdxMD/5bKCXM2Iwdhfg7IVbsMg9/ZzzHXliRCZ7yBUTZzKNX+xiBx/VzK0vecWzOYzRyOEnfTw3&#10;zrWxrtMdjtLfPN4509t7OqgR+a5v+BPZZWNnstSc2vA+EvXMNRw3Fv7DhvOwmIad4gEDLF5hjP54&#10;gv6aa7gDs9WzujS3DZS53JsPT6h1ssQctiNgWPVCjgnlUAHhzBwpITVOEVzPGGsCgjWgCSD2T/QZ&#10;YsUPIICO/hQ1YYf+AAuB9pkRSAMe/QFTyeUsgQVEMtC3gqQX4/VntP4SXUA0QaOztmTLphJsC0SQ&#10;kBtAZR9gA4RIhL6AX/CsMgSLQwFgZIGEjBVo8sgVGCCsjx2RFY3gAXdjnJGnuSSM5GOfYjnJUVOg&#10;Ckhs+IZ8c7GPHySfe37iI36gF1+bQ8wkGaIXI+/YdXf4rMRu+iKzEs+nVUThmfH5ilz+QaiSrh2j&#10;BZFVOF/ZWUpKfcxrjGT3uV2Sanbn+vBNCwn+Q1LsaNeKCPmOHHLlGR/wScUmv/jcIo7+4ivHxMk1&#10;G4wrZvwOzOUG8kaCxlvwmZNMPqCPvKALgjcvwKCzHSz/ImQ56S9T7Rj9BwA+fPjwIMf+WtVfsO4n&#10;u8gKcYk7EkNyyDKCkxPqFWhpiIzezkuAxiFdciPdiNZZixhhgPHlnHM5aC75BDwBa4AuvzT5Wk16&#10;HrjTzXitetXUMV8jqwDavRZw0yf79PE8me57tzo4h2XpwAbX6gUekBOuwQD1IUbyQd7tIe7qETFa&#10;yIiR+uO/JUf6s0lf1+yKJMwBB/IbHTzTn/5szQ5+EgONHM9dm0N/cs3Bh66TUV/3+UEMW5R4Z37j&#10;wnP9NL6gQz6nI3+oIfhCV2PNS3fzwlz26eOaffpaYMBQ/TS+NR7Gwmc+tvhETpqaM66NhKbG2kjt&#10;YVGNN+CuRbt6VHv0oLO6EWvz4BG1SG66mtc7MaGXZ+aCSeTCchsG8zhfJZMga4SXiJxRAhUUTiAU&#10;QCCzdiSAbw8TASOkZ0eF5ZdAKQAUgQxQBVrkAVmri1YU5lqDBJXOAi7w2q7eXEsKfehuDAdpyMO9&#10;oAkWp0Wa5kBMwBIg2lXQCXAiAUAIJNkUkAPAAB+Qe49IOVxwJA6/RZASA5gng0zALcDGAnkkKjEl&#10;u1gUF3YCx0AOAIpRO2cJxjb3ErS5FYvn5JKP1Mxn8SIB6OJewjmQ2H4CZZ8kFE82ipVYJgup8JM8&#10;YDe/SFzx7SAP4UVQ5Jz54tDPAspciE7u8H0kalz+bdcnZ+hh1+is2MRVPOnEx+Ylg85sbWcvz+Sm&#10;nONDuQAo+FYu8SkZFhBibJEghnKfXuUDmeQpdu/pagVqjFyya/NPN5Ci5jdHzV+uAl0E2Sc7MQa6&#10;5bZYIzCF74zw5AP9gJk8lyvOmtzXN2LV2jkCdfK1iNH7ZKohLWLsHjibD5ACWWf3gbZ5I6tA1nh9&#10;vNOPTM8Dcf0jSff83uJVXutLthrQyNEn4DfGOYA3pua58fnI/PrAAzVhbrJgQESl5uSb/N9D3hqH&#10;GC1i7PL5T46IU/bnl2yDlTAnMolg2M9m87t3pqNxGj+R6Zl3ZLGfDe4tHuhjbESob/40n36ekxUe&#10;7rz0Md6YzmRo+uljjuKhv3nZpMETNdbZnObWF/ZYKPKnZ208jFNP6k2twSn14myc1k5SzcDH8xCb&#10;jU+bMItRRMgWc6lvOAWbyPIOHrInm/RzNh9cCMstaBEzDLtaqQhARCPYHMloQjgnIz0zAQcACSBl&#10;JS+JKNsB5ICZd8DUNTDew67EToARARVSYRCQQ4yaJGOIYHBywaSvAkcYAMYfOVidAx4rPMmrr3E1&#10;ARIE8jV2cKa5gTzgtdtFYhFXO0fNb23AFngjArsk9wA0cmSv3Q7/0F2iSALzso1PjCXDOKAuQMYD&#10;Y2PYKS6Aq50EIANywM5zxUQuQJaUbHMv+VolsVnc2tGYI3KSBHbAVsuRoqTYBERyvRNTO186+9zJ&#10;N/Rtx9+OaQ/jkJ0dlHGS3hwd5MsDOvClPggNYfGfe7mFoPl2vy7wp/iJF397Xt4gTn7mYwQmrvRV&#10;NHyljzMZ5Vi+AizynSxy6eCTKvBUTPKknBA3Cyh+F2f6yXO1gJDJ7J9vIEit/6aq5+0aNQQpnwHv&#10;uXvUIkd5r14DZoBGZ9fG1vQlA5jLGTIjWWcynfUlE4hu211MBBUJIJ6aWgzc69/Y+pDnTIYWAKtP&#10;4wJ+PoQ9bNumn+f6Gt+49IpoAWS+MB/72EY+DNFPH/f6h21AXt6dB/Aljwzy+qOpSMf8dMknkZAW&#10;fmrmMLd5tfR3JsNYfkwGedmcT/VHsuSSt/5zJl++wQ5y6Cf+zt6Hnfp19sx8dNDI8kxTE/J65/Rc&#10;jFqMu2Yfm7xTg+rMWDEwRh9nz9QHLFJz8AmXiAEZnqmvanpxAga5R1678PbcFyoYqi5htpqHQ7BN&#10;7cKotcOc7tU/7DcGxqhbGzhjYdFVImuS0D3HcXyEJGkJZYQJ3DOQYAAGhCi4oEoxgGh3CBwBoN2J&#10;cwfgBDqMAnaIliGALQDD+HSgzyaERKKzApew/u8G33///e9/+9vffv/2228f/9DaXwMChVbFEo08&#10;ARBEcyFmLRLkqHZGHAtYNWSAGF3bpdCbA4E2OxWWXXAgLFiANTsiYosAuw5+QZDkmo8PNXq162Oj&#10;5LZ7AHRAzkKg3SObrL7YIQ6uzYfoJZdElIDiJZnJpqskWNLbwztx2lh2SE5JBPQRA6IhE5GJIfvb&#10;gXYgYX7Un+92gSTRI0T+Iofu7JFf8oG+fC0u3rGTD/myz6dyx1j2OhsnBvS0GBAHMTaHPsYojkgx&#10;EJAX5pXj+rBNPMXIgsJYceRbMfOcfHPqr+gsqtjIfxZNntsdWrD1/3BEiprfHCNGJCmuEZd4a13L&#10;8+6BndhHDMBNrniG6LyX85p7OQTcXZPvXgPy+07/JUn1Fcks0QXGkUygrg8d3HcN5PXvuf70DUy9&#10;9zxQXnBvDB2819w3Rh9nemje61t/49njrPbDMfIjB3UWYPoycB7ibA75Bn9gjdrjn+aij7N+yYwU&#10;zQlH5RQd2B6B658d2apP78mkp3di4957+qpnc+nrmWv6mc+ZLPETX7E1L+xMpuuw1FxySX/jPCsW&#10;MMVc5swm9iA8zaLCnOKpwTZ1DofEIL2MtxBVUzCJXHVHhnf6eGbzAP/5G8ntYcGpts5PrnDJVxrY&#10;0983qD/94Iu6hxktjuhs86C21a8vPfq2OYDNMOnidMEpQM45h9GU5yTB9awAABYGtLpf0KMgwwLi&#10;joC1T2qUQRCUBEycB9g4kPKcx6CCyDA6CDRdBRP5IUG/5SDFv//974/m2h8+WKkDIUktUchhE2A1&#10;B2BtBWFuAGyHwCaAaKfEWTWA5xmH9juXe0CJHICynUSNfL6yuxN0c5JvByWggmNMnwEEkd0KTNKK&#10;z34O69oZWAo0YmqBAaiRPP0RtvlKbDrQvx2+hNhVmEOMjEVc52FhY6GDrBA5nfmL39iqKPY3G/Fl&#10;o4WG/hYSHXJAfthtFu/InR0KCBmJAb+ap3ghMLmiaOUif7ENadGDH+nGD+75RtECOv41BzKUA5r4&#10;yD/zyQP5YR73kao40VPOe0Yn+vOVgqYDWeay8lSc7BVzsWrHGCn60oE07RY1XzqAbrtEsZWvzp5r&#10;iA3Yy3v5D3zkM1CKONqF6BPRRXzOWoQbEXsXIWqITSMv0CfXM/fmC8Sd5an52nnor29gG7ZECPo0&#10;Vi1r7Ah31Lnr5q2/fu7JIt81mfrrYx769Z6tzt6FW+oKnsAzz1x7Lh82Px3qQ/7IA2fxEDOLGL6l&#10;n/kiF43eZLJjiddc+tKF3a71JyNb2ccW12zwnOwIzn16y1FziEW2yUHXYQf59NRcFytz6+OeTDI8&#10;lwdixtf00MxDLhtcwxE6sKvdo2YMmRaiMBEO0U8zRn91q4ZXnufkwXkxWHJUs/vHfA7YtQt6dabe&#10;dkHvvdjBGDGFzRatMIMu7DaXmMLuxTp4aKNnzFUCKQrOEZiSv0A4M5yhGQJQGIocfRoNcCkGRDkI&#10;8aWwwzMAhRjq71OdXQHAItPKHIABp8BPkCQOnVwXSJ8Y+0OHJcW//vWvL9c//vjjyx9BACXJjVwk&#10;HLs3YQVMcAQl8mIDZzkjQ8SA4L13ZlP3yAjRA1FyNDaRi0DsiATdc6SAqBAKsvQeMOvL1/yuyLIV&#10;YFoIOANb15qkRAxkKGLziwd9EYv4SAj9EI6g53urJGS2yeaeHZJqY1dcJSG9EU+EjpTYI9EkZYeF&#10;kWeIBUG2KNKHjvwk7ooFySsWBSRx+SESYhe/SW4Eqp+84B/5YDz/iZumENjd4i1y9Jzv9S3f7OyQ&#10;Gl28N4afkLFxdFDwFjBk8TUf0wsxso08OstZBcfv8lq+KHRx8skfMfbvG+WhBZsc3j+YQVhi7IzA&#10;1GfXGjKTu5FN4CaHa0gi8nAtf2rkkRMJkxeJRrowwH3gHVjrp17Mpx7DCTGoH50iJ82zSMs7Ml1H&#10;BMa7TncyvdeM07yXv2Rlk+ae/eQY2zvP6c9P7o0Fwi3y1Zf8KYe8Uz/nQlGe+gLmS5E+dveRI1+y&#10;h3y6Zjtd1a456SWv5Zhn9aczffmHT93r76yRJxb5WYzyG5lsoDff6RP5OHtOVjLoueTYu/yveUav&#10;4k+GBu+d4b0a08yjP3s8p0uNX9WLvFcH7vWH45oFqLqrfsnQ9KO7GvJejSFXje/3QJbhEhwTH/gL&#10;k2ATnBJHi3ifxI1Xp301Utt8xjZcA7dgt3olT8zhFlmXAlEwnNiqsYSK+RnASRzpXsBbbQMQhLGH&#10;CWxndxfhABr6A8rYmhHugVIB6BOkpIrpJZbEcS0REYTPVD/88MODBPuc+t133z2I0dm99wiyP6FH&#10;pFbxfeLyQztwkkCCBOh8PuVYDuI0KxMkCAj7/InQkQiQRzhIzqdDBAiALRwCYA34Shh28Zt+gmY8&#10;ctEX8PNvBcYXkorvxQiQasgd4LoWK6CsuBFA5Eh3cTEvUGAb+XRsNeb7OuJfUJBc4sSeJTqJww+S&#10;TTKymR/MyRfuyVqiFVs2kmVH6vAecbNZosol+lUo2csPyEg//uQf5Ig09VOM8lE+KCr209tuzgIM&#10;KenP32TQUSHIP/7nW8Vtfv2Kj3fkGS8XNGPSQz9EyY9sK3f51pieAwi+orf8QoqanLNIiyABrTja&#10;OYqrekSSADGyjMCAvWtNvVangagaAbrADxhGkFqERU47USQZeMovDUAar68xxprHOcL0XjMX/4uV&#10;6/o5G09W5/qqXbp2L9butUgiG5zde+feWLLZ6Zp+nrPf2J7t3GTQT6wDc/3lUGQiB3wVujvkqxyw&#10;kLHb9wkc9pCdH9LL3OYjl95ky1fy1R870p8OfCWWZNBRPhuf/zw3hlzPtIDdWeNDBIRszBvZ0YkP&#10;xEx8tfxsDv6iHz+QQZfmJL84kKc+1SUcc+0Ze9hlTv09pwf8gZMW+u7VkjpXY2oBpnte7I2nA8LU&#10;T4OdiNECFb60mHdY0HcPnyzi1bvatWBVd7DGczjlU3l4pf5tvMzLP2wwlzn0gV/wHj7aCDzIUVN4&#10;nOnMkRzD+ZxY4BjkWiAEvRU34tiD8th3jXIARexNScBpBcAQJMMRZJJNLiMAjoQ2t4QSWPoIokS1&#10;I0SKGkLsGilGlH6HRJD6+ndm+39h3z+nBxScBujog1w4iI4C4p4D7ZYQW6sboCwoQFGQgKhiArKa&#10;pGinqK9rzwEpkEXExlgQsHeLV0L22Y/dgFKRAlHghiDFTNJZGSErux/Jyb8SRXz4VRIiBEkkCRzs&#10;E5P99O0osTZ+xQoBtRigO9vNjYhPkvVMbpinw+7RrpPOrR6dJWpFDzAAgRzgM7nBZxVnBWWMnLTb&#10;tCCgH5sVBJ/yHf+Lk9jQFdHxa+PllwIWM/MpXvOIhyZOSJof6dFuFgGahy3mN6aFCf9HjordjiNi&#10;lG/nP+Hos6q4sr0dYnGuNj3fXaRnQCyQjCD4DqB6X1MzAaWxiNC91pyRo7ELyI2P+NQiEDVfuBDw&#10;et7c9TXWNV3dwxZ9jS3mydEnvCknyDRev53HMzpFNuS6R/jO9NO3WMsbZ89ca+aRI33VOA85zv/9&#10;Pmwhw1f8lg/CJnZq7KCPueRaJFKs6GkM/enKX+zMVjLyP/3MwR5zkA2nkuOde3mMdFzr5705Ikmx&#10;JbvmfaRqXvOxyVhz0rX4wiTy1SASS1d2aa7J0gfR+NLims1qQw20uDU+/ck21jU51R7CwhNq1Tg7&#10;uw6E2KIdxtjEqG2YrDZdw29NHVq8qlfPYSN5bBRTfoCJ5tHPAsmmjVwbu0vxIUcBrwgrBs7lII5i&#10;kMYgRrcqABhW6wukhHcPMNsG9wkViPStF1BLQADGcRKZk6w87IgAe7sEukgYOvcHOAiwXSKC9KzW&#10;J9Wa3WN/zdrusd8jAYRACQxn0muD4NpumP6AlO30BKAIT0J4B8zJoDeyQ6ISho0IUl9jJUE7I2PJ&#10;9KxVFZ/zBYAXUM/FBZAGps7Akh5A2hySAIEJLnDuU4JkVajmQXziwi5ECMhddwAKi4Hi1iFeCA8p&#10;IEgJaE6xRMZ76Eu2hUUHeeZGNIohO4EIW10DCyAk3nRnj9xo8cCOSLXC5VNFsr8xKBZ+0VwrFPHh&#10;e/No5pdzLUD0VSwK2nwWSgpH0SFJ84gvmzXzyGXj+NgcyFEx25WLAX/Lr/4Ix5cKO8aadxGjGtTU&#10;o7hqLVz5xXX9vPNMjeZHRa9GIgnFr17kTURoTDtF15rr5BlX/QPMzp4ny31zmRu4mQsQawGt/vRz&#10;77kxAWsxEEPnalwf9+ILZ/Q1D/neNYf79KNb8rxbnT2TM+SYQ5Nv4u65xRYMq9b3kE906LdicbIg&#10;hT/soxe57OcH9vKtucvN5oCd+uvrnB10ZBedyMq2fO2de/Oxy9jIJf+6pycZ5vU8n7nWjDeXZ97p&#10;Zxw/k1W88pN3bNLPWb3CZLmuDzzq64t582m1og+djEGKGhzjC3PSgW3paU51TabaUzdwwnwW9M+O&#10;/vDTYh0Oqb/+1oAu6pcstWx+GJI/6Yfw4QyMtpBvgS/2l2C2QlUgSCJHChTnS7AcxQmMY0jgf+4c&#10;OwCk1XyJByiBih0TYAHKDAK2QAehkA2ocqqgeJZD6eaTFOJDip3tDneneO4WNfd2jZGj1Xz/sBdA&#10;sM+cSKw/quhA9mwBgJwJZOkr2PyA6ATFWD7xTGABO1vZaNeJOIExuySTRFCcALzkoQdbJShC89xc&#10;ioOudhz7iYdvBNcuEPkgR6sgvpao5iNH4tkd2WG2s0eg+p+LG7s9ibe7vsgR+EtCuyfXfHXuGo07&#10;f0w3pzgjEjorDkCukDRFCnyQvoURPS0cJLYk9oxf+Sgg4EfxYK8FDfstbtis4OQSv9vdyinzBJpy&#10;WFPgCkW8xFFR6SuOisszOogTspYDbBdXz/hVH7nMl36r7mCvmEWOfU4Vv8hRY3c7ODGNBFu4Vpv1&#10;cQaegZ0WQfBpzXv26ov81I+a1yLGyDJgD7gDVuO1yMgzsdLMByPM42ycfvq4bm7NvZgXd/3FUZz4&#10;nyzvYE1NDbDtlM0Oumjm0Ec+0EO/3pGtzsh2bT5zqScAL3/E8+6wmPLZ245f3MRRHCxWzMH+cpeu&#10;5uZTOmZXBOQ926pt4/Xnh+KnDzuzlf6e68fe/G+MOZORTdVQfdisj8b/nrv2nF7Oxjh7Z17X/EIe&#10;fbIPfqgBtav+1BUMrJ95yYRvGp34FjGpXc/gGF/oxxdsKx/I0dSgvupKXZOhls+f6DrgFiKDQRak&#10;bWLUu9pFsBa15qa7JvZqtq934tyOkxwybOQuRijE/shDMQowp9cKIKMYwECAEjnefa83AbAGGAxj&#10;hGcAu+0vwgAmgAbTU1hgOAM4WcEzJPDiRHoiNiTYp9PaEmO/My45+s3R2e7RrtF/37I/oZfw7OQ8&#10;DrMT6QD2GjuQAl31k/ySnW5I1XNj2SfA9LeVt7Jht2BJFH4zRiICZ7IE0Bg+4F8J2epMfwUugREH&#10;ne14ncVOXBCz3Rvy6ncvwZacktgc/CpeEqedsfjo63oPxOZH7oCe/RIH+VjUWBCxS4yXQJ8dxtPN&#10;/Oxju9wK2MRW3slBxcfPdNOfb9khJ/hCPrCZ79nG74gKUSNGhcWvCs2iAzkqBOPMHRi7d62vYhcf&#10;vrDQWHJsbnFth26l6triBnDYQfKHViFbTPC5BZh4OWsRo/hpFjnsBrwRYaSIBJGW/ERgzloLWD4E&#10;THwRWcnjbUAPoURS5Dknk989i3DIDHgjR88jODK9cxa7ncv8Gl0CZfKdjUmXyFOeRySBrPHJde9s&#10;nPF0MS69EIb3+tfkkvm8lyfk84+zOeSA2gprttY7AC3sEbdwAjmqNz4zB93Ja176eWfe5mGXefVN&#10;N/rqwyb3+dK15rn3bPTcmT2dxaJ+zuUz+Z5579oz48k3jm78xRfpruljDL+Sp/6MdU0O/dWZGmhT&#10;oCbVYnWo6a8W+JQM7y0a1Z5aCt/I1sg1xvxiTpb3FsHGqWvz6KfmOmCJxXgL+nMh7j18U4vwQP37&#10;Qkee2la3ntnIWBjBjv5+Ql3DKeMvBkteBKHZQboXCIpXDDlJQpVcABf4+JR1HnYdTezawSCTWxH0&#10;eQoIAmsMHwkAHHphe84GYho9JCiCQ4QIsU+pEWKk2M4RIdaQop3jh//+g+z+IAfhAgeJZaUCEBHD&#10;ufMBdsiBk+nYDkZgXUsCZMg2OzQrLdfIylmCAGyJITkllOQ0FjhrkoOt/CAJ6QO89ZXAdAWmVrJA&#10;FlmSYbGhyBGE4GsSg6+RdAsOeokZ+4C4+IjB7hwdbCULEdpB8wWi9IwPjHd9fk49D4nq8NVAMrJf&#10;XsmvCjnQQwZ8Y8FELv3bNVs8KBr+UERkyEM+truU3Aib3WyVS0hSkclTeaS5Jo9/5bAzv1g9tvND&#10;gvxkLF+Jm3vP/TZh0dHKtBW0nPCcL/uNms5ID7gWLyAbSdoxiqWcVnca8EWOGjBDjpGX1s4RyPGb&#10;pjblhzzklwhF7fKx5/rxNZAkrx2k6+Zx9lxfcgJbsdHXnFq7GO/Mo9UvnKCDPs2VLt5r5pAD+omn&#10;eliyyQZ99G28OcjtXtOXvt4Zw1593JO9xMtP6ikcA9j76d8hZ+Uem/uNWNzgYzt888pV8l3Tx5w1&#10;+phDbWuRBx3Yxy76sc1477PX88iqWDiLHdn02rHsZaNr4/NZcUiecd6Rx9fsz++ek02W5zCIPGP5&#10;Tp6rJ/WjZtyrRX3zg7mMq4+zGoLt6sgCUp2pHeTkXTiaDY0XFzWnhsyhBvuSJz79bOEaOcI+NedZ&#10;Zximn9Z7pOdrGUxGhhGkprbhByyBA5eC5kRBb2UkoTmKYwRIMAWPAyQWp2gMs1My6R6UBZwmMWkA&#10;yjigCsyAOWb33rXVOeDkHLsr9xzkGaBzljySFAHuP9fo7Hk7x3aIyNAZObrus6rfEYAWcPIju4Rn&#10;q0AIGr/YWu/B2QBUYAWuVZDk4UOrHGTEHmefVPnAvWugTX5gVZKSwa9sdy1J9r7CEhOg2ac48aK7&#10;+cWBby0+JJ/AI2SAjkDECrkgSokWAbV7j8Q6xMqu0FcB131qQEAIlR8k2emjZweS5bPARKHzd02u&#10;sdeCqfxRjIpM67MIwKk/UrIiZLtxkX2LAPljbAu5Ps0a5zmyNAdCY4edseLwrIYAFbecUNx8q7Dk&#10;gMIFEnJTX+8sFPmKj+WqHGvXKGbtGJFlxAh07RTFVv0hye671uSoZsfH/kBQbsipCECLsLzX9I0Y&#10;I8WAFtkixmJiLJlaRIbgvDevcWR7r68+5ncfRjjrS35gTgf9NfOQa6zaSYZcp78ze9JFX9fm1ow3&#10;Zhudsl1/99WXM3nO6ktTi/LnPOSRHBILxCh+YmVhKh5iwBY2kmeu9Yt7c/GDZh59z9gUv/qzMz+n&#10;Pzs91/RvgePdXstxMlzznb751DXdkkvXiMg4Npinse7FxHV+ZocalO+u1Y/5jLfYNIaOiA7WqAl9&#10;1Y9agRdIyiI8QrNpggtqF1Yh0H46gVPGt9s05/5cYbEuTn3x8o4cWKsO4db+1OMwN5KEeWreV6Ku&#10;4yL1r87pc1FYkUtguxAJIPicyYmcyTkcxWECnUMoDvwZ2sHw/gLVRMAK6DiALGf0jZcxDAFuwIRM&#10;AeMUuzAAJyBIB6BJKsmKCN+/f//7N99887hGlK77vIok7Rr74xuEaKfYtZ3j/sjO5lbq7BQgdgle&#10;wdQEInLnM+DKF/yiACUEIGUbctIAKWcH1GxYoOFbSeYsuVyTJ6k901+CSnD9ARlCFKtAVWJKQGQl&#10;yOZ3bxcLtPlQwuZLvhYXixq7QDFA/OchkcSL7WJnhd3uVDL6tr+x38OYDjlmhSa+bAy8AgDP+NFq&#10;XUIjbf4X/xYLfKtI+Ibv+EScjJHUdKEje8RAbAARULIoEa8+aZPlmRzTX4wVm2LhLwszhWphIXYW&#10;NopcPK0uxVQOVMhkmdM7uvMNm+Sf37XlbGQYOTprLUjFFfDKxZMY+5RaU6t8kB/MJVcCX6269U7e&#10;AFL5Ta7x7RjNq3mm5vUztjiJj3syyllzmsO7AL5cDXSdvSeXDeYin1zPkxEhGt+1s35iHWmsPsa6&#10;zmZnLV3S15ks9eE92fQiV16ohfMnIXkAu9SqGmtRY/MgHvkq2eSai22edTZnc2mu2bJj8vUS2cpi&#10;J6zwzHs2e5dtfJFvzEd+c+trfNf6NsZ87BcndurjuTn4MzInrznYUO0Y0zh9YbOz8frBGn01iw+Y&#10;ef5scx78rnbglzFqUw0nh/9gyB5wJfyBXzCjRSwsRJ5LkPDBztFnU4tYWKZWYRzyNl7Nm1vNXwYB&#10;GA6QDJJAAghcSchhOS2wojAQYcx+kqOMhCMTSAMfP5g6IkcghK0BNMABPLsKB+KMpCQA8pyjBBXB&#10;RYaa61r/jKNPrMAJERrjN0bXkWP/3gxgRTIWBRKIbfSiK90jSOQg0JxP33aOEsLKxjjEg+w5WpFp&#10;gq0Q+Q3AAKhW7hWCxt/OfK4oagFi1/QVK6AKdMg1J78jrnY2dq8Ihv/oyrcS13M7QAkrKfhZLM4E&#10;lnySrATznj/4xYJHYi4J3h18J9YWB4qNjRVq14qKXghOktvJIh/+BBgaPytIRdvKHZFZYLGFHsbK&#10;O7LkM9/KGz5AjPyAoF0rAqtGMZWXfCfmSE4+ipk+ikQuuuZjOa1I9UOK/OrMpxZ9Cs+qU2x8rZB3&#10;FmHtQPqkGjmqNw0pGuPctZxUi+VBOaA2ndnHD/IFUEUyASkfOPO1sfymyRnnyNYc5mqe6t64wNg8&#10;vRMz7zXP9YMPnSME8xakYksAAHTBSURBVMv35nS9OtFTbOWF1jj5zB4xJy8y0JeNKyPwdp1OnjVG&#10;vmjlEdmaehWvPeQqsLSopFuLGbW2ixi2eE9HZ/OElxqfNBe76LyEo6W/vvXXksEGZzih5Yfir+lD&#10;JvnZTx99jfXMvPlz56SD5whSn2KqnzqzA9QnueZRj+W7Pt5b1MJrXxKzDVnCbU0thP9vOcSgP3xU&#10;dy3qzSsuarVDvfsjvzAIfpgP9raAh1PwS58wHAn7UqTBczhgDPmwwq4Vvj/IEYsCTkUqESoUThQQ&#10;jivYnMFxHAQ4gOuSowkpxjjEAOgYS8EMN0YDyAE4UvEpg1znPmdxjE9inC9JEJ5do/b111///u7d&#10;u5drDUkiSL9D7j/diBjbPQZaEaTER1qSzlzAEbFbfQgIx1rd+NQIJOksWfhDoQFdPpQQgBRBGQ+8&#10;7UKAdGChuFq5O3vG15JacntmlarRiW5ArDHu7R7FyTjzCi7SQhQWH/zHj5pgS1jkQD9JIHEc7EGO&#10;CEOs9mAvcuyzOXKUbMbwy1sO/dmvCBUOH7BRU3QVHp/JHbmI4OhU0cpBY+UdH/EFQDCGfxWf+Mg7&#10;z9hJvpyVP3ygyNjuOhJD/orLalKs+NDCh3+QsxxQoEjYPWL0NcR18Zcr5tOnwqQ7EJVz8s3uUZ5F&#10;iMjRTtJZHMUzktwm/mKuFuVI8Y8cA8rqU2M3QHP23DWg1A9B1ozdPGzB5tpcxmnI0b0YiNVJRN43&#10;f6Qlnpp5jTV3JKtvemnGiKnWuAV0fXd+dum74/XpvTkDaX3Jkyvu6Ug20pUHQHIPea52xJaP7PBh&#10;gyYefCP3nM1JJl3oYN4IyTu6ZId+9ChG9NHoZ4z+Gzs1bTyb8p159PNOay79slvTL1nu+RBGOXuu&#10;r3ctROSv98kwHvGp12zzzlj1pz8sgXnkOKsxZ3aSCcPVgJ9z1Mvu3jpgCaKywO4aP0R0iE98YJra&#10;tMBWs0uOro3tmWv4h3v6px39zNFBlzDMe197av5ugC2wHOc8yJEiiE7BVJSSQ1JqgsERkSNHGAwQ&#10;TLAHsKEQg7wDrsDHc4oBMu+t1BEIAsTSHNlnr1b2miQGPoIlKX0u/eqrrx4tktzW7rHPq1bvQCpy&#10;jCB9VgVaEaRPJ1bsAIJ99OHkVj2C1sqSI4FmSSJpONS9HaKxdhfsF1RkiqD4kHy+BZ5W1O4jPgko&#10;wRSFOABOsWgnYYzWM+SocPgLSfgMbPVk14gMPHeWrHzY725AXD+HxYoFipWZhBabDvZaWdVXErZa&#10;u0v489Cf/XyiaBaoAjVAxV98xdf6S1K6Kmi5xz/6kwEQ2MzXCo/+DgnPBxYFEZciZzeb5aoFWIse&#10;RckWXz7YqPDko1iZn4/IUhfGeI60Eau8VETki7s55IN3PlHLaaBmAVau2TkC2YhR8wxZIiYx7Xfk&#10;dirtUtQlm8lUj5GYJlf4RuMbgAbk+NY5MDW2cfxJnuf7jGxzeRbAk6/pG7AmW/PO2TuNDoF2Onuf&#10;XHLSV0uW3HfvLM7mIYd8MtIjG40j3zzGrS7J0qea0uQewtLk/IKm+m7hC2vUn1iJiabW8iFbzEM+&#10;Pc1lbs9dp1960NH8+kb+dKkfm5Kz18UbXngeoRaL5PODfnRSM5p5yDaHGoPdzek9Gz23aIdhze0M&#10;4+koDvp6bq58B+/gBXney38yyCa3nZevRWpyDz63CEFiuMGuzaJWTapBTS3DGIQJZ+BIBHh3RKjO&#10;xpFlY2YxC0/IcZDRT0n0spBV03Be7btWu3zCNw9ypADA9wBgA94+hQhQgchZHA98AMKCqYMCVuRI&#10;hAM0BttpAFugBMSNoxAZHAnEAR7FOB4pSmDgxMmcL0HtBr/44osXgvzLX/7yf3aPdo79BWt/rWr3&#10;eP5BDuDyaTWCrBCABPsAOqDzXbrv2pyP6DmVXpKgTxBWVHQH6nYodktWocAXUQJsScev7IjsIkq+&#10;lvQSTIICSwDpE6q+7S6cxcdz5GmsnaOASwz+5tNWP3wXQbp3DdwBgbiLU2TEFnpGhg722tE5xJYP&#10;tNeStUMeIGq5oqjkjqbAgQlbfZqXCy08+JwOwIQ/9FP8AZFrxYro9C8m8ldckBr7zIvc2It8+w3R&#10;irKdJp/pLz/7oV5B8Yfcs4M0xrUdJfJLPrl8rMkV8o1t5yiP5Jrck2sWYHYick1r5+iZWIqpeCNQ&#10;5Ci2SFNeAOTAn/1yRh61gOWb2gImP/Ghs+ZZ4G6c2u4ZWc4RgHH5v0YH/Y3tffNo3hufnsk3H/nO&#10;xogjXeGKszyQH/Tuuhwh0xhzRkr6mC/b5ZRn3nlOjvHO/AHEndW1GlSnYnzuKIC1WOsrJhYu1aB6&#10;NH++Szfzmout3tGn3M0n9KBDZALLsjEdXWvpb7yx+S8/k2EOfczjmj7yRD/yEWGyyDYXbHdukere&#10;NdxCaOmsPx+Ro7/GxuQ6Gw8rvHMN/zT3fGvhCAPhOhJS2w6YoWb7OU0M1JLFp1rje8/UmvfqzXh1&#10;agGLNPva8+wwF0IMC5wtgh3ibRHuC1mfU3GQPppr86tpvnuQYz9CWwFwcp96FCCHSwQO4sCcxDmM&#10;l1B7cAAlGEIByjhzCpDF3N55znAyADPwRooFxDMERFngxvl0Qo5ffvnlgxg7R5CRZP85uf2rVTvH&#10;Wn+c0+7RXxQCLMWAuDiGfYKF3HIuQGUDJ9ItQpFMzvRH8MgAubfbYAM7JaEiMgcwXPBbcJKkSE9h&#10;ImykGHiKTbtK+vKJeSWcXRRCtlMSJ/MBbnrSC4kidKQhbkgfUSAkCc3vCobuEaJke8su8e6QyOYC&#10;BopaDlXcCl8h0Zdf28UpDPp6L/fEoi8WCh4Q0NFqz8HmCou/2eJdv7/yPbLSh3y57rA4sJvUXFtd&#10;OiscO1L9ySOXDcjWvUK2uuRj/tUAgfdiIN5yWYyQo3xDjv3m6NxfsCJGTYzFs4YgnQGyHNk6BJJy&#10;xXME7Dlf8RO/BrT8FGCXU8Yny/vyzTWZctE1WZr+xpmzOVwbg9i8S4Z3ydLHWfMsPT03hp50LA/g&#10;iuaZHBFfdmSTPs2LFJrbvbO+xumnee/ec/3J8EzuySVYon5b9Dos3gGkWLJbTNSXOCBHNcs/5qQL&#10;e9huPnP0zFjzZqd5NSRSgxVLYMarV/p5RhbZ/OdMjn5i5F1+0b8YwAtzG6+tL8zJp5padDbWc5gA&#10;r8yvrzh4zgZ4gERde1/z3pkN+nufbDUNYyzK1Uq/6zv4W2224Qkr4RdC4hdn9xo+gkv64gCLfj9p&#10;qHGcYlGsnuHHHuq8hS2SxTf62JRZHCNP2NBimD5xjdqmA19eBgFIRAVIBV9CWL0qTgHJ6Tklp1Hc&#10;ZOcuwj1FAPD/tHdf2ZHkxhrHW95777333nuvmZH0oh3cnWkbetMO9KANaCG891fSv08QnVWsIjl3&#10;ujmZ58RBJmwgEPg+AJlF2skAKmRoR0JRAoTaJTCCQbKKUb9BYmi7Ch0E1tLo07Gq3eMLL7xwuEeK&#10;kSTxoQ6CtHvsaDWCRIoRI7F7jCSt5k0EAGLQDQjAa3CRBNIQRy8gzpCAG0hyDM90ZUv6cxCDqi4D&#10;rm8mGbIDoPoUkHDySJIOdJk7CaFJK87EFZq09DDg7GwHpW3gAASyLd2IHQ99OClnNVacSXyTgv7G&#10;7a6X8UZMxjLwE5q0QqTDnnxQewgGOEljI2BDH3YzkfSJf9I/3fUXUfER9XnWLmI2cSzKEJbJEMnz&#10;d7t5faYfu7mU6Z24ehC1HaFJY1KacCYPn20xx6bq6P26evmAsWohxr8QIl8T8jUk2RGr3z8aa9K4&#10;8g++QYzxJDU+Ig4gimNPtgWybCQEmvKRFmDKVg875nPiIkbgqz5zXtkAv7h08Ayg5VG+uoTiqkf+&#10;0ulEzAHgTFd1GGMSofFDPkDkVQYhuNc39YoTepYPOCunPvHys0nlxUnni/DLYpUfdPEB/mOuIHML&#10;0RanxlKcPrBBtvFcPydp0km7CT3Sj8ALOuhvuoWv7KLe7KxO8dK1aczlZyd16q980qpLHB2VpYu2&#10;1AFbYYJ7bbMFDOfL4tWpHfkK6UrkbZFKlPdMX1JeWNSu0fyBlTZL5rjTGTZGiNpTTjvZi+7GjWQT&#10;Y1u7yBMOIMsWw+p38tQGxgUbEF+LWmMLw7XfSSY8QIxw2XwlbAFb1M9mj49VZTbpGciEbDXbBJxG&#10;Y1xkYIWAVLfI0UqM0gAD2ABvodU5AEKclANsAEZ9FGpCaIORkYvVvXR6daxKnn/++UMYOUaUjlcj&#10;xz7MiSAjR0BlRd8fAwiwAJN29FP/gKQXw/XRhIoc6WewkEkGjoiUjdytSvRTOgcGFoDQ5DPx2kGa&#10;YGxtIrI7gGxyyquMe7sNICpNfgPMAQy6owjObvECvDnrXJF5pgvHbXdoXMSxvwnH1lZcHYfc9rK6&#10;43D8ZnV+OvIN9uQPduMIzqRhBzYx6enDxvrAdiYKX3UZF+SlX8YCMdmJqm/udvliR2hNHJOXbojN&#10;s/GliwnElhYP7UiNYcepxlS5VrzGWzz/JvKzvfHhb/yLb5FIkvC13j3KGzm2U+kInR0QIYl88g+A&#10;KI5d+CtQDFgiMn4lX/ft4tSjbHV5Vk/lAat0ecWpW1z53BPl6SivNqVHtJFIuqoXEEaAgWPkxke0&#10;A3ilyRdwFgbgysgrTl5+Q+jKf4Ti609gzo/MV5jSR2WA1UKd/6nXHGsx2gJWP/VbXUT/9Kl5S/S3&#10;8chm9OP/yEWf1U8X/aWfdOWIfsnrPixgY/n0X5vi1M8O6tFO+cRrU950VGckKp4e/FOd5jlb8GH3&#10;6lOOjvJ6ZlPpQuXoR6TJx6bhhjxsSLz2cALTq49OJ8378IDOsJCf5/8Ju0sj+scmdFJWe3Qyh42j&#10;hSseMu87GXLBAjgHF8U7jrXbtHiG6/hOXeqlD/1tLOApPDmQI2AACMCAsRg1MOYYHIDRVEIMDEMB&#10;WqC2BaLAiLLOi4FP7986VnUPcNpRGTQGZnAD7j5ytAKY5IgU7RoLI8tJjo5XvX/0YY7dZu8f53vH&#10;do1IsqMuq3gDwwYAEOAyppWHQTah9InRrTLszJAh/U08fWmFY+A6W0c+Vj/6ZqJxCOSWnQFIkyzg&#10;4RgmKMIun0lLR6I8Z0GIbI2M6GVHxHk6UjWmBl5ILw5qrPXF2CMCeTl6zo/c+cRtL+PvmAop6zMx&#10;UYk4CyNfonFqNjbObMmvTGR9N9mNO505MR80IVol8it6siuS44tWhgjQWK2XyWEhoC2+pc8msnr4&#10;JfspjyARMFsaQ+MXOWpHmy2K6CwffzYOyBMI2hXmY+0a+RpxP987GktjPEHZWCNEPt8RKmnHSCKh&#10;wJJ9gAhb8x/3gAVgB+RCaYEvESePOHVUT+nyGxNx7tU/wY1O9PAsrD71iKO3OOXVA5jZKJLjb8AW&#10;tlS3NM/qkFb+SY7ySffMv/nI1FEez/Io3xzlU3YHfa0Kj4wxf5C/RasxYHt9nOSobnbJnspI0273&#10;tUtHPs3n6UhXcRFlfVKnfnavjsZDXnHqZD9xkZ2QzYk86lNP+dVHGke2N18IexF+zC6RtTpqBybQ&#10;XX73kTrdhfrGruqBl+aHeWKxgZQsUtt8mUvysWU4ZpFIzIcWje5bPNoIwGP+rg900h82af6ZwxbJ&#10;cMT87p2k00u7S3iNFM1xmzNcBLv5ARuql07sRT/YyT8O5OgCKJgdaChAoQCZcygonmI5q0oA4BY5&#10;OqICfgDHLpHSSIbinFFbjKhjkxxzBIanIKdFjgiIgRBcu8bnnnvuQI4RpHeQyLHfP3rviBw7XkWs&#10;pBV9O8dW9wanweD4HMa2HPHoIyKhvz4ZCAYGkoyck9CzQeMMANMAWaWoj+MBjsixHaBnAyQtBzU5&#10;7B57N9WRG6fhPOK07WibI9iJAWqrNgQJxDmsPCYmoR+d6W+M7B6VEUc/k8A4ACxjw6Fuc6kbAbNL&#10;wMt36GA8kQm9ERVCyQ/k519AR376syd96MaevQdFhvrDVyw+PBsr47SSo34iQX21IIvgjKHJw3YI&#10;2+6PLcUZe8eofJCe/JVtLS4IfemtXQsMefgsvfkS/yIIMf9CjInFGHJsUdYiKKLkE3xRiID4h7kI&#10;sCPHAIPPmKMAkABXACdOOfaUNwlQyYyTX13qUGbmM4bVHXiTSIIYayI/vcxlz9LUbWyNpTFzH5hr&#10;s2f3JP3FwQWhcuWBR+5JdSoz0yIMoGcemKMEiLfIsgg0zuLZtp28+4QN9TXiK8xG7KLt7KLv7ms7&#10;jAtDI5/6XahMon76KyPds3Layi6etW/83BN5lXPPbohMuj6o1zyiizRtsps4Id0qnw3pbw6am7DB&#10;M3urF2Ga05710Rwwr2F8GwoYgixhkvr5M383Jywg4a+wD9javLS4NEeMByzUh+xNT/XBLQsbcxPm&#10;mI+4xjyGF8jQ/EbWQukW2fqS/5pP2UdfcNtjcnQ5BnUEyGgyd8SjsEIM2YpBiACACTCaF4MAI/Vx&#10;vHaPgIvBKG5H5QgKuACpjM/YDZgOMzaxA6IHcvReERFGjO7nzrF3juvPOiLI3j8SAwDADFRHXAAJ&#10;CHECW/Ze/AJkuy1kb1tuggFJunMQg8RBrLSAOkLUT45h8kljN4NrR6AtTmLwA0QgyPENPJt7ljZ3&#10;F/IDWuPDLq2MOCXSQz7syhnZlm76whnY17jRHzjYKSEnzkAiI5NF6H3ducerdov5gsmhz3wpEOXI&#10;9KJnRGUBwVEtyujFBwIWYEYnOnNY+axAjYPjGhOBraUhPHWaEPNoxcXnLM6Mpfa0Zdz4lziThj34&#10;o8lkfB2du9eGeDZtMacsOwkRqP4Y5xZL/DT/agE2SZHwN6RIjKUx5Q/GF0FaMPHDyBFA8xnzkm8C&#10;ZfdCQJbNAlT+A9zERX7GAFF1ryxpfACOUB3KlZe/EnGJeOnKSNPndljC8gPo2hICWz5hfqefMCKV&#10;XjwcUD7c4T+BsjhS3oihcvIk2uNDfAsp8GuY0lE73zCu2mZ74xAQ618LEnahp36kb7aVlj7lMwb0&#10;1b75FIlEPo2ZftUPdlO+MZJHv6RLo09t01f/PEurPvnd1655r05jpE62D8PlCXfF6QN9hJ6zG90t&#10;RPm9Z3iivJBN3Vtw9qoEB/Sez7w0z6TLrw9wjY9b5PN/C0i4TGC8k76ezaPmCMwzJ1qw6Dc70JOO&#10;Fsnmq80X7nG0a24KkaSTKpiGSOltLNjEGJtP7Kd/sOcaOQJLBRmAM1OeMgo2iIxggCkCMNYf0rom&#10;OdrGAm8O2EcSlA4YKRkwAjqdNDAGFLg7zrLz8p5HJ5AZAkSISWQZOfabx/lhznz/mOEnMQZU7RwZ&#10;nuMAeLobcKBM/96XIhV6m2wMTRhVP8TRGaDKy1bAlLOypcEFhAhPmx2xsTkQlIeDs704E1ZeIh+n&#10;Ugcd7NAtOOxejF+7x3aO2tQX48fhxXEUKzpOQy/ETmdkhMSF+qGe3k2euthFvnZtCIduTQZCD+1K&#10;Q+KcFkhZRNhxISu+JS9d6UEvcXS0yNBPxKivAE39xIRAaCZjoOeiC39TVlsWNPyNb2lT/9VpNdmR&#10;kLqbRB2nqp9o07jSjX2dnOgTEuXPAASZmdD8CzF2lGqCOzLib6QjJONvjC2AhMQ4R4yA2lhHkiZx&#10;JBkJmRtCkx1YAM8EMBJ2Na+VIe6BsHITkBPP8ik365JfnDye5QG86ksv6dUrn3RxxhL4BOrSheoG&#10;6vzT2HevL/BAqG/KSSfqihAL1ZefKwNH5j1/sqDkf3yVWBgZT/qbZ+wPvCM9i4CIUhv6W9/FKVe7&#10;9KMnfdxrG7HpA3ygcyRWKF/20KY6iTqJPHRwr171i6ODZ30Tlp8ttamv5jAdqpvudKEHfbNJ5Kic&#10;+qXBDHNLGoEP7CReuYgV5pkL7NiHchbHcNO8c/JiYWt+00dZOtKFr8A7WMj/I8sWlc0jceaJ8YGV&#10;xsj86ERF/+lOlwjSnNY+7LVwtZAVZ847huUH7MCW2Vu/w/FHrfRdgATwmOQas2skGleQURVGjADD&#10;bkWZ9RJnBQ902soylJUE4EIuGcyKHzgyHOMH5ITyAA05yqfzjIf42jESu8b5c44Isp1j0vFq7x/n&#10;ir5BMUBWj0CIw9KtHQn9Db7dS0dugDJSZ1T6MywCkqa83biVkwHiXGzIsbUROWq/3StHaQIafGPQ&#10;boLIK59xQUAWIBYiFiFWTMgRiEfcbMnxE2mOho01xwHodCYmCmJERsqr/yZytGgwGTrrdyGkji5M&#10;bACiHbZkP+Dk1AEJtSPjA2zDWekhP7saB2kcnR9xbjZlX77I1vqs/3TNJ+142UV+bZgQdFIOQfJz&#10;vsl+FjB9zs2G9NSecvIZa+XZw+TrSBYxKuse2bK1xUs7Rz5mXJFg71WSxpEP8DsT3zgbf2LyBwBI&#10;B4ggSKGxb+dG+ArAYbtA1zNp4guVA5KRFQncxQegifTqAprVWX1CbatD3Xwa4KlHOSJdPvO3XUiA&#10;rY7AmMAY2BPWRI7u5VeOjSfAp5c2hLOsPJ7l4Yt8nC/xPRc8AqTqpTd7s2/2oT876J8+aaO5Wb+J&#10;e23QnQ7a5re1LUQ0QnUQdUvTdv1Qd/aWR72Rszj5AvTyakt8cfTWdot09YvnQ/pgHOghNL/MNbZx&#10;T396sDF9tUWkw7bihD232LAwtUg2n8xr88KcaW7DFHMaTqo/+9DD2NLRGFgM2pRFhDYt5ggcLI7M&#10;0xbzgp3Ux8e0ZcFqgWtOm79Cz+YsThGH1PVfn7Kt8vR7tJIbZ3GcxBichKIUboAZGuAzxLEL4QIp&#10;4AuwiN2N3ReSscIHyoAGWAEWgNNOgWIEOEvTSTsYcYxhR9jHOL1vRIjrF6u9cyz0u8d2j5MceycE&#10;rBBVq3Z9tsMAro4f7bQIgOYM9GdcQGnSmfRCTskZgDDApLtdEoLUT85hIAwmJwCMBlv7HAEBmpyc&#10;pR2DOMBJt4DVxGFHdmZvTgnY2UvbJsZ0Ym0aeAsOCxsEaSzZvVUh5xXSX985t+PwYxf/adHQJY5O&#10;yEZ7+qkfJrFFDttZwdGXHiYRsmI3OpqkdGBLE8g48AVkxbHZnW4mJb2ROT31hy5dfBRp2v3ps8lg&#10;PIh+W+DQAZGbLOwmrxWwyW3cAae62z3yR22zj/JAVmjXKQ5AWfV6b8K/3EeCc8doYhtrY8/nPLeD&#10;5BPGPCI0/xCk+1bKERAfEE4SAzRCdpNOpJPA1r187klAzOcIwOeD4qoXcJJIrbqrg04BsPR06R5+&#10;GNsWwNKUB46eYQ4f0Z5xB1TStMkvYA9/ypflJwG6+khgK656Anc+xWe883Y5+eJH+sy+/LS5R7f0&#10;nyJef4h8+ktn/RNmL+3Tzb1+6Xt9Eqcu6folvr4TabWtPTqpTz59d58O1aFcPuFZv8xntlWPsRFq&#10;Rzp91ccudGMXz+oUwin2ZjN5sndzTqh+GGTBy5Y2QwjIXDJvzDNEBY9I5cLKfIE+kaV+60uLLT5v&#10;LuAi88Ncaf4IzS1zx7zRf/bFI+ZkuGt+wx3zGh+ZtzBIPA6CN/qaf9Hp2rFqF5DRaQNCKaEGGQww&#10;IIdTF3B0RIsIAx8g6NlK3lEUsKE84mBAoAkAdYpyBoYRKc7IVu86wFgIDiFOcuxoVYgY+yjH7rG/&#10;mNMHOXaO/jhAW3YAhiQZG/kSqxQDRCdGZVBgSzgC4OQUQJ0T0rsBz3mU5RgBcTse+Q0CJzDw7Rw6&#10;ctM+x+DI0g06pyAcQT6hSYIwEKN3oRYgHBMRIOFWaXSjE90QhL4YD3mt6jgtgid0FhoPYoyM37HL&#10;7my+k2zc7bz0VZuA08TkRyam9hxdWmUiM/fGuR0FXQkbGQNAgOScRLChvtGN7uzMnnyEni326NGR&#10;CtubBPRRBjkiWCSoTrtHk6gjfAsME0c5tkSK7MYHlUOC7GKCAVmTzxjTA6n0RXTkaLwQokWN+0jR&#10;uJPGttMBK+EWpsaf7czDdpHmACICzIAsMBWybyDLv9qhlEcc8HRP3JdHGlGvsdKGPNKJeuGA8ZC/&#10;fMa3/OqTVp2eiXqVbYENfKpHCJzN++LkBZZ83D0C0H4kCov4izzSqpc9tCVO2YBX/eaB+QCQnV65&#10;zGVp5ls+ql/0z6YRjntxnuVxry15008+6eL1Ragc/fgzXdyTbElPaeLkVwebKqcd9XmW3sJAe9Ib&#10;f3Hqkpc+8lpsmh/Z0PjoZ/ZmR2nqZBP2ZK9sJ04dhH4RpjrhWqdj8NHcY1NzqI2POdoi1pwlyoSV&#10;jUXjQg96pRtb0YWd6c3/kWGLywgykoSb5gkb6IeNC5I2z/vOAfbhN7ra8Fhsm+NxD7yiC9kkRwSm&#10;U5SKHDkhQ2jgpg80Ike7B0pwQPcAnBEZE9gwIFBkRPcABvBkQGIQrNaBn3sdBzyOTZFi7xoJYhQf&#10;OUaQxLGqnSNiJEgyABPaPbaKB1jIkWNyDIPd8RvRJwAqHkgybKsgTmRwG3SOxCkALLBul4GADCAb&#10;I792jgA0ctQ+kASYgWjOAUg5sF0XcrQrZ2MLD4MdcWRH7bE1QJffAkc+ccY6Zyfu6Yz4EQniUP/W&#10;FRm53LMP0jXG+swOCGOCj0kgT37EnmzCIU0KpM6eJriy9Lci1T8kSWe2pz/f4RtWhP00xcXPpDtK&#10;MWEJH+NLFmTi+SUiZxP6sqVTDWSNhLUlH1LVhv7wUZNOmsUIcqSLePY2X+aHBMjRmHa0avz4GF8z&#10;zohQaDz5gVAdkSPpmJVPepYG6MyFAJIfuQeCkUnAKV/pwDcCCfC7Fw84+d0kO/FEnfIGzOqUjxhf&#10;YXVKm/UD7OqP5NLVs7GOHOQVSuPjpQsBNB8xz/gLXFKv9MhVWfHmIT8KdPmRe2EnX+ak/OuCQ1y6&#10;sp++SROvT3Ssb0Q+Ik5+fVe+uuaCoH7MZ/1J9+om6iFsro/6JX+kwUbaECovTj52Uz8bSVOX/hFt&#10;sKG5SS95heKU0QZRNmzLhuYmsVExD8wnBGN+wgnzERlKhznEM1x3z/baoD9JT20TbSBOuomnO3u2&#10;iTCPmlMRY2JOmUNwRt10MHdhjTmOGBEiXeGUDUJ8RG+4pwyh5yY5AgxgZZBMRsrpGCPcRIwu76Ac&#10;xVGEUkConSPWxuaAykociBP3QAZpAmUgDWxIACgfYyISu8H5vjHpN47CZL57nO8dkWLvhto5tqIH&#10;RIzMiemDdBgXkDMoWwBceiEX+uZEcwKL4xzAE9ACbOLZAHBoYKjddoXAsokKCAGqtAQ5cgJt2Omw&#10;bcfYgJ1e7GgxY6A5MydG8D6KMg6OzjkO27bDpad+6I94BClO/y2Ybrq8c0RSxpFok47tLITIjo2Q&#10;UMRq98iBtW1i2DWarEABaGmfQ+fE+sWHIjRtcvaIkf91OmExoq92d8aKX7ONnaEjcrboy1Q6GGM2&#10;VL/yxgwptntEzPxQ/XzcIkm99GJnJGbh5WQi/+Jb7RiNn/HlY8K5a/RsXCNHK2XzT1zkKC4gZ0tg&#10;GJl0Dxj4FfEsnzkcUAsD0vIX75nfsb0y7iOBWV4oPWIk2vE861BWO4UkQBQGktKVo5dnoEgiRfnN&#10;KwK0LVoBaMCvDF+THjnwIXMswDU+6uHTfA6W8Qe6szn901kf1YEkPEuTjw/rg3SS7eioPXHqkF+8&#10;OuioHm0LPaenPpev+tQlXluli2Ob7JEO2sxWjYm6xavTvfzi+Q299Iet2FGe7M1O4uipPOyYC3/z&#10;ku3aTcIH8wbuwHpzBF6nUySrrfrHNoiuxSCM1U/x9NDH+kpPNjcHLCgRok2MOdXrCvNKfGIOGUv1&#10;6U9YYfdoIQtHCDxzDExs+GAyTgozj5IjoLW61hkN6SwjzK8A5wXkkp6BMMCiEHK0ymbEFOGUAFQI&#10;bACpeAa2WzEonBloAyTx8nByxkJwiHGSo93jJEY7xz7M6b1jxNjxKmFsKxLgZRAYGAgBIIMMtOmm&#10;L8hRXxANcGZQwMhpOroE/mzGoRiZI0lvEaAv+m0QOK+B5CwGG5AC0HYHADEnoJ97IR2ND70MNp0s&#10;PNjXalgbSI6zChGA3TxQkA9p5Az6F+BYBHF6Y8DuiIkvnHrv2IVoEEuLHCtL/QOUcxKwEZ+YF9+g&#10;szLsYlLpPxDg3AiQvnTkA/KKa0ffx0B8j67t+jpSVUcLLPohwXbbbGOnaAKxnxCZKiPUF+PFDuyh&#10;Hn4AENQdadLL2FiARY7ebTu6518tboxdCzDj3omF+EAjIjT/+LvnjlRJZAQ8CfADJgSwBMoBkjzu&#10;pQsD0/JEXNWlTOQnnAANxNQjnh7yGCvjK26KsSfqVb9yfML4BszqpYM87ukkb/oRAAvsAnU+ZG5J&#10;U6e86psE6R6GKNciFfDzo/xEXWw7iaP66CjUjxYB+ll/5Mu+7GLea5fu9dszHYUwgS50oJu+yqsO&#10;dqi/7rOrtAiDqIdewsZZvT3rgzrEi4scxddH+ehB3GtPXs98OHKEZ7CBDRM2ZMvI0SKxU0KLSRsC&#10;dmEzfei0iN34Mf/m63DMXOgUxRhIJ/zeHJB3Hp02f2AhcQ8v+3YEYYqzkNSmvhlf+Ew3c9U8twg2&#10;z20qLJDNY3iBX8xvGIR3NslRARO+QQKuxz7A4WRW7N4ftau0cnfEpVFg2bYbW7unqJ0TwJkS0RgE&#10;g2QQgDuF24kYMAYHPghxHqvOo9XCpD8KYPeIIJPePTKwlYeBCrwMkoFmYGDMoPrAFnaPSAgAA00G&#10;NVnpzPE5WDtHjkSAvr7oB5J0r5/a4AwcgA4GmJMARroAVtLqKKLkgOoB9AThkHZNiI89PXPejlM5&#10;Cb3p4bgjvVspGu/KEmM4v2reuqQjR2f7dq5ISJ18yMQwMTmsiat+/uDKfxCVdpAMgjaplQMEHJrf&#10;sJeJbsJarOkLYtSvLh8GIU2LBv00RhGc/iI2u03jxyZCix6EqH0TB6Gyj37wOztsY2zBwB7qrK8I&#10;VJp4gMKXHN93tNqRfeMHFAKEjssjR/cmduBggUQCjJ4nSQJpYk7wB74EFIAqsCWRnjgSKRH2lKZs&#10;5YG6MkDfmCE9eQP56pG/doGuUJlIUlyiDXUSdQTwkQE9tT2f6Saf+QS4CzviM7/0hS7ymnP8xjhU&#10;jk+LN/8Au3JODVz8il7sGYjTKWJRXsge+qQf9Y2u2k1XobrpL40d9JVe2Vt+etFb3cZJ3fI2TuKE&#10;9BFPP3nU26lUdpPWeIvTT3GVEWpbm42l+GwVqarLvTh4RLQD92ADzCXuzU34DCeQo7mCZMwl84Wd&#10;9VU7fJXfJvwVprE3n+bjfD5BhOtrB3MEcapL+XxfaK7IBy/hYbtIdUhrfhgXOsPoeIfeFta+OYCZ&#10;fTegT/LBmE1ytAo36RmR4Z0lI7xjF4BTxq7E7hJRIhCADUCszIEQYkEwAAfQAUlgiBQJ8OncF7AS&#10;A0RRChsQA6fTdnwRo69T3a/vH0lfrrZ77N2j1b06rOz7zWO7RwY3WAaQozIu3YAqQzKonYO+iQO8&#10;bcc5UTtHIYcyMJwmx9MX/UVsnI1zGmztGmDOkQMBUyuijn1zAg7BAQE+ndqhs7nxQuYIAuBLA/od&#10;5ZqcwlaF2dpCBFnqi7ExRoDfrvScy4JIWyYJB1QfHZsQJjI70MsCzIVknDIgSPqzJR1MVADBB8Xp&#10;D18Qj/gd1/MxfpdvuudjiBO5sYN7vqyMdk0C5CkfctW3dtsIUn76t3NUTwszBCjky45jgCy9xANe&#10;vmKx5VQCSfIp0sq2hY0xnUBA3AcEkxiTbChkF/cWD5FRJAZk+ZMQMNCJBOAA2pwmngPjSAzwB6xC&#10;cRbI8kRCygTOtS2fPMqTqRNJBz6gjsjRPdGW+oFyOgJ2z/zVXDL25iJicS+kh7zqEFceYfPPM180&#10;P80/i3Y+Y9z0DZ5ERrUnVEfEMu3iXqg/pD5Uxr3+KuceFmQb+oYP9Fae7apbPvby3NjQUZpy2jBu&#10;EbB4z2wRmbOfOrSnfm2qR52e9YnQQaid7unPRmHExC4hG8Iv89u8NG/Y0yLVYgOey2fs6JYe2qcn&#10;XaQJ6akP9GJ/BArzIj/+I53OyhL2VE7d7CKPvMgQmRJzSWgeqY8O+R0bwjp9gA8w3DzWF3H8JJzZ&#10;JEdABSg4FbFqR4DrZafYF4dW/gADQAIpoAN8ECOAxtIIBajZwrbaBtixeYSJvdvRaL+BQTyeGRIA&#10;IcO5U4woI8X5UQ5ybPcYSapjXeEjH2BlS2+QDByHRMx2IvQHjvoCZCOiiJ2eBiDbOVrNqfRDnH50&#10;vIeI1G+QgSMA1b62OUvHBa2KkCISlZeDGFS2BfB0agFizDitMQDonLNVlXrZUN9MKPpwGDrSxzgY&#10;A/1BKMZz6+IT0y+sIPspiTY5momhbxycXdRp/PkJYkTa7oEVR1WOHiZCxyNsZtKrCwkhYAsUPscH&#10;6WBRZoLyt45SHXtrSx/sGO0ALWaUlRcZ81P+aWIjRmWRY7tr5Y0v/zTxxbMHH3BvgWPsjTF9++iL&#10;Txm3vlidPxciLXQiRuPazpHvmdSIsBAA8AnPxPgBVRMfSBjLCYjAwJjzEWlCcQn7Bs4ASFn1EaTr&#10;WTn19SwvgImQ1CGdLtIDOqKewC2dlAGM6lB2Amb3/LG6gbW5Abj5QOQTsAey6otIm3vA3dxTnzhY&#10;4plfW4x5tSBt2lO78pgL6tNO+mTf+uNZn9g1XZWlH19tDCID+ZSVVx46ySfe+KlbGuBnC8/CnpWN&#10;UAobU6H2xbML/bVv3NKTzkRfIn/tK5dNxYVP6iCIIrIUIkvzwHyygIQ1FrrE/DUnYHuLbv2MaOGB&#10;+QtLiXTx0tk5PejFZvoink7CdBQvD3vpP/vwN2NonhhPcwhBCuexOVs0JrgGNsAreGyjQl/p8m2S&#10;owvIAkodAkbrBZQcZ8nnB+BW8cBZ2Mc4DIeV+2jCUZo8jvn6GISzAmMEyah2VAAfGDEcg3E6gGmn&#10;wzgGHbH5GQdC7Og0UnSPFHvviBgjyfnuUR0R5Fzdz1WHthiS4RgSkOqbvrALQKXv3PUabE4lTPSF&#10;c+WAnISD6TNnNBgGEVACSbsFQBk5AlYAGnFzAnoBZ4REH3Z3rGjBQpCPlR376Yv6hOpW3qSik4VI&#10;O0VjwvmFxh/533Sk2sUukQq9TJAAgj08s2M6R1rAynuLjtzZhm4dpxCEzrnZC7nJrxxi7FhWPH9D&#10;aMTkRXTaIeo2fiYyUux4HEEjR7bSX2WIfiiDHPkl4mZn7dmhq5OfspUxtoDpRGKeRiBG44gUjaGQ&#10;n7XYSfidMdJffhcZtqIWzyYkQE0QkTJsBEgJ0GB/94EoAaxAkogHmuqYxEbEyy/NPR/lcwGxeulR&#10;u9XhHlCJ9zzb5P/KaldaZBvoq1sb7qfAAQApLWB0L740wtfNp+abZxK5WvyYI+as9psL9NWOMs1h&#10;7ahbO/rKxqt9A1v1y+teH/RHenYW77m85gOQl4/d5lgRuomTro3y6Lc62M1z5cRJ0zYsAvLq0LZ4&#10;ehsrz9LYij1INheHsMxRdnDPDtmWsI05Syzu4bmFLbyxODaXpMET9ZA2PAjI/IX15pJn8eY7bJfX&#10;2GkzHd3TJT3oy85COmdfdiL6zFeNp3kCKzuRscg0p9iBPdRDN7rMHS/7K38gR5N93RkCHowK8AFH&#10;7xO7GMQ5M0Bs5WA1ZkUOpIAP4oxEGNEOoRUGhYCyFYQ23AMZQNRuDJgyAkPJA7w5FWdGbj7G6QgV&#10;KUaMpI9yEGIkGVH2BwHW944ADMDNIy5GYnSGM6gGvyNiANmxKiMjE87ThDSgxCAYYP1oYG3h2RdR&#10;sAEHNXh2hQBSH7VPn7lrRNomqUkBAAC03azdzCQx93QE8K3WOCI757RsKo6tkQEi0BdCL4SwtTDa&#10;uowteyBH9XB8/TVx9Y0Oxpeom5jEfIGuBLkjL2UBk36ygz4bDw5NVycU/K/+8k3t8zHgx676gyDd&#10;K8MOdpL80mKO7/Jxu0cLHNLXr8oqh1xNdP0BBPqGlLWFhMWzETHexgc58q35RyYmEfKtxEKnY6DI&#10;EQnqtwlsIvMJAC4k0om0wBoguCeAwXPgzXeNwbwHlgSoIC5tKaucZ3ndqztQJkA6MJJPG9qTb82L&#10;GI2derWpbNKzEKirr7rbNQB/5BHReDZ3AkT5i5vgbZ7ydSDL/yJI5YQwyvwVb26zLVsS+sgDd+BM&#10;c5Ue2tPX7Mo+2ZJ+6eq5vtW/bK2cUD4ESSd5xKt35lOHkIivXfHqJLVRPmXpa0NDd890k0Z34+yZ&#10;jbWfbdVFl+wHFyIkdiDu1Y3E4AOSM4ctaPtQs4/9wm954IsFJLyPUG2M4JY84tWDnOC7trVHPzYV&#10;Em3Tke6E7uKE4vkCyW7NCeMKR+EHHGk3KV4+/YLdxLizAVsr8wgpWklNYHXpcB9BmPzzo4cu4AIo&#10;5AVQgANIC60krOYjRHnlc2/XEKEgEwMCrBkTMAEqYGaQDTAjcXjkJJ9OOwZFgvP9YjKPViPJeawa&#10;OSJFoi5AZqUPxAIuxuRQgMAAGWgAygEAMVJClgYcoBtgfdIfq65JiELSQJu8HEM/kQSHMFgRAQAE&#10;hkDT8RudDConN1k4AsLRPpvOxQ072zU6UgX2Fjfy2bG7Z+OOdDk759UvTs1pjU2EiURuuow90nGk&#10;qT116FMTFIkjEkf12qcHcmFHJDcvxCcv25m0ABfQAjH9NrHW/rosyugrXTjfGeqLiandTjb4Jl91&#10;JJ1d9D/pOJad3NOJPV3qYC/1R5AmmUWNxZYj+/zKoqvjVAsffiUkJqpTAnHEvfEH2nw8giHiPJvU&#10;noVsQ+SNnNxHUoCP/QMMobgAlg8FJFPUpR6+71medn/KGgchEAHOQm3KK584z3Tmr5WhS4DuWSgu&#10;oZN44Ec3854E3uaOeOW0o97igZqQP1t4ml/ShHxJ/XwSjhlPdbTgYEu21Q/tya8uwJvoe7Yh7tVB&#10;H+0QZbUjr35kf/2hrzLZITJ3rx5p7vWVvcVl9+wiTtvqpZPn7D3rJvSSh42I8SDySodFcChd5dVn&#10;fYe75mwSQZrP8NoCF2bgBqF5AfPjAItyi+qwwPwzj9xbvBJjYM7N0xq4Y+y0xWbZg209Z5P6JD07&#10;SzN+jRHf479CWOr0xfyCpeaeOOnZQj/1jb9o0xw7kGNktl4ANpAAKOu1AtTWZTUR+QJtIAYkGcIq&#10;gTJWa8gE+QAc6cAN+FNU56UjIIDOMI6qkN4kR/feQ0aKhe0Y58c4EaQjMCCGGAMyhMSAHV8aEI5B&#10;H3ohRaBKkA6ARHTIGznKhyD1jeEBZ6swfeWE+sPJ9JctOCRnNbAA0qQ1oEATYQNXA2owOTK7WDAg&#10;JHZ1sTFbIxg7drsy6Y60SfecEllYKdGHQ3JeDqovCEZ/jL1FzU0XgrNYsKipDoRBP/UbV2l2liaO&#10;kwWLpvXiT8AL8RhnDmtSsD+7sBki41Pz4qd8Rh8iMxNTPREcvexKkThf5u9Ilk3USUxUtqGrPijX&#10;DtIz3wUAJr5dpPrFt0tG4EiRb9k58qeOVi1uTE6EyLfc8y/iniBXK9Z2hnxPvyMqAG6ya0cI7JCP&#10;ePkCQHEBIfAwXwDHBJRAx9wCKNJJAFRd0tRXeaKMegKlwvIBbDrTkXjWZkBWHeLVE/jxf3nUJR7A&#10;B/KRSeRYu8qJNz9JR/dAnu+Zg+aeNoylkwJzTd/YN3Kke3XSQ53qJtqnV3ZpASKvNHnYs3kpvvxC&#10;fXFP3GuHrvRDqNm1vqvbeLoXn/3UK96YtGhgb3VWrzhl9BfOCKszu2cz/XSvbqH8EeEkSs/TnvDN&#10;QoPADngBB2GOeQ2DLDwds/Z6zYbIXEOk5hGRbu4KjYt087WdK/30Ux/oSH99jwCzE//vdKUxNY/c&#10;8z/PBK4216Qryx5sph1zmBhHdR+OVSMwE39ewIriwADgXnopD7gZqo92GAsIAU9GoEyD4sgvEANw&#10;wJXinIryBsVqxT2yQHoIMYJc3zsSpDg/wgFcpPu+WA3IHGG2urCDY1TOaYCsSpGKwTaQBAh3PJCz&#10;dHQJ3PXPQOsfcJ8rMUQKXEm20FdtmrBC4Bk5GlyToUnIcY1Nu36LHMDP8RARh2RrIM55PSMBKzdH&#10;GdokVn/trsTbwdsFIwl+cdOFQNmiY8jqQXD6rp+RI92Q40q6fAXJ8reOLI01e7E9ULT4sGubl3oQ&#10;mklll6hv2hKHMPkRYQcnIezTYs2u2AKCv0WMhL0i+epVl3Lao588xt64WwiZyBYzfIlf2UH2UY7x&#10;Q4r8yXi2YzSerWibsMa8oz6TPqITRo7SiPiI00QnnklExZ+AY6DIloA0QBDKlwSgMw4YTYAOjJUV&#10;514oT3XQTT8AVCQoPl2IMpNcAuo1ns7pyg9qi6hTXvZHOMaCAHI7ASEigB3Gmn+YZ/pEN8Ju9F5t&#10;pC1hcXRXrsWIZ3mkpb979Uijp/JTV3HaUo5e8mdzacYrAmjslBUqF4lnFyFRR/V7Zi99Zxfl1Vde&#10;5bTPblP3cJh9IiZkaA6qS9iin1j0WhjCPHPcXDA3kCQscsF/Yt4gTiEesDidnOPZ3DRHjRFMUj8c&#10;JcYPfrIZm875QIwjf2vuNCf4IfEsjznX4jTfzD7qZHN2VuZAjpEYZd2vF2Jbj79OXepoF8MgdgNW&#10;6cRuyzY6cmRkAGrFB/yAFCcGSOIMWk6LnAwGA+mcHSBiRIKI0i7R/TxOFR8xJr1v9DEOcowgHa1a&#10;5SNHANYHLIzGiTgG0ghoEQ7gBaKRoz4ZyMhx7ho9T2dDokgEAOu7weeU2jPIDbzdY++kDLx0A2jy&#10;O5rsilyswuwQATjCAvRs3r0VtF2RMbBrpb9nfRCnjxyTk667tK1Lm+ygDmXV4d5Y0dHEoQub0Wtr&#10;sUX3fNA7IYSlfURt3NkUQcnTZUIZC21qjx31UV/nDpBuiMykbTLql90uUm/RMMmRZCd12vG6EKpx&#10;1xd5AANwMfksYPjUPJHoC2gT0jhGkiYp/yLtIBFlBNkEN0kjPtIqOXIUhwzFE/cmOqA06U124j5A&#10;NJcCfyKNPwXI5TfvAl0S4BNp6ghshZ6J8oEXPdVdXdXtXt4JzshN3eLoWZ3uiTqIPOLpox5x5o35&#10;yVeaZ+7NKSBvd8PvjJfybGduBaL00q65Kn/1poN7oXhliX6ld31QNvtqp3o8yyNO/z03FqWLZzf9&#10;EtcYdG98tCtdfm3R2b04QidjSic4ifDooH+exUunh7bTSRwbwiVY5Z5+7CEORrOlNM+Evc1LcxxW&#10;W6yzr/lvXloIw/5er5k7FshO3sw5c8hJjjwt8OUz/5Gs+WsuJ7ASxmqXfvpN9/rNNvmXeOlE/8XJ&#10;Y7zNMfOt3SU/hfPhvflnHj3+WhU4RWQpOq8I75xLXXaLyNBqgFEYwa5Rp4Ee8mNEuwsGBYLADSgy&#10;nJ0MozNCg41w5DXggAQIIcdJhN4rIsd2kBFlBGknqVwghiQB2f/8384ROfYRhWMwIKYdhmJskw7Q&#10;A8t2GgaNrlY6kSM9TUyORG/6Wo1xKJPW4DaRkRN7dMzMGQ22iQtYACFABbDAtx2HNOUBfja3WnNM&#10;wc5siAg773dPb8LOwEJaIg9BkL3b1bf1NGG9kBXCU86OkR3c1ye7P/XK40iFvj6I2TqlmAsz9dol&#10;IiL6ISJ965IXsakfCcuDzLRLlEN4xfGrdqvqpkNHOXwS8RLj6shU39s9qgcR05ltTWqTHOkaVxOO&#10;r/AdiyxHq/MLaAubdoedSPArYiybrJ6Nt8lp/E3ayE+oHfelAYPA3cQX5xmIBhrEPTGPAnuAIc6z&#10;skBFXmEkKZS2go0yygeuhUBcvDKErsAnwA/cIxb50wHImysRIV2lay8CKH+httSrvLllsem0qcW2&#10;Z/PM/OP3xhOh0Mv8YS+6RY76IT1i0Gb6acuzUF7CLvJGqPKWPzITNgbi1dGzPvYsTUiX7K2f4t03&#10;1uymDF1JdVQm29OnnWl1uQ9Ps/f0Cff8uf7I65nALXgmzbO6heKE7AwzEKTXRRasBNaYT+GB8WlD&#10;5B4OmXewAVeYl3go7rCIxh3ww9yEJea89tpk0IWu7NGCg/766F6ob2zAxmzJL827eZrT9x0IUt7H&#10;5AhsKGXyWyUjt3khRuBEJojNS57Omq0arACs1hxDErtGnWQoRptg6lnnpTMmEmIAg6FzOssYViqM&#10;oWPILSJEjJGjcB6vFtcRa7vHCBKYATWAZrXfBxQRpEnEqAZC+0gdeALVVjQAGtEbcMJRcgJigiqv&#10;D9IRv/5xoBYKyFFe/QWAgBJgtnPsi0cDaXC1yYlc7M6Z2N4YIgOAoG627YiQrmyuPW3nyPMZqFis&#10;qOvUZbw5rnoRqvFEGMbQ2FshWkAgakTUceox/5mXPBZVyjpJMEnm4kw9Jhtd6WySaRuJRpDuO2LV&#10;PnLLj/kikkvYC6HKX1n1saE+uub8sGNnL0CE4IwN/0n4UT/BaeeIHPlT7xYjxkhykiPwBuKBN+GH&#10;LZpKKzThpXumE7AkwNxED2gDCOAOEIk8JHCNxISRwgrCAWoAXd3Vn250VY84Zd33rB5lm98ALqAT&#10;J4/6al8bwton8tDBfOIDFs+BuTlotwNLYIr5SQd2Ymchu9JVPYBVu+ZqO079F6dNegjFpb88MMrc&#10;di9OGvuyobrZtH6sdRD32U9+ZcUR+eVhS/pKD/CzG1Fefm0pn62qd9anPB1ahIgrD9sjzSTcsthw&#10;L11onIi21cfmsE2+FqzsD+sQJqxTj7za0T67OaGysIUdnfKY8+acBanLaZJFdcfi8pt78NIGwVhr&#10;mw50Yxf9TrI5cc8+7IkEYby564Snk0M+Yfwfk6OLEkDEShmZ2Q53Aas+00V8E6i6gA+w1hGdA5CA&#10;kiBJIaBiBI4MqIUMY1Xn6Eu61UGrAtKEsUpBTgYEqCC3docIkPRVqt1i7x3bVa7vH/vsXj29dyR9&#10;fs9wiAhYcXTOZDAQBxBlJ/YwWOJMPmBNOARHacXVqsuz+MRuU3/ZwMQWp7+c3AQ2gEAVWdNJiCDp&#10;w5HsgoxNR9fGhq0RN2KMFLM3pwUWRHuETUnP0uyMTl12qlZ5FjTIltBHud4pICE7M8IXJjEK1UHW&#10;OOXtGpGQo8+t993StIkY9Un/+kjGmBBjhPC0zz4ux6lImo1MNoIcO1ZVR/Xoj7jen9AJYbOzMsaS&#10;bxiPuWPMl0y4xotY5FilIkhjiiSRYmFpxh2pBNwmMlKMGAulS4s43cuPAAJe94Q/ASVgASQAhFCc&#10;+0A5cCWAJAAOSIGoEMh1H/BUr/bUR8dJjqW7n6AlVB8wNs/FSQ+w3dNDHnrIX7vqop950xG8vECy&#10;ueb0wAJc3WxFp2xMT3OJqDdCEGpLG/VXOl08a1dfPJuv5jZxX1q21WZl67u+NTbiIgz34rKj58aE&#10;ju6ri376hBTcS9MfdUda6vQsf21I86we9WfndEsiPETBltpSln0s4mGzOG3rd+QI/+CIBQtcUVZe&#10;9lEvHbXlGf4hOvmVVYYYS1wED3CN+W7OmdMwDV4qh1y1gXzppE761L/6xQfzSztwuGq+mZcI0Xy1&#10;oIX5yiL1a+QIaAEHpayskWHsDbgAL0cDJOvO0qUT4nVEHcoDHzsIYKQcwOaoOg/UhJ6Bm7oBEtDj&#10;5Ixdpw2C0GrEACFHR6Lr7rDdI0IsLYKMQNePctTTp/et+BGR1T4DaotBORGSA8gROX0Nlp2XeINl&#10;cDlEhMi5CAcRl7PpH0JFXvrOFvrH0QwQwNM2IO23jkIgCwCssNjc2LA7EjF+nIh+bI14kaKdnRUd&#10;/YhVFwfgyNpE5kKOplzjvnW1kuMjreSUMcYRictO1vgjTLvQ3kHzI/4hzSLMbsxiCnlaYMmrrLro&#10;sS7EEBzS4zP5D/uZOMiaIDf2sSPkhyaZS/uOcOhOLyEd5EWKdorK6pexpafL3ED2QuRozIyBSWZM&#10;HM23YzTRrELzoxY1Jp6xixz51nzn2LM6+Vuk6J645xOlkXlPAp7AGWAC1QgqsAAUgaVQ+iwjRALm&#10;GrBJIilpfNRzQCQ+IKJHJE5HdUcI8laPuMDbHCfF0SE9lanNdK4uIG5OwQpzCrGZa54t9PimOUk3&#10;erWYoF+EQ2d1KqvP9Ud72U0cGwg9KxPZ6I9Qu/Skf8Q0dfUsbAyE2u9e2JgZz2xZHnaUT93aoU94&#10;UT/Es2P2UkZ+7QrnGNYuvdxXrzh51B1usQ1bt4AQL1194uCzcYgUI8sE5tGB/fWJjjAHQcKhdoHq&#10;Vq9xs1CGb+Zeu0c8Yq7CNhgAd5ErDIsr6p/+sH/2zCctRpuHcL4/1CFNH+HjNXIEQq3mO6YDJr0f&#10;ct9O0P16KQ/gdALwACGASazeAZpOOQ7D+kgQuAkBLEBCONI5NkMxNGPpsM4DdITjWBGhIb2knaEw&#10;QiwkiFN6O0aCGHvvGEEyFEADZoznuIthOQ89DISdbrsLukf4JqNBpj/hLJzEoHEmz+7FcTiDYIDV&#10;Z7CRpXL6zKm1DTTb/gNZq152MD5diMSuhs3tGpFju8aOITgh/Tii8pGhNoV0QaAWM+tlbJGbHRiy&#10;QcAIRTvswGnzCc6MQMQhF3radfGLTgZaECG0SK0dIgJqxbheiFG7HQ+zufrYTx3I0OShX0enHQ+r&#10;j42KJ/L3rrGdY8SoX/rh6kiW6BffBEYWLyaV3SLhP4ixyTbJsfeNkxSFjbEJixg9m6QRHjBBMCZ4&#10;98UDeaG0SCjAI57pSQLVACNQlAeouifyCgNRIRB2Lx7oEM+BcPVKB3zpKKSf+NoFkJGusp7VVVuF&#10;kQh95BNXHcL6Ix4mmFcRY3PMHLAwlGfq1aLDvb6zmXprB6nQsT7X74BbvHKRkfz6wx7ZIbs3HrMP&#10;nukjrX56JupUzpi6Nz7pUH3arz73dJdX3Z7VWZ/UrQ5xyuiXfHSubXXXf/HSpbGnPhE29pyNI0z5&#10;6SEP+yAXWB3ZhXvus5t+aANpwh8iHfaFlea4xX4nSnESjDN3+1bAKREMgAUwDGcYe3XQT5+yr/nS&#10;RzhC860NiFMgfaETPLxGji6KdAEEZAeseg7kxK8X4MD0OjTfOeoIQgVAgCfAtkoHQlYIQgQqH+Bs&#10;1cFYrY50HLgbFB0DRHO32I6QTJL0/lEYOXasKl/Hqn2xatUP2Gy126UBLYTEwPSgA92JvhDbfHpb&#10;xdCTc0SEQo7FcXIq8QTRBvBsYiJzKvk4kkGMHPuZCcfSZosWdreycgQJuDkMkGdTOyq6dfxIdwMf&#10;OSJKcZwzXdYj1XamHXNKN1bGFZHyh47g6dSxJWJUhi/YnbGX/tFFO8iRg9OZr+hHlzbns0ucNhE4&#10;URfSt5jiQ4gacdLNBNK2HSlSd9mF0rWdo7rkR6YmGN9EsmxGVzpn4y7955fGAOCYWPylxZWfA5E+&#10;xkGMxq1j1cjQRCTKd6RKPJuwJOCO+PiCkAB3Io90ukRy/BSwAR+AZ8IHhIBCCAzlDzT0R151eZYH&#10;iCrHDyMMdQawwNDcjDiVmWCsnvogXlntKh8xkspKdy9Ne9LUo7/Fp3tgjgDoFSjTy7zyDDuc6ABL&#10;OqkHUdMrmylffdnNHE/Uo07pdDCPib5rV1r6al/8tAO7EnHyla6stungWd+zmXJEHeKUz3ZC8drV&#10;ZnVKk7dxqk/lV597NpVf37J7ZFvZ7qUhF/fys6tn5cMx9lGnckReeaSFM5GocvLUL/fqNJ+MUXUK&#10;271ZOFvQ4hsEiYtgkYU4sXjFSbCmhTdMILBN3fkFPdmgMeED5hThp9LoU7lr5AgIJjm6FzdBCsAA&#10;whU0XPJLx+46BJgAKZBBeh31AXbgjSztJoGUfADSs2M/RqIgYjEAlAaIgBVxWlk7xuo4FdklSA8x&#10;tlsUyocUpdk59ocAEGPSOyPgBvCAGlKy2kfGDGqAEQkiA6hA1D2ABtYRI+IxOXOgJhXJAYg+6m8L&#10;Bn3kKFZRBlS7QBW4Ikb3dEAoXcCfg7AhO3fcy9bAnm6Isd0jQYScV8gZxCEsRIqw5vGoMTWedoyE&#10;I2rL+NpJ5gv06GtOJGTHhojog3AsHuz2hECLIxtv7y6n33WtcXTQFzZOd/1Sp3Ggt/7TT510mx/y&#10;mFT0548IVNjq0y6x95TVE+F3KW81C2AtloCPCcZP2jnyHwssPoQcW2TxowgQGUaC7qeIQ5r8WzvE&#10;5EWEwsDdZBbnmV8G7EAnYCUTHIWAj8gXkQbSQnWJDxj5YACpLoAmrXoAjnTiuXblUx/9PCsTMAag&#10;QnHVKazNwJ8u+qqd6qcH2yujDeXMKyDYvEIa5iFfkSYfctS/+ilMX3Wnh3tz1jxVFjHQhWij+axu&#10;C1n5iTYjyvQj7sXVL+3oQ2MQIdJHnPye5RHXGNOzemFAdtemvGzkPhvJp93q0q6+KKNvwmxaH9K1&#10;/sgv1F9YrP+1W136JL+QXuwjH9sgR+XkkxaRCrWj7sZNHnrBenHuYW1zGz/gll61IEs4ZWNgvvdK&#10;sNd38AxGwFj6Z7P0pQO76HNtdUQr/xPkCOCws8a3AOumSxkgQlk7Bqv3QBsZAqBW5gDJsZZOKQP8&#10;kCanYyxGMgAUZWSAioAiRzvHSY7tFts5tqOMHMUnjlIRJFLsaNV9R2MADrghJIDWVpwhDTqAj9D6&#10;0hOx9T4PwSFHJMfwBls/iL6J4zT6YjDUgyzUUXmDCHwRInBFkHRRhhO4jBPnYDu7GsTEhkiRg7A1&#10;QgHqhN6RlLaInSOSkc/uiXN1nOjiE+rnnNpAeEhmOiodIht5kLXdGV20p28dV9LNrtGRl3Tjf+oy&#10;CfiRvgRIJHJke2OB5OwEtY/YemfZZaWJvKXzSULffFB6K9R18WdOsK2J33vBwNWY8JsWV5McO1K1&#10;wEKIHaciwnaQfIs/I1z3Qr5m7MVHjpMIgap0QocAjU4BqIkf6MoDDIi04uV1H6mKcx8wAhMyy0Yi&#10;nuUDOoG/tMBP++oi8hN6a1NeZeVNd+nVQ9ynT+Ab8FdWutC40NPcCgSBonmmLIJlR0SUPbRXv9NX&#10;nNCz/qvLnNWeOmvHPOfTFsHy1u/0F2abRL7ZV3agSwseeoijGzvRTbo09+leO+qko3v1idcm/dUj&#10;pGtp9IqE3NNDWSI/4V/llZ7unvVd3mxB5NGvNR+Bb+EfkUYXokxjqR74qC76KeNZHXDQQhhOwQwY&#10;Yr5a3MIpi2vP5iaMwCMWxU6u4IVxokf2wilw2YZAnTYFCFFe9cEkGKOP18hxEhvgc3+bC1gCE++H&#10;gCyle0/Vex0giSARpra0rV3kCfQYs4EU6mS7M+TA2X3wgAwjvnlkWli8fBHn/Eo16f1j5OhYDLAh&#10;JIAGpDisATRgiAb52GkZNARppQKorUAMKD2JATHBhKR4g+a5nah69NPAmXTKmAxAFUESoGyhAMzZ&#10;DAFYhAB9ZIQc2JduBpqol57sXbyQPelLbwRmTOzukYyx6EIUdmDaQXrGFIl0SoA0G1uEo2zOqX51&#10;06n3e+5bWCBKRL91EuHSBjJmXzZBiuzFTgQ5StM/7UfOfHfWqR67WW1F8Mic//HPU5eydsHa4Xfe&#10;TyA3oAZI+AYy7KMcvtOxqsUVH+pdo5A/tXNU1o5G2AKskL8hRQSKMN0jw4AyIKUDvwyoAjrx0uUn&#10;5QmUhABZO0R+wCUtYAdoZNbrPsANLBNpyhN5q682iTyAr/x0Kp+QFEc/QheAKU69yrqnt2d6eKYr&#10;woAfytRn+diZ/dyLU4dy2Ymoo/v6pl31qi8ysqA0j/hjbdc3dcsvzEbKqouIK8ymSMkYZSv34vgb&#10;P/Pc2KtXPuXro/Y9u0/kKd09PEE8+lD5+qY8iRyNj3J0j6j0LXvA5GwsTjrxLE0Iu8XBOaI+dWsn&#10;m1WfvHTqmU5C+iIz5eEue8NHHAEHhTCmEy/zG1ZZ0MNDfEFP9VssmcNwCRbBqBbLMAy+wSf1afeJ&#10;d46AQAGZFDgGWudcSFJ9VvHABUFifHUDMmDtGMuuwyUfgHYcwjCEcREJIKQ0ltdZ4OHoEwEivblz&#10;FCLM7idRkvkxTvc99+4R2EWOkRLnNKiMTBcEg3iAP4IxEFYjBs0gyjcJkhhgz5G/EJEqbzenf57V&#10;IT9yBIw+5vCzEhObIyBFOxxkZbwCeyupdufIBwkRtmbbjg97v2aCq0/+Pq6Rz1h1ciBEhkix988u&#10;OnAsTuiYt9UbB1UvR7SIQMJWZd5PcmCEZNzZj47u5051XvqnDjbpuBo5IsVszv76w7eQ81oX/fkY&#10;Pdv1mhh8kGy9P+/iw9LZ1ljxg3aOCC0g5SN8x64xcuQ/yNGuP0IlSBI5IsF2ikDQ2AInxBeIA3R5&#10;2mECSj4hH7ABIgCFX3p2D4AQinoCXc/i5Q+gAmH1AabKAzb1BfTEc0AekCofwE0dypce6pbPs/SA&#10;T1i9dJC3fMp4pr904KYN6elTP6o/fYC/+pXTP+nS2JSd2VRZ/ZQXachbPe5JZFC/yqsc8IRJ5rg8&#10;dNUHZdRROfHVpRzJDvVRfnG1K17YOHdioA/S1OteGf30XLvSK19e+aSHqfpRXP7jXhn1uheXju71&#10;O71hsvGAY+prPMSRNjXilA3rPGtP/Y1V4ypN+9nIs3LaDUPNf7gqhKPGAC50MgYP4Ji5DafMW9gC&#10;V+WBb+Y/vIQRToosomEMzIJh8BNequ9RANgF8GRyZAAo7VAQ3Jrv0guQY3RKOGK1w0GSOqJNFwLV&#10;ro4jhlYcjGGlhjiAojhAgRwjxLlbjDCJo1UiLXLsfWPHqRFj5Di/WnUk1herJpXBjcyAPwHQJkpf&#10;g3b0px/1oRWQvrjXP07KacQhWwOojwiAmHjaM6kBMj04EoJhT4NrtdPOzcAaMw7CjognEhRK4yAI&#10;gdMII9HyeSaIDDF0GSOOpF3i2XjxD+23I/OM/NiEU9IDCWrLmNPT+OsDfaTRu98hzkv/7DLZ1GqR&#10;jS0akCP7R47IHTHSRz30m5dndkKOhK78ji2sINf868Vv2QY4IMQ+pBECLWPCNxCinSPfsbjiO8ix&#10;PwCgTATJfy3wlIsYAzZ1AsbIEXkiYyLvJDNAon3iHtiIBzSRLfHMlwKjCYZEmUBRP9UvDBCBlThl&#10;SPmlz7bFAT0S4YmrbvXIy/fp4zlQr1x106vygS1RNj2FymYPdQJvobJsgCDZwDzqiFLd8qhLfvXK&#10;I60+1p58hA6RC9A2z81l+ukrfeQX6kf36aYcKV3Y4kQd2pQ3fcUT5Eh3fW0sCsUp27M69Vt+begb&#10;neGMUN76LWxMtKt97blPT3HGS1n1SVOGLdQtTZ3p4lm98omvHXWlo2d1VY80cdLFeRaqn53pThCk&#10;+d/mAm4aA4tj2AszYQ7ssnPEWRbr5jyM6lUfnCIt1mEfHFcHPEGMMPGJnaOjUKvvjr0Al5W2SpHk&#10;XS7KAliKakM4V+3aAXi9q9N50vZZB5AIQwGJeawaKSK+yDHiJOIQYnnIJMeOWhFjx2ORI3ALmAyu&#10;QaCnXSMbITTATYC4AUOgpL5EkJGeAeY4Brn6GmTl1CFeOmcHpsCVs9jFWBkhD2RkJYQcEBAysWsz&#10;fojHMxKyWxRyBKQgP8foqBUhChGN8tI4WBe/MFba9P6R0yEi45nTESszhMgW2Qix2DkiIg6pbSGy&#10;dM9RV4LiaxZP6kGGHaUUimd3zqyvCI+OXXxNHdmJjfiXo1W+RxckPnfI62VxoCwiNWFMVuDqeJP0&#10;btBEB2Z2j72vJn3UJR45dpxKlFdWfYFgAAIcA3U+px1l+omHtMAVeE1wJO6BE7+ZIKsM8CqPspFj&#10;9SnnPnADUvKmm7D72a56iWflxUlPPE8wlo89A08iPj3URQc2UL485r5y8qpLfv3wbMEpXT716zNb&#10;RZIWGkgjm9QOUY+47KGMeuWho7ojGfnpYPErTVvy0odko/STnv7i1a9v0oXaze4kcqOnevMH+dU1&#10;66dLz9mVaENI5xboLTCUoXf2F6cddlYPHZSDNcoIW8xrs7L6M+vTB/fEvXT50rP+q1u94pUXJ196&#10;i5OHPsppP107eZNOJxgJH+Al7IQzTiDN6fgGLpjLFrnwBgbCPWKzhWO0oU6ifu08QY4uIKcg4Aeq&#10;QAogd/x57KIMJewqei81dx9dQFf6BF/Ht3YUOokQEEkkQVFhx446YjVlpT4/uEGC7Q4jxHaM7Ra7&#10;jwwjSPHePSLFdo/It8/w2zlyHPowqp0eQgPUdjekgZKHIEdkSPTJM+ObZPrZACMl9jbAnaerRxlO&#10;AiQRtHKIxYAbbLslxGDQEWEDH9k5Iu0YVYiokALARxDitU3kJ+KM+dzNIRrtIUJfqfae2LjxC8+E&#10;c1rA6IexQir0Mrb01i5S5E8EOalzEpS+aV8dyJBN+QI7sUm2doTNJ5B++riE+RhftghDikhdPgTe&#10;QsKRytalDiRKf+OM5OliIvMDxGbBYkyAmHjPdoyO5SdBdiTeCQSy478dlwG+AB4YAA3PgaR6lYtU&#10;ESoQ4YsBCFHes5CoI/IN7Gf9QBeI0b1n9bpXt1B98igvTrr84mtfqE7gp35xJDBMH+AGFKWpWxzQ&#10;EyfNc3UqK6yf6pHH3I8gtEkv4l6aPPXPnDFWkaR7wubqJNqUX336qVz9jbToR88AVPvKaCt7qkte&#10;Oksvf23Ip0/SiHzi3ddefRVHR+Mhnu7ZXV55Ik46iJOuXPbWFh3oC2cIHfRFmnj6iav9dCJwh8Cb&#10;sIooN4lS3uqiT2OZLWpPqC1SPempHnmVYXP9k09/3OsT0UY6KaN/8NQpHcyEebBk67L4tkA253sN&#10;BsPNabrQgz70SJdNckRujr8ApcoAFWDrI5BjlzTABog6vgNOCFKaVTyRh8zLs6M+AMgIVjqRDIMA&#10;QwAFqBAN57CrQ4L+Es78YrWdI8KbcREhQYRCBNk9QYrrsSpgA04mmwEzGICfAG5icOgI0IX0tiIR&#10;cqacjSBH/Ys45bMrtgNSp/h2njmC/gJGdRuHVkJ2cO2EkAQxZsbODq4jVSQp9CyvowZjLH87zVZT&#10;xsHOEfF2IRttGU+hNGNKkKiFkDht64MFg10dR1QfQkJSCJE/qb9d4zyR4B+O9ZXnCxFiNmariFE7&#10;+rX6pZUjHU0GdSFmNkKOyJAuSNwiYes4V12I1QQyqbVr4cKexgQItIPsfaHJC6AspDp94EN9lIMg&#10;+0rVcSxyDbzX3RFwCRgAI3KcH+xom0gHEHzEnFFWucryGW2oIwKmp/QJqIECYCLyiZ9AATzFK0Pc&#10;iy9UxxRxdFBPoKhfdKVn9QRy0sTTT5viPatLHeWTFmko371y6jBe8upHdpLOFmwgXjl1ZgttVK/8&#10;QiKfftCDqJsOlast99lIPnmkGRPp6maL+hDwq4f9pNWf+iuezhZHFlHSE/mkp4M4edWnfe0I2UN7&#10;bA6D1K0tYfrRRV3KihNKh0/KZ1MiPv2ro/T6mp1qS33yu5cG+2Cgeqqje/1hK/qoSzl2bYyl1Z78&#10;SA2+wgMC345t4OAlfHIS2vcQyBGuwFv1Nib0pMMmOQIHINh7KcACxADL1k5wXraxAAmJaZzCgFh9&#10;BEAB2rUeuxG7l8iRERFHJAIsAZSOAUaGsWq305vvFdspRortGNspAi0SIc6QADYrfjsAO8dJjhzV&#10;oBiQwLnjPc+I0TOD64c+0D0yFEaUQN59z8r1znGSIxvoKwcxcPoP/F0WMexpfNgc4ViUICgkGNm1&#10;i0SA0hBDOzj5xAN+eZGNOhCHcUNWLgRmjMTZ7SGfFj2I0bgjKePdzpHY2amL/yAlbdITKSPn+uKy&#10;utMP5e2ce/k+Fx69x+SXFmxIbBIjsqOf/knXtgnhOcJEysrTYyVHfdJXCwiTEKAaO5OpBQe9TCRA&#10;inyQJHDiG4iPT/IpYeToaNWXqpEjsosclZ2kFMABBmm1gRgBZcANLOSjZ6TDR4h0unc85159hJ7y&#10;BkhCAsCUE4pXNymefiSQVldARofqTDwTIAd8Amr5lVMnXZWV7l5bAam46oYJdhzStB2R61vgWTvs&#10;ot8RC4n0lAlo63t6i4+I6rMydNVXemiDnsrXP5Jt9Y+oj+70ca8+/Y+Qsl3l0ksZov76l8inbeXU&#10;R3/5xDdu9Udb7EUX+OFeu/LIrw15sldlqpOenvWZqEOc+uq/+uSpLXVoX5qQniRbCOWDn8pqK/t5&#10;zjaNj3arp7j0zK7wET7ASvhgvtucIcl1AwZf4CV8M58t3uEKjMkO6nRP301ydCEw4BIIWfWrOLA8&#10;dgEWygFkjSM0QAhsgDilJ5i51Cld/l64Iggdd49okEZHfkhEPkazIkd+HaMmvUeURjx3jDp3isWL&#10;6zh1kmOf4iNHE8zgNCAIEREysDByZGwOAFRJBCiOc+hT6ZxOX9Wh/8pLixTsmjiNQeMAbBgpIRYL&#10;DoCPeJAC8jFmbI7oIj4hYiXGxsKHLY0Pu4pv94gwCUdrJRYJGlvHuHOhhKS9m6Ob8o4i9YXY7SMj&#10;/mMHRzd6qZ/u80KgdmuOOvRV39mjIxDl9BPJIePpR+mHBJEeErdLNRE8Zx++jID5G1HPvPRF/Wzf&#10;MRxA4YMWb2xGH2MIJAAYQBXyDaGj+HaOTh/4jwWWd47zYxwEifS0oVzgRgIGQMbvAD2C05Z7eU1m&#10;AEOAigktHqAHqO4jBgCqPvn5FKGzevQl0ANE7tVVqCwdpVVPgKc++qqLABdCJyLNM18ngZA6aktd&#10;nmfd8ipnzpgjlQ0s5dMvMu0nna30n31bvMiTLZSVP93pqaz2hdrXBlEfSW9l3Gc7ccSzuc6u4vWL&#10;zsBcfZFNdtM+PeTLvtoRL092pwMfkZee2q+8vqSb+HRjN0SW7d0LtaUd9Tf+4uQj6lW+flUWfhkD&#10;YyFeXuXpI5RHXemdPp6F8kmXl43UUV+zvVA5/RVWp3yNr3h2DDvp1XcIQjgBxwiMW+c3nHD0CifN&#10;Z5gNz/Unv2ucjpKjSyWABMj0QQNAWxl5vRCrcr2vdK+sY8AJaF2AVl5AinAAUcTICEDSjgGAywfc&#10;kSVDW4UjtnmMihTFRYxEXLtGMglROI9TI0fA1pGYdoCSwUJcdDIYDQxyK5Qmj4GLIBMDTnI09+KR&#10;gYHVr8jVwKmfM7EF4gHeLsTUbs2ODqCzIxJCEAiJc0SKCFKIDDmF+IgR6RRqI5L0jECQTpf2EaQj&#10;isiRPyBHxKNO44ggibqQojJ2iunELzpO5RP6oZxFj/HXb/13LGsxRGd94lvaa7dq56htq0LvExGh&#10;uvkrOyBHEwE5ErroE5/ml3Py6A+f12+g5GSiY0zjbgGkf/zPytP4mtQmVaBqgns3mD91NG/n6FgV&#10;QSJHu0H+VNjOzuRUBwlYgAVwIPLLKw5YaJNu8gk9B6hARZ0AFDnIH8CoX37ASJSb99Upvzj1EfUF&#10;ajMvMElf9/m5OQpgSW3Ko5y6qled6lOvPPIqz+/Z2b14uif6qV8WDBEeaVHAXt2rX373QqIOeqQX&#10;yT5k9peIk6e+6G/51aPfYVb2AeDyqqexFcovDz3YQx309awt+ZSVJ/+QD3DLm62U6TkbNgaRsrrY&#10;TyivckQeeekmlE4veUj1GEN4VNvqZAPP2aL6tT9FO/Knlz4RdqQ7nafthXRQRj66ySfNWLKPtsJW&#10;9m5jgjssyC1e4SkcgTuulXdsLCzmzXVlnAbpD0zWJ+2eJMdAC5AAmnYowPim3z8CLztNoA1IAdjW&#10;pR71A2/HaUARMSKEdo8AE2kATyAOXIET4wAwRNffTvVhTrL++TgE2c7Skev6XjISJf0xgL42BHhA&#10;0gDTK3Kkm3vESAJ3xqYfY3OuiJCzMX6TxrN7hIgcDbA+q8OAq1Oa+oB8gyxkUza2u2NvxGXQjROb&#10;IgpHinY7dmp9kIMkiXhEgjDaSbZrdPzq2Q5UffNyFImIO0VAVvRwXIs8kBkxRkiWEyJt6epFWBZK&#10;XfSWb9rSIoOTEwSpHEdXzgJNnZ4tuuw49ZsObOQZUbKBNpEh4lbGPbvIp2wE70Kw8hgrROYDGv5l&#10;h2diGjfjgxxboMnLJ0xgE8rE5icWWHwKQTpa7U/I8SW7R3UC9XY2ADCg4xMkMBMP1OVBrPIDS0Ch&#10;PfnoRgC6fOqWR1n3BBABmfQMpNUtXltATCgPUYaoi7BDbatbKD8dAFv53fNrvq8v8miLVE792p4i&#10;LlA2X+CAeuia7sJ0sqPqvW86tiMXR4xHemtD2cC79ugnLN4zHd3L71678uiDckS89NIALMBWXry8&#10;0gJ29dUeMV7ShLMuY8m3PBs76enFfvokTn+kF6cuZSKX+sSedNEGoXs6eName2XVJUwnY6lPdCqf&#10;8Va//kqXJo5oWyhv7dBB+9nIPX3VX7vyG3Pl6aCM/umTe+PnXnr+wUbwGHkTcxKOIkfxTr9c5vnK&#10;WfALVsA+uNVmBP5q4yQ5ulQAfK2oiXvA2A7mpgvgqGNl7i7ASkGgFUADbgQIgIAmsAao8th9EOAm&#10;DzDVEQPZgAqTBpjhGbgBI8U1eJ7dG0ADbgAY3yoFWXXEh8jphTjolp6e6e+Zbu3Y7HoYXwjoiV0V&#10;skcgnpVBZAZTnerRZ6IuiwILk3mxK/u6DDwb240hEAsSJNKxK9BX3iKHIIt2m0gF0cjjOFK6vO7F&#10;IbbpWNpBRrUt5BeOWxGtsbHLM17GFonTR112a+qbl92f49bImOh3u0Djjcj68IfOFm38EQkSafWZ&#10;DejrvtOORLlIVbvzUkafTRALG5PLwsTYI2ynF8aCTvLRi87Gkl9Y3BlL+ZTnS3wTGAAScYQ/qddi&#10;oAWBNvkXf5g7b/WZ7NKskE368lrx5j/8g38hb2kWF+6VSUx+OipHR6I8QBEnjeiLZ6KM9luZq4ct&#10;3EvvtCOf9qwOiyP9SFrk1J582UxIZpwy5gxRL13Th6iDDi1I66NnNhInbKElb/0g6tNWfZh60DE9&#10;00d55cqb9Fx9QuNQGfW7V1f9Lqwd+tUWUab+y6ee2pfPvb6qV5yFc30k6aRuoWfjkS+pg03F1T9p&#10;7kvnQ0KiT/I2DtVtLtBTPBHXolh91S+tvNUnj37OPssHL4W1rS356VUf5VU/OxPYCz/hJgyFHRbT&#10;2oRHXTBrvcx5ONJ8hl0w2Hx6BPx/8IMfXP3sZz/blJ///OeH8Cc/+clBfvrTnz6WNe+Uyv3oRz96&#10;/FzcFPX88Ic/POzWHF1qQ5kf//jHj6XndEhKU14fvv3tb199//vfP9wX953vfOfqe9/73kHci5tS&#10;uvynRDurXsr76ML7JPdTr1My65n3lT1Wj7zas5vxzJ6/+MUvrtn12LiIV4Z91F0+9/ovrXih/oib&#10;Nsq28sx25nPlZxszXh+ef/75w4LFszRh7ReusraxVXfx2aPnY1L5WU99bszn+EsTEm3wV6cP7DLT&#10;uq/slpR3S5SvjlnvlPJMWdPcb7U10+f9TJ/hMVnLznKrrHmO5SMzzbgWd6nMvh+z+Vr3mi89Ztwq&#10;5dnKO+MKZxulz3wzbT6vcd0f69uWlHdtb30uboZr2hybmcd96WverXzH4mfZY2mlF5rDwinNb3nm&#10;vF/xM1yAdRazj7wDefTo0Ysmb3jDGzbjV/noRz969cILL2ymnStvectbnojT/ite8Yqr1772tVev&#10;f/3rN9Nf97rXPRF/rnz5y1+++tWvfrWZ9mLIZz7zmavf/e53m2nnyJvf/OYn4t797nc/EVc+dvvg&#10;Bz949ZGPfOQg73rXu57Ie6m86U1vOrzr3Up7lgTJf+hDH9pM22WXXZ5dOfCi8/qtxPuQT3/604ez&#10;6Pe+972b6VM++9nPHt4bIrKt9JsEMToG+9SnPnUt3juJP/7xj1e//vWvD8cswL40xOjY5fe///21&#10;MpfIt771ras//OEPm2l3ld/+9rdXv/nNb67FffWrX73685//fC3uXPnABz5weIfz4Q9/+HGc1ZQj&#10;Taun4r7+9a8f7IIM7VIdHTrecPzhiMNPEs5d9GwJMvYHHLbS/r8lfxNuyStf+cpr+ZJXvepVh9/X&#10;rv62y7Mh8GDOW+PsmwNH4F6xfO1rX7uWf5eXl8C9F5Uc7XKA6gTjY3JXcnz7299+OGP+whe+cC3e&#10;9thRpHTn0Y7MSrOVdr78vve971qZS+TFJEcv2n1QMOPuQo5s6/2ED5iK88Lbu15hcT4k8Z5Nfu9d&#10;/RQBGb7xjW88kIH3BXfxm6eJHC3gfGzgvV/vAKd4v6f/Ozk+HPHPz71zn3NLnPdUxtr3CN73vfOd&#10;77xWbpeXj2ySoy/r7Ax8TWSn4KjTl3tIzooKQMr3la985fCS1ItbO7II8D3vec9hByfeF552IOJe&#10;/epXH8C+l8O+4pvt3gc5Am27oxnP0f0sw733XPVXO3aVvoBqd3AbWckRaPr9pBfGXiD7yOf973//&#10;YWfrCyz2ZUsfZnR0+YlPfOLwgr2X4B/72Meuvvvd7x6+tjSJ/cYyu9yFHInVsS/J1GdcfDTk6z46&#10;BfTSfcHr3gcl61jRzw4Sscz4c+UUOX7pS1862InvaEP43HPPHT5g8exdg3yf/OQnD+PJxl7ge2dd&#10;HeoW52MsO2XvEUpbxc7c4sDXzNr505/+9Fg88xHtrj6yk+OzKb4Y9gGHMfXOWJzXKnBqvq4wbxFl&#10;z4TfOml5zWtec3j+xje+cZgDfMN7Kr5gfjvxkceJlJ+CeWU069nl6ZdNcrRT8IUPR0GKwFlGR5MA&#10;3yfqjtt8eeRTXC94AShgB1g+3bbrsCsDaH5H4h0T8AHAXpAiQV8D+YlF7d6VHJG2rxx9IehTeTo7&#10;N/bzhXZK3/zmNw8k5GhVfjoj+bWuS2QlRx8F+UoToXgf6T/BawN5IzsfQLHl3/72n798w2b0sBix&#10;q0XWFg8I0xGPhcbnP//5x/XflRzpBwj03+T2tRvd7JKQyNve9rbDblq/5De2dt6zDhPfwok9Z/y5&#10;coocLQr89hApIihfoBmzv/zlLweioq9FRT+LYA/ja+wtjHwcwzd9KOPnE75Gm362CiDzCfhWGkHG&#10;7IUMZ/zTRI78yyLQePIbgL3Lf+Stb33rNVs5WWIj2MCfxJkLsG3OM77lZwM9E/OTL5gjnn0N73es&#10;fMGc9SUl/PEFJZ+ChU4kLODW0ymECfO2dH45ijFhS3a/LQfcp2ySI5CmoHskiNBK60fMQAugF2/l&#10;BZDs0OT3AYd4766AmZ0GZ5HWXwbx+zM/l6iO+yBHn/AiFE5vl6otQN+uQh5A6+tLoOfIbOsjnUtk&#10;JUd9t5NGahYPgMvksXt0VOOoWT477WxmNz0/CrKbQzxWrodB+m88uSs56q/FCxLx43RjIR4Z+eoW&#10;wDqeble7RY7sCAzknfHnyilytNjyObeTBs9+VtMuFngZPztedv7c5z539ctf/vIAYj7BttCwuPCX&#10;jarPGNst97yKnaPxqr/aTTwjz6edHM0bl5/m+KlMP9d5OYtP80m+s4p51bGqVwawab5nhHPrK41T&#10;5GixbyEs3h8NQbbtMPnz/GgPxllczp9WvdyF37psINa59lLIJjla+fjxu3tg5Pihr0AdQwBQR612&#10;QLMcELKrRILveMc7DnGAA/CoB0k6LrOj6q/Q2CVU/q7kyGE55Mc//vFr8fozgdiPqBGoVR1CmHlv&#10;I1vvHBGhf3Rr1Yho/ChbHFsiBnmESAo52kXOYzsTEIH7Efo6PnclR6JeOw12sMMX57jIUa+FhZ13&#10;eZGjvyDUMzFuFh23PS46RY70QIBNEEe8/iCDewsGtrHTbYGmD14DOCFAjhZckwyN8zxyXeUhkKOP&#10;qfz20rgBayD9chfzjzim37IZLIv8LPa8kpnfK8A5C62eiQUlXwkP4ZmFmJMoPtLOE75Z1FVOmfnB&#10;G4xD2o5ct3R/OQq/ZUP8cZfXXPclm+QIjDiVe85it5Mz2InJ/8UvfvFwjGWAreKds3uZbacJTJGB&#10;eO8ovc9x3OUM3zEiEnPM6ihsrqbu450jIppHI0Sb9OvZuwGrFEfHHR3eRVZyZBuEDKj97MH7QjtD&#10;NvBVKNs4YjEx2Ye+3oFwDjYD7HbVyNQEtpOfR0P3QY709eN8q11tivNFsRWuPxjg44Tysh+gkI/w&#10;Ce/zOpK6jZwiR0e7FhGtuv0VjN4ZOxJGiPzMztW4qsuCyw/8nVD4eYVjLLtKgLT2ZxXk5yOlY6tV&#10;i4ennRztfNZ37buclkmOxtIroHn87it7C/ieCXLkf/DLMwKMHC3o2nnyba+nKsd/Jjnusi0WqOHR&#10;Sy2b5Ghn1VGEiT8/HPEOx5GBe++AgKvdGgJtB+IYEXDZKfpgIkJEFFYF0oCfXVukS+5Kjuryl0eQ&#10;0oxH6N4/9WxVwsGt5u5jhbKSo4mjbyYLUnS8CvD1X999Far/JCK3SEBMVq8I3jtJ8WxsR2CM0vU+&#10;yNFXeMbMcWT2Vr+jaDuwdv4ECYrzPsXHQsaV49zlOPoUOSJAwBQ5aj/QsguwM+SPPpZx/OyvZVhw&#10;WJB4ny0fH2ZHx16IfI7/KnaOjre1i/j5b+IZAev36itPEznucrnwdfjUs49n/GTJn51zkuOYlZ/O&#10;Mk4u/BUVGwCvI/ylJ/6BHM3d3sF7XQGLKmeu++lIz7s8/bJJjhyinYpB924nYACq80fgjjC9d1p/&#10;CG0XAsiUtxLoiAqoAR1pxSV3JUc60jVQTbS/vpSXz85sxt1Wto5Vid0N27SwYCNAbXcDdNfffnoH&#10;6R2t9Bnfy+qe74McCf0mCRLPa/vsZ7x8XKTt9dj6NnKKHJGusckPtN8iyntZafkjYqITolLO7snC&#10;zk5RvF284/5T9jJGPvrpy+spdqB29fOILNnJ8dkWrwa8355xFqUW03aV6yKbKONdoeNr7yR9lW6B&#10;yxecWESmMM678MpZyJ3zc7Zdnh7ZJMeXSu5Kji+VHCPHVRDy1k9NLpX7IseXUk6R413FV9GO8u0+&#10;7R7tNPuAYhW+1gLO4mUVgGbcLK6O7RzvY7Gwy7MhjlUtmIz9VvouD0cO36Ps5Hg3OZcc7Wx8ZHOX&#10;40iyk+PNYoXv3a1xOQVkfO1coNsiR8e9dvvIc5eHIU4pyFaaY1Og6fTiWJ5dHoYcvqnYyfFuci45&#10;3pfs5Ph0CD/1VaJJ5KMM75522WWXZ19gk28rbkWOgGFdSSfipZfnXLI7RY7VdVN9x3YBx3S9rUwd&#10;ziHHc/U/J8+l5HiqrpdKbkuO5/Tl2Fgfi7+tffiaY9X5PniXXXZ5GOJXBheRow8ifOzgT3L5okvZ&#10;fuvmi0xfZvq6VTrxdao8fZRySo6Ro9/YaUt9Prnf+urLTyP8bk+6L8l6me4Td3+4wJepvh7rT49N&#10;8XGM3xvNP6RNB8ZZX9j7VNvL+nk0ehM5+smK9vs/flv/UcOXkn6yII8+0OcY0R8jR7/7m7/vU96X&#10;xeozDn6yMPNPMa5+K+jjn630+5ZT5OhjBj8dmR9s+WpXP3xc4zePW7Yx5v11Jr8/62MjP/HxhbC/&#10;AMSH6qN3jf7IgvzSLv3UPnLc+nBjl112ebblog9yEALQ8nsgn8YjSb9d9KUfwHHE5Gcd3sMk/oC1&#10;nykAoq06p2yRow8ifEavHl+SSV8BHEghRsAJrPwRaWQqze/j/GSBvj7R9oHG+seEfVXmZwrOmWe8&#10;n6D4gfmM89MHID11PEWOPubwGye/l6I/kNfPNR87+rRcHnZFysd2Ois5sq2v5vzzXnYQh1gAf38d&#10;xgLBXw/q5zaJfvg6lb18lq4vM/3Fki1y1F++Qk9+FDn6UtZvav32Vj/52/pfVCxsjIuPcPidL0/9&#10;vEOarw/50F//+tfDb0bZJGLz6T77WBjwjUu+PK2O/WvVXXZ5eHIROfrK0u8afYAw4/1pMZ/DI0cA&#10;P9MukS1y7AfndoaOr7YIw0cuwLDdHLJA4EjGjmD+iTPk4beaPRM7Bn/JBtghTrs2ffWbOYDZ16XI&#10;E9Gqd5Y/RY4+80a8+maHPfs2BbCrVx47na08yUqOdod+76fPEYKdIPKZP8swzgi/Z+IrTb8TtONn&#10;ZzvYmU7Y3G8B2RHh+msWdNRniwV/0UY+9hdnPBASkmJP5OPH1nNRsEWOdrbsbQdtPCJHfzy8P2dI&#10;1Gsn3DPxGb3defb1MxU7Qrtpi5P5Gb3dO50sfOYunu/6fWTP/Mj/nPQTFs/6or5OGHZy3GWXhysX&#10;kSNQsMPxR3WRjJV4wEGAHYAClojFMav/snzu73u2yNFv1vzlE0elfkhrZ7AeY9n5+U3ajEMC/uKM&#10;XcIkCEeiEwAJcrTbpCdQ9mfxHAMDR8d0fhogH4IAyuvPAk6RIxD+17/+dSAfBE4vPxGYeQC5P1Su&#10;7X5bN/9y0CorOaoP2dglI5KZN2FTP4jvL80kfhMK3PXJ2PlUfaYTJMWO//jHPw5HzXT0kxQ/keAP&#10;iNmCCSH/85//PPQDSfuDBxYGfmjtONN9C40tcnQMaqft71dqo9+rstn8F1vGax1vdjaGPVvI2A3r&#10;L33mqQBf8kfLHWH3o23iVISNeiZ2q8bcIkI5fyu3tJ0cd9nl4cqtfudoNQ3o7KL8ZRFHVYDCu0F/&#10;QNZfhiFA3g9mrba36lllixy943Mk6rdkgJXCjsjmMa2jwgmWyiM1O1mAP49h/VWLw4vW/z4T7yH1&#10;xX8PsZuY77p8udQPwO2G5t8cTU6RI9JwlIrQAb86gG1/for4YwD6qK/6iBj930nHibOu5Ng7R3+V&#10;4xg5Ihf9QGBb6ezJhsfI0e6rv0NLP0TZTh0J9Se0/Hk8P3gW7++3tsNDdAi1d76n3jnKw78ix/m3&#10;VYlFCn16Juw3/yKJP1RBL39Wjg/MP1zRn0e0CPKnBIt39Dz/pyXRd3/izwmEhcD8wxE7Oe6yy8OV&#10;i8jRLnH+1Xrg4KgTCQIspAlIAMqUSXanZIsctTHzIBk71/nesHeGM5/dBsAGovOPY2/tHO1U7O78&#10;mTZEPwnEsagFgHdcdkJb7+ROkaP+z2cE6ehw/vuatY/EZ8SOCtd4cgk5+i0WknL8afcz06Y4FThG&#10;jkjKsW9/8cNpAMIpPfLyx5v9ya1OChxfa9e9ndvcmZ4iRycPkxzXnaPF0Dre687Rzh8xe9dr5zg/&#10;CLPjdTws/zxy39o5Er+ZdK0f7OzkuMsuD1cuIkcEAJT6l0vEuyfvqhyxIkdfCc4yl8gWOVr5O0rt&#10;2W7QcdjcOdoZ0gtpeFYPwkZagNXHPOLt1oD8SixAz7EnEkWm/e1Yoh3t+6PqwHZ+0ZqcIkekMQnL&#10;7hooTwL2XhVxdPzr2XtAf/qsPFPOJUeE5Dd4ZO5Ut+QccqyPdo5z58Y+kaOj7469vbvtb1c6tnU0&#10;ewk5NsaIbP75Nn+2ayUxBOZEIWI2pt452rmzbcRmccI37E75au+fLWLsJNc/NG1xgfwdiXunO+24&#10;k+MuuzxcuYgcgZV3Sf7wLsDw3hGgAmQA6v2O/3YByKzOiXyOq24CZ7JFjnamQAsAO/JEGt5lSrMz&#10;jFAcfzrSA5r+SLYvU8Xb5fjSkS52fgBu/gyD+GkIYNWu93/K956R2JW4+k8lq5wiR/rTGyEKHTMD&#10;ZvZC9NIBs+Paju4A8SToVY6Ro51PJKJ+7f373/8+xKnXfwnQV2Bu0TEXGMhxHntOUZdx9m/KPPuI&#10;xQ6xdH1DdMbYrrhjbDtWO3H3FlHG7pxjVTtDX6umn6NMCzDk6ujUO875rpsgKkfWxk5fvfu0WJNm&#10;ceS/nDjVsMjpoyW7Rj7TuCBTes06HcM7ohdvUeZInj1K38lxl10eplz8zhGBOF4DbMhp/nbOe0HH&#10;X9Km+ApzJaQt2SJH4ghVPchkflyj7XlU6BjSRzgAax5nOjalK7Bc/9A2UYcdDbDzDJwjYEJ3ZHns&#10;73OeIkfiCNWOhP7tqgAsoprvsOhNT/oWtyXHyBEpdeyt/466jYe2GwtltWkMp4303c9H5nF1YjzY&#10;J129I5066r+xV4cPsVoIOWFIH/1Vpnd/p8hRGhKdXybb1bOfMsd21MjUu0c+sP7UA6GzrQ+85qKA&#10;7ur0xfU86ib64/2pBYxnoXp3ctxll4cvB3J0TLWV+P8tdm3H3rM9zQKs7VC30l4MQTor+D9r4gjW&#10;7nUr7VkS5Omodittl112eXbFb58f+cDFcZEd5Dnio5Ypx+KnzPJbon3HXo62fDCzltmq51iec+On&#10;zLStvMfKWl04rvTO8qb6b6qzPGv8FO35SYHjYfczbS0765tSWvlm/jUuWdPms/uej8XPNKH/sN7/&#10;hSx9yiw345I1LTmW59L4NX3rnp96F+v1wrF+7LLLLs+e4KO///3vV/8LqBPacpq1lJwAAAAASUVO&#10;RK5CYIJQSwMECgAAAAAAAAAhAFZoqrEZegIAGXoCABQAAABkcnMvbWVkaWEvaW1hZ2UyLnBuZ4lQ&#10;TkcNChoKAAAADUlIRFIAAAJ1AAACQwgDAAABLQ0iQAAAAAFzUkdCAK7OHOkAAAAEZ0FNQQAAsY8L&#10;/GEFAAACtVBMVEW0tLT39/ft7e2vr6+BgYFTU1M1NTUlJSUYGBgwMDAuLi4xMTEtLS0rKys+Pj5O&#10;Tk45OTk9PT0eHh5CQkJQUFBPT09WVlZ4eHh6enqcnJx5eXlxcXFra2tkZGRvb29fX19RUVFNTU1E&#10;RERISEhVVVVSUlJdXV1cXFxaWlp+fn6enp6pqamWlpaNjY2Li4t/f3+FhYVycnJqampoaGhiYmJ0&#10;dHSPj480NDT////09PRlZWVbW1tgYGB9fX2lpaWfn5+xsbFYWFhmZmZsbGxHR0coKChKSkpLS0tw&#10;cHCKiopjY2NUVFR3d3eUlJSXl5eYmJiEhIS2tra7u7u/v7+jo6Nzc3NGRkZXV1erq6ubm5umpqaw&#10;sLCTk5OGhoaDg4MAAAA6Ojo/Pz9DQ0NAQEBBQUFFRUWdnZ2JiYksLCx1dXXHx8e5ubmRkZGHh4d7&#10;e3ukpKSAgIB8fHyMjIw7Ozu6urrLy8vR0dGqqqqOjo5paWl2dnZJSUmCgoLFxcXx8fGVlZUmJiY4&#10;ODhMTExnZ2dZWVni4uLBwcGampqZmZnDw8OoqKigoKC9vb3CwsLJyclhYWE8PDynp6deXl61tbVu&#10;bm6IiIjh4eHOzs7V1dXn5+fa2tqQkJChoaGsrKzAwMDPz8/Z2dne3t63t7fU1NSioqLd3d37+/u+&#10;vr6urq5tbW2tra2ysrK4uLgnJyczMzMjIyMqKirMzMzExMQWFhY2NjYyMjIiIiLc3Nz4+PjX19fy&#10;8vK8vLySkpKzs7P19fUZGRnY2NgdHR0ICAjGxsbm5ubKysoREREVFRUaGhrNzc35+fnf39/+/v4G&#10;Bgbr6+scHBwhISHp6ekPDw8gICASEhLu7u7j4+PT09MUFBTq6ur8/Pzl5eUNDQ0EBATw8PABAQHS&#10;0tILCwsODg4KCgoHBwcDAwMAAABSFDpbAAAA53RSTlP/////////////////////////////////&#10;////////////////////////////////////////////////////////////////////////////&#10;////////////////////////////////////////////////////////////////////////////&#10;////////////////////////////////////////////////////////////////////////////&#10;/////////////////////////////////////////////wCyww0SAAAACXBIWXMAACHVAAAh1QEE&#10;nLSdAAD78UlEQVR4XtT9zZHrzLKmbVIWGoXAmGOOoADFoApQgCJwSjNMKAI1oD593Y5899lVX1XX&#10;qf5OmXVhrcwkgUCE++P/gQBwWr/vy/W8Xa+X9Xa+XJ6Ppe/v7/V5fd6u13Y9r9v5sV+u79vt+r5u&#10;t9dzfe6P5XK5rbftctluz/fntj63y/v8Pl2dfj3ftsft+bw89ft4vP1s18vreX2c33bfntfX43y9&#10;Xh09Py+f1RjrTQ/v6+Vyvmzb9ry8r0739XS53rS//V4Gj6br+vj4tH1eNx056flA6Lpebp/ndn4/&#10;P7/H9YqVVY9vhFyuz9/y9Of2+CDtdHleYuvl1zVK/cHEebn9rpel9tttue3LG+m3y+P6uN0uyAPJ&#10;7Xo+Xy+Yf677++YrZq7625/P92W7aNfO83Y+X57n7bnfXpdo/5z18bzqdr+c75/r/jzr51mnO+5h&#10;cH4+2rOeb9g+nc/7FWLb9kHZ2T+DLIRidPisb7uw/Y1m5F832LwNqe35+3ieb8vyWt+vx3W7k935&#10;croBc4cO0h8jmfPl/Xgur9vni4gb5h8b0d8ukDAIOb0vyNneHdT585Zsrxpdzm/0Bd71tp7f223D&#10;LgLe63khstv5vFwX8lzPcDA0+L/XYIbT+XP9QPF93m7EedvOfq4ftJzsoCcQWJ4kAf5LR6mb/i+/&#10;G6rO5/f+1t2TatQt/HBGGdC8U6EN1wC+roF6Au1OGNPudqYLnfh86AjiG2E6DSU6ovjP8+fyePhC&#10;zS90hK77i/X0vjbn0wuLj905g9AThrT8vT9Yw/tzwen1/TaWT8TwfH6Q8nyeHytmmBSjiIELFTlw&#10;Pa1Xh55hmEqtEfM+f57PjfJ9yPFy18/5h2njoJpSYfu9PZffwA7PbwS/cXc+f07Xz3Z70L2openZ&#10;zOf9fmY9KYBBUw8HEXsxLlgXQ9PiC80IRFqqDdvzm75QXkpwZtqP34s4r+fv500RWAMMCRMnOjR6&#10;cGGHgdtoyyeNgRLkPjH8QeVJo7pj1XwA/r6XT/TdPhllnZHRNvJk80aN6pigmOt2ZvSx5nxc5FnY&#10;71vzDciLUQL5rEM2qE8Qg+fiOEK/FOlGHiSz6lrHeqHPm55Gh2zX88l4z/djOW/7654JMDB05xO4&#10;Le3nLEJ3FhfG71z4h/ZldORA7onj/L0ksPeJP6RQeHX2baUsutfT+YHZe9YHj+/wDUPuIbNMtcOU&#10;QUDiwZsO0D6Tx77+APDg5sAbGdQuSDW4I4TLo7OcRaqyU+kHB0sJozwabUzXlnMdfsGyrMu276Sa&#10;cpy/79ue7YSH/h737R5551c7tgftosUXqkCHoEXr8ktpGH2mU5zV43bdXlzfO5m/USN2NLzT3re7&#10;XjH7HAE+Hug02HXhy9I68jOWH2rxPp+eYsVl2Y0Ip1EsvYkatCAVJWICTEGeH/LHHD99Y8Y3zo8h&#10;OY+XMlDsfNI/3lOQAPXj8Q1RJ2P79tGOIdn1WD/ooZxpCGaIBQBOueJmQ6y+br5nyuRx269PzTRM&#10;i/QVkxdNO5xmOc+O/l+fBYqoWSnO93oRTW5cEr61/gbv6bm9XjxlmpYNty+xvflXw1xg8Cc5ND7v&#10;hsbB+cnoAJ8AeL8Mzd5bDuyEbE4FJmCOgZqP0jBVso/OYVR/YiwKa0DA2E4EYBy22NBwfSrasB3U&#10;gB47w+q4vXQCZZidCETSQejk0FnHIWD9LEBu3BE39kUW++AbtaZK6DY2uz/MVuhEnx2PbIHf4KbG&#10;2/v8zlGm/Cjet9z4Jibg8jQhK3Ng2p888qj0iML2/ZNFAVXfqHY4r1q0oDV8G+Fw5vuDIKJP9iHb&#10;caqR2GwgBEven+8YyCNuoxBRib7kRitf8fKdVCMFc0xc3U/X/VGAt69QD7lN4IHfZ+eO+UtxECVk&#10;uacDt1/cJnda+1gELPaCveT5vEl5TnrJNxUPpTsYYn8g+ooNCB9Wd9+fy76IljmIvkGNQ991ssLo&#10;y4neeG09y6/2TWQxpGBYYCgpe3/vxP3H4Y96Pp+/R8Kyh3rK4RDxfTFzEelGzPgV2zU73SAAPwgv&#10;upnsh1/mWjfemiPcl08Z42O5k0xqI9sKsuBeF5b8pmShx2UjCb8hKgPZjMO3cQ8cqtTjyvrFgm2R&#10;G63bVR6b4T8fd4hhQVa4CIf4GrvClnM3+Ybo96ccRuVn3jnVTMx+Sd2TvUr7Ss5S7tv989E0zaZy&#10;sX5EP5Hvty74XZEiPVrLKxh4PYuX3KPe2HtoQrDIx7742mOoYW9S6JSJZ98/vLqowb84jooVMTSV&#10;n8LV+3uWvj5o3bp9eBDCPgIiuzYWuZe3CDzGpEuP58u5ON7kL/ZwOu9vJsgM6EuOtjzsdvlsy/p4&#10;XpZMBoXjUVBJdbl9vWjS1wqA7IvCnYg27sUqxN34YmbMTf7kxVrA/r2+bvcxfJTzssnYaNRvY2Ns&#10;lC6D7EciCJJvZAWMSHupRlKXJsvXaP7DKdhKr9NE6cD0xjaJGOUG/61SiSthSxZSfvnpONJs6SzQ&#10;1qssbHwJKdGAfG+Yo+58J4xPLWWw5xeXVfZJYR+yQqpO0fhnHRKBKKTOSdUy2aJfY3CqLFFfzKjx&#10;zxtN9f1x4+UoOeOlh9JZxhUFF/5UbVE28M1Dq2L0I2H4UGFsyV04njSx7BK7apwjXd1IPWHw1T/u&#10;A5Xj20+fF4gzWaCuXCPdtpWKRGSuQJ5HjgQmw76s149wX3c7moxdeov5LSds/0nCxPqcZDxZVeZj&#10;+EIzWBhuyYR8axldvyyX+zTPPF5qNBplLKbARdMz+Uuiy2oQAreX3w/A949DSxcIxLaoGrL8O1ZG&#10;ZzamXcYJy6tspRIFBdeTEDGAXS6vOxnlN7Nf/26Xe5FDZ9Q3Z25fHOqZZxbjXyoDrZ7X34uthfPl&#10;IT8tTFOqnWYWOACIWCpxe3OCQx7tXG9jrKPWjucNKAuiJN83uvzj4z86PxGaVN7v7/ujfMHzyAmQ&#10;DlAAYzFng19UFvz29eF4Jg9TkLMFPb9AjSUu+JRfLXJpVpijbCPf+hJHCmhROGVHfs5/XOd/XxJo&#10;Doq/eD05lDn2/pze/KeC6CLpyU0WyaeHOTNL0K0vGKSeOXAH2Ce3wuz0iY/1QX029Y+EgX9RzXMg&#10;lRZHXZWHjGX98jY/6Xkkoe4lEz9EAgbDcvjbsj1/StSxQfJgb1zX/hAv8hIZFhC2/SxLehDhtzCA&#10;uk12v5AmU2mwcLv8Vu7it7JySioZLfTf5EO8ItefiGtlkPTuvL44K56Mu5dIyzPotmoh/8e28724&#10;XddF5ct9lOAmxPNJ3rXenvdQKVW7XNTZ6Z5QjfuUty3t4H9HVAGMztz04/n7jivlv0aQ8rX0Lc55&#10;ksSAaJIsJdBDpvv8FhP95R06yHeUqpHh87fhFt7lgAbDYvlz2km4SfEu/lKoHBausQGoh1FyDimu&#10;7C/UsZHIDTFJYhkWZBKV/Bnjk2piDpUTyYk8XREPOTofp5ejuK5SNhaepIm0sMHF6WVnt+/v5Vs+&#10;KUvPZ2mYsadXTqQwejEONJlOGcqk1Fy7CkpwcXR8Y8V4cz5OfT2ep1jHDL8pUhZWybCknZ3lQO3J&#10;Gw7t+SDDTvlEV/tZqZKYRWEiFM/iB1OlECB4X+5nVXITO8Eb5roMlYKBD+oNYgqx7fvlHLedzHc2&#10;B+9t3UPslAvjo0S02+v9kFrwItUbFxkyBoGlm/w8c1v3QHuIIkqpAMVJ0qC4ujXQ83oS+Ys47/OP&#10;XRiJPFCT1ydoGpAWGWBV856XxZ4of37KBRhcwU0QRKosjS0/T79bMXcRmp1L/jW7kZXxZoopzYi6&#10;pvAe5S4zP9dsEBi1LVcgZj3Lpt/XU/Ne8YiiD0ycdi9Bio4gU88IfKDPwwiZyV+YlIyer+u6Pva1&#10;Iknv28pbv2+n2/v5ep+pT+Kn2+sP5ZRyrwPt0hrqcK8c3So6CHjfSdKgxV2+KpCv274KPupznhtw&#10;XzIly9BweGrTSMpev4DVvyjbjOirwmktGyzxFv7LTLDyoIqq5tPr3vaY33eV8//L7bTcl/t9+f19&#10;XX25+rv4+99vy79tc5Lf/7YdjU5HT//q7+/v/8+b/ur5d3S//PV3MfRu1+fbt7+h/1PbaZ8/x+//&#10;Cvy4rQxFWZGzP6uKGO3z8yyjfy8EzsxnZobPERnO6+3FHraXDF4IyDzlxsoI7jbtPOWUmCRtKmva&#10;Lp8XzdpLKDkcnl2Kn3ne2EjV0Xp9j0PIVaGC+2FSE3bKzNgHDeV5he8j+6Hreng+F9b1fN7VSEvu&#10;5pEbLVeVO+aLP5eX8SmhKPtaGIOk43P+Nh+GPJq8GkNeSe+Z1/a+85LXRa7HmHQvdtJZcV+kWG+f&#10;RpbbZOjCbbOGsgkZ4Oezyf9kpw/et4iBv3HCu+SnKFAsKZtrjiQ8kCxzzPmjrJQPXTqTx2zcW/Se&#10;ckr56jBgXgrV6+XODY2TWHLh7JRTGWMWa4UYjtzAvBzvUoIg/8NE5tr8C5zhIwiADs8ldudVXoFc&#10;TsNudqo4cb4gWBY1ssMp8q/A42u3m7pPYoFc+V8OHnNQbUaEcNKH+Ly/mkN3Qk5lxtoKnuO+c7Nx&#10;K8svrEp7MZG+GKysgrvwK/dm7KB7316/8escTOGx9FjpOfG+5IGGGEzGnW9PhQJY/dvRC7UMYTEN&#10;GtRCmC2fUVc26DcNEE/EZN2upSWlm0mwTLnIGWl8cPmBnF2ZfXjPIXE9f+JRmsFHx6Uq4axc4ZJ1&#10;kf5TYv1UT+Jyk9YTQWHwW30uOssDtgoZNFcwqNOpwLmAoEZvEurWxGDZanHz8msy6LU8CnV9n1Hq&#10;UKw5GUa+GobFlmLvpwr8Wb55+7wFk6LSVYRK77CQpasceHRSG09OJ6ohcHuRX10qY5WLDrMcRv1V&#10;ausQDcK3khOpaCxPaI6gBJwKdvTchBCyOgRE+e4HfVWHFMsflJRlDH2PXIukQ4k4cT3XQOpp6UhY&#10;gfqLvMIY5OBLWBSpekZsXLafVIqlUKpK+udZSnpNIuNPLt+mpJSOtJuOyn51WcFrhPisoo9h+ClJ&#10;u24FpsUOJH4cpQbi7lH7ZopS8oTxUV4ngTL59CTAsDVzOX1By4mNX388iNzQ0Anx/P1KDpxyTFe/&#10;HxKWhEfdHmoocZIfrCt7/EUp5Upe7Tyty47CbeF4nD9ESyUjoeTC7y6nZRVP9Zr6HHB5iLJIalSf&#10;KXucJJTwo7Oc3XWV+EkcIVvKWVrNUTnjuUBV66h552EYlqNpnRG/QWSzk1jka9X/e27A3w9RoIi+&#10;V+wRcKIk6UTdBYbcmhPHl1GB1Cbh6jw85r/6Q3G4LfmlLId0sdRptfSjWJvE/SNdZGPSO0aEOhlt&#10;wvLz1TQlRO85+5UTR66oEnUUCgcpGAekS300+mejO4hM9Zv7PKbhIG13nXa1pJZzfSYmaH77cxaN&#10;N8m78bG4URxjh1h5uEEkVs8PPj4zFRIPCEALKk7shjsIj7x4wh/uhKWIK8qu9lQUZ33BmtcTbHNe&#10;yfcfb4BfpPAHSkgfiE03vEHGKgMnQ6z8nLAYhMkZBg/fWOjCm4KU/K7vXVIoTZ0rMTo/Lby1kzDS&#10;/oYiNYGUzuiakj0q0NKtPAGI8a5WR6c8Ossox88JoxatJ5k9VCOI/Gl5BaD+wSo9ZrPIgXNe9bzd&#10;rxk7mL8ZHlBibOtaYgUjzbhtp43i82GFRJYLsm+/RsMc3/2NCCXrnVZz+o2WtoggzbewbMnD+7Y2&#10;EXW9PE5ylU5GquiF5pgDXLG6aHO+81q6z6/alYanm/RFqNrPamnKTyyEU+K0nF5S+NF4GI4yGxNG&#10;4ENoM5fNzlC7/Z63p1RNB6j3nsvvIVA8eMEvey4QyM2ep/G5Cb6aN4nkArliME0VyugYogRnfS7s&#10;M50iWkigBsB80vv78ZuAkfQ4rV3qDWxWciVS2OTyb8v9VUKhIBAC6DxUUoiCUtMAoNiUFHTz28Ra&#10;mgGFlb0pUui5bKqp7sxY+lQ9zjGiZv1Isq4vSvr5Gux8rdJtsppDeiy03b9RtGyP2fBXgIPLciO7&#10;ZjG7OokPZVI+5Llw28+uItBolooDIR+/l8uyLnagSneMg0QJ4KQYUyNv9Kc8iqjSMZoJixu13p8j&#10;neea1dn/0l8Td5zldZPV6YddzcgPmeo6+WnFXjxQh9IYeFBgLv9OOY0v1M+Hg7mUKw3iu77ATgjk&#10;tFIhJD1PryTNVZEzdKZIDF+OoxDKCsXf4iSr0J2tctbJ6Vtz4PojobWQXTF3IkNnSTF4I7pRwsJO&#10;6DZMhbjEzlC7DhRNYxwsQga8BmtpAW6d9RBR4XgiRRxoBoa7fkH88XsVNQT6ffncdiWgPRl8EQgo&#10;1IG2okqcaTKAZVR+xtmp5GXmjNNColiv57tEqakcIUV3xdG6OmTVXKoIkYIl523p4vy6P7f9e31+&#10;3+/Tgp1PJWyjfHPRpNR8DlVcnYZ3AXOk2PVManbm98TMFMKfnZSJkx5QWfxmqdSlU5o9TYvt8Zua&#10;KP9LSpr+qi5OGnaM028WcmVzCaNrMKQFi5kPM6bjo6KX5jc6W7vUscvg1JP4x/2SYWw0y3ZtSYoh&#10;qD7lyX9F0vtyejRdmwtIa8pj6LIdX6H7QtcdSnNTN5USp3z95nfOr58Qm6jFq1cI0kw71PtyJQY4&#10;QXdP8HSLByyJvbQEYvzmnUo9V+75eSeypoq2p0Rlvd4vL/nXKgeJPwy3PqJQAy1EcAR4LZJxw7eu&#10;kQ31fn4EkjvmxQbH5/eyTumSQS1ypOZu9Nl8RNZ8YXwPfSOvk7DrQGM1296lsRQUKgWHRsDEj0UY&#10;gdT2Hza2q7qi+fFmF/V3p3sIlWyDwjkOTKe6A8ZMiJZARVxZF+2aC0gPZD4IWvSZ+Nb0KZfE0Qlx&#10;FQGHXpB1qSXzrfvPD371xToDJadKl/PXlEdMoKPUXX57un6XteqqZsf8UUqAoVxA4nZEboxfNWLX&#10;SZiVH7XqJosih0+1blPiNfyc1irffMS5K6hcgv6OGUleX6iamAzV7E1GP8LjlmEqXe2CVFlDskim&#10;9KX88LFkT4U9ZzbzWJTVr9j0irtKDAQia7ezzCCfDrrHsnMKzS91OGRPLclQNvLCGS2aZQNNFYqs&#10;kS17SCg+OkuryinoyCmUvreta4w5Dqoj8CPw9Nzuz9XRUBm+S5Cr0B9Nh5ewXBmE2Pe4yNkpnO7L&#10;tNnRwqurbTGLSYMg73wqtvFIg8qomHKIrcnwc2kpzWR2fMkmk9DbcalIlXlTtAQfqTdtwr3XX5dm&#10;n6LWbR+ckgP/e5GHlaCWfA+a+Rx9f4T2sKYPKg+OjR8QdmXBxW6nngKabl44w/yrGkz/nGp8oJyX&#10;iL7wz7mk2/bMJC+rIQyK1cQlxKfaPkmOjC7G5Ai6Zqyw7Opk2RD2W2eAbp+S7/XXOi+STd8dvj32&#10;N2mWgNMmVvqVD1UtUAiicw4b3F7NKKMaKoUT/IpQ1USglJhpLu3N3zaPzeonyPJR7P9xajoFcU3z&#10;Jl/055ubjjEqSDgu3YFAtzjnRfFRf9HP9bVgwFceRsZ/VR/RFKXg9SEfY6hz6ewLo3Qm6VQ6NgNM&#10;2M2Ugppp/IiFmuyrYJtDEAwfBc/8gV6KEF0qkBlk7mmvqpCNJW2dNjPAMfFpeAFnHrxLaGTekgbZ&#10;iF5/uW/1YD7ordQm/XVn9/rOppwxAPTJgCnwtt6lYJMmkjKc9FfkpzScAx94/j1PToHs7yVL0chg&#10;75LmImwrqP6ul60+QHbNTs6Xn8PZSQsHfmeukXthyovU93oSBxyzL+0ukeLTgoB/KI53saxLB74e&#10;5SzLWp/7PZO5MV61Mb2RWizCpqzrRJmIOAMcjSuBrOS7tezWX+IQDVtNMDMtKI/cLj7WH0aXCmGd&#10;vLbbi3q1nlXkwMBgVR9+v7jQ9es7J05ZeJ5tl5e+UDJ5ayuhkvOdSC4t0BEb2TJvefqbR/0v2l4n&#10;Ivubi/77PX8oV5//m6niv3nr2Y5jf1+Obdr8/ovp2//pb/0bYPuHpEaMjNd/Q+P/avuvp0/q+U3d&#10;M7IXnT03ITqJAEFTguvnt3EynKsc9/1by0y7+M1YlzKQLlsw9/m5LY5LxbIDuWOBZpK7q2KRXQur&#10;uf2bUN/ePhrVuCoj8cKZuUHKzkkzS4op3dAVG6d3RmYEpdPFFiZfbU/pJMn8y1xsKm27vviTwi2K&#10;mZ4w5cxI0mKVdMqm2WiJKNWtS/aby0De83F3HjsokKCAxSCCn21+OzMrXOUPprTO351UyOjZmzu7&#10;AGpRcuDJ/+bFdZ4f4SS6/Pf93H8Li+8C9CsPikw5RNXvlUfnZURYjhJGcPmotC/VCDyj9BBPVXNO&#10;sSuYDF7hyWMYKV/SUURwLDujVDRIG1p8IBjshLXdJLACi1zJ2U1Jl4XyTrjk/tSIl/2leE7sxb/7&#10;+dMKNpIARwF973pti+4TXUuj1J+th79VRRQljFWd+XzpEef52RIgDXi8ZStCYuZVemlLJKfWVhSp&#10;9lu1uNRAiwsvMlMLBDApHWoR8bOzPIBcK1Av58WvtDIPU4UqD58g7xCe3o/zS4Au4Z31zp2R/yr4&#10;+eDU8n6aXOW6S6uQ9dzU9ilgWY2S6FQO0klLoZ9HnQwaiUHrp6O6KxoSHS7zs7ntLvYArIuEXLQW&#10;5+YJ4FbcIQsp9eQXdIx3n/wsxS/PAnlwSQFUYS/BrGX6wKK5ehxnf/1IAnCUaWSpxM7hppqw/kmU&#10;QRdhVPrMFkC/vejl2grf2t/kcrS4cPV+LudvCq8PzJSHodC5LWmgY2FZwDXSrGRF6a2ZkyLjtslp&#10;0kh8yeUdKBqUg5TSnW8KmUyNuNZtSaPPb4iMLWfS5NZIsyBRGRyc/rfc7vH55iyqjus3fzDeoLhV&#10;okIjjk6ag5euwS/HUfvmVlMYmreCGWkGJp9KEmc3YzbLGeFwekpCjKrL8hgUS1TzItFG87F/+6w/&#10;Gvh5tJTd+QZ1iJk6I5WqItk/vJfcu1rQVuYZdRPLK+rZF+dHt20q6dGAD8k/ft9mPNiUXXkVJ8u0&#10;GaXDEtdTS2wachye0WRb1FwzA/ObNHLbznuKSrFKPpJSVQCQcqtQvXdPBIs8CioVcYbq9BFgAOPb&#10;gOUziqyW0TTjcWGyeozgWymgjOggO/n4ZghVVmM0BcBYZzD+RII31eoud2hdl8K7efE72yi9pV5T&#10;YJRfPxI+725UKJYbJUR2qn1TAFpN+dP9F6/10ewqecyqDrzSIgPacg6p2NBVWkgL+tWkPREbcIkP&#10;MN5+l1lIh+wcXJ7idrnjuEow//b7dl2SdgSoxEbXfWqAIQWB3Nrh2WR2d1Z0XZo/2i4iO+/Nzn8r&#10;F/Dt0okBr50xYm0SPf70AoC+nPidokkXbjWW3M0apeft/ngs/GIeNnl8lMSz+oGPb26W/IJMeu6H&#10;GLUanSC9AY934EFm5qNrjNQJLLOWFbufMfQy8OJGG/E7Z8L1nDyydYYU3JgEylXh/7KuG0dr50PZ&#10;+C4ndnKTWBGoS85C8sejEOok4l1rob76SL7v2+eRkfrIio5W5Qb24UcT210Eb25qxIrc/M0/7qff&#10;AV8h4dPnBDNb2b2iCPw82bNrAoGM/TPxtaRJ/x+58Hb9ro+7TlPUKO8a+uf2TdwzgD+3T5esv60F&#10;Aj1RiBmpio1RIqbpqmwZaINquulcBKm9/I4/NNVAAu7vz8l6ULE/n+X5qqmMhAdAxWDdpuRiKelG&#10;ghlyzrtvbJQIlT71rQgaLeHlg0WhgItZa+2TcytMOaQ4GyIY8LtLRw1yDPM5H5Zf/80Pc0lz9T43&#10;36yXcKO6cm7uRCOdOgu9V/nK0GOcJoMRNnPViDEOeJtpRUX+U5rTHM24h+bVbIYj4Ewt4g54yr9S&#10;gejylUqEyxzpd8JdMC86sl/x+LGy/XyHMVv3jAgHUurW+V9b8DmcfpNTPeZGl9dQnyYld5+a3gkF&#10;zuy8sztEtfEqDTt6kFTmc3lBvUSvb3FIwlzLW0rgHLFZSijxe10fv8djL4SVmGU/xo1ErW/SrbDp&#10;ulMpVpoMmzewWo+ePgtb42BIC5WwFFybPE1ZaSL3CuVUslOn6y6p5fGkOYYZGdVV4ZU7brHBdy3M&#10;r6+teVndPHiWNEXrL/6dZswuNGj+mzBX7CuRn8xJsXb93f/ED5q4EcfpRZN/VcIhV7IpFfJP6ttU&#10;mT6dcOUPwlPKCz1STejIRa8mTINDFvr2qfh1pKR2WNLZCs4vjEe+XJvAn82RW/Lh9MIvfKWLD24Q&#10;z0YLT+GidDB15IvF5oYbRdMTQruXJrl89RtSAdkkz5iGs8Lk0IAubVPZ5XHeXqyDlWMhH3Db7uTa&#10;iWnXiKQT0IaYUOrslGQ0RSQJjaCTuf8y0HQo8U8dUGxILdfPVwRtpp0ddToxJxwndEqetzPjpKBk&#10;O5UzP6UBdK+CuoCB5UxueImK9HYESR6ILtdnLXVFYTrMNxNuRPtT8wbgQwrKaNOcQsns9u5XUVj1&#10;/UBS5u5IaVFm1mlZ1kUIdRLmQ49mf36CYP0MemlysQoAcR51iVOPbZIv3+3wc5HAaNYtLMl8uB8c&#10;qwIQ0OWX4l6mJJldyvTeb/Va0aBK8whXEdeWOjJYnq5e/TQvwoWsTVEcV0Yi73BqfsZ1yF9ygME3&#10;xhnFTeQ5ddzzWXQmdSeN0AmtviWt4i4dieScH3t8KQfmfOR9aHbTSxNQtU5YSE8Vg8OwBmhZz+Nb&#10;gZGgMn8VBWueqb2umqJvThsSmcXEW0n86FxRV0x7twA61xxR/TKmmrxchTKQQroALd5/6r8xofQk&#10;+WTLVK0UA/FrymCLPhp7aoaSwiWxVq9RPD/na8u3ITItD/KiLAshNgXNTQqV457DdxnMcOvgoNrl&#10;PM4FTEkqPWkGTV7U4rlhIuVCYY2v1VStEIqBTe6euIPQ91M3jz+3vYvMY5yjbtt9DL8eUqREOsPi&#10;x7np3rD5WVpnQgnHTqhhGvF8Pz7bBnS12twuNhef26h1SzfGW8YwLa6m+jChluaiM7EiZhwVk7kp&#10;hQxZIdjyC3wVX2jfxujTvKzxDpnxVKGNsuZfnud7/vH96DZlOXq4Bd15/a53Z3EbuL0JJPHbrci+&#10;BYCUrNqy3nQk1/k66fLuNkWjNbUbnttvgQxbkswvXTFY1deUjiZmHZvW1XONGcjq6JyZEVDXjaFM&#10;NoW+fPCkGaVwVlh88NoCOefRqqY7cpYDO9upgn6Qszpnf37ur12x/PptqULc1lXmnPyaLNrW01nu&#10;1V3wl9dBje6O0j57Q1Lj2luaZMdW8rphvdkVdI+pF0X9yqwB9equ7kVRt+gJtOhPmrGh7fpbWzWI&#10;cASAqdK7e4plGOPRuEWkbsu2vKmCoNbKAJXiKFRYFTj2NdUFQDg5Mi4w2u9OpTd2aauBdP0lz9pV&#10;c920oQDYu5H5m+Lm2WrEIrD5w4AdBFVGKqvcmrbeur2D0sqNQJAqtExgIETd69b9sy9/Sw8IdhX0&#10;r8/9zgNmyU1WZEKHSypt7M6ad/fBdQGdlT0X6TONdawA9mKEW2NlDiP2FI6d7i3D4FkBzSsty14g&#10;xYhWCnHGPUo6bQzkJHzQErrX4qHR3EwFeosIkl/6CgZ4k0HvL2GmtBf6ivxPKSTKSe19ed0WdVz+&#10;UtNF8vQrWjtgJCX9VXG2vVqOWaZrGF5Z/U33t31JN/zYbvlUiuCLn1Jv4NGrE51Mc7IuCkVtmjdZ&#10;P4L3+ry9aPIUyxKYrpmIMGBvjo1rLFpSnsdjmwC53ZoI4gbSiEzIeN2Sxy3e06rElXKpGNKUdW9B&#10;UaCMSh2+OmuyA6zPlWpyLC0ycB6K9f1bt+6ql4m+U/2MAgop37ip+MrxVqh38Q7yWMxXUuxuB1QR&#10;080cZs30ALUJudtD2jbai0KoqMnzv31NBfQ7phP9uTW154KK53Yqw3SEqAtv+08Lhh6ezQ763Yzf&#10;XJKARV5U8892+1LW529ndnOjRnQSQ81bblsWyLX5kFVm1fSYBowXioxt/UHFMEjMX2WuFOexrF2V&#10;AFWlMcGeaoWLuUvn+f1y+M6q7tAVVRe3WYb4CwRnSv1ll6W9cf3YfgIS0Ga50u2Wr29tVFmAZCoy&#10;x+keaOYCDByJKU7+zzh5eSi8m3Jp1R+smo6sAnCeWgPX4EiUM3PwGSmUiryv686pk0CaZygZCOKr&#10;H/TFfPeuL13v1+X7eLyUtsW2LCJlclq6MC4PcPZ16VXSB6l125aVB2K7ze5q0ARS8/N5niaa+KZY&#10;fHejV2rbjLG+8mTxl6aq7o8dRvhQcomTlD8TWNYny/gYcOFzPvqTIzybIkkJaAHqhkbnGLz7op+K&#10;wIoiozMN/FE2AmyfM1LmVa5KsfTdgpNOdfKpzA99iTDyEgX6mnh+5lZyOE6+iQVoSEF0a89TuqQk&#10;3rO+L3Hv99Gq5CrRYg/j7uqvYV68k6StuWHOlqHEPlwWdAob1epzY4sh1hLuRJQ1fk5N2w9+IkOu&#10;M9UgxWt3y6QzvM1c6VcA+8nugZIq5P9nebnuhPJAS6ZNqeUI0BV6WVMu03lIfX66nY/SfWVWOi1u&#10;sBPeCbPcFenEEGISONMq5u7AePDcKV3Tps3m5kEQ+85FH0qNGESBL6Hh86xuWCtPAJFd2RtFpDem&#10;ML+bW3nIV4v25SNEfdtb5UgOFXBYi6fHuvOUXXvMjfoIuWC6KoXWVn/AC6N8XdVDCtqysceU98kI&#10;/3LTVKsKLmKKgg9eCLxEMcEJmq1J+n5vfEqTEWmf5I3wDDf8sg8AsV4cTYMo7LpTDxTqOSwSqjGV&#10;kmuHLz3T5Xttl51laccVXBi+puYGSs6OJuotT4FIjk9MQx9HfGg21L73z3NdZib48W51BZOiABRG&#10;z03oORlVvDGXy+dOylHejq0uN28IeRzrMw2gLC8/OJ8+H0eTxtduSGDBMYnN6GStrz/xfHLiIzFw&#10;WimufZmIABO3E/Soh+y0BdIsvds/mgwjjD+symGwRIqLzOHR3Rh6KUF1/PGS+pTYFfLmjMy5FUv+&#10;sIKufNvJbFvIdycnlY7+SiGbDtSiXH0wwMC3TOJWuUUGFcX44Dy6tqMXCTShlQDOUG/+pw4wVsV1&#10;eS0URMQJJ2QboYuFOTdGkI7HREp2CspOu7NBxsUZbenX9/Z4jcCPORrqxAIP6KK5uNA69jl5boGl&#10;nF3zW9aFE64GcJaf0RhlkxaxIEKkUxDLGY1sJRZSGu6hyUUxaH2KTjGNytYnlGNIfH76gpwOmvea&#10;OOLfROiMOAeSfPqUBd0qw/OQQ7L+Pt2JCeizzAVdjoIhkabinZinTfsxmubs9IWCUtJNPJE+bcTd&#10;XftS24bqGSulo+f7ZX9RZhIxTNjlEfI0ynwC32I+8SVZTqLIT88mi2p1mb8OpXtNPnMs171V2uEc&#10;OrmhyG9IXxyXkXX1fRRHxKFd5bfF7i5hhbHTKG53O2H3ldelT5zK+frboKG/x1Qb6Dsccac0xNSn&#10;rYnyNzkVt+c+J+lMoqPbYPtll8Stfkk/MFM2Uf2axpdzVGQ81ExUnE9gJ2MepPsHeHzxTz2sx+78&#10;we32495Xe7t7mRpGEgnwU6Q02uPHuRErYlPGroeJMHmbWtcv/TYcyXW2PKH2sdES63YxRM78JTtZ&#10;Lo899b/wT69FyEupCc/InZw2fU7yRLRtlXS5xFx5Dja9aSBIaZn36+kXXSuOIoOn3/d6v951EyNR&#10;IeAIgnCo0qUZjxKPunA4fUfMXFjqGRNUrns7X9QdwRv9c5jHGYVASYOfpKQcCF+1yeDTkqQSOQjq&#10;y4S3T6qIb7kXj6rruANGbCp8EDs6xoh8eHZXvZwGf7AaK7ZJAP1t4FjcfrT7ta63nVNZbiyX96ve&#10;zpvriThSsfNJAe/ALJgVsFMO2q4NX4Ww4ZxqSsVp//UjLHIfOkuNOni5fkftuOUKDGcY+7FeurVV&#10;XpUOpAV6jxs7icaI26v1PTwKFmgiOJzHPIvLxo68rv1eT4JdYqGkq/p+RPFU2yD+K4053Ek5YA+f&#10;oqWilO6rlkmcN9D+ywVHhZZFMcVK1wk27gprXYZSPpZpUNJUvhEc7TkX3EgrBvO4lGRbXn4TWoVr&#10;SoWGUyMF03lSjVLR170uDHvMe9ejwqwSVRddrmBEZAHmnOKNf+yi1BiOUrx89VG234o2uzp46aEY&#10;sIdvXafr8gkVe4rVKmk9JdzsPcU05GQsEipG/UjQVUPBet3uU2mVWElOlNfkUVWEOm5eX8yhygen&#10;wUsyeZyIcyzaKWh8ZIZSoZQY0+U+MRmzKWHOJSFwJCMLXclUOWqx5/E8khRMn/K8xtKP9mElfc6n&#10;NFJ6iLHre21+7iYfMWCzzPAf6+H10DMOuGKEOnBlogJCdGVcWXYK/BD30CBVKRJVo+ahIbbzz8vj&#10;hROUcR452dtdqF7oGndy+gid2wcDNZcMjd00neRvSiAxn4fqsCkKZNBAun5WDbZZvV7ciDpQ05fb&#10;7UUmUIpDbUF12e5xDeeGyA6iTvRvrrE/HHRKUtwAFrYEBY4GBespdci2WoPSXfkywztRHa24wfOb&#10;BiP8kX9jAkmOPgmteT888HmjeAy4KbLARpd/qQhVyCB4rII+sFBYAn8jimMVRmpMV+HXZShCUYGl&#10;wRMNZCy6+HZHkWxQfzI2eHfzxsyOcp+JpssMqcPjva2vb6uzb3vRLXKjLMccde8pNRzOLV2kHmWy&#10;tCTfoGixO5rL0ZRlRcCkdp/K0ZfnvssKWvwu3wr/Wys0/a7q6J77itEbUl4SsNtz4cN/Y7gaNBPi&#10;/7P7UQ2a6g464dtMZwPP8mJ/qeCbni0AViH0PCr4MiR6BG+OmA4ctPXoy1xpxPaHoLfrMnfhTS5y&#10;2tWrBcPWgWnun0y+8q0yXoj+SRS+uXz+p5LtRoor9R/diuCSqlDxVQ8JPq1VIt6jWufvnIDWeUHc&#10;2Ec3y1SQNPP5hWBb0oQjSIzzOEvIt8tJTb0D02kEm1oYc7wzj5Mq5WIVoaToiJrdMEjnhKYutu/z&#10;6a6P1Pl5ef0g53CqNiY0XgSToOypBSqM8eAUv7pxnViLPt4jb5hCPH+P33nnIILkeeLjb60dZ4Xd&#10;x+l/dkezK/ZyTS/jZO+VIU4y+PJjII2iS7LtDApfQqk61vTCS/QQiySJFyeWXNHafSlrQ0JiWH8t&#10;35qncemz9JAGnJtfxSIB50y7YMrl3pYnJ55kq3Aiz4k5XsNcW8prJyZ7EpLigtHqb4SFhvQL1Zhp&#10;MNVMRQDuZj4rEzTMeM9NidvFxpQ9L68u49uaZkz7WxnZZb1L6/Ef3e3bmEohkbvkp4nGazcugz+l&#10;ok8xTwRjRfbtBRrurdsRi37vb9O0Qlml7zyotBUrz/0yk9ovxvlYCgMXRZgeBDHssC7+HvuyljJ5&#10;fic4op/hs+hwSfmay/r+Pfvh2P7j87Ge9Z8nQfR0CVuLXZ//g6Wu/yy8/U9s/zvrZG2/yLsul05b&#10;/oO89/FnHYpmCe5s5/t9+9cAi0b/ceg/uc0J2PlPnjbkzVmdcPz5jzGhN9+P7fIfH9uOkfy7PP/2&#10;/Ndvf+T9bT6fj2HR4nfCNfYfUdc/dJfjqR3L9/79I/L/2Ia8QtJRdVXGbO+qOl+KFbn1WQcjppQQ&#10;Xt7qgUJ6VRePJXpdW8JcQlQSLGp3M3vzljl1Fk69+dLnrhik7nK318oHlx/ciuQyFFbScw1L9uae&#10;Oz7w0XVLNPWUVvFmLlPwG1qyfgm11tnqsyu7qpDcxJNX3d6RUbCLWn5dsrl2qn+5/JfcKCYzdD7a&#10;7zenqmmTUsOQP8/br5U5pW+RFgwyZ34l87UZIFfxR11D8wd27zdu+iU89OCOyr3Zf36s9496IBe1&#10;zupm7OV8DQ+7d71Ny2uFTVGr6YW1hO/yKX17v3sCSg0ejudxgAG98Sb6aF1PUhOumuqTXnUkb3qb&#10;J7oVz7bLUkXyWAyN4Wq1/JD/wvr3CrV8vYRHxOYgu/muuVMBr2ChHcwmLZLdkGlXESe99QdfgdUd&#10;ekHf0rbKt3F2iBBi95+v8Aqj5y4FLPPmH08Ff5w1ZC6/v6Xh+gljCOU3oSBNgOdrlX6U9BJzixhV&#10;z9f1hWid9NiUjYMnke4MEShkQOmXUFQuJzR+5EGc9rjhGSAS88sCLEipf0Hj1fo6MhEw4JfzLp8r&#10;or7KT+FLvLGZBEBJn29XaisX226JK1pH3y+XF0tpxbzovlFR2HXZuCgsGeT/mz9+PH9zo+TUkgIe&#10;WOd+cjwgqFx5EpIa+9KD7yY/uzQ3RYoKMP2+en45WQJWL4k1W+6B3hL86joW8+4aXTPAPZlMxvVt&#10;HXyZ068V74LVrNyPpsftvVTbp2qAbLqtENWzncA7ikg0XWYWXmkUW0m+t/03U23FWWlywV63H7pL&#10;AjPzjZZbt9RJ1rfmUXTqzM/5N8/iqojNKD7fAJdwcELM0b5JTppbpgQa075J5FoRq1PElDdn+y0G&#10;z3wAlUIZrjtN50y5/ehj6xtPxzXZpNjTN2/fXzmNbkpEtfoozwO5xIgAFIIGuZ1/6PW3VSs5oLnP&#10;YljPFzEZ6Yyy6ifDe7UYvxQJJbNMYMwywzBg8rEfrWs64GQymV6q1Vv8syEGCc/r3lMgiXS8MDmn&#10;fS3dRRzlA4RssPOq3eRKl/PPEC3C7jGmjKmLvlk7iWeKik6OIlqPcijppkX9PjS7jJbQS1L3bm/u&#10;wXVKynswa1gaxblLGVH4ef2u35wJDaywhQ6ypPlGz4uuS48CmhQdfOfH9/YjxRZSqYpCLs/ZVGX9&#10;dm7nsQVfL10jTBJ1OD13k0uy6VLczp4g8ugiVVeMkF9j8eZ82i7fx/shWnywXbr5mgoTby0Som/6&#10;zvY/F9BN9YXfq7KNxq/rq6qp+72yhG78clqsV1iw8tiq+JAvcuhl2MjFYLdmZPabsHPbejYwnreF&#10;a3q8DIiFOun+yEZkYR/lgvaP5i/oHOZnyjXHVWR6bO91f967PXnu0mcZPHMembLsoM3Xj0+cBJtL&#10;0ObdfH72aRdGbfLmI/biMXmoFjcZNt6m7n0VTRq6VDXJhjSAfkXOH6+nkhKx6N25qdPrer0/9u9z&#10;sYNjW18sipE5IqTemyI0zq+7mMddZ4kJcsKj/HatdG/pRl010l9hRbv9Bd2D/8RsacSmXmySS4su&#10;L46qnjjUKiKZb3Po3AQjb0cC0B2j19M870MI4zfKRejagt77fi15uWz3os7c3oO0jCYPQsQzpxk1&#10;aSJdatKqWEqvBh1G0I2jBkkz9uyaPbdqrqfDGv6U101PW3+ALhpyrH9mp7q5VUvx8ELbIt+pUyFQ&#10;ibN95H9yg1QwxbrQV6MbE0uaXK/fbpQeAx7ihk6i5jiEfehoJnA6MZXlQXhBrHIy6ksuJv+ynYpT&#10;iOupfejR73eRcSQwNjfxTe8PIz1uL3VQceXSfEhXESuablL/ZyVud+pHHEPq0hDlaikVL6mW1X9m&#10;khIh1u8MXMDZmONMxM4aAKOGFMrGdUImq0gtELlH3flcToe8+oJhD9D5yDEAKDwbUS/4pynsIO15&#10;3432Xc/v5RpRZHlZBHEB5jYLvQzy9XeAioBCzCjN+zM+8obMWQEVbJojnn8G+4d2nS7zUAzehLyn&#10;7/wpJgTp4medz61OLdN/dAGVuuv7srzYmG+i4ef2hX3XmWsG1OplYHXvmzZicgocBmMwQ4b/fKPk&#10;y8ciHdzrbnzs9MOmrr2RgzudVftLB8/ddBOuxgVi/pfnYObO76Fa6RK38LnjQggURzZyzc6yvtGv&#10;uRg4ZmmjSkXJnLzui4nSD0fG2REHEFCVJlTHB2EMzEVYX1DXZfMchJZIf65dhSTPrqtlPtHcNPD7&#10;rByX7b1R5uy5/yxMc2gjmMcqZYpO3/2T+1GHxkbAi2v8SK1WBYBO6Fd3trAE0EUVxW3q/1NCW6jM&#10;tCnaKXv5yeRlqIWF5/kFYuQRbbc+E2pwYuUjhdUWGnXV3N4ErpwG6mK9244jtJlRcShPgHqVgO7W&#10;delaThagAR1q1UDT2UEL7QoCLHamn/E6GOzdAGWl59a3tKw9e/VJ4rSX5IWPXzOX+IrZ/Rcg4rKe&#10;m6UQv/SZuMiqnBZ6CaqU2766d34X6PDBGAVWmWYZ4t8VZBow8SG9DPSZrkJbf/J3Xczprp18ONy+&#10;5brdMEMCPlGY87dbR+70LNPOxojgWHh86Nr49mbLG8DncF2Qi4senF5KH6fo6p6gngI8T1ZGUc7d&#10;2QESZZ0fbIwtmaBuJqb20qr3dtmWLhe2tOjFUPLXKXPXdj73vKbgQw1R11I+zlGnNm2CoXlLFDuL&#10;xB4bjTgWh7yW3YnGg6Sex2c0c8vwkOX8vAS6BvMMRG8EPFVPdsEfXPdkcG4Knz6dFV1dfJ2z07p5&#10;1Em5LL1OnhSvA98xZ3ShKLBGLKD7u09IaSZNpq9yLl1oIbo6iJoeM1ZQMjg6qGBeO9hGa9O97mlh&#10;N7LTQp12HPU8Y/HWNLeE/LHOSgkdSy7ERHC2Tu/Z8t65YstiqUWqmjTe6rWxOtsmE0ObziXjPWSD&#10;s6aX1aap8VPqNXqtH+55zuKbUjjkjqG9y6DgPSvdVDTjZMnYqVIpDJKtauXbtbuepsmGVSXKiZKu&#10;uno+UF062NwpDRF5U8JGEAiCpktY7883hIu58o9efSAF3kUfkJA32jCX3o1UObFRZBSepnAUlkHu&#10;ZJUufZakdoGkfH2aBgUh/uQRzarfp77MH1UMief6n/lYgN7mBiZAksReMopCQ+UZc1R+sfulK45d&#10;3oWd08MPXXwoeQbabVIf26nT53JL6tPbcZY9AdOFkLdbKTb+5CtSPp/3y/rsuffpS2FNsVygTQmH&#10;+/S7iwGou7xYhE66Jllgj9dOLNXMNsA73gt4I8/oCrJ+xr3wKCA4f5cIlZqK8y0IJAyMfHoYW1iH&#10;GwGe1Q+U9y4FTJOBnknDqAuRSKxHbRCmr4zRISHi+c3IGenXGHlBX3OSpROx2TtPbE49/me6yaGw&#10;c6IVUgx8XVbJL5a66hEpAL6zmHQgN5HeVH2W6wDRQHj7cgx6ZoD0Y65mQTnKefMyC6BikmUoa8b3&#10;6COz9yWK6EbeP9XT2yiQHjQaEFHYczNDWj/qeVXMQ/a2ZI2dFxrpwwxKF+RA3FRLgpv0iGDRmE8S&#10;ORLBX0wLHNRr/LxFsb/N8s2AETkgl0UVM0OfYlDvACha5Uc10PRzqhxYZcWfMt0edPN4KHzrMktq&#10;NIV7Z3JWv5BN6p9vF7CvicQI89zPomuB4+iX+f+4AdmMz5UMsWVLUYl8OMBKp5fipjzHW9R0kQc9&#10;WvIouXKW0UNq7y3GKJh+56Jf1+rbsPn5imNNWuY+cSaaqo3505YCfDnd+70udQqisAEIRng4LHbf&#10;HekmzCNX+iPyaImknv3elRsuvvCtSU39PnGlC9Xt+SiUaCawbrc7/pjhKEItP8X4UqJuxsmfXe/5&#10;kRyYbr7bjy1PAZ2kkjq/ff7lJjXr+ciTzqHwWN1iK1XK7utirl47u4wZJB3L3pLs0pP+m7WjcttL&#10;SSjRiQrUJs6Gj0xB9tIcSmo3TB/MayN1mkt3tIHriGbNmpf9FdVR9ChaGH1Sd6zrozNRIYvLAiER&#10;kcEQpv43LB+6deOyEB1uz2257dsuW3loMLE07A6l64Jtt452W9voVoSMDLo01wP/nkwHhQ1RGKV5&#10;9ELSgJ6oK1L2QwGrR7hojDWTwtVSNicVaCvm0FYiHQn07t0bGnxbtvLjZglTTQe17QSyJMxvwjm/&#10;xl9EgaIuV5N41t+j+xzquvZ2RkV3OPX8A9EvG57IME4+9+JMHcskSpiM7VxOO5ULKaMnMTnK+8LL&#10;ifznnofqIxffLC/knF/mVEedRjI8olNBYwz/47LtuRTHGEoVol0YMKCzRPWm6HK7lAmgvHLXVyVg&#10;Y5fsjf0T67gIHU6nuRjcO349XVpePjFlu1bjlKNU0eIEdePoOlsY00RmBdh7HeThKZDi/nF9NX2I&#10;rKHJn+edE45srlBFFmxTmEeORPy5VKbU6aQ5KJ+wGmtOJ9djRCSfrl9n94SJljkoq2Ntez175qQO&#10;/By//pQm9ge47C3BagWOWPFdsqN2uS295M3BsPhNxHCab2lvQY3H12MEtFYOh8fKLzTNFdVZspuA&#10;zvMOH5jhCehSWN6RdW+PNaoMSOXyAgYYzJuQRV3Cq/OYFN9+d9/inkjfl2YepzgE+IsiH8JS6mSk&#10;YpxtlMWpQZb3LEGZCOZ7VaituNa6LSGWUglfdDeIsrOunx8xIi/P/qJKPuK43KqUpMF1PvLcVQ+N&#10;ZmdcxhjywUobmrkBtL7Ve/rJ/xwyzJ4mA+hMJKWtuvDZX/35VD37KHzVUZkFz1l+XjY8oh2GEFUn&#10;Re1mkMWJj/SFyoxEs7MKbgdBL7KhOutsxmtFbtUxZ0ce0BOL8tmYAUDzHVwm8mttsG7LIkRd4emq&#10;YmQH2/O8PlfJsV5acEXYERbYEzvjKstK0E3F83UD6xFYc27+ojw5zzZ/jDFBAtYopBXNdI5YRxDS&#10;9XBs0TBOIrgRINgUbJRiUU12E69VUAnAF9Id7hyH/bBFXa4cccbbFus5qXo41nQ4f+7UiKaDNCMv&#10;d1mVMytyZqyn9FAB1BIbveZDEhIz86kSJ90YReHFyx7QPPWs7L5oMwWNcbk7zOXVUrqsLWfg68j6&#10;ziegrxxpDBWyTb1RlHZXbcQWeIFTZdG5jSwwcc2rPj7VdVM6X6hJVbhha6X3uC4hsOms57yip6+o&#10;C5PhxqekZkSkaR9t7CT3d3/Cqm66vFgc6pU146A7R46n205rBuxZQoyxntlOnV/XRerctEFqUOLs&#10;DEgYorXPI40ZLBuP9lMOTGEsuhw0JddDkbQfbsKi81RbCrMpVoKCgtwYax1WiiTNyAiClEf33EEi&#10;wiKadVr+020vMYXG6h19waIxGqq8mwCTKuqjDkHnTWmdy/OjMSuOs5Ss2OnEJNrfIls+Lx1r+NdO&#10;T9K7skv9+Bze9sTUr9DF9INhsL4tOdX2lp/psonaAD40s6tDXcjNc063c6uy5Ekt5ivzrcLzJ9t0&#10;+php3cRYI4YQbp3T2SuFT8Oa93RObKdyJc+4XNBxtaeF+mjFze1XwqIBs9RZjh423Vlc9CIvVtNk&#10;0GwdEmdjZC771jvXlw8oFDm37K3x25TJWSv15F8VVnMZP/IUjmc1HerGgJ3JlX6hctd9eY5hMX1L&#10;TX+K9Qwn6opjQ6WkEiNdYLHNxaJBLks5NV8tt13rXsg+1I43qkpoMIi3yDg6DZaUms8OshyP3d0H&#10;zBRTbRIYeFsjJFtO5wfMu0SEogJP9VOHSGNUkhgUbNvv1Zw1Q3FWM2kpgvOi7hd1uzo7Wu0mlSQ7&#10;VQjGgljZTtAB0HgJg9U2e9J9jpUV5/NqtNBjV34pjpSPQ2YerJWImWI3pgg0sSyNTgvano91//U4&#10;NWzkPR69sCjqjSMLaOlE14FjtAhMra7d7llek2Rv2pY1DP0EXRbeyyi65DbgQpCyUJ1kQt2f7/3S&#10;un9BJ4VCxWT4WOoRkg+njEnUP7XKK62SMB2XcbWkdy1xNdaTZK8raesJdNN/7IRdso3zMuMiRVC3&#10;8Vw1okqfRSlLplpl4v3qur5+y15YN7+RQWnvWDNSz3lWslEm9+nem3pvVUnxsbn/xzwEc8R8fZ5W&#10;IRZhuUewbV2rv3W1G/mRmpbEIi2pLhuLg8ezy/FdSnvBZ4Q1zc8vxQSFa8ImISciG/XyP7fLkJr6&#10;QTIXSH8eLbeXvbTI0mhdVK7RTY2JqbwxpRueiSj7pdxF59KcTqSH+Y+Kvw4k/i6mMcr0+/y6N8F3&#10;PDQkT1YBInVJAzBbGU5BC2hI18Fktn18316M40Gn0lWZSyfgr9PC8HEG4XL6lKqzHuTzKsRFu7pE&#10;1IXJ+J5E4JMSO7MLJuVRWU6EKn38jM2U2Pi1/fadcY8xYFLBwSpBHr7g5tB2iVQ3fn2+t9e+Prae&#10;qqhl447uJNLbq8tpz0c31HRhpJq7+AotDII6zS0m5T8NllZns8YEXXfVNuT4ytFtGk7RLs/P3otW&#10;+NZJmmYJcOqQbdMeufL6WJXQj9f2FRiUGN0qp9eifB4rAygHfL7KaUhWn37J3gGewnapetAfEy5k&#10;8evZL8/QVDydb/0FmbAxOoGKy+MTkjTuvS8/QUxo63ZqNnsYfsTlJB7KuouIsa3LLE8qje8p57lv&#10;zKANZRDtCakQPD0c7o6KhyAQbdlPigau5x0oThqhwJF0bmocIxFZSozwsUwek2OOuevyXF+LVHYS&#10;HowXHNtSdWy08KRwxjC75My7BSxkcTbpQOtpM/hKmesDdaW1j3vX5HQmeiJo3mQ2JRZZJpm0NQDu&#10;zVh8vuvMe1KCO7E8ZumYwgfjshB8S2U4s8qQOGrY/EzliRylVUi9qQ1zNc6zjPsikRAu78y4UtLl&#10;9FgvvX70mx7ZX0TB5uAwwmy2W+/8qQyFU/H1c3ldMAP77mI63xjC3RcmuiWvgJ/tJhkqkyhQp9I0&#10;RlYOjduvlXCQnFvKGirfPJoEEP+KDSg/n4DL72MjI8mXjFeCS3cmZEu3W6GqWYFe+cN+kLXzB7fr&#10;vqq1l/Ny/Wy9UD0HsoBoTNj/5Nlcf1pCmlkxOjiHFj4vy5ungQLCwAE31KFNmzRuQprMvZcls7L0&#10;R8dl8Y8uqMTKLKaQcBshu7CrJCtf290y5de3hXpvU4sOc6/uq654biiGSiTbsrxapRGZBgizi3C2&#10;rEvz+0WZUA64FDfiuDeyf1x/VT2rRCw2ncqKkf9qQZM2hvM7I1or9uGee4Hr9070MsdUSiXTvS0l&#10;whIpYQfZqO0WdIPl/8Sl5qPzMew3zeYU0Lbv3aZCidOftE21c0xsUQm8Np922gk5Fe8Gh9wiOffS&#10;X5ry4CjWednarPxErjinxfu+vlsKTxsfa2vTlh4kwoESq8RFy0Os/nTuXX0h9DPeCqjWKZw54Mf+&#10;alF/M1t5nZihMYE0UvCvS5CnK/eZtlaQdVnxxZ2z2E+vRytmcIxYrShBXlfeq0Fgr9q+yT9DS6jp&#10;cSea6pcuN0pBprxQ3dgTRNIC0jKQPKC0/fn6CTklceQwdUhpDga0MGw3pNt1aiFKMaA6kLHve3oL&#10;S1Vxy5tmsc4xz9igWS/7c0IJ7tqdZ3Pw8ugdO60alJ+l1xhXl2OEmN935SgTC5iuFYxp7F2X9ml8&#10;lZ/RLZTti3QTefOG1q7i4aUjWfhzB/Wz+xZwz1tAwMduXyztgP+EwWkfypdfHygK1gRybMCmpD/q&#10;0LIJWEzk3pXB48E2UQCUeTYIiSbvuizRcbDbmvMKBYtuKTzx7nPcL5nBsaCr5yTYl8C1zREeVVAj&#10;tiaBpB73pWtrLQ1KjbvgnzNiSu1I64YzKp9B01N0VwZNPJNmHIuxKE3IMZlJFyB3LykqFtGC563H&#10;hdqKpv7Qb3s5dl+LESEelEEHuWwzzyC+NG/46/EJc7lE1oZQCUXOARcSpJxqMu8bOum4JCsc6pKh&#10;z+0VXSn4Eykotv31IiL7MKq6VJPNo096RQtEEPaZK71gRwjdYw3pHryCzkAU4dE7AjHQBC7JduVH&#10;SZrCp7+8UI6rSwH5sP47a94A8SnJSgBZ0lxXntsbUAdYZ7LB4Z9y9VILARd1eSEHV1r+fYtoVEEa&#10;nQWxTZ3RpoO6slWUbO/brvIjpN7IoCtkfbpCfu8mMjgTVt69cDhu7yOOZE46mgpj1OWhZEBaWqCr&#10;cKQeS+Giawj4ZNKtqZjqI8W7wbXJD9no5Z4tnM9LJVo2gb6pYPFNLcCcLezdEsNXX/bv8qP9FSCx&#10;hX8ETfysurODVN/dSg55vnmkuAsgqabgCogsdFZO+Fv3uAF261GYQ7/8IKHLhulNNXE3HTqx6FIS&#10;0TsvS+dKdh/lnzLYRX330vXePE2qVkZNLwYVLkYH/tUzYXaPdC4BQ8vzxZeuvTXLeeXMcnqhJ4t+&#10;RUoZ2/mkCVOLvtwiT1/ilAPqlIqJPHnQ6UX69ihqZje4ES5fQsFHXrLtSsSxbHgl2SRI95KLM2Vd&#10;27wtUqKSFNWwr5fAg0NM61mfLIu/fiAzwUR0Kz56x3Xpl9NStX6np7qa2WES92UKu/te6Ni7jXh0&#10;aHk9HjwAeXX1SmdlGulS9OcoxkZ8/3SNpqiQknYnQ1eHICLb4mY63iStJsyl60L66DoL6gKtzL65&#10;Kypc48SX7dNIu/gCfut+v88UnCO5xL0gAUc0sPByk9h1bgYr5urpqBtHDZ89tRUoeAPeKtgWja49&#10;oavFrS2uqshGqrhOGtAhtrDjF45ZPswkkP4X+UThNCg0uZSf1D4/jvfusQCDaLmv6+54bV7PkozZ&#10;9N0doOn70JpxVOPBvfRsA3NvDgLWNre/S2K2O+zsvNHHebVKQ45kn+95rXPpDQ6M1NZk4zzVC3jM&#10;9PYL9OqT5DYSk7Nu0gfySmvOvUKHXkBkGNRRqsA76CKXkQ0atIWtSnJulRI6P7kRBU8ip996kE8P&#10;uiYkaKXqveGvC68I1IHOBkb2ei3xMpqgwnFM1E6JQQlazTjM5xPvCW80Kj9WDCIVIQtt41WO4CCR&#10;TT+2a68+fxHrxJYci58QA8IurlYDgRU8mVbXegIi0TYh09RVpuunFZmp0DzsJ4PK2MdVR74OqvBf&#10;gnkdDTa5EY6Wf+54Hoj4hKKx8dHjguyzd7DQ9H15CZHRDr9mvNlDvdG3pumHxovceOu6sQjAItoJ&#10;UwbcPGakypNRaYgpWSrYoq2UmWaSRNl01I2/rzDu4YIjTttZos4l5CC7xCKaoXc9lCUZGG36niwZ&#10;xT2Yrvv0555iB2Tuv0sPGu651SivvSAkdegepY/CDtR2swYINI8ehNV6XDXKm7ooIkUdeOSKpQsD&#10;J8OI7PYnLjxUPOVG2jnzbmlFCvF4UTZBQqet/0cbQkpiTtuv9Sx1BfaUhwoatNz+/RIPdVohmvMu&#10;mvXIRepH3/msklwnap8g8mmcUPqqVtMRquYahcxzJmPtRBzvQonSmxmyE7fXHu74oC40dvgKk9M8&#10;4izIcBEJ6heVUw8mEmZGYOk3TnJeRbRyAaZE5oqZ7Fr3A0YJZk0jXEE4wf1FJPfyrxZ7+czDdU+Z&#10;gZyXZNO7MmHZom+SlGZHwmigOl3eC6lqXKotHDpJFfC8CNM9THwYbBUCEAkmJ0RvUhMWVrrfVYcy&#10;D9pcxkK8OlDUQOOQq57f34rjBH57/WQngsxXDGGJwJOu6Oy2dm8u++gq1aFETjx93q1WzwQSRtVH&#10;Zt3lNU1qlmhJElH/YKfO1efaQuIJjsE7ZLNQbvT5Wh9v5Igl3FIJQFNZAVDqVC3165Y8muws1Y+j&#10;VdNd4eNl0GZAg0XOqTmHkWuqAj0pFBo3KYSUEWlURD0+SjLsFEp57myjzI4Rq/gmeXZkfeVKVoyT&#10;EKf7hSjPm2UEvWGlHLdVjGiKttihk/VFOnQvUeVR0adp6oy6NGtOjQCgVPJQKcS1irYlPT3qO9Zn&#10;QqbUOgs+bJdU0uKReLoicEpvB8kxJDsz0XYl4S4l42JdGMHe891GjOIHR7QsUwNS5mDVN0/UepQw&#10;pAaURP/0n/NjmCpnB/xpoQWN07mWCbYTU/qmBfrKhSKa1hQ9Fi0IMzGgWsfTf7MlUTfVuEQAgpwV&#10;FpxdHsHec47kO75fGpjK9qj1wvikAPnZT2+/+n2ATB+zeGe0+jBwQ8TWGju5XMGrB6016gD3NOje&#10;45XA0cK9Ej3hmiUeK+ZmOqpN6NzJRJlUvgXdbXmsP+6TOIiki38pO6G2wk3792Ued2Eo0alXNX6U&#10;olFUkR8XRgo4HiTJou4+syw+lyllK+y627W7IxEyCW1O137OJNh2zOy1dEmkX7oJHSJlL8917WFe&#10;GU3F8+iAvmHX2E8J7ihuDrFU8ysF1pn/nMThvQchHdpLXt/mThupoWHDE1Q4prIhlDiHssF2/Fuf&#10;DFaKSJSkt9MqhvqyozBrD6Nl0ho6MfBOqBeObp+mJPnZy2VVvR83h+R11LdzcUbfzkg0g9d7G9fS&#10;tzSy7X3v0bE8iqA5WVaFZ5dTZg1HFEepfudxHtqyLyBT8vWxEnNWXPgpUAvwPXtCtd0ygl7UJk8n&#10;MFA1OYM63Cet5zleYJOdH36nqySshYh9S6wd544NBmg5c5yMvgcWGvNE8VBDw92eQkP5CaSzJQaJ&#10;qm0vZy71ywvkSFDHL5w/vVEtaRhS4d8biFtECUKeebxJ7PhNHRS5ehjVyKBKz2+GHX83jkYu0o0g&#10;Q9B3Oh1LMmIxZZQeFspoMNGytDon/ejKKhBlcTbUwU89KwleeoYMRlHYQp/099NDxkBlsOAaVUCt&#10;NpmE4WKwu08Mi0aHIG78Si4+s84pJ7EO4gHJxPVO8dU1pLm8ciw2HXVHWjN8lA/qB3VYVs/qpyqN&#10;lpVZXK57b60/32mCL1yqzYeEC4BD15qlBF7RtTV2BA24cdVQwI0ENp8AtXxUW+wZwq58uDDe9Yrl&#10;Jo6lqZSvRScVPltPdqsd5m7f1szS0Ql6BHX99Bo4sFav4rpMGd3UMdkcAjKuLgJKgRLpdeNQNLTs&#10;vmqiRbeIRT47cErjzeoLHyGX62jpTNpe3lzSV1kYJWPxTvUbdb/FngjXM0FtPe2b8bQjiBlDBE5Q&#10;QO2BHfWMaBGWvvQOxnY7XD3C4lS46Z2k7khxJgZBtV2IvDEB9rksUicOxP8rryIx0KibfIdNJ6Lx&#10;JN8icvFtWwoOlJO7mCs5udOGTLbzKfiOwrDddOgN6rl77I9qdJ3Lpq/zmNCSo4NogkJ4H2DQfFCP&#10;ie5Zdy1E7AEgk+xQ1stzSa7jV9PYkxoNdMuFs9bl22dtUgbHo2d6z3J5a9JUKJC5BJnnuvewKhyO&#10;65swwKTf27ZfxVHkFSzn/MYj8Lxgu/zau/aFIKWehONXORFIvTSiGCF1zr2eT4PTR5O8YGfSjvEj&#10;iaOebaj9bSX/lWErhkcxHqiTb22FisyR6eRBWiL76M68KdF0UTRLzId0WR/llL+Le7sNURI+w1On&#10;Lr0al55hN9U7UdAHejLz93cYK2T0J4uLWG2ji/aKP3sVsexTJlCBbWwFFEp4YpjHD028zqrgUbjR&#10;vFG46/Uew/m5lqzLIRGJmBdT2F9imGjFZtPnFHvCZne7dW9zpaEgkgmOgGoz9hiZZYU5MsnVTRq2&#10;b7Lsd49i4Dwqg1A3F1DwIynan+9bT56onh710M2aUoWk/L7INC+UG6cs0M5VhVXczT7pR9pyGNqp&#10;K8U/6UXjV5uRGtVFGNarBw3ZbELChPmhwaEoN8zldhku7PLFkOIfzi0cL8ynw7rJqRwWO8i1LGBe&#10;f4ugMvVmOTIenvBFYws/TWdKqUF+mmnC24uHeJabEG3Km+TDCsYlopiOiJfk9cB+EpreBC7RSwTF&#10;EXaJeVnA+qCP/BdFbLK9R53P05FDv9IME2XDYbdSjR5oRVoI7SYinZMAVuK59XeNTpPX/TeL0Amy&#10;WNAqx8GEV+M2FG4O1LrIyKECdZa4TN5+UB9EXIbMkDfXa4ggpkDWGDg1Yi4gv0aWTfzDeeBSWCxd&#10;54hKRVzeotlFX4DUtFN3kdDA5ahSx1Fkj9k2oLpKgSGRGoBBkwVj9PrKE9lAb9zmKWWu5WX1UsGI&#10;xHRvDCSFR+ij5xe9CFZqggzeUJfdIZP2lNaO9tG7lhiHgKGmDJAzjUYeq4HyvnFEYNny9fJ7ij46&#10;fQlyiMHz31xbW2Ip/y7jaLWaQfTQLd2lVGM+BiXdSQOWbjiZm6nKBZlRds+l6q996Z2RSk2Sp6CO&#10;5K7YJd/q54K96Oas23Z5wfeLekUijSnAoYO6CltHyYErgt/uTTsMqlyqHaLD6Jyhk0XCK4BNVJ27&#10;Ykm9Jx46Bf+5kJmFL3E9pUzNP0+AwKqSYCifLJSj4GL/UjARscsXOjuysbLHGQkih2xL9UpXqVKJ&#10;7K66JQy9BghfmYBjId8zApA51WE5AZVpOVbu60GzOHjy6u6PEooJCJUVkUpCmv1DnczlQenQtvau&#10;St996Q00wPkpBJye7RT9Q6iLlrbYv/XAlEMzgCfEJK1ZG8/1FW0FCmw0n8zNcXqto59AdP4o1C8f&#10;saIwj76xCl2mgzkntpl4QXX9cjvMUdiWHuZy1vOYKwVB63Gl4kjx3tt1fV9ej4w48+tZCqnL9U5g&#10;XV+mm40AdobLoyzL/hMam8ho8o7I9Xo+t2rk9fidsmcW+PnwKYmUGJqTJhNcX87fEnXELHrK96RK&#10;ONBC92kACvnNlDQ9ZanFgrl+U1/wuVyqRYviRsc0/GBH2AW05k7W3tKbN27aSKddKaWTP+ee1DFf&#10;7i4BS7SRebv10NZRY45nnBRdgOTWjE06ZgQh759QUjqfX9Sns1jY5ASw89W5a6vv66sssye0FKtw&#10;CVixq2y6+6Ud6mFp9nZx2QhdjZu12kmyeBrmDfo8qOtfNVh5KMQL6xx0gBVt0ht5x2h52I13bGIl&#10;19kFB3zk686zMolsS0VvgkuqzQvrUGWOi9G+Ipq/LS4XOArnCDIK6oKjKZMImPqShKKTCD5NVDZb&#10;ZHfeJakWPen33OuJdCEqd8oVf44qhF3REEcTbTD1skyDscVyEmSUoBEVzBJAuZs0jv2WACBS3xr0&#10;/3ZqklQwN07vgeXEN1lat2+nnOVmOV3qkl0roMiABUsTuyACo2PSML2LukYt3tvUB1o0V40R+FX0&#10;d92qixFR1FIsillOzBUAkscSK28LS1ELGXqoS/mzq3ertM7PpbvTP9+p9S/yJb6BDGfexvfLtfey&#10;OFUJMvggH2mFWtT5Vj2rn9uZE8IeFCYFaQxwgR8+4Ovh2nmJIo3iWxLlUzkyOZ2XV1dTZDvPqu00&#10;qwQoF1LsdNb2+eyGK5yOIjmSBea7uqrrd+43cGDs+7jGnKzeIrJUpsmwFIt//1BFdB71ZXiRcKOw&#10;UrqQWGmezLh35nTpYklafP0xB9WAP57+cl7qRCrKjl6bSL0amAQyD/w4p4WUo1tNmwUJOz5UD60F&#10;yp6w0s3Fy+ullS+UepQkFdQJ7qN0tDA9AMaPBykdpX5dtLg+e7hhynVaBN2k1EMLdXSsmcnJPyW5&#10;U17OynoaC9zz8x4RyZOgMx7/j9MzhVJeRoab5748uj+g4Gb4iJ8b4hsyFWGbeyDRg4xXdssjd/HA&#10;kFKVbSlD6U30h+pkItr+ft1iGYL0RTp4PGI6j1CQnlidMqG1MUJq/s7qfpYiLUEd6TZuqwQ6qJWw&#10;WxwybDN7SEWcEeR0aSYPs/X4fOw/WfLyeL1lGpXyvcf/fHnRvNtVyVDEy+Djkm9PQ5Jn06h5Ovau&#10;gs9FVbI75QgVOZ+vrpm+NIO+nFvdTNBIzy2ebz1FPiIoYuqKEf6cypFQbhnTx4RJzzRar1JTIAjb&#10;p2XvoaSpuqoDcSgbFbr05gYoKZTU4AkELVl9qkPnawNxbhBuWUyX/2SmIOmtia2eY3VkyEe+9l/T&#10;Ercf8acCuKVnWBfJeuicJBu+2JUDLNe1bMZnptdLh6hnQ6lEm2IcRYo/RlSF+Xj2rOckPx3nJmlI&#10;Cl9MkEvQraAnttfz27OtKpya0hpH04l04vdb9xXMR55F4x6PRWWtUs3Ap/4rBf9eXr14Xa1WdXc7&#10;Zc9KSqp4/TXBFWXIcIiQeddVVE/Ul3GHuR0FVTu0I1ie0ofCpU2xQ8lsrUNO52Ilb9rP1lI4HX+6&#10;tq0o7oUCLZQiKUfrpFNanImbXUrL3k9Iv153eeUYW5XhqBFTykWTFZeu+9SsFLFnL/k68p8YOH1O&#10;TisGGYne6hhv9g5pOazL5/Zbaf6ju+i0pHCqbCK83ZQ6rUbUEiUwaNbJkL3xs6qnSTDW1uNbJPlc&#10;uP00iixRVTFyXKw1jm4v3/tMQuZ1x6uMEvjEcxWMOaplIO4Rwj0bRTtNEHuh1Uutfc4jF0N+j7zq&#10;qA29Q3FWsuDvyt1qK5Jl0zSsQPcAD/YzgGwgS9BLfOWvnJTnnXWtBk0zUoLgK8FlE9zohfwmRRIC&#10;aYTSO2S73g24HCBEy2C7JEnljZsdnjNIQ1JEPpzDZQEYO58K3QhZW3TV3Noop7GdAryiX+wnrFZe&#10;T5r4TQy277fbNYV/nu2oHunLs/eSOPz4vZ4Xrv6yvzkDoiPXG+DRxbGUFPAj4yPCPsEU0WHERp+v&#10;S/Z5uZzmsZ//q23/+/uv7e/ps/+nt39R968Hst7u/88Hwf7t+I/9//741p5l88/Daf8X2/W+XP4+&#10;/qe20zHk9S5Zmh318C9oluvxqNbj0L+RNB+X45yt4592/G2o/R9vjv3z5Nj9f9rqr8FsB3VoeP6z&#10;u+cE/9NHTsrX83FMj//gelC3DE3/D+r+v209pLYu/v35tv/z7T+nd/9Q/q/t3yU723+Wuv+9bagL&#10;ktt8Hc7m161nBs+g8xVA8+lvizrFmz3T/P8odf/x0Of+zojL458dx67jUdFpy37fl+8fdsfR2PjP&#10;WcX/7hZ1lzvln22sYah7zLjtOKh79a0DY3PPf1GX/pzvj/+T2P0vt4O2f9sOPfg/vp1+z3fLjkps&#10;yk3FJ8FdctHj3ovL75uY9FQqlXCIASV2xRy52KtKtwShR2V9q28nKsqpBAGBp9utNBemRdDnPqV+&#10;Mz2ixa9YVEFyeTf5U7h6dp+PbKs5g5Ku54t7eSzliYaQ0k5WdK1qa9ZCdBEV35fKuQJXM5aFmeK9&#10;BtVU+0th2kWC9flbex9N03taleL60ao0q2SmGrbV420Cttis8Pc1Wsq7dVdhVhA1ZCWOgK6uuH0r&#10;RSOr5A2FhT5xVyHd9y51tLuUqoc1+lRGLmftSnYx8n1Zni81pnRAKlCl9JBpbutV5QPDqXClLuoA&#10;dMp7FHnPx0wNBTY4/YCibM/xLhBVJKyKW2xOLazpTFAmMNBJKYrXV/RPDUEgXVKuaqpyHK5120p+&#10;Ai38Xx+vWy/sQIv+gKtTXJZalmYlzYguOQ2AqJ5RHWrYoJvA3/fJyapXyj5rZMgEcIx77ulB/s49&#10;jcfjWy9N9PS+nZoejx2lcR+ahcxuApHfv+8YanIrrGWMFdzpxMe4mwKyBQA9Nk81pBQaor9vQ2DY&#10;EF1KOaaJRvi+qiNbUQY9Ka2eknYrugycwlwVba0OLMmUJwVWc5XJIejSvB5SWBoMT7AREmT8Kyca&#10;/UnrwoeGvPa1lWK2zj7aTNWR5lVnTO4WbJqHqmaDXRQPyeEl86s8VpHL6JuBLEN0GG0ARobO1Ix2&#10;3UoZyfWy75fqzO+3CkyWqc+OKl4eNOjXrRIwhWR3AbWEVAIuW3xffapeijwwNJWgW0JshNZ/rK2F&#10;u7TCH6+fSksDJ/XE/xmyHNe7xHIuHEUliC5dVsUET/H6GYGmjdIl1lQrlfM7pThwwAjiVKeLsk0q&#10;34F+gzUpNGs7hpXht5DSQGwWjm85dCSjDX9RZPOVt7ji3sAHrjRdd8eTnujPn4YgQZH37PHJEuBL&#10;Ke8I7is9XvZWeT62y/fGiOlYCycVtj0iTcNUGvctVO0yd9feVA9olbtrRNqErJI1jCqSk6gR7Utp&#10;/eYUKOFGNjMpc1CezwbUzD1UH3OQu0rPmfQGYmgDbh+Q2T4gzamsROWzLE0WaqHngPOn/nifx70V&#10;caEXf2lcz3PPueXdEOyk6U/de10vy6+1DkM5QvL6zV9kvaMsmcAYe7QYj+BQj0F6YZS7YFJphaYW&#10;DDKDNwfW8qLGbsqoO9cMjzPt6BQf1+qEW2+JfDxe+9zdToF9i70m4G/nZj6bb7O/5//3DG2DEnG3&#10;IDS6/vOmadOs306kjxYYHYzluFF7eFnmL2z4HkosYt9FqOSdUzoAxpeSn0LOtbsmAiGV5T5PpK6H&#10;bjxtYWGQQNQ+zKosm5NOKfOuNNVgo63jQoARcDq6fHRnoPzHYYWk/r5tu1i9tpzvxy04DqRZ5h60&#10;vFUw8nlY9id+elbWY+uG5N9MniGU0gZaR0HUoKGzMBUBgFAyX6P2lWzmzdSTLZB9G0KTPavbhI3x&#10;/VpqQ6dgRdqoQ2jRemeZauwuleiTvgN+5AK8VbhPHul7gjPmpxVu4nyxS6uZauq8tP5J5wCZz9Xx&#10;VLm+b83hkFGcoYEA+G3xTqfT7T/1L6If3dPFCWcPlcaI6Y7yPI0hLs/WRF66qlfkSA/HjzKSqtpM&#10;Bg6ZYBRgb8/5JXCurkmOa6/Vue45klr0NnASMTTRDctF7bTP7winzwWbcI2V3vA9ahWIyaVrFc26&#10;HfelBNnfz7a2EKJ/dAdNA1ZO8fRuPcX1jkvtkh2CPju/s45j+AiwIEX1zDOld8EeRWHQirX7eStd&#10;QM+5u75I6HrDqaREwww8HqQd+pI0pJz+TeDN1Ft+mBWNWuVeiolR1+xLlOeJsgYnDel5g1ZzCfFY&#10;o9vfUq93N7KVmwZuKoDArmVG5USDuml2RA9aNIWHTIwZ8LDg7PJv6wCbTGTjL3oKR4CDWdd9YjWw&#10;uyw9yKdHQutCpwzp8l231wB0KQ3QPIOT4ua0ARJmR1c+hWcBts/AJbbewL3fnt2anfzrJbaBghyf&#10;y6qE4J771nzh+9m74p3bIyfH66CwWEojxYDoKK8JlEZlx+xNlCmD0X2+phXtxy2nrUwNHHCBpK17&#10;jYdaFLQkkwkxgVz0J8tJQcjKqHxlPnbihSCdHdr97D2NvVx0OhkuuYlUpftnX+I1jDjgwG7pc+/K&#10;LEZ0jb2lNsazk4z9GdjTr05OgtUPb7ymMP3/3b/8Axk6Teg/3BHgDrugz+qLx03cShMk0O+V9Ry5&#10;TRYyW/b66ULjeH4D5RD8NmCXl3g6Se/nBYjqn1SU2yjytmQlratt7BZCkZxrKKV1apfkJNzN0N/e&#10;v2s4sRGOblK4EQ/RvCQNjQ7R36tkR0/hHDFNt2cK8rsQeTJL0DSdfWsdwVRHs2inp7pkQN1rDS5E&#10;RQjERqxBx8R8yGEdypUveCwc7nqTmOho6yrk6F4L73QJS+pEK8W154cuc/xd4egaRc/SaaVK8/gE&#10;lF1Doc3AIO3ZICBuaLGIypSta5ou+MF56oq06CzjqZCaq3e4T3oIkrYwMDnP8rx0V3kLEA0bsoEC&#10;MrwuS+/4njV4qZzhcwA4KVTwED5ureWBpnNCQ+nUEzh6fU6FyQTN8zX7JbDrr0Vo+VqmOAwxumq3&#10;7/fLLXQnJY/c/QSKkX29rCjL0xnuSzKlWJyK6CqcpuFdkM9lceEk/Xhhw3f+r9uv7E2mfzpkyLgn&#10;tayFsJBLMt1UVxjKwLEznJRjFdjCzidJWRlLYtayuzDb3dEySthSe7Qk+Wyjiyhhe//e1XAZ7t/1&#10;kfj106unjWdAw/W0qms2x4uHyq5B+G9L1cE4nnR37q+arkae8zr0KJjkKAXdtnfPJvKtW/SX13ru&#10;zlD5xjyww5n5rKS2LHLZ7Xs/Sm9dR/eZ9I+LRoDq0ed0OKuY4UIuayEwujV/u5W5hZMYcPCbWU8E&#10;Ozisw87J2ekB4plye8b51CYE0rKm1etap7m33KH9W9c4+QwfEXHQoY2MSR96mGtvXZ+lyZ2Z6mm8&#10;Xu5ZVtVBtZA2dLXroUEUvhExyhvrlbbTu3Y0qxVevlRgqeS7+NrBuED+vcqyF0ai/nvXqOEJitKd&#10;u62inHPc2bNqYZAw0kBBM/STPxuNouEdxlCTPx+u7sDwT/1qYXdV7uDtVM0ZWqlD1uKk4MfkysJS&#10;6Tg/AoZfqWMIy2fCs2s+HUr/juzyyB1vPf9unFeqERo6504vP4kngYy/zTXQHz4DtZksTYwc7TOu&#10;XN2g7/9coL3g/aJSSiChNox/rwvd7QkK85guLYSmlr9G+a0r7SwhcRp/2Z3nw3zvYxmELNjWld4o&#10;dJIvqXIt5gJ2Ix0dfHjzdHL4ifMuRFV3orPN3sqV7LN1ICVDtQDM9f29czz8L6LjsHNyLAyEWaSI&#10;dsawnWE3Vv6nnuw1Dyn5z8/nX2hYZdJxHKe4Hohz43xbvdSQLTFQ1Srqd3nr5ITOirtaUEnCmKe4&#10;CXbs+NmKzTg5v781/fYyjll0cXvttCfvn9JlqOW/6z0wcxWK1BSas00LOaBujG9DV5wBKd2m5gWF&#10;xshh4VUqEbjjqwKu5CT6znpE6t+d/r6HTS6j//2EGUcTchqDRGMlzNzzTkVrFUgzB5K3HsHVUqzo&#10;LN1WyVK1GiZYXefXaFHTQWL94btKp1H/Ej3ikXZER0sLJpN6vX4976Z1VxEesX/F9eX9eAKo98PM&#10;esY2GPRbOthKyvJizT5oi4p0jAKd1XLzCixN44LXSolrQBcyivxOdqXvDIdaMjMSyEa/f+dVkeaJ&#10;ajP6MCTVx3gHW/AmP2f7hNfTlQWErX/zBIUzv8bgcqXBiIpHV+053QhLM+tNvRt9816shNccihpp&#10;2OmCI/QFTvTSieBo9/srb+22s63BtymZ4q5JYSltd7wEZc//4HAaxVGnoe7ae3rTyVgRvcihY9MC&#10;mY+Eorv8Ej2IyVEQnaSnWXdOBsFpypfjo2gES/cqQ/UCmZ5KlWgqXBFub0Tj+hjGT3219fBJjW6t&#10;wq9fwqjiuy1LcbH1KH/E0ZAKpJnjTI85Gk44wYGuF7Lm6om2S7xBxF9/z/elh9ajT/vjYnlIz1Iu&#10;4+cb0+6SE4N0Q3TPDM9MAeAofSiFGkKdlsrKg0CX1lG7ysj4gXdXqLvf0kBIs3vGHKN73u4J2X/M&#10;UjxgzZGAntTXh0rkQQ6Z8UrzwjxBFMgiPDr8R89oaIvRItM4p4L02HbPJzhfF7Fnb6HNnHWIoHTP&#10;6YY5aLx0S4RUTiz1JcHHFU/IS4/juW9KG3zsLUyiwQRT0YRtRke/5laHFNWvnIw6jX8f+qIX5j9M&#10;Gd6uUTYN52+/SorHauheAbj26IoyEv9K/u4CXXkSlxy4GWdeQ7NM1n/RkGlM7pTLDLmUJRfLU3FC&#10;eeIIbriDJR95DI2BFzbIO5+w7zx63p253QG39Q5dPemFYNWYNBuJYZYQZY7n++OHcTV7N0R2wAj5&#10;wvx62x1hiq9uAlQ9Nol1vX4u20HByHMm2EqueOwyjZFx+3vPGk57N+cB5VSj3XU1Z4d/lXvIjpIq&#10;f0br0qcqlJ+KoOXaQZvulWz2Mt5Cs1ZJrGxESVhOhPJOFAmgMFilWqOL2arx/vA7qHP6LKQujDly&#10;aiBd9JhkDv38eS0lHmjRsjy8W4g0L4ZUx2+3eykPrEE9M1NDUhaCuRS6t0ncX2VLPCEid8zcW5//&#10;6onvPURX3EmlJCt9Jm9Hjdz8GppkDxjB9aFsYVb7kINwNULVDqYjKbXzq+JsJk1Jc7RsziTBbhFv&#10;r+xpl+0XITOIIm4zP2OsJB5cwZMXyZ/4n/7p3bCDU+K1c1a7Iny0oPxOy1IHjZ7bwuNzYO1jG0mE&#10;F+6hbTGrYCdQu8iJQ0tbMtkcIWBhBhtFPOwYShZTYFj3XjeHvMKGfz0VA1lQyPs3fIqncwPEc3l3&#10;4HGDdCy4Br00c1jp+bbpUMoX7OW4PhmI507sKVyTDv5yJM1Bv7rtUSgkxhdFT7cP0DUvVRzpl/Xo&#10;p8+REfhjmUe67UMiB268oMV2XOuZzLH+Zn1gnkRXwgOvfV3Q2rI6djNPXWwfUyh/TetT22G8QNAW&#10;p73FndcaV9OFntLP2Eq5PvMuB8OjEMwzvn8fHr8PEdkgh1LchoeknJxm5rdoils892aPo+DT95OC&#10;Ub78WR0npEkj4TeGVVQrS7OvkjuRB3JS6Fvw9ClNMCLAqvQiKOjicOTaTG/yG6JPpJeMOpIXzWC3&#10;HpM8OTXf+6KLGQQylFniRG9NVOu3Yvp52/cMPQs6oujf9n52+xywElQlL9Z1/HvcMZ8poDHFxxDi&#10;8mHtCbLCne0h7vjTrApgIi75dIZUcnwXsrsikAFOwkOjUvPnViTsX6+iYQocuOPzZH/7vganpxw5&#10;RP1MjnnoHaBCN1YS13Fxu+9JroO8bn0Atcf3vy+9F6+0ubnyTYKZT9U+rZ8k57ys8zANSBSLuvtQ&#10;Rcr5Orc5+q6hGzEJzQuRDgDf9+tv/I4UOdGkeV20HjQrMNVW0ZxqDiTx0ixnqHI/w4aez1KTluAf&#10;wA2ANuToZX8eGA64QM/DXK9yndnGY9nSkcBPVfRa1cTxlbD/YVdeNUeO0NlpY5Kt44MzOnyrR8yj&#10;4OjVZoj0rmocPXh6TWYRPfXQlaz1N4U5Zf/tzUJdHy8dlmM0uNZdPNKazQ1oB3qwW1hLeulj7zt5&#10;9BR4YA0mMhbDDUASrW7UZvyywzABw0yn2GZ5Lue8reQdCxlXRSMSz70Pu4fVJMISeQmEbuIUe7nf&#10;/jo/BZVbPOR66DECK2ouES2lrIE/GGWr9s75RuFKBlKuJIkdImhiGrWNFMtz98cs/WxhiLiQR0wM&#10;dfFenrvK4cOQZOK3VkpytBNpwoCwC1cT6eGVjQx8feqGTqRuj0/Punks92+T0IkZv9GYyzFEFHdN&#10;kiLSM4fXcmAkxED3u2olHMSGAStHP5FwrQbKFg72STntrbvYgdCAMX+DrH8zNUeIaw9usaElaHEF&#10;F2Cm8ocO5kXK4e0flYuhEAxcxtTpo8Y9gaS5vilxFJIjWhGH5LbXfnl2NWn5vVpQ3UQKWrL0hkFS&#10;E5iI1lcXkhsQcknKvoQsf7MrItVjB6d1YXDBRA8NOZp2/XwFCigv65/S4T1h610M6US7nJuzIRQV&#10;+M/vKZZH8LkhNMVHo8o9GyjYY7VDgbeqCo/8NpAvvHfYZXhD8dHSr2mSMEYiNhLzKSUMMuhG2Lzb&#10;jQLGx71rlOEPkBhfFr696mVmQTmXbnE4d6cxMRuEaJ69iyndONgc8Nrqu6U1PfXhLxlq8iOdiLaO&#10;Znd6ymHoYDKrGqA9bYHBzeGG6WayeMcvUWX5CJypdHsnTe6hIHhPmoJ60/yGIMkQSDnBB59C4NCa&#10;H+3IoDagHl1Mh50YLcPCv7CzRQ30qmMRNcfDDno9srCnBIx2s6tNcdH7ZkWtVnr406t7v0c9Pvo9&#10;j7vvwmAj4g45Og+78TwJtrBDnL4ytiKcZMuOkVzE4w71LBEOCk6xKn840qv5v2gM7NFvnJKu4caD&#10;JHHC+eYu0/NAEP6DsDOOTX/HcDpNzxvXriYBi1mkdqDXpb62UPo7m44b/VCHeIyaNHJoGas4cTcP&#10;yeb53hxAD+d4X16/5XZtCUyvKxNlBYzHr7woKRgUuI2YbjeS7nqnqi6NkztsLF6nEPsn7Sh5f1UX&#10;eE6Lo+9T7dg2ly51gOUBTqc9s4oqDA9ax8ngHHCMope1l2sQesWdPsa5/ub+Fgc0akQH0rS/bciw&#10;rxEA0b92ORWsEtxsfK5QJrFZZEdhGEAEtDO20mifOzPsyK9xFE5rNaoCkde7Pm4/1cUsH2n4Qurj&#10;IaZONwk5PoZwPksSpTfuL7Wcz1mPmsr4JXd++5iVz237crfsvlDmf/Uhfr4llmJn5Q3Ci6uD2Qw4&#10;LPsbmCMUgsvdtnLwuNByvb7WR8IiLS2cMm2xI7Mbfg934Z99My9G79rdsc56ODa2WaaQfuCF/5g7&#10;nwM+SHE3H/XYaaeEf3svzXqed75hW383ge1x+ULupfpaU8jmurrgTxDXuRbTGPrSR3uRP9l8rzQ2&#10;opzHGXqH2ryXybF+UTasZFPOqQtoUEvyPqviJEjbc95BFzP5XvTWSRQWUXTAD6LguXarYP97sQgw&#10;KnR+5TtOHCVyboAe+B+bj5GQPh2u0Ldw+AOZ4UaOQci98IO7dsfbnF1XqEZRd+/Fwqkwe/2tC6FR&#10;+y6GIZTmvNU4+3Nt6YOEQxnWTZBGA4ooTDsOKQ1VEZG+YKaRK4j1p3f2mH1kQ7VHy/teOjJMRdwf&#10;RXBp1iDNBiQVGeABVuAIhOYQy2Zk5eT2lN0W0+PuKcvuto5HzwkL4hwfnkSJYKUpACgDDrRUdz4P&#10;0aFnp15Iy1nRO4G5A6OuHemLJtQ22tqT0aVyp54Uje5FpfyYCuLn1+38evhwfi0tEuLpXuEjRXjn&#10;0enEeNB+prP4RxCUeuB+l7c5ylmYknqN30JRx8eLYXCgm6w62udCe/Mg8Mjknu+76DzaMcEIU873&#10;t1len19dLUgWyZu+svX0Zq4pw82H1OCA0a/jUk/qObQm5dDI//lVqhl3f4GPO2gDVdihIVp9yk2l&#10;htqG3ePxmjtUfb51/Xuv7ppVNeuvGZUz0Foj9yDWy7b2kIFMx2CjZBOChgVD+vORHIPq26TsLGTK&#10;nsKtRuH4Z4FI6D2rBOSAWIvCigXKnad2niSyyF1njdNJiW2Kuxh9v5+Fbbuf559MCGp/KB38Qcs3&#10;IM4W8L6EbUKYLqNb3M9tNLsYcYdANS/gzb/0As3TSZGx6YcGtdkJttPQoNTvKo7UOwH12Pjfb92W&#10;ZBYFPbb1r4vI076kLafaOEMIKka/wi/VZEbVP4vscSYnkTGtRsIsLVn7DK18OAIMu96/RKefo6tD&#10;4gH8p3UcZSyOnesInk10JXCqF/uIG1YfRIG3orHTB5c0L/WZDgUuW0qCC5+GqQaYxH+ojbiajkyG&#10;80YKsfamrtVkjPjzk2yef8JTd5rJRUSyWeTVeZRICOOL0dcccJMRuemjgo3TCIkbPaGrp/XHx7Oi&#10;ZNbKAyglov8j+06YKcaAPNTq9lNTLI+5jDjCCLYIjN246oT3XSIUT7GOncAtMbm1rI8WpX1NavZn&#10;tkPYnIeavInsapY/WaPBwD13w1ceeOwXXc3iGzb9QN+kgT6iAGqRyx4mcNt6ptG82JXHLZrCSk7c&#10;3OarVbxZfz6wbZs1mdtEyuGv7ahjERQ17chdJfKwm38FvbSBjR7SOpiPmuDBA1p7wYuwdKSGo6Ho&#10;/qdxSTg81vMso2+7dYmzaWMxcN+p+SEs4vDbueNdaxgKiPj1HMXeU/NHthoiwqsIDDf+bjD8trZk&#10;iEtaWRJSIzSVmLPt7kND2CnO9g6W56cr/933wQD229Lrnq89l4qiNguOMoFsF+WaEzuEN/8HMT2y&#10;VaynySyrExJfs1sxNMkoPYHHUBXY/udvRgmVpOWDvZxqOAbZgQXOZtdz2TTUo8/zt+n//HQXhR+z&#10;Xtq42WYOFr+tIiha+6mQfQj/PX7hrz6s24ZGSl2mxxO1B5E2H/QytqnXJ6RH+RNlhA+81bNzrVKC&#10;xERbbLXt6/LDsoQPKQ2e6EZ/uJHHs5WpR/8NPx+iuQx4PnTZhC5PuA+4Mh9lQ0ensEmpGj/ZRU+7&#10;8gXbvkT9EGU3+ONxcLq9djVTlo+1Zi8jPQfQo8qZKwFrZugAB0ZrlXoyIB41zdN19/9Ezoju17mZ&#10;r8qQgQRpw4heDwqBo58e9D6fOzEy89o9RnTadu9xqnY5d49rxc5DutJKEn2O2jgTINxFSYD/ebhE&#10;1kD682dcejSwo0mSB5Uj2UiDSs57MGQB4u/K/pwaSUf2jvSWSyrN+EOWUgd5z2HNmNTqTyM7g0DH&#10;SaQPXMlMfraWQ2mAbscF+Fzcu5t105rntnXPcOdFWJqexER0yoCaasNJA/0ZubUZAue+pw6FqKFX&#10;j6mUL/30nvch/ueDAqQlT8qjiS+Cd9GlD3417c6C/okOsO/PcPin/bE1/DY09kgu3zqlaLNxPIu6&#10;+Zj3JP9LD4S0JeH3rJ48f+etvMdV07ohGB3yBX9TR+lRijDWflXf9DrCmQ1NK2JTrpCR5mVzucxg&#10;ZhKPWIK2NpqTEdCah0qOfn9TqUo0eNVm/g8DWhVdS0D25F8DzAySF/4Ow7drzz5meC3mSnCzzMLg&#10;UHNqqctMstRxqhZyBZIsJHGMUgQenFKZ+V6riSXna2uyGrUUdqjzVeTtMveoYRq3aZB+wZSUO30I&#10;jE59+5Xq2sEqWvsx+bQ8Mo1rfVeyq2udQJKh9H7kVmbhy1FQ501GaBQjaIHMkrUefx4Mg9toeO0m&#10;N9WlDntaos/Nk2Y3CQ83JygRWxeFx3SJbR5IkwBSJH2OJaR8B3VOT+Pn87Qqy/0D0peg6yeADi1t&#10;nRPI5pR+R8+0AHSzyBq2IiEFL94ga+j3p8pi/KO/fmgPBjm5nNXMdDKRYC99GIGNIktngi4LqgFq&#10;EyG1NzKpzCPpgqkSvfhS4B6GcjrTDQHGZf5kmConK09El4GiZXo6DTTY7/Uv836xIJqlNFSzWXDH&#10;/AZiDQ7u/aQuoZ/ODiZJKhj6iOeDgMZ8f+65HZrSiXUaeBFHVzJPpw1HCpf6GNIiuuaJ/s9Epu/z&#10;VybKXV+07VrnLBILsMH72yXA6IUaZcBPK5odhUPmg1ISC7hDi/Hd21BiK5oyhOko+P75j5BIbRWz&#10;fkEVhUNQb1I3kj3r7by9zs2M6bjuCUTvIVPvc16e6dCC+vWTIs+oDvwFAXvjZEgosHw+lV/0TihI&#10;qANJcEu7uIKjh4Zcy7YO6o+FnSGqrzH3iZjOe4/ZtL6Qf9Htu2f2zjQ25csfjY530a2r9KVYBYKm&#10;H4aTeg0apJUF57nYjOaGHicbgxrE3niT9kXBPH4+QIasRE1L1RU9AoRJdt/du7WFSE0R9ZMDz1qj&#10;JuULluGk3uUMxxB22DsBM7Jq0f8Dubcya+DPWQ49aTL9fz9fixw34w2tq6+v5FBbChJS9T9K1ZYX&#10;G1vV6PxYOwONkxLGalwhoVbpkT4W0b0QvwlwaDj+a/WXY4EM+2+KV5RyaEQf9f2a+QkbK1YagehP&#10;eLMdMeRG74rzl8e7RzJtssyjFwTI+Yw9/445iSSIyAae4Um6gcJsvo/Ahg8HYDfxjPfJsp5dotFN&#10;UEWGmrmVY+GOJqeQlrSSqzJeNhqef713OMvurllE62zPzeUl57Jf5OCH8SS8kg0IqY92PNj6aocT&#10;AJpajCdLSSGcHe7P7jLqnbTwnIG4ma6gM/ye/IQmQgN6Yk75bJli988ylgurnweoXPvBwWG2ep5L&#10;hQpZwDXiHz4pUEQE3jD39/HAMB5aEZuo6+VI3BgGHmZeeTh1NIxrEDqX93Mp33g+X8cUZr3aonQa&#10;ZDrSPfH+sX151Noc5YGsPzUsLpZSxx5IHg9G9LzOy+Gmm6EloAe64NZv0GylXy/len1ivlvvmvDl&#10;Uroblaur6WyJQV/DWk+YW3zFWC8Z6OoNT1QLI+qgFTHhX5Tt7ssMejjVIFYO8CYJGGQDD5PflsH+&#10;xyb1V9OBq0s4nVKsE5ljIPovPUHqev29orPloU35jO/7wzaq1VT5reY0W4pIkzDb8FMKyhur3OGg&#10;fa6aP/2tr2dzEXWho5qCjWADXBVe0+r9K7sF3gK/eaJAGQxomECxZkUJOuL1EGFmAx7YzY0810lO&#10;eo2fmA7KFkLpc7jkxGs4Tojj/3zS7fTYn2inykzx78mVtnQ7+BPzkJ0ic+3K/Z0wU0uwNV3ZCoBI&#10;6kT/rudNch5aOY3xKPVw7KINXYF2WhNFjU+QWZfP6Q600jZ7gpMX+XAV20sY0YGtvVFsoOPbkWfV&#10;MdOWvT4UpdvSY6DtODbHR327PB3i9Ru3cwD9p1wHzzVaqmz8xfKbljfCsOWMob3Z2r9idp78DqOh&#10;ppao7gtGaqx5jmFGT7Y9DU9Oq9H1tlSlj5tfezHHyNLvIAqR7A7yzxjMdfg75F265YG1ssE73dU8&#10;l1DsMKpff4QcZhFBVQLyt/23UtV6H73LwIUBH0brAqmO+JNmnFfm9Vqz8ds2t/DpcjRw+62EcWR5&#10;Q9Ck1nLjcO4Byettf97mSbxjswknmR5Y1L67Ef7ZuBgD+9AA8T0Fcjjkp3Ctg/DuX1dg22b6dOIe&#10;C97uCvSxtkCLW6I6mPQtquuLvq6PzzyRoavc3yZrmqKLIcaYBmYdjd09oMY8uCMayNBu1tiDBIaq&#10;Oh3wbKlr19loPqP1OynJuo9iTrNm/OZpEayT7k1PxJefjcrweJ7mrYMCrWJMqdMNu9nFJPFNWGJ3&#10;2kJ4W7s/Y6bv8hqMuwHj+3vvCjPS/hC3oUH/QHI4oyqLhGM+YFDE+G2/fS7F1kNIRcijuzqxM015&#10;/eQxcx8CQOaqeQj/yf6wgRkuTIx2nB/mS16ve5G6WWHMcPqd5mlnJ33u4wDDPBqF1h8QiswGd/r2&#10;mtdZ4754mV23kFfLxsfQiR28Q3gWaCNpYtRQKmF5PluxFQxEiTZW83jkPI094/WnX5WpNp+Gj6Sq&#10;e2lOCpMQ8pY9Lv7ejLzeri3HQNbvp0FxMpYNMT3Weyr7fPVE3vUuSFWAYLOjibLeZSijeG1Sl5nf&#10;mAPJKL9XsoDnbg95JtdI6/xSpUmwH69cQDocM/grigeUHnGhn5FmqgMP1bOIcpvpzAfX/ei+Hn7y&#10;1TL391Y8tEG5rDiPkBgGeud3qXa/7iOVKOunCnSIbBch5k8QmAZAvbE7IEBq3XXolhhTu/Ht5wvd&#10;m+mA3AT5R2MnYK4ztWqC5rH2mp3OsWvUzrcyty5K+jxgq8+whNKsAW64mAfvTnqsgBmSAXJ97Ito&#10;8+EyXuv+Egj2dVPjYWG6LJFKtpERhck+YAPhqSPGV7t86e90Pe89A1HCie4ukj3P685hxkTK1snT&#10;G39KA0GZhx8F8BN1xwV2wx2v+hpNiOYsxYGjm95h8vlip3THAeDhJBdB6cfbMFPK2xWoaw8wSFHn&#10;YcfLviyyGdhUCUdLRjl9ckQNNinZZKczXvCOxJv7WVZ0/5YdoPfb+votvbTwe7/9+F1lU9cBX92g&#10;3/yR7SxmDF7A00PSIq+Gi+oSv2X19QhEp8t7x6fGXe5XL25Ks9RsqMi2h2DK4uTwCJpQG1fTAT8T&#10;BvztOv0Ad5zPCH0qHREAZz2F+MdxN12RTJCrw2aEEhWSWrtLFEYcAczAF+wui1Rb9G8+qRaaR0rv&#10;VSocTrzsQkpG3ffICt2N61/VtY/HsvRc4ocCAIrrr5sXdA0AdtuVmUI0ds7qCfQ6d7oAF1P1h56V&#10;9hHW+jpW0ndf/+lCCUup380ovKDZU/bTqUFtOBAYQ07ogfHsFGZ7gnSOzEbfx/0C7LBWR/rIw4dM&#10;16Lhep47BB/8wgDLciPwWyqSUJMu3WmCfoyucXnfbWnVaG/sgeD26012PVsppYic7LcUuQ4PCkZi&#10;cy7BdAPmoNcqpaB4Lvuvy81Jukmo4jgXFyFjMi2twdTh5Ed3JQZQax3TuVV0WX9h3q6PuiJh0tKC&#10;85ORdBvnc0CpXI4YaX/+UxqToQ1XGMinRnTmlw+bzxpoMVycr+/7+dkanXkGPrqQM49uqEsQNyq5&#10;nknx4Ryc8AthMNHbDgP0OK6uNaiYZHNzyZsva6DIz2n6lKJWr0dYt6Hm7gPPX+fOi6aLfvb35lGA&#10;Ia6runm3/XnMarayZeymTEsY267ZEDU4nIWhdTA6oWOuqhf6nM70N0e38wDL83s/tFmLGPD72huB&#10;R3ep7NqFuBjLuafnNfBD6zVpV2LvVDQkx5t0rHKYOX1Lb1ND2yiW4PRJpj2B5rbvr1bPTX5dxGNQ&#10;e08GZ1+9BT2KOhh06I+BiYaDmB03QqGCvd4jOoJNVdH80FSlztdq+6kdgmK4y5vQRqejBtHvsvas&#10;HnX/TLaQ4s2oxk41uqoZn/lZCtxzeeQw5+WxjEfLcxu4mysEOYp7RlRoVslTiAmWRygSMhwgxVg1&#10;wtAXZgXb2Zo912SNqO/7ti4UNF86zmRuom6qZru9qRd9oFqJfSYl7W0B29IzejCfGTMmB0LKfxqc&#10;zACd8zRsOxmL9D75JcEaVLjRLvkNBhj9/nopQalBvuuJlqb8Ov3bpEx0znbIo4hYzlaBhyzjaNki&#10;IQC20P/aOxhevTKva1kzXMwFFw59Zi/4356v5feTReuW45qpSW3Tx+IEOjQuwcXjn8TupbPMpBtu&#10;KZzdL46lxa7xip+UARXLi3g4MLnacbmiwHXUH8+eL5UD3nopEJya+IzZlJAgsR4hcmZ6Io//HpPf&#10;8J2j2US5FpuJ1tey9vbQeRhxk3s8fs0O6GH/vjwoRjpohOFl5iLK0Ecbx7RGwRHVlM/zVO6hy5h3&#10;Stc9euRX4kKGwEetWt2WS01Co1ly1e4FGzeTGaaf1+9zTTeOFljl+6aWCPtzMTDFzi8mvfiCLIvt&#10;Avqy3Q89TVxGlWepdH6v3tGy7cu1o7SAy4yJ+IlhUYaWrY/fb1/33/40XHnKHBwNmGjeU7QaDm4t&#10;TZKjSlRe3Zc01fRgE836g4AEPOzq/E/7gNqwDjKi8rU0pfec3WD3sKvLFMdwWvOrXQlYAR8pn+uy&#10;FO35F/0BpZWvcJj7QD7b3uO/JA8ljaPgjeh/upujzP6UE+LXLC3MEcwlh24EW3+/7q7fdi78NbXi&#10;cM4cbssvNcV2iVuJY/QTid6/jRsdFKebJVMtv/e1x5LFRbNdEAZcFCPJX+yuZTsvwnop04wWMAww&#10;BfPT4EUd30Puz4/ad4Q/f6FVfptxl+Reu6/HXo72ts4VAH2ihacGVgYAOXG4KcCNSqP4+9UF+XU/&#10;1DFBuPs1DmRt8UHOrgiV7RD10KQAuufXskGUkqAhaI193R9HCdaXbGX8aS/TVEnIVjKZSK1WD7pU&#10;I0PCdOz0jjdKsMzS+/O3R9O0aRKjdI7n9vX5m5mRz4eQqxuWVerPikfVmozPEAZIY6U63dsbfEHa&#10;UlifQwuxRcTK41K62pxu64/eh8Vck6XuPjrSjYoMebu+wtLZjya4JaDFrcyB9MYvasqlTsWBjWES&#10;M6EH76EmG8JHyKGmi31NTT/LxXfhvSqnqyZVtQy7NGV/zOUCjXoQXnqUGiCr9GUSyzopNvz4CeNl&#10;1EE5V1i0djgNzKX5FN84J/SLQm7eMByR8YuxHjOq7eARAn9/UrQmE0JtbyJEbQck4Oso6T9Pr+0z&#10;66AGslAoi8Aacwju7cwqfHAm0my5MGDQOD4p6RTj8KHGJ8dxS/H2x95cQxyFD0df504GvV8+KJhn&#10;lfk3/lkkw1mC+XSTHWpQ4jS5xus29/Ad/nu49MOin00WNKeYbb4fPaolr0TZRm/8ZIIQGJI6Mh52&#10;JK6S43tBQJ7FxXLuySTmvEFO81wG2UKuYp65bTLNBJFPPj1kw+ideOmE66V0b8oVedXlKXWhfzaG&#10;2futOMPRqfIGeq9luoStiODT/xSvvOvdlVCEd33On25EED7g1J2Rna6UKfPB3p8uZWICMTHqleDs&#10;tUe525ljR+DTEm8Y7G+3zBmwSQYSpxE8MR73rQsE4ZY/G7OJvqfaVYqH6IQFIHxhuu7iPHIDta85&#10;bJis1/u97wbjhYNsgcxY2W07re9bVZiOE0DwpSej4KIR3lpX1vwO7ArRAUuBumvFqLXnqDHdqAPd&#10;wPCnfqP6oo1zJHHdSUKX7qsC5daDXUnzcnvfKRyCe3Ixbab1DA9iMvuBKYU+aAcbwPVe4SS3UxGU&#10;GaR2RqeSasch44tDqkBMKICH83MSIF335l6che5cAerye4DEqfTIP/1Pdlh2JJTVO5AxSp8oUIEu&#10;k2V+p7coGuOD+Twox97qym4vet7uR26c2PzlvvTUEif0bMSB/m6ZAC+ICiUZz8DWT1N0aVJXZT78&#10;VkM3Af/sLZsAkhoJ187rCgXmHr0lPPykzLmqtuaUyrCmHBtGIPE3CzpjzUe7sgF+dazA/s8dQ6NL&#10;daJ3IhaMpWPLZPPaNyfsnE4fbgCddnY/86PXWL6eHHh9QybeQSCG5cH6f/mcHj18KO0wRs85yVg6&#10;mMOFy4d0UsmwU8AcUqppxaCEDuUpX/abIuCkTKLfxqSsAvbI99vCvplks8vWzQZFAeJOieLtqZR2&#10;Focs52x2StregQA7GMwd0AkMp4fz72Ddd+jnsPPCOV5j5+uQEcHDf+BBRHqQezp/x5qcOmoz7r6k&#10;CjQjxZ3S6doI6RzFsXGVo8ezqO18Pq29DWfM37/yo9HITH0m8z8t948x2/gcaSed5j5RqB7GTr1R&#10;+JmIaB6i3+WdekJIFo3ST3aY8AJaTJWcrY+m5mRcMaHhWbrRqrhhtxnhFIkY5nYiWheTwA0hBxDj&#10;W6D5OJvmf2uoeiY6fAiG0qcJ41lSgm15Zbo1PlQuFj9Tn1wDHMTltjlClZTvWSrgw5ObYxFHloHV&#10;9+X0SslC5ZU1tKZKY5w8/u6h+GRjNmE98cYjs/52i/STZDLNOhifnb9DTFvR1FktVrWBa/7ESHfu&#10;zV0EpYc9jCU7I79eLHdROMkDA+TQ3D6lN30Mdc4vMfc/ZWAxA7SjKrqRv62FFN1NmMmArAgPjnVh&#10;YWe6I7ei8PVNJH6PcunHHjFguM28hZS2KeShjmAHHoIQlZL04fG0dxtJSvyWyCb+iBpPkC+me59m&#10;9J1F5KWzysYUYfKcT49v0p7Fjizo2wCu5/Kznr/4RHCsl29ksdWzaL/c9p98T7FnHMp6bZk7i1iX&#10;V36zJQxR96dOB4wFP59LmdsdxwGXO+xPxuUQGqUT5epBS/nWPe1IIap92OK6L8/ga2ru2RWEJE2v&#10;u60y45gc5JGqjo/0V/PEjva3zLnLPanH5fR8T1IF5TjUgk4WZQHidOwyM1/oFUVKSgAmgq5SxZOv&#10;JMQJxWtTtxkxcr6PTQaf4++qsVReEYkT0fomK7q8F2Ghm8Bm7TeqaWD3NS3NyUGO1EYQY6p2NK6B&#10;nTkaUiSkTHngfEYWff6wCPZbMhbXua+xB6Jt3nRZEAOYuakKBz1sAKJaDVPv61dwwYl9k4/n+UMC&#10;zonhuGCW2xTcc6i23mKlP79SyXLXHGVap8uwx6+w9g02Iylgq1BIB0ax498kzfX2xy8+3u97V5J0&#10;mQCEJwVR8P16LGWGW6yViN3odhRJJss7paE+j+LVfeo00gHWPLw9FfcdBZKbmRUqDlKDWZVAntln&#10;YzZE/3M1eaxMUOf7vvcmpol9gfrYuwWnV0vZtJrBcsTzRKGpB8qMyWOqzEQ2j9BJ78NuJgBlWY2S&#10;YOdcnw8rKQhkGTSFqDtfo/Y2R10XTjUotvr2EU1FgB6NlbSQHq66QYROQ+i17J/rcwSvOD8yWP8n&#10;jgzjs04MKQ3fAMHXUxdKSJujan/m+6lYGCQ16KEF599CXhDOpXNSA12yk6ftdJAHlGX3T+ewIykC&#10;ffRUTe3LUVvrjEuV8XosYUJPE4gVo61AokxpT15ptuaN85EpVeiRXfokRYVXCBbausSgM0yMOVce&#10;d/HPFhswDQDHlnKfhLwR5yT5oXDNB3V4jKTKv9UR6GqSaYCLnuEIBzQpOAJoTFSD+SzcjBd0lAdG&#10;OV0b66l5pa6hm+xp6JkCfEqjUPLg5FqYQGydnFRuPann1aya5lywmGWTzjYqd/l4PXYlGrt5rb/W&#10;No97w8EIpGQcJGFnRGaXD3MwTVY1GWGK+PEEenPyEZecvuXbP6UIGanR6rKaoOmUJLWpWvobzAOe&#10;82T1/tZV6WVTD7mF8enVMZF2KCC9ScM77e+MNJf6ICrscspJI7Ic7stxZfxYOFB0zEXW33Xj/PYl&#10;+by5iyqxz/mVc0m8qSRe8eMjylPOl2Q4j0Uje893IaMgmp8Vy/Nj1NKo8R1+p7roOVrl2poJR9Eu&#10;0r7pyxEMipmI7WqZI81M+2Z/GuF42QAbCTCG9dz92GaCdc4Y/OJ4WNV1Atdo/TVFkxspG2ygXIwe&#10;+zIqEGsknSrUz4CVB+m4f3XKvegiqEJQVI0J0aCXgRPEkH69zpIeHIvtv3mVDSF2H04c/AMh4f9y&#10;3ivkOJiMp3mx/6Auc5utAW52nuR2xnj9Oh+vdK/+nt0zDDqnppXBh7NUzP/ePKwHB9XCra6Mr6Zg&#10;+gfAw3LBLaoHYjyGfcEnLOxu1k9xJKIdEpj/xqY3Q8B/ZJOjFqPjqPaTXvUpCnooiLBZisWEc1XG&#10;Emzq4FHQyv57ts1PDz21D2GBwmhHapE11Bm0KNwU8FMOw4jzzc05xRF9k28dhTNM/tGF96nJzf1y&#10;WYufrAOtqGvm7U8BBuX7t6OUyFj7zK5mZ9/LryulMenHRqmcqRuS7L9xE0YUILNdaSRv99yk5KsQ&#10;wst3WnY5HgFLmoWZbnsUrqhQCoISaNnJ9SLpn9G6gNGFxxHfzG5EfFbfXEFbi/5eraLWeUZloLGy&#10;Q16zObNzObxXpRbFkQU6gQqyXvuHr1KpcXTajypcLqdWaGi4L00voHISTM6CMeh8YvMx9cXFFjI4&#10;3uqmXoc30kPHdKTTKsrUyIlD9+dzb/4+MsaoQ1HzFHPUBRcA0TziwywI0ocwwAJuURkGkIvqcKZJ&#10;xRVnGqbF8eMYxjHlheonZYuLnKhsr9vR0xWnhDVOYnBM0J6h26jSkqV1BqEdnYGt55y4BjP60XSY&#10;bfTeA7q9Hmr2ZR5D5aAWbcaaMxAIsCaVWQTd0N/5ls+YwBDAA1YboqqNbToad/oZ1qcT1KWAQuI4&#10;6mafGGbI1UGacHso15pN4jFeL9Ysgs3pMVwLXdB3vc2o/FhXKJq8r4PLp1eFISCz1Sage1Tz86F8&#10;pT8Ic1aMYeuPyQSXcyCxYnLv63klBKavWe5n/1CprmDNqZQjVFKWoDlt6/fCNcrto7Fex5WMcA+s&#10;+ZHcHO4Ll8/buvRYhPHio0d/G2DJVD+z/WEHjPRmyKNqpbmPqpztt6dXLSJBGRujMHWWNiBMY2F7&#10;CpZjgG7OeP5Krx/UKnzrLPcmRTRWFmMkmfbh0odV7vOX3y+T7PmLKYR2+W70NO1uZN1gsInhwr62&#10;L54E24UddpU/rLNpOiVJ9CgucKsmI7Jft03mIVAeWINdh5Ei3U7DWnoTg/xHmsMyUiUkDG/zyGHN&#10;DizrBGVtf04CtD3bx6ZNMxXKI1RUwgwjVUPOuhwXYpUMsSy378Vvc28ApxJnei9x0FXZf2sdLoUB&#10;NBtLD3WUx6i37GX7VQkWRaG3q68bdxxN5/BuswbGLjsixDHaR29wHJwoc/owSRL6zdnb4vlyoicK&#10;TsZVZ7PRkoQ/gGML1BxiffBQ0k8Foa/litPl9N7MFxpqPKcU4voJiEERVwfO3aE90RCZET2c5IGm&#10;szQnPS1GliR0O11R5vXjvh/y5sHn/OYzgE2nNQ+jpif6oL+oH2BiAWhM5k3YhfXiJ5nIg6KZau9d&#10;C5dNC3mlz504gUJ6wJWuzZiHa3M0gddhvaIgtb1descWL8SZzoAzqIZZ53QFOfqMAyKiBjx/odOR&#10;auqjCdUch1JW0ul+pcJTBIw69O/cCvrWazfxQPmRHmEUb4LTnAeysfDRPETue5PzCqKWJmbaHXHs&#10;oiv7FBfNf0TDvNQ6vQ5+NjM0hM9l3dNN6qj26vZqw5a/VeVF/uhbBrQTRrt4FmU32sA8CtNN2O3H&#10;fdPgJElTnGWwU36tbTQm7geOQlxE+QzbgtrB69wmBbrzLvo4i6uwwVcWUB4U54Aa7/Av6NpjeJpy&#10;49EpgdH55nTu00XvcNO6JCBscrWp+PXdArL19cq55NS6HtKfkX4ohSPCs6lZlBNqmdQx6kz5k+h8&#10;o+37/spAbjclV9eN52InVmlKIRVYDLjXlvTAjsdLuQUpCXLGMbnWrAPxtywJ570NPKM54nYUlVZl&#10;lAd2zXj3uD+m77wvxtOTd286rNJKeXUDuKw6/xHNOcysDrSD42CjYNa0e0geDN/47K0jsxlJntbk&#10;CT0qoG87BpUry29eJ1Sp38nFzsSglu2VHmizwwFM5RmRNMCFVgqoIdo17GP3C0xie2OLLwzP3uE8&#10;JtjT0gWCpkx7TdnUr61fWed6bJmBijdFLGfR/nw9fagvP66rVAyN+2Um2vR3MNV5Cmce4d7lcx9E&#10;r0PKYyS9GSmXVYSL9nYn60T/9yf8WtNXf/hNhesgKIjdUagEHOg4BUlqnkFuQfr7b9k+YxTV2hMV&#10;gqR+7TTqdJNP8WWAa0dVRqToXuM0JW4lIXtTo72FL/8eXdN1ZisNe4kt21qAr1xzLsBW/NO8csep&#10;zrTtYZdZ+/Mk0crw6kIoFXVfj9757mg2nqXpdzn/LQmR7gh4XTqeQUPvI8NJHp0znPnJmIQxX2Mh&#10;6lKNppeERmE7JxD1KVnU3I5rIwOfnmdxGpfTZZmyruNS9WDVJry1NibGj0SrjtqO4Ro2l6FHGjBq&#10;md/BBqNRXqVhyxgO+PJOMqbX8uILr13bFVKeUqHKs/xKa7233jk0HTopfRR6GdKpwXMvkSwo3Z+P&#10;X++8PIxhDE09OBcC05/ve2Mc0dzA2YMiTU36j702wRLpNT5g66vG8ME0tU21SiLSlSavgDwrMQaM&#10;6pFka2Q68OQLSpCvj57t3O6pXBLRpAqH9P62cUL2HLh1EMTa8jLNNhmsCJqCPcTbZghAEiz7sUot&#10;zwi6QoTdMjHjr5LCw1hnqAhsmLQp2z2lX5KaWT3HO5xfUt80vdbB2zWnijm4YOw7i4yy6DJ4QchY&#10;Jc7c/x8fKdwIGw59i9NkgQ3I9jiX75sHGr76VztbRjDu0U934117hPdv0iGoqyDSkwPWOsxkugpN&#10;8rPr71w0VDdH3XsqFP08tybxI5KlwqMFojFdgnSlT+ldSs6Qu+m2jkvLe7+hnyySA37ES9DRANQO&#10;1L1/dv0dl6l76avwsva4wHjOFaGNkGb9WxcG0dzi+hqUyd9kryhU3B/PuU93sphwHEXC5vuf668F&#10;0kYHXE10krJSxuSiZGbo9jvLju+nqrcZiXwv5eS+l2c3U9R1Wz0ObsHGsRy82e+v35l+Bp7f6bV2&#10;vRWXC8gW10xZrwboIqStwm684qY8Bhvzq0/Y9UTWntx8e3B19R/rfWLr3cfILMU86C6E68QWIkVg&#10;l500Io2mEIasBJl6Z9Bo/Io7qcs7ScZQOxvBr3FdfE85Qbl+wQlIxQqWm16WF3beAXbc2xdwYfk+&#10;f1MLDOTsjUf0v/LeufkL5nDrEZ1ODSIdNLiD4UZRMqnw1WUOf9wnU5Qa768uSZaYk7hWRjGi9r0H&#10;ttJlQkFnFTiItwETx5AZ6vmXWVuUzfI4552PZPZwTJGy6rImx4z75+zk1+/7Ze5bQWZ9zXoyagjA&#10;A26/6nSONWIA6iPmtDqu4FQ5D3RFjEm+nNDrpvIlzkg7Zxedvsknwi7bu+ZX0Z4IA/36gJGuE7Bv&#10;Rkv50DXi6pwOjmsnf3oyKdz6VJP8urxT6tH0bEaWOOVF3QUr99AbKFuzwJcl2xnlAG76PLTjc2rJ&#10;67t8gIgbs6n/WB+RU01JFk0Z88B2Wp7bjzsdABjEzjqE3z6/sXDAlhuzz7Gxnzuzbyd7KHJ0JML9&#10;1sNcg2g92Fh6MFKKDGtOFXqvTaTJCZv5hsjnI0fTciibkSfussdXDy0ccuIUiABqjFxnhkgPl9ak&#10;GLV5iUEWA8JwjwyFQjDZXT3r12hJY8jGkr1+o4f9nD5LdV21CoYS0oS+ABnK4K8+70Qo/WQn5JmZ&#10;RmvPWygUd5ItgYVc/Q90gWgbWdFNo87QA7eaVw5eUr06yp+P1+tfrSM3hOK752ALqwLZmjU1RoR9&#10;Odvj4tVwlhD84kMzu2JdBxoOfXqpQBnvBhRJcplKUVzAPGbpj6dddZVnQu0gkT5RzWOA+hsYIXCZ&#10;Zzy8T3svburRngNdzkuXvU8xCzizZTltSDs2TlQffR4DG/Io36D3jzYOxX4dk1r9jzVkDqg+vz/l&#10;H3yGAm9dticVn1J2sKvF9FsXjVogzxoN+2hxzWzXHujWyp8YOU65pqBDUmrUCcandUSVZ6dOOGwS&#10;p4Xai6i4Yq1dzRZcu3CcSYO31HiWY4xTXFQ1ddQI6TC+x4oi9uSsiobcD5u/nutYYRIh/jcXE2D+&#10;+3DMJft3/B3/FCtpRQT3b6rInB3zIr/nvF1zjtRhDfJkG/OURSC1p3VPVd8USnEj9pGH3s5D6r7s&#10;3HDGyMKKBh1mXcgpNMwpw9bx8Rzbx1iMiZWMx9QViVOSypbXjxJ28XFdfr/mIiVssuOd2U6I0Oyg&#10;tRIKtHpNWzDc6n2HDr5PoX041/NbFTkvrOzNCWParfPkTG2frrcyIQ3rFjl61MN8nq7Qlu32BqTf&#10;D+rfe3DTmy5oz/qKlKGhs6H7l9o9WZhfTYukdqOXeq24Q99fMT+q0QVz/EnLwdvdykgOmzKceJkT&#10;mgelEHpsVmISAsrDOIfvPlFzztBffUrGXt0xxRWQBXVT/U00oZLz2rGMtskUtniIJlcVZjOkDk9O&#10;01H3HSOqCQR1H9zxkXoW38oV3ncUjc22JYQ6c35q5F8tY0eKKG9vRUivHsiQaXEvr+yluEEdHm/m&#10;Zvx0dEJSBR/wAo66O0dn6lo6k4SrDDjF+3lmXXs8pb3NAsgvp22KMOLrF+6IDFAzPY3KFDbwsfno&#10;wnoXkkC0kuav2xumev3TNn/KY2o+hezhyOIOVUTFPhotSoPylA8YyZZjd/FqnGiP84Bpwq9Z+oWy&#10;VCvEDuDaoq5DfnoQWhOgz+bPWYsxWwn19+p0RI1EmmA+X4/3IDg313BkdCHg81/H+jqo7vbHWU2D&#10;Dsi18JHmM4BO/qPO1ie/tTI+EReIDtoQF4vFpe036lvwVvEvz67IYrLVODNZUv5coZTDa5FWCwz6&#10;N4wRwji5fyX/bJY5Z0PxDJ0WGDRRT9f48qoo9MQC+U7hBbweG9NZB/PzY4CZ9ugmwmqUYSk1pm89&#10;Y25/rc0h5opLcEebZwmLwq7E5Mi90ROOrX9EbzMeI5iugo3/Z2wKGXqYbuGL1aZoqVzn2skjZgJc&#10;jBEQ4ViPvUVKYmJUzcaNXomo5R9hGlFTFKAJlICbY0GIXec5eaTw51bqdH6fKgsHO7a29zDZSQqv&#10;d3YUFX8GKYltzjJW9FFVdg0j6InXXJczKFcRDSNk0/WP67pdCJUcJgcdwlqiOAUEzUmKU7zM9NNg&#10;N8TJnGblCTYzPslPSrsrbi/XvQlIWHSeM9+XHmfYOU3KIiL6iNxPNqFqAzF1JIquDLWCGK9ZZiYa&#10;bWeDM7fuYsrk/dZ+YsrWBIThMftnXRHcVFfIheFplZ5nH/rvVYL9I48Hz8VFDmwJMNaLnnwKwr5N&#10;1eZVKrF0CNqOh/TBfknBg4dAQwEjHTG+hOOIPAFz6+ZltPnGZPNrQZHHqoO+w7qzWGjz+XkBRltk&#10;LpU7tDYdrDbRvLa6QH462FqGcAiJ6OPlu2WSl8PLYDd0rXWYYvOOoweJPDQWVX3zFWNa0gJ0TKI0&#10;fR/QvS+nzk1E/jkHuZXNpLKSyNG0WMdhxdKxzW25aNbDwal+cmQGKgbZeZ3rJNVu2EsUxh7V7sIX&#10;vdOlzCBlLIhd7k4sZ+lUBE7QFUs0HuZp6/OnG3/yPvPKoHywpuz2WzU+uoU0dl2GpqkGwmF6O1SI&#10;PQYVWxfyE8wktYkVo8XSlCvqaz+QrgvtGuSwPxbTArMpBv6kg1A2eykqU5rgI6AW3SbiSdQNC1l8&#10;tqxnsBvUmVU8Dq8DnfD5wWayll0X1Azpo6OKRPSNWIrUo65B4LAdxS/O5TazLUXbTumXz6PbFDSV&#10;k3GN/Ou1bIfqRgwaEeLvNytmuv/YSixDzMe2QA/WchCxdu0CZSTyxAWHuGrpHKj4v2js9nanZiB8&#10;b98PiWqk1Rxis0yV2fNlDTG8HxwBp0qgffuzZ0AdyLXlzqefQT8ZAA4aNA+v235cqsVpDqPnQJUF&#10;hF1uZi7Q+9rmBEbcFzLXlzEHvhkrXjpE2x5ss1sN6sJRPnkGDxmKIiSh9Do+v1KDtG31MPKemSsD&#10;kNhYlJos+JQAL8A9b/dPzzdKv8ObFzTgRlc2BjZbFLDg6ov5X2LbNu8nmxkDjixAjJv1Cn+563FH&#10;z22qt4PcmUr+J63IrwP3PNCJx1P5zOwhb0dgCvbI1rmypEwIdJidMIvOdK9fYZdA/9G3RvJ3KPm8&#10;xefLV21Eb+qCePKsW095QaJN1Io9n2UAyYLkk8wAGJb+0MO4aaxoo8nJsYcROa0gTNblxWUJsxSK&#10;tOOHvfAVTurdl0lquE4nENh7ovIj47y+5SL8S63ThBrrqiwinPEy13rUXDORHIP+dGWtK/b3W++p&#10;ex6vAO6m+VHX9BsfARqk2/MO7QzWry5Gj3nPYHU3vw6phAMk2Ou+NV3NmuzoypgRle6ZHqeQU5qk&#10;J5ORpvkkurZ8vosU4Rd0aVXbn8hGOzLgXSxOREmlfTzYXI506EGfmZATm+eTio+JBZOuDPL5zJz7&#10;QdJ4ef1zA1mKtiPX3Bh2UJwVzo4mS3Vh8zdoDH794G0Ccpj0CgEqst56vH35UaN08zGQQ21yD2CW&#10;NoRjvYXcofxEMpcPD9qee0tISlYNMsF/iO/xu4lMR1FNqvIVQqUpUqJeG9gdLkE2OiAi8v7B1vjO&#10;Crnlp8uiEu2Z6Lbdiq7yk4dqiKBxkgJeeopXFCZTpOSw55mVFLMLsCEd/e/cBpT+DDwG5iEEh+s1&#10;TkCFn280sqVlxfC3HPSD7KXqudsk1v3HMTczNaRHtiJzXqmf+MEVmeE2RI0W+zlcaU4hBwEJ/jhh&#10;TyhU0GU1UYJ6kmxyKTQiOdM/3sqge5XCsldy9SXNNJZ/PUY/OXb27zemWymhOJPgyYULzklV4dFs&#10;s05zUT3VFgmXeSgEn/R65RTX07tXfiS15/ZpyXu2MuJJB6emSNEiGIkB6dcBRUx/PyK875Xel8ve&#10;dc88zuNZdsxuSDjAxxFfr59nU24+6B8iPqa09GF8QlvQBWCfGwxZ0pO0UpV1AJDi8e4T5dMYdXJL&#10;S/SZWuX2NAgcPuP7FVj+FX3KqDEmWYQI/yGdNbyv3dexTnLg3LwlkQgrRvPp7/UvOrjQdISvr8Bn&#10;2ad5H2xU5B7wGNDJRe6QGThSF9f7PDB26IpdLdOAbikNmwYJumIhsbXqJt47oCYujRjhwy69i+Lg&#10;qS+f07OqbM3Hf5ZnGGnkHRi/P5Mut/L/I3I67P8AIo3P6LoWZueWuHKThlMr+KKQAA59gBhxGTGv&#10;RrEeOzEMAaUuxbFSQFqVTubiJsBoWdhMvbrTobsJk9Czma6TccLOocoNnHVTDbkxw/qi/cFxubMh&#10;htPhANQF9f78Te9E77hpuFVVn7tXKghqaUhxQ50TWo2M0XRrFMEGgfl8eGLgZa8FGYQTs65VMQ6N&#10;Lo4aHz/z3Dzdo0TT5gsLGXaMLkGB1XJGDRhhfBfLVqwGFQ/1W7tG3qllx9BbJbl5gtKBLJ/PGCGI&#10;lV0gvN7mRUZ6N4ZmxjpVJRrZT74sLYuwHhsRa++mUIF4H2eZjeBJEVAgeb9z/EoqFqNXYCO+3ktR&#10;s49cOeIxV9SRvX56XMR4r3A4OOVXy2j/djX/aaOJOkoUnBf7BM8cDmAfJ8PS9Z8uxEchVzOs2VMa&#10;AoDRsZK18WBRNqZaOttCWtjTg4KGJpDuqQyBTEnxM2ETdr0z9rc/8o1B98+my+spDiLoy3jGdVUj&#10;PLbJLiaZ6z7xbqjLFYnfZTYZVvNFsh/iQJ+6fy4Z5+wGc5/D7CJ0tLiT0mMJehsXPBnrqBESGLLe&#10;cnIJI238Ay/OIIHxgl2oJTwNurNb/+BOjBMb6EGLsNK5xhUith1407wzdaAVrZOsla49e9xRDsE3&#10;KvfbX+Llo4c7MVd21j6h4iJi/J6tKG7ir8UDRISO8VhoP2UFDZrt3nLaDV8Bmqxv67UJGf8fP2ff&#10;5pI+znh8ABmOgPLXeafcqZPuk1zERH9vn/ull051QTudBvZoWK63P0auIS71WIJiH6z72/x2aoew&#10;SvnSeSDk+7+qyJk/ntVjGqRXM6Ihp7/U7F8D4aPpT1s4Zw65o2bvZCn5vsbg/mrRt1R2XODM5FFR&#10;PkcR0l0ZA9S4EQNfTvuap5tp7njo8tX64p3oF8nL3tu0fl8e0g89zPMzL597g0u/nYTcM5VN4Tid&#10;YmruOG3kHbfz/f4HnO+UM5biKuTswXxGnk4pt8klne0rmvJRbQJB3YUCxn6Sj11FkNMc2+4UHh3g&#10;8Oq81GD719sxhoEAmXwF0pBBXs+g2Jbre8xZStP8YiVjEAa1BCL/SB23y/ajfOuvFz5AiSTG659o&#10;5UwPZhaxg3B7+ovz18TF83n73d699M2QdbmscEzLQduTEjRu7WDqQ/6tbsewvjgYAbQugXWE2hRs&#10;0u6Qmw0VvrUfDbnGv4MkkMbVcWsAMwP503OWvr6I+sCbGmTXIHHezMUkj0uTG3XYll7OM4V89Qlw&#10;crq5AYUfcVbhBkrz2qIqe1FDpZs1H693uu2XhepUB/+iPevpwuTlxBX2JJqRtc4LIxXcmcv7RstY&#10;etfRP9xMgTcF14qj0ANRyszTVsqDNlpG8jlouvB6vX6/XucUj5eeolVuGzsHNg3WP/8HqkCXjzUl&#10;+OEIiKqJLO67i5UjG2n73He4P4V9p6R2EU1vKA9XRCYprpCndQPQtxgZ2TXqRA4J2oOSQWddK2XH&#10;F6Zt3Q/qcEpZZBnj7XSZYN4O88tc9YuchoNdNUey9/t46v8I5zYP3ctFdEdkapn8uEQAVfdvFKCJ&#10;ucesfu/aHwqdeAwLl293Z/O7qpUsSEdrF2v+4GpqJ/AaenTO6fPtUKXnPFoxTS2hkyNNrKVP2RfI&#10;QuE5gDg/6jtsYM41ox3Z55oOH1Cz+EOeUjUvE6GgWdfWpoR91W1BZ3S4nsa0X/P4Gxq5XK/L0gPT&#10;foOV7h0+EWTPmNpvl0UGfaz2FmGWbUmF96DEd/N7OJvEwLkQaxSM5RYCoXSfEeuysDF7OtZi8b4w&#10;jK588Tj6iZMQDAz/BZ9ZrACSscPz+bVIPt/npSwjl8m6jDKalF5kf+PSqkjqoviQ7rx66CtKrs/9&#10;VerxnUQr6KiKZs39T2cj5eh/rHxzyHWRNvn6rGO4Hj1iUjjkFx/cPRgrCnV2+KmTMKJF9wSXhhPO&#10;UPZeKGXBeRDrPt9YRVay7raNy20hWE7gt3SHE4aa3Bg9sTftKl/pgjUViU8kNUVdm+ZrWpFW2/d9&#10;Urp7bpHyFBI6kyfqVqbmgAI4zQZUivN7jFejWa160kNGZ3QeSLTkJ/aNbu3g+NTw2I6uBdOk6Vdr&#10;ySASRgYZ+EfwuiP8vywASegGGSdBrQDbM32A1iNhKmFOKSmFeIifJS+PF+nHayo0z7lBXbldqJZE&#10;vBlb56R2zacLGxjMo6Xyua3Luau94wA7uThHuNzvSFpfadgoXl38kZm3zFi1OIrxDLYLYik6ndXf&#10;TINs6JszkiQxniUQtkJrEDRfDjzgvLb3Me2ocVTJgSV+P8B11aIwkR4uPWesEaJyfv7UtF9NvYkc&#10;TXY1TRBM3YYL2i5myY1HS9H0LPQ/fhMDL92eq+7t8ZlTe0/3dedPnPnvnMgl5B6NzacVCY3cuVqX&#10;qjQFVDm5N3okds4osI7itI8HsZMxfnJSR/rQLLwg0VVTHva4AnZ4wi6MNTdXjZmSjjswvk+6Lv2e&#10;4Db6JaBNyjg0d/VU3/ovJuxG6oJFdw/FsBZ8wJAyWUAcozP9Rz2XMcoPwzkQwdWzI64kh8dfC7Hn&#10;xmtBQBXaxRZD5DOi0C+ZD7eQqNMw4z1W5co8ci3BN3p45K8UFbZHlys7swAI+XF39Zh39zFqgz7b&#10;1Cvu+M0mn5sXM6Z+X4qETrblwtMlw5dJ1jQXqhccIxR7rR0ozcDvXLxMWBnR6FWTw133DIVmpOOm&#10;W7TYhAHhl7fWyogG69NtkuJizNxX1fPndViFcDn5ZNBRIioscvaYspvu960L6lxUbm7k4NdIEGzj&#10;o0cSSyV7N+rUoIBpzKkRy0m+3Vv4vmdL5VtZThgdapJ0M9XZkrXMlwMluKlhm4/oqRK3h9CRnUz0&#10;NmI6iCRuZUJpQuVSigqT896uwrkIKEXoCqjGndnFyKEs5XlxKlVutFt3Ejl9HJLXW/22W9OS2as8&#10;/NeKFSzB8vZ6HPFH45OfEJ6cAeUklBMdBuyTvh9c1ncpr6+NkhqUtMysdXcW0ELsG77RSz7nayuc&#10;OvnWpWOWxsHWD/COon+EAjibojfvNkTLHdMnSk5xX5jMTYUSifYaHtVEydLrAZVVoporLBoKYYbp&#10;yhyT7WFWf9YXZIRWxp99tbA9yTQVPeMxroDrYkMBpLbzW9se09gymCK0o89b72ylFXA4n9BTBkPF&#10;G3DMzCYBVeH1ia6Wg2v0N1XTJ0bRxx55u5Th/G0V4BUzO9/Z8eYgMhO9Tm7QoaSdThwmNJwc9Eep&#10;3KKI/1P3GXTy8r9tNY6RuaehKu8ym6qwuPCLDKfNXPEcoq3ZZDx1QWz3Cyc+OxbJ/UjXcmYRHeUo&#10;TBnLdHgubaexlq/f3GdktL7Hgbgjzv7u/932OP782/7Nz+Lf/Xo7drStf3//2ZStWvyz+dg3WeLy&#10;b3vvz7+///Pt8/f3v2Tjau+v/57Q/7LtF3a0I2j+/l3ve3z/G3ZXxfwg8Jqvx4ako/ly368Og/Xf&#10;UAqkDgd7P3/bYOeUDr2mwXHOgWmf/2fY/ZvU/vPbPmzo9j3UtP0d+d/Z/mfnHNjd75f6vn9uy/0L&#10;jAT2b2ccQBj7+HpssLv4Y9+5Y//dKdP4dv7n1H+2A7sAamdDHpgc8LYPl/91mw4P9ubzCOrfxf+f&#10;3FjU/3Ab7P6H2/9s/z/bnykchB3bv3/+H2+Hfv3Htnz/+3P+S232/+z2/xq7f9/+97H7f27/F2G3&#10;/ws7jI9S/7P18QgbPj3+vNnfT38Gu2X+/O3p1+7nuvwZ8+z8b7Yx4ZrliqbJ4Yn+wyf+36l37ycm&#10;ZBR/X4/9R4gdfkNiXN7j25F/9O6Ir+2fX2Ey8e2+vOaMw0+vHXz+m7+766Tz/IwL+oP7/07sxCCR&#10;z/ZvOUpxCfOD3J8yLR961fFD76aBP30Z3ufTraPHzr8gMs22f7Cb8/o0H29/X6fN/1XYSfyOrWne&#10;fz77NPuP7x35t0NtMtR/2zEN/k75j+2//dZW2vvfbDX5b5q9fv9di///3fbltDyq+j6Xmclomu2Y&#10;L1EUVQQpj64q1msFazXvTQk+5ZsytynCVhnM029mJYD/1SpNjVbj9Gzk5mCVDLfLW23Tt06/7b9Z&#10;pqEqPt/UWFWlVcCq3uelBaFVakq7SgQf1YCVQciquKqVOnIuGzUL2WTYtfJFlaAsq5LQpBccqSNU&#10;UK/t9Vp3gynXmg6+bJWzzlf6HGU4UlsqVrX6RMdc9piLDvqoRK5UrS5q9qPZWVVel5RPPSr9b8r2&#10;0sWVytJIrSBWnM7qokrigDxmfaYmx8m27z3n4/LpUVXzCI5Z26CExYeG7/PepdSuNjWTpA6tC6Xw&#10;7bK/Ls8mT5r56JpwmNbKWQGtlrzOJIySrwoVc82ofN4xvmrSMp95dmsr6eecZrqANqfroB8gzktr&#10;upa4pB/v1q2Ext4V9mB7H53jM7AT0Pn5Wq+fXtDh0GyIrnLU31TihlZMG/pyup2/zeRFjDZQ84Fa&#10;gf95Rl6XpNMItXKzJ00K1ZtBlXsHhN9uCet5mHORB3c0CYW9cAF9MR0k66+VIvptVv/1fN9qH3lN&#10;6id4p06Jaxz893TTmQ4LHvr1cJ6BuwmAfD9dXU7p3ukgcpJkz6iPUV+H3eYf9dc0//a6NVe5NRNh&#10;yCmeMwyfmwE4oNuff0vdWutg91AHjuaXmx3pXIJP65hML5xJdkQSzOlc/6hBs1kf32+PnmZ7nZtN&#10;Uus63ygeIe0R3HwIya6PsXoNM7yNHu7Py/LaX+lp5M3j1d8EW7fbeiMvWmSkeSaMJrc9kNN2yAWE&#10;kr43ug5n6cPmVHy8Zi7Lzhu6j8mjmb95z+o5n0eemRsTc2DQ8/nzdjhDsgcrGV+zX3/d06rXvjUX&#10;ZEtjmVuWqGNDwz7lDrm8RPr1ed9OubbmBjul+ddWZt2236O7rKNixfPASis4EtSfmwlDTXNOwOrx&#10;rw37nYVyF6BC9dWMdnMeM4vFf/Y8HJ9D97jf4XJp6SMeumQELQrGyueBWeBaf/R2hWpuJEAdYdjd&#10;jjqOZED/3n4HR+/3/cumE/HMDKEsuPbH8SiAvEF9d4HOppXTo8DXpp9xnodsYSQitc8jGaOHPPlm&#10;H1IG7Dl/0Pucb6d/kI/kNJ1OXWkaL9TdJ7fnrwfB1cN2/XVNAnKtVZs1BOdW7tP/hTY+74ay673w&#10;2aT44ng6ChyOf5lJpq4ZRij4jErdv5zh3Ggyl2AcQXRYdAPUo1vIwwj9zfc489OkLOYiHtNdedHV&#10;uadc86+9CWWASaa0d6dEaYQeLwST+jnet/p8B0WcM0xGtq8SAIxiNWYTH0r1RgSpzMyahpltQuqN&#10;wbZFbhgYzOk8ZfpHr7sKnvyMp7vmgJ0PQBqcBVHFhHTrctoT/R29/VqEd0nHLy9iuPQSwMdeDJwF&#10;rkJDVtOoxh1JF0n8HzaNi7gWwLG3sRtt4WW37gMEWE2W5q3/kOOtEdqSyWwxuUTs9rhTl96+NTEo&#10;R4CrbeMoznMWltOacdGtz+6KyrOpcF3EaOTkM9NforSHmbLhLpl0hMEmCXz5CtqJT71ny/bGc9cQ&#10;4WT0rq/E2cBYYnLMRftMp2Y2/a73d5cJEm1Oa4Hd+QK2de7y1B1jfj5ej9sH8J/ylVKLJNGFqud1&#10;7jXFF8HwmREsOnSrB6Q+vePP2QCQIeRjUn1Gf6VtOhr8o4e8kNY6H7zwutN/waIglr8EDC+P4S4g&#10;6XlcuxZNab66npJ2dqk+XjP9Vvjso6ATFprBd/op+x3VGWExRTQ4uXCy3X695WRQAn/KnGKFZFB3&#10;ebHzmFfxuOdYgK/lKXXXU2tlzogcQ+0aQm16JSHEv+nsPBokHX3u8yROkgPOJG9lXZ1A0pGVpNGU&#10;ih7+G2Lc2LbsWTOf0pqRyIwFYcq/97c0olt3uhxGc+IBr05oVcr48fakOmkvK3k8XstiT2bW/i4m&#10;jGS7ieDVU7A/3Yzzp5W3LlMcLZxCUxJrSLOK3Hwv5QCsw/lA7RORHMee/jd6Fz8+5CaeDVklTOn7&#10;95YUe9Z0Z0ueOyEn2XmDv11J5PNooj++R+kzbb34L0zopzHwmbMcb0jjcBUPtLqWO5L37VhgNB3Y&#10;1w1XOHNiy5TLB4w5bq3soA9jczaDah6PmF9+PeMoXplYrdFhzCLfoxWvaVxXh5HVE1LPEs0eKXSY&#10;dWQOb919/JKK4yGYj5Gc0EIk31uFPHsMNGFkOCU6pmZQ2/fcHH+XVJ40b65GXrbfGIEO8gFyDx1+&#10;bt2N3Do2JpuCdL84QXepgN5onNtrvVoeNdOFwdw3tf26JbEGBtlypEJLj/sjhJYCHdp0W3nX53pc&#10;TIJYa83ogCO5hsQVaggqh0Zy16bQAs22BIGYp7H4iGFsoOMTT4M63quPYFaikA6fv4vMdXnhMDWk&#10;Jg3ST96pLejmh4/q+XGUgmzbytzpxnd5rT8DUZbHq/cVX64tIfrTd6GpvJl2tgTTqKJCT7HqJVa8&#10;xi6/6V2jceZrMS51LY+vxBk/tPzOdD0NqmysQujJlngtZUQbEIdQBCaFejNwCUDalNw0KnHOV+mA&#10;F07ar5YnAQPPmYeOecxlLRcGnlQvv8WtnOARLwd0o1DJRB7wu0hGyrXqwxi4bUO/3xMv7C65BFte&#10;ty9jMI4nnHfXPtbuxvu9pi6j/r/H8hNnP5du7JqH6oKihQ+AT1JASsPmalprtGhWsNlgqglSKE0v&#10;IECuLLvq4HNW6BBvbIw1yUNzyQiPFyIk7lWKR8Oy9W4xm9Qqf86fMnWaE+tdxeNkWqkRvj1bcViE&#10;wnMpNgXe5/MxVq7pJJxwDGWLGMF1S0eM+FwvvG+AqIEQlcOefzXqRFuPkSqHosafRrd/oLPHONcL&#10;JHj9jK939OJaicGEW2efVqYgqcSLsuYwencqzWkNsLDBtRLwZ1Qp3IaH5IcppTPnEM5NIoRSD/Jr&#10;dXIU6Cmt0Hs0Q5lOPnpMW8AdwbEDdSqIMNbH7vdVGSCkr8q/nBHl0GVa5I/kpMdVRXQryO2fpwWO&#10;fbJzPY4vnVVX3dDac79qROIcVYMlBIqezYxA2wHmeptwn1TyNO3CoqKyH722Yu/2lnrsjOhcOdmL&#10;1ZsOAE4pTqKgPyjnD8q4W8g3pELKRh4ZYpoOmpbKcgIF0mf32DiXQ73miA4bQGwd+gPLkHeC2i+9&#10;IfnRGV4zF2N/e46spl03tslWcuDFsbGl5hHire56NFVyvHye8rpPESlTUzdUmPhtsJw4RRql458N&#10;e9jAucCdkA/k3t3RB+xRJAobAcGM554vuW1L2Va663j+xW9U6LmoAp87oxt7p/3PSzcXHcvNCbR/&#10;jY2aUl4ZWgPmrl/b85wdT9B1nD/tMeEDXR4Zx0LiiBuRbFRTNH9biYBIzebZdxlaBm501ZMT2WlP&#10;mx33EeAZIuC6baWODA91e3Xyqfzna/RSXHU6ka5ndYucCeCYwg+NHOBQGJK2muqknlZmMs5bi/Iy&#10;+WndX/n83Me2jsoLkoxI8RABEEhaI397RWQ7ZS3SOCySVKnlTGMggdKEqtq+MTHd+osQKxWUrapP&#10;WkpJHqUO0WmABIjBRJLZ5oK4DcqcyNHKhnNmaVRhryfThDln18yVMEG4ZRaFHune4z7M6owss9Lr&#10;5fvssbLEnwsv9GEELW9mV+Bxcs+SmeH8T0+BY7w/9uuOyL4Z6NBsLOcYuCfud3f2KKzWaqb09tnd&#10;VnF2vb0EcMPFaLqe807Uui7192lWxpbktTkjMYWbnw9n95HHaIa3ZhQfPcss4IaSRhz6cj1oTq6F&#10;wGZsRsBDqEHRRh5+0bBebXEsrJCeZDhFimcPxoFytYf29Ta+q9vmQLfvdP1y3tJy3h5A3RuTIwrc&#10;W+lJ1QveCuPxHcNx6/9Mez4nF4g+Nrg/5Yk9/YSnw0iSZdJZzzODDWNKuknbpXQoKmImOg5n9wse&#10;RTvdvXu8SuVTluD0mA44blKV9ZFGg/XqUwFYdtQdlEQ9LbQ9/F4YhGlYDt2prn6ScKtMjehfTu4p&#10;qPc00QAkdIjz6tRQuH/V85hVMCdDSWsPCqwiTwKgSyehI+vdKZdcedYBwa1M6vb8UY+iYhxkwmFb&#10;+56Om0KmzM78IOJxXdZH0BSD69bRa680/UZ/N2Ys3Zb67NYDha49Ug7d0zBnVJqOWVUFZCc5hHQO&#10;+Q70ushL8/X5chS3/k6NO+Vl93nN6ia0NWYVgPNyRRMARxQ0AtUHFImnJGdndo/Hb3+meD1oEqIE&#10;mad7zushsyYwDx3qONXE75ndvOUPAsCnENoqzW5qEj4g4lMD4INTytsZuYdjRJsDDLbX3hspNtTh&#10;a8uqWwUO/WFtkMvemNAVdGnIvGTNkcd2vx4TMokLOWAoZv1pDu9HSwwT4dXlGmTI5/3WJH7+EiFa&#10;VOE64/P5drUjjI9Nzn9AlHCCNLvNEWijW16pBJKke/CTvIiK8KPdBFHXOUxpy6OXideJaD3ACbS5&#10;pdNvS04lDT1lMgv5KCoVRr21ukBYdR8qU2gM7oQbQ9MZZqShoZP8r7ed9BGxNFVJnzAbIGHsqGbr&#10;63WRgdQ1pXps7ycJY7CnNQZhbMlpB7pB0b6i1MDR3hx4z6T4EJrxevkDXFLIKc6znCgbkgwevT4f&#10;+azowEM26egQt71nnrPQuHsbxpTn0KWbAPK5EoR17TGJPXpUpyFYk1KP6yk3jiPUzh0ka25fxr/1&#10;1EXD8l4bd9c4BfI8l2aHIsZNvCF+5taz3v3Tbe6rGow76cxbE11wahP6f90Ws3cnm0rVEB8px7kJ&#10;aVmnXov7/M5AIZlOZg2TiVDacm++sUaXe0liMXYQZZUTYGnWh9JGntM+gvVr+BVtv86rEC4fTJvL&#10;gBD62HuZbipfOMaxc2/o35eKiK0X/QmetNqYw3N5ZMK5nIildFv7Z5fmpvzZ4f9+CbNOZXWFTc48&#10;pXRu1xPD20f/RpnKcgZM+FfXycgf9Oqcy+iWb75GC76A8yi26asZMow9P92Kr4zv2lUad0tp10kj&#10;ialAcMCIfYylWeMN0QfhoC0rCDrN/NcibRsXEUsVyXFQvcalELAz8gg3+rR3Rw6U6kiHlDLrwjMk&#10;f8vczlPuPaOHlk/jG+IUgKd81DYpQHb3WeZu5PyBUC5jB8xPhz12twDJtoIsh5cSzJUF5Ao4SdmZ&#10;bOlyefwWqZIyeMXDt7uvL9+8YqYbFgzBh9egHjMk08XTmZSUeXSX6pm9JNUh/F+0T6k1kSPnKNUZ&#10;TTnuoUzlYDp22k5RE8jy5Bkk2lJ9h41HVfOt4OPZmhXkSOUvHVoJHSGy6MozKur0ZK93eKEkRUpY&#10;z1PDYN9PA19egOixEbSALMoN5oXLz+uaiJh13EzL+KE/QIQc11DlXbVod4H++XoL9fX+/t4doiqa&#10;V7vfdI0OKnO9dncU7MUluYaauVKkwxN1EOn0CMZYQ+Zl81hOokUSYSxpMWG0W2q0qUb1N5w7F6i9&#10;jdrXVC8MJ//2TxHWI9LKk5O55sZjZgbddtb/aRIaEbF5/EMILajrwVA10eBhlxWSJI9anbnuW0mw&#10;pP7drdf7/uKkCn0a9UBNZ9dHavmhKP52ZW+Rv1SICKBfFRgPrADOIeTxMCJZ2Jf1tXSX+ys8HTby&#10;9cxZd2O/NuoTmhw4GY9PCSkgonjEdb31iPQe7hENDth75Eq1iKrZArur8wUR3xp+Ltn52lXcMmS1&#10;z29mYWBqxGJITkCkjb3UPn6T13T4qYTjto8dyv82wpefsPeeOZANXXtHw/jD9xd0T9GaP6zaM7b4&#10;MrEe4s2NqJj50+6ZYHaXS88E0lriQYaMQljIVCKfZd96t8t2vV/5kCF3pPjmcO7NCqCZqet4tCmB&#10;hhy+A7gOdPPk/kF3YfQxRBdq5EsN/J+T5i9ziP1UCDcDRqDoJJ7zaq1UD05bnpXJ4ue5P0IpydUy&#10;PkO+nESv1IfOBR21dGqUMqCzSMz/woN/PULJ585gfwvudbpOBOL0I1Kn3dqcTuU8ehBlt451xYBp&#10;v/48qPHj23iG+fS4Vdzc78+emHYnHZi+32s3rFGGKHxzPiUUzkJgAyWmUCy+GpwhZGTNPtUgG+74&#10;tM0ZDc7tA1KfBN3SG8YxKAV1D4piHXKTKoGhMFON2vhc6fP5m2Y6Ulw2lJ6/ErFmcoIVgZITuSk9&#10;430DfJNa+Lukx5KkGaj7Mw17QIHC2Rwvm92U6QbQFxnepCSOiBE91zFPNSwNvfc7fr+TKJ+/dyVo&#10;zv78KScommcG51lLQnsrajtvfEIN6J8uuo0qx9TaEyN26RMGwPLTxC1kvwOd8XgEfs55DkGbFZ6f&#10;PR+3/gbcArSUuOMTHmxNQFDCgPgcF+SpBTUqe2zW6XObfKlJ28Aur6tcK+IbkUKMe9pDHNYxfZ2L&#10;LuGqqxm5/anBrDKajBhD0L0mxC4WZql5WFx0KDZQrjaU8dy/wkazZPpuLkGkebyqonWcPfYgI32H&#10;hVP7lwQQbBsSdXUQW/dwnwHirHHqJRA7rIosT5jI3qIlJNvplOhnQjKPgAVdAQKSKQZGt5V+Z3MF&#10;k9TFvuYP1ZXlHpEDzetpdzYJTJIxlPx4AT5bhjpCcliWc0zYhLVdUtFUSc/VF07vMyi6rqCP3mUz&#10;WWcHkNqmQpG4P3YNeiIXbNHRmRnEVTS+J5MBQWozuPgaKmwtZ/Ps9Vq+oql78CWhyvfpmg5ALcw6&#10;2Q/XVoomtEZYiIzapCPoAY7em6Nkr1uxv8u1JHmTdrSOoAQ5pvL4ANaJTzopM+WY6lSvwJESZ+w6&#10;7spYlGwA2Y+Tkh9V2LqRJcT1YaeuIsBvAo3/EX7x+MV/FWpuN2V0YuWzAEDrB9D92vXkuZyzibGz&#10;OENPPEIrf25dPaBZl/WXL82FhcahdsW1Pr/lrsdqjU9vzAyJcq7sdJoOOHIv9VmPzx/Oh8DkHvE6&#10;7aRbs9dhxBsaX+EDge5VhntYhYn2Y9n+dnPXmL3zk2WSAx0fRglQ80aeISjvAv/u00NO7EwtPGCH&#10;KLSwmzVDRB+NZMSrVFZUDlphQ0bnjALQZK0I7xrz+SfqTlzbn9xcovG/yf4qOVlmq9e67t+4/gVs&#10;bXT79+rUUtfcN2r+nmFA/1tI4EjtYisloQSGQ0IBp1PFoz7lKDPGKoagmydn5a1Dq/nukU8gtx3u&#10;1omZLMOcXak7Z9hdijx0k6wRouYDTWvYbmepyiFKkXNIpU4HMk2tfCqj8xC3+4z56YXZlWrxStYP&#10;2eZMz1GJzgZjvrDKTua33UXlwtOEx/eXGSBRFchxBt3Wjc9xMYy3bfvYZEqZGQQDx/dH4K2nd5B6&#10;RDqcMqwMorpzyE06EwlFWjtaF0CCiOfV7ylS9k2xgs237NGpWB1QDtsdmw4EMe7SFY1eLru9f6Qc&#10;kXiVBFcSbLMurO18/cra0rlZHZN47EM9bX5Lb3tMgmLr+5pnoiR4BhVCNJwVSL9S+gY1Oj19irEc&#10;3Qh2cCHEYc+nt9qZ5+qh831vi5t88LJ1q+hYMcfm1HDoCyCvD6kN/xcHTiGSpDuOe0YIG7gWbNES&#10;VO/mRag/b0fyGmTaUtNgi4WgCnYBvR3OAm5s1FWywdmU/0eiS2O4TXup3ksgdG7tkN6TEKJJN/rs&#10;JN0Vbs/HK+1vOFqf11dnRMe3CYrW8BZA0/hO/rO163l/HJOwB3FtpY/3+Bb8s7qSeufMWYkZstfX&#10;tWcpQ62eUEJKHZsW1Foq1nWgiKHp4Jwz9Y/b6SLhT0ITkfOGjXw+zSuu2VhFM111Sv2nVW76OBia&#10;8y/Z1GL2n0/XG/5roM4f7ZpkYfjSImaPq1OdhrS66VNx673+QLg9mmyDPWerHY1WIrxet65n5gtL&#10;dRvw851LVjSvK++5o6EkDe5xbroWGCOMrWfpA1HsGPX6OG7rn4l8TeEeHf73qDaVk2Qn3AqnIY18&#10;bnMY1wHocg8ZVIIXtjgpBKDYabHeGRBO7VDw9bXd3Em/R4NtjoQCHUgLeoJsWVSQfOYJnK3/lQM5&#10;N/2moRc5nnNyL6nv9JT6wfGzLJQ3x0AvW1ZSh7rmwpfqjBxK2BUodFHGCjuiJuPCMMEMOYa7JyYd&#10;JxkOuVVwf1ujTSCYCjINZ69N6NSizMJ5yWjwTI0ScONR/zj8SIy+5RwJiqA1jcWc7mwjgsTzN1g6&#10;O7YUMxVw9dS/wvhQVf6Y/E6zCChcuDya1MOcbkvajeRU9C3PdT7NS2fZfOR8jjRQBtxep2mLnPx4&#10;XX++jJJxNNlXgjWKY9zPvDNPuNGJkDEdOv0hXpXEOrnvUtKuyjV+SqxT0unu6nTWnnGbh1rSocww&#10;QeYA7IZdfCOO0L7FEp+rKzpo3BBOpqSas5t8LOp0KP2ZAeq/Thog2PoVV1Eb70ZuPNBVxMb6qwLg&#10;qsYEnU+jrpp2bSPYBn+n4Pu8XfYXxXnJumMRvg41OSY1a9dnX36Z8JrC0xhRSRQ1bM+8YEmx1dXk&#10;+i0wXN73BJ5MjVuAfKkWAycdCJ6ZrTikTt4MLnl3cSXhHprmZ3uNO2d7zclsa2+5bq4A+/OogjlW&#10;Qt1Ruu2XMeyuuwYz3IyA+JEN3vqeqsdmSeV8zNQup6yqgZ9UjXHua+8qs8eJCd1YEscMOvD7FeUX&#10;KfK+t2wmZ9yQGkopjlE+39fz9dJyuXcRY6QgDuCeyYaCfrGXx+FIc0ry0Kg6KJe4rF1lmvHrG3NV&#10;cn3XVBaSY5PpNEVt32g9StI8x7ToCTg9xgVIXajKRG6iHzZGNbPVsgguFZt1NWXo9N0oQXwMnYYl&#10;8QRHvroXzMLB8VLiQY4DQFE9v7rQjhBnJb2e/JHWh1o4aS0zW66Vuur8LCPuppxtTiGn9IY+p/n4&#10;jSolauP2hkrH2RicepypgJ7d/InbdmhWlFOYJ7U79toV9dSzX5OQHnZimynnOB3wgFyhLP9R8VUh&#10;SL2ZolbX6x1vjvufoUqeYlv3g9wEmcYPEh8dQPpBwDjZXEnTnPX1d+Bd+Z/neQqvsXFnbK2NGEo+&#10;LWqYFYQpT90iR/T7vB5dU33Ode4E74CPtH8063PfGcxOBr349iaCGuLbDVVGHKb1nDrEA807rs0y&#10;zLADdXwsj6O4iup6rQaw6aKSM1oCuSmuaMArxUGEFG/WVwlZs7tnOdgBKl+N26r31G175lyRbqhR&#10;GP8EgrdssV0OjOocBET2fB5QfOiSQe+kGE/STFGdf8+3hacb5AKCdbMHAgzNzhUuuvAiHWcbj+/h&#10;bdrmeBcJbPdL5OeF1+dvIwsAYhLzFE/nATTufhhKpEPkUFlJZ+vZpUNysqi9XylJD7JPxk6L5Vwv&#10;pnHe5Zfn0iRPcxJDT1aksOlCK/vt+Sl2I+TFHxxIhFi9TWwRkjNEn8bByjka/6BM2wGtnpNw9J9I&#10;LULYX7x/nz2uMy/JEsnUkaYxjyAa3wKa+q8HBXbayMF/Tkb9Obba06rvojWK/OslKMuv1YHlfx3l&#10;5WhchhylkUkb2XyoReKnpXp6W2cJK8jsjdSo1XKurGUehZlD4bsGRXUIHxO57gizn5NO5ZoNvrXU&#10;tSnI4iujquYisKDr6goOUGRPqd98O2Q50jsGb19jzf5jpzAR812AoS63JxUxdNQHdFSo1N/X4y1a&#10;7zcTTEopud/oB6vhov1QuNCRSE3qNNgR+uXe5GDpeuznGweJt2qwSC6sRFfUEOyoYPsfaXy7UTry&#10;Dw2HVRupOhoBeOn5vvSMDTxUhVxciQuWnvO0EqG6u35eC0xx5kRVZo+Xp6f1npcbuxnKmpE4GDqG&#10;k6BG6Ywbmqny4TckDaBLFIJdXX16sI38NBPu9PTteVt0OfmPLhK4hDRU1n9km9LblNhtIQAT2X21&#10;HMqw0wO6knddcDFEnh/T9E7vcFAFFpxElFom4M795UeG+NDzS0u/zs9qneFamL4/ml9rbXW5xiH0&#10;6IlSQDhWuJJFtc6st4M6i4Cdn4PXiYE0D5xJgOdz4zTsBMDDnYSbX9ETNTYRNjRpepzNGlaejSBo&#10;L7tUa3U9+7ZKj/Q3IzXXdb31mPL00FhZtU+Hys12Dzqb7JZQ1ijBDHg1en9pX7VoDb93vUQZSoa6&#10;OIggzc9bT95zBJo68Je14OPT8rXpLgUeYYb0LB4Zz9ezhvF3LUnPk90U+d9yybla5/+xZsjZaehg&#10;Pd//IoQ+/9KRds/YyEJVyM1r6KDnCK2zu3tvQ+78/FVhIovcjcTImpR7/qZvku3RRs2k3yblHXeh&#10;t7xgEzsHdunefW5oaF6nqxc4HpqanCpCCqqz1bbEL0TQNissgrlOi7KJbtp1HNQZBvr52kjsE2hK&#10;nZo37NGLaIfFGEBn8LP5QwDR8aE0u31sk6mHHFyPhG5kNlsSSbP4VPs7mOr72Dnpall/bWmdg9dt&#10;jxB75m5TJESaTopky23vAmwkPW67uJbQZQAHMXExpyIOvcFWyfCVxwcd4tRZt9I42fy2Gjg/39gD&#10;F42KOLTn3ogdzpW8Bou3XlVaTDmaor9PR5ioydYNfEFz4fpfzMA/20iP0nAzXFobDRipjqLdHr9Q&#10;yIJEv5FTLISNTyQZVUPYH1iIM67hh83pp6mZ84muFc+Ld+q/LkGoj3MTuU/Grixr5368g4ylrrwt&#10;lygHgszvcSivnv5gO7ZH2Ul0GoRe0C3y7TUsgVCE//+w9yfHzQRdm6ZJWWgUAmuusYICFAMqUAGI&#10;gC3NsKEI1AD69H09gffLP7OGrirLtu406+AAIMKHc54zuoeHw8gWEFHI80ZFNGZsfaw9vIpB/WdO&#10;//xL/7MeMom0ICy7zN7mePMi+mM9VGY/gv2fBPrqVpuztVO2INs0URCQpsIjBgtA9Msc6+evk8HQ&#10;1WPaVSTXhN2cg66jMME7ADg+QyWOIypTYS2fX41sn6nClu5kH+W5x6JRd02+L0U0+2dWv75eqA0/&#10;z5CMlQTf1a9Pk2qXGIVYhhsodUmq5BhdcttM9BX8Xer05+2vQMuE4qbP4yA60etu6RERQiEuDRB8&#10;dV7lNkFT4emewFFiT7iDvpG1TQXra6LtyvQqr9J7P/QLRfqIPvVqiG4Sx4jTUtBlh8aC6dX55+9p&#10;6XSk5j9KlijkqdEWd18/H9/vwn3e0Fq03R+6mNJAXb29cBuC7kh2+VZ2Xzt2uM16JhWO36eIjOcO&#10;3s/deaaP0ll/RpqM8yRfac00dcAh3DgqWjzcg6gZnjsycX42A6MgXVVHhV3ov6ajtJT5ed0qVCpC&#10;XSpJbxiR3is6+K0BnWTx1omgIwgnXpSkdTfNGhBZy349543dk3+X7509M5W+UO6INC91Qnb+BOee&#10;qMsUdht5kP3D7+vCTkyBVMLak8+vcpXlK6Yx3n+s8pnnMTwLrPIj0oq+fFWt4bI+klBFw6JzzKgL&#10;aWZtfJbf5jwzQ74+WvS977OOP8ixQyhkfQ0Mv+okTYucArGtOmlu6swiq5NZ5irU6l0/taKFl351&#10;pHXJ5VC6bH5FbKBI65eZnxs28azaSVvTvoflJG77eLT1ItM4+VoI9wXmY7ZncOJYfK3lUPP/76sc&#10;FE/ft0Z2V5s9/qWoJn+5z+zXU4yRWgwxhP35M4hP6ul7vsrAv2ifTRflf88Fl1nVplzqNqg8h5ez&#10;SjOXMHUy1Tww6JX+8OnQCpxU6NOdVQ9JFvJtnU4rymFIipLXACApXayBBTw1sOzdwUdiDm91sKJp&#10;XQPVdO7z/WHJFPLz6rptxP79fZfmVaCspZHB+Xk9yOvyDMd+mYZrkAu4vXi9N0qkZvlLCdfj768u&#10;zEPWbER9egCFCtEYavJjijnycxsc1EH+kUinu7j4LLHUb2432qMnwuBZgdoAwDxYxw8FyuaxAJxA&#10;NgNYfPPu0uAoLalZQxDb+R6lbgNEt9CfbnXEDQ8gkpEpvukKmZQSH49GMNnbAyex5kjO5+f3/d7n&#10;ErknT8IZ13yMkr4cSuDiUENMGnkoXceREjf6r3De23pHjslvY6Q6I2N0cASlqD9/DSytSbv4XvIw&#10;Q8OB1HpyYgqSfVkaliaTQwYyjXndQQU0+XA1QweQKamf+cZHEr1ctAVR/2Lq6KRT/YudCYEtDcXD&#10;RoUsgkiJzCaTXWXd/bc0M6fx8bk8t5IRIXilcfmFj8vTSttC4PJFAqgEnfoutZDtfrwfToaXm9aV&#10;iEOuoPf39XV9XJ8eZ2JXEVsPNeIl7ki8hOjv7/eSXeW6bwVHmGk08odcXb/b6l6mUI/n3zzv5eG+&#10;btdoXVbh+S+qsE9ueIVb3OJnbST4rIZt0fIhm8459HQobCXhNHWrkvfUgAb638GXVZml9SdMSHFq&#10;87dIOGJJ7OPzciqiFv/v5luT5alC1YWLpmP5N2USJRqM6uDQunVW+zzd3VJVSvb3J4+FCAKR2smj&#10;L5IP7Gujo4bst30xfFdiqJ4q+mvqweRNRxXdXyrGlAns87o5W3RrmMi9mgFOoQiqJuaAHGF32ffK&#10;oV1r8uG54zCEC9IgtpjgzQsucQZzfo+6u9b7tyw+F5D2vJ9PVVYrnSxwPBp9XjwFx0v92t92plmt&#10;Ank6kP/N2I/GaomyHSrXhwKBRItDzxjTSbkJZkdfZY1/JqR6ywB+6YiJ55+vDVKUS9Eq+NEQxJqa&#10;wpeCpe9x3clUkARq1LhufUIibx25Cayr9dDYsWp6kcet7xf39DCF6Ki+4RWkaVRAeVeLGj1+96mX&#10;CqgPrH7fUrc5Hg9eHd6hf9GwXRa+dUjCIfVd4yXAaQVa6+M31ONf5aPhUKN21EXgM4A9i2+GUsUU&#10;3ehXSe95XXe4+xW1MyEALr/lH5SLzm/ZS6eCOLnqMpPzfXjOlezG+VwtH1EQkEqJizuVJ+Tm5tW5&#10;6YHYAb7NhGJXBY/7mKfRZR5oqGEHZHu/xjqydsecyluNdsFz5BbR8b3n98slr3oKO60Xd+UJJrp8&#10;KwxPUTr+8fWr21COkjGXuKIXbPrpwnW7duiW5SGe7U7rjFwL9hJD7/gak755z+TY68exTAKVE3HN&#10;WSdpClSisbmTIF9EmIoEAlltIwZQqbRek700yaSGGKCNoTCCuL24iUm+tIgDFSDqnBPobwead01N&#10;XqrDbZ30++fy+fvMGUyFreh7eGbEc73lwA3CPAj4uH3ZOGsohdqyJzN6tWZ513SvY/1WQmZyqcR2&#10;Z9sMnd1ESD4qZA69xKZYyxlu6dT5e8tq0rttkz32uRoEF5HIKuRLo6hSrIeJFXGVyXPtCRJTRrVn&#10;QIFfKg2x6V06NcpH8sFEcEqQyjf/fA4ryroDG2ne7v8y/vjmJzvnzxF0VW54UD7BOcVz4et6+X7G&#10;/PnRqDXJPk636+lxnxC4kJkAQ0WEtvZQm6S/6/QOkh9bHPvhq167VMJCc2nUOo8WsVkr6VrZB7dh&#10;YRqlyZb/UpwXF8eLK3QtIizc6x0vleMXqT5nmd8l9HzNOR1apWjSRbRFqtwGin3cVVJ0PvXLQPid&#10;sH11uaNiZ9vhq86brx9qgaGoezOdf/0OdZu6WZnzs+9Q2ndGuuFauHraOsIjri8HEg+N/fNBSW26&#10;G6c0I3w6SAnNDcaVnIcr71ohedGMNqjtnICoACtmm4ukVpAjg325HnJfRwwMhWg/X9yJA+TmsA5B&#10;hOP1nuCd90XceCTANYh7fR2nOlDYkdJFQyXYh8Z11yn/V9C4dCWr20Fv2Igj6B4cePQ87ZjOGd22&#10;/UhK8OO2RLZxvTZeKnRlbX/0a0SzWOa7FrGqba/xkhij+GT3+savHMq+PPHL9/xZgnZQ/lcLzAmz&#10;eXrNVyEGGulkhCb1Ynocd2TYAnuYuzchNWnsuJiuVsBlF3T2P+gz4z5Pj3ozJCCqzKE3xwkEVD89&#10;DjkT/xsJS2GDKddFcftQ+TGryVG0exP6sfFXOcotr3/35HqiKy94mAR1qy69LH//ykdXuXaDhnav&#10;rdwQycvU6NxumVjXmQ5kPg1S61oWE6i/ls1UGWldRLzHTGqrtFyEFQYb0GYkaB2J3gF/PeI8zyu5&#10;zc29ZFYDUXy3opGW6eDll6rLBnYnwmFGRoumezq0uPPVuVYiu9BX0kiY0K2TzLx6/ajZ697AdmNY&#10;TJwez3I7t9ytiztfCtlWc37bs2Uzdce9E6L++aCARc6O2hiPS/PqM1aYsVVbnmJJHXxDeYXo53T2&#10;65iDwMfq7k0vPwk+T/9pkmMtH7S+fJNozvnH1JJY05o0jrkGasj5mlwCZbqSKW1CY+FQd5pxaLDg&#10;1inatHKwC6MkpmxXLraP7L2UI9KrueHniPUXvL2+nTnDs+8ayLed3+3SEeix12jCQ5nP+93Go1Fs&#10;IwOPH1zc0Ynsg6wJgL+YDvzlufn727KoFPZy+UIzPLyYts00PLZa+U6pmN38/Frde7l+ZS1jepM3&#10;UQi5DjzEZwzyKm6WbCKzZhWIcpNjW8Ux46sGso4sbETCz79RWxpZr1pGFBCrZYvFgyKWgjfauP5V&#10;5lu8619uWE0bE5nC3PPbuYz8SDUaJv6d7h+nj8b/9ysNCszVlz1pjshHkM5ne4NOti+9qR0nP2/F&#10;lhCMet2+fwYdgv4AC0wegGbZC+Z0+v4s/+mE3upoSiTxMNeauCoHmI/3+1PeJ4sUWQL2as+nRj8B&#10;txBbYeOs2h1Wo/E4TMTtu986QnhXeqkZc/qA03lnarory4hwit7UT3NUEuNvZ/Mlz2TGKX5Yq2G0&#10;kP5lAJfv+zOoNrrZyoSPnxznTw5xajT0RhVCQPf71ahOz4/7PaYzDfvBzG+wndquBFly0OaGk2XM&#10;GCjcrs8iSrkGnqIXExKW6UR0QYMNpG9nj+fRuRKViuQtjh20uKZhN/AI0aR4H9Pgf0R6mnoyjyQr&#10;gpx0Pl3Tqwly2jaQXjq6pxKioWwqokd+8vx4f/MUYdg8ro/n9W43DTNadVxO8rBmKPX1lVIESQa1&#10;DxrmSstgV7+6oYc/f3/RXV7z2DQF6LrC1UYrp3F+/5ogEbEBGgRpZ/7gcf37EsDzahQq4fCW/2Gs&#10;9za869P59Jqq6WICNf2fozQYAmCmQ2kLa8CPWiIAPJxMgHsWWqSe13F6qBaixuO6O9CbjiVvQYVf&#10;jH5H1P/6rpk32wXk1ApQj+t2SNyYoiB2f3yeH4WJaxZrV4p1FRH89Ox1WK3bQ/X6kNashGd9Ij2n&#10;Bx6/FRIcbK2IMMW3BqCa6I/ZAOC+eMqgg5yGMey/I0MwB/t+vX4dIbJ632HEE9M0cbLwOpPjEbtI&#10;/3ZsGag2Xl0KxsNCFqalBCBlM14RtF5FAaWnoJtSBsJauTRueMvBdfb0rGcL675tY/Rxfp4vp9v7&#10;buH4hi7bO12+f7e+buKJ9AM6LNRWL7311bq7H18oiRI+vDrCVnoMr0qKGvZzDn0ux29B9/v2kQB9&#10;rM5GV+mkWNJvTFNSt97qvPdp2xIwkwbWfMEnt1PFSkiFpHkRwVlCnftTpPhXZwfZUbwbv6Q2JXOx&#10;Qwyb0FiDHICTITletkYGrxHQ+WZpYlHxxDNsL2lNNIy2EcnZzlrXCj2ulX3UWg2wgCNKvA7sJYt4&#10;/cvcsoR04xPoUAi+SHgRMU0ZmXle5PBYoHunHVmY27WWgC/V5U+YFLzVLX1Jlzn+Am31aur2Y1lg&#10;zkSuV7OFOo2nCx38XppS3X1Ip3oflKSyZy76PHp8N9XKkRTTctZYLqOuXBIBkftcYXwYbdS7+6/a&#10;zykzfVBKxN3u+87Kz4YVpBc3x0N8QUdr46gUNx1biDuwq8MS3tjMIHO0Cej7kus/GQFE1VBf0frU&#10;S0TALEBGSqw/TqfPr/i4BPfxjVb1g4l50nElbRL8zLXu7O3jYeWVSDZCk/skQ/G5ObySn00vbf5X&#10;IyMDOHv0STepPD2q3UnKNXrXm8oLYYNumxMNX0QRx7FDbGB1Ocn5rsA+XM+C/dN+CWRnUt8NvE+m&#10;YZbJehbIcUi0wPH6kEAPIV8umf3p8W5OJ370sm5JzGR9hEWq7IIu2MXv9PMF2T+PnaN7OKgxwEVc&#10;mM/3yB20ZAcX3c2zkbsqXtNEE3gSCxwHXSPlMd0fiuuZ1lHvlHjSDaU+9W5ZsDPkUNtrEeNamu2k&#10;vLb+w5RduThhedh3EcOXKbLYg9zz3VZ8Iw/ttUk6ocStd4yiOW5nue6ODP35uBD4JFqJFC8d9JbQ&#10;kNhfCKX0Hp893X+LvumheYI6me+pzYpDKyFuP6/koMwiXiSh67pNZiIt74Zb6QlAMxfql0LQmou2&#10;kHHoU/+yVK6hKoWKdOHMrOqtpnOplTxGiWQbCHutJg2JukYTkffD1Wo9e0hfrhmo5ZihnVsrbBV6&#10;H4+tPNHO8Kq+9OF4h6L81qjykAO04/Sa55b9R1usIg4hZvfqN/5GQheqm9InKjPxB3SdnDMc0iJ0&#10;Rnq2ccUBfR1Smf558Pb72JXq0A3OCKPezrUX3wpyVjihr8YiEXBD7PhQsynpTtM/LWF0I960+xBH&#10;/6s7lkdSvq6uvp65pnfbS1LxPNy97K7UvsGU+87bXuNyv+RXanQO1EHpQm+3ATqwbVMR6l9LYWcB&#10;SzKf2iEvPdqtnYRJkzw6waMg8tRQ6nH6St1w0rnojIvJuVLs4/ujkQZe6Sv+QHvefmJGtPrs5HKQ&#10;g/d1EoA3e3ra8AfYL87JvesbiKfEceXI10BIBJ/cQDfCw27yOuK6hpntW/V/tkIkzQu475Pxg30M&#10;kpe4mim5G5FZdNwMuufTqFuHx776WLuHHtbabnBK7AMKcqVdw60DvxEFuqihQZxdr/mG5+PxJWXg&#10;40Dq7ofjqBh5pkoPXnoJ1zmCG6lHd3VmU9WE2BBQLyZu36dlZe6aRyu66R+qa4U9oMPpSNHBoeuj&#10;bUDNXqqoHnxnYF2yzambXh++0eLbhvuU3GC6eHy7Pyw5iRIQ+ArI8zRt0wgbDNSh98OyD4g2xJNd&#10;JvoGE3MCMTHHO1nWb92jEyFHdhL3p/uSxc5VtcaKpRWvcYb3eb+bDDWki5VewetzFOXg7OgDOLpH&#10;m6qwhKiz6WHqD/tCpPsNKA4tkk6xEbFupgK1/lW1mWkFG0/jgqFFR2RSZRTs+GkMm8yvxYe7mYsw&#10;bGzzfKaGpVh3T2yw9Cgoy+2znX5eWncgxuF5ndQwG62eLUJ+lKNZTsT98rCb8DNLSiciu7a8Tzmu&#10;zzWMFWVrRgPK1dHlLkYcVbhHyPwmlqs0KpfQmddR6dHxl3yGpcwhbkoOlkih1lLSCkmI12T9DKma&#10;xhTeuu7tIG9wcwxeuF8U08jKvN0aOMTddV+O0Jufi31Tvm+nNC+rS7J4YbuRWL5K6/SACS3UFHpr&#10;MvOJ1JpY6tZRe1OEl87Nq2yhwmr2L3GPksqU1+29Y0WO1E+1H995gR0fMDRZvH9e8y5cjSDOXB06&#10;1yApwRNyMq7dROBZCU9b7PDRx9cEeud+DRqw09s1kYyiRCOdmq8gS1QCztM6udmQKRX5Np2e9eZW&#10;eYiXu0/n619mFCqN7CGn6vjXCG/Fa7Cj4RVtod1HGX5G6z4Y6iwmm7siUp+1wAx558v3yaKJNYpG&#10;EOw3jG6PfUX4OBQEX/DkeQ1f66uctrNca7SW5wYBWdZJnyuS53bHaAS/2u/lfP2zVYp2+59K9BYF&#10;gabfXiK2RtbdUYypW+kwKt8K3CaXzZHEpq8aOj2iPJjM3IZcxyYlDsdfxbo4LG+vh+vx78iteifT&#10;bagzBfQU3SMSGO/uyR6k+A3JtAOGW/D2LBB0MWEM6TS1V0M0Gy4QGMuChtM1gLirPWdvn/myzlq4&#10;RN0V+XwU0IrI4tVuM3rWd9Y2xmnw+fbkR2cRnO7w8F8fvMJBaEctVhFV74WEytf7oPt+NxNnC+iP&#10;e4Ova2OyCMDrQYikxzDiGJW5UUm5V3k9rKxy/w5el3Kwnk9fTF52w3rkq6ojDIEBGlDoVi6byhLP&#10;+VL0jgGIl+Y21tp63mr+8aEH6T/JuQDqccPPB/6CUpeJz6a3j92Vnh66sbJlgmt21iZr7HyXe7uz&#10;04CaPcoc2kbU44zOLKw2YpwTAujHmw3fq3S6JCK3XS8hF0L+HVPt83ESABt4vhbS1Tvp+Zs0193A&#10;C5d9pECsmLc+fz+qIpP7+Pn7OrY7Unx3oNj7uYG/76mwmQqFfjXoJy+M0G1+VpOOVY0AJJ2/6fr+&#10;pbsDKmJtcmU3gZozmHYbSPZytFvNpJPjr/KjTMpKhENN4DGxOVPJfJxBDEfwzSY7dMCyagt0Tv41&#10;dqiDDylmxIrp7414v698nuN2vshXCtPZ6xQHhNDL8U+Jag5WGh2BiBCA/8KqMiZ06/vLIOtwdhms&#10;I/2scm1fzsFMJaIcmwcjG4ba1MRxxI5J5IcrDe5ack+g04IarBJ2PPEvDbAMxmLmw42hUNfl1K62&#10;UolyCjEH8oIE3eOIOnq/bIDKAa8Mx9lR9mLSzEnS+n3S38/fPdl3tkqQ+q/1lDIltTSgC9K6qF73&#10;+s+vxiSCBt3Bs+zL5feGBxS09ivoGfKu7i6P6z+X1R8WXJIHQ9yEHXHLZY6/TLz/sHH0tt+bhbYJ&#10;NYy68i3bgauDirCYm102py6lXlGR/tIRPe+xPoikKLr9i80Nf/X4Ly3xbzoys3dXYWTzz3UZfZ9v&#10;QWQa/FHtMLzf00hB4jWXPm31P1fkSlDtfkftMiZynAqFRFB/fv7V2iJozjDV2GEPXTQRYJo3gfr9&#10;Fje6Gj8YSaN2uzb/P5xmN66inkT2Ym4hEzbFZhWGHS3DrO5VUY+Jdcptgeizo2qekqRH36FNM0Km&#10;Z6dlpes//tbfgU8RZepHjHD+sJD703qMWcV+3soOZSC20EmCNjhpILWxlGPQ6QqyQMUzTTnY0S8V&#10;j+OVnlh37I2IL9rWBkVSZPrUNXjnEj7+cMMPRvv7Ddi5is5NGw8w9EUJ1mGdXB8FjUZlVMVaKhmC&#10;Bl9d90EWfG+g0QuDDAoSjBFIJLMJKoTdQMmU5pQC4dPC247Kv2LHP+jm4t9FHmQfYszX1UbsNIqG&#10;wZ7tmnqgOjuCePiBLiFrMgkSsQLA6jc7pYL6yGf8UxYkcIgNdGPPzZx/tQybMSpeaVAClQ3KvDat&#10;7pKf4XY05nixUZ74JXNBEu9PLrCtRhD1SoW+r/cTP50uiWtmsEdrITXzpGXcFLeUe/Uh/UljjgH/&#10;bGJjH4KoW+P2zlRskhldvgwr91xsurtv+tOLKUFzJkNGF7ABm7fVw14OdPmtFoBb0ehfBZ3qH8S9&#10;h9zPlnh2rUYjkSUfGd775/ZMgCErstz9/UsvQ0tfA2SkVmGaGDDuw9Bh434wJBZkpamJbSymRRe3&#10;34sY2xQj6L6STYN9/mLjNkoQRw2PjFukHvXLAxFAP0te6w/ZSOxtnaEqGjCeweooplO37/dvX88X&#10;EJ046J0iH9o9UZUGrbamtKYQfJ15tehw6TW31fH1dZh9gu0CoqenB5N9qChIH08+6dXoqy0gOjPa&#10;tfr7YXfZaTZLKGM8mO1S/4vlG7k2grQv8qYeiSjoPNJLxsXqiFE65T9Mlm+VzyFLS+uyN2s1PJPJ&#10;j+V3055/lPU5rcPW+/P6TsvrL2KOaaIJYgaRN6i73rCvzkwI+3c0gny2NgGPiY0KAg98CVww5I3V&#10;iPwEKTkopX0cmWZ6VJ7xY6mZLrqqTTAPpUOt9lk03QqCgCHtuuvs6HHnqtdvocSwqCFgHvzwMb/H&#10;lz/ETu1NIGhIX2+3rTc2qqkl8VxhNNT1wWKF83OMb3JyqpIMNsaErMzWzqRE0nlNg+1QYo0fNSOS&#10;uWjUoKWPSFnevbmc6dIxthFcUfEvqc/7h61ug6r/pgRvvvEOI+/v1qnDQeWfatRqKoL8/o4yc6Rf&#10;bkNKATi7bZKVO+tyAFazAmlj7uX74nE2Br2Qc+j9pB6FmqWBXKxmi4wmph04Cj1wadIpngBlG2mi&#10;ULHaekvBZHSfl/mOcpNqpbm1VqVD1RYlGO0/qx90k4w++nxgtk7rZFrESIbechiUg6WrvXJVt6vv&#10;+lkt6H+cnnebGbjYP4zphpi9GebxPZmmxsfueLev5Y1Tc1yDPUShVFrXsIK7wy0uanNzyAhDZkx9&#10;55JiNgufJ1ojuMJJZdZ2VuDpMJQ4lKlBggWd7yN6fxhlb3cYWkHZGuocEhw1NFCOpnqaQDLwOZw3&#10;graE1el91nkRvRoBF+m1QPx9qiUAfV5Pzzjt92jUJiFDtn7qfUp3ABu7tKofuVU1fxv05+Ojal8o&#10;h9UVXzG96dAG4UJo+UvdHadrG43wtg0+QmZoXN4A08ao7HpVlc8t38qvDoKOo3eaO3zd4/x7uZ2+&#10;P3K7hUKyrdHcA+3np7jY1GY84mT0ykRREi9ArOd/0CnnLYutl0RvGQVdA+TSfhtEnCMosFAclnc7&#10;m6Am5DrXixb1dpSIoi0XyMFlibOFzUVxsp1PpWZtB2fn2+lpMN7wVePTujFM82cMObfSSreFLCCw&#10;etCNbd3USKpRuijWEFbjDTtGHger0JL7sGUIH4807DLHyrq075ruALf7JouuL3ymc+O5j4FjCutn&#10;1veCbiLk7aKllqa7wgIVrWRNnx4P93eQgdY0yoJW01wzy3B6tU/f9KUkpa2V+13qH3m+maYS9gKh&#10;amDZSvSk831/XnR88DPPmeh0Rqh01d4rmDSrUYtXNvofnuy2b6WSL+6M3M2143/09o8nayBWA42U&#10;blePEVuaYCTMphyCY/BvwumY2E84B8H/Fn5UkitnuV3tH4TrP6JTSLNo7oZOe2v7iJ+WB1w2O1Y3&#10;I6pqp4uveYwIskfh8B+ODp5MrL/d0lf1am498gr0TBkBIaqD5HGx103S4oIwzbOvzYONRM774tAo&#10;yer3yFYC2zZWNBZ5oGSJpCOHQgSTxAwWT7ff6/UJQ8+AKK7+5tzSmKun8ZA5wyQxtCL0OPYGcbsW&#10;sxX7w8LMZBFIgi9zNw6ERtoQq6vXSXC//52uPGEjqM7EzTR3qPbLlnq1uRoas7a5ELFqZKk4Gcg3&#10;AHK+PNMFy0n0I/XgQFnC7DXpZ/qMjzW7a598A62yZUzl0w+GfNt2dLm7Y/ufCsdQndRbRd+26o9X&#10;2Fe1+WBYRJPfS8ndM2EdoOEeaBj8dAuyxDHX3SmC3H/cZA1gg9zZuh3Q6TbSVr0PaQSt24GgH9tw&#10;LbJvnjg8IpI6AS+yc1oNcLOBY3vKGlZrPVcvFCzGyOB7V+m04DIznM7VjyC/3vcwYKRuaNjHXr+f&#10;z0YDZcdVM+ytiwhMxdO9BiCar0XEr7Fy+46PN4+G+Wbv/OU5i5nI4kDNR9E9WoUavxI0mCMtgqjM&#10;Dk0OOkrpszsOcNsorW7q9saNNthf+WSvfd6X3N//vu13cH7c76IDB1k/8AjjUcMGUqCfX2tJLnk4&#10;3KTW6zkQCj+/v5Hn1tpCTVpiQJEwBjKEK3qMVnqP2KNpFzLr4sHjeRG4TNmbkiH43IxdDiL0xeQh&#10;6ENqn7e3270m7F5yMUt74RwClyZ6YlFoDDVvPKYcnfWpu/MxQbSj5g6N42l31o0+sjr++JOP8/Pz&#10;UatdpoRIO5clDOuU5O+vPr9PsReYDHsUTn289aHcSptZpFXwRNMnfWEn/P9+P/58BQVIEBh0+5YV&#10;7eC73zrTv0/RqjUtpxp53sv9dn1+c8KJeJfq5Jblpj0J1NDxOLqwvs9v3zbxLsf89H2sxVJXGu7w&#10;8ryjxD1GA+97yImaddzFrG0ilJbF7n+7aRFpONP1HAzKBYvsP82ueGbHHs5pHeTEF7GWTuVVAgfz&#10;S1WrCh9t6ZCmpXN/v8kglrtaA7XuqKF0u1LHp1zKLX2QaCHgoHXatgyn9xGl2X6+HwLC08Q8Q9Nr&#10;B4Me/h4k+Swxeh0zJd2/3fm231uu/GkbrtSjUGOFEgLqYRlQKOBrvgx0v1099Mu/WL19u++yA6Uo&#10;+nfAgZJl+G7sLkrpKBSOezWbfO8oBljEN4WdbwibXaA2kE4LSkAbe20P8nowpzwKaiNiPVLQi996&#10;4bUuRbgpMpcWnon2GJrWbboUF5GXnk3rLCe8XzL5iF3gqgMO63LfI1577oxf5c7ybOe3O5X4vT1L&#10;Ymzk495cSAhdHWDSN/HcLu5n1QZ4eNxDZ9AdG9qFBFpoCrSPt97DiYzLuXFVa++lU+rTD3Pv+E2S&#10;4mhcvbLvymqBLl6SqfX9H4291l9YeoxuYatjo5p/U9C1HmsxdPEM0nx7R3zvptSLbLiMWnpnLJpX&#10;+ryKZgn42DGL3hmQdDXUGVhnRqc1om+eiSjbupu2Ox87/EZa1cgoBhT1s4hYt8ddWIBVYDTQus27&#10;zRSom6g7R0szOvchw4Ldh2cjuhZx5+cpb9/VSuvGNCW6UMfbaneXxQDu//P0sJhVaBGxTWUTHtCj&#10;BMZReowLpy38aR7CyOMF3ctohkJqTeloGD0pIY5EX8rW53o09ZyCRdFhcY80uLBWBHMOi+fb23Xz&#10;mj+WqadvJgJe11AUOf0dR3KkVjsSnlajHMFQdAnfo5GL+3dgxA3WmEGGRehSk/ev++mIAhQWz40T&#10;f0t1cc6tUSYAPH6+vubWGvXYT/t9E0TaO0NM6xF67Ei26bAa28Ep2Go2YyKSmjMrxmCj1Bq/T9s7&#10;Ej+pFacTtDwY0r+9XPoJyOQsx/O9Ld8oRR6Xcv5uNLF7AberL+j5uMRKNZypMzfY8FIDoGNsYYRi&#10;qrt17OP1WCtWnnnowJ4H7l1sAZhsEUG+1aq5jo+vT2PWhVwqMHVD2OBfq1X/yey+fhq1BqrV2dg0&#10;8tP59zVxdapf/CcB2lVjPEWOoa6/z6fLsZ28K7UYlaqMyqIUsvOdk1NX06z3S+rGXSSicwMSaWSM&#10;23yxUZn1yMxAcwZiofyNt+9Trsb9YpPhyMbSbffsybBY80gzLM8DXFKbOxx4X79fAtD4diZG2OoO&#10;MEQYuEDXFbZsL6fLpXDzWICdwkrFGx2tPoPNm5bNW/JpV3SOrHJ1TVNr65isC4u6DI9GnaQ0jKzr&#10;XYIV58/j2zIopXJGEt7rT8BZxrATfx++vsbzcGjG8+mSe8GBhjwS84haCW2lAySDvXlA5Pv7ef34&#10;Bh3OouD2c17WzIR3NABqqMJDpNzZ4KG8SPj7y6kOYDhZ0PMHOnGhXyRHrjsIieHrV6NzZ2bJ9t3H&#10;rqdJ20shJA/nV9O+hrBR+vXry71/m1eIe9Cp4X7+ky+QV+4QpMwtV394c57ffrBzs+kSoJc+edff&#10;2ayVm9ugs0KTdecl+tCpDabSkPlWVtdY9V47fHA/39acvFtq1fiXKpaGn7fdyefv1p4wNQB0eAYr&#10;3TWNcyA/N4UKcIsPEUW0xbGlDgdInVUAIN9ZDMm4EPl19v201Fg4qmaJ+7RY78bPH5frVyphYXt1&#10;jnhfU+rjzOpYdMAth5PLpuw1FBuvdpBv0aBrAJOCd46y/pWnZ4C2C8XJQW1FLWCtzRTyNXGATVLo&#10;eNwep1qIg8w46Cw1KfRf7T30HmqdB0S2isBVmbnVTsgV8IWVV54/gYsYslEfZwCUQ49k1Wn+mRGU&#10;0vTHeHZB3a/LdzQuVxqBj6rK3VWvx6vJnmC4Xsk9rKs0TjvLUDx5ssiAG+qCtJkmIfJJku9NCQF9&#10;tL7fUuX0/IsauNtIXxSPsloQ3NdDh2/Io72Qw4x4EXX+u1n51qCwwV61Hm5cU3ozicZx+KZzyFY1&#10;m7bKz/eBv9iYyKXvMcIHvLbnR4foLe4Mob8cdi/5991DKSlKsDj5uPj2ks11yG+CCzKRj+DwkLc1&#10;+k1bU9tJckymoFni5ftUX7VS6c3T0BImHaCStc6Axeice69U6nludMYu/m6ne2PcEr/7PRcTAeJp&#10;4KDgwAEJB4zYr6VP3+toAcm3R/pPb0Wj0+Vxvd8eP7diTIU8GnahRu/vxv+d6C8SQtu0ghSO0r2g&#10;O6SC9Xzez2sx1zrTFoBNHB63pzPNon5yRhm/c/n4/ip/glcKS7OjkARhbrIk62mUczp/BcXhvndQ&#10;3ZLVe8UYuzUycbaJLD32f6421IacJ0GFVx+e34WXv99gexRBL9deTs/GCxJimmvqZuSPqr1SREeR&#10;MvN3tp6u17c9lPQd5ic3lic5X3/TS0Xk2FFaNZT6udl8Q6BDzKEmNcxmP6zN4Y4oAu/HqVXZaLJ3&#10;nczZb7ZJ48O0TPT88Uwjh0dalnrx6IZGcCpRzQefTicLCOaiqFMpLJWKFDegE1TU+dq5mhVjIiEl&#10;rJgc7fLsyjZViuTvS22VYZWPXB74AYaNzh7XU/5/8HB2Qqoj2zicR5371eP9lCph4fb99lM4bqST&#10;ooVD1J5/bMIuwvQ5NrKYNcrSOBTgbAeXw6m5VPCMlzk65rqTg0v9n89cyneDLp5ZP/F5QJczMiGW&#10;/NLw6dvHJmVNh47Uj5zd7/lyulxsksUjVCwathzRa24enKMN6xQeBSmrghaDnO4B/Lh7sbHCPTF8&#10;1a5JnBzb90yW/+byqP4h2BHY0G8Nj5vML6hry7cSpnR5ube/0+f7teSXIeUDM+hSVZr/OvJsg4K2&#10;gGMZgcQun0u+sUHGA3lJEpOhkPOuQp+qu6OtKDlJluohodbrYVarT+JJKsNOeyW+4fWTnE82uSxV&#10;8vXBaiptbHmnIMyzs/yXivXvmCBi9nyz4981m7fP0nfWefsqWQxETiNsL74Rx+CdDN49RZ76av9g&#10;WW/1nXzrr2omFDLt95swEXTW4v7GAJRvvtIZy0gAwuHMjN9DaKGqc0bYyMygUDn1cpSVqLpagV63&#10;IZch2hCy5A8JGqoMj8a4CrokkkzyVt9XYgJHTU8KPx6FT2fq4OcKQ/CXDDoWsDpevXPA1UJ0nSsn&#10;kjwfOfJ3T7jX8QwuJD1IMbsIQhPp7oZYdMlVc0rI6fpMwr8auhsTbHolqly/3N58ncQ9oRG5oXIf&#10;KdAB2mQaXb4xqQYOKedfCoqJyHVk181URCWwDFQIvmSXkYb039+nsSClw+gQvAnPiXV6iLWKq/jS&#10;nrKl55Mjtwnh6XR/2oRBejXOA0PZo0vF9R9+EooKjHcqF7vwcYPkTPtycq4LNg2R8yZx5YufHb9f&#10;Q1+ey89Xgr59bye+z+vHr7sF2m5g+/2W/TZs+3x/nB+fp9ra905oO3Kyy9FUUlKM7OLBVNLJZ5f0&#10;IDZ4zCfDDohu6aji0t9v2bNghLl4inYBFmcd+I95yvFja6IfX5kjfpFJbdCb/G750P3xeOasytDM&#10;XSYtriDq1+WRx6FzZ3Pssas/DRsBXDwZmCLB7mruLa8utWKHYRKJ0gX+hA+neI1Mvi8x16l6yS8+&#10;bp/zIBnC5j06UsS3n5tnTeyB9v1xLwpIogobfOEh0I9fXysWNXUUjfqIb/oUZiOxt/CuTgBi+qUE&#10;v1/fCTBf1ie2nYRi5liPM9npwHp6/S2HLCON5N9lZ4RyPT3z4vcgK5T8fDWKWsvV5XGiUDO1dUi6&#10;D+fPZ7RIMHLbwiB7DUuyzSd4boskAZ8mCBsEVRoeW5+bxRAGU+3Ftcgss4zGXw9NHhIas1nv4yE5&#10;CbhytzhooP11ogiQrPe6CMbrHmwvqJT15Q86LWdgWQdaR2P8BQDhMqkGlsVy0V80D9G/SJbKwhe4&#10;jSHe/x7BwoTzYynW7ZIyW00czxnN9/PpPlU297h+03XeaEo93klLS/2AQb9p+KPTuowyWifPoUJ9&#10;+jxn80JpNWJ+x2WzP7mf/td+yJUG/G4rm6USn0KWBYuB8nJXYjd1fVhflxXkkC584dcXj1x8hRyR&#10;ZhxcVdAmo801BozJoEPSdO/QgIUskIRf2GxE9lWEarSSYkRU/FWeISRF6+B8VWVmaF3au2f3Tr7C&#10;ZXpFFkxtW4jkruQ2dQs4L0RagXRz3mGqkGpXeV+FEW+5we/7ty9ajcmqY8BXFjmT6NDN1ZX5k3Dq&#10;Zbb3WMECyc5J7TfiTU/0mry5yHGbEnnYMF9njVih41xXqcaWTmRJZkdMddgIkIHkGOuz9uBZfRRr&#10;0Zhhg5B0szP6ipiE1vEX6Tn42M1J2Gb2NwVgYZN0rpMdksJ3ydv1+/SVSYaFDmLZXqH3xknFRcIf&#10;SwNq1l0tb9OIOAuITn78FQ7VFnj2fUCMJcr5iAZJMZlOUpzsI0TTCWvUBpL4O+RqLRoo4QFZPW54&#10;+cuhiG0U9lGM9k2deYZIf/zYLv3TthzrEDX5W+E5nJLeeTvOxdnIAS+rQWwVYsYdM7yYgJxxuYfQ&#10;UcrvRMPuPBAxedbxvVBbCwGQ4BNcycP1fPcU1dJsK0wLfSenc+7fezIt3DDeoQR808OpOvj8t/dP&#10;zdW8AqOL9tL2lP/RcT9d0gn3DAXOJXMixI8M6XosRMXDOoFf2MW0lHFrnWo2ZG6f10eieuvN9/l5&#10;8dXfglWmh99IqIcASuipVIPjS/pXiCE+ezwbJuQ3GgsnZzfR2I90lqZ37OsK6qnxduWsAF/sNjVE&#10;rS95nVhMIqfH7+cjgdnkwwglZjD8meu1oVS0VIkpvYwVT+NoNmDqHnM0MHsoRpT9OEH51eWXGthH&#10;abjFZsnJ+Tc72QCiMrw1hcD1FPCfdmv/1ZGzvrp8Ck31qh0Sb0H1nT8pBtRiPaZK1Eo5Y+yLvXfT&#10;rdPp+ySipRQlaPOG7L4S7gXlQc+mBTpISFcVYlbskn/79Z3reXG4ueNaZCCo92c55v2eUP5+3Zkr&#10;ztns7aOwavVBxKUq19umZF6mM25oXwj9iVYlpXHHaPM2dOIAl15u1rNzcVakfZYh+8qHIs8zJys2&#10;UCxM9f+3OO9duqF+zdVL/1xOollY/IKif6V5759vUfg42VMnhipqy6V52Zx63XrgpbFEwmpkW0Ok&#10;kg+rl0hMA2vakIiSHqsgjhFXWqf/yhDW9zcwraJK1rVnqYNZufP9+X1/vp/LGFhEVUxq9pMzie2S&#10;YduEPk43LrBfBjVWKVwfMxoGEmmBH/HhVOviAJshVS4l+mmEdLyxviHB6d5ItIvJ+nNebTcNEpqm&#10;J6EuzA/0of8T2xQJeHZW8d3rvvc/o8t65ryqWWOZYQpsxGS3n+Rqv1iP4tbUmPgqiek6/0wcOdwy&#10;jR9PtxM+nMIhFhh2PO3R7d93s854KhCOCl/aWwpe5lV80GxkRgJv0aDyQ96fqdXxj5sIU2lKsUXq&#10;Yy+Zfp4fcr/ntQDwJ/OdQ/qor82uBOB2MA1QY1WTZiboKELSqpGZZSpLiStdoxSIeLo2GXXOnSz5&#10;D9+QvxGZgfiW4dgQdud3hGeMGVsHb0b08fN9yhVu0QqVioufsyVHVjPXt/B/Oduv7bxtJyBMJ1h9&#10;EE1YbgFkXAkiVx8RwZqQLCLyjQKXx/vXVz4yEc+m5eS+MlSAyrZsfvXyAsrQhvFrR/zPUx5MsGxc&#10;jxAiMW9vtpR0ABl01WgwdhMoijxm6ERiNzkZ0lQrVD6PMYP37vUTUy3E9jziLLbGUirB7uNacnL7&#10;zNfFYQStGoI/tt9OJztxKS9NZIXjGkM/92gMW08N9TZONAe4wUYl9jt8UqB0N20raHxtUJGVQJpv&#10;yzE9GxeF0rMw8bSta9SPz5KW07e9fQyrvh9Hkthl+aqE9RAiJ9xII6eVNDzyanIrncmk5Em8BVJw&#10;//PTeIyyFWEfz9DbFGFiIMfB28eYrdFD6YJwyIGld8vIKhpTSecY9X6++d6ZuxNbawGQmaot2DK2&#10;ciMxiUTvG5tkimkJVNwMyk6ezCCxCzTjyL90K3Cx7Y0niL9oRDWs+e6YZ6p+0ZP1OGg1zS8WFpQe&#10;hUo3BB8BfijcJBKLuYa0vSOacrKnz6/SQV5DDMq7zF3GY+hRfTdDg+Lz1nDYrMkgTOcMVed20rw1&#10;TGgQoq/SxYBLrKVJA1/QlKuVat0u9qb0nYl1d++kIcMBHY9reqL4lPPft34T7MVTvj8NJL+Neos0&#10;/N89R0nYRktC1pEJRxbBm3BJtHHz9/VxL1wkBAORDlOmdstuVBlM7vd0mmhwAAD/9ElEQVSRM9F/&#10;3IuFF5s4MMwpRXpG6Wil37js+CvBiGTmHKx5Ut456BeF6ty9zzTCsDUdKKO9mBO63VPTlODwyMdY&#10;nPnzA5Gl/1Ts6CIc+02ijAeP2Lw+vExnbTj5ea+v0KieUWnNVTMlySM2oCibj4b0anuy/iYoyVyn&#10;JJXH22rMZlhWhcZo+NcfVxIIP+eniM277jm3OimglQv6Qgax72rX9QgqwardYu6cfEcfL5uwSXPq&#10;BWX/sIuWn8tdZz9/KZ6QtjUzVgfLOafdZPx9cS1BFAMbe5ojN6LcPRF4xzExQZE/CxbgLU7Xf/8t&#10;I6MbWY4bOfDuePt83H4aFLPYlRVKAvzHpsSqFpkCPRosj//7+St5YosN2OdlCKp6odcQz0oEnDAA&#10;+g7+GUL6VSMWoTUCSEydKbWLr/QtCUS6hAZ07hq/357W4GmWVXuQaHDR39pbQJS+N3wqcZmD+P39&#10;InKzqpkR+3Ik1xAb8Toh4u/iRHJB5NZPJldeibaFHNFQoA71oZYXWABKiRGTJK/hra03DVlbMNXB&#10;UtC6MXp+GjeNZQeYajPmN2W/x69MWtJ0qp0XiIdpXJa1uL+uvUkQGvclo7HyJ3PP8vJ5gmh0J5Sv&#10;TfhkzTYO+bViZI4lYsMy4jYGjKnqBZvF5w1KDOg3eqF5oGOg7Ntas5GWj5MCHEiOYdnCVAv6yyVA&#10;1W+fD8wIBw5dync11A/s2DcPnwugMYk8eV/f7p9fnaLZynbEJQxv5Xqd9KWJXYpFcWOXvaQzDWqZ&#10;fP/4KKO2OW8HpTNu4nsk59HBie+mZDmz9nmE6+X1lYJ/QVLiVyMbePmC7DS7bs10uf37/qXtCUMa&#10;3JvpSnFHyiejzZllHrxbFDbep55+6zoHuwfbaEquIXZqPKrig6+jetFJzyQqNCEPAYRM0UCfqfZj&#10;UXvoPfMFU7/vt+vv+4m0IgVJey6cdimHCLsV12ni2r0Zyh1Us3ACS3wHSIxzuLFYVtW/XBrsCNcm&#10;N+lK7VtZ6wnpTpfzVKtAmsxJnZHWWboua76VC8db9ro0a/3I2ackurTzS+Fm19I8z3La3CGvbKGz&#10;ni3TCJ0UpfbSyO+nW/eo5pRqgnRY0ziJyo0mo0bxsD275XAcNXR9lEUEQ+YgKXuruodfNKwEDBi9&#10;7TqNwY0oQCiENlo4m49ObypVd1Py0OhtFHzvphQDisEjIJLs8Qhmuch07vxV27Es9L4nHl49JpVe&#10;K4zJw/3rYXnBNQi8zR1WZ2kB5BKgR7kKlXX6yZo3De1JTpvbmuntk/jJWg5dlKA0ZEOYK3zWbLcG&#10;Y1xJw/S6IvWkmnb9lo/PrFKJgHA7nAvlwUpOrocpzpFlB7SpdLwofCpJr3rtK5urz7HGJ06Ns1WJ&#10;gmwRp51I8kKsMZ9VgFHAGD7+QEZPYXdrFPeMQq182jhltpJCyaK/04lcaN1MjIdk9gSKN4BjU0CP&#10;3Y0J4zNRlffS7YQCKhaZTgeW3usmGffJbMmlxOdvWVDXXz5q/AjsdRe3Wg5IGUl+7XisVKql9dRn&#10;CUCQBODb+cM3zXWNaNJt84JL/75LVi+nTzfDwiXnZif6XFV/h4sIaHAP7VraMGbQxc30brKsgEy3&#10;NMxOeD9lIWLrZ8OA0v/efXw17KejZNwIJ5qjIb+xDXgDKS8fWrVJ84TGMMOO0RmmIRik2P14FLhw&#10;Kx7SRF6Ol8jMa9749dJwsYJ9RnZvIFf/YcC6O7nRZQTcLqf7/TJ+EgFNETM64plczm8/HhydfOqB&#10;XtcgZf2wnuV5+eDJd+TWg3Z9CX8dceJDzFHKnN4OWlB39FykDubkHnlmhDrj7uwCndX2VVM6c5j2&#10;6uMWhrXeaGqpKbc6NQbwJsIPTQPmBvCrbwYkn1nIjSuKiZzpE0X15ojXNg1+xlql5qFAslLxPTio&#10;4g5zLGXr+agGfyvYIaO1bErV88/bxzYyg0RQaOp8tV6H0sWKZVyhSu8aQDNltrLSXRQXTUGKRRtJ&#10;0IC0In3h1N//ardwiaTfEh1J5S2lK52z1cDxyOpaOARdApCXT8sjI/0TEDD1GnfBqYL7Beb6qUN6&#10;UUFUyeGQCNa/PQCJ0LBJLY5M57pdg1P6im04meIRUJe3nDIOC8N7dqchG2NYZbjxvtpg5mLv79sj&#10;z4NWffzkz3q7weDO5bMys12ENQHFZVjO8s9ufqzjEBo72IijuS6a0AUOwvjLtOzCcr02QtmM1OWS&#10;PKZSuwmbWiYGDot35fNB5+4n7MgsSOptVFTtQHTX+i0uvOfJARgtZoLrXSQ7oMN5utRoguPIqnyj&#10;VrrD0GH+Upxds27uOwXl6Loe+1xWzrKxHEvJ4aUbb40rmeiEs0cZJdAh+83gfj1ip9Y0K+g+3ZhU&#10;tHZSDKOnQRc3h6P7dQ8bL3FnWygrY2rt4/fiEe90FwnvYRknbiT9WxYeER8Za04nDme8OunKbpGu&#10;PYBktktr+rB+QtClRqShHJkJx0UIgyvkli/2IZM1dgyQhxQ531H2GN3Zc/I9Bsv9gtM8Wn7xdK8V&#10;gCKuFE1qyrPRAJ2+nS6GH458SymU2Bt7nvOLtt+PC6/tCAHKlGl5sVzJQqSaqEtCzG0H3TRgp5cl&#10;0zr6a73ZJBJi0RImjQofGWwZHpLr8fxePNuQLereJTmIAs/kw5fX9a8R6vHpvx3cbBcDTVPVKtYg&#10;CXhycA0Fea4jmi+P8m7DXVSRgZoo4O37Zyk/X3c/XVVMTmKMfDRvHdpZ7WEJb5a+kAtyPt2EFSPC&#10;7/r91eWfX0nhsEsfJ05A81rR+bxjS9TYjZtXgF2Cip6pecrd/5yQoBbpsVadLz3ci+HPbWs55L6v&#10;f38/9wtYtNRrBz83cEZf4ROFS+oS2fQV88dVzwjM2S1widQsQ+uMBlNWnN2ex3Z3Cx9p5TqY3dSE&#10;jJaIw+5haiqfI5NPHODst8vTetDdSby31P1Dpi8iVPKyp75+/467wlVyjzjpxn2U1ejv++fpxIW/&#10;yPgHXZT0hqhDjdeFmJFCRrh4FB5/PzLXUoXHI5dXmhKbmerXx6OgtuEBXQPd1HwKR4GWaxx49W/6&#10;Ndj8dplzrfjvkojU517Y8cWmjzoLh/AstD/L1jhSyYIANQWOHw1RvgNjLm2IhhUrkM9VPVh0wR5/&#10;TXVOc2+e6Zst41WCIHo1rJ4MqFx0W4xRc5+ffzffW2qCn6gGHV07tA56HoKXBRuJRpCZ5SyX36xg&#10;il2icM+N5numKDYB/by8p4ae5jmOn0Gjg8FHU5IG/OhYlNa0D0cROrQPH55QLbt+5mXpAQFSmDIt&#10;yvP9qF/TxAn/LD1WH3jVPvzZd7Z5udtoiy3kYSBKd+B5xqQIGHS4gdit8TN7UqFTtT0NCt5airvd&#10;dEEsh1yz3yn/lngSdzTlUiBHjtD7q451I2sxARoJ5wlq4OMjnfCUeK7AusO07Os9Q9J/SYHdWt7/&#10;PIFUclLrX7ii2pQ73KBECSdnBf4dxdQBXXL3/flwR8B4HboY52LSwdPzJiX6vgt73xSyJsZmI5Jj&#10;hOWfAbv+ovlQpbnJrlh0Yy40//TzFpi1zBys6AL0gV7A/lUqq/2SLZU3hHSVz39fTKLhoK9lpeqQ&#10;69+B3Aw2YvgG+9dHcWq9mdMUQAjiGa0d/X6mCafEVdz8Td3ig66IsuVk6YSWIpK6h0dYUXfgDaDB&#10;R1/owKCL/ihLvx/3bWSoQwli+Wg9DpTQs528jUnME0Cqmgk9x2MzwalXqf+3tYvyJOvRDXMCpQvn&#10;Bsv1vNzDF//JBq7n74+cbMYYi2JYnTL93EGIwHLedxLc7vMG7o2gIt3JNM+w4MCOJlK6YHqeHvQK&#10;ennHmslyjKsLMaVXCT/7/P1i6bdLAa1M9HQPyS83bwEKGWpmlL/q4OtMdEdFlOL7MFPQxVcY120C&#10;pgXiLDmdN8ZKN4KxlOP5zGZYn1UBMbgBzc+nzcaOChF2YS7GBajM25U46V5nISeg+/a6bcjJC/Tr&#10;nqz8qhZImQrDWyiPrpQxCosgqVL2HKFxFhrZ8HGrEbdlWPHy2+lHuZF9m06+hOFudpUgo+0n13fP&#10;ZiC3nCalbGQevffnLdq+Zv2HLszL1bYX9ZOSz2gZkYvl03TLCTqP7dism3itO7OOu/FqPjcTbgzR&#10;OK0QxQJTkBoqbaifr8KzqMCrFcJWeQ+wf180Wrk5DfnBYeJv11xPIokM0TB9K+IpFs3JWWbGh3yh&#10;uaNejuzFA1rVSCWisIPgqR3oavnv0/4XiYoif+/mTbGusVXi/2iIdPP92iHnS3T+/jxVQhzXUz7o&#10;O9NhrEMPnbVX5yYfWevEzkUA0NJBqJrumjNIAMYuvWWjzLW/x0YQ5/Aoj6y064otclWATOBplzIK&#10;KfpLalj4c2Xm4vVd3EAL7BqIMeWUcvFDqs4bUiIzNbNUyG1qMEHasjYewnazMZrjwZQRHP7ZqzX7&#10;/DKZaMNsTyZ5Pz2rQKfd2k0FPoOuM0qm72ZXaz0cDhOcMEgIegwPXuiHEgQ/fAl/mp9FVop7xwdl&#10;kf6DzvFhY35h4/v6POVK3cEQ1GslB3G1o296U0GhMN6iRghO/WrPd3De7r4SNAFFe94jakD383Yr&#10;rRcvCUlY6b8kFUcgCqfKpi1WdMEywovWu7HYeRZoTEgHavDvy01RE7dlHYdFaEY+wF3fc9LpVsSV&#10;LKSHt2MhWaXkzfSgd3mCiYRdApAQift2X8IeRpRvNbtGUkM0vBL7IakplKcBkf9pTtrNUzueRk6B&#10;u7Pvt+f98XycGuebqo63CUA7l3L1h2boZtBdzdrxQ7Fy4/vjHPdvcX5NEEFgLbSuyWGT+8oiM8rd&#10;D8weUI44j93z4bu3TroHdH95OFn4159HvgMJfPQUXzTCti27RZF+JbLr38Fq/dH6pfE5r4Ex2xw2&#10;2w1hXnc5bETxhS4dRXrr4WVPl+yphnkr/0sqmY4IBNnrs9Ilb/VZ47mvLMHf7sKHndjOiKIrugNe&#10;M6fbw6YiprrrLehjfD7YlyZ8P4KjKlqUHY/QsDiOWCcoBSaUjJNRTxWlQh1BmoRkCLdMkkblWUMO&#10;IoGKWilpdt2Fx4lLvT0/b49LnhsSHzeUJJZbGlBiQj6E1m/xb6pt4vhs7E+MGbAQ5wDdAK60B74w&#10;+11O12izd7Vovc/pec1kLmW5B1PJzZd9Wx67gJCfaGD7uB5+MwnmlWm52V33vY8UKGbmmH6OZbMd&#10;Fv+XpaVXlHu+uJhVPeRHGfG7uwkGtsoPAveguJAQfWJPrBW/NELNjX7Cqt4opOFz77SyJNidrPx3&#10;gXePfgg+CzqqehqKV9lsnaOKYCyY5gIHqszEPmBKpX6Dr07SNw6qvG2eGqdl3VnB5VzhaLoO60Hn&#10;luJ1q2rwE0JZw9O0tPUGVr3rsWuXy3MmJe7xZ9RmFus3X0dpytQUyWM3GGW2hz7oiALE1c8tAnO1&#10;cfr19edGSmrLr5pTZgWQYyZ3vozBcOuDHkHeHdbgixgjjyePBwjs0EmNxHXgVbgweNgIApLUImu4&#10;GeSkcgVUFGYIfO7EHrMRXjlxt7bKstP9fN77T8qeEZQeSE8jIsuub4LNKu+GuNno6ZJdJdyyGy5L&#10;GZpJNyYqSVg9oZfWlBIXJOp5NwzOdUKYiVpe10Ge9MJfkBaCK2PazJG4fzJx4YBrg1d/13uxLkq4&#10;QBrODR5tBF9kP6M6+hJXuasFEkAx3KsQ//SxOHdUYD8JIJSCrBQ8U0U9JzJc+0DS/VdYHkSkEJ0f&#10;8QU3YfZuR8Yg+/i9PlxeJEYechgt0jNZ33rWmUtmmu7YRtIUZR0Vj35qu1R85kbQoMsEQbmReeiA&#10;bs/VHCZZ4REVsZ+/aWtFeckE2zHzidu0LFdbChDi4gOBhmb/4h+BJhfilD10Ic1V6fP6LAfWUbhw&#10;djRgtJKKLqMvgksuWMrchN+j67E0mHYKdDG0mNrnzpew/QQ2V/EROgW+lOb+4JoEYKQVeSLD7C+H&#10;l9WaMy6rKm9KCahB9lRXOrRoR2iFHRIYLAXL73NvuXSfulq4CzOuOJaiCtnuGsl/PnnJKgvxaPTF&#10;rp6QIssZZLoGHJ8gNI0A/8zrP9B9n33TO0gjo46AFd59NoSIYFok+851xfrke8AGMMPIahh4U1sR&#10;1jV5VWer/llOm55Qo4+f++UhjjXcs6I4Q2bZgUohHNzk93chLi5CLhc5BMOAtiM78nyx+6CrQsT9&#10;vtu+HiuNMomMOHI7vRYs7JiU4NNBXTBXy1DOuWs8gD//ciqBfwmxBpKfyMamfJGFFquWRtSdo5Yl&#10;vyymEOshlhquKcSBrrojrJZBrdltVGX1bUeKgyQhL3xTl+czsMtohhfrngNJBdxWnf+7pmaNulJa&#10;9woCxHpYrsX09LqaC2Cm95NUwPN8dw9cl6SVPRYhRhz1yVeNtoOZt+/i9rmI87G0KvUWDmoiImEM&#10;tIiRR4agPr7n6JDfRavXHFORvctr9PF8ZVOyGL/6ohVrK0GlGyV92attLuZV9VTJTUGOLp/NK1Nf&#10;Kyfmm/end4r3/tOgBCa8EAedT1z14WHLMtYR3b58L/nkzTdhmBt2e2fACf40BVnUkdMw9Ob7pCYT&#10;fphVtthf31N1vMbO28eNnyrneY8hbkts7QWruYdgLir9/v0Y6xX103OrjpDV/+3pmEUeP0EmedsU&#10;wsyLNFKKMYNQceL7vKmrotgzQ0wvnO+nKlSSO4+rFUVh5X0l4vTcgSwC9ZfqFPcC5EiJWXfBLPJq&#10;8fpCuwzleS3M4K2/yLuwAl04iAISefx89EkcSJUYRXqbD+QqtjNojpOj0vmLFxtOPp+ZyQnnUS+O&#10;pOZVfdGqXBE1tvjU/Pb1MJdGXb/GqfWLL3SMWWDRPoWPqTl0EGy8kW4viThXXWbnNnVEGAAq7RzG&#10;KosrUw21JtmO6DqtaCkL/KYIIfW3nPAnSEKHqW64gZpJN1uU8/J0lRblAmkkRzQeNv+jKdnc/Vsd&#10;MC4/CMDklomjx4jCIOJAWvOfb55eiCsPJBY4OQ3XU4jDPf7kb+h9dnUJTrNt1ica1V3LIg/1ROzA&#10;Y1+TUS3W3U/Jdmqz2xu1UOrnDeMwuxHKxntRErU8YswN8iOyeJj8aCV6jDeOGXfd7Ue140tAls5V&#10;2xha8ALx7mnGX+odAhWA6yQhanYQgRHcsI6UaDp2nk3eyZSXznwyXA/NbZfCDZeVDnR0pHUlYnmN&#10;fIMjw3F5O09WJKEURoMksdZaNR6ff6nw19fHM2fLY4Cs85WsbBioEZvGfX9/QQLGssyI3yEjfVh/&#10;0s+yWg0MBrVJbomSRVV0JUFO1KKuWDOJJyNvs0YjX8iUHFBOOT9tP0gI60jcd+5VA3lwL+x2kUyg&#10;dmSKcqygs/uPJzGJm9emGZdG+GpUp6KHqL31yMk9jcxzz3as6RmZebsD3vTXCtuasvTc3kzpC92y&#10;t5Y7Xn7MdlU3hg7k0236HW3XXzudYXW45TIKeMhszJF1DnXw7aq6TtR8LmYh0H2299+/Xmtt675S&#10;jBSuXCWsckWNTFlX+iEWflGvg5Ra8gRWBmd/4pgIqMGugWFQrwln3XOBjzKX0krzdk4zjmJAWrPh&#10;/oLicJvSRsPH2+eS+x87gTij314xM8lRAv43kvqf3LM1D0dvJbHZtVCjCTjur6bZFlthaB6t6Ecg&#10;62BYUSmyJKrEmogPtDqN1E2k8oVXd8tE6sM5fwnR1X3k/Cvfp4WFj8ezHHFJe2d2J6ihVpYIl7j4&#10;YYX5qnz4pVChH3+u9NNnAZiiYNajt/eCbB3FV3SYgvk+2yJtgwjKYcD5orhG3jLV5/f95/PXRA55&#10;gK53cQq6ioEu0ymjYyHpXgNnT6nWRV2S6JqCtPmhVwt8gyHb4VshYyeLFKHITxmkQVQzJ5J0Alf8&#10;mz4BdhOv43ZCyA9UPMZOd4QvrJT1WYVFG77MZvwB2UBoki9NlqyEnJXep3sqlVZHW8CjlabAcb/M&#10;Ncaunrl6bra1syZOGrZWaibl0O2h1fTj7XHOq5w82o5FZSbYpUS1/uNLmlIXxxaI3+SMEl9z05yI&#10;IQXmvb0KzxqR4L/Q6yoqB51EStQVz0xoJ1B31epxQi5yzIByFzhNvwtSNNOqqnLI70uDUfdJ6irs&#10;zJa/8pbUyI2RrzKbqmvD+TI0c03Bdjfn4PxWFSB2CCB1eNggbd/yen3mSv4+GlL7Trh5rbUHlGAI&#10;1vpcxYb/P/ZFYBIiCCfQYVNHfKpiZ6UF0jSs8CpXtGopPTDZUqm1PXYORaz+HCbU/oHHJgqQy3EW&#10;IK7f8v7GV7KDsOFMEfXVwPPr96Mstpw/LwaiJJ2DMsNsgCziVVJtVy1K4CGOo9MHB5gDbsjxWR5w&#10;rP5jt3V1VcVQH5tVud0N9NIEw9kTpUt41epsXaGBNDzYFBv1Vq0MliRujy/sHzF2RvpSUiSmGzzx&#10;XLORQLBxAtjduKmm+50+Lpqq2G+IgS577aVit1LpGKsFylVcNDRKtJrQCmdSt7u7UXjNaZ/u5bMa&#10;5Nm+07ewgj3o6owPcwd3CeghJ8L7h9y0qUImiJljw69cdN0uLZi8YngZrATq160D79Ls5BRZ9HCe&#10;Qco//JLzR6LOntT2Xdg/7xmtljrSy7r2fhCI9QWq+9Ku5AOzxs5R77llegjdeaoPydvcXmdqabjt&#10;iK9KySxT3Sj1pWiVDcQxVSOpASt6IQc6z2Q/Tg3hax0ZHFZZ169NFzvj0eZ7qnjcs93t7t9fjnI6&#10;78g/JilG0PVNvBXZ3El65Cp0eICdQj4f9/CAUcZSjX0rTwzfTQUF3mib06JU1Aup4fzWkPp++odc&#10;/xn1PC3FA06e1yAdQul+Sh/3nJBzO3ojfcn7UbcaPaZcouylDL3xnc1o82xydia1SAWDjgvtgq7q&#10;3H1rMKSrNOZkM6dOPzzZ9UjJtFTpc8ZXDKnhQK4Bwtljaa8b7yJBdJkfuFIcgyzT+WUf6d+T9jtp&#10;rRB494ha7c6vCC3gtqU9pxyBm0A8RJtWgG2DnKBbwMI17PxDbZeMYyADeoo1j5c+12Lke/ZmzSWR&#10;j/NJTsQBRHmt91rt/sB2ZOFmoqsmvCLEsCley4xqZPKqt6F2VMoLYberffj49nwC3frzbOzHY3YZ&#10;yjCmBIMeDJ3vbX+drpuUessO0qWG6uaCw65Rw+USL4aFG38HcGnPNCGsbGSUin03ss+8+qu+Y9MU&#10;KxTsdfbxthx9I0O9xTJS3M4XNrryWgvM4aRZ75atOmsxxpqptQKdaRAir/rOxv0aO1ITnEUIny67&#10;Eahp3AzWvZaXk6BtoNs/TzDH0c13e+ac3/9qkzVnmMXqFEHjyoW7p+p0GxD8EEnocirl3h2nejHO&#10;sqA5nI4BV/RwR/5/Xu5PKueuiSdKxYstNa6FwmJlI5X6TEz0vPbf+tPFOMSFXtnQTLwTAk9KSB4N&#10;jfYVnvLxxORgP7b/tvYmfIddDVANLeFh7NVJjYbVx+2RvrpJGyVxFEWinAJplZ9q5Oq09TjdjVnK&#10;dfu0uyE7mJbig3hZmiVoo2bWw3hHxxj29XWpg9nBJ8dX6MxAZwq1WgwwwEw98+eL+UFs/6hvX27V&#10;1czaqEx04zwPzzwMz297VJLHRf26J5Cp2fAza0YzYRZGdBD8OayuV76XCTMlEtxIYHBBsMrHu4rm&#10;ilK9j6/fwnVavhnl44ZwBfXKHndMHGH693nKtO72ZE2NgbESh5lUvrqci/uM7GdyO24yVmgKSbf3&#10;hSBpQ47ODgfRWc7xyPyTa5403KpZuYu14VlBPrFKHvSdBhXXOzLz5emlYzqD3Oftbb7J35SMPBek&#10;YQdCO4zWuMyj1MB6sfQldTmslSpVas9W9AZnk3nvMLc4i4l4/7gQyudXGvKi6uOvg0kDmU9TuPc5&#10;37M1eDW6tSrpMB3MHUwKOI6EkoQs2YVIIZbDTie7kaHZnFz9uHPPNTxOVYy5RgkbKWHAmLj6jV5Y&#10;QCGCH43tGhWvr24deAPzTHcKCJo05k2qRcno7wCMwNkeTPrp/PnHjcK06utYJf3+frEZEnVcRSta&#10;UGEohOJB17va78U70OxBiE8bqkvnADfnNqyqbQuqoPtNjwK3xMDKwtOpUSoTZI9ZRkNqUqj0Hy39&#10;HWJRENMGs479162GmU2X6XTDg/v338aSBYvcl3KpZdBpu6HD6WkF1Mk6o+cjOEUS3zFDGVO8frfW&#10;x6RFABr+x36yqSVRPYJuX6IeyWrT19nYEaNI/vH18yi5yCeEXEV1CO4f49HZ/KFAjuxwQA5Cfs9m&#10;J0DyLLI09ANwBw5HjUqKEgEnP4jqk/l3a58Op09NpV97z37rSf/qGzaZ7UrsOjwuHpWm/it0vtwf&#10;vvXElEBKlRAUkUlhJHCs9pRNFibcWwdXCXQABiKsUFAFYNXK9+cbx8MkX87cQyy71rvsLP9abdbz&#10;abS5JytsTXKo0jQzd74RUf2P6P6WgQ05H50k/7za1MVyBoS7sh69f43ey62NjzvSEXffL8/HnhRz&#10;TLQGQYOuJpKv/o0ug8/Vdd9fZzV+jA+r11nPCDXGCroaNTjVb4yCNZ0spC4Q517dVLZtqeHEQxaF&#10;3FqfGBZrU7Pb+S0XtAaQlAn+2jZqpKKv854KycBK2yUGX+4z2o7pRX6v7/mAURAjw9Np0ILGC2Zq&#10;yVRYPGx3iJspaL9BjqDtr76cBHhlq9c0z8KRi2WYSooN/faKUnIYltimNvv36vWFmjcGVLU+zSun&#10;yfYMvVLlUzlwhfKb0RxtGaPndad1z8vzbmmi5eo8Xf+mmuMjvk0jCQ9vm60cCb0Ujk4FF2Q4q6PC&#10;Z018Lf/s+JVlvyBSqb+CBAgId8fkE7P0GBcKVeBsNj0P8Pd5951MEdFnw5vCXgYuL8H6RlrzzME2&#10;E8oHTdeobnZXe72h0weV1YnOf1Ibf8ehi2yKRKMyfHIC0UChG8+Oa/ylRolnkS4E7w3UrtlVCieu&#10;LlTk362Jocq9oG1ifBPAZ541VAz9sU8hhIedvuvyZD+IzSL9/aXRSNmRCmTuG7fE1eDSxWCjcaOu&#10;M5ArbsZY0eGrjNbB1jr/y+v8bPMDFfyLS/47hydAxvApz4jPOqEpKmND4/V2aMNxrjOH5+ndX81l&#10;oLOwtEdkJWNhdM9Sd8XKAsujGh7ioQ8n66Q8WV/f1+edD/Q8lnUw75ZCoc7S2/6/IYS61ddHp/7y&#10;kU5ER5I23Dpfnrcj+PXv72bVVJBEZTwIccyggYQQQei6CIV9XH/7qxnp4e/59vX74ZkBPSCgq4XW&#10;v8mlov1bzI1pK3j7jcfSUncI820RPMgj7t/8BRGtK9qnw1D20+9Kp1MP89MG2W648J9uDPBku1VY&#10;0mLKejNmdgb9/iy0b66Ky1DtfLnmod85+1lWihfppcQSDGF3We/P7/Nyp8S8R1IpqtWE7wI67NWW&#10;U1Fe6RlC5XwXVJnLUDokHqi+ANKZacQ4xEYfs00DDScPxn7OlvpVbsitj5/fL9u8oV28raXktctZ&#10;n0phyJxGBT+ohy2s78NUTwekw1pjvTO/3FnthdDdviljoCtB2uC7ni7fLNV8YCK1TCxYL8c97FKU&#10;ZwwhLpplDwEaRmldCG1b2JqtPV/TmF3Ud6bKicbCMZ/h+Aslsq93uBojZ+VFXYQ7YKX9f8hRKzAp&#10;bSrareXkwvc4Ym7tVqhPq+0Lmy0EbMxm5JJrySncn4ehVir9wkIXVKtxnmfuYiTU9kuOMrb3tOLm&#10;K9sYrIzDBF5nVekcAvkuEb3fFPTweCnoIzztUYCz7ycCKUbE0KlKnb/fatYOQRz3+8V2Pr54osb7&#10;JeKfz0dDoiG3DLbUc+Qf0ErAKp2r2HLqGh87c4aopzS4g4sZ4DjJJ0xR8L5rNX3wXXX06eav5LTB&#10;Ur5gpmZUfqsHEjGbHW31vpu4iSTT04ueOx0jr75HZki4Y1Wp8usOsw8HPfJcIp0KedeZi1G1wQa9&#10;Bmfn3F25TqhQCRPvUtnzW47Stzinjh+FkqJyQ7kuM7jdW0pp7ZoTeFszaE0hcw6jX4P+ov+Rk4/t&#10;HeiucZ/wgtHo2pRuMb6uHLCUNEgBa3pDrVcT9fX7tx0qMqUL6BrFFQIPfFGuXNxbTg+EqTnEXQIg&#10;8Hat9m+fF5OL5ZKX+7Os93H76gKtCTpj0pSMIcVW8dXZ/hL5+VJo9axOcrWhIoMFWbJO9AB/C1cz&#10;He+/5yK29XiylQXHpAa6krABF7r6NI4b/WnL5p+i/dj/mNxfb8bC3kKIntbYzB6HTh9WFi0vjl8W&#10;R+MitfdMLGb6VwM/53sDJD5K2V44TDsYTw8PNQO88cwBsEp0DhYP6ZuIWdJ2f1hX2/kFoY5wi8iK&#10;RWWjvtLwgAwhObLe6yu1E1uPhkspE7YO3rhb6zYsYy65mW9Wpuyb8gddQ3Ysk2Z9GHX9I7Wq/dTv&#10;K+fBO0i7eKDoGcSO0uZKDLkpx3TiqKZgnz9fOmUsBrmMOGYOhegn+/EsJmcjGB9sHD6CgDXYyeV4&#10;iXtwO+8vP+b+YFZdhp1unD5LWiQ/tZ121YWx9yYfZeCHB2oMxeHx4Z6DejFfd9ocGHXV8F+PDcpL&#10;C8UA95n0Ty86Pu33uJxuVf9s7VEF4OWsAVNBwQ7j/q+f4ea1+DxGlveHilmm3mIsshVX6uMnJ3G0&#10;P3OtMwBU9XJLY9xOqa+nrSNNctZ3lv+9s2rVAP56s3+7U7fWcCIz3KxlIVNGd0zGyOaCpzBQEJyk&#10;6q6Ri0dIJtcSGQNpMalGNRtq+jum1qrz99anMpZC2LE9edG8M1ET3QHEZDzASI3Sxt8vO+MUCUPv&#10;JxynFug8WMDVBHRA11FNzQ0q+hgySsyE9zgcTaxivc0LDLkVMSMfO49azpNmeldfmLl+eo2a623L&#10;d2pTj+POK42Z1vX5MMWiWdCVxlEjt3IL14m886YZrQImj1zR5XJaPiQgu/On/OfXK3+s7RqNSv3g&#10;7/fN8uff8xaQcI8LNRFj6wq+sbHdnt38AvrPn4VDydJ6iq3qFqXT/UlZmOsYCzW+5mWoU9EuD7rd&#10;st7dENTU0mrkaIzFXjrnStfEPT9BUF6WySawFA0+kRBlB1Q1gdA+rGIBAXDMuA/54Uk/btimmzqP&#10;tOTpEfO8fHlYilAqR0lu986z4sirlZAr3xDVakvD2IirXgpMibcIG/yliVwmICqBnc1Z/5x/SwuN&#10;F2cmv7snnpWCZwr0gk4ltDpdJ6vP6fV/atjl+mu0BTsSNuuD5aIkBosHteYiS6i2ptKpVK1kLNWh&#10;dd8WIpWiDZNClyWvry77h6vBKpfmXMzR1y8F3H3/iMxE5GppyelUrKB1ISpRZmkhcE2DcqxllbUy&#10;g208q+0Bd/Zw8LrcwOjXt5x8HA+ITM+pHGjXWtlpuXaREXVVlviUXuTelamdVNtBulHe0cjMFaOp&#10;Azs4qlzBQpFAFU/Re/78M/2UfLF+/h5y6mQ+I6+XzMwoFnZ08PJ43eWs2GfJ+YVhV1i/B3vK2a/D&#10;mZ3S9nCQ4pjl3JCiDG/zlzM087TTGRH4FJDGpOzblKcSlhes6fBCIxjTpt+ft9vz82SUx59T6vP2&#10;+LRycHpa+3aeSAeuH41Z6Bdz6wQB/PK/4EuLZrQRDDUo9Ntb/dZx6FjYzfdNEYpTtpdNs78tsj0f&#10;W8evTb0S1ISPIpkSPfq2UeQLkhD+fig8JfzXBQ63DvJVCi0mZ0zR3X1rbh0WRh8N/lMxz2yAtdqd&#10;jdEG/8dcHSReBt5vAhpBE4f3Nc+1vN1tun/7fFg9vb4tNarBE7f983l9bLD+kyd4b5h8jF9DqRZq&#10;JdfFE3cQ68GX0mHwz/JeQNSy4tjTQBIUZDoGXZrNtqtLv1ejD3a3uN6yivQsXW2kHimZf032eh10&#10;4ydpCKYI+5wz8GGdU6DO2Z4mDj2845FIm+Q8HqdkE8z2abTcjdqV2OUOwzCuqnX7fti2BqOam3wi&#10;7hDXz9vJQozGdwfUdYTeHCnh5/G6xsqo8PulcMcuc61c5axFmYxKx3kUBFO4jiNM9tnZjvmMKZAJ&#10;29I4Kw1NBROLPJiagk6b/oUPWtKYed+U/XqdGmutTDRPgovBGKdyJsevm3UYdNRdbbgaPNmGNUan&#10;e9nJ9/Vu8Yyf6lkxzH5FYSabazgMpcQjv7K2/Ittb7sSdz9vpgjIPtzw9/G4n61jO2jyLQTWZzVk&#10;CkTBFRYm8ZZgjcX45c8NyMa23O04zZe++mLMlR6rlfbwRWr3CbpsMQ0VWjNa1Q/k9i+NvNmJO0Wu&#10;13uJ4K58vP/xTK/5JWcOJ7BgWJY57aCEYAsaJ7paW9YuxJ5JkmPlXRlDrEcIfYtBGUnH/H6+8Xmv&#10;ah1Op2vyFeHrNOjceQIJlY9UT/iWNSZpJP4my1oBHujiofoyvMMTHxKHEEN0OFWpw3FlDf3KZPqJ&#10;glBRiYX7btcSjuvZF5a/b95pyPnR6qQgPnz+3B5uj9N1S8V1GBPfvmv+cny5KkJ3TIpTMx/0U706&#10;A5tPohJfV4LiAVDA3TO53Fwg5baM/FNyUqkZITC55VPUTnS18Psnu3jxPeh4+hzEdj0u5TUFkJdG&#10;5OH+OxqB8b8JA7GQYg0VwSFdARzyLEK4LPEya5H4zOhNpVljvZpQcivbmrH8TJ4u4ILt5RwrsRHu&#10;EKzfErhY2fq3HM+gi5NcTPK78oGrA2XQkSwaR3FvaijHlcycu3le3R3q26PgKVBcyvPMcjc0MQjL&#10;JTz2f2iFZzE315/vpluz0zGLyAZi+UZ5YUT9BN1tOlgkna2NxjMl9ex96ucnlFKkA8LxhtnYDfsQ&#10;upwe12dDJvPbIcfT2rl7i6VNECsZuu+DjjsJX8tbOI/Bwm8FC4k0SO19Xux8zoNYrxQEU92/rDLo&#10;IpM8kDByDPQ29Cp82eSNqvEOAdn7MmBRNjdxpB2leGXHqVlNh2PhVTzNh7jPX6smVr55PTaDc33I&#10;bkHX8SbolHaW//7+nu8lyJl7EvibVfNLU7AGDnbY3LG1PdpxHdGD7r1u07C7kG5xly2/Ytr2iP3M&#10;fewGQ+L4OF9sEZBm/sZYygw2h+tJi9LUfha8N+zpfMq2HyKlQgHtntiMgHoPuBcZP7+Ho8rBdKqj&#10;EVeF7OVzuZWhpI23iy9SZLY2Edl3FUV0SYWwUYyQDadlKVWKmQHV/DxmKUnS9byTMx9GE1ssHlK/&#10;PxF5s6zkKnlFTNKCNyAKSGjqw8w2mY7etYLs1MeeQ6Xkj8kKlLeP3OYzI+CRS/Lpec7vVpZB6TLe&#10;qP38Z65IkoxrsNpHxK6jqpvptQ7kcf9kotW2kpbzIoz1T5ANDn2pZz9G98g0ymTefTJ8PV3qQM5R&#10;ohea0hXbmGyAu2Pq6M8OWNVbJqunGqvxQzoT1kdjWJAvUrz/FPB2u9JjD79JC1E0NatIxPDnQWDn&#10;gvr+TeZpTgUfDClmi1ncpOfJKfHFs37XPf/je8Kv3znS0pRiQ3W3EUHuInrEGHpdIwaTUAlvKvEX&#10;AlYTQ/qgKhYY0z+/fWQ1oW/+2+bY6ECf9TwhF3S+ZcBMjITn4eZOUbZLdMK6/PKzIz9B8em1l3X8&#10;AKBXtz+iP5oR8Pm3b3SSm2RsnedWajLFSM+z+CSJk2iKStBga0S5S1cL47TPS/iC9RFd82a78GnL&#10;Fl8s6sGejtvfz6fvQnK7UkuL1JzHrLXOAHpIJXuRqAXxX5q5LxKLogJOLtzNG+0nhP5TisyU9KIx&#10;h1/pYpwEtQ6czl/Hu5Dsi3F5v2seOGt8bIDBSqMbTjHPK1+/70X1EDRKgkJeo39bRtyxHhtNbPIF&#10;2p2vt1td+FKNIO9kjoRMI42rxC0RdLr/XRkdzrJqc18NhuPtxVq1bKFbqkO8hf/vayn2bpMUtqqV&#10;Wmtn6fCB3OZOfo6v9p6t8PdThpQt2jwflesrrRkZiWuqRmNFAms1KUlyRFKN1GwJeC6hRLmL1nKz&#10;sUz1IiLcZ3L93AfdME0JM+bdTJzSbdycF6HPbLWjXvt9Sx6ao29l4p7dgXZpg73doq2gqOSe7YoY&#10;Mo/+/EcwgnLsX+0fYZ937VR+erOFHJ5aKLF0UxWNtdtFEcutps3PAKt+4jbiwrC/PFnedU5EbwWI&#10;Y/aylDZlsmrfbEgXjtFg5Gnr1+AkiuIiU6bXKP89IiwNL6ZWfXuGfhtMXJgLt8Zi8401aIxrtfbF&#10;jguwlGaNy8g+cOugde8fb1YQVCmvZCt/Gzg7zkc0mbmqkzl3spywD8lcUjxj6PJXhJZGFpcslvbw&#10;c5Dj3W0NkiAYdKzd1wwL0Ou+2LLbOv1u3MF4IQmzNF8QkNV+3/vpkzu+6fn5fZt+TbsRyYJw51qF&#10;DtFB2uWQq5OuFnLd9E/ooSXip3jKn3+Dq4bLfJb5RmSx1XVGKt7zInAoSuyRFeKidY/8ztDyaLcn&#10;vXf8ejYrZF8IVVnAOXBcQ6naXqOuRCM78ZhLNm+Jw+F5rKjI1XIn5BcjkXN8+SHO8h7F1Bp6DT1A&#10;Oh/c3+461PVgC+2YtTZ66/pqysWchgXztjQBHv95y5G9ZF1lBrKVsgeZOSNe1/aN9J+O9e8KitCa&#10;XCJkDEdVud63pTUpK0dZE/07PIvOaIdnxEim5tKKb1PzVDpnV95FoNTjICWhwSP22DWPgiZuvhBp&#10;Cns8VSPczMnl5m4/MnXHFKK3tnxUJhbNxkZ0bYS0JHJaiDgNKIaoqcxPxoU77XHowBrPP/yYxC5S&#10;dRRHh/qa6ovuFCz40iQBBWSn63GDlaiFitDZnCdzqB7kcpKVNLTNYXGYsspxS2mmcQOm5KS+035X&#10;PSlekRxqdH5crxFBReJpCiAjVIdHqliJLDdwjAJAM8WugDsZaUUe/d2wBF2v9nH3T/s/rw1jXx4J&#10;t7O9gWcOQD8ErtnybJGuLLXqieJRZhN/dPY9eylEZEOFnlGgWlyx9V4xjFln6t5mcNFTPDVA7CfF&#10;263D3vBBqs995X7ujzH/qpc1a0mXww6HjSZiZL5AG8se+UnT9CazKZnJ6TJazylMI+IV/2kNTl8y&#10;KK8h6MEwthvPUJkld1N6REe2rkgR9QQVDdYKb6lT76FG8eqCPHi7hlQ/L5+JB98YilKQeG4dLSGf&#10;/Zc8TBTOHx6vFrWqm5q62chJEiEDMUnHF+cIereNdUbOYm75lPTRZyIndAs8CKuDutTvG52K4EEn&#10;7vFM0+iAYhIVdvvj0gi0qjtRwtxZcicJYG1cMOREx/ggzdjmeyx6iFCRfMFig7tjBRsfmGexs0C6&#10;ipyRx+pqBzGh+/7x2Kps2WvUcfc1bEzOErOzjqgx7t2Z9FOWCjndS6yhQMsutwYUKe/Wbt7pF07n&#10;ipeC1C75FkPudwPoTk/SVFTcjFUgjeufnww2/K0AqD4NP0JSOjR8IrxqhTdIjkZ6EZsN1MYhZg9F&#10;rCu0qmI9JPGMZs/xUO3pjPGlgmy3P65Vb4WAyWURQ5T1Go8VlNXcPrKx7+9nhls+4pt2mLh+x1Jv&#10;UN3/Wq57rXqhf72lAPUeAgbUp2w+Oz35hpQDust3Rp9HRawcMqfagD21oM6diw6tSzlSFtARi0mn&#10;n4aYlol3rl+7OmngYrBefU8llOlywBGy3wOzQQZ+eM7HzuULyGE0UKoUG6c7Glnooc/OD7UoIyVp&#10;m28lJ4X/evy6Hdpv/u37s/jCJdRwLUqrjcPqODpIOEOgaAcx/atRxjYeswW3ejqRum2Xp9IwYYA9&#10;bBQbzBEacogRbBN9rS/RpIggXn+Ew9yYqQj77rlTC010VcesIi00/k+ZWEZi2caOr6pbdIHTPsag&#10;ZuYYomUgcmLpCcBipjSUhhnu0Z9vX0dH0xgJSotOV66p5g6dq9kDxV92UlJamDC4YhspDmW8H4EZ&#10;MYdmV7XRjPsIPnvIlq90tVAUdkmKvGolpxl2J7NP5elx/v659b9KA9cOLLxgrcbYTlLXWQX2h8qu&#10;WTjBjh4pWIUURd+tKLapDY7wfP/4y0SGUXU/3n155MwXo0plahQo+orlYZb4tlBS/doCmpudjX8Y&#10;yAEcfIWLvXTE/aB7OdCaTporAhI36tVzp8QEHstRUMIQJmWTqRBZlVHUKNrqu4bwin8VcEZNQs5E&#10;+OXYOuCL9VeCW65EASRven7/ZubQr7kMhrkC7HBLxGsnMel12WulcooI0YP706mgJk83361X6UqE&#10;/T/oYOdrjhEXcovUG9XZ/lX2XEQQ8YSHuA++/rbEjC4NNAbZS+ZDjrO3gTfo8FOR8LhkCpsmZrHa&#10;5ZMVQB5EztvPISw/p9JmUxBL1iM71yNDrnL5+Uaahto38zkr1JUiP9qRgv2zPT1kbSlADF0yYHq4&#10;o9xoMfatJrmg9L9evtgtNZT19yfqf55gNRpGT/Z17LlI6vnoSYFFhJ+603fzjL6qVnO6j7DCbFRf&#10;TPnTso7BGKUCIsJearej3hov3BrmxePHz+MyB1lJ9H38BLd58w5dyFuLkXbChoDedMJuj3nHiBFt&#10;O10TAdO/ULLt1VJh5WscZFlMVx7CWcWzHcOh5X1um86RYtxyJ1+GRR5UaBIKLPmknnPG0XVNA2ee&#10;48b3Y3pOEnOh3YWI/yqABU8IRIINUSIvb1fMQVbE1NpoDjqfIwphGByzLEzPE9CA8xP2bgqnxg2f&#10;lPQUcgzUZCR+331/C4EdatbpDWFiftJgVSa/9+qqHvhjVhXTydG8MKdScOMVZhqpgOSkiN7Z2wPh&#10;JIxp7cwV1xrfXF43X8TrQqNz1o7LVpSZAE1FHsj1UUNFhxls0HWl3knFt45CqebM8ATXsbosO9rD&#10;zrdG26mj2cyMQDSLl8otymo/Jvvd4WWIa+f7HgRldZhAdaUShFGtGgZLAy77NWPZu9/Ppx0OzN0h&#10;e5gdAGKnn8Dz28BMNtjpyDtx1nXis92K7yn9lmmmeOO5IVvHoHP8/rx9ZPXEQBWPkxlwZ+raooPq&#10;Rux0rPalR8lh44oOPi81znyYy8e9XgIdeenc/fT58RrNRBA5I+5eaKdydZg7vjPsf9C9FBmJJd3K&#10;5Gir833KEi3eCpe8NyLrlLe/ljIOtdgNTqe9KR4fvjueXOzfj515oKIzvUep7Vpk13kmEmTDaUyi&#10;SAW/PeKsldwkg5p99fP756vle/38/fJQp5TIXZR5TExGp+9+IVCUHWnMgmWfGMh8CNX4+4rWeaDf&#10;d4Oses8gafjJNOKlOB0xQKDJtWZOUQ7eC327bSYupmrsD24EMgqjmRiTxOMixZPBut3NQXz8sXr7&#10;Ggjcn2b+SvukrX9B5PGaLbYuioEZhh3ZRe2xQPiJmhY53N4bb+ZUz2VNRe7vQKCUm5VqSM/463Oa&#10;orlQuVHQMCtMHK5t1sFlRh2l+1b81Wm0Jb4YjLM+6pcLzrh/f77OWx+T38zOM5Eq69rdw2T4fZ8u&#10;D/BoddssnhPIhJ/G2nS+Q2eHx5gPSJnJJKsoxmUE0gRDOzNabkhBg+u2TiFZkW8xKnF8fH0tUH5m&#10;axIQI9PqHipYzwtn0zy2fcz9+yqA58nkOIFi6/PbHLL4ABbzVMirVylhfF33TVl3y7ADwh3cU9pF&#10;L9MGqVS2qHhk1mVVj+5BSOOlE4n1Jy+UMnamTDjJPyIkB+A+caSn9mF9SCCWar+BI0YS1rS+D3n4&#10;ec4DupDjWQWmktmoNoSwwO9ryOQ5u8pAw7QOE5IbSZlfTdGniK8ctfZN2w8D5egdAR0NMxZWHG7c&#10;lW42Jtu9sTJ1TgHHKVM+uWMNm5uhI4Pi6hvcMi3Te99vvjIxKxD83Db4/ToUsOTS4IobJtNF8P68&#10;ZF4IRUo+qQ5TIN8TFnrWOHjexSNYe+w4qmulshQnp3gG17C3D2ZH7AaYaLPjZ8Gbs6DzZuEK2LX+&#10;8Z7jZzD1eXBxaJP0LK90ftxRiftrQvlza0UaLkrWwktRoesQgFI5c4wc8DUluzxNbDEl0jySPwsT&#10;KBZu9Vr9i3UIZzc4KlJedwm6UvRN7ZTL0QgWrpUqrcdQPzrtM96PI06/qAV08ufvKT13d36/2NtJ&#10;QPzhuplA/whcLna0eN1Nio7DWmesg84HGyEGXYXj7HuPnVpjjySjmgrUihG70BH5JSpWwcp8Ayob&#10;iXuh78t3SBh9/s6GoALuYOXOnpe0P8EHfoc7FtRTNDyffZ0ppYkJ5B7qKKCW+9+vtP18eyulyIGm&#10;djEXdB5eB55HQD8/nxpLgzJfd2KnamRQY0iNYa0JZG6A8OTbVft6/nUj6ydfRWCHh5T1zXtXE3XH&#10;6ZpkoAG3aHh4ukUr5b5z1RfLKh1jxfyIktNm8Hq6Ox2yRpRrIaTY449tvDCH1TuTEyyhP8xB3ONA&#10;neltoAFPiGX6AmxV6lZ/VyOV6ujKA0R8Q2zGwdt7emuUHNwmDitVt8QTperFu7ifNgDp9VOXlcyK&#10;+UkcJMnd+3aQlInbmKSD1ImGVQ3Q62HuAABlAKD7j9rxei5UWG/icipcFy/AIMOT7IBiOtRHmlYf&#10;vF0jIPpTH6frMb3WRwPnbIzaMuHeWhXBiaT1MVF0FRi4ttqgk7GjN5EdG8U0aw1pm6ZN2H68SWAO&#10;iUu9h9u0KnNwLze/rNfo/Z064mptdqRaVcYDKXuYbLD0HokOmh24sfUb/B7pw3WeF0LVoyflIuGW&#10;3sFOlDgOZCATF7OXgTO8OpYw0dqG/V3o1X/djwe77J4vlwzbSLKy/U23kseBzLUgdvTS+8bwlE6C&#10;u4GYJC/V0Vw+rTJcskwCe9NacFr8LwhOqi9ghtyVmxCyKhh/2dFhpxQCeSM2UkxdSClNWddBOcHt&#10;/W/BGYeVjRQwHLv14KKRS51NSwjv0Moag2b5cEL6Kq1DL+QqzlxUWXMv/F6vlVmsF+yZSUVJml5d&#10;r89jNj8uvNCnznbRQLG4SnjaTgUbs4aX5/2rWqn+gSMn0wmL2PIgYRv51EebtA48fAujIjOOqwKm&#10;eSP+vTcp39agTA4VQP6hKal49P6W/6bxwVg4v6TyVAo2jQjWln422HQHt9QPWLO6WpL3VLz2/Gew&#10;fx7m632gL+9g4rDq6j/IZya9ICaOada3r+hhn5EQk5fvR7lXowEtMDLphN+UyNXvR0Gi2uGQOV+O&#10;qQkFB5zlHnMD6Q28o3pu4B9qxryeERthaUNRKyIOgooiHp6lIu5Eff+aZ3L7JeujQsei9nxmxP5+&#10;Ft90epTHFxTSz/PjGAMuEcnvZLWUfhaKeYZmBEDnX8hsPovDg2spO24A32V1+nvntnsZnVt/FWMf&#10;S+EBuXSltNT8wz7TIgZKKzKA8rguZZ/mnYmVveTrriWh5euLGfBNtD90+PawiOJSBN/DdoTNP8K8&#10;4b+ohe+PnzIozLyfT5eGRZVaolRQ+fIoa9loEaqzFk1H/G/UQa7OiK94QE7ZHUgiUyq7gFVuQHDx&#10;Yh+64ztNGMFKWRp76BLF6/2gEy/JmPdJuLH57/iw9UCdQzuhpkFmeqU46Wm1WJxtm74v2yLVaTma&#10;++e7tOchSuUWBjXwffEFMWHpRoBA4JSdoGo+wBuvXMv0LfPPD0Yy27NgdtthRUkuJzVJh7v4/lcs&#10;2kRcNN/SqdPdc2GNe2GTs3d3m83s5u6tZC7fu71/RYD3r0ODjB4y91M0/v4l2lvxrpCdZMG+IpC2&#10;cGIHrQLIkPsXfj/Pj5L1KOvz4T8968ipVDq0j+iZPW6CEcRVmWI1ujdNdPgFhpokqVSX8m1FBtGk&#10;M9nqw3LOxoy2SpibIxAz8JmcpSC5oI3ALmEp3c2B0IK0DpFRmbsXa3v//uMG2EA8Xz+terzYNy9L&#10;+0tOsfCFi4re7qen73AMou10kslfP4ecduQCEVfU/zN0HOex8KAKpKVQ6Pk/T5cWdKW3sEsHeREu&#10;KusI34rTxJ+fBGIqxn0wwRP/+RQTYWE3VnTKS0qEK9sxkL6z6vTNMDOF0CodDKr8Sf+vDSC15Ezg&#10;Nr64WMB4AeZnumdBKJeGu3m7fN30PCD72Kjh6FxQpJxRroXtzXrPiouyv/km0yYNhIrpxBBo5cvT&#10;jNpcoh8cIm/Nfv3mkTOnzfklKyrjDb1dX7ozWmGyUP0Mg2MBAcXdEzVWMyKuovsaoJp07y8rr4M0&#10;AX4lsL90DmVc1NS5Dxqq0GGGU6C0ilXTvAxXlFDcZvrmE2ketRM63CiadZ8fp2fgkTRTjCDQv8G0&#10;tzEtBhSlmAGriIcG0zVlAq4uuYMGWH/WzGQG1mSxJRl6VJYHTJHMhoRI1eskqmOv/NDeV5B1u2KW&#10;6U8xLldNFlh6Mn2D3fxlAk9DNPMnLRzQs6dG7rSyMWvkgi/1DOp0DPZTxVibbawWBYNHfmdZL42b&#10;f7N3k+H7ccepX/zWZ+GsXMH0wN3Zj+czHbKtDKZyCevzza4munfLMbSi8nzPAmeZn2Xkc2jx93M7&#10;2Sr0efJcd6nbx/fz/szNTMVKUyDNBx3KRupEUkhni8xLtiE2VmbGG1sUPh5f44mF5qlbhUi4RtP9&#10;qtWqRGDnbnmQS2ykydl2Z/YM2eeF80VJOWbglF0dWo1VH9MtCTHLHYxcX9jdc8PB7MtjJcKmY/KF&#10;JrpSSqraS/memaDr/cTUdKKDc9BZ8pi16glDJRGhmZspEXu3udJk5HaeKL47IXnUU4Zco/eTEZXv&#10;Z152+A5RIWiyAGFDMgGHTouXQy6zAxBnCt5JDGZp6Po/CKm2gCCFCA+i7CiAbU87+x90Ad6hUq8p&#10;wqpKURhTsCOHcCQgQ9O9nyQVKiwoYOJgd5lKI6zyylxFhj5uwUwj1hx1J9PAU46yjkv2OmIttfsI&#10;uqsNFTqmD96cn6innB910euPMY0NoyOAR7Ac/fTU+vX0W1jIc8VZdMa+uaHOpCw8ka9WrCV6Bsj5&#10;Hx9xNa2ok35nfLquyzHchySXq8grKUzOCExV6rg8ocuUTGux/bJP7q8zWcK5gI+X+nQkWM601mgd&#10;j2ZdIhMtf6OScSVDkc/LlutBmLY4oEK93Kv7/Z3FmSGrT4J4f3t833kbnKM8GD6uXE4R6q8OqF+Z&#10;x+X3bNrgfil5TDA3N38J5v77Vd1DKQ4Wi7MNqJkG25EPrumsrg6XFH3IGYFDftFQgcNS/fUTzsYe&#10;JaNulx6SDg7wenT/cX3e7VXvc0fAeI4HWKPAiW8DxyEXpLJeMcql3obFhvpUrtDDpiii+c49MDGl&#10;DC6t9oGCADMS0sxTdDg8YPv5VtZRL3Mu46bXy82TNpfPL5vgsY57462tJ4j5/EHQHAvnPFzC1t3E&#10;iJcMvE/5CeP/YL7fbSw6sVhU2Fm2m9ukl45ge8mr493DT4COzUpdH7552WLG6ud7Q8pOLJfr8/H8&#10;dOsCljSv/niUHNkCTcyY5+l8TjJKMvsjMTqQs8Ll2FculUrQwBUZuKE+G530vqPKAgUdjcuTlcIe&#10;BGcTmamHw94yPIwcf5tJyLfn5Kr18ZTs1PD7n6laz95y3MbQtZ40avW5WU2mqM2AMnpyxGRVDQJj&#10;0T2GrMVMxmahFiAoXH+UZfC9hrMHmjnZdK5zoPuwhV8/59NTLPz9mpfQrtfeLOv5lOyx03Q2TkIt&#10;ckJrJdm2nCSJcLqHNn1fupDaVbLP+Tany0gQxkcaz6Wevq+yv9tHEUqH9vaoaAb7+XdIX4jTDJE3&#10;iC3dlUGGQiOd9JHEKsi5xH3jhGcal2Z3LYS+JGQm+Bq7VAWWxmnUpkF/Aiun2g4DkfoPKrB1wIvi&#10;T/8ob/UbFVs5JUIV+mlLVKXR7lfmBUwDS+whzduECvMvMzjZL6LksutRnBZWqnJTuhqTbdDUxJLW&#10;3R/VCihzeGlYvVCtA0ts5w4fp0Do3/l8qtjD/Zv3PRAUdB7Uje5UvGs5QyTAt0FbjW+SNaaN4/sV&#10;sKomy084Diqd/Wcn+hP/AbWoEeDRl2Pi5OZkaGt40CPF4/pQtQzVqXFpEzLjxapsXGjGxR1H3jTK&#10;8lClO5VOTyrfaw3VxPmWZp/uzxIr+tJPKrOopFXQVbSIyZvBbuKIwXhPY3mf10yBbuIqowrN0Rz7&#10;p+v7x+ne4IoN8Rw85NulZC1/9nCneOpbH5/nov89BbLzED9bSNsRDYPQ1E3XumLvN6eYYPn3Ia/Y&#10;7nOdEuyBUZTCOan4CLQBSBwhl6WV+0GQInmyIf+UBvU5WcfF8T0b/e47yeEQf2dMdC61gWCZV8PC&#10;/PT7x3cpVMNUoxPHwqIaqX4Kcb8Jq7Ts+wmDFK3zXFCnMoW5GRYDvszmnKc7f4ZSoEe9LIhM3zrj&#10;CwpciAZ1LL55NvrKFlPeiCLdxldAVSd1jyzQUUn3eRXzFNthVqr074enTxK5wtGX2+2CxWzZ5CGE&#10;rpg7tml9LXfGBdoRGaXglzvFXeYVj4CmKUX+EKfK3GIk5WjqUPjIiTwfad93g6ZyeYn2cAMdLI6R&#10;f9SXMYch61wgwndqStdF0qhPpJsUqkY+LugK+CnYJrbiKH4/b768/vscdJeHOUXKYNoZ1tmkzbTR&#10;KV+AG46zxJB7Lz6MGhMDhSX9Q3W9HgOVzk3sL99xu91RCMytQiSMELcSwYB/wNFKNsgVePQtysNX&#10;l9O6vPn1Xu3i6J81k/nrKiWzxfa05PqwaZ/bWV025wQ00M2BAk2mdvHdpUoHnK+/q41DI+ukYhNJ&#10;ugqndDfVytH8pe3lxNw06uPp9pai3s73u3vlnIYJyRTo80Gj5d9LZDrHGx+6TxY5osVS/iBhRedP&#10;wiYuvukSlzl8OQFVocs11FiQRK0X3dEVt7/cDwPdIIvw2X+cXB+3jBY2hcvq1lr0Pm2dYFZKGKUC&#10;ko95qeiR0LhrnRVdLRufwkVzpVmniZCKPExleAi2z8SJQYnXqO94KUgq8PP75bkyK3JrwUKLNKk2&#10;E3ukvsV8hFnuzgWa+BXjfC9Eo0TqI3RqitYN8ORVQDgGaNdP/afbRkS61bF7l4QDN6pFmJenPVir&#10;Q+HqQsEc6yEN5Citz86bHoraMPSwmLtr2g7eOnzYAEOGO3rqIOurIhNQ7PZIj0rdTqfrp6dmpnUU&#10;P+yShiFEuG6HHXLPpctK80LyGLhpRh0V//7+0tRtyZFf5S2SyAoUVW+fb+xfFLmY8Pt++GLGaLhY&#10;AyRKka3w8U8YmUjY1UraGig5iMt9o5PcxiHA4MdSENUF3FKHWMkSUdbAOAXDOVcwO69yTQv0fSSY&#10;2o+tz4+/q8cKj3rVNOOdjumspgmFjnZuN7bqnB5/vl8SU2plOYqmQ69arDmTNAkawWVdOWuqWNpN&#10;fPqY2OBMqwmnyvI9SkWN5Dr0a9DJT94ElXmXU4MGc7o53apo3Ho19lrR2vYKwvCqBhVzJLgkV3Kf&#10;e5kmyfzhxzn+zlJS+fLu2ENfLY26Qz/dv/TZl+DG5CBje0yh6rfSuMzgN11asdj7tgCFdHml2mAV&#10;4XVooYdniWn3GRpYHTt5RczaNeOTrl0vDw9OuOH+kTu/mGJZcICKuYyXp0FfFTa5LtM4v39/nu6d&#10;rXRFfs9v8y1xcP6+2MHCKKmg9vtd1lGk5b8m56MG9pFPuWu7pq8eRXj6xmLyZ9Pz52J99FSWq6gB&#10;XWC0Q2Mo0OCLzt5RPC5gwPU/fvI00YuI3b8FXdnCrDs4HIaATBur6a0l2qcsbJuV+gLSDV45AgLv&#10;HNo9U1wwSf5ypW9rEJm9lI3DjTIN9xsw1t2mdXKXgE8ipY2SDAnVxxvjNdWbtZ4KtM/cxbazMPA2&#10;CRwih4HNqFAQnNwzJCpYRLuebj9y4U68xEU5/uwA9HyefYd1HKqtzAbL6GOhSh9KNNxjMNcV7oFV&#10;CXlP/DVynCJPJEYIcXgIyaJIsygRJxQk8nCWQAukjUcYHrnwAMzRtwMVZkXaxv4Rn0zS71tjp2QV&#10;N6lEBUX3LdKRw5xhUhHzHrzAzOn99+/rz5bOaSKavu8SyezWlkfBXK4kJVyXYxVgWgZSr7Q1wOOn&#10;0CnODYvKQCALLhWLdHfPYpUu0ioWqu9eBJLBRvX6uDmluEx/e+VoGzLGcaPH5ZQEGJUfJdCa8YDO&#10;yJn2dvxkkKzuNQA4HQ8YJbR0I/5iw2U26FtP7WgSbLD3hGK6Ht08e74K13L3ELz9WIT3bhTz/ZFj&#10;P93kLJFy9qUJEUEfohL4xW/DtgRDp9gP5mhENQIllHt3yL1eLo/YmQ1rMIboVOwm3ZzU199uPLp1&#10;zmCBShBwqMMFkj4EHRvU6Oj+3KIhoF1L+xtMN6yogBsmvPJM/3dTOP/aIx6106KMjy8rRylKpHZA&#10;r7GMMz7JRKBA9B7DjnAeAVva8ZJR0dLKT4c/695NXFBU/Hoaycw5rZMBV4QYT7LEEhgSQX3ucfdo&#10;4YFf3It5CzcgKhvOphAHC9lLL/WRoqu06cfemM3HW8dsfWhNJ6hLRxmU8c2aj4Qf+U8qf//IhzzE&#10;50+TL2GXVdDKrFWXP+dHQ6k1xNY9Vp3Ak35jnWOXwC7VHcgILKhNZiZVw+sULtWm5aPp48eTaPEP&#10;pYO7cD7dazVli83Ce9B8mFSv9HvQVQ1PAbmUurbUlwZ+uPlQj7QpoDumOxTFPxIyks1zdxL9yBMj&#10;roxVjYXDsgrZ/byT6goft/mr4DIgTX/WzARuhV6W0OAx4Mz6PI+NbiMwWAQF3H48PcF0LcWsboVz&#10;/VEVI/fr9+N+S931nhMBQo2ytCrSjHucmAughkmIssEAwkyt07Q+UB8lzXVhBq1PgV2gkDdVOOhi&#10;MRR6q+6lK9enh7Yo4vvl3rgXHlFLLJmSXvA4BzY/6qnhs1BX9zlQRNyew7nT5SfBfHETtW5YRFR9&#10;mtX8/bKze8UCrtGY9ASXdZtxp8u19/m82/D3+mxA+Ngq5AZd6eCjTIv/PtXDx+/1kZf0ZQdIjYnP&#10;ZylvUDNX6liXy4DzCb3PnX+WFKS/DZHrjqAqGHPJcHYZdHEW5Dm4zDDfJRtsVAq+4vOE/3n+azQh&#10;wa6rLtda9BB1hFzKLIsu6fDDIC59vGae3KVjoUrWbtfQ15HzFVeSala1xCqt1fUdBQ87K4jHi36T&#10;bEeXOS1HVa93MxH6rrbW/3OU4/K/a9vH17UjsKnkdvr98rhfjrXVp8vx3b+6czoyG0rE072Sr+Px&#10;jF9bS2RluViHZLBRKWarx1WsoE0z6qdW+4sMWH6+ff0/O9KZ/wfHx+v1//iw29P/Isf/BrrT69VG&#10;Eq/DqXf//l3r+B9BuL9ej+NV+PRFZMepHefX6//x8Xy9/k85vr++rv+1+/+5x/9V6Apw/+1ax/8I&#10;nUt/x1vHx9c1MIOumu+vcx218b97sIXTWv+fCZ0WP/8r0f9zD9DF4ffj6/s2Vo+f/x66P993e5z+&#10;dwRdH//7Kv8FuuPEY///S7VB17V0+PT1c/06fRwX9//Tv/8j6P4fGfKooHanr/cvg+1DPP83j/8i&#10;+v/uAN0hmf5Olaq7KcD/oHU/XzF6fNxB6w5CZhF/3v530F3C5aj6X6q9tA4nX59x8u/i/s+a/4+g&#10;m1r+3zlWScNcSXJC53MdvQr8Xz809b9zgI7ujHw9rLtY/B99Xb//BRrQ5UlO/fP38aPM/3Bdn9r6&#10;L6f/A92HK9f6UO/1//8Uuv/a9v/l479o3R8I9/l/2vEf6AKt/8N4OP8P0L006D/Hf7Suv9vp+fXd&#10;639l73Wp9pT8dww6tp9xnoL7n0j3fxf/p4aJgwBv+u/D0dH/pON/Eyb+Hf8Fuv+9478C8u/4f68Z&#10;L637d1zOt/+Rl/+p0P3n+J+J2H+O/69C979z/H8ml/j/Q/f/W8d/oHs/cfv/nM8B3emE14tTubMj&#10;fdiHf9AdpVe1A3Svy/7/7wT1f9Ad9b4X0Xv7n07/P2Ww/x85/kH331h+HUH3+ix3ERMP6MTBLgy6&#10;Xo96V58anP3+NyD6979V3KCTyR2/i869Smx83PG/IHS3x/+gJKAbCGnUB55jagngAdShde8HZq+P&#10;xrVqDIdy2F5/t8xMS426/6N1a+Wok4EO7t5+/By9/K9y/Ddfdzt9fpm9eH08VCaW/gt0y/2PCH9A&#10;d/Dc8b+Fzjz+bFgm0jsq9n8O3XP/nPxf4/h/Y7D9ZqGfFC01WiL79c5ux/dRAGRT2f8Oumr0ud9T&#10;LXRmg5H/Ebo/UFHHfg9D/19R69jVH8N6faZ1ffj925XLzofii80DunHbQPVV6b9ANxvt7QQwhdt4&#10;dtDRRNdW5ObtPh6K/b8idP83j8Oe/+8eG+H/nx7/K83XXe1V8Z/jfn99fDz/+/Ov1/8cZof/h9P/&#10;fZX/TY0O+1Hs+NfL6/hvH+//Svz//nF9s9jzs7RiN0Hc1DvuVH26tWBG30z8bjq4eXE+3yxevrqr&#10;2fFpd7l3d63OVnd9XrvSpU9z+47VPo7PDzc7du/287gbdb96jPZYJfPuLsjDvZPz7zYycR/DvYQ6&#10;rP/3163C6/cWArnN9vv+fTdNjzp3tszS/5uoP1mRagr/czdX692d5s/z5fnwQL41UzvcYqj+/eKW&#10;R326a1aPlg+vuru3L27cZzl4qrXb7lc8fN/H6fSwmmF3btzrO26qjsCtA0GU1eTu+G65O9COpaHY&#10;7K8SQMOmnvqo9Wh41sfulJj6x9/e+nGbQ5n+HtuQpAY8rpAVXN283eOJPzX37o5FoFqdZLe+iEl8&#10;u9WiI8xMPrDonZVYbo9YTRopB8/1fnGfZ8/HpB/uO7ulM1IRHnHa2qdg85z29UJZtKzpg88Y3SL5&#10;3n58vF1qIKVbk+mbpW6ThjuF2kaOn6SCiPPz9qGfTp2/LW8NacsF9G4D6Yp8xO1usEWKZQl2e6hJ&#10;CvCZtlh1aRmcvfdrp4bq9eN6P7m18ulpcTenPI6JY3oftdt54Li/lOYl0/PDTaQR8pHqbrnNsU4q&#10;TUhc9NvtMYS62wWn/IHll3ZNC+bXA5/vvtuVBCxBCqVkNb61l9a5Qd8VJ9wZduI/d5s8en63T0vK&#10;dKZ6P8eStd37C9+qps53u4N2RIU7bxHwbdEKrfv7A/Kh4NUipBnaw0M9qZYrhzj3uj+yvTxoj8fY&#10;+tgp98zci8903+128mfpV5+pZtfVymTTP88ouYNKElY6zFj+HVVJXu5tJck+7bCw1M23bwtcrE5B&#10;5SqOUarR/0ND4XPc9Ps+9rBW4FC5Pgajdc818/H5FqDso8MSDU7ELd8aC486HBRHBzaPuZ48QHF2&#10;oz9WOo3Q+zPdIju3ThHJBXbNd30dLbiFWpPzJ7eL5xBSR6d2K9xqtcsppQLKmVGhjgpFiBUYOLfm&#10;KGHQvNq5ndg4V5kQNK01HvLjsu/NTK7YoDN1+/f17u7n876NwmB2IEE44epWNhIHdSxZ9JSAwNAB&#10;zENSY+D7cnres5j7w1paX6lEwWjvZ1pnWb1K1rdQPl9FTa/iYbakV7o8Zxhzh4gJrTokREbn28Uj&#10;PQecn1vRODEj5p8ypUPoI51pJRNPBpnV31+64Ymq4Tcq2NA5cIdTXKpFKq+X/Vvr8x258fvVEgS6&#10;0oUuLcwQA8N0r52huUpjGPKknjCOe7J4H20Kx9H+1xCdy/Q+z7Z0pm3HZkrrZ8TNkdZan9fA9Mya&#10;oLVe+U/LwrKE6HnmKb4P2q1ZtXBgqycyRkJfXJ0eWtO+r/1huyNllfJkn5C8PLnn2UCUQhgJF0HB&#10;KpiE/byH9iPfcd/3M1Qat6Nv4In2T0Ig/Q9PB9Vz9lKIrWS9ZlSBhlGOfl79+IISkFsnVnlPaVi+&#10;MhmfiY8HLD6lVb4VulzAzfBt921vs0E6RtIinVg9G/Ckc+kg/hR5/g34+rQbQOYnVuo795cHTl2s&#10;29PXDFAbHSLh/DZRdK1+LWD+blRi9cT0+6A1HX58FyuiYHqi5pisLd5Iayhl6sfbvb7olwRF65YZ&#10;3K9pexWgi+LOF2ZQlMwrzOtlOijStWouW+0DxjrQ8v5CbV2IBnu8N9V6m7zmBddIzezff/5CZMQn&#10;tHtaQR19sYy1S/Cpo+eJS9EYlHRbha1b6DSpkkGX0rnk21uFNflHZQ4s2GkGfC9sflg9/XfkD1zI&#10;viUqZ9HvMpkkLtP4zKa2MKYeDnunayCDf6XzkdKIsITNACOCMTutO+jKJBKQdnw4hJpYtRt2x5Lp&#10;4VBxG7dtwX79REWMROoRXOfC5hBqYlUSyjnV3LqM41R9cotxZnHSLbXtkGBAoID/ZzuZKf56qdeu&#10;8FQYmDeta/4kIHol2tkJSvuDQfTFqYPVHHR1scY6tIHW+eb96Hen9FB9K1suWTfjjrpg7E/73iFA&#10;+UPpXuroUocVpB2F/tyfYn51rv11oaZ0c3pyaJ3ekUVAfjoSlxcan3IH2/fz4Zst6qFWFiBpePQ1&#10;HAHR6BuZt4/f14KcmuBfg+Og7iV9eETE+a5OlhEDt6uoG1S+e/vLtjHVRenP5+OeehWquSJagbvC&#10;nwdg1Yyan3MDk/vdw7Js8uyhGM8bUdbhNLoqfDw1PRSMmm6eUOp8yvLKDD9DO+8kGCFgJO8gF8KW&#10;6GXRxkL8lNXz58mRU5akE/IBqPJMJNcOy86k7V3qMneU4urbBRnfV16gT3MX388MawUrwCAqclAD&#10;gPKz+/fXV9SOOnnFitCMuN+YzCUWJyB7JxLqhwaAo+JYohmvEGckFK4blVi2FQoWcJcGFIzWedVC&#10;71gdrWmf94/TUSt2pRNhid4JZiFYhTrpl5uMpQ9ahz8UHAhoqDfGHPikPZ283e+PLRS3TrrT776H&#10;Z0u+St5TdOxBCH39elAKYVFX5aRaK57nZPfa72r+ouCTCwSdCHugdcu3exggUkO0gGgJW0ytoYMg&#10;PuLDwwoY/GlIWh7EpXxfOPdDM0owfAmh/rJ7sZi7scudVsfu96X0JVJpQORYb1uMqAPs5QBDbKTN&#10;Zu0kUr+HLhnGb5Oek2fjqJONrcTK3vdbyrKgxNrwBU4H8cKwARUm6idPt+q9q+Itw9kYk8OS+oMy&#10;eipJHj5kfw+2lNYxEIQA/jjqzzMOrIHBk4NhwMhHGW9znNfUpN5FFDl9szMBWxLBX4vx7Pf0V7XQ&#10;OrCwUjfRLfc6ztSS4KtOOqI2fphYtjSd3o/lk/W5Tu3ptKNTr5QwatCIwy2bh52FiMNFmtqV5LG1&#10;g0HnIZ98Xi62+tk98goBiJzeRRbdoiALgc6HYnBAvd71anvybYj+PT/TuPDrrytGPR6DVE1j6OuY&#10;xKCy9eQ/v58llh85N+PH7CMxT8t0Z0xVffs2RVKg06yP8qE0NdvEHb1LSNt855GHrK2fBhPROw0e&#10;jQTHa8TglMKUxT2HOy8yT1KzTI5ilZfaIAZqK29VtRHS0smJwSNm9gNIX0gH21bR1ytaKY3qww6m&#10;YYUlQ9CbvCV6vviMorRceE87H0WGMJqrVb36p+/9I1x9maD4p5D9o3ERFQnRqAc00R/p89TudBnV&#10;VUEsP6K9NdDv1EhKUa/cZJhEh118x21/e4NFg6fEQ4xpHdukdpHYcagOMulfyjMRblG05KvWdUxA&#10;OZNnYe5hlNqFg9eOqPBWhKYD/uqGW8MnGY5cEhGU9aZYQxLhfZmJABqlFcufgzpOpClIq/0sKeE8&#10;7o+Hp+NiqxwGoSJuqcCcSyoWRdRTm0wi2dkUqHMGp54iqvejSVEqckSVPBgHzGknI8rRu5RobRW5&#10;6cSkYuKH+ONvGX26gFcyNAie0mPO/o2d3vTAdG6PYWI4qTYuWt3yWfNq5kJrOwdWd2rHUC9gr3c4&#10;FJTtDKWtGo2LQ0mekc7Se6/0oRVoI2JEJkneaQndv0PLvdROzfWRzsZi/qF+6P9L7TyVOZw4nOJC&#10;+Z1phhpfG7XQH1hTOrHleskRm+uibaleLNsLzEHR/L20Dr6lVERA8bSy7ObgPgDTkM7Rpfh9960q&#10;0WVZeSJUJXONnOqNmNkTnsemIFm+VbmBqJQfit37GkR4YZpPEEE8U2TCqM4TX//TG6oZOJlPoNs7&#10;KZE9HpciQOXKpqiJ6rdvY1if+QuLqvVWG7CMrvllH5+XY5jRb8nHT9lkSZ7Ni76HUL2lG4t3SbxM&#10;wj5SQhlwEViy2bA98IK/7mIt7UldppKJvx+oxTBPSbABgf6Y6M8XZz+rRJ1UQrBEQcMB/zrN58yH&#10;aac4AoPkqVd6AmWs2iwjWiTH9/zkYe+MhjDo+ga1pLHUMQZB7hppKhUkPKmYXsFRlE8/2YeqBEq8&#10;FFfTScl4pCXW10SeOOEIozIWu1rY8iuVm9Yxs47lhXSu7vr9/HyLtq76lj5czDrwmGILa042LqF0&#10;Iy8Z/X6UWaQcuSRr/HkJpfwbK5SuN4zfAC9k6W8XaUI2N9NQTMGJnWJyhNIHJpXI8jgBPo8YqhzG&#10;toAEedx8vdsV7XK9PD2xtQ7PDSfPJbP3bJOLrMlU7nA5Qe3ISENuZT+/PRJb4zWZKH5ss1B06FRM&#10;rigHaaqNO6FHuZkg6bV0/d5g3sNPi0vRT2Ume8OMChxKNJ6jLUOhIzQlnCFE8JmNHSyEMhqTDGFw&#10;JAfITv1qKiZzqR2hbAQ47V0b4cS4Ds6uS6V6zQyZQb/kmzeErcFWrFYLEHWJu/kcY9Foi4MMUUMi&#10;HiWf47w9np6V6PCF1LZMkR4tCx4XWQYosckw95zHvfJ23q1ZKkfrDu2bpJHEydw86JTKFxWowgyB&#10;6y47q3uE8CLCK6/l2t+7PRg+GjGetnOKSx7ewmKjnkOXIurYj0r6jZPeAp550eWJo3CI6K5BveHg&#10;YJqWgd60WVDyuDB7mc04+ft118uTKcnK1OHFAyUNWvPAiDy0zqTFzbfTT3PrOR2b603++87wFAQd&#10;JamPBmzFOZbi2xMCdkZO2X1xX2rvyPXet4bGrYDaSZ/iaC5pmpJw56NwPKXDKPpEZkilWEBc85kE&#10;ZSBCE/PVSulMDodm2r+ksN4r3T+V5YaENxinG7vEs8Glt1C7ZZed6Y/a7Vf3ky2L9nWN1T5LzbXu&#10;edSLW4XkQROh3Q9wDOcpnfGi2fD38xIlIqHVyIt9JEYNR+UZpAaDtIy4SCzPntopjcxJpmppnbrp&#10;Qufp4eug7KhyjK0Vq60PX0jDlX9fffP1t83HdTpvBQcKmnQ34CVjzWB/1vfqTZuw82r3Ypfi62/P&#10;3y0i9sr7EWDIrOB4cIsxNtI6biW/dvN8u3mMy9OeA0b76yf6TMIWiW1xbiN3DdSEWzt7dtjBz9jO&#10;REaVL6t/rNTqBiv3hov8junclP948qvkpTI0JQiFpVSQZ0j7+HQy4yu9G9XHlMwtv3Vz7wJjbvHQ&#10;rHWfXOqxoj822dI58qtoAo9rOzyPaR9aS4Ahp2D4+BhfOyMvLL/LJuG5AxIQnYamIdVJCymJYShY&#10;rnboy98urHdm/90TzyaMaB8P7uukdlJcv8Ydr84Ji53ovEw7RbV3BDH5FxGHyP48WCmwRAzzd28C&#10;zB+b70zDuRX5QsFiqNVZlEPGhfjP5PN25fvZ1SPToKtJH8GjAMN0uyO6NvSRhTqR+zk0M2FETG/t&#10;1zc97Voo5zrC0Md4C3ARukhPQcCFBy1nbDbE3QD1cS+Co/p6N1gMFulbhWUaFey09+dfu1BDQMpR&#10;NN2T+aPq46dxUSPS+eYk4nTYSpao05Renq5PvDTA/vmoFTVTg8XE6tRx78IDbJrxUplIirxcUjHI&#10;+LoPks/QkkYlie1jOyd/lIT4r022Fv6QuJYqOgwr2Weyo5iTe/X6iYx8XYN1sZjUHe4V/aNk9M5F&#10;LJA9PelbTEzp6H8KaGfu9J5jX8ikDYWQEgr7XqwdCnZo2ayGBvHqscRp2sQsCjFU97wjEmAFHMXC&#10;1qqItxQ3tQ1DW85piNadP58KEUAFecbksK5MnF3NC1dr+Xn6YbZh5qhRGWrwBAUqa9INJ1jlfpId&#10;dPnyY2O6iPvd5fTJzPCEMNWKItYSNwFxTP4ZO9lTzRb5p/JuWpdLf/qi3MAVxBLY+WGLSk9pF64w&#10;Ucf91zpFMfd0q0p0kEVd+TZVFjY971y1XEg4blrQOkciSMcFWVrHZ04hUoa4rBumEEDG4MYemwE2&#10;f4vJOKafwRT24p1VDLkX7zxlfwytp7jU/GxmRzb0WzV9TO3wRDDka6hZyzPCIzyRmdbTFps2xGWt&#10;dkxOU7l9CWaABlo0s4/41FQd1r/IliAQTUAhlo+hDnnDXLx7zpisRlU6W72sekfFhNY8I2UA8tQl&#10;bPcrqMbW4cS6/lXj23FCFJDX4r3mw938AV791ZfJhsMTdkjnaqJ3WrVFwtgYWWN1QO+Ij+LGkrvP&#10;jXIpgUoar+f51+vt11BbUyob96KXEtBlDfOBlVapNjeVlINj8mV02yoKJHPel+cetw6zhN/b+mMC&#10;7CAwKWKMLr4OAwNiDgvpm4jHWifM1+E4LetMuB43IxJinMBs7VWSEcdWDfu9bINwXqOrnEvM9o+a&#10;/p4NURt0u93MU1O8YlySr5kpTZf3KHmhdT6Z06AG2KnPGKwcKiIZQhrHWI6h6zP0mk2XpaJV6Mz3&#10;ZnYm/nr5TIWSrJYIF2dS8/zNgKbyXMyOsDRAzdNImHs3bUiSlMG4I9WTRlMYhS7ZFtl1QGaaQweB&#10;c7inAfJnQdJbhP/ezPhGzE+QJpXhPG2lvEJntP985gk73CxJYhPOdkXwHTWJSWlKV0+bencLY2A1&#10;Lowv/kDX63kvQOttg1W3sY0sOiUXqA31AmummKDitQFxyWzeIvfvCXfqk18q//A1n3EUqY1iyT5J&#10;aMP+ljPdgbBMBHuPK0ONc7spRQyU8GIfCUC5lA59NrQ8kAi1OjKDwWqgmcYpu/fmWoY7zSmCzrL0&#10;OG1Dx0vnvn7KBi5G2nmF3FF4VC/gL9ePRkdJ/Xu7UKvB083lr76zI2ISHhfRm0ZOwKCcfBU9isxv&#10;UOFhqtS0U1m+dJikgbXJWpTqUNPF2ulC+fB/f1zjSLJVTVinEfrYoD3Mc4iFGFmH673UBXT8c8de&#10;UtJ5XybCDX6+RZG5UcSkLkvfX2QEQOXT86ych78H+8OMg/UjXa7A19+Hu4yiwgSRd6q9iArCToIE&#10;VYfGRRCqDxhMzs3JYsBQEHLmyA6YdxtnjkbftVj7JVablzCQIF3CmMSDOaZKvmn4kS920ZCUwyJ+&#10;7dMCexxaDLikKHVYn+KBdlZEEpqnF1pnLBGPfBLpzUHl39cXCSIrnaeifmgD83gd89sSBlqXT/1Z&#10;uiS+2wJOq46rOyq7VYEnA52CnO37f39qazo79atBcguyPq9tXYRKvoGQS6Jsh0jdR8pxTCMJdg2x&#10;SnKeZhxeA+t9TtAKVlGsywOFUrnc073sDSY6wiXwK0L1oBK7Uf3ItcsA75f3L051sb/GEDKdg5gz&#10;kSzFm7bn637cxxAKM/6ERFsSMWrcP/ow75iY3m30bz6oT7Vw2EtK02iQf7FX4hjot09u24ox7hUs&#10;rE4apLxjWtDlfKUpMN/LnevZnuPO7pApJvYw+N42dttY2T1H+ybJIQYlSw0D7WdOKOigLZ8fvPf5&#10;+F6Kg+1eNu2Zc6yqNWIV7H+WxnceXddTPRvCRUuhZ/rBb6OmIvLOhpaDdEMrZw9m6ryOoNsL/YmJ&#10;fVLlj5sphynAlHXXQQJc04UYOaS3Nq1z+G4hmrrfvUW+IcZs5YVQXVI582GrgM9D5kga04o0uuoS&#10;zpLvrmyQEnf7sq6uTHIc5GyY/2pQUhpzuT6NN7aXWodswB7WsJ4jieSEl09S9LGARX71JOyt9/qH&#10;zVDBS+6FI0jrfF3ft2RTwd/z81hHGiF2KRRfqWERgmjC68DYQERrOiYnZjlh9kJetn1EwjJC0soi&#10;g+/QivWkj3FcdWL5srvQZOgaVVXRHMPl9vVbWoXvMMkOsxIdHmBpO1Jrf+sVe4O+9DRKA+nLdBlZ&#10;6c7OWhSq651xW47y/eYW3bcyrs9vmKCTbvRpyMK3jtSqWdGSPgkKGTlZDd2Y0qvjPy9jU510IuJ8&#10;SX8GdkhPo2R84/40kDpsyqOO64Su+f/7Nw/SIe+trbW6Y2/c60CTTtebzjUWy1Qu1c5QWUmp1bLr&#10;o2D/yRhjbqifygQpXTp0OjYRsmFscUUysmhr0sjMfBVevxjox1j8UlL3+xX5Nbz256b5LmbnzBIG&#10;q7gOu3g7Nz6JT1lC/z6PbyDKh6A74m4n5iy3/U4U90YGVMKew2FGbx5P5DqbwpBMLO8b/vhS0zM7&#10;Wc9hc+jIDuQNayzY0/nHaBm5B1hVooDn++n84wlIqwNKLPHOoyeAlKNCY3R/09jeqFqrbjNQHbNP&#10;vvIpqattDP5SKRFPJnq+WXuCqFotAubfDleHkkPp/OczxoaxNmNRn5uv4kTda9B2vHLqwY8GN75r&#10;L6+wC+8yb46ihmt25B7lOaE+TU3TORN2azez7/8ciBbWei/LT5DCWI5WONZ/BUCb3qR10zckTNu6&#10;kkNhMkVQgL6O+/XpZkierhGHadbAWJiXrmaiz0ZKGUwNBlfyLrNx16y4mx2lINuUCyH703vVkckj&#10;+4/fug76NzNeIyUBSI07n7tIHvFdVbPRn/bOPdutPsOpGWOex6vZ8z1vFiHFwapWOUbN+UwH8AnU&#10;9R1NNbUPUYXACJlqdio7Tz7EWhUtB5AGUhnjW0s6iuW5+vvmH3JiN08XrMdSMUzWKOdR7VStFmrD&#10;7rmVysfsLqr5ls5mm8eYLb/JA7lz+3KH0UEUMo4YiIJ+lrclumyNXnB1NDUbj/N6fBkye6E2c4Vj&#10;SmF6Eyf4Nv+j+l9aJ3nMleQpTNrQLI1StXXAyxU1AyUuOt9I+QWb339axd2ahcEsgJdiHDQw6O/b&#10;fZM4gqAZidlOlQinIxMuMj4aGzY8c8ur0zYC2xJpg+d6gGk/0s3ADbYiRbaWTdJmDVvencIuIx0w&#10;xrbMV8UJGWfcGQjHJpm/uUk6Y4ocKt2FQ7nivLIyOWMqM8PxlgDSzfIrGoGS2ooNzxCQUCrATScR&#10;yf7MigTItNCn1X1Czdiy9yHVXcHsNOut1YNit24+b8+GLq4u1NqJbTjW0PeTQXycPZtBLvRUQ7Ub&#10;2bGQWslPjsSsTwb3m6ctSygqZOb2QvxYSlfXDbWq97P7yyE/LwIq7Zn0ST2gN8P4lWf2c9gWWmdB&#10;UO/6Psf/tMj28oMoaFFX7va1b/OYn3T+WETALJXveL3qiJx6V7EDNigpe0CU5lACiPlkONr7fHHq&#10;WNNMZ1MW7menM706MlcrZtJ2ocNsTklLJXcHrIqfTAXimg2Co7GBaGTh2w7sCDml88NED5ugUkVy&#10;guhTfxHaD5fJRJEOoj69sWYHSXiBJygPBD/p8WKE10H6sS3BJ5f6zc/Upb2zEejWqnUEUEmI/h/d&#10;d3w21mZr/2iprd0hOlgbPeXcXX2Vr2K6luZo6L3000qyZ97//ny8f6UtgmVlLJdDl8nWxidfZQ+0&#10;3pRnppAYRqGBDwm7PYLJ3mdlnzkeoNZORl44/LwGLWuXM8ShnKjT9VV/nHH6ja4qEZD3IMbR9GMA&#10;jazt3c9psV1gRSmHSMFF5wlYAmBMVbXPdDoWpnPDvkPLTBE+TJ5c+uml3yRu4ZOiZTfxfogtL9VL&#10;b9GgJGaEAVnJ8JKt8Lapm8kL63Izvem1JKLjlfP1FxT0moaVUhUdbpdnIUPoMI9wNf0RDdxK9fpX&#10;B5iJ2j7g4UfaGuJoOz6/39K6daETF7T/AlPl3yQNjr+vnA7vVWx+5GWCLXbQQaRlg0NwHaZ0wCxB&#10;vyZV6VZAIQkUvfF28TY8PaRD4uER4qVvG9mjdhpuPOWO+PjguOwTfz+fn4/fP08k6EnrlS0FajiC&#10;2caKhw9CLFH1vgudZCircDPFTCAoxfshI9hcT2UcQbBUr/NRk90Pde5bIc3XQUobYLWAnRjygs7X&#10;KVS9vFZXI6JTB/a/vvPJrRWxE/g0idLteSmKeyjvCMqH7i49TTh47eR0qab4tb8/N1cA6kr1uhjP&#10;lagGemqnqvupNsMU1APJ0LDDHpydmMBnN5A4NMLTVh0V6i8zQZjZtdKpTf7kHYdKvCdNjePjoL0z&#10;SYXJyKtwoPkpXR99tW5ldJSQhhjivTFzm6urZEV5yJGTn527+Pj28IKq7sVHocajLl0oy5R2do7h&#10;dXrqSMCaH4FegyUPUpCrCc/Spw13z/u9/2G6pkrISk4M1uulwJqRuYX+UdC/ugPQcLsG4Y/HxZXw&#10;iY66rPXfzf+UzT3PD3fy0xO2/HO++x7cfGSIIrnTHaUe75+XEsdUEhDgJaNAdXNtt/zxSAegqJNV&#10;xIjj4Gln9mY00TnARahlhtX/yDV/Wtt8Jq1Kr5FMsAyQmr7Q6TRk5Ff82dH6UFTHfxGo5E/iiAjK&#10;rdDG8JOx5JMrVXQUcrrx7egSCYmPFEgbI73/xYfpXHHoVZT+fV+j2BPyBpaAqKmRP12KMszq/uB+&#10;0zNefm++CrmzUzmn0P52AMUgTPYOA9SVQmYit5OkSega6F23sp+YhYmpkbZSxBTg1mDEYsvyIpky&#10;grGsxZBrhM7g8Y+4nd/kQ/CmZ5lUepQf/07+ZvFTqlTFTZGGBJf+yifKuW4ff4+TebTLNRWkl9dL&#10;P4gTM+srj1APQ8L+x3lGi7JKPO1n/8VcPCKsIK+eszXk5HEN2Bvjnm6+xvxv3xLSwVzdE4rfOZIp&#10;XS1HNjyqpa8pS7+dCLbZGjn0CwPDnBRIGPnw/R+0oXE1UU8IE8komM/Uvlr5FhqHiLnt1yESVCj5&#10;/+1uQBxP5iTqqjL1HG8DZFqb9naQBEeYl+LmoG3ycHxYrOO6D3LCdJLpH2LvXcNV31VMd7LvJViG&#10;V8hPQ47ONYG6PkwH9Rx1tOoosqNu3nj/IZmSRxa0FhUduZSrXripA+PGK5wjO+vMAdvPL5/NOeWr&#10;UpwjlvUnXEbVmKHTo0vfzmqfZla1IdqyYmaXQWVul2UOfaxGjsF3WtC6q/Cd9+Pu18nc/yHEHDDM&#10;A9y//f79fn1Wy47aFcrocqgNijbuD4fRIN8+bDSfZvPt076UJ09HB14KkRM2fKoeABPbEQyO33qq&#10;4FLLaMVWxXqvkdJykaMz3NZmHDp9pPVrv6P2JwsUVHSem924Tsq15ENV9bBPDt6x0msoaZTP0qx1&#10;pR4/ISKvki6K1NqgVhO4uGlUwTcQXhcmkyOF+PeP+xFDigilcHO99OdQh8OrUKrjGOkYqscGURJJ&#10;Wud0Z6jdyAnCfStx7aIHqLBdBNWVp4FlX0TWn23PZz8M7YO6JLHassw0p/Fo4K1vqVUa9681XWmb&#10;ugF3olznQhmTyhFqofIh78KhTJ+NMvMvXcoOyrbyaHt8MXU8xs460HLHqg7cj/didZ0H/d9vMdn6&#10;m9G8XVotTDy5ozeKJBm0giCTpqVMUeP5NLMQ0et8rd/S3Ya/m8jH0FQgfnrn31FM8VobxHIzMEu5&#10;iOUQA5Q5CKpesVwVLCpX0FolDanuQyQsSo0nIGK1S56EcbXKWYYzi2xMeQoVBemfmyrVmOPFDTUk&#10;ggoGb9I1FvHMcsnlnj6le2qEfRBPAKFGB5Kzc4YVTCZyfaHwy3J0eCR49KUPBaM5RJM+vFgF5Wb0&#10;JBIkGmUO72mdDlFERfjDvZgm5o05iG/hpQzg0477ve04SIxpdLgb6xnF1LVUb6En33KYDt+D1/58&#10;qP/lDWt806SS1AEKH2ZiSDEX6IYryrVjIjFFdrsmr0ZTta2Vtb03BGVUEuZGvh2vmOyprXIgOheW&#10;Vk6qkjYsy6mpLPndQlFucAY6SS83qWixsMxBElulYHJRbzStI9/aCbZLBt9HPZJ2OovhNU2hlpnO&#10;2+h6/6Ynn/V8hNU1swY3bt2d1ZGyA1W42Ic1nxKnH6LMwBDaemMdZlRkan1APn32m2BivH4KLCHY&#10;qLXM4/yLoVigA6RNNg3iNnhaylJoncR5xuMbobJebTEgWf4q+NkRRRwiowguUxC0H5dMpFoLTO9v&#10;FQeDJ692VGxC/E2hxszf77MBq2mhvMTnjwfGkl0E4ibk6yKPkdKVJfDLSOioapqJTcVm4MTWK3Uh&#10;siiKjn0PLhhjHgKIG50Fx31/EuUqwMLKuqJ+tA7/2ngZEYFFh4QszdpKqPT04t8t0/eAz9/XByHN&#10;z5Fw2ZpleXCIpe/NQt5SzRz3tECJQzMq8RSKhE2/ujtU7eCs192tGNVJKoZscSOz6rRgnC2kI1v9&#10;ROHSqnhSuUPecZzX0FQKS8T7T+u8ULheRSUsMxdvk5cJFEZJnpIaH0SKo6t+lKoj1BBpTJcVB8W1&#10;fHr41qBZrVpI00iPVq15JkxOfZAAR8Puz2mbyR6lld9bIs6o89z9InAOcQjiLsHPw+XP3go/QOuS&#10;2Xaqq9l5PJjF7ofvdqqYL6XK66wnFRA8iUtDSgF980W5qYar7GU/SlY0qtdy5xNl7H/kHGmd2FCZ&#10;kbBDpTi4nNx+Wx+fF18YEgxuSFM8AYC3JTlmX03+t5Td9PHjbkzjUV2erhJ/9faad0rJ/xpPjN/6&#10;6uIYjcyKU/LeJ+4p9WQm1jZiZgEYcYiHrs/gDkh7CbPe1nJ2agC24vZ36UxJzrwS+Zft7Z43ovcy&#10;bep9r3RV3IfqShxdHucCGbhUJ5rFRRIKwX4GXB247+cjXRj0a6hfDHsPAqNXY9i0zs26YFyT6Qzt&#10;SlM6ldpitCSBk0pVGJ135PN6kTq8Pv0jpOznu4QzOHwYJkqEFwISEsB+i7A1j8SFLRaTTZi+jfKD&#10;dcqZuM83Skc3F5SwQgBAiZ0Pg9clBKP5P0fcBXSgvkB4LxTro0YFHI4G4v+0M5FQJcOF6+NabHQ2&#10;cTQAxpRJwIPKHH+d6biDp5mxXbfXhCf+2YeHCZEjsJULm9gUuX++kgxO/gkjqdIDmwSVcTP7j98v&#10;JG/nK1kfP3jKEU7+L68zj9PLQSGPFgt1dn1vNKIgdFJZQucvDldf6d/fL15wB92cO40lmVr1tD+d&#10;1XDFcgmZoE8xRTTzdxEfw6GqxUmpuhUeELUObsyhjM/kP2vOTbKQhWH4pSD5lHVyTLPAGB98Rvzh&#10;AQO5auTojXrok7h0vZ57k6SJeD4xffO93jXi6kFCWJB1sVJg+3hLPt9uRsuYqjc2tMj0ap3lRNbz&#10;+v14akZqtN7MAQ5XcnnPz4ktB7ccAVI2f7BZzn4G7o/1R/x1euUSFgx21jF4kkeX7vcGscdEi66C&#10;ZA62rF7I3G3XpRCy2y6r9MKh/5yi1n5MRllLUapRBpC2pz1lAfnDGgPE6BwbSfpA8f2n5E+MtOB8&#10;w/2JdHPeeSz5WX2+Eiy0oZCuvLSkdMlCKO12suKvBjJ6X5OliyxLtdnq/nVg3/czVzqdCzJIV4t6&#10;5Y0mhWvBK8ZkJa4djSHBRw2aaDeune5lQVT3OFBsCpqiiRJJAJCmwNInWgfEGk4dkZJOFiTj4GjD&#10;f/MYx0/HbNbx6kAmUTUGXlWmXaHkfmhCmDaYl7pxNFLvj0YTWwe8O5akdqg+KlINytFhrwgTul0V&#10;5Y/4umQb5JX1NFWjDaSgM3/xyhY7ojEq0ZYPcUcwkjJ8C7rN631u65Epe3mZxUiF0c2Jp6mHTGM5&#10;8ymdlLI966roEhkF/uUZxx1bjax00Ln1cC6mXgqrl4eFk1KOkrbd/NhYZ+2WvcaEFrYgNBL2KWTs&#10;6XM1GBzsewjtWBJ7KNTOpsXRBwTmYRrp/Xq/BDEhTzkLYJXcpBvNmcOoArezNoaV38iLMPtscK+k&#10;0JVK4b9XmhArvo1uIl+RpRe1lzp4Q8tFNmpxrGbYVQXcBMkETMof01okAOL78/b3p/boaaCno/4a&#10;t6FO8vpSXkzu0oHyKhwkHkJyICm6dN8vClesnvPiYd4FlqN8EdayBt9nh4GJH0OeLhAvOxucaV2D&#10;2OWsZhB0w0W8RPdnXng26OjUlP3lgHSm/8qVX9UAe8LO3e2/MtqD9o7yHSu6DVJp+RqbtUQ2NZaW&#10;fd+3yVXn3a6pfTEsrI/8AgEDYeGMdn00srjeTyleYOdqgYeoCOJ9q3qEELOPUbm1rhqRRKemdMwK&#10;hetJ8i1nkwb2Mtd9iDa1692wMyDJ3xCxQHJ4RID8CZMIZErSQj3vV0DpVYJvDwtjgRGnxHiKs7rU&#10;Wd0t9h6/K+S8/4cgqvCKugpHlfqr7Vkoc8PTh9e/XMrl/v3+92o8Og6Vjchw08lxYJJCJF4XsTH6&#10;DrGt7t5PhnRSyd5lZf8x0arVDR/s5X1frRs9JsZqEDTjqZBi7qrCuheQb9tMA2GKAEVny0Z/2FB9&#10;GVWwNmQQZpccCHXKyO3T7mEu/HykC/XH73DKtnQr1G8GN80LF2RgZ0Hnx0BNcMgUisBiA/L0KtHW&#10;en14M5yIPQHp0hCpCheZjK5X54XWGPH254ehlF3zFunuUquMcQQE0LdtY1L86im+C6/uplidxGip&#10;isWNkes43Cg88278fSTU8+FO06kXEfu0x/NzBW7ywAdSkYpWJqr1GValeU5t8LSjRGPevIqwchGa&#10;rGN2cYbWFwB2DIG968QRt9asP32GDvZZ+1qncO+/JcP/0TlF12OXBuH+ELMXfn+2/FK6o2i+w2Jo&#10;V34/3yK27CcwavPouwuW4oi1dYH1KAzR0/MQ13ivgb3un+f0X53iuZO9r+podKxnV2tpaFTgeTrV&#10;QSEDBlFfxs/MmXi9z5/9o7d0T/h/P/OPxvxF+2NYzrgPJas/nUrR/B2Cj+86FVamMpL6I+n4h5zu&#10;vDOzdPv84qdY9HIzZAMqYYRQET13d1RbDZePgwrEc8Z7TemOro8rCpbH0Lrz7l7Osa3lqYgJKrKs&#10;V4Oh0LGSG8xpzwxB4KVJXrgM5lwTXznjNe4oz9jvGq46Va/FBEu1pNR2xpIh0bSoOPSPHV0OAfWv&#10;N1EyRFnJ69dF3fx4yobloObAbXxXcXAowyMioWo8hRKVERNJ0MkuLy07v8XYbuNPkVWvwPn0oAU8&#10;UWnRc1NASXzdYkp9traGPv4+akF+ntxjRSMbPIwVbep3Dimvexwp3fV0elZOewez4aD7GkyJfVCN&#10;wRAiVN3OshZYLB9u6nF5gpbmjRLi/BB7iudY+OPNydzv9A5dGu+iThoclwR+2r8YKFWQIx1yZUOy&#10;yCXiFtvj+r8ePkb01MS+MjpekSN4ot8Su3L5tEiHfkZv1OfE+wep+JjVx9QhC38Hj4eo58sCAu0f&#10;gfHyqYvXBsZ/X1SeZvohg1rUWgh7+uAYxtXklE/S29s4ilIymo+ZzN1eHf1UZbFuH8huRfTfyUr1&#10;BrwzBE34R9K8vLQi8IlCQx2zdJx+f76V4Ml5tOVsnfydt8QMdZ+pRtn4wyoPW4nrVi+L9ZObZqx5&#10;0kCU89hrv3KV1OJo1O3HR8N2TOvr+jxdEfuvbKFc+tERX1aaHgPI8e5+pq8k392DFCulWVgewVkG&#10;5NhSLBqfLgYdOic5r4MaScQgTS0IGLbI1EAVNVcjDTfqcjVIcygeHPDR5vLN6CXmA1/d6AmJnZo0&#10;+LXRffzFYS8VzYg3bETF5q6yVVHB3Km2NlWlXMcUJbY4ZdW4OeZZrxHiSVTD97jJPfLg6MvmdSuh&#10;HaNHRyrwkKJrNsPhT/V6sxOqRyBu9FjHAgiODp76i8LxMNkmYn3V8BRp+q6+Jrx28oBN7xHmkgVc&#10;YU6z6yNLwPDbZaMZfqZzE8PHFnrXdK749PCNBk/ffSCoDZVJdR1ByyK6nGG9BNqrKwo4XhJap2Im&#10;OnB+fVzOBZMS54CzDgpSa0nHJKUy1t1XcjUhch29fFnjb1VAGV/dXuwdRG+iCPTK+u4ZHca8mo4S&#10;T5SBDUouiqfJv7PRx0mveYS8AjMIjzMVGbrASv6lh9/VnwJ0SRdoHBj0ShgwCN0Jp71XKFHlvus8&#10;bZi/IYOoxm1vf37OjylJrRwckW2lfsr1A4+QSTOXFQbPoLN82wxIFWqjwhasDuqYXxKhEe3UPCWk&#10;aLIIf2nb5i4nM6zoUY0BT4SjGwMKAKBi5y2FHONU7jhcPor/B288UYzQGEjvx76rkYHQ49RbpB9q&#10;fhxxdrpMTxBxZw92WCkn+LaJQtIdHRrUEWjStgb1jEp9zdb4mBk7O2ITHDnNj3yG5+htIp6bbSzc&#10;ZZ5nGUD0MUA28GI8Rmjd79e7lW9VtADh86P6Z65JR8mpOtO0zXUcegQCjaKQGuL/6x0WpfZmSvFs&#10;UhNT65mvM7GFt5c+ddandIYfuLrHdv6H+bQujVrVIYoAPsI1HGmki2l+jkV4f83x5I/pCt8GSs7o&#10;mLfR23DEFi324Hkffj1mkfUfD8gFAs9De2SgBnsUMVRqupSvZOCQZ3pohRVI66GmGqVxeRKYnHva&#10;XH9mKlWu+ksN8OGnmqNpVP27lYNbdCqBx34OsF+JBfm7V8u/rbW8HUenqmt7fYt0o88KaDstSsNQ&#10;u6MqweFptawrlqjs66jupuV43bOHnkpPCLgiNXgUIF92KUqUN19Od1tE5DSzt71ebz+WcM4BSQeq&#10;nXpCMMjZFOPZ8fv1ZdJMTn/fVuivRddza/2PxaJoMPx95UTEwY7JvOajJkD2yO0YqBOhuh/kRQDo&#10;xtA0xaHuUOx0Y4ror/XvfLRVerxmRV6kHWUUOx5kdYYwjtYiUNgvpvN14PFXceiQQhc2ZJ+FdilR&#10;HIvCoj0bi+tHHu6JXvpW0XR2tGcyoZhPeBjx078kncPX21pfP3Wbmbpf48jLv1BTZP0nV6L2b4rL&#10;HF5sAMs/pLlESgcLmFa9/1O8//KC9gWK1VsDfndxRdI6fhPrazJTScXSnvRmNpYiWPvxTF2oXeKc&#10;6lVf0i5PSRg/Zrl7l1fV1KHBGje6GCfkfaZn77bxH7K9sTgEB8rXskdyhwDxdH4ad/x2WL90GPWe&#10;t09hs9+ibYZccU/TgSUqUGxedDh0aB4p+4TxGjxCXTI0hK7SMWadFrwSt6XEjmGZ2mAsUVuZjHkm&#10;AcSjiH8Ob9Q4PlVvHWaOy+gmuWqC2wdANSBn9yMRvpJOOWafbkbs2yqpEvk9laDlzZkL3yDn+vCQ&#10;1n87nlsLWFtorBn5YV0YhDuS0hEQppQrWGvDnDBMhKHv4KN305gR7m0nh2XHweJa+jHIGa+djb6j&#10;WidquhL7xHEC6qj3lgc/9DyWazMKJRzarpQ75dYHd1IBJEDIaz0UCIOgfk5H/TkqNqQbDcDw89M9&#10;zcRmLdevFcUJIM90295l9XQcVDkYKYNlrQjsSOHS7h1fpWz826QCbq+Chm8+AfctzYk6+v8s61/1&#10;/v+llnUzmEb2wbeZepIMUtxIHhXqOiWPeH0riIh36yTExNj5fp5ichdcnz+eHHccurgL/e1aVJUT&#10;pUkg0lkhYuF2pO4mPm16/7jS6vmiTry/X54mkPp0FMTDOhvASAkDQ0GVZJyBc3k+IXHf03w462eA&#10;zkA19jKmyGPso6j/k134o0OegP3+JepOV39063UAMuD8d+/WEkWSzal3bHFfSaVqa0EEb0oN2Ap2&#10;6m0yiQCt/txKueQc/c5S3j85uousIaOpawRod5wb1ET7x9WX6zgZb+A5emUDxwzIZ3GpK0rMt3Sp&#10;LiNBT2rKZOZ+KpQ1Lqunab3Uijsqjq+fu0RajIFjf71tWJLOXU/Xzy9ZHl4WiOA7BSi8AQ869OD1&#10;UobLEhNn5LpcZ7FywMOClTt++0foXCbjup0v+06puKCPwsEBJjRVWHoz2A8nLTvas+xcmvPeOGqk&#10;Sh01Rq+oIquzk8vp5K7rntaQjtCLseHXja0TB+dh1nTMLOeirUeFq8QGw3n+oHrGzjD9+/ncYpCD&#10;uCmd+0z0l0qTDslFzsLj/LteRyxkhlR1X7gEXe+PARjOHdWfCI6G6l6RjiH0elX8bW2uP3d06oIq&#10;aPbnfElbjoWRHNxS4JcplMGu2hLC88muTjmj8/NOPOpHOivJHue+Kou96/XDKiNZi39Ehd8pYSS+&#10;6JCW/vsZpcf7OjDcpsh0t5cjNW5oaWT85bHlOQ7XSiMPmUPEgoXIrjUv4zsfaCmePtHrqvvm3h3M&#10;qzc+0prwZpQ8sxoNn0tLwDDa1+C/KrAJbm8cTtXq5yYg4xh/tdFoNP34rOWMyedITje6mpIQg50z&#10;dw9uwPc3JL2lU/dG8qTShTn9Bhp5utzcpY7TpVIZkqvQpYqN9BomNVCyMRmCceUNC3eIR/SOrkDp&#10;EGA6sxFOPA6XCC/uYHEsN0LY/Y/xHfDDzZ+Cn2Ocuz27rJLP/+xyd8SOnOXT91oZR+ip63P36Vxu&#10;XOoRUN9K6SnfG2ZV8szO+Xw/0cefH4+HqTqqMLipWS2/n8t4A75TD/uQDX7SRCOFjIblhH3mdv5z&#10;pG0O/6d1jxrsJ4sOzs340ju7Nx3KevA8JR8VO7ZFKIC2lGhq4Vj7K4eaAyfXVdub2trJUdUH7Cf3&#10;2kobALt6/5B3rJKWgo/5TWXV8tAzt0KI2cpUcBrw825cY2Emf1TttCT18YWxWw0MP3qhdqIlmvQE&#10;j/TR9YIs9fTVjEEQkXVz4GLB8DxGPSZQNqn+OKH7a7Vj+GtsBMSROYADlLFMezDTEWuB3P/E1ll+&#10;czqXDz2qOjYwXlORyeO/avbvKPb5+bbOev9+2SLIa479uFLudXp+N26MheIkQe5IqI/HMGV53x8N&#10;s27k+ngCApZdmtaKt4JzA4nndV8GxvfPwHQqNQASY37Ri6z/onXTt/3ydX9fqfHmb/oJMKhJbDwB&#10;sMeRtRjh8ESJ4ck0wHbZ6Qo2p+ye+khH9DBw99fVA55kh74dcFk9vJNPf+TQ6AXNKYqrak4WtFX9&#10;zhiVh/iQzdlGakioSn3qMcZzyF059IIiIT2Qr1zd9fp8viKuJLCLmp/k0vaP9+tD0qINmgyLxhAe&#10;CTaFAwJ9mS4pSqeVu9dochoC0zE1HeHiM33dFApyD2nUZ28Pfjv76ntUuLzDku7k8zpxMDvNgoDr&#10;NtVSwPjrEHbXPoqw68aXat4esgJk8IxdtOaOyZBiUSCHOxqIG6XwiLLL6ezZ2GvRtZNkk+bRjg9L&#10;Cmq8EPC85s3zc1nxRlEJ5uNXYBVbUkOkOI3kf2ncHN2hefuQr7OJWJpW8DlUbrLsXypQq0Q8DBGb&#10;oFdxMNmvbF0Mjs4MQD19/VtXN62tdyGmxkHmcAlZQMHyLBwKhA06B4G4/zMGjqbX0gSUgptgohjD&#10;bjqk8jr5/izNX3ijP5tI21JFvkwVijHH+vufDsj58/rkIcb+7mBFasUlElR+2s7ldZXWfdsqHIf1&#10;7Hg1rUu3gONtLVCJ3h6pBIZrA8Md2ZCu6z9MpzsxBokhWslexv1IxP18yHHCgaJAjhMn+TomOwkW&#10;+6Q+6aV+N8nT6AI89Z5fOWYpXLLgp3Pxdz3lzG1iU9DrzD3drKGAy17D48d6DSE6szPAut7SBc1r&#10;39AKB5HYy4wiqiiZg9bMI2Uu/v/9vZ4J8JUp0O6H4/yopwj7cIe6Zj63StSDDlmiBhHBwwyMV4B9&#10;+f3EE/dBsXN+SCZ+FRyNM5zoo2W6m4DS6nxZ7nS+LD+xgKuzPvfHG01Kx3vAAFfLULMXxubVTZN3&#10;pnPY4ZE/Pi6nlKWPtJJecANuCQ6QGOroLTH9bqeNOpgfpXMRIQAyp3VOicCU1t1tzzGxJh4NZwlE&#10;wJ6A1lHxKsQAkisnPlIrfUyRcVPTXVQGK7tKfDpdAQDsVCfMR3kZOXDr6oG8vG5QpFxbOMI2KVkE&#10;3Z7mOWZw8vchg8JJAGXhsV0TH6ftTRxDhmpUrBgxQ5P8ZryXS570mEt6l/Wz9A7LOj+kr8OHviM7&#10;VHm7ebwD7MP5NeqkvtHDO0QLRzk3uTguSmgkjGvN/e7jVi40thkFZBq26aAOXYP0IKsHOuPJ64GJ&#10;wcMdQFCw7DcpSL7MxqqW946o4xvDhj/addcbWPvnxTRmdM7JhW1Wos7jcSsKuM3SD58itUsdLg0V&#10;rNM3RqB02jVMYoIHCKRYw73PDnkqTnTO/bMAG6VK/FkbgCKA+AqNreGhg7oi3gkAfKO8izj1yWLA&#10;Cbqih9aNkyMaeI4iUde2Ng6ti+EAVMZbZ2qlE+XRyKV982XDxPH+k9Z1kORyt+hfCAuhv9/T8xhG&#10;YZ4g6ibo6/8g6v3z97OYZ2cgj43VQBGCbuLmmusz3LrbyNhQIqUzWkFf7Biihb2vKZFcped1cujc&#10;PyXrGNB74srPz1e540EOuJhCI4ny1T4jeTOSHsWRDfC1ooRAnhNE/s/XlG7gx1/SXqyrTypHOQWN&#10;z2Pxaue5Jt/IONhRVoIm+UFxRT+vn8m2IagICPxXGb8HuMcJs32BxN3mjMzcWR+7aUsqR84hi6PN&#10;qdduaFm6us3crEc+jqCIvMl1zS6jMixHdNXxjY55atBNA7O/QkEONHWZq/tvxxxvhsC30Z1IkfNU&#10;D1WgARt1edkdxkxr0jLX0X4cL74dfaKu0YYAJ17n+xs0PhRh6+NxfgcKUhoSRU9X81l2lprKaTl4&#10;jzfvm+JDXkPT3KFnRYW4WWvNrNsQSM/62GgMvnti7pjDhnH9CK+Z2hEnGBXS4o6dHgfkXu+9/H19&#10;iOMJqGantCXeXEZK9ng+fC3i++9fro5GRng0kmuUrAfbTTTuGZT9ICqBfB9jjqUdnOV2+WLWOW6M&#10;18i+FJ6cK4JStzYVqIfcza+hOpHOA1UuVxHhK+8XblbrsNS8cqPZPpizLQnjgIc6rel66s5n0K2c&#10;WBynWRqicv/JH6CEQCp3kOQs6pHZZwLtjKDzvD4E7MYmV5HtCGIObuV4t9g5tQF+dYUFgo6e3mn4&#10;0Dns9FeNQ1KHLrii/j8y+6x29HYYQmibr1ZgNDsaTWAGylCY903nSvSeydXdSn6IepeuCmcdc+k1&#10;77nTpH03Sv98z5OFa6ySeG+/U8ZPO5bcND4GM9aoKBHjGPlU1Ar6XZYT+/TflG4ebi/H8fX1ftwb&#10;Wgf8XD7Wk3MkZyvP07Nh3Awg8Kgm231lZimXG1PcgZ9NIsQtogPlpZZGeY3Ku7TDy/IKiHco00+c&#10;yK6rH9ceoC2JpWiEvta7tPI7tCHvoAs/n5stFwjyeVOdWil7kcDw2cZEBDM5TbfnL6ZeU6bXEQMI&#10;eOlGMrY7UTq62e5+ezOQUjgr/i++gmJffZqUeZak6u0+5hBRPS3aqaSN9VdHJM8MRgxyx6HD5Y55&#10;3D6N7iMlPIuvFG3m4j8ODvzWar6ud3m2OuI9cO/eZn5L4h7kOpqS3TzVA9JOFcpuDd4fZXQXi3iM&#10;0yJ5cfRpIVPW3BnrcQKXsFFXh8tCQ0MM/P74y89Y4zGe4+ZQMKTujdfjZ/++LPxbNAkZiF5zNl/h&#10;e0/7G6rczRXvIcYk2+X5F/DNzL4KYImbxa/DjtxihLiuQGL++ExAuzTGAyKF2aBkRUgHABnQ7v10&#10;RHgDJm58/m3IGl0AbD1VpG4ZAMN93o9H2Mrw05DkoTFmtPm73SUM4v2p/Gqj3ir0Ivx4qQN990ON&#10;RgnPvbYS2/Id/5Oiu2qehhzPFUiuqZoqCDlTcQ3O7ayE9jkHihclrnr5r3bQfxI7NMpxFOh1TdG6&#10;ZFYrr/NTG6JAtfk6yh4er7tVnfzhAb7Pe751lDCy6qIiRNWrNWPXoutuhpUJGIlsYwaGtOQWsnN0&#10;FR5lesYNrQscvq/WIm6ujn9YIB0f1Oyf1vl48AcweCbVolT5D0+ee81E0v/TzXrazTiuD5S8kgH8&#10;RnhUvaTJkmIsw4B/bAtnJVFpSGfCLvKqdrtfElhUhTL6w9Q/SK4NDWuBcG9oWeOOsd2VGkNE1cnz&#10;YTcCmlHrqEQERRgAef4Eoe31NbI6dPlSLN1T31VzKMRwYpR2wcaNCnN5dkbc3jCX7aDg0N7scWLW&#10;OwBMNIzQNedQ/KiBiX8MEwDRdOXl1Jd3Hscrk+y101Pbrh+C5nGoqGZw49XuOjGZtyIqXb+/M46f&#10;R5qXJoCtFtezGmu0njmx29NUJiLj9cKxeXiRCW3vknU64hKHA2SULl4Z98bTsuXajZxGC9O5HVO5&#10;Po3P40y+jje2gcngLU90czErboAcAaerb0L6LBel8LoZykNY+5EhN6gzgOAMhXMxplGXivy9ewCx&#10;kslZ3fzcV1Aiv3NVrHpsMIKjoeOSMBoQJkQXxyLPzMoK5PgCwXKcVKf0M3DMngPKUMd5ROqOce5P&#10;G3qfrslwOhCLFfExXTk019UVXgg3pHO6Ao1XzA5npdcAKcIctFeudooC9UfetVYrE81YWb+0k+L0&#10;kR10xTVyyDCjwCdnu5j8qKOP/asI6jWjJTM06PPhMCjKMNvx7L+3Da6wuevVKyszeVS3ftYzo5Xi&#10;5MjsX/j98W7Ol4F6uOLk2f8tj0r75PPDsU/URYOopIEcQyAebSMm0geeFOkHS4eKHZrndX8dU5Bj&#10;blQUCdIcVIf3JuE/7Ka11gUJne/1kEzto4Lr65zPXYsAb4hLtM8CrNnK77kJyYX6AsL6rWTVjtKT&#10;jxJHi3DJiU4NGiwtnaYwdbFrf8X1mI28MGarfVxp7W0KibaAXorK31YNidSKD+uYg98SFO8ZDgKS&#10;ypRIYZ3ux7ikIkZd0EtZ5jEcg4OeVUJ3NBXRpJpYs4/kFNG1qKXe9ffiYspHAKHmvV+SOn6R3EFQ&#10;++diUtVtNRr4cynLemvBv483GXeMCBGRgLzf96/iJ4XinNZxf+q6/J2H820j71ajlM2XDZ+eu2+W&#10;vKwWFmVRXnFB9Mgr04HytyhhsoHZWFNGcaQUFdRJ6fC00JG6beAK3ike1ulsOGXAkHVL/8cDNoAw&#10;u9Lx1ci7wTJJIh69pBspIfPXUMNU3gtU11aA5FBQXw0MeOfOb+1QgwQTX/9ixlG+gjEEmtH1G3QN&#10;jQMcazHF8dTgBsJlLsFKwAn8/fbc1i0I0FsUEP7mjIfAdCmwtTRflkQ2w17SEOAx6X4n6rVQ97mt&#10;GtCeWurtEENnGp0SPXexY9RrWm5XG68+UtT+dWng//5rzQnoYUP++eqjDyuH0EO/9n6fvJ2i703t&#10;7Uk6LR2Nr1zq3Whi7ZVgHga4BZgftzxd5FcYexNMzWaxeZoSOnp1fp5E4nyLcVIV6ay5FFv0wwak&#10;vmSE2i/McA+6T4aNJ+ssjTw+g3FGEE/71zGteyndTnPR+yalTJ/HkKJHIr1IPXVktm7+IUm7RJQw&#10;1Edk/G6pXRwdUNYgdis03zJcwN+VZDGfZK4T6bWmwb3GpslYIiBRi883kpD6JT9tV7Rua2mDEw1W&#10;rS6MvGpIT/Ht8vL/PbuRDo/R2q1wvdR/uavktV7XbH3UCUAqUysdi6nrDoRQfOnSvwJY7xeH/atx&#10;WGueZxg7R5T1i7BAJx8qpD1nBmwgRFqWcmjZPEGvMPO2F5d3beAc6jmk+z3+dvE44Y5YndMY7xLc&#10;1xdmv+sHA/L23kRylJqLLVNtJGmbWhwvR7GZInFF7uZrK5WEA/81xQmkrpuw/bBDamdqs1JBwdX2&#10;EoFodaAQr3NfR/29BprykeH2mlmy0U0YlXHDoLoVyDQYL7CncRoOgCJ4WjdZVMeyfuL2pKGSO2yI&#10;XJVarb55DIrBruopcZm2xdeoG7i8t6FCwcPbST0iJi9NmRVB/ug8W4ZIBw8adnXyltolvtQJA847&#10;ldKVxJY6RMdc2nAZMEEUsR2yFRqUz+hIGv1y9a/hQ9RgFmf7PD6doqnI8xNnJtT7l66uefSV2B79&#10;BW3nal0o6BPVenmz4wNp0sZhEm+zqNVE36uR3lZrJ1YsrQuTF9cW/pRVn2xvGdNmvnAy9bDze9le&#10;OapHyLZiLPUKHgs/Twt7KEtm1+AtR9Pbixbc/dMDDi6dWa/MtKZ3ULJKzD6iddz+c3T9Q36lyKQc&#10;h17laYdf6ZAyiql/3H+SUUNxdfrvN71dT6JbGlj+n7SmuXU6fOqmdxhjcXLW2CGglZR55vtehl7x&#10;jl+3K7wZfVoRauuCAloIuzYNWm7u11MOslZUkEjt89Wc9ZgMbQzOsEL0+ZxljYRZKDFjc/3FLKLX&#10;Uc1hWk2JTr0qtHIjBdNHlePM6BgZu2xqAM8S03zd6xjwBOD98am/Xg/+nenzoYGvRWQVPMijY70e&#10;v/sb7f+Ot5nWLry+SOfvZtMbfDOeGnKn+9io5nK/eia1CkzwUnaXVV6ez3C5NaK4V7aQcC/2/u4x&#10;+tF39CveRtPLfRAhMF3qup/4Xdn/aF11D/YIckR34VC7PMDhPWvl+/t49K3j6LBwK0rwAASRCIDB&#10;BHWFCAdR5D17QUytaEBe9dkgotRAA6OVQOtsrYA4Eg4EXyB6OaSBS+8nSqFcH36Y1E9opVPa0iVT&#10;Tien/3g8GsOeoMnazYFv7FMNFRdgKzbyFcf8ulLIUWvLJELoReKQ3LXDc/m3gj7je5iM0ulrOh+D&#10;oxA8w/+QyI7DLbxoHeSkNrWbmx7EU3fn4o3PXQdd8Kixy8PqzXOOJLThRH39/lqhfSEzzGPLTfOy&#10;622J/30yofWR6ZffVcBisNutgdolj1fq+ywLL2m2M1rNj8BD7sucez97hs5oibH+7yeRZvWdxmR8&#10;RLmpiM5rBrXBWZ18kcUG9InBhJbGkXkkIemdB+MT32tqzK2nEIkSuX8Gfbj6Y764JgW/nMq+9Ztc&#10;EekCYdpaR5FlNZHHl59RJ150Cl0Ore9fzg9d9LT2HPN+W3AET82ZuqCClc6bj734r0vXjpymUbmv&#10;9fyPXdinPiz+a4dYOCpFIC3ax+PMOzeNntcZl2ptddWMtdWtxKxkROlUhomBLi6OasFvVXt/ODS+&#10;XKKwe4LbE6USa07m6Kisu2GHtta4LryrCK9oBbu7CCUQtttK0/++Ls+yiYfvP14A4gGKoffH8WWD&#10;NwuHCwWF3NPt/GP1eiHgdnrerveGslc3+q++6C6EKF4/6MQJ0c1sk92BGRwqF18jNa37oj9o7ZPf&#10;95x+I7c+yv1Vy0TsNJby5I82MzoaU96qSu+me/P5+auKz3ZGxXDucq4QSKAIn87AvI8RHWmSVYHO&#10;5doc6ZNYVhG59SK5ixYi3FFTY5RKGAJKiTXvymw/71zSgpJay/yyhqk4Ql8NoCippZYWFoc3Z/kP&#10;N7ZjNKYsUAFBmtOOo+64+69HvuI4uTI0eSnYoO7fUXUfN7eqF7OeYTWh68hznESF0zjrpYa6SO06&#10;IlVyXQHl1xGtm8ixtUIRcZR+HZ3t0nYSo0Qw/n0XIC9Pd/37dUGju7+PFtwTOO0xPHsv8vaRKvVi&#10;1iuXWTC+fHsEfn94HzlCYpBX+ugYafMsHTVIpswmwgYI4hU59Ee2B3w8ZwK5CWUi4lbQnz/2KcEc&#10;uNKQmlvInp6WPukCQDwIAmIX5IfW1ae2LZWYz9/ndfB6OqCWarPSFR3JzmrkH8GHqpMmGpVZHyhI&#10;mo89zn7N61YYOcr3s5T0IL8LIdRPCLL4nXBEA0EAD8WDTOfr9ogExzkfXXJ7vg7SpoPHtV3LDcdX&#10;bvWPPlXYKLK/1M2sFOZ3Ouoi/mB9eOIuu1ltvZtFmHdZQ9Wq0wS1DjomiRVGzFAbLY4iLHYaW1bu&#10;w7jgfr9g2XgCfMYRtsOuefP25qZK2MtSsgtrcpiIODcnRO0uuc6zb3vF65izlqOrlEaWgiWYx85I&#10;gQyJvjzgauHaYTEA5utB2ClO0YpprsYS4P3aB/coEw8N1ep0AFBpXgwbDW4rZ7xa9xJ+Mwbdxro/&#10;Pqx3v/VTs3uQYUGOslENoi3gVeRAc1z8Q3FnfKarMYGBjdlGOOcpuialxYUhgn8pxMGIH9CUX9Zr&#10;v+YNqRxLj2jY9qH2dKtXPc1dUmx905AXW2gYVcjqzBH09TvikYvKoNh7P3WEkAgsoHV5+CXDtWzQ&#10;GnlE7SthNFJs4UTYz78DAR3Uq7qocm20uopAvc2BGMMiJp7f3Wx4+qpGHJkJX2C6PFKkxJqtstPP&#10;ny+rlwptJXCweVyKHiUtaYNECm22IuHUN42SB8gLzncjYGxEFLL8gQA1XsIycJCt0GJrgSIW6Vyt&#10;PPdoFPIOcOvp+/7NeeE41uY7qlEb/yz0S/yIdNlDsa9q65SKmEBJphMBGpZnWcsQy7Kc6+Xnyx4U&#10;UJiqjkSdO3i+EV+T+maMxMs5dbZTR4DkvphMHs/TTLjOGjRLnydNtbQRYJbApvAN0EltrUVidtMr&#10;jlF6MO9nJDheUeMQ/QgFo7f9rnnG/OLSVaYanYeCKnacnfyGHgmspYQ1Aq7HZONkp/Sa/M+k99FE&#10;NP9k5wRL1xkyv4vgRpdKxHDHW+fmOuu/kUFo129t5VVSgMbUvqI2d0Lu1jjZIvr0/bz5vlje6/os&#10;TaZ1lPX/xdW9HEXTM90axhYCIxgz7hEOPGbgAg5gQk+JYIIJeIA/+76Wivf7Ywu6u7pKSuVhZSql&#10;OnSZy3JhC6ljJr7MMv0e2JH68UcYUnA2VWFsDE07iwQkrpqzXVainYtLQYWMjCfZnBgRe7m9edyk&#10;M6R9i4q/KRZZ5t3zdhi/Rty+epsYXHpN9e3RuFa1CIZmvla6LXQEOhFypFABnaRETuxPhzxXwZ6g&#10;5MQXaxIpTaTxWqSnz3K7599b1AxcS+gW7oRfxgwEfOMrt88GwZSb0Yf9jN58R6Q+SKEmapmomDNY&#10;7yloZ0fd427fzJ/U3WUb3Kuj21OlyRwTNszu2x07KcC4c/SjSJ9DXX2/JMHypu0XiDGTZbZ+NL9s&#10;19W5PhZO26jCSAJRux4edw5HXP14/vLM1ll1+q3c4azUBgLtjenv9yYNL7ff3wD2FibFhJ0/v1J3&#10;L5EkHpiqQ5Gof2RJMmUPWDHKOnSESVLTyuSdXfYMZdlDJDuc5L9Na/bDX/SXijo6hdZWSJzeLUQi&#10;Halzl+yqukmOqkb+1Pvr/FJQbzlFI7ir7p1u8TiezTzoc+joVQGJ7H72TC70Q8imCSZ2USzl8Ht1&#10;1w++e8T785tnFhNssOuFSdUJ3tZrgNsi+3y0MXXd1Y0BdoCPlC/UsZwjgc1wLizmr5SqN39EnbcI&#10;7yfS7Ng6CwUaEO5EyG1HVdARgnxXV/d0Yy7Y5yhmKx5MNSMSAzqugtGkPcYBpEmoYqlDe6vQV0nN&#10;Q7Z8dWFmOdO7G8pdMZPT+RoYN9o6mWileCp9+ri/F9zSph/3cuVmO9vjHs6tLU83MB5An/oWS+nf&#10;ztMvzRxvFyrwyjk6dBj9qzHzNJHYgyHqmO38gs/Xl5OMVJcF3q2pVZ9sE9F2G3BXv+nHGNnRE4HX&#10;jeMWAdakYyIGHIcjq94pImkaTr7d54dcFdn/KDozx5jqA5oy63RsbmGn6sznug9BmkPdmpd6CNVB&#10;XfLjVafvDSwapGKXhyQp6M2Bt6gXITORAY1uOVqbwkClGHMd3/VOfc3g4yUWofA41KWYIztL9F/v&#10;fR/nl3DxMZrhOvJiul1XiFxJ8O9hfLQQ0A0VDdWI1KhhQCLItioiq1HIjDbdPT00JZRL3OUxXDPk&#10;+H33ACiGxYNZv9s/hdGX5/K3QPlqdA0A98a8dFPLNPzrNCOuQ5lljhysRo2ILD4R8vUZMqUPdkcT&#10;iTTu9xfrKuzYRsjwyhJD3cZ/g24i4SzdEJp0WvYeidGsNeny6FBnnBqoUmFl65pT/pr0lsr6p28x&#10;Pp5zrCDSUOgcRjpj54Iprs2Mp9MZorf+R0Z+DV+nBHpXtjq4v4/X3w+zm2vo2u1DsVMIK5sJn2kV&#10;4uhLmjPbm6pRXtspb6iq2t8eqsCxNxrGYsexOz+jVn49Ib2nUJfr94WNllTuS80ugDgSPiKKuFb9&#10;tYt0HcxT5HF9Vdphp1U0PSHgraZD+dXGRkWrAPv6mikbRh6+nr8kHn4tdXedu1sakL5c6VTfZnOT&#10;s3DRzKEZQyHOleOel+544JT/Nq1t9qsDZwLFeoCvZSUCez6PbH3lD3SsP3bxyVeOcrR10OQAwbqR&#10;A9z2mAXxdPLG1AstSpU01LLadLAvtNjBxboJTnLVw02kKWRVvPvOdExI4vCCgSITg2elYv2mZvHV&#10;2+iRcdpddtDAMztBdXyEOijBzhzBLek8oM1ejAxKN4/Ry7kX33ILwEujQ5NxpgIUBwi5Ho8Pp74E&#10;Lx1scx9VH27RnbQ+Hs1Gp+RJLiK1rzaCYrxLEE8TPCUD5/S9brWP4PuEQoPMR0RfqG7uHDKuoaP/&#10;cyFh3DSoCsrzQx5NOZBBgvcHJ8FUy/VSzT2NZ8sX09ONnemD2fUQsBIZ6JqLPX74OddYdBN6laR4&#10;98a+2hQDtxBsJUhJxmYUeiH2seX5W5kJJsUi0Zm0+y8/1m0uFhe0/C6J1JU0Ik+NQ9f+jATA/qeZ&#10;/vty4WpxadCpOr3q6hhg/Va7piWFMVkJ1u/vrlkltjGhj+BRl+fcT10FNtjWCQCH6jhPp5fr9N0u&#10;gZnmzKjXJF/ZRE6nsWd2z3M3W16IpSmF0RfazJdsdmDggssDMTwlSqg+klWlAxpbZ12rSixO0qu0&#10;gcEaCmRtKeSPnKioNnO1d01JWT9ZYspSskvv/03fEVnvp7CIO1tFbDxnsy1IUbgPPE6Ze/J/RVj8&#10;dvGIJMoTImtT/7EzGZ6eXu8NxAZhvxH8dPPMSI5gGDEWfNydpPU7Pa8DhZFew1S5nIqOzqyb+Buq&#10;zraMYDId3sgFc1YlyR4Kf54KpRiBeguobx4xKNV0n3VNNlREIXtHhT2mjpWJPHHFaoOEyRr3S30a&#10;rN9ebfKYUvqy1ed3E4mIuAPXneI5DNDhOQ63KDACumCHzBXWRqWv6VP0j0scwmQta7L538b7PnDE&#10;Y0FJUjc1USHicEXxVZ1t9rV6Ah44DhHMogJsMD1jn6SwuEEox/Dkb6yPW/spiS9MZVm5oJC2AWL0&#10;qgFetDhraDjRt9IMu6SMSHIx7O08qGexNicGKMzVIkq91ryetz9JHuKV68LkZ1MCzp6bssCAx2Fj&#10;4+P+7BHZTf8bhBsUsgv3lM63M3HfSin25NdywS13Uyst1TwSdT0uJidMBZcDO6wd67Ecm07Oow7a&#10;KpzVEaWPn9fXPWXlyZMEmvAQGgODkri3T1ETzSjQOo+j0c1Dxslo14+va4rMYB3/b/eDOhN9qtXi&#10;XM0QVwtr5laH7fGoy94uS6MVoKY3ikVg8sXKORvX8T6S6Kwee3lfID8YI/EMiCzHV1QDSKqlDkdH&#10;Vx1ApSFlS5L88RxtE+e+tOHAiQIUwBBLxibmPEIRRDtyltlJ14iBoE35A2LSGX0GC6pFo8+PsCPY&#10;VCxSJeWGMFB9sYAkAH7sbh1M+4HwM233CAe8G4TFspLpr/ffcqrb229G95hiJ6VYW/w4Br1ixCuF&#10;xHPNF4wMjPrHcD0np3fiSst9rKSJw1sHiymL4JMvtQQ6SxJIIR1Dcfh+b6C/f72KqnHLwilkdtAb&#10;TQlnEuuNdx2sxqmHG+DUq5qbnFDoU/OmXN76zJulukRL3YaXWcccQMWTktUg+Bw74pUOT7/F4bR+&#10;HB621kZfUdrVA+0qZgBatkoayjalMF0zJz1/7c4L453htBKJ2ZYz15DTk+QcM42g9YaekEuudVmp&#10;dwJczLUvmhv7XMCbgpdrPrrQ/lZf2yaEMZfi6oQEQ2XcT/AIGmE6Os4E16BE0vM1kc4WMuuyf0SH&#10;tA49JOfo/Nw8Vl+oe3opZrFkPbbryW/dvL2V8z2fn+wU7pyXjWryQq3Yfp6XVjH1FRUpjeLphmCD&#10;18qC3bKkoa89C+FTz1Ym5nGH147FuRF2rsSb49EPO6V7qstvm9tQAKHcLFNL5wztOLg4Y2C4w83c&#10;YDjUBSem1+z0+Xgvv8hZyQd10+4K8McnuGEr1Wg/X1ro0A+I9rXt2Hz0E8ht6bTX6YkSGjUGWZfq&#10;Jky4++LILpZ1d7AmNAvXkWHqa1xaqE94U4m5crUWG2gkPBb3I2emlSkkk/U27uPtKP1PwWN4vbjS&#10;m/btzSVRxWxVjJ8+6Xc8UX2q3oZaRiiUt0Lmu2KPu5bQ2NcoeKM6o/I6X8WH1SWcCzZ3adnj+3Lp&#10;zAk4jbd+5PL2cnf+K5nv0NkAPBgUNFOeW33zv9cmFAt44Q6DRzdP1gvqcH1OxkWORbkTQlbGnyo/&#10;btlRNXDWyA04DUWbjTBEEan4IAmPu0WBeP68BHfjKE9v3IWfeASEXZWfuMhypffEpcv26HjqLKZl&#10;OflJ2YObHP3O32FDidUwtyY77TJz7PSvClNlO2BO/P8OdMufxso5NlxDkP/26tVFHm+uX/C0+zJq&#10;ppiUwybZ4Ef7U+AO33bZOBqp0kfZdoGgkcn9iK8fzqrX3f6uQobztUOpImp9/CdeXS+ojUtaX75G&#10;SMXnoK5nooQXqp0rdhTQVqmX7egVQ6fAqIE9CJimjP7jQ9VvH9m6tM1U6qVQK2XLc1jNVMySsYc7&#10;wXWzu92rFPSJ3MZ7AS775/++NTdu/md9RYZSlcaSELYh8wDt/74v1AWItmIFKnqZFlJOO3/CvFTA&#10;0Ei5veqifpYL2LAbw8cBXTrXe3LK99lpSur9+1+0gauvH6FORxDDHU6tn6evZ+5eYlHG6PKFjp3J&#10;mqoa9pYQy/YuytvjsF7iNDWEHk8pOBhNaJOiaosdC3wxvXBbk+h8uM8p/gt3SdRuKuNNBO5b9cB2&#10;QeccpKXT4+LVKlpYeF3UZrVX9+9dWfMpB2tQQu+H46o2YpInrUQWR0Q+leU1c7KNhAB29XlQk1W3&#10;WEV/VHOOk5kF2kdN87dRyyLQGerWuFg3Br6bvrKdFKfRVe4EQoJK0asDMCTLft7zbeKnGcNNTb/j&#10;+lWWQSfpHBh2kd1rc9wPJ9DEM0DHSRwoRzb8tAmTbVDlODxfHflXBptq6HJmy7chG9AAzptP4xQL&#10;bd239vyNIoxTk3tNyZ6e7I8ArdRlvbgM7/x5wlK08rHf54AzpqZNA+uxwNiWmUXQIDump906E16t&#10;bt62PlIbDRzOliLT8g3NvLdnXVJTfl0KvauZdQNsF5ySS5ygvKE2GlNUmy43HEjF9NuHJ3uqMAHe&#10;LSjq+Wh8klwWaG5G8RisA0ELNfKQ7lJ9lS03tccCw6kzyWvkjbdG5hI/LkxMajq7EtjPOVeNyHV2&#10;FJWW1J4nfz6kxI9GqOe7p2lWrSjVzEHyZPl314WlwpKOZgtNJsolBJPy0S8rKe2wdCLYB7yhghb3&#10;PCyAxN+BXZ2TV7lk821y7qBEts8d2kci0msvmNdl1LeDlpiAcVaIML35HwAmOwKlYFEb9SO9jzjx&#10;WS8463so2KwdhpsWfT35la7arT4XnlkWdtadrx2YDOFniv1smPz9+m0010RRayTIEi/9bY7d14hE&#10;6vX+KzMxby5hbk/9NOBH/ojVcC33OSUKTnDrs2/xUq1TMXC6JdmzMkjw/lEQU+3oeYL4QOGgiNQT&#10;aB3yhJhxQGX/8gP68Sds6ZNJQtHuHNl2hafFA+BQZZB2AayWEdADRn1PvWtQ0fihZvFZUpujpop7&#10;fldi4ISkOVMKj6W3BHKXtTEYqL6e79ZYriFh7F+6mtCb+VbVQ5lfdjPKMjvxpv+4mU70v3nFZBiL&#10;n/8CaZGizc03FTp1Jt5kVR9np7+bKY0MaHu174+sMKCPVfTdAehjdnL30mIaOHdHdogBGx6bwd7L&#10;6lIi1WG6OkDTdrxAIFvVUVRIHi5wfHu3lHN7+bdLn9ut0oQc0k68Hitm3cDSsOjBRJtGvLimZGGD&#10;MJcxBfeaRoD2orGu4krvAVfeMfklNK76oaxZbdqlWDrui3fJRwR6w8LNL/DzNV9jSq99GHvgZ+KG&#10;FP1NhO9dwVTdKbK/jrJ85o+LbC4AYlM7/fQ22peBKzTfYVsPHnFYEv31UZb+8vReOHsOgEatx1Ld&#10;aBgGPC5sqVT53f3X724Aw/RDUfP+a2MjHhxL7Tz/RrfjPZF81DGl6L6XfWVycUhqiu0gZY9gBck+&#10;iKGD9erDqgPT7PksMwPCyTlZezcGyNnP7ivM6GPiH/XQlEclTusglSFdPv6yGTYmsUnvNWQhY+Wo&#10;H7L6s1lKVYTMC886S0c20BOm1m2KWv81EbslkL9fDRYptcqhbyo8mcoBFOlOuMOmpgNF+qQnXHTU&#10;CJCeBYP7692pJQQdJWQta8c/TsQSceLGzxzdbI/LIUxp49zmufivZluzlV0TayG3iJlLxyoxtWO8&#10;LLQKdmgsWukr8xZHHLuKrYdH1+J8fHxx4pvLw53QbxbkYcMfb37NKfA59Tq18KSjoGMiBvdN9Pc9&#10;XQ4OIp5R+unR8ipJqD+FTfCpwA72xIURZ/jCPilcfSwtmGYdBJZEJCv3+uubgPJ/KZkxou/TQSEa&#10;aXr40+mltTRh1PUllWBoultMDVgxTdjd0rR2fSzmpcJRO/sOhklTd7j5yjXfz62L2exqeyx1NDQC&#10;jLKMuB3XqfzFOJnp+xCEO9X3kYRbHyJJ/aFVvuMZCfVC0tVrH9C5ZTTMnSswJmmd18yaLmGijSuI&#10;2klLv/NXUFvVNicXPFVOTOo99ayRQz4H2jaxDKyHdhJ2iHpW8DW3cEaUT+1qcPR22Lu7dTx9gB4i&#10;mKMvzu0xCC6mfn4tz/GIiYXSWRTgnEWhlEtBUzyc7WOj8wKeyyw4py4ryYRj/TP7AEeWqPjAfWr3&#10;gazObBYYgp/am4PbfXhUI+FykpTtVoNwjYxQ6BaIzYd1Ab2974sIuGa9bkPdfD2yq8dV3r6Ydpxt&#10;3qXJ//632ys9xyAXU3hlwspiq7JuTs3+nfnWsv2KBjEPUG2VU06WXLTKE5pPDXRcYUoWjJ/SqJsJ&#10;zItB2yCgAux6HPnb+6/TlDPM4bSSyuVhcHR4L1hU9bVU0gqdAwtYY9fQU5sxO4X31ZG1xAGKvsbd&#10;IQ9iMetz+1eVMbNFb/XlNmpH1k4NSngIG19WxtH0QPUvN4slj7tib09vv42tr+5vkkaZ+k0batAS&#10;aOz7pJ/6OXCim5Z1qLxUVgdyA93x2PN1TMcMWB25/uOsDggWfvp2o5njI8KOCjfZQI20Ozdl+E0H&#10;DyJOZnr4eK96/Moo3ef/pzHpjW7O1w0Kh4cFrTpyWcQkcUUNEMbouaExa2PC8DVLDK0vt1fn0dLs&#10;WGniPfOq0WG6qWHHTjo1szY4lfdSWeX1DUCHtOvJwVVuurQCdr0C224NeG12/fV22yBOTHLD3YZX&#10;we492y06IFJ3CvJ8/Hi8Ejup5/XL8hOxJwiXo53esn17qPbUV4DvREUVO/I5rwZXDBpoVsQdajE9&#10;mySLRyECOXoYY09PD9Y/qq99ofzl3gjLA3lPO37P1cV21eDzM9lRp2bDorKY1n+2KsWqojy5ia0T&#10;POfpYHIkiLsk4Hnn29kz1G03fvs+3SuxdeQ/FTt23E+FGO7r0pyQqPNYa59JO03EX3h1a2xAMIBc&#10;3bWx5jHWd4ysQT12KAne3ngoKSmv6eACtRHDYKUaIvTtG2mNl1QZ6v5lWowD3Pb0qjMfShIIhHUQ&#10;fbGmKI2dyeqE1GmBLrzKN8qkhd+iOVDtioLYs8AL0BnCgXPJSq5neZPaREcFr1Wl8FkhP8uB/P5F&#10;dL9+ixFW/Kl0wT2J9lYhg1NgVEpP1Wgjho4a6SHNUaQIZXy3htqWCecl8Npgh0bIeO21Xlf/7xcW&#10;q7P7WwciWpfiECkINQQ4WecUIMHVzVMB2fpmOyAQB3UMqQ224jdQAF0c6252Pgg8Kvl++j6QuOKO&#10;aAgCixI1wS5OTqn1Wj197PyooWanqA034gJKRp8k3HgFCEBnJj7lnX4z6pQ3fhCvq439USnqJ67R&#10;cnHgBBYUMEnLY6C6Y4gi1yMqTsTFRjXUdbh3kUzFQ6Oq9fQi5Y9bClx+Fvtshara/5usp3DKTZm5&#10;A9bSbN+tVgEtDw9zx0LzkAhU6xi6/id1Lzc+OXasH8JrZ3kLVWylTs6WnuJiUXFizwwdtYPrk4Ol&#10;2qQIciEo0T5IiMD72xfD9ReRqSlO+g+/04Q9D2ZUiynG38fXL60bAJIq2/rlug2ZkYv+ZvzV6n1l&#10;M1kvNk9X0Lpgj4P2YH4lJsf1nG6mrwkWSMS4pzhAsqOb9pbsLmslc8387wttQjM8t8E/t6r3H6V5&#10;GDmXf+SXfZzGNixfHw3ghaXPOzFkG5CDi6ou0iF28USK6v5/ZXsYaSMtasgdSXazCU5AiW/x0JKa&#10;unqTFMgdweu2wf+xsUtPhz/RlygZJTWzjN+B//pt9rudlqjei4Adi7NpBBcDHRLo9W/RFNRY6xQm&#10;bdJrYkjkF9el28122h4GDg/4uhSfWDaiG+10t+OkXKcR+m6qU14lXhYTEvavDg2o11afzSYgyhhV&#10;Rx+FOpeaREONj/00qYDmFGweOmkwpA8diWjGGf6VXIt6a04UAfkCnYzwKjGgqTrsgB92ItUwANM6&#10;4Tc8LRL2EqCNeV2K2IRYoev2CCCmb6FCr5PR1+NRqUgf62VjnFGOhFahdgRmrnxqoa7QHkSaHmSy&#10;HDI+kBsDld1wtUL/ZNDHnyzV6uNoiiKamt1/mxYb3Cr2sb/HGYPa0tCyurNINk0hEzF8QeUUAicG&#10;03KetF4bcaoRcteWHU7Ba2Ohvi+3jkg6mggu8LW/zo2w783800Ml7p21b6+AnKCsZz5LqInzZ5tT&#10;xhhl1tHyB01kBDsloEH7zt2AKhJlnFTxhPaHgJMeikyT7f3jHti3Hdn3569k5WHVtHCLm1lzrxMm&#10;43li0KXKlVqjcHAeC+Gl0taxRfoYt5iGZt9WD4uD76Hu7Ujo6B9u/6M4yCFsL2ddWIG/ja8j4WcK&#10;Bgikaja718IvBZNmINoe8MEKr8m9YqFODOMetSfDOhyQSBP9+BjrHduubeHl7HGsjiPpeR5uG7IQ&#10;kZI9OZl7SoCwXYXlABN2Rlv5T/jRmWbf3+4unxUZDLsFutCSKi4Vp49/yy9mnzNN46KkotatPESr&#10;HgMr1Le5AONzCtcM58kMdONo3tbn+fjfsDOh62pDS952HuGM5/OgFZXHvPhzKUjvLw9xRv2n11uD&#10;fezl54LGy29zIrc8iLr1PY9H5DR2nmx81g4NeqQblJS/jjJDWmExPMwFvfalst5rlDDI6n6lblCI&#10;99U9yEBwEh8V+082wRzlShL+13wN1yGmt2ckkIRN92brc7v9fBjNydA/fpsgbGCJbbhYJe0mw8Lb&#10;JYSvB7rqjOF1ui3dVi/95Q5lVknoux8nkJl1gJrqNwVrNhoXi/Iwn5hov2Rb/vIW7J7dL2pYKTd7&#10;lc1JMaYRp3bqI477j41dqd54d8ZNnY1m5G6mICNCLR1McHn4mB8WT9SAnMMDNdOAl+3LBUk6abfv&#10;v1g7ZQbQelJLmQV6rzwEnqtQiF/9r574sKdxlmvykvhw3wSmI8maNL9J00DyH9T4sNK+8UKRl+62&#10;NbXbWV9tRgXk2uKCf0eMOr7YvLRkOmXbnqPfvzKF+KHsOh4bGwez0mlMylGow0LLdOjNMl9hwujs&#10;iz2rSQe7ofDo+NNVdoeRPtvyZdqzOULZ+7S8jqMVS6uaN8yCTOCq3Fqmh5wb5mb4PmnXjziui5oT&#10;KNS54AZk+AfXXLpsNTqz5KgbcL9+77fqX6FOaP7HeY4BdBSjJSOCnoIzvn3MBnqvv28BEy+zF/hW&#10;rVbDDWEuiTT9e53O8Ht0QRvVykLUyapZ4oiYHRJdtdUhirLfEZu9MPJ4a/oQmezx5clCTjbVdqeo&#10;jAIC4C6yqscak62d6ozKYpauJnWqXql1Aq3NOD2SnCiDnY6e1g7FO6G2TM/zJvP2715rL0peWazz&#10;5gb/zXRIkS/k3cvalDVGAhMRVmLIsODuLGA+Neja28f9uVx96eLYRejSrBrYHWEAOsN+B6PRgXW2&#10;Lk+NmDMQOvD4cx4PKne85lsFmg7QaFVNgwOkSOEdo4KppcKMk1zwGdDe3553NsvvjLk26PzwT4Uu&#10;TOtRZoMUQbGUOA3Xh1pDvjKNp7GNsm0Aq0tH2DouBx98azKY9Xm+RHJs9lKFTL4ziOvzL/pxeLB+&#10;WU2pox28PQg6Low0OhbF/M7z7fPt/ff546UZLAmqVju3nI2iIDwqtSbduOcZlSPJCg2fYFDl6RWj&#10;4zYH9h6ryrQb6cV6+ztyDp3t/qYy/fZx3asVCv9DXaDbjwLsgqyMFF43ZNemDhOwt/7rY67cyHp3&#10;3akFiKdzpVNdeZmhdHS3yR0mSG7oV6nvyT990DYMM4K9p5/ROOZdzT5Sc2SD3z931tLyNCRqlS0/&#10;ncv+JnuCENeItAanbzmZNiCqTcy9GlUX+iyaaKn31DA2IwVv6ZSbVcYU/itLLKM3mDXCxG1fNn+7&#10;SaSsJ9Ux7ldqTdVIU0f0ETlCRzdiCx17U0tYJXn/JoJwM9DZ50MYGlMPYbteSzR+4cZJzXRe8L9/&#10;NPNKMVwG443QMYga9DWqLM+rMC991CgCpiJ22k17U+XF5raGxLjzFp/2/LnD1ZGSsWyeWHLaxvjZ&#10;CBqBbdOlPqwKHFHigQj1f+SrKS34Kiu4OmgmLkqweWJ4kK1Ox8F4+XBeOvnpmPpOr0j0L5ju22C5&#10;6wuo/JAYk3V4rF/1UkUn3VajaLwTNmnFUCATeXJvBg/K0BYQj5KkoWepW7Mo0u0gh5kYe3VpSzJI&#10;1UDMwoxzf7XYDriuqMzNOnb0FO6FMqwNdB39tpmJjvIMsxt/+Ze+e2szCjOJrXbaahTYQJCOqt6u&#10;mk8f7aOMRAA8PdlA56hkf3H5YCySgDpFwmINrS4CSKjPJulWUegYDyyJMxoXNAxpRGdoepkkvcjE&#10;OKKI/wpT4V7Dw5ot/mlDNTGUg5JJVJDZ+js1yLJGvVIdyDnXNcx5VDOLCHIFkGAvZpMTl4SMMJul&#10;Dtuujr67uzIRptT21YsWDu9XbJ9/3292HS1Voz9ikZ3+OoT9Cxliqt7wJ1ah1H7HU5VeaOOs8KIX&#10;N1Y6gQ4c5ntX+1UPr0G1/ZE6DUgYnhr+TSf8GG/6brx1/q6AJwGD3GpiEpvWF4iDcF0Ye48+xTeC&#10;9Kqz46kBu+/OJtUkHryhOH72rXKZgxdRSEfiDHIm6AdLdEzXFPZ/y755exS38OiXOs1hcsQwFIWS&#10;nVtja2j73EV3/VUl0CwtxBfCe7bXUUfsxvn+SVDp2MHc1SFbDG6nlCYTyIiy7214wqW7+Cuph7F2&#10;mm/HmXdEHFdFk0FumCvvER+wQXeb4VRdGzzEQX+b14I2PTnh8vV1c0d2eMEKDntVMQGeduPEa1DA&#10;O5trq2lMKlXcugBDaLqBZ87BpiNTxetKC/VTU+nZuxjKDaY3ujq5AhF91OR0oJ//iPkp94Rjqva7&#10;lv/ZrchtskxUmsbCebWiHF0HkIGMqYKbQl3RCZIpbDa1sJzJX1/9dL6WOxvPNNP85OkvKjZXssRP&#10;lg/xRSOzmexsMK+rJcKxPHyQ4pTJfylygo2p257Bvp/p3CQ1Y702L3/+enstEPpFiQ7F4lowv4E1&#10;Ou/kHuhwPH+JjTnY1MGgAvX0TnnABUHETjV0cclhL8bofrtYUc3znpzCJCp0cO0Mb5lse3ARLxTR&#10;Z/mBcEOBM9504jIPAlb37fVerHj/MEdMFXIvx9ez731ZtPvIeTdmyZY17O0ocXRX37vRVFPvKhgp&#10;VbGI9ledu77sEbFmFvRW2OoVMget6cYiH4wscVnONb30sRTP4FLTXf736vEybcMcyzPL4XM1IKcd&#10;7NCOKEVcB7Q2dV+L4XXh1FwQcr9QmLv/3mWKDfDONOpclhJPeCOlKV10XZRTxXd3Jquk2ziE7TSm&#10;7qnOEybTdvSJm/H4wL1po8bvX+UanlznTqMc00riWDdqHGqcpxZQmnwHY1WME5z/4fDFg3sl/ALW&#10;kXdlsAIU+iZF++Ia5zEtW1idctjT8CpHsINT+/vGGNPIxHjJYZb61DkF4mL6p9jIyxPNKV487zGN&#10;eaij5lNHoYheACfG0sCjexPf+BdxmnIs8e5Yb3VXiBAzsL+Cg9Mavf4rIgaF8QB8vfhtybSlPebQ&#10;TamEnYAL3ppGa8v2o2K34FgTvR9qr79fX/c7vyZiVgK3ZIWwq9QEfUQW7qc0Hc0QWF4/J5Y0n9it&#10;WDrP8m/339fbuX5/1l4LE8Fx+e/z9nriXJBxIvcjzV5kZIjBk+inZKjhznaVRi+fUrkR1vn/1JC5&#10;Cm3fj67h2nWxSfW6xcxpFeleJNJup9SLbZQaC644mKGdlKbNiZjM9f0HvkvoIXdsTR3VsFUXxgA7&#10;AJBueCYialLd6nG2E7hKcrwdtpoLpccTc/lRlXbEM/f/KMRu46/MyDG+eQ6Qb344FQmsHn1M4KHD&#10;ZR3FBYemBPlQhSgrp1kV7LSjtPQYm64sB6emr3uOnYAoHLzgLuNOMYbaNkfelHX6Pv9Tv7p9yR8D&#10;k5uOr5/Q+vADoU+7kB/39DN6fzvo9O9vulzB6+GDLUCZ4iLtCvjXr1L6akC7fSaq0j8z5qANHM79&#10;gmpD7Bet8xL6Fo6v4HiyDljjHRMljlQ+fw/1ffOcifecRnSNXoD3QKfsF/jiCcZQwCmoGT56P1c9&#10;iHPG+RNrUy2V/9l65Q9ylKJZebqtvwrVHPXr2xy8fbVYnLe1iIXGniyG/3x9btF25en9LpKlJOzs&#10;6p1ZcGQL+0cT7TLChVm4FVu58jFAjlLX/CE+/pU7fezCdjWDqTXMFWZg2l5jvz2je75P5vN1mndh&#10;WAPR+Q//5wGmbAR1J9eddgaJgeFAMu4ixYzZoK6NRAMlBrK1Jxk1NXmLG7+1zMkwuNxEPBQygkFM&#10;jP56SJXnf8qc1igXPiJbyGro/m36WNxzBlTM+uPTIwtfm2C+uZfB3UWBhaZ3amTcmq4lDXVjQdNF&#10;PQZq++zBU8DF7kNq9wCnJg8MAvCvzx9fv1m2kHAe7RqQSHWYlTJF8T2fyI0P6FwJOWMOBYnP0lBR&#10;t2eMo2CKHFj7zj7ndXaPzTaYAdS8ztvUpsXJ5OjhgO3v04fBK5njZ7OyeW5uOtJDgv5/SigpqXEp&#10;F4sYFSUV65Sy3N7ud5aKlYbYL+I3ezJyFBXnwrPj5T3Ycp09sE/QpOxIrDavJEsdNOPEIeSVR7rv&#10;agqCEWpA92ggSQ8UY6TZeVqzxBg8Y4JaxyNeg0AylFA9/77+/macdF1DBePq9DG1kLgOKhN+ZV/H&#10;/xpQqzmGTb9d++ViguffX08FbiKZMajx49zdPL0yc1buS2Fvq93vT59vmD302PewMa1vj1cFV2QR&#10;8G4PTQyenxOM05eLh+CEcWrY1GheE5m0V/NYG1Qz7e7jBDlKMJnJlH7Yz9HikHQkxeo8IWf2+Wpa&#10;i952kV05X5i07e/9Bn/KMeD8T0sqWN0XKonHcis29xGPATLwQ50Fio9yt4HYrBjuRbxxX9NUgDa6&#10;KI9LCj7+mpCvwsm7s1eSzCvLqR1BdEm5awe10DL4lfHizKUXbA0u7cZPc1gz2u1R9hnXOp6Iib/4&#10;5uQe9xKDS7GLAVtCm+Yw3lY+9pr67wFD/xPnULsk6S0V72+kZQS66tgUShfLBu2mOBiMyxLYt4BX&#10;Vl/Ie/aThP8sUYesK2dnPALixIy3MXG3alwdjJF55jo/6rGBOV3gXWuziffnuxgZd/Vhjbj+fn/N&#10;JpowGcxrlfCRagSnMHuC7JG1WBBbUvh6PyC8vT/+OPZYdNmfEVPnJJ25+pIq6eHwV6HXtNQGE3N+&#10;H2toEMCexSti7039WXxMTNQyjCo8prq4eXu7f5g11sMUz1z5ahIYtDz4Dgx1jIdT3BWp95F8/319&#10;MfD99WLvLJTIS2GvCIQPH2dLnSTYmaGqBPLGLKdTzlXGM9veaZF8630CcLxKfHBL5GNYcpPsR3yK&#10;K0MHwK0VC3XjNfn0PWFGjzSX/rZnCjy7iE0j40PrI0uo+/UQh0bRXyOXu0/vX+/FnVc/BFSNU0jq&#10;k2yibhPq3YpfuDoE/8uclDg2osDiaSTNq91D06sExHtMufT8Kfh+3d9eo/G0aUYorVWKkC7Ng3Wd&#10;L45q2lwduOsTzVdDzPnt963lLnKpCjZiR9JPvbRABxGKg97ZY02KUqedGpsL1bWl4xkfA97Htzgx&#10;ncprpXfWxUriDQpvDQBGrw4nxIl03oshJ9+7Op9FnJ4X2CP2nYc1k0K1F9TNlfXVtymYLFCCl6PS&#10;8/aRmhZe5T/1l0d76knC/Llqr9XdHF//aZ4ADPIHvHrjQVhT44KP6VajwdaKv4pIX5KAQ5NjTZCk&#10;3QyA3owWExGnEybONEiOVD33I0oDVR7pyYDvnphSoHc1uFvvPKGZL8/oOtPHfLj/2HWO5P396+v3&#10;13PmDruxenn0uP5Tjn7pTux6uD3vNjmsfP/sGRl1/eyMWLBtnnEmuwLOMp3ZmARThr/NWDsehQPl&#10;2+uz7Lu9cDPVTmc/HoZ01IEz9tynxCMZXIGZ7NTazgM5pe4qWN8nm81oaWtybIu6J0+HWLs6UJfX&#10;ZPPIrVUSx1+qZd0/k88WSl7Jv3QTO+KiISC0CdEy2wODy8IR0uf/WJNY5mtLdX6a/Tc6ZpJI/Bvm&#10;zuR7o8SYbFbidvP6paE+ouY1SSpO+vtiL5XZLuPLKBGw8ie7u/d3PcAVCzB4vu1F+dOgkhiMNELV&#10;Sw1T3v7EizL73Va7xz643pP4adLfnGc3EWIwAuQ/dpHq9crH3xudP9yH+p33Zr16qjcBfvoht3LM&#10;8HD/iogAECEZ9dsmrh/vvyHk2w+CiRJgZ2haXzQVyej6o5ZTqoVkTGRXoAM7yAMym7NM4lMJCv1R&#10;j8A32zGIhbwEu9ZP27yY9lKLwvC/XdeRjS/fnlpMPRvvq1D75qLu5Mv1v8uGUmCx8LPZkmt4nQqJ&#10;YF0kG5FK4qdO7CUmqDFU39KM2aQba/a1Hau4ZECAjnWLVW7+atQrBw8RxhwAcg8ym9dAvbGWIfc0&#10;ao11SFTq6tMEhdgxQP6V7Vmf7FMSxCUk854HdW9cHNHY/SsIxM+lfWSPrr2m0XlAFTHeRh7FLqnI&#10;NeNSUTc/SG8l61U9/9ifxqFgovuWxWm9SVSQZQH+ae4GJrpAsbaGomouQXkoHRugMFF/zx9vH699&#10;D+JPL6Eu9+xwf1l73KpWj5D0KKROQzWm0NHGw1tT+mIWib18/AWvyMUD8fFN21vDH/H4LP8ZSJs3&#10;o6rXelwvET6yx80iD1mO8no10At1lZhfIMpdmpO5jNdiqeXjzJ0bNkO9vxuF2rGmFQbB2MxCXW0N&#10;EafrAy34I3GVa9YeFimquUCoUvbboFUAM1JJ20xbqamOHl331udMJKyIdImOdLSmh76eKYdOZq7p&#10;B0tqEbYyRZNRaHCx026N6ttYXpPzXkOqrJv+D/n+iHV0nTixp5t0aV0ntwMX86no7wQvwiYBaxJZ&#10;3W3pwvLswIZP1qgqsdN3U52dxRdZyorG+GqtpLeaPVDBEo6qfDe6Ft7ezSo6rJfqZXmzhQIRO1y6&#10;gLvpi4LmKKM5Bsfsbt1ameqP3MPZlSaY1x+FjiolnNOrVXMWDLhRXZvKKmHiv556B4YxEDEHL2T6&#10;y6fFxQa5ynSNt6d/1teffzGO6zNISp4OxXiSU6YMSxJgWD115intnjmrhWoEo3WTtzm3f6abEfrY&#10;A2anIzb0/Ly/CKOIKEskKKDSx9GRQsx6UV3PcYMFVOif9P1nDmcIiqhvrzcXfFf4HKlmmf2t/3RJ&#10;o1i/Ogi5T3LNf36izdW/vXG0ys4YcShM7sEiMnumB4+EcVm7iBTK6v5aMoB9Mbj4XsATgpsHc/JL&#10;uSmE7eJ8NqjJw+Pbs5OqwmqKDq1a+kV1D5gtk1PbslH2ZCY8UzsWDo7bTS3pZergAruY6MX4DkZT&#10;vwaz6G6xpFoKmFr9taGmmWX7IW/iH4gztO+ZYqtX+GcGdpgRehs/CYJP4KpevUT9qr4Yk3fdnkLI&#10;+/1V0hQo33cXtHp9svcGNgtVk8kU1oE4fCEBJtRe10ZUxv785wrxOo3zegO6QmrlGCpb4hw5K1BV&#10;LFq4vYHEVDN09nGkTCsE515Y6HVMlxQWSf2yEOHKgkWb7Pv7fF+ww0omWCvmJUeA1g8JkMJQnw2n&#10;fskDi1RN74vetaDYPtOU824F70UQRq0tLek8sL3/Op39NR4As/4gBnbgzg/hhNlgV4eYIv8s1SuP&#10;echJi/0pBHB3ea2fNckoJeJiHF5fG2JdSewW9hl40dM4lx1fC4sZcOreMlD7G9peS50uva9JCiCX&#10;8MVs00LloC5L5ntygVWaXg2hjMwSTJP+aptsYiUoDV39k0g9keNcC2NnCml38RatphbFF7zReLJ5&#10;wkHR8d2PoR2ZEPgHHZNO3fVvDBgmFe+x3K6nEtDbl4fCxLln1Xz71TNXXHSs7k3E3fmAGpOPRzyD&#10;f5xlc1KN6vXJDduMYROhbAVea8ndE0HW/zbTrQxnEdtPBy7p51iUM2YnB631RtH1T5xe+imTqR7c&#10;QSUBcegtpKQ0v2nuVwvD0bqZMdiKXhrN3oLc/bVEZQrqbYXms09Bx/O8fp+fC2SpI8LroWrJFY/v&#10;D4Zop3nK6ILuuwfVBDprzxasDflMDdCMObN8FxKZEgAkkas2LMST3R2gA+ijEZPBDHmMSzpD21HE&#10;0UOKSPI4g6NYS6PJ4LghblpKOWnRXn3UXv++Iueffjcb63BfdoNKyi212iyiNuIei0foxTJBPvjm&#10;yfKSYwxGf0zJAoEWoXJOmdqYBAx9kTVn/Ph6zrEE8qzTgJWtgNooZ0g9xjwUI4RT/MI+zp2DLXqO&#10;cLVg71uu2cGpjqpjtlcCNthzJirRwup1mzdgY+O3hrOj+CFgNHngdHbq9iU9bi/frnbB7NYYm6s3&#10;r0L7P11WBmdj5eyoj1j54xbFs7fYun2aDBtTcAeFu8bc+++vx3Ywxxkm5Yodf3sIGAONTJBYec6v&#10;hY+kbAhnqxNg9OvkmHea6Uj79dC2tPpifQZpj8grS8y8v69+KQVf2W88qkeCKenoCE/Gdcegagqg&#10;JOY7qLT4sL8OxsP4IHCF0US1OWViOhsVt99+yQyvcwpNxoXuikrfj+UjW8ONBVckH1rjkQbe3ssO&#10;kKXT/8oYqKP7F/rEub0HulmiHkz0o49k3J/hsdaECY3HNkn6rketHaOAVZGVpzny+5+W1nx8Y9zl&#10;HymeGlZr2HCR0DkjqnpleosoTj4fP97L75/CeSoMZxYOM7/TCp5Dk+LSReY5C0UTPuJ5sIFb2D3K&#10;RvaYordq+NfT5NNUxe0Pta55Nh95K3YJdydkfr36ybDnr/sDF2kkbTx2Yu92ew6gzcSkdK7S5WhR&#10;FfT1sjHc2DuRIXuIY9E/PexL7E4XJZht7DqalfRwceoLDRZZZEArKLQ5LTNFSpIZQh53Wair2fG0&#10;OiOhpumWmrkAZn2jxDb+RRISN/JURnw9u4rsqRnZ8v44mGsd5SJIg+UlvhjtOFhtFjgmZCK+FK50&#10;mxVfHstLcoEN57O+9r0TMIfrU6e7CQlDVvO/bkm23au1P0ZWQZ3Fl01Q0FnNtn2f5qsUI6uXhu93&#10;T+51Sm8EK9FskHfp0R6NVsTG6r+yCOf7nn8B1dNWA4FzEpHk2fFIbqoQ5ioT92hthVTTUiqbaBW8&#10;q5d4asZcTu83/E0wXLm0JECc680zh3elU8L+Pr+6quz2/vvh11/b16tB6tDwixOTbv5sFMsGWcK5&#10;u2QVP9t1CqV6mP3dKboaWDw0aHGh8RiXL2lxrHqvFB8cLVIQw56/0xqnACvMKfMkE6D/yEHJ52NJ&#10;WZK1j74b4KLWllBcscbJH+oT64wjeUkR3/9+5DfDVYcc5QiFbOgBQzuhFr9troKo9MFb+srwr034&#10;XMQtDwesYw6hTZUR6ZuxPlLYb/R54y1HWlpQt9bpGwE0tAP6QhHAVdqz3b0NFaAXMTdk7GRM1SZb&#10;r1TAC8vqn52xzUPmxB9vz8Gs4e9L4t//Tjm/Gviq7gzibgY0ekZ9YzhOdC6On5Ip5CTxM/+qUM0E&#10;xfx5j/QfX9WK+PzakHq/P9S6OZ3AVEx8h5G33+g2NYO3sL5kK/a+fj3maULXVf/OFSPle39jTm+R&#10;xS1k1GNBUwKTyN4Y7PqTpVHocqUI/s1t2yuhBTn/Ax1F9mcxY53QhL92dkzAybgZKnbFvZq5wGSi&#10;ic4Dgu+BQfoHpd+fH68NcxmKliMKFohhx1zKqBzLV196DaNwGJfVC7KiXAPisx8pddV741WT2Dll&#10;VbBeVe6U3wIfQ0aMcdN3iEjiuP3RMZNJg4EJs+xGzWfYO4qbjh2oDmcSxDyXBoi/foNxyXvBLW00&#10;Jw1SDTVxdbdO/p1zNV2rhbAjHoghTX7buhfzsL/yStC6UepKiFogjFHft98RXtjGAu6x2pRcY3JW&#10;c5BOTD9JsD0BGTH9NodtivqbafZs9cJxznOPQJZ4e/kU7Uj/7mL91GFMm3n0p05/oKLjXvRSfV6X&#10;CncFZfQ2i1rwXgJ1ygBDQE20jrIdSkcs9g142V1c1LxWxTk/zxbRyT+oRJ2MO6OSj+jMBBLZT+GM&#10;GYk7VZ4RGBYMPdkjVRT/nz1EMAZIQAxhqcowTJuzPGYROwqvdbRCw8vH/Zdx/VrAbnmtcWqK+1iZ&#10;PHSRmBEgaxl0RPj8l0tHuVSBiQZElqIDpQ2486XIEZ7oKbz+qQrS+uszw3xZOIvccyOX1QrifXyF&#10;QVd/4uyVAxT+H28FvRNyjG6RUyz7Nh3tHU49qXWqpY60lOLaM9XMSkfvjD+58GKPygGhL1dZ0mas&#10;c5WC+ZiRw5p9aC/KPkT6+Tc2ym+TUkL2mndE1qMvP+s1lMa7Z/DolcLZ5nyxDQ9zxPa0QZ4OLPr7&#10;4/K0FujM2ihxC3h9jtdR4r2aIVo/Wzffn2pT+ZH69DLRL2k7ILpuTlpJhtoE11SQ2UzGEgVYV924&#10;ANSZP5gFnJ1NSmq/kgH9WJLJJnRaQ7/aJKxEWA3KHakwglKGd02aX3z4GWsdKvWgDC44m11iKmZN&#10;wpPb3bPrJd9BEh7bsfO2nO4cdHwKjviFOvFygTcJvr6AKIsWsMSs39/fsjYW/y21slwbPWcVUlMB&#10;9oSRmCJgre7tPSt+J2s5YYSYn5/mSGIdx3OEFN7qlvyEo/XpdrLyfA2gGuTqoQF+FfUcz28f9+f3&#10;20MBPjd1GiIdGqhC4+sbs9Bef49+PqKGUU70gzCG49PTxr604fT9HLA/HGxjip3iLv1u5MmCEr3s&#10;KylEJLarnDpnaTSNslC3o3bo5VS2WQ8qyg7W3cx6G+2hDulzM2D10sPI0o4FzwtOOUfNlk5dEv6V&#10;BMlMvOikStiQnpcfWVfExYJKQ/FuKVtxPicy5bC3DOm6nZJj1JihSWa6nHGcVn/7eInToxy5xiTA&#10;IrwRe4Wi+hi7aRLTmFNME0HLrxl5KHLUdzVwHb/R4xbblj6WH3ngalMYw5XxKo1UYSNRRMrypPlh&#10;DvoT8ueHpDl9Ey1RpGa0o9XhcwzgQNxuI2NwpnATS3mPSx/uX7+mrA0jfG7VU0SR7l5S2Qj7vgMf&#10;uQx8S+H8qDXQRrYR7RlpKD9qZq7ltlVf3DA3o66UC2nHB2ruwqgqSElmszNibL2MRkemikhRalLl&#10;Z1GeOfWkkigwhKz12eWb5cqOBJhXaRmXBLMFj89mpwlU3lOOv+d4bMQyyEVcP9vu3bLI4/WbjJVI&#10;Xn5dE9IYQC1N6vcg4LzjjwICnZO6X6+/v/ev5/oioIWKU94+VhcU2b0+dcJOFb+6lChTCv/ET+pv&#10;56VVR0XsOHZkw1RqmutEJjQ0B91ktPx8PwsloCHUFDKCriGpW5eli3kugKlEPgnHgqQtVASR/hgi&#10;p7h8fUOGOW9zNJwZVAcwhNNzL5Gt8vcWbJuH8rME9jvphUM/q/7cVH95a381EQDf/z28vOwnONPu&#10;rkT+dN9mFnS9hrArV/Y0581b/tR9KWVRIPu3x6MeN8N1kmilpIiSVmM42fhaerrfuBIny/fos0pw&#10;EH7kWe2ftrf/HNOTBE/ZEUhuD0B8Bw8gcicXZeLIRcd0Ew8maiEyXLb7LJ4ZHgxTsLiljlNgI9Bs&#10;06rkBqMUoCUW6vK8KuMgFZaAyD1cgvsrcb9nW2BriGt6Jgh69s1kyV5RPQanHQP85HQ4Zo/If1g7&#10;78Sf0xZP5/cUzSUyeKW5JpgR0bQizLs+JPVDBEcLVqaIr79VkEusAyxMCWmntxykLJ6UHdWbXNra&#10;JzE3m/tx0uVf7kdv0cG+OIDQwq3pSZh5lRtOowF2Cg1tatEXOyp12hjwento+DlgP8Qel7I2qxcB&#10;c/ynD7+PmKwQslCSwnR6khzQS0sZ/9Xt9I3cDqO/e4Mz1ACz8EbYKPJtBbGqYOxPkYAz4mQG8/61&#10;3NeZwsHenEf8lvELsO1r0lBQGLn4+fzpULRiYpm7GqOy43WmR6UD+Eqk7J6d2naaKA+aOszZmx9g&#10;4tvvck+KPg1EY87gKlSk+Nf8PDe2KJ45E86wCgKqHzm840pv2h9KU4ZNjCTCxJfdQR3IxxcfEo2m&#10;nTG+XYbFtzdp3LPhbGPTRT7x/UrQb1iw9F6sm0NrfCAnqavxl+v0nYblR0/7MarKWBsAYVB+ibmN&#10;ys41qFLBYmAUv8A6Y5wzNPBQA2R6saMSdazlys+/bw+f7gqrDZkenROnLTNYi1m3x39P96LFxO24&#10;RTDYCGycfSpKjMfHdw8LOHldYVKUML6OuaEulqu7MfhSXape9DlnO/6QIGJ1gJB1OJRceOt1AvVQ&#10;55qJEPfyT2w1G5NN2Z8DODHxlTi0tLxDfwctyNjS/0voInjqTwGhrOkfnFprlNNlHKMzAADbYToU&#10;ta1208eSqEKcpS8/fVVXEbKqKjg0n+29qbipU9ghBRnjK+UvGcALTsjUVjZsswH+HKgum5S33SdL&#10;9jV4rv5oULabtLKScAftJzUbGYNc/J0nR1dXMCuZqtJUwv6a/77H7Xwp9kz9YtfX2W2wY78Yshoz&#10;K/6ZlC7b73qNVaeXgmTvvFkMWDvs4NcrteWgi3WksX7DK1nczN2i3XOGe0p7Hx7ylMLWSRSSjJYO&#10;hKe1x0dL0AvsW1QQbyPSzDj2jqe0N/x8ExaNKbUjtS7QTJVab1TI+KuO/OkU92erErFeRP/30+Aq&#10;FsDHTkOHcpPkPdwhTvQShGr61/oRNumLYr7/fRuhjA1fhfMCVYq4mwLuB5bPXdOZwcPJa5RXUZsY&#10;+n4XY95ef78yW+lJUBU5DGJ4Vt2C4Zmq98ciOX1Aj9l55gn05KCb0cdVTDcCzdkqZGvYpBiaZjWZ&#10;ZL4t55bIT18F5gWbvtGjdvl/M9rfJeSa8zstL9DHRPtzEqcDTeuGM7DDy0bXa41+cwrOPkHM0qR9&#10;4mHpkciD9e3fkAcns52wNYuc7vnH/DoX4arvD58mre8Fh6wUVzKTmC01TgVNnT3X6Zo4R1dgYsPL&#10;dNPG96PLBiYM2MomcsFpOMV7MkY1D0jJCgExSgv0IGLulc6lu0kuKav1VaMDF+Q3xC1+kDLQxddj&#10;0bHI9qvzDQpp5/vFOZ4IpIaCIH7DN/Q6iZmhU8rHx+e/T6dWsBTaz0Ad68/7RbmGzo+tLoI3g2C/&#10;7iJqXpwOAfbNQr+fUZIBA6lrmgCPN0Ib9meWKzaA1ZyzaQxmMxfznQq0kUKbCGdQi31N7FzsQ7NJ&#10;ByvuXKnjVOy060yaLVmzf06iZMbS+qY3TnSpdYDgD32fNUSioQzsdTWsXQtMgcaNm5tWTH4c+azK&#10;eY/3vhMNKsqDQ2FS21RXINtUMp7j/aSCllHMU6WAxboSuXvDTBHmhSaf/YxYQm0ofLzd75r8x29y&#10;0uo6yGLUe/PzKaFchGK9IVr2hltsViU2EEEGwOw8X2Jvz+xgDecIbjK1Oa22CHghA2qMVIG88odI&#10;0vrtqTmk0whCXXN+Si9Fbjz5jDUrCnBcrzH0+RluZsa+hCNmYYPkSTvvFlWbF9TozS/E0jL1Jtls&#10;JYSkvjCbmzZj2NKAGaKMSker7weXwJQF2tPmlJAgeuROU6Cg0n5nZkmYrHZVzRBA5MdAt6WO47IE&#10;iOZ+CeN2nmJ95MeM7RpGJkId3tKvSc2df9V1BFTaBCQhksDVb4ZTrPEQlwZEYFbJAhzilFEdr8Ob&#10;V1KOQXS9E1H9tWm4aS+4YLtuKVhYloL+Wp97fHmg+lch+yWE+cGwNtw2RqInOPwopA8gkQC0SuJP&#10;5Mxg9k5yNmmnUFqqMFRN93g7SAUuJSHbHxsNVRqUf08rDskr6uTgbQOTmA5qztCL7b2HuRngP4rm&#10;DFrXfA8dsloGTanfNUBPbqkctLaAkbulU8b5CKwvzan6+vNShubuqCV3VHT7X6gzOrI6wzVos7P7&#10;OYOd1VVjR6Ev/P53Hm8miQHIsk0J1664OIyTNQ9ZcedZNWqnGtSRZIsC8aKN3tst0zlNSNcbZw1I&#10;xqopg1Pcg5sUwW+l2thVvQs8u6umkgZkzwzEGign65wjXM4q4MPl+j9HLpyN0YZ+3/syj8Adfzvq&#10;P/mrAiapPCEAvvL79dLx9j/ge9eSyFsbLmjQOhW8GIvIRqLeIaUN3ZygZ2wz5RVPJzTBlsDe394W&#10;0aZs10u7FwbmYTEK3HM+oLHnF6LeGLHo/F8mOqvzn/+VotxPs26VrsCbiuo4zccymzdy/m7Ifyq/&#10;K3EgeuxF7L2Z3iBSZHTV79wqs3w0H35rutexl80DcoqPOJ8efSFYc98EiFtzRcOsKBd+6ymK5cJv&#10;ta02hid0HS6zE/lmKu82vDG0HwA1/lxW0wpoya1pmoyfutwPlWpfHJwDzJ4MYf0W0qpkaKJMp4Wf&#10;LQe/VkRjuDN+pfalf2UCGajGqHHv8aJLKIusjPN2w84lyl/65n29U10sdQTj7bKp9fzUmgigE4td&#10;xZZZt1TTbBXvDxnsI507oddE2izs1TUvBbgi4a4zrFbCp3siwg2K6GUFizVHNSYhR0JRYFkiZhQn&#10;YON/QS/GcUTqXhOh7yhRGdLSI5WPKuZDlT/s/WzZkgk/61Vr7ZpWbtpQR3X3/rsA4QhjXGrlSb5V&#10;vWSPQK99vL3eX19cDWzVUriSikaDiQ3kzUCCM3H732pDgHwymZDnt7fIUmjJc+pcW3+xn1UM92zn&#10;izJVphPM4+fnR7TflJ8nZBxzLVx2vBHwd/rm4PKHaPTl29k66k6OejcJV6V6tYvvx+blwPbV4F+g&#10;tybbpOeeZe7Prwa4xKaW/x6/3f/0M1N5D/nmFekYKGPeG1Oe2keQ/4qpd+//s0/W4ZQ0owxvLlbP&#10;DeKiTg3J76EuRp6/yondTUfB/W3xdONcmjErNOXIs7FDFVm0d3nHTE9wy8puF3fFiVsIwvSRBO/F&#10;DM/FKZT8WGYDPtYgRd3VvphKG4uEopWT2I4rI6AQLlgZuYp0CcOKbHZrNEqTy4CddW/UJnt0Y7WS&#10;BJoB+nKk1Oxu419PsnvbPSIF+t/3p8LcWbDKaWOxMHeamybWjWtpksx1765NlMCnlfSW4twJCnHx&#10;OHb16fMSgn1GqY1rxzf7g/I1Iu50VsONyxhKtv+bvc7Ba2lDKTfgbed/M+IPg5ZtIvvV2YKwa8J9&#10;xvfr+7OrSu7njIlb5HdxPeZgCkecw/Qf93gDGn6q2g/qtp1lHPeXVNBHou0g62mbTqb4w2JvFmuM&#10;2s1fHJdeyevyYDcbyVLqDgpC8NYvkOnNLgvAruaUbZDu5aMxpcbtCwafj7vmwS1p67DchCR//ISF&#10;f/+e3oN6riv+SGQT+IoLdNPr1cWREf/gkwC2AInP0aquLC9fX8kdMwnQCZWYyPAabf24HaxV8CAm&#10;GdYoxYVYFN3u9K9p4m+BIa7f718vbptar9x9JS0XUzbJ7UuiQTTbSSxAMbwaOt4C7Al0fwX8lGMl&#10;2GGkLDVrilvpIQ4bY3ad1LurjhTcNCO8Tn7On9fQcnW+KVNgy4s7lpCYnO96siRmxCpIMLRfwn9e&#10;PmBt0frEjIqtGqzEoNn0ZN6xCNPa9J8Z4hXacP2fSOrVmamhAXHFESTTF9YhKedtK0nMuGJs/RWg&#10;H24FDXeTv1gsmV6HOq0nSv0JmseIdFU15/kapoh8fEJ65FSfc2twsHZjsXLxE/Ohdxc2OGc1Ay12&#10;nhX9kgHLs01fGusaHrQ/0lSYKw20NdOXBDAa5AFd0wcPObRiaWn2n8VQQsccTRpGjTdkSItL1D6a&#10;Dvy++6F+qXjeU+Ydpdr6GQEDY5qfDrCcuzF8Or5ttIrRum9XDa0E/L4G+QmUobzjdJ+7UMDa0dEB&#10;EbKwi/9iXuMi5T3Ez+sWmSzu/v5aAbQDNOsmg6W3KXua5GjsXUBlnnbvy+Nnkm2OGknOUfkten7E&#10;tUh97hFRtboX5ghGSyNOJMf7K3LIUk+8J8zepxmWGAkrQR0+Fuoo2nE23IEG/dsmqdGsLqrw8fH4&#10;kCIh6unjuZHxhG53TJz4IeBFXOjIrzJtrVOxSCL0oVyPzjFbVJWqAk8QPiFub5XvR/mQxMU44AIa&#10;QaiO3v0+0Zdznm6X5+k8ImUbzekg8Qa2vxICMo0Jt+GpiQvRmreRJ9TB3Hd8lA2baEFo84Y6jzkN&#10;8s9dzenqs+J7PTtkme7/lHNenhoSPmVHRDdFjmwYHmqfIDyrY+VItS9PMsmO+lC3RGgZEqiKCvnD&#10;cKjG5kN0YfmCqNmOsCmdlvK8GNszWFkARBblGHh8nPAul2DsIVH0rpe+75Rs5ev+bKJ0/z2nhhX5&#10;U6VqVZ5yizr192d0ex2Yv9XroW9Lof0JV7tRUB8/wb+KVfWR5FNKHCIZw21m9MYSkcswE+3vh5sV&#10;3dpfZ+zK+xhcPKg9XWwto2/L/nNO08C+HpqW1xLIGJX6N9NvAvtqCsQvjpaBbBeywIE+yiILjb8u&#10;asuja3PeoGMeD4RmspedzjtywHD01NCabUr/YgovqaVBvHHuZQuojwWlXdQgDeIfOqaBok660oGn&#10;fpcu/F/AlSPc01cJA8UOdFC3tNxFQ1VxGmPix15DQDBJMwPVeFyUU6RJzLjAwcLtIE8y1NCJkJg2&#10;ED7/ejrIv7TEIq4VnB9QUwYlXbvhYYLO0qf4TucZjhrsiZF/3zcD9mY4BXhR/uvt994+a5o1Ak5/&#10;jdk/EqRRPbLah9eiFXqw1gY8tQ/KFKnT9mOs5v2XSeOF5pQGrzQv2BXFGsg2MgQbRFYenx7q2BCU&#10;+K6y0Bh23LGBFUN5DiSW9A28BXsV6iIbxobLW9ZNb4GmWNTGJpOA5z7XfLiB/e+U4EsBztJqdqzu&#10;IIdgX2OlDTw26H80MJ1J4dKlRqUYmasMZLGsMzKkq+loia+I2pfvLRC35drUA7NGyT6zm5MSH48i&#10;1q1IW1rlh1LDaha6f93kdvCRimg42CVPIW4BMTsiWgdFs4xzsJGaM17uNdeArXM+ZvrDF1td2INN&#10;IaIvKn09v76ENyFSu5RVqrmf8UzOxaBZ+3yZq7NuPokPCrilfv6buCE1EvDCK3eeJGubNBm1v8xy&#10;50fDXAdVPP0MQ0MZJuP1f7uDql18sCaFx74yAtY6HomC/glwZnT+hoGUa2wLbcVYwURWQCG9+y1s&#10;i8L322NzOdgAGbap3winiWhG7jQR/MKHH7iT6m2QESQHJnE07KSOQlA+l3qBpeGkMQmUXaEcex+/&#10;p5f+IWxWjPup9HCODeeApbN/sLN5KYsqwjG900Acpl0CPa0hWcVWm0to82ltJk770o91Ygqz2siJ&#10;UoqBLW7CTnMcmKPdPp2gja9kr/bXR3mUqQU5pEJ1kwDS0MhXpR4KJhqrIULB796ixi1skyeHiqcC&#10;EjlpqmpQW3k5rCMIVqzLzJl2X/ZW25Pi5H9JO4cV2GrZVjVjrtjXUZexF+0sJm1chvukQJJBUeuD&#10;zWfPU9q/hYyCy4WTyvDmHWDTok6WsdUw5lKgsX9DlRUblhSCZDN+6jq76BLQbw+38s4CwlPTKPVh&#10;oQN4qoqIXnVKSIfjpUlcOk66dCqjatCFgIPUOIDr3Yl41hbhsuMHCnyjGV8wPfPgtFfFIxMFrFjg&#10;LC2bARbmKn+QOzaMMzfRmAMi0C7NxTQu0xypCXndQQVNWg6PeEeqGYI6mEgV9yhhl8AxVMsiaqAo&#10;aMFIsruVNEIvS6rTo6kv/YxeWti5CYqmtaaHi8dDWKqbXLG7dZtt9maJbRG6CaAb86zWkG0Szsf+&#10;/cheNeftqWkDDe7G0rbqwr4Tn2KKiZiLGWZWKKTKUscyvFLnmKtG7ZYKGBoNXNWMBvVQpUJoln7Z&#10;xY8C3VVsdZjL1+YUn3mGYUo2+vKycLJ0tZmLLRMbayPjiMqCaSh5MNo1p3w5608cByk9khsjQ53+&#10;Vpqv/ja49UkmKdZxtCMmlDPLSmav1QjaQKEsZMPnNDlJSDl7EKoCumcyfvySLfa+asGOAQtrCI9G&#10;bc9/B+q6YrE7jQ6XTBQh+sFH9uKQMVDiEyvthFMYFQCQr1eXcAtPN7N6geD2+Z2zCR6TswSJgwly&#10;u15HNpa+n5y6rf04TRS4wOARL5Gm08xEi6nv9fnLiksD7P4uSX9+bueJ8rKFGavGqu/kdlAu7KE3&#10;z1DNMVGAFhz2fe3iUfrgzsO+HiQbYms2sD3ObpS+Ip27FNmXGaaq29Vn3cEnaJySEm97rkxRwnJv&#10;+FnEMUNrY0NHaCinTOFqK/t8f3t4f73lXi9N3WDz8peLjfMvlM8f1uNTutqEApZfrHDU38UEfKb+&#10;slsjjWgn0K1l3CNVJ5q1LRS2b6lCCKPH9qYNibTdJ8JdpqiwniKeaNhfpNuRNtbUaukl1no485/K&#10;Psy/6/mTqtuRM251MQYNlWNwRknTuzyehywACjwZ0Nzl89O2CFE3VrMbwPSWpguuL42ahGGiqCEY&#10;F/EXVqrOA8bWeGzkk/HkX54zeGFuEe/bJbKylpOGFKWm6pqI1cPWKKde8MALYHLjWIONBZb272l3&#10;HS1e1ymRhlq2VIidfONrrPlbFZ/2TR2Dn0brdJUTZnq2eFtgyzePXeO4ZOP166tc0xgLe/k2/yGE&#10;9YnVe324FxYywnO6YAMfxhRsEKStOMfAONVRBmsE36UiH3dXxzv7Pr00ytZxk/f3Nyf5GlcKsZMz&#10;ti0qSsYxvX29TvH1aJKq+G0xaUndhpz9/Qe77TPEGKQkXIbERKDV6c7orVPsznsvG1hnCzrLhuKn&#10;MNCXamhoEmjmEKMHJdqucUlpFTL7VmkANP4bUEJA9dWrw7dNqxJxXEFdr9ru1bctwFZz37ZZmIyw&#10;oDNRYc4hHyR1AmljomsfTUUFEYlHEad84XqLTqGXbKxmnY780yGO3bxmYu5CMLUnWH+167uuNZrW&#10;7Dwm2BdM9pni6siwo6m/9lZFp+k0zwkIczEX2DommpL3qd4rAf7t9xk0+h4QF5Nh8YH3Pt6cDfhP&#10;Aj2SuFK8+PqyGUOM/PFSoPt6diVBw9LHq+tcf81FsdHL1HSY39oJvvnk2CYy5R2v4zs+9KRhnxsU&#10;V+pcCFhyfV0dCWsRaStFLDZqnf4o0KgUh5T59LJTSif+lQ24RvAn+ZrAuw6lzlMvVbrx31V4uJl4&#10;BytYdeZHGKGkEn5J9mPTZJBLW/LOOmgwZbgkcGqu+vKJKhLtULnKodpOYW/HmHLZo4uaGkaIOtcx&#10;6lETSzZizHv0spkg291YNDVlxPieqw0LR4MTxZcUmJWtToW8vIXS4gRS1e8DkQGH+hwahx1WCOX9&#10;mKUKA57+KE9n8NSM/+3WrFGCwFPmq2eRp84EaqB7ve/GyeUjNsSEt/eH0B6ynoXB1IbrU7Aufxln&#10;J+4uqYlYadOrRW9XC/j5YgMAIUixqAfZu78KhIlCzEgsUWF3YOSwjk1FsFg3ILetLYIe2Il0zHCJ&#10;5oPB0Z2W0JOty5UM3PERX5AQNuPDw/Rdm1pEuuUppvVxmZ/Gdq2KWlbbtK+fSNvHwqLM+29J6EBM&#10;9pm0I1tLhN2ZMdS5iV8ZUywk4vkWE+O2ct7ZRCdJtgTV7hlNIQAiyEQXyiJwCBZX58yMsfQkDphk&#10;HPiAHjXbNC77HZSmryXtv9agOkbfR+GkK+aMFkkg5fqbCTJOCrXFsNdpy/XD80T+Uoq7U4khZCta&#10;ODRTY8MpoYYWyuJ4+R2i520YeXvwrETXYrO2+cmEWBe9an7Ql0Z2+xc1ZLdyoq2uvlr3CtXtrjmd&#10;KFVb1cahvBcg/F9aRKEa1EQKvXHTHGC4Ryot7CwsvA13CZXGigdUV5CYFS7vm6bk2Wmk/d8/lC4w&#10;ZFnnKWI+8DWUvsNGyYEbW9zLV7yPyQj8uEQ0AdeJIBD3VhcNEeT4/OEWw9z4BDrdMyRTRblEtu32&#10;xeRObIT4gWiQie7f3/kqsqHAVAB6EjrNCiV9xJbJplg7p+rL966JuJDCPJdW58E+YHj7p3jZgxm6&#10;R9k8/758mvzhHpSYpi3LHb2jMkHGjl8wZKHqUoPaZ76xSotzb858Wk///fXQnrRHEjUMJbqoHmAX&#10;1kJYMddsQces+2G95P3h+9v4n3aliAzIoftLGRtPMhUfY4yI5CNkMvfIgK8vP9/L1RA0cRjptvmS&#10;2BAv6Xo6WbeTUW7EYpRlHm/EiWGJAOh1bEmdP/bxNnPtY0PRyvem/9MdVSGoox8xoVE2SuvTorAA&#10;T13P9ZA9FpxzwuV4W5ldN0fxaRejJSTmYq8Whk1TB9GOiHQvT36d74Au4Why6xHAOyYdxD9UOSdx&#10;2LdLfUKoft4n6bkST2isrbBWhEkpZerJODAiIOL0fn7VirwEhoh291qBCyaXWAWO+9eXyzL4TMZj&#10;315nirdThi7wHwEkuElg2YUGmSroNDjYZJqKS3jvv21MieUnuCHXcbBZWIn90BQTZmDm+WjsD0pc&#10;rvXwaMndme/xEwfXf5qqLi/GZRFOSKv/LPzhvoRIhMx/P54mWw2s/wWrpLZaPxQQ5+Sj4QL5qilt&#10;C0ZLCjLZ1KUlLz9POTl/YezPPowHHvSzYMd9SwJSwFAhkkKdC2jM/uCqTOgnbQNdWcGdOhKiPgJV&#10;6UGBIs+sm39lWahHuwEkclfzQqZzExxqWuXB84xrTC3SJbEox3nG6cQFLcxeOFxN9A+8trUKlY3r&#10;lSnpNKvPARArqWptK9r8BOUY4dJ/JkO84nO2CnBxvrGtVCh08DNGjX+LNsHtnJ2k7av1BDeY084M&#10;grR+JiwAHq2UzLkI69kPK3IootUr6tMPovtsVLBo/b9YlDBW3GLg++fhYw89ZjLdgk80pianyQPP&#10;aWSwYTykyVaVRsF/n0+/GQ9zlY/Daj0uLEMH3dHyi59BPgxGJfDerG7BFX2HbKok9urzf2gEulmD&#10;XbaZd3lDuBa6XdAibCl+Cc/PkxjmYtq5t33v7tOFO8ljLJjriQQ5IvcoUNFeeKg/0cz/ixlD+tFT&#10;2t7eikVPgZWeokRLHaraxPA29FxCxzOQ6J3miL86E+1qsgBou50O46WtokCfovgwviHDP8ytYCJ6&#10;9LdlJ0rCD87CI1sBHuW8bS1tCsN2ffjhcwLZd/4mT58Zz2mevit95XIdcJWRCGqNyI/g/N73EEYC&#10;YIj7p6KknP8DgDn3lLbRlva56zTw+PiwZzaKP1k8HFJkgGPeZq9Mt74jINQdTjz76rOZl7njC5Pb&#10;24tUOsVrAWBqFgaYIVFSUD2wQAfL7/3q/rTfYeqS620WN9Sdv1Wwq2qzDDEjOhgZsF2Rx6aHtwJN&#10;s+vb1+/vJXz6So30fQ3sTocZfd5/XSaTJmp8KRyJyGbx2C1Yh5m44b5TJ02yvtx8PFMW2T7sGmdz&#10;iMt18Ixtj3k62qeOVWm/FN01KR1ejDy7laONhFKbWqlmzlsrKgYQF78DRwQ0TEus1iZRqpFUXArX&#10;hbvmFfcGTshJwdev6gWUJlP1i7bW7dkMI1kjgcqHxfDiRUZFTRHnds34VyAoXKwh2daC3StBHOi0&#10;weRwx+Pje+Z8enyQo03jKcsawfj/hD9LSjEVzSVOqvSlQb38+kph0hsMX0H0L5bOYWi/komSdFSb&#10;47got0rkfGva/P2PLg2vHdMPg6fCcwIW9iTRM97VHTXTEY6j1FaCxkD4qrWkeZcOdqzSMHJMPktN&#10;6O+X18Kbi+Re/e5gwpedQh4LHNXt1GMpXwmf2BedJDrqdX/1huLLUDFbtD/MAYu9tHqUyO06egYL&#10;LMy+FL+qUz+6huTeSTb4ld1gVjlxZ5t1sWg9YnpPBTS2ZIAmjp6qzlJZX1Q2Kva24K+6DmkZP5Fg&#10;oEu7Y97uyvozu5qj1oWlwPUbrbTlEqo9lHDkwDUIJpMqq6XfdRxmOWusMMDcKz4/nx5e/ep7aqeJ&#10;/kjfsOFZHwLWOecsgiFHSovRHjGOQq9/TQudiHVUWWhH7ZDy1DSIlybeDPN5k4WORo+mQR9b9arX&#10;KkBHI3Ta2+x1EDsBb4z+RT66PSrfcrBZTrivMZ+Ql0gdrtzRrqpMjzXzQIQ9SCctmEG58tyjxCnI&#10;8pPrBjsc8B/fn98D3XeBs1T8XdZ3hpOVBZgZxqrHQhW2jsTelfX6Et/zwDOM7NK2KokRpgvqEX8q&#10;GIVTCnUJlrDkSNTI1PXLrYkNVvFoptCXuP4iTQnFa4OfPS5tqI4x2lNMLI3fqryH2FxAPbAaIwjH&#10;ZO+wPmiAAYEOfnl1UUlgolEaEmbeMA5xo7nwCH19u1CKU4O1UX42QHeaoquHXYutdIAeXE2n46Ab&#10;rm/ZUSpZ0WEki7C3a2VwOPB4B9NYUh6N0FKOILT47UD6J2cVrAZsrhAUf9PHTW5NzdWomo2P3Ykp&#10;1I18CGQVX32fOn6KnieZa6AAalruj2X3G70dIOjeL0XWfJ3EKIW457XcxipKw8FatPfI6Bl/JeEv&#10;Fvsy2u/z10eesKtFgATHs8kANN7as06uKnXEpj6MLaZji2kOLUunkY099h6KK2M0Ckxhs2OICjsW&#10;4cRkwYaTw8KMcqy7693fTXlhLbPfd5Vh9mpqVTx3aUeyJzQ7pynIT9GDm65TNTnG45jK/Ecfp+hq&#10;lJvHuitgZLA55W2CVX3eNE2u9JFfcy/WI0eUGbc5bEaozeinjFT2+i5OI1tztP+kY1q0XJkxHgeE&#10;Bh0JdyCol2qiTXWVg6Xxlrr7dBaex5dcOVMjHTpaXU1+3WffkcedUkdXmXZOtMoh8P1xs3wSU7E2&#10;NuPEYsA1IDgEVIn1KZgJAuHVQv+5RuH9DleecgCwP58Nz832inIvH05dOlh+F55dMHfYIjacAN0Y&#10;kv5Pob3ZmuAn1GUb7n8A6noUxycptgB1NMoLhLoIpKQqq9RhtRWDdPMYdwoFJ0m6E/pNJflPIaNA&#10;0xHCErehS8q/EJOTFVMS+V4eUb1avHlc0NRc8IhsOhwe+A7J9NfXwWl6FbhWsm4DhBvpNpAMbujI&#10;d0mbBQosG9SBs6gwYMHK0Rh5101AfzgGMJOu5FQhtnwiLvvWP+1cpyhAsA9q2drUIqbB8p+7XfG1&#10;KsEK53RVx1VfYKX4ZcfltrmeH1/1fCpl8FyxmfIN33+gO+fDxnVvrks+GOudXEWlNFOPCycctAO9&#10;UUWfZkH2bz63H716f/arICZiThEqv348/1+lZGDR7atJvrOkdVDm9/pWoJQIzL8uXpzKSpzLWrY3&#10;fJJlYApZ20qmvVQ+1gWijlQBHX8j0r6jC9Wcxlx7U+hR2yWBMdckqQFIBK1kb+PH9a1NFktephAS&#10;Jf0JCoJ7ep3xOB8qu7BW7vxN6d7XyckmyPHw+l9axZ59DFYBXCKT7cb9oFH/myfD5/qMhQ3up4hY&#10;5KY65PnpeqmbUGeVobKbtIXVPR7aKZFDjII2WjdKH6kwGYDr3yQ2LP/87IG8cIMS17W0rqX6LtA2&#10;yfv8duWfc9nySr/shhtaraKcIlQqEm5h+KDu6CKSzF2kgyYdpdXfEHOeVVmA+ozlPYVicWZu0our&#10;u8o+0Wr5+PjhytvXIhiJ7y4kNlXlQgHaOYxzmbqfhP7Y/SDP72Ichv5ZmkNjnO3FWg1jA5rdFAz+&#10;GPDW/gt11D5xySKvo4Kzc8ibQU5uF5ndmBksabiIGa8FLfdYnOVB6uqVYcU5F7PdzDtIrLuJ3kEB&#10;z30697ufXxJHONsZtUCkjxoKChdjk6o+SXbwdtGq/1pFzvUj+lbgq0H9tTGxbUG4Qyj3tRrMmD0F&#10;8dmPl60IVw8wkCeNMK2mKCeTjIgjjQbJ+1SWq9MysPypFB9TMpwBXSVC81OzLzEIWlwAesvMUYdc&#10;OkbGzlUbjRkA3gRnisCqvezt8m6MBLbXMq7nvK9JtVuo312EHilqzTyXakpkGhA2mmSt7ydOLwOP&#10;wq+Qm4uUpJ7SAJfuHH41gOvjeZlt7Djts+vaYmd/V1yILeORzz/VTmyamPAnBBO042BppjYkaSXT&#10;ta9yCPhyrrIQ+amEuEVlV1LZyQbJRTop7DJVHstUOXVu8vzr0TQpoSI83cE1vKaBvssH0WSO2uat&#10;R+dHnAAXTgSJWb9DQ5eJa6WxPVLbSZ862WOY+nD+pr3FQxFyuEhqcqUycPKwe39Hbw99LYCkbtKV&#10;wQQyBm4WQa7jWI8vxeOOO+/kW29DWcf4mDG92vH+3f6j9Gm9HRyW3XllFKq+83btOnCMiPWgPpb6&#10;Rf0qQCd/9M+cKeY7hDT47Wlfd55Mnfp2jWbDyPMXJIWU0ouZbattfDakj/btOTHkaucqoPc0PGjv&#10;PljXF81SMcQ6bw3G1zXJ5Xqw9TmAhg3eAHtQQrvJCFFkZcYaJAt0XeI4MCSmJkah1eHEuQpqQOPY&#10;JGjyw0wRu8kYHxuO4l+D/1BHZ+04Js5Dfj06rMTrHu/yPVCwtibJqYPG0UYzyd7BxeIRQonMlhu9&#10;prHHf3QV/fhHG7wk7RLJc8J+PMBa9PernP2X6cRqqJzc/qaWvqUZWhqqSKc8PPmV/BiJU4qQiANC&#10;sP2YzUZGl9NSqhc5hxbm7mPp+twFKFTxT6ue30Chl3oI+fEkm6NmTVTlpsnde1WqHK/0v2g3yFUw&#10;bO/jz/eLTIVSe9cNR493wdp4eJVX5wvptcN8cJ1V8TWbODGWsmQ6VkcGll5NdMw0IJlfV7VB6f7h&#10;F7bfC2EYkW9CyWFQG2xi+IAm1dDMUchetBVxETLfMzGJ5wVMCnA+BCmzt2mCavnerCwUZcjCLuGo&#10;z1f23uGsv5FjpWrW5OK+7ZrDW5KYqe+ZNZFU9bxFheFS4llqQfxUcjd3k5uPkHBd4bCmYCUtTjt+&#10;HwIiMZeeUua5hdJEh3AiG1uyOtDVTzakgqMiKqs85ADNJwohAYxBI0awCQN+bfWmjt49WG1oubS7&#10;SjqDFfd52sCp6yVTawTod1Me7DsfMeiPjUokSJG6CMiAvSqxBm8/fpxDcJzZM3GqTpNxqXsOOzRh&#10;siHT7dup+/VtyUzo8xMbHZa51n/gTONl0rlsE8Em44twwEuQxc4SZAZBwc0nS6qYYkEbfgYT0h7U&#10;XRrFeQcbXwOpNvqbFQiTqMvzhI9lTakIxETMCOVVtK2u0eGcBxsFljBBrakoR9miH6vs7bYnOevq&#10;3cO4+cwAlw6oIoVIeI5FiFin2e1VLL2ngvITs4pCCgY4fvaIanAILMk32808h+iZ+BKv7hdNG1mE&#10;VdccPi0PoY5j27Ya2YuibDk9/A91gUkAb3LC7hNzDyqKOr/EK3N93ePGLipsv0NXfBromAOGKNPl&#10;Vak1RPQ9MSMMXVT5N6QwGTMdKtjPS6Fu3I2/hr1NLIOFU1F9zdq3dytsSVnGJsZrlE57TwmnTD/H&#10;PWHPcwXqm5FkHdns66vhqE2LxrAw8JK3GgJAREtTXFdXP0Fu/EJalaGHRrMlIfbuH4r61oGa6Hgr&#10;EitrR7bUA2dhoLo+29PxQz15QTBO+y/5D3ikpF8XBVpeX7yKOgbrpUJ6/m9ZqAB/JW+v765BkiiB&#10;dNCZiYI6XKVBM/PNwe5NrXbV1wI/cSE6turWwhoWuUrddyxIv73R1ux17WtEd9rAT3OQbV6st4OS&#10;OHyJASebMEJWn6Huxe/lZ3N9sSDH4uQhr4BLX5jo+E4PlQTSeS8qs0LTF/tCEOUuV6uaGqt6XbxA&#10;hZFyv+GSof7xV1EzLRJGjQqWZTfXykYZnLvb/Bov/buINHESqQYHdqTMr2QBAnJ/Tas6tPw3vbx4&#10;pl3lsUnch9/7SMWy4Bql3rGN4iSUs6tLxf3fPATNUyOOyEPXOKxgMzl6KzekJ8NUHBI/nxGZV9TV&#10;Rc0sm1PWBh1FI+WYZCHw8TPUCCwG0snEgaw2znffQQAAef1JREFU7hvA9YlpwJP8hBZxrWGFAuQJ&#10;99fnLSWsRPOCacIOwm/NvPSwG23C3fPCWIoNQS5Owj8WS6SDaTpF0nODay98oGGOwkI1e2s4zqoJ&#10;3OChw3SRaEPSloU7tEUnW8PdA0T9/t7Sp5U6VzvMJWh5SAeZtGSBKjX8TRaOQNxsMImktZPMIvAE&#10;HwotqzGqsmFczmtD5bSe7hFUquZ4JBcQj/tGJD0veC9nmELSUBMBewbS8bn6UQnr9I3b9my/rx83&#10;P7Yh9uXvFGtpNRqlI1uoS4A4qBEZ6Ce+7YgGVWeXLfpgGdeTepirU5/63mvi9pkkaA2pVfmvidZu&#10;fN1wGruZdPoa2bVX0Mparg7MYyTnXMh546zODQgFZclZV8UZMyeQ8PPIixtVX/YwiTZE6n0pUljc&#10;SpN1lGehCiknLNocsK0GhLtae+AopyKReUMsRKGIln1jcLDLQobAojp7JYeRlAbTf9wNcyEhv/o5&#10;JzkTMBgf1PEYPzX15Axt0u+6Ay3i9jxrYkvzhYV6qy+KOqJQZXqaSiXjOthHPU6D1We49Y2hep5n&#10;a1CLfSFaNBazhpdI166RkQHDV3ClEqrZL922jaf6oXoFOyLnCDiEOUwIE4YQETNBPF5M9IvsYkfT&#10;xFpMMSSROuIpytEw/a0j+U27CTquezv92Rz7McDC65Tr7uDGkz+6XNIjJYjbyyh9ZowOXxpZwpgE&#10;04e2u3BLVDHkpwS9HcsJDP/hgGJELklVjWzzzIYqv3E8m+BBjhRQynWvKHccVxgFqnQaoXQCmrmm&#10;n/ha/gnItOXP9fACQ0TP2pMLsp//bnqM2Zn05xtd1Ot2n7TT0DvdelOgzlUkMxmKsVfduAXBhcni&#10;LWX1iQP3KU03HSbP7JDjaQ0/GeA9BpyD2rRkYT0/9wjCsOu45r2OCrU+nTdvMgxMC0q9ma7F0e+X&#10;wLVUp3+o3OUkKzhADm0snj1GggjGV2YJacKHgGnat3HZttAHd+TjEL246hytDKPmw3eY+csGIt+b&#10;C2zXO+YjRh/RSSNUQyzeDYhHTAwmN6XhdLliX0dxNvkLpwBZaSMGN6nIXcuVmCw2Rr42nk3XpEjs&#10;Lo73wgvCoUpyd7rO/vFWl/5Y7ijWtd+b+VM6WLd74FX4tlnI7ts+AxobDJOFSSd3apIi0599WYPv&#10;VrIW4TAa1QLYxWyvGWiIU2HIexB9XUdHo1I4pKD1ekJIenfCSWO4hQ60COmTIgfXepklctS6iTiZ&#10;Fh9fPH4i1XH2DmsBbUcdxKgPWWylJEP6z+s2ByBigTwHdoEFGEtzykaI1Z/W6zRCbGba0bexiCeh&#10;n6daVF+wrBSMElW62PcjOKa5dhpxqgtaA9aCgARS4DNWrZO1Pn3qJlQXL8rAwzMG+DfkUHBmmOJQ&#10;WIsK11Bs73z1gRkETK/o2+P+D9aT6jJbJeZSGxO5lSM3dpHhaxnEzug/Pdlu3m347mvi3PLWtlg7&#10;poIXiDEnilmzb8eodJoTBtLwFMa+LDaf3/SPsQERFguTo6OEkkWV2GLQ2B6P26ofkXKB2XE7wS0l&#10;9trpzod5dJz0Sk0Mnbtga4G+o7cPLQIMbCTfRelKleGL45g2kKejjlsyHGri8+Usrm56MyYjfwSi&#10;47UuDr0+//4aIKxX5L9pCOR82bC6cRVN4NzmietLZuwdDOqS+FgcJ/CxuOZGcT9QcJR8Kyg0TeSs&#10;wy6uTGBIwx8QTKUc+iY072QbUDrmj6v4dLYFMtuNPxhUpN0DVFzQFYUnva3YPBpoBAxFLgHrW5RK&#10;SsZz+lj1YG4APPFgPObYjhesGo4YS57kSk2NIDC4UBD+RDrByWQ6ZZ0nYlIYdRnBpoaKGBWx9roU&#10;s9EcojyGrBzOEyYtYHwJRUbfKhhn5sDNWqd+0sRX/3TTl8dofrxkcvLFozKgH1+07/NB53r1yYSf&#10;bS7YUZGPxK4eUdZpTbNlWkGA5LqVQRCXVnNK1+ZFJnHZb8+FBf3xdM0i2hQKtjplyVs0m4LCWfG/&#10;wuyAvigFb1FrN72qWV1hHeZOQfXaGHGC4hoV2DAYRNKW57u6Lm3ePlUNU0NWChyVoafYyaTbbWPK&#10;3eEKr07vReqSR+xHcvmEftfiGmSMKht5/ddLqvBU0hjzM1g0XOWIhzRuQ4DaBekY5J949De3yuhR&#10;XUBRhxeWzlcFE6Z7/c9yebBBsNRrJy2e8+ksyE4R7jiwjfYiLQsWudPugPfe/IQ1qH+pSMN5Jqpl&#10;42/HPfMhS0KAiAIKiUjY8RQHpG1/nmH3CQ59xGr7Qh3J0lz8YnR3V3PXyTNMbhKexO3fr8jWWAI0&#10;mvqL9dQT17aTItRQP7xR0/t7aV3wgniNdKv/+Eztv27cehfw0wIb6xC6OEMMlHT69dfI9X1n1nzS&#10;euzMJ7yOWVDd5ulha68oiZuLQgENaiky9w1+8TZlaDFk2K5sWaLQxTBxgToHwn9broAMOVIROlaW&#10;lsCLJQRqmZiVDdwMAHZKn30vNjb1LAQNPQQyzdZ1b1Ojsa39KSXN1A2L5jS/JdaXgbPnBAyOxSIP&#10;rEm6DTr86fwNQmUuTl24KTiJD1EnlfV3VNcemxMEVD0Ghsf319dAt6tIT5DbmkCEnB4dIzhu0m47&#10;QlDPf4nJ2g63++9VeXx6KBkKbm4PPZf+7Lk01mCmS0JlsBrXJCW8vUbjaK+INldGhyARTd84Lz/Q&#10;QebmRn1/+bd1qjXCyaCX5l3jqhsBDIFaTYqKju2seZxlAKyYcKmIFg3NKRh+O/fa+iAD9TpUosCN&#10;8wMKt/T35kd7ZXvuEqvSaUwu7fZlfdUCMdIhHhFRZQFe1BuDh4tCQOGC40810g9aHzk7g8k50A7/&#10;/CGHc27bCgRepNGz0vjn8wJS24ZR2m9vju8S0w0baG3cLvpltqG3nGmiCpIhJOYiU0JSZCLT0RdC&#10;9Bx7/5WJMmmytifWllifR5GwIm+FNE4apwaOEwIxL/uppBa168C5bcMGFqeO9f2n46ky1GWJvCQk&#10;1+S9rDvtLThAj1R5JHkXFJtpl5LMbwe6jdkLbS72LHczQi7GVQ4fbpu9GAC2lQzz0jAnjxCMxMEp&#10;gzaoU0sUpgwkfRHvVnEjQ53WrVG3Dts4lnFUaE5ja5IW5WbiRqx8NAom5MzyWhJwwn9ELq+tcHoD&#10;FJLrN94gYdFcWbJRHP2T8lJV9Q7rk3PUSPQUcF3NYpfvONNJkqVX59mVDnn4NGD0xdDhGsyYsH/n&#10;Z5QoJHKZIEQ3UG924emQYcSdVbS1mBuZncGwCFa69lamjncMbw3rkhVPl2tUSNU4V8DJG11s7dq4&#10;z29M4wcSDBXK2QwYEBj2yphxTR0RDATyiL8Cu+sApaOTp4eCg/tWZJtp7uv5a/eKrFLWcyf2yWvi&#10;jTDMj9dQE9fggVSVXYsr0HS8XCdaFXqKu926ZwqrHVq9bhbBrZmdvg5LFHE+0bwwl+XHii+g4Dse&#10;LI5tjtHXacXWdIeFQOlcWKC2xBg76ch9Oo1j5CycO3M4dz+DyyW0DVGSsJO2bpFrN+qw9eRH/b4z&#10;xWTdxUouMUyoo+o/D1/BDbxQVHIcrSMahxTx6erDf5eXxSoOBNDx43EOJ4bUbo3pWSud9EY77++e&#10;LZEDw1tUFgPCdNquIVELxKd9bJnfrtgep8ce6yUWkrmY5iLEaAUeJkyXNNnfWUsSkxaNAE9UvVs6&#10;mJqedk4m/rYkQA1C6hFGucR4kPq/vp3n7VpReL5Z7hHGXSf5aW1KA/07YTS7uaN6PPs7WtGB+MpG&#10;QQ0aWG/eyY93LJ7cQvv08eUxzViu+lHCpYtLN72RouJ8c4TGeHtZlnET6vvfPyqYtqPiJFgKaPM0&#10;TBwqpAqKzy3lUc28WKpmFRnYPP2IUMuj1il6BkhgGEU+7VTPPGAnCs1kfLRzSh6ABgb/CkgXFy+J&#10;/gdD6NMsXBuyzvWCMTrl6SzUqfj46GoKe6E1PtNmGeYh5jTKJCGHkxFN9A9ZCji2nf77aLR5OcOp&#10;JnQ1ZiMi76nEtaPVxUmq8tOR97IkR6aMBf1eNcdQWtr18CqX7x3QDQOKhTaFakfVMQeFVUsCoc5d&#10;VS5UTWKx4/f59k8D/7W+hBh3I1ByKfS03XHM2xtycIcpZNJnE6AtuDw9NVOoojygXZ9+dcKZVSsj&#10;fUeKZfQ3HVXWKnKJ11FeXxnMiyo50lbWDDA/BeInZ/jiABMbBy7VVHZdEXmhru5CWrmIRXWaT2X1&#10;M+5ZY5/JMXE11HRjLcRFQhaXPWgQ0IHEdq6ImyQ0qa++L3b1b9FvMctORPA4etOoQZA9uQO+Z87T&#10;Mx1E4p/nLR81ZCwAcAxEZsLkaWx7/UqoXFj+cII2uMPk6hojsu0aOTqJibx4PuGtUXcYa5GApfzz&#10;y5Mbi+pRYNXU1pGTXWB15pOSpucvlsbSQcmQQsBxiizRx/PZ3VfnYevCDfxyn3K8j+t2hoopPkdD&#10;h3dkBLgi+3o5mh5hV4lXtXjWUREiq5JUA6rvPaPnGtdvBKQlJ1/3pyB52NzATmki5YxEEjBj38oB&#10;XWYJ0U9LXMW/2FFbxzPViglOMkxFMBlu5IJCnZyOZvR4ldqfWbHaGaoAtjFhdDV2KjPklkZHOo6r&#10;sgdt4uhHZEJ1wKvTK27F/KUlUZ0F5HnmBeW0FM+grN1b/TZKNLD9OBuB7upPNccd448ZBjpruu+v&#10;v3kzqdRMzBrXYZA/zVILhQ5zkkurM4eLOpwh/9OBfR5ImIQfziPut/k8Gquy04ltVUfLzMt8DbxP&#10;JZ0RkctRAlAguHf9VA4FXM+yffjNRL+makp3e3p9+zl3iGkVCVUPiUqfCRQluryt0g4haZ9FDSlT&#10;XRmbMsu327l2ClsYaqJ1v7vq3Lh61DuuNKcFAl3kJhywgay964gZ2OJ/H2aKB4q9VYmqtQj0ogZk&#10;LD2D9gHJfXr34CMjs3oP3bRQl4mGm92YlABC7JjxjUgp+uteprgl0mTCWDVSd33jwZmXSyRMENc6&#10;VO5IbdGi/h2dNAyLreDCwzj1kQF8Jw+RAz1WjgLGz7no91ZiDHLBLS9wXZTE9X7/8sijfOKa/h7I&#10;+zhiFgNmT8nSKZMin+0d23UmdhoTCqDnyuw3xrBMGGbWJmWkA/nB68umq3phjI6hfbzszF2oTvvp&#10;uEJNHX/ww23v3+5H+Hh+K+nCT/vTY+zN+BOXriBN3jsXQX41U1jmjt8ZmsW9SUVnewOr88lpRDYv&#10;Cw11qy9VitIipI0xnYT0EweFF2PNxMEEabyvFGH8KWcHfrEJ+l/XRN6r8G0kEkxKD5qs7+oGQaHB&#10;2c1GPx5AsDIha4G31FrjA9BJvADY7AffCGAJ9fF9DNIMfys3n7lg9roetjYJLwtE+2gvyiV0axnn&#10;k28iEIo/DcsxVwVDiJi1cgBISXPc0v7rQhLjbHHq+dc1+lZg6y2QRfXUj9PoGHXYl3ppuW3cXceT&#10;j2clumRkI23o+819BJFaVa0/gW+6+HrPOBFwZMeAAR6iTzNnxCf4er2sqPOHLw+QKO5G5LdM4hAx&#10;uqygBln7AoDfTSl08EfBRaJ+9XJRIctkXOHi6WWZcL6f4zWbzKcL179hbqMTCZ/KvE4guVSBphM8&#10;5DMsnokE73RsFfT6H8pmn+v9IHKMyT+gJSKxvpF/ssN/3TehWP8cI2kMZVoScTqCt97aOjEo+59R&#10;vElW/lOG8Lxfl7RwDXHY5aqJVVMJ2PeLM6LF1DRaOsHLcgWsV1d0OfKHPxfSJt/4pPM5u64mVrwt&#10;rDSDwOKRUVWmReIL1MrpzvqWof83/tpzgnvsOOtmip2GoZ2KyXhOui3/5GqIVUP0en7NYgXR+35a&#10;IzpbuStuN5/OJkwbNGXlCmIWAmJrNqzCiRKg6YHP8gCjxrFc/LNt3x5cM8Wmn7fn103hSzqOaR1W&#10;SXVbXu0dQog/q9ZTPEfZakmDWRp+bO5glSu9NBJ8fDVBxiTVVMWS29Ot7HcBp2rorcg8jMbTQhih&#10;OctPF6cYOaHhlMW6fa5cXBrMP473TNV5QczNCOb/JRO3neFPHQyFU8qZdKDZdIxoh1jyAcBKQ2lD&#10;6G/Ba1dOoeW8ZwgiQU3hlY+UJ/utWZfBZzZa2ZqGK1uIqp4VrzULQUfio0z9/icSFqocuEPZvq7U&#10;5Ogs0d5enwtzb7eIfLhZrr9msyag5zoooS6VUTLUHZmArv4SLEFZm1duJLC+9xFQZrycAm4pqcD9&#10;K6q9WEfLho3A7Q97/HfSCzb6mBpR87SZRDKKYb2u8A1cM+bDEswOuGpivx1cQ9VIuXqT1EaF2Gpg&#10;GAZSZ2ox2ryY95g4HltHfblQcZj4s3qvIQj++cy+xaO/cYtfwyuzrErfztiFp7HRawUWrs2KI4yS&#10;fbLTufhQDwdb9YsBmo2TcdPu4WFXxBrIZxWKs6J7ldR2kO0P9jwN6dhBvKtRiVWGy3eiQOBmucFS&#10;Fg5yVun/ccpCYMdGM+aqwZWKiUb3kl/9X/JNlN5OVjF8pqNZwoHq9LFkLPmkl8JdKkIPGF53WYOU&#10;8vXt1/XprhRe0l6ZhJAeDTHwRyTyQ0f70QdgPEN+GyUJfQ9MtRLyPN3Y8c0urkRpc6ozjFSy6rFk&#10;/2ybj8XuWVY6/LMj6xtDHnbss8nL19uL2++O/JNPNYsvKf1iBw4ndJTaU0mS9bQgT3hfhLDMkz7Z&#10;3K8TWhx31FjBjaKxqljVCxp1OM8uYGrcjuhcbMpQxlPligbb/q/Y4RoFD3lKar2lkjTEEUAMX2ht&#10;cOtYismmgaPunHYIO8FkUWEs8c6G1hX0mcqquzzxdkadpIpz6lDdutnO8Fl//vBog9RGuYQzCH8M&#10;Eb9fW3OLOs+RVcaKEytHOF3VTKM5dNAvVrFJ3WzRYFLucFpyfZCsZLVfhfJzH7mnf79K+xaWmrKk&#10;3QTjiLgRlxsC01OKwDiEGnnGcaNmkQjnJy4bZxuvOG967UP+wEKIgHKa5q3T3RX1YCwxIufdpo7r&#10;TpWnhwXax5LQrw9nUcE9wf4qrwHBs6D9c+02DbTrw/6cwBwnMGUCYFlq1z7ldpchmFbhsFHmDC51&#10;FW0Gnh5WniyE5bMBFSyvDvtTZyyFWlYBelwdKw1vC3b5ieWUQFQTgjy5kTE9DeWoRG2KYeh0Rm3j&#10;wVujDt0oCEHZuVgG6hqRjElztkBX/AC8rCgDxCizO5eUnaGgPbtJRYSc9p9cK9lkMxYSCvVRRJt8&#10;qaavp2YKjGb6Olyl361X7m/f6S39SpbhqraudAhd3FyscyGAc/jx6dphk4LZgOCeUxWngn4dCNGg&#10;FWY9JuBjNzJO+zGmj3opon4JdhknGHpqrli3dos00lm/mkWNwsj4vjhlh8NxJYl22eHjwyTdGbuk&#10;OxdV2JMq1qjvOXgji/alpQupWKIqlKpV98nTBM7RZRFzoiQrGMs+kjnmNKyn+5YXIjHWelt11E2k&#10;m69vcBrK46QyNgIcbK0IWQr0gRwQDnW1iFWPQ91yptF5Sx1xw1uQio2+iXM8fRf+p4vbbaHnv/6I&#10;+t8QPmicrzrp7clPfe7G2jG1J1zF482pXSuyAAtRiubRvDnHFJ4WskxhrkOIXl1+s1bHaWrOMbnr&#10;bYHjmsY2DzjWFZ6dGEhagYkWha1QmEMUiF85QdllUEwHRt0wOOkNNSL7wbaWdtT2txYlpLr5s66k&#10;1PkxF0oFtGUs8nRyzsiVgNib1AjnEdvkHPMj8d+GUYcNGtiNsFY+1kBEmGwqrvb1rUITgrRa9gkn&#10;9jdjC1L5cI0JIueUmYa2t6dvgcuJCuiUwXrUxlpKhCqIY/zmCf2NNebt86C/viHJO86yFHPZxVRA&#10;kCkOEHwf0x7rpDZ9xM7GB5dxPeUFiT2vcaQ+8+KOklxLnSGNu03vIOOAIvo7p304AQKPN8oajbWJ&#10;s3tbuOF7+cjwB3g19xcJki0gXPSvYzs0p/f86d6b7UMD5P3ZawnONEBEwGt7LFYjGRLg4/Pb3QFG&#10;xkWfJjrCahP5rSLkWm7gcWnsB07GHQKsWZhhh7riiLKhAJbJiMmKrvQMxps/mSuvTqETb8wdtZp4&#10;vpQrLFgSUxmfrLbhQVXirNGAFuoS92zHg1PZR8BJ3ttkXDv1oodF29vreKw5XSll26EYM9zXufxh&#10;S++AWpNCdpO7jeFrPqo63m1FCd5IcMbDvuHjcDJNt8l8Sq3/7ODr2bnd8dyBCRsrxCm5smSSv28M&#10;TPUpiFYyj+A8FiI14/+JemEuwgd2/hv9HCJogfP7adHjXsj7zSTvFoudmRupOPnj6npnxHjb3Lk6&#10;QW4eVJcU39FxjLKVNtodKySEzP/K6O0TuzVKWTxUYHVZz6Zwr03r/Ni6cT6iqljsKAJakWayak+W&#10;jq/jdvYPNYbat63FQJEMNog9oyZNtBL4fn9r1jjFZbWnjwZzY4npbG1dCVqKQ8MR0/4AyzmV5LXN&#10;1u/ldeE1ZST6kk4ao/tDuR2Juqhu6X262W4EVmk16pHCm9Mu44xhA5r1prpmZs1zMXeM1XHtdYGK&#10;nnwtznl82fxkRC0zsfmJZlcZCFb0Gqs/x652euEsZAQnnWDhX7CT7pwlWWolRgy5EPHfvx9POGF+&#10;RsZUlZrdudYDyZUDuGUlOwtVeuQpcOdsiyzqfh5eSqhxRxWxiob/7UL3UtbEGOgk4BrRF/yFhNQL&#10;biMSiuretyu2Vyb5tOKHPxLVYBnBv26GMRjxg7CZHuws4rgoqbgM4nhIWGCYAe0ToDf6NrV6DaCy&#10;pfwypLkS+f5eleKcZCmMaXxCmiVYWol343bNM/xwHv4Kkolzdp7xUV/ebg9Msb1VJrezIzO87QlC&#10;TPqoFzXmQnTTe7uS+MfMPa00tu3yZxy5R+dfwa24V6Xk+/4u8Lnoq6ZwHZt4Xz8B8uXND7a1450P&#10;wkS6SclWOU9JVvoe21mQVUQNu6bxvmv39NiIOsVGOwBZgizAxUU66N3QjmfNmC+DVUIrUUlr33+T&#10;CJ2Poak5dW6VoRCXXFbtneTzHLOxILgKuQiN1XGJAmX1Jm0GtjNPmQbhabqolUTuCI/9tVQWFLnh&#10;VnyRJSq2cgJaXAO7I5iqi+jlZw2xgzn4nOltYPpoVzyQOQKMetljLPqWmrR+/mA6GUgRslJvpoaF&#10;uWkWrFLB+9vO1TI5XCykRQF4N7usNIwLx6QCTfjs40G//OxMUUBy3I89kh8rZTkBq4I9SlJInBp2&#10;2U+BzmQpDnp97BnA9Xb7cutlfYlz/dVR5GJ8tOgEqZ39Onzw9nYVOqp1FHx9xtbCBzDEFXi031Gf&#10;IMfIpVBSrfhGZrD7jnful+u5SmtwWhg9lq0xOebvdpgCDHRerDPTcF4Zp0mjS2Z2JsCymBQ9Xmpr&#10;HXXTmKS6uBvqgn1HScyDXEdmcntUENJYXALSPCiLuxF4MFAW7I58Ps/Oi+NaT1VA4DHdCK6XUh6n&#10;xp7dWXhwKKMNQH7bsBZ4OqTqPF5lPzUbQaNkFrQsnFHdCOIcm99yf07QvMxF4nNeGaVI6CLGiIO2&#10;ph1rxFWj7JpkU595iIhe3zWtp2IdHbkTT5oT0wm4PVhOnsfP97fvf1vLaHev1R/XzOY09GD19O5U&#10;65fpqmv70mthy6icrWq3I8FmAvPUI+j5+Hn0Q6ZHJ2SniKuD6efw7zK9LMAIvWbAEdv/ak2JaeSq&#10;X3mRai8qLOBLzoekY0rikgYhX1Hx1PcLdEFDHpcpihN8aeidwmk1W1g9aXZnoW86wUC9+TxXu2xg&#10;0Y/9TTsWO4+ZRcY5ygbI7V8mNa4QbNckPaBTHFCTh62Ws91DXXxO3o4HJfMHaPnYWXWZ9tfvm7um&#10;X2seK5EbcfGndj/r0HZMBSJYk9eJWR7nyc8SVnQLBZxwDqi4JoAk9smqMHB5797SwCBIjTqONZh8&#10;eHp/c12wU9YaKRQxJ6K7x5f7/eP32VVJCaptW1UKAJNSpmMyGLdbhGA2vyMRLAxv8Q3sqeDLRQa4&#10;6i8XrjHUI1qoc6lEX2N9nZDtYgb7tto73V92GExmlbOpCm5PrJRbr6eqNPlEca7BXP+nbEBL7yem&#10;1WFIwXoF6Bpps8V8Gcr6p2hrVzCYQUxj4a4U6puvHaG25slh1/0QRUrigrydeGssJL1axIC58O9k&#10;XlUNCNgh2iByWiWazwNKncVR1QGkxpWOt7M4Jbz9fmHJ/M6DJZ08fnvxKxFT4KgTvhJXtzOlDRXN&#10;vdzXHemcAOBeCxjFdPdmOFp3QqIZmmtezFxTzdRLe3uu7eGY/FWGVLldDGMuVm8Pxd1roCf2wBaU&#10;+nSK0Jy24OoBgpdQULdyNOmBNX6/Fz9f95u1drdc7/KwpS9mCVa27l9R38iAFa2Dtg84bhw2oxSF&#10;4YCD+ILtqlz1U5MyK4QMuJ9s3vuK8my7odrIZEcKkEGVW4RqOegVLU6zxGH82XOeaugb8nqtM39j&#10;MUlDHG2XDHCyK+0OeBazdrfgvFxdapoIF092TL8bScY2Oa8yJNogLZbbWs91vU8ca9W/SvTiEHvO&#10;TdNXoUrqUlPeGfG0sBMXsvQFmxOXd2braGD9BaAa963qu2KBX7khu6Fv2wno8svyuPdnDwGVHRsy&#10;rZRvybP2NOMO7ZdMj38gKggvrtdD5pBAjbEny2pPoY6NOna0chzWN4NLweHnxcN/A9RR0qWq6MLH&#10;bJzxGCP2bifKzXAs1uvH71FYsszkf02vjTg4chdNz/Q7vjIPto5eOrq3q/bCENVHebI5etVkkLOL&#10;vUMSR+5LE3Y5lN+Bi4FsVYG1Stvrry8phvYAdGxDXTJUxbeqjzUcZsDeJdI5Sqose8igpT1WKmBh&#10;pKV5MRKM9TGUYSca8QA+Qv2fIsY/KdsfRGxs95jFszK58TN+I6KrFQqLPb/Hy2p5+WARJN7KEPME&#10;UUsG5oK5kj2VxHhiD5HVTignMVxR5xEG4lFURXcX7+0B7tEwL5YffrVpFJbNadv/+663civgJQk5&#10;T1wnxeoNXfTdxPWBfJifZlM9Nkm7oTjjvT6/lsH4VQuqigapIQ2JhANdHL29vnz+Oxck9ho+RL6n&#10;XESqpxVFT+YLMu2w9RLPWc9sJbQw+TfuzdeO6uuXIABxjX/sg9RkQlA9r9SfFsQvg1NAebKE6geA&#10;lsozXSNdPQlFXjfmM8Nw08xQVy2YY1UyG4gO4ejGYMTDXFbKEgyU7ptp3N7vz79BvJqnWImj06l1&#10;O4QjsQvqcH+qbp34lHWaox8mx6Vq3ghMc0SOTjWwM0tUM7MDQ26wGBeGTpyq91TgcsPGzPffM4tV&#10;Xcx2Nk3d3W4Skr486sMdjPwq2hD37ldmPVcxFBNa2DOJWOwMyJveinsdDJ+3rRqy7VBwSRiLqcBs&#10;9CAvddwe1LH/REquoOIinUDxeW8G8/Xc8NeftQGQhEzNd+6qtnFyf6tyRhPrBjr++P3z8uHhVFlL&#10;Z3W1OfLhZcZEahJtuaWAOEx1BEBmoT9tM//+ji36zgKrev76r4u0mCARrq0fU7l58IAUmxNUp5oT&#10;RQgaHGoWn1PTOQ+q0/U79NnuHVsa1CIbTdfhLp6zXERgoInfR6KfsBZfcmP140EvKvk6GtFrixp0&#10;c2Q5osTXYLhDE2o1xnSbkRdGOqjbdkSuMBSuUp3uBKpYuzWNvTOaWZRTkm9OaWai4ZXXiFXiltMW&#10;O68Mpx3YwAWIZuvO+91dR/exKyRrU1HDLOM8oRvC1ySQvpyZtOTHcEEa3wJhuXWAWgzt7emBvK5a&#10;qIT33km84SRLlRb8/jYNL8Yu75mkCLWtxnS0RciPxifjqzAxC7pi4+d7P26ns1PGBvH7zEvHLrcE&#10;eUSKdSO/bihf0YLi/aqOGVq7rtnrkWu1Z46+rZPjbPbcPPcQYBhtVtT5NcAYyzvgTlQMD29XJdXP&#10;10obUlQT0MxcfDeovIWmNOA9QvIVJ44Kqet314Trqi4m82wgvdkKlR31ItM93ZxOhThXT+aK9vSy&#10;b+2boggIq0lq/PcR6iTOfvSsmY+ADHUgIIHDXOOQk/o0sj5OHf+XGy66tbN4XckKNf5tvhsO24gO&#10;nKLqQuMGNZd0hj0nwqRFW6EYkN9/P6TFOKRx3Y1PX7+bJ2/UjlTlISE6Chmm7Sktlxb98uL2P77/&#10;JkCog5tqHlDMixctNS4CJ2jD66au+ktCRmxCFpa4Qp1rMgpTf2HTCTBTwZzI5TpNSYrV2XqcHhT1&#10;ugods2Mc7cOEwipidpI3tUtwOWaONdMCzQR2ea1FMiSRWYW4PxTbsmL8x3dVdhhGmWnFkR9TJJhP&#10;ze5cEfHazJxsQpkSco8HeTLK+FMcrMqBvO8jXqs0dVUaM5jCd1weXgbLDcWanmITMydInxfMBRYT&#10;JdTXWfjxq5HiVKOUFatVdrwakIKrUGmJzC6m/zBhhSPxiH8MugKZeFa5f/1mKPdVrMvioIufavv0&#10;L3Yb/aqeKo/KViKdtmM7eQoU671SK7Guz9fXZdyBzl/VAkFH97jk9/s92JB04tsgmaCo8q1g2zfn&#10;lkKdvzpZ8OggojFOF8dVt7eWWcjNLAm05bXvR/mvdEyQdmVF1U5RHWhmNwf3AqqjeG99947LJEud&#10;Lm7TzdR3LVjsO8FV0mTDXAjdI6dWLppSSt8WcWyEW+crGohdhJmzZG2u7q731D7UWaF4Ljl6dW3d&#10;QSye6+3Q8NWOeEh3bsTrO2bsio90kfrVq/buVJ2f8N8/9H0/5j/xZxQibg1Fs4/9Wtf8VQK28Ga+&#10;+vzc+F9Q+kirAKo+iG8wDTogIMaxAqGSIm4asQfcRQGAkzU61SA2FE9DV81livO7F/fYb9Wicc0V&#10;8yznxNJUmaJ5nH3MP35D8UP7A9jXx6MoLJRF4Pb2/Pv84cIKzBVmNWaoeVkyG4CntvCQS5UPmv+d&#10;oVWUe9xVyQWmdMKL2GT9b7TrL5S8BuYcqUMMUvR4+Xw56JBnwdWF4JlMV73HuRrbFz87MspkIxMG&#10;5RFzgMo3R7uiFqn7Az3pwhTzcZ6otmJY7MDpoULiCXT+Z39pQRJlAUNl7l2lKXJe+PH1a5xt+jQK&#10;wwrO9m2EsauugDgk2VEdPF1gGi8E1ahefSZxh1aAlpDz5NQXN3nwB9uYTAShD5d0euS1x1174mTs&#10;j/TqO76QVjORhTRA2EFz/qDWu5F558LemqQPejnXsbxDRVEDrCE8VnIH2nl6ktfiW3Ez9nS9mzQI&#10;0VuyO8P7/rBoWtsO7ZxlcC0xdjPky/trzBjecVQNnC935jLUtdwk7NMiQ9cfOhQ3/bSfZzDJKR0d&#10;T8Eqyae/U8xetNJ+hcb3AVhrEyjO91PaTAdG6LO25PQ+gvFVyNjMRq1FVyNsW9WvzFhXkgqgnrR2&#10;9ee8X4FxzYbjWv6fCK7Tz1LVDVDU6Vz5tsUs4cblg69fX27EH0yY+n+jzrghjCcUn6M0iKWjXC96&#10;pYQYjrU2rnnXIHNpTEXZVl9PqPKYb+dYByrOUMHI885QyH30g1VxK4PYbkd1/Z/rzYfjapCsoc4S&#10;qpgDAxussICCFubMmyROt4koXqSc/yNqLEMK6c4Ip49L6w96rnWt0m4e+P29J8LHdJ0t7tdFep33&#10;TR96JXilvflLpvYLvosHSB/z1mUa3+/2EHeIu0q2NPJNdqyTk4/VoLaLxaf4Er2I/syfxjoU2cl5&#10;LExFYURE/+MN0KKerTY1RJHm9k93JHhqLFRPHzUrbzMcpxUvTKwr17H/EWzHTklLjULd1xmVLikY&#10;VhLkXoWJHxJfTueITQ5o5tnxhj2WXFf7yz4YwUu72HDt6jzGTlypLzQ7ejoM75Bf0PWEm+lTaCpD&#10;62+nFe7P5WOSZ4dcWpn9amHAbL+ayXxy8rpDAU2zVGebVS4gYGSdw4Prn2R2xcGaJFRKnAoFnHFc&#10;mZzEq9s8dxUDP5j8ePJ/4qjazn/fjflSgmbixdG7KxqsyWfZ4/vIhMUn5xGcXorxL9dz7uRlfyt6&#10;LBYrzogJ1BwIY5jSVZ3t9OCQRx2K9yPb6WmWUPlItGb7tnLcytK7pkygaZvEvWC3qawNhEzx9FDl&#10;3H0zJvrA7zoQPXg10ZbQtXvNB9tlaoviBtkZsM9Gsj712h+hbNBcnpYEGZC446yP4h+5s1lo10pP&#10;f1aqsNKpTXIi+CjWvXykxEmG52hRUkxSdCqEk5Lv8phwZHBc4uYEmFPFuyvXGcmpOpXL17hMtQ6m&#10;rqV0z8+OYuPAKJRlZXi6PaYYw4Os8Ad9TnNZxbjsUqnSNlb5Tz5iyXNmuDN2hLoOVY+QN8/o3pPy&#10;d++UEx4HDMyga727/26mnRK4g+vYXGqbkmZgvTBZ40iGyZl44NnNDPiqWtClHJH0ENSZSiLoEVR/&#10;V7FHD/HtdbxriEpVa3Y6UPTNvdQ+WduhMz0kbWKhDqH7eanKaghiH+vbnggQJyXxp/Ztt2qyOH7k&#10;+grjALjE+6JXRro1qfhIM3Bi2NLmdGvepEopSan/JdTI+ligiMbqY+ulXZS8cQHSZ78JistZdMEn&#10;bpx8WSfC0VEr5DRC3t3b6trTt5fveOVchoenIImqFo/zgUZyTjGvhNfS08gYkIwjiLcJb3KjDi1+&#10;Pj1l5UbOMT0B2orGcsR4J8phmawsxo2bTZTsP4mVngAcrTzZ+1Vi8AzG1C/zFoPhLMeI0eaoZQ/v&#10;L6aMkahGVdWP9M9n4r9CFeGoaHTEC3CZHYLbOlmB7urF7qr5P5hYu2Tr68B2inwHNTXUhb3+/+u9&#10;EmCqvXlf9o/tddBxNOv/icaODWeMnMMv+rT3RO5ewxxjVKVeqkkFYloNih/Xj5GziUU5Cnv/+g1W&#10;zTg+/+mm8WmwzlRtluXlh3+QWyFs33xcBcvTllzFhCGqtbePJdcgLbHr0Vs6VLsNOLQPGAe6XTJS&#10;qmcMe/uIxciAjoAAqIt2JrTTDDY7aBU42BmOqWXw13+RcqC+yvjC9VpiYG/D4J+hOghC+JdaAN3n&#10;Q3nalyWT97s1jkMK3xOFENUmKjo+Dh91Uep8a7bbhMYD6mZl5tVBTuqC7mRxUSpCy1FHBB9jhmLX&#10;hb5kLVherYLdkWPG2l9N/poef9mWA//VOiUz1P0/10zKYU/pcN3kAnKGehAIXRLQRORorGLMTIUS&#10;HFjT3aU5QWgs9H1szQKxbcVR1lvgQqG3z4Hgw+S/qqUsnmbhGAZFSWsMqdpTgdo/dG0tURUdnM5w&#10;jM+KSfZHqJl1t0dNLnaGBOqN+dRnAREBHPRVSMqOy9vMes7jL3anVMcq50nZWXqZ94whPA/HzncJ&#10;d05HRCdwBlZHDM9WTa5Iarh1wzUlETFWqoVFQwxIXDrDaX/GoHZ+P/x8/qaiW4HYOd24gKqEhIPY&#10;P1GK2QbWdt92QSrRo8KdrBC7nq49qWwxrJ7ePzxgAo06HMWqH0POkuYUl3YYsLL+vGpRIUN01P5r&#10;1sfAtuZAXsGIylcZHASU9h3s1ODsJUyxtY7Lanl0OVAlnVb56PSawUL1erWt13Wij70jPnaftrbw&#10;1ex1PYvHjPriMmMXC8XJKUeF+PZ4sALJznuN4RrVUJwuCPRe1XrMCcQh3yzMGtSmyapX57zGWh3G&#10;ShVZLvz8vj1/3QWL7GhJRSQJI8vWX12ykae1D2DEmMwSMBulmIICUMmRmoXvN/4CWFkEQNf5BVfP&#10;kFUitbKH2047pDxMXyYaizsw59ivC+Xwjw8/t3OT3eArPeiTn8xEZBGmJp1+hVgn86nyu/xzZxdu&#10;L01hgaRe2KPjT6/lh+yCBT/OGi2JJmVdRf9TMPt3NJG8A/fF5FVtANh/KLq+ObD3U2uCETk0Za6h&#10;/9R3DLHIVcwBJGrgtjQ6gTLA6jDBX3w8cNVZBDQ9/ehyhJYfxOvWx15FzO+N7wTM150cc+JT0Wzu&#10;cYnSvPv197fRQP36RXWd4W5Tk4PhOqKOWDSV4JH2jh4+lu9grzpNQlN7NqvbglSRyD3/C0fDXF89&#10;pdITOweUvnvor5Rjp79dmSkVM6dliygZY9/cLhY2Gomt0Fk/wyJYHPjVgWnn28ff84kmkaf0b4OD&#10;+0+eY4BLA5WHRm+ppqkw8PodZdYf9oNbeaQdbY9fHnOb62bYJvSicGlsGI462ZMi9ppkNPYgo8On&#10;z41etir/F3m0HV8nsKZhb1Arprf7qrMXENQrw+N7uxxKe8abAyva0019gM5coe/Th5j6YZleTNny&#10;dRGATFxdxp6WFv9Xssr6WtPrtR7a2H+AyE6HzC4B0GeEdXhruCvZFc4I4BjEdNxFOU8N9KHOyAqq&#10;2D21VuafPns7zO/M7zKD7BfFGo3uqvMzIdVluVhJ0U/p78CLWk+YU36dOk5eN5H5CZOFNQvcSU6U&#10;m2eluLKOR1a+7rVoPnFmlzV7BU3cMZJmkTaJKSmZJTC9AW1WGMOgMlkWuicnyzzcuUF011MbYUU0&#10;j7iwYwJVz0WE8wQNv7jClKdx4EqKXP08anTKsuY1nlBan/QzH8HxRudp7ahu0Ol4CqG+Gl5JzGqc&#10;4+efYIqAZz9QVfSg6H0M1PjUvByhQxlrXCXIElDDHJd+cz67bKhvaV66uJTxfwWRlf/LcTsBFzw2&#10;Prluo+Yp5XCQfj6+fp9vO+t18XjZ4Pun8JjKXCtxsd67PNaEZQFU6MpCMb0Ozc+CHYQr/IhZ2HVv&#10;S7RLDEQuVlORJotErhbxPLuGSpbz8On+xMJwl8WztzsqxJN4CtbFSnclNuS9eZyYGy16U5jZxSuR&#10;JcjYpM9iqAVmbPnDFPDRg3pJwBwrAkNzqQRNrQ/PhU9oi/IVcRRz5eXa+6nyOPXx9fxrGoEaXZXE&#10;LFE9gBp9cJS6GqLHICgejqr1p6jBk/FYxEz0JPCslSKYEstXR1X7iWdLINfEFNvNBSoZ5JijWr21&#10;ZW8fvtu14rN6tMQvtf/5aRRs5LL0brCLynLfYW5LShiaOpWRiOBCzcFRr4Ar7Dgf4QlvEScLFjyJ&#10;+5V3a7PqUuw0kfe6SboM2nOnqo2wacHVB1kmz2nYlmEK6qgOuVNTHyk4DbfhjlJ6XekY1DmcQ0BT&#10;cv8WMRqmGnchCuAKd64tdivFQMXkW+pr1vEbJGPQ/rrovUarlW8BdNVkWoz16+Jk1icrbl2uGCvY&#10;zfnP03uJUaGHpUh9PgS4319n66B9DJOF3IH75fPt2e9Ge1g+2MnYjD3TZbHuCJVBmRxYNBdElolg&#10;0R7detEc3dElOmiw4pQe6Ga0qQ/jveQru/Hxo5jkXgKdx3r2SgvULi+wzzUcl8DVivKxmW4akbIB&#10;NH+8yWfXXMWYLLBY76jRNbny721fZ+BDirK0QW8KPJ1tBc4JEkOQNeM0RoeWBcxV8rDrrFa8WNzc&#10;BCtTft3L+84DoPeiicNvPQzLm+RPUVtHtE/HODpxNrs7eZ3a0/UepnJ0i6uONUKeBykYWiH97jkr&#10;luA2M20endlTQQAz5F4JEZB51I7zYULHFefEpP4W0yZ4r3QqiBYAs/95TGX87tCAdONVmwH4/p+Y&#10;o/Dw9VbkjQFCDEA1I0Gjj2cxnauWdcktCgmUyBDe/vIxMDmgK2xAnMtDL9ShRxdxrNoZYrHeGxxd&#10;6vQ2vvA7g/WHQMhKOY1YewIH/r9ZEquphPKz4Vu8qpaH4sgtQ4NJ/U7ayLyUKTTo/XPvNQDhLXLR&#10;0aN0BOxWAA8n+4/LUSLdxaF91bDjBPA4mYVKc+4RjYPUlbb44vFQ8i06ChPEKtSGGMdUmMVogB59&#10;VHm+sY24j8GoVdslRdMsc5HBaw8wWSM82ZlWxLLNP7nn7cNVwO9l4a/GTzALbe7/yrapzoOmMLVQ&#10;6Iq89kv1wZVsC5DNywWH9doRJO7PLBV7aSkGsON4n+7dqS7Zp8J4mw5o4ukh8aO5GzKEF82w31wk&#10;HPuptI3+q9PW4+YNWtOAJ5DpoC9rFSKywOuvQNeOsUdhNtfb6UDzhbrj36e7sROiNrWipuGHtAlv&#10;UHJjBqsIQ8WoGTrtylxSWzp8ds+PHxSI3Z0aTJQRjjRbJKklnhL6pcPOSUdCZIZft00OcQW6MKvV&#10;SowaOQSWOG1Mx7k6yBPIqTF04uWWoZ/fPY6ZC+xXikpJ0KqZk/nn8lmaAk2buphNQK8DO2gnM/rC&#10;bsuRXQwTcxM9B0wgOpNkxL4IX2UyVvXcUuDxXzuThrUcU0LRX5pq+vj7Wg4XcO4FujTYHIKQO8Oa&#10;wkuo0jpnOtBbxt+heMDzPP05N1ZX5DmansGxvJJ6EwxaYjsJhe5VascDpmdYITWiZM+rvn+ePppp&#10;ufEw/fATnZeNHMccRNrSIe0JF9CULc58oEZ7QXL1x4dOZ35duFzWEYzs7e9l5qHPBHhpFACiwuzv&#10;3e/bRaQwl7LSZgNm6k0/GxCa7XgX92LzZjZ6Wa9Sh2HwzS9bV4COyUJOwtOgnOK64ukEPCCIF+zg&#10;3cSubwhyqKpvMeTsgsnhtuH+w4Kd7K0RNoV83JutotR/kuYKtEC7vdOIrn0frXXWx6qf0DA8LthN&#10;IbuUIlPcqPhYqjb0H77hq7HYqEULjaEmEX6rU1O4KQuoufC2KJe6Uqxbrot8Bqc5X+XlI0g6Z5BA&#10;IuVMoFwLHHHdLvP/11u5HgxglkB/aEhD1NhfHCbC8oVEWhBqhA0WXBUn9y9on+guANrqpCXAeZcO&#10;hQN/VDdlgVQlqQ65xx8K2j3mRMWAAazyhzujjB5WoO4A/eyZvqkRR21YG4zW9b+fiHl5ama15Hf0&#10;y1qeLRoZKgwg5QNGEM9FmMGaNbKf2JX/HCtGZFcludoIgxj3iABaqoiS2FjcUaPusB+PeSXT8Cda&#10;pk9MzxBBofB226nBVCD8xrt8aScxByROGSpHfWuYRJjUB3L046t+OcpVNpjLgLYF9FPqaSP+T6QU&#10;mxFd92WkDCJA9/ueNPawoUF2DprTiiLleslizHCOJRWz80qHk6j/KA5yW6xouCNVXfel7JBZFh/a&#10;E7fTZrqovxic+y7MrSTGyfpo7vFhl+bV5TrJFdIwLVQs30QEtLnF+y60/wa2RTE2mbb0Rvl9W7xP&#10;RUupaUI/tvZRyHACl3a1deC8onBrsnCImDmmqZRwO6ds0rc+mH6sHjG1c+pJ2CtbSSOFvUbhLcHt&#10;6nuBq+jy8R7NBp/09GK1bJ2fWEVXYaspreWU9g13l0yJYzX59F+PRzE4nYVWqQauWoqvzFJ4eKdm&#10;vGXijC6ApNO1RHK+iXeU2mOLhnZwBDHQ152raD9FuAgP8qMSo0Pg1KZhdaAu6aiGP4SihocDu/vv&#10;cxMAHMdzavGY7EJdxjzA6nvtM72B14eHObWxVbRBTngE1bzania+V1DsK5RD3Yb/jWmY8pwL0syH&#10;XdlpQ7GX0iRRjw/wxpNqPyKRda4QtsJcI8AZXjl8Kt4ZsGWl9YXQko+r1IaS0k7uP2Bc8IijGAOa&#10;vp3+JTw5hSQgox4FHhw2ZeNO9LdwkTbynyPUKCKVf3/6lZ7nkub7TjE6tZ12rHPmoKUq7ofI6OWi&#10;FmUMsE5SReLJ/SfAwHmitPt5uKYpSBsxWP3Kdu2pTwZHfKc8CDBD/1CDSqVrhcE5LbFpGDBdjKs7&#10;4aK9O/HLmhSBC5fYVQiju/MP87wrJo2h8WkMk1Xmrxi04jOtqkfj6TzYX/tciMc69Vn5et5jhOuT&#10;ThTBqkG1UUPW9/y8xDh5jKc12CP+SyLGP2BgOOvXwIRiv4BiltReyXuVmaPX3C9+TNhmX7qDIX8c&#10;vL3sm8hT60Nq4EeMe2UnQaGka/LFbt00pDHSOjmxUO4FIBU3LEDSMRQzQle1aHbj+MuN9TWgmv5Z&#10;yca0u4oSJ0KcqOs/ud5+v+44qmfVSLPm1Kurhq888fnXb6e41P7r7ZlKppM05VkIrJYpcAfo65aS&#10;UCqiWvkZIDLnEBfZlNXhyWO3vf6+z/PpE68Pye4cqOqiKbEyjG7zznwuT/p4t0gWXM4YZvJfRXCd&#10;pcBGX71PmuGtHaJv0eDnMempnJrXLZZmO+rqjwHZtLD9xDqLk8Iu6C+xuxbT6pMS4w6DUNfGBs6E&#10;T5aAVHsuY3zm5u2gpVkBPKvRtM6JtvuvYTWKEpl57f7jPvYYxrAEDJyXS8Kc4D24tZtaO/4gPk4O&#10;vG2oSqWpJWGWg0Z/PrqMmf2d1okmuuxzfM6/r5Fiy6NXgYzvZzNP7+mv7+mdHqkPp8wv8dihxXnP&#10;PShdbrgsdKUPeGOM0U//GuYSZW9pyq+2MXZbGzeSgpc2IBgSaNBguq7Oe62NmJl1+GlEAEuoA7Fs&#10;f6YJp88/yDUwt9Uwi0SqK2lfWEOOVdtiaPzivQ46eCvYuJIynsN+Unz+s+nLaVrmOi1ONJ1Ledp0&#10;nSTH1QXU6TOOzts48JY2VfZgkVQw3RJu/wshb01U+xYheAO49/cSkDlkm7KnGHfdzMV0BfZsLm+U&#10;KaaLJCsANKKEBZMUEagxZYBj5yJGNj49j1n/S46pE0hAzu3u/vra/0Nx02Ls2NOtkWFL1pnObxkU&#10;Ooy/EOE6qyCXDeacqX+DgLw/AuxUp8VJQZu24MXuwXP6O/CukSar4a8x6rMsvJ6S970IJ+TTeV8X&#10;XGYMZyfKX2rqUXiy9HwcLFNh3KWcNz+wPDFe3O9Oe37nI6seRhgdC1kXR2VgBw686CBvMFt/+PZ1&#10;exyuzph2yJyiv+UcA5g9gaxhoURTXgCbH+VJe0Z6XlslErjU85ToNzU9yKEgSQAMRhkqOdDR0MET&#10;5cZVu+pxXuokewSl3e8qcmufvOrLL/X/NgycYYXxQtpyurRTgncXz1JP3AwLpMj4vJWB+PiM9uS0&#10;EC5NmW4yV6fImqW8R1nyuXbzIsZXaG5JzYWRcTDwsWSfNot1pd5t19lKmHnJEb48CjSDosl88Phx&#10;2xPCFhRGketGjCnQXx7N+b9eLyjWAW1SZwilwfGGw6mQRCbZJU//mv5u1UNiEmLcrBbNuGf1SNQp&#10;9YQUs1QrVJwQX3YZDWJQH7RQuFvUS37yEvnqUeJgLm6/AaF4vJBzQh1VVVcTPf7f4vj4Fmgr9Sds&#10;AYkx0ukIAWUjUrIWG2PTCVSxp+8jXOvgfbbSTI3Ppp4bi+qi8YXr1Gr6o+UBTq0kYGBWprqnhdyq&#10;7YFhbtZVC8bFthzg7gekS+xEgZR1/5LI0JRnbObX1zxqdqhCEcy+g3GqqKt6TEl1AgMShhqHZpcL&#10;UUYNNxT3EVypOBes/mUu3GONAWFhr3aU1+26at6aU/Q2lEW6OGeM9cYN2NBTQ5wBXXK9kqBHJzRS&#10;j7hIsL9kakekfo8erHSVELna/jNkVDJpcWx5L0c3T9mCiiMGOlM3enB9WBlA0T1DP90aLsxVRbpC&#10;XTkw7U365KCKdIiDYw3cpMiCUpnXPDAGKCrcwdRWUiZTxff6LC2BRuXvSBpcL9isWKgAujzVRK8Q&#10;YjE1LYabD7ce9D25VgUPuiBMf/FQmlynJw4eI31TQpTjqqrpufr+dZzIR4FjXeKTurBcJXNbY5mk&#10;Zj6R9xZ3M48VnaJvf5KOYEMzsQVjBtSFz2hq5Xa/ozJ8YrnuxBGXRJ1o8nZ/sxRg/9hg8ysyKdsv&#10;JdacWIfSfyo8oj/M3apLe1OkdwGHNmxH1uNvCntFWE9Hfd7vY2qM4DiUmR9pBZk0ceLTYR3eXz79&#10;zMzUFSgxLMJ0SJiZzScsLg7rY74qrLEocxRb4zS4x6uZjwW2dLJhQwjL0rGriNnUK8gQfBT1H+0G&#10;kYXbuG4DcwV7wMauka4PKqpCm39w8DaVqZ/Vjqq8RqyBwROJxJFMaecsDz+SrKcfkmNLX9MKDygp&#10;ONEgEvGo51HU83SLEG6Bb8neUuvaOlKl7T/U7MJfiqgjp6ycKfFwzVRROtaUwEpI1k5bwmHvhl33&#10;3FyRxeIS24g9tD+1HXUi6Dq35/uHSy+OQjfLgcoUssgk7reP9o5xLzFmyNmSCh+tnHzEesqJyCgV&#10;oi/J119E3YDXsOHCmffnkBeSkav5ED3+jpoT7vXtxW061xTmaCQ5XDJSzSHc8Gu341ckSfXtSI9+&#10;NGnmjJVqoEOVIp2GAb+MLs7mK1NLVa3kGEdowI65iLDTS7J7aYaV07JL9edZeUfdRj9ZxVqCWCfB&#10;kz5XsLD/laktQpEflxQV16norcZ7qNvHHs8BcI1IPgrGizILsPqgFV6bA7j0io7am5Lqcso3DA+N&#10;pLEoYwggQkSoNQpVRetQ1FoBAoCBEhcqvT4XIwpfRoL4ahbalCC36KsxJWMFtE1cccxdjmmmx94S&#10;LZwziFOT54ECH2mhbjpE8pmgwxXV0vYtU2f+oyqGO6ASNP72fhfrTFQSB85qWxUmKePBR/bFQUqe&#10;l+Hqxb2TCGIrogF/SN9ZFI6z3C806emopg8Y3LL/FXrd2O/rKau8YsKJz4lVHTOXOqHpl7f332dW&#10;xVpVCwCQ6HRBLjEeG1DX9PixsHN2shLtwMJmRZlksMR5FKLyWZYIt3nHUU1vm7pua9H4SMF5phu6&#10;6gUlsp0AUTjgn3lGJhLvwCV+6iS1LCwlIYL+CdrQKzLYMT8u+x1DVNbO+mHWFECOA4lIdBiEV5hL&#10;BbTtItHk/AKqt7vpTV7AsqV692YYfuO2CvFcDWqK2XxRIs76EYvTbRz5PLT+mrmG4Y95A97JXbfr&#10;sy9QYyDelRe01X/1WGo11T2G7JBY9/gJVFG1tl5VZlFRvOP0E3mOKzZ/nDtNiBohiyL15/ltztLl&#10;kkuEptaxdFRyDHes+Kd1tU5Rw0INA5ii5vG4JR+SbT+e8GXwShk175D4F/lmvb/Piyp4S1/jFeL2&#10;FrQSZYzQPWYZapq6vvvY08TbSWHqYuUqR55TOspbkEorh0hm07vtzSPiwPo/5+9PxHY2+7bWlLFg&#10;RwEzc6J3hAaSyA/Ub4LQ7nnKZITURUG0Y+0MFrRPDXbNGA4cabybj1owDil+oCTO5HFSuVmTcqjT&#10;MpxzZR/S2norUuLmUI1S2qRMWk2X9+Ynf+MbRpb4QacORdBXJ4JWrnGwv0hNonGIaSPs2+3xVt72&#10;JeMMqsWPpEuF5KtCeqbReMZpyG9mMGsTlN8vMXS25G4YPZ3W3aXg8TfFMh5EHshxqOoev2i7cjtz&#10;kGoY+2CjpjHkOou0xqihKitvTRnCIt5EzkSe21Ak6Vf4x4BXUAqlUSI8ww0pXtc3dmKRviTd4TD2&#10;5jzj+mxU4jVB+v92EvUkMRGZdWTaRvASp+a455wAk81L4qk4I0xY8JiIlHNOT8hbmbKtBndP/Euh&#10;4OasCE4kgtU+Sp8JY/WyzhFs6jN5XQDue/wErjucOEWh7ER1BuaFAiJIwlt12nr3CxqYiVw97qa3&#10;CUe099+dH6m8n0emMKqqvYSEelw10uKTruDmuJaQLYjgUjsSP1iMNAPIGWIq3SMyVf3HRsQO0Tx3&#10;D0Cyc6iJDBU8Pe0HV5oxFOaP3Ub91MDW5274G8a0xw6mVlc/dkxeAqS7BBy7AfapJF0Isc7B41Jn&#10;iUvqJVLdWwIIOpSSqo0mMWqcIU8TyxqMCgUy2N6BbaqaYsnve3toK9H+g9r5ZIj4vbargk2/MpKB&#10;Ydfv7jVx98T5gJcqR1kZQScAuPQWOBIKrUt7LDcdWGsNfJ+1lEIVnYowYG4YcIFBKV3MlHSgQqLL&#10;wKi0J0RPgBkvXdWCshbLnKb4r3x5oohcBQirVujm4EIrt9j86qwSLz+c85rDcOBY+H5xcxOj1Z2N&#10;Bf56br7hstnlTfSFGreYlLhk8r0V6yJPOay5SX9Mr0DTyFd1MJafHqMIhyNyxv86fQ1zuxNlHSrn&#10;sFe0yv6gboXiVifm2nKY5lftuygHBZRnlB0Ej6fFoLvOghxxcxXt16rIUKAbh6u4YCgSUZP0HjlI&#10;tGvbV0En4QFkWULORfjj7BNlwk6mS5MrbKPaiEQgBsrc7zfcFz/m1+O44ie5KlMv01pAOpq/RW1Z&#10;s05Famx4EEVQwOj8Ik+moToxP03ddNnrGr9Ad3xNjSEFP/Efb/VMZqB5tXbpt6E3l2i09UvX5Wi/&#10;5cOAU/YfOXEYtmNJbrXGwd+VSOnF1+necyjDxelvy9MDKGmd/22sYOKDuDHLL+f1tMfq/h+cns5t&#10;w1yga3OemH95+wN9nV46jEWOmckySUlAbETXVaaer1OZZWp5/jlC1elz0e7EutFWMauS8agytq6T&#10;iLjUJWmkRykw2xYuqIUg2aw0fDMPFjkGTikFnzPVo+yapWVUKM2hbEKgPva/HdMY8dLAfBfjkf2D&#10;WCWuL6morFB3RIuy6wZk5XOG73+fed99oIun/SlRr0+nxRuXJ9R0xzAzGrtMWKy0BwCDV73YS9kq&#10;VHEG3lclJYwblkLGymWSoDmx+oYF8LNgTh9szMwC78ZdcFoA+W9ENczQzTLVKvaJrwni1AFxcp7C&#10;7WG0I1pI+lXy+GeaGodYpVGJWG8xXDk/mfSwgzcrm9nKmf9UysspWd3abTG+f6YUl+aix+Onudvb&#10;r9WSc7OBTge7jtRzKjloPs8aG+4Gub0xaBVxGMFytiEM6EhEf9NbWx0wVNzv5/cVMHLuBTmFBuoO&#10;gtqsbkoquIU6c7PKVLAS3RMV9m/vpOvLZjM4x9sRhYpOwfL++ozcd93Eg5s6siHd8IUGC8BZL7PF&#10;FkMAZg4vfzTYlUqX0lFPL0IQdZAMapdjxYjkfHRMddvblqkxahT733/Amw4DCGFpdPTIx26K0GnZ&#10;fIbc4Fq0k+It9NbYhTi039E/pyVWsRrzLufZzxw4dNY4A25ZwRCZfYXyeZ/p5OEHz7TITydt4J7V&#10;L9QtDdrVBx2zV82qOJ+QVkKdm9TGSfU46wSLLNpC7+OJZH+WOcfXj4Ft1nX+YeXQP2W5nsoFw2UO&#10;EKbfZBCWgIGmJJ9UIht4eSl92+VYtR8rlKYLH2pUBynefW5Mv+BFSRQ9Gdh6nRjQdBdh4wIjLOH8&#10;H5fK5SkuE51NtRit+jnBLq+R0S2AzGCxEUJJB0NNhKgPU6VtIdZ0MI4+fzSYLqez+TWWTXE+GLYS&#10;X33/jb7DyEGfmr5WYq5qSUUh2RjBMVjZgK0Qk3ZSS8Xv2+pYJKpmPaezcoV4rJzq+ceoJeHXrwxM&#10;jQXgj2KJGEXzyBpMRn4rkOSNE5Et3qTtBCtcHXg9xLofjPYzA7ir8sBTWTgjb17GAeImCSgHDYCK&#10;ZxONFM0otauT0zQ+mRb71UgDhYW/H6NYrcoQ51pf3LwA3Vm7sFB2e20aGI0G2Fy+Oet0OLm4v2eR&#10;Svx2psyfOW8NoACbuk2aVGSuzx4JHRujGWLaArdEOnz21p7EMHom9fj7v5ibIsl4xdcxQ41cvCTl&#10;/vz0/S+OMigeo1W8bVB9OdOzaSxlzYnefnfbHTuly5frwQjQqZbE4bB7XHBHWM78mGPEWL7W7lnG&#10;31S+6SQW1xMjoRHl/ccp/Ug848xCSpGqqX/7No/QS9XyanFQkI4/A84hJ1AOqUXInYZszr4rxusF&#10;vEEOR5BlOoGP80aNpY1bhF+NskhPEhtwo1C78dpQmDGpuRbtW17Io2ktVgjG2EC+AZmQfZXT9S+I&#10;SkzVDczT5vSaxcBu4FRzm7qquTgxSGFLonKBjupThY2O+uxQ07CYSe57cUKOOCZmIMpl2zEakD7e&#10;n189tKuCtE/uLSDutrP9vAq66yFpjo9ia1z+B7yzKVAv1Z2qkXL2srZfv374IE4MRUOdo5G6vY/k&#10;FAQqsJ397pJ5F0nKO+eWdTagBKHpOUlJJdAIko1hETbbQ7pdyc2sE91WFTVm3EWGEzGqjL39xcVU&#10;WQg1RQj4brsjiZjb7L0GrrXcnHJiGaZ2Sun4sR/Tb0aSxhremmSzDV0SFU/0Y0Ipa8JQA8buU5F3&#10;Neez+lEfHpn174FoIdwZOEY7BKYA0PDJWLv+O9be3z31aKC0f5L5SCLreO2tv7VA7qrXwbierRqh&#10;oO4iX/lxmHa4C1AV8edw5mxCxyF9QNfsK6j8Xg7guh2LDQlIxTqso6lB9M9s5asNIkcm3NfJ+YxA&#10;itGvQUPUicG4OxDjGEB3+VfOuh1ic3r8iSwbqnxm955N9MYBMDDYCfBHE9WiE5up44havtJIWWR3&#10;r6cYj6Gq0DtlNcq1o1Y/fm4gho21vCO8tp+siSR/ir/TzZ8j2BYbR6jOGiXEgGggo1mg2mKKX9op&#10;xwzOs0y78wHXFBfPQpgMxcJoUp0wdZzFlbYu2g56xfL0cErpEe396Y3Aack5Ocqo3VfhPb9585PH&#10;zXVD3cujPnAMfXXWwCSm0bPmtR/Wo542d32GeIT2HMyDtJxTv4xkTy/dHwecofsne8m9+U9q6WBa&#10;aw6Y1B4UEiLSXQOqQJfAdZtcxsi+pod07tqdxPXDQ66Jen9//pIDVk6vrI7G7SVhE+fz9nWfixuf&#10;cRGRbchytaBOBxkonrbyg+9LeeaZkLarWAnNmftueEvEx+9/8jecBe7pJEagyfCUQ0Qg7PUxtcga&#10;8VcLIxhtZpbszikw2F9agyhUg+JnU7QOVBsQ4E2TnYNX7qTEPDGI4MP/VXBZ6ajOVuoKqoJduI/R&#10;vOX3OR6Cn+jn8RQeff7o9CweZ8WlZbFxD0TtvhuCSR2gL5LS19iHl+OnDOyKG1OnL5a63dx0C1le&#10;b36VGMoiwnR0EiZ/X/0uFcV7HvCV1i08G2HTPrqM0wet1snmK6w2wdGarie8V5irMt1eehGBf0Kd&#10;ScS0McUazL8o/NOPe6aQOcymhu8ueAj/VX9/9fTSvpjD19npqP99TiW4ev29pbMDNO/10qEN63+r&#10;PjAKQIl72J+ObZD+glnHIG7/HeH8W2uQcnKoxhuXynbs56fomSpcRHBlrKOt8nx0fIRMzcJXkdGZ&#10;243aSfh1d3sNFWU5hikELXIOQnDSDmEoDTSCWx6UIqS+SeG/N3UnHNG9J2SliuSXn+W1tgSZOkdk&#10;sc4vF6Rph97fXBCxC604TNzypMLXztlGaYIgy8GGOhgdaGb870/UixSRbfBxn3Lhoza1fn+A4oXv&#10;+Nw9UcmWToSazYL92qYzUBNNSCwfFOl4/CFPpcRr899BYAxIaqaHSU2N3vxHhkpm038hmivYvUuS&#10;Fm8h++XNQ7HePqqZxGKsoWuNaEG0cHPfoRQf8p99mdLDaPy5fP04AQ3Zzdbva1HVPkOpGLvIDGJC&#10;YAfr/4AugF5Ic7iPXbAgqCVsrW7p8bbgPMFT9ckY4gfYUhXfYwv7Sh528PNTfB1XCRsNCq94itJv&#10;+Sj7/Vjcy9mOo5TAFnBDtChzHM+0i7DZhVYbOeJf6nTJ1iFGOYetx2oHd8667ia6es/YCC4A3Xfe&#10;1kMUqlfN2MzQ+EVoDcO6sRXMIpoy0XNfFGlcWJ7QqW1GiHl3MAupHy9fxYvkmf5D9OtDTBZ0E7S6&#10;AkMMkJIK6sFkgslZbWJE+mg91haDhXDHCJdRAHIgod8VB8/fVaYGJ8Jdc7ecytFs1v8uf799LuXl&#10;joks7yIdnzlrdEwRYf1m03o8QDj96SCCP41+zXRPeBEDN/amBQgXe2hGi1nVxTnF7HACbxKwxBjd&#10;pXQMCpGVaSkM5Y/ToDnqexFqLaraS61wjz4JZoSLXhvbvj4ZzpCnMvtJbNz8eQZNfM+2SUTWKiS5&#10;XnlisdQ+o50+jmJ1jTAG6DlDHxLBa7Bj3UaOUADd1LpXain65eUCoYoLBTXF4rpcbCymN7nLF7An&#10;jHTk/f0eQCU3vmaQ5G+g2lwZoAH7y6TpCeiYu1TpIT0VZWswxcgrBAj9ZJ/Hnyfd6xZR5eNcvTww&#10;71pdgnYwCd9N64uOOAXP9p8QRz29Tw1nG2+95iwD/Nwkf2mGQKkbOfpLyFA4zbg00kQGmcMqdLjY&#10;GWA2rcAWU8vwPp9cwVPYxFpFR1syloUfhO5QI0c42qR1BVuTSR9B7do3wGTA9bDms2h6fXn6ssgv&#10;ZTjN8OI4uZvDKsQF1avAtT1TdGNWeqspnT3+NFuhtijRlEbrLFxM/bl5kgSNZp52xgRTyX6GM+zF&#10;VswhAc5pQDsDarD9eP34/fpK5O9H68Jaw0WDLcCl9g83tA+ijQJiHqu1VR3jcFOnhpBrFZLNC3/F&#10;hqX2usmBgW7QBfaFrAxOW30uxXq6PeTs4ZJooobRZSHPQTKoW5OgMHHi8WTFJTPFY15Gi6Aei36o&#10;SFxg+BUKRqa362Nd9JHpf1icTINue4iGsxIyChBK6SSN1j/qwo3e1GYcrtvuSjafpebkhHHSILnA&#10;/rhlJEyENgTU3/4wFd2hSjkYg4cVe4a7dTkh0OdPWtLx/mM7+4q7qu1S4RFXqz9RfVNtfjc1HDgH&#10;zWo1uLwl2eUxzuBAeCzVQV5S8wajNoULphC6LKh5kPcT9JycqjCYjoq8mRdaLDpUmTAYhaz82HBn&#10;EPvIUJdtjo45eIMLYIFD36Z9416HocfMTqZmZB+rBNQnyBIu5jNIEu7CrmLcSC/xfYLVuGaq9rpv&#10;4uYnI6hCAGK61Ieqcqh38IBrPAoNu5G0hrcXk6wUFE+iGzBJByYO5NlAnIQD7szEDK5fsoAQs7Fl&#10;AklXskzz8rjC7Ln8W3QXHucVFVGN6ETNn1Sgmvqxhw8d00UKhLEyNA8VBxprjLmGwoW3AzzvVxVl&#10;qDsSVXrL0hNKx3WZLkSgcxrs9HAoTY9qOVsbodr0vQ262OH+EBIuimJpFOu1KOo2qG8z2fxXR1+J&#10;wPS2g8Svu7RWbTWpIUhf3lXFoAAPoYeGM9bAAYuvJmgLhNo2FO6oihZ0ip5upQ2Bfz8Va+ByOB8u&#10;EGSNcoC5Mt1hJjUwYDkHoswgVWj/Dqd7GVvV6yUOMfvy8pBxOlYzWp42aCWKsXt0R1nUMyp5gmXX&#10;gByl6vEvJ+J8hrmZp/YhZEF1/amKrfWDWsApo3MtWgA0DAQkbFk99aTlDbL09vTx6xFhbXgaEzwc&#10;RATVHGFaRtoQg3gQYiKdL1q073Hc6od0FQTipVZX46FkaCO6Hv56AbryvVM8gcyKKd3oUo9X+ZNz&#10;UVczzXuRGZr4bHbqQHvt2iGW0yjTflDJ+Wr8D3dqgJwAEpwO6kCi4hmcfrVaLIP+jkzV2wpaIiOm&#10;0mBQ+/3qrcAnRRlqmqZmnmP9SjoaPA2x1ZeV2BC4zv7+99ccpC+uZcJ97U7H6zPTOw+f6TtQqIPj&#10;uEY8AQFwHKq8Th+i1Zb4lVamEQqrddzn5YnPGvUTtRcTHaiscgL34WrGr7d6SiUf5SQbIKrdvGLB&#10;lIEmH088v9g1iqLlEnsVxLnXr7snC3EIACJVx2ZbPVkwDc3R3nwpck45x/ZQwO4Bq26ri7/zbBOS&#10;ppxEPlLxhn3USr+6x2qUSdp+VdRdiS/r6pRZuUTTdEo/oEuP41AgN/Gv1f90eLraDh7a3ipuxxw2&#10;rQaMGTveU1qMzoBQt0rjPSlgrc0gY3mjN62OgnBg7CMoZqY+vOEQSl9fPTPJkCmqbkHu71kklM/M&#10;qG/JukHFNVG62bl9DfuPcD0YfuNuqfXF22YVQ7MHFMdSFeTmcTQmaDh90Y2usCT03F787n+7xAJa&#10;OYpLY83MlsDRzikNo+b1P1K3oyQXWdyThNpSn+d0uVHj+9MT8zJSSGPWtTX1H27Wz+dPaeHFTLuK&#10;3s4yYowiDXrjAbjC9jhS4oU2q7LpNZMeZfdFYKq9WJE1I9Hg4ewFXcXSwYGu/Y0lffXaGUB4Oqyt&#10;Qu9RJ8Qf6JRhfm0uQPc/Kyt0SF3AdspAPruYgDk63yZFqsMAuPg3d7Uncrschd8ea9mXck8xwtWk&#10;bHUnmmZ9/pOxg+FHQc1RKIm4MASMmcfA6VLian29lRUREPqrFN8ae4TCMyL33Q3IHMEMO31cwPOs&#10;ikUO1sDX17ux5jxCGOUQbfhueK3+aMPcBn6WHhr4UN8eesU7J/REuRulhanHn9tdjlhjWpKHuT3h&#10;BXRA8shL5ymjRKCOdqGpDqL2+GkqRiHG6bi0NPGfObJf/hUH1c2OpvKhlg2n9j/HXwehYo8YqRk+&#10;JA7ZQZj8sY787BZNFisaWuPhZWkpCknpVxMYKdTVvN6JFo5sGp0BpjxEoAtq/8Eu7gHGrpXE2uhR&#10;tWVc5y8h44RpCttD3RxoJplhVuReDQcUL75de6uScE61L4ZQovbEP+sAFL9wTA+sftKqe2WB67Zb&#10;oqITc5tjUR1a8TEVLAxsbP3q/9fTESGuEOae+/hfd01KinMxsXXjnSnbSPrR1njatT713241nRmC&#10;GoNfFjQ2VeV3p5DEUQD0pMbcgPEFg81OJ0ctkulxkj6YAoHQVJHBT6R4CQk8c9WhsGl6OpKmHypq&#10;13FVb37X83VPS7MhGnogpopkqyo9Mp8+pvDsxfHSY7qoSeZvkHEyid5YkN0DkeWws1ZZu/YIAtGs&#10;HsJSldcts+8eA3Cc+ZqVmkcSOwr3c8XXQAVig8IEw91Jxv6w5X3MsiceoG+Q21vVKAobdWNd0nVB&#10;IgJaxdmJdzohZ2prop4Fd8qIKlIMNUyp7RFqtha29aH+M+MWhBipCvz7oDFlyZbmKsm4Czv8R2x1&#10;ok5zUZqr9gkmYbUk0G7/kU9Bqxg2VSkOhspyFQN271rVk7iVSaoucoldA14e/Hv3MBBpIqY9y10d&#10;IQMDToA5tVbCTsY6NIbG38y2GXmjV3Uf4oCA7SdrBXsdq8EnNW7cqOm0azU0weUFESu16k1Pwc2v&#10;4G7z+fe3DLacKOXpNvP95JpH3b3WT/MlnlFmC252sIM+6tzAVM1loJtFCLi4WD5iFlkbx29P/1z/&#10;+fb8W2p92gJOrSuIpsNc5Ufc3Y7hq7e6RGr28tGX/gc9FZh9NVVuf0Q71I59Rayu65CVdGv2nsdW&#10;X/IByBHvePEXSgRBa5NWmsqLpoiqsNQcN5VnOaChL4IuJ8Xe4W2A6iBTp1NLBeMFM72pAaMRNBbC&#10;xAKdhY6hyzw1J2lzwy40DWl1ftBX5487vRc3znEbWKuw1RZCnvLaIHO/N7szEm/UfmskkdY1csXv&#10;R6E4o/byQ5qsT/a490bTkFhMCHWJy/XinBLITWtiZLZJV9CacI0GstOOJsPUEXKy++tXI3ncXlya&#10;BH29eTR3VQG+wPfPE053Zx5l58oZNQuYxlT4Au88Ruf6NrMMw7axlCi4Hc4NpLhMye2yiDPDllwU&#10;8nShNIYfSyAPLvolxeLa/8oReYRTTf0rM2S9Q12ktLWgt0i4VulqV532N7mZkua2dtYsacCpiIuf&#10;L7tRSxcNYvdS2YXQiuCXpg1ESc/HMQKEj5/9x5yv2xkEqwkzQ8haYQwdHraGVeWlwlmACgZu/0qF&#10;AytQL0yO3RmqkAVAAI0sW+5eo9fn3z4iAbqoNTc42aGbaKM7R/aEL2XD1VfIswYmw/PMjVDXoIsn&#10;rI67RAwrchL7Xp4eopOrKjHYHl8+2yT1EUyS7m6UMLsaLN7YgV8Rd3u9IS4YerSVA+cxtrEzJH4J&#10;CA093DRb+PHR0+FQ3Udq5B3tmfUi1IGBDONG++gfFY3ddm8ACoE/u5m2qLiULXL9z2Qnc94Cn3Dj&#10;D6hWZ/3O6qicJWjlorAx9eSAkeqj4xeF4xzxoWCPStJa6ecBhX8h6HNX8wg8r3lspnEqeVWRw4u/&#10;NVfqKbws0td1fVbMGRyb6ENBUeuK5tWfoNozgDERsMAizdcP9kBqaMNbUAK7ajbwvz1/idrRbf+o&#10;y3fEi3CrKzCdY2ngShQp0CGf+MAtfQjEbbw8vh20NdMT8EpQY4whXYBbL344KxmnnYfX5w/LUPjH&#10;PQ0L8NRhwzMYHv0MgNGhCtJ5AcbxXacTPbDrQGLHuyutTYmaBjXs13/Tmj8J3j+aMNbKk0oL0s9z&#10;/llZb59hZwmblHA7ijDGhWhXYokzj0nssjftPbnmjQkxrCEuHQMnoKkgONRd2KqWiiIcX2K3jp5R&#10;VK3UtWbbdTXQBAQQl+ssKmMHa9EpLKcCpw+PNrV+KVKU2E0LLicyxaMrnX0240qPhc0BqW5MrCTg&#10;4uElkGxS4gFTCKeBN1c8x9FKnFc+do4TbESiBaQFr/bAFKBt5wFKX6X+Qez592YBIZBluWi3t+ZV&#10;VfPAbbQqLkQwLA9tRu91V1WXRRdmkupjZ3dFDvOK14/CeRJMFZTm/Mm28siHtz34Jy3MWspULJMh&#10;Wq8I3QpdUj9jFBNtfyL4dQxWc47iVoT9uKV5C9uDGWt6eOBYzY08/qBynedbNN+DetKhvpYFZT68&#10;RD8WzgWUOciy97+oh42j79KARj58DT/ggV+uX5eJtVlELcSRC97RuixWifgo2YY2VTZPVXVlMWlt&#10;essvMnvGhw4ZgFCxHhqR60rcsNsBzarzcZ5xcy/Hdj2qxOkP0TW0WAtRkTMOqB5HKSPUweHlk8Zz&#10;CHcW0lMxDM9HD+fE5sbWisb5yXxndNstOtWt2SkEZZvhqklC5nOTQ3QAdMGuQ5K18Aef3iyLGo/v&#10;zWaaSRhereSPxPt1J4X4ko0T9CA9lySzK1Pyr5QxTj/j/pqYh7qtPnCjqWv6Sh2XO7GgvXumTkil&#10;YDDsU6w1nFdRlZeSgVfPuX95/63HMMVx3PJLDk/gxF2hN/kLATLTgPhR2sfK6WgmXYJHrUCw5yji&#10;9ygx5WAIgmbngqDLARaMOkA8tlSFGarMdmO/I8Jhpgo/aipEQ/bIGOcnrCEOpJNfWJpCRpmkds8o&#10;5ZGx8Pr8dRbTKz/GodgbRHOUr+wNcy6G/GoyaZnt0Z3B7BCdJMRGhmoqm309XD5vLf6TRI+zwlhk&#10;TK58ZvdYs5eof4fL6P9C87x2h9ofCCAjJsr9s8q9eX8zBuGpyiOVGgyZ2SSTxmwg2uKgOAekX0wY&#10;fENX3TCgtLzaQmalnbV/9oz8dJfUtS+y34WdNLg177gs8O/z6eUhpfjBpILUMWf1fKRff5WkitLr&#10;+5PJ1yaQ5eiNacYNq4krX3Xyayy3wrL4u/BbiYe+8ryXF5dpSgE4IJYTZ5dq1bN4dqDCZkzrsvX0&#10;NiP6PF9MBVkmEjmLnHMpFFV7lUkVfetd0BRNEnMZzpBzVBzlAU2/A/kRdFIr1WK+YckhCUXfL9Vx&#10;5QCyGy6SIpsIc5oHFunNOKltw38B/v78VbpReHBlifn4Ee+UReKortzK5smWutjgB0njAJhxMclI&#10;MNk3DJt/DFc0k+bSYFX1HWVE09pZ/sBlQII5nr9nre/J13mG4ItEQGKTRcJ8xEQV6mo9de+geFje&#10;r0P7q7n09lTaYp0nbUyWQl+IaBRVjnbKyESp7HJ7efD76W4F+ke/sXyGqhMaJx0gGgOG06BfH2+3&#10;z+/NWO5WSRa/cJjcqxgFrGzspy1qic+Pr/vX+3t94r6v+/Ez69rrLL4cMKRhsX4Zgm/X6SEUM8lj&#10;dm5N6MuFXjUprcA3jTuctuq8FHaL97Ei7RE9L6q9DuZIU3yfmtqPhdWuT/4pV7zOTBUnHWbmxGqO&#10;1tzouU64AWI7700CQxyrm6cX/F2XWlUGcrOKZcw0m1zqDh1EpWegiQ4hp7TCeLAPx67xZ5QEEz8Z&#10;ZTzWL4XIXabOi6RydMlRq2H+4i5iYbRYFagKwGHRQMQPTkSk6AiJYsWjYAlQQ1m67F0TIKawVBaL&#10;Qx332HZB9PUY020VbpEo+/HDNM3IJWUxLm4LFcg2mzDive2cEVnwnFh0WJj+Xnbvx691c+Yr/b/e&#10;Daa/qTO92lWpiXidwmi/SMwmdIks9iGnzQ+/ctBwO9UWryList8ZtDZ7euG6j8njVoLjGtJOCqmD&#10;9Vn7tXHCS/7GNHNKKqS/yOjT34I8hM1ozObiCF43rR/QKUBwLLv/ZJmlBwWxzDjVoK+d1mc4hzpC&#10;6n/C1qUDub9LI+jZlQPWgJCFCejgJ/qNzwW1QEYLTkqKz+Lr09t+MWKOf1Kw2tPd9CUDxDLueVVl&#10;3qVavFD6FqgsKbXnUjGVwVeGyMc9V1ZaMOPE+2m14XSj1oxbqzpNKPhfDI2GYbiB2I8e/YZmU0uz&#10;Q78D7sfUmnH5ubKIxk38JY5ZS1GimPDwxUBiAU7louOZv9BIQ3iaYidduefKwPpVo9f7UlMRN6M4&#10;SYc5ndShj6kmFQspM+/u9CIAsdwh8BTsxP3st5bOo21uwDasZ8okVTrtsFLCGSz7aplCRE3ar7f0&#10;LAUETAql6eYuzA2jiDFNHyTxVQwEwjrtO0mNXkymuiOYGEsWUEyeo+aC28EPNgZn78Kx9ASLDq6x&#10;96b+LvgofJj1bJpd9Q16etHn49MH9ugwBMWBpcuxoMOvRrr7Hdr1Mpgmuf+8SxY3lM1YepQF9pUM&#10;tJ+enXyVeVnXlNqnx/Fs2WRB+9V8Zk6UUB35A108mk9P6xrs8lLHK7FvNaw4XkAEsajRzavLr+Ln&#10;paD38vmTPvQPqTiK+d0NR7L3j4eioF53wZI1W5dLfuzHZlNEcD94SauwE+ScUwhgUlR+P64WZAlp&#10;eYVR2XKK2FcUGEFOcRxt4gkJTllH4VQXXlPhETOSMO0Y2I1o21Qrt9NnlKxJ7tmYp9P1O9pTjvGh&#10;PQ5mupURuYqNXtPIHv9zAob3mWnT+APIp5fmA1kqRlJRMe85S9bY3/x6UK9j9NulNwAUNciRW0dI&#10;p1Go9oZEkMHCeDSqmwWH21RQ4p5g8vrFPu1AJQAleB81mZdof7H8996OBDZO9ud5RDK5N4/IInw9&#10;9SY9y4Svz68TlgkzRtRpDR4AbmXGwGPb6x008cALRawNgaErBbw+e+jRzov9JgjsHCfEW/nKDIHY&#10;48NJA/+/Up4e67FfnylBAYACXNmA232KUPqRQNF8bAj4dAFo6egopP7Wj0Fis6H63XLPmI+rRCmr&#10;xUyqiCvjdHUbQ3ljtYkcjThtU8wZURqQqic2wWCVtYdOgyzgXZ0M9tqcz7b+jK2okne5jGnnWhmh&#10;l3/VTGarmgN/uA8Qx05U17Ozx3WbhjBPx7osPOl1KjjU8VnNf4PccGqvkDj/Marq6WqQMC8egnue&#10;OSeDTceAT65bgSVxQ1ERHOa0i8eRGeROH5haHAhx5XNpvbjktzibzwPS5q+wg7dVZMdBEbBVyb6y&#10;442rlepKz23hv3+DEMhVmrs6W1WyFDoCQf65FO+1zOdgLI4SocH80MiSD5K/phbJUvm6O03y7Llg&#10;lKMOpQv+xZclyEP8+/19t9HksirU1cICq/VVGWinj7b7kjzhCIRrC2f+E+8mdBK5HMBv+Gw4CaEE&#10;HY9qTiNSzJX6y9fCG3udPgF+sJtJQ4cTH74YKfiDa16YZnDKOlGpAn6M2Qd0lWPIoGAKqXthiOL+&#10;UqIA5b5cV2iYtujNXKiaU6oAbCxM6pr6UkB495sfCuVTTJLl+VSD2ZS3Pg6zpplZU2SVFnnSpgWI&#10;YkMpjHWkjzo22SHGFOzDZLgC7XiOz7grKgS5jbKVu1MjUMI9wIVEjsPZkQIPbAJOrN1Okx8KJGDf&#10;6pR0u3WOJlBbyhUkXl3Xkq2ydBbObT5UOQqkdcuRM1GO+eBHJXTFUsEuxO6W9EuGzevOWFOLp4aW&#10;4E+scZyLbLiPFNobRjSqHHVIllIJVViBDPZPhcoLCb3DYmAn5mXCGlX7oyk4qOFz1JseemwI40S7&#10;HaHtH5Bwcr44edRX6svP7JZvhF5ICU+8gmlAKzo1mGB+6ALmordrAverYOunUIEWPr16MwdLTSVb&#10;MjVGmrncb1iLjYtOe0NyrE7/Etj9KHSCVdZ3rNow/RHbdh86Vwm1AyqxIx1aLKv7tel05EKJPSAj&#10;aO7iulFgzKFvX7C9tjFiLn/9A5/hr8g5znlPjC16NJ4YcY75iNRBudZknkKFinPMOSOeu1SQ9gLq&#10;rSmvqGx9KK2/lL7uJ4Xj3aqtpmpi1AktuszPnP2HOLirquBYtBPC4Sb7FpOzcMJVP7wbwXfqPm5l&#10;TcySQrNI9I/otfGu2FFJzyliA19R0ptmckM+9X73TGAojkaBJ0x1hAmEkEoQidtiGz8QVA6Gilhp&#10;ggJmrwEjZiJYkNBLZNpjGFz1OQLL7DKaard1oe1o5bwBTEciFUsIpv/2VJsQ0qSz9vDx9O9fcie8&#10;FjFWHRCv+qDQt0H01TPUOLt/Zhu5x3Ompz/jXM1IUTKX4EQeZq8BsnErHARhJ7NN4qzBxPRV0IQF&#10;rqSRqszugiSBTr5loSnAtbGchP8YQ/k7I9aeJFQpHpTy0Q7Zh64YnuL2vo/BKC7+uef8ZGj1BMrq&#10;11JQen3/DdeHQm0ubkf25SEmJclr4xrdeznF8vP0XJz8et04Vk/0EtoCD0u8FH32m4C4kmI7nzEF&#10;tKd3emZG+SFiUJ0jDXpMA4j0mh2DeREUtzCHadwjTWpihFvh10CcOraEVT+qirrtG7XY25U2O0nn&#10;PDwE0NIRYCVio9r+uj9dyNsOtz7GehVHUIWZYnnsuD/9PZVfvPwsdI3CEbIGj/n3FBFrKUYOlg7W&#10;/QHd6hMq1g1f2ECPnmhmzBN5HPDLpovCUjiafXd1jefW6H6iHersubuHOLALDQo30rR7JnVuRNjL&#10;GcnNmCYMzg1nw5pOJaRtb1KIdahVDsy8TYkH7t5d/1E/cTaujCuXarIT52noPU/IEy5qyxn/uW0V&#10;6qRIE24ybwJcOJdZJCVbT6S0ZCiwZiJuxmoQFJ13eIY13B0+YfsMM3Dff38GcmW6nYy2zbNef1/j&#10;TmuyGNoyADMgNnrmgkvRnXZcIDlgigwZKvE92ct5ImJPXOit9lJvPGrT11n9ACUDVfPAbFIU+mQu&#10;8f6JMD7ZMOV8lFVtOop71z69/J6n/KR2nEnrRs7h6WLNc00rbxcy1r+eHdrrvI+BYdF3lVYRHeNE&#10;aLEYX5Y3+GyO+Pwb7K1S/hHmgCTOY3uZiykZtGjpdPzmmxQdS/O322NipbXf8sZR4H31T44qYCAO&#10;FkUn0ESQ/U1a9c9YWlpxVO9hFTyG1mOhjj0NlLaHoRGx8J7CHnRQXzxFTKnXAjLzxZITa9lhHaa7&#10;mHtxOqVjLz+eGDB0x1zp8WXWaG2P7eNCfe+VHLCWsP5hlX5h3FOCdFiKLOF/yR8ZzxA3bEUsSwb+&#10;tl3Q0h+W/+ab5dnnWkK/FFcbHbr7o77165qB9Iud/lkVU/1JB8SgEdl7Gv10KaoiRNdPvA9ytvuC&#10;3ZyXQaa93C42cdSuDxc66u8QOzAYt02RF+36x8UVSQokwTOeahtxcUXH5LR11gkzyJuHL62UZsJJ&#10;g9GvxD3M5x3n4okaU/x0KnGhbuU9d2X9/RZIpXQrLYXDEKh69BigQbaOd52shG/D/PIEGPNJIRjE&#10;7vCYCjOv8GbQH3tRKsC2hxvedlFpWCHxGizgRcuTmW+uJT5gGCzMwm5FY6HX6Qfz9ppEapGM5lGL&#10;S14kjjGNK7QTnsLXBb0Nc23BluxNpNvB8RHr2vGTspXSOstTN8+CzlUjiacTMfWKqktOmiiFb7MD&#10;S+CBdQIbfM/dXPAvcAjNdTHR1npkOmqL4qzwDAbeffBp055x5mNe3ythCbkVVyWAkSqjuFhVLKI3&#10;Gk8xMXIMFUW9zPbvt/KG1P1NkUjrQEgUWSJ9/NH/YXLhNuE//xmmA1pqFuIkfWn/zBEXJg4idHi0&#10;SXEHb46iq3UxeksU7gLLslviNS5Cp0pGtbzHttmuLuhQBEmGqXAbiIPqBLNPjhVPTkqwQt1ae/h6&#10;89tp725q8Lj31wA7pZL6/7V3Btep60AYTi05FOE1a1ZuIGWkhTRACWw5h01KoAP6ed/3z9g4BG5y&#10;303e456TCcGyLM2MRr9GI9mACHn1ye6H5psJj6N6qCmw8yFlPPmJ0QZXtzWIbshDMwxUj0ikpeqA&#10;qdKjmSg4FqXZWiKzZjyh8wASI0pAZnAw/lhm1HLOi7mumnDSAVfLvZuClyGmcr2Ay90xmH2Iwxuc&#10;Wp/OdDfU7p0oHQ3aVKuMqQULGI07pYQc0BqB16M7R4xE9cucI9EYTuBIpOVOhmvytdt2WxdsliED&#10;ceQG+HaV3b52C5qRomDV0wxyp0HunGWQpbmoky0VrOv3AQtyLqL/6G7TduOmVnUxeLfNYC6GV5gF&#10;lGcVFSm1VRn/5SIoe4mOXKJmWMeL0zk1ZQHKg0KiFw3X0Qg/jaG2YNMvt6OC1iE3fpKwY73fZn8H&#10;a9i5L35Hj3pTQdTkYSX1azPrmlebhzSYHD2RI1C76sdwdarMAd8MA++9oqMfl/QeVsBXkURshiJy&#10;sfm+KieWFVs2ACqHpTzUNkC2KUa4tNE1ADWEBp0WZpBsmhGKjcSZFaNQdtr1qBlApAlyepEz72iq&#10;Fx3hZA03qALNqNag64N51qkuFKdc0LDZ+3BicyUEvLJriml9EUOPeEya/8gsyAyP1VMRflaNpJjH&#10;vmMqVDBtyUUsAiunZ8dglEN6D4Jsc9V4tDvQDZDorgQK4d3w/Lw+1tZJz66xmR3H6JWfkSdv+mB6&#10;MAjTW+u2kYzJmTOMk+wYBXGdXnULWG1hoMbok68VJtNiuBouiEV1ckBSlX5zN23I83Q+OAXQN6f4&#10;U9uGTPJHl0aCDqOisC32e4kdYxij7nFzTKOJHtAGu6tUZhD+4utOfnsrAzCK2AvashAnVDRi/6M+&#10;5oeZEbaXX4M6au8NbnTxuGEHKaBLb4RzqHqApseA9lU9IKrzSecRhMXwBnh4ca2zwfkVqBN2BHiJ&#10;i6NUNLQYIap1ZK8MBYWqI7N9y1lcrNOOPYPDwL57kSdXX8QGa59ZZx1DPzqwT7TJCTJoY2CoJdcP&#10;mNFegB0GMIiIT/E8htZQWMReybyvdEbYltWKFW08UxmVXoh86BVXZgLIsVZWktRV3Ok9KkMt7Htx&#10;5ZL2wERBnmAwQEUrZ0XPPFg2ddBFbZxA1ZS2l740JRuY8uSkDOM496n3MQ+94ftoU2pBysrP0D+6&#10;U4ea1beO8AfPBQN5MMsQ1RqgmNBTdxbBkWwMykuwGKWLQZOwYw6bW/+iFVVcTvY5jRd2FrDNXiNh&#10;hMQIch/bM7yJaI+jkVOBgXDL5sI/oz23XOicIDh6i5+YXpYM60BayCocC9nUmNF76FQQo77FPWpa&#10;B6CSIDIgvGetYuUoD22o/RhcNNkp0Vx8CwH66MY8i8sR98ESk0WuYIhEDCgI3M6iW5GhytoKrdQH&#10;URhgzC84UrQ+MKwJ9Ps+uxuHUZ46z3Lr6XzKyv06Gj2rjDU0qIVrks09mxKHsHSksdvgb2w68Wpt&#10;b6PXLIrlsSzdIe7Uu1V1V8Te5kWnOWzkbW2LEQeKWxCil/SpJr3Ijj+tE6eaXcYXHCFoz8/A2fV0&#10;pvYGdYrRfVDcZqKs+qpSdoPFdhZvDW5VAJz4IOZzVK9KTFDUS2dJ6Xrf0g4TkFDQOHt5+hNG/kLV&#10;qGmMEDQuq83YEaNZER2bEOgERymU5jwqeoMie2YxE3j3gbGY1WDcJpRysvLdxWToCOXxOyoW6OJk&#10;RLAXPdHFohFNdmT7bJVAc2df0QJnU0+UedPA/daR6BlEGu8xQ1T/5N5LJotDIq3YD0iviJd3eB4H&#10;IY3HPeyAxJP3jEBI4CVoAWl6hcaDaUIdt3zz1ZF5wBZdddg1sCwWSCBUjGsT26xxUVqWTFL+TA5W&#10;VyFbJiRLKa2ZbtKUDnYqOmnrbKldiucbYWWg0tgit+X9iIyD0UM+UEZpZGk5JnMkgiGlBF3pNwQ8&#10;BCYIcYTmgirbVrqPJSYhKLIZKjo7NbBVKOA96jxbmQU8uqoOlqiOBHIM+TSjLBeu8X5CM7OmBqK7&#10;ZIvPoxtw1KRYI7gRaue8optmDdPIdLlaiMQqWVfX4lnGG8bc4xHuXKq2pEmKzBu6CDdCQT8t6SOW&#10;flw8ky8RjN/ommzJgN44j+YCXN2ADs8OJbu5u8dqbI8d3IAl4vLnmjcrIeizD7JFb1vn80CFUI3o&#10;B+SadhtcHp5r5XPRNNhdpAPO4XRCWmlu54uO2o702+d75tAw3Tq10ZxAS0XpEc3GJasakRGMu5qw&#10;fixsOE3L0IxhQUXDQIccb3A1OE06km0tTOwtqngBvt4pQdpO/44BNAE4Id+PYuQTFANzmFGlQYGb&#10;RAJMEJCkxQ9DzSG8+l+9VV2KgUu2YsWbAX20MM9rXdEDVBzConiFWRNlxmEuHktJJiImFJFI6TpQ&#10;2JTIcrh1Grj2aeeQoLRpeue0MyNZyQgvB6XD0jiVV/K4UmfSOZsLrBmmhof7mVrPifqsWlAlJk3I&#10;yDUBksumHZiFCUvFAl02hdPSBZlrhXDg3BZHwVAfWskq4LUWH66tIGTaV8pW6eY2tztkAyZKYSht&#10;qmyryi3/+QtDs1tYEiRLRBQK2+1meNj1+P4s7c4u4QrVLwyErpd7fO7Er+nUxz+hrV/384d0/F3z&#10;/NAn6PTwYf8Ofo7rTKcFsM60Heo47J82lTx1zgWtxk7coKGgMlyVAvenJ1bpgQL8S+p+uC7q5a3i&#10;H9JxmtR877z9V8D/O6gbnWn3evPvmCbUDRuUX694W3GW+7nJHoajOKCNU9uu46GhlqszKK7R6pCD&#10;/BQ1yFmOiXUq/9Hrt7E9bPY5wGjC+stVYS+zrxteZW6rOFkrw8SRw7ioueCynpJ3ijrWxQdVrE5J&#10;ElLXI2+MmdEpZfxghP9vNKNOpMSV0IIh2g6bVVozrJ+eK5H3k4XekaANOa9abrgxk5avK1YmdCqc&#10;5SjWKnEDdWqoLsPpKbpNOCn9Luns6zKULPPIW3JRLwPFjIkWqJsGEcOtE58k/HCtG76NWlDNJW9R&#10;58EGHezAjN5yAKS/kXKbOGI+TWdf51t3TtBH/8+oW0LoFurqmKobHOQtPdbT+HNFFWmxWhX/EHUr&#10;vJZHXKTgmXByXdr2jDr+j77ZIgRvbVFVWtT8GtR14suIRXenoKNL3qJIKnFL1Knw2Q06IUCPr/CQ&#10;zTf882ImIf0bdHqoCunEcjxH+mZYMQ857bFmFZBkrNqhfBDXOT1S/KYa5et2ftjFQqzlkeaUtvO3&#10;jck4ZV68gbqJMwcb/YJa6/VheDHvHS18Hf/Bj6jDCSCa7qBRTLopELo6wy6u3xe1IbBWOQdPMJod&#10;cXaD7evujT6xmrigW3j4JHVcN9FksEv6Qymhs6+7Sis9+1tft6DOu1/UbWqo+cxwEtBAJHfEvrmU&#10;1vsT5XdIv4+66zPsp+kSdTe4fQXqPlrDCq7dB3L29+ksrtPdjpBL2v3nvm6K635N/4Gv+xRl8f5D&#10;X03/8wx7i77E1807J/+e/ipf99fQe1/nA1Gjcc1x8Jbi4bBL/DNT44HQ/3m+tKNORa/kTjHRvKyt&#10;Y8X/C1+HG3nOGl8ivn8+LfajqzA8msmY9XVIBafsX9I8w+5SmlULujWbbU7cWxh8biQKjEsFmu43&#10;rvub6V1cN2OGZKUuqOO65bqxVrePQ+2/TCyyDjSd5fuxVrfnnZPaN5t22uqwgJaoG4ZtrSvhMl8q&#10;nBaQWLODRzJO2dsZN5EHnHOxZljPPK8tlxbUa1SuTNw6I1JSv1aGP6j7Dnq/mqiVXO4PNFX+ROXr&#10;1unm9lSXqCuWdFvX9X3a8lvGdT5HUVh80+lS+7p5K2qBOhWYdoiObg0EQuoQdxqdajdv9lwWyH4d&#10;yfK4ffIOdaUOzFrA3d4R+6vpEnXHdmGO8bL7Jb2JuKrILdQdepNyHM53ZS/jup7U6vJ71LVPI+O8&#10;B+D82ney4sByf8H5vG6wZDioyNtd4snXhfGvfZ0su+6Pr/sOujLDau9MUtcNXqjbCygiv2TFMezp&#10;sVd7rb1EcDD5lA7qoDPqUm66EOBONaGp/IzWGXWZc6fbpwFFhLg7WhzPvi5jQErplmdyOkF9/xX+&#10;RgGOnfxB3XfQlf06HwdMwie6fPxi6dyoMZ1u1kFGnONxvZrrzDtw6fRtip95rBqo0sZv6+diprV1&#10;nTRNnb2fMsPsNe+TflJckrlH3vItCJG/UbXzk07tuJYVn2hajj5smMTUBFKWz9vPDPstdHpYoOBT&#10;tFhF/CtqBHxAv6vVNVp1zPhH9BWK/NBbehr/AcF6CdSh0jfGAAAAAElFTkSuQmCCUEsDBAoAAAAA&#10;AAAAIQB288GEfSECAH0hAgAUAAAAZHJzL21lZGlhL2ltYWdlMS5wbmeJUE5HDQoaCgAAAA1JSERS&#10;AAACkQAAAlgIAwAAAXoVfRMAAAABc1JHQgCuzhzpAAAABGdBTUEAALGPC/xhBQAAAmdQTFRFlZWV&#10;mZmZlpaWkZGRnZ2de3t7gICAg4ODlJSUhoaGhISEoKCgmJiYoaGhn5+fjY2NfX19YWFhZGRkX19f&#10;W1tbVlZWUFBQSUlJampqfn5+dXV1bm5upqamrKysp6enXFxcY2NjjIyMgoKCiYmJcHBwbGxsdHR0&#10;eHh4Z2dnWVlZVVVVWFhYaWlpc3NzZWVlb29vfHx8iIiIU1NTYGBga2trZmZmaGhocXFxd3d3ioqK&#10;jo6OeXl5tra2tbW1urq6r6+vS0tLRUVFTExMSEhIR0dHTk5OUlJSUVFRj4+PbW1tVFRUWlpaXV1d&#10;YmJiXl5eTU1Nrq6upaWlmpqahYWFnJyczMzMvLy8qqqqsbGxt7e3h4eHV1dXSkpKT09PyMjIl5eX&#10;enp6gYGBf39/xMTEqKiov7+/o6OjOjo6Pz8/REREQUFBRkZGs7OzsLCwoqKiubm5kJCQk5OTdnZ2&#10;cnJyycnJxsbGkpKSOzs7PDw8QEBAi4uLq6urra2tvr6+tLS0vb29srKynp6ewMDAw8PDqampm5ub&#10;Pj4+PT09ysrKu7u7wsLCpKSkQkJCuLi4y8vLQ0NDwcHBNzc3xcXFODg4NTU1x8fHNjY2OTk5MzMz&#10;MjIyNDQ0MTExMDAwLy8vLS0tKSkpKysrLi4uJCQkJycnLCwsKioqJiYmKCgoJSUlHx8fISEhAAAA&#10;ERERExMTAgICAQEBAwMDBAQEFhYWCAgIGRkZEBAQHBwcBQUFHR0dEhISGhoaBgYGFRUVCQkJDg4O&#10;CwsLDQ0NFBQUCgoKIyMjICAgGxsbDw8PBwcHFxcXGBgYDAwMHh4eAAAAI/0tuQAAAM10Uk5T////&#10;////////////////////////////////////////////////////////////////////////////&#10;////////////////////////////////////////////////////////////////////////////&#10;////////////////////////////////////////////////////////////////////////////&#10;////////////////////////////////////////ACHv3BwAAAAJcEhZcwAAIdUAACHVAQSctJ0A&#10;APxZSURBVHhe1L1dcgM5kyVb3A7f9CAzbUSmNXAp3IHWUNWLvO5+kJSqvu6+3TM9YzYQMxOJn0Dg&#10;ICIQQCapP2632/v728f7x/399nx7PD7u9/f7/evr/rgbiN/f37m8fd7uj4/n27t37x9eP94/399u&#10;H9/floHCxwdpH2/3Pz6+7h/Pr/fb+52kj8f97e397X7//Iog9S0Oyfe35+3j8XmrmvTe3mDk7fP+&#10;9fFd66ZL4XaH5sf97ePr/Yv8j7cvq32R/fy8aMqVp9sXfEJBhmieAItfX7fnx/vjIZtm0OPb1/2P&#10;Kr69SehmQ/Tn/v54Pu37ukkBzm9ftxuUZQX+Pvb3+fn5vN1Jl4ql3mEfmlS9AyLh7e3z+X6T1g2a&#10;ZdD3qMLU19fb4/3zTQ6tCZ/0D5qMwSjSxsfH7e2dvq+mBCD6pPdA+fz6HLkYcDze4RO0vz6D7Y0z&#10;fDMQn1+P+wNikCTZ4/7+h1UPR3e68gndx/35eWjacQhQ4e2LGndISkAmbwDx+Rab9xq5wvsftnBx&#10;dLt9OZ5fdADJkfdX+Hj7/JKm0iFdytDPG31/PB42KlULUtcxovuSpAnGHnGV2c8gJu1uSWt8Oq6f&#10;4BBREb1JND6lRWrtgWfnwxDsUfnt43m/PZHQwKxxyySawmnSm2ze3r6+AP7x/oB7GxMUCkPTcG8c&#10;5KOyj7cQNclCUKRPT9qG2bWCIDwZt8+vL/oueBKov483aVbIFKT4+UmTt7e3x6eMSjOiMH+TnkMn&#10;QTrPuIPw1+0TPZJRSzp+6FF4qfAQfd4ZG1hlRFEbVUly5nOCz/f75+O6pTvP29v9eftUPAczh0Qb&#10;o3dUE9q2AvY3IzBL4WgKoKcbw45SMBzeQxNMkaZPxFZ5s1iElU9jX2TeAYhCluMKAIdRUuKBkQVl&#10;Yym8CKGd758MPCkjaskPaEabfmFLSJWC5ocxwGqQSbUFTA7yWAOkAikyiszXHQme8IRmxe3PchBt&#10;ZB82IIpGkYecUwQjo5Y5UNH8og1Yfd5u6buM8sfnK5kvCCbDSE1YsFFGCssMvfWXj2ZZEasq2q9Z&#10;YUxVJNnRAjO+4HmKRFONfKc3H18MFITvGAhtqW2S/fn8vD2Seug/MRbxSd9RTo2UpN5u9/WdQowS&#10;/CHCECYbWEQOeeL8heHDqoHyF1I+VaIFaCIcRzwc1Tfs8zvy+Or7HVuPyFH8qSzTc0YdLGkRCRLZ&#10;2IU0rcgoCsI4ca8NkaIyjmocWTJoI6hL+qdSQttMaRShQ8gLYgmS0A3cyivKGIhP9Ig7eEFGbUr7&#10;Wc+ncWg5QANqUNNppidse2rinJKBHRN2nhoyCs2pJmZOpX3R5HL/wmzTFANvN7Rkt8dTKbkzYrKJ&#10;sUKcZIe/Tw2NNJUlqatphlffJay+m/iJMGO6mWpQUxg19w3+oMFBoqUZPeZCGf+WqGz4Zwd+2SVu&#10;gc1OOSh2F5VmanoypuitQCOQlMZs3wUInlG+5JNGpTIhZ9yFMkA11qQhYt/fX49vGn/S/MfnU8tr&#10;erJQZxhMRfj29q2hT5HSFG2J9nM0TaG+lOk85aDJIAHRp1gyDBgVWGZ2ocgnVu/tA5w1XwN01kpG&#10;j10a2WiKnRMXoowVcdJLiqCG9ELwE43G6jnpckcvMnYgctiSJkSJEEIEqXCM6fLH2wP4UAAo2TAq&#10;a9/onYrwhuJBHm1lkDJMhwYXx4gikuWOvnhBPmwRN4O5DoVM0D+xYpI1/+vrSdcBQBYUJpKtKRXG&#10;aCQ9CHaezByWBwYCDXpDbJFbxFIrGMeMuuOsVfb0xAlDozW1IyKfv8IGCXMhoFJBeBh7JjwsCKbE&#10;1hFYpgCGDKh1seQT3VfgnZZulw0RZMJO4C5NzF52HVeXOQOLBbFRFfFmwy8H8POdmZNaaGXINO4R&#10;HN/wWI1n2kGXmXCtCHEyIsh4a6hh/4uJCwFLSg6g0ZFPG46ezXwiKQwB08f9BiXEnZ4yMSP2Tnk4&#10;DxbHOODOgjI5mE075VQiAXTT3iwcZp1ZtDAYJ6dwvUN0VKknkyPEFQM+DB8gMH43GBVdEZXmyh5O&#10;ZVJhkSB+rJaceQIFpAxk49SrtB2fL2ZxlgOOm0IAn7ebPu3FwQnMK+DIkCPuoKlr8Ib3vBJ39HFR&#10;hk+8adSRZz2AAZdssuSEb5BThw7H9fMNK2Kwb2jM7Us+yae5qzAeLW6uFvUd3FlZYHC0EL/mjoCM&#10;rhApS2i7ouLkxGKCDOYnaa4CvDkfZPpxnHD2H2q8U0IyH5pHD9AU2n7D1uGGPd+Jat4b80qu49Sg&#10;oA49mCN7nxpY8UQAWyP8DgoDRb70LpSTxOj5xPAVfl30sNRj8mHOaQrJfd5RPPX9FIRLKWpwQQrd&#10;YOhhVfVzCWQnmpzqjYxjMTUB4YolVFBoKN+7ELsVpzJDCZ/zIBl4xT1g8KZP+wW1G4lSo2AMpXrD&#10;3WEJOZmnUUThsIkwIxaHJn2jnAOheZWu1DacaBzN6AM6T3+hW5r9Y5cagHj0zAe3IXVjuJ9PeMZJ&#10;V2jX7UpyMJbzO2GQ+kypmF8l/4z7ab7yMorNhSaCg0d2c+0pZ+AKGHWH8nqLcoOk0drjG0dXg8qf&#10;NsR2R0wHR41F5bSfqJSuhc5SzTLX1zbBpR46bqqCr+g6I4DE221jdPoen6PpFGsSw44Bjig8HSUy&#10;UIQ1ZG04Cb7/KQq6Lm+tZQyHVwkSVTUyiqyTMWlMobQgqxGNa7DBGDkSTlikwoIePuGsZSAUCzLL&#10;n1Ifnx/vaAp9j4z5Wytyg8R+Zk/ecanw++wLbGoiR9PhI7fiAoD+SMjm9czstuUgbe1uGQ5nb2rp&#10;WmE94Bqxg818mz4GaRYw83aYEQMt3SP96wohOBEn3prK3RjGCNfi/XGGPd2MjHw4jvZX0cU0IcOJ&#10;EB0yVMzJOSDQICSOwlin1o3xjXQqny8kV6lRcrKYGSbRdZLCukC7WnclyAlA6hJj+npYl24w7paW&#10;iVPL7uKBfLl5ssWlawmC8bQGTymhY9A/3uewaDogYgb50oTFalhuVBQPt602/2JMlSWCXJVvjE48&#10;AbP+4jiqbIB1+Qw2H5sJKLVwupEmrHEwIgVK0+hkStayrZ2bTxxI5Bm2KfCHiETPYDekyYLKmeYR&#10;zfuT9m2rkoythC3mQLaKxIpCXCuOMZHmFhKREgY+rt8ZVyc4F3KOyd1K0qRvYhtNtAwqOgOo54ce&#10;DrQpBM3NWkn9+iQ8D/0u5kRo6izZFAQp2IqpYgSbyk9ylfrMQNBv5HNEB+jKS3MeDYNPvluP5q25&#10;idgwdZXzRS62NE9M6tkQzYpFXs1bDkCZvhDUTd5uo9QT3OeK6AkoMNoN2Xt7+zOTe3//VpaoJA8e&#10;0qaEezRu2ulmpFIKDwSlyxiBG38NqBSxmdrEr+9m1/rOcBy/akGOgwOnBWeACTmZN5Sf/7BOwTUf&#10;L/Tn/o2cKMfpkeNEA9SxpExIc76DLh2Kx61FZDYYosulzTitEnPSd97I1u+uRw6n8ujVNjTlNA9h&#10;vW5Nh4zp7xsZUUDStENYmaQ0JnJrrg9onoZP4BZT55zJGgEtgeYxIxA1z84IqXs92g3wo1EMPkOj&#10;/RS4BXUkNc2PY0mh4f5SUPBE6rhUKyR9+iyY9Bt/Dq2jB2h19lNnZkJqiGa8QIu1rNtMLFeCdAU0&#10;79GsZIBCE6AeH4g9NL/++v8Nn+f6j/Bxrv8MX9D8Eya7uXe67jo/uO/uX8P7J1T/vcyvP54n9j8X&#10;5POtxj79+1uzsf0fdfw/CV9/IF2sLD/cVP1gTtcbxJnF38UME7QPSA7ZX/rAWWRMnaNlDa0yqzMH&#10;zIBwIfJfSAtS+60UfHwoDgywe2qIIxXPhxnc3Xks0PQc0oqk7vHMpvRsgYXSH4joU6vqDim18P6Q&#10;vXZTCRT0oAZGTy6tpoZPJElze6RppVK5AiqmDEODSQ0HHy+piWsegkKaWOKV6A4p6Ntw1eGABxRd&#10;/Y4KQev8h/2jkiy5owCwgqleSvIURKngSCfYWvUdtFhk4qzk61LC1sjRzNU/Thp168EMJG3lKEol&#10;NQ9f+ptWzaypNu4RPdy1qNcSBYesnLXlCOvDaq09I31zU82VKs4Gg8dEHo/6uK2+WRq2xg8Rm8Yg&#10;SrKK1rw9IcjcR0ld84VFsFmaBiJcNEDqN5PJJ1ZdUwVN8PWg4wMSR4WARNlF6eYYni5omnCvHESR&#10;kU39a9fKkMzzMdWeY/Q0cQ6rlWXDtae7Xqfnw0jpdl53blkPmXQw7LZ/v2SooqgLXicx0rwHITw3&#10;vDfuoSnbpmvP5JASbTDRwllOu3nt8kkwJSeft6/JpasyyumU4UogcZSfU6JUeIZDasFlQcyQYsYM&#10;vXOrxgJ1gGMkExdooZQqBWpHDXg02Q4TaAjDDMluOBgcbK+PAtebVteifJF0zQSbTGWMe74UE0U5&#10;5UsC8RdhZ3fv9SBAncUTBElKTe0qwwMtitCIiTDJRwlhZlOzJAoXVHETBbXUEMmN5sb1b2KJdGmY&#10;Yl9nmzjLPBciziPcO+70y65LkMIWZV34FZdWd3x0tj9chcfm0KBCHaeUc6gsIZQKnFy0c0qeQ0J5&#10;d8Hc7Kim86OrHwyoi0ZSxjtBHZfo+5sOGRi3lLe4A6RjWA/kwj0/p3i5lK7ouX8/hcQUi6O8yaX0&#10;TcBxg3FdbEwM7bm6JePIN1c8bpPUDdhy9VOzebQKrOb7x17qywMfPGA0FeJPRN4dbjoslwCCQ/EF&#10;SVLk4AllaEJSLq2DpMDQbUIUD45HMuhjSpGIQ2HXH+OC++mk3MKXPok3uuGupPYJEwSndsIlRjIi&#10;Vq4QlQ4MsakYCwZdg8+goz3IZSjERBLH7UWSEqLLaERSith0J466pFeNRaYcdCCvg+52AtZRC0UZ&#10;sdNeA/eEqCbs4xlxPhRjeFwoAgHzGw2DlLKJ2NgNJLI9NTcq5ADRvQfWdiSl6QU2XlzSBLJsHm66&#10;yxD38DA1baCoSnp5iDicUiH+XRS5oG/EfV4hp22lJPkRDSjUBJF2azmDzCBL3iIQ0+7J0f2T2QSO&#10;HABEnRWwryrY83blrqgM2kUsNTO2BTVfbmI6zkrzzee/gAOyFCYBQ8SaToWwdnjCpfxHUQaRE2Jt&#10;GOuVuMkJpDCP5CDWSK1aRdGnNrJWbp8+qoilyEIyiqJDiph7+nx/5OgwHowVqg0fyP3zocevpDmx&#10;MUPgqAImfZKSZA7JCJ6AKZcmKNkAA0LfTHEA3DVW0iAnA+563rExkIxLcG1qcHguoSiofHTxS7x9&#10;+oA30dSGE4JIOfXwd7+BoKstsMS++VYJlbCHcnpeBJConEOF092plNU2NtsHmcqeGokXpv9CISZn&#10;BhqNoNtYntwNX4QgaCFnNgi1TxpRikMSoi4oYcTn/W64qiahqOIw8HQAVp+sQei01GLpkERZuqok&#10;QLlNrgerHximGiPjpoIzBitri7MyQeYVTEy9XWL0HTtJnB2pHTTSGLAux4lAAaFNUcY9s2dIdSyi&#10;LcMoMGruVFpX4fKvEX8FaM6p0Hu9I3U6ezAjnDJJESjKRQ8HLKb+MO8CA5Vla/snkvLs4R4EJXuS&#10;AaVn5gYRIG9HXOpEwCi+oFqOk4940fc41c2S3AgaEEQfNTickGTlBy8391FW7jzKdGGIWaLzDPrT&#10;GY2+qHsfT7jc0DRaXty8oC9uZjOevgdww9ldrynSfNmdNH26hx/70Psk0ynB4UksKS1JkzFnn7dv&#10;VpfbdaajyAlFRjU/hcCo+FgPKXPj9ek+jzM9siWWfQ62NKShZMR7GAhkcPHFmEbQBY8sSFvvSgdz&#10;PXG7ENWzOR/hWKAQUaQDjJQhXT1GQXc1KY/sCsOYlDGaLLD1QnyxC/uucKLjIyl9GJAqY3hDLh0c&#10;3CAfOTT/FHQRFum5BQCAJ2cG3ceTaKYPhSysIfQcAGoh9tJldkPEZKEaR/RQNgLMKLbaRZ5Lcuap&#10;D/yFmY2CQ8bZsvSWAcEzcOBF0vGhpAR1by3ISGFh9EoUAl99YxgUvEt7uJW0VJ2DVAifbFMveUfb&#10;sZkV5CDmRXugABPHm2G8WBTgVkSykZrI0ygkEThnlKZudRH6OBoxmshZXKIJAH0HFiCiIayWM+QF&#10;02GTE1QyBZpvfSFX0j7kH7EC0afmE85YV8NlW84a7NcevsEeSxysFe4mhzemYLe1UFNO+mwzYZDC&#10;ntQ/H9jTqPZaA6NrABWbl9i6w7TdYyuBfzJNKmd5CG5bh2h2ffbaaVIf0vmFAYJsjvWImr2T4yaX&#10;RNM2yDsUDMgRYjoiVWc0G+4JtS6PNP/ecbwra+pv9OBGNtBIgLoehSgv6xcj1zqG4WEi0QFh7DGf&#10;84leXMJHw2OHHUVfnNBqQTJf3pux6R4mc+6qQQea7pC7cJrLaqjPBnqgffXRRZOD++NukE+19oip&#10;grgNTt1vPskm+ztnDym9dLzmoBeXKA82MLnkVimPZAVOaf/gGwfSD5QpA0XFWi4PucOp4ql8Y8jX&#10;MTEQS+JBh9DrgT4A7gx560vkSAh8XnUIXnQVIzuOucIOmKxIjkvL0AySSeCWqUfL4eLcIQcxkxse&#10;ZfKHJLmoGNIul+H29B0fza9TlnZOeEBE99CpEaioBZMk+mRJOnFDjo1YGjF2VBRDX2nAwThWckNO&#10;CVvenAuCipqvUECczD+SRUjGT1QjCZzMEq1MsZhHKl9BHnMhkC3dKywBnljjRMcZWugRW+uVZYpm&#10;nJnMVA91SUUEKXmwJzS7zqVUmm/sf/PTSD5dGq0oQSZtGR/LUd9gY3PUrMhALA5s2x1hoIAOaq6D&#10;zbLnGzeL2dMSBpkwMII+sfCRBWm+yxPYhoHqaCDxwGPUXSOtgvawB390zKKWNDjz0VWynXvdF8CR&#10;JFcrHB1orLD3KJCWwhVNC3Nkvu2Sf6CPRgoiZtCtDt+aUVRowz8IULhOC5JKnY67JnIRAigK0WtE&#10;LRyYOiwuv92x9wE6DFF2hV4TsPw+6ajrfFQD33td8a1dxkHPjFgl+ctskYov6DKEQZLLgob9Koq0&#10;+WhBsBxJjJx2sEWKyzoKvMaA8YGCyyTnXBgzIzYl52DVdbrU8DhArZJ9zuB+vf28uv4iaX29YMZR&#10;C0d/yjLdh++7YfCZxuk5YDIBIr2f+IhOuiwWIWnAkFKYkjgQ1FYyGV4EygYgMlq5r3EN3tp0STKP&#10;YjS/b0/kkmJO/JrHTISs0KHKu2fz+djDRPmUMoM+yhzKpWxiJhl4CmO1IXl2ww2/9tA/v/76t7/+&#10;2kb+37fbX4Ei/3744x+b8T/1vyH5z+373+H2H+X85vJ3gMe//vovPBb5d8LfST7OVRCeX+u4jxr+&#10;W+EP10OYPRYQbssgNEw+3H0xkj62bdnNH8KIULnhqIa8glI16W9ciTL2aJzy4HpDi5TqbjS/aELF&#10;UJZ96EfEHaSWl6NBvi12rhjuO9rj9jb01CrfBmOaQyp8p8TlVu8drQrNuhCEs7EpxdF9xWQX9YCK&#10;HbyzKqi5PuqWWoayuYaEN1wjIHDix8xRfOsp7+Bt9CiNMTwvB9kILjFaI0W670tbufW4EPQg54o/&#10;LNiedu/ecF3rurdUxML3tNpneaJRtgHUtK56TnLpzIUaY8ZCMxQtfJ0NzME+YtWB8eMyB/IS5w4T&#10;yI2PDBAEn2zAi1g+9YhWxJRxOHoEIr63wLqG2Z4qcGG/hc/MWRh4kqjeYZtbgOMoZtglcAiRKPz0&#10;QTPxB9Pvadf2zwGcLaLos8KJ9JHK+nDfJXHQQ/EYkN/B19ngMoPrNgvTtXB20LBsKorC4JKqlcA3&#10;f8r2yhGS3OrQBRZnmmCbrVHZ25U/F3q+/tgQNangr+TPrdgLyooHgZYW5WEUaAYw4ZIi1F+jOlTw&#10;yWr7jckC9fkET3Qo1bn75kqzxxi95ANFhG7+5Rg702Cb/ih0LCI89t+VFQlM7D77t1tjUe/AARqT&#10;BKgjx2AJYi6UAChfwhCnSqT2hDNDDmWYBEkFJEIGUS3qQbd6/OzAEQRIdjMaJMoRpZj57TYBMVbl&#10;aPXi0qIXg1NjDncv1gJYkk4BbgAkBbfPBhkFTBer2aFx6Ry1Kqskl9rAHGvZPOA0bJaBJQaP6ewN&#10;swdx39YMKCZdIa/UKP6ycc6XuMaQ5tauoYml2+AapYQDGaMOuZtcjs84iMNTabXc/5TLWD/tHiST&#10;tI85zjbn25+sp3AOaTnBuMpf0Nu5eFUtTEHdHPGK7M9SgslIgyw8She3VCRVYitdArJOqeq6cdrL&#10;GqoMHC2GTFISB4v5gZibZSBPRR2TPNgGvdYnMITowqZrNcj49MHUeD/ZsMnMpBEQdEaJ6Uk+mytE&#10;08KernoYI8grl/FFmlLrLZf7B84dIGZEfddDRfVwR0yMRtOippbVx8MNDgnG5aHon0g2hF8bd9b0&#10;iJFvQyaWzmvSOocfTlSJy+jYoo/59E5Jca1pWraPOcr5whYYKndk5PL4hDLG1UqRctLDstKH/EFp&#10;mzqqksCkMlFoNPEWUMlgsNcuCS42+3TQ5PVo81gUrbGbfL5kCHOUYr5TNKGMkXNml1mXWNiOy2f3&#10;iZDVxysx2JNLmVyJ5o8yyVZrQBK7joTiP7gP1nCTSXG4VXUqbP8sn/aMFJfLC649SyKUmBU5ZlW7&#10;8YK2j2x6CifuFvVrYtaxEmeQJ5pq9CRHEbeBtSyDX08K0V/MG308I05JCUzuKHkYFWK1ZyUKUSXZ&#10;fAJnZ4cEXSQLzuxo+1sCXyGwHZtUVBLcIIdJnxFIUFKWjICj7ogLKFya9nLcALM5hZIxvA9rg5b4&#10;5chSaJtntzjTYRq6sUiCJMzazDug+rzCfbPKMQFs2WQV/lxmuhhBHawtOXvt2R69+RIW49HOtJt/&#10;w1I2KYMHa1lF0Co2J5YHj9fxtABpSCMeGC1n2xHOmJBb5dlRaw+yptGnmUiqEiBLiqOJbGJir1DD&#10;EJCj+u30g/Mll2GZzELD/sehQ/Ok5Tw3Q6gQkCnAACW8FZaZ1nHQ9ZAdLhTFnQ8HDpgmmG1OHWbs&#10;IYPNLIDb//H8buAD0naprG/swwLtJfrtvvyFpWQFMsvsqBMeSZMLvrG54EaprPqNB1zzBES3IJka&#10;Dy59XW6CxOoCMcynLHbAWVURcNcUMFtFr8lI6FgqPrCJzTI0k4+SoFDU2jdR1KJCv3l8FDjVH5+C&#10;ukRHaEYXj1pNpzplH20++ecUtzHPHYFJR8ouuEMAqbs+QFO5OhH/Cb7yLZ9VI+ioW8G5wRxZMTJo&#10;H9Q4XNZVo5bDkn3h8LrjRDGSMJqOFNj4spGbItTXfJ6XvoXOjVzW0oRnO6nA+NZDEfOk28GnxgE9&#10;wRyXsjk+aM+PZWTFLn3ghWvVyydIqbPrhq87UmNJDoVLI6wngDxLBiRA6Ok3F91HJENv+6ldcLv9&#10;3RekGA54aJOhZaaMSkHQFVZJyOVdLlWf8Rhvjpz9V0mcIS8ex2SjysXRPnIvl7LFyjILDxkmTldw&#10;D03J/TxNE0tCEomXL5ckq0jOlziCMuEWrV8nUB5QS4WUfiSXUJE/msullRvajmutuj1tUGrlCng+&#10;rh5MzW8ASx0upRvXTRRcFqFsbrRY1TmGEayXgIg9bcuRYEW/GCL/Xz5Zz1tRSHBqnO0fjrmyKXPQ&#10;pElYGmrCtN1/heKaxgxxRjdL0CqA3nf2HYmSngPbiPnGIhM7eOVbPINVlwTMKONAu/0rAXhEfp8+&#10;D0a2YQNXAOVneYVgyiVMNHKxEoTjg5YOlwulGhRARsuB6V4F+nZtb4CiFsg1mE8nICfU7jzo7tkU&#10;Juap6GmKcJ6cPWjMJ9++dA0J8nGGqKxgTDCDsqacYrWsr+AzXYE3t0+XHZpvFdgAFLQAf5KDIEly&#10;8tAq6yw6IerCQ0lPj3tYeiqjqD4yrNbbnIIzs453/oZ+ukNK4nfLs9q161x7CHF4bQ0Zk4WxVE+K&#10;M/1YVoah9YRuHFLvgb3RM/RpqqpFh2KSpljz+KzXx+u9SaWYYTFGna70FMLuo0RfDgMy/LjvzUO5&#10;1I6mNIRa56K3oZipcwZ7NG200LiUzTZWIiAlTvpFOrPaUTSLxkaguU8Dwuwuj1SQthsZeIFfCiur&#10;FUs/He6NOYI5HaemYGqPoUDjI3GwPODJ5SuQgJ2RSVlFZW+KlOrtHOzTY/1MVOzpRrkbKj4hJ9Ev&#10;8zVJvohqh5hZQc3X9yiNIuncyQGCkV1vGsMYfPrwR+Zkwba5UXvijJOQnhB1eesO7OCHhVTre4Ki&#10;576fYqk8IJqKRLhojvADHP0T7CpGy0cdegiYWYwYAfOAnDIhnzmSosC/EZc7O8kfGvnzhafDWjnF&#10;Leb7OCXSPBzVZdmElb6W67NsbIGNAo/gaOt7MKploTIfkYwu/UCaWOe4OHVwsRF2zK8ptiqXv9h0&#10;+hEcuaDm5h4Hp8iCuV4ocb2nIpc47EfNFSocTFUWx0g4aFEzoNIDNA36GckexGywvuiGJosDRrAc&#10;4Ahtqm3Ma3ms2itvS1EuUxwPbXDMc1Raumtjjhm2Ry7vGBCnSCSTZa0zI42bRGm74/A1gjOBEZh6&#10;IhC+Vi0xKqJ6GVuFVJmfAdGUeY6Hqm6GlI40xtuV1/lD/82riuHEri76SodGGY2RW2XJJlEL9SMB&#10;G5dW7JFdfwYKYHuZA5xz6LbDDa9oWwi2YzaRVSQcdLHSC676dckqjcERxuUBTkQUU4L8YdkkAJf8&#10;dXafFOqQh0+Zu9g8o+5cIqZjMylp8YZQ+sqbE0bc+iSTArCLIIzBU+fvWJZ4uCUEKyfIcGffHQz3&#10;sw1YdDsAe6zXXGoByrziw2U0sJSL2Pt4pbPMpTLmCw9WdMWGHiqZFhRGhpxqsgMSb75BRjzR/NH2&#10;sDyiUWJOogsMPSPGS4lyyIzrKTkvwqUvW7zYLED4cEkgouqC4vvtgYkQRNe8iIEb6Ar8O2y7nUI5&#10;RtAtlZZ9vqnTEO98wrjLhbIGKxxX9zCl94LJU3UcbRHxhxEsAeupjWrCZZwG5ZU0JyZjpNdEZ/OC&#10;kRUDfOouMFgPx8vVjBIcA9eIR3Ncjt2L5bh1zJUkNJEepyoaZOccZ2blkvDm5vPY85CA2yNRH5vo&#10;GXRRZ+Yr4j6pp/N0DwYRBIQAA+x2gqz1vU9gh4wPYKEjCWIJDsScQxV56fpJH+HS38aCTXxXJ0F4&#10;BQJ3YUEAefCNlDFJiMz92EpikZd7dFz/Qx2ETzVI1953y3RhUBp/FkU5YNCl4LR+3sY7pAnGIFgo&#10;K0Wjw07Vb2+KOO6Oo63sa1HyN9RS5r609IXm2PLK5ZVA7+lcYqBG6x+4wWMz+lA+FvZRjg4+3YHV&#10;mw9g5SkSFfSeu5cR2EV3Jk1Bxv0tECdy5yIVFUEIW1iZLVmVw9XPuVALDvxdJXKUAM7J9SZLjDIi&#10;SaZY9j6m4na+FJvYSGMse0osPZpMqQ0hlPjtowkX/7VvFZED+2Lqmz2qKHJ6sKzeSF5xKRIl++zL&#10;cCuYNAKr7kFQFc36AE3XfNgNHzL5Blk0V5eoS3yt1hWi70lt9Ann5rHs2LiEzYz0RMFm6M9kmkFV&#10;sCxeCASH6o5HfdGGQ4rACvQIKOeXrwnrgIKowrtX56pc015OpHHfzon6lgbtWy3qCKkYOXcG9Izg&#10;2NdVCBrj+Gz5+7LAh9Pr3jdF9JFDyO0YVJrOWtUNdrcLNZZ0RSY/vrTqJ9R09KLFifngxEjeNoD7&#10;tnFJOVzup7vECBKKE5O+XiKl6Uc9DtMRKdbWEdKG4A0ILmDh/HuWf9Bw9ml6O10QyyuExNRm7D3c&#10;GtJ0ybvbf2hMK6sVe95RGt0jzaYgkMUVKhAVzkN73dy6CG78rqX7d6XbExHTRMQ1K2nAbqzhUFbR&#10;97CM2iF5Ls4Toy5DxjZNPL/iMjD10327GfVJ8s1AiVYchWvUHeb9GXeLlplcwdTXklBt+BJu3sL7&#10;w7entD9a9zDl5DwegfFH9GJTYAtcNhXIZro8rwDRpHH4BkxfVAXM+wMAXyOC1Fpd8p4ihwn4dstB&#10;odAo1KhfLmc95IxMHql0BTSxQar5S3vcjlqNIl1hDOagLofeIHwyOiwtVC7SCy6+SSqXd7m0foEl&#10;mc5pBA02AWAr4dsS0tGOMy1okHzyNTCRxqRSZ4ThxxJZZyz+DnIoIp5iVcub+MjM47J41MtFcDUm&#10;n35zeIMgoHQNeejONFqBzVz8j9u3mCcTubpYcXm1MSWTagsaIrmMSMeUrpVwrM2JMXCHhUVE4PKA&#10;BkpHJlRxH1SJpy4QNcmIy/sb7kOxkyBZ/CsnMjzqXjlDuTEgjK/LDQD+0NEGTLck4vFnL7huUsKj&#10;k4mpEN2baW6WVIPkEqGsRCW17APzbK9LanRZHqKnMGpmacm7UQ1hCc6UjjFOoAWRqDXbYMvoz1eG&#10;XowuvDilNPoml+imUyEaBNu9g+sEY6E0iOtS6dtrWPjzW7rFkDxnGAQORSFFS0vWZBA8UPMvFlZE&#10;XFuBYYCmRheW0nlFT0gw5cI8DgcWHnGmQ02NPFWIH8l0G3DlPad1lonAFczzJWB4E9MLMnDHTg0t&#10;CD2wcZp7Tu1tWFIqi+6odCkyWra+6t6hfKLJezEccraKrMO74qr2EGx97imQHC49Vdha+OD649z4&#10;JRC8IodA11yaShTQQ0OppAN6G3FmkyMfgK9PIfqoMlw6nTvlgKW4uYPhkGOW9YIndBzUPH0nacPv&#10;jSfjMAaTSBxANapASVFWYhTZ7PbmOy02jFj/4aQXnwvGOOzLiMIq3fXGJS0XwUSLdLA36UXpC5Pj&#10;o90GMXLHK9I+eyel3wEyrOvdic1y1wyGrnUObDok+w4hGMul5UmKdAEWZdRqS4hLl4ikM8Hh+TLo&#10;MNtqjIommSaJ0+cXfMxOJtTtZRCKQHS+GV3TAPGn6w+yrSbj8z0xwhI1oXz5MzAvAju4XZoRBwYK&#10;ztKZI1jk0w8UQxxo0X9XCQ5dVV+BZOhF5/T75FIsr8N5p5Fzcek2l1twNpQ/gjPvnht9FxiNIhVF&#10;LQqG4nIqDSUPwaSY+234lLo2zCPSBkfsi6hCAyJWs05Xt/ZK4TDSEhth5IRBT7t1gggaI/W9V4zW&#10;rKz4IwRWV9hmQ36HBMvmbJETM1u4uJn5RSddlasFwOoiTQY9ChRPYqnHkFrrUK/Ts1C6qEzVoFeg&#10;CpRc5rxc7Sgx7MdeNuxKnbeB4Wl41EvpA2F1e0jp/vOC0ya65GvZvs3hWeIG+KQq3p1xbyVUK9oe&#10;Lb4GByuJW2UzjM0byzVWVw+5iZB1r7kHJkHImKHruhvr3mQwk2VLs7pzWodHVun45YAZyan9eApC&#10;Lv6wnYm2Oz4ljNJMLq8/4cAF1NY/vrEfOEdCSuc3j0tAMFsm1wLhB9krAObVLkOcbyMCANDY6XDA&#10;RR2xGPwYIclF4UXmjItc5g/n9XDSsr/dIYykQ8GXXDDz8ekuq5So2TILsYiPoVCEQ7rR1vJ4hUt3&#10;nZgxW++qN2hEXPobIAYKwQkXiMOG6JnoNfttMo6wu0EKpnJDZ/yykjxQzucUtKK/3Ij75/Qhk7Rs&#10;G2ffZMxO1onlkfeSo16QeycPdIcVvmszrDrpRzAPTQPXD+yASGz/bD0eom5pkCySbudxfaLI7+/f&#10;Pil6f3DDMEDBGdIKTHpySbABuPITqd0YtGT2QWZQ8MacMWBJxgggAxCSS9+IOx1cuPj7SSFA0keS&#10;AOiIY1UxEppkAPDX0p1CHt+A/PYnlP4rP4Lz74f/5Yr//eDP1fz1+W+9Pv756yXy18/wfP75t5fL&#10;vT3h66/P77/++tO3z/+dcAbmX8P7KWDwDfv/KJwihbj8z0Pv1/874X/+F37+wzAufzHeq/rn/rbL&#10;X/ef9/fNevylosml6STw+Y3Q/3z43/jRo/+rWDaBYI0xethZFm8qIDrHtIBBdX2nbloAt6ftIE2R&#10;U4LKrkVQ508Jos6jN583pMB7lwMroU7PXDRh0wz20RIYxPfz4EyzcOxAJgaKbzlw+xoFNgZXRMv1&#10;/ZAu0wB2AU6YXa3mjy2wGnUj1eCrBoa/mRtZhUcmD5g0l5kewjabKdOabbGo8dEO4fJjz4jv9YWF&#10;FTx9gknKPv6ARTcRYIq56vb+XR7rfDv7ePjOJdVc1LpxdZgkSOMw6V0JsoNF9bUjucRtgik7WYtl&#10;QwswxM9v7tA2UyzW1SfFFnFCsheHT8rpxd3/+PC9JPpuDVw796LdfcaFxOY/HqxMKIwLLjKblQpN&#10;fS8gi8fKjeHWB0UafMJCoOFkyE2L3AmSst7MNu6JyKSjTRPrzIo4ibY2ohvuZHHvyopuuxZm5YFn&#10;q8toJ+CflX1c6JkfFgOQpA5PCxDygVMVRbLtfFu0WcfYGcYGQRLvl+FjljZLLk/BKsigZH0Wx/x7&#10;lo/KGzl03QfyKBNd7NEN5sZfN7CKDyhk6XwuNnWBoBxpGcB73/c88FWFzsQryFysclZjbYW6ewXc&#10;NRDp1BgtzkBNYXeBbe4OO1ZlBcgt/LkFwD2VdSCaknt5wS5ZZLWMnBBp5+qYVPlZEuuRXXn5d9zr&#10;MTfctK9D5R6Oxc8IV7yDD1qlUPpTAbbGAt5VVsFHyoy5TzN9Fu+/ChExV2JjTeaqNmpKO8GR1BXx&#10;jTCE0kY3eH2GtuqK9OtM+jKNPhX+BEnQqoDB8h3CTbv3P+xDf/OxCaa4TmDg0h6/0C1rMmlBwxgk&#10;EJNyzBD13XNGUCj7gZBassFYoNNuf2wQXSa6+/1xQ7kZa/3CKPVZTQr66/f96MIJa7+AaKH0GksE&#10;QfYZkXbTV0pqB79dRzc+YLKuxT2ZWsXcdAM65csdlaPg11ajqI2LY8mMygLF8tP7jZrDXrA0kJxd&#10;uvq4hAbmdDvcGKFyDbAHPU/DNOJ8VFioa1Nc6C1Vs6spo933YARNrGiLBg3dwy9ayuIpblFLY6eA&#10;5e3FZMzZoCcWvhjbLwxmst+SCgeXRld4xVf24tCThDGyogaUmu216iEhWXUaqn13vfDQxTEuK3U+&#10;hGxqG5v7LYPaevG4Zt1Ggam2RZ6uqLzDPlcqLi3lmMoctzFCaWY66VPimrgPo1t6GbQ+zB6YNFaz&#10;TNw9KLwoVpJTfG43RBNkvg0ba3VqxLfHVUG59PkdtkU7raVcifUnlY6PWIERmLQJTJ9MvqbF8hzJ&#10;2ATstj8xagMymq/+eNIgKZTk/MHteLRNSsq5VwaX8XKyVH5uveyHkerFp3oxJsOSqOApcBhoBZnw&#10;bI91+Nom+R6SpBDxz17xAsd8oNqnpApUDShKU/bccjHXQs7I2gLvfY8pm+tjX0caf8DHek6RJ1ST&#10;s3wGGIFCMWBDyAop+jEVkhZ6ldootioQZGNxmwERsCBhcSrrB7QvFIe1GCo1/+VcrZQz8zgsvlfn&#10;9pHmdWUNMrOT5KPr5oEpFoZGzlZFmz2ccZy0aRx5E8le/WAtaxlppVay6cdar/8fNCi95ACShki4&#10;h49cMvHYJOZtjyQo2Od0J2IaogjbIx9vm0TZZdLAehCbzJpZSueckPxWw2seZ7ti54gPGAlJjobP&#10;kzu3jJ+i99RnRX3arcv9kyq6u7LUOo1vBOg/hO1IGb47QBnTLKqGMdB0FXC19w42fp1f5GcOvTZk&#10;1qPxx4lxICKTBofcy7m++1UFTDcKCi442+1o+/aQg0iZi8fI/Q5Mdb6oAt8ICRy2zWRQqyjuzw0o&#10;lnTnTXE4X+xoiqrY9k0Oq/35kzx2dBve5k0jfD/SnR/Ei658EsMzha6T5VTnsAmll3pHVjWTzGTy&#10;dMEielVy51wTw2/+WMFN9c4CSS6SBqXyxAAMJLtbk0jEmvYHrvUgnb3hX9vT0xgGnbYlKVVrKjNe&#10;OWja1nWfpUNBEkWSVE/mN9NMm1xboL0uAKRFg5wtZTBSTBDOcNt1iyg5FL65A+97UuiK5ZyRGyyX&#10;GBvv05uRirrVuWcmc5+qfXWgNHg21yudwK8IVPezXAA03rY/pCQ4/jqYSHy9qSwCQyaUFKYybh7j&#10;rfcOfVy/j+/II/aYId25UYTKOkaQFeA/muMbHfoXa5DCZGse1eyksm8LqEcxWbsU4nCI6lh1QUkk&#10;LyZp7maBWla9MUK4UzIHZb9nBK8Zy0ZbQRuE1ZCLiKq1EaWguRWgMOMgkk5jsggtfSBcoRbxVORU&#10;+Xiox37wFv9wsh4dS1wChq/GBcMsh9B1OdRwc8+Ay+IeYUssR6JqfpgAEErynZs1IUdfK8q9HZWM&#10;GgTSiFQrImumfYc9axjxoepLJjtDLXzu/fIRXLrkhKZPiUgQSkn7hPkMgGrYCzG2AV5EWXe4Z+to&#10;X6/K1FoRmXSkcwq0A76CpfCQixkas/I5q8stZnlfgYMzW70hRy66mSjUF1XXH4/ZEFnPCQPkeo8p&#10;EaI2xc5QeOJQIMjIx1HPRSYDVYtMD44LHafbTBPAMGIU0w88BWPSWIojj7uLs2zN+w0260cTsb7A&#10;gKyuRshtHymKe3WjG5C+aOFaiFKTi/CwQEOfesOrQ66oo5xzMRzD5HyFCfKgzP16sYnA8Hv2FGEK&#10;wo/lUyAjU6Oe1celRXMcpXsdTFWsNnpiEJkyd0ZyekYik8gRE+/ntYFB7te2CCxthajdnm4ORMTA&#10;MDiEanhJGCKdDMw1NbQcBuhD/Mls1nhL0d0syUm2y40EVkTa1NHxA3OAChVEUgmHSyQLJANSLaQ6&#10;umDr/cbYmDxINmyjQxd/2vPTQzWwg1PnHkdeF0IzMyQtfJg0UIezbznpxYMkwnNmiJpMppkhoEdX&#10;EQns0Ea7Hvc9FfWXxV8ccmDxY7JRLjAxU/SwzMkR8z9aQFHDFpfwq1L4xK4yzC1edkeISXySp3s0&#10;ZlFEifOKJ0cEUpBDfWJSFuWSkk1C7ltY+mgOCxYV5zTW2V4rlBbwDSm4ZO5BF67hBgHHCzTHpEWB&#10;ldLVgj5M+lBGPwQmpTt8yYOGy1Afi0BEiyuSQkntUa+g2saNNd+ZRC7FmRGSb3tewDgSpR10BWGx&#10;1hhlKJh9e+XPUpax8jSTE0JN32iCZbDfG7WI6R6w79BJkkFnPEQyNygma1v3jkhxXM/9TMVCLcLB&#10;dqQBPBTkwP7fml8cJTXAx4O9RlDbduQ19nI0+9PjMsc77k+bZ5GkhKPbZP8abllEnCB6OIYUavKb&#10;SYMY4TRhx/RZGWGrft6QQb99gTTqaVCIP+QplZOcLMFKXOCmxNsnJl+f0i/s2Ng5MWFpvZIZZDsm&#10;j+bEpAbK73INSyr4xLFdtd9BN0u6jBSCGAvuLyODirXLFyckx/zAF5PqTrxDXWPPFPDst2oJsUdJ&#10;x92++8U0OZSSNWNSLpwz+fTLapGT9pMxFcnwGg2QdCMA8W7Lu6aZE6jZpLvZhiHQ0GGy4VJZV/As&#10;6oN7AnMraRr8DbugQFzyBB9o+K65bK4TDrdManZshRldd9uOMYYM0TXc0ojN3GpY1YjovfIHpq/F&#10;NGyajbgK8cZbSXtHJgz29+HzcwG2pwQKmGCSB1MtmuOAn8fYiaQV4ZG/fT/s6w5cerSkx+TPiGvI&#10;hEajw8KGaoQWivoWyCjgJFP0Txfz1IwXsMs2OMqQ94lr6e4j/TQAGa1ZItkLtGcplhbKJVmn7+1H&#10;2b0fxdloYBmlgby6FbTej54PjjRdtK71h+TjspVpjoE7eqGuWKD/fIxQWKvQUImhvIja6UUsxpaJ&#10;tOhAUFA78/XYtxzJlsO45MTiXeFvilGTnW5wg+DUbJ1kASSXwTx9ZoDkqnFyzdHygkWmo0nkg4Yo&#10;JhPycTqvHl9MNiQiWTYUjXnyB/YwQWTPkBVIbqsc+k+HuNK+piSycuIH1QJbB2sjIyO+dRBigEca&#10;jjkUYEJf4X1MGmtMkWkdwNRQJr+3Bz4ugSMQK9D59S0tL0WAAmMIC63pCjoUgMko9bzOgYCU3XF7&#10;GhnchOOCA062TEtM+4ILicgHlU4L1GUR2jR2uHyZIIK0/ZoE/alteDzarQ2qulQohExBQ3uoVKgJ&#10;cCh0lWOyNM4Z9j7uj30NC7YksTkGPB1pNMm9DzKjy2HLGJC7uzYA1b6a3wh3p8U8Rg6EmA8o1scw&#10;V22NNyQj5mCAghpMcHBSIzTNTWZoyzULKNTr3kvnhpjDRaM+Z1U7RjF0ZUvemcxX0fhrxLmJSaG0&#10;ZcVRJhc7knkeNnEnFU9euLrrn29QMaYceFLr4VSRxTQoAQ+Q8JcKqzcm5RG+saEsh33NGDihxxor&#10;/4hxeFIjvmHwGm6/wgwANIXt0gQpjtMHeYvJHXFJWvKNtwqTFam/2F3YtJRPLd0Xl230Hh/9MOlO&#10;teNP7Vl2xwg2iDNXnwUw3gq9gSHy4hDE8dVg0rbDTzDGnhzZ/uykbHnajflOvkOS9ERLFK3COLkt&#10;5HMv+MUNqXlVxbmpRewDtc8O9+QD2eh3IhR9h6B2BI5E/V5lcuM9rjg42VqsECaT48/zK6azlyJX&#10;sj7zUaQor+T4rTq9335ow3H69IsZVoUckc87bNp5H/k7Br4FgEADNx10rwkBCM4/X0zG2884G7xv&#10;uG328DeGudcn9zXQ6sDRt3zadQiSq2wyOFp5RhSknTycbSNM1/AjaPfxBuckutMgD27SYl8UCYaD&#10;MdDH98tUmvPEVoNC5JzWfD81WiAlRr0eq2znFAMl6/v7w681Yita2eX/uttEYXjEqGq8HUSbcfmC&#10;uWz+xOETenFDrvuK2BfuCJ1s2wih3j8hoLHYUrnlAya4z77sx/i4JT3Ai2JrUAR/R2FdQBAV7iuY&#10;pHX3x9whliAobG8qEXRVJ4FwR8LvyNQoMq7CQ4YCvnzGWh62laMLSVs62+Z2Pp79E0m7L3texhSd&#10;IPr57b18IoF7TLAgPbiCEvM8g0tcWZAjWtCvw0S2BG6zwkVPQ8ycxGrgm3UmyLjJgIennBwkkwa7&#10;FhfUllUZdXMgLsejxEzmI8HDY+N9PRaKHvj43jhrayghGAy1FocJnBoYIJ8bKk3wwtyZjwp95n+9&#10;AmZXONUFBVMNWqNk62NMdglBWevN3XF3gqny5vnYIE5YCiazsRg9mPRJcFuDc3g3XtzmkChxqSrW&#10;zNfLFzQDjZyiSrb9I3z7AOIwuUnHYmPR62XMY7lipXtCdRwxBJQDUtiPDYrzB4zBZLvUvvHBVByQ&#10;FmW4HqxT4Fy5xALRx8MlUyjIkq1e/4lsOEKNESJU0wUlk2CkW7f+AvJispM5XHzz5kQxgc7e5aOp&#10;/rCISwqnZ7R1v9AUJaZ6RttSzDtcUlI86VIwUtRya5fpiVGg5/RecXfKAXeaoJFUbe1KMCYJk9Xf&#10;nNYXva8K02XRsiaULI8UQgsmfQdC71N0HBKaeOuHb9s0BEXpgSWrN00v85U7NehTa8XO5ymJbYnn&#10;SxY5FT37kzsTyixiLj4DZ8uiI76IAPVafnMBA7ZPJw/6L9A24BSC/XTPXrWThk1BfjLsMyuquYTU&#10;8yC4wEwjZYF7xNROhWXcUv0wOcYW4moSkovogQnCVqYzuUM3JyBUG06dHYGDlZsPu5y+e+YsgqtN&#10;e85oCDh5WlKFuTW3psB58V3rNiQxDTK38a5pYme4Z8kJs/YMqFd9IS7oBPjAx9FtH7y5qaE2uVcY&#10;SE2NDChqAyskSFApFQ+p974QPf26N9xihpnqOTUKCZQ1KePKvu0SYkRXzbvD4nLOlTpu1AUF7LhQ&#10;HZexKX+A8cwAa+wrQWhpoBtyEUUGnOv9qqFPhFCnrE9K4k4DygOOPkvWow5dOuBlBPInX2Gc7fDM&#10;Va0VdRWERsYiI6Mk9cVVZzqbVHfwMhl+f7GhL5/QZoy6xxoMbtKAHuPiSpQAsnWOIfpG7Rig5BBW&#10;HWo1aLz8MBnVwnpgV9yasGPtRDz73sy4VJL0BfHIGGQHz92+psrno/8wdxhjJF5MqlwaM2yTMNY3&#10;CSMc0xxZI82rUT4e+39LceQxgfwVQKV22vG96WUstAFZGrZbfWamRhxl06XvXnHyY/j5NrkbBfi/&#10;1HxuwnHxjH+cftt1ObMDiaV3Y+y8Ej8mT3jx7aK1aDOOfsvh8v6BcpgmFoy9rSkQCYEegixCyAMP&#10;UoIeVLBt9/wRTdiEj7ra+7X2XdEp+eA5ptDuF3MmXdJqoAxKsHtIMb5f+acC6VNHqTP5IWAajjwh&#10;lRwc5VI2myPQc2moslibHHnXyPqjiGYPxXKEfBkVBhVXB1m2djh3G6IjvKRd2X0gW3DGgcuP+7j0&#10;6S1cyWS7lfqQDpsKtZVZR6corIEHvfC/dxnAX5voEJD6dk06MFhq3JzPb+0+4WrCbLWvq2OE0DG1&#10;+W4k45Vt1IK7PQhRkYVDPoIYf9oeQgvY7u0z1tJ/30/BxkDnhFqsk4VyhZTzRr1B5sifPMGkricS&#10;dzg/JQkSczLOIP42UjAm1RdouU9Iipozt7KxHmWf5HCZVNFXRJue+FTNHmn2e3tU3twHJYvxVoQU&#10;zQA4THIcXkldTA69IIflwaWb6L6VSu/1vp105FTyIErU7VGKSi02jaMBJwQsZgiY6JFj4JsJ2FcM&#10;E8yiQ+5FMiiqvV/lEcm6JpPUvmgezk7UMvTdlZFCr6y8fbMChCeoC5yy2cQBBLg9iGMcRgyiWjXn&#10;nhiPBSwuFlzL71Do1dFZ9RPJUSPp73A02Dx1H5eDQRhrnpuUFucDYBZidOLMPWDPjjSCiDDqlRkj&#10;d909nBpcjheBFBHEBp9XYsihxh8kXW06KGqOxeJTC0QNOXg+x+QoCrBXQsIgh/JL50mCrjYQPYcZ&#10;LYgwyKljJiAiMx5hbYQ4t1WEqZwWQRRNpIc6QfQtGySL8k6ggNacFYg2xo/OFdp9NtWi0eHZIKOh&#10;rjMkk4wUwm3/4VC/PJOnptN7VjJ+efAAaVCQ8GpZjNkIcU7iZmff2k6ADGoMg0i8PELQyWbm3B41&#10;8HeXtDJp32XudPdczl8rspCEJitEmVQaSaFJuwHLmsqYDMo66qltK28IUvy444U+OQSTKQGG3LGB&#10;+jd2A8I6AIScDBqyUorjguAVIOQtnEfT6PqK9cBb8W1PEPB3hDBBKgDW2ZZIy0T6t84W9jMZcW7I&#10;E0dRGAdIa3tgj4VoaxFxwJ8L3wDVFMTk6F2dNcSZYdKroWbhB4W3vpQCb2Cpz+sc45Ytnpwyel74&#10;kGLMFmUQLiihBWQcVPWVASqJYBKp+VSI8DyYdOk0WGNEfAQbkqeL1xGCUdwVJjE27QDMpaKn0Mva&#10;2QTWGpJqtwZo472eR3j8yXdXf1xPSwNdBIdBi0v6z+jAoJ4HhbGdlEc0xkxL2j4vekVi8ArOLdCC&#10;s5ZMkGr5j5ozuTHaRJXRnx+QGkOXsNNSqabcNBfOqwBK+MS7yKgzHg23SxXWvzgED592KEhzeqVw&#10;iFxBNmM6fnMbQPJj/57A3SYGylUitvP+xbKawWLwetIhmxKMou9hjrQjxEVZJJDrK/1u0zhIeWy0&#10;on16vH+jn++PG7biW1k/P0grHSgcRqX1ExIKrEYTNc4FUOogIAGqIV0n4k9zIVi+KRWP0uhyhsjL&#10;0nU3KO/3keg7PAMkPKLfLM+wQHBLlo7Y7cEsqX3dxv7F3CscLl/MyqRYIpky+f1AdkCydSk2CLFi&#10;mqMXDONAPPUMPWZashmZEWrTNN0HUKdwiJfAOhP5fv8GlgfCo8ftfs3z/EiPJCKjFL1CNwpn+1Vu&#10;g/tf9Ql6PXO0gBAQuQESvyAQdOM07jqiCSan19zSrWyxI69o+r/acOGYixBaMP/yP2BR/vaF7QRJ&#10;iDkSFg+7KBLUP1O7qNpCeX7TDMraIMdcSeKilOIJN/lKQor81fsf3mS8RMYACBhcTDBCikaDJH4M&#10;Yq6oo/S39wca72YXatTcHa0rNEtGbWFMwg6hn6lzwaQ1R5/lDdsDo25v+H8uJRVJ6594Q3LFC+iH&#10;T1MI2JyUA9ycrv1WkHMw0waYYuDdlbsdE3SojrN1WO5OQutVnWnsNVBSHNac75xzdRNc8sifWz2N&#10;85g6TgV/Z8y7I2AoyHZe9fml6yP9dTIefmtaG3x/4mxk60D2t+JEkhB2V9QYh96zuhKSamVfDyRr&#10;PlFAqvZn9XCFnygxOI2a67uaEErcJ++f/o64G+oP1BoSLDmVTxdCr19dKxjRS3aBKAlpxjA3DINM&#10;Yr8yMy6f4oZRE8dkc9b0rNw2HqNEEMyxabfvn3uka56sKDPuBUFb55dqH7eHz9uQA4z+i8nRoI7+&#10;fkk2YqwrqgOYN8Zz+18wzYUeOSJw9vRBq18N9aedffWnj/08vTRQb0ruu7drmDzG0+e9ZULiSfsK&#10;vJwgCwjqTNDhxkrFr1PBMfGiX+UepVByf5DMfsKom1kkMBA96r6hweNCNvor6km15uz8WBeeYOkW&#10;iEzCn//3VFFlchJIxEEmEYbTrVeQSAlqGqQFBbR82HaQ1J3hgkFTsxFJhaBfCSMXLj98fa/xzH4b&#10;KD6iWHPM4tcdkyiTBCYDmCaT2fIBHA96qCHKiJ5fQLdPv9nMoQRqQkofELSsS3E0BwzRnDlHyqRq&#10;wyfHLLdOZgtbPRO8TwTsbr8hNJ5VHpZ7FPQren4TWgvhJDwWP24webq3s1xFlGI9x+nWj+YC09Go&#10;muBzDx+COuHAZDyeDTTmN7mMX2kZjJjZ/6/UBnZrCiOLDfcNjjqKEUIgUMNWjTJ5kByDUhyHBOwC&#10;olakQ5vm8vAgCQyssHS4sMZgE3mYxA+vbbAc4IQNeGLvpgsTwZoyiTRXCK3HhJF59/kE5FYqnsxz&#10;xqHLEYjM6TsxOyitEvx+n4sSZr6UmFxnjQ0JaAYwhpJmJNX07IWREamr806vOA/fPn4xpWYVPdDF&#10;5SPBqRWpdBYiA8FjAXH2zA1GkplSYk+pSTa5AZsXkpSgvlAyak6P2XL5TBK8YEC7pehLdZoPsRBY&#10;W3SFnAgF5JsvVhL8IippTDoouBZU1d/cXbaXYjsz3rJiGzGphwGfMtlA4sA5p9NlgPQH/WJS+bc2&#10;+Qw4DKwoFKDv83g49stWvlFbCndyiaSmrsz/baYmkNjxpFKZlPdfF2PgmVP6S0wVSj7wcpBsr5pR&#10;w/D6039KvW8wjQSnNvevEJMMN3KmDvfPWrnn46CigTrVlJNJvaxBKLcwq3aPjEROVA7cIbRrDbbd&#10;H5K4FS8mzQdbFmSgYsAETb1HB3sfG7HCWeR8syk47I6xyDMgYJAxoQfuiIXggr9MSSFoSMvQTfcb&#10;5aV4anHoGqRhNQ024dJ1ikyW/DNzexrLF3HOqBp1QBHm6OG+GAYboNkiyZ74dFUG00kkU5m0cnxE&#10;RbWx4vgbI8aFzeUM3l6jSohFyrpX0j5FYtl7alIxT59Rat0spBj4OX4rD25FMzH1eQ4p1GW8Y1I2&#10;dTIJ2Ukp2W5kFi4ur5hjgviBZTYIvaZ0OT4HcyGVUPZLpD9i4xqrYoc2F8b0KV8K9Jq8+UIO46aL&#10;T2GoC0w8yiEcpzh9RimBsQ2O2BNLUp1e2wnB5Nof1iNjxWcPuBgmeoTk+aMyekUti3XPCSfPcVXk&#10;RwBeXIJLmlFHyvxK+pjkkM921apsOAJvuPDjb7zmmDqRtJkCk6YV/P6Nk3HhPH0vj7pMJHgRxGWS&#10;655lNOMBHpM0rkTOBF41I+DaR/NBxRQ8FveG1TiU6GJr4IriIHSGyW3CC5kDSTZXOEHDW+MRmJI3&#10;EFUisMacehQkxICqUqwXtdjwzZrL5QNFNTdIrO+7aCIxgkI5JiH5IkMY9XOprZYf+uXqt9aW4KL0&#10;tI7xYP4wGeshf2ZYTygBw6REaSQJHz5Y6QUgyjg/MubYoP36MEBaM+2hPllnO/oXlz+UkI+Ta+Jh&#10;Es8szGKSwDnrMR5/UTMbEs6bqyEVMpxowN0la2YAAwRxR9YtVDKTHKVSbZLP7CQ1qTT6BmIbeWqD&#10;pN42Fx8/NNztVNxd8I1NDA2aE+ljqDkti+rMRdZtfFkZ0PC3W3sYBOFX4hW7rvBo2PfaYtthl8lo&#10;HqrGf0L4Wd9YTH7hOMJQy2vUfFUpo/FwZyoGSzzkqEXhxpoE9Fp1QDwAhl6y5LKCCgJ9vy5GuttE&#10;joiymNZwUbsjLZ4FOZK8AMSkwa6iHi65GG+10tlkuPmkEZQE8uF0YUr0oqHSMhDpuLwQNcMrTrUl&#10;nW8CE/fRwo038zeT0iZHFeewcTF5JdSS4nsSWmHLpKtvgNiUV/hgKPUmoH+YFFThUpRPOfkwRA8z&#10;y+jqN8PckISKv+WgMaG27wbSj4YcJK+2ArRDYi+CnbtqaADQbUB62mrR4ub5sCntwILIIUmHSR8K&#10;eDtn3IY5k0vb2BvXOSmHGQgu4k8+HfX7q/7Yqdsb1/4kQUpdotJJiYhF8jgneAgl6y710kE/tcSl&#10;bZfjsppklpF2+x14xz+yZKh2UPP9IUo0Sctnk6gLRpUbV6ZE4MQzr6HDnAQi7scCJtY9maStLOXN&#10;r4Ci5WJnHlMFji9Q4qXLXaQWmHOuvoxqB5C7c39z05w/pxYyFCipTXH8iRA4UBZey4dGA2re2oH6&#10;TYFuzNJmUCrN0Qr1T6I3tOrljfn7cfdXJ9VQpX/1WBVEVFLj0K5CAhbdpiBs7oPZM96qN+2582Jx&#10;tNvRiEPqmiaj3J04oSwCfpquIAbEfVP9W8Z7WN50hJg0ifp9iot16uiSdQMo41NaLSahg6U3zVkl&#10;Np26yIVH2YNrIYXdP9ZWbPwtSM9uRdXjRjf9poVMEvf3ZKQhFbXJvTWY1P2wet2ULFPzEgbEFW0l&#10;oiskk07TGiaGQ2ZBMiPx1U/NUtpfxE3aR8m+EnYzmp5EQR9/SCKUcAqTCqVFhAUmtYVaOsKYlxtk&#10;zxtvD4u1gRSg/L5VuLnPJiCUYXRFCmGZBgeu/WwvEFx8baR2c5C0WWKu544D85RDh8svbJAXky6k&#10;aVJaE0mp2FDumcWiaOhsqm93k0gZrSWygX6jUheUWIFv3I37fltYk2Ii1aEmWxFdn+XVD6PsKz4O&#10;FL4AXM7VhU2mIhffAAeXrqcPHxmv1y+4SpAIpCLMB9tKzDFPuVVOgex9DGuTogl5/OGSwDUgCab/&#10;IGmRE6LrwxufpyPebppii5DMxkUdYvEjk4zbGekGwOCWcNAeziR7aKNUagwjJJ7UVXPoVECKFifX&#10;K8w4zXWH9Ah7s/EZ754YBeZaXRo3W/ayR7tjVPHZ9dNv+VLwiGl1DD7/gJYg0yapMegNZW/OPAKw&#10;iws3dKj/p19luXz6D1WoKJfZpNFegVczI4gQO9wKMuwx6QgmzL09iPnGh996oZyoeW3i1gThW5wU&#10;uYFULwmPOvoLVzehNAfYUD9fxjhcyiRrgC0fYNL+FueAb67UKqkYTSCEWHMa8Fk3Rsfhdv5V1V1c&#10;xRYSdHF0Vb5cZxOlJJxGufieANy1kiD4MqEuu09ZBc0RgOK1PwmXvU34gi8qkItWxVko+0vr3inG&#10;uBowqZcgw+/Ow/AHa801I7RIk7w3sleS1OFMJLE52UbHm0AbRK7XZ/0oeDkYmwFMM7EgKcckkgZ0&#10;mNEdTI43Xi9DI5BwqSXX66X4CHjmU+1skDdRG0lZgmWZxB5gHBxvN79ckr7+83LGg9I+faCWTDJB&#10;Xm3Y2C6eDnW325cNkz0ANSBDz8/eXXOkZ70IPydGlNqHLklqckJJ6lNh1JQmlI46qkNj3wi6Nlhi&#10;VDyuWnbock+55AoqCBKDnEkozOmamu1LHa7eYfcJ4URyvXTijXyXCFSLYF+LUFDb6A8SMfA9r2nQ&#10;YeJ2f96/H6hLGzLVnOJgRQ3NjwsXUclKd4KrVqw0jpkDDZKET992hz+RlEs4fBGqkwdeuz1qHOAL&#10;O4wwICKI5UIKYu/3b0bG1WSjfn6yjPyYzCNaV69wmIwqYjsmsWdMFqiNfLrywdKct6u21LOTXqJF&#10;07bUDeTHZarifodcTntQcN9qdTX2eLoO6DdBpHeGG604XB4LcWFJOPciOUbUMz0hzQ6NQbnXWfL7&#10;X/uP8VPsQ3F9UVsQXnLpndzO+aERJB12b/fv2x2bgP93MXlogjMB6+vfxVmkHemY1BdfkjOjggmU&#10;Ttq+6PPh9Pdw2V+w1GTamQ+zdGpGiLMO2vsdnwSmDFwp5bNj4KQoAoRY7rv+k0mrP1tTC6WEOaf1&#10;a6wkah8HUiR9xs14KyAsJO4sy9z+wzWnXrWtZen4zELa2Z7ehDHiwy3cptnbBNjugUYIFhUF3/eG&#10;D5iUCEyGzdGdnTgI0LPjnN2NWCKiA37aSfl24dhmuATBzAGXEwpaXNDcl9RbkorUPPuYU7uDW5z2&#10;wK33jA+9tU/adeTzZcwZwYDUpNuSqVfQShBQxExQDDhX41/CWd81R61939fczkbGZFeViou7zdyC&#10;oLJM3G85Qh02G2e/M4Oh1LH0VR0sGcLEEuLM3Q7ZYfIKX1hpmqmRMX2YjANna7Wbnn9h00h3f9Gc&#10;g6T9lk2fY/pAzpibo8YKDn7Ti2zOUNoSLbMywZfxOUoyCqlrtbjBJtBPaUlf3mj1YtJBrn2quI+G&#10;RuOqMZTuQT98T6HiPj64WFm9xI+4aBZgsG84M27kUFEL5F/OKo4RHgx99rnZ+w1eD5POy3DI0UbE&#10;2oikrNoGoSnntM/sDZSfitPDuWGPkayo3B4o45oLCmtK3qBpF+/uXDnMhLwgWoKJLzr8+SfCQWMw&#10;D6U/zi9dF77P9X8pvJ3r/4HwYtKfVx+T/mZ7kZ/wun/uJ8//EfwG0X+ZyX/S/i+EP0b8869/o50X&#10;k79+wt5fX/8H09fPsZP7Z1nU+weTKsC/HyhdM6N5Ev81mPkKf/Sr/p9/3f+N0w+T92IEb/z7dfeL&#10;gHFY/lcm/5Pw+SEE/+TjPw3/+zJ5/Qz//w2ZNPxi8j/6DwD/cfi/x+Tn/fy+/+fnYfNSlHeG59uf&#10;/Heg/rwEYCKiRP/fRfIw2b91OCGOLsncTZl3bs7/LPi/h+QPW/8L4f8kkyzz9Tk1+jhH+kw4ic2F&#10;zPo4FZh9b5gfdPT67gfF3TJmKmDGdTJ0huGvidlXSVgqU+wD/8HV1KNtEy7NZJ5PYEL05ZBzY2Wp&#10;SC6aJtLimxv+reu3tUFwu6Q3dp0KrSGD1mlq1F1o9oq1MsvnvlK9n+t+vROxlCsHj61R3RuV5Bhx&#10;urzq86d7QVha9fWDgIvZ8Y83vB1nTlfReiMEwaIjTMv+x3U9a9nxu8Jv7i8Q2ujEpfPt3BqKPK5V&#10;W5Z3qsghizU7Xu9DAJp+5FDo3A+J4cP2ADRKcw2M3LajJkvwHhnWb/oYDCqla5ryjXdMeO2S+0cA&#10;UtknJuMs57z4+O3t3S0YpYGag3EjJdmXg2EY6ZH5uffhLCtQ7uTrD/1jBpzFs0s/GwNB3+3SrYW+&#10;lOmRz9Jx6em8KztYUdC+23xwFSV55DGcyPElHJBsC2sgchI9x3tYFYagF6E7d4ddDoXex9csdGlI&#10;KOtquwQ0PMAuF82wil3pSZvd3FBTbUMQ2grFHbU7LFLv7ljqJlLL7lxAEg5LCrgU+8RTexuWUK59&#10;m0KgxM01jq93tcUKWErsF9VUXJGFrlyx7nri1wsa6Uc+fItQJ5VEy/Qc2M+dcmScTfWNxTJEy7+j&#10;v0uKLe7C8NyfoHC7fka9bXpmgiLwqy2qe4FlfNo2OS7ZayEUuSR+7g/VeTDxDVW3wmXgfpRbJrU5&#10;tl8DixCK6TUXkSpI3Fg4Sa039gnVJ9eVEXxbAkvy9MkMF9Bi7GSEqCIslL7e+507T+E3X2KLisR8&#10;TVmpbEF6wqJrqzJ9rvi49BqepjXycOsi30dTaunp6l0p3c8uBFnV1tvuCQdFLlSLdTuuMn3Aml9p&#10;w5ZBxU0YMRJrifsXOxSM1M+NbBHr3B12EWF0XNy36cXjq0NKE4Kn8TPY2ttnu4vOIeBloiaKunCp&#10;iPitFdCkRKM5an7XqwVTNAdiOd3LSmGNwtMVQVL9OyVMoSlfZHYwbRtjUzOM5ucgW2+1awnc1U/R&#10;UQbVfWQuDOUa9X5zaSaWSfaE88i3Tz2gLwUPl3eLRVPSlVsKugxzyTfDPSTHed0xPpTRdGXyBHOr&#10;5UDStrWvgYcp7ILmcUWh4jtXbi51s6QTiskIia+g+IHb4ZVQTJnzVTVtImqCTKne7X4iChr6mr+6&#10;K2hE/Iy1xFAYT9A2eVXCv/yCJwxmKE+19++WvZNJ772OWUDxspHuY4HGx3nAL7a5OfCaDijqTVNQ&#10;8+rvQK5vSmJkfbSNvDU9tflAB/s3fJNKK4KtMrk1PGHEThsHxHPmklwauCxVjMjBAcIcMiYMn19r&#10;g++0j5nizTe8LGVVI3W+wRA0gvwllKF6PBSx1FjZDfUGJC1EuH9/f1M1PseONLt0Ongn5N00Mwel&#10;X8UFSZ8pFyjfeXcntrvOUvV1bfqFuskNdOACOfG7TlxXiHOm0zkHA3BIGAaTsbFq0tK6TyrXTkz7&#10;gVeQVCY3r+HeKjP3T5C0M1jP7dQZoFutoyvtMCmaX3d5TcVNQKeBDwrI5IR9TzsMPhmz/Y3LxQnj&#10;Rb3SCeqKrNjAtlgeXzD+h7GBsD6TZu+MGk53L7iRY19lcDbVxDj6TnrfvnwBI3IBNcykX7ngsuqc&#10;I9hd5OVvOcavELeyG/vGtEJKDmpAUyI5G6Iwuf92GTizqm70BHfhBRApBEJhzKbJvS6a7r1+qoJ+&#10;Al0IjjEwWhf9a3jUAv4Uxrwcv2N419fuN6xORwt2rus5BkQRPr4toqJNTJh7TjdUHzlZHWZyO0po&#10;9g68SJz4BWCNvcLRqnoRURWVQQcxm900iPRIxt/WyWVvh1MG7PipWKeNKTGg6bQpoJATUJ8Fa8jh&#10;X7eAdIj6TR1JP9TvastLhEbTFpSb3SyHSQN3fH3of5GslyV07cPtSfV8Unw43pc14cE5ySFWf+AP&#10;li4gzY1NLhEpjI5tnOPvQV3gHId0RQPAjVZdW6EPaBaZfdUGkaqrnkBICC1vSj20sBbNudPwya0P&#10;iVqX9PaiSxGVW932u5gLQilMUnYejJonmxh6JcQoEYzP9l77HQySTifXx3Wb2G6h6O3K9xoiqpau&#10;CRURmeXkJKhP+X7JowDkH0UzsqMRj16iHtfnpus568vKr3qoOh4kcyoRq/wCypkmkTMSwe/RKARp&#10;aGIpM0dEQRQOEUsBZemoRCbqHPrETtFRGh8dnAvncjVJt4n4lOrOjBM/srXDemYEouG1Ol6+rws4&#10;3ySNjKgmO9vuZr+g4xGp1aqe5XwtqIoCKSXJSK6GXueSCJSGR+/IAcaQzLCdHjDtgSVpFaeUaNur&#10;SNlThrWz3rZQckF5nHkSUH1UJPr5yQJcHn9JpHDK4ghdl0WMQY8r9GymLG7cMLF/W+MUtcohdB2G&#10;bPAhz/VDFGFDjzZKbhhlhmTrTd+CCd6v9nPvd2p8UTccf46YC9NFXpe1Er9jWiSYc0DSJ3pCRNm3&#10;rwfSfsoK10pXsTgz+kETAu35BCqzJRED49DX2+AQb/9geSylHEolpqDxoitl2wFIU04qRNVadzDi&#10;KEYMh1BRy3J3XqGwEBflUCjVa2l5pr9uDJyg9ezleG8Aglnn0I3P0SoYi6fRlukCNxDNYAGC73M5&#10;RiSvrM/bCUYQCEEilFffHFe3AEPyKYoqTcZcJAMWcZx12v8xm1TKmyxKWGrcXpSlW6iRjpOm1Ngt&#10;X14imFoIunW1qyefr0a95F4OT/Sw321mkJQmOZXJm0gazh1SKaGFi9Boycmvlh3sMkwtQ079wiFT&#10;gxhUzF70WhKWw42XQqnZt0oQxIsqOCpP5sb4oc/aTj/I4gxQ2i2MupLuBsVlyhE1x2usMLA1ZIKt&#10;eeGOUeKGzPO1AoufEpF6XSxk5OCrPZSCrljOGXbSYXZCSD5ZlhDnj8xr/vYdjUOP45AlEKnVrkez&#10;SRWK5spaYm5k5vK71kqIBY2lAfjk1hTMrsvsRllxPNNpgFPFTToAu75gEJwR/W3bb/89697pas4c&#10;ZxKyT0a9jyzXZV4JkPVmP3tSH8hYxM56vYJCfqLcuI8uDa2hSk0eJgxNAVG5ZQHuG7MiCYL550Dr&#10;O8qvIJmIeY2a4F0JBPUcDgepW5SYSZTRjB1TzB76enOqr7i9pUzIKS9ah5vrXzvtbdM4/OKhMdLI&#10;pQt5dVvtVr2rbzMRC8nFl7DbXbNArA5MP7tqv4NEDnqwM3y7kwRIRsKuOCfKmuKd+SYgATDDYgcO&#10;GHhfV0gNLwy7xPKhGINwvyCnZC3dfhhxXw+pqkBEppdc67SqRXSxanKCc5FMNEHDreI2gggtwu0A&#10;7PvU/rPf6Cy4xBNQafViixIvKyecGDmLhSRmUqKbcUrnsEdXn5G/3uzY3VIwj1JJ5URN0Wu+Ic8t&#10;KqdtF+KsuhRXH7TMGLXDcWgTDiBQ2tAqXjXNhSuncDQ+/wUqpp+wGcf3xSiB9VmqhH4qn6nIX1dw&#10;pTm/zbfOBi9eur83iAUVateLTTYsK4hH0NPhISaj79+upiyhLyp/fM1OLplwRFAAUati173ODmuL&#10;itI2PplLOLfUlAXGWk/SxZemSH5ZQbminLXsVTBCBOVZMrVrvy+hJPXinAGThkKhBLmXZ/HVC8hJ&#10;ZQ0lkF5HhpJW5ZCZDKbuhkzpVoUkWPYb1vL6ea285ZCReUDwYlDjwRkGjZ+0WupsYrseW3fTu1W0&#10;nlEPgQxLA6yCJL1j/pg6K5TEkVKmHGsz/szkz7d7KwsF4u1x+/C5QYb983JLX20dVC6euDcWtx2a&#10;qOJ0V48yzBYiKJJ0xYrjs7hkoEJdRx7UAk+8WLw7xt1iK/SJt+eKEX6pt/VRK/srQZvf38WYJUq3&#10;la5YDfuiTI4bbi30iqk1CS6hzm8FA3Ij0ZdoAc9dmbB0nwg/A98tV7OVBVbAFzjr97QnYvFpW56B&#10;wa+Sx2Q8m3j+/NxRQ+dax69Bd3lQoMKxjNErIAve275cDEnsOfjJTxKpmMITCkYEYe37/5r32Ugq&#10;2UZ0Jc/pkqoSJd/Ve/7yIS7PfFh5PfdwwODSYLfZxhY7zNQ1ICEghDdtjtZowx6jdUZBMA3t1/n0&#10;rceC/ilET3uHLbcBFmrKY5B0s+76YFNG6eTDORedqBgljvRyzhegWmEDun0MUfTlurDk/A6Qn+S6&#10;9kUSspSxR3WkgjYkND6jwl+8jj4nqHebGFyrxcrvWE+Gm4J7SBe6jqpsq7YKIAlD1Ce+rM56Ql5P&#10;ZB6+tZT77QRZZYhyYF6aYlG99yWeC5CQNJ61GxCIGXsbOQ5/O4KiUbCwPFe1ilTVm3JsE0g1ucUO&#10;rTn8kKAAlt65qy8B5XTUvN8RhNbMN/TpUM10DUE/RDnU7h8kY9CM0yFGxe+1+C00kpv2BJmJOthG&#10;DYwYTnc5Ne0acSpgKx1y8vLeLOSOgf22DamcnWWZkUoX5y2pxkRc7tTZ/kvCXOpByjtIRs4CVnLk&#10;z63jEFeQTjN0713pKJgyB28Or/wpk+QK5JQ7en73JRY5QV1ikL2QlC7E4xC5Qe60k6shhcGzW5AO&#10;BBn+KkObCBNlSghmaU+vUqeXfJZg9FlL6T11aVCBiF36zsR+NCh+18whBzxj3BTvz0dKBBp2i45G&#10;DUiTMOiG2VErWm6DYD1vaNT+cyMPDrMQKpKpD1GlHAK6vM89/5W9pFIR8Lt+UR0bkioS4doxeFa4&#10;fKdXGTlDUa59hKl+OmOukEXlFug3DtJEH7yHC6EafO2wYYvWXKekmNPZRYe7A6bNSmgBdTou/3V/&#10;dHQJThgqo2nqtht3Bl8fiDNYqNrVDQ8qi8cQZIhdaiufJMiyC6csEn24fm6aIGerrGccZNKv30u/&#10;PgbTpEXDafdp/xXskzNdHba40za9WPfk03jLnZAcaI2+brAySpJpXLjL1jv9EhIrW5SiZAwQdia2&#10;fPe1sVZ2JkNnRWcPGvgMB0ph9DiUOIrASfVlTOVABkGS+TCp9AOin+6tyly/XL3gOFszMv6UhFth&#10;9jzqXsuAzqsRkETZ+qqLPbuCMcvyuT+d0qSFqmQ1yvC8PuOUcbJjQiecTjaschQCm7OQq4yZpwwV&#10;giWSEPvVqNQAyAGcDLwCZF6JTm80TXPK5HzU4IcQrY1rO63ZyTGxx6TKmSz4tGSsTMkd2ZB+frmx&#10;NiRlzZr+MR0lVDZAeOvL3MBnfKgGpU8zsAmbca5epddyxZkD3ptqWm53hUaiVBS57QUMO5Y9ZIbM&#10;9jjjrCV163oJ6elv4tX7BYnYjp++ECRlScf5K/caTusKJ0iKpYSMVOiU5UhYRLLGbZnqJxJ+fph6&#10;kAKrK7AYli28Echpd61XX9loJ+7Dn4xz9yb6CkkFapneH5l8IXk6dwoQEKTjB+1i5nVKUuwN3dlb&#10;O7agZymWl277yVMn9cmcQ+k9u40cp03Xytr+nZ+kHc7Y4M/XvbIGPlS9kHRcmwwJZRJkKjs69oZq&#10;m3zcGs3OGITUX7KFEsAyiEzcQimOxw2ydbL8E9nDkaQ9DKcUp/MrFEPyt64lhKckzS8r79Nr506a&#10;a4pNOABc/nxVpmZEzsh0QaaUCsvqY/tDWGIZ5UMwKjXdfY1xQiaMMhzE/XlknYC3vbplFfC/wGOO&#10;sLNW9NOf8x/1oOGGTWojng6tEgnM4PzbTmYooybzFOvLSxKddmY7Anms0gbui33JTlrQEP+D1tg4&#10;8ZbmD6INij8/CTMHibojm6CHLn3LihksIR3ywAxK/pDeT9wP3aGNvpkWjUqvv5hKOFeNJPTOGihb&#10;AlFu7LHanX3N4NhTm36ZH//wd5vgQwge+yMAYULtf0RiIdtueUgarCy/nWFBbB3Kph5bUlxqgTS6&#10;I7P+gMyL+bLOjeUr7btTVIQ95bNEWdAyriyiIENkgAdFhyMFlVI3DYjVdFVdrGhMg3LkopFMgky3&#10;S+m0AlK99tIQKCXzjYWSMt6OvJT+VmkXWpWB/FCBIoNJZ1AinSPnCwiXTG7NYLfEDCg1kmANBxoz&#10;hygwDdyLgHKdVJynD+vQT4idTITuocPdIoTAypv2sXfwdLUJL7glfFx5MUaOOZMRiogtThhXl8IS&#10;E7H98lkN2ZSJJrtmMomEkr3AxA35KzwfyOUbMkRzeNOmcNSHRsvBfaFaf+HmybwhRA/wUG34uAWt&#10;aw67UlYcTxBy+dpGYTqlw+fGmz9b5eArWbTgbrav5blhyO3ftHsdOLE6svfTUu3gIAlTj+iAsJtC&#10;hX56A6Vj9DJEPtCjE7pxvs1tUXff6DUOnGol81vv1J4dzlDagnavND9yNpe+gPj5owKkfNuf85yI&#10;YLcicwKRzJA04NZZq9aUrUsi4wiaEgGkqTdljkxa10B3VHCaoAZGt5Y415ZrNze/rXG8oLp0KOza&#10;H1f0yMmvLCSNfCFBpFkp+nZoRZMoFyIuZ0QxRhxQd3EwJNCcy2Q3sAfEep1/dA+NZ49mErH9pMQJ&#10;LEL9padPvVoLYn4TaiXzBOmYpxJuACzYAZa4jhMHVD2plDPtZFgS9jrvZFKm4L2T1ZVKxj6zRa3K&#10;w4gtYtcAEuUwLpI/pnIsnJux4arq+LkoxNfT9ao9wVAWKGWeGLkumjoIoXGpqfsKm6XkKU5dsDu9&#10;XA1TTAxv2IIXOrSxPAI90Bm1qm/YPT5YKSPep6TWlY87V+JVrXGPRvChC6qRQItkZ8LUu3BQvJBc&#10;7QLCQdEcapNtx1R8Y1qyF4ED8dlJSlHihF+xolpARc06SCXsZwMbNUmDDv1n9vaNMhtp00V98ju7&#10;dI7agUYryiFtMcBNO4mlY11L65ReUjs/7WkMFr1QRKjpvs44Y27GMCgiH/0U7qvGiskdh+iJyfko&#10;mZ7VpIPlkcgmptPIgn1T147XE1WSym63cL+yQmraPaX/e4gny+sDoxBRUWAcSYap74uTfciGokqk&#10;7sQvTa9TcDIcF5KM27e/K5YrE4ce65MTl7LfD3dFYV67T9cahwrjTG7b0yAVpS8lqzPrTx20C5PF&#10;+OxOKTt1T9jkHf2IUU+98nDWMUTuXA3m2tF2H2no7Jl7Om7YFQ5BQk+0ZcQX/TLzWP2eQSxYTLRz&#10;MBBXcW+PWKsPmSQSXDzTPIZSqQXJ17Nb24Es4lA5f/qAYRkLTdtPFJt2Kg2YPmajLTEwq0p1wH5O&#10;RPp4v6N++zhIhgXg71geN0h25KE6VClCzX6M21sB/vmMktab1vQnhxqHCcUXuvVghtCr2iCgvLpA&#10;lwcJWjJNrzBkLSCYU51WsrdRqJcIzFaNWorbG5aOGj0/QZwoijENDkHp/ZdeJOHWgrcT93APQwxx&#10;EIaCwpt5JJuuZhsJcu+Hqx99f8UdlgNVhE59wq8NjJigXn1bTTD1jQnNMKFTmbRkBM+chq79SRvn&#10;gEqUKmeILKRYWVcqicKXmQ8NHc+c5ApBZdmtdtM0xkj6EqRYlsaMK/utn7m/fCHFbhFwxwj2JlHz&#10;lWOESsxU+KnjhJwHxJqotewEo4V5lnM5qgf2w3ulER7uG/+lwsdIEXCCwjL9llYFEspwpzvpU84J&#10;9Ea5E9k5lM44MkFinMrU3wJpFnbBAmzumjEIzoWSGZByppRoyXU/hxsLuupDWvgKsnSi/lggzpA/&#10;28KEvellAZaTyQGC9mI5YpI07nyigzusLQ0EhnV5hH7CMCU/neE0Ijh9mLO3ew6tsgTLjGsUNBBn&#10;vSgUoxWIiq79g2vAtbfUTKDijlABcl5PH2xxDUcnVorstHsQcX9NvOiE4BMOSYfX6ZsiOd+GhJ5W&#10;fM+MgMr75TaRJtaXG6n1RL2B6gdIONAqnqAu6/cQaEGpP28iyMZkyg0mFYYizo82Or45y6TlNbxu&#10;3JJWPVPhTHUv6FAugOnq2ql6B3owPc3WsxfKddpcoC3ue0EyUWVja8wyr7A7E1pWKJm2vYKGFSHt&#10;JXrvPrxbbTKVVXe5Ma4HTXgDSe0q8oB/iyxU1DPHMYtUlagNCVMeg1thDKMOKl27ZAqa7cf4vu/6&#10;ufoMvCINvrmhEbeNJrFLIg3P8w7l/fuCAyL04+AEp6YUkuiMsVmeJlNb4xCOThjxfG4ssxoFlx4O&#10;Cm3TnPUNZdPptM1p3Rlek24r5JNCFoi4HAdUZ6RmnveWPQpE3TPUX3dwCAnMtTGKL6bvMO3WZQdb&#10;90h9oMhi3DnRLplCeDgPwpW74kwWtiqcknLQyHXx5X+Xsw2Cr/5NKB1Viyi79c5L73etq8mmkZ3k&#10;rRu1e+Tt+BUqdmK7Gogyttp6mrYepOqypVmCjicda6QnZ54ro8ecYVkqmMBCN9nVFfAH+gG2RXEY&#10;ctiL8JPUnJ8dihCGAvcLw6AUCp0VfC1KVUUutW+w01LAGhoaF8v4VFzao7zdUQuNg8ruy80x/Sc4&#10;JpQiKSOZxKDU6qdhgEqihwwNzFfYu2oyH2T0xsvvYF4Rq1PIr8fb9PxgaZxMAqr//u2UbD4wCCY3&#10;cpfSwYrTVkjKoIjQQ63QBBo40FSNbreK3otrqmRWqIhP5a9lwZz4Y1eNYxT01LayFYbHJ9MjNtEh&#10;K/MQMpuKfX+olmzrJZPg6OBUcr0STka2JhyxdpQLFlpBwj/eZlm2YbR2KnRJcFrLgeTJWJYtwpc/&#10;JviN//nllpGO+qU00VMXfVuZvomMNlM+t8+bePJn3LVgkkpz1Gt6wcaqwSx2lDjnWayNJdyPMUWz&#10;RpnDfwopW/bdDlaEFaplJAhTH1ZlXGnw0m0CbUrs9D5IGjZlUVoZQq585L7okCxXvmz5HKQYu26N&#10;KBPLsmWxr+Ipb3MKoP8w/O7XKX+xRhASAnVuiSQg+3/DfAAkf0NPCbVvmEKCUEZ+QSgpj9jbdxbZ&#10;6/H7gwSqJJbj0jUrnDCcTmokorhQsVHtpe8lwwQKw9xnszXdlDOm5TVruKZRZ2e99fYkL6dzGZQ6&#10;O70hEiQ7Tscd5SLWuRTHqNPEVeM6kS5jH9/fDPc/kZxvYRXnbn99/U2xdZeOyRCQ6BooBujUGvGl&#10;2LEhmjsfsgLx19sjThI/oXbqpjZQ1i0rYCVUCXTShuHEfgixbiKAMv3p7PtAp0b5HBTBcaMuPGqO&#10;NPX+Slkvd5Jg1xN8f7JA9aFn9hXdENCkN1IyJgmgTCa6NcdM0BGKt++bXP0TyUPy3Qda2H90hfnW&#10;uVwNcU8Yr1ALy/H6jh4zgj/76yg6/SJnHxhiqgFM1oWGP1nZKHjtqZAUOxwYiBaoiPnj2/WoOQyM&#10;6DudCSZeE3OSjzMUAHQpIOuYnYYxkcyDksdRN9m2GZ1sADB7aX+yVi4k48/b3VR7Zwgc9U4q7WjE&#10;PVWwzoLFUxU/AF4h/imKCit9CJard1DRCPomo90hKCEU3dfeqKH85oiQ/nZ/4AFZ3406JAyD6Q4y&#10;lYBct0pGxjkB5xsxhoTpeIpEyz5mCuCR5DWJrMOxSHqqNoFOwZxw2jsrmGbyOr5oKAzJBUWArJUw&#10;EAsrU0pN0+f39JhP7yIikSeApFzRZdRSKC84k6+pDfDNHAJ43ilLWlRbDfexBqsVvZUF2xfn7dTr&#10;vPifjhAP3BnEUpVnIGjP/8Xhrwi9uJ9YuDMnb0gNplEX9+NB5I7d0wPzuU78Gp7wuh8VoeGRoav2&#10;im4lmVylahsmjnS3nq6529OOSw88/QTBWk2pVPs4KbUxckQmlOKjzlrcVgrogmrDXODMwpLyo513&#10;RJOLg6AZdNhpaVpm4FYrevPFUdmDBEWRSKZf2mJEGBWboKBjM0YEtoUMrqp6jxFxGFFZzOPjyxW4&#10;E86BMUvpawsp0lqFSP2qH/JE43ZQ8uUOXD5OdUpXu2rEg8+QzFXVWsb1f6P2Siimfnsnzat0cw46&#10;6yRZU6aTTZz7CmDk3N2iBKl62nTFsddlIg4U/tPXxDeaEmGGUQ/JEyJMpKY2p85W9P4jjQVA8XPK&#10;6dCDu6cl/cIdiwV3MEh39mn2zwNxOMRRmfyZul9tM/oWFK7NaHaKyxWrXCXzgqxHGKQn/xWsVMFd&#10;TSGESttZhjKrx1ArJ+iZslOixRft5oE8KgUau9ZLgIdz42LD6XkyElzz4SJvafruY54vjBv9Lpkg&#10;I1uAnOAQ4QhM8BFzAPVlP+Vf4+GuAd6DTccSDOMs1epMUf/bstXkYb024M09ELuxPklxkSVxuIMR&#10;v4VFX4xZpOsgrGOrb1UsV9hfmZ5JZLyRAv/zUDydkJagUv436KBExvxlVTwYeFZmQCAri64rqnk5&#10;mJo2MTStSqXzu1JUg3Zn7dpt7RLBLaMKM1gSg4+vu2jdnLLQB1dRxPwGsBzxwXG1VXxgWTZcIiWG&#10;qRncP2ysCl75aJTruSmEH5kMp0L5RTyLXpFT41SlEdXS4OisrKbpiZtIZ1xChCbagqpjFxWs233a&#10;xIS8ReXTXz8ABS1nOJLaoljZthYwalGtbkXM47bcxsNhGtyZiKDD4RNu53tmFUVUQpjhm64MdDXE&#10;mh4NiTTAiNERS+zB68tiUa2fDIwi3+SzNndaEj1vREy5ZDKG/hGWTLFqXtKnj7kIQmmeuSinSXQV&#10;JfLsf5q6oOwCz4kGHQsPvxh8FtEiIHoUEHIBRli7IIaZaapyh2xS5TX0XmGei646eJOfSXCadxpS&#10;oNu74BYKwqk1plEEyglLa+42MJG0uxcImnNaG+qoyZc99lQYILSS4SzeftXPrlqMcV3EIlfQS22r&#10;2IpROiTh8xQ5NOl8CAiFa7RwJAileJ25HUDzP+gCCOVPyLABB3wYmrvJ1UfsbkMgnP2PlvpZo6JG&#10;XWJn8Ro7iKKarOvk410nOK02JhwEwdugoOt9uchiYJXJr/OKNLzmzurIamMsDuVOUKzjdddIDWZX&#10;fFetIGsdcGQ4ZQhFzl2pL4I0L9cCsXyRDEokQKF8IblgOUvQNcTLK4KjAnuvAh6eJ5afn9++ZUZv&#10;lKb2JljXiCQtXWwKoKGftbaLRw6AR9NofRpC1tEkp43h4sLK3TbCWqLI8+1lKSFOh2YTHWL+Gmr7&#10;3JE9s+sCYfe9b919sfUK8TSWlsD9CVa+Dq3LCeYfnJQ0xcf/P/8bTQjaLaCemgI5o477AxF7Wzc5&#10;nNIn2pyYqV1IoqHnv4++liDaRRQl1iHiv9WDCW5lxaehkA8RzCBy7ZT/dOa3kUSsz9fN92QIskQD&#10;gWkrQkCPKJl55Ypnz3XJu2bobN7LH/TPPsbDSVvo/gpVPIFGaoIozJZigsesm2Aqc7/1myBBMBHo&#10;SxSgglgwFdMNO9gcrVVz4mmnHdRFl0xayVu/OBuInZmRGqfSCRrL5i68KzXfn7TRPwPLnipB0M+E&#10;0t8PQiB7FnEtcoXy9Em89YImoCK4rvJRqU+bXNLukPxbqMBOnjm6Gg6l7mP2FUi5kNS9gVOY+lmB&#10;0wqSmnuyYimZ7y/iQGq5WH6r4fqj9RrjIS133JlJ1juh63KuxVDXdd0UWdOqZyF1VUAPPjO/jK/T&#10;jV+CUBw56Vg6PzluDOfxzs+QCZf0LK1UFqv758+wq785cLFYOLHKXKmr4CUed1Msdd6rEof+j6UE&#10;zC/f9CC8Bpqp00cnwKwAqM0qG7Mr01+sIiK6Qzo8PuZWgiWoeNPI+JHbYkRotcadcLJHv7rSBjtT&#10;ou8mwlKLesfRCdwtqMzJYHXEABs0b2+/PCGlvOdf8NUMRWCo+TNnENRxu36QrOHufxj5l3ANAuGi&#10;k90TiJ9U+C2xWVkhG1+20isH2COdoRvdagKgPyMgQaEkMTAdEG1BYL4gils6win/kRQOXExRLP8U&#10;g16PgvQa/W/pCJySmctAmz7z8Imy8w6saEoTADp1sKwlKoMkZmuTPq6PwNbRGK6xhZ81zngYIwbJ&#10;7Hb93PUEqUiLSdNdxVcOqaqjG10sKhg+f0wXA6i6xDtZIKn2A5Md4tT7HNRUQtI8uqlX7nhkV5UP&#10;2FvfOo3dIlx6ZT7rCEcmJjNmSYJp7c58A4aNjWdTYWWvyWohWW6hA+4HUKnfqFbDtZLKqZLotOMa&#10;XO32QyO10Kzjn3bycBCHHp2bV4x3el0WJCYFLijGm4+kVpEURIz2/VlHxcGVBssP8hVAhRLonEvo&#10;jzG6A/LUcyGkI0QnQRf2LYSguJg8IHbibm2Z4JXpys0ztVvGyh3jchhqtabQIY1IVENkAhLrs18X&#10;km53yBKjT2WwcwHvN7Bjq8mpBaK3SmUI5C14OHLX0wdZWIwQIydQJd5Iu5K7nhN/IIEAXd1K44GH&#10;FlkfYCm/cQIfsWMfXGoQzen2DfDMIr2Be9MBkC4yUajje1covvB9uBjvT+D2OIM+3PtO7TJMKxhH&#10;vxsZ2ljvMR0KeYOJUsjfZj0gRSw18m2V4gvs3U7pXfgplZpKrpSg48IpDMJIQfcnZaebgncnappF&#10;y1q1KySRXXudwJXY2iU43psYbRsX9uGmGAGW6UNi6bLRQsYwqHHIPZTcYRBTYKZlA2TPZTHPjrwc&#10;wOzetKTpU5ITOsrF7iKw6DOxD7fb84LUhVRheh4+mlBYlAPNd7/mYJu28wtHu3P13Z4OA9u6PfUn&#10;z91hx/TCink+KSWE+ugszQuMMNt6TxAjQlDCHnL5pWmHQUS31Y+SqFVw3UKXsJOUbR5Aq8nQglp2&#10;Vp/W69TFxi6mjuW9xXDCFeEKY3I3ZtoXaIwLGHcsCIy9YUXJE1P9Sq9vPYYKSUcMYb5ghIZPM9b3&#10;AyNWiy7AcHay5l/MEKXQWPGkA2rE25N03XYh4qC6gKYmwnXMkmqC7tJ2k7VYot3jn7KIpGj5OMq9&#10;GsFjetKm42Iqtnr2gzAkHWRDiK5xg1Cl+RtTyxz90oq5H8QwAyErFOcO/fXY88GPO1DaHBAiheFW&#10;aj99YCuSghkdsXSs84NygWpFlKhOl+IGJLmq0A2AId5LvtD6dSaYQRYH5dpRLw38Tj8Or00WKF/e&#10;kCplkH9Qwx5ZhgnIpSVQ2h2dS2KOPqWf553qwVLMgRpY14lbWqLHdu+UdUDNiH06jyhCVY5AU13R&#10;Fc+3cvC0gji+3re7BVv+IuXjW5MAHyTJmoELdF3L95Uc6iETACwr8yfNslUKxO+/hNiyxsGaEFmv&#10;1jPSlmyOCNyiJeD4YNwVRQSzfngnpy4m0qMAV2SoDUcu5OBVO6DFHDSE0f/hLJyuEaTZRPLkvILR&#10;6MqhaGAzoM30llEx6FsqkwacjU9MvSzdXDTeHy5lG37HFdahpJYjwqgNtBNqDedayp88WLY+v4Lo&#10;d7mi0LjqlFRZrnLLh9EVFovoUWK3e/VZPfGHC0Q2a6IAAjL9EcPg/LQKqujbaHRJB0iRPBsWNhcu&#10;wRqypZ0Mhq0OeBtr5vRCqodIOq62oyl2ODe76D7U+MJkFE5U8LxhYKK0TDMP2c03/RHVhTTlw2wK&#10;aY9oCy+o5sfc4C2Y9ROzJEFlPYGbwY58NOxwlqNmWqzpqTG2W3bP3xmSaA9iCncWE0tmqr4BgkzY&#10;Vfoikp8zkjQw4A6Av3ns3CMQuVgvKrU6TbzuWBBjOF3qbIWvNqs1MCO4Fx8A7KrAIWfNg+Lmigne&#10;vk+rsPhkBerkgLV7HxqHcdIaJwbUmXG7c+HCU06Je/tKMhzAHbGx9ZVPxBiroj72HJSKAEMtlPk4&#10;/md2R9Wyb/1GPVLtggl2MwlKtOgFEyFw/BzmXiwikofvK+nEYZjZQRcCIaAE9LB7LEyxGs7DKgeJ&#10;B8tmvpwG9FXjqOTRD+v2wnFdh0+9YxVUDU/fBMZM527CmI4DL4SD0W6z9ATOkjamcBjdPcTOcgy7&#10;BRPNK70OdgK3SqVqAdwUoiuDEuvE7cedkVciLaYJeGvvGqZ+cda18wkYqyTvKrEixbWucNW0Rfuk&#10;J5gApT5REL0HTfRI000S3Ik5hxo8IVUyKAuH/sPk3rHvtkVHrjurN0ClrfN/H86Ix3aMHIYWgu6E&#10;5muvRBqLfTycO07IuQbM3llLKOEluw2UFnBvKylQuXv89X6/RNYJE1/SSgWZEq5/cAWXdMdE25fn&#10;sb6OjKv3hzpMs+tau8Raojs6jibr+QqaDyp6YgMjB0EDq13KADtDQE2Fmybh168r0F/6D4sga5m7&#10;dnIMHk4ufoVKRTB6eP1HmEyaW7Z+pMGzWqKBVhoW5F1bCVYUMMK0Z0lNJnWQY1eSKhRAPp9txzXq&#10;4+sXjq+Ibb/iK3RCN6APYzF3x1InOFpMBE/txF0CPMUPuZOJeKcKc7ME3hhOKj+YDOGE2r6myAzO&#10;dPB0NYvdfHyT4QN1XysIyfHWZR/C4CmcWIMP751PGhcFo+JaSMTq4AkwyaRbVBNKudYBI095RYlA&#10;7aBLDaU0kK3uKxNWkp2480HD30OStwLdLfyzVKFS/i9vIFND64io+n46+gyOSp9PK0AM7OwRZgco&#10;jcw6TItvjwyk+8g4Ru+PbwdTq+kTMUHYn2xYd4G7bq6UGcslFS12Qa7kB6FI6GE0913bpiGpwVd9&#10;QU+V01/XIOrgehFZ81z9YQRmJ2lAGOTlYHm19+LY4LWS56Z6FFxZE9xEj6kSEHcW5zDP7JeDROto&#10;wt29FH9zws76sheek0L68XhIj9WaD9vpn0+Fe8EF+wmvSGi/gyFbtOTfQqyc6BW5xFA8Lxy7qiwn&#10;CaZUltkasPF9sBMyBZks8FYQaT07hR0D/Kx8M1VAEmB2ur12qP8LusMMVAm6yV4t82I4GC1mZEnq&#10;g64XTae+M12+nwBgzUXuBzEBMrZKYN/rqytaIuTw/s7yh6q0gxT7nW/EkQboAF6Cb1jZ2Asymxhj&#10;hFdkAJogaFeEP+ruzkT3+0FHgZQBWZ9qKwIWFMpkVihNUTwxCMCa++NGO0AGIdIwqQyM37yEbFIH&#10;6+OXTBfEBXoUh1bouGriL9qmmwSGM0MnkFRWKtuVvPtmZkH6WE0MOGIJVbzeBybSXUuEW9t+nDvk&#10;wB2MMPwFpEzJzi8eDDHn6Sf9wrRbTljKVgbMzQLmHqWvJPKJ7Nw4dFh8atCVpZoukuq4Anv+nR5I&#10;Cbt7yBW2OEcZNkXdSIxMxDtzegUK+lkcEXPSrfQhYHEda2doen3rP7RpKFdlpvr96RfiGVYSkdY3&#10;vxHDBG5flIdtyENCf3JsFjnNGjvcG7QmJ8NA1DtkAEYa/1c9xItmGcWmE11jcAxJu40GgVhIiki1&#10;sJVaGvFMla7fA6QKSCY80Y6dtRUIHdJwWvUiy0Z+FRtX7gcVROQHyvZyKMpE7u6qnWTRCisfDxe9&#10;sgArMONM5O9uZLjdg3vgW7pJ4OA/331vBjx/vdOb2fATgpEiUSkS8zi9eJCFxtMB72Ri2pYrhI5u&#10;1wX747gOGyu5zYZgXNQZ5SyrDtKcIfdidZK1mfp97eFAKq2TAqHrubFv4+oVGuAKxNdwN/hPypPc&#10;Us2PezqITfe9opZqTDRfGYpB6WuDsOIbrVDCq3STChYVirwpxcXLtNvPmj4MGq6okHvTfVzRfOFi&#10;8URmqBx4YFHYhBJutJQvKEWShQcJ3PXmWhMNBofJB9jOtn8h9Cin42k446nRJ91plusZyN/8eemu&#10;cIaaec2ZV+lLHFeACP1z015IXGxhS93/X4AVylMVs+7eAvzZS+2RJsGAEKPtarfMeYwH9bBWuHK+&#10;GKKhYg6hieNOOfTGP28pwJ1K6mNl1JsGFMkhaXUOkBwkTHyZ1aROJhXMpOAA7zpZ4TEakhRT69cO&#10;TVrkcHH5SGZ0EEi3FQuEAyw5g5juVBBKFIZ5n90NFe2SqJ1AbVtEUzBcgOzb1h8PJBK/pAq66kCJ&#10;uucFnZYL9uH3vY3V9mHYc0k2fumKBUwvM9+myYOFxWuZ80MVod1zFncEwd1NokHKMnhFg5OO+khM&#10;/riQX0BcErgjdTb46jg3y4z8DgjItP8l7vkNjKyTE0slG4wIZoOHK2s3BLhoTKkXKykUxh14ndQ/&#10;bljJwZhyA2lC+fX6ZtO5GMaEXIXxlUM1zw4nM3PJdmOXPscKJGMhyTpAmQzMIVkNkDPq9zyd7sFS&#10;SUC7e7ZVUYOyAL1Y4HZ2Q7HspsB0d2RRwg2nxcdXWZYl0U0T5EYX0Z8/tIC9q25AXn/6Er22Edcc&#10;IumqBw3CHjJ763zgUkwid0mgfz0RO9exfXELd2vunJK6id316oWsnMIcrmHNdTMQ9f5xzSVobZrF&#10;12DEVRmCa1i1pS9BuCVAuMAUNsucW5cXhHiUrUujCbI5fkqsRJ87s5cOw+UxoN7wa/1yOQHstnJJ&#10;Z572fQJf+7/Y9iRwCCwrXf2y4ZfrJt9qN+fJpKSNDKdFgpD7CozNcDDi28p0KQfWovVDO07hIfnV&#10;pEuxF0eGUfAlT0qq/NSQKz1fFIsqLxCVByUok8/fsJnB7IcqvTUjHmTh3MbMiiuClHZN547Yn7pj&#10;9F9eV8ZOS4r7JJKpmwpwZnshgnzK/HaLmLDRntbo7n7ojyPgejf0wefdktp5DI120cLaPWml7nQV&#10;MJ34ud0KwtkjJF9CCT+WsShTtlbHcm4XuvTBE3Fw/FmMX2D6i9LZRaV3PfM13YmlDfIpFgNyuQix&#10;hE4Xi3sdU0wSbfnWF+pbGasSNBHtmHGAD8SdwU8JMnNwJZz4aRYnk8MPQ+U9ivXjT45PgtRjyngR&#10;R6gL4bQhpAdW70SIO0v1uARMmsJxHyeUg8cqEsBo6eC0x69U7tHFRDIsrWAPPnGDTysxRRR87C0w&#10;j5WojizhStqBc2V/nw+3SXylxsU3xlCVkB8bq44oZe2c/VBxQI/c+/1bWaCUdhLtt1DTzcFedyhk&#10;P/rfdtaQ5BV282JqIYZNDQr0slvojRdSSyCihhAEFBt1qbfsWMhyGMXmwr49wi2G0y6yOqLUo7la&#10;9kHS73O9mpAXDxuweq154jBYjHg1y2bd51CxDHIvysWnU/abr7aZXbGRpiM4Q23owzVKLJcQU7FD&#10;kh63OxlsCIgXFXzAkpFMbsUnY1IdE4u/LidumFTF88ot5ZxxmIdkJof1SzA2+vJDmap/oHVc3TlS&#10;Rbhuo6bCwr7yOuqbis9lbbJa+XxS8txHsehYCB+7oe9S+6bdHngwD5wJlniuWEyMQrVFClvjNML6&#10;FWU4zhXYNKr6625EBmf7Slw5dfYuJOnfYVP659qYQKCUkx/LGIWa9nQSSy94D4QZs0Iba8MF1qth&#10;XWXFYBHkUxl9A9d2DSaQViHTTgiR4BjWJsqAKViapw6CHMRwwEtA/kGRQ/X5xli4DXVv7ekPj0gB&#10;3tHTLx8j6OBimXDibcgyCrS8hHXgCaffSjXmw+/p98tOBk11fy6k1IOTaCAaXLssJojFB2WPmN1A&#10;nab0RsPAuUrvQ1H5y5y2bxSSBEt7xaptmrbk6hKs50WYgemi+gob+mrwAW/QwnVRPN8xNfkuFav5&#10;CDOhaRnBhhkZ0fRpvI9pyLQBLCUM1bsBCXguurWan1j5Us5q0YChKOx2bVyWyWjJA8A7Lwd9m/Bm&#10;jTFIIjlzqbutegVmoSKSzfoZ6ftDbhPS7Rm5yga/blBlaydWqqXEOXMwj/xo/Y+MUsioZTHFxCnj&#10;Mv7mN6x0XSpDsDzU2yECROW2n97xu6RitXK+5H1k0u0scPSTTKbYXPYmqqx4SDfsjB9edlM2QehE&#10;wuPcLuUaBqM9fLWleYizlC8oUR4LT7drB5eN4lTBV3Fv4wU64dmrKpAlznl1zpWmEDS/RXclHSgL&#10;2n4r+cKvX9+Uk29umcjrwcZr8xYKwf12KqHKmsI3++0BhDjy5OwnKZZVrB15TCYuXMlvr+fdOw+/&#10;Fzvj+O8h6hpR494W6XxS8CQUSlrMs9RjMUDcgHdUKVvzSpMA4ivWOpT7nVSCAsnh3P3SDCodPuOC&#10;DtBnJPnmJqyp1BOZF/8m9aDONQ6GGKCQtgdYkYXpZEKHCeZzQKMkgEBXjr9cU7pB5BKMUwaK4Rcy&#10;g5axqedK4QYka/jV+lTImJJYRD6h56AYKdVYGcv/9YGyfCf1AYkp/5E0GH1WirKnFe+YBSiH08dM&#10;QBDHNIo13spcwSjIKqTEEB8fSQn1UabXGWxAxUccJp1fb7v55nV6yfRCGmpDg363XBmlNDIA4zf8&#10;W18mkIB8aifhhmoOxkdvg9pPgnA6AMzdtCNTKXBsNKxGuysBPsktiKhxL2QU5bS0lWK8JpNbNyoN&#10;YhM6+j0iKc2wIJ6iU0wz7vbfCUPSHxRJyvzEZGF31MWxA4jJ4Qiek8xUmtOdsTT9izUT9HV2mE8e&#10;/lP9grM5EuoeOLCwXtEqvd1Z6Sir0ALIj29MwTDTVQrFCWmQvw9Jqe1a9HW+MkLo3Mqftxef4XCS&#10;hiS0k0n0o/B8sna9hFKv+lSJ3iHDLO3O8HanK0h5kXy7YBxOxtdKgU5oWn3rcvenDIeMDVr6a0Sj&#10;iNPvM4MPf8AkSSA4B/r0htq65mKF4MI2SI7NZBJTBCtCuS1yraoo0nJntFvMX43GavW9UkoWvSt7&#10;cT+WCZDKCN4I1KPcIHdDtfIEZhL8YcERSvTHkmvSalRJ6VUsFmunXJc9UbmKE9ndBVimjSL7zdCa&#10;1WHQ2lKoWpRBAlcVx0DXwAdZCqUjJe8iIbD11i233A7Mp/DKHsY9laJxNZygRE4eA7+by5+0mI01&#10;5VV76fFTi4VzIYgZhda+ezunkx50SVPTZlY9c08ocCjFrfVtq3FenTY80C4X6pVUilHE2FCcrlAC&#10;F5utdSDhzwJMPPTI70CiEuCHnUkL7Wk7oHjcDDnskPTcU0s7kvPjxfnFBDdLKfvu5loyEudemnVo&#10;wzJcv+grCdy9X545RaQ6NKzgIemFS6Mg0dWAYNjs4vMmSuAQSecPHykUkAKmygDSIlZHGK1jq3zU&#10;JxffGxQOgTz/XWzNEK3JeCTYmDh8sgLcmMSSJeybXQRI979AipgEKHFHlYWUISvFsgAcHvraBUcj&#10;yOq5QplUItRSFnog7do9fz9rnBgc3548Dny7kUPb/XXbxZR9rhMpIqnTJYqg+RSjXEXAJGHPhAyv&#10;iPDTPWfjxLddjPP4QZor86pwTAtB8x/fh7mVjCuBJdJH/a8Yyzzg9Rf08DKTnIqKRaAY4MIHdU7c&#10;kAA+xF12YoYPUyilkEpr+NtDNqEXRN7vkKyctF06y5yXWandxmTX2DEdSHwW6DT4hqkRS7Dzac2W&#10;r24+bEK25VdDEPWxDisQFhjybCYySZ0VsEuHE0605dk7xi1CBEeozsePgetPjGL41Wil//vTGbpq&#10;zhwKWCAOSa6fOUwNhuTgTxhZ7iAJvuxCohZShqu9Nc4r1Kjr1JRlgi3HUBgrBOoQJH7KX6G+kGZR&#10;DRUeOoKVfvc8W4TUEYTOeWRIWa3OGtcVpiSsTnofLEgUiIp5OoNoxCp8EiOshbS8L38sVuZvHNIC&#10;nius+/YJmLpEsADnzICCaYqdQ70xTxhJG4Lq8c39xSfX5jl04if4DYPr7niq3cNKLOzw9gqmXC2f&#10;wI3kT+a5tn/YBh7m6whlQQsIPOr7gdEEh7emgERlcRdRSwBlPT+vKzk+je7SFSZYswujd5xlpFyz&#10;zrVUS+i06m5rwkHy6k4i6fQtJKQoaxqh9jOiMR8u/bBFf+QDvjExjAEJ4qkX5Bxq4DyGSFtK/C9S&#10;9hWg750tXumSK0IDTZ7cOhEMSeAJIPlx60e/RBBt3OEl3Fnm6OcBJQ6oGSyWfY+yTEXXFKNdDDRo&#10;55VJF4xjXt5SqVMkrsp9yBgzFCDiTSCYljRbJAz2QZoSUCh1+6ueSApmpL7IDMnMb7MZ5f7IGXjx&#10;9uKA84mMfZtbE0ZJqYWafjV+AnZoy26RxOttzoEr1NYN9DsCe0HlMDNqWQS6WUcTSn+IDsupnwHH&#10;8BszrwEuECcVvWLhbSnzSz2ZcndiniHnjDxmXL64NHXxnKUEikzoeukFAfhBEr6HJVEn+C9fcC+D&#10;QwiQSSXmYhSeDzPd/z2M5BVeTNp0rZfsBVsHE5KX4pFKZdI9FliyK+dfPixYS+NlITca3NzEjgsx&#10;HMrKShlDBtYKoflbLNyQMH4hrtaZZXxXPvDS/2fCzHDG6sAQTcRoIulqmuHP+FELVlAJe0F1fwlQ&#10;ICNPYP6E48N9jLyJJNR1tsYMZzth/CdceV4i3bnI4tVaTtKVTDbz/SCJs054C8lrq8IwOqzNlEks&#10;GUbsq61uqiMnV+OeMnhezi3UwdpnvFeZQ27M+JG5wdHtXkuyh/7cPglhN+WmLUqKZnWVh3Xj/fbe&#10;D0mJ5eiApcO9r7p4ixdUPwl5zqXJjtFgeCVJ4NxICfpdSrrKjWE4ArjyJeGKx5B+u3ggrlC+fJ3V&#10;xXzukQVax+Sk1wEBFNKfsaXE2l5LF5AGUnod3J/wG7kDxKZdjnNrxGon1R0734IUKqfoTcEaFJbp&#10;CTWdcE1kYHR/bQ3abITolNjahfsPkmBZr1buOtO2fwaGiogMyX1/3ZhW7Ay9QuIuODw8vhuNkddU&#10;0sjg0p7T1hYONaAv/Pn0ZcXceBuWbhuulLSIk9NpkmaEozufljsoFvBMQM7CUAInoRuvnEWbtQ5I&#10;amZd2Th7I68yrb3w3IurLDJF2FlwUG5YJSgp0P7em7Pv73/MTdEQ68cR1rQhGNbPqi0YLe7piqwg&#10;HExXAA0w9B3KWgvAy6UddYf7tesjCXTNzF6Ewg7svaNoRXPsW7QedDd5I9jaIWPOEbyMaIXlwD9H&#10;hjuy65ircDgWy17RTSrXHlGotETTdqpkr/+mDCsvNgiqn9Jw9z1zV2gn+F/SYEVe4s3Ir5NBRkfl&#10;nOXzBBuQIYcQLEPKzOyfppLxakddJHWUvkVyzTWWXyxC2lxLDCNMy+TLa83ZYNzYehwgts7wZqdB&#10;1qBPZl0sWmcAW5lzg8BYukEhbFgIru2EO3oWgYRMByRK9vNLYXPaKH6oY4vcwNpvopJhP6opz6aM&#10;c0/Ood0UNyl+ZFa+R8+0CsWYuuxWdmNI2FC1o0GG8uncCXht7CaZ2k4SfFzLJD8uIG17B2vuaqtU&#10;GxRu2KBTLgJ6ef+EIWbRUyNeSzeJP9plOOUaiRNN8zCHwdrDGX9tHTwYV2TjPEEprBm3RU6XtaiP&#10;1y/U+TpPaPbPvU4nOsYvx84rPEYXTvxKUkccJvd6qbCG2z73TZHP5kTkDu+8nR+SkGGhbhpSlcig&#10;Yk0fZ/dwwGE3L7amHzRHFUWFEmVmoYo5GRvVAeS+Gyl4sxfE096SMZIzipYg+O8hGFt3gQH69Rv8&#10;42f0ZSS2nJDcwSiNkDgjJ5a+4LbxVwHC4m5RQesU6YiyCXIhbAdJW7LLkUbsGGpBQ4PdLHJCca8j&#10;JGG7n3tA66SlLnRR3A7LNnKaWcNdhWAl5GlNmhXaHSc+lPTFKYJIYthoHyaMKZOimufDGPhWMsOM&#10;bAGw/ybi+kaMbcgEvapVb7/OTq+DC3giaXDbwNTOP8H7kxZji8ibN+acPijfvrVoU6dcCo71ZFJx&#10;wABx7x868Yok2S4isQAYWcnEH4RTfm2AgnaB1JV7Wm6eg8JUyTp8xksXgzatsa8K5zJu7uIkkxhC&#10;tdpDZiwCrs+PKcwndTQBfsEaKG2mT0wWjHz+lkk9kQXFshTPRfvXHwt2yX7EqHxdHJq8DHFBWa8R&#10;lPPcH5WZyUXHXQgxS4MzJFneYCdNzyLIITTHq4aeRK5r5HUdKNJZ0mmudDk68HkjvYTSG04+BzMB&#10;xXAoWCvBj/IXqogD0upTCFaWlfn4k+74+1bxEy8nVlPK5NXZ13cMCLRrymH4dbXsWJaZddWo/Mld&#10;gVso+H3YNRQltMRElJ4okqdWixoJygF5/is+BVUkD5dKUqx60xVKxkqKLWdDZwh3jU4BeTJHXsw8&#10;gQjAyV1C6opva02gA0jVG04yFQohH3mGM91N3w5BuxlsP7XtFDBUbbTfsDpRgvPCCY7x2P0JL6aI&#10;Drfr7OWVCw+i1nbFi7YP8IXXx1Uq99GrdmWEVD3y9UbtlrUK9MjLGZIACqQIkm3UQUSSNkm9chdr&#10;eMfXGU/u2wIiFfsj6y/kQrSYHRJie4FXxlra/waDdmPBffUKlmWobY0iNuB75kS6gYK9vYKJh5/f&#10;waKra8byDq5GdhI210y2YlmPiOJIvvledNNMJ6ZIl+HK5P3RU4sEsap0S1FYk4lXxEbzCsTpuPtv&#10;lqnAMgyTSUWwIIQI391ND70gk+ZKyo44i+S8TFiTK03Oxunxrcz6pe8P+ByIe3Bng2k3EeO0ppa9&#10;wvFFTjiFjJ3kY448h6DXkmGH6m59V/BUSyh1z12XI4YCWR/86oMyefetaWfSnk5UmQ4VKWFkmlK8&#10;2Hy06TaWEkekYksyloV6DTKVilvadbX+ZLehSJajwcJGkNN+J3GRdHvKxnDOGWS/IkZX/AEcB7kg&#10;fz3HOS0VqLuVsaH/rrICr34YvIk/E41043UR7YpI1oSfUiON/HGCQYUPtjVQDL4zDnWfe8SC4R9+&#10;8MxMd5Dsz7DzL5bAGypOKd6smKp/cbPLYDwhJH0bJHXeVgYchWuw6g4hkziFrBZQ9Th6aHv89ssb&#10;4oyspt9j73reTTw2FAs6eWHphk0cx+SJdh171Xmx2kfBJFAZBFx3146X0EUmLyjhuc01euFeIJOc&#10;r5tARA/dagYlZJh2sm0bscnuFtTGd99ov9Lnxk2tG97YUkTl0aWkS3z3kFTjJpsNqogGLrXwMD4/&#10;NJQw6/joSAHqA2WjL1hM3/49ftGQlJ8XWzhRZ7+GfgdHXZCbV7Bka9eqmGXDq8+ZG19ocbS4rXp5&#10;aHDvq+AKuX2AHvkYwlIPV+MWDERurFnQuz/jMSqdBSdcS3YrzEVfSRbZhWJMLpY9zBPpC97eI4dM&#10;fsbgFlkchlOSAansMb2wyJFvh5kVo9tHrJx8URWRffq+oEhKHSQvDCRLE0gMqw1ADM7rMcFyu678&#10;4W5BhrzYw9NTB0GQ6u5S7+5aqLxBitr6pEEombJJa4bylVS1G/exQJfdepMLSEiIsGa6EXESkiMf&#10;WSCuwAod95pPcWhwijkO45x8/7WHiwioyDlXE4iKpmMDVCwVHXYt5fv7n7TkFwXen+/fzEluE2hy&#10;x+avp7RjU7E9AnkFf7MPcvZebmR63Fi8SqRJK51ZKoVoPrknp7NXKMusRhHbjXTG8t2fy3CGzDbC&#10;3r73aTWQ0fxRt0GRRi2KgGdzTpuqZqgSN4Wsi8uK+PEQIjP8yYAMYh2KkfFjzA9NuMpBJNpo4ep/&#10;h7z1ZT0G35W8y7iPbWjlBdW6LcOZEunC/Vf4perzoxN+jlMNNR+2Mrq0lGeGMuqiwklBdaZRJjmj&#10;4hJCAjXbPhSgmL+gcn2DViCHpG6xCbZHQ5IaHLVHkAGGoAwBThwd2m6LcbyqSAXTTPOMvziGKEHh&#10;0z93Mwg1xsvATMHa+/1bU+7izM7iWio55FOZRY+MHn+y7tOis+vfgdyGxlWKcLi/uCI5IMWxvsq5&#10;ANBsJmSJO+kIiSQopja+oYRbIeSkUJI5gxZdxlWHcdKhNEIgZQJqSOJq2PSYcCOCZFm1XacbMyrn&#10;ItyKjnqFnXAmEYIYjCo49+2sAWaLUJAEEHzVYNHxLd81OJ0k+u4esDz9gXz8F8Lfwf0vh3+Oyv9/&#10;+Fv5c/P3y38a/rvN/TeDYvYv3JxZ5Y+vv/4Rvv9xNXx6/NvbX3+9/bmEfzdY6lf4t1PvL1q7Lanw&#10;Ly3+M9DO/2z4hI/HJ/z8HwxfIvlGZ/n7+O7y+df7n5z+Fcm/QPEfQN6vKqfu38IqHVh+QfnkoPAq&#10;fv6lQpu89oz+jyMJWakDZaM7SVrGfzPcz/Vfw5CU/L/ZCfr114eRx7+HZGP7twBjz4qbWanfweL3&#10;tf3ReWFIQt7yd89VXF+N/s/LZB2S225qrtN/O/zHch2S/374jeR/Gv67PP2jRUZvaP/pTqqt/h+Q&#10;yf/z4X8Cyf9u+P/Vq//Hkby///V4P/GCSB5xm0E7arnjZTAn779rqtTp/LT+X8IvJE/JqP8M6f+j&#10;SL76hU+MmSKce5FE7bBwSSfJ5pR9K1ogzzgFX0mL7faKPjFUQKU5DjKQN4vjUwtWxEt6/v+4TH5+&#10;/PU+e3WCUveyzi+pKfJd6sJrkvhJI3ZN1SVy+gTrkISqYwegZpXzN+qG/0eR/O3p/S38x9PU/2b4&#10;D1u8wt+MzP8r4faHi/C39q/bAODGrWTX76yoWnG528HSqcV/7wSwknKl7LvPrb63kvRg1ffuY/8P&#10;Fqm+Z+Xazm0z/rbme3clfoWPt96Zd233um7lx0p423ku49xDYG0JP3vc7MothnvnfstGwlkVet7a&#10;FcZPRktuV4Vl+BuTbdd+EfGpu7VY/kHbI1ZkZF2qatUjTKwkb3ynjeWrv5L6dv/j6cP7NpTcim8h&#10;uh2SWnApvGrwReZXexi+rGuf/DUNMl/dB8a3wHv//Oq/lgrigc79LstdWzpWgJ5sVbUUTu6IyLFl&#10;yKBRTXe49XLMgPTloa9+BN1OWnEdtYq3UpAVAZCGUkCkdF+98KEWMLRFT877/t+4r51dSNL6IT1q&#10;kZeapV2Ttw8nkIri/QGQyaMbsL2PgES6rncz6+2t3yN/28MO965vfmfANX4S9tivgUjUxuk8AxwY&#10;/q6FQCqLYjgshcqjkwJp3OAtJKxZkpsQlQsEF7XuGxAuILeVJF9nG2Od9uP9unzbHuCAdJPMfRtu&#10;v/zGkt+o8ZEMhOuCjqzUB6Ms0aGLv+iNuhT8ONgASfNx9nig2iJJqsqYxqCWPiUF988Phuj9A3Co&#10;6gv48ubmXW/zPb59fBBdO86JEQ4OegoJFDC+uLf3w2kAySZDtTu5poVdOEzksHs25nYpqDnEtioJ&#10;dwymQnVvtT98ebTI+qoMqmGJwFuPD02/90bF14evoPmFO7+3Qj3FcUjKaDTd0W27EJKHpmRPi0TR&#10;3Xcf6lDw+/7H25QVkNopVqFJQOsFGLKnEllA/4QMzWsTyPr+gA1hjTifvXsLCL5J8/G8bn+H3U/D&#10;G61OQRf7Rw6K0+kDZM9wachuEtx3SXEErZZ3ghNvS4RN7mLOcnf3G5U9uPeJq9+Bp0eIZHVm9Aty&#10;J8FD1rpRXksmltFLML7D5NyCvP2Bxcfk+OWNr37gSTviT1lSrvcgHCFStUgOK3Kk/CaSikaaHoOQ&#10;TldFxJcWMGM9V1w4kJrtR8BO2ZIUaTHs/gQpKpKoMUAChNOedPwPEjRMNyiznu5qHYt5dZ6y/wrO&#10;icI3GbebP63sN6jsM11OtfdvfQs/QHo102pRIOp9IbFzeAXUbywytL77AJyActolyc22WyJgWlqP&#10;RgjALKki6bfKsfqywp9G1MAk5Maygx1kmMjBF0wxOTADz6TiHDA5gAnqqc+afYENTW6MsxGEVPtz&#10;/Vr3NquoZDJid+2ckz/MwRja5Q642NPZm6pNvqLu3BpDF5ByIw8Hsl+NdHuSicCcNiez00NFZwa/&#10;9gCiPqxJ4pA7n/P25gu8kObjvk07mYLNN+viJNKvENTC/e5uOPO2QP7IZOHCzdGWdKFGBmXhJ2Iv&#10;IaXPBQYIeEjarCboV89kgEhx1dlD6BlbEVU6pGUZOkvHJpGKAbnVzPmxUzbPYeKh7N8hfs4Gqn72&#10;pl3q0pMwsbMqKsS4BRRMCAcCQgz76DTpf6NSx62YeHzbSTIc+zPPdIK4GRB9BeHaebgZtenresKL&#10;SwLpCZM4OlzXpJ1E6vusq8Lg3M31dFUFIRp+Yqo+nRjnSSTepBL5+dFDHPvohABtJTJCfUbQw5Oc&#10;dsMhakAEZSWSWdukemgxJ0KUumfRGmLSmtmQWUdUmQXsI5KMoD96RJ+U11A8pHpxVymaQJpzwmnn&#10;BGPem06Iv5c/o5I7wrbuQ3FApcGIaHZ62E/36rQVAsSoQKJriHNRZxMnBu9UdSXyqDY9m15aMyTz&#10;1C6ao+6JuysQj0VtZK//iiTmbEDuhP8HJvBYCg1ZHHUuh46IZbrcDKNuf/tgS8j2xtYBau9l+y0Q&#10;IfToXIQCO9nk4t3EXDf1gY/9gU1/eEQgESffckhqfDKJIXFWOd2l3kvVFUUTPaveCiISIpim+R7X&#10;21OJtKtfvuqhLX3/PospuaFzpI7g34NJ413CaqjKrR9pmh3xePcHst79gUbL5yEw8hF3toEf300B&#10;ReVjzojvtDGuh4WQcDyykT0iNJBW/2uEi01Z1LJFutFvG6eHXUH46nUN7K2jCJnRkYnERTEjUh2D&#10;54DcrddkOZEMyDcVTi8FsdRk9LXFcPMHwuR2LnEEO3s6LEnWrAIiqURlNu7+Txz536de+l+TbBNE&#10;7UOMk8rq0Lne13bkzC5ks3xZinEhLguSaWHjrL0X3Ex9TTrw4+k0twZNIyIiBG/kliQFKnMLI0w2&#10;sKRIUqUXAikqDy+d7qaeChexdSINH4wEJMEXH/xeud9HdRrwgW6sffu7LcUOcq04r2ATXXYVVM22&#10;3jXt4Ufap2q/ZgZ8XZrE8p1X9Qowip2iEoLm2fkoftUVpZseOt+Bw+NIJHxa7xCIvzioUHdX+u7C&#10;0+skQjyTfRrETNDQfsWbGo9PJCwcBWzgXbD6KWZ5Is4JANifAoCEMzHi5eqlOHEyUVKF3qfcepFx&#10;Y88kEnVvdyphNwKpLLpF8/4C0lJdMXDOzMJ12YyCSMoTJgtxwFEaW9ofPn01quIC6cyOwivOoSRz&#10;ZkI8JscHIborY6olxzB9I0oDzH406BvUcS2QZGHg7E69/FFE7wnIoVGH26FOGpknxVX/TWlUJo8X&#10;WBmKY/hdgcRKpBeIQfLSaUeIayemLZeedk2J8fWVBVmvt8gSclD3fgdGwPRWGb7YhUxgo5v1Hshw&#10;onLqwCF4H7twkSE/zPYJXa+xxMEd7A1I2DZF8wN+Tv9qA7DOJdd6s4iyUwtVK1J/k0iD4G+gORxy&#10;hASO4Q1/Xq8km+GbH4zH9wPdzoe7SElJPmSFBHmK7GkLVaQilt03md7/sP9Ulj2FiUDzp9u/gtQ+&#10;aP3j5iLamVS9kUXU4btV9opxYoT6apIDVSBvzRS6XvEiskgqzF2FSoFNBMZvgetzwTtNBiRj7Ss/&#10;687O1eGcmiaOHOr/gVA4k0hMowHlRixz5hRIJF376yK0sYXkaI0V7hPbEda5sk1HVsN+d1ZFIgeB&#10;/9yxyCv88xZymCp/o5/2XZ+DJVzIAPqTB2YpThlxQ8CYvNDt3wN4uGNXXA687BAp29DKqAXDZrrd&#10;y/z1h5Jnml5Hr4iVNT1etWYMuPKt9Mmauz9Pv8lHP7QYunKQfmTz4kVtjpGukoRLL90tplnQCKGo&#10;739od9bL2chXv4u9bo34FUkEhHkUoECRzmlIdcyRELtIEQqqjE62TlaruRYMkqkUyYtzJ8cIgjzC&#10;hnnnRP91fZQcJBIQ7CxUAJJc7F1dTPE4jgRFh3uH2RsV3Jg7DH6dTqvDFLaX9+jR9ZsWBKZ4eYzA&#10;ke74CEWvSWBtMIq+vtaUj0K+//HaCbAvXerhetn9FSH6hpWHCSwkMqLloaEQxD/eosCyAZ1uH3/i&#10;BCmMnLzw4crIZyYLjq4Z8WwBNXK+vY8aJpDOq9hIx+mj90bpjWXXe3uYpNJpITQwnrGqU86t8+AN&#10;h1wgUe/3t5/HDH5ZHP6kFLWLqtdaWjDmrjHiCEX4gc0/NJbrJuHEzsluLdEbL++s91n4MIkuNE7K&#10;NDzbxZVnTkck7ekvI7lwqMknCnAaGK/D0KxQtAdwmmqf7zMCzZH7AUmY0NS5aBY95gxWqQENf+1J&#10;B97fNAVQgUS151cw8370f48MdkRe65UsRSfCo7xgo2CIBCDgvXbP2LmyWR/r04nZxStcN11dFDjR&#10;aSG3u5xS4Z3hSikrFGUFPs0mWO0KxiDRR+ZszhNRH7IdUxka1xUgBLK1dvCk21p3wAlLCtbHc8E+&#10;UOXIi+NwVBztQZf0/IjDOEAqjurVR2vsK7jRYvuiJXeS8bZrcT8mW0pvStcE6P84ptHTrwskzp30&#10;SjH6cLcWOdBQXlOpOtRPeafa1nM2SvU22/wO3svejzoXXtq0D8dwEQq/SqDNpRPNC4rknZSqWVp7&#10;vwrWXI+9D0LO1MTCNmXrvvUD6Q00h6b+Dc1GJPefWvoqQ3Qix9iKGXGAEztpjzeLMHn5H8TkA4l8&#10;zdZh9Yqdm/HbxRv1jEMWCKmbCqM767LA4A7iFOfyJEfUcCjaaMG7EpRKj6I7yTiKiPvTpkX4tCcJ&#10;FUbpRQex41IFq1bQPsuZN81YSCUozj7Mj4RDvbgsk4ELpDFS16h2FjDIYgzD84TFbJo26te+d2PU&#10;MLC6XMfPuQQWWH6XhJ4JE/xAzy0jRhjdsyDyaM45+fMJhquVi5ZBRq/z4b0Yl+FSH/SZMblKjqm4&#10;fJKAugRFbmVXoRMFEyRZA0mDPy8emIo47rC+KcplDz4wkReQkuZAYaTo0L6YITqSC+ce3fYXkplo&#10;UW0q/XTQc0eVTUQJTTB4t3kGRWtbRh2OcWZyWJOLfSO/wKUNIFniY3UpcyPxnbtV1WWsZuRbRvlT&#10;LZFIhy0cES+OJPLpT3n6NcJ1qL8WiyRoIP3I14BUBVHqCSjG1ZWZ621mRWT8IEk4LEIGWvK50Lgo&#10;lF4LXuVR95RrQL66aFhPPUnLE6WbRqTLZwtU2ICqQOEMaYq41WJKxn1j5kdHm4FXcKTPZY1Eew0Y&#10;uoEvmT5JjFw4hATamEgqTOtAXwpU1lepZMOqeKKSJ9wd7aM4tg2TxZQMTtyHtt7x/sJCXs9hCTEZ&#10;b/R39GTLG+NYDElcLXEwQmYPyLM7QU5kCD7xWvcpZbcDwwQmkbrmSsOvQackMMzgwxQVnc6/NqU+&#10;nRZZFFuv41CK5E9IkK6EiRUQ2jBSBNPuWLjKL5D6/GYRmo3ko9co4KQ7H9A1wsFWbQm7fHGGRDBl&#10;1XF2v4BwuwnjD5R1Ug6iF8HdSJ3ACL2aMc+3NrgEJPdWtyud6nR97S5fv5jv9vStYTQt1uRNJuky&#10;tpwcGnQhW1QkMfBIjvCdENVDjIaLwVB3v4PMeUre1UDmMgXC8HZ7fEN8VNZTWLH06FDO/6OENE4C&#10;FUVjU3NJ6lOQlO359WKAH1mE8kVL6kVH36htlRyy6qKTQ0DaETtZHxe5Ajdn4j13WEYMv9vLAqkR&#10;smcJD1zpruMdvWka9TJc/TSrHSxrp4ZG8CdcCTLZ1TMnuo5cXxJZzv3zQyBXx27Ux0NAx+r0kixl&#10;09WRi1lZ4YLp8bEUYxyQn8cb77SpJjLSOJGuEi31iiy+4bFbAUkdCUyJkcZXr0w5yzzvvaC5ej/y&#10;JiU66H4RPYKpBeBk3lH9xPQ2HbSqRM5lAQLBAdMkcleOSMQnSSLBCAWk/JDKtWYgZGHHUykxI3oB&#10;6xs5JDpLKI0i6ALRn3GwAnMM7MMqQBaCsdO4lJBBsqNs2zsvudx3d0JohAFosllGte2wsI6c6S8g&#10;R51FFbMNgifzdRSWEU/75naASgPHWAHgZuCNh2PBBnwLZuRih5OMHvKDT44UsiAKSK2lieboRvq1&#10;X+sFVqQiJgUqgS+I+afvqNhohlwxKpk+iWKV6Xg8A1IEBfFI5IZIglFX7KXah2G6EnbvItPu9b3E&#10;eF9HRqSeN3k6wsuBrJnTZTun3vlGmO/mwaGdMyCqR5O8oyN/+ynJi9YBbip5Zph46F423Q2A0XmS&#10;PjytY+GVsBNVM+hqGXJatic+3KjfvRkWkl7F0Rcubv17m9w0YByS37kp8niYsKWRJXIldGPMNgx0&#10;tho+aihfCvSk3iLgp6OcHIPIL9GlGRMMg5mugBQ2q3cEt9MHdiSLo/s2IsmyfnQJRKJiSxIKl8Xw&#10;CrmaR4fEkCT6jcHVUWF0kg55n0TCAA34nlVEJFWduihkcsRFAB1YeqxhFFRcn49J5Eu1v79RPdyB&#10;6xv0EpKUhmJ0f482sSOUSnoj4K+mrSNKi6bKO8Lp8XmLkaN02CDmnl5beT68YayxmsinJXHQSE4E&#10;fAZuAGxrD8euI2Xr8GF8DBo4+/YT6URTbMZDYT8CtowmMqdyaJlkWIQsLz5QCEX4cLgnjVpLjSRx&#10;VjX9/CkjEYr+Xxx674bI+IteHFx8ebebZVWCppxriGoj15eRqqMGzySxtNp9wS/hyqpakdzpkDXa&#10;LlHtLAlKauOORhrwOSNrA1L81YCMjblxMyQkVIpX/AOdewYKs1IJC0H2/MtyU17dXTXOCiN5eJkO&#10;awvMXDRSOZOiqsQdfiRIMqBONJhIR3YMytIvylJdbC2sGemVulk79q/T7tfdUDtIG/QZ4xB8wItE&#10;Ft9w53YUQSdI2DTBqv1k8s1fwT9A7kLYRWaM2Iq3sfm6SpMh6RERtytBB2eQG2Glz6OcVayqgic/&#10;jjYEgBDrLowl9p7D3J/+8/Lej/Qie3SaaGSkTCTaLlkOY+N7rb2AvOpcqI1h63U5OC7atqOlZAQG&#10;GedHryHhWQIsyxqmacYW3fd5CLwaXN4UxLHD0Pm0bCu7jNGdCoo7Dr6v+vR6dLmRpdNiatmOReqc&#10;5yADSCjgiSqRxEwCWZ/xPjGT9MIt03b5RTKNzNpAI7mShciem0VrNCCIe+P/EKpa4Yp1LT3p/skg&#10;4Vn93vbQ76aApme/TOmBSYahh28QsET2BXCY7Rf/IeKZq+TkJCZl5gSyTDgMnjzNh2sbB/QaZnfR&#10;2tPlpqnmVHgFa2lxqOq0Sn2mBFEvODP6ozQsLJy4B6JhLIqUPBTpj9DJYOSkxWP2BspJZOl1UHZN&#10;6L6Ch/hJ05exlE8JMTYJY9aWwfU9FR8lObw+RSJbgy6S/t+BEZKWscMY9b0lTA7G4aVQsiMabn7I&#10;82XCc6x8DdsuXNV222XbQhlvx7nNAe6cJTWTSaRDzTALpN6PB15kyj1OIBW5Lrvr7wfhjfiXr6X3&#10;/8HsVplXnckMd3bzdefZby10p5OIYiOVsiwI+Y96zni1Kskbn88vfxzEifuZIRoMUvjNrLXly8Su&#10;JCZpBF9ngA1oDNsx0yR2/mFbJxMtvs5ZjT85YxJ0bsFcwx7pTZA4vh9tqLhjhUX605cDYJo5+wGF&#10;BBMO4kZanmwHni4OZ1ByiFzaMSPokC+PcPVuobnEtIjaTxwdvR9S7JusNcBKpC9OIZWNuxMgAu92&#10;+rvLSRQr3b6CpMYZZxl93REC7Iw6H7dEMhB6/rZt1UanSfvqpBRWgb/GVk253Ae3ABLJEgCSI2fe&#10;1Szm6eva/oG5S+pl4OBlzMg52WJJZMCtqziw8r85lL3KP4EVtBWW69W5GMNSIRhRlTU3zeNSBcmA&#10;DBdK4NoioWcrvVclJXIojmwcWT2uSeWQ92WOY0dKt+8pwqfa8QbotVPK6JgbreYYmABJYgKprrjv&#10;YTp6LsZtpralApQ+/jqqrSZsnTjrE+U6GOUldMRdQG/+bWWzvvyEsasZj6I1oe1SEBtojCwY0RdX&#10;Nywr919YTv0erRP3lGPuzp3GFgGjAy6PCnhEZSP2uCv+iniKVXhFtFTEjPq4nDMwkVwF81aeGkA+&#10;38djEulSDCPRUmlySX1fvjB89V9cD5B3vA5BlNEhOK5OK1x26mPAfMjVNi1+hfWUwHQx4TpVekCi&#10;jUEijMEJw43OrA/kwi/cqkMEkvCgEUjnJXsRiPx5Dk+DlGXMaw3H8BpsuKUMEgxbChJrx/1xk9yS&#10;pRdOZdMETRjFzHF1C7pndY4xKY6Fvn4gnweyWUfJyUlAGg7B/Tn+tfLK6bkNCWet/e8EkfF6FfAp&#10;j99XSNdItCfOh4oK2Qwzbq8vROi5FVqW4HjUa6ebDZLXC0j5UvL9W6IGvXTF3Bjj0+N8i62P27Qg&#10;rFiFqnU6ST3qEnZS6NxB9cGPuj3e3J3WR6cLTIUnxJnvMWUpD22ngIVwE8FzLpsx8vKvQJ4ESmEl&#10;oda9VDWPgAKQtSCEcAFDmOsHrE+tfSonoxysxZEDtKxevxR7pzFJoCH697op5tnuGrW3zP9K5BQE&#10;AhFkKrM8aZ7MWl1rZzy5KowtcvwJSGzixhiL5OIokaULLDZnIlNtkUO5jTi4UukY7Y4+O/FRMdz9&#10;IX6CPXwFk/1ZOJK7BTnyWbbqKkrEl5GEDkbAFjI+f/CpE+dJJZORS8b2ivop3yvU0tWY5EJsCZAm&#10;MhbHmrOB0/YRScLMLjaOgvbIgpK17rnHTnuJeNAV4EeJdL2DRjF+arm8XZO27aGsgGqM+HTZuUvq&#10;MhBPNVuGqm3S7yXiCeuQ8ufr7yeBij28cbsnCmLkZh+ckARnmiI1GxU/rY//r5xO+j3NEYrT6zVk&#10;40eJCXLmJVbFl/JIktNVW33V38ig2hWzUgVHKm7PMManAsltSDJbkiy7qIkMBuSzN2EulYGMT+z4&#10;u+hici9eAUWq8jkeNccU+/nJ/JUkWFjRk9Bxvw0qIO24jxfvrBnaJRQ+PG4GG9QUVxL8J4OEdl44&#10;CTndPrP2hOcVqEfprLFB1rwYvBiHiEPhTm8U7vOpzia5VVaYP8enT7rd/C1fKnNjLr8IOFquaieq&#10;AbnX3GSwHjsdSA0S3ELY/5Az/8o7tMhzzTZUSCxAxq31ifzgJoZnZi+fwrCllBIlVQbpnO4ZSMog&#10;BW6+8GVRDriUdbJbiH+yuFR3mrMOv4c4pbEza722SprgG/fRPms5f1aXOpA5AtkueX/ZB1ocAVLk&#10;to8BFnCguCiTSqqagmrL3IBUSJJIWogp3xBBbuIGTuQj+EqAbC2UqeUxokQaSUiKcHB6u8m1D7G0&#10;t6ZRuRl1d1xyzhJJ+PJDed/23krXpo5xd87Vk5xIDsjai8woq8US5n5yduWoYAwJFNxDsq7fJizo&#10;5VfrcIiBiD/HWRRp2br0wotDqlRyJ3wsu8Y6QDL1uGl1sWUtp1nUZIyojfJyIXj1r2ZtgcCs7d26&#10;1exnVCAd/56lllWwojyNRo+HmZklD4M55nvgDa+2I8ee2mR5HtUG5iEZxaOKWKzuuzlh0HbLKIEd&#10;xjkgz5zt2JhpfuVYy0jvEITL+BRB+MlEQgcVlyM6ryPwC8gpNmEEnVnfPx5KeuTkQ3I/t914fQF5&#10;kLJi5QtvT/QEy8J6xFf2yLYT+hSkrhhA0j3AVgvFj0zcTGce4u5kwaVyMCT3r48Ry8ZqDEPz8NO2&#10;oETj2IsxcLAULSmFKQQEDo5uW4xfCnfNHK0TXmg4zZMdhzcH6DKW75/+Jq1oO0TnzW2DtCDx+8GA&#10;1HaWrR01WtyVi5NNSMbhsq3BR2+j1YBbjw6n7+T6EyoqPAWokaDgFqHUrWwb63bWbFIg4VQgfaJK&#10;+OUAjcsaUyXp1nUbdxkn2VnYhIW7U1UWU9PtSaSM1DMJeROdeIgPOc/ywIn2UYUmvLN+31JHG/Hy&#10;f1rciA7aCSC7ezXA2Zije6KcoEXkNWvLkMnj3ld6vYljpg+Fs3mlXBk0LSacnCkKu36HEQdILqsc&#10;kqg8AGsl8ZaAIRVSINeQMklzdCthMqWzibZR1OEISJFsSaWEow3nJckA87rpoE9pxEJNOdAdn3sr&#10;pix0ANJCcraviyaStg9LFIu2J+kpO3ZqTPopbgyJhLNrZXPNUJ2N6BF+3Ld8OYm5iebFLx/na7yS&#10;eKavqEj+rvpC9iWSRpQhPkd9xt/hcdqodEk8+idqpveOmPsWahsdpd/XdHPpnyx4cWrijDfjJQ9I&#10;pY4LFVtE55O/+fyujRA9q/mRcCd/EbTmot41Vl2je0QyDOonfGyHvDA5PuGWAXoIN8KWJJgqu0fi&#10;BUsgNY79YVeV2fTHZgw2AsR9O4dwvZx/6EFBqvLor5J7U0IXar/ufLyKAJnuCxyXbrdtsQF51buq&#10;eWlEGUi5QiT9lQTiiiepDuwB8uvgeMFobVYsLm/WV8kuPaE5zdSGwVfufGZT5VUgd6TQSGjkuNF6&#10;i5rROxxrGkmwV0peLaH+TY5KovQJgqh96otW9lwYC9BNfNJxu+Nt1L3/uXBW2en+eSUS06jdDkgt&#10;tqGdKQL0PNN8Fj8OCsDHSAxIoyRZP4POuuLs6wLkbGRkfITPuVuNVZ919JKU8uzcJLK6Rx7L86oS&#10;aMpE0sm7mlExF/K+ut3TxAs4uFQo1RzLpt5wozC4AnK9TNen3IZXY9b98r89cT8uUp2yKyX5PARf&#10;RJLItubmkBfGVx9PbcjIBOsKuZIHbTwIqNduDrRY8svajOEBEp4OjtGhFne5CqrfyLvcSM+jbiK3&#10;+rOXantOOCpvAGeSJomscCYvFaaAI6LMCuQ8M1vRDGRTfxoyB2V3BeS+L2DIrVSjXLDz9Ib7tRAY&#10;KHoElg+3SBSy2QNEVjmTSCaEilCi2EeiCXydRalBlj/3qfzel6rd0tWBRSLhr1/0xz4G5ZwXiWFe&#10;YfJsMZDUT4Tp6pDjSDNAFnSCpdxm7fWpPry656rqAAl7XWtBHmO6ZZ3YwBW8KsR3F4lyaS8WFM8v&#10;rAi6rVSC1+X62kgkZQZgTBn1XU3WIMMuESe2dxxkgPRlleRJGS1Q+uI7gj7/qLpmRQnyxZc0WuVw&#10;YBNE/AgJ+yJVAabcQHMUa9+F3Uh7Ptt2Hkj5op4/enUmIGMiDk6wOhjJj90Dn67WMmeFYhYA+tYP&#10;QnCje87b2qSf2cbtLA0nuX5dRimCY2jWaLQo5vMsOyFy8nPGWlMv03KEUUPgbA8cz6sHLyQN64VM&#10;+QVfY/ZYLecOBAkKJmdhdZ8XIBUB/4cfn41vyh1Edqp1mK03Gl0lWyBf9uHd9V9AKoceC/XE4BMn&#10;XT+SoMG52kebPLvfSkBnnKvVcNQl8GiEDw3pbaTaTukYN4q7sS9zkBgt2FOyXUrH21onynEXx9pG&#10;m21AhfQRznT7JZIGicWbCDAAJKkh5b6AxMSgH3QMd+p4HK93JLM6IyANIPra0HIvHz58KU8Mr0ZR&#10;XawSQNa6rB78LqBI8bn68i6J9NPR2ZlPd4yVQcsdZgT1J5msEToAxN3jZsq6/XfgaTq1GS2bSrfH&#10;WgwZJdCBjSVVISR4NNjr+MUtH8sjZJAzbgPSGRWp1sQwnM19DjkaPxspb5/X09ghKRsS0QNWgMQy&#10;CwEjnGMqLi3EFTVEMF4OeYzI8O4J1GIQvccxl8grs36qcXo/KRsD2+Dq8xrlfAVUQm7143wdiNJn&#10;0b2WD0nJmCKLtkRGo6ZcVBKX3R35wOtfky7WcsfidfCqGNWphQ9qvNdayoWfDbUjoZd3+wHy8sjR&#10;BGrYqTzVaKI+2JdacYCWajvMJTicqDYVq2vOOQpUBA8iHD504LKaOzlGCRL8uGhVdd5ZDzq7KIY1&#10;SODWJO09MCbEh92foKJtDpa23PSxJT6OIUOETG6KoZeahyOSo3AVHFlF0iS3o8Cx/Q7XCcmiY+pK&#10;x8qu1VxwTbM7/YxLA/FaPCk9MFpLQEwH5BWM8G+TSGtSRAGmkFX2cQDovSkCGX3JSJOzS36FsM74&#10;HMdhfn9qS+JBZTCIYbIB/5RsLYRx9pmIZKRnpG4N3Z+u1FJ8KZiXSUYr7+j2tZ1WyXrZKqTDT0Q+&#10;VH1MAmsLJGyaQSB2ZMCNyeubDS8HiKZqnT7B94QTDYQxe1PmYKWFO1bX3uBH1uKC3ZJQ3TP4NRnC&#10;JJl8WWy4sYYoFbf1TdWGOybuJhADPAfgAnHtvUZAAXbirl0IcJGsZG6uydZQyf3JUR6d3r9Bq4lE&#10;3vdekdLm3GpZC3vY51iFrK/5QM3mZFCLnXI7qhwMUBJ5IdkIp36XCKCMkoZeDNeMd7VFFk6tXZmN&#10;rFcn9yd432/HCciVVBs6YXFHUurmGAuWv7ayhgQPOTpQqhIKJY4Lds5/rW7lw5nFAxKlvQykh6O3&#10;hnO/IGEZkLjf+ZyvTVRpobIewWiLjLNPN0lQgmVHAUh33CpGCJgmEeojkQFZp2QJ1rUF+OtSkgNB&#10;6kmKDJ/23Kp5IO4/22iklkOwwlJoDwdIU0kahKSQrwKDskeZFtHJHgaAJdB58sVZIQ1KIS70syHK&#10;gTgehjsFJF2Tokl8pL2bnAYStlwnQMM+Z1ZYpAtyxVZJutZTA5ks0G5hVNY0VckjptFRgF4S6b/8&#10;EclGV8CoblCT+fhP45luI76GCFx0Bf3pto8Hg3wBmSB4yMersDAhF+EIyZNHh93m4bbO2p+mE1lP&#10;x6ws10zUKkc4jqTT7ibogqkr3NIvhG11xTtqOu/rmGNGCwqok78V2GJxxaK1sBvoghIfLeQwUrnn&#10;/eBgbtp2TfGcQ75SQhkJhS/W3/xdJX1F+ZW1KNsCBZlB+xZI37O5AtkXGQ41CxCzu/6QCPfJYBOv&#10;FvuUzEv227F6lEwxLnW29+fvK9fqlJRr/2FQOJIRW/YQ55IzeIbYhdH4BUi4VBxp4awOs/CjtXnb&#10;hnY1Yk8bPuZBRhOIbI+k9Dojube70BjOLyMpGh6IoCTgDFuPfWAEAtIcG/DMFebp7QtI+7JQNoWL&#10;WwMgJYHAKplDkoZDSn2rJMRcJeC+01kWbwx7DygoaJd0O6AxM6mS2AHZvdotVfGwRtBK9uROCh6g&#10;Zz1fU/dLuG6WvB7LtpdtFQY8BP1bXxU37SAwAlO8ZCOddgJya82m7QRStIXLRmccAFLD6riLspRP&#10;c+5FKTaqy6XapVMskdxt8z12jznPVF0I77ePxRAxAZ96Lbh7ScAFmMqXSjjq/noYPJNLMQOJCWX/&#10;+O9qSdZK8/+GnkVpmNgcBS4/nAtpDJffZqYDS8VQxEXFuVhbio5Pu2+wKwxg5JAmkn4RvucfezHp&#10;/KDFZHJULEDPrYFz5kyRguwsf/LlAyT66Hu+zdpVHDeeZEReYkbzZx5sLdslhbKOzJ3yaQcOs5iJ&#10;1Faw9sLfACPRSb2NL6casl0q+7L2mjIwJZBPL/ZN+YLtwdnZMXOoemWZAaMyJouRPBmk+yfDp24J&#10;6YCPXZUB5c29uERyGq7OPBsN1VoMO6kFAYDOeaY3PlJSdugkHEF+Z+zZgKSEEkndtR+gV4gYzo10&#10;JM99ADnXIHV0BxKmEkxxH6BR1Jo7jhYfCE9YY0TEEAp0xrQfINccaSacxwe4c9rYKzAknD7pIc2y&#10;QPJFue+EqUBFmTVEz5OXYgANN6J0gIw/+admJ7d/TrCnUgvIuuHhC7ZUgwlmWU3a8HK3vu++UMEl&#10;oqlxsewjnBEDSJfblqQPCBTjbOMKRvq6JvMlwtlm8/8nkzRLVsTb16WaWTLv6NQQlkgqFJSezxxQ&#10;rx8MARAGAO0LINU1imKRm0Do2ErIta1cvM8u8OdeM+sA1YqssAFGF7J2AKLVH5Bq/3CUlnyqYTBM&#10;v5xa6ZFQ8nGXwlIOREAqkQfeGrL6mIkryQlZEYVBgwktWm9mllsrKJJt3zMRiKQYjiYRytOUakU1&#10;W0E6XQ/5i5MWskzNQcNuQHroEPZokQJOGgwkpUIEyaJk815hhFhOEylepauuKxh7kdkLyIml8rD6&#10;RyJFMogo11AIIR+a7B142QzYLDnl5BWIDdrIU+TC7yd49+Yual0VJmr1hDZ1iVkyuNBnuEPoApKg&#10;JWpf3qlFSZMcWSot4KqVSqTcHDqOEHBzfoWfF2YcjbdPt68t6o/aAdtZbBMUCbrlPDMgCaZImSCS&#10;/viECCaNSpjbP9eIAWRYJpK0mSgYBNI9nztDCrTyGgc+PgByyDqkJv3hHHSxS1jzRavhYtppGJqi&#10;RNz9VWYApYPUw+ob/fwJcbw5jkI+vQuRUIBVFD5FdvRPci0B1gtGu7j5WxJoNn44JpJ7iz5wlleO&#10;gImJckvByB2Sloy7nm7CdZz1oTfZoxMwEwBJc+No9fB7JGI9JoaAjKgXZx6a1Q/8UDL8Ct1B7YTj&#10;EI8J6wB+yxjm3ewj/jBcIXtjsrYImNKQdi6Z/wNHAuFroUbk0FMKjWMIALEeBjanWJ/A9Mg5I246&#10;chrG3i34U+SZuAXLoatnRuVEja6eRI0OTBhAx4LwiUn/IXCtEeVHRq3GcNs1ilLNl7ziu0PCFqCm&#10;5lJRnWr3OSeDxU8Mppye5cKgseHQm4Gei52T4ZduGB4RRACwRwZfMaSUCzwZVBoJ0Hx7/8ZAycPa&#10;lsKPiCWO/mpvRJBHbxm7FVcyGJ3nj/T6yjetk1qzdTSKXXWoMZDaNkMYhuiZaAz9COYLyIgEn2cs&#10;KxXyJaQd/YIRLB29Ih6Q9sXeGDMUKd0SKLf+U3Q1CppoDY2ZfTxhM9zMBeFj1C/NDsnRz5MDBrqC&#10;6wVY+2/cNUM7CSSpOhm0+EzOUmYRwzJPmKNIdZqygoFEW6QNyexCsKfL4BiM9qGxvhrrQNzD8VjI&#10;kVk95laK6786+mcGIowwEaglGn5h6WKPejFQ8FZCJvUTb8k5Y8g0o+Sh2uaWb466xyCDI4Gm3VKH&#10;hjJC136CiwuUi6kCcGxVvmXErtFby9yYVVBm2bJPrUB936T6sWplWis8v0vVea90TcaWJ4kb1NBz&#10;X/SN9l4joWorkMMyvgUq/fLvybIA6BhViVgdhrOg7/6kFy062cjYwlqK0AL3oKDe2jrTxrVAAazN&#10;glaR7gGS3vlQdri7kVO3UT2pymPiqL3VKb8e3rwoWNZ7MfS3/61GoCQTTbxABqwVUGa3SdPnt7VK&#10;PxZekaorVgEHTjujTYIjd9jy1S5cX0aUm9P/4DJQmAXlU6etzl4fEa6Y29FKJBWrWSGJnLuFknzq&#10;j63oyYxvguH/+M87hIWzA6KPI36ofCZVBac/0j4HTA55PBcvWYn4rhlwvEQLIOUhv8BAR1k4khIv&#10;fV3JiUbfsixrQUcgtScWsqPVrcPBAQ6UxpLuhtMZB8PzSKT8EKh/qhHEHekHBUlqIgDwyrUrvoDh&#10;pkU11+oal1BXUyzM5M/6D3kkuAB0ffl67YCCXFWzGrwjbTrnjpYUJK37B1FyABpKbou5f4N61nYt&#10;uHNw+LgH29sWRJtqelvcIaOMXjBpfpWrgOzDyCMgISW1uJKywQbtuTBSa4mEYxoMF5CwIJinIoGY&#10;o470+0iWZG5Ia3j4BOTb24O016ytXNn+eiMXsVOiL1GIkp4DRoGpAOfSxqJVIbhBXQWQC7I7cwfd&#10;LhWBAErdr7K9fXxr+dyeLdfHL81ExgXSEJxNNci6say6cmXXGbeUs9cGSHesyI8IpSYMJtt08g/i&#10;wq+VPtyYuPDLRI6luHQIuDAKfXfI3tqUXNTz5e0t6ddrfafh68R5Vy/OMiPgtqQLGKTuUhqLpDY4&#10;JHxUXBrmgLKZqbSCAP+skvWkGBIdSYC0kMzSw7iggkDWtN9H8uKXT7iuhz3WtzHwkwIxJlQHfv1f&#10;Z6p4AtQrytKLaYysuCbAxSgQLhOZPI6n0Ja0Mue3EgSvo9xICCMnmxHIM2yv5n+z4R1SyMyde4EN&#10;VKow/sfYLMyQoTjIqnKr6MnPiGNYKQO+ybR1gFlHEg9A7p1Z5uzYNF0JSHf6SfEZvgvCUaOgQNKU&#10;WmGj8FIHKIC92GK7zp4gd7rOLHQZBt/RdaDHzzaADH8ekfwNpJJefaK3L9YvukImhcmr78T1UK7X&#10;+uyCASLW/kmoFidlibJtWwhkW2gS85o3jTgisD6Z7SNLKrZVA5HCZXR+/3ZPJpGkhHtBNmQniPTA&#10;oQU6oLrMqW8cgp+F1NEcCtt+qRNcYPHwjR7USbmn5Mc7kzsowl5wyAWjKgXDefnHMFrVJiBuahfS&#10;TBraWIRuBeNVjM4qkVdNu2Gs+O8QXAqj7p/bFkjSa8t7F4FEbfx6iJuO1CA/b5rmnfMLUBBUcf1g&#10;tvF3j31448pzvhJBbgDyWB5liUIkCxPAgxvSKJReuHLvc+W6QXs22cifkZBxCrUi1kDseXbQyFBm&#10;gvDny/05QKrRfLgWOTFSE8kcSmL23HuiPWqw7iaHhfj4uQYXXUHaHto4d7jbAixw4SM3QaV/kyGE&#10;oDlEnfL1HVn59NBMKG8P7K7v728TZW3XPqAkkdLvaWd75v2jLwg0ZQOgYhUfCaejJgUXnbF19YSr&#10;k7s7yy5O4tl1g7/N4HObg6NAiuS2yKssUIVAbx2vsaHz5iXvEtuJsq+VTVhd7R8EjVjSD8HXJMFB&#10;z6RnoCcYaRkXSEmuLxk3v3DF7aHPPjKwx0AYlB/flHPd/nQVc7VMM8RQ52HqlP0MFA4gy7VKDiFO&#10;UjiYAJIDkmEZkquOz0IJnSfmXYmvZ/LPsLdTv/DzYt8PkBeUAIk0DEhOzfnB0nHFW2ufbsRv5xcj&#10;NcxR8R7i9p4DTVP0RYrQNCBCAAV2TJEbG+uSrAfvDAV2/gHwN9yp225G/TBAeaIBSU29ouRIFl0U&#10;2rBAtl5sbIJBN6JlEauMSI1/KVQBVtxHCaMER3hh2kzr9yuS4iiUUYCAfTlYvtseIqFskFLHM3hc&#10;i3PaZONh4BoV+Vj8b8EXZp1B4WCPQKN0ysdRMzoMsKakYWpYAI5yoX1llxLb/fXtsO32+0+P6z7t&#10;aWAghbfvrSTV2u60bKn1QdcdYmhYBMNHloXcboXKNYbNgb7k5jOS9chTL/7+8sf1Iw+SA5vCyJ/d&#10;s3dOS9SzRypcqfXdyBX/Q82ptlbUXrTgOaEu7NZz0ybDAg/bFz4gapMuvjSEyF4m9L1Nz1aV7tHQ&#10;Heci90CaP5Fdd3XoxQFyrQikt+GoJ7Q8gJT0EuV4LPsGw3ubpAoz7ABG5Q0+E2BR8vGFR5Ws105z&#10;uzP24YzQg+2sZIQLygK1lDynWWgHpMGdoEVeJx9+jT61XjRCwaBEKXOnh9osRFIeKPoiYqEDpDOI&#10;Eqg5Qe6o4lu8RxeVQcCgCI3lJ9EXxG9d/2m7LxkOx0jEDrKITGvemi2sRKbMAzK4QJRykxfyYE//&#10;9PYEZeaHL9dxFuZg2H2fycG/hual2gdIS0loHWRmsCIRkShdSF83fgZkvB4gu7XOQpUX8UpH+lLs&#10;2XZ1hFbgWvkSVN3e+tFIO4u79aqJIsmZyCXfguOC/OoCtelAEAIcmkNQPyiOqM4tkwpQYTp9uEnv&#10;zILp2od0bcC7ABOzHE2q1UL2gcOObCmL6ASKQqXmO8L+dX4iqW0oCBKU6oKekwh10C78mC1O9p/Q&#10;ZBNDZVyhQidSuicHgUFuDJlsJ5LmVRAFYn40CyhD1W8qC1YvM1qg58r4j0JYt5FHZRSnUmzQ0WHy&#10;5TccJIDUnMa9SBMc8GMeCnJAQgQ9SVwct5hh5svW0jKrosRjo/9k7naSoX0akWumEal+fiWRHBS2&#10;vFwIE6d5dBov79RpbswxWKQ23wakVWcaTb8uFoFvQTZ2sugDwSenJXoqHfbo5jfdFUV9bdblDPmn&#10;v/NE6UrpkLE4RumZ2H3kzFgjn1NjbB9GDamjrlT2xPgK9MNZDhEWGryn02WO1pcUYdiMobtAhW+B&#10;uwZ+xKmZ5isK8oGCuBza/2YtiKJYxqo0X41S4XJ/TisOnjcrsmSAtCIxT14PnjtVrAt3RQmNoVuJ&#10;VynTyH0DgLfHtz6LoR0gLEFfqzpIotxM107r2rRvYHSvCHQVl0B69YybZmCVqQ4pcO3i+NPc7pop&#10;PdmDuIkTCsmNcTB/u2OafSbspAsSWiP1Wz4+vu0AJpIVkqJ+TdtRNYtw5pbalqQ9MMUrqQcWy1EC&#10;G3na1gKfyAkHKSpVXja6VyRnI1cn2jaIvt0x2wgOdimt9RvlY1A6lNeH8RvcXFBycZRN0dvymXMe&#10;DjhAuyYhLdur8v5wQ9OuQlOm9GX0FA9/jp486vY1U9JiCY2l7563L4pmf/z5eHeThXxaB8cmnAtI&#10;Za6KNe67YOu8zITf68SZQ4nUeblChV9hBU9YJWOKJIvjV+ku9hTD3T/j8JeUfdMGjuNOIOWMnvuY&#10;TCl0f0PzCY6mQZFOkRWOGQ9/AwNw7AdBucUQIFt7TF6PEUvHRvinbpbTD+JPCr6KiBwTkiDjtztk&#10;nOGdm+AFwZ9HqUjKKgPk8NhfWYMgh15E8jZm1pJpNrV0JDJ73YBekHQpccUkMvE2YasY+hFN0zxL&#10;GiD7JxL7YQNOA7EQOQLM2xFVGyNwBt2pEzF0A8IzUef2BMN8Gw9I5oxPJw5ML5r6QFl7IQeRzNSs&#10;rL8KKTYMCsNFgmzAns4EThcHyT6F8vt+NCeMz+elOQXp1CV7Bf6MTaARN4tx8bCtnUgMyMIYIQyd&#10;a1iMdXKH0atRmk4iX9nmwBrp6vYHByEAD5pVVX7eNZ7Mpnglj+dWkuByphc+ipeWwbQXCwMSh/AL&#10;XxzlJhEovyV3/3iwnHJiW7BvDBI42lBb8HACDfXAX4FhJF0RMJP5XpMoFgRSTqcHkREjRFdBjjAd&#10;TaeKeme23BkEUpszLCzvfdfOuzHXWZ+zNxhDHRSLnmwDvSX9BjsAeQC8wLwkkrN+y+3mK8B3/TnN&#10;tz0EwDlNimbsqaUbXV13+g6S5DHdftVV5QS6aKfSp4NCsCKHb6EiuX5dAV19fCf50uGAEs4bPhkW&#10;FbqJJBJ5Db0CKXnp0D8FUWOhwfVzWrDn0izflL6LGIjxYaDMIXU+JnGMme4YcLe/pHclcUJq4Onj&#10;z2RA9j1dAYJ93LLsVWIWP67r0s0b8qeg1iU6xsjaHYyT8NCe2Etd86l6w6PSwMhBxrnLzbszzAY5&#10;9Dk0Y+V/5WYd8/b9/sAngg8GCJ/af+53Z/qSglheQNZydCBfO1SIi0mfSUv+iThEA9LQ4HvMrF7A&#10;XtnQk1BR1wybtkvplMVs1njc7sdw/wS5s5BrNd+R+PI/IDtrgyn4740mzBhneoW+1yEAcHsCus20&#10;5JHjbKTNcs7mo2143pk4FN8K2xCXbfogfW+37/7lGmtsn0D7xoevpGurGFIoa53dkXw//9Hv1XO7&#10;JFBJJEie9CWuKSO2+BvI1+nipYqWOwz+mt4ZcB2JlSzLaxJJP9//ieO405dz5Qvrfg0E2WMGbgZl&#10;HlDUOOyTs0xAggxeHrTVbHBELS2AoQQFTEslGFOXmUwtcdHUaU/1A5BTBu6mBaFBiH6z/gwGBJhS&#10;qgaB4Ue1QRmubdpOKWXaHM4v9ZVuIVT8lFJ8X6FLlf0I2Sscnop5nEq1Q7fnpplIj6SFiiqRKhXY&#10;HU154cgfNekWgcV0G27qqdsMTycPx4A/FTvnxnbAmDUePfGNSn9ljFyMgBvEDxWaEs7lmAuo9XCi&#10;XnUhRYdW/eUeck5PH3+i0ebfAdLZ30YdfK0pmhSzZts2QGIEONdV8Rz5QkgLT6lONlPq6p5gVuFV&#10;7Nx06YxulOMRVQLSFZB0wLn7l5FUdGiGFpTHFjQuhNv8ctQBEqHbKDib0CXkwvKIIjiwTkFQAZW5&#10;GJD1sRkRHTI5xCPfFHwxZ2AmoU6suXUzEeGMtrNWJ91hUCvW6BfSmGpb1PqcFUXRa8DWTc2nV5In&#10;O8aJ3H1lxT5a1fCKWLVg8SIt76JjqgLS1eM6Dwt0TVX6jWN01RlE4Kt/l50yqtnNx/4kAlMGlZkA&#10;1NhLJOkuuQit39PC72N2xXVkrfzFnNu37HuEIX8gu30Iw7Bwp53O32+6PzhN/QQAqLhQoSMYhwtH&#10;aCORrWZp3F5SX60u2FOMsZUMpKzjQ8PPVPsA2WlFf67VqOo5rXIrBzKutsqgxfFl73FNAlI0lhmS&#10;uXztUNJvNVuvhg7r3UDzDZQmQAXrUQKzBs37x/ft03WHuzHMGwikfywPbB9QHL+iBPrkjhI0NBmo&#10;CFNNCLmtwSTmpLehW2ANNhwbQDnuhDDKgRTXyVKJrh2v5/j97o+Xw0eZi3S6yhs1oQW3c4c5ipNJ&#10;FJEzv9fiVLyCr3oKKXHnXEwAvXaOBj/Ku9QgkTn/0kB5GmPKJGWRHX8plW4i1fo1GARln+QeawEh&#10;xhPf9NUNnyeEt0bUF4ugiAP0gU/pP4CggouAV2D6e31JVr7XM4NdiSbR4OAgXhljHKTPRp66nF8+&#10;pPmmDYUqvqJegayiAnUwI+gK+r53rZuQV2QACyXSf5fhQlCkMWLgiRDDBwrPnK8q+jaU3W6Yaq/l&#10;OXR1DGeuHs1rNE7Tl7iAtXN07DsKTtvuYaDgjtt3RDEG5LlCShoxv/pdhu1ITiAbzYtqSOJ96nJx&#10;s5PJNlSZ7nz4Zcslynrgcx2Mr5DUWcmsgrNNFaQzkaAUfDGz0j13YCViaRvarozShVbTZQQQhxyI&#10;MFB6M8imlem4NnKNnJMuIblQjU2UW1wlpuJhClbM9QxWY13BAALOzZLOZ+ix++OZFzcr3p8zTj7g&#10;Dsdn/2kpII9IQhC+qBvrPYrltmQwsjfSOweTTfKoRbZ25V6BcYiaVc7VZOp5ZUpcne5LAi5wcV/2&#10;9NJkqzqqXBlX/cgEEWT6UkCTE/5hxsAe5Y4PdgeK+lm/gFRWmneJGzZvW9ZTe8bocU42g/T5xqrB&#10;xSPDAEtGFSuN7uAT4ksiXSMeiaRbkOZQfBosPV1nfMOaWvsy6R0nVHsDcKA0rIAlOPXx5F9p0HZk&#10;UsQyLL+yzjYYJPpjs3RzeQuUoN/28YikEol84ovbIfu3PkUXas6fXO+0VG5+EDhi+2xrfaEAB11P&#10;MBFCbW07EwD5RH57YUabozXGacd2UshdIAInbRHhWmwPSFsPxvXAzRX7eCRSCTNWp4tdszaB0yLL&#10;+IVRiVcNTzTA7duebZ+8HVocWEbQcgQ3rpY/nWaa0D414eBpW7aJm2n5ywV1PXIPfLYV1tRjZyd1&#10;v8eHLW5qdmEM7IyVsn1LYzOcxL5UaBxHGpFyBqE2WCEmDWS2Q34ksj2OgKxHnOBcW5VxPoCcPM61&#10;6xWJHBieh+jJLrxKv66/0jKSBu87+DCTKjx4dGkJfMzjHpQabYTRiR1YRMZlLgOt6pJdh4CCLGoi&#10;N+Cp7itmHLrjrhJ1d2xaVmqXE6Mm/369lmFU5JBJyDES/or751M3g5kNW6Lc76sEnN567Ga7SeQR&#10;yZmQ8Yy8Pt3fYHThcbVqfQ2XAtyqdmiI40A1+3UtXo0TlY4RgWzC7P6k0UsUUFXpx1YTSxJVXG2g&#10;+KS+iAsoJiKKX6AhM96biZSgxk7W+dtKF1Ytw+Z0Ju9r8Fywqv4JgLYbm/tBYcaID3M0wsRIiD9G&#10;nGZnIKPBADtwMhWKDb9M1yUtsPW0GyBqc569mumNaqfpFshUenx543mIjktPm8qhcIxDJfSjrSmh&#10;yhKjE8mMD1QPV6o4IKqbBP3IkNFmEVi2QI9Zdd/iJgsBrHsuIcVOv8PFdcaVOx9TjwevMM9NI3p1&#10;QxP85gOdh//fSZYwmT6atnnZV6lDkvLneRHHtfmXmwSZrNLdwSSSBHNQ0zZsr3zuTKeLAkmQAY7w&#10;Iq/L63oF7g9wHU7ONEmcoLAppIgA3DPoILgRNsCwpgsokwZgBNDcSF9Mgoh7a07O6i8I/n/s/V2S&#10;JL2yHQuemk6+5UOJ1ERKcgw5lJxBjWEfDrJVdQEeWd8+ZF/eS0o3pdsiwh0/BoNhwWAA3D0ixBQ+&#10;scYduIgDYqK5Sb/nlbbRNODsw7/KAiSk2PVMEkrAYQtlQGqddavDxnL2PciDPnvPo+0dmyy3WLTb&#10;MgAc8/2Ua3Bn+M/QNiWYklCotKLnuPImJ0HDs5GF7WTaK0hphjP/DiSaecEQALUqAKMdQuo2OrXt&#10;dycUVtQWb86FgLVnBHaVBhxIXSNV46hF8IeLQ7MbIwxfH3qBw8tkjhH7Yxz0JXbVjsGOIRHJ9Sv2&#10;eHSmhkS/eTEgIw40ilgZUQA2jWZXvbbQ10Mq5OESKnQSoyJLKLowB/tb51Rswmx8H2fXQRjV1Vpl&#10;M7aKX4eIiVEelA85fkcHSqdXzdTvTIFzt3FOnZ3VHiBdMYp4Jscsi+eQiSHyEyx+ds3NvfXFkQVl&#10;g5rpI31g/NcZ2AFpIxnWSMsYNwJs/8GEo6tww5orxzO0h2Pp38g4OZP7FynJR2sMGhur7Q8pTGq/&#10;W7vhskN2GzaM4xxk0wG26PiohU46F0mgRBjkUsDZ2m7Y1ExVgchnRAe05CycIti0YVZY9IibbKTQ&#10;T1QCs8tK4aQqtlfiCZBnRX6QZLWJ9YohJYONt0ZI4FoiHsYavwPZ8CrwHP4iSz+nE/aiv93eRFSO&#10;z1gMyK3g7tAOx9TbCselniNKLkYP7VJbkVR1LwI5tje5EP7lVyocldljSPZWUY7WjAd4gLTJooOZ&#10;+XV1usqVi6PT+7GXME3q1INq+/NJR1/k0muoKGqiuD7mcCjorCsIHQiEu9Uw9Y4iLxiJlrLzUPRc&#10;hCPVi6IGO8G2W+rKYX//9J2ooilSaxEtgXSWaeVnwyQ01lJ8sSmh59F/S1Oszgk1cwnNLss1WnDX&#10;hBlqU5R3ps6MZ5CO8/lqL8UNvnOg19avKUWHpjC9bilJJCsSkDivEnegFsf7QHFDq0U66ayLSfb0&#10;kNNgqd8oMXMPLrHWKs9NgJE+8Ou7k5RiG5BsbGqCSx9nIA1jixM/ml4EF3WB4B+v1/jMNSSQp04C&#10;jTEtstZfTcFXdADStRWSWDK5YHBdVZ9InFgeznvI4Q+bTlGhpH0ihtHJaps9llqGABSlutJfPlIF&#10;SzZQSqVOIgdB9SSQy3EleTijAwBAgsXzuEUUAqwmnEJcRo7R6+EemVqzOlH0AsNyAQPrZInJML84&#10;SuqaRfaC6EK/IqsWxr0CZ2EGt5fE3RC5juQUglTEJ2BQ821OGfk/7pW0dTpSnQTtXI8vAqGMFSvL&#10;SQ6NgEwtKXjU5iADTdNyTi5ATqB3RWYcJfOu+WjFDELW0eoSbO4qGLX32pUG7SUL1iBYn/OM1xJc&#10;mcMm5LQPGAXZP5ipL251R+MI+1c61PBGFSzSwZ3C1bmLTpq4PSaYWqQzkD8KMYftCmiarha1W1sp&#10;tsOcI+GBcWIej0VCaWLuNw0vdsuIEqwECAvcMrA4h9DR3/h7m/vK6VHO8eJyEXWxs2Ny7BfwL3hC&#10;LEOwvNYAoAx7ccy+SbDZDMzTOg75myJHr1/2p4GuBpvolyDoiLTyeS3EOBRa7gxInDM1agruLOxH&#10;pnB0nb4TZ7NAkBl+GDIr1njf0qleNm9+GZxJrrQpY1h8sfuxVOIVhm7jOjnBU+vtf2fr9PLjdRx2&#10;GJraHv+CbA/rD8eYc6stc605D4GZGOiZfT/hyEv1OInm1e+9LzyVjhKMZiKW966Yey73o85z1I0x&#10;2VWMa0+ObZ+c0VhV7V9H4Xni4HKjkJNUO/fcjWnaGw6r38h50LRiHM0p4VESqlTZi90eaSfzXmq9&#10;AwWBrXfS/NGTC9DTyTo793/jGkA4AY2EgGtmQxv/OrkY2TjT5mmFDvccpGsJQCp+EXIMNN3gNfzO&#10;sgK9+qbDEQ/2T45suo3aWUN698alRPcbjs5IqJGSdgjqtFAwlT4QbHLt5vAa2i86qu4kyVr5wq+j&#10;Fui69+hOag3ng05emJhOU412u0vEOPJIdIGN6bFulPSWq+ZIGhCKpQ5ixgkCllYfT5xTTUwdxPrq&#10;B98Fjk26jv/55aqcIAR+7EWtYh3noPWyBpX5poDPiNxu192q1KxRqzwriyEIVeVputcjeZ+0ow1x&#10;N38klkUJ8w9PdIQIibZSORkbjOrMUkMndPWaZuCkj/RCD1hDAuts43IyjYEZnGeU2tAF/TPAXFB8&#10;A9JQ4R8tx6OTKNWrb2/MOEiwyq0WgMQvpjms835+18lrelbz8b5LQGeRpZAZoWsyx3WzjzONANBb&#10;BxcC3vzyPGCEpCFMl16FLHPCFTmhRGUwDG4ngCUT162j08eHjyk/QwXVvOeKjWmrNUsoG9sUVhyt&#10;Ylp3mwies0jnbKVRsRD1VoXqU89iAOnZqUYONZPBkqiElxM9akwx/7rR2zr0oHYGkj5Frpvk/ev5&#10;KSWWAYMF4EQTi3RwE56uUZObqtyhbQF1eMKgHsWXuL0LknK4WmB7afYBEuUvkEDsN9fQrE5+8+qq&#10;twC0OscvKBFwXsr8hbFJxzZqig04uLQVYbRlNq83dI686AkNYIk7Q7jHj9/+yLA91VhhESSYTjxO&#10;NQ1vvIqzn3MgY4Dty8sTJcQ2o1dIEmp/Y6qt53B0cGgbNKWkb2ScxBCzFEyPksgwiGCUczl424GX&#10;zN+os14wrHwelC4GVuMamWgei+TIMoiSNgojcSoHZ+dQpDj1IgdFUGdYGlJf42ihmrvSU3CHOHin&#10;xpf67Qugxyxdx+6ivBDpZexXc115boq051aT9ph2mqOX0uYkycBEVxX0zSK/07c4QZULyCVEBd1e&#10;078AYZ0ksi5UV5UDMq8TsEvrB2oZaeGoVwQmHJiRUtofqSlG4lqek/sZTQgmpAlhIFKP5xPoTOpr&#10;ruFE4oGXoxL8tjiV53KHo6ePHngFlx8sQlVY90xlYlPHN2/ju2FjnDkvednomGQAdJBs9gPkRWl0&#10;GDxVZCnGn2BSEO4jsV5cUH9zNCmvzjKK7MAfn2wVf/nDlZqndoBmLDXimEE62WAyAOlqHB5MxQuy&#10;NRnz/WWTwk+8LmZDUQKuBz0OplMbQcSmhw4lj8NgyZUApLIjXCWdymJWdOnG9kYp46feZHZEpYxS&#10;moWGQC2GOJ8FeTPQ0VB1Dhm43Wsp67DUK9J+u69PyCR56YfRCkAkYIz+3JQXrtGFcZpFOrLUj4ib&#10;QRcplqXH0RieliiNRXjCrLcuMjP0PaUgXKSPoRgxrYyT1cS9/lCUw0Q8DopOLk47jn7cKGCCm1+D&#10;oFe7xQC3E3QjhanGszFF2NBAqBZPF8hp8f0MDVohO0WeMz0u0Xvo+oOxoZiku0p3mIiFqwZ4fHZJ&#10;iNCajxrOjzpugEvvYOH6XNdqA5i84WhSVonWI6kalEv1bKoX8w4fxzYe2yu6HAdE5fZLHHS5qx5n&#10;MKUTZ3azUrc8G0bOdX4HCsWbt/U5lVc/QbaRklAERhUFpJWalJ6e5fmLxvtX6iLqzOB2N2sxaqWK&#10;Ot+7WkR+vH/+6XkbcOSt5/TcNsJ1kOi6blR6HU8SIBugXT18llYZIkFxm5oe11Rs6UkTZhVZRkCC&#10;mN7QmcH5xK6jkg0E9jighL/UNq3xHUQp53pyddvAzLCjeQPQkIdVTEiLfKo+6gywoOqQxBvxbHAR&#10;RaMpSGo8yj4bbruervSys489AZg4NZyDS+cjjg505hfb5IVXrcUVuwD7TcsBo4pXCQNH/VK8dUQS&#10;dLQrbY3g06yPy9D09ieX4qoGGGibAzGC5+sn7gZ1YGa9S9/fFVBLHxXkAOw1HcEeVuOOTDaym1Wx&#10;+7n59/SiQbij5VpMAsct1tpSI7N2Hw99/8lss69ve21gAzrfToNsUhOrCyeR1lHROjK+ATkkv0GZ&#10;ssZ57Qum32nbCcY36gmknsNHflxPaHx66bSE6El9tw+u2LmOcdb31Mwb6bZvDdGmtWzGegufmr76&#10;qOjLoW3VRo82jlfPHDKy6KQ8Cl8gPTAkHI6Ik9/NGAqtH9WZT/OIlmgyo5az7RuQOP0Me88IuGbW&#10;aC15cISe86MmWpqGY/rtmkCNli8NyN7q4j0KAPDiblOMfplUFw+7rqPH9AEs1FaNtmNJV6wcLnts&#10;Q17StaSyazws+okP9tppoX5HRWg7L7liltQzXU+K0RNxWQ4FM9XW14wZNQQOv6JEwBHikN7IxhkJ&#10;ZG6RMaa9Oj/Bib+apXqTX6NIMYma+DwBPuX8aEqy9zmbDqEWoUymaxeItOcdBlqovqgOpusAibxp&#10;U9bHV6vIgKx52WJggiXe3EaehluJjaJZez6S9EeJaTl6hVIuINWvQxHD2aRzYvz71pFe0uGA2/aJ&#10;W1EUKI7iiM3BAcJb/qxdWgwyXMA3tp+RLUAjxHcUQ8O+cZHwuYxgebREDhZDF1IR7z7GpYGOEQJM&#10;HUy9pQviTeqHv1bL6cML5dvUWtWBUKvw6Lp8TR8I6G3Hv+Mj4bZA59cpxhEBUw5w0O0Pki+09rWd&#10;RcqG9oAUt0xSIIlQKw1yN6bqNkaXyPTpcs6BEx+Ac9AyHtXe3rz+Y2UmXdvr43KcxDQ5Xunm0cN1&#10;MkNW6L7YqOhSJGzfnrXLqLTl/xvDxHndL8re/TYiGts7aBjI17htNB8XUlgAFTvZ+CaZc1pAnuXb&#10;u9hKj07ikweh7p63oUJAVV0UpWp3ePoQ6tMWrdhObAJ1ktRnNX+zUPYRE58UZ8SxXUoTCOlPYMqe&#10;AAdWXXg3wzmWyJF+O5l89GF945rUnrZa6pQAkbk8K8OxeKGIKdu8XfvzGSa/B16TApEPPI3FHWgP&#10;rZrH/A+RQAXHtjoYLmqmB06eh+Ojq2KWvLNX1Hx82y7AOkGVj/U6UzuC6zo7XlNwbLcnc6bRKrVC&#10;FdV89USY59dGdmoNRkMvFQgY9H5hF+mnhlxTlDQCfX8EcLqk1u3Kng5GKeOEXEwKE3FywRzmgPRm&#10;tV3PTKjVrsWCNzwNt97dzOPyp7So86Po7eKsNSFPVqyk2usFIB+z0BZAAhW1MwdpwxuDc4GhQ8In&#10;giTwqXITJ4bRRUPEt2TqFgmYf+zS2avOAfcoEcBUTU1bl0OqdAcXRW1wK123NEwm1CygwsMIF0oQ&#10;1dQA0n79+YmS6JOL9GvLcDqLQ642kIQJ//QOvAAoTxxtPg1naAdGSxeVsU89Q8YNB3AcpcXdgbh6&#10;liaQXTxAZ7vVS0ICQo0ZZMNXRwV0oOT4F0NLYYY+fe8Xj5lstBhUZ64Zjlcbwlezm+rB7jvXx5fm&#10;sZCzgoefn/RiVx3VpaexunZB7TqXBoFPtnjtRAPoT3k/nZ+d2bc50Etpl3w+BJ5Gk2iDdM6+tiAX&#10;Ge+MVv+Lhl3oUdt0DEMBDMdiBd5UpUEGZqiDwruiSwc6pIUN3UFZRDUA+IQRS6CMnga1qIbNLxxf&#10;++egl0l+C/GZpobOXHOSnpC7bZTDQ6oMC6w3RgZ104v0WayOHNHrJGUN+ObfH1qFTbD3aamX05gf&#10;nZZUzl2Ylz6EmTrCQIs8+ORH1cBaDEyjQgQy4cVU1nWAJHSKsgIUtU9yR8QCUm9jFqNY/6gZ2JWt&#10;IwcjhvLm78r4WO4bXt/ZGza2K5lk0Aijan5XLgINr5eQfAfU+DXEKQZOrb+xe490kyOavj21Twsw&#10;g36wuncwe02Fbl8GcczOizNaJRtZWmbIEVXXW8muR4ak1e4zTYodXQh4go+jb1JysvZ6ubSfqn2E&#10;9042v77ew9H5L4ztYY3SjuSw1a9Ej3eN3BUKlogc9KNPzm73aCdR1+igBbGvuSCfFNuzqG92nl42&#10;puOxfDqS7VJTdM8JOLj/QV50pin+hrsB14g//A4UG0dHupecCQskY9tuEQ6VYdZOkauJwHT2MG2X&#10;zuty2T/6CbmX6ZobZ4Ieny4iIDT2KyK7AdLVlYDUEFjasJPwoZ/oi1b6iwvvvytJTyOKAW7pRvcD&#10;mgFVMHDTzqXQErqlI8sx3PW4U6DTURMKKABGqy7H6kUyX830zB6hmB3p2sGRrVsEOEYaPe0FVsTb&#10;4z7Xibp3kmj5o3pHwXsYBVaBsd8sS5bO2TSWAliRSjCQUw0Fvrwjl5v0d1CA0RGru8RrsnLYioRx&#10;Vw83tZLSfQhN1v3hISrwcDBM1xPUHzzZN+k5oSLrnb7xXJdQrZOZPgyUvBzMOSUuZQwYIi90IODK&#10;o99xYLPuTOlVAZ0IL0M9LViN7WzQawficE2JKZY2z9mkGeFw5eMmjCR6ak5lS97WOpqkODq4t+4x&#10;lb522vR66jj9QXP8v3sGfMPWG+SjZUhON+k5T9MR/mspNq8Tr6nqEbjUDqNEHLOZ15ko5azhRIKl&#10;Zpz4bxdEwqf/c8FmGxw3tM9hBmKIdO0vpi6MHKEEG5kkd19bBdJnnx0Eq7MUcCUvDd0WMtBR/yeQ&#10;uT50dATtty28RFr31s/Ax3jxEsFBEiNhfOoraFt8GuT+ouWQFQ09I51LQoWuRfKmmaXpdsaqhm8O&#10;SjI0Hs0Ht6GB2XPOw6wsGkBVyYxEntMmZqFmDHF3a+9v3sTLMn80mSLdFalfP3HSdr0B7aKFdBQp&#10;9Z8Uji9YoVLUtgwOQCCGXftBJ83uRw+ABKZPigolQDp7s/y5QLp5pU2aZSukzALTFMjdplc3iMPO&#10;rzgH5mwqL3yy9GHGSX7XhLywjBxdLlmOBNZ5lgI4HIw3xfqxSweJOP5w55c52BAAa6WoCfrFcGcu&#10;ojpIHfKnXRGUXo9MWRWRnsBfhKyOgVfQQ2Q7rOpUPs9H59LJft0iHPUwDm56nnHjmhzNAZIirHnQ&#10;0G/sGNYimwt6bOjfdSP4LXYG3NLGOmZP6vqGz7Wm+ptUF7Uqw67HecW7In4TWcNCb1FMfVcYRD/9&#10;hp+/YA6YWJ8Lduz78xde/F+2Wov0cXPkXx9Z1Y+G0UFqmQ+QHu9pZCQ9by8OHafG99fTz3j6/BBA&#10;OVszLZsvNwaS1m6aHWAOb8Y4faBK0Qs76MRP0rkur1fsDBmUYSszV62AJcjrF8aqUbRdR6KEZrdN&#10;N2HUVC3RxMWizH4z6A8Ywubs7ZzoD1R++C/fVojCA7L6j0a9Nd7OJE9JimsAC+4suoROoo6O2vng&#10;XxidWJlAzh4FUrNz2GJuquvqIiDdvTrasVRX4hbWB1hmLU+JqPONRGi1RNSYsgOygCHejEe7iLYe&#10;JjR2z8xe4v23LpJJkckdddBMFvoYK6RHWXi73cocKI0n91dGfnz+cQqwQ2qXQx8J/eoz8p9Xke+U&#10;YlSQCsvLAl+hzlgHKPI+WLCdfj97m5xknodBIXz5yq1/mFfy7E6T3i0hIJq7ayIaVrMP9R/N0kN9&#10;zrb1ocEX+9IZCQTYOXmJ3OzPPz4r6g7Fq3UshNCGNqQ5Q53UvgeLeLXUfrcQA1IMV6ME6K83h7O/&#10;cAOIPg3D2D7ryIp6WuQ5eUgz1YhVyhAPm60qmyUd6qhPuGBjDu0ZpF1HRzeZC7R6hKi7AzhbELtM&#10;MyaQW44PSSsKt86qsdnkKsD50exJfAUgIKcCV6uM1unLEIWDORAlNEXyf/12h9UDlbLYEmtiXfD5&#10;B3xdn7nawTtRzmmIaZvBX4/8YEF+lXg0/U5FrfKyZZYzwwNsRxOasO/Oz92Bjv0OblRwowCSMDjn&#10;tK1wQ6hn1B2YEJCWzr0G4gVyh84v3KbzjS9yTicCGWLTY1cxarQ/+UHl85New/6wRw3Mpy2YdrQ8&#10;HSwDG51wST54bFuZ2j05b2Oneotf/rTVH6e8D3yktVRrp6d+igypGeRN22mwcvBt2E8X0sQEB89B&#10;qAIys3Qc4iUBEMxcc9ICJuda4ogOdwRojhTFpT0esr4bmfBEFj2kIiT8swk3DpCYvfupv/Kp05EC&#10;uGwZgO63K6NMD5cP7O/vXuwF8j/UBS+G2GKehRVsP95+sMgXbD4Ciex6fjUeEh9M8cSbUlSs4wmf&#10;+IJULgZeOtEenZjf+x2BDW4tUiQFEuC0TRdCMBsZdpqqcxHL3kwS34RoPtQwTR7tqlWlDbxSo2/A&#10;S5aHs6dXsEkb2oHVGenUrv3/cDWoj3TX3/1QF9ouh/oitJO2W0z3lX4pyK/1YbqYossTjNZ1ZHUl&#10;exUfSlhndO1w0x9CtvEnFyTEwkNAol4mKZSMFa/wAl8LHKlLes1L+gGG/Pbjv3//8VlKt8hD0jpW&#10;0z0dCsgSUiFeDjvLdnWO/E2XLgWRxbKGPDdTrHuae/r1F7Uge3M30IKQZuG1TEeIDyY27NH7lz4I&#10;VNHzKxt9ftMiDXxlfEubbt8otpd+nPc2jROVgsNWYtQ59xL1oztUmI9Ej4xSY2BoA/22aAKKQfc0&#10;JThbbL2L6Or1bW2tdjhNndE1zHKIdD5UDovzD796xlzsborG2VbM0HkPXOnWH7/8bcBmm7XH6a+m&#10;tPBnncnyx1p1RYxzfzLExY9tbR35TSdjVjNIDSix0IjkC/UJFCHsBQBGRzDycfboSlqkRTZS8p9u&#10;u7M/IBRING24k9wVb7Rw/VagCrc8PCppLtETV5PT6xwpYzOeeCkA6c/MODKpHn5kAAGjHbUAU1yc&#10;tjE51Fl7WDXhn3wCFH6Gto+yU4z+3s8dEMZwsQVKn281WB2VH73OGWGjE3jpPQ57zaBtqAf1b5jb&#10;DNMR/H6/IjsG0DqDxU52k+CU7daDQaV7BMnfu1fD+LEXDFmDx6Oo8dWdwioCIXxgj2JPp1ea01ox&#10;nU/qdXJk4+wcAwH5y186FzhrA1SvQ2JxrNEp/YkN6lJ1+OzScfqujol8naE9BTurwIk8NG2m2Amb&#10;RsLVtUAzcqNbRARLJymO/rycQNLBwDV4LNRcw0ufnWX65JT8YPR1bDJWDqsYusZnYp1bjrf9ruEe&#10;Qsmyxs80ex42V5Pjh0DIabBZuGdNURm3OT7q/vzw/w/seMAE7jf7lwmcnUWjyiHm3+Tdr9BZ+1M/&#10;lIodRo9KxSRDfHojf4iygXXkoA5K15Fn1p6cDLKfAgseyniPBKXMyCIRIIoCqKcHXJ3807FV38G0&#10;pCwJZXVsJV8OzjcwYg/FXBMb4lPYlQsVuZkhtIUkq3Q8HzwOiE8fYwVz7R3C9PzdVC3UXbDPM7Cw&#10;+mId782vqRmip2b71rfiSqh2z3/pdtNS3oj7ZcfLl7vmbxaJi1S1AGMLGwIJcwfuDGR6DrIHeSKX&#10;wsmiZOzTp8+UIsGKdXYmmRF9x31w8SHJCxTE14Ra4ocRj4EJKTC52GC3IkP96YtFnDfnhNV9MDGq&#10;dOZ0dNM14Iiwu/yZ7t/0mS5ETKbbFk2JZU2NlJ2q6K8L1vt4E96t1/l+QCogaGP43q5SGF6yO7QB&#10;2TQ1QxDO95aZIFnZqn0G9WhAErjJM4BCHmFPR6IBiU6lcsCk6oABgoUx2XgtDSD3t4xImEniftht&#10;u+xpXHmJQ8X1kowZ13T25b6wNDUeHYpBtlUfgvxE/4OCMKqEDkTHBpA91uAiu53egyQ8IIay4uj1&#10;FFJaAeUmD2rbJx4MD1lUM771eVJguIlLXUlghh+H+Us0vYPXcHF/FogyLOYO1g2Cil1Rvz4R1IYj&#10;BvnTi3/v7GCGJMPk16dexK4nTKao9qcXKDStqvkv0g1nwUbiGkehqSl5Oi3YTKiT1CIZJ2djYydR&#10;yurvAsfWu0rWlQNfA9te8BqwMKKlSw4JQevKVXKVfYBceujNOLO2y82pRCwSe/pWgCDzDitIEGnm&#10;RhstUn41dmi8/UHjPVDhT4QCvGunNrZatXZmQ97vPZvkjk64tluV81VMfCxVpgeCCVkiR/mDgxXB&#10;fOQLyCMO2/OZ74YJpeYFQXKrJoIN7b3f9sju5amWlOAoguloatrYlS9toAKGi9dpvxmi8kBTRy5W&#10;EgwdXqxsQOmH00vaapN8ckj+0mrOXBidnnAJoG8TdQsXyG+k6p1Wn+pkDZfN1Gf8TFU1tm9KY3ho&#10;ki5krNfxIZArjyws8M42ti1iPGEsztnHWgWS09dswidyZGPUpdtGnvLUMmDSUAWmhIfvJ7LfnMve&#10;mTnU18J+NCmhiDRKOhKLNN+K7W+kMri/2IMzjKdDl4V8MD8c1wVnizi1DCT/fg4J0aIp/eQAoMbB&#10;oZ1AOSwebDLjkqPjZDgKyMpgqrQHVuMoGESMLeHk4MZQM/D92d1PC2aUcFAdMYROVjGBWfX7ePyu&#10;flODl2UZlZ9q6iuH7ruyAiEkXkt3hZmIo7EXDBwymCt7SJloMQ3LFqOZ2q7+/JeEOEWlyLSrXuhq&#10;Sf3SA6RFvLqnddG5zCKv9c9Ri/mGUUyM+Btu1FnFjhYq0PyxMa1NQuyOi1BTQDqn0wxn0KbOAWog&#10;Ffe6NI0kA2/sWry8eKLMEEdwJTUrZ25naFblFTgKO126S2Qa9V4j5sh6HCAPkiTZQ+215f+mwOIT&#10;9G18b9o8cXlIsQ8JAGPNGgkkfafXc7SEiOAcwQyx8IAGdzYZkMz2pI47OFlDCpVm2c4SwaokCNqF&#10;J0WeQ/KPfn9rSvDz968vpIAg9YicTKcZNaRt3wOkeXw4po0O/wNv6ZU3VuJaZGBewnM+OxsF3sZG&#10;Bs9HTShvzNBRr8uiYkzCPUEzHvoPn+da4QJTcfMxwVqB83f1hvnC3kXd9tmxS2wquhA0j3pGt6u4&#10;cNpbZajbSwl/E81JH1kJ0PbfH//y5hVofTjK6IoUkrH517Hvhb1dkyQzNaa9G19keYENfVDbmyXu&#10;GjVJirFhPN+zsapONfGG+NxUQiorl91nsnZeBrEFKtJNTu9kaWddkZwySZOv2YYEliNEXYa3Y6XM&#10;VxvtM7qB0JFuMWJ3IbSJADslhdKAWtUjeXeqshMWKmzK/5D9YJu0S18UT/S0t0nuH+hW1hRMka4d&#10;1ERV6FDGljcNP/QBXoD0GfegzByF88fxkVeF5B9FvpEd4XBwXEHbQ+m3l5nSJI+t9nZHCR99FUqy&#10;bcK0/SY6/N58Aywvn3gRRRy78nP5GVH+sxjFRBVLTHBuoQFPXdQ5BaaCansyrSb4AWocA1oxrH3Y&#10;q84sO45UyqzEBMvD6rS+A2MnfaCLsR8AyObNDTfsAuhOTSf57p+nHbpKqPnqSNcCdpv6yuJRY9M3&#10;nyJLlokCApiTdO33WKSIxMFH30jAke3azCtobim1ZAEbt+D98EdBUkbsdFWQX5ibXtDR6Tm/SJZa&#10;8KlTdsMFICxGvf5Y/gRnjQ6ymVdDmxG81awVqU13G9iDe8lHrDnnUqWtJ/sXun9QNVxNj27paewE&#10;bJAr/BhCeTwGmhbEkOO1yJQaNxBigqjIFK1N0wamHO2hoX34IViafJSZm0RA1s5MvinIDGyawKru&#10;fTRfoi3xwoI928M6uLuZZITIZklagBoaGUoDJIpdY3RD4TWCZvXunzmmwQ4uwWSAiebPj8dH/pOe&#10;2tApDaWrg1CxVlzkABkPb70drXW96FWwe2XXag6j3+VlkZhdahHMNJqFu0WB1BY7AIKXWpoViHi0&#10;oee7h9MbCQoG6sIEglJ4O3/am21MP726ScdN6xgSUZqaOW9ovSJKXjqTqfIOFu939iOnjmc73gOm&#10;6mYHVJ21FafEc5bOaEYzj/fzBHBvTg7yySIMhwN/IpDl04bn1y3RRo7ZtNeifCYEXagdc/TGCUbs&#10;t+EeIG2FF4qUmnIGu+UrvEutXtIFcra1tFuIgepPQ+TF3t7+5ROGACnTgEROOtkATdJrv8ci0UQJ&#10;v3wuBTvG8jBtMMwrOs3rJg34+fHr43X1h4NqcaCgYk+6S5ybZ6Upz8SHmJJIybIkYwOSNSFEtUMx&#10;bVYaC/PqqA9N0cjGOibq47A0m/4XwaHpAsliSuVTaDMOeVoSCKik9aK1kBzW2yRWA4xqrOa3l73Z&#10;coKHi0HbqEDF9JUUoQQSEGHo+i8tq4xc/55MzAGNkQPE1x4Ro0XmLYF2Q3uVP5SUowy0wSUPvZ7S&#10;QiskYynRMx/0ckHDQHCUMKp8TOEAOSG+mWc2dTCJ4mZ8NrHJG584DGN3Gc6B6u2p1PJZHOgsi0RE&#10;OCZUIONDiUo3zyDep8eBVNN0bYNLskVjglkODcylshee/Fap3ts3ruEAKcwCCG68vFwUfoIZntvZ&#10;WCQVoIvOEso1m0B6DjQPw2/MxZYzH9lkI5z5GJFsbKOLTABHI8DELma0/WCFhtNtsrF5koEfzjbw&#10;87knzBTC3yknBWbp5V4lTOTtIyksl/yOgj6SlA+f1vV/0HtJSVGvYPLalEuI9Rw5b/7AW1wyADXl&#10;Z4IzTH1mgb+WP9LR7dK0W0A6qnLgVIQMR/9pAaEmBKZgLPLZ2kAI1Y1ZjNnXse3/ougfUKorzQAf&#10;jPJKiAZZZTqMO/tJfiquszucliveLN8QvhdOQMTmgQG7omedW+K1CimjpQECqXDWSnW30txbawOC&#10;nf0Bm7dnDQCnT6yI6veLFkdZoVG+ZUdCZJ03XzAObAjf+SaUhCoCqUpMdQNRqnDFMT8vR/1iBUQE&#10;O8Bo3CSe62YjgwI5ybArXcUU/csH5FGV+kPDiCfEZ2wWcHXhxE/iF8tA1PBy6LU3mKKjlR5GY0Xr&#10;9GEWGNMBMpyHH0BqjiUgzk9/eqEWVgzzwmqWLiOrKq0QxGGLiBXh7QVkm9JrFjmTxNQOkH4ocsp7&#10;nS0gMVn8E76UhTKFZL1YugTv15ytaqQEchT/qEm+ShwuTmr5tkcicBk6xM+e0WUh4fcDPv48F/yt&#10;ZaUGpPbIB6v1sarRnzXAee0gyV6bTldvAQRTx7pDewrtow6d/oq8lNwR1R0KauG5lqjMsgFEazyz&#10;9/QQn/XrBPzqNpT3cD5ogSsfOCkgfjZv4LP+uUBOkQoTRPIPNz1HvTiko4MImffmbWv/zAJg/6Sn&#10;vvW3zzTGxFv+9LchPgeEi2dhSEET5dpKUoOcTXpssjkpRETjP66xeazoVWWn8+lEjuIbzhQtLnXy&#10;cDgEUIvseNY/QZMceGDtN8JBxIv7XoHGEjTl8D4Hjhpegg8VULVM8lGtYWh4jCcVnPR1iPGf+jBP&#10;L/jA2bQ9qD3YvbM2pjbHCsTgdsBQ+A0P6lLYJg45zA8P4djmc5Ck/H3S4lvthdXW6pa6BnTUp3m6&#10;rVvAQzhycoHyAHkueftWWHwcGByxp3WPfOjJXSAGoSDSdhKwndWbUo8DtGAdszxoAUVP5+LMwHAL&#10;A46ClQE4AihVm5wcj2JEio/rAiQrT2DsSUoymaraU+i7MFdxxP7aJwZiMOok9ZEHgSPY0oat4MR3&#10;iqjReeIpM1KTzgVp5PykcPblTPEZkLF59uYJhi3Tl99CdCrtf+SvUfJBhH3J8JwO6oWl0CjzWOCl&#10;5kvqJVJNds2vd2TCcJb//VNdsIO+ClFh3xDQYKdNNwS9feRlCcWiRNM23CYIm4tHD4SRZRHH9l3+&#10;OI+JztWgOkz8N8KaS0bsBRqyVmIldY1WY8wiP4ZLdHgt6ltyJDG8tUgMiEURNBx5UT4gp5UqWRNn&#10;K0O8zKld9kAdl2RRVg2ESMEQsX3x05iAtpIVcYzR+55BJBfvl7Z9ip9yPhsQkLQNzDBBxrRfxyKE&#10;UZmoUW5oV8TGVTK1rcLomist9qBX9OaesmQSEEifJ436Ee1scnT40XdltRosoA0xgysE4e3tXxu6&#10;cI8PdQzW9Ahg5mcRdxQ+rH7mDzBc/KGPLXjVhiX5J5MJDZc/bQzR9d0TRHkvP7S4Yqe1xSZMP/x5&#10;csZ21gpmlNckG+VeLgjHe8/G9t+W1ZUGBs/CLxIBWc+plLymAYucbxAIo9elMQLHhvAkZ2VlnVQA&#10;YQ2JRsyV2lich3zEAy6kEjmGJ5nW1w5mNo9JlmE1aUYAZbQ9VvE2B1DEwwdOFRhH0v3ajTOOaGKO&#10;Xi/ye4bm+oRAVwCcXzVEeFyLcrLzvSkrbR0pIWcNpQhqGDL1YLXqboRzGItbx5OzRP0jFfklB4P+&#10;TfALGlVdiRWBn5H97jOG/mwwtQdkYGIFTTZKTSPbvkijmyHokzjmH3WF58qFyPoMSJThqJ/4BAUK&#10;UUIneVt5rvhrZPYsyyCcTSapzq08FAKHE7R78vxiu3IBpTUPkCn4lxav40t/21/Iwwnzuai49w9B&#10;Td6xx1sneaBBLb8BG2P8SccSvaLAhpuVsIrDGvIov63kqRx+Y09d3vQRSTNKGjAcei/y0V/Mgsob&#10;WzvSnNWcbRIV4Ztrg6p70NJndEfJvuaCEI2QoYajdHS/uwxg0snDYpGrXLpVPwmXXlaRMS0QlWz9&#10;pBoq4phjqDIxo9GW5NMY0pUHpLzG+WAiLDccTx/n9iJ6nyKNXZGYakc5q8W2caE0gWaYmkaXQSrB&#10;FRCuz7NzDbmOazVo4xS3+MispSnOCxc+YQ9eSSExfdZOmbHHDe1inZ+LFkqaDs9xXX+6JVpCwVEs&#10;yS+9U5ONd4daUBqckwyYli2VqYYarnP0VpkX0mxrzHv7tSsroYLOVukhJagJlHyWzEnH9CooH5KF&#10;yKce+MuB8P7BbOMCUSCpFomcmcY1Mcq6mQQTIRfIr4BEDEe1ceyHnmsgllBON0yQJrB4ei3IL2Bq&#10;ctJqrCC9tBubyYtCMtzCnnpExqsV51cr/L2UjexaqWFMu8gkNpPwMq3u6tphlfxeu3Uf7tQoXkXe&#10;Q6HDvnzI/pKhlblnus5bXw7p97cvUBcRsGldvYdmwQAA//RJREFURjYLpO50fDZCe1D26/e7P/te&#10;JfCmkkBqMaKHpAj8bL5G81z9UaTvqvZAaPB4IOFgJWydT1DZT+qyuu1lfzl9E/xKkwMkaTYD1tNc&#10;D8yT+skfXjmfJUqcWkhbapKjSq06bV6XZeTR+lBFTod5v40pBMTEjWJg9NZAx+bJ1g9h8C5/XIlh&#10;AK4/8Ql6ASX4/LbVwcLAziwNdSJAaE/srn6VLxJuj0plLcjZggTU0ODR0zNHfRew2KktsDgL5L0A&#10;pPh3MB7bJUasUwCbiS5eP5hLXulVrxW46kFTQjfsXKteSx/P7MG6vO8CuctmLPgdPudZvIkPO4KN&#10;P67Q15Hk0S+Koze3mUS8KeuEQ9G3f7H0yEk63inVmA5ScST2/SGqqkch1gyLqpyNeNS8iBl80LvB&#10;MpwUul3TlWNh5POOce0P193J+FtfEGFbezrMC9OUAH+4XkB2OeiCs4+UQnOdjG2Rqf4oHpsyO41w&#10;tfGrCypRjMxPn4Yy87P9oM+lsAz3J2C8KonRYqtYQ8I2pGaEs0RHgpYdjCL8Gtqqe7SAElAyr9TM&#10;19/PJSTs5MEQ3Fnka2iD0BQBH1eGrGhiVD2KWK07XQDGSbIQJlnwQtObOEedo17caHQ6oEvDOouj&#10;lCXP2eNJb6PptOBk+wd+m49kRzisTFfJB0Ak0S14ebyAtzZVELMiMyC3mwRA/WX4HfoRkCKlwOlw&#10;lEiNc0RAqozUzZSCSin1pmEK7RFZYbX8YWhnZsf1HSAfIz/0A8xdVHh7MdOdVQbk0cNTwZZCFUcK&#10;TW+4PQJrBcyPfAKuyS0Ho1Mzy/x+K01zi8P5j2FoCm1gmd20zYqA5OpHeSY0b8JlkpLGaOOhwD0W&#10;ucqvEkv6Z2OlGlGgF2fIo+yqgQRMRB+JfQUkSN47CM6SZF3ByirMASCZoHKS3+jjt+aAfGcGuORd&#10;KTUggVrcDHf7dAobuAxErclnARXSFZ/fPo/3o0cSLhMTHZDJYQscunQqw1wcJTaWag6R35sKt+Z0&#10;3Gnqe2QFJtXbewfr/4uOKtCyhp/nmmerqGdJPWTBRsxFB+T61rmYD2gAbFiszkeqXgBXxUgVQBkt&#10;0F3EVW1ApG6piDaJEoaJY0COvBUQdOPwOPOOH+QQ+0vTAwcX5KUixT2PDQERiCFFE9y5kEZZn2VH&#10;Iy/JKzaWWOciFXC+Z3PoBqcrLmHRtVR6UiCkySaQjIbqM60kZhRn4AMkc+BuykbkWbAqlBMx4gUS&#10;78oGMqV7AaSKHEuD/Vv9U+Ydu3Fq/NWvIlG6Cpd/K9AdclJBBfdTc4xt9bkcuOZkA4iNwAbwNG89&#10;NKeTsfKRubIMSOQEJMF9PeRVKbTRW/LoVpeQw034nLRCH720GisxkWHKto/lf83y7g0zpE4ybFh1&#10;y3WqnJXtCn/XmpMEq8j3fdRYppDiTw+vflrStkZ3x6qk6uxFv3NLMyGdKAK7IAWHawO/IEFNKmyb&#10;engiWxQRyfWGP8hpaxsKv1x0GCIuagF5hndxLRI1b5c9lMILQjUkGlBT4IzjUrockFbGBdKFd7NO&#10;DfPxMy3gAGkRC6vXJO5Blw8a6uaGGuQmkHHpdk2rkKnWFlldE3siYWJo2CdIo5HgxtEZBJ9Bk7tB&#10;8PbpMsdFWqKywq5PBGUESnSqJRSqZK9I0uoKkA0vzFiPogn6arI5Wi5Y8zp++6z/CaxyaAgk1jV4&#10;fJLpdj/v1kFi6SaaghGDz8323+QN51kSJiOX9aD6Tycb6MB9FLsa8GYlmNEOSLTMXH2SsesmTkZO&#10;Rcpl5ZeUTxRiZAkk9SoElrpECGcNKOOkrai67p11MAo5lEStk1gqW/ECqVaBUy07pWmHh04udNNV&#10;wVMHGnLSVcXVNUvaO9S6l3CvAaFjQ3sfumiS3ZfrcjAlmMgKyP2VKe/Z4B0arj891OzWLoQUBY7y&#10;8qJ1a2PD1phsSv5EM8Yt6VaUELrcy4wZbym0gF0QQqrR+vM1aQC7HF7TFU2t0ehdkEdT2gBVLPRN&#10;c8/ETzoCy/Vd7sJGVIMVIfpmjwLpFdhcpHcG82qICrFTJYCAPgp5t4ykeH/iAGVcDZY63C+i9c9O&#10;CZ38xoAa7MPx2FrHyjqF+NAWxlr95h48xFJRaaF7MsoHbfzNO9/ETfHjht2SjfP39/2iaV31jZZQ&#10;Lxez5BRZTRN3wvdwRJDh9Nk91mDUcYNkXvvTL5t6S7pG3GrrJxeSQOfPc5Atgz/46Pg2d8fV8WjF&#10;iUa/Fu1ESvJgFBixw2ma/vCxl2Y37S/UXCCHB4PK4oN+39zW1E65dydv+5ZW4B21+Bmiq3ptXh95&#10;tFjlI1Lq2UWOlp6WduQv38AJnWSHtlcHmkAk43cX7YYXXrGqnoeYhdh24A6abWy0K5VOEMfwKOdW&#10;aOX4s1/IdTYydnQoK/EmGK4szlO780lHJ4tEh4cEi2NbhMj26jtlESp07z4lnCq/Pz9dqcsmM/MU&#10;cYGsvtTc+O2QCjd8Y5KKerqBwtBR+cRcR7r6cbwKIxYKsOtSHyOuT15CR34zi8UzE1PgDXQfTzv5&#10;h2qNLWyzQXXuQGwlr001lwrW2seDf35h5DhiuquF0UmHwwtApw8oAD547D0AxEcRDOzqtin6Yst4&#10;0Jadc45Fzquu2ItUbufHS1L2Vn6qzb/7WVkZsEBd9UffGvdqBDM1qjfdNGnCp0w/lpFY6rEqwTld&#10;K5S5JwaWPU4PpLSe9U1ttEMgF1eN8JSWbzEyUttnKCjg/pWVpl9coiOQ5qaxIq1BNLavLx8RGi5p&#10;oyIEmWMo4a/2adIV8fpu68jUlqw5VS6AUyL9LpUk07A7VOAceIkbvcT8EpBenXLiVpnPT+/RUo01&#10;rWrLqS0zgN7ro4eN6/63xyL/acO3ZrRwW6LvIulI27vPgJHTzN1VwN5YHGhwZs03AqRzh6iIDatT&#10;xk0r+or6u3z6DxZuPh7p9xFlDgOXqvBpkfXnNcpjeiYh72/dey9JwHxHK6nYSWqebgbVI7b88Ukg&#10;aoIAlulB/0R2B4cYhHfEunStLTptOWuhITkg9YSjuTcbLQirFzOFg7OvVEvJaKp5lZwSrimYtl09&#10;zmSpN5OkIy0qtt5s6MLGanTGVhOz2Ym3bxR1JK+oXzOWl7e1rlSkjkfBJXu6ehmTZeHDu7cxoOvW&#10;EWoGJPbot/nARyBxmTqtaDVEPr8LkIL+cX6nBmf2ykd28EsvpbFIgfRxyKFNMzLDY42n/PrNH2Pw&#10;p48wfEYursc2I0IEdXbalt1KSVwRbp281agFZG82FVNFP0vOWaL2ftJrdUmVOvZVKJodPLCVR/lH&#10;YwUu1SJvbrDYpPQsIhbZ1oYGYKShQ8wRe+vyODGMN7uXJZy/ay15xfXoIJFyQpIxVEUJmADyUffR&#10;9JvGspPPqEC7D6c0XB0L0Ck+IB2gfkgQSa8XPBJ8aEUkrRCs/TcrkMyA7QB6ISAf/Y5yJ6Jm5XGo&#10;5zyaY98ZzrZNNbM0swXSmY2R7GiaSbqS/MIuPt/sap+3VXyHSXXIeIFfk3SOcSQ5JajwVfHRMypm&#10;I5gU+u6tCQ4DxUWcV/AwowxzIOPbPRf1xcHBwXnGNhDSEJLR2k2R+XDs54sSZqv3k8enuR69Qr4m&#10;XVqo48sjHRU9cMSajXGsR8poZMUBzAKpo3ZPNZN0rnEWoa5P10Je+3+RJTEBMactWO6XQKO2d9Cm&#10;cE04oHC0Jk84s00TbcmncJqN7tkAjWQGdKZje0CfugqafbELQNlW1QirPB/UZnI/Eg6QmaQTIodQ&#10;jRfXQoH/aMchr4fRSZE6Jy3trtx6YZGCla5+00HECbh1cnfAArYfhtDMvNLbPpfX04fMk5iqt6nJ&#10;Z1JITR8HOfNHJK/BJZVIBTo2UuwSk5p3lx1vSdbk13HVpcUZpbzDLW/+EQS7IbnWUJop0csuxf2B&#10;YmG0u0TSSrFJcxTAHol1JMb+HbcbPDrfDMlwqqrlSOv0WN2XBLKVg0DimQOyEdsFCb+8mcmNVpji&#10;LplA2IvdzPFU9YnKXZR1aeN70q0oLQvJ0s9jm3hSrdo8PvJ4taayrsOHJPqxPtjv8fd2Dn98pBJw&#10;A3vctFp+HB+JGGTtwpDDxCrhgN7/A8GwlhRyBuKPDC1YQ04qlIbW4fg6HKpAuG9qY1oimddWd1By&#10;6y0uArnLamrGKTFYpJfVmUxddzLG10k+lmvVG7Z8jNT1qxQgwUAdTTnJV5OjoJECXUbpAgCLCDo3&#10;6wo8B7bm6IFiEJNiTrLIrz3+PCiRZrqPog5aElhHKtbrJ+rWCYu1kUYeemIGVCs/eeMnfAhlZpEw&#10;PhapuXlBxW9zcjzuUkWq0GIsTTRVplRQ390CZPWY8lXOunZ+0QWSDMGWsZYTj/fvAlPm9/snSyGB&#10;tLthBZeGN1HnF9ME0l1F5d8/+glwgRR8BQH+2auNPyBxTQPvVesUnyon9bTlUJouZ6dK+/aRj6PB&#10;J+aaRQLkBtZH19EYvHZZdXZAV+cB/ZfTzX0W1zGXYyrKgQZWycgAVuQvbtmzMk2LlDuMHe4JtM4t&#10;nQGJfDs8IV3FA0lEmIafbxGnnD20G2yiRNKbNyL97sDpup8DUkfZlDTq7OHMQGuH5xIVveO0O6eI&#10;jH7IZEO7+CrwUprTjGhqkl3pH1UQeyQXxlaS3T+o3extzDaauL9o1hOQZr1aMP3uwBGXEeNjly/9&#10;tVJX36h5zJK6lIU0wfv1k95mbJsDyhvbQ7JcbJLlmv+BmaJvF0ivvBwljsuCSriqXTrxKXiOnaY0&#10;hwMk1TVf7CvWekmXHhdIN3/r4CniXiPyaUkM1mQk/PIHJM2HSeN15FDJVWo1tqUE1A3skp26ectb&#10;yqi4qbw/P71zA0jCIlgBycBuTQWzt+5YbBzXySgektRSg3uixGsqvJV9gfQm6WOTa5xFToJE6Sei&#10;KIQl8WpcyKO3avAuMDRRHL/0BZJfjPAhCZDWIimVtxyUC3C8wGzsl99BUNPxgPcNWFG1aS9dRyNR&#10;JA1MpwIropq+09fCdggTIingjwwBRXEO2uebygekA8vhvu+mBppA9tZNdJtZXZu1R7vdrB6p4JEU&#10;0xa17kIc5TB/Z/E0r6gViJQ60SxyByToMGe2CDKbqfkapFW4c/TG3Zv+UyRNVjKbkI2V+qTRQjRF&#10;VICT1zlcn/4XWUUKfDutf3l7BWOXcu11YAEx29IRuSlNusQUKJKpfKSozYe/rzMDfAGJn7RBt8aX&#10;1uljpy2VSDsn43sbWdAImjApa5IOXhI22+BvHL0984nxMbodkHcU+IQA2Uzp7iBBZvraLL+oZUTq&#10;fCL2UfU5JVgTkaM/6aqbSun0/cDwiclrJMnX6miSSJpQrfIwbFASdL2Lxxg5QFZ/otT6d/9gRNp/&#10;zF6iRtvlIWyIBMKErOLknNCJ36iBs3QQCrQ6QB6TdKoWzoUxTtfJatZkokq/f6MZQEJ5vQljTZ7B&#10;n1puZbUnYrvX8L9KxxvbeNUPqIwNJrwuYerBDjFDzNEQmGF/4+LAtI5Nmq2vOtN2+pY/Hn9bqV2a&#10;f3nao8qjM6BSKkWPspZ56DRJSctOpqJvDV7H9TKaNcvso2YQ+GiRwuoMjt9RASFgoDmQAJL9jWN7&#10;FzVWsfp806gGjAgpH4u6fjTVVzI+OWRZzFQO9LZwoxBZwuRCg2StTyM1Ua+PKq4hSGVpdv66I/NT&#10;7gSimCs2z35hqafna4hNu/jsKKnKTeOMlJ2mcslHMApIAomftmY51lMMZjA8q0mXQrusltH+dHUJ&#10;y35hECTNWfO1slOtFZi6xIpZpTazipbSR36aYqGDYx9AO5qyTtw6siUO6AJi1imnKRob+6x2Nx9n&#10;j1iDgCgZfIw4SYKbF3aboCIvdMGSJkc1S1b1QwNyiY/I9CwOebmPcUL/5QLP0iaLvLO2S6EhOSJO&#10;MubovmyPRVK/vhgNGPypZR17HwVkAYQ374Wn6XTur1LKlScgXWZrEMPWA0r4DU/Qg1sOgMQoxb/L&#10;Of1QgT8x7g36D4B8VpKUbmavBp/ceP/63BVy1kS2VCtdC05108STJa4dWm0J0UWyDNvl0Hbs4uea&#10;0KB5SYBUNatizmaOJuVM3Q60IdyDBbidMFlnbc0zQdV3ayemTZHUrR0TvUyyoRnHeqKUooJuntm/&#10;fBQBa3SuIY5pYpwCW98Ip578VxcEf3z8qz+LOkCmWP0ieOjO+ssnLYxcR2lfptMUW+7R6sArWuYt&#10;MpURSvNIbaQBCb4QLiim+gkgvXcdkFqkqOkBkN+Q8CKXT1XCMf+NZCrqJVWNVE1k6uxmUy7GyxkT&#10;GVkgAG2JiyOs/WQI2pTud0KabuLTNPWHA1LxKu3On3x85P4E5SAZnaY7un/oI5c+b09zp3Q85YXR&#10;URSyXZOQjJoj91mUc6YDBVIF55xhVzrDlheDuFHtnNIdGpaUeU9W7I0kEruzXTn7QvfQe3Tqvu0Q&#10;BVcILwWP8h7sejKwuUEdZKFJ1N9BpCR6pjQkkJQQWeQwZzpqe5T8vb8uG5YKl7pWV+zt948s8pBW&#10;AW0pMfuSTYBeakbHNDvUHt9LIgvdREUkhWHcmZxQbVZhcY4X1ZUT4qiDxER1/d5GFEZ9+v4wb/Xv&#10;vVrXlwOJCqtpCNrPmfJhbXrhbXefQulDs3DRrHsyQvKFy+X3INVV/vhiu+XwIPruMrIrQOqjmHRJ&#10;IxX72I8VU4HZNhEiPK6rDLSE6GpyhU1HZCyx7tcVYltuOFbvVgbtDK9FijSvkNvQ96sePjK9p38q&#10;iKU1llYTidVNSpWFJGwa1aY1Plf31etBK1uYs8FUfXMdGXShJ5J0LRH5RAQI7fIsknXB7DFtpJ06&#10;Uuf7xywSwaSc0f3hLGlVVQqRtcLftFn0bmSLHEIVFQCrs502seUNc5nXx4QUqzsgur5gniYRlb1q&#10;Ca4W4q01HQlJMcLRRg5kJUvd/lrit1TV9OdLZV26qouq7/4H5FfrRL8uS7pQ6h0F1RbqdPRHIkzu&#10;5hqQPFejupZSSGW/zhffo+wCqiGQ1dWG282QNSxg9h45NreqK6IeCMHiBkhlvS6OYHyhTyGX6fTs&#10;2AbRjW0cAvD60HLlQIbFNsEU/aaA9RayWs+upX1IQMjMkUWw00gD82zWwUglMQEnG+oWPwzT3zEm&#10;LJx6A9yKyzB7H4xdtN8/i8rtU1tAqpsV/+zR50vHInOTJ0l6hdPoEsqu963UY6kQ2lI/oBwHV7lP&#10;gcRKcRxORU3OmiRTi42xaq+Qa5Hdj2j3SBVnZE9Q9VFRQg2GFVyIkOu07FhU06C5nWQgOZAc7AD5&#10;5b05dRDfj+dAPh8hRSnGECkA+fP7DziqVFWtRmnLn4IvIHWTSzp0QJrtnaAtsj7PJXiyHImIYBG2&#10;cVnK9gl4QcztWB4NsBULNPJZNjWR71anajobszScnNJWlcHCWhZH14LG17PP6PVjZGFnr+ncOR/p&#10;4tEHSlEFuyOmaYoanw0sdCWWSMd2Pbv6cyZ7QWdod/Cm+GhfXrHu0qEb0AbUi8CUkq9g2Rbis2Hc&#10;ziYASMsiUatfMRa8ppvRgHwH4iz0AImiA5KwKk/UKlemGJ6qGZPeJTttGpxHo8zStBCfQVbmzb/z&#10;EbbfQGan9vsrQitRs1+sd+x8OLTJaNqmDWkzdQ5Z14BMsXuZRsq9CWQZMOwkWSy0TtzgxXFiXP+A&#10;m+sogSzHB3JVy9teAalz9JNxCq5PVv1uHr9KVgmnB0Roji9agkBRY0+CknawvBTUnWEkgivFD6bv&#10;gITcEHrKrqMksutxENnh4vyrf12nx3Gd1nMoS0F6D+PvDdX+6IudgfUv/aX8Q6knwUGthh4uVFGQ&#10;FwlHMrWVcaB470EDGGG4HAHy6/fn+6cb7V2xGCHJ0pODSRF5alE3vWiagKRJj8aFoczwqOZ5KC7e&#10;ziYEwRFLRCnPGa2MxAESNH2QGEFM2z7kQmwPwbsBPi1Emo/1VX3yh2KkY7raPGqdM3HYTU6jdfFx&#10;/LAQQ8BcpLwrpFDXE3R1FtnaGyCdeNoi/vzlFw4gy42Q1LmjsifwUYRjetDuj93bMQmm9DKuCBSS&#10;EZDEKBdonncySaRKkXNj4LiGLw6BRCmBJMFnUgGSlS72yXrDeXQwZi0IbB25IDoce5T2APKlM6K0&#10;D2OLdOSUbhBCCHDEIpFU6y2wdiUbJH+wphQ7GiBsrIg4OPB/vH3umkX6VBRJaYuMajbdw9FjkmGi&#10;oa3i4ziBGCQVFHnhkr3xC0NP7IKdcbTRMhvq/m1kQp1tvADAkPfRWKYaUPz49edfv8lSPyeBAbnJ&#10;hsCpVld1KcNY8jetTugAqyKcPKoagZL3WOQztEtDtstbDBAg28B4gUI4fRTHdSS9DKgaiKIqiOC5&#10;oVtjsjzcQCi5SdwNXEtBGTIFUgvqqJIlpLR77ZL1jW2vG99sBl2ay+KIRiumTTsKIP/868M/NfuJ&#10;CwL1oTgcqdlHn5WaYhvb1yy7xHVU/ptMviVmFIUNqiNaOFR72vZw8nagYJE+l+v1M+cZ1EZ75p/W&#10;vnC5LnIhIg4Wtj2cVNVDLm/1VH0xa9e0jyfxHftyLpTxho9JjqFfbP1Nm0E2xsmxeqp1eHtxkimz&#10;7yVnkX8o6AUrrwjQBBS8SKLRFuTVazUXxGjLECu7Kl+tpJKWo3rFUlNNldMV+AwDgk2RdChOw8d8&#10;XAeJo6ObAHmyALDOynL1Auto92TGjSUKWcK7MEQNmqSFjPH2M8UIr1DHjeo8kQ7GhxQsW6LK0IX+&#10;eXH0zhbyAGnXI+gPI/vNq0EsQf0dt6+7Qq9iJ5uo6jLJB8yQWPp0PBFp2OXKb8SACqtGPqKvArzK&#10;IJfu/PHx2+1is7WDSXMISDqdASqQfblt1NezkHFNEqKG7+BIboWZbWCy+hgPkJhwSwo0VEmn5Aau&#10;/9KlaZFqb5Lk0AA5r0gV8fE4f0vAK9Dvzkvewkbn1pV+axdHPxxt5fk7v1OtRGtfq8lXJ0ed056C&#10;nFN1aSeYshxaSPol7e9FB2SXdAk41aj5jJJpm/X7FwvJJvO5crRy5knRdbdyJrL19WyUI6WAJoZY&#10;y+dotir5NlrHhyZ4AqSRg6QW6Ul/OKxx3E7ZAanf+UO/+k0HytHhb15RPTZJxQdIiHokmokbOED6&#10;7Nj0kjqp2uUtowT1e7K0Mi2yeUKuw65UgUy69pibRB+PAvn2e//MlfMSN/SjVSKp5C4TVDc1Kbho&#10;R8DoBxfOdD678ANnuukT01FAtUNskmpIxQAFkE9jYYvvgPRbDQwdFr9bg/uv7371Tp/pmYwzuq20&#10;oW1Np2pn+zVVspe/M6RZ8ZZmC5maspccKJS1o8hfOXhc47gvTLzdijrdbUM1L/0wj2KOFEdBRUtY&#10;5AnBl7+Tn1cJVa4KpHizjVM2WZaElmmmKU5Hy6agz3Q4uzj08S2MZ+cZIHSYEIHXScbxaYb1KBz/&#10;7eab0frTBxD32MAnWQJZxVMVu3GJ8pikY+wqDe1EbA0glGKpN0XlRE1q2lXdI9xXMzlTDBM3pDNC&#10;TdV4+2SN61Niv/xpE5+n8neFK46ku7FJh+rwVGwDhqqxLPyBF94OIw2XYL+KFeqM9hZxxgMaER50&#10;AWlYGxV3wHXJlt/GRXoNwHH/4+tTbmBkADG6G3c//S6iso9TgY1B9kLyLCbL4VT/hrcVmWDyNNxn&#10;nE4erZ4W5URQv6l0DM5LZmhHsEn5k+0amOIS3Y8x5H1Ob75RIH2lxREHCiFpzIFBs9yH5NFVK175&#10;SO6saqGHu1FZgllkk41Ti2N8XlInuJHODuyDCQcgzaHTXM5hiG+/vv7g43UJXjjql/wQf4Z29UVe&#10;FXQ6OHTs4WQenYh2HqWYr5RFnKplbAq28KnAn/PSRTO2nf10kQwTLRLsvOLUA+boR/+vJCZwTFMp&#10;g06yrsKTrE/Dn8WBCrE7+z7s8jNY3XilJsPWG/sUU3EBjBglWScYaSgo9xubxOFou1paz0f9/PrU&#10;TmD5FPjheCcbw6u2cfcCsscYsQ9rf+H5BKaW0qfTMQF06lfu4RSCNU3PokN3bIug1o/TBidX6PYZ&#10;fJz8+gVUGVRt7tc4Fc3beh5CKEfrdkSqId6AE1OrxqxmHVcMvsIcvAYVkEIWlCh2IPVShonA51IN&#10;48NM/dHi5r5PnzSiIzAVQe9rs0j+BmRnPf03HB2hcGIVLtbIj/FyS4ZTrqMfUqjAy2KzJfM6MrbR&#10;Fo3VAXPp0g/ymwa3uf9kIP3yNwHkN8EW4MybuWeRWIaAREuxWtu+xyS7rW3LD4TjIKSRodgt4ZQm&#10;EALpqN7QfgY2XYCbwSL1hijopI2N4j8+2OR07ZK1Eaca2WW00/jItcd1kOck7OyGgRdVqkpl9Ki3&#10;UBLq7psCU0BqSEvz6Kpbi8T6WOB4ZU+i1UwTWrBAem33XEgbkK+x/ciyplnfkxKQbiCsSUe4dNkW&#10;MMNiArQU5mMVx46ZqWgYTs3pG+oA8O5oGB5lsnhjbukbJdj8HzAF+Q+qZOtlK7toEe2Ej3J1Ioae&#10;DpbfCHlalXBWAHLQeFr7JCfbbHmtPx+V0TN2hQK43IIpiI3MJwB61UEn6V8OwuzbUiJGeUVdJSHr&#10;DK7kmoBOzowaHDZpsiW9mnu08uAq6ARp6Rf2HgkclIt0DjFC6d8MbS2LFRHrHtruAPK/qtktUsp9&#10;D9z9vdrxkalqoL+feM3Z0Yk44jWnqswAUiiNVayYb5tHPgucAVlT1159oUgKJMipOK3AIBneAem/&#10;CriYhNu3pRivBup1BU3RqrHaxaiYhrXqjY/xwmkKSbFKnYv5ZKs+om2OzQFIO8O1ZWrhnTAHrw34&#10;kPp5pE6VvQ32h4UXLSGiD0e5l49MIzwkQP6FJEtJs+24BWDTHq6KyCBCLM+VFA7uCbogaczmlYOZ&#10;Omk7s2iWOHMUxhOxFsMSZXfeYVWxEhZH6LpjsheKjgKk1XX4H/1iuZVNKZlWwJjdApXg6sRpnHS1&#10;OIaIpfz68NEqAfvyl9Hhc9OU80HrnqnKbctD+ADZ8meS1QEIreAbjndhHQef6aOCvctBkXMwpxM7&#10;tlNSwTaM0l04pwpNEpVAVdNmOYdiH15UkbDVr37HNI3snZKjVOBd5YVu51orQDjBlCJvmhytBivU&#10;jMnHZQ37JwxRGMVNH8PZZbn7HJOZbNxuM8Dv7eQvHcCQ/IMsZsZffQUZH6lUPxxZgc4Y7yeaRcT1&#10;jBDUKpjaRXybYtRP10TpKjvL9ypRHg1w5mKQgBmqu+PtD1dcUH/6D3X+Rl/CSECuqCblJUfsXlSy&#10;oDBJlRA/5KR4NCW34nqk8tSDbHGEdFdOKhIj2gSWSHhI33ayerOMZOwwzbAGomXuwQC952nxkQ9g&#10;/9P0X5XU/l/0f132w/l/X53/3YRmmNkZrX85vyL/8Z//PfrXOf936e2cv9Pvc/7/Pfp3IC8Wf875&#10;0K8yvgP1TyB/8vmWf9h//6e9tqT/D9Hnb4zif7cO/5eB/HmReeifQBr/lo/y7z8Cksj3cv8dEm/W&#10;QCf2v5BoyMd/Q4H/Czr8PyCB1Ghq8O///PXnxwL/hUWe9Idos/G3Ffj9n59EvjP8KLZCfxWkV1YC&#10;G15A2lEh/336h5j/CaKkhf38tz+/2WiX+j9L/+2c/wsakKifZFAkgGG8/xuQwfZX9aR8/f5vF8//&#10;fNeYvjMo1vj9fKMQhP71rUEL/b8B8n+eVk7pBv2Axkn9n6fK/Zc0IAODNgxIAqD4b0P7n0Qh3j/q&#10;BMv+E8hPJFi1af/Q4ABZ5tsRPZb/MZD07/8dqp4q8PMA+b+UvgGZvf9+Z8SF/L8P7X/UL5Bwvpls&#10;4N/8kBHT2BAu4aF8J8SagqmgpFP0fwzk/y36b1+/fv3n5893G8Ti+n8jkP81/QPIfyct8HUa/d/Q&#10;8OtC+MfvsvwPvND/CvrfgOCh/+dA/kX/+xT9X0P/fyD/v57+/0D+L6IHSCD4e3nzApJUHZmZ14UZ&#10;DshT4hb0zGfvV/K/0clQKMEr/f9keoBsDfK9NQHZJErq7wNrM55xwgPy85zGQPr7Jl45zmT98/e7&#10;U/PX7687Q//n7zeLVYak32euZkb9f7vD//9WeoD027ItUa/R0cpvy73T1P+G9ZQGhSAHo2//+a+L&#10;ytK/r2M+XP+J/2GGCN01/zfp//kD6f+H0gXSZeLTzGgmJirfmvrfYvmIb4A9hVosGzb947tl/dq6&#10;8esbkBChhHJ+gHzl/h9H/0MfeZaufL75SNJbsA/I3//5Z1ivqEfiH0UuPUAeC4eMdargS/rJ/j+Q&#10;HiD/jWaR/wMKyH/Q/7lA/D+l/z6Q11f+d+mbF3zo/4eB/OF9h9Fuo3X7xxsd3jHpPp/31kh66+5G&#10;d0He/T7q25t3k98+96TTuU0ixeBdpl896ANRB8Jh+vR2ujeB+p9rpf7yLsq9ycJhUkjz3pz3XL58&#10;8MZnLbwlijjv4/mMRg+7vG7nKPocDlFAwUuIZ4wQFXhb+MPb3qbucJ96oIx3o8a4TPWy4bS/xJJ9&#10;lMh2/erL/L+9q+ft5m4D+WyIX7lLI1XwjgQN7oZ0gBKtqZd2a0nhyrU+I9Huh/HpUREZfu2LBGBX&#10;joQa/myCTzvcO1HL8TGkXz+eO1G//fNe1PY71gK5530Tg2RUft7RbUCqSaGy0Dmfwh53sNrONzUi&#10;0aIk+TwHOtTz3vkFblsiw+cnFvnRUwoaXTd3eWEE5KNmj2ISIg8Z1uMDG1iDNyw14e5Fvvk3UT76&#10;oYrZrbcsqbpvzWhG9htJ1P208ic4+DSIuv+yh28jvIGoLFv+Tg/udrDkM7LUjcw9hYXJXYODwu0f&#10;lBRPvl4BavHX5n2waKiWV6Z1F7nRE/Rdm1Y8KbaUdvkdyizy4129dod3Jhkp3KfDUNz7Z1qk48r/&#10;TVdeDa4CEagauqtYBmatZOydDYK2HVPRjXyShiQ8nIU1JTyQ9vXbrzkQpMNQERmW50PfMEjo+iMd&#10;i7BDvxkk2g/YoyNvDnJ2J3xKG+dtZb4N9VGb5ZZKYGWvRWosysgrWkB/9R8+s6bdaJG0wwcV6Xey&#10;NcOehjH1a6603oJKgevPfufh1zstsy5rLab8cOMk5QwdD6edPvtKdnypepRP46O932nxd2vUuUp/&#10;+CCIipDBoKirj0LHMk/v39RO2u3DVZqyHR7FrNIAFMjR4lL555xaZnFSwRoZaG5kvnzqcziRDp3R&#10;ejTDGLtXraOEaQ7Sxk+qXUww0bOyJ5ugRw4ckb1HvTJnbOzkaIIr8eWTxvYaYV/A/tuvixBHsr9p&#10;T1Vk++PMv+2DdayCoX4nofds8up/EDlwxKvO+ZEqVh3rq9JElfXEAVwmY1QlRtWolRzdN4bf/oP2&#10;6R1nkJuZdeWy6jkZQ/okpzi/37YOQRo5v6Y0FUn12LyvhUioLpI06XqJmJXOKn/6tNbTfVMwi0h7&#10;zlo5tfXKrph4ejZJi/TphwvUzoeAbwheHGWI5Zw8i9KNWGWHkTVbZnrIdNMCP2kj4neo5SIdJsJU&#10;B9eYOpODNfcXFT5I4DiXKR34VE06reNEs+ReHk5KZ0KIDrVFoTKyqvg/qjyLPDzvPi7irGeqY4Ku&#10;8QcU/J3Dvtc28KsDW7RX72dwDkvyBU9d5TSovifWyQqtR1mlLnw4LGIhKptNZI8XipnG28//cGrO&#10;3uhqDQkeSKxtd+ZqokD6B30zUo97MPBQNSEZPuRgaqgBI/U4sQywWv04Sf9rgCXNqcjcq3kKulI9&#10;khGtFfunGPu5DhZFrgSq3EaW+6hSEVA0wcK9PDxnyNjJN+bRQ4ZhGF088l5H+C5j5+U6ZtHbRxid&#10;s1XKVaIuCob9muzpzp+sI7XJHo2EKZbbYj5V2wNPtt7H3cuxIhXQZIqYPvuxNHXYvZA9Y4oheR0p&#10;Jwcb7WegDOMiGDpaQl9s+2DU25uxWh06/OUhw9XDAICn9sd8QyvZWisFdiwmjA+Dh5F9ztyLqtpj&#10;qqNAKJH7HxRtWeNirwV6A15gs0VyOdZAbHZuYF85olFX67SNLIUbc9p2lWi3J0EjDqFvJvmT5Sr1&#10;aJcHlHSvMRRWvRmNxDSP1Cr2995R9/jIQ8cgDzc0g0wIQv0UUx/DyZZuOi/fo1cRjxR45dx5igKu&#10;uxk4TdrqpoK1ZbRRf0lr5COwtI1sBDUjSRPtYXFsxtfJIIAVldUh67t0gk3LeZ3lNhWO0I9JxVTq&#10;1ltisEz6JLrRCvtYq8rvrkrHIjXIAyU2Z3+mz1g7Pspz5q0oVX8SVbkIdFDUnKjUnhev3F9Gqhr7&#10;X0TcGXCtu+FxiQczumJ1FadUAQpMiPPt1x4NzCAbq0oWcASBIJyokkHSb0ccXNck/7T91FGSNVDE&#10;23Wov4pwzQThwuEXPiA0ZCzU9fOREaEi8nngnVbQogVDjBS1Omw388VyA+h9QviHlLF4CyEOExSw&#10;H/gjcfPbV45X0iC/Hg1NrWrrCUv5xEVSCPgir6avYkNADWVcS4kDWAiMu4oXKhcxVgv2WET+d1j7&#10;ohI3+Nih3874YGdTN/altjY29ktiaiA11jsR6p82BIgKEpSz+MpUDip60owfKqHWcW4W8Mfw1QEb&#10;M6Bp+PLtYk+LVDj7RPsbzgAsBsLWQGG5k6z8xhqtYBZXwVOpwLjAa7UE7tpVloZ9Q3SXo1FpmIv0&#10;hyVN3PWkqCgIBnf6w2Afj1kkkFfCplwfSc7McX2/QqZqkvedkkfS846f00m/59E9Q3XFP9OTRhP9&#10;WTaghRyIOX0aSVt+6Gbs0VWD/FmkOPukcDIOpNlgApcmnh09xZF5LkFOO7SRbpLVLTtjFHkzu4Iy&#10;43Y9gY+sJ5zCEUeO3dsFqZkknCpQZfXPrPG0QTWiQrFBnko9SSVP58v5ip8R7tEpk3pQQK1oDR4v&#10;NZxX9q2G+sfS9oz1g1me0DbPjmkVgFNI/bE8zS75IuIek/6wZ3BelLBKv0ZH1Mf7geKYpBrcmXur&#10;Qj8ZrbkIbjsTBgamnVpp4DDzzq/6ew1Z3WNa5/wEfC2SiOgEl1net+gYBvIKGFzo4GqkkFj9amHt&#10;30CqEEPdbRerXCeMfdnh6U+k20ytAM2VYM9nBp6Fnti7u30hXwVL9oQ8IyeURQq7aC5Gd2mMXvYh&#10;ZheZBRel/V6os5bXevKRLuRyHiqrh0q4CiSU4usfR1P614BdyBmbL6u22FHWpMArbGJJhVb+ECFq&#10;VYWf9bp+EnXsfgeA39c+JZ7XynPCiEWt9SWLwhAICZrTroUX2dqjDatdSm7IVk3eIx8Ig02XUHIm&#10;2XU8TSwGWVgjvlDwNeWqilV41usbkf5qz8NlaPRXsHK9R55LXCjmWMZAawhuUh6knsg7+FaopI5s&#10;Gehl1oSNPJqgwW1awB2tV++oocjZ/3x8UbaO41NwpMRTT+Z3smTFFLK3Uoay1kZIpyjm5PiTolVO&#10;2vsPv3o4qGHza4mYnxfPfvhzJ+21xbHNLAeFWF+FO89Nnp4YPlSvhqKASiri2jaNTV7gSTmoJXfR&#10;UTE1pnhXQjEU+16DmUfuu4in0+5pEPKaGengmG3SaJRVopTbTT1n/CmeSVJfo1RoNEodw7ygycJ6&#10;vaTfv9LOtDBO/r6fGBwgTm1HMb9ZmoU74nU35yth/wWlTC1YO/ZC/9pVoofoSYuqFBRfbb0gwhS6&#10;SoFJDlrH+u2tceegcppw/QE6tLwGNupPPSiuXXzZS4qaHYwUGyG6ob38tCHCYXhqCkUsVJqmsiqZ&#10;kbPUkvmwxo0NH/mln7QbvS6A/bJQF/XWb8QjNyVUxFKPXSTq/7GP1hs1mGqPlttlIXtgTcny4pOC&#10;FUqwgLUXL1EjQTN1nCPKIj13n+7O2hTZ+wjrwGfyXInkI0c2Wp+oq2QiD+6KeKYvyEI+/I26ebRc&#10;h7VX/DFJVMAVa2ZAVm1B8N0kOxER1LwkSzb5+52fF1X7dzoJctWUYNuZD7TMUiBUWoijjSz8ndD7&#10;hGCMw5Hue+robbBIURLtH2fa9o1MKnMowfTDTSu0yRqqPj5HuuAu7aR4FjOtzQinjNZ6nMN0mXWw&#10;1DRkdjrExoIfZ4SG+EivnZo6B5DH0SL1PRjEA9Yfyj6OoS/VdolhyE0vBMc7QouTWfSFajRoV85A&#10;ThJC3V3mwR5VWKt4/crK0eeolBIRoU9WShlZYjJn7cwlI6xq/RS2PrvIOsTEiF5y47DRQOJodaAm&#10;3k+8wqdF5jyLQvcmsqs/VGvnzy6tLxGSoaNMNI1OYdUKq9IWNXBZoPBdTpHQuzmG0riQAmuETQSK&#10;7bVRHYuk3ebw8Tbla2ipw+/f8vqVZdusOF4JLdRZytDKM1LOREZmgCzydWp2I0FKELSDOOJkBdkU&#10;TNvVmlNcKwrvb+Mn/bIqOrvLIk+VKY+GtlcUPv/8cWvvkGpE2QCrfpS8n++hQDrxoCzYwDPvqK6z&#10;xA8L3bQnS5QyK03i/JuxB4+8TtxQ5Fn3SjuEuysY4U7G6X9OL24r9wKnVQZcWx7/AhV7rM9KVpu8&#10;BGcQVDzZDHHEnW5UnMoc2V7DmJNMh77f3fscYrsFlyWVrhR6eWymhsSNVMlgXNxc+Rc3x6RhSirJ&#10;Ks763DbRTAfIuZxL8+CyWf4P/XGTyWEhybj84W9DKau3nEouYakm6bVat/Uu9xud4SCAauGibpsV&#10;N6wH2oGMjVLa2+lf/uwOZunVCpNdQOgju25hIX+PZeLrJ8zx1/efll2mB9UBGzWMStev2C7DqiwZ&#10;TD9VLKf+Xrq9TRQtxdMKWL/1Uzbnb1gOarwKSbIZ9tBsE974WH8fpSzpiPNwjEEhb9qh+IgN5thH&#10;c+J8TBKdzklD18KNfPWzDC+bfOn05l3HbxaJjySNqnxPi0MnUtEa0vHAdFNPzAg4Hpbo5ARjUoRw&#10;bq3XSWUp5I7RFcruItIKxxvzBj0O1MKvRdYUJfrUDVm/jdnYembnnRCqNfPaSWsiq7JZqZS9me78&#10;TDQMIY+gGOIZJOSFZaU3Bbl2civhrQ0vf2SRRt0SMXyoI9nayucfUmiJPxIilCytUgdZVx019F2E&#10;AGN0UC3t5Mqo4TVqjCSBF7rZ5VRHfLVgZELbL5oeW3pImU+/SkzSLZCKfKfDBT0yKmyVZwrzF33o&#10;vkakqODpHB4IHYx0qd7aK+aA0Y+xzbe8hBn69CdaIWdIqatEMuxzyWLgx1FbqmwfEpgrStK6AEsG&#10;00kx7q+sRSE6LDlZtIBJN4/k9V5X8wip0CySTrfnMKBMtevkKaQoLdJfnowB8txHwdWyiD8sXY5V&#10;Zqn0qKb3zCoeRXF9qkWZrAUSZjBomZqZqyX01x51kvlI0rwH/5s5R7ee59hu65cLjd1E9JMkQQ0p&#10;lZim6blhXMJJgsdkvZ6Jpk/ZwpreDZKvxRtVT6EBo9/9GIcWGWKzgPWAZ0IF7hFDGYeH6Lqx72TK&#10;yqrCpu5WLh7oMg1p3mTIzY320/1S5pnk41mmkHXuH/f1s24jdJNfX/0SXVyepBvYuTYQTB/elwiK&#10;WiXL/geVngmcoHTP4tlJtNGGoe8vbDkHZJEoOfDN99f0B1Md5qbCP6sgq65RDm8MS4GnK0cyyLHq&#10;Epbf7taNZ+2vGnwbaW3m2wRhhY/xUlEnlS0p/Dva/QgPXcGAUmNRl+vtj9f0pdMf/srHvaBxNErD&#10;FBMRihFryr56Kime8RkvUJ6pJ1cvmaa8B/N5HOrtPxBdpavZvjTdrrpU332jIn+l/EUV5q13bApz&#10;jeU1O1bRm7Uhvd1g0z2eQenzlK4OVcUhciUZdaftogE/MJOke7MYGf6pzIl7urnK+ndassdBvpjx&#10;A2wFTTZ/oXoghH1GRQN0EUFw+0YSdBSW3+YmSmxLODxBL1qev4z5ngw9x6owOOKs7RZWvrNtUVLp&#10;Te/DYFsD1as6dneXf/zdKtDSIj8+GBYfXpNEF0JozFhyDO2upwPo2iPdoPRhqRYuH1O4dyeFF3GN&#10;aFr1nfTOxnyZApFvO2G8qw5HQ5h7U85S/wGAoHaAOxTHDR44D31L7nyyTvybGVGrexHwsbuYxQQg&#10;G60fh1wazyTBweWn6giLspS9l5O2fpEOzyNlku6CIKu2uidyTn5w7ctSK7HZR5qOo5O+9yEhLJBL&#10;M2EHT1vIO8Bz9lok/eq2lSa6CBF7822UbVELL/84Wbh2YcIl3+eifdFJSrNrKqr0PuXUh5JT8zha&#10;EFizZq0Z7CeUfPLVM3kARa5zkUVcSOYn2Yuhqs//aKLi2W1uqnp7PRB5T7ytVjxFKtU6Fu6VepzT&#10;1ZSrqyymGdzpOTN2OP78iYpyp3id1f4Zi0Rxo4cWHMf57H3pCZ7A6dodMiP5lyT8TCNCAUyctr3h&#10;AzRCZi/UHqzSx/Ic1R+OEDuxQTJBBFwGgaDL2WORwPpdmROu+qXw4dW7QCidw+QeMuXo0fJIKWJH&#10;VK4CYzKIrUVii8KMML027aGhzoCkVBqJ54fKp5gWSR/k4vOqP3/7ZyRW7EG7SouTYmQ1angZ+JEK&#10;WTOm74kUH7DwwrBjQKTJpncxSCYUy65SPrpDJ2ug4+Sg5p1P3z0a6BikpFEqvq5ImaNQWh9djZ8Q&#10;SVamtCW3mTl5TwieCVBFeEEsP+xHh+nzkeSG2XeyKw6dvlvwJj/5y1nGkjqW77VvUJlJAhAnok0e&#10;3y4DpeZU6AEPb2+Gy5ESfTrtN6TduI/6okq5L74bPulGOixdKHqfyE66ASOm35OKFSi/lL0Xkex3&#10;V0FYgcqguG2yhbXHwx6RvCb5CZMoXP0lxSVWgRSi50sxvBdvYbKXX/e9naJ1h9QvgJ28PYlK+U4f&#10;EMcghDiUnVf8l1lvZKtrNxl4s7R3lcFS7vVEpFTYbqCeC6XaTMtnkKpcQRvbeSFpq0wTSjNvmSX7&#10;0UkSQicBqkPI7L622zleo6cvC8pXrOSzaXzyzCmwFI+SoWXqiP02B81nqsGcAEh7dEnJgM0toJVQ&#10;pq2/BCoGqFg/XslU3GRH6e/9ea5OyHTrXGykcr126DPcDlXsRZYQO0llohZTK6VzXERPSkA7wcgc&#10;LF0JcFqcCVzqmw2zyP4QyavoWJ1CZbQCuCoACCJxZZ86OU2cYMEBGSB1xqb57aYcA8IVYek/sMh3&#10;JvGsUYwdBu6s6AB1ZVyns08kWOaHNviYZI9IrgeYtrY2CrtUU6WU4ygUfhY+cUmlp7e1d6bVC5Qi&#10;IwOU83uPkCHZKjjuLmKLBZLOydwbNSF9FpZuxnJ8H3GeT8ZSfE6VFXhWRF+Bgvts526nbb1JraEz&#10;QJePo5mBfbzkxIxmiE75BUZnJQmpBdwnJhk+SakiEaI6o56UzUH7KGFcgiVDjLEdHUPWra6JF24W&#10;hjQHTexsnY7LlEzm0P2yTQq1mNMilXDXpxAleFfn88H4vI/SnJo8ba0ie7zSuC6XRKYWsIT86oIp&#10;CPv48qtd7myIun46Wxl/pFUlHEWYcDMVNvKXi9zXv+oD9D7fLUErFU8D3lJqFSmjBM4qlP6pGR1G&#10;DZXgitDXOkmUh9Vlwad4+zvkVmZSmO1AGoeiJSBggYIn0rG0Iib3Ln9xphgb71Uv7afpDRKR8LDv&#10;Bjf9ekhvA0TffOSn99VPyXMHMXme5k9lHE2hc/DU56hlimDY4J1P+iEyWTgVOvkcxZLDIhbkTXYT&#10;ThbJ0EKTBlmqQ+RIcw+NrbT8XDP+En0+M7aFr5NMV5KKkC9U8tndi/SEbklFMTb6HFTF1eloA72t&#10;FoC5dvzqz+BEzlHktQ+f5HUV+ZdFnqNaM3Fnkiry0ifk6rkl7LOAu/wyNM0dlhDDORcEM8JstwK8&#10;nvKeTbLphNt9522dT8ISiyjvBHmf106FELZILM1odJp25iqKDnRHeswKjVQ1cFVbsoBT/ToxAmTH&#10;9YsA8oiQ7zulxKFHa9Wyhb0NcagZJRYiYcYqgp133MnYmbFMMzWIUZddg72tLT6LY95RBeig9S2q&#10;TOeJhOgJmGRcl6FBZabvJOhuDAynAqZoZtibh1Fnn8b1V701yuM2BVcuYA121Pzt7saLw5Je9KdX&#10;IrPIY5aZJCrvgu8obURLpaamipW8UxnTe7qWtoioGn5YK+WuhhbhJG3xerxnyKuoztunMKkLlPpK&#10;QMT5D4rFeVOdbHJKVFZ4ebMwO4tjd4JV4uChuQ7MgymUxyH1sUjX8F58Nv0aItJMwdDvguOocM7p&#10;dkOdRp05iB5nzezSXNPCs42D/0krl1dvUwGdtrCGUys8vj6HiC2B5UUAbgdD6b4b2ykhXVYto0j1&#10;Ve0OJZVvL/vAkQlb/mV0EOFN1w1st9jZpDlkuf/WQXY3GygdQvvnfZCkPzBILVJznEleJyludnXw&#10;UetFZAqaFLU+bJUtgw25OfGoduGdCkoEnLe9tJ/ga5E3G2mRUKmAx72+Bb3XZoH4yqMfafMpm+Z9&#10;ToxMLBL/gZer23wKHXxQSksFLE+kCZyWZ4giLdK7XeB/i1B868cPJvCZpB7XogQ2HFZnSnoanWAn&#10;tLrtgC6wI5OMP2kFSF3Ci5lzqBbWFLSFeXDall1mFMN9H6zny1/+4JXuH9aWVso4LIk9RW4dfeaM&#10;160THEQaJuOaysWNpJ3PqsEtjWaJ/1ZDup0oywW/k4hz9CuyXpEUP/TNQ2KKe885erqzFMrefv/p&#10;FcoTnJpoVeAcHMpr07SNrQ43vAbwTgIRr0ayVqYtcK3CY5HkvRwdqauzYPjtaLSMEvaCKDrOuHWh&#10;MZTfEtAHNeo27wNvM+paiHmFEWpGMwwqmGCmWDHClegjKHOHukfBtvdFlGJYpRP/0Sfaqdq7Pm48&#10;jQ49QRryLTk6CLLW4GM4hg7DMBAfnN+db2j8j3d3rnofxkfTtrSjvHiB3x/tcBxV/kkcpFIE4EIo&#10;2I/7VKMmlbTsEdRpjNaQ4fvcmYANNarWc+JDiQO0g2VR5yFwY/Xktbff7MLFL2U+vn7OGtUvg4Tm&#10;IzXNY5V4AhVC4c57FznqZRi+U3AHzxAeVFWNFBiPpSH6k8AGsT0FPT7Smd7KJauyS+tXj3XLQgY6&#10;yN9bv2+WbzIySQOl/Kzlmpw+knGdl1wzxHaxNovEZ5GWOEsyOl0TBLlWmDr5+5/LJukJ5iWrLSXE&#10;j8rV4CamT/qW+o1q/Uk8SBAXM8+nkKcwFMTDNpixSmfPnsj2Gh9DzoWZTOsqy3nADD7/7Fsc/rWr&#10;6rls1CTHGVeBDQYTOh1B1NKOJpHip6lZwmm3p8UxQucc0dQBgKVgaow7oN2HvxtuD+xLd9EHU/ac&#10;ZIY5U8QktUrBEz9eczTT6EUq4LGJu4T59NI8G0rtmE1xZWzKSfBu9izy9OLWkdIgsAs9GSs8lcw2&#10;3svQ5TfsZq2c2E3i4Lu4c7BXbcCH5vtPL/ahCvAJMj0SiwmxTPvH4nSNC3Y5012tQ/bzuZFIS3Cx&#10;SK7aKvQQpeRiHAnVgtE9C4pHWRZaVDvxdBLnAAyrIAl9nGpwUmiNP9L76SlZKdcKeTW2+K39JwNo&#10;Wvc42mQSsNHYljI9VGAxjpzlRZAm1erU+xyVQDyb4B8kEMkaNcs8o+PUg0CnX0UDjd6Q/WeKRL+u&#10;QV6L9HOc5MskxcLL82oWlGuBYzJ9paO2TdhK+mSdRAKnnVFRNadFDSokRj1DzrvKLHYjhZYFlXUY&#10;yx9rabf/zntMVlD5X21q3Nw44X64IrQXrAypIZ3wljskbzb5mzJiB/7d75x0ZnGnpy+2N6v2H6Q6&#10;w/NoNvpHFEJfGkHaaZaKrNhDNTK9LyvnuhzNuwDkA189NCnS8tVIySNTtzweSoOoFeOnvKxoUEFD&#10;viu5Qyz6Y1Lzd9XcwZ3i8Yd1rqluabTQpaWgrN1+/ekjcVSiGtHXsUgt8R60yLfzHNDg661aKfQQ&#10;UYSd8NXYJtQOFaTe2MyDOY6bpDx1cxQHaUsEfKQ9B3lIvDnrC0KLEV+JEhayBushVGct55Qcxd+v&#10;7Ykq9c63+b+OKuTgFU41qx+Fb0P5G9GHboxGcFVHBmAuCUrGeaaJWpjvYacTv9pKV8UTt/57PCfZ&#10;CSTzctXIBbANRXK2o1nHziK9zncModosYUuPiGcY+S9xRBFBAcxMMeIRa8Hq6XyCcki11u8pENbX&#10;edvDGgXSLO2PXE5iRiQ6ilLbl/+raeGhJ2GReEgt8VhjPhLlrL3x73C3vSROQ3UzMpofJ2MIndRo&#10;3JRa8LbG0z5xsSNwvkkKteQjfUW2XG2sMDJSnxoea6lz3FHDvLwT/Sv0xrJl0hzIW9q7QqQuVz30&#10;ZZKYe93Im0FXtosZGXDMC7unA/8rHzFEn//2PFfML6lB56tURPiFyj6HACBdIU+3UJNQKaLIJJMI&#10;qjYBF4WzRhe0+gBgLDLuHXx52P+LR95XLWJXaGWX+5yckWbQRzUnQXNIujOxWljSvxtlHauhzgQp&#10;2JmZO1ZNduQm002Nw/rR5fcPfeR3i8QerZUGCmbGmRLGySDztGcajRekiJlorgkc5ZuZ2hDyV67T&#10;8iEkeBnV6KT6rYZZTPWac/ovBoN1bLnxei52yVqfFAvEU2k+QLI8+ypLY5b14k7G5QUyld4lMgg0&#10;qbiupt/gEDVNWEs036P7mRmrvYo7QGBapuxoQY99RtQkGRcUq1pSDKYKly339fCbHO9DXQfTMNLG&#10;TSzaOG2jOEl8FBxnVXF8rTVaxnCmwfJkkqfWCj1hY5Ut7kvUTgUejbanFp5B40iPBLZpqOyWaoDp&#10;BofQtyGvHc5PziRTVcz6TQ6X7Re9S2tVtql1j1TuDKWixktcZgxiuJBnxYhQY+uKySKtMSsfa+qY&#10;FdN61NDYDL562Kg7pZMSh/mdtEZw8DtFyWL3Ig5YEJN018gAi5RjbxgfPkPt7Gt0RBfOlpkPyGJb&#10;MpH47HogF6kf/Qm/qjWub3i6elYDPqpmqrFI7UyWrHkBM4h1KE5OCp0ABVbaVvjMgPsWXbtfSCDX&#10;SXX4G91h/3n/5UiCf77YLFrJOXcb715Qq/d9jpMMkbCBsGfCoGcPfPg8GlWSJ4cmar67mpgy18a9&#10;FvlzX/2Kfv5rBpmPtPo5Rr3MkMQu1Ssi4Pw4s0uHTRdT3JSnFTZKpZezXM4ez3nxhu+yOz3/ZgxZ&#10;lUypsaQ60z70isqJn8ANi7z8y3jyJZ3cL12kVfHaQlILZGi7nCGHXvQWbFiSKKoNDucbDrlVp+2A&#10;dg8Btvt23cskiThxg2eqQ7sAdIzPg6shqyt8dK21g2Vqn6jh5p2Dh8nlLOkkH0RplMuMOUmmbTvi&#10;yBsTARtH7PNoC5k/m4S0sGQn9hRKzupKRnlvSmrUQpqYBwABOpwfQ7aws5FGWUCbJChscDsiQMvH&#10;yg1Ml+MhVen5HSoByCIxxxdi02QhUtyaOlaWXsCwEbUgpvpmxdLbNN+H0QNu/iQ4LJu11wmRBUx6&#10;ElBHhdZledDDXQ9bwPDDfqkHd0Cp69xJtfoeJptF+iC+isDl0jaL1CEKJqkp7xKDlQ6ZANMvl8uJ&#10;M2D/bt8HaITMD7+OOlV3TmmPvY9ej7oGqqTPo//yUxajWHYZJglYvGv7csSzgYKmdDL+ZxVAnqz6&#10;c6736AqBTuLS41SA6FUos9DgI81LB9kLBpNgYbHWrIt2r9qjuI7cnktXUPO0VnsHMy4AFTREysF7&#10;naR/tT+Ps4d+oGyRlhok09sp1i9PLVEbNR1GallqrjNdOy5nsUP05A3bGMIwNFhKsfi9Hjmrkb0S&#10;pwtVIm1uQlQClESJ+H1/SyKM5/K7QydVJxggzts+K5oi/Yo5s5jUJO41orrYmzXet260QggwU3PM&#10;I8xgI3hZnqYrHzXZofciEMeGdsp08OhnzSOURss8uR2QkILk9DLkgVJ6IF0+/gftvJBwREGG7NmC&#10;TRDR9Fk6jT7VKJCgbyfsJJgsi0deG7dZpFPM2bb8cpgyWoEG0PABfn/bWQZSuQWwX3dXPrjLTgL7&#10;bP3g50cLRs1wBnkMUWPQNDNKGzWV1IqPnYoyak/0ZKn4iU7zUqECtsnG3lTLKkaVzbBpPo02yKzw&#10;MEr14wkK366Omv46VN7IOPZ6ikVapJlTWBfZDTdU0Ai1Kag1jkqp02NjI4DTPgIKcBxPWaJbIi8W&#10;P72M7eJfxTFSp0PTMHU6LhxyveztqX+JEEkdeT2wnEZ4VO0A5eW4sjm7D6K3f0Sdahe/V1w4lnhE&#10;K2WxY4Wmc7avtQm5qu2kQVaY5+Okqe0dJJok6T5VZP8Aq7v5adjJa1Q4g5+AD7+LcU3SzU37m0Oa&#10;JzaqF5+xquLaMZOzbSmkZsRK6rCTeb06n4zLvnSizoYkAhnSbJpDRx95AXw4PZxEwuKaLq8gxzW0&#10;5Au8wZMNZf2/wcb2JDpfKAJubphG6D1INVKnMox0dy3Ny561VIRenKq03+So83vabYRz+GaS6OSh&#10;oV5sbw6jmtj5gQtabglxlqfFljEVN8oPWd4rOF1xQQnapkHYbYqhSgqs0vMomvQBeImwuJUIlfyb&#10;EgmJrPkJkROAllV4qJl4rz7OLFEAi9RxwgWzjJKFslRv1vQQOcVY1GPBzCx69rY2d84+flFLpPG6&#10;SaGr/tpTKF2sY+GOUIEDgL6klCXWpIKHaEDHVnbMITYBi3zVcdgH45N2E8xTs0Ucckf4GD2ZF8ui&#10;VMCYdQl45IiQlpRJQnuoHjlGEgKTS01BFSdcITqS2DzCh4qnpV8RoPOZhp6Opq7HJKfGE1pQvTqM&#10;bp97TOZIRT17WJZ5i6UkSR3oLAZHxoBSLOfWspzkilq3JSfvZZFfxmUZF/2XScqn8CrwuECyrkUW&#10;3hVHEwloW80ckFcrurRmrrzn+oS8zi3q2e333+DLWHJ1BCEA9n4+ANIs6TNsUtTI0CSHmyZmizwe&#10;VY6Kno+y6l1TjJ+2PFnDphh0LTKTtHN19efX+sofa5WftdDKlnIu3U8X13enYrOeMx8bYih7dGbt&#10;0p3C1Ack9H7O204n8oDUcQPyUNKLRE7L13BFN5sEGSZHGhWTDsFLvZguwbgJ9j0HNYhuwCYUgKaL&#10;jat91myEJMWaorqWiJZdxCAhS0rOsxrHmoJZ0CzUsMkKgUEZfTzNm88ufXRapqScBnmsai/aLPcc&#10;kC6jufJDXZGgRsHRtbCMwayYgqjAkUx6Gmiy4keMzIJAixJg7EMsGAAFvcDByPLxpHnJwNaT+KI5&#10;mifKBYJJntLkNPV8UthZ/Ymdz+LnvdROs0/NgMZTnU68nU2AmScfVJVPrOzzjg1ft5+JJbjUck0h&#10;Pkk1k2a/7g9Rc2vFDNLZBRQAzCe4TCf7EhUcT4rhO94Fu05Rec6ODr8v6z07RTlfRk5CZqVGpyq/&#10;oSknZDvWBq2KUGqCemkmn3MGUyaH5aqG6pTtLG5P+zmjw1k8rpCJOO+3WCR5Purp6WANsBqK9dSy&#10;mpVgz6/568Qq40Ci/hGo8YXaG2sd4AW72aE6BGDccekkVcSdDSgPXd+/fvtc8feZeyYJYi7lDati&#10;GA6Lb4fUPbFH/51KJdRbqEnxsHYZs1FYw2ZSFPRpNHOLc+5ogkEPJzweexSJgPHwk9jxKWmQNsrL&#10;aKThkN6f1pN5BrLWpHkBYQsfJdkFvBUem2tv7XWgZsJy+EGQa0ks0B5uCTfv4z7+LB43sBcsYFjt&#10;ENFB9TtMx9P5KhLJbXxJnI0aklBGFhPsbxXUSe43t7IayyVhpbqJfQlVT6q9dDiQakpCTeLz1GGV&#10;xGo7ijZEJavVEJme2Wvj6PCAjfjADsxNM/nTcHyfRf7ATWeRuUlQZiBpht8McqjRbC8oeetGVUqF&#10;pmtqGkSXxSUHmOllnLwTL43EtIcKuxbW6lduV3/is/XP+cCvUqVYwmTTaR8JCR/nPUmdsyrcQAZH&#10;s8Guy2EVO9NXZuZqkW2MbVY3aGBb6kNX2ZebcgPCq6C9WAtg7ZmknJmjRI2oQOUX0T6p7jvtVFz1&#10;PZ9ItROiAhMvqVBq61KXwgvT0Iif6CwDJdEFRfBE5qwcNcZIxap39fzac7vLS7b8pJXQSZPipe9c&#10;roOASgjaA2oqECOvoBhuzygadrK+75hh4TxqP7nym/7IECR6AdtkD6odvqbtYKsBjADGY07spqib&#10;4+Uo7rFwb1tLtBBcFOa86NgK3GSOemxlJrqdzeEy8YZPChTneRulxeZqG3b0oYUsRYh2Ixq1XGcL&#10;kszThQ8dZ9eAoYDJ4Qa1brQs1Gp7cOWLzGr7I7R8XDZQiZi7KQfS7bnX368/UvxGyvaknvsg1ABn&#10;O1hjNEmALk95QbaYVEqNN90SEmPCMec4QwE7sFzLragqbCReoyz1yBiPSvA+ZVZxAa3SCB9TXXaL&#10;gUH6W0z0khkrxpXd6QpkQC+wdXrRNjVXL0mqIjkYIwMfam3Peuc6SKzPV5QO3pwYfGo3FJF+zqFg&#10;9L5K5iVxVnfZlrbkha5Ra5FQ8v+yyGFRyjku59WREA01KASeT+pcQdzgpMmrvL/s6vp50/KUnJN0&#10;iegjEjnDJmd4yFZy608xBUkqA3JkOS/lIATaxwgsqUW7MjC0rhZtqgZOET0oerxAPpSu6YRAIkou&#10;STqcpA/PaBG5dfUnnRPzGt1O11O5X4R+8K1SA2mgsR5z/O0OTA2UIrMf2yqtiOkmLI2z2mllXoMX&#10;E19wEOKj2Wl47p/PWM5DRq4xNFsQE7yqB1u11ibxkCjNpvBubeYhZ5HBphozyTD0pOpHMd9qMn0P&#10;lcTL4OH4/l6cTyFUKJTocxdxB8Et8I3kmw7jE4cUs1Gex+AhsianBNWnF3CBWpsiyDATON3tkawx&#10;OkK3AdeqxJieCTqmfFZG8Od93LWTaWlTMsZZJHJk7mpcna1JBud0eM5pOUXTuQjCombAHgp5aMr6&#10;upT+GoSZ51S2d03UycodIuNZfVeB7zc9oRSpYgNQrT8K3jTPdzATtm7B5aQ9aowN2hxknpDBvIEa&#10;mkRD6lB+c6sHVp32g7aMtinE+bkTkYd8maSKwu1dWpVJx1RU/4IEVOhH7rwkE8/bRvZZuryefRfJ&#10;lIoIlBZJBSWMZx0VlsVKuxHnyjNbO1WUvDc0fa1Sq3XdARfzwV10kUftwuksAQTI4hOa9iMLG33N&#10;gATBvA0kwP13McWNK//gDKaBrwsNV+lri6DsQKLQCajS0bVjGiXUZrbcPxnf8mU4kbjy5eZIJ0sn&#10;hU4OiZzkBFlh1UK/Pl6P7Eorl4QJIZhJFmxCB95F7nEVuojNIAnQCwJ6UKBrxFPHVwJxQp7AkDwX&#10;UO6wvHGBS3TKcappFc6khfDmbS9AZpPSoLD2vKT3uBkkJ/mo1QtgaPa1SA/PkTSVlOccTFqGbwqO&#10;U6HHR8p4KukwuvHeS8edacmUoC2p+JDIe0YW7a8E1TlorZtUc8XG5U4zt2g5bgUQI3V45yphzgq9&#10;eKS69BTvGqB0hWWPkjLAyl3QQ6L6Igx9yqXdUbitdR2fgQ0nevLmT9nSYzyUBpVochC22qUloEfO&#10;3yWy4pN0VMBFvn+zSHVFqURLkz0q2HuVmFI/13LeNPp8ZG+u5rjB2WShIiIqMDPMiygRZ+2P7m7T&#10;EK0SvkGHaIDEJnc58ln3TCG7gA7HL4hoNqA2KqlSapnZxWpjTqLJphU7r2Wg0klHiXEq9TyNZsLB&#10;sJAppL0Srmpe05r/m5xpOEpqPbXayhAJwlY9ucIjOIJAz2GDx6Z2xbZlZ+0hjvljlz/evaDPplsZ&#10;fpAHj3z6CQFvfxmwuqgN8WuVjA/1KvhqkkS4VcjBBRV+zy8NjyBYGI4+hitxUnpHTty7HOX9ZUdk&#10;koSnD6p9GzOGvXVje2ST+mm8U2fJU/jJNyQEoAeI70IAG9oMUIcnSIJfscYIASwUbWRx1ahbREMG&#10;jT7SCmVLMTpTsd5k0yaFawoIk5rxYfdD3lQhz6RIrTipXXn/8CBCdmisVny4TUBNQ6Pn6k+VZ3mc&#10;rqgUMvsEEE1bj6YYi7gTbrgoJMo9VPEaVBlO5pvsU37AkFNrx+cDuepIlpsUbVSF2jG6xgTU9B/P&#10;ZAR+vsKyxgJ6fe2Cx0f8IvltXhZ62ikVSaMam2h2TGvzGT19SJdvrKag3VNwJMauidkm4CTRwe61&#10;ahit9Z8G6X7vyz+2OR54gtdF1Q+4LY6qp/hSHTbRgcNY5gZOgeGgbgstcI7WXXSEhZlCq+2JNJUU&#10;NSRgDZteNApN9iwmhU6y2vq3Wj9YPemEVKj2jcjNBBE4beXfZZ8VnKaFT2YpS0URBkpi6HV9pLWe&#10;mnf2GOuCcl7CDtSlVPVLaVQTjdbgCTHb5ipHLa1SMJKqOs0t4uCIZnIWHLNJnUFWtxsaajHbDOQk&#10;YViSUrIH4m10lejzGZmkqqVdlkH0ti46bZo6KWnwg23RTZ8OU2VjdIXiNPXhieunxoAtpIYIH2Aj&#10;N7Nql4aSO7UXPXINTKLOyvKrplTfeDY/DUKtIOQFQ3zmHbWxTFJ96C8O2rezW7yYo2umCiGdcmn1&#10;4Xjsh6p1kS8A60RVgBlBX0CZTZ6WQwaMrQEGvkej9ehJlcXW253l24kJcnx29ccKDn6vXlvR5Eel&#10;W1qDIcKywmZ4O6abzN7DQ3JAJaYmCwHRKj2CVMd4t64dmrpBeM1B1DG0tHect0M0IREu621gJqR0&#10;BZWQ0w1bimzqCdFrmWHLa+07unRS1MGLhlzfZpY6mPUdFQ+ezPPtHqSQCzeGWa2avVnIkbD7NWUc&#10;8gpBIiLOwZUWJzVA1ilVmhpWHMkdBCSJFwbsClIUBLC5G4M8dklCoArTD7vN4bsUi7eoZ7ryzwYi&#10;QetwYatmfQzVfuwHSE3jqLJTz08tKFFWIzsd0zs5vlfwFHfA0NixzUciujoa0QXkXvHRo8IP9LYO&#10;G2T/N/Rpj0DMLrzRUmPR3vn2VGvuBKVT07PlneAYyCpshQn2djfMpLi7SRQH3QOh2m1cSCUtsrhP&#10;/CnSXdJ+3tb2HGBr5441y4aqGfH0KRHTwUsYSpvRDXpsGKtLUYdaWdC6/v08+SGLNYUoczYD1jvO&#10;I894puOOrV9OdFANEzzYJCsg2Kccm29QTptMog6QNfasTo9nCAr91o4uJI9RiuU/LDK0VYq5KMyg&#10;Y5J87giGqNUaqdcmmZBKU+/omEY3UpxArigQ9U2mylN8J7vUpja8sci65Kk3GC/dwhLJVtKkClnN&#10;lsSYgdsdCDFwIZ9pA/wZuulhYQtEsgkEwJ0bLQ5tZpllw1e/auIEP9owZnCnPOcnZBnx9liiz20g&#10;kso54J4uroNwp9u82nzUVup0RZ/QJnW6Tv8xmpFjsAEnjQMFTXTNS/fuC0DjOPW5PkGl1Lrkn/xg&#10;kqvL4lYojANRxJIvGUqc4Wcl6cBgOuqujBN21Qt9I8O3Ac8ZqdlhyZBRRY01OaSm0O+P56YNJGoB&#10;R62pV7XC5Ir04KiuG9+SDFDBU4JjDVv2SfSZKV8j82kAdpPYX/7DUsJHt/bDf8tdBrTRRVKaIAX9&#10;ZjVNdZh6Navy49VSsLLCEvFOamdvUfUmkOxZAM06JGyM2RCVvEmmyan45VOUpsr7MJHZ9WHhlXST&#10;oDpHacN2DsRLKLgGI8ujTzF6/SBNOZYqVaOnYkIwMlDk7Sde3fXx7K6mOyKVnzps075bJMuDH/1M&#10;2iE418AVqSqfcbpVltf5tN6R6Zh3znvB4Bzs0tGri0v60IESyBpLQAuXEaVoCNtk4rK/GSQWueEc&#10;pQGaVTEVzhKXMG3NVq+6OZXLTEHDJmw6EdLnXfNk07Lay7nXfiSes4HSPE+cRSFM0IurnKz8KFUG&#10;zbd5aW+ZCKb1qHz1TqleQSJJxEJC2zNyR78FcaGaKvYlbpq9HPWXLMY8i7TDYdjz6dbP9tzQx34l&#10;7xB1fgutFtqyVhhRU8aIdyFNUu/Uh1TqBhZ5MmDizJER5g3uH82J7v9UlZz22btO+WgmudqtpNUl&#10;1VbeGqvaDM++rbJ+sO2laF0OUc3xQODJDf8764amoRAyLYpVN9BXMEBVYTgE1Tn/CB7NQV7sbo9S&#10;q2/IDoRMttfLuwwLnhjUGJKFTm7TcYTEG5sc3gV2NfDrXP0JExlIic+4Y3wFliYBuwu8a32n6wS1&#10;66ddqVzZUVUPRgX1ceJXoF/1DBj3LgwmoU3RDg5dZqCo60OmL2chyLXWjHIW6WhnDj/LScktjlpO&#10;WTVLOw8JmK4Z1eJ6WLmJ9j7MkZE4O5fJcaW1SNySRsCCA/tTNiixtWltgguiIX99pdeHJKcN/eQZ&#10;EbdO+7A0Dsu01wz4lWotUlN0EFileWdQAwIWiaNszRQoQsOYJ5GQFokOu5QfqPKo4ntf2b7U3DKT&#10;RD8VkISIT1Ywc7U7HoSITPtzVAGPtcByaw5kQ4nayF5uP/qVzXs9ctBYLnrVsFNHU5VCCxhdpqnR&#10;ZSWLpgPYmfJuWemkrLjqYJKlDorucIurWRUspA9v9LouEMso9BeE7BwBl/04AXHGJoC9zu+arhS6&#10;V+WrkSIOOXo51TfyPLnwXszHfMpY/80vJc2Ep2WawxOjwCzVAv/Y6Ppr3mb4J/xU8RdmJNRhArI4&#10;sCkzTaw5iGx7rZcWatam/ZhoKjXcIQB2wQkDGjHVgU9AmqGOWqQmqS0+5nhQy8epEiWq3dkgMIl4&#10;mcoWqO2GlDxTNf1lJ44OpRuXst5lYzsudDSePR9p2epciTt0V6JUTqYZQxS9bXtJUqlTkskYyKZc&#10;A7jEjguaDnECss5AMbNx3haeQI0NA/v1iZW0njwD3fTTAslQXtJytEnvoIPUGXj542ycWk1KYTsY&#10;pwx6KeJQMvs2zJeA2HpBW+i28VtzUljOGrsMG4W2fnH7nYJ0x55Bcx4AM5chRknoyLiMkC5qvjno&#10;MReFXpLBSoM/qpg+e9QIxCZ/mcEJBJXhNTLELNL1pe9fPj1A/Xz6uR3zSCRlP2tx6Swjg87qHDBW&#10;ShHHLtT+hkYCkiikr0r5Yu/EGgBoRIb4Pqd3ZZuh1pJK6SKR5w8XfPeR3+jvqIWnVx+GFDbZcIBu&#10;D7est4uKNgLKl+sEz7nWkIzYXXiwc/KCAhzCeJntd7xqy1mqQarSEZIRyrxdKsnnc0U5CSSylVC0&#10;w2RDfhB+b6xSTqjw7j1/u7yxhkf2CWTaCt7cgB4byRiOrpBp21gWCNyzSkh3dAwSo6iMhw3/gh0U&#10;3p70pEleVCBGKhgZDq4MkXTwI9XRSBpHr8EfSHxhpnhv+L1E7rTNVktIQxWl3v81FzmrPJP2sUja&#10;NqWmhxVT311MZklkaYDx6U6Y4fqCPXEbYcnqfmL7TC4w6Xeq7VikRLXBeyInGqnECflqg2PHb+5G&#10;zoqhiPE689aJHos9Asa6pDbbkU5Ni3bu95h9uRfgLW5apBkWqqj+gjOpMuCacgbo5LVMZDFNImRd&#10;//VcCLJhvGnC9FCa1GbNWAW+bpuO1oRr05ifcqrBUb04j4P4R1/ddtpmLWLISfsY5JYhJUYfyRG0&#10;lb3Hk3q0MkJlGd+CHoSpSblsLZKXQ1f724VIcSMEj2k6b5kEvY8MiOLA4tlfonqZZDY5zGy9Ffjm&#10;YN2UwDd6y+7Tr1iQT2q+E52pUQ4LiowF1fUcjqRS64Zizbq6jHPPptSiC0LuetJktLQnRI3B6mZG&#10;3iU7cy4mVbmgkRXDI6sOPD/PdXvHKc1dCTIyzAq38OrikHOhsJrxkLGSHf4ZLCcNkdFCE9l2H+Fu&#10;cAQ3fKXp0QcZixU432H9oDdq7nIJDZ2xksq7XmpIbNBl69K5SO43Z3OI0mzybLarYxU9JlmnrzaP&#10;vl5UjAMNNkarORARAH822cQzl4qA5gco6cZsDXiBZMzVUbdv0+NASgYuwTl7xvjQQeu2fSpZyTT0&#10;x2XIxHTc4WDZq0YOWuPTMV4nquQKdQm1BCSaOsCYtPVvrviJ3fvaEYFEW2qJm0xK2IGjOaTjf5of&#10;Vch0Dri2rXIrZZW3rDp1tgIhpNZXd3X0oXH61mZZhwVEN5sTWZqEeIfn32SCy3nTZdQhIO2HAq/w&#10;c1vxMck7iFZNlMbPDyt6p0wtg0Maf+drGXl6JkLddaiMBy3dNWBrKD1pacHaKg+0q5OXvnxQcmUv&#10;KfxUsKN+IT38rCtFw7SeeXKPn7oW0GtmiX7c6nlBahC67yPtzhyCJLgUORb5Msozax+81MHK04rK&#10;sLRq+skKJTAdD1UvMqp2kiuzo71ECOealh003FCzET4vbEV31q5BVV5ojH4MW111FjvkFJl5VMIT&#10;ip7lrrwm3oD5C5EHOIQpND/7EG6yvg1LmVjeaJE4QIL2QQ7JBiu45t2jeJNj0UwYm2CS1FFWBxH0&#10;E+VorUutvzQkfI34jCyzZYh/rCq+9ZIHVbos4EXQqVEJPkhn3YdYV6JfvfzYaeRaUq+Q3SXyqcux&#10;q7exLoInNV1stCq73tbeSGt/Lfb91lxYoFtzDoGMjw/ZOWodJasIWWo108LZ2vBJzccgqTAwVMxW&#10;iLhexb744d/z3Ezf6ES2DdIgKjJNK0te8m4BDmiMQihJdab/5SO/haD4OT2JJXg4IjVJWYzGartX&#10;hiOpp0DBtCOkCwmGUrYfhgKJdBiEUslutElRpqyli7PR5P1F8wPjICzqvHHi1bBJYRapglcrFbtx&#10;hHz7IVxHVhY21kotho3wum97iKzL3PghEQn3Sr1qKBsF95tPr982jdpxq5blJc8UQOCFWndj5jn2&#10;smLMn1Hsog4D8/qHvhKgeA8qoHBpzYL2eE7A3EVRhgWj1UkIUaqhRT7ztub4skk1UA3V4kCR2sxo&#10;JKGnnI2W3YcYhVDa/OLng0LwrU0CWTE22vQP26RjkafJHV/MowvIk60+y/XgjOBCof6yRhpddCyp&#10;UXr8awXrXvccghcWOcpjBkkTzKFJVnBLSvTsqNQkt5BannISr38sWQmbmrw6uUCzwjCu+yOKpUTh&#10;6OXWnsEcLXx4LZabPHqZpiXoz+8IdtVwJGkrQIUM/2tio+JkdGw/yKdmdFC+4Cv6SCdcRUdfM1I3&#10;FGjjuxMpVdg+ErJIO0R71BZnkY6XXRSddngHqzOIHba5GSlo5ihV5VQZ5mpBB2n7uDjNLLVMV3P0&#10;yCLTsf5ZkzCRbMo6LSCnLtI5zCFggj7yUDKlAid2cjkZUk5nqzbGEGxckkiNGcstIzCxrRhBFNcn&#10;2o6nkeTchTbDHRqCjibwa5WqopWHNzGrRxYTO+70LZ0P3eTUjTSlY5K2+cBMxQJ2pabH5KjIqKsR&#10;a8zVVtY+p5gnPpLwAwasp23Pam3PQrWT1BGoBHWfvDGBjIUm1T94ShWp87eg51XtCykZpJ6SNAVr&#10;SGa73sH6QtPqDWWRrLkbdnpVnQNSWkZoh98sss+z8rZeq7XOQ/oOfIAuqWssZb/jra9FqlGcug9D&#10;LnYIiannUdua4yKr5u9Z+5Cy/Rgme+ebIFmBZ7aTGY0irj1GpwnwnTMHn1M7E9jttY4vx4Ssa26Y&#10;V2gydP70q8OTrEDy9IZxwuvHRJpLSkEbb4C2IoIdTnN4dxTPyEfMMNvwtgFIUrGjinTuSpS/yiPL&#10;1aISllgIrSjRJt1nJBRBvV78dddmT2mX6+nb5DA5f3CMCMjTkaqcGzlZZRpapOWp7ZRLbU8LNReM&#10;RQxdRoqUnyD1rjeEBgxZERv+v7DG17StnkkSgb1WdYqIdlXUAxiVO1oZWD/oMdNkELvxm76eDClK&#10;ERP59su1fmuqVeHTaIbKPifLV9yQCXxOtnSylW0vMOyq2h8thGCsYtqQrPhoQa1uO13PP0KTdvsn&#10;fEiylY4o48ASl2ITxUGAHfEtNy1DXj6hsPXvVI/nKBsMPkvwj2GvOCXaACOPRVpgl8q1wOqN4bbQ&#10;0uUUgnTRZ6D3o0RSQrwO6SnLbFTQoucXoNtnvC6aTQtri1TL8znyoQ5jJeDRc47eNj0GWftSwmGZ&#10;KXrngnNhzJRlTNd/hrnjZBdhf/yhtFb5mGOClCUGqZd2omy/5A0RW9qXeqnRr7NTm+YcT/dMe4ND&#10;DVOVh8qp3S2ZqFDAu4gEqm5lLtnomfFNtvzi9n1JhB2DJqueeh8gKltvGnLhDdk34dI1AOiIQ1ig&#10;uJEhwjBmetfarEdBDm1LVSv8wxdUC582EzQ/JuOtKjd5nk33l0vJUT/YhnqSdVBo5afIpfNQ7fQc&#10;G6VW3dIWgMG+USLWduxRol6acWxS89vXBjDd6QVpkmfalq42BSEGJnVYoydTrPMEP/COLp28eOJP&#10;N8+QtCN4RKkdn14SxwFkus1fwLy6rVg2tfj9W1Ns2p6UPkdWzUJBVfC7cqtf5HteCclvu1CSI4mV&#10;tzt/1VDV8vA0BLSjDBXZBADAexxWGt+5i5iISllwdBpN1t+kC3OyI4cyuwZkWcX0mwGpQHxSCZ3N&#10;hR3SBQdKvMSu7Fi0WPpu5gM/R3/uoCQ6jo8OT8P2PrGewQ2dCDVsbdF2pbxM9GIU1StaeXQfKgKx&#10;LxSQfyrAbnnKxvuifn30GxlxKoXsdFNuPt2SJdiS82HEaI39ghGQuXSjQYKPkORfUmXeO9gE9Dly&#10;JWNV1nE8Ek0DDS8oUBWAz4y0IzcemkqD1xHdKsiYC4hpCDmM5i1ZSLpC2qyNJD+ipSw7a0f39dYb&#10;WnY8FWjr5Dhd08y1jqK7PA6J0Fql9jfRzQQS7dLXMhJQ/cd3QlYWn/wnYp2vHEU9qJhTBg33lmTF&#10;MkhHrE7TXGIm4sjXZIdpuPA55aen5+tF+dA2LA7euTYtSSxtuPBSmh4QUSryZ3eFhjLuLI+GhwgI&#10;HTqoQVbSWBzY1RvF6VKBwldXkrcj0ketPRO9Ap1thNJNSsjp5lRWc6/O/nJe+nj//cM+9ra7cxTh&#10;w3cpL7kaMr+1xLgZ8y7GrNjq4yGijCydUa6ea58jQ8TETGv0wConZ+Da2gLWat/dQfjJtD2LvDKi&#10;2qf7ulr4FKEOYJpm9ESoj6758ukv5p8KwsAxtQla8kQkisqke+9BTao0ud/9+f6q3QYq9MByUo7w&#10;Mg4xCzS/jlMtjoJXhmWPtbUjw2fYQ5kkbBPG+1y9E18lNAabaqpAQE2hHeegwToiCVqpC1VapgsV&#10;fW8mRS42gcodXfTVj/nR/CBTB08K6YPNTIl+Q+OtS8f29JpjTUMZ3jYdiiHusiT1RwQBmVY6m2Ip&#10;jBeG2rtbNOsxwz/f+pvOQiZEqooKTpJnEzlY99Fjh1+IplvPzDR9siaiWotoCsOxTfHkqIbViiJn&#10;0m6znUGev0SErpu0bo+n3dpjHrBzvWWWXdCc7RaKTlNRNK8RMmTbAW57vPZsCbpNODRIG3Bm7Sj+&#10;KAO0Qg9LkIr6Hhy+dG11vjpVzlk0s9Fw1oTb5hlJ8zKlEjSp8R0vKZcjb0tE022foF6xEhyQ2+iJ&#10;dMQrkU44UjR8CynErrhz9/n/WXGuUdDq78TrWJb3wYBEcWQMjw69OdBQnfi4L+V5+FD1FxM+rJqf&#10;WjLgPj7/qA0TlOMYHVekI1QtCV8LjRg3oCQDfsqRZYxe+2l3VJEMqAFnzhaPjlHtMRANni6wagy5&#10;INSXGjZpQ8euIWWmyaODfZJVpoPddVTZRismsLELnJBrTCIyrAIUzIfMIN3YCLEteyzSiuMsDBVS&#10;9g17XqI9suQs0jaGRtuF6aa9zK0hzKprtD+sB7ex+zTbhEHNeb6/NMamYH9k23B2pVEhsDAHhbu0&#10;nGCojoJoKF1wVliusdQPZrc4Mru3GNIPWcdVptWebBc9wq5G9egeXUv8l9RTB2fwYQlfv3tES0eF&#10;5jnv2mbn1Ndn6Hwju6kq1aZZ3FAphKalIbIOaEvDEnzusgU9DPYk8mGi5dFOaJE9EnKaCgvd+CUv&#10;/zwmOR0v/aVCVNdKqLN+tmrWJurAxkEnsb7BMdhy0g+ik/brrKQ02lzk9f5YpGdbEeNDp5yvmanc&#10;fkgoVfdL5XoA20sOReJRJVqNUuhKkthTr/rNRsSDrgnZ8Re6yzABtJYApIFrsNWqZ6oUxw0gJFNr&#10;ujDLhuWAom23l0roLAx2d/kRBjnIe/We1/hQHsio1Y9G8L/bEG2vcutQl7fPLLLt9Uya6sMgXfXm&#10;tQIv9ufPyxYO3TGqLM3JRkJXSVtt7kkufohFaROx8Nr341IjIg4Je6iDZsvbjSEF/lLh41/ActeR&#10;M8hrlNVmhcKpYML2yk+3bhp+EzmJ/VIrhQketV8bOExzM/bkOXi9OA6IKHkqQfDu2cQ1PptbeOnD&#10;oBxo6xijQ0X16BOnTmQVrcBPrQ5PxeRFiuNRsOo8LFJnNyuzD2qaJW+Xd+vGLnWyk7GPTHlHh6Qv&#10;K0qLbZzy0lFsjhR735bZ2MqfW4u/fb7Z1Ked1q6Fb4yctb4XI1HqH5viF71+3eGU8v8PyqB+XM6d&#10;MT7qHB/Own23zkrwaWzH6KMCEjD7K8ynUz0inxPCPHoupxAt877LbNLlgu1vBIqiYHEQ82DPLHdn&#10;9d+c/R8XkFhkA3YmeYxSE6vCHjUTTN+39nrD2wMsefpfVthnKA50m1sD1qV6jlGz2Owh8fBDxyIt&#10;1rucEk66jB0Ld168ZJXQjlyyqVZE1TSWFFwCDjkzoF6VJpROlbsqfDvaS7YuUsBCpoiw4ErGvdZC&#10;IddLq6Fl5NrvE7mal2/9UYqK2bX5e12SRtrM01TVgJP3PB0JbZ8uFTpRHe0pXVtW3nI+8EWPY1/J&#10;r8fksEqfXfucH/13gh3uNPhBc2rJkTxSmGPGxsTJIRIasWbt2oy1jAzFykNNHI95iqh6Pi07AT3j&#10;uY84gxxI0mko1euAFVPFkOHF3WXi7wKVIF5Ag/SVvlPWDWxd9dlaTn2P5zRfxj1pYesK7GQ0OsKS&#10;Kj3MHEovaDfnJsVA1RoLnDPMDzwDdki+A0JnptCV73NPJqMuIpDk8g8JUUZYm6M5apRBG94G2cBz&#10;OtB5qDPNOZZXBeh2ngTzmzQX7tqgFPnXom9TzUP+6u8OkrPMiibbCcKAwx51baXZfRQsY+rh+ZSV&#10;jEM3Ek9qWI+NpJkqZDVK0OEbSM1yOIAGx1DfEjGLK4EPx6LoxKGsHVT01Puifj3yrCMfT8nA00Oq&#10;xKr2nWgrb/JBXF2jvYoMzKou3zTdoY8OVreoLVKlaOk0KGSmjF39sfhqPDU/JMtOns08DEaVEGWS&#10;1hMUWtCytEhdhlWTDUNj2JJ7K75z4giA1IZz5Qgt1ZIzedns2hndgjQSwTMSiMQxfRviiqd3fn3+&#10;yST7ltHN4aPYUWF95L91GCot8MUe4MiErvBzVS+0OSndPOfnSHe+qw44MU120m4194sUNhoG9a+U&#10;6p2qFLRlBMGjqrNA1GpOq2jonqS9S8wiXUG4C8VHtdL5B+G+r0W6HjkWOUqR1ZtMTfBGTg1FdisZ&#10;XnO12hVR/ROssN4Uk4i6RJyTic/72sn4ThVd6Jx6f6Niq6OQNk9nqJrJEqk6RyyQyglosPTF15c7&#10;kpgUY3CFTHI2cZ5/Z4msPK1wLaXVhIUGTjW2ezvlhChicGQnhmVJ6ZcMxH7+2Y3rL/Yqh4J6TVYj&#10;Av+4k/gihxUO0GuVqVCxyT8GSStt9OlL65erA5xo5XxMU7wO953cOikuc2JAw6pcpS+QYVfXzkVT&#10;upMmceziWEqS/JwQyXywkTaW6LiKv5MWeZ+1yEq+DerVTVUTuSojzgoWXeygp5+axTpH8t4wQbXw&#10;VASBXfo5FkkpfeTaXNNPsLqnxAGkY0k+wl4ACbGV66Igkzv1kNP6GS9JW7v914SCj7Qcb3RShWT4&#10;LqJzonGOZLcmmmGXbyC7S9ofLQaSWq0nESBu1wxO0AiZBwEt+rFIfwYsDljW/6mQpC022YhqgcQR&#10;4kgh78cuhHedp3eGcvLJwCDJ/yDFTk24sn2pZBc8sEg6zgpGCszEeScNXS15Ih6gxp0x3j6uVkzd&#10;gtsmUq4p1BSzLq3vjx00Q0DnKqR1v+ivyz+p/21gWaUfLerKPEdl+wsFeIsGk7rZFuJWepXprHae&#10;ylCcHeN3SHAwpbSOrE7fD1mwtvc+h6n0IhtemoC7lt9valIHcSp2DftYpE7avCzSwqc5CThKO/vC&#10;63BzxHl70qZuxoa2KPKJLgkXqX9Uc7Ut7bSkTbBBmJTkqjSLROPuoGEX/n2LbBZIIXXqs1579x/Q&#10;1zbl/to98d1/+tFeiZxDb3jVGSQOVG3MjOSJk7BAZJIo9M0ipTvG1MUtmXEBQpYp1YHQ3hxMMGC4&#10;Tn3ZoJHYwtKqTPR4Du2+/mt6xxh7c5gxHqTXDqu3mivr2j9HuqanfwA3HoDm5Hymxckcm4WOhlDd&#10;bgfPJJeWRVbnmi141W1I33tpoQtP3I4CuKzbLL/DncFQI0VZTWEKru+6QApxxqgwM9eRNmSaWbYX&#10;DSKFbrOYkjwwxVCCjqywzatZR8lHm5LSiZc4luFIrAiSqM474jR+8yvGsw13snhPGdjStpvQiEhi&#10;B2zOCrfG7H7oyKL6vuNuxkMygaNSAe0Aty8LANw7S6MvLLLKji6zSDrcTh3CxIMqPT2+XpGYdg4f&#10;Uq3PB32+jJKMNHN2/Md4iBylr6cjoWOOUfVXO5JbRtV7V2JSWZ+CN3aJxl4LVM/DF7AcCJucgXAw&#10;n55hdecVYuzJslikjReINXiNV8CNvMikvxKiGCnRxhrtNAMMUYdE8vyb3YUNkIqvtDtVsAat7DRV&#10;2cNIGcElVwH0JC62aZ/k+YgOZ972sM7kVO8iXA1ErIDSiZJ5fQTOeiYpUVKFLFbmsdVkG+DEsLi1&#10;uZL0/NC+D+tTIl6Nk3u5tC45PQxpQxL+G3X+cpJf+1IP9cNc16yD1Ch4FDRxUKD1Lt03SdOeXqjN&#10;SRd0L7SUKRa+9WbNE/8F+Z/Gr1l7JjmEaM9tryaYwKMfkeo8NbjB1ALIEU3rvOT4+hatGZgKvfzm&#10;ta5u+pPUr/WF4K1Sih36Z/I5HzrRwysOzLMUzbuNsCisSE/pVoWAZjuw1deyvk/CRq/eCEXXHEaK&#10;XjYTnZla3UBy+0q9Hvbt6qGHJo4COOF2ylcUzJb9/DyTMtU4zRzAVV9Jy/tY8hK1El7M1l8qEyu7&#10;s7LO56zJnBauahWzaQbKfe3UvYDuXJDJaMk+MFIB+CluW9jMn+KQI+EEv9mp2R591c/x08yE0vzm&#10;Jle/kLA95iEq/6VNapEvPzmLVCPbb93VqQxdbgFT7Kz8kLhnkdSA28P+qjg+y3AuqZPHzgR0qnWj&#10;4vKRCjlV7gDZbKju6LyUMBgh0OPzQSEcjybJ/GqNaYOWLt40RcwKrJz80mbKGPPl+7kooQUKWxrP&#10;unK985G7kBLNLG9j1srOBSkyB3mIIDBrCJoB64ezo6yFlC/nbjP4pJ1hjqxKjnPGSXr18xA8lcIG&#10;fvi3Sb0nsVbV9RN8zqi0WeOQmsCehlWmKahDCZxOPfuMbwFr6ERv18o1zeWjpB8oAIXCQAnS/3Lq&#10;zkN+n7iPj/SwtisA6oy0UkAZi2yNTz/bdtI0UrlcJsGWoryyi4pCOViII0Vpdv3Z85FVZpUHx6Ic&#10;S+ewhH+n0s90b5t7uojGHomIz4qq0EX/dqLwH5V0gZU9LXX+i/Sn+dX3bvrQVjJrOTHYRKjadfW2&#10;ZFU4GgwKiCkapCF1k+yJzz+PjWiS0dFic10+KnpOclBqEejHlyobMuJiRQ/pw4GQ7BfT7WbmH4+T&#10;9HtggjENTG1qqahCpxFEqxxBw9dmxfJdtXTwUKv5TKoj2O/ztOItJywICYpCe3/f7x+69niMUiWy&#10;SOjWOHiV2HFGpecwgaHmd5Ngspu0P2s7BVP1odnrQ6wkWD3LdK6QQxx7xywl5BtR7oY63oUnGljV&#10;qn5nH9KW5mSi4rBoi9tzCYBvdk3gtNcIvtNTsLoNAl0C2qRzr1Q1eRD1+PXzc/6SClzEyqEHuuPA&#10;JZOG6aaIiJ+3P7sGoypMoMcL2O62PD1Tsd8FkqyMEx80q03g9Xz1jpiWinP091S+zDv8htpda3O2&#10;Jqs0hPllhdHSTHBsJNDCEYrcrhhhrVOnmm08lOLewOOMLO3RMeqq1NajVFxZjG8h1IKkfzPJt3/N&#10;JGeRqnAtUhn1c12lHKXYy8UMIpChhsbbNpPqsnF9EqMKLxIRzbU/aU7cVNQV8uGX6hbyRGAJttVA&#10;JTsfKns0iVZYODPSlRHbrJmLzCFkkYlakQrdqJuGiLWmur67+PS5JiI1Di7kuXRELRUPsMkfypIm&#10;LOgaJmRhz+X9/Pxz9r36iLxk0KOFvrOfMBytOQLDx/WEl39IR7OyVZeINpVpbTFolumw7sGWHvBu&#10;40PU5skaGTgGS461BHvFk521FeVjsBgRz3xU2ozskSY5/2AHXbb65Sq5EX5IBNE8rxUSDPKT9dDb&#10;n31j+7HIoBlVpUpkji4km5fFwXhvQVZtDQ0r5ZQzOK3aZVQ7EVaORCiJyN6GmjJ9PvI7GKKgnRex&#10;xm8nizxkvSc4kU80EYx7/1XmV1Op+umU8kutWBGVMgrxlE7QHbbHI7o/BUOF2ThabSPJsBLEpERQ&#10;+OCZsGiGe7m1p7hn7TiTdOH9+dkCi6GSffhMefO0saC/LesgNCWR/b75vPRDd1HaBYR45WAo2dvq&#10;oBFS2yzPsGPD60BZ58hxhwTHmcU7CWKDbmSnmNB6n6Ox034D3WWiAq8bhS34qas2SVExmPcMZ6Vh&#10;MI3Jv+jXftXizN1zkMcilVbDb09lVWlRV3mYRTKk7ZzUqiZHfWXjJ4WTZYlTyiTb49loz/6keidI&#10;KDpFBoskAVr6Nw4pLg7KNoisXz6jyuaVvqlK1KVXaPW9QB5WlQnryK4Mml1Nt4F6OFbNLitLg92j&#10;avqiUe2cfCLx2qtf98gH9nE6R4hGquniBD/9amOLASqbd4K0lpeDPM07rfENb5O16SVLXS/H/dBG&#10;Y76wiJqwFnDWUojX+hbZkj+cFttJd+ZG3eathNiJXhqYLYhSAE0XZNh6wuZtZPHJP8EJemROTHyy&#10;OoNvEOYvG54H7YfejzXOR0Jzk5Li1vtPh9V/vY92QUytpWNtVlxVxM9vSa4kdEJyFetY0izS14vk&#10;IOUmnXPsFSZlp46QwtZs3yhVuF7HllSIpNP8fnd+osxQop+SLD3MciU6vL0BD3b8CMJqvFVqhFZE&#10;KVutk5SxL/I422uRkT2EGC2yTvb3HrBV9yL2JBvdTwzua5dcbuPWbINBoTPMIr/R7NGBdxKygZ46&#10;d2ZI/rNitPVaiixQ95eXZSbB1ppb60wOo7orx0cRaqHRt6eEGfK+BKQLzJqbVsYF32E+pzuDfzFx&#10;A+RT+4s+/vWXQWqOj0VS3zFvyF6oH+o8ob2/nmoD97VYeywWjuuuWgDtWAeaa/QK5nC+1TClU7zM&#10;JRHvXeOfMkYgmW/YdI9PguQ1c+eno6YrLuGodZDqFqjoEUHoQnWuiGtVnlW93YvrE+sZUBVittck&#10;daqYY4Wh1qANCoZGJTXyvuQCFpoqNqBSX7q13eeuVX7OyXr21tcJdFV6Pqswl6Kxl6yEN6oXahzS&#10;N6PDNDXIqQ0bg+PDL3kci1VV9NSM22An0h/DwyhCjKgdajKHBfbzQf2C82BldrAOFellbU+0hbJj&#10;EB+3seThO3396zwe+dCzjEROVXKsz7Qm6ntFOIK1uxP0ZuyugyUSO9ndh7+A4X3MWg6BPbE77Qta&#10;6WlUrRlRrPTKvDhNNbzkeJYmubanlZiUo6NvBwjd9viWmLjOVwKh12IcytedKa3nYO1JHMGY5U+K&#10;JosrvIszHCU9q3lmzj5v48DQIMERiRSS5et5jvpjzqB2PbKJGSy1LYwLIlsLNMceNUhZwgNm8r0F&#10;Pn+Nz9P7ZfWagqYWL+9cKCUaKC5STLGdtUQvV9vsq/nJhFdHKhhteeAvCOjmSfR5OZ2zWpxqFlxU&#10;4LbBTPP/gq5Fvszym49ESPWvrxQWEbj+8nw9QS4ztjY8FIdqF4OOHMnAI/Zdi9zQr87VanFitUgI&#10;ohXpdFKgGyztybocbVQ0CxMei3x0lixUwRGB09f2pactH3Um2SaqqRf9RkgdKWTnuyOXHwMRwE9v&#10;A9C3GCEdrbSZIy83mZxZfrkfcs1JQf+ooFV8ansoZPCAgjuabBOOY1M9DdL+lncFMRRFZ4adMktc&#10;ftcIUs7jAdlWn+se3WihoRzdn5Lk8LNntUrjGqantVx7pyI/tsrvTOIEVCJ9rETdPWiPC1FYEGj2&#10;ZorBduj+Xt8xSexxqKRepaMMZGSr7QoIYTo/majLvM3LhjRVFYt/ZMzTfR96333taJoTVWWF2qAS&#10;doS9smYZh0zamY/nYvdEoGGvfzoTBWsxGjk7x0GkSKVfh3Pn5JK9CeY/8IsamCGbqY3SgZZGXzcw&#10;9r/FrTdt3dBklDnCDFt7tL+TAICWwVZQ0h1PyL/prSZBLfXuIuDo2jcNiF4Ne45peKzKItt/a4q0&#10;1ursezqHqOajF7NYppxxJlWsshbOztzJxJB2G3C6H2brhBX5/lgGi02Xk3ok3qwnZYYnqZcax28/&#10;XUU4NoroU103vNTt8s9dST5WKbP8FhmhnYqmmUEDImrTxrQG5pfHZRFBkNaiG7ClshtTyGZtyToX&#10;IgMAAnnxk7PSlvfl2WSllXrMjI+MvMvVnTgej1vpq6njg+tqeF6nrGYU88EqalWZmCw8j7cmQDqi&#10;/XjJURKNncq1OqdBi+s1dYkcyKJNRPVdETZwZscUcdObpPVDqVYBB+8pN59pOx9ao+DvR30gXaho&#10;kvP+w0thWoQrkExuCIm8tb17hZ3iEn3LCCr/MXpHmN/WceRsTchA0hi28kzL2tOcfxwASHlyCRMQ&#10;SHh3dsjClAku31Du8s+1xZ1CxSqPEXiYkp4yNK2F4aKPmEWa54HFNqrVydYsK5/N5jEVdWieiHJ8&#10;PvJSHVLzlVHlJlyOxHhetPnGtFK+nTyejEIt3m12n+5vReah7cKKPofaqRHh+DCqZ4aMbszOQDNs&#10;K7HvfUekvrLmqaxN6kfzbxrwLDR/i9tItis30jjgvfeg2iFX514KxZEb+qntumhfB2qfmm31xHHI&#10;akizL2JDtY+fW929vf3RKhGJJqqfBR7jeH4+2X4hP+VJUVikUVsB9v7poMAetTBTsLq5uk0HU85b&#10;8Wu2LB2sAdHde7ZWqltrUtTjv3b9JzA9WJcmqYacaimyjiGeRgexx74vIZFgHoc7DXafqyQapJhK&#10;m+KAtXGKVtvnLiI1PiFpoklZQFLACULFiv+dfktwPMmtWg75wzsD/tLhln1hm4CXcIDD/OfPX9O4&#10;5s1chUgLeLGR3Pf9ppcIKruGR/pP7zS6YKTJdY97Hu/70uPYmFsJRybd/+vXJ/rlxqpq7pMzHexS&#10;8JIRSlHVaUf1pXQf6+RgYxpXHOwOLYDu1TJVlAQOKhogVuISO5H0TzJ4OSc/RFBNHZUYqxsJDdfL&#10;/pS5TYfgZNgveEA1idJ33dGBbqFaR8jdErqQvDb5QBqqlu6QSRy5nNfkAAjsGtRkDZkqKx/U1oel&#10;1LeMCTG+MwV70sLS8HeCSrmxZy62zDijiR4doed4EgmcIJpkkn7++r/wl7iKXinq5boQU/sFMBBj&#10;DPRMcc7eLiWmblM4ms+4tpdXcXWLEmbtTRKLJFgnidxf7oV0jQGqjT/uz45yccnLWl+2mPNp1q0V&#10;a0ZqjxJ/iUrUoVlTJwIOmuQuMeJuiPzC3LQdnbjNe3eJHSqTiQy0HSx2S5ktfp0G7GAnKhrDCoTA&#10;rWMVuEQ1Cs1VOTLRyxpzfD/dLQYBKDLs6x5228cmX5BO3mTV4KlX48/SUBLqcl22YivyGPKTrZVr&#10;wHKynJQKdTb37mxKhGyzL9/S6l2RE31l3SInjMyFlv4iUrpSYZN7TNak1XXI0iurM3fkb7ZmKs0k&#10;IdYjgANMMHilJ2NpXSVtQIcecl4KaIbuSfAk9m8mmkEzRpBBT4apvufMsl4S0hrJzyL1I5roFh/6&#10;TC2nXloVKn4InzabpA7GkKZPBzkO6RiKWE4tKUpxjWNifqCidWauk1or9C1eG6J49QiYnP6OlZda&#10;amdjk/GtjZPvW2S9hfvjB3sVrAG1bUU6usvEVzpxIEofbhX3mbpfm7eDc5imtlqqGR/rPHalWsmk&#10;0cgUzNQeB5yxlTI2TzYmnk57GyaFrB9nZ7OEY4l7jXSLCVaROF+udKJu+LxKTY/JXR6ffB4Y2CNL&#10;HLuMCVqEM1QD803sVzRH0PmpvwyiDV11vahxXKAeRdQRZti1vai7pswTEoFBt+SFyWdZ00JhNB/p&#10;RcyZ5rH/k8mnYVUv1U7FTe265VokZeh+DEErUhgVq6PDKHgmw8q90ZTRdAchkdBGi1DcpefWfQqj&#10;GcFWUdc3+zkKe4oY6VuOdInA7TvccFKEkcLAsfi5r01jO9u0r49hOTShrNFPDW0lyXstXqt3tMOU&#10;LtX9qKZ6sv7sgvkh8YaSEKMRW1oKevfNr0p6LmLtkWkelFB+ntikcuZcLvNDJOoaJueK4ICF6YGO&#10;G6PqVXpXAoezF6TlhJJrRActlWeYDz3BAieWRSoYccFIBHdi7+gkZ5F0ho9b4AOJOfNVsZBW4yU9&#10;ZF/SnoHqUZzj6Vcyu+V8arASqpnakv39IZ8PqeG+3vxZW7vF2t1C0ckt/NQ1k2RNR32av3dflKq0&#10;CY58DOpcgYhybUhjLtZM1nxAsi0koCU7KkcEZQFlq+fdyWcznol+vJN8xEWNCZDc65CInqaiFgcd&#10;oRpNba3AOhoBJGQk0kxFpsxEfC0zd7WU0zTDpSzirE2YNMhKtaThHGckNyfxM8Y7DoqnxCiO8ukR&#10;SijF2uUrv9Y3z9o00lRyUmMwhJQ0c3hvO8TmXCf5h32HLvJB6m+6xnqG85RZO+rr+cgPH0NxN8S0&#10;63KMLmoSsBla0h7e0i4aPSOD9dVvrNdWwa5H65HGuimdSd6MreHrIHWKMDGpqhc2sGs0sKkHq5H5&#10;STIBg7pJrPwPf0wVNg8nNHgAhK1zV3iswQZhjo6MpBjsIotCvFiRJ9UOMBbHpM6STFdCSmsENpv/&#10;vrODLT+XJHcYot8MUo0h24oIZEuzMaVPZbt1lidYvDMT+czvdU99OJ6C0u5rm111VlzdBMsZVXJJ&#10;C52wZKTwEWNQbWI5KWPtjnUeItnw+IavkIxFi2gew4nFFSCx6Mocj+X9G53Ua5HRqYYu1Drcydgl&#10;b7/0HPaYCzRnQrsxY8ActD16T4c6m9yebJqrayToGoh+rjpMmD3R/fojqqh81sPyAkvdhvu0TkdK&#10;XmF9b+0toZvZg2LYZcgVdHQhDqWoWBz/eJO+5Ux2lCesZ37+9NYPNsrotxgRH1736uAuRsrVtXWg&#10;ua1M3WwxacP02KNGYaVQWjXDoWyWF36uhcjfCDdpFFtNke+EzrusbKXwCmqRpDykrlVc5VKyk3VM&#10;lfgrVMaJGS31aLS8CCdOG/KSTiIrYIm9djgnDpB9Fkg6oz//+tUVHsH67/pJ6Bokn4M6iAEzXY5B&#10;ugCjw5zB2Ro4STqRSUGRP6FOMuy7fLTv83Gp9iJk+1Oy2obtSGcXqvoll6vKsTrNsz6n4XZbTYud&#10;t1UzTuYEdDJogvvVhh80nE2aeiTLIuxudXT/Nu7r65e4ZByUCYJPRnAYsLWZvn/8yWC189E9anHX&#10;5EBJx60IGI8//zWDfCG9BidLRNXGyqNjkcRETJNVW6cckmSW8fDeMnBxIHYSdinSlAznPPvzjah2&#10;oqq+gpUsIll8p47LgTdFTRo9hQzulI15jdzkCsZXiLDvQiTQvnO5F2KEf/w4FilKAfVf0V2kpo8B&#10;6tTnbQrVAvEsrOvp9C+/w0NKvaKqzmLHDlHS1FXvFA5hJKdnoOs38FA9X7nGqjJV0UuUcBUq9f+x&#10;1Pexf5b6F21NxQsz8zlu2xnUu0kOEW04wHorW75F7GpVApHQ4YzKtMFveFIYAwSCTUNemrDED5cO&#10;+srPN4aho8NCqtxUoI3SirUSTYOZgpjwDPI2Vlna5JrrOzkcyKFuZaZlUPA5nKSQZ9ZI0Z1OEodK&#10;8bbUyyKpSi7r3sskaPzJrtihbyNlfIdjZ0iGU5AjLLJfk6yBSr5CDccc0aJ6N4x2YMV/bfKxyHse&#10;NUdpkVMHWo15AIzQiduqieML6Mzsxs2Knqv5C0QwXitcta8TiNYvr2W+T1XeRaF1AafWzbsCzpB0&#10;hdlVpg251cD+PtdwsufTW0BoE1iaPo+wt1WGSI3wfBAsjIdTpxYk6OxjeshvJkWmny6SudKhBvRq&#10;0af3smcIppoDE/2E4TQURT9ykJTiUMBwLaaQlYuuUibLqYVUvb1GrnJLhqYw7/Y6hEolISeZwUac&#10;zDTGp7uIVOfRgyfxLlqKfAn+J5U8OdApbaq1VMniC5W+xyh6zN3kSi8gneqWpcM4XgpyJqUJxyKb&#10;Uf5BSwm6KeMWlBdGgCU6b3fQB9npznXI1ZzoMGvXcN/Z98CDA1211yD7xQBl395JVRBVHHI1SkSg&#10;8+EnZLRbnF9//uCQdfO84HftR/fZUGEw4LUonSlrityurKtjoBgobpM4WofzbFOlCe/sn9PRcYs/&#10;pBrNkiIsIP0tMFgzBJj8gTT1xrGJgaPTKwlr6teXk7YFs0ktck1uhFiX5kGNl1yF1/IpIhMHm+cQ&#10;4HXSOZqjHSukBEQa9d2hz7lnU1uqasFzjpJwaGKgkwclenGDFFOuF8/KWLb5BEi32btwxWH6PCTj&#10;2BXgzBpKkt4Fjo3c/8IgRyGX6dgchekDsBPNrdk7Z8QkR6cjVAMVTLykc7g1hC1Weep1/cgybTKf&#10;3qkS1ITVaQtNnaxtgUbeJK3tUbpfznDK5KWxqJKlMBMs3/rWVJekv9/b0fzUfl1gNGcdPM45nEnH&#10;0+t4beLWt/2YhGp96kApS51GKQbMgcye3xOrhPfzIL8QYIwvlFlmfv30IUn7IqTzkb6sHC2s0lrt&#10;PduOvOZkIYwDanhaJWFHrTqsARUbmVg8vnMy0LcapjxxG1DkJlTyxE+sgg+tpqjqTjyLjE5Ny0D7&#10;zcRbuqfIFrbf+HrX0y8fKVZZD2xghEX+ZZR1BuUUohzHd0ksI3U4Ts6cNEgXePqGlvJ2DvbBbO5c&#10;zTRIpaQYN5s+p/MRiMORHocRZMhPTTck2mQtnO9y78oczMe/DIFROPx+z8cXO7TPTze/WpB/IUM+&#10;6bphNU9IPvKHv2l1XurAi6zbE2lvQ7um6BY8Pw2nLrhtr2s3TLVb+iwM/ekthaisAjl/G/GHUPr9&#10;X0LLmmTjflAOzPSbAvXcgVsUugZtrlUsZ/0qa2n5KAi+kCszzoldSrP2TPCeCnXcaSVHFX3FD4dE&#10;yO5cNhEHRhVMwH2rQCi0RTUvvl62qLQdlDazGGkcuhUMSI5AmgxY/RhcWZoMjFoC6U74dJ5mqE1m&#10;kJhdxp6jokfJs4bSc6WamaW85Ii/0S4zxvrmG1XZ1o9YPWz+UaE/LEMOGnz9+FdqtPB3A/Lx5hUa&#10;+sa1Ab6spUQjRou06WtGSuCuhvBaVQaHyVP7XX1iy+/dB+JelUhLXK2hT1RDJ5aUNMcLaFS8OYAB&#10;IRbzjh1GZwzpX7XGjXrrgL7pkSa0PPMqJI52jK+sHTa1fbg9XALRJzMV7ahjAI9Fnt7tcM813SqM&#10;ezR6zqPLPjr1bT0I41in5RXEJy+pRY4txool+4iUT/RCHtPglCuiqYIg56EKy38DweGlOlFkgUbP&#10;ulDKHl1UahxnS+0C0LlVB6mhuqTUQmQhuQ7vmznUU69ok3bXKDXDlDdmZTmWeE6nedVullzMuyz9&#10;9hOzxTZdLzg6nCvszfPk9/RHaQcSQ6f1aXRgsUKqb0eDi6Sk1ZxbMVgZOr/5+7/qpmU6ULxxiUQX&#10;qD9oYFVmwRLD6JtB6iI/+rrwuQCkPRqdxNHVMLRtOiSk2KTqXUDkAlBbHnM5sh4uIgVMioeQHu31&#10;CwI24Wn4ILDtE3Xoe/hFN7UaJlUdllRQMrAkzYsp7tQ2VvMbVyaRMX7sokn+o5/Da9U1KnulEu+p&#10;ANT0kRRP7WO0SAxGQ9A5Ub7Leq4pcxWQ0pHgco6esx6qbdpTUL5IUucj/irr5CA/luyFGKwEif1B&#10;g2YwFr0sUya23mYCRjXt4PF2psf1pU/4zHnaXUrwnTR0cJGLIOze2d8VgzOi3IyGtHTdh0dEqV+O&#10;Csjd0AdwhGpNdjqnbs14cYjyPzTGs1Z3GXns0clCMX14+R5k6nwapJoBXHRsFqjHVtr0gp5h0Gpf&#10;OQhrHakgSPQ91erCCW1xeUvd1IIWjIWo/AvTf7facvjE8qTZcvr4ljEj/VGnAiMTcVni9KO/N6DH&#10;aXSOEpOqVDI9oh+ZtlyYj5QS5hvt3zxlfkzraw+iO9RH6EUB3JlUH2otu96nDf9idwIedoudcpQ+&#10;dRhFmnaBO8Kpa5L0K3VbIib0YYPrpE1rsnyHBK1TQT4dEyargju4/Vb3Od+nS7YSBw28HTajmmjr&#10;IH73d+b3S+BaeaqghrN2DULN85RFEsSRgYS2r22cDXZnc185yOYFWopWKu+roB12tA/R2gReQSJl&#10;b0+kcoXUsIzSTC1h4Wdn83pBphSQD3bDlRol88aPPEO+pOU9ApbYubeAON2UW7GTvXLPQeOTl7UN&#10;FqM9hUoWsyIWXfnJNmNJtsEVvbuGfpRHMZkg5MpfJ+QUrt0xdzuha1Dau3asbdlBhxCrfTH9Jt/G&#10;aaFWlB5u1Z027fhKqiE8HGE4ad72SdsZ5A5XwLnOU3jj3EGjU1dNLXNDh2paGbeXcWZ+wyPrkq2m&#10;u8u4Qq/CUsnHj7l3Q4pJADLRh8q1U7ZwriFatxz6+OMzkrPHzdq5SXVztqj9SK0L9AucEWSGM0SL&#10;6RqVgdYOm2LHnNZBBEldptK+h//eax8yfi3ycJ6QfHws/+Sf3CjBcY4IVN+0Phk6STfbpwoyo3G+&#10;yhLPIpmThqXLqrs8vFSzoRW+hwRhH2wkdJGagxaN1yGi9bmWe3lIDIkesxMb5GiqCXy3yPbh2eD0&#10;DaPINtE9icOlIUi71ANhCD9zlg1BRKz9qHaVTs2jcXNioCp91FdyGxzIVDPN3ovox66cadxFf7xh&#10;Wh8You1Ykzww5GBSIArc1qCF7Wzna5/AQeqH1t8bi2wReS3y2GRNz07SLnMunEWi8ptf+/jxa7cy&#10;SV9yQd/UZUFtWL+5VA715SRB8ByLtL6qk26CbGN8YXTpSjTve2bpYnwiHYmpUHkl0HDXR6c+RUi3&#10;QOeC4CuIGowOiN7wNykASIwoBiprdY3Xt4VDFRL58e7DB3bhZuDmbVJZdzkq9D+k2LnxuxxjkzAh&#10;mejTSz4do93Ch2p2u2GgcpGWCdj7yY40SfS1IIxjSNMaZ4AqCJbQ2XidwDvvumC/EYBob684gtT3&#10;iyFFKpOtzw5DbJdYcWzgfiFtAyCioad6I7qBp35CIsZbCO6fTYD29ZHXSV6L5GWPCW4qi5riTWBp&#10;+2EL0VlPfeuAUO3wzyT9NokxPtNmIoqV/B/IsKpVF1MJOzzFOoXRziZBC5lyWEZGXtGxHkHG9nN5&#10;XQMYw8mVDDypreWwBRsJnm5P2UsCVdcmhhNcwdoCkqBUWfzWLywSe/SbCGLtThJJWHn/YqSnsWO9&#10;iGJ1+rmcDAixKFzmDtqDIa8L4bnIpRQzn9ZZ/1NHs6s+rJC9TEF4EEnA1Z3N7NV5DfXsSgCT4nP6&#10;gdXJkA7r1ez4QXA3HCErlVDn8xcrSocsI5jqN0KoQ8uYFnivW+AL1301OKbQM6A/3uKU2mj/7SWD&#10;ejrZVbews7gBS7GCsBdIUuiyFX6YPOocFeDZ3Bp4Rdl6D1392Xv18QqLRRZ47A22pUAWLjBKiROW&#10;pkUhwtFh4GwXsZO40pZ7go9UdwM2Nc9Yq4FM6/k+m3SunP6pZVE+qomJ1RK9RV0aUIKcWfGOWwZE&#10;9i6u44iQIxG3B83lRDI+fcZHaYw/WZz1WgZd3Z0aDDuzUlr3jv26AbbdtrTj2syxsI3lTUe95R1/&#10;3m2M/SiHkqzFu6+NLjY7DiBv/u0RHj0PrEJAzVodRN0Utmovud5RZpGRsuUJHGBxNQW5X/rLJLVH&#10;r3kBE0XSNf1TVpunVwgjrF0VY7D88TAuZE+jVXqyqViRpEReIdN2t9euNgOVKHjDN1TyP+gfaVV9&#10;gxaw4ImkA9kynHku7aNlnsAGUjQDAPw3DUDz8OZEII1mkZG41yH4kX10lvgODQPKqrQhzfwuEZno&#10;vEBXhSibP4ObwiqYWWUA1HtcFNZ2ipat2VEGryycWLTJGqQc5jbVf/hr0FE4nAbes1Xb/NwJgtiR&#10;9SjKKZMRIAj9nZjXV798EqNnywIG8sokKGGo6PXeFXnGJ4ehb8z3HeXUmCJo7vcunHJdV4RL/2im&#10;VR6TdJGUPkcly53iTNZU55PsjbjcMpTJ0ZGHnrtylr2B5diMy9fYOVd/nsoscULQQmUlicArc0l/&#10;J/BaXI1OpLp2jiOy5bqmipdapgi+ho7dKv1423eyIXr5x+MjG7w7nQ/llKHteBlH+8yg7FCXWRqk&#10;C8jjIrVRN4cUq5/paC/+qEVZmjUVxqsQZFyd9E9sEehKu7macQ7+QsRY3AhR/JjlHIxk+/kYsw93&#10;5iU69CMyUOKMVdJ8XgIeoEGS1of/s8gYbJd7PweOVw8aQWgMTwZYA2iNXTCLNLSNVstlX1AWibAf&#10;/VrHl7+0K5gctp4slknSpX6snO39p07VxbfbmOnbgY9nD7jnnSwRGWgJvULIyjMamVzXkQYeWvLJ&#10;hixygkobvYqsskOK9lTlDQwZDwuZnBfJJFyPL72TL3rx6nk8pD5nZkDTdRTenj303SALFXCg0RU4&#10;tJZciaDrNGYdVkISmGXSM9Yf4sw6t/vqTg9IGXNiEKhVXLtsoPiLaRYC4rFi1DMGH9foF1MzyO8o&#10;PviVrm2SynKBVk+YkyzOFUGyu81nYKxN2M0Ksh6nLS4KepYIgwRyJ2cvOh6LLMNG8XGAtsYmQT29&#10;eklaFqq77VIp6d7YdtIWXs8HZepczaj39kltGL+qTv5D1+ylmmKm5erfWq+VlsVJkfLY7ZOfjzQg&#10;q7UuzKvQa3Q/50Or5UldtGMAeyWumIeMU32mkxFQcLirxBIkW0eMKDIE7Rs1O+gocEl3GzhjXPDS&#10;HJYw0SPPNlMztD/4IOkkAj79zKwtGJQaenZhxQnZ2dvvr4zWiNvVUI+QTvKSZdBKLN6Y6EZAROP+&#10;wm/gdyZ0ItkhDfiLVYUEqBs1DYjfLsoq1FKmC/JfX63qPv0pDVT5rZNUC3RxlKcSJrkRFxAqixnq&#10;ARyvXh3CN1vJj36O/M+2jxde26DSHn3uKK+MFrpjzdx3XY5AdJZ0OCpquCDiOZ0mLVRLZXA01u63&#10;b8+QFz8f+QVrSkger5xz8nwo7YbcnVMuxVmSGlm7onUn7XHNXaaftcb4jKl9hWdjfICwb5h+o39Y&#10;ZCbpV/2iU4wDFplRHlMCU+dTjIs4nWf74AdUEdYaea8v3UMcWtnX+RA+CXMiIL+dD2EW/S9OnXn6&#10;8vYpB1veB5utf6hdv+NNQAAkq0ROPuy4IM2nLrcuZjLFkq4h0QR/yuVTU14LWK2gwpzii8zIhWmH&#10;PUpSHyBCJBRiCjEvaOgcR2rUibcbKz0rtVRVMIdVkNmBnvxwWHfKqMKm2aDaYtffmAaDxABxHXlS&#10;BUmISn/RSVxaIm929Z2IEjpd13vo6pBGS9BfwqKl5SSXXkUqD58nEjKD6884OWc6b/3wJ6f+pgBb&#10;UAo6pAH/SkO52ObTRUlgAcBSHoDtZ7cg+hddix3GS+RtQTPgJK0T2QY4Q7esSyQ8bmQNystBN1UX&#10;8qlL10Jf53DIAA0u3ndp7fqSzPBDzC24adqOylItfvK3ytHM0lAW99RIVB3ahhY1KDu0DTUl/WyY&#10;DLUJ0kWivq3jg/R3TfKZidIIu8oUtZzVUbtNsMUIpdtIWZ3m1J1QNupU7akJ1LYphY+NM0hB41DP&#10;/kgHK8/F44ZOLJhKMqGsR7Rk0BoP3cAYVY9gJQ/PXMojnvNTgUdeYQU9Rln3e63Yb5Y+Ixg6xvg6&#10;aQGI65mYWZGltea22iO6gFpcRf24idmXyDcVOcUE/UxSnqOKVwF/7qKR8NvFLIr9rRN7DfJb5hni&#10;Q2ukAV4HYw/3Y4u1yMsMEKJgd91OTFd01Lc7XzdcvNd+2/nhA0YaCc1kwTDj0IpsFRramBqWZXF6&#10;No8HIw9A4GpDhK+jdFRdTNPEKVpYggZLsh63iCNFe6Z6tFFJ1aSkClR6YsozPLKQVfSthlFQHLCk&#10;4ZAtSka0qofj5hfhbM0LvupZIbW8lniY3PN+uwD0TaTsHobyPXCyt2n414ffl/9mkd+N8xBN8RlB&#10;1zsYtAIo5qT97dlwvCPV63iwBAxqlz60SUCuE9F5neeW/e+bitB8dkuBNw0S3hYGvu64mJuE1rwT&#10;dlq2yZoaM22ZHlwd2P2EDwimnrIQSXDojan844viymHkUCOau02DSW3RAau1BRqKA6yZ2qZ4JGIW&#10;x9+/3ep9I9eHSgPjzPE19q+vt871kKQ479e6EzsmeQzSvEj+vYu0vozKKtBhrH9Z5PPKpF880El4&#10;goPxZN/My+x5aYdFQYf3hva36i3fZD7ynpeHQSSFmZfjHMCudy5Mw2uRi9w37Og7LTIR66dv6Ptd&#10;BV7aeIbI7KIF50n1xdmvlqlt6pOUdspGJmWRTt8ju/2HPyOMBipxNzZr3reAR9ueD1zMsfE7QzZS&#10;UrQSAkmiA8rtlQ0yLSh9OEm/SR4609BGC+PdReOaoGUWKbxjw00r/lOzKt85L9k2G0z/Nkm33KJW&#10;P87r6QkTp9xNO4aJnemadwXO3RxSZ5Oxcv5LpBY5PNbwQCogjQO6SZabzZZk9Em/9AodmkaxeFRo&#10;pwBQt9s/MhQyl89w8hDpAwCr1Y7rnMbwg9cLuHCzXx39rhY5WtoLJ5N0aENYr0H2whmZHeXi0opc&#10;HGaY5BhXGIsuBR2xLk8bKrB5pfjX81/yNaxQDTyRGmi4wDfC1fmXjPX5SKBohgGfThQcb8A6OlTF&#10;lNzoL/ZQXrtRR6+PZrB80KkpvUtADpass+AxSZfHzhQ1TQEfPoZSaX9K4JjkIUGtAeqkVTGGxXAm&#10;mUSFkhiyq8KOdJ72LOurk5fEsQYbkLWrP8fCQnAwQiXGdqnSJy4PFnTjSvb0hCBZDJugMhbfsYK7&#10;mnFM0s+qPVSZAf8Q/e7Mu9S+rXLgGmQPcMcikbCZGtMCYLcd4q4Z7RyYIwXSHjqIHuoi4P04LWeQ&#10;iLHDV1o3ND2K1MFQZxeUddw+Alk3ikWBzgXFIR4JbX5/yWpO7PrAm0vQNRjcLiAaLQwMk53QfALd&#10;i/1qUxskmdDdZ8Q0TduBsdC6WqTVeKDI+7t/L2Ep2oSYtdavUALqwVhYg/albQe3LUjySpPnjoq2&#10;adUBm4ofbk7pHHk2KVfkZ2n73Z/a6uEb3ar5lGlkxRRx8ud/j4TlW2JpCyxxL1OeAGBAuyvhe3VE&#10;036dfqlVW1blSuqXSB3HeFG70I1+vs99rQuxwO/i8H1e8jnrcRJ0JyJaCQGmKrejIKxVUuOZ8ZVi&#10;pyPAaDbqdE2L9hQiVaOCTZoaO54WLmCe5wAyE6L/ttGOuUX+5ZSGiDFvBKXKl5ttsj79D1FMq8GK&#10;4qoENXj1/diY95+AwwZDjaGMqPnBp+T0jrXN+b4HjQh+/uuBNmqkPwpZOW8t0OtXQeW4mWGOZpN9&#10;KGXKLZiIYtHins73tS8sBqHDBr1CSlyZh26ZS9XYp9iVVcXPYVwmCiDULfanXjksE1sT44vASqB2&#10;ocIf6z1o/ZewvXVL0CJSdnPFAD0LcXtFd+DZapx4tb46jco1TiOEWn8mJClZJ3lNcBE2CefHx/d1&#10;o4cFbvMuyiUYrLEj/AyTdkUd8OaubEHQCrURKli1GJhGOZVEo65M1tY1J71tk04SBptSC53bNSVt&#10;Em4XDF8/vN7pHKHFb27Z71t8x9YRs1ah1PayHjLDwNLQZ5sz0A4pv4/lPBVwuvxOJc4iO5TyF0tI&#10;HmDmGRVpJCqwaip2Mu9p4lb5AmoyQtgeYgoPW/lIW8BgFy2PUXYEKPseC8uUzqXyY5ADbgapzljj&#10;PB7j376Rjqh6q67Rd0AamGrRnfWXQTOxPU/2fwtR+wzejDNLP1Z+RM87BpgHG5UupRj3oNWWb4fa&#10;0DLp0N/9UN/lLeMbGATkDtP9h3w1kvTV/8O6GHY631XGXJ1NIdVGapK2TZP0okXNymDkZ/3rwUat&#10;U2wjhx/np22+0UGXep0exSxr9BSSh/TxZh/jhIxlAWtCTb8mORyW0ax964ipvEOmkq7wYkq8IMlY&#10;yCTfS6t859LPS66xFotplyRrfJl1xZMJyXt6XDs4BNQQG0QmSTfdM8ZvuNkaRGFOdATDPSfp0ogu&#10;mpSuI2WO+jWDVNMjWhvTI8G0gDNxvtapzMpRh48GnpFmjDNJ/8vByq0fCtUlBNWOZSyxfju8DL/u&#10;15jznbXAy5cMRxfh1OhlBybtwSdUtGUXsVTuGYSaHXYIFhmnDaY1Xq5p3mY8kkBhrXEzAQffrkWG&#10;8OguJU/7qBa4Ao1z0GWVrnrUiawH0Cfh9VbCaWWy1vP4SNtsHTeT8xM05zseDIyFO46zqozr98r7&#10;XmeUPFPMkmnvZ2X35W24p6FQRWU6Q1ZjmFPAJjSDj/c3zAXH5u9EYJLXIh8XmRPNNW7azlluGZq/&#10;i3QcGS7pH9RXa1LdpmiROhAQhtHS3ubOBqe4Qu36KQZlkYF5SFWki9U9nFTRMKFEhJf4SulMiH4b&#10;YCW4USBGddb7k22N3xJ0c9JKuAdCydtxTBuDqo7FrOEtMxyRWlO7Npyk3AszPJy1taNfr8EONQ3Y&#10;yKkYTprbzNInmrN/k+DAcRIaqrKRUKk0NRSFdqI4el97KNhy04r47rPDqAILZnxTqhQH+8mCCK0S&#10;GR4BpKQTtCiK2fhh55N/NdS3XPGwYB6i33wkNmRkZqYtV1Hj945gHM4MEouES5vUDPNzFtXVEZal&#10;1NZe3qOh5NR0qNdlaEjf+UAN3IjhY92pMuNUdtrVgug0mvMhAyUOtWWc7jmEObQKVQdROCI6iVXv&#10;tLPByBkib7/vnZfNNOhsY7QtWnkCHhlYjh0vmNd0RvNpIq0VErMwxbnVL0ySU9s96vrLTaqlij6a&#10;1V3eBczMEYfJa5IMlcRjLtDpe8XFr7qckFN5RUHv3td+tZ/EBW7CQ/J4smhBz6XwmayFPRmnlsIe&#10;LqmHyRlR4W4XO2TBwO6J3Up4dXA5KKB6o026mRjwzW9xylowC5aj10e6KxnuMruc1MdqT185Xedb&#10;7VHoXJdmZkjKFsBO5+iLCc0R4VSkY7GzOdO5CpGqeAaJt3ZcABwygs/Qid2DDSpFjrXTGGdE+tu3&#10;8tj0ysWKmVbMknF6lpqmgQXT9FIiE2w+ieYGE/LU8JsLZyZAVVvsULRRbbhdZ2KusHc5go8Tgy4y&#10;K9eQ0OhZpz8maYs8TRlh06Vqkc3drsv9zo2JCpDBZmRCxLT1cEqCiZ21yAOaTb/p0GDgcwJR4Qwu&#10;ugHk38SVOaEKNwpWowMk9cpSx0ySHtYV9gRvJZIgHx//OS1rdINiH4iplmG25uQvTmAJTNP+FB9o&#10;IVkLzHXl13pjxDpaz9boZlOZZbZpVosUm4cUSl9eVYeDBJdoLh+SPEKeXcd40ZglNbARvS7eBm1W&#10;h3PicOAx2+d6fv+aQdqwpdV+pZB0ywy+xc7AQHnMR3POBk8bIU3Kk1PJUqBdCD8oONA1STAFZcYE&#10;+aDnhJ2zBD9rjDSojPLz55dXKsROnr2lY+ZgtaP9CzGT26YsFimare9M0uYmfNXYuPMM+TlKQmDw&#10;ZXmVEg4DJ/WVqeDvrPGYMMRPZSQVsNtf/BqVKGGSIOAYsnKLxQ2jfgrsYNQSg1GDjNcrJu+fnzhH&#10;V9+I8IJQHhJsWnlqQflIfUddZ7JSKJkLrVsEFNyotlYOz+ELC5kWV2Rl7KvTw07aend/QUXgZpEI&#10;sQkZU1SbHjxl8GVraUNJyOqb91JJhV1HxFRySRNyEubw0cjOfowOC6uRYmUrMAIXOlflnSK1d7wp&#10;4ZfwuOemsJZJTCfwi76pvnWHyygWpcLjYHQlb05XJbVB3wbtGUtknNcEDTm5ZwMkKG6N22eitMhs&#10;QIzKCa5ifaR7/kZhQgYi+kg7fT8+FIsqVu+TrVYObBvmbHIuBH0TYRHxFdrhB4A1l3ynnIS4iNRN&#10;yh2+YjZufaAFDNEbx5ZMpj56KlxhxUUjUwzET/iUofu0VDIeuk4SE/WGx/DhoA3ODAOx1/fgidyD&#10;50P/r/beLjmW3Fa7bk1Hd7pQhCai0Bg0FM1gj6HtQX5rLYCZpd3dx22fY7/2F0ZVMfkDgiD4ECSz&#10;UiV3cNY8GVdBAh7SQ2PD+aPOm+i4yung7BN90B6QfZ9TmP7sYBJvyTz3/hbl7kY9+IBKBqR7xbhP&#10;As8+GruPE3jM2Zf35Wow4UbmGC3o4Ylt2agvo4NBRxXNuTJ0O8TTpaX5FpFPVAUT2St6MFP03TYj&#10;bTKnxIwM9kjLlkbGt1gVcYOayH5jN5epEXQYvWofQLszum7TU2piHVcSf/PJsP4HE4cG24c7DWiG&#10;Y7IDwjx3iMxhrCTGM5m1Z6zpvWX41rlTiZACRPiVn9Ng9DXoNTRZvU9SMmpoyQkifeTcpzxZMWaN&#10;TagZsa2YQRnYdX31yZ3I6C5iyHIBZl8hHoGXFmgaNp/ohx0lnTXbkmhkusrs8IwjEwdB/+zDjSGt&#10;uVB7P6iN5Cg1KOuhCmQgx+Z7qUzWNCOuVDZm3KQZUgVXyucj510/4btSY4es8I2uyuYTLWWwfLbY&#10;hc9VdZlGlUNx8spGHv60WVv5KTo1dsMEZcjtOBGu3f5BWSGZYQOkL3DjiraIFEiOiE0piJRjCHV/&#10;KNGaUrFks65bIy7HkMtkOLAN6W7wIXu+BrtyoJNhhPfp9mYb6U1+z0/cy31cs6m/2LCEy+eUM1Io&#10;Stazf0dYd3zKU+CgfH3o64XBq66R5bXvOLWw6mtHuglS4Ye0kXOVMuSwIgFJk+4FegIAQoTfSbhX&#10;ZzLWhRkeLKY+g8b5mCEk1fIYtfhmTYyX/R/LtGuC9n4kMYustckJbrLEy6hBrPKNQ1tLimdpI1ez&#10;0mRsYAkw0qwunMzDA8mo4tkvGYA4gZintJfuIQVkx1wzNG0EfrAoKTEUwnQchCOLLGe8FGgzfC8F&#10;P+WLxZ5+Vn+qD+UlLEdbn6eY0anrquxIdTFQea8xVL7Zkyxh6B6F/vlbkZAnpPrOFUNZbo6MupyJ&#10;9Y1XL6jeoJBoVH0Ys5SzMb/pBMpDGnWGCTK7RSBf+0xs8/Lq6ZwsHxTEXnHpaz98Etk7O2/nuG3P&#10;R0U1aFBpXNOJQzR1yUboAsqMVDNuxvCXzBDlG7Lz6j+++zIlX0wm5V3URkiZqsb5jDbmTuZUGiov&#10;ey6ZsXVHx2kyrmi+nPEkAp0bHmrPq79CXXLpDDWSpkRlAaUkTSJkXLXCJbWM6B3OosVlBH1wUrKi&#10;nwDp8qTlNB31LJoBGiYGBhM3rDTy9fbe4FyArEfGHS0T0pT1JsKu686MRWbLRNV8XyMDJGPx+OIk&#10;c/6M15hWHy7MQ93AwxrOxkVIPqOvW52c3hjWvusdd5V/pGYi5mJXtBDlxPQ0d4IoJNN7Fy/3XyWn&#10;qd1o89CMAmwOCK1y9VM4XlM9S63LLEDRrFF/WkrhULuPD1dtXxbUR6O+TprYnbhKTO3hj1i5I2Iy&#10;ZhpXcrLMNYJicZR85Ml02pa1gqyp4pu+3GZ0+TkkAp3hb9hNtGCae1ckcFyUcnahyQEBnYn5CLXD&#10;5EA4qCTaD3k0SIhluIagjVORnwDfy2Lm8OchGxyoi7bLftursqQ73eJcfhmGLgHuIq2sTcgas4wk&#10;Jz+1xGF56GimttMtzLyBUB7Nn9HSBVN76gopqHhXcN4+VYHD84tF75mFFqJculkECp9bvY1PDkz7&#10;kHSbI7vtnaqFFWa3wZYvN1IOWMOAjV3xg4KNyD3dkzZmf2YQCDRx+8jpaP3zWrjWOGRiZWW1lTeN&#10;TPHwp6Q8RcojWH4rPlaOjEoDFi2HvYbDCkDSRfPQgaTe0ZXBr1q0gP2ZtEUCivV/OkmhKfyF2/Sk&#10;WC7BwLycs7anTiV4hkGMFYjgoae6JRNDHf+Z3kJI+42xiow5d7pKZXXZ5LJtFrCy9XLN0yBZODEx&#10;QMtade1nRE4+3QMKehyv/c5GpGm0OgooRWGnM2YSs6thn1WctN7UXFHU1IM+OGmxQIwAKmOzt1/n&#10;6YFoZ+IolVYaTjGOSIBsTjgqRO0UqTPsftS+mBVYgBgBAKl9X+aXqKbzawFoDTzRO1wqkdxvtNkD&#10;sau4iKpsTpFTiqJd/Bi488mG3QSL5B7rHlR6xHAm1nn/C4NrhvczD/zEk2CT0dV6k85570goAkRa&#10;5Greeq7c3IZ7fSUSFY+TN6Mstx4znrb4jgzdPmNzhunKLdP3RKPh9LVWJ0XjfaU9GXYdK42EUxOU&#10;GsUaXIOice3HRfXd8un76Ay55Oj/7J1Fdm/sV7/BH0AUAHYmMDUZfSgtevP/PTRVrYa1XLIHjmcr&#10;OeewVAvSfBQwUQKnsguO9/XgRE/1NXqG1qxO71i1WaJvIde/jh1j1H/rTXxp8iubzyEYL0KHu44a&#10;XsVzOWlLjm5mxDose2mW5iSPQHnOir6kJbOgWAt4ShzHb9ciuypIvf0Bl1TNPUSOIfKDwd1dpMBr&#10;kKqgafUgFqBCfmXk97wwJvODllkvS11UIvWhUsd4cW7UNQnKa3/qE8tfewyRY3rsa3G+95jRnxUt&#10;pgQ8pAGOj6XVfEZ4pjLLdI7SjhPV3dPFM1E1JOfoEJW7deI+4xld3UmzhfYPuB+erup/JltfDVUn&#10;PEIaKmNNTkUMpVfV9aLyO+jA8QxXTOYR/hKDRlpzlNhuQ+VueChLTv2hkSHBuI2P/YwkKksW6TVU&#10;PRN8iBAyhTQiSBiVKvbsK2nQIXpij6mOVbU3Mwwc62BFaITF9BG5Ap8T8nTSjTaHxwGSzz1kQPUi&#10;jztSh5LxoRIy1JGWGJ+xoPr5jI9wTMUJoRImDUiWea53EJeXdRc97PjkHzRsecaYqExjm6Kbo0Ww&#10;J3kv/lwkmioDpPm3DXSEUxs9DB0YznkU2XG7KS8I1EL0347mT2V/3aX65fnZviKThJ9nfwp64cgJ&#10;SIeQXDgCE+lGg6EqpGtmmOcewqsbSmii2HMHymmx0EYQwS9TkZ6W2VZS41irPD7HVIeqGcXd3oeY&#10;2TCqkJlTLN2XGKc9qHomDL3womLw68Bds+TOU6hjG3pigCESRYd4MwD5L8oB5pl6oItU3jLzUdEh&#10;orbChCQusmtHaQS+cExVp9oE9FheUxsbESH26+NspVBxPxGXyS3W6xvZwSnwQvdN1zf/njaMnRpz&#10;3SHYWg8MAUAD4q6eyP6kHzjxVydMC66eEFQ05bSQC4AmWEhCfRnYbUz6zYI95xINiKFtDNx1VEfU&#10;+1eI1E/+YJ7WXywxltYRECOqCTWdkowK9YGkUYocaRtzDWqE1Mz8CiG6CCK9ZK2ofKfvbK35eN0F&#10;pqyJngt51p56ihoh1yh9ozSVednTvtplcLXWWM0HJ0paSwvy1gl6tHnGGRxn6GpLHPuQocV1jAJH&#10;chI7DizK4z665VsD4yiNKp1DgS/WQezXUApRl0BCTYgs856+cNj9ml6YrJ+GdqNUacmYeQg1Nj2Z&#10;6zBARD7V5aNdgOkx4HIk+qoig8243nRzz3XnGFQvSQ/3J3n6xyL+6J+Y07lnDJBpJCRlAn3oBzC2&#10;yfYmdC8QcvSnOeyIUIzkAvGrPtLfAsIadt5DkTTmdQ40tQfYrDH63hHrsWl+DwgYmSkeA3Dsdc9e&#10;FT6fZ38iJSjOHlZ/StYq4VYbTMYlwssMp0Ro++TLY2zekqYjZ1MSrZXq0mCY0CTQ/pdfq5njx+OL&#10;09+TrpzWVQh9wzO4Ew9i9lYkai8NtcbSuPnHHujRmxAfApBIwy98OYXpA+Omi0wjgOlcFvWshwij&#10;9fWRKsgre6jrlbNJRTG1p1xVN9eMPj3myMldIdqAYHoVLecdXYPqHXGPXVJxBLFIIKddpStFnQaO&#10;LMJTWTuZxfCujd2wiEsNRD2N0g+bzjpaPilM8e4/FfkxZ0wpGDIcmnhV8OEzbBq+Q6JzWXPOvSXH&#10;uNDRbGzEpJnWrWcNQfcjeY8RE5Y4a5IhWXAu1j/55wpdvCMiCzAM8W5jQXekT81NLpPzgEwa9q5a&#10;UGERaixhyg5hLSBRoH1aRNzaaGsRKBeBmJUyv5mMjRZgs9iNXznmc6ibz7TOkNjeM5skhiG12DG4&#10;bWpoWQhB9zz0dnaSmc7aY8FJlzMZUlwlvHqzPDYp+IRZ0sdfZBLsdeoT0VcT0U5L3efTOA/9oPdP&#10;rG+s5MdiII6+GPqqI03TLYaYjDH7mIU5E/Qnoh6ZMBypTOrUphgYkm1a0uMqU2z5S79zB8nIYJKI&#10;Q0IpA4D+DFVDIiAhcSYIhuyXZ2063It3eZZbN4xMDkSk+JWR0YYq21eSydCclk9qeCRBN/zjiUst&#10;/t006wfHoPt9IoxjMj2gNvVxRP++XUjufhs/Rt8zWFsfL9Nnk5rPFFFaV1hmGyKqh4RoWbPS6tlX&#10;tozZ6EjiypCvhwyQAW3Cepwdew1N7KSiuGrQ2DgkZW0Jr1O4OZsgl/f+VNICM7+BhBl/TVOX/Mub&#10;tiJuY/pxfLrhV4n2Q77gNKyHmqQbN2aSBZpqQVgUt2xoSBoSoRraAVMedkOvBpXXuABbcm64amtR&#10;mnfdmQkglEmKWmvZu/rt/cjT6axy9T6K05zNPPkTcxIVHVnDzueqZdZdafYDIpIcSmWecBYfOTKV&#10;M6dp7PFGxtn9ayURKWzfDiLPHbJP7zO4mxnrNXd9jeN0azWOw5s6TPEy99MaRV88Aqimv1/nf8dC&#10;CrX7Xzos9orCpOxIxeL6R2gweWFszWj+lRHLkJHp/Sbo2R7i5hUl66LNRq+7ZEyc2/BbaKI1KzNe&#10;iH4+PTN3Okm7VfNg3IQcAgrNsBuVRa7UENvHgGm/Zc3PCVCFkamVHY9QyhixXKMQhm4xf2N6h+A5&#10;CLEdKVsICmCPBqRFg3igG9Olt1dPNnV6jXtZxUyo4iWrFbFkqo8s35NndNAV1xSeD8W+p/TOWk26&#10;0mMNYEc0yn7FHSB1fOyUKvx4mp9/vTDpL5F5+MNu2kpjc23/l3twZ01Vohhh5V3ENgdEKVoPqUf+&#10;8Kfm00AJttyQKsCb42FycUnVAmgDLguPUsb4zL7golPO7PDvc6p21dIyfCZ3iDNBojSSTnStmMPp&#10;ibyZmSMqp8gEZJk0wyUU09BDUSIu9U0YBGjYx4NHp17pbG2nMdvmhE3zA5XGxCBYnIQuhoHCwtuD&#10;xX8D0H8sSXFVpiZ53Q+CFd9BHbIPAgjzkWuMyMrWzxBJH74hE3dyxPA5WVxrd3lGD7OmrH1P7zH2&#10;ISe/LObrJNX6GOIJIbtmZxXQVql/zXAguU7S3SQWCIo6Nw2S+aiOXbKcLi8LHpHa2B8j8F4GvOru&#10;/4jHtu2HFOH3bmhV1AnT94cLRz+R6hNkyiLasUvhlBgaXAYjjcRYEzGfYTIoIfO4x3iiZg7FenNR&#10;QRYthcqmCozeY6HbdshNQQ9hOCmdYRLzwCffTV2ge7wcEoMQ+NYujC6JXYsElNh+85/U1sn6UQAf&#10;bXh3Ms3K0LznTCqTmZ0ccv/2SoycbxELEjaxoTHdJBO0n4lP6eZs8UG8WXP5xlhskpsJ96lglMmd&#10;BXZl/djbk5qJSRvIMI9bIg83uccg6Qdn0Pkjc8098SYlVbGiE3sRSa5CJQQDb3XFFWYyduD2oaUv&#10;J+ug+0aSw6NDwsQXGCW7nwGmz4QnnUXXPGVJ/neQjfqzA1PmsBUpHImHy0hDaxQd1c9p3a2BKLPz&#10;UkzK6SLd+415HXnRI4Tou3byJ4DtxNxa08Dw00+Mq3t0ybUVq3V1vmcyCdNiOphtUkDhItCtr13F&#10;mJr6XGH46yHf5ogLtgPoHPnhHLEjbuaubvdXDZI5YwPDTFEKnjbaF7+JE2kgLypuvsaZqiS4aKsl&#10;C7ssyWoqNzlX+o3Ks2hjqf2GTOS0Ta/Her631/GRD16StqhpZW2rdVtVRJ/LVRY1x0wBN2SJ3SbD&#10;nRLO0QO26z8IRJhry7pIoe5v89RY437jkp5upzNFWTMyxjawhG5eXhI0xLKcFKtKXJvuYo2pbDRu&#10;And1s+KrkA0ezQwoR2XAp628l4D+tQ0GXRY0gL/Sch6v6L56OHTmg+RADmF1TkfnXkZ3g5ac86Dt&#10;jXM5K7WiADOgDGJMcPvgf5vwgSeUcmFKc5T4QYnTwyMt+kXk+xlExtXH1LEDwTEDZGQN+Y02fy8I&#10;DmMmbGS8xtYzq5ahgB7P5MBXoXdebrhgmeJCUnfmwqEbpTsHkQLSV0PRmtKqrQWBH8JmaotUQjfT&#10;gnq9ZEBPAQ8wHrAFxfwvpXGLSOpcY0Ih7dkGiQtHbYb+RuxIXTFeqoixTXUtLj6e3faPsUeK196o&#10;NBX7TI0uU5ax/KNLBlUrXnna00qik4v4GEfdTwliIZCg3/fMA+6wQisE4AJM1u4Q0+2wEemigw00&#10;nYGDwPujA7Oz1sVY1dODFvrCVqOlit8uYKY3PUnYTHCmy3uOd2iU0pzSWbWnq71Sv4zJnM9F0+Er&#10;b1mgNFKLQ1pnktXZGL02MmQF31NYzAuAotdLzNCNaQrvaTGJQ+TAcQAZIkUIUy4TQi3/rtqzKQVv&#10;9MyVXVrPQLbG8EZatyu9Dcfomc9oi2I9BETM+3L7W0MHjFw0BqGijzHupIkrvRmQkTquG7GEnBOr&#10;dCMjfHK0TdkFY7RZfx1RR3bNN5KtDf5clI1RzMXvpEEVNroOLABhb2g6OSwhqpNz4pa/1D6oGAYR&#10;3D6I6Uh5qDFpy2zu1XmdXmogi8Ja/LBU7bQiTpttbvXkDJjwLyK5TmdPOOn9lHkIgY/pDDUW4LO2&#10;KFt9NlWB5WUuxW6Omedub1mc707fQ+YkyBMcYqyQ/fSFR+HIxxHABK3akZ5N5iMN8+EzQuS4SKiF&#10;vaXJBKnc5dk76jBWlGP55X8co5kDSUN6q8Uy2Rqw1ybo0ZZPArLUTRXDsKxLreZXhiJ6E0yW4cTg&#10;U5Yno4ucp9nX1rYa0VBJW3WUQHDQLgc49it6OokOZv98JmJ4jdHouPdx4sOA7DKN9P3B8jEW6JJR&#10;JJWzIcvcKrgo4yadzigEu2FqViEr0LRicA3o/otw7z1dmWAik1nUq7RwvNLDvpaGamrooG94Axs5&#10;d/mQOYdz4ih8IDQfd9FQG0MB6UVrhMIDyKG6KAdQEkZ6NngTdnaWiqDz5kGeYgLuNOmAaHObccUm&#10;DoqThQf96jAQ8geSMwiYoMDlMboNBzlaDxYzMnwNWRVNxVhQxrz5VFiwl62QzYhwQQ8LPN22qxl7&#10;DoNGwVYa1iKi1PfOMOCkV3NztjMKTqGpuEciCR/mmDwj9cu2VHbuDTODxZotKIUCTeLuNUXAOkq0&#10;t/TqtKBRB8UFiQF+ef1xjCc+HTNQjO9lH+kNAjtZbyGvNt5lI79L1r6KJ0F4DEVk8rbMZs05mY+R&#10;KdkExBqaQaCDE0lI6SGZ0E5N/2WnkJxVeymT6UWHBN+NSF2jo8KY1QCSEOM4Kly06oYtEcqlK6Dm&#10;jJG3Qcfyx5pLP5npJPaqHS8Wxrh0tvBvAzY/O0xsqT8Du8bFxF6m9tYbixX03XYLCJLiiHRBploa&#10;7T7cxCkFGfTebjYx67rk9vLlGbMIOcTg8ZJp01CteCyaHPjnz5MxSgtvj5X6d0V6SFeD/K3wdprn&#10;VOHShGrEBnfciEOFfJ+PtPzYhZ5kh01uvhf6dXgO3bUOKQsqm3jJE9iSr6kznGb5JjV10ma6AHnc&#10;ndiQ2HAau3MCkQ8O8oASxXWgQtKZT+/na0MRqTnyExhFq64zQCQYF4S1QYF4x0I93BG4U6KD/t77&#10;yUJrpP7mxA6ddC+sNT2a1DHWT9F4th6d31JtQGatTKFBliHy8IZ1uCuSFlfoSo6WpSs1cAwdZh5Z&#10;8X/dbjRORY9xPXTx+vb+AiSp5d/gYriaQM6LdrWiGbbC0uE01TDThxcqMz547pe3H/4dmp75GdNN&#10;I25kVUrfrp2r5tc+KfuLTUoaoAbWEuUVxtCcJnlyxtCbsSK0jdGyTDxSeNSLnzQf903WuQWYMn6A&#10;SN8vUz0AJuqnDReVAjJQojKzeRZuSHQOvEsJSd3mmBR/KMT5gEcLd4Tk6alXR/Zez6msa7GVg0p1&#10;PtbSFgzzxCRyh8OMh9lMlLHKgFlwP2uCIbJ8y3JVHIapMnQa62rBFM2JxG9bPd1hLe1QiVzEFP35&#10;qbPS/q3n2gOkuMC45uo1P/l4P4wd34uInCHXQ+ICkf6hpe2xv957zPL69ins9Rigq6crYAPY1tX8&#10;1P1EKTQZUGpTwdtAucH9JVioKlW2S8WNEKqw5UFSmtRFk33nEfvOcKVVy49SS2cNi682vE4kFPkB&#10;R4sIjFLUDbyYYdnWBgeRi0k6Kg0kXXrhtJJnmiBZgGnK1I+6tzEX/lppfGbf4FHqzAS0dgg9s2Z6&#10;jB9axq5jt+0ZZC8z6CZME8OedZB4Nt6KkxM9mHcqLLmEn6RS4Gw+K4VrbalKxSmMobRETUwzteeO&#10;j+GvHae2vdXGooxFAMsxMzl+szkEaB54QCROEt7aB17eJ6Kyh0R92wfnIdmQzFm6xrwJB1Kd4hbg&#10;hTUz0sWeWtEEE0Z9/El/l2snTncw+9XnoXp1qX5iSxMxVMVIOzxwbEFd/V5tgGc+upzCSV6FJk8G&#10;LKg7ZhWTx0t1ae305f9cGyc5eMxFLiIthgZ8TX+xadzIxHSQSMS8JN19mWiItsXB9DD5MzdjaEaB&#10;MR0fqUtAXe2a2le/92q+tMiZOFcTYoPkxTFze93DyV76ni4Om5znUx4Bb4aF+eds0pkxgVZiTWpp&#10;QQhalOAur5XBjZBdz0l66MEUrx/+EYg4BMLv2DTxXvxVMHf7hB8dAr1hpAo+yEv7uwpj+H4nlins&#10;L9zZSr4CrdgRvXje+3gnB/eDv0UIQ+tvWtggyq1p7byvpSui5JMa1aC79DvFCdeSPnDeBptp7pRs&#10;+eamCJfxTFhGPBiUJmdWYi3IUnH84wMiqetkxF75SLgTAcyCovgbSCIMVHq6iU+uIIevjJ0iwn4s&#10;8vwx7NzNbFc+mFTlucwmcG1E0LsEdDo9fS47Wz8QCY+7UDOdbgTeCg7nNDS8I0zKYMMxMhln+wSW&#10;7DgwQ5AG0bbQViNLSwWE9t5i0TWWHvobVE9uGP1pFZt9AdxguJ0hVT/bS+LUZpSc1lpOT3GU6MzU&#10;jLWnc9rxC1k4dJFtdPUeVOqAM74C7l9kV73Rs9rbvaWHhGaK9nJdIxN9CCowmNpjiNqoxKzSk1GJ&#10;BcUhdGjZZAKKxtBS2ivLb6sL3cBLzk7ywqM2iKaTAijogS9hRhaIa4nOC++aTUiK6NRytbZYpm4G&#10;3X976BT3m8TdSNK9edeZ8YT1sH4XQHVuur9pjQyZHZeuzNLU7woeT3Wvkx3dUh5bMMaHt0/TOec+&#10;GvGDmbkhGC8V1RwTjXFAyNpLz+lc9if7vgQ0G0nXBBHZmRiuaZ7qLSwr36jGq/DNxzpwkqSMueo7&#10;XnFhVicLMExnp7ctatZRot/9sRsKMjKvzZFKQrc9TRM3ObP4ouWo5KQKrXwEnJIJSqG/geM0+dqr&#10;1QS/ZjhwnAQkpIQatgqJYVJykKNM4KjIOJVGDJYGbmu+nm5jGAaR2IkavP0xAT605z6Siv7T60Wg&#10;93hBtXvJk9Pw2gcV3w5EYxxNX5kdnDxS82fdsS4wE2Dxbtg0LhzZZKpJSUpC0a0CcTE2qbZ97/lc&#10;BY8p+WQ1nKYvej1mdW/vmiMekCkucKzuAPlgZB8I5TytA3P1qYHk4ij9sjBB/cipJwU76aYACOdZ&#10;CJHoF5aUamAaxfHOCDhAfX3mOO2Q7dNotTHdmwRk21Pm57b4EC2n3Gg4fVeEfJPHZSInWUlyvPh+&#10;yGNPE+f2uee4IZGBwsVRe2d8prXH4xx33QYkyUg23ZPHLlsZNGMCCrTXGSnk6CLlCZUahFONDrR7&#10;4yDfxr79GYNbJVht2qR0W+WA7BtRyrsFjYjtWoPXbUxrTbd507FEkhEHh5oLy2UXe6RqL0f04k8F&#10;fL1foxL+wQmdukwI2bvM4vZRYIKK/OCHfyHnP1vEPvrv52ds4QAdoikkYvGWd2/rzESnruJEtbXo&#10;Ipk6SzpuHvCFh2C2YyoBmkGoD/G6cj31S1TKzzzZaS6+v1EDLduUNehkTFnMpuv/2CGeKl1sxaZW&#10;9c+lPkz2xOrBAMkZtIjk3LFOi87PjA6R6yChx1Fx0go1znnUeBn8EE5hb0dIQ2KHYNmpT4NpMUHc&#10;6FlJ+CnBj5Jd2UEOQszJKouJS4GHiMiwPWn6OZXiGVW6YEdNScemsiwHgIk3H0ZzRkzVJj7sEJxv&#10;7ACFG1iOV0gbm4R3xpll4THHxMocLg3gwBiYWrenDdw5Pn/qDSlC0DSG+rNKfNqWdyzX+X1yshaC&#10;OlpAzDbHhwW0X6uLTTgo4wmc805AyQzHf/7ya3qzNpr0XlPDyOn2lBCc9KHMTvaYPEr9Kz2dISzj&#10;lA0Cy5sGh41URwq6EQT5dGdmfKaWEpH9PtIBpHgZ7SQxZn+1glVFDp/R3WZqkTaY3MMF6SUHkGBx&#10;nKv/znXqbgN2XaPORpTZ4s/sDhgmXAXq4vDfVOWuValwLWZYBJh1JTa2sFJJg0MWIcWC81lxhh6B&#10;1U0eqeKRYEW9okR8F2tx6f0cebICG0SWXqZrvOKuI04Vb3OQ8/zJCk1WrqOY+046pfY+SVAWDSHK&#10;PVXN0CgO2J2o95cE695SWkQqd1UnLHLShx66dPGUeTPSCgKhk1P8UMa9WDfc11yGkjCC3V6jfY7K&#10;o4k3M9yhu5xiRk0FWi5AztpaTcS49rqOMFGtelbeo64t1Kyy4SqIQCRxcm2WyyDSNyJqxWpY8HDA&#10;89YXy2NHQntKZHoxV2lb7mL5ZTo6rLeLr8yN7UUaq04NQs4EWzTWrn4ZpM0YRPq9iqmRODGiWbga&#10;LNR6SIbOdcITI3kkjGBup6V7TlEnYKxjJ48xsucPj/TiyocBx+E1HmmDrwXmpIi5L9B5KjKH4RFd&#10;PzM3LiWYjo+0tSt64icJFTXrMTshJ+6yR1sPpZZ7gcosYWDWxPbl++aoHAXaNLeAYpmAaVe4Ak/7&#10;BCbr+6AyrNxdcG1NJTtOfQ0VTWFN0VCOWG+Yj5wKtHnDzRVoGsOIzgOutB/DBUlqI/Q0vda7TLPJ&#10;3g7h5kKjjn5jNIrMm5QfEr2nehnWYYRLbW7cllDRGfGMRqiF+z+F406HdthsRCdSt2bLYn69ZY4A&#10;EveRED5SxEzbY8UmKQE49MYOZsSHMgiMSRyitaZccfSuRJCjS3av7iJkAZOfEe1ZJJGvl/EXBLal&#10;TKEQg4mae107yJ+sTIiEhsoesobR1FhyKsFkzycrIrLxyS4xPJNFwqtZI8RTb0M+d2E8r4kF+zHt&#10;DiKjMdCoOtUx80CS+hVoK8XWWK9GjXLPMgESrBGbNn0fbNr86DLpa24f0t5axL7UjJ2wpdse0Jiv&#10;EiKTsiNmPDBngGA4fEb4tKjGofITi7TYVOQjy1HYHwYa/pvIEM5UcS6ISK5u7bxP7sHGHMreX93n&#10;6TCf/f5mbKsRDQ4k/QMuhgOAieP+2snue8OHdkMIsGO7TRx8NB6u1bapsVi9v6yTLoqY37SYRgov&#10;mj5Pr+1jqcovJkfAMQAfCXvsdqShjhyISHW5mle+XX+ouEkzYM1LzoBjHAJv25poe2yPcpKzcGsd&#10;ak036gpKCTN95Lu3dy2bPtqiTSWMYqS7ZYKZjHO/yAdcGNIEi3YF8tILPT8/9TWO/00HHYd/cc1Q&#10;yDvdk0ot0TylNE9mWuYdhncq3ArekWUwnOIrZ1A7Frzb8X/S2SuHZtiHa9B5PuQ4Zg6iXm4QGUC7&#10;L8my7U2bV6QgzyfFUnesSM8D5KeO8dNHWuesqZ3gTCpJpxs27MDeRgrpyHfsLB9SAfX4aDbkI3tP&#10;c4fUyF5MyWN4uOYiT5CENgsabihLHFLX8gmO9GgMqlK+JBeeeR7h8kN5S7rdatRRjen3fSe5pMht&#10;H0RiBiV0/BiyYNpPsITVQlMTQIS5LucN3UcKez1CYzCOgY281tccfr4/b+1Sb5fk227mOIrb+Qq1&#10;pC86oT43rYIn1nX01e+M/jI8lD6KoCEWWTcesPqXqC5uy3AQeYZCLHTPkLVTJ8f0wqgklOiWnYi3&#10;d0BngpcyQUbJID84SYFn9lL1hiwEZk1M4fw0A28YageSjp1DODhGjfVpb+4jR0NfNpruRonwOv2f&#10;LGkYzyXfOSAnQtaDAAtMmTFZm4inMl9rUIvMM56wId3kDHM3rNFfnIie9nUi8iLtBJ3WJWq7EGuZ&#10;y0eOJrwSCwm+7r2FSNmZzN0xY0X5MVAUjfOaAWGguCpshM7dqptQVb7VQndhQt6an/5VXGft+JiO&#10;ONnGkmq63K6wrshSE2O4Y6vs2R+poSc+O/EpAGJifBJGwpmewtawpncgjbgNEaJ5ShYjliOMwX4S&#10;MArLUbcOuGG/OweQOdNkN92ycl/wH1T28V+7bs0FZKMWHHUqQlMHrR56TREJc/qN+G1kiZQZXja6&#10;8ZQp3bVOF04MOoU2ReJObmSsMcmr0OWrrP1swdxXACZ2eNbt/JkzTESKk3GUYWXVO1p5D9PaM8ll&#10;QK4GAHKesRF+YUn4enWf2tL9olzdQRWTHnF29LuOJ8dJsRKKjqgV5304sylwypqIW6WMRDktu13K&#10;02jaa4YHxtnCLxOZa3JlxhPUpo4AcreCqX5Y4JmLAl5UwmAwjlaKnxINj4a5KOJEdFkAxY60xHo3&#10;SdlpP3WtrhIJ0DLYy0Gh5mx6cM5gjtXO3SUtPmFt4uKwJvSVXo5vFLxc+2/G24waNo9swg6cbIPp&#10;QPGNLV0ppTHOKfjQXzOhxKz+krNFAE5iXyFyMk4gdajBOr7tldfWWCUIxEMLmVsnye9fNa3Lx5CZ&#10;+kcsoBmdy9sA4kOvtyUEvo7gSFa2yWnk0+1Rj/Pbhhdzrz97scEaGG2wd1ZZI2iXuXdtJ50fZslX&#10;lqYnqBx62MHfpLnM2mwlVp311d/adTfLRoUs7zrnIi31T9GtFFXDpNqJCLh8NzKTtic5zyekWnFf&#10;15tg7IM4LUePXa7ZXjNQKsHWJkh7O3LOo+FwPaUn/KZJWHxii3GeRitYulHx2PpwTGpjD0RKk9Q9&#10;aldfDttRmvGxgJnm66IFVLQXrnGvoJNNZxrfyNsRdd35qOUGMUOB5duUSYk5HdndJfJIaxPXZreQ&#10;wtEXE1jWEI/LRKLvS/aNSH9Can6GtNdFPXnQ+hUqdxrQ3UGsKtn8aEakPq6VoM6cRduVeygOeTnJ&#10;3AVFfJZ9pUCazoJPVEf9rx86cZdtv35hM+03LjB0ByaXNlqYR00RIxbVk20RH4DM6m03APgTwhSw&#10;nSWCHbSJ1+68GXnNis5TO/tJmw6Qp+zXwZ0PqwdGQyO99ZE27rGGGufuz+hntKDOTdsTYBJiJe68&#10;SS0RXzPZtSJQWZe9lTofWidzEakts0zsE5rNxxa+/SaKOGzQB5Lfbv9A2nrVSlRC/IlybTWogHoQ&#10;msGhEPuw42oQ4RKR8iqey5ymw+RULD0fETmtrTli4DLaKiSaf+NOp7qm217UDDdmLn1U0UvjKS4s&#10;vxqTKcfwlmv2FpjNCYM2P74+/GkuevzZYi0uE1RNP+kyCUIHiKJQibU/3BqSkY/ETvrHD1dhu2CL&#10;maTeXFYHjxhNuOkTKfGmETss4GYrOGchOHsAIWgw3lLfpDPNR+FZ85HTpSHbScdJlLzLi2WGseR0&#10;a2PWIYr7pUNlLdFcVPc1gqx9yugyOST9bJqIos/RRrLXIVIE0aV71R7sDEguoSOhR9qYfxZpUjd8&#10;yKE4ZC0hT4mDyFZ6hCuxUBgabjM9qF3GtLai47g2vpF3iU6xnPFSiaD+FlFTsbMMI/OBKLKS/lI2&#10;PV0sCh1eBTDk+viPdw8bnnpbLuEHHTUlJXxqVROZFY3JBQawcNHFSdoPbMVuMFjW2tqjnj7c58Ae&#10;3ilHhg8KsXtwx8+boed807AVggKmfegLg7SYzxyMUOZ3NtOl6bMvlsIx0Op8elHZJK8SbdTVGsUg&#10;FTsW8FKKYcowxnsd9jiEsLkl5YF1m6E/M7azDo6PDDR0MKMcsxxLJSRBXAjop8cYOuykoOvikzJ6&#10;qlaUikbledxGsMJpoq8eeSG4gei6sPNXWVz+RsfCzp8SsXlOJEUfDuV1J9apY08d51VXm6zyE3iV&#10;xdwrZ2NJ2+Z8o88XW0d3HS89IOtXf24+WHXXsvkJRFVvRZDVO01g6K359VwZPDCCdJ0dHbzM/JNZ&#10;fKg3xYaePWW/fHT2Z8SY4I3XQFHI6yANbMglnSvt4iNHQ+iSVsajbDXfGHQwuHQnplcTMzGBORMO&#10;kOgioBrOWCqbqmLQS7jxHd2IBCj0a85yYMa5tU9IDmGe4KL+ChgRRsAbFbqhTjG13ahPK7laMMkM&#10;ditDgubgJtwvw/nMxXCSiNF3EBkdUVwjVQ6V1y5siHbvfGmBkJqmSJtTctjMb8EzlmzfviIHZXLC&#10;oGj0FX2oFKVU1z9+sC9UrgM3s7ya8yk+zX/ZINjQ/lTIKIoE12jGuUQh2WLMrCmZhBnetA+U1YMn&#10;95zg2J1PMvwzG/2BBysCGtHQDt9AP2QGSK4Pq7Y2WFUj09CkLVi+Crbwpiy3FwPWi6j5X9laTkXp&#10;3Wllh6GgZoz1sczP3CPP2gIF7Bw5OYIH0lg7UOqg2HkjQ8OwgFHuegsimxWMkvj39jATWQNpmIDP&#10;BOpXpzI+Ugs3YlsuU6XVO02hihtm+j1YSXF9eazzPrrRuakOpScaxRZDWVNmVqL3CG4bXvsnDYjn&#10;/PLW8+4k/SovTS0nyyOOnZyh8GMRnwbUoEZYpJ89XqBEBE5YPsI5COv7Frqk4GwNpY8/LaKZnObe&#10;qnCp8ZCNe+TY3yABvSDn1aFYCOJE3d0JfXIyPLW6Hxldl40cY9w0BYRZa6LQNzZxsBlGJjkZuTYA&#10;NRPZ7xImezlPNZMniPzKfOpY244sOO2rXm+dpIYayOxoJflo5FbSeWCx1ZuT2GPOwexxMIx3OmRH&#10;UbmZ4A9wlErOxRuSe/TRwRxta9k8A6IzCyH/KRPMMd1E2pqTfXRtEU/g+MglmHwruhQxukAD+n66&#10;g+vxnKZSgE8NO4LomeaeT5JGwa6j44EpdtCJuAFtsioSzGR7vwX8eME61sgidGZEkZvhfblvAH6u&#10;R+4asa/4ZPzaNkoujhtFoG7ShhhTEUo3zJ27P2rHa3Sej0pNRkHZzVX1LT05k9mYHBFTobxN+k4X&#10;wzqZkbJGZGuP3EPTgtNzQYjvX0A6c9n7PSAScgTCSLWRk1ADTUf9bgD53HOmw1LqwJhRoBt1bmMh&#10;ZzkcfNb8ivR6onNh8HWitlYLXUxZiC00hqOkrpBu0h6N4fxQbF/jVo9Vd4pG+aErYt24rcUG7cOf&#10;O1G8RwgEsCLiJT/63TjFwum5wr/Ot6XI2isnLbGJk3K2j1iBqLKMOefR3Nvjb18ej6o/ZBQpbFK9&#10;A67xyUtpamrr2Z4DzJAnPhv/QgOzxbxZc9TxZv6HJ5vVcWiTtn3swEXNT0L1ITs16ThiPkK+k0WH&#10;DUq8VGqIhBmTN0VF471AKEoE0kRJ2N1zB+LgUct03sjD2PBKder2P3LaArr888YeNmAgIr0fFiBp&#10;0WaSFfwIjvRN+psmX5v2PKCmhrY9JxkT+8cZ0le1hmG83/YxU3LKygBN+kpG7WJit3rLXIIzh3hp&#10;bPtzF1RuIxhO6RxNMtyk6A9LdvVGzIHVcQkHkW6k0SNA8hJUGLo7P7jLbuRMfWirOrezPkRZlRGn&#10;hw2FAc6R8ixznCWXuR1EAyZktQahf2ejqvOWVsltTyo67Z2U3HeVBt3+QDMQP9NM/DokwWmV6NjF&#10;riTccZkYZBfR9xpVb7Wdb/p8iIIOLSIvPA5IaoRAAcnE2B6rd509GB+vKBxoRciKyC9AKeTPPrIq&#10;Bkof8aVwUkSygjJqaZKEUNbgPVMIcjGNW9XstXpNjTLVpTLptsNmjTyDCcFCi4ePC/sYN6m3N+Bz&#10;hpAZ4n/e0UXCN7fIp2oypBStZd5St8S6Yoi3/oykFU1f6Fn6UmXqUPsTRPZf94laRPVQHfJAGVEW&#10;ZCA3dHlLIjDpYbppGemFRaRyU/OmWhwao6j8MKmKvBd/lh0i09fUNXsuG8h2lW0FsyanRJE7c0ft&#10;0Uk697WRFCR3zZAY7/BSMBoqtpaUiEexz1M4SzdmIA5ERSTiSLKroAWb6A54wqKHhJsol01P4yk6&#10;HbttZetjCBmve55MH9MVxcx7ueUdKyxNbPmGjmAkEvpAqncLX0ipPQcR1t+mqrsTWnKX94kjsHd0&#10;fWRY38soYnSa5grN1kFURZ4inZ3+7QzWGU2os4SAH+DIHzqzY+RY20cnFnY4Wr+NeQO2eUCyidyQ&#10;RNXQuIi1REQqiY/NTTTZm5ps8jZ5JuDJ6mJfyDfPuuYMl5FeSYHJTqW1IChiQXxFqzDcpSRUPYgU&#10;k74n6q3DJ/94+sAx0AwurVjLto08xsOzi1uqCtkGCkjeHHcwRIDEYh4EmAA28eX9xn3PhYCaJiWA&#10;1p/v1FJ2QXOxUlfSAJJz3aRnJSs4dasiECsnUu83tH5qT9qkFOsJ8fgo8Prir0L0NbK/jCY9sQR4&#10;U4ZqfVXywR4QbL68H43ULSE1nPTawc6OD32YldTDxkx/wMhWGxcgYKs/OnH9AStOIUiaGaQbWvL3&#10;BqR7cz6ijnw2AJKWF/KTmOtB5LTQRaleJm0LGaMcg6to9BnuuLy3cJWeig6TOhgSVztLdq6ltKUx&#10;G+syH2ilM8XYDF3kBnJs36p1LdvRzNWFCYTIZI0SLPcsE+EB0sk6dSlzg+Otcbc6Osptz+9swmFC&#10;5zLSiyFhEKbefaL1dzQi6Bx7PrpkyS/YKp/OqVZWq+/qaVi8D+nJmZHZ8alxzrZfzAjGlDwWZ7tq&#10;7icVeo7YjaUbnL4utW8JSMRIMDoXvwSiOqPxOm6Nt4jpYCO5o3zyn5ln0NVSabhHaoztlYXGEdUL&#10;nBKzPL8y4WF1exdM9Y5MgvaRKisixcOs2okfyj6bUQtFyjN3wtHI+HLGu8H3iyalHS/OQh/fKq7+&#10;9s0GypieTmDmIas/IhIXuYcbnSV7p8whXvoIFoO79RFtSki6VSz+6gkgx2ja3TdESCbzJszPkxZD&#10;5yptHBfV1zE2Ew3WnXpeypIc+PsLgnayV+ly1uOu8xlK70ltHQfihPsbeuDQ9A93cWprX8ACxx73&#10;lS9+i0MOhx9vxypHFoT5Nj662ArNOVJDgAkbfCkFWLq1Zqfa0n/rp5zXT8y1I4A0q44QdBuM6Sg9&#10;t+h1O2uRT9IVvEILLBObZI2PvGjUK2K7JYmM5r1PVqXD4fWBviXhHLtCBCpnipIVdJLb0S2eRGTF&#10;DpUXOftbViHwJBSXAlCgHCVu4RvHyhw7K6OHukwxil6esN2l4oCxEK5C4R5clOVno1znQguO1MRU&#10;uMsa49Y+Io+CvpODFjfDuXaow1wRdGVnizGEedaxrY267XDqfL7mp70HNrqBzI+3H4JwOJ+YOt7r&#10;9jEk1tT0XVEbRTXtgxUKJiIc2W1jjA9/BcjJ70MYPkWhzx3tlN8fe431lUdtR/naieoFB5uCDo3Z&#10;ZZIUj/LFYVEY/R1EQmq70Uwc0dRc55KlTtzrKZeIXim1tre0lWnVd7IeeK4iPhUdtsj49+dpBM+m&#10;wNDjqq1NFjhX5fMVnc16t51l/ojujh6EzTiLYi8AO7ud/bolkQeKXoxvK91ov/6/bUsiLTjMl+an&#10;k6eri8l5im2zjChgjWAw1jTTkS1JwqDIZPDR31OeNqMpca4sKQR8EiMz9vehRb+3Nj0yomnQxjXz&#10;EO3SMxFDHHv0JRkWItn0vbRNqednoEqzPmtPIjkO94BNa/pRGAY2Csdk2b+JuYJP8G0fuc2swoUP&#10;REb2GKNcKpV6vF6xZUh/p8kmmmDVHj5xUkSZE5stp/E+BOsj3WU7qANGA9EpSBwQx6QR8YP0Bz1H&#10;rqL8rs2Yhc/9fnFSxjfqQjUN7IHHXRnSep+rWQ78nCP2/xCfdoZuU1zRM39nP7nfPooN4WvRY/3h&#10;Ldf8emLqfLq4aUAFlwiQ2HNNzotJ+WMWnG5+cAaGFYQyEcWOjdW0bRvycrV3B6r5pSc9KjZy6Scp&#10;JLsZ5r0x7y45lDrVNFHMp8CdrykUPiu/cBNg+kL/dqFtpRtJMwVrPG4zKSNNdjvKF58hV5m00gDT&#10;yqErZmRUmIuN/jQGiDnsw3SVsyRem7dynSaKmBzrEc36V51JepUOIh9vA50rpl5raGuwkl1QIB1G&#10;8MitxaCupr1vcWBRVwwwGQKYHe2R1yuZE62dcZHeYoQQVAPT5l4bszWXOWvWwWS36h8tPUQaQeZW&#10;olDTSKkRo4QbaSOLpzGtbvYP5bi0SL87V1CVHrurTM6ny3ytVt8rHwjLBBIuexRaRFHOJG1NYmOD&#10;m2RrGX6tu/SJk2wIMhSyPL6ojUD0NAMWhaE32T2/IxnRjiqFoRAN10PqI9VJ+VJDd5TkQ5Q3CpiX&#10;MeIksPenFrR1os32EqjQyApllkPVweRkRfUg9skmrYWKUNQweuLz8DgwCpzenrxuSIYXLWSYuhdN&#10;Y4lLBTW2nBEYad4W91ZnlhGSgHN/deBInmtN+Jl1fY4V5wuRQsek9gf3Rs9kJUSTaVGekzexvmQ8&#10;yk0WVKEyzCS+BTGAj8GaGd696YjttzT+jzfVYAOCywwY8OkPUz5hCWEUkyR+AJKLhAaHclzUevry&#10;vjurCEsIhe4nV8mVgS1eXvxl2TG8w+XYJUHYGRNubiO56i49WjPCHxx0Yi47ml9Z2T5BM/5jlqEK&#10;Ap+te9mrzN+ozGW8JA15nfjK/lY6VB+KnI/m8Co1/N59fBOTpSby0RfGg5aDGL1D1u410gptYRuu&#10;OJqDPEPLlYNSC4sHcb8F194reYKkT9CaPz5SyYo6tvEAMTE/QxuTcXvQfahqV8Dn4i5CcDJOTzY/&#10;rIt4dsJOH9RhZN+ef3DMYD8HAOwnZuAEjsdsuL/8jwrUpgsKEzzPL0w6Jdo2yHj2nKjdNZLwEExv&#10;r+4hdQBPTFMgBiRdRFJKUhJa7CAIegYOaClikSYkBefcdVSsF/YaPVBAOXkUWev+lZXt64y/fnnS&#10;trolRHxPYuhEbms2MOdqz67EEFykek9uGbwiNygztuQTWSa60hDqwfT5M6Kdb5i7/pOZMcdBz9JR&#10;V7nTSHhI8OmITB53kIRsHIEm9MAgPKc8mUkf0dMOb6bJ/L6AOh7h0yNarPFT9EByWbOv9mbNPdmH&#10;qjeVt/Q0srnlzxs9R4i+kt1fiMNd6tpCjkDoUGExhCjBLFkvgVaF52M4MIHVBlDoxaTXMNiDD/jR&#10;UlQ51aFPd4jZSHPQLqBFJrzyO2QgTkiKRnOkYIqLCb+HHhCZdN5ooH4zmBsaDMuJ2YnH1DAOrWm9&#10;2J8rY68zcjZTungwNJjG+SgtHj/oKfhcWrXRWWkXpv6GxxD2eAAkxK6tjWETLOnTZroa8OH95ncS&#10;+Me8JOseZmMNxwHKAYnIkZzw04JbSfeDxCBUzTX6cr28LZJRa8fA9eZNN8l669eAKQPzqrafOOdi&#10;2sv38BAqs7NLaAhKHbqNmZpFAO2dvQ59o6Zso3qh8/SIe/Y5W1smM98oVAQQxBqbtUGk0HI3aDbs&#10;00mOR2bNCCi1qrk/NCpOzChpU3R8WNgoKCtQMicU61l7xK7sJeQe2uKU5zXDqe6PdFU+BRk4EHzj&#10;JWXJ9Z7Muqde5jzkVkJ4vkZs2TYjMO7ppofMBM2BzUImq2NKuNygK+ySLbWDmn5+vecTB5LedMNf&#10;WA0mCHEjeaRP4CkWlr77Tka63raKSJhu5KdDkZzTno6p+XKEDE2lVS4YGSlroxMj7h8NuEK6DcQp&#10;udduSfn1s1nx5kGZiINfdYUWjqTJY466RQQUTRpvGYoYQ4M3D0ruj17dtqKxoLJP2y0DZsWxv/nW&#10;CpKdaSBXni6SOcouFJwlCIg83o9UO9Wb+Ghs1BaLT182sUloyjeVkl7T0+vJgW5IGDudGv0nKANx&#10;jNKwmsuUEnx8hGT6z7nCwAcj2A4tHneaHvLxCoak5eg0J20PIEcGj/jESipCsDxXjC4i/at5pK1M&#10;Y/taQonbRyLbUb8SY5EbTtCaYixPS18uYa5lHmMFUOWxj5irpqK6bCypk/WMnsrRd2Us5WqR2e29&#10;4NnyWi6jOwenA58+Gpkcnw9CJ7SCw0W/eT/k7xEQZG+fvnQS+XU5RYqnes1YcSj1ZpDIbJW29eMk&#10;SY3fdXMQlyYY6nDVql3XFG4H6y0XX8dC3rVaJugY/YrMJI+zKudKYOPGIHI3heW59DbjhPXycEvG&#10;yUHX3Uh6/rArjGJonABEngkaXAhQZ3FjRfDG0Nh8AulZrkDa7vtnS/gABA/s91A/2y2kdtl3bUD+&#10;AFnPPI7Odo93NrmyjlUmMJeKY4UOVCABrdg0PL8BohiGbSsnrZQiT2LKSaV795PYdGgLJHbbTzPp&#10;GLXb19MP2qBvC/j5NtE+jBQwrRa6WvSqzQAniRl3vUuvnHI46eQWLLE+LIp99ZG07N8sDGA06oOS&#10;zjminq/1karSW5ZG18KSpL37Y7dSrvdQmUuP+UPqPOpMAXJ/wxZDV20+RpxEsTUrOHEmEZfLOtU7&#10;YudCj+YUsxtJFF8nGQGdHrc4aBEjIibqVks3xWc8lpxD0OpM0SAcyyGXRrAeTtLtQHSEXwmb8Fl0&#10;vxi5ROWUSg8it0FNmcesf2Y40HgPu+B+zycY2IVVVqV0agRWOFQyeujHZqoPnJ/PM3ExED3wr92e&#10;3j9/9Z/EUSd4KNEtH9z2wqr+Py8HYD3sCOM6ZoaUiGW+vog9+RtpbOpRV6In3r5RzNtL/1lITCIX&#10;gcCMTF6IXcAZEBegOkis0ISsHZEKI59dtRuu+jf9VeyhFJ/oXZruGqySczaH7Ht8dtOE0al2Crc4&#10;Il3C6/KeksPSVD9OUu/V9NwDt/Tl4cb/RcoLiyxw1M5/eyEDNh9Sz/zApi+yZb+V0HPpdHEy3etc&#10;WbfUiTicLtpfuoSRIOKUXQvayKwhs4rbylwdpp5lGGwyxMtM+UNNIgiq7GqoZnRcIWwEDukYZ/Z6&#10;lxKn70A77jPctoIcAUEXVIIzol/PIIbIFrum75QB2y1DLOMI9cDtV14dvpUPWpWrAuABo/h3ytnH&#10;7gUvGyVEtJOcBb9qOss4uqYdMUuIXn/5BWnEkpphDVBzFd18w6iZHnMnJv8uD/ZY683bHDOJTHLf&#10;E9+QwMjSFdPhi0hM0q66fgQ1Ay4gKUuIx8GkKcIQSaVRKRXRe3o3q+Bjc09uSmEH/9iQ7SfDlZwV&#10;B9nARvUe+MjxbXfvM85mTBSatur9EENIL9TOgfEpnRV0OLbqbyyskTI9l3mQqrih/8HGq3ljGUPm&#10;FwsyjQHFNw/cAMN7/2/PYbA5h1SMhBJWp5NsvqWmM85WEOIBSLrjzqnLinelfi2iR0YCk15IUqQe&#10;TgkhiQI6E0ZN9ws4e7kBE/2DxS7zS1Tba6O95zVki1fRkF2gD4RmTTZsvofbeLG5nMwVoEktOFez&#10;hm/ihKhmzmTQdV281gEjWPFG5JDG69/aDyJFjWZJv1yp+8gaUG/1mB6M8EMmdZCueoNIIVkvjzzo&#10;SNfsSmYCjCDSo269vIzynU6H1ISR8SYQq6FbBdwG0rfUihM3b81chpUS4secMVQ98yAWkw4LR+jj&#10;ke4kfvhLAjki7xM++3sTimW7OR5d8jTtEoow+ih6vF3KWoG0zA2K/WcjT/46uc/BOSjkp4QWGkS6&#10;YgjJUcsX7aqy6Gvg0MiU3/t46JHPEEnGLWwfWd8IVz0iVzTa4ottYwTnCiEsW0UTyVpFbXhaLPMh&#10;b+qUVeFjfkXuENyCOP6LSGZVBw/hGGG8vBk2WbgsgubW5QArYcmcIuWXWzPRwtzREZLexaamdBC5&#10;0k3qh3Q2Sm1Q1Lv4ylVwkWn1omGJ3S2Zo2G/bh23mpSpyylGJffd0SSLcpz2duJuRT3+ujt8YdsB&#10;tkQg0RZiLirvsgPb0U+pmnBE2yXX/llbGQ19Gus2E5sFXJi/snbr+bZ5zUKTmsWfG/I+aJKsS2Wh&#10;hjLCfFL2u4+vIbJpHbUGkWsJtZuYWZMwfbILvE7EaTl0bDXq9S5KeK4naqyUhEmGtnQEXPlGJyeF&#10;hQoLiYCEBBoOZmGJ6YOkeBxIihkkPXc7J7wmyXBQ84ASIouhgf3sVrsn4w2hTu5D24SgJI7oF+9B&#10;zGv0ts0+014tKn+sdTUJuezSFxYwhLWsTV2LDNIq2kzbZPexliH3YuaNnAUk+TK9muGMZJC1GWs3&#10;zX34v7mAaTKmPoQmuGkw6znT+uZl9JxsDgEROkkf4PNZPeETV+z2YG53+HWmIpSDiIaOHKE3aFSS&#10;fQiNZUyqHPl89ufS7OrmnTfXBw7jciHiJMdya77h3ZyTp+onVL+rXO2WUcUG5oGlZHHbwoQir9WH&#10;5SaPCS0c3fqx7jECBy8DGol6uorpwSpbQTEG0VaGyBLiA0lHoYfMW4727a6/FjrQgEj9mohKssry&#10;MZXQkrVE5GrGJB/e9t5HuxlLIMl00DXjyRxlGKoTd+wJho7hh2LBXX+dh3qGz+yqPeMe2SBSxrbR&#10;bwrdHECU0OgK7ON31h59zSoc6FCk/4Jc+1k+PFG9eqqK08pJe/3gcKlgaRSwcLEGI3DXryJ0MGjC&#10;yzQz+d5DfTjZ2MKRaCMTKzzNG7uKypKuCLT89kx9ToaKD9n6qWJUSG7KaGQLdmZFQHAGPhc3FhTB&#10;cvDox+XV5WTw6OFGMt75o9s4CPEz4k8fom3WvLM77eSJR/EkhaCRByWyABEwz0NlvY7yWWgaqrFS&#10;61LGex1G1kaG46sneOmsIvKVbPBCgBs9LK+fplZNquz62xEPIVNl6+w2mS6575Rlq5t9GHe8/miv&#10;jJEDr/z6QDiyvEETxobnjjZbUJ3klw/tvj57vpnKXhFGm0/KHVOZNLRew2pEzOVwfWwAeW4wPSJM&#10;9ywPsbOPlDSaliVp1ub+hio66qRQSg2dSl6RXkFxI0sLvFkn67Ws6gglfTQqe2VYGv7cF4kWlp6g&#10;aJ5X9+EcBvU2jsBiRtKTYcTQeKlRCQ2kXa1NbB8Ug3osze975lYJ8rwktzE2jxVs6o/KiFcUUdOn&#10;LRm51HZcJqxEOAP0/iELu8CsEJLMVYlLHXquJGt2N2dAWdBQY58WbfvkfQVbcrJobd095hLYOTqa&#10;u7RSoG0igWkgpzpkdmeHucmokXkkjc38Ltt2VNhMh5+ffOzoAJISG1DYADsSnnpixeNWbMSvGafV&#10;sDtn7alqgBgT5ZV7FU4PJCN2wjSCzJnEI2E7W53okS2ZqxNfSl+vvF2ykr6Nmn2EEBlE+n8SCaDj&#10;zqKBJOcQ165BzL47lLOoKVK1a8smamipfCq+XX9URiOMjyJRakRdtHb3DjkiAIf2QlZWmVQvtd9o&#10;LQUjm1o9Ip9x1NNqYodkdJH2dsL17f2ct5iLeRUduBGGWHMMCPPxZupoZ+YqEkW9HWGtzDcbkdpI&#10;DYYkYIcIaDHExdrh1YNxWyU9A61pajrUHJke4iSfB5KtG+ZY4hl7pEq2YUO06gxRbu1eDV7P/lxm&#10;gIqXndJRMYNpaG16aPl+Ypdp3EYJc61m05MuG2U2hvlmQboe5ojbKFlzR9yV1OdPnFdh53gRsZPV&#10;w8usHQWzEPetzdIMuiY7ikJkGfeHiUceBvMGULdAlEUF+57QBJPsZ1iqrqi6slK7JHVTJbvSvJ0i&#10;QyTw8cT+yWmZE6pJ+WTLh7vuQVqOdZc+qpkDNwhqPDVbY6lJ+uPB4xKRJVL9H0jYqZuAPXU725vR&#10;XR4rv7Iqj1t05zDNWpBGhFSe2erCQZJFtx7dGnOa8deGPHB7vkm8iotIBNkfBBJVcQTX1qTL5+P9&#10;IPeRCa36TWPSkzOpjRAd5EB73eyfSLlKHulGVQo6xRJqbVTNiCg+9ip3laHbPUxvFw7nPr4i6Cw5&#10;9cVPHk1A9jiQVh+ELSJHfoJlMZjUEpvUwXiOyEYYzO4AZfQjdIYTLO1tbaVq/CK1MGHNTTu1FDla&#10;G23MOdHoHhG6plH0lBJnlIyTY6lra71sVKk1SuJzut2nTUDs8QO0qwhvCvQVA4h+9ijV3liVllHB&#10;AMTVVFI0ZINDSBc0SMc4nrbRaQCfXrZkJ1/n51YEJO/FBtVHGjFdY9KtHAwHiDU4kZ60iLhot9Ew&#10;eoyXmIwxbcrYXS/xLfMoaEDGdCYyZs5hWFJX0luneFHjZmwV3i0ZHmmwOGgBfsc9LjFMQBIkebAM&#10;Nhl9/q6Fvc9IphMpVjSagivR7SKNnnmCpKucVO0Raguo1C9RTV2VXBe5tLgyq+xTktk20XBx6AiR&#10;ZlKmSCFAwMgNW6y8tZAj14ASNrREzQYm6BTLNKcg6PnZDTZsAbN1Mq/Pp3KqKjx/63FYudCE6cEb&#10;B9ghTNOwcruGp6vV67bCnrzZidy8pMLtCeWKsiElm2oKQTVZxGvdeJvf/VGi1acDvhRQZp/kTWKY&#10;YrzpkVPWJXWdN/Im3/DmIJZCm1jz1wvS60rUk0SLtP5AQHrpbuRNJMlkk0VvsXZ2ETb7Zy0+xpOe&#10;mW47NN2oVUFA0vd6Y9Y21Gsc945JFXYoIb9pmWFVYEoSGyFJPA0Y8hkbGJkaJKzGsHy927r3lmQY&#10;gY5ZgJRb6QrQFAmyNUUoYHghZk6Zcowg5DEjhaojro+kSxwtmrVTbgs1o5M8vivhg5CRWNr761jj&#10;iZ1NOwcKFCA0E4XpZh8/ppfsyWjMQqP+yFYVl2dIJNY40Oy5N5oJkUm2C3yMmAOtRdVohMvBy9w6&#10;fpE5wztVVyBcy7fc5Jpz1Y13NiT2uXx4jqghsynDFu7leWu637pIl1cd2tm4H6O4zlPus16qPz25&#10;hC8dhY25d/f09CQS2rjiYBNlzzcCuWvTF4xBHtRXugLndffIXCfGVIDDUaeezzNQoGORacVZaUwl&#10;fB32UlYgNL8WFz5lmTlFRNULOHrPR7SBJ1b7vPEbPm66kB5WhMRGb2gEuowra+dBhylvpj19+Oia&#10;kKpjtYsoJftHiSvanFdOfz3UxOYDYTLDzQAOHhXpRMDmfq0ovb79UpvVHnN0sRH7VGH6xOElrupO&#10;tBpblU/MJUzG5yyXThHkfCFMfiYt85Ejql5qEorIdzDnwkz/gN4jJsWjb12oJ/axi8Dk/BEiVyW1&#10;7jPiQwjSK9zm23IhxSjYJ+Ff4CaQrK6Qzvf6/UiIygM3E9AV3XJb2Q6WIf+Yx9900ZwikvSaU7Zd&#10;JoSkVhhLyBNZd98WlhOrApyW/dwoljMEjN7JZUPtqunWeNSAc2S7HujDYBYwyLJuDI6RoXqybiPP&#10;r8iogwAbhMeL/ItIlffyxh6WfXjr82vYRDDtrI8kDiiVntOt2XxkAowYm6saQQbTonbqFQvF9Tuy&#10;evlmxH0ots0QhKaW4Sq4Oc71zpDkt9LgLjx6vvR7iPI2u2W8cgcge0AiCTwKyZc5hKjj0XUSRq6L&#10;1F11hNCuxyX3A7NuL/4kot5IOVlbUzG/kUk4eRh9erbFdKscdyQMcIK2XPcZA5/hlErfc3hKKyjp&#10;ewRIKAUI/RssgeZNBAIMxyVgytI7MdJBZDAOH9A2MRzeRMeaQBoxV7MUnB5h7/ZKYNFEqwD+1EZB&#10;NGX4ohoKf7Y7U6DpMA3+4jPv5+XbJkwYXjmTyGSmzTL4NhKx+rHoYoOYKA+pMjY1l01ORrxbcswr&#10;x9z9YXvn0cVDZTfD59QChcQvsCOEWJ3azmAb3zg53ek+FGE3UG9eUig4KkCyUaVZLPLdCvg1pAKR&#10;ar3oU2/xDZHJOX3dPEjZjhCfubNtke/6BXnvuRvgjuUhOHk9GMfPFOutys5OmfRY7JDimTBhsWIQ&#10;SWc8FeKxsOXT2pYmpnJMEavDVpJsyYvT4M3fD8CUelm/L3carRa1KB6vU001aeXFe5fCzsNbXgE5&#10;+kylFk/J3jrwX6o3hh4rKD/3OnnQCdbIhUijdKIGZstSiSljJW6j2ry0LEvG+WCZ2EfEA0PlTs9w&#10;B9m3nBaswnQJLMbQhnLPIs7XHvXW0e2a2ss3ZGMisjZqukIbc5/t8ByJPupVla7YPtjORt56SgiP&#10;ccwngZNX6upVWXULciw6faDvFlpmI7GU4lP+jI/uBcpksmwaOrp4sxzBWAvpg/n2gd7NNQIntX0X&#10;IBZy9QG3RpXpDUrLB7XNAhTVNs1U8rYpKaPMU+R5Aju7XpB9Mm0qh2wf3lvxCqyczzgAlXXVru9X&#10;V4ZxUmvJ4hfVTEzQY9lwxzCxuJaxaFTtW8LQMJJL1W9lE7sQ2QLgXhh9YWs9HqIQ4IA883Q5ggXT&#10;/HAN7hfntp/TJa6mp9s2eFQi880/FstAINIngIQkiNagCVE6iGRUxiGoi4KmvjRhdEcpLrE5WYNG&#10;GQsG+fWzJy7qmUSY4ADhIkvGtMJIr1WmRXm8mpt2klua/uDfyk7KZhdWEJFABKnWmKr13u7Czrpu&#10;NrF2eKzIMYgbUt0A6glSPYONjqa1+/hPCrYXVOmghFNF+Skpbx6Hm4bRMK1s4uwjFZopsi18m63Y&#10;RJ99x92LkuWYZ7LEA564kBiuic/bVFIOWW7yZFK8giNLuvmjC9Td08egQUQsDlkoJj2L6NJgyEV+&#10;evtHqO7vmiwSafRc7HPN1HGKqX1BEn/CKUo3qZNNYtb+9O8A2N+XursydK0vcg5tbLP5zEjbYwYC&#10;6JBCtGEqycE1LBrdJkbKlYQe7Fhsu8fHG9pMGuyFATAbswsLdUvSPzNTVGjRBXLBkdZhpzw6FadE&#10;3Gw5DeAkteYLokS7DY5Sypt/Sne+3VYRdEISbGDSBzgF5HhJcE8pvdMT04741tPs02inOmRftmu9&#10;6l10eJRfuvcGD1QH4pLNYDpVt7p4tbvVlSkuOyxPic2XxMkgUtS5pWY06Zu5nsDN38LIDaVPZw14&#10;sIGeISe5IzXdlSajVmzOsfHyJCKFpA65rSSAJpg/ALUetRgSHXYiTI9o+zrJmCobhpqw7ORNVx30&#10;J7/bFsUetsfoR+xUibNUNCeJacfURLLsiFeG5zO6QExA6tFAo5YBSfSpGgMJRdAA+SrDHHTT50RZ&#10;x0i5a+5EWT4gsT1cuZyadNG+nCT9747/67Nc3iOmqs+zOyi2Sa4uQJGDftKOLD7Szms/30k23Eh2&#10;nTemik2THVreSucysUJb9MLLWiVOyuvp7GT23vhcCCuust8XhLk5taELMzEZOkBtVKnQ8WLgVpLu&#10;Y5tBJOHeGJ4OI9cYbdiNWxekfgB0hI7LaCvJ0h3KM+gIcUSY1AegSii6gja3qFnGK4uWj7DhyEeu&#10;ua0w3BabLDgGGfoWj8VmCifeboMl1hUDCj8+54xdvAXYGqqRHQSvvO1rIe5LB6ajHAYLDYy+YBnE&#10;aJSK1WB7+G3VXrucanrm15eZ0xZYYypRrA1ka2h/mS31EHxrCS5iwbTVN+9cj7Btc/OjqyFampQi&#10;twpZvirda9m9RggxCy4mGxV6IdI/N0Br9G5L0mpzPQOEoSg+Hs2DJj3KNPo7NqDwzIFHxW/abtRs&#10;7b7hRoCwkHQBGyfJh1PBywIS7r4Jc+lRBJVFQtKWTqz+r1m3Z6XMpcaCwPMGx5pxH/RYmVWJyzpr&#10;mGJlTGI/XvaPiRomNxo+TEc30vz0AIvRHb9u1WvpnbWh91uAn8uPqGQOqlZ3ZJz0CGUdZxBsm4Ho&#10;noYLt1zTZLQ//jyUaSmwRwrSinrhmdRVcUNiMWKd2zIS/qIr0JaNi3x7uXt3BNfCzgbJCr9HcVxl&#10;2nMSNnnZ9b4OyxF3Jbc4oiPn5k8jSFlgsytw5wUk+kzHBVBmA38ZJh8pwq7vEi86CRuZNpHnzSL/&#10;JhF+Te53M4hUggem0dRzaaZuI4kW5ilLfe9AUkUum46PvE02WiCSnoFIf9Z+eKfYsD4eIYKH2EmM&#10;rC4aZUl9PtzmNoslzTELtkskq3f/7h82zGkDYkO4DLmqB7YSI3+WbQO37sxun5yOqyYj//oOely5&#10;ya0nbz7AzigiTpHNat8W2cAiX3kg0vEiKXDhSEC8cNwiu57Y0p3c2F6sODGj06UlzVvyyq2XJzHX&#10;Kzgsmkg98YJO4wNJEKnBerpnjA8e/ZZxHnTxCYkmJBsqEQm1lbypp6y316et8S/6x0Ds9l0/45EJ&#10;obWXPdGC5tlxKggVk3K6nakIBKq68lY+5fIS0wjknlHHaT15X1gfaWlhFJORDLdqepnMDXhPTS61&#10;4SGhbWNmeaCmpg6zX9CwcY1oQAtBRr+vOulF3gyYjWxEMUxSVwl5zEzHt9evc/sHq7eWZBAbQmOa&#10;7K6knP6XSAoqr0+1Q4RLiLSJOexps3oEXxnFxpxTYhs/U3kGRWzgyil5ETKVauZcJeOkEm2uBVdp&#10;EX0+ttVztczEpa4Tv9dtD9pCqTO4IGqN8HtE6lK7A4+IylpSZvFqWwbe4GCFP14Ry2ClpOormelq&#10;at9oueE7O3jeyVG55PmJjIzsbSi9J1spgEHxlQ/n0cg7wx0NzF6bVT7ijFQ44nXVqwuxdotZZacr&#10;1yDvxKVsmp+/7aoJAhDmJtJAPF6YHNEycXEn6UYIrmFINUu/Xu6N5CMiKSzSP1qyUQcihp2C9cMG&#10;eB9EQp0bkTEBbHZzhEpzJTRyMr/RBVcrat3hrC1z6MwmVNDmZTDDbsE+Zeap2jkHhsg5azd14ZUr&#10;NatYUWYHRPNImmPRcPg9gTckhWOvOdxciOyBm2l6qO8lAHQOUhH+E8x8mHfzUImq8s2ax2aqJWiz&#10;uGj/SdZ1+1vSa+8+JKdF5pM7KOT3xfuWFQEpIxAa07g2WNo9gSR0lU6EqxXGh6ig09Bu9JySZX7b&#10;bXOCQdRZ8yJcK8b2Mbh1khRnctvtRSxrNvsrMstiHOAHh+l70c7IdSAe1xEfHk4pvEjlWX+Fd6vr&#10;EZGOt/2IbES6ItDEbcBrSh46sWUfHwk9VDc6vS95ehKZf6IbO6XyYZ5Ztr29OxV5o+TY4/hICFPn&#10;3Vxhu09hjUGsvlM/KfTHGKerfrYxNMc/zu34dS1+MUxVBfdXDFYZ5Rwrfds3RG5E/aYT6wy3ZC4m&#10;Vwa9o1X9uv8XSQnmjyjDqbFWMZjoZabJvMx1z/LadwtDR5JGZkI/Wz2eyAttPjtpTHyiiygcSjdC&#10;EFo/DACNP8bW71voaeWuBFYd68cFSEy8drEPYW10cBJ7kuvP5nzV6SUEPSLSQWR+IOeyRJ3Y6JXH&#10;RQ2njaW1UDyXdaBji7Jimu6N65zsqP5O7HxOoS6yozJbw7HObCSPDxKSgx57IBwl4oPiKWJcdBce&#10;VtZYF61JpnXvRLrlPAIxvI8mtCnzJvm2C7uNu7tX3taVJkrIe3swHngT0BrLmFIYU9SejIT7SxIp&#10;1WcKquFx2r6LAFUxdYlKq0ldDSBrvz7dIvs7aJKZbQeQMgZZy6QwA8hkIFx7m5MsBQCtJ3+xwS2S&#10;eyjKprI7GJ+CvDEZ2uqK8keBPjA6Ul+P/8FK2fL+hEjowuTaZF4pc6oNTZa8k+wis42X8DoZ8Q6N&#10;4YpEKzN7XLGTKIbhoDaSTO0xgDqGg2R7U3Lp3OjoNtzgcraDRYx5V+gCpOp/71Zr0gMgGT0Pp634&#10;H+dBSVqlkj5FSM66ncKQ0vhMzydji46JUHlyChHir+6AAFe16dMRoIxhnDpWIJLErWx40ZT3mYLC&#10;AuVuzGcwHGbtaB+UzcVyom2M/AvBLD25QdJCyX2NdyJ6FHUQnAvUb2Cgh1Vbs9gJyEasa4D51sP4&#10;kyxwxTM9fUTkNQbeI8gyBVFXzXNMFG3/tnhSdsBexHgYLrtxtZsm7ehkDt4tmuTGT4YC6bQ311xt&#10;shNVpyvxzQ9XnB4EHYxlajE4+VbPU+bUAuVeR9t6sX+WI6frtULaB4zfda+nWbYLWpZMhiMpjzSG&#10;urr4nTAQpVNW95hoDKe16pPYpCiZRiINVquTnOtDThWLQVdEAk5hnEzapQ0nJ0cyTSmauNgTantv&#10;Joi1jRysWo/4LR0f6zZSi8oF68og9vH8AwqQx8ZVse68TRmIya+PZZSNd2fE3/hIKctTWNUjp6zJ&#10;2aLylwda9dFuMx7p9A3F+5hhkqJBrJuZEpEdNDtGbbMLJy8WlvhnBsr7cEcSgoc1p7MNcQ7p17Lt&#10;QABJJKwVoDHads1A5I5zdafFRWyHRvd6tWiQYmcAKXCoe9+9MDDh56KZq7Or4l2z3kdB47mRVAtb&#10;5bRWMotcRdAYzMjJDnrF910K8psBWlICIZNuEUmNBV4RmAlJ80IlElUhMHuEI4hTZodFl4/GZvdV&#10;rEta/ol1G1Bi2gtsTsJErV7KQaCo9t+OHK44RWRjVwsXucuQAUYF6IeISNUaW80ytILkkrFObNEh&#10;4tplRVzRI9IsEyfNFSljDsvsdJDEjnRYMyCzPm+Fuc9xepKP3Bz5i0y+2W39tNfg0U/9UZjncioK&#10;SG+ws4R/+HtOtjx+ZRnRbB7idwDzb9vhgU/m8UPpxqRztYvT3xh7eNGDQSotmz8KIRlfNq2k9KVH&#10;o218S1Oi+GRqLynE4uGcmawU7hpVP7jp4TztEndrNNujD2pDCqm3teIfHPtT+RjKoai6JtC0zCwG&#10;5jjJxeRRqOqXjubPPY2Zii7eOslfEOaG/zd0tpMjaaw0+ihtU0ovw7C9FVgybJXoE6nIWkU6WiW5&#10;yMq6kr01grxjOK3YjlsLoMJ2dmvOt4xD40vbQ4pIjWeuqf7Fn0Lmy6yDyaMplhtWaRD5haVBtRD3&#10;9xklVYMZrbZ1ES6EFGNpkiI54joZRJ79vrCORVyYZ/TKHxJQl8CtLIXCMJhupzB17opLsyhiqNFp&#10;i8zb5bJjkKr6CgWeKshmIzjuUenvr8/+HC+IUB0gOVgVyLYOJU4gZceP97abUGuFv7fwon88y3aQ&#10;1F6aTAWpzNTlNf3TZGLSXxPa4SC737Sw/R0GaCN+8znmt5cTU7DSlo5fOG3eJRdNFfupPpWPSkNk&#10;lqh0rycaJ6SvZNK23oKz+T41F5mP9MNg6NUikZdbKwXzesu2kTpM/8h+/kwhBERqaKOfepDY50tw&#10;1yFGz9vj3kmzo3LXrKrONGvAVWRL/BSdvtWRzSk9HVxSih4JCHSvM/En8IoJNjJ1uZCyGkF/ATAs&#10;4CKei7Rd7Fp0BQhSrOIe4ROoIUN/6LEKJtYD+AeNoBWUWW513qFWSe61/eafl9tfFy3aQQpiW7BB&#10;ZOv2mne8k03X/k4TM8tnnDwnfTQhIX/Twp6r1oXJpQNJpMiiMLummEeyaDPjjiWwnvypumpIRidO&#10;gakyuMA0jKWMQxoOH5nvA0yYE+hck2pEzBffQ7PMTne8ViSgdZjCde4ijZscMxzFPdgcSHoa1fTv&#10;Gt0vjeZb8WGtUSpobuAwth8zRXvxuh2a4ugUWpdi+wcmvCPZPdIKtjyyIXlvw1hg0hIqKMVmvFIy&#10;1cqKp4s5Izqr+Os/gg+31bGqyrjr/Cx2EpYicyp39Y+55elr2UzEgkVlHCUFfTl/ozFa+9b4US6f&#10;D5FLiUbxiMNS1N+IcNaeAj6o9ziqBuMm96OU6dj0WNVqZgRMWSWQCeNXeoxT2kguY2olYamiK6PE&#10;4tHHzvRyoIo3QzJzcAzcizsAACFhSURBVLqboH0YQ0TlTKcz2n6i1mfZl0EegOpie0gZ9nIqGeBL&#10;dQKzZgNKEstrcxKmrZYGirT1dGvCgqs7y2ugNVaMXauXNDGCllfYGQ9GCIFBZksnTymGcGfFTGW+&#10;JIdOVOm6N/cUpxToMCcDpE2DP1dpY7USGLkyRfKV5ScHL56IEKmlONFlndhwaU8vvw4gHzFpl9L3&#10;2kIoonA768rk0uXPtr3+Uu8jrmxPG4xD7H/X3GOe9ClmpckibxLz+YmurNXE2F4jEne6yOg6ZEcl&#10;BmL2FT5bpQlUy/6ezlrlnlDjI1u3Rd4s4HlYECZK+fT4oNjWLFcP3R7B2RcdxJ587CKwiEiXlWHd&#10;FgPNUWGyp3iypjsGJIVILHZP3xQP+W7B7KFQ0NUO+5wkS1iNFZaDT5UNkwTKBKiMGFFbiaDVw4LT&#10;kqVDXK2ogVjudctUAFQLzaEvdAGUojSoMXGVBSOpBPdsoGuQJzIsucAF6Zycf/KSUR0ZldVGdVal&#10;Cih3s0+TILgndntN0f4q3k3rSMYG9fKwm0OFkV3cnKKHYrRDdWkZV5chS2bmDVctLDkq1XON7Zs9&#10;5zZIa1YytdJslJGz4540y3arrxujc7SZk5F2dDa7TVk+R8T07j1tpD0MS6lYbGFCmpZAK0M1I5yf&#10;cDBLdbf/o/gD2atKCLZ3qq8ooq53uh/xtJKmocgriXMDfqvLYFRjmQOXMdDRnpNUxkRu131LCbbf&#10;IhLc2XOfptXCUocUr/nJRSScvJFgkvq798FUHq41poXsQ5++zrL9EyTrhu3Dtcej1afAHnZfg33L&#10;/qLpcNcZeHdgChk/a1hkIXKGF5rISIZiqO2hwe6hbFJS3aNS6HdlQKRU+CEDM2SZ3FercBhh7l/b&#10;FLGh/P6IUML/RfCD5oOzauoZGbkR0c0kcFgJWafLpK26gIw817RLH1OoM6prmSFURZexwnRscyF6&#10;Y3xSdq0+mlZzLWBLuiT3tgoo0GAj0oy7nhnGqz5/lWmpGUIm9Kvfvnx3gXuUoH9f8tgiptXFYWSZ&#10;ZBWmp+xAMrmDSuSAQxcZTfXEkbM/mZg676/rJG/SDNPsqKka9cLeTV+G45Mz94uIPMzRXh++loO8&#10;V7Jy7ZeRREp1dejIeIiNJpFditUcjbaGy4qEyB1BbraXyshaZO6CGq6awdQAkY1g0qtyYQo7iUis&#10;e7IWkU5FkYjMoLYXEPrgTKnjV1ewB1wdASOvCTew298QSZZhY25xqbqQalPtDEbVNzIfsU8/c/zD&#10;fOrte2sQbtpaXKfjAqVQZDhKFXAt3HQ8xrCEf2ejTxV907ReMswZH0TqtidzIdfV3y71JnkbG23J&#10;3s7iPu/d/Jmd5OJSQ9gfqK7xqhMTP1lG/UeAz/0tooW3vnz6Y2THptD9VHK3dLo8FYqseMUWlyxc&#10;PUCZ3bdGuZrpcI4gs6+MSY3lpxiL8BYlIpJtHhhxhXvsbJzsR2YDCBiFVXdfz71KEpBQ1dqLyD7e&#10;Mw+urURwBtvuE1LBD4Ht9N72XMzOVI1sfvEUx8lUr6nJWytMMflESBsymE/+uSCFTrHpE2Ya3suO&#10;00fFtCCTnykZj21HbzZ8ancoHCkcUiOnNdH6LvQ0w6BvTM3F/xlCzFsA+uGkILF2/cc5GDNTYRjM&#10;RbbLvT+m/jFeMjjy6S6dhji93r5NrOyrc6Sw9iBSQG7EjhIMIi+a7xMuNuiOWemSCmELkpTHsnya&#10;44BtLlOFPE3XdXNMRqaNagu6rB6sxLNsf+iezvhXsQb8ivtsJsNkfxLbAmParaL1x/EtKIPlRM5G&#10;kos7TVfzmmNn2ZrMayg1Vey4gGyzkdH7ippAuWpPFDp928DNpHdRvNE61Wzi4hgxQ335OyYkNjzZ&#10;jAiX1g7LwqF8vediPrWc2EboNBjj471H95MBVCEEFoFvC0gxP5Xdxz/jwiQZ9cuH9PzzncWr1cZL&#10;rofUPgZ1wjfJjV7GND55gH32kdOHweIw7wJ20e4mh+GiTXK5YzddJjjX7xnwliS4jTXG25Khsej+&#10;7VeQFECoM2BYriFPy2srdQaS/mHy3kGg3mDSx6QZiUFhEM9lkl5EzvmHGlWxTuuz8msTamuFFiiR&#10;Hja+NKrEvDG7Qz5JOnORHTXZbSM6mArjZ6tZGa/mqs5VXJijlYiZ0DaJUUTyWTxkEjsEmXMuI1By&#10;1rZ9dSpqh91LZoavsMUaDkBz3kAyHMov5nzi3RXr2kb5A/DmV+pd3PAYIgvOQNknQtNEJmcuW2g5&#10;PvJKXCT/jr/BUoOiNY6pTvA7RD6KbWIp3s2ze+YY9t5862lJaHMgS7WGaBFtucmX6WV08UnYadZe&#10;WEWWfwZ63dQRkbpCsehoiMgA2dAQjn/90isa615k32xP51XwarPBGmvPSnuIsvlcqo1yVT+JLgOU&#10;ja4Oc0CSdf1sFQVCtpEocq22opBMzIT6veoeXuF1Sr1Y5blJKdJpUZR12BZQwZMiwYkknWQM9lSR&#10;CnU3A2D3aYsvjAM4Q2T2oHm/v9BNAke/hlgLqTCKcTXDxEXm1lFpfaTRkzU024RH8m9UEgbV+cca&#10;I+XOaAMVbZ4TeKL1bdPCT05neG+K6tyRZIRkxhgtJDbABwrb0VPd7UartQ5unOTL/r8GgcxQCMkM&#10;73V8oEgoyUIdCUDryCmKGTJbO4acVlN07PpJw5MvqYZ0xe7IvqQ83+g82qsFvfTsTAlb0NMmpXR/&#10;GJfuZH5TiyXDaFrhU4yVIMi+JirEDN4Vo0nhRq85xRF79SsYuwwkA6l45QUX5VUXnP5hGLyDyP76&#10;yNtkyNWsjCQt+0xabtK11r9QXNOk2LWxPLQxylQ2RAIfrfONdgH7Rmftmr5xte63mop9JBk2GlmJ&#10;yqe90WHzhkwbxHDKM8fcABhAXquln21DOW03FpFcRCTm6754dxkHfBQEtEGbhhSivPYewxfTuC/S&#10;zRwQH/vRFGEH/NF2UgueKG1UStZ0stJtYhnqWOFojTC/yHXAwcN2aSBpDFIERjFb9oeaMm5E8gw5&#10;1QdP6jmonWlPGZbBvTSlhOSTN8WJBU+3liToeLbKTU7WSPJC4dnWYVy/ltaHPg+akQsgB4+sNQwD&#10;g+DfefUNKT14pD0ZmrlOrN/9qZ831TTNzuh8I5dAeNcsU22Mu/YwZ2JDI3jCw6f9eJ8hjeqte5nD&#10;tFTE5rRtc8TV1L9xnZkWIFVJkrmf1F3N84kcBMVX55rxAM59UTrPt4Hv/VlFmt8+gz9c1YuIFMQE&#10;OS6JFq5GdWlca76Cobq7WhWUKuxykkUejOBS2YYOfSlZvzsixPOpewwoeTmpzQK4AtC0eCJXkUzV&#10;ackyLTP7yCUhBxNG6A4s+WOosrFW40JlEelpZ+5WZKqnV/d2IvGZXFyrqg8iOXejrUJ7JPP6wyZp&#10;kEhHHzymSj+LSPtqavtsw6qdO36kUn3VPYxZ59SiUnKNTXZkDgJJteGB6puBd0a6mmk/NZivfQ/z&#10;CtLK53ZhiHF3Mm+b2Nbizh/G5jkQyLGI9D8MNXKG1taTcBPprZDjKMe5voPGJ6a020gQKePtA49V&#10;aSyPoQpqEGVc0uoty9HMzO2SOVUmc3panwUSaAAV86Rcdao3IgxW7qBKm5mniIIRg6JTRFL14nLN&#10;9StH40qwy36vjUmHvH0TPgucsKV1ku0mWrT1qoYUALzFBsuVZxwqKOzpQ51FJPTGOFHlya/9/JqH&#10;Dbn90UrHnfBaREIy89nvbLbH0Ght086B75iMnAXaqRoCag1r7shakRCRK37IBhA/RWuk8sgsYuAV&#10;uRUnwdh++eKGdrbLUHhYbZb1Aq6IdI139fNJfGGIMTlp9xdbQs28weREFpHYF8nWwIPKVZ+/kQ2p&#10;XwadUprPvqM+KV/bl9Gv9EQZ3wzHR3fFVSi8hMjpVf1a7o0kStuR0IKwqkPNzWWKguxdZH8E0ia9&#10;+/Ph32uT1WkaY9gXNBCQEB0vjXsry0TVI+QByRmMr49XTDyI9KCdHULkqz4ABVmyNYuGRIR9upG4&#10;Ydart+g3+0jV9GUEIp/33lj+Dc1f4Y+5trIWhbb6I8mlyScODScXlHVcupihm5zSi0VzXQ3Q4cWa&#10;d6LqylGD9wiJ+XyVqLkkf9uihwIBnSjU5Pk+4sLAg7V84zCt5z4VYqW3ipXmuGEwUxtSIUa0rGiW&#10;WcpOB7bH0q3eUfX0mwvsA60Q8HCAFOErrnRyq6Yuk7bySEqMJWhGjjbHouQpWWWlODv0FTPLiSAB&#10;5MUfDs1l2EkypPmdpSvCP8OgFgYGdXguT9t9zdOubhH5qUXpzGz1sI6/zOCfhmlA3/RNUxa1O9vD&#10;h32kvfBKw13vkR26ANqAzajclS46Jr8oK3zPs4fxjYWG6uxDVvg8KQv7pQqJI509WR1U4RZP+ppK&#10;QgyM6VOp2ilGSHqECJ5CbRDpMqbf7BbTnOD8AXOXbQaE/AQv1SwgZ6AcJmmyVMRL0dXGj301Zmfi&#10;mhjh8AGeXv2G/cf+GuvUXVGGxxSTA6159kKQxZZzBG5+7q31tnIRCTQociCAZEh0vzeIDITiMO8p&#10;juRcVBf1ju7gwz9u//JrbsfH++721X3kDwzLFipXQFVmAMbV7BgXDA4oDejsMZ8a9V/ojHclUv7Q&#10;bvQvJF40t+dOzamrLao+wn6fWp4eieRA07jdLVJo+sRhsLTNCx+93nbDoqvdccVzB0hOjtcuxTlV&#10;a3m48c+0fA8eCaNspe3r7LhIQRzD8NmO7U27BOjj0KkJb0vTYpimSxNKZDCWExkyYnw63UC3QfOX&#10;P5WYrL5M18ccUbfs8YBd+SwDwuY6Am3R9yy45jGD2NY4U6udie3fAxIFnMaQgbU2pYa6li1K/SvZ&#10;4KZl/YlpH7SAUEUfaQtuyDmOaJ03bI5MvCkj4l3KaAF5DSUK7f9FPF09nVVb6PfO29H93IF014s2&#10;c2VEw8qomLnMlRdMht2d+JXuKmXL/dpGpOkko9U64V2g/keSfNjL5yCJcmKw3izNeUNNnv0nEJC+&#10;remz4u08vZkpdP38ZiupVjqLXYXM4XVpZLHB6c34RclOGldnhU5cJeZ2g9+oi3hP2yvniBwRxIuM&#10;udouDmkl41QgU5knk0C2t1d9CR7NO2PuMqxKowASe8ztSVTAUYtJa3rJxxFPw1rolPjy5qPNApOk&#10;X9uQ4R9ZAL++0Aa23hHSgypLYT6X//HuN/iDxgUln7GeXOdJi1moze06/eoswRi54Z9Bvq+0NmIk&#10;w0xLxlhrqptt/Ao0ylV0sibQZJM7Ydby0qfX3HBAh0789+gjhvdWIymueH8wPV2pcZL+uFQ1hdcs&#10;3xg1E2tKxmFz7N7c42IP5COoA1SBzFhOq/R7Nz4OpMk+R52gFAkKL3x0qeWVHHsYyrHqO9yOvX+0&#10;4YRbLj6yxB3fZhrZ94jO8EUnXUnsokgm3y8o4txk50OZWlGCDbIGHwLxmXWccVwriwte95ev/RD5&#10;E8DEXB67P5i+3ik4f4nEuQaTuBll8XHYOvn4De/LZ79AicNkZT+PB8Frf+vduR9p98+rnNQlmH2V&#10;S98DldgfrD38mFZdix3KMEsrmU49Jk3vhN8iC7ZeGnjNsIazkcSeejGbr//TZtWmwuwG6bd3xSHj&#10;5XTWEXpBzDVc25PTvUku9dctFhtPtgb20tGisDHc9g6FyLLQBatqR3l6faOSl357me724d2Yh4KZ&#10;b1tmZOQakcYsjjAClHFMt8LM1VxFKkBm5jNJbSaq3RlOC52Z4o7LKCEQQZIWnz+l0cnJsIhk5fBb&#10;HdYeb0xgMaAJ05v/KErf9uPTKfVJR3Qenc3dR8LpjlyXQPtf+82OiOy3y+3CIPJ0xU6PJe7e61o6&#10;ie6NkQfaM7fVDnt1r9iQPbiztUvxhzpDGq9DYvHCuZjSnlorJehkk2raNUyLYbapEOlMPOQNCgks&#10;YwqhB1mgqY1jIosg5SvlxecjWbZrliLhjSI2ehrH7yFo8iRvbNtRoqNK8bnaic2NZSLTURM0Mo4I&#10;wh0zSgBm2xv2ueB+GfVqgpG1kPGV5VVal6zVJi/hlr1+jiG8KWYRvc8EXgHcWbk1kSgsCQ5d0hWh&#10;o/QpdItxjI4GlgZs2LNTCyKff7hfddPhOq2yrtuIoGXTrj1u79+fcpS7co/ZBpFroen/CYfEgOoH&#10;SeMO7KE5AUiyGky9K6lJolqYeD26eaVlyl5XdhVOQlu6N6p5pqA7N/tQ4SpwpGDkxV+7Rg11QRID&#10;knQTNI/37AmpLVW3MVwM6BYyvUGCQRXPUmHvXU1rbKzHp1WWticH4lpl80afei6Z3AkXj9eTpKzB&#10;jvRLI4LEyJNbY1RhbQSf20Tp6rmMVLKA0JwtOuhVPp7fyeddb9hzjAKwvoAzSRw6WbmARJZcOHiN&#10;kkoKfYtId0Udo9sJqIPO0R74CC4Idk+uTV1shCRqtP2E//rFSbnHHLNqX1SnWX02SV3AzKlJDzGQ&#10;fKTjJXt1lRJcVFNnEotn+tAnMySSvlVw8pb50EJ3xYpJbKEGb9//P0UMy6U0rKynQ9kmUhBcRBJ4&#10;p1Zr9729zghJCcPDgWSz2xO4NFH7vXFbh1oLj+SIxZCQuY5GXKY7cFkNGaQ3OpmpvFkiBRwQYcT9&#10;8+mpFqriWCkP1COixahDUGslU4mPyt3L9RSYrR1YZbXnZNKmMBSH2th1Wj85fq31uRKTxdxI+lV4&#10;SPSH+zDZ/CglzT+/fcqiRXClYzMGgD0ec1ynSSm8X89sQ215/UsWsT97srlphna76kv/oJc0dEQd&#10;2UPeVlla06MtpJA115UTaYKJmbOZ01AF9/5/8qAjNmPl/eagdpqdpkZaV9nDm/tn1Q6YQbKru8jI&#10;fEZV2zEJPz+bfLD5dWzC148yiHu0OQWHHEmKx6Iu2mvZ0ShdFnJEBhkmtyi29K4UWcQdJEdWrbYE&#10;FsXW47jvbwShprTZJ6uGzHvvj2kaxFOo9xSR9HTcJiuPl0Wg3RF6OFDmxXhJ79l41Sk2Bk4TTtc4&#10;RJwDA5I8EGkFWkGT2Qh/YnLYVVq3j309a777fZtOlmaoTjO7BWvs6T+IxGaqW/eXik+/Om47p35G&#10;Y6SXzFLZyran2liuyH2d0hkU6VynyqFM6OXKXb4GLVy1ZvO2pFZt+NKiCiwnMGpWceecrCaRLOs8&#10;NZOkeJyKJFjoYRvXT0H3jBwlpZiL4CmZEPxAJslw36QoFRitqjAUKuwY1dIxJpYjs0SVveMjyBm/&#10;1SA2ceF1tqloxGLn4YvSRs7CrFNWYkr3zoEmJzaf8ul5Bb/urwqz14sQpIjABzNaRYIieWikcvq2&#10;haQbbCSByD7O9mcRqUNFxV8/R33saZu2/vSF/iikMwW/rNe5SoT1X+I1n6qopD5yVS54uEoYaBB5&#10;03dYYpqBuAQ/wdQ3nPjKY2ZgQG3gdPeiPelBeZRw8dzNxd2N1wr0DUnKHgKGaRYCTovbpDGihYNI&#10;wKRtc4fdlnTa98ton875oOoCQxo32K2hurp3EQid/w4S1BZl3hcxnAylQFSl/K240ZmqWu9xkvTH&#10;3vixnkUjbPoIUY7zYVjFQWZVBsWCtOUQdHmiMFehU+pFwjrbxErMnptnaq/erBGRHdk0M7Ag2yUo&#10;J+hK6reEbR+H4HBWvolVYQn3k98IdiuCAfGRdLwmSgvu59cfP+ydjtDToTH/HfTzr/bH514cRFTw&#10;vNTOgq0kTBpFK/mbFip0U+aCzFM38HiB8DsaJ0kbjAMy7SIiMacnhpWkFsU2ilRjMF+pKOtslJeP&#10;i0xcho07ViHN34MbRCJLG/QqZYz33LVyzygGpe5ftRBRhdWDmPNUkUDSnblNgFHYnOiIsk9arpnc&#10;tm2kn9ZMV7/uO8sIrbQ8TrdVJ2Pam8giw0qvgjEfOiPSm8u2UYmfDCJYEh8q6IcAKGNliG/zploQ&#10;l8dkxSa784+bcmerHMO9jjm4aDXwByw1WNfA6J85wMLEwRXBQciAAE+OOG03bcf7QermfqcjDoJU&#10;8fnzBwq0XLdH7yDkdNMj7Giix7d9pH2rQM664U1m91Y/QfFnso8bHXKVbFfmte+G67b2IcyGQyc6&#10;BdGyPtAZV4cq8bm5waSFveEo5VvNRw2h5AbHTpQec/pH7/kDrc3IYSflfc6XNv7JBNIUn5MUkTiV&#10;Fd9niHZ0X8Pq3EgtVYptAivd/bFv5UoJhKbYXqMRKuuvTgMrI5uUE1WjndeRQVZIdIaMLIQZuViX&#10;dGodObKzngBT2HBoy8j+N24T6BJC0ceUkdwuZhF/2BjTgcin9zd/J00FvbcE9bC0R7R+2S449Qwv&#10;+s12AGSMO8aue9p2F/Z2n2zoRcfh/fIq/TnUoHvg+mNI/o9grT5t65GWsgOyp9HLwnR8jGb5bT7o&#10;snqTOKR1Q9I+UFCh2m9wJIpdZsPAcRHpHxiyJ2RaO+dtJ4VclxLXxjEfCYV6Eeni/7SHOBuplRNX&#10;TLrYcNmQ+TEOk1GzCr51bmVsnGs6MbbMnASRNbUJMYR4j628uxRqJSe98vUowpDXMG8V9zOYgj1I&#10;qmOAWISlthh7iES3eaYHmltgWfKwIFFGYu9Ye7LRj3OeKQ3kwQzYo8a0Cx5dnp0yvFytPvwbRgV2&#10;V3JGc59Go/MGvjJhJWjsDToBJTlS32myaFqNHenUdpEsw9bsqz2Y2JCSD9FMLdHWdjVG39KUGZfR&#10;ysitVeeVwxNRNmpfmlvJ9R3lA6RB6jo1jGiQMxI5Urdti0BGK7Hj76rFTGaBsqHk15St184AZZqf&#10;esbSuYsJ40P24raBrF4m2J77t34iklJSj5XTaPWG5C9fllilySqetGWJ0JVB5aVDa2gapwQSa9gI&#10;WtWCYzkCS8AJJVdg+LFgYERTLcY+knnrSe0Hu4KgIWwCg1t1dPCvwX58/movDySRSOppf7o84w0i&#10;syBx31ecLdLcMfa16IOuyEU6j/URj8ar99lDq2wWpA4nVtubUMtYNc5Nspchn0xtJN/910kPkHxs&#10;+sS6dYnm7ljE5DpJYtMHDCKX214nVeebT8bLEp1kyR6SDLJ9c5l4yVYHHSq3/Y/Mncl+MU6lakva&#10;JdtM/nX0UZj9ZVvBaPkHa8tUKCG9rJgm12pDK/Kb+bDXcowkgzlqz7+G0LZVMBwIdhF++ZgwqbM0&#10;Ag8bGBiRyeoDC8YBnDpDrN228POHvjHqN6D1lTBSZ/5rIqisB4gHwu4A3p7mP4VlPcp+caNCRDY+&#10;6UyKqyN1HCRtPKDyJ/LvpBRY/QQ80Nq4kLIHa01ix86OPlBl6WfFqWRtITlnlt1JLsl72jecemkH&#10;1ZFFJJDE3PZHkzoMmY2REOM+VsoRx7OaiETo/MOwFv0d8tHZBmlMEeTDa9NWGFUOa7wbO9G6c+ff&#10;Eak1rpuAu0sYbtpINFgvmlk1U55elg0FoQXblHThP+KAnE1gUgSoiMl6vAZ+4768Pnm+yWUKRhn8&#10;Qh1yjve04j5vwbC4oXbN5t3fKQL9Trj0RvCplMu2YPkk4ZeQteKOCcriKKiP3JHNAkjwja0Z+bBY&#10;G4PJ3wel7mVlJmCEbHzMcCgzKP0Klm3Mqim1BTHKPv3yKAHmzFXL1aj3JKfN6w2FjCpZL8bpRcu3&#10;2nvcwrDkGnN7z2QFnGsXpnr3RbSc0vl4NmUj3D98Xxttc5Q3mPV/M2h/VIFiVpu5ejldqVtmlVl5&#10;1igbI7BL67+cOEQwtV+2l7VDPC4pcVprpdCCBwlJwMHo8m8Ol3g1iNPOHcFBpJaVhJzdxx7IEZKG&#10;1IkrDichYryhQnEbSX+UfG5W+N+XnPlA+vOvv/71V9dpVcYN6PLxkO4laZojI15AR6G+v86yDSP+&#10;8ZePv/zd9Ne9/uP0ude/Re97/V/S017/cXrd63/pn01PfwaRP/a69OtP6UOb/Veuh+MPOP/0AP8+&#10;Ilfqj1/nyuXXaJK/Q197/cfpZa//pX82ffwJRP76Ey7+CJHL9sr1a7zS0x9B4W8hUhnS7yPyr2X7&#10;T4e9vqPO8H2+v3X9Df19iPyri2OLCO9dD/7dEUnXX17emZNEOP3+kSf4D6CPX2a0Pt5/sMn6ixtS&#10;kx0KjLBD+Gi8272Z86cQufHN+S0NImuFsX59/+vdnBHD0n8g4F3Av/9oqrwZHL4Kfks7616+dfLX&#10;q0turV6OCHzvHf3L++4v/s0R+deZiu9H99ODzGHw9Bf2a+D17Q/m7L8PHR/5ZB8+6wiBk43waSLP&#10;5pjxF+HzPyDyEPFEneH8LYXI52lmGpjm8ki08j/7yJzkV1CGRSGH7w8QuT4y8I7HJxjllGB/pu/R&#10;/xUiOUtyWOVo/898fzzY+OtG5Lr2UgTMeIMHU/kd/j/5zbFn2vq76PjIG5GO9kgCGUUcw8kZ+jM+&#10;Enj6/gP661m19Y0vB5Hb3J9AJDXG9O/Ps1Afvj+ByK1oRAXnPTlLcZwh/V8h8g9n5D+Dstl3RM72&#10;huCKPPbzn07/ICJ/9pEq/6otlWfkYyLAcDeUfwORjbvVN/17FCJf358J2RU8Bw0+V7sr4w/N55en&#10;XrkoY/k+jmv4mXbV/o5IJbBwK+yZ/pcd7ahGI/7fftU+FuCqaT+u1Ab/bxD5D9GfOdn8TH+EyL+D&#10;jo8cGh/5e/R/ZL4/c7K5m9pnBYb+MxCpv5dYltX+TEyAyEyjZ/9RiPwzo/Wd/v+GyF8dy68/cK9L&#10;//Y+8ndpgPifRf8WPvKP6f/Ion9/H38mv6bwO45/u/d5+T4Rv1Qp6tc0V9FjdDj+Hd/P7/9PEHmd&#10;bP4W/Ut85J+h/0wf+Z9Iv+Mju0vYobWINAWHDiLnS+6JL/O3CHRurp+Mc70R6Wn7ve24VOJUhk50&#10;1/WfSv80YC9E9pTGVetK/DbyM/0Xkf8q+i0id0B+vuXzQAeRj8XnrsMdia6NzIzz67kDeSPyMES/&#10;2VCWBvndBTiiT/PvB+9/k64+Plb4rcrfdf9G/0Xkv4p+i0id1t7Y/72hgRaR+ZPDujeY3+9IFK6L&#10;j9M1Jl2IHD978r8lpBNfqdLDlysPClZtA+9lPaZuH6n036p8AfG77s6mqQ79F5H/Kvqjk81zdwY3&#10;8RN920euW/vt8Ebn20GI6/1168/7yMMUPdzmPvk3Ir/ddb6rBbMPkadCH3YqzcaNft9HrrC/hUgi&#10;V+y/iPyX0W8Qeb4tcZjuAflGP9ZH5mteZrR3AX2/I9HtIxG4Iw/dJ5uv8rbS+fZy7wFCp8bi/udv&#10;Qe474inTbf4QqVL15Dsi/4bKV2To/e2eG/9F5L+KfsdH9gBCZ40i0hQcWkQy9u/vL8T39ivUUBs5&#10;QgPhy36v8iDmwUfK7niHRv+m4HHwT5X1d0Off5mGKL4Raa3gLRCLPHxDc/VRlZ8uT62w7ypfEV0o&#10;wq+N738R+a+iP1q1/yc6iPxf0M+r9h9RePrf09/fx5/pv4j8V9HHL/6C0N9H/YnA/47+pISnv1+5&#10;36P/AzHve/0v/ZPp6f3/A0TP7LCOXWf8AAAAAElFTkSuQmCCUEsDBAoAAAAAAAAAIQAeJjplsSYH&#10;ALEmBwAUAAAAZHJzL21lZGlhL2ltYWdlNS5wbmeJUE5HDQoaCgAAAA1JSERSAAAClgAAAlgIAgAA&#10;AFdyMZkAAAABc1JHQgCuzhzpAAAABGdBTUEAALGPC/xhBQAAAAlwSFlzAAAh1QAAIdUBBJy0nQAA&#10;/6VJREFUeF583Ye3nsV1930lKyuJS0wxmCYhkISReUlsJ35SnMTpvedN79XpzXmS2HFNwTgugE0v&#10;AsMRyAiZJlFNwCBsTPmjns/M95zxbdnJXsvjuebas2eX3957rqMjsetP//RPf+d3fuf3f//3f/u3&#10;f/s3fuM3fm/S7/7u7zZB73znO//kT/7kj//4j//oj/7I5N3vfvc///M//93f/d0//dM//f3f//3f&#10;/M3fWHnve9/7/ve//1/+5V/+8R//0eM//MM//O3f/i029H8n/fmf/zn5P/VTP/WWt7zl8ssvN/6f&#10;SSbf9V3f9QM/8AM/+IM/+OM//uM/8zM/85M/+ZM//MM/7PGHfuiHfuRHfsTiT//0T1s0f8c73vH2&#10;t78d//d8z/eYICvY8P/oj/5obxfh+e7v/m4TI/re7/1e49ve9rbv/M7vJGEJ+b7v+z4bverR+lLs&#10;27/92xu/4zu+w0qvPKLF8OY3v/mtb32rCR7CY/u2b/u2b/3WbzUferz97axz+joOWaHwT/zET7AO&#10;Mc3jz/3cz/38z//8r/7qr/7/k8x/4Rd+wWid3/LM93//9xPrUMc5iC1WSPjZn/1ZTiDZKR5t//Vf&#10;//WiKbLi69HiL/7iL5KWPxFO53IgohIigVjCl5dQVpBs7nRmRqw2WlmTRSQg67y0qFcWeWzTaZFX&#10;HWo0t9IuxiIuNbbLxLr54on4HFvz3nZWk9bNM7NTWv//Jq3ttBqKzrfO8phiVmxv9AployPa6BXO&#10;XrVIJskAv3RebzMHWc8668Pd3/VdMVi36FVEVDzIZNN1za1jswthji6bZGKRTDyYN6kVG72lv9ML&#10;t7mRo2RHHgOSH/uxHwOzYANFv/zLvwyuoAVgv/mbv/kHf/AHioma8MEPfvCjH/3o9ddfbyLx//AP&#10;/xAOlRQTZcTcRIlQKN73vvepG6oEzptvvvmTn/zkxz/+8fe85z1qjmqDE4bVDRP0a7/2a9CL5AUk&#10;/9Iv/RJIE/tbv/Vb1PDW46/8yq+kktFeB9HK+Bd/8Rd//dd/rWqZ0MGiUkZb2UFDylBb+aIJff79&#10;3//9wx/+8H/9139R5pZbbrnzzjsp9h//8R+0Vcqw4SdKibPrL//yL9VAK3/1V3/lEc+73vUuclRC&#10;EyvYKqGIl6qizs0VVhAT+JAt5DjxmWeeeWzSkSNHyOH8AwcOXHrppW984xsbDx48+KY3vSncQpf4&#10;Gs0L9IDIrFEBRtS4ize4SMjMuZQOtKLen/3Zn1UfKg5IMVFw7DKxhfc4aoUD4VQ9YAAwAglmeLBO&#10;/qpayMSiSAlHRcYuDCS3HamNqj2BShlRIZkVmRYNKG9kN5omjkSwzhUXXnght+Qfvrr44ovNd+/e&#10;bcQM1SQjYDYqZc6ij0eWgg21jRRWZpHFaJbJn2SCGDFfmBbMwph55dTIFZRnHfAfO3bsM5/5zMc+&#10;9jFwAryQxu0k2MghPGCXMV8ZLRqtEG7uLRfJNWQeD90wmC+djbvEUpAcIDbCCZFWgAnKi1ljiYTT&#10;WzphQxAAvh4RTJuXKkaiENXLInsR5ZQATud98TDCGT+mIr05yAgQNTwBxu+xeAt2VUbHrdZYFIl4&#10;TIQHQ3uN2ExiNlZeebmKTJq3cXo0Nqm4r+pmjjZLcxiiP4IzMPJYfYwUTesOSgGKpZsTQaeVAkN/&#10;punl4FIUkRhzeOEMUghEdHoCHUc4xbKCBNsJNLFi3SM/wwqSnIg0wSYZFlGSnc5p+RbxYUJKpNwS&#10;DR/teKkEi5YOuWiTvEJ48lW0FltfHaUt5nWRjjBnab5Fa9L6mheFmeDb1NuERwR2rokQ8GGnFFPM&#10;p9QIbxnF5GUaZmRCThuN7R0HfKWZiRqqzwZsbjG2JDRfRNU2JnlptbYjE48W27Im9qJ0Q+atD3Gz&#10;CE4tBmASYjF+PB6tm9jYWKBXdTN2uSy/4Apm4LbSBkhwBV1Kh5og0ysIGrMWeMUVV2hmSkHFBBQV&#10;QczG0Aiiehh+zLrjJz7xiWuvvVa7UjqI0l3UDZxyYbS43/xN/E6UCE5XJUnwuKqYtzhN6uVeWbe9&#10;kuWg+quvDg0b0aqKpDNRu2bclSJ99O9rrrnG/Oqrr77xxhs/9alP3XDDDRr5v/3bv2nP2Po4MdpO&#10;W9VPuSPHhBWkmVT9VM5OQU5MAfrg9wqDdfyIWNX/gQceePrpp0+cOHHo0CGL2tsFF1xw7rnn1rxR&#10;/bsiE3SNBbc4IjADJNEUQU4rUhUBjnIoBUTH0ZS3km+FuFIjyoJuwp/Flw9RsVM9MIAHop6cqoCL&#10;ixGpMObCUSC8xQZRsFT4wIlucKjUrBJkhc4ZklED+ju00Jt1LF1IhvBLLrmEZ7iIc0z27t3bIy/Z&#10;RTIFWNRBqhxyLsXYS1s6h22LxqBuxOyVqEGOC5k4hkl4NnKm7W2ssLPuX//1X929Pve5z0EOJHAd&#10;6gIk3LzBJ51ob/3YyNUebSdqhYB7l1aUwdncW3K4lzJoF5RImwHneUYTKvYaa6NYSiQMJtBAJ3gt&#10;RQECHFG6Lo11bvyYjQgCYJfZ9OAaLUH80swRwGQXuOBnEo/zSHUEM++bW6mGqsI14MpNJcb4NVu4&#10;RWS7iizeIoqnGh2Pef2pRSMGYHJWWIlWwgBTo0RCABS28JjEiYEQ0hC4JDaTEYtWbEx4IKyj6hGU&#10;C6R1VMXEaeMSbkJzXpKinDB1H5cPPLyniqmbxUJ0imY1LpkIDjifDqmRk8tJCtfIo1y9XLRJdPjq&#10;dYZTL9dxyCKPrWPYdFpjfciiVwzkarQKE54hYuejHBUF3jiFLHrbliQ7MeGbxFfIWzI7JeFG/Oxl&#10;NdtNYktOE4TNSCx7MXhlJX0UjmpH+oQZb1MGLX2MyVzSiDJ6zLoEGlMMT7uGlElkWrdYIGzfZMgP&#10;TTZdEYMj6GYSOBEh9WwAMAIG4MEJAhiYRAuoqoEEhzHVA0ltKewj8kMf+pA+p6p4BD+JL+XXRhP1&#10;C7YJVyL6nMWJCCn9YdUu8iHWFhtRVQ+2o/TxFqRTplsC5Js0D/PqEt18XVBJ3+r7u9QwX6/0Yy3c&#10;NxPSv3Xrj0zyIW5+0003aeQ333yz7yp9/b3vfa/mbRf9bTTSXMM2YYgVr9il7uvKbjOqOVE8Y5EO&#10;eJjpdCWRGqoo/ve85z2EHz9+/OTJkw8//LCzLHKUbnT++ef3WYkUnHCFQog4Fl/BDdjiiCSy8PES&#10;JxQFTuNJztG2Hcoz1PB2FRz81QST9nIjJXGyjtNwEoKhsqyoKhSqh1224y9YUSeSQxMwAy1znNBF&#10;SXgzsYInUZRnAkwyJ7s2Cc5LASM2BkrPVbI8khkF5kU0JL+jUeWUCSaABDwpQA4NVyWkm0f83ta8&#10;jHpfdgVLJlcfpB6yon/7+HYJcwvkLgjkMT7k5z7fO11CGW0nHOV5Yy3cHJnkWPpQpmg6wt7Uw2Av&#10;ZXbpxPDnwTEmVXwH10ucKsaIBhRC3s4uPzp0EGxir0WcfcGvbMRvbzeANvKF4/ImBnvxUA5RiFu9&#10;oqII0Ts/BhorRUXAuEyRFfiiGAg4dBEGbNsP8xFEQAE44MDjEtXbHhenuTHEBKkDBw7IH6U5kMkZ&#10;j9ZXccQfvBqJSmGTFF6YyyI6M1Zt4mQuQhzOgXzF+SJaUMXMxEYSHORowpNGFEfBqNEp3nICaStM&#10;YCQcZFok1sjDpWuUGoh8rg4cda/yE60WvvIk5+Q6nMbhux3CUEHJe4tylI0YBIIhrRcUJaluZ+Rk&#10;vu2xXchkpPJM5rXFpbuPEjTL2hCSi7DZZYIKqHN1L/PII4akxV+gTbxlb36wsZ6HVqwjc0KYb7Qr&#10;lWhCJROP2Ti3bt9R2miy9GkFDZ0mQyoxJGlGcpb3UNIi/OSkrTGxeHpFlI0m2YXs9bjIW/ovEnSg&#10;Mq66DH5QWjVAoCV/y3G1QvrP/jtIc9LYNCqjDiGvsUF1RQqZVJsQgfZq27ERW2UwQQ7CgMBVWYBY&#10;e1HQbdJY+sC2LSaYTchJFPz3TYxSUs/WjYw0XP0bTz9F13G1Z/W3/u2buJ+oX3XVVbq4FuuVC4o2&#10;v1q4vUbSaucWjfoxTrvuuuuuI0eOuAcQq75r6nTQQbtDpJKN8fvQf/TRRx966CGXBmWZ+UKpee/e&#10;vXv9IL36E9KMpcOA1yT8EKtsCh9XcAgh/GDC8xZ5jGcogJToCjtObxUBDLm3C5NdeFw7aMhp5MRZ&#10;cTYiFcOuLnkIVLo84SQKAxzCMN3MqzbVDTBT3PCAGWmgO+H8tqCOgusmEWKd1eCdmRUuY5qYKGJr&#10;DGzGjEKMze16E+sy09sJyR8nULkj2VgiEOKtXfkwoxAzmYyBJjIOMwQK4i233HLrrbdCEfmYEYfb&#10;yCdALl9MSEsUIU430tDESvoMt86fLjsdmVOMdRxVmKz0KuvGD9IF1ZHIRFClDUHEpUHhAQWvWIKo&#10;S4+ajVZRJlORfvay0HqBlE7pVyom0ysAgnVjNztkiyNwUouKYsyPVM8Ac4GvPEXm8XBfhLMAWPd2&#10;0ah5k+Cjqmqy/W6HNmUaMYBL9bdKaiJ5yhzrMsfoMVSVPPZu18VJTtwUiKE6W2wClliyOg8gj5FX&#10;/FCQCippjgvHBLKUHCNatpNvS9HhfBFBRYFMByGTwkosTMA6TUyQs+riuX3J59KoXo7qFiYWnY7f&#10;vGtKPNOd2x+vdC7xeows5sDq0dekNmLmTMJ5oMTmfItGEdm/f3/RKVh2WTS3hc9H1Hca3po34UMa&#10;2kKB6uAmxcYQfmBR2y0urRZZRBa9oolq1acSsRZtXEebxDzRsU29pQl9Fnm0zgpCligbLXqL37n2&#10;ro2iUJioOgVsU4caIyvtighxBNvNs7SgVxcgEE6AB2BkuuIgbdUHndtc2qqD2oxx/UhWO9QI+ypV&#10;ELRkzEiTthf2Al4VkGQ8OoRXaojHRjzVighK8bclIiFRyNzoEcLBPlUJpOH4Vvi933NF0Gvf9a53&#10;paexieJDeS3cBAOiOdKbfWRr0jr3Nddc84lPfMIHtAZs7rPYo0brjqIZY+6PuhmLzBlu+5VXXvmf&#10;//mfdinlWjg5H/zgB73CoH+nDK10RE7Lb/0ewIkTJ1555RWf4Po3/wuNeAmr/BI1Lbz+DQ/IvB/2&#10;LGwUUxgQQdu5hUP4h8cUcNltXZTVB77KOTHwMH7rOnFxr0ojnJxJVZEyJ4d8p1BMlSCwArV28b8I&#10;Jk3CUqy7LH5H42xXhMcjyCkaZGI2jpSYBLfbs0mwmpkI5oNrlWrJQT2mktGcUWzvrkDDoMKo5Ryv&#10;YqYSsZShrdPNGUsm/9iCWEcCOZgdJC6YmUmCDggYgg4Y0E64g8A4hziuDsvnPIkB7FVmVZpA0qgR&#10;zu3C3Nw6h1Oy04WDLeqzo6HCW8Q0DLuIruJHlhyc0GQVIVRQ069XVpaW5Hi1csw8Tmy5CZnYSEhV&#10;gEn2yjrZa9FGzPzOcWHR3GjOpwFXoQyvwcKr0WR2yGPdxVuRxobsjUABDpA5hk3Chj8iH4+DkIlc&#10;QiayxaRxtXAblz7COSC2QxZpQsklP4UDGUungweNdJme7PLkFVDahV/AeIMcx/EANUj2iplEgdHI&#10;ho2ffnMyt/Mq0AAKD4dXwo0C3bwTHRQOik4UUMgkMJkOOoXq07Qyjy0zWykE7GU1onCen17Zphyb&#10;k/8nwlOPtD0flsm9FYhapjmeQpyXWmmjXdaNM7ajNa5HY9KKZmROck3dcbGRQ5pFCMRjniaxIYvk&#10;pE9UbbUxHZBzp1JfbuFpgli3SS3aTj6ZJDtuU21CJsv2xnw+AjPvr4sKh9Ecm9F2KO10QhxBiHVA&#10;EnQED13ZA2Q/y+nnqJqxnNX2POo9+pYGpm1rQkYrvke1qFbsAjZ1yooP0FXX1KyKgAqgnBkBFUT7&#10;HnAiBjSyYucju0mIjbChykVvSYb5EE4UmY52KCU1Tt+RuiaiubFeTmETzZWGNNd9fTxpz1r4FVdc&#10;4fsb+f6+7rrrTIyasYm3OD/wgQ8o1vaSXBdPTh/ovsYQhi4K1t89fwXYYj+B5yJq0AED/uuvv/7J&#10;J598atLdd99ti3CIjhysVpgIX/DrZ056eQQe1jELq1irG/h5OJ/wXl2KHIlstF5MuSgfSnnrNiJz&#10;/szDtqvJ2ATdaB08FIdKjVM85n+jLfxPsgoGqxdffPF55523e/du2gJY/PaOUrXzCxZJ8GoCeRAb&#10;m0ApCqUooIZ/YGbIqDizYZOW5iYeE4tmJfvyHwrwAw1X9WOaR7YjE8QKjmIIfs7nyZShhpWBtrmL&#10;daRV/TCQD2NQ8elPf/r2228XfZAGv5qg0bkOXefazkucL/pCDwCQj41ncjuH86G9Hu2tOco7E28Z&#10;jkaSz+ZIDWxwvotEB3QGvuJh7O5GurFQlU7TnJFpkIE62wpFaWBlMVPFPFeSk38xWHcc7Wlml9Fj&#10;NsePk4q2YLaFv1xCw4QJ1ApqJSl7ojyLNvsHCgSAZYysbL/7KvIKXCrryNxGZBJ5Vb3uUebAVlXS&#10;divxIwdZWbhcCjONgczkYWMeYz7y6C0MISaQRkjS5mnbLS1RSQNlW1CpRYiAat6q1Tvf+U7hl348&#10;LEDQ4JVRmGYMt3/BzRaeT58VdFlRqjjCJJVQp+RttN4a6UOxSgkeE48o21cDi9iSG/8nqgVmr6Dw&#10;Bgke7VK5lIbKWR0OjyPoY9Li5l4K2E4fNEOxfasr1gRuauLcSiQhs0iOX4exhTRzr8hMiIlX4aS9&#10;tiAScJp464gUQCa2oBaRRYrRHH6Gp3bIOvVwOpQ0ks0t0j8/rI1Wwl6xKEab1KIRFSMT29uLPAJP&#10;uSb6K52BBGyAB5Z0uLqOtlfT0odQLUr3wuBVH+Wq2EKdiRZli7mCAOeIfI8ag7eKgAoAhwuQFRlU&#10;BZxpcWr/pptJ5QJPi2TOMjZ+HT35fSXXuWlFNyQpumQgimWI5q0r+xpGmnQ/PPcxrTr7/vZZbKIl&#10;42GONqxYm2vJvsUz31kauVe6dX2aQ+jgFHMrNhLucoDM7cLvoKNHjx47dqyfn+sE+IUjOImXef1J&#10;mMQd/Pq9LZOQBiFCKfp4ZO704mg2Rp4RU4uqjbQlzaMO0W2Ml3ibD72VrUbOtNH6khAGkEdviapE&#10;VLLsXfzhxNwijEE+3SgMexRTW6xr2DVdJT27vMUcsJvM/BgkOwiJ5JcVb8OqcBNImjm184+JkSEh&#10;mXoRJ7CCenSjLSwFNqjT/NTDYgQn4sUz1UwospfM+reLJr9lqSN4myhf3sJ36623uoH5BHcd1M4J&#10;dBbKb3Y5PQw71y6SYR4aRR/APvKRj4AQTvrYawzYDKSAuZEONOF85juao0TcnOEE2jK+ws2Yaqfw&#10;2FOcSMkvnFJGGQnNI05lz8y17R+5e6SoLcuDhKxoNXpE6UegjciudTRpRgw0js0owHv37q1/V14X&#10;cBcxrDpYRVPgqpJI+IOCXWgiZEAEwhBkIPzGxdkEc/P1aLIqfo90y6GIBK/G/kl4jO3tCLpRFQjy&#10;at5APMZvxQYzmXneLvB10KZYj50oAYgqKwI0Eh1g6vNC8ZJX4ttXjmAvgiScjQIHXqLA24jna+GE&#10;IwdJ/ubIOupolNtNKIyTP1ltkVa9QrRlEVvyGMKWLZhVIuNXkxKQsfgFy3a7zC3yhl2QgMcEWcTg&#10;UKN1XTyP2d7egIFWoCM80fapOy08gjSPQoChs2zZhMrasibNjWk18LeDNJN55qAWUwwV+ij5i7/T&#10;PXoVW3MuzSKLQUuYAsMiK/VvY0FstMXiiN8MKATKvjIREqBCdhsVKQVOXdObFTidT91R7EBr/NB5&#10;/uFxbdKoDvpAV5sUMkVQfRw1bP61LqP6AOTUADBoxExsZcSJFitw1ayKj7ESUW1BsBpcrViPH5lY&#10;p3AVjXzVkHyKSQTKyAKP3T8kBUOQRwys8Jmuxfr+1pWvvPJK3Rp9bNLVV1997bXXar04+5KuHzex&#10;oq97JAQD860Qyxs8ZgWPbl2/Rwr9kq92uyVoAA8++ODTTz/9wAMP3HDDDfqHCIYfQS9MKkZFBiqA&#10;qj8aN8InkAu9LfUt4eMNTkMrkcGgiBPikfdEhE9M+FC95WrJa7TLIjdWkEUkV5sTpcLACbGdYuRt&#10;zAqLOJLJ7QSSs4oDxWxEFu31aJEcKzFQCcJZKk/hXNrOBBrECQy8dP6GuTTEhpkt6UBh2zmnOtm6&#10;ea2HUXSjPFQAGAwDgHnNhTmUz1KLAAMtcMIEHdd8ffl4ZQWkkQmrbQFsWBLN66677uabbxZcgPe2&#10;oppYe7nFZCTA/JJGGNbIV3icEk4IdC5O2711EPAjjmJavjIpi/kBEqAiM1m0qzh5ZttmX+HrNhfg&#10;lVHOkACSMP3aGwLwOCPPItKMHh2vUlRfCiRtwgQtjThNyFnaI4t2YSaB0mIMskJrFNHRt2fn9lb9&#10;Yli1b1U384og/kXggogix8TbthhVRkiyblfYirBZWe0nWr3BOJ00koQEzE4hxBEBsUNtqfJSDDO3&#10;sLqRmYioVDJyDsfyBtPYyC7bk5koQspbPuSiFSkhgDDfHCggQoYVCCtYmxTCuoqCFDRzPnA7FywE&#10;dIRw525bBJEVeZLyRbOAUoa2bKQn7wUDymdyHqY8ym+ID7lIotryNQnzptsJt8vEek62nU+QuRUn&#10;ejta+rwWYGsX4kNaiRFNwolXNDE6Yqg1ZRJFpsLhW6faQT0To1f4K4W2t7eNKVC4F9GBQEfHuagt&#10;1gmhzFeT9XatU5AVR28Sn8NJxHCPYCAKQrNoBvDLJF5GkS2mLYpmeae4wAMYQIscBw/4ASSfmKoM&#10;0urM+8r0AerL1dx61QCnHgZ1qzerL10ISIYo+shxi+qpPopH5cGAQl3lhSYolSIqoVUQ7Wrj2m6C&#10;wYgZAzyruXVryqiwqjMN6am5MiFtXUfMERP6wlaOfVcZ9dqPT7r77rv1WgxckfmuL1ltOyf0yY4/&#10;8l1lpZ+iuxPo/X1p6dnemvgE18VNrrrqqk996lM6N7r//vs/8YlP6DSgBRvCLWW2wzxpZRCkgSJw&#10;gijcWhRHjhVEYUXmMMDPCB6koe3AA42wJNy8JOURv+EXl+V5k0UiYmXVAafIfcK94mGqkjCjsU0K&#10;CMzYFepCV2icem3/YfNCHcRS/o1vfOPZZ599xqSzzjrL/Pzzz3dBQU2sXHDBBbKpskmOI5JGiBUV&#10;xkgyVUWfddRIJRNfL8BGN+ChORMwy5dEEcJFC/86jrld8G+LiION7U0AW5t3VxNKzdv1TogBHvPC&#10;HiKKEMpEfBg4scEh2HTXqd8j6+QjE6lBQsw0J4qeiKMEETYiMOA9muMnhxW7OtthzkZizztlu1GB&#10;xl0kGCnYzpAkzrC/QFrJI0a+hpi228hfvFyJMUYUMlb9TfBsniLw9na6XXkcheOKGjOIZY+VRqQ0&#10;o7WCp+pcSV0kDWYVHURVhDmxPdpoHIVzp8obmyyKwWhvqppYUbXXof00NbLiLcnYsh2e7GIswz3a&#10;hQ1PAlUZweYQDNzldB2CEG898gaeIpUcJDowIRyCAhPSDImUWgk0mxREjF41FlDwBTi5XUkVC/Kp&#10;R7gJTaJAQjeUAvQ3p1UXDga2C9EWUXu5dBGTeSnnLOLARR7xxExsUeDD9sY8Nw2y4pWJGsfzJm10&#10;LrIdKkAIj3kjSqslrRZOAtK5kSqjXFISJ7vWLZgmNo6D/4cWjryK7auJBD5JpUXdeLyiD4qTBJJZ&#10;ZJ0nyyZqlBc8zP+iwP+jbM8/85KkwodmGdkmURNQo0w3QTOA41dpKnwwoLHpeWADEiqOR41wfG5P&#10;UrN8Vq4/0EU6Yv1bgdM1IRb2IAoIQRGQCEfKSy3BpIOA0KFqUHrirAQZrUdVYbUFm9F8ifXWSmxo&#10;1MKdT3A8wK+/Kq8MMacYWyiJauEqaT//15XXvUS71bw1YNYp09dcc43OeuLECYukkdNHvF0Mt4Uo&#10;Ez7xMa0Z33nnnffdd5/Psk9+8pMeSVjf8VZIs9LP53XrI0eO6Nyf+cxn7rnnHusU4x/BDd5CLLJd&#10;gov1qnVBNySssin6kWg2KfvsAlrgufDCC88991yQxiDNeUN8uavoOJrbTQRCCNBK/wmQkdfIRIXB&#10;KcTCvRlrEwEVIG9trDiEOmItIhPYs55YAiXIG97whjPPPPO0007Tqi+++GIrZQEyobzsc1+RX/zA&#10;IhuDsSrERh4A/s5iDk0QlSiTVhpwlc0IBsZQVMVDXiErUARR9rKLf7IrZisCBCEidcMNN3z6058W&#10;UwDgBHL4imkUYDXFUg/RirumD8bPLaiHgisK8Hneo1MQBawbwdiJhGdjNR8Air6qwhvkc7XtTtyV&#10;Bp1ajQ4HaNTgWb7phxVb22jjJMRZpTprqeJt9bpdxgqNRacaZ6UaX8we4S90mmPDHByNtSUMEzzb&#10;5BEbfvIJIY09rPJIYOf26K0JkhJKYaU5qs7yQlWynLEFXFDzNiIF1GKPXlVSo01+qlKPDr2yYt2h&#10;6n7FVydwqNO9JSrz2YLqf5SXYPjtJYqHxa/wcAiTUwYb5xQm6ygvkWMu9xZ2wQ7BqLmRNKCM8MSg&#10;KoE4WszYEACJLDAJd4hcTSIaqNz5aWfpSh8j3ShPSQpTrC1WqFewuH16aBDne+SWwvG/UPx5oAlR&#10;nL8eF1nEz41knvJKELkdMHg48FASebQrZcJJKgmciKw/dCQN8yqmFCDT4lRwu4V37qKuFxNlX/5B&#10;QpQ+S5NFfEW+t13+SIjfnBr0xEMHbNwblSn5v2BVL0RQHAUxsiI3Rc3YHFqMCMz0P6iABI3NV6Me&#10;pl3pbT4cdW6NSv3Sq5C+tXo50gt1NaTxA1VlqFLlUJLVFlRLmN1h/ONFo4bt/IS2t/F7a9FcMYFD&#10;gAzPxsiikbbYnIIfsxPxG60HfsXaB1OdO3iD+mjg869vobp4JiCP73vf+xjO3rq4TqzLPvXUUya8&#10;4ZqiXrddC+eE/PD+97+fK/Br1bfccosWriub9JfIde5rr73WF5uObu6zW+nHaXFra8v3vSMw01lw&#10;+xUfuAIA8Y3EepGKgQCgWjeLxyit0j8KDHIQGMwxAxIA+5w955xzjNAIIdzCGzkcHji/SAnQyOpJ&#10;ggJIRKGSl8BaAE5R4FjRobm5FqiqFA4byUkg+FkRlNqkSdgQQfEiGZ617YsuuojVHUE+fQgJCSDd&#10;6WzJIXhstE49ejqLITRhlOi4sZmIFBIyIbaoN/3F/AXG/kRDlAu0x+gDH/gAAGPDDAmFG2zoDEss&#10;tS4vrIugq5gISg3rrKBGbjcWix6VPlHIY6uRVzB72yuGmLOXFZzJYyaIr+jsDmrO3jwAGMpFJc4p&#10;K15k7vJAerV4BG1SaMCKHOM83DgRL28mGw+ysGTgNW8Z47wqOCE9UkI8UsUIlNYpl36Mn8cOZq/i&#10;pLF5fskpbRFy5Q+U2VONqyAae7UqtRVvR5XdocrrZlVti5E0I2pXNdqix15ZQeZNrNOhc43WiTVm&#10;FIbOUo5rA+YUwEMU3fID0xhrFwZvyWkxq/NGwm3hH54XCI5duHEWHoEUEckjIlJU2YJCoQFEaVYj&#10;D5RGcxAEd2xGWAFTY41cQsITUYW748iHASOygnrVSujEJkZlHcWol5KoxXzIA5oT0vmMMyz/G+G3&#10;iwdGbKaEJqgoNMfgET+ZObnFNvJhtQ+FvcgjBrso0976sRbeJ7i4gAE2JpBQrAl0lnUHbe4yLkpz&#10;PLE1iVJbQKc620R+Knnlux8RaGOinIgfNjDwJySUXzxf6RR9UVtXtO5nVpAVo2ytuTZHIihbbVQy&#10;lA84Uek0G+R78SMf+YgCVwtXv5A+p3jVwmvq9W/gcRwhyV9dAbViUnGP5uFjEX4wx4OaKPQUhkP6&#10;M8ckWIZhBxkxYFsHeVyEwX2iRtVEQYftum9lal1BUN/iLPVxfOWVV6ryPrYOHz7s+/vo0aPqu7fc&#10;UkvQufETZZFDNG/9oMbAaTr3oUOHfKX5Vrv++uvXP+jmy5vkW2+9VcP+0IfGv3ujhVxxxRW6OwWg&#10;cc+ePfv27VMoAAPGKnpIrM3RwoaiASp4Ag88RDEABlTAhi1QCj/9szAIku3lfG4UaN7jat6bjh9I&#10;QKUzUCGZSyaBneLRKxWAtwWlH+8BEtiIu5pTiEGRTFGwgqwgYUp4BcTcikOtVNXJoVUVyWQxkFlt&#10;aTsiH0jwM0FwRQQaxQgy3/Oe92jAOpHbZxdQUZ49evxFA37GZvSqC1mlD3RR5lipcXok34p5cRdx&#10;4QaMD37wg/i9Yl0Vkq9YIViFqejUPY2sYwInUB4nhuIlWN7amEOI4kZ2lUQMt5KZds3IDyQQrtSo&#10;V3bRVhArvLtI938OI5Qqo+LukJ1WnKTB40bTk+NC4WCHsYQ9bGaktIdLKV0dZwPKtpTeFrpDVjIY&#10;tjza5aAW8RtrclbIyVqjdTZUCleVrEYbm5DZI04MzN4ku9pecY+qyFGPqFeot/GvIo46y1uv5o5t&#10;ilMb6PtJM5CftfBO99ZGthQYZZpiFpftTSSq42wxcqlwSgNO4BBu4R8KOM5cIIRc7EHfRBaFQg1b&#10;ypmvCij2sqW6hiASTCHbHKaFEqft8AFGBAr0ijsCRytImiFJVV61iFMcRZO2aHUdlDkpzAPs5RAT&#10;fjAuykWLWuHPFVAreb6VZPJPrzCLuCOsIAxGPE5B6TPRt31JsmJLPyYZ581+bN6PT5AVyuMUEdJG&#10;dCcNXSc5ro2Lwhjy1hYU5yZZpLbTEclCWaKVsSRccsklkIOTfAzpUFFAIYHnV7g1vL42RFOn6TNU&#10;xFFVG9sij4qFvX2pJwQ2VEDfiJq3vXACPKQpjhqPgmisINbCNTNsgGR0BCFggGgFNlVh2CMkeIQf&#10;k0404gmx1a9FzKE2BaCR8MgjGwNwNRcnyV0+MhADTvDGQ7H+LBzCVWHlWxWurGuilXUNgK8YaEXH&#10;rYub3H777b6ncVa+Ec80Hx/g73pXctT0/sm22267TXtG/eUiK1p47fyOO+6wfu+9977yyitf+tKX&#10;tra2fMaNvjF/oU8cIc0nOAI2cQeMcl/6CDpUGBdZD4dBaBFsl2iwoTjgkQ6Kj89c9wONnGTg4XB5&#10;Xd/N55xfjhcddR4IHR04VwWGPa8wiJpY+2bl4bavaJKjChELAMDJNCcaQ3WTJcqjek4fCBE1AeUN&#10;YoWvmBq9IpNkOgu3V0LA8y5ALk9asvlAxs6PW2AjUS0SCANkelsWUBiBirkVzMgj/R1hO7SLi8U4&#10;7RVrUNG5hbvvdXjmrlH1dn4ZcFVjflPPzast5Smqf1VD+NNbi5tFFRFVIrDXXJllO+IrWyJBdxUj&#10;P91oQghRu/o/Lxxg3KRgRAMMlKCuSQFATnKeU/laRAkFdL6jUDaEP5NsWORRdOcJ24UJ9cqjQ2nS&#10;riRY8dhGj+BV594slNXxAF0Hrc5iAF9Um1xb2rVosyjbHm2/+1otfLUHZB1Do+ofOU4KISmKrKRG&#10;p6c/Soh1k/Kwpl7MZJF1j60sb3Qr8pY0ey0KAQRIiRAvB6STUmhdvAUbZGE0fOvWsCgfkAmYmij6&#10;lbwQbDuBEonMBVlU2XVKgDMip8TvLfB1zxCy+hNVaYioDejM5MCcWaUwj6zM+GxTbsm3vGS+aDp+&#10;OwRGDLEtrw5xk8wdMRr4zk8glxs9OkWnFKw2iotDi6ComdMQs73kYEgxbItaWUSUWmy7V/jbdQql&#10;qleEpxUX0cdB/GbEQCvEukqDRRknAUt4gRACbhdZIesjQ2lTa0xEc17Pxp2szifu9UVkVxOklnll&#10;YlS8fLvUv3OgrCREtya5zo00vPqfemc74bYDjOhXdKgXDoGwRdpahAqlptoEOQi6MNhLJepZWUCt&#10;DdOkuyZkdldIW1RFtsXGZVp3Uzx8YstslONvjkG4EtxPUHVr83UdQeaat2bsM9rEp/ORI0e8JZ8O&#10;bipcSoL+bd4kh/vCrtl/8YtffHzSM8884/H+++833n333cb+wtjzzz+vhUf33XcflzKZe/lZUUYK&#10;BfCEKKiod8qXQr8IdL0qfcJbKELlWpXBIwhBLyiCMR57+Z/n+Vx9YBoyKbvFpdqO1NiErNMdKpdr&#10;4STIdAFCZT0hBZFkQRdfrQu/7eUdIcQWfaeQg8g0d7pdFCB5KSAFjB6b4Km/+szwnY3goRplHQCM&#10;TegTGhF+WLKCzSsaIjh0Flha97ZrH4u8Emg4gRZ7qWQU6Guuucb16+qrrw7tzsXPQIZQOHP4ZzVv&#10;rrNivVY1rRnm8AbCKS7YrDgUVSe5wiJOullkLzJhlLMwVIvE2oRLaUsffmBjQnZ1DCVWqV1UcQG1&#10;qcxwK7LHvEg4o1xlsyNZKKgW7Sr8VM8YzE5B5hjIMfdKvBM7DpiaWGyX+bR9m6wQGDKAEoFpNdF8&#10;wvjLXRxZZ7aSyvKJ9uECjyZr16IlCpm3WJ1Fve3REaec1atGR3QKkkLrrHn+NnnsCBLKOuNyFxqu&#10;37mA8yQqP+WDLc3hxpgCGHIg9AjqhOvovmKhusGr6MAoUtrAFBwVazhYJQkgjJLEW4USv10JIVCI&#10;TRYlX2Jgi2w5pZSXk2zJCiMUmTAzzXMjW4xZgSxu+2gSR1nkK+tRW0wWf5MCZKxxmizy1hbEe0ZH&#10;c1fOJA2zqJl4NHeowHXlMrFii7fk9KprWZH9mtQNwLjUSOyiNAww9E+lSjYKDHSO2dtcx5P8Wecu&#10;BCKrY7l4aTYf/vCH9ScTAdW/xVccvXKrLuIii1mYUJMYcAq9iV1628c//nGdSRDpxmpxVNcAQ9tG&#10;vlmNbgkaIfCQUPT7jsGsBkntCj31IKRMR9Lf6FUVeXTdnT/nJgEyjd0n6tlpbuIUHwaV1z6qrGeI&#10;ElYVRubsir/rSN/NJgykrS/mvt76ojKyl7FG631Pa8kmPp19Q5NMYXaR6fMdp5QhkCY5jRDussVX&#10;+z333PPQQw898cQTDz74oEauYb/88ssPP/ywXm7dx/d29570wgsveKW7b21t+Xx3h6C/1AgSgg4z&#10;gTasgkSEpwyy6C1+nO0yjjSYnwECV15M9H2HFZUTZlRpcTGp7QFSVytmrsJbjSUfINE6F/xEELMt&#10;JFB4XbZMeEnok0PCptqE2FuRDxjUIKEuiEw6dCUjzc2t2A4/zgIPEEVCDyThH5AcSh9U82OXiods&#10;MbIRp/VFi9Or+jonmJDpCBXMLnpiE2WhET4xghnXQcZmKSLWxhTQDW2J2JJKZQGqSbOlPs00E5xe&#10;8RXPoF6t7anqCMo4xdt+SONCb4vTQRoUwZs+GOzaxb+OwQoc4QOZdECkiBQGOtljUk4i6lI6Z7HK&#10;I4bkpLrtqzGTY44hG8yNHklIprkjnJVW+G00b3tiQSSYBl8wHeCdBT0y71V1ECmp6u/2wyRv2xUF&#10;90VWktBbc4vBi3ynR62gthhtWdSryKNDK98e5ZWwcQ7zF+WNDGdvxGpuxJ8ctH32DlmhkpSWLfYK&#10;gdgHNdkCzVXJCndlUQ1S6+EAqW5G1dlYL8dQZgI3CeCOSCvzEfkosX3xQFXyZYITy9LAsKKJsmVF&#10;kFFo058e81LEV7k0nvhZas7zOd+46XaBRsU38nbK/jIRYsxvJvxGJXMn1rm18NBiOzaj+biabfy3&#10;O9ECFQZ7TRalvL3II87416vIoRnFIYuoROfU9shjXMeTQlDp7NuX28VRd/ERiUz0VxcybQbp2Uqe&#10;nme9P7KtwWPAZkWv6m9D9TtWHvtTW0GUm9R2rrBqdXYBCTmaDX5EFOFiTRlXPQQVUthGNShVaxgB&#10;QGrL6wgw8MOYZgxmaHTjHbLo0JRnnXMBUrWy0qIRAyKhD2691sZA2IWD+ebGLjTs5R/ttq9wtPk5&#10;3iMP3HzzzXgOHTp03XXXEUJV5Yj+cE44Ud0JjP1IgG52afZXXHEFv3GgR3vvuusuvVwLRydPnvRd&#10;vt26N0gX357tkL28BBsDvpOEoC6+CEoVDbTKIAZsIaqMQEHLojloKTLiwucM4XwkOgULObTKU3E2&#10;doSk6HQHQYJ1nKv/QWD9m+eVAtIIKbttgVu7nFsFI3wRMJAQPNSHTnecXXSWHdJETlEe5vWncM7h&#10;IqtGcTtD7PVKaDKhPmq0GNWJrMTgFEcbsXlct0lyWAFIyMQKTXAy6sorr3STu/baa0UZ5MBSfaMM&#10;wCOQG6D/rd/iB+vARkNQ5JAATAIvUcBBvFrg2Cjf66RGK815IKIAT6a/vSJlbq9yJI4sYj4EItpS&#10;oxRjzi7/4+hqaychKLFOLpOc5C2edAJuY6dGLdIA2YVsIcEuJJbIZK2QiceuDDApHibGTrHu7cTA&#10;AIHRIzmURDSs0gk8pMKxeZMoEEejpn5l6cS8zfc/0Kigk7afJ61HRyPxWPOolrAoPWWCAHjEjKGV&#10;sMIJUJXr8gDbTaxYn64dt1q5IaNI6MRFHtdKBvJtQpDwq/hwBnBCXotFUkIpVBlVpXe/+90Sw6g6&#10;G1WuPneA1UYoMRKC6txAo5FbXP2bQAkA5eAFvsaAjiFmIFvBDRiU5ITRuKZbsmvRdoQmcXgxtZ4z&#10;2+LR4qpWm6T2qQJFPLI4PfRl6tBFwmFMGn7bfWf3k6sJgfFlr6xYt6h/e2uOpvivaPNOX4tpbvSI&#10;uWbfqzAZQ5QaDJzo3oZNc9EHBs7natkrOtqw9qaXCJnmgbQitUYQTSz2KMRWdGvdF7Ng2W4F6Vv6&#10;N/I2ZgyiL7JgmZ+B8CMf+YjW4gMUQ2J1dHOnkybKgCHKdFOUlZhgDHvmSD1qDJAIBkACAqEOCCce&#10;x3/pBH7IZBqynjLulFTFOavWVxCGOI2k2W6FWzD3Q4JQ3f0mS7VYdZmvrrrqKj1b32VdlxtvK9ka&#10;sL1UojNDwi3rVOr0pKQEcVxNhYb94YLjjLR1CeAxkp1y0003PfDAA9st+ivJ+vHjx7cfdujee++V&#10;LPAGGwBTFw8YSEQWPCJ5ZLSIZ6bOIFuCotE6HjWEISSvSAmE4FZehHvVZ0hDJqqTgkMy8qgECZyN&#10;wi271RPZXV5DJgl4nJWGVDWScIpAqpKpBVixpTKVGjWLNmYpBtqqMEoKzwuxQHM7yMGP3gZXE1CD&#10;BCtpgY1WmaZfKDgmpHWug4xWcCpoMBx+wL4CxSgVTDQ/Mf8xfPEVaDoocdb7WRFmbuQKc7qRgDCQ&#10;tt6Ss0xjflTIaNUiTdKQD+lMf7sQP9PNxGhOKwwcDtjwTKV84pRuCYSMH6QLEqFcvIJXDDrJkWLM&#10;EcTlEZQ7bETmVpa/rK+9TQphUQwWtmBGNEAmhCfBpIPWq0aWEEgIaUiwQVYdjEC/MapQRqNwzg7X&#10;OpQHdwR5X02jpu58osUWkW89Hjgzt7Ie2cW6zIxKjGz3isJGYLLCEEaxl6XQA3liBljQaVI4AwG2&#10;XGp75jCBIVPHL5NFaU8HnCJCLAnwBFWyDpm4JAIiwEmGSqQyp/QocwoZfCj61lVDsIZX/G2EVxgK&#10;uF0IrLsT1LxRIG60F5rb20c5IGYUS1nELRxC5/zGrnyIPI5Y7hAebm+daUbzYuEVBlZvErcI9Oqj&#10;UR6LMGyKjZLmFdJo3zT/Lpk+Hb+RhER528/Yza3b1Ubz3p7SwpG9FscP32fjxzNC+JUt3IQQEzby&#10;jAiGGQQ/Qsl1HKt3ipQGpqe6fmkheoaG0fd07UQrqoVoUbVwVY/zyWGpQOhGIoKUwnqwt4BXCSs0&#10;1ECYfZcDhq9V2ECkOVeUVRAbYRVu1RHVtjKaEGSiKlVSKd/cQQgmNUKqasDQiFRJkGOOFVgyZ6OD&#10;2Is0ZsSWJoilvUI47fK2RZcMHtBH9eZ+Qv6pSXyip6rLJj6tGMVFJn1AG5GvcI4FbxnKCdRmIFto&#10;3oW1Ls58NZQJUdeI1s15SYz0AHOLDt3uz6+88vnPf/6xxx47duyYu0J/TfyWW2455Rtda3cunEBL&#10;IAwYE/LfuVlkKFltQRa9ikQZP4BBoHVlVtnMFhEXKSFQWNglExUWQhIl9BHhjkiadfVHNIGhXOaK&#10;omyvjY7oxDA/0ml+uiwNc2YaeiXZI4opU4QgR1TY46QYJasn3I7UEzhRTyhQewtXX01MIzC3kJn8&#10;dZYJzfmhUMIS4XZhtlFY1UNIAA/9UhAxQCNNKoZypw5dlQYMe2FbGe+gVa7zrePowAmNTuHe1k0s&#10;YitZpu6j5vfdlcnOVWPN2d5PzqCd5vxgFBFOIIGoXR1QMBwjfsgkn5ogkUihyLZ0Sj/kLeV6Zbsg&#10;GYufCckgaBRsBctZbbQrshexn04I7Pilx+UUZBdpaeUIMgmEclQdBKNFs5YOMo8hflQ+pFU0EbtN&#10;1iPz7deTCFl76TB5xySVisq2PZOGX6ZvQzOe3Jhdggc3aIUQBQsUTPkhV/CAvY7OnKq/iVw1N9En&#10;tAdzanvFP+SDmjI9kmD+QaNRf1VclB5oqIWreiod1CrQVpROBREPQAMKAiZCunp3J4Bm2OpqrOXj&#10;J9B8s52v7fiBUtowjUps4QrqsSUPo+nsbRrh2aBT2Dy2aMzwTWqFi+qRX5MK4hKySbZzYx3aYwxV&#10;wwSuFm7Fq1mLxk8yO7QOPc7YiZExgcjGevzSDYO9GYWTYmwUZdgoiQAGfviNA2sPq1EJn3DIbfO+&#10;lUtyDUw0veX26jVpK1N4Hvw8Gsn3CFfGjqOJExU7Ix7bdRoVzRGw0T2PZHFXRCpkoNvP/aB05Of8&#10;QzHoBV0UmPEgc0WnTytoURzhRBkljRVgQzIaLXo2bASK7A1gITPiAa7QbpE5/r6AjdY5oT5t1CYP&#10;Hz6sN2ve/aVe3f3qq69mCC/xm6uPFm7xtttus0IThvA5tzAKVWH5H/4lQtpCNeURQ2ju0SJiDhPk&#10;VLYUKWo4iHCKGb2lqr38IInwON1V6cYbb3z22Wfr4l5By759+w4ePBhOhE90BEWY5E6lhpImHivd&#10;mzlitOitiAgBzzMB6X8CUWkt9JUm0kbBmiWLQKfYDgZ4aiqo/CUQfxs7CFEsJdsVkROZE0g3c7ta&#10;oZu5kSbIhBwSvKJtzgQzBafCZYUOykgmMKov19BlboQ9Cnd0I7EobY14CIEoUBFKGcQVlGe1kgUk&#10;hw4dgpz+hAWPIFKjIlbz7gJBjo0T76NVd0rWTd8MskKscS1SyZiTkY221wXoXyMwcQpg9HElqSGk&#10;CbXpDITuEzxDE8wE8vku/5eLGeM8c2TiSK/DTcdbpKhFK8YmvZpWfMVPudccj0cVBClhyMR6u7Iw&#10;q5jHsEXLWrROR+apkdjNzl1xNKlnt4KHdfgX2WhMw1OoI0ww5JNFdhnbSCX6pDwrFD5BFYbiak5/&#10;E+gcmbFjFzaLsy9v/yN8ULioFUFFKqDkWetWbHTocOIkBmoGNSQulfNZzV6Xd7bTij5lb91X4GVC&#10;LVzhA45auCunUfnzaBHBrioDvpGeDcQRAEEYWMMTUTiruaNo7dBq5NhgztEAxxAmcAL3cho3Bgwk&#10;dTMqWqVhPbZSCNY6YiZasW6eH4z8wzOrZUZ5DC2xkblFE1oJa5CjpEWiIj0YLbe30TqxmvT6GbtH&#10;PK1ToBWP1LMr3VA6VHaX/g51NJwYESApW9zOnz4L+FawNAOe5w3+5GTRdGESJkEUC8FS44jlatJI&#10;IMck/LAILTg5yCvEaoqRaQVorShVWo4uqFNWSvRR38ogBANiGj4BFT7hmUxnWaGwhifi1quziLR+&#10;iqMik6AehRNqM82ccAaGwFq1lUUWvaJGDEaNEGIRh9BQmQvJ7hy6tS/du+66y2fu+hfT9G/rJohR&#10;OqvrTi0c86233koZlxKGyBrasq6mxSjrNO/nT9VQDi9BBII5Fmvk/MMWEekKQmFGYcNghbZs6bpc&#10;dhBi7AajhfQtjsQRZi655BLggYrKTsU2cFYb5bhsKi8CJLbySxwpLwQ5nzmsYBEDV9BJM1agUKgj&#10;30GEwI+9Coi9RDmL8Aqpt3ggFmYWhpeSxibko1YwdChyhPVgjzw2pwPYFHquBhg+5+1Rd37v96gB&#10;bBNN26WyCSRTj7aUJ5wVFivFdHaQdW9B0acI8CCV0KNXNOcQQYQH17jrrrtOcsGSYAml6Kh1Yodf&#10;CeUKJzqLnoUgWzKHjaTlhMboFLfY0l7qgRZpNe8yyIQHui9GkMb2PqKq4UYpxhs2EigWo4XTwEmO&#10;8dxJTXgWmfTKOMreLHyNk3cwoxUbbPEjjwgnhCFRV93stYgf4WzOsGxDzZEYxOaU0IM5seZ0Jkrs&#10;IWlV6qpngI4wU4yQ9ibTioPEG3Vo1OPi2aT09BYgBMDYpLl4CEAEH+pg82JTnCxW5jw2SqrxwTLJ&#10;rginR0GSe6UfZisOGu6ecWE1M0cwdv78mMlc1CMGqtKqgwiBP99AEAAT6oVqUk1UTdS+yGJlNASr&#10;LMANx7q1QhOpU9Uv1B9AKseJkngeZaAVG1HFS/nri43tVOJbkc2f2VKwKL/II2LLAM0kj2In4sjj&#10;tHvQ6qaT68uUf+Bh+mbQAoZd+J3i9M5qC8kFEQYoScMwsxjCmElHmyTWoub9pp1/wKd7Q+vIijl+&#10;0hjuxCls+5eHE94EBVFeKp+FXs/jduHgYYETJh1IHO2SO8EDpxKDzSjiuTcJwQlywuGiQBsnUWyn&#10;KnOc7hUGeNMa+4N2RwsrVIivuLslwBLoIvIx85tzEX1UHDqLuEdvB4J3/gE4ZK/uxRAC4afuRbLC&#10;CntV2ChQLapJg2tzEyPE+mb60Pxr6/qxb1n9+IYbbvjUpz6lc3vc2tq6/vrr9W8f332Ia+EqtXk/&#10;vcCDE2JZxJPahkyhLf0lDhfxRoHoCsI6kJYR/CARgNzI82q91NC8GWWRozKKtvICD3PcMPphhnuG&#10;iUfXCE5uC/PdObZ7+CuvMAdg3AuBp4pnROIVWWnSWxGEZ7iF3vDD+QVFKIXAaNErYhcBABpFcFKw&#10;J9BimDFig8zgAcYdh0peMB45Of8MO8Jj9BZZn7geIO+xFTzQay5ZjI6gLVSLI1fAj3CIAq+qIR77&#10;BmBLGRp6zVHKEGLEAJMiiJjskTms9ig6QkA4UY5WNxhiXZgAph/VCJbAASS2WeG2/7N7FBN6GKCk&#10;c1HfZk6keaezLjOZhqo/TqlAWfGWW/ItV9OKRYtGnGatplJnMaTbMFdYd3RxRPGznUwGbrdwD9Pn&#10;X27bp8yZbV4xinplL6IZWUQt8mjdLnqzAa24WsfADON6ZBinDEBNGiKmEBKSb9ykRNGB5PyVy8zX&#10;cXYJdtbye2KtCADixEVgsSjm+I04e2wLaXh4M2berJCZm+RiASgeJgWjRSs2DnztkEoReVuETKwL&#10;nlHwAA5hMNpOf1rl21y3xhyFWI1NNiITXmUykpA0kQ8wqvDVvCsrFZTKIhwrPXXiGnlolksqkdEK&#10;Unf6mpcDthClBtmF1CwbvcUsAdQ+dnEdBbhxRHcSPRH0p7lxTSyKrAgu8oh5hHwHll9NxT2CT2PA&#10;MEatx1zWkWwRj5G7qCpwDqKDt8aOXszmKYmIkg72KkOntHCLmy3cIwlshxPbnYUITEmc5vwjRl0Q&#10;zXkMBty+FRHeFgse5m1fCVo4JNgiuFTl1SIbhAgJpVHYA87gZ6UoOGih6PLLL5c4vvn2799PeX4g&#10;gSh40GPCiWYJG4gy2lhojAgnM8llhL0s9WgCun1O+XqwUSWFJdgAwkWsq+GhLpEmRocuokMoBTaP&#10;Op8V1J95c4vG7Jv76NGjKjK2XmnYWrjqzGn9ON1K3+XavA8vBjrI3YK3+9yhJ6I2W9QoIwciVshH&#10;DL4LBQW2s0U7t4J6RNIE/mVBFrFOUphQiQlUpYm7kTsEHUxKRla4Z9xxxx3bPfyVV44dO0ax8CNM&#10;Yi3iSOCQFWQilegppo0BANG8SXERIG9FvC1RWxZBBVLoRr2YbRI/6BqhIn4MFZY0oZW35UsJAkIg&#10;HchR24fGGz9wpRWEBB4Q7W4HFXyo7lmve3l0YTLHn1apQQejeRnqCI8QHsZERzg0QqIsWhEC9Yoo&#10;Z9GQP3mDcHe4Q4cOQQjUSS5sJsJkBEty6EAOtANA2uoOOQdRCVGDgcxnLMn1oCZRTXO5Ig9n+Kr8&#10;9LHiiMBGOF9Z9JYVrQgH/w/3zZ/P8UmOHX8WbrZKW8WOX9AMweiFRq+MSlKvkBV6p/2KUC6ORJfS&#10;2BLO3Rjwo2JZ+M2RjfSLPJLmVdtNMFuMHzmRtOKXd+g8dN2p0TnLLsaLQT4KzaCDrHNfHox4KqoA&#10;BXr8kb3DtZO4XjLHXJd1RJEuz83jNKk64DT31iOc6aMm4WORlUV4yBm1ZOd3wruOOZpiwlki8ZJx&#10;AdpozoGtRAJP+QhE4LJ6oZSoHUbzHtWXURTnbzXXjMEaqdrVJqRyIZMWvVWbqrBqK+h3A6j3S5Jy&#10;iZ/5sASgp1CmYVEe4d8pTCaiLLIiKMqLBNpbE68WVlFvm0xUjnzulTlOKWSMwKN1PGiyb+MH0YSL&#10;aJVMDF6FK4/eOppuNMcmCS3WwhVZzTuqhUsT67ODb/8ZOTWm1O2/yj/VGediRsSChFoDcuIlTDDg&#10;7q89KCUap1iImr7l44x7S2YwMFZTqBQ2gm61oIiTSVvzqgADmSAKlKEknZ1u/cCBA+eff/6ePXu4&#10;iExZABLaoX5TfJ0OGL6h6QmKGAK5I5yY/Mh2JzrX22BsSz8BYohCqVgbGRLpdtbr2cw0Lure4OhQ&#10;amKRMuPWOf/zoJT0Ufvxj3/c9/fW1pYJgZCpJfiGs6WP7/X9rW372MV8++2326iy00qG8r8twVWe&#10;KgjFgmmZaRGMvdUJ+uaukdcw7O3R0QRm4EihmUTZyJAuHM4t9XTxfn3B3KRLhr7+0EMP1cUPHz7M&#10;sVDkmgUtIrWyHoVVQA0MfC6yFfdFRcTEurcwbKNJxEC7kAk2JoeftbF1KxyivhnNe7UtYhJNZK4c&#10;AR6gQuBtbpFuct9GPlQGuZGrgQEwegR1X71wxbF4wh4/w4xXeCjDTGpThv5OMSHWhBpgj0214UyR&#10;FdY777zTxN0oxwIJydTmNz6kkmDxP2zDgwkMiJ3AKV/4V/9mL805JIRzTm50KAVQOM97xDKZ4TJ9&#10;NaNFVmbGj18XoDmyJbcENkcgZ+V5xhKIx7n1Dp6xwqWkEUIZu8rBXcR5Z7XqhszzVBsaCwwyp0rM&#10;2OzFaaz+krYsFNreVi4Tuzbij/AMPG5cryymT6eTkEkmyF5vI5IxxMlNJksromjCKUytudZKjWqK&#10;rAORKkvphzxWSd21ec0uOGuXCaBEXmmoeNCUsf0Pp5iQ1oojcJq0jn8uDwZ4sliJMW+l+RQzCGeF&#10;zzyZLZJJK8EWfh5moElU7OHJGFkJf0Yk2ERBpwroM0UdUTWM65d6IL5KrUrqxEoqNCupvpDUIxtR&#10;n9eoLm4dm10ywahIGVUrZQsnHl51KB86nSaQR0OhgZPggUR80Qr0KVFWvJC5cb1doEIwY93eOG1p&#10;xQQNKV9FQcUkBsw2mgCSFY/Nw7xH6vEqMBQCqgY8DNqwVq3OGuvZ9e86tPX+EN3osQw3yvbWqUFg&#10;ZUJdgFhO4z1hUphERCfgavVFM4BkmnAjBWhlLN1sNAo6MgeJPOwspzCWQ+JkhdHGlNeNRJxi69/T&#10;NucK8Hb6jTfe2I/TkVjTClalg4DSU1dTQynv0GpZXkJW8EA+fmjvOhI2mgQzVNsmn4Gob2hWrz7d&#10;BMaM3ppUnVs0ufbaa32/ck7R0Q8cxy5ymKA1Iq3x/vvvP378uPrue9crnaOkKz3L/fKd5rkRsY6l&#10;TG5ki12O0LAdYQ7kRnOL/GNdarCRpaJmZKyJbMpGalNVspj856S6uwm7GPjRj36Utg8++OB9991n&#10;O2D0FyUgSsiQ2FGGto6uJqRzmU5z/hd9bIIuIqWbCTxYNJ9A2KYVL6EsT51oFFz2trhiDVfxr72N&#10;Qc7pxiRYJNNj0mhIVa4GYPPaj0fEpVmBE7+3oqDMInOHkiM1EksNEtgOV/zGV2qXq48JoPIhB3K4&#10;GsXJokC4XTJalpHjgsXJSp+3guVcuSZeqpzoQKPwVbIwM41dw9pJEM6BkdSLzK1Tm6udoiboj4Up&#10;6nE08I1PWVEQDqYB6urivOc4hxY7xEvwCVpUwkMHeynGLeBKSU4bX+GFNm1so0qPFOpsB1d30i89&#10;4g8ZSZD2JjRgEsp4K9aHrbMm2kvO6uJ2NUbmq4wuqp4ibxNiZRFRKLFGb7GBLDtFDkpYqx2uBgn0&#10;PCJ4SA4LnluYcIq6ufiV/CJtLDmRxbpsZD02/DgXeax8YIjHooNMorZ0OqrPWQE4p5tTCeFMGjJZ&#10;B1mHSOYIXqkF0IXfYxCHA5Pm8UTygW7qCNwrmkpJzbscUNS08ypjNRRVWDkH1cj1ElnBY0bkcVUi&#10;G9tlJX8yh+b8VirSgVYgAWPgASfCFHKM5lZMWgGDiYhtSEw8b5PHhRnwC4GtJ9MKBqPFtocfk6hH&#10;1DxYGptAOCyFrvBvndplO6MEgkVWrGPoZ2XaXv07qltH67Eej1/jtAUpyh4dSlWaAG2lWaS0ruuv&#10;v15cREHv5FK+pUD2MtMuEqg3TRnZSp/mmemV45R+5BXn8H9gMPFokSE333yzFki9c889Vwu/4IIL&#10;fIsjK7DkdGqIL8wADwzQjSvoqb5Ubc27nIkIrYyE84/t5Jcv/KYbIZiBDbUytKA6cT0MCI3m4KTO&#10;wmewbGVybTdyI7KoSfuq/tjHPqbfCDeVnCWh4NMpOAkEcjxPP/20D1yO9Qoy+Zk/jbqIUU2kLXP4&#10;R+JIn9qPR4VSnZVrJthY5AgkH0lgnXGk9/xL6tbJL0eWyeZFUHYg2cQJNXU2ljIWkVgzmTncfttt&#10;t8lN3hbBvXv3Hjx4EJC4lyZOJJk32KhiZK+jKcMKasMDZgAwGamy8VNMcygSIyRqlcpVNzgQEYJM&#10;vMJQwqLSigTxDUi8NCA1K60tHiPMeHQB2zuicgQ2zsLMmTzWR3CfQ0bFzaMqV+U0Kto8ILiEY2Cm&#10;uPOPa5n7JS8BAPNth0N6cg5Ox0U0TD0e4ygezlFkTnN/rnXh4HkF2SPdKEz/nLOIOdUT5nOjviOD&#10;UC41mvO2FFAWFkl2XayqgrzF1l5HKI/s7arELU6pAJbOToQ32ABaRPkali3sZRQJu/wPjcK58w2k&#10;udrcmDZG5NS0PAUEgoSSEHlLlEn1tBVkY2Lph/KFsYpsxICc1adPZntsvXvD2r5JFlOPEMexXE3h&#10;FAkpnKzVAoWZ8XUdhYlfqoxNpFPRxVkSWm+LuWzhOzQa7Gz85YyKZrLIo0VbehwdeP7aaivtQnhi&#10;K7cJdxYFPE51xuXRnFZetXfuGB/BBMI9WPfRgEzAUYmREiWGEYVdHpAVoG8XmUoG26FB7au0SYZG&#10;FVNTlw99CizOWkhVhgQ2UomvAj0G/HbZq6AMoM3fYbaLwmyvVooCxegjNAIUZsyr+0BiDr4tIhMR&#10;rBZY7w6OTLyyIjkrOkaLJZiJdXNiPTaCKBwGyE00ImhBEAg/aAEs4K2rIQZVnvkiCBs8YFQvSMBZ&#10;P9aMq5jRZgtH3uIxsb5aeJ/p5oQ4yzrdJLMQi47vMI4Noh7506G8MbwzCXOAt7cyIRFou2jfvn0H&#10;DhxwhHU+4SvVTQiCR8lO7D333OMs84wlCl1yySV6Bgk8xmqRpYwuLujCShNFhE+EFfy4In3owEBy&#10;zIVJAlaR8QPMQPak4AFg7Io0LQSQUIRA0bxH53plRDgtGmGMSiYq+JEjR1xBnCLQvAHwZZwTy3QH&#10;KfrXXHONjgjYzIFJyivWK32yxV5EbcRdvK3fWMHAEAxGW5RdFkkoDUY7J8fpuo4V6+RDiBHRwVwW&#10;GxlODbbLdHOp5K34MsRERtfPrLPrk5/8JG3vuOMOast6IBcaIaMJsQJBgkCoDE5EmWzF6CwGUtuW&#10;/maaiMwyOQhmVrqVXCxl5hphQ0BNZBOXhhPEt02sIBJsl24Dizs/xi+5KukOkndWrJvjRJ0ChKoB&#10;vzGHP03QigU/cGZFI+qOxUzey2PCyvmxKW6ATQf5axQj6yLoaBqSKTp8qOVzKcDYy10CZ6+Rr0gW&#10;AtjGSTfQrcgYKynUtk7z6o9TeIZ8xBWM5VhOVjoqIOZIYpbXkh2VpJLdq+beEk4ZiOKQWjiBhFQT&#10;iGUCnwC8GttvcvTHW1BEH5y7cFCoGucZ2Wl/2nQYQRY9xiNI+O1ijPCQwDCLK4SbZKUaah4ISCA8&#10;MCF+txhDKx0Kf9RgZ6bassjeKCOtVHzXcRRjHix2ueMgIRR+JIv4gkekN6pEGlGpJd+QiCITi5jL&#10;GdmFRDoGK9563CQMUkgueSudgMN8vULWezRRXJxblekUE1UmZXqMn+ZWnEt4eQt5sA5zJj6MmAno&#10;2YtEXTOo4qgOuoKjSXaKsZqoULrjQ0M/g/KIKpqpgUyoUSlcChipRElvMWv/tiNiudcRKM1xri5O&#10;N9koKJIBYIC1JDFWCyyuDEf0nxV1kI3uKGhNemtsEbULEYXCJ2nm5Jd4aOUeApgwU8VZd8pghqAL&#10;/Ewoxo3VNWfJfAcR5VUpqlNud+9Jmy28/g3STcAbtpHH9TN2cujAFSTzpLbEmRzIyaKg7gg6WzBk&#10;0fDdJHMb6UBa2qJuCbt379aJE5u7OH+45md+hi3mqoaicNddd/lCFS/dQvRFsNjBGEuZrD56LL5y&#10;B1pMtBm9RK2MpwruaHbxIW+rR46ogIIfCTAckpVg0qpHt956qwbsaFAMlkZvtWpzY7eH5l4ZQ5cV&#10;0KX84cOHHeHQKgBl+NAK9XCWodJfwlqRI1TqJ0MmAclYhw6ciMnkKHe8jcErPHLKFs2mFt5YF6/r&#10;mDvCouNMpD+S/tWKkpoypY9xlJj526B4uMgWZOItP/vE5KJ1ieF2j124eQwkWGej3K8aUMNeJ8p0&#10;OUu+iIvIpZdeCgaQBh4skgKFJmOBgaVGix7NIVw1rpiPcjxJgbXdpBpOjnHm0PZ/zcgo9FAHzPAP&#10;9o5WwG0BP2L5sOOGfydRz7pJdyYTupFs0RYyZSJ+nmdm5dqEiwS3YFE1bdMHsyLDGxhgmxDhxg8t&#10;t99++2OPPfbEE0/0D9Tr5VdddRVohXYOJ1kEyVy3f0UjzyATr7rZeHQo4RUTjnI087sqVUlMRh5O&#10;Kt/55I1vfGM3Kl6S9VbMMTOczrwBbJ1eNzQWAtbhATwwcOHur0rCEk0IH/86G7IB8dqiejYO5JGK&#10;okgWt+Yvuq5q2F7r7OltDBYJMcez1kmwuIjYYIFa6XThZyFSj1LDYiNljE0wdwlAKcC5bGNzFz15&#10;JTwqDuhLBqNioRDUbGqfqqRwGqVZHat2Jbs8VjK8Kt4W7RJ1aRmwzMtSr+yanfr/bqarOfI2HkLs&#10;IoRWaVJlpIOzWmmOM2ZEArHdDxoRgKoX8lb2qiOMNbJardE1q57wgZNMx5HDIsIRbzi3osAnRqXT&#10;CqDg9NYWlBrLCRmO6GOFHBsj223MmV6RYE5VSlIs3TQPismHktZYsKyom0ZRU09RvZ8JqLQkYY0R&#10;gSopNqPstUudlfO1K3mu/ko88ss9aQke8gR0kSRBVauohCwP4Qq64LALJbyVkABsV2mMrWbcr7NF&#10;o4fv/Im4vREYoyTArY2KHWbbPcpBApkAFXfeeefW1haHC6tgqddIgaYMzbGVs2wxqrxg71VHpIw5&#10;tc3Zgof5+YGHrfD/wpgbPeG+9pSGzjVX75SJz372s1q7thE29NqbbrpJiH2y67gmMCAuHE4ybyNO&#10;RipRARWIQIgN8GrASOtVg5A+5HTFNOD1NraaljslFAXFkoXO5lbsovDRo0c9Ck31kdsZyEzlGObx&#10;cyAEQkjY4AdkTjdEybCRwog/PYJKCLEOkDjt7VsQQSCLaromQMhG60BosYzzqreoSiJf1vW3REZ8&#10;aN5Ki9S2yHwG0l8GMfaWW27Re06cOHHdddcBhr7Oh0KDeIlPyG8vUousyGuegSh4O3DgQH+Y4mrF&#10;tBmlYaNRsFjNRimT1ZBZmTWRCKhL7VqUF0ZzAAtpfC53jOSXF8BpQr4c5Ac6M981dPkKA5lEwWcd&#10;Yfbx8cOPyDrduH15uxynLbzhJN+JtELUtiis0sQpHWEX5xw6dOjee++FZC7lWP5RMEUhNjKNfWOQ&#10;zAMqACJws4VDBWWMCCQAzGiFvVUM+stiE7bblQcoOSA1/+Cff+jpIvWm+Z+fbnLZZZcpCHYRSAHG&#10;4kSdSwI5zFRt7HWWMKkPsga8aSIE1rd/kE6KQkCPRcLDs1UxhNsonFQxmnuV681pT5Y5Oaioe7To&#10;VbtQb9HaaETbqxsbCbcXPpQ5mpifQsTaHjOykf6OyPUlJIN1MgGTxqB/9dVXi2gtqqIgQ9QOiyZW&#10;4MykqqEDibdRCqkdtph4i8ejLV7xpkfJMzvs+E0uJA+B1V5vI6f3igSjcxs92i7ZEMmOQPVO5O3i&#10;IYFA7dNGoxONDpKrEFnq9mmO3MrhWIxBE/o1QgyagdGWFCOHWKQWsKVv8VyR+SljQgcqGTHbxTSn&#10;k2Ci7phYp/yqwpgzoSNsxO9QR1fRarqqoZKBxCiUmyuUEh6UXUGwsY7Okk0EGZghzCTHCjLpkTLY&#10;SkWj7cxvBAAykYOgotyQGApEVDuXJEaPxoVV6IJDyJdm+iIoqlbmYAmBXgEecPrg0K1r3nIS1cJR&#10;u2quNlby7A20Hktgh1JMa+EoHdQnuPrLgR6NyjTfMsFG9WLdP1BqI/jvqoHKXJzMIRYpEITLC5yc&#10;LMS+XH2LaMb6aHmBRK1uDZCAoU/rr+qFNi++MshIHyQ0wsHVSmoVjbc9crjIOoK3kYloCorwAZhD&#10;WefQ8OYggOkHP+E/4LXCAz5DjRbLERPQKiNsVJSVZp9TPLN+nf7iiy/mdt6gBnxiBlGnawBBQpWH&#10;NFuMUFcz4KJZqEelNrIoJ6ueTMOptrK0azEq0XgA/KRYbYl811PrEtArGVdKeuzWW8IicF3Ja93b&#10;yLz84mE2ZrJHiwwBA42c0/gqR3ECZ7pv9ZMMr/iHveSoD3hswcNqYANjRjGwFltvGB1p/vO3PGAF&#10;7BXVAA9OdlkxWoS9AGxinNfR8W8Bqbr2cg5L5TVjucKczqxIz1SF4SLrkXPUKL61F0qdwtsjS+e3&#10;tZFAzsy3Rc1iKTySduc7FdqpYQLbOp+9XbbwizhHbU3iHD7pBkACOSZd44IBsk4IF9VHkFOAgZcm&#10;NAblNAd1Cr/hwUkBJOnstUJmaKF5VwS2BCqeVBAuvfTS/fv3a+TuVeDKn8y3hc50SyX8QtO53iaf&#10;80lwhEkkWLucyh3ilB6LKl5Gc29Fy6P9tjlSbeqaz4NKmOLFm3jai995y7ZFzjJ6RQ5p2FbrRYpO&#10;DDXyddZU9SvIXmchnPEbq1nCABZcwINQIknACLhFsdphXslAksRjJRK8zJUMCLNFMng72tG8+6PA&#10;pydhJqfqoxLJFvmGDWRJMJdvCGdJaK8RkWDFureYbVk8EZmOwO+VddQjNlcEyWnFxggoVQGZb6w7&#10;QrxyCfSqiULDfOiRVJCBMPBG/b7bgBOp5FBkkgfMh7U79mYLo5xuVxs90kdx8Yqq7cVsRMTS0ytb&#10;utk0OlrfpQYlgVtOVuuNGoyaS2GIR9iUv3o2MymsQxsJrMZ1F6m6Md8cJyfgqZRwglMIRLxhhUMc&#10;BBuoKgYtLrbIRHahFgEJGoMiiCJZAO2AB5N1SnkI9iYycP2NcDfrurh5Pz+voVb7QrJ8KafIJ9nE&#10;oSFWpJTjRx55RFvlQ6Z1+RMUTsbgdPzyGa2UMdI5aUguSGfFpWrIsebKgUKATdmCWM3bEVogtHsM&#10;lg5CnejRhLd5OCcjQeTnbk58y6UdoaKpxXyrBqlrJlwtEMypkGG2XT/WwmsqoMJAI3ItoInrAsjB&#10;TJhnMn7rEo3tUEeZ9DHCmPsEaT6wnCUWu3fvPuecc/pdPF1cfaBb2QFItVhlFHV3hDqar/6taHAs&#10;T/LSWgEMc2wsAlcHIVhCJVQtPOEDtX/8xxLQ3GJQrItjowbERrTijSZ4RuuezTvrSrHyxUoRSRR+&#10;zje3oiDkQI5C7lj9ZSr3Le7lw1JblO+++25XNLGABDCAnEACOYAX4C0yH7pANNDWwq3gDPNWQNcr&#10;GPaIyOElzqS8GAkKQ/JAJjPEI82lJOXLZbpRWNBDmrLMk4KiXQkZJUGUJ/kHM2P5XAhQGJakXYuN&#10;iErUYIJX4hXITfALAXi74XEFHWhFFEA6gs5iCgNwW6fkh1EI5n/xi8myqTzKRcSOm85OQwWPQGLu&#10;OJx04EBkY9nHhEqcU4zNneUI3raFG9WKiy66SCNnjn5HGiURD9AQsyNUKkeQWUPMcGEyL/2J2pWW&#10;nh1vjHqnR9qp4jhPCAtt3bq5kUQlzC0Ys5Myz6mrDpKDsjDyyObMzmaEfxUmi15hoKhsdPomMQCA&#10;HEcx6iHMdlWCuyXBBNRCkqwQSIVDzqtWuq8RgCwisPMIUirIavBoXRh7W9FRYiwCKzYCbfHKCjnm&#10;OGHFHC51OFSaYUAEYrbRvHVUpoV+8s0n7ziXEI+zk45DjWPDXLEd4XeExNDb6l618Bo2HKzupWzB&#10;k7laowTYUr1QLgmhWMYSnr1MSNtemaQbPSns0Aw0erTR25jpZl4F6a2R/2lbukpLOZmqlJFRwlTS&#10;mldhrXur8DGqzFcI2BgRorpZIRYphY3krxVHiLu9DjJBJQZXdFypCyTSCWCUISPEInMESGESqIAw&#10;jJUFCPaqZaWTdNC59ez+cGt9hW+28E2qLJIM7cjRGgmt2K7q3XPPPdoSb+dhJFIFgpfSZO2VJkaJ&#10;g0pemss+fZS9jJWMFT4TPEaSjx49qjUKtEh5BAOjYPHh6B47/4EvEzhBvMrzAsG3giI0MEY+UPW5&#10;46AKopEtqid+Ao18rn+LCGjpJfVpphlhhgLWTUDLQfh5wHEeVfatra277rrLW05IE0QHALCLziLr&#10;RK7WvM8888wzzjhj7969YiFw7g2UpHOXRRoaEZ0VcarSk2dWIRaFvk+U6cp6lQSbYqr42giiJITS&#10;sowCvCGzJr4GWQRg6110dA62cxrT0t+8BJQL5t7Wv1HhFgX+R12OBYKlfIIBM/kmPMCHPOwVypk8&#10;1n+DvELUOofrYb7d1StCaMg5MAnDgdCj4gnVsNoPk3wgqucYKrzGbeDOrzXeNpEUgMeN/Mwz9EEs&#10;Ip9nGM5eK8yRhiZGdqU8JKu0iM5uHv2I25xb6Mxq9ccj64gCMLGofcpWOUh5Okg98/AvbQUrEjJG&#10;GYWAH1jNh6IAh+IujoKbNOkv9Ei+E8IJqJTPLUbyE14GodqqLVZIQBjABrWxfKQA59SG8YCZcxfk&#10;TLxF3MjVurhvcWWEqGDDam/XQYhA6jGZ83lAXDw6qJa3C6uZ/YjqKSHAigXNHKNZ1q3FuMPEkiyL&#10;lS0rhDJAqgiSYEhj0qw4qbqzaLVzE8d17iqmqHuKvakBQw4KUpGjHUc3JqVhsbSRtZwVsPhCJriB&#10;athiedNNN8ENoOvlJvVgtcDb1o3Qo8v2p4P43WqBCeYqGdpV+eD7QPWx/Y477oA/K4S48Fpcf15o&#10;IziqOOZSyx1ZPfKBdeTIEdIieWhLzI0UCMHWG7E5t0cTiJSZlKlB8rYjSm+oVbAqMSbSScWpNZqb&#10;GGvhSIEmiljHUb67C5+wgn88SoAuOptNnckmZZoxNcihGEpVbLV8j9gweGSplbBRUaNhZVFeSbC6&#10;gkVWIFlHVYUApxpnVCDozFi1gBx1gUxHCDE/GL01MdqFKqB9A6kdPZp0DQeSSDLDvzQzKWHgEJBg&#10;MhCGYTgEM2ADP2isnKl68B/JgvUJ3h9xSZb6N6yiJtUdsHeWcyWqJsQJVTrOhyVOYwUb1VzGMjMA&#10;Y6MAkkRUkh0zjUbdKX9pTiYTmGNecpVW2eU4crRSUBcpB4mduBjNV//IwxwuWLUZ3nM75D0h66OT&#10;Mpq32JmjPOkUmvCe9FeGpCHsdQ8TKSng0DBjBGPwY5pR3LmFLTY6F5tFmUtbnFTiHCOtkDl9mMP/&#10;erbP7v4unLgwX7i7atATrugwiuX8EqIwb4u+U7iIzlVk9ZGvxJe7rGjJVjgZALwNn8xnC/OpCqtG&#10;dkGXkfkBGI/TWzH3NtTRWUCpbQKZDGxu4tGkFMbDRuFG5mCPBEX6aOQCVFziJCF+DPhzKb8pTWqU&#10;HLTCw3zoRghUVSoAw0xbqNYF4RZWlXR08cUX7969+8ILL+RSTaVff+NhwA7nsB1ZFywuZSlIyFOW&#10;soXfFBy2c7Lo8zPX8XN9C3GmuY0U4KhMM46S97GPkZavCNRHRMdeIKequMCwGHUt9qg7ViWM8OlQ&#10;K+CHHCoWajjDoQiDwNFH0J1eLxRcQK3TscURhHtc5AicpBkhzSNlSCAcOcu8ux2Z3iak0XYbra9W&#10;zRycoEhP+nCaRzxSBurUikJgIzwAA/5QSkinE6vyqCcVH5WkUmAdwy6yMFW20CoN7FRxqlz2CDkS&#10;P+FUv6pKIrp//36LmMkCcelKRQEg0AHVvogcI/l0zWCOw8YSuhZjRJ8ChrDZVf82oQ/FErX6tyOw&#10;JUpgWA5JoiiNQV+NULC0Vc0VlIHY/Prrr4d1pFUbt7a24Ns6Zq/q+ocPH9bCgawCR5TGphJBW6CR&#10;xqTh9Og4OFY15JWD7rvvPtsllVCZPProo/0qysmTJx966KFyzNEqFJnYjKgPI69MPJLsLCfKRose&#10;LWKgjz5qYiOtJLaoSyFqQD+I0E06IeGo7ljpE0RNwSz/jZKHEF2ZyQyhjLn+bZICyMRjXdmhdKZG&#10;vdnRXSZQpRl5Vf211wQDyofeqjjgQUmuU+NoWHblTAQ53Cgz2YLkc3pCNp1NjIQgr4w1nsij8lRx&#10;RMofn1QHHcotaoRDlQ9d3KFCAyqAakQh0Bj8yhxADYRlBMSGRrlUOqDKHJILTSLrpRx+uyJwBVHy&#10;+7wTFJhhL1U5WdER8cwpRoziPV5VkjCXj7XwVXro2UWE8syhc/mF08RbtqhEGLARIqCALY7cJYjO&#10;4kbzJu4NzuUxWvFYDTs4cR0ioYtXLdDIEK6TfTKRjRRzqJKnDOHkeSFgBfDAADAvgg2gchw5Niop&#10;7HIQq3EGQopRiTfgXHI1Uoxp2o/iw88stZGBtKU5gQKtYooy3axTr0ALbk3FohUjEpHU5h/8OhD9&#10;rTgCJyEAw2pEN5IlEQUQuOYf6c9Mr0wsmngLwMBsi4n4BssoACPrfWHTuQ7NOis8VvSZLyh8NbJr&#10;/mwGG8LD0iljEP9gk2XwA0V9e+RhnpeJUlvcVbmt+bMNcKIqkBw4cOC88847++yzzznnHCNyH9LL&#10;XYmM+joP79u3T1M3cjhIK+B8UsKGB/7hqKIvFj75jFVs0RFWKAXCcgp6jYWjZk+CpiU0wiQECEO5&#10;Vm0XCHM5RSZO5YUtqjrTeJgOgmgLooYqx0uqOqt5vtLn9qaVCj0e4V4ZTRnUEYieRkiWL9QwVgps&#10;IRmYEVyxlxqgIosdXaejcNp6xOws25F5p0sZmpDA6gVC/O4ll156KffSR9IJPQj1peEIamCjQ75V&#10;TDRfcxtpbguddzmG+zA5m4XeTeu2O6UJzdQODdt+oygKjDh5VLbENYmMdypM05XlHp1BiBByPTLB&#10;CQFOqTIih1JRRDMSVU+LNyEUIMdxjs6M4fX5NY88Gqe+45/IYTAdRFFGSQYx1rb7VVvwNWqfII4C&#10;tJXPfvazx48fN9F6kWamcEB8CSMxQEGhMddIZKb85ET45gea815F3D0G3E2AhmRf3uIheCYeAU7m&#10;HD16VF4BFrEUu/fee/uTKof26W9EdDO3pcuEWkafWj5N6GMFjk0karnKWOWA1cKvxDhChnerQJKt&#10;dm6lbGcdCYTr2TShBiWd4kTot2JCsoOQutDcLcfYBSJNvLKixygWxtaNfGis/Yw2Pv90X+kBUC1c&#10;+VDaKFZWVPv4lv4uXojyzKGqvkLVipSKxlJy1C+T+pxJ5Aic9STe6PsGp128gfIP4gqHSkV5CHUy&#10;SsJAHRDKya6SgATDIbCrOoBBGuABISgKei280BvHx/gkc7T5FR5uEVGwrWzRgb31G8rzFQyIRXcy&#10;JlDbBOoQD/uElRokBPVyp3JDz8pB5aZSQk/MqyRZR9Swzr1dXnOXg4wg4VC+FSC+ghMoKkzwDFQm&#10;dIZnfkOyzKGdWPVwlhzvco+sUNgWWSAcJENC0UEhEFQgRBCdpRDzNo/R0EYntssWQeQl0aQbqh3S&#10;hx9Yx5k8icKSR9vFFKmAaN3PqpseizVOjyb0J4oDWcp2j1ynuDGBEFlT8zbJCdggtlZtxRan81Wt&#10;3cQrGQdpxsCc/qHRBDGEgc0Ro/BYxBxhzl1lQWR7ohbZOL0yWj5OaOFYyeteLjclhV2AxOGSXQlS&#10;c3xOPPDAA0888cSTTz6p7qkqOZnC4k4rQogSuDIFSRCjhLXoIAJpiNkiv/GewI0/QLrssoMHD+7Z&#10;s8envO94pDnJCM6ESU2kFhNgrCATJO+Esv4y8D1/aAwJJlLMurd2CYdzWc3Poiyg1vEEOdGET1bw&#10;ufSnrejQUJrb6AhJTQFbdBMKi3JJlBBjuiFVvSKQegAjpuJOftKchW1uHVSiye7ktBeDCdrEnrFJ&#10;c/rQnKN8hTMZogq0IKoJCqyoVflNRJ/h9XWqdpx8H38vnHnpOvUZqlQCMhIf6ZUh5/mwUKGsyFj9&#10;m9P1zood0XTNTcuzAlBspLcJyeR3vI2Iv1RSpC6UgWyzSB9vZ7EaN45VByPbrTOAKKdjzllczBEi&#10;zRFArOv0d2O6nJr0M21QBuJHHnkEjh977DE8CiXCYIvKIjPJAWXe5EqjhFS82Kh/v/71r1e44cAl&#10;BnAh1Y3V1dV1FeZARz7TB5hs5H1yqCTTlAMS2KgpSiS9k2KuDrqmcxVxpMIq6HVxc9pKSK29nxPI&#10;T70WiatOSY7iKKnkHvlOcag2SX8TyFNTgM9opbpQw+Mc0px7+PBhPjEhkFjnBhqnm1jBhhn11qt1&#10;t0AUUIuRCX1aRJgtAiIP0NA4W+2/SS3VUMk2UkyOwSU9qcdp9M9RErWClWn1GIEgQYnxqL63iC3Q&#10;dwrTrCA+r0rKZ6VHseOWUlGAEB2gBclMadm1t9Tqg6CM6LpZawR7kBb3SCJIAdRPp/T11mEgtGPu&#10;owRc5YVEYy8gUaZqa6SwyPI/66ryNEeM4j32Fgh6JgfBvNRQI0pmyUI4JWkoTUo3R1uhf9lhi5V+&#10;2swtAOZER3NjMXIif3I4X1WvOSriqz4g6AC6iCHrS4IaZSj12O7uwmRvbeFtPmcR1LEUOcUj05zl&#10;0YTJxVo4KG87PVUD5yrHdaxgMDrVP/0TUdSGlvTBxp9LPeHTlauS9JSwlZSCK8oezekfJ/0rHbqU&#10;HMHJsX07sgsPsYR3fTF3XAB2qPpgThPRhGE0nDX/PnqPmhzrMpnmtVvwtoWTzZnmrfU6vUdzryCW&#10;yXa1na9MrHBXEhBObI4wJnztwiYXFA2wEVlibS/xyxGkzig7El8lPHHihBqotfuYefrpp1944YXn&#10;nnvOos8P3z9wAoGyXgkCGxXy2LFjapeJdWlOGkRRAJYcwUv8xsMcKAsEdN5pv9WHJniETASK4wr8&#10;1reWIEgG6WRdglVUpbV7MJCTyWngJILr1gXnAIPslaQO5XweoAnn2yLW1IAloxBLExsRgeZGWwQX&#10;SFIYaLGtjqszAoMRcgjkc96O2d4yDniQSSaUmzLOKXW0cgSPLcSuIwhBGHDa4upz4MABPJKCD4US&#10;3jAz1giWzAcSgYZSMp1eXULjz8JJcYaDW6KHWsDXvGO+qoAJLTkOWcegclnJBm8z3sRbQeJ9EtZ9&#10;KmqOn942IvqpEVwjixC/cxmtaOlc0ui6thidSCwNu/vwMiHO5RFm16uAWBvWVCAP7HRBWIRIpFs/&#10;88wzL730Uv8hgS996UtGLSdUCfzMvpGNJSevcav4KUZUZdRZZ53F3TkHzqxAIR1oQg1yII9zhFDd&#10;IVkSSkuvRAibIxCxSucdd9zRn6+bSCptksIe6SzBrMjDOrqx3olMvJKfRl1T5pQ8jpPAdAY15U8p&#10;QY5mCEzIZLVA+dMq7CLEoVJR3spG7VYqSkj+ue+++9wtpHctHGdnmZS0HIuYZqSzkQLEYkNdCNwM&#10;bCGZCfV7nJQUGipxryLID+LF2905rFPYXB7yeWQLySbKkNFBFGBIXaHS5pFYI+Yc4pE3bGSUOTae&#10;kQOcwDNOd7S67Ggj7AU/8ZXJYCxJ6uJ1RzArL8KeEEuBVYMAIFrlye0WJAK/LTAPydLVoU6EB1rR&#10;jd+UVAoLbjZ6pRoaM9ac2tzOZNudWKJJ2FKjemRCN8fRgWJGOjhavnhV+pQsNPSR5JFzhElc0oHr&#10;HFStN44EmB+UWhT/aK40l1y1Q8DmHBkanvmKGoSj1PCoMpKDJI6z2Cs0QoYKjRE5VPiwmTiRUX3K&#10;s4Jw56raUCFwOcR2KOIf4NFHRa3OWrGmiVEdoKEawmMqfiUFpyJD+Vk5R+nEXDNgAn6nkGNeiN3Y&#10;JKzt3TW90rDBhjdq3lKMf4zI3vS0giEMV3DrrEbw9ojq1hgsMtxoxdtWeMPb1m1Etng0qRx1onnn&#10;In4zt9259vIkx4JTiakMBqT8nBzzMIZTLMyRt03wFxqoIAc8CCnFxNFbo9RWlFw95TX0ouqPZAdX&#10;o/Kl6mJTWCaa/hJgOFaHjqDUx49uDTMFQtns71n5HNJZRJC2NKcwz4uaiAhQSBOgoC4BYYZwgeYN&#10;HhAFe8W0WAs0shdPXdxVjz48lvdsFGhUymPDj612Y45fWLuPmisI3tbsvMUPt2DTXYRu5ZpF7d+J&#10;dO5cE6MjkImNhCBCHMQV7o5lEM9ceOGFvgn37t3LIS40XiXc6bZ3Cifg35U4L3QgL8jqk1cVMOJg&#10;CWoDKdb5jtf4TkWwcfGY09sE56hkk9NITp1b3yXBEdgwO07wpNYM8fa/cyQnmUQrFtb2qJfqdiFz&#10;ohxh4pFf8AiAqkGCfAA1RRzyIBiGumxq4TqTm2Y9O9KuoBMi6VxjdoqEhwPQsR52oRCgpT2T8VQi&#10;ncsQQaIDhEG2ZJMbsp3+NGdRTcUEG2Y+xFzdsegI8uUAqkdqkNAvN5A7r0WPyKTujhNPJG2s1D77&#10;nFqFGDEB9GW19F6FIM8QtbW19fjjjz/yyCO6OCKWSpxAN7569NFHuatU1DwopiWj0Z+/8if8PJNi&#10;RtlusZ9wkG/uLOrh0aWIEoguClKdYki4JQY9RW0Vl/KW3xAh+K1wb3UHqeNeUcwiYpQVthsxc4W3&#10;Fp3ShE9yC/mS0Mgn/F+Lqj/RRJaa8IPk1wmQ7Cq+YofCP9IdpSsMaDba6qJauNQAeDxGgIeo0lXy&#10;M5mGvMchTHO/cad88MEHhYDazAy9zKcwSzOBz4EBtgmnRndWBP9UklmIPpSpClCjLEN48AOelEG1&#10;8AsuuABESw1REz44VNBRhb7oCI12Bdu5iP618AousQjO5Z0VjmKj0YnqpuIoIgSyiCHmImXCOhPr&#10;A6PzN7QZa9GK/uQU7lLveN5BTuxehcoXITa6hOGsRtenmxjVbqPtlKmd24u5cKe5jcm3pQJKIIXN&#10;+ZADRU3QPdoIGHQw8oNROzeKBYHIRuRVj8gpYYyqWcouPF6ZMHmNo59PMu9RzsKA0ZwEW2z0Kv5A&#10;S7jJKUR51DXCXrABM7nmI4EadED8lhwhLiOQiHjlRBs7DhGYCaKDP6084jG3glpJWxCV6fAsxwFV&#10;yjuUZAzkUMZBFqsntAKtctmJ5hSgrXCorm9605sgGYR43l5sDoU6UQMMmAc5oTEqVsIkxSSFRzyw&#10;imCVqPJXZMHAXhOh7zouF8IYaeBqJNCJJjit6yZQbSJ9cIJQ10QEkDBDZrhC4ZP88pFwJB/pVvYl&#10;3IiBTEdEnUJUxBzXmn2T+pnu7t27698AWVIvmbQy2iKjLY5fZ6tOtaooqD6VIYUABz46zdo1iMtU&#10;K1gnFLON5OIx0j65yHbB6JZki40WZ7UZXySUliGgL3sFtTADn6DKEJ7KQSUk72NG7TKSwIwCQH85&#10;aZeQyxlYAQj9W23SY4KUvqJ5v/zyy3Xu/qPCoEMareDmvPPOo7D0g0hYVGRt10fpBseKu7c+uHmj&#10;MIhZ6ukBGKhdpZPbAC1z1ET4lg9WRKuN6W8Lbfu+QdSoNcJ3zVtvrn/rUuZWzFlR245N8TW3ohl4&#10;5UQ9gOE8yY0VYiRvya+AcrXUohh+ElxfbrvtNvfoQ/NvMfFn91l7P/e5zz355JPHjh3TyLkOM7Y6&#10;dx3dXEKi1O5Hak5xupEyJgLHXhPpLRxigc09ACevSuDCzUWVA+FD8kSBIIS2NlKMztX9Sg9zjCRQ&#10;wyLOGEyKu11CYN5oHb/RdnuR4zpL+RBxgRMFo4gURPcYwa0lSDMYg2rwNkI4wJQIIMFdsL1JMG8d&#10;YRP0YA+ufZVy4J133smrW1tbLpTHjx93keJA3oCTKkVsfEtt613y+JknoQ6KylZakewgbdu1Uqob&#10;Zb7vGLnp6FVB0FKbhmDcX6FW9boFGkGCfM5xOv+rm+q46PBPZbH6VQuvBVY3ykfKKKPdqilpI/fa&#10;COdcSqZsEjLhqKuxa51lFBqnyztvuxA4olNYkTO79dKqSHEX+cVLpIRJsApZZDtV6dwPvcGMhF5R&#10;WCgxBD/RZ69aTHm1Mkc5lzSXAzyUZI5DyUEm3ILsTQIztU8EUUSxCMaQYlIymtC8pmglq3uFJKmx&#10;V0YC8ZtMkI6/l5GjWnEiqzs3cijhJlSyHpjxS4pcXdZ0ClHUwGbEg5LfEc5FVjoaj8dNJJhAAh8a&#10;EVewnYfpkCa2pIwAUcNoCx5h6i01JKxwd/VXW6rSvhwgBA6rFdgYIoIwAF0iAtKQXAsXKQGKzAWU&#10;Dvwv3LVqu+AQKmqWYdVElbNFiBFc+cI0Ep5Yi8a2dArJdGC4sLICSOCTYrzBHIcCCSBZZ6DTywt7&#10;V+47ztzEERRjC1parRWETbvUjEpk/Vsvl9212vTUPYkq0ZJscbRw+50qzy21usieViR/UkhU6x3m&#10;sewlkVxCSVgOstHBmn0tnBCvMFOd2aILkaqwzqqiCVvYEoawwjuhhHfknlwSG2Sv2NS8EeX1UdLs&#10;rT+hVcEDh/Zz5MiRZ599tv6tdRHLof2whRB+hDlg0mOgSrnXBuC4euEIprnWYKOAKmZRXGkI5UJr&#10;rxUhRDBtPX28dRDNucKV0KK3RmIrkTZioyf40lMl1S+VeDWdzjRRyvW8ra0tXbZubcVEQTciPAqf&#10;thr02U556EfytqIsh1VGDtHjEU67NG8HEe4ghnvLTAHVk/jfFccVwV4uxXP33XdzGudgdlwnGiWh&#10;vV0v1Gglo9JMGtMgRMQtMrAW61yiCKFqaSy9UWWLZxxdQVktGZmwhQmE22XFW+q5KHhl7pUteLq0&#10;4XEiDbnLQUxuF+YcopCpVqJTfXGouAAeHTyGPYkq0N0ggRxaYACxKLSH8Dw2Wvck8/VoAjP47QJg&#10;yguxUPrsNnYP8/FNf6nXRVvGai20pTwEMipnWuFhhqgaEAix1QiZqGHrx+eee+5FF12kNxOiKnmV&#10;tmKKMNOWMrQSlMsvv1yNOO200zDrGXSgGPlOpKSVVcEdl0MAG5JXCwfpmiXPSEajfGSp9HeouqnY&#10;Ve9wCitDWCEW2WIsKMWuoBitOK4UI5NAHnYlQvK0AKWSrCn0dKawK9e63Ei0USZ2fj12VJBJYkos&#10;fVZxN1GLCeFt0likWPGhQxmi1mNrS+AkAU4QaZSxkjJGZL1SQDfZp/OxGrARDS3isdIi32IwsY6g&#10;sVeIJkYhSIJX2EzINHFEopx7CoGxkQI0Id8W0ZQUJmh1cXP6kIMZ/lWhdEBFPOFJQxjWCiQ0st3I&#10;D87iQxO+kiwmXhFlF07zeLoTCw3MQEXYsI4HMzyoIWrO888//+KLL8oLiyDH88SKqchKQGTeB2gJ&#10;aAWDwJFPH0QHgJcg6eNEj7Ck6ViUXPZqYXLBKBfKF1mcQHNjJ2KQwkDCCk7jfDVBClBe9D0WKYtV&#10;iaxzrr2UJKdTpuBRK5wuE5G3eModFBQdqrDQhA7y+s3zX0tbP1RLSZRM0thOoInHXasqyXxkbsTd&#10;8fbEh5KiECSXhVO9QXiqVkaPFDWpanhFYItUF1QRkjY+QZ577jlfe3qDVAxeYAQuAZHvjAJjkvvK&#10;KPlZoholqtQiEF41sLqamwEc6FIuB48++qhTat7oscce29raUkFABILhz1nOtXjixAkNRhsIcMgR&#10;omLk6ADhOBMrNBFI+S83KElnasAl6xY5Aj+PiQQTpCWwykyWmkskIAgKWjgn0Nbk3nvv1chNmKC2&#10;VusZVde0wsb6kwno902sBPc5rlBWKyPC9TP2sot/TIgikxxHOPH+++9/5JFHSGapEiZeNC+FoATu&#10;+Z+Z7hCYdV8yCUQKrn7pdHdnDA4SRBPrrBNuF0n545E+zuUoLV9QEGVIwNzHRw50qLlYOMIuxR1P&#10;wi0azcmBEAUiW1xoCMfmsS32WiG/iVcmiG4YCOF8UIn6BHFuqFPXKOARMMRLQFcdqQSAdwgvX0oK&#10;ZA7q0mE94pGoAG8XOc4VU/fIY8eOPfjgg9xIDfgBaf3JdfvMM8981ate9drXvtZG2tJNpaCMjSgf&#10;8rYwiY6Ep4aNvrx1buhazRvY5Jpz6RxuZZxUp5LIii9mu3T9s846y4iTD92HjEBFK75FHA6ofCL6&#10;nCD7VlLQmU+gRelcxctBSFWqMIG9RbUJD9+GOngzYVoWiUg/5vWouwiEkcl1KZce/mQOgU4PFfZ6&#10;q6PIWdUfmfTtCEJFisMZxV4Tulkkis5IzlJsZbQJc1jnOEcLky2KFd+aiDj9MTAcGOrZyoUJeHCL&#10;o5G9vERtTpPRFbE+dj0iutHQSsALpbnXFlabEOJVW4zIuiMYVUbg4cb6rom3tVVEnybVST5pJTeG&#10;Z2QXIamResnc3N6JSeixFEDWCbeCM/XgM//ggcl1JYonIV6Jne3xmBjJ4becWS9PN7ULSCQymeKO&#10;fPsJh1gUkdW/USCHMYqxjjdIFlBoAfhiZ25LORjZCBhwpXlF0taKGxvOcdudhFOC184ZosYqrYyC&#10;pcDAnBDlUMRGI7WlA4BFAOY4VjjFSBSqk6Z8XTwNU7LWWQ2hJPO/bf51fFeNtCVH1pfI42I758bR&#10;wtuMMNlvrB5ZWS3cpHW2EWezy0LKJSGaYgbht2v1byONOUIZeuaZZ1544QXd1BeJgq40K7VALJHA&#10;K8CJSgToIUzIgwLf8ddKTq/s0kLI0e0OHz6sE6uYauX6Y2+TBx54wHen1lVrVLOAhjJwoz/121uQ&#10;JPa5WBgKSWdJe/VIYAKrFbGUzKoShYMj3cA0JFXdOIQ00QKCeqdOxihpYKNOwzRyJHnKaKjcQlUq&#10;WZHwKpfaXcNWZAlBJnon6ht6fRwzCnM8tnCI7bJCrTTXQS361reF23mD//vNfE7j88IHefAkcIGB&#10;K3hAFChMf72ETGWIw80p6bFCXNNli13aAzleOYtijqYbhXWLtKUVZt9eYrfqSx8Kiruz6sTYPDq9&#10;I7ylDNxLG24noXtDr0ggkGLOtd2EeskxEkWsLdaT5lCVzqh0KivUoLyqJygKkOogmkqMuIt+1QHN&#10;jNv+UZ7uiJSALr7IYg7ECQOEiPUtt9zy2c9+VnDvu+8+cXQoXPGSVPTlXQt/9atf/U3f9E27d+8u&#10;1xBsM4TyYodM6E8f8HO7EilpWOcuH8XLLgpQj7YIp6pHK3kuW/sEf9P81zw69Pzzz8cGLSAnKDkE&#10;PnmDByATqitVzpVuZdwqVbKgOagHeycqgiY8psJynTDxfMhkThRyGGVeOBA2i5DvOkuN/CyzMHRJ&#10;5cniQqt6gwpLW0cIGeXFjs7qrG7taGowPw2NkGPS3aIWTn+LJkYbLTrRFiYwJP2Z7KCS3SlON6LK&#10;FOToZ4BnpJ4YWfHKaLE5NrCENwYy0zpVrefqUGcvZqP6wN7A6RT2Aj82c5y1ZI8Mn1oMBuQRmQhc&#10;E6O3mCN7UfOEEIu5DsQo/Ku0NqnccQ4/8GQ/meAZSOgSEyTyKpdynZE0bwmkQ0dElLGFGwXUqJKb&#10;dC5+KnERPzgLngEVmE3gVjaBuiwjH7YDuQrgdB7jKJILotPpWXDrxBQ2DhhNsl1yITKlp7NEeYEh&#10;MrcLj6wh2XeL1NBNNHLZJ8qiRn8nIl7iAe4SEfWn0kExppmwmkAKS71MoLlUJTxnUmNTw5LaK5xe&#10;pS1+jdzNW0dXLhDn+EbnHLnfT9RObeG8ZqxtW3EqY6wg/bvObeyaYPR2VTH8dtlrFx5im9OPMTDk&#10;Q6SeqmVWbSWnhiqZq8UaOYJjaIYATkE2cod4812dElC4Sa7KLljXPPhX5vcrWg899JCKqT/996S+&#10;a5VR/UPr0qqRSrG1tWVFj0GOJpnCWQ0iYgkQ1K5/u9mNAjb/w9tOpwN+BEb0FLDy3Ar+NgoDz3ik&#10;f62OvYGAsfqZwOMRJPHgIlVGknetYV14MpKv5HEdhTVghIHOemEf5UqwEmldiyWWad5aVzQ1e+2T&#10;cyigRnu064477iCKQJ5x0eEiruNwOogaZYSMHwr9RMf4t6PZqP85y+kdwaUOteJQ1jmIcGHav38/&#10;PHh8+OGHXRSgH1HVyPO2U0wt4w0Y0Lalbt1XFMhRBxtJAAyLHOtoJPP5RNZxixCoRPxZReN/IOEr&#10;jwgqiGW143Ip891gkEV+RgRCGgUiQTHaOKrd/EBBzHGQliA6cj5U8EYZKOtKQiPvSQGGF33pTR82&#10;8gk/qwXUAFSZD2CC3tfzZZddJgnPPffc008/3Yf4N3/zN3/Lt3yLRi7LyGGUwkclTqCquaLjONGR&#10;evL5lBZunRrKE7h224BA6xikvRMdt/6w7eyzz3aWkXtFSoDqLnzIcItOZzvMSzSwZ1E1S8lGbERS&#10;g0rcwj/mQsMV/OPRFukgRmIt4vwvpm6Txvy/7iXgLdYQBVfhXEGsCYmvLQg+aSUvYIBiyJx8etYJ&#10;hAyz0S5kpRJBGZHiEEGksEcONNJZLCzSma/YJVWtiyAGzsegjWFwllMmKLZ/RigQIU11CjxcZ6xD&#10;I8Hqm4TaXApaMkWSAsBScrTTSfHU782BH0S5pTIIxvi9ssWhJgoIHYaRkyiDOKdLhldst2KkYXuR&#10;9Vqv9cXAruAtsrwhgn2PCl84F1zOqQAGdW4hh8AyKDMdxNt2ESVA4uKRfKHJe7mLeuaC4m1RozZN&#10;yhS5yQ+sRjipFKIcWmUGdQ2FYk7heR6z16H0pDbCKSWFe1GPFTESdDcTtgCnI+hW3AkBaccRJWvE&#10;neePHTv2+c9/XvIqm9ALpcInE9luY6kxOvn8h/80hfoCaYSzjgQ1zSO19d1I0/SoAiBz+igakhSl&#10;Z5UEecRTmktee133Dx48KH/7TX4k/Qn5ihbOyAqBFaMVdbwPMocpE0g5QPQg2jqeJFAFMzYblX5E&#10;CZyUYwaP65f1b1DmMuuCLWl9mug9fWLKZJ4CXzjmLPiQzHxhO4+DDgQgDmoi9uItw6W9T+0vfOEL&#10;R48edT/wWek4raW2oUXpW0aJ5ERR0ek9Al81C1CmA34AQOsQAkNtIRGPIC5sECN+oONoKEwHkauU&#10;dLXE1neAYMAEmDLHKSON5uWXmXRjJqeJh9hUiPkWtupSYIqIIsHIG77h9IA6t3ERixBLleC1UlPn&#10;zLo4/JlYxKOZ9UNdbucrd0wwPXHihCOcVfQFjgfCtEjVNmSIRQ4nR/NOlLOc4ixlq1RUARnibT9O&#10;4OSIyZitu1vgL8RKm6ongmJtXvGiLQYWQYVdyoTkBwPBIl/OczgAgETAqN/wOQV4j8LcCF3iCDPE&#10;UhgMeKbTuYLOMFMjQXURK1KUIYqsMEXCJ6ZOBACSUQhxBJ9I+CJVEeE3c6GHB4qxRbBckrjCnZL+&#10;qiGM8bDM7JYs7hrqOeecc8YZZ/gsfs1rXvON3/iNOro8qlw6l3XZSA3yCZFcfVXLwVJS6oGTguUt&#10;ZexFVnA6C4PrAoI3VUAJ6Nff9O/Xve516oUAuWzREESrqiEZ1byNUWUrePDG6uWSReFzunMpacVe&#10;/udMWcwVAgqKtW1jBVHoOV9QKADh0hbRBE/BlWtCLxDMl4wRfYzkC7q5oMOD4oDEi/Imdomsoz1i&#10;o5st/AmfQlA3You9zBFQUBc4i4LIga5rVryq3xBLH2rwD6NM6GZuUYtF4dNjK16RrIKrNpJLusEe&#10;fbwNVAGYdVa4CL9HE2RRIpQmsoNYAh1qi71asrF2uMh2ZBH1tkzxSr8nufpjkWcsGrkFgwk3UtXE&#10;Lk72Fj8y96pDk09V8RI1GaqoSigBFVn5JYg8AJ8hwV4bqcoWW5xObPo4l9uNGFKAZAYyk+3O5TTp&#10;yfBCI3BgJi6jAX77t8sycSQfFEVTKCEczk1qRqM5zV/eFmjrkeyQBdIN1IGThrYTLuIdQW3rQu8g&#10;uqmQ+pSGotBRCQZCO5V4iUslOOBZRJXrDGdayIQZlYRzjOpnbVF2YOAEJjMfxiCNetTGQG0TOiDF&#10;QYLr3D7BrZvrEXv37nXzlsISGT/mWswupmZtn9E2J6gSU63hHZWCoDqNRyJMKhz4uay9PRrzF48w&#10;W2xEvR9ry2SL7g6EsBYOHn30Udlbo9V9VW3IQEDvXta3GhwAEN/Bk5EfOcJc4LnJdpKfeOIJlVp1&#10;sCJbwMK50oBYHxnaSV9jjnjyySd9FWHgAqoyFjgozB3CsFpyo2BwN/TLK2p0g0bykGmixQqTUsJi&#10;8LUXSoiy2EUYA7X1qoceesh9wmOg5C7+z1ciWisi34l2GQlUiai9tbXFXYpCBZejUD9dsFJDjbq7&#10;sJ3bNUI5VqZxaduZ746pr3A+1z377LNeURUWqaE/hUUjh0AnmPZzHl7Ck2kYTDjNCiSIqYuhxiAt&#10;edjHPZ8jFwWaU1hi0E1kNVE1WhHvI0yw+NYodt7WbtlFPdcLJsgioRQvGJDbfAgSkYLCOVUoeGCC&#10;iEhL2uZVOU959cXpdXF+QE7hk6i+QgGSK8SBx7lVPWIFpZgSLm/5hOHG5o7oY9RbYKAPtyvcIOeq&#10;ZGQmIPWhwF2odq4Ha6ju1/ymraLzzz9fL9+zZw9kOo6TyTfaTrJy43bilfQRi8DjEZJFjVhakcxw&#10;hEH+qwLyv69w+e8sI9LLVQRnvf71r6e2SHEOzWEYCBUs0acA4tLCjbyyQg0FiGLgYa9yhod6FqmR&#10;z20BY3HhUr4VR22Jn12VjCJiL2+Qac4/Ig6cLj1CrPQLgcgKsUCUa05ZX/x0o4lFuSZAQkNOCVtv&#10;cC5QObT4Bg9K2stF+YoVbKEGmRaFkjO51Fum6etKPCt43l5qBAkj9Wo5JgoUwFinsHrNFuQVNSgv&#10;+hIB7FmtenAIadQjkEq8baMJUiVUNqO9hIMi4oo+aTCAIj/Uno1WCBmVaP5KnV3ODbdexYbMyXGR&#10;7dpUykSEKxHc7tqkvCgISqhSEClTwgHGeOzlTEQxsbPIsWIqQEzmAU6W1M6ijEDwpEgBxjLWutAg&#10;j6UJyoo0pDxXYGsFyTg8wIy/+7GIhDcrwlRjMvFK/alDza/T8d9iWa29PqVhaXDCOk/e/rfNi7tw&#10;m0QUEKynn376qaeeYiZnAhUeCgCM0xfqmAmQcEgaBqXbdgze0pylRkFXbJUaE/VZn+pHwjzPXrBB&#10;QaXPJAmrI2SCyeWXX17aKq2skMgMBFHFzbmcbItDd7HEKi9kcM24ds5B2d8EcUS1I6fU73MWCYpL&#10;BcUZpPO+nBF1t6rPfe5zWgWCA6ooWNTCJniw4jNl1Tt29l1uV1d1dpYz2Wxu9EgUePmeJtZ2ogSe&#10;R7zlQa6UEoQQC5HPPPOMiU+iF1544cUXX4Q5kWMFW1IePvhFVEQRcavgEeigLpJlLzh6xS4hxK8i&#10;CJu5EyUYZofS0AisECyQEolAe8nRRaQKDdVc1yPO7MqvWJCJUxI6yHEVsuoplDhX8gAEezVFHbE/&#10;DrACE8Yeye8zvUYembcIRjj5QXfkZ1Vb0vLeSy+9xDMuTBTLdsooXgocG+mm2PEPnWsJUAVb5kh7&#10;cCv0qBXt27dv9+7dhLiuPf/888JKbD8XoTDDu7y7wSgBch6ykYlwiFR3DoVeL8EpUow1t65e8C08&#10;6L748dgCAOChKiklDhUsDlzR4TQIhElA5WRliCbMp0BUeUqT6hQIkYMkWGLFoiujaJJcHyWcZ8QF&#10;lcZVFuvCTQ1lkXthUmhIprk2U6ojmOFP8AM8unEdB3IpxyJz123f5fwpiepeoFi9M1FKgJZdQCt5&#10;S2NEfh0Og4ojWHITxuZFcbsuEF7/ji655BIf4q9+9avJ6V/joiobGVXPNjodgTcTvHIK/bu1KCIe&#10;MfMD5t4yzatcQWdIJlOkBI6rYbh7OYFwZa8tTuFzIfbWKz63neH2WgdICmDmOnoyzek2inJJZ8RP&#10;GUcjc1vsFU2gItDpkONco8hyo2yim3P5kyjhy15HgAqoG4liqVNw6qwS00ZgsDfF6Fm2WkTmTpTm&#10;9KGwFRguC2A1TmMXemyEVMeluUfr0AtmlLe3KqdBonhsZyzylg5VFY/G5vT0qnmLa0644sO9qgFk&#10;9jWFqCfu86b9gO8cpbgLtzRRIiSszwNpYpeRA2UrWwSUTPE1OiK3SBYTtkuNgMGB/ICHpTbSwRwn&#10;NhOe7xWfML90YyYrCiu8EQXkfRmKu3CAAXjrMgLEV5gpgN8rJ8K/kt6F1eW4PqVGmdgV0mSrlCEW&#10;s410cBB/Ol3aaj1sBxsqyXeQIBmeHYdsgRDWUYyo0ItohWSBRW6xkcxCo4wryzq3OqZY4YFeMFaa&#10;qBSSeakMIsopjC2vHe0gBoodDEMy12GmTy0fJ6zuYgzywC+aMep2g+oxkf5t5Au0eHyUa/bryIRa&#10;8chOagGfkB8/frw+4ULKEm+VD1cMnBiqqoqyEZLcgIxuLhCj/CHI+7f5K9DukibupGRa15B87ZHs&#10;W039LZZsVkrARUjgxnETn9s/0QXTL3zhCx4JoR4/dgXhTTGwkevFgBxhgFQ5GV6LPVBWrCMuFgOL&#10;XlVQyhlbJJ78hEhq1GY8MgQ4vHJutx/n2u5ogXG0ODHE9nBMJn+CoBKM2YpE4kykNyi4DNEjTTRI&#10;3gDBOjer9eyIV402ysb+FBxMkVzt9oN8ixPCPxRYeQhbRl5CLKWq+IJKcacVE9CEzPiXR63rEJoQ&#10;ISLiziQ6rgg01Mycq5FTkibUVtCLrECY1ERhgAmBgYEUoxWLvBLKerzQz5/RjP/KnOggHoaiCoEC&#10;wY3iKB8Qx1KbenRTASUSHZjJD7xBMoK08VU+/6NYicJZAU0sslLdUTXAQ7C4SIoWIwdxkdFbweX/&#10;7lg6li3uqXAu02iClAARlx3ysHyRWS7XNVqTurib0P79+63I1eoglXhAMjuRNOQSAEhy3pylQEgH&#10;wis63kpVwpPsQiDjSEb1b+Sj30Gvfe1r+UewuEXiMJAcgFdkHW2CeNUrSQH/TAB7o3NNAkn4N9KE&#10;DrbQOU8qPaIsncWO/rwqUtXouiMeCQL2XK2mU0ByCSIJK6mX0zjEoYx1hFeRcy1S2y5KkgkYZJIs&#10;cAq0ldqeRyDxVrhrJ14ZFRaLdHMoxYiiAxtlgRV7qYrMEX6cxiBnxStzEgCA1azgzC9+8Ys+XWCV&#10;aTzJZOvYjANbE2kpQL63VX+T9MSQFSZ9NNvrIDDLe1WqRYGzubcRzjoKPdMQ5iVX90tZAKUkQ34l&#10;y1mUSRMCjZGVHIWBKA4Hj84yQVWMWRdH84YTOPRWRIRV6B0BCSZuNvfcc4/jvCLQW6OjrVCPc+hs&#10;IyA5RcoAJ5yXX8iEf4RP+eofglUxiFU5GUJPpwO/dlZXctmlEoHClAmIVyU+NVQnFxejoqTa8Abr&#10;mMMWR0teGVqLRKSRDPaOIJONEVVphThBoLPLWdxOVWeBvbeVAuYonibkg7R1nOKrBlauVUjmaHaU&#10;mSV8/AVjua+qV58dTQ13dAJBdLRwWqKamVFddoz878fmGrlvBZOadzxI1bbYj/VQP2rIPAkGB+JB&#10;m8cff7w+wU39aoAkJBAPNCjN/QATKejKq9ufbKerRwhzE+RohrFHkIyHDx9WbuSGDCHWhG2YSRB+&#10;FkIDrFip7vOOFDIhPOD2DWddUIEDcT2/gw4iIZiGJBHiL85a1xTEUtWE+5D4ibdICF5Yt1emCZ4U&#10;ZQjIOjrs0o35fUKRzAnOxSbMXom0E8l0VsfRjWONjvNKmN1C3IQ0SKO5Zgx8UMgt3IX4CmmW/eza&#10;xCMXOV0D416g5zRXGQ50G7Cu6+id/KxHUkZxpBug1BhqCVoFlTbRUttGJrABNqAJHowt4o546qmn&#10;KCk3tubV3ph69IFL0eQWRiHAoAYel1ZvdUESWMeEkE1DWYdsoaeAQg6gi6PkrxDwOS/JfOGQhwyh&#10;PK30LdhgbH/U2ik5h0AoBS2YSQ7OWri5seoGQqFLZGUmeFd5Qaigm4ggyb5ymEYBieN7WpvknBVQ&#10;noQWSnJvNaJGS8lG7dZnBNLL7aU5NufSkLbqL00oALG/NP/TBiJCMp7EhmQjw70Vprfu/GclZ/se&#10;/7HI+je69NJL9+zZc/rpp2OQm7KDvYSgfIhMCFQ6jfBA/8APxsgp8TAfD4d7TIIVHiMQtikvxAIH&#10;4WIks5iA8Ogr9fX8abToFTauFkSHstSJ6h1Y1h4YW+7wfMchu6yYkCaCRacstj6tGUmahoIrXoqG&#10;DDWCAQQqGlw9itH7348tJ5BT3JHUNqdk3dRjpyDroOhoe4Xp5ZdfdpFlMq1SkkV4Vgs38Wi7dUQC&#10;nhxY6sFVBQTUZQr1FDTCnbusZhcXeXQKbfnEdith0mLmR9Y9eoXi76xedS3zSIjRXOWR9TzvFbfz&#10;v9AbvRUCoa9KeGtRkYzTukUrSJicQn5OoDmTmaPm8Ex1UiAAADFNBZA7XvGkCEo95JVMl6SlLTJR&#10;EzgZfz+fs9fEitrOSyTwmI3sZaNTgJBkhcjnCpL7Ym27iqRDnTx5UllwYlcEJii5clNyySA1TXEz&#10;WZWfmREP4K9tCxmTLWJovUAw2VsyvTJ6u9xoC/+IvsuHbxJUoF15K0cm/BNISg38pSGHV1XGf+bE&#10;/1WUXQ3SWFlRmtUgtAp0DFXwyKO97GRwtjnAMXKDE3WLxx57TBF3XVKCeZCL6SQhEf9yIs92UwZW&#10;utIbZK2ItwCb6yv6k1JeD/DI40hr17o8FnLxKxXFHlVzyZEqJRU29+KiLsxuCZDEZc6FMMeFdSE0&#10;qT4yh2kMZ76m61pXteUQyC5+RpHA70NEwEiwnbvNy0kGsp0TNF24YaPQSlRBdTRV2Y7ToiQhNv8L&#10;jxhTIDmoMAuwNqwB+7rlE4bzGMiCtRLMQEA0IuUYg0d1X/PT2jlQ86bGiy++qDs+++yz+hm39IMN&#10;PsGJTc6Uz0gaB7j6Nw9wiJGSuaJ+03jw4MGLLrpIEyJt/UN4jnN1E6bST+o6QodGAqGs15KZEDww&#10;46QMbZOgIxZ66snbdiHhs3F9PHEswHBUoRRHjwoHx1KPVuDRr5VRppscgeM2Mf/QgTRosdEutZVA&#10;EEJVkFlJxgd6K0ZVGJmAuhEPTcgEdba4IGuNZ555pm9c92BOQxKKJpwpRwQdNuDHo1f86VK7XErb&#10;Psd9OhsVDsywykW5DgzkM8hpouLi3ixAEFtJ5QF+cIrYSdLO7Qf160Mcidf8r0ldcs78x9oAjFvA&#10;Sb3gBxhY5BHxpAJUTXeuQxGQqPh4bAdpKnWHKBE4U1z4p7zmZ3mnnpKAMPMDr1YBMBvZZSTNdmKZ&#10;U9VzlspV7jBtybcdlbasXncIPE3q2bSqwvb9hLxyivBJK+Hj3jBppUVuJEQJlqd84ghwMlZPndUp&#10;JJPPZHiAAQSWYB90oYU5RAVIqhKuNCkL2Zh6JvVUzqQnk1cPsD1+OEf0NAdRCmQywkOyCWk8YKQ2&#10;9Whl4vRs6RXieYFTZJyiyzoRcbLg1loQR+GpDFYBkK4GjSBnvjCAsGGuBZigmhk5rECUoZ5zcTKc&#10;i2CYKxgCHixil9aliKla8lRt953mG8DYn8epaVJV9VAcVBiOBS1oASeSma+WkilH3Be1A5Oqq/CB&#10;n1qn+vVneTLUirei3DeA2PF/nlf0WLQux0aJqQ9KUov5gaV4eICNdsFAHstqTvDKI1eLEbfjz0VG&#10;G/NSV6UIZ1gVMlvYxUtUArYVSrrhtJFwmqjDiobs3v7X2TzL9voHjZF3CgrSw6ra9W8m9UmKPGre&#10;oEAuiDgYyHwhiQS/A7FRYqybkVe8hpmWIlduCAAP8nXp4THsgl3SZL7iogs+99xzSqQephmov0jM&#10;4FtE3QbIhwOVQkJWDuBDRklL4belbqFY1wM8agxqihDCEDc5F8i4no8YxRXVvn6bgKNoLgDmfMdp&#10;2Cxyy4jqfGsvIawAL8pQz+k67vPPPw9/VKUYL43yP0nxwi/wPDydPX7UoQHARInHCmDlNHYRpRkb&#10;GUsU67DBhJH+bqm8hDQS5L4JtayunfsUFgs+pIzKIii5C4KhnzSPwsTVjpPVzHG3C7L9xMYlhqWI&#10;hvTkGW37zZNqNtqVpqUfQA6xrggA8NJLL7lvUYarCUf0l12cj/hndKTZkyQwF7mubc0vdY12NPD5&#10;pyTg1A/ArdtFgpG2iAlAAu58xQ9gA0VVtNClSNEH3nhAXdDCecMR5PdD+1SiADn1EruMIghIcBuo&#10;hEDamwMbTgRakGNRyeBkkvvq4pnXvva1Z5xxhi4OPE4HJF35wIED+iV/QhrhjpDbwsfPoj9zblQK&#10;zZt7uZR7TRQURrGFS/tucC1TyOgm4ZUGe+EQG/gpDUieVzRNJKnMJZZAkaqF+/4Wr77CfehfcMEF&#10;b3jDGzDzjNpHMe6CAURDdQRirXAveNPfEdRudKiz5KwSQx+qejR3ui01rXAOopyjgHKds5C3VeGg&#10;zu3MVJF7JMTp2CqLjqaAld6uqg1LguJR5iYWG83rhR4BwPbKZVcco2qIjQLCJ4+cS0ORlTgirrVY&#10;IVNN6ywAqzSZ2GWSgYzl+So1WxSroKXlSDf2yiyv7KpXlWvBTGmmc5KBlhBKWqFYJpizNzzTEwh5&#10;MnCSZs515vypmskOeWTuFOpRjEBKIhFEJqRZzxU5p/ZjhU9W+1nBNSKVEEQVAViS/kqBsm+EBKT+&#10;NwkMhATFyCPhDmUsbamEkzTKyBruEr4ysbKA2CIQlTtpZQR7dsEPzLMOsZ3hAmFebZS/9lYfkkC+&#10;kigcSkfylXpJRIgoEGijCTncQknaMjZsKPIMpKdF5mQ4q02qisgE4cSQr0zWvPVsF0p+BmCeJIHH&#10;8HA+sui4PN/twURE8phs4jQACISYvbXXubJeX662jP9euPBUoOvfvjK1qEaPtW2vEMMo16WMGfaS&#10;6zwwlU48pVgLiT6h+Pra41DulhLeAjTn6hDcJFGtyxMeNMmVtCSnPPEIrJUAZcXnl/qreBVphUCS&#10;CBhkYxAYUTQKDPkyRJ50Hcajl3STAAU0cTL+IFZEKazJCbMVqOKgBVMmc1B/lNBNhceVFW418VZl&#10;tM4Jtgyk7/wtUjClEgyp6SdPntQ13SVpohwotd6W/+WqLTYSzrfqrLNIIx8Dt0AbaFKPKGQSmr3q&#10;wt69zKEeeeDo0aNumoWAu/oKR9Z9tT/66KPQzFIKQBVwcKyCRVVi66aOoCr/E55uAl3S9tMIkNCN&#10;3Gl0Av1Jm0EmeoMWpRO85jWved3rXmdOcj1YCyeWq5GkyvlGDVjb1kGN8s0KBtcLjUR8qcp1SfBN&#10;wyhCBEtAE2WjTmaU26DCY5wA95RXTIOWufQAVwWOHPc/riDKEVykQJBTF3c6P0CpomA7/Jh4zD+w&#10;VAelM0eZcJ1R8/BIGm8zk0DhY/5ZZ5118cUXc5F2jrhr7969vnQ5ild5nmRAhXa50J0a6kQf4edt&#10;KSrhxVewMBd3E6CttAm3V6JfC2cmqoKMQjJ/6UbsiH37/MclhEkX17b1bLq5TNS/Tejm+iXi7k8S&#10;TfqQTDHCpTbMKyImlQ9nNSKnWLRREYRn2GZR/RtpG/K3QAiQIkBn127BLVUFTqb0FRWPeNnoLKII&#10;ZD4EKjic5lF8vVXOSMYsRtKfQwTI9jRkNebpjO1/zoUEAGg7HsnCtHhqkKiCQ6CwQqOwcoJTbDF6&#10;S/l4nMtGamQmCQ6lrVcscteELnnUtc8K8/OAsSpX963QmQCeEzmBhrVtSnYFoSHhtGUyxQgEb0ap&#10;G87NHBOLtHIWkGhLSi6BhFesMNCTjTUDW/gE5QeTvGHiLAHlrjwGPEhpqtbJfUCCTNUAqPQLoK2v&#10;6yjWMZMAFUkIG7R1EIVzFydQALDDNs1lmZziMbmsODDBKB+FVTjwM4RPUthecqzwHk8qj/JX6rmd&#10;l9fQxUte5d4iovhDtbJGOOBBXRGJeJ5MrqZ/LRm8zVnEChpyPkMYy3C5xt7ICrLFnIvM7WIXCTYS&#10;UhentiOEnpPxYMbmbZEtCh5zOO8ZbeccxiIRFOgcCBWQZuQNW0grKLuEoSAhzyp17d2jCUucWhE3&#10;oVPYMkFEcxa4K2R6jJ5ROeZN3UvlVfvghg19rACi+si5trBK/JA54k2iJAx+iAS4/OtRLH06g6aR&#10;QEfo3yInKoIhJcRSYEx43C6RE8i+s/uN6yeffNKKU/qmR/USl27QoRhleEoAXFwQexkLvsbiyqcY&#10;hNOJKikNuZIfLIImixCdqQElihToPP3005q3C4SzRIgDiQJHThMkknneiSbyoesRl5ZyTmEmXMIf&#10;YqwmxATeYyMJECCKYikc5jTkPQ4B1tqSEaDrT5KklokoD0yg4wjOXK2IE7wVON/uHA4xAMRAOtON&#10;T9xmdAL9W4/xPacboT7Bx49l57ed3uDr8+u+7ut27drFii9+8Ytfmv8uHuU5oYswJcWRdYhWFp2r&#10;U4IQhTGzWn+lxvH5W5CROOruWheevsilvWjaKNyhpeIuEOaah1HZZQWnuU2+/PLLWpR2y0ZYJZ8Q&#10;d4LcBSo8wCGKdcg0AVr+4RynUBuiqFqJoSE58EMrN4P+rEdoeOC0005zg5m9ezRvnrnwwgtPn8SB&#10;3EKUE0mDW9rmZwnJz4ojnIissOIEafHSopRm5iC2eOQE3jOBQ5zQBVGEhApzK4g0OtS2hck1S7fe&#10;s2ePm5b7hDk9verHAzThfN6oCLIFtqGRV82hnVgEsZVpkHNEc+eCYgkCh+oO/BQLISidtSvZIco8&#10;L4Lizg/OEj5+4G08TIZtZ5FgJL8ENFe8vCW/+iBG4kICJ4gahZ2+zDeaD3Xn30dCKiNp8ouXkPXh&#10;oPkrwVKSgVTlbWoUHQAQFzJp4ly61XrhKlCxzkhbb9sFnBBFH5ezLJJH9BSy0GhiJMqjXdjqWyqG&#10;R64mUGIy1sif1KMnW6iNgYZirWjwfLHG0EVKG7CXqryETUbTh7bFTkTMraAii1lBS3JOI4fYvGRU&#10;+gCysg9FVQD3Sz0DmWz+YBmbfqGJtNcikJDJhG4J1M5XDBc+j9YFRUc0j8F6xZyGfZhRjCtQGIME&#10;GnrMUSySFAoIn6sDTIMlG63zVVEjRJWQp7IbA8BIZ6ERccJFsNCQRh86q8O04hkVEgPFCClqzsVA&#10;4e4uzMxS/FzEJ7xRi7ROT0RnQpjmRIgVON8/vESOV0WNT4yh0cZGQngPVaipQaXpifH7xUxDQEgy&#10;aWIxfp2NZjXsOjdVjKmbTkkniNlg7dSwwl8cp23ISQjmMgd7tTX/IFPvAWI+4mseVL5NSgbrUld5&#10;6iauuYofqJVLeCLuk0uYgVL1FDCFz6gQK2E26vE2SgbETQzjLylBK8XCln4eoKFawS/Yyl9Vu284&#10;OjiREzmdmaLCIcYCwIkC3NWYbuTLTMoo93SzsZwsY1lnHVwUKV3cKTxj4mhh4FXyTQTPWXC/At8r&#10;i3DMLXQDu89//vOuQZoNxwZNClR9YFosQNmKcAY4c47iZ/7haprwVW3SBHzZDtBAbIvw01+5WchG&#10;dgmco21hmvwHIBjtRxHobZP6Y9pIF18/m0WawTnnnPP1X//1WjjP8Pxzzz0nWJwgFk5fQRSdVEU8&#10;5tGEx7hOC0cy08bRvSeJY0KUPHKMwkcOdwFPfYL3qG0OYBULBPR43CS0cLf1foXChPA777yTqxFI&#10;kNkFURxh0kQ0+WfdM5xYXEgQFNeLRLmn/vd//7dHukmZc8891xctn2je68PXSv8OGmjBm+2PPvqo&#10;7bxNOHjwFT0FV1w0P490EE06sA7A2KWawGGl3CKP0c1ehgNDcC3zpaq0BapCI17qr0eQM7Gii2vh&#10;tBKvffv2GQ8ePMhjbiGsgAc5BSS8B1RGh1Is4I1asPHfWWp0IlTDNiukPxMabVcxSKAkAPMtJDNZ&#10;ueBME5jsPmcuPUGOdeylgF0li8pFVK8E10iaELMdyAnkKB5zIg9IIkrSB8liVjPfPaafFcEwPOPx&#10;igkmjEKym/zOZT4cUsa5rCaTUUqTE8OV06uhaUJzcHKTg0ZRQ4QwFhHCZKONRuv4iXKWlfElceON&#10;JjQXtTqHCRgosCU1oh5VZaJdqPaDB3/fGGxB2Gyxkc7MITPnOw6pk/JdYeQxCHQoE7iXB+rWyTGC&#10;qKKkNOk3+nRXdsSN/XmiFes6BTjxBlFihLkV7iVBuwoSiLYO4kyNg0p0Q2oXi+hce3a0jSb0Zxpm&#10;fqgOp1g8ZLKaB4jKpWUKDAAD60wUZ3ktHyW4wmIdQxkkFh51Ct6wIhaai9LtVdeCqOAKXx+QDiJT&#10;QcCPLffKCF4N54jODCkp6MkP1DZnvrfOpTYfQqB1bJgZmH+YhnOTQiaHmHsbpLmRW/gHLW0xiNT4&#10;p120amFDLlwauTw3to5pxcDOgFuVlH7gq0vxFL8ISXux9bviihRPcXQfMRzBm7Zb4TjlidOVV4/d&#10;dLxCJh7BHT68sgVPxbS0l/Pql704+dEoEkYqYQZQr3jccTT0hUQT/UDwBFghRrUTizQXGG7KszkO&#10;cZmosJqbxJIykoHVTiFfrtKfVs51qMWSltoWA5OOWIN0UAhQCALiCpt5GesgmCCEPhTWb5566in2&#10;MocHHOEtHrsQBFdYEXdRjAn2Olr1qRcyEJFmjohqXbBoJSikMUc+e0W9urgWroNqMFzENOYoGaFE&#10;WKWo7EW6ODj2Ia5J1Ccuu+wybUAz8IX3Dd/wDa973esImc13/MUw7ZYyVhyHuKUORKVNPQuKvnji&#10;xAm3Ll+6j+/8dQZFn0p8i01YSbCRBOWbIYiLuIVDJB6HlLTyByy50X2IEI3TtdJtgHzfzeT3Qa+F&#10;gxaBHCJSvJFDPGreKgJl3Cp0OMUaYZaW5FOpyxaxzr300ksvuOAC37U8o2f0IwqLrjU+xNVKieBc&#10;zCp+VwHSiNUzIIrOSBwh3OlyCqhEP+vYIgcFTiGDpYqLJMLvLTMBOPQCs5CJl0hJavzSHjOBrKMn&#10;BEptGiLq7d+/3z0DkO666y7wQK4IZEoup3T6KS3cKdCLagCOqMroIvBZaVufsPUSaQJRPEYHGcRG&#10;wIvq4gzhVcGSPhbFGvjtQgJaZI3BHqkPRkdIUg6h4aqkVGKgftMtEzFQXPQhjQEDtZlDYWQX71E4&#10;/NAQxjiWZOmJk7087zi2YJAUTKMV7OnB/ZBMZCmJx3ZRE0fGciM2W7wysZgJSHwPHTrETIfSoYrP&#10;jTkzrYwipR0i2jITSMjkTHMxxWkji9xUanhtZ6CR8joHzVcgnEs32KYtfUSqE8m3vQ85zXhe1N8m&#10;02W9juCVnmQ0pyStHC3E4gW9/YDTRmgHORMqkYmTGogJ1KAw4romtKIeNkBKYYGz4gjKWAHg/mCR&#10;Gu+YRKx1JAXICRVQLQpwwrfm8CNwasvW/AVYivGV00l2KFwBHs/nAY+y2weSOQnMCYHmGBRDI6zi&#10;1zgs8ryYiqCDrAAtaUqE4zCLu+hDEYvyQxijraOpXc1kBWPX3ZHVGcVdyBbbyymPRnP8GDDzfLtg&#10;w1uLGIRm+x9Y5TtUL9eJi4T9NBB+yUy/XMZHVFfFfBUpvlQXJFv4WimnpehWdgWYR8CUkeoCh+p/&#10;fGGERTTLxfjlIIv1bIFxRDnAWYR7ix9xkxOJooA8r8ABpS3m2ISENE53qBXHaQkS7Omnn1YiMXC6&#10;HqYBqBeaisJtC6eX9uN6M7MiZzFcYrN9lVEHkax52EuH4poCvQUXKz2Kd47iorbYS6ZM4FUnchoS&#10;XanFsdSrHGjeijvFhIdLBcJEZaRneRiAOMRB8h+aGQtJAFdj0ylBs5ZZn+uyJWSOwMYiJc9eQrzl&#10;WMeRyTm6mtERzso0GoKHXCqdkPTuRinc0frdqL17955++ulauLleFQwefPDBvndpNRr1vIQhE9E0&#10;WkdUNecoTdEluibXj6lfeOEFb1Uit0NhNWeRUbjBhgcQFyniOZP/4QecbKE/37700kuulSxlMs/o&#10;4s8995wPaNigpxP7wQmP0YFkE7lNba9q/KygjF4uplKIyboy2x3K7Y6QLxdddNHF819AdK2peWDg&#10;EyNocXXxJUqJ6adBSK1BsKpYADZRCJDUC1YwRyDYBQDw4+hKpCoggmCGGY94wVXQVbOMSJTVymo3&#10;w7mOdf28lxXky2suUuBUBD6Uqhj4BxiEXiJ/dQuXKQ6iAzIZhWdWk5U4AkFP7QFxfrg1kiNY7KIw&#10;TeAQ6swpJlOE0mSZbyVM4kTmQEslluYQ2tLcQQ7lCqdTw9yEc2QNuOZ/cNUMuoPSOTbEk1TlqyYM&#10;NKcn8Fc99Aaae8sohnQojyFuh0DwcP0SOKmdG0XELm+pWtHgOkLg1iv1wSMSVv7napzeduuqUlPe&#10;qDI4txJBYUXDW8baSzJHcUK2a3gZZRfCRg3rNipf1HY0o4TSQVbsElN1lQQm2yu7+/SS2pymhWuf&#10;THYWE4SJgZI3gn8YljLdiRdRiRyXeMgnRCshmS0pRhm+5eRUooCJdXZhq9dg1n0cjdJKK3Hr6kKM&#10;XL9EEHEXZwYk1V6kjMxhI52hjvKcYOKR7Y6DH96Wd0qKSXVSFmxNIkdoxFdkhdhE4OzyaOKt+BJF&#10;c5RAiwCgYsgmnwFgoFConKLDED7kT9nBRiNikV4rOnRDp3TuQm/CtALKM+SYeLTOgSzCU4Nfk+5e&#10;2z9I5zKuNHpE9gs2jbNBwVX+wK4qz3jhlPDwyh6xwc/1IsfFEqC4cpM5EMSZrxlpTqZHXuBN6aqd&#10;Q5WoILCW6ginxTIcM9d3Va8QcKu3cr48J0cF9NZ2tckEs68KZVoJpgkeWES6hbrpA4jr6abQCw98&#10;FySe4mKAM4cJoZVvygdKZ7YARFdsizShBqzXM0zs8paNjFWYqMe6rn6Qx/vfOf+Ze6dUXpnJS3wL&#10;THBAVY2NOV4JBH9ipo8aYYU+HUqUAIGCVzCn7NpYX2Sg0aPRClF1Sm1JEFkBmvbCItzTc92HjIzy&#10;Cv5EE0TUAkdQoJ4tyfuJmdFcl+oTXOrKNN3rvPPOO+OMM17/+tdzY/+NV81S2gcYFwh6zn49/lC8&#10;6PcoLqBlooVjtkVWRLLuv+d/iAUUwUxJEnqoQPwAflzBOUDIn5zPBAzIpKLJZN0XiiBefWFyf7Ee&#10;PfHEE+qR3FaY4MTnFGA4FHI0dURtieqDyYi40SmXXHLJa17zmle96lWnnXaay0oO0bn37dvnFVfU&#10;xZEVbuEN4XDK448/7ghymMkb7C1ezHeQAHFIjS39BWh0jPn7UwAp1iq7hAcMtgCtay4nyAicwYOX&#10;Mh+ubLRLpdbLq2jeQiNXAxv8GykDHpzJLUZaIWjsdPJ5mFfVXHVks4WLheICz6gmOhrjxu8xIViq&#10;kSOnE0hbCrARMo0zjOM3+6SJR68qDmUNMvGRxD/4rUOpLCOzouY451KjqlcRpF6JUw+AT+iFYTUU&#10;MxNsRNRzr6IqlyKqGiUFv8llWsGq1KjaIJooKSoANQQLSJQRGtJH3SfZ0RTjNwzqADlMtkKmENS9&#10;gEcsJCw2VYJ7qwkUZgIJy6tMy40mq45TGD8X8Zi4yAVqW5zOHr84Zu4sh1YuAACbiQhS0oQOtlTu&#10;OIGXJDL/vPWtbzWhhr3U80nAOlkjL1A/Vf3fCYzpqUpIgbe85S1uTpJCRygu7MpAeco50p8/qUcx&#10;8fJWgNScEpxurLCRBLq5LkuiAwcOdCETRwwCAcCyqb91Jhwak2zifPrzA2KyUyBcLeofpMPp6gze&#10;ffMEOdIoBhjVkInWQXxopCGBMssrTibWIs3FV4UHCWCQRySrdXIHsxzRSd/xjnfQVpFUc9hlY9cp&#10;/g8tyLqRB5BdHkOCjoxIyHsiBQYmPIwwm7fd4y4eidrshYTkQVoqBJVaaGa5MmqU/6qhV2Ato1gi&#10;JAXDhNn6lk8Nuyqv7OQsLuBcfpfG8KelqVbE8qZFxNfWUb0cTI21cBIwK4Lc7RSiHKoYSR6aJIor&#10;pbqUI99BHo8cOcKnyEVJaDlX3eRuX3XcrVl61I95XAgJdDTJDGcCta2Tbx2xizJMpo+UxiaKIoon&#10;5VPbuU2sqDhdKZQDCcNRLDI6S2AElaulqEcm0DYledsu8OJnRjlLWREOae9EcoTfLhEVb+kh6+De&#10;IiwyUBbVI/mK/+nAJ+RwskfyhUbhgKTyBJ4QsUZHqBG00nh8X2pChNfL3X+rgx4dClugIuXKf/wK&#10;5e7du/VvY/+mGKdpkM8++6xm7GOFq8GGhhSjoV6F6END2mohXikZ2PhByklOdHT+lqme6ltZEQE/&#10;OssiHqCwQAuQFfqrO9JP4NREzufAkhNIBBSPgNJZu1VcBAg+Zb7816SJRQ6CCosaOVVFdvpm/PEq&#10;bxv5nxyJRMK555571llnnX322eeff/4FF1zQ74XVvN1muA7xmJFDrCglxJ48efL48eOMYiAcdmXh&#10;jS5bPOCiYBEmwUaJhzoZRBMjTSigCog1SNS62EsyZlukGLQwXyYi/AyPH344x3aiIJD5PMM/gIFs&#10;hA0eC7rQSBlqQDvo1sIBnod5vnOVDwSBkZUWHYTqkTiNlTw66C7CJBxdiOWpox06s2d8ZBc1mc4c&#10;Ka8amCATr0KLiLMCUEn24ejbutonskg5Sx8K0McEmH3YBVeVjm55jzcEtLbdJD0R+VKDvc6SsE6n&#10;UhVGyPrkEiaA4SIxUgRIIJC9Kic5oiCd7SWBwwFPOIyCxQPkI0DKsRyCxyu6UVURpnPELmamqrmW&#10;4K1TrNDQLhUJ/vtyEB3KO71AQwXhTnG0TKQJBZBdTvQWPMwRHnNWlCYgBw9crWK4NjHTXVYhlRrd&#10;d5kvZ+FNzsrWU77FJRStlAg5ounWy/tNGs1MGTFhhYN4tfTM1ZSkOX342aHkYyAqHwqoWEso21kX&#10;RClDpRJKFlNMdNRPaMFQ4CgprynZNwDhEJVY3qg3cxTvAQ+fgw1vR4HWCG9chNmkV1zNY94WCDCA&#10;WBW7i45Mh2Set5cr3EIg0BHcznCjuWRRV1F/QACcFBBc6x65CBhEXIG116LKDCE1eCt4LC4afxbe&#10;UglAkDP4FAp5qu8PoBRUWQ15aPldDMpwo/ALKsfVNkCZGeDFHjVC3sqEXEwUyX0aVj7wg469K3Vl&#10;NbJiHT9maQ/rPMh9HGrkQTyKICEOrZDFL2D9NriJ/KeYidEnHTjCJet4kzSeUg4EiXp0Y1cf8XBg&#10;7KZihf7sRcwPeYJnXRUmzV7nsoLCwkkTomx3Crfg5A2P3nbp4+0Q4zg+oaE6rr/aSAi3uNZxO2aQ&#10;FQ7JL8doK0AUBmXIkB5g7dpLf1oR4tYMyrUlFadebiRKQpJPHyYwnP6IJoRTI7gQK836pC73POrH&#10;HmWjtxAJRhM24w4ITxo5NjpoY3jwWwEhRum78ochlIEiHZpKlBQvyuhYSOCoZ/RKDrhH6/e2jO/f&#10;SXYRIo5yg3UcIjGcboQu3jOyQlKxAjxYx0xgED4h47eskypuG/Rkjux1KDA4y4lKAKchn+Nd7+Qk&#10;zj7gfAHUmzkEuaDs2bNHYzbWuZGbwfzkHj+QiOwy2qjNY6MYsS+++KIap9Ag9vblzQmUEXEESHxl&#10;hfeCip5alYfPMGAiZFAhBRjCXt6zF+rkILdICqOc15k4CrPTSdChoYtkKQa3JFsJohAOpUTlUq4T&#10;C6db9GgvTzqO2HV7iKBxjfAwcTFodPL5p33USBOkAooUabqOEyVI1UAKCxmSRKx2esSiUsarfFLn&#10;Vu8E1Fej75uKIMgpeRRwonMpI1O4CGkMCoXeZoUOxrQymtfzqtQeER5vyzgJwgPKDm2pQT2qgpZ4&#10;BTC2rMuKswjhaszCwXtKn6zEYxz9cxK2gmi9gi6+3G49N8opRklGdunchCNJ5/YsARneIs350y4n&#10;ohUamjCH/o6wbiSfFZUsCBFQgaakOtMfBOjQgCfRBN1jf1okYS0aeV7CYoYWOnOXUzgqv1lUvR9+&#10;+OHZwbdJHgEVNlbo3FJGO9+3b5941WhEhO3UoyfngKUcf/zxx9e/3N5Hs68v+tDB6ZAAtPxPZ53b&#10;tZ6SFBOFkMlSyGcaHmllo1yLTU6BmVc8z3vdk4JrrYQmeQ8VUDSRO37So7awFCciwVkBhge8EgK2&#10;SBBwda4rBbV1GQ3Lofys8vOGOUjwf3qSAMYqp5Ii3IKOukag+jdUQ7t1qKAPeHilAuO3jpkJzGHF&#10;+AonDp/LDqXpJN4UcttSayqjso7SxOF0fHpDOW0Y5pU5yPbZpIPyI9wIcInKNrAGfWVLEccDNybw&#10;YcUrE81GqGp+7eIFqWIueYTQiSyBHoEHfbjnIFEUIe3TWdgcbYXC7mhw4CCHui8DGd2YA6Y4qc1y&#10;XfDN8z/OoV4z3BGYaU4HAlU6+KiFs0UkSgbRMpcJyCua9zN5LcG8LWLWt478J5Yoc1WAgSzyaGMm&#10;4Kw0MBOnCcOZwO3sEgVsSOwZLo1VLtpqD9JDLF1OJQZSueRS0PcpyXBYh34mB2LCRa0fFlWpxYtF&#10;EKwcAI3exhv6kG9HY48OAjJQcxz0YAsqkE0UVNXIQYpuECZA4CFSIi4nJbNEEmsK8LxFpom7CbIi&#10;NEZKciBtQd+ImTNTHhtbXG/ZJYhecR2dVZNMYIvK6FBHK2rynCcDEk6vpJl84Kt+KMcoucEK/uRY&#10;bnFjkHgIZoz0AWn3GI2Zq/M24mTz+YE9KAbgMfeWWBSPRy1f2dLpTz/99AsvvFDmqyniwsxsBxWw&#10;LwWgjlt6BF23igfnfxuGsRY1MChSgNhCMeXGhOY8AIqwxFiQ4w3VgVEYwNsoCsh1xHZC+ngCwiCN&#10;YDLsmROF4EFygS4NSbbCww5yOlHSHMkUro4gAfBgwCQCCWXFiDziwa8+VgcpRvkE0srp8qUEodhI&#10;+0nm1i165ZHaPMNFJGhjrmLiyNWQCZawJ75AKKOdWFEzgWr81Esli6nUxOgVDLNIdCiJB8EwUV5Z&#10;V9PAiaqcwL3UjjxaRJoii3hsETRymsIlGU36MYa91jmQ7eICvR5t92gL0BrpIHbcJcu6nbCxpANd&#10;yeURtJgs5TMWv1xe9xI6ZxpbrNA/yVDhRKoKLpUEl3tBrm9rpD7APLD5VH3++eelgIxTlhUiIYAf&#10;2pLDdf08QxFAHMVdncVRKpXvBBlUD46eeuopxVazQYoPmMlrnlHqCTd3rrN8turKbTGxy/jCCy+8&#10;/PLLL730km/ofqe1v1EiQSgPFQLBHG5kKWVggAes+NokUxKpHtigneFO52FVCydlyg6ae2QCnORJ&#10;cwQVQbdrCsqfpZWJdSNIk8kz1kOFg/pUYyAHKixdyj32kekVJ/CnLeSrq8Iqvl1Dudco4o3WW5Rf&#10;whoyrbTucdH4dTaxzwaooorIqSy6iDYglyySKHMcyf7AQXtb5AmbaWMRm0zjfbHhO8GjsQKhHZLj&#10;blL9Upr1vFDSI19np4JVkxNgNhNShhPFcmXLoUhiQIy3thDlUI96oVHykCl+PgFPnDgBImQ6CJtF&#10;dlGYC3wsKugyRG4oASbCL9mEn/J0oLZzEwv0Tkf6t5S2UmIj+AYRJYa7Ko4WcRpr4U6kEoGkUZhp&#10;yD3DFkdEVStvEV/Rgc5gygN2AUd3N4HULS666CKffZpE6S12QOBRjO0K6KUlYjI/awYkixHD8Yud&#10;mgLrzGFypZn5bnKQQWxfq6jPcdUESmDDEVIXjEy4EZEJ66jCIU+oOorc/OUp/v/CF74g/URfiGW4&#10;UQbylRiJOILyks28OuIVKo7ICv0ZdfLkyQoEuziQb4uCtKm8QoX80as4kMNN8FhUvJhMSVawjl2M&#10;yjRN16K0FNPCzSdQrUqqlfzAY7ZoGwhgkEWvuuho4aOZ77RwjjLR1MVI80YmeCSXsqUyutCwqG6E&#10;WIFM+oyms5ZmpD+r3Wbq4kqtINoFV5JfOWYm4AFYG6GuO6UEFE0MJjmEXTh5SbghjYFG2QR+zSUa&#10;lYx9a2K20UTKCIFdEGLFuWTCCRiIe20DAQDk1MJbMVEieNVYm8Rj3S73DwiBZErKZeo5zlmICRSg&#10;Uo28jDDvkba8pFAwhHwgBGOlzVhHkQgmXq1PKIB0aMBOHwwQjsKw7a5xaU5PDEVW+5RQAIBTqWE7&#10;eNAZ9a2iZGcFUoib4IGx1qUA5UUWoihMAnuBUFy6i1tkcuWxe4wglqqiDLe26CKUDHigZVSpVC1w&#10;gjGqsp3mLO0mzUb8OYQ5XsnHOg3ifOpRg8+52hFykD+RowXaCGk1bwikP062EMJLtRa5QI1VIkwc&#10;5y0wOILtIcdeiT+68Q7p0Js/b1cQMMD2I4884qqqy1BDUlccgF+b6Gel/ewN9WWCZBBIiIvg1ggc&#10;J82ZxkZwZRp/cqw5ZfQyDTgnwLAouG2YAB5ciQVfcSBpYSaoICZ71KS7NNe8jYzlW2SXLeUCNr4i&#10;mUpBgitUJ2rQQW46iIYWSz15R22vcJIAoqLGvZDJtyZ1dJMWvd3ELbd7i8x7tcs2llDRGXKebWou&#10;n/KsY+iqcgG3sW8XROlyw0Yja1ll5DK90weHEkBXqcgSZVF4RELMfHX5LItHs4Sbra0tZ8GQs1gY&#10;iZNmZhQeiQ3okEdOaa8LKveUVN1CoRJZPsgcZ8EiMlGeaKIdOshXCM2lKFuYLE4Upj/iCASFdLar&#10;24NzOTp9nI44h5JUMhcYqVjJM7FCN+AoePyAs6rkXMAiEJmwi7ZGdZPmSES9smhFOqUwkku2d4RI&#10;C6H2UA6X1SKNmOMRgyrAyW6vcoar5YkM4WdO0OdChkLMUeyiM2DBEHAHI35Q0YSYZ5wFIo5Qzowc&#10;BaAqgkXdiyjhhl3YqEZ7BaORPDFyJhvloaubiJeooqCRowDmXgUJ999/P1So0fT8f7TdW7Od1XXm&#10;8e3EMRYSktB5AzogoRZFY9wqXC47qUr7xr7ucuUjpKpv+ybfoO9z4SSuCjYYNgiDQEEgUUInc9AB&#10;Gz5U/975X3tmsQVYSapHFW/NNdecY47xjGeMMd+tLQH8Oj33i52PVQRXQ28JBtJYlIHGEVDDB0oG&#10;oiMKEBa+vhUpYSJCo3pyk2sIAECN3FMXdx/qSWrGQDbzo/HXsYjSWV511XOLhTYQrOn3z/sbWTYK&#10;jZnjx48fPnz49OnTFiv3rOIps1UxhYmnQizWmAafKo404UIGC03EQ3Lc4KkEAaCYgsJ6X3nihu1o&#10;g5xCiW9IAnlPkYK/jm7eMp0+fuKhc51Og71msAIyiLq+HSUMHMFUqFpQASLcwRbPmpmgd31P1Eof&#10;UQXIsgmRVAYvaqjiW6lnS12cBsWuSkc/YSEzuvXCAQIELCpAzmo5yCOsdunTSSUIq4XGKdRSSL/j&#10;orHqVr2zQASNe8Wp9lkw15Ci7GMz1NLJo2o0453VTI5wgRgTC4iPFjMA+OIusiUv6FRXcQEsqE0C&#10;X+AEF/9x40HRrkSc1zVUAhYosUH71MtZyxEfCWsXpo7m6sl+fgU7ayHvSerozGMGVdCmk2askIN6&#10;Kr7V/1jIZtvVAenvQqP4C6V7gBIn6x3UdcdxXDbvgkIod4prH+/Ezo1E1FSh69evq0tSwFgdUA1Q&#10;2okGXsO6zqp+jJH49XsIaOHh4/qukijpLvGyQHtmfKVSI6DQzcNT3aAH8oyMbzD3ZBIjlb4IzzuJ&#10;41wNxbe+4inEeNoPPww4aMZ8iFEoC4zRhsuRJ/AJHurcFpREpcnImKUMBjsCYDh4lT4FjWuegosq&#10;EoeGqBg/CSqSXtKIE32L1QaFW0Qs8PRxeQvnsKCCcv7YUwD4LCFpYaWdcULmeJKKfhlLu+rPbStl&#10;vjAoQDVgpZOVwBWJ/iyw8IgE0F977TUD51pDszRgiYOwQZWhRAKDmyrEwntZLXJqojruBlA1rPoL&#10;iRuc0zGj+4EEIMLsqb3Zy2AlmEelorPyBSl5AW4Kua/YdSLRhmvhSEOEwdgTDyCGTCxHi95XdAu0&#10;8MQVA2SyVzGiTbQ4woauYJ5OgUA/RZA8nnDTfjjCC/ZboIZiIVhYzmx9RQIjmRyWVwDvfRHnUEd6&#10;BLKEcW8l0KaWGcIkymjEQVhhErb5CAGBEzVPRyTAAYhweDa2jBmoSY/updsxwC4YSgDfYiG+Ikwi&#10;pSU8s3kt6+QhS3AAfbfGL0ILH1Pv3bvH5r4SJqYCpDZvxriPJTCn6JGrmh9UOYVdYBcIeBYjY5MW&#10;AJxY07XPMsFiIYPhAEYYEo1c09VxH3vssV27du3Zs+fo0aN6M5Lo3PKkbCmdCMA53kXKS7bFyebm&#10;Zr/XZmC7LUo8qzjFuy/G//GFyz5GA1+hFvPqW54EbdR3T6ZGLb4Q60UNDjSgMVaY5K8t1tR9Kx8K&#10;DdHkeEqDBY4wwExE8sRVk8hpGbZDo4gLMVGGfGWZb9Ee+NCj30zBxYHE3rq40FcQqPLRAEMQQzYp&#10;N0iFBj6a9JXF1uhz2KKuIUnFgX4x4jgjocFmp5d98oX76rKMwApV3haUo4FQyGz2U55rLHecujZ/&#10;Ft1bNdJKHFZZjNJk+L36N8jMe3bnMFlla9Iz47suONFFMK+5QIz5bk2Nn/CRkSRmcoeDQFPTwCtk&#10;YsdTceEUYjy86IIIYC9j3DC4yTziUPWZeQa4Z0y6PFlJpr8Glnl2l1I0GImTUhKvgA/A3jglL2yt&#10;FC+mOlTR0C/VK72H5VyWPq6z8oLmFPKdPTBBQuCgjQFyOij6VSHBIqwKo6fTCfYimFOU3zt37ri+&#10;OEhxYJWz3DDmT9pv3rwJBJaY1x1os5flOBMBGBwx2EP4wgZsgT9nkQqLZJMyyK9WwsplRXbLegMz&#10;1tvbFc0YJj72DlBZINYTe63hqazkl7j7iKIEhsxzkBcqHnkD6bdo508XzNuFP4WpF6fqDBFip8wu&#10;ToosMbZM2cdt19PlH1jFMGjOP3FEMna4q4o3soJAhISTAxHFuHbr+CbNlDMArckhK0BtNAOyjE6g&#10;T6e4CipaA5cGPBBFyQwO9dcFTdKKbj2PSZUzHU4I4aLbEap6n3OEzq3Wa+E2aoo6uuZtJQaopFSJ&#10;BOOBzmzGI5nw5IjwON1i2mxkQEWEOBdFhL9n3hljAOGCp3lPBDWobfAaAq2MqZ60SWmSL+xHUzar&#10;zozHS22MDczWwi1joVhCdQngCJuPGgyRwMZauEAqHxSifvCiiJus3kkV6Lgm6ujodHA5AphAplyR&#10;FWURnC0ck0QcINBQvi0DmmqLIY1RE9H7qYxl1AIQvwXRAruE1foQtp5THISqqKGWl3Iuoxk71QJ9&#10;wjVOrPXseaFWUMRLQL22esrqurvQA01FqOiD1xPs4SwukIe/0sBrtOGmmSVI4+8UCIT1fFTN+zNs&#10;ouNqxlqvRq4Ze6vuhzSglkIyikBYqdK89QMLdGsr9+/fv3fv3gMHDhw7dqwWfvLkSTFiDJA5xWxO&#10;cUEgvEDoQ4xnm0ixlrCKI3hSG5MIyg0kwQhMtUD6+FZdwwSExGraFCBx4Yj1DWyfbwBpALv8osSt&#10;SyyQHAeESVL71lNo4KA68E4JMDZDIQuBzFQ3Y8gzEqXZRjN7GNYpBvQIff2MYAW1Wh1V9cVEbSGK&#10;g68IGxhDsoSeLHe0UwDCWRHkb11cC+8tXEoC0x2XGfR3rlJLJ1UwtxgUmCwKguJmphwJmWj+9/FX&#10;A0QT4SFGwMIkeqyXO1WwhLVc8K150hiZA9ChEiQfjc3rZJILo9wSHCQxzXONYZ5MEi9+CSUfkRAn&#10;mSqafCkLiNt297yHEZ1AN3W0Q/tRAduIE1kiptwhZfSMhYGPrPW0UgiYxyT2QJhCmLOzaz3hrOhI&#10;mX7k6faJD1IYq//0pz8xQ1Jb9uyzz0IYhQoucQSTfGWGVWEIVR+RxKEdLQTEEWxAUVWIheoe5f2T&#10;lA6SNf0gyqVcWch9Ys3du3cZoG643fqW/VIeyE5EfhQCO78KhILmUJ0oZ9GJL+ikROBbJaJMRHgL&#10;KtSYX0LZyB1K+CVfFIdKsbIMf0fYjlSlNgRMioJYyEHZpOLxSOZ6gWGtma2tLRFXrolaAQEQWU+n&#10;t4t+YuQjTEbVX65lDlV8QC3oZsQXsJ3CvA3ucV6QoKOq/uu//itwRQIc3bjLMdUZb2y2jUt2Sh5r&#10;umszwhl4LE9meeJYDazfR0gExl5tgDVI7yrHPmrplIpaF3w9dTWiyXkdFyHJXHVWzYVTc2IwSgEI&#10;ECq+Fuim5rJjO1zkvBucJ8jMGIgH+xnPYMHgoI/LZenv/k54QI9PjlMoPR0kiuqIqBCx55QZz5LQ&#10;AvYIvxng8NczHvBaVaWtOoslJa0t5Ylv7aLcR/xjIftlpg6Hu4KtATBeCdY89BgQ1U6EVs9WJswX&#10;ZskJOjSlZIXvEC+s8sHR1WtWAZBOx2l1PqIm99tORBAgyhNV1ttlAXfYzxFjdLSLI6LJeB/LCoID&#10;ngq6J7YosmgjkYiPUgKkurJgobLrhbunSxUeq2LMFmvR9NSkFQvBggYRBVGTbwYOZT/o2OAUyFCO&#10;kDU5RoKUQN5HyxCpjt67nacgmjTDO2Cq74DVj4n6joeatJzEYWhX960hvlWnzp49e/r0aVueGT94&#10;760OaKoPzepFpUS5cVkRQcWFdwqQj3zXEdnAbBZGG7vwgW3MBhc9MF8vN544aTJIbcQWMUV+1UfB&#10;stcu0YGDNXK2fOQgSntSVWISgaYc7XFG6qkCcUlttbgcF1aMhRtTQYrnzDbpaAbggIM6Tt+tMjAy&#10;cTRrO8Khk1ezeZj3LfOsRBVivY2U0Ek/tcWunGIGiOJbHAApbshiLyu4yjsKcZgl0LDSR/FyFXOp&#10;EkpuumWKppjylA34DDT4O4gZZuAgjrJJNVQ6pVgtkLW+dQrxkWZ4ki4NvHB6BsDTSk9u8gghy2se&#10;iYiDeAHPCKlnVFj0RW9jq1wdf1qsfPXzVa/aTRqoCWqaSYkz54nFaMNawioIcEqllZWFmF/jBrL6&#10;c4SKPgsluPV8xxxBjIfQq28xj2GCXqeBeT8dlJiKLdaVkgp4ZjCP7/Li3Llz/VgOJgxIjJ3VBQ5u&#10;VhIfEY8x3YSyyoztCJbaHeLNVVXUC9S0dRAeFI0AXH8c/ydlotOrM/KFSEx8FoUKAn/lrJ6qlVqp&#10;InFf1FRI7e9Xv/qVBcBBGHwDlLBiqbgDU5dFLZzBK3mqPSFtCWgBFnW1MpY4TsFe0SmDaAOvWqdt&#10;gZG1RFIjvK8owShR0xA9eymv8jtUUVJ5lCOsFmJBFHekUjyXFk4FjDhTYUUFBlGqUGKhuPLKPCfZ&#10;IW3MW0NokY3UiV+vKaLCYRb71l7dV+INSBdRo2HBRAIIhbK/raStCjNeMkCoeMg3dZz/RAAgBVOW&#10;uJ2Zr9NDQWPAMG4Qyiv3kkQicY+AT9gYzO2yFKGN2RmrCBoRGWg9zW4A4m0jWIiBeQq1YfPpRH05&#10;gw2s4qyS51nIeU185CkonE6JxXOvQmmXGQt8iwHi2hubio9wLpg+KmrdctQjLCdA07+FE9TGuaDK&#10;iKAArSAeQo/MFCmcYAz9gAURFxBLaOSwy5ZE4nh6yjTr7SrJgUZEXJQbcAe23ajYzy/aeGEXDTjA&#10;EmZDg1/YAjThkPaOFialStpIEqUBncRUafCVMlGl8ERoTwtkEVFWnEUVbBmAlsJUwuiI0GaSJ7Rn&#10;pmFRCAOWGPiYMNhe/oLU69qTQzBQeoC0PPGC3qv28ePHT5w4YZmGjTZaHeUs0aqlOiP1ZoVY4VBh&#10;DWRQPzDIZo67u7z99tsIzAYYsp9tMQoZIIkPrMpseTSbhBAYVG2VQuVAOOpAQMN8tIdbTY5ymPPL&#10;MiKOYqoEuMXLLFQ3QyeZP6kbfF8a7ezfAPQsys5CDPCynBdCaUzY2XPh9/hTcytt51qnV5flMs1A&#10;Vq+NiUlfVdPr3PziIDeN7eV+iSNefAQRnIMI2dRBHUXfcse1gAv0U0WAxjxUB46DejGQGtZoxp7G&#10;gcBT+jnoOLv6ERQoMIFYYww0ms0z3hNuNjLeYgbbOPdKOgtClWY4sJaRBI0lr+iIlJ7BFzaLONqo&#10;TtUB/JndCEMqXKPULX/7/KOPPqoCyAKxdqGXLOb1+LaokDTzjjCGU8hfPrIQ7Kq8r4SbR3CACe+4&#10;ltmQZ7AkBa8jhJhyZadbhc7ndFY52nz1kAEsFAjrmTHbpB7peuTaRFQqRwBNrD0TM5gGQ1axxGKJ&#10;luXqcG+cNvo4vfv/JB9//LH2gS1ogF3lkXn+qjnQCwewS2ES+RVMT9XVYpNg17a5w3iWS14Rx15j&#10;mHtyEyWwRYEyLy6eiBryjkaDwtpFX5sTbnXDZLmMyQIEN6d4OihWExktcExVNtVSBccV5PPPP19a&#10;OH+M7t69Syk3uKoM8ZPF6GVSS3AVUjg0A3VH+J2kggiqJyvlp5PyocTmHpt033lrQ27+Sw/WSC3G&#10;yRxBFWPbeS69nWiZcCqL7HGo3oNAoJTMqj9tjDFDuM1yp0RfNhsrKAwAohIDRwM5xvmSmYXORW4z&#10;8pMY4BYxZraASTC+KyXUalHSTyua7+UOMs/rxooy94mzBEyQPBt0iZHA4BIbu0BnS4lNs2+JjYhV&#10;tyMS0ke+0MxO/NZXWA40/dvYq4ZJHxlcceQgna6rQNZRev/GG5A6GhclpBQNnAooUYxsrLAaKMGe&#10;S10cnYMIFkCYl/RRt2CeMgT5/oxWvGjGBxq4Ay5YcQRVhAyYDMATYmzeR6zoBySe4migQAiupzVW&#10;at5hFewGegwbKsGA5Uh9BfJMIgY18poBexIIDJhX/3Y69zHQfXb5H4ft369D69w4IFtkDhdyk34D&#10;YiNrMX/8aGARuQdMjuvQcsm3LESY7HQEEU1uWuAp9OxkMwvZhg8JGH1lsSNYTngHdjYIgdipgJ5T&#10;uM8wDnYXEWIoyVZRMOkra2qi3MFzlEZ1+WiGa7RVFDTO8pdJzGCAvToBJtRWnW7MGIHAJa4N/Jaf&#10;dnhaj7ps4It+T5wO/xqbI7ocONez8p0jMQ2kfDRwlqdwOAgyXcXop5xV+CxfQMpHZgBZFdJapLyD&#10;5MXSH7b//jcbHK0fdEcvl0WZATXarn3KgvUgqp4CR4ejBO1LVU4VBVBbjAOM4S9jjHPBemrB6yAf&#10;LZNHnozHfEFhvLCWzp4+Ms+aFnjSAwHEkK3e/9w/HFHoCTMoSQ9gaeZLKc9ace8nmnjoKzNs4Jrt&#10;4eAJc69SCgWUgAx/nqp+bFaiTQIB2t2NGCnF1n9K+sUXX6gkerPaq27Uv1mrKXjKUBcp94/5pwA+&#10;4pursIuvVHKWEwkzgAwrgajMKvVsUMSEiT0A1Pbcn3zV7/Gsy7wl/IeEYS4ijHfvkRoVFvaXtuxX&#10;VTAfjOoM8HmhfHWHRm+BxnZrCh988K3+TQOUdFzgaE9uNrTBx0H2qs/zNwOiHJbCWXQkFIKVCI5Q&#10;2Jlko75GuQJCc7/lA2o8FxcKbUwwh5hhmDUuItoiuNjAKkrs2mC3be4C9HKbyFtPJnJet3cxcU3g&#10;ahb72I+F+eZiQjXLHCNPCBohHxSE3LduAK7P+jF81ZooJaKEVygowCWzp3jTQ2HtwaHwIvDirRwG&#10;Otug7y6D+pIc44WEC2ywUc6rJjyHmmxROnFamaAZb+BL+rMKVDbGofqigTCwx0Y6GcB9R9BJOAt6&#10;H4VWdvkIgUq2tC/ZuOBoe8FNMkxyMsxHWW0xg8tzY7sMLOCyxQp6ZxmzwYDLwGTVufH/de530b0y&#10;9udP8gF0ipGaAkweyf/sEQX+SgwDpqII5nllpFmCUegJIjYrWEqq/CeqGFEXKiXEGHrEGqo4iI4+&#10;9h7mEkNwQHxxC2G8esIHUJp3CY+Rnr22moQYe8z4ttyQJASn9XJiGWCt536IgQtoKmk9FSBVK6ZC&#10;1VOIfUUaCDqnPFm4dMXxo5FCQOwFl7fqAwcOfP/73/ee7SPE2MweXJUVBFZ47krBNi2EFzKt38VD&#10;aSvRwyVG+BxEbTQjui8bhBIyucwFM33rdItFXOg94c8vDhpXRDgo9PIfzjUMH7UTXvBUREzSozpY&#10;iWwsp99BFLLBev0JGYQYq0UZDYiakkg9GqoI1BoTeecru5B/Scvxy+RWCjcv3ELo5xE8iQFrDRxd&#10;fvEuYJlnC4U1cueu92/CKWucTipwnjhGCQ2EQgIW8XJK9RQfsEUgFAG1SAhAkWsMRvvadsSW0V1c&#10;fGUBS3gXYSIwfHzVep6ySnFw6JJ4499iE270cxY2KnQowQC20aNi2OU4BUQHkn3dP8RiyZYhTsEB&#10;anndRap2ZYuP0HB0PQyGOIZXeG49Yyz2FS+sV448XdOfG39H8dFHH/2Lv/iLRx555MiRI/TXrrzJ&#10;QFLs+OVo89mABoqDEkEDM3y0xlj/ZrMFsJWDyOloZkCb19z0FG63VYW3Fq7k9hYOf1vQHvmdq5n1&#10;e+OJ10EHsVYP08n6GWEI51fVVfnqZx4WsBDNxEVNUJ1WisadBoaMJ0CT76qEF+XV1w8hurLXGO2M&#10;nfZiLKpzU8KqTo7TmzjCQYt1NNFfkmTQFZIVlhiOgTLLczZ1CmFir6LKa/cMolz4ViIEtRDzunRD&#10;G3Exj4r85ZpSQ4lzKRF9eKqcdBqwTUTUBNXALtsZI8FVJO7wC/9vjH+vmhJ0lSmMFL4Ni8RPhDRs&#10;1aqyK23E2IwQip/JfgIgnGZUN62UOLVaxlVgEapVZNSX+TjhckCPGYVeVpS3CpPBrFPMlQy4ZZ7R&#10;zOIJhYQGHrp03Bp/oYgPjAFlPuCiNRYHMWMkoZooZnVTIkKKOOVyOxr1z1YTg6eeeuqJJ57Y3NzU&#10;Gn01X3BFEdBbW1sc5wKI0Vqj8pE79SQ86KINwIJN6sqEF9Aw71nbVhDh7KknEbuIed/aaL0xbQaK&#10;moEMd4vkEePlPIMlcz/a1dHNiDH0YIg0zDaJ9xJG8nBWUjlavNzX3JRZLmG4poHJImvsFf4MXiro&#10;ECVJLATCsxYOTFKdEjssNMBXG3nXTwWRDDggwo2QAZonFgl9dPKxABmbEVm3NN+aZ5uxjQgGWwiX&#10;NiILDeAwjD31ACYxhknZhjCMaWC+DCSS31Pzkw+eNRusg8DRo0dVQzByVi55t5OQIJKTrup84QXm&#10;sw3ZWCtqAk3Y7AoiNLxGP+GTb7WcuixhsHn8hIBB2DI7YQZOMqnFmEktnXzkjlAqJQIn840ryrbQ&#10;byU95nPfmhkIpwi0NaqG7VoFH1GiNtY7EFmq1HZbJQa+SiwmjREDhbogigLmS3MDjjiCd1xmDC+4&#10;vAA9LlLd/NjMMMo9a+SNzZf41ug6nlwzY8AdLgjWDCttXJa2MOGaTIk2wJcRUtIabH/mmWfOjH/2&#10;y5jBrOUj2nuGQ7dbKNFAlbPm/UbuGPjIDPYwgHeWCYSDHBqkPOUmDbACS33Ii2b9yYm5hpZ8EZrO&#10;XUD8xS8sZlj9DLbmA4FVsKJZ3DEcerYzxhpRk5hSWIbKZdJvaVDC02PHju3evXtjY2Pfvn3wGd1q&#10;+X8A0uk47cGTAZzqINlNc5VWFOj3dBz2yjjOduta7lPj3yzzhqASOtoy/MRe/FcD5aa6XZ2XDkR6&#10;igXR7zOD3Lt3j19uCV1BICwWsBIaTvFFvARL0nEKuwBbSV8X+FvMzT179nittxImxZTlGsFq3UML&#10;qxQlvIUGXjnUGBlUG0RSbbAObtwXPkBFYBEHDlY4FNn4Za+x7QJnO24o46DQ5pQO7/0ak4H7B1E6&#10;FC6aIVkOst9AdADraOc6XUNUBtEA1J61S8qlCWOExthLEc6Lcn9IZ6PtagtjijKTrFlauAj5gkHS&#10;db3UEgEjjjEjqFqC13EaLVZtnc0O67lEDNQ7WOs9fetj2hxvwDIyu3g887FuwTIQkyqjNJZaTLSX&#10;wzBKSQo9naiSoiN68Z+1jJEYELeXnuopZlCO5efPn0cmb2C7du363ve+Jxkef/zxw4cP64vRBbfQ&#10;Dv/YpmxhsBNpxmNOMcDNVImHkoNMWuBblsyybtyLo3MbeJr3tAYaWW7MTt/6ihdCTtqlrEgDKNEP&#10;RjgDnHIosZCdXPAizsiiiH+qthStKuHNUkJ+8Qsg0CzkrtXuiTRbabtcUhdUClvwFcKUA8qlRyUV&#10;iHoD0TVV1eJCm5kqb5XLWBHHM/BCg4CIqcxGR2JGRBhggD+kGJnBcpOtwTfJUOxcS2lDG3AxmFWi&#10;gKYySu0jTmfhbAbRhm2lnHzzMWE5C7N/eLP8gh4fgVDFN2YtcNxHWR7OXrwULAZ0SzM2wMBixFli&#10;UCYbSOa6mrGBySyXTaJsHnQMYLa4AM1YGhODOodlHLedO9bUG4iEL76ioGRTZbEBLwBCLZc5Ts8w&#10;ark7cr+qbaOn5KIHK+jEEI7TmdRpfJX0KzMGvTjWqKwXJoRHQlx1hIRiQwPpyQv2sITwhZ1OVH3Q&#10;gyOeU0wS34pC4eCX6IhjZLPX09iMsTWoBc9yB0SyBn9ECkMYJmf3798ved3CJQJfeFStNHYW/ULP&#10;ztKQwtDQXQjziINYjgYWOAuq3IHhhG6+rwNEvsCkJw2dmGvQJsZmFBnrYahzqzae9tIjLuxBV/rl&#10;PqbhGANaKa/70TfRsKWndwmn9HNv2z3Lfa8capeXcp7WApUjEWG8iIiCg1jCX5GCmIqtegPQrcu3&#10;SIKxvIZzIADKeuceOnRIPQSs3qnCOI5TVpaDxZ0Yo6LjyizhqFkSl2BBNM9HoQzDH//4x9xxOVB1&#10;idd0QWHzas+2eBFnodK0d+9ekVXfbOQ+GyBsnG3Cwf75M/yHFN1KkbGR/YxnQPcYiIlXqVEbioEI&#10;ABOTxlWYuM27ko6PkKEKnoq2+qBW6BTKiI5bGXn11VeBj8ZARgxJpzgDUzbpoZbpJiohGqAoVYJV&#10;MRQsQqcxMSmCKqSBSRrYAxa2oa7qJAQb9tNim7NVUjnjo2ZTv6G6CmugOjOLfV5c1D5WemvRxqzX&#10;Bvig5FlsgTFbjZ2hcPvIVkc6GxYEdTx5RQQJOrytRpROkdJHyiFuOzFgJ8M4wzaFta+Y5wj3FBdD&#10;PcBe0VIWifwUPPqlRBnST6Rd99igIDo3fjOjEiCE6ilrxamoCxurHPrWW29dunSJ47yGKR+9sQGa&#10;j8xQuNmWhQwjjFH+DKDHYB+n5TVsY+sZ2S2Ev0oAKj/33HNo5FCQcgo5iqWNCFTZrY4QPBM1lriv&#10;WezELkDUOpGRwOGLBKj9A0E58KycASccrKEcj1EWRRTZchJpHAEWEDlU3SESjIWgcxxijPgs97mC&#10;3gAyQsMvyHgiOv788z//MyNr7cv1cBDUMgKKSnbgCBxACDOwpUJJBM4Mq8RFmFRe4fNR1BjvWys9&#10;GdwW+QkQULsIuiZj72fj33rzUTqJCJQSkZKW8Rl6BsxjOR8ZU/5XKzvaRzEifWvAeKLSYY4ml2GQ&#10;zH4wwhna3TZoACCXDaxhqpoioKq2gY+2SBCLHcQMJgGZbYhtF2vNGIOI2QaOEyAxFSk3HlyqPesB&#10;USWxxhG+9VXRJHqhZ/2bQFgLFyllAXsRr1xgMOEatki0aEO4E/iOZnl5nRk+5gudiqBn/btmaaWv&#10;jG33lSBShb1OgSpn4Yk/SMIe1d+3qrkXtbNnz6q/SwUZN9fEiTSwUw4KKEzYRjmXlVHn4rZTwr/o&#10;EEezIWRgBRa1QufQyaSJxmNG0nkjBJEFBtCDYVs8WSKbVBXdV/LaDknzuEc/M2Al7kTgmKdD9M7t&#10;6RSNHP6U0Cb0+UK/j0EXSsYC6gglwgLlV4u6c+fO7du3Px7/Mw+XdfmurIsaxAAoQFzmOBAIe1hF&#10;c7WOEo4oCy4H3pKp9aK8ubnZv3bg7Z9t3UJEipKSS0xZy2Y4qPZ1SiLfERWZu1zC2WLvRfSA0ekP&#10;Nm+Wiy9jDh48KKZHjhxhg0NpFi/RpISo2O4u3/3ud90GBItrqv3D/008ItmdrpDKdyHAK9mNxgwu&#10;07vfRGnE4ClwCh932OCjSYMoquzYHkuJ7RKEiLVkEZpPP/1UOJxlMd9tR0X5q6S7jLocC5PKXG3H&#10;cE8vh2+//Xa/Hrs1fgbMZlcQk8hvL/2Um1fHVo59+eUGNrNAkVJVkT5PwMpVensdWcrz9v+eBHaK&#10;oJ2uTgyl3Yzm8frrr/cGY40OZy/3+AksM84GvZBgIWeW5B5/Lo5PBmxQ/hyt9jl9QPHvf9+XMYDI&#10;MAD56BR0YVvmYS1Lrl275mLh3AqoPLHeWAC6R8sQoNuOdiLKCwTqb1G7E1HlW3CjnVAZyDegc0Eb&#10;EzkDwYa7vTJENwKrhsQA6NvOJKcTJU95DUDHQRXn2KxLlVrKsXnBaL0xPdqJyvXT8b+tJAyW50yi&#10;zUa7wAtJePJO1eYd0IxVK7eKDz744ObNm+7C+OFo0MHft2wGBfBplkjUEuXJR5VaBVGVZIuSykFY&#10;1b8hMFJ++d86eaKywFkm4YmKRoSPeY4QHWFiDPsFSAPWLwHCTV4zjxSyojb69fLaHXQ1ciBQQmYy&#10;dI1T9OGAJGzwZIbSI0baIWtrHiwXIDOkwPEavM5CReCgqOuXy68nAREkQepc5MEHb+EsYbkElqL5&#10;Tj/osoTAswE3nQIoTwYQOW+e5SHfFcp29lhW4WN/yW+yWsBOGz3NwJZfREYk4E3Qj3LW8gXrqtGs&#10;5QU6IaFDIVwt0ABqw+KrqRiLr5ClfIpc6MeecYCoyFjh2UdbEExNkRoaORIiXjcGgKCf2kcQgJTp&#10;vEMzrgkTfwsW+0soDaDy52mZZzRrpW+7LAo3VXRCPvAdihsIgy1cdrSCruuAyHog0+AgTY4eURNB&#10;uxApVjhCB7JAa6EKJaBEZKVIOc658LeSFC+La89Cpl3RzGCazWs2BG6wBayGagzJmv3zzz+v34PR&#10;oViBgWwWIGcxRpXzdARM4E8/5SPCyy9sLyHflpFkS8h81bXDRpZXonEmSxwhQFeuXFHH5q+4K8Vo&#10;zFk2UGsZI2NCTyE20IN7y+9n/q4d5Pz4S5VecvRR3bSfVm4M+cu//Evvx/3amm9PnTrlxZ2wpHMJ&#10;G8AORpMsdzQvIMMR6bZatC1CiT8s6UcL3//+9+mnWXViJMOEAEpg5y+drgL9uFTQFRyEB4V00CZX&#10;Gv8L4hqE59qHIqxG4YkUxlUUxRA4O7QbjJmYzLAY61uLZSh3kDPG8ldoPI1tEVMgWMlycVTJmS2a&#10;xiqP0q1A9VZjF2SwvfbBGDXKuMa64/f+tDBvbhsqiOOxGSLWGWh7TpI2hBZgmfSklxZ7eGu/s21R&#10;/kgtCnUqwWxltOCJEP45grfucXKMlLQ+QmQSFAr5r0YwgFDFAGp1AgclekMznHeo9GCP4sUGKKg1&#10;fLZxtnzFxSmEjzBiuYb9pz/96d69ey6tsHPfcRfR/sHhZqTKi4Q0wxu1QIQKUtHyVXcIAlZSnwA6&#10;9IsBlMywEHQaOUwsCz3CBa2OTHdMiujW+GfL1CP0lVEVKZVUMnChE51Fjy11Ps/esLV/XcoVqj+5&#10;NK/gCpkKCEaQKogwV6zlp6cjiEyWLY4oTK69Cha+Wu/E6Gsm9IiQaaWIWOAAAqJqJUxsEWVfqVMm&#10;RaEwBRRPA4TZwPEVXnLck+9mGOzbrsYVbsJsQMGEJYqdtHGuxCaqQzaIFBEX60Uc4A5yCjzVMpnp&#10;Sov3MpMNlFvGVEfgg7CyFgNFlnK+E2yEFf0ILEvh4KmCO4UlpSsluewjEMyTuMHgbvE00wlA2og2&#10;4KNl6Vdb2a/NUxW7lLze7Rw9K3v9I8DBi8+UM4AjGA5kOajueOL/pUuXUBqSdomsWIsyhdTSqRr2&#10;fkmE29jTGkzrymiggnvDs9dTN3IodrmwolmhFGsOzgDBUIx0Cy5wrfYMLl6zGXV5WqaHpG+FMqkg&#10;DmxWf5xs0tMannITvDyl1hH8xSK0EUdVO6aVj+JCQ/GyHaSCuCTt+PMLmgnNRY39lX5PQi13GF/c&#10;HU2b2ClHnqJJ+GietsGOlQgEY2jAt8KX47KDm4BSkVyzJCYqWgYifLCAqaLDWsGFDIh6usARLkgx&#10;T6EROyvrFqwCCFXUeo/iCARwkja7gs5HhhULZ5Ua4eArLIKDc+W7Du2eIcoiXvqjATl79qwOqux4&#10;aqsa6ne+85369w7xNjxbu11MqqMQhYgBDHO/UWH4AuTVd9vi3gkKpzz66KOPDHHW4cOHHep0NwnG&#10;sEql8kRXoeEFAiOzcCi23VaRs74jrLU3+b464z8uvZHyRRVStFVODIQnqJEQpJzijqAYwLxQ4mEt&#10;zAJGYg4GShC8MoC8BSIYSSyABj4wWydS+szr8TxytPz1PuwrG21xhO38ldHu7vXc7NStuM9OKy1Y&#10;3sIZ6kgV0GqkBIpuYYVugY5qayXYfK+eYkCR2oGvTMQP5GAfxjMR22AdCw3Qi/WEWSS2RU3i9Nxm&#10;ChsARwNp4ERV3rMuSBjTxQTWROSEU6pIGANixhp7Ja0Mt4X/DP7d+Nu0mrRLq24NEVXeJNTM267/&#10;Xb58+caNGxyvLsMXMgyjRx0R0VG4lkuWpyOUUcFmDwMIq4jOZKaeROBWPwMdMCUSXiK3GtopOIqd&#10;1mvhMERc9dSaKqllDLDR/QDyfFFPmeqq0U/ODcT+o48+unr1qnmXGCDgBEuAFh1pQL4UilSd2KFi&#10;5DgiUsbKAfPYYD3iCq5IKTGYSnyFVUIGltynXy3zUbHwFbE4xCQV32MR4wEFAbEwNggNZEVEF47w&#10;sd4yW6iVA8JHMwayBMHkfCWJSXyRP9CzDGnt6hRBhFKh1Hi6zVArcDUYmZYLKId4FJqshiKkGQzk&#10;F51uk87iciUVXMYWqJKswgeOW0nAOwcm+W6NI8pwaMOZfkfLDgbjv/JtniXpcRYx7yDvRmT02eWn&#10;387V7D0JC2HLZtrol1CcEggJKxGQB6tlOCYwRgEVbizyjlXnNiPERKydjoGaNCn6VlbW1fTI4KXH&#10;iaqMHEE8wRI+zOcCR5wLK84WJgJSiMGTI4LFOwgoDtGGKoHzVQNPk4nF5vvKmF+BPJUrDs7FCjmC&#10;2xJNQOFJDzQcAU/QedJgu6/g49tuP8YMgzBthDYfW+ZQJ1oDUpgAWQr4VlywixjwV0HjbOmPaTIa&#10;LLGakfD3FBoz7MRAbUxiulTJQfGlpOqHafQ7pfg6kfT+3c+ZIMbm1iAPU5GKzYoP+8sdR7CHkYy3&#10;nuVUCZ+oGdjIL8ZYhgasxX8bCTMcIbI17y5tXsThZpe4a5+keYPaebWISUw9evSonq2v67i+wijh&#10;lum4t/53wG7fvq1GMRK2atRqdghY4KlD7927txuAl+99+/Z5m3cVOHPmzLPjf7fPAIcylWHiCHk4&#10;QENi6tN4DmF+qR7KiK+iouggidD0Xrs68lvliy++kC/vv/++dqALsFb7UI68VIgdwlcKHI2TcTu+&#10;EcgHi0hVQ3xrmdBITCHwREjxRSQW2o4D+pqgiKMapRnxQjaJDm67nmpAn3zyiXQz/vDDD1dWDvEV&#10;5nNZSUSqSIsA8NnoSESBgnhgJHUqafWXP46xB199RQU/sbO/n400x48ff/rpp0FvjKmIwlCOIaUz&#10;pKiP5pU/B/Gwgcm6BVdtAZPQop14EGYQjlXlGVDz5nkdEb69iQqhrgZ3YsBJ5YzlVPHCpA6tZ6PO&#10;1taWsaeX9aKlrws2sZEqyt1U+IgK+McqA+xhGPNkkQExSQDSfSVYaBASx7EnwzRyT3ZiA4ONCfSV&#10;JLyUbxA7ceLE5uamq6inRqU8CbkEc03GY0liAEnH6UZc6IfA6CtnLNaruKNna1f6dz9CEP4wYUYt&#10;sxJDs6KscKOdJGeG8lcJ6IYuUtZgodBgm5BhXq2uScECCwoKDcfRms1U0YDQSIxVxC68DyXoGVuM&#10;wUsVGX9I7CmUkAkfYSrKRAZWd1IeYZjKMKBJBnxlErWcgipYwEsbYG2Xh1ByfZHGJtnJBr4zkqeQ&#10;pETd6U0XXVFU+jHe01mCSw/cAIhIkHQE+xljpS2Em5CRL6zCEN9yB3OI48wwzwJ4UstgZ2nJzqUf&#10;u3AbzkLw8/GjXTjTwHJU9JUZVqmqtngqYSSDaaMZOGCx3UpHENExj4piDb3+OAks4qUIEi/WyKZA&#10;a9U/Hn9niTiFbWCRJliEOXgFNL5DQIzKd3qIBbo4poGFC76thUsKR5OSmi+ec8wAIl6eDuq2ZGBG&#10;NFnuSVR5AhMzYmQAKNhWBCtKBH8qCBMramOv/tclKcbazgBjqogTnUsVJUzFZOIsXxX3OCBAxNhX&#10;NKfE0y7AQgCvnFt5kdrYVVG2TFIgpKYlMQGlsMg+MJr0FUeEjKmyzBH98EN8EYDlxOklIDQCByCO&#10;dgTMu6xDXkRgrgpB0gI8tCsXKMFMJKHfPNdoowoILPTRJIgQ6W//9m9tET73DGVQ66o9fP7551xT&#10;WjmLyTz1htZXO8RGByGVI+QgWJBH4qATH0Xnm/4CmJXsOXnyZJ2b7N69+8CBA0+Mf5nYVVJfx0yO&#10;sJDNPJUaLNHJ2Hnr1q1+i83TGwtkylClnneqJVE5Ycs2VwGXAJdXejhFib6YGety7969u3fv8lSD&#10;0NFETTmS8hAom+xVnZCNMciDlgiGHsgmjjK0PCqOYGEJdomgp2WeMCF4i0LKiJSpxRDKscVXKGql&#10;4Mos8xCWdAxwtAWqGSZIxghpMYUgEv24RzaYxTgjhqpBykR1lj+c6TwfzdOLms5A01qj9aDXxd2h&#10;FAgcipGwm1IOO6+ibECEU7Y7UZJIVA7QX28gijhXFRSwcpUPhDFhWkdU92vbBMV7IxdU5rFcRokc&#10;CEQafMRYtyNSwhhMbjq2OEUbqDbBgZFVZ9UN1002QFM5ydp6kgHjQ0x20al6EilXqtPsCEayx+nS&#10;nkndfizwLcE/mmHys5/9TKr7iAouv6dOncJCT9iKDsd5BAGsImLh6SMo6jdUOREO+e4s53paSb9a&#10;A14EktViT1AQD3yknL/CwYZEsIioIWJjkwCxHUOsn5cwdWQ0teUt09NHOquVDq3EQ4yAy0zBxSVQ&#10;iyPzWMv4+jezPbFL6KGK03R2KaQBOB1NrWVgFEFKSD+TEEoh0Idke/9o4hQ5b7GzwOho4WMk4UJE&#10;ZTDDkAo33PG7myrHLkbaoQqFVGxQOlk1GL38gCtwoEdV70mETlQHBYTlQj/n0EeFFYbF2ldEFDio&#10;GZsRTbYhmGWq2PixyI9Uol6IibuXAmEXSBVltcNH25nhUAzkQjgTkJpRYa2h0MBKA6bC0Hp84JFb&#10;LGf5iLSgUxN5bYb0Yyo1100RJhgbwUQK4KpJF1nuqGt0ciFwCEyMnSVkxqHBzujhhmcspgO81Z+F&#10;JzUweylEMLEOWK4RjqukgEJyhnXdgTDRmRRryqUhkOFDM21ctoYBJmUxI61pEuzwt1Eh1tXgY9K3&#10;7GE5qtuSF2zgaeTENDh4EjgDueNCFbXAqCpayWDHQQA+BuyhX2EsU6qQyj1xKOG+o0XKwGJqK7OO&#10;kw4MqH8LHIWWMdsNwIWDO93n6NRL+gMmmBgkqKI7eltQVXhK5yor/guCFYqPdEYV9wBAHT58eNWW&#10;NzaefPJJNs9fGv/ss8/kJoO9bbfg8ccff+6554DPzViUd2Kq0ipZvAbjjl9V04NlovcW9AOpvbgB&#10;fP561XEoG4gLwbFjx/qrhlzW15VQTx+hJEArdeMfa/P+PX94wGD69Us9TviYpFCwCvGwXayRAZdE&#10;B5ORB5hdiYDMO0kqzWWcKBALhNVTXFgrd9yPKUEb4NDMawOZBcbiKPT474lyfHS0g6iiU9bgUmmO&#10;A0yK6tawzVfLW7iEqUrabx0Saye46Jj6t5NsU2jqSVBWRt2Mbt68aSXrX3jhBS28a34lgwMlBrcd&#10;AYKeWOg4TxYQpaceQ4SQkxTKB22VAUqGsdObZIC+VYdmA6l/Y7yWYKxrCrNipEhBDXs8LTOpjidK&#10;gILl5du8xk+nUxwBAbhwnxlAJIwBN+E7sNhZ3nIEvt25DPQ2xtOA2WxzhHuiUwy8F2owrGIedxzH&#10;Hh1dZUQX82D00UHOVXcg6dVc83YlQk3kYJ41tgtE+axeWGxMnCgiHKdWXPShrm92iZpgox2obWE2&#10;O/EeUQqQ6BAEIgVryqwyBtU7k5hUX+c+tSKrxVpmRlGmv5oLqBBjavnpo/zM4C4fmc1aT5aLNZsZ&#10;TOziHeWyDp2cizP5K+iSAaq2uAbVZYEDWPSgWRwBJdbii5nXr1/Xj/vx8g7xrkDUF2Kg69+5c6d/&#10;jPr27dtSnc4wFFZ8YJW+MqttVDFTVpsETt8aELjJba1FG5bqMOSFtAKUr4DvW8mpBACfBnrMWymP&#10;3N6IFt7rOCUvjl8xww16nCJ87nw01HKI7cUXRfEK/zFfSeKIImsGG8Fi0sAM8rv8gZRrXc6kZLHz&#10;5LXiAljrrYQ5ahEahEkaiqmDhBWvbFRJ9RX2s028gGAGSbDFjK/IxKcWblfolUHxytNHkxZoDNao&#10;SMxTIvRg+Sgi8poZ9rrlQAZiSBiZ7SVOAWm1j0nMwD1OObp5HQ6wkPdUrHy0kh4k7w5hcbbZi9LS&#10;B1CzRhGsRkiAs5NQ26GOk3G25y+/zHjmOIWUW8AXgIPIpEOdLqAiy31n4RtPhcCJjmCDlWECEBpo&#10;5q/KYNfSLsa/YluGSkZnGfiK2q6P3QVt/9pE+A+JtiqnJIirbU2anYpVvXmKN7rqP5C9Yeupahpj&#10;LEY/iZm2hxGL7QICd/iiNx85csQlYHNzk+ZzQ7Rq46eeesrTAlcWYZUgpYzrrxZu/d69e60USq/d&#10;0hwa+tfqmDXhl9qip6hR86KGD4ohqnBKcCEs3OKFDCqPBb6KjZB3UauvJxZzQbopd6iIOdwRDjSo&#10;hSOwZTZS7gm6OouMEFkkYbO9iiSr8F+JIzIRQxi2tHA07Srts20MItJGTax9soCtsp25NqtuNcV+&#10;DgMRTNVvwosFjjcTq6Ivb5FPrcFR9O3JAv4YVPod4Szm6sdqcTXdR4eaASgfVHw9UjVRVpYGPv4a&#10;m74IIJM8BIquqfpYaZKYtEyTU4/UMg1A+6x/qwhOITxyUNlVsxE8Uhc3o1qxVoFjMONhxcfKgYBx&#10;U17xEW4coccuHZfljmADe2rYQDNgGxt0bt9CmJuIQi2g3E+PHj3q1owo5i1WhblQINgDq2B0hAWQ&#10;yc1aDlM9dXFfOd1H1ZZJkp9t9hJ7GS8lEF2OVUE4QuorCVZ5WoCail0ME81qKw1YGBeNDSAjggDs&#10;aAOIEQYYI4+ned8yVRAJLomdxoygvuIdDfTA2UG4JOX0MAYLPQJwrYhwUJMmHLfYEajLEsjQYIGV&#10;lFsmCtAu7l4u5ee9e/fK1eTDDz/0VkE/JBEeGfpxjkHbwU4htZQLNJRAIVJwqAqbkYSeEk+9NiOJ&#10;NAOLrWS/agI64iNILZbq9Q91Dc5gx6IqlPcJlcirg4/1J9sp8VHTsoUelbpi7ayaJYhADWF28p2z&#10;KAdqYKKWSQlFREH70XdtYSQXsAJu2Ms2ZjiRTiu7KkkZUABHsJDQZRQ4IkWP4yivbtBQu+KyJxwo&#10;wQpC8zRVgoBFN8IfYldt21d18dBbGv4vf8k2TilPpB8wCAczmCSJHBp68JSGzrXFWU4XCJPgNYP5&#10;Mhc3qFUNgYnPPIU5VG13N/IkqpY1zGOqJ8vZRkwywDUCUKDGARnkI/OoVbskOyjMMJ5VfGcPA5jk&#10;RGel2UZ6qBW+aWeFnlWW2QUBJwYRoZAxWgUNoZTOGNgVJIbQY9JKp9tCv71gN2OLQ5F5RfevipZ8&#10;9epVr7xue16p3WVXX3xV7t69e+PGDRdcBHD/U2DtcoHm0enTp7/73e/+1V/9Vb9M7sVDBesPVSWO&#10;1Fb0vknttwvbZC776VQSSR1ao+mt+n+M/6+BPm3QoVZ6mlSyVA/5woz44KMtNBCpJGSyfnXSA8JB&#10;tMfzkkVExAv+ESDCRy3lyIwjmIGQxRG1RAepylnRoUf5wmdxFBRr0EDVwmTEFl8bCWeptbgqpyK5&#10;8XgJAbt+oUj2FudcmU6Ud4sVwOUtnE0MZSUOOQZBma5tcEP47bTa04z07jqgKVLNYRHCb/EDLjQp&#10;ETzpzTdZxHmUiliUlwPW88fYszFhTfW9AsoNtprkjHlH8wEnlGP+VFwSzbt3UN9imG8ZaYtaRvDA&#10;twx2f7H3woULH330kXuWeWdZCVyizIFPbXIcZyFV+WaDj+ZrUfBiMMS4qbBKIQJ9YeCgiiarQWex&#10;rKaQEkInPXSCTmVEawnAYPrpVAVssRcg4o2mTzzxBJ3c6VctWM4RDaZLFRFdM7oUJdPBWqMnsdeY&#10;X3DoRoIxSqGCXsURC8xGMsxDdGOC+pqHF0GTigunEA5BEQ69iEHVDQJI0oDZMAERTx3nLH45DlZO&#10;5GBc9xU6cYHlrBU4ZjMVJoldoLYFW5jEEm/hTqGKL/RHQqogQA/vuIYhoBMOTx8F1BodghJ9UXR4&#10;odoCmRkohAPAcbrB1taWc1kFEAtEzekUsiTEjDUt8WK8b+UIEJzFKvVLSiuUMKmwGjiUoL1iWgXn&#10;CDEm7FFKlJjx46pF6kPEpMLk9UXolSElwC4RKQpy3rMoSM/6H1Ho2UCYxDaxMCMoLHe5gTwzbDHJ&#10;WmEysEYEYdVKk8bwSbmvgIyiake/IwIoNIM/MSN2pYPgAs2h/HW6J/5zfACw/B5fM55sMLAm5mRD&#10;5DFj3q75pNBk6zkom3jhuPjDBncLTwjAVgKCXQjS07mwIjTYKIgO4hoa4LbFRaQneHuGakgaZIAn&#10;hSlnKgA9YVW9YoABRiFwf0gHKGOHsjlguWk9kd3zp3cRhk7zKqFlThRcZjDeV8ada0DMkGbwB1XY&#10;bIAYPJK/Gnnck6omeWqmNRo5wu/4c6VEl0JsBcpGi/GQKD6iILKirK97A9aqMUGx8nzrrbdUGxlR&#10;JcQxAXLKD3/4Q4xlP49slCyUr455QC5evCjjMAq12AYxryi1THtlLkDAKxAME1/KtWcVqYZNzp8/&#10;r9fUbqSMr/RmAzYYWA8WGwHFI4DQgxuwBSZrrXHt4LJC4V7iXZzBeCLxEYw9WmNsFKPJJTFVNokq&#10;wU1foTFqWcbxqmhEsthBxkXKdlHgjq/Ai3hmfGsvHCDMcfSgsO3cV3xYYh6pCKwgw0IpAHanYx0z&#10;1DrzokD/hv9KgBKeSCRnWCd5CK88aamF6K/1S5cIbzafffYZa86dO+cS5DLiDP1VddZmaOA87hJl&#10;AlmRG/sFyTKDiO4rC5SG0Z6W/4knWwlbHerJUPNARzuVF6UczUmnaG8s6UfTW+N/xsXnugVhqoS3&#10;rDU6t6aozdPjKwodyjtw2EJ0BT5iEhxBRoMn74BlmTFjIC6fgYYfQoIiEEMRKVRoZSaDZYLF9CN9&#10;NybznKLTTHUQJyyT3mW4saMhIxDA4YirotcpLjCgd2s4GDCS8QjHEcWahcR69huEDLHARivNWGmX&#10;0x3NDJR1hISXIaTOLQEkA8FIrvELIz35mJsEayMlhogds5Vy2qhlG8f5Qr/QEx6Z4a84toABGV9c&#10;WGggFiZ5B2GL6zdW6vRKtojDIV+spCptYqSahCoJbVA7F4Zimk74IMwrr7yCtLbbwmaW1zN4hPmj&#10;Wi7lsnSljeWWiWbZSw8DIG+7wocDURcIoJAvuO1ZsaAHerBNZLL8NNC/e2OYv/v9/PifTBO5A/ae&#10;9kqTbKOWDayis/u7eo0eqmc4M9Jia1oslYRVRFiLSwDJYMtssVLqgZdHecFNY6q46WnLO++8o6Sq&#10;sK6G6IRUcCMo5KOggF2MRJzQhgwhyapqCGGtK4unxsN4CzytkSBQYi1LCIN9ZVc0M6DNvAWwZd5k&#10;TnWNAeo+Y/iiRKrI0E7z7H/Q8zRTwfFKBHyH+kizU8zYAiXOUi6OCFMpgBJwBJQGKz3luAFtbKtM&#10;EUE3w1TuA6FWBB8c88RYuWag2ijBSCvTWY7tShAvHIrn5tEbt4M6S+DjINDxTrtCGBHnmidnEYAx&#10;4AUaZ9mmV3myM+GazMU0+LBh1Ta/Kn/4wx+AOeFyWZT7J06ccHc8fPjwgQMHNjc3NTmdkqpumSyB&#10;oXOtRz/oGTMVhTBQgqs519f+36nrgkvwgRW/mGo76ASXv8xAJyKt4AOQ+Mw7CDCMO/hjI/ftNcMS&#10;CdJPyEFEMtLLLjHvyX3WgssWXZOnNBA6zVjPXzcAH+H/3nvveXYuUTd45yDLoC3iZhQW0cQ6kAqW&#10;Isb+PAKI7EY5i+HpLMLHsr6jCxZ7TJKW0axzrTDalnv37rkz6Z7oBBbkl7zgkpj4iVe6GPFV6Hmi&#10;K80bjO5uyCBgOdu4CFFB+CadKFIf7aRFX+kPybTM+/fvf/LJJxa7/tjugNoJsqqYYoOv6qnzIKW4&#10;VPikE/dQDXHpd4pvO4tZFZeKMj1VfCC6MW2NPg1TIisAwWepYt7YMuuJ/HSHcLq9NoLeMje+27dv&#10;A0hgHJFVzCO2sLaGJ0gpIfylishDmPpoIP8ZDzvRSjg+B/DkBftR0xEAoUc7MQ5DA0okP9AAMn8s&#10;4WnSAluYwSNmVx30IZlAOEVSuPTtAbUSwEdc9DH7OWIxfASLBl/hn8nmjSlkHgMUBdTXV7z9Y7Z2&#10;0h8moThW+NaTSNoYWfESPrETKfaPZr38Qx+SGaokv0TT07z2wF9+wZlrCbSzk3lMaswvX/FCKPVd&#10;8VLjGG+e8qVpDHEcVUXE2CnEuboRwgBEJvxp/D8TaYCes5zODEoMBN0yPORL3TfyC5+PwtEp7Bfo&#10;PC2gzGCk8Plopa+wF5f4yxL69R46gdaNO0EJH70bKYtqEGyVHh/VX+P+qDLMzbCEno6ulilkMt8W&#10;T7saOEK+AMEyltAvbbnAAMnFBbBwVqZIAR/hw9qaEGuhDSs++mjeQULMET1GUZNNQEMSnmK+nMIi&#10;BEM5H6FHMwvZ6XRkYAzBDSShB094YSwRoEH55AzzNMguPSqMSV/B3zNqWeNpGYNLBJhHeBLn2eZo&#10;RzjIuSCqcHVPAqOPnaWwqvXCaq96JTUwNtJyHDOrkuoMMCWgXXkhtVMLVXW/As1Zi4FmpWUiy0GQ&#10;2ksPUyMwasGHTrXCR98asxwthYMZlUQh6PXDM2w5BRnnOlFbcskj3GFDwXUcrAKZ4waeDLPFAp56&#10;sk0QVz3hq+KdT6FwBJTodz9APEd4nT1+/PjJkyePHDmyf//+gwcPHjt27Knxj7X5arzxPuMdV+90&#10;y9f/mjSGP68/+Lq/vuUsVGFzjIWnWINR0MEoBMBHVO5wigvdbl1twasg4Jj0hG184K8g6qz1Zmpt&#10;8VXuE5PGcQB6QiMjLKsgw8fApG8dJNe8cPIdB1D93XffRSonCi70HFfCUstaRDVZNik4KomyKVKW&#10;URvVSRWyuDSJ9rU5H4upADnUMlBEXSULSRS6FWrbAj1cdQoOs4FhwKyYm2cJzaxCLZXTnXsDsnnL&#10;SVgoGT6yBoi0KFKAFniA0oV8fFBVL1y4wH9K+y0Jlzss5Co2L/Vv/JIa7lYpACTYaoHwGJhRVgSS&#10;ctawUkrkvIEZ5yo0iqaNsV/LkbrasHsD0ntq51JCiXfbNW+SVbKIeXaxRC4ZO1ExkiQW//73v/cW&#10;zm00qgPxSGCqDszzlbNSYpKzqpiviDGFzKCQbcIQUaCHGVGHCD+WGIgxKKynhxIsodyYZtrAIn5i&#10;gEZwTtgjMOYVLzYD1tsnq7qIgNpGGmpC6prJ1LKZ+MjyjLfSoVVAYnEetQuSSol7WBgykkcMlmyl&#10;qE6DhdgmHLjoiQ9mBMgyvEQGpgoTnHlRn2Y/d4hmkF8mlcvIAA1m8wVr+WjANTWFp55M6sckgshI&#10;9pvhC5tpSBVp4MSEQppZIo6i0z2AQnslhkbu5QBVolndDtlEnO9vv/02eN966y3rqeKgUMZAwWU/&#10;9lrJNdsVGvysG1km7vKlUmJGghDfWiNdfYsbFtgFEzabt9g8YsSWRFVS4wjO2GJZNGADSxykKOvx&#10;io4CKjSJQkDo7xqBcooyzbY7kQbZ6gk3YeUIC9UCQREsHsEKGvhvI6ucywt7ERvl5Ag+YDts7bVR&#10;ycAWMRIXsavhiakg0skAh5J4QqiiEJ4mHQ1MdmYq2hCDVsYlIiiEBssYpjjElqReWC7Ld5ku4nob&#10;lnptANG85fhoLAQOZYNGBVs4uAp7HeSXUDoIsa2Jz0DmI0CAxhJxbBIsqXWvMmabr6xEP/agGQSY&#10;6iN8+mEGeCspOAMc6MHfR9/mjkKMoraLQjVB9r388suSF6RW2gK0sowNPFL3cQNPogc7GRl6JKgt&#10;c/PWAqVAPWBdVGZH8F3dsIVCi/s5kDESwqp+AGROFSAGEF85ggF6tnf0Gvxjjz2m5SMzEFZnDHHQ&#10;lStX+EID48VCjACICVTBPL5RCEwDBlDr3rB79+5HHnmkX4VjT0VeVgIKJowBCLb7CggGvJh3Rx8T&#10;ODjCk2HgErt6GXoYEANAyaauI54+IvMrr7yiFokdMqNHnBdrwY2TYkrMV3DEzphJ5W/pw0f2TNAI&#10;JXaJlzEl1kRUOoUYpEIglxVb4lsGlK1OMVYAUUgWM4Mqx3n61iTfs5Mxb775JuQ3uLejskABxKwB&#10;X9nuSR0nHcAHPiu4EttTUqmVFLnOSDPa60N4jNaewkAkkjGW2IJP5T+zeOggTgpMee449knjWIUo&#10;UlcSOs6lAek1HkIP6f0y0cxqcrVeRro02aug2649SOO7d+/qhcghr+g3sJIoT8hnvbzSWnpHNL+U&#10;kPHDfEkoByi3ki9MFQ9YQT8OiSUYxWn8ZPo5DEZljstwsCCla4RcYoyDymRqrYkBnjCHBs1iz4BL&#10;ly5ZzykI0OAWZsA1G4lywMG+JdYTMxDQpLlgkqkO8jRmuY7OI3lOiXk6zUPDKYBloY+QZwNKxH4O&#10;sm2pFqOLT0oIMcJJeDDy0S6CW0RMCResSaxU6fDSuYwhguVEomG8//772i1YtFXgs5CdGgZfYJ5a&#10;KDlaxhpHDIcWwUqniCAeYZJ4cZY7bpmjtiy/ZeoIzFEdEAY+Bv2dMS/r9+/fR11bHCEEhNeiGSE5&#10;MvXzPYom2gCIEikjM0EXUPhMW61UObBS/SJLdo03CU/5r8DZ60SuWe8sHtFshkLLVBl5ruLIc6Tq&#10;ZyT6d5nPSPZYqc3Qg4RKJyUyiJKS3+kdyjDG+Fb4SDCKeBdBhezWrVuuNZz1rZXs+dGPfuRVjG1b&#10;40dfCNZ6MQJ7FccpvOa7ZQoNGhsophAwr2CxMEpAg2aDOWnGdsFNjM0oC5QLIpJ7oqsBSqANAyQy&#10;xooyMLkchrgavBAoaowHDhE1FUDqqR5c4LWv2MnC3LSYMBViwWIBuCjvLk4/VLuO2GVgvY2D8ouw&#10;thQwaQEXsJQv1lvJHeRX+mrkxMC3CqAUxjr1wYL4DFjwEo6jHKC4U2UQZQM6iQGTPLnMVHYSh/Zb&#10;4sl7773nrgO0koglFvdytY/LLQAA//RJREFUr3m42WAX/YyXetLQZffGjRvecOSFuipDK1nQo4SF&#10;HNeSY6PTFQ3po2dLVdFhsIPYwH38t4CdzrURLEjIkUQuiAte9UtqBw4ccC3ofmBSFCS+BiHWqCgu&#10;HBdWT7uW5Nx+tyZU+dhtzKFFpzV9hR7dgQRRQea492+nnDlzxu0BvR2BFapoJYUXBYUvOFbU0E+p&#10;NGmZvsNfoPHOccwbAVkCjTzc56yB+MYQA8tYwniAW6/mewqE/O2nGtJZULruYJ2ASmdJJEG4wxHz&#10;AJS5wEQnUXOiulr+CtbGev82dlKQORsutDiSEfFJSuCcmEl7AcYSGaU7Ys8XX3yBDYDgOe3Q4b+x&#10;U/nmVNslKiws64oR100as7g14BBIk1RZ7CDdq1817y0B6DKZkto2fMW7gfXE2BZr1GsDuNf+EVQL&#10;t53nrZQtCModY5PYY0aLpaEXWfcV4eQOrz0biC6DFQKSzbACeqk1XquWv7krlkBHC/rrrLBiczww&#10;gy4QWBi3/Wd4AkYbcNjAYOuZxDYdl4CCYT7SSQx8y+u+bWXzfKFcy/Qks3OzhBhYxjW+IGj3HuaB&#10;1IXstddeA53wCYHoTxrwVH5yPDIpdqqMATKZRIwCaleh5H6TCIDNdjnOWWJx8+ZNd3ZVQzRVipxi&#10;D3gzg8EsdIQ+gSFOhydknMUwAiLsaownVqINotNgr7oDPW/YurjCtKpqQxyKSziAuoS/rkpE95IM&#10;0GC8LCjt669coDO2W6+fUS6OMplTuFroI60n3z2JNsZyZkcMqtSdJdjjN2vUFwPfyixYQaniZeBc&#10;rwvSmyg6yg3x3kBOnjypl/t44sQJ5QngbGDASN/lQslaaBcC/GQGGzxBZz7cgEyQ0FXPifBHGNDZ&#10;JfdVFq9ZyuuuXbv27dvnCIxFCfSroAsNJWAXfS5D3lmEL8RxKganHIowdBJB5KOB9SZtMUMzkwjb&#10;jDkujlAVBYKlYG+AHngOHwawxJO1NtLmXKhyvKNRjrbwlLnCxEeLWVsKq0jmuU8Pv6jlBcNYiz+0&#10;2StwMhENykowUu4r+uWCr4zhbJlTKIQqJfkyHXEi4Y4FBsJEv4PwHJdUs9u3b7u/qukMlpVoD2H2&#10;eAoNHyULnIGJPFHRuUS4uVwnE3RconxeWOUXuPgICslrwYsvvtg7H6GHNl+BwkHevlgCWDYXMu4T&#10;C+hkNkfYDy63XlkDMQmL/zbKBRXAFl572g4Zl079yZOzNtKT/YzXmdxBNzc3+/9D9ufufcRn7qhR&#10;vBZx56pakOQs8Kn1LQ3lEYGAr8TCU2gcHe05pTgDE4zGjrZRIgNBC3f9dZAW3q9t2YvJlU310xZV&#10;F1viuSdLwChAeMge3cTFSK0QKWUH9zpU6BmsUpEyAhqUO52Um2BnRtH3lYbNGOEwqdSwDWJM5SDK&#10;GTNPdmNgX4mjoPDUGgoRzxFVYydu2OMA63K184jVsLPBfmvsZ5BtjOYbnzVOXNRm1ETN1QvN66+/&#10;Lqj8oZc//BRFM4LBMdsrsqoAJY5PcMUyAwvktgE+yQorVRY63xn/F+c333zTQQgEwV6+EV0BgrUa&#10;1CuCJzGjc1vDPHXZXhtR3LWx/+O4kAgbQU1PH5lUCxc8mnkn4dnPhpLQgEkGnlKuOM065VmdYj+g&#10;QCy7fMtNlAIIoQ0bUAFRgOYgRjIAcUEkQrYT+r3u45MExkUhl0VOtxfsZnovMc8w84w3yQtPa5hd&#10;t27e09j6ZhI2rGuIpj4iNByAGQhsMzYpHMzjYEYaRF/Cd256ylUfLfDRU8Q9WW7eOJYXzf5RBa/F&#10;TjHJYGgDFj68npdimHQQHqIfASZjeMdUG+m0xUdwkXzhmjV8hDBVRKWu+vRDJ6KLf/DBB1q7GWXI&#10;AqSyAGGMUYU9ckkKKXyu6mpHtAcOm2lGyDt37vzxj39U/vCNqSghcKyK7fiA6nJnueVt1yCUKI9A&#10;BEZrrAQRhvBCCDjOcgdZJoefGv8ze8WOaKinTp3SWYku3pNCYXIrhSezocd32uDAEtVf4AzEmpGU&#10;SxZuyggfreGXktqvMjmLzo7ouP5k1FfCKo8gAyuMrTg6hQgBF/gCH4L8hF/ER/PxJGcNLCYN2MZ3&#10;GnrCTcWgGVHFFyeLddGM9gZ4Lrs54qMtxF5MUxadQhUYMcGuLvEot24n8JFKsDCHqDzmq4m+rYVb&#10;o+IhAHxcs1TC7gcaRo3TR8t4gdtUEefCmfFBjT/GZWLVg2vowRL8kQI6N+Z0gbCSJbxWfHhNzxRM&#10;sIthrg6M7G4EWOf61rngZYkZG/sDTTQwBqCMgLn24EKmYWjzSGiGJb6SJpijIdkFUt96EdQt9AxQ&#10;gIhOz5KXGYy0HnOkLeO9qSvCJn0FfGrB4iw9CaO8pksciIkahGHo6ukaocX41pV0stoA5awHqUih&#10;KBEsuzyrsRzkO/DLJis9jZt0ClissVJEkIpJnmgAfMJI0aHKSr1fNLnJX2sA3g/tuzB1uuJcC1f9&#10;RBNWuAQuAQKUlfrIG+OvoeKeEwn9YsFmz5gmTI5joSculfggghVuMNU7ngRXWwBunkdcoLCKDXm9&#10;WP3xhJ41vGa8O5AZ4qM2PWO68bPxRz4CAGLjxE6TDrbTBscElhRldEmiotUs9UhFBIGuXLnCTy7V&#10;lZEpgiIc30pa4MKFubD2MdB96xki9ppHdwGAqXcppJGNtWTgShLxBjG4fQx00gXKvElWKbVemwTp&#10;t7/9LdC9ZincL7/8srRB8eoCQIWHzSZtpJbwi4VMYjYvlEKJxAuxKU5MbcBOY2uyvzZmGZEDKkKu&#10;8dFYYHwEXWVIDjBYWWQnMrEnuhADuDnUXik3lXjWJ5hkQUjayAW+cApomWoe58zzxTNn+Ui4TMwQ&#10;HKXEei7M04ktcLAsWlvABq7JBF4Q3qGjGU8lhr/dZuQ/hnC23LNAoBlMpzCpF/fv31e8vCgUxxx3&#10;nLPMKECqM6t4CmEpinsYTKiigbW0ZQxkMtWThQBRNH1lAVWOACzOOAIyzLAXH3BA58YKX/1+/FUZ&#10;7IWSvXltlzVaHUzkiVde1Y1IOfkvNaSNo12waFPR6ClYQICPJ9vgAwo5xnKdQIpKHxD5lloGFwiU&#10;cxwmEDgIGUeQCnQ///nPvYjrrHv37t2zZ49u6q2FHDp0SO1TK/Fhx7+inHz++eeuF6+99praxB14&#10;spOPjkA8Bshomk+fPv3kk0/S379mdebMGa8mBubVWeXDGq8sOroiADrb9R5PjjM1tIUJ5/GByxVc&#10;wncfzYsgIz19JI5uRoxiBbrO3sZxqTFJiK7xljA7GsPHPKfE1+mAKhlLCntNVprsEnRGsjBCVlIB&#10;q7wSAwFSXhlfe2A/VZ71S1HjeO9Dqp8ZYqaiyR2O8MjTONY5XcmCj6ePzOsryySscAAQ5RifYb5l&#10;uQXEYqq4k0I55RRmZy1TfVzuR+NX68txSnCJKLPYfu/evZdeeslertFjkP0YSBuEqxVOF0QrtWFF&#10;G/8hpqNo89jOx+6XYGkgjo5AV/iDVCC0MSEAMpt9C0OdondKzCGIRAAuwWlgBuXwpJxHzIMnw/rj&#10;IUzjmpWIyhFY4Q8fUSVq+Zb7tBFnEQHypE1xMEmhNQ4CnS0GNNhoEIYW8KWgE8hwRIK7iN++fRsI&#10;BgoycLjJDBWPm/GH76CL7Z7W6EEWA03pi/k4LJpFkNlccC4L67uKBmArAgINOgt8ZV4L7+fnIGIY&#10;hTSwwSkcIXCwkr/oBHBPXFVV9HIVqXIEhw0jWkhXTlL/drDrAyMgzgK6rHYSaOKr1OKtZtlPF9UO&#10;LwSYaj6SWWbAc7lnHFM5XOr6yOLYlrDYk+kQQXqlXP1FOHDjDQGfy6AngTUoiUaIlz76ymL2eM5X&#10;K/1bndW/3333XYVbCRAVxndXdYQZWcdmJRWTjHGd8apMCZapnvGJGFjA+JBtL1XW2NVeKKEXdwyE&#10;E4DQ99FXtnSujY5LeCpJGviKbZQT6HmyGXT2gsspZiywmMHdIkWdR0Dr22jnIGt8ZWC9Z6LEMBh0&#10;ijvGQMMWZnOcYYJlC2OYwRhGmqdWdGQCAnSTIwb8wpBYwTuT8KlXCaKNNGCtPicKly9fVsIMnCtM&#10;zGYG/U4URGUFkRzNGJqhBzGdDE1BbRmzIUCzuCCJJ5ebLzoZptMrT64LDnJ1oxYx4MAjHNDkXCPc&#10;NfVO9FBVccPVgQH0UAgQG2uHFnBQPfK6sLm5qed5amxSQ0VgiUyGM0+rF3Copigint2+DdhfvmAm&#10;30lv/z4ShvmWC3DQ1AUUOHBjDG1eaHRWvdb7iv6q9sFn/kThW+Szzz6jR5QpZ4BS7jpCj9drT9VT&#10;tVV2yY9//GP5Dj25r6Q6wpPw9ODBg0otdxQ1ZgsZC42xSF9Hs3IEAp4AERdVjNRcSYMWRE5MQ1RP&#10;6DWAISMJBCgHVIKBZI6RE1boJP3N0Em5vKBTgmQS0FpGJ/MERQjEq8qGTmWi8MlK31Z2qp70xGrV&#10;1krrFVn49LojmmbKYpZz3IC/w8vFQeRE+ChRMhqY8eSXcCtT7NRUFFJmQMkuSlDXpKwhLCFsqEtJ&#10;LifWwomVrHVcXlMODSzFB6FhNmvdOfjLa3ttsZIBoqZCMiDaX7p0Sa3+9NNPZQeTVPiQUeSdxQxP&#10;GswwBsiEp54M5hessNoWtNFLEKk7rtNR9Oj4Z1hQVxS4wBgA+kinEJuU4w5lmygAoX4JBx9LYXyr&#10;njToKhMm0HC0MTEuiDUOplrv6aNdsLKSR7wj+M8SNuCbG+3Vq1ffe+896Q8TucYGTyL9qwPiyMjJ&#10;MZijN8DhrOr6iBKVPocWFASw0phJMPSVNY4e1PufTHU0/bKAWmIZhOG8dN/xx3Y4JqzYYg1VFnBT&#10;7apwffzxxzdv3nS6E+3ikW8tW34JUM+e/Xu+rVshABZ5AksMGAFNEDNXekgViaSLK0NocePGDdd/&#10;AxAQURFpRiAQty1mXAlvHhwBzZocJt2YAsUC8VaAXDCrHQqxp1LracZH6OsNTvdR4fMcJXH5xXVm&#10;9P7tdYQGHy1mFSLSDMqyncALRpCVDMQ8Oy0rKgYCmeVwABymKoXAET9Q+Mre6ouBGINYNaG5IoWj&#10;aARPCCM9JRRa5lC75IONCGSv3sMAA6ianE2XEmjjh43G9pKOk5boyE1jK0HNntZHKVRguWe+MIb7&#10;YDdjPcT0Eog5sXLDJDlGNFdWMbLqKRaihgy8jhXCRA9+O5EXYCTMkAZiJHB88aTBPFQdDX86TYod&#10;8ZVkRmVfOVGM1BdWhRisqpuSszBFHscBloNMstgpZqSrZPAEy4ULFwTdm7QUdcV++eWX4aPG+Vhv&#10;m6KK/WFI/2SbiuaGAVLbW0D+7d/+DRNclhUpbU/zU56MZY0T5YXiQnBY7ZAjExyTLGcb1zDQtUAR&#10;/5d/+Rf5op5io2fIWGa9iOhM6/8/hi+G9IN9CNDz61//evXdtnDBO4QgwgHxuhKJF/00K50sX7r0&#10;9u++ou658U84vPDCC5icIIZkuXbtGgPkuL7VL9pwlqAu5OkXMgtoNnYK8IVA6Ct2PMU3Ur0TVrua&#10;8ZV4WYNjtiB29YGgHDupMsNsalFosg49mmzGR8vgIEZgZDbcQh6GTrSAbYhU0SAAUUwsExp08lRk&#10;LGYhmmGvAcEo9LYSvdVcwXWPOX/+vMuNtK23lbzShztsFi9jqgiGJHRyP3/ZmYOM99FZzKCKEtoI&#10;nrDcFo442pgNhB68ag2JXVVIIumsgSow47+4OFHdfnb88ybuXuznKUvKEUnBBuVFtUQVVJQLXkBx&#10;WzLynQs1POIs4+o8S0q0fKRQEBkMChdK3HC5dCIK4YxzX3zxRR91cdc+RGKqlV7xQUozJcLnRBQS&#10;ZWPagM991rp/cJbjzs1fgDQAlHkCOmJxKaYfWywKsGWV48BImGojsYBORZt4E2AGkqDHW2+9pSxI&#10;QISBj6e6ROSjkMVq8IqyZzib9xEJ5aCUNGYJk7g5YFvy3bl8ZAYAiTEbspMX3EQGGuwVDlFTeFVL&#10;k1yQZWDUfyOY3AEOiPS1fktRKdBhjf/4xz/q6GU6DXJh9WfhS9MeF4Gf/OQn3crNA4gFocZc8WBN&#10;zBPOCitdaocS4L1HQTFgNyNym1csFjNlHRaYB+vU0jODMQeEt/wHBCVoB3Gi9lU+zHiym5gBqIuk&#10;eKCmBoCj/VRALTapurlnmUFi5zKM5VUBzyLkacwF3GJzFpacUqVWh2dA+OlPf6oIHh6/iOG1TI2T&#10;51ASPFugwTZnsRayjCS9suAEguIQVJVUPnKNSZUn5+oxyg13hNb6wiy0GSnHrCdZy3iY+8oCSiy2&#10;SybbyNSFcdu/p01k4OzfnqLGVAiDAtfNsMHpbKaBWspn0exOygVfOc5eu8QFvTLGvAuEcuBF1nst&#10;0Tg9r1+//v777/uKKrBY7ET5Y7vT6YGtEAOZEmTQaTydDkCcEQJhUuzwDW4VLEowxEbM5iachZsB&#10;PlJLuVzlLMuDQolns0AgAw70Bz0PildVsvowxMdyZsqtW7eqdCwnkJQLgs54rI6ciEcsYwCvFQWp&#10;Ab3++NDTyujBPFETO5YrKKLTNUj0L1++vDryz4lkBi8f6QEUHqqe+q67hQGOoaWaLpeJb437IwBm&#10;Kzq2uBu5hiIkYkulld5x0wcvPGlTiIEvpvfv3/feBnCU5gJfYoWVRMgWzg1BPL6QSr/os5AYEOy1&#10;HjJB5EnEXbyQDT6eAEwsIAYOgmTMBJ0BG8xrM1wo9MjsOPOq2/w3dJUjVEROvYoXBmqFFwDGZ78t&#10;dWKslpWgQMXevCeMYo2EvnKK0Dud/dzsQonGzFC+bC+nUBR78Rx0lRE10LwUcD8Ae/jTRmf9xkoc&#10;sLgMJdKh8lj/brsj6qysZUlVHi3tYuf4ucnyp6eU20VbmQJD8MLWDVJJLEMrjCjXdvEqcKKmexmY&#10;ZJJ4iQgNVMlBOhmvR5w5c0YBfOaZZ/r7Ec6Fla5hADckNEY2lhQdljOJp3TS7xQDTpkEAgGLZLc+&#10;GElbIOBbqsRFrInTwSgi9QtQMFUeecKkrm8+9Oy1st5fJZGhEhaNOQUcnIzAngSBc59CUcANY5VQ&#10;GYGeBLcXo5QIqUct2DOG8TytnYsRG8TdXsIq2qSAQynRufUaREVFRVJm6ZuoWBmEA2SYAXDIX7x4&#10;sX+RXva5dmh2Kgkb7BW7XgnYtvylMrc2SZ50nzJgE9DhGIMhQrpciCUPmaVKyi7G6UDeZqSNMW12&#10;QaTXZXcWTULOIEGqOEl4SyFqst6Y2ybNlAaOphxqSjAl1JZ1UhcEPhL6OQAOxYU/ntzDzg8//FDS&#10;uky4whQwZaKYGUBfzULrKouYCaHSQGDHNZGWgThR+xQDocLUY8eO9fcf0Nf10yXdpDLXzVdEhRym&#10;nFVe33jjDW9+7Gek/JH2lAMNMpytC/KF/SxU5YVEdWADI1UW31YQGWC8TikzvrKG/QvvBgVtBBcx&#10;ySNr2phA3nZKCL/Ai/pghzlLRBAnwAhhJtHG2q4FsKqAmncQQPgSjWr8EOaCNbZYA95csMVek6lq&#10;O7OBKb7OZZ5JLrNWvgm9BfSYsYzN5tnmyfg2WgMQu5zLBkdQYhJRCVTxvqLvyVQuO51CNqtclfV1&#10;cZ/15o23ar22veOfT18X385Of+fOHexSAaVWM4lkk40yTdw1Emvm/0ehv7cGMVRkGHbFeSTnl7Ai&#10;5NbWlntn6wnD0JhCeuztT4LwSgkAlDxX15RLxXTfvn3Y6A1MPe3FUZnDRiCrldoeQLBFWMFlEAHw&#10;nBn0QAnamLM6eIhrGcPExbmrqXGVkVMoLbL9oEUI5FGZhXiEfsEiMgv4yOBJuQWJj2oTHPqZgegw&#10;z4zQU8XaIkjmuGW+bdJKIOCGOqNzeALTt6+N/3G+ryxQMYqOwAE/+w1u3ryJCRjLDLCDAgKAUnZ0&#10;Gqpc02W0JqQXqstVf+zyLm4Zv9jANQPbzSho6qcFVla+ah6e3nbMeNawDczb4lACf1t8ZaYodE8V&#10;I8oN4O8JTzPWU6VbsLCzKKx50MBURbvXifqlyNolHPCHDP5zGSYSB50EF3uhZBltKpK0wkCVqjto&#10;ZQTCTHJ0LcBKp6OccudNJr51a6wSev7whz/0rXkkZAweskfL4KCsV3OUVtwjBqIGE02L1Av5xfhg&#10;rP37ShR07m6iXRSoNcMk2ylHbGxEFTrtlRfEuaS2Ra2z2BAUyGZLIBMD7qszkkUBMWNlVVpLdgpr&#10;4SAQEFPuSmrlmvIux/DPtr/5m79hrRM1NeHDdnQFZq9DtssXgZBEEnn9F1lQt8RBdTGSGvBHUWX5&#10;N+N3esTF9jJCLkifGoc7mTVLC6+LM4XoRgyCUXci/nODWcaAEIbamwADQrzLZ5kjPbzsO5sbkGWN&#10;burGp6i5TTjM8UARLc5Thbt1a2w2TpyirsGR/9Rq/3pzuPO/ZK4EJGiHfMqKZRqh/FT1+MYqixnD&#10;QhtrSPTYQm2dyVfWeDIM19VW50YyMeA1KkBGViuRR48e3dzc7DeBT5w4gcTYDKgQcyE9ffq0KEIG&#10;FAofMwivWUWcW8kTUSWg2sQSX7EKt4CJQCUwxqAUe4zNgFqGgx1QsZ+dQs5mTyttxD+LiY/tio5T&#10;UqKFIyg9kBdTOWBgLzRgGDgwwR4zJKDQxY1EBzLgXWucws7U0skwrKUZQ8SRtcQMv7RbL8Fe7zSh&#10;CCoclAgcdhYdaDgIDkLGeCi5umE2rttiLNDijtCwTYn1/HKWo92+hYwjtBEIU+JbOFs5+9CO/+NC&#10;Nf3q1auat1pPVl+siTW66erDEK3aS7AOYaOmqxoyUm67AwGQVZ6AklqWrfZ8+aXFJnnKNrhFM+gx&#10;ku+8s16ytNjYStCJlwAJk7wAssaAjch26NCh/ikMsmfPnrPjL8loM+gqxWAiiSgXJqAJoqgJX4Jv&#10;aCO/MlWskdYuwWJhBhBvG0obM3bA4lWAwXQiDJeLpuLCWjojLf0GNBOhrJGLRbQXZUfbZdJXtWdP&#10;41bS5uOyefuvk1nMbF4w2Eegqe9VczSz68KFCwzWn2gGLATQclqCVNnW0XhiDcKo1AqRui/Z1V8K&#10;60xSWz1UAGswMJfpDqLQXrBQCF51rDZsjaePBnVZhil0xECVx0++CIdbckyWp4qkLVoX8EWZUya7&#10;+gCKtZyVMtIHma2kWYVhCVO1NNYS4/qHg6rYXGOeuDhIQHVuPUPiSCJP1RhWss/pChepi2MaAoDC&#10;mGAaqxxKJ80O0qpdbjDN8wc/+IFu7QkrT9KfvPhKqfTUznmNkKiL6rCCQNWeGFTqnRICxMBiAlIw&#10;akD8pYF3jKS86ynHmYTegKpHSkAQgU5AKVG0qeUd/VzQyDmlGFqMilHC03q0J2yTj3xnmBRjLVOZ&#10;0ZXFWeoka4niRo8yfvnyZUhaL+mG98v/lIipYqEd2MgM4lzFELBVyMRHgSYsn+8VKRRrfV1JkVZC&#10;ZqBmfvLJJyYVhFKs2og/CrILq1rk1WJp4agWXixghxl2zLtM9x0GEZ6Azw0UEDKnKoAr+CGFvM1I&#10;ObjgnyPVaA5LPDXOeaiDmpDlHrglD1Ug4xjUIMI9GcJQJmrJFccuIDukZmzgNoSmQri1tQUCZpgU&#10;IVjLNGaInEMrEwqB/Edf24ealTiOkTIHt5gnZlirST/11FO69ZNPPql/G2jSJolXH08ktgxLXFkQ&#10;S2G13iTXOK6a6FvuLgyTRezs55BOFy0R0oekExEwWKER90WI2eCdVKsVIQGgCBp5mqlLxUICQ09K&#10;fCWB7cVRYPpIoY8GvqWHBkGUpWIqEOw3sIBt7IQk5EHaragLI6rhkxkQYTwNAkdJERQ4Ls9aJhsN&#10;qkosBD5t9KS8wImpEiMowMciY/ho2FZaoD0A0AVIZ3XnxSv9D2UhRqzxrZCJJh+hobayAYXAhTx8&#10;qXxDVcV0aHlCxh8ur/4/xNq55uQVXBo001dzQSKI3loYUyfDcCYtf34+hG1YmtkchBhHAIVOjDQJ&#10;MTZw2ZjBSIiTAs1gSIoUQVEgzD+Al88WyEekGjV2+SlltVuxwDH9GxtVT6kqdkIAB4ldF9QnPIXe&#10;QWbggBtChlQmHWfeAl/BGRttxA3hqz6azwzCL0ZimqxRTZqEBvAFTtajbn6Z4cUUOrOHQCDBBBGB&#10;ADHvo2BN9623hvEKiGW+NWnG2Om2+MpB1uP5z372M9ZimnE62QN/dzX4y/1KMEFI5QvbR1Fdfu0c&#10;T6rv1vA6sQzCuhSBPFES0yDHiZpQNtEQyE5kGIicy061UdkkFnuqpdV0UVNCOdUPIxWoaIweHEdU&#10;mhnmyTAZCm2a8QeLLHvzzTcli3MzWNLNODKDBkcbmyHGAsokyYKcd+7cwVUlSOFVZ1Skfp8UG/Gh&#10;nyDyF8GymctK2XLv2PYdzpbVnhNbnhv/SwXihXsKNhLfqo0U/mj8r2BpwJ+KjxMVBMhzkxd84TIR&#10;nUIjCiaVDohpPVLADAC7PxFr4AMcb4Yam+KAilBVTrvV6Ze9P3gC1lkUknKN2E6qsZ6OKDUs6HpR&#10;JaGBYSghghAwYAkKCQGRUE6EJBiZJGU0zTp9P3ohrTQYni1XE1+ZQRLLwMsdgLOZqtqw674A4ZKs&#10;9D6gzpRuUwql8BErV7NDNgobjS4+VBvjnPRYuvf2v3rDiEo2D4mSIcfUJkRENVVSh/a+oizKapxT&#10;JoRKeQWl5EQsB6uDLhRSrhdcR/AKapESdyW2ioC+iK6iuXrwB/srGY6b7dwyOol3Ao4BVJvRI2Wv&#10;diLNhEp6U4tANfLKVtqoSieFxvTIFjMCySoIuIZ721YrD4x/f+DUqVM6dP2bGOMxQX1ouMEByq3T&#10;PfHcuXM2qi+wQizmiQfDQCSBlRgtAf/ef//9ra0toDmXj8BkJ3LIxuqap49wxjwYdknkFAenmK9z&#10;e4J6dnF4EoO5gBJPUKN17BRudYr90kx86RcXjVZ6sLC/9Bw/vIPq4tCjE93xwZaSnNcLYX/5SxSi&#10;Ct3No6xThMDpeSRhBMUpKOEgIYA8r1Vez5xVnWOItDSAleSs4mC5bLEMAhIJ78HiySPaOEitwLHN&#10;iYTjhMFOcYS9OZL0Iq5PLy/d46es09OvlUhrWR9tBIis09LmpHLJ4Pp0LVwqYq8ZRkocdmIghrNW&#10;FMxIZiiJC4gkEWdTReyVF0onLimULoXY2GuNwNmLKrPfk2vXrgFKrQeU8k3koKO1GWhQJalpU6xp&#10;kHeOxpbwkRGIxCQ1SK2smkuENHNcMoIaW6iaf9DAWt1C4ggfl9nv7lKjFUfxJehUuuF2g3pwTx9N&#10;UlITstdHY7WCYRIWZyRvUQZa/FdzmYFI+KYmspyptgOW2M7rEgqwbK68KsRdLj1VHqQFgo/EAGMJ&#10;r+WsLWYgVl/BcAdJEzOORio2AJ/7MneiobZyHwPhTI8qSo+Bj7VwgXZJVWoYrHOwU6K9+uqrlMgs&#10;4YYkLwh3zLgXKhGKuMpWTJFKIKy0RW527g5B5mnSutCjQ6A9nt+8eVNFQiGkUr7cWkSc40IPKDZ7&#10;6r71dZYjnitjv2Gu7unQFcAa+Rxr4Yiq06MZoRBd4QwxHhHhkJ7RXrkQwUQxGT1ueRGvI7CEHvRg&#10;eZ0CAUCnfsqyPJoiN+UabEGHKooMcYowCYeDaPaRhmZUD1wSBUmHXXOeVeoVjkkExUS4RVCyCH3R&#10;ZFu3DZyxTOJ0JULU6FTFc3XoSS1LqrRsyBLCZUrgjJlwBi8EpIPXAG0CbznOUxmtzgj0/MO7b5cN&#10;zCb4SmiHo5NY5rCB8/JH9BoSK3nIbQUUCx2MbXqtJ5451ZFuf/30RqJyhg8EalwVBiuFQa2Rn+aB&#10;K/GkrgQGikioBbbLQ3w1UB2EnyqloRJgGanpWiNdlXgv3zSbFxhBohnKZTtrq/j1EmaTejn7KXeE&#10;cz0lIRDNWGCX4OnT/e/ljx07poWfPXtWSX322Wc9Ebe7J8IJubqjvTkagAKP08ePH7eLElYJCfME&#10;SdL2U1mXYp7mlwIHBOYxsvTu/cNX3GSkcXdGzAOjjxpepU1WOB3Okzc+EvMi1eupqAFkabPjtzdN&#10;2gj5bmYGjhYaIVNW8HJFijWBsAxBdHpwA0O0aoShwVP5izBI4qzscYQQGLPKLjxWGgw4ItYiW+y6&#10;3NRvAKVCaYQs4Tj3xYu/vCbYj43wdFwO8kWScJmPvHC6p6NVdpOcYrO4wI2qWdokBjHoFTyZk98i&#10;rVdYNUv3MHaCiwvzR9+kgiI0fBdNboqyAauEWD0SXLYxFRSEU4CCwHzBJe5PNEsZGY6BuKSeqon6&#10;EAdlwfxDASKV6IQDnRynU9pSa4ZmnFR9IE9sFzigsQTUkHcJYD+rmCSU6rUTHaS4W4+xHaGIyHHx&#10;Bb40adKMLeIid7gsgnoMrs5UJVLsQXGcr3BAiIHjKeNQWrzg1v1GcNGGR3zBHOeyXNyr5iFJiTQR&#10;YoVYe1hurOO3AunxFT4z1Qx+1kRlJSVU9bpiYIazPDWQts4iAKzaVg89red7NDOAtsKtiCWijwnq&#10;DJ3CpCAoyrJDRsDHk5KijPlYYcZHA9CZwRC3AUknjro1zAW3Dk25+ZfH/33Rdd9dytPRntowNqok&#10;8wb5kCILaAMXI1Uw/TtscWNwZPkDXQ0Y5fTjmrE+7QVGGXziiSd08aeHnD59WjEkvdXw2no9KZwD&#10;luNKDaYpVnJQCigO6AdeIAsuMQYpQAgbzAifp70Z7CpTy+jjFDPSBBpAUy50PkzgVy/K1Bp4CoGz&#10;ZA3AkYo91jhCEFUGA3FR1myxxngWVXshwx1hxYqKmzZvgJDIySm542VDybLFt3YRbuYphWUlySqW&#10;2EsbUkUM+GslcGMJoPCWAXirjPDRGynfEQPHrl69qmvsuLqhgdwEERyW/82JewTVzmA0QPngMDkT&#10;yqzhKiCYK2dKIU0UIdR3KuQwKBUjaVzT4pvMZH0WG2CtXe6ADOK8NJPwnrCQBtbXvGcXVx2kOoV2&#10;gUw1h7st5glXbXRv4KqjfQU1KDNSJouWvHIH7Akap9fIe9mtU9Kmgig6SKAGUajRQs0AJ4COwd7C&#10;XUJdRbuHAp3MFi5vJXkxoBBKkHSBtQbRoUdVL3liIBgu7C4cFqtEkCT2qjUsJDFM60J6g5yFbT0P&#10;VjZypMYsKFKCywaRpo+ezGiB2IkjAtlVXFC/vuVu/mAJkBs7iCI0sNI15QNVlVTEcAoqe1aV1Lgu&#10;ImxzOsdjlC2k9EAYpEQYHBDfYs1BderGjRsRhuPuXsInTEJJLUeQB+MdTSdfHMo1h8ZMrYsNTPKV&#10;9c4KPZwxJrPx6NPzFVxQVDQ4jPb99f1bZ8XVfrwPvXjIMMWXO9HJGIU4tdrz5Zfc4QLywIclFnR3&#10;hIwZhBQpBhOu0bzaNhjiiiAEOANwBRTNMBDHdGInSrfV0i+/FEoIKKPI2e8Gq7z9blH1VyLXCMHl&#10;dKmEQkqefHELSQk0xKLa4Yh+YonVVLFfXreMd8oTgwUoAOWLg0QZLKxFUc2Ynvq0RPD0MUHj+dEg&#10;ViOzMQCRHw58wRPU0v80Fa8+Ii6+Qk84Io44bItcUGf4IhZwRjaCKrEFvHyhkw3ibotJ3Ki11LB1&#10;C25K0l40HSQiNmIdVZkhqdkAQ9+CwrwBI+Uv98XIdVzc2SNnVWH4nzlzBv50IirMGWwX1wzqYRyh&#10;kNryole3Uh5JYMtmtQgl+nMrIYZtv5xLlGyTrnfcdwMTuJdeeslLee/rmKyg98JdFj+Y3QLqLP2V&#10;taLschPgYOl1XGsX1l6mG2Ogns01UvWzF+uMPSmx2F4I4A+I+AUlVchBfIG/uPAdVThLEBIOoWFy&#10;xh1poxyCfe2LRMIpTcs9pp/VeWOEhsIiEM6iH/IVPfWKfmIGB2QfYuCMhlLZkZVC41tmMwaXzAiH&#10;xYwUJk7RYyyOS2cefwSDioQqDJRHxOn0yI6qosW2OJcZ7IGD6COYMgUiBBipv2rhcIaA6Ksq+hQb&#10;aBP0fvqiJCom+pGxxuTezGUQOdRAZVYQVCeDDWdjFaUOMHAYoZoRIc4s1pdFeptyIDxQcAF3GKXK&#10;t2+Za4CIMKJXlmpRnBEhaqlSCKSxr0RCDbWxbJSWRE23ReI1VhTALTbIzUNNusu7NQTR3VaqdypU&#10;5IB+QDBGIydmcMjHernc5gKrZmFlLelS4jiNHFLekrvlWSCQ/SjJW7Va2T9CicrdVat3Iu1Qi5V1&#10;x0HMWbSh2op6I+3lmwg5jlXWoAJgjTFejA2iiGdm5wLBvzKBWBxFPEktvP5NJ/GxsQhC3hq4ifrK&#10;jm8QEek9QF1QnvRU3UsgkFVqJdxUnpBberDQV57OAn4VsOZkDbKy0AycBQ6qv/rVr3BRVYIAtGGl&#10;+ouj6p9tahD0qgLiZQE6iRQlAQKE4ghqPpaljlOFu8IDx1eoIrIE/jTQud4mu07p2V1i1Iv694Nd&#10;3C7lHm+LCPeNHVfRKV3NFwjExkwhbu/t27cRW6Br8wjMHXooYWTRNIO6rSfswTdXUslpi6qKXefP&#10;nzdwEHL6qpVuHvaqobt3796/fz9yYuDz4zewVGF1QWnWgSAmGYFMhFVw1T6spt/HcEiUe9dKDUkc&#10;4d8lQB91yrzxYIXE1z/aooU7SBMSILYJooTVm63hLCmbVAlica/aFjDGk2aZGHmKIOPrBDqK4uMr&#10;ce9qK2Fps1HBqSZU78A4WPm/rFQlWaL+lvu2G2cJMM1gpqhBRgNTNwlgEVU0cckC2wXLdtFUBiUO&#10;qypc7GGk9QLKd9DhM4IJOjYyMnoQex3kYwp9ZSB/2YMn6Kqixh/Q+WgxJsRwpcDp/GKzZNG5+2EP&#10;khDIl5uaNxxgCHDlV7FS3y3oibQWCLFLAKlCxm33UVHgRW/SCGMsyp487Yfn+BY4xp79sF2Jwwcz&#10;Ps5vrRcvG21XEOCDPJyFoXgxT44biBF4eUosgAOXzcgFhStMoCF/cZhmUKzXzAfFfcVtZmtrS40C&#10;CK9xTwdBD6SiH7zsIRBWA6EqTMjANvawSv3RnqxXmoTGGrnMKkdbZgYnhQkH0MO3QkMDoVzy+shy&#10;at0GXnnlleBV2dAsVWjgaNulkmWVIxtxA9ohBjrXZeyyAMOBhsAGSiXbBFFkDbrD6eL1dWTQsDnu&#10;XEwgJpvfqNzXwgHqMMhGSl+Bm/WCwUOG6qkySmZ6Oszd0ElWipAXZfNgwkKdmBHO1j9Qs4bESh9N&#10;MquQ2O6uoZTjpVRP7AWxXC3bQaAYOc4yOvUVN1D8xnJc5za1lJcM7CQMDnEYCQ/bQO/Jl2IpwYSQ&#10;sDmU6WG5E3MNP9QvL0bG4FYoD4//l87jjz9+8OBBvdxLtpupjr5v3z5P8aAKpTSk9R+uJvIH7hxn&#10;Iajjx8xnZULsfTQQfmBiiSfLiYHQaCfMUOCst6vQ8Kg1RGKYETuJoei0SykXi/nrWoo181xQ3Okw&#10;QF3wVAUIKvjYpQ+wRLlkLSbQwzznshkL9QkZC0aggX2Sm1Ms1LzZYKNqLo64gSRqB1QFFETV1i5h&#10;mKri6B+Z5yOD+W6B7fT31mtjrBAgk+gkzZgEB0WfPcAHBWGJIii+GKJjqWU8lfPpXxfBXW9jDwov&#10;NjY2du3apbhAAJ7LxXb8uoqvCLQDuSqPWigkwVb7h2jMiISlkRxoLMQoZNjxkqQWwArb+SXDlU4V&#10;0xi3ebFaNG5acsECLZxhaq6ioGCJDmEP/gDQLqcwxq0RvJ6UyH8hLuiuC2ol8e281ugK8qW3VZDy&#10;FGM7l1iJFY0pV3atcbTjSnxRUx/UI17IX/zR86z0lTj6Cj7C2nWfcoTBZ5zRD5Rv53IBk5UzRUas&#10;PamihGGUYILIii+y2Y4D1ouCmQ6S1DTLdEoUAeszSSvFUpN2OUX36o6C2ybjMMdtoQp0eAUBVnEQ&#10;IRkJcNj29wsgabE1ooMG9qJ0bwhOZDY0sNS5FSK0tIypEpy1TsQW2apeYTLb+EsoYb/T6ZEv8gJv&#10;sQKB8QcCnkvZfuklaSId9C1i7CtV0ZXRAigJmS1eZL2hurcJsUTwaq40Odo7tFLmBRoCEgd5iCTa&#10;0cITM8TAArhZ6SniAJHmqgHmwyG+iZTI8povAs0dKIlRqSooROAA0rhvgQOTEhkTWIUVXh6i2bp0&#10;EZFQMBECjqtayGxQkUE5oWSei5rgSkxHQFhQWMUeFlppC6ow1VdiVxYLB9t8ZJjoiDsxL6nNsFmw&#10;DHjq28q1SWpnI2MVzULvUEcHlIj7aK/FSiJyGiOhBU5kQFdecQdaSSSahKkVybwTaPEt+vVs5zpu&#10;dPBFNjCs2xDLnMrQpUSNZsACjjke1UpOPVifQzInxWmHWcxKk/orepmxzNjB4O71ix2ANmOjqxM7&#10;XBL1Nk+WYSGLhWHp4ePaLoF5KAB8kxgqgu3Y2Y9QrIGgmMkTic02QYJRYpLZTBKDUduX4h6BbEE4&#10;W6CmhUc7Kcc1x/XS70T2b21tufQROELci0I9e3Nz0wvQgQMHNG+D733ve97RJZ5XnMKZ4JwUImxW&#10;x6GBOmgBZy1w0lfNVSYgT1BZIITAMuJbjLFA8nh7kHLYiRlYHo1YZQHwudkNRpYWPvM1HsZnT+xX&#10;iIVcLDgLBFAQaCOEa7vGZhmDmco8pjqLsBCn8VLhZiSobVE3QY3ZTmEVI62nzV7RVIMEWpjEzjLm&#10;gQiqZiKAS1s1nT3uFrgEcHGEPxrQ4F2HdGX09BU9IshBrqkgA6Tl7ijcfOc12yxY/9PiHSIofEwq&#10;Ct8kdH5niOBqqL1zcL8fGIqgs/grEPDxkSWShY/yUINcafmqwP/BH4eotmDhGs0q5rlz5zxBLaZw&#10;6Ce3CZRAJPsw1tO3rjWyBj7CIUGUb9jKJgio3Qq3/BJWAXWHkDXSEBXlv2ucmq7oA99Mp3iKzjrC&#10;IJWwnU76lYJr166JaZc5SQETuaYM8d1TQrFHcJnEzpqTBcIkAStnyA+uCiVqwVCpiSEWo2UbDWiT&#10;mMS8EFuDbxajN6pTZab2SWDYQb4i5nEJ/6HEMF9Rgp+AFThmO9eg15WSjr9yyqRwayc1NnG3klMR&#10;Bidtyew0gMuhKqTQW6aYOM7pTGWeczmeSWZ4QZiqgjOmFwlVrk7D31nuZBC2KI9eCTBKS1b6tDfx&#10;kq31LeEWdBww4GmZNV/XFB/9W0arwHRWE9C1H0Us/Xn82hpnfXRl1MIFlHC84Br4VtnRtnHSM8c9&#10;qZICeQR8nnIQep785aAMEkT2SF6hhI9lBhy3OBqADuyYBlJAmRQI3B50WwnYiYRdfR4vfi7BhKfh&#10;wHcXfUh2IQO+QQh3tK9w23pwuVCaZ4Oo4ZKjVVq7pgHuE+gNLlQxwxHuzPWsJeLOcnqALy5SW164&#10;K7PHpAVQgoaNTmeDQicpBIidBCeNiXlxx3DMYaG4W4a3PtbyZK4XEnkqr9kvbTmOA2aMPS3YgCNz&#10;me6JxGIAXFIwYAF6pHSSmiszWeAYtPCSqqbYbjEPfYXfnao6SH5jh3kLrHkoIohl0jIaoml/XM8U&#10;YTCjMKlokkGH4B64uWee3bajsvU0gBVMOgccBUx9h5QUjSiCF4fiSrWDYJs4+bbFkEWyEomDDnLo&#10;UjDG/zzDoay6O365nwvg4xTo4Qsl/D5y5MgjjzyikYsWVkUv0p3XJTE0PPGGR7JU/og9ZqC+io89&#10;S4fc/hOyWni9oVj4KFXcT2UUwS3vB+jVLl/ZRbT5bgBTaFAfcQ5uK7OGiAKTuAANBgAHULwGvlqv&#10;SfRDIWRgkqbirN7JHC2Z2QMx9IKYvc6V3vJcUWAt3BAaaHiMjtQKDWeZ4SsU9BrnW6H3USBo88xC&#10;XFJr+hUeFhImWakgCpBQCjSnQsyhxuwXStYC1kFIaI0A5enXikKgD3HTWVXkbxJU17z37Nlz7Nix&#10;/lYhcYHrjwC5DJZeR0SBsIfgJEx8DA2MXal7QDRXWImaMup9+umnnz5x4oT+rWEoKPZKnN7UcV4d&#10;VNlRlKeAldKAMo91xEDtkBeuQdSmn4NIq7j4ygKClvpBL9N2ecmTjIKCq6QfHdnl8gRzuc8djgjQ&#10;/NEC3OgRF5gjBlqyHw0ESCBQAskVAdJrqNIh9bhDD7is1wZsFKZqt6eDMET4JGP1t4opQ6mlBN98&#10;tIaeMsJGh7Ylbvgooayhzbf470S22Q4r5cUlhklWqifqpnlrWELQqYKL8P1ogan6938b/3qJAV5h&#10;Mt6KiFzWC93Y7KLBRhwwYIDC5ZqONpQzDCCeQsZ+yKg2DCb8YklvDsRYTFllo6BLTPqJFMNksRB6&#10;CeJCJnZyBIG1Cu7o4nKEPa7jPMKKLnBI1c8pewvXwrFIPsIHMpBkEpCNucxTfJPXagse1sWXF/DR&#10;4E36NrFS0sEn0HzUxdUojvemUfvodkXEnaeMYS0b0Iy1CjsHIWMXiQP00Kbb+Qog1cb4RurfU+Zk&#10;PcxTuVCWud9FAdocrC92sVAllH3fMkCMzEdXBqhLFQ3P2hx8RPOFF15gEl9YYl7s9Be7bOmGV9Z3&#10;AbWXTgZoEEootCWdUDLGPJeBICOEODKUwlqkeOUyehiIuPCx0FPdE33BFX0tkqdEkmIC4bKzDDzN&#10;i/Xyg3TmSg8CVuiHIzGAAubxwWEIJ0tZ4JanPDGOV3ZNmPBJcVFK+r0tZxBdAZkcKZCYpwTY2I0V&#10;1pBVI9jHYg6bpCdCc9sYj7009PJtI0ukYjaD24CFUAYQ0kwRDCb5qgz3nB99RTglKkmuOdG50pVk&#10;BkBdRLyIR50pKp1LiauMKKK1jf00ErgCwCnbOch+azjlXmmNE62XOewBMtzqkTQobV1vVQfkMFCq&#10;1CD9wJpyrOvwTCQDk5JNlcE5YiDxzNQStBnkWP+plPoLTHSBFWpCQ3xFnCUQwBVsYDxU2TlSdSnT&#10;LiuejlO2YGglePG4/FfFgMlB6eTljyCAcGNCIcZFwVWA9E7zwg0TSiQM2tiLGAoTSFlYcoqIVEE/&#10;iImXZcFVU+kNmOW+IsCcwik3J3okkqgpecbr93dhYonYddw3iWUsB6NbGiT756CfWBNN3aQqD3P4&#10;zNDARChnQRQpvkgzh65UD+VIwgv6T45/JsiAHpckCAsKyql6eqrKq9rSprVb6QJhpdsSqoBCoQSR&#10;YmRN/EdXyVUemQGOZYDylQBBnsggoZl/uCAiygRWqClgMSNMQqDoaIfsUeCMtX8wdgOjSuyUbBWQ&#10;dxJHNBUmR7Mcz33LJLYJWc2ba735AYpJNnITi/BTyIqdKBdTOhnsKfro4St6mFFGoKs1FpSzlllg&#10;I2uVAssAyzZb7GWVaqhuuIhLBGPVw6H2Wo/esydhONuIGYFzSzOWfVTZpYi5vkAGvQHIVAnCNYFw&#10;HFXMAIuqjaiEPRBgmHwJIoVF2+5oY5FCMHXG2AzQEtmnf6s8cscayAsltoip9FR1XcjYwB4fRbP+&#10;3cref4iMkwVauHzvByeaHHAYDDrHEeCwkOWqKFS5I0ZAqGETUQNFL9/GJIh8hefm1SggC4oBoIjI&#10;SkyCmY7jO0A4yE5MZl7R1PNstMx6e53rCPPqEqzUE18Nbn6biCkE1FtcVbV4DTrEq9eiB4WogmlN&#10;VpPh7yMz0I/vRCh74mH3KhRSSzG/VmhxLVwx5w4AzXNW6K0BKfR4RK3tosYeeeT2zCqxE1N7aZCn&#10;+OyJ9q2EjK+c6OmCXvQZiWDyEVwi6zYGPeGTnron5YmKyvf6t+cGC1RMoEOWP5xnqAwUY1Krc5Jj&#10;cI5eTMIP9pU5bIp5zqNX81Y9+3UwhwkeI5SJ7hTRziWAlXIe2yi0Rmv3LbsdgfGcJE50VXEDUM5c&#10;PJ3ItrJOmJEP3Mxmailki2sOoIkZeHFEDISHGMyPBcYaK8MRoEScOEKVs+pAyMHO+ctEOwSTeMQF&#10;fcslA5qqhlNoJuyHjITUtCIomyGGGRxhufAjwUySONG7HXKjuI/dEnxrGccbK4iK/unTp7UTb4eH&#10;t+XgwYN79+7dtWvX/v37bayfJaq2ECA3fxkparFcEiIA5F253KXY7GN5qH4xY5S45V+wwQQbgQMW&#10;7sAK7dQOBUWz1H01nl77SNdMse6dr5u4agirSOmJA2aEXnCRqmuQxdbAcBJSHvrIYMIGT9WBmPSV&#10;gWgiMDbyCKcpUbJLJON5eSf6kPdUdc1gfX6HsJlrXsJAqlvrnaB+Zls0dR29X28kxvqrjl6zP3Pm&#10;jI16ANHjPQWR2egEKDyRJiz3zqcmArZXQEyo6yhMEQl7RdzRhZWIqeD2Cxlkc0gGOIhh/WzAlcJH&#10;X9m4b98+9mv8rhQ40z2DWsc5KAR0ccGCOejmVQMThBi2KoD01MDcy6WzwMkIoS8c0kdZxIp6jIH1&#10;QiYxUYhf7Kn0O1fhwzfZKgFttB0OPgpiseO+/JXFMqXgCitYaJM4xpQjsNDIKTkrhe1SfzGWZicS&#10;603SL53VGQUR09Si/OKC7ZRQDvyKCSNdL1jLcuKjscxVeWSNUrZ+iQeXs2wUQbGTF7UBNvgo6SRv&#10;Vx/5K4k4Ugl1aC08+5dmO1qvjINb8w4llSD2CwHa1Mir6XBWjohq6SmDTKYqZ6uo+OO1Z17UXK34&#10;K+hINXGDuUkD5Yi1XEZUlnMBJrzQpZpJ+Ks0+dZKXqsbvW9Y6dliX4lyaUttLwlY5EQ42EUJVcgA&#10;cHfTLgTW81TcrdTRBTGzv0Vkd+8Dqgr2KiNJjROkMI9Ryh3NEAY+M3APizjuUCJqGFirZoO4sBxd&#10;xc6gJkgVJb3XiaN5jou1NUAQYkp4SrNvBRHaKo+blkYWDTztsoAqNmC+lShqHCXQ3oxTBF2zEHFn&#10;iTiP+Egkl2KuTgqr3FRJiCgrntr5BgoCmrDYE9YM4mQOUM1/SctDREFr4uDcNm8SseConyGN264F&#10;enl1gRGDYMsvlGKYGbRT3PGPq4zDRXaAnqj4HACWs1CZGyZlnWUclsa4JcYEmeBIxFtGsRn6pL2w&#10;Y7Mt3XpckWCXmCEsnzjOvJotvM49xSRrq26SufZgPHuAgAGXyxAAq+045NAUppN+AYsxUIUzAo2a&#10;s/yzBsJsgOImtS6eGkDYSrEXC/WLRAg5oCyqy8r07N+V+EcffVT/VvelE5wzjzCeCzyVJIiimkCs&#10;O5AjJP8HH3ygdyrWoIAS85yi1peQFpsXPnTRnt8ff1HVgNdCI2q8box2EZ0SZQjPLAaXOoh8GoBY&#10;O0XQ4x+yClkkwQeltl+wIKDWzKCKLZJQTPsxlJDBtiB6miTSFW4goqrtXhw1nsbrUvNOVlNfbfNy&#10;j2FYpL5oyXqkF+Wz49+VfH77H4X29JGY1zt7mdbUReHAgQPC4fVd1/c+56ZVtYInVNFACsABmGpN&#10;JMcQhIGAewxweKeLaMPdDDxdDqb4SBwnygjgUC2cDVq1b7thsJkZhA3uE1T1MwPCZk971SmEfOWV&#10;V3ADVrzGEDnrdu6W4zrl2ipkCmU/z8cQea1iChk+4zZKVBy6u/MFo9C4iyn0eM0R9MYi3BYjQbSL&#10;g8ZYTZDcGMGEsjxFUfNd4KS2J1GjfAUobHEQPsRSEbdGGS01nG6xeVRXSUCqJsCcdEn1giFJbXei&#10;KqwTsxMUDGYJ5Tyyd7b8B4UqlyG3JdlhF2edq4EpTWa6fDOGGWzjiPziUQWH7wJdk14qy3hjZlhO&#10;gZRU+jzjfMYb8L26ZL2MqIVDHp3kr6dxr0nySN5x072Zwf3hCABFhxls4CC0eQpwtoHCU52BHo90&#10;WQKc9bpkL5AJv4pOhYjX9fVePATaPPcFhTiU++JLbLRARkif8+fPwxxQ6qF0xii1Aj62q+1Oj3Lf&#10;LkgroByHie01F3xWWBQiIMgy0ecsT1Hdk9csqZB22zAwg0tgcVuiChrm+YtFjNcKfWuvoKgtAmQe&#10;SlzmfhooVNXpgaHtyhFjdFyLrSwLMKSXJdvBUr9Xii12dKVMWTZeGsY//ENvuZApoPqgmGrewioN&#10;FVvio+a4tbW1kaGJA7KGKbV2ztOLQ9yTqFDjqvCIOiLiEyalCO/pBZxTlXXshCAuetqiYNHAMvME&#10;3AQXGeqKoXawUodQPRHRdoKUvrKdSSCTbFIOV/Am+IQBY0CDUgxmpIMo98R7ZsOoEAoDjLAEY3wE&#10;mRmuhZo1UIO4BOOUjGIq+DLbVyYxQzfiqafuJTFAQWIbPgEXPkohy5UPZ9HmLANlTkI6VDIURcHG&#10;aeEnZYgZXqgjDJMkPlbdKgEFmyqTkgoCXu+Ub91CF++foHnssce0EA2DX+ysLblwKLswAY7tvorH&#10;IEUj0UEILihtiAIK5jFJ9qpHALeMF0CgQYPRuSm8cuWK4m698MEKbjaKowhSzh3229LNzBM3ak4C&#10;ClWViMAWyBKDSVzjJj2+tRGMEO7H4IkbgKwAApuZBwQDsQOso1nINTPWzPdIAeq1/mtldPB/b9tT&#10;Ll++DC48FG6aUasfiT83/lFJnRu8KrgrlFpjoBjVp3V3okGKSz9al7QiRYApk4VMbYKn7HA16bLr&#10;OBQqLfVOGYEVtHmV16d1X62iF2hVgAbSj2GEhrBBgXCuNS4TevO5c+d8NKaBMb5ljG/pNGYqw1qs&#10;uzOVEvgzwDVU4UvUQea5SzEPjOihf8tulyrw4raMEHdP9MYrHkm3aEm8V2WV43QCwRIdsRNry2yp&#10;2BGJICnMoI3wRXu1RYiDzkBqwER2Cwclgs7gNOCqxeWRSBHcq3FKGQot82ShrDdwuvojPc3YroCw&#10;FsJiyk7G2Gg7d1ZsGAIBnG8sQNa7M7knIQP0aOjF1LOIy2JnCTRKG/COzVVqDIcb8qtpntiOseqn&#10;PEJ7+GByhchiW5jN5RxXo3xrF/ztKlKjTC7/zwKGSS5jWVatxytFic0uspKXPVwGC20EhhQCxHHE&#10;DOWeQOCCogr2SgF4gVzV0iB89JUFEMPnqnE/T1KTq8a+Mra3XW458CFoDDSsEyYR7ycNbOO7+ALf&#10;mnge2n9WJDhawoGGUA0Z1QNRvTkYSGQNBT7WVGe4wCTGy0o9juP1C4CEwOwpvuWygiwQkUfJooGD&#10;wt2PH2R3QafWR3tRSMSFSekTOE6Zj8zW4CTOwz9ieBJo9HQQcirLXcsId2rhquLW1tZbQySspyJM&#10;jDdoFFogRnoB85R4aSdRh7r+MIyTtsALBR2g3lFtXhv20bKiAhdiI7eJxYRjZvDYdoK1uqPFoLeL&#10;Bj2bEqDbEqDwQhGhhRpBDqlC4OKrwY0VRjjqXukUCqkFRL3TU3jgRUoMy+pnxk6BmghZzzAbWYhe&#10;jGehgY8UxgNWebKTy1LFVYv76q9i561F4wSolbSlGVBQdbrjoCqKjBTv3hsINnt2vSVIb0HfGpMu&#10;Umhk3iQ3+Yt/CrF3qUOHDunc3r81cmVa7JjnkuECru7ofEyS4VwAAmPo8aSKTs6iuEywDGOYF5gG&#10;DBYajsgQFVyqKPEcJBxULCADWK7hSTaDS9VAAwYAx7niKKYWG8ANsABhQIALRDljIBAsV2UKCsqx&#10;gcFCSYN7ITvdG6g14yxbbGRAONPjgiwQJTZhs8q7/qfgDyN6anyupXFBAktUrEO/2rabDVFlSITE&#10;Pc1AXIQPtlwDBdrwN4iUA3T967/+6/Ea/N+sxEOOAEpm6pcKLtx47RSv0fqrStflnX6EFxSlwUbE&#10;MHAihWqHeUzQ1Ltv6Z2emvS6aOHuGaonwhAfiRuJFu5VnjgO+BoJr7lsAAT2sA3DpXzzSK4mau0i&#10;wjuEkbOqPzd5zVqWq86E8n4RDCzqnQUVBMiIPkhxBqujDTFWviUFesPKLnnNTcJB1RawVVIb50po&#10;eGonMJFErTe2gNjio9hBSQhwSX1U5apsvtV7wOhbA4DAR0AVX+8kvbxOwbqu6YTLguJuVEWCtujQ&#10;xhJWIbAj2CmUpT98KiB6lSfQiCOWyjhIQqG7r74Lc/NmVCH1Ng2e67W+scTEGa8KgiJDZTednvRQ&#10;om2Ydx0UuMxWB7xWQUByiRQNLAS7oCsCAGGzekg5iHysQ/OICEcDaJNQFRT0QzzwGoMRGuHZMl8J&#10;geOc5SDA4iEmiyz9MMEudV5nUhZ0BBGpJIojnSCdv5X5kOKKyUfH4YknbGEikZUvxVC3U0MQGwgM&#10;4DhSsYcXuCc0bEBOG1GFs9xhgwHj2QYfXzFbgNAYhnwsMblcDwqWPnLTERRKGSWRYQVULgQ1nLtR&#10;ESvN0Mkwa3xlMRoUUHcyWJHeK4RV3Omk2aRAi7KU3IC1nRRRkQgnpeoj9wiNsO7dqDCr4GYcgDQi&#10;UfP2UVUyiIg20sAgzifGCffmjJUdpKMozXxDFI55Qqrww1SRijSwa0DEAGSAM2OlAdyZx3iqKCQY&#10;zx5HiJ+kkgx1Dk9rOGuGJZZxSprZIqKkC4e9CMFZ2eIrmhkv8VzVec138zIQOOiCKzdv3oQsAtlI&#10;rVuYVHQETgsYpwiyDqovP6Fa8mP7VYMY+9ZH1QR75JhJxc5M9f3JJ5/0gqV22G4xl4HgW5aLsXC6&#10;foorY6SBi4WUZgmcmQGZxF7GoIh7urosao7AQkYCSsEVRBXcq3M5QC1V0sBXnJInjIS8o/EYdwmD&#10;VRaNkwGqHmRw1+mgYBsEKm2FhhiY8ZQ2uIfffYVgVBEmEQO7tAHWUou+oMZv8ZIPpBxA6FU2D6l/&#10;96pNVrPfKrdu3RJTUNS3XFbEF/hgD2T+wk3yk8AvUixHJ1ThKXxcWSjhMu+sVNpmZxU+Ny2v11qp&#10;Ga1Xto+wL1TXSHQ+XzkRqmGL5E4Hr+gQCh0a+M0EPiJRZb3skAi9Gxk72rneMin3+kiWBv7ii16R&#10;GUNwyUXQR0rY7DKhtqI0AoAU1ADHZ5gQFUSI6xn8lS94Ja0Yubm52c/zKSQaudPxBPcUPrDglToj&#10;XugnxxG7+gVASGoVuinJqYRHrOKyBSBS5efTTLtIi620vZWexnArcI4QIOHApfhPSQt8FfgwN3YR&#10;1Azig7zw/ooVODzfwtUE/BRxWWDANruo5UjNo2ulmsZxVQITZIGLvgE9JHqoJ1R5OhHaCnTYSmFP&#10;yGM7DaqHpKA5cYpCx1NHyE1vYFaKBbEee22nStRok7nZjP8mZRBtRBT0ragCN+4LRO8J0i30IBP3&#10;oh8MI1XzPkKP7wTxiI/mo5xlxsBhm44AKGhbiSrYpfcwW23hPpM0Gq+OHSqUVHU/nn8cNuXPXse5&#10;qeZwgTECKsoqfIHAVWaoEkoNZ6WPBS1jmzJbLRJW38os91E4s4oS30LeXqUJ7Iq/j6y1AA6JiDDe&#10;ehhieDUN5aQSf1UtUBB3CC4jiVMgmQF2Wex0iDGYOEImyhr08FSF7BVTEafNa4aUdKs2r90otur8&#10;hm0qrOjy07huWoe2zhM0WGgztgkGI1xG8Ma8VEednmiEoNKVkglKueqjXbJdOwwIY6CYJL7tIiZ4&#10;XlPUOPdchUaZIyaT3jZWH8ZHjEGy2EMMCFxwXZnADziq9XwBigG/ulvw1FdY5UmYVKfnl3h72sJB&#10;oMtDHvlonk7ht0sSEl+hGuG+OM0kBLS8xVFuapzCz0fdERSVD0okjygqUgZxFy3UAvwAEWCBmQ1s&#10;g4+jLYaJNyqkoZN+4bDMGgNHK7UVC46os6LOMNudLkWd2ykIBzrGSGwMwAxR44v6QoOPmEcJzZ6+&#10;4iD0ICagcbcOQUkhQAmYi7UtDmU2AjAJejaKfqLYcVyg6QGLUoIA4WNveeJjWAHK+koz5cZcoI2R&#10;3o/VAvaUpRLAk+XrSd6P0GW1QeM/K6DgeLeW/sSUJU6HNjMiFTuJcwkvoo14gUg4jHFJERFZKOkK&#10;3kf782l87q/rGPSz7vG+uvwDveqFV0BPUkePHsZVTE821M9I1bPW5aNvDRqLhUMLjYH+TXNJRJpx&#10;GyaMcTpjpJuO66mRa/BQBYIKC2f0qPSYwecurCihrAgE3y2WTeLihf7IkSOUzJsBVezEWylgJREj&#10;RQpu3WXtmg1j+kK4aSMxVkx99JUFBHshg8btEhFfWQAii43NWOYJk+5bPoLOwOkE50VNjDCNJbZY&#10;BkzamMRUQY8M+rfXHUzACulcC3c753gXGvkFCgrZwyMkVD+hoUZjAj4gv1IgHSRmf/RmbC8Y4ala&#10;qqvWSJkujhA2r719OgT47FEQWBiXlD5REyzwKnrIabuI2CXNiUj156Nb4/+f5A7a5dVFxFeKHvzt&#10;4jtnwRJz+O6UJT+3fxwC3jBEJFTBGeIiiEIGNkLMGuGTEXYBQXWiZARw4Seo2eBojksotvHdx3v3&#10;7vmIP9Jc57YLegwQRG4WxJ/85CeqHCXWf62ICEgFaPX5qwJzJlECMTrVDYHWCMQ9a1leGTTIcV5b&#10;g6u6r/nylCXN97RdsRJiGIKIhtFqll/xi2DRgBLdQeCsBHVdv7ACRKHGPQUEdJgMRm4yg0DDerDY&#10;C71eGpFNJdd9AIg5HHe/1LZ7Eb948eJH41/LBsXSwomeKswU1aJEHRw47Xjb+kM7y9jKDkytzyEr&#10;LmKhku0klNImQQYOXOES533MHxspd10ohaAj/HAEXGULUZQ8N/oT43/I3c/9lDZMqgB5rguSKVtw&#10;9CyToQkRgQGobgEvrcLVmMHda5jt7YGnwDUwX1M3Lve6ndRB4QBEpRm4dLKQ2RzRzm00WcyskTla&#10;OBycAnRir6/ExhoG8J0lcGASr/GJ1wR9qzXMBpot9nZ1oIFJAhnUKiZm1OQYT2FEwSpHkK5B7ASv&#10;b4m+iCiOgAzaOQKnjUFnjcgqUrIdJ9jvo8LhXIDQz2vCHkfQiXbsRwBAMUwVk40o0a9Pww0mjBRu&#10;AbWS2dxRCIRGywcd4alJa3AAAmygXPmjXD5DhsGMZGpZQVVjYl5ruXLlCtZqsQorm/HYQEr3x37r&#10;on4Rff3P3t8Tl9l+YtwNF84KJaCwS6YxAHSMZC0+zzuuUs4F36qw/Y6bXuhVG4cNvJiSfl7tDVtH&#10;J2rE/LE2US/M4LnjZAGXp9cQc3TFVNQMhNJT1TBf9/K0axZfRiKVoNuikNGs8korgx9s/51DH+UU&#10;a6WY+8TZIafG/4vPdtEMB+nfD3hjIGJICk9jhJcFHEds1lLFozIRYnxxBDMw0zKciaVCj/libQtG&#10;eU6DecpBfvHIk3BTCfbkKQcJTBLrgRMU3OSLJw2+Mk9PpcAW+g18i0uyoyIOK8++stdtQ9SAI6NX&#10;VPhy+fd29FTs0ghdGfurWTdu3ED4FvhWlZDdjKEQW6QMDbCqeijcsik6vfPOO4qvWxFedcWnX3vD&#10;2958uhWVcRhFFUcUveLlQjaYsvxvVMRIhRQ4CNdKnV6FcS7laV7/RU5jcRQCDJFfRQEg9nrCn/RR&#10;ROrHRQeeQtDLN6wS/lopiLQFJhBmkdd7OKUmXL9+3Y0Hl9QK7xUSVr/xUfWQ9fYKX0EnmCNG+G8s&#10;HC6CvlpZ/4DAU1ESF2MR8WLZ/BT3GPYU64SRaouBSZ5GjFhnEnqMJ2o7M+CMxr6yxno4mOeaqqi/&#10;Qo8Gdvb2Eud9BAg9CrLKttTiUY0txn/NRb6Iae3fAnpEHDJCppLUF5Rr4Kgq6r8XJ/20BiQBfXQH&#10;UqjRT5cxRiGO97NGJXED//RvuFBHHOZZe5Ox6hS+2oZeHGYlZ1pZa3GM87CTdqzVaZQ5bucJYTox&#10;gGNt1QIfcaUEDixPcZVULvVqiqTqF4VUGU/zWKsqLS8R239/Ub3Q11VPA5giAepTRXCRDY4giAtK&#10;7jBVUzQgJQyphSMfoHsFrw1Xs3wFdEUBjwVAVAQbYvSbYbBTYEKP9W4w4IYJbUDDZif6ShUDizQj&#10;xnzHe2DaSyG1da8FrCHhI67Fm4V0iosxPYLtK2Z4Cj9VsSoQJHYZBVsMg5sqoKpiJyoLBHB8xU0k&#10;cLNTp9hMrbNoCzcGpJyRsZk9Ii7K8wd03m5dAG0XfYh117EML/muJIm1cLCBVQSG7KSTDZR7jmvG&#10;8mfhstq5zgKpENuicDASzqxiqnNl5kO+T9e8yXgDf6gticXuMSxnBsppe4zRTmbZArVYF0QuCAeg&#10;MNA76L59+/bv398/2Ldnz569e/f2q+na+RPj75GrvFitkWO1oNBcaIiqoXLBB1wlDtKiBGK428G/&#10;xqaeCq7Caj7OIA8zYMhmIegCiirG0jlgKWS8jbZTggYMlkEc1LrYUI0mKEStFFAliULsoqbsajMY&#10;IhcEundHBzFSyIRYjWOhRLDdESqaI+gUTSHuliaOBnEe/dCgxO+lmW1OjyQ2LnVxW7o/hb+nxc7q&#10;+uKs7lhcUAHM0EatlS0mjmNV7SEHbe8SYLGPjlBVXLZESvla8WD7Lx+6F6qS+vf8s/ApUltlAIJ+&#10;wCM+KikqgLoBLlztNxbBSK2n6ybR0aWP1yFZo9f6iNhih0hyFp7wZxuThMZtT4z6OQofiSzGyW5j&#10;qqJ2Pv7UYvlLjAIqu50uXm7kOwxWluWdYAkBzmAyHCDAcuHzEVBFxNO4gilkFljGxwqpIzx9S5vE&#10;5DUEKJQFRF5oJ46rpKgDagJCqoE4w01ERQnREUdBIcKX8A4tOSgR3AgtyPJ10bChSptKWOcGZm3P&#10;ifK9ZQkcnMgkJ0I1+ysy6BdDpBUcwAJ/SvjFDGB6ypSYiVcW85Hx6ps10QZRrbEAPhbIsniu8Frj&#10;FKABs1ra/SBskYQXKyuH8AU+BBl6GeajKyAW6dlip4u7nLkIykf3IbRBLRvr32r48mfh7FOgkbJ7&#10;gY7OeZOO5AkThdOYlb4FjRalTFDtztgBtMPRdpVFtkiwAs/0JPjM8BAilpkcwK6QRSZwgAaCaKq0&#10;RdbeFQxUOjPC7CtrsHYV/+2/M20AXAbT5gjiLPBJj1Cu0gHIkws+YkAiPPydb70KmQWIaJJ51VBq&#10;0R2tDZjqRPM0s5w7iEUtfG2UAOi7NX6i5W3Vid4gBanuDltIDlQWWCrWiEVKJx99VWJAng00y09q&#10;bTTDWlBTy87ChGrchwlSSlR6lK1ggYmyZYvcdkNHBUaqLCiSSaoPDhBAscFiChmG3LyDp9QFozbv&#10;joI0XilEvPcz80BDOHWKcjqVKskmu5CPswx2dJDOpwbTzcmJeO8gJyKMIq63SRIzvJOHDqIQ6WeK&#10;arSKoApIHNQkmQtq3tVf4zn/MCIfwKtoVi4Zo4uUzzIQqqCIrsYEGcDr9QgnVdtqq4atnZNDhw7p&#10;7v05sRdxNTcmWzlou/wYyRGNpQxSOQWduE/oV2igsTTY7Q7EEkDhjG/jiTGewxkDxQiZxQU9DIDc&#10;JJKIsrEBwD1rqPZKdjcSerhGpzUTVS9PioWIYwvOCAQyYzXaoKItNGAIqxhfXUM5QWQ2e6poVvan&#10;ZsgMLl+RejBgwWsjAcW6UGKS11ZyWa3sFFskXVuIZSKl5xlbwB5+KSmOgBKP8JmSXpXoYa2y0OsK&#10;q7gPcxERGm+NeZ18O230SCC7z7nNSGc0RvLSXJbdHX/vFJfwVgXwVKbB6CvoeR0XHUEBCDu5gDxs&#10;cLfTwIzjEhJihW97RdHhUIWn5g2s6aW8n/ocO3ZML1chQQdzd+j55/dEbgorYgMHex0KQxKdIOBp&#10;DGrXI+kPJUgS8TLGSTD6WDnFFgBq4RRywSQBr0kVQNKpEqpfbwUwce2DNj5QJSjO5ZECzhf+spnj&#10;+a59qvYnT54UzZXpQxCy301RBqkCu1bXV5B0jXCWK6b797y7WG9GjFQnlZP76puVTJU1LEF1POGU&#10;dNPmrbEYDl2egMwjyDAYYjaKsgWyEp2Q0LztNkIAqmDBq5KIcnpAZ6OvrHGoSWg4Zb4CTWGzYH30&#10;0UcaqKuhokcU0u5DBJf0cqkHAV9ZOedlqMEG1VIdBRVctZjPEMFvoDNXV6i4sIO5sFALBEYFx1dv&#10;52xSTLHEDFdRQb5hCXRkCDGAGn/q1lCwjHCP0Ml/+HJSdMW1/i3GgloXB6va54m1xEwvLhGa4DeW&#10;+4gKwg9B5YM7rCXKR2jqGToWO9nPTe3EGmIgPMS4dm5ZFyIg9JYABFRGcWNPbrK2SX6hOBhdaABo&#10;O+8cisc+Qok2eQt9YwMJhl7KqL20yRnw0oBMROzNOBRoNFej8QBKjAlSpsoTqqSHuBY1KQRbzFNJ&#10;lQBoUCWyrHK0zq0QK762uMoRDroSiiZLaFaGnCXK9Ff74iI35bbTuaMru9bIImmM0/ZypLzV130L&#10;yTfffDOGrYtOwE7IewIfOOUPnjiLp07PQSZRuNo2RCnsh+GqYWkJDV7M3xyWA71t17CJj/jdrp4P&#10;KVKiGpGFAsT3Osps5MQgDoiUBXIEXRUm3AOXj8hJas9dAlCFpA1jxahXQwgQUfNVTAC7wMHfEzIV&#10;BWctnW38xLhzG9TbaMAc4SOoDklBRHguyK/uSaJMuprLbj5ibJOqj1ioSrTZiJ+KpowGNTR0KUxT&#10;ULa2tuR7rwXwcWj+kvlCLDc9aZNKtss+DKTBQFKY50v0rhnbCAr5yzXaYDUFODAhoIYPKQ2JvS2A&#10;ZL+9Ty2veYRClWnowUSwLKbZLlEjzFa+fRW9mV3/6M3mYSSyERxTfEk/aZ/y6aefdvVx19RX1GWQ&#10;dl2WOJKU+9JTx9J33e00rdOnT7uLSNv1NxOCePCZjZy/nv0cxfrnn3/+6e1/aOjgwYOPP/64i6Mr&#10;I0z0V2Zkj2hKTDPowXGEATsAQTpItPrBRsI2JIQbfGAVYsDEQ0QiajWoy9+qBOZQqwTpNJLUAD2c&#10;JeJCr6I62noHiTKzScwvBPjAKYCo7eq8Gwk3s5zwAvG0NDCqWl0IHDHrjLKmpMAW5eCsH0HejC6G&#10;dZ5esiM8bkRCh+Y7T7mmnlQGTdZoIGwNFkkH38oavUMScdMaZtPjON4hOUzElIMgopzCrtdmZJYE&#10;tN5BTldy3RRxQ7cmmrHQ9IeAuOSWvHTv8Q9UG+uqJvsW5RRYNXzWxkpc442u5wq0nV6mjTksAOyI&#10;+sw1o0Nwg8WKrJ4BUEbAK3B1FGuAIjact106iRwIjIm84o+yEgno7E7Q00dOCrBAYmdUNpacdXHR&#10;xdfuqgia6PRyzzKiXJL2mscPpoLMxY1HwuB0zVX1QQIBdn2bLZxYnNTa7TKwnrUICgRPOjHbAOeM&#10;+yhmBgLmCDG2xfYKpZg52ksnbTQ7Jc0AFHvNzBUBsYRfCi35On6KUOVyYkXccfA0CR8zELYMwzCJ&#10;bV2/FNbb418i++STTwRFsXCczq35KS4Ije7OjcTiyCrPUb0XQXEpJwqiU//2FBH6+RXXlR7Q2Vgh&#10;sEsigZFmnOMIJUJpXkWLWA+KiqYZ0IOg/XTRDP70w0aWz+KYuBkQA98S0UQzuKF+pyCxHGgNWTXw&#10;ITq3Z5N9+zACK3eUrmIGqo9QgkKMytJyWAUUFGESL+UV/Yqdr2QNevi2BMYKmAsTwAWd/UDDBEk3&#10;6Lb8dNECT60XkWxUQ4s7dolF5cBMfFtoN/4uYv2vWixAfWtXVw1Vo8LRvDGOmSf2+milb53VpBkr&#10;6cEx6YkPzvUtHx3kW5P4I8SVKp5Kt965l5vF+BlYt20F2hp8U1VVFbcuhMQcpOpEBjiINHYubdG+&#10;QWJshrC8xQlrfdWJkGcA6oJUFcIrt2Rog6tl1sPHYl74mEgufVFtUVW0T++y/FpvwxiFPzi2/u+y&#10;EfVUxZuvQQ+Klz/OahviDnY2MLIXTb3Bcd4yte3+VKWfhBt47YPbvPPVtglGefpokvSiwhczmpxC&#10;ZwvMbadEIz98+LAuvmvXro2NDY1cCLJKCih3UrgQ2G4jVagCZ/gYmzSeaLO8YMHKR6zAT9v5RU9M&#10;MANn3CBc/s1vftNPHC3wrS06AsKjuoqhTjpOZUYPEZdTMgL/5ZctWq83VPr5derUKfZkOdG63n77&#10;bTeh/uCP6G3cUX9Uci3NjGulcu1iIWENqHIoDrNW2nbnULgUNCUO83nEO9xjhvqppLglqN7AFBqd&#10;BfJcs95GuYnGfOFCPBRZKWkvkeNw8JXKQKQG8jt0NL3l7ctK3zqdzSj63viXwgGlcnJK6fM0g7ry&#10;pa4kWYy1Y+vxbbbqb5INezQVzVvl4rl48I01gJbGrDQJFJDJE3A7zFWLsEbZ9VELgZ2YFW92sxh8&#10;UitPiEmImCS+hZfgKV595LmN4ievtGEDyYmjPmKbwEsD+PaCTkz6iuyYsVH4fZSxgBBjlmurjoOs&#10;NtM1RTHlta+wXIvlmjXiJPyVHl8JrdjXQcWbdyHjo2fzZkS6+HGBm0DLL06BDmPqsiheHUcFNyFr&#10;HKqZgS57bMlywinSq4ms5hreNx8O/bhJ2quhXNPb9FEpJBw74q0wOUJZ4Z3EYwNBbrsg79D47clg&#10;MUI+jqAdX1CTg7K6EslyEZSfgPX0kdk4xzV6kEQzXp06hCU6IhYSA3fP3k529OnScr4xJBqz1F2v&#10;le4oUX82bOVSo53+7lD7MLLe3Z0lnZQSBHAjgafbhowQJp7yF0QCCpNKqkB3H43J6KSysJmD169f&#10;Z78nvwTXV8CRIPSATtmCGCagHKaVfaJDWzWR5pimWAAf9wiCVTSFRlYqIiYxUNZIOoOqLdoTXapa&#10;Y4bUtxRohYlYUJk241uXAINU0ckAmeKgpSCNPyideyVX/OyW7AkHDOwa4VstiliJUTAUHXhq4UgC&#10;Jdqq+HKH/dzs0IzvFGKg1ucFeyyzhsE+QsNK61ts4InPknpS5c6dO7KY/Y4Y+hZhEp3jwrM4y1qt&#10;kanqtYRylrLW9kT45m+EIR4yuGsinqKnW/i2r9aFBqaqWlJVBYOPVw4ZWs/WX52VaLcmZbE1nt7F&#10;+11C4+6CCMak7iiKADED54obMfatj7202EWVxuM4Z2nejzzyyO7du/WelXFffolmuIpUlZRo4Okj&#10;gQZMzAQXeAnYE0jCU44LomoprO5JerMxPqsq+IzVrrxd2kTESiwyc+vWLeFQW+DPcqVMCOSR9Rii&#10;gNiCISohtfbKMu6wZGX3SEx5tP5iIBDaHo+YRNRqBylQahcHVWOeGks3xPPi7lslV8apeNIHA5U4&#10;Kfnu+D/tuqvdv39fpzQpLsIBbWso0S+ozS82Qybw8RAmOgKRIIjdhdjTDAMUT9rwQUV1tCyYZYoj&#10;zlUq9U2FEZ3UNKUbhxUclwlVztgLNwbu+OnON8kGNO3R7VjsVNGSG6o2AZAgBZA+ZCVnkNXZ2oYA&#10;+IoFwsnDXOIPmCDo2UDp4ZIKRaFB42qfXW4xFshtpAEQvqKmKKImqhnUqsnsZJ7Kh688GxDr4zo6&#10;0kMJtdiDYQqKg7jWjKqKMbwQYCyswnKNp/HJs/dvhQPL6aSZTvVOFD2rdMJs4ClmAslZrjkrYgme&#10;QwXSt8a+sgaHqG2Bb7GKASjoRJFmgAXs5KybtRKgynCEDahJsB+BfIxMXAaa3qBJ65EEs/FAMvTz&#10;ailBMzfFTtvmPoNtEV+RkmNmwl+YCCNN8ojjssiJVrJHBnalFTIkkaJWspbxtnMEE3SvFaGGyAqZ&#10;1h/zKHkqoPvyt7y+fItgv+7IKUfMpkut+fXE/k8LOxEYT7gDLkwQ/W5d9Vr9m8sWcB8IQg9GjgtZ&#10;zV7v5+DM0h0iG8WCTjWljgheIIOaNvqRAStAGluERqMCuzXOwiuTsjLK0dAaRUTJSNRZZSV+znLc&#10;O9aUSnbkIdHAAMEw3Ed66OcabU6XyEs+D2Mot5jZyr2eh5bIKekQtSR1uTQYPxp7gQGwqihjJkjh&#10;RhslGMV+Bzklds3ebJAXTOKIj75tQX751kZ6MtJ2gMBNEVwBPcR7BdpLQ7hZHOH5znJ2Lv1w/AIs&#10;F3RNlURREncVfLV/XA21baSNXfoHVZLIpKrqiuZ1cP48E3kUaJbozTroUonGn+5JTyc6qBYLNL3B&#10;oYDyRq5bmyH1XZ3DO7qPbGuXCBpUx9LWwFfGllHbEWJHDBqbdJz7/cGDB4GQkQT90KZw40D6rW8M&#10;H6K8rH8EOPS4ZiNViqQ7Qe25Hx2pCS6vZiQLDHUEPFeOFARxUR+cCy7VjypRwGFmaDS6iWWIofYa&#10;E9tlk9QTDuFWpTObKGsA7+fJU+Cv7bn7Co08chYljJFBfIwtzGOSN3jdygIJy2Yn6pFSlbhe3Lx5&#10;00DZZDMCd5GCAFPZwwzrVTwu8wj9eEE57skLPJQmxLwnrkZpzwT9WEj/yughfOnPNF999VXZ4SWB&#10;kXooBj74evO1YqXMAjXhkThugHJra0sYSgylhD91HSuA7kUEBATuIc4x7kG891ceKigas4128T9k&#10;iXFP80SfaJnbVoQAjQUgAA3+YRWa4tnItaWdVyPI7OgGNfieDayMkcRYckKQhQKgUOpSiGhGUQac&#10;W6SuU4Q8EUjnlvk+8lHw1CBsECem5pTtQqXEgAy/Wau4GEDMvKeIWmOxsxRrfvlIQMFrA24iKCYZ&#10;s4ROH5nHyCxxrjwxA3xQYBKdkgdQFPqWbTihSeMcLySDWCIE6V4iFiC1XeAg7CAV03Yb46JDJSrl&#10;6jvM2cZN6/PRRyfyhXfAR8fsZMPs35DJ8SLoqY2tyLUmH3/8ce8xGKwIvjn+ATs92LhfwfgW+WT8&#10;b3JUTHTnFBG1f/zHf9xxJ9XOJ+NV0v/EW3iiWNPPO5TA5yK4RP3v/x7m/WgK+a0RBS4TIMAE1HD2&#10;lYhcvHhRaXDV+No/ejeJco4AaZVXnYJ/p6CKWwJsHSe5/u/4n/C6VbCHckfgjCgopjJUgIi9wpQY&#10;1+dEluZeYZPSIfEV0V/No5YQM0alo4FCHPYR4SWyj2jjOJqJ+SJuC/7TT4+PypmvnFsP9qTWVxZw&#10;CqXZ736jvPhopS00G5eMxh3hisCMxDL2eJr37TyaGPjYV+2VPi5A6yUSc5wooWIm3LqCsA3s2qd+&#10;6R2g1wCYMEbuS/x1DlPo6omln376qYGwygJPX+kcQoxs1qCNl3J3Za2CWu/Wyg6dRQEUBvN1wone&#10;QDRpKzXynrqFm5DLOumjFxKLbbGREgXNx4qe55w3UPEslqTGhYN0aWMDbYR3eSSVxNd6pTIl1VgS&#10;EwiIGEzoKaZFBHr2AhwxSIEDSPMqBqiVF33I65zqJNwyRXZonI720Uo1H7G9EMNN10RvuSOJ4ny9&#10;X5b1rmgwY2oA7cY7RCdzeVKXEAMlhNu5dJYsOKas6Ts+dtWgWddfbR6iu9PAAE4JTRcpYPIOhVjl&#10;5YpOCcidqdaTWmscivZ4KFkMxAJ0BvwNIvmuUHcWOl2/fh2j1DSWo5MWrm7kO9Kqcuv3yB3Su5ma&#10;oE+JDjKInVCKKWptmEVNPFZKGOQ5ytT/0dRVNPN8kCraQw0PHKC3wOLgE0soiBNXDXjoSbQHfctA&#10;IhmLt6+qj1YC3dNHEOAK9sQqlhFsY+gUJO5b4ltPkz37EXrsRF/sNCmjKKRfDBwU7pA1lnUaHroo&#10;MRgGQb3QoI91fegT/noqo6oq8ZVAKqM0e8oEOSMHKpqCBwdo8Hd6DSKxRH1x9dEui4HWKy9gwZhm&#10;ZmB2f57kxUJQzYir1qVDe7fw3Br/Rq6E1CAxW0sjZqwEKbWiS5jhxDKwkucg2SWFaKYTm4t1axRN&#10;RooOm8XCFk7xiLVm4GYlnaBwinmvEXKewt/97nfzd8p2SO8rqw/fLIznPpO0dvVXTexnEjjGQsch&#10;oSCi72rDtmiK9WwDyOigzf8nxLlO/N/jD6sUdESFAACdLr0RvraKDJigbYBI+KSGYK3/KN4FRSA0&#10;g34m5tay+mJbYCUQdVMABi+qSByn+0pdQ1fHMQMlHOfSgLHdp0kZZBcmY1QRxyjMr45T60lEsIOm&#10;9AKHtL71VbXb6c4tNfDEk3ekj/Sjh2ruiLTZVXHHGcsURwSWL4TBTEUVPI9vEk2VVK0EsWVSTLl3&#10;aDcPp4C6/kEnzNGMXwspR/OwBkq+zSkpZo0jaFA36Fx/BZcLaCBSjlOvfCtYU6Faodj1BuxEYGIa&#10;4gk9a/GfbenRNuSXmlvzEEpRoFl8PV9//fXuoJbZwpEKUeFgqmfWzk5Z+XK6o3XWXrt7Ke+jZz91&#10;97RSMyhe+rQuTpWPtFXcjA0IzUoftWasCUZ8sNKJ5q2RRBiFMFoU5Yok/aR2ToNSZqP4eopFBMA3&#10;hMR/uFXlDCApsr6VIEKAM9jo6onwYBEIlYqgrk4hETQkH/VUxDB249HApLkq11sfPXXEusB80SJ4&#10;VfvkgqPVasEdwfl3kU1uCVKGSaJQwlLCZbbxheWQYaQG51ynS0k5q21Tzqre1oTeFeqF8W8bABzH&#10;GKYU4K2N/QQOlxiD0rYreuLejx8ch2Py1ynsLAqA4pQFavisD7ikHqpv1DLDCxjltKkVGMskFrZy&#10;XaDqUAhDQCFSc4AjB3u5FRcRB9GGiwA6ekniFZfgK9m4p3l7BVG5TPro27KdlqBnt6AaqGjm58A8&#10;XAgsPIFb4Es8EHOe0IYrJn1lDQjwiUHMotYp2cdWnJvv2TjafLT2xEUBwNrIzT3ryw3eglgpxAmG&#10;VTVE2tHc0ch1NQDVvNFO9bRSJeIIwS3medLQbV0sxQa/UQRvWMJshnWuEIqfU4gFVUBGlh5U+ZYB&#10;XPOR70qD+NWw3333XcVCaH0UV0+93NVKvbgyfhmYeWwWHZaIC/q6z7rT2WuGkQxTvGbRV/vYw0ID&#10;8DqU177lbF3cRyaxx7eemc1CH1svoBYY0yOmjoAJ9Fgyr8mJ/NSM+60IHHXh6CWmb9HX24wXa9zl&#10;yHxP1YMVRGbP6ql06seoCAp8lRtc5mPffq1IkmruejclffTcIX1LjKclSoy7PzMEGhQ5a9ydFbwG&#10;7MENvJUdatOOn+zRBoFu05LFXlnj1ix2qxXbIrKCbgEuKRAuhfhPUAUrSiiYq5JCEFvMCGgrJZSv&#10;LEA/bUN8sSuONfZEe5yUMnq2XFDNazN1elwtcZQAFHUohoi7gwBexM0vl8HxE2zLrG8LoRwfKCEl&#10;YzLHNVo1GmLSir8KosGvf/1r4Kh6fMS0KMdrR0h8242J43x0ivm6rwFfiEkfIYCHAMQ0KSxSIkI/&#10;bls52uLqn73jsp7HwfB0ogXctAX4qKWUCy7zBEutLECKKUaRCHzt2jUzBI1R0cC5+GYjNJ5++ung&#10;zXfGc8QTOE4nWc4Yt4e6dWK8/nEKyxU0GsDI2eoJHHjhY03CtwaiqesYCBaxngGFTLDooe38+fPa&#10;/OzcXSZeHP/nG/PwpDY8leXKuxlKfMUF9ZZ3vKAferihgCsvRF1VClyVvP9IWE1IjqiQWp246ymS&#10;XeOpWEmEra0tCCsdahS0pVLtVjjqFLThOQN85FS07xQesUrvL0DrQqEF+guIRBmTDSCjK3uLgwNu&#10;2KguOZ21gs5OA8IMaaV3uE6BBVX4CyLHyXpRphxPmGqxwmuvsmk7wiCeCtz9DyYqBnwY7CNmqg87&#10;/o4i2rDBFsgQ272F92feiudq0ba4+KokcHM6HGiGP6uYxyPglPicJVixofKqR4pp11JwezrDk9Fs&#10;ghFXwUQXKGWgWMp2NcVXBp6gxwORsIZIGFJ4DDyN7SJWSiFhppnPnDdjYEE0paQeDzvzrGc0Ps3y&#10;wRnCh6XnjH/yE/qVJ2xz1ZUbotL/SllI6Gehg8oHA2aYUbXFgIiKaIl0hRVBcUufZiFhBjEQSCEU&#10;nn5FAl/ho1TxjpEsZ4NsIVKLJaxSjLgTFytqyIFM3YpUt64R6ILiYqzMsYRamQAB9hC1ibXQZpiv&#10;rPFCoLJo8Aa4gh+CSLjAMGzTG2SIc4HvSRXMeW1MDxE18UL6MCdaAsEJEIkgp4xVH3gCn0Kmrij2&#10;VWG8o+UwcDjoyWbkcQVxPa98J0CgnA0wcbRQVlZcSCW8inn79u1effj1xhtvPMx7PNGJZzPeIaNr&#10;f0VWXzwgXIC8QMMK4DKfF9B2w5MRsq6B1II2O70EyDRt292rVwRj4KtQlGCRkMEcGnJ1x7kCx18n&#10;+sqAWlQUXLAIAW53l4WPj/FHmYCecQkFPUiKncJdRmCgxC5Z5HnpUP+AMFGLoe0jZpJe7yRRqRQH&#10;KGyG2ohhoKCzhzYi18rB6nt5l0JXWMqdgjCOUyW4D0w8F3qFHhO8k8VJgmNcyGanEEd3lnN91bfm&#10;HSen6HS05IWt2icQAKn+ssQWljhd7s93XN/qYcx2lnTuPYQZEk0Q3duQ1nVKaouaAoiBerPMqoU/&#10;+Eczd+7ckX3cEZcz4/8Fx2BAsZORpA4KHMj0qlQ1YBhjIJP08/MHWzizGW8BT8Vahk6g1C4VWPTL&#10;WbnpqyqnlXOZ+QLHjGIBAcIGACJAH0XKAvpdoOGpNImUHHeEeadzIZu5wC8KBdR6pUNhaYv1So2a&#10;I1XBKPcJJEtnEVcE3MWJNUR+SQdUFwgphh6Cgthqkf7iWY+AreM6FNS6knnGuHNQuIrEtigXks7e&#10;eMV9LBJxZtMjZ705XLhwgR7nuk8wwOmVbnlqMc2QcSsybq/Y8Y7Z1hhIZExzBPbqFPVH131jZVyV&#10;gEMNglNqu7qHPCv7Bmfu3r2rSrvoqBVeb3Bs9d0D4ium8kUUyi+BkBHMawYsyDaSY/XHZz5ubG1t&#10;qcIM4hgjuMpzplRQ7KEFNHIJORDFvERyDMdqLYKKTATWMclGVDOOWz6ioLEFeCBy2iF0MNK3nqjT&#10;9gZWUuLj0kJHpxfOqgZ7OMOlvCrzM1Ll4nM1yzXz1KlTx48fP336tG8Zg4Js8MwGOmvSAoDHyBfD&#10;gCAwKjgLe6nt/uWjEApVzOM70nPBV7bgNDHJF1Yxg6noCBmM8RUl9GvMdApSfRrvI0Fu0uYIxjiL&#10;cmKydmtsmfbvaobTtlNCWz+ncqtQgC5duqQrYJjYcYcLxBoGEAcZs5/xEAa7p1DCBBUkLfRAKtBc&#10;YLmnmujVAbAcXCdlogjKDQWRAY7TgVjLU/azyhZGctCJk+IOrbsoJarYM888o5CJiJxXGXuL1Sxl&#10;yDf9fP7hpYb9oKy+HrL+0QtWr4lqDTxZzrWua+ZdttSpfoJKZJqsATXCAFYnbt4CAaosIgMBhYRS&#10;Dna8jqtxQOsnUgYyTg5qLcIqarDCTwFCNtBZYyDXzIiL7KiOCxyy1VNlgRypBuG/wqSKGQuf52y0&#10;iW+liViQckotEH1P62uiU7k1/WSLEt8am0mnSaK26hAd4WhtQ+lnCYOBA4qIgX6eJmMXMuAeL6Sw&#10;c633VCikZz+rM/CxFs4eXptHNgyBGCgch0WeWWUg75jBNVaxxNi8J4+kvFzuB6GYKbLShEkBK6eU&#10;10KD2Lq40q89GPvKrvlDF/l4bvyrtFIDRAGVkcRBBDiMcXT921svO1UkYlfPpZOPn6uvi/49fmn9&#10;aS6ohMwTejVEcnkyFSyqQZlrIJcJ+7EFXKOwr7o4PDnOAFAwJkw0b6d4Qgy2dFJio3pOM2zN8EjQ&#10;rQ9YHOhOIF4wtEA6VzNVJE0RY4mxWNMAW0kkkWVN753GZswnNlpW0eMX+yvILOFU9ZPxOIYt8Jdc&#10;6iHCm1RFi8IOURitYVXvaQyWev/0T/+kjCiM2q1Dq+QZrOsjgKNBBBYpIIKFMpelraLETtgyjNco&#10;5+KoDCKGmx9HZDovzAuTBXyxi3Iuu9zPt3BvF/cf+Nf9HhT1RzHBLhxGDIURT5AHDhwXLPiXMkLs&#10;o2ee+nYDQdnKfxa4DSkZXAUr35CyTOaePfCNOrVAiz3llacZxIKgjcinLs/bIgEQoYERUtFK0GCk&#10;QWZ5Wm/AOGcxK0zNOFGw+WaBGfSqfMBazmeYZQa8JeZ9y3mXXP0bEJaxyrnWdIVhoRlmU4u70K+S&#10;ooKogKLMYWR2evIaLQzsInaNEr38vXZUsxeHxABdwIgc+rGPlS3f6gcuSaqzj1ailEOxqsVM4jir&#10;IMZCptouJWrq9WxKrLdXsBDFILSBQ62vPK3RezBMz5A2BmjXS7+YUmUxmx0HYZj3Xl4jDzrhLuLG&#10;SrNMdudYsWxbvKygKaycCCVKaIYbcNAAdI7TwrlsDZOA7BRO8RSMTq9eaIH6ojSTGBjvrag2Jm9X&#10;J321y36TfO1b+OjXXyOrr78q3rf0VKBp2BcvXtTFe3WAnqdaoAxxWfVnsGbsWq3Ku8H4SiDE1PqV&#10;ri+/5AKvF+qMP7IhwFERrO9X/KaILMSklSdKgMteyax5qBS//e1vxR3+CAkxa8osSIodwsisnohd&#10;rpXSqoDkrXsJqwplXFH21Nsq60SIrZHmcsRT0Ov6c1zpb5nmZJnEjB701A8sINpSK6UezfKOJXIH&#10;z9nMYMQrlWbWE/azmWCFSVQMN4SR7ybNtDEkZQTKWc8Ydw5HQG9JyO3f569KsJbkiI8OYoa7FMDL&#10;EXqwsUyXIPOCJbJ6OSqaQUvRp5A9qqKe5EXKQZubm4osYEERIE5Rl+AcegYZoIMCBBT9wrmbkyfE&#10;PImLztK310TJIt7F7XKuToMzkqJGiB69wno2wA0VJgZyUC2CABrAjddMYoMwCQcLRc3TDOgsUL0F&#10;wimthx49MJH+gxr/j7d7+9msuvL9/na3ZczBuKgTFEUVUIChMW0raikXSUu5yf+Qq5Zyty+tVtJb&#10;aUWiD2qrN4kjWbTddmODZR4DwuAdTkUDBYSiaCy5+aPyWfO7ntmL532rgrSTjIulueaahzF+4zfG&#10;mPOpolj+mJxpeQrOxoh0iNkLV8U+VktxbtuSnrmA1YBSf+mP5uKF5mJKmEhHXt1QVT6zDOZNboV/&#10;dQS9EZvQk+Y2ZbJaaBcD9Bsv6HLTgfSDigSLG4zydM579913RSU9pT5A0dkKMqeYciwQyNIUlJhG&#10;AsGmzMdJ6lkB4OZKrRwxt7YXW7qLM4R6fOEJBwZS+Kv8ZzKyDWo5uEuDEEabKNHJu8jqFZ0AQiuc&#10;51wZgKc4grZ60M/XI9mB2bS3Fo/CSw9nSwQsLMZM7uZdwZ5iLStWSzpZ6/S0QQlFQbI9FQmkrJ8S&#10;osJGYnvGsJEYIzBQR9siedQUupnC2XHUFEtFSjZo09N4G+lks0WgAIKigiHWsW8OM4x6eqzJ8OyS&#10;JlQaWlV9vZK4xUabGqmNZ0k4GGCWNlkSz/g/tNKTqGqd+zip8xr245BnpVRSEHWmw83iOaZ8RAE8&#10;I5jUOcBIdG9Ni+Noenpq+8plGvWX7wy2u6CigKjT46unAbbIoURNpTaLINO9QZBzFmzBRTEZZOXd&#10;RtQYIqM5zEoliKvuCldcF66o7FwoqIQBBcSPQELZrjImtsj/D6Jmz+pepa+QJ/WTt99+W1oXltSW&#10;gyAv1zNEGhLtemQTRlVTfRK9+ktJnsozhDlrYiXOjcxwbuId7nYDsM5/Hv+P9gQUTgnmcmuuMd7p&#10;R+qxFDElz/KUKEBv0SFYijUhRvTjIQ5wpcGc21dBxI+8KREoriqH7NC1bFZ3uXL5OWv/l9iNnxfZ&#10;ro+CqAuBwYa1nQAUd16tY7UGt6wtNEg/ZVOV+UyjjFmiAHpSJ4sKLoGDip1LqI2HIoIUzugXz8Gi&#10;SGiYVSQmUK0M++RpMDKLI9S1I9AMgC0YO85yHOGy/lSbzOv1559/fv36dWcsnYqQM+VHH33EiSC1&#10;gpjyrD7ZAlAshdWES8JhPhwgHLxBDXal2i1c1QejV+6YMnOU53IrH/dy9Z5wB7gwM/W24sTpeKFE&#10;YQhGKR4MhA9jI9uKzvj/Isp1Uh9u0B/yDIGhp/wG5FKiJ09VFVCCaTMDmAtGT0tZEMj4aR15yVPV&#10;FDh6uBiNZQNHz5QEIOXpKYgcTEEnuBROUaaOVlYpbBbd+FSepw922dcZCDG4zBbM0Q8Kfmnl42IX&#10;PrVy2cZGKq77N1/TUKUEEWSwzqscpYIawLmMYj4mIycFWGovIpZ9JY53dF63GTnEXCswR+zD374G&#10;6KTDOugm8vHHH8MHyRHj4Ycffuihh/qH+fpXAeIAwghwJQx/YhEaUA8mxNyUrCxWB40/4iddAolw&#10;IWFDc2bEMtV8ZYYYBnE8KPx4t5RR2W5pa4pAYg/r2AYzhL1PAqy5Zvmaip4dKDR0GmblALUUk2hl&#10;U7PSgcJ6fDLe4iZ2OSBW0wMm4SESXMQBJHKEGVA6Ihgswi2S2p6L8fu/Qr+U4vGf+njV2TAI0MeT&#10;RDifZBxjPM3qiY6URGgk4GmUwlHUiamWkp4MEww6beFpL6nHFEGI3NgmPCSmCryR9rWXZUWdFSgP&#10;Ol9NabqnmKQATHwNQI4zyyfHz+7EKg0OIbF4UHdpaAUTCU34DjLwtJ3xStTxPwv86iKAhdyJKwiD&#10;tTXk4PX/O1Gzb1HChatsqHZ23gKXjC843SfEp+K9/YsLbuqJs4tMsRv/q1nwmjgD/pNPPlGtjdHD&#10;rYoQRziw20jP/J2NSHDSK2chVR4UU1xjlh0lEaex2M6zspsMKyIMjrf8LqA4GsfwzclDLsM96U9M&#10;ycVKhSmeCgz+yws6rcDXM166qcsg7n9VbqJRmdEodoynhpDx1Las1TQspZi1iF26X4o7C+I2pjlH&#10;Os/1F8RkeSRnsk8dlAmTWSS4WNRTpygwNxwkTQ2vTrTYqwZ4clYFTL/wMR4IkjVKa9gU2vK446NU&#10;+8aX//cSx8X9CWM91fJ6KOw0JjvL17bjaJ2u6YJRzYYhAUInGBmGeAUC0QO96jcMpSAwglf/FD3b&#10;Ak+8yuZSPPRAigY2Pf43nhJHQJTulwN0ZSyQ8VD80pb56lkgAAr3YALzSmbpmsQrgglVjhJyGZtT&#10;DKZGCQfD4YldfKFtTZTTtjJ6iyDhsJw9xy8Hnl4hj+Gph5l8oU1JlbVjGeqW2SoZUZT3LSsvIYY2&#10;MluqAFyN3wtnSTUchPk2mliBxSkHMkS/LSzlCGJZOtANc2wtT0qncnJpthjELgcI5oj9VnPCkyUc&#10;R/BQKmACu15//XVb3/ra7YxoHY6wCz4oSZz7wAMPKN6kv/qwsmH8NlYoIZJXVQzBxBdYFCy60bZn&#10;5y1e8/XIi5ixAQvhqF3RKkqLWNP0GMBIHmVtg3WSyrw9DJ6c4H5ihQoDWmhLT5ZSlkBmIwOoGGN8&#10;oqiedrRLFdT6rWkLm1bSzDXGvqU8s+YuBAlgAa/+bOnChQsXL17s1KNHvBmZaVa2pqUsnpmJNqGP&#10;fluEoMHansRrZZIY76nTmvppWCrpWoANSrJA0jmrtXiQwojMjkb6xRWpZk8bLWtHCNjC0462oJgp&#10;5spTpjQeUD4JP+5nF2+aboqGpTo02EUxwGDRhdzIp04Lqoq6ryJfJIiBbXn7f11EQncgbRVOMNcm&#10;/yWHhq8oFe9k7Rp/ECUruSDKR9CQpEQdEaWdtRPZnPLvvPOORhc1yf3NN99UqplgEZlClpkFYIph&#10;VsOEri8OCgX/VgcbUUDO4kp8I+LLFMqYwnFyEKdLeVxZdBCNPIsMjh0WkePkSkt54gCqKxtqtvLg&#10;Wf2uYMgR6pDnLNXdAl27JRqFZB58TSG1BRoGomUhUyB4FXcdL8RXtep73/ue1dAPjFtMGA4B6bsk&#10;gNum08SmlBHOLMJSzJQo+y2nsqEOEQ3Zv0rgK0sN9uw6SMRadUu2lXMnuw7ErQiY8g8d1q699EPR&#10;zX4ucskDeKlGnQMpZOg/i7eGHpASGAY1WIyRlH2dogdWBszBQFPRpSkl/IknnjC+PJDXjLGpqMcE&#10;liIVK6ikwKAlnNFPgQEv24EDK3xWXCtg/MVZFtSQJaLZKN9LJUAVu1QztCVVzjUSzWQtKQIJpTXV&#10;yJlJvXQfoAPwOaVfmzhFv4gQJiou9fTgpDMrrUQ6pziSUskU/uooIDFKiZwuX9FE9pbElG3kh7P+&#10;Mpinr7RyhhOM+SKxo3ps69A4LqqsfWVd937HDvzpF36ayNLAZJe9UFEatxfKiXG1f50/EBbgDBHj&#10;nUtQSxKYv+IcCHdYhI3Ahx4MAQ5e4VO10mYptEFNikSUAL5PWIQwWJQjzBUj1JMTkKGaqEewwOSI&#10;a3VxVaKdLJVq/ycE9ZtfSZBlqt9jxiJG8rdFk/gRM9IS84aq699M4RhiZa/0SEUrmEVjbWPsQmxH&#10;w6qXXfBPp631eJ2z8m4irqAAFBlECXfYUbwdfBTyM2fO3HvvvWKGVqltKbtTzwqt49Ui8djTanJT&#10;VnTO0Gk8N+g0sq3RTjSKZ3SUqSMfZnMkf3M8+goDohNjEJdrpWCQjmy8/rxRD61yFSVZSiWbMoqx&#10;6jfm4bd0b4vQ8JX77Q4QiAkAn6xpOrXp3xWK8uJfgqMVEuMiUu52OylSAKzsG5ePtXVMBIOAEZYH&#10;FWgr23550K0LoV1YHWlFdcdzuQYggkcMN1KQnHiebTXVvTtHnV9RhLQTyTbMrDZl7Rr/hpT6xym8&#10;IxfQ09mCja7gGiLZBU4ZpgCrtVk0TxsW70SiU+YS+fNvvW2FGhaUR4iGkaZ88MEHByYDClVkSfwR&#10;ApyVPtKxQt511gULhZDHgQ9bEEDSkUD5lBMZImt4lXARAHtV08pqNRv5lWd1Wo9XX/W4/BFFVNnw&#10;tYYeAxA7hmMXInnFQ/wXiX/+53+uNlCSDhUGAYW9vZpiXzzc/hVctsihlDdSQRKhthObd99999mz&#10;Z23h6/xzxyoBqnRvk/EZ6NypB4aIhE6s1g8leRm2DmFCA7Xm/em4mCVkTp06dTTkzjvvdFxYvw25&#10;xVGSH8UXHIRVSUCb2kVfoq30QpuAN5xn8a7MEyPlaGNG+V7+m3WiTnt6VchVdMgDkwheQJ0/f14G&#10;I6dPn7506ZK5DJEHJBP0EEoEAVRWdQ4BfMIii1iQDhbR9qQ8BfJvWY7IZlTyrMwYKV2YjmNymugg&#10;qGVZYSJjiAtVXDGGuR6xzAucElCcqMIJDYiJLzlQFXewALW5Dhl85ChAVctiewmwPI+02vZCLbuz&#10;UQIk9EE/A+gzSSInqKZ8uv0jqhNF5BrmBFYBFrBO4Xpo0kGHZ+VPp2EKG3/w19D6wWN9ublY2bFA&#10;jHAfbBWvjj5C0gHCMQL5+eV/HP/4TL+tCmT2qtDVMgZygYy9dQTz6SbENKBUPa3SHZlMda6qWnh2&#10;5xOK4lC/tsYU4+skTenwUjWtodPT3mRuVhXUY5hFlCLhnd7pRzRSWgGrFElPvGhHXy3ik7aJdreX&#10;8Z1EmkUWMg4xWISIBFU8cRG/b4gqrq4Lp+ZCIe6GmoYeFDdAQ4jWlunq8SQNY5E8ZbpYJfBxIVDC&#10;JVkNZJVzsRxZNfQvNfw//kfuZBoDw5AhcOh4hMrajIUA0aAkc8DIIrO6bUBPAjWF/pQRipQ02HQU&#10;ERL9sA9nW1jHLi1FbWFAZwwzEZhyn3JyszvHttT147AgzDT1ZiY7041UhuvBfmGgbKuCCnYBLAs7&#10;lWtLwZ1y5OuiwqFBjTw40lawK96CTQR+lb/bOUU1LbnI6TO8R+1epR5i5X54FM9mQUMZtqO7I/Uo&#10;1uXb2UXakph8BcV2BSIjWMf12graB39zjeikBjSs79UApm0PJdsF7at6SYgg1Q9J+ZHfJWh6yhHR&#10;g3PlCE6XGlgqU0hAnI6H4MUWA7witpDEB/HilfC7PChtORYoALiBzEoCJiNblEOtAtZqco28Y4pF&#10;BKzVpFfZBw/12MtSf/d3f0dJBsKBl2VGPFdLIMYivsMBr6iIhKLJwbpgVJDcO6mqPGf+VrAC8jKj&#10;rxaH8G78RzQdQGVkBR4bSfVbRafAOvnLosazSyH82te+dtttt33961/XUMVlj3XELYW/nK5kFbFW&#10;+HtqA22KdGGAeCwhkFAVdKR6T5YMsq/0yrY05djkXGWiMJeyoVHthK2EQG2fxKwxUtljjz1mvFdr&#10;WkeF9mRFCc0uBlvZ6YH4Cm2i4RzwyCOP9PcblPBKu7lZxN3yTK63FFbQgQL49j+Pv4SrTqtDOKbt&#10;WInJAhyquKeHxw/SiFfe5ztHYZ5SwlV9w/DEE5nNtWYsxWeGU0MShi2KInZXEV+RsD8rZCbiCVWB&#10;2S4WF1y1v4oIXhE9sw0u9YsCS5FTOT+wQgyKVgTWKB51ityDdCRjCAfAIrOzKWzFnegQm6o4ZtrC&#10;GQuSALSXwXJ1fzAEQF+xi2mMLV17ijWN6nLO5SBSAo8Syy0cNN3F5+iyA9SwRwOa2olXne1hsPLT&#10;0yupv1f5Yp4pkMMTt3BOwyfrMK9NG0xonFiHSgYs+WaITfXzn8XTmTK2NothdpkMJjqtqRM78RWm&#10;SO9JHn30Udfx+++/v0NoAQB34UQ36OCQGPMpWnNDansiltdCt35jjBSo1lFQVW4MUGWfe+45JHM0&#10;rmBzjHyKizRXpzseTTA99bDRV0LzTCAA1M4QI6VvFVSutFojqdruzOem4g3vreY1sSO4dJpiPGNh&#10;4uojgWqjl8oqFFcmDsFUTzR1kRUq/YGTrZVhplWYNeYvV8a7U7obsVp8CglkrXx6ggVNFRgrGOAu&#10;JeDxWDo2V8BYzVLbekZmqAg5u3+VI/AUtdbRxO4CRmAwcP1wUhXvPz7Z7XbSjY26TFPJSZ9uQh0C&#10;1XJfJxqmKFTbUi2kfWWIGq/hXHJQyG3kUlL7+O/tJs67xYliQbPKic6F2AVG7sYuYMoFcJb0HepV&#10;XNmhP6/RbxjklUA5FDJSHmMZqASqjmxR/yRTxU8PJZVA5RDN+M76xJFLznWkMLLfrgk2lo94Fshl&#10;ZAO6mTkc0IFu9LQ1X/tEQ0RFvwtDVC9Bbbr8vhp5S+EOwhewCi7KcxbFsNHdjkfWoRuBmzO00ojw&#10;Lt/f+ta3zp07Jwk4x7v6K+Hy4Dp0IyhtNbjhM5NZ58RZBAl/oiEDeE6pnEsIymci1aropY6ZPSST&#10;hhEDiAEypDAX0VVuvuNEYSvqZQDKS03GiHSgKcwUkO4kQCnCOiUxnzy1u8238nbfjhekXwV8bWVb&#10;dJGQlGQMGUlDUpI0VBoZjI8IPnjKGPqd/LhV7RRcmAAcZ6kVu+EpXO3nN95xaq94I4b0SOAJVUEq&#10;YVpq/mDALgWCbrSlg34s6k8YnRo9FQVq4BICtxcmHByFt7L2flmoJ0LXl3F1/tGPfiRdSFPo5KxW&#10;7PskljuPxm25S+yIGqG9XdwwhAcsbgOZFbwJQAmZCTNGxJSntsABI0cvsI6/0ApDX+3iVXqXwDu7&#10;ECYzvLY1AYUnvF+9W/4sXG+V2weO1CDc6cmXyrl2ot2AWbZ7JqLRc9aeyg/aLXwfgkZ844k3PtHA&#10;mFmo6rGIxe3blVTMpLQee4l/w+zCGPzWTyWvcyniNSW1YwNOOxb1q53Tq2OsQq7db1boLobFG+ix&#10;2RZUTU/KE9rqsZQeMts+CVoNKtEH9JJd9HJElTdjXp5gCADpZhZVU1gPE3xiHYV9LSapYQsj8cCT&#10;bvThV0xCNc42JR2QxifDmGw7nJACWpCALqDEoeyJNJQBiwB2pgGCvSTuSmmCmoqERF/JRHTpVVIW&#10;qIheDSMar7zyiqt2v7qrXlevXlXgO7WIZym+v2ekYTqdK/+Q0Ra0+ruyC5UWOZAihBpWtmPt8eX/&#10;QXa7HTWkiX55FjPSx/rtpBKeOERXfqjNlUwwS/S6OlfnoCQfeVW8pXWRiXtdCNYlhoZSf3YRsMz2&#10;VvRzpYJq2bXry2IWOTjmHxewqMeWYiaFO7Ik6MdwdyZJU94JwK0yYJ8/GGx/696K5EhJqzkHyMIz&#10;UVpNAgVXF1974Tn6AQS7EFIhEWhXrlzBT+lJIeQU3reU6qVw3nnnneJRxmzBE8VJEf5pTmTV2Sbc&#10;B21WENXCp+3XBDL0cVh30b/99tsVbydXlVvsu/gKf4X87rvvNmadsBemiUFWEAorgWJTsHSsJwpM&#10;oefrVoSkTp/EbGVSZ1ME8oHIG6qUUo1vGEtbTuxiA8kSgjHmljClJgqo32LfJ8NEumGWslHV2pNu&#10;Xo2sQvtqvEX6lDS4+i0XWc06lJEu6KPwKJyShpOElCKtCVjZo2Ijk3SPxAo+ioFqz5YhGKWqIYks&#10;odK/8MILEleVG7ZyjmxgFtGDQtaXCTmCtlSiv5sJwClglpTiGCHi+sNse5koGNtrK8X1VtYPexFT&#10;DqlSCvLPE7Mw3O129Oxg7RXxnD80XEvs5Yos5Fk6M5V0wSK5UVpgAl+gCo9L6SoXEREAlB/g6fCh&#10;HYAMYQXoeg3hQBawLHVc1pbtLSKZW8cKgksa1wl2Uwzr9zMBdcR5eOA5i7FGFb2a7blt6CcNhnjP&#10;ijcxUVtFwTbMQLuK0KxJ8WZQehE9BhhmsHV6WsdGtCL8ilgAsql+y0ZKw3xiD6sM8ElPMpWhpFfr&#10;iyJFWsoQtxXyxCvcl9r+ne9QzGC72LqwIfbqAIvxHWCLYQqkA7usD2sQl9NRHOckNbp5tZQ10994&#10;BgYICSLapmQhGmi+gqvAc5Smpwa/Yj8+cRslaYUx7GJdp4EOClxA7AiWMMSDqjvd+F6DwqZbXxtH&#10;IyXBS0fmsgmi65Ef5V90cT9rDNEpuUdxIhK6GuK0eiaSnQDUBhnWIupfydcsTyFtjJC+2a+dW1EO&#10;R2Ze/28H9qr/ZuLG7KghyJVhRwRpQhnmju1vDGtkH4tt2OKMQw8keQGGAo/h0g0EQl6B93RvkOAM&#10;y7MiSg+rJQVnGtlhe8NO8wMxUhqipMWbOE8nxjvlyJK2wG1BzhD3SzACE6pgf3v883yNJzqpp5pK&#10;AVzMfBWdMN8thy/WccekU8KJGm5FOj5xjIymwLtL2Tf+Aw2ZsVcBQ9pvf/vbyIlybJQTDZae9Cio&#10;xOCDXymIGtCyMh1+ii8UtQXr3FHkSmjIp0GHb7A6MZWDVDi4dn/9619XpG2neDtS0MrZot+QxY5T&#10;7COPPCJA1mlDLIgA8oPDvXiXRgQpX3uWu+QE/WwkzEnUxSqitgo0C/xMFzVEd6tRT3aWylnEff1Q&#10;gavSGmRKsDMVeEoR1h9b/Zn+juaiG+DtopOUXqiRePVs9+YKfEJbVrSs7GFH6cL5XtaSXtRUgntE&#10;nehZyfFVcvPKL3SgvJOZoBPRCjYqhiFqoSuL5A0ZxhhU5DKWOlCKSg3u8+xHDqR1LGARc0hW0JmB&#10;+oWhTe2OabKTdeQQgdBeW1lj+8syP/UUnk7hVEKSSvK1a9foObOE4HJSL7kREe040iciKQleDOlf&#10;6ONo1PqDP/iDP/qjP3riiSckBHlDLMBHqdYWxRytoZyDlwjtAERyWZ14NZhoiBFmMtYiznOKiKQE&#10;B2hzkKWIkQCxgrnLf1QmGVVIRuFbhVPxrMqtUduzT1VHjFnwHg0rJL0msyApTpgUF0nFKcYnfEYM&#10;8zTFOvYFB+1nCbeyr+aKDYVNg4W8Wz6lWGPaV0MnnfXrwd1ZrYWxGO5HJ8INnla2lwVZh9OUjPRi&#10;1XaKpR2FvbOhhn5jbGdKP3zhN/TBiouVST6jtq1DEmLaZJrPam0m1ymi6gkZT+Lc0O8E+gUV4mI8&#10;7zKKViURwyxuLwI37VyeaPM9u+jpiUDc70hIPe6X5edf/FG/BVvXUKGFu+IQ47uGbi9wRE7He2N8&#10;Eqii17AZwFtRVq3cYfznP/+5cmiwqrx+HtE+w2yKMNM/b4fdFKkn9uxY54EISGpLMfDvFCJr/NP4&#10;P8SvI24p0OAXAHIHf4GohOWmSAQb9AoeAj1FyyvMzSpfmyUjqzTUmMVJUXcqYjV9unDghqqvSBvc&#10;aRpn9Atdbf0SmQEFuQbFKMAKuEFALZQuHZisPAu5ExVusBoPnSfkRDrMH+0P5GY/ZvCCtEuOV9Zb&#10;CP+6izCNLZgGEByjs8MEA6lEE66nXj/A4KRwE1Y+2YiXpVEM4VnJHQ6lcl5QaTqmw1kPNHBY5F64&#10;cEHS7O9sOyVYzab8ZVO1Hw9tLcZvu+22o6OjO+644/7773/yyScVbMErmpaYH/+lXLFM7LgaM8Q6&#10;FfhyQjW1DEalpQzufy03lyFe9aOBICVedYpcT/0FsujWX5k3xsrlK5rbXdCpZ7xvr3Km9EUMa83E&#10;psQiko/CoCSYrt3WZjVXj7w3U3RZpWNHqrqQaGNsypTKLIhyhB85DvlxCRuJKNCvh/CCWNCpzZWK&#10;Cp+C3YlcqXP6mbHMuXpirBovcanc4pGXBSYyIIZ+rz71J8GtyaiqDAml7h4GiBTKCCWUw3+7SETb&#10;EzPZJhNth0LPZO0dd3EnADLnSi8tSG1p7cQfwByd8RwJAcunSHL58uVvfOMby9+KHIKWeOLSjEKd&#10;OSQK48WFWxMuEWTud44quuIlkxgP7eIdvGxEBrFgkWKq6lBdwwooWVBQkCPv3Ex8XirwXgz1xAM4&#10;ArH6TWB6C2kiTiTaW4lh1WnUoVP0QsGtREerIXS1hw3UGGou07Gw6mUdAeAkCCymdh1vX0/KTOVN&#10;RF9TRG/1uyj93ve+JwsgtIlWIBr0RG6hUijOcBX2pksHntYHIgdAWdbGqs6hUi1Ocwb3WI0OFiRU&#10;yljKE8oU23oCpAON1/qr4kbmPEtZFtE5m5n6JSkiDq0MH7GEE+KQUwMt6iRlIkJnI70a5mYjwPAy&#10;giqBbnvqDSvEnsNm/SeKeFCGuxT2x6sa67fxQ2u/gtqi+sRBSpSG9WdhPi7iTUwShWSefI2HKoTp&#10;zEANadoYn3oyAfgShE8OJTKChqccIWXMM8pWZjxbQcQyXFzhiQDjOFEka/CszMWVgHUi1olsGl4D&#10;GZ6yoUOh8/hDDz3kLIgtvAlwGYftLlWiEeB8xLOI1M/LpvAvZlrBjsqPXSzuaVNz+Zo+3IoYhGId&#10;v4whaOAwpOZtD0MMAYuEKJ+ql/CfP/rJU5zLTSzlVrYfZChpCwKObjIIZWzNWNkKdOY6H7ijcEE5&#10;7rjYmq/h3/1Yw2DqmcUv9OEUBVtWQgMeRGBmlsFlc5+UBHYBlpngMobt8AmZxADh/Nhjj/WX4C5e&#10;vHjp0iVJ0/PBBx88d+6cfuEsNnWeOnXKzfvMmTOG6RS8QrhAFvhEQxDxgk7ArpZ88QW1eYorRZ9E&#10;yZXUyH0GV/zUfuJYL4qJTkFqvIwhHtulrwZrtLVNPQ1Y4n9sbYBZkgOrhaQcNbOfFCTDLPlu/1d0&#10;9ZtlC41C3ixP08t4phDj9VBb+KNNCVmnWenT7hpebecTA40HPrRBQTSg7ajKX5jgSSrb1XIUJcZg&#10;rxzIibhRKK04DtHZry8KtjOKy6t4xDQMMcVBU/7BYXSVw4kyBnNCcxewqp1nJ2M8ERfUMNKCMomD&#10;rNVEOqLe7NyJ7Y6J8xf+pPRF24PyTyST7Z07sbhYphLEZGOo8pdcCn9g4iSayQAghSRYYAJGyksU&#10;zDFMJc1BTBP1JRBU99SjvyOX6SZKGowNEydymZM3wd7RyoD8jnimHOEQtTylnvydVHsO6neN6vq2&#10;reFpvIm0aYXEAPt1pW68TmOQctbvnsKgSIiyxIL8x6+e5npNQxOBJYpEhaUUCczwhEhbGJk5tLIv&#10;XHRaUAAIJ/VbDhXqGqq4wkyBhnla39wCEtGLSWPsJUFzmCcF+EBagalq4Y6FUsiKVYQmUiEHWwrK&#10;9rW+NS3lleakSNYvhCYankVs7V7ZQjFOFTPhIPgp7+ThLMJGHnVL42n+liWxRwY0koYAkS77NSIf&#10;Wdm+no4CeD+Zjc30VwNuXbmnmCgGFFrF3gFchUjcyAtI1TqdCd0kdzFwsws0ESRKhTOBSiPyCzBP&#10;53oGBgu4pBXBL25hLp5ZIaeIGWOsL00oHuySGojLnzrxwx/+UKk4HqtE0rFOv5fARzhZR+BpEBhC&#10;Us22C0erOtIcSHmEQJVWWLH8sDP+da1+nuVZZOZuCsdnbUmW4J5oV28efvhhtdyUfq01zGDekRe4&#10;D+Epo/BICmfPnr3nnntUo/4e1vxN2F4obSQDj/+S7J4dgCq9Ssz7tFJLuJ5FZQdwmSuBgktDJz6z&#10;DqMUPIcSl1eqdt5lINICB/LypkvzutNe5ERnOJgjAyc60tGKcIdMjZ/QA6PdZTRtnvIVVaRmRQLI&#10;s35AgE9BLYK8anO0mOKO0qX7t2O08yvdCG1pSFu386q7NlHa4Wyk4BXCzPectRwgRaUwB3s/ILEC&#10;CFbjHf6lQ6mDo0XuTAi8TMoG/Mt9GsTXOg32hJjthKqnWfJVX2MykljEJ8uKR1Nii08FPsJQTw5B&#10;NnzQ0ywNPqIefPQbZsxMwsQnIEv67IrYVjBL3ohpKeCp3xi3wCKo35Z66sEuBYMIZM9KON/1cxGP&#10;aOcpDsIiAB7UUag6xrkxyy0KrZOccBOVnqq4qGxYp08r4KqspcLRirutjBulWVt0QLS1fOJ8bHdp&#10;Vp7pdq4EnPizE59KVkRj7RqdYkSpRlc8lHPooF+xV8INblgijhw+YF7eBiNIaQh/IAsZJCFe4Sbd&#10;wQ2G9Nej30RSgZte5nGeskjTmSw04Awlh2+JVGotAZLdbiegJE+HcvcZWMEBOBax8lFss2gexQac&#10;8KFC6EkiQRSZxSByJDr1GDm0XebqrHJ4UpGuWFU58amNlC4cpQc+9aQGgAbH1rJnvPAGh+0sayL1&#10;fDUSmqJRGOjk3eeee046mCOtTyiTzsYQExkrpAV2P8F5tSCVoB97aGVr/UR0wUfgFYems0KKxx5Z&#10;yaZ2xE5XDaTEP2kRL3ViNk0owOssoqrwpm1CAU+dwW6YACOZVkbgcq8o0iEOdKww0id5X4aVntiO&#10;JbYTJHyP5RQTispPtDDRFOZkkSzmyMIQWXL7R9E3btyQyunv/LF23VIQ3RQMk7XxCb2QTGRygUBS&#10;YsWq7EwlbWuKkEi5zv+yCB40FTmQlPGN9KofWS0IRjpDQ6DSUORbnMlYwWvsYiDf+Wo7OggAKglL&#10;ZUmnYQYAn8kUbkdSPAsJqxkjN8kUvKaQ2LESLg5lEIu0DkhRyGoJjuEnbvAmenCoNj3xh2IE+AWL&#10;BhqbYoDywGtcjxhlhPK7gq0asRTl9GvzrwraRZOoSf33V+SuIV6NhwBVZVXFlfnbP1NHRbbQh240&#10;tLUzAdq3Iz74hPM40+mekgipQNrUpdZGKqJZ9GEFXsmY1VQZ0+Hg+KU8V2IF8DnLscDKxoNRSei8&#10;ZRFpTgmXQI3HHN70Cf6KhJHalPE0xchu8BKc0GAF8sOK4WD0qt1R3iFD3WVdT1Yo9k888UT1G/Ks&#10;qITXrhZyKB8BAW8VGzCKPsuKFKFHB9FXVMoD+csnYimvMIQY4QVk8Kwtm4l6X40h5TT9drQdPtgX&#10;+HxN6GNTQiUjrUOMT1ISecqQU23OKiHMV8smcoV8i668L9F7etVfijbLa8nB0zDYGsaz4kjDU5s7&#10;lCInZvTgjm7k/eGIqin7yTZKKQdxqMEcupJgI0JY4RGzMqTwxArnOQlBcnA1F+/ruL1gL15Zk24y&#10;m2Ckgx3xDQeIHYlFXJwMoz8f4Y+eZ555Bv8PfuFTjGdtJnWS+n83/hIuo3jNjo4FUoeLBA0ZmKry&#10;ifqNIfAnXANtg8GIGwpwP1nRrV8cTQRUYAJWbBpMcoGniRUyXx1HXDDs4lgs7x0oP4WqFHYJyRYi&#10;yn79619zBPCPhHdnUmkuNghXyuHEFHtzP9GggR5tDU+DTcEkRKeZTziB/XiTDZbyBIEe/b5Wk5rr&#10;aS42E7uju1CJrNE6lYwnGkpyrDVAhFBbihFypgs/GR9RsLDBhkHceG1CPTt6clhV3AoWTCvSLGFj&#10;AE0AQugjR8gUOo3EG4zEM/nxx/t/vt8VnPA0MuGWI5Knci5hIaJlbUoN5sg1clD/7KsELcswoVgl&#10;jBLS0jeLKA80ttAZtvTRSWeZXUI3keOgh+LObgQRBRI+2W7iY5YEYUETpTOzLAL/g+CRTJVwQSgG&#10;Dn5irVR3R9mKKW+99Rbaqd9mSX8O0VilBotPr0JXPJATr79EEXXjJxahDyQBOxWjBpAlIyZ4AtZG&#10;rvjihLH5iztUWa/yL/1tLYwFniumvAN5LpPr5fTz58+zXVFpcTKP5LKGwBC3UgN/ib2oq2bLIGVA&#10;CoAUnp4YAvZ4y2VyLpJ0JjMADw3gMoEgv4DaXB4x3mD64IBnkoMQgCAGJqs9/FvtwRNe86xNfPUJ&#10;c1RiN05VVhVXZfVbgb3yrKiWTbhALMhulKSJrSmAhPEBByxiI2tq01xh00BIBwXL4qdO4xVRYQXP&#10;ki8AtfnC4VVl1SkKZGeumXjKNU5jjm78ArpyHGC7SJlb6nfgaDzJcdQWXJWK4khA2cVgyqua8OFK&#10;ela8sVoP0eZlEaqKgwJcGqBzTddfwa5Y8pQ22EssDMQibspHXmVCIifopwYa8KaRMpIpneY7AFmN&#10;6xVU2PpqumQNbZ0+GTzLrdXwoZqKXZgpTlHXvi1OH4Otk1S/Y4gViK/anSE0WtNcYkfg2L31cYBg&#10;XbUZgVWXSiyhoU7CL8RIs9huMDfJ0jxVLTeR65uFRZ2rciIfOdEqVHzUtUEKEizsOvHPjyUQ9UkO&#10;0ZA0BHjpwiF7e4vYinUUNsta03bdlOJe4hXBHAIq7XjY+VV+ODhWCu3PPvusgq2EYynR8DoZa0Es&#10;EhHcWnoHDsyhigN6ICauQT2hk5mhBzTtLgBYSgQLoAAYjJ41jIEhkaVJRoGiu8oUKqniHW01fNWW&#10;SGUn4mQMNDbqgaevYBQgR6IC48WDJ/JFX1cWT1QgkSPxmsuZVwGuODGY4Bb+9SQYZhhTmRE/SoUI&#10;apal5F/SmkZazVfrGIC4mA1TxCX6bUdMtGznYmwWk0KuADYRUnIKYtHfgkaKLnNpqG19T4uksKRg&#10;NQrwRysbwFX2bWtZjJQs7CIAOBtRVAv5kacxScZEI5zmFYJ2AkYA8FP04lQOJgKAmdQGsvwiXUrE&#10;wJf9bUcf5tjFjtIEA5GD7+VfX+UsDLt48eLly5cZywqo+mpZCmjQn3fgbIvApK0EpGFZnlX1JX0N&#10;gzl+pcw4Jrscv/fee9euXftw/GMmsx9RVAKZ1FFRkAgDY9AOvQxwfzVA9SUwcVZ98cUX+0kKPthm&#10;KaHY4BPFVyy0kcJvfXthZ5+6HPMIGlBYPIt260v0sGU7LgFWOedusxwmxLPggQznmsXp4dkVTWbH&#10;EIeq1j9RrMZ3whKYYAdjR2ZrWg2RLGvxSUJU4U2S74gxHFfKNhH4xFItIiKMJIaVjnM3DXGAWztp&#10;VYSIBqlmJ538yCzk3dHVXcSwjlBCM1VQhpXykLAsDK7opAFAGqox7Y4SVUE64Dz1KG9kdxquUaE7&#10;meG8Jy/84he/qL7iHl+YAgq7qPFcL4eigaxtfIWZMigkdp7d/5/X+drIyQ1Jlgd3u51+pzFHNzQz&#10;kouVOriBhb0OHKnKoeAifDrFp0BrGDGMjXAmABdHfMSJXMah/AINeUnU85rxoLA482El28oh2j5R&#10;wMRcpn5blmhbiit5Fp5wII2UlCCpltsFAawGHLATJdDKwhZX1UifuMwu8bY6QUAqS1jE00askKwo&#10;kPJUahjNUUvgQ0m8W00q06gwpxLJ9RKdYbYbiXyR+BnPDQMFqeRUvyHgmapCQ+N/Gn8Hk99VIA7F&#10;Af7lXKkP8RAmh26FlzEBZ9b3m4sMs7aGYAg+yLE2aq+eLki0cnRAFWwkKOr+IBE5O3rOdVRENwSJ&#10;qGN6/Z7jQv7vN3LZj4ZoiW8SuMUhBh+YeAIHSkpeFwbgGEDUmsJKmg0xEGkAsPuqNgnDirdDLayE&#10;iYCalyJpUAaW37oL0UTqE1+ESv1dPyJDstdF0WFFrvOqk+1i7Ujo4kfHRvxDI8ygLhmOXoRCtKdx&#10;nezheOyRywgyoTJueYoTDBZFQk5IWBkFLa6f4GInBnS0C9twAjMyXvYML5+saUGUpRIqE4p1tMR4&#10;X0WLILG4gicTdSS3NcXwSdaAFx9QTyBZSpAUKjX0WxDdgcs6OxKfDC5yOvU7yLNFxDIWgbAKReQX&#10;yMr4QpH/TC/gmcB/1hHSrUYZwqIOufTxykafoF0q0YAM6Fjk1SfjCyeNEJOYpG+aAMQWNMFgm6IR&#10;v4AFFHakA5WcJ5wH5UHepS266JTjpHu46Yk6xBEPfRmlqG/vytqStS0gaS+8QS8FXrjS38rigaCd&#10;1dRsgKjZljLGWZvME25y8Epm/da+evXq9jd260gHoJCRmYamRaboZTuXMcf5SZHoiu9ggeswX/52&#10;3/iPBhkL1ZipX5tDEYkt6x4niSMXjyiES/r/kz/R4BSoxhZ+Idrxs8xuvC1wQz3Q3zBfCxA9ZGHA&#10;+FuWBufrzp1I1UZkas7RjwzhbhXaOc9dmXgltesnire2QDNLvx4r2AhEIkuyUMWFOquZBlKZF4Y8&#10;q1Me4VyhN/LMkpXceGQNR6LqK27IMjKjV2xXfT3h3FyZTioAqTqKliofhBmuSlnWRvKsxMpBtrMs&#10;BXCSPkilrqOQbMWnOIBIqwPGjQ3TFG8uBrXoBo7zCkCYBjHb2SvxKnd5Eq9GGqPYa/CdnDCvy9Xv&#10;okzUW5mDRC5tOyLnDg6aFVGuM6wiTSxiKTnBRuLRYLOMJ1xsChqQUo3xJmrjg08VUWLZGraW8W3B&#10;U2VUeyEq39FHrtBAFVplggbOQBvlqt8GmBLrTFczpAvZgCsr1ZKMAYYZTI14qDN9tm36mEIlwUUs&#10;AhbEcBCUYWTm+o2RXvQrRfzLj3KshEA0cEy+5eUT/zRavedK+mwvD8dly4Qp0pcTvJVtQbQdxHGV&#10;GkqdFFcmkUDcKFwknBW8NleddnmVT5BZorB+9Vs6Op6REvqjZYKoUEKJiUCRAh+v2jDnQeBzGTDB&#10;TuqBqgGGwRNoZknLjiPKcNcbz91u149MTkXCE+cBbi5/8T4WeRJO1+ZB+ANZNFW/NdR75fzIILTD&#10;bIM0MI/wvfMaB9OJohSiWeSLIjTGA+ZxDFa1iGfpSVTLKWqGtKJR9vEUiuUabfFgI+tYGaG7rbLZ&#10;q60pY3FqlCtbX47w1RRG6meY4IziuC5uBZgnuphoJG35QGxkkeme1jGdWAdN+UODFcRGhAnWJDKC&#10;BZ0/aAUyeU1++eUvf4lJQOcYc+UCugHKXna0nWrKNMlFUu5a4Cn1dMsRh9QIPTZqGy8dMMerdTrZ&#10;abCOLZaiPyh0duIh/G0vtohPCxL7orVQkSVlQNkTcSXElZhffKEMS7tcvr4PwfV/+Zd/YZTQmkXU&#10;uVXJ7DKkX1uhVWUFDw3lMpZK6/K7T3K0yHHxEkhNP1Hm+bfI0RBO8yAszEynrcu3lVGfB/kULMLV&#10;7u7Zwkk/cOQLDBarDhDCQHB6BYXEWi3hPmQuu8VPvtYDJX6c4X0gFDCMp/BTzSC8z18Q5iNLEb7G&#10;TFDHIo6zpmTNd/rFBacYFpeSIsUKvMkcC6JB9Ya2BD0SlZjMSKmRMn0iFe9Zwt28e/WJ+aqX8Vhn&#10;cWIvCksK6Iq9ci4wJUT3XdDlOB50AtPmX0yAPxpAVeVWy9EJZ8osItSTgVCCCc6LFEbBgVRUNOoH&#10;COQFV5czDdQVL9xHJYLexGr6nSqcxjhUZKkHvqq+zHdAYR2POJ0TVXMW7KLJMCQRIJ7afa0Tfwiu&#10;wpyDCMWIPEBVoUQwhF/0CHCG0J8+JObMT2ZxNDBtZHFbU8ZrVrOUITKkwQOJ5WdwnT5BwDqeCdoQ&#10;ZJCjsQIUZmmYjjxQpYBh2nTDHDrLaXZkBZpRw+JoXKWnXsvaQiaxrKjkIIWNpyyydYdGOcQwBmZ+&#10;Qg0TRRZRIcwlnC7JcA0prcVhz8qBkcZ0U8IuRciJje9QReZZI2oj/Au9s2fPcpBFzHIWdO5XySSB&#10;g8p9vLiiK+qaRRwflS6vGhLdbvy/4xIc7uI+jxFW7oqiHiP2Z599JrmdeFA4UayjADNcaEsdnhCr&#10;bMOhOh04SGuYp1oO0vCEpAKB/MB06JGmBJpLjkBjO9CsydHYwk3dcrEoN2m4mopi4S+ui255AxlQ&#10;xb6gtqxsT46MtgrBMO2E15EAP7DBTvSmHBuo5VzGtXpobIBZiIVwSyUZP13i97xnoLs8JQ5pg44c&#10;qSzpkWukLTqhab8bq0DutWjB7MACE3YykiZCgkoUE2AsLMbKy6V7i9vOLjKvldkspGkVlYWouUWj&#10;8R1poeymwhwLojhotknWai5zPikeVSknPkc8ZKUkBEynIc0taAtte1mBRdRYblVPPSW3stTBhUo6&#10;fTLY1tSgmza166Rb0UjPYKQAtbG23xUVWgq4CYkZzoMPTEw0XYMhKNIPLMJj/ryMNPLySsljgs1V&#10;cfyeBVV9xbNZko0xoD8fApGMwCMOxVTSb/2bFcUpMyYr5FsRw6zDQgEJWGXGLiBFaBChKeStz6hO&#10;/UqRHOEg4lLoekcHbR4EAr8DHxTUw0y8jTxCwpN/oUr4TjxPY4nAVrQsbgUBA3YUrQwYz7OtiQk8&#10;jpn5iL98dYI0ktiawgbDx9cEHyRo4w3GfATo917EEBc4pmFHDFGrUEWboEqNpFOgRlxSsBNTEgdl&#10;tdxXIz0N7g9NNEQWJWUZVqMNYqCQw5n8i8AOzfKd27AcB0lHNLcENQCeoltwdXllfmGO4VYTIDpZ&#10;KhKtXIovnUkR0K5mQEwn85toQW0TxQKF+6t51JYKZCXeMcXKXmneXylnLIugxB2zeCeihoDdFG6y&#10;ggZjgaxB7UovF4gghmCUNsVyJWUor8cYYagTYejPxRhuAHtNyfvGWBDB7GjrTtVmmV5dlBIt6NWm&#10;xBQ7ljxbyl6GadgFCDaCjKSKTtpBZF9frYNgZVcKZKAFtSlJJD1i2RYk2EVo7n7myKVUmGt3ykOG&#10;ntlOzLKXTSXYcjhfCzFthYrod8yqNmvzZkJJGtqddaDQ8Ep/1xhRiVfyNlFWC2En8jW0NmJ9XMVP&#10;pcgxCJhgpCd9qKEq3/qCLg+gqPRbMvQU+M582nJIYzp9IvM2I2n3ZzqY77i/DfzlJj5SkxQnCczS&#10;7s4w2/JS4OMwngcItDmLaNSWbTzBC3yWgtRxyuE1MMHitCFVpp5AAx38mc+5UOVl/lKVvNorwmCX&#10;T9JFnJcxRISQEfs6jZRw7M47R9wc0a3oWQTq0eh1UofnMAzoyi3fa7PKEsiBItYRokTD9qhfaKWB&#10;hh5L2Vi7H8Sowql0Erp2535UUJ9ERaceXLcpe3y1BcWsHHF1Uq8cyrxRMZefIiU7C7LWmtbHFVTO&#10;FrtbR7RYSiOUmWNBOhsDRKpSDL14jhrzT3dUUDxTKbGchp7go09Zw4KW9UpMBAgNOckRDFCFirZZ&#10;dix+QFccArBg5jngyBGsoLn1leR23wraCRLl01dLmfW/jH9AVHVXuQm6aJP+yw2vSLxO3ku33trx&#10;+EQRHuLECq5KqElnQjH76vQJPni5jj5JbrG4NblGvQE+qCMVHGACQ65XsJkp9tR4g23HEF5gL0ck&#10;kIS2dSCvUThFj3hSj08GIINcrI1d3AEc+nck4kFUNECjrBdhCMphiwXZTj2OxmSeKvYQph9vIznO&#10;6zeARAa80ql4W98wzDeySyRfd8ZVbolz54ni0y1KOOnCSvQb49UUGlJearA7BByDnMxcduUU1lWf&#10;AodD2ShykZlKRExlTouIQYar1rHU9ND2Cn9gahADpDAoWZP7XEc89Uh/xHiWuoqdO3fuzPgfBtKW&#10;dcVsf43u/PnzGsq8kUXBhMszgRv1iJpNKElmAxPgj1E0TE/4T2EmW0omTDOYm3RSnnqcxenVSBPL&#10;G4ZZXE6wo/XhZgpMDEYwNpprioRpPKh9NcurZa0DLk8SzpVwAitlUuATAMJHZ6/yklgw0WrWtBfK&#10;2cJT52R1DU+djBKSLsd2MT41CCu8lvQMU36sb18jOQ4ThJKMpC0A9QsK1UXDYMYynC32spFFBsBL&#10;rmOI8Y4L1e//ffwjgAJTwArJF/f/2uP2lzmxxndg5FBIYlrHWbHD1z6h325zpb5Z3ujvpskJSr76&#10;bcpv9//4oPIsXZBZgBO3L1lRttz+TTfX8X8d/xay1eZPgIq3GJHQLNKwV155BSUozOoAB3WAlGHy&#10;aaU9n5beoSqbAdPJhoYWlGpgpRYYI0bgiUvYlZvs4hVviR5ewxlbxGHDIK/AiXEnYKkAkqBDD5+O&#10;WqihJS9L6IGpT7Tvzmq05xIH4x6GCnjmIC/9Se4VMANMxzZGWsoKZlmhOuoTvelKy/pFJkc6a1+5&#10;coU7fXUZcmZxopxVXJCACVhzC+bp0Y/39LSORQS87dgMXP1x0WqOBe4W6g2GEYcgjnQPc5nTD2va&#10;Ts0ta1PmmOvEhyiOTm+//fbPfvYz1OSVHEMoBiWhYlPTqWcitRUbtxy7yJUOgMiBWIiCDV6thnZW&#10;wxLnSiz07K7861//WjwwSvCDTnv+10G3EAdPYSOEPAkz/3H8m0fEWc8iDEEaxW+dMP640QnAgXQS&#10;3VXMYMb2SvBYp6Us+Mz4J0WdBv76r//a5VvcWtMTehjJWdtfrm4h27iiHidy+u233350dKTq4LSl&#10;0B22QODEv/mbv3njjTdQHzj2QjOxgXVGRgApj6O5D1x6hBYXlFIJBiKDNIpvxBhuQhU0UzXLJqCW&#10;LjFELjNS6cIB61i2FOkpJ0pnCI+c9tK2V8Ubq61mHccCyQ6lu/+ht5U9tfEKQyQswwy2bzUS8z31&#10;6xGZJbIDqXN7Cx+1e5VqduJsrvL1tx0VQlI0Ubvgx3NIylZIgt6ZAxaY+Er5aYIMq4fOlGcpe8tT&#10;gDVRklKVwWIFn/TDquIkhXGNYbnAs+DlMg1P6wjS/go9bZmAAGApD7AUDVhqzFaEtjFQSioAMhIl&#10;07yGTkJ/gCdcwDrPUtZWRO6SKUeu5HeJhejPXzgAGbj5ajoo7EsNi+uJBgGIb/hjrinEdq3sSazM&#10;ZNJ4EMFHugcgARE8TUd40SSxaCO5/O6rYaaUXnghtHtaEP6kBpJTwFPbV5ojIXzoTxMqUYMCBlPA&#10;yvlCdkWJrSjq+u2uzadwQCGC5C1CQAQQe1nE/VLy7/ItRUggUp9XKVfP1atX11Dfi/wmBtEMmBa0&#10;FK/xpi3wXAjo3H2FEi4rvvfee04JcpqqTNzIZ/7xCc+lr14TGU8Jl3Ok/XqkZdlYwVa2JWfHAq/v&#10;v/8+tVUHyVnOb6RPEgIlaZsjgFlk9SwEAOuoCkAw8iNw1AJZReZMGWtysSkRUn4jprcObPEn5gzy&#10;LsdEbrWmQsYpQsyrMHG6lQccfLGdVjiJJEsJBx98TbOK16iMBP2CRIoZT8Kp3GAwJVwruZwB8dg6&#10;7EQXamlbxx5TTFmy6RBtPfQQn+UpmmlYBKexAa3xbCSEpVSzgbWtaYzgwRXFSSQgLgGfWjJ/VDku&#10;8tfxX3jc7SgsEYiZ9lVin3/+eWWDv/FS0dJvF7tTA6BeMZgnQGQu8/mm3w8UbyQgao914gGWWM1B&#10;zKtqrbq7Ss4b8FZQyjBfK/lbwVFzlXxfXx//mqmQaBE9COoUXP3G6eq3uFLCnTxk7e1xeFtKAWIk&#10;K7iYObLwckj5/vc5FMgEQb0q3sLy6aeftppje5dgyLC6Azh91hW/guAMR0vi6k21ByORgQcDHPVl&#10;BwYKSEg6pnC0XEYMKzehEJphhQCjNj2jO2JIlCoNo/qFBl1LhZijQZZkP8qAaLQX0ECEZkJLerIU&#10;n4pD9KOSxSOzTW1NLGV6VUfJAZ2NoEcKQhI9aCtqKjNtqmbTx9yqkae2I8Var/Yyi/dyB9//V86k&#10;W7gnCT31ux5nc5dvz1OnTn3ta18zHWMpT3OmcZBDm6wnuaCxyIUbYyEgfcAqd0sC1M5YT18Ngycc&#10;qt8CwasVoOSTdYSejTT0cEdV3HiDhYln5QGYBrCXuwlVCf0ZGz6QcaaBCTSW0jFEZp8l3NfgMrgq&#10;NYH19ArtvKxhAC8wgUXUQxXW6THAJ09mDkctP7YbRrR1Wsr0+sFitdZHGz6V5UCqWFqTaFs5X7cI&#10;mQsawGSIeRoWS4ngAhFwHEklehchJJRVxJSrKujwEM084zn6cQRngdo6CcA9A98Az0qL3SMqrbRN&#10;ZwUXG0DtfgPIm/wiXvBBQ4/AqQ5xGc92uCwtmG5lCui3CxM4lNrdwqXQcTn63/7T+I85nbYty6I1&#10;2od0bzYRthSTmtRgwc5qsEDDRAO6E28TlEK+reUKKiYLWHO7Y8jYglcONNEA9yWXIq8S6XYd2Ri2&#10;u/0RQabtetA1SXpUaL2aq1+mlcMbSeSrWAdPUIAUqQASqvQPUoWWQ1kkWXGr3AiZ1157zQoyvx4U&#10;6uclK8AcesBnO1daJ9rwnWGBj6j4ZjVgSr8//vGPxR2e97udAZgpBOST5a+zNZ+3zKcriiOBHgz2&#10;SkDvk36ibZr5xkQvGiDKQttxvKKiBm2KtGaRNkoiqK9UKW0RmchtgxpAUSewBDSIxff4yh6UxUJm&#10;Mx4EzFNdfvWrX51YEbeCHLzlnHVwtX3llVeszxnWgRFP68EA9QNL6GBrphE6M8rITONUnU7N/Xcy&#10;z41/6B8vq68EI7d3UwcC93IrY0nnRF8p49kUX+chMTFyt9vRR78xdOssaS+HDFY7r1hBarav0wP9&#10;0donNVU4OVIwyl3W4uuKG8F1Ix2D0BFjmCNjcoGMyd2lM97XYKbQhTnakY6Z0o3gYbsdRS+trAnk&#10;7R81baUAI0o+JsjUylKnbwToUIhXMohlreZkDSUnYsoDgd/Rr7SFbJxCBA9OF0Ke5kqL+o2hs/HM&#10;kf2xnC0Jc5CzZGcdtoAI8iKNUSqQTxzd14ZZyiyrSWeCh1BbNaV5N0Ikxwd8RgyLx5MAZJHdPQlU&#10;tUnGmks34tWzcjWF5pVwKFXC5w/picrtzq0Wanitins9ffr0N7/5TaWRW/tllctQ0WGIm8QLV4og&#10;Twm9Aiw1MxaxWWoWE7RrQMAwICvA8rJcJvVriz4rg9060LaCYdMjZbRKOKd4rTZo2Agy0FCPM4rt&#10;pRdPYOoPDeZnOzRiCPw9AVgNNiUwMdZTT0WL8tRmlyehG9GYfiH8JXcRDPfkKWu2oO2Eg8HsYhS3&#10;2tcY4DAwprECPtKRlY003QDLUsB4DT2YYwXjZXbVESxg76DjlDMPN9Vv+R22kr4yY3AL0tamtqhO&#10;pw8JcKJzpl+vGlTKj4RiU7wa0+404Qu7cCXd7Et4syruSTe7BEiGWFyPifzoq1RgCrUprLTglQQo&#10;FQjbkqEyRsltBZUWZDCdvOzr2jtE0tiO7NV4GWPW71nFfZL35DQlv321//Zv/1bGk1qldyJjyCEU&#10;w/lmESlU5pl/1c6dWOKSYOVPG7nJ9Ofo/X0j5V8VbyThKZQABY8AU1zAOfBZBBa4ibVud2DpbuOY&#10;InFJYpZSR7gAtcQsesszxggiHrGmlaWXGQLITOQZSQCr7WK8QiP/E+tjr69oj66Fz/o30mOemqqr&#10;3E1dPZZOihyfPIlXgw2oZhtsEW2i0cmUZqTxXttoDjbGV0oXtJ5VcUcVr2xG8b/8y7+EIPaDTNhg&#10;s6hAI59c1Jy/tmVyK7wCu/zBf0S7SolMnbP6WRsbnAY4WAlUI382pJsZN4AM47FW5qJGLKSqFCwe&#10;FICYhBCWjYvbvw1xIBj2f42/PmZrDlZ6kd4uWEgNMWARw1CW2lViBZs+GniAGbTSQ20WKeGu+Na0&#10;jsu3paQAhjgIU0x5liA0nEV0GpMOhO10FrdQzSmk4xThKalZuIrbMoJhlXBMQj7hYbpTjrBhuHiW&#10;lWhuR6QE3brNEEcQwBIKUN7KdgSjHTUihsSNjpwOW0nEmiJK/YYVlAQGqpDyINjpJpNq1K5fD7Ey&#10;BiKnMOAm7GoLvLcC4gkJdhlpIosAC0BglndwbLB1kfJySuZ05LwyRIER1eVZ21X2AOU1VYlNZ+AQ&#10;DYvQx2mp+t39UhvmbN+KQJgX8e7is4rbXYW+7777VOszZ85UxXV69q+2ud0yU0LhLDEi5fGCpzrB&#10;4/AHFwQIZzG5CgEW+nsSGUo9qD2KxZLBBV13C3RywIKbGgBD+cUiluULKxvGg6QSLlq7tfepP9bR&#10;Y0fb2Sgn2gjOwFEv4QMW9kLbExpc6ROpwR2yEDw7B8iM4OU4i7Co+6VopTPNW9l4HrEjNwFHm++s&#10;M7NTi+cIbUYxVuDTkNf412qMEgUs1WkRJuj0CbX4XQ+xl1dPXy3SbxIMt1T66IRJxbJfzhUhB+IS&#10;mjxgPD1zjSkRO9qT0Oad6SCvxHYW50rikxVKs57aegwwzApcNn1EOpPZXTnX8KSzRZjQMcUsJtPZ&#10;YPxReFCLE+ksD8hdglrich8Qtj1VUGO2P4i65hpjTZ6Su9bek6TM6XlQ2knXA4UWA11wMVDuleuo&#10;4brSL+qSEqrLpbSyQhOlEbkRzvJVPZKVVC/qjVFBJGQJR0XXX72YP6T7hDO4QflR3JZgByaIIgAw&#10;off9/b8bD5aOF8y0iIpDPd60QqdS7IIqL1gQdRU7wduVoIRARhpefnbCzPalg4BiBd0wU6dhljLM&#10;mOV/c6JLxvEik6Kstk66InosLxNpkPKRfs+OJ6YTgRFjorK51fuSl1mlPMwwYEly+zRn05nXhJDk&#10;xVQGmwUpwe/JbEREU2yGGrBOvFzyOpe88cYbnGEAj3qSl8b/8I53fzn+bT9FEcR99fSqk+CBNiIq&#10;k9rcrJPj+0VX4UfE4s1TvbSISjMPiScKlSrbyq0GxSxIqs12Ud7coX/xi1+odhGISsSZkdhR3uRy&#10;dIED20WIkf0VSswznmkFj6ovC+CTeONycM3IN4v+tLUyu+hvzMwUPMIXHMEdOn0qD8oyqEkBGjoH&#10;oKZd7MgchtjOVw7FNoXcduoNjwswXoCtULc+l9mdkl4Hg/47nURuolhJFhkwBNG9ygvW5ynrs6Kv&#10;NJRKiNVIdpGSGsEQmiAYQyzVYbSMr8cKyCkSymWQtIgjTr90AdlGtsZeK+CtKejqabpF0DJOoqhl&#10;qWSk8RZcsun+N0zjAZikABEp9EklBuK5WCXWTKI9qZ9ozyqezJ/TK1qmWAfsArC9KKmcSwfM7G4n&#10;jUptkMQW5z8XhQqJHM3FGgSeoZEJMIRPRmkEiAwCWK8mopYEGnutKacrOfoFKV+U6FWF6IervtoU&#10;e/naV6Sildf8qGFYNxjTAc6KqjgbWQ0KiDHTtYPJGmAEPgG1VwOUTEqWT62GsQqk9fXojxLG804O&#10;4lCLAI1rLI7z3e+DVMMsrBYgFDYXGvSkpFfLwkSnJ4js6Gsl3EY6bQQuG4kFarDdLNNJGrJaP9wE&#10;FzBhKKa4yY5eBREcjAQX9JoOzJbSWcAaYC9bIL81vVLDa25dgmF/MsuPPunx1eKcBSULktyUywit&#10;dBqGBtZvMAVIhaoqRRzWVURhLieIHTlB+SxtymNE5G5/kJP3rIbPgFq7biL9XOdpyqzByfwBVf5x&#10;E5MfpF95yV4SFJFktKlBGYmuwRaRZp0dlfzOBBanoVeZUHQYSeRGGd7NSlrzVM6bLomhCioKMW4V&#10;XHkfqgTtHXoca5RVW9ABJuqCNE5/C0KJj5BK2KrWENDG82ofynX47m4gxgX+DG38NBIbi0pPBHBB&#10;opLtqq30QbnlFo6Fkbskrk1R0zwlIK9NIBoCoAYpTzWlFMk8u7LW3O3KZhlPdf2xvAE+mS4TEWcK&#10;2gtjwuBz585duHBBMFsEWKgmN3ESG8I3UUGrjiDjWl+lGE+Zq5rNVXzG316xTclUOPUbYJgkHhV8&#10;2g3Rr0fD01JWXncaXOzPUbadW6mmGuPSb+6HH37Y35UgqlptdDHM4nSgEhqRpiOc40Il2VN4IAGH&#10;iR/hJD7By5fQ6I/eedQ6DHRGYYsFWaEEijHEEjYiuUSmfEq+jDLMsk6vOId/1uQgAmSwcwG/S1gS&#10;imuBEE1DWoUtcYlnlzixBT+aot5Y4b8Z/9A3b6KBDCVtcTEGO5Y6i3Cc/KUHT2whp0gNNNTQzyif&#10;KIAPslUZE1ushjasLgERadTKlX9t+stQBli2MulZ9WWRVytYGQJFQmK87PZXf/VXMHddoK3pbCE4&#10;abq5npRhlKASe8y0MpVMpLCkVp3warVKBVWNVxKQWawSFumJ/xp6rIbSYrXfyraylPG9eJU47Fuj&#10;K7hoh7BNKQAB2rKdGkUcgQ/PymUIo5hhBd8hg9iBZ7M8gVYxIKbUGMAsZcaasPKsDISbpymEdzgU&#10;/dwg5XS7YBGxBdEApoZhs4oTDZ0GU6xqZF9PWnmt3y6cBWcoqeIanpCsxMIWwmUYyjCWj7jDK/P1&#10;060YYYsewims8JRwuNUKVuORntaHMzyJ12hjWVpRhmIWNIueyhu7vNrLAHtxumXbmmhQHlwLQOPv&#10;GdBERew36uolM/F2GuvUohYKCrnIsRuYoglKlG96iJmuQRk9kV8bsJVe61BMW6fFPWUGCMzQGI5d&#10;RFuPFYyhjLmeeY11XGYjDYtklJG+drBIW1nofx3/3CTvUxjN5BnlShZyJSh/SrPyg0Iub3Q4ThRF&#10;IYDGbF+7xq1aTd1W+qT6LdvIOXJ7F6QuQrOKezWAyE52V4/lSbo5Ennd/oRugMrqQGZwPdTrCCJb&#10;uii71svYKncL9veN1ODqva/C9tKlSwqTBpJILHiIV7CK0qqSfS3o6i9ptztt7WuwyL18+bKnqEe5&#10;sgGp9iG2GFfgSRkAG2cJNwB1I1inMWSQvdGGT/EZG8XCkUEiwTv9hFCr09IE0k5lUg1imKfXptjJ&#10;V+FUqLdfPLCBxS1lfet4am+lxadIuEyiPWNcKe68885Tp045VWAMKME9S13C/WoJB1SzOWC326kW&#10;qhrhPK8qDW7Vhi+3GaCzG7BPnrU9Fe8c4OkgZtnKud3bMVFo1eAOie+//75DnCcSGKmaWqcdEfqj&#10;jz5S8HxVv1NAJ3J/PP7NIMpvf27CXZ+sYClKqrgMV2aUUiEkzEQRLgoqWUaUcqdOYSaoDHY0oQAK&#10;WsFh0EQZBM+4QBIEI+9gOXYyzRHBRF6DNvdFEQ7iTeQQtKhpcQ2ZBUGRnhpPP/20S0NYSUCSgrnS&#10;n2clk0+Rm240tDVaU0kAm6hy8K9hEiUxEkMUTuPlNZnFAFtjEWVQy7KexpSArEYyvFQly2h7xlJ5&#10;WTA4ySqNaMlqot8WTGuRpmjrlMLgDHbphmKiixUrEQfJdQLHajOi8FmCLnvSQbv6HdVZ1ETrGK9U&#10;IzMrTGxNGuq3kU8YTiS1fion2nqq7kSbOaRCTpj2wAMPWBNcfEf/bCHUYB03OdKhAZ4gjDjnaAHP&#10;ibQ1AFATAfUG8iGj4emrV20N0rKEX6zgCTS7A4Sx0j122cXTeQtVPKONTpypdBnmaXeI6a/kVyq4&#10;UlnyibBIDbOUuggcEm6QRCqdqN5e6orp9vLUSazviIAPmZA75oGMoBzwrWZN+osFDeJ8EOA+TTaa&#10;DgHgEPzxyigCN+72akFPX7cj7QvezMyckjuPsEuKZzgBi07xqy08//7v/76AFb96igLCKBzrlV0a&#10;sKIAuBgLajhYVkwRCcFZvBs8ATs0mmhKhbzi3dnCpwZY1kb50ZpWngrE8FQV5gJfNapyK9vqZT+h&#10;I1hXiG5BRH7bjf/KS55h7ExusqhYdtd89tln6yGyd6KtTnf/9nrjxg2XHFmduAvpr4q7/1hQzpRO&#10;ZXvEVq3VY4SnhjMlJWno07L6EOvQVjKUEuuRfiUl4EuY2v22KkHRuSu46Ro6K+FyO/I4OgvJkgBD&#10;ZBUeBxdicAQXsJcCVFIy+rvDDjcmCtj+FwaIJ+lV7xAy0ZZkELKfnWyhfosvKcJ4nwxolsEartNS&#10;NJexiI8wVmjw7xHiluwaNKfhKGd7amO8ftIAKwotw9LDUwwYGcvLwttA0vBKfJr97dgKcNFQZpjh&#10;wJLljEEvKA/w199YpiiBfAx0qGGGqok9Fc7Og1VrT9ziwuq34k04XhHqRxhYE1N85UhFt/XxRgbk&#10;UdON93X+AQlBJt61u2VtaowFiX2t1mABVhUUCRpFHQLZy6yF8uNfR7EjW7AcAwzoD5sN05AChJDo&#10;whhBKM5dsBRR4aSm4g3RiLs6fSWYbSmfzLW1ieBFC8VATrSskDNGlJbXeAQPZHZe40fJWiKgsE5u&#10;whKpihggqgtmGrKL+5APBa3PszZCGEnWE61ZJyABZbwt5GU62E6R43qCBnHAtcZcOVrtsbW2yuGr&#10;NSUd+ujpqiExEbmMyGs+acjd1sGc/lMrZrKL5jaFm2ohVZlbhrIUG0UChPnRUcz0K1euYB0NIzOU&#10;hJB19FsW5ysktgMLL4DO7hW5qG47y5rLOjRmqcJvEfZSxoICUlvPQQkX3v1IrkjXWSQTUa3T5bsB&#10;guL8+fMAty/wxZrioc01nrQCOPpJ6PCHJEb95je/0Q8xA4yHJ58Sr8RE+OivB9Ta8Ck9aXjldCZb&#10;kHVpSB+m+SqVxO2/+Iu/kK9thG8Ez7V9gpIxCbcij2EiGkM4guO4xkYW9zQFZ2gCK7Y77khKdrEI&#10;8VUhYZRFzDUxh6Y5v3hyBJk5ByVyJfx5BEulYM+EI6QXqPIF04KCH23qaRGv+i1rawoHF6KiAeF3&#10;T/iDyO4+0YRFzERU9jKftoKFuLAKUtYJZ6J+eOoRF9KLJKPBRutEVGLHetDMeWVCZ9mAsqxFAjyx&#10;HZnIA8f06Vl+zNGdnEgbGdmm+cJrW/ApcfiwF/3LLbOhfssw8qfEK+mxQg5MkFBiZCPkKdBq1veK&#10;OVJf+ZMs9+shvcoVquann34qGSrSXaIUbFW8y3d/78ft1qXIuceV1+4VciXcQVzG0za+BYlER9sf&#10;jf8nnlez5ElIUk8WNZi2SgP9lRLBQn/VZBwe/k97tYgtOFqKwwcEgyEwwQUrpqElwnvKJ+42XTKV&#10;Kh5BY6cWIYOKmGOup0yClkRWsaZE5ImiCCm0E0SVKyDmU+M9vRLpRVAoExyhLtABN46iY4wv3Rhn&#10;A53oSGOc9ioH2Qb7jdGultPALHOZV8ZcDqX739/0WEQ8aNBep9VYUr4zK/0oailrSl6PjH/IzCsI&#10;ZvE+EFVB7YT+brfjFeWQM/olx+VS2dZALNBznjOavCaduaMbWfEmhpmloccsbDDSkyCEAoxPHEkH&#10;c1V9rLWawQiaGuo9HawTg22nOmKGEo4NGpJ1P57winzhpgVAuAENCGVMWCGEMNOQCGKGWBU/AsYR&#10;Eg6cpEeFE7eWxVRP+qCj41j13u6kfudBzw4rDptWEEi24Ds1A7YiUwapSAuzkrVnBVIki2rK5FB6&#10;ehIDLEUH7DGdwoyqwhksEdPQyjQXITAPJe08K1dqcD3bCXogntdyrr1sxPZuAGKeJiUd+8o4VNJD&#10;W89tDoKYtgXxdlTA5Z/lRy0L0orVpoewVyQUG8bYUS6gHt9RWz8NpRgaWoebaJvosZSUynaBanCH&#10;CamQemBhiOmsQOloTIEC0rMSXvH27JNl6aAicseUepCEJsaYVaVBIYng/vEvn9xzzz2+0iev0cET&#10;XHiC87KYnAIfvkBj50gKKyfMh22hB3MKRzbKe/VkCHwMMNLKrJMdrKN4aBgpQu2Lyf3G4NRlJFI5&#10;LoCF2Feb91V0gq5Ia4CSlmjr97TmtmZQFZ6eOhlCqBo3mEaZYkTPYM3yBxZlj54E8vq9qr6krELD&#10;MqNsCHMCTG1OYYXcGtQwNxICjCUalrKI1ZCKAtSgpE/w8TVGkairh27pabyRZVVmigKZHTL4L2QE&#10;qagRsILXq6fSIlFIJnjIfeZG6TwLkHBDvAJK1jZRhukaoLIC3KuGXSrnetoU1KKbJinPWZxbjBOv&#10;njbCH16wqe0Mthe2mMh3lSXSRSIr7MWKUk3JUAr17PdROVne6wJtMC8gvMOTDC8uiJ5ZsLcyL+Kg&#10;CBDy8ZBqtgKsMCvhdvEqIeO2zOYChudoTxmQSkrbW9a1a9ekZTjT0DrSdeFAAAvDDgHqrjQuD6gm&#10;CoTFu5Gbvi40/lKbxTnCIQkU2qZ37VZBJGHMZ7I29YwHBVQlRvGCJMDnBT1ILnhFkCwhtGGCzygH&#10;Ip3oCq5SBOhMr7Z6Vmet5mkFq2GUXMQiZeKILzlVMJgpUC1kOUvoQVYb8ze+tkfbe5L2ECrCAO8t&#10;nbqC0ILIXUjoJxpkRmBVv3hjiaBy1bC+7Thje5JSStHCieydd95xKONOZbWfi3lIBe3vL4BP6UUp&#10;LtHjkyqiTdTmqnXPSrX++ec3FsEG9U8soSxoOAmBUsB50F6JlR0F+InLzUUjXqeSwdVLhzjuFwBg&#10;cRYJMU94zrMVuIr/8AGUGgCNjkdQNUA8owuV7OKJK2ARooR6MiYW8o6JndOFGeVR2WCU0tjtdmKJ&#10;nlQiOGc8R8gvHI9zGjKOIBfbUiQve8VvkdyaxsgX8g7WtjWawhB3uUk25DW+k9fEP5VoiE92h2dh&#10;ySP8K10qWuzifQpUSjWAULr07BgHhBINraSV0g1lyu+Ii6ue+nUaI/t7JSg3E71n9Ym9JS89dvHJ&#10;Fm7q6iW7ci6f8jUoDHARl9bZlbO4g876wVJGBo6URwfrt5GnAQKM5oTjpruZ3EWcWNOCGtbU9kmg&#10;qR/9ft5vaFXxfkazAlVbh+hxvFDIhbcd6UNhqdZ9glblVhrqZzIofMVneRxEgDIFCD5Rm87Kjx6S&#10;FzT0+1rkwhbUFudQTy6jLSZTno94U8jTDby2RioFQ6Oj21K9xz8q6Wm6RoXcOuikgbSUrGB39vL0&#10;SjCKtpZCNg3epJJdKIAe9oWtdBFPSGlHDynBTfFVjgo6ypMQhjaBJNHDcYylJ8Uiku2spt/W9AmW&#10;SKg/6saugDLFM+4xhGnEagy3rE8MIUBwpJZzBE5BJP/2K7SS44rpk4n2sqB1uMya2hxhKQijq7gm&#10;+dpTvItiT1kC+InXotXu3EETKwQ1ZRKLB6wt2oUXOjcYzEGeJhJsl2rsbgtPYSI3WtwWNJHr6J9I&#10;MhJg5VlulFGNhxK/WLaG8mPNgi4x3m1VomiiPK8hw1vqgw8+ULA/++wzqVXb0827w4FTgpgtK5bD&#10;VWJ1GiYSYCuT343/R6LxRkpZNOQCEGEaKvICK4xX/hkiWxpW1TBSAd4eBYiibgz3cZxUbLBjgYSv&#10;3iv/jmJ4C3wrNN4nsEcGiMGNR/SgmSgTcThWKEFGW+pA2s7HqFuF9arTGCMHzRcpz0AVJSjDEMfl&#10;I2S1usAWEiUauUOEmGCzPMrNAsmKjglWTwzrKdNZF7mRIzYgB8+VVWWKkl3RaKSV7UXoZ8FijDGK&#10;axBMuXHjBjTVb/7rrKeQ8yKgd+Ovm0FTMHASEQmAtgh8ux8bYyRkVW6fGmNAjkcCfuVIwj3Kj1e4&#10;SECeVkCCVY+9IBkRdY6BCNQKFm9Z3NIDKz6QMmQQVwSYFDZgATVf8rfYENt69EMeLKaAYrjpv9cw&#10;XYHkRbgBUxBqePU110go0JPc1QkuwAOMETlEylCGLW4M5O342muvCQPBFv9kXjoYRp/WsSA38R1B&#10;BnRkCHPEAMBjKn7HVwbyu3LCOivIMoq3ZVG/QygRmUhGMTUJozjdRrYwRWOe5GIn13uWpvUbUIph&#10;UbWH2Chqeco7CU3CkGiAFNTbfk8E9oxp4EI2EKUk/1KSLzDcskjYX+qmM9+xkYbSt6/C3rJtRPiC&#10;koTjrJxHIrYn0cmhDLejsm21nmSWcNs5tqrc2kudGcLpnsLQdOgRS8EEIHwqmUpVbkLyApammAIp&#10;MbFxnn70s5FFS5Ief9nNdMGoAXlt+k8pPCuZhL0Qq/T6RDf121Ps8w5LwcIuWknx1KhcoRNRNshk&#10;uEWIqtC9x4Icyo+8kyvt5cllJLf6aq7ixAratl2Cb57lHzgTtCmHwAqwBhAN6kEbjBB+ZPx/lRwi&#10;Aas/8ykgBGQAgS8JspfO1TwCUruLOA2xABMOLTHalFYyGwlqSZkVQDbeOnxkKU+2+GQAk1WO3f4f&#10;FVEzFA/HXA27S03SmmRiL4qlWwca0yljNU4HCIfiaj9lq6bUXkJ9f35KdPokeHED8mC3CAU8gx3O&#10;8YS7YwvlCXOYYEAZWw9z8KpSp8jRVoZUiipjkp5MIgGq1q4HYp8t+uUBqrLFdhb0zPs2gqEkGQhE&#10;flC/SRm1HnVXhtfpkqaEa+h3L3eHlvOll23al8OlXCldYgeLxeevtqqGWdevX6eefAUxiiEkjjGN&#10;VkjLFv0m+qRhujSuZDCnPwtvKSrZCwLGm9VIubSvCf2ppOioU9pyJpR4jThvcUeAgNcTo3Cj1CGm&#10;JL2RMJYSjthFvXrqFflJX8uNpQIkZAW34huCWfAo3vCZWlI8WMUEESLCjVPnfbWrtQxQSOxhmHAS&#10;MEJF5BjM/dxmdaTXRgsNi1vWEzPaPlWoKyTElRTmYmQRBF0hGaIYOHnxCkAdgl4bf9e/cu6VL7t5&#10;V54rTjwKbq8+6edsw4zn/i7lxvCo0EVBUQRoLiGdbfVgYYcmn7wqYxakzKzlGtbEHqGFnWLVdMs6&#10;RnTlZakcnRtkQDEDQIs7JwoDNnKnPAJJY+R3OMCzHKQNHN7So+2r1KMfdFwFTH6VSkwEI3g70EGe&#10;WBAnvHKTrxDmHahKvvrRi/LCg4bMp4/gx2luncTiO1vYCKfxWNgYD3Ng0pyNMBSoRlKP2J35kgWs&#10;jLEyl4m69957D2g+0TZuwCECECWcYEIg0JMweXLU4GxhCPQqLfaiJN08yUxGdCYRzCta2xfgxghX&#10;oiF/GW9TZHPN1VPKIE4n/OirJ0Bo9eD4b6ydiqgNZz38FVA2kvVsFMgWpCSoaTtsWo4ms0HMZY5F&#10;8iw+aBMetD7h3+7WdhQCRLGkIZcZZnGGM0eOjp9oKR0QbfWGI9iSB+EjLxDRRzR8whDaWoTCSS4A&#10;11b0N8wioW1uCYJp1e/053Q5hVupx3ADgCY5SG3V3eoKMNUPnUQZMKxCkl/oxnfEdlT1tCM10pZ6&#10;KWCiHqywL6AqwGRAuP4XquClTPqQEhfaq99GQpjm5jLQ1uDCHxoKaklfwMqwOumf5kwwTPlEGyAb&#10;5uCL1cLBRvmFK/kXRZGB5gZzEHszn19kD0uhIouYoF+NEU3xjchLvCnPOENoiB15SfhwqFm2phLK&#10;ATBOWlBVNpL3PUlF2ieL20vlNldbwxRPbUbJTuyFdgFOUIXOgcwEsIA64WjxSGdfDbO4orXb7VQy&#10;l2CpABSUhJuyrVzJDMqkfgPoTw2Et4KnFewLSciwolORV5+k4hWFm4jA/Hz8772t3F8WJrKKtC/n&#10;v/rqqxVv2YwaGiV8GVg+3/6NY/d4hYP+0LM7c8ACWwijHGUmtsQZRXIz+MXxd/EUC3pK5k4MMh43&#10;9ZOSdTDBdu4z1pflAGLKuuVelHzZspMrAhDe7ExGgoUOXABz1BVHSSUVgWUejeqCAXg+qV4bknzH&#10;Fp715OIjBQDuNsBLbjDaEhayijZnC2xDTSsrWcsnA4RK0aVNIYuIOoNrEIzxLJ0ZQFFq0dV0E11B&#10;nJEvXrwob9p9e4G7du2a+g1E1Kls859yoqHH7ZAvwVf9Jt2wNTwJoJ2njHG85W9f1S3FW6X37KrN&#10;Nwpq2RDcfFyEOJeJXrVKTNKKvdQGC6Ijd4nAREHCMUC0gu1wmubYYLA0x2pgchh6SRYObtbkSziw&#10;3alFZrx06dKFCxckcbkGkiTPgRdKGpKRxNEvfqoINkgf0C6PLMl4/CcAFJup0L56QE0Hi6S8rxhJ&#10;PVEBAZrQipmMxWDPyjOIxC0Gd15B0w8//BD4ABcqjiAmOtYwij6E7bKJHrznF09cV3iwkOZyKIuo&#10;ijaCh1YVcq8yhelGoqORxlOS1URDP7UJG3HJ+MzEQO4Ic23CLqIYeLLdsg3goNJWqYRz1Q/rUAky&#10;M5865uOAdcRA8WkpaXpei+nG76ZbxBawpYl1SJSmKiU1RJBiw2UwJwzxKf4bGSV0WtDxzjCvhI3a&#10;tLKdQFDCndgMs6map/6V+xjiiU7QoEa2EyZbX8MAouG1UCWdNohOz7JzSFpk+bAXelrKFG7yyUQ4&#10;eDUxvj0x/g4HN4lZGtKWZ9nrdlVyJJUTT3VRvqN86Rt6bOEULiBV7nSDDH0YGz5g1BjH0eXfODOA&#10;MmnCKIPBRQcHIAIlw/SEZBM950HQgCgEGbzFcASmD2WEIXpY0xjOMtFeZuGG9a2mWCKJ4qSQlHMk&#10;Ey6wuC1gRVVaUY+Z1QBRIMkIH9kAqWQYAdUlciuO/rSSAE0X0RCzlyDyBB3FpkhK6rTYtBoRsPO+&#10;QaSmqnVok8C3JhulpkoInYUAt3ZsQiGACEmG4DCrPZkPB3YxikU2FezKofBflR5FVEWUCuZfAyIG&#10;SJIyoZoUJrxZhuxpdwzhdInL0xaK3zp5iDwjBq3zr//6r7aQ9uuc/xXuJ598wgUVAgcFaV/VlM9p&#10;qIRLqp7ymJzmnNGaiQWpqhDwPt0oQweYM5lgI8fBkPJELZCi1Q5efumll/jd1k4MnGUWrnpKDpxr&#10;X0XHqQ4rlB7gW5+nFJr2pTAaWN+mMPcV/l4BAn+iB/d0gjrwK4tYh3tEJeWgsmLlgHR65qaoDmrh&#10;gMBcLACRZPmfjVZWfbC3pY3Tg21iSYxxvBRAtHO5FW0mH4ln+xlpblpCKrCMtxq/Ti2tKReYJRcQ&#10;Pba2GntgBwL+cxBDfX7lA87DG5h6qpF1QlB4QFDhhLLgFKKEw7hZJx/DlHCJV5giPScZIxgEDMs7&#10;5OIrgQJnFCpiT9VHC/GAdkgvtiED1o5IpQ/wAc5py+KqI4WdHIWx8VEEdw3oxyW7Wx+GEFOSFWxV&#10;WQmXsl2/HF9U8fqBQ+zVjvYCr5FepR4qybY8Ui0EOPQIf+mnks7yY5gboA1bUT3rVn8M4XW327EU&#10;mIDtv4KYIoSQFWVZBByFuYQiCcIT4HIHLsYeqHKQfjSV35kj4/c7BB3oRihGZ3ygGK30IFKsKOFq&#10;eJpiIpJA2KtPDTPFdDaypaO0mKSAICHiQVs/ER4Sh0Y1Q3JhO0FLWyAtX2Qjqsh08LGs1eQ+nkIJ&#10;u7sW8wh+0oFDdTJNA5kNpjx9KAZ5qZCqpnAWT/XH2MLBRtxkpPE8QmFt5hA0gIZ9qdrdlJIISWEe&#10;BJFXVYE+TPNqfO4mFiFtrQGZuVpfPSHstbbpPb3SmTKB39cp9mWaJz2ZCWSv1KM5zjtboKua7Uzj&#10;cMNAW/gqgnhfvChgmECQHFVo7hMrhABfsDFPcYr1rWlH+rNCw16W8jVH6JcTsB2w9OE1zs2/pKxC&#10;eRaZaJYxpkSkWBQmFtfmAiNxtRRRRGeXYUzjLyLizLWU8BewBitX0hGGqA1qhjQi4cjdyMNT9KFG&#10;NcB41RdDQCHLMxypJKX5M8+BgEXUC3a0YRFmWoeG4svcpnta0FHAgpZVY8Sdrb1WcnSGdk92GU/M&#10;DXNKWtmTvcRG2KUfgMEVDTxrGyC6neClhXn3JQqS5KBwQsZeYnz9MP7Tav4yHVUiD1ja2vlDoxJO&#10;pRocwSMl+aQLt8xjF+ld1XRh6JP+j8Z/pCOx8IUrhBzLHYQ78qbUNC5rP5HH+vvqx0USo0/qsREx&#10;mA8KmIML5jzYHca9TkHhZfmwW7jcaCRHc5kBdnRcMEZZMcbBgiZ81GGLd1DFFGOsiZnAIXhoUw1o&#10;Y7jQ4CDJRA/YfUJRGEoL+EAUCFLmlwwlFs8KeVlRG1fFSIEvWpGHLcsP6ea4DT/wwAPGSRn2M4gU&#10;MJ7iFhDaSrhVLC2YVR2rE3r4Wohug81SFjGlGDPSLILEVkALToLXwR8tRB3SX21wUls/jH+Xp5u3&#10;OIE7Aa5iw68wRTIg8gS/Brd+1DSGO3ER0HzPJbwoVNCLj70agw0GGyAmcQ7QlKcw/Tle5POowXxg&#10;bsdny3JbZ23BzGrOEzwwdUJkHdAYK7mDt6u2hp5qMxAkRwVDzdOWH72SxpNZ7N2EAGjT0gRgh3PW&#10;H2zzEcmpfEdzjqCw8yOF8YyNoBYbQuXGjRsip6s2qBX1SrhIAKAcQXMmIBxLPb3iMbucbESRMWhq&#10;QTUPAp2obIF5Kp8MRXMkQySJOAKgMrKmMDA9vbIoYnS5QQ807fgZXzFbJ9YaZlZJH80InHlkpPc1&#10;cXhS0rMSQn9ZqZMZ/YWxXQCYsxBDcuFiBvIjEckYJRTplhXcYYpdJEGehap9xV7EZksRlfLMMTH1&#10;PMnIbMvfC4GbfWmiQT0ewTpr0rObE018UvzoAFidHMeP5kLPslhkR42etoOMZ4DobFOfjIcVJmj3&#10;2qfoQXSm2/o+OIMqzIw2jMrSquDMQQCnMFSlDJkLUJjA75AUWciPD9UhfCN5hJls6VhvF/vSFmh2&#10;0YMzFmS1iRBQ7KlBGG6kASZW+DVMp4Z+XrO+ZY2EpB5qV5kI82vwSGHrkEE3Iy1VbkVOkeW4WXzh&#10;rUUOUpBXpskzEoInkrtOSO4s5UFME4mSD84oZkTxk17cMt3P1iWOiYsdwItujgAOq4FQVqkYIACq&#10;uGZYf7lSDBGSXh2VPLEaQ4pN4yvkWKSt04KpZ7Uaeoj1IeDcY18+jTMwNEwIywyrikPkATnZkUVG&#10;lRWlsv4cbf4Nbdlyode4CPKOhJ+7o7ftNHjTjsTW1IA8p8yLxFakd2hbfHuTlvlp1R+Yls+5Q25H&#10;NrDDQczyLKAMWOeMY8HaGkJn+iAMNaANfNpSBusgRqhdMjfSQYF/PR0a7G5rUBtPf3kPDhSgCS+z&#10;wpmDr10Lna5QAkMUAgOs4MD3gx/8ANkEjghCdWdEAWspyLQdBdIHJjMHlutkP4T0NEu9UICkxLKi&#10;p1edigVxpNYukR75jNCnT58+derU5cuXJVD75STOlkEEgzgpX2ibYy07EW0DBIbIxwliLgOMNN3X&#10;Knd729Xe9nLZAo1asoJ9kqg3nMq1hsE0N/OrKl7iQD60lk1chb0qLURmAbGg0snHRM2GssHEXGsa&#10;JqoFhnykgZH5Rj98AQ3fol3iYI5EwHZGsU6/McjEW8KVI83Vo5bgikDib/RCYuY//vjj6oGTPsOZ&#10;PD0ECq86JREVGiZGquWPPfZYf79JPxcq9iHmJgQ0c4GMgjKOxWfm8kQXT51lZCkPa+lQduhQpU1P&#10;cBFQKMD4pFRIKPYqsNkoEfgqaOEmfcjXzIEVsiI6AF8d/7Sh5CW2hTquG2kLQrEqcdWFhqiZhvOJ&#10;ElirXyY1mFQFNdDd/RVVPKtSPjmWapCskzX4Bfs1KM8ur/IFr1GV5rzJQLFdOey0IagwpFMLFhlm&#10;DG7weJHJlQwRk0KCR7p62hSG0pxdbGdTe5ECwSuTMTC4PEFkL1m1UmdraqQJYpQ4tK0pmXITb1rE&#10;Uhr4k6e4QKcthBXxlbA9LwOQhnpMR0taWYpKkG885Ikx8DS4pebTJ2MmjNnCTaZr+wRGscO/zFFc&#10;vVIM5yGMLTSkvLSoVLMU4CR7+/NC5DFG+BDqVbytTGFbl9RyJUsrP/ABTrdPwmX1gN3Wpqc8e1kK&#10;KOuYTlVqM9OaeoCjzV5W4w8i2YWNgoU+NDHeGNMxqjA0rLRoC9wo5yTuWP1yq4yVUjTkB8zxCT4l&#10;64PKd6LM37dcM4CQYhqFJ3jhxmpKUlU78+UQVBRWGEWwtx/ziE8xCvIafARDZIM8DAncLCXYLWt9&#10;SPqqR3aCISQJZODPg4q0itWfF+C/8iOzObWI7oqlkDfGdWhWR5rwCKiByQSa44Pd2zeGcBzCaBA5&#10;09Y2lfREXIsQh+nWdKmQ2925qTHv025uEIY8gTb8041iVBJuaqoML3KNbIrottRnn33WK5GsaEUB&#10;WiEhq+kDDYgBMNxgWFpb5+yFJnBgEesApYIYRofdbocSarZXDuImPdKgFZhQhkkMkKBiI+51KAd7&#10;yYGDREehUVx3Fze+4o2ZiOpVu1rg8CcpSU1LAf/Od3xqinx7pMb4cG78//b7N01Nth8G2AkEticg&#10;IBpSsCRrZlFBFZoJWk9hxltlHEFlG0FlJ/la6bKxQqUTOVZDvywY71Dm/q1OiBknLLHElxoc2T0b&#10;slzIf0qIdaRsrhVOZiGBhomQVXXwG/p4j3Z8gED9eZIwsM5LL71kBcsq+RKW8WpV+UhUBzfyiX/U&#10;Z7VOQMsFwqzfzylpKfaymqflONvxumEqLgnrcdT5978uyyXTK56KtFu4stFdnMxbO794tY4eAx58&#10;8EFusoj1S7tUog8pLD1xQqcQ4jt81SiTTr/wbKs98MADZ86cOXv2rHPbN7/5TXsZDwRQiF6weGqj&#10;KYGzHAQ0MePprArnnAJSs+AA3hJ6cUsN22W1tIUGS/Le3yDxgSYEkcpr+qviPsmzOIY/VuhepafE&#10;zQoZhLHM5xfCU3YUqwokj3df4UrKyF96eBw3IpisgVEYImcJeFGHBiITExgr1DkIyE5RfEQr9EYD&#10;NcwTB+yeAtpslAgc1UEtYXkFMq3SzUSv9TQrB5G+kpTnI/rbWlq3rH5jBLYnL/f0KqDoAwoNr+Za&#10;h7uLNU+JQL9GRyIpAKQ69bQCtedIT6L4kZaqFiK/G0ZYKeTSHGBZBwEsoi0zaSst6Gc4domRTKhy&#10;GFzgsNemXJb7+mXFLnosVXWxSOVf+JhurmKgaNnXIiYyAQHA4tUWQiyUrBN5iiNe07aLRsdlT8YG&#10;tYbxlKESmQjEDSk4exO3BedymUSAu3krbBL0O++8o338B9ttyj4uGBUIFGAIc8DCUglERmI1cxTd&#10;zIekBkbJIcJNlJkupghAPAWgHhNVHfgIunlBNwUPq0zwrI5a3CdzPXUCMMJQCS292rpfqhR7czsE&#10;AERGNctTppUEhHl/Su0qJcS4g0U8iAmcSBQk+sv/NvVqjAXZos2hOGM8811m6B8yW4GhnC/z99N6&#10;nfaCfLFJZH4nJ+UcJyFTOpJ8thd3U7pRzGMTgVWZhw4UhgPEZAaWsldbKZEQ1tFD+hFC0VFWgMM6&#10;OMNfSXaAqGpAKZNh63wjH6IHwRlUiScOE/qpCgqMJfDHXrtTXj0CjkMkKU4pSVU0lvylfU+FUsgY&#10;gOGqgNsd8Ql1sVq8cLFFrHkkDKQtFeLee+9Vxb/xjW9I7obytP3wg7oycrmy1DxDyxIs8Sy29eAr&#10;shYnhQr4SOcFSwmSwDoQLpRqFQnU4R6BxB9Q0OY/ZFItpGb6AA4bVFBZGAOuX79eyYGyfuXEAHnc&#10;SNREUyBKFmhHDbp5YrDVFG+7mFIMCA8eZY4BchbzmdwVhNqoaRGzqIffdkEI9kIQWTmV6AEC0CEJ&#10;UocmxQCSfMAlnl4dYrp5Szd8loeIvEO+N/6BPV+JwYnqTvjPNZ2bPCVoCZdiVGILVVmHIvShMJV8&#10;8uwkzjX6ha4BaEEBi1jNmjQhtrAa/QGCvh2hMBXVUBAmgHVq8XT4xWNOgZt8IXfjg+xjL4YLCTEj&#10;/g12igIpJO248HT8x1EJmtKfAg4TQJifkKoqVRuRaIU/XmOzHguS7LW7UExYSoScTXmhWsJwjhPz&#10;K8PGHxwo3g7RrHM0obC5xsh6DBEIV8b/NSjFHCYUP9DZC6oaMqCaamT2UoAgCX10epayqa2cMMQp&#10;JKmKFBrWtI41KamMlXZN15l1jSTW6dRiBSAoWjSMwFyp9FoKPp6GzYkaYhOSws1gndpbPIkxNYgB&#10;ptvCRvKaoBNTLjfCATLCgX8JMFldmCeoZcAs551CoEE3KcbWRJtkGj3pjK5m2cjTIubKRPJRC3If&#10;EbYyj+zZJdKAfBSfedb6AHE6FFY8RYDjFU9YbSN40iQ32ZSZHSaIT3LFSohjIjshDG7Qk3MrhPEf&#10;8+WZbYUg8xY4RfgYDyjE5i+6UYxWwKe2fiYzCrzZKLHgrac05VSBk3KLPGOAIKps69GgGKGJiuK1&#10;T8IWmRUPISn6IElzJrNdDrSgBvdFThxmvgEOE7nSvtA2zGB1RYB32bW12Ndw3n333XftJQQ40cqx&#10;wlzg0Db3WU2nZ230RqdoxlNwEFPSdRB1BSdlb9VXQ+ccoBB2Wyjzw9OzFEQTJu92uy3yDhleA6E/&#10;LCNeAW5rCiADyjk8YRfY+dSCFpmH+62owRKgvXiHa+ADf8mw0ss1cGYsJEs7HApGWkEMc0BHbUlS&#10;LrUU3SScygrBXgs6lFgKweCDGPqLZVlOLZCfwYU/0gjl1QWvTqUCGf6OFAoQT9mOJmriUsIlcdcy&#10;92+TL1261D8FpfILPzZwMC0JHtjMcd7TWjjHSAmoAEYL49NppKAlZRjMl1SRRLBkBWkI2wQM6AmW&#10;yK2dqjhSHsFLlZWKdocLEFEHOfCPgAyP0YubYcoqXsEn7vFJ5PMWzfEJdlAGFuVRmaoWZLZZloW7&#10;V9MRF0V4BXBMYA5qxm9jhIrDYIcsBzHYSf1oUdRFMlpBUrgqjWCEuOjlj9D3BLLyoIIaZhe+yWfl&#10;Hde+xjSs4kqaorSs79/+dn9rQUMhlKyl4EDmFE/pkmsYMg8fnnRju06Z2v3eRnSwNU7oMRG/X3zx&#10;Rdb1V0+dTFGECwqhkTqWK7gBbq7Xrl3zajUJNDP5WrTAlggSeBb/nGJxedNGxijeUq3xZinhnkzQ&#10;SZPqd/pUaSIPZluBjfpl4VERlv/yDeu4uPrHFxzBU9oaSGJAJUGoRLbE7Uoc6g8fVhvJj15txFnQ&#10;dngSM/TMQb5a0ACoJnhuBaULpM1lO62Abzw9sb0zhxUSbS6urjPHFMy0tZRqYicD1mV1cHlaqmJs&#10;BSgFlLbBkNEAmrlWgC2ITC8RDCCXWf1phYmt1jBb+GqYHRtPW0/hJnMJxvmHTYAV9Yz1VAmoTXBJ&#10;dOgkrPAJFNCGEmQMoI8tGGsvNrYCqEWTmOIy9JhJwwBTTNQ2UqgeeHM+BXVtS5nbpridmO4rQXhf&#10;5SUrEKvRnM5D9+X/AeMYhwkuSTLs9nfXxI3Q+uCK1UhCN1AI8zIM/SVfQeFSKOolDebI0eaqRnIF&#10;SnCT6bjtCVvBTgQdaok7TjdMwnHYlVgsLh1ZlrYaMp5OLK1OG0Nn+0pW0p2SQ4QqBYSYATxV5ZNC&#10;GQt21wCXBzSrlPICQ7xyN/YCARoQgxJIuxSFlX3Fi5tu5ZNpbFQUadIhgGenj8wKcEvld1Ewn0ba&#10;EalsTSU4CK4B8Crqt6dy60jkWd1Vy8fHxRb5lnV0YKaK5SJhRxQCRafMRiZKibmie/t3GvgR7GKE&#10;Jmg2eSXzc9z2D9GPi1SvWnXAAhEvSIb9uMtkZMM9T64ErxBjo5DENAJYYzjUCmCEp1sfulIDr0Sc&#10;ksQuCjCEXQAMLlGJHtwn4UPMYP7CQH6kRmcsvqAG/lCJFczRPioRd/mQuUzDQjop5C58kgjjOckh&#10;DjXtQUDDTzgNX+vit+A0JjeTrizlJiDyHxIc4K4YONVK9OxBU0g9//zz0sdbb72lcnAYFHgRm3FL&#10;PWaqRWJhvLEdVTWQEnaiF7K8BSMgIqiKTjfCVG0oMFvwAAK4/KRi2cJI/JbpUB8UFleHQAP63fgf&#10;l/X3F6Bm2bawHZUgYDVRxzGwcugBPVGPPaEEKwsyX4/qLqohDEbe4nuiIc+Kc2M4b1y/l/u3p3MA&#10;X9aurhOV20b6+59Gq+U2tawKYVlpuioO/+6peCbPsggPCMQiCt3sq807uFIBRhQGAvzq1ascIZCk&#10;OeUc1SQOJ0rxJgMCjeF0Vobp893vfjeLbD05J1p4EDhghBh9MAoCnSjhHD4mVmaEOgwBgjzWQTZL&#10;MUQWEBvT6cKSl4mQ4HQ28nWFhKV64gAFFHhZYKXaOBfyJpdZ0Ka2k4kkX37U1kMZnmILxYDJnBIf&#10;zW3NKHsRW1RR2l0/BqZzCUu8MMdqVfEk7/jUmsYzkL2QJzrN1QBRPZVbOliKPrQCGsnRUOI1AyxC&#10;ASgZlsLWtIvd9RDj7evVV+JTi/vkabB94W8iGAWCEs7R/Cs6xAtIxTWgQDopZCS09YB9yVj7AhkI&#10;4shTG9P0i6x5EJSt1CFBBHbusxR+NkyG4dmW9akiwYPSglkUQyQq4VKBKYrlDadMncqnth6vqOur&#10;eMc9Iuot4inrYXLFm5gi21AMz+vZCpMRVZwCVlB4BQWdpW+uL5nQ0Cd7CQSGSEHxSmR1HiKg5in+&#10;ErZnzpw5derU6dOnH3roIbBbilE07EpnTbnORlYmrO62Z1P2VteNZyzvqFXUFpLueSJUnCoGUijm&#10;Q54C0gh68Iig5mhpjX998ip/0hbC4LWRfaVEJmSdfcHooCBYXK7UHhEEf2wvqJnMcK8She1sITAd&#10;11Da4uDid0+dhQOJbLSSxFZ8h3z++efqroqg4dkP6fMXDpcEPhWwcKCAsKUtiLQh0JgDcQiw4Poy&#10;/ijavmKHbghGcysAnMuIQnP89LYV8NoOMvBRfWgi/6MxJkAPSwGIrhAo3ok4Emjym3qq0R1A0JXf&#10;kCGgTEF7tMTVeEsfQQQ0X40Us+AyEYYCkNqYQMBupFmYQKV+IeBBcmRX9UP+QkGroCOmspkeLnz3&#10;3nuvhjTKN9SSTTDSFB4tkFRx7sc/yklqtGGhNnciqzUtjkYCZoVnCJb0C7lwEmAoiJGKN+xwCMQd&#10;ANUPA3gO+qUMK+MT2+hJJXZKZPYivuqPnTJFiwh+hzinS7f8l19+mbaFPYL6ykmSDrtYRISuxWFk&#10;7m78Z/4UECEsBQgQIgQDbSErGUM3nWwEiwsu0iz+HL/9anNn9bKEzjEcyYVWKPGZK97sC/9KNVEX&#10;l3I9DlX6ibDUVvmMaZgxjzzySDd+5Zxo2Mj6saTaZiNUq9ETV4Q0Stm3pEN5T1KpULS4RpqAf6dg&#10;iGmgEd5Y3y7ZS43+qF5PBwJP61DYyiUOHNCJANDoD/jZAmpTwA4WOU7pEu2yAF948mzJHeBsUSPx&#10;in9jV7iRsj+PM0qBYa8G9/nEWai1Um0IDxpPea6xnbbkyIMCEvhMoHZa0RY4/JIwwS7YTqzvaXH5&#10;Sza0F6GYYYxdTmT7X8ttYR0gMNwT1NVvCrBUY2IFBOOJHsM8zTVYGzh025ZwYkEO4kpqCDqBzXbT&#10;2WWjDh+ssIWNejXFUoOV699IaLyGYVYDgpwiTPhdFe9cjuHMJPayBduJRm2kokBMDgSr2Y5R4pEv&#10;qsTCFnMEFLQVaWIWPHm5sxGxgr0YUnlAM1MkFnEnIThP4KF7oYDlROEmeF8a/2tdGcN91CvN1TmL&#10;WIHC5YE0l3Olgnk5cwyVBx0s7ILVckL9XQoTdYtuqIgkFLasXAkQExU5C0p3aiqLZE+4yZa2gySq&#10;YCz2mk4HCJhukStXrtx+++133XWXQn7p0iUQQcBEC8rFILKgp9Ws2e2NRe1oayJNOf0wn4PChLiB&#10;SG7wRBiRKBv0W53Y5AJbU0DsIKcY1KMNarCgjd0h1tZVKcDaVJaGpwqqstoIFHRQsE20kdQa3zq2&#10;jvhYmM9wwqc62e7pFYDQiIRCnnr9yEoq3hr9lv7pp586XemcXnCAiIQi1PGC+ShEGdl43gON7+5+&#10;XBQXOsBERHAH5XncIm5uznmqwFxkK4p6PzFiC2ArmaaAfTf+j5e8w9dA4G7wSoZ4zsAiixdmoAHc&#10;swwgwFVl/d2vSlkJX/CRRUQBhZUzQSR5CnOgSQIwlFJEq7yhYUo/L3Eco1IGPY7MkbzsZ5z8LlEa&#10;5zPySTEytZpB0c5WlqOTpS2kBCp1QoudmCdg6OdZAFCIgzPJ2WHFaYhA+vjjjw/+VInwJTfDS3SV&#10;TTTMFdJwxDNs49FiSYMlIsrWGIln2cZJyD3ZoBTxmXX6/cE6FK5Cy/LCm6Xggy/TJGi8eX/8v0Gd&#10;cDEGxVnNE6wAiJFApwaiYxVHsjGU4M7YkiZaW600agAoInr4CG905xKbWlnCtYJa2J1bvl6K9ri7&#10;+9TxQvETBqVy7hCoxncJ9uy/L/esqFtTxPI3VUu4NvXqyeVwI3jDR6jG6RSmQKcBKcbNnlDGdf/C&#10;hQuOcXanSWVbGjp79qyRxlOMnhQzXclhMosgEFymUM+CZhlG+XlWUJYIuIjdzW06uGjVmQxcnrUJ&#10;DAnc0F0GIRqYppTCc56KsFRgHPANf3jW4owltjCS+zjRgtRjLGCpRBn7loaM5DXus6bxdhn1a/mz&#10;CcAKE3wgVjClxZkgkpvlaTWvnvP6q60BHFH9Xw+xqTasQsAnmHC6Huc/AHI3xHjKRsxEcmq7U6Lo&#10;22+/rbZJuwqS6lUA2tdc+qusFLNp2xH4W9zXAfxyWbSgFCAoiotOz1K5ciKF4YwFUYXtAAxknXHJ&#10;J1twhHWI9fHE7iqEhCCO1DmLgCvX8BckSw7Gg4hzSzgWNEs0CTdBWq50SiCgtkLFQ4z7pNGrJEBV&#10;oQ0BsBhGH8taHCusIE6dwtV7pVqws5S2xjgfuCrIEp4rRTaiekn3AGQ4E6iEKkSe6dnJiahqFkRL&#10;g9liR6WCJj7R0DC2mIIzolXguA6JJnwTI9Cgno2kLMMyvJOBhoJK0BiSai13lHPozEF0oBtSCSsL&#10;njt3TsDKA0Ui8tCn+keZPEV4AUnS0GrQQxtiO+cD21FV4cQEec9d38nJJ5ibVSZRDjEKnWyBrnwN&#10;at5Uqu3IIrvwZlcd/fmCSqW1Fd/Nr+hKqcKpHBzciSVtF1+eVWI82eK4pjRs79m3EJAKK2wUNVjB&#10;EexloML8zpf/t9Fb8cmJEE+6rig3qgM0VCJz1UQIICo0OBeGPhmgB4dZaq9inMlSgR5Y4UYgEAO0&#10;oSSUAkr20PDKNYJLA4vAxZWiqaO8ifbFKI6LYBEvoYznEXpJJfYGPUZalLrMxhLxJtRl5NxDCmaF&#10;ExzAVQzQzrqCzVfjKW1j3i138DQKriDdUhydEicy5yAHMcfA4nO3/+8CvcpZwlLyEpYQ1zYMszU6&#10;nCrY3IC+GIl/tFIsqSR70oqBQGc2G/OQkUKl0w3eWI0y169fR3HIMoHAEdwYjBD6nRJw3cqAlmFl&#10;RgUAre3CMZwBOnMNLn5gwjcWSQ2YdEArk0qp8Mdy0o8wTnM29cn6/TEHEZ92qWaX2YkeuyOrZ6JH&#10;tJiOQLbmF/ZSJqu5n9VCgmIGAAQ41SpaufPZxbLWr5y73CvkWEV0OiVIQAaIEGnIFOaQiIujnjpp&#10;zqKnxv8rU6WnPCvUe7MIo9gIrip9AhDrdKyJ65aiGCXLDkTbJwEzSuf/oEEka9YxrcTK42Jv/kAq&#10;R0hDih/8TbeIiZ7Q4HqZiw4S6/333886sBtmQWPEAmXEJK2Ag9gKDAEp50LV0zqlbytTOBiNZ465&#10;VGXLgs4o2xNnrzaCJ1g4Cyy5O1/4Clj4+NrJjEfoL5Wrryq3RCbXSLL/Mv75W5dRnW4PEm7hIH+V&#10;C4BDW6S1LDMhzxfRaXDnO4ySjKoZQkCpE2WILd+BEaRsNB2fiaUsK5VDO3oDCgLMzyIk5EQDBCxg&#10;5QT8l31EHDyZUDors0cVgHhNTwt6Ch8l1njLUo+YqK3HVwsqwwoY3aK0JxNkoW5LKjpbxLKc4xU4&#10;kHE00W8MWywuO7sbyBjQU8LVj6gyRQmHJBdjlGCRH6QdgNCZowmtBDKfEo5jgs7uygR60qNkEiel&#10;FBkJLOII0xx/z58/L7KEKn2Abwtw0VCd6E4iw8hd9pVndPrKOjpIbqo4xWyKOSJRKtDg2dK9p+jj&#10;a/qARcJUjVxvaEIUgLKcXcQIoKpSAJEQ+N1gNDCrSinrmgthAvx8zYmIytF0sBeG86bt8pExvFms&#10;6YcPF7OUngAM3q2o5Yo3Jru8efVsazTmNQhQpj+Y58cx41COX8RVfREkBwoxqipYCMNAS93i/u3a&#10;hvyG4a3xYAEF8EHEI5jGQGQGRRVQ/sx3vnKuTjFSsMAq3oIiuOBQdHsGl/4CwTCr8Qh+WoqbTBdf&#10;Xt05kQeNnThBgQaIwX1IhQM0oZV9yfLX2ZAA1h2HrdLZkCWow9PEfKsITp7WmbMtJ6goShVhLO+M&#10;krTcROnKx3o4df5nKlNcINCRn5ytJCZathG8+qGDlJtkqzKU8ULOK397tSbE2cZImjilSq+gZL9I&#10;s7WcYnfskVmI4kQxPSwte8qMeqiN6w62trO+AwQaUYYnfLUOQzBS5INMDPCZr7bT2R3UahYRP1IS&#10;Z3AJD3Us1Wa+V0S3jmGiS+kKIm1KatNNVVPzNMRGeSFVK8myraeK6NmOBlcCPYnXnNjvruYSIw2g&#10;J1soxrMcymVwlgiwQW7lOHCRiOVJT4mAepayrNW0K0W02nKx6MVFW6CjT5S3b+VB8fakP5w9raN4&#10;eFa/SQh0pjG3ZyunDzw1rGz9EkR4ihNEJfT3qsFATuQdMcA6pcgJDM1Qi9V2obkV5lwN3sRniRJK&#10;d91113333UcleylLfA0KatDHXP10o4O5YrgCow1SS+k3OOhEEExMgYMG/S2SK4OOWIrTq6MxUCcz&#10;rZPJJpquH7vkaGMgLFkIDalWVMv1aM+VncolZYSU5uJw8fXxxx8rJN3LRS5xzmY1NaIHz9pF8ILL&#10;9O6ych9AXAedhCSRUlIIC6uJNiQJhVlHYRZZEzPxUOoQy1KHrSFsd88iIjw9CS+biGawMp3hQWpZ&#10;UECAGAxPn2w0C7lUkw680MmgHg2dwh8mqg5M8AHVFXIG0qdMxSjWOd+DC1YyCZ70+233wqDTrxOe&#10;bEESDbMYgrGhR+iGuoQtwLE+AIWVp1myBH/JEiZKU7KKxCVBqSunT59WyIkqLqLZCyv52izZVVSa&#10;wgvWoSdHc42Uq8DQzWkD6zDHaQAxqAFAQNEhCd5wAwscLAUE5ZNQEm3EiC1sVP0m6IEDypVEyt4u&#10;xBKs8cIB7JYKZI7Axog6/ci5fGRYPvIq+1WffMUKeQDfBrpfEtXXaYlR8AG4V8grDT6JXCU8SB22&#10;lID5N90O5KAku4CxDhvlnKIevALn5z//uVqzDvqySBeOX5UPBqqICJPrQQQEPRztvMIuOEgCPN7N&#10;2NfC0Apd9NOZDsYYTAEuNl24CXz+sg6XEW0CQ7hZjZ78ZWva2t0pE2feffddHPCKA/ota4wSbjvj&#10;o/RSwvHSWnldENIJpSjEtUq1+RSlpZmmaRA8QFCDzUoVAUkbr7mTp+mt0zorVHtxveYVUeRYRGDH&#10;Hs42y3SiLYbhZSPTsZAOnUe0HS/Q0Sxm28XgxnMYdLTr1CM7iDpPbYTzhCOVBs+XVwJfwQ8X9dvV&#10;3+mbY5iDcxZExJKLAIYJussI2jbq0iycBJI180p5zY42KrytQBmfjNFZuZWgc6ctKpb1eDXSU51T&#10;kiX6SqCNRLuGHrOKVSO1TaQADxKL60laudoppGErGrmP77lVVmIL0yxCTxoKvLwG9okehT3tVRo1&#10;pmFepU6iYTyXGWNTarOFks5MtibahA6dUahKYVL9ZrKNTM8iElaeOqldMrJLxZuwQmnx5BR5XI9X&#10;HkEVrJCDBGS/kTLQxDYFpmW9xnjjeVnFcl6km2TKjzbSn5n0YTgv05C2fFd1r4xVPDwrJAAxJRDA&#10;nnXaddpXDx18IhYEhU0pxl/sormIY47BDCcFPHyAIxGIaragqBQj4phQZU1VRmk7lStdIlyYlNQk&#10;LLMEubAVOO7okkuCw8LKaUCSIl3+hJWEZRd1l6WYwDShYXHGlp0JdzOH5qzg2Y6M7OUpVuCVXNnx&#10;QtIgnAJVCmOLucIt53oOh69i+jB98T7zPQnzOcIU480tlIgGqykDAcsCwfTWCQ2fPDkaXBwNN/pD&#10;Ej40xBD5ESDVxQOpomioGcCEksCHoQX5jqWZABkqQYkObASdVCbbIpX1d7uduRVFVMwjSpScCbSH&#10;x//9XRlWaQBoNT71iV/sZSk+UsOsQ0lLgfTq1av0kXUlgStXrogsXEJRAiiGWyTFaBXxIOMcYzXO&#10;5RHrO8bxsuKNGJKAG6fKLaNqG+aJJzBxmoESe22Bh5Yt+qAKXiZ71kj0T3oQu3MQBQhXUtVJlCMG&#10;uv8udmGRA5NTFHxcnJQrlzqWasvDAGS4CMXk18f//XP+XtJ5yxOk3doTcL3wwgu4LXLFLGUgwFh4&#10;ygld9A/ESQ4xOELKYi/QnHicpfgOVgVdB3cIcJNXAVIa0eB6eHIcwfb4xk1xxqsgQs4l8sdfVZEH&#10;Sn1eNbiPyyAWjJHWstbsdsoj9LGyvE2EVT8ORRWfBDjdln+djasgzhijqd5JTVKgkDnWLZ6pzp7y&#10;Qhqbz2yf9Lsr4Iqd9Itbs7Q7VU2BOE47pyAWDjlj0oP2OMGYjMRymD7xxBPcr6cCGScKVBJx9ZiI&#10;QJ6N0YBIPCbIdCDAMr7ka4Dx0oSUBDiWwlRQzRRssJH6YQpN5BCx9FFTH3zwQc/uviOUFkFZEw3g&#10;IZAuio60Ll+zhWnVZlPsaBc9GlIDM4kppXs6mAIHs7quNV1So3ycMN1gC5LGG6AnsabViGUNJubK&#10;xUcKooIAAP/0SURBVNzEv0IUCdhuANjhz4OlPMaigV2A6ZMnEKoW2kmJ1deMJWy3xWzYvSzPUu16&#10;Uk+jp5FUsginWMea2q1pC9vlREoiWCWTVlhOPdryC7WN8UptXMVpke8ohmAinzlPPvnkxYsXL1y4&#10;cO7cubNnz7oN0JA5ruYG9wOdBW3HQI3WpAk/Zgj00lxSoAwx0k3I4Bpoo62f5mYNN64XI3ZR3tOr&#10;pdhlTKaxSCjRWVYtiOyrP34abxHjVXfOcvDiNebYztPgdgw3g4lXEWekIBf5CoAUoH6IX9AZ6ZN8&#10;7UYozbneqTddGVFacreRM3GawBPUle0Apy3Nsc5G0OBZr8FFJVtYxMqyf7+ZScQy48svvywVCnOW&#10;KuHWzI8pX9G1IJxhy97ooTGJ5FkujirGQ9jEMCQaCABkoHn6xFL9ltXDEEJD+1qBtspVWaj/lrX2&#10;lEoC6VUhl81YJ4lJ3PayO8MLFiszBObSoMzAXjEFcw1VXNXRdnPiC5hsb4ryKjNdx9lLYQsGggZb&#10;aKsqcHoFlY9gaAufxLhZjvJ/+qd/CiKzYhQRjBnOauoRrxTmUDwX6RbU6OZNJF7cgAbRkIT7zfaN&#10;N94AAm86JfzhH/6h2LFRZJh8IAzX6WmjXp35evUUF+yiEvXkOrmLMgd3ZQLnfkJ3b1a8xazgVWg7&#10;f7s6QgBRd7udNsXU++kaRcSCn3zySYct8rvf/a6cxlmoDi4+ElysEwvzv0Q4LtwhwTpkSLDIxqG8&#10;hswQ4/TCwYJCVcnTkB6JTyLRJwNsRFwk8NyTcKIMgzn0sWAM36aUGM6DJb1ozH2AghuoHR34qJrt&#10;aSnhqa1hd25FEpfyX/7yl+LLXssP6VgFfTWYATbWwBvTZKh0EoT8pEFvCYUNFXjLaTvsoLtibJsi&#10;liNFzoyZKQ5ZDkrAxSQcBRaUqRUJmMHxLKQPysoXjPdaxme2NssNE7F2CceuR8hkRzTyiVBAux7Q&#10;hFGincDOdvbiP09blH9NIaC0BQQ6vULNLgqnEGqKEpU/TJzqeeokGrYQVFG5PxJW0kbNXf/TssQs&#10;pdTKZFY+UxwMq99quYBHAktRzxQKEJ1zQXB56rGCTxCzbCvDMPU0rMCJRQhzvAIEhlzJ6WzEObwk&#10;8PQpVrVvaZRYTVuPNede7ULJyEryXSM1WGdw9ppY9kmsOUu47exr95xYgqAhxShMtMVMnbiX5hyE&#10;bKqyyqFKuVxyHEAeeugh153Hh4QkYOljZUS1SLnJsjw+LaV8px9gQpgjNHyiHkBMMVFc2D2tKEx/&#10;swzgdGOqNEyobgkZlVLUUdKTtl0yZFWfbG0F44mJcKODHqaJT2YmoCgA7W5ls2wUtmaxyFfxKBIx&#10;Vmx7dk6ngymlHqIhun3tiilfFEf20oDtwv4hdCCMahdPnbQSwrKnrOqAXuODDz6QK4WzGiYFc4QT&#10;g5F2F0T5i1gf7ABhaThHjJjsqY1OU5bw2IeY8SQSQjteWQfgtAJOUHvyoycO25F3fLKC8W4maxo6&#10;SVSvfs7tlS20hSexVPy0ly0syPtdY2Kdwbyp4sqqaok6pCDBQf2uUM0a5ogjW2ZOanOldiAwmUU6&#10;ZVfcUFwJevOO3YNLfFUj9RhcciM8VbzM6BDO3bPdRJUEIur1SLlyLwbKA9Z3nstxnMgK9LvvvvtU&#10;cVpZhKVMXtiw/9vmpPBsx7mdtn5fqUfEuAOHcNv+gt0FOvn888/draH06quvClsqOVMCkDJEj9IO&#10;OtL9e87lI3g6MlK4HphzR5jYmj7ozTQLmt6YxESrVdS1RWI3JakJmEKjM40wAanszXw0VumFSRkD&#10;wtnryWQ7cgpjDWa+r3ICztBHATUmr03qehKvxGtkDjE9RlpE7urQoJ46N1iNYmhDvHr6hBX0BJr2&#10;kdskWtCv+7vgl26430K0YQMpd3gKyGLDpylGEr5kAL9Kfy6FTMLXgEtEO9+gDjJJHw6YGOPEYDWW&#10;QBAczCiFAUUnHHVqWFZY4oenXSgj41CSbRQQbNHLVxDYGsMid8sSSIXXAt6AT7t4MMaUVs49BCCM&#10;sgVYoIYf6MjfnG26xc1qcS7hJwozXByqHPKOMRYJFltUjwlkyk2mmGsFIysY+i1uBfXYXg7dLo6m&#10;eDXGIpAxQDlpF1mP+Nor0ZglvNxHzKJbTIqpOCH7iEwKwMGzUNS2AjGMUZlmKcrotIIBZHJOu5Wp&#10;FwLpaSLx1XS4TXxSyZgWWdbai9dmEV7jPh6Z7qbbcqzY///7iBjDZkdUWUmSwiiExq7dbidJgR1h&#10;bG1lOw6b1j+Q1qPfFp6pChBtnyAJbfHslMZNrA7h/moMHCDJEHORRGALMPpQstUoLDqUZAxszXIc&#10;bcv1/bIqHTSX8vQ0xcSpDzWADyjL+mT9UXaX/0GWalSPNlhMMT6fmmVH2xkQaTuz28vW6qgYMcua&#10;dvEErzXlL/VeYeugUFxTmD6WMiaVVBcomYU2zkbKtrLk3vPRRx9JssqVGqYYyBu283RuoIBNRZBN&#10;01nq4ESUA45luRuSlGdpbI/nlXAWES7z1GPMPIkSxpIalhKJRTqFKza01a+HLUR/gcnMNROdJArD&#10;rN9EXqKqKfS3INrApMxjC3bJoZimeGCdPAYEpQgs8/fepPMNoNb3L75wp5R2rSku0pDvMkcPteHG&#10;a2AEJlGNuOn73/8+J+JAFlHGSJ7Spg9BCQjTlm5WEB08W/3uTk/ESHlfbVOzf/Ob37jpGmMXOR9h&#10;aIL5NEEGi/AaSkC1MNTpaa+5L30AQqUUSCumERapLBLmPL5ARtn2OosxxIiK8JOf/IQOFFYp0fKg&#10;7m7F3LlOPQ4B9EQhbKEA/nf6sSzvbH9p5x3uMFcJd3oAAkcsZBppgaWixu5qilc4MIG9YJf/xUuu&#10;jwm4oa3BUmSW3Dz12F31RR54cgF8LMKthmGpAc2Cc8FOfLWmSoTnso2ljGGRolbB5heweBJMKLh8&#10;kk9EnIPC8t+FQx984lAqNAiBzKQ6L1qI6gQ/JoGii9csyYUlFFD295i4ZEVuiPrtnF7CdRFxC5fO&#10;XPppU5LlAA0iVsMIfNgTdfCSDggqRYorSHUw0WkMWbAZ3DJ3YgQ4TwAFkzaBtacBBvc0sSLBi7Zo&#10;F1vQTSBxBmVYJJVLKEC3/vSH6VYm+mmecJst6GZBmkMSsw3gpGkmn1lEQ+lFFytXyA3QE4xiwL6q&#10;sgWNXArRvngbkGjrlP40ZhWXB42nSWsSDWIdQn8uozl8jDeRbjCEht1Lpkyjv2H01GmWwYZBzzBt&#10;zxpsB69PxKvsqd+zNKrHCqZ7UokOLeKZU4hXMudSL2wxjQIIwDtcML2Dtbj7t0PcI+OS06f7t3wq&#10;2VmcyRZso2H04hGLs7pl2WvNOECHThjQyEFeCZ1N95oYwE2WQhUxIv45V1sgEHBRTPgodTM0yn3i&#10;CFfxFq8MY07cXpi6/w/S6GAvjuNEWxtTMbYg/phFrKyzU4IpQUofZnr1xCgrQ8BIwwRvgWMFepo1&#10;8F4Atztt5aziXYYqEFI7xSCTGEx5wSvryZiyv1ouTwFf3pBZRAqxKdGwtRzUk7DFatMROABJOAPT&#10;U/5BdfIn49+u0YPVHaQ0eMTghLHmYjV8tD2tyRYWbZ2rEZeyAibmWpmeazL6CsIuqwHNChocCoSM&#10;0uYXeewX49+uUA8O/rhQrnP/rnioNArSwWUGjFbGf2viM3wiJE9BT77udxQkh7CiQipv4MUlLuYj&#10;weVZgPQUIFbgSsxUSMzq4EiUbWWym7ey3R920N8ujOIUSeB74x9sAB2V8hqViJVJlAYvQOyr36t+&#10;W9ME5gDnBdMTWejRRx81MpMVzuvXrzv8gWWWVbhdvXqVbqhFYUJhBOurow/oum3PH8PV4H746dVS&#10;8jMa2M6mbJcNXOUZy9Kf/vSn21/R+WL+l8wSBTCFJ0dM3KABZJ2hgXvYxUbhUygZyeqJA8NDgxgG&#10;N2uKC7srbczRU24s6MpvU8C+pJXBahT12khrmmhTESo2+8UaZwSdq6+zI014B59pK7EcUUskO7bY&#10;VYP4JlPElTIUP9FSMBQw9mAGZkPNxp46xZ7Ae2r8w+BsOzhJOfWwzfmIQgU/b9nIxKJUA3ahKU6k&#10;DEXaWYM+EZqrXFzgotMAZlCPDrAIzXChDCYRC/YkVQufJojGcwOjbEosRfCSAlZmOwREgq0hkGmA&#10;ljStUzKyJtGYuV7DVz1lmZSxo13wgwDNAMbmM8Ms239gXdE1q3Tj9Kr/8fGvkFabPUkVtxzXlVH5&#10;r8ciSm+Z0SLELl59rd92dodYxgIN7znLRIbDlmuqQPzys5/9bLfbqYsOMejLhED2TLQJSjAwzLUZ&#10;qLNgZr5XT5sSsERWNgZd/RhlumcN0y2eX9IT/bjAqydmy3HI4G7Rnc8TqVDcTUhWevbZZ03hi8T6&#10;nhSzoJAoV1qKYnpAQdAgJnja2icEsJHBkd90inExSAU22PXbVHTBSgh1mtS2BUFdiJme5gSlW5CA&#10;OogI3cBi5VhkfX7kLGqIXlmbU6zGIhM7T2vTn0pMM8sKcLMUDevxtK8AMYxRC4LjH+qyr2UNIyz1&#10;iuFCKZ0bD43Ar2EXT9MNcCygj7BFCWjLIzRkMrsMs6CkTz0ignJWZcBqdsQ9pqEiGzumkEq4Hmob&#10;oJHLNBowS7iRZiUoFJG0CxnTCUbZqKAj1rGmfmtaQQ+112Q0xH1uyiwqiWLDOpozgfnAYRejgIBy&#10;QLCUSnNw4SbShTCPKkBzC1SlrGaLdcReEDVK4EYJx0RxJwBFnOprIydUqZJUht189MiHtALvcOxC&#10;DOLVajNnog1yCg1XMpVM3nfG7cqkDNCcSL/GUJICBB84sQVbXE9M0E8wwdMrJPUTPaGNgcCPzAm/&#10;SF9KuO2yV91VTUMMIJVSNfWjjz5y3HnppZeUqBdffNHrGL7Ifx7/2bADh7jWb65F3nrrLZDOSvzC&#10;Cy9Qw46eEEBLrlGezYKYhimNPBCwCJOZbdjLC9CArdwlqZZa0cwAgFQXiF1MDAEQhZ5ODBFQaMNx&#10;kqfjEWdZEEQ4XPpFDIuHGH4isIjwCVwAhG1CGWoILidFTHAi6U+pMAFP6GNBBcIitjbsyAfk8EQg&#10;TjVNL4UsREp5xEwupFCBzQCvckfOo1DVheV0wo8Vqr389re/lQJYpU44cxF7sdxES+ENdFDQ1uIE&#10;TVEZFgbzhNU0RA5yd/OmD/QpQ4HgCJpy2Wz4lG4aiU6ziOnAsrXsZrXZKBIIf9hLXBlWBpEsCLjF&#10;Z+mjNsNn1UQmTwjosVeFSgNi1o8KUbzx6oHLR3lKp0/5Vb/i2p+gdx3xJD5pV7+Vk/9q/G9JE071&#10;VeKzmtqsEhAs9El/WzAcq5zdYKjtqxUYqOeZZ55Bu9fHv0bnkP7hhx866hZ1rhrcEVN5CitCbKHb&#10;/m/QJNiix8pZjSraXJObNJAYhpyC0J55BDhzWDSr5ICLLClqiH3Vb/zEVWRAD40Ohd2HPDsUQhIC&#10;wGx9WplL/zJRcTs38tVeWUQyKoVpSFu4RQBuBbsnbuCkfGE7Im9Wz3B4iZmBTztCu07bscVI8c9Y&#10;i9OThgk06GxlntIw0uICQSTDnJIUs6ZFzKU/o4gVojeZOZSePjHBMPhnjlmM1UO8Wo1KFqcPYK0M&#10;BItnvu20LWKWhgFMc5xNnKHFRcmOgcZznGHMNBKStjBRg+inG4vQDw85RU6EJ0t10tkubSEuWK38&#10;iHFbiDsKs8hgc41nV1IJn8JBYWgwTWxNLKtta/12MZ1R818LSCreRHtbwvWodlSCBvBZyt2qOHMc&#10;HGXS1157bZaQRHLDTNb1P3u8884777rrLg3BhR6YuY7biOqloFqW1bbAHyNLep1KpUoFmAhMIg1q&#10;I7wsWn4GPuFHvgM+JYFGLMVB9JFghYnowNVELae/y5XK50ZkEWJ3haFjCsmtM9JZPYOdpzCKf716&#10;ipFAFtT5grPyEcPVb/mq/0SNKNtVblKbzB/Dk9///vcSzscff+y+17/2IRf96le/euONN94b8uab&#10;b+qRkfKX6Q6U1CP0Z7uC5yiv8Pdn6iberIQbyQSaE4RhGoZYBIzMxx+sk0vFo9j0VdiGFeGy8gbS&#10;mkJ05sGeFncRhzY+wxAyEbjUR2Js3N5mKpDC2RQ68HJnuFdffdUF23bKwQMPPND/weTixYvf+c53&#10;xIiRRx32eZ32UjnHF7EdBOjX8Z9T0cKEXEv72mzrVZvAxSIHp1ry8ssv63dWULw7LtCJ0tC3UYdQ&#10;aQuDnWQJ8nmVr8MlZO3SCcgu2AML8ZlgktU4wyeIa5SF9TesdmMaVi7jDDpoeOKrXWiihGc4q22k&#10;FkocRCrnjHL67OEGwkOcXdawo1m28Dp1I3axcrnJePzgBpW4jGa6udoq9FPj30VR3dUMoqc/TVen&#10;PfXPr3pGBV9KuGfVnTgBWFwUWZCetvO0L9Ew0nRP5nPKbrdz0HMWFjYYIwDwDzGQwalWSPz0pz/l&#10;EUcrZAURWPA4j2voARfvYALr4M/YDPcUJKHtyQvhQweENqCynVM0jLECbvCFxIQbS4iMX2W4Q3Kv&#10;fs9riobESvn+Myr6gDFLW9NqhD4RxrMzqPWnwoalqgHUIxap0vAsYKGaYIIp/WQFH/Wm3y2IckhD&#10;/LSyMUIGkfDWLh1lQGcKuAKn9EFsBwo6W9xedGCF6VAN7TQEFCUNZgLp1eB0zup0znxiFjxJIFMj&#10;2/EQwnHe02pG1s9NKKFdp/Fe6cA0LqAPjzCBSj41hr34YIxZNrKIHut7paEAoRUZUbJeqSkJAXMN&#10;M7dlbQFMlQblpGbelDFsaiPRYRYOR+OlXHxZAAhJ7FosHMJqCpQZTbHL9jdVUv0m6/v4s1JbOzkx&#10;2QpspBLdeJN1XNw/HbGO3gtOfnf8B98q94ULF8qw99xzj9c77rjjwQcfpIZaso7eyKeffioZWhye&#10;Uhxj0UP9xmolHM9BgWZUcmXsMq1HSZauhUY4z6yFMIS2Urec6al+yNjUtqyJVnD1341/N9ri6IqZ&#10;4CUmWtAiiX49OZp6fERsx5AkYsRGxIN/zpXQiIa089BDD6ni9spYtZxAmBc+//zzqjUwNZTkfh53&#10;1e6/KBHLEHMwUsi1VXRSapp/JMFx7777rlN7lUum4ghYqfTOKCa+//771jzxvyVzS2aFAMENDGEj&#10;egRUdSdwfK2K47m4hi0+QMZgr4IUVhNzCHMc5An3/fM///Pzzz+v06uNXJbAUoSSEkuiHYFHyK7/&#10;fTXkLcvR2Oj0pg4adu+996IZgink3/72tyV5jqDnUTUYD4iZ1KIc/1kCOpaATqVUQw+2YQZjSq+0&#10;Z7ynHkvhzYmnTlXBIgCS9awZQEKlFaDPbHzFM/QSyQht2fCiHqtkh+JKcGqYns2JAEapJMeQXn3V&#10;Y5anRZhNuNBSlhUDCMp2uzDfjjJv3mKgjAZ3pQ6C0kfQe5LpjPrLm5UBLo8iJWiinyb2tQu7NIxH&#10;juqoFarfRKrSQ4TBtuHJZ55qudqsQlek1RVfpf4G6FT+LetkYAtWcyiLMsfutDLeSIZwlvO447CT&#10;rwjR5gJFEfiQoTxuGW8FnOYmrreIV6IRfRPrc2XOAinzw990i3jNX9qMZT4PwtYAhusvBesvU1iB&#10;tKbF6Y94+FN2c8LrskJVPfJg/5WUMZC3vmUrRcR0alcF449O7vaMEgYTyJeMgObpaAxSAisIwxyk&#10;sOUdNtrdaYZ6ggJXwWhrT3sJAcgEV/Ubu1hkO/3R3vq5m+GkrXGJB1HCAIPLEabgJEymqogUsF41&#10;TNdD50lOIu/Qn6rsDU+2W8Ez/uvxqu2pbTVtyACNNMX6IeYVXKymjCfdfDU+/X2lITFGm/cNo7nV&#10;LEsr+rSOwTSctlvfOqaUCtk7KsX6mx9qyRLg5Tuocuv0DoFVT6ITeXy1vh2ztJVJqhqsLbmvyWiI&#10;4rGt38S9jQJ0a52Il0/FLI6t4/byj//4j5ZVq+RWxfvy5cv9FVTp9dL4h4r1K+R33303H80/vt2K&#10;TukOyQslxaPjKZL3A2R115XOmaa/9qVK+QqcGRriwjWdemqGs6zK9/rrr7PFeNGBqNK1XUxU8Ha7&#10;ndt8Z/EZX4QH+Y6lRANRfdLgRxiSiOGVK/mO5IKIV6nrNz9RI16Yf/78ebG5mjpEkZZnFFdt9fXa&#10;tWsyz9UharP6XQn3VLP7Jwi9+loJdwXXaKn+fRGHaVBUvCGgp6+3EGPYJUBiL0s5VxQ7IckhcP7x&#10;+KfQQASKWIdC2p11AFUCFAsgqvbJSGYp22q2o6eGemepzlumg8gBXUiGVflEEi57F7O+whP9jBdN&#10;thBKpYIcZIwpzQKywYjKNUfIuhW+KUf0ynMiip0lIBTXsDoUiFcRaD+ulYIxFVfmjydbYZtohIu8&#10;Zjwx0dFP4kNB8lf7/12PAZDyCUaGFYe0opInlcQzoaTtGDyFS0gNnxLtbGmRYdMi7IIO/TOE5Btb&#10;cxXf4DcFTEdNAmVeByIfLJljcLeGnjptzeVVIxP5fkoqUYA5IgpcmaDfeANMNItoz3RsR435e/hW&#10;9NTpq5E8ihOOvf3xuR48kAHFv7u1s7CQlg6cnwKWDqp1V4oPPvjAVzHQQVIewUsa0tYinnIiR/A+&#10;wSdAWWTGP39BTCPcSkYG4InB7LWChleFzSfIc309VuadTAYgNDglysHHAOOpaiJbqtwI5rAszSVe&#10;hbGQ85WSVrOIFbSZaSMrOJHwLwJQxsq+Uin+2FQmooCGJ19wIi94hW2Hpxrgha0wM7EshkV0o1LF&#10;hoBCj4ZETEltCtiXsBe7oGp9GxEe1yYadIAAJ3padqJNUJTCKQ8u+2bjlKzAE3yQGqiqkBBti2ep&#10;J5lR42kRYi+2eFq5XRKvXK/fppSBHuVTRqelPE33tfA33pjSGUut0BgNA4Q2TGxEH7OoYXFQmM7d&#10;hZ4n1xQXA5U1nIeai716wo3kLBJ0Go3nuPa1TqFtTTr4aseD/L79++fEXRBPTDcynnQCczgTFIrf&#10;Om6IUiRTU8OVSOVWtqUI3JAfsGU6QiQKSWPOnj1LKxVonb8Raqi7mIzt6jGsMNmOCq0IVVeEsN3N&#10;NUyRVmb0+ETErKKuUz1bl/uyuOmqJQWOWW6xjumYyVOFrSgmGjOl82aJkeP4JQCnxBY+4pROThjL&#10;8IoQw1UX3Osn3ytXrihm23swE9i12+34oltyRdp9WhZiI20Z+/Px/zx9+eWXfTWGKPZOYE4n04k+&#10;qfH9sYtdtA9+lt+KwZZVZYEmLcirFGYCAwWpjCeHAJbA02oOT0ArfpGBvZ5yWiVcg6dEPWcBlu+4&#10;iRf6TzP6GVvaGeG71E2gYeksIjJ24ek16nqKfej5WpngAhsRmLc1H1ktfVDdYOvA3+Ajc6ioRYrw&#10;AkY8aCR9JUZyoQa1ciogqEIsZwNHj+NQfv7552xOJyypUlJLwxSaaRPgiv8imaJEWrGRoKIVlexF&#10;AUpSSQ+hpP4EpabMASlvhZ6Ut6CMQ/N2sR2+UiytiluCyjaCu5iUH6vfUNMud3gSYUzKIxE6qb+2&#10;KdSjSejZnWJssTVY6KDdaoTyBluwZa1p+nKIGAzQFjD1G0yrPlHMtRszUMF0W6AOFnYqlBEQHSN1&#10;ilgF5pVXXnHScrzFXSw00tHeYHHeeV9pNKVfXMwCCIhyFqBaB00JxFihynrirnOYgkpEgoARDLYQ&#10;P44R/Yeewtgr3lOj2wbSiweHORIHkARWdrG+NYnDrJVFbEc9FtHQk3X26l4CWy7Ls1agLSdWmXwi&#10;GtVvvoBS2IIRpPnImFjHIzrBqx/s4AWs9KTTePj7xEEwYUglihXUoxUYdSpmoo45opGjY7718+8g&#10;6ZIB86On1eziEwUgLBzggJlcqSetUJfyyIP2pswV6ENJBQMHPFWUp8Y/54exFmQsc4iJXm3XdO14&#10;mIDOFjTU8BqMAAQj5QlldNrUgrTyyYmNnqxjmlIHAZoHr6VMhAB2uSM6o5tr5bxg5WZ5VjAYqNMn&#10;A+yeUcUO04o+DT30J9Sgf2Jwr5VwUgbEVVtYuao8f9Q9LsoM5W1tLs07wSP2008/7W63vZNIbqoF&#10;NtL5j//4j9VvgNMqWGhCYdoS2hJqc4R6poq7naPrutCXxWVU3Ik4RBJKCI9CBit4gtEJW4VTyYSt&#10;tlInlFS1fov23P6ccPwPMd955x1WkNdee40vLL7U7RG/WcpNYg1ifJojPGHIg0jI1+VP+ARRSZgw&#10;mZuYzMxOulIQQJx3H374YYWc8jRMDXoqdYIXqqLeVRvsrHCxdgTpKAMBjnCWIqJpt9sZ89Zbb8lU&#10;UoebOluujz9Tt5pyLtaM6Vp/ILzmyGIA6xCmQ5UGbfmL5mIz0tJHDqGbTOUpZZlFUBcHUAghmawB&#10;Lt4R78Jc+pKvEB7NRAEAPUEnGwtAgh7aKGE72UMPcOQQ1RcxEMZguvEChOmDwDaqsNqrlAt/DqIG&#10;YsjGJUmfGGIRNOOFI5OnjIj499NugVFbiinse81zBC7QMVIG/+EPf8gxzrMrintxQqEZjWMMVWAH&#10;QWEgYApmgjeGYcmstbWRpmJcooFmyWhbv6foLJyMaZbxFkksBS8YJZOsuEsBeNFKg0oWwUU+wE6J&#10;mzCW4a3saa8SDTGY+MpbRppiIoglZQ3k1mOAiUwwpl9CrGB3LuQSxhoAZLt4zobFLagxUF9ET7sY&#10;0FmMydahfAVP8VB38QkDwOurWaZYxBY6nToRVILARckIiZFVwAgbrrECmsq5aC3gpRKdCIqskKGq&#10;RvFvZGLAX4x/UxMBnGRxoOPzG2+8IYpcWbanOuF348aNl156yaFVcIpeYSkreX3xxReFEMXoY31W&#10;lM40rE9V/YUc/Y0USD/4wQ/Ub7XcmLJMngVIjtZTBPqKABp8N5GcwHKlYfyemQbr9BVucCaiBdSE&#10;W8tW6GEWZByAQEc3Rsky7hA05AVslwStieeRigJcwO+pRJPJ4bbQb6SjJOFQVmQLP2KIrxEvsk1h&#10;CIIJQ3zAK4ppU5KqBmMdc8Yma/CabgrlrdaalLGFKBALKWaKfSmT5ukATID46pVrpBVM6KSlYa5P&#10;QGOmKXpkKGP4DqrmWtmTsMUKYBGAw12Lm3JfUU8r2gb+Ug/3JRztac4EuNkrYQiL9Fi/Rehsx1wZ&#10;gBzhVrdS8JigevtW+03Ef3fcLW+RVkFyhSUGoCVL1SpPqk4/0oTahKoUFv588dhjj50+ffq2224T&#10;+ErpuuIxwR/0BiaxPlIpde6O8ideiSNFzhg1bJ3wZRFx4k40GawuHvwLdGwRjCooAyMkTGQJe6kQ&#10;nmEFhBADBSeihDgKWG5dXLU/EEOesRxUXBD25ibPxx9/3DmS/vRJARc5Z3oKSBcyjyO+wqxC9yu6&#10;kqwHZ6iE+XaHQKcuyYEvPA1T8j3lDYcYDdLiW3HKkRxEpRiks1B95JFH6MMRiKSCWBxpHfq5spuA&#10;J1VlEg2BrDx3/ZAqgQMN9nZmRWapUrEDDh4iAFGenc+cWpzVLly4oK1HvxgUkvbtP9Ty1I8SeEKB&#10;MidRDbWLvhAWa4UGH7ECaE543IcAUp/djeSXnHI0gnoRXEyKHIKFhNm8Qht7a0sQ0oQedEwhm8EL&#10;yoKEP47/qkM/4wWJxJTqcOEnitKSKgRGZZOCQXs55o2CXX8yQ1cjGYGzyOzU9qxetk6BnQyIFrE7&#10;3/AEODT0+GqwV7iwlw+yHRRgsb4xRlrTgl7bl7R1mRF63AYWbT2AtUiIWUQ7v4IRgHqgJ354EXct&#10;bilTrJkLjLdOW9CNYmD0ZJ1OTyrhvUIbCyUjjRKBmKSA0BJRlrKORVgH/NijKJqIsvKswVabu3vl&#10;KakKSkzTz0fUoyQe/4fxv4CU5mxkBXVUzDz33HMYJuPIdMqwAZIFeJnmq5u3nCKPoIfjszEiRNne&#10;7Xa/HPLCCy/gqPD77W9/6xBgHebQzS7Us4h4EzyiS7/pjhdCzu56fGIUfPIg7xDMiTxTMhAmkj5Z&#10;SL8Xr8w0xhQreF0iYV/gNQoKTuQRAtV+9rCRYqZmP/vsswyU6GUiGUqCgAC4IAlzUglMNw148mNa&#10;2a6k75OgVfkgL0DMjZ+87BMNyVYxwlmenFu00jAl8zhjDSCmxM846avB+i2LUdKH0730tE3l9pXr&#10;Cb/TFjJU9fSJVijEL574EHV9bXdGWcFpL0N8xQQ9JJN5QdvKYbKVUgGtGhbmlKd5VtMZCGlijNcF&#10;hfH3260pmqhtU4YgsH3bXYycWMIVgx/96EfMsS/ADeNNGRNd1xFffOGSZwxvOt+X+l0WJdai1b6e&#10;1AAsDdMHtmmOJ+Jdnrx48eK3vvUtIY+rkuTxu3IiNISAgAKsHXkEw4WPAHEFF2Jkt9sJEBW9KWJK&#10;8XZNV8/6g3BxRA7Km/GiiQlAoyqdCb/Digc5CwhBCv9yIwGmJ1T1kOHD5a86mhuRmEx4Zzhh4RWr&#10;Zb/+vpWAVXpXDb5Y/i2XbreqpjChrUoMjf7yGktxj7PsiAByS7NgIldAwBhGaVhHqvF0H2hMwnaV&#10;iDmIZyk+FVl0YxS1GctGNQjVUZeX7UhDddqTVubyTodOu0svkox+XKIVoLhezsQo6lUgHM5Yqjw/&#10;+uij/VuQCjZwDCAySTSOFXHYq9VoSCXqeZW7bMfjvADk8o8p8rY2PXl8niY1ZPjYmEXLv5E+Yn8N&#10;/nygxnhagjO0KzlyFqG31elHAzAxXiIGLm7hvYYcPfcjzlmGWd9+VC9BdOa1SKQRkzNplisZbBfm&#10;iRBiQCgQbf198uxTgz0Ry7MxVibl9CU97A+YnpCKnaQUSRMLUsB0T4aTAcl69reUYXKQAdZsfbMs&#10;rtHu1DPSRCboZKzFqQRAA+zF/ThUWgSC2DDMK/85dHNM2UQe97SLNduF0J/a1pRHONsY4/EPq1Q4&#10;JVlaQT5t/ShimMEWJ9TwlKQQUZIi5dZG6rcXPalEAbOayDTudrpEU4dZmggPFC8AMEkMeOIAcjPB&#10;mrzMUvaamEDD4hakKoZIJTIOzvwfe3HgdXd3BHR/Vch9ErTKoZuET9KZ9YsoYjtPKdWNXzpQv8WY&#10;3VErX9iLnltuTIYksajYJqz21DPYt9DPk/s4XcMwA+qpeBNtoSEdZx1KwJz+/W1YDeCACMgQzlPw&#10;5+vI5lml4U1epjNV08pSxnOc+KyEJ6awzjAyA2TqmaqsSOHEAJqTsfAibG+AWbzpWKlhWYtzHIWR&#10;hxPzo01piPBUJYhhJGALJVMoyaEOWGzEGf1wTh9bxOpO6llNNMzlIINnJFrZswEBYky7EOvQfDjq&#10;8PLtE9GwHTNNoYbtyo88whBGYY4D5U9+8hNFbk1Je1HU8d++JoaAIGLUiy++2ADlB8HU9fS0uMOZ&#10;E6SaynC7UJgOtEoHrhlIr1yChuyBIajSFU2nIoEhCH/i3xlK/u3f/k2R7tKvrggBU7wKN2z3ZJEb&#10;qhUcBQSUEihqVDUKK2wCx03d19///vfSr0s8taFNQyoRBwtaEQhzNMSELS97zTXaxhPgGIDAvAml&#10;cChPFikJky2OYOxV21BLVWM1MAUp9VzB2cUFCjaF+5XO2Uik05YVNOcLauC/fWkyf65QpxnrBMNf&#10;8oPwd8pR+7e/Rqg4UCpSuqKgGc4gLc965VlZojyJ5w5hMKGeUNWvqOOJHrmUGrIcp5sFfKcNxLAI&#10;MVGbkuwFoyfvi9kB1XLMpbYnnrCCMgmSEJ+oVLiBF2cc7B588EGFH2hmNRKfO/YRQarTWac/KJk/&#10;b38y/ooDlkqe1F5KeH7VMLmn+bJwq/AEka1sqYTDhTbEfuwBLmdcu3YNxLvd7p0v/7P+5LXXXqOf&#10;9fme9p7oPpMO0Sgt2ppIjvZFL/0Fxki8S+bV1tPriWKMBTVGjC81HsRQw0tA0xkF6RBHoTNzq2EW&#10;zzH4t5xZxk2aMnRbSLq/AbRLW5hl5VJbnxrGOm2WinNcKcF5KrEqkBsbwWxtfKIGHeRBFClre6UY&#10;DmGSV2pT3gpTmFCqMqCCbbyU6hXtvPqkx4I6HSHlmn7/0DaA11HWLnCwPkba3SdjBlGXf7zWYLuw&#10;Qih2tIQG8O1LMSNNUWaMoQ+vxRDnvLIDD1YhTMmtBCwwkQFxBk8cmSUXeUesimRHQIEtwnHJKTDW&#10;amBwfzolRD1Nh55n/5msBpCZkAvyO9HOoTxSrkEMr560okmFkNRIQ772pL+nzlhKGoAMiQGsY/JT&#10;Tz3lcPPE+Md54CD+nVH+6Z/+iYai/T/s/3cIBM6J2K6HAJPkCPrDCpe8NrKsmsuQBw2MQWl2USma&#10;UWYqzBDWZb4EYVht0qzJT2ZyEEFyacUu8U3uo7PtbKqHf6khzAsZClDPatbRY7z018hoYBcqwYoa&#10;VKUzKnYQtIilDIvMhSFhrGEajLWOtpHtmNDNFDtSm2QOobZ1Zr0nlqJwTBZWDsSVW8kOi5SNg7+/&#10;JgMylkVmsUVQqJdyOlIpLUoOWspv9KcGhTWs7Kv68eMf/1gptQtVKZN63Be8hC8InGMLqB9//HEX&#10;NSORuZ+prEOrVZubiLhQm2ni0GAK9SoqjrCCpTEWeeutt8SUSikVM5b+TgCqPiXlBO4Qm08++STG&#10;chDXoAehOQBhTqDHFmZ6TgZOiYq+il+Am8hS1rHRggwsSeKYhhqhUsgbnk6xFAaXOk2On6LoSXkN&#10;msNTOMhdnsjAnMYQh2OZQQlnFJE61g974T5aUZ7fCU9xB7EOVgtMUKj9lBGY8rAxphDXA37vFi5s&#10;9ajosl8HTcQwFw0EMhxKuZiA6sUaTASykJGFiGzMZNlVD8F/PRYx18i4CkM0ABo+SK0XL170LGQs&#10;+93vfhd0RbSRkl4Gut7QjYbqrLQJUjg4CD777LPL/2zUaKJR9UI4KZu/PSVleQoDnBewUHxSgioc&#10;ZrwAsKgDFN4QHjqo3wRfaYzKRZ22vSxuemeF0hDfE+sT/dTwih+EJ5CjHIR5non+AmaKTsMgCw5P&#10;0qZLiO//Ch6CoqOwBKun/vxBB1vTCgU9tW3tyVKNqaE24trI4hVvW2jbfYTt+r9m8UmyluPggzEY&#10;UO5WHT1Lf24GrpIIxNM4p59i+CGuCN20zRJgBU+2e/bVYAkLvZDMFvKRwdUMpmnYSydKRSZPg+2L&#10;rBp2NKB+grgoiCVWw2CwMAQOCKA+5Q52wSpsacJ3/X/BlTHSuRtcSe4wsvGQCVKd+GNfhrtkS08C&#10;svsr8rh8K+Hb6CVvvvmmRKaWI64M+A//8A/dy1khPsWtlW3HiXS2PkkH/STP1pMr86ZnZ1YMTGZ7&#10;uHqRuQIoOtURhrO036UYfv/9958+ffrUqVPChGcZJa7c3jgFwmKeL0AaAcAObUGe033ixCI8oIDj&#10;lZRbedAwrzzuE7IZloEpxqI019N0gi1IohG99fsqNEDkGVY8YpZh0hz1IGkjitkx3TwpL23ZHdns&#10;ay/mW0oPK3ylIcUsYqMKvPXtSMQd1+inrTHizpOZBus3UWHAcE/txeAhejypZN+21hM4mO8JAXbp&#10;MUuub4BFwhbgKoHiLVl3+ZbvXN0UcjVg5dO4Xqvc2Y5F3cncbpV8vlNcOzjqtJpl+QgaYsQAMcv2&#10;Rdfxly5ZB0+YeMJz5ICF6sjDL+CSVCXSrlzA6adKGblfm272i/pWXL9cOuVuuwteaV27T6YrfjPr&#10;6he/VKUbuGhCAUSlA6pTiYNYTQDIp3DLkImkp06v9fBajuPHEh3JFyjETDaWwz2XUPmzP5MHHn74&#10;4UeG2J0TXRYBrgBTlZKdpTqji3eF48aNG6CANvpB2xTe4YLFpL1IEUATXJLDp1/+r72daQBLQw7i&#10;SovQXA8lLYXPXCzb9KOdvEHsBUniTOZ45JMC74RkpLCVCfnd9HIarKwDBw0QCWQMLL/ZtHADEQai&#10;U2EuD5TqSUdhmMcWAIoOjTTUqFPuwh9U8TRScLmlSIYMdCswHYU4sSxdPIrZpYSDHtAJT5NyE6mE&#10;OyNwBv5Zwq42k8u0XT7sLVScZzHsePFOxA84zMIAguvtYl/raJRGiQThK9ppEGwohwYWYXBitUQn&#10;y2lFGkPmgBpMhYit5ZTg5gmix1fTbVpGowmBg311WsrWBngakEr6NXxq5e0YQg1Pw3ySFoUTSuGN&#10;bIKa3GxT+YsO/IorOCRxiEkEghJPG2MAD9HWMA2dJDZYpAxrsMVNl1AwGws10FFtc8xEYoKOxqjZ&#10;GiTWUgabjUF3nU6jBtCBAiLBGGozinemAAQs2Q6HEPb0CigigKvxRvKjZ+glDQYL4oJFw0irmRUL&#10;MQRTpTbqgasQQs2VQEOkKgd2VHbwfOaZZwQbBMSJuLIg9ezIg9pJzqKMXbR9MqBNDaYtu2rQVucg&#10;4CLGUM8nkp4ZaNgUc2cJd2p2tL18+fKZM2fOnj2LaVL/bvxvnmFbAItGjiMKtmfeob/TFW9qayCk&#10;vQiGlCYwQUPu0C6fGoMVsQ7TyqFMoyHNKWx36/OsNa0MHOMj+YrLPpTyowXTzWBliS+4QIKgOYZo&#10;UFJWsrUVmCzqmS9t1alhcWJf+sxdrAxtKnkC3142wuqlGuz/9EqdqH6U8jy1LctkT6DhIbgSFVSn&#10;WOhoYvqcaBgaMIH+tC3BFVOuKQjj6cwnR2//bNhISlLbLFOwTuy4bDz33HPqt4aJqoWJblHCBD5B&#10;5NVedOAF2OI261ga9ziCvYRf4gmSyKJEMUASgKhM169fV9LcPg9K0a1F5XPY7YA4r+DbPwx2GgZv&#10;HMZY3I7DeviovOcpB86qA9XYBUmQAp+bDGsM/7IRIUUuS9lltVxMtK3vfN/9nqWexHaYQJjsaAso&#10;MDpIwba/Oq5gU1tbw+s777wDc26SmkANZCrxKSr+ZvMfETBZTMFtfd+LbEBPomSOwFqiiY9iC3p4&#10;FRGxQoqzbCLjORLhicypHdvRXkWjDJW8OovccccdV65cYa8tgMD1sAIdWFBoSmdW0IHRAIK0aDzO&#10;QsufJcFhFimvBjiDYqBlC1Jek080EJ4yeMLdjjgynvE0kWHuvfde4xmioGBpf1VwuYVzdmIJnnCZ&#10;IGjnVeXuj0LzDVDsbUVcoSL4nIl2ux2bA/RARM5SPcbvUWzmV9tZmeO726Ea1eN9WTip3SfwMXtJ&#10;FfsfSMMCanUmlYpEe9tZ8QgvDaK/9dui7ehGqISdetrIYNM1qNErL87FdRrpSWxkgAUx20ZohEBE&#10;ZpQgsAeZihPJS/BAsgSKN5jEK15NJHAubIo0U/hVYlViPeHJx2hnWQh3b3j11VedZNU5bf1GGpNI&#10;UmZp6FS/cfTp8Q+ME/XGdH701S6MkneeeuoplaniPcsbTAiUMpbAs6QQILSVzggQtAlAYGuKJ1hM&#10;CUZjPDEqpqGywMNjxLCd8SaCSC0XyQJb8EckUVp9gmS3RhhKOtZHJ47QAD5tF/32G9FNI/2zpQTH&#10;OjZGQp0xgRg2DW+KNRP9xptF7MiEwgRixZiniKWwOweoeZlwqwKQ0FxqqBj0ZA5LgZ/CUg+jiHWw&#10;RZQxk/e1WSqxiiMWgch42rKaUIwyBjjDOd/YpayBSwYTgxk4MPhveUEkgh0fVC9I0sG50GHOccqd&#10;CT26rzhAGMnYfmVhKTfRjZJ25DtHcJpYn+bWh5UxRkrrBtCWShCQlDmUSghT9mAO0S9A4GNNDZZy&#10;cfpQhhqiRmhItezqN8mBzRo4BlMbqiAtKKhtCj5jdT82aqgfL730ktteSUm/4KIw6prYLIlSwVAF&#10;+c4UJfxHQ6hhgF1sx1+2hglUIVCpY37czh3YOwmPIYjBL5Lqo48+qoQjlZVTY8rVq1dFImPdzr0e&#10;/BWtA3EjV/gP/lBALaQkL/BUxLY7x6FK6atQpXwhg2y8QLhAmeEgDQPYZTBhlOlJTMMxzrXy/03Z&#10;nfXodV1nHi+gAySKbFkmRXEqUpQomrSilmHkrr9AgO67fIjcpYEAAXLVtwkCxIhhxEPcUgv2q4kU&#10;meZgsTmJ4qjJ/lD9O/v/1vZxlaQkC9DGPvvsYa1nPWutfapISod1+qxDAMTAeZ95nM5M53INFygw&#10;jIIwv/jAUJD4opsHbT/++OMbN254dHcXKT43ZT95CdpdwhAY5jyVgaQ/rLf+oYUR5tAWJ5vfzU/f&#10;oWLKCJfJGKQrqf37ZUQ5EK8kFq3H3qqONMcWH/3vvPMOvmHyqVOn+JFpOMPjCCB2oB0g5QeBoCOy&#10;6BPsWngWrWAsVCHpFeS5wCZNMGJnO8i6fAENcEnm77//PloiOWBPDFHCAS461pe/pYSXj0g/F+WM&#10;BO2OHz/ua9sEkS+b4F+/blEqBMaHH37oDFlAfPJQt6opRqjI8rRkHlVoQCAi1G3L7HgPBUeY3CNr&#10;WaXNbGsBAZ1ZG4iRBhP9xpMGnQt0kMGL6NvKEYgutLQp4JQGoZFX6OBc0OcMHQttKxhsgprG08S0&#10;KfbJlzJXUTHjBDVlFnQRQjIXZbzV8llXTnAhnIWFH3NsCECn6EviGKbi4pzagIgoqIqjvkFcV7n7&#10;VZMUICqcpZCXiBEag7V08F0ucVvlOm+VhOVcUccQrucaLb8QOHAKW9ZCtzIUoZ5VdAMFEUiAAg7R&#10;CRk+3a4cRLenHfTzOKxQzkxm5j6bQEx+7OqKA6HqLbGtQa+gUTYXCS4Q5tgNgRVUHONHzspfoWef&#10;qJUm6xI+zaQSSeHqd6JvzhQLE2udWIKubomx5557DoYwv3nzplqo6ihItFVmdKrfEor8ouUR7lCi&#10;pDxG0ROMKCENeUQSzOGaLI1OsIWVaUxjFIWXCBklnDImoIdzhard2AWZJuswn3WWGME6h/qsoYBM&#10;R086i+4333xTwjWOP3hiH/pYbjf6iHRVDalEFntRxYZiwbmEI+gGFgjAxIjsg3JUkpVYQXn+lStY&#10;RxhlsEqspQaWRtRuqxi+XDPH33jEeWJc/iIixfwqNxMoppWIffD5qKIkW9BbK+/zhXQvI0uLQsMF&#10;AjL4QB/7OEUI+LyTzVqilUOFhhhhLAVoxV9Qqk7ARB7nEWxkcjTDt+mOJL4BBBqKnFKnb+fSI5Ew&#10;OcsmlIGw+kEN2m5f/4fl7bfftlxBtb9D7Ualvlh4imLechPNQVdti118IYKEGyjMoXNJmNgnMcgu&#10;iOEYc5oT+ZcL+PiHIIsgm8Dq+vXrvh0V6U8//bSfDiIAURrTVprqF2c+xPsdWWmtDwyZTeLiaMzB&#10;w5YAyp79mTjy+eefc4ckSQ3Wsav4YhFS8anltjKHvXxXuGG4I2wubUaqUqiO+bKrQW95xE2uP6+j&#10;xtmQ+xgrguDZDRsBBJEkwHxqQNsEhVI2M2I+qSM/wA2AppWLJDGhYSsdIxzkrcRlpj0p2a9+tIqF&#10;jMFAdwjF2+c0FsGfnuFAkHYp4dV/AUmEn6kq97Fjx6wUqCbIYoLZvWm7bggclQ3Qg0xA8h9CABE5&#10;QAYdj2xzJCUIFd1DpbkzZ844CPp2jjHxIx4YsQRe1jJbpz7zkDJGNkIgMgUcDRJzzDcZUpIgZSQs&#10;IjnanFHnz5+nALscRzCVGjQk0KCMRzMrIUSHMrZ1kG1Jp3RuKplPf7cTLUCQRmISOSYQeZx7JBpU&#10;gwz1Wq6PgiZL5SbIrXBwnLeUN825ds4QPJMNBQaBvCVaCUte4PX5neGOZoSnpTYMFgzxGFMp4FFH&#10;qCjkUh5/oZr84sbGL7mbCdr8kjQIKy3uGvGWeCTgQkQSXBQmrGgtscQpsJ1zLGG+DCILS45EvOmT&#10;OhK0yISkrexgCTDlX0sMAg1WYAEUiHREl9b+qcenHUQNOxinvEMJhTMtEtbXZqN+Fq2n0ZzYOZPN&#10;NO7RYPcGEQvDQ4cOCR9o84Jrbt+OzOFfgywqh7KOF4isLU9xhMARQWKbdexioBF9+R1DGmE+A0U+&#10;3NjFInbp0AfrgODzUQKVhkyjs2nACXB01aKTTWwlwclTrvmypywmNGQ3y5UQ9UArscq5AjxGTXnw&#10;4IFBpdf+zLc/nTETneyAXTanszTHOo9IaFss5UpauaF6Vf2wiQxFJBBStgURsRZFPQIq6LQGBYia&#10;SmH66yfOVbwdJBwU45+Of45Ux3VEtXCjFRcXL14UJuZIvjwLE0oKTw7ajH8bhMkqN5OtVbzZqPbb&#10;iuZOTAEH0QfxukGyAhsZVRKIaVNyDcFDWUXOITo2BKOPaZqDzgREMscOCKC4KiG09aW0/gdb1uIT&#10;fN8rruRfm2M4F7tLEY52YYoqTNYaxCX5hyEMZwsvmCabeVvgkDyL5wmq25aSqhSeExOQECcBaCs5&#10;RLYBONz6bbfS0JcePNkLduALh354AG0sdVPxCa6DhNDmOz7FRrGgdFmIh5Y8fPjQl/e+n0yIC7Gm&#10;XtKZGsiDRaBjmlZ88Ze4Qzkj3vIdKlKVdCeTSOHvxJkhUQivxA6hAy9cvXrVPUNowA0+TNZxNL+D&#10;ke9ADRzIG9eChUq8rC0hyAwAtJYX8IRAm5eJ3Swxrq/DEBvmfbdMJJQZhICbouje3d09cuSIumkm&#10;cILxo48+QlrI71T/nffKK6+Y1E/Oq7LVNjwQXevywD3Q12EhOwtRty2VUo2kKM2mrpTje1cEFeLF&#10;F1+kjbPMATEOCSR0ZzwsnIX3U1hedrYbMY0xMqbl3Ykwzz7VQtOMWIWstmKRPoMpIGXQXyvFG8FO&#10;b2d+N61zLaRGAndnGTcYCKyggOUOpYyFHg1aWLgm5sPTWpxQU5VbHHL74QkxTwcxIwVoGU634k1a&#10;wTZBhVvFFbtK4vyKMWaaT3ARBX0hobiYSfoVkfus2JCPRAv3UwCVtcgaU6scdpCAbJshLILG2fFP&#10;H/BRxrKCCaQqpU3AUgdEhTpHEE4xaH64WU4Ch+h4bKFHcHnU4SZQyNeuI4ASUfqUBAIoKKxDc6BV&#10;eOhM1AB+BEVI9g3HTHkEJsIPA8GVAtPFxAjr0jBJbVbokJmetq+HMBMs/Ti0V/YhvSU2NE7gIHRF&#10;GoYLxYKFPsqbJMILcoGWXWSpPOMHd5Iv9/FLP8NgpuyQaXIT2nhEDyP4wK7qN2GR02mFb+zyqnIr&#10;/vGNOYJCR8Yx2VvQ2QeXMA2k/QgaetRweikMlxBJRPvi+bo/2vLkyRPhL8VYwhEKD03snI0Z5RUP&#10;Yhry82mp03FMIE7HQOKtzCsPyKGyFTUIAnTpsWHp2G5rxPpyknAI2uhje/daNRj5pSPiI0Z2cuEQ&#10;FDCBs0sG8kBDruB3mDjOKvYqFdbqW8g0tX8z/sc/Srhxm8ubXGkCPekMQ+phGnjtg595pLQQPfQd&#10;VF5CxcQrVku7TOa1hUB7/9InZ1GPu+2shNDBh6A0TebX5xTe4YhZ2JhmH7EMWyhJEVow8q9I4SPn&#10;Oo5uot6IaawArEMRI+UFvk0gIzB1tHWMaAWC4qQo2Aob1Vq8Jb4CAQjhd999FwP741eE2kYUJCHM&#10;R3jVOM0Vb2/7CrecmRYq/+5M/b0pXnNHUbxbsk8UeyHpU5MmbBFfIGUpwWroIZ7WODO90kdCvlbF&#10;EQlWOohEMQIEgp/6iFQVdwSncxNVmWZbUMBHeDrRvU0Lt25I3CesIAln2UAe+MEPfiAA4UZD3oe5&#10;sCVmSuwFo7TP3fbh8S7oOnhFB+fKZpTEfyY4l7Eqsg2lxH6VgBJA68azwzE8JOAxwBnE7pwEEW5m&#10;+Qxmy8D9f4f0J4TFvI0UD1FNGOzqxG1OghSFaKxydyFgD+3BASZniwdVH9XMoSXBMFLOnYyXpNRs&#10;Nrhh+Ig/evSoLGlP0yyEAm1tC02as8K4VXZrgrda4PKBrVhapDEW+kSMGSFWwYiYQzw2gruTytSz&#10;kMwlJFUTLqStg9Do17/+NR5EJhmZM8rOvCXlSX90pgmhP28BDdFdwNV+LpQEDVbaIaYA6AhOPu5X&#10;fbKSPHX58mWMF8w3btyQv1wUJEendBBuORq95Ai8oS3diEPZnsLKD8KpBFpxTthbhQ4N7ShSy5/h&#10;qjPFiLKntXYuCS77OA68DuKa/z7+QiQESvqWsBq7WIpF7Cqi8IF17C0pQ0/AcCK4+JoJomiWMX0p&#10;HpfkO6BJuPaxBGjM53f+olJGEYp5ZLIOyboMLPBoxYoGTdN6hIy3HpmDV2vXE3MsJ3bmevUb23m8&#10;qJGYlEa+U2+kBpmCgUKjfEFzE+jMRh4R6iyiuceiuiruMW9CAIzoZ7LWfB3IU4PJTkQDx8GcUyxR&#10;jf75n/+5H8v3UYIM+hyBezQ3La+xCz8VKsXs1q1bWrwS4/15GWLnyqHM+/HHH0vB6M0WCkMDznyE&#10;bLgnwCvMJVaHekxyjVaFNqEbm2JWbtVWwk1ojuUeJ2ICRP0WBToglbyQB090cEYyYSwRBcjQT2vp&#10;qY9gljAQfxAJaAynsEE2ymAm9PNelBNWnLLZbIwDUJXCKxM6SAlnFyuIWCus0Nue8NRKQQDBFvxE&#10;dW6q9RhveZMgp5kWigLhmb08BT3IEFZXUZCERRSjzyyQUjEvVPB4hEp8ahOrAAUuqYMvbIgGaMNq&#10;tw39Mg/bDcYrj4iEM7KBGGEFKUBYkRgRGt3yrcJkqNJHCRB6shCUqggKXhpST3kGJlQ5RXlu3Gc3&#10;duEVRqkX0p2astlsWNGErxQVvdKFlkAWaFRlMj4zUyuxoB8cEIZwDVnXbwkZwuGjfscioadNUIvo&#10;GGSgWEAJtxAW2UGAQ4AfOZHveA2GFCAI0BVWtAqEcCtRUBWwVhHu1udxIQNDCvM7TsoVnMUE+/C7&#10;6glbfqetDYWAyU5XprkJ5gECQNiajKs7XIs3Aomd9rVXprJTZ96e1GmzjTMP7t2hbKRvTpG//h07&#10;wTBeBBb4rOI8WcbXPE/Dl9lOZANToUNkE7qCQIBdGP/H+HPj377xyGHQIbKVOZaAEhaICERGBgpG&#10;GoQvOEivtEaslYvRFJSwEEu1Hr2yYTsTczyuhSfI7HCPOdoyuHaKfEpzDMMezOYJHYFEDS4XzNQT&#10;M1NbumllN3QpKnxKWghSOcjjL8a/V+p6BGr0lTd5zlvBDEnirkpchJVwMwWMSyVUmcaWCnN1CJ4v&#10;v/yyQbSQknxeUK+iwtFoQD1vK8Oz01rCQbZai8JmnHdyn/lGWsWJkFnK5t6f7ecvxQP7FSEH8Qg1&#10;BIwsTAEZXO0BgjxOJcQQSEYYAiK8V3KI5fbhslzAcZAUPMLSKmlOzmWUqChPAYFKdItaJD3nI/Vs&#10;RWzFs5MJhP4miEZ9r4pDYs9EnybeFrT2tLk0d/bsWdzmLCEgTOSvsj9jWUqUAcElQXMuhWUcWzmu&#10;aGcjzbFCeRCMzI/Mxk1I6KMFCzXqMN9nGeYIe9iCGobYgg/O5V9pQtBVv+1vCeu6HMsOnGgVreRi&#10;+VTRkhNYZNx8mcInqU/z4tpBiNc3lqQDMTNhCHNZySk8a7nWI/7LgKYxk+HICQE1JnFiggBSkLZO&#10;QJnsEQ2Y0P1VGtEn0KuEM5DoIA9Wiw6twBEj+CAR+6IyWcW1jx2MlHain1Ws4KP2US8tZxokFSfj&#10;4pEYzI9UZRqjxKwd4idKMx8hua+CzUGRxKPWBOwtIwk0rXpjLS+nCQeFEtu5ktAt6xzqvmIEIFQt&#10;xyppjx8/7pqoFQIcak9izwQJJRl80KdzChMjXhVQ0hFeReNERKBilMaQghoNEFtm42tEgoZbBZJA&#10;WxqRz1UBLf9SQJmglYqL/KIAc7hDB3/UbAQzWTWhv6zFTcQcgKOrcv7+++976+41q4m0hgZKNTrR&#10;WZRRDLDsqgoClkVMw7GAYiwvRzbM0XKcV7EIH8CrYAPW48KnvUfZQ4sktcykG9Y5V67D87wsWApS&#10;9qpBkhKf4r8EAsMyHgEsQQYjZRhMoK2F1CZ8YQcFQspCKnkM2fidqkYIVrDLJtzBovmTCaABvG/p&#10;HRuZqqVEu1Cd8a139bZAogEZR6oBnEoDnGMY3xAQA93FUKVZ/4nBtRhHNXCkkKyBJWyGBfbHkn0Z&#10;cwYA+KgX+frJFdpVqst3/FdgVCkDqKtZAjUbDoou+JYBjWghu6TwIfqO85ZQ0ukm1DHOeb2yg8m2&#10;iu7adtan//wKR2U8EDxhSwerbEJDhtOZnjKL8IO2RINGJS/AIjQ8MZ6HgA9kFyAhwW18LPWLBCnm&#10;7fHPLvZnO5V8IeFEtAYLrXCOMq+//rqbkK9DEWhcjRR7vlq6h3bxrEUm1vUnDSt7ZFuuhxhci/3N&#10;dATfVbxJYW9h3iRgSeA2W5hIWLIqKbOzvUTfnQ9ftVACXYkG++UpFy+m2dw+XIMbgBVFNuymmGmW&#10;cBkXm4ZstE0TbjJCWGrCzK1IgkJOsYSPSmGMssRMTDNHG+WItU63jw1Npk8IvDb+/Col86CPDyqx&#10;pVQiMplJT1GmJEiFMgsDbWWJSJYfzSzFmGymE+Hs68cRf7b3P4CHACWdnpL4aVtlFeWKFIGMWnZQ&#10;Jkt/yMbArGC1lgkcR2e0ZIIWaHIfd9jBno4T71pnmYzJEsc2nn/3u9KxyWZCyQ6CxbXDWkdTgCZy&#10;CIsKAZ5lGrtkqEqmGgwcIo0CBxTehhIEMBktdWRVGclkMUKUNC623D5KmogQIIGpD3ZV2QTLwT6R&#10;t49x+NDZNPs4RcGWkRjFTVrRpOqrSfKYnGYrkWIfC3/yk59Yaz6VWCRmJUCXFfaWkaAnj+MnV6KQ&#10;fl8IBD5CHkXN5AVLiFgLpXbD/LW2BEO6T2jpUMvSyvaXX36pBOYIAnP0gD9mUsZxCWohtkMlQy6o&#10;4HU6ZUwwmaoWxuQkb6KWkEc8Ma5+u+oJavuAQgoCjvzTz8+lHZ8fbEHFw4cPSwhKO636hT0wFWYi&#10;R0lW/YZbNoO5DzzLVW6D4IUz59pc0jPuO17V99Y4E4QhG+kGUgprGWKcFdK+02EoXrAddNrSmvTC&#10;0TrQS2IRUsU9r8xED32DXfKo4dE0VMEQCoCuWBN6jnaoYOHT4gh6CFBeKjZpGxMIbcs26MFBYpDC&#10;MlvBWCFjiMyM1YUGldgiIuggtEfK+R9CYHh7+cMEIAIacIC/I555sUTGwagpjCEi7ItYrJLWX3jh&#10;hdPjf8tTKuTj0rS+HRyDdpaXTJGyDIKCOOfuABd1CyFeeumlkydPavWdiEzGmcdI7GE/xjOJPhnM&#10;QgYHlj7s9FHTKo92wFGb9FMjRyMZERiqAkNA30ewI+hcntWhthP76tIhzg0pR5vskQJJrwzyh5nR&#10;3Q4QqFzpG7SbPqw84hOu40EZjartkFC7+GEI5xGaU9Uq/IOk3OGzW7oBIKeq2ZvNBuOFCrbJUMZt&#10;LuPoC2y+7LZo5wjkROIsqgoqesKNR3jTcdAzswgHFyURyNGQBI46xDvKnlUHRWCjgbfAnIV8FvgQ&#10;Rgytx4qERxOA048oQOpECQsr6I+pWGdExqcMKHwsonh+DzoUZUvB4ERoR1rT2JKbOBrxij1m4jAb&#10;uczRFBBj+tXskI8w7oVB4Tgd2+Zl3iT6dqZAR8yf3ESbmECKXsa6LkDPtpLUZ599JmcJPHWuskQY&#10;SyQOHpRQgOBoZPBKjhNuEp9VPIsMzOdNvkCq0KZSp4Oicw06Gnqu5KqaSll1oQMD4QmiQoYVVmUO&#10;HDIku4itbIvqgLIhGtg/J3pUyJlmOZeVmokTuc9Z8LTWhhyXH52uU9mWT5mJ1dSrHGKsNvYSOWtm&#10;VXP0tRVprWlEFGh9FVnYl1+ch5XyIEBMphtIMdm5MlK526CZVHXT7UeG5vfjX7cQ4n7MI3xEAfvY&#10;M+uIMsMv0roC40TVxW42F0HYxUbho4UtUnGiFkPKYLhECnPUMrNPLh7hFxDhKlg4y4byNYXpIAa7&#10;xzgIQ+jD5AAhvpRSzBeRG1vlnACZm6QdLuh+lgJCw7mqdafzlDxJYYISsRrD+Q6votPC5r2vkbz/&#10;6quvCluuVzJpIjVxATwxXFJS7VjBTOQ/duzYs88++6d/+qci3Ssa0k0JpzZUeUHh0frCBjtsIc8L&#10;nM4d+hDmWeW/n2ARq6ABf/rjKqNALU+iGaO4wO0QjMzna+LCigB9WIOL75Rwg15xceUctqyAKkbp&#10;eLTcfGp0TdQCHy3hL99yPRJ2D+ZZODC2mIIe6EJPnMJN1AgfI7Q1GRnMKeFYRXkeCfk8BXwJxytZ&#10;Dlchk+GJuw5lcIZfnHhr/A/vtahCJUx20dHu5EKbmgQp23XpNg/60ooJircvOe6kIuEhaVRa6Z5+&#10;6NAhl69vfetb/NefyOVOq7i2W4yv+Rz84pD+fDyzK12oVmZcEsneL/yZzULjWiMea6MmVQEqVuHu&#10;fopG+UkA8KgIkT6IOQJGi7tcLueqHzIRW/Byndk5RrtWA7LOaqR8xyXm8I0WRPjNqDbxCENbAceg&#10;zYEeLajBRs6jdnbZisMy0EjpFfJmsgjVLMR1PEZoaUvAgFGq4rwHDx54xdloipE4yna0Q0fUx0uM&#10;hCr97RwzOkgAu0k4xSvxCXzmEK/iFoiw1oZQoj+guJuNhLunMHZ2ULY4V2PM12KFR5holRxQNNKj&#10;DRV7pzOZ8lTlMrHhaNkBuQm14UMHHuEC6pHhkCVa7GNz2+qYKZLZxcX0lyX5XVRjnZgUyQicyXbg&#10;smAPbZPxAYucqGMrAignwsRZ+b1VEcNgilGDlxnOxWwhjEIq4i3w+RGMj8Zf3uUUHOBQ+uhwHMPr&#10;8xpVc7qrtODkXJ81gpNKjrMbkIEGZ2h4xL30wTceNAiHQGaUnCgVgrRtwUKYz+pWma+TsfYXUFyv&#10;hY+2t6zLNEenA0B6rIrThzkjw2xFpkY/mAtzBalwI/0wkz592UiIUnlfbIitlotcxpL6WjXSK7uZ&#10;THBb34gPDqmKbMafMhMarrOwYi8koU1gS+jmONi6Jah/NhQUzXQQfcwx3m0JYkiCDGCUzbCayea4&#10;PWcaobObdD8xTj2MVYBZB2TpFQk5HZe6AoK02tmjjgnETHkAOL4uEplK5Xacyl0Jl8ToDzGfHzo0&#10;p7aSyXyGu3/Mn3HSf53uwY4DfDS5Wqrkejok0Z6e2KVTIuJfRIpXXL9U771CPjL98qnjE1xrFaL+&#10;6Ec/UmtVDt4Rs0CT1U+cOCGfnz179syZMz7Pnn/+eVVAoa0SY7UO/RUkSKqIsd2NChMAKxygylLC&#10;UomuHxdzMUpwpZBBrcBxbvTAKFcu2VLO10cV/kUGg+Y3WUvCE8hGCKo40bbmK5AeJaJyqbW2Uvtl&#10;QqdIvA4yE6O80rFP11PW8Sy0K9XQ0xGVYgeM+mIK/sgg4YhB6CEJ71fv4Em4gMg55qMTVBdfjks8&#10;cOR5l3ibizhz8La3IsWgzMZkJLdqRwJytsNkQ5FMA1TQoh2lgUgVFM+dYlhfOpav9dVvPlO/faPv&#10;7u7yqGncLx2gEdRAIKtSUXlDl5IFG7Af7eRcI8bjXDowpppXfvGKxjr1KQMLly/miSX+4w9+spVV&#10;taTQgh1BNXHCB2baljJM6EOT7eK2hGjcQSUyB3WiEX7ymFeEh475BBr2UVFglf5e2UcAIDRw+BtL&#10;BCpliKMpb88uBzqWdNAIsSXa2YWssqGajegYL2sIG6wSOZg9790e8RXzkJJdJnCtes9feCkjoE64&#10;OcvRxFkYhhCEi1M+X7ORMtIKouh0OTOtYmzOFDtwMRuJjkdifG5LLIGqVnUxKLnoEDcnO3M3p9CZ&#10;kmhA+EtmCRmaBDjva/Uxx27QphKxraPBpT7lbuFkeTEjZ4kW4zyOHrhnf+UErywJBzgDx8xcoC3S&#10;iB2MNCd96GBnlMjdGRgI3WOMMw1QJlMJhpzIuqdPnz5+/FhukhQq2PwiF0BYR1wQnBSoIvb27dtS&#10;g03QBjOFlVuUbe3PfDvTlmKEhh55lkoCjUoQNogA/dmUbrH4BmSGeIWT9kFsyFvFLhGUpcy0s752&#10;WorGeO6UTiwcCEtpKGrgD/b116rSotIwE+z5VEGKnExmqQ9ffPbphthVRPkxrhIMV65MA5dWbtJK&#10;6L7YZP87d+7cH//srrxmBx0FzD4RnhqymA3lXJvYwYedhQZhwu9RCGLgwh8MNCInMEEn3xnvrqnD&#10;BagiOW5tG0IBpYVKqg4zubg0ZR/QVb8RD55gB69zMYEXdPBT7oYJNlolwKGE/NKjjrqIqEIeXNUS&#10;oEloXTXcWtwzfO9W1RLKwLACSczhWXdojuYv/iW0YgVicy6ZHeIt5xKdrqo53XJprbiGFc7wNXyM&#10;s04hBC/AIS8pMRxFv/3tb3/nO99RxdVvAKIi9hpXDnCYyf2BO0J/HqG261T3J9Ghz4l8DW3AcqUy&#10;3xI3YIPyp+O0gsjpuFSh5WsjIAIUuHgEi/qeBqzKMuHVQcUGSeCbBvO+l5Yiv/dvbKjcOEkfdOrn&#10;LhE1BZziCK7vxiZdABCvQEe4AM3k0qJMKHkLbcg3H2LykqqEJwKzCbBtFWLEeSiVNBCJT12PZBvJ&#10;QQQNIH9nN04BtYO84rLlL5WJTyd5iM1yE84xjFWMlAGdShuM51eXMix/ZciFCxeUKx2b8D1VCPcz&#10;yZ6UwGD2eIUreID0Chv95DjbGnQoG8wpjaIdI//n+MelTTCfxgwuMAAhKuK9t0YaT4SKIHE9AQew&#10;QOZ0O3h0KAeAhmNQAR2BwiIoSEwEFlN5ylCebt4mJrA9uuctIzrmYzlMzKek1gj0kFgYMFNeAyNb&#10;HMd8O9jHQvvomJ8jrWW7lrZsRzUZX+Zy0UYjCgtmEYv62n4HhujCCYwE85pjMgOZCSIhSpNOYanN&#10;SQFshAmuL6ggbZmW+TCUQdQhj+zCEnwwweMUdg3Atr9EIMw3rmOQo/WN6DdInIInUidGegUEaIgr&#10;HHOWOOdWipU1tOlsGpXQwyBNUO573/ue3cDo9gYicciPltsHGayy1nxrzUEAORQOxExLUKug0oId&#10;PmYmBgl8qu75AhooZCuPZUOtaRU2m9DQWktYgXX5AtmsFer94W1piCtxrypF5CwOunnz5qfjbwp9&#10;9tlnEoT6KuUdOXJENnQVPnXqFGPFVPXbufbUVm4dTVAIPkBmuyQ+onv5H/NLUmLENGp3ATWngLfE&#10;wnbQzm0zbey6fcs0NgaI1gRiXAsWk6Uem8uknetDvLwjXUAA5vq+qOiDkD6n3Dh1+qwxEyxaj2Bp&#10;RKQQ48SI+cg/Pzp9yXkLKCLJWqiKmKmD85gPYYdiBUdgFyW5GB/iYSUcXL498Baj+pkQhHFSv9yF&#10;27IfuiIbpikYnT6FQ10OHO2SBHaZSsBiCGQcVy6ShXCSDtpE+Fe8qaeW9EWIkFUXqcyIi5eOQuJQ&#10;Ngpt2F67dk0SIBOHhBqKXz+mJvZniFDla5ogTI7mLFrFcB0+lXnMIbnPtDhMDEIAYvAJHMVYikAb&#10;BGCFzABtNYYfmSM/9JeDTp8+Xf22ig4EpCpCnzFuUZPnqriKePHixdQmn4y/ncihYoR/lXBXtL5S&#10;XG0FCxyIsq1Og0gu1QouI4CyyjjQ5AECTMmTR4APbQhzU0J/44DSEa0m4Ek/CGlmP/uEPA03m407&#10;k9uwyxPq8jiOESqhmZpSKEFMh0BV/EKvvtargAU7R0QMCuCGVr7SMSLWUA4b+cJ4d5EuHFKWCKKn&#10;TUzTDzG3W1xFUaz2SrrzdkescjY/Od4afBJ4EIe1S5NNWcha6AgSM61Xos6cOSPpyMu4zvFMsp2A&#10;KUjYU5w4z7Zi3q0H1jTDY4/s5Gn+rn6XT1kr7wgM+VcmCtZ8Qwe6MZ6pEqsrhZm0J/Ja0hXYWzMt&#10;ESf8ZKvwsqSPJJyQMqQJcOCEPc1hvlAEBTWYQz1aLal6fPdouWTtFVXHEh3WUZ5W5oSA5czXMQEn&#10;8B77UQd0JkAPJvbX52kbEoB0hbeh47ylsGup3CSX4RAyuXoLXR8ieK+KGxTkvOMIccLHCjmLtHkN&#10;Pl0vnEJDOweRs5hgkAJ4QE/CidzBQJymthF6zhJO7NNkuhEGchxLbQIBG9rcnsZZJ0F4RfStsrZN&#10;uiuwlyM4BeAwoY8RB5WGMMpyG6YklSgmldgNJnynXLlZYjl6SKbw6UqOn/ZEgCghy/A1GhSZAMGr&#10;Afb25yv2Hy79/W9qGG7hQqkhFLOE49qWxz0SjwJBHrGzVGJnp+tILk701kLslQIkXxmBUyggpmYi&#10;1rl165YdGCXTuWgLKPlO0lRCXHeIEfhTDIdRlG6EDkDgROrhJzCxvT9w6lNeNpSPTEioYblpHARJ&#10;aSLbrdV6S9jLcI+BEE9gYqZUNcOH6NgcPZgGVftbgrTI1umbzQb3vIKDSJeXucaXK9HBZBHHfTK1&#10;GtAPxn1YgKXKrTXNJuav/6AWzltlQ5hLBRI3wLsVSSm0Yg7TKJMhNM/SrEAwRpnjrU6DhR4p7RqU&#10;ggms7IDYGAt8tyhmCretKnsirXdvls3UXZhIODJAdwiEIQEFMWUDM/UTfRD1/UfsgEUJi7qdELD4&#10;Hu24/h2PBDJwMw1ifa2axhCEEew0Z104MJY5XjFQiwPCiuFCUhQXtkz2Vl/r7YLIwIT5WlvBDQ0Y&#10;xac05GslHCu8dct01/Q5JzyL0DIGEelafDYBw5EHMkJVyuJxDp0/SiQecSMCsNonSj++ijAstZYO&#10;IBXycPMoscMNmIqCVCCHQxXOpiGkYCHiVLzoOF220UEVPtLqm2mQmCOC5Ao22gev3Ckpg4qAdQuX&#10;dV2keJwYQV2nixp2BSyyhS1pJL6ZA0B90epcajjX3Zoh1GZFmVZikRx8ebPUiJAEvpZFNHFR63fZ&#10;YSUQvHVz4kQ7czQXO2jHf1zOeLio3+YpHmIMOkzCVFSzI9WhhqwmSzRdviQRetuIugjkkfNkaoPu&#10;F3wpTXN/gcf31lJCejo3/v+VZrK85VnOYGEDVmYzuKTJTkJDNvdJVOqxkIjAKQC1iTn2IWZWJIhB&#10;ytjHzvwtKQgVwMmk/OfEjrBz6Ywa4OZs+7SJHVy9JQ6A8IcJppnsRGowhGlcO7y5/DjdK6BhAy7C&#10;jXcRnahSDI8EREfpAp3AGJVu+fm2cdrKWTIaF/oiuXv3LkrpiCJO+fu//3u1oZrNU6oIW7DBuEhw&#10;Iov4wi3KVtSjDBPYwgp90UvD7oAdajIN2cso45TsQzyp+qYzPflaIrAJzPNd6QD+NiHmeIRDk61l&#10;uBJllf35lCY8WN7MZJvLAvrmm0Nb7hZm6pbAQ04XL2iIJVziMoGH9OKBR9grv1y9etVdRxboh1Gm&#10;jTz5d2ABEb87i1bpHFsoQFvjTqQPV2q9Jfr8npggUEnZ3wj1UAVhaGhnght41SlgpIbPDr6QjNa/&#10;W6WbdCayzGSv5CsQ+AJQpCRL+AghMVBIIs+a/Dqw4hT6i9a2lXcEmghFG4hZa5pNMpM5WRcH+Iu9&#10;HsnsF1OWaKFkScGC6n2plD0rP/peOUtop4BLCR1MMFMLfNcXXOWaflgqR4NCEuSpqric7ssGRDqz&#10;Yq2FE4Unqci5CvOjDr9HY1Czjo2CkWlZBysI9AgEpumU5UirWBcsdUjs7THqCg2JjvkfH/hfgqqj&#10;OZGZhGIwYTWRKoGDkxhLFB5iJFG/zTReK8D7ybBABhGBoY9RZczNTPpef3+r5W7wjjahXycTHTai&#10;DYWHHYsUjOiqUwAiTLwi9YtNgVkgwwREeIvG3C24+NfOOIB+eEVJXmMsPCUHV0/hjMCyhNCe9VvC&#10;GelkiWjTlAnZHslLHcCHJxNSPmEjAiAJJvgKl+6KX/kZOGKKc5VASYNKHikjLihpUB8Z6CwkuZ7C&#10;Br2NAxZaYqGOfChUGdgrdjXfoB1EGSeyTq5QO3EVP6F97969Ppm0xBWTN2UAGRJ6ZY8w15nJZBKs&#10;Pq4inpaSUpkTG8FbX19bFMbfpFezgbO+4kwRTQLTZzPkIanPv9IywHdcNinEbNeQaESEDcL1gwvm&#10;YR4LG4Sas0cx+gFyUDphkn14kbe4yjFGwAcXJKA0Y1BHVKjfHF9JYOeIrEWQI9JAHNC0NFgcEh0Q&#10;4JlpXmltGDsxOBJTrKsAASIFKgleMdiI5bmWLzlbFMkI+Gp/Z1FSpx+RlQXMN0gZzCs4vfXIQEfY&#10;xz3DQrYIeLY70UHQEBiUsUnhbQ41THBj1ZpMJRCZhuhurAQyREc82Ado8FeTMEkq/NfxxzVFOGbj&#10;mYKteGObDh4YkQW0P/7xj0WacVxBKadACSYUZn5Cc6ZRyQTo4YEq4kJNKyOQRAtKCkLoeUu8Mmia&#10;jiXUy+nmE4a0s7O88uhVcxxtUIcmI4Esf+OgQYDYDQLeUonfQU1PzgUs0EDnaoJ+iKdU+NpmqahW&#10;JLpdcVNxwhwiXH0H8xG3SqZIK5P6YIIYQHiZR1hEEydyEz3pkMtsQihmjnHSozjHE3sKBHsiv9NJ&#10;twfjdVwp9F1S8YdFsOUvWfiz1T8MyV8g4mIZTezAkxQFBIxOtBAUOMZe3qS8nIVjiiWRhphJJSjR&#10;HEPMQQ/XO1HGajoAAevicx5hhT0tMZLoG9QxPgPKiHF9CAAkfDgF+JCXwSkDf+xyb6Ce49guKJAz&#10;A69fvy518BoqMl9elpTdKU2WoFVuadGNVmtcR6aeXxhrUddtwsUMZ45TuJJpQM7vNOd32opEHCCQ&#10;KUeb3xxwAUELMbzSMo0wM0vLFQREAWXEzguTxl/7mfPtOUvmFB+ULHIpkXMZziIaEiRxywGaAg80&#10;KIliPEw8eoVLiQ8JkIpZX03gUiHc/OzGp1o5fWbzR48euQiGoZzQIHEJSE+aswIsBJewGkPwChtF&#10;GdoXaxHeuDDXiXWW4wwY4dlWBoWJOfpQRUhGMQewkoAqojDLD0SikK8MzoyRlDcM+tI7Mf7/HCdP&#10;njx06NAzzzwjxclavm55Ck8yBIwQwAp3dMRgqZiFmHhHcoNcABPT1Dkl1kLJUF/Vt9AcPGFCjuO1&#10;CMynYOHucnuXb+HPQIThWUvmz5h5p7SD6jR0hG8Gl8v5OwvIKwSsK4eDsWRiNy3kHecsoMGzT1CR&#10;5VAJzeayGe+zuqNlNvq38zcLmnEcGJXwKohW3w2J7HjgJFEHEWe4ZWRPoQtTaLoCKHWscvdkHuUA&#10;xBI22FpeZgC8WMVtmAFEkEkxspsNqQs4g9Bks2kEPyyBtZTkbQWbyCkedezpLVBMsycxEiImWKVv&#10;0OnUIAhKIqWFhaW1XpUu9e3QhBQ2jV9zatVFvgYFHLgKGwjWAl0B0Kmux3i05gmPdgMFTRiVkgSb&#10;bcgKO9hKKjRtsWGEjaPZZVqaB0U3YptQA3qqhYTIxyIc+JCUzbmGelVu3hnXre0/OoHExqvrRAm3&#10;p53t5ugB7RLkTKY/j7jG8jsMaUIrClehCazcsbpZM80IxdzPtLQ1mfet0rJFW8dBjsjM0gcDnWiQ&#10;T/lLSyV72l/L3rKwNCRBILQgxHWQggttwM5qqgIfhgokhcWbaQZZYfkAe7kBsMujDuhEjrXgYqOU&#10;2o0epWmI7c6lHh4uzhj+Mk4xmtN2jui3laMdSh/ncjqhD0cIENnZQcQrgFObsQynhuDfxt/vfqfI&#10;sV3Z7mcbgNWBqrOQJFS1dDANIJK7yie/MzlAbIioyMlwKpkjuCQFqU0VdJbJsg97TaM2yRdExw5a&#10;+DCK4+zmUWucX4hVc2HHmUA3B6kxMiZ2oVlsNOLGILdKdliqVs3vVMlXgYe29Cd1qEzmYyMXAEGq&#10;lYJ9RFL4/t4/FJNIxPIMMkMVvEBmHRzsz2pBRB8a0o13mAAWaBNRWeWeYn6halUBm2mMAi8E4BBb&#10;9OEzH00wzRKbt6cAB46+6sWiJ0+ebNUdQufbQ1yhBCCmVQaoLWDho4PbsNKiSqIPNxMkUq+gZy3D&#10;mQ8cxfuj8Xeu7ox/3b2DwKt4AFAeXtdvdyNEJTQnzNEXjHiFTiKXYLucXAfNcEyomlDHkrhBQsMO&#10;S0Tt5UkE6NdD+I+NTpElXEOrYcTOiO2RjAO30ttyiCVKvsKv3uzu7upQgO/cZb3tD2r1N93751zQ&#10;DCbQk4dV7lu3brnKQGP9ebq+HE+BHiRlEkYNYLZ/mWLaizleoQeOAd8VoUThkXU6Arnyx0E4D3B+&#10;caekAw2Fm2xA535CyUw4A9YRhbC+U6CHRYLRVjKY5IYM7l6o8vTpU1/z+4g0ZRro9u++0tUEZ3jB&#10;ccB0rkQtf7oGgdHnt0+vHUorzBR11c0SBlgpzASh+m8jBqCp+wiSiVJspha/ijSpBOOJY6CjAxTs&#10;BweATBAVIgdF2MZORYWpBKzFjyqCGeYkNtHGJxKZJFwBCVYhbdAmZSKxh7K25Srw2dZknmtb03Jh&#10;ebOromkNYraF1NB6azIT6C9FinlQMFDfuVQisdyJBqlBXGUEuXFrvbKVPe1fCeRgI13BoGEfKpls&#10;By3lvdIhxinMLjwrqICmYyE1gBm8OhKE5M47Sjiy8o5oxzAjRLokvCMP2j8ywWcAuf3TT7HNKyMO&#10;ZanaY2fzm+AtGKuy6MIiMqJyuVl7yxf2BPLUvHJuuW2n4xJz5kyRU03CGfGjJIgQyZ3mKhCuy5Wo&#10;z1L5wjRaGSlNw9kIVQUGXpkgPDDW513fOkwm0qgjbOWLzQQ+grxHVUeutCE1aIUJbiQM0acw9QDu&#10;XAcJUUfYObGbADGinY6gjJmg0+9LUQdpeZYHQcTAfoUpXrwq9uDjOB7RcXQExgHC43YjjMU6Tl9u&#10;CuN/pGHQ24oWAYj5xhmoBiiWLm3AVBWELXyYE4v4ImM5yIizDBLGdiiFtU6s2q2lQytswlncIRVb&#10;tA5VOeRWsAMc8mqST/P+1JJEcfHiRSlYKzWrNwqSfLTvZ4M9/va3v/Vl2f2A/nmQOA7Jux+ItXxE&#10;KJxuVVltxNAynPDd9FGvLPeoYzKLAMJ8dtlNP0w8Bohq3c424UGOQB44e4x+iMTS9S+niU80+qMK&#10;/BUPgNBf+dEhcrfHrjtV9CQbFSoBK8H6+JZdgwWSilmbE3cdMHK0q8/6hxZCoJsozZmWIQTBxC+G&#10;Yx0RtqiOk4lMhQwgJWZa7lHwYou+DYmR8gN8YMJwMCrk0HBKe8oMMsnc2RILdRxdW6pZ5xAj4+eM&#10;2/Jvn/74urXK27oko4RDRZxwBpS7C8MVPzVI/WsOL6j3rdrnkSmqIIS5j6XUqzogBk9hr81xG21E&#10;EwNJXBIR+INL3CdpuJK+9dZbjrYhSttt5MLlh7u2tSER0azwqCUe0czmHC02XWHdZdc+XYu6zr8y&#10;IT64hQOZGpa7GB09evTZZ599/vnnFWwOJeXnxUkDbUKTHfrREiEkDsRVm0UgStGeJVJ5fyNcjjMB&#10;oMI44FgFWVdRO6glLgFKvgLPHzhNe/PtIAsgWQmuRO/gjKRrycLmOom+VwJMv8DDLUskbodyoRHm&#10;YQCXQM2eAadUOALzEAtjHFGlb7mZvCVBcAzFbMJV3AZouZKeRSluudqUcJfPk7/8Sx5S8qkUm7lw&#10;pIvlHx8mtHVogQElgMZXYknmoAjSyEfMEQNZBxA66K+lzOIgp1QbRE51KDbTHyk5W+L+2fgXXUQ+&#10;j4wP7+XfiVTXVTV+LJYCnMAEDwRM338syguUp4YTmQ8QCjDEWn5ni5kzFPuING7EQjvzrOUQJmC3&#10;lqPtA8++laU8IhiIKiiRIYbg0WEFhphGVUs4wulEjobqgvv4+rGVRzCCQkrlLIXZWhlNMsU0scF8&#10;ASDBeURFl1ZpF3qEowkAxYbaAz2OkJhYRFCCCWA3QgFKWmimVCsK0p/adPAqelAv3fSNEDpTL1fa&#10;DQkBCxYTPMJNzgIdwHkWGYoFJ2qtDRk4YFRHOI67dUyAqm0ZkmJ9NMgyRuDmUZDKES5A+hSGmKMR&#10;HmkXPu1dOu2jzUG0HUgveYo5Wn3HEfxci+W8bC313PLh7CYEQ0gSh/KgaFLRwd6frlp+YXjgz3/t&#10;E4XKp1W7Wau2cRluMwSxjbCUvcykw0KdPfC1DC80kIGxQPMWFGDR8WgwClmur7VKh38NdgPgBf5K&#10;OIKZOgZLAsRWTOZ9aiCPlpkOtdzpOKw2bI0ZfwpB8mSC+s0L8MkdOoR1BOHZZTxjtYxNGC55fuUv&#10;FFQm47BV5l3T5x8XUNSZLwGKROZQWMsKtrACbcQjAsjySD5TPwYSgwLcW231W19HBsNbE7T6Arzl&#10;/3X8ew+m2R+FhMwsz1pZxaNV5ttESzwa9IrMacSgR9MwCuC2Ut2Fhu9IYUJtcefm59OROWYCvCoO&#10;fNjyYKVEdHC3QAajJUJAMsRPa9e/eliLImWmyMIEG/abIJugBMQcV0w5AgcMigioOh3PTZZk2tbX&#10;s0PFODMBQucCyhJibY4w6OrPuQqio79SJRUWz9GMGlYBBCwW2lzQgWV3/N/JTp8+rR7BJ2C13oKO&#10;cArhrx08k+bgYjt3SZlRgCEW1x46dOi/DPmjP/qjP/7jP/72t7/t491i0+QdyMKuX9AykkBfJpVe&#10;2Qms1GKSJeglhek4UnkLAsCZA4hQgKCgLUuGbDuwh7M5KePp1g2uC50NzeFdGQp3tYzEQsv5TMYH&#10;JSWhuY4TfaFIZH++961A6C/AqAoaVAMoTehJjXKHyLGnfoWHpxnlxOY0v8u7t/pGWIr6ZnrMWGIV&#10;hY3rEMuJEROAIBOBVxYo7It/ZFL85DiUrYZRWzCzS9kmRghzTLaPAgwZVggGQegeNu+/RDiROMHY&#10;goraWMtMI2ZyU4FnH61VolG/CLezaUgSpewAtwKAE9kbDuASbIRFgkdy9Mo0/mWyrWQKW4WhHYi+&#10;44BTwjWiRadgpyHSi5AKM3+5uCgG/QYhX+sjs1PMkV7LrZThgqmh4xzkFLDziHFH0NnmEEjwk7aE&#10;U+hATKsqLCE77hbcZ5/oRwqtQOYC1GVL/DeZRXZrbcIomDjLWztnIIUhRhMiPMWXqEQDg9UVzqK5&#10;PmO7DOU4G2oZAl5z6ONcumlpTm3uIM1h1LSOeGtwyrSRgXRzp+kjUvT5BEdLyGsRcrPZ9I3yzSLi&#10;OIhpQKAYfXikGtnPG+mQUwpn+jtdLMAEDjxOSnn0Tz2Ji+HEq/omNL/SztgFxLGEcyFslaMRABni&#10;AwTaTWtay20FbYrFMYbTU95zin2Ig2ThaRTiiTvgwKTCLAfWVrl7RWxlQ3Pw1m1bCnKbWd97fCB9&#10;8cUXRuwv6UHYd9H8SFXLZRWXadJ3AgpRmP4lFrjxPgM9Ck8BWwVNPBokQlj0ESNxtQ9rdDVNXwaQ&#10;Zp3iBoDSEZu0xLR1CTc4c4KIno/e2rPdrPKWZ9GJCTjJ0SaQ5dt8/GVm5hh06MmTJ8WOR+7gC4OW&#10;25Pm+vGn8sHwnKuDRSKF+Lb5uh9WS5tSKOLZ2UKsAxd9CGbaBB+QpwIn5XKTb4N+wk9EnEMZAl6G&#10;UKPYoSQC9B3rstUPpdbym9/8RpZ2LsNh4mtKeX755ZfdYM6cOXN2/MM4QPChpbS98sorRtyfgAP5&#10;ApnkYrAU3ZKAkr9DD0rQGFnREaX0ueeFF1545plntP17auT48eOuBi4F9nW2At+/6NJNAe6OpEF/&#10;X1zZkNzh0vEo5SA+4BiK9itJGkzgtPopZ6YlFnIYv9rQwpt7/yf8Dz74AOg+ByMc1xK7xRvgessE&#10;9QyawkNhdjsTEtqH419HIULi1q1brkjXrl3rFwRaI2KSk0qgHCyX0Y2IEwIoOaXxrvymmSy9uinz&#10;n+PsiSX/9E//hAdsyQFdfnVyvHGeYCNCMxkOoQSEuWfssQ+PCHiRvNw4xi+8XQwdpH7315YcjRx1&#10;WC3XwAE+YAGROIQ22PuqXiJmRCnEeqQbJUv0Tpf16GOtVwPa5W6ur80KTuFZrUdvg51kqdarzGEm&#10;YS+P1HrUAoHVTuybVXjTxw7dBgxqPeqYFmhcAHamyYY05AiqltZFBXeLXgSWH/sZr/AroSveCrwE&#10;ark9xb/EzXf0KRjoqV9hti0RwyKTIG3SiGlxlejbx1rquTiu/egICLCLURD2yOq5oVPkjsq2vtRT&#10;X4cV/M5AiZujpXvlGTNdjuV6pjHZHCCgotOx4sqVK2bq9GOD7kxuLdrmZI5+ZcktyhEVQiA41EyS&#10;DjrGa21FdFhKfwvpo/bA1omBjIRCDAkLzK8TkcUd0BD4EoXkIFdI6yDi4gDkcd6HFV8DCsJ0DpaS&#10;OKNonv5KKRB03G/ShH95v881M6NE3ECM6jqZwUsgwx38TpxFvGVvVwFH2NNx9iQCHJE6xVu+yFle&#10;aZ3iFS+MH08s/5559yqIGZfZrXIBmoXciA3NN60/YKRIhFV/EL1fhXJ9f9ahV0+fPmUaoER0d3E0&#10;QzxW8BQPcjf0cBKxiVfFUSEMf9KtXczqEK+Etq1kAx6RInRMq6IT6dccB5F2mxuWQEwuUcyyrS8z&#10;6MsVBj2aUzriX+EP6tIgzekscIybaYR30NWhqCJlWeKt+SKFN4OauFqBgmf5kVu5TMccfADXvfHP&#10;BVqFRRgLaowNQ6K08zKUzLfQiZSJgRRGSKtQwrjjuExqXf9hRr5jI2QYiLp0RpV+obmdsRK1gGdp&#10;hWxsQXt1Gv/7kwFsVCXLzzrECOFcElz0lHNgQp8l7+xdNJ3LxTTXLiUcxRUAumInG9wLfMJ/61vf&#10;Onz4sMrdP2nen4WrDDjG+PNDlHDiI0/xTkxjnrDHKhvKCPDlLQcZt5YNfZ0UsZyqeNOVt8r41DLT&#10;WZkntucneAKan/70p9gvesWSfcy33EH8ajJHigQXHxdY99a33npLupHKhZzQEk6CinftoGCLOuOC&#10;X4BJSRigGPMfpOBV1UEItnA5rMp3WkziUQVV0Gp9LenYnA7EhAy3nFGRlT/EmyTFXjsjgcH6eIOO&#10;3krHNClXcorCTHPR7tH+dFan33zzTRHerzCYYI63DJFoigHQ1YJa242nuBVghVaFuREM5nqasJR1&#10;tCoCzSEmQ5ig7xSPXhW65V/m2Mfa/JhbiZHeRkrCxR51lD1LKEANe4p2ehLKI4BzqQE6WlV4BAP0&#10;2tByj0B2nE4hBwe3bJEDMWjIwj7K9c0XQja0dupDQ97p5iSDczd/eVt45HqGEJ36GWWtObKkllhS&#10;FTdOYWjUdkSxR7hGOFBJGqpAVi89VjO4m3O5WH4nijcXVw8wDSX6gDMNq11J5SMTsMIgYyFQqYNV&#10;1xQW6TjFcQY7yARkFjizpYNiKUuitEcFskLYBEtUSkcgmA6yCRM344PFW+zQh9oq0KVLl1iKIVKH&#10;HKJ4i2VUlPo5miO0vM8RKIQDvCwEqEFh7oiHOtquGtQWZWKBf11kgSAKfHIJbVEANwDK19oqqxhk&#10;SOaw3WOYC0yBbEMHJY4wznyTLbRcfpAQKuGAFdS2rfrygqRs3KC+Ez3yC+55Cx/+0upbYrzcosOJ&#10;ZlpSLSe4qtgwB8g+HKUsEpL7PuPkMd5EYIle/YCqoANdrAMddqFuKaXYXEs1tagnS0jvxT53iDUR&#10;V9nW8aoUQdBY8daSBtvHHClFpWmtRxM6qOX61OBWrR0cquVuevKFlqpayAsK+nsU1x5ZQSU8sZAt&#10;BjkLFREy5DkIXAZzIsd5xBxRaUOfZCEGXoHJKKzzRUsljkAYnqW/OmVE4EOV5nQm2UtJC41jnbPQ&#10;zKdde+o4lOHUU/WxBRtv3LjR27V89NFHOGAHG/5w/AFA39Y04cFyskHoVU9JwHIHn8o8AAEFxjoi&#10;24WDWBDObCQ0ZC/9tTtQyGxh6QAf1sQX9okTJ1gu8FR0GjiVt2RYB6voSriPY3eKNOMhZ8tWzhAn&#10;ERrFfTuKOtBDGSjQoShf8g2hB3WJcY+04Uii7xSHspbq679W+5Uinckv0FREN5uNx9J3NzWgF6VS&#10;sLNmuGphYdCICTroYr6brxPFGwegF1EeTMA8uSDSQFNbxzSmCSSa2yRwEdHm1nplvAkgYo4dLNFB&#10;OydCzD6U7JqJZzKFXMki6DEKFYQ6kdkFvOTV36mQvFxWCKvL+6yWdNg4QzF+cNyMtBHC2z8QgTFG&#10;RiAv93Ex04cv5Wku/Ay2g8kKkgkYuU940yqm8RoCIB+47KDPcFCUpq3levOb6RRigvkmzM2b5jiH&#10;Ot0rE8DFR6C2La2Ime1GTwf1wWE3j4oQ6NxvCAYqPx550564alvnmu9ESyJhrrfW/jxFZ4OmidKU&#10;NJgU82bSyrlmDv5uP31MtmE7a4lHb21O8IEVAoGLOZrHPWpFKZ3FS5WAzvp0JhFABx8qWq4m86+4&#10;EFdV9bIywEacd/+zuT3RCW6opUPEAvGqEk56JDiD2BTT19HahCbN1Hc0MNUYJKSDPh2++OILZWb+&#10;xWV9+gvb/tEnlQbU8onLvQQiRXQh49/Ff8OD2uCFvxb4IkJ0dEXmblKMeCUA4aZUo70Ad4GgD9rL&#10;LQULBKrfVV+QsggOIUykQqkJFFqPI3y3fxrZod7CASZaJkPScbaq3DolcZB41Kmc8462XGeaV+6L&#10;UKJMXutD3IRqOQ1NMFKY86859JQNRLQ7WWCuBdpwACwkwah+YH68XXOvUNJ6FI+gBri4LkxCW2u8&#10;tCAhqJT17Wky0TFuUEUxv2/TQtJWM3vomEwZeUZYeVsS6CBiiR3M1LeDkLfccdzNj9CAuSAqGRYX&#10;OpziG4YJ1FBomGYyvyDh9Bf31feKYLjWI4iCwl0n3HyGSeZ2YwX0lJIqNE36jHQExSjPBEHN6V0E&#10;cSBC2pynfNz25zyIyyu1ga8WqGu+JB8/ftwfP+z3sMLTBxVKsMj+DiKwymXUIzrUCLcFrCFlIWqw&#10;pWs0u5BfLqUJkW3IdLcWmFqpbGf+KQkHPzdEhWYhDzGb8fw0SsDyVWTw1fFX9Y3zjQzLJPaIGSRG&#10;R6TEUczWyiwKzDvvvOOKgIhiQyjSieewNi9mEj2mWh6xgRedJXrntfSb5f79+5KLCCk/Qt/mjsMP&#10;MlLo8r+OoHAlE0bU6GgjEHc6jwLLDm4zyqFBE8CKH7i1ZJS9PxcDXJubnP4WVsag7Ah7eiXdm0Mc&#10;TZk4CiWxzUlLWt279RfkXfaZwBHmhOSo3ctVHbcYWM3GEomsn9vrE2/lWa8kEWorHgUbvhIhV7gS&#10;1EFlrbeN6Hg0TQerciuuFJNGkgJArO4Tr4ybLIOgHatxESw2IWUBcxxBFraOKm5+uNWu92mQoAT0&#10;QC2ncxZITaAnKrYVMx1qJt2QEyejJTU4EZ78hWmlUdTy1im25SBZRox5tJy2Np+FnMdJVpipkx8N&#10;Oo5MUhmJAyTqUr6cRRjFfK9MMzniSRBKHUdTzAjTcECuQQPZSihJJSoHAuR6xaDC4N42f9ya+AS/&#10;cuWKQVkGQyr2dra/HYRbNcy27a8kV5lEq9YcbZcGh5pgnHoGiUFS387iV5Lq41sFRT+iiBq/fPmy&#10;Vz6+QSF1ECW8LOFbx9Wfa9CM42b91ol4+kIGPmAvI3N08aU12J2JgE7h3Gw2cjQ1mCxAjMg5BD4C&#10;1qM4YjhLCzHmK9IQAIXbCRyMVN17a4TJOsxnKXzA0ucyAU7xyBGw5Qudfuomm4s4rvEWu0zWEtNS&#10;ph+NkIo3MQekOVr2Y5HTdTCE3wG7znVffvml6DYHaX0s9TMMfaCVXoIlQdFG4CbPaLFRbTYfzoUe&#10;sbZBV6t+XLru+y5sxBzOEl+8o7XQSLXAzczkPiWJSDRn0H8R8a51NPJbaFUpRVDro4G3bCecS1se&#10;j3X8pQU+d1turbemectZWg7iMmjwJoZIwrihZakgslsJXAAiRgBeunSJaywRucChm3TRJygrGEvz&#10;zrLcV9Cs067FnGWJ/XWk2UePHj148EB2pSR24YCK9tvxv2xXxbkJDWhIMQmH5kwGjg9gscB3jnMK&#10;hS1HBhY5kcvk2FGXF3EcMSK92MFIBdFgCWoKnYmO8fo76a08cPZ3vvOd3d1d5ZMGrg/OZnCPQhGN&#10;6MQTXEIDqIl89lirxWl8xVFGihYiGCiN1ia89957TOUkkVN8MjhwU11LLSmPZsB1LiDEaupNAdzs&#10;uP5Atj9ocPfuXZ+hEGwfbYBWcQkEjcNFR6bo6s0KbDNHhZZkTSAm84e8z/32AWjLU1trZiPeUlhE&#10;UdjO+NfpJX0LjZhJE3Ss9MqG9BTe0g00JAs5QsAjAakDRulJv89uwAJQkcYzBNVCUgKVNCVTGQ22&#10;169fv3r1qg5H0BCGSDMFkuKwWq7a9aiP0DoeiUeiY/7y/Th+282upE1k3l6RWXQN4gMmgQWSzBct&#10;ULVqTnN0R2gpYNBCbRE+NfQKnpAMOrvxFBGlWVTStzmcu3g51GM5wltEAiyIoGeht9gITOjxqZlV&#10;EVux3d3UkpR3KMndPMtrNtd65EojttIXWgw0bUbdFCMxwSnRmBSTdmCLai1TCwqibFROjAhpYkQf&#10;5bxFgH5jwvvd27RSyfr3bZ9//rmMf+fOHU5XSlHCHPOtZbtig8DCUw6aZRvZBCO+OWKUm6XwSHOk&#10;ctW4CRUbO+hYblBZQjkwYqP59oczJQ0ioc8Aq6BaJZAuxK+WU7r5gb0OtEHE3UQ/X8MZPjID87nV&#10;iAgal6VFgle0Os51Ae2RvPuK4i1eHE0fI4Sv9Y2r5ewl2S4AgQxhHVDLTsA3ojxgSK2Z7CUMZB3z&#10;7azj0Vk69u9nIXDGMR9tOt7Cp8laulHAfEAp9oqTs7ie/n1XoQcccANbEA9tACJFWDVLOJzRDIZd&#10;TMEoOoiAElzQKLEAjegQuS5hF7870UF80QeYHUSfMNThF5m8n7BK8i5brlykkZbMVMBxYsQO+VQt&#10;IDQpZGgyQ4PL2EITbKe80y20lYWWIIYN4c8vcGAyPlgCkFgHJWtRAix2QwbuECM6OYvXuvcUmI7G&#10;DUcnRoBjOb+EoWARCDaxXCoob1tFMUczkHolNHNUYnVETLVWmu3HM5wir6oyHA1qsKMKFztFeOoz&#10;31bc1AXI5aY/jAZVcv78ee2ZM2e0QKMAQuKGFvc4nVZ50M5Rne1VlvJMqBKAG0mq/V2YzFlKuO34&#10;7/nnn//ud7+rSDsvp+qcO3euO6CWcsy2qTADJRH2mB3WUI6m2ANl4lGrOnrLT2wGjbPQV46jd+oy&#10;Q8sAfrU/fFkLFFbNP4e5FsW7/NWfPrt9+/bDhw99kWw2Gzc1XsQ89LKnIwKogspsBudvQjdHgMZM&#10;qmK/yUBBNYPUNkgrqnosZiwxh/k29GgQ4WxrVeM2t1vibQ4ACLep31IJlKDB98JMciwvEJlIaigp&#10;aGXt0qVV+r7AkKbfMla5ff24Ca5/pkreeecdalelZgFGWc7WASx4YcvA+j7NtR5Jr4z3SJoJzDYh&#10;sCVj19+LkeoubAlAPAoMalS5CZYrmXyqY7xB4lAjnesgI5aDDrWwgssgr2Nzb20O9kBTUQhUMdBk&#10;4Y1g+z5S3f/UoTIySBUALpOGpC3xljK2ZdeotktK5Uce5zjexGTuFmZFGs86nQ6UMQ2kM4S4mKpW&#10;6VDYPtrelmXshl30RP6+yXBAZkGDKV7hBpHORAoykH5jQhQDzu3vv/aza4SXWfBfCWcpYrw5/gk/&#10;bMEQUCiuUhiUsAtQCoy2PkDqENVO623F2xKvKkgNEvMlHY/GPeKqQCYOxUO58sqVK2xcfmi497ce&#10;YMu5hLuBjI3RMrRhCBZcZa9EqVP4cH0hE6oABKb5OnwBNxWUH9VpOisGFKvoegSX3OotEJjP4zSE&#10;hkeJOFuQp0xVFVe2+8kE8vCLfbIx8yGDadVjJxLIwNMphGucGHQEPpxoK57ivgHb/zIi9nGAvRkl&#10;+bJIJ44xCrXEC4iMcDHPfvjhh6b5ZAIjuCyPeEAgkQ1Q1kpQSOWI+asBu2FaFxdzLMdzFTS2F4+D&#10;7MvPI+0Wzvo8JSjMQV3aUpJWpumYwCmEy8QCZ7kGhZKDQKfKGqekObTV6uuwgl2OVsURwxxOwVWY&#10;O45WjkMMOhTs8oAROtPcEcxhlI6Wgcq/9E4oYL5TKEZYYa1HcLFO2lyCf/wJcGyRARzXKoADmYEO&#10;IthoIRrwoyDajH8ab/59adSCoVf9oQQepxXAMUeoIi0bWXHhwoV+c6TDxi46fEf0QZrtPobVUPWU&#10;gfbBNERFYOixjm6yjXuGbaEEuuziCEJJmvORTNs1xYSKkSXmL/+/8GeffXZnZ+eZZ545fPiwr3CH&#10;UcipUrzc6lSiH59EmsVhCh00hXUalOmqbaRHrSWQEg+SixigN36LB+FkrUCylVUYw98g0Lr3OeUb&#10;SvjHQySyIE5ksYjLTynAfhQpsYIjetEqXIw4tFia8WAyKphgB8AtZWr8sIiGJAO9RdAiyoZ2sJaw&#10;lICV0MRMO3MMNhATjDgCXI5jflkDMnIBp8o4arbMePHiRbYo29KQZKHvI6yM6cL4lX+HR9qyrWtv&#10;v+YojWIqW+ivRTiPHFpWJbNjcIqZU7wSY/Bcgn6Ifo9QYj5UG/EIK2Efz9pH2XYoNbT4Qyhgz3au&#10;Y6TM0rb2bFs7YCAm2BliUBJOzD/4ixUEMHjwn3fYjP/xhkSDbIAVz5witFyWoQQfWkGmc52SQwnn&#10;8in34U+u1DGCD9xtZlwys0gjODbzV3yzrXGreNy4Qd6XUKSG+ZMq6WCp3uPX0iKZIIkCSVWRspTu&#10;f/1XHVnPd3ZfCTKUi6C7nUFMiBimaUmr3n//fbb7MjZBfe3XWMZxycJKoDKjONV3awQUEurjoVfV&#10;daqCHUU9EmpLOsIWIW1IAadfunTpzp07WiZLZD47qhaw5cHp5VpcwhCwsFS1YwjbFYACCkSEF5a8&#10;NapIfMOrchZ6900GPcuJTgDq8LKK4mZMYSYIFhFBSYYrq0IJByhvGkO0hSQdtEa0qnibsJr5gWAJ&#10;j3QTgo8rTiUc2ggJIphQgFGYjzOqhVV2kyGlAlZkMmKwkZRAvCrnMEr2YLhXlKG8twForWnmgEuG&#10;VJvNMRMPHSTfGkFOra3MJIhK6EMx/rUQRTkC2ytalnvLTOaABTicCBk20tl8CCOq/UtrdgY4ZBgl&#10;NaFWdOJxVw3XRJjYkA6WUI9uaWiE5tUkfdpitYVWQQ8gsoFEIRLV8hJIhKGwc9liodOp1Aex3ZQ6&#10;YrB4xAr7gBe2wBfa9pm/C3etRAN4Ui/0AGsmHLo9YJpKBAQIWCVe1l9ElSrh5qIs7vjaPjRZsvz4&#10;SYCjpdl+ktElSc2Syuxvc30jYNf2yhyZx3x6Wms3mEczdwKw2xN0EDBf6lP+7c8iagPBEpRoBxMc&#10;4RWGyOE7PruNOswDIEAJQW5zhhqDVQSCDjBOwBcFJVawEuiQYIUR/5kwS52ZbMYPnpNTwPT06VOg&#10;uPIYxHhRB8qqOEVBQHUtB2zhPCA+ROafo9knSCa2bcXZRZE+oZ4+K5BJ2yD1oh0xSAe5AJpFlJk0&#10;13J21QU4ZXZrZRnJRWtb5ltlZrTTEZnwoQP0XSQDsEONm2/E5kCWPkoW8ik+4Yp0IwFpRchMzUaE&#10;jRiQzcWS3HT16lXXdm9VKQfx/euvvx6lANh9kFuFShmhHLrcR/a+qqcYEU4miCI00Lcb0WkJYiQm&#10;ixnUgQaUAGJwbqhjlX1Q2YmdXiEnXrXV2Hv7w1WOdopBCMPT2hhPZyPskmsE2MPV/y/5oChvv/rV&#10;r+SsrkTyLFi08ktJGbAKFcDtmZnOjfDMMciPvCx9VC24OFcm/GUQvbGC4S2p5EOgVXEG7YnHAsE+&#10;3O1cNKAJ51IS7QsuodulXp/oy7zUljiqQF3aJtWZ4BT4OFTlMM2IPdXU5aN4CMPBhTziy4fIjSH9&#10;vMqnhhIuMVkyS5FHuVUHA+lG7Kn12OWywkYxrRGHYqAj6EYw0E368ePHLEI810epqjtZ7saKaEP4&#10;F2hgFGhiE6QQA1RIrgXBTAayHdCDvSCVfDjFKi1i5CAdoVeUae1MQApkCjMEfxjLZGZKmo2wUdCx&#10;jkVM0/aoT2ArGM0032Qd+OgHGsS0DBeDOtIXi1Adw2muLyHwO4XLGwxnTiQp28ghbEEqxKgqMIFI&#10;hh5ba5o5DJRJTIgquOStVw7CWHu2YTBaRQza33yaczc/WkIBAkbTAtBxIGIac7RmyjaIZD5Im1Me&#10;M1OGMS4h875QsrO1wkq2BLs5OI+ZtGLy+iC1A7ZQgv9kHarkcZpTGEQiUTziiU1sRWG2QxJERR8E&#10;qjV0AwLF2JixljtRunjttddsO//VHdmSXfQEBVRtSKtuM3Kj+QxECUy2ZF81UaFYmtr2wXNR4FCe&#10;ZSyhFf2lKVuV37T2ZIiEifkj4f3+L9zqEBNEhyWyInozB9PwSssuG5owf/BuORc7C6sVC2Z6+/3v&#10;f//EkKNHj546dUrt9sm9YyVjwCr98RMec5UUwLy4y5hf/OIXvMvZpjmMJQSULCFcBVCCSXzAedrE&#10;CPSx3FbgUMJFO4wUciMoO31DgobedMWM0Pxm8UVOtg974lZlZzmR8ZzH/hnhWpFA9FHTW47hXSAU&#10;DEbY6C3r3GNgIhEQ1wJssNwqryBmFZ3li78Z/y9UqxCaYK2ZHondaGKyzaMsdtqcAlZpbStlgEJU&#10;gB3mtXIx2HlBtda6LOtwgczC3ziNK1J535T86usHg5Vwjyq3V9pKOIlkpULw8gv265RVdeim41HG&#10;JGJJi4iWGOwx8YhMJttKx0jsLGsXio6jgHPx1S3bSK+sJeqffiXcK4rZ36M5mG2VcayQIBQhPPnK&#10;n8QkLsgAMRltEBKwxHXQWsUbdYUHPmO1wgZAvmA7BRxHso4VhDlxwD6D1Iugus0T5AQ7p5vTZFvV&#10;4n8iBLa98btJW3G3Q7vsu4dp5YLKTJxJqI051OZ9XlYjL168WAHuj3oQecT+dAa1NEElkxFDVCpI&#10;jNVKxCwVaB69QhVUxDE0ttwIWKTUWqyDTNzTUcOMB5dBjy6XcrcdtEbsaabN+1mR3exJ1U8++eTT&#10;Tz81X9gipJZ6gC2VS7ISgjagJOhiwStz8Kf7UBKvAtYjYiz5b/zs1ybW2kEHe21i0HKtXM9ZHAQT&#10;SMIWpOKL5vN+rHho64gvWFWJYcgW/UKvt3BoPjR0WG2ClsAB5UJbzbNEQuAUTKY2rbSoFavZQuDA&#10;rqhC86ZlCzrhCZrJUXhCeS2ReSSHiCHbmCNNTTbiFSYEkf3rFMid6BQ7WwgB/qIkcIynBk7KS3b2&#10;lo2M6iyPbIcG2phguUMnsKQRrmQR6+wGebtltccShRAW/ljqRGvtLH/itr6ZcmB1V8duLHWE5fY0&#10;wrQleAYyrGBmFb37BB200PDYucxxqBP7JbRxISNYlOTNZiO1ijK42ceJ8VMFtcS4MnGwdiTqHbcK&#10;Vd4XU/axCa1Soz72SnT8XjLBUm35zVlBMaU5BDFo6yNbopY2maCIgIjtXvkAe/nll12F7YbnmABz&#10;Z1UTaW7huXPn+rm9tO9Ru2MGcOGC+jxHZBOg5zaelgKwFmWxQTzwNzMYA3ouJPTgFYjTgzO6YXEJ&#10;gZ0d7IYowgA0N2/eVMXhqxya7HS7pQBv5Uub92uhf1cq4WT7PMQHh81pZXOx4RbWD/wNqq+imktw&#10;ly2cZByN2A5K8wmrG2Q4NgtaX/Y+eYl7t4USonH7qBBIb1AuE8/qLpTM98paZ3G2nbENVjTRt3n6&#10;mEAqNmLMwr4UtRIE3uiD3Sv9Lr9mOhr5bCJLVr8J7hIdkcPTRMcNEVf0MYOgCybBFhs4hT4shTZP&#10;5S8eFHLIh4KicbIQKScdq3k2Md9kMw1WiR1HHOREnX4+RoFKux3sGTf4pUueERPcM/qNkSVmeguc&#10;zWYD7SdPnuyr3yLTLRA3QAEH80+fPt0f4MB+utmfXawDEQ/yL4Txlo9EI5o5epppvg41jIAFApAR&#10;M6Zp8UEsiCJbESHNfUUUntMzQzwicNJMc5CZDiaIDn7H/8qDWmjDosz+LBVrWndcr3CJaXfG/9/i&#10;yy+/1N6/f78/86Gu24eqAAcmFzjFWmkXzdDVbo7urozYtsIu1hHWQdty08QgoQxqYW+BqeN0fXFB&#10;7KB0Vfm05jtdwVa5Y6PNrcJShP/V+D9AUNKjjCanYKZDOUJCAA4BhRAAGrjg7C3kcamkhj/IqbXQ&#10;IOsoTBirb9ArzjJiTzvIEiyVVbQyvlOwUQttjwZZ6i1jK+FMYxRDGEVoTpjArkq4vuASYkxTwIhB&#10;r6yy1jSOI0YI4oHOkvIh3zGHU7R0owYDY7t+YpyGSbBQdVIIPtQGkaRXqeZZ9LCzs+jAFiMmkCbg&#10;JzPLV3ZzNIggGTe04KWGzYt01DUTgMa1k+ROQR5+h5Xj5CV3TaaBApFohWbFeE4pOfMRRxOucbqd&#10;qwImmEkkAQc5XfajPxZVp6lkt1IEbe1mLXMYqMUQ1lEpqtgQViUlHvdYFjUHUEbMMYFiko/UIRnq&#10;oG5/sFzqcJfl7s51nKRkgg1ZirTlk4Mi+iQfOtOkEo4AAs0+RqgqfiHDTAnHhxPq8jVbnELVKYDi&#10;FwKKaBw4NIGA/FzeliQNMkQrB9pQSYaPDaEHXvNBLU9KkqSPeMYSj+X5HaBMcfcJSg6GL2fPeyKR&#10;wowbtHWClEDR0pgMli4/ZswAE1iu5EujQIEv9kvNPiyAawL9WNg9C9Gz0BIVcYvovyfbAn7gMoWC&#10;9JfldUQyamoxVUj3gx0Vl6skJqEohTUHoauvKjQNC1rx7FODa30VSVVXrlyh3rXx/4Fni68lBd4H&#10;VgmOmVgrunjdhlqZ1Ll2rpwYnOP92MMRcoflWkmhyi2niCWvtMZJSgKTUSDK5ZVJH68cWbEkWIWs&#10;RMej8G6wRxKfQG2kmeZwBN+hTnSMfKaVFKYY9NYcNNXnaxPsSY00ISJKYcY8483hXC6Wd+QO4EQk&#10;DqKJmfFYzIOF4R988AG04ewrHOC8KSDfffddcNnB0dhliavokSNHDh8+rN3d3T1+/LgA6PdS0HA6&#10;u0yeDLTWifiMbzhMJZHDFsJwfQrIDnhuJunK5dqnFb1ghz960N+epV3iUVSLbTMxhwlmGiwjO5qL&#10;GaUKci6HqiVISB/MRDOP+IAbpkk69+7dm7/Uf++99yqu9hRKMwtwDUPsr5XatPRnbN898jW+WcUQ&#10;2ZYLZARo8DVLvXWQrBTTuluICB2C84LUoVSinnFv8dy1yR3IEiK/s8JkzBQXXvEObX3TYJQE5ERJ&#10;TVoAKd2kWoD3URVnTDOHPnIZoVv+oicrvDKB4JXJhMkoxOo8xaeAhQnQYI5RqAUHDvXKiUYqDPwF&#10;aqpCo8AXm2yEABsVyBI0cwgf5SafGZARcVrjEDBHSOo0U9LImwiJJNRjF92iUGro0IQwXGvEW9NY&#10;0VuiQ5qGSKzQgVWPGMgEbeWWNxk1GLeUsSagJRoAFj4QC1LRJ7MLQ0jSrfjtrfEQxqXewpOD7OYs&#10;HocqoBhOyjP0YRE+ewtJg6DOcWyxNgMpzyIgsMgghe3jqgQ6q2hujoXizgQ40GoGnR2MM4c3hRJI&#10;47Z9zMEl8+kQOOnjIINZwbQYQjdsRMWHDx/K1aKJAo5GIdo6i+/KJ/vEJ+Xt27evX78umcvtptlK&#10;pCAMGtC/kDeIPCKXVlKNhCMFCTpUp7MJ5ZY8a84oidtCzorZ16GS2NQ3bSHBSLnGWcEWfbvRXEdc&#10;KPYKdnmSqNwuyvMnrBTYMTsfOB7KWtjZlCrMJihiL6fSY/reY3EFSqLTIM2EopJAIY7BvC53UpXs&#10;IOx9hUsHHOZsfLKKO62CMvLZU4Rsof0PyMHinQgwpBTkwgyZtMKYM7oVFr0jIy2/R8Szxott1/C3&#10;335bYb40/ldLUhg2uLihteoiVSnYqku/DBP2yxV9/LTNto6wG2ON2I3JWkdrjSCHtwan2FPKYLI9&#10;KSM/GpEstB7Ntz8a6dvBZZYgOu+Ai3fRF3QwFJ+xGfKEmxKviI63lnA533dpdQecf3MRI73lR95H&#10;Bu7m6/i0T0qs3G2CDjFobcW7zWspY0OqooHIlE8rgfQv/7rW8BGGiBAXGpbCHLBA7g/L/L/xbyUK&#10;SzXJKbalsCJ97ty5fht05swZ/Qj9+t5fb5WnnG6aEbWBbgxBadzWSn+OI9JEPCeort8lQ8GuJFNV&#10;SygMdspzgaimjIg1U5Cb7NEr+pNh4vJZzDpkQCSp4fPxN1W0cgQDf/azn3GoQMiz5kQJPJw/Myeu&#10;dBwBQAjTUKhTkuhIYcK7qwYdxK85XCzizBSwWoMmW14K4Ov+kAQCmNkEplGeqgLEZQJLKa9VrrTl&#10;XxoiOd10KEwrzPTKHPx3hX3w4EEKS46KDeQFNZKUHGIR9fSjE3JGXZrwDmcRiUlrJBZ5a47JLGKs&#10;/JNdbC/VhAaHukjxI8fp8KwWaDKprMpAjhDXRFSyqA9xHuRHfa1gLwwFGo+IO4EmHplZmHskXvVj&#10;MB3ug4bdQMcLjqYYZfAnoS2hWx3CBAqnPIt0SrNWsUtLjDSY/lqDWsIojkY5HmdjVXDJy+NnEk40&#10;00jIaGEutQamjmwMWwHSD12LEW4awC9iArRFK9BI3EB4QRrzWQooOUpWhAZWuJiak5KEwhQjaS64&#10;JHwYIomggJI5cLCzVp/O9AwQg5awXds1BaWJ2wnDzUEbyW3Ol+6oSmfWlWTYa7lDOVG43Rr/bLYb&#10;Pz9yMei84nf5JKLuk7t375bk8ZmNDBQLNGG15bjBWI+4rYQjD0zk0n5jrYTDk0rQkDS0dOYg+nBN&#10;PpJLaQ5YfcYSr4Cw+HsQmIaM1U4BgrOEJ0ysFT4CSuBwFpN9ufUh7jEXLz9ID18MII6MB0GmXe9C&#10;e4CKLtiRSZomdNFzDE4YtDOrqCI1gEPwg0kWA4q13GC+hKJf0Opw+RbaP5Q+tZP1yBdffPHZ+P/I&#10;6mhJbzmjTyLFWwAXt0RiRUGxWplMBGetEOXCaurPx9/A9mgmR1rYzxJkhBH1S9gnJrSDNEesbYf6&#10;7aDVZ3vMNtlIg5KFrxlXBKuIZGFOQh/5ghh3tKLC2eIcdEKUF2aiBD5BJmKcO+YrLZAlViBLmkUv&#10;Ely4cAEFq4Ki2iqUEocYZlUL7UO8WovdSBm5R6ygkv3tLB1zJTVkK7GKAEgP/7IeUTAg019kF2xw&#10;FjNglDE3m400ARPIuzbBHHmw/9SpUy+88EL/oO+xY8fcf908qI3HcHC0Ewk2oygWabvTNO5R/BQ2&#10;AkzalfeJfknQCD2FOlVpKPVrkVYrlgxCHpeMxKXGDeKYEQnOoE6CYH0NTHn69KnrSH88jZmKIqcz&#10;kK9xABpGJrEJdolHyHMBnX3TCGyu70cXfCSnuD0Ah6rUNk2QimJvwSWEGTvSxfITCxARSVwJV8v7&#10;LRpPWQIEe8o+DGGOFCx9sA7l7ty5wwrUlf44Av30KRwbBfLBvxYheMOfREUdjsC9tTsqMFGFVuMH&#10;hMtPCI2kKofah/n0ZywNCZO5yUjMLDUxk8kkD5ZqdbjbiDyjVPNIMatPmEN0GmQX3xXFwk3Q8Qj6&#10;8QgecpY7FgexunEzbSvzQpsCEMOf6jFP6ZRLy+A63GFaCuubgHXpbAkx2Hz9XmmNmN8EwhZ2qeKV&#10;Q2/t0xxo6DiaJgRQfOrRtJhgDiThD2F+d18X9SqQ27BbXR3RJA/s7u66GZ8+fdrdV3T3IyiswAee&#10;7Z4HK7D88pe/hCpOOtFBdHZo+Ku++A8lnFH+DZpAAVkCGaSLWG3/BmUt1lllB7sNYJaqwVjh5nRQ&#10;W4gzBTKSqFtIgjlSmR2igejgPrd/+aSkypX8JeIU9S1B/1B8fItKJOdrC1EasXk509xC8ITtIAU+&#10;KCBAJWfRQRDJmQLKxw960/xv//Zv5QQzKcwiTuSFLlhEh5twg3icjjaus1x/9n6HwnBoCG0doc2u&#10;yXy4AU1YsVoml8NBIVh2vCM52yQogyygtSjiVZfH8mBss8QIlliVPwpRO9q9rGqQitzAeGkOuLKY&#10;sLEzH/CKs6jurUACNxxnDd4nFexkjvT7Qqnk448/lnF8sc2/YIZGEhPmqbtcYn+fDr6DlU+ertyq&#10;uxxGOJvLRanB6rE5WJhYyJd2sBUR+WxxMzCt2qwjzrMu9hCPS0H+xS/0DepI2Uq1/lKcx19X3YyK&#10;hWTlCzPpYCtQ0MTOMuZUCXsQC/K8U5kEO7/AP8fxFMCJqNA2kkNR3/w+fRLsR8GI6NGeHNpFkk/n&#10;2jYklWrTam1opBxNKuHEEfqTqUiJ+rAigqGPb5aus78Ak0/5SHZgKZz1VRT8tqFPhxKNVvbpA4L5&#10;kr4YxmB2SU9VDiqlc4TUB0UjuDpovnz0SH9CQqQVRXJHxRtRVUShSDCH0Nl4P/mQuOlvAkeYQEPS&#10;NCPRjCCeXJBpN2/evHTpknyHQojEoWyvinMxDpjMv25v84fnaEMNbqWz2KGnAOZ38SylJrSijJYy&#10;Eo1X5XHzEzZOF+AGZAKkS57HCmqrmlwecRygLLH/xYsX6YOfzOQagZP+tHUT7Q8NreXatWsSEHfY&#10;nzvsTzxGjAQ9iA7KyYO5kh/1JQ2DXlkiJ1prHzpTRv6ReUo7dM6EeMi57C39QYkvME36YwiBDJTy&#10;CxNQK5GCFJgpea0fLfCLABR3ArY7JfcBQWzqWCtNU4kahFaVbW1kg2fhg4qmVUQ9VmaALL7mdQT3&#10;rCXG1YB01s9rVpV4HWRb41jKNAQQp/wuEdktfLz1ivnMVGhRyDSntCSqxBmYcDfopF++UAaEmKsw&#10;6adZxh1nZuCEp0JiIYSZDy75kzhIaDAH/jThfUdIlXSgXreNrjKQKWMQRxP+jQZCmAl2pi0QoGEV&#10;PIWnusAvjrMzZIwwfNpivsgtUohH2hZTFOMpXL18+fKWnXuibPcr0Y8++kjrK8Kc9957T8zyMhdb&#10;JVQh6XRWsAvTIOysrhS0pXk3TsrjLboyk1YihRq5mPlgoXP3Er4GO64WlUa87eJijnYt1rYJwyvh&#10;HgPH8qowkwsE7fJvpJtdRusMhIujZgBdxzJb2Nqm6VSmMDN/2FFnFg+bcIPjGVbwyM4KmCLNJUBh&#10;v1Vy4sFc8JVS8U7WI75v1G8lwWVq3rakGJ5GYgXDcU5XvCuE1UUtUadnn//olv8SIY0T5lTCBQwP&#10;ddsgtrWht5ZYLvJVXzsIdTkaFSQCrSxggrfa6rqRirpp/aMcBgnd3AzS1omIaFt70sRWTufIArsw&#10;0BbkXEDqFPDGS9nmgFrwSNky48ynJdCusQZNK4oQlGdtVV6wD4cm5rRPudUjWZdwkY/KdnO0eMMN&#10;HEV63vf9rSPq2MJq398PHjzgd1HUr1E//PBDc2QHpVGxZClb5BRlm5KqdRWa5jrEcbIPKzqxEk4f&#10;CltIeaIjE9VhC9GRUksQIqq4KmDYTj1cFbq8jJY6HrFI/gJL39wGvWqCt9oeSyuUV8ilts34NyKw&#10;nb2DXMslT4sGHM31REe6MYIz1W8Etj8r5AUWUZiqQpdusqfkBRkHYcjCzvHVqHX78UpICmHCnOyy&#10;VlqBAD5gAhx0Aoc3+QgxwAg3j92EDLbE0dB2aH+Rj+aMojPe8hRtZwxOEXGcLq/xmq2SioQcl1Sh&#10;EydGwillc6toxa1EhwyibYWqqW2ayY5zRE5nL/PlXJEubMU+TAzKegxRabwSWRATZYLLHH2B1i+8&#10;9I0UdIp3rnHnfvfddzmIGEdRNgIzJZEfpPAEl0FIGjeoD0na6usEO6dwJU0EBXrrYJ1BGxo3Qnmv&#10;StNSKy9YJZztEIe5RoquiKKczIYAahUbOcuhVtkEhbqgeIW6BC3Rb7PZ+MLJWf2e2CDDI7DJRag8&#10;AxPmV8/6zjFBJrcVtamqj3K2xUZFyKFMoDzd4GzDSokSQHMSA8shVC1mcSBK8CAwGSg2CcNnh0WZ&#10;jPlUFVD9aSQM9KXnA5pfRKVtbUgl2kqVAsR8IODq/KtiOrdv33afRmNJ20wGmmAEdYEDEC7WGvfW&#10;cRIXA8GOnC46/EtJvnbcTKc6mcNNHEoH+CiRhNqA0iqvopJnmdOlrQuKV/b3Fnoe12KEtIk2hIlN&#10;bIUzWn6PJBDe4Tk2m22q1/q0UbO9i4uCxKOtaZAeJUGTteC2UZcLb/nShhwPLPUJIsqksAGcR31p&#10;zoY+p2wimwfxV8o6U4x6vZXt0BC+VMXlmvv37+cwnz7OwjAhh8p8Ob+8ObjPXK1A1SqokimteBE5&#10;lBYdUW0VL8qPolqooLU+xEnJ3eXUtiIf3RlrGnutdZvrkxohlCufLCLBQcjhrb5zl4r985+b9m//&#10;9m/GbS6EUJ/LYQJG0SKW6EltBwkhHpERug/yRQL2WmKcRxOPwqZ8V8GbnPtvQ0TOTKnmcIdVCCA7&#10;iD19xM2tOIAA5hR+iT5iWLXe31b21xeuUg/FRJdgkAohDx9mQpWZWOsUCmO8u1GZBYaYYxxNHSpB&#10;Y0i/oe9EFunME407tI62Oc5NbZIVOo04TgdLUVQUOQifRYLAQHuB19ctz0J7XZ6ROdHnerxqgrYR&#10;0wxyk9yBElyP81K/Ku6O0p/WdvGXbnif3xFALbxy5Yoc1J+eJVYJpVHplp9gwRANKEm9MiYw455T&#10;EBvx7OMgJFGcvBVWWGTOzBeM7UrHFyC1J4iwiIALaJVJALrJ+QIDuEfzedYIejiObkJM6nRRnj8q&#10;2Cc0gXY/VNT2na3lxCxKKtJTuoQZlyIdVxU3SB+Kyew6hErESBKT47ASbv4kJBcDTVFR3uAAukDI&#10;18aZg4rCWYAjpOCKlh4b4T6CihJC92+meZTNK97OdSigLly4QAHnirJAE7O8oHU6B2kD3OkyKq95&#10;Kx0vmXhVs/WFNpeZRoQ/nVlBSgVkjmCImeoo61RcfqcYejgoKPBcFGNCseZ7gyYC0KfCxSE66hZa&#10;IiRmyj8ohHsZq78ZOQpLUZThNhGhzupEPJcigAlqWtGwtE8xyjOHLSxCBkIZTolslTo+BWAyM1Lj&#10;YGQF4kVUq/IpbC03Lsr65ZT83+9MxQ5CytKWmAPwYkrW5TXR1xxfdypC1bpfVnYf7XJW/Wa4PCxZ&#10;sdocMYUMXIYzNvcVwePuppGTSqWg2THIHFAAHwFEq2RibZ2uaxwn7QhMAi4tDrjxeFUigt7XSYTh&#10;aH0dYhVCegS+6N6xnhiyF0/Qwwzpj59gV9iDlVdoyW0m459pPCqXoSZFtTR2jDhhPxJAB2OgI1TU&#10;P215TW1zlm1NKwUclEo1DxGd7egfCg+p3P2lo/UcpdFxRJoTkFoBSarchAL6vEg9LudgX4Rd8fjb&#10;VYCbW44fAoBfu3wYFDNc65UdjFefTAOrBCoMXErYyFJvkcMRKNVFQae7nq3CRwhRA3SAxfgu3aoU&#10;5MHrIGEj7LncW4jhkzrENTw3A5tYzjsoQvQLA/Qq5REdPCtpkhFE259YCh4JyCbIV+LDAQwzMiJx&#10;+SajlQ27R2t71HeE4Okgu5FGbE5PgLjfMBZcsgnO0FzuPnv27MmTJ0+fPt2fBEEYsedoy8vjoqXf&#10;2ppgK4CYBhyHEv1G6qAo/ZlMTy1CH5SquJY58CGAwnbGVr/dKsqM+EyoRKrNkVxfq88jXuk0p8rt&#10;vtVXHecimGvcmpCIqlXII8PyTffBB4jXWyJGAK6Y9UMRYDIE/sKEenQTVlIn9Vwa0gG22Ije4HU/&#10;ls09emWm8GQXejAcOIHGa3mq1OOUmU/r9wdkeMc0E344/sFnC1F3q+WQfcGorkudlpvMZYQHo5lO&#10;3iS21VbFp1S8k1nCicm0apP6U4xY5VUbanGbwmhQmmImR4sXCPBvHK4SoEcfZ6KVSD4yEpdxnILn&#10;kYwKvlz3OVGE8ibPli5RV+rjDsDSBDII029PcMO26iIXX7t2jWcVSBmA4+jAcSBCHhFdOtbaUJRp&#10;OUuHxEkKE50lI++9ImbaSkvs052SAlKHzUWuOWznbkRSPNCSaVITQ8pRVEUPFEJaOrvHyDzZiEL6&#10;Slf8BI7JAta0fi7oLIcyQR/TmMB8kJaRAD7VTvSNezszDx9RLx5ylkfCj5As6rXIWXoxgfCmI7zC&#10;TK1DpWiUk2DpTGEZmM78JSiUHvZCXkXgCLQUdL4NJNguLmZiMutkXeXc+NUhOoJxM6q4tC/P+1g3&#10;ghWiTGagJwWWP6zxwx+iHKqziKqJtzRnBSoiGHpAmNCHU/Ctig69WXRzqw56cJ82SuTxvKyjhSRv&#10;Li4fYnMzib4JlhBbIeROVz9tHWSS7MQ/nYA+VeQV8WCCXWiGCvKINl0JStG1FIMERYjwEAbyC9I8&#10;Hv+oC8FvVx5Y9zilsr19GP+vHheuryvhdoO4aNk+D+Ehl0cs5FodOvA3Z+MxF5rvjlktV03F25Mn&#10;T/pDDebTXL2EOBsFA3OM8CvHm88Qa+k8v5zIp59+ykb24jFwAEIBVwH3AJtjj+IkoSON051YCS9g&#10;XCq1VJVxqj3FgxaPMZg7SxlCglMkEUdUv7vHLcE9PtTya3XXDgUYtvFdIVSoaGfYEHNQ0GTV0UJ+&#10;FKu2ik92ngGZVn3Sdc8QbISSdkDltiKFnyMssRU+2MomXolDid6H2pkhyvPrr7/u64EC+O2Ufidn&#10;plBx89Xax1tHoyLbq8HE5hVs0ghYQGSTUCJL6d6TOaFXpUtm0lCUSnnYy/YSnCQlA/abMJ7VR2ad&#10;RMbUmmaCV75RKt7oLVGiGQJsyTEEu3hZltTig5Thhmc+vnE9grn+soKz2MtZiOeRhlxMQ8jQEIxo&#10;mZIKBgXKsC6UNqEMzWlrGoiKZTsw3G7cxEGcwkckPhAngldc60u1To8bJhDj/EXQwEG4qj5tNpuu&#10;sA4l1OAILnt5/GMUpdpKL/flQfsQZ2k9KsCJmcr2WozMV4kd5E2tncnYchFb0dNu2pTPNH2WshdL&#10;u9Vp0Qnr+gu43K0mCdJM4AKO8P3dh7jHhB+Vc86FJxg5yC1fIurP2bjlqyWgEObGpQ6PAvzBgwei&#10;3qetcWXGN59Il3/sI7J4k2uQsDiFanGtg5CFmBYtzTRoWgHIlVpLloQ9frcaaYkOehDEcFGgJxo4&#10;yzWuVNzlD721MltE8qovLlzSog2TpUomMxyNQYTwxkMJXLhHB2t90yObbQtS+CNYmjMniyhMc17A&#10;Im41jV88FsImSyBW2YHL7JDvYh3Jp0a40lo0yPX2lEiRUCiJGnFHPcGosqgvlJeolV5Vub8ioWrI&#10;vSX8vp3Epo4A5CNe4yYzlXyP6F2ZF6G8rIoLavjIXTRhBR0yJLJRfooR4wTfeAdW4IUV2HU88og+&#10;0Hgql2nrGDdTn3VcXP3WOtdjTKiFaoO10UBfx+Pyx9kcj17wrS9vYn9fhDSWqYHuldkYgJQiWQBj&#10;Blp0O6CQ7QilCXLwvZmm9RFjBPojre0XcPel0k9IPOo8evRI+vuGEs6dQHfh2j6P/2s4vzqR8IEQ&#10;8hXYhdo3sUhDAp7jRTHGc7KtOSazgskSjUwk4FUXWYnn0K4wwGDmi2eGWCILczl+iHweYj7oZEwg&#10;oBQ1aE5/VBDkTvSVjxxo5ET6WIhexFawQn1OIgLAKfbBcpjb0yDMjTuapIPHxksHApsLmiZNcJyA&#10;YY57gA6SFSFIxsBEPyKaU82wlqUSAUr12xfboojWWbixVMLxQ3uYxI2OwBDBVupMbKtlgsl2dpY4&#10;lEOlY2lUJABW37gdmm+yjujVwhBrAd7RHjOt1JC9JQtakZE6lkdioTYMtYk5Bs2x58SNaWxkrDCr&#10;eONnhVCekhQIkpfuDcpceNJjxNbhazWAE2UHIomsfzHktsfXJlOGjXSzgyVOoRJkDFbw4MN2j0UZ&#10;belJKMn8GEjP7lizhMuz6cNrROY1wQ58Ufw6osuWnQnAiYP2CW70xdOFjEO1EpNX3KSm2oEC1EaM&#10;3MSDHHpu/I/ABcv3vvc91y9WsMVbHXVd2rXWSIMsNY4AXyf2NEFroXMlzSJRWxJv/+p3G+pr6zjL&#10;INuHrcuf8Yn/Riynj51xAErKUlefKreW+IzmSsJlBiGMJBwHSf2tR/9Q5HoFQDFQOUovm81G7OtU&#10;PCrtygbycCvX2E1QYHss1RewBSB/eURRPEn0I3Yh77H8jv8SToLM3ppmEDewq89987k18HXQoOuv&#10;cYJXhXmbFAVyoFyESPaxCYJBo5/xlMYRAG7yKgbaCtqoQnN9kqqITR+GoFM0oIA+GwvJcggJDcJH&#10;tdWadJaj7M+nvMZ9/Eu3qiwFuj1jO6sdxwRRAG31ux/KElW5+u12IjC5VfrlDl7z2aZqcJwK4tGd&#10;zOeWzGx/Fy/lhltxAOcZhUv0iZOYBswy5xQEM6KVGMWsrALYwpZ0YepG1XhCZ8rX4dMyUrIU0TFi&#10;NzSAKjVAx9cV8mgw55Ad3gUi9HGLS4KY6EM8l8cbeqCju497EF3bztZe0c+mpukQ94u/GX/MByeg&#10;b9wRmCRygngtvrah6XuawLePb1daUH5DCVcgZ8bU92nLkaiWhjzdT8t5sZLJf+ooz+UzORe4tEI1&#10;HkIUjCl3xBuDfMY9eY63+NIjTGAKfcgwmbGFkI5HgNIB9SMQBdR7zJAjoOG2iEldINwkKMm71oKR&#10;e9CRL8BOKyfKQcWGcaLPR7XVM/gLPGJ5C9Eo35mm5VChUiKTlOOfVp85TqmEm2l/ThSclOQvWuFf&#10;mxu3PzI510xHEDtXHkipv744tHlZKUOcKBoVDx15ytouGdo6pulomcAi6KmmRGf5bfP4Q57yV5Ql&#10;+KavLc0RaPAFE2DiUZ8sWXBIb72yNhoTe7JRFvjrv/5rR2Q45sgOSri0RVRx/Zm/5DUl0zhXEnmf&#10;N9VvXu43REgVG4lXzgIvFqlDRJWCEmTggEjI5hVkCMRm6AGZx/MvM6mKaeKu9EoN2tKnLNa3SLYI&#10;SVrp8C+0Owv+ZUaPpcUK3pIm98phMwmUnM4LHEolUdDvMhRRk80UHZKy0Jh/R+DC3v9Qx7YmjEvC&#10;cmNT0YlX+oSxWggYOSgFXW91HOcm3d+VoANN6EM9fMuWTnHcMGKRNtcxznxsz/Aex611+SEH7gFQ&#10;CpKgVSNwCUDikb9ULN+gPkm5GDGwBfi8wMVbp+6JNCWf9MEnikX6W2+9pQD4QlBI8EGME18Ob7/9&#10;tnFftwgGXrYEFK3AziKkNc7diMr7BA3oyRGJQCZyTgwxn2IoIXexRc6xXPiYE6spbI7djAguCDjU&#10;HPzxsY5IaBnBzDFzhh6ELbHcPqaZjFo+gX40/rFnBkLpxz/+sfzJTOXNtpZQ2OZZYXn6M42ZnK7D&#10;EUYcJzBZQZxlJhubTwF9W5U9qojUzpuRwaCU7qrEO9xHMfcMFkkCzhXC7kmzTOj4cJJ4Cf25j/76&#10;1FZTfCLOzyplvl96Epur4gbt8PTpU2QAlM0pTx/moCKL9LsaEh3CQH7MZdCrKiuOOjwFSViphjoG&#10;SW+1EYyU2QxaUgUh1dbc5FHHiLdE3ysdrVcmLF/hjqcucEGcP0jLOo9QAljagCMG2elRa7xHrSWU&#10;lk2cwXMszKniX0fe6c8h+06dv8lWVgGKH/20CohQVtf1k32F3EKIV8KVQ36S0XyX2JyPBaSwEUU8&#10;ZI7ceu/ePYHnUVAJWumYpQJJFhPehRNvoRQ04lb1r3GkZ68OYxmlDzuWwjHDGct2cQW0GWAGvVKN&#10;xIMlTtGqE4KfVnSWiM20ueOihWyFJcIDaxHaow6iODqKEEdAVcfp9if6dEYj09iVevxosOC0j93a&#10;sLbj8M9bCy1hF91c5IWHFEaoTYSKTME6e5pmW3s6yFqKtU9UJuAi9iQ96phcbGsJDSlmK536WQdb&#10;tJHs+uh0qBHWUczpHuvnArbTR39SGSYmYGxkrq+1FssnVoTLuMZZXOM4FRF55IUEharfpPqtavIm&#10;cLyV+pswf2zepdA3NwJrfShgF9vloAqSyOdEOMCZvdBDLaDxsmlSGEyAQGg+oy8zaYtOVI1Rdq5+&#10;u1sQTHarMM22ptGWVhbKfbycawhGITk1klFVt2W1kaqvmZShEm2NNG1+ENcxTu363s7YaSFBLVu1&#10;lkh8imuduVUFvttAI+2vNagjKukQS+0JOhABjVE2T9JQ1bc/sY++EWu9pZUdmlZA5Q474MPfjX9F&#10;nzcr29KF2iAeoeejzSD/ujDxO6fPf2+nn9BKTeLX94BkMkt4dzhlQHpR7VQLhVz9ID4B1Q+F0In8&#10;SxO2YCZOSqcqkyMcpM/X7KWnvFTUmLxOTd4WKdhusthEBh0JwQgCSLy8r4OlyEkH55J+k0gZtxar&#10;zLFJhVwH8Wxu5xKIR+NIJQylAldDgdCPGWQtqVu+BZ1NmGCy1iYjlJdfBVIS7BwRnTC5yHW9MNkE&#10;Ug6xqnMZW7Itn0S/7nZukHbDfHcmH2A8Fe0lef6S4Y3nnbWo05vNhh8LWFbzglDt7sU7hNcMwgQ4&#10;OhxniUrBv17JDHjCdjtIiRzEZQHFTMrrJIGmw1LI+/LhBSLJCFsYEilUX84RxcanjA/1RUBUxw6A&#10;dbQdymwlOiAbBKOWJvWb4HH542wm0YAewIWsPi92jE2bYIGVgIYyY2zRLg7rYHMSfeN2gL6IEjki&#10;k1Oxk7U//elPoewLG5qynouPJIgc67/V3e+n1/9Y1T5xnxIYYgaftK6H3aNJv9pxim9fO/TnGvSx&#10;0By+iTpSQ9mTnlVEHYbrIHc4cJVOhGY76YuHyeBW5PRBxEm1XGVQh8NMsMpyWIlD+Ui+Q03oiSJq&#10;AI3nsJMawJG/pDkQQUwMU88q/UakHlyhmM0tDGR+gbM2B9GTzk5khZm8Tpxuf4fOKkv0ixZ9bznF&#10;Et5EVkiqEBKK6KWbVj8zWe2g9sTjGXJklmptMvc3CMaWhGeK0TxV4xuFmRCddEwIuhINYylQLqAD&#10;R6SMR2gQHYPaOsRk4+AKMWKE+/iFd3IBAyVBQS5lSwpJXxvafkHYB3rfvupl5VMSkReUTI8SnDj3&#10;lvfZwuqu7SVrVmBXOhMdNsax0PCW+WtpsCBiDoW5gA5yvdrjUCc63U1CyXG0Q+FsT+qpJcbhrzBX&#10;TQnWaavWmFbN05ElUa7K55U5iFe9RzltjK2tEOp4xTqTjTDWWaldIiNGTCOoSzrUKfKAyv3666/7&#10;riKjcC/lXKZOAUvobB/gsBrrmI8DRhjolRPNWUwafzazO0FWtEnHeWya+cRC4aNj8quvvqq1ITqB&#10;dH6Ca+WNUocMrjyU/SWZEo5Ptz4YfFooBkQK6nfh5ktBZso5/c7OlW4z/vFmRdSIVoWwM8fZ8yfj&#10;n8eRqXTMKWsZRyEMUcCYH3uByXB4YjsGIphXhZVXkAG7keIFZwor9Ka8PSMwW5zipoKrspOdzbew&#10;XKEVmLaqLEGGSDUezYG/JS4ftlJBfVMRSdv+HOSscqaFVTKqwjlSyQDt3ARv1WnZxpxyjsfaWER0&#10;ZBIt33XJYxSSA9nlGFzc5EYCUvivf4V6UHgEAmIBAtB201JuOEXV9wgQmwh2BIAPEfL8WNHxtuuR&#10;Hfo5itbRgJXSmQM3LWEdYSbzDYpuvMJbeUbHfMnHIwyFsNa2Wn5MerWu61Dl9+oL8PW1tiU6sSJZ&#10;j+9IFjxBFW5DglSEnXmc5G3qEnOAbk2/dCkZkX1pyD6IKMYEFWcUlvSTfWChToMJLtB0Y8Xv7kTi&#10;od+Ia4UHD81fbBwUk3nUF0/f7hxmK55ANS0nGcE2B5kpqHhLxIIAZbGEhkymP2EOETwsZQhzvBIY&#10;JIKCCaBgDWWg1xJO4i1+8pYnPBLj+m7xptnBiVHWoVoENUL0HWGyTskOaHIN6he3cJNSl3Q1vioM&#10;mkkfqnKNE6mt1a820L/KZ052afXRi8nEDmsx4hStE2loraomi+H9LFpE5HtkDv6xdJJYWAq/4pA4&#10;pX5Rak87ezStSGayhZZDTEu99vEK5qCIgabptHlV3zSyOGklsOVNMUClxSvjCkUgb39e6GcJLBI8&#10;RQsnEn22GGeglNondSVcxApU4jGTJS9VE9VNdiUnfYtbpQ95GlKV8iGfwsyhobeUoQPd9I3wEcPN&#10;TJCNRLa8pkN07BBEsY7OrOgHBr7bKCAA6YDt+uVHC03zKC4sQR6ZNBGGShqCzVJKdPrknWJCla/J&#10;azEiNfdTKwvdAIxgsqPjD34q8Ahs0NE6S/Hc+6Pvneu46vf4xcLyG3SiintrJndzHLgiHsz1uRgI&#10;oEAJB/UVnnrsorNtLSddStRv4q1ptKVSWqUPTbx1ogn4jy3YLgv5FOsjVS6q7hp3SZJSvtj7i8US&#10;lzSifrskyTC+27QIo7XE238Yf++0SqBgyD//Z/zDD96abK3dyGaz8coc4yY7SHF1un26OqMEP0IA&#10;8bAUCOKOW803BycFF+uYA5AipaAjMPSIS/Gn/I5CMyI8FrkFbHT12EhFlOh4xEM7cIGF9GEdvlFD&#10;B2l53OloXCqjTFklAjgl6tKkE43zCEdYOFveYYtKgUI2IenDEFuJGgXbzQloohLCghS9+zZ78uSJ&#10;zO9ioQRUOJLm0xOwCgGo1Zdf//rXfAR/44Q7PPIL5NVyrW3NbAeFw6OjTTCoyjhFhw7SiDRLwAJh&#10;ppG8oCMPV5UZXrbRQTMjpYJ9YhMTvCop8X7pi5tivpa0lQ5Apnibf71afhfODZxRbiVUxCQttbiZ&#10;L82Ts1h1+fLlO+NfXnTlRwKvGGCOPgewRIdXBKoYM0JF2VA8WAJ0Vfn27dvggI7g6ZaK61DmjwLG&#10;B7rJPq/Xjtn3g3R+solwogzEhZYNi4fqt4twf2bBI/7hEzIxis3aUFDh2AgIHW/Zgpo6sqGOaUWC&#10;JawIa7gLBh20hinEtDa3ib45Uo+Qq2xYC9W5sw3hCSJ0LwdhcJVvlu3EhGLSoFf73trBng7lFIem&#10;A3MQyPhSHMZl3GPG8k4L25MUb/V71QglaS5OpI++NeUOmUVW5UQmM9zOo9AsVYfrK8w6IwB/f7O2&#10;p47xXtHZTOpRiWI0BI4dilhzKFncyk1a4a311jitHGEtcTqo7cBq5tMn4ZcuGaQ+utJZxVXzKsMG&#10;vWIF8WiczM9on0EyMv6w2gSny/gUs8QcM7EIDjaEjyVoQD2uUVeYQCWKxZ9sjDnEeMoTfCu+INBk&#10;fcIungpYxjbIp+VfeYFfukZQQ+ilbT8ajZw4ULJQ2glwKK/aCUZMe+2111BOkVNHx9fv8mfEtB4T&#10;/aqgac30qECSxm3V57g+MUefs7pl6ptW+exHRx0tU8PHY8dJCxcuXDh37txLL7104sSJkydPquWi&#10;ADdozl/84qbC6sABoxYmwCGIxC/2rBinGNHXdllxFllK994fFTaZnuoKZ/EUPEEnpxPFQIqQbeSf&#10;soc0DVKayBsz51y7ds234L/8y79ILAqAG55MCGTFTD/aoATv4IlCq0JIbjJbHW4iNiTemmw3OxBV&#10;XOIyblsRx7PFGi9HOXu6RzpFUSHKGEYxBwjQQBXgoAqO4RXQIMlGWUXJFNT6RZ+Z5mhFGSneBakM&#10;YKb5zTTIXwR6EEMhzMQuYUUT9sq6hJI514bE8hxtN0vcPMykP97iMA9SzObdn0gdNzCGOF0c2aRp&#10;bNHna24CVF/AEBZ39tQBaU5RSq5evepWoQr4RudHwkFg50rYggv45sMW7KBeqveeKD1g5xfzedZk&#10;a9vZPr0ldtAy2T4ygzAs24sv+USftqBjAp0BJe2zWscEbWlKR2waJ/LGFDGrxXxSgINONuNiC721&#10;sDxPIGlkitDgGm/tucOjeEAtfqKBLbwAqAzLx7YDnJuIqonrgLDG5FhC+wqAlvv5iQtZhUlOtRAu&#10;9+7dU2WV5O4yQIm1BJQ8JH7cDFRu8Akbn+AOsmRdwveJe64ItNDFyj4oDgWJmOcMWu4gjkECYcB4&#10;Ah0Ggix02Mi0Mi/esDdZcuf4bYRxUaFjcsnRcpswX98+OsbzU7km6DtOjjYy8zVM4KmNyn09lAHh&#10;VvwQvhAGOvAMUtgSI+YQ8MIW18trtUPxPxD6EOeaj16Ev8YJyxHrPY0vlXz89RuDYMFU0CF9116o&#10;EgE56QWZCVooOSWF29+eRrr8TQ0RDjj2L9cY8ZZiZjo3rTCKGlrZdlHxL/7CJvY0x3yToxYdwA5/&#10;LUeouLws9Zf+hJbWo8qt1DGnK7xWMW6a+fpac0iPckRzaKgCqTqKAa8JiiZLpibgG0AYTufsNYd1&#10;tNLSk+R0qtKczhBgMgkK+2OIyabp28panSAlZnKfOcbFETOzKD2drsxUSNjFNd5KAV1ilnywd+u3&#10;FY6pYQwZX9rL75uJUuoLWKt46yjw+su3+fgNt8laUjHWwVidqrKO2ul72lo07lU/cptfxrVeWYLh&#10;XjnCQWfPnt3d3X3xxRePHTumeHuFgeIrXgEKXEagGrCRiggEouMtrlro0HXNJrRN+jm/IlSp09dR&#10;YPDKJo4AmrQj+QQjPKGKThwd2m4SslapRqmocmvlFulLHwckfTGy1NXxLx8gD7LZio9UaBOUhz7j&#10;zFcnqiImIyQF+M4ECcqgcFMhtPpeuRwUcfimqHtU3V0RbOVb5R//8R8piSHYJbhwT4dALwBDD0pF&#10;4gzGCSkQRJaOR9P0SyzmGIQt0NyhhVuBhofCFp0i3ofj71WrncZNDl4c4wv7SIldNFtIVZvQ1lnI&#10;YI75LgceaS5GvEV7mud3upUVuSMA2QsBJZw4VBGZ+f/GjRs3b95UOBQLFcRk+aoopkOxbznvVNE5&#10;wueib27eySOKvbdEX+X2kal2OMUqrTn9eEaVAX7XZdoyR2QFjj4vMCRbMBl5pEqGS3fRSUdbsZCv&#10;iI5XIC1f6Yjc6ktvLSGWhGEtESzemu+t4/jF4w74ZBYpw5D13SM8hiyFGOA2xCorKcrB+RjcfYXo&#10;Fx4cY4l9ZFWcgwLguhYRfAUlfsMFZbXiobuw+9Sj8ZvvforOJd/wU3S3AQst56rueviHi9QTAxjG&#10;Q5wnLAFU4Smt6xDTgob9hLZEPl3q0vgi9wgsr+Bl89IiZBgFHNi1gzmhaYI+p1LDWp22AqDdOHhW&#10;0IIEVrQtlvSFkAlcADrTYNgcogPhFopSpCdOMdO2WgsT48g0K8RSwMeHYOHdKpuIE0fUSVKMUMOJ&#10;XlGbXdKHiJXg+o0vnLskAgQCbc7YAMx2kqopQ7ClQhX5op0R8wltzez0aTguYRSrCZqFEkttVWsh&#10;39kqyQVYKsJpqM7xdY9MEPxIgiqb8a83oIcgJywyk1FZZyZ6i1UjNJT9VaCKkD5nASoDnc4QJkCV&#10;zsSgPlt4nD6Q0Wc7Bxn3ltr5hfI60MhBDvo6sRUbdViHabiHvYzKKflFrhdT8hRL2YKccMBPbNS2&#10;kKq4QX95U/Z84403zp8/r4QrwNp+3VinoltVrjSWauVTFZFUv3lExxwf00qyMmwJMV9db2FFneib&#10;6Vrw6quvqtlHjx7tn/QxzT54UnyxFEQQ5msk5O7SSzVYh9Qp9ZtWzahg00e7LuHEoE3gjBJwsK0J&#10;LHW6a4S1qO5QyGAgnGnCO2U8fUukqflTdB95d+/elZTkcSzqI6RrrvymryO5oRAucZNczzUGJSKt&#10;7x/FA/dKgAhZ2SCc2Pe9aV7pmOwU40qRFMrXPMsKHpcq79y5owgZwUAKoxn/BhpYxNGI6e0fxV2P&#10;6DRicqLPfFJnvFz+xKVX5sPE6Q6VMMHoLLA4V22mqtuMLzpxBEZMQCeOhjmf4rm1SGgV9WoFApUo&#10;Scow+Mw0WEkpMKee5XbrpiVqmFyhdX0x07lCVSWqWovo9V8AUchpBc9mEhFBfyNqkBa28OesPELA&#10;zl/FkT5UN+NPwFGsuBNWXlniLG/5xZ7Aoee8uADKzD7NhTaUZIBKQ4lRKyqRHHpmCmSPBKoGzezj&#10;G1zEuEdzLJcBTCBVHPO1VRyDOrXEJjtQhjsqYwOs9aNynmCnvCbjGIEsrMUGA4oTYeaRMUSn2JC8&#10;hKWz2UwACtmZTH85JFDcDFRcbJh//tw9iD/0v+4T/Pbt2z6bGGDbsHMWnWlOYTlOUjMBMzjDhHIf&#10;E8wHBAiYrWX5ug9iWyW5QeuVeoC4cLCWRfB1tHGtEY8WauuIK2DSBID6ICUoKzbgBpliyUgXN16f&#10;iT78hZAJRMKCJ95bYk4FwDTSY6s4ZYodDOqIGVAwHCcqNjaxufmOTow4a4a6R4PONYKmvCmqncJS&#10;m/gUEAMSkygCI84Z9IoAigDNQRkFAfyjAL/AJBhBB0Z9g7hkchbRudOLcGVbmgbUkmNGYvLKHDvX&#10;Zp391yXQ/hzdD/pm1kM8QUhzI1JnX0LCWP4VloJTAvJqfjwR1lGPPpCPzHiuFbE0gYnaoxLQcElF&#10;e//mjBa2KcYuxGA164wEsreV8ITmINJGNpPpb1XgJBkFWLwCNTLDfJpDVcp3P6Z/eTCPWDjIuPyu&#10;xxI8jCcQY1cmSLi+iWch19dRaFXxajAbWQ0BNuKhMPdYK96Vc0WalAFABJ8wqeSXHGyitJ87d+7M&#10;mTOnTp166aWXbM6nzOynBQwHC5SoB0Pq2cGhdqhm2yexv4PsmS+8qrp7RRkHkXlvIPqlJns6Atp2&#10;Nu6m8mdDxo8blr87arlXdAA1rfICnJEc27cZZ4iM5PsMi9RXBUwtUbnd+YhPc3VdbRAjagDBLmmz&#10;oq6Wt6qPbF7zdVF1mfMThURpMcFCntVaayuZE0UlT4P2MQe3kWTLp8E0AMJWi3KBKZSYNmr08vs4&#10;McU742K8/XOmxDRx1/ziTpShEw0LJTGFQjKDV5hcWoMSiJhMBJoT+ctueF4IaM1EQn3451/q2US/&#10;e0ARxzS1QAmAjEc7E44Ahc3ZW/0ugeN8PwCwpN+A8Is7jZoiLqgk7dtcIJDC33JHcCVHhLCDCK/Z&#10;XP1mJmC7OenTnBViU/jYwYlVd4e+//77SOK+0v/MDZ8R++WXXxY1CCZ1EBOwmghDyQ1u8LRbCRC1&#10;WCctF60ERB6hYSRxqHHz+ZcOVWiPRL+0YKsGO0tnx3+2hq8jBQln6BBHsh98lAA9H/AiwQl3paJa&#10;FFVsBINruKAVOSjVSdYCFxBgQnFYYDMHSKO4uBl/sgM6vqr5oz9h6ObbhXffL7+nvPvuuxKfIwAn&#10;EYSI4wjjy92k4m1Ey/18aZDlZKS4RfQZTk/7tENStfY2lGGnxWZ7wsSEsc0WWTuYH+4gLv/SUGiJ&#10;FuDATRrFDLiBkeZeVe0QvRRjkHgrosQSKZd5HEG6fHc6SGuJRx6xvFpeeSM6KGicmMlepBQP5gih&#10;Ipb7tB7pI/YIR9cx6K1xM/OslqMphmQcN/4c7vvcJx6EB9CYme1goZKDBK0RqgKtDiShZwcBZpol&#10;8CEm09mJFICPDrhgtc4sCVhMYJ3Ntfo6loPCPu3pLI72mYI8QrQf5fkkQj+uF8NCEQ91ZEDBLDMS&#10;tDQuk7LI5Y8J/CXXiwU6aAlfwIE7QAETHUpOVakHOp5NT1hxaJmOhvoU5g4jxAhxSh/ZBGcQaeHi&#10;3s/WFkrticdukFypHvezwVnCE4mDIwhycgS0E32DzgIXWyjJszRhEXN8MynbipmAlZXqSEbqd9cU&#10;lma4fp/gOkTUgyhuNMfmhBOZH5c8SgIt0UIMUI6WDShfwuI4iJnpFQlMukX7ynP3AO2s033W69jW&#10;EeY00s1j3Cu2f2WOmGYCbYlttTxIOs7RBsULTbiG94Ep3WkVUWxXQko4/TMV/RJQBjN+5cqVN998&#10;sypLZvUluKePZond0Mz4/Gq3Odapkd56pW0HM7Vjj+Wnu6bpOIIYb7IR2U8fK6hdUGh5FvjhX8HO&#10;wFAtmWCsvsEm9NgErTnuRjq2FTJoJqBwFTI29xaeXWSd4kSVA1ag8A3Goca5jEOFbROEdsslN5Ro&#10;gn14jQLCRNgSIYClWNEtR2V1tMrqo85HtnuSEDbBfKZ5pUbcuHFDFvKZxzWPHj2yyrhE1w/GwQhe&#10;falAprIhJIkyr+gYAaM5ipHN4dxP2i00UwTRmWkirguBmf00xYmQ90qkqNzqd/8ugs7u7i7WiVb7&#10;CMZSn5kIDwcCQLDbWdQzWSzbXAhwooi2RHkSGswUswalAjnBPvbsW8huFo6UsJRtrbcmjyq0FKkd&#10;9EVN6YYLtbaoVtm0KmjEo8VyJdBpk0J09ZbBTCWgNF/yojTQkaBvYs6GFByRuD9cEJvBKjCUcNdb&#10;cv/+fV4RLZ+N///3+l9aXQv0WUUB4ccAqlLAuaDhe2eB3iOYQBNYpT+qUp4t2yQ3xKNxHcnOtkFj&#10;OeWZb+eJFzECgdDUDz4C91rjMAklLiwNYTYeUxgmBMI0JwPF5TPXhriO+rIMrhMhh+symkFv7alj&#10;XCDhjdzEU3Dua9gmztI6xcyOZo5XihPmgRpKXRTEvGAg+sLMtrXCTDtFQa04oSBVnUUNsNjQrUsK&#10;E73CprIBq4kqrCCj1fcWNa2aIDNWn4Y6cEAhWrHdEQ6ildbREoE4nzrQh5LmWKIvEZQa+AvUtkrY&#10;zt0KdlHRHZ+SRuQI4hFDZEB9tIyZHkWpyZQBrI8zXhNyjqYDF5CcYpAyoRcyMNRSqZaAN8kdcNMm&#10;PBLHUhuek0vAqU6DDkrwNJKAC69KKJTsQkwElDwlFvQhHMPNtIO+rGpQa8ShEGMUnbOImTKRj+/v&#10;j3+2pU9w1FLCZyE3h1SnJd/qpUfVtG/xqgJPkbCqHhj0Kty8ggMyiEH6EOpxovlKqW0rroSGxGPF&#10;O3Gcs5L0mbVcWCVUTdv5qJxXyLVGukNUsbQ5kac4EQ/B3ueduqtYSvG3b9+WfNQJ8Padp7169arP&#10;PlXBtxrMTVZW0YxHYpq0JpVJcTbpRlhV5hRv9Q0SkahP8LAqrkThpz4xwSts7GbgIDro2NaJLgHK&#10;lf25FaqUJwgmLpiDgWIEIeVegcPGnEIyPI9EY4P60G5kCtegHExsa8M2Md803pnQORF1EdVMdREy&#10;4gglzp8//8YbbzjLKvAWFLSiD3dzRGrwLNdwpbsXN3nkdKczilgrfPAWekWlaT52jx49yo8u6E+f&#10;Pv1o71/mlogc3W/HCQdB6fKB/8HoFJ51CTDfzYPmAQ5eZ0GVUUUoELhVfuAm7lDdlXA1i3riRfF2&#10;69X2OylBJIJQXYRylq3kPVuV3HIHEGzLX3bwCm5uEoVzoWqJ0HBuCYEI/OqLDqj11V8pzqv6OiKL&#10;WLIDL7celtgOq5RYScSR3rXeyiXxjD/8xbv1DTrVlcdClGUhO+X39mkJDeRQMLENC6O+I7DTTGWb&#10;D6xyIugr4QH9dfXbHOmso+nGDMbQ1qCDXIGdDheVgw4lPn2QsYLmJU3LPYYOOJgPRCPESMVbmxj0&#10;SIDlrdaIfayyQ6+IR3nKKxMWD4y/TSGzIC7eB1foEcwWLShuTq+0PI3fDU5BAm/RGtfPnj175MiR&#10;Q4cOffe738VppKe2Q21bGS5grILJ4tu/+ivZHPLBCxAzu12hl77NTe626AgK2EGfiECPQr24taRr&#10;AbvYCE+RY1t8DbrYptOFyQQdNSkN4RM1TdOishoMB1YPKxcQjAjdLhaUYR00ShnZJXEEERHMNDRi&#10;Am0pxlPCgBecLvwUaUwTJPNDnKqE2rhaWsRDWdgEmjtRppDxZRObL/lsfJ0k4QC6rkp8R1V9rdMD&#10;TWsCPavrdGNgONeyGm0Iv0Qk5wIHRICiMyXRNd4Go3FzEFgl0GeUyKc/UQzkdznIEjNtEgltC2qO&#10;sJBpENAxQjdYSTQMkbsZK9tWwomyrYrruCCq4nhb1ez72+cX0ZF5iU5pF1D5Qr9HiX4+yukVCdjm&#10;QS0dchl4TWha803Wr3JrScU7oUnKjEr9exEXRMecRkyjOT2Nt1V6Vj/yLDT4EUpQBVGfE/gsI1Wk&#10;AVsylNbeeecdFdpHm1SOVPIMR8SoEj2nqKx2wCuVmEesMsJNNjdTx2TTbEukQWlTbTDuCOMWGjdi&#10;f9Kj1kHU0HERd6vwtWOJQwURIokagmZsiYoChH8ZGOw5XcegEXWUg4ICJiGvY745zcfq6M1ZmD/3&#10;KQNo9Y3oy0t4BUAXi34yCnPFDLVKGqZZbh+dgkjraGp0KI/HFv6yiqfMRH5BCmRmoqtXvnrlveee&#10;e+7P//zPXbC2lWCI8uHoJ+MfCiMKh/L86RBwefXh+P+NPn78uFqj9j98+PDOnTuQzEHyALfyESQZ&#10;JTBFky9PlPCVghI6+GCaOGJU2uKVFsGoRHNx5E5MeRGXc8Ei18Ek2ktu+hV1zgKdgMUcZxXgFRpC&#10;ASOlshIFMd9yTie2bUR/vl3+Xjh7nI0utjYJLXiLxqyKKM42jXeN05WTyvicLTc5jB74in/9KXF9&#10;ajkAoUudBFIQUbxhDfF79+6p36qLy447ketVnlC/9/0U3eULA86dO5enHcpO9ktbzHaQDkSQifRR&#10;5SyAioEizRwIMjtczJclVRpgVW8qyTpGAsgSr4zreAUZ7cyPduhtC/nMBCNzHFxlEMWG24xbC0YA&#10;gjG/ijrY0gfmOvnJtJnu61guh7r67e7unjhx4vjx41rZVhhY5SxEKS+7GCITrOxDK2u7u1GJa3AL&#10;aMzx1sKCf0YsPbUVIa1NBBum+lxze5DieRwfVCML7WAr3pSteDaTtZVMgAtCrgeLcYg5jl3MJPRh&#10;u6N5xFbTXo8GFT+wdItPEx2KlZhw0lqT+ZEO3nrUYZSDxD8OK8zpIBQrh7Qy7jFiUBgroqXJDq08&#10;wJA4hThOxsFzeYTh9IGSmQRiiREa0o1IbebAh0WEvZDPp4SNrGY7tSOPFlz4ifw0kaYpQ73qLv21&#10;KE0oXL/kzol11BV3VnaRYgEC9qdYBA55BqK0S4DxkKQn6ySjqh3x5cq/BIWIxCQ99aqiqNVfquX4&#10;H5nAiqia6K3TTI9VBX2b6DgFdBzEO7zAfEeDVB73tuWJhZA3SCrkTiHmJPNE7ajUW+nogyoRHbtV&#10;JLqFeOt0CHAQlYAma4FX2S7PfPLJJxKRfF0K5j5uQk4I+0A3jZhAZEv4c4QCzHF9rgkHjzb0tl8a&#10;msCVfDq9Zk4/bO9RCdfpO4dYrq7oGMcKHTOl05s3b8psBsUUrUBKPS6eksepip9iBGlBXfh4FMuV&#10;7VnFtfokqoOlKmuyVZYDDbAQ89agfezsaG+NwBClJS74UL7Eq+8UsGsr23xqMk2IzW3rkXgrXiKq&#10;TWguWHTYqyKovqATGm6Z6rcNnW5PC1XlPEXUaYW5n5Qkavlm/I1w5SxHcCW/FF+QDEyOM8hloJa+&#10;fLszQdoRzhUyajBHnXKRohvlkae4AMtID4vAk24GXVz6uTrEuAYOCCPuVIRM04KOSHE5RSeX4SH1&#10;KNN8cSpNEaSif1nOhkJY3xKkbYSvccC4wF9+Fy7UvbY11wJa0tEWaaA3G+kh7vguel6V4JCAO2nM&#10;bKzlgDCFr0epB+doAzJguc64FgU3gZFVXoFy/vFCl6aDvwXHXQAdPXpUGRPhTqRzF1g5umBTWuQs&#10;Vyp3CGexX+Ro3YspYBqz2chmSCXZD5QKsCwDpj5hTUYpr4hplW2s1TEN7hZytlcO1be/HThAW9nA&#10;eI7P5UUUlhQeMim6QNujPSs/Nll0GloZKTy0TtRyAXKIJZ9KPsFfeuklrb7N+QJ10F2h7Zc0MrJT&#10;GGs3QDlFzNgTj/EbP7yiDIemg8JD8i/RIZxLeSkbR1VxyMuYkKcJnacwFv8QgLb92BAjCdgFBgWM&#10;R2KHAjYAESyXUUNH23eqljdZSg1BDiUtTTLTBQg4TuwzyFlaXrChTSyxlibeVrecRVRKJhsxX5ug&#10;paKIPzpQFYoQI5KOtIVj0ZuArrw2y7MODSmjPwr01hZiJPR0KuEgyny6cUH6AIqeDKlUEzqLAikD&#10;q0UEgSoMXXCRudpgRLwQmUgrT5mM5MiDpXDQIZ1FK4BTlVbwMRMIeYFKzBHXVU22+34atXv5pXIf&#10;FmQWyN7Ouj5K5yK9neVzfqB7BUC4CQGpig7TibNOV4zXYmEiauqYM8UErUEdJ6YAaVxLk1a1lSNk&#10;WCfK+5gjTVXAEB7NIN/9Ej+BLxHdH//aYx9esAUUPE3gMndBePKU1C9NXb9+XSHnPiQ3wjXCqlSj&#10;r0JYzpX6RF/yMTP32cSIuqLlXAv1TRYp1NAxaKZ6z19t4rPSiWqV5Nluggi2IpGLy8zYyKcIT2fh&#10;RmdeLqykHQiAFPJwAEg/KQFROIehEQ7Cc9va3DQeNCgKPHIfJ9qw+wGobeJxyVZD6NY3rssNhsO5&#10;hY5uZ2Rr/8LKKbZiCIVRF7wARxXKv/fee78Z/wu4jz/+OMP7tbfvZhDZ/9KlSwYvX74MGYV2s9n4&#10;yL41/pcT+a6iwL9gBy+Qjeh7RQKfT0sjAFcytEBjETXA6CDTxAvlZVTfS5KtT20hwCJo0L9WxmAa&#10;o0r1wkQ5h6eM7VzbCnZGwST0BCNn8YvlkdMmDnUcDSsBWoBILwQm3hIj9iF2ZppWpDeZr3eQQE4x&#10;u6RjHiN//vOfs8SII1EZQRGLzSw3gTZ9JHEA//VXusmd8X+SV4Z7vHr1KkvQUTnPEwlnu/vIQUDn&#10;s/VfD/AJvu+n6HzGWh+gx44d+8EPfoAZqAAFNqM4Z8Dxh+Nf0wU0KNFCKApLJogN02RGaIofXmEp&#10;WFnBfsiWTJMCACgmLKV7CKQaJDqkLNwmTrcDMdOG3A9f8WwaPMUP9MrgVSPphi1ws5vjTEYvuoGI&#10;ngCnht3SBMUlX6dkBfDLO8JVCJ07d061Vlx9dvfrzP5Qj7Y/eYtJDmK15fbhdRpKMdDGGFZQSWTS&#10;E7HK+JjgEba4tXxw7aVsG6KyPYWfyXTDeMba0xKCiJbT0P48rgKhEBycSFuGmAmE2lDV94o4EUo2&#10;sTMxgoQRHYBFO1hCAET2R0WtI5Rh1kmOHMEim9sZeubDLacAjVDG2sSSbgBqoYUYJZfFK62ABC83&#10;lYboACjq0ZNiCSUZVUmGLad0unEdzi1wzASsQa35lMmhbOFxwvX6cYDA7Wd7/3/6fnzHTDJq+vKv&#10;VSjnVXR9Kd657OUI2+YOXtCWLEgR7XQpAAJECGg9MsdVAyflKVQZVXsp4VOUZBINxF3f6MZRwkiV&#10;3oRZxWsxXC6DHuhsDlKcmUUUzhVgq9pB5NpzFmOVQwjrm0kqJMqPTiNekWipU/3uaG+X28Her9id&#10;SGhCAXz27UGfSMh87kBjaAAckbrfuNuhRMhXUBFMKyTtb0++MB+eDHeo9F0KtoNX/OITRQ5U42U2&#10;I77d5SKf3a5i3sp4+nznFE43kruNeLQJYjtOxyulRcXabDZ90BuxIa0oya19A4gRzMzp2FVG6gc2&#10;2GWEjQiQFyo2FfK1GKwUsYWYaRBigSaHOMsmtsIrb3kfFE4PQ8qgH60orI7K84yiA9AEiDqkUiBD&#10;HCCFlYOqIEwgqOg4fDC/v5p0UFyzgAAfBynhgEV+arOdyyT8fpYMQwIBUGsJ0Aox4yboyCSSgPuQ&#10;DvxNYAgRUHCzxM4od/r06SNHjmgVF1bjleOoTVtQuD9ZIt6BI5GyiF1IaFoqUUCSKQuZKQ8Qq8qx&#10;9uEXdMUl7NInUAUUeEWBcYkILGbyskMtdAp3ALa0mb92HMAeiOOxjA8mnkBEULKcihaoWLwi+OkE&#10;QZkavdY/xJji+7s/dNCjK5WiXp88evTIKuIm1e8qVBRnzbK97xPc5Y6Kvi9feeUVRUsqYS1PC2CK&#10;ITcfMFgxM6Ebk6rGPOo5mqfN8V0+cyJLJfQqJYfpIz2j7MO6KqtxmByU0iVn5BUz2wR9QWfPtvVo&#10;An4jt2RR1naQJSY4JU04GHX0S8cEe/r2QjX0olW1h85YJYzde4h0IO9zJDfDARrotS8bynG+0XVw&#10;hZ7cSm362BP49+7d42U8K79jFZEICGqKWzFsc3QsRcq2vsJdFIzgTRkQVloLbSI5WmhzBUbaKtLY&#10;q4qUNFHIZEKHGEW8spURHa19iA31ozvimgwBNJAaEEaUOsLmjkBOOABKB25O50pmOo7J+n2jG+EC&#10;yJtQ5c7jllgOdieysYRFRClGddnSl92EllzTFy3d6Ewrtug4Sx8rtPrO4mvOchDzjYDXK1ixVxAV&#10;ZU4XTdTOCiI7z7xDyvVErJmDIVqZcbPZMN84emMLo2zuUPs7juh4lAcr20xbLvPjOm+Ef3HYKoqF&#10;PLuYKY+gjZTB0Uv1HoJUyjYW8fss4Sasy/aso9gic5Wj5R1pCHQyWvXA4Kiti0SqjnPKLOQ6TrSz&#10;De1W8rJWx86J5bPGE1tp7WM3fW85jqSA5aoFBXgwJ8qPGBU4UIID8sBcdBQFeFhOly6IIiF1gB2q&#10;FHOufewPE4CEjxYx5EMU7buwhdKg9CWzKS12EO/iV64Tv0LeSEWdKzlUn6Np4qKmRQZzJC5blWnN&#10;8UFilQqEtDIMSnM9RpWseBM5hQ8TIrwUVD432TSvZAweAQsrdABS1SHiVws0AvMpABQRQBNH+GZn&#10;IEsFDIeGDeO2ccfBU2CKVud67DKB8DKDzXkKhpxoWxg60eV4qVojuLjGOCZ4FXSzgkzp313xyQdS&#10;H40AwTF7cihMnCVPFk0VaR3R3aMJCSvMLF2HD6ilLNqC0WQI67NaTVFNfDr2B0ToT0OICSVgRqRa&#10;BkqzTACI1hwJgXO50lYijlOmX0prdmihyTmi5YSD8oWo0ZdvrS2B6OMz5L21CoBgJDso69q4mP4P&#10;/8Ak6QNpCGJpsRwDXASIiwBdQTD/6aJ/V5Rk0FeY1W8+cD9QXG+M/7vJ7du3bdU/6nJQXAUo2l/C&#10;648MCFdQ6oCVAVTlKlahlAkGK+Q+x4U0+MSAuOJydwUdFgkG4DKKlEllW9mT7fqYh6xEB9w8wa/6&#10;yZIjxy+8VVbub1ptHXw1QRK3NrfJlV7Z+f3xFyEeP37sVkErpBGo6FLc1hfPLCq8TTBNwItkgq80&#10;N4iOqEAHdHQK/8lfvpKRbGZetC6viTe0E7HoMi8uzqKM5dTjTTSKgl23kQk/lkQ4fokIRrvZswwr&#10;xqCNxIyVNar6uFWtojy3glrkgFRyKTidruDBYanbe3/cGrOLfy3QTKYbl2kBCF7CQXIozohYPLE5&#10;9Mp9cJMWtRwHQH2tGC670ccmsgkvszqn2M0jABXv6X2w003MYBowi0A2KhXSjRCChrdesUUIsV2u&#10;F4cMd4qzCJ6UyDqIDk6hmyOcDnm2m+BtFzKnSyVQ4gvTCJUY0sWOSpAkPC7vszd+yuYecUBLrLIb&#10;TUJPixVdMWMdF+tIFiKFCZQnfK2VRFjhFas5mqW8PIt0wt0qq3Il3Iz3yjSU2CewQhWb2EreQTm4&#10;wbBvvmqwvENM0wph5CRYGrVsjroe3QxsWKLXdoMk6yOIOe1G9LUGLXEccXoXCImYgXlW+lJrQwBX&#10;uYNrOAjyWAeNrpKcBTd+qX6LFOAD2dFOoTM9aVUmdQR7xZfwlGQELA/ylG1lThlMHcJYDrXJ3JNb&#10;iSVobL77mUdJOFZjBdfzr5zM1wbTx0iP+ubnfU5nCKcjIUIysIhmYAXeBGYipDypFbN9LwYL4SNw&#10;EeixDpgsYh0x0h1I2heVjmYXeGVan0lchlfuDfiGbMUXJItxwQJzB0kp+rbl3K7FbQ66KabxFzwx&#10;0GN/u/gb5PPPP/d5CUwn4nDStUz9Mpgm2tK7TlcZKcW4tmTY1xdPXbp0iY/CGZiUVL+PHj3a9zdL&#10;0RLBqC0/MLmCzS6CVywl4YkMOMaJmMNHcMs1lsQ6HOuyJZP0NV8wco08CdJAq7W5t5aAlC1207cq&#10;HzXHDjsqpbLqvCyXCnXYJtGgF8NYy/HU1cJi/pl+AkqPbpc+tUH/4MGD+VP0KUq4cW9NxmkTjNTZ&#10;zvgaYbz0IYlIJRiAByJZy9PqtEGORz4RLhEQ+YX4aFDC+cA0prKoWxvHK6IsJeKHvUxLsFPq1IKJ&#10;sZBCSgGgzIgBUjBweQUbAzzyB2SLHxOMW2g5iLzts5LbjNtWeF+9etWtpR8BCUKpWVg6dJ5e2fZW&#10;PGvdN313unnAVuSbj2eSMkyYz2p0xzYmq98JtsEBVt4KCVh5C8BigzlOsbkCQ0NUwDk8qG4VcrKe&#10;KLVtgY24MteSRMdHj92MYAIoCGyFbmhIhYo3nCmMOaCgqtxnsm1xVE4RY0ALVYjpg84j0MSVJfYM&#10;agI3bxU86c83iowmwOhfLuM+46478p1BV2n4mGbQ6eJWgqMbX3ikJz5jtd3yuApqpo5BCggD0QIH&#10;mAgkOqNWfANCWcarkSu2PxsvrqxFgMyhbRxwnG1nnaYqApRcOppUrbt59JEdBxBDi599qzGWv5im&#10;z+o445XJALe5s4BGAcqAV587HKeQeEVJCpfWJQ7COiKQ+1EHAjCQxxmLPFVxUrUm0cnbSqZKJqZ0&#10;SMHYIFYYRxtiN6mf6PdBrGOC+cQ+uGTP9p+dircJZjbZSG+l/rUC3o7zl7Jtf9KhDBnVYfmJMbvK&#10;htyq5VAit/bTCJe2Kh+IAAXJOBxD+EsYSsEu0FhnDtc7y4bz+9UpTuzHCR4FJtoL7a7j8NcR7z5R&#10;7BPHOJ2j7cyPlfDCH1dNRt0CnE+1Xnk0zW7exgSP+lzvTu+sOEDhgoieSI723X21+C9fMVMkYkIt&#10;BHI6AKEKz9zUoz7TuvPpZC/COEUWlZTQhskYUkKwlT0Rz4lsYR30RLpVeRNEoONE81EiMuSpkOws&#10;MzFNSucsBXVbAEa13vZW0m2JazabDag5jmkyDJ/KJKzWEoBAo35QmAkrfdryu2AUpHC2D9dwhDmU&#10;OXfunO9v9dtNhUqUBw7NvZIkEUmiwCudymKZk+gwjVHyAPXEadcssYly0wVCEhVFJZ3FIKlYNM5B&#10;PSrquGqOsDXZWj5li7c0AaOWJl7tIA0PlTo5Q2u9BezECYYxlSo63DN/vvHll1/2kw2IKzYwlWuU&#10;HPj6yP7ss89U6K90gEGrzFRK+1/wfqU41A3ozJkzSjIQ+RjbCDTFtlzjmxvW6pk+90eprvbEZRnP&#10;cgCUxYCbiuMIDbuTEj4TvUWIiBVdgoThkOKGsqHwQEqRUM1GAihBFtzQN6gPdy4ELhhRxJzcYBXc&#10;4aYMr3/Hc+fOnevXr6t5arNo5G/h4SuTbsQ4ZaCqAyV4qv12cFsSxkh/6tSp/q1KCPSLcLJ8Oo0f&#10;hDJcS8BCPJ4/fx5cvK5uuUu5cnE6R9PfLQ8JJKmufl0nha4YQ0exXcaEvI40qjXBkrJGxrJa8RAG&#10;0gou2ZlAxhyCiyDSgjFR57jAWkjiNDUAOyluN+BzAfDRwLbUpjCBZKWrZOeVEW0/cPadCr0KvLX2&#10;p2EEFqtaCZGvudgm9jSNd5zYZXaE4fKrd/rgTHkNDuwllXBBlcL8y6Lihe2EUQhjQ4dqschVyQ1D&#10;sgaLQykgcdDcI21rKa8lynkdtlAyTkrWmEDQ48qVK6iiVNghitqNsFSf0IQO7LWDR36hMFWlgBxN&#10;Z0T1yASvdBjFZO7m3z4xxQsRYgWUloi+yQEs0tdRs/HBq0gix5GKN+boVydK2Vpzil8is9vWKQUs&#10;lhqxVfubRgeD1XXzux9oSXM6QkfLR8q22ycRHXyHn/yY5NzuLtleFIt99yo8hCcm4K0+p+BP38q8&#10;ycWWO5EOgLKzLyqBL3vSvFsFTQDL45ZgIPAHVRdyEmSgpMmYgwPCWSBvNhsJU99ZDkVOOqCKtVr9&#10;WNE3Ov5IBVJERZ3o+BqRQMq36GFOd1n6W5I5kjaeoEcXFMHF6UDgdHymPHcHLw0JxxkHYEmAjVpF&#10;AnPwnPIOdRwucRnXyDa8ZrI97cwK5JRbHK222ZnwY+jxqSNg1c0gehCHmmZDLcVYV4ZcZ8spCgco&#10;WNrNRgjL4Tgv1XAr18g2RYEcIveKAghwQeajASfKPwYX34x8pWzBmaMZTgcFRV4lqo/yETMxHBpL&#10;dtj7C64EMWqxwjgczMFq8/GBLzi32KQeAKuwTp8JRKvfIwAlSeJR65GgK53FLBc4BT6i2872AR1g&#10;tcZ3UJnxeq2xhUcpieVIQAn3R+7Bzn1/0Ozx48dY6LKpxqgu6g048AlHH43/GZx6qWATj1xyf/zj&#10;55ZEMunp635mIoTEqi9pX5BAyf2znBDRXpB7S0BvcIY3YVvTYqo5UGCICwcWChK5T4oPGohIr8bZ&#10;4tYMI8wwCAS1BCAcPH/3iSXi39splR/pA+OFN28Ra0U1qgEHDrYVSKiDhQx0E4LePjw9fvrpp+Da&#10;Ph8Qr6DHTT64gaMqk64poBAGdYTWfCwXq+IXLlzQUo91vOBCg2FZF0VwBSPdLlGZIcKsXDzxrOMV&#10;0YGtnQEuJrX2d9+imE2QVY2ETEDNFobYCXAd+FT+YVUKEAOOHiV++Rlg1ZdgC+/oSHa8JkF4tL8+&#10;FjFHqVPexDaQtciz2WwgD20i1LkbgS3sq8WguMpN8xuFE9OB/pSUg5iPQlhXFae2QQEiOsy3ynL6&#10;wxAl7CNxEI/II2ooKcU4mkpuYGpw6TWFiUt6Nw9S/S5Bk1nCBZ2wshY5eU28sFF5cBwdoMoWyDDW&#10;cc51onCGnrfoSlvYlrtLE9UzJlAeCKaxC3VlH5ZWkosawnyeJTqzz/VmJvpVUNK1T2sroqYStIlF&#10;yVxFbFWKJ4hkf4PeVuaNSIXFtZGOJmK8bFD9trlDHcdB8QeBeVCy4yxsh0CPGB7NimJZNY4B0E2L&#10;m7TyA8whr4MDdBBKjmMUW+xvT+TUOjSUljvF+KmmaYq05bjHg8jJocgGbcHohs0ctDfB9V1CkGq0&#10;UiLn9kMXq9RmYk4O5U3lyob9EK47n2kiFw3Wv82UcmUGUVBBSkQHqrCl8JHMcQNz6Elh6ME2hFkX&#10;hto8yFnmhCqGIAyq29ClgQ4yBl9EFXnG16qCZwny0w1pnRImNjcTUI4z4iB7zluCRx6Xl0DNI1tj&#10;hsiE889FSZX9UYP/Pf4ICGUEGqNEmRAgyKwichmES9EG5VsZg39pXmgTTMB5TqQh/rcJYnCQjNov&#10;YcurPo0UDncvEFEeJoo3EUF4ZQnPJghmPIuAgJOO4CyehVjZRrqjFRspU/AmbKmQ69Bfx6MOHxFG&#10;0Zw4Dmg4b7B0wcx4yDs7OF0lA6jZchkLI3odOzrYNXBfyfGpDVx1xTi4Hz58iJRaxdtjDtB67OKJ&#10;qcq262clHNu+8qplE8r183MVCAPChQH6M57rxAwS8ySjLkTQ1NFaiGc8IVOYzExGMQebOT5orAWr&#10;MEZQNV54yIbAggbbtaC0inBD/Oh+Y5qOrXjIVk43HyeQ2B05HFxfWA3bV1555ciRI0odQ+gGXq4F&#10;hUuPug4KYELv4P/fZf6NFx9hIgRjgOPDGu1iPwO1sCLM7FuKyQbLgzpmvvHGG1KSo8WzQ1UFpwNh&#10;4cj4Axr4LQNCL0wClsAN1ODll8y0IYp3jVC58f7UqVOHDx/+kz/5k93dXbArlnAQRZABlwoqqbnT&#10;VDthC3AdkOo4HYO5hkisEoFpVlUL5UGhqE9tISckfDwRe3qUpHCJSHOAgqRo9ykg09nKhghsieUF&#10;UqczhFFsZK+YsbOQozNN2CtE5QJrIx7EICNWjRdmfcbR0y3EzpTpi5/oeKS2Q2nFazlUjFBMzRZ+&#10;MhGRlCXofmA+UvciYsRjOd0jIm3GFxt/9YsqCx3BKIbIpJICHsr1KpCWCbRlFG3ZhWO0TWcWsY77&#10;8EcaMkhbDlLk+p7gNbazFzISayFWxcXYoDABkxdOjIizJLY4lEhkgHU0BbxK0MaSYtNjk3XahHhl&#10;E9Kg4+T99QWC6KdMlZsyZtbavG2zwuks6lZaS1jN9nIlyoGO+4pibgKdQAhztdO4rQSRkHGWne3f&#10;KTS3j1OooXKLrOq3OSKCkjjGZeIdndCDacbLVJSHGB2k4H6v98UXXyhU3OqW754nxtFDgEuMVXFU&#10;wQGvEABVevQW1TG8BJvgGPIr6i6LN27c6MecJjvLFVaMsFEAEiGj/uEzcwBYcqAhSxPmeEWmN5mM&#10;ZkyDFR0ooCMW8iyrAaWEywbSDqi7Z6Co/flRa1sI5C+rbI5+NoenRzsgDNC2xoxvFclw/qbVpYfa&#10;nOV0JvAOMtOBCDTJgW4cyq1UJTqyijA0wTiPmz+LpX5pp3RkPrXLYEzox7oscvEiXlGP2iM5LZf4&#10;6jdq6dAESpRnCAJrAYIb6oVgxAReo570ImalI7VDSyU6JPQhsNLXEo/0rPrE5GHT8nfSwAguJqMH&#10;5UtlJuxIAd1VIWsLjKcWbeiXI/kPvjANUB3FSefgL7OxyqC2T8lKfo+yD3opkLglSYkWnYPlisiJ&#10;cAQiepVByh0YAB39OKHDHsEDQRKUWuwsSYEb1ixnJPSBi6n4qqrxiuWsY2YhaiFERJ16DBA+thzP&#10;CExgCnduwH5u0DetoqJVS6KCHfTn7ViYiR/7u4ucOHHCFe/kyZPHjx9HFI+HDh16/vnntS+++KJX&#10;qjLxFavKVoldb6mqEs8/o9efBSUCBkQYZoLYgEY5V8AwMOZVwmGowBu3p5HYCZN+7scLAgN7KM9e&#10;uGkBCC7YwpzA3IYQU7esstZZwegUUt8cmtOwv/sn5CQa+QhoeKZ2ggihlTSvMApTwZVAu0iTPaUb&#10;p0BVW5Sar09PbV8SBk1AZa1tteaolxVIudhdRx7h3BDjehahB0cTgDCH2oWEUKSP+UKOtswn1EMb&#10;S7jPWjRQDilJQySJJ46mks8C2ZajHW0TuZsm9MEEhQEC8m/f0CghCmRkIBhMlGTBpRWWiegoQPSb&#10;qSXu0P2GxZ0GpHCjDJUoE1yYSVXg4znmU5hng5eULzDZK2w3U9SzyypzdAQ+ArA9qyNAoaf2eASd&#10;cajWMY3Yp90SO2ib07Q6iTSHYDnaof34yqO8RmRVsWbPWIdmCiQfIXadhY5DOJQ+3Qmc5UTxjplc&#10;yQrgEGnU5qyWu/UZHhpOcRYFCmEZluM4yAUL9yxxXDd+VtPfKU6sVFMJIE6nDA0RyWTjlPFKlOGk&#10;D4B+HulQQWEr+4CInpbIXZTkccVb0fUt7mgf0B999BFiWChqOHqz2WCjGmymcU63IS559DEqkfpC&#10;QBIKS0FMQLmucfoISQdfTSqfI/oJqFxkZ8u1BEsFEdqnFXMkCkI9IzhQ8lzS3yAG6IQewgtkRzgL&#10;UIsn9n5ApYWYa728BB+2SymstjOBkp2hFH+42BHe4oMdjPAIA91sypxPnz6dP6BVRNjCQOeKCM6y&#10;M/9KxfShFUOQXxTYhH/RHq+4G6/QyWSqUpuvzbSJGJdMeEqQ6lOe5v2qUa7oR5gzrcGkEk5n3I5j&#10;WuKR5ugRDyvhZjJWZNlfUMt4/djPiShHKEnDJSD3vpNpW8sdcCa9grx96K+jLWydwsZ+aCT2LfS4&#10;AxRmwBfKNJO50tVKm0IKh0ITG+Qg+REh0EIh3/en0vT3fakfFAuxVrbVVunX4kJKE2kIiPSpYONE&#10;SQRYbMCD8AJrCiNcNdtjYczmsCjt6uRXC8s4tjITFVrCzVCbacWextvHKlmg4AeIjqyHExzDPVWX&#10;PORRaLHi7t27IBYbCO0j9fTp08q2cuJR9WVdBdtnsTqtuGqxx5zk7NmzCrbWEvPPjf/dk00U/n7O&#10;Yx/XgrgFB+awnWkSjTxSNKIg8YhSxOQKrXP1GV7Z08pljAJRgRd7cMCGwMdpVR+B0FHKsNCJZTEp&#10;bJ6lbf/+hTgBI4Pgibsw0AAIUgGj1ClOPhZNIHDTCkWvfBFKDZIL9otMwUbMTEOAg9q0CqfMpUZy&#10;AdhFb+McZEQdlebUPGbCDYC+qFQ16sGBRQFCMIrgA6spaa2zQIEPxQxLBSeBBhrwu6NNYxQNae6b&#10;QEKUKAWCcMBtl1S5lff7vUl7Usm0/nlIk2VqGprZ77YVafm6zy9q67hdyVbG5WJhUhJvRPoGETXY&#10;Sw2UA5cgpba4QC30QAPBj8l8SmcQFQXmYDVDiA67GIg53G2yeGEyMPUhIKDElznFnc7Mv0UQAQux&#10;g4zssdTfq8RMYgmJqM5Fhq50hOaSGiWtbYINHYfYaxH+KeAV7qVJx/EUY7FLBzkJ60qO7OVWYn/W&#10;obcROBCEgSGCCQHFm+MkXLshsEjEnKx2ltPLQgTn58ViihGvtFKWU9TdnOWsqiOTGQVPOhtBPKdz&#10;q8rkc0j93mw2HE0Ng3hiuUdfODrKuVbpjRv6N8c/e4IhsBJ38oBwE9SClAIyCeWdCFsBK52OtPoV&#10;4g6BTswXR8gs6VEvkOU9eGoTsCAGDDmL5iZbAkOvuIA4jujAikrUINSAnriTJYCgP6JtEd40ueP6&#10;lHI6hVUijki9WVYUFIEDHLbDBFYclweFGGU86hhB8unu+rYlKE3wQb9VZR6PdKAwjwucvp1kCSMu&#10;XmVOmnMuJpi5EHr1v0WYNUirzwrToEcM0gEHfE5AuCAFmqNhmG6SlTlD30WwpRHRlwgTNNaidFU8&#10;wL0S+JyrZbWFO3ijxweU8CxdMk/qBNm6PCtLZpIbN270l8F8Q/c5/p8VWQwd13+yfYqjsRAdQQm+&#10;Eb/LpbsYDkeqYhhWSTRk8Gf5t75ZWBhXcRlC2Cnd83TwyRchaBqnekwgAEGv+BiOXplQIecYLoGd&#10;o82UtdUhwS8721mCJjr8JL0yQWo2EycqwwKMvPbaa91L8AMzFDxtyQinWYrx3f6whwBBH6UIhglR&#10;rWpkH30zpQwm0zl/ZaMkBSi7dYSzxI8o8mh/YgRT7excIAgbaxnFZIYDDXSYbR+kgS36mgx2Nspx&#10;6GgmTPjCq07hKW3769BNWpHLUMW1WnGyFrDoCORKIEKrago2IgITdLzj60Fxssr1Tp8goZmEaXSz&#10;sOjlU1IcUt5aoioQHa6xuUxKbfchyijh4JIsQE1zLVKBJWoZ12HU/6ftXpruuo7zjr+fQCVb5kUA&#10;RNwvJCHSjO1JUpWRKzPNPPDQrpTn+QAZZZCJXUnKLjqVlEyFOhJdokgKECEWQQAEKICgSfFD5bfX&#10;/7ztoxckTDtOV2nV2muvS/fTT3evfQBCDLc/HHSYb7lVXul4i1rAURRpMobQkM5i9Re/+EU/jcpB&#10;0o0M6y31IExPFu12O+Mqfb9UxXZ3YgslaNraRPquhLvl9AUmBpV5vFLFISnnglT08UU53Qh8MIFR&#10;kMc0Fz4uw0BsR48wYRSF9SlfdmAOo0wrrOort8JKvTFiHEmmJQYFwla0j8Vk+5AponAzaDdvFS17&#10;Egvb0HKqFrPztiSITiVNhjgxEXrGuaDTLSkMLS/YEZUwpw5Rv7mPMJOx6JEjyo94WB0yiCd/9Vd/&#10;JVplNl7wVnQUXJ2oJVO/E8GFFahOVR2PohXtKW85gSEQqEfoSehZsmI7Yy1hC0rzqSrO6Tjvc7wS&#10;rkoZpw+/d9VTznfr/9TRuIqu9Z2AUXbm6G7Ycsv88RmhHs2ht7ntBz+QylRHtMG3JzO2Wu6VmwE6&#10;CUmRBTdIciidKb+ufNt/u0hkGwBitT6Ejef9Uq7ooBUDpR3KwKT8A7cCLTBNmDsZDHtFW2ttWxY9&#10;FCFj0HWHiCDfoGIKgFQtJ0RsLiZ2MC5TaTHfBG8xR0b1RcRBJQHnlm8p6U5G6Em4Nc+ms9qMb8is&#10;5bWNr8diTw6ls45ptjU/zL0FC5pJRFIcVKlBZy2pDLlVUFWHzlIx+tVhCNHpsxOTu33q8KO2FGQf&#10;NhbaR9CRPmQimRQ/VFbfT0/+xC03Kb3zpzgmEID6LlfOiQkW9he/0eLwC9sRogVN98/rH2hzFeCb&#10;/fMSPAOxWhWyW8Qc/xP8cCmAsaobIuyIR/35wQGlGMxIAEEKRlWpsPNtBE01WNYzjo61JoPMZM72&#10;qIWmDfmsEOXs/M2XiqW7lfSqxthTfcIVe8qwYJF58fLs2bOKt9YnEYtEuLWYwceZI8BMs5sjDMZ1&#10;rdiLSVs9PP7reNYq5G3iw50mlkgKlYeUpzAzac7Ndoab4xxtE53Z0yak+wEdUDDDbUWgB+QIWoKG&#10;sEEf330rCB7HGWSCI+L90nQ7pf0dqpDo45k0JAGhGl84iMih9IQYEYTEuYhIB+P8gvTm8xR4uxsZ&#10;9ApTjeibzGqrGGvbfjuxM6eLB4NeWUVVPHHpUcIZK0ewl9oAr2bog7FxHVCw1A4yArEJM5njs8lk&#10;aKAZSmCXuIJ2RVHIYBTeKrrwQWlZEqslRNm2v/OhnKsTkjL+m+BVbDci7uRixRidpipXqnUM6gOw&#10;4BIygst3lVzvRLcHvuAj6UYSRwzXO7EDfFbzDnOQGcLch5+4WiAY3JLE+j8rZBGUGCiOxunDgRGI&#10;aY2bsEXdqqAlbjlFfsE6W2m7HMQcAlVileUhv/bbBEu5QFxrCUdI63xRBiSOUw6t6tFuLHKW/XU4&#10;QtZjhRMTmpC+v73VxwqeQgZEQpUiHQh5TagqkP2U7S0FwEhAR7eSMn1KyjQ3SMM+ownyV8IFKZ5o&#10;DaqjwtOjhTQHEVXpNpgwCtnswzSuUb/5l4iv6rdLGyIhDJ7cvHmThgo5qhDJmRjRRy1QONQFmiaO&#10;pradqUroDLE6NKEkVbOFO8CCD1gUD0+IQwUaDGkro05YwQ2M7j06pVbYwr+rEjECWI9McxaVSguD&#10;YY5OPMKH1Kct8hAn2kcg7LU5FmiIHfcPVVz65T7KsIJzRWIhybnCVlQKDeHvq5cVAGe7i07fUVou&#10;ltLlQJ6CHiXz41bGj/+8hmKLdNulVr+M0aANE6xOjDOBT1Eo5zaZ6yEpiikMN+6W9MppJTSoEvZC&#10;WCs3gpEhBrVT1I1HbP0ktBlrTxF9hBZSBgLBKLykjBOXNfVYVd4/LFGuFGZU89Eg0dgkniV4AHQZ&#10;R+pxxYM4pFiFoJXtL774QvlvqwSPQXD9+nXgwpTXAwKIgMM8MSDRaOsQJCuPcBVZIbz9CSvjuTOA&#10;2ElAxrVSP5KBVWJ1OdKHaUCYKcLBqkIYsYMTeVSQUIazC2+ClM4S/3jGdiWn67zri9jj/qtXr164&#10;cEFKVTzUszgqI5S/uFyflPIMRnfiICfWetRWFLXEiD6xoYWU5PjiRz61LSiYL7CFgcfZlrSDclu6&#10;wWCGpF58BSl9aDUTzAcvxHj23vr3ihUbFZTtkJHOkLXfCYkjXDUstKG1QuX8+fOOoCFqCSfaygWO&#10;sCcNeYc7OKWvc6T01s7oqDgBU3CKQHQnlW2PlSJeEwOW85q+OLEnYTvGc6KzLOFiB3UdzAVCSwfg&#10;JiMPXzA8mnkEqR2kfnha/pd/+Zc63uIkBro7gsicKge1UQV5uJ6GtDIfPgLBreXJ6y9R2lWLPqrE&#10;mtxtIU+BCIUUbORR9cHVb6dgL7+f+MMmh1KJUYR1yNYfQPLmouf23xP2KcmVaAAEqIIO4TuInjbp&#10;8gcxyGcaEKqO2m7JpFizD6eHm9agbflL1Fi+Rd36K7WENxllAjYSO7SqhcQ+doOnDhckEiK/ELzi&#10;jt5qW2IT+tDK/uMjnOECol8UlAEoQKUmEPAW4No6iCFyJS6ekl5dFi3BYbztJk0NHk9SjEoE4YmZ&#10;IpQLlEz818Z/oi9mtWIH35hJZwjTigkQMGJPJDTHQRZKxH97/J8e0IrfKUYwRIl1aYswpWjEoLMP&#10;d0QSDnAT0c5FbMfR04hTYBVcJPy9wmSHmuxQtphpnD5Ac+ieW0ukZWQGteUBC2SBpi66p3qFPEZU&#10;cdiKBSBrizvYmmmh/QMtxbhykJRktCaM4B4prGyiRU61I31EkyKiprBdIlLC1R0fnFxJAepV50r1&#10;YkoC0Rq3sxjpRisbiwvZCWLcB4QEIKXcBkFEYaAROg9ukqQO38VeLXPsbwLGWkJMMK0qnuEsBRSO&#10;8R2awU3WIjoymKjUpzPN0SBhi1Zi1LJOhBKP+kZMtqFV1jZBHxOO/A/uiAKaUNPxtT0/95H+hPsw&#10;N0ETpj4dfGR0f4x2/bcNWpdHHdAjIpE+6OcgI9LZfpdjkaeQCcquRSCDDqRW/G4iF8gL2hIBcL2F&#10;Mq7wvZDOVG7Dg/oEyarHWqZyOewQUQmXc2U0lyNCMbysVIAGGggkqukwqZ9KeTo34wHPgd5CyVH4&#10;9W1EpW55PpqFMacepqGknAh9fnWofv42mWAAHjjCWd337ePQSRa0kqGYg+gDCDSQCcOoar5VMcnj&#10;bDKf+PWVW0pK9AnYnehVg0zAfpjLL4o309z6kYaP6O8g7Cyddc+woYWWWMuJSsuVK9v/H74J6rEM&#10;hcGWl1Nkf57ioLgr/HjQzh5NAwunQJWbPEoKUOIUjiPGp++VK5SWi4EgqPK+bIJmXCwBAVM6cxxb&#10;lh828jChPtzgKSBpRTdz4AlVO9ifYvYEOwfFN2STjm3roFJGhKFh3+I0VyMFgmvrntnHIvMKCumy&#10;kJGD2GIh+sndKKSEy9Ray8WOkBGDpKATgO6+bsb0xLH+YKUfUfvy65cVrUflXEdNMsLRNBf5KjcR&#10;p84CsnP7MvCqVMgvEFDCSX1nBUtVgRSJeRAIIloHINwnZAh8vA0oZcBkS9on8tsk/GuBT5Y39lLI&#10;zBwLbZV0Fv5TmI+0dKhgJ9TIOyU4wk3yQLlP+AMcwn3dYg4XYzICwwr/9fFhabH/oZ6ILOFZVJYK&#10;iqwRI6JMxEkXSenbDgChA6307RnfpA6RbpXAdCjzTUAkHuEaDuIdlNCKO2TobqcSII+vLNTy1hLL&#10;xZ1zbYio9o+947tuPMSIt44uz2j1qWSVhGDy4e+jRKkGJiShJ9WEm1wn3OSBPiIlVZDyAni1dUyD&#10;qn4UsgN32x8ONmSpc+GZJlr+Ndi1uA1FLiic5TOSJqoMkzmr6FBxdABlsm2ZYCGEc7FzpW6RiNXs&#10;LQsJFv5NGFsuLT0SXsh9xnV4uetFHidm8pFXQKYqhYGs5Uozp36Tyrk9rVq5fMMZwYDJlXBTXyhW&#10;PaInGAGr3wjGMl+fLeUWqcygVwDhhZhsDpAlt94mR9gA95yXyBdz99chUomv8AfrP2RU2iHbLxvq&#10;MZK5NroBIB+sZR/S70I6cBcw1WxescRkVeHET+jWAojxAkCFCCZOIriIB7xlkMRFCEbWruRZUsRm&#10;KoECqmnDiwCx1E90VBcfOkwosfpY5H5zoIZzznWE/csRIkFIyE3G6UZP2ooBM6VCC3kLRWTMBgse&#10;HasQ2luPdmOLVqJ32/UpbzeGM8cqnLAt37c5VhXk3R4Qgj5oiuWUpJWtCgmIYY8l6uilS5fOnTsn&#10;xXfNt0NS8a7T10a0rkPtEelMDbCbBC1aVBqACBVWMJ8L0tMEC9vKqn+7vr+r4kqL4Dl9+rTLL0co&#10;4WKSg+wABGDiH0Dynb5Q9xaMuM4jaqH6zUFKOAVUO/7SN16HSkJCIUQkbERLg1SimD2pyu9oYHN9&#10;SzCe9zsUaKGNSMVkuS9320S4chmcxQVgPdrWEjPNYUL5qMQhtPhCFe9igUIuPbjEELGA+TQUKeqx&#10;dCwWDDLQW8kaB/QNihT8J9KTvnw6d2W5m87yiFLdz4A+KbomVrZ5SqoiHuHPC4Q7OBpn+KifCtkF&#10;edc+eNIQ52VDm8svXbBKuwzPzI27659/6YpcVS4YzcE9wAJBh3pacwg/Asdka6O9fk4nLU9WZO8f&#10;hTanNGhyIdaIfssdQXke7NLgUI9aPuqVPpV0+MU03sconfKAJMhGTBBxYBdBNhEdQENRpC2+eLlz&#10;O5o+uFHJIUKMmKY8a0fQYzoqujmWuIjYAQiU10EtHDNIol8xK9ipwUE60KMqblMSK/gIbfo5Xf2O&#10;Tj6uMIRRaMnRWopRktrhGYadyxecAqL8ko+8Na1xmuCJ9CLAD38TRQylAoBKDnoLTPEo+pAWf1Bd&#10;7fFKXq26kJIt5WGrnzs4i3MxivkOpSqrE7aHNnD4wlki1G5CVYkS8iwlcGC7SHf7dDQRZTS3c97n&#10;Yms7vWrHyx4hLDSkQc4Fr6S3JcFlLNAU2kpsYkQVJzoJp5QniVXmlwSYA2EWMcFCYdU1jug3kthE&#10;2OI/uFx9WMQu6gk0QtXQS8pX2sDEYfgzDTJwJiyqwEdvJg+eLD3iDyV5770lDw/++7H+CByTopTW&#10;F6csIwVoZSh1Gqv6eVBfqvJKa0QhT6xSvO2jcktPLgTtn7gxiCvQ05XNEusEsEcdHCVioGjXAaK3&#10;aMqLYniimoWEhQNTbNMSYMWP/oqBE3ECOWQxyReCuO64OCcMLDeOQ9Qz01pb2RyIzkIjfeJ0mtCK&#10;5gYlC9dke5pvzxBPtxIfZ8Dn0aNHqNna4ipalBGQAAMKbyIpMNDOGCyoGCIIgYNVTcY/idsX2PXr&#10;12X5fjsS5NaioAxF0Nc0e+rEZoKpiRF8tUmf4MyJOiVNOJeMjBeBaG2V/S22r8tiAAD/9ElEQVQh&#10;zqqEqytK+KvrH59RdayCHpDhkL900DRYknENrhercsF8hY+zcpNXLgTmyHSotefQl18aoVWRBky+&#10;QAx7EoDDn/JYFO+5mDLs4nHgl/isUvOAoEMfS0QmG0UjkC20ykzEYIW3lQepR9oiFKZkVZyqbMGc&#10;Pq/FhXAQL3fu3BFr4kg4yFB1pOaCSEU35zA6oNSfSnDohQsXrl69qqNgK8z8Rbdg95gXSFc3hhA+&#10;Khm525lPIMBwmFAV1NRzvXarhh6U8BPN4MZAYqbUH0QJ272NxuXQom+kamHhCKI2ro+xANQajACd&#10;iGNEH57C1lsucJaO3ep4K4LAbjd9opOqdvDolT05hZhpQ215AJH4ot9sTAaL4i1SuvpADHP4F7ed&#10;K8NkLKx43PiWfY7/gp4arNU/FHO05mCdVvZgJvWobZ/2LHE1fwq5uHYhQDBO5CPRZCsL0Y9HeAdt&#10;eMedz2cGhgglbrIw5zpLSrS/U5xFwJVAe/lwq9+gAM7CeAMZ7EFkIU3Yrn/4d9ela6er3AITqyO2&#10;ZEWZLnzYLgsVXFQlIlqu06FehBFudKMhq0NGbAbgQGqayZTh97aqFeCuLC61DnW0syrPYs1M+GgJ&#10;Q7TSlFdEuqaz+ZSBNubzrAABrA7yy4GghhuTwS5tljwNEm/NEUF8QSwkHuVM9T6dWaHDkKTlNpxw&#10;82iy/aUOmcQjDf/n+n+4cDuhHkKq1lDS0XpLW9YRqALcYxOQuSTDTB0tYbuWE6FKAcpw9NGHB/9P&#10;Yr5phPTt27cVGB83OhKNth+KwYpMkK1Ia92S+NW4HOSx8Wq2PvLpS0y73U7HPeCjjz568q9ESmru&#10;fYzkA07lY9wawYMYr6V3lK1+o2wcZZjIRES2oWmhO+hAYfACYn8oiCWcrZXIhLfMCxrekiXd3eTE&#10;0LFEzTDfJzvRoadN9LV4g9C4a5oWw1AcPpKyZM1wm1dxF/5b7TeNAqAALzBtQj3Ks4V1WYrofF+t&#10;RSyDkHEt6GiTKYZPSlE1BkGnlBLKY63chILGbYKgGNaG5tvTY+RjskHcbR9L9NlO29QuEzlRJi0s&#10;6YM9bRjpN7IffIUnao9vcenMV6nUwxH2oTysBCocEo/InbhdwVOnT3CV20yP+j677QNPgzlCpQQ1&#10;fu5p9OWXZtLHuVIzE+R3+zu0yiH8Ci2v2MI0R6NKeU2fIyDPCthyut2kQkmcWOuVhcy3FTRsbmF3&#10;Z0DxckrGEDSgLamWc7RS3Z9GkS6yjx8/7m+AdjMWR6LJNNzoDwLNZz4Mn3/+efXG1Ypdbmk0ZCZD&#10;ZBAtJ9bZssj6vZdnjZByilcGOavCr+VoTocG02DuIk4T0coKYcIogOR3rfhKqtaDGDLzZoNGoreO&#10;kUpIy81sQ6Fq0CuD+Axe8SJCtfrqhPylXxK3ieVbCVoygDvRcn2DJtBKx6DTCY4tTu3/KLGi7jNI&#10;DuUFLhZizHe7hWTfZ5CBD49L+uhNpBcu1jGCvVpOr2O5tzonpHFKMpNu9HE6JD2yF9kw0A7QdlBi&#10;z6kH3MQdBS/nugRzE++YZq3cBSXktKfdLKGzOiH8He3c6jdYQiZMAocmQLADTLTQoJV+l2aM5f1u&#10;codVACfdGESZaRKO0sJBWC2haYtKInnaQajyGgG+zSEPh8kVkGEFS4m8YQQI2tSmLW4gA7GDs4g+&#10;HtoWJezJKPPtZqZDqcSPxFnMUb8NmtwdurTMcKcAFlBlJ3hKdKIDboUJAbvWl5JpWhPkQHW3XCqF&#10;ar0SR25arJCZdfil+OKIQqx92hCXiI6t4hgXyAN9o7IL+KHEHG212QgX8wi7Gs/dhZVOnm0yk2O4&#10;nU2w9mjvt/Wbufp69+5d9ZgXZRN1l+hIMeLcJwLXSjTqNBHzSq9HnSr3dNQwS3QUcnlWjbSnfWwi&#10;504Vl8VMsIM5WEJLuPC6ECpUIj3fS6AQ1DfIneUCTF283f+xHKsSVuVmrIUICIbK+MHfvI58Tuzz&#10;Do+RWJ4FDfeoAZcvX/a542uSF1GBGlSyiQm4YgcLg1LfcQZFgtrs07DO66+/jlLm0MfRTENZSvIT&#10;ZGTtj9c/Jca7plGSFXjP6khPDVGNFo7GY5XAztQ2jSaYVC5GEUqK+aniOtqk+i132wd3dfAyYpmG&#10;nU4hCFd1by17aetQmjPZidIBwKUh6tGnEm6VHdwGkN624kRrZzWGKOEvv/yy+xBbVDU8EVpwEHUQ&#10;MAJ20QgfLbuUTCM8ok9wHcJ9i0PYuDsWHwlR08IZdL5L0En5qTq6fUL42rVrAKEteghmmksB1ACa&#10;kHP7xiWGGCdVFIqxVxKRZykPN7Z3W3WWvh0ACKv42XILveI78cYKetLtv61/4EXN4LLqNz13u92J&#10;H7oo7LpMc0wQLC7B5ggEfddlg16p9PYBL4v6aQTCdOMsyHOBtBhhGKtPN97pZ97adF7pZftTD2mF&#10;6LDxtddecy3gIFghHlWr4sCXTVBa1KBB6QOqSUFkUEdLDBZ9PBthrCLALzy9tZu3OlblWdkfDbyt&#10;WHpFYhePeEsfeBoscu0PZPs4wqEG25zoG7E/R5QES3/WmizeUcVtzzSgZXghA5PIgBvU4FA4CFL6&#10;DD2MG9QaT1Wdpo1QGP4GKeNoEl1pQm2xU/hYjl2cxUYnarnM6VWFnKWjkIjBvgIFuJbLqEp5ESrc&#10;xB3X28Fu9HQ0BfCcwETLcIgBhKfKhNIUfmqRHERc7FqDq9ztKomHroxYp4orAfETA8WsVCZPWmKt&#10;+fIk17COawSmPjON27A5juMFukVLrf5IlZvaJXBwUZWSdCNYt0X+ysxyBd9Bhu3hYCHlHSrTsij/&#10;OsuhjjbfQpqgjSiGrfQItNIa0KCnshYO+t4SnRElnJhMrCrETOYgjnO6DtjzVEVa21rCa62yXHyV&#10;Zt0UuZKZ4lqmAhfdKJ9TmMP2E24qmnCV+TqYw1L9CQHT4GMrHrRbxegfS/inn36qfss1SgtRbvnY&#10;2fq1RuQafXVXLdfqEyqmpUGlWhVXrdV7+cgcuYl4q28TObcf6mUo80WX70uXFKqwVp1WpIfufXwT&#10;dEeCbp3cj6yVcNZGWaZmLVCYCiCtR4NhYXP25+9ufMMYOUXmla/pI+BFI+jPr/+7M3mTSwh3OtdB&#10;zg1ouBNHEIlJdWECLjo6f9DEoVbJaFjr1kx5WsHK5cYl6fbt20IFMtSoissI0Z3hTLbWuG87seQI&#10;B3X1qx4TtMNF6mnRHddpPqIkG/QKscw0X2pwNXFBkbtVWeWhV9HdPrgIZKxyLhsZSwdCsZySbmyh&#10;hlVdXZ0l0qaES5Gkr3BxiHDKWDbCRFYtC7CIO7CQCE5eMGjEhEYOS7hNxGfJUWFzKVRiQYeTMVMF&#10;koywC8JiGNQJteks/Cgs8PhRP3jx6nBmybocapxDXbO4CUMgYC2gIM8iIh8hFXNwYDKjmfIIDVVx&#10;jPLJIg/6vKbhkz8+ERnzwYMHEqhAEy9Y4RMcJeaaKzRo61x+7/pP6MAWLsgKHW/LL1pOSbpjjXBQ&#10;bqo88JRrwffX/5coPnAi3KDqS4vyoqMvP0yO4Ql7ObG+WJiOiPBKi8OkqKyiID98+FrSAZGOmdBW&#10;PtmFcogXtrRSWWki8CHJvzwOTwTABGIQMUBNq6KPhgRdqWHQ/sUdTQgT2CJ86CAKQoA4wqGciBiI&#10;TWGq8qZySPi63GKVwRE6G9fRZuZIluqwmibQc/Pr+m7QPva0vPARXwwsjjgu33EoQIgOFwNk78X1&#10;z9rk94S7OR1R0bUrhdOXFpuU/WECh0ojwMFSoS3K9Et6+IlvSCgho6i8jXsxk0RLXjDNfOYA3yas&#10;K2xLobyjD2oTqkYwZKOaR0MdShLmi6n60AguqloiG9uQqnYrzGmIMzxVBmYyjnUoc7yyMKix0WNi&#10;H/Ei+hzUfTdqjQATzcRCZOiGJAEaMd4ErThyIv0pz3f0tGHFW+hxR5sQ+7sf2AGjMLn0K+vKq1q7&#10;sZRK6qBM5QJUCU/nOiEGvakXJNMIb1IAk7MUwkBgoAoCJVjlx9/6CpezlHDZhEflRDWGjyUUrSxZ&#10;SSacrdpp+ViGEvak6i4Nmdn89jHfHGKyt3brOHrwmZJpVYznV57GTiJFyrD4jejojvRd4ooxgRS4&#10;rM1C9i+rt0gmVW4QmINJlpjgCCdKJXER+UhFQoIAcR92EhlkuVmCwwNO4hiZnSNtK364lhrOFTxU&#10;snn4WuUUVhB9yqSbiEJB0yxkBZ9RQHKBBoT7RZ0+ZlqYgZbzqyDhJILfNnEcWiATHcAiB4l5rEI7&#10;rMKn2IOXCUp53JLW+vtNREfl9vmluLKubzszuwTYAeAyFAApDGHQhXlBSHm+IPhdRXEufKLvlHA3&#10;UOKu4BQKg1fRVX1tyygsJOo00RGTZRmO0AIHDmUHkTwlXB93PWrRF/0ICiEh4uEYdmlx2AisGEJh&#10;qopGsUfm1qwjaZY3qUcYrsUx/sqDoMYfPhIO7qOiBRrmA5zhdgA+NzmIFemfkgkl3QDoycXSorCK&#10;818p7rImyJg+g9wYBAhW9MpWVWi2CArmUBIPOYL+Q4Cy/NCAjehK+EVyybP6vM9NyiRWGJd6vPL4&#10;6hJvBYt4FMv5C6URT3JhJr8k+hxEABXh9bGlcCNixLhVxm24omEr5OCiObURBk/6TCHot1Hz+L+b&#10;IEYoz0abQFJI8oIbtqiR++jgCBHn0FVb939ebn+iTOobQS1e4xfQca7QAMsqgvtfQY2bT0kebM9U&#10;xYHIX3rReswQLQML6pFSkOX60AiWoCMGs91xwr9bI+FKUSyOOBGjEopxN4iiGdGZDxgd862tCjI8&#10;SymwFNkELMwpTP73sUhryrCrTCLXyfvmUA/DxRHKQRgDq+iPHz+WumVsyIspBN7tdshscmUDttZq&#10;RTRLexTaq5Juf/WVbhLUOCWheSNhq01n4JcWul50dRNTEMMK8+NY04aBLCUxjRr8oi+3KyWCt8Jc&#10;XBBxYav4T3AM2QQFwbSIAXmUE2UUsxuQwY4nJQoTqvEFl4VVblvZVltAeeWsIlHLTHkJsDIV0yhM&#10;8xjCCsIciFU7uJLm8c0cRmVjEggG2chlXOO7t+/GfyzhiWzCo7JJP072p+MeeZdffWSrymo5oZyN&#10;8rQ06tFbrQl2kIyq4ocl3EwjvvVZxU/c1k+jfEN7qLlUKhicJ1WhLOKC1aNXxmNApoqZwiZQkqw1&#10;Lt7MIZZYziVgwtr4R/omQBojLkc6cta662//kRjdjDhdWVKTlD1Jh/+Aa5A75c1yKJbw9MQwEaiU&#10;dLQ+xxBH85NHmqCItg6r5UrYui05kRrCT/UCiIRFDajyk6ijufzFQJQCi+VOoYnH8jiVcAuxMAml&#10;JCwtKXEnJXRsY5Ti7fPLh7JCLn179HHGFmjjEG5BjBUOYp2zlsrbPdpjXw/MB0L1r0Nl3v4kzyd4&#10;X3gu0QIG7eQR8S8swa6FfyneK/ZiIet0mAkTiJngMe/wi8QBBN+1ZspNygxYVBooRSoiywh+tERX&#10;aykGH0rqiCumpaowI/pAE7TA1Io3gwKVySUjYYxmfMpBUhjy0x85y7MyqZnCz2RnIVJCVa0RHqTk&#10;4TdNIqakSCKs9kNLVHEckEYdZJWOQdOg5DhWlMcJbbVGIiGRKbh+JANZ2tVT5tJnoJlaUKBBVRMI&#10;1lY7iYMYCHlX2FDNlvylBQtiUInhBRoPiojqHCk186kJ+CNgMQdV7Ewx+uCJo/tCqoMtMZOYQChv&#10;RGnHH+TBOqwAi5SCDwJNROdWezLNPiQzbWItM53oaIUEB8z01mQcECzQsydLqY1peU3eZ6NHFumw&#10;1EFM8IgDrK5MmiAGPeoYh0B9rX6GT2tQxzSY4NJkNiFGKManwKlmE4TUziNViY6ZVjFH9GllQruB&#10;mkgyFHMQnbtyUYaDRBMB10bK9dGCqMScKrGsK5qEFaIKKIEjV7uqStrCR8Y2ggZvvvkmGriGGuEC&#10;b80RdH/zN39jleXiETEcwUedZYTtTGYaT1GStoJFR0oHQn0TgpeYT5hgLX1sTk/JkC0QC+TJrtZy&#10;jVcyKjcxmV0m60DbYFkCtjEkQQwkwTpMQI9Q5QXT9AW1Frx0k5YP8xvOtINVWhwjWGpDiVSa3Yh7&#10;/FeGzXFo50ZjfQcxFhSIZ0PMdAozUY4XqJ35DFSzMNbkrAOsclDtMIJ43go3k2VFHyo88vrrrytY&#10;27/OpvT6FiybcKER3wHlkcSIzHLr1i2xrcOX5ivGHGwtB2uJfZVqLjfTDqZJqTGgT6UIYaG6hSWg&#10;52Dmoabrcw7W9osTYTbHYy3tM4/jeVFfh3cZlmuJx+7Lkca2OkULEjCVd+GiDwWMQTiFAdHlqVW7&#10;t1/qDGr7D28w2G4SjVInp7z22mtcSz15UInq7wbzk/0pk2LUoHC2dApiObGrongjZnbFwxWvRBSg&#10;IOxEuEnl898USfSuO0ADez9aMJxdC4ztlz1HF+cEORCObghUm+AcPsmeqIZnHnXUWoW2RCmNGsE2&#10;XugrhJLRrsTBnERf9SI0l2ucaJWzMBgOJdOquEsPiPrWt+qHP/whMKFKoI2UDHeEVrxhsyyDrwwU&#10;lrBCXNzwSjDLDvJFecdMEW435AFLZEM8+LiZSjryy6NHj+xDMUVOK66YXIqvhPQbFxNYRwd+4Tie&#10;NQeMzDTORuHNlQDBBwkOnx2NbzDnXCZwLluchULpqaMlbhgTUPRxLe5fRvp0/WuG/dfenKtyN4co&#10;2Fzv1XyysxdJVFk4l9+JLCDjGAS7ljCQ5OJsZEjCFzxrEA0sRJVue41Yiw/GbcsifsdedrEXkkyG&#10;MMCZI2qUBE4pdkislneiCgCJThUdM+3pIEdQQyUGe5lOiypcQLYPouMfipoQSz3ij5sl8lgill0B&#10;ISOBoISj+ahiDwQxeP78+f4lRHL16lXEswMbwcLM8MlMVORQmmtpS/9Yh12cy0Y5RFqUKOBgAkB4&#10;HCHl0JiZQMBarT5YGiF000eMrjvWAqTMIBcBuSKxivj219mqFkJpoph0TTToFR7SWST2eWOT1KZP&#10;uU6b13DPoaWXTuwDRoexpVBRVsaGpyDyde6G6gPddVPfCL97ZcS4gBJWwtYr+MDEeDcAadME8y1U&#10;jYi4tvP6NfYnolVc4EC6lU9SRks346TsHW6w4gj420ooAVD4M6e3plG+rE6Y75UJzDHfWRZqsdRC&#10;OBDTykvohAP6Qh4HoIo8IWZnyHjkiHIawCEfb0nMQST7FDJEp1jDMWJ/j8ScjiMoLfTKgThMZNrr&#10;S/TtyRzakqwjYUV0OBepvO1qglHwAVeuB6a+eiqHSIPcceR/ZgCIS8odyolaQqQVj1qXr0Tln9yk&#10;8HCbwqNy65A6RsS/Si95aT2q2Voi4WpxSDT6yuRdOYXIlbwLUNBjKsJV1BO6cTztzdcykjEky+sn&#10;dihUiCBBI1uZI/KZKVYRBUwgQAK5qb+gEW+mlcK00HCJAQVnSzeyw+XLl/lMmeSqEseFCxdUd76H&#10;sm2Bq3Vz5CH7Y7mQ4CQ6a4vzpkVHxYB6aMcTT/7WKun3QwiR+uV3sVSRsw+jstQmVVlEFP9oioWJ&#10;R9QsR8gLqDmCRpKgaylKsUUC5QKkcaUFI1/YnIg6GYdA0hGcUt7pA6JagtYAidD2IS49fWDJwkBD&#10;eiC7zClsEgETmAwHzmKIV7vdDuYCUhyyDmtN8CgytV5ZxX2SbInGfBcaXEK2uR1qoe2Vug4cQUW9&#10;rGYsJcWwQbGnj3JAwxAGChhM4CNwUdUSHegVvVp64kl/gQOfKZMLEKMvm+4WspusF8nnP8vkVmGi&#10;/LuKVaF13JI59MSHODHI4zldoPFdVtB2mbJ1KMbFYE+3UZI3+zXP40g3tqSSDw3m69iKN5EQ1AoP&#10;nLOIX0qyzBTOcGY7l/GFmYTtplWfmrxV71Un9FEFN8SIE/FB4OBGajiX6OQFr+KMlKdVy7WVc1IG&#10;7Od9zBQ7/AtJFUUsoyg2Gkd+3HbEpfV/9py4W1uLh10IGA4fuGEsjwsZy8skWobgG+IxU8C6xztC&#10;n2cRo3TJXoZDII8TWMEBaFpR463W2/rEBMtB1CnwlBOgjW9ENNEE/vQXTUxAOR7hnVxMDCKACeZb&#10;C2FoFxqSmP0pZsT+Wo8dSmHWsdFZPJJrEjOVBOHmjiL3Ks/iEWk9atkuxOQ9qlprKwTwyqCCXeZk&#10;Xd4PMYN84VyPokA5n28PtcMrW7XKhFQFCLLZoY42Q4iZNhRKXGBJZ42xljOBRTrw73RhSz0z2UV0&#10;jHcDYMJG+j/+Y8HiegRM8d6vIPaxIR0CCsJwJtVvoUG6+g9dh8Mjk/FOCBpLqmU/0p8q9mNn9duj&#10;tzZHAArApKoBCiDgDN1wknqsIKA7LOFCDPNVDYb3sc2VRxYzD+/pakjBvnPnjqLLxzKjEV/Mireq&#10;LK1IQNV1Ik/JaF5VoQV8H+LEo0GZiy91TJPBm1bH1xIlwAcs2MVRHgI9WMNa61E5EQOMrCWYkfE0&#10;1zEhMZltkgh0hLdiI5sASOy5JGIGThCrIKKDAZVt10aEIK5vVXSiYEBA2nVlQSPu6f9wzDW/vwEk&#10;WZxZIreiI+ipRIQcuIUEuNQYjwykts05wyv6e+QMChNLHAdYOKsBFgoGKnWfUBu4QHIXHpSBMNxU&#10;NXzl3cgNGWbaCmggjZSIq+VZmQIsHC9ZGCw7UElfyuB06RIjISlWkUaHzmDkCKJjB/vYtqRJPMK2&#10;Haofk5GlThuuIr79B2awIuZLE/aX9eAAappDAFP5RXb2CvLGQcQu1pnGcRKBDhDKO+46xE0fsOBF&#10;JB1cqoor4Tqgo5ujKUZDlk5apK2Wv0ABK8JArIOnI/gFG8VtqyrksEInXnNotPfpLPdJGRsX1/8V&#10;Ot3cLdwe6CAclHDXCFrxpm8anFd7aKvDlYo6bwqiuZ+NHI7YH5iUoQmFZSKyjNh+a6FnlYlIKOUa&#10;TlzpZS8mGNfyjleqI4/oA4GLsQtc7kPwVLH4XVAQYci/DhVQvMBStjCQI7pRiYVSMNtRt2CEIc6g&#10;mYVUKuXRX4cOkxAlx1T1tspNKtsSH0GehKq+YGQ90+jjNokVnIsDmEM3jit8KIyfdnClfu65506d&#10;OiU2/+AP/sAmBtHS6QRuwqFYsBz36F9rZ2jLBoqWD01HCLFuk85CSNFd5YZSHSBoK2BICxYdcCGS&#10;fao6hyXcQQ6tipejhBJeiQtpKorm3xzt0SBB1MKtn5SdxXG0pRJndYSO0+ng0Eo4cWJ5hjTHEhZR&#10;ktolPREnuIg8Q/NuafxISTuAJXMcSryFSd53ULvRpEP1qYcqe/qu/7cnby0U4I7QN8eeWhKwlujQ&#10;UIdiZnZpoCFJn7AldkiEqnRhgiXmGNHR8kiupCETuBu2oGZRka4Dyfom6Jgg2Cfey2ZxVeAUR4k8&#10;SfBW3yvExq6IOoLAUp/KLfmQRszpb/gis1ouGV67dg3nuRXIXJMrRzwGC1uSSriZHApqC6ntrqO2&#10;9mP2kRcixL6qEWig7+tTwlJIXEiJottnhG8I2ScPJaq4eu9ttVyZl6Q8ylbcqd7oEKm2yp0426Aj&#10;cAKVwSoOCVgr2wnE8V4MMInq+tpShsm15hCTeUVs8ErXc/7TN5mn+4xAPuhEvu44BhdVtv8EGVMJ&#10;ZsdpZCIW7nY7JZxpJssmvsVLE88+++y3v/3t06dPq+j8SjEQU8OJDhISzASF24z8y5340aekc1GW&#10;GoyyRJ+BVMJCQjFbMQ3zGBKxRD4l4WnDR48e8Q5g3TBoi8ERPTcHDm92B4IDkSn0t2/q9ccK9tTa&#10;H3p0cLREgP2Sl/ihvOAHqdMD0+RII5tAVUnDeC2RaPqzojhdFXcPxVrcxWBs9iElt0rHTqGw/YEg&#10;LFm6ZZf1i1Ze8BZuNDGIuOwyaAQn3cDophxyB8oyX5nklz7EESmmRVekYiNlaEVJOjNB24cO5fWL&#10;ZCDgDMSgh+1KGtuZKdG3CkTcwa3uBFymhAz/FXKskO65VTYkVEUSVtBTRUceI1hkZ47jNTcw7lO8&#10;T/yEPuIVET4MV3XEOXil9dJK9w/5XSH0KJVoq08G2YVpXpV6uIP0scsdHGEQLChnc3jKg1QFtQKj&#10;AONGvuCmIpHJ/M4dzHEdkTI4gjlDts156ycl88UmyiEbHVIgxehccapyS4K0EkdRhWIr9W086W+c&#10;6DSijzmCy2Sa2FyAO5fyRUfxrkPV4ppD7emS3X9V6CAnEqdTY5yO27xclLGCyaV+tJEHGIhgbjZc&#10;WVXAWJurOmaujLoVCdNMtkSukDd0DFpCPFZFbG6h6Ba/zgLRylXbfyNedM/NGOWKdMLFRIfCBrfy&#10;sv74w6O1NhQ7tJIrOMIpRqjkETJUzSN86txETuBT0JlpvlXEEi2jLDGIFVIBhUnzO0IMlhW1TGOm&#10;VeabY+dgCXw7oIG3bx3/P1MTXyPWSizuCtTzNjApYxUddNJNpEhooskSk2FrhASs1mC7ATycqeeV&#10;TeypDxZOscQj87Gi9IUk+pgpgyVlswCHrRa8IS+g5ooZeXSSSjjRN17GQ04crlprK9WkETmw35YS&#10;nPQVjpw+xBGSYgwPk3wBGWjkQfj0yhyvKhZgZwvOEOlFVvHNIOMdmQR9BzzzzDOopipLIngsdIW6&#10;vCY/lrnWj3zbh0K/BC437f94z3XAd4aFXvnOUMDcwvqdcxXx/d+Ak/XUb+lMq+rLyLR0unO7qFIR&#10;4+WU8oJx/qA6q0glx0xzJB2Tu0+Bg5P4ppBAd/5DMnZyvCMiaGwjQAEQXiJWghxJlJWtCEKoN2yh&#10;MKNUEZvwvYL04osvXrx4kUt4UaqiJ+hpgt+So1zvNmMVk8XnK6+8wq9CF02h6mgRktv4jF1sLKrt&#10;wxbKM59pqNbv9hjGXkxVtFQCO8PWbovn2//bPxPQ2ra8yUz+tq1NbAsTG9LNIzEOAXqab2FWczQq&#10;MNZCOkgWVkV3CbRsQjC+L0JtqZntc2M9TM1TwvFVVnX3tKc4ZDWniDexR0+G04e7QSECm2CEDuaI&#10;ZAXSfFWQH1ERLXEGnXDS9QjH3Gx87MY04Ei+fFSAUZLCIpPmanmxqs8i1qnQWmjDhO9kK64BptPB&#10;JZhN5gKwm18NkErMcahCG/mJPlZzNK36+cQjtuAAwlBYpIkp076ybJ8QF2KGg1QWgCRUIcwWojxT&#10;A+b9TM1G06ribOQsxprjFTHfDUAJ5wKZhTuwC3+ALBwYxTRmihoMYRoRVsB3Om6gJRfwPtrwlNwK&#10;YcIcRtkEzczhPmKm3UyGLfXooA1q5Ac7tVMJQ/rmnt8by3paMaUlDCceMQdtfNZEfno6ReAjEq91&#10;SeXEuI0kYAe+Q/ut0omBE11ZCgGrTK6wEZYqA6wmwkEgiAiB8L/WP61YbmVpGUNHfFkiRUgOZlqL&#10;ot2hK4rmWGUObuOhEQHlOAwnpSwK058ykTDFDgONvXTWkqqLQRjqMF8qS5nOqrzhbVWWquxyIkrr&#10;8KkOTQp5C5mgpR73maZvExPsRlvTdNjSBZp1xOZaxDCh+abZNqtta0m1h3Xezo9J/dQqct3/YIt+&#10;lnCimWChCeUdRG1z+E5kiSDYIpiFzrXEicSIa7HbgMk2IZbDP+ELWVcSo7PNoRQ9YEuADFjoSQJA&#10;JvAELEgRw2CF3GNRswXb8f/9iVYfl/QbJ1uALRGDVfFKeC3qorS4Q11Unw3NxHnkFJUUEDihxxdA&#10;IB45gv78ksugWvE2yJtaVCEiTiLqb6tIgEeYxBLV6Ny5c46EnQT0o/V/Lw8UbJabcony/PjxY/VD&#10;tTanwURdkar6wVDNk0/tLtu6lPWF1O/wKn3fIh71ZWFOwmzVGtskU+gTdKelZBoL9bXZ0LRmdp8l&#10;pQ+GFOdFKQawhfutsqHdggZqeIYE2DBVHEdXLdv+e2Vc8WFnLTJhBnrR3+1EmmaC1GwycBHXDqCn&#10;EoG11qNKwy7m+9iSuOnmYwK8vItMtLI/Tgs8x9kH1XCI/oziV3pSmNv0qc0cr0wohkFhB/rI9a5B&#10;zqJhu+FxFhGoCo9qOcUYTvTTmRSEpHopHgRP+ngEYJD2fZACTi+haOtUTqriKD4J+rCEYzPz3T1F&#10;jgh07VCVaSjw6OB0fgw9WjHNOFUZThlZo7rORjzkFJzEqOgUyNKEER3005pmK9ElZihWRxzS0CNt&#10;qc2csifkEYaxcBA/kgj1QGGEOZb4TsIxQa5GavnCNPoj9lfWYx7vr63Vx/P508GRpxdyrIPh5cuX&#10;JYJKeCZo6a8moYGOOaWYEYNekfEFcaO6vv5/zHjEKy7gVobYTcjLBSzFOgEICh3IiwuwcwTvYEIQ&#10;wcc4cJCEhlyzuLOJyLXP5EFA2TnO6AA8feYPv2lCSnZEzcYQUuLTJjKdr3DK67CaGihBEx0e4Yhu&#10;uhzEj+yibQAijPlyK3vxkz60cr8x2SpMs49MgueWMArfEE/YRj8cQCHXFH1BJF4ISkgLdjbHEuEv&#10;h8DKPmLKhnazgwD01rZeIbZUg4oeiZnAhFWXJ+IiYiH8Q5gJE2Jwozb9dQzCtnATjKy2yv52s6cA&#10;p56jnVupc5ZD6UMoUEuMe4u9pGmJvkTBLj7NQMJALXOE3sqO2+cBoKyVOSETB4wXxaSzmMM0y12m&#10;+UK9kKMUG/sgDwEp6GjrLNJPOw6yJ5kMZtvuQOCVH0CEaY52URN9zUnD+vSxFTfJmcBESAGueEMM&#10;sASGCKmQN6If1MSrshzMsRQJ5a7Cx+N8dm9F+Fi2eFuUJh61Jsdq1MVbpPUoSNvEZFHQJkIAP/GW&#10;gRSORazjNSNaj4QhK7y2cXNAoQ9bTIYJHNSj/lxVAjxyUj9+0oBYrEqBXpb0TaNIzN9f+2T9n53c&#10;vXvXB7SMyUN26RWxqYuwm5SUWlYltpJwEyXQtjYx2SbcLDWjtbSC2UhPUBNHZRMa40RkPZRIz0nV&#10;GFEqeRGeEBWMj5cIwdm4EihdC+wvhiFlHHGlKuwn+niAlHFXbeh3CPFc1cFCpjGZFS4oJux2O8go&#10;xv15J3KLJSRzqIUslb6ZqYT7KDl9+rSvdt/ichY9zexLlC2YZBBvOBsIXIW+NLFVFzTCZzTvMwvP&#10;sJPOXMMLRGGjIQYTCmstZwUpVrW2IjoMt38jdgYOSPEJ2sLMWx0egSSExYCz4Izijia0TVCfJhI0&#10;6cdbNGXCiRJO5Oh+seAj6kmOXS/Ql27IRgFe1gcLxajXY7d+VnAKoyxkcqTCHC4Aspsi/CGAb0Yg&#10;776FNgKmWzDMBZX702vr/4uTMqhOWxapBE53kPmOdq6z5AI+BU6mSQdoAx9hr1TocxCtsMuJjvZ5&#10;euIu+3R5ev3GFlnm0hIKSx+VZNDpkD4ru/sbJ2CXFzxKEMTI+IIjGFtd5A6P5SP+Ejg8y9HAFxqE&#10;x7foOvYFGvMFeiBe09gudkzDUryFnnLiETglxFhR+dEx6KBRz+kkYvALztPqUGS92mT+Bq9BC9nu&#10;RGnBic5Ngeo3fkoINPRpAUPBKFK23LwommJQNc0S5mB4fsdAHCMIpo1phTwaCIeCWmbwJWMQAxUt&#10;mCAMocMCbAsfoaQgWYXYljhFzJZzJxfLQiYzwVsdqJbKKEY9wQWxCbEpOYQV+oLRZEsstINtS/QI&#10;6UTmkOLaSNKgt7SSMfBWVqG5VwY9ikRWM0p8sbcq7lFpZDU0tNY2E1w6xDVODKocZoLIbmUSZzmd&#10;bniiX9lWodnOfUwWnr7xZFGFpwu3FOrCZBroHNf+dDMZLBbaVstke4LUW4daIhVoCcVEbrUQOLgR&#10;KyCWhKeOcQBuX+XHfwsyzAnCRCSMlbLQrw/owkpACZzq9KF0JU3kPYLeJXPJx9utwq9VlhetdjMi&#10;ilGRs5jGUq0A1GEs2znICHtJI8CMTjRkoOQj76E6DPtUPkIRUpo2iVijRClaKpnvTnXXbKWrXwuV&#10;dj7QNyKLKdLefvrpp9KTVyb4tLev3U2widYOxmVeM1ey2kq49IcxVGcPB2AkoWgdOpDGGWOaJMIH&#10;OI0Q8gI4YAcvoINMauMG09AI7ezMVA5GL3vaRxvPSHTk+1XBt5+MugyiLE7jKG3laMQyrkVxtYGl&#10;bEHEDFGGhYTlwlvkO64wNk0uzkyGc+qZM2dkZHpKqVwIbTRSFRhiBGOUFp6GPF9Sr6Jl82IvvwLB&#10;22gqkTFTthISD9e/rEQ996EUFoqEUcu47a97dH2mnmlag/IREWaYBDSBBxC2g8gpcHYKv5CJB6Qv&#10;LSaUh3kVRaaO5dFaADC2ZK2jhJ89exYOQg56RR3TInE5jjkMp0kpgxreZrj5/MIuyzkF8lVxViOn&#10;yo1vEooWo+zPfdaW6MWtMswE9RjClMEcOitgkqkTOwU42pgjO/zoRz8yjm/WspoIcvMxRLrha6kH&#10;vR1KEyV8fjn0zS0QTvxV895qBYi2zglpJgHs+fPn3TnoSYR9yQLCRB/t5yuNO8pQrCscLDFNjtAx&#10;0u/SOkwABUAIuwAOWCAjFdczTUeirEYqPDo4A3lzzEcJy4GmlSjKdzDp+6ZUaFxs6tONPkCmPDW2&#10;DLdEgqt40wrn2eh7RaneKvYSjwZfXtLb/jFUgloO4lNSLqYnclJVn5t0kN9HBQ5DhgJQggyVqG2O&#10;mwcbK2BMwzFRYHLFO0FLgWMfjm6CYGk8uKQRAjHMkVhwxm7A1BFNkqGg07e/nEuqtZYgNoW14W8r&#10;aY0tgaYtIehDUqsPXgJnaBePbOSIuROQzKFJ4mi8JcV7KU6uGzFuTtOawF55Q8hIX/oMr3KXCQkQ&#10;LDTTKlbbwUh5qbOI8eKXDlTSZ3upjJmUx1se1BGhvm3u3LkjeH3siWg3ZqfrOKut2OXDDIcR0qEy&#10;Ia28pXCnmOagjgMpz2ICfGAFxsjJ+6JjC931kW0kDjRzPtONewvnsoRzqdq3FrrqiyYcpnxhqPXY&#10;hwrp01ei086j1szyYQlfhnQ5YJHdqgKYiQ/IEHUjJ8/CjckQKB5ZhzwGK4KYj1EAkfdKF+qRBHjE&#10;JBuZJG6tAT2SyfWA7lNSVuoHZLPhXvKSQyVNDpDOKuTix2TfhV0NzDFYqtVaSLytvEl83MkxG/XW&#10;byb0pu5GzOO/Qkkl+hQDdKMkfpeqIKUDzWBVwo3ASAbhmIIWQMzGv0Ah6OXRoZiNlAQX5SmBp5gh&#10;ig7uytHC2IeIsoHZ+kbcxGGiRThZvj8ws9YOsoDSYiZwxYOPQtb1TQAi+ejZZ5/lORlNduM8LT0F&#10;KnrJNY1IeazDLe5gNZo61C2hiwgTKM+E4IIPBlMPyEoa4SDw0koqsZAmQtFCkcao8hSF6cYKb9lb&#10;VNjKzhCGdo4AGuj62CJUKqfgOg1pWwk5/BWdL1CWO/ii2yjBbCJf+6Z0iREV0FMdw9npfJEtRF9e&#10;05la7pHoeMUpoLCWjQqeG2S8cn3pXu/uSCrkHr3Swn/ElZHhPC4wtovJn/85e6EK506ELRAA0lWM&#10;W53ORo5jFKs9YqxzxUV7YjI5/LtpHgXLV/54TtX79++b0KNVFXt90jQC9nPnzr300kt9K4N9iiJ4&#10;oSodQBvm5X1RLQ3JVhxBT16wUL8YIQLEBBHNy4ySguGpQxi+MN7/g6kCrXIuuUgChZ4OQoKrEi6s&#10;dFCCYtSreBPKkJhMVerNt8uW6pZQBpho0Ne2RFkJn07124Xv2rVrOgaRxxKCVFiXsY6mCSWHonyq&#10;RXgZDaMiJEyodFi/WVrUo5PJGEiEhhiREHTQsthHgGYihrUOZakTAYI2YoT0NuZ4lC4kAeFfCQRy&#10;vHIoVIl9tPSEJ4V5xAhgKx6U1FZUKt5QZSmopXhzcgrv2GTyJJ862hHaKW+ini3Uo8MyYpP62kQf&#10;AZjPWILz+kq4lFLqINAoTs2skNucdFax0z1Axwjk6UP0C2r9WpcqtEQARuEVW0QWYznIiAkqi2Ih&#10;Qm0I4dIjlHjNQfCkoYO8MggQq5ChOw1w9GMmDHmcxBMw2gctHRQN4B/UXplgWny2iVXYK4gQD+V0&#10;RFw5jVS2tVF6xdYmbqWkKq42m2AJ+hEz9VWlLhMQMGhn1UqHVk4nTqcVVGGlFaGsZiZtkQRcxvma&#10;lzEHPtL448ePJQ0pTj2V945AY4ap9gIrdOgBdPuW1MqG/ZUcaUiFliK1QFe8+z3ZF6GyXRqyqbeS&#10;KdGR9czU3+121XXLfd9rMYbGVOSbSnUu18HUxdIts/AT3FkbxJACjUAtU7jawBSIBiUvmgPINONg&#10;YoXNbYvfuBVGOhFaSzAVS5BVR/QiMcXEpA7qiGqPEd1bfSCy2se3EfjYR1kSNr2CiY9v4IJCsZGt&#10;XnjhBRpSPp8RHBK9nIQ3+ErPCFcMe8V8oeiIdk5boYLQ9CcexRV9zPHpCXxniQQg9yvTRGZVvN+1&#10;WGSrgi2nYwl4aUJ0IG/zcgTcjOBNOhNKyqTCj/Stc6KEk+jORziNr1L2lStXLl68aBzIbhgKIdMo&#10;Jm9Cj18oY4RWjtbnrBJuaY4yZsopLIWta6VMDV6l9PB717UJUSG/f/4aefDggTmQcRZg7dyhYpik&#10;CcQchwCmgYg70MYFohvt00VoCRPB0h+K09CqosY1qx+rZs6TJZxDpRvOFUSNdC0QL3hIYVp5yxfY&#10;QmHqkQJE5OIYd3CNvn0kDjOBzBAEQAnWRVdWF3fg1eIbzG0lvcqMnI6iBR2nO0hfsitLEuP296qb&#10;KALLU05HD6dHiSED8heh8aESrmBXv3XI9eP/5CYx4hO8jyEL7YNpNneWQ6lBT6Fdjou36I0DHEcN&#10;k80UTTQ3TULkQTioRjAUDpWoogMHGjcYUMalCLCUD1lqB+WTYIitEnOwFIxay/ualATAawdQd/NG&#10;bLKS2fZ1tTy2/aJuT9QCLA1J5dyjPAxhR+sY7K1AyFg7UMxWziXpw5tMENo65QoddqWGR4Me9bV1&#10;ynWE1QJTh+bM92hV4ySUtFbZRLTajTCtGwNU4aDPRjhQrIpuvld29oqlzEESriGlaJWMl93vMcQc&#10;0DmOjejH/EEm2I3zOEAkzIDSCgGw4Krxoai15uh4TOKqlg7GtfrcSh+iY779zZTW1GNa9cNPBHYJ&#10;jsPltAiJyYeCqK6bXik6tKJ25xJ0JQ7CSVbbx2StylVpN8dk5rCFZ3mzYGS1EX1eNg4WjxJ4n+AS&#10;ghShlVuOTLWLQuIMqpdwT506pVV7XIpNmFwpA0qUPjH7+tGqHEqIBKctbUlJXhl3LSW+nJRtH4gu&#10;WcJMq8YYoYrCg/pYSMvKBuFOj7lN/QYHr4S4iwxAgStHuN1oCaBBrONtdQU6lXaQGeFgrJIBhZbN&#10;CZi0OBf5UJMaBIdM6/tbvvPl51ptpKjWN9MjtjGHvUYQi6r0FF0CQIlyoWFXKZjtmOqrgs70x5US&#10;EJ/JO4y13CCvS4U6LDVBh85MtqfIBJoQKh2kOdHxFjhMo6orFK1UR9jWpwkrWMTr/YQgLMVV2QS2&#10;CEEH1KGP44ijaYIrYs9kpzDNEUhPPa+oVKYuDgHOC0Ce+p1MFRcPzJedJWXzRT5VS5pagOuwixdk&#10;HIfKLA6drFSmo6FBOlsL837RwR8I91PHv0xQVM5FCXmHyWxnHb84C2gA7Fcl8sXBf649clh3R5Tb&#10;/pLHh8f/p0/uGT9Z4vLhxK7P5Mlf1NvhmwjFoEFbyYt3tFjElbKYQOYO3uFfGIopGIKaUQS82ILD&#10;4gtjZQctGjBfkrVJiRIIhNMJp9uzzOhRv2yILVqgIQaRiRzala7QiwalP/L0Ei7JEJlHq5BrEaaP&#10;IQuJHQS4/bGoOEpb1rGxNIcbkEGScgX1TGMIiExgPr6JI85VV/hdR1ADByBVvkYEO0JKmtYyqmoR&#10;VqQ0hTM2hLC+yR6J8PdZQg06CL0qn1YI2980k+0D8CnkxCND8FyHquxynEP1OYVbG8/YMrtNbFXO&#10;dK6dix0mECf6nmZj4pGwvYjLXpFovn4aVr9lM5pXvNkyv6tbZY5VTpE9GM4ctotTfafrU8MrI3Tz&#10;2OZ2sARo1lKeLaxDV3zT4aBKJv9KI3IIF/e7jleRLYabvyi55yS3widY7FkJb0JEJfrGTWsHS3A1&#10;idI6JTHHWZ5dFgofDERFpRDrEDgGVr9pu0r2RuNEftOiNCabICU6kW4M1BJnOaU6RRQCezKWyRRA&#10;1FIrDfk9FzNKh/fjAAC15tBQei8J+A7xJSMHfvLJJ0cUEjAKNnnmmWd+93d/99vH8q1vfes73/kO&#10;kyjEbbbgIe7xPeSrWqFSGDAJxFoFz6Z9qejIWbvdrvyltKgiJhARYhWiE6SxrWhJ9RUj2z+D4BSS&#10;/SyEsgv4lAodApSquKwBI+ENPn0jMog8okPkEUs4PnIrGPSvbFTMhEFcXJfL/4zB1KOtQk5bGqqg&#10;yiFb+pnaW0T3ePPmTVnYW9ArbJRUkLyS/ZksmE1ws+F78NIkb2nXR+z2H7qUDSOfTTiMyXVAWmVF&#10;COqVAog+YYvg1DLEZHYBU+Xm4DeW0FP4EeqpKPytXEklzCx9Tzg5BTloIgvTip6wdbrwE5Y2pw81&#10;TIMh3pvGhNgP84Xxf4B2TunqSqriOC1ZX758GdFxVBoCOJ3hTH9QlxpKK6LdOPUoSczEivngoIkJ&#10;wFe2ux32G4+S6XMW5WpHfJC5I6qa++cnhO8gJkM5RagX0hwBHLrZ/+vKqtp8eKNVrfs7Is7Sov27&#10;777raiwQqFc25w6v+gRv4f+joK5kR20K8w5ecSXhU74jsMLhbkjALEPpYzswhRhfFHc2Md9CCJP2&#10;5PSNlOvfvkDRwxZQ2ghTDkIbZBB6BAd4f7JeonhP/faxIjn6wkaMRKkWIKuIb/X76tWrOn0J4c9W&#10;/9ff7MWxokagoSI9cVhqi1EsBbKMxMwyBsXoCRzGChmAoBnKETWpIqc1SOQE0VExc8sBy5jsFFHp&#10;ILXTVnESjPqODlUtwSUK/Gr9DVPK9BueGJRJHKTvXGrwRTVPirNVGc+2POIUrROJ4wx2kI5pjvOo&#10;Tay1iQ3FDqF/tZYaFWYGZiMdPHprTrdnoi/cdMyhm1yXwsbtZpqFXUSA49HkPq+7BZrGcHmJsN2I&#10;Cd6yTttbGsaoCMYoHagiKjO1pTg009eRIryVS8sqHo3boTmc7q0lGMi/6GeCbe1v2mLrJvrYy2Ut&#10;ND8/zir0iMMenRVPwMtSIjo8Or27RVI2O+RwbaJ+46oRdMV/gelQLa7aXFCIiNYSW5mDydQgpjWT&#10;Ms5Nf5pXBSDGEDzxikgmfYJLI/KJlC7DeDwSPz4Tixy3D/3z58+fOXPm+eefr5yr65cuXSrSTKCH&#10;Gul4dxamUt1CdxB9iEAND1QUuUzx0CpjfR32aYjQVDGoxTYMQMdhqpZ3czzcmVqaUJ4ZH5oqt8cK&#10;dlW8ttwRWBxASUI99cO43aBTYIDGQZ0oDDDexYIyKJtugpDmWpcVaotMqMnXLPIo9asf/VROmFbq&#10;xAN095kue5pmskqALhIcE/hJzeM/+nA2bXMbf3MYqzO/wNaCxZ6Ia1w8CDahKDYghmpqsyOEjUfh&#10;B3CV28WC6Ie5jmuaAmOyJaJd7gC1TGFnCBczhDcDmWIQQ/QqPbsKDMLdZtI5W0rclvTtlRdYR8Be&#10;FQc7fsvXJuCiDZkmnzJHUhD2JTX465eMxL+MQE+CBmCJDxTgKdRyHfGx9dH6x335SDknvsu1iqgC&#10;j9wuW6VpjvjKn9b7VuZHkDoOwrjBQB14IoPN5yv8K8Xb/jCIi03GBwdVuZvgDoE/RNSZ/K9VvLmV&#10;K+EJfO6gNmIjCYeGFeZgER6KcEl5sJV5mbZugNt/NygQ+EKnZGcfCIuLKd5G9DEEP8ueScU7iQCU&#10;IfPxnev7fKl+I3yCWqSsJ5+QqrjsIbcQlZt4NMFC+7QhUmGX40qLhBpSDSuECQ/CpJs3klCSRQCp&#10;ECJSIVM1TSQiXCqgUFHHI6loIaroaBM72EfIeNTXAs0pAgSSjgYsPjvFQtkDGSRWrNB3EEeokV5p&#10;nYKWFUILW06YYM/SEffV5x2h6hQtyUyn1KcAMWIrp3Oxg6aEd2NwHeH9rYwvqa7PBCP6GEIQPm1p&#10;CA1iMigkFp2YQ3QkHKdYKx1lRdLnkE5a6QMKbfCHp1AUi2IUr8kqrMhMM5kM54oW4pksHVnYSMy0&#10;xD42sdxbc9SavrZ5ytumeetQ4zpEh5gvaxGMLXHpI0mZGa/0uViMAIRdkKQVBdAMq9GYSIwIHHWJ&#10;zpA5Dqvi6g7CYz7e9rXZTwviwreNS4B9MFnIdHWgj1b+JDr0pAkbGZKlTCM63uKkrL7PAl9+iWPy&#10;v9yuv/1HZSLQYkCYxwye40tWOVJp93W+/Wcu65898kV14cIFrTDrNk30CzwmMY/ZoOdmGRahpbk+&#10;2VWUCrkPF4OIwhNwpDEHTGxMZqFPvmEP0FkObg5wbfHIGao7zQEEsr7/Aq4OsOqHPnztUN4JMjh6&#10;axrbOYygFC5iv1xAqCrUlcYTf0HpxAcfAaUMrngTS2RPbb+oIygDcxUlaQJJ2Qp6Rpgm7TIZaYSr&#10;duXY7U8WRCYXwCfvcmQc1QLHBHqKPTEmeSkYP/vZzyBMpI+f/vSnvgWVkzt37tAE1AhaaMEW1DGD&#10;4VygtT9U4QkNThctptEK/tGImC88zIQh6EzmC5ASXuCa8jjBWvtwAb+AXd/mDs1GdkkE4kS0yDL4&#10;xgR9aYhIUs4lmEAHqTMCsNpySYRTlGrU6lcHtIY2q11TtN5u6WqlGLnJNNX9xvqX8kDRf9BIdNzA&#10;QKTYc5k8bj6Bpx2gNzOTwwLM+0q1+5x7ACbzu9uAI9wqiIUm+1Lvj8A99ou6D/f55Xz7DX2Jfns+&#10;RQ7n2ArtRRlU+QgmUJWktDgDNOgRfbbAFofnQwp0COAtFwC2El7ZwMDCDd+0dvNYUPS9oi0PlnSS&#10;6nfu7vZWntLyu464609SUF2mI3VW6tv+25sRSaM8OMlR/cZDW4luOzsCuxyHcmUA+Z0h0lRpV4f3&#10;BQIbJbFwiG8MZ74JHA0NhUq5IsqYYqYgJWKkCgQNJoMXGvo2gZUOWKaEg87OalhVDaXlDWrY1h0L&#10;J/HK7d+jE//6r//a6ThJ1Q6yRIvttdU/UnmutT9hBW9SjDiumcZ71Fa/HW3zKrcTtSGD2FmnTwET&#10;sKK3bBd3LaEhnTHf2yZDyaDUgUKsMOIUk/XNcRxIl1Jb8aYki3RM06EhuADIZeUE7sMWFKoqmwBb&#10;3EvQWAnX4luXRdnGNJt4a4kMgJZN8FhVNo0YabJEoWOOQTnN6QRvkVaywpk9a4//gRdziCRG7Ikz&#10;tOLWnAtVsFPScnkMIeMnqdi5fSp8qOsVxsbbOt5K7z6D1U0ft0J1bqK2EilCmBQ7xLg+NQw6jm7S&#10;HRyopzWC/yoFdyua5QHJRFrDtH5lPII7wj1ZliQgaZFjgMITwklQ0Y+W169fp1x/A8UIM7xKITM5&#10;jFr04PIJm1UTN1FgfBriB6eeOnXqueee6w8eKMpVEFTzAApH4SRCICuhcBWX5DnTiA5/OEumsJx6&#10;gDBSgQ8RjzrGTQOfEzePrX+mQ0ttyjOEQPzs2bPcA3G2mIk0CIro8sIeka8SWXWgU8jVUeC6skgo&#10;ErovMPpTAzI0lJjStvLmIB1AARnUXKKEwIpHxBjzvQILoVUXERyynPAC/RFCwFs4CvgYBa/PPgVG&#10;daGGStanBl5SRlRgPHLAk2IExWGFJVAiPChIzGS+KKqKA7wQsqo83hK6WZLrdZgj565ttipeKgem&#10;VU7kXGqwUQqgEsVYCmGPqKJPw5V7t7RFus/RQYxxPbUdjRKSCFLJJliklXqUc7hJmr56IWlPxEO2&#10;/uwD5cj7699Qq6AmIkHpddOiDMDbQT3ev/4qERTCBrAkd0O4ZE0Np/T37ICvxqvf2nv37nWFNaiu&#10;U8C5yT+3hBMwIhL28ogUAxPpT8igEPR8KlUYytQQBqxs27gsIMOClyOmhBPLiU6+5mgig5RSkVDH&#10;o7ASXPyOIRQQVghA5EfuRgAeF/j9+Xd0La910cdY4hFv4/OIkd7qzFvksaezEkdgOy51Lj1VMkYp&#10;OdwN/34hY7vbKpP5NKvxCgh8pEppccadD3/M8YrAyjRsB4t7avWAIF7ABpcREOnITkaqr1onOghX&#10;bWJb6cKlHzG0SIhUaqdi6SB6corOHE1VCx1dzdBvz4SDtN6aRnRMME2HK404kZkZazcHOYKxhFHV&#10;6R69BVQ1uxtzCYHmZsINjd13U8+IlAJS0xBGqy+atN52vROSkDGfyZSxlUfaSkcmYKYJk4qJDpd1&#10;B6oem6C1FRHd5RNkMwj5YLeVviUma4m3lltSedaxrXFO6R5gZpWv5IacyIOZdChrGZFGLDTZWqdQ&#10;HoA0t9aIfQyCF9SizHJlTnXwNavkKRklYfTGUmyf35misfptvq9cnDfobd/lWumRJjZEY3yWKu0g&#10;WHQ2iq+womSmmWNELKhK+hwxvwvKIT4zJLfbt297/K3/v3BfBloZh5sZxpf8hzGslYWJMwBND6cK&#10;V0WIEpWisra3zqMBWAWAhGsrbO5zXBaT4yRxWiqcZ86cgQvLbQXT0origcdciK+g5DA4Ci11BcRG&#10;YK01n4VOhxo7YeRoGtoZISjATzikPhn0uPFoiUFrczNVJUTfCv3xQVcnLVcxiphDjcAhUnDfXqzw&#10;4dugJNt/INQjUdTfeecd6Z7VTudUbvh36x8VobND0Ygm+kaozRzhYUNOUgb01SSRicE8amZ1EUqo&#10;s+6Cm3TzAKA5KndHq98pptLsdjvZShgLdY7AyKDjzWKGJgREnSJFUhKk8DGzhEXAzgWYnSO8rYpb&#10;aDkrqBc1iREW2YppxKOZ5ttfhDPtf6x/sl5CKbMQlio2faZQFVklhW4btEUkrXPlBWlUxwTLmy9P&#10;SSLqtDSkfjMf2ZyilZVKpqDwwc0XUMV7j4fBwJUKOXJymfbQj4fCm4q9s+QyxzkCtnJ0H+4WurF9&#10;9tlnXK+0U8P8EVWceOVcj/2o809+hXtbPB4KF2CCTCe1gQVEPIWisOViuJVVS8rKCYhoqPVWWBFx&#10;bTJ4xVqV2z7dBuQv3LC5WFO2QU24m+8OJbaMoxNaKa4ooS8YZa6qtRZX8V8rVBtMhK3Q60vd41bD&#10;VxXHwPKdPTvRQaSoiXu0wmd2sVdVZqkKxHBmIoZB7JKFPepwk4tdXoOGtBb9dIzgnmkMF+xaCQfn&#10;YaLFt8ABV4MQUy2qrLXAR0i1ELAUqITDH9kc2v70UcsJHeItBdA+ttPTWq6xW2KEK+t7Vb9K6ZUl&#10;1trBcpVY+RHjbBELGU70jXgkOt0hOlrfQlvpC8Zqszn09KhPf33WMZzJmCb2AZ5bpQgdrgFXsQkx&#10;WQ5nzOEaWYt4ZVXVGov08Qp7jQeyfldDq+QN5NE3jpbVb2IfC80v/3jUx1JLSFdMG3INB0lTdDDi&#10;Fd1oQiIkrtq/7BSLTKCP2IEJSoDUtkqD8mEHamAXbE0wX9lWwvvrlr6/o26kPSHys8ptfvUbk4k6&#10;osoQCXzlyO0+KjfKmeq3t/bE/AbNb9ARQub06dN2Y50vkH0KWH9Jlvg86PGIAeo0XQHBExCBFANY&#10;VTDAlP2Ol/TnGp4Yl767XIQUiFHcWmGDxP3GqMD4aqGETGpP2NGPZhRtVd9YaFpy0cFU5+Y/DBgv&#10;YhX1jDjd8sqYrSQCj9SwW3HOSUV7jiwLeOuRn9rWHPsEHBBphaA8oTXZKxME56Ra2V+CZoXrj/6A&#10;2AeW1iBwZU/XWOZL+ozt7iYrdTpj4RwL0SVt2SWipCHfCqIIgMxnaXy1hAn0FDzMJNwchv2hBtDS&#10;RE2ig69/SgpF2Q0R4ckKgWFPOEOybRc2239WQYHqMXew2gQEkL9QWSuGCQ095hFLMMFaS8zvhhFi&#10;tVSNFRlrf+NCFNlY10eDrIEMREKRdHTKayRtERI+hTG1i2qaeCUBSbsW2hDT7CkTvf3222on8H/4&#10;wx8iHtYp2+gHColV9uyVwW6vTxe1VlXuD7wVftfe3W7XVUMShKq8ycXQ3i9YYpUr1JP/aTi/GDeZ&#10;+Dr/hp/gJ4SZXI+rYhAOchaHVsKhgTO0QiHaslRHzYAzAXhlAHRabCEWWq4mQZWXI0bXtbIhx3F0&#10;3wTdhqWz4kvLocKf3xMe53cT9FEdOQVUPxfJRCe+whNzkrLhfKCzUb6zj/0dZE+CbFhEk1hHH5eP&#10;XKBeCjc3KmRAJJ/amKBlNVGWKqLe6mMLQHDMiDqHNvigfKoHaAYKPK9aE6nMKaDW8QirACcCBIbh&#10;ia5x2EGQtyF9dMQy9XjNWao7oYA+kXJzjQ6vEe7jxISzKs9aYsRBBO2dVRUn+lrT4CDVdBCj8FNL&#10;qGQEDYo18WUtYy3xChQ0pKoOQDqCsIi9+CDeJQoxyBF85FOEBzkIA/maL+QQuElxSGKmYDfZQiJs&#10;IQmx7pcIZs+QLJmU+pCKQ0txVkGVJinAC0ZQseTfQVrn9hMRkcPNyVmm2ccryqCKbYlIcUptx2nj&#10;j/lOiQyUN45yFtoWEzgX8jSxiRJ74cKFSrhkG5MTDI+6xCOeN0IqSd14JEMFtDwpUiqaRkyAp50J&#10;BajkdOOOc2mAOT05y2fGPgWsq//hT+YIcMR4uiIN0MOL56CM/b5LZDHMA1PFQ+sALtQRZrDgS+Ik&#10;q3iFD6RLWa9s1VcRHkPKQeZjQ3UikQi4xP7REReJDq/nQtuWVvTxwCYyCxTkhTAFnH0oYB884D8T&#10;dDwS44TnOk5RoUDe5a0yjkFG9XMHo0wwbi02QIMmIpNFigGLVEcdrYysZgNRdoap3C0pu6b4FhRL&#10;AkNmkUaxgSccTQd70k1yDGQ8ZhSfGdEBkYrLF9jDdhNQFreIOdbSyj7cT1vCHUBQwl944QWQ/v36&#10;f/pzq6Aqxyk5FKCJ6I2LRC7gIFnJ5tjv3KKiKhtcmOTVZDGKiUNhL215RAxrhYol8IGzhZZUufNv&#10;/R5Nsy3bgUzkIHyQMuQXvKIb0ZdlfLJIK7IPEVRUlS5Bwenaio2Q05FlWMQvTW45SyVuXO/PMtRv&#10;gCjY3PHWW2850XEwkV6b9uQH7ghXwpDv+uC2lfmuaF4hgN3srNPkBAG43uYnxpPuVcSFwOYnfrP5&#10;hsIuOAt4BIBqfuGOPCtkJGgKc3off5WuMhS45O4uRiFZHRpguRvOZQCsKA/m5YKF4IaWc/EwR3Mx&#10;nwpGolPR1dIQOfu8Fp7fpIST+v3wKMHZc1gkBWMRoQ8QKEBJrucakejKItxcsJgvgpQlHwz8znyG&#10;yycxDRQRDGEMelsZU/vBAkkS54kYQTaij2nSY3Dpq0n6wQ7VwAeyI2BOmUp4F2j78wh+Ok6roDrU&#10;TJVbTaWSjkxbtbaJDSnjICfalggEjiM6U8JNTtqHOYWAU7T67isG5whW13dQx8HENRfPXTWMs0tS&#10;ysWoVfIBMhpwgTrEgz5FeK0ffk1DDyLnSyBRRUfqsI+UZZOgszmFcYxR2CUfar21hCt5VnKQRoxT&#10;Se2gP7vQEiGpYas0MYfQkPfRAw/pZoIs6iAbOjo1yMbXg/qdXRaWmiRPWYtuoWStt3jrFY7ZxFZ9&#10;xnCWoFAUFJpzSxRXV5n5m5go3T2VxPOIjcaqpCjQ4rPoANqWAY//vQSDXokRWwUs3LCOAtTwlg7o&#10;dOIv5fQncfuH9c9Bwu1IKZL3JSBU62qJN/bCFRQUDJIdZ/MB+2ngYCpSDo6shS/q4zSGgV48lCUx&#10;gwYwcj1EXEQ3WVjCkc9sNblevrCDtU5EX8jyn5Eucba1ViyBkm8sd/r3vvc9UDLbJt370IIjKc+k&#10;SovJK+o3qcwQrqpWbR5eTq2EV7z1OdtbrR3wJs5JItZST15Aeq18CsESsXY+x70VMFgogOGpZQ5N&#10;2I4TLAJsFxFFkWnelia0yOTTQRizguFGLAEvQVb60JwmpUhCYaS5du0aenF//1F+ok5QUkaDvMzu&#10;IJ7dUs7x/7OIzQ2GqrXUCzHQ6RtspsxOYfrwixE66xuxQ9EFotaKE66kntZ9AqT0DDevwhnI5iuK&#10;EhzF5ouE4Vqg6YgZGbYfCfHQodIW6eaRMgbxrUQW6wQ/6PLOzZs3FUt3R/cYBxmU3BVdhNTXwU+p&#10;H6WN8JE5+vjf97q+aXSTTbzC5K/8qk5c2sx3MwA1zankrP273xYkecql4SnCldMBkVOkYAiIES5Q&#10;TnyRQQCALsq4hz9aAJa7YQirwkpVKMQEF+dCsmoUAw0SoYR10gcmEMTTihQxy5X8WBARzs3RCUJy&#10;cSOSlKQvThVmNRtLv+6H9KS+rCejSS+IbRNbxZ8uEzFNsAsHpYKSstOdO3fu3bunaiIVfyneLl7c&#10;xyn9lQjmK13JsEs9A45qZxBcwMxwOEAVx7q/QgbhAYV7gAIXDPUNkohnB1tVm4krIzWQQYtaOIlI&#10;Ogq547DU6VTiQasIN1VQtZYbqZYjUvsXCD1yXx70aJM6FuZryx0h37ofZKCtrDLTDphgBAJ0gBuV&#10;pGXZyWRvUYLJ8gBgteKa03lTtZ4/ENHXUVoEOKfwRX4hpY461gIHkkEq14G3ewyF8cqc2rKZ3Xgc&#10;nejJfcITeswsTUm/aUUfS6RlWuEGBZzolWk8Rewpb8dSbRTVj0L6BhWLqZ0m0wcmPG5zhckr9ch8&#10;YqTNRRwiscWh0qzvpUuXLl1d/7dVSq+CTarfRC0Pq1iNzKTr6XAbjBRQPU2w1p42tJYazoJAV7H5&#10;hyUSsS8Lnfj+JnQTLEeusT4yZD2vBQD351QJAkF5Wp4i2IkQSEMYz0k4bSbq4IHW8aQPbuwxjS9R&#10;HxBdc3gLRqAkIHM2SwQqsHKDmfPxZ3PRwpfCxqM5lWFQygUXL16ElH3Mrzg5wrT4yvf4xA1IRsQ8&#10;W6QAmyzKba+4UGnhrTSZlNENw0EYY0+M9Ah37pGkBAwuqt9yBwQh1gdZn2gE1n3AKQ8KgLf8oSI6&#10;nVY05CqYMEpHjqB5aJdPDVYapSrzBYALBLVjMAxpSE9sAx2hlRscWgvLFEiUKElE+pAy6AxGZzmC&#10;AoyiTHfndT3Y/8GnkSASNmaKdu5LSQjbhJ78LhfwbE4pxgSPTaAKaj4qWqhExIxHAmqux1qDfARD&#10;6YZ6Yhtl9XWIDoEY4sFEbnKctItRVsGK0I0Cirrki6uIJyuhMu75PuYaXBcAbq/zB96or4IKCfXY&#10;HFVW8uKgSrgdCh6V2FuEl3mx3RweNOg2oMBba7Ilrght+9FHHwEZ1elGRIe+aOptcqJsnyjk+iJr&#10;//DbojIpRfThyrt3784q1iGbVsxCBgI8BS4m8A4v8C9PGQFdzqKbVxAD3VZ81t8WBK/B4eHQAwGQ&#10;IW+iXJEiHHgwJ2JgN2885E2Bo2CLoH4YxEwtQU45q4wmYMkkOyOkvKbSa8t3lshu1tpZVOrYnw5U&#10;YlSCb/TR4omrGF/wCGdVmYQbuIDGNb4lWMpALKrQVu0kqxAjEADFlAGZWqgCRHIDyEQl0TcSdEgI&#10;VSDb0LbdmTxqeQQVKYPMPKKDXXhOW8WVI5xujqM5TsfaSB7DbYtCs3PSOHbRNm9qLTStQ23V/HbW&#10;qagTjybYM9tlA6yWr/DHt5k0ZQd2ZXixzPUQ5la+U6h4SpLho65WPKKOCnN+KXXIG5YYrKbyEcyp&#10;Cjq5SyrwVk5jODfRENquXwZRCFscxPtSBMS4UvmgJLR5wfI+Kuhjf4J7FLAnBbCUtlJlOiOnV/Y0&#10;B10TybxLp8EYy4QY6ETZlWetjcOWz2T7G7czNXITNeyA5CYrBOjqWxw+7qY69SN53D4U48DU8Yqx&#10;qgkw+zNQH6JCgKWCXYI6LNsjvh+kMomF4+ZCTxCMRXY4sp4nhCUSCwneBWWFnGChK631zoCvvgjx&#10;fSOp2REJOMa9yXaSneQo6+GKfMGRaAGpcO+nj768PQpRHZDxOg6Z7/KLSUpy4hEbsEQqsQldt8Sw&#10;/hswLSC4H9DIgRAciX8MYUKJnm9wC+jW2sEphM/yN/6NX23Ir/bkGH2KURJLqmc8h0ZU9dYpTFOh&#10;119OugdWadSnm3zRfyYHASjJLEo7iESLimJc+DmUbmiNwRIEoWR5oXxhnLCakgxnl5ZFWXdYwqFH&#10;225zyOEyaId+0h/hF6WR7/BPDAt7x3U6bNvfzgxkZgKZxHGIK6Ks5RdKylyWuwdoq50N2rD4hzbr&#10;7AbqMj4lqaqT6PMglxmng8yiTPaxokNP2jqxtl+3iLAHuE65qbQlh7JIxyOWStySNRJCXvpG4AdL&#10;5rqq49saM/mlq5VD0dXpqjW6KsyW47aO0yVcatjTEu7j3K5lHilm+afr/ykf+QWC1EyfqiANDXZo&#10;0egaIZomLFXrr6vZM8cOrBY7fJQAFit4kFY0pIlpdlbI9RlV4qMJjyCM7CllA6cy45F6OtxXKaKw&#10;Dj/qeHQW5fv0jBuRoVsdb5KIlx+L4hIibxaPpOI9hbyvcBlNASBynITlm0MHactl5ijbVXFJDZ9t&#10;KPQiOXEiZaQRIFAS30QHtitOrBaDcBB0nMiVCFD+cRvjca50xUROCECjqoYw+ujksRQXAgDBbQAW&#10;iZAh+kaaowWRx/oiuppKPNrTcgJ5/FG2CbZEaWSrhBvUcTpNonRaWa7EToveXhm3G7G/tkqsTxzd&#10;oHYqOnNEyuzp0RJ9oigilUeHoorijWavv/46W6qmlUlQC2Hhj0Vcn9OVRrXTI0qUQsFilSW8U/7k&#10;OGnT5L7FSyDQgKo9ZSqfGVjBcaEBWzSzvx3UQmTQYbswhBKjLHQK99nKDqkXK7QYQiUjU+BJ6bE9&#10;08pkFNXHWKtIKQjfKENPDlU17GaQoK7Jltuk/VlNT7aADsIme0UlbHSuTarfrNP2Ud79ALcPZT7N&#10;tfr4r+6ePn36ypUrcLP5YWEeefz4sfF+SO+vwTaeuK0y36EvvfTSkbg6f/68HqzRQiT47JAaXCfB&#10;TcwmwkNN8lYeVJ9kRvsKJBPkRK+4hzYEaThJOnAGAQr4gMJsRbfrEjRhBBR+LYREDmiUFuBaBVkF&#10;noX4wc1w1xHniUeI21miQSxY17Gc44EOceg7tw9BDiZORAiH6vBr2Yfzuv7nSGKQelbRlhrRwhHU&#10;k0SEhwTBdhD3+6pUArHqNxaKYWjItlpJVgca1LOcmcKmfERJGUFrTyPMryLS38WlgKGqmNEBXRyl&#10;Nt3cJ1w7Yj8DpYbDX3qVMYfyS9f/gllE2d9xDuqWIFDRkdjfcZAhwcgplnOouJLrZX+tTKEVYGUu&#10;G+Y4b+3M3cC3Az3zeNBtobN+29ACFuaMsi1wFG9VkKo6yEZ0pJjDJKi600RfGmoEu+QpFmmNWC5l&#10;v/nmm2hJngwG2Uo9Nk3NRleTSWXPcZbgttpvpJuoE03e7Xa8rH4r2FKeWq42OMUI11Pb0TjGfLbD&#10;RAnxqhMVVyJAHI0bJz7EnyLOBb7oABT/wiqKIrwWmIjEoRSjiVujE/sMncRXySmDA5lQ0qCF/KUT&#10;DXQI9/GdlruVOpTAPdzgIGoQ3hSJgkUg8CknVrwJJZM0JHMP1hFQdEZOoiOmjPRbYoOlNiOFnpZY&#10;bkM8cYp9nEgBvKIzo6Qmrucg5s9ViYg717iSFebAECDc55GN0jTb0RUOOAOZBD7qWXEROERs5lA8&#10;VyYFI3B6a8TbWoEAN9K0Hu3fKaIGN2iiftNhinctGq/b6X/VoQa7LJmSrB5zmU5l3mDjKa8lHg06&#10;lDTiMdNERAsJA8HVW/2Cpd8nsN0EyHBxX9Iwhz/Y5RnlWYpACUkJ+AHIQLAARwIpRfMOGsjPEaD8&#10;6ZEHERV0DISAVa71KpyipcLpe2U3kMqoqOVcNzyamK+OgNQReOjeBhbTIqE9bY5aDtWXWwgd9Evs&#10;HucbehFzKzHpY0mk8khJCltV3aGDcfpP2m/PBO0p3KWEXwAOLqrSiq+N47YyfO3aNVW8T/Cupz64&#10;0Rvbk/Upvn2Ce2u+4v3d735Xx+YcIZ/sqbxE6ugjgXz+9X/pFbA2rHAfuUp4gKMSvhW6P/kTzpOz&#10;ZEMJwoemeBAzvidOHGaC9CcJmswB7GR2EMCUqYqElqlaRYL9BEtM4BhZAxaYjX/IgTfIYSGIK9vM&#10;VqpdW/p1IiWxob8TCD6+MT+UOcOehBr0nxtWtT8vejST6LsBYI9NHFRCIY5wnCU8yvemWahjMrXn&#10;u0SkwUR27uOptN7foCGKk5qhPAjgEgp/hwxAEFRgkCKkWy0cuIQUJF0/nQU3iTUM+YX+SjiVChv+&#10;opslsth8dPKUa4TgEbEyBWwLeKnH/s5qf4FKqt+kDh8RHejxi3u6Tewglspf9NTvm94IEY3VALZY&#10;JfC4gLFUdWlzXYNhlPDYBY4tAAEODOGjoFJY9AINdA6VjsuAUrOEqDXZW8WVVoRWxASTFTMkdOMk&#10;bpYCIBwS7LW/OQmumiaFEadPn+840YjjOA6e6kQ/ifugl/gcSlUd3kR1VnMfPGFLDZM7LkGGw0hB&#10;EhesE4Xc5Rp/puq7H3CBDAIuEAkTPsIW3ockAIUGR4OFRebTHFb8y7N0gEbVukcqsRpoRMbnLK5R&#10;z3QIAmgxYdXx7aeU3OdEwoNkkWL/izrC8x01pMgyo3ZkSngiyYqdlbi2ai2UKI/JghG15GIZ0yqh&#10;twJ6K/D6IpSIMq/sj+F4bpWcwBxlSRHSgfwgNgI6rzKN+ziRl5nPXz49lR+4RVpQQEwxI17ZVqeF&#10;3oLCZDO3OFyXXbEJGS4oO8HQOLZXWnAgtMFuuU6baI3ziOKNunxBenQ6N6msTmdLj6vg7itulXiE&#10;wga96tFBRohVTqGAOHKuwPTKEcxpspY4Rch4RRAYdV00HYG6HCEYeUQS4GhehjnHoZ8+w7OImSZL&#10;1Gb2YYoSMqEOTyGqpGS+kMdYc3gZUYFmLWWcRQf6mCNjX7p06ez6Px22Axhtax9Ol9X1oyuE7YZp&#10;MoZVdjO51IdpU4CRKkklE8o5VXGKaVFoI+j64zyPOlE0avEUnltFAYNaO5vZDqUvb2crBwGqpM00&#10;7IIwDNl18eJFVanvbzUrSmvdULu2VlyYaebzzz9/6tQpb1kqb/SR/c1FOpKdsFGguRAQOx8pWo6E&#10;jn0dY/T73/8+YyTN/bqvF+nJhyY/MSxaMJjxmFECIvICTjTCJTxNjCAin2E2LtKJ+8FUfXJ65dO9&#10;SWzDJcX6SzEJ1XkFyvxXFQexPEi26vRnf2aQMma6JTFQauAPp5hpZxDYWYoJ4m5JTuEJgBjxlmtN&#10;y8FaZ9EcYxjIAULi/fffl/2DArgVhkq4uBWiPO1rj7MRkV2MwnV6Ug8UwEEjtEB66UNAgkLw4DfQ&#10;zKEtYZFDg7dkah+2A8crMDplvkucLsilJ8HvlT0VWhtSOP5pJSP45wg7pAnvOLGOQ1FcliGUF4rp&#10;RqSn0oe8MLnM5koCE2zOuoIczlxAbW0d4/WdLuP0pwzqItD6MlaM2SIpy319f+tU3VVrX8lQVeBx&#10;xnK6maz8W2gf0l9QGFEj0d1Cc8zsWqBDjJtvgquPwk/6W2yOVh31RRcxx1o5SNDSwVtFohxKN9oi&#10;gKIyP4Mfip3p40px9+5dnRNz3A98RivtOANDPuVQ6YOLpTBekNRIsVMBpgaUmMNwXrAKeeBsLfCh&#10;xDpzeAogDIRSaVQ+5SDCU1Yhg5qk5S+i7xUG8t1WvY//S9wtkI6J5xQhWYlFY5/Ifd/UFxqyB9Gp&#10;L5pEkCtm4+VHS0zWMSLVFNSmlXwsbE4lXOQiYWqTyMkQdu0RXHLjxg320pldAg3UUC0A+zsNAGEa&#10;G3mtcgg9vlPSvIrYAgQOALFJgFgCefjDRMsFOoo6kalMgySP9BVuExFhN0dwhA2dgp9OxzSadJvn&#10;HR5xOqc4vYupFEG6TNgn9TDfoA2TSruW9Cj0QOE440ZWjd7/P4/ZE88NmkATGrKFN0l36/Izn/Js&#10;43AWqlIK8L0VngalKR1+Jyab0FodjzpYJ/GaKXv0YQAi0OnDx+laajAkTXCJZ32M+frkdEXUfEco&#10;clyP8DSvFtDHWdKvabRyiskx0A6UFCbGCR3Ei1e0rdh7tNY4DbEoxsY6p2Cajgkw4XTK22qj7BKv&#10;lGoLTTgU+3g7PwshA9O4iQfZa/9X118pR2aFoxKeTGXpK/TChQs+vpVwRQcg/6ziLepBZM/Lly+7&#10;AWjBaFsoUeyIiiznUYBSyKnO6zU7n3KSaPnlL3+JrJxR0lEhUJw7YaSjFX6igl/N6aYv3vS5Co+R&#10;GyM9QpMaTldlaRKBeIKfDKqjtKeS+lqJ1aq4kDUfpYj5PF1ZIqiGqVzCbRlsvt0QQsts4yyFMojb&#10;VrF3d+lPNTw60RwgaM15af0/IfIixlDMudRmgm87GVMdktDV0fv370v98inTMlAYeyu6+J4tBNVS&#10;GCGgASJYQalEUEDCsGoqc5kWiVk0VRxcDJHc4S95fbz+OZfbt2+rcFVZZUbw6AhjVHME8OlMDTsT&#10;mIsrAZOIAdKhxEw6yGt2kF/sNgW7hCKDlHG8cgRxroOcwoOE5infIxP0eZb5+izd7XZvv/22byYc&#10;89narz4yr3GUlfIkI+YAEMhG+joPUqJjshSprErl8ztEonbaHDIlkUKOp+R3GRNo+iaooHaWPpRq&#10;rTlO71ZBMUVdPhVvjPXKnQPh0X5+6TohDFGtfXCr664CjiBWKdiH6plgxCuQIhKCYTLPdr3Thj+X&#10;CRmCJIEJN7ThIyD3CpEQVfbBInYxE/fcPNwsAchxcOYvjsuDxAgnMko71YuvccmG0YMCyDAl3KFa&#10;6UzKk0OrtXWEEuVFaOlSnjWueEvNxRf1iiNzlGr5y6vuykRUeuuVtfjsiGoGqmRg5IcJrVjBI2Go&#10;WiPMr371K+5DgCntYhCwiAF/rOBTnAQmqwkycH0t9mIs3GSnYlALh25OlniESdnMIzGzyVq7AROG&#10;MBewAhzNuK/8Th+qIpVbF2U4hSb05JR+TNJ6tIom5hP6UMwI8ch3RpxSnc6ViWlanCQi0eQ2aQ41&#10;KEZJVvAjD1bnYAth2YOS4j1G6ZtjAh4GPl+XZIxIMrxZVSv1cYTsapW1pQsCJVbTEwMBIhV4BJcW&#10;zShDPVDTx7Y8LtPKqA7q6kBMFtEyJ5ba2XFoI+VK9RhV6ujcEjvFEA9tqCcZSiliJDfxF9s9soLO&#10;NsdSxENF5zrd2i5nzFn5ePul3T5a9A4ELfNb3p1Sx6OznI6fNGEXBzkI/xWOyBzhCfJ7NOizU/U5&#10;c+aM0nvu3DkFiPcP/9zz6wS3UYi9sDq95NKlS7bqr8QrUk5xNOuO2MBawPEEFLhcUDk7g82AHd9g&#10;ofQH6O6SRop5kAl7ccJJsQqHiFsqKOUIpnqrL0jMtETKYHy3RVCCxilQkzKAiwSWYAYfw0sZlh2o&#10;RBmRryXUAxYvmlBFBA3R52wLuQHc1toZmlluk/KOjjzSX0AAsTsUH1S/+xs3BgFXGsoZ3qJUv6iA&#10;iHrOEgniDSZilcBH+pA7lBx94cpbQleWUQBYzR9A7+sELSgMWyTopg9JjIeJPcHFIwKGOQ6K7sTp&#10;VnkkxrmgCFEzZDRFrprNF1ygA3npBsiOcNCKuE2EX2FcstYHfjGpNehoYgLFaF7GF5OOk7CcYv8+&#10;CIxX5EorNHecs0jb2iQpCOmPb5hmE0vkMkBJZ4qx2uO7ViFXgVRo4yzqi0rrsTxYZkRIHSyHOfNP&#10;/FLtC9u4zTlCPlUy5zsYUP3LPILEWTZBaWmROVzpaGXYhkq1GqDMm3Pibwt+nSjwCraP+I4WI3jO&#10;ELcBu42GTncWfqpn0pDyhpMcDfa8AzoYQjLfyX25pqQsjngkkFGiT1jE4HTM6dcIOsOKXyRW0Qpn&#10;b/GB+zhO37hWkIrQwpNHiPB0ip2dyF+ojgY63OcsOksXtBV62jpOJ/plOi2j5JfqtNgpiESTcCMS&#10;Czn8aoGDfayVBMSyQzGHgehNGYYzmQk8xS8A5A6u4b7Hjx/nVh3w8l23Z07nX3OEnk3orzbYAezq&#10;XCXcYzGC1X1mEJOJo0EBHCOQyRFaahj3lkpGPIIrZ9lEINCcwoL9wYMHvNxvS0j1t+s/WO93IC0O&#10;J/ID7hFsoRLCaOtzZaU6hadCa0u/+sQrM823lT6LcINirEjzfEphHhSMAhAadZRGDs1fWhSSUrQ5&#10;sdKVWxOvrIqfbTh9p2AUTajBTYyVGZANvGChM4XFO33QCVskWJRwLh0wjV9gtdvt6O8IpdTbUi4K&#10;0UHGMI0gIQbaQRZFG0TSUeZlZuN0thyfM1lMGUet7o7Iho3m2IfLOIulKkILbaISyU6OwMNA8MoO&#10;ynnXCG+B0BXHNOYIH32b2xmlqT2fhXRjpnKrcvfviLPdN8PKAXs5kbWIhMatfEQZe/anDy+88AI0&#10;bC5Y7K9+Mapapj2iH4/GWmEPSpoVrtCxxgKtPqvM3Ji+/ivw6jFXwV3LT9GIP4gEUbonOkIIy3FL&#10;oeJLnDMTzyBS9FIAA3BdsvaWDsKYJdSjKB0YwCTSVzjU4AvTYE30YyHl7WkC4e8IYa1H3kKdSvjU&#10;7P5WIcZAXEei4QZgdajjrl27ZgdrIVPEokj5BeKiUeUWq0yAobhViqQSVIYJqZyLLu53I0EpOnAS&#10;95ciiw3Aik+bAMpBJrNFqy93A1/lNmIhQ3IHTWwuX/h2hDPdnKJTYoI2H6nfcRp3q9n6Og4lcO6V&#10;dgRfHYq4jqOebXmkO3U3A48EZ4BAuBsIAhUZyn0luyLc5u3vEW2MU4luRqiBBlqDSAJGqVmOhqH6&#10;DUAtVpT4fFX/3d/93TvrX0IV8Cb78H3yd+zPP//cV/jHS/ZDXy9uxP0AS2Te/egSAfZkjBlxCWhz&#10;NUONhzx9VE31m1ZowNeTc2EiKZu5X7/+JJux3CdHxG1k4GU4wwE+8OQvGIKaE+ETjFihJdCDJzK0&#10;CZH1uABQAKEh9LCiUj0lXF8wcqK+yxZXoooMy19O4U1tLuvCRx8ckOm6R+qLL5kO9/ptXOSSrYCv&#10;v4lGDQEip3gsqVXCiZjt2mq5R+FWiAlDIr3Y0Cups1yJ2HCgBpPpSX9hBWHouaAILrclVyWdIMUB&#10;1Z0XBB3CdLeTLgEiyUKMmfaBgLQjvbha6eMbNJiPiugKZzOrf6RkBRCiYx8QcQ1LCUuFBovgQG2T&#10;vRVKgMJSVwrKuEm4vWlRglCMFZisrVMVn7sprZTzaO8u4lXlWUvQyQQSr+RYfR2vbKXl1pxIVUaV&#10;lovW1EMq2LokoQ3H5Q4JtjxDpCMjfTJxItOIaezlPmmHX9oKJnaDhhGiA0DjjqMwYwsEqtKKGrSl&#10;IXfQCrYQs5sWsJa4aTGBa2iOANSjgIrYhQ9PaKuUSlZelT9NIPIziUKyt1Ine9NcOOAtc8r2Mjkq&#10;EpPxk494ykEUiM8GmUklIFho3HFGZhBo6UwgZkT0YYsIsg/1KJAaxCkIT39RYGc62E1ClpeiK5EQ&#10;OB0+GIvGrpvMF9Qql90YqCVsoTwctPkCAqyjRrFP+SPLREtxK930AcE9skleIZwkgBUb6FOFGyoS&#10;RCQQI7SRLLCKw2KPVoQgGeV4SNZAJtxSwvk1PrGNEnSwsBu0TZxYhqIo+5kBF46EC2PEPzHCJGjy&#10;U4BWywPaeBbykHZRcf8nbZsTVgmEL5QV5gq5It0vFUZy9oikYw4FbAUTnGOXDuJiFeiEDc2lGHHY&#10;N7c4NKLPT8JS4ZF0jEOgOEdEdlGP/rCFsH0YXoYFjp3l0EopQSxcIdbSny1aWZ7LfKT65tACnCac&#10;AuESE6GnqBNy/MvRaOf6zLkJZbQGnV7raKKf00np2yvepyGrQR3O3AdStsgCjnA6e6khFEmV3rgl&#10;hCbECA0pZpw+llCVIUboqSPawSUPSsR2I251WqlQUgayoquIMvlExSW/WbJ/+FcS5cFByrwTXZWU&#10;EB3eVLwlKeRnESvUA2VDFac5p7Ci25iMZubhX3BL7NmNG5LIDEAe5wvgQwbUoIAhiMQCv+M2wRYz&#10;sZ2IduIR1TmoC5AS/vDhQ4opDMWm6BNcOpPQ0YMLhDDkdZzCZbHa0Y6jA7akhg4SYr7TnSV9OE74&#10;RGBZRsejwWJNXwKSzgocobR9dP/+75tQMZYNC6j5sKg8sIiZ0R5FnS4/ms/14kheCkMu+OCDD2RA&#10;LkCGQ2Bd/oAv3JivdkJDn12BKazaTWnkFHBlNfOdhZmmob02lhKchD/RoQysgCOTsJHX0lYEhRWG&#10;GwSCJMAFSEIHavsooo/qxSOVZ3zW0sQITSjJQFrxkSOcyxGW/PSnP7XcNBPkZK3JBKk4dIRR5luV&#10;hrxsUDbmdyYb5HH6Mw1JOEtJkz2oSnmDgo7mXvFvQf1kwsyzHMQvNgw3JksRkkMZDEnaEHp4JfuJ&#10;4nfffZd6+f3NN99UqAwywQ4ED+V8ljKTUYIIvHSgZB/ZijRtcQzglKFGipmAM/9+iTnI1r3QB9jF&#10;ixcvXLiAWtK1OQTBVA18I6ZZzhA6s8iedjaCyR5FExC4Fc9ZnRjUejtiiRGbMJ+9+pZTeF0qtv9I&#10;0okR2z7S8p6dx+LrAgL8Za1NtAjvUNt2qWUd2JUwqKq5km0RZzKEGyFMME6fI3BjLd8PeyCuwxNQ&#10;7gdMQEcUc4oEIklpuxIiX9kKe5RqviHN5xi74ZAawM101dKD7+khnrnNnlyO3/YUbIjiLRvox3/8&#10;5A4y6UChPX/+PGtBz6lyipkcT8pxZRmviB3qKDbN4RJ9a5EDyjacKo4B2v4s3P7Eodxvwivrr8HD&#10;MaYqqHHX/jaEOLjwlcN2ux1DYCJKRSYRhGj69+s/XoIkNPjeQt6yIZW4SiKoiOp4CyUOCyiiAysj&#10;xp3LTCLwAO6yr0LIVg4SV+V9HgS7GBOfib5EY0lHwFznSaGDhGWmJD6T2TuCbY7eqH38D9HrsIKw&#10;yCPOyDX40HdeBKAVq5OucVrikc46EcYjGKlqE6aV47RAw0MYStl9FqvialUhkczn8v+PKv7pp5/e&#10;u3dP2ZCX+439nXfeAbgsqRIwU15jLy/kCMUbAnCQuKWtp+vjAxF0XAztkAdX5QQTQOoteHG1HCEi&#10;YI4ziQjKFxRAsK4aeBjxSv2uFAJTcgcy8LV0Fp6OxhbCTcYLPX43kgus1cEK+xdlIosgvLRFpBvq&#10;edQmVJU3t5vv+hYRX2JK7AgWW7mH2RaNrS1bUZ4JSM5ericYiAZoQ09B1F9NACPTFGxeAHL/GQLy&#10;K9uHTPDI9gok23kB+SUfW/UhwSMylfDkOIMhAHYS4QsWYhVmcgShDHwgJnCYL+SZ4L412lrLQFnF&#10;WwZyQXqyV32qhCvtlXCuqYor25SkquxHH5tISvKPzGNncW0Tay0cYYIlHCrxOogtZsp4UhwK5Th2&#10;CSWK4U+fAVJHXzXQlkkEMutwgFGUZzVzjCMbR/Myh/Jj8y0kjDUzqmA7uGyCfqyu8uk7yD7lRpPt&#10;z01uMBUICPQrmpsrZN577z33XQZqVXf8ZAgdSs7ooSgiErYjVQm8+6K6q2OCt8JBXGAaxHCMVK1l&#10;cjVCpfDoO227Qi4xzQ7RuB0UF5g7y54GGYKKQAjSQCA6pCXUoxLDYctYiq27xPZ/0FeEquJU8mim&#10;2JnfiqABPQttDj3g8xFl7EwHS9jiVZ9YnIIPlhPTCMyhqkVCaFsYUEf8rYKCGNAILc71tR4RpV/h&#10;EIXoI41BfbHtEZlIt9rEZBzCdXtyIerTgCrI5EjwQYrGMOJvg96yBLMxVYzpUxGI7DTNfJAxrFKK&#10;3C+99BLHcBKA8Ax8hNlIZn+CcxA3aPlKKXvhD3MApyaZhgc2h7ss48vbJziv1+FpXo8T1W/nKuE6&#10;1AAZyVu1TrSVI/AbGtKKJAKiIpNpfVBqZSKpX6zyARxsazllMJ7PoAETjzS3J8EnnDbIYYKQ6Bg0&#10;RwcbRAJmuPKLiq5ZYIehAFYJGIsNqADSco1+xRvs2sRI9wadspj5fYeRZs4ce/IOhSlW0KYe83kB&#10;oRUSsRo96MNYKuEVodh0ZIH6mEasinIE/azCpX7XkbNKeUZgWzAQdbGyrZ1/9Uzro/mb/G2Rf4E4&#10;JXGPvr/+8h3Y5SDfhSqHETVGvXHtECP4LI+f+Et2TwptxQi6ApaP5mtJgKAx0qIWEatkEXn7ZQ8T&#10;5EqOICYbkUbFnUukQ6V+fKMAHqIfHoJOcBFzCIQ5pRu2KoW3WmqoVfzuUgVzq9QYfqzU0UpIFl+0&#10;TR9EJZRMMeMr3W1/gQixpSThI4gElEihsAs6uChpW8b28cEELMUuonx2q4sDosmHrFzPInkQyAjg&#10;25RdKoG8r69CEAV+D+j6axCm8QJzqE2YiVeVTB3esX9QyFHMNxPVkV/LBdSQKwlM6EPsAASk5Sau&#10;EYNCAPOZAH+0Z4WLiFceWeeehx6CXcgX+wgMUkwmFTP6UFIrS1jiFADK/uCS3+Q9SjIZXOZbS8on&#10;WsgUGrxsxEyax4RcQ8q0lSKpUvajM4XlAYYwjQtEt8xD+bIKyTQd83m8R0sEY6keXM6CgwyAh1qH&#10;thACxKDjrAILmrnEKF10lqCY4EIjagiHcmu/NPCIPdEAi+hMc5kZAjKtR/sjFX2imRHWCQoT0KwS&#10;LjNL2lp52yOR2D3q9PlX32RLbK4lCqfd2lZFcAoPUlvr0M7SqU8r+ljrdDMZjrHMtNC2KWxPfToQ&#10;rtQKAUc7aKG73Y3Ego4cKABxzFk2dwRPAVyONYgMhaS+mXKj4BUXEqZ7NopyGR0c59Cjft8QFWhk&#10;nhbQ5U3k4DbxH+ewsIyAlPrRyPxcy8fd9MsO2m55jpQX0J1+G1Trv82PTKILjcQGHtvZKjPZ4C39&#10;clIeKhEookqsamoQcODATjNDGQT6U7xNqGMa0fEKw1DW/k0wDoX5Cr98+bJC7tFxCKF1dDCR/GeV&#10;fWRMlII+W6DJ67aiDCKCa7f+ZQnxCRxIQg9TJSMiJj3CBCF4l42RBn0BUizZuUioOhrUkeyMEPOx&#10;R02VVnihtMWDLrMCQzoTKjziLWy7GYg3UCOcIyrqiZxFhDGptCcWSmrTkir64TT72Lz96UZtgziH&#10;A+VKOKAHVsjFKnQZsw5Hc7oOknhrCeKZWVu9sRaXtHZDRd8fGCg7Z2+iYCvkldW+dKuvvtWe8uGr&#10;wD9eUtX/J+Xp39AnRCGXm375y19+5d9a//jjj3kHONgeScQI6BCAd+DMHVyPbPIOkot2ZMNtxO5b&#10;h/A+wFGCWwl6IKEJcqtcqXJU5CR32RND9LUAdK0ErxqmBb50UKboRlW+QBvgUzIvKLocJMNKH/zr&#10;dAcJK7yd3FdwEfwXg7TVESwylyDS8UhnplGAbhIOBByqMCBk5DEBkajE47SlOTFTLXQpAalWRTTC&#10;roof9MCIPDCk4YcffrhHeQkcmOBQarOO1YKi6wheEX0glBbhEM8T4WmEhjABCJZqwWsrqYOBFOYm&#10;/ZSHv0e2cIe4AO+dO3fo01c4hV04tAIfsFoGIrOqhtg6soQjgG950PXLsEj3CpcKbbdDYkMOrfAb&#10;d1D2Ip7dbMIvEhcpSVLPPtVjIMsnNHRHYZ0WPqUFLJJbvBXRsYK9cDAn9PAH4DwoJxTyW849/gd/&#10;sILoO4ggLUwQw862Yrs6DQQtijKBv1iBBhKCguRQ6llIeeYTyldi8SrAif1NEB3yMFEjSRVaLpWr&#10;PVpVxlZoKRZXTTZoTzXVNK1qoo7AGUQMd3omiLKyuk4GOhcsoDNIAfMr4bwvBunsLAq0syMINQxS&#10;nhf6SUBxcaJXltuTm5AEMjKqfeyPWnJs+ZZrcDLKaXG1dAqrQtWgPEyxjjv6+fp/+3FvRSYhYTbR&#10;ATG2QZ/zdHBIBTIuEjhDqTBOj+q3A8QST9c6VXi4GzqMorI/ikNBu3yx/28NeQ5LrHWKrfSr3/kS&#10;CnCHi0RQ/QYEcb3iY+4BBweDlcBFizrGDXplBxzS6vcI+rhFdIwQpdQpxYxTgM4ZRnjdq42P6/ue&#10;8tRePt2unPQn9C9oqY0HdqOzkIDMbv1tDrjpk4JWBMosAhtKJncXsS0qcCGU+E9QSW1Eh4ONJ87i&#10;NmJ/x5kAYSFRAPuY8wmowvXXrAS2XFni7hNKkQAscZatSm1209fBHtKgDobxhZY+WjFWZ75OprTX&#10;sYTyHM0uJvdn2LJPxJCUhxsjyoMw9kpSMM38Zhr3KEHT3EgMFPMsnd+jiLKa7J+XKMlkyvmT8skn&#10;n/TFrB7IjBWG+r51VAiu4Thu0lEtsJ0V1KCqRzvvN/oXiT3hj2YKMxbhv7yJRbIhADlCR+KQknAe&#10;kdBYplhs3X8bWVLLiQQNYqAJ+GwEVsxxkGwO0tKlQBawHgELXoFGRKiLlBwhKUjZXMzjXKmwKQ+B&#10;n+E5DtnkDiwSRKJvSnghNmKkQRNwWwSxqAxl/8qntrRAczgIWyDQgXpA5iA3sDjMFi7jpgq/nMNA&#10;6lGMVt0C6U9thnDcHuhjsZy9JpiJZjBxLlEvW0v6+QcU1EPvYhDDPVrociCZOstMVA9nvoAD5UUi&#10;0eFHeZ/7WMopdvN96XRqOxSLqC0Y1e95FCMoTdjiGuE4LnAuBWBlT7A4zqPT5VhfAmo2sQkE0FLH&#10;/u+9996DBw/cR4fzvE9nwGKRPMYXZTDSLbBLvLMYyKjyyaQCI/THFkqKPpEIutIIkKkqS7CXpZU6&#10;FOVxjkaMSbOSMAUMKo325FwgKwfQDlLGEkfjs5lWKXttQmcBIiELBFFAf+IsJKG/mSKIaYlpWiPy&#10;toWYaRNCE1pxlrUxVj5HyCZXwhUUrSNYIXYgU7aH/CCWW1fe/Y+yMehM20r98XcjcYqzMrxziQn6&#10;DHFWWmkpAzrM53RogLqPIpByB5RKrQLNHN4BONhBJzTQgF+ahsBSpUf6OPeobKsliFJ61UERbEMX&#10;s8W8jhHu1DfHjm7opBznDNGuU0XfkvQSxziSFzlAkQMHn1XLdbjQW+citCBRljADcCBgMMRLZ/2a&#10;3V8Xv3TpUqBQPaT2QP52Cfd2uX77+7EJfKUVr8x0BDboJ/mYLwms7clPJlCY6LSt/TfXrZ900h+C&#10;RLwxkC3G7aaFPqDckV16yoZshJ4c5Krkeq5lOKPOnDmDfADhS+EBeZC6+3MhRwpsPqtGakml3XFa&#10;yYhTiluiekl/Npf1+tteirqO4iTy+ctyqxxkk7KVfegvdA22P3Gic53OCmqkCXGclm6INW0dr+pQ&#10;XlZSORjL8D6VohCJJxjiVWTzSlKjngTnsUEt4sU95Qdo9nTRnL+8tmr3Xhoh+kosEPbPvy2SHd7D&#10;3FYuOm488IEMVdePI9u/5+VE6nEBKlbkIAAKpsEEDsxxD+NZivFgH4h288F9qMlXyo0bN5CqOyKa&#10;YRES4kwxXDGL8+iNhB6lP0twIx4KDfEvgqQb88spxIeOrcznULcQymjhBvBuJHRW/+hMfy4Qp2wU&#10;m6q1lMp3sgZicL2OcI60oEj0OUXGASAeYriQZIKYEl8etYWbGGGXkRKWQSbQFs3ka+BDEoXQzwhg&#10;jRAJnWLzDd3PGDTnGi1xC8EQPGFIPKFkiQiricChHs+y3fJbt265KPd3ApCtOs1ktlCAvaqIvESm&#10;lhd0dONoUERpE3TsbK14kc1lZFbrwB9cjAKIPuEmjhBNfGoH6qEczSmsFh6KukhVIka4g/K2sg/w&#10;AwQyhCb2p1JhaFzHY0jqwA1F7QCZ/lgBVu49BQK/24RTOMs3D17xSJW19OVQhkPAtPKAlg5wgAaP&#10;4AmogxdVoBFbTGOp7IecEY/H+VoW9d0JIklbR7Y0oTsNQGxLYfvHYcehtFW0AinCWNgOfTFTW1Hv&#10;rbztIPNtiGC4Z0Kf3UQVZ91MNoFKkna6TTmwiYVmUo9Yfm39fzwKNyjxYLdhdlnYcux1qHEc1m9E&#10;G8nt6TilwYgJIpGlCasdzRwn0spuOOPaBzqOK8OgFhdYJRzIZHhM4xEej4H4SZBQyxFe8b61uZ6I&#10;+q2ECwZOqgbzH7fpYH+hUgwU+f36ZHfbFQAmGJ9LQBXdJqSZuAgahlXtmIfuTMIkAHGtHOEstgEC&#10;OlkOa8wjUp5S9/L6L74CndvgAkQsCWut3Q5L+CQXux0K3E0wnw78oUN0vOJjLrEJ3XBlfF9uIrxC&#10;PeIsVhBpVMQSviH0R1YkKELAWKCCSPpQISRHt2ZfgVKVgoTQ169fP3/+vKMRBaSQhAZUQecR6fmy&#10;b19AFd52zt+CmY+liXIf+eyzz6Qt+0thEpnqQhykqH/wwQdmwplWHCeLEUeA3VaUj0wI4UTJguRl&#10;dCFO96jTIA0dPQyjrd28iljSljuZbIUPsoB04FxS5YZDSUdGNgc+WkvUGH2IedQ3TeJWin7yk5+o&#10;f1O/yVa6j2U/9PUCczhzpdu3TIHGjT98+NCnnrc0pFuq0rA6R7hM280jkkd+XmApxWil8JD+wFve&#10;9Pn4lb+fExFUxkFdHCtl8CDAUdFgf3AjH6EijmFgX3VSnslExxJkq3hzFmLwnRHEoxX9WcTjFQ+P&#10;wNQnb7311hac6294QYCb2CJCpQbe5HH7EP41x22G7XDIX1xJrJIlMIcOwhOY2gIKtqQA0RFEMqxE&#10;zAS5HrXo6ZTEEQ5CY7txtNvG/BRM9OmMGE7U4XqFXHEy00g3LSrlFEJPfU5BRdqa0B+vYpfWowl5&#10;zZWFCfTX1/KgJUWBEfFFz8IZmFswr2wrCkymrSQjSNlV/ZbKRHr5lHXisQTNNA61iT0r3tp4ruUU&#10;gjmM0lIJAeDZQjqUuAmUnO7R6QK2cAtAJzrafIeaxolwiMBEZIErEgLTK1TBLtRStNQ5LpO+WCqi&#10;MUSIgcXRscvmNiz6AGtDp4cVTdDGucxHSzhwdykxAuR3DFcUtWKtuwIayPNOpHZCJfuw2riMHW3i&#10;ElKFs/xfOBgRL9QjErX5DjLIqJbEwOhnQ7DYuUN5bem4iTl2dlGoitv8lVdeUVOUGKp6K8/bijkq&#10;goWkusuhTPborRMtZ5197EYNdw7jNHScQ4PFiFdmmmM3FUEs2weGZRI4Q+CwfADfCEbNvQ0zJQ2C&#10;S5wSaXnKWmImYgsib4/KnoIZpbhN64WOYsy7ZsRyEzAmvlqPAQYdwLt29Ggh/ZCmU43HxRIEz0k6&#10;qM/9eYKdDEMLYSlfsBCOQwLfK/BVsLVKeAkO6MYjIqzzzSCub/Cwigc6lPmbnwCqozVuAtyRzCod&#10;tOgtsdAms5w0Yhoxn6u2Ar7+VAn0mUZ/1IQPf3C8OW4toAAIGMENQDEjxsSzDzgxJtvyomxIQAFG&#10;80uyc+0qaG3LtWDXUZCSBk2T7FYC3Itv8X4lVrZ1lHN1XXUX2AZlN2iLTOIgfOI4FKEhlhAb8jgO&#10;8V3Cj1PRCSV5TZvwdVW81ojdUAgZ7O8UHbmA7fKCTxB8IxKNdKYjl8luWlb4jFBssFHmpRgoJGJf&#10;zHvDluxL97F83Wc3Yaa4Ekjg5cp8h5bQkN2czjXM4SyJhispj/MOrXh3K1UY9Htkgrc6BhkC3sMf&#10;7fsNv/4I2BV4DMcKLMJS8aywYQtBIVrJU32dI785lJQI8KFSoUUSywmmCSUiBkU+gukIPWjD8xfr&#10;H3WBISSdiGZaVdAIGHMBQ7gbCDmLQIBzEcn+rozAJ1zG0ujaDxUWgkXG94r+IC1DiSNBVzCKJqEn&#10;0BhihIYoSmQAx6E0MsQZm1APM905Dv8+OVWdSFAi5d1ECes8suJnP/tZv+7mJqJDNzuzy6qMtXm/&#10;A3nlXGaiYn2nIzlWdyv1itXKNrVdO4R/f4LGrqo1R+jgTzayHf6iT8su6DkF4e0GRtK1W4Bkxara&#10;b+hQSegRtmA7he0gS3CxvCG0JW76dLvS5iD9wlMbgCQTxigg0AEm/ZrlIMeJdLde0t3dKhoSCy0x&#10;DY1t7hQmyDBzk8gEQhlvdbxFDySEBvb25cPREqO0SXQwAWhSdwkcN4zDUNqUftUz/X6osAmxm2qk&#10;FXqCwtuVaLdf0XOBTaR9NPPKfCzSmll6J9xBDZQzyEEinRPNERTVAi2pOtDZ/JipfFBPibG5a424&#10;cxwllRjl5tVXX80KZZ7TJ9XbxCOjUkzrsRpBYfNFsbqe8vYU0TaknjCnmPsHYHFVGHJBeNoWnlrI&#10;xwGYd3UzGUW5huPyspwMMQ6yVmsaSvAgBx2JDWxDCLyRNxVvooMTIs0uHM+L3OlUSFlvxGGm2YiW&#10;zGYVG+QjuqpntOzsxEzzq+Um5H5bST1qjEqGdpzEwaD3KojtqX4Dut9YQofocySXOJrzQgEVeCux&#10;SXDzWdyyhGCSrUi3p0hGdGzeW86whG+Mt4rYrRLOkQ4S1axAl7KqNNrlSFso6hSZXWzLX7D2CoYG&#10;oQp2n3FAtqeboBNtKLfyMZFGuQNogQ+cyrazYFgGcbpxnra5bxSVe58Il0DVB6IvchlQK7n3Iauo&#10;+PSR4BRU0kewnKKjlax1pIw5Gpkm46/0u11KcBE3uLjab3DyS2oTnKNb5iMAi5SW3W6nlcgUBgg4&#10;Ws7tkuFaY9DO1uI9FlnYXecp8pUl3BEo0S8cWq60G6dAHm62JdBGIb4W0qirQ1XJjj5wYF0RwUDC&#10;rjFQaHhL5E36Q55R9Id2CBOf4zzLO5yLORRwFua4LjgXB7Soi5mo7nSswzG8lebKROZ0Vx6nxwFK&#10;YpHHci5D+EsQqd/vvvsu5Yk+SHV4ExTMoSFfV8LpX4XQilNuEph2xmoU5RSeEpjemv/zn/8cr2yS&#10;03WI+bQtL3cxEolaNhJMFlDwpzzmkJgDOttqJQQMp5Uv5veWoKjbz+PHj9Vsr6pGsOUOhty/f994&#10;9Y96UdecLlW0lb5MVrdMrt7bhNfYmPvynZSHhzqsxm3qyYaYJk3jgPR95cqVl19+mTuYdpgE5Ktx&#10;DSIBH7FzDV9QhgL0cUpfO8QpVKWJKykvRPUKOf1NgA8M7YwGFLCnrShGSdSa62P1G25FHC8YzI8e&#10;DXo0kwJdjrERaEHnuqN+DyfB67bkztSfU9gTCHIUK6oofZAgVVKmItjIcEoCAZmpDRP5E3UBVXqU&#10;PyXPih/o8MEqG1qoD1JfX16hR0gy3wSXPBPESFWw4mefNrcz/CmAigA3XyWOZlinrY5wk07JuXGr&#10;SMw0iNgOcqJXjnCQzQltq+L6FFCzPRIZAw36z4WcaKFs30Wf2JPVljDTKdzXF6nJyrbdJPMuHyZY&#10;JZvRXGmTf4QeYqCQEXjSTQfUAlx0m4kYYrCaiw9yr/l8jQMQMEe50VpicsQQTUcldPyL4h1DkLJg&#10;Fn7dC5zkSKrwusuOYsmSc+fOfetb3/qd3/md73znO9/73vdoT3Uz3Q37T0HKztIKYklA9IYCDTCs&#10;v4QlTaCsV/SzfzBBxz5RBEbGUSG68IRNCPiwxFnikD6Y0eacx69mJhystbY6DesEUYw4RSZtPL/q&#10;GzffKx0iJTmUvXDnlX76wH5Hg0IwAwf0jIIbxIApGo2ITHOYJpGZST1sRlM7R2Ims64TaY5tJnOE&#10;aJTFOElS4E4xVga3Ya1tO52/OV624mnp9fCb5lBKkVPwBLaizjUSqCzjw0WW7M93+YUClKeJ1uZC&#10;SJ0uD1JJ7kAMKUPucCjCGDQHefDJnIq6hWVwhIGMLOMsxQbf+vtiDuJ6j3Kc4i3B4Yzd+jiwXB8O&#10;JvdHD99EMIoCsgBaXr16tYwAamHDTTAEnYB07UMnHMMN4ce/OCNm5FyaSMrU5mUIYz7leUHLkLwA&#10;GW3ZBx+MCzBY8ZRpXI+WfCqeC2mJo2jv1zZHoxNOdrn0athlTzmLkvakj93goC0ASUdQAOCiRlXr&#10;rz7AU7hVv/ureVoIc6v6IZWbzFlaqHKlbbVwtid2MQcb7YxCPMuP+sqD3aw1yOm8gyfwsVZ+pyrq&#10;0jz96zAKk3UgYJpVuKGjdbodcMb+UgGo+6p2ke2KKVcoPH1TVplMyyIKoEcl0HLCR0goRtptt/69&#10;fVuZ6SAnskuLDASfo1b8BJ1X4OViasvd1R7uoD/lsUJLECNu8B3OiFYsYruEo0/kATDa0KHxtkhx&#10;lmranYNK6/qx/0vpZtrB5k7sB0XHoSifihpBxDSTWURUayMEksQr29qQ4fKzt9VvCdzmc2IthEVW&#10;LoOh+w18EAPINkTXbjAJKCQfajAz0UdXHQmZ+eVkTK7yAY3mGGsVHDBWPux+M6SFgwiyc7Eg9Um5&#10;eC5RS9eqWh9Cgqia7bNNC3BOEZUO9Zab7GZn+phJ+Ej+pEwRlMsssTMkieRPNkYeh5WzWs4Kg97a&#10;gT6SgxFMBoUjEoYQYUhzCmh5mY36FXJ8sJxROrY1QWsfzLenePf97a2jbYKHlgsHLXBMhiodTGCj&#10;PYGPVMW1NCLS9ZHBwvoGPaIWPEunltjNKhNw+4i/MUDhQTuuNYSFsb+oQxdpFAm43whrGeDGeubM&#10;GQUb6EAESjUPml3BJAU7zHUS/5znYE61yT7jrl87qWVPr/g1mCCi5WmmgsYj0R9vcUbsgbW1QsKE&#10;SJYyCXeaLNHQjbMRBXCE57YafixG6rAFQbUmbKX7+J8XsNw+sYGG3AxfsCZRFm4iuYgq8OLxftJ/&#10;+k8W2sr+LmuBRls0JXbGBkc40TjDGSXSxCHX2DkvThHiQjpAsoDhXZ6eR5lOuM4PvIfy8OFDiVLG&#10;V+qIuq4AKOTdtKziZZlREXIiv9iZEyW+hOP4MUrIJqVUHjRYfjQhCknZ8pHlNhGEOgxRwiVrR8jL&#10;0gplVHQ74JuFCKqV48yslapsDlKK7Q14qmAyHDhL5Y6ZCAlVyEMG/aAHJTRDNrEkriKboEJaqNIW&#10;gKYVvYfVlEdQGuzWEqSSzvq5DHPkYlSJP7JbX/aEMlMGVv7Z/5sSJhuMzLkeB/hdUkPmTiTMwaIu&#10;hXQDlMuE5EtJNPN9nJc//PBDeErZKiJs++zb7XbqNwEL5CNkOCMqj2gLvZgDFoZzLsyFLQ/qcAEf&#10;aaOBnaUCq2holQBkAmNFFkvZBQoIiDUbIokbGJ3NZwKfIoyP774U7Uk3RSXfuVPaXOAgj9Md7RMT&#10;FbtUIYNBbyvbtkWb7PXWttjoLeUdBzSnQ6n8EyG9YjuW6jcOSS6mtqgUdMJQdK9Ms/+P8iUQPjKB&#10;g7jbWxDFH27SoofsL1K4g8K2xXn7E2eV97QMZ6kbBj15japMoC1V7bZuAlsJpDaPsNpWlospy23F&#10;XxxnZ8qXXuygQ2yibcM+wcHC3Tpw1i+UiD0hkIZ9FQgH+cS5aM8QpZqZvDmASJ5qDAGFPuf2nYrz&#10;aq0JiEqxSOV01mmxToATfqEA9bzFZAFlf6vAGM7IQwSgoEAbe2KOKAC+QMgdIpR6DuIpGpppvMDR&#10;756hNdO4/G//hNoeiWkdV6TPfOOE+wQCGBGS8rRFDC4g2C4NivQW9mEJB63lzOE18cKJpjHEbg4N&#10;JdFtJp0rE6jioL4cTMMrCBNbyTzAN4frfYwBikdsW/E2rs989DMOSY42Tiv6OFTWcjs5YgCuILqg&#10;RRdE4WakFNs6XrnH3Tv473HZSRUaUJdtkprUFgkoFEZ21zqY8BzQ++R1MFLuN/ryS16nJYyMW2j5&#10;AnbzE81AoBOBoKMlHlluWzhaWBbWNwgauaPqq5NI4h6DTK4h/ZZiGtGBeNk2kYWbk8Jam8QJeNGT&#10;VhAUe/CBOKAI9PkAm/leqEy1Y2zVlwvhYOeUoWpWZCzRMYKaFQZsBghy8JlohDnXiD2udW6BRwew&#10;i0Mp0qsO8orLuZlbhZBUnuCoR+oJY1vZUA5VA3x2+xQmPtqEOu+zQvqzoQ4CYAUO2C2LtNmIMPKC&#10;9IH0pBTZOKudYiFMwscOololdpAaILzvrv8LTlq1rYXyTj8J9H0mF/j+o7PQOvFnBIfi5sEQ6jEZ&#10;gDzFX6UhbIE5bLlMyRFOsOrqAz1OBFTRpTWHwFMf8vomlFutBSyxHPgeDZqDLTyFPzijxSXkXPzd&#10;X/adviJg+/WP4E/jlKRhV8xJkVbhP9o7V9wWxqDjAmmCL/Q5ha+j2a31j64r4f1wAoQAVMKhB0NO&#10;h14ASusg4iauaTfCR/JXWaOkwHzc4Cz00BLLucwOxs33aGdrKYMkMAEXQyCAsQBxoYEJklNe/bBP&#10;NMAKa6sxol6Ho+cXI7dJnwfmm+YglEAtzDd5vsL1Eyxli7cGvaKb+wFNgkvL0cShwhCvYiMxzc5Z&#10;Zx+bAFnq4Bc+krL6KJSdUQJtOIVpZYDc1CVegeEp+c0cLeic3uWA8k6Bs07RSiVRXHQkiJ3ViUsM&#10;i3gZntzBO/oQ1l9e2v8zWcxxhOW2ygS3Ge2Ix6q7lvS2sLWQPraljDBBYBmbzpHZiEd+xEA2yoq+&#10;IxMOlY6Eks6r69+sRF0UZZdtqY2H1LNz2BKH0gG83R2TCiRlGCJNARnaQNbCUODYWQtVIQlP45Th&#10;FyNbWC7hnWqEhC8wpVznMsE+wipnCSsyJdwO/GUtnZE8erCXMB/zS9q1DDHYjUGWsLNE4UQ729Bu&#10;4aMvUszHQBaxFFft33U8HbSOVpvwsMhCMJpICMCEsIJoW2aWaniBOXmHWFUyp61XdsBALkA2Vggo&#10;p/OXDZlpw62EU4IztFhohu2w3zwu4Y+ucloxI1mY7zAHd3zI2h2zCXVtTSidSWJAhL+2/l8NoIDf&#10;cdcHGZpyiWkAMp+Foa/TiJ0tgQ6DDZpJBBKAtCZggPFQhl1nRTt9ghmHoojWCUqdsg8pF5tgvOWV&#10;cO0ixh87kbYY068ihUGfRMK1sidTIARuQRJQHr21hEodXYEZM7OoDqxcOLjq5Zdfvnz58rVr16jE&#10;QNyCvEiQ+0SmaIyChA6cyt9ig7+cqyMxGTetBG0aOmq7cFCy+0f+JfKmIC/OoxEC2GcSijm8hhJN&#10;0yF4YmFiQsW7meYI6cSGdpNT1GylhSHER7+srZCXetjFuvv37/sU6491JXQxj5Ar925/sT/OnBCX&#10;GwxED3iCLg6AEWdQAqQ6OIlFYr58GmLzMS1c82ZiGhEePVbvzQepWAJaHZvwqbN8lKAHBUjn4r/j&#10;8ERnYgFz8DmhVZNpiAP6GwOWqq3tdEe7MdCZI0gRLrbp4xFc/RmnFpiqNcRAZ8SdRh8ylToIy/jF&#10;r6TDNfDkeqSypw5iOEvdcvpf/MVftIS/BL5+HTuYyekcoabiNrZTwwjO4JXlshKSiyAEZi9tu/A5&#10;DlXQg0O3CrwKOSYgwPLhl7Q14iy7RSe0wSJHO06Fwwf3SyV/o876RZ0V9rSVRwpADOBaiDGq4icM&#10;6WkrnWhsppFyHWXsY7LEBXmwIxIc8IHIaTbkOHmGXYwqciMYx1nilUcdEcoptnJWcRHt3Yf6wNXC&#10;iu8oRg2uyfBEFNCHkpZAlV9MM98I6Ci8BcD6GxikEGMC2+mvtRuguCzhKVBDz55FJS8wnHpVBQIl&#10;lCbU5jt7Ap/OzFdUZDyXsBeXSET9wTCeQwBW9Id510SrBILqhTZ2szMTqjrFSBdlIWPc6XQDDhyq&#10;3LI3/tvWtQ+qTqcze6nHF0AmOKnPI8JN5eYXTHMWoChsTyqJoLI0sZvUbTeDlsurHGQH3KBSyTDz&#10;KdaXNNfTx87215EuCkYEsJA4WsuP1jIKK0Rxb+3D42CHpBPxwYnEhM4NUo8pYw4NCfI4UT4BER1A&#10;RLcqdzTo/udEO0NYTF26dIlHULGFXoGF+Ww/kkNRQSCJEx3RTtyh9GUK7TBDFjBCAE25kiMpVYXF&#10;fBMnnIT63eyUSXMwAHEFMApSnSPLYiwEfQ4QNkSas4PdwGECFIKJ6CT6h9/ZVcqKpUNJVRkEVeik&#10;CUTHo7dkxucGEC3snz50oH80ItwJdOEhXwi5Aq9HUjyDjlcAxXw70+dwW5ay0bYM0TeBkuLn++uf&#10;ZO+PKs6fP28tV0lDwlWy3q1/NMbOYk9E5XWR7/TKqoCnhvk6Wm8FcI8cZ44RPKa8cdTBkuhofN0C&#10;tz+VseFkE+a0XFKQR5jWDwwM1DqxTOFt39NGvErsgG3KQJmaCfRXZvpwZI4ErXj7zn706JE+dpX3&#10;rcJvIKePDF7KG5FB0ANoHMc7ogIPUYXgDF5pRZoIzGVCBfXZi3WMZTUxKAFpq5rGtcLVo3FSp8mE&#10;SkQHYk7kUFThPjzHz4Kfu/mLMjrU6Ma5omH7LDCT0y0xOVlRv/3HERQmdu5WQRkK8y/hLEJz6sFc&#10;Au0/ZnMPVrnJr5eAxUgMATWSAJOIX/Vb6g9beNqtjOYUxzmUqlp+sZxruMySduB0ZOBW445GAMtl&#10;GYOYZltOtw+QQUdnr9DMIAJ0ih2oZPmPf/xjn/U8/sUXX6ABSkQSS4j+0nf7mHN6VZ8hPv3TSod0&#10;vbNWykI5akObArKeTeIt0tKNsdqqOJXsT3nK2N8Iv0OeL4prytsEOPlXijTOI3wkiYlZTNPKOfna&#10;wtyNIdJuNgpJOygYdrBb5nuLxtTjSrDw0UcffYT81KAehS1pptYcj3RWiQnfAUR5ozxjjVTCoUHA&#10;IlfbSjgUhtyUu83Ut3/Mib1MRiHsIgzUUtVZSEV/4mjjyCBT+eiSDJnJFstty/vuHBSwlTniDiAw&#10;rBZI/tpAs6p87i3m2y0M5VhZTvYz2D0JYbgyJtuc5s4CrMkKSlFJAYJg+lCiM805nSNMs7mz5jOp&#10;RyLQhJvrAsU41w6dKCSpR+hQ6DnO4ArHza3EoMlOpB4AJUzCasvpr5Y51ypq8A7XsJqBlren3Yyo&#10;vkFhMqyoxHA7U4aXMTDXlJdkYzwhOKzlCLmXsTZhl6LgLqXVtyHd7G8fIBwxzBaUwCdF+oP1n8qU&#10;JT/++GOFFjPEs7ouwyq9BNbiwUK7jNtsKgzcd7hzgbDlNXTPzWokd3KATewsAdlQmNkE0OZwhrbC&#10;Zr7kqPWqaNHa0G7cQ8zUN8Ge4opVRKeEXrXWJ/N5nVDDiE7zD8WI+c49LOH06fZNqMFMChPYqS5Q&#10;Rn1pQtyypdzBEwQ++qKo31j+zfr3DgkFyvv2tznx1hFeuY2q3PzUf0en7+Z1+vRphdxHuflCy84c&#10;T1y8BDAMRSkO8ZFBTtQpSQnLqm9LzBHeOlQtZWyVYf3tCfEgTsR2dd2gt3FIaxM72IeZpGxYvxTp&#10;OGY6miZOJzoek9SQhfuNV6z6avzkk09ELHb5iPR1bgTxbEIxZ2Ej4jJWwFDAI6i1MgiT5f1bt245&#10;Bd+AxmW4IZug8nhH5C9K/uN9ixf0mclAdjHZ5rZlMk7ql+DkYucSkakPk8RCj8Qcullic7GKq3xX&#10;SSYYIqoFLSkpCFfTEn0j1YxEgJTgSiJyjdpP/z7EO0vqL2dRg8l0Y7tMB7SbN2+KRDAWrfqqoxqp&#10;yHXVgyqeyP5yLim/Y2aut6304RTg9DVDGV+9MoALU/XbqrjE0bzJR4jkMaoT6aYOPe2JElY5xVnO&#10;tQrg5lCD9++tf6WAx2lOvepojCL2t6RDEzpUmfCncvX2229LHVqPWlcB9tIwQ0DEufEWkexMWxJL&#10;6bYouf2YRGFIQp77tCVEyKOEVd5yMdoY5Aj48I5p3C1ytbJBjstliOHQbHcuUkUSMglaoOmDqFAy&#10;2WCq6vCvyZUr8z2a7xVYAlNbxxFQyhHEiLgAr9YEZtrcINA4mlPAwpCytBBwo9Vhrw67Ips7HOjo&#10;bBXm9P0m8zuFF8BlTyXA9RqjHEpJQSdTXVv/F8zCECClaPiQAlOWlkulOylXAjTZB8nFixclZCdK&#10;RK5ibHnjjTdENErgrXOdSBMJFuZ0oxj96Qlk5zKH45gAecfZnwcl6nJ18aifjwqxQpLJWoFWVUrP&#10;sjo/8qYoNiLNttZMhQxijg40GHq0SXk7e20rv8nDdG6H3tpTRiL2gQNA0iqymYwGQoOvsUXLU3yH&#10;eCVtLcxzMSbYxA59Z0ISns4yiJwwOSo/2ghjkEB2+Oyzz8SJSEMXZGIDsS+WuDx6K1/wNHBZxRkg&#10;3tLeSnz66Q0aYIUXG4i+g9zjXMBFckRxqITbTIiUDU0ex+jbAV42JFBoROttRZphY6GWVI+13hKk&#10;MahGNpNUwo0nTbMkqb5qHeTEVKIhR+J9GRYychOgBa2OtvoHcTHJJdBnnR36McrphAP6i5cOTUmK&#10;/dEf/ZGCfXX9/6yo1iq3DtFBeiX8+eefP3XqlFevLvGlTivI2z9nCzYM4KMuE6ggO9CEmGNELtBS&#10;r1S75bn1KYZMaRuTiMemWWsOu0jEInYufRvRGjHNBPmCvXLu68f/2hqReftcUF2UXsVGe+fOHSXc&#10;HImGVigoQooulbgs7Aj7E/m0Ttp6dCKdEY9HugxhRVHKNSKfa0QaT9kWRGip9YiWOo6zG+t0eJDo&#10;EFEgO1iO6m1CZI1aubURYjKSU5ULuI9/p4QTJFGnnUWfKeESROz1tvlakxs0ofptFbsKt3Rwbk4B&#10;CxNUC0yTL9RvkGpDlciAXZKgXQkvG8q8rk36vMNH0jHMwWgf27q4OKVfC6gkoIT8b37zG9WR+yyX&#10;YS1Ub4DmtmqHXDCbkMhmK9NEtyxvAufSxG3AVr7s1dqySp+M5tg55/K1DnGQDONQLT4r3ioTfYji&#10;wSgbyk744+PbQYyVjvqN3Vqk5UHsxcb4U8HLCpnNHOYr4XQGL/cxWWKBPGxL0ARh1FrCCyiUF1jH&#10;O1DKifmOW7nYoLVlPzrEKHTS6V5oOTFINzqIUxqa7FBuNUEfoxztuLxPDFpeeBaJAnniUR+HvW2C&#10;VnQUztwqlulvB6m1W6OWoFkdOjOH0IGY1om2yneFrSr+zhJ9LOIOqYYO5v/hH/6hdCRl9ddBtnp4&#10;/CMoFsG2WljehjCSE1ndCEvtYzencLQsgQ/4hhjSAsexjhXh0D2DyLrVb7sJK/tUAqoUjvMo6BRI&#10;8SV7l7EZaz7DSVWJ7ywpvaehVyLLKyMlf8SwMHBSfngCtHYjNjSNZ6mNYI5WRCBjW2+baS1NHEcZ&#10;842YxhxoMwdPeJmzuAwtkVOIYQieCHOA8IVpTqEVeO0MZ/ayws70sdUR90i7AHUbevTokY9sd3kK&#10;oYjX4LCGBs7GMOAqEuLNkVSX3XRI1KGWJeCQFMKLMB4imwN/8AMa85lIliZcEZBDLpBYMxXVaEbK&#10;cQ51NLhBYBNvTbMzP5UKjZsA9O56OofSyKrXW13HM5VSf6r7VuqPxXg1VSeMYkanODr0QVYJJ0zG&#10;tsKpAgPrFfvbH2zId4LBku6e7qqK9wg3K+f8XfFW411Oz507Z2at4k0MXrhw4YUXXvAt/txzzz37&#10;7LO/93u/98wzz+ibAyVQ0wTsfAF/LltJdf87DN1oSGiSqnSmJCnmq9M6JtfPj1oJSGfLCgf/1AOR&#10;HBMj5jt3o/mf/qlpQpFnZVVy4v9ExI0NqRCUJtIcoXOuBCzXRwDY0m1LUesfqkNCnwWQrEg41Cl0&#10;s1YW4BqExgShBQdp1DjwK8b6ol2KpKH8SMqPGAufPlBshbrmm0OsktlLGWVkmVfb9V/rLa56aytJ&#10;ED0QiRfK6fRJPCLMRvf1J98JAkdsdDJH3zTj5rDdbqwQ85XwVOXZQzWcHsgKNnj7PQzUfZLKsL9Y&#10;f4fAV6nM2+VJIlDA+rPSyhgXyJ4Gq3l2dla3DUGEmfzeP1MqpVoiWq3lC+62kC+IDlGweYRD9XXg&#10;aT5NqsF9CXA9Jd0zbq9/mp6SaVIl4wXLOVcSoJvxijen60iL7h/6TmcLM/sjWDay2neb24DSbprE&#10;xUZ5iZKYw7/YTisbOk4S1KGtE23uaE7nIAGOe/IpBDgd8nAgyAx8BNPBK605OtwUS3ktD+ZEfSMA&#10;9Mpk+0ShmAPheCVTU0ytoo9BHsdexymHnYsAIqKgIJXVqGuHuWvqYwUe2h9DzEkMEiMUoIblNtzo&#10;uFQto6YzbctmxEEVcvbaM/7bWVCgB59CVWkAGkilNWo4i9U+JJRwiUse800yvyxqMdwp4CWOsL+d&#10;reURhaPy4X7GHVpVSmbgX6dwokeU4EeWUoZiFU6SsZxFfyKgiiYwqhTEcUYcLTCJV9ZCg/t4h8cL&#10;TGvN8dZ8az3anHdMNm6E2Ic3c4ROq0xgi5F8TQzaE3QFGjMhABA7eMv20VPbiE242D5sGXowVrKV&#10;4roia5GkK6wcS3/WsQjIdoawx2yhjLdHYgCzRaZ4KOGCklU040u75zmtMxwgosy3e3+cabkgLPWz&#10;AcTWYvwyf/93/RngSADRm4esKr+LSSqaw7ZSeXbCyGPOoC4IWh4LzekRQJkk+2xF+/jPv4kR48kU&#10;+K2Yr194ejyU/dRjWRzYhOaQooyQI8UV3JUKASm/SA3Mrx5wCerrGPQKFEq1WusT/LX1zwBt/5nw&#10;6hDFm3js9yjTkrNnz6rilXCihHusrqvlvsi1HlV3mzAEEWkIc6c7eiuz68JOPc6SsimjI8kahzY3&#10;8WkO9Ujz5otYj3ZITJPptgK+CjwxU19rpkfL0YM4GiMt8Z00fwTDv8qAyq2o+0gynxMp7M7OZLcl&#10;voNkiakTHZeS+pTXQRUBL3c4MR6KNALkMiyxiczFdpFQGLTQJnxkfx2v6DkxwwRBkr0sMsHm5nhV&#10;EjRT3lT+iYXdA7zVx3BvnY60uCdi42HkNIKuFem4WgeL9HvkLxOKaguRWZiglg11yqfdSPDHWSnj&#10;aAqwSzkM4QTIokkcCUZl8saNG/21LwW4Eq56SS59jApbwSuT6quO0AaRg+QUAcUp/SiqfNpZyRTj&#10;LbdEwq2+dglAKnVXp6Sj45VD3R5UVmXbDr4HaOtiYdxWUpLdlOp0kHB0CCWt9bY87lHsONQtxMJK&#10;OG0Z1Qe9jK+Eu8e89957Mn4/8PpkoY9IjDO0ojDC8DhedVCZ0ThvRh7eJFwPB14GdVAQMVUiGtfk&#10;QcJ342V9Izrjeo/5lNfQybYcRw0osZE5WMfvJksvOjbvCK0TS24Rw0jcqKzaxIb5a6hiocm01SFV&#10;l7KWfajnLaFVdPWVEmmXldtf2x4zO8sj4omC2O7Q7riO9uh0u/n2ULyvXLni80PFksckIubEbZt3&#10;YjjYDcLA53rgcz0Rd2CxM5d5dPEStgjJQRwqNp3Oasttoko51wgHycCyMevCnDiUOB2kTJPM+yTT&#10;MQgB8wPHVhRjdfForU722lynPceJYRKqpNJrmk3Myd32NwdKKERPO4gjr0K4DannoNktkFnkjhL9&#10;kARLS1x4AiixoApLTVKNeuSSxBa7OTrnkuCl0pG4EkLAtWylhe3iLFD7rUxyl/II0AEtPBDx3Xff&#10;vXPnjk+BPqYthD43wwLupBKe0s5gvIP1IUVRZ4k9t3LRbmdW0SydEo/pCgh6ewVBfZBx0ua39SOY&#10;DWEBRIOAy20Jsw3GqlxrpNLeBJ1D8bagamdtjnR0iFMyJqERS4ELbolDogFU9YAbVBGM9IqlcFd3&#10;1doXX3wR11WvfgOveNNWJKhqXqni+4q9fjlPFG+taq1jk966+ar35l9d/5/2XYTtRn8goxFlnE4E&#10;g2yIDbKtR5h7BW15jfJExyO1K8k6vWWCt6LLbgYbNyHBAbuxUZWFA+6iYAxGFa9K7qRtbQU06vXj&#10;PyTpybm8JhqVWAchj0juy9vOdFC27V9NxW/T9KvfkosW+0suTqeGCYFvrd0sp7ZHE4j53IGTAqai&#10;TppMZ+daa/9yrm1Ntn9iidagt44mRkzDvcjJkIiqgzMsHQrV8aq3JwZFeDxHeLCgGY7ZtgRNWwla&#10;KEFPGIssg2wRffNfeD58+FCNFIzKpCqufityvlO1qhoRmD77RLfS2EetuAay8im0eYfhbBFctBId&#10;lMdJ4LS/j2b8QSTe5FZZmHeqqToVb6+0RowLatmgta5uFLADUfvL3ZYQW+kbwU8R5HpB6NmNoRJu&#10;RArTUsAjQyrhyjZjWU1u3rxpkFHeWohCLMJAyhBWMEp8iX0O9UhVdwKnc328jSRoEB/iBtglfa7M&#10;NcQjKUXY06vNi8uP3EocATfFTBaqmHnFm5zoaKFhZx3e5GUbyj/lIgudcpj6HOQRPRY1tldaDrIV&#10;7kk+1MMQ04ybb6bj6ObE9Nkq8/EHD2ZOn9r0N9O5Oh5J45Jk5phpZ/s7DuGr2dR2Lvp1YzBTwpHK&#10;+jLRZztz2OKVHcqZdLake0YBBVsC9rbFajt3XdDBQ/RGDATgvphprX1s0kwiCS9g9v/VPtszP7sA&#10;Sx+pZhKpDlXNZFdwJZazl6qMZSkDTbCVHRjircfqFygIHeQrpxu3HGJOZG9esIm3VLXQuJ2JQ21l&#10;Q2ibZq3dRHqiHwKoSNhb/hQXAsdVFau9dVa/E9uKtvCngNYOWnuC6MjFWey98cYbYqPwI++//z4c&#10;5+PMAaAHsWxe+MkLFroRv/POO7KDs7lHrqQNOBgcWQld9aGPx2kp5u0gOPWlTlqyVhtfsz/yEWtp&#10;SWNvjfMT+Ai4Tba5FpS5sMAoGelozfQ2mhIjJK9DlmwUOP47jaYRp1Am3/CKo0MK4kzrxiTs3WbU&#10;b7boKAMRVIZiFGNtqMqqr11X0V0H49V1n+bxnvRhWklWqleZ3n4/rzOiVNvEnOp3V4HEtv3dN27m&#10;XRpKRnwkb1KGy2QQilFyZbbtrybpw19G0yp4/JuXGVWnfm1iB3c4b1VWMaYGcCUcoOEITlRH9Z0O&#10;qKG7PgEjZnOfaSVZLEJ6wIoNUJtPzETZduB9q9xyGGUC5J1CBwTzVmw7epWD/2LQnt0vmcZw4ogM&#10;8RYaZHCgtskUSKxlEaG/zCLX6Jhpvj5laOh0r/R1Sj2sozxyxq5F2C1i9TGqQa0RykfjmaADDeNs&#10;JDpDM1LuK3cI0aS+mYQa4k6Euj33l3gr4WJe8fYJru3Pm3e73d8f/5+NKl1afUWR++DD8PwrKhll&#10;53KKDvaWBFRfkBK0ATWUgNxXuLoufg1ikZE+nnwZt5BKrhpOcZwi7a0lbWWHxFvbTsGWQ/TtqSXY&#10;qyoTb9Vy5jBNqlG5fdx/9tlnn6x/koiGJphPE6zmXLe3fg/gazEuWIQYo3iQWx3qaK94WVHh4jzL&#10;oQiJsdwNDWjzhVbfiLBaHt7+DpSvWC7W4V8xrs+tEoj6ja5GvJK151NMGiE6FtJEBhD13mqlKfSW&#10;pqyyg4XaGBJ5oocRgiRiJGXiT6LvbZp47Dh8M26f5ui0SackJUlapQzxaM5m56ptgrFrq46gCxCn&#10;O4shcpG0IxHpt9bm6Z8OZDF6DyN2FUHYxRDTWOQUapvDLqc4S2grNN148ou3Di3oLLQb9QolkkVd&#10;iajx0ksvyZNnz5797rE888wzvoKoag5UrQVIIUlDOvC7oylAGYN2Ng3yDqUzzSnM/BIUlQwGqWlO&#10;18nSEppX9OmgJvRoTvtkjlaYe7S/tKlodsXBYXfZ27dvi2ghQ724hCR2toSe1mq7NFCGHIltV3hR&#10;V/gRWwgeXEd6qVBLYKot6xmsGPexTsrm4Z7Bto5zHSlm3H+FKC2FmZAT2Pocxjwq8gfaxVqtwVAu&#10;nelHSnBAORd66xWnRoUiIQGcR3PsZpoN9S3Xtjx8rdLRGu+V+c4yH17E6cCiPweADMlYquyVj5gP&#10;B2hU5AKE+fiENMikVBNxS9BdnCvhDRL9SjjmCYl9uV6iipOK+tRvX/P9ZXVLLNzvskQuwOB+h2AI&#10;/cEOmdrIlwfpSejcNwdzlnu3/3aTOyqHzZkSzun6lpBqHgQMqnPIp+VcfhRmgiEaCH5weVt195Yo&#10;pXYrfdvHI914AUeZ4Gaj098SgBVzDJpgTzskdpZnjVhLW/tUkqmnj13SN+r3WU9Pp9Azc6KucfRr&#10;bbbolNYBYlsjJniUTfg9GrPFoQyEJDEiugpXshi3cakOFmGat0+m0V4ZN8JHMbyQZim+2TYpocwc&#10;Yn8sMllJE6Sff/65L11foiL31q1bWgWbqNwiWlFURBV7k/vS1f/xj3+s5qm1qJuvOYtduKGSwQeS&#10;9pdNygPmh5KrnuCFKnF7gzCoDwft79Lfqhs3bvieNigtqK9mmgbS/A5/r8oAxrVChtcknHbzSHMl&#10;XFGnOf19lPQbg7xk/3/4h3/49a9//cEHH7z55pvlEGJDx+kwjTJKOLWBXJjAk1HYa4IW23FpPmrF&#10;OKs5JZx7zAv6OIByaMAXnCvE+jYQaLX8oiOWxSDB4ekokIQC1DBB2PKgcWKwfUywJ7GVNjpJSthC&#10;f1rpGyR0o0aPpS9cohWqUFWb2qVKy01ooclk+EkMdqhwoxLFRByhZwkEG4EjfgEFOlhJgHCQDKlB&#10;c18OJaiynK0MEqfEdiMOohWdu83bAZjFlECgp2nmWOJEmlcmRVmZpJpnMrvapBFhYr5DwehEyVbH&#10;N4zPGyrRh7i6yZMJX1CmK4vjSvIUq7LYUB0VgOxiNQlPpxSV5lDM6WlObRDxmqMXutunIMApCTF7&#10;FtraXJBY5SBZ0Ya2NU3LHNhCuA8M0YfDPr6x3a3UuCVBRHJ0C9OE0FN79Pbbb7veFn7vvfeeLSRE&#10;ASCc5HfOm6QsCxuxNdfq6/gqkuk8hnv3Amewhw301ncMf8iJ9BNgwpiI2P+z/tVGO5fRIEhF8+1A&#10;9bhCb8t1WAIRwgEkBluVDVaZcMhRE0w2SCwnHuskNuEJ00zQ0iFK5T8bpgnIch4TQMFemYghNCc6&#10;7JIUpL++USCAW8qtlpu7HXMzGlWTtFPFxU8lXG1Gu0p1UiEnJ+q3yCnS2gp37cyQyOQ4h/bWKYjL&#10;zCiVUQU58xkLJWtNw0XWcYpsy0EMUWjZNSU8PmhJpU7HOAJUoftmJdVsbXUdXNp2UB2Rx7gdAOUL&#10;THZGXMgzBAj9UEElVlAb+MSEjugHHpWGF1DOnlS1jz2JR/rbs18X8gWdq98ONaH7B+lbDb3NUTYs&#10;UVeo5whnOdErW3nLosIbaN3nQo9AtUT5pMSlZsbtZjJKJ8kpbRXluEanEctbhZDDaighgFWVcGVM&#10;5PYTusqt7RO8PwiXApigCvaBq1UU//v6D7h5GVZdfdhIPCql6ihIGQuissFut/OqsFX8oOpVd6Nu&#10;OdZW0c3sy9jpDrLEBOPOskQCgb8Ra7v6m+CVAgxqO6jZdPNojrM8+hZ5Y/0jrG4eOuo3feYvSN5f&#10;/ya8JeZThhOJbSnJm/3ewHwpFbdFN6OkS85lMragE+U5VwI1p29EmEMe7EQf+JAvaXqr9ZY7RJk9&#10;uUPQ6URXM8WdEdE0IalmCMDEuBGib5WO+bayj9bMCgxpmvFSE7G/DXnfOBalg8FhCMWQp/ufvkHT&#10;SgXlgRQmxm1b34kmEApLKWUYHWeZJv0CR8QJB6keSlVQWFVcQSRmJSgL5bE2pwytqGdzCtDHQiKf&#10;S4x2qCKOqpt5q9gLDY+krGuCqkkHrdxroUH7IBKi4gwFLKEq5aU74NgEPgZpWHJADF4W1Bxtvp07&#10;kZ401FLGhvKJzQHY6Q4lRkinm0Zbrwp/lkLVuQwEpn0cqsPwjNKp9WohvQmGGGxPUk1xNCrKUdKj&#10;HIXMQluEojGuOo5WVKWznanh0aBOShKPsD1StolbrduuRIblMBIPYk/fGSBwGBS0+v+Xsrv79ay6&#10;zny/I9lOSBwglfDi4qWqjLHBBmOURIoSndy01MplpJa61XetSEdqJVLOVS7PXStSd/pITnJi+9jB&#10;lvlBMK+hKChTUFXgoqAA80edz5zftSeLXYWjjIvpueaaL2M84xljzLX3dmFNQAPLIG1yiUGMp7oj&#10;s8dhXhmHvq3A2rY67tfi00H2NDNJRTs7QscmZMEBBS0BWSKdkWJPm3uWtHZfksPO5o6gmLeN61jr&#10;dLs12ekAgjLmsdH1heHBTeeyHpGStHKQTwfQMxN3K7E6PBcUlOEJJEO1RFz1uUkq4SKh4n1CjBMT&#10;iAzusunWXP3GYHsKwuK/E4lBWBnxKgaI6oDS96qgtZVW1VQ7rWUmxvOOVprTMlYwJPoG0QMIolpf&#10;RfS4SrVO0aI10qOZOmUBr/Qr/8gALnkWDYyASAwICXqCffFbsrCqOwEx6K1x7nA08Cnm4ug4HY7g&#10;heqNhN5PR7o62MQpTHBu1Z0IGMJMy03ADaywm8yVFdbSnE+Nr+JKVUj2CM8ee0XWCImWvS2rEm+5&#10;gKxpS5pP1pyWgIUTCaqcO3fO0b6kFTPFW8Emh/kPufgk7U+9FGxFVDlU4Yi7svqtM348PX8DAjde&#10;7mIEASP9vLoJXrkBVCmvX7/uexqSxEzQ1TcHATjCDg6SPV6b/ygHNRRmIOcOvnBWrDACc4/2sZyD&#10;ZCt3DicaV+wr28QmMoMy3I8NkMQg637+85/LUW/N/3LdG2+88Y//+I8O4j57SnnEibZVwulguQkS&#10;NDABCEy4yVdogEguglqcBAIrSgj5LuTrwFw0GS8hNMgjBsvdoqag419tbiJKZnVaJOqUuEwg+tp8&#10;Wr/BJcYLW3OsIvqC3VY6FGCITNW4HEirRspjNCH2sclKEbJN13p92wp/bzs3BYjdbGUHidFuogA+&#10;RAgQHhQIsCIu0GAngpECTqFVR6MxZGxrK4lUSuFra5OyLj0p7K05exgz2T4isQlmWsI78gCm8S+e&#10;CGc52SvzWcEiO/CRJXwkRTi09IL22OUmh7f8Tn+rcuKyN9CM0Dzbneg4hzqFsSUrCcfmplnCZIey&#10;mrYs1bLCYG9t0oZGKBa25uQI405UFp0CPSqJCxCVjvBWnDpOFnIcYRf+tMoSidEqog+fOuA66vL+&#10;k5/8pBzNeAEpLOUCUSQSZATZEOkZRkuLecumtCQ0NkhR9jhPx5GEAXAx0zFg5QD6CUVZxuau1TIR&#10;A+BlAtLYJy4SHY+W29lWMIJ4bm5/23rFQtJCHSMOjRbm0JPAizBeAFe/KcM9hL8N8pMROoCMUaXy&#10;ZnoLZSIXQKbCpgU6xNVy5MAqQElAUpWgVWjV5qXngqWIyvdEUImo6nd/zmahUv3IscySvUmfp4/P&#10;3zyp31ZZjhPlCKLjCERxXKJv0ByghQbESKwyLqQdrSUUoAwYQcHSajDXsI7fmSwAmG+wrDfjd/w1&#10;nEFV2RLj3iZegagRfSgJA4gRS8z3thHQSbUXLlyQtX0Cqg2tEu1iBuz8ItuWZ50id3hV7XG0ET6i&#10;djnFchwrodPc/uaUgMwXGDTReqXjrUF2Wesg7g43HPDolVVFcnwor6HTSi6kEQog3pLBufnDzJgZ&#10;LWOCtjk6SRGU5KYGTUahhB95Bw3um2Jzien8+fPCtlInpgSvQTASmUvMKns6CjBgq2pymQAEzkqm&#10;QHbdMdlM4rtWSAp5nffff78qrq/AowHoJBrXINAhP4gslyt8eZumsjqaDlwQ4DGErx3Hj3wBdm8J&#10;TUxmAte7AXhLTKbq+nOcjz76SPGmlUpPaMVMJtNH9nj55Ze9cpD9KdO2CUtZ1E/pubK44DX+kgdE&#10;dNSiFf7gkr5XwBenBUgOkkbkH6Kf043zpkfeab7Q2wddjitZEW8rxiYTO9i/OcS4mS2352KFCWu8&#10;0DZISbDzpnuSzNm3VunRtlyJpbIZt6ahcX2oIjDrbCjnVMIBQhmn0N9CEwSX/QUaF/AyFxPuq3pV&#10;/2BlN9PEiz5lIMzLioIwqeh2LhFEcBbL7SafWGiEJiICCOZkKU2Ci2LSGg2Nj8iZP8TiL+rxFGXE&#10;tdYg/SXD0qaUaKHj6Kbs2T83mcM06jldWvDWHK+cDjSHst25FHBc9wCrLFEU2eJQZkIYIDiGVJiJ&#10;vV5RjP5cwy8gtVCC9RikC4EetV4RZzUnu2JjVYZuCMlGidFBAq2cAz0Iwxl0RjhXZ/W1VSubKGRH&#10;CnZhkyjYItN6kJV/HWMqpVlOD0DYC2S0QTV49dMMxtBeXjPBNPNNAP0Ky+TDDz98Yf4/WWUTira5&#10;VRAMZXYGBLAIXOxGAEEB0Bj0NgZrLWkV0WnEbraFBeowGFgsZ63bpbgFWaiBDHBo6nGW9SHBhJrM&#10;NLkLO0JwKlISS3xh1PqOFFFSkslAwC2G5zna4odHRR07SXSZRXxElHEleX0KV7ATH9yJcTJ/pzP+&#10;Zq1PcJuA3RHakS2mdGgdfqmz2AMrfQpQsmjhNbrZwYVAhwuQidOZTICjz2SGM1/chphHb7ECv70V&#10;n5V8ydTb1jYSaN2QgDMhHz+61NpNyjBujioiHcvXYOyyKPnKGqRzbRi5fWSPUvP3f6/229meeMyu&#10;PsTNN6dvRKFLPZIJOpaoBPK7txRwuuUcLQzswHwCKAw0yBbzrSrvCDkA4mHUAlTJIr5p7aBdVFzM&#10;bFCfFN4t0SftGcnJymiE7/gl4SZXOt/fXOZQ+h/mPzWqqkEMbh6feeYZdQsJ2ahgg0jSIR7l/Sor&#10;nPMXbrNLYLp3qtnC85fzP3d25coVX712Jva8du2aOnrp0iUf5Yqu+UmuUTjdXIvoy5cvuzEo8HTj&#10;AuiZoAU+vxRT/GjEHM6VXpSid+e/8e5QasQW4x988EGDTPNI5//xP8Z/9ctZtOrP2d555x33Bn13&#10;i/SRpvhLn5l0MIJm0jEkQQpzngV7GcZ4bAQFxurwOBfnHR4BvmlGLDFY7HhlsErAWdwqugs0p+h4&#10;zI+Fm/EVg721SRs24m1tcywhTo9FjjMuSxhUToDGuc/P//73G2+84R4jFuhPGcIu2joahTqFcHGR&#10;WCBrIzz2OsUEj6LAhNxEdCQ0tOEmcaTlTVFQDAKK1A9zcygmeRrkYvkWtQSjCRwn1rgD5eRPynir&#10;JBduE5tPzScSGp77tNBnsjksoiol0Qa7eN9tz3Ip8Wtf+5rJbKEwBSp1UMo1rCvxynKmWdK53tqW&#10;FGhm6us4WuyHSQxxLm3tzxYmQ0A+idh4xUa7cZO1WTFDdoi+o3W8IvrMacRZK284q2JkE3rysmkd&#10;Cih1Rx4GKY+wi0dENLQ5q5JEsdTT2lB7NMNwE+HKMQFnCxrnABpUfpgEOGIOQgO9agQs9tgxC71y&#10;fFG65OrVq4hIJwWAayV3esB3RUvCwlDWIfFbZ8IyOuYwHstHxBz/EYpHSNEh3xM7UyNcHESCQEu4&#10;Rz8DuR9qMGqaV6qLV6QwQNk+HJGS4A1YcVdqk2gYJQ05SDGGEoUTmABHFq5CeEU9Fx2g9QpuVX3l&#10;WRXfSzU76Sfepq36zeX219q8fkTRcUT9RSZg6pjmRDu7N9CEGvFvCa9xrgsKkwnvs1qLTBVjrRHX&#10;Ur6LA5Gkkb69emycQJ47nEUZR3AWNxnJ0fpVX0ECW1c6UWpbUAtLSUfYdFWSDihGk/XFwDX69teh&#10;lZkWmoO9+sSG9rEJ9+lzk29QhYeNFBBIbnXowWo45DUo0QpzvLKtNCSLOc6cyGZO9PMYYw0Ojh4P&#10;mkn0G3FKZ5lcaja4uG2kHbTEIJQoswhD+Jrrv/71r3M9/JmgVCtdajPWSW1qm/qt9Hr0LS5+zenj&#10;W5v0s0SkZTt8vFL/fDcrhD6FX3/9dV/D3aqJz3q3UqtUWdXCK53D4aBGQpgvuEnfZau/X+tn2iqK&#10;LIMGAEeeCFMfgH1nGOEXDjXZkmd3/6UTQp8eaUJVq3BDbOISL7iU0M0S1YvyjiZUNRPf+Leqo8Pd&#10;EWy65T9Cm9c4ui+eApwy1TYMYZSOs5T2fLc8JaHbQeAgBtFv29ynJZyF3jyl46BeFVmVED4lLeRr&#10;E7wqZknZAP3awczoYYJXxvUllpCHGy8Hu1sXF1DbWylXS3kZj5l9SiIwtHGYK/vtw40bN1555RWZ&#10;CkpCxp6JaaCzvzsQaqFQ9yGcMVNMmWN+HoR2uJlQwNKKF3jcZIP5S3q0icnUoCStUi+EGS6bwYdI&#10;aPGcscECah0YmmytfeK2u6YbJ2WwwtGusGjJOhPQDAi8zGVWERywrewKXrB7zKe80I1HnzjFHIkR&#10;zh6LU7Lm24ra4EXIbi0MlIiwSFybaU4JluYZEmGMr+RgZpXIblob2sG1QBkyrYuLE+3JXr4zX0mC&#10;toCCqpABLMPLfqbZpzvTMPXP//zTEv7qq6/awnrvrLcGNBwc0bnK1dgcQevuL3EoyW7EBh3AhcWJ&#10;9Gry+r+XuDb+y7/8C6AtpwqnSrsEz9IAUogLwcXvWuAS6ASEOQZ7a6Qcqm+CDgl3OkQUHa0+CRp4&#10;sR8KAUHQCxsEM0AR1Mgs7qO6e8UQ43AIClDijW8CUcGXpSHJ0SeCPtdKEPxH5/RP+IbmGeLRKyN8&#10;RvDG5y8Sy87q9M1lO5HB+25Wes0v2m0YaPask8wzP/2LaKJjZEA5/6+rNrR8TbAE2+zgEVxA4CD2&#10;ilLsWdGrr8rW14ptrNAxzXyiT0zDb0DBB0qwdQRMitI8aITvnOs4fuELOGtNRjYK4AYueTQo9XMH&#10;X+AreLXcaoeYY7lXjpNHqvFSCeEUCtCQtunmVTHQLU14OIuZ8TDmEB3IlD7EuckslSAstKobOgk3&#10;0xgl7ZqcC4wvonq0VTija9JCE5pZu6aVBSRuiNmZ6HC9+o0tDME3sdZPyImO1FYtV8y0Kpw6Z6Rf&#10;bxPpXqZzcWEColoubKXC/hxM+VcGLPRpa6FHfaGqY0O7qe4vvviifjcDkHINbGXSoltihTzyy0fC&#10;RxoVTc5CA6JD7ZwITD6FebzqZkbs3H+dZYloghWgeNlZhVg/UTgcDi9PkVUuXbpE7RSwLQVMtrOY&#10;tTBnOdfp3nJ3Qn8cowMpOTLKOEqUE3FAMomi/KLlCL7maH1uIjo8Rck4sFqeJTp7P9rEiCUkjpnj&#10;rTkrJMW7AI8PaGAJ8rMFPsx3o+JKIBCe5SCGb2Ady8cff+xCpkLLzPHBJztH98i5Of2DDz547733&#10;9Dm34ofhhAfV3WLHKe67CKZDASiJoxVKHg1yhwk2twkMCXebw/vgFZXw5HHxJXCwomwveDmlQIAA&#10;WBI5DcPD0Dh8YNWFWCp2ruNYsf9psdue0yVk/jWnzcGr7RsSzk5xnFfmaLkVvJyS7zwiiVOMwF8S&#10;TgFOsdAOlnhrslV2NtmI+qrG6dt/unRQwm75HUmIjkdO7BSrqjgyGE3AAiKs40r5Ez42p6cvB8qb&#10;rK9moS7DwUiiN3gtzFhCh1Syw5EwAIprnbTrSEJLhOYPiZt7gCV4pAPxjE8iXPpw8XcdFk5iCSGk&#10;yM7gZoxx4zMeS9CC1+2WL6GwlAAWU6GW/SGoJXxpBEBMolIu8Uj0SaoSEGjBbUP7xxvSQY0AAo5a&#10;GmpLK2DVr04bBy6ACOzED0NALLyxE8UlCJ+GcJcyJD44yDUum4ge721I4ZQsHed+juTpaEFV3sUV&#10;grjYozBL0wjkWkpWze7RuD4Z99X5K3ALnVLZsLmW2B+MOk50tPHYzHwgIIfTjYsTWznUco+tDfBU&#10;5fcKMPO5vqtbaRcIHnWMlJ09NsGjyUhpJuFry2GIiGykLWdxIpU6hbNquYySmAa6WM4vWr7gFIkA&#10;o+RcHYM6fCoMbAtJG9qWXWaiKBc4FNn6oVNq28eqkrW39jHorWkGnRhJ7AYi+vAUGG2rQxxhAutk&#10;CkZZghstYQsTYBhXCdNWPCewZbs5lAz/3KQ/6DvF/PYhdsgXMV/L+48++iiIZHCxpvpKZFKnqqye&#10;CUP1TyRqpWxlFSd1RKuUp96LWQFLzC+PV5IVctMMqspmakv69vGJVu7WN9+hRN8g0KrBEHaJlzHU&#10;UREBYU7hIOAU/oAiJX3egXNpi8Qic7BFzSAelRDuo9hMzp/wJhzAYm2XZkeLNeZ4qw75TDfZ6f1E&#10;neZqj2sKLzui41aki1/HcZ8Q7miib75zqVHhMY0J4gXanMtThFOEG4/o0IdHyPT2EP7qrYDS5tn5&#10;ZhRsS4oyEjeIOdpWGcQQj3zdDmbagf60klHffPNNJVm55R0Jp0uqjOQtPiDDiV+A3lLggw/MZzu3&#10;urfZtp92yOc/nf/NN+ADkCsxwRxo6yMGhgBfUQBs0AlzOnAQBeiDbxQrmgCIHlzWHY4L4IkYcr54&#10;qYSLMiJLVyDFV4hVv+EQLATa3poj3OQE26IZTzGklKvvCFgtf1lrBwvtqSUimgKKH30oU4wb5wVQ&#10;A98R8KS2wf6/P7Ixr420ePxfLqbYH81fE3vlUcqySSJ+tY6zodNNM0fSdi3zaLJXjhAX+AY0yock&#10;ob9QYkIfJ3SIhCazWoorMepArytRFJWijThXGz7kyH3N1YyrYMFOi2e4bf+hJOfJelxlAv/xokfs&#10;98iLYluo+86WU3CLL1tipg5FRakljndSyrEqdCBOggwKPMdyYoR41IYFsFo4oRuoER1sMFgK1iGU&#10;Zxs7UQcEbE44uxRDE4QAmb4UQ8OZcLa/rDZoLTS9Mhgdq2q5AQ5ypVswfmNSfEJ9YmE/kCEsor8O&#10;rmgldCaAl6rY7BXDxa35s0APka/Jqty1xtHCV6ziTQp1sNizdBBKBNW0BiOWsxKYswssqukj85+F&#10;0bEwKpN80Q5QFTCo5kLGauznO1IY6ORNG+IGiHQgGb30w9ArMMLf6dRbDvIIB0donWiQ+/KXEk4s&#10;QRLOQlk7JPp8p2UIh3YL1LfQzrbSWksB5zqdVhKQ1K9vN6+4OMXkqbIhW2xYPbabrSiTPnbTUhWG&#10;dC6ExJh9Ot00r4DGNIjxoKuVtsvK5O8mJhBMYCypHzGWeGwrYokNCS/bTV6z8ze/+U3cKx3LuW7b&#10;ajNRv8WdoFPCiU6FVm7FTPm935vK1629fPnyq6++ynyCq1z8P+c/t4K9rVUIZW18Ng4iW9nWcar1&#10;Yf4nxSR6EYEVJticAsqqiMANAQVh5TkBOIRRyGC4uUPLVlxQoFkiRZgjh9BErtBZJdxCaHCKrUrZ&#10;jKJ2/+K6KwUDVTjlrfnGxSMNuR6YBCFtTmjioKo7kaBwg9pGimiDTtfSTbDTFrV4X9hyBxfwxcpR&#10;IosfjRukYbVZa4KOV51OMATPjeBnbF9iHztYoo9LdCZgkVHVS56VXtyxfPzAn6UJ8EHBTSq6e5iW&#10;yetPDv9NMVm5BTJIWe0Ue9ofE/T5nU9JCc1ZOrhhPqwAFYzasKIJGL01k0gIQg/mlW0xa6aY5XTh&#10;MwPr0/ys0zeVsBJoIIWtLNf3iTiCLQB5wQTL0cA0eNoEYiooH8k5zhK/BoWwPYtWLd/pzDPHLUGY&#10;C14dj94mXOMI5/KaI6plsrcaLOXmXGfJjebgAKEYEZvpYIeSZ1m9PXOuJZxrJi87xVv852K4dWtE&#10;M+DQqiLFHCkXaBgoNLxikSXe6rBxlq/xJ1miTKcPVBYR4PTNM/6cDXssY7zXBRuYrMEtXo/o9DDO&#10;PUTHuFCklrUCTNbAMDywxFtCIRnfHPo5hkvCkWEwYiqb9QNUP+AIILQNltcglS8hQmJDksO8Ih71&#10;4cIWGDmUCxmppQNzaCWwR1GaMr4Cjv8TrcV8KcY01pVliLdKAimbiK63335bVMhicf3v/u7vTONR&#10;RKQwQxL6awU5W7z1WNgT1/mY4Zu7Uk1Wp0JeX/3GLcQiMjs0rLWD3ezZbqRisC6J8YzkU+iZM/5v&#10;5l/7mj31BwGnLJXskKpiDALMx2zO7caGA6ERdDrhs2eFcejhlk2IjqNxlAgVWgWOpEY9zqrlODOj&#10;Bz35ziptty5UNs7p2WKTFdvGLS9NaM3kZbyNn7zP9fr0lLsVGzVPTeLxAtspljDWWmJb4eHEtLXz&#10;ugw5l5KdbpD+rCsX84jUUxXnIK4RwEQHw80J2xXVdawi5kfv2kZIW/E7T33jG98ATv9qqXqs3M4q&#10;/P/JyJKviENC1QsnK8xc9vTTT6vWLuXPPfcck32zlsfVyAqDtIvnJpeOxax97Exkc2RGaeP6RDkX&#10;2i/PvwAvtA2q967vzrIDeDmdjFp0/I/SA1y8eKQ8SAtDa41IYZbIJxyhEjhLDmFRSn700Ufwh5hV&#10;Uody7q3dWNe3o7gzWZ3z2aCKi8QW2gqZ4QZzhwp2vE1D4jj7eBSwDHEocaWjpOi2P92I1IcPnMsj&#10;Rasg5Zrp0nE/y305i39LYkvMx1L0wBlU0dHWWYFmE4IeHr2SrJwr20CjgPIIZ3lmXb/+Tbk6/7M3&#10;28Pni09wUQANOOhAABoO0irVIl1+g4m3WsjXgRskrVpe80jkBNAZV12KUwGV8KBHXoCGOAqNUlMB&#10;65VW2BJz4Dkq5LwHg8gcmwi31poAPS3cONdgyUEIO1ffbsSj+HWuDrKZgGmSgK28ddDwxFTAzp1u&#10;T76mLcPR3mROFHRyL5X4KGdRrF8F6vN4SdLMEdgzm2Vg2soPtDXNK3Mc4SA6lI4EQqY16GiUk7W8&#10;oi3XV8IpjIfaFmrLS0wjbCQGuzOh+pFQsYUF9tLnFW7DKn4SLSIWpdbFR2tyZ1PIkfrO5lpOtYoq&#10;ZVLTXM1McF7pj4UcyUiGER2Pmb1AARA/eWxO4yZklcRNgJXMwj3E/vYxYhpHMqxrCzUSGiowDCnL&#10;0NMjRmIhM0WyViRXnMzBVzgQXEfuKC736WD89evXhcRbb70lIRYDdCsFV1+XUJ4JnMpS5iDB4/Pf&#10;Vus7m6wSrgzo+ObWMd4I6iBQfCqJ2BM+NkSd8Fni0XExrKNhDi5pAiYgskk728omS6amY1vMcyJh&#10;C5LxrNRcYWD4yndgCT2CMLAyKOYVA8zhfb7oFoUwwOcLfoEAldhS4mPCUpLO2RJJ9HW4VZ8EnZk6&#10;xglHU8+e6q6DtGzEaSdyvXHzYz/FOOinP/1p9UyV4npogMUOFnIcqYTTPO/HWAg7lFCso7VhG27c&#10;weNdsCDGtES/xwLefH1zalUFbdKIyZWKpLXdDB566CEf4rjnW9MHMRN8PyneDFHV+p3Od7/7XQ7i&#10;GgnX56mP748//lgBOMz/v7iKpeyhq0GVL7pK32oeP3Ifz9qhbb0yH8+50qAjhL+Oe4DyL0aEuR0M&#10;lu7BVViJKaJjT5ijio4MIPyhKvpwoE7TMMcEOttB69oxq8y4Z/Ad0EzGJaeYJqUwvAlqFU1oSFUG&#10;+iRt3D4znr5jLb/jLUKyEXsrV/oZVb9xraxFYcsRw6G4gRi8TAqlJSNIZg0e9fz4/+2NJMRbfSMm&#10;tAq9tWwhvfVKAE5qjD8mTaxF5jYvSzgdIMptdp0QN7OuMnC4cuXK888/j9twcDcFkcuWlpeJQaiu&#10;n20Qld6EqJJbIYk/HIpIOKaDDGCpPPN13iwrcpzOqujGOZFDgSaCRMesLJ/+2Zr43ZtPZuxuwmoh&#10;JmDFHUixXeqDDBwssZyYZq0gKu/BxyuDXjlCgJN94OuIfSPqjsxDq32xIC00h7TWCJ0RzFXYtdgm&#10;Qo8msm4nEiOydHmYJlTKIu72tkd+VKQkKxtqG48Yxg1SxqEwSSV9oUFPUiUG41KbktIaDWtpaFUd&#10;I3Azx6NVsiveHvFZcBsSXbyF2XzJVfom0YA2TrVFkGlxHfpeGfeoXvKosOFUoWsrBcB5OTVHMkaH&#10;2E3LEudyiT6bUT/J+OHn47sbpZ1Vsg4jC3XaIR28SjfudDQdqMQ3/33+X5lpRQQ2A6vfWIijglm6&#10;QV8mY2cd9PXWuCQFByJfuKZpUV+m6y88f/nLX1bCJQUe5WY+pvxw+xSaM40JOU8fHc2pNmMtqWQm&#10;62fm0SUR51bhkyPs2YYAYftEaPsrAaIfTR1XC/w8rcqyGjNMs48E1IZYaHOPqKkf/l45V2mhjNae&#10;dijzwg04IhxKIQbDrvPSvewvd+ibA3yr8kj6QMZuLhDT1vGjhcykRqCliccUo0ZaEdMK4x6Zj9MY&#10;iPE27xS0xoEI4GiqIjBCore0RU8EUJ61YiZmWmsfQj3gGLGh5cZZTSsnhkmMTVIvbSUdRjGEKMMe&#10;AzOFs8UmnOhVP3dhu0eDXpkzEvkUS0iu0WnbRx999PTp0zzrw7e/QoKwwqyESzqyMMFhjtA5f/58&#10;yVoVV3R//OMfIy2/mPzaa68p4e+8846UrWxzGfeJbqGB5Dhsmh20+gpkKT7CR34YwtNChZAoruV6&#10;kWJD7LIbzPsGEDs6XZ1X0IU/IhlpvhEtlVKb2L/bDD/agZL2pMD2+pNPfHxTmCg/Tz31FIsaF+b9&#10;URhnyYa2pa1wtiHNlaiE2qwjlotr9KAqblSo6FNaQ4BSU8LpHnEAS3mH640U4EgySbGJQdmpDtEp&#10;PE3jbrSJG/lXpGuFc3TSkbVoyFn91qB/gE9V/sEPfsAR0Ahw5jOtKwgrmMM0ZrKa7V27S2JG+G6h&#10;RGzlLVjALmAJR2vtT+xjc2t5Cv7Bwln21HG6JK+jtTPcHCeUMlkEiaMTeQkIECMBBcPQMw2kQs9a&#10;LuM4bIeGvpmWrwCEFdDI2qRywEdIomOmU8DrrQ4YjdiWUKl9KONRn1DSuZb3/WkT6QLskGEXrZy1&#10;NKSJnenGWTGzbEBsSzrXY0uIsxpP7EANJ1Lb0ZKVTCXJYKzyJAClo3QwqEPoloEltER2oo+1BOYy&#10;lZKPsdwx/oFVznBSxabKxzfMsy+dHG+xV1oYmdmO9ioP0swI/tmRZmnZOODCN2EbCx2ktU9uDhGd&#10;AcmU4HAumbCMH79klT2poSWBYjBTGSYC6cw3rChfs4UgHJE+tFGQyYUE6vMfTosKuSl+y4lasSF9&#10;lLMIistxLrzuyPKpK63wEEL2RC+pme+zkbCI7WykPCW1BtEXCRBCAUv0l6AIEo/4nhGuldnj7qoi&#10;tXYLBJ0wDM/Q6EQdwkEwgYZ4Zj6UvKKJPYnNKx5aj5RvsHrTjwcoZsQSazkXPnJHyLjNAE3MAxAU&#10;EoFq4TKrXwbHs07kqZzFj/QsjD0S2rJOFqODApY+VTutaw2UjJtjFfXMtATBohyn8zgz7YxXYBES&#10;jKWMFC8lyUeU0aJB3MDPgsrpKWbDpR7QbO6trajKcARO9Mkk8gZUnsqPua9HrbemUTs8jWSUDkO8&#10;sqFXTEsYHgLerpuBsnTPPfegFlQl4n6WoDZXxZVbnOQIXPU1Vo52szQNRd0vpWnegQZPeaWKm8yD&#10;SGsJTDiUB/uxfB9khPvalgDQBO5W6goWa4nJ+naW3It64UZK9G4Vsr/0RNRvIkZWmdcSq7ylxiow&#10;b7/9Np+iHFT5yHyqqrIpT3xH2lnwaqlkvE9SYre1kBqsJi2nJxMcZJVWn11uQgWvt6a54xJayXvi&#10;hRq8jwMn6KGDY2IQMYhHsu9gdVGvs9r1FnniA4nJWrvZGTORGcg+rBlFeBCH6cYcLc3RGNuRk40I&#10;j+fIDHlqc4SExqGgFnekccIuRXr9F+TcgVjN9u7c/Og2owPM5XRq9JHNWTaUN8QOhIlteU2HVl5R&#10;W+ZhFyuWmawmM1Y2QXUTtDN0xo8uTINw04wXTfgPkzXBbvrBtcTMXvEIEHhKx/x2MN+eTdASI+4H&#10;AsqE3noFcGFeNtASdjEfDixt2z4CGasOUpWZltuEwrbl5WHkcfHyaho6Kpc+L5uZGCmZENs6Ecfs&#10;rLU5J/7FX/xFlHMuz+prqWdEp6PT2VaOpq0lFTguUMiPRM5LL73E2VQxzxaIYruIRRwmFxuxnb3U&#10;y44h1utLfHYHJXoRC6srjOES9ugnAqCQ0KFNtdy5jG9JbW8JpEg7swoWJd8FisHqNzUoSVug0Cr0&#10;OYZLmIqRDNRBSpGA8S7pAkM1wlexLbC1At4EjI/NlSVJTf0u8gmum+CVFIn9NnF7kjsQiKX5kgmU&#10;Z0tWMMcgKEyTjmXnpJx+QlYlaM940M5Fgs3DhOiEWCcCFibGuaAWbvFGqmU1A7kfelSyoYLhlEpO&#10;JcRjp1ODONpM21riLGgzFj1sIsNK1uVKSQEyHuURp4BaEkF9DKEABxHekU3AJWmCXUrSlwtsSBMH&#10;dXrVSzr+9vzPs+p49FZhgwYEYjPr7EwrKqGERwhYTuypzikMrlk6FHMi3YxTo8mLYNBb3oEtGwNQ&#10;65RQKq2s+Bz+OM44E6rPlPBw06HJRHR8f/eTFdO8Ml6E2zajllTITWhPVIHAAw88IAdhmvz76vw3&#10;DRFP0UVCRoEamFj63nvvlaMvXLjQH6YQq5gPaqzuh9UAQWZXLuMIz19afSS3ifm2ldaNYLi24kf6&#10;8OJrM90elHbn8nXl2Vt90o+y1FfONQhzb/dzlJmC0Ss7rJ8cEKWCpUyGAE+ZgDCOZnIT6MNB+Cy0&#10;7eZx/ffp0RtcvClZYaaDnKIF0SrhRJ+Ibneg8GGIcTOplOB2oUQHBOtWhwwRgwLe6qwQI5NK4wKN&#10;MHQov2nXTNIjCsW3DJGputnQFmI+DzKHo+FPK+bIYCU0LR2IraikxoivlCR2E0oSoJlijRXgZR1v&#10;cvrFixdt63qHG7zz/87/PyEAubsUp4NUPOvReO7jEV6gA2nbEmx1iFADaTGcRcKH7VoxsmqYPql4&#10;ezRZp1AiQDDfW31v+X1d000zaJ+CqIASI94ahyGBKgToEKTt3OagNmh/cxxhFTGBhga90uEay6Up&#10;WLEFVSCAG0xmYzUOvIDtlDx4QuxDHEpV6tG/pEpnHcI6E8xUQJ3C15ENhzk0SLVO6aycyLkU0xp0&#10;LhI2TlVUtxxthFVpbfv/hbvhKmYyr9dIYz0bMs+++rCgCrNxCAqlZmfTjHlUBNDAdQLHJKpDjVX8&#10;AdNp6fjPf5msNZ9mdjM/r4evmR4NemsfI21YLNXaQUsfj+vmQtXolT+q38zLWi3L2SWXEQHDeCIl&#10;CWAVCNcRt9QzP7n/52K266pXsp5pMw+Mr3NikCiKzMEwZsbUpX9WgwIOUVAricvOZXPSSLLKgJAg&#10;5kc7+7RzfTK4c/wzDKLjOIDAU6d+AqtoGnvYy8sgAiDFKhtOdHStPFi/021uT7Lw17eQ6GBLiZIo&#10;Bn3HiHxXJeTrCEtyDQUMcpAkrmwEOBcY4UR0ojZD4gwcfH+XzY3A1lYRiVH21JoPZyNab+ms6lOe&#10;JnLWa6+99uz8/0kreFxJQzq0iubaAOQsOwC2rGGf8NQSbyHvFR26RekQgUoxPnJc3qyjrVqDUadX&#10;+i4iAcsuqxiY2GdJIyLfzpGhhf0RokBTmy9duiTLwE2iwUPViEMPh8P6N5RUxKeeekoixtX+0k2m&#10;FupYjcCvv/76K6+8grqSu+Woy1NalUw9czftx+lW2T/ad7t1Cl+LJmspoKbazSa2zfU63FqHZ4sg&#10;k20eH0Rf4WZDQj1FdP9HWK7UPP6tb32L4WBHCcSwkI0//vGP1xzu4G6XSMrQsHFi/8cff5yDVBok&#10;nJQc4kphByZQmGLpTDew+B6NG5QxbibBZ0RFFYFTZkNjCVBHuivbeExGgE3xlujgFeW19MQimYF4&#10;bBreWmVzAk9+AZHTqUQByvRDhR/96EdylPTFfKFqFZHBHU3Kb8yEgI5pduumnhpmEuNsXH/MuOTG&#10;jRsMl9migZZA0uk4gDNd47zKcRKp/dFP2batg+qXWh0Hc4wVODps1xEgQmZRuvCpL0j3gSamiE65&#10;olKNAJjQbxm0+oWDt/Zp7cx/Q5BBW5ySTnGEEVWDepSUdgDIER55EFBajzxiBKTMMUdrMs4LDa4x&#10;oqxwOqGemTqlKQoQane6lhV0o7CYpa2oL3EZRwPiLKS1J5cRTkTvSYTxG+cQppgTdYgR4Muoplno&#10;kSN8fAqoPkEVNeWMnoh01P39F/O/vyv+ZT1ct97WzKNxKOcAmnlkAJPYo5UQmQEv4JqjzWFAN98j&#10;C23CDBDngCy30KqVKI3r2Nwcg0GjY47lfOCsPFEfoGzObHaSBZC+dtVvna6TJPtFNSxEjo54/tnP&#10;fibdS2FIL3mJatdh7Edod2Ej/JqIN0v42MxiT2qwLbUxTMsE2nI5n2kpj8qIKBdreRcmHFxnVurx&#10;0UmMkB6BrLLCEJIhM+g5OzAhwIQMMRKk4CIBxS+O1ilrxFokgAlApDPxyfEm25/aVQtt9UbM9Ehz&#10;R3CTfUiO1gl5LIQqPOVuAlWEk8TlQR37Yx43kXhP0pM+HIRglCE6JVB93GWmc8NBW0AmccmGqUSN&#10;EAC7mU888cSjjz5quZQkSfmOweTnn3/e3ZTwHZ3ZSyyHD30oY1sjTrQ50bebTfS1vaUDMaeZXFOh&#10;JQu6hIu1J5zrcc1pvAmW29aeHWFbI3Y2wUy+0D755JPnzp27//77v/71r8vawhNXVdDnnntu/SVX&#10;ohy6tUjNCqT41UrEHvU5RfnkLCP/+q//is8cpEiEv47cXTETC5bACr096qP3uOrOz30hI9c7WqRU&#10;EXHJoMpqAiZwoguiuHCHOBwOrgscYYnK7ZWoWTsb3/T+5BNqI6fv70ceeaQ/KBE1nIU/WGR/uzXT&#10;0dIWx/E+2oCicWJz/kIPJI+W7MJJy0EhZrXmCFitPjWkO/LDH/4QIKuKdw11CipKLBSbdfO/6Phm&#10;kuVpVTGjoQzpEZ+NjLwzUzOxdgTMjL5skZpMZo7NYQU6aqSVc8tC/Zjk7bffRmBrJboymyNEkE1s&#10;a3O6tQlx4WCpFCe/m+A4rRGA24RP8X//i/BEOPAOMuQL3tS6N7z44ouiBiCSnh1AoUIwnAKOJjan&#10;FXtlvH4YSR9BJFiEYVFDVu4iRQ3CcyvOkzotMVMLojaRJN3avzn/y8tiGedR4uGHHzZiXGjYVngS&#10;gW/JyIAzA3RKQVSiMGiCXIEGDAEaF9Cf4/iR/jQHr8dVodnFg2ZqXYAs1DGn9JVDdXDMQUzIRgpU&#10;vxwqcoWtmBXvzKQDuGzuCGIfx4ERpMhgZ/roRBvjJkQnEveoijOEfynG0TzOnD7EOVrLR0du7ofD&#10;oZ/beK2ttrOKcqkLl6AHH8QZ47yqaZW4hFiCswTc3USY4dWyk+hAwWRioWq0XpmsPy4t8+M7sbyU&#10;XVkiIS6uFiJQSNjJPZIdm9lJPOpr2c8uBso41W9RBBF56vr164j+0ksvSZEuoUgc1+UgCQgyAkyQ&#10;a8sCBMVlK6VLH440ZGzKU5XDuIGSLAIa/pXEy937Eq4l1pLVCUOCIsGy8JmkHeIsj71aoIF0YeV0&#10;olP8Rwg4iHxW8LK3Fjpr1ZiuGvo0iZ3AJzZMLGmrchaiQxWToFoLii7vzjKNjyyhUjoTClMSc+xj&#10;Bznd15haK4uZjw90CB84RCQt+mlpawJK2IexWmwUOUygdv/wHN66eLl+dR+VFvvHvwzyCKPsQB8s&#10;YpcdLLeJ8ZEYpuj36BVJBzunSeJx+m18JVSYE2pTXodnzVnTluR3YoJ9OqXgshXkW2iCfTxKB8hz&#10;9uzZu+++W3njvhOVm1y+fBlRD/M/E64aERyWnfEWvHwdaeOqam0m/osF5YEfwY7kSrsCWdm2Sqtv&#10;B2stVGbw355mGi8QiFAiJoij9u+Ca4IU73udcyGv40ualxUVI+7H/Z/BPvroIxvyi1vjY/M/E8Bk&#10;gJT48Ja9NlQq1r/gpsZgmqhH4P6FmeTixYsOxT2EjJP0YSbNCcW0Ylbr2kHY6OoAOlHPri4Z3jrO&#10;QjSWOnB4JpVNKINdWulFnjGhxAJAbcx3bphQTxQAmSgGVVznQoP5LiUQBq8RRzsUvHmWI4CJnFgq&#10;RiqfEp1T6ODEdfc1jeiw1ynp4E6ABi+//LJ9YKLVh3bf90uuXLmyBqU+8UIAUhoEDv2Zw1IhXAIh&#10;PCUJoA2vPfPMM1AVR9grqHlN1IgR1BWPOLzobTxKi5TEdc2IjrDtjxC5Xvx6RHsbst1ZrIaDQYVc&#10;FHilvtiQOHFkkyn6jihFNMFgJYm2AFQgZSoCQ2CCkYu524i+EDBTbtGWt7uxcTG0cUA1xcYyhmRr&#10;/zJAqWzmxSHe0oGZQDBNmsoK6Nk2AFlElO0eHZR/jRCv9I30ilgY5fjXxVRfR5pthBXchFdHqI+7&#10;rupmcA+DGWAjSthF3/2lpOwVm7XOM94xRJrOBqpzGxwZWZIKTS3LAc1sYLHc5jo9aqtPxMyyc0ts&#10;1XxwOAKUxHGBks1pSL1+uETVCrmOlsJEBwRdUDAvET8iBxfx+Je//CXGiy7pT+qfPB9/EeoyC6ly&#10;VnEuLyQCj0hJlggeWrGUqnxGVZ2VmnE07pbBK1E6ICplVyRWJwAr5EXIkpAh+gs0EDXoUF7olhNQ&#10;JFIiIpSwNgQEPwAt4RQ6VD9EC6EnBbySSXMr0YmL7QPzBOyIviTYncI19sci0iapN7ScHViZAF4l&#10;QV2BJ4WZHFD0ARE0Fgh4ZSFjPSIG20OJmExtZcAEjvCFJ7lLXrblOCXNncxBaJAmCKalwLj1TLLZ&#10;MCRJRN2XcDrkl30/P+bE4bkpHpP1yArqscijmdYaBLURuznO6dznIBMMemtbHeYwqplSmA/xBx54&#10;QH/92Vpy48aNd999l7HG8dYHugyuTih7bEdvn8t4K875XXRzvTl9bvJd9DAom3/88cfILH37RtTy&#10;i9ZymxgRJk7Rqs1GRvzMvwIDOIlULrVEUDixTVQpBdK2dKt0qeJU7UfoBnEVDst8yPMI4kU5Liv6&#10;1qekqu8qYGc+Xb8IJ/qqO92oQRnZjDCTPkaoJH5rjUBDxlOHLLFW0WJsH8Q01xbmrCuHlD305U1F&#10;WmsHcxyhWqugqp1DtY1nvh26TgH8MP/LNO4x+nDgHdca/ITkSCLzL2pNgLBXLgf8Un4TPl2ziLjT&#10;l+VMoAyVukYQLmAXvzvIVeAXv/iFhBYyiccTI0tA5wqohD87hXqQYQ4RyNQQKWJfePILtkAjAlBS&#10;mHAZ95X29+mLlPC1RvJvt1Jf2Ap2ZbvfE+G8QAAghjz//PPLs64aTKOA/W1eYBIn2hlVKh+Nd66+&#10;5LAyodQHRjXLPupCACIVJjDQ7Yo5ypmtrLUDNRCP1YIFsHFAZYS/QSaXExzaNEHkrf31rZWpHF21&#10;6kKgY5W0SQ0HcajxbkXGdbyiFediu9ZWipq35ns12TcuZ3SGjw6V9DGNCTiGb0csqSQnVtqX8Q6z&#10;HVcJIRTHxS7R1nRFNdkZzjOfoiArRzOSwJSdSrVBABmR/owA3WPfUga1JXStQRPm6lG8IdVbOydO&#10;cRavsJB6VCXsH1V6/r8pSBeWeRf/vyonICgCWcpmXBeu6je7GNUFH2nQV7rxViKIQBcuXDDTElFt&#10;XBt29tEReOa/+OKLPuIlI/qgqRRMbcm6itgfdUvi5fGKdx0zzV8lIdGPqaigrRNooCCl+ySE1zgB&#10;LPaACDkS/ZhEPaTENqyVd2QiI7BFd6c4mmJpFUGhba051opeyKOEDQsJfu9agCGBHwVRgjtwg4Ms&#10;j8rEbilp53TmaxtCVfICrH08MooC0AscLXzCgbFUJRmuAyiqmqDamWlz/Ebrt956S8aXyKRIQWum&#10;E2Wf6MoEWnkktNIni4G1S1UHEadjY61Dl4bLiWT6bfOjDsW0TeNuYjxbeqXjCArAFlDafOGIGFLx&#10;bgfkkfVUcS2WRk6i6PZPdP385z/3sSX3HQ4HQSoPloXBW5EQxeKfK8W/ItFbUZ+xUlVftAgPNMFO&#10;1AMFWCkSKRwkWMSFIuSKICjsY09EEg46ilYlUL8Q4whrnW4TUWZDWhHL+wT/2c9+RgEGcig18Fwf&#10;AvySj5BZhwftrMYMg6elb775psx+6dKlRhLutjMFRD3Tqq/Fu0HqucP1yRsUZUZG9WtEtZN15lA4&#10;k/XH1/T8t8mIJULGWttqWWeO8I+9JJS86hECRuzZdcp8GzquG5JXhF1cQ1Wt+ca9dSJ3KDMSFym4&#10;qhPGe4SJbEZ/g16Z3DeZHbgPBzCBAI1Dob3/m4MTAs/z58+bmYBRQkMh2pb64ClwyswiVL8RLovh&#10;mIzY6I26goU3ObEA1xopdkzwJfPYY499fYpBhkBVGiHOcp0Sti4f+5sZgQkb5ZAisds8cdDKJz2S&#10;lBFiBVdfegTTHCdHEbtJFDjpssJS4EPS/paneVFplXQhmzGWVNGtFa3lDdFkkCO4DK8EAn/JjRZ6&#10;BStz5BM03muC0gTJ+/g2IsdWwvJ435807DrIBQQ9HIFsxXLeiUg6R9Y4DwrM5hgHl93sLrEqinbU&#10;gjsGDxLNZE2Jrg+sSmOr7KClZdmhaq3VB1Cga9erTjQfahZ6yw2YIW3xBESwE2kc5BTT+Nu5o3TP&#10;Hy4RsLJ8lu/xB2uFHJ1rDYJD+Inn0g0RYwWMAEMdPJbUwNQEkeZOavz/mb9ZNBmIWq6yCbGhr1hh&#10;KThd4X3BwFfOPXXq1H333ffNb35T2f7O/O+P6UjEJeUTUgFgaVKKL7mTeM8p1YPCg+hbW9HSR2hI&#10;EpDCM/DREVbch0nVb2105DiwZIIRSxbvU0PHnjxlK/sAXKuf5Fk75/pobU884Q5czEF2poD56aaT&#10;bpQkhQpH8zsHKQb9+IQrscgrdkFjiUfCdgu1djCnPnBKHxSzA3+pMbx59epV7hMApuUCaNsEx6AR&#10;IMQjoXPi9B4XkxdvSxx2s0mHwmq6cQhfGEnJkVHmNVQfsAapZ0Le9CpAoEoNZ6UDgZsR407vXJs4&#10;tx2c0veKcLjlv6zJ5Aq5SzYBRWHfBxPqCgEZH0oKj29BgcyD9qeYE01rH8z3Vu3BbZmCFBdyh3xh&#10;wzK7DbWIZPMGa6tGQsOjtUKMOFHxtq0PTUWFquoEZSBJAZjEdtkgyhEdLqCY6HaEb275XaFVZtJz&#10;LwJQ7aEzNop3scn1hTlNCM0pI671KektHAgw9z9ye/rpp9U/FAKghCBFuH/Q30J9kBKPsj+4XEp0&#10;vGKd/Y2bI584Aghac2yyDtUmFAOdigtDWHlcLcX62bgglfTctrWKhFaY1O9VQn/jMrOtHMFlQCY/&#10;/elPn5n//ToXPpezE0UxuXHjBpP54vLly7BV5t2KIIwAEKA2fQieQDWn4Kdg7+b3xBNP+IyWpXFb&#10;6sN/fhT1koCW4yJw8SL6JEPzEfjMmTPojQ+bHhP5bnUEh7tw9M9nUY9dosMS4eMUe6LKii+xmRgh&#10;jqOPeHG6KkaTgl1GorZSRX/EUy9QGqn+Zf5H96En+TQT8YgTZQMm20FgVmhbrvVopvlWyV3chADf&#10;+973wG43JDFiYamJVphsslXUkCfLkJInbttBLpU/ia04V5yCHZlfe+01bHfPQDB74iSH9isSr9zV&#10;sMu4QDviIRvR25VBfuSeLlBGqpfeEhDoOzttkuoo80qIayHRmRl7bAhNiLQ/k8plvMI2rywEVqhZ&#10;2HxHs1AwwEU6Fh5Ot4MjTHZ0irGc/pVw/I7uYgC5tREdoHINP4kTBouiQk4Qwl3HuH1sYhrXrrut&#10;TqEl5HREnT3tZnPxbyv8BjFAjSDoV77yFRxVvN03tYqHWtv3N5YvmWl/E+QmaKfMqwooiJeV7RK3&#10;rYh9iLX2FAzf/va3DVqIJegLagK3sh4BZg4CI8ll4GKXWw6WEBkcnvGMOF2bAjMctl84cZmORxO0&#10;dkZimJfBcc4+WOEU7jPfhNVvoR3yuM2LQx3jtE0rywsPRMIKr1KJgKL8bpBYPkyd2SHNq450kK/F&#10;D/GV5kPcjVUUQdUce5rjUCfSzaHjAjjvy9pG9mIhK1DRfHyzvENjb2WPVnvdeCG41uRs1xIL20dr&#10;TzuXHTqCdGleScc417SPI1hK2CJvPvzww2jAiXir3uz/pEsidqEU56K96oLncCgR4y3vOxdQ/SIT&#10;5jScMI//J16bqIU+4IRGNYkoftrKD6cTUak+kUpjp3gr2woK+1exWmgfOaifn1NPAqKhquNoHsFV&#10;loYScNBGJomxOh7Rw26yLZ2VWyaX3N1jlBzaEnn/4sWLThHFDBGnrEsButEhKLSEPv97/hsmdDYN&#10;VpYv28WyitJ1AZd8oaKTR2KaR2owpN9WVODtZnOG07ODdNZxTgF+VwqOSLroAIp4JeeYQwQUZFTl&#10;cpesolXUq+uktEaMl+tKWU5kPlsopjrqwIofb/5XWhVFNoILjIrle++958OXyfBkHTq5XXGT5ZUH&#10;YAp2HuEOJQDCyCkX+ZKW8XCyjFEWwvCC3WC8MhNppaxHH31UqEpoeC7rbtpMeffdd9Wq/r2sGEJD&#10;agDcIITRwD7SHebbWSw4kYhELFpCByHprX7J0MKiW2JRLxBe4SRSjXBAYC5+7rnnXH1AahDZTF7B&#10;KFiK0zq2kqnMIZVCW+EbL0AJ2QQd3ICPe+Aqq1PSbq0FYMtFouKixFDJoz5vysk4gBixF/6opU5z&#10;iisOH3XrQnsjjsMTp0t9o4QTGzGY8XmiQs4Mg8KMQjxHPK6WZFh5kKmi0Q6isUwNUx41DS5m6nib&#10;y81xihE7owURtBOo8WsD5RYj5REGYKS7EnucYrm1LbRngMKxysQNrOIbHRU9cIUEXMSJsCmuGF8C&#10;sj+MRFFBUizpWAhr0NiNJoUfJ4EY6LAOO+EEetDxmWlK9QMPPOATvKKryo5yfStRhp988knMNkcn&#10;MUgs3CbN/1eSEdPcBswUBv0HSZtcRa+KVyA5jsu4AGOqo/AhgCJw1mcUpoIFXGjNy8LMJqhGcM5j&#10;F4gE2lrFWyGxP+8AFozAlDuAz+mOcyiP2M18bOFKzKEMqcjZlpICmM52c5ZB8yOYHahHYX2DbPGW&#10;OLrlteg0hwcBKOPRBNs6kY+EojzbL/zkKYzyli10aE8Su4oZrgSFaR5zt76I0ifIFiHZlTiFnrZy&#10;tK2cjo3oXbCQtNJ6u8ZLBOwi7eORwK1bAgkEHUdYYpPMtL9NdEYunG6Cnjsimt11113ui9IiSPlR&#10;UZnJcPw76u7pEpNUXt2VhbFXROCt/e2J5JK7ccba3J42oVKVDIbyux1EhxhUgYSeMBQ11TzL7eyt&#10;hOWV4qqSeWXDylLFzNFiTf4t6EzuN8EqnxBzLnrzXSCwOnipEROADyKvdOzGKDb6NLED5yo/FBCD&#10;aGzQd6SkhgOCUVQWyyhaFaetVp8ykkm/C3Dz7pbTiBQpj0sUDHTQr/jJM3GcakcTpkkjme9Qa22Y&#10;ONRxJC+ARd8RjqMwYKnErlyDh67ChI+0wpMVOhVsgEs+cg4xYVVxAoHEBOBD3nGcxTqI9U+8JVI/&#10;5Lt2O5TCrFYm+/H1Numzgks+9Wxoczm27CFYcFsWUsKlJvmqDw+8Itwqh2CUNgJr62C1zMxr6x8w&#10;IB9++CEFqOFWp3LTROvx2WefBZRWuUIwaiODTZwrGZam5D1pAYVItVzc9aizQk/qEyBapFphzhxI&#10;AgET+ML+wMQlrwT+iM8pyKm1z4jSKUYQEhRKeLtVfaHKmzylECAejyAzHAh8RHfodXvwNhfLpQ61&#10;HMLd6jAKMWIL3dxsMLOcpqMO4pKF0oLM1v5Kw5EdMZ4NdqclpcEhQ0GhTwGIyIM6HkVaOZHYiKKW&#10;FG/ZbNz8xEwTLClDVeDD2treWsU2cNhE9BLoiCWxAZRJ1PFnlmiHPX0A2cc0S+SgrjOBosR2h8UV&#10;jzqQhQ4PhY6MI35QXIzxn9iDl52BoiXOtVDwWGuhES7hGB1bOYWPpX4dn+z04R6JVeT4yODpc+fO&#10;IdmsxeMH6VXZvsL10b1xt1ei2CcSscdaYgdSdTeZeOzvdYmOVwZtZUObI7QQqqJoBRgX5EfEhdIo&#10;4LOEo3IcYiATjPCpYLBD5cFuFXKiQ23jNDcH5liIbUAGl634zll2IHlTh3e0aMDjlhgkkEn43Z5i&#10;z/7auXRcO4zT2YbEVrZliEFzSHW6O4RBZupkoFWWiwQBv/6/0UTw28pC83XM19JKfPIaBFjBobyc&#10;K1GIZxUAryrkprGXhN6e4Y52bjgzyqN2qD5v7j2mnlVOhLndsBpoHu1pK3PgY0kzddgFPTpDG0rs&#10;NeIUnep35CFooIrff//9d99996lTp+68806vIJDtCjDz5UQ8d0OVC5CcsY52LiQFlPJjnLHg5Xd7&#10;gmj9gbdafpj/vro9bSJqVDvzhYxI1MF2JVOdMKetZBaRIspMMM0j0RHFaoAsKRGbWbqEJwMZVWqT&#10;W4FQCa+lJ8RQ1ysBTgdp3acbTeQ1RytOUr9MJzC9orPNmUOq390kpEW200Er2FVQZYwmrLOJDyZ7&#10;ZqaOtWgp6LQYrnrtf/4MnBO/fScG7WMHCMgSTGYgrBQqZ+nXUtsRNKSqLGy+QepRlV+wF/2knWQV&#10;8lJfRCX66NpgXykmYy/x6Gg6EAdR6URVNsL7vOz+99WvflUCYaPQkAFw3rYW3rwq8XXuy5gJ/OtE&#10;2Q915QQkHLf+mS6QFlGJPWcNHUWUKxG7JIBdfH0CQF//ytLr8z+8BrH1U2JCGSdyyoULF/KCmXxt&#10;H/cGR7MFf8btYN4PnKg0lP1qHYpUDqWDuOujGaOqF6wGLC84CJk5QpAaFPjVe4J78BHC+iv2ib5X&#10;Bm3orT2VYbtxKA7kI1yCEpUoSWeT7e9cwt0mKC58arKjRQRj3ajcm4FAJQiI4rfeemtdpk2mm4QD&#10;akVnlQaPEDjiFeUNCbDcXhhvhM2UXomGHgQu+aMOP+mbEFh8Zr62OcSRNtEmsnNigj0bXMsJdAjg&#10;SnxEdcdR6nV5hx0PAQ5GMu8ier8N0upDs0JuPkwBJJLhy0CmSWpsRNmuyXYW8ETxtoO28Og+blVv&#10;e0UT50ou0JToaf7QQw8p27wosxgXIcotZEGM5VVZKVLCKv96i3/K9irGOkT9fmRKj2SU8WPZho7F&#10;cmv7Ore/zbsIy/WERzEYsJAPRi3cCM5hMKYyBHRGeNBtrosIhUkXDo9awYmCiMinMdXCHOo4dhE1&#10;wCag4G4dp09qfPo3jBwtKoKUU+AmDMws/h1NAQcRcWjhYg4ZATr/MEJLjcZL9/jJC6yTVvhU8L+2&#10;+88nS4I0dAqqMNOSApjEKD7levRYSVN0GUeq9XU+CTj+sQGehWGxbUNiw3hr0FtHIC27gONt4W0T&#10;4WrPjoAAQkLAowl0Yxd8WGQrjzAHyHIHkwGC7Qwx6BW0sYigDcKQhx9+GOXuu+++22+/3RL5LvOl&#10;XZ9Qgl8dkqEUFTWM35nDHaATFEZoCFXb4hjkFcWWy62+RJW61qpDWiALH3dfFQjUyrwSLsnKL8YV&#10;b1GmfosyAluDWiKrmENMthzU/IhXnAhVpIIw3IAge+hQ0rTnnntOzbNEapPXhCoMUcg+UkE/MPAt&#10;7os8nWnIudzHs9Rg3bpw0GSvA6PAQnklXCtjMlCAQwa2IHU9ggmULDfOazgj3Pqvxj0z/w8se/Ep&#10;aRAsrhpaqcApOg5yBOl7V14+7C5GNgeaJCNZSdBlLWeV3PV7JKw2Ii/p6+AP0FwyjBDWcZbq61vt&#10;448/3n95JxDAMWw5e/Zs+UrrG1pr5PTp03fddReTTcBGEQHJfoO+rT8WhZzmjuM17pN8tJiJqNgL&#10;Ge4TAtwq/wCTcDSCIbB8pd1/fycffPABrl6+fBlK4AIRz1bCsdd1p5+uJyiNY8qEHIixpYUKtoPo&#10;UH7AZFwqUQhGkShCE0wT3auI4gO/MArCYoGIeiyyhAjSkTRn2tRnYJmnOjXTwPgpnQwgsspv1SCu&#10;wUMJgSZC2HyISbyONs59JvMjqE1GVw7iwXWhef755/vZvldWyaKgC2qtMNfyVCYDnBpHlLC1fX2h&#10;9rcMwhW36E3pUky51ZpuWAn4tCZwnplabmumM7yqllCivnFSx54B3aCOtaOMzx+rtpU9BRLdcF3c&#10;Uo+StIKFTgIFcBDwaaXIHmO/t8ZdyaUSNVtqgJd4LrCr4jKO/Ysc0rWXPyAIBMu1vRI5vNVlSqKh&#10;tni45557aGsr7ZkzZ5ThftCtuBKdbkzSLtqJE4mgSpyMTDwHBZXWco/V+CXN2UtV3IZ2dkSlV5ZX&#10;CDk4ZoOUdyMl0AgmUdsIsuqAl1/ww6ouGWme2DCuoCnqEztYkn/RwEJ8MtO5q/qaz7/ilg4xT403&#10;SBPFTNpCTVjxqfkuHDSXLuVHClhFH5ssqrDC2kVZ3LCPiBKNHCGncwpWCHuZUd7cYv2TT6Q27MJv&#10;tptsiSzMa/rM5+K+z/i9RKm1BJ0EmAi3OV+jmRAyP4GATUYmmBsGqT4ktYgKXqJvFWPVqjbUljWc&#10;wnBzuAbmDGcXHAjDme8xk/UJVPWDEcggsoSPcAlihPcJPqjiPspljWvH//9pIpsrLX0rgx3PZQ0K&#10;sAsCFKM550JbrOmY1kK1XB2SyuU4AeJjRSt2jEis58+f93EgvdoThrblVngKk759iY4KagnpJwFt&#10;wmWSIHMYBT0gG1k4y302VCpSY4mzvDKfB53iLEdL9PJ7vxdXvRxkHzhTRmg7y01dpPejCKdTXl8a&#10;qYoTNjoLRGggIjAWvLAVhiBFdVhxNBcAuUgnvICHdFCP95/pSpHCoyTIv+4ctTSXnY2riF5Jre4l&#10;LhBE5aCSvARAEaG1p6sVH2F1tCT6EpEsZFxLZCrilVxn4f7mekLca83HLlTJKIZEoXKR+4oqjjms&#10;k3/EsigrJ2uZibT0bzfU0udWDIeJCpof9fFHqasEOA6SS0osNnciBNpqL3zn/gFMZFO9cE8LMXLi&#10;dwGua9xHJYfKG7LHyBHHv/Yl1KjEIjPpU1DMilzsmjV6/DF/tx8Iw7xTeEG0illijlguwGWbqria&#10;zTopxVla/Y4wbpr9ca+QF1b8wo8OspxKspAJuGSE8t46uvpiGq4yChtFHzVMoICdpU0pgvRjSCAz&#10;Leucztj0oRsbj0r0DuAeXLepOHGM1zKL4q8lwBLtOrYjOrxlcJm0djdtQjqowOYB8/EtSStJEW+Z&#10;R0zoWqCPAfZxLlz0vbIhxkAHlSmGxzkANWkoE6Fy1VfHCDEHQAZrCXNwvVQiR2jFdj/lY29pSBib&#10;D18gFjPaEpPWo0NpAqXp6L9070FNIX3q1Ck42Jw7CwYRsi/e4qf6rRir0NgseMgq29o+p2rXhCVG&#10;Toh9VPFV6W1eWh8ZfYqjuZ8j4nGQqmcJltDf21iyvvD2qnoUgdyE0IR1+hUYUnyKYZaab7KSw7/2&#10;5DXe9MqeIo0yOkYoIJzAKLfiKzcZsRUF7CDUMU3fiMlRQutEDJ4M+jM6Vy/5iEc47nA4iH+3ez7l&#10;r/XpIB0UvSy1REdVLkrFWHxQ+2mS95UcBKASwSVKKi18PW9r/6eOR8u7wO1Lu44jjGiXmGbEW6FL&#10;W1JGgKEgBBRASHYJH8wvsjwWU/rhEMjSJWRcmKziI96BKuQ9wo24z/Vpxd3u8oFAVDgZSi0BuILB&#10;arYjORBoKLicAh94SjR43iqfO+q0DyOomq8ke4Xh9vGVII93JxBExiFmDvSImSooMS6+qqAVb3PA&#10;wszIxjSwwJlHZDctreyZAjeLVKvspT8HSQLOlfike/cJpdFW0OYm3izAZUY0ILxs5/oGyQ9/+EMV&#10;1OcKfHxxSh1csAJBcBFsBA5iC+r+TBXyiCqymmAyMtBhU3EnvqiI4ko9pxAXDrj12wTaugklQHaT&#10;gCc2lpQYKGVJ7jqkWxFIvYIwkjOQIfS3297Xe7EtiHDJRRw3YgueRCQdjyIdYUo47DIHweRwwa5l&#10;OyiqlJIq/S9cuMCbqKJecB/2ruoi5AEYac3H2MnK8bsSCthZZnPL5OJNv1m5awHFg6o7nQHyyiuv&#10;uP1wCtCU8xM/VDCH90WQzSUHsVO8VE3wWYjJdVIcVssAbBGGhSSa8RemMYEm9oGtC5wEUjoSFMQ0&#10;RLKDgGVpAhBnOYgw1nHKU1XPW9FdmFtof1TEQCGg75UJFOj0qhW3qtYOFZtM5lN69jlUmAdsHz/s&#10;cnQgO5RRDnI0oYzNZcUjujpbMmJA36Bqm9Y7XuEG60sxpI7EmtsYwzxiRy2TOrIWvqaV1p1nIdw9&#10;WmW+rEF0aJbo8wH4JE2K6leBAAGOKjTBb7TWVmhLu9CpZhssAPryZos0jXx4L5iN1BfVifu7QaCL&#10;DWtJYaO1VuRYbisucQrBALTAobvuuuu3fuu37rjjDqyVYswXDAK+n3KLClJl7VHmNWEvmF3ZJl89&#10;loJKaV/i0WCTSX3j8ogCX6uc158bj5+SmSMIIT8q8Py3AkhsQykjHNESMZaGHjvOoBTGfTzClYT7&#10;0ACxygJERxYT5JIa8hXMXFw4aVuOEs7FLtCpgpzLrXQAeD/C8tZaghsqlh2I42IaNcBrN8WP2sDn&#10;bt6RENev1nyF813xqdL4tNI6QhjzlEHEdnrxYzlPIYCsQSQLKaOaxNG04nQcqM7Jg0SfnkKD/qQf&#10;j4tJokMM1iHe0sS5LEVd1rEXDsyRerIUen1DgKgw8ZYwc2UKthsBCARALbBRDs481QVLcswLIpR4&#10;y4/4ZhWeh0wiSaklbGQ1tosOptHQKRbqeOQ7sbb/8emHH34ov0BDSlJCVOJ+Pryqsq2M84XQIJUZ&#10;whf6tTRRegWjUyiWwkyTemAFN8TgKUBxEEdsZ8//y7ubhBKlytKkQXc1X95iTSF0IzFfEjzMf1nS&#10;VpKGTZxLtxXmFPCWwip3H76KpSLq+7g9dWjC/H4gBNuCUSDou5Hfe++9Z86cERTecgcf8SPcZFhp&#10;EL3XVksof+XKFexSIRQ/1Sg94ak1zoRKFOoyk3fw0GQlClzU7mYJYcrrQBU/4f+Tn/yEj27+P4lB&#10;yeZqPBDkYWQQy0RaKDYjErXFLOYYFLbYosMufjFoGg7YQcGTH5CWgd5yGQepEaV3grEQs2c7c6iZ&#10;OgQsTrGhg4i+fAhGn/vid1N3J5cvXwYR6Ufo7ogB5b4IlhM/e1fvsdeeriCOLnYcTSWlRPGmNjoh&#10;GxMcRwrSEbeTIf08TETjJJI4691333U7gbPkIBBMsJaxfS0ogjCxeRVqfgkP6RFEnWum1Crk8dk9&#10;UlVSMkoanSUWjHAoErKOpdIUHmIsnaU++ItxhsxyOv4d8Yn0EDYCFuAC1nEUSze5haUMHCXcM3E8&#10;O53Hnm5bI68c/1TTFoS3SCMlIGewhFXa/cFeoTsx3yaAtsQgJexMnJswHkVkOhQhRiRBWoLGNCBW&#10;wqVgiCjhAJKFSRd/UsoofcgmRoAlXN2Rxw+tfvCDYgN8wkMME3dYZcBg6ZvwKJTlLClA5CsDYsY+&#10;Xnls0M48zUxxrn7/+q//+he/+EXBEMNYqq6L+dOnT6uClXCJVZxUICvPezGyBNHrVKcT/WbuB5NR&#10;3qdUxbX6xS1RxfWRA7acC0xchCfGcLQPU9W96LLKfMvTR4tPnMWhXKzDLq4XM2JSSBM5ImGaoqKD&#10;ZFxspm15UPCgEE/hKBJzFhi5ybmmwQRDkM2g9EofiiEubpAYTJCH/uYjA9fbhONQX2y/P0UVF4QG&#10;+R1DmIktdhM8M2bHnwWpx5xe1RH/SjiGcLq16kH123JcwnyTrcUxdWtJcUh61GGa0i7gSwc9Em+d&#10;KKgQmBor0rCaLWHIHMJ87jCuE8KkWNNZI1V9OQvCnNJtCeBcIEu6B8iYxDR7cgG+uUTyIJaeSH+K&#10;hLSoksGBpXSGlRPp6YvchtwtIiSX9ffYaj9sASIuhAP+g7Gi2O2WeFX0EYXHSOVHh78cBBOUo1vF&#10;m39LeWVYHefyuJn7H6GLO+iZwBdeiVw1b5UuX2+q+9WrV3200ZlFmMatztXvzk1hflfIiUF9ttNf&#10;TlB01x8/GqcPhHGSiBr1e8WaPjDVcqEEIlbw10ix8/8z6ZEXWIQhdgad4m1n0v9BCzm1MjXk9RVp&#10;CqtDuEd58Kr0LiiquEGwG1TJ4CBfUYyqUlBJ384pvBchoPzwBVfShMIqpYgu9lEFZwrMrh3it5uK&#10;EqjjsSug6o5gpnWXIggsVEWlQQzsHmmmMsPwsjo+21wr5LXYGFdNjpb6tIIeYFGd7ZveO4EAiFxr&#10;dADINeJRWmY70G7+9TkwFRFqOIUmZQm1AwK4pKTFK9mgkBSPqE7wUCtahQZBTjQGbF4AOPIw3Bxr&#10;uwGsz/FC1SkVqXKUtsJngpkdDTeHSjJ2UyycwjsMXIbwo/scn1LMWiYwx55tW5bWQTOoSr8knAFe&#10;fmCvc51FSQo768gaSrCfuIOIPXTUMc8CG2ktthF36rQRsWl12nkmQ9Ojfo8JLSlhDklXpzheVCvM&#10;69KkLdNlBn/o28fyqo4LlDghQlpO6dYPINqKT9KlW0clLnp/9KMf8bdS7era95ZHzEARngOrSuDR&#10;THmKO62Vnnokgod41Daib4LkIt0jAR9QG7g0zD3yyO/8zu984QtfuOeee1REqRZ3hYrwUCwFlXRA&#10;JIglZYrPE6FImtnaW0pVPHGKmCH6XokikAYvYKm6CMcdFDOfbv2QwD46woOv+Y5Dc30pQEyuEk5k&#10;B8u7neiYsIiB6FwsZqCkjuK0Dk6LDWRDG8hINDSk8cKG2wAA//RJREFUm0IoYtVyLqYYDQnvUyAC&#10;UFtlFWNcJt7grO565C9kQAlRZ38tNhNRiiEufATFFQBeE0hYMYgyU7xkKs8q4b7npPtim546bVjH&#10;YDVb31ZOSTqIOIh4ZUInVsJLAVVxaZFFwBRKINJhHfwJNMQFxEqI7itJI8FeAu0rXOYFuDoNf+Pm&#10;mGAh0UdFTnzwwQe/8pWvuJMZhFjMJKDzAafgqWRihBUC0CrK0Mr+gFJ4BIvUaaHvoQok5osy7ut2&#10;W5FeLfS8EhTe2tYEOBeALkwQYAva2B8V+bTwZ3skhA+2qBbmr69tqiIDZOhmAjDpJniVtyYkqrgP&#10;Wap2FqESBdITowpb0uWDVuK9b6Bti/nfR5GOganYuCF1nRURySzrQ2DOhH4gxGsUFkfYC2Svmgl/&#10;bHH0a6+9Rre+L6UdCUcWKhHtj742xQe0yTo3btxYCLijGIcD2RdvlV6RY47sh6KYRg0IU14Y0hw9&#10;6IkwVC3veysDc7ERLsAi5DFNp3JbaxV+usxFbJizMX6WAewjY+jbrU7cs4pbPUZUm9tQrvBIHARS&#10;CAu0zYZjYSPT2M4iHoQS4vEOAKV3WVedO+HxpFsLbtDNzoKr+o0q9O/uXhIQmFJEkRtDEMnmffvh&#10;g8zDWW5UCoQKYkL3ciJZYS8Q7FwIS0TQdpaO03mf4TreonSf+8LfcY6gITZGxYvzv/SaOEiukNaK&#10;ZT6yiR1ALTOU9EAK8FIBkDmXd8z0OEJ9fgmYpixKOJx1BAUrq6kMxmmlERw2MtteWlSoLblwmA4E&#10;qVKebZM08MgwkVkuNpJQEQQQEbpuNyFCVsdkO4DGblhif4/emsw3YIUOpbUYHEZKr1glgpNwPK/g&#10;gYCvXSlJwQafvsTtOm+EpaBnKc/JQVKbySJtlO7vfc8NwIaIZRN7qhn6nYJzblKiUZgh4v7/RYrf&#10;t912mw90H+IqqNjuQ1xHxcJmJXOrzzeJ+Vo1u++ApBGdSvUSj00g+kuq4oJZ31q+hyF64SL/hjOT&#10;iXFUoFtXjVn3vyX8mJDj+KsA5noEWvG/RBVHRIlP34TCybbo6BSMcgqEMVtEoZq+PaUSC6nniwEs&#10;FsrXnKVmQFgMiBynIxgm2EewdX/3jVJaFHs2jEUVS/SQPfsOwwohiiSkMHa14mKcEaWowtcO6r6v&#10;6ohq1LJc9GoRzOYkpq0K3T6JK4VVwoRuOqUGBlbCmdOHOKEbwgME/yEDIimA2pQ3bnDFVCADR6A2&#10;Ugk3wk3CGPhinkjWAOeOQrKA15dAvQIsP+KAWm5QHoyZiZzYD5+U3uprtwQFFchCA9uFwLr+9uEo&#10;DcEBqn1we4Sbvk3KU8KQePQKwuolQBjIosmU8cNYdrGXZ7ECJSDjUI7TMZk7NhXnrzzLG2aWE6V4&#10;wSvbUqbQI/0gGm285Xq+oBVltBz9D/Nv6bvZq+Jw0Lezg9af7hP3NuaTVC2xLhEXWnT1yoRMQHIu&#10;hh4DeZNbjYsCmPORCTA5HA6+rbG6jDEy1He/6/T9ryqUbXyW3+lDvFLPfFhvr3fCZSBlGvCh4fuK&#10;DnROMdzQp0M1FRmwQhTTpKogjuTkCrlpFVr3qvmpPP5FSN6xCTKoJWIBJjoVKpsYb9v2LDN7dKhx&#10;faf0iJO+WGxI9EGHjTBElc2Sz4rMyWoegRgOoKVKj0jiiKXotL+DyrRbb4owpAxBEr5AJEFXjYir&#10;dkCJCrY26sKwS2fsrYpTALVkA3vCVuzbR0f8omjC1zCRQmtnHt0qlxEKmAw3iUJyYA7WEV5z38JV&#10;lcJFQfXBfFjBHzgw5ykm8JEoXiHPKf3MA6SQNBmGXbmMSAjeGucXWsHqiIO5qrRLdUrQBkXMaAHh&#10;eLs7g8+0XlW/owihh00qvQZ1bEgUco9mmt8cpJfcibcW9tZ80uPcb2xoiUGaEBWI8dTlaY6RhUEj&#10;KkSmWCU6Mg6u84cg53tR5FGrT1544QUBI2y4X6riafurcHBBAlgjk6jr1syvspgN6xCDXQiIyCSi&#10;bn+9StyjVQJlVRW/6667+hQW2xXdREleolovWfW7/onaXOVuw2RU7yn6a/8eia2cK1A5S5aEHiIq&#10;HsQjF8OfWyNTmQsUmAQNdREvOQtE3I0G2IZDpYwlRgCo1beWyywkjsAlXuNrhxrpbut2LNKMcKsl&#10;JUcLaSgnQhv+otply62ZetK3MMhlRCR4FH6kyipaul+LOhVU7uYdrFBcPXpVGdaaTwx6tC008Ly1&#10;xk3wSCg5y/eo395WqlvVDjqkcWtLDY7TyhQmuAQw0xFaRlXCoQFMLWQkGvVbH+3FFBcUVkSf6ACE&#10;9FZIKx4iVtwGdWgbNEe4gb3JfMTdnGUHM4V9PyABl6+3MEzEAmIrt9xhB0qWZYSJcSDDUEToKHvq&#10;n5k2kf6IvnEBKAMCXLbyivmg8FFuvpb5vE8NyYg+Kke5Kd3KA4U/gsmD9uH69XNyGxb7sPJRYXM6&#10;iDgBKAzxREecSruiW+zTqpsErRKpuS/vrhQUTlzT2fju7p8QYDsegpSqyAzAWI2ZAFSQoFoCBHI1&#10;rJtlqUynbxXeNMGgCdRGBsfRTQsTKlHGo9S0HTx/2JAJ0hSt5BN5iRe213OCi4vCDxDkjG/oZ3/Q&#10;USyFkQG2dAOa+IW2llujXPWGkh61lCdxhnAHIvGLTezAIpuLUJNLyPZZ0zhR31qMhQlOWqhvpnET&#10;bAK9KhBIfUjIS9buLy57kS1ZLWNDSeixrkzLazzu+rj/Cjd5X8W9UjgpI744UcwqwIDiYohhi5sT&#10;wLVG7B8NeIEv7I8tlXkjOG++c8PZViUr8StPilaiAEmJyhY8iY5ziXGnA01KsUrSkA3aFgldR7Qv&#10;vfQSRzvUhiCCDJSKBegRHY8cClItiYcmE4/YiKVVK+JRaHsEOx2OeCuHUYtCMrhEI66M8ApnmNph&#10;XKhjWXQBH6k8I02P+qMCz6tf2zaY+404EqXsL4attdC4CUvMN446+jrtRiUYSZ2iHS5dq6u1vpj5&#10;SctzAvu5KVwiMDyKDWEDRPf3lSP40qGgUbq0fOYtiqjxh8NBjsAk90FiW6foGLS/PQnOmW8feacN&#10;TwgbvzCl/7ePz81KcnLu3LnqNNG/WYybT1TiyvaS/W1g225Xwi2xVkfw+BTjddYJb5B2c0I+HYxE&#10;Jn0+xZWVwgQ/r4Ga/jzFBXELAeQy08BlJgIlcdEOBLFENX+Jq/0Xv0NlBDldFS881DmVowThxoYY&#10;hIZGFE41eP4y8V3u0M4fJW7/2qUY6EO5z1+tmFdKq6OSuCjlLyFqRL4j8p3AVoO1osvp4g2rWeRo&#10;IDhRkdAmNheHRN98YgdtFwL6mzyHxzg2UkMuUMyqZJQx6JVplthECgACMAES7EwAL5wF0SzZW5HW&#10;QptAgyMK7CZ4C1sOgjOHruAXIKwgyGzEK14wLqZClXe4zHJ+oefGzim+CdBYHDEW243AGXpVRAJG&#10;xZhRsGUXtIWeQdFXaSQec4QO8M0EEeeyjhp8ikLcqnLwNUPov5T3yoj0oiPNrR9ldQmmsIwp5LnM&#10;/gJWjBfvJVxxrZBTCdQcTU86cwShmPrdFV+/3K0tobsgdlCCDz6gn3jiibClj7abBzC1BQVb+CsJ&#10;dp0MzAWyGRfzrPjS8jvFqERnJTw1mEnn7eD5N2hqm5FyF5LvK5YlQHM0RkHAI1F1YIJOAJTusQKY&#10;/EtJOgCt/NlCaigtKCcAhSEeyrrlAa0J9rEk8rDU2oha7HvU4lJHrOMIx5lPjJjgOJMRGHRyQnVI&#10;R1KSN8T+ZtKtBAKyNPe56PMF53KQjC3BCv99zZa9cWN7mGIVYxml3EKGc61yJ9BK+K+++iqSYzVU&#10;YWtbtAE1d/AFwWQkiRXwFwXeYhSFgQZnTO5nLdXvBV1l2yutaeb30ztpQaRgIL9zlq3qMPBwOJgD&#10;6n5muYKdwBbTqrNwE7OJaeVVoiPfRlGi8+0pOpYf8VMXST6mH3/LNX2EIYoZXOUkGYEGHBaP9QnP&#10;ER0c0hr3yKNE6NoBUXDLoK3sUDwbTIoBq1pumv1r5yHjH/ayCWX++q//GpVlCogrqF2aimcOUM5J&#10;40qsMqCvo5a7xkpV/Me1Of7q1at8Axf8AxwDpYm+p32scLaF9ulruyMq6pVwd0Nzzp8/3277n6Iv&#10;kb7V76Ojoy9+8Yt33nnn6dOnFdet3j788Kzdm2xF+yaZFfxkCVe/iU4Fe9vusyXcx7f6HVHwIK9z&#10;H49UVjG+Tv6Fg5nYIyyh3dXKK+Bb1adJOQ5jdDAphun0a34YrpTHj9a6BHBZZ+kLTnWiSgkZgSfn&#10;or40JzxQwmQdBKAPBiqBwmzdtyBviSxsB6/01ctKJpHdVBHRYomAFDMeK+1eCWytvhJuLRZhnarm&#10;fkNnVDfTfBMoVvVFhoS2HoWlO0fx6dG0JhM7O44OgjZNHNdZlhD1TJADBPjhIDUYAQuo2QthuPU1&#10;Q7jACAxJ8eLRoIDHVWImunpV0GlX4rbEZMJx5V/BZQ6xxPWLB9kuakKVyJ7IjOQ9ihRWyGsV5izS&#10;ZpTyLBl5WznsC8NMZR7swg2S8HQchSnQz2BwgGflEx2DTKA8xQjN9VkNn71WvkShZFC6/Ku/+ivl&#10;HJ4ORQMhqeA9/fTTVH377bdFJSLRjZIcgQPdObij7FyaRgzLU9tBav920hTZH7yhjRI4rAUjAMOw&#10;VAZkc0iukaCgahqL9E3DYcJk4itInwk2p5jCAK6oQgEGbmfPX+crNn1prB+hG0ES8SW0tfaBAzPx&#10;X9nwOP28/TSUu7UU6A4BNEwDuBSH7XEe8bjGeCHZzz8s4RFiud2YY6uM5Rr9JF55WwmHkv4S7gsN&#10;bSUc0yQEMMoMcpE5kM+uvazarCpLzgykuRDj2Rs3boDihRdeQE5pdv9jiar4KuTIwFJoo6h+P3zF&#10;FhcXUGgB/vrrr0vR9vR5prRju49yRaSvZH0LDSLVYf681qH8ZaHglbWUZ76AnlNIxRE/Kcy5JpQo&#10;SgtEFKCf7ISNRMgw3+YO4jtIVnR1IFlcA7aLI8Qqz5xe9q6K9+qEwLmfEpmwlXDMIJjnJO530fDI&#10;u+URrT4HA1oiKGtwMB5oq7i1xk1LzLRJ94NVG4y30Lk6tsIYj0RfawdbEY/mW0gf6CilcR3iXZrE&#10;QyKYve0yWwnXqtxKuPlajlw/j+Ue55YNpRsgOgXXubAJhNfVadB3lg315akUQIXXXnutPzJcfDoh&#10;jPrSl76kiqvlp06dOnPmjPoqJrVb9Z6yVewp5iwZBfz4z9f3Vfyx+WdxxKAJs4J/poRrH3/8cX4l&#10;PM3HeMCDfAF/viBcEM7GV87iI2TlfZ1egcgOUr8NE7wxoqiTOtXvSCmekZJbsah8YSt12vVTPaus&#10;4rfcitweBYlCLkdXOM20VgbhcUGC9CEpzYlnLlBX1Iz1Eyrh4VHrEQfc4ewseByh9pDKfKlTBaKD&#10;dMZ21IcSW6hnz0qROYSGEmXf4tSzRFoRn3IEsYl6QDFtdc4pVqkNtPKWUUbM7MZgE9QVMsoYYPsk&#10;0ucC9JAcwQVAMIKaI0qIwOcdFF3Zk2Bp8ArDJjTTPqSY8khgmH8hqdW3D2fhBr5xIosClvhSWT9J&#10;Qm+al4BIVdxIHeOVcB/uLs0QALv0JEBEnz0pBlJCWwHFTHQi3MrLQKCboKZPOQEbqcouXnB0OhBx&#10;ByiDMiZfKNKg5l/J3S1c9IlT83kB7LSim8pdujST5h51kIGqkrWZo4DP34hbIkevPw+WE+gmuUk1&#10;9C+frhJejGi9grxBAkyPWu6wsMRoOXOYjPlonxQXEKASxOhJQzTu6CUSyP7337KNQ0W6+tcP0vjO&#10;ceKXiymgJcHoUKJcKS2YRlRrpUVRQcXch4RsRD94FpWI4Qhq26cOG9tNy5bqsZZ0rSxPLhAS1hnh&#10;U+qZQGBSvUFmaefBBx+0uWy52baT/ee16IYSDddXluxamMNN+DdIPv74Y5mZ9KgwVzUlZ0kevMqW&#10;gPKlIcaFFQ0RD4vwFq/6IscfuQIZQK2PV+5MxI3Whjbv/xdAK+QR1ACknsglmAlMI1KExAVn9346&#10;mMbLACc66IeQMg8TBIjaZCbYwRKqCz0k6cZDW4hBjwBQFdcxUgJP9NlFdNgoljHE4xFH8hyKoAIf&#10;U5eK6GjQSXyAps7jbD7GUezhNuFnRIdC5uhXgCWUdiPRguCNy4udHWFJuzXfNBta1ZIGvdXqM9ta&#10;Vx6g8JMbE9z7qj7M/yxgd/M+Jvrs1prJMXxgps7+NzGil3WBiHms0MLRCN9sk6bwYvcAZ+ko3rYl&#10;kgjJ36ZhhhQmxSBBC5fIL7BWwn/zN3+zKi6HlkmXbNV7ytlj6XGV8KRCXv0ms6B/+nvxVcKJtyJ/&#10;kmG7vjEWmISvOWuQaH52RB1vfTogqGzLWbyDLu3mg574/p7Jefy8HbdcDiyseFtrKxjmUCL5YhH+&#10;CCdh6RqL5fKpaJRA+Yun9I2guIKnQghCNU8kcIFkRA19ReLd+TtLcQtt3hQJYs8mXonwxD6ycyVc&#10;wNizTzHb4oxXRiquhI00RHrWQQk+uIcP5pgszgWehaqvsDeuIwlaSB9B22VcUigPMpz5+goYi7DR&#10;cU63A7ssUfvlU0ugQXRaroCht+XSIvypIfcBU/2QB/kIhhQDaUkTvKLGOOWNdwmz3CZCbI0Qjwmt&#10;3IR0xJSFkwt/zOT+KU32RtG9iCzjMGSCDpETq+WNgJ2B8Jf+CNojv9BwMUKqecd7HDGcyFi1BGJu&#10;Zt2EVBcqeVXxZqCW/qyTUoTVpsQnnwjn6j2sLBdEnCuPC7f+4LHbA914mWI6WiPGSXe7WKF4m49y&#10;/bC0XCFFULubtw0lJeCXH0VK9yRog3ofLAa9qhPntUQQUZXIYCwSRzDHDcvbln+NIxJ+yhuqSGbe&#10;UjANDcSdcAZmxACptkTv9JxOIAk6KIEaUEBGWoKNBOchAAcENoiHwir6UU/esw/C5BH7wEHY6nsl&#10;A6CiQxNmZr7xrCbj8nL8e1Vo4K233YFaLl2IMkG02fb5wkciy12tR95BRT6lPJeVZolPcPXVrWuP&#10;IYcy8+LFi/xOeaHtI8fRsKIGnevQHydB4bPeJvwusV+5cuWtt96y2y9+8YtSzQkxDc/RrG8MNRvV&#10;dcArtKU1mIt0FKWtSKlsyyQYCH+Bg5ACxCDkeZYmkQp0EINeWFFSUpVaMbBPL8L7RtjCKAX79+e/&#10;xlOU9VnVD0dxbPw5W0HVz2GEHF1VTSzJPU6t2pnJ/XxvJFVAQxuMN0jMKcvss4nNRS8EsUQhx3Ij&#10;q9JrQd/OLbSJDUWFDb21UBkAkxRZseRgZUBlFRKCXz9RyGd53f74XKvucsP6kSzBD5ZSmwKJUyYn&#10;x73bQUBXKvhA0uEDnymqvlW2dUlUSOrY9tKlS3zvXMma4NDly5e3Y47FWtvec889t912W/8W8Va6&#10;j6VqfbOser++s0lVnMjCiX7Fu9ZMS3Q4GAnwo7szPFlKE940UmrIau4DsnTPoZiELta2lT1RpMod&#10;q9DLWtNsQrAQBxIw8iNnqdyVYfVYyXT9FDlIzHdESHxv/sPX+jIsAbj8K1zFABjVcvMNyrk+tkzm&#10;Dk7XGhGuSUnZBBEizs03yGviRziJOiFUaNlNdrCt/EgrTGYg0xgIZ5YKIczva88cwSlElR9kYA5w&#10;gg6MRZTlG/rzZyHiygQL+wNpqSFb6EBsJcPaXwgILgJqJAcX0Ep8YhuY1JDutXwESTB2SyBmCiua&#10;oK5bEa3sJohsRRp3hL5VXuk4qC9Cb3kWAezDffzrTqYeQH7j6BSZkVMAqEJXIF2PwhOMOugNYau0&#10;5kCevfwiTLAInaKHU5zodHr2k0ZI9gMJKcUgldIQAlBlFwftE6jJtGW7JQBEAKiSw+HgdGrQR97k&#10;L50+vlNvdehPw6q4whl5aqktLfjIk7ilchvCjf7lTcSmP5WkIy3YPSKMDjfpE5O1vUIJohO8ljCN&#10;c9lVahY4SCKIAM58XN2MnEI3xtJTSpHTxAs1fFdVhOzsLFsBys62RbN8LYU6SJShqFxdUbGVikL0&#10;gSOUQsmjQfyX2M3nAiZHHpvYqswsNDzanyFVa2iQCk+S7QQmdUhQxGQLzTcNmAwXGvvL2V7W/1NO&#10;CuU1p0sI169ff//99zma+wS1UJJ4148o+IvX5Fjt+og3qH7L/HgINOGssFEj3aoj+VfwGmc+Vuwv&#10;Ab9CfDlgCH4Cs8wA5H4mpzSUYTCQB+NbDLS/LIeEkdNah3IiiCgDOvqQSrjAB7LAJ9hSpqVqH991&#10;KuF1ljRCzDmSL3iOR0sQ3Oyu8d/nP9ReoolDSdlHJ2i4zQT9Jet+Z08iFNuc4Ir9MY+UXxxBdOhg&#10;5roi2EfesYlX6CWY5URs6Gsb3aUbnq6gGhGZRJ+8/PLLSqzWfCTY/xwGG2wltGjOBCFRYNA5l1fP&#10;2N6FlD7ORSMpxpXNtcD+rgXubrybMmoJp8o1qoXssJ20E2qw4r777rvjjjvuvvtuJVblqH6TWa9v&#10;IV6ZuQQ1SXVa2ZaFhTqZdWQr5KO2z+reuESAuMAEO4u0+gzHFQxQifmuKxe0MUkAPHT8/16zv0Jl&#10;WjSyxFYVb+hVckoxBTMO8K/UwL9uaaS8oIRLIpBB5eo3kUnFJ+iMaOVWHfVYshYwhCvN4WJ9CUio&#10;6AgME6DtldaIheb4qLLWEZUcUvm0SiuLiT0jgs2t2V2Y1SHGQMbef//9rBbbfNSHI6G21IaBDA8H&#10;4IgWYeMxeHWMANlWRkDhW+ell15yX5SJMNOtQjmhAMoBxP7wsS3KySwQ29/EyUyY43vLIDCtAiAG&#10;8hoRF5bTv/CU8iBsNzFbBBVTEpk5xNtar2yC1bzMWfaXI6ht4f4nnDIpJEEKQPmIrFsRYUiPEpNW&#10;AMqbggtiNEcAQcQiUswKH6fTvx88KjPMIYClJOsKfzqYgAObEp98IqbobJyB3KfmUUwIczTm0ESi&#10;pImLhfzI6X300IqGCMDR/F7xJulsIeYgCetQS+TaU4qw0CWD5tzBCpSGT/kKpCsRcRO7vNJyFmPL&#10;wj0CM5eJFK+YBm0g6EeV2IJpWMQufGCLOqT26Isp00rcOCbuqkB2Rr8UIJS0M8TcjXApSJVklFa/&#10;OR33qt9qTCIpCT0jJnirkOgjDxdwDS7ZqlRM4hLDnVhCcDoTCE66f4h6+ERXg2xfE5J5mRkCSXNM&#10;dnFh1M1fNcn6rJJX+Y4t/XWRZNuVEUoyrWti5bbfgnOcD6eudFhhcyldH5JUKneBMQBpZZBz8y9l&#10;+maVvmCyfpnyK0TCR61y+4yD8XfshMIxUJhIRF0QJSUS8bo4as3BsagShUj8oRI9KVPgSzXyiU9t&#10;ekq5OkSHwiwiOnsxYr5VvDP+jXTlikdRhHejSFlMikdHTkXoap6OEc7G1LwFIO6kWZwzTVvWsK09&#10;7UMEbT+ll4BkSaSJoFobrvk6Bm3i0Sr0cnvFRWG58j5odES7pCOP6Pxk/ukZxGUlJBCfCCGf6uw/&#10;wZEYF4UNVdni3MRxzmWC0O3TARoUoDyFpeOW29+eGOMWbxDJpIauZjzqXsZ53jZ5L+4TIvDs2bOn&#10;Tp1Csip0UsE+IcYVhgo2WSWcoGk1QxZeCWJf2j3WWuUWzF6GsEv4oQt+xAAlGW+ikb615leZ5Brs&#10;McfkVba1ZhJLiFgVIbjI+/xlf8VbHMoU0OBiyULiIK7/AgAyiI7xOmVSN5t+6yFQr07p0m2EeGu+&#10;6isLCwNRLRGLEICXjsvIxEzjgkqwkSY7kcjmI6vNTxAi62EgzdnYTxd0mAxDyOAesqEcPjBNDoKA&#10;OaAIhCUeu9DARxSVqe1jsh3wUK65ceMGKlKmzyMc9srpaIBsYLTWocRBK55JWRIV8VNqFoZEsPi8&#10;BikrJBQ4q1Wg9qrbkg7rCPZirMoqkHnEid7K187lpn6+1UFwoN5G0Hm7FTJcIJQEWpWyyj2uXf+4&#10;/esoPMh3h/kPjVEAVt16EaC7u5ChKq2ylxqSCYUlTbopzMYzR/s3f/M3Ynl9kLkZG7FKANINMeRr&#10;scPX+VcONS7WmK+j1Sf61DPHBG1kK5921WMR2nBNf7Uq+6MW8HkBLKxgQrkLDfSNwN8IuPhCW6LT&#10;N7+RUbhmkQCmTMr7diubAdxWBoVVBNMKUiJsMcoScMHKPtK0so1RlqMcPjiiyFrpFy0hyctlJ5Tm&#10;F/WMLfIhjiFYt6XY3oejAi87xUAi62IIFqFHtCHYEsF4kO0dZDcHdRYFFIkVCNE1w3UI6mqN1yG9&#10;kkZM2/8x2l58Rvcl7SojRa/PYhkAB+QN/uI1n0yuXEq1So+i165dQ5LXX38dV83kTQmZ050I2zNn&#10;zghGycpjruTEMNQxSH8IUwzgPIUeHYpmKAQ9RUp8Ualxp+CeaVqM0kEqjKUYXlW8kQpR6dkXndAQ&#10;IO64RriGFxAeDsIk0OoX70DTlgfohgkEbTAhaQTyRGcbncIpRrJo/AOrop0X1S3+0+FggcQexkfK&#10;RJ+nhZ+qD5q8pRziHAksAaDMm2Zb4tFkHZvbkCCNeA4v80O5LNDNd4WKEYphElJKIpJ1eFW5YUQ8&#10;Vrnd1zhbceVXHQ5WTdfvUYi1VGUw+DKKmzOqywdhNYoDgW7ikJJIvH7JbXOn+CJ3M1C/eVRGkztK&#10;HPpce8sS7uucI4VBvxH32Te+rKdUyG8Wr7pUJsW/jLCSAlnf4onsgMFkdUj1mLOdru9VX9iqOx43&#10;aH8qGSlQ8QMzUERbricRDnT4J79AjNf4jnAT62QQbnKPkVIR163L1Vj6cGkFFDarDZJpvwTR503X&#10;IIwXkG7EcBPGWvVP5AhUsKsZkpFMbWEZ2YhWeGvFD1YIGLEkvxvhCJXbuXlEWHbBooa6Tqi6CjPz&#10;CfOVc9blbhMUUXU6Y4lXS7r/wacSTuqIOqhyGS+gOvXYQlgKCmyXE9EeqfAct23rCBt2hDgS2M6F&#10;sz54Qxi2+Dljawjd7NBHFZDZqJWX1UUjDoK/jrMk5VKzlhTOqrjTE8c5XUhuBJ3/jzLcFlDuT9QO&#10;T/A6RV/aclYk9/ZwOMh0PG4rd18BbnPqaZnvrFEcZp1WLdRvLqAYeCnjXkLhXtl8/0MyJDHZQVxP&#10;H8TAFvHFoXil7WZWnzf1sSsoEn1qE2yxkP6RRGurah5xt4Mnr/EFv9OZ8qAmOuWrkC8RyQxahPfI&#10;KTpEIMhUWkiiEyLhFdpIYqVHxChydTAHbYQYhmgT89HAnmC0bUxwlketzQlNIAkx6PE1Jousrrbr&#10;h8lEyDAZLF5hAlHL1UJscZ+uHstsRIcL5NVuUbjBKfpC2BE8hUWixkxEstyh9KFYaYEh+vhDKFxy&#10;MLI+0AmLTJamgLA+dtdF7VcLHzGE8lpFUeYsseODreR2jxgoIeCqJI8/aMCVcNZCjOMozK2CBXr6&#10;3KE1LuHzIw0ZIvYpaT7SijW+kG8lXobI7SkjFzkFLSUrnHcoif/SDtFXieQxJUlRUIl0TKaYqycf&#10;KR9AdpkgMcrpgALdCn+d9WFApVsK07w1zVouUPIxjRjxdvsHVqviHCmwdbQs71SWY1j11UwuB5Bx&#10;Z4NAx1sYBZNp9W1LjCRsKM7bAcmkgC4KxIl9NHibtYWNBCHUEVceEYScCq8STcVbtMNLcZX9uVPr&#10;SkX6R0LyBFESHMFPdLYzbtlcx/6pR21GUUzio5gOQhP6UNU1kDttwmfqdDnUuJiRRPo6kUE4D9tM&#10;2049FsHGOnH+e7/3e6dPn65CJ2rnklm7N+ntLN9b/SbV71W566yCLSmoRlIJqT45UcXS1uFstXyN&#10;+II04jFBkUWULoYFZzGpqOh01wFXLgYOnsgCfQGIdilAboUDB7lXVbCFRFznshzHg8KglhNd1TkO&#10;6bUiAWIiVitoxY9g7gtMUga7x6oL5A0CfyTv+X1Whw6+P/r4kMWkJB2pTS6jPA5ARgulfrAGCjhg&#10;skSJA4wVVyKZFGB7qYoTV5wlxR78eQSGDlJ+0I/JSOLTx85IDjHEK4CB3IbicMTx8RcMgTPBT2jz&#10;Qg4tV6abE0WcMIE50wir1VRnESZzhNzBKZJ1ZJaj6dAFXZQxluH02f+tkCCisGonT4EdwnKQxz7E&#10;deRTscabLlWyvJ0RgNiTiG7o4bnjvCJqgJLsEpYIFqmZYkKMhi4E+39WAWds6yzxpSA5y6Gcy+k8&#10;iwDm87459uFfrXGPbPfWNBP07SAYzTRoB2wxgnKdIpAdDV74a310Bgh8AscIyVPY0gcTJpQuqhAE&#10;+FzQjww5hRNjhb61gsIE83nTK23XshjVTPjjjOVlP61tCy5JEph2gG3BBUm4rZsoYal7laSUXYn6&#10;x3dsx3Y0IGqwmm15399kZrXxb4BXwpfQGQJ8pwRoE9NaRROqQgMJtZOhoxTVZ7WWgTogYmaJBTM3&#10;zf6dIg/gG0pIETK8sq14952GGzraXvmgwlsaUkCdYgh2EbgBkBOpxFP051Yt70CY5tRbeUAWlWx9&#10;XJ09e5ZFavOmx/x1eBkskdAgXIyYhqu+RnxCICrRv3r1Ki9QiYPCDUkcqkNoAkaqgpEOK8NgI0r8&#10;ihLulQmSjyXm64S5vldHeENikiDEHtZWv407kkBHkdOaJkNpDTq+Em4mLU2gon5KEyDWt49xOzND&#10;iyt4iZGAdqLd8AbuSEMHc5DYqq7DKCgxAQhqUozY5rn1sxRO5W+oSfpawqn7j28CWbtVtORExtO5&#10;EKUwoSRVHU0rKklDNJT+nE5tg2qG+4Gd3SH03eKlD18DbsQKCRE2pTnE4vX9t0XCIkX69ttvv/fe&#10;e88d/9++ScU72ar3lN7+6hLe53glHBFjJGEpghK+jxkjZ+wkWig2ioFHBOpmhxAlrMJyOH5mrkQf&#10;ASDJg7EFUIJcRijFuNlIGfKLq+iVK1cUYFdv1xcOUqcLOQDqmLAKOelaRiB84rYuJHzUSv2KAbTl&#10;bqkZH8rXLuCSuOrFHdpKhZk04b6+/6Qzc2iF1UwDDqygBC6dgHKzEVFdXhleZSVFywkB1y3FPnyk&#10;VRLoJtoVDwojNpIXBYBNwtkRYLcnRxTVMojWWx3Cd/yLt/KjVeZ4pbWV6HAQ5KEhiaAfEEDEZC13&#10;CBxtv9SohQkDcRur+d0+siSQxYsLh1DCbRzmGrupEJKUoOvW5Wol6ExwIo/n64rBqAl/+ZcCx/4O&#10;ciirCcWAr7jKdEop9TyKeooJGcGbi4lTuNgEp4tWRwOQowFIHKoqywDL6ULP/qo4t3KuhX2Re2uO&#10;hTpeGenHBtsx8/9QynbIA1lHgANEMZN54MMKjwS8XG8OB/UDJ33kr6yCvXrPdiFQjbSDJGYr7mY4&#10;czjdQsulF2etbxv9NiQ46WplH2IHDDRiZ4NgJOBSifnUhkGK4fIPBPTZKHY226YIOnAhgDuWhdxE&#10;usUyMN85i6ccR1uBTPiORRlF6jBTa461hOEygOhYEpPJKt4mZLJwwGp6bmr9+6WMUbVGFQxEEoM+&#10;kPrd6Pvvv+9CphyYwMXOYhrc2CVBAZkahXAuoD9bikQ6ywCitSwqx/oEV799X1FbNKUDcYqa4iBR&#10;YLxvEpoQfQHy/e9/ny8AS/gIS1GOp0CqsgCE39GGSgJWH7XAxfV0wEPhTENwicdVwmdO2qSRcvhK&#10;0eaXQIyMEs5C+7KZLxEIBBzsVF6hgbeO1DGBTpyKELShgRRjjgl5Tr99KAovO5hGdXvWB59xp+A6&#10;GiEoVlUviUM5IDKZY6a1kV4uFpMCW7r3rcavFW+XHbcz1aLfPsr+/dXDBv8Usc3gyqH0zUPUjm1L&#10;7a5vtMJag96KpW6j1NZKE33TO9QHCmW4SuLgKlEkMRGhpdjQEKXwjNdTIJHv7rvvvl/7tV87deoU&#10;rijYFemKd7JV7ym9nRX83yjhRAmvfle8129NcjyTOT6iaNG6MlAig0ZM4tBg4USO5sfubdivdQWp&#10;5U3gwETmkiN807jgc5CEUhEtk8ojygBAKgDuXpDRwXt9OV0Vl31UdHdbr4hKT1TxDbKdCB5JRFaS&#10;jxwBdm6FPwUcWmYnlS7KQBu19K3iOyrxLGPVwoq3dolBtxlwqaNV03BLgLakERP0zUxAWlDZJ5eJ&#10;CJXMudIKWOiD1cgMSdiW46BNqGStHdqTU9Z4r4xzqAlcwx2WcxDXCCjRJHZYynBBofIpXU4Egrxf&#10;xmc+EPgIdAahRxkdq2wosqwqXuQppL106RKncJDc1AeHCXykeHsrW4lQESEV2gryklc/d3XQKOPz&#10;H1PjFCq51CreOjKafVRik/mOYlpO757tsussQdRMLdw41Fqd9SUdnexpJhvtoH4LOn3TjBNrOToy&#10;aI14a60s7CBmegu6ik0AFvXI7JoOKF7rQ4KBXuloiUce9Na5HEoZ6nVpMCKnuwm5fNDEuEd1xbkW&#10;8rVQktmw0XKRkoCxnR2XXwDINTxFdDwubJ1I9LMaAgELf9NMOOz+QQsiT9KccAejIgARsEacbiQF&#10;pFkgiGjJVqcyoxXm1KY8vpHyORC89QjAMv9IoDNbekTagK0czOrzh6i46fTvETn82rVr8kM/ySP6&#10;ire8KtVvk6bwKXIC31uw4x4lmVMNqoKmD92YQ3+5C+1VNNHaTy4lVbnXJ3h/hyQhwLn9MafEhf/y&#10;uW8ztwrUlcfo5mjlAHt5B54qmiSjA3nsogaE9cPZSGCCKABl3W7kZWaJpRIue9MtAMlM5FsmN1PC&#10;KdtI4+1gcPwDq32GOomRHWmQzWFRKtca9BYjPYKG2E6u6RYGKSpaYhqXr9QPNcgyT8ZhkrZi6SyP&#10;2WxbHCpyIpZV+kRFR3ElE3DyC2+p3Eo4kVZ4kXzeL1rQXXaWWNU/0LC26whtCf0hgnyOwzbhRGGa&#10;O1RIc4moo62UpFpwJA5p+Ywyolc4yZICSTCXgCQO8YNSfWtuSkxxA1A5vvzlLyvkKrRLX0K3WlLx&#10;TrCqV0pCZVvLihM/PO8n52jH2Ry/inc1hr08zc2zImw/oc1ZbEemRpLlPi4LBC3hCFKc8wVkus4D&#10;h1/QV1KGHhwkTUBJuzrSnMQNK4yH2zvvvMNZXCa7FQDw6ZcgyrmZPFvfWiF04tsCelCVkeUsB6ku&#10;ELZKmoO8JQadaIJMx19U4nqpEFclL2ozDSB9dnfRWV/hGCI8tAAkwGyEqKCkvijqkYAXtoltmwB2&#10;a3mNU0QTTejQrQKLoAdbIrNQBv4b7sdf5KI61/BULjNofzub01quETVa4cMRAoeNEpxc4/YDQJUD&#10;LQEIGZ3KDFpWDqt2iMpNOY4X+MVyeVNNladswi/G88j1+d/ROsz/Jrdi40RBqgzkekVd6rSbV8yk&#10;TGRQXHnEcVoOKl706eOVrbhPFFvrckYfBd4mpDmWJGbWoTbRMcG5TGOgjrPMt1CBt1XF1TSDTrcc&#10;LFHICNwiuQyDEjO7jC9pfGYRPvc9rc4ZIelMdOws87jQoKg+Y+1Q2rQD/cGo8HSWjIT50iCqcG5f&#10;CHIFxWhFczTmPqnPPh7pT9W+CpaZxKs6xulgnBMZSDwatJsSbiFPdTShIStKX6xglI7kZkQrIjiR&#10;8pJejCIMQUvcAw61SXyrUy03Z71iUYPwLJPoEBwuz4gs2ckpm047GX/GNn+LL2kDqpH9eH15AxRg&#10;REVsQfL1qg7x/YbwsgHzYaKEs8LpVKr0JHykFTgzn43/NgFVJcYZteNfrmSI+QDhJtzAq/VjVJmK&#10;c/GcPpThenTt+9u3nHsbR3BBnCkrArnYJNAGe/WOGkBztDAnzi17zCwyLvGU6VtCGpeXiExVSpdY&#10;vF1pR5/+icethLMhR7KWnQbLNRzmXpYGxtGOqfTwCV/91jfHWzvoJJa3iUG4sKF7Cj6hrzhnpD1t&#10;ZVCSBUHXYTabb3yAPa9+oClxA9E9yIXowvyv+uj0G9NbCqy5qh+SyMuwgA6Dy5XUJhIl1vKZ1K/0&#10;ap3o6NDvxqqtPgkYodKngEeTyyCyCfEowKRsdYW/fX26PG6qHAtuKeF33323u94s35/KrOCf+SJv&#10;pE/wvrar4hXvfu1d/VaK8jRhY25eZbuqQNA6T3ErZAq/bmkFJy+DoptTCCg8vAMB0k2Ld3BU3smJ&#10;SgUoxo8g5n9cTw7FaS2BZyVc6ybr+vzmm2+KRnlQK0IqEnyqI0iEAT6AiHWnT59mLzA34D5f+jt2&#10;ESWXVb+pRDcFRjwzSmDAat14Kt4JVhQepEuujpHGuwNp8VxLRuk+lkZMIPuF9u834jrgVdLwEG0g&#10;1oc4tOU7LiAm5Bpu0nY9hwBBUcFl8xmw4x+vLiq5pjjKKYJI7HAB7jlIppPLYiD8cbUaiY3LI1Ke&#10;twA3nwf7Ci+TqtbcpBRpAWukD2XhZhUrLOdfrSyG/I4WC3KrnatJuKEjKHgBJcyJGLxT+dHahz7K&#10;jK3azXL516slHk22UN3VGrFDsvgm6Oqsak0r+qCNOdQw7pTBkvmDegkKvFwgwN1HkW3lH1SRfGVe&#10;LU9FfoEg+TAqu/AzAbskJjSsldxsW6oUXwZl/E50K/LIg8iAEuhhsn2AwyJq09BWjqY2PUWKDksz&#10;BAISzgRj4Aa0Snv3MDZiuzsBfSjjzgrSX+z+SzacYgn8u1pJoc6qtOCPKGYatYW/VjaQFfEN8Spm&#10;BFFrmbaKN8FDLSpWET2aZhVs43OtksNqGG4K7WRW6k/L8JIT4+5eIMqbAJHwG19zkNMcQLnooDd8&#10;6COUxA7/lsqY2Y91jTRIchmrdcp1nGITYHaTQ2yx4yBxgTnLC4R3iLMIByEhL5gPZMGuE9RaIzrY&#10;xUFKm3OpB0mQgl1aBnhpJJFVVgmXScpRaKM10jg6WUXkhD7BtUze/ktlhDM4rH6SI3XYz1QGN8h4&#10;rupH87hrB/oJD2/12zAGEI9erdqAVexnPLywHKW4SvJlrQmZXR3VL6jAhPccKeP7jOO5sky/FDkh&#10;rmaWqwEq5SOPPKLCsT9QSr5BoJzTn26OlqH4w3HUhnV6CgxHe+uVkJPvhAQ+SU86HhmipZuCocO1&#10;HC8ryZuSqU+ZTaFjQZovfOELv/u7v3vm+B9bXcX7ZvFqX78VIS0RGMp2lVucKBWZpggxjV2sWyVh&#10;3va2Eu705Y7lHX2elcsyWYQDQYSX0TgCKXF6L5jKZLB0ceEX9UAGkYOUZIyXO5QHAgr1lSjSIlB1&#10;qX7r86BWmjMILpFGZxxlJgMZ/sADDzBKJGzYfb7YxLa4IdoLJ4YwUDyAyIYABJTNST+qwocCo7BJ&#10;9iGkhSSVSPdcUpglLUnajeSOlut45AsBrERBSbJGdVDLet2fxJpOfd4hQml9x4hPm3cc98mYfGQH&#10;LkBLu4kaHY/GucwjEICJ/z5wX331VZdIj/xyOBzkdK2C/fTTTysY3MRBEhNuv/zyy/3ZsIRVftRx&#10;P7aJvsuWrczhXJQ26N4s9OwsChwqewofcSEK6COoDXqFHjxCdIRGlDDT0dZShmJoY5DaOFOiTMzX&#10;2rN9pFdM82g3rb549GrVbxMiZI8msMue/VKGtiYDGdSwkogkK6JDYatkcKxGfrSnPEjB6xUiFTIm&#10;W9iNlgdlZIw1aEOu4SAxqBWeEo75OA9DbMQZSYZD+4kXLmGgjvxpc2ex1GTAqv3iBRQEYXzhhZiy&#10;wagAWcgYYXKJyCZilv5QZewSG2IdWPhFHDEKFfsKZ8KsaP9VEmCFbCkPwAf9WET/xUwdIpqQ1jRW&#10;W6UfjB4RUt+EidP49TPrBAv+iwhwbdpMGSX6WLah+WPzbehYthfz/2DGWATDQGG+jX5W+pSXAfBK&#10;DWaFoKN5aXz9rIWehOPynXGgxR8Qde9HAPXeZGsRgBdEwbPPPssFGIUn0JbnQW2a3fpOUAWcaxBh&#10;kgp5KdQpaKAPdlCDSP0mUMKKKhGGII9gJ+Wf0COrhHulRae+QltI+lQ7sm9fYNzjmC4pRNYgeZfb&#10;vDLoeI+WgAl963e3NYe03CrjspI5DtbyriNYzhhSbcYqRrIZiIVNPwXVCX1gmQwgoSv+lUY1QJJy&#10;5eS5zY3H4hU1pE6BpBIEBDsZDKYuLB5LygbhyCgQEwvBwSj8xk6epoNDu2pVzvmMJgJ+PXK8EeFh&#10;B1ST6QSSewY9L126tKl1LI44Ojq644477r///or0iRLeSKKMkX75LTX4gpwVfPyLuKt4a+WOSjgf&#10;ZxQbc0rSDYxTCG+yl3B0NyrCUrlJQuGInJIjupBqiRGWshHdy6RCyz1MuuEU6YbVQkgOUs7diw3K&#10;Nd6CQgzI+1ymTnww/30lOct8m9jTubJbHkESUrLz6POFXUyQi1Ug+/valvTt76pkczpIUvahP0PS&#10;HMGQkB+ttS3uwUQHAQoDOVScgK7AEDzmJB57q6+UYi9lsMIOxBXY5OabadoSW5EVbObUekV/wJaJ&#10;5ALoCWzg8wW/TBeNjKnvOMEFAfvzoEFWBAWfchnTqi6IxxGSuJwiBwFBBBmBybgxzTsTKp4/f95V&#10;iahkvqQlQfnR3dd4v8tQIfohZNVaMq2Wa81BYNdlmtO5z2XeNHlyeRO51Tin532uESw0oaTQrsAI&#10;FmRgvpz4/e9/v59F69OWZy2pVjmILbyZRQ4tadrNJtkrk3rrlXFigkGJWEcCITpKuN0oc+3aNfmd&#10;4WZCD+B4IgXhf5kKjNToWmlPgcw1zqIqS3HMiIhAUUl/Jv/xLRXZeI3L8hFHcxCP8/4T898zkcH5&#10;ms6iD4UiTwwh8rIQLpxlRepxB6jpDBBgOlpMUaMflgCKwDABlHHRB40KOZ0lJUG39w4n2gca8Cll&#10;IY8qJZ0yBAhMQDPIGNSWzzFQx7irvxDwyMyVK4i1ACljSJU6xG6gsGHLocFkHapu2kypQieN+JJ+&#10;61b//531i1FJfv164oRIJnjLfeuH3gR/CiUlideUD3pq9XMibSGQozmIi/tijrHGRRkzdVBCmoI/&#10;UnmUve1pZz41wbSypX0ULAhHVCNJpa2k6ipDDauwDg+hvRBe9bikUTKpchO5PdoYLzUh0qpfUpP8&#10;YJ8jmqm4VWtu8MgfBBaEe7yqMHubh/q2q1SYn48BpNU3YpxYYq1Hy+0DBTGgNpvDJKhhlQ47wQQy&#10;pJSsZRk3dLebWIJhgg1rRaN8JLPc8uNbSrI5rUQFxbIlAZyWzuxnPAhYbg71UljHQoOsozBnO5QP&#10;6FCd1qmvnnXJMkFH+HkrkKinulTMBKRPln4IuRd+VcLvvPPOs2fPKs++sEml+mapoitjivf6OXA/&#10;Oa9mcy2P8rqMrz51R8kpeMZehgCcMJBFYAdmI12MsBC34hljY14VArOXeMRODuIdPiKuNTKvJKKV&#10;uw/zH/rou0GKMRMaxuUgg/IjNGQooq7woLdoDW0mUJ5TpDn+ohgN6UlEGu9zB5azMZavLGmVJYSZ&#10;4sEqolP4IZtxNJBQtAWJU0CkQ3TaKvSKhwnh+KmS1qDwiPzwpGqXAGHWd7z7UxfEvKAdAXf8sxCT&#10;qW0Vdwh44FOMsIhdNLStoKAwHzmFUBgCJjMZUelDc322YK/IEim8IFnIyPIULyhm0Jbc1UVFEfi4&#10;p34Hsk9w7a/4TVN/uaZsmCkPWuubQzaUMQWg70IjtrU/L2s5lAhM4zf/N3alWhcFR5uDHr5L1Azk&#10;ER2UVClV7sQEI7RV5LrZ0EHJfPrpp71Sw7qWMZC9uGcr+TFhOxKS6hY0gEAa6cvbnvYfFX4KboMX&#10;kiUoLkByvsBAGzqLAusvTxlewVD/JCIami80hIm2qDGykkapslTjCFTh0DgpPzjCnBgoZ+KDFiUI&#10;F2OaQJaskUFuAYgEEuaBDKt+XlLLBf0IfYbg+G1C1xf4EOazXYbMEMIoRd0cUmmRuwp2ukmVdKM5&#10;W6AhfDzKG4hHybjXnZIUa6wzyF4sjZYCtpxfeicG9YFQ+FB70+ZWgjNIiHsrVd78VbaXaj+pwPuK&#10;Q11HyDCchXsGOY69/CKH8BHdRB9jCRtFn2IMAdEUIDqSOaJywUh/86ff1pqsD1WA4yFXspRFnOut&#10;R9NKnm1FcFVFwJM+wSvbBG3KZpSZ2Xf7r0SCsdxCMAQfpA4ZCSX2KcVtj5RbDJpTQpNhsMhaKo2v&#10;8LKedlVuAgIuYXyI0Myg3TGPhziVR2nDWjARSrPTKoN2a0PuzNn6JSMEIjGJYSazDYKgF1QKg7sk&#10;LuI0iK1yqFWikbfE+YnvgCWSlzmiOk4LNopR3qHAQseFV1x0Lp0FGx6zBSik8dzM3go29yhswsBn&#10;qFa+4FSDtO3+JccJOYEnmfqsUc98ndxMR6b9xm/8xm233aZCq83EF3aFPKl4E8X73LlzDz30kAn9&#10;5NxXY9/cHMyX1Z51I6F52YH+YIcYwNmujccAnHQafzwIdp5iGrhYwcxBwEnoci5fjOQ3/ysdTGaj&#10;lpkcJF1KHxKfdNmnkozJ/NXKMsx0/ec+qZm/fM+JscPhACIdj2o8FzCKaQzhEVykOT0DvNigjNaj&#10;AKio42HW8axXjOJB45Q3mejwnX040TSnSEYRHeNBRAQA9pI8bkS/sg1PLem7KgJTDLDmgJq2+M8F&#10;lXAdQbWCTcdC00rZxNECiiOEMW2RjUeoR39tHSPGKayT2p1ooRE0xj0ukE0AK48DmcAfwuV3ub4v&#10;byKRyYnrD4USZUmy4wuF2dt9BAk06c+Ie6fdvL169arCz1/cpwagtHGtAtOjEx1kQ99AvuxV7n7Y&#10;bvP+XxtECFASZ/haIRQUF6e4Z9tNRae82kniiQ19jdHZ0fTBJVGGgYgXM0WcckVsqIWGdhFSX9m2&#10;Od2sgjb0uI/3dYK3NCUE7CbPQhVhAKvjUfCmOemHJd0wxAIXiBGZGuWwyw7YmNfaWVsVr4AVg8aF&#10;nuznlZGKIqFPjzgZ8YzYWeCwuhuVwsYjrrwsArgrL00YTsBCN6K0hIBWnLKC1cDcbJi//jc/fGDi&#10;RmVOtssA5XYifAwasdyjMCGyZaZRfmTM+X+5ZpoRMahNyjDEbhOMsYSYI4iM99OdzxPl1rVj///c&#10;4f39b/SXbKV7JwYVfkDxuGzD2PVDCPcwqYnXxBfFUlKLAHxXluBQOPApybllHq/Cp5zjlXxIKs/c&#10;1EVcgiI6ZhJnEW8TJPEWnnYgRTruaSEswKG66lGJaNVvIo2cKOHlfyPeIoz5cr6FMoxEgWxH/qfb&#10;ln3RS1vNI+iFhYS6chAvVu0kOzNBQzNalomoGF68aF9r7aMPRy0He8Uw1tpNy9T6zIZRNUNwds3X&#10;ih9HV3FNw1cpzDhy+7wTfoC21qAIxAYBD3RYE67yNhfahD72kVtlVcpQVQtNShqBIDTFFYUpydLu&#10;WfkP9W1IGftLJYSqRjwKD9Elu1FJYqKV5IVP4nClsyUS2e233/6lL33pgQceUKcfmaJIL2mErHLu&#10;+5sL+a+awaN953EkL1a/cyf9GchMPgL1YM2sELwDB8zDKoCzC0RME9JwUwm6hUgEDIysoPO2+p35&#10;+kw2pwwiQmQHb8MZIHbwChTVGKm5T6t+oeBzUGmR4rUStFUoxByMrFgyxAiPiIc0FEvO1TrF0Vyv&#10;lY9oS5xYYqKSs6Rv00y2lqXxDQ6cCxDkwXC81UJJhtKSaA80HTrsAwm8Rixcy8u2xRXNn5j/PquO&#10;Kk5mrI0Sbo6dTe573Z72pwxHJKiVL2K+R1J4F0fSnxMxVqRIK0wDo9TMXuar4lr4G8E3tK8wA1aB&#10;VKp9SfdNoxxioEHxAqiRS/7bf+NWOyj5h8Nh/yVtiZkG+0lJ9VjfzcD+Con8qJBQxrl9LCq6Tkf1&#10;dvN4893aniqQymQT+qj0ZoqCCnnB4oh+aE9zHa08brIR02Rn9soJTOBiHTSrLFXDkEHrkV2URFRs&#10;L0VCsvtQOUpQgBrspeyCWusR7NiCNnjlFCMmO9GGTO4UvjCBm7oH5LtyndZyhzpRRw5BPOcWjzqN&#10;6NNKv6KOe02TfxCMqvZ0KExKHe5hAPEIbaAJqzgg9ITD6vMpo5yFsUIgt7qHiUQ8sUqMm2xnVphs&#10;DvoxhLY0F3EBK9IZbqtsBJF0AQe6UZKZxkMAXDpExwSv5FiGM6ESJQRUHZvs6/H62Xji8oczexLK&#10;EozFap1t6FbFO+ktoLAOqcSIPKDFRndBFMIT6tGNPsxcJZyN/M46uUK7pMtN3KhD6kCMWEV0zDRH&#10;CgWdlghVaGiNAK0y3yWAhKe3WpgjADz7tOCyEngpPVFb9yWcyDOVcH2v/nh+qUtWhN/tedRFoBxX&#10;UtOW4+S7DsM/UyHCVfrIx1vLl8Y9Qkq/wQhNeyYxJsdr8d7joj5kGcZyYIUUPnHGCy+8IMLRzuRU&#10;MlmNqYRAzSAg8gpemlmWrw7Zh4eio4WUMT/IbMWEXGuHrik6hRYrqARuLOcn9Ynb8qXa5nRBju6C&#10;wUHiR8fVgbYlJhSU+ASem+DN//9mF8bf/u3f/vKXv+wL2yd4vwzbqvcUlXur4ce/Au/H5hzGf4Tz&#10;+JizuIxrmEP0tdyUj0JVhxeYDx+2QAzIyCdnEWqXCJRe0nezaGdgMJrAXkh2cTEikRG2J8DhSpBC&#10;L7faPA9aaKYMAhmtGHMZVxV0oKQGUAnZ2NXXKo8A3widsb8sA/nuDempfohtOauUSiWD1EAGX0tS&#10;FYWtYqkdMIpKXKwQ8rL9eblk6hQ643aF3CuHemXQyKriQKaY+S0x0yvjHFE4UX79LETLNUYKsJYr&#10;4c2xliaiIBfgpH4pAA6YBjqSpygv5s1ngmmMgpjExHw2slRogBSGBmX2SqCiKxUqe+tPftQ/k+ED&#10;Rvs4FI3tj8nQUz5lPfW1yQRd33jjDV/kNrGhC6hBedC4POvQIgtVuABJECYF+vrHfxsaUYDbcC/2&#10;8b310UcfUVKMuMPhg9N991ulZR3H8ZQgRWOYgwX3lH8G2l8q0Df5xRdfRCTL7eNmYA6IMEHfxQJV&#10;oGcfACb2YTXzIa+vA3axTNCVRQTfuAP+4kXgWF6w242ZDgUv1kHAWp5yBDfJS3a2iqfKeOKuepb0&#10;2cAWRuGYnb21OZFkEJL0KO3gYTQTEfzlxrNhN6VCFQ0QnjAZDWjFfKbZxG42sbMoVsNA5A6NJ5Ah&#10;DOE1Jogp4W8JQ9KK7bZS+fqQNbOMBxYt02wrYbIUgNrJ1u3Sme1ZzQom69hWTRIpUuVmwJQTv/2U&#10;Hrl+e5g/Q2XU3/7t31KPkus6uFXsz0qvEpRz3bQV0PAkbgsEHGbIdMX29ZgJmMb1hOEMJPVlDy3w&#10;44byQQDFyzq90im/kbWKGEeJQhtJHEE8GrTcoQFFk1wPUr6WYeSciq+0o3JLGrIH6Ud98kk5pORf&#10;Xf/jmXO8bab0y7oj6+0li9kOkxygeHdMpcIrXKy8UQUWtIl/BmOqLOxtr3ToTUDAPKS3ymPuZxgx&#10;yDBiiXhgOURYDpEiB5+kDIPWIoclXIKyiBgdCXZ2nVeBENq4qJa2bMITToejE/mPhsKDXelpN2dR&#10;FeGI/QlztN6GPu/aJz/ZE7fo07ndW3ukrYRCpBthRnOskvtQ7cTFk2533333qVOnvvrVryrP/Xrb&#10;d3ZiZFVu4xXvcQf7wz/sB+Y8ndf5hUcku+4xhCN5gTlABiZstQyEKqrRXEBWjyt7vmBYBHn2ol13&#10;IAEPRlEkliR6YMpi09zxJ0WZDGRWA0TOog96KVdaZOpnyIRiNMFdM82Hj47ToRqpLMFFHYBzjXHa&#10;YoIlXGamo/tBMVXVDNVIPuJo6hmxG8EEokOr/C7yOZ3J9uF0IEDDtijOxdKQLAMlWFEDkrgNxthO&#10;6IMh9BckbGGdV1atkDOfI/IFMYG0T/doMVZdTzjORY0rxRQMS7jCgSBV/KQqDSEwgv747xK8jeqs&#10;k7UZTqAh1SpU2O4uKOXJXMqbiqj0ylnKJEE5HzEyGifaJOrmTdBhgpBRDjlF1q5UJ9hrK4XcBbT/&#10;r4fW/sShllMGHxIbUhKeokk6c1dTXJUNtFdibc6tTNvnaGKOtaDQUsPOooZPmQw9WAENzhBGftfZ&#10;fs8CfxPMV8loZRNoMAEOzrUVuxjiXDwRs/A0H8gDyuNPpTI1NGgLEIRnjmoHJbRBHu4waILJGDVZ&#10;/3/bENQ2d0fRcVbJ3W6m8ReOzZQ2/jpM3ujSTDjUq3KLVxhoEBu1kDHToE7MJOu7KKaJaJ5yQ9qA&#10;m+KLFmJoQCBcQNkTzsLHnlbBSoyrf7CiM5T4juauvwAUU0ywkP7spaFV4DLiLNJ98Z//+Z/lXinC&#10;VtIgVRnoCIYzn+Gd6JW+TVhthGm2Ih5pIi7Au6l+LFLizX8hRC5fvsyJNrSPPR3Exdu7f0vcBcGC&#10;ty4uAgGNsa4/kWM+YKU4UMOWIeCyOWzL56QYScCyp001u5FqM84Xm1iELTYBHZRwyaAJJ5brIAmj&#10;wLJKeF6WxuUQKMk58zt8/EhVYhQI5ZBVufWr6ERfajLNfGvL+dojD3gjnZXIZBwH6KsQ3Q25RKxW&#10;/Mq2ec56UnJEREhRdPpx/IYyM/AMA4xHXB0jgQVQa+Vx801mbbuZEDQVHkAYtBDiKKjGILEvg9I6&#10;/4leHfEs9swJNVKddrojWMRs2FGSt+yMc4xnmtYELWFI+liOr4TPuEqcS6l9gktn6oooEuHyshZv&#10;XNV9f0tJ4kcOXd9De7G/En7vvffKVk/O/1p7fzaf+Lbrr9XWRx7h0SrNrDLb3w8SPAjz6YFNgnFS&#10;aOSsqEZtyiNZeVwZQHGtOTyLEPa0CtqsY5fA6ye0IIVwX+dELhDYzIdMoMkXVKIbZQhlOF1qIOq9&#10;fKHMHA4HOjCBvYzFSBZZhVrYzAV2S2GeqsODFJZby9TSCoUhDGdx3mXChHIxerCLcChLeZbVbOf6&#10;skxpzkHoR8MuaqCjMCvYTrJCLCnJAgkm9BQn8Mk0Ha+Mc5PxKjepeK/YE2DaJR451IVMnwJyIvbS&#10;ED5IhVo61BMjRbvH9GeU+tEvR4Egt+JVbNdHeExDMzlaFZe2fOYqt75xDXoFKy3kRQThO/joiBob&#10;8iPRMejL3m6RU4VouSTuOK0a38eZa4S19qESFxD6gwtRXT3BAiL4m8lTtlWZAPX1+e8xAJnLqO1+&#10;wEGgw2rJCKTMZBT96YB4/GKfwha1oEdAp6KD2mR5+dq1azSBEj4LQNEHUkzofuloqJZeSGBq8aSc&#10;i+TEVpYTUSAiimuMqmzbEHUn5f8XwoMRGvSHtssNhS3PcYia+4xwn3wo1dB/pL/5ZeKxDjFTlPUW&#10;IRsvZ+pIpwaJTVBUrqM5BYC2Pjo//PBDSYZKdHYiu1poTwehd0nMCP1dp2hbFLvrVMIhBiJrCUBK&#10;bg61g74NCaO80mmEdd7SnLA6wzOniivKnO5QI/oFnQkCiv5pvsTFgrtdNLfnnfjs4U2KQdK5J34O&#10;8StECLBCuujH7wIBSkQfYWhIE2Rzn0YndYRdTokJ3M3vHqFtE0eXhWbh3v5bbcbpY0KD9QlSxShE&#10;4pH2gV6omhkDtTYEkaCQovlIRKiqKN0HgxyiUys6yiREWFG4KjAiYf7wvNRkxEyJi7slUunriIV9&#10;ard1Gc0Mma5TsUoH23goiLXQ4aoKc0TEP4qaE1/NIZEAWe1mjr634cLZyIpDJrMcfOY41ybekqaZ&#10;7wgL9VEQEeUjjJRZUFOuEWCYKraFsX2gBsEwhTK4qQE4uYCBjuM5QevoPmQlDh2vqkwe2UvVlLeb&#10;HexWjpC/+g2T+HeNEFGiWtJ0DURQF3bsueUfzFsur507d66cTniii9UJ8YojOYJfoEEfLoBAWMFB&#10;wFBPCzEaEqpGL/aWjByHWIJZ5aOt8KCwwKChNM0KLrM/sbnd+AJ0crSaLcUzynLprCriIq+U2se0&#10;qIYk8iy4qsQtF0hWmdZBYJFbzWHm+qMMplXC2WUtX0tnljNhuHz+nzR4B9Rw5lP5XSLja1mePqwT&#10;NrYVQk5kr2mqo3MtsdBbr+wTDYg4BBTcyjUxVjC7klbF6UMALpCYJq5ykE7RRWe+6ycllR8LiY45&#10;XCa0CjkcMzmxg8n9oMVM2gIT8uKcekilZbWMSWdWU5uwiPt4jb/AznY3oX5SDQo10iOOGUd7aRrr&#10;PFbXjQgNXjAZIX2w6vAmllaGudVMgzqNQNWqKOre2Ze3tOjyZBUyoJA51MYoegpJfBPpFQxxrcM6&#10;GcMjb0ISCKCAADCDUQe8QgzaDUKP1yi5flKl0vAUMtgfz21rsp2JPqyUUjhwdx8PXFnGRL91M+Nc&#10;I2CEJz5gBbXRRoszJVw128KutmZqZ0Efd1wzY527C8LDH8JuNmqhCJJq+IWDKnI2xDGAWIXzNveI&#10;yUDAtFnOxg/bjbBIBwmNeMXpHgkzm1O2tBwCOpS3ofTCZG4NH6JKca4dsBcIEoK1bVtOcDQoDKIQ&#10;K9YfK2j7FYwABwVjHdG1hv52sBVXFo/2txXhC+GztCL0ZIv5xtlFssISHZI5tuJrO296Hwv9KdNv&#10;cNRXDIR2Fd0gY8ErRqhXPf482f8sHfmhgWOU7HeXbgN41Vv7IyTKSbYoyiLTGM58tvMgGuhHJK9W&#10;LtXX6utUhpJRveefUJBC2HJo24faWpsjVdO8qg8imBAUxXzgSCxihNpEaBAl2KBPgrKHIBImZZV+&#10;vOeRePRKUlKzhIblUtP4c7ZCRczYSOu1DCse+I97cirfMMkInZTVAinS6JtjkK7D1VM88nEk8Gg5&#10;gGKAHSDIfgB5ZQQikLKJULStVeZ3V4WCIBHwsolAioU6OCo9oakcRHSMyDVdovW1Vin5cpBzYcc0&#10;20LccVibpcZlH32t02V2CuRsqyjJuxTmIZvbKp7ZHwXlOKTsR4gEL5Hv5j+qNAh6NYxLMCn0Qc1z&#10;dSb8m4x6cvzfuw1YakAJJjrA1CnmaUXYgislrFDqA6UPLxrKxQJYApIOJGivuIaxDI9YDsItI9C2&#10;LZPtBiUCQ9lcCtBxrmnoFT0sh1V5BESVUq6BUl9yCC0poJ3KHfOyNwMBDu1SRnc4yVQNtoOtmOBE&#10;CGv1jdi2jMxYscdwFJLRWMcdhOGm0dlbzvLWHLYQ1KI8miGk46Ba0s/vXV61dKNhgVTA0FmQ6Pig&#10;5D6RYxV77QABj+LHq/EDr+N/4i1pOXez/dH5X2G3kAnIs7JGrtSvRqoBXtGfIXkNpRXsy5cvy00S&#10;k1pStdaBMKegvXLrqqS0c67Jxq0lXr399ttmNthl10w76Ni5H8g7BU9w2K3LfB/0FppjQyohA7h4&#10;mZuYjCqAcv3q+pj+JkgUJgCwfITP2Mv15oM3wZlue1pvreJZx20RMoVFthV9VRSImQlnjzIjndmI&#10;0uDiaEgSlAMgj5AqCqcbobyK1YUGpPjQp7YOnKvBGGLEZK05XUBFB8IzHybSiyOABjHEwyuTLTTZ&#10;kjbBWzjIUbgKT6dXUCUQ+jBnKaathFcIiREI6xTdNrFhxGYXY+GjGhEVTpLhLJMB6P4NpdKUnSuc&#10;gloHwsQjDSHMm+49zBGPmSN/SqdsSViUUXamQxWLPmUY44iqLVFL73bWISaQjMo6OxjplizAwbL5&#10;9ViuX7+OzMxxAYWzyfxrf3y7dOmScXrigFiuzJ+QVbl1Vt8dCw4+soUb0xq0VVdD5qNlP3+lJJXY&#10;wl6BhgYgCgR942WJrCPMITrGc4qFtE14vxG8ig8xbaB5fB2vY2dO5zKO6xuVSn0qaAn1ZJLKQeNJ&#10;tbysUkUvHZljvsnNl69GCW9frVGtQC3Fgzii4CKKAJ2RucogEbraXGtOAEEKs7M/SwibCVOJjnHY&#10;rdDSegSNHcLIIFCwUAjJRJwhtGQiIyKTp8UYl/vUUCBd5ZRPNDUu3gz6npCSOFgkCH5wYzajaCVF&#10;OovCTJOeSNlcq5hpMw0pmTzcOH9bLIYtlBrkR9mhukgr6u1rtnOJb6PteQrzOQPCgLKtowszrVpC&#10;AQ6GZKcbqXjTARplfGhoPSJTOWhgOgV0Ap4yPq2YDyUxIFYFSbXBW52s5iPO5Xj2dpDT9WVYVKCk&#10;G5946Ic2JWsKC2DK4IMJ+IQhiIGOcqsN6abKVkplB0fzi0c0YM6sZUOsnVeU8Zf/ljsa/uFgf6Yx&#10;hLY2kQ0tr6V84lX3Ay0QMIcXeJy93VQQo29xiHnLWP3uInYGFE5iL+pKOszpc5z57GIpowQC9cRS&#10;IhZgUvCw2iM+S9OvvPKKoyHDChOA6a1CThRs6IGuILQWnuq3Km4QkvRkFw2BQ41FMDvTzTgrmMMo&#10;NVXZRjDpzIk62QsTCJtW7BiUAYUAUc4LAYIMlqgB4kK+81YgyOYqunETlHA5vZ+yhiFeFa0Qgxtt&#10;lc8uN1DCT86CW8FOW8rHYTDiUhkjPHFDDTYobRG+hra15rOURCqcpPwWJFPgY8OC0bZdHYyAi3Ol&#10;fjeY9WfMoozacCgvSRpLf/gQbIkAFeCCiOgjqnFrayFphFjFxbZVD5wIE/NZyhZG0VwqEH0YiLEJ&#10;JrBLoucX7KVDHGOj+daS6lwzhYwJOmSCMYT++Gk3mzuCJnQ4HA7imrZ2AIVwA4VNtPo95g4bYpGd&#10;45KjTdOHAFZIj1jE74WJaGKaV07JdsSjtnPZq6UGMJ2brEE2GqdnZZ7OCVdq7cBNlIEV39k2N90s&#10;jJLb7SBGxIX5r776qnEZm38pKak2cy+qcpV71e8ESqJVlInH/i9qF+YfZuq490CpPEZDKjFHm99J&#10;lIA564YbplFaeMJcS1jHXhMSk4FQBoaMTewJQNvWb08drNMJE/xHacSmaklDqxLrAEFu1KrlMoa+&#10;wWRN0NEmpmnLpeNj6M/+7EjILfEMCDYXivoOFo0CCQq0yTZWoUv28C6hK40xo2xbS0QC0ohVI31d&#10;aXurxkhA3upwarlJDDRZX36RcRTgUpKMQ8w0IpjVaaWd16cfPxHYMhThPwlr/TbaF4xNACqKEIuH&#10;qEphHd7Fnggn0SyT2WtEbIzgm0nW8u4TlHeBkIVlPTlReLglOC7GEFyUeVXxNULApULAUAfRtUWv&#10;Vl5Tv+nmuGLS0fztFaEkkCNQpElQB2Mizcw84y+MgAbefkphfJSv4/yltQnrurhJyszEJ8JqmZp6&#10;CIFVJqCLuFK34or61I9xdHxremu+pExtZHA0KPhOVNAQSq5W/MJl9Le54+IlaX+noxkz2VtqY2bV&#10;i/6cywT5K7QZ5dEpbiGkxGqyEytafS1hBaeYj1d0qA0B5ttKB27AhySHcivkI0A4AKcqnkCDqtVv&#10;LSsgxjuYQw0spSHd7OaKzRbL2UVcUIRP8IYqMJ988kkYcitNwMUdFrLdWmpUHbGChqxTQpjTLyPw&#10;WTpjPqjNrAbQnxqgYPJTTz115coV00SEXCZkihewOEjW9kVSLEjiGKvGu+NWueFmeehhtQ0pQDEZ&#10;SkewQ4liMgARIMz0OHg52Ut/j30RMkGLFfvJZBVytjPWqu6gjvAWRE6hYWFC3IYZi2BwQ551z8tZ&#10;TrQDbbfZ8x904mtoQK8sVKiCUctBKBH/cUYrvYqaRpIYMpkyfk0m7UBP69Fke5oDcGRAfob0QYbt&#10;rIhOXGMCDrOFevr01OobkSfB1ZySiUGTKayjTfRtZUPCBJpQgKqWYBEoHC1F2MduaCCZdL8pTTmF&#10;eEvUb4Nk5rb/TH+p0k0OnZhWysVhR5BShznMEb9aEpIGgeZRn1S8jZhWn8L6FIaJR3OMOJ2/KOaU&#10;W/5J0EcffSTMTXMlkl7EFxpwEw6r39p4KGlvC3Zy4g+El9CnPwQWEfZXC9hrXHUo71FJp8o9PL27&#10;2VM+R3AK9HgtDOHJWcSrjCUmZ7LW2uCCia14zZ4g1a6DIGlD/ort0kJ1V6Io01ahS4/lWyPy5JKK&#10;t47xxEIizyCGVMO68U+7EDEGdy1ri0DB6WzGLOalN+Ugru6Kf1lDypAFZAQO8MgHEocE5K0OTxCf&#10;ZQ3KR5KLe5aZxIjWKyK/eCsmTZAfOYPoSNb2Rz5ShmpnM61VL/Oi4Hejp0MfIv3kUDnnRZNpzjS2&#10;8AcTRDiPsk4YMBbRSze1JaaiggPM5wykR8pUYpGjsQSlXPSIi4IU6Q7Yh0JVPMV8K0hA3CMx6awI&#10;dEqYl8ENjtQ4f2Ur/HQcTSBfCUdT1CmiFl1iDAJFGnaVnpqjL0SJPl7KrXTgdcLjQqj6jVh4QHDC&#10;V5cWPxrBNprHMGTCv76hocQWBO0nE9jPBOjpcC78KWwf1cuHqW96LEQ7I9ZSw9Fsl+loxVhmCgOh&#10;C2QJWodQ26M0WkaWjpnDBcRbzAleH5po083POE/Rx3wCk9AwYpMiFo1DNbThzxYqZS/zSSW8+NGH&#10;VT7CE3ARllLehqIAOYmO45jPfSYDNoS1TGa4oFWQeBCBURohsdGGIQxViLGRnt5iOBa5DmIaj3vb&#10;D+rh6XT6W26yc9nuwlRE6BdTSGihtwaFnpB0ocRVX2P6vCOPV6tMECkuDWX2FGCIQ7lGFDCB8pQs&#10;d2AOnbm+fMdYvDVNEGkD0wQCBFJAefSqAgwBXmCsTWBicwGVKxM3D1DzRfy0iSOsDX9CyRVcbIc8&#10;F9sQG7GI8tyNPCNPz/JsEIu0pmmdTkw26K3JDJfQLNG3uQKDPN6KOKGHMKzo8soKa7012UH65kgp&#10;JXrpwgR2gcWItMleKBEdYrBOBYMoCTRPKg/2xCte0LHQ0aBgtT1tSIICLAAXRKWUXnWEx1nBxycB&#10;+umIjq6D8qf4gphIYWziLEAxBz4AITp0gAB9go4yNKR2+Qd6HtnusXqmTyhAjXIsdp34q6C+aq5f&#10;vw5w+qM9KSJA6hSOZg6Gi0FW9Kcb8qqS3O+5k/Fj9Cnb8/zatgpLGbgNTXE7BBHe2ha8jFrZIEtZ&#10;x5a8wNEAF5UjLxz/sESbc6viJjOW6BBm1rePHGv/0GOOU7o+2pYL+JEvyjBo71tchqGYsKqEV7x1&#10;YGJ8iZkl3lnQ/0M3AAmBvTYc9+X/9J+2/1IZQjgGOVgbP3S4hHn8xGYqcrz8wjdAB674UbTUyH7Q&#10;p25hicEqMTT70S7SWCVQSXd/j0TW0BrxBYBk1ewlMjKqrVW2cqhTJCnpyelKPvER3P9RQQk3KP7B&#10;R2FwA9226YOgGAZojGGIPeHLMVzFxwzvZ31IT3iRCLBuLeabrJyIbapS2+VA1nNjkBPtnxrypnRJ&#10;qOHa6/YQjQhH8gTEOwW2EA5kgBeHxKFI41ywO7rKrRN16M8XZUCGiDooUUzfK4NioMDTgQC1JRop&#10;yRzms1SepQNfE073qB2Fa/41QCJpEvwg1Z4952Rw41ZRm5IQRnH64xbyGRfADqUMS//oj/7I1Zj8&#10;/u//Pl7ap4y8OEYlO9iHMDDq8zuFdcrFDCkeCgkOhT82Ys7+So4SfViwl1iCq6YZpE9xRSADTAJb&#10;hwJc1qC/MgMT5oOiikV0jOCG+SxiKaMCZN6Cxv1XLHlcM43AClBEp1cGgcZ2ExzKa2isgtoWDua4&#10;4vgWAZ3UhmDeMkcEEbZA1VtginDbeoQVowDlsivo8FBoIKTQQEKFX640btAEu9kTDk7sR+5qvBE7&#10;w9B9SzwWOJVwLbikLdqyMb9rK+HMBJeUFIbqChOMmKx64bNio0/417hoMl5Msd0SHkdXyyEPZODw&#10;Wv+saSJazbTcQvvYxClOLDp4wXzGsk5+gAPCE5jEf3HB9QxZlcnbvE+YZo5BDIGJHSQoaEMJtQS4&#10;ze1pAo9T0nE82P95RLwIRtDxoDl2E2I2N7NQpTYN+VGrb635OkuMAFZbhRDpVglqmGgrBtQjaG++&#10;SIEAj+MnBFoIDcgEL9HviuPVuBTMvyIy2YiZGGsH2srMvN9PX+jPWLajEBAWXIXYgo6BrMvGzKQh&#10;xXQIzfWpqg95rTk8CwqPdsbezaPHEhsxE4bCTWWinhGM5Zc0RyeDTGYgJJ1CKz5aP20lWwHflXB3&#10;BVX80k3/WQoL5SXxZVu6schuvMxGBCCsg7lTCM1VBA4KTGgHOOGLqLsysFXQGEDMvjagtGyxv3AT&#10;XJC0Jz+Ki5VO0V5MiaaRJmZniSgr0ERcodeElsg2JRyP5XCClqOEQ03PMYINLXhdXweIzEhFLd8T&#10;uIhzJCD6EgffCCoskR2UN15RwBQzHwdeEdMijayhorNNEZWLiwct8WrW6yH1q9zW2tMpFUjx9tJL&#10;L+GB2omUDsqX0pbJlKyeQRPuUG7Dbp18xotoR386cFu8wXUo4z1hssAz7i1voWkBbwf6p6esRyvG&#10;0kT6Y29XiszXN063RTKWAl0ehzNqlpgIYqGLQyOKoymPKNGl4q3VZ0h2GfHITCyhCaOMG/Sq6IpY&#10;dMak1WGOUC+99lWkzcvVLa0agwlGMIHoj1I/xQS8wR5W9AkOMYnDNMXbB0pFyBLmIAwbkVXwfOc7&#10;3+mvuJVwIyZQg6XihHeYVmrAe36RNUQ+nKUV1jGNGPTY5YlAkjelJGZiV/ASMcwL3CpyTGayDW2i&#10;b0OBZKTU7CxAWQ7kQrREyUwgsG5cXmbFpSrc6CkjK04BpTADQUd5E1SsZv6TTz75+Py/8ve78D+e&#10;f48tQ5lM4GYtrBzkOFmAnpIp99GH9/t9uQ2dhZaITQSUt3AW0v/H/DMWWuEMlaRIRsEBD4GAcuKC&#10;+ep3vwsk78x/JNVBMKQ8FyhCdnPb9kr9g4y38LSJCFXC0duIcRoCxIkMoZsO99FByxAKY6DQ0EoX&#10;fI0PiB2pag12PY3b3A3w+NlaBGYIi1CCm65cuZLaRBCZH1YUthvRiTCoLn55EwglXNralhiHGC/j&#10;DNHXmpngA4GGWEYzcKkxWjjLM0awa6aKv8cQGjrIiXDg0Pvvv//MmTNsp4AdxL75SGVDOzvFEgrQ&#10;JA3xSof+OjZJc9rqxHxSpTe4IroosC3n6pgZtiCiBgQsISAFTmkknHkhqN1yHKpDzDdoOdc4gl34&#10;QHPGEjSTeLk7iQzaFYDaieIAUJACk9CQ8KMW/t52lSHeBrIWwsalwc2jU3wQs5H+gYwnwscj9uKe&#10;PSO2ffiR/uwSgEBwOk8hbfvM2r2Jx362tGi/xFu3Vfo89thjf/AHf2A3PqXVyCnzok9J+pvgUI4D&#10;UVmXRyrh3RfrVN15TcdMhkQ5ONA2YttHq2/EtkHq0Sqpko84Qt7Aea0cUpGWH1apboRUwr0yrc8A&#10;Ij9g4MhNU4o43ND5TAlHC8LxK+OgRYmM6szmXZrxtFbMy5j8gRBoISsRLJEg+lEeL8LRFZv/PHpl&#10;sqzRfOJR5NjEVsYlNe40TTGueAsw+cVapdpW7msuCv0WXMnUX79IcyLacQb4dAhtecvVgarEBdOj&#10;CIE1nvGi4sclWMJJuYqZXMVD9slPnMTTrCasTk/6a+mGW9STCOQdLXMkRCDQje2LdjRRIZQHLVRR&#10;hFPVb32to1EZyBB2IqrJdxQgRtKksIl5+qhmjhHzKVxajEbxiYGCgWkOEgklgrxey8toreVoWlW/&#10;TZv+36Q0YdBbymMeJplvQ9vaRE5XwOQ4WR7t7NxByNeHo+9vVe1P/uRPVHrL7cZ26Qzy2SWoeApu&#10;2lmjx38XmZtG8ph/Yx/y0g1uEPc/tOFNgY1mwZucP38e8riUrzm6Dq/ZByClGwuhpIUY6IKIYqJC&#10;tFASGgwBjiSoZDKH+eJHOAmzfqilKoOCmexiOwPhwF41j+FGTAOImVaZDD1w8XUfoxzETFShoUfh&#10;qoQDyhLKsBcalEQMQauE24cClMQT0PFsP5AAhRhRxYlLLb7JaL5FRAdwbOIgG3KT6wVxkFVXr14V&#10;SuILVmDRAtYjZRwNIv61pD+FZY62C0q3NEQ1x87iBUOMRAwo0RBioCNylkQsCSJnxZVFnL54jsDQ&#10;gL+j9384Io4wpAuuAHEEzphmIbEbAZqt4jwWkeKUYkvyONeXsrUEGQhLWe3RtEIGqjo20bdtmdog&#10;/F19HnzwQQhgvqOtgrbYx0lwzV3HtQCjopYd6GYt90GA5lZFeB07r3JOWGTEW0enc1aYDN4QAAWP&#10;2KpEodMgZLSJEXRNTEjMT5wiHJTw7mqIx+Nlb1YQYSWhrTtcLdAIFlmbzKAc6mmpyuo1SCqQWq+4&#10;e/8nDsQnDcNhyHZ8AAuj6MZ3YLSPQQDaIRLagdr8y1++iNZXeD97q4QTd3e03/8UZwmeg+uhhx5C&#10;XdHtdN6xrbOcoqWng4hTAM7j5lAMLQnq1qEkT+WyRQxLOJrXSE43QpjgCDuzQpAat9AOXFmwEKQS&#10;zn1M31Iq3vIGEVyyR+lXamoHIkcJNy1IRwknerJMSTxypD0UsgGzWZufyow8TVZJRg4ijeI3lksi&#10;KpzKKl+EqTKMLsiBQKOA/9M/6cja7YNPlUBZySaWd1NWHVVEVy073LhxQ3rqG9f3hFbmsq2ZJSyQ&#10;2b8vfq3NqUecawQjmSB3aGHNbfDlEm3ZQZ+ZXMJJXaa0nG1zVlve5vTMhK4s7HWX1JrmFJq7c7he&#10;ZLXSIhoBC1WsLR+FrTAzqCPPYg+VnIUTDKEbclN1EmPYBXlH2BlW6bxoR1uTTaOtaR4N2pZb+4RC&#10;F7zhX8LRuVie1SF0Mx4njCdlYQp7VVXz1qAcgdzg0rG/WiWzKzNI6VEeVydce/vna/pFuA84xQkL&#10;JRpEomcsxyK28A7/Ag15QArhsgDAiUgAKYKRBXuXPN4PYSKM4Yx1HJ3f29xaRC3Vau2cW2UfjuZx&#10;MGI4xcKBvezijkZYVH0qrljRn7bpg1RlVcL7SlbnSPXbiHFviSC0XCuJFFMORTBasYXwIGRcg/qD&#10;9ieeeKIPX/s7zkGW04HXONRk6LEi60ABNFZrVe4P5n9+0eZMwA1Qs4hfunbYR99yl8t3333XbVji&#10;zhGIDc+4x3Yz1W9W/Omf/inFZvUf/39IetKhWIBbBCDll2ykZx+FBLCmxeHSXHSVB6mHpQYZgtKb&#10;F6eIZfM5giZMwLRKNdGx0IZFh+W8SagtdlbrIHZBqchFMMwBuLMY23xr7UMTR9CKU2xe4HSEQc7i&#10;92984xs+wTkX+b2y4TPPPIOuERJd7QzAdlbJsMvpjjCZ2IfYuX4H6TiIaYWSfq9I02QMp0MYjKDo&#10;PmRklXAj8KESwMNcYjG/yq3V71PBKwshQ1shczj+FhcpTMBA44lgYY5WBBEEI0KJyYSZWpbyfq2A&#10;WiOgrkN4ChqbO49F0maXEKCtDmE4Q9CGkghMH9AB0KEUoySVJFgV5PqUbaObRBUn28NnBZgPP/zw&#10;t771LdmvEsY1NCwh5CxttQD45kAP+Pyik0DPiFfy9r6ER+nEozb62RP3ZBitObZdXuMvISmX0mcl&#10;Fq1g1y7xSkyZQ0wWYjpS68zfm9inBKUdf86mB1kvPEvfXeswgAGOj2diBkfpx1vs5zxY87cIgXjZ&#10;BO7InUgKxKAQ7f9kBWjpZk8RfS1ydB/kM5SyibLN5fJRX9v6/YVhm1y8eFECMuLyJXebDCwggo9u&#10;drOtDRMbqnzUo6dHzmMCEaU8EZkIF5YpuCEzudZuPIGagn9w87iiUH5k38l+NkqFFRWTna6vnPT3&#10;F/TnRcCWhaEK0oiCEMGrgyJ0cCg0RJFOmaj0lyAfE9wMoO0RmeTHNDdTzDDHVjbkRIFRCib6CKEM&#10;51wtJpUXCF8ns3CPS4ZBepLeUj6iGEHE+O1owhAkQTJFIs4pOSr3Y489JvFpFSTSj9m9sgMlWYc8&#10;iMGP8Hn22WdZxDQ444CUoWMCHLQgjRXd7biSdLGzdn29oQqeYJfJzbccmAm/r924FVZ0wOfp+fEH&#10;6vIdY6USHiH0ZC+r+/GDoBJpqqCaClVXItcUI1qGQ1h+V+EUcv1K+PoKB77CWVhC0uZOpAAN1Sph&#10;wsVOsdwm1pI+6J1iEwsLVypBm87lICRkZoBAwz4+sIyYY6FN+IJFHKq1fNnFoZa7/l6+fBmXIhs6&#10;IT+3QiAnuoJo04cy/RClGgZPDgKarUBEVG56mslwJpsJPcSQNBhLZ063v071G3OcJTM6V0DRfP28&#10;ini0iqqWmyAYnVj8is19RHikPNHpUSvctCLCQgIuE3S8rWw7fXj9+M/HCPWIDg1JW3nLENQ9d+7c&#10;2bNnEZj59PdWvPdTRp2RBf7hH2go8AELGVKFiGa2anMbdm7SI38RlsKzCk29Lhb8xR0irjysLVEY&#10;BC+hD/DxkHd4reLta4/EZBsajAY2lM0k0n4gKlLkKzEFWG0ZjCEzeoYY0QrGSjjrUEUaJKzTJyO0&#10;puEGe9SaD0OBtrnzWORDOOCMdAENMEKAFS6L4sjpwoGbOI6e6G0EEyQHuXTb4nPEt7hP81oJ4f33&#10;x38Xv1cslXXREp2UUorxiP2ZwE06+ahMmzuq1trwhCFBV4OkyxbBZymaFYmdscsIvskwvK8lEclu&#10;tupCxmTxWNQQ6UWLaVpOnGOjQ+0ZW9u/q9aqkjO/g9GITq+OWgNZs7WmemcqKmQGDajOAXSFMs2U&#10;TFryHLdVzxBCHpFQ3PI4A/o+TLmhuq7ihqk8ixzR3W5AtIk+lvC9TaQV8cwT/KFaX7lypZuj3YQN&#10;93j1/1N2b7t6Xtd5x9dBgJwYjZPakk1xI3JxL5EUJVmI6cQFjAS9hZ70wEB7Ae1hriBAz4setAGS&#10;VTSIVQUySDmkKUqiuLMsXVR/7/x/a+TzIq0042BqvvOdmzGe8Ywx5ru4RGKhfbi2Eu4sO/BEwaO1&#10;22LXlmvohq9UwlRHOI7+PBe4C//dfUqbA/KxPZmpU9+gbfW7H8wtwbYVnqjvIF859HTD8FY0Bi8n&#10;wRak4QnYgnaYgROZYKtOLO+AffREEWh7RVtLLEQmq6htK16vzEimfQ4Kb0dza4Tg7HyvRaZSg2jX&#10;JzweRfI70fHY5CGDVUZ0mEYlR4uN9nSEaLlx48bN9Q+k+oBT0nxZ1leQ7AZ5udjlWgnhYpdr3JC2&#10;LJdoGMs6jgPdZA0UIgjA6cq2byCRSfTRAwe0apLx/lxNVkIkm5RWIMZBUa4SDrEE5mDkDtHFQDog&#10;P6yCq4jiOGW4gg1SdVqrr8IFtQqn6AZ4UhH11iq1TZQq0jaslHIZHXjZLQRbACLc4CYRm+8sm/Oj&#10;wm+hVWCBf0mE33ESDzEtTETHh+uvDUcS2nYVsJwJVnEuYrAuM1WIUo+gcKv+p3/6JzEFEzszk858&#10;RAEt63wZ1MkQaMDHVpU6hnC6U1wN6dkqOzideKS2oxkbdSuNTscW494CnAt4Bwj7fxbuUUmzv/km&#10;CDQBzrkoIULLnu0GDRPEiHGiY4SX4SNavaoklJ3hUx1lLJphb4P6icfJ8iDCduZcu3bt8PDw4sWL&#10;jGKvORbaVhIDvsTCiZIePDkUsflFi3V4WxTz72b/+gMvRzvCJsRBDi2Kcw2TYQIZYdidkgeNeytX&#10;wMR8m3iLLShHJZzRcUtGS1TJ14WqvrU6NqkMMJbaosZ9F2fc/NCGsGL75Fr/LyLBK+a4VbNFR8uc&#10;ZOq0lr080ncXJ7K6i7hWToDJzp17YmaZBLxA5hpa0Ry3u3/zLP3piZOOkFpPcIO499/9PX9Lq8pd&#10;4v3ss8/6gkJyqQbmbYskdOMR+3NN3uFN3nF0zuURUINuhF+03GSccIE5JncRsVDLFpuzy2725PoY&#10;6JU92yQpo0oFAkpaUBRKNeKIm/RJVbhHfKhm83sRrQND+4xsP0i3ly0KSI+QJVHBqThEaRCgnTih&#10;IpGGKIqpPMqF8ib3Ax0VhFyC5XxAVLU+mHTQgsGAYBg7hWi0wIZ+5C6t82j+Q7Wj9fcbmAB9c2zr&#10;CESRpjvFuSbYVoslEcsgTvCfE+/fvy/R29ydzjRqS+iKJbh5kQliXmYkBj16Wwlp5kSjvpk08TYe&#10;E4eyndBq/tIJ1wtbcQM8pTO5lVe4AZioICCxFhv0AQuKQjoFhIHNF8H+Of7BbgIu6kOPtJxTzOEg&#10;Ua1w+miQvpUNnODHTiR8jwfYYEQHCXi2HfoeUpgJj8cSjDeBg+xsefVj4+/6ozsjTKAJDTmC7fyI&#10;vqwwjjmUkV9UNZpsPwdYf6lqocsvarYkAquHDx8KOfHGCtyrztkECHa2JxzsL6dIN/wo+5jsS0Jf&#10;6eJQ94B+sVGK52tif8SwBIxz2bIP3xE7A7nkThk5kWnMAQihOTeBjnCZyqSOch8rXi7h+7el6rfK&#10;zXAisRITrFUa7YYGyOAIUDuUy6iE4YRnnatSVu/7ZHe0JcbzFw0rOdTGRqzD8AIEFGKEC8x0NJUs&#10;b62FvMmPULWD5VyGwLC1g4ViB7yU4XGncxmxA/FI+fSfywQTbGtPu5VKHCrRcJxpllgICt9V0GA1&#10;FuF2SYOIXy01kCqjKCNq5n6fHB0dWcIvWCHJcB+fyiTUjrGiAIYVck4UC1uErIs4W+Qi1pnMy0bk&#10;2Sq3cwl9nA7MEyIME5vb2eksun379lvr3xy6cuWKa6iRTrGbDsXwTUqhXslHhznSjn5qlCgoQ0ma&#10;y7asdgr9l8pbAXB6UcZT4I1RuQDm0BZTTrQJ6jLZo3Fl+8yZM+4W169f13dR5n3j/MJG8xli2yq6&#10;TbhJgMNTaAgWVzeXD/pTmNCceCV2dLTYhRtERi2OWFRHZOkr4aT6jY1mKtseQUFVsOzcuf70Uyty&#10;DXIKNbRO0VKYsRAQwtQAkRylRRXhbzdL5idtigLw0dsScL2yihNl+/Hjxwr/gwcPHI3nVoECdLaF&#10;IRBoKBtEEhSKJ3xB4MZBdLCk0lsRnByopTAPWmIhStfa3FY6Wjy0ub6tcm43Kp08InZ4pFI9qU9Q&#10;EBwgIosgTNlYSyx8pez+LDwR/HZsF+/SnhJUEQAsxEW6slw2EYEVvFJkmYVv+FJykXZrZQqekLWB&#10;K/OawEIosIqdEcJCmUhCNy3X+gjQmgYguDtry8F//dfVaauIc63FPO4vfSfOVUSlBt/0ttXXup1h&#10;Q///mzBDU2wjyGfPYadsaH8MtjOLiFOq4vo6lDc5Bntlst1QcH7go7S45eGixEcUA84QRYTJGABJ&#10;REnqIwR/KzDMtKGjWVq2HZKZY63JqMMLGEm8tZCn0Np9HGhSJ0JEAr7jONThR2wwgiLY4xEjq8dD&#10;MiK60EVrgsGhLCU7lNMFgNa5YoyG0OsnIvICbRkuMTkRNbmPyfoSCtw4yJwqsW9omVqfjz7//HP4&#10;29bR5jOQsbYioODNfrRjsuJtPj/qcGhXAS6Wj8zhDt6MBpGEQ/OgreCpw1805EGQQo/tcBAbnEUE&#10;Ff7L1EpXpVSn4kqUZIW5Ot2gkT64t7q9xIRVAbcfoZtTMeYOsWp/1kEVkvjM15ShIbg4y27bxWEJ&#10;3IrtAphfSuJmgh3m6MFArAMLkaqkY25KW3yzQ47mygy0nNUxHBpOJ0bsaYIllEch4nZS/aC5fQj9&#10;iU7gmEzhjc3rj2n1vaL2wGW5L3JphLFc6SD20lwrdYCdqgykmzjix6JmhC1WIR7CcxY/VmPsg4eF&#10;gFdyka2QnwkgJVYBx54G9Y2bYKZVeE504jM8y2kjBrUmmA9w6nGrT3Al/Ec/+pHLsT5fOxTH2NJZ&#10;dKPtZAyJBRVjoEeaGAe4liFcIE5t7qC8CRBtRhkXngDstwjdFHmku69xQWRaFnWNAwLAXdm7ZBAX&#10;Du5DPD7ir/hTAncuT/GXHWRaCZmqbkWiJm21RCLVxyuvdNhFBDjaWMUQxNNCAP2EW/3MNE1G1cEu&#10;6onQvOmSDRMhb0PLbQU9xJMxrKWSrCXulAl7omKJixeAY08L24fOaOa+cvbs2cPDQ+w68ety5JX/&#10;DJrT8YH32Q46R1fC0UlbNusWyLlDFYIk0jUAq4PVYINuSMCPKhZGNoLbddpQxwTz4S8AreVlbdm1&#10;XMdSfhGqnFV+8NigQwlAzJ8ltkqTRkYORCbZgnWFIvrC0b52tIvZDi7dU52dJJvZj5pENgeNllcw&#10;ADNEnQ7csQEzMEb6Fq7SjczrLQbwJZd7y1WFgU3YqQ795PhvB8NgWlEAQFKwOTbHlejlMT51fySo&#10;oEirEEY4iaog5ipnmT8+9qHvMuFiYWZXjUgsIJUKM6kUNdFOuwrBdkHxqLNV73UDlYWtUkja1sXQ&#10;WshAD4xdhrSQBDQH8CgkeReAJRcaiuciU1IgBYz96R+8lLcn8Ic6HtlVCuBaQQs0TkQF8QAx51YA&#10;iNNrR2gCZ5qgo4SigxaxSmsQ4NGlmfmaUIn5QpThFUUogf1Xv/qVmOQaytOqONF6FLpcD9h+Vsau&#10;Lvha0GHI3bt3vbUnvjIQi+xsQokGVcqMSjWXaUW1BFH1stDmOBYZ4IYP1hIHeaQADRGAOILAk2Lw&#10;hzzTpHIMhxXEAKg+ARPrCEiJzn4VrzzLnn2g6ytXZFXw3f/QWcdac2xoWxxwBFQFkaM5lJnA1MIW&#10;+AgzYqZ4Low5rozvziEEAkfqhGoxBRAXU5GFFY6jKpXYwo/sYiBqWWsV2+NVaHATHppgVVVKDVA/&#10;LCdM6yowEjiMck2RJUoR3XuwjhhUObSAMgf/8QqfeUfUuAGjBE3YC3MbYjLn9gPPEREqJOGjJJtP&#10;Z9FtB5qzncsAaCHRN8duBKTCYSPo8Z8+NodgFBtJoedo0gieExsa92hD8z2yBQLvvfdev48JHH01&#10;0oe4cIiQDuI+1CoQWCcK5BPX95WH/odYQEgdLaprGYXhQ3KPwOFThxoUeuBFJMzBwDCPdfiAITS0&#10;MPPFnbOowY/eWkLP/hkeenIlnSvn1fLqNy7ZxLnIgzACViiJoO6CpUFQ6xgxh9C8ZEhEFiu6kXgU&#10;Wfr8Uob0lphsf3u6Z+dQewLKK6ryi7dBwa0C3Ih4oZtUICrDgcI8Yo7dJPP+YBti3HHq1CnBZUPK&#10;u/r32+nkq/V76TLJ/Bx0hJJcL5TEEao4BfNH+NFBcq9YQKcoMbQRsJDn9ERAaXMEzUWc4MI9awni&#10;6UdIYoKtLFeSGZUHCfrZlthKghWndONEcwhPEZ4yboIdLBkd9GdtE7zyuJXwvhUkmqgjMomNTHIk&#10;4+0Ve9KMDfqMBwFQiA5CK5y4iwdaXqnc6nAkZiCKLMy7iC71IIpxIYEQvCIprDS4SV82vIvBEZr2&#10;EEcFS2wbwxJsqB7oa80RG8BlgjwCIPjClJ9Ugp1jj+XRo0fYLB6oR3QoZhO2iEzxSXDUo7BBPhmw&#10;PkZS24lz3yQ0oaecCFL+ACAncQ8YdSAJOmDSjUr8rUMx1Cmt27Mf3dtfhLBCvSlBeBs/8MZatkQ7&#10;u2E8lHhQh7EYI6tKr04nTh9+eJvjKVlh4MdYggdeYQ8voAHMy+BGvHIWPzK2+9YWrKtSGtFhtbe8&#10;yblcL2ZAxBaUoDnErKp4GGcXYaBBS6AnjwDcTDHAZLtxsa3c3/FEleKUfvGNyO/eyhHC2w45nSY2&#10;d67Wzs7iKR2PzlIGbCsF1KEYurIImBnONcxktRBguPIMz35UriIqWn1fVs4N6ihU+/XeNPP74Xlz&#10;pgRiIOka5ziHytoFTpcJI3zRNcKcOKOjpZsl3IQhljCB8jAs/UEPOOUy/LeDkJHNncuVkqBtxSza&#10;wJbtVXEIoHQ42NMpcv3lJbdu3ap+2KFiTP9aJjRCoGEO841jSx8NlNcSxENFmliC3hQTUAKfL+hP&#10;GZRjHQ0xZxI9kY49Pnz40Hwa4racwImMjVTCHw6MIiUisaDuOoU3bQ5Sj946YswHoAwu9KK9PtEx&#10;oSRmWn1ocI0qQn+fEMo2UQtVx/o+AZkMOvrQ0Hzn2pnwFDxR0fcJ17BajsJPHWbq+zDASb4Wg6UC&#10;khpaaEAS7ARu8PHWK62dKWlhjNWfKi52ICYcPPKLz1lVvKuGqxi33rlzhyP4i+/CHAjshaQIArXl&#10;sl/hJjcalI1JYUVEGZoxhBeq5azQZ5TIEmjFWq+opGN5v7xMhLCzkJzfnctGavRNAmr760hWUpAj&#10;OBeHTcAltjPWzqDuuwsrxBe/GGzzCKNs+4ICb8IWI02QNAQLk6EqJ4MdVbgJr1Al2UrXEvp4iwbg&#10;JbTFE+AnFIOeHYRnGOLe0I+qDHQ93a/i3tqNc81HKp3qZnzzaP9qs83tnDilI1rVTB1ivketfhMo&#10;po8kB0AsOLEHytXv7g7m2YJJaYArNPNIFR0OYDwnwUWaUOpyPK+DXou7BKf51QiRgjGvH5/eu3dP&#10;DpL9uR9BJT7Mw7lyJeZJE1RKN8oAC0tylc3xLKoVMHZGLGpQjGFSCRNgRFXqlbOkMJrsF91EqUgl&#10;X4pIgIgOItjGOi4v60lDMdI+HEZzRaUdrMUt55b1aFv4EY6Be0hSBobIytnQ64uBXfrUS09nObqL&#10;gqONSL5emYMfM7kCYDdnObHEiqxAY3jVWjDAISj0Kw+URKMuE9VvqkYmM+3AC9LWT3/6U5FvPt7g&#10;N6hBBCjgi3au7CtZ7MGBCzjCo1fytRGaU5WlgKIto0i3Ez7SsdAOFWl94war344Qhy7gOjxC2tYr&#10;O/OCs2QQfON3mjjdckncoWUWj6QS3qFOBynHwa0iSjEIQAmAaM9Y0Al19CPY2A0SsDCR1r1SmIkR&#10;XgapVa5NeRz4VvXWTCOo6y1Iq83gLTE5Wu4oauhMDU70liaCWYeDEIbEDSQhVSmGKGbgYjXbXW4k&#10;YljZxKEc1+evfSIbA2UZsDgLthCDgLYRfdPk+vPnz1+6dMm9maWMcuEoJwCklvnDLiMNVsIxhM4J&#10;FjnaoDuNlsI4Q0OxyUdRwhyY0MqrYqdvqc8++0w0uZHwNc6z13z2Sg7spTzH4b+F8o8WOAR0RMj3&#10;yByy5eBV57S0MgJ5kYjnTUiQv930IVyZgZ5PYQVbCJAPPvhAqyi631y8eFEJ4Sa8ohU/umfwbJcb&#10;x4FUXvIlIMlU+dBVH3X5SBEyQWpFLVclAiUwApCgE7aAHW72NIIGmQAxkvJsFFNaJnOfVKZQgRdW&#10;Fv7pn/7p+++/L4U6Ahvt7xR9woPOYh0FEBIsfIEJyna3ZMElxulMxNdKrts3GKZ5ZIhxVqOf9EhE&#10;WbEGDc4lPY5bCW/yGlULFoRxyWNUrDbZhjRhqW3ZxfB0M0ekCFgwKhPtxmrL50eeLgqffPIJbEf5&#10;UoRH58otdgBpiVGLdbaVfJxV6IlBUiKlT3UXB+A8tRPy9OF0HsHt6qu3tsoL1LYQE/ChTYi3kgzR&#10;KdPqJJbUiXjc6hSiM+KxDOB0ZzU4WhlH5jrEq4PYA1/tuklvP45ncOqaZGWtg+lNIRqXVmBRpPGf&#10;MMv9cAdlgOIHTsMXFbyN4l5xDB/cv3/fBdCjDUXOn//5n5cuI1yphGIE8yAo5Ph13GZPG+IZwSHK&#10;MMw0ooZVKYmMoL6iGlXhaxMJXYWICiOPHz/GaW9ZysFIQHmrDKKatrLKTGGJ+lO/Hzx4ICkLD0Sh&#10;NtyCON/wPfR04JbXJQvexR5ej82WU9LmTsEw2up4pLBARTtvUc18QnmvDHold9vfueJWCu6PHvKj&#10;mNHRJnzK2fi0uf34r4hKwwo5X0tGd9Y/ikoUAxyAA00Em0M5URp69OiRy3UpifCCEgvMuXonMrI4&#10;txyeagkD6W+T7KK5Pa21gwTEj1BlNfLAFk84VL9C5Vx9Io9YZR9ks0kqdZ/jJpDadtJKHjeNcFzj&#10;+pAUsagLSXyuhINrvsKJcgjG6rfHcp807dErLWCBxpVwC2oUbaG32Gs+9Oxsf8ASM+GAAFxGAVbw&#10;IH2QtuJhgrbaQ2yOq+ICTyJA2QcgEEM/6LkA/eY3vxELDlJdfIdREv341G42wWTHOcI9hvnAB4sO&#10;Xhl0OitwxvelQsXeeMIWJhMdtthTqyQwbQvF9T+gQoCwHf2cxa6up0xAM+NUorD6jTAUdq4TWUQ9&#10;pzBKuEWVp0+f+tKSCmTnL9Y/q8rMwoTV7uUowdH6bDGeODEDIeZoOuhLebhtJCRDVccrLqiKR/4S&#10;6wqFTezgreTjQnP16tXLly+r4vAUDqr47du3RYQSfuHCBXHhaJTDRgDSAVDs5WjjcEZU9tIZpYWA&#10;HOJRgHCZQ2HocizXiVZ9PKk8DOyhrfUYhcrGOiVkymeXo3HecQJQSkQqwHITEi4Wb/9vsb6R+fmQ&#10;E3Uo4LbHOn2G84vokOK2NLp+janUJ1FX3dnCWLbIsdwRhQQXNxVWBgsuBJv/oYvgp3HaUowy9Kcz&#10;lLjPufIeGEWiPkNMk7TN5ETTzBG2rBPgkondYEgTH0vYongrHK4L3n744YdaCJiAQu40VtmwgAUj&#10;ECDAueqCnSlpAuWli+730hRl8E02NiGE0QZbLIE8xdBDWEWwYl9mq35vNWZ9krHFoFUsNdMOHu3J&#10;ZGJnYn4HWctwWznOEi2WJvnXcdztUZ80c8Rau6XGgYsPCiKK1tnUTdrXynYxlVhpWZmF5dIooPkJ&#10;A0q4hGP0YQpZDCjdVMj5QN+ruawJWkRxhOBB675jYvCUcC0ccR18kEImrnIDtb/wsCGXiHCgQJzZ&#10;bANZNwzz6clPxBzwAddWLJLIaGsfCtjEW2pQQDnkdWaqJRIQDZ88ecIKk30iKGBouv+XCahP5hOq&#10;oiAF6LnBfPzTEs6wM61oSHiRVkjWTYhUlsBY/a6t2mkhjGpsYUiF0LgR40YcBy7XbZEp4whLpYgm&#10;RIIAHZFtZQE+TRk+Ra80JCzlVgSw1i2+Hx5qRZ2kKXqFrgl4Ygd6urvAX6qVdqGxQ2H9HbeiCJh9&#10;V+nTsEqJOeylNtOITsFJ+l8EPUoEPIs83qLTdrFf/x9glxXegQ/bwWWCmV6hmR0sBxd3QyMqdiFw&#10;EG0BSHq03G6oazIvCCRQAJBpUIIYJMlkQGFPjHOrtnECq7wJPVwSNaXgLgEScWjbubLhlObneoTB&#10;vdDQYZGg5QVvTSvI4waL2M5SSDKB1UhY+BBe0MrdvC985CkK8C/nto8d7M9kZyXRqbuOFj8Fna+3&#10;v/zLv8SWCvNWvZcESBUlu+DANHBNOWEauzjXtvSkMFSxRQttV71+2OtoVhu03EG8Ob9pLJrEl5k+&#10;njzqcx/9bcJTIGKy6EMGIWA89upoGVua0tInlcpXZWF9rSWpalqxaVyK0GncPgjgE+LatWuV6u0b&#10;/N131TkiFsQFUdpNECb0p7DkxiJoOEsZlqNoxb/0DPaiFbchQH9k6MsYqRwnWRmhs7UVOTnE5lqA&#10;A98c4zyiTUrRWUpntrDCQX0lY7VPHZ7qB0I6cum6i27Fmxi0f7nCveTtt9/Wtwkl5WehR9V+uibR&#10;Sa1a4SzKukZXyHmnQk50YpTxHvPpiLVcDyLK8DtOIgl660AeVt7CkA4iiFEMxBBuEg5e2dAtfz/J&#10;EEUa7aUX5ZzIQh7RTB95ZCf4282JoBOGYASp0CCA5SyI0VkIEKdUJuQ6WpUMcUZLwxyUpyiJKsRb&#10;Om+p/Pi3MSBvuRavHCoYIUwHsWlzr4Rzmzuo5AMEyxEmia7tT+zDv1qvHE0Tp5O0MjmFtULvwAyZ&#10;HY2QwzJ9Sns021S72FGfEhYIUS21kJjjQSDG+C/f4wHEeZ37tdJrPwIlFXgsMQ3682sscLcnuO/c&#10;ueODAPn0YzAJdD6Ix1zLeIfykxCSu8U27tKEhhuvV/2WuShJIFjbVwid5RE7mMwuhoeRx5ByIk5L&#10;apTp4sZ29E3VV4oNXTV4i5uhl9fr2FxLZyPcw38cXzET2xQbH8CzMlOQEKiSooJ1OGdOgnPGK1Ry&#10;nPCgJ9xk4T7E8VW2FTAUC0ad+pCkqqoDKI6mHrfak5leubt0kSLVcluZjxjAt7NB1OQg4/aHmzLg&#10;FsyJwt6G0hDb2UI9+tPcBC2R1FZR3n7k7iaHHqLuy/U3I7pl86NBgkKsswMoWAoKXtMxUuLwKPzs&#10;bwICKGOKAb5hhVcm9PXDa4jhMbiCNDXiMF9wOsMjPxirXigXA6thzCyTamdQH4CiQwLVxh9gAkoO&#10;JdXvYt4EIBexWu7GmZIIlehMmVgRGQp7DKGqt6wWNYwtdoiYEmX4D3PTpDyuURsoxgr4UwbJo5kd&#10;iLwZwbQey7kGzUQefq+osI4wkwRCAUgUABTqru8UbGevrRjCxYUYp9iTFU4HMuv6OQ3XeBSVzISM&#10;3TzuX4L1+ZFpjPJ1LlHASshIdtZSGzF8dWkhA3OvSCFcVeZEokMrUtZK6vMCMdljYgfjWquYhvM+&#10;ta9cufLWW2/h+a1bt3TUOSX8Jz/5iW9xHRMuLYEY/shvdMv1NrQ5p9tQpDMWCOzdFF2qUg/BFFFu&#10;AoKj+RcfIAlPwOJYOMPcHJOJzrigwSGYDa11b3A6ZWgixdnWDvR3LaOkbNafB03xNkiEuTkMvHnz&#10;JtfTRDyKQTQTnvAve1fXPU4JF1OYQ0SZvhER7VGnKLNq59QlHGq8HEUBNoIFMZSDsgR6IAPTZDB2&#10;9TMJiAETr6yliZq9225P+k7AFvXbtJIMNmJOZduh3BFEYoQ4nTiCO6hhsuTAdoLAyMYdvOltDtWW&#10;vUGtHXYhkmmU5GjHAR/nxTh32xzagL1+/Tqc6SDJO0ikMNOhlaTyQBFRtBqxG/d5JE6PsV00G5Rn&#10;zNExUhqxuc6BIQuoWAmndG2b2kKHeQ5WMNhMm26XwjW38TFP9D2kuKrQPm0lGrfUVb53/w5K5PDK&#10;rerp06cPHjzgHkAglpLJYAWgdEmQtYSyqs8m3Cx90F4YI5aQJs6lAN24ihUQqS5CjbY6REd+MU3L&#10;W5ZDM0Chz0C+AQJ/ixNqoDs+8YS0qJAzP9KcEHVLfqESbVlheQmFGjxBTy3hBiNOcRw3Eyo5HYYU&#10;I7DlDHzF6dI0iifgEipwZg616a8lpWOJ2LlOr6ZqU1vMCwNG0Y1FfUUJbK3JMdsELSUpQxN9q6wV&#10;ZlrC8D7HfZoECDcV+bKbLHb69Gn5Tp/vrNLKd/IFSOmJJ1pU0RkR50J3I8T6p1p3OK4fuLkHkHgi&#10;sOUFUCCMFg46FeZuBmC3m0GUmz8qw4SOM4d0G7Cqn20YgRgkTShoUb8MC6gAAVf3Hi36bSxcH53S&#10;qyyglWKgZ5qOGME0jsgjNhTMBs3sO0nY8ztexUnHkVxvsvBhBTQYRW2vbNIrjwFoAmEm04gM66Yi&#10;fAClRT8wUhvmP/vZz3ifth7p4ESkivYOKhWy3VmgwCXjRoBsDj1x3nLxxXYRp48ACCPtYgU0egUB&#10;yZGINTxnmp3paTfKM82hCXu94gLZgJL6aC8B4ZutHAefbm8jOOCywqGSssxQtbYVQMr1iAEB3jTI&#10;QFuREqso0/EIcKLDrXVEnxYmSZwvF3tsPpNR3ef1jRs31Gl4YjtIVW78x3kKuyQhuY4R5Vzlkxwo&#10;QyvWlWdJrrd/yV0LKBSyXBzZ0LbcRD3WWcgQ+OMMXhkHTlIVr3j3dc4pOjxihMiTVSbjHh1aonai&#10;hZRki/bOyqsO1VLAIwO3381b4iv88uXL7iW2Qg8cqyoXWdDWUbzZiDm8o18tF1acouNVJVwrjRjE&#10;2BMV1yvqARmwFGAmq5EBSeygZHCugGIsNbwl5UwQYSmtFJTdXnviI1B9gaFCiJkAUT6thVVb8S/w&#10;EcPpiQnYy0feUgD5HSH3VlbpQ6Qv3rHWQsI7FgorHW5tnHqW0xDmbCHorTVTmCBMfzGlfAh2hlOD&#10;XxyHzJK2eDFfyGOyjrpABx1H24QmXq1dt7/xN6lUab3FK68s0a89aCW9UbCqo0PXKrdJzpZcWJsG&#10;YOWnMgJ/c6rMK10C1FU6cTOSZfCAA8rLpklY1tIV0HiGeZyK1u6/wsOIcSg7GspxGkeNQBD0cNeB&#10;IKDtIzv88pe/RALKYE8F0ismeeRabUbS3yPNtYQhXmmNB4G1rHYcNQQbBggVAVPYcFV1wol9CEpb&#10;5nNqCnOnHQANN3mNg721SpuzDZoATGeR6rFMHYHgTHMI2xlEGA9b2QG8RvRlYZOBT3maL6ZtVJNJ&#10;6Ykl1V05V1rRofOkACYowHDONGVYccJ4LfzR3TS0IyVuk8sXpJCT3ZDSQm9JWUyCcNPsTw0vXrx4&#10;7ty58+fPcyWtCnJhSXNAddsg8McWJVlOF7fzEfbkyRP0MJOYY7lHqQRttLaKY1rIyB3E5mUNM+3W&#10;Pv3BG4icVdW3qsrt0SuaFD8wBKa45RRIIr/g5Mfu6bIJcPSVapQznqzitZFQHwlFL99xDU3o6Vx+&#10;FMMmVFQQIL/v/0wo7nX9pTxGCRB9/s3FXtGTYFq2m4YV8ilLXXmJm6v6/cknnzhUfeUUruRHR+Ok&#10;c53F0uztxsP8fKF1BAGLmLU/fjK2am0TokOknraFCSjEI74x3P5yhTzCLraUiYSSvtbRxqHqIAmh&#10;XyzySnSIawDSFn/QiV05LlG2jVBJrLHOZQUCgsL+9KcnkDmU2o4Ab8WS0B/yNge7XCkGjdCwMmCm&#10;kRPCEOP8Dh8M4SZaqW3YjvZioYuaQBA1RGTBGbzWOkjrdLnIEUiIzBRwIqDMMYEanasPRjsLFpVS&#10;gNifj+IA/lAVpPSxUFRyBIF5Rwtn8ej0FY67n4rr5JduVC1MN5wUgA41s58iOPqnSxztu7xLudKi&#10;06OLi8hluFXwxy6sY1TfEi5SkZAvxF0B5dEgXukY5BeDlhhBMHb58t45dYl9uAaANIctYwGFAFrM&#10;wW3bgotFwR4abBER3I1FCL/ba4nPPynUNculRO2AlW0tBLsdrNWSPMUv0YBgS6WkkuzVhCdNkFZr&#10;BB+8qrWDbfNprX1K6dVvxA52g3ZmowwJcDkT+NAmcHaL4iabswjrphaQKpFXWKRFeMQwwZ4eaWWO&#10;x8qEV0VcRSQ5ECfebbV+faRTiOh7J6fMRV4gdRHLc1ou7+OApwEtH7lBy6RE/xdLus2VtfsFRZ93&#10;SEOuX7/uJuixL+9+igKjIhOzwQf9qiB9mEQxqNEKhxxKH1pJFpxtZ+YFCosYSXo0zhb0YoW1Hkum&#10;ZUwdoCAZ3vcVi20ELbABsTjGJpYDsWgxU4AVbFSlId0chw1dhvI3beEp2XW3cCjFHCrp01zi1rez&#10;hawzgWvh6a2zeBq8gQxD0Elt6G4hNcBCDbSAXt8HqEN5HbGhQ8PiXDmXBWRkIDMK3SVrYhqxg+U4&#10;Z4lplhNzWmsaNEwru+m0v8jpl58tMaGiLkMBhOZcT+cKLfJQOGeVAvRRRY7eheM330gBzAGjFlBA&#10;KHeY1od4KUOOMHNf7Ow4Z7ky/va3v3VVV6gwGyWgpx+G1jpa37jNYY4tnM4XWuLQXIZ+YrsUIwVI&#10;0/p4SLqDEx2qCuMiBTPRySnUE4fFvEE04Hee4l/jxEHOpR4SYizl+Zpnu9cyhHpEBzHKjInNzZRb&#10;VTUd4n58//59JRznuYkLOJfCTKBAhzLfPo7DcMcxnC90Mr/+3//932spzF4ez+kjHhFGx87dWuK5&#10;/WUWgu2g61EEdUlytDnIDHbW8aCzTIAY9YSSkia7oRDldwxY4ibn0s9wBrJU0rAWMqlq84pHpEIV&#10;++Bn5ZYwgarFLCduCXvv/+HRZ2Ztj9zHI/LSr3/9a7cHRzPHDoHZNbdLjMhykBFvMRwlcEDrUEzg&#10;aKrSyp4m4IyOI5zrLBNsyF5JPLGhV+UEJ0IGqeQKC4kcWJwyhAhbp4tH4SzWtohdMWhP4yY7CPJ2&#10;G6P0qWQrES1sFXI5Vv0WsP1ZgNbI+++/r0OopNJfuXKFknZwhQKFEOa7wrCEz5v6hRLRMU7QXr4i&#10;RopQHHj5o5n72EsxmOASi+QTXwge0dt8AQI9vivK4MYWLOIjfOjXJp4/f45dXrnZ0NaXLuXBonjz&#10;CHZZiKU2IQWs/e0jwWo9OprXeFbHPrEaYlKBsyApRdNz6iCFtWIqbyZI5a22CdhuieXmIGH1Wyu1&#10;EvckLlDp3nzzTRmSZ4HM6ZIAEYkskkAwwW7FFGUqZPYEC610RBk9GeKVcLDWoL7J5EBUp7otSNwy&#10;W/yLloKn7xhwyzhcS+ZzSqqVC1yUVG5pRaVxC8MA8uGHH5qAEznSBKdK/f1WiLzPVO5kWGEj9nID&#10;KRnRJIDok7WcShmayHcgoPwU7yabqWUwW1rFOrbgFnPMNA564wQWDTpRVBDhKswoU4iOPnQjeGZc&#10;aPEWZ0hJ5nA5B4SYrajBx3mXGh4N0kHrOCkV16Enw7KF8BM3MIRRxCv5vQ7kLUcXy+EJZPOpATTB&#10;LDK1U61JSUeEG4ctrivhsMVpJqQMVfHbJgZlASbbgdUmt1uZkYGJbW0ocZhQ+qhvIZSYbzdRJGXY&#10;ky8Q4NNPP+0nMXIxquCM1KCV7LRYgTNAoAzeD4zUYx0M1ZsgYnILCUC0pY/EHI+yvN0ePnxYAcBv&#10;y+UUOKMHzLXONR+YJoO9exvAhzwowdF0oAyVCn7isQAubiVKYlyftsW55Z3Fj/YZ0kY/bwszZ2Fa&#10;BppPE+FD5Ed9wYXVhOtZATSZi71ACECPQgkaMPniiy9evHihqCMed7uEcbF8RB+HQsBZQKCS4zxq&#10;kwynjNa4g/TlPptgQuQpGPndhioWtiswzGdvWcNaLUKyFD5BwV6bO1TGYTVDZHxtBYaYZh+Uc4T6&#10;Lfk6bj/Xu/2DgvmcteWOlT1YbU9GsUi8Q0nZsLPIwj08FAgYjrFYipMJE3AyNxHezK2syIM0pzDd&#10;gOC4fvCLtBBmBT1XMG1/OqvMIHycFxqTH4hHKJncJvR0FtDs3+lEx0w53T5E6rPEuOQATJJ6RRAX&#10;OLT9gbPF3vFPKwtSOwhq6PE43ZgJT0bBx4bhTFiHtHzn3OqHgg3wWmVbR+7tUVFXWnxQXbx40f4W&#10;CjQBRYAvagAumsQaEUHaCnac1Op30dRpJgfNL6DNZR3VcYbtXMYc+rOFCVIiRwsZuLEXFDBBbDM5&#10;SHhO+UDXO3fuKByMojbhFDnHEl4QvASYXOCCZTckIfDh+nwBZCeCFNSg61pmlSgWCDzI+7gNQJBS&#10;icLIDNKKeqlAx+b6BntlOfy9EiyuFCo3wuAhA101AO62AV4gq+jUcJZUwHAZwxFaO1heVSpLlEww&#10;pHxS661X4toqBC4MobSVcC9S17JmE4O2EzbiquTCQ1zFQzyHtVyo7c/nJG5Z2/XN96JKY0QQCtH+&#10;f4DEOC1Z6N5348YN/mAnm3G0MsMTACLsYRUtV53dajBfChX5V76jhnrMSEpSmOiwxHw+c4TWcvt4&#10;BQXLmS0F2MEqDoA14Vebs9FbQU4H6aD4qaggBFeZr089dIkcREW0XMdBhAL2sT8eO8iJBp1OGa1T&#10;Qpzy6A49gjF8aYmF5tuKDuZTxjRvucMm9BGxogu/nY58/279CrH4BJ1g6AubesTtW4umEoGYJ1VZ&#10;miOryTYxwbYL101AbVsBXx7c0sb6xVcIGLeQpXRARydymdMpw3FCUaU3B86gUAkoD975MZovY3xQ&#10;afBEK4Z98Tx69Agx0ImxDqUMkJlPEy4GhSjiSghYglTuAZYTuMEW91Q1uZ54JMgAzH7qI8UokAC0&#10;P6rYFiAOsptD0U9+Mc5BuN0VkOiYgFGCynKvKIM2HMdrExT62joLue3z2uRugfbhXw4lvSVGGGVO&#10;9xK+1iE6TqS28kx/IRaxhRgzJU02EsZ2cdEXVjIdcUsWaCZzHIdyDeEmLqBbKoUklSiTUUSHjQb1&#10;jTtRH9S8IONwegzRopNBtMlBko7NcYbhdmZU1jkOMlumWMnFeBvSQUrxSuxYiB4e+cKG2Ig28pqy&#10;QWRbX8CxhTBN5eApNxUg8L66zvwSFP1xg8eRwXEUprYQIPaktpbmOClGsBchQVTZpgn9Iyo+eJVi&#10;GEttmDsX0+jw9ddfy1rAqYowX3yVkfHfpVnlkJQLBPHlXHZxqAIDHKeU3LNdkpFSiGlauokmh5qG&#10;V+abST36mJkLHKeVgmp5xOkKHjO1LgHOBSBlFDBzaOggLkAJyJSNxZr9RbQPbvWjn+VWsNPfyM2b&#10;N7W3b9/2QeUb8dy5c/2yPfcJJZ9byAZtn2dYKqCESUGn5R1nxcxqvDm8ttX59bdszW8r379/3yuf&#10;0Yo64jGTReySo9jiOOGP5JjDHTkOcygvh/O409uHGFc4mMMoIFjOfOQEIAR4gXAuj0MVyOBFUYMO&#10;hZJMleg3gt6UgZJHS+gAQzlE7FTvCB2QzdHrdrT9H/mVbafMQfWJfXiZUbbFRo7Tl70pTECt9kmt&#10;0RJDaKvVTyuPDsJ2mqA6RyTFmmn6BTLTyBbV6/96OEBiEeK18DNbsOkLcrwsu7FEy3lyCv9hfFzB&#10;e1yRPTkb7/vzb/1KuCstKkg30Oc/frWzGMZ+9ggGbig2RALD1G8A0WEywpYOj3/aSW864Ae60Iqd&#10;3AxBbWrrWJ4Li9gEKDaxnP528Ap73GTFAJSdi0MYgDrGxY+bmrxvBDNsZQfcSnIYsafHmeDR6XJ0&#10;ELGdnkYkVscxxOlcEoYwgRg0+ClP2NChEjHHU4BWRTtYqpQSEz1RTR0FGgDp74tZVCMx3lPYWUhg&#10;HzONwFmLvk5BR3raSvRajlVCyExvAcubfEoNwQCERG71lo2sAwVlnIWLdkBE0HV6RwNQvAGB2Ecu&#10;81kjHavWOn1O+UpWhGRkIY08mOAUO8c3+BB501rxTB8AWvjs2bOvvvpKB9nKGt5qWSTSKurlEagS&#10;3OhKZALT7A9D9jLWoKMh37e4YmZmgt5OJDa3oQkGLadb6innvKlv0CsuRvV+4EQkO2bamWI4wNGV&#10;z+Xb7Q/drTJIxJtHOzg9MjjUcfhsRIfVjMojI46TyEST27A4AoUN+ZppcjpuqApohkUCwRGONqEb&#10;gw0jv0GnaLGReqa5NxgRa5yLYwgDJUlNS2KRVl1RYPCHi4FgZwIKOcXaqrijS2pC2Hwq4apsha5Y&#10;TVVvBYtt0RXJMUf+VT/6+S2/l6NJnJH04cPvCrxW36F0ZgigkIQyFTxnRUJJUIeUnbF31KN2TIaS&#10;/OAVk6lHE4Em6m3V/BgllalGTiHdonjNDngOEAtdoMUg6xjSDlwAk2gDjc6VqUWliCPOcoqwApG3&#10;JVhXIlqJO8pDnjnCv+JdNuBiR0iSxL3Zo7OY7FWpIB1YDV678S/C4OTz589ZYcRWorUfmFfCf/zj&#10;H+tcvXr18PBQzVbIfabrXLhw4fTp01q+Ez5Y3a2x0AMFL8BHH0SFIXC0sNJymQA0UsmYj29hAlis&#10;w39WM59KYMxG6OnDqi8WFAKR1ghfi4g2IU+ePGE7DX3OYg4XYA5YuJtPlVUOEqeYprPF7RLUBbvU&#10;J3fplHD4hSu94nRUgTzM8b8C5GgOoozWtjCMexbql+i4OEZpCQVsaDdbRUsbsg6SvCP/EKryWgc5&#10;1On5XRr02CD1hDDwYQjkEVEMUiJT4Rhl0odixfKB46GMplCTsEo6dpkvA26zS58FHvlM5Va/ebcE&#10;PZWbF3WwR6e3pC8k6YxVoO/qxwGCofpdCJUmwMTfuMjl9IkQpTlu1krTRmgIZWi2JHz5DwoEofnJ&#10;nvr8ajJbBL/JdHB091DKILQwkArhTg0+gClwubPbgD1FPnzwz3F2IzoG7eYUrRG4Qd9BTgE627Gc&#10;VmaCmFeojegwhIZXYGSdt/YX53DgQh2+oDMHYzZlkIBuGFBgd0NPSj2mMXPoaESEeytJIbfdwA4Z&#10;Oyu68g4mCZuyg75zK6UQ0zKc6ERK5jPQ5uYgmW0tlErkXyIqPFJJ61yxZzKLOE7AM1bhkQhcwMUz&#10;wQR+5Fmq2hxo8OFTroFYmOCVJcpVBdsS0Wst0HyUI6GCbSYeSlVQtaS1Jntlf7sR3KASX5f7oCfL&#10;c0Sc5IVYxFkxTWDUERJaM7kSdDrCoUrMX6apfE6x3KFOpBJV5S/qsdfIyvzbv5rTtu1ZJ9H31unN&#10;tJv+iUcdR7COpRQWPnZmKTXgLGUzjRT23ARM+iOh2LE/tW0iWOhsCWFOYo7WuCiGIX+hGcEWXtYq&#10;tLYFl74UozhxljwlozGE+WqPcEAq0oXbWyShGDLgmMgit9avU2nhj3K0xRPiuoB79QXgpUuXfFfZ&#10;of9HaARt+oVH3gesg1BU0qSGE7sQcCvNISCIDEq4ximc2kwTm4k+ZPAN9ywUVogh/9CNYoiNLVax&#10;tGiypw4+w0pCc3nyWUkT1RG2XG9D9opBa0Ucwws3hliSf6lqE8ErhOFJN6soqUVRYIabOd4KZOZQ&#10;g/AvFzBN0NlcLBvMQSlpq5JGJdxkykhZLEUwzJGK3fYEhUBmJqdIemmS7cp/13Et6eftPsRfe+21&#10;8+fPe4snjLWJQl4Jx0YtwttfBAmlMj/yC9siS9+hSkNOJO7NlcNu1TzICuawFw0SppkAVYfyo/lq&#10;JD4j/G6Xb77xDYAwGPXOO+9IZQzvJyL6fI2T/EJgC1WOs4NUBkD4MN9NxWcPqMFuZ9MkcEgSEOlb&#10;peUOYCZgt5wAllY2L0UUaAjZ5zjMGeVELkAtvrNEW7bse4xniRGCM3ZmPqebDwoubokdxDLmBKmo&#10;B28/55YSoQ1YmCCPGBfy8hJzRPcBe0SjEiXmsxDW5tlLkJcieVES4R6Rb8ccZl9c8Z199+5dSZYY&#10;6YtB3wR5jVjo+iZ+EF3J5AOMASvz6M0SWEPBhNI6mHCFy+mALkjjMX2IEXmEhtSGfiFNPHJb/tDC&#10;vYpoXESZ7y3H4LGjcVQF4n6lqKomkqFpAkJwJ+Ek+8DUhrzVjcFBTvRoAtCMSA1e6TPBEuhREvQ+&#10;JqAHUppXYCAZnoIBCWxCJTGZI7FHZDrOoTIIzcHiFYqLVRpWv4cKaYuUJhPuB2ZsaIK1BTwoTDM5&#10;ojRHIKFRm1jLC9luK4awDinpkxomSygm25Y+4ocfYQg9WVggcaXl1iI0SkFAkHN9P0+T+5BPvTSB&#10;mXYrZhgrBjgdqgABHZ6YLFwRtxo5mV1CsSFm47dXYOTTxYjt4wCwiKGvFWw2pC1LAwEChOO4ww6C&#10;wc46FhqpplahSZWPGExs2zcrE0iD3GqwEa/0TcNVRZdum1prlWkmtK2OQcRucvePhP6ZUK60TzZi&#10;DvEoSTGEFxjFC13dOAiFCl6wawnzRbETHadf/RbtNMFVHVsRDnIiAqOWnMIpNhQy3K2DEgRoXIaQ&#10;sd0+dm4HfbQvf5lgCd1wwxeeAJcxxbhvO19776+/S0C4oU2fIwqJmWqJHGe+7yqvuDVHv1K43kF0&#10;i0IIbCsMFMLpLzNWUG1rc52uIGhsCaAIPZlprSAS7xZSQEdkGURg8yEQbQwacZZDwSihPXjwoN99&#10;o4/ahtJwAIK1JtMBApbAyj0M+LgtoEQQHaBXvGuBBj3I25mSlmhLAlqRCEyrHA1/HZpb4iDpRcdW&#10;MqS+aY7W2pOGsYVbsUVfAZCCpGunh1Ww2B8gQo/QWeR6q8BzxI0lvKaKa+3Mxv6ZZhviLdKiqFog&#10;dgAi+YtKeV7Od5wReU9f/Oa1xCra2op6gt3pwp9d7AU+D6IH34lZGQBFgaMKiAJLdlusv6vVZDzh&#10;skKA5m5gNoGPbUU3QZKg08p1Jqj0TENCB7FIOAgNYeI4WvERHPhlmAwffrQ2ShBuMoFKFLNWZqCn&#10;KOBB4xV+O/MdPLWEQymJZiVtShIjzIyrWIp+TBAOhFGmeeV0p0C472RpCgjILx8SaAe7DCaHSF+Y&#10;xt0H5VAqUouU1GjJZ15Xe4i9+s7QmRLug1sJx5WP17/s6TBnm+CVtksZVslH9hcetHctwie8EU5A&#10;dyIo8wH/8bfMIpF132GPDk0kTVoR5vGuVVWacKyPrKDEey3otQaFmR1McBykkODOKuE6nEoGQW6D&#10;vmn05BVredSeSc7u2uWVls6M4lHRpQLpO4UJRiiJzUAgoIMMoyADW4+sMK2MzG24wuXtaQeMLI2K&#10;f3Poo5WyzUQCSyjp0bgJNERWChuJH7byihhsk+olE9owcHQs9Ip45VChlXjc9Va/OdZa5QhwAU3U&#10;qdwKuT4uIijYOYJdgkT+4ndsQzUlreDnZSgVwwyRUDChHBqnI7dNsAV6aENQbhfE68vMZZHIKeiH&#10;05W3qh02d89DD07PfPrjFddgOJHpUAuHuwfETPP5pZKsbx9z7DNic8fhs44JFebahL1aM63l6DQX&#10;YC1nPkoofsQqE2yCIeksJ7bEoWaagB4mVMsthyfWQbj8y1Og5lBsxBbpWwgwjZmwJVZZYp+KN4GG&#10;nCWaCCj0lQEKO8jO3Iot2ooH7wwZMMRBQWfnPCgS7WNPmzi6uDAZLXFDukQMJYHoeOxPjgm2uPCJ&#10;O4nVrVQGIL6NjDiXI3ZuPpb9v6qTcDpbnEg9UPTzYanZPRKR0MnNQEe7JcV1L8coOxNsdyOhoayK&#10;ciZrCz1UJMb1ZYBSLSkhwESelQ3EOF9wGV9zGU2M2BN03UUcR5yLw44rhwAQ4LCiNiRzlg4R49aK&#10;VhHt0JTJBbbVijjLbWImeMVg7uYL+KcJj9iKazDnaP0E69mzZy9evNCRmd2Gnz9/bqblXTIcVIEh&#10;2x3t5z9nKeU5Is0pQ6AB3vfee88rlooXdOWgkphYkNC0xClEtBpRZft1qJ3DjkVpQLnITNWNWCux&#10;OB3rKCCHoIRHZ5mDlhmorOy2+OYbO9CQPjS3KgFXFCU21KKi6ACa3Zj8s5/9LCoyDYAKgcKhYzLe&#10;SjVSLgdxSoMUG/ztDHCvuA/npQ46lN9oKBAst8Rx5g+qfJpdoHZohVmf6HiErZYhBGHQFf/VIxGh&#10;FTIe2UU9aDiRAvkd3zoaRPJGP4lkjsGDaAFcs2lmlKnEVCzpTid/5TZFWt4kGKPf/atyVUrNx/yq&#10;Nc6jzrM/w4iSI9cAWgd2XEVRuQD60AQQFft0kO/ooE8f0/S13lIJGzxmm61gHSfENueBjwOMeGtD&#10;y8EBWXiBCV14FEHLHX2LV0sg281LBNpK5Gir4sLJQcSh1CZ0JkJIH7iMYqNDq+WViv2/vAIdASWt&#10;w9N8M53+7vqLI5xOYQu7PFGYL7LX/mMXsYomSBNNG7EWgVba2W55IjAODb/5Nz0pX8m3yrZegQg4&#10;JhD4J6Z5NE4wG1MtZyzzne6uoOjSmUiF+kCTsILLcjMZCHmeZUiO7n4GFoM6ZkIbzt0M8Ft8GpEN&#10;2WKOrIFOiKeDZi6eOxzXn4r5BvIxZAJIm4nQsFWYuzXaASx2ZiYdYEsldjEEr/CnW4UYcISMrE+M&#10;G5GqcNueCKxjghGP3V8tLJCUwL7FicE2TOQ7C7V8TewvBCzhUG9bpeNVhdyh+uU4+/RW1WcF4SMu&#10;K7nzBSv4he/gDFWeMoFdWQdqLbGQnlp0KvVAQMcIoprgFK9QyLZJxOBH7OIg4jiT7Ux0bG4fYOoT&#10;Chh3ekTCOmSQNBF7pc0/6w+qdPrVExmKeJSnfO35UtfneqdQlW482I9tKt7aEz9dl0xMcxbPCls1&#10;xv6OU4GkwqLbo1Pml0XkzcqS6MAuNFMtukNI8eKFAko17pVhZQktQ7SWaC2xEFDQ5i+giVO8Nceh&#10;5neQWCDM10rTNCwioCpwdKBU/AJKrneo/Uvo1NAXRx51rBUaOcVkESF96duQ6yGAQsj52WefYaZ8&#10;6NGNDWfQrGDZ/3uTVHHEk9/o6Szn2tNWLKKbs4zAh264gY0iiCPQldoUg6dVdgC+yFIIdFwRtKKv&#10;rzXZvh/HGu8fFhvpn04wx4YAlB8cakPnUoM5KASN0AORelnpYWA7EHcRSpoABKkmSLERFaUX2FIe&#10;aY2zi4ALjFxMeausbYn9Wd3lXkdyMyKCkDkOm2Mrr7Ro6YgyuRCmVXFUELHF0bYifNqeKcA0SZLX&#10;nItd+tVvfEOkqIVUSIs2qEjJ/rBDXLz11lvX1v+rZQI+YJcJXgklrDZoxM5OhCQdnAXAAziWCyBC&#10;P/ZQXQbRgbucgricx2Hcxhm85WLlzqUFNPGqEi5z6TTyyRKccKSDXWZZwkiWwwvuOjIsgZeWApNl&#10;5Flx4mjURFCPoEQjoe4Rb3CXtqUP+9i2qqbFfq1xbOAGRnZNJjlVeG8J5s/+DDpAgSPdeBqyqGw+&#10;N+QP+6StgyBlN0ABh8hfpTDoKRKNjP5cDjEtE+hpGuvkaDGGBLwo+5w9e/b73//+66+/fv78eY8U&#10;sLlSBMPqFjN1bGJz20LSntI9v7CUF2lIdGgbV0DN8QJPR9LHUXtSgDelbJDCxHI6s4VW3lKeGMyK&#10;CgCxarPz+PcKPbIODuUgQeK4TnS0Q8sL3OpQxmIYnS23rUfuI9QQnPzoaMAWe0ywUGtPHRsatJDC&#10;CCY7yCncXamTsHCARzATze7du2ccqnAGVER1hLOY4FwH8QvrxiLesQleQcPCAIc2qEtPRLX2WWwr&#10;b0kdLW575SC64SGxCRHebWtDb9Vjk+2Z2tbqVMvnU9sSfPC2Kk7kTRMq5CbYjc4sDRzIQwy2OuyK&#10;h3mQdfpZx0ecBXkIUIntBj0a9Ipsrj2u9DhgZ2nLhgKQZ/Eqtsec4YkRfrQJ8Lmvs+xgYRPoIFgw&#10;QWISYqRq3Ue5izIp7uQjg5cvX7569Sqi8iO32g1dtfd/9997PvEhTiDMKAlRUpPvXAXs737gRCXK&#10;F7m+V46rkBsX40SwO13JN0HHZFLtF3olAcsNzne8tzKGR6lDcsBMgYa0LNU36AgTLLTcQtv2/3l6&#10;lK8FhWmSu/lauUVOt4/j2l9WNI0YVLylKa8q/1PCLfQouHgK4DIhYkAM+dVLN55Hjx4JEzfawcq9&#10;x4jcO397ku8HngoitY2bbMu5gpT3uV6HW/kC/dBVCLgla6FtGs0toYZNgG9OeV4JePjwoZk0cZz5&#10;J/7GPeJtHQVeiOEJYwOBpZxeBrA/v4CayTgmHAR+CwljaU5/S2guIsKntVpSHUFg4/ISajlFC3Mj&#10;lmgx3EKGdCEmrUVg3EY/xtpBIioQjNBZyHffNaerMBDMtNCGnGtzbXmYp2zuCBY5PbQJMiAtF1eM&#10;tNEmmhEddCXKOZZ+8MEHaIzb4gWvDCKw+daabK0i4uoj+qh0gBnikxdL4oYEP6Exp0orEpCUJMEp&#10;0pGDt3xhE+B+ePwr6EzVlgGVcD5wGTTfzoxhhkTAhVKDZOQx8+jBbMbzQQo42rkSGUfik5Qn3/Ux&#10;wbsIZHPjRuAIaOnGhiR/GJFi7GArvsxyBjMeRdgvULEhQoddYWzORB2V8g2K09+ezuJp/rMtPfUJ&#10;TntlAgwJzR1NW6fbRKqSZfpbSPGJawWD5OKedebMmf5GM9LvWPJTHu3XNHiRVpaoE2gEZwHDcPvD&#10;qqsc6zBSTkE4pIEkGnmkM21TmFaCUygKubvrX5JQWiQCVhAuJvUJhJkA2EQf4FoWEW9tCGEKFDk6&#10;zKQkAZcRR5vTVgo2AYXjagllvAIg3HjcKptQm/6WswglWGdQaZQgUIvO6hw+EGu5xgSMMsdZdnC6&#10;hcYR2v4IbJqWGloIOI5UyIWfQfrApPj827/9W6T1TeNC4BNfrkE8p4tbFdc0bRWdF7BaIKjHaCmZ&#10;2sc0FVdnVfPtD7wVYzsTlw+b64ggJmj74NZWue1pjgn6Bi10FjMr+XyNWhXXsBVB3GqQ4VlURWcp&#10;07KXQ5lfCSf86NFWJiSm8aa1nIjwdjBoE/tXj0GkJUJV6zhiVVu1/yLOdh30yioSH/hFKAk68aXC&#10;RebSkPSk1Xdh7bfYsBf+QLA5ZWg7GZ+oQH2F7xdy+DtRmLzzzjviSHyJsvZ3Yj8DUAyca4RIhWaa&#10;I6CItEjMN00eoKEMUIqgtogj+qS+VGuCRFEH8dRdnTKpcZqYrG23xFZGiFRrocLTQq2FVpXEtSY0&#10;01XAowlKDlh4XFCDNJHcOAL+IgjB5MBycj9zIpi5A+ibbyRh5DQoM+NzgzzO5Nvrr/ykSYVN7GCX&#10;SIQ/XxuRk7NOMvEKK5wuJGUbb+UWE5hDbcyReFHXcYJUFe8g4mhMrr9f1ClDDTa6tdhT2Ip6mzDW&#10;caFtkD5CYH9DdYfaHEeNCrBW5qmQaxlSjHiUCsKZhsyUz6VxYJayKv99gZjAlqDw1iZEXyYhZqK3&#10;qDw6OqJPASX/r8jY/WmIkLGzoy3vbmdza6nX/swkQBMXBuV/JjCThlowksgWixBYhwsSVEEMdLLK&#10;JmzRZ7hz2ZIOlDkQ3qlVLvC4Yn/7tVUpSa7hJ5no/6xfQaxgY0wFW0RJf5KsVpHwqrduheM8bOMn&#10;RzrC/n0hsZlVUTnEYYdGTpcN+76x0Ln4aoQyZX88luakPBoiGaRiPJbb1hwoM8QI7KAgjAFkf2Dp&#10;gEnEgibR76JNBzBZAmjOowyX2BNGZTeZTp7iVDo4Wq4MsY5ztHGK0Vm6t1ziULx9bZRlUBD69Kmu&#10;+wRXwg8PD02TZWhCvVz4/vvvy3rmmHD69Onr169LCjaEjLQugGEY77UUowbdwBuJDYKRerFNvqMY&#10;PF3FBLwq7l7FQagJWNT0Si6mP6OgRziISBYVJOAnZhq0p1OKfB1+JHhMKKkfGhTIZTZxSsjwGjUc&#10;REOaR3qreLBNsN+emCq0vFWlTHaNsAmV9J1ufpGsI/yqcGJSq29bhju98sNfChJ9pq9jDvHIKJDi&#10;GEwgozbLPh6pqnLLgzIRnT2Kglg3VnibgEgJz0bjFtqTuGUWI1IAsbM40oojrQ21peC5H3hl3A4e&#10;7UBt7mMI4unQXFuHoIEJfAclEwpbfSM8HlyuF5KmTi62hJgJIu6DYTiLKQjjg+XBZQcz9w/SQtW4&#10;yTYk+nGMx4GJhLxgQ7FWDcN2fFZQ1c47q8oS3Pbp7NqqyjrO94CLqa14H4BljOTFixcSyxShRGZH&#10;QrSxudixVSXcbi7HooxUR4mjHUfMmb/JxHVZMaCJK4UlOqYpwFQtadJ8RHZS8MoejPKob7KZROow&#10;Rw6pfrehcTpoDRJzJOUtVR9Xa9nGWU02IeXNt7kPNcVM/uEUgVzOqYU/V6IZepBugRiFY1U7d1D8&#10;QUWuEXpY2lXSldQdCA9t6Di2U5UyHTSBrDAwBJ6ylpxDPWrzJp+KSrFmGk3kW6vkSTEo+uSER48e&#10;PX36NO/oIBKTgdYI+c1vfvPs2bP69FGAJdt4ItJtRTHeN74lkfUPWYmL5ieOgA8WUVslowOhMAKz&#10;gnqUpKEMoK+sOL1bgv1NwBbbmkA8TmVlAh20ppkDZNNsa5oR+zAZ2WAOT7QXBeZIHeAifKQFIKlv&#10;E+CkGJW0BEppouNoilVrSP0IVkUfvmm9im8WskuSpJi2j1UocbTQo9iBaMcPzwW/aPQo+WIMD5Vf&#10;+v01waY2+7CueKMO6dfkjCjhpsmDZu4HnkTpbKeKWFkghjmbG0SFmMEVpsLL6SDzFg/EM45ioSxp&#10;B4mSmMNs05yIo7KbnStdUhu1JSDFgM3gwFdkFU5ixkFEp9Bakb77/dgCLFZxG6xjrX1si14OJfa3&#10;eYlMW8akCaMI6KgtawshS+De57UsI0fMWd0VPEolKrdWAMsggicNsV9gE18qqvjVq1dv3rypwxBE&#10;waERnnMiTfSpBwT8Qy+ng4U+1DNH/eNELASmQsJBLmGVCgh7a6YWB7Q83o9wq7sE+LU24QVzmI89&#10;qAyQiItSjtbHYKfjD1hsaBOrlCJxy1la9a/bg00shHBCedmBgfr2yRz04GsR243KfEEuBrjGKaYR&#10;HeIVZtNBv4pSqbYPKOBDpYpNYhq+SZc2ZAWTnz9/3v/8hs9y4v8+/puioURnbpVTUA756Q8NLIVS&#10;P6Cqosuq8GSavoWixqeDiBAXlhDbEoM2F1AjYLG/g6y1UBtQ0O4WQkOiA/Ol/iZGmMmoqKivw92A&#10;LYrFLwIo4fbhBZ41YQQynAUEwOIMt1LAuZMKWAc3+3eEEa2+I+zM/EbSELwmowFPCT1ek4CQGeER&#10;W7nCXlGgUGG7UorVPqDFGtDu37+PkHSmic0n1yec4kN8/yv84cOHCOk4ZwkWu8ns6o3NnVLsFG4S&#10;i45HE0xTuYWbvsgyWdB51RLLywkULk5HWNGIFOG4FaPbyJylY6HWhvYx01sztcZJ3wlaI90PJh3J&#10;PBKFDriqKNoYzikiImzBzt5qCWKgVpTTSsj9tBwsPJhnpSOTvRXviIfSUMVtd1OvwE4fykhEDhI1&#10;TvRIfxABh5LmCCgiBsuHnCtqbC5COR3f/uv6S+/xZP+XzoSJyHVVgvNuaP17JPPnI+4TTIse7K1W&#10;UcMqzCFimfJirfmJ8JScg1FHGUZdS7RCuPpNKKx8wpDYqtYcexrXZ+kqnTupghIde4op4QNt1skt&#10;kGEjSEUHtouyMr/cIhJBUcqyOYt0tPowoRJxYh1qOFceo4CzVGVtI3CmBosooE0rHa+s8skOfJMZ&#10;aGfIO2XLdyvL0YQ+5eftb2dDFFGEKCVfAU+8FmMYI+PjilseHvABfFVxX9tir69wndJTP2yXpNyb&#10;Ql9eyx6WIxCAYEEoQad+sJCKIDCnvGMVjiKlpEZFSVYm8pa/kYOr0NFZJsMdmmU342y2oWnIISwF&#10;lQxSkS66kjKLDiYVUZZYCDgtStmKSojLnSVQxHVQ8EGJPk7XMe6eARZfDALGo20vXLhw5swZl1kl&#10;nMIi3HEOJY5DRMEvqfU1QE+6deelifg3TfB7JajsIAF5BTQe4TkwSnYUUCN5jT606mpWAOdHHhRg&#10;wPR1RcNyNNyUDeHNs4AtudsqkZ2JEePEQvM5Vy4w2VZab1EHJiRwth/ZH/+hqdNpSL2uAloeTOiA&#10;JI4mnGstv4dzImxCuMDQZxSHigrhWisgq9y9NVPHuYWcDsExfNbxqrdUImAx7txiT9hghSgSVAKY&#10;zkope6Ub33+ynrSoZsdwfS6mNnwYK18gid0AIjRwPrpCuJqtj8Og7lIrIswhkOxRBxpm6lhlUCvW&#10;lHD4WEvh9CeYD3PYAlmfReG8WbvYuOzb/RQdLbWlm2KNafo8RW30lj7sCQdrDYo7rQ0RgDmWczEM&#10;jTDQQiNeyRK2dZZHG2rb3zT7BKn9JX0JSPTBNqoT5UEU3Dn+P0GUUoNglENgK+FQgGddquzsu7zU&#10;8fuEjyyhtqgpfESc+FoVc/e/mYig6uhcICigpQOpfhNrSX0zW2tb0vLEYOnCtuY7pVUGq+uyBzoh&#10;UvnaoCUma5tPB/P1YSKWy92ys/miQHrEbZcStGdXocRHYAEy2OEvgjCkZItXiiWmQUN5U9exwkzu&#10;QyHswkmCsfOjUNcgOZnYwdXf5tKyqHEEKS4kZEHEj9zqkSYCjejb3zS+1vEWGTBBLOC5vOcUt1Vq&#10;YAVbcvT8SXxVQ9sjbkMAQ0BBgOPRofhADQSgYTP3hapwRrA+c+UNquoT0BGvWARMRCJ4qO2V6OYd&#10;PrJDRdSjjhE+zUE6VOIOk3MH80Ne3mOvgEooCYTuMTzlUbDoCAFLpKl048o65Qobbjlu/X1/cppT&#10;ipQ4gDPaRKX3KlZYa4mzClUu1imP0YRicogEdcATLj5aGheofFwd5SGT+jm525wLl1yjjz3CTyE3&#10;yHlIIxkZxButQaA/fvyY/SnKNnrYWexhACWKfFmYkcxGFI+wMEHqx0UZn6gBEgpBDpvIC+JQAGCq&#10;9KplFdu8ghcqVLwJbxF1UTgJyOjS4xam64Y+t2ACSnomtprPQd7KSYQJpMylmpbFwlR0ybzmOOXG&#10;jRvnzp1Twn1AK8DupH0iCHhR7UQ6eDTYH4GLbfrgkPHU81bZdiM2wXLqgUhNBQi/QIOznF7uxn60&#10;QF9IYpIRr/ixjEwrKAn4o/W/croRcxC3KjlMINDmbmJPomOhy4FXjBLzgh/ULbGbGsNHcGC41omE&#10;H7lABwK41SZ85xLgaGK5AmlDR9DQ/lrwIiicCbKS9iEYzy7jiGEad0DAZHOMOEhfCHk1YpA+BimG&#10;ElozTfPKoONkB4MyBSUdUXSJJcmUwJDfxbaOmfjcjwf749gnT55Q3riFssZSdhO7GWRsGRY+Coy4&#10;6J4U7ALEbsaFSUXLo7ASLAWOydV1821FVThQg9CfXbxpt6BjgmSBchsjj7/CeVyrb6bIQgxeQN2Z&#10;ZhPEZqZ4BGwxjkhtaKZV3GofHYSHmNY0I4XtYsf2hywOsn/cq7XcfDpLVRKQe7mUJEiBKcTweaqj&#10;dEnQ2xwL2YvVFIBkl28tgm05+1tFINDT/sJHHAlw8essQUQcJI48Eq9EuqLi3mCyO73TRZzBtBKS&#10;lng06BVZmm7jpL6ZJpTrTbCPjnGbi00lQSuuK8z6qWFO81vS0TYxQR4zn859JkrWGA5Anh2vlabx&#10;ocu0AhlPqt/ohEuhYQT+qGhcwH766aeuoRi7/9OLRL13Q3KVdIOX83mWB53l0JggcMSLONLBGXuS&#10;kh5lysw4RiXkoRV6K9U4LMBtaIkEKOkRfN6duv74Y25myjl3s73v0bAS75hJsSn8J8Sh0rs5IkIq&#10;MF/8kgK5AildUB6MAnlXD5dwCrRhjhXAT/T5gmedzo+8qYMwXjHBI78IbUkM5+O/WAACKEj1K8T0&#10;AejcqgZNGFjuEmsevaKYEXrSbUX2VsiFJPWmfhsxLpObI8m0GwOtFXRkS9MrtXIZp3CfckDDA0OU&#10;4xWTuNYoV0myUrbsjzQ8JN2o9nWIrOQySIyUm/TlJqLMu5ThkAMgDj7hyrVOdQSBBSDQlMSYLAQE&#10;yKhY/RCl7hBpAkE7MDL0AWSas5xrWxixXDzHiaoyr0wM5ySOMb4VyVXUiUd+tQQ5oOkjQETBEdBh&#10;h77V79xGbX0oMQFQGJxisOZy5dZn9+Hh4fnz5y8vUcvJVHHxjDRONFk8SyuV8I3CK+AN+i6Xa0zW&#10;V8Ut1HEjgxWERQIvOBcmXWuATCtKIhOnUo9uHAo3fqyEF/nKsKj2cSmW7GCmabneJlpirW35yFo1&#10;ycI+IoWWfTilq5XlwhUODuW4Ap77jFCGE+UFO5ufDub3kQo0qqKEnGW+g+wgAnkQhoUi5FUClCAG&#10;wcsROh71HSdbWQsQ3jFoROKzj0cBYzJliGndi6eQm6AtroQcBGwoVMQMRhl0OvKUuHGDGubbmVFM&#10;M9+qOsbpadX8IAGGbISV0AgxcaFOA5AgqkFy7949tyh+xN67d+8KJX4RMu5V4LJzP5fCRpzETB22&#10;s5c7JHHhCls6JEBAy9wHdh1vaSvfaYGwxdiawwraiiAkpzNjjRi3Cfexy6OZWpCCqMRtN3uaY397&#10;ogexapFlo40+hzoIIEBwhJBnApGYmABMpRGf8bxKRsDLKDtADEPs40RoU8xWzCxruzzND2Bdp/Bn&#10;vypA2Ca+p8WX/fmL77qmawt5sSYn0MHR4miV1E0kbmItTUzTVp6r9EWfx1K8zlaE1y++zcwWdqjW&#10;oVpneTQuwzh0lkOgnwEQm3v0yjTzwRX90AldYc6PoA5tsVN2VZuncjNc4ZQN5n/fQjOhJHKNd+cW&#10;5r6g+h+6XhasE85yO0h1ilAZlUeKCz4VPqKDYEJkMG6CjEc3S4i10hECc5m+V8xh79X1bxDj8+68&#10;9fcyOW7Ksw1REUMIxADrUWFmXROS/SuI1AElc2Ia12s9GiyBEBiikK1Ezfycw/7aqeIcF/7jxCZE&#10;FdP6CDSOw3CI8+IOUZkvrIi4iPngwlgo0Urg0KH8I47YiNVkAkrQUVjCQXVOV7OkQaJPbWKcOSaw&#10;qMy2Qb9EDIKXAlIBRxBs0aeMVwecoSTIuVpVU7IgnMoxpSEiMSUIxBlGFO9pjftSl4YkJpcsTGIk&#10;eyhEIMsqI+oKqtGDwMUIJYp/WtLGuAmmgayfKNKNYmhtgvqaM5gNQR893oKMz4DOAf14RDhtJXHF&#10;8H7BLrxJtTzPtaGFNiFdimkOQRjxDWdwFchKhSlJQ3lZUNHWWz4Q/JcuXfrhEp/g/TG2+q2j9T09&#10;P06nCQ4JZkuM3759u0/t+UqoNfmDDz4wX87lVHAJFTGpzXA6QEbc6vNIZZU+qEYwnhMBSEkpgLZ5&#10;SiyJbYMmN799BLBMKjj1w7+CTdRsWxmnAxp5ZRBVLOdBJI7NBblNzCE2McdMOhBcooatTBM80BAh&#10;DqUAnBFATCIuqpDu1EQH773qrZk5xYnO3RLMchAO1K9go4ppBZJWMrKVHVCRc3lcJ4Kx16uiyCsJ&#10;RVRDno+oZ623xh1NbX43X4sD7G1nB9GktMsWOVF+ZCm0awWF6NAXOF5JeUq4u5RPpX4H3o2KJnag&#10;YRdzeZCGBbbTjYjtCA9J2II9ThrUJwYppmMfr3B1i/LlDuOMBTV8ZJA+jjEK5qVpKOn0CEAm62+V&#10;f/2unOVkOsQRXG9Dh0ofTrGDfTiOzoLoP67/6Vn9FnrCUKDpDOfVMPByK5b2++cuNLa1HM6OZpTN&#10;8Y0ywtARiARnMWuhV+V0gpYSrtgRQSKl0JaLnVh0d623sILa5UwnwUMt3Uywj83zvtLuVTmE2kaK&#10;So8mEG9NtspZWoda7jiH6nulbRppwyKaQMA1XetouvEvXzMcIIjEgwWgltfQCYXwR/x2BUQhjIpa&#10;n3/+eT9U+5/rbyaXBCThKdsuQEqmKqhDGkzch6QRH1oqvTk6eCg5CFIcpkPhPOKRU6oiFJNz0q3r&#10;BXH00fqHyDAWUJLerVu3+Hd33vpVO/yfPzXHZCRBbBEHBFCAzlVY7WjCyz8/kNCKa0yrWCKMkIEb&#10;EfXaboGCyLayeoldi/NoaVDHcXmN353Lpx6bhrE6HolHyYfVAIEtW3AeS9lIhIMkIEDUr5KMloyG&#10;RJ/gM4EhVA1yNDMlHC3hev3yUpVbhGpZxxwL20RgOsK5GGIr55Z/nK4vAA/kha5jQqISLqcYATTq&#10;oMjH629eQxpuMGImf/MZ4T8tkv3617+WnqyStaUzKDvYAQ52HoO3y8z6OS0eEH1WOZ4eqbLyw1Yd&#10;+87rGw5jDJogniUIoqRxP5+xwSC3yRd5C/R8UwhNteYkI/oTctoi3Cp+tVzSBGLhBNOwgzgTOIYj&#10;6UBbVmjhyEa3YBdecJlsHwX41KlTivfFixf7f10q3j4RtFJMFZpMSItk9fvmzZvV+DvrD5CaIP6p&#10;TVU78zQzwSjMYrOILc5xSyt+4C/8aJX79F3YCTdxnLda06yC6sP11x+6bIlDwDKNL3iE13gH5sZN&#10;MyJZT40npm0eWr+sgAM5GiCmeaVf/Tbe/NRrQ4rhD6pAj10Zyzq7UZj3u1+jTTwufQtRbDZSx8i4&#10;ZmIGDTyKHK/aoU55B+MdoWOC495//32Aw9YqJngl4D0S+igGRNrFCshQHiAU5ndpi4RJwiNstwPD&#10;SZSGG9hBPSKIiEGR4uZEfHwTwSJkuAYy1GNdP0bLTC0qSiIIL7a1BuFpK7mMPpYwEAIFDn0oQEPj&#10;ZlJeZMVVfX6hWGjY2e3E5uUaQMVzgBgBe9CxzrZ2YBpXZqNTbNVZxJwSWVlen6dsLjVzsRCTN40L&#10;Z3nDKtYJOtVOx57zx7QKuQmE/vakg3iUbU3WdqvmO1HTZRcg8wer9plthbm8PAWVJgAsrXukjyTA&#10;0asKb4Wcx/lap9Ku9Sgw3S8bL06JqDSItMZ7xUCycsz2JwX1nU4csX9X2A47LufuGe4ETIj/9JTK&#10;AI7GXMl2Lu6Pq8Q4qogXUSNUxS98hDORgZHHvUeyVVcgAGHVFJeUcEU9ZOYvmR+RxvnUQTZX6b01&#10;31rnIsCUCt6MNiXnWs4tuoWzJYhNsYR6H330EZ3lZDgzU/2+fv06b+4OXpcGq1C3R1dYkzmOIAnn&#10;8g5PDSVOCGPlkFWst8ImG5QQJAodOtsNpYUJ5vQlRihj5zK8zUGNEvpGFBFvOYunOE5d74de1OAU&#10;b813FsOZLHZKBUIg/usATUCZIGpAqkN0gg6GwCzESHO0AoSeBIcJfhrRMmQCn4HMKbNNSFruuEI4&#10;H4k7wUW2Eg7ckn4FOA8hkLbKrYqTXCXeGsGkvtHxye2JWM62tGQJ45lN8EaLauoBQbuKARQgkjTH&#10;KySmgxKOKyaDz0KqAyIjWct4rdqGARzDc9KfaOeARETNdXi7Ux1X7mKbX4mOXMOj1e9gjRnwIjDi&#10;DC31KnLlRJpQqT+IevHiBYgF5OXLl9Xv/l0/hXn7s6D1N0XrV8iL2xJBooSrKF5Z4hH18QmrqIpS&#10;eEZJnKMVq+nDQREa4GCBGK1wS0DmDi7jGq0Rk3mHkqoFH3kUPwxRL9082kcJgTmLkDJewt+G8DdZ&#10;K24LXW91tByhVXVwg7s5Cz4YZjxvphV8SO62oWkUPlp/0xl28kuZVBbjRDNVJqezEZjE/Vqbr3W4&#10;Rt9ChC7ZFS0ejTs98ag1geggN50ppkV6PHGuixTRgW25Q79UK03ziA4uiRAwujNRTCYaiwjEPBLj&#10;0ooRNuoYpxXz8RY4PpjgI5SS8AQ+BMSR+x9/SaD8QsMy0YQ0kT6AwDrjzHetRMvAd73mJmzUJ04k&#10;HuvwAn5OBrFWCKA6TDxyFs210DMNRJCRAiyHv0erjHtr5wznOJo70ci4mOikjz7D7c9TDHEi/Wnu&#10;LfQeP34c2ZgMK5O5Q5Waj0UlByaOIPbERjpYzl9CoGuNVlAoqMKH+3zHC1uK2d+GkKGAVbgkXgpt&#10;F3r+hZvlUJ06UdYWa7inmvaRTYzoq9Y2d4R43K7b6z5t0GN/quUVNSgjk5CyDQpVs7GaTP1WsBOb&#10;Jx3nCEzT2ofOwA9/CAhYn6qIRwQ1hty/f9+IkFehxXJ9hqMZN3W/t7BfS+p2/vtEcuAmwFqIipwL&#10;4RRDEvj0dQQue3IfrWQ8bOF3OJcfMFk+cZw08sn6x/poqMN3EmkgcNMHH3yAqLuD1/8dbqEdxu90&#10;VialbnmbjyRn5OnVyyJTySGCmmJoLBVgSPFOGIUPk9vjjJ05nTnEI9GR8A2OsBdPeNBCani0HCZl&#10;XSgxH2kFAslNcGApDnezQVfTtPXFnXHQeRRZhRJmpie1YUsEiLgmqNvPEuowSuCzUWstu0gLGSs8&#10;7daGNtcxQvQP5BGckLPK/vVd+rgcb7r9qeVcxWFopC8B9dajom6+FEY59gsbGnjsY44jdYhE5lFC&#10;1y+Yxb9pBDT4FFha3lXCm2YEb4ptxrCEMInBjpMvtHjMbbmEM/iyn5bwTWHmsaiOppTkcvNzNibZ&#10;B44L540QqOZER1OS5LnY7C0P4ZNEjFtustb64PYJ3v9C1g/GfVVPeVbX50PcOJELxHBEN99jUUTP&#10;NCTUi3z8zVhWQwPyUp5WAIcD0gCKB+kjhsVS5byfuYl2H39SJNipzdlw5qwCg4hk4zaJHCy1mwrN&#10;a5hgofpkAkHKae3QT+dww4aYZ2089hZQ8CEUTlYp/29i2Cv+6nbFL6VCoYtI9DeHhhCOzdyK2Qhd&#10;SWOsU1jtFCTWKZ5JjiPWNkfrLMowjX+dCGpu4gW51dH9zEZKlWHLqtzBC2C3jxttP8pzDUI/TOhm&#10;Q5iDDBiSRRxB9E1zHCW1eA4iJbwfimB+YBrxKMhZh2+soJ4lzDSiJWxnV6FLvGV+rwzCxyodaFND&#10;qHK3lnoYK9VWnk2TAizEH4ySW6OQVSKLCbwmDVlCGUCxi99pbq1DbWJDOqewGwlvMtlkr6zdouL4&#10;5/Y6XZIEgrAS/jahUgRL8JOl9LFEMtmNrj+UBRHobOJ0XkYGepb12M5ShpBGgMacbrqcSHxC4ZJP&#10;KEdb6wjGevSqhC4186ncrSO+4p4yo9is4rX7c25S8SaV6m7bqnitgDUZY+1DQyneQfZHJIM29JZi&#10;Ww3f+3l70uVgd8ySHpEfOZkmEUMGiwDiC3WHzrF8/vnn1XUdSRiRAOIUGjIfJnj47cU7sQNHw1nK&#10;xQFwMVmOoolUg2CIh4dhzl/cSjhdWmgJDVFCnlG/KeNQV7QHDx6girgGrCgDlyizrYva7uD1IwGU&#10;wJbPPvusEWtxiQ4QIJB0UK9eFqvog8yUxOHKAZoVQZzuaJ/+ApyneFkN7sOsazFmSib9jJ14hS1a&#10;I0QHQ0jlQO03GdlE/Yr47WeN+AkEUmkgYAwfVtCBMvSXmrhSJ/WMQ1KntIY2EMbqfYnnxpGfeKyv&#10;Y60lRMcO9ikzFAuOWBV8+yOPA+meomJY5sIP8SZzHa2f4WjVAMTq08GIrM1hMpRVXhmxRFTTg/0C&#10;mAGcbUPEksukAH2Jg0eJjnGtHIEWFgpg80uRsqElolq/R684PlDiljaz2Vkq5Kc+xPGguNVyJBHJ&#10;MrXHLllazsvB+Q97OBiToAOaEHciZ5SbCIeVsLjN0fpMFlR4yXxbqdBvvPHG1atXq9MElbXlAoPK&#10;dqW6D3Qd0hxRJMhLNPSkJP3lIPcMwi6sZSwX0sq5rrFCCEQU4zywGAcsXyiEPCVF8pTiTTd+lH9N&#10;loJNozlUbaLGu3jR3xJGBR1k4Im4JljLxaLOzhaiKRC4Eh9s3o8xX6x/TcEE6nFKTKVPBBDtWs7l&#10;Zac7l6+hxyKZS+pZGXj7KlJEre1ENEBKrLUnvwyziSLEQV7FBK/s5tG4t/W5b/itYxwnJdPr16/3&#10;5xoSsUfnspcaEnr5V+T3VeRQjmYj66RLbGQ+zWMyJIUJJVkUY41rDTJWBXWcHeDMFmFiPjHBZBOY&#10;BmROv3z58rVr16Tg7vvFKpMZpVOUavWZwCksyl4eB6+3ECMU43Hu4EdQe0WMN58m6WOHdqaACQyk&#10;Ic21dO6Rf721kHgsVLuH8WB+RJXiIi5piQnG7c8W1jmRRd6WfAmSwAc3rEXI+XNZKcU4feggMxJ9&#10;3hSMlROwIDkbcUlqwnCt4xgIHHOcyHerJm7/ILc6bUTUlAGI+iqUPIqvXhnM74iHCduPX9YfiveJ&#10;X/wKzG7Y9fsWN8cRSp2EA0mFQdTYDWfUj77sSVeErYCvX5siqZf0M3kdh9KcYlIQwDmUsUgr0Bgr&#10;ZsXviR+Di1ZlT2xSQMhIIIolBXgN0/qtgm8XlwMFGIBg1wEjVZnJLlUw13MTjpFCnujzfiGMzL6/&#10;lW0+dXd0JygX8bvwUUT7M8TTp0/7pOHN3cFLzBQU+1cNWcjm1CiHy/a7Fy9JR8BWK2PjG8QQm0Ph&#10;D2rn/vCHP3z99dfPnj3Ld4CVZxAJ8wmqOILLnGI5itqnEmATr5hvjvkelTAzQQGoKFfxTrAUt4UM&#10;ZiI/fADFBL5DY4olnGKwiu6VPmD3vQwctiMScZbxLcetj2/M18HwMoC2rexQP9CcYpN2O+BaCVR2&#10;FmD8xLs4JH1DHMoqugRBvCUSmXGF3CsdoS627UhXmzKMnfytTvuSIzYcKZ0hkAlaPitHSHBeYWfT&#10;5A5vDVYGqlX2Jw4quxHWMh70HAB6PuOYwrUYFr19efM0h/GcqDMtscRti1PtMJA5iAAlc3R4i5/Y&#10;yGGcZ5wXYUWMSLtCUW3wCa6tKuPQnXVz9zhSdhB43uqgu/m+1MWzEKJJ6cC1I7W7GFJyMhrb4YnQ&#10;QggyHpEGPlwAOlQTye5VRFoXXXzKiZb4CoQqPPlOILk1W2VbtLCD1CYjONSGvMazvJyL2ahjc3uK&#10;2Ge/+9duKHJPnz71CiCCHDihhFhafYIMMd4EFBQz3MFeCRRuMoikBhyGQxLTHKq0mIyanMvXWsI1&#10;83lKTx2D+B0HViDsvsWLAZPFqoRrZ77os8BFqtwazlK5Vp8yki998EfAczoGgk4bRavWkAQFiAIz&#10;3uqjbjxnqXTAQK3CUxX0Vt8rdPLq7bff7u/8UcUluxJoZY+XWVEuwPmCnDlAAB2rPWp5zStzgGzE&#10;lUst9FU0P6kGAp+iupImHwHWnsRaLV/QhGB1rtFxnFcWmpPvaM66fhBlDkx4mSFGymJEx0JbWUh5&#10;VnQhdi4+Y9GOKOun6Ng4f4JDXI/Q0kE2Zw4d7AwxHbvZhNiT8h45HQI0dCh3QBstsd0Sb6Fa+UQn&#10;3iRCyWC34aq4PkzsKaaoZzzXK72kQitgUUUp4hQiTiuTyi2GuHTayj4yCZ4UpDbxhaDlRLvNjZAy&#10;/XSnbYltndKgtw41k48QlXVMyx1whicXgBqjfCec+ONh0cE66tmKGrjBBdL1fN2OuATAU1oQUyIL&#10;dVGR6MgP3OFQOtAHGhiLe8jmdGrYM2IU2sgg23OZy6IEQjF0BYi8Ckw74LOyfebMGa06Sv7gD/6A&#10;kvPraaS1VL179+788YrsIcSwzqGOaPCEuLtQVdiCkcKkDK8DRg66cuXKD37wg+9973vzq8TAQcU4&#10;Y3OmlTG0SEX5CFbQmUYgiWxwkBibYKRix14ICC5QlNDIJD2I8RoOA414dKK1WuMwJHW4lT5aW9lH&#10;KTGtALc8/Ekdg7QldCvptWcdUpaQDZx4sINq/Vi4n8S6fQCX+yUypBGNAobvRbW2t772xJJdZD37&#10;0izDxJUw4xh06RMQEFAICKJjHx3769uf6CBcH+geLa9+243x9mckIKrihA3s5JV1d9n+TokKswAj&#10;AlXE6giS0plsrn7IaJKLloP5aarjwGf/jsglEVo4yTUZiNm0EgDEiOUCsuungC/ytYiFcEr1vhj0&#10;SjDrmKyuaE3DTsEv8nWkgzKF+GRFP0sni3L/ydE+YoQrcOgGtECmjMIsMORKmdEIByGf2xgfQZVH&#10;TJbreVnLfBcIVaQ/vFfMOE7MCzN5FgEsF+cfffQRPpyo3ERQOU4oiknX6v58y+kc6iBbQQloBGLE&#10;CKxkK1EnuqrfcJPUQEEBAMJNRuBKNAhexlrFEdzBNS5qPIXNhN8jgFeleB5sUMdM0EnojpB/deRZ&#10;Algi+UqChNXE2xKrLAxhO4gKmlMDDxEV1Doeu9aUCulWneu+y3AThKV4c3SGcJARa03GZwEPdjS4&#10;uf4t7VriYuHosjkTWAQ9hpPKmzqNk6WJ7pd2Rk4T6tufAjKgQBMskdk+xPwm02T4LPh1Apae7DXI&#10;HFbzlJl2NiL0CASItzOib47WufZxBM19uLBOQEmC6ApeSOJJhNmXX6+/3xcb92Ntmbv9Ja/QZhQT&#10;RJbd9sWIVAMi813xpSZElZro78RxtyBSXbibowURX+hU0aUC4S9LeIS5OVZZwvv7IkLJVnhXbJrT&#10;D426ExAsEqfIw0x7Siz2dBbBcBvu72kTJEdvt1VMsyHyWy47wY35MAQ7MDEETxBMshXFbORWVXAK&#10;HvHWifZhlIUQQzDTfvnLX+5mLHGDt7/ovn37tjqn5jkLtlhqcxXd/kjCLtaZCVuPXIk/PEs42s6O&#10;kwcU77aVHIzT3zX03yz5/ve//8Ybbyjh/ZTr+vXr+hcuXDD+R3/0R27nUkRriVwhscgzOom3yOAg&#10;nNy/8+2LdIddMOxnaeTq1at1nKhVtl0dtK7pkOEUFuGhelmYRHXCQLSURlRrXNJKHZUV4x5jXd+E&#10;SGWOTaBBN5EOQFGA/ECAvPDXGgGaUNUpgnSci5YFMjfZRFvR9VbfW4c2bcXB9q9M0ZPoUIY7Vqrb&#10;1JNVaK61j5m1XeK1NvznEj7i6id3qwfihMtpT1eRjGeyGLooAzKaRxEFXzqxE/+MJIwUpXIK0ui0&#10;XKdsqKhoicfKtld932gN2sp8m0DE5mTyTgbwR1mbBL2SLD5BL5ygr0+xKdiFmbdzBePjMgJowsWe&#10;dQjgSAB12wJ3qAktROzHgNiA0Cqx72nlOcE2KUDE6uzLT9c/kVRge1um0FHJZB+xpLbhn0yhDGAh&#10;zQlbBK2W5kCWtkgQKR5H6887OCvHyY8cVBUXfkQ/VPVNI0xwVuxXSES4ke7Lci67iOu/cj6/e5IY&#10;EXVeCTytAu+43btjcbEDC7iwGQ10tK4RWM4L8hcE5qNHhINL4LkAuUpTSdKhG++gBILJNZQXCTzC&#10;yysMd3+3K8EHPkIDRDfOQVoo+TKwuepocykVmNDjaG+1+tKfHNq1iTIQqIgW1aalNsFALWVkSTdX&#10;UKuUsBXMyEA3SnbBRWZctVb8s3QuiGLPDmZqDUqa0UALhIjR1c0qy02zD5P5upQR2+0T+Vc07L6h&#10;yx3cp0OgMa+gQXmv9Kkq79jNoPkTStoY7hWvkVKSfRDbiVaxDseQCoXKALYtxXu0IUcoD9mr406g&#10;7UsXRXe0WOILwbUPGQRUCqSwtvxFGa38xU32Eb9iFvnjv34hDOHcRGH4E4hBT/hUI3WwiE+hSnBA&#10;tfZIdDzyu2mCznwxyB3jEXyIn0Rsmjn1W0hWv4n6bWfRqjpqTUAn5+JSO9ic6ORuKcJBDqWAWwVt&#10;2QjqkIR/mRDagovIsVol8+nTp/s/UTcHGkzgIKRCSCkaIRXa/T9El7Hx6tKlS86lHh7CucsZcRzX&#10;wJkmogPOeBVLLbSh/GZnOUG6mD/4cC3gWXfQU6dOKc/f/e53FU61XPAK4X4HyHHEHIFsGuEIV952&#10;IJ8uUV9YR2flnPtKsIix/3OaEZQAoO8Nl4M333zT/UDr3uCbu5/Y++inhnPBgh6QQR45gVH4yWq2&#10;k3I7VmOOHGKa1KGPfsajHKCwS2nYKsT6W9V8RMEHaKzANyiJEc6ClbSgwEmwRqQ7qOKh3RxtE6lb&#10;0ZFVMIRiXStL70a8cmJOt1DMBoKO3ZhMcKPYrLAywRxB51zZZvKDwQOaeSFKX/7e+mL9NRR8yaki&#10;WRbDLZldKOKN9SAQeA6wA20qLZQwwjyprfI81gICSwo8O3CbcWKc2EHbo1WUi3MMK+9wAx/U5gl4&#10;wYIzCAeQfhgCd2lFq5+AtQnEHHS0EI/5z+Y5UirR1nFKKcbpdGCsRy0DK40UkFncuIX6SgLb/3ky&#10;GWEGE+PlCPPFeRFOqtxGdIi80M8MCBIwgbZUdRdxHGCd2+kAVE7+Yf3TMopr/hIDiqgJsA1YM7VG&#10;ZAeaw0H2kZicJR9JhfbkX/HP+x9//LHlSrgw6xNKS2zrLiyGq+7eKt7KeYcSPPFdjiquFyKzm59D&#10;dbibW1nBzKCAQAkUGnKcQu5+PTdrIlxhxXw0QDmFHBOA3+UUDpyC4tzHjxIrLyRAk5JEi81994gc&#10;m/CmAONBOpgsfvbzuINMloItxxBV3ClFvlXiBLGxFNputDKO1CYQhJD4MQ5VI6IDzriBjSgXA6UA&#10;p/NdtxkKyAjAZ34pntOJKuJRwlUYrDKT1XDjXLbDkDLxkOGE4XFSvqCk1mNVX4cOxKNVtjJNpMwr&#10;gzoJhrMON5jmFBaVB8ypfILXHKuY1k/C2YtCzHGute3PZDZmr46KbhVeAVkhh9WOIuv/LFISbEK9&#10;peamT5FFuluwlMKO5izeVK60XOMDV+7rS7c7GQ0dx7k2dMFiEQW8ci5UgYxvvMyz2gQxUE4kKjnK&#10;DOLp62h5ocDEiuWWzS+4Kky4TKS4PfBm3/Q0sa107JVOB1kYo3izDbl4xIhX5tOQaeoHzVkdjHGM&#10;03lcBPXr5fM3t4yIdASgAxAgL/bFGts5iHf2Szi3MoexZsIzhEFU3YI5X+t0C2EXh+KAmKVJkUWc&#10;ZX43KmrDRGD+2yWq5pkzZ8Do00WgEVjhMDN1xBRR0cW1Ak+TyRWSjPIhpajikoYOSuCeo0ssTRvx&#10;ioNU6LNnz7rlU4BIEbZVy315K+TKuQsET2EFRhEK0xwVWaqOFCnGmYZgWrmdXQzUKb1DSW4R/rxT&#10;La8v8UoasMJ8JZKbZDNYaWFYHuYC4x6dazJIMWH7mFsClr5SCOW1YAEU19CkaxN/6WCCbZksFujG&#10;XzRXUmU/HSOc6JXWta/Wo1cHoY9hmOoFKHf4vSQQ1+KKzCXRVK2dqkJ3NlUoxEK26UQvLQ8hqLri&#10;FZsxrxRvDuN1vDLBTH0jVkEEv+lDaAloPqiQJ/ocAHf48hYf8ArxKINAnwhyLWfwCnxNNkGb5EIZ&#10;p7Sor/VoThtqudy5FKAGHrCXYtI3uFFfkGAYvorbqdkGtfF4BMu5TTAjNKhFODejncQtC0gu+rIP&#10;FyjhlSX7U56eXVPwLPZACYZCXel1oyJze1VoZQGoBi+PlBr4i2vs4yAiINmOAeqEYixyeES2VYqI&#10;QmVnSYTcv3+/n3dppeAIMPL111+LQL4DnSRO5xJEvIwYsJVbJS9AASHzpQPtpDzQYaAWPl7JrWZ6&#10;dINhhfphHwTgC4nPWYgLFtuCq5nlX5kUmETxoIxSynFYiirUgyrD5V/KkDD38aSVl5uPJ3ZGg+ou&#10;Q/CcgVKk6wtYRAfk4R/I0PZKayZL+YtW1OY7Sb+f/cgCWkc7hW6Ok/SJDgR0yragEPyW41tBwWU8&#10;6HThoM9qinkLiiJ5xCDY05nJBY5HgyZLAUaAYFUkN5+2mIwwfMq/TOvnq1YBGT0IcxDPTNtyAU0o&#10;xq2MFQhaHjGh6zIRbs6FmCBiL2/iw3DG95zEDUZMw2H7cI2dU89CilGSUFLo2Q2M/CLZcai7l+ql&#10;JZxof6iaQz3KqD2UobCSjwZSJ74hlUDrj6gTjwZv3bqljWZic4LRBA4ShnEDoxQ5p2MO/jDToXxE&#10;jBe5+lqe9VifH/Mm6a5mfyM2pzlKVL+ZWf2mPFSVh4ikTnPHfj1OFD+ugYD8AFXoqfRW4Qm/6O/m&#10;LeFZGhJO4YuuelDFLvdU+2Avx0lTyqE2rYxAm7Y3btzwBd9XL/ne977XZ7dPXo/GK0XvvfceDC1n&#10;Ixh1RCKT7eBRH7xwhi0Dd5q9SuQWHwB4Irjmoz+RyR1HuIxDfWo7lLgf0EEVPzw89Ah5lsYEJJfo&#10;LNRiFDY63bikDQRvTUMVrwCiX9SIFH2cDwfLdewA6jr4KRjhBm3ptOxafrA5b6oycT492Q4KfUJD&#10;l4z+H6X1kbL9rzFQKtjtTDd78r7ca2cu42XCHVgnChiIjdil1TciU1XscOkAZaHsbAdDnDuRaQfh&#10;S+IOpSTI/iCYDxTBzzYiMr01ohJo5TgG0+xofcEjnEdlwyuXC6oTKJjss94c2ocITNGOmAD3HstH&#10;ZativkzE4IRLtNVybqj4VY+13ONVE/RZbrfcWZvkSGK5TcyfEzPTKm/5WISAKwYTUYq1HnVUayTm&#10;Qv3I3cxCWmzzRHmclNO5gIdKTDyn5WBFRVYi1IB2lyE6ANDnsloiIYJuvsKlSOO4RYApI2slBRUa&#10;hkyjPDwlTfjzFEcTNdKGXMMFfdkbtMTOSrg9FW9lXpid+EmXc22ojrIRZfFHR/qrgkp8qOZtyVHL&#10;cOUqQMIEPkFhlbJqMgS0pMzLcPRguEjjAoIeDAGOOdaKEBvmAkyWJeVcmb1CRT2sUESpJP2R2T/x&#10;SGhrw+q3E60CF2YCMLRDyW2pdKOPzwbzgvDDTzTjKWcRhaTC4wieZaaWOYSltfmd6HirTegjBqkk&#10;htUqTGMLBPjaudAQdNTDB2EIEC1+wodbteLCIH16y90ShE6VspSBwPZEkvlrsPojaoYwFmdsyBbJ&#10;gjJIaKE7BO4JYfQwQUWHD0dIcD//+c/7Wbd0A0AHOd1yvqY/hTuCuDEgFcTg1kF4mJ5OpJsMC3wa&#10;MoTj2G5PsWD/5aj/wL9aqCqZWkA5SJizCP4C1iNNHI2NN2/elCsxbYo0tPmizyPBOE6JbPgjBklO&#10;cQRW9DWmgzwAWS7aPs2Jx6nclJEQDOobQQAjtqVJCgSmiIAY8HMT83mWW8HiNoxgIu7l+p248dCB&#10;dYAq9rnAoMg98ckui0Y/80HUpwiIHA1VsMPfIyhUQV+3IoghQGaCQSVHFR9Rzn0E++zWUbmvrn9o&#10;zjhs+0mGJWwEqYiWA7uSGtFCGA4YuNPsJVFQxNS9e/fcQih24u9lE5KcyJW24q9OEfKOVtd9zjqL&#10;jfwuHGQGbJfYq7vWSvVAhkaZUAczIQANTCtFVMIhSXobl7SJ2tG1HrHtUwmXKmWGQkm24RRmMpaS&#10;pXoKQxU4EiOFDcKqDnOIfCXAuy471OZSips0PlC78F+U336wZCEc3AC4RhblLFE5V+cDs3GUBkRm&#10;kXlZwse26yeHiOViGKZUF2zsYZhpohrzvvjiCw4Q21YJcsFJzOxmYVA9KEHIPkT8Mx7QoAF99b6f&#10;GJSpRXVhbAS+GKDDPQbLViYYtNYI4QkqjfAQUHS0MnIVuvH1fif2lC90GOIaZWaAEtZRj9iBs+3v&#10;LCZokaPULJL5jFQ/+Ax9I3QlfAa5jegYNIJ2Vik/20X9+JNU1uAYgSfIiZSRe4zgItvDDYdcwLkZ&#10;YoAVyfDf/4UXSuJWhYfIvIhruQ3Zos9BlutUs7tyJRxhJDFNWpFz21Zm8dYSrfGJNCVfBr9z/Hdf&#10;ZGCWlrkAVUUn+hIc882PzfrSXIbLNf3gFGul/hYKD9oyyrmCkPAaW+zjlM6Cs4Ng6GMoMzGEZzkR&#10;gM61j9xahrWtzUuFxHziG6v6jSHoZDmoAYKxxNFFgRuM+s1k8IJC5pVGuYBWDkUMQcUKJjjRcbzM&#10;QDgEhUecYa+Y9LbK0YjWY+BkDgDhI1UByiuFBOddIvnL6TDhI23fxGJkxDQfYbW8jLFsMY4/WgZ2&#10;QaG8G5jU74qmfts5S1nHNNBJBSAFF/+KDqcYN43YyiOgRAqrXVm4DLZakEouYkpZZSZDcC+qEHdB&#10;5JEonGIfZFaBqGrOBKkAt3N9+6vivKOKA9b+9FELARJi+kbQxlvflwLWKltxBBc4HfJgjJDSK5Us&#10;8QpVdGJCZTiPtK09GWJDlJAbKWCmOTDZAn4VfjNbxWseiQ6xmz2FsB1gYlokpzwk8Vl5YCMXKDmY&#10;g0JqGEdgl4uyXLoD63fFBInRJgDhdHmVpRRwIvRO/HhMuuYjwPY9UwtM51orq0vITIOPuiLz9GOG&#10;yh7NBaOdWWQC9HwBK9t9ee+XcGsVVAgXiTqBbEMLicwGSZvLn/s/3N3/1HZfoQzuUQwZdqPHAjF1&#10;q/ARF/KqcHCuuDDuUCCzjqW4pILEGRU9QUJEghucBQtMhEN8A4VAEOnqSBleFUA86cV8HVupCKQN&#10;nSIKTHaQpCqm7KNedGXkF3B1KSScDgThQ+1uHiAiOkW3DnCQCuwoIWRKXE53NLVXEdj9CMrO7gGK&#10;dwkWpNjOWXIC3Xj2oO9RWrKE9pnHVPFPRAXSmCBxSB9u7shnjpWmiWTR2I9Y+4V2/KiKI1lJQY4z&#10;KG6ByEmWwNomMKKuxyIZiPAyot8EArI6FAO3c03w2Jc6JYO7yzt99E0z6DE44O5t4nFfTOAGq4jT&#10;wdFFnsmb/1eH5+hpE8fR30zT4J7bfBMIIT7jLeASrMpn+lrCc8JgKF5C4T+BbRUpgxNb2dPOciIn&#10;carMxZFOpCeguGMrzqs8y+DqSiVcFt5RfpVwqZaqwzPL7SNtsYjJ9kFoWyE0h7qEmTyFXGKt7Q4n&#10;p7S5pMDRJhcD5nQcUQnszCIBxihodHfRZ5EAJkKR9Dkle8qkrPaWSBaM9Za9zEdQUm7SMYhyHy3R&#10;wQ0jOC13OAJ6WlK+YCO4pO++nJzLQbZyVt9VptnWIDWAbGY/58BwYSMQkGQgAgKQ0TiolXD1G7ch&#10;oEhgQim4xCGisIIVDqWGU+hDsS1w964ahTeVUowhy/M7qUKkqg5tLUQn+isMti3ahYlAEFy+XRCg&#10;OxmnU5tK9OFcdEWAopVF0hPT5AgaMlb9zndVApDK3TpxzEyecjpPQVIICCjjccNZ+gJTUEgCVLKn&#10;REM9pUsHsF7ZDRTYzom41HFEoYJk3wblE7mbhpYU3VrBS1Xnoq4YhC0fUbKggy2gQAciAitg8gjl&#10;fUgoCXgrCeCkJa2SK0mXDIXZWTK7Pc2Bhjlok+PC2WATvPIxZISzLHfuuEmHJga1+NyjToOEhgkE&#10;imsMYY6duYPJAhC1RJYIorYsqn327JkK16+w7X+SwooytoIJBkIenU6dOuXjmOYnfjwmG7sZIIbU&#10;ChZR40QCbcgLZDjThxXs0kEqBLBnLgC+EYjhMA+q1mr2/FE08VgFRc7aKlPhH3vFpg7DAYhF4uXl&#10;334lvsIhgAxCCbtOfIUD86233qJDKcURdZQ0+4tiMYvhdNaiXN9gbOFZzBTg3F2NFw7SF0DwTZgY&#10;sQSSTOZoemKRyzfXlwEw3LbUtq26AByt0PMIH6dULOwfQ6hKpczHECKQPcLQeEL5wFEIPCKJc3EP&#10;MbovoocWXB4pTx9eEP4QIMy3BA1EBEsjEqpv/1KZC7t0z0howhGabKuOmkrj+hgABeaxn+Wkz1NR&#10;fXR0JHLwhujbpKqghBsRtPiEsg6ynNgQsZwo9XglHwHX/ubYzSmdCEeAyiD6xIlgpXSMrKjLOGJe&#10;3wSKkXKWVdql5raKM4y3xGOthd2zwCEL6EjlfM+RoUkgIOZZaj7/cb+ZIC6h5DyOicccpgW3lO3e&#10;pGx79KqCzXklaF4R27nZI4+aY0LVxc7Ckl9xkUp0hgbQQErABVVXV8BWZXd8X39gxneAZSlt6Qyc&#10;JIgCJ+QBbnL1XtvmkNfmNV/e+NAfh2uNCH4OshtAPO5OXQJqhrDaNZnVzJHOylzld9mHdcWJ1qDK&#10;Xd70CobzGQQc7Ub5v/gLtUTBUL+pKmYsgWc/5DCtTKGFpOPav4xp/zbMI+bIVkRIQJgOKo08BWTu&#10;tjOSsws+wAGCcgUTtUdy6acd/SRJ/KOEtb7vBXCEQQZ62jNzaMLdOEDP7nBaSceI7EOTyfLM9FiQ&#10;F/AkbtiE/uaoi44T1ZKI40i1jX8VYErqoAd3+MAVevRHUV7GcNy2UI7QylP0LP6RQbVzF2Q7ZaQG&#10;p/OUYkxyEENEAc4gHtsVGB+CmAAEHikWTKCbhbIYwLXWOk7s2NlICIAIf3ZEWSJxuxqWu2UJpKK2&#10;gyQTUWxzNlpFuIaxbIe2R32hyjSZQURjHRq7kbz8GWoTapjPX2znaHoSCHjs6kZJrZ3hkyFarjSo&#10;hYBLDBdgVx6JlvwFLiNejZvAqD8ebIlBghW2lZEhTx9M4xdkw7F+hK6Ep78Cpn7vf6QmJoDazhSI&#10;dVTFqKophrjM7aYuAS/GIoNAllpFNJ6Es5zAQcKTa9jC0Sztg4HVdJOiZU6nCBbE8MmrhPeLacQn&#10;uFp++/btiihBdfFlpj4N2RtWdYAjGG3Oj5z1yl+0Ym+/LUvn3dAStw0bOoi2rlY2tJXgJRRGZkoK&#10;WEyAp5xcZQVybIc5QgIHpXGVXRCAhtQnmYDCQqvMlBMoj6gyNltoi1pIbg5OxkYMRCcMjIoys1Ow&#10;yCl4EgEyebyvLZUlOIM50ycmWGgHG6oyWN39wCOtEIb+shkM21zfZHMqB3JR15HtnzmRxNkmI6i1&#10;uZz2ySqd2x8VmFZJNrmVILBXUcfrJqsuNpHozbSJL2+hq8wgE0RsQiyBpjYNiJ0tJHHOWiP25PKK&#10;rg6pJAO01jgxWGt+9WlfpCozjaehlhi3xCbYzIW8Ai+4KEtwFCrcgweTMb2yiZZwLQZYKCNUv1EE&#10;sihbIuYeafpH69cuXFSRT7Ex0v3UNIERs3OM+agjufMomop22xLOcwTqCHVJSrbNBVCFj8j38e2j&#10;0MVWbhUD0qsswAURF7/pzzpWQ1t+ZDgcCOUN2lMG4Up7WqV1RCMqls2FU8naQn5xOZBz+3NQO4CF&#10;32WWXbQtMcjemzdvsgh3WUoTRumASLKQEEVL1U6cSENC0YRyHwTED7E8UfzAyy9cJnFbDsl311+S&#10;Wr5YgfDvLQ9MrbNMs6cTCyQIG/cI28S5lXB+V4n5Ohc7BavhXAmHMyYnoFAjVTJWowfXWIUqWlCz&#10;gssc4XSGl/hu3bqFBi40/ekdMVjepDndKBZnEo+EOXRmC6MYYtvSn8CmWDdaCatsRZxulWl8ihX0&#10;RBi0MccqNtJKmkBUxlJYPbOqHCQBcQpNnA52nQhpPjdBXhKxRFCIylzM45BBJ9RCMHs6AqQcTeBA&#10;wCtp6jjatsy3J87s3zX3RfqGrbyBWmzkArmMu7upkMzhI+abY6b5NHn8+PGJyr0v9LQPexnLEI6m&#10;EgNh5W7BuvTERq+AXCB7G2OJyTxFchDXMAcDCYhmTqzTApDrk66wve0sQLkxdHUAnbBiBdt9QAve&#10;ndK/R0y2pyxhN8vtQ219wrMMdMfdTV0CFmQQ0fiAtPruNNKF3MVSEXR4eKgecw2ysZq7qacmSZjS&#10;BQop87yGrpKY+u1T+O233641QhMGhkwlvPxmCdJCA4ZAbmfEsBsiabGUGjstf1dAQcndwxLatm1R&#10;QEPhhg/c6oNTBfHJh4qIgR4RG7CITYaZ8FHy0QmvusdIcVpMU5IRgIbUdgqLmEYoD1JHyAOQpzmG&#10;oBDfOcVx3nZLMIhU1GNphif7Fb1Ilxb0SfnKHL6zigLUADt92Js5DIEV3OzcZVqHFczhejO5VZZW&#10;C6QjiWv3L5WpoAyrQhhhLfHYnYUx1pgjmMWGEfDJ71oSoGaab3d1pclE9m8TxQP0VEycLSAd3wWH&#10;3mqqOSAjxXC3bHwS/zrGTVB9rWLzTLYPsae+BEd6xWdWtRAvaduFo6ORySZeWZhuTpH1OKz7nb7k&#10;Ve6gg0Iyk1V90Idskc8f3MNn+U9qlr6JIoSFqpGW87ziEvMtRHGt+VpscAStqIR/NkdZraMdp8S6&#10;6PCcVp9fxKS7EZzdat3i+9+9OA7JcJEaGAYl2rLaKiaztyoFQAfxID9yTT/80NrZI5cJJB9bIh9c&#10;NrQbKAz2//XG/jK4TXbRtuSLL74AIygEA9ZiKvoKb9nHJqxmO2F4IBCTzSEQo/mkSAK09qkem+nu&#10;D1KFsDqn9bbldVaM7P7mNavqVwjVbFLxDl6Y8zVHK4eRBFwFEhzEeWjgc+JOo3iYxnaA4C3CWNtl&#10;zol04GU3Npmx3wzwAVEJ11l02H5dlFESH2PJdNhCf3FOSv2UZzWFkU0gIAZsHS28nV5lklkYKCP3&#10;w8YhlVU4zDo0iKiCnyuNoBMCWCv7GOQIRztUS42OhpjxdKAhuzCnMoMYeGITI2yXUjNfuinFgFdS&#10;cygd6G85P3IrfJwO0qjysjxZf0ck2LmgeOxHX1pR4DjIe4W64hqfiwgUNeKVJdyHyTaZr1iEdP3C&#10;bUtsBTQa0grULNURvIT+TGYvS0l0Agje4qFxwmvqGT+yxVt5v1UgKh3nPjONmGAtPD3mlK4ITteh&#10;rSx64kff3yKMsg8YtTI474O9L0JkkCeZdiISieTA9giswHfjgT/a42TFuI9OClPSbgDkXOqZwyj2&#10;Kt4+9PsfPn2LW0IsDwTCRi72qMN8IEQe2CaIEc0cgYEqE29KSidu/68ULi4KrMJkVmMFd0uAXbJZ&#10;ze8QmLgAi/xpMsFwPMRG5oBIkbJECANEhxoUozblOStz2JLH3ZAClr9QBfjGKdNu/fCGOd7iebU2&#10;4WuBIOKoDQowEjvgv0e0WahsnxPWighpRE6OzJCnlYByCkZRw1p7rtS1/XqshYwSC/RHISBUMg70&#10;sNzHN39L0Pytr1OrBputJLsldaEzqORXv/vxu+XQNN9boYg95hgh3hL69eFbBHpUU2lcoMoF8FIv&#10;ZRZh1u3boKrGJH1QsrOILX0oSAjXJomoblvjpumTkjKBEWUqV/p0sIMlrMhAI7alA6EDQlPD6dSo&#10;ihNHo7gJJanyFIghC2ug63iUPV0AvUowj7MTDpB2Cf+ZhgcMt6cC7BsXrdUJENGEYyADNBbRn0UZ&#10;xQQMFpy/XL9j6EoLc7zkVObwdLmSOZGVdfa30LZMBqOOx2KAH73NRznRKht2IaAbu0QyQttKEu8H&#10;KlYBXAk3ga93AbfEZQJ6IhnplS5Fy3LUF8OBht9Qws7ynVbkTAkRQnKloCJuP0KrVl1UFKUPu5lf&#10;SBA7EMdVAlcYbr+ORPqWEjNSpxgb4RHg80W3NP7FLuZADNT4DASFhI3yHUpjPpOLBQgzGTdKoJjA&#10;oUxzKD3vrF867bdOCPONEDoTHXNY14dFiY/0mPkJ5b11pwEUxNBPCBAKI0y0IXTQMkdy6US7qTF2&#10;kCxkPW8nkXnU8cgEpGK+hd1yHI26ILUwDPWh6pETwa6Dik+fPuVf1zi0EQj4yXwq2QqqVOUO50Jb&#10;rrF5iTuHahMeQU674SHARSJ4+wUuH44ojWZwxkZs55Toyi8m60sg1pYrhBUDhRJA6MCnHuVWsIh6&#10;HN7/HU+CqMJcwqFtyMONbnBGP4+MHX9p+6mJTskUA42bxopcw1jozSCBG0jzIDTqQJ5KkglVwSXK&#10;Xv7Jwddff73/97eMCENWO50a/AI6XIU84cS8oHpxq1cYu1u2xD2GyR9//LGYlSUcKjNLHSCiMJ5k&#10;KdsBImblAYTnEUHBceao2T7Wz58/r36PuEbDbYIXFMITjJGHvaVBLQS0yCApyYrC384r+f1nj3y0&#10;U/T3i+RsOc/iEhslHPYCpJ+KeYsVRmCCFVVxhiBGgJRvscK4jCeErSpbopZxJnBxv/E+JmQUtIsO&#10;KIloomOOYCkqWVGSp5ucxqJE3yBI50ZrEJ79MMAr5ijSvCCuK1su6HEbT7x1aFSULihjuU3aU8so&#10;HOamSrDlNjlgG3InjER9N0SFXMH+x3/8Rx15WaT1qefjrz/Yrn5rCV7a0RdhWV4SFIGFKOxMqKI7&#10;T0AWkyZ0fFGqww0JFbHTSNVaIdealsFaUmFrn1rCpE7UqWATHVI6pgYSlyAc2luDxCojTpcgpHVe&#10;F3VoETOMAFoJNEfu5hsuBDdM5Swe4lcdTsJUOQWNqE1/QhlApZj9+Qm9zBHPNocbhMUYbP9h/d9c&#10;VKVVqBKqzqUkz3WzVux5ROHnI/qb6Sz6yJJ2toNt7clxTPaWDvaBlY5NjtbvK+gIXW8dl546HAcE&#10;JENx5H7nnXdQ1obUs0Tt16cJQGRSIbELuPU3HlOSDvg3N3ekBxesmCyd6YOLkmQrwqsMCxjTJEH1&#10;TO4QKtIEBms9yhHG6+O0vCAeCMCJTGqH2YeUSkSggyYASiWEg/iOg4QQM1GLIVGL4Vo4wAQyjFXL&#10;oQcrmDPNNY4V2VJpdDqtVOsyPri0+lLkCDQSJnTfZ4JW34hwZW83Hq0dzNSxLVKJdvQrK4leypcX&#10;xLNHapgABI/0IS5bxqUn3yJoIOvxo0ETiLUeEdg+AARmAi7SNYJidShAKOMVw31/52VcDQqKRWY4&#10;5IjcStyccpAOR7DXnnbuIKWOaTo8zkFg/+T4rxdUyRAb5ryA82jGFx51RJ/MIGVjHROynbHMFKrs&#10;YpTdnK7Ds9iOq6N2Yn95wBLTMpALiByNrutXtbaPTq37ousLJeHGBOzSByBbPOKbRyjxnYzPUgo4&#10;FCwwgYwjUM4pcEAYyqPT89/96w6/RVxrjo6OIKA+2ZCxNpR84EAEKUy0kgzbveUCCjhit/5YJORn&#10;x39hl8QucumG/0VE0YEtHOpmJgqUQLYApF9hCxDf4kQeQE6v+M7aPMutaOwqwJW5GJ1yNC9rzaSb&#10;aucUJjidUNhB5TR3EY/04VMXjlRN6EM9O1DJDpZDQ4TKbJwo3enjg/gFO1bY2S1hSnitbaVZB8HT&#10;/lIiVhjhSnoy6sKFCxfXPzKJ6mzhU4YwUzxiRfFoUDLBBHpil4CKbJyrBQXRoad2KvqEamIVxvIX&#10;u1gt82A+qdwUpwgj77kngdStsXOdhUJg5DgWMVwJEyCMQnIgbP9SWfff6jSvoxpTEQJRgMV4ucxb&#10;1QKyLnTuQX27l/2JCX0U6qAasbszEE42lOidUmZURYouelioNccglpuflEZ1VG7jlGY20ankN82q&#10;CD2a2K06hKzOojxq6rOlnzEYbI7l6WPO2GJ/UYENREBiDJlcTxO+ByJAMZI/gMtJPMeXPMcHHg16&#10;K3tiD6bqIJblsMZaLYeZwGd2s2cXatXdQZIUA09YbUmll10UZlFVnDvcrGGuzzQTBENfdfZ3FrsC&#10;h6VAYHJQEBcF45YEFEwc4SbIcIVW7KkiaN2lmyFl0vbR2tZujHKlLd5c+LjVK61aQg2V7N1337VV&#10;DMZyQGnRVEJMvNVSuOu8lFr9Rl8K6BjBaa24UpslUBnEDpVnESWPeCTGvdUxou+gSR8sMlNfp7uX&#10;tAhtzgVvPxwKaiAEFxpDL3sBDh+ukURazvV2s7+ENZ9rpJot+IlHrbf1xWTmMJaG1NNKc+wNKJ3Q&#10;YIK35VZUkZI6lAnsagLbgYyKVKpmIExJQTrDun6caE56gouqTnciotrcSEkWsFQakdf4Ii+YT8xx&#10;BMoJcGXAJR5/5B2s6AiEl62oJApsm0eomoO8ciLX6/Rogs0Vif6qEK+O9v4SN6fYX1xvEX78zxX2&#10;/c00LtNJ2Ct2vDLBK86lQPgwEAIGvbLb0/XXlPb5q6hzsZCMSKzrzqcI0YqwHRUrvRBmO0dUZsSs&#10;ke5/dqYewAWaUBVEDpLo0AaLlBb4WMVB9FR1su5fFKoKJTuoTFoMtOfnn3+uqGt9WNvKWfDhccmK&#10;jdIIAtBWS4f58QN7rZrf8ZYloMdl9Keb24/QqJpKOFKBQTbyuNuMj2+u8RWuhHu8deuWMEQVoEHD&#10;Wn7UxxahKlGodqJgEX/7J1giABqjh8kRleQ4Oms92oq/8A0ZXJhgDlJqc5aOCahlkCuZVrbkO7GJ&#10;FfwuJGELKGxkBf21rOMmYnmrHKcDK3uCFAiwoh6209mNjbHnzp3T6Y6CAAUsKBgidwGqO7HNIWY5&#10;spXqkdxWaE/0CavrizvMp7++mRbKrlKNZII8FKO8ykJVG5opHqnUZ4wLsX0sdLqzTCjKIMnqCFB0&#10;bCUcY3jX17PgUbm1pJuvk9isY42PsPmpqb7KB8qIK8chriItoaNCORH58NsxxKkQjJToDlOk4QzX&#10;AhGFZ060oUPtU0uYKjzSkia2FRi8aKQanzspoJVqPVpS662ko8i5bdjZHGJn05SfllPbIJ2NN0g3&#10;sBYYWmrPFY/olBzLnvinowUu6hNYE4+8wmEo5c4Vk2zFdnA5185GeMVW5vCi3TzaSge5HUoNYhV7&#10;2c5kXqAk0xhLYdbxgnAFXddS0+Rr5BMPWIh2tgJd9YkX9NlrlbW2MsgLWnmQDkwTbEgjAtUhbFa/&#10;pTbjvGB/S+gAXi4mVGIdj0gxnx7//W537951BaSSvhOBxi6RTyt7dj1H0wp2BUMCnRHcFULV72qe&#10;PluIafaxXFAlKkFffj6JtAKpW3CRU4A5XbnNU6wjxbZ7VSGEVAQIpKsSGiCJKw4GRjCGAErks1cM&#10;S4L2Aa+z6C/1qMH0lOPozNKRYJQmdDyawBClQtqiIa2op+Pm1yN/4QatMI16aNA3VldDIQ0oZ0HJ&#10;CPIoJOhBW0JJhlhOQ1tRj/mhoYWMc8MZUPIC9CgDYYMAlD627/Hjf4WTeDtZjL0qGa46ERnQmJJg&#10;LPtgnbO6n9mcU4iOR4MU8JZKqqaO3eCgKqjf3/nOd1QIlvaz9JiDTgIT8ixCXQdhkbVcBhYQoZxB&#10;bfVbjFRE9W2FroJIfKE0APkU2yWZfltKQuBW29on/IGDVAQgHrsPmXC0/k9CrJYS5ZD/u/4ZfvS2&#10;gxH3GLt5ix7UoFg3wmLNCOV9DvWnDyPM/PLLL0/8f1MJDeVPa23CCsaymkUCDRX3lwh2eXXqNzMd&#10;DR884SbmW+KUJs9CH6A2ZCaPa6sxUlYsojAYRQqXcbpv7kuXLnGNTILA/UwISVwlzVcvIWy5GzOe&#10;eBvJuRV/4rZiA8xyIEhTkgJMcxbf0ZzOQkmFs0Qc4Rvu8QLOm9/bEqzJPA4cyVMGgy0EKAwBLrZb&#10;JRwhnRUtrSr9WsuhiIfhbGeIs4gOS6U4Zp45c+YHP/gBQvocdxdhFHxkcpvQxNFO4QsqMR9KTCP2&#10;1Ao0wQhJgAirYGER/usTFmnNpBvzaSuZ0M3m8HGK0BYUlijeWpONGIe2WOZTaz2CVFhBnjIoIRVP&#10;cTwAihQgc1XbiVHvwIQNHhtH3NhALFFLiPqHeYLEcsiab19YTyYiMGUhDWhGG5ohCqXpSkWn7P+q&#10;qgjpo8dutqpNH+HRh6k8a0L1WEe0U0+B4WBCWzsQWolDGoo9vJcauiWQCn9iphH6U95x8BUeDiL6&#10;TscVJtCWDyBY5OtwgD7Zqvf6jVPeZVEs5y22yxRwsA8TWEpzDDaBG4znA+P6eIblWkTRmkDAaK05&#10;FGMs67RTwmWQ/kScgZTEJHVCchR+7sVSMw1bG5LWdpthqXCiKqGzKMJvgkDoi9zCUtURlkLINeuT&#10;Tz6Bkk0IqLW2ZRqThZlMt3Peq+RXv/oV9OhDMTs7QgYRq/gq4CsqxLlGCBOq36Syp7QLOSGxJdr1&#10;nVqQULgRHW9VCwQjfCG6oKG00J+BfCSqCa9RBrwcJDgrAxBGKg7iHSjNTQVcHrGOd8y3SpqQW+UF&#10;ffs4wrl0hhWhMM0JtRODKq4Ep/XYW/PpLBpFRIXWtvbHlpIywQGqEpojmzlyigQERt/r1gKfwhzB&#10;lWoShbGFVuYz2ZJW8WzXGqKaShIAAP/0SURBVO0q0NsPOUFHbZtUzqkBIhPkGkhGAK3jgK8PbbtJ&#10;Txbyl04wGoz5cHaErQS1yfbRJ7lJQocYDEFnQr9857vn9ddf16HzjiirwqmRAlYIIzm7EJ6Zsid7&#10;CXy04wvbAoomEMN/ThSz+g4KOoEmDA3iPJbKAP0oVatvN/vQn8LQEAtgFFA+VFwm6KMQPnr0yBfh&#10;s2fP3AA80tA+LsFmOk65pYD0yo+IJ9ycLpxl2Ff+tprvS7J7OBbf1kJM/qEqnUsyhJmiTNz5uHIV&#10;oJL7uvQIEL52tHQBAYGsZbKFhPfp4Iax230JzRnLdzeXoKV6iYRcAz0Md5BwwGf+8tYcZO66SUSr&#10;+s1Gk4kO5xbC6IQzAMQ0d7WCjhVKFHNKcaIMVtVvy6kKdmiDy2ToAT/uIWGEQSd+YYsJcBChYrME&#10;yJt2szMEuhnEBzvLRUSnEm6QOAVjfQCIncPDQ0UaA4Whm7ebCh7Ov5WikBsRFAIHws5CGwlTEsA6&#10;+tvZtjYkjiixEB2xwBALqZ0VqE5UOiPm4Ena8pF9zGdmGQyGQIYwKRh5Hz7RG1zOsnl3cbQHKcLQ&#10;CtOgoT2Qs/yHF7tC6jNAa1ydMBtrtXjfj2gkdITgGOttJMAcQ3tuELSEg9MMHDxdXkAgSUE65nid&#10;clmpGTpurLGNuBM42s6kslqqqkir2eKnQTqXdklXEG4meA99WUAsMaEAxn6tzT0qgRLETLNEyra/&#10;TncRwnnKj5B2EJ9xBk9AP0fKDjpbWVj/TBNaG2EIZ2OqDodBCdVAmnpM6MLhFHlEZNqfPowqI4AU&#10;mJZYmG8YqPWWbhS2kI069JfpgEZ59du4yxpIFe/+EBpff/zjH4sr8exGUqHqLoIiWMVNEjo38Ys0&#10;zVOForbvXRQXySzld58IlXBopxL1hIcA0+777pVydHQkSl1v+V0HxTEVy+Nup9eRNZS6ijf9VT5L&#10;4ol4oC31EJ3yRQiFtX1SCAn6EL4QIRVv3hHVQoLhHCR+KJx3pAA4Q6akENps5KzKOcw9miZsrO06&#10;3J42tA9wIAzAFIZ/3+Kkkf0Srp9kL4vgzBb6F+SEqpg2uYDoMM0pcJCAiOMczek4QE8mVLTEPMUA&#10;awerJFPLQ9sRosxxQKYkYIFvDohsBQrgSHNOgXDhqRWqOmwpSGFOc6yw3LQAt8T++iawpczlUI9a&#10;fROkLYyFsL5LoaSJpQyRLk3zaseS49/ActvGbWGL1XzBKXxUWJWsocQLfXFypUE+sj8/siXzEQO9&#10;tXQDBYgEjjLsFEXUrff58+eymRtD4e+tQ2U24m0iNtFA5BazRCjB3FmCVJKklZ0ZCEBJQMLFIluJ&#10;bl/tthIaYvzBgwcnPseTJ+uX8M2XAZhJf+FfqDrFoDu6Aq8eO9qhXglhh3I3AUXi3OngAHtttTtj&#10;XRHQnkPxkCAAtwo0+Agc84EWB7jSuDm8jMmYFku53kzUwqhucriByRjulXHRwRd2ILyDyWDBTHBV&#10;UziIbuY4joijGE5VuNXRIqTIwn9RXL5VxsIc2wES4SFv/0yGQx/6JltV1Os7Rb8yyeS33367P/OW&#10;hfrBngiVJH2CG8dJadMgQtqTL6oCvEl/4NCcYrbFLsTTcWKCfpTBQwFYIWAaJAsBCmRUkwFFSbc9&#10;1sFfPAolCINUhTZuuX2II0JyOvCBDEDiGPWQoUvSgQpBsIeA2zst1ZUcmULlk8RxUTHrcod2ig0m&#10;0d6m3Mx4MIn2Mq92fngIKePY0BcAjQnHQ1aEE49soKVwinPoLnhUXz4DJRVhWgiJJSPiim5iT5LV&#10;Ma23lWTB351Dp2pn5tH6tXNR6hWjPFYRneKtvo61xDSFlohAt283bsbClIYIGm8iDTS1EZcY50gM&#10;AyunJvhHeXra2UGgd5DTgSmAGeuUjs5S4Gu7lxjhF46oTyUKQ6CrgCUyhRGBTT1VQeARjoA5L+iL&#10;VfDiB4G/MPYWg4GPYWhE8IxMLYx5HFTV4WIpQA4CsrzAHPlFK4ocKlqA009B94UHuzC5pjRCbbRG&#10;Ayk1sjqIzqoC6UfoSfpjDgWwiAkGcd2tIq7TTTGwPNG3YflFaiBiRqSJYQHDL5yV10Q7lwlIfuEj&#10;VgzngQxzok8ECcyJvsmyj31EF2RA5CD729aG+lhNVYLnJUcKAxl6ecStX1r0SPjFq4xKgAD8lNfC&#10;xxHVxcRbR5hpZz5yLgLAk7aMipbSSiZnPlVlCmslXG1wQc8mt2/fls5giKgoJGTYDgreNNlBcIY2&#10;wRYWsYu2HEe4Rta7du0ai9Ap/GGiLZAjG4WZ0DhNQE3kNac7uvslNewvXnBYKa24kn4Lp/otcKpY&#10;pklhTJMi+ZSZ7NVhPvLDARqCSLDwFE2oygpXCppguFXmczQOI7OayrPIrBWJiEoKzz65aKvkVHVg&#10;a7ksZwfu7uqGEkWlQ/utUilFSHos+cgh9Bf1RtxI3AbmJ9uJ4+wsDAFlQ9HNp8QqwhwT7Cl8KCwF&#10;KV2myTZaaFBAq65UFyN5eZ+vAcsL9OksAQuNEjJk4MP7BDL4Zm0RYQdUsbbUEVHxoVxBTztjCGbm&#10;ZaJjBwy03Cm2ogB9RJlWiuAaCUQnPauC3Cdv4KfyZkM76BtBFW3TKnsAASA82YKoVe4+kJxlAg6w&#10;OkpYbjdbcZblEgIbJRZcVacV6bNnz6IuowolGebG+geXtYgtOlDU/tKv45hD5yEbDtDNtnXEGkO6&#10;RbnACSVp0PxYWhTjHtzs2XxirZuKcZByBDVEGXeIFPOLXMfZE4AMBCzrnO4Vo7SE+Ti/XymEyQGN&#10;/Ue2qvUOY1DcDMC5CSK92zEWuiajrILnLYrbvajmch06aUGjgwoFEhLoyAJGuJy6SMAMqrNwFZHt&#10;X+4j7HdWtCOKnABDZZHJlzRxLt20yjNaf7j+IgtE1xGE1gp+440QgSSi+uG5QZOJcdN0lHOGV/6d&#10;YppXpjlURGEJgSAoQ5Z3JRQtn8WksNYS/jOCZF0S5QtzQETh+NftoYP0RebOznUZ10pkaqFiKZ25&#10;OngU+fShPB5TEggUK3fLDkbg4E5AQ/wDO0JIrNDWwV1kFbdcg6O+eNBXKzI5BbnF5OCvwy99ERau&#10;3GFDW+GAeuzq5lzUwVQJDr+ZKdjA4nF+Q2Lk0aNHDAcCexlr5NNPP7UWB/DBQUiMDDShZ9riDJIQ&#10;amORdKPs0VYV8WiOV61NyRH6CwBhE8tFMtEp35H81Y1TR7mqeGuVarbAE+GRv6jQl6BjhREJrgSE&#10;7X13isPqh52RFphwjvYMIRIEyQol0Nvt8+dYzGRUAcIivmORWwi1WQH8UiRLA0rrCK8cSm2OoBsl&#10;+R3+pRXRThNtKUYigwA9+9apitvTdYEyyqdX4kggiHeZCFHZIus5yzQqcU3hTOFcQNiCRYk+/c03&#10;2RIaFtSk5AUrR1NAn/vs41zfQPbhSnt6RQdsV6gq5HgiLgQyAyHPQWwkkKcbiJjW7Sp/dTOebCBS&#10;sNG59MHnUQAm0j3v27BQAiO47Cmx8iMEmI8hZW2r5CjLad4dyCMxX98gMKlkMk1sKIc4mjIe0UlL&#10;N6SSfNRv0fHV7/4PY0acDhOAuK3iAHaxi2Lmyw8uE0TS8CgNCnwppbuaQymMk8SjBIXn9Kc2n4oF&#10;24ogjsYBESdm2c47AKE/00h/2IQ5dphkpYTbgZk2mbKtDwczBVdrdUBaSmQF3JCHStTwCE8tc+ws&#10;H9q5MKGh/YmFlTTbArPvzrbCWKt4UHHhVpmwn5dIm33JlHJt1Vm05dkOtS3dVuhvv/pOGIJmMp4v&#10;79OnTx8eHkqDBSkBu9ukV1pUFHEcClIMkeRldWgbcQTWsZdu1HZKRxgnHinMWPqYMBkV8jD3yng3&#10;DG/hhkveChDHcbqWCBZ0ovzcSAKTDgoQTgKEd/QDsDtrNxv0kFdfvHhxgC4qAQLhCiaZQcpoBk2F&#10;44596xPcdqzlGDqJ5H5AKnNhD5GbiI4Ip2JFxVvEahp+4BO9ocMkfWaIOjPhou52kNjGZuFBGS0l&#10;6YMTigd0OM/pAQFiBksHrhqKR4WcnkSHiBll8uH6RzN962sFvLeCX744Wv9CWtdna4Gi6BbJGKYj&#10;+O2PqdCsSMNRayQJEG8lRDHsLRE/FAYsKxhlc/eMjz/+mJIn/jwMWR1aCjsh3GMy5aU2altOT2ho&#10;eRGzORtuqCkziluAdG1CU/WPa1xC0RSVXUVdOfnLq2ZKvtDjDuBr61Q2bGKtnelPB6iCiIEExXlB&#10;S6ABw52ue2KJhZCBg4UMZwIHcRkOiB9q0AEx8AQlqKTmeYUkfapW/Bilz7oK3lQItBEwRBYgZZbC&#10;TCQgurjCT9QnwqBcNvoTJuj38e1iROgJ0hIx8quUWp61rXgWV1inLw9ihRzhFAFvZ0dDLCtWBOz+&#10;1zjm0J/yq3BvBcxll1FShsnwB2+5VeTLOCIf/5nGBVVQq7jPDgykDHIKWhyjjKwnfEBBpfKIjEMr&#10;CAgNg+UagMPH/mYWhra1P7oWUNZWALKumfHHubwQtXJZJty6dYtT7IY/hL18x5a8Y3NGAcQmswTx&#10;+uNVq8zkesRjhRuq2EQPVbz/4UoU+EhwkUKebl38WN3SVylR0U1XEFnVD6ujHBEp3CdUYUgrp7C9&#10;zzLIGOcsLuN05hunjDkULocy30zj3F12rmoaJ+0j1eho3SFKo0SGUXL4hcJor/R67IZ0IqiNcJwo&#10;Ay9sXa+BIzwhY5AOzCxpsNQmjsBPpQvZEBsb8VmFkwGIXA0lGYDrqZSj2VKFpicmOA4liOVgVCFA&#10;UR3VtxvmM4HOYtlW7K14dDlwrvm0Io2IGimun2FYy2qhZDzu0aQq3lZoiYQ0MWLcBAw3J0h1ApmS&#10;OtSD6onvARnPID27FlQaY6w9bc7GKivvsJrkJlCg7tWrV0+dOvXGG2/Ifi6vYBcC+Ax5r65cuYKi&#10;aIDzVlHJ/g5q5yCFpyCyLVQr0kaqa9huCbg4iFamsVQHzSQTrABsIWafyCYzCG1Rw93CBPdKYl03&#10;iR2gBJMuQFyMDLjE3TDnIwSWCuzvy6o6spVwz2bwh3a+zQGno5ipQJg3VUch4UVGOgwccJF2009b&#10;/jJeCAljGuvDDnBSEuxMkLZgRGMoMIYApU34VWTOWYKcek7ECa8sMVkStI/sgP1yHLE/imC8CJcO&#10;VGgRTm2iZt+7d0+oI4dC6NGgVIgcUO6j3Ck+Fo/W//6r3AIuigh1qHGJgg1QIBLKwNHjiJKgQkgN&#10;fRxo7WAm9G3LCtcRiLtDZFciE5mMf5RnEZQkPv7DV463raPtLLokrC+//NImij1V+wiW2iiJWHCz&#10;A1gsL6saUT9KoBKu62dVXCZVmOVfLnOcabxDdJLqig4fWQhYhM71jkYGUMgaMYm9HtE0c04IqL2C&#10;FVvoDARiIcXOnTsnopBBX/an/NRvOAg8QklSmsMc2jIQ15U6IaRD1DBhQwQbOgkn1Kcw9lcAtIBy&#10;qETDHXDjGm0ONejRNajvWtoSIWCEIL8dkBxFUQvaHm2OhCUOkWkHzpKVIM+K2I7DJM4zii0slal5&#10;gbAIvNgueu1c/U6yjvusldN5ylfC66+/zonOoiE98UGWMdlMYjkOlGHNoRvBKOpRkvJ9vEoTZlIP&#10;hhKHEe7jTfRmGikzlvgolhV0oHmCS8hAJebgBhOYbCsb2pb76KzDLoMSok3M4TvEw7qp+laZY3Nn&#10;4YaAFYDiHTd2vFl1DvlZJDlCmOGKGdfszyG/Xf/6+OSlxDdr2YkyjmOOjOEsCZqBiAFAflSilA34&#10;U2bUhhVXwsp8KVUkQkbdIvzeLQewSPXytdUNVYahOenzgFH7v1PmQxzxGO4qA0kw4gYNy+lgqR6U&#10;/VnqTm8TNxLmqKO8ied0oDnfgUX0iSzKcDfmwF/4cIfooHwf3AjA8KomTKoNZTbCHFu5K0iVIhTh&#10;aWhnH3L4X4w4zhIIhJ5blBNxXhGlmMlGvLIz5R3nUJ1E3zhNQNoj4lEG8m3ILrtxtJ2J/mR+AgT6&#10;mCzFWR6ZgaBjkETdjuYywt1cCQRoSBqCTqr57ne/+8d//Mdvvvkm2AGex+GfF5BcxImOyjMNw41Q&#10;tW0FmoWkEiaE7W+yc+EjsaCxwkH5rm48eLRKCfepC6LMniLo2rVrvC/FUSCPixS+YxcbHWRDEuDQ&#10;UJH7Exk+kpc4SCoLfAGifiEbkkhi26+zyQ6KNw3QYkq4OsSdQl0dUoF20C46CgMmic+uNqiJiwzT&#10;pyJRxRsxjbpCGlJGvEI1HWYQnQXOJiYDSNjzAb86lD6Cx53abuB2VpUbHNA04pEnyhHW2g0u0Mfv&#10;Pr7xgOAoU42wWYFXxbWqeJFmQoGnDxe1h8mQwmDu4QNMBY4WJmC1OQFRYpCY4BUkQ0zxzq9OUXr3&#10;Ew30VGVBxQQ3QcWsksbBboWyPIsYiFssLWmaKc6RtbstFsIQJkArY+ITFpY6vYVDbMMYG8KH2Jxw&#10;GWbbXwbhLJvsi4VaGdnplpw+fVpFh0ya+07CE6wg0AAOJiEMekF4/gaJfWG4SxVgf/GLX8AZthgp&#10;yyhOFGOgeKAJYRGdncveEW+lfvqwlF0MLNhKUn1tyG5EYpIFeA0zacVr0pN8LdF45CDnUpVwGeW7&#10;gujLVvQn/CVgtGYyUAiJJSHtIJ0SjWhU7aRFvjDC6TbHNwynId7q4DnQcDtKBykDs8KcKneGkH4Q&#10;1VoGloMsAQ5KWOUgsGOUs1S1bBfwhTqTu5Tok0lqkCH0l4BsiydUKltJ3wDhvrK/adjIKJrQzRyn&#10;4wZ34IkQK21xDVu8RbZMyB36dM5BXjmOhrZiBfMZbiErpAhrywMsFddwRoyj9U/UC8n535/wBLCg&#10;5soKDAr51Ojtt4s6CiXI4Bj16BPIOkgiduwsQkGKMBxHW3pSHj4eVeiw1eHoKhagrKKJcP4Xf3Pz&#10;lSLk2SuEgxSlwQsE3lGKlAFOdJDEm72gEE2ynxHj1KAtn9I2f/Eg9bRUhac9JQ0+4jjcM8IoFvGO&#10;JXHMWfxSibJVUYMwvn3tTweFAbsI2OljXIlFDJUMNwBiFWpZNQTT14EbEYxa6pnvaAoot2ZaSM9C&#10;RodreCH8na7vXDaKR+cKTFlUH5/tg1GrSux+sshNWnwLBCe2ORqjvZYyzmU+suVTfMu/MdCGiGEH&#10;IwQrYEJ02t98b2EIMeMA9MoOFNB3LjwdRP+0xWEZQ9nmOP7qD0EkGfojMFSZ5hGeFgoEbpLSdSiz&#10;Gbauj5hgc4qxiLDF/pbYRCIqrREd3rGnjvzmLGlBfuOjA89qD4VKcPi6pbr1uzxamY5+bpT7Odp3&#10;IYfJwkpyeUqsVr/xSa3t0TgV+ZLxAJKUZYQmKCTVJ+CaaT5+s1Ax61cHJY5uAG1rQlKiFwaleMWb&#10;VPaMEHMcJymnqvhXqo+OjuQLpVqCUL+VaqHikaguqpTWBLd4FVesinO5gAOAIIa3Wr3+fIvPYFW1&#10;1ioAZgaUE6vcwLWhaJeYnK7ygS70LEHivslUUwgwzSNYaM60ZcH2m1xMYxSgpHKV2ByPXvF6BC2e&#10;tUhG9GObCSA103zIVMX7ClfCFWaPjoNheFY7E33iFQXOnz/vAqvDopAkR0dHsr8YYzJ6QQYmWiNM&#10;Y6w5r/zfXvcFzgIvEGjYuXDIcJ5NIEA93o8GiCTAiOhitQCTbVktj9hNipR0+KtqzSk6lKQYoSQH&#10;ITbS09MryvfKuJHc17XPBxAzxYxYkim0soxwMuJW5yAjMq+O5U4U0iUF4OuQUtiK0C1EywtER7iW&#10;UkUs5SuxAthMbrWKE2Uim0sBQg8tIeYmJEEo1Y4zLucKcn36YCD9aWJETgRFrU3kTRtSQBgWYiEZ&#10;aCboUAOMTNChXhPM5IsqN79YjlGyGBPATmdKSnMKhvnUZhT92QUuIvmaY7JBu3WhCQdl1bjj2OLC&#10;5HPWTV0Jh/x+dZReeIrJfLEb+v8Tscb1f/VXf0UHSoZqanh0rszL9XAThoqKEkhtKJWsQcFAg+7K&#10;cmX0QCcRvTvgXy+W80iGE2hopUQ1mCtRlAfVAMbKRUJDgnqw/rImR4ssyRn3CP8yylrkoSHngpra&#10;nFXqE0SFM2Or4t2xwB7ZmJaDmMn7imifBNSrKldfcU/x1kdyNdJZBZpNnA4u++hANfI4wkG2tQPi&#10;me+RgfpE7NC8gg1/nU4hTtEqSCKXywhWUEmh0ipmrIhj2EvY5XQgOBTBIIDGdnOKrQjNLeRcAS7Y&#10;c5wk7DsKmMbNZAgqYiw9PZpPPS1jbehQwVuwTNFhKXvFqf0VBZ7iHSI2cRhRqd3XgtaHMnMY6yBK&#10;Uo85UgdLQWQf5jCKLQQZaFLU29981gVRLfQoaTdHa+1MW7YwUE6jjEFe2Eq448tQSIMudJI+TEV3&#10;auGZD0flbcfKdVPmjz6IQxl1pF1lo4Kk9kjNsChtAcLk6oc5RPVqMvFK6+3h4aEvv9dee+31118/&#10;deqUz1MfImY6BaDySAWmXK81SJxSoAKIe0CjleAombZ9jssL0kT1W0sMMoonJpVwjOr75ZdfCieh&#10;hRZhIkvihLKtlSOUc+Ao2NyJKBxpE760g+U2sdz+jn78+LHi/fDhQ5sgHKDAwlKirEKAIRxJ5z5x&#10;WFHK41eDOr2STNnOwC6evMupXXsNlqmbzB0wsW2A+9AnYLy0pK/wHGRPGFYsE/1yN8Xcpf7kT/7E&#10;XQoBgpFIMaICDsyHAxrhhgmUMQLYvpaUnPmnJl5Z0fmCzq4U/c/B/TSCVnFJizCs0Ge7ll1Ci6Vi&#10;GNclCMJ2UdEFv1CUBWQEUYTAFKuQV621+pRMOLdKz4PE19toTrBdyIkN6bJqh+0qN9i33LPSXHWU&#10;L7wSeJQh1BONxML61Qb9eWVbsUrMqQUF09hiZzyRcb744ounT5927UuO1uVJ0PZ5qsBIDSKXsUTw&#10;UkY8i3wq9YPT2vJ+VwdHA5Z/xRTYccAraktnNCl2oF2I4VvX66pOqdNkCrOCttAQHWD8fP3dYTpg&#10;gYa3trIW1bUkPtvEWmDyDqrgkrDign51SxW3yc7a35Xh0ggfvfK73LbIyd0AqQI5jv50YAgFYAIl&#10;mZEwAZdoCxw08xaL6CYVyBhyRUrqzJ87frs8efLEh4FVfRjYSoS6+oDUKZChkiPoJmQoWY1BP7ZL&#10;GoLC2g51oURgZDDNPlwPaoDTmR8pTPiC17oc5BSwyyGJCTCXfjHQEhOsBQjzbdUnnXhBOSQRTbix&#10;MXj989WxSFghPxP43fJoYE8HdZMz0zTSjdZu6ojyIT2C1x2F2F/rrZb+JmvlVTgQb52lxWdrjTtU&#10;oeoHA8b5y1lOpCH9LTfoOONafbFgYfGeuA8BkCNkYAkZyBDmEeIRsKIGAiBFPwuJCHIcnakEH5GO&#10;NqyL8KIDVk4xn3dcKxUOHQlfleSgLtbcShktbG0FMe4AF45xvSMor+ORy4o13MhNgGWjs1Zi2yzN&#10;6oLOwoq3zWUA8OpQkluFsC/eA6DTj1X0qJwDQsvaoLFMylOoJpbMpIFEIDYkXCJclQ2pX+Wwbx95&#10;5lCXot5WGIgOMcf8Bn2KSSiS+Jtvvnn27FmtT0DlXMkxbprlRE6f+m25Tqer3xCBAggYr0VHGvYF&#10;k8gyAswXtmQtVFTW+/fv83TFW/xIIlpSCJlvRK5nvkDibx0OU8J1tEoCcvhChVKhCB+haC0fO8JB&#10;HQ00zqYhE+icIfIjoTxwxJscRxhCikCxR9QtGLKapV11sRa/8QyJkUwgCVGbWy5TwLxTlEPf3768&#10;q9+J+u0KZTwvgLH6Dcxkc8wat9z8fhME5zKEuNK6uPyv9Tf3kdDAYJTV6Va0X3i+RcQq3b7zne84&#10;xb2NSkxASluJH0ZJGQQ+xhmI0NxKGSbnZcmFVFm7yAun7YNliSzJR3xHMe4zotOdw+D2Q5V1DxPw&#10;bl1cJmvzPusIhO3fuWJMNHoEuAiXjCQaXigrOV1YkqqFaHeRF3VEEE400jmxj0HTJEfSo32EPXZ1&#10;mSB/93d/99/X/0MI0q+++qraQFuaC0wBTEMMJwKb0CcR7U7snkdPBZK9Nvdoctd2GvI7bmCC9AFV&#10;2tIE2gWUake6OQEBCfkl5U2GhuxJQ5+8CtujJTpcL4dwExK2vHRf/bDcWhtST5VVF1VufmG16OAF&#10;sAsiYp8dRf71IpbxB7VAgRKIocMvTGYI68QXh1alFmDbt2A3P2iD6wSBmSZF9EM1H8e70WORRtgC&#10;f6nW5uLUlVfgAFYcOYu9UZcmkjh7GdsNksmMBSNRWiQrF31fFFKHcV5DsBxtoTyMz+iHMwCEJzDz&#10;Bd/xKR2UGX4pNCRDXpNApkLoGAcFJoAo5qhbWsS2FT3NNMcOzNHaOadLRxzKFjbaVgx6aytS6LFL&#10;tpQWoCHoUNS2VLWz0HAinB1Kf1T3SE/4awn8SZFltz6O25PJjPKIz3xqK8uJVWa21sLqK1S1xT4e&#10;6nfBZamdwSh2cIyXtbhXKJmg7vK+JOY4+cEEocccXJLMFf7KgRRRn+PUcsfNB4zjeKpCTvQJxSgM&#10;QN5HP2gYCRaDoEbI4qtA4yBu8ljsCEZQcwEoqGdDp3RJcgSU7CBnSp5/+Id/eEAJCuEWYtHePFZZ&#10;ECiM5GmPUh4S+6jCMLA6qY82ogz00+xEMVBI6CH/Us40X359f1chyPrq24qHEVcBExSYvsbMdA9Q&#10;Rfr+tpVqN/WPyBHIVKbo41V5g4uEjnwgwzAO5qpdqC2RZcShIkT67XRhI2trJUq+0eckJVxrvsl2&#10;4Cek5DZhhqCSrDhXtkl9uEmvOKGEW+IUKMlugt8mvhVwEYeovarkdrnJHJK3cljBxhaxxJFGCqrK&#10;OaO4swiUgISuVWwfEpCSL1gA5SBoQ7LfYiPglVn60bpXsB1fJJZore2qxGuS0WuvvcYjOLAg3AQ+&#10;DEd09MUQKRg3MISZAJSDVKATP//EmZc/pIi11KYb7zuRsVKJBME69ubTkpGWGFfa5RQhwdfQkAgK&#10;DCzvPo7MQrfWI3FKhVzgUVui0dLWiJLvFmKyLGA+v0ugoteewAcFMGlFDbxyFjPlAmKCtLKuENtv&#10;DCnkZRatbCWlSjHyV9f5rcKvP6gTvUSH8KNp1KYbfY6OjjpdQqenSDTYtfLLL79URTCQqlJ5RlGe&#10;wrIGqwWsOC/ja51bvnMKZQp70zrRztZSj4FgF2iAhbaWL/AHiwouFQi1TPPWLYTmTLa5I3A+L9NK&#10;dNBEaBQ1hM70BHsMkVI8QtgOApNKVcTSi3zkYtE00WTEVr/vFii4+sUxc1jk6BNMc7RSQc+yHk8F&#10;jkfikUeEDBtpQiXnxmTJjSPoDB980FIGVYi4lhw++ugj53aKm7qt7FMOFMgCCmLgEjsey2nCvJrH&#10;ESgKBDZytPChp92AADR9TjcuEZWRoIqfDKQ5QJjJ9biKdchP8pdWHzOxjkOZVq0yjfcxs0rsjiis&#10;zC+feKRPrkQJgi32Kb7W9tv+xaAlZRWpRl9HOjLTJlaBWnrEUlGPohDjTYMFgvoaW9hOJcL1hKpO&#10;p4MRfTO7Bxca9LHKoFUtNGLC0nT3GwAm2MFWcZ6zJGoklIjUbwjY1ukVMn63HA7iF4ZTpC3xFUdy&#10;hCiTtJ8+faouKAcswlLXegmceKtq5JoiqBjkU0cQRztOa5xKcU+4cQFWoAo8JXBmGqRPnygiztuK&#10;N3j1IdwgKOwgNGzIKJsvCP8LSrRcrfSte+7cOR+9B+grR8PLGq85oLhCHRSXtqzU0rjfzLKpIyU4&#10;ZMVRrex/5cqV+bwj3vK9LIDZBivJxqsTijfqa/UrJ/omyCmkyt3+lpdQqis6jCQoVYohWOWmz0nM&#10;RizeJe4prJATi7qEe3iiH1txktKrI2yUJePCiRisEksWxt1X+FvU4Sg0hDfzAcWXuIsNLmgyDmSs&#10;5XXfTJ3VTwVRBLCuMhxDYS0pKogRjiRCS5s5fMkiftUaL7RYxwscKe+wzqMA8xY5SiX2lDKABsnq&#10;dz/b2L6+1/8R3ldXWdtbwh3jixGPBNTAhzmWqOKICJDsImAEiDTKfJigCu7qyHRlJTckNxjTVG5S&#10;bNgBOCd+ri4m+f3ChQuU4VOGMIft6rdUIlzxfhKKfpHAfP61FhqYKUqLIlzPQfgsXCXlWo8GvcJh&#10;Ij/iPHoLY1kbbUDHL46zIX8Z4QgjXODEvpvlBW8Fp1PMMVlATrGUgCRNrpl0MzK5ktTXSkDUppvs&#10;XPXSUqxED1jEQ7koKr8DXO4wn/7eMqd8wRA815ezCnWb0yGV0lDWwFgHmUlDE+Q+2oKao5npjohL&#10;+nwBigmukgvz7QNJCnA6yeP2hANMymKUodjUOSIDChOveMrNzFbuXgBEDFHj1uuyQitZtQsxUczE&#10;4+/7dQqXYwXVHMj4SDJzwi1RaKkkg2kdykyqErgBFnScDiiGo7eIA8IqK1sxQHJmwkegWQ5JtKEb&#10;rbjAiZ1FBxMEmuASRICyG9OgLb3CFlzYK4oRGPJxEs24mEDPtaA8o+VlhvCvLwSnQE/LRtHkdDpA&#10;FSsAhRUI4y4FQzvDkwgK/VIfzRnOFgZqjSDtiIUKudQvVWpLKcyndvmE6JvWBDcPlNDihksqu2K4&#10;Q1kHK0fwnVzKCgrDFhMMgr0Wz3Uq4cqnEW2v7EYlzKQGPe1p8/QRZS4BllgIZ/NX3Oz+NkwIN+gt&#10;+gEWRI4OW9CBEWIm29zkaGkCPxLxjjzSlFauNl8Ot4T+Wr7gHUucTge+k1ssxxnMx2RiAtcYEQ5e&#10;uTfYvHCgjI7xVcG3LMFf1ACX5IwPOoAt1jySle93H2BSn9YgKJwrOtAb6+zf94bWiSiKbNgrq/eH&#10;j5L2gX0FbRmc2EXVLJ/aVD2Q92VYsQ1uFvJrx5ujpop8b6sK+wVY23jf3x4TR9CAqBA2kSWxkEcp&#10;x4tGHNRlllSztXUIOOrTzWT2WI5SaIEcGJCn0Q7XbSud+VjhHg5DMo+Q5Ya/+Zu/UXdduMCkVBOu&#10;lVxUGtW9H5vAUeRbjjecajeGC1oKiFsKQEDAKP9lkP7QvX5iuWnmpy2RODyywghR3e1ZwICibbXE&#10;ZK+4nIHAQSmmSRAreLdfNG2JadAANQGvAqyjWpdi9LWV80uXLnF8X718z7N8Yb5Vra1y8x2p49v9&#10;/P8j7W5+9bqu+47faRLAkSXrjaR4+c6razKMISFohCDoOKNMjeQ/CDppECAdFUXQDGrkBSgkGWlV&#10;1XpsOYqklDItQSQlSrwkRVHmH9XP2d9ztx9dUqrbrsHxPvvss/Zav/Vba+3zkKJPn2bk9l9qI46l&#10;SG9S1UYvDMYwVUkNgkbnIejp6K3XxcF7pOAmqnkoZZV96ysgAkLgKFUKEN/172pWES+TBUjCSJsS&#10;SV7helnULQu1OhbOdm7SjHkaAMh3+woNT4FZR7evEgNqXFJEBHpuYUe30oElQoNUCZMqNxjoOorP&#10;IuaVVxFsjIdSXUHRumpjLFFilABWmZS9SkzwKhyoS3DVrWbAC2bwLnJCgKCoLZhE+pUCXVUN0CkK&#10;8sICzPciG1QWXsgCUDDVi5bBgdfcF3fEcMU970KMDbojkzQSRVONQ0Ub1fDMQIYek1QBhAFIXpWJ&#10;cgmcGaZuOh/LFM0MCJTzFFvYQ/iIKk7At2/fxo2OgARVZCVqORZ75HVJbUEsSiQvoMAIT6pgBV76&#10;4Ymu3vVFZZlCjD84j2+SCCDFkQuwrVLz1JiFDEPsuREWQUnWqAPg/eEPf+h1jkPp9fEnAnzRIcoO&#10;FnY0WX61G/9dEKsqzXVuKzuUEMtcO5rYFBOgWv9wK6E8ZaFEwFJbVwQEzkDr5ULRr0eaqcEbCKKI&#10;E0+xoqOwecVT0DkCBGqJR7RRjvxua9UwZGqwoJwGE508Ip0Aagrsod8uYYLnTo3WW2yAG5hjzEJj&#10;TKiZSXNMU8oYbEfW0tBVUJhNFegACFUAyhc0xnnsJVBCZpr1Jo9gZcZbrLI1g9XzYpdgDtZp+eKL&#10;JzQwRhN0YGUABGwqeRlpXxqolWV2jFe2AIjXhYYGHDMpWMJkLK8xwXpqbc1ZDAGy2sJTV2mlIOOP&#10;3mFeq9Xs7MtZLmAdysU3dsoF4pbBIFWXvEv6I1HsVSRhuKNiyjfqRFTwaoqUBi5kVTcp3R9yV2Ht&#10;6hVjwhpKa95EYpgx7xW3ekkt3LvmOeCRMpFwwxb26kMHaeBYHWGulXaZ0npPvYLE4GAb6IVKvCMN&#10;wRvRVa0gXrWFgsRGwWgkDRQdRRziSCkx5iemetFAwljMHiAwD0HtgqyQMWlfu+cOqxBX+bZAYiis&#10;89NfMMzwAmL0ABZTCyS0eUGMa1EccTXPR75Dj2Zull3oTlRGa0hHOa+HhpWMqSSBWq0UrFoy3Fw9&#10;dUtERKT6EK9tJ40r3NazmRiL3bFjx8yoXDk1BbFAVx9Ca+RTfUySWrjaNFs4hO/du/dNX1fEAvDa&#10;jrCfwSxnA3x4x1n4wKEuLs8xXpppwAT1i7g0E1ZxL7FLJDNlmpSTbAbEoJYpRcVUFauCyLdSwNhe&#10;bVQRwYcaDLFRxUhXxigVM5H8rqhoknnbYtJRgFrbGdtarcEQhRturpA0Y9DfqOg3HjPghW1fwNZ7&#10;UY1gAAfRmOBzWzAVhmwmHJFQOSI72MNa9UVfQVErCVO5j7rWW4lI6CcBXdHDLUpbrFqJPn9tAQqB&#10;gIzXqfWuSacZUcgAr4iazv3CCy8cP378zJkzorm3t3du/CNZrsJKFb/4yy8+bjYbLY3jvOOsMBUj&#10;ARImNjPA8SWeYJREFgiFVcj0oea3RY+3vtYIzLq+q8R0dXBXH8HLEQWU44KIPzjs0api/J/n8pqF&#10;bJs9wEkC+CCSxXg4UFx4KAScQjZme8VxR/11TMmSvIM8BzmrFrma4Uhe1+yZVF83hkOws8oyvhB6&#10;LEZFFKpcyAhXogQpNQbcEQKRFSnRqQ/FXumALew06ZE2jBVeVG3k/vyhVNZLN41clDHWMsQDOMd9&#10;xmA4/XxXixDAjuoVqcSxAZfgaRd7iZEKLPsIDcY80tgoRGOTrJILFNrOptTaseMI1xRG7kCbvxD2&#10;FjIAmX5mcIGPxGK0d0sbuOAmNag1Y6XtgKwoYQ54dV+pZLIqQdjpdbsjg3JaqbEj1yQRiHADdHSq&#10;MNYLcUHBYU6hKEf4RRozUs3hrL2YxCONFsKKjGpWT4SzNEFgoNU+ZBDCo2s/D1BedjBeNUAJwEqf&#10;55577tSpU/v7+/KIwl7f0Q+UrYUIh43EFaYc8BiIlvZ1UlmvtooZs/TyOgSb6t8miWWuTfa15xUv&#10;1nWo6udxA7eU5wz4ONkCxKK8Ru5qBlGqMtYQhgkzrPkmYGVRhRvboAwRhyMow0JKEGPzBNDoJZYe&#10;CXlZBDhiLBJKGwSwBykxFUvsIl1dCWTsyxLCyHjPUzmAdoJHGyWYEVYxA7DY6UWOmOFLaFDCdx4Z&#10;BDLoqKLZAjYIB0/521l1bLt8MFEOGWJ3NujNyEHUXzNUETgXaa+0UrASYyI0Raqo2d01j4x9vu/u&#10;7noR6atiiX7sk0iZUyUxFdSIi22+zu/evauE9f2hkR/5Tvp2ARGanj9/nlUcBxrhOH7GTOjJc80J&#10;tgqT5qGsEOc2CabfiKw0E4I6HDJIJ7EQ+v62hw5Rb5CKrjgjuKIspg5JxlKOCHqHcZqtkYocpMS7&#10;lJv0SFNU4HBvikk5r0SqHV0Tk0pe30PICRmwOC/OM40So74Qj4gCAVVErXPrdpgJ7U4P/KK8LyFX&#10;yQ8N5KSf4C134puruJuBGLis5DIlBD5eASxIpTneYpcBppkEvtf7rIGqlqDKgIV+yq0BFLjs6xEz&#10;BEIx7YiJPIJ4+vRp1/6KDE76FifCSjkw5V1ZWVfjmsrF/Q4uvAa1AMGKs4rjbK5aoxl5QZsjgl1A&#10;2rf1tlh/dfylFsDq3Mq364eH/xcmreHa4Nfyz6LJd7dqZY8IhkMejU12sn/w4AH0+C6t4AAQ4HNf&#10;fBUfCCCbBfQIX/wXNWmilyvNNXL5Uj9OfFZ6xMhRe5Z/uwIa7ISD2iXp4AAlluADneaxUUB1BRVD&#10;yIgEKUcaSxCxYA/0kBbamhDGij7aYKm4W8B+tybxXNQUBI3BAdpA4iMAbeoGbdGAm26VBdUA/ggD&#10;ee7biB4KjdlGIRnHhkVGl1zEI8uswTdEsrunjMEiYAqBBCTYlYgLH+2lfDFYgCQyj6TYwvLxEwIc&#10;MNZKxnDfsrIyAyQdy5EKu+AMPdQCKT6bx6JKhOrBBd71jcS86gzvxJfZ1sDQMgrBKAG1f4EWEdFJ&#10;oZoA6vo33mKsgUmv0wlPwNYfjaFnC8CyFnP6xqDHAM56RxqMXRWccoSF3n3++ed9U6nVmqYAwU0O&#10;7sCCxlLXWM67VTHdmhRLbaPOUcvRswskjfVvTVqiaiFM3B73VWeZxXiv5XQ7xYweI1TiRLktiLFd&#10;SCH0imY2l1nASBAXeLhjT1hgKjThC75yif9QJpXvpLHO3S0RWsAJM8joqZzVO1FE+bMRcSyFO4EP&#10;trGBYBtwGM8XsDLbU2GDLAstYC0pHyyzxsqEd9AzqNd619UaCi1GTSGgLWkXYtnSnEezrwFXJbFE&#10;xQQ7uKyBlTUGEKONGHfgIN5KGOCWBlexa9IY7AbiSC1AYFhpS1SlTz/9VK3pywCG0Aa7MlS9kzZC&#10;IEkMeuWbZP7yQdQ+RFdK7A5/uIG3AyUqhgNIhUC6SjBFQdBll6u9ZDj2VzJknfxxlRjRgIX6t4Hc&#10;Ux8JC+WnyHJQlHGJWoFTX9Qa+hUCSkp1Oq3HLpVaJqspJiW/ZaN9ryLPG5hPjKtTktCmWohmoEMY&#10;zJ9/fN6hH/chiZ9lr+06Z7BZ7TZgA5fpqVBSzlolGCCIipPwgRtGlTsIgDac4ki/HDjosNwWuoUr&#10;T73olfgGZErwnHgFdCoLbNkPH7sA3zKLLXNrmXIs+yy2Rpg8EruLFy9qseiEb2SwdfmbH0AQLPhz&#10;lkeSbjP+74DrZ7UxYkbBhUaHLeNQImZkkC97hHe1iy9+6bY+/rro3D6gXX0K+yC+ceMG0jo2gR3g&#10;DBBHHsGnKGuxjlbzXOVdxiC5YLk1D3lYyUHuC6tYAN8k96GKGAIkC9QWJUVeaNiOEQLtgEJbH1hS&#10;xrHAvBnN2+RyrBjinMFO4NCAAyq7gQ8yiFEIBwRWoNgMT1GW0dDQyyuMiowQcEcb4w5LXJnHTrRE&#10;aVfBYnnnD6rQzPmgYxOGeGoxDfzqxOYVNOCXGZH1aWFru9S/qbJFJ2ZgxsxOchW9eIKlJrHF1byy&#10;VhYTAwyU5uZlopnafOlvBq9sDV65DGdfULKVIDb3maRmgkIxxD1bICr7GUYiTycnSQQ9jqgSrBVx&#10;yctfIikCyotSoH3tpZvAxysWuAWFV7hpsclaL5DliI0oNwCF8UxbYNKmumKp4qxcc41hbPAu5aIM&#10;/6lNeaHB1ZgGgvCi47yr2lClMqvYPFUVqQrqHUBI+M50ZTKAXEtsFMEPYpnPR/EbzXf5VlPitfC6&#10;CGGipDXjqby1PlX0GEPZZC9aQ5jirWIgK5bufXhKIAZ2nzO2ZoOxyEEZxEKFiMiKiALsYMXzzi/c&#10;hktVm1SsDSrfIlpc5bAqBh2T/XAhBiLKYOjYghjgK8GzpbD92Z8hpUn8joIYZhmuYyFqxjzL5ruw&#10;NuMRJOHMF/7CAW5AgIlJj7xIgxdx1KFE7G1Bg/lAAGBFudcngHoeirgGpmUWWGkNcdsr9hVieuxo&#10;/Q/GP/2mQ1+6dAm9EgWREmo7MHpq7BVBBLISU2lT0ZRCnxc+dHRoxddnImyxmajLt8f/ZYsBpmKn&#10;atWfZc7iOD9rSDNThJUNQg+0CgEQMLUWjqIGUKrjIoB4yb1KMFGGJB4+uLqVD5Jh+eIbUWYkejQp&#10;5VgrOZUMqmRvnZtC4BM1LnbV+TjS65xya9Iu2puBxV4XLxqqHVU38zS40u8pexBPk1Cm1W4Cw7uH&#10;/+6hW5xESFbhISYb2M4At9UvltCpjizGjb8cZBdsoRwy8kKsVVgcKPriLnC45EWNUwlgjEH5IiP0&#10;SGrB68WRfMvvW6gobalVdm3HI0zGTLCTSC46WG1TK73OdwV9yZZxzBUyZGNG50JmVMoFkTYV0Gdl&#10;3VFh1c8MnCf0rc34kbkPVqRyW5LiTxCxmWZnSoKZWM1yW9hIAm53+in99RSAY+zB1//vwogthI9J&#10;BdfuDFufjXNV3/FOAOYZg1QQYEMNDPHgCUMaXD3FK/SgSv3Rwp1FvBj5iaPDzZs3Zy5ggqOwZLGF&#10;VwSFTqyjkz34qX+bl0ekP3pQ2fRImEM1BAyKuIjAvzaDacgj4iKo/2EI/Cv6wtoCPYNOTnWkYAOo&#10;NXJbYJ18YYBsMsMMvngF5QidJMK7UohjgoszGIIbgtIvpuhULVLEOmcgTDWTp16kwdi7roxXYxlp&#10;MTIbW2A7ASrFvOh17HKtqGJgpO3WGOHZgG/4oOkijOLPI77Ieu7AxDxtrszOhbwwppD9BI3h7C2Y&#10;ayvWWyDcoKvX0CZJRZxOC4AJNNEHu01d0UBx8JYA4acYsZCPJgXXuxbHGRoMwEsPzUR5oZ9Ceggz&#10;6PQW0HgnAamqDbmFxg6sgSt1mQ4F8AU3KF3Fo3N0dBEP1kwx6ak1aO11wCE3aDAJIuhOiUeW1VEq&#10;LnX9cs/VZO3Z1eIpTFrqymFlsYDp4i2u8IWm0PIWFtozh9G946o6iHnGo4Mv3+IgiJrWWNAXwPvv&#10;v4+7xuoFBnvLMmp5AR3hZL+rfe1uxrzOwYCauqcmzWCbZWyDJvbgE5RNNu+aNl7kVzDCDSy8g5t4&#10;II1kKwlRyiu09Yp8gHCvBKP+7bbQGBcLgx51S4Dcn2+Z54WNUBzIZnRrHzH9tYh+e3f8spdNrWFz&#10;JnGZRAk4V4mIDu3jpgKnECO6fiDtYSjh1QUVWdobY55ypgh6ZX35cf9Yx5Rbt25FGwgAGZ6AhWfY&#10;cgGSkllulHvI1tkfGeSnqxyQDz6JiAQQcV2BSf1JSgdkZEAMiSR/vE4JVSX2FPN1SmM1mio84RcW&#10;0Y8nJm0nJ+uOArfdwt3SIAuYiqW2rhup6a4E9/o6dCQCiE4DMcvoJ6BTfWyqZOAYbtCT8oRhbBYd&#10;wQKRqBH4ENCpiUziLPA5LjQgyhfzDOOCgNqFKiR0aEMGNNAYMASHgY/qVBnTSXm1AxnEIhEm11Yu&#10;59k//3M1xUpr8A29MRD3zAAEVkVKefLpCQEdTv9wCtQ7NWDY1r/dkro4lPqtQs/j7/74/9xLLboy&#10;TG46BGM75jOG8u0/0p7yWMr56lUogAMiBtiOYZp9Xdb50hlLXFhVt6NcowKCPOURMGOd+MLTU9VW&#10;1KpCtfBr1645pQmxhk0Vrw3on42cDYKOaZGQTgor6MJHKmLiKMvwwQJei5dPJjhUQ4QA38RX+wcy&#10;HtKmFBcv+EtnC3BJPuapTY2d56zni617ywDZ7ILYnV8llHzRpcostHfOqOFJScqjgdvOH9bYiDEU&#10;4iFKMIPNjMTk0MM6W5RBlnnXAkpoo9lT1pZExpivFtlL5SzoVJmp19T+a2a1DLXRMm+xRCxYbiBG&#10;POKseW9RW1oZpzxf8NbAGi4AH0retZh4l80w0XHLHeGmHIxCb+BqXEc3tpIeu0hSTlVeBDevPTXu&#10;QEChrLSRMQ1eF+jaNrGXsWtYMY+D3OSvVHXdccPh0JEMfPDAoIZqdUf7GkZXYh57LIAapcouQDvx&#10;qSnSPrX01GwSr7iVfhRSWwsvIa3MDMsMvE4z/uEH/QJP7CJaBYDPIBAVnkNNqFBcKkoedAe9GVfs&#10;b4yFBO5uiXGPiFekrgoLJsjaAkUULPvGCVurZSLhkTrlqZkIh3yVNnbGQteeet0CY2sMdEHNGAJ8&#10;57Irr80UDPotMyBmSOiFFdBIoEGsv63mkUlw9ciMNuypExJJv+0KJfOwvF0oN2+ShWZUpWKHYX03&#10;ozsc5E9QZIDJ6g7pr+o4A6lu6tRms/zfsatx/fgJWH2dqGJioa/r9OqXLq6W9S0+rwq063aFVb5R&#10;CNqgBhpCEoEIXhxgcIEoe6U6PjAexVWQKqCskA+atN2ZqnSKb10cBxRuQSdyw2JvoVPnAFeq5Jt6&#10;RLOcUYzMa/aqsxcplNuU455G7l17WeAtrxDvynYK5SpGwQRKENMS1Gug1aJQDixXx7/3pKy7BaAt&#10;JDCr5DDDGMNHXivB+asWCBbhuNhBQ/sUKZ46lVJbLwS+iLiFPz1M8opS5XU12vpyp0qh0EBYMuKV&#10;1IYzwZMOB9ji1tUanHQ1Fpd6uUy3ssWuZlBaFrfGYrdetzUkCxO4dM1+3xaXTtIauTFAYEXc6uUG&#10;aBMrMIe/zp0YTj/2Vhxc0dgWJqsnuG0LnbgXv136RcS5ylW7FQUx6tAgKJQwUvUQGl1caoCdy5IF&#10;hkIc33CDYIXwxS6w18LZz3Ia6l5cEEo4iDL6mdcGBAI4okAtnahFW6HxVDbRqbjJMmMAMkBK1sIB&#10;Lqb4hngKozGSoIS9wOKpHam1QJHEf47YFyXYwBfoiVRVqFfEUX7hPAy5QxwoJXWflXiO1W3HZlJn&#10;UhyAg+oV2PqNNXbBNy4zCQes9C5pgN5epNxpm9eBxjxu+jxlA0lDtokyUgUjhSjtkQWgYzNnwUKq&#10;rlaaL507DRjUobr1ijFR4ngNDQZbAxwRlEHcYR4f1SLLwOut1oACICJeqhLuexE41R8DxQE4XiGc&#10;dVuFCUNXK+nnKajlr003mw3Ou8LQjAVgcRoQArDgjLLMX54q9bLVsRvtd0TR/6C+Mm1Q+6x/u61D&#10;1C3cEhniKuqqqs4ETb2hRAKuQb3HeqIiOB1TUmI3SShkhJTTbIwTYy1KAGjuZIesipTiBW5Xe+FB&#10;50RhQHdAwAs7QcltROcqKoDDLcEPYgCF8qEB4LyCasYFzFvQwbZYUtM1UJhsyoBYaIGQexr7GYlY&#10;02vgmFS5zJhPzHgEBA7CuT+37q8LgAIsFhNroEQMoDG/qr3V2GID7PQioIhvJvNAjrjwpNy8leyB&#10;IYNRk8Fg5IjThkHemUQIIIQVWMpShPNKIrKMp1wg5H9Vj2hIfYgrtRpGn1N6BvBVuvHL3/8Qi37t&#10;UDVUZytVQ2Vx+8dzZ4KbN29WMbcF3UtLsPCOj9ALVS6wXFJFBkbKZIsrJaWKAfbLAfbYVJvUzBgT&#10;PTiS6HZmcED6OQ5DwxWjyj0Eo7xzG2JIP/jAigapi3Vt55rIbbfNqOyQhK2ukEfXr1+veTMmk2b3&#10;UuWBQC1yylJkVjdlNTPsq7jgWNxjiRrduZ7XlWaeeqs2ozXyhZGiqQ0EBSXKkBrkde8S0Ln1ulSy&#10;QEHxCCtwD+cr/W4J9iKSgZlqgoE15tGJnsofnri1TICEaSYO2piRzlgnRixRB+2rKvWbRKdA3NBB&#10;3YLFQB9FKqERoBuH/++T5m0tcZAhJlQiWIsSNrKpjRiJ/BhrjVRF7N+wlz8qWi9xwGIPIxV0QecI&#10;zWKBHlVk+INaE1JJEKNsEkHreSHukkVQ0Pjs2bPSU55KeaBJNO/SSY8QxD01vTMcJURAJRQcGCDL&#10;3CKG2NEg97lfd0GGKiSXwS67PRKU4ss8xQ099FeW4IyVFsgpSsBlAL3iJabIQJhnL0QSKe+S0lmX&#10;rV259sXJdwbbxQwXkN+mXhdrxBN32xlADCG5nKfEgFBLZ27y0diMgtwuujgH6wgxU7iZSkShFLBG&#10;wtqoHsQFg5gsXuFTfSAGBY4xHURMssp2UHKYq0CpVG55YRdK6KTfeq97V5h4rcLAR9AN8r0iYGAL&#10;4zivT7W1HYs1rEDn3YC1kcqALUpoPwbnOz3ArM1jl/qjl9lLpRJubUKpx6gdRQEctRMpiqDyE2Q1&#10;pNoGmTXUGnkCoFLIYvP1HsTqFWkmiwi+6kBmpiqTVFnpSg8NeEOJ1y0gNAuSqFc9kdICFvYRqZYV&#10;EtAARaHknkOQQqwCKmRYXhbxltujgy8/ocNlWxQRAscKvXwDll0yjPvSIDOKmUjbmj1ssMxTXJni&#10;FgiQ4YV3aYCemdo5nS+NP6uGuM594cKF/u1YY4DI7U5FQJNR8DEpHMQpx1vebRB0ILLMJKGwlYFM&#10;LGAGPFlVt2OwesHCIiVq7DfJF9yCHj6BMQfNV469grgG3nJFqfk9RDRdFP/www8V1s34z2CQj8hA&#10;XFRuzEjFCIqalvXD+61bt/r+Jnfv3qXE5KM/coqs3RUgVx7xlGv5JS3Zw7u84KAY4bBklm8zUTml&#10;jDpYaKKuSo8oKxOqAyOFG0+yDRk6MntLgqkpklP+AAfHNDwwAo0lKlqdUsrRL1ctmFLBMmAGbTTg&#10;IQfzSNtmhhaloGsMPvU4bqZqRaf8rJqwQUmS/GqHFCgLCP3EvOyVEVy2ESNd8bPzB/fdZgnLvWus&#10;dHrLrRchhgkw5JRxxwI429QAqjFWVsq7Tg8kPriGOcAloC3SXI2j08oCRLmVcc+4FKCcAfaiGT5K&#10;FQSwoj9ZgA9MNLx+qBAs6QnnCaAxJrz44ouygEJZZi87UkvsQsBid3tZU760mLVKgbjPA8H/g/he&#10;FyN7UcivgkXALtZ6QJ2sRq6xOYKIL48ODg7UGW8xXsrLWUyGAxAEDvcIalFeF0QbfHC2A4vTgywz&#10;QBJc9UiqcqdYQBL4rqAubYlImREjdVKAmGf3WgJuyHEhrsqpPEQR9hboMEQ0+RXNWCinDPiI6q6d&#10;SpVTqd2ZuJM6sym3hQUYiL1exE8aRJwZdJrnZg1PcXaYMMYBnqoVm/HdSfnci9memqSZNrFms+4D&#10;fw0CmBxnp49UZR8slDAJbQidrJL+7LEpbtMpQaBNmzBBW18cwC8nJ/jgBgYKsSoHbaroBBeC2Qu2&#10;8IQPjyQ4X7xFjxeFmxgjwCgD6z8h18lDTvHFpsqsRsMd1rqy0I42ElzHd0dYt9y30rvgYqrdw43l&#10;OWILeuAPvZC3DCA7RvwRWtColUiPYcVY3awZi3S9Qby5JH9c3eo9+o2O4mrlaCKLzBZOvGiZa5NW&#10;Uk6DveHSL1Hsc2YRb4zhNkZ6qtYs9WOIzKyRSx7Q4If1coDlqKOFC5iiLOqKLIwIRODFYRBLjzq9&#10;1CL6fbQ2r1JY7Knd9V22qdd2t5fIIYrIMcm+ICJsNllhZQaU2cNgk15BNcjUjF1pCyVdVvYufw/n&#10;8uXd3d1z5871R49BpAG7WtOPmXOlE9aVK1fM1KpnVSLGrXTV4MFrX2ZXSUkxkq7ze4WwEAsBzmv4&#10;cB+5VQS+S3sIW8MFbxFjpVlllEIgmn/xyuD27dvOquiu2qos6ov+rdzUqLRwOYCUxgTb3FrcF0lK&#10;HAJ8x5vxluv8iT5hGwOY5MrZDjqOR26ZxyPXYsQ8NUtQuMBOCSBnkEpZ6Wyr0MhqNmjbBl0RQynR&#10;0RmJD16kSgQ7GkobuSEtsQLBlID0I4zXeQQN+muf1iuUNAAWe4nsVSMq6M4uq0vjpwsnGNAZ60yg&#10;Y4BCZqXtUCtuV5EZYwbBCKtcZ2EljEE/CyorHhlYxk6TUJLLIKKkFh6BRRMTymLBBZ1Ja2hjAO94&#10;CgdcIjQsjBkiEcLZeqpISWHrfLevNSyvbHVrccuIMatwkloUtd38fYIonWoZMfDVKyjSE0tFal3x&#10;8KFY4Hz9j/21cCWiKhEZOOhq3lNsKfXcMgx0IkUJsq0a/y9FyFjFEWkia1Rb/QM9VHN5pMgyWKmx&#10;RtyVHWVaIvQLE8IAUJorCLISIHBDVEXMlVACf+ahJd7imJONLg4BBa2GR61NsQ4ZaACyKgTn4hJF&#10;PRKCEoFydRVRGYbSgsUGxVkqMYNwxCs6hK0ZwB0r3XLK1SvozU4lznYQJvbqaiNBZI/OxGyv43yd&#10;hlUILBCW1YGkmMThhfrs6pXQI7b2loQFKfoxstddeSGVKK9BiiBuc0G4BZpmm6r5zhMgUtJhXjsH&#10;mnIEQ+n/4x//mH6gsdYgNIxdWdUrlslTaHvFLRdsnctxyXWSn4UsYS1/hZsBgksPDnjRRgwTAmsM&#10;GO9skSX6tGt7KXpyn21Za1P2swdWduGmjYBPcKOjHhEXuFkGNAV8M/5VZsp3NDYP8MNrMrwPvprK&#10;FN2ICL/cFvuSnFhmsVesWacOBVF6yzjGzIHUEgbbIQcsWClUsl3kJFssYQngJHylpBZOeBhAXhF4&#10;OPKH8ZgBEbgkcIEvXDzioMjVtFzd1r+bsYwAC+fayyBpR8aYVIDMsI2RLGcGU/EM3C0o2FxTOwhA&#10;NF2IKSKuINKSfX/7+PYJrvX2wW2NqqRzEwtcnaK0bcuImZq0ZSSow5x4sQVAVhfUMlYxplrpOFK8&#10;1Ds9r6cSGxVkDtwMSk5e8EVWRFnIw8G7vAC7SbVgs9lUyO7fv6+WEQ1YQ1JocKjvb1lqmcoVWU0a&#10;99St0rz9N9qcADQzJ1BdX/Ic+StI5u0LTGa4AgqM7OEaXzgLcMlcgMSF8eKiHulYGMU18VX1UELV&#10;UBP72HWNG2bknhm7K5pepBBEVNXShBXH5Lzeb2Ut2Yv9wCBpsUgFQV3MQcU4bHd4dg4wI6utX10a&#10;f2oAN12KaOeKO3DkMD2yve4rIhLBoEqhULoSOj2qKBObmmFqPLRMKfeigXnhi65m3NJmGUpIPUh2&#10;2u4YBDf7MpsBFQjQgdQCfAM+qGkrGZGBzjLUgFTXiN0JVUqYXOMRC6kFQqmnNimLXhFEZlACwxWX&#10;Ics/RX3/Poagiqh1yIZPT+HGkUqTSOEGyQbWztuMwQTGsI13SEIAyCQKC+L2T+v9PQxigJNsMHl1&#10;/MvKSq0S+cvx35QbaBVszrC+JknVw63C6isC2ehHM5zvz0faBd+4zHH0EFn0ADhwNC3IAM0V2eBP&#10;QqzalVS1pW3AStgw53to8FRV9IjOKiqdjQuE3UUQ+AqCq1dYYnfb2YtH+gQCAwr5WQhtg6iIZl73&#10;CgJgEYlgzLDSLsTrbEMerRHIdUpOAYd+t3KhBWhmvXcr41hhC46IGi8YOQ/obtlggfVUEQa79ZbK&#10;3+/tYOGCR7KDpxKEy7Nh25QZXu+opKFCshbuLV4zD85UiZcOYgFVkOGdFFBplR3iNsOQCuwwZxud&#10;QoMnVTxXevqeVmR8GCsd0r+jGGKoGOwhs2G5Gs+W7GSjzuCGeEGDR2zmSy2cO4C1GA0Y79YrfVHs&#10;8NkijnnmffbpvvJcL6lt8ISYKfkltgW1nzoK6aOznrF06cM234x2ohATFSEG2EXKMRQ5CJYYm4GR&#10;lMMVC6YIJ6lYWyz2VYciwRNY8F884OijUBVwlUuSCnv4ZYF86wAoZt7CJJjCju9oYd9sEyoGtGPC&#10;GCVM/Iyr8qLoyp6+ACpwXBZs/TJn5QnfzXC/gqjd+vjWmEFq0srW1N1r2JCE7QLc4RkonMFLCscc&#10;eKTlu9oulFjOEoQrx9qCYQbmWWsBT+WM5FRwkRWe6Eg8ooSb3h15uggDbOFd6FWM+no+ODhw1Yp8&#10;S6EpJqEywNHXYDP+dhsRBedNgsfqZvUx6U/BVUZrXFXJ+YGe4Do3AcKFnIUVRwjXFlqMc1WuGYsI&#10;FulhOCymQozuKOGE65Au2ztljwPef2OwfMMW+1qDe6Iv0CJLAz7gmPgCSrGwQLNX0PtS5G8tXL55&#10;ioeuMg2SEHOiunTpUn/hX0Rszc35ZwehBzdoGPQjP9wYSY9wdHoQmgqcSsoYX0JqpYFbiS1h1TI9&#10;QBExX81ldvOEJbbmlPUeueWaGZEFI15BEmh4aw3Q7GiNTYPODDSsVAHwcGYrkriWp7TRgC1lBKza&#10;kXkqI3DkF0wgIxCyT9IpQIqsZaLmFeiJe7BMcc6Dba/AfP61CZWRC0yCcJbYqzaWVdS6moEhd1wJ&#10;R5aWPn70Vt8qnSqAbyZ8tpFrthkb2JeoJ5D0iqMSXzBHRxc4URMyzZ7ZnTMEDoVcccmtqo38aIbt&#10;23/qRG7cuEGzFNMmRU1AXY0Fq8ZmL0XZGGK6iIF2wmBX9oAOnpZ5KkaCBfZJeyBgC53MtoanXqeZ&#10;C55aBjSYFyxo4BWy8Vc9VB6NkWRi5RUSK1wpN4kbxL5gN2O9t2Qo3DCca/a1KQNYiMxgUQQcT5mN&#10;qPQIEKIKit1dqYrV9kIwfCMqlauMVkIZjFSCWz4q+MjMTbdYhDxghzk33ZpnJG22sMCAlDue2tGJ&#10;wSMDegDYAu+yHMK8EGW4cZmdmMYkRZU99S/GJAFuO+5bjz8KCG4Qp0xBdzUu6D5LEAO7FKKCWKyL&#10;r+DyghkMps28NUS18dQ80Mxb7FoqaWSxwgBbOhhRu8MlwR5OLf+6jauoq90+/pRvn3oV0Dq0q0bu&#10;dorbikILOFzfSoxhUWBAABpMCgi9hJSEifEUC6CJ9Aau1SBxgnJ2cqmDSYdiSCGlgujbTpq5SnvF&#10;Go0ATayxEqU6siEWwlFFLTv5qFuIGd/NEDsSNLI7MYO+JMMIL/jCNa8kaqJJEik53qcwlLRnlV19&#10;t1cu4AE36QGLfRlAYAgoeiSbeRo0bG9pZkRJdVtrJ7D1YhWWJYm3aCDe1fwIG4hBpPSWNfYFODyz&#10;IZvNZ7arMWGtfRnG8dli+wkdd32gaEJqls692WyqaARxIa+cqXQ6nzXWK3+9TrBcUVMZtXkFkQZ9&#10;0bLJ/gQ9IiHhOypOw5YA/Omfcgf9eGcGaDxSGipnUgK/9RKhdwRmnhKMHpq3UqvuOCMzmxcS2IFG&#10;WFUW6SQdSPWFGCCM9dXl98dfSaMQ2aSTEmAxGO2OP/v7+8eOHfvd3/1d17Nnz+riLASdlNOcVq8e&#10;kevXrwOBGSjNBpaIvrc4wjDCDPNoYyMDMm1rUGvXfYlb1dZKUHglxhJ64FNwXYV7dl8CTLcNgIkt&#10;gAU76roVCK/blwavWIMwCB+1dAhjCj1ls+Yks9QdxoiCOqXoKEwSULbKXIZRqJjCEEnmDzAOOnDm&#10;i0fQ2CYDwO1oL0YugT+UcpPZrMrlKE0MFMH2MmAMS5RIfOjXS1dHfHVDRzevzqqJHetFFnmsdPXo&#10;tdde2w4f/qstHQrxCtsxanLeI6S6d+/ekT8bgkD9o+/v8NG5dQIokeq7GXxzdctg9Qpo+INpSevV&#10;9DQQA8wxz3LuuCqM+pPt6mfxWTOztZU8co4BPs2dVqEEQ0F0rdICUNsTdOHQ+cTUpm3HJPjAykag&#10;6yjjNCBkCqxJcEk0h10zGIhvipVKEkmwRShxKe/sLndUGEwjVqpvBlaKIKFB943q3mIMZBggXuxn&#10;GAtbmbOu1jNe0K3ngoEsINzkV95RKLhMZbwrs81UA/t1QUKlB6tRCMEiEoMhKRCgfnX89beIquP0&#10;gyImoLErzegkdgwWEQEiIkvc0iBGHWgYb3cIC0r1EzJsEK++wiUUoYrLzGZt/TuiLn+dja2MIyEF&#10;Yo1H0ax6hi9wZwsPaFGpeRtoDHUUye9qxnxrtBNRJDUYYgDHQIEmcMHEDeMGZA6A2EAAeCtgGMmx&#10;UOBM6efohzd950FT59AewKFME+mKXrheJSL4HSc4yztuMrXjap0YldULBYKdhb8ByyNii4lb6y12&#10;tT43PVUoiboDEFvoxECQJECXQuxhv/BwB00riJaB0dhexMAt237v937Pxzo91lBisn5vr1HElv9b&#10;AmZbb99CULA45dYrTPI0p7iQwN+7HlmpWXaIYbP1eWdgxqMrV67g0KhFi/iy1Hh8SvZV6jsbd31P&#10;w1wUXDXIPsFRXO+cf46euPWieudLq5+eNpuNKnDkzykVd+CIEQS0Q1dWcQEZkJZwASAMjoEQABoa&#10;43NHbPRQOtFAVWWJsiuvlFpJy0hHZuKpZRilu1ReeWrgtqo3ZxrLQBEUPpPIKQROORcuXDh58uTu&#10;7u7TTz/tKo/4RSiXz7yz0erVEG1A5qMrHEBX3uooshQtwc4j+Bcj/o5wrT8CoVnzkAkH/kZmY0RF&#10;JyB4C9lgYrGmbo3XYSWg8cEjYE7i4YBHYJS2ctxhUdyNbQdMRJUy8d+7AoH2OEZh/EckO9paVQJd&#10;3ahKB95EAVLO6CmX1V9r5GZFEHOE244MU8sCKqGn8mp3GzE7ELqFia0J84xN8jTciMUUskrFUCho&#10;JsqFI4US3E8y/ebpcIYVgkWQE1s0IbWSkWqlSK3WPHyI29Z4BYG9gsCMp8okztfvt1s4B+HQhwdt&#10;uheP6mGA0rNJAwtIt7AilmEF9NjQgPGk40hnI44wlV96Kh+pbaVJhC8rmcpNt16xhSgIAZQgWWWY&#10;WY82cPNUG2MJPXHY62lA/vpKGSGsbcSSbHOmAZFJPFS4+g5EackiQLLD0QGwLJGJtAki7pXjVmoZ&#10;egGSyC/UZYm6jcCKv+2s77zFBrSfwiMGEyxyazE20kPoRwlu8o6/VNEji9UcWOGh9bYgBszzFERC&#10;wDX4u2UwCtnCgGZXu7Chv4OFQvCRxUAoEEDz1OsCLeI0gMuVyCaoGkCPEttRaF9WYYj1NEgKu4sC&#10;BExaZjGTHALEvaDjA7HF0sKZDi8vGDAUygCFJtF4BEA+y/DZFRLZ3tViVWAOZHWVQjZWF5pBkcmS&#10;ipE+TdCIoeB2lYRJlajguRJOAo7DXOI/XFjPH2Ahrjq4psv42UoiwRRxfd9oIZITNGIpvbGKNocp&#10;Vy4zRsHSvdifhWaIkkFwrkpX4fA6BlgzzyXE2DLC094lvWvQAldPqeKaSIgu9MvhmgdjYAJPy+zF&#10;TSEkHgkwO8MEVmyAoWUYWfHyyMDrNvXIXqJAVcGyUhdng/VeBzj9lEjUABEayfPCCy+cO3eu3047&#10;BJj3lgEOnD59WkFXpEJYSdKTtHDVSmkDMnFs8pEK+T5VzRhoY0e6l9LmFdHxaaX0VFlUQ+z3yrpo&#10;S3Q7NqPiK+NfOOIvxkIGjyuLQslrzhLRyUcA1sWlkxJGs11sZxfN0njuxRJrrJwn5ZD3OlEmqKKw&#10;PocqQEZUtDQJHKer8+fPnzhxAoDPDoHekd9RjwiP7ox/lgtR+wNXNhCgwYEx6I1sAiHjCpzdDdCp&#10;rNlOB4METxhmAZ6gBKwGE5eaJdbMxnA8v3z472DjCc3EvLop9M4iomyBiAP80qVLXKYHRbUERcTW&#10;WMEw86401CwRSbYKhDIkOipdGQrVRLksVQ3cIr8r/sNZCqh9UlU1VK+ZwQC5YwFMtFL1Ws6C2qTt&#10;IMNmEedXNOYyMahSm7fAwG1jvluguNuOGRC2FzJMPiChAoKu5Je//KWrW0F0ptSNrGewji5AyHzt&#10;2jVvsc0y50LfXp3DuGDGrTVOn/NPT4gQa8ZaBaeAgLfMMEY51ZwwTFnAt5oi1hmb7JF3oWSxNUCD&#10;ISVer0n0yJpUITBrlUSW86uziHEfyr4LRVOM5FFwVdwIoCBsIMoxHKnimLMszRk/e6eIRz8Gty/b&#10;2GMLG0HVvmyzQGiiYrkjmt7lizXhIx00QgaUxcKK4chQ/3b1FpsZw3h7cZYNaOapeayrTbhao4W5&#10;2kLQEYBH+Mkpt7y2xgIeBaygUG5Hu3ir5kLgby9XdhrUQQHLIy8S9A5q/MxlJzkV0gkGYSyznjbd&#10;13aMlJ7ELYFbpw1iLzNQynj2UI6flJiXUxZ3fGEzS2gWBS3cUaY8+vUP6SDwAkVclZzls8+vqidk&#10;a+Fyacps2MqWQiCrSeWmNtAaV0/NWFnugbXMV26KExPtLromFaCMYRWviGixkw+Ez5zkCTJxBoIy&#10;ajthPh9/1VmmHRwcyCU5qVsIvE25tn0yEFHEYl4lySB3psAB7XCLzRrwrAi47lG85JFH5s20RmI0&#10;sIwSmi1zi8pc4xRfOMWSiGUeh+SSZYwEBe+kpSg6//IOP3y4S12+IxMNgAqfHKHWpgzLHpsu0G/9&#10;jQRnYbEbPi3BYpgdbW1Tt4qmJq2R93Hfi65iV31/8cUX9/b2RGGFeOvvtelD/VTuqoSpVlfHP7zq&#10;qp0DX8da3xkiNEq2jMVCDvKO6LLqo1fWRV8X4WYMy7FFvkFPAjuo2lTpBA4E+IiulnFfLMALKzmG&#10;6NUyy7DFXsb2+urwv2RTi2ErExQg11p4BbHKCGQogQWG4eNsyhjhBo52KEGA4+P7e9/7HiQpSfM3&#10;yd27dzHT6Qd64CK86McMDcAt85R4gUYGYRVTCSVYgl5GlAUWqBFm5K/ML+GZimnEeiE2YCpM2MxO&#10;9mvPrggPK08xB/3odzoRdPNgtAYZ+nfQ5KNdtHCVCKtbAwRWZZL6An9mWGAgQK6MAaOCDnO81bSU&#10;Nl1E11TmdDvNj6di4QuGiCb80fLChQvHhzhQMoDNLLcpKnrKu5xC9dKZ8SSgPM39ss9Kg3hO5Boj&#10;2TM/m9RcUAMf8tirEyOwAcPMxEYR0QUxFn+8hT86E97yAsnnnwJ4q78t4VwrrHM+QXVRU4txw7tU&#10;qdHKlypPkNm1rzS49XXrat6MF4l5QbcMSlwgyrer6kcnqHG1JkotPru69bq3vEuDaqPcFSADAhDQ&#10;QUaIVePGVSRXC6Sb+KrP3nXVh4RYEUAzQk/dHT0IgwlL2IO9Ttg6dD+z1/WZIUb00Gw9SPv1ZQqo&#10;eVGBFTW7s8Ri5pk0tiOqM0Mc1b1cyPii3K15BltcuTC2XlHlu92N2ckACc4keryONgZuIW8Lblrf&#10;yYCnXgGgeW2bR4qVbH377bcRSV7kr5j+6Ec/Qvi+uSFjOybVKaZ5DACppGMbw/hiZbaxvL2Yp1VD&#10;0gHCvlbGbX5Zz0KWF2WCAzuibilhDUJoHmyl0a4yRw7r4uW8I7yrVFf0a94yX3VgojFRFFTSqi2p&#10;ZxPLrLes8po/3AjfCVPAGbsa8w2mJH7AJeiZOvu3Ag04LLk3/q8IiI88JdKtVuFwd/PmTdUBrJwq&#10;tPPIFplAwzA2T+ksonAYcMdTlKougJIY1LBVsWSpHOP3OnCLE06oKdz0lqdwsN4kf+3LL87aWs7Y&#10;yI7AsR1sxTualtjIwTvnD/ngoOc230vskoc25dutF+3Ihhp5TtWPCf3EdsR21uSFR4KrDxGRYgAx&#10;7ynjE9qs0Zy8i6nhTGSgT0k1C9Rw1lA1bKVZITMmH3300fYfgSeqZB9AMrxGzkGfxYqpuvnoemIN&#10;3NA3N125rLnqCnLJi0giWBoPDIUM+GagZA3QLOt0rOqxX+1Qo1fVDx/aWgoQJc/6MocIgVtKcAYa&#10;fAcg6ESTxPyI7ZHuruUQi3m9qj4UDduOKn6cVOL7BP94/NNg7GeScwbRJPoDiETPYwDfMVZGIIYU&#10;UENBwUFGempQRzeAjGszICr5xQ44LNSbS0OTEhD9VA2v0GZGlLHCU+44vu/v71tvXsnQg2UQ0iID&#10;bhCvq0Ty1Ous8siVhXZEbCnMBkjKUB0Lh4EvDeWprsllEElSx27IzPOflUyyNanOsJzZKMoMalOe&#10;sBzUbMAHlYQ9CQ2yYFtM1pAq7tIK2pAXBdTVa43Fgg2Cgpw4rJc4ZIgXMjPVJLN1bnTFFl5owCoP&#10;DotdHw9et4wqiXDkj40oRCRACZwWBRMkpERSm4dbUTPoKnClNuQNYGtQn4AkSuCJRsIGqBJ1XOlG&#10;YIB7V31T2eBQRRIsAwAmqlBAEWPLAoegGUgNpI9XPGqxa8jjCWMIR2zEWuNqNTtdLTDPDG4yWD9j&#10;rVMaoLjs1jJPwahErOg8IjD3LkzsGNMEEQeyR6zdciTXqmOkEs3sEfP1j5+ix3TKPCVV4MKBqB4h&#10;RuUlB3lUg/AuJA2mwJbXKgMHO4o5m7KWU5ouBLzo9QHSUuFZKKHUVQMyqukqbhljDWz5aMA8lggH&#10;JSyR6RATek+lrRSuPnvLDDMwRL9W03aM3CsBbPqH8X8QAmLQ18tBxgidQGKTBiqXKkajR7VwM1PM&#10;N5iVrtLQgPWMoBa+wCVZzOeYoTBBRMmAVDJniAHe46uywgHFHYmZvV2UiW8sLFExlXjNPkyJjWYL&#10;FyHAsYfBhLWIkpt9WnVwMekpluAN7KCMH6DkEfGUX8rfiMvyX9Daoi5O4h9imUcaBsA5dsZCe9ki&#10;YYDFDAMCQYVgwYyAMvYu/omLK1V9ZXYWM46UNNCPsqyqhWPAvOZsxhtUJZnh1iteZDwxIKUuL+ri&#10;BFW2f/BwYFIKVS7flNXBiiNRy1w7aHultyxTgDRUcbFABXTbLw3OtsQrQ/HX/lFr30PyRMTFHS07&#10;0UPDLa4KPd8Zn4VgxC7FAkQSwIkVT/pZz2KNZDP+/xxX1Q8fMgCv+tHMYmIMWwNkEwVoyLcaNsQG&#10;tZcBxCK/HQHopPvyyy8L3KMtHCZMpUqY+NKfkt6/f988430F+s6DABxYaJC1INIVGC+ZY4Kr+EYt&#10;IMhwjjNSQQGLAZG/3uWmmZK3vwmIz1oys0UTQ6pTcpBCA/yMqDzlDhg7sXFHp9EtaMY6BmAjEgas&#10;0sEqYpJCaukxCL2S1Ot9fHONX/xFElQBAm7EGVCgh0delERSgxlMjZZ0qqTstJEtEjM2MiOdpQai&#10;xlXBKunKx2q6GfPQcGuN07B9Cw3p5xBRQ0jNWwsRI8ycP41gi0A4WgmN3skXrVTScU0Rtyw9Tp9O&#10;JAU3cVyzHg4iCDGkxTRMroU7SShfbgXRVTRdo6KVRDqDGpNpgCGSOFjYjoiItl3QMQFutXxvAQQ+&#10;GAJDaatSQcC1bgcBsjS98fuErAEvAL0ivuJoAKIaHhEL46UijH/Klz1FH+VsbTuT1nsL/ohkhsGL&#10;9UNUbz2mj3J1GAegvaLzrSIEcFCiYybjWWIgpsZKWd8kGptxWYkq/OU11yxrsbEZr+CS6meSqdGm&#10;Bu9qjNjGnuasTTnlijORyu6SvY2CziMMhEad262NiLdsQacXGeAVFjLMtUKRwQapCmoUZR7hkWXo&#10;rRzpyPggLp7SzEEveuoVVBF9wDpD7JR7pCTBG9h5EM9cUQQhaCE204BtXN8KtarbRLB5Yj/jQCTR&#10;CBYQgRe3K0x2LN6IiBaMszvr5T9ax2x8RQWCB8Skp7KIecgtE3y+zOpPHIQdon3eWUx/sNrLjsC1&#10;dS7zi1XsDDuw6nm6qe+A/jiwDwKTgOMC9xkfoF4xr9hZpkoaA4E2TwXAMuSIJcht65jtivSyyGJo&#10;BJTbmR4aDyPdspkqzGCkBcKWC9YUI1jVZmSUMFNuUsjF3i6IFatEh9hFLOxoxrWB0NBsF2xjqk1t&#10;AR9McB0ILd9/3LGABkAhgzoVyMqu4qtO+ZTpK7xeTnzfqGg+a+rcXS2uZ/eJ6YClm2pRRBw9UigF&#10;cfuVKeqmUCqdmpOI4y6gGKM09BdnVEkR6W+t88VT7rgCBE9sqjqrC04JNlWm9Y9EJXUohJh2BUkY&#10;1sUJSDkOpUnpMJx4GsAkwQQ1hQZUPGI8HFCRQgx35OIprHgKN5YwTKuQa53rOZiPXvHxp+ohP7Us&#10;KdtRi7P6Pcu9or7XA+ADJWiYlyn2wr0sZx6zi7WYYkhEKh3MTL5ZYzHOywU7OnPYCIB1CxsZMEbD&#10;AD546cEWr9MTA9nTb2MO1t7lhSOF9lNTFIJcji0GJl2NLWAza6WSZMRPpUYo2YnepQZWx09iLGpy&#10;wVgRI8xgMy+UTq/Pa1VLHhkQepz719iMv5spFgwQDl/M7FE6GCwopL+skLAQvB7BuZ5EnEv66YgS&#10;yPtM9wolWA2Qmf7YxTvII6R6RRWFlnmFBjoBJehCD70Y6HWO1wURo2NQW4uLiFcYdVPrhWOh7PhT&#10;Wy/CBE9EnwAhupKa3x8f/kOcwq1KzNw3hh6soDRpD8Aw9FQ1yJc2nQkSu+ixwIyt1XlvGXBfaJjH&#10;hcd+fMtBX+ocj73Xrl1zDFIKkI1CtKSZC7Zgz9LlRq3uLzBVsfszoHpknWjUvCVJLfbIeulpjANs&#10;JrxAfuQBF0rzhftesaYWa69OP5KupKBEXvSDZTty3AJPA8q1GV4DAVyMByY9JEuIASN7xXomBTtH&#10;fE1pJfaCsCbo/NdJETfUh/7UCYw4UxEGHax2ysPSuJOssYRBHZ0SV3jIW/M2cyWZBVZ2JFkpZvnD&#10;CAJQ4yZdYUGElgZbiGuNRzlAbjFGCynBaOYymq2qgCKlXhOWoLKrcZ+eHklFvCdKhrdQhFeqg7EF&#10;FLJcFsGog7x9SVXAAHDZud2/BZtAU//uzwX7IrcyHwubSNfg+77pXQO3rQSXWHZYKYFVXlDbFFds&#10;aplwgsgyIEhvfKoSeatEsjgx411wlai0xUKOcA3XXfPO62Wap26h7XVmV86IKLANvbxiGVXVAuap&#10;iW5ZiwAeEfZQYvfYbKUqXO4R38oA15tVMSWMaN5qItHa0Wu7md27dw8LJSeRq5vNRrg1BpFSm9Rx&#10;NZS2dfXXRclzaEMJkfURrzdgtrQ3Fm57mVfTxUWsJWRpqZ2opFiksLLtwYMH6qYEICqFeq1wazA0&#10;81oIYiN4vcswvnO5YM3cLg/NlLRmJKQ1rritQKv7q9FbAh9bsxaArJKKPHKO6UihiPMFn5mK0r6x&#10;5oDL5pUztgmoyBr4jhy/WfxMnstTtJGqVtpaHaQfl3hkPWoRXMIQ+HhXUsDEU1KUFTIRN7AGVfAE&#10;PdzKtfILmN4CSHt5FPHKo65Ak55MFQgnD65xULcW6P4EASV86bLQUzTgNYGDULaLgLKn388hicY2&#10;YrAC1XZuLYCAMaIyhguMr/24Mn7WUxExINEee4GwJNLIBXrsiDZFx6HTdzkysFCY4qdP3hxhP1+w&#10;BdOcxlzxp16LwAZu+eXKWmhkTEc9e8kd9qt1qCXFFDrAYgLfVTmICYcUADKE8YcUPj5CG2GskSCu&#10;XpSnFuCDKOMtA4QmUtHsFa7BhwHizveEMbqFAZYyySNWsTNr65SCju2WTQBd0Xu7J3kXwiIiQUTc&#10;XlCVFx25LGC5iFDepuzBTJyEYVAfEaGnWcSdKuxbRfJWXyCU25ElzJBxxDKVtusr4x858K5BPdU8&#10;MVmSkrnS4d4a0RcI2IoU48FbrYAkOtkXbryuHUh5+7IKG/liTJXtlH1d3Hjq79rZqPZsI6DVTw1g&#10;SEMVQ2ugkGvQtqxuKBAm7WhrayCMDDJadUJIrFvxepzscIM/gBN4W0K/fsAZYpLDZoouQFnjmkHZ&#10;FFNZILplSA731K1JgiWiQqhVHCso9TbwzYKrbKkCyO0MYiDDtWf0Va1ULldiRuw9Qg4pRLxlRr7J&#10;NJ5Lldl7XAkXGkgnJIMRA5jESMyYwRBm4SlORP++fPlyf6cPvnmEnZxyraOTfDfgtZXfH/9OS4s5&#10;Hi8lMPYwAFx2pM0psoMkVZYBv5Cz2RXORPgZSbyIc2ymxEDIPZV1lHurkBEvUpXXNpVm9vWWOJpJ&#10;v3cDH/JqAVEI1F8hgBsRFGy2ILGdkLHBVRF59CitT98d4myoUyKcgYbdj+Ge1sh1ULXSCUBl9CEi&#10;vlVzHKVzftw/VpwSfLLQbBfNXnklBuvjQ6FHte0PmNFgVkZUMWMjdVO947KnyINm/ZjJR8BiBX/5&#10;Dhm4QVVoZKYwOR33790KLjEjjpJC6CuOOI8D3tKZ5t/MmAIBpxN9QqEPcE1aXdZIOqcSrNbGMNmA&#10;VcbNI3y1W7FWpr3uLYeSf/qnf3KcFay6gmThnWIkjpJaHEV5yeHxbYoAXJNonAWLQQc16VBFporX&#10;ZiSOgVyj0O4ApN8MocHiuISZCI9sJv/6r/+akQ4iQNbh+nlcJuqFZpRvQQd+369iIWG5IGFZohES&#10;9lNiazmF2Gxmib1cecFIZI78Wri4dIvwDAB7jUf2keqv6zx1lYk0CxMROFc1lM1FB1EZjE6Enaxl&#10;tq7cOcmYqC14ZZmDqRADH3l4oRkbd2W/+iYrWYUPVXMzJSNfYIUh8KxJEz4qRwZmRMSYcM3VYtRF&#10;lZggsjigSAJKvKQ2EWgaiFdsUWikKhsIJFmSPcyoLNidnn7IjOToAQ0wIrNXgJmM2rb8a/nCYQGP&#10;4Kl2cZNhbGCh0BC3tIlsv8BBCRVhggnfdCgnqr2Su7e3d/bsWZ9Maq/QsJb9zKjSugqffUWTCKt8&#10;rFCTxqSeqlVLTNU7mbeUq+SEwqwFOMREJNA4Iq3UQNnhhARY88yowsOH1GJt2ka6g5rgm83ALWGD&#10;se0MsG6+SDjVcYQoGpGEdDaCsJqM2KJD3DaAM3tkh3yRjCqeM7GPAYVUhVEJg3FnEGk58TFaSniT&#10;Lho5IKiuZjpH8B+aUHYlMzfCupAzDl0M5gzPO25QknFAhB2O2hSHAKpMdKjEVImtvKpr0oPpxmYM&#10;6taVPNIywjfJY95YTmI8nSwHDQgS7mChrYsWEhM1Dn3xsoYq7YVHJAq5YDi4qdr1Y7XbpGUW8xoa&#10;9Fcc+SU3OGjsKlQg8nrhxDlQeGT3Kg7c7EUswDCEAGAKyz0KXVPoFbsQLsCtMVUeKRAY5hVjwCbG&#10;3jUQRAHFRdSEMF7KfGWCuO3krm5CLOL2mYUJ0IsS3m09USNAR4MoPNrCVUAtFqu04cRY6vZ30WcL&#10;J2a04ZJcs2/y/1+omoQmtsZ1xXf+ULkZ/4WhGQTDB0iqfZCBAN+5LIJxw7xKSiwTAuEW+v6z7+ef&#10;f/748ePHjh07ceJEf1tbZYnkIi6s1RHKtWGArNYMr1nYp54ji33LzM6pQlBp7it2dm4yutt/nj9B&#10;SRPvKr44ry/6UtQCBU5wLfCi3k+P2PGijOZXpUE0q1MGAi2m+F8DQC3+qqeUaO2WeSRBhJuq0NA7&#10;zXeVvBGe464UepdJiCGyOrcuuP217bRRh5OkctwuzOa1t9w6K/C0KLCkbJrlDP8TqYr5goLhstvW&#10;sgbmsqCvwI7gpGLqalyJd5VukreOTqSwGar6DZxcH/8NiyY9fiRa/ttILujcOMMRA4ATa7DLbUco&#10;Tct3Et/RzABumY1LclApkNcGUGK/eREJQw6yv7pqGc6YFw6Aw8HrVgpTBylHH1fBhZKgAFxwdSB6&#10;at5wCx8v2oVfSZv2iMLOplqv4IqpOHqkPkdgVGdS5yEzGeZW+QIy9IDmlp1ZBQRnnRIZJtsJmKgD&#10;DR59BG1mC43MUmMV3gLavtlTmBLjuniBnp1bEF1V0QqpoBtITANXgglm5o+pqj2okR8OAAk3QKEc&#10;oDyCCZA1Fy1mnpzkHbgYHLZiZ2wxDUJAlUiBVBpKHxStRBt4OjPRDDwxoYpdhQ9kNIjkabaeDfJd&#10;pjjKSxaFQhGLY4iHDziJn6rcRx99tPwDqyywtzczKxFIwSO2ETlXsIIDiIJNyodwBw2gXVlDyjHi&#10;Lf07Q6uSHOuAyTdu91mAE/BiKGawVWLgqzoo54nbih0xDt/tTm8xh3lRbgBI2kBEhFAc5+DCIw5a&#10;UAlT6VytYT9mkNgg9vVvJywhF/j6N0EIPgKEX/QLCeHUjEfnXAYQzAACiBai/dEfGVtmjddttBwg&#10;x79+1SEOsCBiDLWWEWGeWxCc4IurNZ62KbRZAm1qg50ZoW2c+5jHTQjDyjcfuAIQNRVQ5CCIoiso&#10;DZhKavYaQ7eKPjGwjAZ5K2m3/64Z0aE7GPaVXEPVwyS2lbVwsq7+jcUr+oFiirUVMlvTuT4eosIK&#10;aIlnTccCV+RRYVuzLT6zUEWVlMZaI3HmAxGs0FI20iYj8ATsTkho0H9Qd/HixXPnzp05c2Z3d1cL&#10;18hPnz7tkQgiTPUCVXxP4AwlWTKF2fDR4eRhR9WKoIMFU6EtEcDONnEhdThx0d25hq5EIMwImU8c&#10;aAilsafsFx3rvV51llwwwfn8kgLWsKqC4srHer+xNfx167hgmcVE4nhE0mYB0LzlSiRyxci8reUg&#10;v/oh2sFCfWFe5Ubzlrb93lBB5EK/+nhR1jsUIiTkAf7Dw//eCcOJFLBFlW6Uk0UkbBkkVYlqTtQl&#10;46IgoWSWwHWGdhBvYIFMLNmVLwvUd17PBnPnzh18Uxa1aoc/jghQMapiau1aeH9sLwQiyHg0K5S8&#10;AJS8Y7kKoNCVs7xgP6c8UmDVIo9kaJYooWpCT4UMDrMqQszWNEOy34oKoggKUDWNKtfiJdBd7W5f&#10;wgCoqkujPCxno8xL+hbsy5tUT6DtqiIRUGveRPW2KSoK65EfdbH65s2bMAGaE+pMcwXBrVPdo/0b&#10;ksqjuEgfoVFU5zHC2KYsgYkBMcOA2g24tls4DoziurTw+CCggwLLf/lJLLPYU7HGGTq5j8PyCIyg&#10;A5EZ4MOBGIALnmAUCPwUWa1H2QS+iuEt1AWCQyomdHyp4hmL1GazQXX9iPjg9CLOIwZVK8MP/5Fa&#10;e5EKfgHiqYJjDQLUEKmSQTKLWsrhhpOOxWZiHYZIqJ2qPOMMcCg2uLYNx3gO07oyKN0GtIHQEms8&#10;wkUwmTfW/q0nOgqxhonCBjXMs4vMR1P5AxqFg6uSgWVSRc7rN9yuhct/bkgYA484g9CEJ0QVowHo&#10;jCkl2BYXkRIdMbWoVIngOCsaWJkBNZEW/kkCFVnIFWLHQ9e6LEJgGF84CxklTOwxgHJXrhnIHLuo&#10;UBoD14Tcvh4xQ6iqfRAACzvthWoGEGOqZQyzgAZWgQhQnak9agtCoSogM3vkalNhyllUMM4q81by&#10;V/dFOy0BVqKOf3CGNooQDNMGVH9RwBtjxs/OQQwqtUIgEBLVCVqZU+yOJHNdijh9fzH+vjEZvXuV&#10;lmH8rVu3fJIivZYmz5t/VHwuaIpEEkpjPvJO7Fglf+jhDmCFpriLdWFFa+7Ditd4r44we5YSH179&#10;KKruuFICBPEaZ5X1n6ewhSjYUYz0A1fxqhZ8//vf16dPnTpVLycG58+fV49cjQn6OVu03RHhuBBA&#10;0mECVoyJ8NguCwQiG8SCVUWHR4LokaRgrdgRr/BOXASOtcYWc7we4Mp+ZZcglTFeyWv0M5YI5mHl&#10;RYtb4NZejhFqHPRKUpy0sq8W1zSrFR6hGW3ooc1gglhzDc7YReSpKxC0PTir8jBXkvgCXg4C3F6K&#10;AGNEarSYpURUc5DZ1YzSob5LUpVHeSECIR/r0FJV2hIDLUGkiJz1lJjpamWLi2OFXhx9AlrAC1Qs&#10;OnjbH4ezXIzq4hwUMoPEU5VHOlRG++MDA+7UFLnQqQjmclAyqhiV03LTjsaKySyV/LXAI2jTo+5R&#10;DkBXTABXmBcpoaGWhuqbQiEoXmxBB1BrFAfbSRDL+ikUnt4i3qp8ESvtWFxGSVj+xSQktCO1xCMH&#10;Gvnbj2qO5ioAlxVhXuNhrzhkqDD6VnEXbgyfwCZu0ZUZgiKUclbdDgdlUCILpT7ilnhEzJtZKvuQ&#10;ONAvLkLpOsfSU2QTt+ZxRi9AHtrAi9XwwXn+KiPQJhAARcSDlRmxAy/m891K4FcDJZdCKlt5gSSI&#10;zVOULhOppbxwQ16uwRC9xYUe2gTFfBsVAjJMWM5YOKDaSAR7aYK2kE1AhiRIhUYFsAVhCaidgI1N&#10;Stsd2/gfgRczjo2oLT/m2JUztoSj7oVqoLcTOHCirhwJGGEMa6hBWWCcmNx6BXUsJhBkMf1onVdy&#10;OGiUHrF32JEYcgYtlDMCGvMgkySu5vnW35Ny6lH6UQTXQeNoJiF9JPlUUvGlsSiKdMawhBkcYYBo&#10;MQaC2oN9Oc4di6W3q8Qmsn3+8CLDzSAENoA4QLyu7nQKLm1gKGAwZTNHhJawWQaqtuC2EWd1R2us&#10;hO2I4BLCzjSESahQVIQDUPRbgFjIZ9B2xGIUaWsCVUVhThZKJvnGCmFpw9lsqzQoT/DEPwizUD2C&#10;vNqk2xloFUztg8nVu85P+MQjeSufjfthR6LOn8um1Lwl/PYnOPHIjC00TjngHGAv9b23ku3ve8Xr&#10;qaeeevLJJ0+ePCkcZanzlsiCAn9AhJy1cPNihKgCipyCbixkxUvQobrqffiw/t1YKnZwLks5q5Xa&#10;2nov4g/9lNuiLtKBL2NYhXj7+/uaAfr1df7cc8+ZFGKetsW3iwMNHIRGrkpOZULsGGBGaFyLlCvA&#10;tRMDK+HfoXY+ddXm8aEUTpBBuuEYhtQacQlPykE+uurN3sIZtwlgkScqetokfhLrPbWeBmuQavsk&#10;J3wyVAEyWcQJB2UubCl0xS5XelQ0wRImRZZheA5wRgqfedLHmRBXUqrU0lNWLj15iKJvss7tKnM7&#10;c8vopLzWMywgHlmWtFhMuYOQWUsUlr4cAM7yGrYYNVZVN+NPB2BOPJI42pjU02z4wn6sqw0gqsTk&#10;lwrZBwCprSqP+MlBXOWgZmPSWwLhLIUJ0latABQlBOy2EEe1lCpiI5pVYDE1LyLOWCoMeCW+sUDb&#10;3bueEjWkik2ME0baorpUlcC6jvVAcAKef+nPQLJYoEzRX3EQU/WNtbLG1WSnT0CBZfuPk/DTdmLh&#10;08gVRG6hAQRQOKPLLMGSZSLeh3jgHPkK70M8MrjOcYU6PrhaTwN8AqfWg8YsdAXL8H4RTWFyLzyt&#10;r5DCUAvnryhLvSjBEVhpAdqB7isK2iKDRd/WBKMElPH86gDBRxtZzCQeua17ss1VKMVI1kNSQUYq&#10;BdY3Ur/kOVYqswqv0s0MJHTrrGyN8dWrV3cET9UQCcI3t8IjOTnAjUiDW3a1WX5Cv+8/4SfWcMaa&#10;vi/jpSvfGGoxjDhAD66oAnahH5SgIfEm0wGkZpnBBqmuQ5uvVHFgM/5zIMUXOfCMnba2C8hkprq5&#10;t7d36dKlujgxKdtJY+BWi1UNMcNRFGS2p3JbkifWS+xeQYtegTvfa+Guxbjq1k+CVBHUd6v/SWm3&#10;/Vowa5zmx1OLveh1KQc95cOtEHgEAQkgEMLZiUrxJdYIh0kA2jExtgaSIKVhAotzHYzY4JpQDsYq&#10;DiQJOtYAYG6gh1nmFbDXNoSGVdyZoqaAvZOWQmY9trii1KzXU8wc+RUdF30KqwLWq/KUKBDbSU62&#10;WzjhkaidPn16BkICy1jhEDihJ6U6qRwgYQdHY2JMahJsTm0/STlnGPsU5j4vxI6DoAOsEFMoJ+2L&#10;Brq1rd12IiQ2pXP2FZzRxdlZFycYxRKqELhNiXxDiY4I5q9t/X9mE7cas6csEQgrJarThnnfPcZs&#10;RiGlROpKYIGTEcQ3oqt3eYFUSlU8wQoDTKuFS1hpyLVO6j11tRKRYpGahX4yiyqxhgY6ETXLmcka&#10;K71lAcKgEDOC8YiYhDbNdoQbNM6cOXPlyhUR6aCpZkklRU0mWkNUCbfCpKIBH8gQJgYquLjXjGc6&#10;G5t5ZXxV0095LZnIYguSGnlj8429q2gIn42YhEWYvJo+RPVEVDyBNh9lDdoDGeYE4NAum4g1Ptco&#10;yR5qUU7pUzEqFHz01CRKEJvyCywJ17Qc9NarvGI9hCW7lBcpVdcV8qW/Hh/naTPAeQI36FWXlBQE&#10;0GC8wimi0oqgd9EAB8Bul75nGsPc1cnAldkCpILx14fgp+Mfm3O+QTlp4svKI9F3JWUNqVA7WeKt&#10;0q2AyPHtIyzQxNFZXGqAyL5qGrEj/PU/T0WEiLWxRANRWWb8m7dwMFICVe+CDlzcgST3CYZ3KoIS&#10;rHQxgnvMAKbQMAYa4gWrjrkA5LVkFGVeSE811lOYs7N9hU/o45hb5YJJbOi3w7htC69wHPOFmAEG&#10;7SJYYqTwdmQHJpFc6LfCN347FIgK6RFZ/v/CBYOh0pWoYhUyHahfF1ksb22GSQ4vti8JbSxFiTWC&#10;AYvqZueLSkZnQMJi61UHXYHQL/xEIQBK39wYwAfSgc6jujjqyBO+GRBcYS39S37/yZ9EPoQGGSiB&#10;KJk1clIy+0hSW3d3dxFIj3f74osv4oG48pGFmKEEqAtJNaJsFw8raRatzkohUJhJzjKA4xiAN+go&#10;RRFC/FzlFcb7EAluhw9eyy5K8Kl8Y4YyoUArCh0s4COo6oKSCny4FSBPxUuADFojdpqrV0ZOLf+l&#10;PzDhBkxXqMKN0IwTOrfSg46uINXUgWkNbZLcdiJuQJtdZKYB5bZmsGTgvlshcJBiMJ129ArzvKuu&#10;5eMUH+L1b+JWt3aaURkVd6+DYh7wp7Ryik86sItIKQFwaVCh6QQpPSDMNvwEaSIrUBRdkcQr8kfB&#10;YjyDtRabKi6+tNY9Rn0BGn9BKlhCLIIKgU0RoMxUKaKBR8gm3K6F24lQiYl71vdKrUJiV5fFkVVo&#10;g2wWYKanqpL6a0dQMINtRNEUIBWzY3hdZJ5sWuAU62kw6vGEBmPRVHTkIyk3kUfemXRN8E0z8EjI&#10;XGU3A6x3K45uhRgOJSmCETPWeMoL8Bpglx0FlGHTNrFDDJmLLQLEzePHjz/xxBPf+c53XJ999lmn&#10;HOVYOARLgMisDyJoXnABW4eDKrSJAeTFQkrKU/nrjA7eKriSbbD8XZXRwmXudgs3KKON2VOJJyW1&#10;0IjIrLDKzvzTliSeg1e+EEGBud42W7hI6VXGgsu1dqSf2RyhnGtIaOyDLI8swwHilqfEjFfYg0tK&#10;fDGCM8Mw3ED4RME83JgKHIsTCnnhSo8tXGvqssY18ksQZqjPUobkLNust3U813UwnJ0cUV6cFDFN&#10;QGWruqFEmCxBCDKghKLRjCqhc6vb1WeFBWlnIss1xcSOPr4RwHacUtuVDq6ZZ3MtXDqwhxjnmvzy&#10;1IBtpHCDrnEEMDY5Wyn99ICI+7zmexUbsVWqDqCI5xEoIEz6NFWr7QUWYzO9pUfIkWovBJRuAzNQ&#10;ohnItrMv9IQezZhB3AqKFMBq28EHYga0MaNb0WQDKFhFLdwwjTip4xjAQUSgim9uIVyX9FQ30dFx&#10;VSlYvsKFweOlnY6fEF0txU4D2TimlwHTZyNhBFHrEYs1Jj3SxRnELDwzZiKjdSn5HApWiiWbKLSp&#10;XfQbVjKLdIjzVM9mBpM86kynFfXUvFfwW5gFUt0Uqn6OBqj8FwaF1aSnMIWmALtij+btO8BHkmv/&#10;HrgXASpOtFkjEmXgbOdpiDRoRK2VMd5TkwYWixz9Koh3z41/2NkMbR6lwUoIzF/qtGruQw9EdhfC&#10;1157DekVCO7Xd3nNdwMggKuWDAQlQ7+pB0stWHm3r2ozkqerNWZ06L68iVvrzW/G/z2DBqb0uNXd&#10;bSSairhIAcRAsFRw8XJrnKj7DDZJm7TkDsKxxC1yC4oaoWta4As7Tx8Vn7ze7Tzro3yd3ZIjLVy7&#10;BRHkS2aBlloIxhLU0nVwTF+JY4TBnUWaYbOkdQUyF+ApHySJ9sOMaQBjRAQ5CfvVXESSgZK5gzPX&#10;OGgjm9JGObWclaJEwqsXfV2RursCHT36M3IM6Sd3DEG/rn2ym7SREPfbvt4sBJRLeKLQ0I/5mbot&#10;0lgOy+f+kJKgkLSCAGeL3cSBmGG/Wz6KuKfS1q0sFm5FORFN4qllkl2pRULX1ptBKgA6XjiQ6eJE&#10;1JjBBT0D83l36tQpJ2Zi7DCttqp3wqd6qhK8E0TQSVsdhUAbbjDUVzoVke2kg6QUhqHU60cR8xZb&#10;I0Nnq040+I5QREc39opMZIYrUeW9KFiwraVRqJ4ozcgQmAkySxb+Iu1m/H5ugTEQlF1jRJKGSr/j&#10;Gt8Ja5lNOfMQyfkee23n3NBRz14WeAUIGbB0klHEcK8Gg29CQ4Sscs9IgpDI5l0oLW3tj/+Ywhy0&#10;r12iny3MYKBl9jLJkvoTewyshHCdkqmyDOvQTIdQi/iljMgXPJE7ET4u4YD8sjiaIQz+YJ1CpPhg&#10;4Cx0+AkZsaYfMeQRp1BLHaPfCYDvIi6OhBmluUFikoXsJ9uf4NwU8UI5A0oqthbkFPABJX1AB1KF&#10;QlcyBjKoDRqzQSOIfiSILOhF1aZTFPE6EIisFBHz1tiCPYJu96VnHP4LIpR4V+xkFtC83oE18oty&#10;sVbbVePgSpyc+r1NWQZRySgTvcUAr3Ckw7fQUC46OzVIuuocbjUSBHUVkjqEQm+gfVJqZYvdGsht&#10;e0hyRZBGobVB2V4V6CrGtBHaGOddbzGiAuGpFlW/cWUDzeqpR8auXqHfWyoIKgghEWOIIwfHwkWp&#10;hZEA9F2OE0jgQCT81sttxXT+1WL8rkyIuthjA/QlPBEPWSEnvSVCsadQ9XupslvmWEOtzwLFxUC1&#10;KooUyi6vW0CwYX6kKruc5SC4gAPzQEZr7oMd2ha4qhfeUi9khVKijhADVd7g2vjHSXwidHZzcJY/&#10;c6C5SkIKi51dgGwX5Dg4OFD0NQz6mSEDhSxR5RP5SQxYmIisHBZKFtpa+XYAlO2bzUYtEyA0VSY4&#10;Ky2Zl7NHxL79ROktpX+d/WaxC/vxVZQVAuGWPLLIDEsUCBgaEBaGJ7OxFICech95aMAcdOIsKMAC&#10;BBYqvu0CQPbXv+mXlhxxlYf2lajShu9ETmrkgLJR5awdja1BQotVZEUBAzUtFMUEDQY3MARPogpB&#10;JCT0nao5yWeGMYklcOapmoW3agGaWeCqutl6duvHCp4IsawWU7WVeWwrzxuPHr38p2sg4jKIJKCc&#10;6gRTw/bIbZNwQxvXEr9b6Ak9mhFMcBZ0i3IQ4Cmn9O86twSRX5DseGcBFxQyt5XO2VG4bKWEdS1h&#10;dTvuA9BYTkFMYnrqLUoALhYUAlki18JdE/nrane4ScOl8I8/f3HrSiHNdhRltUJTVCvkrC0osYW6&#10;tP23LJ1OUEV05JTqVJYhsGBJRunJDAoxX6xJ5wPx0ntcbVSzzBILuGZe21CydHHI6G3zjGVM6MQE&#10;VJdWqkd9xaCOopq71k4CkzZeqI0ORhioG6lXOcsMt1GasyhNVdrsIsocURNIx2spY2sgt0siL1yb&#10;ZCTaSxY0izN6P+Ip75vNJtCkOaqwzY58LPSFrJbBeKEvvgFVC08gBiVMqJGXC4Al+eWAAnABhaeB&#10;/EIPg8q19ZRwWWbpnaHKX/jAKt/jYQe4Uj6I3JJO8C0mVlIFW2+JF49oMMMFG3UyQyHCWuu5CSJX&#10;oFnc6xSiq1fYAzEs8hWBaWq4oqSuVqOA4+p1dUbaQljmKj52ZCHlw8DlP2Ggk+zo38qHkqdZSmmR&#10;6GciTBVarHXVXUx6ZIH1+rf8F6GuXlQrrRF+RDc2w5pZDhjndR9AtHnXvCQR/iqLBSymhxmagb6i&#10;33TEiB/VX6qqMmIvjTnTyQ5F+AMjeCG0TKCTw2IWs0EcAwRebiuIclUbVmv6UV25ce2M7ykqIIT8&#10;Fw/XuKIiWKPsWuOpW2QSOXSpT1ssisZ2wSovGgin3eWzIiUwfWKqd5DkI9d4xOWgJlACI5RMGtdp&#10;JENZUSn5ZPznxZq3jwMFVCfuRxXLPFVTiKqqvHYrKJBHEZtS7pTtFe9qbAUCVwoEbKWl7DU26XYW&#10;7laq/haYEWLW2reuI2/NUCIKvMZRhmXztuS+zs1Un+NNfoswXk9iLVPZ0+FMlJkHN4Tp6Ik/zGOb&#10;NZ0LWY5dzPaU5FfNvrcoBAhkJI8TlW99aFtGOc6IF1FQyDiaL2dz8/xK5LkZgl0YKIskttKmr9gF&#10;gPLWjJTzlkyzkioVHJc0tkkz435blqt9/TCeTrRR94m3cAzZ+hESl/pS/yaBrSQCTjnlSqGrGbei&#10;qToby0EVBA5uLWAzuMwTa4BJBnLLSZ0ILtzq3261MVxyxVKvjC/85Y9pmed8LE3qphKEC+BSQ5Vv&#10;mKh91U0HHaEEjswFjmUyVHuTTaUVkbBu0QlWxLx8F3qJQwRLgisCUJW5jubORvaVm6SBNKQBvAzT&#10;3uxSZMFrUlgLHwNMSlggM/7s2bNymfIV0yFgl1AdsqUn2neWkgLC7XU7KgKsVQHadPsXBTM1G1fS&#10;Mo/qE0QR0851CCTXLMGlyvWp15cJjkFPfcOxDqnC4Rq3iQiKo6ctkAvWc43vNhp+L9+1xHYiokLK&#10;AvmFM7781JOyzOt8964YsaquzzAzzPCo/m0LYvdIoi8gnjojZ8Hi5G3eKxx09XraoG1G9TbDI+Pw&#10;6dcUKIl70RmHroUPpAGGeCrc0IPk0i3Hl1Jj+Bt4pIVbgzx02tEuAMQ6SNZ3XY3/YgiPkJCPyIAh&#10;QuZqbDBF0yWQJFZKZ9SllqRKpECBmU5groIiTcSin9CqHhwvuCKrafY3umoEXrGShdFAvqTZLsQr&#10;MO8o0GlDQCl0BSPjpcAOUhL5jKDE0WBpAof/wY/Q6hzqi0fqne8njYEFlgm/AWabx2ltw8BTJ4uv&#10;vvpKmabEAu+q8l6vi+vQ0r6Ciy7qvlvxVk00foVVP3Nr3lPpYSWyKs2gccXUziOgIdzgJ09IXCfA&#10;4nNHBIuhw09cEV35oxzIVYmqc2vk/WMdrru7u/2XQv0A2NeSlaTv8vEFdRld6EEmwVZhKz2drzEP&#10;dQxUauudDxQXA5PKB5OqvwCRLWLMTTlgDDo9NTBhpbW4CrCZfil1VSwck8Hez3oWiAWElwIzBODX&#10;r1/3lpDpoN/+jSsKyMEqghAQg5Jkq8J6BHy21fBcA5/Nmg1gzWw2G2azhD3MxkXhgzaWC/S6zSOC&#10;GGpfvfzIb+ZTEMBGtdj+nBUCmMMkRRyhMYdtaGNHKzUhYqaOZcYCRmKOsQxhVcd/xvciRnXu7PAE&#10;Xr6YtxKLJL+SoRwQsaupmAwuIn8UGo/UHUm+JPfhv9ggzZCToKW8da1+qVY0oF+FPkEkdYdygKOB&#10;HFEFvILYYMQuW1fO6uIWsz+UHitST7zgDz2FlY/SSrcWO+DofMqHSXt1VoawMZ2wBZoo46Rl1hgQ&#10;M6QubqWBSt0t0Tm4JgX4zmwGSxDFtESA0gRkfogkJakBWDhrpfV9P3GZLJV7/FmYHKSQZswUIMRj&#10;p3Im3xVWb8nN/ls+GW3xlStXJHgtHNqwreRZb1NmMLV27nUg18LdSmEgO1Tp4rwww8EV1iESUD7i&#10;iWvZpzxiPrVe7Fgm8elhOcMQgxJQuBU49jglJG5NcqrWZVk2uGI4T/u8hhtrTcIWVpip9fKdYDLw&#10;Ra3qjz/6fYXeLdEqcpYZbIhvgKUKhoxXK3Tu/l4IwsgImeIYqghQpb21EVX2NU9hZ4syTmWWYkWk&#10;MzEl0Einbw+7K7l2tyOQi7KriPBdrzIvKEJgmUf1TujBUI11xHFFANh2GjMmYtq8EBPjFpipMmMj&#10;YAUX9/jCBZaMjFybd5PNaB/gzTYZLRYi4nWIGQsixFy7tcxiBkOV/d6lTUQESyxKE2jIOIkDKwxn&#10;hrCyBIYVLgukuVOgrISq9IGDHGEAsQt8uNDuMPFuyWJZZICepx7JHU/Zs6OKCadvO9Bjqu85YYi1&#10;2+JgpYWsN18XzQOzieahqegfdCoQ2kkLVG0xBhwUAIcE3LDAYV/5QIg6dJ8OxKEeRsLPRLzsuLfU&#10;6fH/TmZskqrwhRE3Zi/np7fsAiDg4lynAZgCEZSeAgtF+h6SrtK+0oMBiC7Htg/UADVvErcQyEyc&#10;s7UxxAO9D3FigE/y+fnnn3/yySdVBPyDOBv6dQ6M3PcRo1aKqOaH+h6BUQhu3rwpqRyPfJOpFOa1&#10;SQtkhepJOmxpaZ5KG4XGERh0MgpundMJtOUhorTpEfGWYsEvGHIHmCQ2gx2YmhmcqRUjzBOCrjCk&#10;WYz68cBxhKksJALKHbmNTu2iAevTU5r8FuG7kAG2bxRRpn999vChfoM53OQd24gmjRKujV3dNraM&#10;sFnztl7Jc3WLaUSaQVIi5QLqUo5adlSz0EmS4JV8ZozgQkmGy23zFWX0cLUmxEg1CKqqLYiI3Cs/&#10;jeFm3jIaKPSuxhzHRKE8x17Il/YIFvESy9APUbGLBiuF4LGnNJ3Goao/4JB0RUq4+ev6X8e/Kk/0&#10;eAusRA/nQqRSjiEj3GiJNvX7rl7ENAdQ6w1wD1yvvvoqB3FbE8V2zGehNJEO3HRo5lHuS0YG94Wh&#10;7phUTFUlzlpWKskssl0x6ZGSdFojeZnBHfH1rn2BSWiW0XhrcaVfNXfWAZSxScptao064HgkuIqm&#10;GVtA1VMbke3IMiNfBAKRVlgPRZLKRKlnAA2dz4u1cFDYkRJCMwJ3zksnZKjtG4ByofcIRLZQCjAQ&#10;yLRhqRSWyAbYqEkQ/GE5Z5N45d0aISTNhDDRL5HQ0yo+WtqIkUCQziqJUq9EiyNuyAipET9draHN&#10;Xq61Oi3KI1nJGCappV4p1xCGBlRx4KvawwREuKH2QqP6aXeWCCJWILaBW9aC1wwOyBrzFXDR4W+0&#10;KbPqqfCEKtyU1tIBpN2iH/xthzzWtAUN7Gc2FyCGM4Rmk65mbFe5g48tvJiphB4nCQGi0y7me0Rz&#10;OZ5hxjaiBOasxUZ7FZrOPcStq1u7Z4YxsUaAYj61tGUJwrSd4tAj+qVMYrt2N/a6KEOSqh2g17N9&#10;6witMC+/y4z/bMCxAr3wVVFWo+df1+y73FNVsqCqiSLnKxwz3IYIg6pfegliQaRvXxipxZq9HKAE&#10;D9QOhOj473WB5A+UuQ1x7LFA0UGU+hbzqKWc8CEpsTtW81PgQaMcm6FEDksMnQkRiej2FkBxlJ6W&#10;uUVfegQGySqjuKKasN+4KsM7NBJmM9bw11P5WS2Trjr3008//Tu/8ztumYrfnA09AmdtmLPgNdAF&#10;63YeKcEhw1PFgnBcwjBS2ARP5CQ5d8wwkj0dGrAtC5kHeb5bDBPOak6iyYwCH2jcdMvrToKSitdI&#10;ZhmUBFTFlJ/eFRHlL+jg5qqeIgCniIrAYNnr6wQHWMuF3KxzT2nysQIEUUbZ0pVUf226OfzTNdJZ&#10;kD0OCkwyUE0cLJikuCMSa9XBujiOWYCfrbTGpEOG3gN2Jyf9WzcieMsA7+r3uIp18QEaQFbF0Amw&#10;QinoRIJBmHkMHjm1pDS2lM+QhK0A8ag6GGgGKI3Y6mkUopNQ6NYkhfQQt8LaAhxDP1uLslsDBUu4&#10;XS0TOA5qACtAW4JCGrlkER0YCiUfDTiOWsSBW+xaLGRwEHSgCa5DIaBAreUT3UVw+0VErTD2iHds&#10;lhdqqMbJMFkgfNAo6cCofnEZzYgCRNBPigkZnOum/JVBQOApl2OvGWQ26UXRlPiiptrAE6VrM/q6&#10;sMbt+hDl3vUWY6QDVSBljHlAobdQKgJlt8ItZPU5A7d29xZgnQD29vYuXLhAj29TJA+lBHQaoZwF&#10;FFXcJ15hsKhVDeDAEgYUQSJkrpijPdgLdMjmzJpOxHZCUmNBrQJ3EkVya8SXzfy1Fy8AEuUI1zgC&#10;avOuHpnhMmkBfrLBjqIgoJhgRzQIMWUEmNxnrZU4D9ggElxbW0CMkTlLhGA27+o2zmCLaqApKALo&#10;oaRLW8bAVgmiGecZJi9Qgv6IYWtmV3xmgLhpvrIv1vnLRzaYKWrg5VTZAfNi7bYM4jWPoIEP7UWn&#10;gdfNEEltUzsGEfp5y7s00FYQiS2EskLKfitdjRnAo4HxslePSnzCZZrpt6+9JD6qKzsMKEBWUuJ4&#10;B3ObEreVEQO3ueZqa2wxWWGBZGtcgUkVsR21OxgpSyWDaNlYmpU/PlIvXrw4r/2+JGNtQDscIais&#10;oK+OxTFFSixlFOh7hLWqj3EfHC2mh3gdJ1QNXxJOBmpQXwmuLIGLXdhddHELh3w6qEpffPGFcvPG&#10;G294PR4UEvzgEm/hyCtO8gIQQGEthfQgqECqHRhmFxTsO5j7shE1KwcW2Df2KwfM5nU9kiP5Ah/U&#10;6dPcpnZkrUcy2WLfAWfOnHnuueestEs/bxBp38CM/sEj/Qbjpe78ouKdZbOLA4RVyC1yRRfUvJZm&#10;yMFZZthRllY7RFoQ2Q+QstEyCeB1UIQJ1+IZAC0GS9UBzrUfxVEp14z1AOY5MClkhDaPamwGXFNb&#10;rRFB9qsOpXGOJGv3HrJOfV10fV5U6ViIfqztgCWgTGKhorOuHqLe2dTu4sgSqWKNgCooyl+oKjcM&#10;djVPGqiJFmAphXrbZgjwnVA5AucaLViAQzAZzUwyg204ILJKPJzLJbGQyW7hD1jGo4F5fCuZR6Kt&#10;/4xiSVjyS2Bp7BXFguaZwz2iMBEvEacc9+BDEK9mYMASR8Z+QxaOFZ0tERfeadXadp1bTPn+5ptv&#10;Qg8OHbv7wzIrpZW46x9Q0vJ1TYn5/vi/KnG1HhQVU945YzGMGcSY/eIINPQQDhiWklaaBwtfuBl1&#10;9Q9rZA1MuMxTOMg1V2PaZBbHaejUJbIqgH1TTgn9iGqMAKxySsNSA7QBYMBSZWyLbBAFO1qAXbjh&#10;FZZ4RZQ9Zb/1PAKvAnX+/PnTQ06O/xJVC9xsHSX7Iy3cwFv4W19tFCZesJ8BxFPpWRk0UB84Gwcg&#10;A/xV3WGkCKiFhmYBVYikMJd5ysKIgXLYZUDwTfHhFzSksHH6EckaK60BIxEXx1aBpl+hkzjUeqXC&#10;lURU+MC5BBdrlsidEBY1xUQeKZKSRVwiiVKGJyjUn72yv+zDIi4IFs02EixmMHVppOP/bU/VpVM4&#10;OihbbI2ge6WiZLEZ9jAYE2ztRabykXcBAmcVnuN1O+GGle0oZL/X29qtdzsCxkzoeYUSCVgyij6F&#10;lHjqFb0fGkFkssAtuA+Kti8zKgWtCUavIEzl1HaUmLeRBfbyrojgZ6GUFK40e5Rm2U259Ukx9a6V&#10;85ZO+omQ7YgHdOAlSRjNMevkmwIRKaWTwffHHww7buOoNd6kka0gs7gSlnbWB5NlrDSJyoRarxAZ&#10;xQLhAfGszlpXH0NSUQxgGi70u1ovfh8e/hVidJHVuQFrgzYVJFSjliOgtBew9GCgMENfZ7B5+l3R&#10;AoEsRiB6YCQY8R6OHJd1QCgD1SlKzJeWBCyulglGyu2lpEr7EydOnDp1Clyswm/9GMUlD5x1xFzg&#10;i3rq9CC1pl9EI9S8+5CV0tIAXEHhylkGOws7fCjKMqp4cUcEIcBxNOWRxNCx5ImM9UpKeAdPShKL&#10;iYGEgSFwhNVKerzlU4NhCg2oy16hqVA67dkOaG4dvPo+OyJNrt17SPPb8o//+I9iFJJgR+V/N/5S&#10;GGE8w1jOHRSF0qN/IuAjEg4gYq31rsZWZjDBGT2pX9TVFGuo8tSng+rTHxsDWQsXpn7GhENoV/cV&#10;nTqWBEMA5GenBcINdjkcJTyFni0kkVeAXM6nyrVc9S6qoJmxgdeRx5WqMoUeV+Q3MC+zLKC/Fi7L&#10;xhny31pvkjESU/PQYyzgPqat0DwiPp0JEtbCIYB7vMaiSrCvQN9SjoyCojobqM6augPltWvX4Myv&#10;2pt4cYSRvChrCJfxAXpyUNSkIdwUAfPcz3ceWSAKeqf0hxj20hOGlJduyCCVrISnfJE12gltwmES&#10;RUFaiSQGyG+SGFfpYGg7FQmMoU285WlKBv2Xf1qcGcXL02JkvXwHrO8N2PqAeeaZZ55++mn4O8QE&#10;pnOqHmYXBmvhnaIc360hxY4BwkeYwUFuWg8KzDEgME8b0cJFAdrCIY4apxyUlQBkFdvQg05XyolJ&#10;erhvARewjnS+kfsctBJPvGIjYysVBJpFFp54rl/CnxK+gw7D7SIcwLQ1wNkgGTvlGIuFPHK8kz6a&#10;dB8/ouPErESURHglAZlhu/EBv3wTElvYyC4MUzcAjiE0yzhHZwWEYR1WXG0tLvlSdTLmHcBVG49o&#10;EGjWihTvoMFBgLiGiVciIVU0wIcGvlDukd2ZYdlEFVD4ZkAJIyHDZSYRdcNxxIwdKYdPudy+UdrA&#10;LeaY97QQo1moGrCzNehHet2LZVDEiK6SnSWdjDvRpr8riU7WU05qsss/sMrDzlw85ySfCaUe85NN&#10;9Fan2MR/OFoJSiSzEkxwAQqlwi/Z0Ahk1NrD6yoObfDiAIWkoLKGUIW7Pq/v3bunxEh+r1i/pN34&#10;80gQMJ0NOMdITFIFMFJIgAtiodVgCJ5BnwssoYSrAOK/XWQR+1linrCBL6TspVxhAlznFXWkUiKZ&#10;5aT6WBc3cPVIe+7nB/PE64XTceHChQvHjx934uEgxuOomhibwxPjOasKOBSrp5J2/p5JjB1ldPHb&#10;4/8yRKfhNR4gsTNHjcokoPRX+QOQsg6MYJdsAOyYLJ06EYtFVCblhtg1ECyDzrz0MA9oSGY7Qblz&#10;546uoJSr+PJN9oKaDUCm07vwx3IuqEesXX34BjnS6XVQcQEmytoUVZjBHa1XHJ3QCfthaC8AVqwJ&#10;pkUDDioixEoFhZ2g83lkYAYIbAOXmkUMzNTveWHMKeXDKzB3PtDSZAE+CCWqMAlPMARo1Tu36FS7&#10;tQCjJH+sgBgjxUXns5ccgST2ooSncsdbol8ON/AKPXahyo4YPjd19SL95bNkRkI0wy7aPJIRc5l3&#10;EZXYxQKHSL0EPivKW3L//n28EqnN+A+iiBMMfiKheXTS4z1ViM27kv4oB5cotJ3UYJIBbgvHjAhw&#10;hA+F8FBxwEPcECaPwoEvnaTBi5/YpWL0eslIoWW8sAWskFnWVNyBX+l3JfYaey5t26ZpAKbXGWYj&#10;pIJJAzPmLSDeRfi6Am3CasxOt4wRaHFhhmUsN/CuiIiLRu5bXFKLNRxQC0WFgLU8Akh8aL2N7EiM&#10;RadxptLpqbrMMPvOH+eIFujoiYFojKJ2YYPFTCovrGezSdaqA4gt06EkuyUIMmOdsReNWSgE3kVX&#10;UFT04KZgylzLPBUmqqBHJ8126XADFmqlmxjRBvz6t5QRC7YpAvSLjrzzEeLkgU5vvfWWGRW4TKFN&#10;cPlLm0LNfsqh5Kra0M8M8xyhGf0EmmbzXidFxFvFwpWYNEOzZcb045K9YMsL4bOd2xaLrGUG1tMg&#10;N2sNvDZpxrswEaPCwbZCz2VsB6b1EKCEKvi4stwCL5bCKAdY8BIkwTdScYhITIrYxAzf3aINPlhm&#10;U8whEXXeUiXH3VLLPNpGzVi+B+KSARvKnXxf/s9Gq8jM1c5FF+4wMq+iibrVAeQFbpQDnWWMXXlo&#10;hlgcM7wYySwwYzEjGEQQneCW8tfnF7s9xQ/dwnkfcBy2kjPwdeWPxUuVGv8VgTFRsOanP2iYYSOW&#10;MzJwCbxEyy04rAysKqAdw9fV2LwSSTm1RGbWy81UPV8a//F3XwnEoP6tMFnjVp3NVCt9qQgDriuI&#10;uiwQUljjx13dUQsn6Iv9PoCU1768+1Oxd955x5HfMqddJU9GoRSI9FGpQmd/ivbpp5/qQyIlLsCX&#10;EhZrsfVvnUwLBIuo81GYFAJRJvLE1SPiRRZ6KtByANVAZ0ZNYYmgSFSbyls6l2b4n5a/LIYzrLJM&#10;Xtno/fHPxTh2PPaL/FGxGPhFUzhszRIm4WF916aQUSa4bGse2dQCAcVjDLG7p1evXq18WAMxMyxh&#10;OVjUMq+4ete3OJ3A7GcJYhcuqJhavhMVk5RRpZlysYtaMxuxC6/cmkQPjBVQA7foB1tPkVwgUt6B&#10;w7uQr+tbhodmJuuIp3z3qNQgxnYxwFjkB070YxLpuOMVMaJfvyRClkJJiuGswsbSij25ti0RTKIR&#10;bfu9995zlETFL8e/xmWBkzTemvT09ddfl4/sYYPd6beXrQHiKhZd3RLGIEOlQOm0EjKs9Tov+g3P&#10;DBJaxmzVx618hAP7FaYKNNJiVH8Srz/xAkW9JbuBbMeKFzHwopBBmB4uVyWYagxMu8O8kscRodGK&#10;an5V5Oynih4rK7uuEGY//RbI60Ig2fnCSCbRViOUSnLTeZRIQB4VblYZ8zR/KTePMGyjB/0KRyIK&#10;dWL8RFr1k6dssBeviY3Qdf6kRHhROmucEPOiTMF/50hP5ZF3Act4lQf+/BIgSpQIb3nKzdw3tp2r&#10;ImAvSY3Asqk/XaKfwjLIRpJLx1WaGjizOsG7WgbP+IzDrjhMOZyjRNywNdyYB0PGpJnNFEphkxkj&#10;ImwzpmGGOwvpgTkvvCvNOQ46IaCZg2ywjCCYjIOAmdbDB2hs8JRO7osRIzFHrCEsfB3uGSYE4LU4&#10;ytFc7zPp1uttQT8lWCGyKGfAcZOUx3/cg3wMn43JMotldwcIMSpz3ZYOthB9LjOeKlde25ESwqRg&#10;DJkdZrFY81a/IMjbmMHbIGY9LfGbLu8zfUD6w1juETdsbOyRNbyNCpToKNCxMbCqjISh3GBx/VLW&#10;uVJCoZkSphI5a5kZXKzL9oqu6Zb/AcQM1CmTvTIbNkztZRkxNuORGWyDFCOxBF52t4v5FlNuC11c&#10;vhlovXt7e3qzSjQ/04mPHoWJYeysXtBjCwqRUmZqezbtb797nbANvEivRJLr16+rqmXyrVu36pqb&#10;zQb4MMQhxQKxBAKSEVHOqLm9ooHZojQj+qtlCN16+HMwBDhbLZCfyOoRmrJEOimRsX8wZCmmUkVi&#10;+FDzkSpR65GVibqpHUmZYy9mMPs37N9EORAdOAMfO1nlZIOETHL0sZ0u4qNQP1Y1gID9gBV3UAOT&#10;hcz7+c9/rgH7DnCmUVDUUCVM3akcWAA3gKgR1UeaiRm3JtlvbIbxGpgPcUjKEwECl2jiVXlIjMEo&#10;yuiHD9gYnVjFtuhXYoNRapgxT4kFltGAEgPd9T8/kykcFxRrYin26vfELeXYKF8wnBiYsYASGVp9&#10;EbV6iXSTlcRTyvHfK4xETtZaycEV999MHA19fP/sZz8TJqaWpwzgGm2uLLcdNz0lgsgdV8IjNrBE&#10;jGACBGB63cGCPYJuDYMRDOW4UIlHQnQVdwFFJMcpZR3bsRRdcQyNsXduulSf8c8bAxZ01BYXgiEM&#10;NmOeAYzxbkyQUwqfWzt6t7rBclEmbDa23rgt2OYVtJetSOVU4RSI7VKg/HLIMC9BcA9jdRRK7EsY&#10;RgOgGD+MXf5tYNsVR0RdsR7iRIuT1WEIMw9KuGRAKHGVI64mmcdyvAIsQkoKYmzeu/iAFRVty9AJ&#10;Vy1AM4Er91GIHgtYNQK4RNAMeKvbOS4d+IUDbHOVKaBw6tXdyzUDYRI1kxCmlh6bks4rAiEEUGU5&#10;tQQaRdOVncLxH/7D8t8V9yuaTS1mT4UUYsZLbMbBEVuYAWTgp0QiaFsd06lCqhjoLfhLBKWeKmgA&#10;Vspb7C04WEPij104joFKEHxiSAynjSrLqj8WiyCF7MnCBPicFQtxt9J6b1lpPZCtDBMr4wZw6msR&#10;FSVo6F3GcI21rmxwW4wAaEAJkySF2mWGI5Tv8ErU0REuHUAgyxPocMm8dybdaWETjek1NtneruiC&#10;nWbMi4QNYAdWtwhUUNlqYNn0x1uqVUVHqeKbElb4O5vEUQtcQ0psLDZjjVs6iUcm66wGSoZem07S&#10;kQdYHLFpNhgLJGdFFx2RiVOZaqX1trAXzQk9bGCSyQyTHvQIduhR0k9hOooiaAw9hwBf8OqXqxMA&#10;8aKtLdv+MU0jn71c91K/JCRiGUghtmmcBhJGl5p/l1W9k04e0SYT2IDl1RdhFmzZyCkRFBcD4UAO&#10;ka1eFGtrpC7GQMMatiGfd7VGXqhTOqLmTTmxC7i8qxZIKm/RwADnj0z6P4rkj1SuiMgeZOMmH1kl&#10;Re2oMcNQQQcpa4uFEGALIx0dnGPGj8HLPyzjk92takIzfHR9Y1gRpoZG52up3qR6xGbz+O+R9d5i&#10;ieREP3QCAgEakSeuiCHWMdYj9Iabq0duB5fX/9TQyt6ijZvm0c98PCzVvQJqaWKl9CEp95TQE8G8&#10;gmPc90hlAbWQ2dS7oDMWOMlYsRO1VJVTdnQavnLliuMjhZY5Eq0x+FbRQUUcXHAWZSiBSxRshxUi&#10;ZWucl9c5aOtkFgd+EfawpNg5BEtJt4LeV5F2+JPxf+LpIIs8vvuRTQTRoDbmymVXOOMt4Xibtout&#10;q6S863cCLkPPDFSJgcXekkeCS1stEIXY5nWREmvYUmhZW7giNiqy8H+Ofyrj6vjn57RqJJEIYLGs&#10;ImYxU2VBXrOHs2LnkS1IVTguWWC91x2SVqyHOJFjKYSVYsCy0IsWG3vdXgwmBlTRw+CqUHwz5r4K&#10;c27807YXL15UZPpp0FMscqUQjEAABebP8xBttitwMx+ZIS8UEPkykn75l52M5b7yghslmgwlsrXU&#10;k6oWIAn06AQsEpZK9kqzp7UbYsxHVgGE+96FuQ4qLqxCFQgHINtaWcFhZ4DYxSMxFVlZzEh6MNYM&#10;DRIZ9+xu3+qnHctZ2viemGQAqywLFgvagnJ6ym4dgUlag6tbzBFitxzszI14xnEvF1xZaOBKiUcj&#10;uRexXncjIkhmzbGp3Utqb0EAo7hDMIdtPFV7XeHgKVU7oKwcS6qunOl0Y97RT3RtgAdKA0BtwyY7&#10;2YN2WuzNpRzzCOLTh/hn7C2v84HnOU9MNqaBS9FR1A1Kewdq1DTARTQ1mefGljVDjLXq/to84npL&#10;1+xTXlarHf1FcTMKIp/ZSbKBbYwEkNByWYkUNlbVxQkHzXC2GOSsSWsAqqKhHX5IPxBbSeCL6LKd&#10;TovZaVMv8osBfCQgxRJFYf4Rsrb9ztb/NY3cEAj0EiDUpFDtkDY+CLyl2LXM56NbC2yni5O+Mq0v&#10;H2IkyTaBk0sMUxnlA9YaYIwFaO1qAUwMRF+uyk/JqZbRT6glUlrC8Jp+79Imc7Ln2+Xg4ACSIohU&#10;XGOhMuEqhfog1r+dSPRjYjvfPeoC5Uy1lyS0zMFCPVX6rWSeqwpivZWBY6Y/RKDQuyjtymzanH58&#10;XOpkSnPudBAR0NiCOeiEzGIt4gifoPqkq1tYAXOygpSW9BibjPmgVjE7JJkUfURFxZdeesm4lYkx&#10;5dHS7rQhCdpbBi7z1ljgWkWYdQ2LRmDXv8dgQYmGwPgmdySITaWAvLA1zRzvT20elf5wR3zBgttY&#10;jQbQc+gBvmCZwRliRzbMIhU+kDGvuGCdENtL3WCDfff39/UYrikpGKV5/3z8u4HGYir1aEZFoFU9&#10;uEaJjdQiV11fmGQWSGnmKVWzgIIIVkXNZwNqoWV1kzaJ6UWv29oWzItOiIcbomOGWpM2KuPkGgq9&#10;Of4vCdjZX1sxcEUwAkP8RwBhKrXZUGjYU74XX8gwOKe6Yt2R36uuX79OIU+ZwVS+q0iuaFP+mu+R&#10;GRGHc3yLUSLLfTirgWfPnt0df0neDHzijPVY0ZgYRxJjtjGpwNnLFswIGVdQsBYaKoDkkm7EWK7V&#10;szsxG0uu/vhDNL1VfcAiRUx2q0glu/mS0SteRCqYt5H5PvTRT1BgJcrQM2Abr+EA8KieI1yAMzfN&#10;WCD0QmmZsace8Yt+n1LMZgZWeJ3L5i3wljGcvUjwhEDeZHAxgBI4q+Gglkr9pCHcxde1QJghGKgC&#10;UMtOqBJ8IGYC3BpKXLEFc6gtQQxMso21QswYGihnAHfMFBcEtgCkZngKHHqWFl4Hkqse15OC25jP&#10;tGAJQrDVmPCfcVRznn1uQyRQTHrEGsIOeW6S9cQCntDA1ezj8BwTwSghly43PGwAI/OWWc8MCzhs&#10;YEHlCWUVCPj2lipMjJmtc6uY1ljgcNrXANTsS6Zhdg9BYmDSU5Mc9JQX5ZJbMZbnCKdzgNVi7rM8&#10;nQUDuKCDUvpn8lhJJ4oQT/VLxCpDKIS5r+qy+o033tCPcRrRPe3kq3ZoQlLF03mQ18wkkjX1bwqp&#10;ImIq7Zmd5a6iPsUjPCAGTLWgqoH95Qkf7ahf0swMyUanUi793NoIbfAEXEDwHZwx3yK3b9+2i3jB&#10;h/KSmbXMlmCuMs2Oeae4+/RxUvnXf/3XX/3qV1qL9n/jxo13h8CBBpRQs7QHMRVlaunXDCiBElgo&#10;UYX7qROAjHdEgCf7VXAgVNY5LkBySf8WxFI0bqAr9kIDLNJbAwAjfIRSHLERJ9HMercm0WNJ3HEu&#10;tEwqcpA9Sv9741/oZIZNWY4nCYpSEk/qSRUFqe5pCW/SI/pn5UUkHGu7xua9ZSXL6TdmklvCQjP8&#10;MlOKsZwjCqtWqp0TJxv0Q0iP5JeNqOU7/dyvW0daG5knzICbW2oZWX2o8Lm13eXLl30Uyk39+/z5&#10;8xcuXJCVtujEKVIaM+7B1ha5QIl32UC/7cwLE9iJ9V7Eaq/wriOXuAOQtVZaT0kVhm00sNZ2okCJ&#10;ImiA7SKutYgLGuADVqAxOpH6Fm5rTjgDHNfOhUQjv3btmkPzF198cefOnVu3buGYIkknxBAb8mwQ&#10;lHxhBqgNMoYwGwIs8eKaFUNkPfDxkBdSUl5IN4nGX2VZfrHcU47byxr4QInvMRZPDJQ46QBngLuF&#10;pFhAALzygnjRLdtwAEqxSGTZzDZPraFfUICsL4CIVXqq3HTdjP+vVedjsSNmWOjTXBn0vaECSDqD&#10;Wrin2jnEuAY0SKokMCyvZ+PvI96A1OZtzX0aGAM6djKvisRU2HIKqrwrQ4kBkpsEOO+ssdhVNUMb&#10;ZQpznKS5ZtIa4nWZ5S2a5XXgEK8QA0DBBESgpl/gQIpvVRuYl0RUUSIWtFljpZkSJ1OZRwmriEm3&#10;lomXlKSk8CGwSYvFl+/CLdb0Ey537nQlTjb4ACXuqGCIZMGOe4QGmSsSW2EAR1fstJSTtkFQbjNC&#10;MsgK70OE5wxlYsIIV85DwZo45+qt/OQeJw0IbZjUDCzSYIYzxNOEG94dkfp1gfM6FNSITveIC1Zw&#10;SA9Pa/BtASmTVkr4jlE0zBC6EmoT0Atn7U0UM6xAcse8p+Y5pW8JCZPotC/9NqWBtd7yimWY50WY&#10;uC1+pIwCqadqqAUGnjKJNmivOf3woU4mDVQZdMfv2pv8kRiyRS7Nf3FCklgjkVz7Pu5rVQTZKcws&#10;VwKYrTq4NXDLlwauFgiTqHVlPLEYKxwvZKnd69kYZgspLXttJMNtgULz5PFNfxzuOwMREYmn4KWK&#10;HkoUUD7KZ5kswzUSfhGDDz74YH35UB48eLDZbLRAuCGklkCczNDAscyMHJMPnkJAlfxf4z+09YHO&#10;bAkAYWHCHLWvv5qAFSNTlorg6hFV9BhYGTdwwIuVvK44Hxv5EiFdBRpoIivKxt4yaSV4JQtPlTC1&#10;7P79+w4iQgk3oU8DzhADOg0otDvqMiMat8am+MMAEqPop6SSYdKmvLCSHtIaxjDbrddllmWUu3rL&#10;emyU7BHbLd/FCJ9tzYAQ8CLJVJMzPd02KN3c0kCs8V0oNCdOnDh+/Pjp06dBTfQYarnA9wpINhA2&#10;s0qqklTZ0bwkFVNWWYmHAqp33r17Fz3EVLNBKnoMUFG94o4X2c8LetjsxQpRuWAluuKe5BIFrDNw&#10;WyOnAefVQPHSzqWAxAcyGJkESfrLCxkhB/s7/PJRk5BE7SgihQPshF8mCQ3ImS8+6FdOD0EJ7nTC&#10;YIxD5zvvvCNlyIcffvgv//Iv/QEw0HiB/zwCjlTlPtfEztYofW6IAQRAygxrLKCWeIs7ESbmMJJY&#10;BjTemWy9XXzqAYRf9iUMKD01XYFQW0yqAEqBouTEQ+AgkUFXCdWK3PJF1LjjLK5/a/OuKpWzLHFK&#10;0LnVNEqEA+YMECZQZF7guxozm+Abgim88YSbrkBGLQPsEiDlRVUR02hGTLJK+IbHS2joN8NHm1qg&#10;l3lKpLDtLBAyIFtMZ7ixxDyKYhdm2poxMx1KDTZ4hRfQ9op3S0MxAqxEU/ZNUs5gerQP5cgrMAcX&#10;s3Vhr1PODGZrCmY4QsAOMUFB0XBDwh0OYCRPxEyTR+KovBxKx/9BG+urbuxjJXKEHffsIfCFP5+N&#10;mesViLiCw8BJwXzuJRUaGiZM3nItHsTi1luQNMmAPFcjVG11oT9aNt85qFcAyki3QmtAzChG7LQR&#10;EMUMwwAhH0JHiTdpACAIiK4AjNAs/x0wXwqzSKAXm9ngI0NCtsamlgEByayxXhg4bjt6zBiLHMQo&#10;EUhcMRAhkYOSd62XA6X0zZs3ZQgziLgWWtmC+mqH7u5U+/Hh/+OFciBt9Fo5JpHklTDnGv0EdbjT&#10;NTYb292YMMbVbfQ1qJFDiW3ZoD7aWhennCX2qvAxEm3QKEvIY1u4CmULsRAdUNgC67xb/6ZHMrNc&#10;tuu4vlZluy7en0HKf2f5/tKAFo7Ejmt6A1GqjCv6hQn+dhEUM2DHZwIHm0okDOkPWcTupfGfGJBO&#10;AJ3wiim1DoWuWo715inHzJpZhO+WLNQcEo3FV8SJWNsUkuAFuDwSFHGE4Zvj/yfj7bffhqFJWQYQ&#10;lgOHQntFWtbGauMeGWCXXRjgalx1ME7Mk5KxGQuaTChPg6tbnCzfdXG3toCA3PS6laUSv6ZhHskp&#10;V5aUayYTgIwdln+JQVBOnjz5zDPPfO973xMmkHYm0MCKS6kHFgYwxnZepMHTmbD0SPC9vT16fuu3&#10;fuu73/2uTLde/4hUCc4znkKM4gh+0iz7aLMjw7iAzDVvj7BOHvUzz2azQTa5VrM09sFNicCB/eLF&#10;i6dOnXr22We/cyhPPPEES5588sljx47hDAyFVT5KW8dETU5+RQOwL+iPn2oCnD3BxSoIaISrA0N8&#10;0GtgyECJbHIg3v5bMlNu374tNdgpI2b6f/LJJ3KHg2KE2wyDtujYVKUCskfKmiuaBThhYVxlnoEr&#10;2hjAqhaOlsHlNNwhXs2x3cHBAcxNglHaar19XlvABVePKm4iwh0LgGPNT8e/ul2BAnLHoBqtQX9I&#10;ITsYoFawXO5gBQBdMcTAldkGYIwk2GIcLRvzArzVNBVMKGViOajC88skerCQm4oDA/TCTgzQCBP4&#10;tDVtpRh30IzlLJQyltkUSVxJxmCsEDOSZlVx9M/lv+riUWaQAKffuC284kX6KYeVSu6tOgI9Xld7&#10;EUMgiN1ZC2HLfLOBnex4AFBwM7FdE4aWFdzjCXTww4lYkiuRBqQ0Zgo/WQmarMxQ18jhqTVW8jPE&#10;ERrXE4+s4TnJJWsI5UEzBWTqKYI6tkhvZK3CekShd5G4VCmiBbUZj2zEJEbCqxYlqNyEAJgwCTqK&#10;LCJGOwNPocl96/GAjwy2ERu4b3f605y/RSt+oCAxQ/DDfGP7ekqcoInsotk8/GfeCkxfAwyryTGy&#10;iJhhmBrUX0qXzGbEm34E5ZGB7SDPDHuhcoLE62j8cu4qq02KL1F9wEJ62gwNBmYwUrrCB0p1XMcI&#10;KI3TxX+Zfwvvm0SKQomRAJE2KOicxEGM5J08/7u/+zsnSj1bLfv88885pcOpsE79Gp7yqnDwV1AY&#10;I+6OblqvsAoHtZBXmzhuEIXM4wAckMoCHBApqaKLuCqjrpiDyQSXSK3drasFnlqjtXdALMqJ8ULQ&#10;QybbMRrjCRqwhBm2LtazdmghElKUxcsZqF8deK2R1zbYSVJOc1vM2jR3KVOIXaw37zrsWvu60Bt4&#10;mkhJyptMTHZllfCpqpgmNPayES8opzYpfYgsGxb9WjxirTW2NoaSxBQXnU+T08X39/eByX5PCQ1K&#10;gQgiMwSEngFVq/STDi6JKFDoIOWDfnd314FAExV6nHTU+/Lw/1EDu5Q/JctZDaXpNLYL9laOpLwQ&#10;hLzax2XI45WOom0YiIIG46DpYxE/Ecy5Qc9+asjzzz9/+vRpTrGh/ytVA43cFVu4bwupoQmxyvcf&#10;qDkSmAaFoLIj0ysOMmjNjSE4L5sqykxKlXQwNiMROtfO37q2xUp5xHcbCQSSCJ8d7cXrsh4P7S7E&#10;kRNJSOAYCIoQNJmd3kJXUPTDG4o6wbOnHdkjZ1mLOXBjJBsUBLdKk8hC2FM1iiPEemusNHZ4fffd&#10;dy2W/oqAiNCvqnCffq87FQWRKFegOLIUpsO/ysdUbkYYDOl0iC0S1iRCIjDCc5Ye66OcFHP6hxI9&#10;+WijeqF5e40dli281UGHNqQ1oEFMTcpoqhCMSSYLcVHuqM0wW1tGVUrQQy5XPRiWtqBuTAxECiXE&#10;GrAaNjMogb8xbsPT4VK+sNZtxRPl3DpI7VikMXBDh2CfpsJEfcWtxPaIdpzgD4xUtLLLpw/giPxk&#10;IkPZZ2PQcw9w/WTEKyh46nWuBko5T6frHGBey2gjXiSUt13SplVh2qiyKQi87nYCOoUeCqsyib3Y&#10;hrsEiGbAF+PVXMaLMZdhgkxyG3GRrAQgaGElnQKGOvRXVSkpxsUPCYBgbNCLNEwlHsHZRuFc3VF0&#10;0LoMQXG0NtNZFb+laL1Tq2OYMLuKt1eYal+OsIRhBiASKVixShumfFtkph0zQGQtYA9BYgIBa0wa&#10;lPxZyxh0TzAJLPJTf9VTJWdmf4twBBR5asw7qOIiVdgpexGUSHWngV/96lc+jOSz7ySloTKhyIJL&#10;uJFKr0UM3gkl3wWFWrw1jkvmRRMx6lswwSWc8WLf3GKHyYBCEqC5CmidEoxCLHbITIxpI9hCOUlh&#10;1ErwcHYyC+KkrasjwIQ546EdtjjgqcV0GhD6vZUxk7RD9yq2YFg29JZrxPOisWuD3CftErFZ0qQZ&#10;t4AiChmrhBKdBMV679poeLl4YcdtM2A4cyq+WW8GsJDUqgHbv0uq4/piNuMVm1JlJUsgEIftqACh&#10;AQOy077VYryl0Iu24E6v2+Wll16i9tKlS54ipK/YDz74QP/WKrQZxYrymWJ5jbrdWt93vzzSYOQO&#10;RnnXpyFeETTuB141EVHPnTuncz/99NPPPfecht2f0zGAOOoZO74zhqf8xSieslb6OHp++umntPGL&#10;DSACF/BlE/OAzFRmeIr2a24cCs5juw4nrQz62ZkqcAHKW44gso/jFjjUvv/++2A0CVvsFSlwEdwT&#10;WUzTomzKKpQLGaVJ3EEahxOx9oqBd82LRVVLtsp6gr2KDIRZ0j9CVa+VvPDkiAxljOQl/338GxKC&#10;Ak/VSZXwiKildXTlwjIDsDNPXFzrUqmFFTOEjDCeJeyX3QYM4wj7Ix6ScDzCVJBNlinAB4L8LQep&#10;4gj81Vsa0mMjgWCAp2aAY9LVi269CwrIgMWOFFJlAVgEEbaWga4EyRjsLUcaR2aGmWEwJRTCHzML&#10;gSudNrIp85RBmEgQ0vdkTb2zpgGUOu787d/+raC4As11By30b60CGyjiEvu4Grj8tAciMqvvEgYl&#10;ZtwqfHpnRldYYe0t9uUbN/ADrGQpMyOfExC4mrcAFtDvFW5TWP+e4+AwtsBKyEZHStyat4BkjzVU&#10;mSeUz71I5ZWEo3krveJqhlohFyrRJagDLO6MNrf851jBAhOqLIYM/ZwqxmJPIp/19UKiHUoqLxKT&#10;FjhhQVtiEIFRO2Sv9PBtISXkjJl+rxakPtoEsv+WzMeH+iXeXhT+2FBpjnlsyx022MumvMhyHtWb&#10;ycztKXXxLGSwGe649SI7nf7siDBSF59wxi1uLRXom0W6ej3oHI9Qk/COXzgq4XPNso8//lgLJx9+&#10;+KE6ZVLBspJrzm3jd5/l3zYRMmgzrJJEIE846yq1ynw4iEvBJbiEojS4YgWIKAkQKwWRzLwilGNC&#10;lsPE/CDvIt5F116hKqYZm0/oQTOGUVIIpjCMhj/4gz/oMKEl8MjrFMZt2gxcjbGrvGi7MgjrIDAM&#10;Wf+OpHlriK09snVXK11ZzkEYcgo9XBnGd1f2OEspzejh1us2Gh4sYsd2L/3Z0xWYBgSk6iYX+nMH&#10;4hPZ1TELyFZSwgB6eI0ziI3PygtGVSgZwzYuWGMXCS5/veg2B2mwUb/Au/WW1xmMLT/5yfL/taW3&#10;8UJhFUcDkUJp3lHLI7t7RRCVONxDWqzTJ7yu18o47URTcatrohyyeevs2bPHjh07ceKEPi1G3CF/&#10;OP6dc/wROOEbZFz+lUZruHzlyhULeKR7HRwcyFAdi7NynGgecGYty3EeDtv/7UniC5sNCZP6+1/K&#10;OpMkDiVelxHXrl2TJl43D1U490c/DhaVX/YDwSswKREAgoTIjI0Axw0Ie/GVV5b/YjYuFSkLSnb1&#10;/9+Pfw5Su6pPM9shG0RO2Ldv35azcl/L8NQjRw3Nm3naNsMUCp46gjz6Lwslyhc3eXHr1i1vqSGE&#10;1zYqQVhO2BxdcVhM4zAf2YwhvKhHzJpvciHuSMCZyDjPfbThjlymlpvERsawMrCY+/THnF4kUUge&#10;WeCp9ZDhNdbRaSVLZJ9sZYavApDKCEyINihtgRfrKelkj13KSuMsUV2xQrd2VfQw87333oMMDB03&#10;gaMFaN4IDF4c9vH990PUzx1BQm4qYlvSUZHqMnAk7CJgIixjNGlQ+QCiMYtZttSq8Y8n5J6QmCcG&#10;lRs6myEQN5O2WR1ERT7DRVfGNoP6t5pCg9cbeGsKw2alNrbGgu2IknjgKiomDZjUU9Ey6daYNq+D&#10;mwYlgC+gqOEJOXC0sfCxvgBXkszUrRUUC4hb4laVRCNS2wB4p3KZIB5VFiSuzAmYgVtB9VEuokf+&#10;jFnCKAooZWuGRcSk3uaKN4Tx8/SQVXK7SkcqozHJNfGWV9JpCxq868zBYByKSQ4ZeCJXFZrVpseJ&#10;HOYgutPgFe8SLHSEz2UHEW46gPPRGV95UiDUKWrBYlPhE3flUiw4y1omFQvmLTkx2jYZ3q9/kG+l&#10;0GCCBhkZiEBbzLV8EQKhNAYIbRy3wC6oRTCTEiCoZZ56hBXm2UMzGcxaWubslNYkzdgr/MHuymaW&#10;oxk9Jfm/GaI/YTvNLKTWgNmRH5/bazKZuLWFZXZs0xZ4fS5wmxmtwXP4MIaPxgnLxQUOSpvBtpIG&#10;rg0AKARMkozqFIMD1rjGRjgiRpwiFvCRAbYGAgAFWjdydAM+ymUV8+xV5qoAZT0xqCLToya6FSAk&#10;6a+Cf/bZZ/fu3UMtDMFAZrPQXkJPuQoroAZuOWsLjpuRsHbXb3zi6BM6kBbiS9fV5zj6+VLU1DUV&#10;eepQ4vOa8IWDbOCdT3Bu8hoOrGV5tVHVMr+3t+er/bd/+7f39/el2PyDavrtheTOCrbwmY7btjvS&#10;27R8JdtJQr2WCLKev97VGiWLxNEm06kOeMQXTnEQUGAHFDy5jGNCyWVFuOgv6XH4Lz24Nc9s2DKb&#10;F+YREhmsQXJE1furVLAVOAkOMbb1/72k4zL16tWrChRKk2oCIxNjUGs53Lx7965XnEUIX4647GvE&#10;SX29GeLoYxlnK6GShRREBruynMEJ9rrCnxfEQETMKO89spizuQ8QpuYULgGqxklsYZwqGoKot6hy&#10;pQfHeuSWPd7qUGXAKi+WKYSd0rZfayQLtbR5EcilHm1uiUeVDgPzYHT66QcY8UUDEVchf/SjH2nS&#10;0EZdsVA8hUOD0B20ACtxZkecCJsA54oZ2afm8lykJRXWMg5diFvjUKvuNCYTOGCpC8CqL2YuCQuu&#10;tn5KaSxXuW2vdiRuqxSVOcvm4ilxcephIRCpMq7ghhTUhIQ9IzqLsLN2bqy6jYAuDaDWZbIOB3pX&#10;kTZZMwZOh1O3HpG5WP4gH+iiCzBHH19+MNctzBg4MAlYn7CUECHRrlQWImyuUlS0zItrLVwCqzjK&#10;lqdet10usKq8XawfwuDpDsFdNktLwjDGsE1oTLKfHuvBYiVtMAQp5A1EDWh24TtKCCiDmcQwiWrM&#10;I2OcW1NwiEP6OhrCbCs5zmYZnrOSnL/mlXUsVB3UZVcFQs4r0IopN6WWOCqgxZc9EGYtk1w95SaK&#10;sty4fGOwlWgm9JjjRGzgFi0JR6CR1xZTiBjosc1JA7degQZUnZPE2hbohIdImDbvWma9gZXE1uYp&#10;TOIbOwsB5O3LYPNMAjKWElDz0YC2AKfEXgiveXg6uW0BKYmy1i4C5xWTbifhcyELXTMYdBYzyXq+&#10;w83rbMMHhDfJDFalf2z4614uxTwCZpkoK4kunjRPauTiJQfpsQv9CK9/60kCingQoJ9miLGNfpqt&#10;t0XJW9SoqjMxUuXyObLy6VDQjEKqQMcY79JpRyG2o41KPbdgR1SMVfswsF+AvBv3tFWUw1LNu7+B&#10;gZ/iRRsDiA9uTvXZbSN2wgp6KIcerkIMIpHyNayLP/XUU76JzSvBN27ciNL0G7AZz012Ctk+lCO8&#10;rdmj2/nwUp21eZ1S72e8VO3HEmbLOAVE7vRjtaOw3GRwh3IIsBwaIs5I7hPzArHUqfHPlZRBU0xy&#10;BEqzOBC1oi4AfIg5STCMVa7aDKuYYdPOTH2sS3DrtRK2ObUQtoHdPIOVO7ecWh0+/MehtSLIB8Xn&#10;n3/uoGMlPXZnT2VNiUbssgNtquEQJh5hyELWQVdexy6TxCvEK5YpkjAUegYjoXdTQj+FXvQWJQYW&#10;2yhBYxSFpzS0wMzcHUpCo5CmCqqe2o4BqgQaFwWTNMg7GwnEzMGyDG1kEA2iiRjOPa+N/2tKXAUj&#10;gyNtJRfIrsIBSYekN954A2ecrnZwvZ/Q2cS9Isc44WGZpLKNNCO25IlBZYVLWTyrJOfh1QD6CIEZ&#10;ZpoceC7rvbgtPKSBw9LDXqOyLaXNFRAJP5WYKpRllRtX4pY9lNDs6taLzWewMIAsM4Alfgk2c7A8&#10;RHQzUGYwQIhPNLCgsthbUIbwiJiEFTRd8bgMMbDS6z31Lg3AjNmuqCkfGlREhEcwHLLETEubP5Vg&#10;fEdFcNma/tDjO48MZJ3tCJa7csGa6J5wZ95aoARQSDpeiDIjs5NflAMT/pinaFaFAR6MrnakHyYo&#10;xUg1TidmKj1YhUPl5DfJj3/8Y079/eFfWJW0+IqpbhHRCcBntwP7PKT3V3sY1k9SGFiGzPDVrc3A&#10;oYzyiJF1Mr7IXmtcuVboLebCTLNY1+JBouWzLyKZRCTLACh8PBUsGHpFl4KGgac2nalu4LbM3Bbz&#10;Jol9mc1a4WCMLewIYYAzwL6EVdbgDKzwxJg7LXPF/Axu0JUl3qLfNZ1EHJtvsbErjyyb9rAB+Q3Y&#10;gxuuHtkuEFoPCu+2KWFnrGgNsZeZmrcBkadWclyY5AJ2+aJSptUaEUcV2cGwmBby8CTGJgm1lGiW&#10;Pn9FH+z45uT66H/mgDawsh17aBuHiqWRC4QMlWX46aRYxtXzxNEMePuOcYuZ9Pi411OJg7Im6pTM&#10;YOnJEbaxxHlCOUo54RroPLU7d6AnrYhbK0+fPv3d7373mWeeAYsU08h1PgcFX5wcQXuGgSJ7PHVA&#10;t7U2b/fr16/3CzPxdbXZbBgMBGSgqhItiw28Lo+8cv/+fX3RMnEUr/AUPlZZZgsrIVA/cLUSbpUs&#10;ucMLtDQDEE8N+pUY87lpX1ddWT8GCBhB59zANtCpWqyiRLirpQaIJO8Qnn6vE3tVNlnorTV+QzjI&#10;QvXQEcHBhWbIq4QsV21sx1+WwLbkLZGJXSAft10hX0aIkbEZTwlKVwrYZnfF1nZs5lRln+8epQrh&#10;0Y8S6BHvGtdiUQtX0QzZPLI+HympY3baoNAkKEjJPoX94qim9dSmSpNN7Yj88sLZyDlPQAUCaTFE&#10;FPpqkkQiKAqAMs8FIvr9sqWELl/hIgcy5OAeg3rTrc3KVdfQgZRxMHGGHaFpwCxSMeWheaazO7pX&#10;TD3ylncfFTqBWELakeAi+KS0ZDb2yAKvs8HYAldWEfOEhpSY8ah4iARLOAJTBjCp9kaMGcxC+Aqw&#10;MHAZDo456g6Caq6iDj6YYLYAWOMtvMRIPLOeYBglZuqOVoJUGGCoXsgcInM6WBkIgDjJCvXCFnKD&#10;dNoqzYTDLmESeuHGWuRjv01FKmG5SS7kFCPdZpJbi/GDbVZmoXdzxy65JgnV3yvjH7DztQHtzk81&#10;D8IMNvDa65BBHabiE1UMVn3WjPwGUaR8QGCbWoZwvJaxcrXfFb3+YOsvtN+8eVO5B2BMQydSPggi&#10;N5lhbEAMGB/lwGU9yxkMKP6iMRBmWSFBSjOGROkaCbYYNCYGFNqUvyLY7/kQgBJMaIjbcHa1l0dH&#10;JLOJTUuHBmZcUdQuiB2r2cMwb7FWRJT4fmsRIG/V7RaWH/6n0t1SUiZiOJ0GbnPKdaZDLltjYBnL&#10;VRlmgBG1+IgweBJK1ox9lo28ImcZUC1jsM7qmh5i4NbiLLGGwsgGN1flBlWEG9Wx2iSsvMUj4kW+&#10;A4ES3E5AARMMVDSpcuD76KOPnPCOtHDFrnOhEi8NkZyPXmQGw2SESQ1A+0c8GWf3RFY6k5nvEcN8&#10;96xKHz40fvXVV6WG9AELx1nYyQBis1CAS7BCgHAcMwVL7sMTGr//+7/vc/zJJ588c+bM3t4e3NhG&#10;CVXOx06lWCSIVkKYNiapAzqxNq+Fa2ySRXfvQ5Y93CElNYEtnnCfF5IIGr6MrWQz/rO5VLWGVRZ7&#10;0S51PjESU5iX4xzxlm6h3MllKWM7NSFnvcIpOet4bSPgWMkStmk28pqFoiwL4GO9+AJNEOkngmJS&#10;lfAKPeJr5faHuKOAENuRqeJlGSiQny+dcty6MswCysWXdz4zoGdsCy7MdLCdgWtln9jRlW0VBFWL&#10;HoDwTvKWv55az2aa0ZJOCt0S5Owvebz00ks4Kf3bzjK7gA4+NMwWQCEwY74mgmBQVeptiqgQQJ76&#10;t6olCvalCitE58033/zFL37hymXVhkI10ABjE/i4aue8INSKgvwiOxAMPnvz02aKiApixn5QmIhM&#10;yprEYEbUmKHAJvStOnjaMms8JZYR65PJ/lZO8YpICIPwuBah2cJh17IWkIIHzYqI2yniYdJGGQZZ&#10;YlACJKB36wpceMGB8Bpj4AgjAQCQSIBMwuA3TOWG9Va6eh1cdUcDT+mJjpR4S2PuQEAqHCirRQW9&#10;BJC6NrLGKxQSqmyBGRATbAMS27iABLkgzWxnazPmpUrkkL1umUGhawoJN13delEeMi/DmGQSUC+/&#10;/PL+/n7fHP1Yil4wFCMIuxZEeiQVhiATVXjiO2DNyCFHfkgnsl0VeP31199++21J+8477xg4cfcD&#10;o6e3Dv9xdf2bVVxAEtEXrxq2AQcRne98RDNhjVfxECtEHBlc1SlGiqBQKu4RMl4hBrXWEAMy2dLV&#10;jNJGuGwj2HJQPQUXG2BigUf2davtUc4MNkx83DZJGIbSNNudoGjXsfMiHkVg9suv+iuXkQ15HJIU&#10;XAu8paC4WkNhjtBTXEpM4+qOedIC8+VaFrKHQjyBXgWX2BTCgLKvcV5Yb2wle1pmFzrtbp7v1tOA&#10;liICJQJt+cJsiWAS93BbVVKy8Vw4cNW8rRlJD2MKIuU2otaYkWGCw5iALQcHBwiGKjdu3Nj+w1QU&#10;klx4WFrhJBrTz2DmsUd2eIrh8iswrelAJqb6urA6Sk72IqHcVDrxv38dRevFBFDAh1pXNgeISQIo&#10;sEsTNrOfg7x2tcCM6n/y5MknnnjixIkTzsf1AC3c17nQWB+3gQBMoKkbjHStCpGOBZZRCDGN34tQ&#10;8hYHbWSNbsEdjjjTcAoCrIKAgehYLHCMVEVtzTWDUhsrCM2WqQz2nX2iKwAL609/+tMgIgKqkUPe&#10;VyAAnc+A5vUoNDflvn0DTSgVNJO2gwBPxa7/cPSf//mf1QGqvGtxgAiTFo4wkk7t5ZcqYWt7eQoB&#10;jhAfG7SpVGKEMLazRRHJNQI0V6Tipn3hI0CsdTrMKjt6ywJv0ZM2xms3sHIUu3z5spJoI9naRla6&#10;ynE68VYRoATgbnOWfgCCCFC6rKRQb8XRpsApp0Qfl+gRU8qZrUJWJ2s0Rd9AfAk0YNJ3uUiBqE9B&#10;oZdlSws3ZWPbs0ZmWuSxXSU87UHj2gBYtsfgZqxhfVnNB2OPgo8Mqi/lw9WLrqmiwYD0tPXQIXMg&#10;WqDkZJwDIp8VMleP3Kq5ykGvW29+qYuHlbHIMYlhfCFaDlwgwkFYGAPF+IgAMYyg9tr4txW79se3&#10;XvQW0KQQ0MKaIAfeV3y7wldxMVBH3nrrrX76wMi6eCdNrxN69Ce+VNfQImaYrEoSDFBfrCQVC9sx&#10;o4OIqEESUASAHPdICYsQ1veut5QJhGAY8zpGWGY7UKOs86bKVXr0rQBqYBJjM+AVa3pAQY8P63Kb&#10;aN7Jej9E5ZWo0o+o5v0FImj4CjcDVZUa0Y2pAqxQ2oUvoBC7KXDAT4BEHssIq8QdbliBIQZuKZE8&#10;fZdYH8EYz3I+RiTSYGnm4y9PwM11ClXSDLDqiFIFK2N0xeG2JjQnkdkghrt1nQRWF1zb1F6ubu1u&#10;zCqSF1xgJz1ix1N0xVvOmlz2GDnV7hZ3LRNdjQk9dKa5gcnF0CGWUY5dwkdiV8I1DEEYhFTX7Ftt&#10;Ms8SddxkVY9gkWrYWTYqMhWHsUi1MvAia91ev37d17MTG+aXO9KEtoXcQ3kvEolpnixZOv7pcvz0&#10;NaYzdebbbDZXr151wvvyyy/j1YMHD3BGXMQar3xAq4CopaKhpfOlMupqUwnIsMo3A2rhKqzX+wHp&#10;3r17vn4EWuJIAf379OnTBm7hDzFYCYpxgUAMeFZ2KkfQFuvyTiaChRfesliz0b/lVMvk1w9+8AOU&#10;EJq0iSDNdHoX7MppY01CyKjVS3QRRwpnAla5RSEv0l9G5yNRWHBevsPTI5HVLTIbvaVVxPM6tcjg&#10;kTWSSyxgVbmQj2mjtnDQ6RN8Ip9owKLjkb24zGYGl6rxnwvGYhph7MUYoKGQiFOuqEpScUQSY/NM&#10;Yg9tqCiLLVOsODV/58MEM5TzBYyA9eEBTEkkFrZgQ5yHdtXAYkI5Ugm9K8byVz2xEZPK3EoEVepe&#10;fzDU6Q3IjEcbqHKkaixBzEsirxMMyWWTnsoUqeEt4hWF1+7mbdeOsLKYkXZ0orKpQOMkNNRD7K2/&#10;ILAoCIfdO1QB07uh1Oe4I47iufzrbHgAbm5XuOMQAUoM81qSrc3Aq8gVLXplJjd6K1wIWwkrG3g0&#10;uz7HrDdTAZIPBkQyCAAPOxlFPmPkM9lKV2OLbcQY+r3VvGsbwQvcQFRxqlBSVyBr0sACEMFdt0Se&#10;17mt0Xc7A6KXGqTVKRaA9i40xQYbQOfqRUpg6pEX9UVXZ39XBcVbAqPKKEOOnMa2oEGAIcBOxkMM&#10;DyAph00CU7DhGWPsRbRqzHAlbudxBNHdyjSo9gFBKhk0g9dTy/jIJPYLuatbk8oW+70rHMCU55GY&#10;HvKH4/8nxkwnd2JSEREFhnmREnWw7CJrAx/SzGeffcZricd9V/Luu++GQz+qM4YjYcgR0SzEQIAA&#10;6k9xyxd2CrdA845YPLrV0hd95eCJgYhLe2cFyHvRK0Cm0yMuWJZHFmOUikawi9BjWQpZIiLAZ1u/&#10;mogXVZPGBhGv8BEDM026MpK2trNR7CVtZ8D+qoyVFDYgVNkIB2TTUL/8ty6IQXI/zpdcJGOootYu&#10;XfOLAZ3AyghvUS5noxli4CEOc00FQGAZgRLFgu8ShxgDAWmVDAtc3Vq/tNzxf23pVoGzzGIW2tQV&#10;+HFA0I1hSDTmmG9rKdlpksKyUrLoCtrwBx98oEP4+NPFCapoIbjUX0TfFvPWk+1HTo3esl3ZapfS&#10;2dVeBqWkA8Enn3ziNGkBSNF+/r8Jixqs8A1KI7YLaAJR9F2tNxAswEK4yMLZpIhYDz1pBRnOgoWe&#10;qGh9lLDei7DyFm0o55FbGVfqSWGdW6OScUnt38C8p8hMoWogXpxSo6SVfHQ4VrKcO6Gt6Flgayax&#10;ln60L03YGcPFAgIVBxBJSdDJIEERHWop1F0od5zyAe2o5Bs6qD/99FN74QY9bcEXu4AIXKqEfokY&#10;ehIcDOzlSlgFHBFPDxFEjiASaxW6yiAMlSmObP9Z209+8hOlD2L6d/8R4/7+PmR8ePDL/DbnWYXt&#10;FHae8yJLbFG3gkCpymyvQMbrZmzNPGggJPrxsYE6gEKMt0BzgT/9nHXFFmplhHBb4GpNnU5htxFA&#10;sGhuZyBnkUG4mQ0TymGectpUPKgSY6/TY0cv8ktrk3dStXq+wybrRBQnMIPSgm21vW3cdYr3WUwY&#10;lIkwso2NE5OWWTDriyuLDVw9YoplEHQ1NmMBBKtort2yQT1iTwWXsJC3xWYKnfZilYFbxpNgtQXX&#10;0EjkhETLERWEqGToypgKBQlQYwOiOMlwV7mtECCu4JmREsTYmn6a81YDnb5upPdjM7Vp8whpygSb&#10;jiL2D26hj0Z8Z2QATigaJEimG6EFF5zshFYCTIoY9xnUFUFNQu/y5cu7u7snT57s38Gol4sgJRJJ&#10;vS6F6LcYwgXaGhW/BlARUSYqHPLEbWJSmTPpFQpVYem9JtZWC59/cinb5Xyd21jBVZdVmY4yBP6+&#10;kOoZKCt8OAMHys3w1CBhMB6LMnoggExjOZsZjBW4IYEJIzEEpAAXLPlPLT6YjEtEASVueU0PoZBa&#10;Yqb8Z4nQAF+wRJybypzotMZT7IKqFCAGBP0YHxtJ8LLQ1gZt1JiSmUS9S6IuS7xILCi/PLIvAgBB&#10;XZvJZSPLyoXI75Zmu9giTAg3m2lrxmd/b1FOZ8mLbATrMMp2Zmann8UCpR25LGMSkK0RI4vNFCDK&#10;bUeDI1Qc8Akl4nVNGSRldPGSUYzkjjouZTzCCsc7pz1s0S18GRNnaK/PnkH0XcoPDg7W+/FH49s/&#10;s9+/fx/TRA27bEEoMePFX/ziF77m+4MbZwK7C5mUOX/+PGJrA+yHJNdiXfhDWywgBl4gG7gKlmtt&#10;WOIEtVsR6ZFl3oWn4oNFnbZBCna7eMti9LDejm5pQE7p5gxR9jHM2He844VHYmoL6WnGgqiODCIC&#10;QMWKv1BFVAjLKQNbeypAskCA+MUXsRNT1aDTs6olskqTQADt9fF/wSBYmregSFhnnevXr0tkk9ZY&#10;oKNv//EZSL1OG+VqGu9yynboodZ5xPc28rqAxgRjEVm1jL80YwGsLMYl6CESYapie+S/QBNT9QfZ&#10;AKXinT17VsVT7qQ2VLNBCAQOOWlQePviohwg4qLOiC+bLRMLITOW8r7HIImxnEV4xwhwecu7jkRY&#10;4cWy3nr8EW6DOm7pQGwqdyzziBgwqV2IqIkCDSbFUUzptBENHlWp8EF8KxrGuMda5GEtkK2HjCg7&#10;pO6o/rC2CBExCfT2I1bDsXF2EE/tYW+T3qJoNm9GRxSTHtnP4keFWnpoSIzNsIllCURc+RnFGbZd&#10;jwgjLWAGSecwbfkMosqtActh5BiosUEfp/tERgV5W9vGV4J8tXBHLXxVOzRvV3xyMFRQXNFXEUca&#10;UjGyxmFQkyjM9PfTh11Sq5f3dQsHeUtCaSJmJiPnU+POnlPgWYWFrehGDl08ZndL+Ni3FN/FHpXr&#10;386npDasCiABZADFJACijhpBDLxF6m1W6oXe6nUL1AtfAK7EsVe9cytA0kBlXFPqcS0cdNJVwdW/&#10;+7SqECg3IJLGUHXLeG6Ke2RjHtyCoqvEcI1R9sV7tCadORDDIc+Hi9LmqhC7Wi8PRZyRktniyuvC&#10;sMMSbNAVJmm2wLUWyxL4qz5iKsrSRBQ8pUfeoi4jCxwjhTUye6ugU8tOXO2aGNNAuTVWRtek3Sln&#10;KqestIsFSEJshB58QQMEEHG1xoyNxFT6WFk6UBImQBBZ0VQgADV/eFAUGlgm3Jlkr8kNHnEc63IE&#10;+JoBJCeleWojr0wCm6FEtnbI1jm2W+y1a9cUff1YrKWP0MNT14kJ5mWTK6pIQCuJGdyQX1IVi1ZF&#10;Dx+al2hwYAn+9Pu5gRQm1Mpuh0IGA0q8DGykA63vHwqKskTKAIHNQAhkb8G2Uuaas7AlqMLHyOPK&#10;fVfxIjRAEqR8D8+aPXErOqQCBTcDT5HBixGScrcFS4pJvSvj/1aRSDQ6LfNKXDWgM5KQDkx9fjgl&#10;qAbYCB9dh4gdgZWviPDhNVRBqu8qbu+9956ULDR9t7g1LxDGm3Gi8qn95ZdfSt6qInEo13rNfPTR&#10;Rxr83bt35bh0g7Y+B0m44advJz3G1iaJLayv96sSXhc7QXelkwZ76dP0YBolnIWVgeQSdJ2V5ds/&#10;tzi08VqYgKYonRt/gwGG6A1PQIEdgWFid69TK5eNxd2kEIu4NLSLuFipX6hFgIInFhnLtcpyJBdB&#10;y6wXMsqjgVvJ4l2W8DrmGBAD8wSpXGWWlRQS0XFY4ZpospYeoFFlizLUlX6BxhNEsq8FXmxrVzbz&#10;4q/+6q92WGmdKm+dRbapzcxiSqiuQnnNHtUp6piLLhmKKxLA1dikBb0ScUk+Nybm51OPkhLDlXAs&#10;mvKnAsROZYJLnnqXGW3hKtLEgG8G7OcIDyEl/LjVGbCDvwERJ2OMMalC9UldjOHiFY+wFrec8X0H&#10;+J5AtWZQXMtHUPptVBjs7rhHrXkx41dpz6SSltm8Yx5wgIwWxmAMcKBldpAmnpoB6Wzh22ISUVwd&#10;Uwwoh9L8bu78roK76tCMZAm4CNuA6dCqTLjW/FpsrIVrhL4AkqoJMZYkL7zwgq98C7S3NZkeJ4o4&#10;iORYCa9kyNVauJrrKnvVVpUaA4WVwfBhmGu1jztwA5EaBBNs9NQjSCqXfZTwt2NHLrOfO3zhowwU&#10;COjFOjNwLhvpLBVJJE8zsTuUzFgJdj76BsWEGVO4Kal460WqpIAYmbdLGowTY6Z2jnY15o5lJLY3&#10;rjRbvN3C+5Kwnp4yhbCfTEoQDOkq+gbTErYRjhhTGEo4ADdqw80t3IzBBTdbe1dOUc53EPGOQtHR&#10;G7iPY5hmDYiyDeGrgFygkHDTAimwkmDI7du3C70moWfXqjWPqnYHZWdBa5DEYPYV4ltQ3U+PeTYI&#10;DcMYyRjEMCMuxhgCBFc2s58Z8GSYsxfN849y0RLlfK3SIHbqlRSWtj7pzBAaGhCqbAdGLlMFovCk&#10;3KQIluBmAtbApgsJDv8rgGjstiibDD0r8cFMfPPUrckjEgEgDOoEGSgx7ynAvcWFfudDeNZSqIwo&#10;Yr47Zd9ms1G+8v2bxEmo/+Ab+MJBjIsL6D7++ONPPvmEEtXPrXS2rJUWCIpJVVFY+zrqJ2tZo2uq&#10;ADJdsfXB3d9KOyKKqsO9g4XXWetKs9MDX8ACqNwXKSHW8+h3JrNpr9+5c0cx8QiZ+3RR/YzBAlJQ&#10;eBcZMMS7APEuI4VbF4ebWFcQynd6HDs8hR4DrMEoiRDJGSO47BEFV1HwyCvAd7bgoK6BS0zFHClJ&#10;ubGspAcUloGFWsqRTU4hofWUFFP6scjYjO1cxTEyuxJ22k4FsIbBdlGXgL/8WThXFW5mmbWxx9ax&#10;WxVoPArC+gseB2inrq7TK1SzhtT/4MUHywbr1v8oHF+JATGzLU1uS5xWyIgqkygQ/Cww7GFDwr2a&#10;H1NtZwA46IucEswk2AHRwaoPcYJVSL/8tH34R3RqASX8lR72spEAmPS69i9Ijo1RWUNCNRzldZnm&#10;hBFveG1H52L8c8tOCpkETDPFxswUXohQSLI2PKmd4qkZahEOvSDc97cZ88QrxEogqBSyuk6cKNxm&#10;uMPIWQ4yBh0twPjZ8hMtkDjYatKJ5u2zQP/2Rb6/v7+7u/vUU0/JFriVSI8V52WZqQRXr1FNyVaa&#10;FXFZbUbhACYlzLYv/boy0BgGfLEWesajR4cV6LHf4uYZH+z8zWAnj/zlLJJ4RfgEESuQJKxcwQ4r&#10;k2VFUQBL5VguiZenVsJcPuMML2S+Ux38rYzG3opvbm3a9xMw2eOWkYMaSz9m50Lfw9+0eScW3rKd&#10;gesUvusT1rg2MLnkw6FYbw1MykHI8BGGyh8LcZIgs2qFtKjLYF5bT9WSS+Nk4MokoAmo+DqWAd+t&#10;R4gxExYy8ggCdDoHUyWnuO8pMyw2qLoxknfUGuOn+K4kOJR+/VaaJY6mYmxG+cYKIqGMzfjgk2We&#10;ag+WYY6BMp0SaqUAUWFUQKLOcLaaCwdGKpfi7tjBVAFimID+5V/+pUJPs/Yg90VNrYQAa61ksMWc&#10;LS7cR4wKcccjAwIQDi5BGl/h4WDSOMaad61ztMy4+LpOsRgN4oNbGthJGCDZ7ai+q8mubBNfV7sz&#10;qVJgUBmxF3bR5kWLlTifHwY0wER9A+z2z92PFV/Dn332mYbtdOXABPMJu9dlqPOTBUR09GAzMBQv&#10;n8sGsliwrOwzWpGUKb71CQNw0q1JymfTfVR8xGOFcxUCi44u62Sg9wso15C8tBU1QYEG77RDCwSU&#10;YY4U9hJ0Sbf8qDh+VoQMbMtTYRJTcYSqXezlHIAwqEIbuCgvm2ykCGMLIlXGVWb8EcfChO2FyWKP&#10;bKqtQEytgyQOw1CVUDcssLhl2GXG1UakHV0F14BaSRedRNM4MjBYxhGWsNPADCU29fQ/jn8tvz88&#10;2uGVx+oFK6tr/LGIBema0rmjScuGPctJlmoGcZ4e0EgtFcSY9RRGuLgepsRMk8Al3U7hRi1cJKRN&#10;dFffUZ8GrjIgQmcA6BnADAPz+SkAIsEYmKpBHVQFr6OisRrnylQ2c6eUcJXe7agf1BJYQhz5vagW&#10;0KaO2Ijl0rWkzalgcZW34BqwLQIEiw2gZ0wMkhxhcGE2EDDGuyXB2yRIpSgzKjrtxWULQE054xn8&#10;ylYL1+GUKtBxSohZxU4rbcpmkyq49vzS+Ivo/Vru2mDK6OOLaFF7e3u+wp944gmaj/zp1KPSh5cC&#10;0fndcVtySiEi/ZQDR1cEhbDuywxXISDQroERqEo2gkvGXOCRD0fN0rmTjzI2I42pIjRwEziAmrwP&#10;JY5H8kCwRpoZIxX0bDrK7PITnGXe0i20cMVI/xB6mSP0WeItCm1kO5arHcwIPYbVtuMSk1xFwaTF&#10;aGwj27UXj7YlMziO+V50i/M4xiRGxjQJIj1xAyzYC2RQQ9hXrFIbyMoobFEICNz0IlV2VyZc2QM3&#10;Ae3QxmYumLQmG6znoHc1BiDwOgyBxusAJG4BiM/sQUXd9G/+5m9EfGXA+OqdX8BKv96g5maqkke0&#10;7QcPHlijCFrDfo8so0Tdn7+BY4vMVYVVcCb1s5lDuRpqR1ns6tbVV6BJM4LFHtFnpKzxipQHCAeL&#10;SNgC0wxMggXUguuVyRyvyL4yjsBfIMpig6KzRO6whZsRVkE0aL4ePyldZO1lgQoAwJqTpsVmRQbf&#10;OMJTM51OhJIoaCoAkxhTk6CBZtZ6Uf/juJqGqL6qwSjjJGmwj+68iC9mt+WmQzae+JjTazHcW57W&#10;pDVv4AtHcXEVo88//9yMk7dwFD6itVssploJnc7oRGq7pbMDwfYfrMSB9WaITmxTtjFGB3W1hhe+&#10;UxVwQSdYR3iKZqIplBbYl9gIJcQLtkeYHD4VQHTFZCwCL82UaKLekh1Fk/6+16VVH1TiS0mVvFIs&#10;I5gkOkQ43KKHAYXRj/0CxE5qdSVS4sQcoUcGdrLKraZQF7CYHmEdWbWIt1gYAVR+AzNsYJgQg33+&#10;Fb8dYHEMa1Nnp8oTl9ymzqRr80QJQyBWEsYBwh4Yhl7c44nISTCT9VSamZvME4caAR1XRLSgE4Or&#10;pyTouSqvuG1Q1TPPMJ6UV7bmGDGGJveagQV7SmbkDl8U980tfgYECTzV4K23yyuvvCLSRV3MAG2G&#10;6FXm0ULWyUwuMINJ5qUrY9jMR7AEF6zgY37OzGuLjS1wdWsxiEg2u7KfI2T53PiLv3BLONuAm1D1&#10;NOZ50VsGtLEZTbUx7W37h3HCVMZ7CsZcsF4IeK3x+AgbnXppP+Ob/OWlC22N698WqPg+vvvrciyP&#10;QNtStifSsp/XEGye1s102Hc2d9yWKnBmKgs1EiL3mEoMCIPhFsfAhTyiowVa4LAiClghOl4vUr3u&#10;ykfIlDnw8TpsDYhgyVUEdm1GOKAnrACxI/0ii5MeySLfN/jMbL6oUCqsyTR4cfLBvjr0YvoQMyTM&#10;+UgM6K+pG5AoLSJWGhD0a0CVIOqvnCKCSCdPrYSA3bmjcLBtFn2FDLBABrjSLAE1MFQBsgpowFrv&#10;co3+OrrtEBJKHpWPrJrtB+AIBjrpBool28dvejP3iXlrLGCPjGMPS9SXOKDoi7I0dKqYMxpDfcUy&#10;/aB5vQFhbt++3aeep/rEpNOtW7d0dJVd2nLWVdfpO6+rXYhJT0NDfdeW5LuqqihXGUgg8FQKEMYD&#10;kyNmBAjChSZYiIwTbnVZoVBGK9AmPeK1F8t3JStIQ5gqQick0cnYlVoDBMBVHDCDPEFH4YyUaixw&#10;9lJOQdqm/TrtaV1cmVUTgE+Dfa3nMlgqaFYaA6QfeA2CztUYMnVu4KiBzjowRB4IC5OuLy7FYvs/&#10;xD8iWnKf+F999dWdO3eMrS/TXfFQk/ZteuRvIThVsB8sKA32t956a30wxFMmcV+JY5Vosln4tGdf&#10;TXDoTAMrYiDQGj9TfQ9ozFqdQNCsjEAY2sIBcFDLGmi7RV0gs8HrAIc80WUZQ1SMGpk1ngoNGsgC&#10;A4+QB+bAZwarbGce+PQnRVxdRQk6LSZt0QBn7IIzaguesEdBq0DZjk7hsLuybxcWspP8b+buplev&#10;6zzv+APHiUHIkWlKFN/Jw0PykKEoKQo8iNUvUPQLZJJBh+4kQL9BGiCDAi2STgwDSWzUT+EgLlw0&#10;ZRREpp3IoilZqj9Uf3v991ndeg7JSG0HvQcLa6+9Xu6X677utR+SEmXsZg6xiWDJjtVlQ3bCxmsU&#10;BWhAdAAl9Bup5LDcSV4l+sSgV6G82zfoKJb83h9iMZLq5lCUdEWwoVMgD7ixMEBjN8YQNOqtbelq&#10;TlwTzfEUrWxi3AQOZRg7ZRen53eJymzj0lXrdMrQChrQmRjD7ne/+11gBXdYIV5JBn4RANnrIIqR&#10;8rkWo3G3DhyYQ2f0qu8tZVhHKKzlMTbq5BnCHCablnRTMc0EaDNBREdolthwo5ZpWhEVSFYwUIdF&#10;PNmExBKB0AKWffiKbu4ZFUKlF/vDMZmVoLrC25yZMuVSf8KtVa1bW0VvK4M9EoW8Eq7jSrQi6Hki&#10;e+EKKbjs+wRHCkq49PaoEGIW+Ylu6M+Z6hP/a+npUcuQqT8NmSYE4sJv0qYAaflK0HnAOHiIkURl&#10;ow6ocAsb83kozYEh2ZJ2Kz2ECfyc0kGW29BCR8B2nwUpD0jwRoFIwXx9KIVkMnJ5wRIGoYmRCSoz&#10;9ZtGw4o6MS1jWWpPACO83T9wcr8xh6oMsdxk+3ukA1qX81rMDu06BOBRmxzkZExtghFp78NIyMAp&#10;WBI22kfKxIz6nEBJ41wBISBqsMlO95bkVSM63nIdByqElTG4VTO21O/SIzexwfbfBZHtbe/Jkyfg&#10;UfFQufvD1/XdEK/626Py1/6kCl01csHaD2GjfiOJ0y0xjU+ylIukVXWOGAQhRAkbbGG7aAq9eEWA&#10;0MXVmMQOPAm05lfOGetVHQDjE5nFgVGWUAqcWIM0EdNwriPcxs1xkIUL0w+R5tSoVGg9luwkNWg+&#10;W8ikMD3tULhFmSaiIC7iznAi0ZjJcFc9g/2pEEd1JeU0Sar1razo8jPnu05to/PFpdov0Afhazec&#10;8P3vf5/OsuOdd9559OgR/whrcxIXUOTMXn4QFK4WL/rzv1YIYNg3qJT0Fuy/973vKfz9mZ1BOOTh&#10;SIzPJYtWWs04tpDHJD5NuqGSeJj3JAj3QmyVpVKi0MxYFCOdnB/hoFYHSXkjnB/b9AHWqk4xotwA&#10;j50pMBJr+a85CZk5xgVLmARLX0aDFjXk16i6f2iQvQK0OutUdpxIRTPsJTkZw2ACwYFY3mat1rRa&#10;inrVzYW6LgHOppm3xlmCBci8kBrJTdQN5cyGZv7Vouz3Tv8mobdVa7lUdbeJEcrQ0A5O5McCTBgs&#10;wG5qIdWN1Ssdj/JNyNVvsYcMKQ3ogMsRwO1RFTeT+yoJHEp5LR1okvLazNFOUdeH/5cKnTfoRkPW&#10;2SHnkEbYomVCYlWONU05YRHPcK9QCXOZOeK+BJ6BYqkVfu6V22YWC8vhwKDNwahyq2Av387jR2Yu&#10;JfiC8LM5nFn9thxMraUMFFq7/R24b24d++j4+DainNy9e/fq1as+wR19kKVbcUnkWzyr7V5vcl+H&#10;/YhnHFiFRhw5lpIST/QTTNd3uY48v3//Ph08mhM8oFS82JLAkkGBYJfQ6AcYHa9EisnsLTmZnPeK&#10;jj4/az1aEgXbRL+i5ZWFgOTmBzlKArtExLT0nJd9HbysTWJwr6hqcmAmVJrjCW378G0flhY4KkE1&#10;73Gpj1dehWRZTWEtkGMcCKEhFEGCfuSilQUmWw7hoO7bC1NjbZ6XC1LDDlyR7WGJcAjDuZGUa/GL&#10;GKXwwP7iHLp5NZGswwQTsCo+2f4RrM816eZc/L4OfV6MA8l+VBGXPI/Q0j9kwlYetW6BlO/fIlZ+&#10;hIP4jLPKWjxujjtWj8b7FmS1PX2lmSB8xKr0Udf7JOUfg/MTH1EQdQLbwifzGYg9/934J+w6ykAi&#10;JTEnV/MkaOVGvsoVExIgLaagAsbCSuQmMJsT387EL/c96igDOh6jTWJEvEjT+B+uIJbPeemXv/wl&#10;t0SDHPX+++8zVpZ1yaMkc3zLaoE5MuRJweoPuczndt/TkLYG5lQeP37MLb52+Mp8jjX/Jem/FeVc&#10;HF0OhEaURcENmALcxbGQrxWOdfapmO9EQltAjckpYMQVpFfCwRyVmz40FD5ZyTO8qpr0J0SEn8EV&#10;ybNXLmit5TEh41iRlTjyiFDJDrN2miC4skyfQEIRyf+yhv+lc3ylhOngeXHxFktjV8t1CpmFlrTc&#10;K+Cxv7fF2ub65rOUkpwsgqSrKnHrovn8x5AHf8VhJ5z2HSBZvkW0bNOZIksbJDrlPAMaT2NGshB8&#10;FYOHDx9ied9qfUawEJ2V/7wJdlEV+3XUlewHd3Ps0Li+TDBNa9BZTu92w1THcS5HCAazsZUbqNjo&#10;i1ZgnbfO/vADULgm73BHdGYVV2JAYEJDijHrHKQf7VJApxq8FROEn/mSVhiop2OEgTymY8RutqI8&#10;w7mrQQuJ1G2CHRgFRsGCBBRS4NUPqFLChRnOGN6446hhH5tzFx+iBq7WdgmFY6wBxCpxJZCHOdMq&#10;53YflNta29rBTFVcyexvrsmBqngl3KD6fenSpTfeeMPkn2z+LRmZ/4qM/OIXv8B0NKSqiMguJI5D&#10;K+FyWKsQcj6RLWzn51yN76RcF+eIL1sYRQ0WNQ4zLvKM9ZZuJOsq2DNe9rTQTMEViG7T2sW5I6MM&#10;5nBREB2RYtrEoR1EDbcyBK7YIpfQPeVllKBYBav2pxK1CcVA3Q7b+u10rZl0Iwb1DSJfsXOKo+lg&#10;Qyh1CrbSHvzGSDjQBVSZQdNyG87hlqUOKr/ayp42zzoaCrQ0kSz2dGdStLAeKzwyCpZskpLhFqLs&#10;A6LVcvtTWFx4mMPZ6Kw8Y7JVxATjrHYiAnLV2H5wKy2ibHMId6Ji2Z+w/vznP9cBD3YRdzui3EII&#10;tKgo/WyjNUerIDEfZuxQIlfy2wHqiEoGmR6NaxUnj23oHoABTXYoDb1VVISyX1Z0sAT1+Ip7AViI&#10;7W8Qw0ALMulvFBPOjOWJvtzUwhUaxE4Sk9NEQZT5hOugAqRB0T0YYrXSijO5nZ9jcDkIA1xaFASF&#10;BEtbaRuMK8p6nre/6FNp9fX4N/F1FGOBrs7JcXOQoUcp3+cNiyBNjecrF6ZWnRUVHYWKvmuHXDAf&#10;eDinnyWgVEUhXP33p/9wYCuQ8NOf/lQU5A6vWmJt13oXCGrAErHt9p/+kxaCBKgzRGr0xwEiQp90&#10;gGcwCCdG2MX5HILKkIaWtzlZsMyBNzcDMy3sZ3nm8LAUQAuuOALtliC/eMkSATWoI7iKrslCYH9L&#10;tKAudjYHfvGV194CQIU5JOhbZX9Rky9YV+CsEsFm2t+nr4gQrqA/EnA6Awn/oEqhger+RieahVuF&#10;DIbz0v8csqOffWnQMVSEFQXGI12NpHeQAjjKUUvHI1Xo4XheACk8i+hPTk7u3bv35ptvojYO7aro&#10;rQ5htlbYHMokcPeWIE062FNbXHWogUocjZIc2l2J2azlXCIYuUAxhgOg1AdZeagvxnzhFQB1ZxdC&#10;LAAKwCQ2vCnTKEm9mTx0KJ3kiQjRLX1IvEarJmujvGrGrN/FWMdI+8/PQSPGSQdxJsGzWvGutNCK&#10;sSw1QccrHYd2Fu/ZyoYSOEETMQXR4fZ+3qicK8wuVTDtLTMZZR8bOogOuRSJ2B8RI5eKoiqOa4i+&#10;+v3gwYNKuOPkQwA6K/iawmotDACA+4cklDzYE2tLIane56BYeIUIQEjoKxXKA6EnTZRGJriF9HNC&#10;1xGi002lwUqLfgXGWvtwURyXZzyyV87QjW8FtxTSGiFcIXBlYxGnjxgZNw3MwKn07vMF6YOQnLct&#10;h9BBW5S1xCbhnNRZID4+8Ql7wYCEHGJEEqHC1Y8bwaH4ruruqqpD0BCtaE5JZjqCvUwgIcQ4HRwB&#10;fo2YDF3yVJXS9pVQ5aAAndPTPh4tMdK9kFSBOMcrO1dIdOwPijxsJuvkneBiHBFftf/1rxE3QALD&#10;/fv3Yck+fOUUxJJvKwYIml1SmGlSFTZsVfUliq4ygNG8Qm3qrkeC0VRlE/rbUnylz13YX0nwylUg&#10;qYQf/OFuP/ASBcNk1YJPJEWhUZvdSBTyvtop2Z+7UVsB8FYbEWEh/iQAD1TSXyD4Smj4h2PFghPg&#10;pOuprIRqUOcELITQtNK/KDiab7UY0j5a4rE9S3zT8DN84mHklhVTeIPCtLIz9eisYNM/9zITgLlU&#10;tvKAwjDd4pEPjUzPcAszETsqgBaZ299osz9vIFtv2ctArIJy+QrHioLwmeMt4NEfDisHhC1Q4XRb&#10;0Qr7maZ69YPTVhgixOLeF7wg9iNBJU1/e1nkB/kIjViibxgnCorlLJJcrPb9phyAnHSTCM7VEi4y&#10;KL+UDLqxS3YvdWX8X8JMszMruhZHxWLBanbpGxd34GFLfCJHhGYKUIk1w62CLo+mCboY0YTtFNAa&#10;ASGEbzeaO5d/6AP2fXmykTluq6vNQ3Y0o4rdYYJ+dtehZRCRqzLfOKm0QLARHZqx0OWOGIQq+SnS&#10;iDUsVnIoLWORFEBXp7sW6GidQgFWASizeYEN0EwgxrY6ncU7WSVt+r2IzTrQqc/1GJYmIsHpRlhu&#10;8N+P/7OIexzwyXyAUDzMtA8NUU/fdjEgq6nETB6M1qt5rCCU1E9VLWEa1uM9W0XNhZnoGJFvYARS&#10;TpG0ygxBheY7SOEUOVF082KUUgpMso7VLGUF251lH9luH+iUvXawFZ1VLIN9BRLbemswmjDHoX2n&#10;IlC12Vs8yxC6EbYIE+Wpzb0OZbg5gihjFf4Kufpt+a1bt27cuMEQYFqB8zwRqddee+0rX/nK1772&#10;tfPnz9NEVvC5nHdJl9vKvyjIVUQvLZkPS9xIKz6RD4TT2MJYRjGEPpnDFkIHUSPeMjYnmONVBZi7&#10;mMkoHQbGd8DGRsDTgWR6cj6Hs1pHuA16K6YWjmgvv1XkFlARCyJGkIMIMgSoINA0OAfjaNehydTB&#10;6cFmgkfoISTwW2UC/e0jS1c/ngqedQeF6r6ZukkANk1oxQqrHGofu8lc28IwWwKwzfmTGnmAMgal&#10;FbusNScx31u+giXuCs8cC2l8axUD7W8JWHKIjiUOdVYVxVpYlWu4G8/OX1n3+7214ARIjx49Aqp+&#10;4MES/cENrhBKO1CSJmW3fbBV2QoneBzXw49HhcG4uyD/K+FazB6cTEPTbg8kZu9bX6lQop49e/aS&#10;v5w1RVUASyGmgPotxILi69/XnpE+BPlfkqIjkJgFwAjl4cE4V3BXKcau4E0aIaFCaDCeTYBKZLk0&#10;JPOGwm9adGQOThc4nmyVYOH6IIHi+WHVfgiT+8B1yUCn4oVhMCHNFW+GcOP2l9jKm6rAgflqfTHE&#10;V6CtqCQBgY2l3QDo7OONbtCCZ4RVNNkFWjKa5sahotrfj3ky1CaKq0cGQrWgOELs+jLGFXbu3Cki&#10;Qqv14XmyreJCBpbOxRjQK91YPX9/xl2uiTR3kCBWOIRMSxml3XL+5CtZZsQcgpxNECaeJEhDfIVD&#10;W4UiFSYdGMaiHCVwAlqWmWnQY+OcU63BPOJoYbVfvLR21gEq7i0d6NnPb1r1W3wzdl6zdrDCVPCy&#10;ezTHCyUtRtB3NrG12CQUMhOwKK1jTjmv0pT/YonC7AlthMYh2EzL6ccjXWMZb8ShpjnCCCfKYRoj&#10;L+4zzRym5uuEVZzL0dxtjn6uh+lEvzjpVMKlIvjKTxB0utSSLSAlbeCJeqnKZMbmdx3pVwZyyJKF&#10;p8JAlirw4FKHMNl4KcoV6MkRSg7sQu1Sf8Y/X0ZhBuNKR1tIGassp4CoD1Qsji0TaLhU/tOvTI+z&#10;hlXh7KbjrT1VPh1SvS8c9p+6FRQ7s8I0+ljLCgYGTdPsTNW+nO7cuXPlypULFy7o4KlA81yRhObs&#10;drvf/M3fvHjx4vHxsXQVOGkpS1Ewfp/3R99J8paNjnN0FY6SkRTN6TYN1ObG7luE+SbwBj832Yit&#10;BIt1c0O7Ma2t+Nm4t3hHqlCsPCmLZKOMAmwTwDWBTBlrDkS5/7r8qRk+6WbyIDjkm9+6t3G1o/nW&#10;WR6TmbRyCtTVWtASaNJaYXIb3hKrsoRETKAPL1FPInThk9U0T1u2lI9Lip7+pQpifsThUBJieSMF&#10;7GmO/OUH9FEa2oqqnM9jCrNY2NAEbx3nUDMtKd9tqI2S8rZpSLAftxWDrBBih6rW8O9+AJNJF7L4&#10;vZaIoxPjNUhjvqoJM21FPvjgg34bdwQuI/r9OtpPi84lKre4IO4qU2u/rKgcENsvRtgDvWD/fj1y&#10;XGyDYZCPwHEOhAgNwuEHySsQXETEnbfZJRxM4zF9I8DJybwHYL46bO4sjGdcpkM4SHCsCeIrmpBg&#10;IfGF04cTWvuP479MpTKxNLV9nv71X/819bpSgC6uQ5h9f3/3u99Fg/zGXX1ME5mo9UjO3nLcBgBD&#10;+khDeYSvgodsomEsRGHpKYJiGqnGcjrGTRBZeSpbLWSgHCHwA8/zy1ud3u/3yJmHX/LDPhEaqgq0&#10;jseDv3jBdkAFY+dyFwjZjVswP1uEsh97TBO+6rQ64tH9TIH4y7/8S5VS66LDM/Aj32U93dwGIFzE&#10;+basqZB51AKtZBHi7sRyXIoJOjBoR+iW37BH0i+f6SJLQrsvfq6gCd2YD/OwRxw9fzpSuV2OYU/r&#10;cVIQ2cltOJO9MQtxQGWVl2ERERAjzqYEaQINxKPoEpkp7SMs4NOmLgSU6pGj/Q1m7ShVy8efVw5i&#10;PF+wBJT5VyFnEsfxL/BhB2CVORCsnGv7KDE5Mc1bI8o/cOvbyib69rGDcBIzHQSISixaEWxW4CCK&#10;pSqrIzg2MkdVMEGHkl5pZeasENqEGwlY25lP+gKG4IR/tCGbgDtS0/Z/VsBx3povScoQzqxWJXJA&#10;AvTbsq26HMgQ0vd9CyUYc+jQfYJW1OZYkdWhtswRl3hEFChMpX707rcTBhLTHOT7W0n2/f3666+f&#10;O3fOESrxipozwr2Os8/Vq1d9rzPKziziSQzS3X/7p6S2EqlcSjFrtZVw+juLAggiA+mmJciCb6vf&#10;fJKvzGc4W6ALlpimYzeBM8ghfOUyoTVZ4DhE7gEPkTmApEV2oDgAuyDWJhDLUWqbpAVCJjyXWWDM&#10;QQBvSd/BdZiWdUumDvDbjXqlMXTZGR1XRLVlJkFMrguUEQWmMcRa+1sVKaMMog/GBEEMrZffydPc&#10;KQZ5XksTOoi+3bjLPnbjBCpZ4hQZ5zh5oYRgNFpZRaSnU5ALJSshWWFcv1OyRd8ct2pZtt/vUU+G&#10;ECF2biTOloQakEyMk36lLx0MZileEx1fRQeQ8whIs4TrqFjq+rZUKwYoG/HxZC3UbSmPHDy+SB4/&#10;foxScTrSiFJwC65H5QBPPfQCPxAOJEo4XhJNng/MgMFpHvm5WIdP/ucEyDTO5z/60Y/6ZZiopuZE&#10;HVKgvC6RjZsv7kLmIKFxq9N3A1CY0T3DVUQ8KaDzSoEV6ak09hO6KPObyQ5S8NT+KR7TIVEmGQtR&#10;0o0+JaAO+no0RMgQl5GIVBz1hTLldSrt2oq3JJXd4ktYRCDTDYYhfAs5HKt2Us/NzOl80q8CIqiS&#10;Kagj5stfpvvvQ+i86rqRiIWT7S/N+daIrwguYr4jBA5QSY9Su8fvfe97roMmO9S1AKJE3wi/Ve+J&#10;NLGhEf4vO3IyAAhEqYEBGCj6MCDNxUtrXLJU+PvIFkrbMofbnz175rhuJC8RMDaNeuvzEH5YSjhr&#10;nbowzeZffBKPnS2QOjhCX4s4tIAoNoqNtBSb9jFIdYCzoWqBTLVE8mOT9sEIxCZaZBHreUQfUA7r&#10;mapFWGUIRMoiscEUfYUQ7jNukHMlVbckLUeLmauWBOMmgzDtCiZmOjzuXLdC5YH+ad7XGzVYrdNV&#10;g7Y9sogJLDKor5ONjGXyrI72QVUhHnYhu4qrTySAQoKn5IDqCP3q3N27dz2aD+hmmm+m3DBTCaQh&#10;jpPG9NRpK5N7axMzZ4ZkCKl4z0CwpShQHpuIIPQoWrzKOsuPjo6uXbt2+/Zt+tg/VtVRj726dOmS&#10;T/Dr16/jmhU1Z4RjhdUpKUATfgAMLaEPh4ujWMiKdc34j21RBsYAg6qtnV/VSMEOHjNfP5rQIVVu&#10;YqHNYzf40QKGjqgJEye0LZWSrjheST83QjkMPBRTMODNcoBkSwLkcGiC9JZs0vtsmlkr9KywNpq2&#10;CjeFIp0ElpZ6O/4Te4G8ZAbmfl5CW27f9PFK1EIjKS/YSB9LUB6yIMzs9wNq29yhnCC+JM2HBUt9&#10;9VaKkVTiMS3PGLEtBZAaA6M5fmCvQSrJL0fYRIC4xVa2pQANsRVislwHilikTrjlqKn9bklQLZ+I&#10;ILf30UYEjoigsBJgky9gT2J8aeItD1grc9tqymeffaZKIVZnqaw+i5Vw5I7Nz35BEuS4/aHVcqJ+&#10;a9ehIY1sZ06xM0NiD0Qv3H0n6HCUys1jSKnPcXzFOTwMZlDH4VzHP2zhRj7kNAFSlYnYPfePpeQF&#10;D8g+rpALvAc/XC0c6Ku/gufWIpUARp9WiC7e85WJJxV16kWDSqOyTZT26p9VPum6NDCZge6m8+fZ&#10;xP54kiHigmoinLfHvz4liOLeEPT18OFD5bxPcOEjmG2ORFlagWYLAKAm27IojuIfaEQRCrwE5yUX&#10;/VWJcZ0VQRpS74MPPoAuipkAAKyohAtc9U/VZx1LwUZmgbfQeJS2XAHknKP6jnr9n/R50jhpXCzs&#10;yRUuNzBm0HLAppLMwlQiW802XnZ0Q1JocCMAGJTLwupoRsk7eJBKRIfYDRIkr7uR0GTjl5Xt7dO9&#10;nwN3HApqOKjW2USHl7XxAjMiBZbgFHiyktMlIbSBI8h6lKiAWwnBa4hSaZSNkh98MRHz2ADHkyht&#10;26uM5KbuLKjBWXzhdCfiKWzCeD4aDLb8N2y5UgmH1zKKK0FcpokKB+kY5Czkghk9EoGUgVxJQ8pD&#10;Fc2pDUxUzRX6NGe+c2nCUmKcIcaJvpnm24T0qh3kG86CV1JVhmPoV2u1BLJBfH6IG5GoUI7ILFGr&#10;dCpUFbOKd18qtmpJy9uZFQ5NEz5ni0B0BxRHiunwP7cDHKgp3vwW4Nho8+PjYxX6/v37FHMtoIyd&#10;9WWsVsYasWpFzRnBbhJGdOwpeZwiOoIods51OvVIKgGA0ECeGFlCZ+DB6cxkYB5bfDcuLhKeOd62&#10;A2/kE+JtFxfO7/KrtMASTQTXucQrFxdHWFvlJnbgNG60ljIQgvLyhmt1VZzYEPiZAJMwgwVWa88I&#10;aOVqakBvCAdaxE14mA7wA+TG6UZDYlteqlKSfgwwbhrNLadJILehaq2/XFrH30RrXEth+1hl22q8&#10;hd0VyppG5JHWtvTZQpd1Vkk9+4hFHa0NdfhEZuEpIsv6TWvylPmEDjTXcqOw/vjHP0av84NSPoKf&#10;GiBeoixkBLAFDlkn0C7isbzoE9gDbzGCAShC2bbC0aRtUbYvj37zFBop7xuOhjwTY1AP1zf5rMzi&#10;vaVCgz6GXD4UOdcC4n7gcqAkKHJqg2qhbGB5aFcA+lpQOImcis05R1y4Dg4ZXupJSS1vwxs/wDPx&#10;KHAuTH1R0UTlmH/NmOhLEP50OllHnyfUVqUc7VyhoYaokRkRvoJetxxVUHEiBajLKLu8/fvP/99H&#10;bCjcnClxus37lhCXCjnmUcKRhvqtE1F4PDk50al4m19Ydcb1bPm7LMyXgDmEc0ARVgE+9Eo3tYNv&#10;F6tOhT4Uq4QDAN6gnruL+253EeasU4eYYIcS0M7Iv2lcoSQnysFSw8ffCYUfRUGs+xuLQCW+VmFI&#10;eaf2SWqdfCtbpYYE0edwvGE3gIEKeABCgHer81ZqMEq2lj5G5IhBiqGItFo1/pLCIWR9GP+zXbja&#10;AT2iwTIcGm01IufZQIwTHRmFF3AlLlCxqi6xrX6JGlfqoAk7WMJm2vOCHMMphHNt4pGDohjTRNHm&#10;+ib06JVTxDtNTOZBfoy8+o7kyvhFRomKSIgKVuXNfCpOibdeiaVBrpRI9KQtmDqCwJbUcqIWwpAy&#10;J3CFoysGRrzSMa6Q63dZaTIxzbg9OYRbAjHQq4uxElE8+qsfUkLx1tFirtLbbt2BtISGHBupKaWy&#10;RYZYTozICgvNoTyVxI7ys9QJrQ0N8qQrDuByCLrJe9zICUy2uT1tLle7zdCBMHMhoUFDALpC5oxw&#10;rHgBj+iALFg7iJ8xiIOEXqy9BQYqsYV6NudVOzNzukibQ8r5QIXuY3xt0NIxzmrTsD9LbWLz7lWE&#10;H+xvO5FlAAD/9ElEQVTcVabg8g8xsz21KIb3+NCe2BaZSjPakioite3DcK7D0fJktfZ5AlE2MRlO&#10;Ksz8wCeBJ7QDtpQGeJubwPnKjJptJtL3DUfQrhFzTA7VWoxMt66q5lilLYgme5QFdnBummsdRH/h&#10;kGJakgKyiVBSNnFUmKGhRyCZ9oqOjrV0sz9VHYfmmKnkaBGW+IoyJpJ0Im6CEbyPzv7b+I+fcwsy&#10;pTkMwxXn53/iUXzFPRH3CkPR13oUIFDXMcFCQQQe2JbX+Zwocq4LaJfO4mgy6YJrCb/NUn1WkKC3&#10;c8KskTrCDU4AY0+H6ouIGtAE94n9EOdCfl8IkQ8XSRMhQ+JOR03ySxKhMo+meZQIRDjE+oc//GF/&#10;zImyOBloGWLnDvpSovwLDc2LCDVcPt5//30uUrlf/vOsGwDr+lHa5OhR6BkuWCIl13KFdBMdHi5G&#10;pKiJIDE+q7WZLmeWW6tfdfAoLrYCiao47HEF/5QaKqWy4vRZoujWHw1QL1tSlXXdtIRA9XVdmwEi&#10;riM8CTOgbjfLuaLrF5RyDi9VvxXgynbRdBf0Sq4Bv6QQKfkiaoqXAMk7LCqUJmjtYyE80IQONjRi&#10;EyfKiHkEqZ846CUfAwlLyfqwkVG7/7c0KNfwwA79SWBKYyLJPKmwwlmHuyuu2ME9AjT5aMnLkZnC&#10;phU2oYJ+QbKP8MAx6um7xFo7GNSxAw4CdxO8NUj4vRLuOB1ziHFriUEBtlbfEuxgZ67MrbNySHKe&#10;0re5VxzKs0aMEw4VNilnf/pT+73xdzTonBMYjsIqzPrMdHdxqNM9SrPq97YD6+CY0NA+duvbgmAl&#10;4NaqGaFfH/TjmpkPcoAnHeoeYB/barmxsmcfy5EaavOt3A9ZHmnOCq4WOIDrukPsQz06yw2eQTRI&#10;FteLXd6DSP6XPGZKKqVOvdc6UeWb5tvWDgAaXA5EbvCMhRVIrRPtb2eeh3h93uOlTlF9aVsOO4Kj&#10;/tX4vy016Fzj+iV/LRGj6i5pMNdlOy6wD5P5jR+6hNnHzvw2zzKTJy2xQ1jl8Fyqw3VwSCSDFrQ4&#10;yiDrpN+PfvSj+QstNsQpxMj8SzQYxEKhByrVtH2UUt6QNTIobCOpPlvtHzgBGB1UksMwZBonzlUJ&#10;dLTe9socLRFQa4l9LLfJUH/5lCf41ykU0HaoQGAl5qQJwU2lEqG2WIefgG3EKvungJTxvVsJx5tq&#10;T9Xal0SfrciRl+CB/Jfxv+tVv/f7vU2EYOGI8acqYMzb8K+d1F8lIDM1xKXBin25c/v2bd98gttH&#10;+RTfx5iXyQ5qTx2YhAc4R7K+OBUn6tEfLWDzFiLBWblnLUev/AYeVE1zW2kBDLc0h4G2IpUE1+I4&#10;mu1KaX8FyT2Gx7wiWLuFJE14jN9UHX3H0fnq1atXrlxhrGi6LwYzk19efbfSnxyvD19G+EFRVOHo&#10;TFXhBn4pI33ow3aJwxVEhxiRR/MeVpH2yGmWcBcpAVtFLNHiB2noVYQpWyUIEAIbcMKhPhACOYxN&#10;w1VxH9/i4iucY+Va2oqsLDBZNiF2seD/mZIQCHsM4X9Y9TYOLKdkkKLgysXexKNXskwSiYgEoRXq&#10;w5CgZbB0K1Vtpay4eDnlxz/+MU36iCcyhTLdd6WJCRSWJqYR0GVOGp4V4QYtd7uykjecdVDvR+1e&#10;ZaLXETsJzKHch4Zqu5vLcxSsQ7C5PkbAESaLhFBFo0TA6sgxFFCJ5QuUYaF97GCcOEvfOO9Q1Ezi&#10;Q4HLFGxem+5DQH24m8CPQmLQHOMqUCWcNxOhkkV8J6kq4fLKOF+PPFrEo1d/8Rd/gfg4iKrY4eHD&#10;hz6R3R8VMMUGtibUMFp1nf7Q4BOHwjjOK/WGFbzEV2xB0zpd3uGYWyAbpr89xOaRF9EnOuimQRMw&#10;lBbQ7Wx/IeAlgobUJCKj7CxP8JoSrn5LG5Mp0A2DnmlFZwvpQ1VIhSeoQvE8bBqdveVeoeFY07ox&#10;EGsF1CmOaxObU4a3n0sNCMiG1GACYxE0/fnNQqc4wv5am1CsTKY/J/PShAFLHd19hQlEx8xoIiZt&#10;f3yhI17EYL6yyaL6uOswxD7hkLvYwiK2eGtbnTilj3hCGRvyvOhDgs/NrnpgAx4qMdRxIJKVRV2K&#10;5QxmIeiVT8izZ888auWqPIcQLci5KWrtY1vIgdvKKtCagHdAEWXY33F9NsFnvEAHHa1NTPPW4Pzx&#10;VjRDuFcYx4dXu8kFOwv0vB+4RhjUdy5zaCJ3RrYt/zWSOlEnAFPSNMvpg31waARX5UaC+D3bsSSH&#10;IFP9kLAVbGX+48ePOQTf8XxloICKo/BVnvshRIcY6ZpbahgXYsESSqIjO0w7OTkBfvswfD3vVKjE&#10;RriVfc4Sa5DAJKyjA5yEOmYqseivVSp3fbZQmNub36G2igrAQ8e57gpNRrWIm6BpVGNcornfKC2I&#10;eOz9v7/sDwSJ85KoOcgN8pvf/OZuyFe/+lVW09ArBoqjMEkimStwHkHxn/2k/j8Q2FZahBgC8S1O&#10;YLI0yf+10pZLFyYaP27xBuFnF2Iz9WUcJ1c48nb3Zq9kok3GiuUPxexQRMzEAI4jmAQIJxSh+qB0&#10;+daUZcznOlDkClUTwBQCcecxGeHq4wolN1sChPDMh7jOQV0+aAIY+Jw/5ZHwAbm1HG4rGWTctsRa&#10;rUeJI48cQarfIm6JlKyEUwbmSX/VINn+jZ+XiwuKtSq3VMUSuIJzaAiu1OYTu61TNzIxnOxUKcti&#10;0txa8UbBCrCWi+0FTHLeiJmCIUKlylYq4ZKHNhZ2AxBa+9tcaMVP8GzobZ/1ib4RIbQWcPm9XwUx&#10;y1Z4GfGJMZLidzTHlRGNjHLbigQxEb6TWjxuvpaYL2Aix18Uo60ioZRKJDxe0W0E7wg2VSlmJpVA&#10;gUWEIdDQTAIW3ToBdH5nzE/wpYCfynakvmkOIpZYy5n8U/w4TVB4kluEg+c5DfotsTzdzHGXEgvM&#10;RQ370EQlswQcuYgHWM2ZNrQt8dYSFtnQFcoRNJdsdtaWYNVv04iQ8eQKk43gKUhAapiXId3BPVpO&#10;Z6vUZtGMQ+nZRQERgIcTHTE1cRZbWGEaoVJzoIuU/Fqbdxxf4dbMtzzoEvtbyIFWWU5YZNCrCT8T&#10;vA26lMlp4s7z6hlL8YJWrnKg1EVqoIUa/sf4n52jFYb3CR6TqgHbv0LlO0A+42gJZoLJ0k8NBhvQ&#10;laLE5gAZF3g175o6RCUwCKgGwVgQVXodr0BX/aZh9wPB7SelqnhfGHFNpIN9WAHqmEjWEI9yylvK&#10;sFdyEbohbsudq3LLowh9P/5/VvMvpn1B8UGgklHYKTCA4lVl2IAQArrCJ7/UYxnXHwnpeOwD2gQR&#10;qSqEAWGCaqE3Il7AptKbbI6Y4lkBorYTUb8ToQKw1TxWsyj8xy1G+sBN1fnlTcSXwtZCiIOgSwdK&#10;JR0AExCqhinSLRFcBYD/OVx0hAzbuPcY6XcI1Owsd51Z1Ik6hNx5mMIyCL0Ag1Pu3Lnz6quvvvnm&#10;m+wCb06AeYkvLoqErdb1/9diq3m3AOnAyUCQAAYncntURoGRRgulczVVkXO8wVEoReqZScSI8I+M&#10;K8Uq2+OjfS2cRsz0yhy5b20l3LZCY8/I3wi3EIEDeAU7VXnSV7hHyET4/GwCH8oC/VE0l//sI29L&#10;0vktLliyIB5zNK/CDzRSBnVIHNlqt3hSBGUQUVnkqbcGBddVuBH40ZGhINetmjKRg5i6GvYbDNlG&#10;/EC6vbE69uN2GNaiSuar32IByb6TYTihALvW9adyWMJBXEjEjwcnJ+JigzzrvPZ1gPpdnIQWFWpF&#10;LuEjEBctETLfnnYjdLWVDe1cjhW8Lgr6XhmXJGP68rlveTdQh0Z/2Ecw0BD7eZbTBViqCJLgFVTs&#10;ZlAieQuaAozjCnPxJriP8BolqYoL+hRQG3SIjwPf5UaAj+bhFQJYzUAojPfxiDm+HggOsgpVISAb&#10;etTXMcfIFOiZYofqNzyhOUlrc5TBRcx3KOdwCyWJvoiimD6bZFEO8eiVomUfyjhUOMQoNuEBfG0r&#10;exovaoSrC6tXnO8VfhS+Ti9YYYCxHp97naSPVWwkzOErk21uvs15zCkMIcBDYR2qCjFPOosPc6bK&#10;jS6dSD2v6GO+o6lHdIybX/6LFxtVXH0aBhLTHOo4aw3aikWk+ZwTokKjafzJ0lzRoR61YAY/cpL3&#10;5KoSKIfd9nCxzxTJ2V+L7Y/ifBOobcTIS34ZS1CwqwDcxhHa+MJgQNVRA9TsbqXmIG7zdbp90gRo&#10;TRNWAuQYBJVYZQevTCB2qJDrW8gKj1bZNgXgXwcZ9YVhxDST6cBSO1fC5RR7V+2/vOBQWqEkURMs&#10;xUC4oQXUQaUSLt2kiavz+Esdy98L6RPcBHlR/WiVHYxbCyc4jnhl4d27d/sHFF4JN6ggRJCWILKj&#10;Xx2Y6QZjhIGisOp3KtsSzmTAK821AAMqsARUdrOVDXERlcAGR6/Lxp/3w4yI8GopGV8ph90vHf3c&#10;P9c8ELiSC3FRraPR2vp6IyDHliqWLxas6DgfpuvrIU+fPkX6Kg04CQT/4J8HDx5cunTp8uXLJycn&#10;WIuT5aDS6yD2yhSGo/TEEnnHWNkhZWRulJ5nzBQObG9m6YkBkNhSsU//04r2JzwmQDqiZpptrbUb&#10;NrBV5CBAfIvteY9wnSgLJc1BV41kkWuHRFMs2e6OCGDwz+3SU+xAzu25UuoSqS8uCrn7ihuVgxxn&#10;N4ZQj24ML7ISRNbIIKmUSBAZZ1zfEfJiVhYiQXwoirjaTzGn5PBEoF9UvIXDcuTMfK7gk74Y+YQb&#10;KYbEeAOvqnGyUm6SWIIaTGbUvH2elaWEW89xCJHv9JkNgrkyXAqhETjjBaF1cCHhjgRpRs28U20W&#10;KsrJLvO1IcBgglIdBOWsqsbr2N9C7hZIKcHLPhGkkFQUTnTDs5z40/FfT5RLfXlzcRU6jyO4RgRD&#10;hIi+cs4RdmAIVfGIPMEF2uo3Euk7AI/wr0gDKBsZ1Vc1j5sZ+5ivNT9WsomWyA0TbK5jE29H+V5E&#10;oTVCdGweQ2llEWdKDO5152K1axdMe4Q8XgJuZCQE0pX+DGH1fvyFGmE2xyYOoq18MJPwm8SwA//z&#10;sE1Iuecs4dAx4hRLON9j0nytOe4WwnHwixbhW8FCrCxlAjwwwRLHEdt6iwqthcugVboScTco/02Q&#10;6jTnDZj2qC8udOgbiNgTnChMII2BJuQuSrYntDiRE1jnUccrFmEWS5wFS8zkDR0TTDbBOCWJx/p8&#10;DjwcK2fgjQMFQh9HuP5H90hEiqrfUpdbgNArOJw3YtTZX11W3eenABEsCIwpKsaRhT7B8iDqEcJx&#10;B6g7XSZ7FF/5XFEHZgLbEE769JwXAnluKyO2AhK7WUjMbKFTICcFPKZDeSGgzLQh+ntuvWGLbWmF&#10;g4qgJOJVuUnPdqMYb3z88ceyzCvOlzVCXAbBkq/wkqUS3g/pSSnjlQkSxEy5RjyapgUD1zUljc4Q&#10;VZEooewPM+JIJXdWZCWJ9HXUXSMuKyK1WvICobwlNkFcQAIP4AfARnAgGzlKWtkTAmFsXbYRH9ai&#10;IEnNl7DlAlWFfntXwMKQA0IKwPzETHjeLYqfKaNIKNLUDlHrjPHv3d2xqMFqTrt169Yrr7yiJKN+&#10;kGsODFObP5Eb3/ogcd3xfY+vDHImQUclHTMV7/yZ2Jm3JXXJyAmkBDRZWklDOUjMMdk+4muhR4ET&#10;lB7LboMFVN9MO8hNHgYkzEO4nag7WiEOUZJRFrgVccX0Ej9wHYhyHa9Gg/qqo3x0w/ZWCXcZ4l5+&#10;68cGFx1JxGNcBMBOFFwMYMRBbuqhV/oo9qTkQq2OhmR54XrkFOH44Q9/KEfcGKh0ULxfJCp9l0gZ&#10;IbISTYhH0i/Xbmayl+1IDKioR6jU94OELVupoYVAlY5uNJFoNkc7U3bQxq2cqHB2Sbe1EbvblPEO&#10;A0eBdJ8SQsFwOxPUQivYxLjYA4QMx6fcpCVy3lak+o2XOZHSkW8E2qB+OYNtXR3ow9GyAplyBKu4&#10;m3P5lBPFhoNE0bc4WLNNJIoBLhbg7lBRm+RnuQDIZyqpr9AP2f2ErgDHIFXxUK5ENYJEzNeH+7jG&#10;fImh421igrY5xCvJY+cGbWVQ37YAjZvgm5QnYF1B4mH2EoZzAo9pxT6Ie9RCuQDjdFBAGaLjrYXc&#10;pcB3y9FyFIDaCmSt8tZWHM7JzHec5BQ7yenRoKqpX0cE5Se1feKISFjcis0Fmlv4Qa7aCn4AhmIO&#10;QoLtWYhlLGCIOz5VUcRRgYxqvYoFOESGa80Ep6BlB6iglf0dx0sUpphH28IJ0NuWwsSJxNGhzkxW&#10;6GOKGMGhUNRPO5TkTGv5PP94hHngASQAAyRpL4WksYxVkssT9an6jTVcikm5lJhph2qwEIgRyPVK&#10;CewDAjUHUWnpILCETyI/edWJxA6CqJV31CZMqIRDNTGZnlp6asHbKp0pkgI28AX9zTHBCMB4ZQQv&#10;6MdTFJBEEoppDEzbKbQFKgDjUuEgXM3z/B+iogvqEb4VUzDgVfHC2hDe55doiq+KDlQyCGzkCylH&#10;JIvs8FaZNw0eoEK/PJI1MIAEpHl0TA370wQSKCZ2sxIQ1GFCkIMQWnH19jq1lUxG/eIFGNCi/Msm&#10;yARCljLToBzEJHyOhW1LSWj0jdsmW8H1tqIkz1CGn9cX4z+t9eTJE5gRbk5znIyYCCGxGWabH1tg&#10;5lF0rIUf5QQwKMB1N27ceO21186fP+/DmhvpqbYpWk6UBVIp3z569IjPlVWxULB5pvDpCIrQEK94&#10;2xIhQ0fGOZbPSU6WStYq3s0XHVnfjyWD+Jefuwi3GLFVVzd9YmZh7UrdnnQQMhK59akmcNgGhMQa&#10;8qGdGwWdB3yquT27o7jTyL75xwrKdi7SF8rGq9zwPKdxnezGObaFT6LvXAdJK0khEYBELqiROqQv&#10;e2c50bnzjx6+oNgTilhapijhDq0MgY2OMkQQhZZuUEolSeRR5opyCd4XKQDIRCoBgEEEIqndJ0ph&#10;LdnJRibZiCshgHMr6hElQAt5vA+7hHJag5xOS6+wLYlVg4hXEsyIzW1LRVzplU3akLSPhfqRr3PN&#10;Z7bTiUzgaMuZF6tKADBlBnewE3ClAUuq1jqYK8PMMWKaDst5Bz7wi4NkuFIK5Uo4mZyCLxBHRbcS&#10;TsoE9YyUGGjIW/wyxbiSZtwmdtMxze24vgn20XY5iN2AXkGKa7r7V8LVGy0PhO/5+cgznKkNfDAB&#10;+t4Klgn6ma9yoN3ud97mSXPax0FcbQR6nCK+pNuDKEhUaUZkKc15BiRWVG5EJuBZHuDDEtJWopN7&#10;bY71CD2dK+gm0Lw+o3QICqOhJeaLu0MhQUdrcnrGwvZkheTvhucxcHrl0UyiZgMVE6DLwmAJSPbn&#10;ENEHA5DgHwzLOXAV2vOklv7eYliF1kzOtMqITF7NHj+9YmE3fSKvyPpi/MdiTcY79kfNlBToBw8e&#10;iLJ91klDfEj53kIr6F5aIm6UITmB2eP8WR6Ppy1x9cE1Sq/63cXcQTpMkxFy3gRZPcVbc6QJqfCb&#10;oHjb0CkyhTccivsw3fZnYUI9KtFZgARL2oIN8PCV46hBHw4kXS863SOHh5wuZCRaR+KoXF/LJ5Xw&#10;mRRGTOjLj8gIM+2QmCNZxJqxAuH+xDrgEe4JYwoAvMFIDPDggc5QSn/a+ixjF3/i9BdxMXtBJZPh&#10;iiEB21ZhFeTcUHmV9xRgadt/7+i5CQIefI6ybMvDDboIAgmAQZez+HO/38/fXXVgQAlH1uICZkZ0&#10;+mN1EUFruF699OHx+pCrV68eHR1JUl7iQ7nDfG7hZ/TCb3zLh0LAq9VvMUpkk0Qzrr6aKWpcyuQY&#10;mNWcScyUU2YKiuiwmgI62kqyVr9vcZs4q+LtXDvrBAPTbGL/mdE5lh8kS3dr1vEYRClgovznf/7n&#10;XK2D4XMRZMIAuLrJTb9xlPuNWgsbLmovuqvxOQzDhkx3HMA4t4uC6iAvePi/jv/jaq397ax4z/B9&#10;ERFugYCKixcvKgTM7IoADH1YS7rqsZg619uUQT7KE/OJQQklr2klT7WqtU2Uuf6Sig5UGIcW4i3Z&#10;Mc9iTmShCPG7kAuM+xdOFF2hhQCtGFSwjYO4eKNXwYAeHY9NEDBzREuaSSdvq9941kI3XOHU0cIB&#10;iXlNMD/q5248K6LYgbvpxgWIddKrFqxREgPcnnQYps8q5CjSUlf4ucw4B9mWwo7A7xQALAW7fw+t&#10;AKOVySy1UzyaQN4e/xRbawT7bH8JtIlcaoJKr29EsinkRoTTPuYre64I/dYE+kzmIhd/UOZ5GrJU&#10;buORnEkkEp+QSpfWK4M6wlGtslD44AAgeNvkVinMphGP/MmT4OI47uVbk83hE5vQpG9f0Q8AFGYj&#10;8K3w3AhGYwKCsEpYO8spHsXXhs6Sk0qjE2mlkPQ5iPtYajIT2CsoZWyfLNTwyoaWOyLY6Ftic2/t&#10;bIJxJ/IbpLGdT7RGLLHWoGnmOIKB+B0w4ER1rHpV+eRJaQNXtKKGU7Rw1V0whU2Wz6vZQ1Tfvglk&#10;OEJRFdQGj5BmlSjQGfjh6hvf+MZXvvIVVAsA4C3F7G9zG25/kPcoG1GJuNOZvaomNWxumrdCIJ99&#10;/9lf2tPKfC6lG+vMJMZVF6/MJOjPiIUGdeYcC5UNPOKaYmflZLVqCLskjjkOoqf5Du2uYB/b6vMb&#10;p3GgV1hJgdSxuUBzO0jjbiymo8XmWlSuJTBTNpVr0NWXnExENZUBwDPiFac9fPhQQhkEJDpzF6dJ&#10;cGeFun4wD35KAkjQAR5gj2IEFVqYddYWuO3P2okPODZCAltEQQjgJwoSNah2kMQEGBBSP+gAtKDO&#10;HPYK+rrRRtQbhRwvKTDqSn+RQky53XcYT1LPhCYzzTh25nxHwKobHoA5S1+w+lChgAyNUjiQ99yh&#10;+UoNJh5J/ue0pFqr9MIkMi89eYyBcb5Qci+rbS7KhZixKIiTeTW275e5WMu2IqtvZ1xRFSdKuFeF&#10;skEjlDFZXwrYSnT4Ey+JkYxzrqRQSoFqXDiXH4pUU4wdgHvMS0QEOSQmETLuUg7EQiIEb0Vunfp5&#10;URSiEYBhr0PxD8lqp/zgBz8AfhnB1RyuanB4376SVOyUc+FzivTEoorr+++/r8QAGEByL87/5je/&#10;ee7cuVdfffX27ducwJP2MU1MK1s6/bmbmwEb8VJpxSJW6KRMtgAPpDmI8kp+YKAeJekDHjafsoN1&#10;CJYJVOniJjbFOxF19ksSIgyCEdvyiGDzDpQbMTNiFScFJlrUMhtizPdKLMMTOOqoHP26orXWQWa2&#10;BJIAnWEZybbMy0KCZ41oZYUYcD1/iQQ7iQk8ItiAogB0E6RYCe90lvK7iisropXSA8v0KzGpTutI&#10;VyW/1qNVPrLJvXv37ty5o+3feqncpFc2t9YO0ox4tFZH8SNOTyWuYDj6xhpM1tYH9BzOk/zG51qa&#10;52Ees1aSMMRM2chjYmSylONMLWPNbBNREyx1Ttue0liR82iaW1pXbIkq9DrUszmUcykPY7eSAQmK&#10;MjqGUeeKqUONUM+edqaePQVRS2gFA1KFhgmkyVhiTzvDMfjShO1E6MWLCFz1NYCZL3NMq7o7SBw5&#10;CmBQrUuAJTY3TUaBjQIDANIAUeJHySCLuv86ETvEFzrGdcy3VpoBkuySwLhDi0zRcbYTyaOKS13p&#10;hDiY7Fo2MdPfsdIeHx/7SnvjjTfcx3X6YFLXeVXUqM0EKUN4T6IJ4vzEMUErTZjGWB6gXhTAXdRm&#10;l0etPgO9hXNlO8kok+c0wmRVWZowByWtxpwKt3SNQ6aMstw+VllSH/VIuk5BOuLlFFlpMh2UAQHq&#10;WswKyuuMqr3UbyYrMN35+KoLcUmh5DSt2mOaOcZdeRVv+WLEzvPe8/TpU56nCUSBFvhBNbyBHzxo&#10;fXjogBy8EVZbwsDK5/YPlbci4tbKF+FgNddZ228zsNSHBGw4lxociDEBgweQEuyJlGy1/7rd80QV&#10;d7oKZKHj5uR+14E3lQDeoDSiR2JpC2yWEHiDfwjhSbecoFKlLGGjUyPdnLjUTJ2miQtOADzB4k9m&#10;MidSFVb5In24dHI4TEYggIFDutDwrU3wFT/bMNC2fz+fEJp4NDgn9GjDua19nGVDXuVqyshKSIau&#10;EpM3uIJuwG/CvGvym3Ewprlx6VBqM8GI5TYRoCZPcc82jkYYwrqgThkchWGAuWThc2VS4eAf1OQU&#10;gVA++/Al/YQDVA8ePOjfAZLf+I3feOWVV14bItOvXLly/fp1ExguOygMgfS3nFE23OKE8sDACqkk&#10;LkwQFKfT1nz6aMHeLVALdXSzxDg8uwf0Oz+EgNAO93GrJASC0KCvSDBYkoifjujKmaqLvIJvN6no&#10;lYjHLDw8JdLYzaAY2NyEwIHovQJ6R8yDjBA+tYMN7RwdswpfCKSbCFO5gFt5kDCb0xv01ohHHeb1&#10;8c1Z/IKS0qfC5vTQQ+iANdRd1be6izIQR0Uaj6AbhCITak2WEjjFzdcEk4Xq2rVrwtZ/aNAOxhU2&#10;+La5Q1Ewuzyy1K0obvJtobq7BHSKVeKN0ZCdqIMXh/MVNuENHRRvBOZsJQF0bFiu2pZYVVaYzIfD&#10;l0v9pkPzPWoJ/5tmjlfEYyVfTsqxRCrauejEAhxy8+ZNhoML2EEPYBg3pw2DjRMpIOJ8S3M0Kui5&#10;WqfiCgzIwn0RWF2iBUiqKDPiCLhCZtBMdRpbKeeoExLiUI+woa91Ct+6PUhCIDRocwv/+I//GGDk&#10;MwEbvAAPcgbWXe/2+325JOfLHJiBqEQ/CrDKNERgib4bzPa7TQrRn1GsxpXf/va3IeHWrVvlrSLt&#10;kXSZq2/Q1ZAb+bbo8DM8VLHAiTP7rOFSnhQRmwsrQjTIRo7CI74waK6FcL6iLfbJmWzxyGQUUC7w&#10;avXbK9Zhoi7vWdE/beIZE6Sbg6CdhkAuoPa0VkTsFn9xow4HSrGoX+AcZ3MzZRkkBCp3Qbu5/DEW&#10;hHSYBtthicC8Ei7R5AJxrlcqDUu11sogalhiK0iQy+rfr8Y/vhdH+Y673WxkCkcRIHc6gfAcCBKo&#10;GS9jt+xlKfMx3dlPcMIWmggT9WCYt7mXG6GROI4wVmnhRq8Aw4acKSPggQdUevBbt3uBsAIXcyaM&#10;bXncIMcupDZozW6irJZQFXH3TQKNgk4NxvISx7IUQhgLKgzHbJxvhBu5To03jRv5X3ZzjmSRRGKn&#10;RupIIhjuW1yLJO0QccWT0Q6u4GHLPZpmySQZ55qsEx1pI5DEiLcUQ4MQZZM+VHQMOsJugitP6VPL&#10;1ZysA67AxhWkke2v2f05FJ/ITbFw0VGh3Y0gM9ibL6AHn+McyGq8wfDql0cOhy5r7UlEk7cdLdA2&#10;sRuhA308gtO8+4IBGP/2b//2b/3Wb/nmvnHjBv4nlRJkDsYcK03UXatsK8R2s9B1bUZfiFkB0jaX&#10;vzyAvnTYwhAYgBYCYzbRMorhkAwM4Bcq+jrfzW8vCCgAYiOQDFZLGFxF6RvOY99M0WscSmOv+AhW&#10;fCmKnFacpDc298pjFUXbF2T5JtLQIKihxOboGxf/6fj3MMyDePfTyBfzcoFHbu2qwinsBwItdxsE&#10;U1gHykDmCMpAYUjSoaqWycIwv5slsLIqk6usiBXDxiyJvtwoMaS6CeaXTg6iPBsdYfPSowLsRKZl&#10;rA0RlkuDDzUf7o52qKPRGSrHXDwvCflH8tiBz6GNP4kRWznIHFthN/oDCjEiPfKtg4zQyhzhYyYp&#10;bTiBSjYsELYyWObbjdin+7sdLO/mQWeIpDDEBzviA8VBxCZs5GrbAoNiABg6RCcBAHzqNoYZYVQy&#10;CJYkES9BFLLoMnwbMa6E9Bc9LLcnVICQQyMRrfpNQJRFFAMVm6tnicsvMVJWw0y/hoF7KJqCi6WB&#10;3ECaQAVaRtQ2k7GnTJMwXVym4BToLe484LqjAqlJ6jfwQAiPgUd3PmJmvxWbmdOIKAsfb5tsjq2M&#10;CGKIFRchMw3/WitG8Fw1YgKtOJBXESKkcRRLieTnW56sBrCdY6W3CjH/ehQx4iIFA0JsB0Gncwq7&#10;jjABIKERaB1aUREsrW15LC7rusC3BjlfaEA0pEkBcaE8cxjFNLZLH2aWNS4KjuhvgzIQzKDRQsut&#10;FVYZhFtYhN0UXYFArwirO4Rz2e44kyeS+67iOqEBSDSFxFnKcF9OXCemHucN5kD+5E/+pL/affXq&#10;VYoJCjxXaJFvmAFOlgI2gmKvmi0KPGyOUzA1b8DPi47YivlkfRiiujvIchvCKkAKNLV/9rOfwWdA&#10;pQY+5B9EUanmUuFjMlfwHj8AFbxhMNREgEcsgEQ6WEthXvWITKyyRDaxlMfQl8d4kld16udY0TGH&#10;z6WbQX4mQux0mujAEngLNAWMVNSJaRMGgJqxPh/FgsdAlErIgWNFHN6kfN9sOBzMtHjDIwy09kCk&#10;J+e42/Env0EIAmGRCNKNM9d5Q4AHjFXBA+eflXKfktwuldxleQ93ics6Y1zl4fncuXM+viNzqM7n&#10;nAYkjKI5MdNu4ghCQOIbBjj7cYgItGuE0FfjHRQlKnxcxCgKs1GLoBLzjdvThH5itHYnaWGiZItQ&#10;eB93hFTARZS8jE8pJxiunBJpcPUiMK2dpQunQ5Xl0IBwhV/gyzECPQgCtmCOzAQGEcu7QbMTF2MK&#10;9BEFU5036epRnAg72cZUtGIa+/lLyPG+0x1hT2Als76mj5GYC2cxXAv0/fG2EltrHN3gta60FW/O&#10;gVTL2eieITGcKB6iiwVAkHMcJM3MYW9cxkbKoEtAl372RJSYwolAYFuAs7/NCc9bRVX79MVpt5KK&#10;l/hKStiniitS5bOcMaKjKhhxNJ9X8Kz1SPq+Fxqt3QqBGNnW2+JiH/qgBvoAg934AS4pLD3CnBCY&#10;KVepQU+EK/RCpjDwPLeQPog5RDEmxZGvxEha6tgERcpheK3QJrKlCoFruNcOQS746YhpPtH3Cggd&#10;BwBOcehSykYtt9aI5cRbyHHhxYkShkgn/UGkyx9jzxtu9bufrQy6nh8wsgRjNWBwUSTIkzo8z2N8&#10;VeXmQ8WJAxNh7X5W7PSN5GcA4GSPxZT/zRELQREvS0wDP6zEOdDOHIeaZpWdhZLVMhTstXDInzKc&#10;e+VL+e8KkiGW85WtHAGWACD6AZUVWjo4y4USON966y3TBFTgFHLChwLHmZygI0z8bIKEBTP7QLhE&#10;Azxb0ZyZ2Z6xnCbRYMldB9+p39DLdV3cBVT6i6yAssJZ+E6rbgmHWFA+5Eg0oQc8fnAWPHdoyW6c&#10;3wCS2oqiG4CA2gTZccvkzQNxIpW+/vWvX7hw4dq1azQUGo6CJZ6EDVTjaMb6RHGi9KeDa6WS4xID&#10;ybSSAtwLkyKCXtetv5jAm1PYSEkSCEUNUAURv9uQOTzPS3QLOdwLKrxNdPicq1GZ2DFHzooghWHD&#10;QowqUlzNUTiBCS46eNsEj5AQjG0ChyjLhkBiBONpw6cRpBF+oiDjc5qAahvxtvmt1eGf1dqNgCXf&#10;0q3sBgCVT+xEhGNJQYc6I2KhWreQc2DbWiK4yq1VeEMInMj8k5MTFnnbfJluPsf2+EVECLhdXOAw&#10;dsIP67shVOLqS5cuXb9+3SWeN6QtKyQp5HgrJdEgbNDNbQOF0sc+qEmbMq6n3dIkrGleaYFfS+Fs&#10;9Mj2ctC91j5G1EGv+og3eQcT2Acs4hQEzemiKDco4TzpKgZyQ44Z6VFfjY9GoQFEfDjK5252kCGp&#10;JKccAzIbkqAQfVSQZL45kGR5WxVF4lyKUr2CTdfZEtSvry2LtBZarqg4EdbpQGxOH4Na+KMA6xAu&#10;S1nNWPzCdhSDgsks4SZUwnWMKLQmw4ccBjWwgy0KaMsQqaLoMp9pDpIG7NXqC63M0XIpoC+8Pn5s&#10;1HrUsTMFHK1jCf0RBN9SuxpcrdVyXQnGjdbiXC2LtBKYRbyKR5CL1lqnm2yVcS2plttN31vjjqO2&#10;Ewm/UdtuhO20Yr6aIYuwiTptt8CKDgQdYRGq8rxDAYMfVFA3G54RFFwvfEKpPGtn+AARcGFRX+ER&#10;QdO8NVJRlwa8ChJyALIdAX5olKoqunHKOMs0b4UgsUQKxaeWoAbqUV7ljsr7JUp+lofEh5pHdK+u&#10;K3i/+MUv/vEf/1H/gPGpxMM3h9y/f59zeI8yYqQEqlhKFP+Dk2kiq53isZwCP+E2jYg1gShZUEz5&#10;Ob6TFEgWYssm+3trssqHnhAHynCcKPADJ/AA8HOFrOFPnuRbudP92yb2pC1Ss4/Iolr66IMWPPMn&#10;JzMEJLqL+KQg1AYJO3OpzyPRjFz0+bYrps1LcLtRHjYCz7ypJNInhmECnHtlPhyWp4DqdJGClrgJ&#10;BuBH7nO7DvW8pSeWcC6tVCBLEE6//FXRy3fa2gQzCjeY7fd73sDFPnbXWH5eHPHOO+/4BBdWbind&#10;mCBSsoOBjoB2CosU1wmWuwKyhn/R4TQGCijzzeEBtnv1oj96PysQqCapQ2hd2fDxDYFQqpxLOo+I&#10;nv6Il5kC1Fmc1nWWwrQFD07m2/6egYjTXD5CBQxUvM3Ughb1DHb9gi4WiXWREhomVJV5wCNzHBeP&#10;MRBKif312e7VqNfLvy4mFhKPJoRqQXGo8AnEavAZESDpDGnVbBHslx4Cw4jFbnfHXzEJPCylG/P7&#10;8QkwqBSdcs7yE8Tv/Z5gSQ1Fjm+lM5e6MXCvVkVfD/68yP1uS26NBISEgG54Cfh1Dn6TwzYyUaaw&#10;FxQ99geCJtMZSiUXzeFcFGhCIJNpjGWa49rHiaq15AJ44/JXH1MBcJ+vrnEGgZnYoey2xBzMafOd&#10;SsBy8YtfopvOphltoFzqcrGzu2XoSOPJlQABFsAhncqr0lv8qhbow4ZizNcSw6BaIlVMgCRUax97&#10;whwbHMcRlGMSpxgRWn7B9YQxDDAn0ocMg8oGlIRL6a1DB5szoS9g0WWgb18kgv5UZckArLTyigcI&#10;igERE6rfWljhkCqZjiUmgybcSx6ekRvi1CksYpe3juNDOSC0oC/ZYhkpFMS90oY5LVDaX6rwkp1p&#10;XhVkCH60M0cR+xOPRG6YTzEqiZrlwGQ38/lBRGjlON6mDDUAWltyMtlyUbAnrcSLu8QUVjAFl4qF&#10;UJrTTDvoEKZRIPc6Qv1QU9GrRIrogVg5sZVqKmoYWYJFxLYVNRAMoH0mOk6CQapHg4I+Q28yyNlk&#10;it2Ijj2d6BRokeEd6nQiaT32kdSlkLacaX/54x6tdWh/uvZcTu/vi27rt4S3M/Aon9W2R48e8TZs&#10;cG93RAgXcXHEpICkIygiK9BEXPKeTrG21jjfitGUHC4uoUscYUDCu42JkQk29HXlQ9np9oc6KQOE&#10;eUDL7bzdbZtKRNyFb24OMzahtg5NCDWgjsfsI5pShgJG2KuWmwm9TqeDEgIYZtqNhmYCCZhBUdBq&#10;Qwun8IaWQ+QOYbj84oRKoACBOpZwrlAKujKGat23oEWUBdc4G7u0MUo0EYu10YtHm5AiboKtOAHl&#10;iTKAIQffLqLviraG84yYhhB4lX8YJYMkhQ4RBY8xGL8xp5YtJuuzF5P02Yc3uIs3pBj/wKedlQHm&#10;UIYCKvF65ADV2hvisXukVvHox4NZbFA28zEJT/InINGtL36sG7d4SyVHc68k5ZO4mmdM9jYc8nzu&#10;MggSbGEChKA7TrC5Dut0auFEZGM8rrCzI4ywNLICBoAJMxSwp45BfvDWuJsWikDgW5Of+5cSiGIm&#10;XhhApouj6Mto2jqRk2/fvi1MIASZWuoZpzwlaYsMdSjARrjif9FX5EQfHjCPcHgUDh72QU942Iko&#10;iOddubRKuM5HH33k5lQsRNAqO6AOa2fdTYQA+DGAAMlBCmMbOORefuAl7tLCj/REdO4ErqfYUjbp&#10;rLuMHySUZBOkgFOoQShgHGz0DeIr4sLnJmEa/0C7BHdf2SkDhEfCKL8UjKDMg6DADKji3D/7sz+j&#10;a3d/apX5ZRfHmTwzimAZURdIQWWS8+zchW5u3qcSq2QsghZstsXmAimTnTg4fPkbJQqAV/gdVfXD&#10;AvEKudiHyO0olRVsiTj68yHEJ/AijUBJ9oJ1INAHXwlpTmg2x3ISrGEdb5rPBGnDZGexzll8JZCZ&#10;FmkidK20sSSyVnd5g+G8EfK0plFy5olXoI8Zwy6XWpLr7MxjTlQ7kZfJ1PNBpqIAt/upvk3Al2I8&#10;z7dOpBK1KZBKbLQKEdDWQSY7qxAABE8CqEwTaDcncfQWg1PePszUpxLWQKnUEHefRGJnLc5VVuUq&#10;tcVxVNtFhMYFS3mWQiqoLCpqOjIHtUkYMJUqBuWJrCu+ZTIMAAA8gB9yNx+76Zvsrc1jeTogLFmh&#10;JRRDcPwAnFLLCB3MR4USUj7YijKSnLYyXD5I2jWZzgjleR4koEiaiBdsIBFsgrV5VYDyEmwIZWVM&#10;m5gfUWqNAxJAmsmfthVfrUgBkhDbBH60xsWaPynJCvBmCJmagIooyxqUwQPi1Y3HSJwu4rhDx0x7&#10;VmWJo7UhIWATb5kg4tXIqBnGaMJAYjcCh3gcKqSYy2vlzf7gYQ5LCXSRzOQlLnLtkHqkPzximkuG&#10;wDENhwCPWPQTCEggMqldaLoXCiu8iSbg0VBkGY5q6MkhcGg3c8KAbfuCibgFHfDgWcTXcJ4ReOAf&#10;PlGwGSW5CBu1vMcP4sJApuWuLiL4RMbpMNDne/+pKF/z3goQb1ASegGP2na2m2ImQBRDYiyC8FWD&#10;IfMvbW3Lmwsl/V2hnG5noiNt2c4hRPLaWbLTE4QoTHP45zfgkdcs6lbBQNE0oa8OMIj2AycwUJst&#10;YtSfpFQs40DwEHp4gIEB6uXTvEEbwpsNdcCYbtSAJSPGKSZenCDHV5NO/zbAi6p4opqiCO4SWZlC&#10;Ex5WwvEzzeURiav5hIbcIkbOgqi+8fhN9OvrIBYCaTEAvOEcHY/gUdUEP4NqpFhUO7XRFOpQfc1U&#10;8rdcAbScjAYFVJKKCJP5mYuAn5LAw/P6csomltgTRGWryfZsH+LctfdSoRvkgLpY2Bbqbt68uXOS&#10;IxWbYsNHQg7WQgJ8UCJP0DG32oIG/NKXEO7AL5KnKh7LLMgaf7kJHVgeHUh1u+kkQQ004dtygJPJ&#10;Ik3gHmVrfXY7RRRJnX6mYD8Gj+Ld3H2pcCIlnah1XLb1p26AKNlAU7BhtDQYAFgFgivMbAcFC0OG&#10;zqzcpmGlnFM5ZE4XFPACnSq3juARnfpdioUw+mO4JcBNYF1LWzvIDTsQHdOM8yfHSlTJYNA+djOZ&#10;gca1VlGvH5eAm9DZTKzKD93NHUeNWJUh5jOkpDWOeU0w326iZltRUA9gi1eFWDLYRxAB1ARECQbR&#10;KNsJHidiDU+iIxz9/CVYYucqJl4CKpoKvLcQ7JqJo2WCqtk/hwXi6FUyGNF6i+ZkoED3M0zQJ9u0&#10;d9vY7/e4XuZQCQYAKULXoZXkT1QC0xglS1vrI5s+5lhlAmw7i0jXJkxxit04lhuJUAqoDh9yOMrW&#10;ehSdvN0Eb0lwCnJ1jIgFvJkpBWQ7PtWWI05RdO1APIq+y6ug5HOPYqETP4oao1Ss6oR0kEHewhVl&#10;Qqnd9LWgqw2TATW09/OSFjDM91aSVqHtQwdotBV94E0lmKXIHBOMmGCVDUFUdnAFgNlT0hHZR9QD&#10;yeiuyXZWgJYocywq3P4Q0ocF1Kk9sUrkCM9a9jrX6Yo33pAgAqfMoyB+IHjAcmhRv4FHuIMxkODl&#10;WSDPiqCzS/ZJGenALo+Cos9AQWG+kDFHbRNxnXfffReZ6LhLuZoYZCAzXVaiDoWQ99whGCUpWMRw&#10;0WGF8DlC/RPNg0+6A8G3oGu+OuosOwMVleBBngq9tzAsE7mF8lp9rpB6PNMlm9OY40QxEkphohjs&#10;Edjj25KFeuLoIMpjSxyILuqzEUKIQXZ5jEiFm9N4SUTyGKEDbGA54x6d6yBwpdXMPlnsC1hEFPJG&#10;XiIKObLFcv2n6Hg4QDIH2EK4U1RQ9UgKoxeUIrvRDj+ABEYKBqoGwhFuBVvlVsV9D2Ak9KK0W6hD&#10;hKxabhousptVBK7a3NvtfQti4ZMDZQ3D6cN1/CZkHCitiNhJNxq2SmRhwwcwt9i5wZcIlRgomo6w&#10;f1A8OTkBPKiDwF3FqXs0AtLJR+DCOyIkl2yBmguD6wlTuaYqDqBAQKBBXmkJ0meYKAoAeImx40VX&#10;XweU7RnhQpt90Cgy4nSiijiLOEIMEJm3WgbLbQK7jgBl+8hnexKgYZ5k6y9Rizo79XmTwFw3SoJK&#10;JIOWsJ3JBDIioHAMpuBiVZNNyzk8Q4IOQYjVV+6SlloiZjGmlg8lIT/wACV5if65jqVaoOdkXpIP&#10;lphvMueoTEzzCkvikRKvJJH8jDVZRjHHcfpIFv+aYJVT4llH04HyLIoFdFhkQ7tFhSKIZbQgFXsK&#10;ynDz8n/7MChAoqCWiBfF+FxkqUEHOxRHhmBPF15Gqd+VcKVF8hBkCjASQKrIgX5QkgkyRO3xSkYF&#10;VldRd8Tyqk9tyy3s54F+ipT/0s+e9MQO7iI0oc/A4AJCVwrw04ETilEev7sNzIIBxh6r7mBGcwBj&#10;Juo/YFVWcKkj+uYQhT5qeRUMODZ06QiBIEKCcVBRFGcm4z6g4nbglGgm2IfC3IhGxahPcHtaOFJ+&#10;uSMiBZqLC1uwvzQUU84He0ZRu/suL3G7jnHb0sS5cGuraqoRIuJ9pdHf/tQzh2LwgJT16UYx07g0&#10;5rUbsQp0qQoMHE6N7p3sDfYpLAs6y859z3UVtjMxyGmW97d4EiVcrFGYKMsIbxlYENnCapyjY5Cv&#10;SHimGNACmCDOD5qQZh+XPyO8AdJchMfF1LSXf+IIvbxjLLczjYEQxXC+EnTWsUuu9R97QAsMrKRp&#10;M5aNzK+6aLnUI33aH/sLGQfKFBGEKFbYn6Vw3pzEZ7dcYJ30N0FQHNfHfcUbIPtRl41SkitsYk9e&#10;Ur85DdRVd67zaNBZjGIIcSgxAlq2og9SpYBa5eNSbtoQt3A18/lByJgDt8yhQ/+CRsHoppK95nBX&#10;cYm7QNoO9qEVtBjnQCN0Xo0c34HKmFwjsxxW0bd/3JDs93uwvHHjxpUrVyjA54Ad48kLWdwt3/6i&#10;X+UWfX5w0ZHg+j4hTCDAphxqZ8EmKIhL4cRBNvHKHNSEhQQOU3EOhRV1oeElM/uaJSiFn5EDG8sI&#10;qnIawExUEPhXRITDni1kpn0EGuyh1xGNnxXRgQS7KWo+Sl0WwyH4RSn233XMTPj6yhWdSmDxKLvE&#10;2HmMkX6yEXfIE5UV0RAw1ZcP/cAORlxMukfjejvoeKS3mV2RYLHfOjhaMOJT2xIIA0ePBoWKDlTi&#10;IJcM2iu3VKWnloOQEcN8mLLz3r17WuzJ8gC3XCNP/0ibQ4kdKuRMtokw2Jnh2Lb63dWpCXnGtKQT&#10;O723hFaWL3x2+j9wkwkwDb40B2hujJLKE/gm3Gsa9Au/3eASVfGzCqTkSwAjXqESHXkoIU3gQ9Cx&#10;p2k86SZoQxykikshPudq6e046UoHprGrD3GKCatAWAXxnM/PIoI17CZwSiAFqtzSwKDdjJsvHFoi&#10;/4m3ppksOnJGmPCpFFIgq9w2h1QiMQBGDhB5Asoe+9MmAHA08FTOlXbj3pZggCGRUFuA9sluGkhw&#10;XZ5hi5sEsNGTUCaH0I1KEpgVxmnoILuRPu7Z4hWF7QaH4HeQSBiB93hVjPgwUd442XU7bhJ3oAIt&#10;HdkrNAKkGAOD7IIfCAQnbhdcnreEwoJFJeETYiYIKx60oc2xITEBSLidZ5imI+KiqYOmeZ5d6Kns&#10;EBrzIcQpNJEIxNGQKc+p51yn2JZ6KnTl1mSvurCaBs/UpoNpHFttZqnjnOIsge6Uij1hr2mk3OnE&#10;brQM4aviAl086cs7rwolfoQN4/YENjayzs3e/hmoTYDceFoBdpdO8cVry6+xv/qVDv6FlqT6LZpc&#10;RGdkha+33/rPFYgVZfbyAFsEyInEoBIlcDk2PhHN+CTvsZqYwzMWdrdT51AtzdcDfv1rmEdowIkb&#10;tbKPRZ3IRRQWUAUeD9jK5g5KXB1wESfzlWRR8+QOGzlBzlbCUatNbEtYzYGVT+Gz0BEAhmRClLcW&#10;momx4V86SKgPT//y3c9+9jNulHcc2LZU5QSAYSbbQSV0iT6cBAMRlxEiLoKRUgnooO79Mm7WZlFj&#10;hTRXCH1kq5ewoUa6l+sLqL4JNNG2xAh9uNe5nA9mEscpSEOImbAf/1hJB6Fxjuzmz3gACeCi7ceD&#10;WCwscLoKFMEGiohX0Q7FLOGKp0+fUtg9A/O4NVba5y8KBmUuYLjl0KpchgRul3RCyXVu5wIRnPgf&#10;m7VWDaUDDdGLTWSxE1na28QcXvUtqn4rbV2hAE847I9kHEGWEi4taQCpWo+9EB6ncpaSgMvEBmK4&#10;EuLlJGMIaqaHCHFlNyCcIjljf0DhaFHsiyeEwaJXJsC0awgnciUv41DeJ3YQALAWIdPMsUQC8wUf&#10;cRDtBfLtt9+uWruVEB3CWg4lvr+1pUFZR2bWzdxjcsUY9SjAMZGZfb4Da78880/T+MeEQGw3HcGz&#10;G3dVvwUDfyFKfstpXWJESPLwgKwwKKOIuMpkrdQVewZ6NFlcoV9o+Z9KaEWelCr6pjnCJvbkXswu&#10;cyxngrfOdQQP86TQKFG2quTreORPvhUvE0ozzNgv/GWgKFPV5oJFE0cQCS8oIis6duijB9Y9ShWT&#10;O9G4fCDe1kqM8gfuIRKlCncZAkUmCLEkpzbSweZQYYmZ/fko2tr+CooInM5AWcFpXMR8CgMYkPSb&#10;AesIKEpOk2loT8orRRDlFScYoSqFu3eaM/ki+eyzz4xzCCLmHx0IlE6ChUocXaJG2YABSDq06orG&#10;md5CRWnlIpiYbyu0wrEiwmS7dS0zbq2ziCigTm2cO8US48QR1hKAcQo0hnnQdYq7Wtc17A+cwRIa&#10;tWi3zE8x00oKj/Q30yuottCeFBMRoKUS2z1CoOxjRWhkI8h5tKfCYwfmCKWIiAV4oL/VoUME1H2O&#10;8/kWqGzLakIxUIdqBgJDwna5wzPGtR4tATNxVHXASeFx23MKFIVq24KojoBqjUORUM4r4HNFOalU&#10;M4ca5SPrCi5vEI6S6XGIvogTS4hprOYfOahvRN3tm4nCHQHP+A0m4Y1IOri1hMPtE+tqbc6NC1Vt&#10;/ut1dOAN+cJ7jJUvSFhQuCLo9tkDVLLATIHOBF7VIUACKhxooWkxMNEvHdC4LKOkG7a6xWkKFXrn&#10;ZDWV2g7FAPG5fSZFIBZQFB1YJYwywZ52JiylG1Gb80Py6aefip0SjgG8RRRoASeoBfpspA/G6IN4&#10;CyGvAJIt0qca0f6irwYJ95Syu8TX2e/3do6L4iUiIqZhCZ1uAClAdJRzd/r+XhvP96shrexAVYP0&#10;efbsGduVVcVCCgAAt0sTFA1RciQ4YQOxFg44UQ0pk1H8TAF+C0gSgS38P2xduM5kMFC8q2sQUjFy&#10;VgXLCFn+LJyoVZLW8wDnIqBDIfuWPMIPMXxXbHiHkcLgnoJnWUghCGA21+vwF2DxoPBb2BcDFSmt&#10;hRue5TXZqNWfJZz0dShC0AbuXEAx4Ka3NNMyQ16xqj8PkC1uKP3ZG2+WA1KuMlytLffYSHBW92hW&#10;s91IHiBtSyyfV05vTdbRetWfQPQ3k5GdbWklGwWPtoDOaqiSUbAeFxvPjQa1yAtf46akTCNKqcnz&#10;4wMUhNbOqIHV+hRAmkqX6IqI6DjU6eIlruJlZyhHoNwoEBGcq9/2t0R3PUwqM6lqsiTElTqpR1WZ&#10;SXNRU+kZYitR0xcRcRc+fSMFjjRnP/4CMFQQ/Y6WDzrQLw1AhUpVVqhwnFOcGyVhBEdTALnIbUly&#10;UADks0S1isK8yp9anGVt/AItdE4xmkg2oCJlqUOhjgnQC8aWeLSKDr4FUdV6zBD79JVfCdfKVW4X&#10;FGlpXFAkiHqmFRqt6IClvkxW782XsdLYTMkmQMIkjZ0F29zFEIFmyzSnm5ZYECO17iu5xXy+Qp3G&#10;K37Q4jhQh3NQ1AHRkdTLf2y8YuD+6lxqIz4WUYaecG5OyK9U0DxG8AjY3fqBzVr3EhBlFFZiewJp&#10;8ZQJfXDouJVCLw0FQghWVw5RHqACcrgdONliJi/lz4qNSsM0fkgYaAT3mcl8BCIorpX6/ICFhK9f&#10;CHjJHEuE0jjfOh3SVKCKtzZJmQORGhTgGf5hFEOYgyt5Q9Q4YV7fjZsmpuZoTeYWVxZKysoAwO0c&#10;ePny5W984xsuVfKlU1AiTAJnNxjA4ygg4UnXQfsQmwsof9pNXuM9E9gl3eATx7LLWuYrlkyeHwkg&#10;pAOlIIpYuglJq26uwqHPb2Bf3+lVcR0ZIUNpKN1UbqkneQ8+B6e4D/W3WJQxq4SAPqIpeQHVbrIs&#10;rhAFHSZDu5kWrluciuN8xUpMk5UGqW0JUqKkmIojxYi3lisx7WCVx5HWy5WIArKbWwi10ZoTcY5O&#10;XwhRjYJC6GOV1lmJzYlzExsapLBpWvvYwVbdJ4ijcamOQksfFxF+ln0CLfoiKOWJmIalggghRCj1&#10;jYg7JRnCyfZho9jhc8BAcdxLnCvuWEVe21yeymjoAsXQmJTFy78Lrz5JbM9UiZLAtPwRIQ4FBUZ2&#10;92Eqy9mpbNPj4A8wMLWMlT+Mp4qZ5nMlJ1rC0QZzkzIvALYdnlyn5T6TBZLZ0IxWKqvMoHeW0BlD&#10;qaCMJN5yJTH43vhvs5A6CjbTrGWdto5BUkeptqrWDdpu9mmHvuA9GneEObZyuk10eKmwISBh08ld&#10;QMNLPAbTIoFipJx8K+Ua0YorkkpYSvo9ymO72VwUeMBBVKWYOwqqRal2wOwmKyd8YoKO5Y6ABufS&#10;IYxyppRz2SoiFJPMplFAMksYmYxYfb4IbiyJZFUaLVSJiHjBrmDZqjQobYSSwDQxgdjfNMcpn1rj&#10;0K8Nl6AvrI6gOT8wH01jH5pQyYlxAUqiHsg5YvnHH+N/BqyfPxmu1EkDRGahJZOMLLG5OuEUiqWA&#10;2wO6cXS4grGulf1WRAFXHxjgQAnGdZxmK1kg6ByLE50ifBVODpeE6BvPeisoWpO10mnk13JNtpuo&#10;maZ1/RJEKW0ryrtACAqvqje2dSJbtHzCIuYgBcJGLedoDfIPrZiJgsVF3xJVWf1zrlwATkCVxe+N&#10;/1JTlwbKsA4wHK2+pg/dTAv5FpYgGUJztgC23e6P/+y/CTSHN0Wu3wN1llvn+OtsWccVarn9WUc9&#10;SvIthCg5aO6TTz7REQ7AY7K4M41LeZ7D7cafanmDLOUHDuFt6aAagajdUITwCS6Q8AnkaPOVfYj5&#10;XOR0joVApai/JpmsBXzIOvR5cRBH8YBI8U83M+5SXIuj4spG+Sg3qc0VhGf4H1N7ay3Py1BOOzk5&#10;uX79+sWLF12DAGbeRMHYPUbVYZGMYxoT+CSLWKFVhj0yJ4qQDjIOgBkFupaYbya/0U1k+Z8ClKEV&#10;3XiST6rWYAb/ssDtQWLKZQLz8EMoIF94W76rdv1Kj8wpaf78494DcRE3wbaKkEQD5ioCsaH9HQoA&#10;tnUE5WkLq2Jn/3WLz4sqiDdkN8XsZh/LRdnaCAHOhdXmkleFU2ssaS1lbCvQAOaVYqQiynefkayO&#10;jlCBtbZNTxpSu4/Jara+iGjrGDGeoAKagy7/C5zdGO4s+2v7EOcrnpdEckruwINYVMW1wiQokgUM&#10;oneDJoivg6iqVjLHJgxhDtoEcvEFP1VPuVF3ys24RZ+oPlJVnpbISwmvRwIxaFaZ7AVG4sGJXBz9&#10;ZaRQiSKrmA0BKJKRRiihfudi5EtFbuVQLvYKEEXLNH7RIVLdVhwqQvbRd4TgSXXuUEFlBTPYw02V&#10;bYPEV3Lf2d5q50fzUnjHf1uNUVpLsgupbQXNTavNsdxlB3PZ2SbEW9QWL7dcwnCLeMg0Oc85uEYC&#10;wChtSaQDdtzllWsp/CXemi+QyNRyfDc/PlCYvm2r3wbFzy2q4xAHZIgZ9e7du/fOO+/EyH0aWmsy&#10;DZGOTSx3EO9JBoiEBppI5ilGvKJzNYlis4obr7AhQWHdj/8mdiI0AldKFDsdjyIusgAtebTwXbE0&#10;SKQ6AU3FG+IF1+b5KjNxEMfysJbykIZ9qITN+SouM0IkoYUmaLk3MdMItiJM9so09sIPE6gBe0Do&#10;Gwsg+4kICGleQkpmuQchvHr16tVL438fiXaRr29Q7dHREWCYY3N+4yUBdbcQO5oLCuRAmlZ0whJD&#10;jBNGSTCtwZDDXlaLGm3dRWwIIUzzuNozPrI9skunVpiMS0A6iI6FEgSnF1wTuEi2Ogh0Ybis9ggV&#10;yJ2eqIQJ/EmHeaWAFpgxX+5oCcDT0yu79W1th+4EFoZb5aG4iCAnYCL7m6mAwSHPCAE2oCeuRH9Y&#10;QoL3SQQzXuFlIaMzP9it3xJIJGN5lzCu1hdKO2APsbMJ8MAqt0gxylDJQhmno+UlyIQ3RUi4Z9Uk&#10;27LtSkFAQrsODXG6SEWXDOclTrAzYzmEjWKaPyUs4VKtcTPVfgBAQW+Of+EpEJxmPkibJssoth5z&#10;+lcp2VhiMpNQHhi0rCM63XVUcTNdgmUT1jW/3Mnt9EkBIkYCzaW+v6GiRDDfcn4DdREpwWU68ajv&#10;aA5XpezPyUo4xtYqikTnwEtb4VV5ZAexkxcoJfaAWMAAMB7gB0IxyttwXfk8cbqctRuQqAj6TJiq&#10;0hDbYJgX/TbgFZxs4/7x+L/79yXJ/zaUO4zlE37gFtsm6IIYMa7TIDUsUZUcDb0qVyVc0eUW9xub&#10;z5uEQ2kuuZhcIHggnOhIDYLbiQ5Kx+0KsPABsBNp2D4ICvWhlDtDHj16JCtRkFSNScBMOyu3t1Cn&#10;Xf5GOhQCLgLSgoXi7XhFxRkwAVIsxxrsiUG6oUhLlgcpaWwfRVTr40CyMRh9u6r83fgbjxSFRcIX&#10;RG7bR7TsaTeiSOhLcvnZrZYxPrLllY5qqlVfHUFvefLWW29VdKMh46xlXjcUUp3WsVUGApYOR+tr&#10;I9xu31ZZyy/6Tudfd1tOkEtYVYQopgVWkDVYvhlhaawEu1r80mcieupmzRtRFUfZUBTlNic7BU3E&#10;mMIvtMa1dGMI5c0BCBoKEjMZywPw0enIhZIUHveZb1Obwk6hFQgKVnilIfY3n+Zdxbzl+appVsj5&#10;qpRU736m3Aof3hRiIjRT5AMxQQLXEsiWQkSgVWuxdqMshSSnjq8iJ3JFhKuFMUD0maJ8Xrt2TRBB&#10;HNj4maps5EMK61hFQ5pTUiz0F54btyJSjTfIHCRSKsq9mRgyjUqUBF1pbH87O4gngQrtKuHU0B4f&#10;H9+8efPWrVtaKt24cYPbhcApFRg8xWOiLI7CpPwDHogCpGonTAI3WGv5FO5PWEwTF5F1nNBbyBwG&#10;ZmPEnTCBZL4OYwtQREwEQlCwLSfLI31JJJqCDiqBf0K9L0hfAE50tEfj8B+3wp6W+Qx0RaY8Vb1K&#10;VSZrLdSxldYRhB9gG845HLZdSljkFJSEK7gI6oCnEk5EXCwMugVCjuzWn6hjfk7QNwiuLWk5KIKf&#10;qLmKafGpkUG2i/CGvLOP1OtKIbgHvwU+V7Ct+q1Qbf+CBaGDqAFDvBlRcogU4ytO4C5OZqwM5RAd&#10;rSTlcNkXAOxgUNlmVIABMx4TSuavJ43/obgs85EqshCl1QdvRatBC8HAWpayHbOLNc94xV7704du&#10;9KGMPCIGveITnuFzk3XUP9s6gjIwz0vuE8Qjfw7SXf5FQ9+vquPWJ110XvSjBeFDkeKfh+M/F81j&#10;2Q5mvIGcT05OpBKAASGg2u2TTz5R/5yyvWBNUeMZO382kL9wjjrOXiNo1V9RnOrRX5WJf5hjq1lf&#10;iQ0VGpzA7aBVLQ9sOnmsS0+P+jqmVcK5CAgxGK2c0qc/0dkaoiBiMLkgLqUPw+WIKi47dPhH4CSd&#10;jIM0LuIceSeJRASXQjhiBD/jfOiV+gVg2gAJYAZNADa1oFKo3VVCSBXFjoqoeOMardjjTYZBIRfz&#10;hdSSk6IibeBG8aMThZCgDxdhe/DgASXQAQzBismRvh34Yn6L28o4GHFW8AV9oExLV49+z5c8jjAC&#10;KGiR5IL+samvUmdFoCxkcN+vkRFvMgrODEZbyRxhNZPNd5P1WFaouFktqGAqnHSTHhyCyFQg/kFh&#10;HuXDNjEQgYxF8WjFBHkuuwRPOMUGvvmWYo7o4ux0c2hoUIfClGEscyoG4h1BaE3jbe5yIUUKtmKy&#10;EsItOlLaKdKenjlTxzTCEIxgRBDls6BU6nTMJLGqCTAEiEKzP/2NRAeCY1LiaKJTmmkljEcXNTnj&#10;q1dqSVHpKldXaI8/ehdrR9DQ1xsHEm5hoMumeql2soI3eF71MpMza+nPaoNRW6xNONxkrtZXVLyS&#10;nz8YfyeFyDfJ71yMIFdNMJl73ef4ClaTUKQDUW5IJGjhcWAOyZKHq0VZvcmHHGs3hjBB4FgBk2Vd&#10;+BQs6K34MVncRZx10GU+JKS2+l3NpnyRqs9GIROdBNFENwLB4QeFirfNcUq0rgVj8Hac0ys5+jBP&#10;z67zWrUH/g2CGfMlEeU9gqWWyVRV+KGX0wjYMxm6OIHmHlnhUNxkDmRCOw15HuUFrdhQ1IBNKcIV&#10;UEQAOHO85U8p5lHsXCuxgRpvchMIcJpgpkFQxNE+gLAnyKFXE5zCY+a7RK4eGfKi2tNXpnZLvhhf&#10;fOUaJ4AHR6FLnciEKwgn8GRcwcMcSHiPr8zncExtE/qwvSDyGC/hCks4k+HreeOvZdE/5TmBmbxk&#10;BFVKQN5gmmSEYeGO3JEkP2AYEKIb4qaenR0hF2zOCjdmLRdBvmTUcotcQLlSQw5yct+aFIAlBc+S&#10;fAVIL/rmNsGr+db+1AYqUFenX3vttcuXL0sWuVwhMCiDdPAYDU0WMgvVPPqozexqq7NCDdFBIOvz&#10;58UrDmFXP2IfiPra1ZbHYEnuO9GGUAdXXMrDHKUk+cg2wqVLgp1iVSfEUhjqBAWuzIdqBYsbac5p&#10;mWBnOhzo6QgggZZoH28QfdE3CCfc0t+87q+nwVu0o+RJIhhrmiRVBarfkhprgZkREAU5Xm3tlF2J&#10;Khur3L4jtWoYZGhhkW2MYQNj2A9k/c6AdCg3q4i9dGgZIdJGwcA7vAkx/YapA0+EfznabcBW/GUr&#10;V/s/+qM/soqWpOSRGxKGJbSnemJzLuggJzoXabqVMJ6dDEZDuMwO2m2HO/oWqW9znIXmHNQcgHN1&#10;wq30Yf7y6TEk/tKpNhNFqHGFXIXgMY4i2Nngd8b/dc0EHQwuvS3R1yK+vo34vEjrJIWfCQJmCTWC&#10;FP8AhyQEIPB15RQOvqK/mRxiCc2FzwVC2VMAlBkdOxgpmqqFOOILr8QFTG0OxJEFgWmR7bKVyAek&#10;GV7lbXRAB4PUQIJSEQt4fMkHEI6wVWWP1fzGIVTlN/guuBUV/Mg/tO2rmjP7RGOFETob9KhfLMwU&#10;IxWFYwkug2GV1SZh2FuDPANOQKI2y5/f+Z3fAR59KMJBkoEAktYjOOkraSa4WCAmj5QUd8oosWIR&#10;mYqLJKeViDtUKB3URVA2CisDxYieXhkBS4UBxkSfK6jNQDDjGVuJSxti2MqAvhHRqZ5FK90hxGXL&#10;tlKMAgDMhyE/oUz3Bq+qSdkLMBxicuzAQMYyGY/IDjikIXspSXmR0vI8hfmTsSLoa4OriZmJOXTe&#10;j7/PyIQsItQmAKmviiMByHH564ucJ03uQkmYnOEsJXzLP7zUzSYWsglBrH1FKEv6WnxiZzh0ieQc&#10;3KpVexJe0vYJDrQ6mN1k4CR0ZlEeE6mC6FErxeIHUmTzp7fCDcC8wVd5hhP0wRvOibfKLX9yNTrm&#10;LhW0kBEeYI5YcwIO9IgVOZA5POMVrZqpfgAAl3IRtNhWvouUg8RFvefPZn4RUQWZvD58GcmNxC0B&#10;URQaLW4hDJe/XMQtQMhFTEbIHhERDcWF57s6qLXUsNW8SM3NXy6ihoswUnWUIR6BSkbYOTzwpFa1&#10;piTmEWUz8Rs1gAreODy66woV2KCLh3WMwKpOoTFN1MRFdGhOHI30/n789e0IUCf19BFR8OAKUGG+&#10;HNSXa3JQ9r399tsqlw6qIapnKakjQ/G53NSarE30eTIxx+3NEmlrq9qd/CdSlPYgEhYlsI5BQWKP&#10;go2+oUoHyOBGWloVMXVf0OJiZzjJIOhjW1jkAvcgd5bqgUwDAlG0G+xCZzkPEKAAoNYyA0ZZPtMJ&#10;LBwxT3EEs7lA60RiCRlmrn8vj5hsYWw12c2GJEc3aFtXBCe6kbBdnWBdackPcbGSkGeq30Kl71V0&#10;XJnU8okRoq5Pyqt+6xjHifqmKdK4zyt9Vkt1IQ/39FEwgsWBlAmQBHOOkzYmM8Fu9JnxwoOIzyM1&#10;KFbxYxRcil0kSNzHYRTi3Q9I903J4CsnyEKq4+QJmMpD2aIVRIlROkGtUJqz6ncq3iotEokaFFPG&#10;GMtSNVWLMVVZaa8Y8223VLFmBS9RmNpSTocJXKGK20cLJEa6l1jLvTaxnAeg2XfA7du31V2tq+7I&#10;kSVJlovuu+/6LCBqOQEbmVDmmCMlSB0zK+F37969fv26FmNiZCpRwGeoNAFaovaIgkoj1TmcYoIr&#10;lIxlBasZa6HISmMawqFgect2W9knQRnWsteGoiMiyLrCJn340P7OZTJGsANfmW+VAMlKO/Cb/but&#10;O0WCADaQmw/58iJLmc86j151U7SbyfKFhkoCV1MADGDAuVSCWOcCD59DO7uUIjNHBV9KuFAKKEhD&#10;FyARnuEWWiETYhPLbQKEIId2fQfjXAxrJu+JqQmOZhSpYLPOK/3GtaYZd0qu4xlYBT8egFUKE4Cs&#10;KlS/gyLxaLxX+IcOPlJZKlkoJgc5ik9QlpCJIHIgRriayEquQzIGOUphNsdMayUU7mIjrfiq65pp&#10;WnsKik0Qi6BoXeyonUqyhjfogANdRzCkPhRxBXtNE9xm7vd7AKjMgATbeUYKb3/o+v9BeNVFitoi&#10;S2Hx4gEY40DgYRpc4XyWohfEQv++BNb1pyJYpD66QzWmKR8+5a2qgjrFPlok4zg+VJWljNyJ3DiT&#10;4DSURUwAPyoRHqaMwPFnFxEo5V5x5FjuJXnbhgIhOk6BLmq3G7zpi2CXCZ+m8xZliaC7K5dr8s7N&#10;GKXLRyLXFBqZOMnHx2fFy0j1S0tMS3pMPJrsY9Vam/saQXo+SHawKDMZFkuiVI/ISGZiycwrYVxq&#10;hIGDKCoqUSdMCxXIBlaiQzCyJMdWduBBfpdgwkx80tlH/eBBuSre9udBOiA+iVTRFXs7e3SQWuUI&#10;Z5UbNsc+8MFBq32n/2ZsO2ICXjMzqW9zoiMzOcUcHWmpGEgeOnCCy4f85IdKDiKu4uowyqC096jD&#10;QNRmrQ7licfqU4+kCciOtMomeNAr3MTJJnC4VwykDJXMgZtgMYXrgAaUXYYAFPgEy840tBXl+RM6&#10;5TmJOnmVn4XMRYpwuyAiBZ3/PP6XjqGzH0iIxABQDIsZJaQ21AofgVTAlUguYaJJGf1effjhh0Y8&#10;al2EJQCjVC9IEEo4wV+RPsPjfcJ2ejJWTEXETIOKJVtozjlELIgapqJ7FB0doiNGImJzyJYzyu38&#10;m2j9lFcWFeWwMRHSHybJovktPkViWCtD+kNxmyBlajsu3agx2GC5TxgkXSYYElSITjezBMDYSFW2&#10;s1qk3FxRhkgJGdbQQRYYgfMnJalYLOVJp9sBgClMvTIZVHjMlyJ2sLPHyIK9ckfiOFFHXZnK6EB1&#10;2nYNpbzEV00hSvRBCwxghmneBuOwbSHYs1GMxLGWMJZ6YsQQGLNW7LpHEh3W5Tdp3k84AAN+Hr3i&#10;jdRAKeYwObfYBO12by7c8MzncbEJuBs+u1l2j0T3Zcr88u5RJeizz0gf4pBPJZrzDx+KrxareMRg&#10;EIIiOJbrpCQAXLp06cGDB/yPiESwOz1tGchewhaXHopJZHMEy9pCXyAkglOcaHKaKAMSs7X8DxL8&#10;bGc+EYIU5it1yAif2BxVAsn/w+ItHE63M9GpytKqjjCdLbFfUGgOw2LHD6N+/UsgEUQwU0qEoK9Y&#10;oeEK0iqdcdf6VSOcYB+sItBqM5pStuUI19nEoysjGFCYqN9MILwkLjwmIryH7jhNuhnkSfjxCiyV&#10;HgJvuZeAnP68RMKYrWwSbc4P8W4qnONiwQoJK3Em9lgt3Ajk5OTElwB6wTbSs89RV2e0I3mJLCaj&#10;Ui3lGUf1+WrQW7mceEV0wJLU7xJgcx8ky1e4ZJZICxWd/idLJSrxyBhm8E4sT1cuQ9Ay1jR4RQqC&#10;VImFUTmgo+iiDPIHf/AHCEgVh1G2iR96gloOtbNNQMfmbctlHs0HdLgntkX9Yi8T+CWRVDMr+iIn&#10;DMtC9rvaEGSnb8JSvU//UgAHecV4n1y5Sa5SkvliDwcCJrp0YD4rEqfXmkm3nEMxgtd4z2Mcp+UW&#10;Le7TkZN8qG9DfuYrm8SnlhjHI+gpP/SlZTfbss5bYA0WCcSgKoQFQMokd1mL4wg2gTkmGKS/lnvV&#10;ANgVOJiTq621p3xQuYES+LySDzptO8V8M3W8miNqtk2ITrxJJcXbo4QXVmkgAZgABqKTgC9z1G/c&#10;J5QMB5vFgwNgTOAZmMGP2NME5gAM/Yl846J/O/5MB7tppZxB9vKY8s+fgvv2+G9xSxh19/79+z6j&#10;RTa4d70N9wBAFriMt5XwPr61SiOy1tHawSWgD3GpaL6DqEGZ9ClfqCrWDGFC9zPBFT5ogRMywUME&#10;XaaYj6xFqh+04E1a4ak1xkP41gQH2RP3caByIhdspc+WwQDLX/YEZubjBRWoj285iCwcxMnO4itQ&#10;EXE05Dg5GME5lwKScV7mEhnqgiJYYTswEzHV7zFj9U0r/VkH4RZSG+pQIQQSB8l0I1GqHGeaL2DQ&#10;cq7EN7OrmMhyqX5rTVawcy81VHevujnBud3wCXOYBsbAWcFLtvWAqNlKQn9s6RLsikkf24IoGqG5&#10;Vp9jeQ8h9ueUBplGJUGEk1u3bsEYJxuUmPCZPiDKQApTmzlSDzbMsa02iaxsLkxixHUKD5VUL04Y&#10;flp+IbchhIvX9u6uejHT5v38oGMtB66vh9hq7X0BsZa7RBnnsBpDgreLr8TRjyRBC9hYB5lSW7A4&#10;bV3/ZUR5AzPBglvMaU/ZzUaoU7yZpoX8ftIrQGwRSpJRPsf1zRRlse57Q1/9dllEbvAMCVDnIH2i&#10;b0QgkIMWyKEaie33e30cFcBoFZDMATZ940RAK+EGTfOxHtIsV6TsEx+iPsr7kuEfj165Ss5AcBc1&#10;rIVbVgu6lOQBfgCDijSkje+F3/OIXrjdNG1vGwww2sSIABFY1dqqOTv5A6kOkzAStRIO4nLSOEcw&#10;oN8QaElXGAI4HGpCk2U7/SqutAT6rucEXsUM/lR9q7CSQtXHN+EsfW5VSITEiG3jCPvYEPoRnzRw&#10;BKZwt3UEOmMDqtLiryxnDLOBD6lJOaJjxL2GtaapEDpm4m7u88pyR9i2WuLogicnEQoGpAaSko2U&#10;EQmTmWlkVJ/lQ5y7TKtCc0WUB6ZG9L1qnEVa0nxr7Vwn51eQHM0bfOXRPo4zuM1nfAQ3SinQgLI8&#10;FDX68LNNKF/xBh0AQpexmyVEqshe9/eJM+khc9pQkjx58kR8zZexHgmYehSaqrtHF09vic4/jH9u&#10;oH4bl0uCK0wcpWarxxXvLZFxS8Jwwj/cAhtcZFoc2hLm8ADglU5M4yWW1sIPF+UurSVKmuKNeftz&#10;brVcbRNo4NZW8EoJj4m+QTCofuu41WmJtUo4vrYndvMhfufOHYMOmmpQm9CfiLVgFVOaz6rGFaAb&#10;eLREXpiGOvuNTqTEiy2QLxAFRYAUVHaZKe1DrKPBr60IYMheMPbKBVRdMaFvcdlRvigksslW8w/q&#10;CAAIK+T0Y6NEpga0UCNXW8UWB8k7B4kRxBLKTBFBZo6QLlnpuNjZKmFVZuzGQNa5K6A/Ao24FVyx&#10;MCBRCaJ8HhnEoTBvlYwr6CmjfuMK3tbymFdqG7dwlwkytM8jVmBzNLpaOP4N4fwZlmz7CNd8ZjIN&#10;S3YBAhIEAg/67nAgRECRKyiWW9jLIQbZyAOUAcKu3SYQahu0BIWagKbgWRYIitD0cS9YQChquAh4&#10;FG8qyUqx4CKbdD0VsopZIj0xgPziTwHVMsGIL0KJebayspFD1Egz6U9PWkEsxUQTciAK1F1Pj46O&#10;rl27BuHhn3rw008RkIyTq9/0EU21TRC78En8gzvES8Q1hbYcJYsBCbpAhTIqItP6ebwOJnHBsnNF&#10;fToB6TGTMgkFeAC58RsAALCW0O3gK5ywwjT5FRNa7nvGWsDjc9NMgCUzGcjMOmJRW56aYGebWMvt&#10;FXJUSSuq0t/ORDieGxHO51hIkJsVL5ULBkSB531CaOMrg6IDJFUumKx+a/v92BwgLEx1pD+A7WCR&#10;yBAYUmYc2bcjjwu/XGKM+wsvCAarxCNMaPFvKY25Br0s/9YZAoSqemYCcJd4hGu4Scee9iktuclX&#10;gltC1xYbYgeRDvoVzjY3KJcoTXvCqiSmq4pLEi3B0RJVLdfhCNMs4UGpRWxFVflGyU60v5byrKY2&#10;o0wwSAGSJs0xn3W4G4PnMTbCqEcbtm1ic240Xh1qPtdppTGHcy8nqH8ufTwj61CGcNDBWQx3Csyt&#10;cBiC5aUWHoQnELSnexIFbCI6RgBUzsOrOV/khl7OyB/z1WMVvVsCRDqC6AsQGVhd/sF3OxNznEhb&#10;9Yl/KAygmA4e+IGXCPUifZ3ckvc4hB88imnIrooDqOX2REPgwVE8RoyAB6fFrehJIARdGX4wJP5V&#10;wnGxuHsFFbARSDx2nwMG8OiXmPLHZCPQInmMGzHuQ9yFwAcKsblEoip9+LlM4fkMNM40BhL4IfTn&#10;kCKonNcnXrWEtEQJVPnYJfqEmTzg2oFV6eNQoIW9UsBWlugYCf88pl/FJfxsK0oGAwkFVzgIkcUv&#10;/VkM/oqXedJkeINPa2WcrSpUHqG37GAOzYsjW4g5pEN1FC0RBADUAcASXFJjVcTnaNKNAf+CJU20&#10;Sjhg0zM1JEILFSoqKeq08iGo45VYa3M+VKBprBqx2opFiH5F8wvEpdPyfiTnWwG9N/7bzHfv3lXM&#10;wCYYAKGIyKaKQSROJUUaXMviqjX1vGIFne1cdvOV5fzAjcUoUOmAIiKGbcKBNsSoNJdQLjfwbFse&#10;c8daNR7iG5Tm5qgfarNkjCpZrZW57ijKnnynA1AJBFQAc3/gIhcIMBOdkSVLmjTIDyYLH9SBiv2d&#10;rpquZ4+f2UGF800IBooQkDjFKhFn9faS9CJRnmkoa2Q9/9BTxBmi/jmRE3w/uNWp5a4g+A1KD4jL&#10;WyjibS6iqtAr20bgZ5ZwgC9qdCZecSzgORr2XB99jrs6GGlmS8yEKIHW2lkOAqRHQW9QfM2xylpR&#10;IDkfVbJLCPraUdQN+rzZOpAVMgiliL68JhURbgSJCrNkx0ukElbuW6JsdU3HV80kQAXD9RsEpx0w&#10;Cb/8kTARZUiVtK7AgCWLPHorlnI7wjLNZDQtosqhyY1rFS0l0BI012e3/bnGrYcjuBte25N4y03Q&#10;zAu87DjgYKFcmiRVLTdYbnBEZqBjZmgJsmMt+7eFXP7ITGj2yj70xIBKQlf7NORiVtjWcbkYQLX6&#10;RjpI6xGNWg5/duAibEU4wVYQqRLb0G4YWTLrmBz38YkRPtE62kwtD4AI5xPOQbW8hKd4ANZNMNlV&#10;g4ESHlWtoBjiigocsC7r7MPtfE4HUANrF2dgKhsPMuGfFbfmLgci4r5pH4RLdAy6fk7gOt24TOAQ&#10;oFRdBI6l7O2CQn8O0XIIVxAFABEYIeDEcNOMc74Q8zDpdinPeUMSuvzZxLYhKmR6BX7CJOi+lQku&#10;xsijgi//qV0M5UsaAMTdRdXmPGlncNcKKJxIEqlC+gMXk7vzIVwjYNPP6Xazp/3tCQY0h16I1Yo+&#10;tzOfekyjMxELNnoEKsI64RvWr3+Lwiv2gnf3CRrCqnPpo9MIZYhBYKYz8MMe99rfbmBsxA7cxS5Y&#10;tTnF6AMMFONYaUUNCtuW5qzQ5zrsgyVxGcgphyU11MFbHM0c8WIXsWfWlddNKNAiTg1HU0wgUgmn&#10;gz142xx7wiGaRruyXrXeDwYMV/qAao4QB35qk7KAMrKgEq4l7KKknc3pRmJD1OxOYDdF7iXfhWoM&#10;lPIbVxRHvuV8mQU/+ooZP0MdN7oAOc4ptOIZrDgSdPl/92F8hlBDevIkYaCjORPd4wG+4o2kYPGM&#10;GMGbzcWLu/iNDzmWgRLWhpZzET/YhDmic3AdOZvCSp2Z6g27+FDW0xnIAZiNANwdlHQvgSg6pAb8&#10;9z0DOfBJB4S8rTpTfLBRkv5BSO3v/4z+xhtvnD9//sKFC1/96le//vWvm6BAtiTFOKqfRuZvSwns&#10;4TEVkba8x3BzXCtdUNRy4rGirmDr223+ATMNeYmqPibFXfRhwCMPVL91+FBLKvAGtTw8SzjdLOQx&#10;c3qrhFvFgWoTcSfj1Wp5nYHK5U8kTbYPYYLWtviQtm4baU5wI+VxYzoTpwgK14EZR1VcuogDZB0i&#10;uWSQ0FTC8U9xrDUCq2IXisTO46zr+G3X5RdXQqpbkrBVjSQSEMsi0jeH1mFaMTAfnyqrqEHqIiYT&#10;SJcAy0tCrU14geMYj/RZZWTJgPEpb4LTvRI2MfaKnaMor2J/ejsCR0zhDvZ4y4wpHrd3GVIhN4IH&#10;8WY/CeAIBrJaumI9Fs1kixC5Up/wjm0p4CwZwuOZ2fVFaweiQ225zSIOrIRHhVojpMLmOPPpwKUc&#10;qIRbhZ4wF31sMnXzlvfkWIUHM4IsTK/QOBXpzbHVEk6GM0jlRqhSieF++6PcWYE2YiZulXU6jSvP&#10;LpUK9ijfi+jbVrL1Y7tWPtCf7VgJCrE8q7EbcxjCQN7wls9zBQ1ZYY7xgo6zvOJwKOJtUQ6gTFYt&#10;OME0Uka5GvMMd/GV1qFirbj2x3gEv5A+rTwiLzCwmz0dIWG04iuOnQIeUkUJlydwgs1taMksqBX4&#10;xPc6FsOJFjIW8dGKJtRzC+F/drExA3sUdO2BcAK8zTIssjBGE9cFOjuUkvaHRj7hB8BzIqE2kzkZ&#10;JFQI06qgWhvamc8J2AiBCUBLZ5W7P86/ePEi8qW/nBU+dIPLAEaYpHkXI8oTKKW5uFC1PrugN6GA&#10;LCCUSQ1CVY7VssgE0VFl0RzMKOFwEoGiYH2Zrn7roFEEGp8S/hTigs6lgSQCqWNb2tIZ4VIeh/ZZ&#10;7xTmhNspqiAyZalplmMP5CCsohwV0F+VzQRqcyO3219ea2HYKn2hhGHCsY526aFYETRNOZEUjlDv&#10;TWZ7bmn/POYUj07RemWc9+wQ9YEQE+gpu4FcGp79AN2KAq/mKR48oORwoKOpZH8G4rrKsxaSGQtC&#10;kMM652I5oZSPYhoT8vlM+Sk0sQR4APL4+Pjtt98GGzvHgXKHA23rOHNk39HREdx6xaiSHZwkCMV4&#10;zBHYY936VDgNdbgAsQVBVfyQFWVciVhnAjpCMr7O1zW//jVOAydAIlBET/4nVWuugDr1OFDBRm8r&#10;4aTSSwJP9Zuo97ayhNjHDkTNJjbEUUwgBoNcClii78OGktRmSN/imHN7A+NqPpSAErwCLFIg0W0+&#10;uoB2lVcQDQKqqKEg0oUMR+koYRwuprM1QaDjhx3o0I9PwdReuJXrBRgXIE2DkqfSArX1hYdV5tDA&#10;wXSiECUs8ZZ0ayZA3y8SfCcw/GhzMyFYpNUzk23FfdwhG82XHiyZnA4uo56u/wMAj0Qn7bXYqjlg&#10;5LFyzhFMRcoo0luOs+30Wkwq5cCagDgOsgMaMlNrq+WmML519O1jEzMtpzydER/lMQvr6huHYHt2&#10;ipaNRvoehWytOZxmOSdwbL41ooN/Od+4rOYuPplxVc+QiGnuxSs0NqIG86q3NIFOXzly5m//9m8h&#10;Hp7WSUNcksDOznRjlzyXmeqHtj9u4ASBM2defrEJgNpHxwVCRpVmEgyTMpB6igo9eSAT4ISBocVu&#10;XjGcQ0xWErTmWMtkg5DDvWQJ6qhY0ElETVgphnZNkx7pwwRpaVtv1SdlCYOo3Ohm/Eb44M6dO8bx&#10;jujbTTSRF3tFHEd7xKREZO0gMVxynaITkCDKQulhkEOczjNEIvkid5D7we/+7u9SVaCZqepALFsY&#10;CwYU81j45JG+mqSvREkxj5bIah6jCW871NH2d0twNGd2z6MqJb2Fc+Pm0E0BYIXl7pFVApA2k3sp&#10;w0twC8PAT9u+vNVvdxrSnwUwwaHmY08fr4oHfRyn0tjT6RzlrVOmhGRvgdApOpR3tJShIStIJTyL&#10;TINhO0tnArHOUrN9chmMBD0iQXSJB6NULf9YyIcU4IQAz6vaOnxLWz5EPvCDfC23j5uBgyZvOoXC&#10;+RaQeKOqRgSdzq5HvMdv0pnJXac80tzRhEOIaseibblFbsat7YtFujFNJaAVtWU6N9oHpEWBAh2U&#10;oyB8uGq5LhgXSuMebWgftlc8bPj48eODtCU+ZxUJeaf1VsmX5pxprR1sBbSQDLesJtACotRwhNOp&#10;QVgKPFGQVEX7M62m2JkhEC6PbGgfgeBqUXMiAnfJENN+WVH81Dk6SHbO7AgeKzUwm/Fu6gjKzusZ&#10;Q4rXhx9++NlnnzFKbVb/cIsE1xdQDOMgqw6+W8wJVMGJbrlOitFHawSiTAAqXAEkTidM0I76+30T&#10;BC4xx0hbzU1mp5213ipSQc7mLYFk2qri+JYzz/4UxCHqN0FQiggQFhQgKaegS1DUiHmN5j0pxplA&#10;Ai3mVwSL7MKS41oGhFqvVLodw6YB2IfgHYwMssoJB8VHVR2xl0syyiutJC+x6TFybfnH5aZpI7KK&#10;vQsjhzrFvUZ0Y3z7EPc1mztatLjDQlaBHdXxl5awhMYMkJDSsoSk+uxj/Gle00pdYhPpREk5qZW0&#10;tC11nYJ9JICkioMcROp4lR/taR9qeJTh2UiYT5C4miQGoO8tPyAgoq8tPDpMFiRroyGreBLEAV2H&#10;GLcnuHOsjgkVBlEwR0TkksxZofF5kds8DGfSzDUInvq5e309KrFxScsDPKPCIXeoQvTJvGtLWp5x&#10;NATLWBh1KFqRMBAcrOVtCHEvYRolKV8cxVrHI4sYi9oIBuQN04ywxSZ24Bn+5OfYjXv5WRyVK7cK&#10;tVNVo6QirRR5a0P6SDneFnEKe6UymTM+v+8rUQ/Hf7NFobKcIbaVJJTkum4STHOouHslvqCy3BcG&#10;0YcfO6dAtwdVXGe5Eo9Pc1dpvnr06JFTXJDljz2FFY0GJ/wFXZBmhLFMFmKJUHLxP8+AtwSGN0Y5&#10;1D6+ZqS30HCO0FtoE7AsdU1ji5nB2HJ1AiynFW3FCpWbYvxGSR1EzBXfGn9pq+uIlOlQPgEw6aYW&#10;8icrJLIKxAokQoxonUWWb8nxt1u0FXIKcKOsKXFKIiPEQhhAwb4XCUbuZ3OMbBDNoWyZjkM5RDSR&#10;j6qAGTmHJqUMwIC9+zHwFDsSeKCLPyvhAIlSYGmbFzysnnFC4dMXUJ6kJ20ZmGBJVUenWBQ1ygsc&#10;53j0lpmSF0fJSocKJTXoQ0m05qIsKbyimHFrsYpt4xOhsS086AgiHUCL8z2awGMeYxUnMkr+cgg/&#10;8BWnzSo+/6R53lHksqrjUGcJJWSCKBSJMmMhWZSJ/Sd/EllGn4yiqvzltGenf42/P3HzNYzt2W5b&#10;M4UDn3hFGVARqUKmFuIoOoOQEXMEVFllggDBvIyQrWLHdbhOKPmHmSaofPPzYAqyAhKbMFyLqUCF&#10;cK+U1+kna5W+HyHQ0QSVskJnYCDcQj2o0OlqCB7UZml114aWWMgEr5pgsiU2gUDlCbQILo3rbKvT&#10;5qblAQttaDd7Uo/OwOBTarVnI5x548aNmzdvukbLRJESI6kqHF4BkjjyM8mlsaUU8FakZrpBaRk3&#10;CtTyx2qS0bgRwd1RjlWMIcwIlAgaWAWA35nnlYB5FKTqjVDJMWgA/XLeK8jA/nYAcV6wm9YOlruG&#10;cw0tbW5nuurYwVZ25h3REhjOUgsBPTLF6dIvvekKWwbxHfTnCxPMJLBbIddfSvf428geLWQqhqIh&#10;0OeLhP1kUqERhMUWjqvG8yNvlpaNwGLmM5b+0JkhphGaRwQkHtdawpnENE5rOeEEI8a7f4kivy1X&#10;g9N/kqhjsgkm85s5wgzBKzo2IvfgCVj5sL9P8dHmP8AkOadXuQ61ITh0X87nvelnTsA7eYDyjNKP&#10;yknXlASGQJDaKjcahSIEJI7SgLb4jnWZZhWvst2ryphHhOI47KZ1ouCKID7qk1T5USlV5ePj44sX&#10;L164cOHy5cu+DHwEq9lXr171eOnSJbeQKX1lWou4WSSsuJgDYYwCpQEPJA5lrxNBCEgSyhBrA49C&#10;TrjIIzb0ipf05aHrTpeGqLOvXgr3aw0swUxI4AFQkRRiJ5R86FXM7lbqLIktItwuuSSLaXIY8IxQ&#10;klvomW4eGQWKrTVi3A5UZQXDaaKlkpaG2qLMCnOcYtBbom8HZQn1yP2C0nXcufymdIkREygcj+jQ&#10;agHB6c9XZqISxtKKb5fC+Id/yF401++i/ZmLI+Q+stt+82F8VEhQLegCDx3AJsCXMpP6SRdZSuZJ&#10;kDPfQdV+9LLuO/5r52LEaiZXubVdE+kZvClPogKPWji3EEQdAdKSOh2koVMQl45BATWuw5zsssoI&#10;j3GLlCk6NswhvCHNuVHQPZrAydBovvTxyHsoiHUdxBzVRRbLaMVb7Xwy/o8aq23jJzdsCcwiLohC&#10;KcQFWl/6QCDEsh0wwCN6LPrGAxJ9OE0hVBFt7tuxGwPqYCmdOQHnK5xG1D9ExEYwcK5WOEBUgpuG&#10;qVS4ItjNXrrlIvtgAKGR9fm2JXZjgnHfGNGUyu0e4Dj8r367LlTIe+xyQBROnjHSL+0toZ6jAYka&#10;9qw26yMiHZRIN5Ntonhbom//lguiOdaabIkjZuVmfuM2d65t25ko3sRu1Ot64Q7KmWh2hOhzIomO&#10;jo5UcdyFMXx4YA8h4EleAmbbWssDIi5fbOu4HG4OgZzAMzNOS+QgNAKSzk4m04m6tdIDmxjU4XFJ&#10;BdNaKLeXrQVGMMBOICGyHwEMmmYh6WtM5ASVO/jFzhCvkMzcMF9faKlrDtX5mi8oYEPJBnAYBx37&#10;BEFkgE5vLAaRIEvivsm8s34DtxzWEswrSaRKlxrZJZmJxJZspTSnyDcOkoScooVRHfZ2S6It0Es8&#10;rwCRzgaZTNiSEyCb2haaZpDYwUKbaK1irJYbrdVaW/k3KMm1uU4OcAgHugOhKo9cLU8qiqAPwSs6&#10;NiL28Cf/ofPgMghYFOYQvpLefW6ib+YznNWhRMu6+CWeitANRk/dbNjoFbdoS0g6izXEE/kPNnBp&#10;hDCE2mzkIguxhkFWIy+BQCvFQggEQviAW+X2ba1I+7zuC9sF9tVXX1XCX3nlFTX79ddfv3Llinzw&#10;wV3NlhW1vjsBBirYCDD0ZzglmcNAMHAoqwFJB5AcDR5gNj9ZoMjCfu8JVLAHRfxGKKylpPLgIJcG&#10;ashPetLZrYJiBm1ooeOAigNBAgDCAzdyuJohIb3tIPVVh3/KFO5qGlVpSAGKpY9pRqrrRgi1++SK&#10;oPvB/9133+UKV4p+jSB01jLEfKt0+ky3pxM/Gf/HiE8//VTRhSKqijXvUYMIFitkUDjRDy2EFSBE&#10;z7wanIBZCn/wwQegSPquQnPIzv4TkyjV0dhqP76lkCmugHMhgxAe08oRyKEPnygMBN4gCs9o0Qs+&#10;4TSgwtTtTHz5MVAxg3mOAq0uiyJCPIq+jhHCA1oItDnKtqEk0hLbQrITww97K/aWS2HpqXjQgb18&#10;hR9khwkOFSNzzLeQMhGd+DJHW/32CjOUWd0ebMj5LjQ4nU8q2/2MgdwzTUG1mxuJgCrYwi2sYCl3&#10;+p1GfAnzgYFQxlvTpBWxxEy6OZ3f7Ez6uU5E3BjUpAoY0xQ5ynA1/1NSZDlBxNmow+SoAJVhA+YD&#10;BgBwOJdqQcJkfoYfZsKPOXzidFDxltttDgBuD8wEj6q1lkAO2BjUoYnyITrKJ6hU6bUEbKja14ut&#10;yCi1y3/sBR2Zr++t5aS+I7hXn3WWa0Xc5qwOUR4tr/YTtzSTbaWWA3YB0hrvNkBJpU28tn8EPkV5&#10;Bj8fHoji+vXrGEOA+BO07DZdrWVatwqHZgjYABWPQR1n8h5/BumyT1HjXu3OYrtQnVr2sp5JMkrB&#10;cBLBxbJLwCAAj1gvbLILFHQkGwgqNuZjcNCHRe7ompwX8qC3EG+VFqArad3LnE4NYr5HgACFPhrY&#10;TG+Bd65xJlGjFDVHwmSSVyyEY6j1ipjWQi6IYnizJQAkEyCpm3itTTiX16q7hBOzixPYWPWVljSv&#10;Buswh2dY5JFAtmkEKVSwbYJxSuZBRMu4R4YDMUfZnGf4iuH6kpkPiXMJN+ZPIRB1oJm/rSWgA+7m&#10;8+E/nPmf8looZG5CEpujQkN3GpbKLhHsyiIttV1BGML87KI/2wlj41AtUbxdMmhOPcprDdqqfaxi&#10;Dv1dR7TNdKL8p4YQCOtCoqMgCRz1xBrW1Wlluz/kJkCvNEK/cq5mYyK1R8GOlZSr+joqVt9e0QTK&#10;YBr9SYUHDRVoCjiRDo4GAy1RKakEM1ooiokMKpCqLNKsECJEerooOJQ+tDo+Pq6K9z83S0ma2NmJ&#10;fcvys2QDsEQIoNERHQR18CDvMAUfUrtqAa50qALpaDG1luYWuqnQDVNPwNOQYvNv3gl6KdBytgO2&#10;0+3MRVbxEnRtf7D5+OOP6SD04EHJWNsSnUSfbuzS5kyGtKFTbGgt9oBD39xqj1qu8GBbpWJ+pgAw&#10;wkEIkh3hoEvARjhAUsoQYCubJNockS/mkAqeekN/eTFLuHpgPiwJYpGlFd2kgH4tn/De8gPL+Iu+&#10;SECA7C/THUF/hwoBDBOhYV0lJ+qw1mTphtPcWc0RYtPCmEMFwmT9ssyESnU1LNfZUMcE47JM6CPu&#10;MOBLpou425V6xm+//OUv1STLhRj8tAykTLc6YAYSfaaxiAIhthun+cTdTp9i9KE8Tu5PcEWqX7a5&#10;Dv1WwvkWEfE/kocZ0GUOP9jfJjbvisDPDuWWcY1coChBTNA3mCs4nKoegxyVDOqY1jg+ef/991Vx&#10;1U4Ne/LkSfW74t39j0O4BVR0DNLZErVTMSZBSDi0RK2tKnOmV+bzrXF4MzLfEp2+4AkEosoKfwvt&#10;bE9rK/MGFXgoNehoeOZAOrtPUPXsnw5MYQK/9WUiEBIKwOAc3gTCQVVukLa/zTlfXxRIVyj4EThY&#10;ghyMJNw6/GkrjApCu+DSjzYuKdyUI3Au4kbERviRr2EI/YEsvNraWwnjGHOI+bzABWzOQVo60RJi&#10;eMSjAsYA4LAcy0uGjLGQs5xiprSEM7EXZrCQM/oARFcJZom30UcfBxVdAmcsDMGoFlCgJKDA06RC&#10;oCdGeIEvcgexITepQOpQuvWhyUCiUxmmuTk0YT5DcgIriLfNRCvWVviZbMRbLTHOk3GQltPUQjMt&#10;tEpQwcgHio5x9U8gMQXa0glJ7s6BI4F+XAlM5OATXBCFn2mizlECx3V9Z/d9o8NvihwT9E32Vp91&#10;6Kx7Bm0JZVTiAk0ZitGckqyQGyDoLH4DVrcrSFU/BA5aDJpvlYOEgNuFwytxEQuKGbFKoNVmJTys&#10;k3vj/wHqu/b+/ftePXr0SF+dXkr3EFUqUb+1RmJPZooL5VmEN6EiutQXuL4VKEAZ6lWBghNH0Yr+&#10;8AM8BON4VI9ZVPHuFyDixD79CcVoPn44uK1DjNAHgFmnsNmfDohbFKgByfRxolIB/GKKCGSyvAMP&#10;CWKCt6kaMi3XdhM1woeIkpMJq6mNT2n13vhTEoOo3BznliBaCY+LmUyYzzqniBqcKBKKt2pR6QUz&#10;SLZKmrfQPiSVErYQmujTrYpliYXMmbdMHRtKbaB1V+hLRWVCgoiCvSaHcFiCf3izQ2kOh1yhI5Ql&#10;iLch0GRL8Em//aDpjqvOVWNQAQ+49AhBxdvjQgfjn00LJdSBH0jIBUf0TQI8LAozDGR7NhLQ6goF&#10;/FyE9MWOi1iNN3Saw7e21bcct0zsafnQoLf2FEotEJrjUCwhxWRTJdxX3U/Hv7biOv4RKTp3MxPi&#10;UNFyJ2Izh4p4oCUg4bFp9hc4tnuU3ZhWRJQcdCEoqKOr1dOnT5E/riYM5IqijxO4iAI0Zz6YTeFA&#10;5xIdOti/K6+zODzF0k1/ilemWQKlzGEXNyrJNJECdIMTfboBicgS4yiRZ3jDPcPNg3AOxCoZ1Cam&#10;ISKQgIdmCpAbCYARJcmgR4M6RrSCqD0QryRF98uqvhKmtdZ8g85yMRUgyYJv9X/+858H+Od+iIsp&#10;GsEG/MD/1HMPYI6CmHVKnnOXGjP+7WI1Qgfmhd6jWOBqXAGigNSjXI7PBWineEf9SjjHcYoOXwib&#10;qIgfr1GXAQqbBZbpOA+zSyeYcBK1GOkeAQHW6rOWUNFu4GgHukrLeTA95KrksZWctIPiTUuYcy7q&#10;BFZwlHIwAYsSgEpKi3Mh3iYeDU4om8ZN3fLkMIl87QZ/xEz8VfIQa2HUQolKKmBUsj8P4o4qdJJb&#10;K8DcSmctUZ/0tTzOLY2YSYyYn1il5mmrhfrqdx2260sbFMaZ/Mx7XJpvRZdbPHImMAHuwZ9zI1/h&#10;415Onh86xEL+YaxWkaYbfZxFQ57nZ8WVyYQnSV8ePOCt+czv2kENFlGVevQkNqEYrbo2UozCZvKh&#10;xJ7+B1yP0lXSElEQHY9EpNCB9C5qZoqUyqccqoKVcKIQ9mfMfWTrE/1qts9NIjeU0rggRqY/Y1mH&#10;NLs0ONFBAFAd0k8N8z3iXy4ikIlww56d7dnv0o7wqON0GtJHZ+rTiMLJBAuzGkN1KLFhlQOrYnbq&#10;cR2PYep55frwww+lntzhbaERFNp2uaQhrWL/9BdTrgvttrU/Mz06sRrTWqvAOwYn5tittwJkrfj2&#10;VyuePXuGpByNbtzGfvKTnwAPlqGqHfjHVnaw0A7axEiK9ZZwuEyBh/5BMF5jF2QyrW++qJZgUoCH&#10;H1zhLB0+oYBMQQjCJ/VkIgXg0J7QRaQPKJpJN2KVfew2XLj870AEkWn8nGeIDqnYcI5X2voUhnbH&#10;EUejJm63Q587BJ6VMQayurrLewCmHjiUAhaOb4d/w3CTzRQac5rJ4R45ynhRMC5YRMdb8dK3M1Iy&#10;DTtjEjsrYAqq0PCb6sUnDAEwl0i3E3iOxOwgrTwyR7phS3CFQH0ItLM5wofroc6JcOWKU2gAT5SJ&#10;D4C8p3Y6uo8oJ6a5qwx70QK32AHGiBOHEcsvWNxIdAAyZUwwsjh9JHvT2GgChbmFmGmOq/mVK1cu&#10;XrwovzgTQhhLB9WR0Adg+iIHG8niLahAl75xXrJEFa/SK1LSBzWxESkRnAkeVWuirzYTRbTCrC+U&#10;doN5y50Sx8Jk1dqGnWhQwppsjhPDs2tHVTwHkrMl3FuuExEmI1ibUNVypjnXKbIAiqDdbRUaEz6H&#10;GW6Xj5jWqj6TLKRMJcPbEhxud+tpG/n0008VVE6XD4DFR1SxC/pWO0ukqJw7eMoZzC4bicPYXMcE&#10;uHQMS8DCnvGmbDEoS8GlekZ1r8AUdWLGb33rW65pjHetk4FcALglVeWHkXaTk+ag71gpAJlvHKaJ&#10;OfIHjl2WZ35SgP0l3pKs4x9CSEUtb2INgj6qYT3iEVWZ+ZyuDPOANlEatSocMV/fHKTgUV8MKtVc&#10;ahABWWuJPgcaLE7cOHhp+S8CEs6EMx1ulFQiBz2QvUZofHxzu7duSPoCNOu3PrfzsNSdFqFFWOlu&#10;EVeyl0PiaKCphJexbGcp802mPD2pTU9CMUlCWwISAs1Yq1RuqShqKlllDO9oxUUUEBDRj1WFSUDh&#10;QYZ7FGiF8OjoyJe3sv3wVMCgL91RK99SR7XqpYNIxbVSCgP2hFXmCCsgYQqbBwYtNjHBCCbCTeLO&#10;apN5gB+Y3PU2h1gLhw5yNH1wTefqP9j8x62czl7CtBDoiMFRi+g71On9xhj54kTXI5GVw/PyLoIy&#10;RYi1iIa3wTusulXosIgAsDbEAj8r2MKHwGyOpGgJQxwh6AIq+tF3RULL7R6p5xX8BBjB9Qr7Zw4/&#10;s8jdl8ISp92EmPLOcnTi0YlaHrOcpdwLNuCBfzGsDxSig+z6zCK4DxMhsrjVhzgIsRq0kABkogtA&#10;dVMHUfDzSEBRK3GAbdKOg7AqN0I+tmV7v5R0l+L2bpNkFnVKCgqfcCPysa1MlB2Shd/skF0sys/s&#10;4i7LuYKrjWAtfsP4aFBOcTvYaPOJ+S1xnLO0XK10cb49cY5XiXHUpC0iVOJbImq2xQM8w1IaUqxX&#10;VOosbi93KMa6AJbhRgDPzgGDqA3i210tER3Oh7ft9wAQ9mkr3+lAMcdZ6zgKMI2eHOhQr5Lyi42c&#10;U34Rg8RjF1m6WWWCR291vLWVVS4cly5dOnfu3Pnz56HR0S4u6dBflYcWZXt+i/M54RbRhxmv+lMG&#10;10RLVEQoMi6J8JJpyFNLPFreyOQuk/U54W/+5m9cZeygtaflxGAo1aFAn/vdMAD474bQFtP6AM6B&#10;cvlsCYfPosyNQimgjoZkBCuUSh5UiD73wkb5xTliCmkmyAgO4Q0C5/oUsCd9Hj9+7AJBDRo+p4TT&#10;xkk8ztHg4mAXXvYblGngpTXikReIVLRvdxyVhqPNsUp60BX1MAMp+My6M/5inr7NQUSiViGkLgMA&#10;sfqNRMARs1fFCz9TWcg2wmZ7qg0Yp28yHFrOEKDxSCyUPIgvfyEj5KgDo3yKlUpUI9U5BESlbv1V&#10;WS0qwSneYhCStjo0FwwTlGrMwt1NUK1nCfcof9Rpq+Y0/cQ473GatmuQDtd1GYIkCNPRihy4rOEZ&#10;H9+A5Yj9ft9fR5pS/ca8oAAWeIpRrEM9YsF8aVm1lpnMl1RIR98gMcE0YlUcypzCTTcdrVjTysWC&#10;OdwiLtKSq4VMWlZchYb/1XIdIohwiVKLTtCySsiMWyWCaqQCWc0GFV/hy0/S49OcVNFn2QYkj+Bh&#10;T7sJsWQAD3sOCCyn2Fm7RQVhL+RgTEsUSCZzCAbnClRrB6hge1/k8ZT5XOSRV4lH+7CXOL3y0F3B&#10;5oPc1i9v5jOcH+jp0f5O4WrJLMT7/R4AnN5kuzkd/AAG3qjhREoCZwWmH2yZSbIX8UlPKnkUaKDt&#10;GuqVmUKsQ9uEVqO+LP8mns5mSn6A8VkGSEwQBSG4NeT69evolfP7wVk9MJ+qYQNI6JMCPGlDhjOW&#10;IXIHjfYjbd8oOI4gIOIOqpZ7G1MTpcUgxgAtyQJyEKUlkssNWKUksox15ZTE4SJ9KQOKmFT54beA&#10;RGF4G9m/CP8n1FPXlRZKcgK1+Q28HSfWSIC3E3iewm/QNcNtrVSSmPKRAjwMPyJlBw4XvsRCsW4t&#10;YGi5CGU5McKhgDl2IzwvVU3Ijc4illTUOdkSnZYIBJ40Ypx4TBxnH/YqmTZxFrTQjQOxx/zUJvwv&#10;7mLEBDWyQYVcULzydcvPlrsEg5YdwC//2JZWjPLKcfrlVPdU4tEgi4yUFEkeIHbwlrGW68gdt+Eb&#10;N274EJcgzqUJZqMVqEAOlRRORKejRTjqNHMQpgIMM0aqqYBUCVekTCAISuWug7LYa7IRE0yzg76S&#10;XFW2OZ/o21NWEpOjX6JvxP4pM368WP5rlSEcgLtwJKr4tpA7S6bITRnNQCjtbi2IckfaBgNuFH2+&#10;AlEw5h8zYZtp/OAIPlFYFVx3r266UoDmkO+UpYQf/De8eAS4QcRh6AwOKjYuMlom5Qh+YaGtnWQ7&#10;F+Eud17Jc4EPZMKDl/sTzUTkiEIOEGayDeAE2ExloEqgNpvw3vh71GE6GuojvjQIK8y20MxufDKt&#10;DlTxDh1kqXKLN5Vwx3FoBVvbt2lMYU5lexTipUJrMQvK0KpkpnGfAsl9bCRqmGkVbFJHa0ktGjKB&#10;gagHu3lrE61XSrW62E2oAqnlZ+TOvXkSbqAKYg7+uoTImYPCuN0ldB0dAp1AE4+gfmYyXBCVcBSM&#10;bvroJDpixPNVArlqgpuNmfOTnW7C6qxSokPTmYEswkqCws+FxqE8P0tXEQTKUloQS2CruqcLXFWZ&#10;KMkBQ7VWv2/evBla+hr21riiYgKECLETBRcSMJo+eCAL404ECXMq4U6BBJ0pJvOPVZxQqYBzIxAI&#10;rhzCfIOiDxUmVLT4kE/0OUprDt8Sa/mZM/nQJja3D2PDIScoKjp2ruA513IwsIM+JVl3dHSkcLKR&#10;A23YrSLTKpw27whpTyhZNMW6cXOoKnaVednB287lefpQZmHTIbzh0RKQAxhMxDR6UkOSKt6XL1+u&#10;kCdi4UptH6ZZxRUOskSfOQLKpTa0AwAAG8INiio3RiboxUXBIz5SsH2aV1S8UjYATC5IE3jjdskC&#10;hBxbBhmXOwJRShr5D+P/S2GJBLEcgSJfJvMzFFEVe2iZ07UPfrrid9uDVW6BFkv4kPd0+FndYo4w&#10;sYKYYDKTgQqYgSo+cTTi9iGLEOgpTMCs8NtEC9vEND63lnNs0r0BNkTNNNIdwlsiIiaUGqY5lzOp&#10;atDRNKESSROubn7720cUwBgkzAzbTgEhSJCefIhJYg9EUfH2DecKJRAigupxSKUR8wirHWwlykIp&#10;Fka4CKgonH+0vouYmZe0xCrQ1TKEbjThrm0hzwlsbP/wyVJc0R+Z2TkqE1AI4WFAol6FE0rRID0r&#10;xoTCqqxXbAEktxDW4SgTcFSVW8HyqBZCC+7SIfv93qp5fSFuDB3Unvzj0RGQ2YhttSodXznFRYc4&#10;F/z4cN3ljGBpIJGY6jGR7/pEyPrgDip8ggTCGI9hCRizv7spJ2BaeQH2ZKkxp/9vEZXC5tieOTvG&#10;HJRwHpEnEOBUXIOylSstv3CKNRyhzzwmaVmVu9lpPiUE5veHSB6fVhJJFUfWOJ0oz5JNjplQngiw&#10;DDR5uTAP9mePtr9YJOVgAoJZ209Sk7kk3sia5Y+FbMIF1Q+7wQdPcRleINUwWYeCEQRo8kVFWsgV&#10;Zh5hNdD3M52okwwn+iDOWOHkBLRSUbdDdZ3oVK1tYpy7tbNmGzfBKgEw4lyn2J8npZltIaZKSXQI&#10;VG1/PE/wIJCJAgFrj+uL8V8udAthIGMltkx2a3Fl6dZCDIqONjGTD5UK7IOMPEpda/mHkgBgN1iB&#10;fplAPUJVjxzirUDIRiFwFeBna+1pf+PyWXqXyRJYlIHVoNR1nLgIkxhJ3X4/x7a+rSEE4aq+AcDy&#10;6IzoQwLRsT9tnQgDTocf+Q8AkQUMmG8Hky0HBvjRMW4tTegQ5yI7+/CAPgihHq+wFT8ED7HjAT5s&#10;GrXZyy7CnM7NKLymYxPjcNilITRSxvx84i0Ac5fqawkPuJT4Cvna17527tw55dPlAx1DCzgJgUuD&#10;WMSnhHshn1he+LTpbxXNtXxC2yyiAPMpQ6WcqSVOYTtAYgr1DzD4SmKWlf2be3G5du0alXwn6YuU&#10;t3bLFsJdVvHzLJz2FxQkEBo/+eSTLTiJDxQjGBNZ6/RtIZswEUS5GXchVrAl7MxHegqEVtYYHGy2&#10;/A+7lFJ7+kYRI0djGDyDW+CHLf0JC936HohzaueNiqMUb2RaceIx1lVjtByV36pGkKNaSwFqUxg8&#10;GMv/XGEH2ACq9mk5sZtV7eOV5SaXIGDQTBMwG/1BRcejhcBMShkz2414G8jNtKeOKJgDEnK8/AUY&#10;UMH73EVQFm+LBSahOaL2xUWKhbdVNTCQ0VSVd2yBf05GX2oPzgz8WUptLQQyx9ESUId1tE0rSvKY&#10;PvUMkswhTOBkO1io9cqJIgJyIASN4YSqdFYgq9wqC/G2Eq6lMM2JCVkEBvoqUV/S4KGEIyudKrrJ&#10;bFR3wa/fwInHfotulZ1RruKNgbG9WFtlrWTkSfhUBTw6jm6cqcQS99H+hsFW3BI4MPK3SiKDtBhJ&#10;UjhhuMDxjwIng7p98jw3wpWkEBTVQY1QMoi+VnaIkfhqhYbYGfh38oSDlO318CEepaJlDq7ScEf1&#10;hlVs4w6mspxwhOIhx2BIhCQ2LpZIEp5aRBZJKh2D6jShdK9mnTY5ewwq7b0lkF0WQUYCBxIPapUo&#10;CAPWPj6Mm2kHIiVgjvL82McTajMNuA3yLGrgEbERKm01W8d8feGXpUwWVNZhGd7gJZEzbianqW3c&#10;ZytLMEvkYry3HjlaPITBiFc8riW8atAR/AkWToFL23KsU5zooP34MQcu13gMERT3U+DoPgh8WIwA&#10;seX8ACLyjU9o5Wg3MOysAjHcKx1vSd7gQLWk4kQ86hv31kKOsgkr+MRZVKIYoZUSzkBr+VwlEItu&#10;/SyimxbIZHtILW+1+tJbPRNrYcWwvvnujP8eKviCh7oi1ggLIyhF5gO06hjcdWIrqkYf4hsLgAS+&#10;0MEsjZsMMHarxoCWTvcApOkt9WhOQ1nUuA6apqpBR6DmvoZzlxM7bjJvWjlXq19R12dj4pUNqWHP&#10;WNgpVGKCrahKK/eVvr85gfnspRgT+FYgTMOPjqMPl5K+vIWJemJEDIqUyJpjZ+JEylBe+EQK0sxx&#10;+r8Yf02dcAhjzYQQ0QQ/na5uwg3Vwsql6p/PI3J8fExPJdxtw6AObbWu5kSfyGjVkUXUcCKK9OXX&#10;V3h/3j/F14JyYhyTYmeYx7AOJRZKPbU88tXOcVmDCkufGFkmtqGZ0IJPIpbIhJ8pI7IMwUiMFTIS&#10;GnnP9Sh/8jC3m2M8EUfzA55HMRU4Wwkil8oFjE+ByBQ8JA6rFWaRStpNSyy3FhgsBznTzK8WGtFW&#10;5kVNaBxUa0SMdLboahCzEZ25ilFQgUwUObrJzS5AWHr7p2z6IqI64g3e43wT4jpGCQQr8Lbc1MGZ&#10;o0Ysf2uHmd11XL4pzAQI4SIq0YSS0K6fhizleTxPMUrSPxNIPuFYm5hp3HJoBCoQgiXOXHUdAkUU&#10;Q57qmcqqrGLF8YHzV3SmPJOpbbAvdTTo24ZYZYQrsstMS+BEH38GSB3uUrygSy0AKhRqQ1QcJgnq&#10;40YesHb7KWVtVweHqoO4EVFvP8dNkFNSuA8hzpSh/CajgTCMcZoyx2p3lxAiiEqD3dirNtnB0UIA&#10;81UZV1uIdbsyTvC8SAHVzgJKu024VqwqnAotVThGwoQyNms2j/BLHlFC+MuRqEfm4GJkUSJpiexS&#10;wpdP8t///XEbXn4h11bjSflmPhFR0/C7O7V9jEyUsJyIPQkKpJxpPEBY5VGW8j6tODGm48dqqquG&#10;wjnrqGwUPGSn1R8IWT6C2dunJxyo4lxhhO1eEVGv6ttNpG2ub08EpJVFRMdbHGQfBOQ45xrvXHAx&#10;2VY87HQjAuE4TnZixVKazT/HokBvQZao4kL20Ucf9aM6ezGR1FJvcDEzq76M0sIBEDCfK7wV+KRU&#10;lFFwAECkKm6OiFOeCcx0FoxSQOZ3oTHOpc6CJDM52RHM4TrKOMiNAbEKE7DKZPlMRFno1QPxBVwA&#10;EKxKrNiJoCjTJ6YQRC2aM7IEfnzymmND23rU8Rjr4TL9plU+SSQoPaDIh5c5WEOFzlLmx6RQhMd1&#10;bEh0vFUCWSdh3EqJyRZanrtSyeSO6CtfhzhF61DSI01oyEy5YD7lnWsHWnm0m1PAAB0ILq8KpQlU&#10;YlF2mSz5aSU60jjPS2DO1xesmKKCRCvzBUI6owMTsAbNpSGHo0t1Tj5yLBvxAugSVz37QDXAwKGr&#10;pM2pZ7IqbhVx0yLYNqKXwh5N0BZNflBO3AaY4ysKOOeHwfwDwvmLOiChPwfhx2iU4E3kiIVBXYLI&#10;Kekja4gOKNrZEuW/3bCw43gSrohOMOCorpicxhBJJwsYixBAFwlyC0oNXczktIGdpWDbYcHBELVT&#10;WhkXFA6nGLv6CndjtgnhdvEKTsSGrbVKK/pgAOGcY6t+CTNNdoQ6HqMACScLhjZiBLQCmBZVTrCZ&#10;Dx5MtrmtuItu/IyTRZ+G+CEvHYi4cD5Pcjuv4jQRZ4izRBk27MZYvsIAxoEtf/IbAmGCR2qnXhAl&#10;RqQSeFMvSKSnVwZ5Eg7zDBdJUgvZ0t3LjdBN0SqstWo5BPupxGiHacyBZ2mC/XAmkpQvHmHAZ7Gg&#10;4CgtiTMVJpcVcCKVc4+QA3vqsUH1K9blLi0canE1z8AhB2pNcMSEceJuQSXKEBjG1Vr7G2+Ce6rl&#10;3dX4reLNOSDBam5R4+SROzFagFJsydV41Sa0Ant0KtMr5ER2u6kLCvAALSDBT27k4eU/sGoZmmaz&#10;u/P2T+MJgxUSc0Sas1Tr7iA6DHj27Bl3SCokYkcIgwDpDVUkgqauOC0FfPzXo/QlmzbutgS16Qgn&#10;QIRIr2Icj5AaKacuQHAENDgubjICFiBCvDIOgkyVscoJtbXyjSO4iVMkM4WFn1GiJX58hzK0dbgC&#10;JrSwwjNaYrz5WpGWMESM0QpBMajBibNUE4+4Q5JUzrVGiAhZ0j50A50O8ggKFAY4PtdCDz97pU9h&#10;wO0uSTdswv9CpmNDRNYFX74BhEzDy9mrTZM0xGiSsO911RqA4Eyrilte6ZK3fYWbT09aSYz+1gYK&#10;pgnbU4b3KM9GS+jQJdHR7nNCo4y9N8BQQLUedYiPTuKVVujFt9hNmSE2XmTJQhVDgCHii9o8mizu&#10;WmAw04ZN0Ilc2MheeqpVeQATYV5WQwvlZQj9jRhXtrG/1vWZT5iDbamBjBxh/1gp+DkFMhmbMuPi&#10;ukh302wEZo+Zaa3WPjThW4yjqiFWaQVgQkZVhsdxltvWWTSU2FwNY+YgO9HxKL7GDdLcHBguc/GO&#10;/R0k3VCzFkXyPJ2FGAIt12E+5/jGspZb1FFQAUsh5iumKdX3x38bUuXGtrK4zNWySIZSMj2LNYqR&#10;a/MrOdmWcDSqhMA5IEmrbr0lRXlB+IGUYmyUTVojZSs2x9cSDXRZRCXe5q4CbRDl9dVuQ2v5CiEa&#10;ZCNKhRNK8rD5sQqfzJgWHSgSWePiji4RCJ/Ix6qFbe1vMGLlRmjhSUxteVXfVva3gyOoxzn6JlDP&#10;dVDrqhodG6c8V4cf+nhM9I0Yn7Vcx6DJ7eyRz3nA/hAlZNwCD1zKdXyFtA/+Jo1ENsiZXIoMkQnn&#10;Uwk8lFL78KF9WMeBnIYoOA0/gBMznUKBAFAKwwA1jEsc+/CbESVcaMz0mG8Jr/KJmfqWcEs/4Zjs&#10;6Nu3bxvBdelZ4aRt1yaY8QHti6XyifdYEVV69Jbom4kVYaxf4/uVe/4aYU9lUp3mmW4w/IBRiUGv&#10;5KPqsB9/smD/g+I9xf4ONSE1ZC6t+stlCYSAGcOFqVuLvnhxrzySjDoAAJaWm880qtqTGmEewHwd&#10;wYm1cIKj+r2NA3nMJpwfo+7YQI9+ld1enLcCBFzDQsE2H3e7ntBSjLGJk0QXg4AjbImfSBC7k1m5&#10;56PSrlPsCT204VLbiAlU9Fg6BVxomDSqlYTQ5uOsx8bp0J+2whNKAmWlkZ6U5JRitt/vxYmzdICA&#10;XfyIUKqOhCu1rleIRkfrVWXebmzXkdLKmN1yRdUaWejgwc4SDAxlBM8SHTmjxU02dKLdsFLf3EZ0&#10;oBAWAZdWoaS3TrSb5R1qxDRfxlY5TmiFQAXCJiKtiOoQZKpmE/o4lDIYzSbGvZWcchJKiPCpVThO&#10;60JmAnhZRW1KgkdIcMHEnvANAwkf2pACACpwiEYchQzdiLXkFG4CAAHXHI/goaoVejGFUTooJMIn&#10;oB5Rp4CKPoFafckAAPEaidHs4zhvY0wA0HG6QZN1LAcS6YSI0RAyQrVqOYX71OA9lIezGBtOwMZb&#10;rbeC6yrDLfEy3ShGvSDXWZWB8eG9/Kf7M5C9YM98oj9vKuZTjKrIDhJEGU7oZtyGnCBXJw/awVXd&#10;d/CjR4+4zioXNZcP7EMxnud/MAbFgAGihYmwhYel+jvvvCMQOnbjNJuLqUues5hTvPiHW0AIclzC&#10;RN8EkKAV5d0A4h120YpYpWV1OUsaoaTWEZC26rERPAXYqAp0pRUMR1hUJbydgKjBeEarojdB3yo0&#10;hYuYD6i8TTEn0lNQ4IcnAzNsM0Qu6LiB9dPORBE+yXBBsYm4RCxCbCt+1vEoyraSDiLl08W50pMg&#10;TJqLgldO4TcIkVBiB2DMBznL7eMsiHUE7znLttQgHE7b+k4BIYpRIxnlexF6uidZSFt9wtXGg7cl&#10;jqCwLLB/NOss4/anDy/hkL5Kp6AULqU8o3QwpNADrWpqE6ezwltwEgum8SdzHCq4Jjx8+HD8R4wW&#10;Ac7+CoKiQjGHMkcg6EYloPUK9ujPQB5mfmIyPSXFTBM73Lp1y+YwCcaKIvXI9i7IEFcojN0X+XNF&#10;jLzVuhYjK2Jhnx9EXZdxgCR8+FAHf8bqKgKeR7Ym9KWq6uE6J9rQbvMaqo94g4HJLnb6pm39bGfl&#10;CTLFgogXB/ItP/OhkImOquFcII9k8C3hc7kM7TzPFShFFvMVkMhNajuUziBtE7sJyq5CRUtKu1y4&#10;udBg+4coU7yV2M52kjta/K6vQoCyjIp6BI/qkOcAIkiJ/PeodargmdM080WUkQmwGjGuYzcYZTns&#10;eqQ0S+BJa5xr5AnEMJW/JneXPEATSmwOWHE0r/XhiD4ApbB57DYnGLzBQYW2Mq9jslWFeSKgLxUB&#10;QDfzG4LrOURV0BEMLT5KqhB9cFjidOjsRKfTgSahh5+JQYhULB1N6IC/HE1kl7Ns5Y4sHEwjsUmV&#10;yWNcTNCxo6nUd5vTqW0Hj5YoCbkUoWAr2Uugx84MsY8NK+1W/dM//ZMrrfQIRvlEBTLNWlHI5xUw&#10;X29aCdwfnQg6KazENG+1QowjIFJ9dfHCAgV0EpxHbTQnuJAQbAouRCEI40CyoGdUFDMdoY8sbGXP&#10;yEUZ1joOZzHTRzbTGKhsMwHdq46uQYzVGucB3mYpbxu0kFZtRSsqQR39O9SJQZpiLEVexJcNhjJC&#10;yUDeTGsFTjjkkT4K8xWCxViUi+QtvxlBkbj15s2bly5dunDhwvXx/x7mKAoDFfAoh4jmIGH3+z3d&#10;7GBnp9uQJtKKAhwiQQxiWCHgT8kifIIOKgR+wIZ/mGahHaylg8kIpSqSFYS9thUFG9LcHDcGrcK5&#10;/ShJKuEgVBWHdgklgxSMwAmoGAYssZj8wq0lIDGzX/4wFRER0I1qijL8/OvxF6dZZ4T5BUiLFigM&#10;IeLCHC2IUtig5azwihPMJIJL7NPNzwhak00Sh1bcDiS8BPa0UgKxnxFoqYrXdpOwHClxI/p2HO+h&#10;rPBs89Boc0fEV6IzxZKcPCGxOP30A53CjLKKLCVxfOHNOd5yCFVp2B/9TkE4eIM5WixExN1WfVnZ&#10;jVf5Ftto3WJpyF137tw5P+Ty5ctHR0cqN0hIaoHWejw+PgZLR6cPoyzUt7aZIkUrrxjLCdIBZrwl&#10;oA7nFAD1Bw8e2E3icJcRltoHd4l4+qujWCj8+K4gqqnySfS73in/+uaowcpZ9dunqQ5edYNJwA+j&#10;IljGEmyGk41Ybh/lYPDuX6FlUQa8+XFrE4/xM0kTS7YlnHtBi3+ysQTR4QqRkm6iE1G781XXeN5n&#10;Z7yED/mKP20SVkHCHHwlLio1W2hoObTvUkU54QXeIW4ZPse7v5AtCGgpryBYdCFVsuF6WSd/OtJ5&#10;HelsouORAQQQCRyLHzm4UVou5MIcL2iJycQ0c1hOXdAnOlVrGYJVMRrzTLCtIyx3HOrEJjABXvqS&#10;SgYiOyFnclenSEQ9E0gEIXhGvPJYLSc6xUyAG0ErBVtHDvQBxLOYSN+Iy6NHlOSRuyBA/XPVMlgF&#10;7fJlq/34uxg2d7RWadQhYcgrreX2sRvpztSFKQpgV78PAzoGFA5v+xAHEX3BUieIVybQwaGOVgDA&#10;hRsjaL7qS0s6VX31ib6M0lH2+AqOVYsgIVvY4ui+bu0GeaaBIJ4SPpBFQLayp77QCJCIi5RAC6s4&#10;Aq6CQdU+X4QS+2BefSRoH32WirX54Upwu5nChkdAsqe3+vb3Nvw4AlTQqD1thd9lTnrSkOhwHc5l&#10;AueAtA5Rfrw1jpr5TbAABmWb3yVDS+gGtEGOJloqVc+qvpSkSYRLH30TvKUq0Ipg9yeDJnMyF3nL&#10;XeBK+jQRF6SGQ28MAWbjosYceSfQih+WAewylIgRM8WUuBnYUA6KIN2o4TjqCTqhEs8oP7YKJ8zn&#10;B2Kc2hFrO7CxVOVVeaefUQyntkDb30woIsbVtu1PejDjkeigF2wD7aDIvdJH7oA3W8ogNyfs6a1k&#10;xDlzH+kAusJhyXe+8x06cAXAUEks+txhIEjogBlttTSnW2HifK2oEXOsgi7f6PBW3S2txMXOrOBA&#10;HNJtzA6WW2UyF/3p+H8xC0HXXPCQCFpEDB62smF3CGqET7rxqp2dS21YEkdt7GfcTKLjlNzL81Vx&#10;fSOE5lr7sNdC+9sqhR0HlsxBztTjw+1XLJ/LeoHuwkR59dsOdrNQ5nplnPN9FEoWr0JOHA6f0MgV&#10;4ivQbKESZ2oBlZe0dGOphexiPpyYYL6FdtB3FlvAm1HtKU3AzAgPm+Zm6cQQ5YhAxbTt7zoKc7UT&#10;BYGHyyJRtmSBjgqn5PvgNqKcAVuiogPS0/HX0c20VumtChBJ1Aexu2PMrOUKhGkEFduh0/uzcOil&#10;g2piHyfas7cJT3IFzdk1WZR1/MwzXC1DebgfQUEO4fC8wiEHsSiipsC61xCs22+uKgiqR7y0dVEA&#10;v51yRRvGUIWwTb+fEWYV34pXDsNuUNuFVP5TS7QoTV1RmaEtBkRH8Eot4EugFvJgTkoQQDQCAdV1&#10;SyJBMwOrCbKLAD185AJUK21AVhlAxNo+pIgJZlIMpoGV2hnrCib8lUyiGPNXJbNvYtMIf8kBrQla&#10;ItLWeuXWhnqEVn2tNutoMVF1GhMRfau8Sprf50UiDMQp9gx5dqaMQcsloZpNbU7Grcxku3gzSpiB&#10;gNXqn2otkD4lkSYBAvNn8Z4jRN9ujnMFARcb8vPDhw8Vhnv37knCSF/N6K8iN+5RjgmxhfM+51tK&#10;Ugl91MPVyiGV8JcOPcW6PI8F9EEiAHQNV7+FD1lQrz9FI6xDxyBhQ32bmx/tQoLlsDRZjBhMnKJt&#10;pFPsM5nUbo4ACTCAWy3XKdW1AGOQ2vQh3FLfIAM5ShC78dBZEhYFHdByHLpxOhf9r/buxMu2qjr/&#10;fkXNz9AFRZC+ucilVYmADRobUBwi0WiiGMQENW9UVAwqBpu0w6jRMWLERMVuJHqNTRIVlMSIkQBB&#10;IMAf9X7O/u7a2fecquICFwU8c4y7x9prr73WnM985pxrnTq3Cl21ZSgS4amR/uFgAEHvOMw6I2Uu&#10;sC8q6nBkB5QiDTFXMU9OO+00XjBGKpTfKVYiJvSHOdoj1VTnZBNbBB50ZOe7fGoGydGcVpFNFGYq&#10;gQV/GMgLA3cWP3BBpMTk9KwQyqcM1KazSNTDOr5gb1ezGaNNc0tQmyEUSyUScygpFUqv8pFwQ3VZ&#10;kvJEsPSZh7ItFmRJe1lxagPdDES+Fra2kgKtkwrhFIyiW1BTjCauaBBtZCTKlEnp6ZYtTOA+6HGx&#10;qxSBdURGSkxrEqBBEozCxEZq165dvGAVpEIPLsBe5Tz+KOEgRTmziRckMWH1OGWiBG2RBwG4yTYO&#10;7d1ajmQR3Yw3mMSlsI1dPTIPk01uCfNYsdihA304FJ5QlbIgKbFLdGJfGvn4xz9uk2QPxMWWNpXV&#10;6SwopBFXYUJ5U1GDShqMEiZshBj2gpQwR5sOJL8TjWLTI1ShGHPcwj8vQE+lN7JtgWtFDjPbHGiz&#10;1yQxrRjRaTn8HHnwAAXrlMClr3npVOCqd2hW/sc9nJw+EAWacqCNrpVwrzhfISFp39Bsc7FD4hfG&#10;slT0sYv+zAQawDlICQepQNYQZcJZwsd8yd9yS3pOwgSxoGpwHDfZOPIyV27QXqgoHsJGfbJTEyey&#10;gL1GJXzK2omJvIb3Mpr4F6XmkiuBnod4MbLqoTQHJJiH+omqzEgeQjtUnmJGj35EUa3d4rrBehos&#10;oWAqtolefFK6HEnVOZFPbYqNKg7fuqQ/J4G4j90Mk54Ql3uYqROtPXV1y1v8lPNUUzkCoCqWmYHr&#10;LbseZ263rtys0ivh0FTdDeiArnJ3/jbYoY0YDyu3zZDo9JbX2wR4S2gRY/R7igG8CwG2g7FAgo9Y&#10;BReoK0jwF6uiLlGzURwg0oo2v5AKOeH1GryOMbYddnDSh9SAZCV6EQVh2JaGgC8OXS0q8tkFpeAF&#10;rL2Iykc3LnbFSxtJdCyRUZW7haVoJLxvGFtYZDBvyhpMoANj6WlFNMBvCng3JkgNJilZmAGvmmES&#10;tyantuzgaubKduCYky2ELW4RhoauMpStJ4uAZsMnGBos3VjdDJbWZoV+FoGO7UDz1jSMhlgaXa1L&#10;GWwnVCpHSz1cxonByApKlraM8dRbbottpomIkCFZbaRH/KLcygX6rY5UKIqoWMeJCIAq0iva5Boi&#10;ohUYwahQwa0VqUEfyrd1gBIobBORufMHwWqJSWjIIxoeSWHCwa4fpKxgmklMRT3zK28UswrTWog5&#10;yqQrRtl5eEuaG9Ua0h/mkCqxmYWYdSlPtKUwmVSeKuc4RXS46eNTaUqUsZrvQIFC9IGbKwOpNAmV&#10;KIZ+rmnINXwUkdw2DOA8iG+uJnFrTldtaLNUmwva9Lgq4YThnjINMZRDm2zEcIswiAFhNAYyETgm&#10;hHZcpUM5EHMKZ17ARhxTMlFF55QDYxSFi6AET4AsZjHH0/T3ItJyiltzysz21tKUZAJktcdVnrHV&#10;sBDCoJDglQzRG3rmsW6hR1vzWFSnmfWb2fyyLkapNzKGALfjSVumGeYR2xkrYKlNSXygLZP1mNYj&#10;dkGV+Wb2iBXG2M66VsL7ZIjLmGYA7wAhHajEa1VEQEnU08+2J7EpxJylo/A+isLhdeVvcYQdBGld&#10;1RS7HwUegK7j6KG4eIrDq0dcI4FM+XaxzGEac7gGVhIRniTaaCOy8BnzOWu+hF2CMNTJcXar8jbO&#10;y5OykEjxiAcFr/ypZ8OqhE7styWhmcImzG699VZVsM8ixokHwQmVW2ZEPlOrQEgDZbrS25UB/MRb&#10;XIgNbl0J78oCJQImeaUk6Mo8Dus2t+GKCoFkBYYeIjzQhReRSdqSgoUQk1RQfm3PTljYT/QT50UG&#10;ynoyFFDUoXzjamRbKp0eGYD6RHGtfkPQFVhwRH2xAXE9KrHUY10vtqX1SKJXwg3WoyRrG9Yrbs2g&#10;DXqFvx+9ND8xwFPO8KK3hBkoQAQrsIgWhouidnBSNliQQEEysk+hQcHBcooS3plb8dZpgI3OVMiN&#10;MYCeBbD4FG8CI69ZxW4Mq2goHlDK5kbSbBOKGPggeOBMW/hLUpzFj+mGEubkHW3u0/C0IGdL4V1y&#10;1OMVWoGUJizi1jZn5VNsKbCJaMclaav0Z6qI5JbOnlYCtc1sBiWZC9QemrOU1YgaXBqu4AICE0Bt&#10;deyVlWhLAbkGzSwBf2ioEx6JSSALIY3EbAwkBpTXUDSZSjvRBk7VpQonYbmS0rG0JciZAyXryoxt&#10;gMp33mKawZ7K9aiONsotzbmVGpzV0sYzZKT78FUajjChtwwwocGoFffwDRtBxNHEi3Z1rva4KO0p&#10;Sgv/ca5NkRm8peqbE84MsVkX7xIrDSuZrozNFtmZXVYc3x/qt0rsSrBI3LV1FphCj7/cSo6eCljx&#10;K/No9y42Mh9PTA4Z6OGDJANVKFlUD5WIAmBpqNr3UE8PbbnVu0CAsCtweI1/c5mnxpiKmLyshWCs&#10;6BFXWoV1zYl4ZkMeAQs3MWVOsJiqgqcQesWLtHUloPAWaf7pY0URhJBmkOtQ160ZqvqZGVUS7cVn&#10;OMOfbhIXLDXG4KovVemA2MIz0CYBtYQmOagZ1hJ0Uj+dvYLqyGMSxqYn3Uo7OgVj+wMjRYdbbVfL&#10;paq3EsOYk3Uwpyp609kVmPoFhUnEiyzhRfPnNZhnF6rzWnQqXuhmzvCs8OPYGcN35ulJDX5ESJqY&#10;yrvEi26ZhtLCZBWKSeYnXQVOzXa1d9SYHwWJkZXz9g1upUHDRIQiImTQALbs4lNKCmqSkoCiJH0I&#10;VQnmwCF6cJYA2XLnoVP6Ep6SFdAgbCpLmEdO86h9hm2HCNqQmkUO8SYtSZFjY8Ik7qdr2icKngwS&#10;Uuq3/O5WRNl0UB30AJ0E9GDFXbSIuFI53zBgLvoZPI3hbx7CSNkHBO1ZiDwrJbkKxXavqC8FKwZA&#10;xEu1UDXFUQGmEtNNXnCkSLK0/Uo+0OPKPR2spUhcByv3S3ZlNAmRmebHfiW5ct6hWUmWGavcOilA&#10;ipAifFGfh5+sLE7fg9BK8baKaS1EvE4MNqdFvasIcXNuq0i4MpwLa+OBBvP7CL0rZytX9HTVrror&#10;PJ04Kd/Ifgzmdd6RBVAN7Ob0FlWBAw2iIQCgB0MbnSiuqFNV5TAe/qaFP8U4SyLgIP5SjDXKKfpF&#10;oOBniwH5Wht56KZmuEphhukksqrwlr+ohEjIQ8Q/wpRZaqOQBtEjQeCette7gkVinbZ0Nh/wz60M&#10;t6grHzGkW7Awh85WJ7QltdnikcAzJ6Eq4ulBSLVWo6LLL9Kot8prpMRHVeSnFSgirauRhukxvwbb&#10;YeVqPOW1S4WMkpKkM/kLSthCKMy/kDcVqA2GZ2mX/p5+7Wtf424zgAjg9Gcdyin8HgEBLYtZmBgv&#10;cISPV3gfA8NEsURyr0APAeQpp2GBr7J6y9LUk0z7RJSGysmZZ56ptlEDGsAnpacyxpbSIaEwXNox&#10;KN4WogyF9+zZQ2HIW1R+JOwlQ3ZZfJIPKFdSfe3DWLdwg7YXGYix7Wg1kNZVVqGqbahAQGDgRzB4&#10;Qo9Dy7xeoYZIx3NoW128yGaCi4bO38ZEg/hDMU4sv7nSuXbTkrZ36GE24sXilJJI5ZYy+ivhyENK&#10;oSzqGNohFeyuEGCmFwEuEaH6iOBWovZwpaBAJNmADmamnuW0aWVRkuZuGQKW+DlJoYparnFYlsZ8&#10;rKYJ1olHex3a0hBW2jxy6qmn7t69Ww+F2QXnBsPcVG7ZYmSVTzl35VYDwNXMeZ/tgkKxV8hPOeWU&#10;Y4455thjj+3znrPOOmsCqmGNlEaoLe/hkrqo+o5wbIoyJ9d1ogOgFKc9PptJhcOZTYDwFz4IQCCw&#10;l138QmgIPRjC0wBBZM6J2yYXETIzqoCR15SDHs1FVbadVYwQT0LmLPVC0rYo3jqeqesdydxaBUU3&#10;2EAkaIuVqRU2RY7BYpjLtQWbABZa1rBJoVwFA4+NV3j4EnBIBkQUH+JrIcE6xQZZ0Hk4cCvVCUcS&#10;DmsM3kQRCU4QipAqloaoay9DhB8b6ABT1lZNWSvmZavOvt8c/m+ffQpRpAGqGunRcCW8lVEQcGuM&#10;AwHUmkruAzo0xarQwmwrMhxqMJXylFv5ThusXRVy4OinFR3c8pNJEIj7taWDNgdW0W9w83hXObF5&#10;xDarCGYmEw2Gk0q4hs7yi7CnCae65lT53a1J/nL4+bdANZuclbOsAigKg1FItOGFMx7QBG+4G1DU&#10;kxGk9T7n8JaMj77AUQAsyilmMDMbTUuTahjdaKtdCRd4qIysCklxjtz865GRdCPm0Y8MsEUAZOB6&#10;Y0olkYGG3dJZwIjJiVGRRxv9kIRuNOd37gMmNCipwTo0thm1RaMz8pSJXCnsdoHvUJhdO06R8ixb&#10;AG4MVT1lpn5j9BNQsK5KzF5WIDxhkaeC3CvepYl1+bqtAxjdEq4HIM2BYFozeBEOZlAXZTHT4h5z&#10;vGsSfkcDxqYhE6yobHgx0LQXH1w8+9mw4giuMX8/5UE8TMY6QZGXywXooYoYBjqccStZ4A8w0cZu&#10;0i0dvCg0vAUHSVYCPX2QfgojpcpfAGQa2rNR7MgYQ1LaV5F/pBrOsq7ywK05mi0alQTer8dVm6V2&#10;D5QhdFDF6QYNQDEHwkBDb16AG08RTtHOfRrlYmDCn3AoKyISQ8SpNIj84lcgAMdInIQY9EQHNJCh&#10;4wQ/egp2k+iMnDxSRfRochxhoKu1BJp4N7NFXU1FK4+8wkwplO0srSiihOxqTgzxSAh4nV9GBGci&#10;Y9sb2XvNj5sJPlhFoAEKda3FIlMVnqT0q5PUgAwqpnYsNcytcCgbwJDh4NVPQ56iLZFk+jLBySef&#10;3D6Pj3hqEvxRa9uHqSAcakCpiQCQAgQUhJKiwxLMV/JVTeMbjA/0KRKpByKEpIanjTGVbIBgIwqD&#10;OKzqUQVgxctKQJ8GVRQmkRiVA1tJYcJYIPCpXJR3XC0HPQTgDvEiA2OOMiTW5BwTVmRxSUUwCVpO&#10;Wy4OUratbtNcnbKNEAvTR1CJOktVk7garMzJCUgoh/zfXyoTcvcM/+vD4du46pzDKwO8r78fUBmG&#10;BKJaMdCwJC2le5RlD2O4EMQszEjYMTh+AJcbiHb+MN6wHAOawqwAwwnMAJkwcwWQOMHyEiJAiZwi&#10;uuxWJG6oKTa5BBba9GctYQLhHuKR/kq1pCazT+bjvWGMMi1pQ8A6oNMKIfCGObb2CgMpRyjehNsI&#10;TIV64HiqTbEqdzsD7al+69TTMEtINFI5IqoZbHfLfBIUbom29AQQXCHCHmMIdqqIUrClKUYTDWlI&#10;ljHGNW1dIckLMh2xFjxpiG1yLn28okeUigrU5z5R6nWTAx8INKSeFGYJ4ICI5lwj7yiHRENUiyWT&#10;mF8uozDNvcvFsoNHesp3NBF7ohe2xKL4UI5GiXhSDOOPp+2sG+aRYcjjajZq8GYxoGLBnyEW8i4r&#10;jNHoFTniqU996pOe9KQjjzxSWtEDVdYByjzUQ1dL4zMdyr+lqlI/E6QJPRGVFRIcYzOEPtpAhqRK&#10;RgQthF1RBYy84NZT1VHUGBm28rtprQWT4sWK3CpEDZbrLSSZ0rYo08gu463IOkvDEEUFIMXMDwGe&#10;QjmTqMqUiZbahD7OypYgUch4TLPn6MXKkqun4MVtM5jWig5Vxx133AknnCA7y9FUMlL9xiKC3ksH&#10;60R8SU8CE9+ks7F3+Iovl6nczO8AUMXqxFlyV8b0Rw9jrIifasBJJ51EEzroRDMMb7OCmTZM9ijC&#10;JFryVyw1TIMHCaBIlQzm+tnLWO/2o3qJ1YTKOeh0AsFVcrCER5KP2AejMgwl1wJTipDNUIjOFI7J&#10;3DTsExZHXsJlE9N6Sg3F1Tx08DpjA0GFCwdWxzHvGkkTkI4gDiL7gZd6XNBeTaKT7vRPX2niRCZn&#10;O6tNZemqdULDWK29KONDCaeP2PeWRwRdpaZFSho+kENjOmMyw80mcPhL4URIeYbOvFMoAVkDb1nH&#10;KEUdl7DoaU97mjLvKiTVZpHe63QwYbsK64oRylBJ50LXAcMQ7rathjHNL12YR6caMXFyfhZ3qGuX&#10;BivUVVPgj/+ig685l13RpqwrpQDBcuavfjFKj34RJAN7kYiv+CAu4CysDAAOrDySo1rdHkt9UYzF&#10;jiogqQpPZNNJH7qtfmywKlv8sdGEy/s6ieKd8XrEHj/RQ/ZhG7W4kIrMyCusqpFow1rMoynhP8Yn&#10;kyMJD8n1gAOBaRUJIm2xX0IpMDwFinKiOGEhmgp7MabRBw6CiifkiKFqLxq2OZVthdk5TMMYnLYv&#10;QXQ42tQwjZl6VO52AIYJTrf1wJS96CsaxRJtESW+Al2OcKUPzUX+VDulErcafCN9GyCTuvJW2nZV&#10;wsU/6+QXAUwY3palXCNOpPIpWjRgDhMZtjwbMkkrUgD5XIke/ZSknsHmxH7hJKiAbyo6sJeZXkFB&#10;a3ElY4VobuI+8SAGWC02zMB21Q5N4eN1q8BHf8IQrhTwXjQPnRHXVacZdLLRMA1ICm/b8DbjKusz&#10;nvEMOYvAWfTK0QoS2BehOWQTnNEwG1vgjxhUghjNeQHCzM8LrpS0tAFSXptxqcFC8sUxxxzzlKc8&#10;RQk/8cQTrctkUwlX1xCwBwWR+C8B2bdZXSRzDTwhAHYKELeqmh6PCIpChtP5WtIvjI3RSSuCTnAT&#10;pTphZWbCLtFRUAgWNkLJgMxhL/wbIysBp7cgw4m0BSb1el1/mFCpXYLSSFuhJKD0mFAQmbz9H52N&#10;0U/A1YuIQawLDS96nQDZVkDRkl+MwQrBbnWwcAd7kRnVmSYVlkMmEX2iFfmxxbsIgMM4STdamcE8&#10;EjFKMEGWYGn2ygztaQhjmQwB3pTo0eb0008/77zzvGUSugltC8nIqpfyBnNm0txaBjBN+FirvRfQ&#10;AEWCrixMJSlFunAskz3QW2hIptpShJQ62jOTn/zkJ/I+T+EP87XFPrtkbV5jQhsOrKa5hVjqSmcc&#10;i/+nDoL8VSzuoIkIYi/qererWh4VAcgLSydFhtMc8RAMztwhw8Cc/g5jzJl+xKtfdEez4ppYDhSu&#10;3OoWJkSDthrVb6DhgyvhwRgCT9e2R3CmW7mLEzl04Onifx5BuyW8q2FdE+rMs9wqNkWiiLMc6HJT&#10;+wxC4driwrupTdXmNA/xoiu76KwfyNUXL4Ir2wkoYDV9OMGnAAGXM1V+RHhUoYO1zIOB9KeM0itJ&#10;YpSnFqVAEUcZvGK4R4JIMqQn6wxgOx0KbVdvGYOcLU3UVqStkKWG/SJtK1JEITNsyw3xJBtCGt3x&#10;HheJ87tdmxpmXkWun4X3wzDljWayqhACOqTY5kpYQtdEm8aTGEPqNNJVm3cbyTCmsnmRMza/GOw2&#10;ipByEGSlPzFJW1BKBALGaUay2DN8Tw1TmaBs9xGCkBs+ulh87NAtLJgDPiPJj3/8Y14UqyLfKpIR&#10;30thEASCjYur07xsa2ke4icKRxExya8czCW05bzO1lQSP9wshhf1cxC0kAj4RlyJ8HZbGsRgRlkd&#10;qviHOtK9REmkV4YLiQGDxfYtYmmgiB6LypsYE3VABBn4EHPSweQ0b2MhU3uF/nKEVKLBEfSX1ygW&#10;h+wkYI7xHAQTCNiu0UQsWaKFularqJG26gFJYTMIcrAU9t61BIi4mMBQf23pTNDadPd3Pnbt2qXt&#10;VKehp514HKMnwy3HENBRlWKyEofyDuR5n3/1iAGGG0Ykbq9QqXjjL1ZLmvKgDb69v3Nb5dxa+plm&#10;WuWHIcK1/TUlpU5xyOk4CXxIoh/AzZwEi06K9aVWDVp1wDWyAdoqOnaJVSGKEgig38yKkPQtf9GK&#10;gwQFhfnLxguwMDSGMqVvwpYQJrIYfPBnkdUuvVTb+OiRgzSkVL4ggouD9JD2gkQnH2EaWxhoQA39&#10;zcahhulkC3YBGdTqhwCBPEPkPmEY/+MeM4WhjOEMwU3s1YmiZhARKIecfITSjD377LM5wgbLuU02&#10;4HFGZRqJM6VRHlTzVO5oAzFchSG0xT6txHUfawlAa8VJ1tEfDbgVbkLYEhhoNmIGbftLJotNtjBK&#10;ijdVmXRIkjuJrOJFwi444IAZoMHjQU0B67YoSClgUQRjOwUYjgDYiAOu2u3MZEjcI+o3q6VcBOA1&#10;gI8LbwqopTWYC1usk8yBgMkSDmSkR8j0XdTGM41zW0V5qzRCgG70JKgCedqGFfy1XT3CNONdBXWD&#10;E+9OU5kc5QwwZ1c9ZjAV/yIzDuMzd4sv6QgO/MvRhqEH9XDGVXQzB0mmiu5qfstRxmyVEg16pq05&#10;++TGI0ryu4DF2AwnaqEN6HyLycWSJMFetLEi5iAVx3ldoqNAsQ9ewYu31MibOZFTME2/V9jrkU4K&#10;YGwD6C+WmcYdHNG6NLE1VMI4Dus4i2elDlsK9Ou0ya0qlMHCTWJRi12XPnchG0cNIopYbkn+41rU&#10;CR3OwE4pEqZsM6YvHYAepfiDoqmb6nzDQ+07dPaUGMlPRMOwxrgFBKy5pwAzCQWQXuzB0YoOOmCF&#10;bxDLBURbaRQnthpCiM3KbQkURspP107Y2d/pXKgbaTyw5FDzU6D9BGVQUOKDXdDcfvvt0oE8mNoU&#10;i+v4rQdEz3rWs+QRwcBJ6qXgQQ5icpNQjJMsanX7KbceTRt2Sb/KymozSzEZyzr+7ngngytF8an0&#10;2j5Xj/4SNPYYSXAIUEQaJQqGhXSaTTbxOti5z9WKhRbkhY3ciuV0phV9IMDdIYBY1vI6fVwp3L6B&#10;GibkJjpMJ1E9ORGkrgUbAqCEgyO4AEXUS238kZX6/pF07FiseMvO+rELDbxOk/I+YQXv43RIQjWu&#10;u9piQti+E+bCni2EtmKPPiyVXyCMhFZv0b6KpUE07MlgK4TQicmM4g6ly7texAoNPfrBnj7sTfJC&#10;jpM35XEuALueaV+l7Wr/IZSAzC/SgdwqppDQzJySYoILFaUzq0sNHAQKcPVpKtZVVr3CU5amgNU5&#10;EVzEI64hoEsMMw8rmJDXYpRXPDKPJJVdbnW6FfKGEbN16kJvI82GbCKCjbBCZkUOn/VENpRmL5JA&#10;gLHRL98Bh8lGVlfM4NYAmjAQLTld/hWJAg1tGE40aF4JN4wHgWAHBg1t/oWnjRfqEqmZVpYANR0Y&#10;yyhphPJMaDY4m6fkQ0BtOZAy3CtcQytXs6FQNiKYo5JkogRqOMtOWThBwpxu6a985SueOjmIIGbS&#10;hOGUhI+QhI8e/hI4MbN4YaAwoRu7sJHgp9IuFtgbMTxiCzXGVQehkrSmCFFV8rEKwDs2tE1UHiRJ&#10;8WK/1ReWE7pZ2rq4LQ9wtCtNCKC0MVAUwwo+pDTOCxVyYoBbndQufxoM0mo/r7k2iVdcVRb1Iql2&#10;2JfwuEe8g2xihPJKmhgEO+VpjkXIiYRNFWK05TJrSSwiWnTgD4FVLKISbvAIENg+P8LyoP0NfNpi&#10;qg48jthCFRv5yLX4lXtRAntxnsvkE0xTO4zHFsZmPmSs1TD9kHE1OD5wiqovWS0do/WgCmO5jL9s&#10;ICxHh3Is3lrRnAbIEsNp/DuSW7s0V3uyDtvNtnHccccdfvjhRxxxxNFHH+08pJa3L0YaANFS1maY&#10;CJfp0AtSbaN4JeYRJpUlPSLZppNoI0FtkmuZyh+Lbdsg2hyJOq74zQZhj/HWFVFytytEeLQsIFeK&#10;MeiIW3Cwh0tEDoiFnMY999wj2ACH5W7RV8OtGCBSJyfRIapRADNkLr7kAMuZ03hXBDJmUXle9jLj&#10;sUdCNB5rxZWSc/LJJzvJgYVpZqAYT6vcllBvEJGTKC9TazCq7O8qxVgaMmznPMbyOnvFvEYbQ4LZ&#10;BCClWi82gx7XevI9iyQIr5jEbKGnp5lNAliaBzKxLp0FAD8KIcDSlu1oFzOIimgVrDK5GVrdrfGM&#10;NYn8CDFTIXRkEMy4AR8CNEEl52IUiDQkJj3VablJj0Ow+o1+xnjRbJCxXFuToohQjN/VaftTfgGy&#10;4KReH39RHsL9CFB6EhVISzfbBTpgIMVYakU7Bl5zxXBXWlFJ/NvCA0p4S7hWh6cZ8AFoRIF3ZbIo&#10;EF0GWFE4IWSqQkl/klMgbxIuMCHdZHkNBDC4AWYQn6KRRaxgNQzBQkqIRAOM4o4hbuUyL5ozIuUR&#10;K1IMLfOFyd3SVmapSBNt5hjsKlloeORK6C9z0VabwkBogElQBflFa2FicoAQqhKE9C6hT8JGJKcV&#10;QlrIGPHiLSZPGa1jh5Ftd3Ra2lrwl+uZQFWvoJbV0VXQqQqeipT8qMeE3pXiZYDp2G1yMyODcBNE&#10;OEAlylADON4yYfWJLeWoDklEG4xsb5uFaV7XwxAcwzclWd6QNO0XHRXG8NgUxyOvWM7qaCnbqA1e&#10;0Wk2U9HQIykLRfHTLWITtrtyFvWED66iIqKqQzwuHLTx8znPeQ4nWrrlqCGno41wkGQUKqiasxLO&#10;CjgohH3+LzcufeRO7rzzTuvyjrxX7iXA6TCtncdRLszxkGhQstJFT9FEMRFEnjf8bgCFmcIEY7WN&#10;UacR2Lte8eJEpxIpCgGHcBNBrQiZFVKZBk5yBK3UbAqgAYbgiR4amhloLUqsK0aYJqDgA7H5xiXh&#10;YhNyjRQNIjw0nqNJ6+IPdolugWCk5aQ7bb7zigH4OdVv5rDFABssMcUKjkZLyHNT3z9wblaVVCis&#10;6LMrXJUTXBHAEsSLxZ3AaR4L0YFnISCojfGoCmiLYxJutYQytyGX9YMlNUlSyxntAQFEVxoTGgMI&#10;TLiF+qTCzAyPNIwszIhOPSAmBadGPaDnAP4zJ7gJCPJoYClOjBEP7dxL0BoMhiyTxIBgYIbNcqnc&#10;3ir3gEkVtzNN4CXwHNE0wNdWSIPbsogDpA8ZwaIcCcHqa76kBoUNE/CUF2ZlSZZiJ6xslhUeuMFQ&#10;Gz4sFQaCwfgLh//vhN8KFULbEoFUWDKZSywkubQWu/iGsE4RctvGxSM6yNe8SJBMm55e586uZtBv&#10;mMEIMdT9hQgMIQ1GU+Er9Iy0NPWEUB6ZTGMUfUwiqAwDWnjKFJKvRU1IActhknrmXYaIYTxxcOxa&#10;o++P1FPNrjPxSFQjmAYBzu7du5Vwe0dY0YoOFGCjkKhOWJTyjhr8KCC5Ve5GCXYxsPKThqTdD4dK&#10;B1K/hSyKtOIc+PSpeJ922mkO/ZbW1lnVlM4EDxIyUMZ0hQkv0KeiqAdQGoaZH1epp+FWZ5XS1RiC&#10;KlLhNJ4txntK9JiQgUzjJk6XcDGZmd4SL4UP7xRuMpdOtce7LGWvCY2kMG9KwR4NSXixo+KgyQS6&#10;0RBPZASwBBSeaLviBusgaV2CfognsrQ94gI6m6etHmU08Ae3hTBsxY6nlkOMpopvbq3IWGqIa0rS&#10;wboWYqmwlV6LYmFI1BsrxnbeFO8m8S5zrFUtIYKOmM38sJKg2yLT2cyxXSNBeCnS1bRmYzgnEpjT&#10;WaoxIUgJynE9W+hspA1Bn6zqYSM6qd/9PM5VnqmWFx1LIr8DzbtyvaO5V3DV62w0swwDT8J3CQeh&#10;B99ZCMIikaMJqCcRZcXFntmv2xSVQoCeVgRFIMiWVmEvYPVbWtlYLWCKCt0AXiBTABoaANeGOedK&#10;dPDJ6cAhyrBsJog0kJM+nmImfrYZ4mivm8QjCkt3JUOcQXXGMp96nCuvUpWzXOObNvDFGs4YSTGz&#10;AQcZcmLk5ETxYh5iDKlqumqbIfC9oi6AXXlW5+y3qqOJgxmaMZOqeGIklMBFE/10MLlg4Xery6uo&#10;ywT4aJscjTEQAqCwzeIdvqMDTnrd0nxhUz7VI3WH4+yx0L5PEDVw1WArMsq01OY1YwzoQ2XDXLEI&#10;dNwBfyuCl8L6+3nxjTfeaONIDN6otHAGoRnoVfE+5aAidwKUzTnSdeIZLxYJKnflPBFpnFeQi0BZ&#10;Bk1dTUUhakHc1bQygnQGpgR8uQGC/F0J5z9X6IgudtrgoC/zoA8dDO4gHmSEVZ1sOKZA0oPKncjV&#10;b/3qBP1ZwT3cBlPLoQhkCReKdo5BKUmE2q5GRqwwBVE/uKoUqRPazxz+IsXpw2/qVx6IjVE13pgq&#10;HMabGeGUGWzGaRHOHNcIzUZJjbcw24ByLklDuvF6+YjmrhDTaYDBrthQ0fU6ijDNOcDMXsdaTslT&#10;OAEBbdZxLn6kFQOtMlEQet4tD1qI47DZJDjDTFWw38CqzcY2K5mZDFV7UbYTlZKATtvTEFO8idft&#10;siHMBDRglwYQQMG5fRPHlpMr0aAY4ESqQoMAU3jTH4so6daVXcykKibbcnUsoIDV7bf4yLqu1KaM&#10;YZiMqHRwDSWIVRvKvEhb1lMpDSPgMkanPIjMVsRz5McQoSR8uJsO+CNSAK5tFXGBRb2O/2agLWN5&#10;H+fNb7zVTSIbis1maEVruVqFFyxkTuFmMD8S+cWElDEzK2Q3JIEMuAqrtnooIaxQTikVULKA8xyc&#10;BY4EgYFoaYdkMCSpZ2YLMcGK1tKWJYSPfrBQnr+A347BlQmgoIAB9KSPebAIlxQYHpTpKuQaQljy&#10;ctgtUxsDChPC0+sSiBkI3ChgOTOoo0Jb1JiBFb1IYehFm1K/yWVMYqSkQYxBY7AIbUqCyyp8ATRZ&#10;GNkkB4kFyDjjKa0KBCcelbtv1N9yyy0I6XbP8NthJ35Krw42/KW2cRDATeVEAVLGCk/KsyIkw8fS&#10;IM00DfZytP6euurxFHSpQTKcj6hKAZyhA0ixlPCs0k435+zV87fBiGFCTrQ0Awk64TM0ojHN4yr/&#10;RuPqQrGjLRPysgpnLdiqlAwUmGohFvEOPhD2euqWj7SNh7yAdZWdNDiL2mzR4G4s9RayhRIczC//&#10;wLyfkJKKHDcRtnCoGdrPwZkOiGEAZIz0CBPQe/6pCVVFsfkBi7H4gPNKg7OfCZGn6COgIOAqrjVg&#10;hY3CTXIAjtB2i0tgR9qYQIdxpUHUJo9yFjJoY4VF0RU/GY669hle5K/xnU3Rw++SW1sZ7Kr/3uE3&#10;FYLl5ptv1gDLhu0V9/CWjMNzvKtUk9xMda5lUrswquuvADCGDURKmoueuOj1iAgXcOCKBvfDjp94&#10;y62GLCPCuRaCSoWCDfrikM2yCTu1xSrPcVsMdgUKgZ0rFNjGGYiL5bJSOxp7Z7Aik3dxAnWiCC6K&#10;NwpYt+V4wtMKYSeJKJXmRNjjOqsVA4c55bmyJPu7kopTdcseqAJf5QCdYbwOFvWg6stD1kU16rGI&#10;sdnOXm4GBU24vB2G/OuWSKzU49omqdNTnW6Fh8G8zpxe1DCAE1lNE35ULDmR6JEcqcRNoEBH+df4&#10;uEJsemhlWpPDjXORhFG2L8xXueGg+qqIrkuiNFbUJwmZirdHxtjx9CNwcEkcMilVeUHY99ETBaQh&#10;bLarEKX6p/qdVq7cBFJEJZzFUrft6OUFDTZSWzlkvgyrwVNWdxa3/3jaIHRACQYWscDhaDNUVKCq&#10;DSIEIAYEmobArgfnBQVSiREIF0oaemTncjRNantkmIa3iJCRGZEN/pVAaUKZpLZYE0d6mGYVbUp6&#10;Ub+ZWWQeYjnjRbGn+k1oITigd6cKuKFWGUQsCA1xIVhIFYg4r0DbBl9AibjSrknoBo2sYxEaw8qi&#10;9AEL/DGH7wpwApPsogOOeZ0XxLjV6cCJ2F7tEcWuRJGzIroiNgSMN6EX2auoMMc8RL8oFuDyl7To&#10;RWlhyhhsZKkBk1TdDbAoqy1hGP5YRSqnao6jeVVHejFMG/5GBstcZHyLWgXZgI/GmOMKE8467rjj&#10;Dj744IMOOujQQw9FbG5SXWw9lRYpG12RE8Figqf5nQ6cy+oKmEYZkoZWoWrfaSJcJtHxnfxGVIip&#10;hLNRqtyzZ49NhqiRCafPHRO53tIlq7IfBSKkK9rkspjJnCqCxCWD2ZQQscP7Ik6+gj/aIIy1BCaR&#10;b60+fTZgDBYBH1bwZA5WMEfWgr/qJawg7Cli6CSi1eRFN8cxhL0mNE8lkGsYC0mijTwqtP5JuM+L&#10;ppXEsNe6Gt6dDuLa6MQuZvK+RSVhSKqFEo4Z3IKd9zPZMJpTCXOAjEUUsKi9HRuz13ahQtMSIshU&#10;CjN3MEe943c5TYyYCkVtIwzgR7L6Q5m5LH3rYjvZKLVxFSndcGSsgqmgAqhAMsZIYWxAwSyqG0kM&#10;mCRSostQ+BYneFNxHsig0z6dMVKDNpRzm/gBN6S4lgCrHRxXwY60fxfqFW9ZgMMAarBHIOMGgkw2&#10;g/hkGIcRA8DHGdTmPIKdBB3phkC8LhGYiteJfF1t8CjyUZ7mFDYev2V/Z2t1q3joqKShDhENWNnF&#10;e+qRaEEF2Kpe0q68b0KTS6zoEjNoWHKBgE78nlgI/3Zt+vGg7FMVb99jDOhMKEIYKCzpqceEZpA0&#10;2e4RY6lENwHJBGgYKSfWEMBMoxgzTQXGkR333WeXTRkI04rrle2nPOUpRxxxhCNsvxRJOSf9LCZx&#10;tDWsR4tiPgjEZDqg9VG2Hk8rot6lGNqwiBfEQ6lHaHExj8s+dp2yISjEPA2J8JPp5HRpkfKyIWyx&#10;jmjgoVg1AICwkqTsXXiEpyDgaiNiV0EH9Zst1OAggOCqklwUAMS7og7g0qtVmhZcJrQiqR2SNr5l&#10;RmNgToxvKqLqGyk7GIMPdMANbIyWOIOTnjaVAfq9RZ/3D19dFEqmNYN+GdYAb7HIi8bTrYjj6Oqr&#10;YVzPfO7Lg3KKRC/pyx1cfPvtt9skQVWwSEnqgazE3Z66SsGCAt+sLnJTycyuBJjMxBb4Q6nteDqE&#10;f+AYI0tQ21PDUBeYKmtBLbrbvFKJl0UBnlsOUF50ZX7YEnbBBxoCQUmzq5MHJVPvmkpOF8WsM3lm&#10;MpntljOeFFnCoWAR11SiJ5RSz45BJ3u9KKbcSiCFwFwAZVo2AgSTjz/++KOPPlrlPvbYY4888sgn&#10;P/nJ/VHOxz/+8RsbG3okk16UrIWkdy1hIZ5iIwPpgCdugUmgRCTGgKUYWJqB2EAMmX8hfXTRHgh6&#10;/AtMkWKYimXf0CuJQgtYUSYA7V/RhhPLA4SPXCGMVzjsUSmrBoLZHQKKwqDrp7CqC+ZYlEUgBaxc&#10;xL/SGjFM4AhVrsEiY0DKcI9KsEYqLswseClA3HrEldxqZ5naqCLzEC9axbS9LiTlw3K1aV27tYrV&#10;MR908jZvKhZTQrMnAHgWMVl4oq7XuSZOYpFVOIhi8McZcbEE5g4icdmuobSARV1LiGhXnqWJQNu5&#10;Zu8sZUU7J/pM/ymObMjsXCUdWEnUsTwHwALvmcQBjPGUF13RjhRj4MB1NYPBWFjakgFFmnkSdHeF&#10;FDOMhA4BsTY7LQQyHmJh52yClKwlGgRRCJomeuKu6NU/7LYXf0uK1yV65Jb6sZnmApgVuEtbGZPn&#10;WMp5yIq+civ22E9gg9VNax4NzIsuiEJVA2hehOMElyjMjpKqtTmr4toCo/qtQkhwkp3liAbxioJh&#10;UYVK7TEzwy1kRexxrUiDmkyFvIa6RbSNxzbvIiuduUm7V9jId1ahAOv4gkcI5GUo67ZxaXPNjzYT&#10;DOkkV3DyKd+ZBPO4YGTH3mJv5KmC55xx2GGH9TVycvLJJ3etQTrXTgW+w3qH8o7gpDLvkWqqEAJc&#10;drC7F2YykQTBFyyFjEKuqPA1b8oUZTfCHRQWh5lAfw6tyDGZ6GQ+mhF0ZbuUxB19tM53luZKba+Y&#10;x5yANRg5+Z20iplRHURqCdwMFgja5nd1a2ZIWlE/W6zFBTgjFrwrBGp0rDQP7nnXYK9wCpVoYg+R&#10;Pq5UMoz7sK5MxxDjZTprIRiacTc+m4e2GCscbFjpDwHuRgOQiheF2aP2Q0TqL6baD2EUM2nVPhup&#10;UE5xNVImQk4zm5M59KSVRdGesaU/GnrEQMhXdJOQoa2GWwOggfloL+MjvEJb3kyrgloGMMZbAImo&#10;MTbMYUVDgdCHnwoJowS+d71oNtVOAZCItYU//qjlGixignWFifnpSShGWKEHr1QUfhdQ7CUwAUKF&#10;ZBKbSzObii1mEGtIbgMq8Lms7Wk/TRMaT3ziEx/3uMchPCV7/YYbbjAnreQlsKOxeRCsLSMAgcnR&#10;C9oN36PkEU+lwV53zjOD7YtTiizHrRxEWA1PjtY5P3ZPIt1jAt/RDcf6tCaJtK5EaHCuYaIDwdx2&#10;DhGw6EQfblKBrM4i7osYQAOdDElzDOc7LOUsnJTBHFIFsuAV2gJZiUUw45FZmGAvHazI3RQAiFTG&#10;HINtLhUq2cAtlnIQxLxrWgIWEGlYFG4lBJFSoakS6TcAMugBt6Cw80ChMgCjJEDmt4cLfFPJOeJl&#10;fowhfcQ7/7H6ziISxRe208GEmDM+WBEz24zeNPyl0KVFEzj0MXtXJoAFGdpI2YhvALpCYklIVcx0&#10;ggzjeUjSJJyEUtgmGotYNvMrFQ1Tktk/AUFA6WlX+HbgJgKGC9lmfgzgHuuKNJyQVmDX6RlTmcSX&#10;eKOT4GjV3R4NcQW8R8KV8l7XYzyrRB3eCFqKlU2ohC52l9KBXIBkAkZPJvAZ5ZnAdiD0Q0EupwYl&#10;EYXyrOB4auOQd5G7naxcRrSlXaIhqjFyXsITg4UH0oh80xKQMh9l2ycBQWCLinq0uQDpCY9QjJmM&#10;EooIYQz06GMSiclbFGOL4GGj+GEj0cjeslUp1ZgSIhE2GIzHHhFjPAIUQLbMBQTJ4OZ4oYofcsgh&#10;CrkjiKI+SbdKuArd0bxvBmjIcdWnkp3SDhn6QFjmlRdQGfJc7JaxPMIvjGU+EMQ/EnKEagrGAlVD&#10;BLKL/m5dgcwL8C9VMRMHinnD2KsTSmyXQShgvAHAtJBVpAy+ACkfwQF7ZfkqLnAM5lwvQinodHZ8&#10;MaFbS6igtIJSe1kKFwKL2BgOo241uqKW0LC6kLEEnoSShdT74Y3FJpixJkRaqlqRCejERoqhRB8n&#10;wm3Pnj0CyitGekWWV+1Ee99/ETJGAlOhEoZhAlK4ZR27TIvelGE+EgIELBzRHgikFoWAdZnmdWtR&#10;DESe2k5Z1yPCEW2UYQIQUiQKt/adERvaorhwJpxOH2DSwet8ZwZQJ5TkEVo56PQRLra0QUEYASKH&#10;SAhERTfzJGJEvAgchjCcwqTKbbAZwEIlk0tQaKZNSTRQPnHyjjvukCuNsYSY5SyepZtyiNX4LAlw&#10;nPDXxj2i7B111FEHHHDAr/3ar2H4GDxDZrcildhudbMJYeuyGpiEAnqEM2LwOzWmtC6z8SPhUyVB&#10;PpT3eJNo69yuwFiLZ22aKQbGUEUh4jafMgHrcM+w8pgeQSqWTznlFCPB3myyq3bFm9qQxB9e5jVT&#10;4QbX4zwMqWfp8rNboOGYMEEPK9qD2t94BZGQASZ95mqLibEw/9nPfgZ/yRAIYJHPLQcT8Y5v6K0h&#10;RkzLI5yL+SiNJDRxNQbCpkUPsKe8hhezToixq6uw1S+U1CBIViwJjrVbEl+O4yjKfOotpUdHR95R&#10;gIhdDkFRL1qOCZ6O41YEu+xv8NbM9jrTu4p0S1AAAaDReKLke4r5mGBRe52NPYM4ttIeXtAEN37D&#10;S9SJSQABUQzINQRMcOSk9j6QhS934pxXiNwkBXhkMHZ2TUyLnQS4wlWQqF58LAIJSwpCykCN/axy&#10;7Uc+1CMeAYVoCFSvY3B+YjyzGab4UQ87+4CBCZwtv+RynOMt2aR9BiuY4JYV1VQ0IsJeT8nXGOIR&#10;opgN/+YlXNwuCvhQnCb2D4X7/6Qe+RGkpoWAQC1ZVMLBrmF+sNAf6fW4AqTcRMSDp17p8NQk2t7S&#10;oGcnRSJjIrHcQUSUmGF+GdYjnaXXRFxV2rtCTCd3jJQZtv9IM94MYSALHH/88Z3F1WzH7n5DS9Ip&#10;XOSfdtppfWvMoYSo6B1TVHT9MOEOTDAhutuugZ3tAkknyn1g+J8C7EUGVIEbDQtgTsQrHhTAlR9J&#10;hFYCEv5cU/2WL3R6ympvsY5p+icR7TpNAk+JCby4JCG6QtXqULUWAL3I75xocqlH+paDLLdAcPjh&#10;tyv1jCx9mBPNJqYhpMYknpqWv/CKf6UtCKjBDOdKEWddfuQvEJlQmjOJV1RKClu3DzA4y1SlKnwo&#10;q7rCEFu++93vCnXxL87bDXMrPM0PzFhNMQuZk2k4PHyGsoulbc3JIlyH71hQgHWWBjXNaWghAcIj&#10;4KUqwTHtiAT5yrD585GRTPCiQLNJQnjBKznKYq4ILz8Y7BViFa9AVSAz0wxe5BSeYgXE/nP4CpVU&#10;IParFqSEIIeoB0JGw1MORaFSniSr/knErrY18LG0V4ogjoOMVQBIQxnGUzBCD8JwZjLiKVqgwB80&#10;6OMlV/Xv7OFPPVXIO4ur4gIEjMWOExUvU4litIWAVYplY0qz3VqIPsb0IlEJKE8ZcNGfUYICeWyA&#10;VJ1x0IqACOYlJWAWAgotd7vi8Pnnn8/vmWDbLTDFqeAl4tTVSKSCAyJJBVSyvYMAX8stRIPXOBcV&#10;oSdz0gp0xTIixRasA6B3AYgk7RtYOip6330cVG5v26THid8rdjZmEAi8gwaCGq804iHHRSSKAU2A&#10;tEsQet7FAWjztQ0B9PSgE2MJBfCK8CP1bNGmSnnXXXdJSsqqKsPwNnlcRttKGAIjCQPxzbqmlT0M&#10;8EqfDFmRFc22pVCGE41vFXVajlWI0QxDVHG1zE6i3Oto2lvzrcPU3qA93GkGWSGt0CITvNRpjvEU&#10;scDEMRoFv2B2jWdEpwF6qtam0ialYMMSw1jOWsYjroiVU4IGEBUtpCRA4RKByh4OYBK+ClohJ9Mh&#10;MQETonilCmcMRNQASop/xRJrOantPMZwNioTrqU/uxIMozahMPMVdQ3asmvYkCx+eM8iOlOG/mIA&#10;70XpVMILgNI6cauQ66dDou0V+ggGzLO6CVEZpEslHDhooZBAACD6WaddYqqKe8Uwr1OSPt5yZQjN&#10;WVcCRW56Em0izKzrkatb/cKY4Dr6wqeRMqZbCtOW1UCOIho8Reyl4g3amU1uOvTQQ4844oiTh19u&#10;PH2QXv0uBajfjuzk6KOPduupNOH8bUX6sxEBTMt9KGE7EvLw4RdJAZ2g8ZWvfMVTkayHH6UPTnTl&#10;aC6WN2WfJORt3aYSnqWEdSzV6VGhqxpRQwKSehDVQviDV5RRAAArAVkUqjICIpUHuV6yJhytR7+k&#10;UC03G4RVskq4ukuoKpRMQmFXj2QZhhjWtqM0JC8LY/DaZWuoTzTBOpw0uDOZeLQcprUxcqWAeaCE&#10;AJZmoPnFHZ4IGTnRtBKBCeUUXtMvQAy2jUgx5kPJVoY5srnJwYgDxuQOjtAWFHQwOZ2Jd/nIQp7G&#10;OraHsKlAoUFYh1fQc9U2xpWeXuFlNIY5bov0DnYWMrNdBUwMhip7zWY8tVmE/GGoIc3JuWowZoqO&#10;ooYgVdlD7Nj0KwNLP8vsHIN1vGxdavC+pU1LVerRje0i0WzUk2HlZZUSGpxIt9xH2IVIWAE0lFC2&#10;SdzQ44xuaytAoIparc4RSoI5maPO0ZbmpFRgUWmhAIewRXuLyONOKao1ZdQ5k2AI/yoG44itROxw&#10;MSS5g2nlBzpTSeDYZItHeqa5W8ErSLUlK3kDgUEBKCXNorKxHQbzccY80KCqvMQoOwzAUvJ73/se&#10;u1gH/0UZuPpq7SUlOY4hNkbj/SASLPNDXpvtDLQcrloLDRBP/Ap5Ede+QZRxCug4mkMhI1kxGQHE&#10;jlJiHprTSizwJnPYxTW2v8wXPujK+86K6SAA7fP27NnDX951VXfoSRk0kxnwQSFDFfwUyCIX0+jJ&#10;nOk/8uwgqMiJkDR5LDWnHIgP1ON0arOFWxmifhPYWtoSBniFdXpYasX2HBtAQcqq1+KjnKuuMhHg&#10;JE3okMW2cPhSa6XXUyK7FeEJSxhGOExgEyFH9Pc6T3sF1iDgchWLKN4w0kM5bvO0VUjzY7N+w5jE&#10;Dey/5ZZbuITNWNJ4TzlAysNppJeg1VH1lauwltcRl7NFfjkLIRwdGKs8s5ooV7zoXcqL3kzolgCE&#10;8gWb5CIYppKsQYSrrXfFGzmIRjWeDkRCdDWSbqJCsoBYuxkZBM9CACBTGko4zCORwN/Vb2iU7JyK&#10;+AKwEO4khNMsHRLs4ldMy5VSqh5XbLOu9OQqGPR4KiS4nmi49Uo9qWowfaId8CWXXEmTohHzQKEw&#10;H3LIIUcdddTi7DaTzuIqeg3FRttVahB+It88Qo4f8ZWXWYQ8YFGNOIi/KEkf+DNTBoEVR8Dfu4yl&#10;MPylHpPLklKPbYHJ7aX6gISDZH9iuT76ZhqFXbX1tAcHiGi0qbK6VYSHUIE5faqLcoQV7WjbABEA&#10;Wt1UzSYFuDYbnA2Q2atDOMY1iMc18LQQu7xLKmb40EbQU4CIbdv/PoKzW5V0bOShRBlTMQSRnvnM&#10;Z9obyT4M1GMtcCGwEE5DvOUsYWVHq3LnQaFezYChtzomWj1NUjvOMCfTTAuNVrfKVLc4RfqWvODD&#10;KUjiCj1PzQAE8xPqxf9+6AgiLxJjrAVPwFoCqUQx2uMzK5hJhGS4Wc5C4hTzZT2U4xEgiDUz8BS4&#10;2KghFZrHsLa8tBJWphW2UIWAYT8d/nSyXCFRyBuSmBVNzlOWi3UL37zqVVbxFC0RnmkC3+qmUgAY&#10;yAr+KqUYCT2UgJtHdFMaUVEV5yMNzuojKE+5IHf06WinLkYJ7bKiNltEvTCngHCQ63qFVMJRAj0k&#10;cZUSVaT48fHewte5hl0Uhj89qY2KoCOyBA4s6vZZZ+EDN+UjzuI+3rQ6IqElSCGgAViZGWjeNRsN&#10;ddJwftxUAlUXoZQL2MXG8dmO4kXUjcOugs7uUPhDGNRhK1JcUUtyAL5h1KAq13PuONGKmBlKIkLy&#10;Z6NJZAklnOHygCXwnEcUF4bY5oKOCyhvWld+YaYqo46yBeZ9zL60L9xOUHQ63NtN2gOZk1/wHJ2A&#10;jIqRn1NYLSJkeOUP92xPvWUDYZiUAgqYaAtJgiQ8QuEN/GOb2Fa9eMWbJgU9wrkWn0RDMmUVLxrT&#10;MFevWLWap2Ybqa3HGp5SjjaCoeLEryKBg7Xxg7T9NLNpDW4qWk5XPRZitgEmF97s5Dw0wjY+4HJL&#10;iEwoC8jyqTiUnfm+zRp0pAyx2vl7KNyL3y+m7QoXyk/CqX14YDkNsFidLdaVgLhfwa4w47085ewi&#10;pwgD/ZihhAtjVbwTYVmMSmV54cEZpm1Dw3yTQ0OQuIoWAiVedIs9yERwyAA+AxRHwCT1mKMwVFTo&#10;BhCpREModgDVJoWcYTCZRDxLkdDzbqB5nbCLzl6HmOKNQ7almCBlQ4aPaKiKS0AwYaAT9mGHHdZR&#10;W6pSs6Ut1VoKA4g0AZ9QggMMvY6UtpCyFaOAgDZcg4TCcsj/i98OTQfKsJHVRoJCnqWwTo+ArH53&#10;erAKNYgXIaxsYwWpbTAdOMiAyolH5ndlIxC4g13YJXTbKwgnxKiEAM1VGxrQFnUargxxrQboQTCp&#10;xDAZUw+sCI6Zx1sGeGS8uNVQDo1HS5PTBE+oyqdWh4YxTYL2tjgyNT6YDee9aELaQh5t2lYiEla4&#10;ErQBr3kEL9+VayQm0+KAVcB1/PHHc5AaAy7ep0aaE1AomTDBGY9My9GEAkxoR9grfCHApQ+1hHco&#10;gxg4KXxc5QQ+pWc4QAmqxb4zjcRke6Fc0YrVbPHUK4CiQyVc4OvkerVZ1rPPMz+SoDQr+BGfZRW7&#10;HFWZsRGJE11LLCU4idtyCAwNK+oRcRRjKbearZ1i2dPqOllHB2qXCihDQzPrQSfhj8leEWigAAsn&#10;eqUtjrBCKurxKf63xQS4Pe6ZZ54JNNXXWU1RWWT0TXF4tWOzSwALjwt2yyEA/Oe/m0UJ5wtVnMmi&#10;zyZAeRifzQRcmIb2bdSKZcJSerKRO1hUymUpE1gKf3yDtkCDXklJA+zGL9LlIHxkEiQBvnpGH2UJ&#10;wgTNUonOzDS/msIc2tKKyclUz1ZFGVYmKcMdsEVCQUp/NbsPh0qtQtgAhpTfRITlxilW5NZbb5Vt&#10;mGY8QPBfajr99NNthRGJf/uJDOlkjDaIJ+2EDC+gIqCEFWBRnY3j1CvCOuZjGquRDWmlboQ0ofyJ&#10;/ODVRgOTIwyygVR9sQryyMPFOOuQir9MYloh5i0BJcAFEQdp0Aq89KfqhpfR170bnrOkeKCuiiip&#10;9YJwLULM5dabgNbmYGwoYkk9ronxPE24ExuYQcDEMKrobFgzTCIFEMpYhVYix5UDeE5gyMWVTDVS&#10;OHGJ1AyFL3/5yzgHEZYrSAUVLIgiJ2LBZM6Kn/HKNjpyP0BdPUoUV+vONxA0NB5EyKRa2Fm7YhXB&#10;MEFC6EOkRSRzpRiqYQxVqxyCX7JWyTySfVgET2hIKJChOYpoFELaIPIUCUrT3RqAiyCiFRJwORbS&#10;yrWcIimzXbi6EojV42qAJF7lDhx1AgLsEi1eMU9lz9UrOAQKHBIDOEQBgFAbEzgUlW+55RZk5Re7&#10;lql4iw2Zi8nmEV2WQ1MEEwzeZZoDkLQr8qVdHJi8Tx8awkeAEfmOf6ndWwJbHjGnyZ82/DlCfock&#10;FwDZWy1HZ7ZYsVOvCRniEWmD5RXTkuktyQgTVL5SPw4jg06TgNds2hIioADuikhMdoWekZRHeJjg&#10;jFtKAodP2YW3XsEu8+MenHsl2F3REj6OwqzgKSOxl48ohlE4AzfuRgb0ECzFINAcGqQbZx34S0/y&#10;hTaIhABPKau8oxh4Kqc4K2AOc0477bT+xCoA0ZJpFLAo3UifGRDG2ktxB03AKAmUnswfW8SCMEEG&#10;ykh/lrMuH1V76Caf4sbO392V6XDAVgN6MklRCTEIgAiY+gsQDBQC+inMoZ3PuIDyXgQOHdhbbZaa&#10;IJ8rNfBKW1J2K5YZy0y+kyIifBwANUegqKUJf3kxPyKGd12ZDBChjXtivI2gd1HOuyLalW4UAyC0&#10;PZKsjOyHR6o42PHZtMwhsHJ+nT56hQYYrSVnQoOq9GRUTwlXKo1Ok0rIdlXQJAgpzwhJgu14Li1Q&#10;jEpT1LMRzzEKOGx0ZaCGGOdukKoC5jEMH1hEvNtGH1eZDFs1T8XFMYYYD3kzoIGUJbR5xGymtQG1&#10;f6KbY65MYheCG3aWHWEZNSi+LAwBAkMAKORdxfvJJ58svYhiytBNgEuqTAPm+NogZrYf2jN8vOER&#10;XvEI5UW9HZXNqzQlFnhQfhNH1nL8s9VjBZJgCHuxC2IC0EKCWhYSd0Lg61//Oq/1sww2cplVcL61&#10;CKuBA17k9C5SmQp1kVaP+UsLJiyHmFyPReUZnLQokldZkMrMtnc2bcKcBKyIs4qpEBVKZMPsphM2&#10;FlYtWGKEEs4qCdcsNFPLCUUN4CrZJJZT1xUJCPIVeGJGp1sJqBgg6GgeDlalTOLWI6+D2FQmtDpM&#10;3SYyBQgYKaHwmUwnr5XdWMi7fCBONLgH4b773e+2WzFe6iljxj/CiyanOcUoqc3+kqZVAApHCBAN&#10;TymDlGUEVhgDUCFRDaCDo6o8SB9XnfZ0arawqYq7JRrEYEpyScPsANhiaTPTh4gliBU5wBESrmJJ&#10;oyvcNCAGW4PpT0k20sG+oXopukg1O2Q6jNbwCEpMwHhcAQjSQJi9UMIwb8lo9KQbJhlmAPN5HGko&#10;QEOLAgoyHMeP4kQoChUj4SA8WJexFuIypPKIgTI13v/whz+UuIUxTzGKI7AQsJhNkxKKOMEEHqQM&#10;uGiF7pwLK/Z2phHGVmERJekfCWFCsXwqbMxg65bro7dbhlPMnBV+AigE4F/mmMS7ErGlDRBITACO&#10;TtMiJPOxyIT6XT2iG809ivnMgQzQdJqW7cZThhhvdcKKkimhv2xIJUJhOKgT3tUwG31QAviSheqo&#10;TTTEIwCJ0uWR049q7UwGXiATcU7sk2RYFcIMFpIHDz/8cPX7pJNOUrHoQ0+r0Bzs3GFyhnAHo2ju&#10;ykC48ciYGof/bYwPbNRJEJJAzxVDPAKjnEiZ8YVNwRO52ylNGpKAKKzMO70pAF6hAGPpY06aIIzV&#10;q4J8gY2c4hpKHtlwtAfShpjVJVbZSfhQhkVRwlN0LVNxDeSFAMAxh39FTRQyT2Jy/uJrL3KZ3NqE&#10;Hcvo4JXCmTLqh4qOP8Q8SKXT/Dp52WwQ9oj+0oW3FH4bUwFrcqRFD1eTlwnZTknawh9dFVr0sISn&#10;I4ID+Cq3Qiinj10z8QiMNJGFVDvupidH00F0m435FKMVG7OXMNPVoq54TqVKi37DhAxMOILtDDSh&#10;TYkNgXhEM+ziR2TwFsIY2YuU5yA0VvCkiNSjs9jHRvrbhSAD0SkbbFfFCS+DTh5wlVsYxRyqwoqX&#10;LcQ0BJg+qDCVykUNsHuFlJC9K3XAX/Y44YQThABDWC2a8FCwIL/8Q2fvFpgFqQaLYMJBCiKLFDIl&#10;k8nE0ioFbkCe8KZhbnUKYVcUoq2pzGM580MGzq76gRZQEot12QJnTudE+suiJoESu2wy7ISAKeph&#10;rigXsJSBg+uG6SxGIdDgq0BqM2WLsWfPHjHp/eknDYIQsSrSlB5q0Me8oodkjNmxHzXNbnC3NtTw&#10;tbaEPh0oGWxRoEgfggdqUqdYZY94EBVuCas4T0h37bNiAzxyJUyQqijJPKDgE+jhgrKxFhtKkaAH&#10;mTHhK5bcEquTKrqRVGJIlYaq+umAxIJfYICYGuqWCipmUARXMMx1ccQbRH/HccP4w1Wnes8EyoAe&#10;XJCpZqvQNkww1yMZgahDFd54Kj/yCNBATRmgmUGyUKHNFjgJrdRgDY8s6tZT4RdiDh/4VCRjEswl&#10;OKaB3WAZinVeNMwAIFgaxRUDZYO2aqRXXLkMWXUWgTQ3uYBhHY/IQfAEo2F0tmO1YRe3Mrh6w1Jk&#10;sC4XWMXStrqcwkBrmc0mWkxiLYcaxmVmYy/wxSGEWVRW4j7RJVSEX6mQwtMGUSdtczpvUgZu8c3S&#10;cEAbk3gqJRlJGSiBjn8hViYaQnUhhkUY1klt2FUo6rREsLhayK3x+iVrPDRtUirEbfDGWz36zYl4&#10;3qUwtYUbUZuhAbEpwQFQjYS5qzC2WxXPSqBkCigRqowhP85gjqzkqeOaSeCDhMcdd1zfOrS6HtwG&#10;BSbECs7CKzpQm9CfFVkkSC2RDokleBzUuOrKceiq0RZffuiTRn5ED4MlB+hx5bTZYikOmDbrhK1j&#10;ECu8DgGoAkqwKEX2uwKHX1QgQNGTSmbTgL8eRxyYM9nrdLAEb0YbgrTmZCxbvMKn8Be8whadtL0O&#10;jVjhLYZ7XWxSknhRpyoVl8q8NKlWIY8ZCjqEQUt6LrLV8Avtc3o7BitW/sWmxE0T85jE0taiG1vo&#10;pgfVPRIRXtQzR14JtBMi4/1M+J1ugAIXX4tiC1EGx2hIGfGiitDczKaNltoYqJMhRMMjgBhJ9Lh6&#10;nTlMoD+PaAMKOcsJOWs+EhqMNR75MXDUbyjhfd5Af/QgzuKuwlxRbwzBBMS2Ge3WEmxhkTmZADdM&#10;65EXERVuynA9BKk4Am2w/cjh+7PHHHPM8ccfr2wT9Vs/MSEE5FLvokfn5nY2MgOn6yFcE8EQCY0p&#10;bNPMWYAqalitbQxNpnjR1qMfIMQYOFeAuL5zhQGTiH1XqyzK2PCxnyurNbA6u4RSn7uAVESznaju&#10;2uDijg3zSoW0pysDOKY9tUSghPfRgSzcdA71QsUY4SFXVlqKZz2kiu4KUJ0GGKzHtYpVrdLT3pPl&#10;pAMZvSVQ5WRenIqNeRtXgJi4FUIa3GlymptKgEFKSEDHtCQPKVekvE/A55EeuC/K+PBDu55yBvXk&#10;NRoKYLEtqBxnkYmA2FUWsJtTtzT6uXgVtHJ43nnn6aSzWiuKOAlvLMeXoMYeqIo9JU2dJn3+6Yq4&#10;GmDnHl4AID4xTRukRM4qO8ChemCvY5VCKKEJDCmsATS0iFIQrnLQJBBYCgFUM5gt3qIt6HhQLRFO&#10;hL+sCwoQwVbqN4mA9yLvy3GmZTgvdAQhuCSf0tkkFR7c4GgIewQBkCI6nS0thBQABO0nfH0GK+zF&#10;jPlpCD2KhbC3RIWFCOqW+EzIIg41v5nZVSrHZ2rQEP2gitJsoZKaAWHgV/OszgUTdb1FJThT1bTy&#10;EYssxGTQtUFku4Xohm/EyOwy3mCprcOckk9SlaUc0XFN4tNvpMAm1DaVRbm7XR2GMF9tpqqI7UNI&#10;YVjZdkUVqDKnEANURNLJTG/ZAaAu78vs6gfoLFcYsgJhUNTR5MQTT0RgtngEtIqZK5GYmAkN0BX+&#10;iZktYSGepUYchqd0kT5egQO7uEYqpAaLiDn1s53f+RGkmQ8ot1RCXVFTQGEUxsZVvjBnmy23wtm7&#10;HrHOVODlAmpYAoa8wARRE0pW95Q7DENU44Xnc4dfnmN+S7Od72J4LvAWAHHj34e/fChXSpQmxxxz&#10;6kcqCcdsFBA1Qp5AOFFI8rKIcGVUScPSyMPXUGWFVNOGzy314NC+BD5mpskI9+YRfKh9i/+zMPYO&#10;gq7mt7VVuso5VGp11skSREQ73qGfaSdZpINBjIQ80Z7yiU4NhrAOeVCIU2iLezgJCrHMCzSXJ4UP&#10;WJBBP09xhGE2nfMPDKjdFgSNhflPfvITm3vYKo3jiOHbXpY+9thjd+/eDa4OFdSwrsBEsHHcICJi&#10;Pr9cihJw9hZVQUHtfuJG8BxE+qFhNsGFq1gt9qntXbcSHXiFmBrH44zCHERiVBXUSDGbN4mMlLtL&#10;s65A5jswoq4dlTGUB7X0JfzRjyMMwFu3klgZQAPsBFuY710vipq5dVQCmr07iCg59m7KBsvxSbBR&#10;t1rLBx0EocY8/nB+8qbjEfoySb5Qv5PShxflaNmH6NF2FXUaYqNb0vyk06SAJEhgjCuTCmPxwBgm&#10;oSNRp3WSpd0uQbXY5goO8SAwpAOIAEvA6GyTSyRWnCNyPdEo4xNhP0mFjQCEkg4iwOEJflKz+Qax&#10;XJHbLcbQlm7cYwlgGklJg2nFnbxFAUmEV0xFPZaWDhAFntKflIFD0oQyBm0NtxjjkU1Jpxy0k5Uo&#10;zC7LIVDzF6V9sgef9hCqHUoZRpNAAybF2ne3mWC12dgrf2GVYU4n7IK8YRSmG31ELE3kLEiaxB5W&#10;MLiy3St6gkVOpI80YSr5KNw4mrGiHZgwtH3JIxwhYdFZj0eGSf1KgqCqikNGkTCDKMIi2z4T8gu1&#10;gQlkmZdIIq5NWE7Ms9oeMdDMHRpUQTM7yoys31vsc2UcJ0iEr0DyDuS5rKlgjlE4Bj3WsQU+6OGs&#10;JmcxAYZSA6FDlCNeZC9tsxo9+AtKHNEuBDf0l7u9q4REEiZLzZQXL9qiAwfgQz1QSC7goh5WqDdF&#10;H27oF7muE7vUPCsSmpgNneBpXeSRzuQ4csYZZ0jQvOaRqYQqlzGKPgKE5rBloNU7MEnB8Kxg8xe4&#10;2kMQquYCVmhTw1ueUg9WzIy6yCO3PvOZz+xjKjpUgaoThRJ9jAc1YKvciMoX4CoDsqLZFsXzggvw&#10;EJc8LWlgiw3QjcNvs9HGBDyBA64arM5VHuRKHLacCRnrdavwAijoDC5MAKN57Kf7/J/5+Cko2NWc&#10;JjGhbKCRMqS0kEDbU6ItQEBkFRSiFUq7EreEDqxmIKpwdOQk/QSKVEuIiigze92cMCTmZx3bS4YU&#10;w1XzYBqgiKV1LtLlULNdRTrzibdI6cIkFDYtcwjvqH+iW07gTTgITM6lpPilrdtUcoZW/+YhRtup&#10;DmnQ35ipftskKTGKk+hrDEG8vrThGH3KKafQDVaqjBSEdY1RjLxVO1F0RJmMJ311lgACQ3gBLMo5&#10;XrGotAZYs0mn4p1D0dg1PX82/GF4JoCXLYwFMqpbWhrhOPMgLTQ0OL00CyWr9MmrR9WIPumhDEgV&#10;LEIriZpTCMrxBdYRjjAJ9QhOUpuzsotQxuo0pAxN7DMoNq/uZINmwlWQFHWIKzLbb/Zmn8Lr5K22&#10;umUWhxuJxlXYu5XlFWaPBHNlWydpjL0/8cgAw/RLf6KFiDExTw0Qg36g0+LgWDROgmEQCRTkS4x3&#10;ZTwc9aOsSIaLjY+0xa/mRGKEkw6kACJOXAUMuhRC0gTXuia1XavlNDRYyqASV509/K5vzMYMrrI0&#10;HeR3A6xYzFhUmqYYb7EOGkCQdiUUvBEJcMAkWQZF3MJWf5hrED0BTsrahsmDDIEAarrCxyrYIJas&#10;rk0NyhSWSIMlOomG/uqrfZLUI88yHBREm+boVVKDM0tBZEWbNvFmXcvJuaLrhOGHSaUMZEVcOLSV&#10;sQrYhRzncqjKDUbQ8ay1TAiZFJMrcYCBzMcoC2GFQLVpKKLEJM7QzVQG6FE/kNBI/Oxjm1LewqOD&#10;8C9DlJ9mQHdgShOyhtwh85rBVVohbbStrvLxBWZqKIraKiinU1jpIhUGIlu5LVgQg2n4I9fz70Qk&#10;jwg1KOOVGKiRhm4FZ05BDG1E7SlbWGQq5Qp0QsP8bC+OiimNtAUOTIhILKaUEzUenno8hZItCzrB&#10;k+9MyDQz2ygAX44gHMGn2Nu3Nzgdzy2EqFankuJth0cxdjEHJmZTsK1CDbpZqOLtkfEMsRavYS+E&#10;5WjDmCyRqdDIo0Kr3O3/rDhdJTuCPyiKP6aCAz9SO2BhXmSBC2gRHoz4j6iL8+PwC+A8lQrtSNDY&#10;69iCAEAreCWH6GrRuEpMZYZoRlveRK085S2IMaeMH/7sJXoEMvIwHKSQlLhtQTrn0QGwEAZpWyWJ&#10;3oqWli5EGaDY5V2RAlsL4Uy3LKUMQwyAYQnaEdzhdfqJL7G6SZQQuYg5lrAcz7KFUdjFrq5ugVNJ&#10;M6AsSoynpEZlI6FkqopoM/OXeH/a057GO/Tkd4UAAVAOORnOTdAAMkEwGEpT6o2qoxb2EzHSxwas&#10;wEnlh2iIPkVULKtJGTWJJWwl5QdkVjiN5Eqnz3aQ1rKKzgYTPGQs0+QuduVWAg0ZmHeqqQYITDNb&#10;lO+sIjnIwFYhHaVcze8RDlfsojpLhT/PKtLQsFD1GOuIFa2LyfY66MfRXEMBjBVEUq62MairTaRB&#10;ChM9hF/MTE+eMicaqBSjbffdR0mpDFZ0FtGg2OIU3ieNIBO90DFU2e7zDc4AnHaek1CYJNWyylvi&#10;pGLsdbcaUoAxOsGK9BoE9Ynb6anxzQAaDEZHoQtxjCeIhXBuCdyhQxipH+0McKu/+q2hE+3afyGW&#10;wOMn+zvLiQRRIQvrl3+lJLeuFTCpyhVkRKaQQ2WxKne5WDB7pNO7XAhfS4sZTpL4rOjWokFf+ZwU&#10;80hoMcGLJmQvTsAWyHBjOCWlWr4hYpKfeAilgG+/j7t2+nwpchCLX6gBKBNWuWNPJMAVVblzCU3o&#10;UCTrYTiTpWDUMYYheqgEk/Y0nnIBoLjDI3Myx+sG8FqlTr8UrHgff/zxJ554IpqK8ALGWplvOUsY&#10;CdWSL4XBC+pyIt0MbotgckxgMjLA2VsgwhC5EmWtq1MuczUV6EQXiFzhIIHCsDGU92710upBbU4x&#10;qYSgrnyRCV6XZVDXU69L1qZVcqRsr0igfVRA6GxOEyawBWMfeVmIVvgjhbGOpQTfzFNSTkwIUlB7&#10;heHRj6puZWdAgTf3mdac3jWhF83ZtbpLT0JnoYfMVWu00YMYhJnaQlI/UcXFHXxc0YalZmOOPAJ8&#10;sEvQMjXGFl8YSxPCfa44aRI0AIW3KqVwtjSV3NLTAFlbp2GimHrGFES2PogqxUh/VGKaZIct8/9n&#10;iDkynYIniNQ8CZEaHRNlANiyuuiguUg0bcUbVnBTuWVDLEpwyYsGiyPMoRVNDPaiWFMbpGBI2k8b&#10;jKuyZPPwIC4JtJK4MqNGynI62c5ZXgEaOlGDjbjKXvhrmzDvcwR7dbJUylbtGCguZKrigmmyM7Td&#10;qpSs7ikNzcA02qIKMRurMxkf8I1FZWeiBM7PqeCFg+3C6cNf+FWfeFbOsSIDNSzKv5Pop4O0CS7e&#10;l7VkSwq7xQcNooezpLWmZQg5efh9TV6hp6JraSWc1QDneg0co6c46tMInlL/+v65wgFShdzuGbAV&#10;dUVEPBpgNshDD2MlAWMGy/YSwww2CdtdgSCQDSbz+k0HPqU/hJlJDf7Vg06caKPs1iOwtFETFPKA&#10;BEsZkcKQkhWjuJh/xY4kU3LABDNwh8gFQglHXNuXlxCQpHoMXsS26QEgR9NEOrKiqDGMMpzeFWO5&#10;zyvoQVsJwUjikWtBp3iN5g0lXADqlLKQjdptiRImSC8bzJALRB1/aKAIjNB6HDX86MtTDGOk6dhZ&#10;lkE7YQMRVwuYx7UPPyHlSrAfKN7SY4CRXid6rKUTIuxBPkAj0zy/qA2gR1BPq9+CQSOOtgfX0ANB&#10;VJOJrHjz5hdibdxgwXhBImAq21UUsHKPPFsB89QYT4VQ+VSbGJlgJ3zNb60SkPJMhEEbqOIEkzjS&#10;VYHftWsXjwoYngMX9JFeguBXXkd6IEgZ6rfKDXMFm3twSxjs2bNHtGjLQSyiD8ZYwlq8jgHmJDga&#10;A1DKhBr4ARb6yHTaemguKXAzATVbmAwECKAmCroFkUi44YYbZGeDzQBnr8OEj7hM28a8cwaLRD5n&#10;wZxKkyOEDdOAiSeuFnJLMQp0+DYeYgCkhrCBifmp4amUKmbQT+YV3qw2g0XNUDlRKU1Lqm060Qyk&#10;nGUMcNiLMF6xosxLvIJdxmCgyVHXigyHm+W8RUOrExrW8FZt4QQc2MLHtRJOTA4f+tDE/DQBnSgw&#10;uYZanpL6uSwQ0MzVWybPQYl23tHPBcaYVo5ARTYWXOKFCfRXOJVqgUZQmrMSiAWaVOgqpsQpl3mR&#10;Rzoa9iliziI5QlgRXKKJq7ZUhWk2OhbyeqZZV/Aiqh6Y03ZSnnUG8MKEAz3pZjxzsEIgKADHHnts&#10;3yEiIkJhoJJHHYysC2oIsD2rNdyC3VqufGEt1BJ6/MsoItDE3SL8nv98TmG7kx8BRVmlY4oCIBdz&#10;DX2gygQDdKoo8ySY2HmwXYSyQhLAEAHFKXxacmOvKw11esShaAwTq9sEWAhJAC5AWCf8BUiAs9FV&#10;5JLzhw/bQY2K1kJLuBEIg52qzAeInlGtFZElLNQqlqsMtztxbRX+LU+WMGliGLSNp4BSTbSr5cHo&#10;1h5d8T7zzDOb2SQiBSHhKf8rwKDTpirNNcBV9ja/2s/jEO5I7cCt7rbz6AMwHiG21Gq5eaQ4GQ+Z&#10;eUStaX+QaPOF3VX0liFdlW21ChuFres4dHAxNmZFexFqyIo6JYROtwRnAAtt2cDrzlE2fNDmUwmh&#10;Oo1mGvyC0kIP93gNqpKbp5wu1bCdyWjgXcgYX9ZVp+gAW5CCGlFxWAbAFlNJqhyKhOakm2JHvVb0&#10;ukfCx8w08RbaU1UnPmdjnzpYEQ8jW/0JcxBmw/sCj0s8Vk76qf44ZBA2iwFKcxIbLGA9LJet+BLE&#10;8HUmiJQWozfBb+GtpxyaiDGqWJi4LVNjWyVBA+MrCUQjHPVrdOWkHmmQ+pHVDIyhDLb913/9F32o&#10;V6RxPIW5oWDWLoNrwIsOrlXutmNKi5HEGGYaZh7pG/oWQhdpSA7iM4tanYYEV8SG6i4GnDkkLI9k&#10;HzhIrKAzm4xjkmow2EvEBI8Fp4Mj+mp3Fuc5muAiZAQqclhFLvN61QUJSnPlO7fALNNBxmDZ2YqL&#10;6jQIitBBw+oeGYZD3MopcLMoZiOxV8BrAI4CBDiCATupAW2PWEqZNlJslCZ4jUpGSn/wtAq4LGT+&#10;zlgGywtet5MIasPozEeIDnO0wXUkVL89BX7JPceZmR/5rke5BjhexD2VA/cYAgfKm9Y1cAyzokcU&#10;czUbxcQPoRUbO4C60hMsrl6sQQFt1/ZJhEWWrkhzKGILBzQW1UQD4YlH0VvbYEtbl27m5H0T5jXW&#10;DTurxe8qJkwzmCgbXuEImJjWKpIdWJiJ1fZ80p8TDGft2bMHTzBH/Zae+BGX8iByOuPK9TjJWfmo&#10;eMmPhFNce0QB6RL9MEE2aMfJCtS1OtewFOCULweFMP/mHap6hYNM7qitGEjrZc8+1PFWmAPBu2zn&#10;jkATIMigx4TGIDB9jDdSufJK6VjomdycTFMjd+/eLQwhCQp5n+GqIIWdWqQsdRomEINS3+MplU0i&#10;ytpAA1OFMEwqA6AsyRYe5IVStgbGUhLZ+EUqsGhkYDuTGc4RNtwGI5K4o54kQNtKaWgLHHYBRFhZ&#10;C7A8xWrEcDWVmQEFUiVz1HJvsa23LmAhPO3Myn5cTNQwncR5pk9clBaRq8dbUhNKEJFIKKlsEzD2&#10;EQJIqU0H+rAXpI7CP/3pT1EC8cClB6oizlPm85QlmEb56eCUSMJe5BcCavj30+t7773XrXlMqFia&#10;StLrlUkM2LNnD0dACRX5QlCIQbkUH7zbMPOjEDPZyHZQaNQOB1e3ABetHbu9W5nDk9BGTkzTEBoE&#10;5QS4tbwLYend6xiok/fhYAZXwYi3tGI4j/CyhThChW6TwS4hI4F/Z/hVuAZjjkd8bcISuJyAACYR&#10;BdpIJcVpVGtQNzPhAxDHUaIx332aXHmiwIYpMFgiWPoheQJ9SUSMoTI04W5VTBVIfM/xSCDA8BKD&#10;yZTIysuusV+/eXiFYAMGM4nN3gUB4QOCEIjuWlEEDTRBaYAeYQCCgsGYXkwMBjQj6SwTQQf0cjHF&#10;KE9AA/GyP6TkHeHHKDzQpiTxlrZUZUBlXoY1gx5Wyy+oLwYYjrsWLX4oSUNkEicGuE0ZvpT+ZBa7&#10;FpEpc5W/sJ8vJQhkEiScBOQ+bqI89tuuyjsSCpxx0eToxfHe9WIFIMWGErD4hRuMLevxqDHTcnRG&#10;F7feqhQZibgw9BQm9MxkttOTj1jKfP2KK+U95SbhWvGGPMaLpYp0ysCQiwmTFeXTdgAAJpVJREFU&#10;veXd6Bi2BljLDHqw30KYB3yLCglcb1cXtVghCLHLlcfRg86BNlXWjBLS7DI/J9oyepe/9DCQAKEa&#10;7C1z0rZH6gHRgz/4xmuMgrBbazHNo2YIrlZPQM0E0diKKE00mKzT6oyiBtpLQDK7hv72K/QxlWnN&#10;o813IPIKARdAjIlm3pJ0zFxNElNFjTn1G2A5Am0MUcDUIQEl2elB2gIEFQWm+m2v2XYTY2vjp6fY&#10;C1632qglMYmdO+64Q6ZAS5nOnFaUJnTaE8spwj9lBC+XMdyKtGWpwdrIgP8d41AX/oxiKd8xuUJV&#10;WDHZbP3kyF5BjfSU5hyRL7T5ly94xG11yFX0nX322UxTxhgiZqVmZRhWEJM65TE6O3UQQTTksIU4&#10;GgoxNjINqvRnS3XCi4Dl0zIAxdjiljexi2h4BHMNevIjBg7UWHzDJp4zgTuED49LC+olYOlcNY1d&#10;+oUev1PAYJwUFB71lEdwnu/Um1HpmTCQv5yS+/wcSthb3jO/F/W4WtRTW7c2Uq59K7trWhE+CkOi&#10;cp80CJLgPGRAOv/onjjXCVVeBtdETpzBluln9kui2Ehuth0V78Sh3FtQygUK+WoJ96INAZ/mGuRB&#10;A3wAHeI1xgAsyl4gYwJs3WIIK3RioJwpTUmzvTKJeOEvHjQnlhL4ex2YFhJfDORTROUjbGn/iu2I&#10;gerSlFv6Ywhu4APayy38ziJbHDSTw2kINPiwsexkMNcbb7BwsETZW6ecQB/9jKWzfIuZo7ozEYZj&#10;6777JFL04y9RtnHb5l9B2VJsJWggUPnMoV6ZAbEKDaMjjzzywEFOPPFEIApXcc5DXrEAKdpZCwXu&#10;l27wgEnsoTTg8HWx+dn8baB6ui0NLag9gIu7pP4iQb/aib56BLkcBAvROyp9331QFl0QAZDlxCTh&#10;G7mSbzrx4AcN6YlSvMXZLBXDMql3q9xw528B7JG8Y3WGW5oOS6JTFCEEoEYlthEF255JohnvtxHU&#10;F0sSHMXwhjJYog1MGFK7AyiEbcIInJkDZynA5tdeXoM79HtdigERlqB+KYlPWQ0E73oR+SQ4smf4&#10;xUYEfS3kqbfk0zaP8KEDKnsFp92ahzLGS5pWtxbYMRV0ALcWkqmj1vUKDkiFwHfrmrb6TchApGwb&#10;x62yG4+7WlrlU7zFsOpLBx7HeNNKgtzEQcIJJyljaWO86BXBMKTZxfdHSLHBTeZfkGyTdTV04hg/&#10;WsXgRQ3f/LoZCnE9bS3BWIDADex05mvkafOB/zgm9kAhTYBRGuIgGNrJGUZJ3OtIpwEiPNSmv/nB&#10;xb+cVV0RKXzhkC3o0ADCngoKGtIWD0EkiLjGVFbHWLDY76rKkpozhDStUZGWu526Em0chrPqIq2L&#10;XAqsnlMnkc3tDxjVx6STOAY5vyKJRxSmP7j4hVMoQytXQjepzeF4fkKIaWaQ41jKauiBHfhMyyll&#10;AIlVWFGVaeKd+R6hE1+YodlsebFoOgi6rTEJzeEPeThbiNAWMxnOuVxMT41EijBMhkXR3KTB6VKK&#10;hiwPMVdcimBeJw0TTRbiKRqik3Ly9OH3pbetcavGeH06ALCl9MV2lQDlKPCfm/+DN5EoxJHZ+JQr&#10;24TBxOuLtLj5fXIT8imUOL1VDFbL7Xh43GZOf+IRZfQbYB44M19USkqrHwAosQiJwNt9NrDvIilh&#10;i32b2JFOwwo3nLjGEZuiJCEMdiGGrAUlxvL4+Pi++5CqikvzfdcNMYSSdbnYi3yHsZwok5hwzza/&#10;y922Q2URywZIX6qbFcUjWGRgzDehhGAAMs9PyQjPNOHPCiJbslrIywOoiDPWHfLTQmji2kkD63aI&#10;R2Iq4S/WsNRuYGPsXsta1rKWtaxlLY8q2bCz2Hjkia2rQ8YTnvCE8f5RK2eccYYt5Hjz8xW78nPP&#10;PXe8eQzJgrWPOXEk+kXxZC1rWcujVH7wgx9s/Nu//dt490iSk0466bWvfe1482iWs88++xWveMV4&#10;8/OV84cv/ow3jyF5TJbwZzzjGS972cvGm7WsZS1r2Qf58Y9/vHHrrbeOdw+zOBHu+6la5bvyyit/&#10;5Vd+Zbx/sHLO8J9bxpuZvPCFL6xx5plnnnLKKbXn8qu/+qv7pfS+8pWvvOqqq8abn6+87nWve4hV&#10;QV3ZtWvXeLMphx9++JbnRTuGJz7xiRoHHXTQc57zHAiTfoq5f3cSj8kSfuGFF77pTW8ab9aylrWs&#10;ZR/k9ttv37j33nvHu4dTlFKZ913vetd4f3+iHrzvfe875JBDxvsHKxa95557xptNsZPQf8UVV2hr&#10;EIf+Hk1S/wEHHDDeP1h5wxve8JGPfGS8eXjk2c9+9o033ri6PXrzm9/86le/erx5ULIlCHVeffXV&#10;4/0gvzf8UsCPfvSj2ktfZ53kyCOPbPBDFFONrceQXHLJJW9/+9vHm7U8RsWOVnSMN5ty3nnnFSDk&#10;4c4Va3mMyYJOeDPePZxy6qmnWuitb33reH9/8pu/+Zt/8id/8qQnPWm8f7Bi0cVHDSui//Wvf72G&#10;+qT90pe+tP5JdO6XlHr55Zf/xV/8xXjz8Mhll11G21//9V8f7wdR0f+/4evZ4/2Dkqc//elmtgsZ&#10;7zc2XvziF+v50fDbGI444oixd2Pj68MfIah96/AXCGpP4ilxrB/v90F+ZSZj1yDTQo8oOeWUU979&#10;7nf/8ez3BdmDEg3bHZ3vec97rr322i0/8iE2W+985zt/9Vd/dbxfy2NOip0l9l566aV1/mzzb4d/&#10;61vfGp+tZS33JwizdUJ83OMe1/X//b//V09y0EEHrWaZJz7xiQohefzjHz92bYoZmsoJzEJLh0Jl&#10;Zmn+SfZjCV/8wH9F9E+fk2uT2snHP/5xPQ5G4/1DkDe96U1/+Zd/Od7MJCSBtoTndJg2IOjm8mu/&#10;9mtBPd4PAijaPv/5zx/vBzHPH/3RH/3u7/7ueP+g5JhjjjHz/LOTTtt///d/76rAj70bG/2/jtr/&#10;Pfy1sdpzMcCj8WbfZLV+k2mhLeXggw+usUpd6I03MzHeyNXPMMiBBx44tvZB/mnvP+e1nXz6058e&#10;X9hbfvu3fxvO24XDWh7VIsbtp0cG7M3epZ6vDn89c2k7vpa1bCcL8swJlPQrEV7+8pe7Js7Qn5r9&#10;Zrt5tah+TDL/Dtr8kXOJ6wUXXNCjt7zlLfUnq0Vu30v4aoqfi8nl1vFmJvqnk3fKPPnJT+6WuH2g&#10;xWY72bKEf3vvv8H84Q9/uP4///M/d2tvUT/5jd/4jR4R2X/sHeS5z32uzvl/lySHH354g/dLCSf9&#10;N/ejjjqq21bpM5XpWxRV+mlM/zG39lyc2vU/9PS05eRJS/zFX/yFa/J3f/d30+mH3HnnnePQjY0P&#10;fvCDY+8g821HHz8syfhsG/ni8Hutx5ttxIBPfvKT483esi7hj1Vxwhnos/iFoG94wxs0xgcbG897&#10;3vPcLm3i9TiRjzeb4gh09dVXT5tmm/grht/Bp22j/6pXvUpIyhXY/t73vvfQQw/Vf/bZZ8s81113&#10;3VlnnTW8tJZHn2x5hpnLgk5zSiXTeeK000478cQTaxNnaD21G/m6171O++677z7ssMPOPffc/mO7&#10;jOnRC1/4wmHgfR695jWvqa3To+Z0OMZdT1vOLnWYcpR9LOH7YiFBfWUGy3ft2iUYkFvnhRdeOA4a&#10;hr3jHe+ofdxxx7k1ptuHKKsl/MorrzT/X/3VX2k7Gr7xjW9026O3v/3t2sT2QnzWPv744z1qD6T2&#10;Qww4PTrnnHM8+tCHPqRtyzU/Ze6vEt6u4thjj+1WW77Q+Nd//dfp4w07M/1TCY8GtedigP6ljxAe&#10;hGw5eTKly49+9KM8PjGZqm51aueOmGyD0schsHL7sY99zKPHP/7x/R6Siy+++CUveYkG+elPfzqs&#10;sK1Uwrc86E9iwKOuhP/DP/zDA/rxx1pW5eijj0Y/jTJhnaSfgk+fGxHZTM/qV4xf9rKX6Rfp3e7e&#10;vdvt1772NW0VWntJln5zVIliLQ9aFDUFYvVj5odb9qXAbZEQ+wWt483wX7SXxrht56ix9FNPPaTG&#10;/NEll1yi59nPfra2VKU9ncY0Fu/M6gTZjx+kbyfzr1W7veGGG2r//u//vtvaD11WS7jdtPm33Bq/&#10;9a1v9Wg6SRO3pMY///M/15lMj1YdRCpLD72En3LKKSaXerSf//zna/fT3D6kqR5rkMXoQap/481M&#10;+mFK31p/KLLl5IkY8/Rv//Zvx/th8KWXXjreDLc//OEPNaTU+df1DzzwwNtvv/0b3/iGdmXbhm96&#10;5PZ+S/iXv/xlw2ywxvutxACbhvFmb3lklvDnPve5dCafGv7UyvXDn514bAh/TTJ2PQQxyT/+4z/a&#10;1954443tcbeUPk4fb4b/pON2nuWErZ7VjwALPfv4bjtmxCVM1iZ9LHfGGWd0W5yWXVcnvOyyy266&#10;6SZHgn6Z/GjG/UlwJWPXjmKYySfpRTI+3mcZXxtk7BrE7TTz2LX/JLZ/9rOf7Ys+5BH4f0ZotUVC&#10;BMe8szPfeDPIdKuxdHquCGm4/tmf/VmdJCa1Gbzzzju1V6XPf5L9WMJtaUusTkj9dPOpT32q/nkJ&#10;b5PbEUrDyaP+hy5bfpA+/8XCr3jFK6Zqcfnll+upndCkHtel/yGmUPXoRS96kcbST3MVg/1SwonJ&#10;xbmGJDVtdMikkkbfRU/ckvFmJiWsh16ltpw8MbmnEtx4Pwyef4ny7rvv/t73vjfeDMcg++u++kC+&#10;+tWv6uxnEw1Ibr755ttuu2282Ua+8pWveAu1xvutdtAGqIXjzd7yyCzh9twLXNbyQMQJeIRvRfos&#10;bbzZqoSLYj2rFbeRU7K1y3eLt9p9uCVb9oi4nX+z3e1PfvKT8WZTLKF/LQ9I5l/sfYQIrYZ/e8ue&#10;4bfFjjeb5W282cyStTWW/tPze97znp66zj8z7ATWT3b7de32lRdu/tGkP/iDP1CHGpnsxxJuDzXe&#10;zET/vLxlFN73acHFF188PnjIwrTVEk5s1d///vdbK3njG9+o83d+53e0G5BM2ynXpa/X9c0XDTBq&#10;HHTQQfUnLNpfJfzd7363+fu03CZj7N3YUAs///nP1/+85z1v7B1UJePNTLb7GflcVsvequwwiU2Y&#10;p2eeeWa3pnI7//9vbr///e/XdmZyS5TVPnqx6dbfxySNSfqDiePNMO3YmkklfP4t/VVprfFmb6mE&#10;T5/DDzAspNtflEwf0oqIVw5/4cbpjaArmRqk/sS2dWwNbZwh887tZBpMHvQkS7LlPMnYu5WMVg1S&#10;z9LS47NNMZtIV2I/8IEPzL+/siTXXHMNMMebjY3nPOc5bucfpFfCb7nllvF+U8ypH0u7PeSQQ9y2&#10;b+4UPj0ibue516096HizKeeff/573/vet73tbdSmPBNGwwZh7CRj144yjVwaP8A8yti1IvNXArP2&#10;MOUWc85lnHpTxt4VaVoy3g8yn3ZYanmtSy+99HWve53A7Du8ZKlIPUQZI3yQseuBy+KjbpqNd5vy&#10;L//yL/POV7/61fNbhHPbx6EaS9891kM0/uZv/qZG0ofnfQ/OLnXp+xoHHHDA0s/blPAPfvCD86+Y&#10;PTix6E033TTezEQ/7o43g3xr9geCxq79Iasl/JRTTpENx5tBpkXVdQ3bnfoLzmuvvVZb45vf/Gb9&#10;5ClPeYqeu+66S/uiiy7SXjrA7a8P0kk/Nu4/vTzzmc8cezc/FUzmLKxnvNmUPt/rp3fJlsQd+Hw/&#10;hF6dfJI+7JlyKF65nX6C+LjHPc5tP8Jv/1Q/sQFy2zcf+yC9H/qQvDBPgltq+KXhx087bzoNeHSV&#10;cCJ/PRLUeGyIWMaB8Wb4xplboTHeb2zgj54+DZpLI/t5FukHRn2f5vjjj9ee/gdsp5H554huV/cE&#10;a3lAsmvXrr7ItR+lAE/GrgcuW5fw+X8QIvYj89s+t+m00TezHFD6k0eI4rayceihh2qTpz/96Vdc&#10;cUXtvgTesf6OO+7w1sknnyx5OZf3TaJJ9uMpfP4l5En0v/Od7xxvBql8ki2/wf6gZbWEVzxsgU86&#10;6aRjjz22b7j0Q4fa0HC0XfpfpH0V6xvf+AY8p/8sACWPXjF8g92E899Dt7++zkamLyuQ+WfU06es&#10;W34fgpfPOeecc88997zzzvut3/qtOrf7X9EPSMwztlYkcvZDQdJGZ6JWFR282rbk2jhgw/SsZz2r&#10;P8P1ox/9qJFwdgtnCPcXsea/XWDLkLv++usN6zsi24kBffi5Ko/YEr6W/Sh9OXS82STk/GsWnXzm&#10;G+XECUf/9KPJM888022JRdRrC/8edUDvJ1+J29WvuK/lFy5jhA8ydj1w2bqEX3fddfNOR8b5bR+J&#10;O5p02093Jnnd615XP6nAk7vvvvvDH/6wxgte8IIeTR9NJPMf5CT7sYQryUsYdRpbLW+DLvfJ++P9&#10;/pDVEk4+//nPt1YypfVgmb5DRKazIPnrv/7rsXcQh8X6p/8m4KQ4fW6xH0s4YYL5JaDxflP6bHwq&#10;mYmj9qDOXnL77bdPny48RDHb2FqRyDllwP6PmdLYraO2Iv2FL3yh24pugmxXXXXVdPqxa+nHPXfd&#10;ddc111wjTu63hH9x+EY6p8jLhx12mABxPCIaGKXzhBNOMOATn/jE+MLe8kgr4b/Y1R/VsgN0n/zk&#10;J3FgvBmkAxJRvNVyjS1/8Df9RMNWXiGv3Sc62K49/f6oPjT613/9127JMHbbkFnLL0riSTJ2PXBZ&#10;fAq+6t0TTzxx/h+u1NGlSrD0lUuHLecVp67Vb1mfccYZ+vvvRrt3755/Kf/UU0+96KKLLr744tW3&#10;yP4q4arLlr8jncKrpZohD+LXuYxOGGTsmsmbtv/VLpB54QtfKMuPXRsbim7uUAMcxE8//fT6J3ne&#10;857HNV48+eSTx65Bdu3a9frXv35e7/dvCVcaLTr/vmHiVP2Kld8kjz+U58EXvehFtCX763/oJTvn&#10;o1e/+tXzo/CLX/zi+VfMEFIpHW8GGrz0pS+dvk4YVbxez8SQm266qe+x7yD9B/r7lfl3POeihL/z&#10;ne9c+mnIWh5jsvRDyaSvACfbfZF2+kUFfUSKjU4mhd5xxx33pS99afrZnCD9xje+Mf8K52c+85np&#10;N0+s5TEmyHA/CfEXJQ+xhG9ZTR8mqXgnY9dMtivhW0r/w3u8eWiyH38W/kiTh5uxfW+jr0rIjx/7&#10;2MfcTr82YDux/1PFP/3pT3e97rrrPve5z8nI5LOf/aw0qvMLX/jCdv/H2rb4yiuvXP19fGtZC+mo&#10;Pf0sfC1rSZZ/R/qWRegXIvvrFD6Xh8m6oXaPMnbNZLWEbzksWfq2y0OR/fiN9EeabAfRDsCSnZ/O&#10;5aSTTrLEXD7xiU883OfjSy65ZOn/Z65lLZP0dbb5jynXshay+EtlmDHeDT8kHluDbJn17jcVPogB&#10;9cz7H/opPBnvZz3J1Dk9qudBSK8nY9dMdi7hS6/s3r17/j+g7leGNRcy3s9kP5bw7ZYgU/92Ax4O&#10;mTN2kkHH/1NmapN5O1ntWZKDDz5YQX3Pe97z3ve+97zzzht7N+V+X38Q8opXvOKyyy4bb9aylr1F&#10;Jvzc5z63w39XW8svpyz+v9WWCfEXLg/HKfwXIg/og/T9KEr429/+9p/Ptv3hKGk7yJyxlp5k7Hp0&#10;ystf/vLvfe9711577dve9rZ3v/vddnL9obO5fOADHxhba3kUiu0gtxKNSer5403pVv80/p3vfOeb&#10;3/xmjS9+8Yt/+qd/evnll+txOw2eZJhvITvcpslaHo1S+OfQd73rXY5n/Y79dQl/eOWXoYT/nGXL&#10;Ej7eP2pFCf/Od74jL//B8BtC3vGOd8jUS6K0j621/HLIlVdeaUv3lre8ReXul5NcccUVeoS2RwZo&#10;NHItj3kp/Pmd01Hila98Zd+QWJfwh1fWJXy/yxJjHwP1m1x88cXrD9LXspa1PCB5SB+kf+QjH+lo&#10;r9yOXYNccMEFTvq2DI4UfXqjGP/5n/+5nvkfMtlZtivhhx12mEx3zTXXvP/97//Qhz700Y9+dIdf&#10;emefYiRZ/YWpr3rVq/pJ5w4/Lf7t3/7tC2f/uW4Siu3atWu8mcmpp55Kq/FmU+63hB9wwAEm9CK4&#10;NK699trtfg3Q+eefnznGmPOP/uiP5n8QZUl2KOEwvOiii/q98ZMYf+mll1KArP70dy5nnXXWu971&#10;LjpMf/rwwUmnZ1K7zn2RnRmLe4cccsh4symOtrgKuqW/WL8kxxxzzAc/+EGUdg5e+m97Rx99tP7F&#10;J5JXX7179+6xd5Djjz/eodlT0G35Pxgzc1XGx4Osv862lrWs5YHK4o/aPYgSPv1ZiEluvvnm6X/f&#10;jl1bycv2/kMdO8h2Jdw+YJxrU2wOtvzjV9Mfmkyuu+668cHm766Z5Ctf+cr4YG/x6H/+53/Gm5n0&#10;1ngzky3777eEX3XVVb04yZb/dbjf2DCXe++9d4e/ArlDCf/EJz7h9X7ZbaKcz//yCrnyyivHZ3vL&#10;9DvjEm/tl1+49oDEumNrRfo1RNPvSE+++c1vDsqOsvR7ACc555xzxhGbMsHbL8Oay/TFoukPQ02y&#10;tKPdR+k/lf38/5rhWtaylkevLP+nsn0RpxCvfOpTnzryyCOPO+4451GnhyF3jfPUPuigg4444giH&#10;EmdTac6JzXU6Hi0dQVZluxJu5m9/+9sHHnjgk5/8ZKs7EW55Eu13jn796183wPnppptuctsvBz39&#10;9NO1v/rVr2rQsF+luWUt1E/Gm5k4z23Zr/MP//APx5tNud8S7q0vfOELdiGMPfbYY0877bSl83HS&#10;31951rOeBVjIA3PLTwImUcId03/nd35nvB8EbtMfzpsqjeW++93v6nG2tnp/UIG8+c1vbsAk/cVD&#10;opDTIZW+/OUvj49/XmLRsbW3/OAHPxi028ub/RbYz33uc3ytEiPP0oBJev0lL3kJ0/p7M0u/b5W9&#10;yGYbqj39srb+Ds3v//7ve9TfyL/77runX7K279Kvdtn597OuZS2T9EFOMnat5ZdPJJxtE+J2Yvz8&#10;L04mLxr+3qXcp60xP/JuKfdLuy1LuLdMvvS30bYUw5ZKi57PfvazGg6vMnKdiUfb/R71eT+VFE6N&#10;/oD00iTSvc7VFLwvJfzlsz97up1Mf8V1H2W1hE87rWT6VW62WZT/vd/7vW4TA+zvDhj+HPgk/ebU&#10;+a9au/jii/UEy1wOPvjgfume/YFtx/yk7vULLrhgvBnEhqDGeeedZ3BtoprOf9/cJFYcW5tSWSX9&#10;ubD55sbt0l9azFPjzab0W9znvymWknqo1J5v/kvoMEEPtUGnMf9ZTL8c9y1vect4P4i9o/I//yVx&#10;AIHP/P9w9gtWeW28X8ta7k+G8r2u37/UIttskRCT+JGMXYMYv90riRrZ36J/KLJlCe+PpP3whz+U&#10;TyXrf/qnf5Jex2cz6a9OKWDj/SDOYXfccYeGR0sZ9lOf+pTO/pT4XHRO57B+fWa/sYtok9rJak+y&#10;cwmHrbcMuOaaa770pS/RZJ7o5+KIZqS68pnPfOYf//Efr7jiivHBNtIH6fPq4gwNMTWy3/I4r46r&#10;iy6MWfkDplsWPz3zz+STaupUWYkT6kc+8pHxZuXvGb/gBS+on3zsYx87//zzb7vttvF+qxXH1qao&#10;2UxrK+Dp9AtT22y9d/MvQCT9wZjxZlP+eO8/5Ez64y52TjZYGm7HB5t/0tSWqA97+nRnEj2f/vSn&#10;x5tBdu/erXP6G2UV/qUPOZZ+R/okBWAydq3lsSKjXwcZu9aylm1kS57IJFskxKQXkrFrkOnT1ETy&#10;XfqFA/Urrk4kErc095rXvObSSy/d4Qe3q7JlCZ9+v39/PCoxcny8Kf39n6Wf5l5//fWLn/wP6i2V&#10;cAlX5+oP1HXu2bNHo/L5rW99q/5Ez7nnnlu7T2uXgEp2LuHT3zuZ/wX+/grcXPoLGWT6rJjs/FHH&#10;Dj8L73ypTI73K6LMGzD/NctJf86rz1qSzqOrZ2VbB/3kVa961THHHDNZxynqq12I9vSluR5dffXV&#10;Rx99dD+mIfx14okn9ndflv7wg56xtZV4Om3sYgIidZus/qkJ0ncs5j+K7k+kUODC4c+xz3+jfn8M&#10;6vLLL6+6zz9jwAE9q1vYti99mU6DLH0ZUIxcddVV6xL+SyWjXwcZu9aylm1kS57IJNsmxF5Ixq5N&#10;keL/9E//dEhE/yeOET0d71ekv9O8j7JlCXeacVqd7xjuuusuMy/9FQ3FWKe6O94P8sUvflEh0fBo&#10;qThVUVY/w9T5ne98p6Ky+ke6dHpUe+lvCM5l5xJOc2fE6WvM03fWlgwnznyvfe1rpw/qtQ1jVLer&#10;0gfpW37fvne3+yb/E57wBE+/973vrX61yiZsodzm6fzkk0/u9pxzzmnAJCq3fvu2btU/t/OPqd1O&#10;umkv/W3E+Q9B3JLxZpCl2yXxtM/wScfla4c/uD7J0l+yT5yAdc5/DmKnoucNb3hDO575vqoD+mWX&#10;XdZfap8O/aQ/grflp1C33HLLj3/8Yxuvu+++e/orc5OsT+G/hDL6dZCxay1reSAi22ybEEdmDTJ2&#10;rcjBBx986KGH9oPwaR5ltS/7qCJKkVSoRDmpbPcR8ZayZQlflX49zdJnkiXu/XIKn2Tsmsn8S20a&#10;q2fW5H5/Fr4k/TB1aVOypSzU2sZ3ZIcS3t83XPqB9CR2WjfeeOPqJwFJnzdM8r73vc919RTeHz4f&#10;bwZxO/9RhdvpbzZozzcBbj/0oQ+NN1uZuXQ7F1Z7Om3ytjyF9/8pxptN2e4UDquXvvSlGquncJ5d&#10;PYUTPdv9IMkjsvq5EamEL335gIwROMjYtZbHiox+HWTsWstaHojIJzslxFVxrtpy/FFHHaW/rzU5&#10;7H7yk5+sfzu5X8pKcx/84Aenv369nRx99NHWXfoPtR2Sljq/8IUv/O///q8c7dH0I+2k/2S1mj11&#10;kn5yvPht8ntLP+CUefuYff7x8lweaAmv6swPrNtJX90ab1ZEMdvug/TLL7/ciyrTeL8pGfLZz352&#10;5+9Fg1eN5CBbpV27dnll6ScppA/Sx5vNs+m8Crp1Up/a07mZuJ0j5paMN4Ms3c4l9KYNUEx4z3ve&#10;023Sn10fbzYl28ebQXr3D//wD6vTcyq2Cni3+1n4dj/j8Igs/Z+3pBLOa+P9WtaylrXcn8gnOyXE&#10;Saavzvb/bk866aRuJ+mLSx0vVMqlr/Msyb7sOrcs4V/84het4uQ93m9syLB6Vn/HiM75Z7NET1+h&#10;csT8/ve/X2fi0fwv5E+i/1/+5V80KlQqff2T6Ow/KZGxa0V2LuF9Qezggw8e7zc23vzmN+tZSuX9&#10;v+TvfOc74/2A4VLPkuxQwq+44grvXnTRReP9IGrYPffcs7TvWZJ+cj///Ty33HLLXXfdterNfoY9&#10;0aaaNy91bucfpC+dwudbQLdkvBlk6XYunY/nW4r+vvJ4Mwgzf/azn403m9L/d59va17ykpfooXPb&#10;xN/6rd8aH2xs9OW7ZzzjGU960pM05l/m75siW3748eMf/9ijZPrRySTrEr6WtazlgYpkslNCXBUp&#10;ZkhBC3H7hCc84aCDDupU18fURPu2227TkNkd1JxmDjvssBNOOGGewfelhF977bVLJbxfvnHDDTdY&#10;lCZOV27/7d/+radPfepTp/933v/rVa3lX7fapLzZJ9VqZ/r0aPpi2lz0ZwjpO012Kt0m119//fD2&#10;th+ckp1L+Hnnned18zj4Qqnv601/9t/Jfqru/f9jCIC0r5uRHb4haMK3ve1tW9aSd7zjHd695JJL&#10;xvvNv1Ou5PfTBNg6MXcWP/DAA8OQ9MNvp/+GtdtYPYKTtw7/BW76QjvT3M5/Zux2/vX++e+Dczsh&#10;QNyS8WaQpdu59On3c57znPF+sxL3k51TTjlF/XbbXnMuNhnqukch9vrXv157+ugFx9z2vwD6GUHf&#10;qyD93pj++0OHcrL66dEb3vAG/RdccEEaTt9On2RdwteylrU8UJFMdkqIW4oyWbKbyzXXXDM+3sy5&#10;W8p2v/NrVZxm3v/+9yv/4/2m9PH1JI77U51wO/8P6wpnY5L5t9sk3LF3kLnyc+npeLN5O698pM7x&#10;Ziu57LLLtvxta5MoJ02STP/bqm+hf+1rX+uW9CHEJKtfiZqLE7Aj9dKvdknY63VVqtul/2IwF6fM&#10;tg7T19eVmR4lqz8FT/oO4DHHHNPtiSee6Hb+YYnb6cuA2vO9kdv5/7l3S8abQZZu59JCSx8wLH31&#10;cn5onsuxxx47jtgUdb1HfYowF5uSHs03tcnSb2Ylfblv+m0w/Qe2z3/+8/MfWPTb2abPLdaylrWs&#10;5X5FJtm4++67x7sHKBKQw/Tqf6cm5SZPH//4x2sbc+ggPd0XcbZzKHTKH+/3FqVltboffvjhU86d&#10;RIbd7mRDt9UvAM/F5mDp04LVH3ibYXXRuTi0LX2daksB0er36ZzYlpR3awt1v59hJG9605vmH//O&#10;ZdVr84W0585a/f13rF7VdkmmIpcs/cB4fqvujq1BlpZT1ZZAWLB2e5n2DXNBJJPsS4E0jGxJDJ0e&#10;bWm4/pYY71dk6euB2Lv0hf8LL7xw6VuWa1nLWtaysyx+2cl//Md/jHePJHHano6Jj2p5wQtesPMP&#10;mB8+ueSSS3b4z9+PXtm5hD9K5Zxzzln6gGcta1nLWnaWxV8qu/7668e7R5I40zx/5Xd+PRrFEXP6&#10;BaI/ZznrrLO2PJI+2mX6RPqxJEceeeSWX8hYy1rWspbtZPG1IWea66677vvf//7tt99+9913/++O&#10;YsCdd97p8H7rrbf+93//92233XbXXXfp6dZTotOA/xnEnESjHsMMaJ4mXJKf/exnt9xyy7//+7/T&#10;ipjqRz/6kZn1e6W1mtCjn/70p9rjm//7v/fee6+rka7edTXeAK8TCkz9JnG1kP6mdSU6iYZJjDFh&#10;s+kxMh0y1jxe98gt0XCbAqRhXunXmREWudU5rUK077nnHquzxVMSnr3eF6cbkHh68803u7KFGEbG&#10;uTZFj0f/9V//ZbaWvuGGGyjc0knDahAzw5P+ZtYgZvCK297KcKJHf0sb5rZHVpnb7pGedNbQU8NV&#10;e7o1OclAc3q3Tj11aoc/0eZKxfs///M/Dfv2t7+NGGnSAKJtaQ3KDOuMotNspiJNuzSmdz11NSfo&#10;GjM8XEivexQ4zdOjxaQDWzxyneZnQgOIW8o3CQBd62+wnv5jAuHfn/zkJ/rTkGisZS1rWcskUod8&#10;cuONNyrc99133/8Ph5iYcPpeJFkAAAAASUVORK5CYIJQSwECLQAUAAYACAAAACEAsYJntgoBAAAT&#10;AgAAEwAAAAAAAAAAAAAAAAAAAAAAW0NvbnRlbnRfVHlwZXNdLnhtbFBLAQItABQABgAIAAAAIQA4&#10;/SH/1gAAAJQBAAALAAAAAAAAAAAAAAAAADsBAABfcmVscy8ucmVsc1BLAQItABQABgAIAAAAIQDD&#10;uP3nZAkAAHA/AAAOAAAAAAAAAAAAAAAAADoCAABkcnMvZTJvRG9jLnhtbFBLAQItABQABgAIAAAA&#10;IQBcoUd+2gAAADEDAAAZAAAAAAAAAAAAAAAAAMoLAABkcnMvX3JlbHMvZTJvRG9jLnhtbC5yZWxz&#10;UEsBAi0AFAAGAAgAAAAhANjwCGTbAAAABQEAAA8AAAAAAAAAAAAAAAAA2wwAAGRycy9kb3ducmV2&#10;LnhtbFBLAQItAAoAAAAAAAAAIQAn1XjTQgsHAEILBwAUAAAAAAAAAAAAAAAAAOMNAABkcnMvbWVk&#10;aWEvaW1hZ2U0LnBuZ1BLAQItAAoAAAAAAAAAIQBGhaXQ3XQDAN10AwAUAAAAAAAAAAAAAAAAAFcZ&#10;BwBkcnMvbWVkaWEvaW1hZ2UzLnBuZ1BLAQItAAoAAAAAAAAAIQBWaKqxGXoCABl6AgAUAAAAAAAA&#10;AAAAAAAAAGaOCgBkcnMvbWVkaWEvaW1hZ2UyLnBuZ1BLAQItAAoAAAAAAAAAIQB288GEfSECAH0h&#10;AgAUAAAAAAAAAAAAAAAAALEIDQBkcnMvbWVkaWEvaW1hZ2UxLnBuZ1BLAQItAAoAAAAAAAAAIQAe&#10;JjplsSYHALEmBwAUAAAAAAAAAAAAAAAAAGAqDwBkcnMvbWVkaWEvaW1hZ2U1LnBuZ1BLBQYAAAAA&#10;CgAKAIQCAABDURYAAAA=&#10;">
                <v:group id="Group 630" o:spid="_x0000_s1326" style="position:absolute;width:56901;height:48399" coordsize="56901,4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631" o:spid="_x0000_s1327" style="position:absolute;width:56901;height:48399" coordsize="56901,4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group id="Group 632" o:spid="_x0000_s1328" style="position:absolute;width:56901;height:48399" coordsize="56901,4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group id="Group 633" o:spid="_x0000_s1329" style="position:absolute;width:56901;height:48399" coordsize="56901,4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 id="Picture 638" o:spid="_x0000_s1330" type="#_x0000_t75" style="position:absolute;left:108;top:54;width:27274;height:233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3UinDAAAA3AAAAA8AAABkcnMvZG93bnJldi54bWxET8tqwkAU3Qv+w3AFN6ITLahER6mlpRY3&#10;vkCXl8w1CWbupJlpjP16ZyG4PJz3fNmYQtRUudyyguEgAkGcWJ1zquB4+OpPQTiPrLGwTAru5GC5&#10;aLfmGGt74x3Ve5+KEMIuRgWZ92UspUsyMugGtiQO3MVWBn2AVSp1hbcQbgo5iqKxNJhzaMiwpI+M&#10;kuv+zyjQ99/Vd+//eP6ZrPTpczPcnnSdKtXtNO8zEJ4a/xI/3WutYPwW1oYz4QjI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vdSKcMAAADcAAAADwAAAAAAAAAAAAAAAACf&#10;AgAAZHJzL2Rvd25yZXYueG1sUEsFBgAAAAAEAAQA9wAAAI8DAAAAAA==&#10;">
                          <v:imagedata r:id="rId253" o:title="AlgCa 5000" cropbottom="4037f"/>
                          <v:path arrowok="t"/>
                        </v:shape>
                        <v:group id="Group 639" o:spid="_x0000_s1331" style="position:absolute;width:56901;height:48399" coordorigin="108" coordsize="56901,48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group id="Group 1120" o:spid="_x0000_s1332" style="position:absolute;left:108;width:56902;height:48399" coordorigin="109" coordsize="57480,49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group id="Group 1121" o:spid="_x0000_s1333" style="position:absolute;left:29827;width:27763;height:24052" coordorigin="29827" coordsize="27762,24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Picture 1122" o:spid="_x0000_s1334" type="#_x0000_t75" style="position:absolute;left:29827;width:27763;height:240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HZ6TCAAAA3QAAAA8AAABkcnMvZG93bnJldi54bWxET8lqwzAQvRf6D2ICuTWynTakThRTSgOF&#10;9pKl98GayCbWyFjykr+PCoXe5vHW2RaTbcRAna8dK0gXCQji0umajYLzaf+0BuEDssbGMSm4kYdi&#10;9/iwxVy7kQ80HIMRMYR9jgqqENpcSl9WZNEvXEscuYvrLIYIOyN1h2MMt43MkmQlLdYcGyps6b2i&#10;8nrsrQKDdf/6Y/TNLtOvlw8n188n/FZqPpveNiACTeFf/Of+1HF+mmXw+008Qe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h2ekwgAAAN0AAAAPAAAAAAAAAAAAAAAAAJ8C&#10;AABkcnMvZG93bnJldi54bWxQSwUGAAAAAAQABAD3AAAAjgMAAAAA&#10;">
                                <v:imagedata r:id="rId254" o:title="AlgMMTCa82 10000_002" cropbottom="3895f"/>
                              </v:shape>
                              <v:shape id="Picture 1123" o:spid="_x0000_s1335" type="#_x0000_t75" style="position:absolute;left:42505;top:23154;width:15085;height: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odAXCAAAA3QAAAA8AAABkcnMvZG93bnJldi54bWxET0uLwjAQvgv+hzCCN01VVqQaRXSFva7K&#10;orehGdtiM6lNto/99UYQ9jYf33NWm9YUoqbK5ZYVTMYRCOLE6pxTBefTYbQA4TyyxsIyKejIwWbd&#10;760w1rbhb6qPPhUhhF2MCjLvy1hKl2Rk0I1tSRy4m60M+gCrVOoKmxBuCjmNork0mHNoyLCkXUbJ&#10;/fhrFFz3P+X5kswefkvNvP7r7h9t96nUcNBulyA8tf5f/HZ/6TB/Mp3B65twgl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KHQFwgAAAN0AAAAPAAAAAAAAAAAAAAAAAJ8C&#10;AABkcnMvZG93bnJldi54bWxQSwUGAAAAAAQABAD3AAAAjgMAAAAA&#10;" fillcolor="#4472c4 [3204]" strokecolor="black [3213]">
                                <v:imagedata r:id="rId255" o:title="" croptop="61462f" cropbottom="1956f" cropleft="29891f"/>
                                <v:shadow color="#e7e6e6 [3214]"/>
                              </v:shape>
                            </v:group>
                            <v:group id="Group 1124" o:spid="_x0000_s1336" style="position:absolute;left:109;top:25567;width:27756;height:23987" coordorigin="109,25567" coordsize="27755,23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Picture 1125" o:spid="_x0000_s1337" type="#_x0000_t75" style="position:absolute;left:109;top:25567;width:27756;height:239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4jmjDAAAA3QAAAA8AAABkcnMvZG93bnJldi54bWxET01rwkAQvQv+h2WE3nQTacWmboIoguRS&#10;qgV7HLJjEszOht2tJv++Wyj0No/3OZtiMJ24k/OtZQXpIgFBXFndcq3g83yYr0H4gKyxs0wKRvJQ&#10;5NPJBjNtH/xB91OoRQxhn6GCJoQ+k9JXDRn0C9sTR+5qncEQoauldviI4aaTyyRZSYMtx4YGe9o1&#10;VN1O30YBuoPzl6/VRQ9jeizL5/377fWs1NNs2L6BCDSEf/Gf+6jj/HT5Ar/fxBNk/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XiOaMMAAADdAAAADwAAAAAAAAAAAAAAAACf&#10;AgAAZHJzL2Rvd25yZXYueG1sUEsFBgAAAAAEAAQA9wAAAI8DAAAAAA==&#10;">
                                <v:imagedata r:id="rId256" o:title="Alg MMT Ca 7 3 10000" cropbottom="4030f"/>
                              </v:shape>
                              <v:shape id="Picture 1126" o:spid="_x0000_s1338" type="#_x0000_t75" style="position:absolute;left:12780;top:48728;width:15085;height: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f153CAAAA3QAAAA8AAABkcnMvZG93bnJldi54bWxET0trwkAQvgv9D8sUvOlGpaFEV5Gq4LUq&#10;pb0N2TEJZmfT7JqHv94VBG/z8T1nsepMKRqqXWFZwWQcgSBOrS44U3A67kafIJxH1lhaJgU9OVgt&#10;3wYLTLRt+Zuag89ECGGXoILc+yqR0qU5GXRjWxEH7mxrgz7AOpO6xjaEm1JOoyiWBgsODTlW9JVT&#10;ejlcjYK/zU91+k1n/35Nbdzc+stH12+VGr536zkIT51/iZ/uvQ7zJ9MYHt+EE+Ty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3X9edwgAAAN0AAAAPAAAAAAAAAAAAAAAAAJ8C&#10;AABkcnMvZG93bnJldi54bWxQSwUGAAAAAAQABAD3AAAAjgMAAAAA&#10;" fillcolor="#4472c4 [3204]" strokecolor="black [3213]">
                                <v:imagedata r:id="rId255" o:title="" croptop="61462f" cropbottom="1956f" cropleft="29891f"/>
                                <v:shadow color="#e7e6e6 [3214]"/>
                              </v:shape>
                            </v:group>
                            <v:group id="Group 1127" o:spid="_x0000_s1339" style="position:absolute;left:29813;top:25452;width:27777;height:24102" coordorigin="29813,25452" coordsize="27776,2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shape id="Picture 1128" o:spid="_x0000_s1340" type="#_x0000_t75" style="position:absolute;left:31650;top:23615;width:24090;height:27763;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UD6fGAAAA3QAAAA8AAABkcnMvZG93bnJldi54bWxEj0trw0AMhO+F/odFhV5Kso4PJTjZhBAo&#10;9FbqhjxuwqvYJl6t8a4fza+vDoXcJGY082m9nVyjBupC7dnAYp6AIi68rbk0cPj5mC1BhYhssfFM&#10;Bn4pwHbz/LTGzPqRv2nIY6kkhEOGBqoY20zrUFTkMMx9Syza1XcOo6xdqW2Ho4S7RqdJ8q4d1iwN&#10;Fba0r6i45b0zMF7y5f2Eb/nZfqVHDvf+Mhx6Y15fpt0KVKQpPsz/159W8Bep4Mo3MoLe/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5QPp8YAAADdAAAADwAAAAAAAAAAAAAA&#10;AACfAgAAZHJzL2Rvd25yZXYueG1sUEsFBgAAAAAEAAQA9wAAAJIDAAAAAA==&#10;">
                                <v:imagedata r:id="rId257" o:title="Alg MMT Ca 1 1 10000" cropbottom="4039f"/>
                              </v:shape>
                              <v:shape id="Picture 1129" o:spid="_x0000_s1341" type="#_x0000_t75" style="position:absolute;left:42505;top:48728;width:15085;height:8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AQ+/DAAAA3QAAAA8AAABkcnMvZG93bnJldi54bWxET0trwkAQvhf8D8sI3nSjotTUVcQHeK2V&#10;Um9DdpoEs7Mxu+bhr3cLQm/z8T1nuW5NIWqqXG5ZwXgUgSBOrM45VXD+OgzfQTiPrLGwTAo6crBe&#10;9d6WGGvb8CfVJ5+KEMIuRgWZ92UspUsyMuhGtiQO3K+tDPoAq1TqCpsQbgo5iaK5NJhzaMiwpG1G&#10;yfV0Nwouu+/y/JNMb35Dzbx+dNdZ2+2VGvTbzQcIT63/F7/cRx3mjycL+PsmnCBX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sBD78MAAADdAAAADwAAAAAAAAAAAAAAAACf&#10;AgAAZHJzL2Rvd25yZXYueG1sUEsFBgAAAAAEAAQA9wAAAI8DAAAAAA==&#10;" fillcolor="#4472c4 [3204]" strokecolor="black [3213]">
                                <v:imagedata r:id="rId255" o:title="" croptop="61462f" cropbottom="1956f" cropleft="29891f"/>
                                <v:shadow color="#e7e6e6 [3214]"/>
                              </v:shape>
                            </v:group>
                          </v:group>
                          <v:shape id="_x0000_s1342" type="#_x0000_t202" style="position:absolute;left:29968;top:45269;width:3810;height:2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IQsUA&#10;AADdAAAADwAAAGRycy9kb3ducmV2LnhtbESPQUsDMRCF70L/QxjBm01qQcvatFhBKF6ktXgeN9PN&#10;tpvJksTu6q93DoK3Gd6b975ZrsfQqQul3Ea2MJsaUMR1dC03Fg7vL7cLULkgO+wik4VvyrBeTa6W&#10;WLk48I4u+9IoCeFcoQVfSl9pnWtPAfM09sSiHWMKWGRNjXYJBwkPnb4z5l4HbFkaPPb07Kk+77+C&#10;hY/mRJv2Nf2YN22G8yLuDp8P3tqb6/HpEVShsfyb/663TvBnc+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QhCxQAAAN0AAAAPAAAAAAAAAAAAAAAAAJgCAABkcnMv&#10;ZG93bnJldi54bWxQSwUGAAAAAAQABAD1AAAAigMAAAAA&#10;" fillcolor="white [3212]" stroked="f">
                            <v:textbox>
                              <w:txbxContent>
                                <w:p w:rsidR="003152F3" w:rsidRPr="005960CD" w:rsidRDefault="003152F3" w:rsidP="00EA6C5F">
                                  <w:pPr>
                                    <w:rPr>
                                      <w:rFonts w:ascii="Times New Roman" w:hAnsi="Times New Roman"/>
                                      <w:b/>
                                      <w:sz w:val="24"/>
                                    </w:rPr>
                                  </w:pPr>
                                  <w:r>
                                    <w:rPr>
                                      <w:rFonts w:ascii="Times New Roman" w:hAnsi="Times New Roman"/>
                                      <w:b/>
                                      <w:sz w:val="24"/>
                                    </w:rPr>
                                    <w:t>(d</w:t>
                                  </w:r>
                                  <w:r w:rsidRPr="005960CD">
                                    <w:rPr>
                                      <w:rFonts w:ascii="Times New Roman" w:hAnsi="Times New Roman"/>
                                      <w:b/>
                                      <w:sz w:val="24"/>
                                    </w:rPr>
                                    <w:t>)</w:t>
                                  </w:r>
                                </w:p>
                              </w:txbxContent>
                            </v:textbox>
                          </v:shape>
                        </v:group>
                      </v:group>
                      <v:shape id="_x0000_s1343" type="#_x0000_t202" style="position:absolute;left:29657;top:20218;width:3810;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t2cMA&#10;AADdAAAADwAAAGRycy9kb3ducmV2LnhtbERPTWsCMRC9F/ofwhR6q8lWqLI1SlsQpJeilZ6nm3Gz&#10;upksSXS3/fVGELzN433ObDG4VpwoxMazhmKkQBBX3jRca9h+L5+mIGJCNth6Jg1/FGExv7+bYWl8&#10;z2s6bVItcgjHEjXYlLpSylhZchhHviPO3M4HhynDUEsTsM/hrpXPSr1Ihw3nBosdfViqDpuj0/BT&#10;7+m9+Qz/6kuq/jD16+3vxGr9+DC8vYJINKSb+OpemTy/GBdw+SafIOd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2t2cMAAADdAAAADwAAAAAAAAAAAAAAAACYAgAAZHJzL2Rv&#10;d25yZXYueG1sUEsFBgAAAAAEAAQA9QAAAIgDAAAAAA==&#10;" fillcolor="white [3212]" stroked="f">
                        <v:textbox>
                          <w:txbxContent>
                            <w:p w:rsidR="003152F3" w:rsidRPr="005F1C46" w:rsidRDefault="003152F3" w:rsidP="00EA6C5F">
                              <w:pPr>
                                <w:rPr>
                                  <w:rFonts w:ascii="Times New Roman" w:hAnsi="Times New Roman"/>
                                  <w:b/>
                                  <w:color w:val="000000" w:themeColor="text1"/>
                                  <w:sz w:val="24"/>
                                </w:rPr>
                              </w:pPr>
                              <w:r w:rsidRPr="005F1C46">
                                <w:rPr>
                                  <w:rFonts w:ascii="Times New Roman" w:hAnsi="Times New Roman"/>
                                  <w:b/>
                                  <w:color w:val="000000" w:themeColor="text1"/>
                                  <w:sz w:val="24"/>
                                </w:rPr>
                                <w:t>(b)</w:t>
                              </w:r>
                            </w:p>
                          </w:txbxContent>
                        </v:textbox>
                      </v:shape>
                    </v:group>
                    <v:shape id="Picture 1132" o:spid="_x0000_s1344" type="#_x0000_t75" style="position:absolute;left:12446;top:22656;width:14928;height: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HlwXEAAAA3QAAAA8AAABkcnMvZG93bnJldi54bWxET01rwkAQvRf8D8sUvNWNCrZEV6mi4qEe&#10;mnrocciOSXB3NmY3Jv57tyD0No/3OYtVb424UeMrxwrGowQEce50xYWC08/u7QOED8gajWNScCcP&#10;q+XgZYGpdh1/0y0LhYgh7FNUUIZQp1L6vCSLfuRq4sidXWMxRNgUUjfYxXBr5CRJZtJixbGhxJo2&#10;JeWXrLUKiqT9XRvzfjhmu/br2tnLfns/KTV87T/nIAL14V/8dB90nD+eTuDvm3iCX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HlwXEAAAA3QAAAA8AAAAAAAAAAAAAAAAA&#10;nwIAAGRycy9kb3ducmV2LnhtbFBLBQYAAAAABAAEAPcAAACQAwAAAAA=&#10;" fillcolor="#4472c4 [3204]" strokecolor="black [3213]">
                      <v:imagedata r:id="rId255" o:title="" croptop="61462f" cropbottom="1956f" cropleft="29891f"/>
                      <v:shadow color="#e7e6e6 [3214]"/>
                      <v:path arrowok="t"/>
                    </v:shape>
                  </v:group>
                  <v:shape id="_x0000_s1345" type="#_x0000_t202" style="position:absolute;left:355;top:20421;width:3810;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WNcIA&#10;AADdAAAADwAAAGRycy9kb3ducmV2LnhtbERPTWsCMRC9F/wPYQRvNbFCK1ujVKEgXopWPI+b6Wbr&#10;ZrIk0V399U2h0Ns83ufMl71rxJVCrD1rmIwVCOLSm5orDYfP98cZiJiQDTaeScONIiwXg4c5FsZ3&#10;vKPrPlUih3AsUINNqS2kjKUlh3HsW+LMffngMGUYKmkCdjncNfJJqWfpsObcYLGltaXyvL84Dcfq&#10;m1b1NtzVh1TdeeZ3h9OL1Xo07N9eQSTq07/4z70xef5kOoXfb/IJ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5Y1wgAAAN0AAAAPAAAAAAAAAAAAAAAAAJgCAABkcnMvZG93&#10;bnJldi54bWxQSwUGAAAAAAQABAD1AAAAhwMAAAAA&#10;" fillcolor="white [3212]" stroked="f">
                    <v:textbox>
                      <w:txbxContent>
                        <w:p w:rsidR="003152F3" w:rsidRPr="005960CD" w:rsidRDefault="003152F3" w:rsidP="00EA6C5F">
                          <w:pPr>
                            <w:rPr>
                              <w:rFonts w:ascii="Times New Roman" w:hAnsi="Times New Roman"/>
                              <w:b/>
                              <w:sz w:val="24"/>
                            </w:rPr>
                          </w:pPr>
                          <w:r w:rsidRPr="005960CD">
                            <w:rPr>
                              <w:rFonts w:ascii="Times New Roman" w:hAnsi="Times New Roman"/>
                              <w:b/>
                              <w:sz w:val="24"/>
                            </w:rPr>
                            <w:t>(a)</w:t>
                          </w:r>
                        </w:p>
                      </w:txbxContent>
                    </v:textbox>
                  </v:shape>
                </v:group>
                <v:shape id="_x0000_s1346" type="#_x0000_t202" style="position:absolute;left:355;top:45212;width:3810;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OQcMA&#10;AADdAAAADwAAAGRycy9kb3ducmV2LnhtbERPTWsCMRC9F/wPYQRvNVGLla1RVCiUXkQrPU83083W&#10;zWRJUnfbX98IQm/zeJ+zXPeuERcKsfasYTJWIIhLb2quNJzenu8XIGJCNth4Jg0/FGG9GtwtsTC+&#10;4wNdjqkSOYRjgRpsSm0hZSwtOYxj3xJn7tMHhynDUEkTsMvhrpFTpebSYc25wWJLO0vl+fjtNLxX&#10;X7StX8Ov2kvVnRf+cPp4tFqPhv3mCUSiPv2Lb+4Xk+dPZg9w/Sa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oOQcMAAADdAAAADwAAAAAAAAAAAAAAAACYAgAAZHJzL2Rv&#10;d25yZXYueG1sUEsFBgAAAAAEAAQA9QAAAIgDAAAAAA==&#10;" fillcolor="white [3212]" stroked="f">
                  <v:textbox>
                    <w:txbxContent>
                      <w:p w:rsidR="003152F3" w:rsidRPr="005960CD" w:rsidRDefault="003152F3" w:rsidP="00EA6C5F">
                        <w:pPr>
                          <w:rPr>
                            <w:rFonts w:ascii="Times New Roman" w:hAnsi="Times New Roman"/>
                            <w:b/>
                            <w:sz w:val="24"/>
                          </w:rPr>
                        </w:pPr>
                        <w:r>
                          <w:rPr>
                            <w:rFonts w:ascii="Times New Roman" w:hAnsi="Times New Roman"/>
                            <w:b/>
                            <w:sz w:val="24"/>
                          </w:rPr>
                          <w:t>(c</w:t>
                        </w:r>
                        <w:r w:rsidRPr="005960CD">
                          <w:rPr>
                            <w:rFonts w:ascii="Times New Roman" w:hAnsi="Times New Roman"/>
                            <w:b/>
                            <w:sz w:val="24"/>
                          </w:rPr>
                          <w:t>)</w:t>
                        </w:r>
                      </w:p>
                    </w:txbxContent>
                  </v:textbox>
                </v:shape>
                <w10:wrap anchorx="margin"/>
              </v:group>
            </w:pict>
          </mc:Fallback>
        </mc:AlternateContent>
      </w: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Default="00EA6C5F" w:rsidP="00F7556D">
      <w:pPr>
        <w:spacing w:after="0" w:line="480" w:lineRule="auto"/>
        <w:jc w:val="both"/>
        <w:rPr>
          <w:rFonts w:ascii="Times New Roman" w:hAnsi="Times New Roman"/>
          <w:sz w:val="24"/>
          <w:szCs w:val="22"/>
        </w:rPr>
      </w:pPr>
    </w:p>
    <w:p w:rsidR="00EA6C5F" w:rsidRPr="00D26087" w:rsidRDefault="00EA6C5F" w:rsidP="00881C80">
      <w:pPr>
        <w:pStyle w:val="Figuretitle"/>
        <w:spacing w:before="0" w:line="240" w:lineRule="auto"/>
      </w:pPr>
      <w:bookmarkStart w:id="1028" w:name="_Toc492475972"/>
      <w:bookmarkStart w:id="1029" w:name="_Toc492648178"/>
      <w:bookmarkStart w:id="1030" w:name="_Toc493535002"/>
      <w:proofErr w:type="gramStart"/>
      <w:r w:rsidRPr="00D26087">
        <w:t xml:space="preserve">Figure </w:t>
      </w:r>
      <w:r w:rsidR="00704A01">
        <w:t>4</w:t>
      </w:r>
      <w:r w:rsidRPr="00D26087">
        <w:t>.2</w:t>
      </w:r>
      <w:r w:rsidR="00704A01">
        <w:t>0</w:t>
      </w:r>
      <w:r w:rsidRPr="00D26087">
        <w:t>.</w:t>
      </w:r>
      <w:proofErr w:type="gramEnd"/>
      <w:r w:rsidRPr="00D26087">
        <w:t xml:space="preserve"> SEM images of the cross-sectional surface of (a) </w:t>
      </w:r>
      <w:proofErr w:type="spellStart"/>
      <w:r w:rsidRPr="00D26087">
        <w:t>AlgCa</w:t>
      </w:r>
      <w:proofErr w:type="spellEnd"/>
      <w:r w:rsidRPr="00D26087">
        <w:t>, (b) AlgMMTCa82, (c) AlgMMTCa73, and (d) AlgMMTCa11</w:t>
      </w:r>
      <w:r>
        <w:t>.</w:t>
      </w:r>
      <w:bookmarkEnd w:id="1028"/>
      <w:bookmarkEnd w:id="1029"/>
      <w:bookmarkEnd w:id="1030"/>
    </w:p>
    <w:p w:rsidR="00EA6C5F" w:rsidRPr="00EA6C5F" w:rsidRDefault="00EA6C5F" w:rsidP="00F7556D">
      <w:pPr>
        <w:spacing w:after="0" w:line="480" w:lineRule="auto"/>
        <w:jc w:val="both"/>
        <w:rPr>
          <w:rFonts w:ascii="Times New Roman" w:hAnsi="Times New Roman"/>
          <w:sz w:val="24"/>
          <w:szCs w:val="22"/>
          <w:lang w:val="en-US"/>
        </w:rPr>
      </w:pPr>
    </w:p>
    <w:p w:rsidR="00704A01" w:rsidRPr="00833C3D" w:rsidRDefault="00704A01" w:rsidP="00704A01">
      <w:pPr>
        <w:spacing w:after="0" w:line="480" w:lineRule="auto"/>
        <w:jc w:val="both"/>
        <w:rPr>
          <w:rFonts w:ascii="Times New Roman" w:hAnsi="Times New Roman"/>
          <w:noProof/>
          <w:sz w:val="24"/>
          <w:szCs w:val="22"/>
        </w:rPr>
      </w:pPr>
      <w:r w:rsidRPr="00833C3D">
        <w:rPr>
          <w:rFonts w:ascii="Times New Roman" w:hAnsi="Times New Roman"/>
          <w:sz w:val="24"/>
          <w:szCs w:val="22"/>
        </w:rPr>
        <w:t xml:space="preserve">The microstructure of </w:t>
      </w:r>
      <w:proofErr w:type="spellStart"/>
      <w:r>
        <w:rPr>
          <w:rFonts w:ascii="Times New Roman" w:hAnsi="Times New Roman"/>
          <w:sz w:val="24"/>
          <w:szCs w:val="22"/>
        </w:rPr>
        <w:t>AlgCa</w:t>
      </w:r>
      <w:proofErr w:type="spellEnd"/>
      <w:r>
        <w:rPr>
          <w:rFonts w:ascii="Times New Roman" w:hAnsi="Times New Roman"/>
          <w:sz w:val="24"/>
          <w:szCs w:val="22"/>
        </w:rPr>
        <w:t xml:space="preserve"> and </w:t>
      </w:r>
      <w:proofErr w:type="spellStart"/>
      <w:r>
        <w:rPr>
          <w:rFonts w:ascii="Times New Roman" w:hAnsi="Times New Roman"/>
          <w:sz w:val="24"/>
          <w:szCs w:val="22"/>
        </w:rPr>
        <w:t>AlgMMTCa</w:t>
      </w:r>
      <w:proofErr w:type="spellEnd"/>
      <w:r w:rsidRPr="00833C3D">
        <w:rPr>
          <w:rFonts w:ascii="Times New Roman" w:hAnsi="Times New Roman"/>
          <w:sz w:val="24"/>
          <w:szCs w:val="22"/>
        </w:rPr>
        <w:t xml:space="preserve"> </w:t>
      </w:r>
      <w:r>
        <w:rPr>
          <w:rFonts w:ascii="Times New Roman" w:hAnsi="Times New Roman"/>
          <w:sz w:val="24"/>
          <w:szCs w:val="22"/>
        </w:rPr>
        <w:t xml:space="preserve">nanocomposite hydrogel </w:t>
      </w:r>
      <w:r w:rsidRPr="00833C3D">
        <w:rPr>
          <w:rFonts w:ascii="Times New Roman" w:hAnsi="Times New Roman"/>
          <w:sz w:val="24"/>
          <w:szCs w:val="22"/>
        </w:rPr>
        <w:t xml:space="preserve">films could be further depicted by SEM as shown in Figure </w:t>
      </w:r>
      <w:r>
        <w:rPr>
          <w:rFonts w:ascii="Times New Roman" w:hAnsi="Times New Roman"/>
          <w:sz w:val="24"/>
          <w:szCs w:val="22"/>
        </w:rPr>
        <w:t>4.20</w:t>
      </w:r>
      <w:r w:rsidRPr="00833C3D">
        <w:rPr>
          <w:rFonts w:ascii="Times New Roman" w:hAnsi="Times New Roman"/>
          <w:sz w:val="24"/>
          <w:szCs w:val="22"/>
        </w:rPr>
        <w:t>.</w:t>
      </w:r>
      <w:r w:rsidRPr="00833C3D">
        <w:rPr>
          <w:rFonts w:ascii="Times New Roman" w:hAnsi="Times New Roman"/>
          <w:noProof/>
          <w:sz w:val="24"/>
          <w:szCs w:val="22"/>
        </w:rPr>
        <w:t xml:space="preserve"> </w:t>
      </w:r>
      <w:r w:rsidRPr="00833C3D">
        <w:rPr>
          <w:rFonts w:ascii="Times New Roman" w:hAnsi="Times New Roman" w:hint="eastAsia"/>
          <w:sz w:val="24"/>
          <w:szCs w:val="22"/>
        </w:rPr>
        <w:t xml:space="preserve">On the cross-sectional surface of </w:t>
      </w:r>
      <w:proofErr w:type="spellStart"/>
      <w:r w:rsidRPr="00833C3D">
        <w:rPr>
          <w:rFonts w:ascii="Times New Roman" w:hAnsi="Times New Roman" w:hint="eastAsia"/>
          <w:sz w:val="24"/>
          <w:szCs w:val="22"/>
        </w:rPr>
        <w:t>AlgCa</w:t>
      </w:r>
      <w:proofErr w:type="spellEnd"/>
      <w:r w:rsidRPr="00833C3D">
        <w:rPr>
          <w:rFonts w:ascii="Times New Roman" w:hAnsi="Times New Roman" w:hint="eastAsia"/>
          <w:sz w:val="24"/>
          <w:szCs w:val="22"/>
        </w:rPr>
        <w:t>, there were highly dense layers of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 xml:space="preserve">-crosslinked alginate shown as dark blocks, and loosely </w:t>
      </w:r>
      <w:r w:rsidRPr="00833C3D">
        <w:rPr>
          <w:rFonts w:ascii="Times New Roman" w:hAnsi="Times New Roman" w:hint="eastAsia"/>
          <w:sz w:val="24"/>
          <w:szCs w:val="22"/>
        </w:rPr>
        <w:lastRenderedPageBreak/>
        <w:t xml:space="preserve">aligned </w:t>
      </w:r>
      <w:proofErr w:type="spellStart"/>
      <w:r w:rsidRPr="00833C3D">
        <w:rPr>
          <w:rFonts w:ascii="Times New Roman" w:hAnsi="Times New Roman" w:hint="eastAsia"/>
          <w:sz w:val="24"/>
          <w:szCs w:val="22"/>
        </w:rPr>
        <w:t>uncrosslinked</w:t>
      </w:r>
      <w:proofErr w:type="spellEnd"/>
      <w:r w:rsidRPr="00833C3D">
        <w:rPr>
          <w:rFonts w:ascii="Times New Roman" w:hAnsi="Times New Roman" w:hint="eastAsia"/>
          <w:sz w:val="24"/>
          <w:szCs w:val="22"/>
        </w:rPr>
        <w:t xml:space="preserve"> alginate chains shown as bright thread. This feature led to polymer folding and separate phases of polymer layers, forming inhomogeneous microstructure by the means of external gelation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Al-Remawi&lt;/Author&gt;&lt;Year&gt;2012&lt;/Year&gt;&lt;RecNum&gt;230&lt;/RecNum&gt;&lt;DisplayText&gt;(Al-Remawi, 2012)&lt;/DisplayText&gt;&lt;record&gt;&lt;rec-number&gt;230&lt;/rec-number&gt;&lt;foreign-keys&gt;&lt;key app="EN" db-id="te5fa029a5r9t9erpax5pp2lxffwxpvrw0tw" timestamp="1484324470"&gt;230&lt;/key&gt;&lt;/foreign-keys&gt;&lt;ref-type name="Journal Article"&gt;17&lt;/ref-type&gt;&lt;contributors&gt;&lt;authors&gt;&lt;author&gt;Al-Remawi, Mayyas&lt;/author&gt;&lt;/authors&gt;&lt;/contributors&gt;&lt;titles&gt;&lt;title&gt;Sucrose as a crosslinking modifier for the preparation of calcium alginate films via external gelation&lt;/title&gt;&lt;secondary-title&gt;Journal of Applied Sciences&lt;/secondary-title&gt;&lt;/titles&gt;&lt;pages&gt;727&lt;/pages&gt;&lt;volume&gt;12&lt;/volume&gt;&lt;number&gt;8&lt;/number&gt;&lt;dates&gt;&lt;year&gt;2012&lt;/year&gt;&lt;/dates&gt;&lt;isbn&gt;1812-5654&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0" w:tooltip="Al-Remawi, 2012 #230" w:history="1">
        <w:r w:rsidR="00DE1C74" w:rsidRPr="00833C3D">
          <w:rPr>
            <w:rFonts w:ascii="Times New Roman" w:hAnsi="Times New Roman"/>
            <w:noProof/>
            <w:sz w:val="24"/>
            <w:szCs w:val="22"/>
          </w:rPr>
          <w:t>Al-Remawi, 2012</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w:t>
      </w:r>
    </w:p>
    <w:p w:rsidR="00704A01" w:rsidRPr="00833C3D" w:rsidRDefault="00704A01" w:rsidP="00704A01">
      <w:pPr>
        <w:spacing w:after="0" w:line="480" w:lineRule="auto"/>
        <w:jc w:val="both"/>
        <w:rPr>
          <w:rFonts w:ascii="Times New Roman" w:hAnsi="Times New Roman"/>
          <w:sz w:val="24"/>
          <w:szCs w:val="22"/>
        </w:rPr>
      </w:pPr>
    </w:p>
    <w:p w:rsidR="00704A01" w:rsidRDefault="00704A01" w:rsidP="00704A01">
      <w:pPr>
        <w:spacing w:after="0" w:line="480" w:lineRule="auto"/>
        <w:jc w:val="both"/>
        <w:rPr>
          <w:rFonts w:ascii="Times New Roman" w:hAnsi="Times New Roman"/>
          <w:sz w:val="24"/>
          <w:szCs w:val="22"/>
        </w:rPr>
      </w:pPr>
      <w:r w:rsidRPr="00833C3D">
        <w:rPr>
          <w:rFonts w:ascii="Times New Roman" w:hAnsi="Times New Roman" w:hint="eastAsia"/>
          <w:sz w:val="24"/>
          <w:szCs w:val="22"/>
        </w:rPr>
        <w:t>When it came to AlgMMTCa82, there w</w:t>
      </w:r>
      <w:r w:rsidRPr="00833C3D">
        <w:rPr>
          <w:rFonts w:ascii="Times New Roman" w:hAnsi="Times New Roman"/>
          <w:sz w:val="24"/>
          <w:szCs w:val="22"/>
        </w:rPr>
        <w:t>as</w:t>
      </w:r>
      <w:r w:rsidRPr="00833C3D">
        <w:rPr>
          <w:rFonts w:ascii="Times New Roman" w:hAnsi="Times New Roman" w:hint="eastAsia"/>
          <w:sz w:val="24"/>
          <w:szCs w:val="22"/>
        </w:rPr>
        <w:t xml:space="preserve"> no obvious loose polymer thread because of the absorption of alginate chains onto MMT platelets by hydrogen bonding </w:t>
      </w:r>
      <w:r w:rsidRPr="00833C3D">
        <w:rPr>
          <w:rFonts w:ascii="Times New Roman" w:hAnsi="Times New Roman"/>
          <w:sz w:val="24"/>
          <w:szCs w:val="22"/>
        </w:rPr>
        <w:fldChar w:fldCharType="begin">
          <w:fldData xml:space="preserve">PEVuZE5vdGU+PENpdGU+PEF1dGhvcj5abG9wYXNhPC9BdXRob3I+PFllYXI+MjAxNTwvWWVhcj48
UmVjTnVtPjE3NTwvUmVjTnVtPjxEaXNwbGF5VGV4dD4oQWJkb2xsYWhpIGV0IGFsLiwgMjAxMzsg
WmxvcGFzYSBldCBhbC4sIDIwMTUpPC9EaXNwbGF5VGV4dD48cmVjb3JkPjxyZWMtbnVtYmVyPjE3
NTwvcmVjLW51bWJlcj48Zm9yZWlnbi1rZXlzPjxrZXkgYXBwPSJFTiIgZGItaWQ9InRlNWZhMDI5
YTVyOXQ5ZXJwYXg1cHAybHhmZnd4cHZydzB0dyIgdGltZXN0YW1wPSIxNDcyOTA3Mjg4Ij4xNzU8
L2tleT48L2ZvcmVpZ24ta2V5cz48cmVmLXR5cGUgbmFtZT0iSm91cm5hbCBBcnRpY2xlIj4xNzwv
cmVmLXR5cGU+PGNvbnRyaWJ1dG9ycz48YXV0aG9ycz48YXV0aG9yPlpsb3Bhc2EsIEouPC9hdXRo
b3I+PGF1dGhvcj5Ob3JkZXIsIEIuPC9hdXRob3I+PGF1dGhvcj5Lb2VuZGVycywgRS4gQS4gQi48
L2F1dGhvcj48YXV0aG9yPlBpY2tlbiwgUy4gSi48L2F1dGhvcj48L2F1dGhvcnM+PC9jb250cmli
dXRvcnM+PGF1dGgtYWRkcmVzcz5EZWxmdCBVbml2IFRlY2hub2wsIEZhYyBDaXZpbCBFbmduICZh
bXA7IEdlb3NjaSwgTWF0ICZhbXA7IEVudmlyb25tLCBOTC0yNjI4IENOIERlbGZ0LCBOZXRoZXJs
YW5kcyYjeEQ7RGVsZnQgVW5pdiBUZWNobm9sLCBGYWMgU2NpIEFwcGwsIERlcHQgQ2hlbSBFbmdu
LCBBZHYgU29mdCBNYXR0ZXIsIE5MLTI2MjggQkwgRGVsZnQsIE5ldGhlcmxhbmRzPC9hdXRoLWFk
ZHJlc3M+PHRpdGxlcz48dGl0bGU+T3JpZ2luIG9mIEhpZ2hseSBPcmRlcmVkIFNvZGl1bSBBbGdp
bmF0ZS9Nb250bW9yaWxsb25pdGUgQmlvbmFub2NvbXBvc2l0ZXM8L3RpdGxlPjxzZWNvbmRhcnkt
dGl0bGU+TWFjcm9tb2xlY3VsZXM8L3NlY29uZGFyeS10aXRsZT48YWx0LXRpdGxlPk1hY3JvbW9s
ZWN1bGVzJiN4RDtNYWNyb21vbGVjdWxlczwvYWx0LXRpdGxlPjwvdGl0bGVzPjxwYWdlcz4xMjA0
LTEyMDk8L3BhZ2VzPjx2b2x1bWU+NDg8L3ZvbHVtZT48bnVtYmVyPjQ8L251bWJlcj48a2V5d29y
ZHM+PGtleXdvcmQ+bmVtYXRpc2NoZW4ga3Jpc3RhbGxpbmZsdXNzaWdlbiBwaGFzZTwva2V5d29y
ZD48a2V5d29yZD5tb2xla3VsYXItc3RhdGlzdGlzY2hlIHRoZW9yaWU8L2tleXdvcmQ+PGtleXdv
cmQ+YXJhbWlkIHNvbHV0aW9uczwva2V5d29yZD48a2V5d29yZD5vcmllbnRhdGlvbmFsIG9yZGVy
PC9rZXl3b3JkPjxrZXl3b3JkPmJhcnJpZXIgcHJvcGVydGllczwva2V5d29yZD48a2V5d29yZD5h
cnRpZmljaWFsIG5hY3JlPC9rZXl3b3JkPjxrZXl3b3JkPmFsZ2luYXRlPC9rZXl3b3JkPjxrZXl3
b3JkPnJoZW9sb2d5PC9rZXl3b3JkPjxrZXl3b3JkPm5hbm9jb21wb3NpdGVzPC9rZXl3b3JkPjxr
ZXl3b3JkPmJpcmVmcmluZ2VuY2U8L2tleXdvcmQ+PC9rZXl3b3Jkcz48ZGF0ZXM+PHllYXI+MjAx
NTwveWVhcj48cHViLWRhdGVzPjxkYXRlPkZlYiAyNDwvZGF0ZT48L3B1Yi1kYXRlcz48L2RhdGVz
Pjxpc2JuPjAwMjQtOTI5NzwvaXNibj48YWNjZXNzaW9uLW51bT5XT1M6MDAwMzUwMTkzOTAwMDM2
PC9hY2Nlc3Npb24tbnVtPjx1cmxzPjxyZWxhdGVkLXVybHM+PHVybD4mbHQ7R28gdG8gSVNJJmd0
OzovL1dPUzowMDAzNTAxOTM5MDAwMzY8L3VybD48L3JlbGF0ZWQtdXJscz48L3VybHM+PGxhbmd1
YWdlPkVuZ2xpc2g8L2xhbmd1YWdlPjwvcmVjb3JkPjwvQ2l0ZT48Q2l0ZT48QXV0aG9yPkFiZG9s
bGFoaTwvQXV0aG9yPjxZZWFyPjIwMTM8L1llYXI+PFJlY051bT4xOTQ8L1JlY051bT48cmVjb3Jk
PjxyZWMtbnVtYmVyPjE5NDwvcmVjLW51bWJlcj48Zm9yZWlnbi1rZXlzPjxrZXkgYXBwPSJFTiIg
ZGItaWQ9InRlNWZhMDI5YTVyOXQ5ZXJwYXg1cHAybHhmZnd4cHZydzB0dyIgdGltZXN0YW1wPSIx
NDc0MzkxNDIxIj4xOTQ8L2tleT48L2ZvcmVpZ24ta2V5cz48cmVmLXR5cGUgbmFtZT0iSm91cm5h
bCBBcnRpY2xlIj4xNzwvcmVmLXR5cGU+PGNvbnRyaWJ1dG9ycz48YXV0aG9ycz48YXV0aG9yPkFi
ZG9sbGFoaSwgTS48L2F1dGhvcj48YXV0aG9yPkFsYm9vZmV0aWxlaCwgTS48L2F1dGhvcj48YXV0
aG9yPlJlemFlaSwgTS48L2F1dGhvcj48YXV0aG9yPkJlaHJvb3osIFIuPC9hdXRob3I+PC9hdXRo
b3JzPjwvY29udHJpYnV0b3JzPjxhdXRoLWFkZHJlc3M+VGFyYmlhdCBNb2RhcmVzIFVuaXYsIEZh
YyBNYXJpbmUgU2NpLCBEZXB0IEZpc2hlcmllcywgTm9vciwgSXJhbiYjeEQ7VGFyYmlhdCBNb2Rh
cmVzIFVuaXYsIEZhYyBOYXQgUmVzb3VyY2UsIERlcHQgV29vZCAmYW1wOyBQYXBlciBUZWNobm9s
LCBOb29yLCBJcmFuPC9hdXRoLWFkZHJlc3M+PHRpdGxlcz48dGl0bGU+Q29tcGFyaW5nIHBoeXNp
Y28tbWVjaGFuaWNhbCBhbmQgdGhlcm1hbCBwcm9wZXJ0aWVzIG9mIGFsZ2luYXRlIG5hbm9jb21w
b3NpdGUgZmlsbXMgcmVpbmZvcmNlZCB3aXRoIG9yZ2FuaWMgYW5kL29yIGlub3JnYW5pYyBuYW5v
ZmlsbGVyczwvdGl0bGU+PHNlY29uZGFyeS10aXRsZT5Gb29kIEh5ZHJvY29sbG9pZHM8L3NlY29u
ZGFyeS10aXRsZT48YWx0LXRpdGxlPkZvb2QgSHlkcm9jb2xsb2lkJiN4RDtGb29kIEh5ZHJvY29s
bG9pZDwvYWx0LXRpdGxlPjwvdGl0bGVzPjxwYWdlcz40MTYtNDI0PC9wYWdlcz48dm9sdW1lPjMy
PC92b2x1bWU+PG51bWJlcj4yPC9udW1iZXI+PGtleXdvcmRzPjxrZXl3b3JkPmFsZ2luYXRlIGZp
bG08L2tleXdvcmQ+PGtleXdvcmQ+Zm9vZCBwYWNrYWdpbmc8L2tleXdvcmQ+PGtleXdvcmQ+bmFu
b2NlbGx1bG9zZTwva2V5d29yZD48a2V5d29yZD5uYW5vY2xheTwva2V5d29yZD48a2V5d29yZD5u
YW5vY29tcG9zaXRlPC9rZXl3b3JkPjxrZXl3b3JkPm1lY2hhbmljYWwtcHJvcGVydGllczwva2V5
d29yZD48a2V5d29yZD5jZWxsdWxvc2UgbmFub2NyeXN0YWxzPC9rZXl3b3JkPjxrZXl3b3JkPnBh
Y2thZ2luZyBhcHBsaWNhdGlvbnM8L2tleXdvcmQ+PGtleXdvcmQ+YmlvLW5hbm9jb21wb3NpdGVz
PC9rZXl3b3JkPjxrZXl3b3JkPnN0YXJjaDwva2V5d29yZD48a2V5d29yZD5jaGl0b3Nhbjwva2V5
d29yZD48a2V5d29yZD5jb21wb3NpdGVzPC9rZXl3b3JkPjxrZXl3b3JkPmh5ZHJvbHlzaXM8L2tl
eXdvcmQ+PGtleXdvcmQ+ZXh0cmFjdDwva2V5d29yZD48a2V5d29yZD5hY2lkPC9rZXl3b3JkPjwv
a2V5d29yZHM+PGRhdGVzPjx5ZWFyPjIwMTM8L3llYXI+PHB1Yi1kYXRlcz48ZGF0ZT5BdWc8L2Rh
dGU+PC9wdWItZGF0ZXM+PC9kYXRlcz48aXNibj4wMjY4LTAwNXg8L2lzYm4+PGFjY2Vzc2lvbi1u
dW0+V09TOjAwMDMxNzE4NDEwMDAyNTwvYWNjZXNzaW9uLW51bT48dXJscz48cmVsYXRlZC11cmxz
Pjx1cmw+Jmx0O0dvIHRvIElTSSZndDs6Ly9XT1M6MDAwMzE3MTg0MTAwMDI1PC91cmw+PC9yZWxh
dGVkLXVybHM+PC91cmxzPjxsYW5ndWFnZT5FbmdsaXNoPC9sYW5ndWFnZT48L3JlY29yZD48L0Np
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abG9wYXNhPC9BdXRob3I+PFllYXI+MjAxNTwvWWVhcj48
UmVjTnVtPjE3NTwvUmVjTnVtPjxEaXNwbGF5VGV4dD4oQWJkb2xsYWhpIGV0IGFsLiwgMjAxMzsg
WmxvcGFzYSBldCBhbC4sIDIwMTUpPC9EaXNwbGF5VGV4dD48cmVjb3JkPjxyZWMtbnVtYmVyPjE3
NTwvcmVjLW51bWJlcj48Zm9yZWlnbi1rZXlzPjxrZXkgYXBwPSJFTiIgZGItaWQ9InRlNWZhMDI5
YTVyOXQ5ZXJwYXg1cHAybHhmZnd4cHZydzB0dyIgdGltZXN0YW1wPSIxNDcyOTA3Mjg4Ij4xNzU8
L2tleT48L2ZvcmVpZ24ta2V5cz48cmVmLXR5cGUgbmFtZT0iSm91cm5hbCBBcnRpY2xlIj4xNzwv
cmVmLXR5cGU+PGNvbnRyaWJ1dG9ycz48YXV0aG9ycz48YXV0aG9yPlpsb3Bhc2EsIEouPC9hdXRo
b3I+PGF1dGhvcj5Ob3JkZXIsIEIuPC9hdXRob3I+PGF1dGhvcj5Lb2VuZGVycywgRS4gQS4gQi48
L2F1dGhvcj48YXV0aG9yPlBpY2tlbiwgUy4gSi48L2F1dGhvcj48L2F1dGhvcnM+PC9jb250cmli
dXRvcnM+PGF1dGgtYWRkcmVzcz5EZWxmdCBVbml2IFRlY2hub2wsIEZhYyBDaXZpbCBFbmduICZh
bXA7IEdlb3NjaSwgTWF0ICZhbXA7IEVudmlyb25tLCBOTC0yNjI4IENOIERlbGZ0LCBOZXRoZXJs
YW5kcyYjeEQ7RGVsZnQgVW5pdiBUZWNobm9sLCBGYWMgU2NpIEFwcGwsIERlcHQgQ2hlbSBFbmdu
LCBBZHYgU29mdCBNYXR0ZXIsIE5MLTI2MjggQkwgRGVsZnQsIE5ldGhlcmxhbmRzPC9hdXRoLWFk
ZHJlc3M+PHRpdGxlcz48dGl0bGU+T3JpZ2luIG9mIEhpZ2hseSBPcmRlcmVkIFNvZGl1bSBBbGdp
bmF0ZS9Nb250bW9yaWxsb25pdGUgQmlvbmFub2NvbXBvc2l0ZXM8L3RpdGxlPjxzZWNvbmRhcnkt
dGl0bGU+TWFjcm9tb2xlY3VsZXM8L3NlY29uZGFyeS10aXRsZT48YWx0LXRpdGxlPk1hY3JvbW9s
ZWN1bGVzJiN4RDtNYWNyb21vbGVjdWxlczwvYWx0LXRpdGxlPjwvdGl0bGVzPjxwYWdlcz4xMjA0
LTEyMDk8L3BhZ2VzPjx2b2x1bWU+NDg8L3ZvbHVtZT48bnVtYmVyPjQ8L251bWJlcj48a2V5d29y
ZHM+PGtleXdvcmQ+bmVtYXRpc2NoZW4ga3Jpc3RhbGxpbmZsdXNzaWdlbiBwaGFzZTwva2V5d29y
ZD48a2V5d29yZD5tb2xla3VsYXItc3RhdGlzdGlzY2hlIHRoZW9yaWU8L2tleXdvcmQ+PGtleXdv
cmQ+YXJhbWlkIHNvbHV0aW9uczwva2V5d29yZD48a2V5d29yZD5vcmllbnRhdGlvbmFsIG9yZGVy
PC9rZXl3b3JkPjxrZXl3b3JkPmJhcnJpZXIgcHJvcGVydGllczwva2V5d29yZD48a2V5d29yZD5h
cnRpZmljaWFsIG5hY3JlPC9rZXl3b3JkPjxrZXl3b3JkPmFsZ2luYXRlPC9rZXl3b3JkPjxrZXl3
b3JkPnJoZW9sb2d5PC9rZXl3b3JkPjxrZXl3b3JkPm5hbm9jb21wb3NpdGVzPC9rZXl3b3JkPjxr
ZXl3b3JkPmJpcmVmcmluZ2VuY2U8L2tleXdvcmQ+PC9rZXl3b3Jkcz48ZGF0ZXM+PHllYXI+MjAx
NTwveWVhcj48cHViLWRhdGVzPjxkYXRlPkZlYiAyNDwvZGF0ZT48L3B1Yi1kYXRlcz48L2RhdGVz
Pjxpc2JuPjAwMjQtOTI5NzwvaXNibj48YWNjZXNzaW9uLW51bT5XT1M6MDAwMzUwMTkzOTAwMDM2
PC9hY2Nlc3Npb24tbnVtPjx1cmxzPjxyZWxhdGVkLXVybHM+PHVybD4mbHQ7R28gdG8gSVNJJmd0
OzovL1dPUzowMDAzNTAxOTM5MDAwMzY8L3VybD48L3JlbGF0ZWQtdXJscz48L3VybHM+PGxhbmd1
YWdlPkVuZ2xpc2g8L2xhbmd1YWdlPjwvcmVjb3JkPjwvQ2l0ZT48Q2l0ZT48QXV0aG9yPkFiZG9s
bGFoaTwvQXV0aG9yPjxZZWFyPjIwMTM8L1llYXI+PFJlY051bT4xOTQ8L1JlY051bT48cmVjb3Jk
PjxyZWMtbnVtYmVyPjE5NDwvcmVjLW51bWJlcj48Zm9yZWlnbi1rZXlzPjxrZXkgYXBwPSJFTiIg
ZGItaWQ9InRlNWZhMDI5YTVyOXQ5ZXJwYXg1cHAybHhmZnd4cHZydzB0dyIgdGltZXN0YW1wPSIx
NDc0MzkxNDIxIj4xOTQ8L2tleT48L2ZvcmVpZ24ta2V5cz48cmVmLXR5cGUgbmFtZT0iSm91cm5h
bCBBcnRpY2xlIj4xNzwvcmVmLXR5cGU+PGNvbnRyaWJ1dG9ycz48YXV0aG9ycz48YXV0aG9yPkFi
ZG9sbGFoaSwgTS48L2F1dGhvcj48YXV0aG9yPkFsYm9vZmV0aWxlaCwgTS48L2F1dGhvcj48YXV0
aG9yPlJlemFlaSwgTS48L2F1dGhvcj48YXV0aG9yPkJlaHJvb3osIFIuPC9hdXRob3I+PC9hdXRo
b3JzPjwvY29udHJpYnV0b3JzPjxhdXRoLWFkZHJlc3M+VGFyYmlhdCBNb2RhcmVzIFVuaXYsIEZh
YyBNYXJpbmUgU2NpLCBEZXB0IEZpc2hlcmllcywgTm9vciwgSXJhbiYjeEQ7VGFyYmlhdCBNb2Rh
cmVzIFVuaXYsIEZhYyBOYXQgUmVzb3VyY2UsIERlcHQgV29vZCAmYW1wOyBQYXBlciBUZWNobm9s
LCBOb29yLCBJcmFuPC9hdXRoLWFkZHJlc3M+PHRpdGxlcz48dGl0bGU+Q29tcGFyaW5nIHBoeXNp
Y28tbWVjaGFuaWNhbCBhbmQgdGhlcm1hbCBwcm9wZXJ0aWVzIG9mIGFsZ2luYXRlIG5hbm9jb21w
b3NpdGUgZmlsbXMgcmVpbmZvcmNlZCB3aXRoIG9yZ2FuaWMgYW5kL29yIGlub3JnYW5pYyBuYW5v
ZmlsbGVyczwvdGl0bGU+PHNlY29uZGFyeS10aXRsZT5Gb29kIEh5ZHJvY29sbG9pZHM8L3NlY29u
ZGFyeS10aXRsZT48YWx0LXRpdGxlPkZvb2QgSHlkcm9jb2xsb2lkJiN4RDtGb29kIEh5ZHJvY29s
bG9pZDwvYWx0LXRpdGxlPjwvdGl0bGVzPjxwYWdlcz40MTYtNDI0PC9wYWdlcz48dm9sdW1lPjMy
PC92b2x1bWU+PG51bWJlcj4yPC9udW1iZXI+PGtleXdvcmRzPjxrZXl3b3JkPmFsZ2luYXRlIGZp
bG08L2tleXdvcmQ+PGtleXdvcmQ+Zm9vZCBwYWNrYWdpbmc8L2tleXdvcmQ+PGtleXdvcmQ+bmFu
b2NlbGx1bG9zZTwva2V5d29yZD48a2V5d29yZD5uYW5vY2xheTwva2V5d29yZD48a2V5d29yZD5u
YW5vY29tcG9zaXRlPC9rZXl3b3JkPjxrZXl3b3JkPm1lY2hhbmljYWwtcHJvcGVydGllczwva2V5
d29yZD48a2V5d29yZD5jZWxsdWxvc2UgbmFub2NyeXN0YWxzPC9rZXl3b3JkPjxrZXl3b3JkPnBh
Y2thZ2luZyBhcHBsaWNhdGlvbnM8L2tleXdvcmQ+PGtleXdvcmQ+YmlvLW5hbm9jb21wb3NpdGVz
PC9rZXl3b3JkPjxrZXl3b3JkPnN0YXJjaDwva2V5d29yZD48a2V5d29yZD5jaGl0b3Nhbjwva2V5
d29yZD48a2V5d29yZD5jb21wb3NpdGVzPC9rZXl3b3JkPjxrZXl3b3JkPmh5ZHJvbHlzaXM8L2tl
eXdvcmQ+PGtleXdvcmQ+ZXh0cmFjdDwva2V5d29yZD48a2V5d29yZD5hY2lkPC9rZXl3b3JkPjwv
a2V5d29yZHM+PGRhdGVzPjx5ZWFyPjIwMTM8L3llYXI+PHB1Yi1kYXRlcz48ZGF0ZT5BdWc8L2Rh
dGU+PC9wdWItZGF0ZXM+PC9kYXRlcz48aXNibj4wMjY4LTAwNXg8L2lzYm4+PGFjY2Vzc2lvbi1u
dW0+V09TOjAwMDMxNzE4NDEwMDAyNTwvYWNjZXNzaW9uLW51bT48dXJscz48cmVsYXRlZC11cmxz
Pjx1cmw+Jmx0O0dvIHRvIElTSSZndDs6Ly9XT1M6MDAwMzE3MTg0MTAwMDI1PC91cmw+PC9yZWxh
dGVkLXVybHM+PC91cmxzPjxsYW5ndWFnZT5FbmdsaXNoPC9sYW5ndWFnZT48L3JlY29yZD48L0Np
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 w:tooltip="Abdollahi, 2013 #194" w:history="1">
        <w:r w:rsidR="00DE1C74" w:rsidRPr="00833C3D">
          <w:rPr>
            <w:rFonts w:ascii="Times New Roman" w:hAnsi="Times New Roman"/>
            <w:noProof/>
            <w:sz w:val="24"/>
            <w:szCs w:val="22"/>
          </w:rPr>
          <w:t>Abdollahi et al., 2013</w:t>
        </w:r>
      </w:hyperlink>
      <w:r w:rsidRPr="00833C3D">
        <w:rPr>
          <w:rFonts w:ascii="Times New Roman" w:hAnsi="Times New Roman"/>
          <w:noProof/>
          <w:sz w:val="24"/>
          <w:szCs w:val="22"/>
        </w:rPr>
        <w:t xml:space="preserve">; </w:t>
      </w:r>
      <w:hyperlink w:anchor="_ENREF_278" w:tooltip="Zlopasa, 2015 #175" w:history="1">
        <w:r w:rsidR="00DE1C74" w:rsidRPr="00833C3D">
          <w:rPr>
            <w:rFonts w:ascii="Times New Roman" w:hAnsi="Times New Roman"/>
            <w:noProof/>
            <w:sz w:val="24"/>
            <w:szCs w:val="22"/>
          </w:rPr>
          <w:t>Zlopasa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t>
      </w:r>
      <w:r w:rsidRPr="00833C3D">
        <w:rPr>
          <w:rFonts w:ascii="Times New Roman" w:hAnsi="Times New Roman"/>
          <w:sz w:val="24"/>
          <w:szCs w:val="22"/>
        </w:rPr>
        <w:t xml:space="preserve">As with a previous research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Abdollahi&lt;/Author&gt;&lt;Year&gt;2013&lt;/Year&gt;&lt;RecNum&gt;194&lt;/RecNum&gt;&lt;DisplayText&gt;(Abdollahi et al., 2013)&lt;/DisplayText&gt;&lt;record&gt;&lt;rec-number&gt;194&lt;/rec-number&gt;&lt;foreign-keys&gt;&lt;key app="EN" db-id="te5fa029a5r9t9erpax5pp2lxffwxpvrw0tw" timestamp="1474391421"&gt;194&lt;/key&gt;&lt;/foreign-keys&gt;&lt;ref-type name="Journal Article"&gt;17&lt;/ref-type&gt;&lt;contributors&gt;&lt;authors&gt;&lt;author&gt;Abdollahi, M.&lt;/author&gt;&lt;author&gt;Alboofetileh, M.&lt;/author&gt;&lt;author&gt;Rezaei, M.&lt;/author&gt;&lt;author&gt;Behrooz, R.&lt;/author&gt;&lt;/authors&gt;&lt;/contributors&gt;&lt;auth-address&gt;Tarbiat Modares Univ, Fac Marine Sci, Dept Fisheries, Noor, Iran&amp;#xD;Tarbiat Modares Univ, Fac Nat Resource, Dept Wood &amp;amp; Paper Technol, Noor, Iran&lt;/auth-address&gt;&lt;titles&gt;&lt;title&gt;Comparing physico-mechanical and thermal properties of alginate nanocomposite films reinforced with organic and/or inorganic nanofillers&lt;/title&gt;&lt;secondary-title&gt;Food Hydrocolloids&lt;/secondary-title&gt;&lt;alt-title&gt;Food Hydrocolloid&amp;#xD;Food Hydrocolloid&lt;/alt-title&gt;&lt;/titles&gt;&lt;pages&gt;416-424&lt;/pages&gt;&lt;volume&gt;32&lt;/volume&gt;&lt;number&gt;2&lt;/number&gt;&lt;keywords&gt;&lt;keyword&gt;alginate film&lt;/keyword&gt;&lt;keyword&gt;food packaging&lt;/keyword&gt;&lt;keyword&gt;nanocellulose&lt;/keyword&gt;&lt;keyword&gt;nanoclay&lt;/keyword&gt;&lt;keyword&gt;nanocomposite&lt;/keyword&gt;&lt;keyword&gt;mechanical-properties&lt;/keyword&gt;&lt;keyword&gt;cellulose nanocrystals&lt;/keyword&gt;&lt;keyword&gt;packaging applications&lt;/keyword&gt;&lt;keyword&gt;bio-nanocomposites&lt;/keyword&gt;&lt;keyword&gt;starch&lt;/keyword&gt;&lt;keyword&gt;chitosan&lt;/keyword&gt;&lt;keyword&gt;composites&lt;/keyword&gt;&lt;keyword&gt;hydrolysis&lt;/keyword&gt;&lt;keyword&gt;extract&lt;/keyword&gt;&lt;keyword&gt;acid&lt;/keyword&gt;&lt;/keywords&gt;&lt;dates&gt;&lt;year&gt;2013&lt;/year&gt;&lt;pub-dates&gt;&lt;date&gt;Aug&lt;/date&gt;&lt;/pub-dates&gt;&lt;/dates&gt;&lt;isbn&gt;0268-005x&lt;/isbn&gt;&lt;accession-num&gt;WOS:000317184100025&lt;/accession-num&gt;&lt;urls&gt;&lt;related-urls&gt;&lt;url&gt;&amp;lt;Go to ISI&amp;gt;://WOS:000317184100025&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 w:tooltip="Abdollahi, 2013 #194" w:history="1">
        <w:r w:rsidR="00DE1C74" w:rsidRPr="00833C3D">
          <w:rPr>
            <w:rFonts w:ascii="Times New Roman" w:hAnsi="Times New Roman"/>
            <w:noProof/>
            <w:sz w:val="24"/>
            <w:szCs w:val="22"/>
          </w:rPr>
          <w:t>Abdollahi et al., 2013</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Pr="00833C3D">
        <w:rPr>
          <w:rFonts w:ascii="Times New Roman" w:hAnsi="Times New Roman" w:hint="eastAsia"/>
          <w:sz w:val="24"/>
          <w:szCs w:val="22"/>
        </w:rPr>
        <w:t xml:space="preserve">the smoothness </w:t>
      </w:r>
      <w:r w:rsidRPr="00833C3D">
        <w:rPr>
          <w:rFonts w:ascii="Times New Roman" w:hAnsi="Times New Roman"/>
          <w:sz w:val="24"/>
          <w:szCs w:val="22"/>
        </w:rPr>
        <w:t xml:space="preserve">of the surface </w:t>
      </w:r>
      <w:r w:rsidRPr="00833C3D">
        <w:rPr>
          <w:rFonts w:ascii="Times New Roman" w:hAnsi="Times New Roman" w:hint="eastAsia"/>
          <w:sz w:val="24"/>
          <w:szCs w:val="22"/>
        </w:rPr>
        <w:t>reduced with the incorporation of MMT</w:t>
      </w:r>
      <w:r w:rsidRPr="00833C3D">
        <w:rPr>
          <w:rFonts w:ascii="Times New Roman" w:hAnsi="Times New Roman"/>
          <w:sz w:val="24"/>
          <w:szCs w:val="22"/>
        </w:rPr>
        <w:t xml:space="preserve"> platelets. Like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the polymer blocks could also be seen on the cross-sectional surface of AlgMMTCa82 due to the same reason for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as discussed befor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Al-Remawi&lt;/Author&gt;&lt;Year&gt;2012&lt;/Year&gt;&lt;RecNum&gt;230&lt;/RecNum&gt;&lt;DisplayText&gt;(Al-Remawi, 2012)&lt;/DisplayText&gt;&lt;record&gt;&lt;rec-number&gt;230&lt;/rec-number&gt;&lt;foreign-keys&gt;&lt;key app="EN" db-id="te5fa029a5r9t9erpax5pp2lxffwxpvrw0tw" timestamp="1484324470"&gt;230&lt;/key&gt;&lt;/foreign-keys&gt;&lt;ref-type name="Journal Article"&gt;17&lt;/ref-type&gt;&lt;contributors&gt;&lt;authors&gt;&lt;author&gt;Al-Remawi, Mayyas&lt;/author&gt;&lt;/authors&gt;&lt;/contributors&gt;&lt;titles&gt;&lt;title&gt;Sucrose as a crosslinking modifier for the preparation of calcium alginate films via external gelation&lt;/title&gt;&lt;secondary-title&gt;Journal of Applied Sciences&lt;/secondary-title&gt;&lt;/titles&gt;&lt;pages&gt;727&lt;/pages&gt;&lt;volume&gt;12&lt;/volume&gt;&lt;number&gt;8&lt;/number&gt;&lt;dates&gt;&lt;year&gt;2012&lt;/year&gt;&lt;/dates&gt;&lt;isbn&gt;1812-5654&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0" w:tooltip="Al-Remawi, 2012 #230" w:history="1">
        <w:r w:rsidR="00DE1C74" w:rsidRPr="00833C3D">
          <w:rPr>
            <w:rFonts w:ascii="Times New Roman" w:hAnsi="Times New Roman"/>
            <w:noProof/>
            <w:sz w:val="24"/>
            <w:szCs w:val="22"/>
          </w:rPr>
          <w:t>Al-Remawi, 2012</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w:t>
      </w:r>
      <w:r w:rsidRPr="00833C3D">
        <w:rPr>
          <w:rFonts w:ascii="Times New Roman" w:hAnsi="Times New Roman" w:hint="eastAsia"/>
          <w:sz w:val="24"/>
          <w:szCs w:val="22"/>
        </w:rPr>
        <w:t xml:space="preserve"> There was no obvious MMT alignment feature. </w:t>
      </w:r>
    </w:p>
    <w:p w:rsidR="00881C80" w:rsidRPr="00833C3D" w:rsidRDefault="00881C80" w:rsidP="00704A01">
      <w:pPr>
        <w:spacing w:after="0" w:line="480" w:lineRule="auto"/>
        <w:jc w:val="both"/>
        <w:rPr>
          <w:rFonts w:ascii="Times New Roman" w:hAnsi="Times New Roman"/>
          <w:sz w:val="24"/>
          <w:szCs w:val="22"/>
        </w:rPr>
      </w:pPr>
    </w:p>
    <w:p w:rsidR="00A756B5" w:rsidRDefault="00704A01" w:rsidP="00704A01">
      <w:pPr>
        <w:spacing w:after="0" w:line="480" w:lineRule="auto"/>
        <w:jc w:val="both"/>
        <w:rPr>
          <w:rFonts w:ascii="Times New Roman" w:hAnsi="Times New Roman"/>
          <w:sz w:val="24"/>
          <w:szCs w:val="22"/>
        </w:rPr>
      </w:pPr>
      <w:r w:rsidRPr="00833C3D">
        <w:rPr>
          <w:rFonts w:ascii="Times New Roman" w:hAnsi="Times New Roman"/>
          <w:sz w:val="24"/>
          <w:szCs w:val="22"/>
        </w:rPr>
        <w:t xml:space="preserve">As for AlgMMTCa73 and AlgMMTCa11, </w:t>
      </w:r>
      <w:r w:rsidRPr="00833C3D">
        <w:rPr>
          <w:rFonts w:ascii="Times New Roman" w:hAnsi="Times New Roman" w:hint="eastAsia"/>
          <w:sz w:val="24"/>
          <w:szCs w:val="22"/>
        </w:rPr>
        <w:t>with</w:t>
      </w:r>
      <w:r w:rsidRPr="00833C3D">
        <w:rPr>
          <w:rFonts w:ascii="Times New Roman" w:hAnsi="Times New Roman"/>
          <w:sz w:val="24"/>
          <w:szCs w:val="22"/>
        </w:rPr>
        <w:t xml:space="preserve"> the enhanced MMT content compared to that of AlgMMTCa82, typical nacre-like structure with ordered alignment of MMT </w:t>
      </w:r>
      <w:r>
        <w:rPr>
          <w:rFonts w:ascii="Times New Roman" w:hAnsi="Times New Roman"/>
          <w:sz w:val="24"/>
          <w:szCs w:val="22"/>
        </w:rPr>
        <w:t>chunks</w:t>
      </w:r>
      <w:r w:rsidRPr="00833C3D">
        <w:rPr>
          <w:rFonts w:ascii="Times New Roman" w:hAnsi="Times New Roman"/>
          <w:sz w:val="24"/>
          <w:szCs w:val="22"/>
        </w:rPr>
        <w:t xml:space="preserve"> was displayed, confirming that alginate is capable of forming nacre-like microstructure by solution casting method with a high MMT content ≥ 20% </w:t>
      </w:r>
      <w:r w:rsidRPr="00833C3D">
        <w:rPr>
          <w:rFonts w:ascii="Times New Roman" w:hAnsi="Times New Roman"/>
          <w:sz w:val="24"/>
          <w:szCs w:val="22"/>
        </w:rPr>
        <w:fldChar w:fldCharType="begin">
          <w:fldData xml:space="preserve">PEVuZE5vdGU+PENpdGU+PEF1dGhvcj5abG9wYXNhPC9BdXRob3I+PFllYXI+MjAxNTwvWWVhcj48
UmVjTnVtPjE3NTwvUmVjTnVtPjxEaXNwbGF5VGV4dD4oTGlhbmcgZXQgYWwuLCAyMDE2OyBabG9w
YXNhIGV0IGFsLiwgMjAxNSk8L0Rpc3BsYXlUZXh0PjxyZWNvcmQ+PHJlYy1udW1iZXI+MTc1PC9y
ZWMtbnVtYmVyPjxmb3JlaWduLWtleXM+PGtleSBhcHA9IkVOIiBkYi1pZD0idGU1ZmEwMjlhNXI5
dDllcnBheDVwcDJseGZmd3hwdnJ3MHR3IiB0aW1lc3RhbXA9IjE0NzI5MDcyODgiPjE3NTwva2V5
PjwvZm9yZWlnbi1rZXlzPjxyZWYtdHlwZSBuYW1lPSJKb3VybmFsIEFydGljbGUiPjE3PC9yZWYt
dHlwZT48Y29udHJpYnV0b3JzPjxhdXRob3JzPjxhdXRob3I+WmxvcGFzYSwgSi48L2F1dGhvcj48
YXV0aG9yPk5vcmRlciwgQi48L2F1dGhvcj48YXV0aG9yPktvZW5kZXJzLCBFLiBBLiBCLjwvYXV0
aG9yPjxhdXRob3I+UGlja2VuLCBTLiBKLjwvYXV0aG9yPjwvYXV0aG9ycz48L2NvbnRyaWJ1dG9y
cz48YXV0aC1hZGRyZXNzPkRlbGZ0IFVuaXYgVGVjaG5vbCwgRmFjIENpdmlsIEVuZ24gJmFtcDsg
R2Vvc2NpLCBNYXQgJmFtcDsgRW52aXJvbm0sIE5MLTI2MjggQ04gRGVsZnQsIE5ldGhlcmxhbmRz
JiN4RDtEZWxmdCBVbml2IFRlY2hub2wsIEZhYyBTY2kgQXBwbCwgRGVwdCBDaGVtIEVuZ24sIEFk
diBTb2Z0IE1hdHRlciwgTkwtMjYyOCBCTCBEZWxmdCwgTmV0aGVybGFuZHM8L2F1dGgtYWRkcmVz
cz48dGl0bGVzPjx0aXRsZT5PcmlnaW4gb2YgSGlnaGx5IE9yZGVyZWQgU29kaXVtIEFsZ2luYXRl
L01vbnRtb3JpbGxvbml0ZSBCaW9uYW5vY29tcG9zaXRlczwvdGl0bGU+PHNlY29uZGFyeS10aXRs
ZT5NYWNyb21vbGVjdWxlczwvc2Vjb25kYXJ5LXRpdGxlPjxhbHQtdGl0bGU+TWFjcm9tb2xlY3Vs
ZXMmI3hEO01hY3JvbW9sZWN1bGVzPC9hbHQtdGl0bGU+PC90aXRsZXM+PHBhZ2VzPjEyMDQtMTIw
OTwvcGFnZXM+PHZvbHVtZT40ODwvdm9sdW1lPjxudW1iZXI+NDwvbnVtYmVyPjxrZXl3b3Jkcz48
a2V5d29yZD5uZW1hdGlzY2hlbiBrcmlzdGFsbGluZmx1c3NpZ2VuIHBoYXNlPC9rZXl3b3JkPjxr
ZXl3b3JkPm1vbGVrdWxhci1zdGF0aXN0aXNjaGUgdGhlb3JpZTwva2V5d29yZD48a2V5d29yZD5h
cmFtaWQgc29sdXRpb25zPC9rZXl3b3JkPjxrZXl3b3JkPm9yaWVudGF0aW9uYWwgb3JkZXI8L2tl
eXdvcmQ+PGtleXdvcmQ+YmFycmllciBwcm9wZXJ0aWVzPC9rZXl3b3JkPjxrZXl3b3JkPmFydGlm
aWNpYWwgbmFjcmU8L2tleXdvcmQ+PGtleXdvcmQ+YWxnaW5hdGU8L2tleXdvcmQ+PGtleXdvcmQ+
cmhlb2xvZ3k8L2tleXdvcmQ+PGtleXdvcmQ+bmFub2NvbXBvc2l0ZXM8L2tleXdvcmQ+PGtleXdv
cmQ+YmlyZWZyaW5nZW5jZTwva2V5d29yZD48L2tleXdvcmRzPjxkYXRlcz48eWVhcj4yMDE1PC95
ZWFyPjxwdWItZGF0ZXM+PGRhdGU+RmViIDI0PC9kYXRlPjwvcHViLWRhdGVzPjwvZGF0ZXM+PGlz
Ym4+MDAyNC05Mjk3PC9pc2JuPjxhY2Nlc3Npb24tbnVtPldPUzowMDAzNTAxOTM5MDAwMzY8L2Fj
Y2Vzc2lvbi1udW0+PHVybHM+PHJlbGF0ZWQtdXJscz48dXJsPiZsdDtHbyB0byBJU0kmZ3Q7Oi8v
V09TOjAwMDM1MDE5MzkwMDAzNjwvdXJsPjwvcmVsYXRlZC11cmxzPjwvdXJscz48bGFuZ3VhZ2U+
RW5nbGlzaDwvbGFuZ3VhZ2U+PC9yZWNvcmQ+PC9DaXRlPjxDaXRlPjxBdXRob3I+TGlhbmc8L0F1
dGhvcj48WWVhcj4yMDE2PC9ZZWFyPjxSZWNOdW0+MjEyPC9SZWNOdW0+PHJlY29yZD48cmVjLW51
bWJlcj4yMTI8L3JlYy1udW1iZXI+PGZvcmVpZ24ta2V5cz48a2V5IGFwcD0iRU4iIGRiLWlkPSJ0
ZTVmYTAyOWE1cjl0OWVycGF4NXBwMmx4ZmZ3eHB2cncwdHciIHRpbWVzdGFtcD0iMTQ4Mzk4Njk4
OSI+MjEyPC9rZXk+PC9mb3JlaWduLWtleXM+PHJlZi10eXBlIG5hbWU9IkpvdXJuYWwgQXJ0aWNs
ZSI+MTc8L3JlZi10eXBlPjxjb250cmlidXRvcnM+PGF1dGhvcnM+PGF1dGhvcj5MaWFuZywgQmVu
bGlhbmc8L2F1dGhvcj48YXV0aG9yPlpoYW8sIEhld2VpPC9hdXRob3I+PGF1dGhvcj5aaGFuZywg
UWk8L2F1dGhvcj48YXV0aG9yPkZhbiwgWXV6dW48L2F1dGhvcj48YXV0aG9yPll1ZSwgWW9uZ2hh
aTwvYXV0aG9yPjxhdXRob3I+WWluLCBQZW5nZ2FuZzwvYXV0aG9yPjxhdXRob3I+R3VvLCBMaW48
L2F1dGhvcj48L2F1dGhvcnM+PC9jb250cmlidXRvcnM+PHRpdGxlcz48dGl0bGU+Q2EyKyBFbmhh
bmNlZCBOYWNyZS1JbnNwaXJlZCBNb250bW9yaWxsb25pdGXigJNBbGdpbmF0ZSBGaWxtIHdpdGgg
U3VwZXJpb3IgTWVjaGFuaWNhbCwgVHJhbnNwYXJlbnQsIEZpcmUgUmV0YXJkYW5jeSwgYW5kIFNo
YXBlIE1lbW9yeSBQcm9wZXJ0aWVzPC90aXRsZT48c2Vjb25kYXJ5LXRpdGxlPkFDUyBBcHBsaWVk
IE1hdGVyaWFscyAmYW1wOyBJbnRlcmZhY2VzPC9zZWNvbmRhcnktdGl0bGU+PC90aXRsZXM+PHBl
cmlvZGljYWw+PGZ1bGwtdGl0bGU+QUNTIEFwcGxpZWQgTWF0ZXJpYWxzICZhbXA7IEludGVyZmFj
ZXM8L2Z1bGwtdGl0bGU+PGFiYnItMT5BQ1MgQXBwbC4gTWF0ZXIuIEludGVyZmFjZXM8L2FiYnIt
MT48L3BlcmlvZGljYWw+PHBhZ2VzPjI4ODE2LTI4ODIzPC9wYWdlcz48dm9sdW1lPjg8L3ZvbHVt
ZT48bnVtYmVyPjQyPC9udW1iZXI+PGRhdGVzPjx5ZWFyPjIwMTY8L3llYXI+PC9kYXRlcz48aXNi
bj4xOTQ0LTgyNDQ8L2lzYm4+PHVybHM+PC91cmxzPjwvcmVjb3JkPjwvQ2l0ZT48L0VuZE5vdGU+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abG9wYXNhPC9BdXRob3I+PFllYXI+MjAxNTwvWWVhcj48
UmVjTnVtPjE3NTwvUmVjTnVtPjxEaXNwbGF5VGV4dD4oTGlhbmcgZXQgYWwuLCAyMDE2OyBabG9w
YXNhIGV0IGFsLiwgMjAxNSk8L0Rpc3BsYXlUZXh0PjxyZWNvcmQ+PHJlYy1udW1iZXI+MTc1PC9y
ZWMtbnVtYmVyPjxmb3JlaWduLWtleXM+PGtleSBhcHA9IkVOIiBkYi1pZD0idGU1ZmEwMjlhNXI5
dDllcnBheDVwcDJseGZmd3hwdnJ3MHR3IiB0aW1lc3RhbXA9IjE0NzI5MDcyODgiPjE3NTwva2V5
PjwvZm9yZWlnbi1rZXlzPjxyZWYtdHlwZSBuYW1lPSJKb3VybmFsIEFydGljbGUiPjE3PC9yZWYt
dHlwZT48Y29udHJpYnV0b3JzPjxhdXRob3JzPjxhdXRob3I+WmxvcGFzYSwgSi48L2F1dGhvcj48
YXV0aG9yPk5vcmRlciwgQi48L2F1dGhvcj48YXV0aG9yPktvZW5kZXJzLCBFLiBBLiBCLjwvYXV0
aG9yPjxhdXRob3I+UGlja2VuLCBTLiBKLjwvYXV0aG9yPjwvYXV0aG9ycz48L2NvbnRyaWJ1dG9y
cz48YXV0aC1hZGRyZXNzPkRlbGZ0IFVuaXYgVGVjaG5vbCwgRmFjIENpdmlsIEVuZ24gJmFtcDsg
R2Vvc2NpLCBNYXQgJmFtcDsgRW52aXJvbm0sIE5MLTI2MjggQ04gRGVsZnQsIE5ldGhlcmxhbmRz
JiN4RDtEZWxmdCBVbml2IFRlY2hub2wsIEZhYyBTY2kgQXBwbCwgRGVwdCBDaGVtIEVuZ24sIEFk
diBTb2Z0IE1hdHRlciwgTkwtMjYyOCBCTCBEZWxmdCwgTmV0aGVybGFuZHM8L2F1dGgtYWRkcmVz
cz48dGl0bGVzPjx0aXRsZT5PcmlnaW4gb2YgSGlnaGx5IE9yZGVyZWQgU29kaXVtIEFsZ2luYXRl
L01vbnRtb3JpbGxvbml0ZSBCaW9uYW5vY29tcG9zaXRlczwvdGl0bGU+PHNlY29uZGFyeS10aXRs
ZT5NYWNyb21vbGVjdWxlczwvc2Vjb25kYXJ5LXRpdGxlPjxhbHQtdGl0bGU+TWFjcm9tb2xlY3Vs
ZXMmI3hEO01hY3JvbW9sZWN1bGVzPC9hbHQtdGl0bGU+PC90aXRsZXM+PHBhZ2VzPjEyMDQtMTIw
OTwvcGFnZXM+PHZvbHVtZT40ODwvdm9sdW1lPjxudW1iZXI+NDwvbnVtYmVyPjxrZXl3b3Jkcz48
a2V5d29yZD5uZW1hdGlzY2hlbiBrcmlzdGFsbGluZmx1c3NpZ2VuIHBoYXNlPC9rZXl3b3JkPjxr
ZXl3b3JkPm1vbGVrdWxhci1zdGF0aXN0aXNjaGUgdGhlb3JpZTwva2V5d29yZD48a2V5d29yZD5h
cmFtaWQgc29sdXRpb25zPC9rZXl3b3JkPjxrZXl3b3JkPm9yaWVudGF0aW9uYWwgb3JkZXI8L2tl
eXdvcmQ+PGtleXdvcmQ+YmFycmllciBwcm9wZXJ0aWVzPC9rZXl3b3JkPjxrZXl3b3JkPmFydGlm
aWNpYWwgbmFjcmU8L2tleXdvcmQ+PGtleXdvcmQ+YWxnaW5hdGU8L2tleXdvcmQ+PGtleXdvcmQ+
cmhlb2xvZ3k8L2tleXdvcmQ+PGtleXdvcmQ+bmFub2NvbXBvc2l0ZXM8L2tleXdvcmQ+PGtleXdv
cmQ+YmlyZWZyaW5nZW5jZTwva2V5d29yZD48L2tleXdvcmRzPjxkYXRlcz48eWVhcj4yMDE1PC95
ZWFyPjxwdWItZGF0ZXM+PGRhdGU+RmViIDI0PC9kYXRlPjwvcHViLWRhdGVzPjwvZGF0ZXM+PGlz
Ym4+MDAyNC05Mjk3PC9pc2JuPjxhY2Nlc3Npb24tbnVtPldPUzowMDAzNTAxOTM5MDAwMzY8L2Fj
Y2Vzc2lvbi1udW0+PHVybHM+PHJlbGF0ZWQtdXJscz48dXJsPiZsdDtHbyB0byBJU0kmZ3Q7Oi8v
V09TOjAwMDM1MDE5MzkwMDAzNjwvdXJsPjwvcmVsYXRlZC11cmxzPjwvdXJscz48bGFuZ3VhZ2U+
RW5nbGlzaDwvbGFuZ3VhZ2U+PC9yZWNvcmQ+PC9DaXRlPjxDaXRlPjxBdXRob3I+TGlhbmc8L0F1
dGhvcj48WWVhcj4yMDE2PC9ZZWFyPjxSZWNOdW0+MjEyPC9SZWNOdW0+PHJlY29yZD48cmVjLW51
bWJlcj4yMTI8L3JlYy1udW1iZXI+PGZvcmVpZ24ta2V5cz48a2V5IGFwcD0iRU4iIGRiLWlkPSJ0
ZTVmYTAyOWE1cjl0OWVycGF4NXBwMmx4ZmZ3eHB2cncwdHciIHRpbWVzdGFtcD0iMTQ4Mzk4Njk4
OSI+MjEyPC9rZXk+PC9mb3JlaWduLWtleXM+PHJlZi10eXBlIG5hbWU9IkpvdXJuYWwgQXJ0aWNs
ZSI+MTc8L3JlZi10eXBlPjxjb250cmlidXRvcnM+PGF1dGhvcnM+PGF1dGhvcj5MaWFuZywgQmVu
bGlhbmc8L2F1dGhvcj48YXV0aG9yPlpoYW8sIEhld2VpPC9hdXRob3I+PGF1dGhvcj5aaGFuZywg
UWk8L2F1dGhvcj48YXV0aG9yPkZhbiwgWXV6dW48L2F1dGhvcj48YXV0aG9yPll1ZSwgWW9uZ2hh
aTwvYXV0aG9yPjxhdXRob3I+WWluLCBQZW5nZ2FuZzwvYXV0aG9yPjxhdXRob3I+R3VvLCBMaW48
L2F1dGhvcj48L2F1dGhvcnM+PC9jb250cmlidXRvcnM+PHRpdGxlcz48dGl0bGU+Q2EyKyBFbmhh
bmNlZCBOYWNyZS1JbnNwaXJlZCBNb250bW9yaWxsb25pdGXigJNBbGdpbmF0ZSBGaWxtIHdpdGgg
U3VwZXJpb3IgTWVjaGFuaWNhbCwgVHJhbnNwYXJlbnQsIEZpcmUgUmV0YXJkYW5jeSwgYW5kIFNo
YXBlIE1lbW9yeSBQcm9wZXJ0aWVzPC90aXRsZT48c2Vjb25kYXJ5LXRpdGxlPkFDUyBBcHBsaWVk
IE1hdGVyaWFscyAmYW1wOyBJbnRlcmZhY2VzPC9zZWNvbmRhcnktdGl0bGU+PC90aXRsZXM+PHBl
cmlvZGljYWw+PGZ1bGwtdGl0bGU+QUNTIEFwcGxpZWQgTWF0ZXJpYWxzICZhbXA7IEludGVyZmFj
ZXM8L2Z1bGwtdGl0bGU+PGFiYnItMT5BQ1MgQXBwbC4gTWF0ZXIuIEludGVyZmFjZXM8L2FiYnIt
MT48L3BlcmlvZGljYWw+PHBhZ2VzPjI4ODE2LTI4ODIzPC9wYWdlcz48dm9sdW1lPjg8L3ZvbHVt
ZT48bnVtYmVyPjQyPC9udW1iZXI+PGRhdGVzPjx5ZWFyPjIwMTY8L3llYXI+PC9kYXRlcz48aXNi
bj4xOTQ0LTgyNDQ8L2lzYm4+PHVybHM+PC91cmxzPjwvcmVjb3JkPjwvQ2l0ZT48L0VuZE5vdGU+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 xml:space="preserve">; </w:t>
      </w:r>
      <w:hyperlink w:anchor="_ENREF_278" w:tooltip="Zlopasa, 2015 #175" w:history="1">
        <w:r w:rsidR="00DE1C74" w:rsidRPr="00833C3D">
          <w:rPr>
            <w:rFonts w:ascii="Times New Roman" w:hAnsi="Times New Roman"/>
            <w:noProof/>
            <w:sz w:val="24"/>
            <w:szCs w:val="22"/>
          </w:rPr>
          <w:t>Zlopasa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Unlike the previously reported alginate/MMT/Ca</w:t>
      </w:r>
      <w:r w:rsidRPr="00833C3D">
        <w:rPr>
          <w:rFonts w:ascii="Times New Roman" w:hAnsi="Times New Roman"/>
          <w:sz w:val="24"/>
          <w:szCs w:val="22"/>
          <w:vertAlign w:val="superscript"/>
        </w:rPr>
        <w:t>2+</w:t>
      </w:r>
      <w:r w:rsidRPr="00833C3D">
        <w:rPr>
          <w:rFonts w:ascii="Times New Roman" w:hAnsi="Times New Roman"/>
          <w:sz w:val="24"/>
          <w:szCs w:val="22"/>
        </w:rPr>
        <w:t xml:space="preserve"> material which were dehydrated, there were some pores embedded in between the orientated </w:t>
      </w:r>
      <w:r w:rsidR="00605C96">
        <w:rPr>
          <w:rFonts w:ascii="Times New Roman" w:hAnsi="Times New Roman"/>
          <w:sz w:val="24"/>
          <w:szCs w:val="22"/>
        </w:rPr>
        <w:t>chunk</w:t>
      </w:r>
      <w:r w:rsidRPr="00833C3D">
        <w:rPr>
          <w:rFonts w:ascii="Times New Roman" w:hAnsi="Times New Roman"/>
          <w:sz w:val="24"/>
          <w:szCs w:val="22"/>
        </w:rPr>
        <w:t xml:space="preserve">s </w:t>
      </w:r>
      <w:r w:rsidRPr="00833C3D">
        <w:rPr>
          <w:rFonts w:ascii="Times New Roman" w:hAnsi="Times New Roman" w:hint="eastAsia"/>
          <w:sz w:val="24"/>
          <w:szCs w:val="22"/>
        </w:rPr>
        <w:t xml:space="preserve">of AlgMMTCa73 </w:t>
      </w:r>
      <w:r w:rsidRPr="00833C3D">
        <w:rPr>
          <w:rFonts w:ascii="Times New Roman" w:hAnsi="Times New Roman"/>
          <w:sz w:val="24"/>
          <w:szCs w:val="22"/>
        </w:rPr>
        <w:t xml:space="preserve">because </w:t>
      </w:r>
      <w:r w:rsidRPr="00833C3D">
        <w:rPr>
          <w:rFonts w:ascii="Times New Roman" w:hAnsi="Times New Roman" w:hint="eastAsia"/>
          <w:sz w:val="24"/>
          <w:szCs w:val="22"/>
        </w:rPr>
        <w:t>it was</w:t>
      </w:r>
      <w:r w:rsidRPr="00833C3D">
        <w:rPr>
          <w:rFonts w:ascii="Times New Roman" w:hAnsi="Times New Roman"/>
          <w:sz w:val="24"/>
          <w:szCs w:val="22"/>
        </w:rPr>
        <w:t xml:space="preserve"> fully swollen in water, forming Ca</w:t>
      </w:r>
      <w:r w:rsidRPr="00833C3D">
        <w:rPr>
          <w:rFonts w:ascii="Times New Roman" w:hAnsi="Times New Roman"/>
          <w:sz w:val="24"/>
          <w:szCs w:val="22"/>
          <w:vertAlign w:val="superscript"/>
        </w:rPr>
        <w:t>2+</w:t>
      </w:r>
      <w:r w:rsidRPr="00833C3D">
        <w:rPr>
          <w:rFonts w:ascii="Times New Roman" w:hAnsi="Times New Roman"/>
          <w:sz w:val="24"/>
          <w:szCs w:val="22"/>
        </w:rPr>
        <w:t xml:space="preserve">-crosslinked hydrogels. After freeze-drying, porous structure was preserved like </w:t>
      </w:r>
      <w:r w:rsidRPr="00833C3D">
        <w:rPr>
          <w:rFonts w:ascii="Times New Roman" w:hAnsi="Times New Roman" w:hint="eastAsia"/>
          <w:sz w:val="24"/>
          <w:szCs w:val="22"/>
        </w:rPr>
        <w:t>some</w:t>
      </w:r>
      <w:r w:rsidRPr="00833C3D">
        <w:rPr>
          <w:rFonts w:ascii="Times New Roman" w:hAnsi="Times New Roman"/>
          <w:sz w:val="24"/>
          <w:szCs w:val="22"/>
        </w:rPr>
        <w:t xml:space="preserve"> other dehydrated Ca</w:t>
      </w:r>
      <w:r w:rsidRPr="00833C3D">
        <w:rPr>
          <w:rFonts w:ascii="Times New Roman" w:hAnsi="Times New Roman"/>
          <w:sz w:val="24"/>
          <w:szCs w:val="22"/>
          <w:vertAlign w:val="superscript"/>
        </w:rPr>
        <w:t>2+</w:t>
      </w:r>
      <w:r w:rsidRPr="00833C3D">
        <w:rPr>
          <w:rFonts w:ascii="Times New Roman" w:hAnsi="Times New Roman"/>
          <w:sz w:val="24"/>
          <w:szCs w:val="22"/>
        </w:rPr>
        <w:t xml:space="preserve">-alginate hydrogels without MMT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Topuz&lt;/Author&gt;&lt;Year&gt;2012&lt;/Year&gt;&lt;RecNum&gt;232&lt;/RecNum&gt;&lt;DisplayText&gt;(de Moura et al., 2005; Topuz, Henke, Richtering, &amp;amp; Groll, 2012)&lt;/DisplayText&gt;&lt;record&gt;&lt;rec-number&gt;232&lt;/rec-number&gt;&lt;foreign-keys&gt;&lt;key app="EN" db-id="te5fa029a5r9t9erpax5pp2lxffwxpvrw0tw" timestamp="1484409512"&gt;232&lt;/key&gt;&lt;/foreign-keys&gt;&lt;ref-type name="Journal Article"&gt;17&lt;/ref-type&gt;&lt;contributors&gt;&lt;authors&gt;&lt;author&gt;Topuz, Fuat&lt;/author&gt;&lt;author&gt;Henke, Artur&lt;/author&gt;&lt;author&gt;Richtering, Walter&lt;/author&gt;&lt;author&gt;Groll, Jürgen&lt;/author&gt;&lt;/authors&gt;&lt;/contributors&gt;&lt;titles&gt;&lt;title&gt;Magnesium ions and alginate do form hydrogels: a rheological study&lt;/title&gt;&lt;secondary-title&gt;Soft Matter&lt;/secondary-title&gt;&lt;/titles&gt;&lt;pages&gt;4877-4881&lt;/pages&gt;&lt;volume&gt;8&lt;/volume&gt;&lt;number&gt;18&lt;/number&gt;&lt;dates&gt;&lt;year&gt;2012&lt;/year&gt;&lt;/dates&gt;&lt;urls&gt;&lt;/urls&gt;&lt;/record&gt;&lt;/Cite&gt;&lt;Cite&gt;&lt;Author&gt;de Moura&lt;/Author&gt;&lt;Year&gt;2005&lt;/Year&gt;&lt;RecNum&gt;233&lt;/RecNum&gt;&lt;record&gt;&lt;rec-number&gt;233&lt;/rec-number&gt;&lt;foreign-keys&gt;&lt;key app="EN" db-id="te5fa029a5r9t9erpax5pp2lxffwxpvrw0tw" timestamp="1484412514"&gt;233&lt;/key&gt;&lt;/foreign-keys&gt;&lt;ref-type name="Journal Article"&gt;17&lt;/ref-type&gt;&lt;contributors&gt;&lt;authors&gt;&lt;author&gt;de Moura, Márcia R&lt;/author&gt;&lt;author&gt;Guilherme, Marcos R&lt;/author&gt;&lt;author&gt;Campese, Gilsinei M&lt;/author&gt;&lt;author&gt;Radovanovic, Eduardo&lt;/author&gt;&lt;author&gt;Rubira, Adley F&lt;/author&gt;&lt;author&gt;Muniz, Edvani C&lt;/author&gt;&lt;/authors&gt;&lt;/contributors&gt;&lt;titles&gt;&lt;title&gt;Porous alginate-Ca 2+ hydrogels interpenetrated with PNIPAAm networks: Interrelationship between compressive stress and pore morphology&lt;/title&gt;&lt;secondary-title&gt;European polymer journal&lt;/secondary-title&gt;&lt;/titles&gt;&lt;periodical&gt;&lt;full-title&gt;European Polymer Journal&lt;/full-title&gt;&lt;abbr-1&gt;Eur. Polym. J.&lt;/abbr-1&gt;&lt;abbr-2&gt;Eur Polym J&lt;/abbr-2&gt;&lt;/periodical&gt;&lt;pages&gt;2845-2852&lt;/pages&gt;&lt;volume&gt;41&lt;/volume&gt;&lt;number&gt;12&lt;/number&gt;&lt;dates&gt;&lt;year&gt;2005&lt;/year&gt;&lt;/dates&gt;&lt;isbn&gt;0014-3057&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58" w:tooltip="de Moura, 2005 #233" w:history="1">
        <w:r w:rsidR="00DE1C74" w:rsidRPr="00833C3D">
          <w:rPr>
            <w:rFonts w:ascii="Times New Roman" w:hAnsi="Times New Roman"/>
            <w:noProof/>
            <w:sz w:val="24"/>
            <w:szCs w:val="22"/>
          </w:rPr>
          <w:t>de Moura et al., 2005</w:t>
        </w:r>
      </w:hyperlink>
      <w:r w:rsidRPr="00833C3D">
        <w:rPr>
          <w:rFonts w:ascii="Times New Roman" w:hAnsi="Times New Roman"/>
          <w:noProof/>
          <w:sz w:val="24"/>
          <w:szCs w:val="22"/>
        </w:rPr>
        <w:t xml:space="preserve">; </w:t>
      </w:r>
      <w:hyperlink w:anchor="_ENREF_233" w:tooltip="Topuz, 2012 #232" w:history="1">
        <w:r w:rsidR="00DE1C74" w:rsidRPr="00833C3D">
          <w:rPr>
            <w:rFonts w:ascii="Times New Roman" w:hAnsi="Times New Roman"/>
            <w:noProof/>
            <w:sz w:val="24"/>
            <w:szCs w:val="22"/>
          </w:rPr>
          <w:t>Topuz, Henke, Richtering, &amp; Groll, 2012</w:t>
        </w:r>
      </w:hyperlink>
      <w:r w:rsidRPr="00833C3D">
        <w:rPr>
          <w:rFonts w:ascii="Times New Roman" w:hAnsi="Times New Roman"/>
          <w:noProof/>
          <w:sz w:val="24"/>
          <w:szCs w:val="22"/>
        </w:rPr>
        <w:t>)</w:t>
      </w:r>
      <w:r w:rsidRPr="00833C3D">
        <w:rPr>
          <w:rFonts w:ascii="Times New Roman" w:hAnsi="Times New Roman"/>
          <w:sz w:val="24"/>
          <w:szCs w:val="22"/>
        </w:rPr>
        <w:fldChar w:fldCharType="end"/>
      </w:r>
      <w:r>
        <w:rPr>
          <w:rFonts w:ascii="Times New Roman" w:hAnsi="Times New Roman"/>
          <w:sz w:val="24"/>
          <w:szCs w:val="22"/>
        </w:rPr>
        <w:t xml:space="preserve">. </w:t>
      </w:r>
    </w:p>
    <w:p w:rsidR="00A756B5" w:rsidRDefault="00A756B5" w:rsidP="00704A01">
      <w:pPr>
        <w:spacing w:after="0" w:line="480" w:lineRule="auto"/>
        <w:jc w:val="both"/>
        <w:rPr>
          <w:rFonts w:ascii="Times New Roman" w:hAnsi="Times New Roman"/>
          <w:sz w:val="24"/>
          <w:szCs w:val="22"/>
        </w:rPr>
      </w:pPr>
    </w:p>
    <w:p w:rsidR="00704A01" w:rsidRPr="00833C3D" w:rsidRDefault="00704A01" w:rsidP="00704A01">
      <w:pPr>
        <w:spacing w:after="0" w:line="480" w:lineRule="auto"/>
        <w:jc w:val="both"/>
        <w:rPr>
          <w:rFonts w:ascii="Times New Roman" w:hAnsi="Times New Roman"/>
          <w:sz w:val="24"/>
          <w:szCs w:val="22"/>
        </w:rPr>
      </w:pPr>
      <w:r w:rsidRPr="00833C3D">
        <w:rPr>
          <w:rFonts w:ascii="Times New Roman" w:hAnsi="Times New Roman" w:hint="eastAsia"/>
          <w:sz w:val="24"/>
          <w:szCs w:val="22"/>
        </w:rPr>
        <w:t xml:space="preserve">Comparing AlgMMTCa11 with AlgMMTCa73, the former displayed significant pull-out </w:t>
      </w:r>
      <w:r w:rsidRPr="00833C3D">
        <w:rPr>
          <w:rFonts w:ascii="Times New Roman" w:hAnsi="Times New Roman"/>
          <w:sz w:val="24"/>
          <w:szCs w:val="22"/>
        </w:rPr>
        <w:t xml:space="preserve">of </w:t>
      </w:r>
      <w:r w:rsidRPr="00833C3D">
        <w:rPr>
          <w:rFonts w:ascii="Times New Roman" w:hAnsi="Times New Roman" w:hint="eastAsia"/>
          <w:sz w:val="24"/>
          <w:szCs w:val="22"/>
        </w:rPr>
        <w:t xml:space="preserve">MMT </w:t>
      </w:r>
      <w:r>
        <w:rPr>
          <w:rFonts w:ascii="Times New Roman" w:hAnsi="Times New Roman"/>
          <w:sz w:val="24"/>
          <w:szCs w:val="22"/>
        </w:rPr>
        <w:t>chunks</w:t>
      </w:r>
      <w:r w:rsidRPr="00833C3D">
        <w:rPr>
          <w:rFonts w:ascii="Times New Roman" w:hAnsi="Times New Roman" w:hint="eastAsia"/>
          <w:sz w:val="24"/>
          <w:szCs w:val="22"/>
        </w:rPr>
        <w:t xml:space="preserve"> which was common in many nacre-</w:t>
      </w:r>
      <w:r w:rsidRPr="00833C3D">
        <w:rPr>
          <w:rFonts w:ascii="Times New Roman" w:hAnsi="Times New Roman"/>
          <w:sz w:val="24"/>
          <w:szCs w:val="22"/>
        </w:rPr>
        <w:t>mimicking</w:t>
      </w:r>
      <w:r w:rsidRPr="00833C3D">
        <w:rPr>
          <w:rFonts w:ascii="Times New Roman" w:hAnsi="Times New Roman" w:hint="eastAsia"/>
          <w:sz w:val="24"/>
          <w:szCs w:val="22"/>
        </w:rPr>
        <w:t xml:space="preserve"> material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Das&lt;/Author&gt;&lt;Year&gt;2015&lt;/Year&gt;&lt;RecNum&gt;188&lt;/RecNum&gt;&lt;DisplayText&gt;(Das et al., 2015)&lt;/DisplayText&gt;&lt;record&gt;&lt;rec-number&gt;188&lt;/rec-number&gt;&lt;foreign-keys&gt;&lt;key app="EN" db-id="te5fa029a5r9t9erpax5pp2lxffwxpvrw0tw" timestamp="1474389543"&gt;188&lt;/key&gt;&lt;/foreign-keys&gt;&lt;ref-type name="Journal Article"&gt;17&lt;/ref-type&gt;&lt;contributors&gt;&lt;authors&gt;&lt;author&gt;Das, P.&lt;/author&gt;&lt;author&gt;Malho, J. M.&lt;/author&gt;&lt;author&gt;Rahimi, K.&lt;/author&gt;&lt;author&gt;Schacher, F. H.&lt;/author&gt;&lt;author&gt;Wang, B. C.&lt;/author&gt;&lt;author&gt;Demco, D. E.&lt;/author&gt;&lt;author&gt;Walther, A.&lt;/author&gt;&lt;/authors&gt;&lt;/contributors&gt;&lt;auth-address&gt;DWI Leibniz Inst Interact Mat, D-52056 Aachen, Germany&amp;#xD;VTT Tech Res Ctr Finland, FI-02044 Espoo, Finland&amp;#xD;Univ Jena, D-07743 Jena, Germany&lt;/auth-address&gt;&lt;titles&gt;&lt;title&gt;Nacre-mimetics with synthetic nanoclays up to ultrahigh aspect ratios&lt;/title&gt;&lt;secondary-title&gt;Nature Communications&lt;/secondary-title&gt;&lt;alt-title&gt;Nat Commun&amp;#xD;Nat Commun&lt;/alt-title&gt;&lt;/titles&gt;&lt;volume&gt;6&lt;/volume&gt;&lt;keywords&gt;&lt;keyword&gt;fire-shielding properties&lt;/keyword&gt;&lt;keyword&gt;angle neutron-scattering&lt;/keyword&gt;&lt;keyword&gt;mechanical-properties&lt;/keyword&gt;&lt;keyword&gt;barrier properties&lt;/keyword&gt;&lt;keyword&gt;artificial nacre&lt;/keyword&gt;&lt;keyword&gt;gas-barrier&lt;/keyword&gt;&lt;keyword&gt;biological-materials&lt;/keyword&gt;&lt;keyword&gt;high humidity&lt;/keyword&gt;&lt;keyword&gt;hybrid films&lt;/keyword&gt;&lt;keyword&gt;large-scale&lt;/keyword&gt;&lt;/keywords&gt;&lt;dates&gt;&lt;year&gt;2015&lt;/year&gt;&lt;pub-dates&gt;&lt;date&gt;Jan&lt;/date&gt;&lt;/pub-dates&gt;&lt;/dates&gt;&lt;isbn&gt;2041-1723&lt;/isbn&gt;&lt;accession-num&gt;WOS:000348811100011&lt;/accession-num&gt;&lt;urls&gt;&lt;related-urls&gt;&lt;url&gt;&amp;lt;Go to ISI&amp;gt;://WOS:000348811100011&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54" w:tooltip="Das, 2015 #188" w:history="1">
        <w:r w:rsidR="00DE1C74" w:rsidRPr="00833C3D">
          <w:rPr>
            <w:rFonts w:ascii="Times New Roman" w:hAnsi="Times New Roman"/>
            <w:noProof/>
            <w:sz w:val="24"/>
            <w:szCs w:val="22"/>
          </w:rPr>
          <w:t>Das et al., 2015</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hile the latter didn</w:t>
      </w:r>
      <w:r w:rsidRPr="00833C3D">
        <w:rPr>
          <w:rFonts w:ascii="Times New Roman" w:hAnsi="Times New Roman"/>
          <w:sz w:val="24"/>
          <w:szCs w:val="22"/>
        </w:rPr>
        <w:t>’</w:t>
      </w:r>
      <w:r w:rsidRPr="00833C3D">
        <w:rPr>
          <w:rFonts w:ascii="Times New Roman" w:hAnsi="Times New Roman" w:hint="eastAsia"/>
          <w:sz w:val="24"/>
          <w:szCs w:val="22"/>
        </w:rPr>
        <w:t xml:space="preserve">t. This phenomenon implied that some MMT </w:t>
      </w:r>
      <w:r>
        <w:rPr>
          <w:rFonts w:ascii="Times New Roman" w:hAnsi="Times New Roman"/>
          <w:sz w:val="24"/>
          <w:szCs w:val="22"/>
        </w:rPr>
        <w:t>chunks</w:t>
      </w:r>
      <w:r w:rsidRPr="00833C3D">
        <w:rPr>
          <w:rFonts w:ascii="Times New Roman" w:hAnsi="Times New Roman" w:hint="eastAsia"/>
          <w:sz w:val="24"/>
          <w:szCs w:val="22"/>
        </w:rPr>
        <w:t xml:space="preserve"> on </w:t>
      </w:r>
      <w:r w:rsidRPr="00833C3D">
        <w:rPr>
          <w:rFonts w:ascii="Times New Roman" w:hAnsi="Times New Roman"/>
          <w:sz w:val="24"/>
          <w:szCs w:val="22"/>
        </w:rPr>
        <w:t xml:space="preserve">the fracture </w:t>
      </w:r>
      <w:r w:rsidRPr="00833C3D">
        <w:rPr>
          <w:rFonts w:ascii="Times New Roman" w:hAnsi="Times New Roman"/>
          <w:sz w:val="24"/>
          <w:szCs w:val="22"/>
        </w:rPr>
        <w:lastRenderedPageBreak/>
        <w:t>surface of</w:t>
      </w:r>
      <w:r w:rsidRPr="00833C3D">
        <w:rPr>
          <w:rFonts w:ascii="Times New Roman" w:hAnsi="Times New Roman" w:hint="eastAsia"/>
          <w:sz w:val="24"/>
          <w:szCs w:val="22"/>
        </w:rPr>
        <w:t xml:space="preserve"> AlgMMTCa11 were </w:t>
      </w:r>
      <w:r>
        <w:rPr>
          <w:rFonts w:ascii="Times New Roman" w:hAnsi="Times New Roman" w:hint="eastAsia"/>
          <w:sz w:val="24"/>
          <w:szCs w:val="22"/>
        </w:rPr>
        <w:t>pulled</w:t>
      </w:r>
      <w:r>
        <w:rPr>
          <w:rFonts w:ascii="Times New Roman" w:hAnsi="Times New Roman"/>
          <w:sz w:val="24"/>
          <w:szCs w:val="22"/>
        </w:rPr>
        <w:t xml:space="preserve"> out </w:t>
      </w:r>
      <w:r w:rsidRPr="00833C3D">
        <w:rPr>
          <w:rFonts w:ascii="Times New Roman" w:hAnsi="Times New Roman"/>
          <w:sz w:val="24"/>
          <w:szCs w:val="22"/>
        </w:rPr>
        <w:t>when the samples were fractured</w:t>
      </w:r>
      <w:r w:rsidRPr="00833C3D">
        <w:rPr>
          <w:rFonts w:ascii="Times New Roman" w:hAnsi="Times New Roman" w:hint="eastAsia"/>
          <w:sz w:val="24"/>
          <w:szCs w:val="22"/>
        </w:rPr>
        <w:t xml:space="preserve"> </w:t>
      </w:r>
      <w:r w:rsidRPr="00833C3D">
        <w:rPr>
          <w:rFonts w:ascii="Times New Roman" w:hAnsi="Times New Roman"/>
          <w:sz w:val="24"/>
          <w:szCs w:val="22"/>
        </w:rPr>
        <w:fldChar w:fldCharType="begin">
          <w:fldData xml:space="preserve">PEVuZE5vdGU+PENpdGU+PEF1dGhvcj5DaGVuZzwvQXV0aG9yPjxZZWFyPjIwMTM8L1llYXI+PFJl
Y051bT4yMzU8L1JlY051bT48RGlzcGxheVRleHQ+KENoZW5nLCBXdSwgTGksIEppYW5nLCAmYW1w
OyBUYW5nLCAyMDEzOyBIYW8gZXQgYWwuLCAyMDE2KTwvRGlzcGxheVRleHQ+PHJlY29yZD48cmVj
LW51bWJlcj4yMzU8L3JlYy1udW1iZXI+PGZvcmVpZ24ta2V5cz48a2V5IGFwcD0iRU4iIGRiLWlk
PSJ0ZTVmYTAyOWE1cjl0OWVycGF4NXBwMmx4ZmZ3eHB2cncwdHciIHRpbWVzdGFtcD0iMTQ4NDQx
NzA2OCI+MjM1PC9rZXk+PC9mb3JlaWduLWtleXM+PHJlZi10eXBlIG5hbWU9IkpvdXJuYWwgQXJ0
aWNsZSI+MTc8L3JlZi10eXBlPjxjb250cmlidXRvcnM+PGF1dGhvcnM+PGF1dGhvcj5DaGVuZywg
UXVuZmVuZzwvYXV0aG9yPjxhdXRob3I+V3UsIE1lbmd4aTwvYXV0aG9yPjxhdXRob3I+TGksIE1p
bmd6aHU8L2F1dGhvcj48YXV0aG9yPkppYW5nLCBMZWk8L2F1dGhvcj48YXV0aG9yPlRhbmcsIFpo
aXlvbmc8L2F1dGhvcj48L2F1dGhvcnM+PC9jb250cmlidXRvcnM+PHRpdGxlcz48dGl0bGU+VWx0
cmF0b3VnaCBhcnRpZmljaWFsIG5hY3JlIGJhc2VkIG9uIGNvbmp1Z2F0ZWQgY3Jvc3PigJBsaW5r
ZWQgZ3JhcGhlbmUgb3hpZGU8L3RpdGxlPjxzZWNvbmRhcnktdGl0bGU+QW5nZXdhbmR0ZSBDaGVt
aWU8L3NlY29uZGFyeS10aXRsZT48L3RpdGxlcz48cGVyaW9kaWNhbD48ZnVsbC10aXRsZT5Bbmdl
d2FuZHRlIENoZW1pZTwvZnVsbC10aXRsZT48YWJici0xPkFuZ2V3LiBDaGVtLjwvYWJici0xPjxh
YmJyLTI+QW5nZXcgQ2hlbTwvYWJici0yPjwvcGVyaW9kaWNhbD48cGFnZXM+MzgzOC0zODQzPC9w
YWdlcz48dm9sdW1lPjEyNTwvdm9sdW1lPjxudW1iZXI+MTM8L251bWJlcj48ZGF0ZXM+PHllYXI+
MjAxMzwveWVhcj48L2RhdGVzPjxpc2JuPjE1MjEtMzc1NzwvaXNibj48dXJscz48L3VybHM+PC9y
ZWNvcmQ+PC9DaXRlPjxDaXRlPjxBdXRob3I+SGFvPC9BdXRob3I+PFllYXI+MjAxNjwvWWVhcj48
UmVjTnVtPjIzNjwvUmVjTnVtPjxyZWNvcmQ+PHJlYy1udW1iZXI+MjM2PC9yZWMtbnVtYmVyPjxm
b3JlaWduLWtleXM+PGtleSBhcHA9IkVOIiBkYi1pZD0idGU1ZmEwMjlhNXI5dDllcnBheDVwcDJs
eGZmd3hwdnJ3MHR3IiB0aW1lc3RhbXA9IjE0ODQ0MTcyNzEiPjIzNjwva2V5PjwvZm9yZWlnbi1r
ZXlzPjxyZWYtdHlwZSBuYW1lPSJKb3VybmFsIEFydGljbGUiPjE3PC9yZWYtdHlwZT48Y29udHJp
YnV0b3JzPjxhdXRob3JzPjxhdXRob3I+SGFvLCBXLiBULjwvYXV0aG9yPjxhdXRob3I+Wmhhbmcs
IEwuPC9hdXRob3I+PGF1dGhvcj5XYW5nLCBYLiBNLjwvYXV0aG9yPjxhdXRob3I+V2FuZywgSi48
L2F1dGhvcj48YXV0aG9yPkh1LCBaLiBILjwvYXV0aG9yPjxhdXRob3I+WWFuZywgVy48L2F1dGhv
cj48L2F1dGhvcnM+PC9jb250cmlidXRvcnM+PGF1dGgtYWRkcmVzcz5IZWZlaSBVbml2IFRlY2hu
b2wsIFNjaCBDaGVtICZhbXA7IENoZW0gRW5nbiwgRGVwdCBQb2x5bWVyIE1hdCAmYW1wOyBFbmdu
LCBIZWZlaSAyMzAwMDksIEFuaHVpLCBQZW9wbGVzIFIgQ2hpbmEmI3hEO0hlZmVpIFVuaXYgVGVj
aG5vbCwgU2NoIENpdmlsIEVuZ24sIERlcHQgTXVuaWNpcGFsIEVuZ24sIEhlZmVpIDIzMDAwOSwg
QW5odWksIFBlb3BsZXMgUiBDaGluYTwvYXV0aC1hZGRyZXNzPjx0aXRsZXM+PHRpdGxlPlRvdWdo
IGFuZCBzdHJvbmcgbmFjcmUtbGlrZSBjb21wb3NpdGVzIGZyb20gaHlwZXJicmFuY2hlZCBwb2x5
KGFtaWRvIGFtaW5lKSBhbmQgY2xheSBuYW5vc2hlZXRzIGNyb3NzLWxpbmtlZCBieSBnZW5pcGlu
PC90aXRsZT48c2Vjb25kYXJ5LXRpdGxlPlJzYyBBZHZhbmNlczwvc2Vjb25kYXJ5LXRpdGxlPjxh
bHQtdGl0bGU+UnNjIEFkdiYjeEQ7UnNjIEFkdjwvYWx0LXRpdGxlPjwvdGl0bGVzPjxwYWdlcz4x
NDE1LTE0MjE8L3BhZ2VzPjx2b2x1bWU+Njwvdm9sdW1lPjxudW1iZXI+MjwvbnVtYmVyPjxrZXl3
b3Jkcz48a2V5d29yZD5tZWNoYW5pY2FsLXByb3BlcnRpZXM8L2tleXdvcmQ+PGtleXdvcmQ+c2Fj
cmlmaWNpYWwgYm9uZHM8L2tleXdvcmQ+PGtleXdvcmQ+YXJ0aWZpY2lhbCBuYWNyZTwva2V5d29y
ZD48a2V5d29yZD5sYXllcmVkIG5hbm9jb21wb3NpdGVzPC9rZXl3b3JkPjxrZXl3b3JkPm1pbWV0
aWMgbmFub2NvbXBvc2l0ZXM8L2tleXdvcmQ+PGtleXdvcmQ+aHlicmlkIG1hdGVyaWFsczwva2V5
d29yZD48a2V5d29yZD5oaWRkZW4gbGVuZ3RoPC9rZXl3b3JkPjxrZXl3b3JkPmhpZ2gtc3RyZW5n
dGg8L2tleXdvcmQ+PGtleXdvcmQ+ZmlsbXM8L2tleXdvcmQ+PGtleXdvcmQ+cGVyZm9ybWFuY2U8
L2tleXdvcmQ+PC9rZXl3b3Jkcz48ZGF0ZXM+PHllYXI+MjAxNjwveWVhcj48L2RhdGVzPjxpc2Ju
PjIwNDYtMjA2OTwvaXNibj48YWNjZXNzaW9uLW51bT5XT1M6MDAwMzY3OTUzMjAwMDY5PC9hY2Nl
c3Npb24tbnVtPjx1cmxzPjxyZWxhdGVkLXVybHM+PHVybD4mbHQ7R28gdG8gSVNJJmd0OzovL1dP
UzowMDAzNjc5NTMyMDAwNjk8L3VybD48L3JlbGF0ZWQtdXJscz48L3VybHM+PGxhbmd1YWdlPkVu
Z2xpc2g8L2xhbmd1YWdlPjwvcmVjb3JkPjwvQ2l0ZT48L0VuZE5v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DaGVuZzwvQXV0aG9yPjxZZWFyPjIwMTM8L1llYXI+PFJl
Y051bT4yMzU8L1JlY051bT48RGlzcGxheVRleHQ+KENoZW5nLCBXdSwgTGksIEppYW5nLCAmYW1w
OyBUYW5nLCAyMDEzOyBIYW8gZXQgYWwuLCAyMDE2KTwvRGlzcGxheVRleHQ+PHJlY29yZD48cmVj
LW51bWJlcj4yMzU8L3JlYy1udW1iZXI+PGZvcmVpZ24ta2V5cz48a2V5IGFwcD0iRU4iIGRiLWlk
PSJ0ZTVmYTAyOWE1cjl0OWVycGF4NXBwMmx4ZmZ3eHB2cncwdHciIHRpbWVzdGFtcD0iMTQ4NDQx
NzA2OCI+MjM1PC9rZXk+PC9mb3JlaWduLWtleXM+PHJlZi10eXBlIG5hbWU9IkpvdXJuYWwgQXJ0
aWNsZSI+MTc8L3JlZi10eXBlPjxjb250cmlidXRvcnM+PGF1dGhvcnM+PGF1dGhvcj5DaGVuZywg
UXVuZmVuZzwvYXV0aG9yPjxhdXRob3I+V3UsIE1lbmd4aTwvYXV0aG9yPjxhdXRob3I+TGksIE1p
bmd6aHU8L2F1dGhvcj48YXV0aG9yPkppYW5nLCBMZWk8L2F1dGhvcj48YXV0aG9yPlRhbmcsIFpo
aXlvbmc8L2F1dGhvcj48L2F1dGhvcnM+PC9jb250cmlidXRvcnM+PHRpdGxlcz48dGl0bGU+VWx0
cmF0b3VnaCBhcnRpZmljaWFsIG5hY3JlIGJhc2VkIG9uIGNvbmp1Z2F0ZWQgY3Jvc3PigJBsaW5r
ZWQgZ3JhcGhlbmUgb3hpZGU8L3RpdGxlPjxzZWNvbmRhcnktdGl0bGU+QW5nZXdhbmR0ZSBDaGVt
aWU8L3NlY29uZGFyeS10aXRsZT48L3RpdGxlcz48cGVyaW9kaWNhbD48ZnVsbC10aXRsZT5Bbmdl
d2FuZHRlIENoZW1pZTwvZnVsbC10aXRsZT48YWJici0xPkFuZ2V3LiBDaGVtLjwvYWJici0xPjxh
YmJyLTI+QW5nZXcgQ2hlbTwvYWJici0yPjwvcGVyaW9kaWNhbD48cGFnZXM+MzgzOC0zODQzPC9w
YWdlcz48dm9sdW1lPjEyNTwvdm9sdW1lPjxudW1iZXI+MTM8L251bWJlcj48ZGF0ZXM+PHllYXI+
MjAxMzwveWVhcj48L2RhdGVzPjxpc2JuPjE1MjEtMzc1NzwvaXNibj48dXJscz48L3VybHM+PC9y
ZWNvcmQ+PC9DaXRlPjxDaXRlPjxBdXRob3I+SGFvPC9BdXRob3I+PFllYXI+MjAxNjwvWWVhcj48
UmVjTnVtPjIzNjwvUmVjTnVtPjxyZWNvcmQ+PHJlYy1udW1iZXI+MjM2PC9yZWMtbnVtYmVyPjxm
b3JlaWduLWtleXM+PGtleSBhcHA9IkVOIiBkYi1pZD0idGU1ZmEwMjlhNXI5dDllcnBheDVwcDJs
eGZmd3hwdnJ3MHR3IiB0aW1lc3RhbXA9IjE0ODQ0MTcyNzEiPjIzNjwva2V5PjwvZm9yZWlnbi1r
ZXlzPjxyZWYtdHlwZSBuYW1lPSJKb3VybmFsIEFydGljbGUiPjE3PC9yZWYtdHlwZT48Y29udHJp
YnV0b3JzPjxhdXRob3JzPjxhdXRob3I+SGFvLCBXLiBULjwvYXV0aG9yPjxhdXRob3I+Wmhhbmcs
IEwuPC9hdXRob3I+PGF1dGhvcj5XYW5nLCBYLiBNLjwvYXV0aG9yPjxhdXRob3I+V2FuZywgSi48
L2F1dGhvcj48YXV0aG9yPkh1LCBaLiBILjwvYXV0aG9yPjxhdXRob3I+WWFuZywgVy48L2F1dGhv
cj48L2F1dGhvcnM+PC9jb250cmlidXRvcnM+PGF1dGgtYWRkcmVzcz5IZWZlaSBVbml2IFRlY2hu
b2wsIFNjaCBDaGVtICZhbXA7IENoZW0gRW5nbiwgRGVwdCBQb2x5bWVyIE1hdCAmYW1wOyBFbmdu
LCBIZWZlaSAyMzAwMDksIEFuaHVpLCBQZW9wbGVzIFIgQ2hpbmEmI3hEO0hlZmVpIFVuaXYgVGVj
aG5vbCwgU2NoIENpdmlsIEVuZ24sIERlcHQgTXVuaWNpcGFsIEVuZ24sIEhlZmVpIDIzMDAwOSwg
QW5odWksIFBlb3BsZXMgUiBDaGluYTwvYXV0aC1hZGRyZXNzPjx0aXRsZXM+PHRpdGxlPlRvdWdo
IGFuZCBzdHJvbmcgbmFjcmUtbGlrZSBjb21wb3NpdGVzIGZyb20gaHlwZXJicmFuY2hlZCBwb2x5
KGFtaWRvIGFtaW5lKSBhbmQgY2xheSBuYW5vc2hlZXRzIGNyb3NzLWxpbmtlZCBieSBnZW5pcGlu
PC90aXRsZT48c2Vjb25kYXJ5LXRpdGxlPlJzYyBBZHZhbmNlczwvc2Vjb25kYXJ5LXRpdGxlPjxh
bHQtdGl0bGU+UnNjIEFkdiYjeEQ7UnNjIEFkdjwvYWx0LXRpdGxlPjwvdGl0bGVzPjxwYWdlcz4x
NDE1LTE0MjE8L3BhZ2VzPjx2b2x1bWU+Njwvdm9sdW1lPjxudW1iZXI+MjwvbnVtYmVyPjxrZXl3
b3Jkcz48a2V5d29yZD5tZWNoYW5pY2FsLXByb3BlcnRpZXM8L2tleXdvcmQ+PGtleXdvcmQ+c2Fj
cmlmaWNpYWwgYm9uZHM8L2tleXdvcmQ+PGtleXdvcmQ+YXJ0aWZpY2lhbCBuYWNyZTwva2V5d29y
ZD48a2V5d29yZD5sYXllcmVkIG5hbm9jb21wb3NpdGVzPC9rZXl3b3JkPjxrZXl3b3JkPm1pbWV0
aWMgbmFub2NvbXBvc2l0ZXM8L2tleXdvcmQ+PGtleXdvcmQ+aHlicmlkIG1hdGVyaWFsczwva2V5
d29yZD48a2V5d29yZD5oaWRkZW4gbGVuZ3RoPC9rZXl3b3JkPjxrZXl3b3JkPmhpZ2gtc3RyZW5n
dGg8L2tleXdvcmQ+PGtleXdvcmQ+ZmlsbXM8L2tleXdvcmQ+PGtleXdvcmQ+cGVyZm9ybWFuY2U8
L2tleXdvcmQ+PC9rZXl3b3Jkcz48ZGF0ZXM+PHllYXI+MjAxNjwveWVhcj48L2RhdGVzPjxpc2Ju
PjIwNDYtMjA2OTwvaXNibj48YWNjZXNzaW9uLW51bT5XT1M6MDAwMzY3OTUzMjAwMDY5PC9hY2Nl
c3Npb24tbnVtPjx1cmxzPjxyZWxhdGVkLXVybHM+PHVybD4mbHQ7R28gdG8gSVNJJmd0OzovL1dP
UzowMDAzNjc5NTMyMDAwNjk8L3VybD48L3JlbGF0ZWQtdXJscz48L3VybHM+PGxhbmd1YWdlPkVu
Z2xpc2g8L2xhbmd1YWdlPjwvcmVjb3JkPjwvQ2l0ZT48L0VuZE5v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45" w:tooltip="Cheng, 2013 #235" w:history="1">
        <w:r w:rsidR="00DE1C74" w:rsidRPr="00833C3D">
          <w:rPr>
            <w:rFonts w:ascii="Times New Roman" w:hAnsi="Times New Roman"/>
            <w:noProof/>
            <w:sz w:val="24"/>
            <w:szCs w:val="22"/>
          </w:rPr>
          <w:t>Cheng, Wu, Li, Jiang, &amp; Tang, 2013</w:t>
        </w:r>
      </w:hyperlink>
      <w:r w:rsidRPr="00833C3D">
        <w:rPr>
          <w:rFonts w:ascii="Times New Roman" w:hAnsi="Times New Roman"/>
          <w:noProof/>
          <w:sz w:val="24"/>
          <w:szCs w:val="22"/>
        </w:rPr>
        <w:t xml:space="preserve">; </w:t>
      </w:r>
      <w:hyperlink w:anchor="_ENREF_93" w:tooltip="Hao, 2016 #236" w:history="1">
        <w:r w:rsidR="00DE1C74" w:rsidRPr="00833C3D">
          <w:rPr>
            <w:rFonts w:ascii="Times New Roman" w:hAnsi="Times New Roman"/>
            <w:noProof/>
            <w:sz w:val="24"/>
            <w:szCs w:val="22"/>
          </w:rPr>
          <w:t>Hao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At high content of clay, when the clay aspect ratio was lower than 1000</w:t>
      </w:r>
      <w:r w:rsidRPr="00833C3D">
        <w:rPr>
          <w:rFonts w:ascii="Times New Roman" w:hAnsi="Times New Roman"/>
          <w:sz w:val="24"/>
          <w:szCs w:val="22"/>
        </w:rPr>
        <w:t xml:space="preserve"> and polymer chains were interlocked with MMT </w:t>
      </w:r>
      <w:r>
        <w:rPr>
          <w:rFonts w:ascii="Times New Roman" w:hAnsi="Times New Roman"/>
          <w:sz w:val="24"/>
          <w:szCs w:val="22"/>
        </w:rPr>
        <w:t>chunks, nacre-mimicking materials tend</w:t>
      </w:r>
      <w:r w:rsidRPr="00833C3D">
        <w:rPr>
          <w:rFonts w:ascii="Times New Roman" w:hAnsi="Times New Roman"/>
          <w:sz w:val="24"/>
          <w:szCs w:val="22"/>
        </w:rPr>
        <w:t xml:space="preserve"> to </w:t>
      </w:r>
      <w:r w:rsidRPr="00833C3D">
        <w:rPr>
          <w:rFonts w:ascii="Times New Roman" w:hAnsi="Times New Roman" w:hint="eastAsia"/>
          <w:sz w:val="24"/>
          <w:szCs w:val="22"/>
        </w:rPr>
        <w:t>break</w:t>
      </w:r>
      <w:r w:rsidRPr="00833C3D">
        <w:rPr>
          <w:rFonts w:ascii="Times New Roman" w:hAnsi="Times New Roman"/>
          <w:sz w:val="24"/>
          <w:szCs w:val="22"/>
        </w:rPr>
        <w:t xml:space="preserve"> in this “pull-out” way </w:t>
      </w:r>
      <w:r w:rsidRPr="00833C3D">
        <w:rPr>
          <w:rFonts w:ascii="Times New Roman" w:hAnsi="Times New Roman"/>
          <w:sz w:val="24"/>
          <w:szCs w:val="22"/>
        </w:rPr>
        <w:fldChar w:fldCharType="begin">
          <w:fldData xml:space="preserve">PEVuZE5vdGU+PENpdGU+PEF1dGhvcj5IYW88L0F1dGhvcj48WWVhcj4yMDE2PC9ZZWFyPjxSZWNO
dW0+MjM2PC9SZWNOdW0+PERpc3BsYXlUZXh0PihEYXMgZXQgYWwuLCAyMDE1OyBIYW8gZXQgYWwu
LCAyMDE2KTwvRGlzcGxheVRleHQ+PHJlY29yZD48cmVjLW51bWJlcj4yMzY8L3JlYy1udW1iZXI+
PGZvcmVpZ24ta2V5cz48a2V5IGFwcD0iRU4iIGRiLWlkPSJ0ZTVmYTAyOWE1cjl0OWVycGF4NXBw
Mmx4ZmZ3eHB2cncwdHciIHRpbWVzdGFtcD0iMTQ4NDQxNzI3MSI+MjM2PC9rZXk+PC9mb3JlaWdu
LWtleXM+PHJlZi10eXBlIG5hbWU9IkpvdXJuYWwgQXJ0aWNsZSI+MTc8L3JlZi10eXBlPjxjb250
cmlidXRvcnM+PGF1dGhvcnM+PGF1dGhvcj5IYW8sIFcuIFQuPC9hdXRob3I+PGF1dGhvcj5aaGFu
ZywgTC48L2F1dGhvcj48YXV0aG9yPldhbmcsIFguIE0uPC9hdXRob3I+PGF1dGhvcj5XYW5nLCBK
LjwvYXV0aG9yPjxhdXRob3I+SHUsIFouIEguPC9hdXRob3I+PGF1dGhvcj5ZYW5nLCBXLjwvYXV0
aG9yPjwvYXV0aG9ycz48L2NvbnRyaWJ1dG9ycz48YXV0aC1hZGRyZXNzPkhlZmVpIFVuaXYgVGVj
aG5vbCwgU2NoIENoZW0gJmFtcDsgQ2hlbSBFbmduLCBEZXB0IFBvbHltZXIgTWF0ICZhbXA7IEVu
Z24sIEhlZmVpIDIzMDAwOSwgQW5odWksIFBlb3BsZXMgUiBDaGluYSYjeEQ7SGVmZWkgVW5pdiBU
ZWNobm9sLCBTY2ggQ2l2aWwgRW5nbiwgRGVwdCBNdW5pY2lwYWwgRW5nbiwgSGVmZWkgMjMwMDA5
LCBBbmh1aSwgUGVvcGxlcyBSIENoaW5hPC9hdXRoLWFkZHJlc3M+PHRpdGxlcz48dGl0bGU+VG91
Z2ggYW5kIHN0cm9uZyBuYWNyZS1saWtlIGNvbXBvc2l0ZXMgZnJvbSBoeXBlcmJyYW5jaGVkIHBv
bHkoYW1pZG8gYW1pbmUpIGFuZCBjbGF5IG5hbm9zaGVldHMgY3Jvc3MtbGlua2VkIGJ5IGdlbmlw
aW48L3RpdGxlPjxzZWNvbmRhcnktdGl0bGU+UnNjIEFkdmFuY2VzPC9zZWNvbmRhcnktdGl0bGU+
PGFsdC10aXRsZT5Sc2MgQWR2JiN4RDtSc2MgQWR2PC9hbHQtdGl0bGU+PC90aXRsZXM+PHBhZ2Vz
PjE0MTUtMTQyMTwvcGFnZXM+PHZvbHVtZT42PC92b2x1bWU+PG51bWJlcj4yPC9udW1iZXI+PGtl
eXdvcmRzPjxrZXl3b3JkPm1lY2hhbmljYWwtcHJvcGVydGllczwva2V5d29yZD48a2V5d29yZD5z
YWNyaWZpY2lhbCBib25kczwva2V5d29yZD48a2V5d29yZD5hcnRpZmljaWFsIG5hY3JlPC9rZXl3
b3JkPjxrZXl3b3JkPmxheWVyZWQgbmFub2NvbXBvc2l0ZXM8L2tleXdvcmQ+PGtleXdvcmQ+bWlt
ZXRpYyBuYW5vY29tcG9zaXRlczwva2V5d29yZD48a2V5d29yZD5oeWJyaWQgbWF0ZXJpYWxzPC9r
ZXl3b3JkPjxrZXl3b3JkPmhpZGRlbiBsZW5ndGg8L2tleXdvcmQ+PGtleXdvcmQ+aGlnaC1zdHJl
bmd0aDwva2V5d29yZD48a2V5d29yZD5maWxtczwva2V5d29yZD48a2V5d29yZD5wZXJmb3JtYW5j
ZTwva2V5d29yZD48L2tleXdvcmRzPjxkYXRlcz48eWVhcj4yMDE2PC95ZWFyPjwvZGF0ZXM+PGlz
Ym4+MjA0Ni0yMDY5PC9pc2JuPjxhY2Nlc3Npb24tbnVtPldPUzowMDAzNjc5NTMyMDAwNjk8L2Fj
Y2Vzc2lvbi1udW0+PHVybHM+PHJlbGF0ZWQtdXJscz48dXJsPiZsdDtHbyB0byBJU0kmZ3Q7Oi8v
V09TOjAwMDM2Nzk1MzIwMDA2OTwvdXJsPjwvcmVsYXRlZC11cmxzPjwvdXJscz48bGFuZ3VhZ2U+
RW5nbGlzaDwvbGFuZ3VhZ2U+PC9yZWNvcmQ+PC9DaXRlPjxDaXRlPjxBdXRob3I+RGFzPC9BdXRo
b3I+PFllYXI+MjAxNTwvWWVhcj48UmVjTnVtPjE4ODwvUmVjTnVtPjxyZWNvcmQ+PHJlYy1udW1i
ZXI+MTg4PC9yZWMtbnVtYmVyPjxmb3JlaWduLWtleXM+PGtleSBhcHA9IkVOIiBkYi1pZD0idGU1
ZmEwMjlhNXI5dDllcnBheDVwcDJseGZmd3hwdnJ3MHR3IiB0aW1lc3RhbXA9IjE0NzQzODk1NDMi
PjE4ODwva2V5PjwvZm9yZWlnbi1rZXlzPjxyZWYtdHlwZSBuYW1lPSJKb3VybmFsIEFydGljbGUi
PjE3PC9yZWYtdHlwZT48Y29udHJpYnV0b3JzPjxhdXRob3JzPjxhdXRob3I+RGFzLCBQLjwvYXV0
aG9yPjxhdXRob3I+TWFsaG8sIEouIE0uPC9hdXRob3I+PGF1dGhvcj5SYWhpbWksIEsuPC9hdXRo
b3I+PGF1dGhvcj5TY2hhY2hlciwgRi4gSC48L2F1dGhvcj48YXV0aG9yPldhbmcsIEIuIEMuPC9h
dXRob3I+PGF1dGhvcj5EZW1jbywgRC4gRS48L2F1dGhvcj48YXV0aG9yPldhbHRoZXIsIEEuPC9h
dXRob3I+PC9hdXRob3JzPjwvY29udHJpYnV0b3JzPjxhdXRoLWFkZHJlc3M+RFdJIExlaWJuaXog
SW5zdCBJbnRlcmFjdCBNYXQsIEQtNTIwNTYgQWFjaGVuLCBHZXJtYW55JiN4RDtWVFQgVGVjaCBS
ZXMgQ3RyIEZpbmxhbmQsIEZJLTAyMDQ0IEVzcG9vLCBGaW5sYW5kJiN4RDtVbml2IEplbmEsIEQt
MDc3NDMgSmVuYSwgR2VybWFueTwvYXV0aC1hZGRyZXNzPjx0aXRsZXM+PHRpdGxlPk5hY3JlLW1p
bWV0aWNzIHdpdGggc3ludGhldGljIG5hbm9jbGF5cyB1cCB0byB1bHRyYWhpZ2ggYXNwZWN0IHJh
dGlvczwvdGl0bGU+PHNlY29uZGFyeS10aXRsZT5OYXR1cmUgQ29tbXVuaWNhdGlvbnM8L3NlY29u
ZGFyeS10aXRsZT48YWx0LXRpdGxlPk5hdCBDb21tdW4mI3hEO05hdCBDb21tdW48L2FsdC10aXRs
ZT48L3RpdGxlcz48dm9sdW1lPjY8L3ZvbHVtZT48a2V5d29yZHM+PGtleXdvcmQ+ZmlyZS1zaGll
bGRpbmcgcHJvcGVydGllczwva2V5d29yZD48a2V5d29yZD5hbmdsZSBuZXV0cm9uLXNjYXR0ZXJp
bmc8L2tleXdvcmQ+PGtleXdvcmQ+bWVjaGFuaWNhbC1wcm9wZXJ0aWVzPC9rZXl3b3JkPjxrZXl3
b3JkPmJhcnJpZXIgcHJvcGVydGllczwva2V5d29yZD48a2V5d29yZD5hcnRpZmljaWFsIG5hY3Jl
PC9rZXl3b3JkPjxrZXl3b3JkPmdhcy1iYXJyaWVyPC9rZXl3b3JkPjxrZXl3b3JkPmJpb2xvZ2lj
YWwtbWF0ZXJpYWxzPC9rZXl3b3JkPjxrZXl3b3JkPmhpZ2ggaHVtaWRpdHk8L2tleXdvcmQ+PGtl
eXdvcmQ+aHlicmlkIGZpbG1zPC9rZXl3b3JkPjxrZXl3b3JkPmxhcmdlLXNjYWxlPC9rZXl3b3Jk
Pjwva2V5d29yZHM+PGRhdGVzPjx5ZWFyPjIwMTU8L3llYXI+PHB1Yi1kYXRlcz48ZGF0ZT5KYW48
L2RhdGU+PC9wdWItZGF0ZXM+PC9kYXRlcz48aXNibj4yMDQxLTE3MjM8L2lzYm4+PGFjY2Vzc2lv
bi1udW0+V09TOjAwMDM0ODgxMTEwMDAxMTwvYWNjZXNzaW9uLW51bT48dXJscz48cmVsYXRlZC11
cmxzPjx1cmw+Jmx0O0dvIHRvIElTSSZndDs6Ly9XT1M6MDAwMzQ4ODExMTAwMDExPC91cmw+PC9y
ZWxhdGVkLXVybHM+PC91cmxzPjxsYW5ndWFnZT5FbmdsaXNoPC9sYW5ndWFnZT48L3JlY29yZD48
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IYW88L0F1dGhvcj48WWVhcj4yMDE2PC9ZZWFyPjxSZWNO
dW0+MjM2PC9SZWNOdW0+PERpc3BsYXlUZXh0PihEYXMgZXQgYWwuLCAyMDE1OyBIYW8gZXQgYWwu
LCAyMDE2KTwvRGlzcGxheVRleHQ+PHJlY29yZD48cmVjLW51bWJlcj4yMzY8L3JlYy1udW1iZXI+
PGZvcmVpZ24ta2V5cz48a2V5IGFwcD0iRU4iIGRiLWlkPSJ0ZTVmYTAyOWE1cjl0OWVycGF4NXBw
Mmx4ZmZ3eHB2cncwdHciIHRpbWVzdGFtcD0iMTQ4NDQxNzI3MSI+MjM2PC9rZXk+PC9mb3JlaWdu
LWtleXM+PHJlZi10eXBlIG5hbWU9IkpvdXJuYWwgQXJ0aWNsZSI+MTc8L3JlZi10eXBlPjxjb250
cmlidXRvcnM+PGF1dGhvcnM+PGF1dGhvcj5IYW8sIFcuIFQuPC9hdXRob3I+PGF1dGhvcj5aaGFu
ZywgTC48L2F1dGhvcj48YXV0aG9yPldhbmcsIFguIE0uPC9hdXRob3I+PGF1dGhvcj5XYW5nLCBK
LjwvYXV0aG9yPjxhdXRob3I+SHUsIFouIEguPC9hdXRob3I+PGF1dGhvcj5ZYW5nLCBXLjwvYXV0
aG9yPjwvYXV0aG9ycz48L2NvbnRyaWJ1dG9ycz48YXV0aC1hZGRyZXNzPkhlZmVpIFVuaXYgVGVj
aG5vbCwgU2NoIENoZW0gJmFtcDsgQ2hlbSBFbmduLCBEZXB0IFBvbHltZXIgTWF0ICZhbXA7IEVu
Z24sIEhlZmVpIDIzMDAwOSwgQW5odWksIFBlb3BsZXMgUiBDaGluYSYjeEQ7SGVmZWkgVW5pdiBU
ZWNobm9sLCBTY2ggQ2l2aWwgRW5nbiwgRGVwdCBNdW5pY2lwYWwgRW5nbiwgSGVmZWkgMjMwMDA5
LCBBbmh1aSwgUGVvcGxlcyBSIENoaW5hPC9hdXRoLWFkZHJlc3M+PHRpdGxlcz48dGl0bGU+VG91
Z2ggYW5kIHN0cm9uZyBuYWNyZS1saWtlIGNvbXBvc2l0ZXMgZnJvbSBoeXBlcmJyYW5jaGVkIHBv
bHkoYW1pZG8gYW1pbmUpIGFuZCBjbGF5IG5hbm9zaGVldHMgY3Jvc3MtbGlua2VkIGJ5IGdlbmlw
aW48L3RpdGxlPjxzZWNvbmRhcnktdGl0bGU+UnNjIEFkdmFuY2VzPC9zZWNvbmRhcnktdGl0bGU+
PGFsdC10aXRsZT5Sc2MgQWR2JiN4RDtSc2MgQWR2PC9hbHQtdGl0bGU+PC90aXRsZXM+PHBhZ2Vz
PjE0MTUtMTQyMTwvcGFnZXM+PHZvbHVtZT42PC92b2x1bWU+PG51bWJlcj4yPC9udW1iZXI+PGtl
eXdvcmRzPjxrZXl3b3JkPm1lY2hhbmljYWwtcHJvcGVydGllczwva2V5d29yZD48a2V5d29yZD5z
YWNyaWZpY2lhbCBib25kczwva2V5d29yZD48a2V5d29yZD5hcnRpZmljaWFsIG5hY3JlPC9rZXl3
b3JkPjxrZXl3b3JkPmxheWVyZWQgbmFub2NvbXBvc2l0ZXM8L2tleXdvcmQ+PGtleXdvcmQ+bWlt
ZXRpYyBuYW5vY29tcG9zaXRlczwva2V5d29yZD48a2V5d29yZD5oeWJyaWQgbWF0ZXJpYWxzPC9r
ZXl3b3JkPjxrZXl3b3JkPmhpZGRlbiBsZW5ndGg8L2tleXdvcmQ+PGtleXdvcmQ+aGlnaC1zdHJl
bmd0aDwva2V5d29yZD48a2V5d29yZD5maWxtczwva2V5d29yZD48a2V5d29yZD5wZXJmb3JtYW5j
ZTwva2V5d29yZD48L2tleXdvcmRzPjxkYXRlcz48eWVhcj4yMDE2PC95ZWFyPjwvZGF0ZXM+PGlz
Ym4+MjA0Ni0yMDY5PC9pc2JuPjxhY2Nlc3Npb24tbnVtPldPUzowMDAzNjc5NTMyMDAwNjk8L2Fj
Y2Vzc2lvbi1udW0+PHVybHM+PHJlbGF0ZWQtdXJscz48dXJsPiZsdDtHbyB0byBJU0kmZ3Q7Oi8v
V09TOjAwMDM2Nzk1MzIwMDA2OTwvdXJsPjwvcmVsYXRlZC11cmxzPjwvdXJscz48bGFuZ3VhZ2U+
RW5nbGlzaDwvbGFuZ3VhZ2U+PC9yZWNvcmQ+PC9DaXRlPjxDaXRlPjxBdXRob3I+RGFzPC9BdXRo
b3I+PFllYXI+MjAxNTwvWWVhcj48UmVjTnVtPjE4ODwvUmVjTnVtPjxyZWNvcmQ+PHJlYy1udW1i
ZXI+MTg4PC9yZWMtbnVtYmVyPjxmb3JlaWduLWtleXM+PGtleSBhcHA9IkVOIiBkYi1pZD0idGU1
ZmEwMjlhNXI5dDllcnBheDVwcDJseGZmd3hwdnJ3MHR3IiB0aW1lc3RhbXA9IjE0NzQzODk1NDMi
PjE4ODwva2V5PjwvZm9yZWlnbi1rZXlzPjxyZWYtdHlwZSBuYW1lPSJKb3VybmFsIEFydGljbGUi
PjE3PC9yZWYtdHlwZT48Y29udHJpYnV0b3JzPjxhdXRob3JzPjxhdXRob3I+RGFzLCBQLjwvYXV0
aG9yPjxhdXRob3I+TWFsaG8sIEouIE0uPC9hdXRob3I+PGF1dGhvcj5SYWhpbWksIEsuPC9hdXRo
b3I+PGF1dGhvcj5TY2hhY2hlciwgRi4gSC48L2F1dGhvcj48YXV0aG9yPldhbmcsIEIuIEMuPC9h
dXRob3I+PGF1dGhvcj5EZW1jbywgRC4gRS48L2F1dGhvcj48YXV0aG9yPldhbHRoZXIsIEEuPC9h
dXRob3I+PC9hdXRob3JzPjwvY29udHJpYnV0b3JzPjxhdXRoLWFkZHJlc3M+RFdJIExlaWJuaXog
SW5zdCBJbnRlcmFjdCBNYXQsIEQtNTIwNTYgQWFjaGVuLCBHZXJtYW55JiN4RDtWVFQgVGVjaCBS
ZXMgQ3RyIEZpbmxhbmQsIEZJLTAyMDQ0IEVzcG9vLCBGaW5sYW5kJiN4RDtVbml2IEplbmEsIEQt
MDc3NDMgSmVuYSwgR2VybWFueTwvYXV0aC1hZGRyZXNzPjx0aXRsZXM+PHRpdGxlPk5hY3JlLW1p
bWV0aWNzIHdpdGggc3ludGhldGljIG5hbm9jbGF5cyB1cCB0byB1bHRyYWhpZ2ggYXNwZWN0IHJh
dGlvczwvdGl0bGU+PHNlY29uZGFyeS10aXRsZT5OYXR1cmUgQ29tbXVuaWNhdGlvbnM8L3NlY29u
ZGFyeS10aXRsZT48YWx0LXRpdGxlPk5hdCBDb21tdW4mI3hEO05hdCBDb21tdW48L2FsdC10aXRs
ZT48L3RpdGxlcz48dm9sdW1lPjY8L3ZvbHVtZT48a2V5d29yZHM+PGtleXdvcmQ+ZmlyZS1zaGll
bGRpbmcgcHJvcGVydGllczwva2V5d29yZD48a2V5d29yZD5hbmdsZSBuZXV0cm9uLXNjYXR0ZXJp
bmc8L2tleXdvcmQ+PGtleXdvcmQ+bWVjaGFuaWNhbC1wcm9wZXJ0aWVzPC9rZXl3b3JkPjxrZXl3
b3JkPmJhcnJpZXIgcHJvcGVydGllczwva2V5d29yZD48a2V5d29yZD5hcnRpZmljaWFsIG5hY3Jl
PC9rZXl3b3JkPjxrZXl3b3JkPmdhcy1iYXJyaWVyPC9rZXl3b3JkPjxrZXl3b3JkPmJpb2xvZ2lj
YWwtbWF0ZXJpYWxzPC9rZXl3b3JkPjxrZXl3b3JkPmhpZ2ggaHVtaWRpdHk8L2tleXdvcmQ+PGtl
eXdvcmQ+aHlicmlkIGZpbG1zPC9rZXl3b3JkPjxrZXl3b3JkPmxhcmdlLXNjYWxlPC9rZXl3b3Jk
Pjwva2V5d29yZHM+PGRhdGVzPjx5ZWFyPjIwMTU8L3llYXI+PHB1Yi1kYXRlcz48ZGF0ZT5KYW48
L2RhdGU+PC9wdWItZGF0ZXM+PC9kYXRlcz48aXNibj4yMDQxLTE3MjM8L2lzYm4+PGFjY2Vzc2lv
bi1udW0+V09TOjAwMDM0ODgxMTEwMDAxMTwvYWNjZXNzaW9uLW51bT48dXJscz48cmVsYXRlZC11
cmxzPjx1cmw+Jmx0O0dvIHRvIElTSSZndDs6Ly9XT1M6MDAwMzQ4ODExMTAwMDExPC91cmw+PC9y
ZWxhdGVkLXVybHM+PC91cmxzPjxsYW5ndWFnZT5FbmdsaXNoPC9sYW5ndWFnZT48L3JlY29yZD48
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54" w:tooltip="Das, 2015 #188" w:history="1">
        <w:r w:rsidR="00DE1C74" w:rsidRPr="00833C3D">
          <w:rPr>
            <w:rFonts w:ascii="Times New Roman" w:hAnsi="Times New Roman"/>
            <w:noProof/>
            <w:sz w:val="24"/>
            <w:szCs w:val="22"/>
          </w:rPr>
          <w:t>Das et al., 2015</w:t>
        </w:r>
      </w:hyperlink>
      <w:r w:rsidRPr="00833C3D">
        <w:rPr>
          <w:rFonts w:ascii="Times New Roman" w:hAnsi="Times New Roman"/>
          <w:noProof/>
          <w:sz w:val="24"/>
          <w:szCs w:val="22"/>
        </w:rPr>
        <w:t xml:space="preserve">; </w:t>
      </w:r>
      <w:hyperlink w:anchor="_ENREF_93" w:tooltip="Hao, 2016 #236" w:history="1">
        <w:r w:rsidR="00DE1C74" w:rsidRPr="00833C3D">
          <w:rPr>
            <w:rFonts w:ascii="Times New Roman" w:hAnsi="Times New Roman"/>
            <w:noProof/>
            <w:sz w:val="24"/>
            <w:szCs w:val="22"/>
          </w:rPr>
          <w:t>Hao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w:t>
      </w:r>
      <w:r w:rsidRPr="00833C3D">
        <w:rPr>
          <w:rFonts w:ascii="Times New Roman" w:hAnsi="Times New Roman" w:hint="eastAsia"/>
          <w:sz w:val="24"/>
          <w:szCs w:val="22"/>
        </w:rPr>
        <w:t>Besides, there was no obvious porous structure found in AlgMMTCa11 and its microstructure was denser than that of AlgMMTCa73 due to the reduced alginate/MMT relative conten</w:t>
      </w:r>
      <w:r>
        <w:rPr>
          <w:rFonts w:ascii="Times New Roman" w:hAnsi="Times New Roman" w:hint="eastAsia"/>
          <w:sz w:val="24"/>
          <w:szCs w:val="22"/>
        </w:rPr>
        <w:t xml:space="preserve">t. </w:t>
      </w:r>
    </w:p>
    <w:bookmarkEnd w:id="1023"/>
    <w:p w:rsidR="008E50C1" w:rsidRPr="007D53A4" w:rsidRDefault="008E50C1" w:rsidP="008E50C1"/>
    <w:p w:rsidR="008E50C1" w:rsidRPr="00C238B3" w:rsidRDefault="00965C88" w:rsidP="008E50C1">
      <w:pPr>
        <w:pStyle w:val="Heading3"/>
        <w:spacing w:line="480" w:lineRule="auto"/>
        <w:rPr>
          <w:rFonts w:cs="Times New Roman"/>
          <w:szCs w:val="28"/>
        </w:rPr>
      </w:pPr>
      <w:bookmarkStart w:id="1031" w:name="_Toc481120380"/>
      <w:bookmarkStart w:id="1032" w:name="_Toc481142241"/>
      <w:bookmarkStart w:id="1033" w:name="_Toc481143644"/>
      <w:bookmarkStart w:id="1034" w:name="_Toc481143940"/>
      <w:bookmarkStart w:id="1035" w:name="_Toc481144134"/>
      <w:bookmarkStart w:id="1036" w:name="_Toc481144356"/>
      <w:bookmarkStart w:id="1037" w:name="_Toc481144505"/>
      <w:bookmarkStart w:id="1038" w:name="_Toc481145015"/>
      <w:bookmarkStart w:id="1039" w:name="_Toc492646566"/>
      <w:bookmarkStart w:id="1040" w:name="_Toc493534745"/>
      <w:bookmarkStart w:id="1041" w:name="_Toc493534836"/>
      <w:r>
        <w:rPr>
          <w:rFonts w:cs="Times New Roman"/>
          <w:szCs w:val="28"/>
        </w:rPr>
        <w:t>4.3.5</w:t>
      </w:r>
      <w:r w:rsidR="008E50C1" w:rsidRPr="00C238B3">
        <w:rPr>
          <w:rFonts w:cs="Times New Roman"/>
          <w:szCs w:val="28"/>
        </w:rPr>
        <w:t xml:space="preserve">. Fabrication versatility of </w:t>
      </w:r>
      <w:r w:rsidR="000F0FC1">
        <w:rPr>
          <w:rFonts w:cs="Times New Roman"/>
          <w:szCs w:val="28"/>
        </w:rPr>
        <w:t>the</w:t>
      </w:r>
      <w:r>
        <w:rPr>
          <w:rFonts w:cs="Times New Roman"/>
          <w:szCs w:val="28"/>
        </w:rPr>
        <w:t xml:space="preserve"> </w:t>
      </w:r>
      <w:r w:rsidR="008E50C1" w:rsidRPr="00C238B3">
        <w:rPr>
          <w:rFonts w:cs="Times New Roman"/>
          <w:szCs w:val="28"/>
        </w:rPr>
        <w:t>nanocomposite hydrogels</w:t>
      </w:r>
      <w:bookmarkEnd w:id="1031"/>
      <w:bookmarkEnd w:id="1032"/>
      <w:bookmarkEnd w:id="1033"/>
      <w:bookmarkEnd w:id="1034"/>
      <w:bookmarkEnd w:id="1035"/>
      <w:bookmarkEnd w:id="1036"/>
      <w:bookmarkEnd w:id="1037"/>
      <w:bookmarkEnd w:id="1038"/>
      <w:bookmarkEnd w:id="1039"/>
      <w:r w:rsidR="000F0FC1">
        <w:rPr>
          <w:rFonts w:cs="Times New Roman"/>
          <w:szCs w:val="28"/>
        </w:rPr>
        <w:t xml:space="preserve"> formed by polyacrylamide, clay and chitosan</w:t>
      </w:r>
      <w:bookmarkEnd w:id="1040"/>
      <w:bookmarkEnd w:id="1041"/>
    </w:p>
    <w:p w:rsidR="008E50C1" w:rsidRPr="009B525C" w:rsidRDefault="008E50C1" w:rsidP="008E50C1">
      <w:pPr>
        <w:spacing w:after="0" w:line="480" w:lineRule="auto"/>
        <w:jc w:val="both"/>
        <w:rPr>
          <w:rFonts w:ascii="Times" w:eastAsiaTheme="minorEastAsia" w:hAnsi="Times"/>
          <w:color w:val="000000"/>
          <w:sz w:val="24"/>
        </w:rPr>
      </w:pPr>
      <w:r w:rsidRPr="009B525C">
        <w:rPr>
          <w:rFonts w:ascii="Times" w:eastAsiaTheme="minorEastAsia" w:hAnsi="Times"/>
          <w:sz w:val="24"/>
        </w:rPr>
        <w:t xml:space="preserve">The </w:t>
      </w:r>
      <w:r w:rsidR="00965C88">
        <w:rPr>
          <w:rFonts w:ascii="Times" w:eastAsiaTheme="minorEastAsia" w:hAnsi="Times"/>
          <w:sz w:val="24"/>
        </w:rPr>
        <w:t>PM 5 CHI nanocomposite hydrogel</w:t>
      </w:r>
      <w:r w:rsidRPr="009B525C">
        <w:rPr>
          <w:rFonts w:ascii="Times" w:eastAsiaTheme="minorEastAsia" w:hAnsi="Times"/>
          <w:sz w:val="24"/>
        </w:rPr>
        <w:t xml:space="preserve"> could be made into different shapes and dimensions</w:t>
      </w:r>
      <w:r w:rsidRPr="009B525C">
        <w:rPr>
          <w:rFonts w:ascii="Times" w:eastAsiaTheme="minorEastAsia" w:hAnsi="Times" w:hint="eastAsia"/>
          <w:sz w:val="24"/>
        </w:rPr>
        <w:t>, e.g. rods and balls,</w:t>
      </w:r>
      <w:r w:rsidRPr="009B525C">
        <w:rPr>
          <w:rFonts w:ascii="Times" w:eastAsiaTheme="minorEastAsia" w:hAnsi="Times"/>
          <w:sz w:val="24"/>
        </w:rPr>
        <w:t xml:space="preserve"> by using different moulds, as shown in Figure </w:t>
      </w:r>
      <w:r w:rsidR="004A3807">
        <w:rPr>
          <w:rFonts w:ascii="Times" w:eastAsiaTheme="minorEastAsia" w:hAnsi="Times"/>
          <w:sz w:val="24"/>
        </w:rPr>
        <w:t>4.21</w:t>
      </w:r>
      <w:r w:rsidRPr="009B525C">
        <w:rPr>
          <w:rFonts w:ascii="Times" w:eastAsiaTheme="minorEastAsia" w:hAnsi="Times"/>
          <w:sz w:val="24"/>
        </w:rPr>
        <w:t xml:space="preserve"> (a). </w:t>
      </w:r>
      <w:r w:rsidRPr="009B525C">
        <w:rPr>
          <w:rFonts w:ascii="Times" w:eastAsiaTheme="minorEastAsia" w:hAnsi="Times"/>
          <w:color w:val="000000"/>
          <w:sz w:val="24"/>
        </w:rPr>
        <w:t xml:space="preserve">They could also be spun into microfibers using pressurized gyration. Figure </w:t>
      </w:r>
      <w:r w:rsidR="004A3807">
        <w:rPr>
          <w:rFonts w:ascii="Times" w:eastAsiaTheme="minorEastAsia" w:hAnsi="Times"/>
          <w:color w:val="000000"/>
          <w:sz w:val="24"/>
        </w:rPr>
        <w:t>4.21</w:t>
      </w:r>
      <w:r w:rsidRPr="009B525C">
        <w:rPr>
          <w:rFonts w:ascii="Times" w:eastAsiaTheme="minorEastAsia" w:hAnsi="Times"/>
          <w:color w:val="000000"/>
          <w:sz w:val="24"/>
        </w:rPr>
        <w:t xml:space="preserve"> (b) shows proof-of-concept results, using the precursor route, from the pressurized gyration process at 36,000 rpm rotating speed and 0.1 MPa working pressure. The </w:t>
      </w:r>
      <w:r w:rsidR="004A3807" w:rsidRPr="009B525C">
        <w:rPr>
          <w:rFonts w:ascii="Times" w:eastAsiaTheme="minorEastAsia" w:hAnsi="Times"/>
          <w:color w:val="000000"/>
          <w:sz w:val="24"/>
        </w:rPr>
        <w:t>fibre</w:t>
      </w:r>
      <w:r w:rsidRPr="009B525C">
        <w:rPr>
          <w:rFonts w:ascii="Times" w:eastAsiaTheme="minorEastAsia" w:hAnsi="Times"/>
          <w:color w:val="000000"/>
          <w:sz w:val="24"/>
        </w:rPr>
        <w:t xml:space="preserve"> diameter measured at t</w:t>
      </w:r>
      <w:r>
        <w:rPr>
          <w:rFonts w:ascii="Times" w:eastAsiaTheme="minorEastAsia" w:hAnsi="Times"/>
          <w:color w:val="000000"/>
          <w:sz w:val="24"/>
        </w:rPr>
        <w:t xml:space="preserve">his condition was 5.5 ± 0.6 µm. </w:t>
      </w:r>
      <w:r w:rsidRPr="009B525C">
        <w:rPr>
          <w:rFonts w:ascii="Times" w:eastAsiaTheme="minorEastAsia" w:hAnsi="Times"/>
          <w:color w:val="000000"/>
          <w:sz w:val="24"/>
        </w:rPr>
        <w:t xml:space="preserve">Varying the spinning conditions, </w:t>
      </w:r>
      <w:r w:rsidRPr="009B525C">
        <w:rPr>
          <w:rFonts w:ascii="Times" w:eastAsiaTheme="minorEastAsia" w:hAnsi="Times"/>
          <w:i/>
          <w:color w:val="000000"/>
          <w:sz w:val="24"/>
        </w:rPr>
        <w:t>e.g.</w:t>
      </w:r>
      <w:r w:rsidRPr="009B525C">
        <w:rPr>
          <w:rFonts w:ascii="Times" w:eastAsiaTheme="minorEastAsia" w:hAnsi="Times"/>
          <w:color w:val="000000"/>
          <w:sz w:val="24"/>
        </w:rPr>
        <w:t xml:space="preserve"> the pressure, may lead to different </w:t>
      </w:r>
      <w:r w:rsidR="004A3807" w:rsidRPr="009B525C">
        <w:rPr>
          <w:rFonts w:ascii="Times" w:eastAsiaTheme="minorEastAsia" w:hAnsi="Times"/>
          <w:color w:val="000000"/>
          <w:sz w:val="24"/>
        </w:rPr>
        <w:t>fibre</w:t>
      </w:r>
      <w:r w:rsidRPr="009B525C">
        <w:rPr>
          <w:rFonts w:ascii="Times" w:eastAsiaTheme="minorEastAsia" w:hAnsi="Times"/>
          <w:color w:val="000000"/>
          <w:sz w:val="24"/>
        </w:rPr>
        <w:t xml:space="preserve"> morphologies such as </w:t>
      </w:r>
      <w:r w:rsidRPr="009B525C">
        <w:rPr>
          <w:rFonts w:ascii="Times" w:eastAsiaTheme="minorEastAsia" w:hAnsi="Times" w:hint="eastAsia"/>
          <w:color w:val="000000"/>
          <w:sz w:val="24"/>
        </w:rPr>
        <w:t xml:space="preserve">different </w:t>
      </w:r>
      <w:r w:rsidR="004A3807" w:rsidRPr="009B525C">
        <w:rPr>
          <w:rFonts w:ascii="Times" w:eastAsiaTheme="minorEastAsia" w:hAnsi="Times"/>
          <w:color w:val="000000"/>
          <w:sz w:val="24"/>
        </w:rPr>
        <w:t>fibre</w:t>
      </w:r>
      <w:r w:rsidRPr="009B525C">
        <w:rPr>
          <w:rFonts w:ascii="Times" w:eastAsiaTheme="minorEastAsia" w:hAnsi="Times"/>
          <w:color w:val="000000"/>
          <w:sz w:val="24"/>
        </w:rPr>
        <w:t xml:space="preserve"> diameter</w:t>
      </w:r>
      <w:r w:rsidRPr="009B525C">
        <w:rPr>
          <w:rFonts w:ascii="Times" w:eastAsiaTheme="minorEastAsia" w:hAnsi="Times" w:hint="eastAsia"/>
          <w:color w:val="000000"/>
          <w:sz w:val="24"/>
        </w:rPr>
        <w:t>s</w:t>
      </w:r>
      <w:r w:rsidRPr="009B525C">
        <w:rPr>
          <w:rFonts w:ascii="Times" w:eastAsiaTheme="minorEastAsia" w:hAnsi="Times"/>
          <w:color w:val="000000"/>
          <w:sz w:val="24"/>
        </w:rPr>
        <w:t xml:space="preserve">, </w:t>
      </w:r>
      <w:r w:rsidR="004A3807" w:rsidRPr="009B525C">
        <w:rPr>
          <w:rFonts w:ascii="Times" w:eastAsiaTheme="minorEastAsia" w:hAnsi="Times"/>
          <w:color w:val="000000"/>
          <w:sz w:val="24"/>
        </w:rPr>
        <w:t>fibre</w:t>
      </w:r>
      <w:r w:rsidRPr="009B525C">
        <w:rPr>
          <w:rFonts w:ascii="Times" w:eastAsiaTheme="minorEastAsia" w:hAnsi="Times"/>
          <w:color w:val="000000"/>
          <w:sz w:val="24"/>
        </w:rPr>
        <w:t xml:space="preserve"> strands </w:t>
      </w:r>
      <w:r w:rsidRPr="009B525C">
        <w:rPr>
          <w:rFonts w:ascii="Times" w:eastAsiaTheme="minorEastAsia" w:hAnsi="Times" w:hint="eastAsia"/>
          <w:color w:val="000000"/>
          <w:sz w:val="24"/>
        </w:rPr>
        <w:t>and/</w:t>
      </w:r>
      <w:r>
        <w:rPr>
          <w:rFonts w:ascii="Times" w:eastAsiaTheme="minorEastAsia" w:hAnsi="Times"/>
          <w:color w:val="000000"/>
          <w:sz w:val="24"/>
        </w:rPr>
        <w:t xml:space="preserve">or twisted </w:t>
      </w:r>
      <w:r w:rsidR="004A3807">
        <w:rPr>
          <w:rFonts w:ascii="Times" w:eastAsiaTheme="minorEastAsia" w:hAnsi="Times"/>
          <w:color w:val="000000"/>
          <w:sz w:val="24"/>
        </w:rPr>
        <w:t>fibres</w:t>
      </w:r>
      <w:r>
        <w:rPr>
          <w:rFonts w:ascii="Times" w:eastAsiaTheme="minorEastAsia" w:hAnsi="Times"/>
          <w:color w:val="000000"/>
          <w:sz w:val="24"/>
        </w:rPr>
        <w:t xml:space="preserve"> </w:t>
      </w:r>
      <w:r w:rsidRPr="009B525C">
        <w:rPr>
          <w:rFonts w:ascii="Times" w:eastAsiaTheme="minorEastAsia" w:hAnsi="Times"/>
          <w:color w:val="000000"/>
          <w:sz w:val="24"/>
        </w:rPr>
        <w:fldChar w:fldCharType="begin">
          <w:fldData xml:space="preserve">PEVuZE5vdGU+PENpdGU+PEF1dGhvcj5XYW5nPC9BdXRob3I+PFllYXI+MjAxNDwvWWVhcj48UmVj
TnVtPjM4NDwvUmVjTnVtPjxEaXNwbGF5VGV4dD4oUy4gUy4gV2FuZyBldCBhbC4sIDIwMTQ7IFdo
aXRlIGV0IGFsLiwgMjAwMTsgWGlvbmcgZXQgYWwuLCAyMDA4KTwvRGlzcGxheVRleHQ+PHJlY29y
ZD48cmVjLW51bWJlcj4zODQ8L3JlYy1udW1iZXI+PGZvcmVpZ24ta2V5cz48a2V5IGFwcD0iRU4i
IGRiLWlkPSJ0ZTVmYTAyOWE1cjl0OWVycGF4NXBwMmx4ZmZ3eHB2cncwdHciPjM4NDwva2V5Pjwv
Zm9yZWlnbi1rZXlzPjxyZWYtdHlwZSBuYW1lPSJKb3VybmFsIEFydGljbGUiPjE3PC9yZWYtdHlw
ZT48Y29udHJpYnV0b3JzPjxhdXRob3JzPjxhdXRob3I+V2FuZywgUy4gUy48L2F1dGhvcj48YXV0
aG9yPlNodSwgWS4gUS48L2F1dGhvcj48YXV0aG9yPkxpYW5nLCBCLiBMLjwvYXV0aG9yPjxhdXRo
b3I+R2FvLCBMLiBDLjwvYXV0aG9yPjxhdXRob3I+R2FvLCBNLjwvYXV0aG9yPjxhdXRob3I+WWlu
LCBQLiBHLjwvYXV0aG9yPjxhdXRob3I+R3VvLCBMLjwvYXV0aG9yPjwvYXV0aG9ycz48L2NvbnRy
aWJ1dG9ycz48YXV0aC1hZGRyZXNzPltXYW5nLCBTaGEtc2hlbmcgTGlhbmcsIEJlbi1saWFuZyBH
YW8sIExvbmctY2hlbmcgR2FvLCBNaW4gWWluLCBQZW5nLWdhbmcgR3VvLCBMaW5dIEJlaWhhbmcg
VW5pdiwgU2NoIENoZW0gJmFtcDsgRW52aXJvbm0sIEJlaWppbmcgMTAwMTkxLCBQZW9wbGVzIFIg
Q2hpbmEuIFtTaHUsIFlpbmctcWldIEJlaWppbmcgVW5pdiBUZWNobm9sLCBEZXB0IENoZW0sIENv
bGwgTWF0IFNjaSAmYW1wOyBFbmduLCBCZWlqaW5nIDEwMDEyNCwgUGVvcGxlcyBSIENoaW5hLiBZ
aW4sIFBHIChyZXByaW50IGF1dGhvciksIEJlaWhhbmcgVW5pdiwgU2NoIENoZW0gJmFtcDsgRW52
aXJvbm0sIEJlaWppbmcgMTAwMTkxLCBQZW9wbGVzIFIgQ2hpbmEuIHBneWluQGJ1YWEuZWR1LmNu
IGd1b2xpbkBidWFhLmVkdS5jbjwvYXV0aC1hZGRyZXNzPjx0aXRsZXM+PHRpdGxlPk5hY3JlLWlu
c3BpcmVkIGdyZWVuIGFydGlmaWNpYWwgYmlvbmFub2NvbXBvc2l0ZSBmaWxtcyBmcm9tIHRoZSBs
YXllcmJ5LWxheWVyIGFzc2VtYmx5IG9mIG1vbnRtb3JpbGxvbml0ZSBhbmQgY2hpdG9zYW48L3Rp
dGxlPjxzZWNvbmRhcnktdGl0bGU+Q2hpbmVzZSBKb3VybmFsIG9mIFBvbHltZXIgU2NpZW5jZTwv
c2Vjb25kYXJ5LXRpdGxlPjxzaG9ydC10aXRsZT5OYWNyZS1pbnNwaXJlZCBncmVlbiBhcnRpZmlj
aWFsIGJpb25hbm9jb21wb3NpdGUgZmlsbXMgZnJvbSB0aGUgbGF5ZXJieS1sYXllciBhc3NlbWJs
eSBvZiBtb250bW9yaWxsb25pdGUgYW5kIGNoaXRvc2FuPC9zaG9ydC10aXRsZT48L3RpdGxlcz48
cGVyaW9kaWNhbD48ZnVsbC10aXRsZT5DaGluZXNlIEpvdXJuYWwgb2YgUG9seW1lciBTY2llbmNl
PC9mdWxsLXRpdGxlPjwvcGVyaW9kaWNhbD48cGFnZXM+Njc1LTY4MDwvcGFnZXM+PHZvbHVtZT4z
Mjwvdm9sdW1lPjxudW1iZXI+NjwvbnVtYmVyPjxrZXl3b3Jkcz48a2V5d29yZD5OYWNyZS1pbnNw
aXJlZDwva2V5d29yZD48a2V5d29yZD5MYXllci1ieS1sYXllciBmaWxtczwva2V5d29yZD48a2V5
d29yZD5DaGl0b3Nhbjwva2V5d29yZD48a2V5d29yZD5Nb250bW9yaWxsb25pdGU8L2tleXdvcmQ+
PGtleXdvcmQ+TmFub2luZGVudGF0aW9uPC9rZXl3b3JkPjxrZXl3b3JkPnNpbGljYXRlIG5hbm9j
b21wb3NpdGVzPC9rZXl3b3JkPjxrZXl3b3JkPmRvdWJsZSBoeWRyb3hpZGU8L2tleXdvcmQ+PGtl
eXdvcmQ+YmlvbWluZXJhbGl6YXRpb248L2tleXdvcmQ+PGtleXdvcmQ+Y29tcG9zaXRlczwva2V5
d29yZD48a2V5d29yZD5ncmFwaGVuZTwva2V5d29yZD48a2V5d29yZD5Qb2x5bWVyIFNjaWVuY2U8
L2tleXdvcmQ+PC9rZXl3b3Jkcz48ZGF0ZXM+PHllYXI+MjAxNDwveWVhcj48cHViLWRhdGVzPjxk
YXRlPkp1bjwvZGF0ZT48L3B1Yi1kYXRlcz48L2RhdGVzPjxpc2JuPjAyNTYtNzY3OTwvaXNibj48
YWNjZXNzaW9uLW51bT5XT1M6MDAwMzM1NDk2NjAwMDAxPC9hY2Nlc3Npb24tbnVtPjx3b3JrLXR5
cGU+QXJ0aWNsZTwvd29yay10eXBlPjx1cmxzPjxyZWxhdGVkLXVybHM+PHVybD4mbHQ7R28gdG8g
SVNJJmd0OzovL1dPUzowMDAzMzU0OTY2MDAwMDE8L3VybD48L3JlbGF0ZWQtdXJscz48L3VybHM+
PGVsZWN0cm9uaWMtcmVzb3VyY2UtbnVtPjEwLjEwMDcvczEwMTE4LTAxNC0xNDU1LTQ8L2VsZWN0
cm9uaWMtcmVzb3VyY2UtbnVtPjxsYW5ndWFnZT5FbmdsaXNoPC9sYW5ndWFnZT48L3JlY29yZD48
L0NpdGU+PENpdGU+PEF1dGhvcj5YaW9uZzwvQXV0aG9yPjxZZWFyPjIwMDg8L1llYXI+PFJlY051
bT4zODY8L1JlY051bT48cmVjb3JkPjxyZWMtbnVtYmVyPjM4NjwvcmVjLW51bWJlcj48Zm9yZWln
bi1rZXlzPjxrZXkgYXBwPSJFTiIgZGItaWQ9InRlNWZhMDI5YTVyOXQ5ZXJwYXg1cHAybHhmZnd4
cHZydzB0dyI+Mzg2PC9rZXk+PC9mb3JlaWduLWtleXM+PHJlZi10eXBlIG5hbWU9IkpvdXJuYWwg
QXJ0aWNsZSI+MTc8L3JlZi10eXBlPjxjb250cmlidXRvcnM+PGF1dGhvcnM+PGF1dGhvcj5YaW9u
ZywgTC4gSi48L2F1dGhvcj48YXV0aG9yPkh1LCBYLiBCLjwvYXV0aG9yPjxhdXRob3I+TGl1LCBY
LiBYLjwvYXV0aG9yPjxhdXRob3I+VG9uZywgWi48L2F1dGhvcj48L2F1dGhvcnM+PC9jb250cmli
dXRvcnM+PGF1dGgtYWRkcmVzcz5bWGlvbmcsIExpanVuIEh1LCBYaWFvYm8gTGl1LCBYaW54aW5n
IFRvbmcsIFpoZW5dIFMgQ2hpbmEgVW5pdiBUZWNobm9sLCBSZXMgSW5zdCBNYXQgU2NpLCBHdWFu
Z3pob3UgNTEwNjQwLCBQZW9wbGVzIFIgQ2hpbmEuIFRvbmcsIFogKHJlcHJpbnQgYXV0aG9yKSwg
UyBDaGluYSBVbml2IFRlY2hub2wsIFJlcyBJbnN0IE1hdCBTY2ksIEd1YW5nemhvdSA1MTA2NDAs
IFBlb3BsZXMgUiBDaGluYS4gbWN6dG9uZ0BzY3V0LmVkdS5jbjwvYXV0aC1hZGRyZXNzPjx0aXRs
ZXM+PHRpdGxlPk5ldHdvcmsgY2hhaW4gZGVuc2l0eSBhbmQgcmVsYXhhdGlvbiBvZiBpbiBzaXR1
IHN5bnRoZXNpemVkIHBvbHlhY3J5bGFtaWRlL2hlY3Rvcml0ZSBjbGF5IG5hbm9jb21wb3NpdGUg
aHlkcm9nZWxzIHdpdGggdWx0cmFoaWdoIHRlbnNpYmlsaXR5PC90aXRsZT48c2Vjb25kYXJ5LXRp
dGxlPlBvbHltZXI8L3NlY29uZGFyeS10aXRsZT48c2hvcnQtdGl0bGU+TmV0d29yayBjaGFpbiBk
ZW5zaXR5IGFuZCByZWxheGF0aW9uIG9mIGluIHNpdHUgc3ludGhlc2l6ZWQgcG9seWFjcnlsYW1p
ZGUvaGVjdG9yaXRlIGNsYXkgbmFub2NvbXBvc2l0ZSBoeWRyb2dlbHMgd2l0aCB1bHRyYWhpZ2gg
dGVuc2liaWxpdHk8L3Nob3J0LXRpdGxlPjwvdGl0bGVzPjxwZXJpb2RpY2FsPjxmdWxsLXRpdGxl
PlBvbHltZXI8L2Z1bGwtdGl0bGU+PC9wZXJpb2RpY2FsPjxwYWdlcz41MDY0LTUwNzE8L3BhZ2Vz
Pjx2b2x1bWU+NDk8L3ZvbHVtZT48bnVtYmVyPjIzPC9udW1iZXI+PGtleXdvcmRzPjxrZXl3b3Jk
PkNoYWluIGRlbnNpdHk8L2tleXdvcmQ+PGtleXdvcmQ+TmFub2NvbXBvc2l0ZSBoeWRyb2dlbDwv
a2V5d29yZD48a2V5d29yZD5SZWxheGF0aW9uPC9rZXl3b3JkPjxrZXl3b3JkPnNwYXRpYWwgaW5o
b21vZ2VuZWl0aWVzPC9rZXl3b3JkPjxrZXl3b3JkPm1lY2hhbmljYWwtcHJvcGVydGllczwva2V5
d29yZD48a2V5d29yZD5saWdodC1zY2F0dGVyaW5nPC9rZXl3b3JkPjxrZXl3b3JkPmxhcG9uaXRl
PC9rZXl3b3JkPjxrZXl3b3JkPnBuaXBhPC9rZXl3b3JkPjxrZXl3b3JkPmdlbHM8L2tleXdvcmQ+
PGtleXdvcmQ+cG9seShuLWlzb3Byb3B5bGFjcnlsYW1pZGUpPC9rZXl3b3JkPjxrZXl3b3JkPnRl
bXBlcmF0dXJlPC9rZXl3b3JkPjxrZXl3b3JkPnN1cmZhY2U8L2tleXdvcmQ+PGtleXdvcmQ+UG9s
eW1lciBTY2llbmNlPC9rZXl3b3JkPjwva2V5d29yZHM+PGRhdGVzPjx5ZWFyPjIwMDg8L3llYXI+
PHB1Yi1kYXRlcz48ZGF0ZT5PY3Q8L2RhdGU+PC9wdWItZGF0ZXM+PC9kYXRlcz48aXNibj4wMDMy
LTM4NjE8L2lzYm4+PGFjY2Vzc2lvbi1udW0+V09TOjAwMDI2MDU5OTQwMDAyMDwvYWNjZXNzaW9u
LW51bT48d29yay10eXBlPkFydGljbGU8L3dvcmstdHlwZT48dXJscz48cmVsYXRlZC11cmxzPjx1
cmw+Jmx0O0dvIHRvIElTSSZndDs6Ly9XT1M6MDAwMjYwNTk5NDAwMDIwPC91cmw+PC9yZWxhdGVk
LXVybHM+PC91cmxzPjxlbGVjdHJvbmljLXJlc291cmNlLW51bT4xMC4xMDE2L2oucG9seW1lci4y
MDA4LjA5LjAyMTwvZWxlY3Ryb25pYy1yZXNvdXJjZS1udW0+PGxhbmd1YWdlPkVuZ2xpc2g8L2xh
bmd1YWdlPjwvcmVjb3JkPjwvQ2l0ZT48Q2l0ZT48QXV0aG9yPldoaXRlPC9BdXRob3I+PFllYXI+
MjAwMTwvWWVhcj48UmVjTnVtPjM4NTwvUmVjTnVtPjxyZWNvcmQ+PHJlYy1udW1iZXI+Mzg1PC9y
ZWMtbnVtYmVyPjxmb3JlaWduLWtleXM+PGtleSBhcHA9IkVOIiBkYi1pZD0idGU1ZmEwMjlhNXI5
dDllcnBheDVwcDJseGZmd3hwdnJ3MHR3Ij4zODU8L2tleT48L2ZvcmVpZ24ta2V5cz48cmVmLXR5
cGUgbmFtZT0iSm91cm5hbCBBcnRpY2xlIj4xNzwvcmVmLXR5cGU+PGNvbnRyaWJ1dG9ycz48YXV0
aG9ycz48YXV0aG9yPldoaXRlLCBTLiBSLjwvYXV0aG9yPjxhdXRob3I+U290dG9zLCBOLiBSLjwv
YXV0aG9yPjxhdXRob3I+R2V1YmVsbGUsIFAuIEguPC9hdXRob3I+PGF1dGhvcj5Nb29yZSwgSi4g
Uy48L2F1dGhvcj48YXV0aG9yPktlc3NsZXIsIE0uIFIuPC9hdXRob3I+PGF1dGhvcj5TcmlyYW0s
IFMuIFIuPC9hdXRob3I+PGF1dGhvcj5Ccm93biwgRS4gTi48L2F1dGhvcj48YXV0aG9yPlZpc3dh
bmF0aGFuLCBTLjwvYXV0aG9yPjwvYXV0aG9ycz48L2NvbnRyaWJ1dG9ycz48YXV0aC1hZGRyZXNz
PlVuaXYgSWxsaW5vaXMsIERlcHQgQWVyb25hdXQgJmFtcDsgQXN0cm9uYXV0IEVuZ24sIFVyYmFu
YSwgSUwgNjE4MDEgVVNBLiBVbml2IElsbGlub2lzLCBEZXB0IFRoZW9yZXQgJmFtcDsgQXBwbCBN
ZWNoLCBVcmJhbmEsIElMIDYxODAxIFVTQS4gVW5pdiBJbGxpbm9pcywgRGVwdCBDaGVtLCBVcmJh
bmEsIElMIDYxODAxIFVTQS4gV2hpdGUsIFNSIChyZXByaW50IGF1dGhvciksIFVuaXYgSWxsaW5v
aXMsIERlcHQgQWVyb25hdXQgJmFtcDsgQXN0cm9uYXV0IEVuZ24sIFVyYmFuYSwgSUwgNjE4MDEg
VVNBLjwvYXV0aC1hZGRyZXNzPjx0aXRsZXM+PHRpdGxlPkF1dG9ub21pYyBoZWFsaW5nIG9mIHBv
bHltZXIgY29tcG9zaXRlczwvdGl0bGU+PHNlY29uZGFyeS10aXRsZT5OYXR1cmU8L3NlY29uZGFy
eS10aXRsZT48c2hvcnQtdGl0bGU+QXV0b25vbWljIGhlYWxpbmcgb2YgcG9seW1lciBjb21wb3Np
dGVzPC9zaG9ydC10aXRsZT48L3RpdGxlcz48cGVyaW9kaWNhbD48ZnVsbC10aXRsZT5OYXR1cmU8
L2Z1bGwtdGl0bGU+PC9wZXJpb2RpY2FsPjxwYWdlcz43OTQtNzk3PC9wYWdlcz48dm9sdW1lPjQw
OTwvdm9sdW1lPjxudW1iZXI+NjgyMjwvbnVtYmVyPjxrZXl3b3Jkcz48a2V5d29yZD5wb2x5KG1l
dGh5bCBtZXRoYWNyeWxhdGUpPC9rZXl3b3JkPjxrZXl3b3JkPmNyYWNrPC9rZXl3b3JkPjxrZXl3
b3JkPm1lY2hhbmlzbXM8L2tleXdvcmQ+PGtleXdvcmQ+aW50ZXJmYWNlczwva2V5d29yZD48a2V5
d29yZD5mcmFjdHVyZTwva2V5d29yZD48a2V5d29yZD5yZXBhaXI8L2tleXdvcmQ+PGtleXdvcmQ+
Z2xhc3M8L2tleXdvcmQ+PGtleXdvcmQ+U2NpZW5jZSAmYW1wOyBUZWNobm9sb2d5IC0gT3RoZXIg
VG9waWNzPC9rZXl3b3JkPjwva2V5d29yZHM+PGRhdGVzPjx5ZWFyPjIwMDE8L3llYXI+PHB1Yi1k
YXRlcz48ZGF0ZT5GZWI8L2RhdGU+PC9wdWItZGF0ZXM+PC9kYXRlcz48aXNibj4wMDI4LTA4MzY8
L2lzYm4+PGFjY2Vzc2lvbi1udW0+V09TOjAwMDE2NjkzODgwMDAzMzwvYWNjZXNzaW9uLW51bT48
d29yay10eXBlPkFydGljbGU8L3dvcmstdHlwZT48dXJscz48cmVsYXRlZC11cmxzPjx1cmw+Jmx0
O0dvIHRvIElTSSZndDs6Ly9XT1M6MDAwMTY2OTM4ODAwMDMzPC91cmw+PC9yZWxhdGVkLXVybHM+
PC91cmxzPjxlbGVjdHJvbmljLXJlc291cmNlLW51bT4xMC4xMDM4LzM1MDU3MjMyPC9lbGVjdHJv
bmljLXJlc291cmNlLW51bT48bGFuZ3VhZ2U+RW5nbGlzaDwvbGFuZ3VhZ2U+PC9yZWNvcmQ+PC9D
aXRlPjwvRW5kTm90ZT4A
</w:fldData>
        </w:fldChar>
      </w:r>
      <w:r>
        <w:rPr>
          <w:rFonts w:ascii="Times" w:eastAsiaTheme="minorEastAsia" w:hAnsi="Times"/>
          <w:color w:val="000000"/>
          <w:sz w:val="24"/>
        </w:rPr>
        <w:instrText xml:space="preserve"> ADDIN EN.CITE </w:instrText>
      </w:r>
      <w:r>
        <w:rPr>
          <w:rFonts w:ascii="Times" w:eastAsiaTheme="minorEastAsia" w:hAnsi="Times"/>
          <w:color w:val="000000"/>
          <w:sz w:val="24"/>
        </w:rPr>
        <w:fldChar w:fldCharType="begin">
          <w:fldData xml:space="preserve">PEVuZE5vdGU+PENpdGU+PEF1dGhvcj5XYW5nPC9BdXRob3I+PFllYXI+MjAxNDwvWWVhcj48UmVj
TnVtPjM4NDwvUmVjTnVtPjxEaXNwbGF5VGV4dD4oUy4gUy4gV2FuZyBldCBhbC4sIDIwMTQ7IFdo
aXRlIGV0IGFsLiwgMjAwMTsgWGlvbmcgZXQgYWwuLCAyMDA4KTwvRGlzcGxheVRleHQ+PHJlY29y
ZD48cmVjLW51bWJlcj4zODQ8L3JlYy1udW1iZXI+PGZvcmVpZ24ta2V5cz48a2V5IGFwcD0iRU4i
IGRiLWlkPSJ0ZTVmYTAyOWE1cjl0OWVycGF4NXBwMmx4ZmZ3eHB2cncwdHciPjM4NDwva2V5Pjwv
Zm9yZWlnbi1rZXlzPjxyZWYtdHlwZSBuYW1lPSJKb3VybmFsIEFydGljbGUiPjE3PC9yZWYtdHlw
ZT48Y29udHJpYnV0b3JzPjxhdXRob3JzPjxhdXRob3I+V2FuZywgUy4gUy48L2F1dGhvcj48YXV0
aG9yPlNodSwgWS4gUS48L2F1dGhvcj48YXV0aG9yPkxpYW5nLCBCLiBMLjwvYXV0aG9yPjxhdXRo
b3I+R2FvLCBMLiBDLjwvYXV0aG9yPjxhdXRob3I+R2FvLCBNLjwvYXV0aG9yPjxhdXRob3I+WWlu
LCBQLiBHLjwvYXV0aG9yPjxhdXRob3I+R3VvLCBMLjwvYXV0aG9yPjwvYXV0aG9ycz48L2NvbnRy
aWJ1dG9ycz48YXV0aC1hZGRyZXNzPltXYW5nLCBTaGEtc2hlbmcgTGlhbmcsIEJlbi1saWFuZyBH
YW8sIExvbmctY2hlbmcgR2FvLCBNaW4gWWluLCBQZW5nLWdhbmcgR3VvLCBMaW5dIEJlaWhhbmcg
VW5pdiwgU2NoIENoZW0gJmFtcDsgRW52aXJvbm0sIEJlaWppbmcgMTAwMTkxLCBQZW9wbGVzIFIg
Q2hpbmEuIFtTaHUsIFlpbmctcWldIEJlaWppbmcgVW5pdiBUZWNobm9sLCBEZXB0IENoZW0sIENv
bGwgTWF0IFNjaSAmYW1wOyBFbmduLCBCZWlqaW5nIDEwMDEyNCwgUGVvcGxlcyBSIENoaW5hLiBZ
aW4sIFBHIChyZXByaW50IGF1dGhvciksIEJlaWhhbmcgVW5pdiwgU2NoIENoZW0gJmFtcDsgRW52
aXJvbm0sIEJlaWppbmcgMTAwMTkxLCBQZW9wbGVzIFIgQ2hpbmEuIHBneWluQGJ1YWEuZWR1LmNu
IGd1b2xpbkBidWFhLmVkdS5jbjwvYXV0aC1hZGRyZXNzPjx0aXRsZXM+PHRpdGxlPk5hY3JlLWlu
c3BpcmVkIGdyZWVuIGFydGlmaWNpYWwgYmlvbmFub2NvbXBvc2l0ZSBmaWxtcyBmcm9tIHRoZSBs
YXllcmJ5LWxheWVyIGFzc2VtYmx5IG9mIG1vbnRtb3JpbGxvbml0ZSBhbmQgY2hpdG9zYW48L3Rp
dGxlPjxzZWNvbmRhcnktdGl0bGU+Q2hpbmVzZSBKb3VybmFsIG9mIFBvbHltZXIgU2NpZW5jZTwv
c2Vjb25kYXJ5LXRpdGxlPjxzaG9ydC10aXRsZT5OYWNyZS1pbnNwaXJlZCBncmVlbiBhcnRpZmlj
aWFsIGJpb25hbm9jb21wb3NpdGUgZmlsbXMgZnJvbSB0aGUgbGF5ZXJieS1sYXllciBhc3NlbWJs
eSBvZiBtb250bW9yaWxsb25pdGUgYW5kIGNoaXRvc2FuPC9zaG9ydC10aXRsZT48L3RpdGxlcz48
cGVyaW9kaWNhbD48ZnVsbC10aXRsZT5DaGluZXNlIEpvdXJuYWwgb2YgUG9seW1lciBTY2llbmNl
PC9mdWxsLXRpdGxlPjwvcGVyaW9kaWNhbD48cGFnZXM+Njc1LTY4MDwvcGFnZXM+PHZvbHVtZT4z
Mjwvdm9sdW1lPjxudW1iZXI+NjwvbnVtYmVyPjxrZXl3b3Jkcz48a2V5d29yZD5OYWNyZS1pbnNw
aXJlZDwva2V5d29yZD48a2V5d29yZD5MYXllci1ieS1sYXllciBmaWxtczwva2V5d29yZD48a2V5
d29yZD5DaGl0b3Nhbjwva2V5d29yZD48a2V5d29yZD5Nb250bW9yaWxsb25pdGU8L2tleXdvcmQ+
PGtleXdvcmQ+TmFub2luZGVudGF0aW9uPC9rZXl3b3JkPjxrZXl3b3JkPnNpbGljYXRlIG5hbm9j
b21wb3NpdGVzPC9rZXl3b3JkPjxrZXl3b3JkPmRvdWJsZSBoeWRyb3hpZGU8L2tleXdvcmQ+PGtl
eXdvcmQ+YmlvbWluZXJhbGl6YXRpb248L2tleXdvcmQ+PGtleXdvcmQ+Y29tcG9zaXRlczwva2V5
d29yZD48a2V5d29yZD5ncmFwaGVuZTwva2V5d29yZD48a2V5d29yZD5Qb2x5bWVyIFNjaWVuY2U8
L2tleXdvcmQ+PC9rZXl3b3Jkcz48ZGF0ZXM+PHllYXI+MjAxNDwveWVhcj48cHViLWRhdGVzPjxk
YXRlPkp1bjwvZGF0ZT48L3B1Yi1kYXRlcz48L2RhdGVzPjxpc2JuPjAyNTYtNzY3OTwvaXNibj48
YWNjZXNzaW9uLW51bT5XT1M6MDAwMzM1NDk2NjAwMDAxPC9hY2Nlc3Npb24tbnVtPjx3b3JrLXR5
cGU+QXJ0aWNsZTwvd29yay10eXBlPjx1cmxzPjxyZWxhdGVkLXVybHM+PHVybD4mbHQ7R28gdG8g
SVNJJmd0OzovL1dPUzowMDAzMzU0OTY2MDAwMDE8L3VybD48L3JlbGF0ZWQtdXJscz48L3VybHM+
PGVsZWN0cm9uaWMtcmVzb3VyY2UtbnVtPjEwLjEwMDcvczEwMTE4LTAxNC0xNDU1LTQ8L2VsZWN0
cm9uaWMtcmVzb3VyY2UtbnVtPjxsYW5ndWFnZT5FbmdsaXNoPC9sYW5ndWFnZT48L3JlY29yZD48
L0NpdGU+PENpdGU+PEF1dGhvcj5YaW9uZzwvQXV0aG9yPjxZZWFyPjIwMDg8L1llYXI+PFJlY051
bT4zODY8L1JlY051bT48cmVjb3JkPjxyZWMtbnVtYmVyPjM4NjwvcmVjLW51bWJlcj48Zm9yZWln
bi1rZXlzPjxrZXkgYXBwPSJFTiIgZGItaWQ9InRlNWZhMDI5YTVyOXQ5ZXJwYXg1cHAybHhmZnd4
cHZydzB0dyI+Mzg2PC9rZXk+PC9mb3JlaWduLWtleXM+PHJlZi10eXBlIG5hbWU9IkpvdXJuYWwg
QXJ0aWNsZSI+MTc8L3JlZi10eXBlPjxjb250cmlidXRvcnM+PGF1dGhvcnM+PGF1dGhvcj5YaW9u
ZywgTC4gSi48L2F1dGhvcj48YXV0aG9yPkh1LCBYLiBCLjwvYXV0aG9yPjxhdXRob3I+TGl1LCBY
LiBYLjwvYXV0aG9yPjxhdXRob3I+VG9uZywgWi48L2F1dGhvcj48L2F1dGhvcnM+PC9jb250cmli
dXRvcnM+PGF1dGgtYWRkcmVzcz5bWGlvbmcsIExpanVuIEh1LCBYaWFvYm8gTGl1LCBYaW54aW5n
IFRvbmcsIFpoZW5dIFMgQ2hpbmEgVW5pdiBUZWNobm9sLCBSZXMgSW5zdCBNYXQgU2NpLCBHdWFu
Z3pob3UgNTEwNjQwLCBQZW9wbGVzIFIgQ2hpbmEuIFRvbmcsIFogKHJlcHJpbnQgYXV0aG9yKSwg
UyBDaGluYSBVbml2IFRlY2hub2wsIFJlcyBJbnN0IE1hdCBTY2ksIEd1YW5nemhvdSA1MTA2NDAs
IFBlb3BsZXMgUiBDaGluYS4gbWN6dG9uZ0BzY3V0LmVkdS5jbjwvYXV0aC1hZGRyZXNzPjx0aXRs
ZXM+PHRpdGxlPk5ldHdvcmsgY2hhaW4gZGVuc2l0eSBhbmQgcmVsYXhhdGlvbiBvZiBpbiBzaXR1
IHN5bnRoZXNpemVkIHBvbHlhY3J5bGFtaWRlL2hlY3Rvcml0ZSBjbGF5IG5hbm9jb21wb3NpdGUg
aHlkcm9nZWxzIHdpdGggdWx0cmFoaWdoIHRlbnNpYmlsaXR5PC90aXRsZT48c2Vjb25kYXJ5LXRp
dGxlPlBvbHltZXI8L3NlY29uZGFyeS10aXRsZT48c2hvcnQtdGl0bGU+TmV0d29yayBjaGFpbiBk
ZW5zaXR5IGFuZCByZWxheGF0aW9uIG9mIGluIHNpdHUgc3ludGhlc2l6ZWQgcG9seWFjcnlsYW1p
ZGUvaGVjdG9yaXRlIGNsYXkgbmFub2NvbXBvc2l0ZSBoeWRyb2dlbHMgd2l0aCB1bHRyYWhpZ2gg
dGVuc2liaWxpdHk8L3Nob3J0LXRpdGxlPjwvdGl0bGVzPjxwZXJpb2RpY2FsPjxmdWxsLXRpdGxl
PlBvbHltZXI8L2Z1bGwtdGl0bGU+PC9wZXJpb2RpY2FsPjxwYWdlcz41MDY0LTUwNzE8L3BhZ2Vz
Pjx2b2x1bWU+NDk8L3ZvbHVtZT48bnVtYmVyPjIzPC9udW1iZXI+PGtleXdvcmRzPjxrZXl3b3Jk
PkNoYWluIGRlbnNpdHk8L2tleXdvcmQ+PGtleXdvcmQ+TmFub2NvbXBvc2l0ZSBoeWRyb2dlbDwv
a2V5d29yZD48a2V5d29yZD5SZWxheGF0aW9uPC9rZXl3b3JkPjxrZXl3b3JkPnNwYXRpYWwgaW5o
b21vZ2VuZWl0aWVzPC9rZXl3b3JkPjxrZXl3b3JkPm1lY2hhbmljYWwtcHJvcGVydGllczwva2V5
d29yZD48a2V5d29yZD5saWdodC1zY2F0dGVyaW5nPC9rZXl3b3JkPjxrZXl3b3JkPmxhcG9uaXRl
PC9rZXl3b3JkPjxrZXl3b3JkPnBuaXBhPC9rZXl3b3JkPjxrZXl3b3JkPmdlbHM8L2tleXdvcmQ+
PGtleXdvcmQ+cG9seShuLWlzb3Byb3B5bGFjcnlsYW1pZGUpPC9rZXl3b3JkPjxrZXl3b3JkPnRl
bXBlcmF0dXJlPC9rZXl3b3JkPjxrZXl3b3JkPnN1cmZhY2U8L2tleXdvcmQ+PGtleXdvcmQ+UG9s
eW1lciBTY2llbmNlPC9rZXl3b3JkPjwva2V5d29yZHM+PGRhdGVzPjx5ZWFyPjIwMDg8L3llYXI+
PHB1Yi1kYXRlcz48ZGF0ZT5PY3Q8L2RhdGU+PC9wdWItZGF0ZXM+PC9kYXRlcz48aXNibj4wMDMy
LTM4NjE8L2lzYm4+PGFjY2Vzc2lvbi1udW0+V09TOjAwMDI2MDU5OTQwMDAyMDwvYWNjZXNzaW9u
LW51bT48d29yay10eXBlPkFydGljbGU8L3dvcmstdHlwZT48dXJscz48cmVsYXRlZC11cmxzPjx1
cmw+Jmx0O0dvIHRvIElTSSZndDs6Ly9XT1M6MDAwMjYwNTk5NDAwMDIwPC91cmw+PC9yZWxhdGVk
LXVybHM+PC91cmxzPjxlbGVjdHJvbmljLXJlc291cmNlLW51bT4xMC4xMDE2L2oucG9seW1lci4y
MDA4LjA5LjAyMTwvZWxlY3Ryb25pYy1yZXNvdXJjZS1udW0+PGxhbmd1YWdlPkVuZ2xpc2g8L2xh
bmd1YWdlPjwvcmVjb3JkPjwvQ2l0ZT48Q2l0ZT48QXV0aG9yPldoaXRlPC9BdXRob3I+PFllYXI+
MjAwMTwvWWVhcj48UmVjTnVtPjM4NTwvUmVjTnVtPjxyZWNvcmQ+PHJlYy1udW1iZXI+Mzg1PC9y
ZWMtbnVtYmVyPjxmb3JlaWduLWtleXM+PGtleSBhcHA9IkVOIiBkYi1pZD0idGU1ZmEwMjlhNXI5
dDllcnBheDVwcDJseGZmd3hwdnJ3MHR3Ij4zODU8L2tleT48L2ZvcmVpZ24ta2V5cz48cmVmLXR5
cGUgbmFtZT0iSm91cm5hbCBBcnRpY2xlIj4xNzwvcmVmLXR5cGU+PGNvbnRyaWJ1dG9ycz48YXV0
aG9ycz48YXV0aG9yPldoaXRlLCBTLiBSLjwvYXV0aG9yPjxhdXRob3I+U290dG9zLCBOLiBSLjwv
YXV0aG9yPjxhdXRob3I+R2V1YmVsbGUsIFAuIEguPC9hdXRob3I+PGF1dGhvcj5Nb29yZSwgSi4g
Uy48L2F1dGhvcj48YXV0aG9yPktlc3NsZXIsIE0uIFIuPC9hdXRob3I+PGF1dGhvcj5TcmlyYW0s
IFMuIFIuPC9hdXRob3I+PGF1dGhvcj5Ccm93biwgRS4gTi48L2F1dGhvcj48YXV0aG9yPlZpc3dh
bmF0aGFuLCBTLjwvYXV0aG9yPjwvYXV0aG9ycz48L2NvbnRyaWJ1dG9ycz48YXV0aC1hZGRyZXNz
PlVuaXYgSWxsaW5vaXMsIERlcHQgQWVyb25hdXQgJmFtcDsgQXN0cm9uYXV0IEVuZ24sIFVyYmFu
YSwgSUwgNjE4MDEgVVNBLiBVbml2IElsbGlub2lzLCBEZXB0IFRoZW9yZXQgJmFtcDsgQXBwbCBN
ZWNoLCBVcmJhbmEsIElMIDYxODAxIFVTQS4gVW5pdiBJbGxpbm9pcywgRGVwdCBDaGVtLCBVcmJh
bmEsIElMIDYxODAxIFVTQS4gV2hpdGUsIFNSIChyZXByaW50IGF1dGhvciksIFVuaXYgSWxsaW5v
aXMsIERlcHQgQWVyb25hdXQgJmFtcDsgQXN0cm9uYXV0IEVuZ24sIFVyYmFuYSwgSUwgNjE4MDEg
VVNBLjwvYXV0aC1hZGRyZXNzPjx0aXRsZXM+PHRpdGxlPkF1dG9ub21pYyBoZWFsaW5nIG9mIHBv
bHltZXIgY29tcG9zaXRlczwvdGl0bGU+PHNlY29uZGFyeS10aXRsZT5OYXR1cmU8L3NlY29uZGFy
eS10aXRsZT48c2hvcnQtdGl0bGU+QXV0b25vbWljIGhlYWxpbmcgb2YgcG9seW1lciBjb21wb3Np
dGVzPC9zaG9ydC10aXRsZT48L3RpdGxlcz48cGVyaW9kaWNhbD48ZnVsbC10aXRsZT5OYXR1cmU8
L2Z1bGwtdGl0bGU+PC9wZXJpb2RpY2FsPjxwYWdlcz43OTQtNzk3PC9wYWdlcz48dm9sdW1lPjQw
OTwvdm9sdW1lPjxudW1iZXI+NjgyMjwvbnVtYmVyPjxrZXl3b3Jkcz48a2V5d29yZD5wb2x5KG1l
dGh5bCBtZXRoYWNyeWxhdGUpPC9rZXl3b3JkPjxrZXl3b3JkPmNyYWNrPC9rZXl3b3JkPjxrZXl3
b3JkPm1lY2hhbmlzbXM8L2tleXdvcmQ+PGtleXdvcmQ+aW50ZXJmYWNlczwva2V5d29yZD48a2V5
d29yZD5mcmFjdHVyZTwva2V5d29yZD48a2V5d29yZD5yZXBhaXI8L2tleXdvcmQ+PGtleXdvcmQ+
Z2xhc3M8L2tleXdvcmQ+PGtleXdvcmQ+U2NpZW5jZSAmYW1wOyBUZWNobm9sb2d5IC0gT3RoZXIg
VG9waWNzPC9rZXl3b3JkPjwva2V5d29yZHM+PGRhdGVzPjx5ZWFyPjIwMDE8L3llYXI+PHB1Yi1k
YXRlcz48ZGF0ZT5GZWI8L2RhdGU+PC9wdWItZGF0ZXM+PC9kYXRlcz48aXNibj4wMDI4LTA4MzY8
L2lzYm4+PGFjY2Vzc2lvbi1udW0+V09TOjAwMDE2NjkzODgwMDAzMzwvYWNjZXNzaW9uLW51bT48
d29yay10eXBlPkFydGljbGU8L3dvcmstdHlwZT48dXJscz48cmVsYXRlZC11cmxzPjx1cmw+Jmx0
O0dvIHRvIElTSSZndDs6Ly9XT1M6MDAwMTY2OTM4ODAwMDMzPC91cmw+PC9yZWxhdGVkLXVybHM+
PC91cmxzPjxlbGVjdHJvbmljLXJlc291cmNlLW51bT4xMC4xMDM4LzM1MDU3MjMyPC9lbGVjdHJv
bmljLXJlc291cmNlLW51bT48bGFuZ3VhZ2U+RW5nbGlzaDwvbGFuZ3VhZ2U+PC9yZWNvcmQ+PC9D
aXRlPjwvRW5kTm90ZT4A
</w:fldData>
        </w:fldChar>
      </w:r>
      <w:r>
        <w:rPr>
          <w:rFonts w:ascii="Times" w:eastAsiaTheme="minorEastAsia" w:hAnsi="Times"/>
          <w:color w:val="000000"/>
          <w:sz w:val="24"/>
        </w:rPr>
        <w:instrText xml:space="preserve"> ADDIN EN.CITE.DATA </w:instrText>
      </w:r>
      <w:r>
        <w:rPr>
          <w:rFonts w:ascii="Times" w:eastAsiaTheme="minorEastAsia" w:hAnsi="Times"/>
          <w:color w:val="000000"/>
          <w:sz w:val="24"/>
        </w:rPr>
      </w:r>
      <w:r>
        <w:rPr>
          <w:rFonts w:ascii="Times" w:eastAsiaTheme="minorEastAsia" w:hAnsi="Times"/>
          <w:color w:val="000000"/>
          <w:sz w:val="24"/>
        </w:rPr>
        <w:fldChar w:fldCharType="end"/>
      </w:r>
      <w:r w:rsidRPr="009B525C">
        <w:rPr>
          <w:rFonts w:ascii="Times" w:eastAsiaTheme="minorEastAsia" w:hAnsi="Times"/>
          <w:color w:val="000000"/>
          <w:sz w:val="24"/>
        </w:rPr>
      </w:r>
      <w:r w:rsidRPr="009B525C">
        <w:rPr>
          <w:rFonts w:ascii="Times" w:eastAsiaTheme="minorEastAsia" w:hAnsi="Times"/>
          <w:color w:val="000000"/>
          <w:sz w:val="24"/>
        </w:rPr>
        <w:fldChar w:fldCharType="separate"/>
      </w:r>
      <w:r>
        <w:rPr>
          <w:rFonts w:ascii="Times" w:eastAsiaTheme="minorEastAsia" w:hAnsi="Times"/>
          <w:noProof/>
          <w:color w:val="000000"/>
          <w:sz w:val="24"/>
        </w:rPr>
        <w:t>(</w:t>
      </w:r>
      <w:hyperlink w:anchor="_ENREF_252" w:tooltip="Wang, 2014 #42" w:history="1">
        <w:r w:rsidR="00DE1C74">
          <w:rPr>
            <w:rFonts w:ascii="Times" w:eastAsiaTheme="minorEastAsia" w:hAnsi="Times"/>
            <w:noProof/>
            <w:color w:val="000000"/>
            <w:sz w:val="24"/>
          </w:rPr>
          <w:t>Wang et al., 2014</w:t>
        </w:r>
      </w:hyperlink>
      <w:r>
        <w:rPr>
          <w:rFonts w:ascii="Times" w:eastAsiaTheme="minorEastAsia" w:hAnsi="Times"/>
          <w:noProof/>
          <w:color w:val="000000"/>
          <w:sz w:val="24"/>
        </w:rPr>
        <w:t xml:space="preserve">; </w:t>
      </w:r>
      <w:hyperlink w:anchor="_ENREF_255" w:tooltip="White, 2001 #385" w:history="1">
        <w:r w:rsidR="00DE1C74">
          <w:rPr>
            <w:rFonts w:ascii="Times" w:eastAsiaTheme="minorEastAsia" w:hAnsi="Times"/>
            <w:noProof/>
            <w:color w:val="000000"/>
            <w:sz w:val="24"/>
          </w:rPr>
          <w:t>White et al., 2001</w:t>
        </w:r>
      </w:hyperlink>
      <w:r>
        <w:rPr>
          <w:rFonts w:ascii="Times" w:eastAsiaTheme="minorEastAsia" w:hAnsi="Times"/>
          <w:noProof/>
          <w:color w:val="000000"/>
          <w:sz w:val="24"/>
        </w:rPr>
        <w:t xml:space="preserve">; </w:t>
      </w:r>
      <w:hyperlink w:anchor="_ENREF_259" w:tooltip="Xiong, 2008 #386" w:history="1">
        <w:r w:rsidR="00DE1C74">
          <w:rPr>
            <w:rFonts w:ascii="Times" w:eastAsiaTheme="minorEastAsia" w:hAnsi="Times"/>
            <w:noProof/>
            <w:color w:val="000000"/>
            <w:sz w:val="24"/>
          </w:rPr>
          <w:t>Xiong et al., 2008</w:t>
        </w:r>
      </w:hyperlink>
      <w:r>
        <w:rPr>
          <w:rFonts w:ascii="Times" w:eastAsiaTheme="minorEastAsia" w:hAnsi="Times"/>
          <w:noProof/>
          <w:color w:val="000000"/>
          <w:sz w:val="24"/>
        </w:rPr>
        <w:t>)</w:t>
      </w:r>
      <w:r w:rsidRPr="009B525C">
        <w:rPr>
          <w:rFonts w:ascii="Times" w:eastAsiaTheme="minorEastAsia" w:hAnsi="Times"/>
          <w:color w:val="000000"/>
          <w:sz w:val="24"/>
        </w:rPr>
        <w:fldChar w:fldCharType="end"/>
      </w:r>
      <w:r>
        <w:rPr>
          <w:rFonts w:ascii="Times" w:eastAsiaTheme="minorEastAsia" w:hAnsi="Times"/>
          <w:color w:val="000000"/>
          <w:sz w:val="24"/>
        </w:rPr>
        <w:t>.</w:t>
      </w:r>
      <w:r w:rsidRPr="009B525C">
        <w:rPr>
          <w:rFonts w:ascii="Times" w:eastAsiaTheme="minorEastAsia" w:hAnsi="Times"/>
          <w:color w:val="000000"/>
          <w:sz w:val="24"/>
        </w:rPr>
        <w:t xml:space="preserve"> These </w:t>
      </w:r>
      <w:r w:rsidR="004A3807" w:rsidRPr="009B525C">
        <w:rPr>
          <w:rFonts w:ascii="Times" w:eastAsiaTheme="minorEastAsia" w:hAnsi="Times"/>
          <w:color w:val="000000"/>
          <w:sz w:val="24"/>
        </w:rPr>
        <w:t>fibres</w:t>
      </w:r>
      <w:r w:rsidRPr="009B525C">
        <w:rPr>
          <w:rFonts w:ascii="Times" w:eastAsiaTheme="minorEastAsia" w:hAnsi="Times"/>
          <w:color w:val="000000"/>
          <w:sz w:val="24"/>
        </w:rPr>
        <w:t xml:space="preserve"> could be further polymerized to obtain nanocomposite hydrogel </w:t>
      </w:r>
      <w:r w:rsidR="004A3807" w:rsidRPr="009B525C">
        <w:rPr>
          <w:rFonts w:ascii="Times" w:eastAsiaTheme="minorEastAsia" w:hAnsi="Times"/>
          <w:color w:val="000000"/>
          <w:sz w:val="24"/>
        </w:rPr>
        <w:t>fibres</w:t>
      </w:r>
      <w:r w:rsidRPr="009B525C">
        <w:rPr>
          <w:rFonts w:ascii="Times" w:eastAsiaTheme="minorEastAsia" w:hAnsi="Times"/>
          <w:color w:val="000000"/>
          <w:sz w:val="24"/>
        </w:rPr>
        <w:t xml:space="preserve">. </w:t>
      </w:r>
    </w:p>
    <w:p w:rsidR="008E50C1" w:rsidRDefault="008E50C1" w:rsidP="008E50C1">
      <w:pPr>
        <w:spacing w:after="0" w:line="480" w:lineRule="auto"/>
        <w:jc w:val="both"/>
        <w:rPr>
          <w:rFonts w:ascii="Times" w:eastAsiaTheme="minorEastAsia" w:hAnsi="Times"/>
          <w:sz w:val="24"/>
        </w:rPr>
      </w:pPr>
    </w:p>
    <w:p w:rsidR="00690099" w:rsidRPr="009B525C" w:rsidRDefault="008E50C1" w:rsidP="008E50C1">
      <w:pPr>
        <w:spacing w:after="0" w:line="480" w:lineRule="auto"/>
        <w:jc w:val="both"/>
        <w:rPr>
          <w:rFonts w:ascii="Times" w:eastAsiaTheme="minorEastAsia" w:hAnsi="Times"/>
          <w:sz w:val="24"/>
        </w:rPr>
      </w:pPr>
      <w:r w:rsidRPr="009B525C">
        <w:rPr>
          <w:rFonts w:ascii="Times" w:eastAsiaTheme="minorEastAsia" w:hAnsi="Times"/>
          <w:sz w:val="24"/>
        </w:rPr>
        <w:t>The versatility of fabricating the nanocomposite hydrogels into different forms, shapes and dimensions will enable the hydrogels to be applied in a variety of applicat</w:t>
      </w:r>
      <w:r>
        <w:rPr>
          <w:rFonts w:ascii="Times" w:eastAsiaTheme="minorEastAsia" w:hAnsi="Times"/>
          <w:sz w:val="24"/>
        </w:rPr>
        <w:t xml:space="preserve">ions such as artificial tissues </w:t>
      </w:r>
      <w:r w:rsidRPr="009B525C">
        <w:rPr>
          <w:rFonts w:ascii="Times" w:eastAsiaTheme="minorEastAsia" w:hAnsi="Times"/>
          <w:sz w:val="24"/>
        </w:rPr>
        <w:fldChar w:fldCharType="begin">
          <w:fldData xml:space="preserve">PEVuZE5vdGU+PENpdGU+PEF1dGhvcj5GcnlkcnljaDwvQXV0aG9yPjxZZWFyPjIwMTU8L1llYXI+
PFJlY051bT4xNDg8L1JlY051bT48RGlzcGxheVRleHQ+KEZyeWRyeWNoIGV0IGFsLiwgMjAxNTsg
T3phd2EsIE9ub2UsICZhbXA7IFRha2V1Y2hpLCAyMDE0OyBMLiBaaGFuZyBldCBhbC4sIDIwMTEp
PC9EaXNwbGF5VGV4dD48cmVjb3JkPjxyZWMtbnVtYmVyPjE0ODwvcmVjLW51bWJlcj48Zm9yZWln
bi1rZXlzPjxrZXkgYXBwPSJFTiIgZGItaWQ9InRlNWZhMDI5YTVyOXQ5ZXJwYXg1cHAybHhmZnd4
cHZydzB0dyIgdGltZXN0YW1wPSIxNDY4ODQ4MzkzIj4xNDg8L2tleT48L2ZvcmVpZ24ta2V5cz48
cmVmLXR5cGUgbmFtZT0iSm91cm5hbCBBcnRpY2xlIj4xNzwvcmVmLXR5cGU+PGNvbnRyaWJ1dG9y
cz48YXV0aG9ycz48YXV0aG9yPkZyeWRyeWNoLCBNLjwvYXV0aG9yPjxhdXRob3I+Um9tYW4sIFMu
PC9hdXRob3I+PGF1dGhvcj5HcmVlbiwgTi4gSC48L2F1dGhvcj48YXV0aG9yPk1hY05laWwsIFMu
PC9hdXRob3I+PGF1dGhvcj5DaGVuLCBCLiBRLjwvYXV0aG9yPjwvYXV0aG9ycz48L2NvbnRyaWJ1
dG9ycz48YXV0aC1hZGRyZXNzPlVuaXYgU2hlZmZpZWxkLCBEZXB0IE1hdCBTY2kgJmFtcDsgRW5n
biwgU2hlZmZpZWxkIFMxIDNKRCwgUyBZb3Jrc2hpcmUsIEVuZ2xhbmQmI3hEO1VuaXYgU2hlZmZp
ZWxkLCBLcm90byBSZXMgSW5zdCwgRGVwdCBNYXQgU2NpICZhbXA7IEVuZ24sIFNoZWZmaWVsZCBT
MyA3SFEsIFMgWW9ya3NoaXJlLCBFbmdsYW5kPC9hdXRoLWFkZHJlc3M+PHRpdGxlcz48dGl0bGU+
VGhlcm1vcmVzcG9uc2l2ZSwgc3RyZXRjaGFibGUsIGJpb2RlZ3JhZGFibGUgYW5kIGJpb2NvbXBh
dGlibGUgcG9seShnbHljZXJvbCBzZWJhY2F0ZSktYmFzZWQgcG9seXVyZXRoYW5lIGh5ZHJvZ2Vs
czwvdGl0bGU+PHNlY29uZGFyeS10aXRsZT5Qb2x5bWVyIENoZW1pc3RyeTwvc2Vjb25kYXJ5LXRp
dGxlPjxhbHQtdGl0bGU+UG9seW0gQ2hlbS1VayYjeEQ7UG9seW0gQ2hlbS1VazwvYWx0LXRpdGxl
PjwvdGl0bGVzPjxwZXJpb2RpY2FsPjxmdWxsLXRpdGxlPlBvbHltZXIgQ2hlbWlzdHJ5PC9mdWxs
LXRpdGxlPjxhYmJyLTE+UG9seW0uIENoZW0uPC9hYmJyLTE+PC9wZXJpb2RpY2FsPjxwYWdlcz43
OTc0LTc5ODc8L3BhZ2VzPjx2b2x1bWU+Njwvdm9sdW1lPjxudW1iZXI+NDY8L251bWJlcj48a2V5
d29yZHM+PGtleXdvcmQ+Y29udHJvbGxlZCBkcnVnLWRlbGl2ZXJ5PC9rZXl3b3JkPjxrZXl3b3Jk
PnBvbHkoZXRoeWxlbmUgZ2x5Y29sKTwva2V5d29yZD48a2V5d29yZD5iaW9tZWRpY2FsIGFwcGxp
Y2F0aW9uczwva2V5d29yZD48a2V5d29yZD5yZWdlbmVyYXRpdmUgbWVkaWNpbmU8L2tleXdvcmQ+
PGtleXdvcmQ+dGlzc3VlPC9rZXl3b3JkPjxrZXl3b3JkPmVsYXN0b21lcjwva2V5d29yZD48a2V5
d29yZD5yZWxlYXNlPC9rZXl3b3JkPjxrZXl3b3JkPnNjYWZmb2xkczwva2V5d29yZD48a2V5d29y
ZD5wb2x5ZXN0ZXI8L2tleXdvcmQ+PGtleXdvcmQ+cG9seShlcHNpbG9uLWNhcHJvbGFjdG9uZSk8
L2tleXdvcmQ+PC9rZXl3b3Jkcz48ZGF0ZXM+PHllYXI+MjAxNTwveWVhcj48L2RhdGVzPjxpc2Ju
PjE3NTktOTk1NDwvaXNibj48YWNjZXNzaW9uLW51bT5XT1M6MDAwMzY1MjE4MDAwMDA2PC9hY2Nl
c3Npb24tbnVtPjx1cmxzPjxyZWxhdGVkLXVybHM+PHVybD4mbHQ7R28gdG8gSVNJJmd0OzovL1dP
UzowMDAzNjUyMTgwMDAwMDY8L3VybD48L3JlbGF0ZWQtdXJscz48L3VybHM+PGxhbmd1YWdlPkVu
Z2xpc2g8L2xhbmd1YWdlPjwvcmVjb3JkPjwvQ2l0ZT48Q2l0ZT48QXV0aG9yPk96YXdhPC9BdXRo
b3I+PFllYXI+MjAxNDwvWWVhcj48UmVjTnVtPjIwMzwvUmVjTnVtPjxyZWNvcmQ+PHJlYy1udW1i
ZXI+MjAzPC9yZWMtbnVtYmVyPjxmb3JlaWduLWtleXM+PGtleSBhcHA9IkVOIiBkYi1pZD0idGU1
ZmEwMjlhNXI5dDllcnBheDVwcDJseGZmd3hwdnJ3MHR3IiB0aW1lc3RhbXA9IjE0Nzg5NjczODYi
PjIwMzwva2V5PjwvZm9yZWlnbi1rZXlzPjxyZWYtdHlwZSBuYW1lPSJDb25mZXJlbmNlIFByb2Nl
ZWRpbmdzIj4xMDwvcmVmLXR5cGU+PGNvbnRyaWJ1dG9ycz48YXV0aG9ycz48YXV0aG9yPk96YXdh
LCBGdW1pc2F0bzwvYXV0aG9yPjxhdXRob3I+T25vZSwgSGlyb2FraTwvYXV0aG9yPjxhdXRob3I+
VGFrZXVjaGksIFNob2ppPC9hdXRob3I+PC9hdXRob3JzPjwvY29udHJpYnV0b3JzPjx0aXRsZXM+
PHRpdGxlPkhpZ2hseSBzdHJldGNoYWJsZSBjZWxsLWxhZGVuIGh5ZHJvZ2VsIG1pY3JvZmliZXI8
L3RpdGxlPjxzZWNvbmRhcnktdGl0bGU+Q2hlbWljYWwgYW5kIEJpb2xvZ2ljYWwgTWljcm9zeXN0
ZW1zIFNvY2lldHk8L3NlY29uZGFyeS10aXRsZT48L3RpdGxlcz48ZGF0ZXM+PHllYXI+MjAxNDwv
eWVhcj48L2RhdGVzPjx1cmxzPjwvdXJscz48L3JlY29yZD48L0NpdGU+PENpdGU+PEF1dGhvcj5a
aGFuZzwvQXV0aG9yPjxZZWFyPjIwMTE8L1llYXI+PFJlY051bT4xNDU8L1JlY051bT48cmVjb3Jk
PjxyZWMtbnVtYmVyPjE0NTwvcmVjLW51bWJlcj48Zm9yZWlnbi1rZXlzPjxrZXkgYXBwPSJFTiIg
ZGItaWQ9InRlNWZhMDI5YTVyOXQ5ZXJwYXg1cHAybHhmZnd4cHZydzB0dyIgdGltZXN0YW1wPSIx
NDY4ODQ3MDYxIj4xNDU8L2tleT48L2ZvcmVpZ24ta2V5cz48cmVmLXR5cGUgbmFtZT0iSm91cm5h
bCBBcnRpY2xlIj4xNzwvcmVmLXR5cGU+PGNvbnRyaWJ1dG9ycz48YXV0aG9ycz48YXV0aG9yPlpo
YW5nLCBMLjwvYXV0aG9yPjxhdXRob3I+TGksIEsuIEYuPC9hdXRob3I+PGF1dGhvcj5YaWFvLCBX
LiBRLjwvYXV0aG9yPjxhdXRob3I+WmhlbmcsIEwuPC9hdXRob3I+PGF1dGhvcj5YaWFvLCBZLiBN
LjwvYXV0aG9yPjxhdXRob3I+RmFuLCBILiBTLjwvYXV0aG9yPjxhdXRob3I+WmhhbmcsIFguIEQu
PC9hdXRob3I+PC9hdXRob3JzPjwvY29udHJpYnV0b3JzPjxhdXRoLWFkZHJlc3M+U2ljaHVhbiBV
bml2LCBOYXRsIEVuZ24gUmVzIEN0ciBCaW9tYXQsIENoZW5nZHUgNjEwMDY0LCBQZW9wbGVzIFIg
Q2hpbmE8L2F1dGgtYWRkcmVzcz48dGl0bGVzPjx0aXRsZT5QcmVwYXJhdGlvbiBvZiBDb2xsYWdl
bi1DaG9uZHJvaXRpbiBTdWxmYXRlLUh5YWx1cm9uaWMgQWNpZCBIeWJyaWQgSHlkcm9nZWwgU2Nh
ZmZvbGRzIGFuZCBDZWxsIENvbXBhdGliaWxpdHkgaW4gVml0cm88L3RpdGxlPjxzZWNvbmRhcnkt
dGl0bGU+Q2FyYm9oeWRyYXRlIFBvbHltZXJzPC9zZWNvbmRhcnktdGl0bGU+PGFsdC10aXRsZT5D
YXJib2h5ZCBQb2x5bSYjeEQ7Q2FyYm9oeWQgUG9seW08L2FsdC10aXRsZT48L3RpdGxlcz48cGVy
aW9kaWNhbD48ZnVsbC10aXRsZT5DYXJib2h5ZHJhdGUgUG9seW1lcnM8L2Z1bGwtdGl0bGU+PGFi
YnItMT5DYXJib2h5ZHIuIFBvbHltLjwvYWJici0xPjxhYmJyLTI+Q2FyYm9oeWRyIFBvbHltPC9h
YmJyLTI+PC9wZXJpb2RpY2FsPjxwYWdlcz4xMTgtMTI1PC9wYWdlcz48dm9sdW1lPjg0PC92b2x1
bWU+PG51bWJlcj4xPC9udW1iZXI+PGtleXdvcmRzPjxrZXl3b3JkPmNvbGxhZ2VuPC9rZXl3b3Jk
PjxrZXl3b3JkPmdseWNvc2FtaW5vZ2x5Y2Fuczwva2V5d29yZD48a2V5d29yZD5oeWRyb2dlbDwv
a2V5d29yZD48a2V5d29yZD5iaW9taW1ldGljPC9rZXl3b3JkPjxrZXl3b3JkPmNhcnRpbGFnZSB0
aXNzdWUgZW5naW5lZXJpbmc8L2tleXdvcmQ+PGtleXdvcmQ+bWVzZW5jaHltYWwgc3RlbS1jZWxs
czwva2V5d29yZD48a2V5d29yZD5jcm9zcy1saW5raW5nPC9rZXl3b3JkPjxrZXl3b3JkPmJpb21p
bWV0aWMgbWF0ZXJpYWxzPC9rZXl3b3JkPjxrZXl3b3JkPmRydWctZGVsaXZlcnk8L2tleXdvcmQ+
PGtleXdvcmQ+Y2hvbmRyb2dlbmljIGRpZmZlcmVudGlhdGlvbjwva2V5d29yZD48a2V5d29yZD5i
aW9tZWRpY2FsIGFwcGxpY2F0aW9uczwva2V5d29yZD48a2V5d29yZD5hcnRpY3VsYXIgY2hvbmRy
b2N5dGVzPC9rZXl3b3JkPjxrZXl3b3JkPmJsdWUgcGlnbWVudHM8L2tleXdvcmQ+PGtleXdvcmQ+
Z2VuaXBpbjwva2V5d29yZD48a2V5d29yZD5jYXJ0aWxhZ2U8L2tleXdvcmQ+PC9rZXl3b3Jkcz48
ZGF0ZXM+PHllYXI+MjAxMTwveWVhcj48cHViLWRhdGVzPjxkYXRlPkZlYiAxMTwvZGF0ZT48L3B1
Yi1kYXRlcz48L2RhdGVzPjxpc2JuPjAxNDQtODYxNzwvaXNibj48YWNjZXNzaW9uLW51bT5XT1M6
MDAwMjg3MzQ5NTAwMDE1PC9hY2Nlc3Npb24tbnVtPjx1cmxzPjxyZWxhdGVkLXVybHM+PHVybD4m
bHQ7R28gdG8gSVNJJmd0OzovL1dPUzowMDAyODczNDk1MDAwMTU8L3VybD48L3JlbGF0ZWQtdXJs
cz48L3VybHM+PGxhbmd1YWdlPkVuZ2xpc2g8L2xhbmd1YWdlPjwvcmVjb3JkPjwvQ2l0ZT48L0Vu
ZE5vdGU+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GcnlkcnljaDwvQXV0aG9yPjxZZWFyPjIwMTU8L1llYXI+
PFJlY051bT4xNDg8L1JlY051bT48RGlzcGxheVRleHQ+KEZyeWRyeWNoIGV0IGFsLiwgMjAxNTsg
T3phd2EsIE9ub2UsICZhbXA7IFRha2V1Y2hpLCAyMDE0OyBMLiBaaGFuZyBldCBhbC4sIDIwMTEp
PC9EaXNwbGF5VGV4dD48cmVjb3JkPjxyZWMtbnVtYmVyPjE0ODwvcmVjLW51bWJlcj48Zm9yZWln
bi1rZXlzPjxrZXkgYXBwPSJFTiIgZGItaWQ9InRlNWZhMDI5YTVyOXQ5ZXJwYXg1cHAybHhmZnd4
cHZydzB0dyIgdGltZXN0YW1wPSIxNDY4ODQ4MzkzIj4xNDg8L2tleT48L2ZvcmVpZ24ta2V5cz48
cmVmLXR5cGUgbmFtZT0iSm91cm5hbCBBcnRpY2xlIj4xNzwvcmVmLXR5cGU+PGNvbnRyaWJ1dG9y
cz48YXV0aG9ycz48YXV0aG9yPkZyeWRyeWNoLCBNLjwvYXV0aG9yPjxhdXRob3I+Um9tYW4sIFMu
PC9hdXRob3I+PGF1dGhvcj5HcmVlbiwgTi4gSC48L2F1dGhvcj48YXV0aG9yPk1hY05laWwsIFMu
PC9hdXRob3I+PGF1dGhvcj5DaGVuLCBCLiBRLjwvYXV0aG9yPjwvYXV0aG9ycz48L2NvbnRyaWJ1
dG9ycz48YXV0aC1hZGRyZXNzPlVuaXYgU2hlZmZpZWxkLCBEZXB0IE1hdCBTY2kgJmFtcDsgRW5n
biwgU2hlZmZpZWxkIFMxIDNKRCwgUyBZb3Jrc2hpcmUsIEVuZ2xhbmQmI3hEO1VuaXYgU2hlZmZp
ZWxkLCBLcm90byBSZXMgSW5zdCwgRGVwdCBNYXQgU2NpICZhbXA7IEVuZ24sIFNoZWZmaWVsZCBT
MyA3SFEsIFMgWW9ya3NoaXJlLCBFbmdsYW5kPC9hdXRoLWFkZHJlc3M+PHRpdGxlcz48dGl0bGU+
VGhlcm1vcmVzcG9uc2l2ZSwgc3RyZXRjaGFibGUsIGJpb2RlZ3JhZGFibGUgYW5kIGJpb2NvbXBh
dGlibGUgcG9seShnbHljZXJvbCBzZWJhY2F0ZSktYmFzZWQgcG9seXVyZXRoYW5lIGh5ZHJvZ2Vs
czwvdGl0bGU+PHNlY29uZGFyeS10aXRsZT5Qb2x5bWVyIENoZW1pc3RyeTwvc2Vjb25kYXJ5LXRp
dGxlPjxhbHQtdGl0bGU+UG9seW0gQ2hlbS1VayYjeEQ7UG9seW0gQ2hlbS1VazwvYWx0LXRpdGxl
PjwvdGl0bGVzPjxwZXJpb2RpY2FsPjxmdWxsLXRpdGxlPlBvbHltZXIgQ2hlbWlzdHJ5PC9mdWxs
LXRpdGxlPjxhYmJyLTE+UG9seW0uIENoZW0uPC9hYmJyLTE+PC9wZXJpb2RpY2FsPjxwYWdlcz43
OTc0LTc5ODc8L3BhZ2VzPjx2b2x1bWU+Njwvdm9sdW1lPjxudW1iZXI+NDY8L251bWJlcj48a2V5
d29yZHM+PGtleXdvcmQ+Y29udHJvbGxlZCBkcnVnLWRlbGl2ZXJ5PC9rZXl3b3JkPjxrZXl3b3Jk
PnBvbHkoZXRoeWxlbmUgZ2x5Y29sKTwva2V5d29yZD48a2V5d29yZD5iaW9tZWRpY2FsIGFwcGxp
Y2F0aW9uczwva2V5d29yZD48a2V5d29yZD5yZWdlbmVyYXRpdmUgbWVkaWNpbmU8L2tleXdvcmQ+
PGtleXdvcmQ+dGlzc3VlPC9rZXl3b3JkPjxrZXl3b3JkPmVsYXN0b21lcjwva2V5d29yZD48a2V5
d29yZD5yZWxlYXNlPC9rZXl3b3JkPjxrZXl3b3JkPnNjYWZmb2xkczwva2V5d29yZD48a2V5d29y
ZD5wb2x5ZXN0ZXI8L2tleXdvcmQ+PGtleXdvcmQ+cG9seShlcHNpbG9uLWNhcHJvbGFjdG9uZSk8
L2tleXdvcmQ+PC9rZXl3b3Jkcz48ZGF0ZXM+PHllYXI+MjAxNTwveWVhcj48L2RhdGVzPjxpc2Ju
PjE3NTktOTk1NDwvaXNibj48YWNjZXNzaW9uLW51bT5XT1M6MDAwMzY1MjE4MDAwMDA2PC9hY2Nl
c3Npb24tbnVtPjx1cmxzPjxyZWxhdGVkLXVybHM+PHVybD4mbHQ7R28gdG8gSVNJJmd0OzovL1dP
UzowMDAzNjUyMTgwMDAwMDY8L3VybD48L3JlbGF0ZWQtdXJscz48L3VybHM+PGxhbmd1YWdlPkVu
Z2xpc2g8L2xhbmd1YWdlPjwvcmVjb3JkPjwvQ2l0ZT48Q2l0ZT48QXV0aG9yPk96YXdhPC9BdXRo
b3I+PFllYXI+MjAxNDwvWWVhcj48UmVjTnVtPjIwMzwvUmVjTnVtPjxyZWNvcmQ+PHJlYy1udW1i
ZXI+MjAzPC9yZWMtbnVtYmVyPjxmb3JlaWduLWtleXM+PGtleSBhcHA9IkVOIiBkYi1pZD0idGU1
ZmEwMjlhNXI5dDllcnBheDVwcDJseGZmd3hwdnJ3MHR3IiB0aW1lc3RhbXA9IjE0Nzg5NjczODYi
PjIwMzwva2V5PjwvZm9yZWlnbi1rZXlzPjxyZWYtdHlwZSBuYW1lPSJDb25mZXJlbmNlIFByb2Nl
ZWRpbmdzIj4xMDwvcmVmLXR5cGU+PGNvbnRyaWJ1dG9ycz48YXV0aG9ycz48YXV0aG9yPk96YXdh
LCBGdW1pc2F0bzwvYXV0aG9yPjxhdXRob3I+T25vZSwgSGlyb2FraTwvYXV0aG9yPjxhdXRob3I+
VGFrZXVjaGksIFNob2ppPC9hdXRob3I+PC9hdXRob3JzPjwvY29udHJpYnV0b3JzPjx0aXRsZXM+
PHRpdGxlPkhpZ2hseSBzdHJldGNoYWJsZSBjZWxsLWxhZGVuIGh5ZHJvZ2VsIG1pY3JvZmliZXI8
L3RpdGxlPjxzZWNvbmRhcnktdGl0bGU+Q2hlbWljYWwgYW5kIEJpb2xvZ2ljYWwgTWljcm9zeXN0
ZW1zIFNvY2lldHk8L3NlY29uZGFyeS10aXRsZT48L3RpdGxlcz48ZGF0ZXM+PHllYXI+MjAxNDwv
eWVhcj48L2RhdGVzPjx1cmxzPjwvdXJscz48L3JlY29yZD48L0NpdGU+PENpdGU+PEF1dGhvcj5a
aGFuZzwvQXV0aG9yPjxZZWFyPjIwMTE8L1llYXI+PFJlY051bT4xNDU8L1JlY051bT48cmVjb3Jk
PjxyZWMtbnVtYmVyPjE0NTwvcmVjLW51bWJlcj48Zm9yZWlnbi1rZXlzPjxrZXkgYXBwPSJFTiIg
ZGItaWQ9InRlNWZhMDI5YTVyOXQ5ZXJwYXg1cHAybHhmZnd4cHZydzB0dyIgdGltZXN0YW1wPSIx
NDY4ODQ3MDYxIj4xNDU8L2tleT48L2ZvcmVpZ24ta2V5cz48cmVmLXR5cGUgbmFtZT0iSm91cm5h
bCBBcnRpY2xlIj4xNzwvcmVmLXR5cGU+PGNvbnRyaWJ1dG9ycz48YXV0aG9ycz48YXV0aG9yPlpo
YW5nLCBMLjwvYXV0aG9yPjxhdXRob3I+TGksIEsuIEYuPC9hdXRob3I+PGF1dGhvcj5YaWFvLCBX
LiBRLjwvYXV0aG9yPjxhdXRob3I+WmhlbmcsIEwuPC9hdXRob3I+PGF1dGhvcj5YaWFvLCBZLiBN
LjwvYXV0aG9yPjxhdXRob3I+RmFuLCBILiBTLjwvYXV0aG9yPjxhdXRob3I+WmhhbmcsIFguIEQu
PC9hdXRob3I+PC9hdXRob3JzPjwvY29udHJpYnV0b3JzPjxhdXRoLWFkZHJlc3M+U2ljaHVhbiBV
bml2LCBOYXRsIEVuZ24gUmVzIEN0ciBCaW9tYXQsIENoZW5nZHUgNjEwMDY0LCBQZW9wbGVzIFIg
Q2hpbmE8L2F1dGgtYWRkcmVzcz48dGl0bGVzPjx0aXRsZT5QcmVwYXJhdGlvbiBvZiBDb2xsYWdl
bi1DaG9uZHJvaXRpbiBTdWxmYXRlLUh5YWx1cm9uaWMgQWNpZCBIeWJyaWQgSHlkcm9nZWwgU2Nh
ZmZvbGRzIGFuZCBDZWxsIENvbXBhdGliaWxpdHkgaW4gVml0cm88L3RpdGxlPjxzZWNvbmRhcnkt
dGl0bGU+Q2FyYm9oeWRyYXRlIFBvbHltZXJzPC9zZWNvbmRhcnktdGl0bGU+PGFsdC10aXRsZT5D
YXJib2h5ZCBQb2x5bSYjeEQ7Q2FyYm9oeWQgUG9seW08L2FsdC10aXRsZT48L3RpdGxlcz48cGVy
aW9kaWNhbD48ZnVsbC10aXRsZT5DYXJib2h5ZHJhdGUgUG9seW1lcnM8L2Z1bGwtdGl0bGU+PGFi
YnItMT5DYXJib2h5ZHIuIFBvbHltLjwvYWJici0xPjxhYmJyLTI+Q2FyYm9oeWRyIFBvbHltPC9h
YmJyLTI+PC9wZXJpb2RpY2FsPjxwYWdlcz4xMTgtMTI1PC9wYWdlcz48dm9sdW1lPjg0PC92b2x1
bWU+PG51bWJlcj4xPC9udW1iZXI+PGtleXdvcmRzPjxrZXl3b3JkPmNvbGxhZ2VuPC9rZXl3b3Jk
PjxrZXl3b3JkPmdseWNvc2FtaW5vZ2x5Y2Fuczwva2V5d29yZD48a2V5d29yZD5oeWRyb2dlbDwv
a2V5d29yZD48a2V5d29yZD5iaW9taW1ldGljPC9rZXl3b3JkPjxrZXl3b3JkPmNhcnRpbGFnZSB0
aXNzdWUgZW5naW5lZXJpbmc8L2tleXdvcmQ+PGtleXdvcmQ+bWVzZW5jaHltYWwgc3RlbS1jZWxs
czwva2V5d29yZD48a2V5d29yZD5jcm9zcy1saW5raW5nPC9rZXl3b3JkPjxrZXl3b3JkPmJpb21p
bWV0aWMgbWF0ZXJpYWxzPC9rZXl3b3JkPjxrZXl3b3JkPmRydWctZGVsaXZlcnk8L2tleXdvcmQ+
PGtleXdvcmQ+Y2hvbmRyb2dlbmljIGRpZmZlcmVudGlhdGlvbjwva2V5d29yZD48a2V5d29yZD5i
aW9tZWRpY2FsIGFwcGxpY2F0aW9uczwva2V5d29yZD48a2V5d29yZD5hcnRpY3VsYXIgY2hvbmRy
b2N5dGVzPC9rZXl3b3JkPjxrZXl3b3JkPmJsdWUgcGlnbWVudHM8L2tleXdvcmQ+PGtleXdvcmQ+
Z2VuaXBpbjwva2V5d29yZD48a2V5d29yZD5jYXJ0aWxhZ2U8L2tleXdvcmQ+PC9rZXl3b3Jkcz48
ZGF0ZXM+PHllYXI+MjAxMTwveWVhcj48cHViLWRhdGVzPjxkYXRlPkZlYiAxMTwvZGF0ZT48L3B1
Yi1kYXRlcz48L2RhdGVzPjxpc2JuPjAxNDQtODYxNzwvaXNibj48YWNjZXNzaW9uLW51bT5XT1M6
MDAwMjg3MzQ5NTAwMDE1PC9hY2Nlc3Npb24tbnVtPjx1cmxzPjxyZWxhdGVkLXVybHM+PHVybD4m
bHQ7R28gdG8gSVNJJmd0OzovL1dPUzowMDAyODczNDk1MDAwMTU8L3VybD48L3JlbGF0ZWQtdXJs
cz48L3VybHM+PGxhbmd1YWdlPkVuZ2xpc2g8L2xhbmd1YWdlPjwvcmVjb3JkPjwvQ2l0ZT48L0Vu
ZE5vdGU+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sidR="00AC1501">
        <w:rPr>
          <w:rFonts w:ascii="Times" w:eastAsiaTheme="minorEastAsia" w:hAnsi="Times"/>
          <w:noProof/>
          <w:sz w:val="24"/>
        </w:rPr>
        <w:t>(</w:t>
      </w:r>
      <w:hyperlink w:anchor="_ENREF_76" w:tooltip="Frydrych, 2015 #148" w:history="1">
        <w:r w:rsidR="00DE1C74">
          <w:rPr>
            <w:rFonts w:ascii="Times" w:eastAsiaTheme="minorEastAsia" w:hAnsi="Times"/>
            <w:noProof/>
            <w:sz w:val="24"/>
          </w:rPr>
          <w:t>Frydrych et al., 2015</w:t>
        </w:r>
      </w:hyperlink>
      <w:r w:rsidR="00AC1501">
        <w:rPr>
          <w:rFonts w:ascii="Times" w:eastAsiaTheme="minorEastAsia" w:hAnsi="Times"/>
          <w:noProof/>
          <w:sz w:val="24"/>
        </w:rPr>
        <w:t xml:space="preserve">; </w:t>
      </w:r>
      <w:hyperlink w:anchor="_ENREF_185" w:tooltip="Ozawa, 2014 #203" w:history="1">
        <w:r w:rsidR="00DE1C74">
          <w:rPr>
            <w:rFonts w:ascii="Times" w:eastAsiaTheme="minorEastAsia" w:hAnsi="Times"/>
            <w:noProof/>
            <w:sz w:val="24"/>
          </w:rPr>
          <w:t>Ozawa, Onoe, &amp; Takeuchi, 2014</w:t>
        </w:r>
      </w:hyperlink>
      <w:r w:rsidR="00AC1501">
        <w:rPr>
          <w:rFonts w:ascii="Times" w:eastAsiaTheme="minorEastAsia" w:hAnsi="Times"/>
          <w:noProof/>
          <w:sz w:val="24"/>
        </w:rPr>
        <w:t xml:space="preserve">; </w:t>
      </w:r>
      <w:hyperlink w:anchor="_ENREF_271" w:tooltip="Zhang, 2011 #145" w:history="1">
        <w:r w:rsidR="00DE1C74">
          <w:rPr>
            <w:rFonts w:ascii="Times" w:eastAsiaTheme="minorEastAsia" w:hAnsi="Times"/>
            <w:noProof/>
            <w:sz w:val="24"/>
          </w:rPr>
          <w:t>Zhang et al., 2011</w:t>
        </w:r>
      </w:hyperlink>
      <w:r w:rsidR="00AC1501">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stimuli</w:t>
      </w:r>
      <w:r w:rsidRPr="009B525C">
        <w:rPr>
          <w:rFonts w:ascii="Times" w:eastAsiaTheme="minorEastAsia" w:hAnsi="Times" w:hint="eastAsia"/>
          <w:sz w:val="24"/>
        </w:rPr>
        <w:t xml:space="preserve">-responsive and </w:t>
      </w:r>
      <w:r w:rsidRPr="009B525C">
        <w:rPr>
          <w:rFonts w:ascii="Times" w:eastAsiaTheme="minorEastAsia" w:hAnsi="Times"/>
          <w:sz w:val="24"/>
        </w:rPr>
        <w:t>superabsorbent</w:t>
      </w:r>
      <w:r w:rsidRPr="009B525C">
        <w:rPr>
          <w:rFonts w:ascii="Times" w:eastAsiaTheme="minorEastAsia" w:hAnsi="Times" w:hint="eastAsia"/>
          <w:sz w:val="24"/>
        </w:rPr>
        <w:t xml:space="preserve"> </w:t>
      </w:r>
      <w:r w:rsidRPr="009B525C">
        <w:rPr>
          <w:rFonts w:ascii="Times" w:eastAsiaTheme="minorEastAsia" w:hAnsi="Times"/>
          <w:sz w:val="24"/>
        </w:rPr>
        <w:t xml:space="preserve">functional </w:t>
      </w:r>
      <w:r w:rsidRPr="009B525C">
        <w:rPr>
          <w:rFonts w:ascii="Times" w:eastAsiaTheme="minorEastAsia" w:hAnsi="Times" w:hint="eastAsia"/>
          <w:sz w:val="24"/>
        </w:rPr>
        <w:t>nanocomposites</w:t>
      </w:r>
      <w:r>
        <w:rPr>
          <w:rFonts w:ascii="Times" w:eastAsiaTheme="minorEastAsia" w:hAnsi="Times"/>
          <w:sz w:val="24"/>
        </w:rPr>
        <w:t xml:space="preserve"> </w:t>
      </w:r>
      <w:r w:rsidRPr="009B525C">
        <w:rPr>
          <w:rFonts w:ascii="Times" w:eastAsiaTheme="minorEastAsia" w:hAnsi="Times"/>
          <w:sz w:val="24"/>
        </w:rPr>
        <w:fldChar w:fldCharType="begin">
          <w:fldData xml:space="preserve">PEVuZE5vdGU+PENpdGU+PEF1dGhvcj5HYW88L0F1dGhvcj48WWVhcj4yMDE1PC9ZZWFyPjxSZWNO
dW0+MTM8L1JlY051bT48RGlzcGxheVRleHQ+KEZlcmZlcmEtSGFycmFyIGV0IGFsLiwgMjAxNDsg
R2FvIGV0IGFsLiwgMjAxNTsgTWFoZGF2aW5pYSBldCBhbC4sIDIwMDQ7IFJhanUgJmFtcDsgUmFq
dSwgMjAwMSk8L0Rpc3BsYXlUZXh0PjxyZWNvcmQ+PHJlYy1udW1iZXI+MTM8L3JlYy1udW1iZXI+
PGZvcmVpZ24ta2V5cz48a2V5IGFwcD0iRU4iIGRiLWlkPSJ0ZTVmYTAyOWE1cjl0OWVycGF4NXBw
Mmx4ZmZ3eHB2cncwdHciIHRpbWVzdGFtcD0iMTQ1NDA5MTE2NCI+MTM8L2tleT48L2ZvcmVpZ24t
a2V5cz48cmVmLXR5cGUgbmFtZT0iSm91cm5hbCBBcnRpY2xlIj4xNzwvcmVmLXR5cGU+PGNvbnRy
aWJ1dG9ycz48YXV0aG9ycz48YXV0aG9yPkdhbywgRy4gUi48L2F1dGhvcj48YXV0aG9yPkR1LCBH
LiBMLjwvYXV0aG9yPjxhdXRob3I+U3VuLCBZLiBOLjwvYXV0aG9yPjxhdXRob3I+RnUsIEouPC9h
dXRob3I+PC9hdXRob3JzPjwvY29udHJpYnV0b3JzPjxhdXRoLWFkZHJlc3M+W0dhbywgR3Vvcm9u
ZyBEdSwgR2FvbGFpIFN1biwgWXVhbm5hIEZ1LCBKdW5dIENoaW5lc2UgQWNhZCBTY2ksIE5pbmdi
byBJbnN0IE1hdCBUZWNobm9sICZhbXA7IEVuZ24sIFBvbHltZXJzICZhbXA7IENvbXBvc2l0ZXMg
RGl2LCBOaW5nYm8gMzE1MjAxLCBQZW9wbGVzIFIgQ2hpbmEuIEZ1LCBKIChyZXByaW50IGF1dGhv
ciksIENoaW5lc2UgQWNhZCBTY2ksIE5pbmdibyBJbnN0IE1hdCBUZWNobm9sICZhbXA7IEVuZ24s
IFBvbHltZXJzICZhbXA7IENvbXBvc2l0ZXMgRGl2LCBaaG9uZ2d1YW4gVyBSZCAxMjE5LCBOaW5n
Ym8gMzE1MjAxLCBQZW9wbGVzIFIgQ2hpbmEuIGZ1anVuQG5pbXRlLmFjLmNuPC9hdXRoLWFkZHJl
c3M+PHRpdGxlcz48dGl0bGU+U2VsZi1IZWFsYWJsZSwgVG91Z2gsIGFuZCBVbHRyYXN0cmV0Y2hh
YmxlIE5hbm9jb21wb3NpdGUgSHlkcm9nZWxzIEJhc2VkIG9uIFJldmVyc2libGUgUG9seWFjcnls
YW1pZGUvTW9udG1vcmlsbG9uaXRlIEFkc29ycHRpb248L3RpdGxlPjxzZWNvbmRhcnktdGl0bGU+
QUNTIEFwcGxpZWQgTWF0ZXJpYWxzICZhbXA7IEludGVyZmFjZXM8L3NlY29uZGFyeS10aXRsZT48
c2hvcnQtdGl0bGU+U2VsZi1IZWFsYWJsZSwgVG91Z2gsIGFuZCBVbHRyYXN0cmV0Y2hhYmxlIE5h
bm9jb21wb3NpdGUgSHlkcm9nZWxzIEJhc2VkIG9uIFJldmVyc2libGUgUG9seWFjcnlsYW1pZGUv
TW9udG1vcmlsbG9uaXRlIEFkc29ycHRpb248L3Nob3J0LXRpdGxlPjwvdGl0bGVzPjxwZXJpb2Rp
Y2FsPjxmdWxsLXRpdGxlPkFDUyBBcHBsaWVkIE1hdGVyaWFscyAmYW1wOyBJbnRlcmZhY2VzPC9m
dWxsLXRpdGxlPjxhYmJyLTE+QUNTIEFwcGwuIE1hdGVyLiBJbnRlcmZhY2VzPC9hYmJyLTE+PC9w
ZXJpb2RpY2FsPjxwYWdlcz41MDI5LTUwMzc8L3BhZ2VzPjx2b2x1bWU+Nzwvdm9sdW1lPjxudW1i
ZXI+ODwvbnVtYmVyPjxrZXl3b3Jkcz48a2V5d29yZD5uYW5vY29tcG9zaXRlIGh5ZHJvZ2Vsczwv
a2V5d29yZD48a2V5d29yZD50b3VnaDwva2V5d29yZD48a2V5d29yZD5zdHJldGNoYWJsZTwva2V5
d29yZD48a2V5d29yZD5zZWxmLWhlYWw8L2tleXdvcmQ+PGtleXdvcmQ+bW9udG1vcmlsbG9uaXRl
PC9rZXl3b3JkPjxrZXl3b3JkPmRvdWJsZS1uZXR3b3JrIGh5ZHJvZ2Vsczwva2V5d29yZD48a2V5
d29yZD5oZWFsaW5nIGh5ZHJvZ2Vsczwva2V5d29yZD48a2V5d29yZD5tZWNoYW5pY2FsLXByb3Bl
cnRpZXM8L2tleXdvcmQ+PGtleXdvcmQ+Y2xheTwva2V5d29yZD48a2V5d29yZD5tb250bW9yaWxs
b25pdGU8L2tleXdvcmQ+PGtleXdvcmQ+Z2Vsczwva2V5d29yZD48a2V5d29yZD5oeXN0ZXJlc2lz
PC9rZXl3b3JkPjxrZXl3b3JkPmVsb25nYXRpb248L2tleXdvcmQ+PGtleXdvcmQ+c2NhdHRlcmlu
Zzwva2V5d29yZD48a2V5d29yZD5rYW9saW5pdGU8L2tleXdvcmQ+PGtleXdvcmQ+U2NpZW5jZSAm
YW1wOyBUZWNobm9sb2d5IC0gT3RoZXIgVG9waWNzPC9rZXl3b3JkPjxrZXl3b3JkPk1hdGVyaWFs
cyBTY2llbmNlPC9rZXl3b3JkPjwva2V5d29yZHM+PGRhdGVzPjx5ZWFyPjIwMTU8L3llYXI+PHB1
Yi1kYXRlcz48ZGF0ZT5NYXI8L2RhdGU+PC9wdWItZGF0ZXM+PC9kYXRlcz48aXNibj4xOTQ0LTgy
NDQ8L2lzYm4+PGFjY2Vzc2lvbi1udW0+V09TOjAwMDM1MzAwNTMwMDA3MTwvYWNjZXNzaW9uLW51
bT48d29yay10eXBlPkFydGljbGU8L3dvcmstdHlwZT48dXJscz48cmVsYXRlZC11cmxzPjx1cmw+
Jmx0O0dvIHRvIElTSSZndDs6Ly9XT1M6MDAwMzUzMDA1MzAwMDcxPC91cmw+PC9yZWxhdGVkLXVy
bHM+PC91cmxzPjxlbGVjdHJvbmljLXJlc291cmNlLW51bT4xMC4xMDIxL2Fjc2FtaS41YjAwNzA0
PC9lbGVjdHJvbmljLXJlc291cmNlLW51bT48bGFuZ3VhZ2U+RW5nbGlzaDwvbGFuZ3VhZ2U+PC9y
ZWNvcmQ+PC9DaXRlPjxDaXRlPjxBdXRob3I+RmVyZmVyYS1IYXJyYXI8L0F1dGhvcj48WWVhcj4y
MDE0PC9ZZWFyPjxSZWNOdW0+MTI3PC9SZWNOdW0+PHJlY29yZD48cmVjLW51bWJlcj4xMjc8L3Jl
Yy1udW1iZXI+PGZvcmVpZ24ta2V5cz48a2V5IGFwcD0iRU4iIGRiLWlkPSJ0ZTVmYTAyOWE1cjl0
OWVycGF4NXBwMmx4ZmZ3eHB2cncwdHciIHRpbWVzdGFtcD0iMTQ2MjcwNTk0NSI+MTI3PC9rZXk+
PC9mb3JlaWduLWtleXM+PHJlZi10eXBlIG5hbWU9IkpvdXJuYWwgQXJ0aWNsZSI+MTc8L3JlZi10
eXBlPjxjb250cmlidXRvcnM+PGF1dGhvcnM+PGF1dGhvcj5GZXJmZXJhLUhhcnJhciwgSC48L2F1
dGhvcj48YXV0aG9yPkFpb3VheiwgTi48L2F1dGhvcj48YXV0aG9yPkRhaXJpLCBOLjwvYXV0aG9y
PjxhdXRob3I+SGFkai1IYW1vdSwgQS4gUy48L2F1dGhvcj48L2F1dGhvcnM+PC9jb250cmlidXRv
cnM+PGF1dGgtYWRkcmVzcz5Vbml2IFNjaSAmYW1wOyBUZWNobm9sIEhvdWFyaSBCb3VtZWRpZW5l
IFVTVEhCLCBEZXB0IE1hY3JvbW9sIENoZW0sIE1hdCBQb2x5bWVyIExhYiwgRmFjIENoZW0sIEFs
Z2llcnMgMTYxMTEsIEFsZ2VyaWE8L2F1dGgtYWRkcmVzcz48dGl0bGVzPjx0aXRsZT5QcmVwYXJh
dGlvbiBvZiBDaGl0b3Nhbi1nLVBvbHkoYWNyeWxhbWlkZSkvTW9udG1vcmlsbG9uaXRlIFN1cGVy
YWJzb3JiZW50IFBvbHltZXIgQ29tcG9zaXRlczogU3R1ZGllcyBvbiBTd2VsbGluZywgVGhlcm1h
bCwgYW5kIEFudGliYWN0ZXJpYWwgUHJvcGVydGllczwvdGl0bGU+PHNlY29uZGFyeS10aXRsZT48
c3R5bGUgZmFjZT0ibm9ybWFsIiBmb250PSJkZWZhdWx0IiBzaXplPSIxMDAlIj5Kb3VybmFsPC9z
dHlsZT48c3R5bGUgZmFjZT0ibm9ybWFsIiBmb250PSJkZWZhdWx0IiBjaGFyc2V0PSIxMzQiIHNp
emU9IjEwMCUiPiA8L3N0eWxlPjxzdHlsZSBmYWNlPSJub3JtYWwiIGZvbnQ9ImRlZmF1bHQiIHNp
emU9IjEwMCUiPm9mIEFwcGxpZWQgUG9seW1lciBTY2llbmNlPC9zdHlsZT48L3NlY29uZGFyeS10
aXRsZT48YWx0LXRpdGxlPkogQXBwbCBQb2x5bSBTY2kmI3hEO0ogQXBwbCBQb2x5bSBTY2k8L2Fs
dC10aXRsZT48L3RpdGxlcz48cGVyaW9kaWNhbD48ZnVsbC10aXRsZT5Kb3VybmFsIG9mIEFwcGxp
ZWQgUG9seW1lciBTY2llbmNlPC9mdWxsLXRpdGxlPjxhYmJyLTE+Si4gQXBwbC4gUG9seW0uIFNj
aS48L2FiYnItMT48YWJici0yPkogQXBwbCBQb2x5bSBTY2k8L2FiYnItMj48L3BlcmlvZGljYWw+
PHZvbHVtZT4xMzE8L3ZvbHVtZT48bnVtYmVyPjE8L251bWJlcj48a2V5d29yZHM+PGtleXdvcmQ+
Y29tcG9zaXRlczwva2V5d29yZD48a2V5d29yZD5wb2x5c2FjY2hhcmlkZXM8L2tleXdvcmQ+PGtl
eXdvcmQ+Y2xheTwva2V5d29yZD48a2V5d29yZD5jcm9zc2xpbmtpbmc8L2tleXdvcmQ+PGtleXdv
cmQ+Z3JhZnRpbmc8L2tleXdvcmQ+PGtleXdvcmQ+c2l0dSBpbnRlcmNhbGF0aXZlIHBvbHltZXJp
emF0aW9uPC9rZXl3b3JkPjxrZXl3b3JkPnNpbGljYXRlIG5hbm9jb21wb3NpdGVzPC9rZXl3b3Jk
PjxrZXl3b3JkPmFjcnlsaWMtYWNpZDwva2V5d29yZD48a2V5d29yZD5jaGl0b3Nhbjwva2V5d29y
ZD48a2V5d29yZD5oeWRyb2dlbHM8L2tleXdvcmQ+PGtleXdvcmQ+YmVoYXZpb3JzPC9rZXl3b3Jk
PjxrZXl3b3JkPnN0YXJjaDwva2V5d29yZD48a2V5d29yZD5tb250bW9yaWxsb25pdGU8L2tleXdv
cmQ+PGtleXdvcmQ+cG9seWFjcnlsYW1pZGU8L2tleXdvcmQ+PGtleXdvcmQ+d2F0ZXI8L2tleXdv
cmQ+PC9rZXl3b3Jkcz48ZGF0ZXM+PHllYXI+MjAxNDwveWVhcj48cHViLWRhdGVzPjxkYXRlPkph
biA1PC9kYXRlPjwvcHViLWRhdGVzPjwvZGF0ZXM+PGlzYm4+MDAyMS04OTk1PC9pc2JuPjxhY2Nl
c3Npb24tbnVtPldPUzowMDAzMzYyNTQ3MDAwNTI8L2FjY2Vzc2lvbi1udW0+PHVybHM+PHJlbGF0
ZWQtdXJscz48dXJsPiZsdDtHbyB0byBJU0kmZ3Q7Oi8vV09TOjAwMDMzNjI1NDcwMDA1MjwvdXJs
PjwvcmVsYXRlZC11cmxzPjwvdXJscz48bGFuZ3VhZ2U+RW5nbGlzaDwvbGFuZ3VhZ2U+PC9yZWNv
cmQ+PC9DaXRlPjxDaXRlPjxBdXRob3I+TWFoZGF2aW5pYTwvQXV0aG9yPjxZZWFyPjIwMDQ8L1ll
YXI+PFJlY051bT4xMzE8L1JlY051bT48cmVjb3JkPjxyZWMtbnVtYmVyPjEzMTwvcmVjLW51bWJl
cj48Zm9yZWlnbi1rZXlzPjxrZXkgYXBwPSJFTiIgZGItaWQ9InRlNWZhMDI5YTVyOXQ5ZXJwYXg1
cHAybHhmZnd4cHZydzB0dyIgdGltZXN0YW1wPSIxNDYyOTYwNjI1Ij4xMzE8L2tleT48L2ZvcmVp
Z24ta2V5cz48cmVmLXR5cGUgbmFtZT0iSm91cm5hbCBBcnRpY2xlIj4xNzwvcmVmLXR5cGU+PGNv
bnRyaWJ1dG9ycz48YXV0aG9ycz48YXV0aG9yPk1haGRhdmluaWEsIEcuIFIuPC9hdXRob3I+PGF1
dGhvcj5Qb3VyamF2YWRpLCBBLjwvYXV0aG9yPjxhdXRob3I+SG9zc2VpbnphZGVoLCBILjwvYXV0
aG9yPjxhdXRob3I+Wm9odXJpYWFuLCBNLiBKLjwvYXV0aG9yPjwvYXV0aG9ycz48L2NvbnRyaWJ1
dG9ycz48YXV0aC1hZGRyZXNzPlNoYXJpZiBVbml2IFRlY2hub2wsIERlcHQgQ2hlbSwgUG9seW1l
ciBSZXMgTGFiLCBUZWhyYW4sIElyYW4mI3hEO0lQUEksIFN1cGVyYWJzb3JiZW50IEh5ZHJvZ2Vs
IERpdiwgVGVocmFuLCBJcmFuPC9hdXRoLWFkZHJlc3M+PHRpdGxlcz48dGl0bGU+TW9kaWZpZWQg
Y2hpdG9zYW4gNC4gU3VwZXJhYnNvcmJlbnQgaHlkcm9nZWxzIGZyb20gcG9seShhY3J5bGljIGFj
aWQtY28tYWNyeWxhbWlkZSkgZ3JhZnRlZCBjaGl0b3NhbiB3aXRoIHNhbHQtIGFuZCBwSC1yZXNw
b25zaXZlbmVzcyBwcm9wZXJ0aWVzPC90aXRsZT48c2Vjb25kYXJ5LXRpdGxlPkV1cm9wZWFuIFBv
bHltZXIgSm91cm5hbDwvc2Vjb25kYXJ5LXRpdGxlPjxhbHQtdGl0bGU+RXVyIFBvbHltIEomI3hE
O0V1ciBQb2x5bSBKPC9hbHQtdGl0bGU+PC90aXRsZXM+PHBlcmlvZGljYWw+PGZ1bGwtdGl0bGU+
RXVyb3BlYW4gUG9seW1lciBKb3VybmFsPC9mdWxsLXRpdGxlPjxhYmJyLTE+RXVyLiBQb2x5bS4g
Si48L2FiYnItMT48YWJici0yPkV1ciBQb2x5bSBKPC9hYmJyLTI+PC9wZXJpb2RpY2FsPjxwYWdl
cz4xMzk5LTE0MDc8L3BhZ2VzPjx2b2x1bWU+NDA8L3ZvbHVtZT48bnVtYmVyPjc8L251bWJlcj48
a2V5d29yZHM+PGtleXdvcmQ+Y2hpdG9zYW48L2tleXdvcmQ+PGtleXdvcmQ+aHlkcm9nZWw8L2tl
eXdvcmQ+PGtleXdvcmQ+c3VwZXJhYnNvcmJlbnQ8L2tleXdvcmQ+PGtleXdvcmQ+YWNyeWxpYyBh
Y2lkPC9rZXl3b3JkPjxrZXl3b3JkPmFjcnlsYW1pZGU8L2tleXdvcmQ+PGtleXdvcmQ+c2FsdDwv
a2V5d29yZD48a2V5d29yZD5waDwva2V5d29yZD48a2V5d29yZD5zd2VsbGluZyBiZWhhdmlvcjwv
a2V5d29yZD48a2V5d29yZD5kcnVnLWRlbGl2ZXJ5PC9rZXl3b3JkPjxrZXl3b3JkPndhdGVyPC9r
ZXl3b3JkPjxrZXl3b3JkPmNvbXBvc2l0ZTwva2V5d29yZD48a2V5d29yZD5wb2x5bWVyczwva2V5
d29yZD48a2V5d29yZD5hbW1vbml1bTwva2V5d29yZD48L2tleXdvcmRzPjxkYXRlcz48eWVhcj4y
MDA0PC95ZWFyPjxwdWItZGF0ZXM+PGRhdGU+SnVsPC9kYXRlPjwvcHViLWRhdGVzPjwvZGF0ZXM+
PGlzYm4+MDAxNC0zMDU3PC9pc2JuPjxhY2Nlc3Npb24tbnVtPldPUzowMDAyMjI3NzIwMDAwMTY8
L2FjY2Vzc2lvbi1udW0+PHVybHM+PHJlbGF0ZWQtdXJscz48dXJsPiZsdDtHbyB0byBJU0kmZ3Q7
Oi8vV09TOjAwMDIyMjc3MjAwMDAxNjwvdXJsPjwvcmVsYXRlZC11cmxzPjwvdXJscz48bGFuZ3Vh
Z2U+RW5nbGlzaDwvbGFuZ3VhZ2U+PC9yZWNvcmQ+PC9DaXRlPjxDaXRlPjxBdXRob3I+UmFqdTwv
QXV0aG9yPjxZZWFyPjIwMDE8L1llYXI+PFJlY051bT4zMzwvUmVjTnVtPjxyZWNvcmQ+PHJlYy1u
dW1iZXI+MzM8L3JlYy1udW1iZXI+PGZvcmVpZ24ta2V5cz48a2V5IGFwcD0iRU4iIGRiLWlkPSJ0
ZTVmYTAyOWE1cjl0OWVycGF4NXBwMmx4ZmZ3eHB2cncwdHciIHRpbWVzdGFtcD0iMTQ1NDA5MTE2
NCI+MzM8L2tleT48L2ZvcmVpZ24ta2V5cz48cmVmLXR5cGUgbmFtZT0iSm91cm5hbCBBcnRpY2xl
Ij4xNzwvcmVmLXR5cGU+PGNvbnRyaWJ1dG9ycz48YXV0aG9ycz48YXV0aG9yPlJhanUsIE0uIFAu
PC9hdXRob3I+PGF1dGhvcj5SYWp1LCBLLiBNLjwvYXV0aG9yPjwvYXV0aG9ycz48L2NvbnRyaWJ1
dG9ycz48YXV0aC1hZGRyZXNzPlNyaSBLcmlzaG5hZGV2YXJheWEgVW5pdiwgRGVwdCBQb2x5bWVy
IFNjaSwgU3ludGhldCBQb2x5aG1lciBMYWJzLCBBbmFudGFwdXIgNTE1MDAzLCBBbmRocmEgUHJh
ZGVzaCwgSW5kaWEuIFJhanUsIEtNIChyZXByaW50IGF1dGhvciksIFNyaSBLcmlzaG5hZGV2YXJh
eWEgVW5pdiwgRGVwdCBQb2x5bWVyIFNjaSwgU3ludGhldCBQb2x5aG1lciBMYWJzLCBBbmFudGFw
dXIgNTE1MDAzLCBBbmRocmEgUHJhZGVzaCwgSW5kaWEuPC9hdXRoLWFkZHJlc3M+PHRpdGxlcz48
dGl0bGU+RGVzaWduIGFuZCBzeW50aGVzaXMgb2Ygc3VwZXJhYnNvcmJlbnQgcG9seW1lcnM8L3Rp
dGxlPjxzZWNvbmRhcnktdGl0bGU+Sm91cm5hbCBvZiBBcHBsaWVkIFBvbHltZXIgU2NpZW5jZTwv
c2Vjb25kYXJ5LXRpdGxlPjxzaG9ydC10aXRsZT5EZXNpZ24gYW5kIHN5bnRoZXNpcyBvZiBzdXBl
cmFic29yYmVudCBwb2x5bWVyczwvc2hvcnQtdGl0bGU+PC90aXRsZXM+PHBlcmlvZGljYWw+PGZ1
bGwtdGl0bGU+Sm91cm5hbCBvZiBBcHBsaWVkIFBvbHltZXIgU2NpZW5jZTwvZnVsbC10aXRsZT48
YWJici0xPkouIEFwcGwuIFBvbHltLiBTY2kuPC9hYmJyLTE+PGFiYnItMj5KIEFwcGwgUG9seW0g
U2NpPC9hYmJyLTI+PC9wZXJpb2RpY2FsPjxwYWdlcz4yNjM1LTI2Mzk8L3BhZ2VzPjx2b2x1bWU+
ODA8L3ZvbHVtZT48bnVtYmVyPjE0PC9udW1iZXI+PGtleXdvcmRzPjxrZXl3b3JkPnN1cGVyYWJz
b3JiZW50PC9rZXl3b3JkPjxrZXl3b3JkPmFjcnlsYW1pZGU8L2tleXdvcmQ+PGtleXdvcmQ+TixO
LW1ldGh5bGVuZWJpc2FjcnlsYW1pZGU8L2tleXdvcmQ+PGtleXdvcmQ+YW1tb25pdW08L2tleXdv
cmQ+PGtleXdvcmQ+cGVyc3VsZmF0ZTwva2V5d29yZD48a2V5d29yZD53YXRlciBhYnNvcmJlbmN5
PC9rZXl3b3JkPjxrZXl3b3JkPmVsZWN0cmljLWZpZWxkczwva2V5d29yZD48a2V5d29yZD5wb2x5
bWVyaXphdGlvbjwva2V5d29yZD48a2V5d29yZD5oeWRyb2dlbDwva2V5d29yZD48a2V5d29yZD5h
Y2lkPC9rZXl3b3JkPjxrZXl3b3JkPmdlbDwva2V5d29yZD48a2V5d29yZD5Qb2x5bWVyIFNjaWVu
Y2U8L2tleXdvcmQ+PC9rZXl3b3Jkcz48ZGF0ZXM+PHllYXI+MjAwMTwveWVhcj48cHViLWRhdGVz
PjxkYXRlPkp1bjwvZGF0ZT48L3B1Yi1kYXRlcz48L2RhdGVzPjxpc2JuPjAwMjEtODk5NTwvaXNi
bj48YWNjZXNzaW9uLW51bT5XT1M6MDAwMTY4MTU3NDAwMDAxPC9hY2Nlc3Npb24tbnVtPjx3b3Jr
LXR5cGU+QXJ0aWNsZTwvd29yay10eXBlPjx1cmxzPjxyZWxhdGVkLXVybHM+PHVybD4mbHQ7R28g
dG8gSVNJJmd0OzovL1dPUzowMDAxNjgxNTc0MDAwMDE8L3VybD48L3JlbGF0ZWQtdXJscz48L3Vy
bHM+PGVsZWN0cm9uaWMtcmVzb3VyY2UtbnVtPjEwLjEwMDIvYXBwLjEzNzY8L2VsZWN0cm9uaWMt
cmVzb3VyY2UtbnVtPjxsYW5ndWFnZT5FbmdsaXNoPC9sYW5ndWFnZT48L3JlY29yZD48L0NpdGU+
PC9FbmROb3RlPn==
</w:fldData>
        </w:fldChar>
      </w:r>
      <w:r w:rsidR="00DE1C74">
        <w:rPr>
          <w:rFonts w:ascii="Times" w:eastAsiaTheme="minorEastAsia" w:hAnsi="Times"/>
          <w:sz w:val="24"/>
        </w:rPr>
        <w:instrText xml:space="preserve"> ADDIN EN.CITE </w:instrText>
      </w:r>
      <w:r w:rsidR="00DE1C74">
        <w:rPr>
          <w:rFonts w:ascii="Times" w:eastAsiaTheme="minorEastAsia" w:hAnsi="Times"/>
          <w:sz w:val="24"/>
        </w:rPr>
        <w:fldChar w:fldCharType="begin">
          <w:fldData xml:space="preserve">PEVuZE5vdGU+PENpdGU+PEF1dGhvcj5HYW88L0F1dGhvcj48WWVhcj4yMDE1PC9ZZWFyPjxSZWNO
dW0+MTM8L1JlY051bT48RGlzcGxheVRleHQ+KEZlcmZlcmEtSGFycmFyIGV0IGFsLiwgMjAxNDsg
R2FvIGV0IGFsLiwgMjAxNTsgTWFoZGF2aW5pYSBldCBhbC4sIDIwMDQ7IFJhanUgJmFtcDsgUmFq
dSwgMjAwMSk8L0Rpc3BsYXlUZXh0PjxyZWNvcmQ+PHJlYy1udW1iZXI+MTM8L3JlYy1udW1iZXI+
PGZvcmVpZ24ta2V5cz48a2V5IGFwcD0iRU4iIGRiLWlkPSJ0ZTVmYTAyOWE1cjl0OWVycGF4NXBw
Mmx4ZmZ3eHB2cncwdHciIHRpbWVzdGFtcD0iMTQ1NDA5MTE2NCI+MTM8L2tleT48L2ZvcmVpZ24t
a2V5cz48cmVmLXR5cGUgbmFtZT0iSm91cm5hbCBBcnRpY2xlIj4xNzwvcmVmLXR5cGU+PGNvbnRy
aWJ1dG9ycz48YXV0aG9ycz48YXV0aG9yPkdhbywgRy4gUi48L2F1dGhvcj48YXV0aG9yPkR1LCBH
LiBMLjwvYXV0aG9yPjxhdXRob3I+U3VuLCBZLiBOLjwvYXV0aG9yPjxhdXRob3I+RnUsIEouPC9h
dXRob3I+PC9hdXRob3JzPjwvY29udHJpYnV0b3JzPjxhdXRoLWFkZHJlc3M+W0dhbywgR3Vvcm9u
ZyBEdSwgR2FvbGFpIFN1biwgWXVhbm5hIEZ1LCBKdW5dIENoaW5lc2UgQWNhZCBTY2ksIE5pbmdi
byBJbnN0IE1hdCBUZWNobm9sICZhbXA7IEVuZ24sIFBvbHltZXJzICZhbXA7IENvbXBvc2l0ZXMg
RGl2LCBOaW5nYm8gMzE1MjAxLCBQZW9wbGVzIFIgQ2hpbmEuIEZ1LCBKIChyZXByaW50IGF1dGhv
ciksIENoaW5lc2UgQWNhZCBTY2ksIE5pbmdibyBJbnN0IE1hdCBUZWNobm9sICZhbXA7IEVuZ24s
IFBvbHltZXJzICZhbXA7IENvbXBvc2l0ZXMgRGl2LCBaaG9uZ2d1YW4gVyBSZCAxMjE5LCBOaW5n
Ym8gMzE1MjAxLCBQZW9wbGVzIFIgQ2hpbmEuIGZ1anVuQG5pbXRlLmFjLmNuPC9hdXRoLWFkZHJl
c3M+PHRpdGxlcz48dGl0bGU+U2VsZi1IZWFsYWJsZSwgVG91Z2gsIGFuZCBVbHRyYXN0cmV0Y2hh
YmxlIE5hbm9jb21wb3NpdGUgSHlkcm9nZWxzIEJhc2VkIG9uIFJldmVyc2libGUgUG9seWFjcnls
YW1pZGUvTW9udG1vcmlsbG9uaXRlIEFkc29ycHRpb248L3RpdGxlPjxzZWNvbmRhcnktdGl0bGU+
QUNTIEFwcGxpZWQgTWF0ZXJpYWxzICZhbXA7IEludGVyZmFjZXM8L3NlY29uZGFyeS10aXRsZT48
c2hvcnQtdGl0bGU+U2VsZi1IZWFsYWJsZSwgVG91Z2gsIGFuZCBVbHRyYXN0cmV0Y2hhYmxlIE5h
bm9jb21wb3NpdGUgSHlkcm9nZWxzIEJhc2VkIG9uIFJldmVyc2libGUgUG9seWFjcnlsYW1pZGUv
TW9udG1vcmlsbG9uaXRlIEFkc29ycHRpb248L3Nob3J0LXRpdGxlPjwvdGl0bGVzPjxwZXJpb2Rp
Y2FsPjxmdWxsLXRpdGxlPkFDUyBBcHBsaWVkIE1hdGVyaWFscyAmYW1wOyBJbnRlcmZhY2VzPC9m
dWxsLXRpdGxlPjxhYmJyLTE+QUNTIEFwcGwuIE1hdGVyLiBJbnRlcmZhY2VzPC9hYmJyLTE+PC9w
ZXJpb2RpY2FsPjxwYWdlcz41MDI5LTUwMzc8L3BhZ2VzPjx2b2x1bWU+Nzwvdm9sdW1lPjxudW1i
ZXI+ODwvbnVtYmVyPjxrZXl3b3Jkcz48a2V5d29yZD5uYW5vY29tcG9zaXRlIGh5ZHJvZ2Vsczwv
a2V5d29yZD48a2V5d29yZD50b3VnaDwva2V5d29yZD48a2V5d29yZD5zdHJldGNoYWJsZTwva2V5
d29yZD48a2V5d29yZD5zZWxmLWhlYWw8L2tleXdvcmQ+PGtleXdvcmQ+bW9udG1vcmlsbG9uaXRl
PC9rZXl3b3JkPjxrZXl3b3JkPmRvdWJsZS1uZXR3b3JrIGh5ZHJvZ2Vsczwva2V5d29yZD48a2V5
d29yZD5oZWFsaW5nIGh5ZHJvZ2Vsczwva2V5d29yZD48a2V5d29yZD5tZWNoYW5pY2FsLXByb3Bl
cnRpZXM8L2tleXdvcmQ+PGtleXdvcmQ+Y2xheTwva2V5d29yZD48a2V5d29yZD5tb250bW9yaWxs
b25pdGU8L2tleXdvcmQ+PGtleXdvcmQ+Z2Vsczwva2V5d29yZD48a2V5d29yZD5oeXN0ZXJlc2lz
PC9rZXl3b3JkPjxrZXl3b3JkPmVsb25nYXRpb248L2tleXdvcmQ+PGtleXdvcmQ+c2NhdHRlcmlu
Zzwva2V5d29yZD48a2V5d29yZD5rYW9saW5pdGU8L2tleXdvcmQ+PGtleXdvcmQ+U2NpZW5jZSAm
YW1wOyBUZWNobm9sb2d5IC0gT3RoZXIgVG9waWNzPC9rZXl3b3JkPjxrZXl3b3JkPk1hdGVyaWFs
cyBTY2llbmNlPC9rZXl3b3JkPjwva2V5d29yZHM+PGRhdGVzPjx5ZWFyPjIwMTU8L3llYXI+PHB1
Yi1kYXRlcz48ZGF0ZT5NYXI8L2RhdGU+PC9wdWItZGF0ZXM+PC9kYXRlcz48aXNibj4xOTQ0LTgy
NDQ8L2lzYm4+PGFjY2Vzc2lvbi1udW0+V09TOjAwMDM1MzAwNTMwMDA3MTwvYWNjZXNzaW9uLW51
bT48d29yay10eXBlPkFydGljbGU8L3dvcmstdHlwZT48dXJscz48cmVsYXRlZC11cmxzPjx1cmw+
Jmx0O0dvIHRvIElTSSZndDs6Ly9XT1M6MDAwMzUzMDA1MzAwMDcxPC91cmw+PC9yZWxhdGVkLXVy
bHM+PC91cmxzPjxlbGVjdHJvbmljLXJlc291cmNlLW51bT4xMC4xMDIxL2Fjc2FtaS41YjAwNzA0
PC9lbGVjdHJvbmljLXJlc291cmNlLW51bT48bGFuZ3VhZ2U+RW5nbGlzaDwvbGFuZ3VhZ2U+PC9y
ZWNvcmQ+PC9DaXRlPjxDaXRlPjxBdXRob3I+RmVyZmVyYS1IYXJyYXI8L0F1dGhvcj48WWVhcj4y
MDE0PC9ZZWFyPjxSZWNOdW0+MTI3PC9SZWNOdW0+PHJlY29yZD48cmVjLW51bWJlcj4xMjc8L3Jl
Yy1udW1iZXI+PGZvcmVpZ24ta2V5cz48a2V5IGFwcD0iRU4iIGRiLWlkPSJ0ZTVmYTAyOWE1cjl0
OWVycGF4NXBwMmx4ZmZ3eHB2cncwdHciIHRpbWVzdGFtcD0iMTQ2MjcwNTk0NSI+MTI3PC9rZXk+
PC9mb3JlaWduLWtleXM+PHJlZi10eXBlIG5hbWU9IkpvdXJuYWwgQXJ0aWNsZSI+MTc8L3JlZi10
eXBlPjxjb250cmlidXRvcnM+PGF1dGhvcnM+PGF1dGhvcj5GZXJmZXJhLUhhcnJhciwgSC48L2F1
dGhvcj48YXV0aG9yPkFpb3VheiwgTi48L2F1dGhvcj48YXV0aG9yPkRhaXJpLCBOLjwvYXV0aG9y
PjxhdXRob3I+SGFkai1IYW1vdSwgQS4gUy48L2F1dGhvcj48L2F1dGhvcnM+PC9jb250cmlidXRv
cnM+PGF1dGgtYWRkcmVzcz5Vbml2IFNjaSAmYW1wOyBUZWNobm9sIEhvdWFyaSBCb3VtZWRpZW5l
IFVTVEhCLCBEZXB0IE1hY3JvbW9sIENoZW0sIE1hdCBQb2x5bWVyIExhYiwgRmFjIENoZW0sIEFs
Z2llcnMgMTYxMTEsIEFsZ2VyaWE8L2F1dGgtYWRkcmVzcz48dGl0bGVzPjx0aXRsZT5QcmVwYXJh
dGlvbiBvZiBDaGl0b3Nhbi1nLVBvbHkoYWNyeWxhbWlkZSkvTW9udG1vcmlsbG9uaXRlIFN1cGVy
YWJzb3JiZW50IFBvbHltZXIgQ29tcG9zaXRlczogU3R1ZGllcyBvbiBTd2VsbGluZywgVGhlcm1h
bCwgYW5kIEFudGliYWN0ZXJpYWwgUHJvcGVydGllczwvdGl0bGU+PHNlY29uZGFyeS10aXRsZT48
c3R5bGUgZmFjZT0ibm9ybWFsIiBmb250PSJkZWZhdWx0IiBzaXplPSIxMDAlIj5Kb3VybmFsPC9z
dHlsZT48c3R5bGUgZmFjZT0ibm9ybWFsIiBmb250PSJkZWZhdWx0IiBjaGFyc2V0PSIxMzQiIHNp
emU9IjEwMCUiPiA8L3N0eWxlPjxzdHlsZSBmYWNlPSJub3JtYWwiIGZvbnQ9ImRlZmF1bHQiIHNp
emU9IjEwMCUiPm9mIEFwcGxpZWQgUG9seW1lciBTY2llbmNlPC9zdHlsZT48L3NlY29uZGFyeS10
aXRsZT48YWx0LXRpdGxlPkogQXBwbCBQb2x5bSBTY2kmI3hEO0ogQXBwbCBQb2x5bSBTY2k8L2Fs
dC10aXRsZT48L3RpdGxlcz48cGVyaW9kaWNhbD48ZnVsbC10aXRsZT5Kb3VybmFsIG9mIEFwcGxp
ZWQgUG9seW1lciBTY2llbmNlPC9mdWxsLXRpdGxlPjxhYmJyLTE+Si4gQXBwbC4gUG9seW0uIFNj
aS48L2FiYnItMT48YWJici0yPkogQXBwbCBQb2x5bSBTY2k8L2FiYnItMj48L3BlcmlvZGljYWw+
PHZvbHVtZT4xMzE8L3ZvbHVtZT48bnVtYmVyPjE8L251bWJlcj48a2V5d29yZHM+PGtleXdvcmQ+
Y29tcG9zaXRlczwva2V5d29yZD48a2V5d29yZD5wb2x5c2FjY2hhcmlkZXM8L2tleXdvcmQ+PGtl
eXdvcmQ+Y2xheTwva2V5d29yZD48a2V5d29yZD5jcm9zc2xpbmtpbmc8L2tleXdvcmQ+PGtleXdv
cmQ+Z3JhZnRpbmc8L2tleXdvcmQ+PGtleXdvcmQ+c2l0dSBpbnRlcmNhbGF0aXZlIHBvbHltZXJp
emF0aW9uPC9rZXl3b3JkPjxrZXl3b3JkPnNpbGljYXRlIG5hbm9jb21wb3NpdGVzPC9rZXl3b3Jk
PjxrZXl3b3JkPmFjcnlsaWMtYWNpZDwva2V5d29yZD48a2V5d29yZD5jaGl0b3Nhbjwva2V5d29y
ZD48a2V5d29yZD5oeWRyb2dlbHM8L2tleXdvcmQ+PGtleXdvcmQ+YmVoYXZpb3JzPC9rZXl3b3Jk
PjxrZXl3b3JkPnN0YXJjaDwva2V5d29yZD48a2V5d29yZD5tb250bW9yaWxsb25pdGU8L2tleXdv
cmQ+PGtleXdvcmQ+cG9seWFjcnlsYW1pZGU8L2tleXdvcmQ+PGtleXdvcmQ+d2F0ZXI8L2tleXdv
cmQ+PC9rZXl3b3Jkcz48ZGF0ZXM+PHllYXI+MjAxNDwveWVhcj48cHViLWRhdGVzPjxkYXRlPkph
biA1PC9kYXRlPjwvcHViLWRhdGVzPjwvZGF0ZXM+PGlzYm4+MDAyMS04OTk1PC9pc2JuPjxhY2Nl
c3Npb24tbnVtPldPUzowMDAzMzYyNTQ3MDAwNTI8L2FjY2Vzc2lvbi1udW0+PHVybHM+PHJlbGF0
ZWQtdXJscz48dXJsPiZsdDtHbyB0byBJU0kmZ3Q7Oi8vV09TOjAwMDMzNjI1NDcwMDA1MjwvdXJs
PjwvcmVsYXRlZC11cmxzPjwvdXJscz48bGFuZ3VhZ2U+RW5nbGlzaDwvbGFuZ3VhZ2U+PC9yZWNv
cmQ+PC9DaXRlPjxDaXRlPjxBdXRob3I+TWFoZGF2aW5pYTwvQXV0aG9yPjxZZWFyPjIwMDQ8L1ll
YXI+PFJlY051bT4xMzE8L1JlY051bT48cmVjb3JkPjxyZWMtbnVtYmVyPjEzMTwvcmVjLW51bWJl
cj48Zm9yZWlnbi1rZXlzPjxrZXkgYXBwPSJFTiIgZGItaWQ9InRlNWZhMDI5YTVyOXQ5ZXJwYXg1
cHAybHhmZnd4cHZydzB0dyIgdGltZXN0YW1wPSIxNDYyOTYwNjI1Ij4xMzE8L2tleT48L2ZvcmVp
Z24ta2V5cz48cmVmLXR5cGUgbmFtZT0iSm91cm5hbCBBcnRpY2xlIj4xNzwvcmVmLXR5cGU+PGNv
bnRyaWJ1dG9ycz48YXV0aG9ycz48YXV0aG9yPk1haGRhdmluaWEsIEcuIFIuPC9hdXRob3I+PGF1
dGhvcj5Qb3VyamF2YWRpLCBBLjwvYXV0aG9yPjxhdXRob3I+SG9zc2VpbnphZGVoLCBILjwvYXV0
aG9yPjxhdXRob3I+Wm9odXJpYWFuLCBNLiBKLjwvYXV0aG9yPjwvYXV0aG9ycz48L2NvbnRyaWJ1
dG9ycz48YXV0aC1hZGRyZXNzPlNoYXJpZiBVbml2IFRlY2hub2wsIERlcHQgQ2hlbSwgUG9seW1l
ciBSZXMgTGFiLCBUZWhyYW4sIElyYW4mI3hEO0lQUEksIFN1cGVyYWJzb3JiZW50IEh5ZHJvZ2Vs
IERpdiwgVGVocmFuLCBJcmFuPC9hdXRoLWFkZHJlc3M+PHRpdGxlcz48dGl0bGU+TW9kaWZpZWQg
Y2hpdG9zYW4gNC4gU3VwZXJhYnNvcmJlbnQgaHlkcm9nZWxzIGZyb20gcG9seShhY3J5bGljIGFj
aWQtY28tYWNyeWxhbWlkZSkgZ3JhZnRlZCBjaGl0b3NhbiB3aXRoIHNhbHQtIGFuZCBwSC1yZXNw
b25zaXZlbmVzcyBwcm9wZXJ0aWVzPC90aXRsZT48c2Vjb25kYXJ5LXRpdGxlPkV1cm9wZWFuIFBv
bHltZXIgSm91cm5hbDwvc2Vjb25kYXJ5LXRpdGxlPjxhbHQtdGl0bGU+RXVyIFBvbHltIEomI3hE
O0V1ciBQb2x5bSBKPC9hbHQtdGl0bGU+PC90aXRsZXM+PHBlcmlvZGljYWw+PGZ1bGwtdGl0bGU+
RXVyb3BlYW4gUG9seW1lciBKb3VybmFsPC9mdWxsLXRpdGxlPjxhYmJyLTE+RXVyLiBQb2x5bS4g
Si48L2FiYnItMT48YWJici0yPkV1ciBQb2x5bSBKPC9hYmJyLTI+PC9wZXJpb2RpY2FsPjxwYWdl
cz4xMzk5LTE0MDc8L3BhZ2VzPjx2b2x1bWU+NDA8L3ZvbHVtZT48bnVtYmVyPjc8L251bWJlcj48
a2V5d29yZHM+PGtleXdvcmQ+Y2hpdG9zYW48L2tleXdvcmQ+PGtleXdvcmQ+aHlkcm9nZWw8L2tl
eXdvcmQ+PGtleXdvcmQ+c3VwZXJhYnNvcmJlbnQ8L2tleXdvcmQ+PGtleXdvcmQ+YWNyeWxpYyBh
Y2lkPC9rZXl3b3JkPjxrZXl3b3JkPmFjcnlsYW1pZGU8L2tleXdvcmQ+PGtleXdvcmQ+c2FsdDwv
a2V5d29yZD48a2V5d29yZD5waDwva2V5d29yZD48a2V5d29yZD5zd2VsbGluZyBiZWhhdmlvcjwv
a2V5d29yZD48a2V5d29yZD5kcnVnLWRlbGl2ZXJ5PC9rZXl3b3JkPjxrZXl3b3JkPndhdGVyPC9r
ZXl3b3JkPjxrZXl3b3JkPmNvbXBvc2l0ZTwva2V5d29yZD48a2V5d29yZD5wb2x5bWVyczwva2V5
d29yZD48a2V5d29yZD5hbW1vbml1bTwva2V5d29yZD48L2tleXdvcmRzPjxkYXRlcz48eWVhcj4y
MDA0PC95ZWFyPjxwdWItZGF0ZXM+PGRhdGU+SnVsPC9kYXRlPjwvcHViLWRhdGVzPjwvZGF0ZXM+
PGlzYm4+MDAxNC0zMDU3PC9pc2JuPjxhY2Nlc3Npb24tbnVtPldPUzowMDAyMjI3NzIwMDAwMTY8
L2FjY2Vzc2lvbi1udW0+PHVybHM+PHJlbGF0ZWQtdXJscz48dXJsPiZsdDtHbyB0byBJU0kmZ3Q7
Oi8vV09TOjAwMDIyMjc3MjAwMDAxNjwvdXJsPjwvcmVsYXRlZC11cmxzPjwvdXJscz48bGFuZ3Vh
Z2U+RW5nbGlzaDwvbGFuZ3VhZ2U+PC9yZWNvcmQ+PC9DaXRlPjxDaXRlPjxBdXRob3I+UmFqdTwv
QXV0aG9yPjxZZWFyPjIwMDE8L1llYXI+PFJlY051bT4zMzwvUmVjTnVtPjxyZWNvcmQ+PHJlYy1u
dW1iZXI+MzM8L3JlYy1udW1iZXI+PGZvcmVpZ24ta2V5cz48a2V5IGFwcD0iRU4iIGRiLWlkPSJ0
ZTVmYTAyOWE1cjl0OWVycGF4NXBwMmx4ZmZ3eHB2cncwdHciIHRpbWVzdGFtcD0iMTQ1NDA5MTE2
NCI+MzM8L2tleT48L2ZvcmVpZ24ta2V5cz48cmVmLXR5cGUgbmFtZT0iSm91cm5hbCBBcnRpY2xl
Ij4xNzwvcmVmLXR5cGU+PGNvbnRyaWJ1dG9ycz48YXV0aG9ycz48YXV0aG9yPlJhanUsIE0uIFAu
PC9hdXRob3I+PGF1dGhvcj5SYWp1LCBLLiBNLjwvYXV0aG9yPjwvYXV0aG9ycz48L2NvbnRyaWJ1
dG9ycz48YXV0aC1hZGRyZXNzPlNyaSBLcmlzaG5hZGV2YXJheWEgVW5pdiwgRGVwdCBQb2x5bWVy
IFNjaSwgU3ludGhldCBQb2x5aG1lciBMYWJzLCBBbmFudGFwdXIgNTE1MDAzLCBBbmRocmEgUHJh
ZGVzaCwgSW5kaWEuIFJhanUsIEtNIChyZXByaW50IGF1dGhvciksIFNyaSBLcmlzaG5hZGV2YXJh
eWEgVW5pdiwgRGVwdCBQb2x5bWVyIFNjaSwgU3ludGhldCBQb2x5aG1lciBMYWJzLCBBbmFudGFw
dXIgNTE1MDAzLCBBbmRocmEgUHJhZGVzaCwgSW5kaWEuPC9hdXRoLWFkZHJlc3M+PHRpdGxlcz48
dGl0bGU+RGVzaWduIGFuZCBzeW50aGVzaXMgb2Ygc3VwZXJhYnNvcmJlbnQgcG9seW1lcnM8L3Rp
dGxlPjxzZWNvbmRhcnktdGl0bGU+Sm91cm5hbCBvZiBBcHBsaWVkIFBvbHltZXIgU2NpZW5jZTwv
c2Vjb25kYXJ5LXRpdGxlPjxzaG9ydC10aXRsZT5EZXNpZ24gYW5kIHN5bnRoZXNpcyBvZiBzdXBl
cmFic29yYmVudCBwb2x5bWVyczwvc2hvcnQtdGl0bGU+PC90aXRsZXM+PHBlcmlvZGljYWw+PGZ1
bGwtdGl0bGU+Sm91cm5hbCBvZiBBcHBsaWVkIFBvbHltZXIgU2NpZW5jZTwvZnVsbC10aXRsZT48
YWJici0xPkouIEFwcGwuIFBvbHltLiBTY2kuPC9hYmJyLTE+PGFiYnItMj5KIEFwcGwgUG9seW0g
U2NpPC9hYmJyLTI+PC9wZXJpb2RpY2FsPjxwYWdlcz4yNjM1LTI2Mzk8L3BhZ2VzPjx2b2x1bWU+
ODA8L3ZvbHVtZT48bnVtYmVyPjE0PC9udW1iZXI+PGtleXdvcmRzPjxrZXl3b3JkPnN1cGVyYWJz
b3JiZW50PC9rZXl3b3JkPjxrZXl3b3JkPmFjcnlsYW1pZGU8L2tleXdvcmQ+PGtleXdvcmQ+TixO
LW1ldGh5bGVuZWJpc2FjcnlsYW1pZGU8L2tleXdvcmQ+PGtleXdvcmQ+YW1tb25pdW08L2tleXdv
cmQ+PGtleXdvcmQ+cGVyc3VsZmF0ZTwva2V5d29yZD48a2V5d29yZD53YXRlciBhYnNvcmJlbmN5
PC9rZXl3b3JkPjxrZXl3b3JkPmVsZWN0cmljLWZpZWxkczwva2V5d29yZD48a2V5d29yZD5wb2x5
bWVyaXphdGlvbjwva2V5d29yZD48a2V5d29yZD5oeWRyb2dlbDwva2V5d29yZD48a2V5d29yZD5h
Y2lkPC9rZXl3b3JkPjxrZXl3b3JkPmdlbDwva2V5d29yZD48a2V5d29yZD5Qb2x5bWVyIFNjaWVu
Y2U8L2tleXdvcmQ+PC9rZXl3b3Jkcz48ZGF0ZXM+PHllYXI+MjAwMTwveWVhcj48cHViLWRhdGVz
PjxkYXRlPkp1bjwvZGF0ZT48L3B1Yi1kYXRlcz48L2RhdGVzPjxpc2JuPjAwMjEtODk5NTwvaXNi
bj48YWNjZXNzaW9uLW51bT5XT1M6MDAwMTY4MTU3NDAwMDAxPC9hY2Nlc3Npb24tbnVtPjx3b3Jr
LXR5cGU+QXJ0aWNsZTwvd29yay10eXBlPjx1cmxzPjxyZWxhdGVkLXVybHM+PHVybD4mbHQ7R28g
dG8gSVNJJmd0OzovL1dPUzowMDAxNjgxNTc0MDAwMDE8L3VybD48L3JlbGF0ZWQtdXJscz48L3Vy
bHM+PGVsZWN0cm9uaWMtcmVzb3VyY2UtbnVtPjEwLjEwMDIvYXBwLjEzNzY8L2VsZWN0cm9uaWMt
cmVzb3VyY2UtbnVtPjxsYW5ndWFnZT5FbmdsaXNoPC9sYW5ndWFnZT48L3JlY29yZD48L0NpdGU+
PC9FbmROb3RlPn==
</w:fldData>
        </w:fldChar>
      </w:r>
      <w:r w:rsidR="00DE1C74">
        <w:rPr>
          <w:rFonts w:ascii="Times" w:eastAsiaTheme="minorEastAsia" w:hAnsi="Times"/>
          <w:sz w:val="24"/>
        </w:rPr>
        <w:instrText xml:space="preserve"> ADDIN EN.CITE.DATA </w:instrText>
      </w:r>
      <w:r w:rsidR="00DE1C74">
        <w:rPr>
          <w:rFonts w:ascii="Times" w:eastAsiaTheme="minorEastAsia" w:hAnsi="Times"/>
          <w:sz w:val="24"/>
        </w:rPr>
      </w:r>
      <w:r w:rsidR="00DE1C74">
        <w:rPr>
          <w:rFonts w:ascii="Times" w:eastAsiaTheme="minorEastAsia" w:hAnsi="Times"/>
          <w:sz w:val="24"/>
        </w:rPr>
        <w:fldChar w:fldCharType="end"/>
      </w:r>
      <w:r w:rsidRPr="009B525C">
        <w:rPr>
          <w:rFonts w:ascii="Times" w:eastAsiaTheme="minorEastAsia" w:hAnsi="Times"/>
          <w:sz w:val="24"/>
        </w:rPr>
      </w:r>
      <w:r w:rsidRPr="009B525C">
        <w:rPr>
          <w:rFonts w:ascii="Times" w:eastAsiaTheme="minorEastAsia" w:hAnsi="Times"/>
          <w:sz w:val="24"/>
        </w:rPr>
        <w:fldChar w:fldCharType="separate"/>
      </w:r>
      <w:r>
        <w:rPr>
          <w:rFonts w:ascii="Times" w:eastAsiaTheme="minorEastAsia" w:hAnsi="Times"/>
          <w:noProof/>
          <w:sz w:val="24"/>
        </w:rPr>
        <w:t>(</w:t>
      </w:r>
      <w:hyperlink w:anchor="_ENREF_69" w:tooltip="Ferfera-Harrar, 2014 #127" w:history="1">
        <w:r w:rsidR="00DE1C74">
          <w:rPr>
            <w:rFonts w:ascii="Times" w:eastAsiaTheme="minorEastAsia" w:hAnsi="Times"/>
            <w:noProof/>
            <w:sz w:val="24"/>
          </w:rPr>
          <w:t>Ferfera-Harrar et al., 2014</w:t>
        </w:r>
      </w:hyperlink>
      <w:r>
        <w:rPr>
          <w:rFonts w:ascii="Times" w:eastAsiaTheme="minorEastAsia" w:hAnsi="Times"/>
          <w:noProof/>
          <w:sz w:val="24"/>
        </w:rPr>
        <w:t xml:space="preserve">; </w:t>
      </w:r>
      <w:hyperlink w:anchor="_ENREF_78" w:tooltip="Gao, 2015 #13" w:history="1">
        <w:r w:rsidR="00DE1C74">
          <w:rPr>
            <w:rFonts w:ascii="Times" w:eastAsiaTheme="minorEastAsia" w:hAnsi="Times"/>
            <w:noProof/>
            <w:sz w:val="24"/>
          </w:rPr>
          <w:t>Gao et al., 2015</w:t>
        </w:r>
      </w:hyperlink>
      <w:r>
        <w:rPr>
          <w:rFonts w:ascii="Times" w:eastAsiaTheme="minorEastAsia" w:hAnsi="Times"/>
          <w:noProof/>
          <w:sz w:val="24"/>
        </w:rPr>
        <w:t xml:space="preserve">; </w:t>
      </w:r>
      <w:hyperlink w:anchor="_ENREF_164" w:tooltip="Mahdavinia, 2004 #131" w:history="1">
        <w:r w:rsidR="00DE1C74">
          <w:rPr>
            <w:rFonts w:ascii="Times" w:eastAsiaTheme="minorEastAsia" w:hAnsi="Times"/>
            <w:noProof/>
            <w:sz w:val="24"/>
          </w:rPr>
          <w:t>Mahdavinia et al., 2004</w:t>
        </w:r>
      </w:hyperlink>
      <w:r>
        <w:rPr>
          <w:rFonts w:ascii="Times" w:eastAsiaTheme="minorEastAsia" w:hAnsi="Times"/>
          <w:noProof/>
          <w:sz w:val="24"/>
        </w:rPr>
        <w:t xml:space="preserve">; </w:t>
      </w:r>
      <w:hyperlink w:anchor="_ENREF_197" w:tooltip="Raju, 2001 #33" w:history="1">
        <w:r w:rsidR="00DE1C74">
          <w:rPr>
            <w:rFonts w:ascii="Times" w:eastAsiaTheme="minorEastAsia" w:hAnsi="Times"/>
            <w:noProof/>
            <w:sz w:val="24"/>
          </w:rPr>
          <w:t>Raju &amp; Raju, 2001</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sz w:val="24"/>
        </w:rPr>
        <w:t xml:space="preserve"> </w:t>
      </w:r>
      <w:r w:rsidRPr="009B525C">
        <w:rPr>
          <w:rFonts w:ascii="Times" w:eastAsiaTheme="minorEastAsia" w:hAnsi="Times" w:hint="eastAsia"/>
          <w:sz w:val="24"/>
        </w:rPr>
        <w:t>drug delivery</w:t>
      </w:r>
      <w:r>
        <w:rPr>
          <w:rFonts w:ascii="Times" w:eastAsiaTheme="minorEastAsia" w:hAnsi="Times"/>
          <w:sz w:val="24"/>
        </w:rPr>
        <w:t xml:space="preserve">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Hoare&lt;/Author&gt;&lt;Year&gt;2008&lt;/Year&gt;&lt;RecNum&gt;142&lt;/RecNum&gt;&lt;DisplayText&gt;(Hoare &amp;amp; Kohane, 2008)&lt;/DisplayText&gt;&lt;record&gt;&lt;rec-number&gt;142&lt;/rec-number&gt;&lt;foreign-keys&gt;&lt;key app="EN" db-id="te5fa029a5r9t9erpax5pp2lxffwxpvrw0tw" timestamp="1468846580"&gt;142&lt;/key&gt;&lt;/foreign-keys&gt;&lt;ref-type name="Journal Article"&gt;17&lt;/ref-type&gt;&lt;contributors&gt;&lt;authors&gt;&lt;author&gt;Hoare, T. R.&lt;/author&gt;&lt;author&gt;Kohane, D. S.&lt;/author&gt;&lt;/authors&gt;&lt;/contributors&gt;&lt;auth-address&gt;Harvard Univ, Childrens Hosp, Sch Med,Lab Biomat &amp;amp; Drug Delivery, Dept Anesthesiol,Div Crit Care Med, Boston, MA 02115 USA&amp;#xD;MIT, Dept Chem Engn, Cambridge, MA 02139 USA&lt;/auth-address&gt;&lt;titles&gt;&lt;title&gt;Hydrogels in drug delivery: Progress and challenges&lt;/title&gt;&lt;secondary-title&gt;Polymer&lt;/secondary-title&gt;&lt;alt-title&gt;Polymer&amp;#xD;Polymer&lt;/alt-title&gt;&lt;/titles&gt;&lt;pages&gt;1993-2007&lt;/pages&gt;&lt;volume&gt;49&lt;/volume&gt;&lt;number&gt;8&lt;/number&gt;&lt;keywords&gt;&lt;keyword&gt;hydrogels&lt;/keyword&gt;&lt;keyword&gt;drug delivery&lt;/keyword&gt;&lt;keyword&gt;polymer science&lt;/keyword&gt;&lt;keyword&gt;ph-sensitive hydrogel&lt;/keyword&gt;&lt;keyword&gt;controlled-release behaviors&lt;/keyword&gt;&lt;keyword&gt;poly(aldehyde guluronate) hydrogels&lt;/keyword&gt;&lt;keyword&gt;in-vitro evaluation&lt;/keyword&gt;&lt;keyword&gt;hyaluronic-acid&lt;/keyword&gt;&lt;keyword&gt;cross-linking&lt;/keyword&gt;&lt;keyword&gt;biodegradable hydrogels&lt;/keyword&gt;&lt;keyword&gt;poly(ethylene glycol)&lt;/keyword&gt;&lt;keyword&gt;sustained-release&lt;/keyword&gt;&lt;keyword&gt;protein release&lt;/keyword&gt;&lt;/keywords&gt;&lt;dates&gt;&lt;year&gt;2008&lt;/year&gt;&lt;pub-dates&gt;&lt;date&gt;Apr 15&lt;/date&gt;&lt;/pub-dates&gt;&lt;/dates&gt;&lt;isbn&gt;0032-3861&lt;/isbn&gt;&lt;accession-num&gt;WOS:000255698400001&lt;/accession-num&gt;&lt;urls&gt;&lt;related-urls&gt;&lt;url&gt;&amp;lt;Go to ISI&amp;gt;://WOS:000255698400001&lt;/url&gt;&lt;/related-urls&gt;&lt;/urls&gt;&lt;language&gt;English&lt;/language&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113" w:tooltip="Hoare, 2008 #142" w:history="1">
        <w:r w:rsidR="00DE1C74">
          <w:rPr>
            <w:rFonts w:ascii="Times" w:eastAsiaTheme="minorEastAsia" w:hAnsi="Times"/>
            <w:noProof/>
            <w:sz w:val="24"/>
          </w:rPr>
          <w:t>Hoare &amp; Kohane, 2008</w:t>
        </w:r>
      </w:hyperlink>
      <w:r>
        <w:rPr>
          <w:rFonts w:ascii="Times" w:eastAsiaTheme="minorEastAsia" w:hAnsi="Times"/>
          <w:noProof/>
          <w:sz w:val="24"/>
        </w:rPr>
        <w:t>)</w:t>
      </w:r>
      <w:r w:rsidRPr="009B525C">
        <w:rPr>
          <w:rFonts w:ascii="Times" w:eastAsiaTheme="minorEastAsia" w:hAnsi="Times"/>
          <w:sz w:val="24"/>
        </w:rPr>
        <w:fldChar w:fldCharType="end"/>
      </w:r>
      <w:r>
        <w:rPr>
          <w:rFonts w:ascii="Times" w:eastAsiaTheme="minorEastAsia" w:hAnsi="Times"/>
          <w:sz w:val="24"/>
        </w:rPr>
        <w:t>,</w:t>
      </w:r>
      <w:r w:rsidRPr="009B525C">
        <w:rPr>
          <w:rFonts w:ascii="Times" w:eastAsiaTheme="minorEastAsia" w:hAnsi="Times" w:hint="eastAsia"/>
          <w:sz w:val="24"/>
        </w:rPr>
        <w:t xml:space="preserve"> and actuators</w:t>
      </w:r>
      <w:r>
        <w:rPr>
          <w:rFonts w:ascii="Times" w:eastAsiaTheme="minorEastAsia" w:hAnsi="Times"/>
          <w:sz w:val="24"/>
        </w:rPr>
        <w:t xml:space="preserve"> </w:t>
      </w:r>
      <w:r w:rsidRPr="009B525C">
        <w:rPr>
          <w:rFonts w:ascii="Times" w:eastAsiaTheme="minorEastAsia" w:hAnsi="Times"/>
          <w:sz w:val="24"/>
        </w:rPr>
        <w:fldChar w:fldCharType="begin"/>
      </w:r>
      <w:r w:rsidR="00DE1C74">
        <w:rPr>
          <w:rFonts w:ascii="Times" w:eastAsiaTheme="minorEastAsia" w:hAnsi="Times"/>
          <w:sz w:val="24"/>
        </w:rPr>
        <w:instrText xml:space="preserve"> ADDIN EN.CITE &lt;EndNote&gt;&lt;Cite&gt;&lt;Author&gt;Ionov&lt;/Author&gt;&lt;Year&gt;2014&lt;/Year&gt;&lt;RecNum&gt;204&lt;/RecNum&gt;&lt;DisplayText&gt;(Ionov, 2014)&lt;/DisplayText&gt;&lt;record&gt;&lt;rec-number&gt;204&lt;/rec-number&gt;&lt;foreign-keys&gt;&lt;key app="EN" db-id="te5fa029a5r9t9erpax5pp2lxffwxpvrw0tw" timestamp="1478967584"&gt;204&lt;/key&gt;&lt;/foreign-keys&gt;&lt;ref-type name="Journal Article"&gt;17&lt;/ref-type&gt;&lt;contributors&gt;&lt;authors&gt;&lt;author&gt;Ionov, Leonid&lt;/author&gt;&lt;/authors&gt;&lt;/contributors&gt;&lt;titles&gt;&lt;title&gt;Hydrogel-based actuators: possibilities and limitations&lt;/title&gt;&lt;secondary-title&gt;Materials Today&lt;/secondary-title&gt;&lt;/titles&gt;&lt;periodical&gt;&lt;full-title&gt;Materials Today&lt;/full-title&gt;&lt;abbr-1&gt;Mater. Today&lt;/abbr-1&gt;&lt;abbr-2&gt;Mater Today&lt;/abbr-2&gt;&lt;/periodical&gt;&lt;pages&gt;494-503&lt;/pages&gt;&lt;volume&gt;17&lt;/volume&gt;&lt;number&gt;10&lt;/number&gt;&lt;dates&gt;&lt;year&gt;2014&lt;/year&gt;&lt;/dates&gt;&lt;isbn&gt;1369-7021&lt;/isbn&gt;&lt;urls&gt;&lt;/urls&gt;&lt;/record&gt;&lt;/Cite&gt;&lt;/EndNote&gt;</w:instrText>
      </w:r>
      <w:r w:rsidRPr="009B525C">
        <w:rPr>
          <w:rFonts w:ascii="Times" w:eastAsiaTheme="minorEastAsia" w:hAnsi="Times"/>
          <w:sz w:val="24"/>
        </w:rPr>
        <w:fldChar w:fldCharType="separate"/>
      </w:r>
      <w:r>
        <w:rPr>
          <w:rFonts w:ascii="Times" w:eastAsiaTheme="minorEastAsia" w:hAnsi="Times"/>
          <w:noProof/>
          <w:sz w:val="24"/>
        </w:rPr>
        <w:t>(</w:t>
      </w:r>
      <w:hyperlink w:anchor="_ENREF_119" w:tooltip="Ionov, 2014 #204" w:history="1">
        <w:r w:rsidR="00DE1C74">
          <w:rPr>
            <w:rFonts w:ascii="Times" w:eastAsiaTheme="minorEastAsia" w:hAnsi="Times"/>
            <w:noProof/>
            <w:sz w:val="24"/>
          </w:rPr>
          <w:t>Ionov, 2014</w:t>
        </w:r>
      </w:hyperlink>
      <w:r>
        <w:rPr>
          <w:rFonts w:ascii="Times" w:eastAsiaTheme="minorEastAsia" w:hAnsi="Times"/>
          <w:noProof/>
          <w:sz w:val="24"/>
        </w:rPr>
        <w:t>)</w:t>
      </w:r>
      <w:r w:rsidRPr="009B525C">
        <w:rPr>
          <w:rFonts w:ascii="Times" w:eastAsiaTheme="minorEastAsia" w:hAnsi="Times"/>
          <w:sz w:val="24"/>
        </w:rPr>
        <w:fldChar w:fldCharType="end"/>
      </w:r>
      <w:r w:rsidR="00757F26">
        <w:rPr>
          <w:rFonts w:ascii="Times" w:eastAsiaTheme="minorEastAsia" w:hAnsi="Times"/>
          <w:sz w:val="24"/>
        </w:rPr>
        <w:t>.</w:t>
      </w: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mc:AlternateContent>
          <mc:Choice Requires="wpg">
            <w:drawing>
              <wp:anchor distT="0" distB="0" distL="114300" distR="114300" simplePos="0" relativeHeight="251739136" behindDoc="0" locked="0" layoutInCell="1" allowOverlap="1" wp14:anchorId="03191947" wp14:editId="74EB7A5A">
                <wp:simplePos x="0" y="0"/>
                <wp:positionH relativeFrom="column">
                  <wp:posOffset>1171575</wp:posOffset>
                </wp:positionH>
                <wp:positionV relativeFrom="paragraph">
                  <wp:posOffset>24765</wp:posOffset>
                </wp:positionV>
                <wp:extent cx="3457815" cy="5467889"/>
                <wp:effectExtent l="0" t="0" r="0" b="0"/>
                <wp:wrapNone/>
                <wp:docPr id="411" name="Group 411"/>
                <wp:cNvGraphicFramePr/>
                <a:graphic xmlns:a="http://schemas.openxmlformats.org/drawingml/2006/main">
                  <a:graphicData uri="http://schemas.microsoft.com/office/word/2010/wordprocessingGroup">
                    <wpg:wgp>
                      <wpg:cNvGrpSpPr/>
                      <wpg:grpSpPr>
                        <a:xfrm>
                          <a:off x="0" y="0"/>
                          <a:ext cx="3457815" cy="5467889"/>
                          <a:chOff x="0" y="0"/>
                          <a:chExt cx="3457815" cy="5467889"/>
                        </a:xfrm>
                      </wpg:grpSpPr>
                      <wpg:grpSp>
                        <wpg:cNvPr id="412" name="Group 412"/>
                        <wpg:cNvGrpSpPr>
                          <a:grpSpLocks/>
                        </wpg:cNvGrpSpPr>
                        <wpg:grpSpPr bwMode="auto">
                          <a:xfrm>
                            <a:off x="10757" y="0"/>
                            <a:ext cx="3361010" cy="2494108"/>
                            <a:chOff x="0" y="0"/>
                            <a:chExt cx="2514600" cy="1799663"/>
                          </a:xfrm>
                        </wpg:grpSpPr>
                        <wpg:grpSp>
                          <wpg:cNvPr id="413" name="Group 2"/>
                          <wpg:cNvGrpSpPr>
                            <a:grpSpLocks/>
                          </wpg:cNvGrpSpPr>
                          <wpg:grpSpPr bwMode="auto">
                            <a:xfrm>
                              <a:off x="0" y="0"/>
                              <a:ext cx="2514600" cy="1799663"/>
                              <a:chOff x="0" y="0"/>
                              <a:chExt cx="1581544" cy="1131888"/>
                            </a:xfrm>
                          </wpg:grpSpPr>
                          <pic:pic xmlns:pic="http://schemas.openxmlformats.org/drawingml/2006/picture">
                            <pic:nvPicPr>
                              <pic:cNvPr id="414" name="Picture 7" descr="C:\Users\matlab\Documents\Tencent Files\1515287527\FileRecv\MobileFile\IMG_0152.JPG"/>
                              <pic:cNvPicPr>
                                <a:picLocks noChangeAspect="1" noChangeArrowheads="1"/>
                              </pic:cNvPicPr>
                            </pic:nvPicPr>
                            <pic:blipFill>
                              <a:blip r:embed="rId258">
                                <a:extLst>
                                  <a:ext uri="{28A0092B-C50C-407E-A947-70E740481C1C}">
                                    <a14:useLocalDpi xmlns:a14="http://schemas.microsoft.com/office/drawing/2010/main" val="0"/>
                                  </a:ext>
                                </a:extLst>
                              </a:blip>
                              <a:srcRect l="8952" t="18130" r="19763" b="11150"/>
                              <a:stretch>
                                <a:fillRect/>
                              </a:stretch>
                            </pic:blipFill>
                            <pic:spPr bwMode="auto">
                              <a:xfrm flipH="1">
                                <a:off x="0" y="0"/>
                                <a:ext cx="1581544" cy="1131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ic:spPr>
                          </pic:pic>
                          <wps:wsp>
                            <wps:cNvPr id="415" name="Straight Connector 8"/>
                            <wps:cNvCnPr>
                              <a:cxnSpLocks noChangeShapeType="1"/>
                            </wps:cNvCnPr>
                            <wps:spPr bwMode="auto">
                              <a:xfrm>
                                <a:off x="1035097" y="1067678"/>
                                <a:ext cx="521297" cy="0"/>
                              </a:xfrm>
                              <a:prstGeom prst="line">
                                <a:avLst/>
                              </a:prstGeom>
                              <a:noFill/>
                              <a:ln w="25400" algn="ctr">
                                <a:solidFill>
                                  <a:sysClr val="windowText" lastClr="000000"/>
                                </a:solidFill>
                                <a:round/>
                                <a:headEnd/>
                                <a:tailEnd/>
                              </a:ln>
                              <a:extLst>
                                <a:ext uri="{909E8E84-426E-40DD-AFC4-6F175D3DCCD1}">
                                  <a14:hiddenFill xmlns:a14="http://schemas.microsoft.com/office/drawing/2010/main">
                                    <a:noFill/>
                                  </a14:hiddenFill>
                                </a:ext>
                              </a:extLst>
                            </wps:spPr>
                            <wps:bodyPr/>
                          </wps:wsp>
                        </wpg:grpSp>
                        <wps:wsp>
                          <wps:cNvPr id="416" name="TextBox 5"/>
                          <wps:cNvSpPr txBox="1">
                            <a:spLocks noChangeArrowheads="1"/>
                          </wps:cNvSpPr>
                          <wps:spPr bwMode="auto">
                            <a:xfrm>
                              <a:off x="228600" y="288937"/>
                              <a:ext cx="517525" cy="26671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3152F3" w:rsidRDefault="003152F3" w:rsidP="008E50C1">
                                <w:pPr>
                                  <w:pStyle w:val="NormalWeb"/>
                                  <w:spacing w:before="0" w:beforeAutospacing="0" w:after="0" w:afterAutospacing="0"/>
                                </w:pPr>
                                <w:r w:rsidRPr="007A45B9">
                                  <w:rPr>
                                    <w:color w:val="000000"/>
                                    <w:kern w:val="24"/>
                                  </w:rPr>
                                  <w:t>PM 5</w:t>
                                </w:r>
                              </w:p>
                            </w:txbxContent>
                          </wps:txbx>
                          <wps:bodyPr rot="0" vert="horz" wrap="square" lIns="91440" tIns="45720" rIns="91440" bIns="45720" anchor="t" anchorCtr="0" upright="1">
                            <a:noAutofit/>
                          </wps:bodyPr>
                        </wps:wsp>
                        <wps:wsp>
                          <wps:cNvPr id="417" name="TextBox 7"/>
                          <wps:cNvSpPr txBox="1">
                            <a:spLocks noChangeArrowheads="1"/>
                          </wps:cNvSpPr>
                          <wps:spPr bwMode="auto">
                            <a:xfrm>
                              <a:off x="76835" y="1217979"/>
                              <a:ext cx="818515" cy="26671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3152F3" w:rsidRDefault="003152F3" w:rsidP="008E50C1">
                                <w:pPr>
                                  <w:pStyle w:val="NormalWeb"/>
                                  <w:spacing w:before="0" w:beforeAutospacing="0" w:after="0" w:afterAutospacing="0"/>
                                </w:pPr>
                                <w:r w:rsidRPr="007A45B9">
                                  <w:rPr>
                                    <w:color w:val="000000"/>
                                    <w:kern w:val="24"/>
                                  </w:rPr>
                                  <w:t>PM 5 CHI</w:t>
                                </w:r>
                              </w:p>
                            </w:txbxContent>
                          </wps:txbx>
                          <wps:bodyPr rot="0" vert="horz" wrap="square" lIns="91440" tIns="45720" rIns="91440" bIns="45720" anchor="t" anchorCtr="0" upright="1">
                            <a:noAutofit/>
                          </wps:bodyPr>
                        </wps:wsp>
                        <wps:wsp>
                          <wps:cNvPr id="418" name="TextBox 8"/>
                          <wps:cNvSpPr txBox="1">
                            <a:spLocks noChangeArrowheads="1"/>
                          </wps:cNvSpPr>
                          <wps:spPr bwMode="auto">
                            <a:xfrm>
                              <a:off x="2135192" y="472735"/>
                              <a:ext cx="315349" cy="221958"/>
                            </a:xfrm>
                            <a:prstGeom prst="rect">
                              <a:avLst/>
                            </a:prstGeom>
                            <a:solidFill>
                              <a:srgbClr val="FFFFFF"/>
                            </a:solidFill>
                            <a:ln w="9525">
                              <a:noFill/>
                              <a:miter lim="800000"/>
                              <a:headEnd/>
                              <a:tailEnd/>
                            </a:ln>
                            <a:extLst/>
                          </wps:spPr>
                          <wps:txbx>
                            <w:txbxContent>
                              <w:p w:rsidR="003152F3" w:rsidRPr="000F2A1A" w:rsidRDefault="003152F3" w:rsidP="008E50C1">
                                <w:pPr>
                                  <w:pStyle w:val="NormalWeb"/>
                                  <w:spacing w:before="0" w:beforeAutospacing="0" w:after="0" w:afterAutospacing="0"/>
                                  <w:rPr>
                                    <w:b/>
                                    <w:sz w:val="28"/>
                                  </w:rPr>
                                </w:pPr>
                                <w:r w:rsidRPr="000F2A1A">
                                  <w:rPr>
                                    <w:b/>
                                    <w:color w:val="000000"/>
                                    <w:kern w:val="24"/>
                                    <w:sz w:val="28"/>
                                  </w:rPr>
                                  <w:t>(a)</w:t>
                                </w:r>
                              </w:p>
                            </w:txbxContent>
                          </wps:txbx>
                          <wps:bodyPr rot="0" vert="horz" wrap="square" lIns="91440" tIns="45720" rIns="91440" bIns="45720" anchor="t" anchorCtr="0" upright="1">
                            <a:noAutofit/>
                          </wps:bodyPr>
                        </wps:wsp>
                        <wps:wsp>
                          <wps:cNvPr id="419" name="TextBox 16"/>
                          <wps:cNvSpPr txBox="1">
                            <a:spLocks noChangeArrowheads="1"/>
                          </wps:cNvSpPr>
                          <wps:spPr bwMode="auto">
                            <a:xfrm>
                              <a:off x="1840541" y="1510950"/>
                              <a:ext cx="534670" cy="2667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3152F3" w:rsidRDefault="003152F3" w:rsidP="008E50C1">
                                <w:pPr>
                                  <w:pStyle w:val="NormalWeb"/>
                                  <w:spacing w:before="0" w:beforeAutospacing="0" w:after="0" w:afterAutospacing="0"/>
                                </w:pPr>
                                <w:r w:rsidRPr="007A45B9">
                                  <w:rPr>
                                    <w:color w:val="000000"/>
                                    <w:kern w:val="24"/>
                                    <w:lang w:val="en-US"/>
                                  </w:rPr>
                                  <w:t>5 mm</w:t>
                                </w:r>
                              </w:p>
                            </w:txbxContent>
                          </wps:txbx>
                          <wps:bodyPr rot="0" vert="horz" wrap="square" lIns="91440" tIns="45720" rIns="91440" bIns="45720" anchor="t" anchorCtr="0" upright="1">
                            <a:noAutofit/>
                          </wps:bodyPr>
                        </wps:wsp>
                      </wpg:grpSp>
                      <wpg:grpSp>
                        <wpg:cNvPr id="420" name="Group 420"/>
                        <wpg:cNvGrpSpPr/>
                        <wpg:grpSpPr>
                          <a:xfrm>
                            <a:off x="0" y="2517289"/>
                            <a:ext cx="3457815" cy="2950600"/>
                            <a:chOff x="0" y="0"/>
                            <a:chExt cx="3455035" cy="2948305"/>
                          </a:xfrm>
                        </wpg:grpSpPr>
                        <wpg:grpSp>
                          <wpg:cNvPr id="421" name="Group 421"/>
                          <wpg:cNvGrpSpPr/>
                          <wpg:grpSpPr>
                            <a:xfrm>
                              <a:off x="0" y="0"/>
                              <a:ext cx="3455035" cy="2948305"/>
                              <a:chOff x="0" y="0"/>
                              <a:chExt cx="3455093" cy="2948376"/>
                            </a:xfrm>
                          </wpg:grpSpPr>
                          <pic:pic xmlns:pic="http://schemas.openxmlformats.org/drawingml/2006/picture">
                            <pic:nvPicPr>
                              <pic:cNvPr id="422" name="Picture 422"/>
                              <pic:cNvPicPr>
                                <a:picLocks noChangeAspect="1"/>
                              </pic:cNvPicPr>
                            </pic:nvPicPr>
                            <pic:blipFill rotWithShape="1">
                              <a:blip r:embed="rId259" cstate="print">
                                <a:extLst>
                                  <a:ext uri="{28A0092B-C50C-407E-A947-70E740481C1C}">
                                    <a14:useLocalDpi xmlns:a14="http://schemas.microsoft.com/office/drawing/2010/main" val="0"/>
                                  </a:ext>
                                </a:extLst>
                              </a:blip>
                              <a:srcRect r="622" b="6270"/>
                              <a:stretch/>
                            </pic:blipFill>
                            <pic:spPr bwMode="auto">
                              <a:xfrm>
                                <a:off x="0" y="0"/>
                                <a:ext cx="3365500" cy="290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23" name="Group 423"/>
                            <wpg:cNvGrpSpPr/>
                            <wpg:grpSpPr>
                              <a:xfrm>
                                <a:off x="2255520" y="1935480"/>
                                <a:ext cx="1199573" cy="1009954"/>
                                <a:chOff x="1409700" y="974488"/>
                                <a:chExt cx="748909" cy="634031"/>
                              </a:xfrm>
                            </wpg:grpSpPr>
                            <pic:pic xmlns:pic="http://schemas.openxmlformats.org/drawingml/2006/picture">
                              <pic:nvPicPr>
                                <pic:cNvPr id="424" name="Picture 424"/>
                                <pic:cNvPicPr>
                                  <a:picLocks noChangeAspect="1" noChangeArrowheads="1"/>
                                </pic:cNvPicPr>
                              </pic:nvPicPr>
                              <pic:blipFill rotWithShape="1">
                                <a:blip r:embed="rId260" cstate="print">
                                  <a:extLst>
                                    <a:ext uri="{28A0092B-C50C-407E-A947-70E740481C1C}">
                                      <a14:useLocalDpi xmlns:a14="http://schemas.microsoft.com/office/drawing/2010/main" val="0"/>
                                    </a:ext>
                                  </a:extLst>
                                </a:blip>
                                <a:srcRect r="1865" b="6699"/>
                                <a:stretch/>
                              </pic:blipFill>
                              <pic:spPr bwMode="auto">
                                <a:xfrm>
                                  <a:off x="1409700" y="974488"/>
                                  <a:ext cx="691703" cy="60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25" name="Group 425"/>
                              <wpg:cNvGrpSpPr/>
                              <wpg:grpSpPr>
                                <a:xfrm>
                                  <a:off x="1834322" y="1417697"/>
                                  <a:ext cx="324287" cy="190822"/>
                                  <a:chOff x="1834322" y="1417697"/>
                                  <a:chExt cx="324287" cy="190822"/>
                                </a:xfrm>
                              </wpg:grpSpPr>
                              <wpg:grpSp>
                                <wpg:cNvPr id="426" name="Group 426"/>
                                <wpg:cNvGrpSpPr/>
                                <wpg:grpSpPr>
                                  <a:xfrm>
                                    <a:off x="1889566" y="1462825"/>
                                    <a:ext cx="210341" cy="112315"/>
                                    <a:chOff x="1889566" y="1462825"/>
                                    <a:chExt cx="210341" cy="112315"/>
                                  </a:xfrm>
                                </wpg:grpSpPr>
                                <wps:wsp>
                                  <wps:cNvPr id="427" name="Rectangle 427"/>
                                  <wps:cNvSpPr/>
                                  <wps:spPr>
                                    <a:xfrm>
                                      <a:off x="1889566" y="1462825"/>
                                      <a:ext cx="210341" cy="112315"/>
                                    </a:xfrm>
                                    <a:prstGeom prst="rect">
                                      <a:avLst/>
                                    </a:prstGeom>
                                    <a:solidFill>
                                      <a:sysClr val="windowText" lastClr="000000"/>
                                    </a:solidFill>
                                    <a:ln w="25400" cap="flat" cmpd="sng" algn="ctr">
                                      <a:noFill/>
                                      <a:prstDash val="solid"/>
                                    </a:ln>
                                    <a:effectLst/>
                                  </wps:spPr>
                                  <wps:bodyPr rtlCol="0" anchor="ctr"/>
                                </wps:wsp>
                                <wps:wsp>
                                  <wps:cNvPr id="428" name="Straight Connector 428"/>
                                  <wps:cNvCnPr/>
                                  <wps:spPr>
                                    <a:xfrm flipV="1">
                                      <a:off x="1924206" y="1541870"/>
                                      <a:ext cx="152400" cy="2"/>
                                    </a:xfrm>
                                    <a:prstGeom prst="line">
                                      <a:avLst/>
                                    </a:prstGeom>
                                    <a:noFill/>
                                    <a:ln w="9525" cap="flat" cmpd="sng" algn="ctr">
                                      <a:solidFill>
                                        <a:sysClr val="window" lastClr="FFFFFF"/>
                                      </a:solidFill>
                                      <a:prstDash val="solid"/>
                                    </a:ln>
                                    <a:effectLst/>
                                  </wps:spPr>
                                  <wps:bodyPr/>
                                </wps:wsp>
                              </wpg:grpSp>
                              <wps:wsp>
                                <wps:cNvPr id="429" name="TextBox 23"/>
                                <wps:cNvSpPr txBox="1"/>
                                <wps:spPr>
                                  <a:xfrm>
                                    <a:off x="1834322" y="1417697"/>
                                    <a:ext cx="324287" cy="190822"/>
                                  </a:xfrm>
                                  <a:prstGeom prst="rect">
                                    <a:avLst/>
                                  </a:prstGeom>
                                  <a:noFill/>
                                </wps:spPr>
                                <wps:txbx>
                                  <w:txbxContent>
                                    <w:p w:rsidR="003152F3" w:rsidRPr="002B33B7" w:rsidRDefault="003152F3" w:rsidP="008E50C1">
                                      <w:pPr>
                                        <w:pStyle w:val="NormalWeb"/>
                                        <w:spacing w:before="0" w:beforeAutospacing="0" w:after="0" w:afterAutospacing="0"/>
                                        <w:rPr>
                                          <w:sz w:val="20"/>
                                          <w:szCs w:val="20"/>
                                        </w:rPr>
                                      </w:pPr>
                                      <w:r w:rsidRPr="002B33B7">
                                        <w:rPr>
                                          <w:rFonts w:asciiTheme="minorHAnsi" w:eastAsiaTheme="minorEastAsia" w:hAnsi="Calibri" w:cstheme="minorBidi"/>
                                          <w:color w:val="FFFFFF" w:themeColor="background1"/>
                                          <w:kern w:val="24"/>
                                          <w:sz w:val="20"/>
                                          <w:szCs w:val="20"/>
                                        </w:rPr>
                                        <w:t xml:space="preserve">20 </w:t>
                                      </w:r>
                                      <w:r w:rsidRPr="002B33B7">
                                        <w:rPr>
                                          <w:rFonts w:asciiTheme="minorHAnsi" w:eastAsiaTheme="minorEastAsia" w:hAnsi="Calibri" w:cstheme="minorBidi"/>
                                          <w:color w:val="FFFFFF" w:themeColor="background1"/>
                                          <w:kern w:val="24"/>
                                          <w:sz w:val="20"/>
                                          <w:szCs w:val="20"/>
                                          <w:lang w:val="el-GR"/>
                                        </w:rPr>
                                        <w:t>μ</w:t>
                                      </w:r>
                                      <w:r w:rsidRPr="002B33B7">
                                        <w:rPr>
                                          <w:rFonts w:asciiTheme="minorHAnsi" w:eastAsiaTheme="minorEastAsia" w:hAnsi="Calibri" w:cstheme="minorBidi"/>
                                          <w:color w:val="FFFFFF" w:themeColor="background1"/>
                                          <w:kern w:val="24"/>
                                          <w:sz w:val="20"/>
                                          <w:szCs w:val="20"/>
                                        </w:rPr>
                                        <w:t>m</w:t>
                                      </w:r>
                                    </w:p>
                                  </w:txbxContent>
                                </wps:txbx>
                                <wps:bodyPr wrap="square" rtlCol="0">
                                  <a:noAutofit/>
                                </wps:bodyPr>
                              </wps:wsp>
                            </wpg:grpSp>
                          </wpg:grpSp>
                          <wpg:grpSp>
                            <wpg:cNvPr id="430" name="Group 430"/>
                            <wpg:cNvGrpSpPr/>
                            <wpg:grpSpPr>
                              <a:xfrm>
                                <a:off x="7620" y="2651760"/>
                                <a:ext cx="738927" cy="296616"/>
                                <a:chOff x="1640081" y="1661334"/>
                                <a:chExt cx="461322" cy="186210"/>
                              </a:xfrm>
                            </wpg:grpSpPr>
                            <wpg:grpSp>
                              <wpg:cNvPr id="431" name="Group 431"/>
                              <wpg:cNvGrpSpPr/>
                              <wpg:grpSpPr>
                                <a:xfrm>
                                  <a:off x="1640081" y="1694693"/>
                                  <a:ext cx="461322" cy="123855"/>
                                  <a:chOff x="1640081" y="1694693"/>
                                  <a:chExt cx="461322" cy="123855"/>
                                </a:xfrm>
                              </wpg:grpSpPr>
                              <wps:wsp>
                                <wps:cNvPr id="432" name="Rectangle 432"/>
                                <wps:cNvSpPr/>
                                <wps:spPr>
                                  <a:xfrm>
                                    <a:off x="1640081" y="1694693"/>
                                    <a:ext cx="461322" cy="123855"/>
                                  </a:xfrm>
                                  <a:prstGeom prst="rect">
                                    <a:avLst/>
                                  </a:prstGeom>
                                  <a:solidFill>
                                    <a:sysClr val="windowText" lastClr="000000"/>
                                  </a:solidFill>
                                  <a:ln w="25400" cap="flat" cmpd="sng" algn="ctr">
                                    <a:noFill/>
                                    <a:prstDash val="solid"/>
                                  </a:ln>
                                  <a:effectLst/>
                                </wps:spPr>
                                <wps:txbx>
                                  <w:txbxContent>
                                    <w:p w:rsidR="003152F3" w:rsidRDefault="003152F3" w:rsidP="008E50C1">
                                      <w:pPr>
                                        <w:pStyle w:val="NormalWeb"/>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wps:txbx>
                                <wps:bodyPr rtlCol="0" anchor="ctr"/>
                              </wps:wsp>
                              <wps:wsp>
                                <wps:cNvPr id="433" name="Straight Connector 433"/>
                                <wps:cNvCnPr/>
                                <wps:spPr>
                                  <a:xfrm flipV="1">
                                    <a:off x="1673176" y="1799510"/>
                                    <a:ext cx="395132" cy="2"/>
                                  </a:xfrm>
                                  <a:prstGeom prst="line">
                                    <a:avLst/>
                                  </a:prstGeom>
                                  <a:noFill/>
                                  <a:ln w="9525" cap="flat" cmpd="sng" algn="ctr">
                                    <a:solidFill>
                                      <a:sysClr val="window" lastClr="FFFFFF"/>
                                    </a:solidFill>
                                    <a:prstDash val="solid"/>
                                  </a:ln>
                                  <a:effectLst/>
                                </wps:spPr>
                                <wps:bodyPr/>
                              </wps:wsp>
                            </wpg:grpSp>
                            <wps:wsp>
                              <wps:cNvPr id="434" name="TextBox 52"/>
                              <wps:cNvSpPr txBox="1"/>
                              <wps:spPr>
                                <a:xfrm>
                                  <a:off x="1676395" y="1661334"/>
                                  <a:ext cx="425008" cy="186210"/>
                                </a:xfrm>
                                <a:prstGeom prst="rect">
                                  <a:avLst/>
                                </a:prstGeom>
                                <a:noFill/>
                              </wps:spPr>
                              <wps:txbx>
                                <w:txbxContent>
                                  <w:p w:rsidR="003152F3" w:rsidRPr="000F6067" w:rsidRDefault="003152F3" w:rsidP="008E50C1">
                                    <w:pPr>
                                      <w:pStyle w:val="NormalWeb"/>
                                      <w:spacing w:before="0" w:beforeAutospacing="0" w:after="0" w:afterAutospacing="0"/>
                                      <w:rPr>
                                        <w:sz w:val="36"/>
                                      </w:rPr>
                                    </w:pPr>
                                    <w:r w:rsidRPr="000F6067">
                                      <w:rPr>
                                        <w:rFonts w:asciiTheme="minorHAnsi" w:eastAsiaTheme="minorEastAsia" w:hAnsi="Calibri" w:cstheme="minorBidi"/>
                                        <w:color w:val="FFFFFF" w:themeColor="background1"/>
                                        <w:kern w:val="24"/>
                                        <w:sz w:val="20"/>
                                        <w:szCs w:val="14"/>
                                      </w:rPr>
                                      <w:t xml:space="preserve">200 </w:t>
                                    </w:r>
                                    <w:r w:rsidRPr="000F6067">
                                      <w:rPr>
                                        <w:rFonts w:asciiTheme="minorHAnsi" w:eastAsiaTheme="minorEastAsia" w:hAnsi="Calibri" w:cstheme="minorBidi"/>
                                        <w:color w:val="FFFFFF" w:themeColor="background1"/>
                                        <w:kern w:val="24"/>
                                        <w:sz w:val="20"/>
                                        <w:szCs w:val="14"/>
                                        <w:lang w:val="el-GR"/>
                                      </w:rPr>
                                      <w:t>μ</w:t>
                                    </w:r>
                                    <w:r w:rsidRPr="000F6067">
                                      <w:rPr>
                                        <w:rFonts w:asciiTheme="minorHAnsi" w:eastAsiaTheme="minorEastAsia" w:hAnsi="Calibri" w:cstheme="minorBidi"/>
                                        <w:color w:val="FFFFFF" w:themeColor="background1"/>
                                        <w:kern w:val="24"/>
                                        <w:sz w:val="20"/>
                                        <w:szCs w:val="14"/>
                                      </w:rPr>
                                      <w:t>m</w:t>
                                    </w:r>
                                  </w:p>
                                </w:txbxContent>
                              </wps:txbx>
                              <wps:bodyPr wrap="square" rtlCol="0">
                                <a:noAutofit/>
                              </wps:bodyPr>
                            </wps:wsp>
                          </wpg:grpSp>
                          <wpg:grpSp>
                            <wpg:cNvPr id="435" name="Group 435"/>
                            <wpg:cNvGrpSpPr/>
                            <wpg:grpSpPr>
                              <a:xfrm>
                                <a:off x="1402080" y="2034540"/>
                                <a:ext cx="1066800" cy="515864"/>
                                <a:chOff x="977520" y="1153262"/>
                                <a:chExt cx="666017" cy="323850"/>
                              </a:xfrm>
                            </wpg:grpSpPr>
                            <wps:wsp>
                              <wps:cNvPr id="436" name="Oval 436"/>
                              <wps:cNvSpPr>
                                <a:spLocks noChangeArrowheads="1"/>
                              </wps:cNvSpPr>
                              <wps:spPr bwMode="auto">
                                <a:xfrm>
                                  <a:off x="977520" y="1153262"/>
                                  <a:ext cx="371475" cy="323850"/>
                                </a:xfrm>
                                <a:prstGeom prst="ellipse">
                                  <a:avLst/>
                                </a:prstGeom>
                                <a:noFill/>
                                <a:ln w="12700" algn="ctr">
                                  <a:solidFill>
                                    <a:srgbClr val="FFFF00"/>
                                  </a:solidFill>
                                  <a:miter lim="800000"/>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ctr" anchorCtr="0" compatLnSpc="1">
                                <a:prstTxWarp prst="textNoShape">
                                  <a:avLst/>
                                </a:prstTxWarp>
                              </wps:bodyPr>
                            </wps:wsp>
                            <wps:wsp>
                              <wps:cNvPr id="437" name="AutoShape 4"/>
                              <wps:cNvCnPr>
                                <a:cxnSpLocks noChangeShapeType="1"/>
                              </wps:cNvCnPr>
                              <wps:spPr bwMode="auto">
                                <a:xfrm>
                                  <a:off x="1348844" y="1381754"/>
                                  <a:ext cx="294693" cy="9520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438" name="Text Box 2"/>
                          <wps:cNvSpPr txBox="1">
                            <a:spLocks noChangeArrowheads="1"/>
                          </wps:cNvSpPr>
                          <wps:spPr bwMode="auto">
                            <a:xfrm>
                              <a:off x="2858460" y="92209"/>
                              <a:ext cx="457200" cy="322729"/>
                            </a:xfrm>
                            <a:prstGeom prst="rect">
                              <a:avLst/>
                            </a:prstGeom>
                            <a:solidFill>
                              <a:srgbClr val="FFFFFF"/>
                            </a:solidFill>
                            <a:ln w="9525">
                              <a:noFill/>
                              <a:miter lim="800000"/>
                              <a:headEnd/>
                              <a:tailEnd/>
                            </a:ln>
                          </wps:spPr>
                          <wps:txbx>
                            <w:txbxContent>
                              <w:p w:rsidR="003152F3" w:rsidRPr="00965C88" w:rsidRDefault="003152F3" w:rsidP="008E50C1">
                                <w:pPr>
                                  <w:rPr>
                                    <w:rFonts w:ascii="Times New Roman" w:hAnsi="Times New Roman"/>
                                    <w:b/>
                                    <w:sz w:val="28"/>
                                  </w:rPr>
                                </w:pPr>
                                <w:r w:rsidRPr="00965C88">
                                  <w:rPr>
                                    <w:rFonts w:ascii="Times New Roman" w:hAnsi="Times New Roman"/>
                                    <w:b/>
                                    <w:sz w:val="28"/>
                                  </w:rPr>
                                  <w:t>(b)</w:t>
                                </w:r>
                              </w:p>
                            </w:txbxContent>
                          </wps:txbx>
                          <wps:bodyPr rot="0" vert="horz" wrap="square" lIns="91440" tIns="45720" rIns="91440" bIns="45720" anchor="t" anchorCtr="0">
                            <a:noAutofit/>
                          </wps:bodyPr>
                        </wps:wsp>
                      </wpg:grpSp>
                    </wpg:wgp>
                  </a:graphicData>
                </a:graphic>
              </wp:anchor>
            </w:drawing>
          </mc:Choice>
          <mc:Fallback>
            <w:pict>
              <v:group id="Group 411" o:spid="_x0000_s1347" style="position:absolute;left:0;text-align:left;margin-left:92.25pt;margin-top:1.95pt;width:272.25pt;height:430.55pt;z-index:251739136" coordsize="34578,5467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AJSt0YMAACyQAAADgAAAGRycy9lMm9Eb2MueG1s7Fxp&#10;b9tIEv2+wP4HQt8Vs5u3EGfgyMdmkUyMcWbni4EFTVESMRTJJelrF/vf91UfFClRlpTYyiZwANs8&#10;m31U1at6VZ23vzwsUuMuLqskz44H7I05MOIsyidJNjse/P7lfOgPjKoOs0mY5ll8PHiMq8Ev7/76&#10;l7f3xSjm+TxPJ3FpoJGsGt0Xx4N5XRejo6MqmseLsHqTF3GGm9O8XIQ1TsvZ0aQM79H6Ij3ipuke&#10;3eflpCjzKK4qXD2VNwfvRPvTaRzVn6fTKq6N9HiAvtXidyl+39Dvo3dvw9GsDIt5EqluhF/Ri0WY&#10;ZPho09RpWIfGbZmsNbVIojKv8mn9JsoXR/l0mkSxGANGw8yV0VyU+W0hxjIb3c+KZpowtSvz9NXN&#10;Rr/eXZZGMjke2IwNjCxcYJHEdw26gOm5L2YjPHVRFlfFZakuzOQZjfhhWi7oL8ZiPIiJfWwmNn6o&#10;jQgXLdvxfOYMjAj3HNv1fD+QUx/NsT5r70Xzsy1vHukPH1H/mu40J02/m9Hx1dHx9dHJFcRAP+bR&#10;nxXGKlpfjl62qr5m3Nx/yieYrvC2zsXir0wFMz3HGxg902G5DKstp4Pbgc1Mf7fp4A6zXVO9ybwg&#10;cF2L3tx/OqzudLz4ZKDP6xOxaTjhaJtcMAfyZNtyChmzmO+LKdwwEUUSjfCjNAhHaxq03dLgrfq2&#10;jAeqkcVObSzC8s/bYghlL8I6uUnSpH4UhgsCQ53K7i6T6LKUJ21lxNCkMuI+fdaAJE3iKoLtGo+u&#10;f69gcq9hE9Pw5vo0j24XcVZX119ge3FgnCdpXF0zhznc9xzuXdOF3+Lo7vpTjj7EdHr94dPFP008&#10;8ebvlxckQ9Qd6oHsT0jzJdTAyPLxPMxm8UlVwJ7CyqNr+lJZ5vfzOJxUdJkEsduKOO2M8SZNCnw+&#10;JVWjYzWbGNaKSetZEGku9XCl/S/jFBObZ9U8KaqBUY7ixU0Mc1Z+mDChlLBBH6uaPkfWSNjk/3D/&#10;xDQD/n44dszx0Da9s+FJYHtDzzzzbNP22ZiN/0tvM3t0W8WYhjA9LRLVV1xd622vAVZQJU27gAjj&#10;LhRAJFUWHRKqq7sI4aUpob5WZYT1ErDlBw5sF827zyyoEaaKBR703gCCMcYchWJVXcZ1NKe3p5hg&#10;el1+prkhVmO5ALRUFWx6vyEzpujK32hZqcWnrPtWXYQslVV9EecLgw6wOOibaDa8w9rIXupH6GtZ&#10;TiKC6+EozYz74wGmwBEvtO4skhquQ5osjge+Sf+kCSVpPMsm4uU6TFJ5jKlNM2pPz3VbHAIzOPPP&#10;fHtoc/cM4nB6Ojw5H9tD95x5zql1Oh6fMi0O82QyiTPq3rdLA/WnytNkohWiKmc347SUUnIu/inr&#10;3nrsiKRy2Q0tQfqvEHax0rS2SiOx1IRd8LEqrXE4202KycPq806u5mERY1Go2bblAsxLy3VVl2Ey&#10;m9fGOM8yrHheGsJGqxfGGXUPpv4hU4DbmBXR9JfHAuAqrUrnFTrZLLfUpJJWZlqOGUgIZqbrwe+Q&#10;MkKWgPwShzNO98ktEeLTwMeayKZJRoMNR7uKLHdsAuowncExjupSvNxaRiz9Y9UsNlzaSX7/BR0b&#10;GGlY1biBLjVijX51XoVjqET8BxP3Rn93kmK90lLIbvLJo/BA4ZUJSYZwdxy+g4i3q8WbFut9/mA4&#10;JFNKQK/InNYPuKwNZyV9yUa0T9YQs/WqbGcn2ebcF44gJJfDm7a8FcmG5YLJFJLNXdeTvvxm8X61&#10;yE0I11G057PIXVmuH24eRNjFAOlKfqR8G2UOhITlQFSNg3le/ntg3CNCPR5U/7oNyQFNP2Sw3QGz&#10;bTxWixMEWJx8g/adm/adMIvQ1PEA9kUejmuyMAPjtijJSGt5zfIThDPTRKAy9Vn2SqiaUjq6egAc&#10;gV2WOKIVTYh4S1sOo2ie61tQJOgZ44i4PBW4agjxmQ83+1XRNGOzoyP8gq7PRkVTdIYW6VdFU7wP&#10;KLquorW9tAMiGrMcFiDUgarZHvegdcKJ15pmMceyA6VpnAVON+Bf89i2Qdr+dv6lohEMU7g0BPzS&#10;BWjBg2JmXqUWqNMOMyAJXallrgZSPHY4sWW+bTo2OBFCCIeZgY7HtdxCal0PQEtBhnDFtkQa2+S2&#10;caFfShzJNlPnJVfyEwbHGxFCcKl090dxxbrxjyLCyYQIzl5z3+QZSl1RzD4uCJ/zK5h9ULYe1+y9&#10;FvEOv8+hARSaCOO9jcfFmw6idKUdge1bpjD7TaSyHKG0jRvHuJq94M+Zvejt43aWWowuAFMndJ9G&#10;5wkjtWF0RMjhRxFLOFojaHpI0ZV8GN46HEvNm6TKpWKpbVzCwqMXu3LJBH7dxzeTxuSy/ZHUc8EP&#10;6YjlhVlkDDFCBrMGF4VIKZO8JQT/ByaVEfi5tHQ39BfQJDRVscR6OXaliVt0G6wMIE4115gGy4WG&#10;a/gLkLL1xRONCuztt3Xwjz7fXECbPz3J24Fmxm3zPQ+G567vDe1z2xkGnukPTRa8D1wTicXT8y5v&#10;/REs5rfz1h1GfrMbvZm+3JO6b/hu6j7MhZgD/fcpvnsjWKxkP22ukH8vQOTccRzCVvL8AsuxpWTL&#10;FSJ6mbEgcDxl/hkyToFjr8Ais0FQk3qgjcCzbZnFJGQ5Uxy1Z/twwSSEuJZtWpIR789/kyHFzw+E&#10;IGt5TpuLOepCAozEi2YjvwewkFz8fMDCfBfeHCGLGyiq7NuRZZOWaJBxA+aZSs9g91ANQGr2CjEi&#10;27x3HvEVYp4DYqAF3ZhL5Yn2ghjmW7ZFrhpBjM08F9lK4a1pybe4jRIPiQ4sMH3pfrcik40tLBGm&#10;v41Ge3aOwJrMmI4yFSGz54hR7+CiKTFil/vIYnVGzJHVJbqFQirGOFjBVUhFOqy3heWI+9vYOOJD&#10;pDt4k+74DalylNuksWHjIsbeSnmoM0kUahdgme/eNHItLVvGvbcr3vX9vj6dLYs8VMY8olTXFFU9&#10;WONFMUHaK5ut5tEbl192+TSs5rJoQvSIJg2LqWIBUQWqyky6zI9meep0nMv6UJ0lo3w9NULPI9Ul&#10;1+Dlc168oeKv1msnoOgtaaDqiR5pEFU7/4BmiHIDXQcRwEqYSqfAVfo65tNygSowUawgaAo1e7qY&#10;UdflqNKdvesgROmOscuibpGmVmHEJkh7BmnorPrS9B1MAtZobR2aCPa7S2v3rH8rHN9o+fWqb7H7&#10;e1uDRimF2vQmM4Rr3yJYu3ntslFEGdZvzUS316d93KkKEfCjqVAqoOvAsk6/7wVSnqvCPu6CDnVX&#10;KA/P8gMy55L0c12ZmGhjsgtt81XKAPctqwkLz1TUZ+Mq4b5AOd+F4e6o5XKwT7OiCBZXhvs1rCjr&#10;9DewXVCakL1loNvpLbd8Zw2TN7WwxOT+Nr4rJltYACksLUzGRaV3Ks20RQs3jVxr4ZZx762FW6zo&#10;ziVm3wmTW5lP5TAvszGNeVAlLLKuDvMvDM4Bcdpq+KM+nMbdpYTshdOuZ8GcSN8Xxf3IJnb1zMIl&#10;EspXnC47q740h4fCaVhsZRp0dRKKtJervhdOozAVCytXvY0GjYXgINDhGW7Agr0txA443aTSlYv8&#10;jDj9BDavhsyyAkQlMy923IAEroibYGIpgOQIFVGG21UiVAIjB4EHaD5Ru+W7Dfp+lnuRAg/Fk7IF&#10;lNdb3BVL2yZlXdc1mYJ4iwDvaXg+RABpNeH3Z9A+ho3zrjwSYL9UNeqmGdMibHnM9rC8NOU987Um&#10;wnGKzQfVfgXXDKksLNpTBder5fV4nuwI5qVdhb9ndkLHmT0pwZ++dkKZh+ctVc1uFyIeh+/ajsdX&#10;6lbllqqP2DuANLkMdylU/fLwR1gWKlitIX+/5nqjwlrtvnxWuQ9yKN/Bl2iIHwp3RF+NJkyCi3mA&#10;bRIW0k60l44YNctH5bgyiFp7uXT5hfYinF+p0FhTXvD9Yt9Hs+1Drs6uGyeavT4dpVwpxKbcYp/u&#10;PrkxwqjFlpK6TAS/hrLq48EinoBYiLFHg46kNfj/TCIvYXuXDUB9TBeNrmG02j5T+1g9oFKIOFsr&#10;Qukt8d1zl5DVMF3kPxm0j2Kz//SSyMV9x8eWWiH8AefItGKWWpEt1dUrXwEBucfF/SYqXZP9bcV7&#10;T8k0sVp9Mv28W+CEBPSSMw3ZrHnRg25EoFnfYfNBW1TFMTbGCwhXm/hp5337XIj88r8aePc/AAAA&#10;//8DAFBLAwQUAAYACAAAACEAoMbSldAAAAAqAgAAGQAAAGRycy9fcmVscy9lMm9Eb2MueG1sLnJl&#10;bHO8kcFqwzAMhu+DvoPRvXGSQimjTi9l0OvoHkDYiuM2lo3tjfXtZ7bLCqW99SgJff+HtN19+1l8&#10;UcousIKuaUEQ62AcWwUfx7flBkQuyAbnwKTgQhl2w+Jl+04zlrqUJxezqBTOCqZS4quUWU/kMTch&#10;EtfJGJLHUstkZUR9Rkuyb9u1TP8ZMFwxxcEoSAezAnG8xJr8mB3G0WnaB/3picuNCOl8za5ATJaK&#10;Ak/G4V9z1US2IG879M9x6O85dM9x6JpTpN9DyKsPDz8AAAD//wMAUEsDBAoAAAAAAAAAIQBOwCRB&#10;dmgAAHZoAAAUAAAAZHJzL21lZGlhL2ltYWdlMy5wbmeJUE5HDQoaCgAAAA1JSERSAAAAqQAAAJsI&#10;AgAAAJYFLN4AAAABc1JHQgCuzhzpAAAABGdBTUEAALGPC/xhBQAAAAlwSFlzAAAh1QAAIdUBBJy0&#10;nQAAaAtJREFUeF7F3Qncb1V93/sn82iTNGZq0qZpBm9627S97U1TExNngqJoZJZJAQdEVBRRQUWD&#10;gIoYB0ARRT3OiIojMQ4RcY4DJs4DUaPGxFlRiCbte6/P/1ln8xy9sW1et9/Xy+Vv//baa/h91m+t&#10;vZ9zzsPWf/gP/+E3fuM3lP/xP/7HSvpP/+k//T9DjP889F+Gsv/foZxVY08j262q9dRv/uZv/rf/&#10;9t9+67d+67+uxPM7v/M7v/d7v/e7v/u7N7jBDdiMG93oRje5yU1uetOb3vzmN//93//9W97ylvvs&#10;s89tbnOb2w79wR/8we1ud7v999//gAMOOPDAAw8++ODb3/72hx122OGHH37Etrrc4SSXhx566EEH&#10;HbTffvtpZ0rjt771rXWku7322ktJejcMg6Eb3/jGxkM85JLTsA3YFExQAP/voX/7b//tr//6r/9f&#10;Qwx+E//t3/5tlT1ywxve0AQ9Ze5CrcKv/Mqv/JshBv3qr/7qr/3aryl5fvEXf/EXfuEXfv7nf/5f&#10;/st/+a//9b9293rXu57yl37pl9z6V//qX3FW1gK5+8u//MseT5oynnvd616f/vSn/+Ef/uG/D33z&#10;m9/8xCc+cfnll19yySVbmq6tdalFfVSmmp6tG4emK2dPLps26fXf/bt/9+///b9XCgFDaVW1LMiy&#10;EILrX//6qItIEp0CHYNb3OIWqGCDd4It8BAecsghwCvnCoDWpQpqqsOvGqNHQq5BLd/sZjdDVy8U&#10;ZniMZMpgQIKtFenulEHG3l2zMK+oCFGBUhY6YTF9U26hK1so6qsm8ugmjIkh+PzZ/2KIoTXt14v4&#10;04JkBcUtK4lEnt2lkV900UXXXHNN1OlrX/vae97znksvvfQZz3jGueeeu/Vz2/rZn/1Z5c8MsX/6&#10;p39aOY2cs+YcaxNoAZEBGZnRmHYjKCFaBxR72SAQtoHJXjQBgCTqe++9N/ByEap99923vEcu/JVp&#10;WRFDbHU8VYIiasPwuJKzBolfX2u0ZBixaWBKatNqjXbXBsZj2B70iFvmZdFjIwI4zfgoXQoRlgJS&#10;KIBRWYjiKqTFdscj7ipnazUyA5vYI+OWIFP7jbK9Rykg733ve//+7/8+6vL+s5/97Jvf/Gar4YlP&#10;fOJ55533pCc9acsIfuqnfsogiPGTQ9e97nWVP/ETP5GhdKtq6xE3xAZn/pZhA2oPMAiwbW7U2SGg&#10;8RbushyGqEMCzK1udSukCTM2z9zwlVNVcBdRskRUJrY2cdKRXqRm7TPKXXeVejeMwXcB3FGl7KRT&#10;dvAZtvFL0wzTGTvasqWRWJujWZu+aBSfwvXPh4pbsSpKxHBZDFOXBZOAF8xKuVRSzRQvtlOD+7LX&#10;lmNtsUZ7zDHHfOpTn5r7/NVXX/2hD33oFa94xYUXXvioIfhf9KIXbRnfWpP0ZmhjcDSW4O61HOkG&#10;ZBBFRN86LjnElIQYiUhHIszt55ihxciGE9dxBC9nMOpqUrdSjHlsD/LbAUHtFppSOfa6lqay06ai&#10;NAyXc9kpUYc5xsUrsWEue0xKZM1OxM0UAxNP2UIhJkIkYvGWLenHf/zHlTmFtHgqw5yKaiGdG6fA&#10;RrosV2Ybw7LuBuZKIzTOibyJmPipp576+c9/PvDKL33pS+94xzue+9znnnPOOY94xCMe+chHPuEJ&#10;T3D5zGc+c8vIpibyOUQjo7kM23lafXOtFUGhLOIi2zZeWreTo4slZgzwJG4lxhHtrtJl4EFFETCL&#10;BlRo4x1yjesFyNmXjtxSqt+tFsE6p9kNMvZgm0JBLJWFNd6mabJmPXdgqISFRi4sdom+Rk5Rp6jT&#10;klLXvW4PFlJtdlaSLvDWnU5nZhvGRMtIXUZ6bqhFvqlZ5U95ylOuuuqq0t2G7y3Pa93TnvY0uX7G&#10;GWcAL+Of85znPP7xj5efWyYwZXwNrpXYYmxkDa7lNjvWH5VSnZ0ld7mIBGZl5CRd1lYCnFHK9v5F&#10;dgXPajYYuoixLuCsO2JTdlKhDUbJBlhoZvgavNgZPzF4ymlC2kybbzkdb5kQvAlSoLocWb1okh4V&#10;NyqFxjrZjTzS+kr6beM0sLiOkW4iHOMpnpFlC2wxUba/mqaYiN7znve8r3/964H/u7/7uyuvvNI+&#10;D/Npp532h3/4h/A745///OefddZZ+jKYLWNaEnwMbg17ndw6No661N+EXaAjTTATcnENbWndZu4F&#10;xAqQ+uqoGWkPamGeygx3+e0fOhUI09OXHg3AzGUwGQl/YvOr3HJU07MGqb5ozn2bSqzlkLze9RhC&#10;b76tcrFoDye0ZloP4huoI0F2a3oyPCKGxVOpQc2CnZCeUaW5bxfhBp+yDT4JeEbBN18TNDtzFJYo&#10;+Mx5y1ve8o1vfAN1+7wV4EUP5rPPPvshD3nIgx/8YLxt8i9/+ct965q78Szs/V+TZ0RdgNw2uFai&#10;oRRxHVtiUk2vEjFOEhS8Ujz8HeHAWwHlNLlsEajmKc9qQTtkJpo1pSZmMrVpG3eXxzx16q7BiJqx&#10;zYFZlGzhi2XDFlB3+dmmM7NZSQuHcX6RWeNdahJ4kjWWIZ/ZPBAvqkIlrXfKmda0Tut4G9uErZxT&#10;KLzRpZY1o2iIDAlRap8TlpDLGfE8+eSTP/nJT84D3mFvHezatcsOjzo9+tGPftaznuUNX/1YG6ph&#10;bzXExmqggTe4NpmGEvV6pY7Yme66jxYPQUvOXXIJoYRWJs+agFlpVuMt8yJCIsKjix5XX0dkqiob&#10;mKG2OgWUGDxrrso5I37zLBGhVWYAliZCdCfgnCHPydPjsxFaZ7ZO9TVJV8Y7mRrSJKqVE7k4FOFI&#10;t9ZpQF9ivqT29rdotviwBdkmesEFF3z5y18e2/x/l/cO+Fe96lUO9Yc97GEPetCDvPfZ8x3wf/RH&#10;f6S7NjazaI5brUGDCwDbsATaIAgnqm8Mohjacj3wMQ6S+o2eYejNYcokW90Yi4IexQjOJGqS1S3d&#10;LStlyHIxEvESxIgu63T8eKslHN0yb5bEH2lTTewF7+qVVulyMs4zH2FoQTuTcYr0hB3vdvLCmDGT&#10;e2bRktrbL54mVTrNiM3sCjAVdkEQc8HvpSfwBx988Ctf+Urfb6U7433ve98LX/hCmCG3GTjjfcfz&#10;3O9+9zNg02mOyt5Gl5/pWhHEKNcNyyhxMpT4hb8x5ck2CAaPaTQxj5tqi6kQrMs0s1ywhAxFYV1n&#10;D78WDKkwaVMEgXc3qLRevzNBQ0Xru7PCnopu6ilCmurFMiJja8EZWwsUbOMJdnNJkzcVzGJrIu2d&#10;tKTUENiFUTmDTBNwwl6mzR3UXfbd7373D3zgA9/85jcD/8UvfvHNb37z05/+9DPPPBP1+9///t7v&#10;fMvt2rXLa5YIIN0HyI8N/eiP/ugP//APby07zlADbS9qkZIhBsDQXUa3ialJZmv+YiEQIwEWiZFI&#10;FS8qV6LrUvgKolIdfvEtsYgxq4kyVdMtYCbODmMaK3ij9dmcMRAv2rGHV0K+hh1pA0iGsSdymvkN&#10;c+WMBhXGMpsEDe9yGl1itAggxxVLgNkU6TZXRrYUt7OGn+3lCeC//uu/7oCHn33ZZZchLd1PGfId&#10;f/755z/mMY/Ru7D8s3/2z8C+znWu8yM/8iOQ0w8ObdhH3Uzm4dRMzMplTlLBzMUiTXJpsFsAb4I3&#10;xC+sI6M22/L6EZpBp1k/O+WRlyGkSd1aTtayy5wqQFs298iAvvuja81b+8ZjIhPzGjbN5J4pLgjl&#10;9J6YSZIkdOMd16h3OW10sQ8/McBOa/YJfh9KDu+vfOUrpfs111zzl3/5ly996Uvt8w984APve9/7&#10;Au8VD3iGiQT7h7YV8u///u//vu/7PuWWaSBtSuYJW4u9CZNlrokYuMUWKSGLZaEUU2IkMXVLnaoN&#10;BLuPz/HcxkmbZ4bmrVqrArnEMuTQEtjKNf62sumf7FMNBrtVZRbmQmMNL6TN1BJPJg7wJE3LJr69&#10;24V8R04Tw6Wdcknq8UEUURt4sNNcCkp3AzxXgMts6lkl205wpzvdycbuwz3wVsC73/1u3/RgA+9Q&#10;l/cWgQ3AJ584xJh+YFs808lY3vNRV4qI0Bcjl8JBDPHiEcFuqSOy0kjrSw4OueScCjOxuztLnnm5&#10;Q+tbyqmJnCZd6hGqTmLzTNKJPZFb2eZVQkc6A+9It4eX1m1+jJncVHKjG0hsaABdxIlrx3YgXbYs&#10;lCGf8qA6HeTt8x7kH4tkI0+pduKJJ0rx/mzGPv+3f/u3r3/96y+88MLTTz/d6e6Mf+hDH2qTP/fc&#10;cx0K0v17v/d7v/u7v1v5Pd/zPcrJe60tYSpSyoKOmRjJcqWQTdhlD0P010lWxFOe7G7RkpijcmXK&#10;qR0Vqsw57Xm5Nqi7DcY4l41i+7UuNRe8Db5ZWL40t3GkY1wqr1/NYF6/60ytN3DGeFHbvKkFj0rT&#10;yoxwMjzSitFC/hhPufQIo1WicZXnOnPX+f2Zz3xGrrfPX3nllS9/+culuI39pJNOAt4XnW+5s88+&#10;27P2drwJ+/DL+PWe3x5AWwAI6I7wlSsp9uq4NZJ5yeZIEAzk7hpnRnLpXWOulZzJZdLOxtrGX7OU&#10;rcc5tpAbmEGWyr0Q0EzukONtJ58b+HKGjR9YrTGneWyHGYASbgpm2GBgqLCc5+Pnm5xO4vmJS9BG&#10;nZNUUA1CVDzrlvqtCZdgt6TUmcgNxgjJfnOzm93smc98Zl/wwH/1q1+94oordu3a5fvtPve5z73v&#10;fW/4vfqdc845D3jAAyxuaOU33uW6Un478r3oed1rBfQGoOYWFzbiW2QLLntEfqMJoLjT9BNgQGqE&#10;ep9MbLL/UH4VWgRK6nI6J3gdzWHQGja6CeNeTTBWstM6xe3kkMvpsXP/RvktoJGOH4k4MUS//Eal&#10;RGwFYOMSttirpgVSmR/g9Y+hBvqFfSXG7RaaUlkFZdRbQ8FueNalASfjPOCAA7zA9wVvt//c5z53&#10;+eWXy2+Yjz/++Hve856O+Yc//OG2+v3331/opDLSoI4dffNC51L8J5HlLX9bW/7HJe6hFfTADzob&#10;TkpI+NsGqsDT3ZDXrm6UrS/S8Sy72wgSu8bbP6LeGII9ea9JB1sJ8BTeeZaPsPEZJnyiWYrHeyyA&#10;zU/TIj15J5gDDxjtyR5LTjW1YPUwpr/6SQuzVIGCrTVl+e1xozIegzRUG5KVauQtWXWc4vb2Dnjv&#10;dx//+Mdf9rKXIQ35sccee4973EPGn3XWWY55vYhtpOeh3q5OIl/upbkOaMMeA9EHVfSRcKlS9aAt&#10;NSNEy9Y8jnwPRjTAm95W75Ob6+3zpr6oBjUyeU/YpXX7tjLM7d7z7Sx7fdlBLoK9rM38VmaINWEW&#10;+KgndGnQX/DHPmA81cSME2aJG1cgKbQ8HlQTVO2PfWShq9SCau5qxKXBWI7rM8iwDb69Smk6VtLT&#10;n/70L33pS+3zX//619/3vvfZ+Z3rd7nLXbztw++V3kuAbd9TwlvAp7BIAl7kxRzKSpFvl92agINB&#10;jHBStHqgW2x3OWu3PgKcsel/qLuzEb3olUJuqZXiknue02AXiCQu0IrIhNrG6HKqIPJLo0k6BspW&#10;QMgH60UL7aHAILTgGqiABLg8dktlD/LjDfOyrW+/2anQ1u1BPep9HNMbGQ8xlkW3+hm2oZoO5OaV&#10;TLMpq2/39gI/9/kvfvGLb3nLW8477zy873CHO9zxjnc87rjjgJfxRx55pNAVcwpWASeXYSryBX8i&#10;Jpm85L1KEw8xPKm5mqiVnlTOykqaddbir6xNT+kM75DPRA/5ejMP9szgSCtFcNmvhwRxY20f4eqo&#10;7FKIQ0gxhlx9muyhIgauyJXBPN1lxzi0LYulodWrAL+7PaijhmEAuC670PhcjC51uc5ysM2xNZ3B&#10;6Za+7nvf+374wx/uJ7XKT3/606985Svt89L90EMPBdsK8FEH/EEHHSSMM9oz1AQQuQwZlW/xtm0r&#10;2YytVg2hWCvk0o7d4eGytihjNL5Rd6mO3VXqVanXNfIO8pnobexzS1+nuEjBGTBCdG7ajBTRsQCW&#10;bBP96gee0ILTIy2O7gZ4LgLw4KeZ39Of2Jqa/Y4hLDtKhjZ1HfJAzrUb+5zK7Gkok2qkwQMPPPDi&#10;iy9e7/MOe54HPehB0v2QQw5R2uGtA1u9LwWBLfKVRTtFgRHvCR4FvEfqbX4isgVwXwKMVkDg+0jg&#10;b2XpQIugkrbqQ4uppZSyW2IhL8ud5ZXzOJ+JXlxEwfIXSrQQFZF4zFiHfGJQTvA9Qt0Ks1J94Kmd&#10;o7tVqI4udvRC3U1a0LgWZlonQ1XiF/J5Ts3p5J+eNeykBbsFkKeddtpHP/rR0t0+bwW87W1vO//8&#10;873QyW+nAPC2BJ/vPu0MSfARofJ+shd2dEKjzOaMPRwRcdRiz7PVzwHS/CjM7rJje91BrVB5DKcS&#10;4N7/tV65pi7R09zkSbxIXIqF4LbPB6nQR0LJQ0gQQx04IfFIGog3P5JToUdUi1xSzeVcLi2IaShV&#10;MIxGoj7DwIwwig0Yy6luza1rat4lLbSm12okvg+f97znzc937/Of+tSnXvGKV/hkP/roo/ubTsD7&#10;qPMhd6973UvLpbWypGd3CU0a6bnZ7RNkylaAnCw5ea7FnkKOd+ogmK17DFSkA1nukjyWzTDHW4U2&#10;dppZPjUjVYBkQxkg1qIftoQiJAP3gjMjqRkqz04V027FUnxD7pYK+orHDo2cvNYWHTAGj9G2WGkO&#10;fo5/bdNsrRaoUS1Lb1tGZTp77bXXrl27vvCFLwT+qquues973uN93tfdwQcfvM8++2BvBdj27fOy&#10;X1Qn6Ur4KRudqLMzqJqM6sxb+Xfv+dSeT+0kPbDjtAgqhALRVM2czQNzKb5ObipYyjRitfzNT3Ep&#10;QEoBggpUyEv0NXtlmrbw7eCqkVpzmWc69WWcDRU8Q6pcVuK2cpIRToRKl/mr0OBV6K4yrbtuSPE2&#10;yLEUFxl2hlPGAf/yl7/8q1/9avt87/PnnHPO3e52t9ve9ra3vOUtgT/mmGMe8pCHAO+rT/zh+HYa&#10;WBecqGVkdy4os7vMo9y8603XfFjZRjGp29LlNLqhLRCFRik08nt9a4fEq3KBMFS8Bp3FEClxkRAz&#10;xcPMqYy0csIecV72ZKHX2mx/9LZojk0Z6UY4ZbFurO0vzG85eC3MspGveVPGTO451Ea+0B47UJc+&#10;Eb2uv/3tb+9fS/UHM69+9avPOOOMI4444ha3uIX9AHjv9jL+pJNOkgMoLGy36Q6IiyCbl2VsNrFL&#10;4/J5XjLCrdx842m03SDeZHuP+nobpx0va2JK4rIjQDMogaFJvagpixe5JCALX7HLTmyV103VmqeU&#10;OjWSyK1lkISrAYdZOQ6ijbocN5cZpaZjFrOXKQMgnY7JLWr9LXMYo62cmC3fuY7Jfrb33ns//vGP&#10;d6jPH9h98pOffOlLXyq/fcUBr4ItwdHuBfBOd7qTkYAykVfu4Er2bPv3vCR2ezmp3yNs/sTeine7&#10;erCjvk70IlXslMIacso2xE14hkSncIiLALkMG4MKmbIw0axWSYV4BpoBBsBztTF0io0SsEbY8HaI&#10;c/2ySS7zrJHPSdVL7PXbaIOq7HKNeWomNyE9NzCl7wjpju4ll1wy3+x8yPmaf+5zn+tV7va3v31/&#10;lfnwww936V3PkS/TUA88eIAFNXKVqYO7F/MpFTrNx2LYPEjzcqt3v/WbecZ8oStAk3FBp2DkLExT&#10;M17K4C08r22Qu1Vje6p1QxGlQWHTnY4MI5bEaEicBmm0xixY8+4s5ywq5601b5p9mRcZhnEa3jqP&#10;GfMyTwJ4XU6FH3iv64961KM+8IEP9Dcv+pCz7V9wwQUnnHCCRL/VrW6133773fnOd7bP2wMsAumH&#10;0Mx1qKBd083OSdNDKu+4DPb6kjb/LmdAX7QOogAlMRIXEQntxCNkhc8tHuqWUjWxq3KX2crYB95l&#10;D2pBgwGo2UjTGjl+66ytgsuGrWTnn2VqCssiWg277ngW2qt3kUZoUU7qsVw4D02u+R3J7MqM6bHP&#10;e0W/9NJLe62jb3zjG5/5zGde9apXWQ3e7Nzdd999ZbmveZ/v97vf/awVuV7KSveOeagG4k1+r7N8&#10;bUw7Td7JZeDHIfBDC/tgTxXBEdVN3nACIDRLtm7vwGIXlcJaEGlGs8s0YruhyxDfQfxXNFJHk3So&#10;YjwHE+kJfgzzWj82mJ6cKtcaadkIda270DYSZWPgWRbm0FyX6/xGd/0zBgrqQnibMfFM9dNAksGO&#10;8/6NnH3+6quvvvLKK1/wghfI7yOPPPI2458Ye8W7733vC/yxxx5rMNhA21+7YI9df2Hv0kc4f5/i&#10;kaYAT6Nyh3JGfe4ly9/bEa91uCmPwCld9ocuImhkoiNeEE5aBZcHSCqlKH/VlBl6UfLnXHeanVzq&#10;0aKsax53U3cppxHOxqlh52lUYQ6wwadJl+GyNU3zFJfcoJbWWP7Xod/c/hP36NL8gWCeWRKnd7eL&#10;Lrqon9Ta57/yla9cccUVT37yk73Ktc8Df8c73vGUU06xz3u3N1kIx89ZFgEMGEjYY+bWBN+thfzQ&#10;pE4AT9hdTkV9avm9G4WpeIkdiSl/FBkY2B7EuuxRRrenqqbskmIwSC2oMogd0cgpXfZGmXMttyhb&#10;ZQ3W7FQj13V7SaNqMDw5W6zRXc6YIYAjSozeS+YOX6IH3gpQ57fGvwW+8Y1vrLz++IPdfhJM2E/Y&#10;7C5bCt7Yd+3a9fnPfx54H3Kf/exnL7vsskc/+tE+3hz//ejGm7wN4MEPfvCNbnQjL92TKw3634Mr&#10;ZsBHml+ZrVwbMM+cZlAPziwfuDc/s+kc2fybrDZApcvCRzxCJnAqiDJ4ygl+hHfJ9cqQq4OKMmYU&#10;v+nBeL5eRDd1l2qhRqLbeJaVtRKPkRhh2ayEOXGmkJfKZTMx0IUnVIycynKdgqckgL2i33z8GgDl&#10;DW94w9/Z41c3qMbuz/faHtCV8V/84hcD/+lPf9qR/7CHPeyoo46S6w74gw466Pjjj5fuvuA9ggqK&#10;wY4lY5Km8jiNHF6SOMCJPdEqB+jNj2qWb/dt+aab2hKjuRkyiKcgygaBMDfBcjfYJO5pXiI0kZfQ&#10;a5X60x/1bIoxhTzYSeMBNpgym1qmOY1qZPLufbtLvCkD1JHM13otNykJSuyxMDZ/2INit2ZOAynd&#10;7d626L322kuCAjz/6E+F1orV0F/uUEE2v/a1r/3a174GvBf7T3ziE458x7ntHXhy0nun8wXPY0aw&#10;rUm3USvT9KhGDFBRnIzXOc3/46u/EtePanzKUUYf8BlbM2rEXgdR4IRGCIRDdAKANCpleQYFfk0d&#10;XZe0RjsXB8MlZ4+3jJShVY5Fda1Nm0Et08F3c2ATw1C7nJiV3SW2iVDgR24vwPLMylrgMVlQl+N9&#10;0MUe7JuNf2Ic+JK+sGinFqpmnz/xxBN9vPUt583uIx/5yMUXXyy/LQiv9I55e75Le4DXQFtgXGmA&#10;3tjldHKpjKuScB00lz+1y7ls4tt/OwPUtXy9T+ku9YOcrXKdxHTmE/Y5GcVUrF2iAlUg07QRjes0&#10;OAPvkZJYycnDQDrkMU4BJraR6FG/ZfBYkJsVaTxFfOG5rS5LXGXCprvsUGWMm5tX9GXrX23+nLIZ&#10;+JIbaZt5f1vLYd8mX7N6XBbaWDcetzeceeaZH/zgB23y/ejm/e9//7Of/ewHPvCBtvr+DN77vDrO&#10;eG1KxGAjnTDOKI+nQEUaLSwZ/eTN5VgAy5/IzdWgTXV6hZJ+VWuXjQixVaCtgp4iUfIxArbD4+FS&#10;nLTCnuLZWNtprayRQILKXue3cqy3zYfWyPBFLbuZ3MqMYi3oop8EHQwCLIrwJDbnZDyZsXOy1bFX&#10;S2hoYVanFuQx8MqM1oG7kZ5DStoB/rzzzus3HNGXv/zld77znRdeeOHJJ598zDHH+Iq7613veuqp&#10;p5599tnHHXeceUnWCXtDeGgk9iJ5jGjl/DFrGi9Ly2sTrmWwchpIt5WKPECqhWnSdJdHtS0A1HNN&#10;bmcQcrFkEE93eSZjxrybUZdT/DqDFs5ytxVAMaZJPdhpntNl8yC+2bcX4N8Geaimwq/OJK21HVIB&#10;+H6QftOb3tQKgNmzNbijBfWRNra1DODQQw990Yte1J/G9kr/+te//rGPfewJJ5wAPDFOP/104G0A&#10;QhRjXMNMy5Y9hLTcrRx79u6fr6OVYs/D36085C4KMqo4iz9GJAn1y08Ml5xbgZ/ZzHBJXdKgvNm6&#10;lV2q1iP5YdaOZTSwLm/a+nCZeHAtUowYF0RGl92lkFeitWTo0AC9++t5zywnzErWzfX234Yeq2Xz&#10;9zho5OoGobvyHnivclbATW5yE5da0EVPJc+O5bcMrAdJI06Be97znm9729s64K+55pqPfexjL3nJ&#10;S5CW30cfffSxxx57//vf36UPOd91Ei7wnc3LcT0O7Axav5EldEFd8n2bcfi71OAaE8Eh+KIKPyg8&#10;3UUqTIQd55briLpoc1jIrzDTBMzIXpc1pz+dLTk73rpL6JRfpGbg2MWRFg7jVhLlkd6LBvRFEzac&#10;ygl+h9yd6U4TvKaCVxe6M4aGyqm+dO/fOTvXncSeXdcndmI3Wrb6Xtk+9KEP/f3f/30H/Pve976n&#10;Pe1p9nk7vJe7e93rXmecccajHvUo60CDuI4k37yNdzy3Aipd0gRvD5+ZvRb2yhYBOsCVigkUpKQc&#10;KGx3VaNl1Yy14hGlFjbseyzMsaR4M5adYlsarST7ObvTGuwAzxhNLWxHvAqocgqV2Izs2uzkmC2p&#10;PbTGvCfaWaZpV8fjsd8h/RqP0UoOi8Clmlp23ts2NFKdZjHLZbjDqXEf+ocddpjjvF9VS/2tm127&#10;dgF/tyFfcTZ5LwHA6whpgAldNq6ijyvGLlPU3UqTepgBm/zyRL0MDCJPqyGDqlxfNcjTUlj2fICn&#10;XGIpU4mRbehT5fQUjyCKYGhFrYinHdHPmTHLNWBG4swv0KkK065CUq27bG2uL7Xf/sHO6S6n0S77&#10;z9AcedUaVVsF9Xh3yeLwkfasZz3rve99b1/wkt6b3RVXXCHjbez3vve9feb5mkf9/PPP9wUvhsu5&#10;PQRtZURD4pI2wFdfYu5WDcgYT64tBZecqVsq1yzVyKbR7T+aZ3RLubzrSV9lGYw0otJCUMqMslmA&#10;aMnf1T+NWFPfEeIkUtEKJ8+6AqdHQhXR6VRt7e/xnq216ihp1uQBqWrkVvyqo0LPqiN9mwutc9os&#10;dqgG60J5+9vf/jWveY0Pd7kO/De+8Y2//du/fdOb3nTBBRd4jT/ppJN8vz360Y9++tOffu655/qu&#10;E9gdaNOExA7SgmubSrfKTkQn4/I45SeGS5V7nHSHdBsMZeRsJAza6kgug4EUCyznwheOiTZn/uQu&#10;Z3FJgtu2rATeO3NfR8QzZXdtgw1GLcxyAN0so0mrAYRBOY2eUm0+y8kmRqNVzppK7TR4U1NOrWfa&#10;GJJHSBe3vOUt7fNgo469FfDJT37y1a9+9eMe9zgf8Xb7fsuNb/pzzjnnNre5ja04tBPntzSSyzxK&#10;ICnGAU4wT7lVSSr3LOlxsqdOGZf5513aKndD3sznbMWryTNSAaX8JCIQet3FElR2UDOm8tBk7xGX&#10;Hl+3RuKe+I1hB0IV8k8tkIfYNTWdDO14av1gXeRMWq7xaczea1BpnPvuu++TnvQkB3z7/Fe/+tV+&#10;QfHjH/941OmRj3zkk5/85Kc+9ak2AO+Mdulg0ARJA+sGlWUR6UluB/gwU5f5WweM6aeems3GGHUZ&#10;DzN72RDGKuwuY/mdK3PO5kkFzmxjOYFRtlvFl4GizPZuTIPycplBVR6PLupBpXbaDyaMNQ8e/iTu&#10;3ZpUOLVABlCdRtJlzKZnTGjncnE5VYWk8RkH1WpBHVM7/PDDn/e85/lwD/wXv/jFP//zP/dND7xX&#10;feku9YH/oz/6oyOOOEI6zRCPgG8AT0LEEydyqVQ59Uh+jwS4FpRjJex+oatCBlVntLpo0+L23lOD&#10;1VFumWdRSE3bnJGDR3ZSOBkD6OYfLxKjS7cESDVymVTQDo2Ab3JIfCtdcrIX2gNtq5DdXWJ0lyYV&#10;DdY7o2raWdbCWFgqUE6ahrs9xfDgqH4tQx0P6rHeOavv288p/sY3vrE3uw54H/TPf/7zbexnnXUW&#10;3k95ylOcBb7jxQEGsR7n7HLQzszjFP3JNbHLSBX6CqCenclatR4nzBJ+IYw65SHVNta1bXVaNAzl&#10;8nu2mj8VzSIC6kjmTTZT7INa/Wlwtj7IZS0UUNJmSGKJIrHzdLnn9pMWFEP8yqgkLU/PWGybE2RU&#10;X8RuAEZiqDsGz+ZpZfesmg21Nt299a1v7ev8wx/+8PiOW77gP/GJT1x22WXPeMYzHvOYx7jlZf6Z&#10;z3ymNzsfcqYg0CCtQfbtbgWEH84EZ0Tzg63adcafx6jMXuNPk+Ia88L82ps/udzTMw6KzZ+wpy2x&#10;WMI2xBamIiUiv3Ptf4uqzKhOni6za8Sl2E0VyhnWMFMs51KYyk8L+aGq5dFIfemlu1p2uWw442ex&#10;Kqi8rr9mT4xaUN/s5h/SuNVc1CeXBx10kM+2+QXvgP/gBz/ogG9vl/HA+9jzEnCHO9zBJ1K0lPit&#10;KdLM/ioo8U4tBU6qcnaVVQB4JnpGWkONqHKHBuKNusxPvhq20GrtKyl+xMZeKQqFQ2iURVxMhWmK&#10;Xzljp8JCbzv6o8qyIFwGJvZpjVwd6lma7VC2u/VVg9lGa/zBU62ayiqkeKu5Zm+CN9z+L2m0dEiD&#10;N7jBDY4++ugXv/jF8y9ffOELX3jXu9518cUXO+B9wtntbfK7du16+MMfvtdee6Eyfhi/+RdP/fDO&#10;JeQpnMRWIcCQT/YwK6sQdZdyHePIYfwtkScfFPSLqz+O2dzYVo0wIM+jzm72Ytf8GZU52QuQIYRm&#10;yuYR1oxUxN1dqI7de2JQEifS85tiUid14rQ0tC2PuDXruORUp3VGE2qeHS2MPjePqGZGTSpBLunn&#10;Eq8dB/x97nOfN7zhDXZ44K+55ppPfepTLpG2yXuZL91l//HHH2/8WM4/kUvzT+fcGug3P7glC6KV&#10;Qd11qzp4j+WxKPY2ecBiyYA8/Dl/afyJ6PjsX36ul8I/AS/AtxXv6VRn2fPTjCZb6TKxhU/czRN4&#10;2CIXDGFVqhAe5bTzZxAneXAqj1sTz+h/w49qvDqVxKmOQeJEMeup/F2q5pFWqvZ51LTJI02tgMrq&#10;k8k64B/xiEe8973v7c/gr7rqqo9+9KOXXnrp+eefzy/LgXcQ2PP3228/EYx0+sHx9y8qiQf+NgMG&#10;zcrLAhmLY9krhloHU9i32+tiMF3+OA77tn38+vFrfyA76G/wZ0zAnkpsTneVxKPcatq0ZjYVvIIY&#10;dUbixK+72ZwRzZ9qgYfmg/WVkSI3iG+yNtut2QjlBwm2QEpZ8MYq3fykYTo9pVO9eMrlfKQKUdea&#10;OualzgEHHIBrfwbfPu9D7oUvfKHvtzPPPBP7Jz7xidL9lFNO0ZR8jXSK9/jrdBu5DLAy5JuqQ60A&#10;d9sD4NcgSXrsleV9WQ7VSPhFVgBs8vvfbP9pjcs12gm4ByvzuNVdTsZWMS1MwIyfcm7+kE1Z7Kaf&#10;ck4Ngpute5akwaTxUWWzepR1N7VwHhqsF/DTOS+neCyR2NuuqbfRqLt0fvdLz9jqtJ4wrs7MdbZG&#10;3DKe613veoZ05JFHvvzlL+8fTNnnveL5rts19nlf8N7sUMf+2GOP/bVf+zVcv29ow3n7r0svf8F2&#10;qFsYT/B7yq2oL4fBEPblfdu+8379fjdt5CR323tQoxtamnaGctkTtv9CRzZtfrZj8kpslh/Tjx/R&#10;x6m760sCMqJKgmSHJ/FvrGufF+tqdR3p1FOzJE6QpsKJHOoAl+JYyuYbbf+nen5//NcPrYNWxkxx&#10;qgvSvpGYrAdPPPHEN73pTZD3Pu+jzj7/hCc84fTTTwe+n8/bEo466ihxDDNNzFMuWwpkfcR+JvcU&#10;3hl4L8f7IF0p3Wn5ABgf9PHu5Y5mfkNIky6QtoHULXIiEANyxub29l+zpi0wABALgYBnDZ6f8nfJ&#10;ToEpjkqeJZzfXup7vHZqgXjqi62R2VqEOD3FWHbz8UJH2UvV8e8loMXVaiAJ7f281Jf3XtmsAx7+&#10;wGtN77qze1XqYp999vHqfuWVV7bPf/7zn/c+f9FFF5199tmnnnrqaaed5u5Tn/pUB/yhhx4qjqBi&#10;XBns8E/PsvUP6jOz03Kqr1I8SfHJm0I+PuY3P4YLfFt0wiycyulx9vcnMvakXx5/uw7j+UftpMIU&#10;f7e2hGBCZRSXNSTOKeFLESUVNq5vlfdVULr0eM3WVC3r7tfHL9ipfqTbk9k1yIAWvzK4Wzzs2Lv0&#10;LI9nK9WxH7S987irL71Y2f0xtJLzsMMOe8ELXtA/n/i7v/s7+/zrX//6Cy644KEPfej97ne/Bz3o&#10;QcD7fD/ppJM0gh/M/ZOJkNO0Ua8s41MroEWQ2gOUNFdD+zy1B1gELYi5AtrSaS4Cia50SSX9r46/&#10;IwMt8FZD+DOy10shLXm/5jHxsMW0sC4kt9F2KzvnWqOZ3UuEpj+DtM+v5Wz4lXqRmrCVvqCyPdVg&#10;qh9Usg5ARdd2rb5na8cy6g+dMe5BXayRkwAJk76OO+64173udV/72tdkvNL7/Cte8YrHPOYxD3jA&#10;A+5973vf//73Zzvg73a3u4karlFffj3x+IdRNKBvqGcAj3fIN/xX74NzEWS0CJTw96JH7fwp/Lb9&#10;2MPctk9zKSgtAoyxNE6Y2V1S1C0I5WTPGPn/K5v/ZsrCZDtBM4q1KFvyIsVDbhXTwqpUv0dyzojn&#10;p+nnzK+scS1TyyuuiNq0Hdv9pTlPdQbV5ho/5NYHqeYW3oiaVepPpalt0GUyYaXG5fS73/1um/zf&#10;j38O/Z73vOf5z3++Tzgp7ux31ybvvD/mmGNk1USedoCfu30ZPwGD7TJnayJ/vEv6jFI/6vb89eYP&#10;vD2/bX+e94bUts9I8U7RNc0mXhDSDs+WgBK6gkhgIMHDQIKCxMMPQ5orIJaxWTuXlbK9knh6hN0t&#10;DcZP+wz9Ktk8HdixV399BmnHs4ZKWmhg/IE355Y5xXgs7kUtCDLtW9ziFueee+7HPvYx6d4fzLzl&#10;LW/xKudov+/QH/7hH3q584p34IEHCjTM37VS7KMe76lSPMAU+ylrYlIvxfGuDPzc5CtRpzb8me5S&#10;3BwhRM5cTM3lnDWZo4m385HozeQRKMaMJ8+WCJKgL5+9YwsV2ckegC4FXW2N6lJZc7FUUs3lWbBv&#10;i1Nlj5COXXJqc/KOPcVeKhuG/dyoNKV+gzYHLcyZ5HcpEEJg2jMKYQ55l9314O1vf/uLL774c5/7&#10;XB9yn/jEJ17zmtecd955El262+d9xNvq7fkGAxLSeG8N/aPsqY09TfY5rYYdWU7TKNejHvjxnrd5&#10;w297J2ltviZe2Of0CXKadEi1pKaYh2aKZ2Ev+sIt4UjQUV8ya/trSqVqa661pr8o1oRGg7Gj9bli&#10;VPZgq9VQ3OJ3l7RfNWLPBcHgrx2PmI8WzK1GXLbweYwH2sl4wX5t5dTsCSec4FXu61//egf8hz70&#10;oZe85CVS3AEP/AMf+EDv9o997GPvcpe7aBkzgGO/1po92NFNE3x5n0291nWojyTfbO+d6JCX8YEP&#10;OU3qcn2+2JuvYAqU6QAn4C6FopjQzA23KGMdbVpyfWj5uZ5Yx74vIl41+Iu+55We14qmxVooddaC&#10;IhXqI2W7m99QjAkz4/bUXI8MMnTSrFLlOUo91pSa7rZ0Is3I7rLxrA3llEu93Pa2t/XG/sEPftDp&#10;3t+8uOKKK5797Gfb2B3w9vn+gyNnnHHGQQcdJMSgokswg90KiPoO8CX3zGyYkxTvcsdxDnMlzRM9&#10;5OsdniZ1a9csTNasCzs0sReuYjhiuQmsuJVIRTKUKs+dddnex3/ZY8O+LyJljS7LY2R8zTF6Xru6&#10;bzSI1mVSLWPQ3PzLhwyPgEce2eEJJM27WqhCl8oqqzPprtUicDeDJ+rk0piPPfbYP/7jP+4XIDjg&#10;/+Zv/uaNb3yjDzmJbifwLXfmmWd6rXPM3/jGNwYG1LGdb97eaY08zYzfQR3yBPkO6uX3LCnw5Te1&#10;q+OdynVHlRmZfgERmXCggyuj9FCGnJCa2yegvREH20t0P/m4+fgPTi9/b6d6LQ2lh7XbZqsz0i5/&#10;WwKnQIc/YI1JuYMooxErZwUlf5zSAnBoc73t0cJskz39tGF77ff5KleTrCGvdYi+4x3vgBz4q6++&#10;+i//8i8vvfRS7/A2+eOPP17Sn3XWWcBbBwKEFqhTGMe7Mme8Q165pj6Rj5e5ZYdfn+Uhp0kd7PKb&#10;dryxz3eX5mh2YigZ1phHYi+yFKCZvGG2iyPdPx+mvffeG2wB2Wf8B6r3HVq+8XpeWyU3aUsfOiuU&#10;DBWwJ4awchpZw0prPEbc4uAMfKpm1daV91QtmzAx1o1nzGpuVVP7St2R+d/jHvd44Qtf6G2uff7L&#10;X/6yD7mLLrrIakDdZmCrB94Bf/e7391k5e6km9ghn4k+qaucUI934L/loR5s5XiN2/1jWtTBlt9T&#10;Ezk1uyZoRqYGvMTr/I0U2IiU3GD/3vjX/zI75Lccv5xz//33P+CAA5RsvPsPkqfl53o1SrhO9i7F&#10;1AiMQ/fdtTHoVfeGYlgYRIUGi6UymYBpMFQITEgmwh5hVD9FdNoe7CmavUypkNyqi3qxAsz/9NNP&#10;R7p/I6f867/+6ze84Q1PetKTvMl7lbvrXe9axvdr7Aw12GthnLGD+tRM93grMyb75Ugfin2H+tzh&#10;KfZ6Hwm/LAJxI0FoXqZjUmYEkNUJOS7t53iD3Z9aBVtmS+skuWHG+5BDDjn88MMPO+ww09xvv/04&#10;S3orgLH8He1CpoO5mZBLIYah0VRnVuhUNj4yUBVUq3Ka7FXAhhhrbAxPkWrKPMqcDPV1Sksf49lZ&#10;TrlM2lfTXITDq7u93cs8XXXVVV7xvM/7eJPud7zjHe90pzs54x/1qEfZAMQLlXVmh7kyxjuQUxk/&#10;E32muDJj8k6le+9xbfLjZF+O9tKdRKxwmYuJiK1kK9pSTr7ZzCW3zVxym6MDO8BK+Y0l0l5Ub3e7&#10;27H5kcabfNYeeOCB/YYfm4FV0mGvXPJ+SZnt9yzSq9IIjCOc62E1JqX6gXFLhVkT9SYTxYXMNrYa&#10;mYa7PTirTVVhx4pRuhwLafHPu9OWCrL54x//OOr2ee9373znO5/2tKedcsopkB955JEyvv+omA1f&#10;EKEKc8J1Y117YycpvrGGPdN9DTsF28be3p7mB1v5XaKXHuZu5C1cYe8I3gG7kxst8Dq2fbnEFXK2&#10;Xf3QQw+V4pwwy+lb3/rW/EryiL1BUxok73190y3srbKk+xlQCiqKEySPCh6hKs867lbTlIjBH7DK&#10;jOmhHmz+nBNhZWKPRzfp7lKYlLT2GIwp+UjrT+R6n7/88ssf97jHOfiPOOII4OX9aaed5nPOHmjt&#10;yto9GU8FeDnJV5rOdbpP3glypCdsmq9yhWUEcpnvzDf7uWM05M5vE8G7nRxvm5PMhrMUb1d3WtvP&#10;sY90iW4FSHr1PWtv6I+wNahZ+4dezLqOnB20+9/lMITSsIKREcgozlvCrbKIm0DOqaaX7VaMGQPf&#10;tTRvVS2KlYmtWoZyIs/gzG/wZmVpe3v/yEc+Anw/sPM+b5+/853vLEa2+vvc5z5WxoMe9CARRAXd&#10;Zfve/jnrGvNybm+/skWXGDzdonXG471O7pC3n0e6mTYXcQs2GE7u3tSUGaj3B9AhD7MBo0vAy3tQ&#10;rQzzxVtO80hi6i3PLU1pGVpbiODotGgXakETQHJrYT/SePnRm0qNlUFrlj0cUbdUjgE7f7cqaXbG&#10;SKHqkQFu9+4y71auZXhTc9BKNbMtasv/2c9+dn+Z2ofcRz/60UsuucRxDrxtUGmfP/vss73oCZC8&#10;XJOejFOklze0sY2XysSugsqpyjIedYf3eg83HfMyYFENc6nmJTre0hHjvrMlN2YuCddyXdnd1N9F&#10;UMH66E1cIxaKdjRYQk9ZWyE3DOzG8bL7r+2yDdJQjXP5PVtGqXYYxHRGma0GP2OhtP12xvCUR6rp&#10;7kJvaNZXYT5FeaaT0YPsHqzOlLvap9Yl1ZcyVcEbr6+1V7/61f22WuA//OEPX3zxxTb2u93tbs74&#10;E044Qfb7kLv3ve8tcMDHb3DcvWMvh/PqnzJlK6VyOe1STWpZEJvTLQEVTeMxSBjmptoHmGM1qABD&#10;GFFZWzZL5Q5jdeRuNQlX533SDt7a1DKuzV1p+kpxi+V8jcCbeNgWpX3ILObsGONFc3nTXH7PlraI&#10;oSGGDubySTP01UHOpQr87rIn1O72FLF53KpCBs2hr/1jFMteonRL43MksyNidEuwHvCAB8zfd/K1&#10;r33NK/0LXvCChz3sYfe61736L0c675/whCccd9xxYmfaMBNsGQSe0IgFhIWJxs69+UEbddmt6ucR&#10;PlE2QePRPk4d1W2/GNuQbdp25vZnsCGPukvg5bf6ncoeV1qgDK1ZRpolUxYfSYWx7jBO0BpAQyKz&#10;SzyNmRFv87XK53bVqlVzYa/1BcgIus5avE4LBjEIgzkUYuyg4llNLfRGIykntSaS+kEldo8wkqaU&#10;KtQ7gzbNbct4xNQB//73v9/7vK1e3r/vfe97/vOfL8vt7eQT/7zzznvMYx5z1FFHaUcgUpGiyU8c&#10;O9oYLsV0xHbjTG3mRV/ZRmXYxiZW8lJ+411CB9trV+oHKQzIDduCsCxQl+Vh7lAguwWV34IgVjrS&#10;o1HB2fgDnKzd5YgamptZe1LqFqe7m1eV8Zaaf8sERLOIEx4FnYTYOIws9ikSVaZpD4KbrM2jTZex&#10;p27NdbMsqO2/VMNTj10q2bqmnOqP+4sc8L5nnvOc58x/Dv3FL37x3e9+9/Oe9zwfeKeeeqqTHvLz&#10;zz+fDYN+R/Zufnq6HHpDMRZZUOehM3cpaqjUeIjRZeMXGdQlqx3IZu7tDN2o+75iBJsfb7DtB5aI&#10;+nMb107TL7C0BG6VS4ZnqFYqzKAGsncUYnhl6V11Cl3+pE7gq5xy0ta67yZGM9ZmGACeVLUo9mxj&#10;bbhTXYrgmrqas3Etjx6WltnWu1joq7sMl4LLaAxsEj6f5q973eu+8pWvAN+33Fvf+lbvenj7cIf/&#10;ggsuePKTn+zF3nYqdu2NynUez/eSBmZUurCqICFGKcjo52gSlJFfmXpx60Rvk5f3wSaXnMbQ4a1Z&#10;4zcXEVuCta1iQvkNiYyNbDBGDrwMhgo2XMHu20RJ84Nl/V1atTCX4jTeUq71p4jL39ejher20jOI&#10;Lmni4TdKCraQZSd2M6Fpq5NyVrM2J3gGCcqMeLB5ii9Pm6EK0ujRj360vf2b4z8j2LfcZZddtmvX&#10;LuAdATb5ZzzjGU984hPvete7Crdsxpgm7LkKTafe68gp6w0LOWcwbJghygktZSBtJA3GIxmcOlKh&#10;n5mQB5U9YtGoqQvd6TeoBmMV4spuMMnYDJjf3fYnO7yDGScIwzkSe0OdspcfRwy5DHkKPMbj0F/k&#10;mFCOE2/R7t+9wMBmsmesFdFZGvQap9JlUjk/dZlqs752ZLM4Lum2jb+wuhTZ/OJ44IEH7tq161Of&#10;+hTqDvirrrrKK/0rX/nKCy+80AsdPfWpT3UQWBw++bQ5MadGUqd1VzZjJjXtyXbpgw46yLMHHHCA&#10;k8IWbSdXgSZCM6rNMdFl+iZVm7MskmPGi3qkY7sdyEuGuDuDnDhIW5TKFoS7/O52kLdRRz3tsLsM&#10;OVW5/bz81g7evShQrzjjAFxOwN1530Bph2caTZhcNv9RfVN/Sn2KMRWOShIgEv2QY5wEF48Jm0op&#10;wsbX2kte8pL5u+gd8H/xF3/BY3tH/dxzz33mM59p2/dpB5v2G0Y8Zke6QLE8lpqadYI4p4G3o3gd&#10;w/7ggw/ef/xHTLCXweobiQe1oDUUoQKpN8H2krK5N4YSF8hZ0g6okKzBEH+lpIw6iliW2aEFtVSu&#10;JIAz8sS7lmu8FAd7ebsZsviUBkOmsPlzvII12G3gpbV/z5ppVFxgs5VFfEropybsCSPMxAYbmKkI&#10;2YFPPvnkN77xjf1nR/pDuX7thb0deO90z33uc20JJ554Ioo1XsuRtnrWDbYnA29jB9ip3DntWWJz&#10;dk6rrxGt1aDSNG0ncPae2ApQltDCCrD0KuIZ0UWit+5Sc4cmuYwJnqK+EL423QzKVq73dtJ1iR7y&#10;BjxXLVmam7+fT6WmywmPwT8rZEQ3sfPkVAZ78F0YFLWJFoaZSS7JZYqQbVbQkxeo/fbbD90O+H5m&#10;9/GPf/y1r30t0o9//OMf+9jHynuv97b9448/HrCa0g66NaXs65mwVC47yfZW3w9SquNBozULU2jY&#10;pmAuTS2P0qU9b30wi69Ak4gHOBLKQMYbxQmSn3Ku03qqW7NybdYsWUktpgyasONN7erKUpzAbitS&#10;GjljOe+TWVXOBBWF6SynKbpTLhO7AImsKBfxYBTunGsAkwd/tNqBydvyXe5yF1w74PvLFxbBy172&#10;MrzPPvts5/pTnvIU+zzj6KOPlq/z7aymLB10eSw1czGw4C1rdvsVz+Irs80rooIiTOIiv3nIPm9X&#10;Z8wIOOx41BFcEYcEG4RwWjODkF36zq2bHyo7AVqemvWTu2msjU2WT94e8eBYZotg3lirH08hXZYz&#10;UhkfeIcUtWppy2Sim1AMPAlQkeKsXN8tmtnEFkexFvd+sKVk89Ckq2zXzUggqWyzhdyB7dz1aX75&#10;5Zf3l+wk/Wc/+9m3v/3tloJ0B95bvTc7Z7xPecczzJFuwVGdQmvAzin8ek1RgoocD7Ed0jMcIiWI&#10;4qtkj2xZ9nMxJYbwqUn8cgsPhMBL6E7S60uqgtWAYpzm42vYFO+Z5SFvuTSwBhNUhqbW1M3CIA2P&#10;4ZKyG7bF3WTV2bAPcEKxbGDAXDYPuBvFW4WZ0IwuhbuNtHNUErejoqt0K0icVgapUE2J7lz3wnW7&#10;291OEj/pSU+S4v0lOwe81Hfe+3jzFQd8H3K+4E844QRPLRvL9rlubHMrMhekoS0Kzb85T6JCWWRL&#10;KWIXfXHnTOzAxCMPYHDiOj+uiJHmpVJCox5gD8a+rl1OxpVpdLt7G8+wXAzbFMhcmhfN5G6O3Wqm&#10;qUeiruyWcvNvsoSMxA6/sodNwW41KNMkXTYzusQY2ogmNsZgMzBOgPmMpn782U89UZfucL7oRS/q&#10;tx/Q1772tY985COvetWrnOj9vhPLwpudk/6www4D244130CRlsozj81NRMRLEEUT17E7LkFkf0t4&#10;86Ad+DYe1ThdqqZy/p6aP1GJbo+nHkyQr1M5qGOl7f7zlTwD9G4Z/JLjI7mVpmNqNq3SN4St41gO&#10;7rvp5pzqbupy+TdZI5+XVMav1EQUzkgzSm5l26kS9fbq0rpLD7bb70hoO/n6p9xIe4mzVyt9tff3&#10;T+5whzv4Qpv7fD+p/fM///MXv/jFEv0Rj3jEWWedFfgzzjhDaw7gGM8kFinxEsQCmoRb6AGIzRSE&#10;yPW3teZfwx1/ZWsRm35w/AOrZRUMxTuNn6Tt/lGaBgOszCCYKd5UQlOkKcA0tu1FZiGJac2bcgI2&#10;2Zs4tM1dSS4XqtsauBfARSljhza/Y00JLZBtyKC2iyojPbNcHYJZTQI7Td6+l/CeOS2hYcZYWh8y&#10;hPShhx6qjPrhhx/utc5BjvQ14z8L3ofcm970Jie6fb5fQS/1n/Oc5zz4wQ82BhMWmmALpYCKuGwL&#10;EpWyxDlzNFqIRhfy7/k2/8gyw4JQ0+NaG8m8bAnBVmbMvSHekQ5wjDOS0YYTyMF60QRMUcxWJ2Oq&#10;PEZxyeix4Vd5PjIrfEuBbdHYF6e2JmB0J1QG0sHutO5WjGdCJ2ndn2HQbW97W7APOOAAXGFWwnzE&#10;EUdIazryyCPZtmvILYWqnXTSSS95yUuuvPLK/kTu61//OvtP/uRPfLifeeaZp59+OvxPf/rTHfCW&#10;iONJcAs0QS70GOBaBqewhTl/UDNoQ/va/+QqT3eVKntWyzBjvKeshrHANuzX4MtsGom9+eKHBwBB&#10;R4JdlseMBveNljS/tha22+qymnmyJ3u9DNwbdUbE27bhDZecj1uQr3N6vpExyDpoDy+hew8HeB7S&#10;k3Qqj2E+6qij7njHO4LNZlDULQjU7fYWiqbudre7XXbZZf3Ni7nPO/K9yXvV759KeaX3IadHcy7n&#10;lm13jwwGr380SRMkDazLrcrEju58cKn07f/hle5mos89IOpt8nNXd9AgXaLHHnVCGhvRF3cwoOKh&#10;4LmlnIy7tTDf/oPHjPYJdtUo6jTBa5wYrQAl3iFfg1/YS+uZ2dIa7Ei3gUtru/fM6XlCr1Vm08jt&#10;hfoEbx1Qfz/czm+5aKc/2aTjjz/+Na95jRc64L3V2+f79UZOd+DJO12/18oIxXfmcXjWXP9n5dlO&#10;dGVNpYmcot5JsQaPd1pThzzeFPs8ZXzAsEEFfjxgm3t+LJXkMuUENf+sQJGesJUZUY9xHSnjjXQ/&#10;q6j0Xkxb0jqB3U7eGzhCwS6tJatynNfLgU3ZNNlTvN1V2bPtEPIbaY3rolcEXTzwgQ98y1vecvX4&#10;jxD0r6Xs817rfLI71B/2sIedc845Lo855hijFP1yFJ7/Bdg7HnE5N3MlzC5Djnew0zrRy/KJ3A5P&#10;k3r53fYe+LELbLYBjCezJUm3k55zbSxgh6Ie3UF5UYwpzKBGV0kzp+fPo5TkMtJ9Da0/i7Z6KSMZ&#10;iRNaIZffcSWJq4yo9CUV2vAZlNNlma1NsCPt+LCj9PbgcPFiATyoH/jAB+Q68F/5yld8zV9yySU2&#10;9gc96EHWxMMf/nCv9I973OO0JpqQL9n9v5TfPdiKSWwNxrjjgxHvdXKPc3wR2EjPFE9xpZnZZTCx&#10;edbs1Sn1aVYjjAEuoSvjnTC2Pcz0nQd2njBDWxljUGOcAA62L2HGb4wf4tH4Oc7y0/qt9WlNvY3D&#10;LIlt4MqQWwroWha4jje8RQAD2R+ETNL2Z68OMPt8+C/jx6j9/IDhM9Ii88b+mc98pgP+85///J/9&#10;2Z8961nPss8/4AEPAN4r/VOe8hT4tSb0G4b/k9pwvvb53X6ulN/rzXzCLqfDnGAuueON4g7BbHWW&#10;1vFjr7N/XWdqgt9wHiqnO6Qp2DGmmdYU6ZHMuxVUgGFm9yNaZZp3589yGFtyulMZ5vK7FM+GXPIB&#10;BjnBDEnvg70cKJGWzb4SkdboWFWLDMKYDLT9R2fWkO/1/gsE/cDOi54T/bTTTgPeVu+AtzLYFgo8&#10;G5L/mDacV4Kcgr0+uVP5nSDfkdNgZ4y8XTQoL0IxsdvMJ9RwKtmyfK3uViFZJWAHmKRy2UzrnTzM&#10;U23mSiqzSYRLblzFfPJmlHX5u1WJkVu0BTPGkR6Zv5zTvcM7AqS1Nz6MSWYjLa3bupUlt1Z00DgM&#10;d0xhkVmZnkla4O4ed9xxl19++VVXXdWH3Ec+8pFXvOIVDvWHPOQhJ4//0oyDwDrw5u9Z2DZg99AG&#10;77bKbPVnfo+ze0E+ee/Yz2d+U6QBLkd37NXrxE0TfH5csVyjzU4u58lN0lo5snqT1jTzmJb83f6b&#10;j3lSfpqXC/ahbPgnV0bsS27iWdsZPFsd1Xh3TnvFk9x4e/tD2lENdl+AOzbz/7z9yxmMxmq1VM3N&#10;VKkozAzQn6+19773vR3wXuwd9j7kOuCp/9LMueeea5vxFKJrxtOGuXIK6U5umBnZae7n33JLX2f2&#10;GrByGoP15g2uiRC7OsSegGkyZmTPnE4Tdopiip9gtlkOrLvF+e3UXQ9iQfJQtFOAKWMQ370OGFsy&#10;u9O6nCY5jS60AJNDmniojb0OdGn0JmMVm6rJw1ZoRDOxrR4f6J/4xCdQd8B/6UtfuuKKKy666KKz&#10;zjoLdft8fxp7+umnO0eAWVMPcMZMbmWG5IZcNkOrRHpHfu+JnJa389WuPsdJBk+TsdKMptaX2ZO6&#10;RT+zuTLSAaZg0zrFAQt28CTrLGn60/TvqMYIc8LVZU6amCvnOmAbwPJ9L5WDujy9/es2GuVckppL&#10;7vK4FXUzL1JiJ4gCKrJFmdOLwvwFxd/85jf/5m/+5g1veIOl4FUOdfu8XHd54oknGo1kXSOnZRMf&#10;ag/v5CbISX2MQwvzOr9TvCdspNfDY3xL6t+S7rKPrfK7tJ7II93r2CyFaMnZIWFcgK/iKYymTEV1&#10;2vnXzpSHNtdDYFVSt5RjzexeTCmnasCTW/guv3OlZ4ypQVu2nUypGY5Na1FLm18UREfgdsRUxNnu&#10;3uUud3nzm9/cF/w111xz5ZVXXnrppY9//OMhd8bP/6LYUUcdpU1cwzzTOoOAn7zn2xm0Ya5TBvAL&#10;8G0PTeQEc+f0HKdbBt/BvKaeh0yhuRcNZZczrcNc0JQ7DmnxFFUS+vBHnXj4Yxa8KAQig7q7w1BT&#10;OT01RdonY0hdErvxsHXd457iWf4tZqM3n0m0WKwTooUvIt1dkmX7K1Y0U+Hm1M2pp546/9GM9ztf&#10;8C94wQvOHr+gGHj7/NOf/vQnPOEJ3ii1trybbX99zeSmeCdZbj+HFjMU6zeKLYW0Z64bz5TLlmmN&#10;mE6nlamZV3MsrTGmsdqX5R7vFOkRz41GkHcL4zAHhjGpU85AKtkD5aKcNAFTzh6hdX22lvVoDEZl&#10;Oc5xLktyiJ9aAXMYbJ4t9UwSddMOqgDtkKjxWwSlDk9hXSu/FrwcPOlJT/qrv/or1MkB/653vevZ&#10;z352P6mV9P2I3nnvVQCnyVsZY8f2fFkjRrKrQ6ujRgKhS9pgX53rA/3mh27UsNMY7OI3VNTNXbyK&#10;AJXZYiJeAidAxW7GMWdxLO4FtDID3QDPkn/4FkUROYCJnTHldSpjsN7sBLMdWnuMpIE1i8bfFCwF&#10;WhbC9m9N8Kz685Hlv4VMgS80BY4mYP6R50uil3OMnGNfWORx6eKd8fnPf/4XvvCFfnTzuc997q1v&#10;feuuXbvOPPNMB7wXug74+9///pYIllGHHFqYe01Ly6vaOMWnXOI6ezfCkl5JDbgxV8FQqUFWGmRq&#10;SxcjIcBSLGaYGDlxFawlkYeKGoMzhJVpYNpo7cF4eihPgL1NK+ciYCc2J6mvi7mq6r1LfsoZSCOP&#10;eosgYxxTy2pQp6e0UGXT3BICzMRCdESt8BF7HbsCp7Q3ZhdBi0YLpMVDDjnkNa95TX8o582u33CE&#10;9BlnnCHj4X/iE5/olf6ud72ryAKJd/lNva53hO94OZ+M5+VmiNu7d7DnUBsbGSoZ5Bynmc7MaHsU&#10;lAXsUItgDTgwEwNNfmlQW7ThtiJH3aIu54Mb7/CvW2MnHRkAzNTYlnW3rTk8d10aM0XUpMjsor6c&#10;XkNIq6m+ObZKVNsqLmIkcMIX8hlE/qI2y2nUaPukoZxwwgnvfOc7++fQ3uw+/vGPWwfe5rzSS3cn&#10;/YUXXujy4IMP1jHSOwR8vOGcdOdglOjGeIqzu3Oo5hLgNrNUFJptOV2wIq0UEeNPS7DHpo0xGH3o&#10;2qL6YcbUhvO25vcwbVxD/MTwyESr5RRg4nSXZw4ghVlpkGtF0a0mktq3Bvrdf50LpmX5j18N4W4V&#10;uqXOwp7cHqmyKA8tbLd/RiF26zgWStKl735H+Ec/+tHe7ID/yEc+8spXvvKCCy5wqKN+/vnnO+8f&#10;+9jH7r333pqFOcnvUlw2RzqiO3CSOSjHLBZNJzVCo1I2qgDHWOmS2IUyiZ3QrxUPihAYmKHe32vq&#10;Zxu/Nf5FJifGk/cacMqurDXSch3F2xiMJ4p16tYCfPsdYgxzA145+C5iq+kRjbiEswnGVQSEQkzK&#10;TzEUzDQDOAO7VT0qiGkg3jCmsWI2a4rYOhNWg4Pzoosu8uEu3YHvZ3YvfelLgbcgzjnnnGc84xne&#10;8O3517/+9RGFuX07g0JucJM3Gfcc0qS7Q42t8QzWuxN6Cep20mSQgIrXmm6AB69FbApkRKEN+W+P&#10;f8txoyGvqP35xVwE2glG7VN4iKfeG8kOqMRuPLHvLlVhzsjsmqZbutOpxtWJS6VoFC7Ri7SoyqW5&#10;R4rwWAaL2FsFcUG6rRrKyG5lJZ6ibFZHHHHE61//+g74Xun7WzfAo+5t/zlDx4//hiDGkrtx6Fj5&#10;LbN8Ul/T1a9OhaCIFAjiLzT8hUz40gCxaH1pGFGPdGgTkFPTUwWkge9vstziFrdguLQg3NWONvVr&#10;GEbVeBqkkvITg/i7NQ1jazPQSP75lAkODsv02ULBcNcUDN5TKrs7EmHRBL+DfUFWCnKR37AfMdzs&#10;G/rL4Kn7RqDsslKXIuIzff7uSru9d/u3v/3tF198sRc6H+5Pe9rTnvvc53qr33///T0yju/N+R1p&#10;ZZrUQz6pm9UY2gZwYUozRpUhFz7h2CFgaNqiNvMbObKZo0ht7GuFn9wFe6+99uoPM62Am9zkJhaE&#10;1vRueAFo8EZexPI3EWoi+YvknjPq7pj05sO7mLCTdtQxX5NVvy5CrmaZo0yiugnxUHGudKlcfteS&#10;5oihuS6zu1QaWYNT6tXa9yH3yU9+Uq7PV/o3vvGNz3ve8xztkl6uX3LJJfZ8n3xGrCcLrbWmS+Mz&#10;0GTQhk5j4S7IZ4wahh7XaAPJ7nIqril72dC385sYXbaTE6gAQ9hfKiE2tQ6U2FfT5Q22f6VKf1/B&#10;UnDXqITeFEamLUE3I3MJkpLdHJtazmYaxRHXjVyaO3+VezaKtbCEaXX2qZMCT2Kb5niU/F2uxemp&#10;5ed6RTnt4C3uhT6J6YEHHrje56+++uqPfexjr371q/ulB97k7fnA+4IXTWOtp8TWZRMwaPOcmGkm&#10;BK27XpOO65puAjV1CTbG6Ja7IaSc+Sn2FPuoVyGprykPugV/R/4Nx+864xclk5JJJNBssyOzM0eX&#10;nOXZDDdlqNP0m7VSQBa221LHU5NlD6b8jFmzsruUf1kg28vI3apNv3W2/M4VgTaNNMEXekEv+uIu&#10;3EcfffQ73vGO9nng+w1Hl156qR3e6b5r164Xv/jFXukPP/xweAyxiFB90+yYzLm+GsDsmtbIZ0ma&#10;neCRXjL62sqJFnKlL80VUNKz84wFsDGUka5lYsx1xq/CXCsMd43fHNtOGc20bMOm3a7X2BYHP2UI&#10;RSRIQLqsBco5c7oHu5VNPRJaZUZ2z4pwuwtjCfpYbeTSUhPt3ewL/Yx+7JdkHxKXU0455f3vf78d&#10;vgO+33D0spe97KlDqL/2ta8977zzbnWrW2mkcdTfHAe1zGsfS2FdR3lmNnFSdyspv8sdFNlr5V+z&#10;5/TUsjpWn92Jf0r7cwCNpzXnUs3wE8NdEQNgsgQG8nG4Laeb0svNt/yK6ZEJcjBd1KW4CZTGRUm4&#10;2JErpNV0KaQzqlM5PVVJ2pmXuLisZZPa/ft0o17pMuRk/la69/Z+RB/4z372s29961u92dnkL7zw&#10;Qvv8ZZddZs93KGphdLp5A69Mta/xGIs1BnHCRnBdMgaajXZc0g60xqaMx7ryrKZ0GVditIwoD60v&#10;Qz7BG22RMjy91J021eQ3zcAQ/OjiTXhPwd8K6HVnDX5uBhF1qcRJy41BvwWtkAa4XBoQN+9q3VUt&#10;p0cyinn2pKlNMv6FPasZsif1aqjq7Qba/ttS1N+zu/zyy33WS/dnPetZr3zlK9/whjc88pGP9Ga3&#10;bmFGUJmKbEbgsVkSc6QmhZMYeVIUiT+p49Bd/vLv+JejbgV+Rx5TXHVqJKTrOYzkcg3erA2+uTOE&#10;pcWq8brWkWbVdLdwI4EHbNBK8ZC3CAh4JX87/6C8++wHPltOW0DQalPvhlQvcxj8MOuuMmT5iaEa&#10;FX9lxvQsU93+M0CGxpffuzFvN+HKbh922GFvfvOb+30ndM0113iz+9M//VPv+U73F77wha973euw&#10;P+GEE7wHeaQHqT5IIykqazbsCTUDUSDLrQJN/MrpYYwnFuVk4FHLepwU1zKpEY3NT8LzpC6V5HJG&#10;I6PIsrVcFyrzi/XS3KgABvzgQQs/xm3ya03wE3OkpxHREC4j3h5ShoHpqyEtI9tDe04kg7rr1oj6&#10;5gy1lDe/a2neLmpK904++WQHfP8O3m5vBXzoQx96zWte84IXvMDn3Etf+lLZ7/X+oIMOEn19FHeP&#10;M0ikSDs0d+PpmcZU+CfgoBL/1LodXTSZ7B28jWdjjekUggLXlMNGjPzKJY9WB58SEhruxQ8P8dhj&#10;GaOBDXupjyu6rQBizP2cIFdn2bX3+NzXiO4aWGqcRj6n5nIhuf0XexiVeYpGlTNSlZX5xYqEUTA3&#10;e35SiTxgIz333HN9wTvagVd+/vOfv+KKK/7kT/5ErmP/x3/8xw74hz/84T521a91jS4otjsIEsVs&#10;rfzVWVfe3B4jU8672tRLjetIdw24+ecpCsSeWmY8xK++yTZfgUZuOSS3PyxFf0KtnMKJAENOjipD&#10;GL/udgvd8Id8wh5PXOubVl8tplaVURmhcRrzmMQyWpdz7t1aZrKNeW1T0StiSyi3g1kLaQnluFvN&#10;ze/b0a7ua937Grr9QjPqRzdvf/vbX/GKVwAv3X3f+647/vjjfezqO2kLMGlal4knlb6z7O4cRGNK&#10;c5RKzTZDA1ur0BDD3arNW9OowvoyAS/oMIBBISSGyzilNekMGg9t1sHU9K8va3mupImcjKFVONVQ&#10;m0iTEoQZn6IxYrNBSNkjlovUTCI8N04B7yn+nsrQ2mbPJ33r8sADD7ST96Mbuvrqq6+88so3vvGN&#10;YL/kJS9xtDv+veUdfPDBXrVqRakDnTmn57/TqFelMTGo8aUeNKCwNas5t5yMHXUyBsqNqjb9a8Ai&#10;u45vl2m9SyM0y7BN8XSLVN6hHpkVNDh3jmyAlRlJ10YyB1nAmwhlm8sSgoGKNvEayiMmbOUMaeF1&#10;q1DwoG7nBojNr+WaVdYFcS6/bye5uM997uOA70c35M3uwx/+sLc5b3Y+3xmy/3GPe5wveK3XZX0D&#10;r7P+Dr8uXYZ/GdpQNfNEdA5lrndqTGNsG6Nqiaeam+vhSQUU4MlY0GeSUZeVBI9EXCPcAF9lMKnT&#10;U6kH08jkRWx+PTYRZYZRrWc3Rz7n7nI9u/yElihV0gjzJnoZNO9ylt+iWi9uuZSB/JwGUFjIIIWC&#10;wany5vftaPTRj360j7cOeJL6f/EXf/Ha174W9UsuueRNb3qTjL///e9/85vfvEFQfUDuJR/1+blV&#10;BSPTdzKgDHPTYzLQGZHU5Im99tO83NQY4lwivT09c1OaHhioQKsMDAVv8Noc0hlr2JSfVNZUbaa5&#10;hmgshkVVMBHjaYJKczdldgPmcZkGsuVu1dL0z8BWpvxzG6/mbKE6bGOQAHrkVFPJsxnlOOOsbK8g&#10;JmgiQrf8HW3wvLfPA76f2b3rXe8C3sud8h3veIfymGOO+d3f/d05Jq3jvdf4haT77LOPj3vtNCCl&#10;akrjaInNEChdUtSVbmXkUYHYHsw54C7qsjo9NXO9LVSJBDDmOaGadhWUc1mk0nfCppKYPKWpmp1j&#10;0AJnC4Jc5lfBeCY/kGx+QsTmpCImJkVPWc21Z12K7dw7c0adarNSp8WBLbbsEaHfYHdphM1RCbzv&#10;Dh+fSh7D3rrxjW/spX0e8P0LCuBf/epXv+pVr3L2y/6Xv/zlPuTkdMOtNDi8b3vb2x5yyCEHHHDA&#10;3nvvbSk0pjYD24BqY3ibP1xpQGvSRtBlRpXzG3cqygkMqv4E4FLj+lJ6ltPcZhIDWR1igMoTYzZj&#10;2pUz1yf4tRoAf7d0RxlWpAGABDwJgiGhJVBsilzRWxv8nopuj8yStFmddf1WhngahtEK2jrCGYbk&#10;lhmJhqkJha+Pnxl/hi4r3NqymXuhC7xPedv+n/3Zn/mIl/FvectbPvjBD77sZS+73e1uZ2R61Wjt&#10;sk1msveG6GMv2AT8Dbd/rWVD7EHRMSCDG2Fc+EWl8PGX0FVog50wlGtPNr9GGozeRURf2ES39V61&#10;mO1oJ9jE41aa1MNpMI1Zmdj5lbpb2+beSETA3AXNJYNHGbBCxJi28dMOp3BxuuyWkkcX9aIpDXIa&#10;sFkYszFUYQ7PULsrDk3W92c/dLIHeGRrvtn1So/3n/7pn/qK81on488555w/+IM/MIcF3fYB1gg4&#10;0ZXutx6/VsP+YUAN17Cw788656JpWCGn4msEyvBPueRvuFEZvBaVo9OvEW3WY33pqMfdnepZxp7+&#10;DP7Jm5qjphr5ZLxMe+VX0nQ2DJjtfw5HtoBM9q0GHoOcgMmDPU5a23iH+HVK3crmdEuzmjJOUZLQ&#10;ZC4mTo2fVDaptsDSAPJ/MbRhH/ivfOUr3vAh9zJvn3/Pe97ju+7Od74zfgaq78ZRi4mzQZgSxTg/&#10;w1M8OXvcs4ZlcIE31plwxpEz8bhFGFcn5WEMXgt4Dc4e5wjrgmZf2qfR9ma7pnm5BGzsOlrQVK3N&#10;8ZNpRqsuVHAp9FRw8ggC6tR5565nq1aUlORS5aTNHiedEo+yjsyuoTbNAtg41eExftRl88///M97&#10;iUPXXc3WC6mvQj9rwptU6+dOKm/9wz/8w2c/+9l3vvOd9nkH/Nve9raPfvSjVkBf8IYypb/NMIe6&#10;NI6Gkq2cg27E1KB5jBUD2PAb2bvszNENJy2Qh6pJ05j+EZCNYNO4kl3NKuSv64XtStOvJCNsCuYY&#10;DyVsIhgwl82uphg8BbdbWlC6LL+VntLCujWaj+iriJHWaIftKW0Kl+ksK3Ss8npnK81R3Cb4nx5/&#10;TCy5Pdivyuqf0BuGiKkj1+fPGVsBLrf601ive4G37T/xiU+8zW1uY5SN2FhJo9SIM5QGGtrkUtn4&#10;DG4yIMaYwu5/RzLZK00jZgFWdjnbmeLn1GCBSLPxKign+6opG6HRUvFt8NmmY45zykJGXfI36zk7&#10;pcsRlQXqDEsx4ZmAOauZs9bU4dRaXTcGZY0bqjoqe9wslsU+/gS5ifA0R0Gzk0MIJLSOcCtANfu0&#10;89dnl9cvb2MOYp2q32tvrZGwy/4te7vXOpL6V1xxxYknnmjJNHRqoI11HanG2oBoRH7Rwmf7U2pu&#10;1w03O95uKcmAunRLHZrrYIe6y9j0NNSliKRs4zGwGdO1eMj4TdBE8jQjHgqSdFe2uGuqCk2cx9yJ&#10;zdnpLtfZPHpX1rg6s/1Z1mZSQZnT4E2Qoal2XE0JSwFpguZb6KQv5BK9KYsqeQRv7JUg+vxm2wa0&#10;pgt9zd41aNFs2d4vu+yy9773vb7gva4bX7FTzv6KMns6G+gEVt+BJEYyOOouP3v58BqvHu5Wk81Q&#10;wayqlp10oWsqCrNHngyenDxGRQYZGCWbTMdlCkaxSDxmLXBKagW4dGv0vHyJuBTBNnPP6sVglGqK&#10;shde4XZXUyqLjx4LFEM7M56Mnm2Ohs2pcQ8yXKocex5dFzSV3fIgj6cEEHjwPKKmxdcuxTAYZXNh&#10;96OX/lI5v8qtYA9qc8v7vH3+Oc95jv1BB/XU4MKQJhKGWCspbGQ0nSLtQpXEH2M1F+bjB6iTd8a6&#10;rGYG6W5yVbrMQwuTa28G5rNwHiriPGp6xF3OGCgz1jXD35oIP8PdWlan/BZBKS7KbulXKeiot8e6&#10;61lOj9AcHjXmAqgsa8XHrA2yrg3DIy4jxxaBIqZk1wixPciw8iy7fffdV+/w2fANT1ON2YDb/7Hv&#10;buxnX1t/9Vd/ddZZZ+lPc70I1BkNfLv/SKrSJTbTyVaqhrf5RN0thjpuNdDE04OD7wa/S2K4nIss&#10;iZTAGSXNCE6PGYpUZQilNSOb0+Oj282Pd/JXAaGeZRB/+MNQqTV+YvAInMgKqIhzeorfOoBcZGnm&#10;vWYNMswNmD3jIALOWsezty2XhoGHdrSpZlJZtaJaPNWstRr3lCEZzC1vecu+sS1BIzFIs1NN6a2z&#10;lz7DtkbnwaSj5r71kIc8RL0BZfPnGXracUlQ5R/jX5DHRjlvdde45zypy6rl6Vmaj6vAXnOlEYTd&#10;x0rOSA9eixaM20c7WsRoBaimTUMyBV14MIpu9WxBrGWV3Z0tKHcsAmKLIOFU9iT1UwtCs2vS7Doy&#10;U4MpQ/rKMjDOKIbESNQ3WrfUpEJKxVA01NeX+jBLZXQlfZkNNr8J6k6nmgWbmoX6Bm/herwILD/P&#10;b6BKvaY809arMhnciNiylg2Fmmpim0B3qeEyqukyP6lTUPizzcq4haAguuRMbB53q2DMI9oLpAzT&#10;a6skl6p5yniW9Tj+kb3LHlS6qzUeQ21gDJ5ZofY1Plurd556EWJiu6udOQulqemuZFCym12DAVUZ&#10;V7Ft2dU4Q80eXwY9FAUeZRmoKcOAEMi+J2msyWVRGpLxjzktP+oZ8dj8tKDBU0Hj2fzOFY1OMPVE&#10;jDyxD6S+DZQKnOFO2C7ZVDiIJyd7lu6aZ3OmbA3OiDcyc+iu0t01GGomyun0VI+zPaXf5mXkbI0s&#10;j43K7hqDkTQ1dZRzbA2vTpUul5lsbw9zJHOQKmh/Bi3h1JbJ1riO5mrgQZTN0CY1VC2QW+ooq1Mj&#10;xGir0JQxmCaoDYB41nNvUs06/NQj1MKl3X8/X5mKCLHn3ZxKUy0o+qAlVCNY1WwylD+7mqnKRVA5&#10;m8pTTFMTm9Pr1voyeXA0vNDKzzCYQslwqc6sPEdltGYUCaXKzTGxPavkV0H01Wn6O+auqaqtm1I/&#10;0tPDIEbxrMK8FWayHyi7y+gVioD3iuCwcEsLzbcBFHlGHpc1qBfVJvKiypAztg2bxJL35AFzUJJL&#10;j9G83MRjO+9pzpxR9NdOYmtQmdQxMmIQSMYxIO5O7i6D5O4Og5axbx+rxMP2bINU1jXDUIWVoY7Z&#10;lhAemchDlUQqSInNqUJ1BBEAQsJlvWgnuRQo/nULNOEpXdaLBtUnA+hu1bJpdsTTLchjz89W8mtH&#10;p005gzIqGz/bUIv2LMVBNOAXloW9JjZTGZPhmZjzkIYSez15AV1gDrTFN3uWEydjB8huqdbi6LJ1&#10;qpyYl7WzvTjW7BnZc3hN3syJ4ZZJ2ty0pn2NGLk64hKehdJQj0wjdQuA4g6ARzSruxk05Wwtzacg&#10;9EgUeVSjHhfedZ0aX7APcfaIcm2r07KYrWlHg0rK4zKDOBtqnZIBi0ChE+rlv38/76VqK2Os3NzY&#10;VkFcwr8tkaWIKlO2bhjhjGhGcunBWlB54x3qcf6GoV/GwL3kevXZnm2ExgxYARUp43dXv9pRp0cY&#10;aopL0SyInsqeTp4Rvc02rk2a9ZcQbGdIz9ZpdeZlIAPGqab6BrmA2t541Iw9qdwiqH7tpB6nZYhD&#10;Y3SLas2t2uxSL+zq104t8DcAgxeQJe9dm4yS3ayUwu22YImgqLGXqK8+hEhkC25+GSbPugVMYrul&#10;2nhu2W16R1VW2bPaH20vizF1yV/XBmNUNEfVI4HnJGM2YYETQbPl0Y721WlGPcivWkEZYdytJbrb&#10;8c0umiNii9gzvgW3yOp0Jm7GvBxYN3t1ba474myVqBP1WmtsSlJzDqMHp/jXoxpjXC6VPLWgTPzB&#10;dbdILr9PNyopnNOAJ7GhBWxPAXmLW9xiczG0vERua+PadjK8ZVT6RNlrr71qv7u045Jc6r3h+Z65&#10;yU1uUp3Euay11QdCculuj//u+A89NR1l1cZDi6q/udhDS6/X1ubGUM+ShViZsUM5Z/2M9eNT6zpr&#10;fcuuc9KO+jzK6czgLAIZuC9/R/vHfuzHHv7wh3/f933fXe961xvf+MaWDJb3u9/9fu7nfu7w8V+7&#10;cbnffvvd4Q53uM1tbsPz+7//+wcffLCA3vSmN7397W//C7/wCx7pN6JOaVO4f/zHf9wjHv+pn/qp&#10;vffee3NvW9e5znUs8x/8wR/85+O/DOuRH/mRH1GT5yd+4id+6Id+SB1vtv1Cd53KDH6eHqfv//7v&#10;lyVaNpN99tnHIA866KADDzzQwvre7d+qTj89fpPi5uL/X93gBjcwMKE44IAD7FU//MM/vLnxf1q4&#10;L994wnTooYd+93d/N7p3vvOd0YJh//33/67v+i6x3nfffUUfD8viqKOOAowHMyl773vf+8gjj4TE&#10;lrL8avuV4NSUCR977LE3utGNLDfrY3NvWwLhWTrllFPue9/7WlVqWn/gGcmtb31rdSws4dM7xnYL&#10;S8SnTo8njxuqRyxHsqLVFOUf+IEf2NTY2vrJn/zJn/mZn9lcfHvZBo844oi7/RPJ3H/2Z3/WujQX&#10;K9JE7HOGYRZWg47uec97Ks3OjIx/89j/tjRra5TJm1l9G+E+/re1JWOwl+KAIW1dKKXLwx72MDyk&#10;nbC6ZdBs8zErSX/IkOjvyR4kmSroSgfMaaedZoVt7m0r9sIhTCZPBnD88cff6U53smJudatbqVPI&#10;POtQlM17suc31GQRGJ5SnpnOpsZ3zF41jY9f/vVPIEM1bPutEGFsmzQRfql1l7vchdN87Ua/93u/&#10;Z6tTuaf+92Wmtsb19L+ldrMvS2yzMixbaQXYtH/0R3/U1mo3Nj5Ol6akaU6Li5+xJ/sqzBLmzY2V&#10;Yu+uZklNpS3H6XjHO95RfqgjOrcd/73Fm9/85l6I9mRfF8nj2jSkHevsO2Tfb3D/p1JtXve61zVg&#10;YfRqZmr81qi3EMkDuTFzlqM99U+lev//0G72/zsy9D3ZfyeK/eZiJTgtOyXbNICkPHuy/05kA3O8&#10;Ld8J/+ckzhnrz5b/g7KF72YvynZ+LruQPQpOUXYGS0FnMI/9RGLJQnu+Y556EHuL2gLvdcHbnw1N&#10;ngm3Oo46G7j9zePONtUkNNmWIcHe8neg2Kilgk8Gj3vEuaVffqe+1JfKurYnYe8E8ebhmBBBNb21&#10;2uK0741SftuWdCSZvKmQ7rygGIzGRz58R9Ky8ZiF94a6NkitaVYXSs1auAbjPcmYBef617++6dQj&#10;v2EIi0PK+7IKgulBL0naWX4r9HWuo3K/UNSh5tLLkMDa2NhWuR496N3FhqdN57dOTZ9TBdNRQUdg&#10;aTanCepxM4HvQMs33jrvzdMITjjhBO90vgrsSMbn3L3HPe7BqbbRWx+OLp2JdU+V95ozShuaAanW&#10;n3YbliB6JNJQHX300WbL4zVi5r2IOAt7rbPgVHMoetAqdJzbIQ1GlAurat7mrAnv9taHB3XN6WTV&#10;jo/Ae93rXieeeOIxxxzTKvTgzW52s+9kz5/6jfFPmRw9xtnffjn55JMf+tCHnn322U9+8pMf+MAH&#10;eiMxJONBna0jA1ZHkpiXVxxxMBFBsHAN6e53v7v3GNU0COcDHvCAJzzhCeqrqVnt888KFoS3aRM0&#10;Eb2LkvPOxD2Iju6sey9GJgiKS4/o1wDImtjM4R/Tzj3fk57Xh5h6M//lX/7lxzzmMbqXvjoTcRGR&#10;3PL4rLPOMu6eKu9F34eix8eOcKTwiY52en3DwJTMBwbZYDvBLPYWuzl40OLghIqsNi9EnuW3koTP&#10;I+IoBGLqkb4ddGR4GrRPWApauN71ridSomPpWHxmp4J94n+KvWmC+shHPtKHrsmKst7tdkrC1dxN&#10;WXe6NnhDNQAUjzvuONupTUiuS1NLGRiVzcJ4Ws1yRgKYmmnKGUPVhfiYsgruSnH5039XVr7JQI2r&#10;pmukPespjKynk046iUfvSmERXp1u5vCPaeFu0fm/KZ0p5w/LHE7Tpurw5O/Sxmh6jFm5kmfH5Swz&#10;LA4fC+yOwPWtHknrB+0BqK89aXa9dlKX8g8G9ncuT/VjEM12uUOz2pxj4nTwFZAqrLXDubY9K33l&#10;BqNLZfX3DGz2ns5R/TvSrW51q/8BYYgq2GLopxUAAAAASUVORK5CYIJQSwMECgAAAAAAAAAhAGF+&#10;qwypWQkAqVkJABQAAABkcnMvbWVkaWEvaW1hZ2UyLnBuZ4lQTkcNChoKAAAADUlIRFIAAAQAAAAD&#10;rwgDAAAAZS5GBAAAAAFzUkdCAK7OHOkAAAAJcEhZcwAADToAAA06AQMiHoUAAAJzUExURQAAAAQE&#10;BD09PT8/Pz4+Pjs7Ozw8PDo6Ojk5OTc3Nzg4ODY2NjU1NTQ0NDIyMjMzMzExMV5eXl9fX11dXVxc&#10;XFhYWFlZWVpaWltbW1dXV1VVVVZWVlJSUlNTU1FRUU9PT1RUVFBQUE5OTkxMTEtLS01NTUpKSkhI&#10;SElJSUdHR0ZGRkVFRUREREBAQENDQ0FBQUJCQn5+fn9/f3t7e319fXd3d3Z2dnl5eXp6enR0dHBw&#10;cHV1dXNzc3Jycm9vb3FxcXx8fGxsbHh4eG5ubm1tbWlpaWtra2pqamhoaGVlZWdnZ2ZmZmRkZGNj&#10;Y2FhYWJiYmBgYJSUlJGRkZCQkIyMjI+Pj4eHh4qKiouLi42NjY6OjpeXl5aWlpWVlZubm52dnZyc&#10;nJmZmZqampOTk5iYmIiIiIaGhomJiYWFhYODg4SEhIGBgZKSkp6enp+fn4KCgoCAgKOjo6GhoaWl&#10;paampqCgoKKioqqqqq6urqSkpKmpqa+vr6ioqLOzs6enp6urq6ysrLS0tLy8vLKysq2trbCwsLe3&#10;t7a2trGxsbu7u7m5ubW1tbi4uL6+vrq6ur+/v729vd/f38TExNLS0tHR0dTU1MHBwdXV1czMzMbG&#10;xtDQ0MDAwNPT097e3snJycLCwsfHx87Oztra2sjIyM3NzcvLy9fX19nZ2cPDw8XFxc/Pz8rKyt3d&#10;3dzc3Nvb29jY2NbW1uvr6/Dw8OXl5ff39+Dg4Pj4+PHx8eTk5Pb29uzs7PX19f39/e7u7vn5+efn&#10;5/z8/Onp6fPz8+Li4v7+/vv7+/T09PLy8urq6vr6+uPj4+jo6OHh4e3t7e/v7+bm5v///71SA2UA&#10;AP02SURBVHjaPP15gyRntt6H9VcAMOSMKdvfoav3fV8BDBBbxr5HZGRmRURVRlZEIxs11X01wL1D&#10;XpKyKZkWRduSTcnLn1c2JcrWYpve/rwfyc/v7bnEYIBGd1VWZrxneZ7znvOca5btuN7KDwI3tBz9&#10;FVmxlcRJGmf7LM+LMk2toqqbNClyK7WcOPL9dr3qNte369V2t9tur59cv37jxvb05ulmu1uv2pXf&#10;+W3oB20URm3gun4YuU7XhtGubYM28KLA7fSLdtUGfeRY3trTj46sxLaSpnY9O7WbxqorpxkS/fCk&#10;acraskrLrq2oScu4ThrLS3u7jO2ojmrbdpMwsXur6Wuvt/SLorTSskmsJGmmrBjTqIj7tDpcWH2S&#10;WqnnOF7oxL3r2Hakb+jDtd5n7UWR30de0Lte7XlprK+pQ9+p+y6y7b6OPNu1+tju7bpvnLqJrTRO&#10;xmke0qRP4yaP67jWT8uqfEySLK2StBqLfCiK/RiXRRMnNh/DtjzXtazadqymbNI0ja1yLBynKa26&#10;sPSO616/WSV9mSRW2TR2Hmdxk5VFkjZNHA9FnlfNkDleXFd6uUTfniRxVVdLXgxVlTTJOExDERfz&#10;WDZ5llfDsp+HZanmqaxqvbr1N3/LX/9z++zmrdt37t67/+Dh7XuPHjx+cufW3Rt3H97U792+c9PL&#10;6u1T3/c9f+tGbuC1fl3kSRI4XtSHdR/ZkRO6veeEKx11G3RrNwrWrut4ga/T7ULfdSN9kihNZTVR&#10;b/dx79V1ase90/dRXaaW1Td9WlcffjpaTTHmVRnroOtsyIakyqtqSKu8zMphzOJx3g9ZUY3ZnBR6&#10;tFUxNHnaJHq+cVM3jWuHVbRarf3QXe1Wu/Pz3Xaz3vnnZ6vdZtWGgd/6MrYoinSSgQ471knIivUk&#10;YruSncRxmsSZHmxRFuWwDEWVD8eLpsz/2X/5Hw5WUfRVni1zJX/I0rFIHc9KnChKE8uTyfRNUspE&#10;bc+JPH3euo56GWzcWI3sIB+sZM7SJB8qq4rjOkvr3taXunadhnbZ2EmjV9LzsFI7jeR5Tdo4jhWn&#10;OmhLB57oW8piHIuqqsohlzFNRV4O08efpw/H/OJyHqc//OFqf7w4jHk2TON4Oed5mWRJmpaW1VRy&#10;Ytl7n+ZpXGNPpT5lMhVZXtRFHMuQsqbcL8d5uqa3HjuRXTue7dlxIvPsS0v2VmNtRSZTks1luIHn&#10;BZ3j7trVdn16utqd7fzd2fbk7Oxpuzk703+eBW7rdytFCD9I+yjQ53OdyA2DwI88P4hWu3VQh6ET&#10;dK7ight5lhfWjp5qEFm1pUehj60PrkNKm4wHmSR9LWeuKqdM+9qpAzdRuNJzlCl6kRPLIS07tRrC&#10;hM4ktmL5hHxGMaKK9b6TykqrLLdqBZQ+0e/qEyrkRF5o64lHkSvLCJ3Ij2pH78hzLBtzxQm93g4V&#10;KRR07Fqhwsl6PcJUZlrqnJOyTjMdcnY5f8rKNCtjHXRf6o1XZV5aPOw8LUo98jyr9KEaKyutvm5k&#10;xlmyVMO+KVLbbhSzagUpnXhvJ5llKUw1ClF1LRdR/J2SwpMX6+OVZWLF+qelJ5NESdzLiHMdkN1Y&#10;VsYX9lWGx4xjrh+YHY9ZJXse9I9yUozKyqYqC8upPeefGf//P6/v3nn05NG9Zw8f3nry8MmDB/du&#10;3bn+4Onzh3ce3Dg5vfnULVNX7yxpT+7Kh3SCrjMMaVaHUditu9Dx5VfdqpP/t36o8B6tg3Xgdbae&#10;p+KjDsqRqdSyqF6219tOnLg87zolIqRpZqdZrE+VD1eXY7FMs6xy1NNI86GZp3weyqxImqLIEuw/&#10;j/Ux9Eh1tBhnk1ZlrzQVeKHX95brb1bdan2+W29llev1ar0+bXen29W6bTu9p0BHGCUK+Qo8vW/j&#10;GTpRBc6sKJtRYbPM9NIKldmgwyry43gcy7LonQ//0f/icyHraEMrn2VnUaoPNMaWooeVJlhzL/vs&#10;YwuD0UfUe6l5zzISuVymoDIOVjPMVSN7qnWcTWr3jhW6vrxc/6sV7r061aeue0d/KusuOX7Zrjxz&#10;UhiM06xS7CvLalDQG4ZpXvLx81/84d+/vDrORwWAYvrw6dPH/Tgf82WYs3nM9D0KJyXhSo8sIY9i&#10;XXVZlelhPM6ZHDpdSmseilkRZdB7PH64ZofKDU6vYOTo7aRx0cjaFK97xeA07RtZfVU73UrJW/E2&#10;0kNuT1frTbfWcz65eX56uj47XbeKv9u17wXrTkkjjJwuWit3uO2q69xVFyiZOqGyaOjLSoLI8yJb&#10;yMBWUlIEsPQkamL5h/0QT0NcjVVZ52VfV8rvduooOXjkbLfvPVcxw5OrWmmYWL1Cm3KJ/rKrofQc&#10;xd4iLu0hLyv5VeVZeW8p4ToK27V+blkqA3m+GymNyakjZfTA6VzHVdCKZE+2AkMYrhVdaqvQYSj9&#10;O+bEnXJQxPbiUWcrv9afldaQN7LQKq0Ua6uiUeZvBkXVfKwxqcLWCSsyc6jKO30iVKGk1wyLYMJw&#10;zKs0y+T/fdLkAiaFVRZCA4piuQ5P+a0pB2vSwSsx1UJdvQxGEVBRQ9G5FiCyLQUXxck8ORbFUhRF&#10;JastlyorpzyfciXVUUFbUQvXOWaKLforDP658f//S3Lj1r0H9168fPnq8YsnL+89eH73ztPzm9fv&#10;Prhx4/r56e6m4E5dZ9Pcn9w5W0WCbbs2rQKgU9C166CLOt8NVmHouYFOvFUs7/QfCqh6pFEkNBbX&#10;ntKFfq3ImurUwD5WkemxNU0j12jmsakISjLubC4FbJSMC6WaOJsXfWg94GOeRUG6DM0oly+E/BIh&#10;KWftWG7UW76OKXBWYdvK8f3dbrfRu96tNoEOVY7vR0FgeyRkN3QVdmrri6dVtWJIWejlSNJFMR+n&#10;ISfHjtUyDku+FMOkeKTfqqxd/OHTWIe166bLXNa9ZwehbQum2WUlHCdbljvbdol1Knrr/VtemZZj&#10;UltJofwgI85xvzS1XTvobfK8o8NLey8lrQh6yLbiYlCcVDSQifLYkmYuErlrPC96SPuqygR9huk4&#10;yb/zeZkPl3/44y+/yumnYVz2+2KYE4W0fCgbeU2cFPqsSZkr9ReVDl7Y0UoyAULlB4WIQuaiYDfm&#10;Mvy0GA55Nhbjh6trsSOErXcZK7vJneTzjh0K0jQyWkeBTqfqObu1q9y+9ler1W57utsIApwo7+tf&#10;63YTyM03bRSsOi8II1mKFyq/iwg4nUKBkn3Qeb7X6d8rwe4UU84NDpaVyF9l3bX+WVVXf/n5Yp4b&#10;0nivTJjYSlphail2K0cqaoSRnSa2cEOtEBUrgTrEB+Xauq70+ftyFCweEgFxfRKrjEPf7wU49EPq&#10;UgHatvXNemu+Jc7jhKnb2sKHoav35nueFUSCZwIESlpWkzjyYOGhTMhEeLMclMeFr4S0lPqFtpXH&#10;p7ivcLls1oOzRpGAuZFBz02RRKneOtam8KEorPcIvrGgAXkjXEUcEVzTm1SqV+hXatdLZELuk3wg&#10;UWqIgRsJf5PyChhZZHuCC0KtnpPkpfLnoBMTohuGvVy8L4SWp2HI4iKTY6UiB41iqJ0KBDVJL9QT&#10;RH9l/P9vi7uP7t+/9/zl62fPnjx79vDB05MbT2/dPH9+TzRuF/kkeM+2lkPR9G5gi6qtzwT0V627&#10;CsWS2i7soo2CgDPOid/pgXmdqEGirFx7rs7GdXqBujQSXXKEl/mAOnA53qgcpawzCKkMxRCP5VxZ&#10;sVJvqZxZiMoMogIV2TPRec5jFYXZXoacJnOZ1OWU9UOuN6Rjklm1ndtutpuzzWbTbrf6xW6nJBTE&#10;jdu6YdjpPF3xOOXtRiYzzFAmAbVKyLKIr+b9FOfjcT9fHMWY9K6KZZTzL9U4lIpFggJ53W79WrG7&#10;mIZGPgsstB1jGkoncvxe4FVJw5Zt9IJswpYK8gr1lQzZqpQyS0dIOxPx0dHbqZKrkp7AZm0XRSSu&#10;K+swlCypEvFRR4YCJ5T/H4c4mUbhfaG5UhBgzqs5208Xx8N4yPZXxyXXr/J8mRdhS9le1jR1VeWK&#10;aGUtpFfpZRU/ewURkZCGDKJ/CHsKG8q8mvFqvpgEG2VA5ajIIRu5prgswBDbQNgkr52QZ9u5dWzj&#10;xJ0hUnL5lb/ZnGy7rX+yWZ2eCwEEYoCyi40IvwBhGwTuZiXv8qPW37i9v2k37cpfKT2EvtAhtqRA&#10;orzgdLZXloRB+am8UilO8HyfjZWC3SC/TsiMjp6rrTTty7iEwu2Ib6/F+4Uv6zKTaySCDYqjApNp&#10;HOq1Yj1xOF7UVz3BthemsAXkxSIESJ20zzyZa7jygzCI5PZKWIITqYBIGAgJOHJ5sWq4fF07BdRC&#10;kL7RUy1Fyfo+llsBsnRQ8uDL41woDImJ69TiQlQvE2aK+fMqS7yCw4wtJ+mpRmSpKKiNnSRD0cxV&#10;7+i3oDq2fkQeG+5Q6dh03jI/ub5+SKJ8pUSvSDDnlqCvAr0Av2hhYgs8ZkcdbSZ+k4tCZ/nlqOOO&#10;BWkH4ZMGRCIACHpM9TyjyBJR0il8+uL/x4f37794+ezN2zfP3rx88vzh3ds3Hjy9ef70wcunAs+r&#10;3u10QpGnTNWUSgHh5ny9Vrrt1r7otW2FOmOZhAxEmIPgTebvxZkUaj39KFCKDq5J5fTKgPIBvY1s&#10;kgNOSu6CoaMwv3gotERQlEJJI547FEr0yVCNi2JgU8zz4ZhkVaWnnNZOkkau8rgesmJ3F9hRG26E&#10;NTtf2ShYg0C7bqPEEyaebczF19O2RNOEzZsmXfSajR7UPCvGJPFYzYt+wChIPY37KddXlXI0sV1l&#10;xGWEu+U5BiQsXlzsYwf2q7yjM0vyJkxB8o7nKq4raVbK9YJyAqMyQaizRbxTnnMdr66UxsRVQohl&#10;E+q3xe/1qsovsuRGQV7BRQRFiUaZYczLQrhOz0i4JBcMGZThRz0PucZwXA7UlJRusizOZW96k0Id&#10;lQKPoosgYyHUWYlyKO8pW3XpPBFnB1NIkYH2AhBDMYXlr798+tMyLBf7YarSWt9SX6v0wPWoRNME&#10;SIvYC1vHUZhXFNhszk/atj2/ebpVgN0IcJ1vdl27MnW+1vMC3w27ldvZ/i4Iuk3Yrldn67UgdtTp&#10;98QTRR9Lq3PgkR6fX/6gIJAkjk5TuMOuFCxzhbzGkgErNZYyDJEtpRG4o/6qlUpCz7NjW2gytYdJ&#10;uDdR1ijlbIoBpV2IgYtQw7tz+X8C2FMIcG03iYJQH8atvd6P+sCXM9q8CTdQLInc3gsDkfs6nRJB&#10;WT/y5F1BAtaA/Cg6i1p7eivKuMIscH7BJwEn/Vt/Xs77UY82j7Ns7Ossc3R2CsHKYHHiWbWwu9hA&#10;VupDQHN0xLYwjp1g6YU4lZyhEcxRnBN46J1GeTyTn8R27aVCbU6s8JNmfTYmaTHNs1KLLVZpCzHH&#10;ZVLoNasM97blgkU8HYZ8f4FXKfzIJ5UNBJjFGxrHsxqlYQU3feL1xy/+/w8f3Hss9P/y/uvHj18+&#10;uv3g+fMbtx7cPXnw4NHzk83Z+am8SVnWC3bXXQUmxc6z3bZ115ttG/gKlK4onasoLnYslKeoGdpO&#10;qiSfKsP1+m9H/M/OAE4Kbvo7BtLGgvZjJf/CwrO5GGPRK73ZIdevZaVNqvBH5EzFYsWBk32TDh9/&#10;+cOhqoDWgdvUQZCmkR91tiMWstrtgpaUr7e68hXBKQLaliK6E5KAFSsUfiw5hcLHlDUcBpRjEEaS&#10;neAZ+qlFPl1My1LoTeorJhmhiKPV170dNz0FIPhjKsLZE+NqWYh+Jwb/95BrESshGIuaEJhN6cn2&#10;+qYaAqEU33P0jmRYIr49JZHeohJQK1fJfBMBhYIfFoMBxSiVwhUXq6LKp2bIlqGgoKPgNAr9LxNJ&#10;/OMV8aGownQUkhlLS4FM3y3eCanKMzEl5YKh2Df5x0+/LkKVc9UsCir5eJgWMcOK7KWoMe3zeZoP&#10;+rS8l9oK62vix7UVCd/VshgR9FAhSwzfPVUA2Crbb4PVdiO0LzCwa4M66gJXFD4KRAQ9iuOBrGPt&#10;hu1mp5S/CtYrPTBvJUrY++LVloLkmAD3eQi10weWUIo8TYgDdiLoooNvKKbEwumm0hbK3b1a1pSI&#10;8jqxsrfQnBLy+Bd/oZNMqZsJO8VZ2VgxVWOKhinFzjgU1sI8HZEOIeY8VlpSAFmJoAjm950Aqd5a&#10;4K6cOvIit65DhQ9l8lC5thK6gDQDKZRHhUathtisV1aaT/hHI9PJ5M7NNFNCSoX1skxPsRLfqmtF&#10;Bx0t8Uy2Ytl6O1YziJ4oPdaUv2oBBBmi8LgSgTKAuUpIUwFUvYzIlzCeXeuDenyypunz4WqQRTkp&#10;jDHUC8QymgaMoIcgnpPpyMuxAJMklCCooZY87yJ1qBNEyg1KDp5cVNHuwxf//9c3Hz9+cfvNq2cv&#10;Hr988ejJvVv37ly/eePGnQevH9+58/T69vz6erMKKPis1+JvtixBxM/dnm3cbr1VOvPF98VpZe6O&#10;+K8QgfJn4hrf90R09cFjO7sUFpPVCdbLwWWvh31Z6J1XabU/ipEuo+C4WJAAb6UsV1lWMvAxBOGD&#10;VWiXeTYJAV39MsXAsjpY7+pus/O3Svardu0r23StGCZZKJCjtWHtuzWlIqe3soEH2yeTnjBIt8BS&#10;FKiFs2ZInBBHxg1JWU1CFHExL0kkz+4Tv+d+KUt9H8PrXcFH4RjbqZQHKOQpmnkcdR1bYqWC78q/&#10;Cm5WFMt/5PEed0VOseg/9dwcClO9jM7UkRtMVIwuzmTJcl1LOUyHWNZZkpVllSdjmcm9jwIgQsGT&#10;3p68NLu4zOeL+ShnjfeXi1J/si+sXIBQFCqJFDgEdrgGivXNeaWooTBSzR//6h/9oXfyvPLt/T6r&#10;h/18VYjp7H/5nE8fp0KJrsxjKlvUxmqruCYH6TpHUN3udtvrerLCd363OT/rtuugjc5WHbWWru2E&#10;nd0ojFyPi70ockPg/aYVP9xsz86oA266bncqkK3skLqBcJJSbTkfPuS1K95kW2lE2nMUOQVO9XYH&#10;GF5sZY2gZh1SexL0xA25alLGFMkV+BXNEols6kL0ZxC1VZBI4r5umiGB4ypJONwy9U5deULLftiF&#10;EdWbKOiFfz1bNOvkdL3etnagAGHXoQ6LGxiqL1HoxU7dlDF1QiGrWlw1VaovC0Fz4YpEcF9InkBb&#10;m9sWS5kgycZYKDEvayXwEiPVC8iUshjM0suba1CMvCQqrd5LIht2NRjLlDEq84kH76ELChHNxw/C&#10;PValk5oyUfzUS7jTKOrhl4vLopmyulfASzJlcz04wv2xkHkolAwC0OIgtqPQIMSQysyUXRSxBJ70&#10;pvSO9Vj0B6FXB271xf//K+fRa6X+x+9evXr98snj28/v3L51/eaDWzcfPrx75+TmjZsnq9PN6fnp&#10;6ela0X7lr2UT29ONuN5uHYSd2BM0KkoKcf6AG2OBgkj+oSRiBxTbGsFIjL0eB0t4B1hXXfz6OSvz&#10;SaEqScYCS9ez8iwh1uMkXL8cByfKm+yni6ScrVXoWWWZl77swAuFL1tf4DMMtmdCIZuNvzMA1PU2&#10;EbdLcjyBDUdPOLKUZPtMTzIFESvbzQJWghiCt8L3ZT4kSuxWzN0imKDMk6mZSftzFXO7q0/m+Y6I&#10;r/xBIDYIlN4cCKflyGsb8QChzlr0Miu5p4l0yB73M8KRkVwjFMndddibLztX3gl09H3qCrjWOo6I&#10;HGHpHfRWwTWhcDlvQiRuBNRTtC3nWWRFjj+O+6PCQDMv+me2LAfBhYX74Hg4jHGveC8gWVpzBYTX&#10;dwuKFAmhRIA/KX/+4x//0U+99cuf4q74fKmAdxTyqg6fP+gQyBWCMY7nc/8deCKZ9jU5eEdp3g3W&#10;p7v16nS12mxWZ5s1l/1bASyXqx8/0EezBHKEoKHP8u7e94XDWnFDt92FXbvdEjq6lePXnq8AYSuO&#10;VpFS2GGmqixbt2sFMQrkeiMgYaEC2/Ic7hdrpRBBhEC+LH+yG8fm8ekAlNgVOaxYzpYfKk/QKUmB&#10;l0ohWW6vO0Vay/GV9rmi1NvzIoGGXpYqkB85rQ9MTd2Tne+BW1wXZhHVDohRzqrE7wgI9U6laKBA&#10;qigt2y4o0lmCJfL14ug5Vlbbc64YUO4PhSWgkJnrnkYQY+TGNav0s9LM4FXRPEvpoapSAXlBnsgy&#10;tQzRCUWMiWrMUOkX80GsM8uaWtReEDCxxVzq1CIZ1PIfYYmqnATaFOqVHuUpTZEp1MuOq2woFh17&#10;aqoNYrgx8SWySPd1IvKjYKBHkBY21xhcmlq22xdf/P9vpweP37578eL9+9fPXr948vj+7ceP7j18&#10;fuv5jRtPn55ev/v06Y3Tk+3J6dnm7OzpdaE/Mb/1WsnX7cI26vqakqrVdQICwcrF2uOoj3BCgQFO&#10;uIFYJpQ2xmKgxlOWfb7//HloTLrE79JGIUzMxwuTKTtkQzzs8z45NPNf/jrW08ilemjHdRuKOzrt&#10;6aYT1l+fruX8rdu6GyWoULnIp+2AXo1Q56ugJ6vQT6jk3Qo5cjAFWpHeZWjmkgs/keVK1MhRWlJo&#10;TmAjfUNTgNKRaJ9CsZ3WXGMIx+D1sh0h0qTn1kURphLiBDPHguy1AfFyoMj2HEU6Mk2r99S2oReF&#10;vqKt6GqDyVshpiHSqkzWO6H+wQVnKf6utyVEL14uYF9WxV6EspmOUzYv+2JsZsX2TJagj5EqxORy&#10;+x56XmOhsXhUbEoGoNKiUURVQCubQrAhnud4Hq8+/emvl/j4h0OfjsM4j41sto6XIctkFqn4MfCa&#10;G1WqkGl8TYTKV47ftKe76+fnu53gvoLtyfla4C8Kdkr1rR+5TmAos4BR0K09oTBPVNClUuD6a79b&#10;6X/69WrtEAnlhI1B6nHdzMS2oRC9UEYfM6HWxqlj2lisgGTthYoCXB6L64lDCT6lDj08HG0vtqVH&#10;pDBdDHE6iiY2Zc/VoUJGPxwyy7enjAq3XBnSBldzU9tOE4HEiBp/EMW020Q9h+f6ta2DpWrCjbp+&#10;qHxLDpwC8JT0YwCJvKauKgKV3qmA9lE/uZr1ZUrm6fzp56tjXu2pB6VcCGZlJC+3avEOBSw79VLq&#10;QMq/juwu9RwFo7gRCRAqj6tBPJQjEopvLIuLu3S+vKxDsKGYjoAhd2X6hdx/P5tsLkuW8S1LnPIQ&#10;kkFIP80rW9zIIcdzB6rnZkch5Q+qTWFkVbYIsLCWpWhPMlZAKP/s/7/eePDwyatXz569efXuzaP7&#10;j24/enDvwf1bd+89eHD95sn5ycn1p3e3bXtydv3k+ul2LY6tnBu23UYuF6wc8mQrYuCG+lHyP0+n&#10;3VPObZxEP62xRv00ehDSWjlXhy6gVFPzOAqxQPVSpfbGLn76uYnzRjQN2JRzh1WKx87iP14f2n24&#10;WtE3FigV+/5p221bf2sgf6u4rSMOZTK1F2IoSgd1XA8Jx0HJVq82FJOyap6VnFRz+DAXtMYkiUCB&#10;jl48xQnToUgtATOhfM+KxK6sL5hYn8eB3uqRyiRTYQd5e2zTrSHwUnKpqrNW5lJoFxygtULRr/O8&#10;tlU2FNKyXcBn4srjam7Ti+NUgN8aJSyrxqYEj2jaEIhf5v0xvzoOxbBkozBKLvuYBFnKVJGdrFIk&#10;8pJcXD4ZZlmpTEPGkOv7y7woRP1Eoqp9rj8bZKnFoTAcvyiKobn4wz8+Tj//PAo5JOb6WDEpVFDD&#10;T8gJni2LT2WZjQD1tfPTzWq7Pdnu5PhbZfRWB9+263W3ClfRppPXdK4+m+wriHxZQxit3HClmKcI&#10;oAPpOkFB2YfTCjX5dsClIs+xscnUaVrQ0qazj4RzSvHstHRamHlvB2tlkogLQyV/GXBZ0ZJHwUwu&#10;JRd00iaop6UElwve6IzgwTSBRHonyWEqG5pwAkeMxBOJ8BoBGaFD5bvSoVAtjBO2Xupysx7XpV66&#10;mfXlpe8pLFPWE6JOKwHlpOz70rhuyn1izI8auIfJ9/tPH+t0WnLovBJ+uejHih9QgTjk3JymtR26&#10;dddz99U7XGBYQjVBUulFaX+bPh50kPoWWfkyUhdOKAMrRir+1hc//RorbcY1IDROZFVDGnMTfhzj&#10;AotumiIWTrEGWgD1OrLCTOSIporalkUCMEK9VKiPpmdekzwV1hS59MXUDClljP/1F///52fPRfpf&#10;vHnz8s3rd2+ePX7x8NGjZw+ePLr36M7TuydnZ6cnpP6TU365Oj9VMtBhy74jhQB6/VwnpF9CzI+y&#10;tlwjSc3/E1rqKnFaitPi2nGaK9ZnwmnKZrLBWIlKoEbmqChwOFx8+vUwXv0Si7zr0+Ui6YIEg1id&#10;R7NmqNjlbnxPsFMp6GwTOI5YhxK9QJodCTvGWU1rSp8mmQKmlVBQzygxijko4SmrLvlh+rQvr5Zy&#10;+fjzX39sKO2Ks2Wx6ziK17XClh/B1JX05Re1UoQtZBf3IS9tK7fbIp56hGlW033Ux/oxsYhfLJ9R&#10;HnD8PrNsQTDFkDDsiIcr7vj8Lko9eqF6mnEU4AX1kqyuhYbyfBBRzOLadJIIvRZHsf2BJqe93H6S&#10;aWf7S4Em8dqo4uJWkdOLrGYe4lGYRuxKmUFRpKFNQoljLkUABhmUEOsoYCVWOJdjwWXHOH/8MJfH&#10;S8FUUd6ID5hCYEQTRfUFGD2FwMZ0oZRjeU3Hff1svdVpC+6tXOVyQXvuWDyqPvTx6vxrpdc26ELR&#10;Wv1pSzsNiEnUR7i7ltN7wgS+HM52O9vzY/lpbYs8502cmE7LKs5LxdtIjhL3CvOOKKMXtPi/wqkn&#10;YOaYoKv31IhYN1yByzWmyeIXiQCC3N0S6fS4adLx0KETZ4VM35XP27CSwKZ4K2RmU6sQCYm8SuTC&#10;t/q4xMEUgufKaShM29UoEiZepkzlKEAJ2Tni8cT5OBcKg2IomDb5fDk58Thy6V9TbSxjBd1pyOX4&#10;mR6vGK7OSdlJoV/5/guiwJZSkcYwFa4sFwV4RRolGOodCXWGVPDQDsU5agto06dl5UQK/HESghOa&#10;cs4pCeM7ZTHpOQyz5f70x1zIx3HBqdCwnrJKH7URsSDtI1mn05vuW7FBASdFLbIFNat/88X//5fn&#10;zx8+efPszev3716/ffftmxevH9578ejxi5cP798+Oz8/2Z6eKQsEu7N156/aHRd/veu3CridS73H&#10;Xdtc9IltpUmv6GMD3JTdaos7DMH70TyOXsG2pF0ilV9acn6l5xFeUJSuJ3hw+HnaL/H4cfAqMGlv&#10;+45ORhnd1nMMXW4WTPNoK4i5XYd+DfukcbPmxMd9TFZruNNv+kSUQqF8L0BN6WyZZ8okcoRhyRXD&#10;5Q3T4ZOy8JA6JGg/CgPFsJAGErpflbIpBrtiScqKNmV+2VjvWPRlUGnKhB/JYZSuLIfbaVuvFOoU&#10;bKWchM4HOkW9TmdiRTU95klixzx5GoCVDOZMCGSKp+NxoLlhrvTXPuOm8aAIMJZiLUNux1mfxWOe&#10;OTSyRzzTlGCpd5aROtK+gdcUFMwKcGExTB/0DIuBgJcVk9IFGUsowaJ/dJ4PVSOqKbhVC2rrozqd&#10;3D+1HCv1+BCNXqqohNSK4trJyeZ0tWtdy93utiL03S5wbYoaIvK2bRorQtcK9Zt0MrhyVZEeKgFe&#10;34r9RU4f6NOLlYW95a90cD19l3oywtBigvQjUm9svJ5nz4NTGEl8hQlbrEIP1klDLxbyl4vEjS2K&#10;5pgC+aBwlx6OlMCVVVPPkl8riIU1FwKC7KIzDA2IMrpu53IlSWOG4GHgrlZ6Q2IXNkHdcoKaBttU&#10;4HIuEqcYlJ0rc+ci9BjnM1U/GrDpuxAhbz59xI2EqLK4tIS17GZcCsCmIYuWWEyG6xLNzAVAYtPM&#10;HAUKPNzPVhT66ckk/yoO9HWe0p9AlRLTjS0vUfr0FK8qJfk8T+uKDllu+eXEJahpLsaxKYdayVHn&#10;acWHf/gP3f4fz50IakqdQ8ZHmdSzGyoM4h6NUwqLA7GFwOeLI40fpbhkVSqU/cdf/P/ftA/vyd2/&#10;ffPd+/ev3759/frl4ydPnjx7/eLx4/u3r5/ffXq+4w7w+vnG785av+26zY5CEAMd+nh6usr8dSyw&#10;VdfKHgpySVVTc6tJwfIYhc4ypl5K+GtktNn+cCwWwG+SFXZWJm5XHPXgFWnFVcvyKBS99QMxjJUH&#10;84/Wq5XHzZ5QXRBt1r6Mz6GJNDJtd0mfVNMykZj7Wr6dlcWiF5rGbJH50w2b78WeCQQlLQRFeTzM&#10;ivMj/ZSwRpPy9bR0EnqqdL03+LRl08VkiVcp1lbKR45gs5MwnyAuE+tBK0TTGKBPrpzvyRF8+LAH&#10;DwvdLgEF+oonKZakBzAUgMuE2xxZQyZzmQ9jXiz5eHEU358PU3ZY9vurIZ8Hmg+O+5TaKSM4MneR&#10;GlHWRPxunMssS/KhmPMM+qsHPCsLVGKe1UFRlOQ/y+mzRYSxUqgR1aGc7aTVuK+GoewxW5lW5VlW&#10;UujVFZv1glUlUJQVvULHmF87Oz1brQJPdiniHPitcL2XhCbQM6zTdrbprtRHVNqO7Mqp66hTplUA&#10;FJiIvFKPzEn0XbSD6VvFUotGZklFLdXTtfpVQFzv9dA6p6eITFlMj0t5X481EXkXGRFP7/WB4GnU&#10;xuUclYKxsmKk/1bQDSwZIUGaWR7almVkcGzC08pWYOrcXgBRGFjsEQ6iI8ftdaqVDLDkcGMRL5pN&#10;M/puZcsxww7Ku40icUoHZ5PocV7+ktSKsdS0lekEXz7u83Eqkp6RA6U05bWEHmUv9CLB80L4UR9H&#10;gT8tBTXqkuJKXQnmKxxkcRLVsUKjFae2uZ8XAYB96N372Fc8w00zan+CJlQe5cdJnE/HLG2Ebygm&#10;Ds3+6h99rA4FLdRcUCWRyWICA3o2PEEKh8mgkDbI0mRTe5xjSObK9tL0H3/x//8mufHg9ZOX777/&#10;9vvff//m1etXb14+e/3yxYsnLxQGbt19/vR0tz67vuvOz89WG/1vvdJJKR+4DImRPB38ttKhCaj3&#10;jiyLgSPFuqaqS+HlnE7WrMb9C1HsqqSZf6kyPVrqVEIHYx8GdVaKpyhWZL3YTUpbEa1ZiomevF3u&#10;vwtFp/xV6HuRbEyMlXarvixrc/3Tc5OaxE3eLHu6qmX6kyJBIZQV5/sDV3w6j4zLIvmLGZkS4G8i&#10;UzSwA3Ez5TKXKRnZICM4ooUclyJv2lCw5eZHMK0uuULVT6e5Xu+hVt5SvPVS7qpsS+4RxX0jRtQr&#10;Jge2DiKSXwgzhHrtoppy2HiuU9C7qvJBEUpgf9QJDYP+bual2B/F1rOBBsBqySvRTeX5BCOxmt7J&#10;6J3IGdYR9SurEmAsBlEMdICMEy3nC02UxTxefbgoDmWqZ2SHyouCvfTvMiej/NYrYSpl0nSizMpE&#10;GVckgkYEa0WT4qK5ttutu53Qi8BPYLlifILUtfmn4sFKNqckGxA3o7DXZ1UKHFLR/y6qC0/QSI4c&#10;ucBxOUgVe0KzwvrMtwjTuzrFNLFBD5GSODeHggz0INiB7EfZ34trBzxXMSyRil/ZVSgP6g2YFSJI&#10;7M5yA9uMEehdWeLxqR+5K52iiFyvyKAgJXrqiwbEUZ01IsS95drcISrEZ8IeCkJZ5Sg2xzh4Izaq&#10;HyarknFYk7xPkKpSgHdo/km+9HHOF3nhOIJusoX98fKXKxGPiqkPDr/29CnNkJKIiWdFtj6O3mlm&#10;VQPtA4JcHpMrhaW42DuUjfQXPemyKPoZaltJU5FNOWSI9bQUlpwmG6Gcith6XPSQiVSXerSNma6R&#10;c9TxNOkd2D1gXHBDeEF01NFXxfSHkGdimgIEMhlDzHMhcP09W17z058LgPPz20+evXr/7bfvvv/h&#10;h/ev3ry4/+bZi9eP7r94cuveg5vPnz+9eX7j+m4T+LsTQwE6cbod1T9aa/UuhAkdm+IWQSphakm0&#10;0kqEMUWv7Ioe+IyLD4EgkXGrNqMk1EkV0f1WODe/mBJuxyNfyYWcq9frgq71ffoUw24VrNzA8TaK&#10;OqKdrsAOzxfgJZ/IazuRt6TNvOfWpMzzWQSpmOmFzSYl/EFRXI6E53sU/Gr5kd6cxZU8ta9Qvu5B&#10;ZuqQm6GanjQG5rh9qRM7s75kYJH3xk4scKlyls7cohdVThXVjPwp0sehrJ25RuE9in2CoH6kV0gp&#10;4TSUXktatb/cQWZDpr8vDvspXqal1K9zOvezRr6fFYJ7loJclQlKKVExyVeJlNZ6LfFmp0qGRaTK&#10;KlLRwaICUoxCeIouw4UOOj9+yA9MMB7pnKdyXisfye92fuR7VqZcW3MzDZLmakYQQDCiMa8lorno&#10;VwdFo2t+uOl2Hm4se43kSmGvSNkpQPrtxsxzcP2v/G6gU2R5V5+ULS0974EZNofSjpJdntsOIwhi&#10;DV6/DnwGphxFn9LzaZESigI0Kw97lhCCyJ8efUP5KFWO435c35spbnDvp7DhJQQ1IYwgotfIFdeN&#10;XO6grUhWYgcr2/coBwcewyiBIrCtRGE6MnEiJwNcVPicXYvUJ6UiL624eupm5FKIjOGcOKmGWUhc&#10;Jt1wW0fNrI6HXDZelvxW30x7mnWFaMvYorFYtBeYwixeonCgRMZtgr5V+V9BhiqPPNkWP2icJHL1&#10;RJxelicnqSNRfFmmgnO5FH1fzkW5ZE2aiwkMShCTkltSyxnoqa0dnYdCWeo6MTOkBXdWtQhc5NGx&#10;VNYNubci6gyTkO8xF86cpqxosngWFZ6XeVQQ6f/uAuDnp88f3X/59s133/3w7vvXb9+8eqXM//j1&#10;owe3H965d+fpzdPd6dnZ6fnZ2Xm0whvbQJRJLimP0SdPvZRaTZ2PJa0rSeIJxfR9beZ+atNEJ37E&#10;xURVljGd0JUsVBmxZLYyWoWj8kNzvFoyZd7WF650/fUm9NbRai182Qn6+4ICdqgILp7oyS0rOgyF&#10;t8TCuRStKnlUVtbTzz/tyzGzgMdVZW7UE/2aq/8izgSHi4yfS4943Qc6Hr3/3pUV+IHb0/AVN1wf&#10;6KmmgoYWl8C9UkcjU5EBULiWISo+iarRw8MYD0/drRzBlIx+gJQ2dFGShCuCflBo6uU7qbn2knPR&#10;7lHEQ1FxCHmjmFwcL+d8MJ3eSvoxg4gxPaMWV482EwEMryZxJa+Sb5qLE/r0hU/lIpVMiznveMiq&#10;kYbePNtP81w2y+VVWU1CAUJHtIGEvWEuqeXJYEIvtQLIvmxTRpdRJxXBtWgebcRrJ0oEY5HGzTVX&#10;PM+TUSqPOgod4jSb9bqjj4drOgq+CgrC1E7S6oEux6u//id/9Ze/XH1UIKIRMkuycZbdKTQo2Qli&#10;tW0rWoezAko8j0k8RZbaimQJZlpU8LiHHlfMwNr0ZygGV2VfFEzEe2LHkcAXkxPc9UZ2IJuJuDEU&#10;uPETvatYNuTFcWjr3XLpqCjjBT2dWq6nTGFAmyV3tZj/pIc3y46TIHVTCtmbSxbzzBvGbAXBBNHq&#10;RAk4/jKToYyueN5gc7BB8ALXFAHTwzVDINiW7YqWJoxg9BQTmWpR1pbT2ww5iLQo5NW28IHchMYy&#10;M/mhc4orfW9cLuU+z/fHPJmX/fH4edx/ONDV06Sm7UegwuFSPzv2oFIa+TzhTv2RFQc1Rem0Kq1K&#10;yUD5PitmaswjraDz8YpWsrKaR/qIId//zRf//8cnd64/ePLy1bfvvnv37bu3L9+8fgH+f/zk4b1b&#10;t26J/z/lHmi13poykG8lIoBuS62rF7VjZMNCcsGh5q8TKxmxVoJnLqNCq6FXTit1loI+eWE7dbnM&#10;pZXlZUpXrt5fYsv/PAXhkO49AQwZlUC57MQPdkEAkQuU+mH7XK5Fsjf6DHUkFWMVXAkRTvJpvrr4&#10;5aeLD3uaaZViaaFXlk2bsuR0hbXsOI8FMqpKyN4TZ21Dh+sooIBVZwUduWJZYpwlvQGmPSeJe5oY&#10;KdzQ20jrrj4CY5iKFT3t/Y7jfxks7bmILmkNTUrZLWIQqWeVlrJ6Uln8pzx45h5HFGCZuY4pS/H9&#10;OWPyizHx2MvGpY+hh0ILSaZAEhdJKhSXi1+SVbNkqHWwoyCV4J2eqlJNwwjvEKfLIvyeMS6cZlnO&#10;pZHeRJzFYiguvFSxQI4TCNGjnyEqI6sbxxhskzdJLkKW5QtTD9wQJuLC8TVBUVLsahV0DOqTaDud&#10;hUzOlZHDeSxFCqVpRlfES3769S//xR8uGFyo9K6a3ku5n0p7RVqdo61A6+pkuR+OGAoUivN4+DUz&#10;xpEyW1+A7hUCPTs1rFI4ihOxytog4EghZO1RHVZMM/2BrdvKNHBAQYMK7Y9SH9gxbdkR9276UqH7&#10;qLc8Wz/ZS2Bz4kxxY0aN5lJxWoFPccJi7kEnVNmg9J6WKoshm5wAaWVN39QCIfoN4J9IiRKGQJVe&#10;37Nl82GtuONRa3ei1BWSsDIKBzEt44BNfa4aq3MiebIT6YfTBpYquxSNQ6eCeGwzM2SqzHW4mPOx&#10;sqvl88dPF/tJoMMSlZTJQQLrXl/zCyoGMkH6XtI0S3GA0mEWQuhFLJiO2Xk/MUM1pkI4ZV4cJyHC&#10;OCsVlfVz+zaK/3wB8J/4t289fPb69SuB/2+/ff36zbNnrx88enH/0f17L57fur7bbjcnJ7vTlU7K&#10;ExCqR4tijeuKltIl6SkY6yETH3vuo/S44oHmZi5uSsJ571Wzoeclc1miI5kQkY4+sqY8F9y0HX8b&#10;eGJYVtQG7VrAosXf9byoKZuSkj60QxmeSqgczKbvXp85VyAukp5ePrHli1HZb5kE3GLR/Xzsm5G5&#10;WxObkmqKmeUYRvc0iKqYNn5adOl1r8sZfl+WTIvYTSb2SEdCUjLzZ5nZhTQWSlO+khFzE6BIxKi/&#10;7cr2FRfo3EUph4a8lNZRuyqHiemrSmE/LjNL4EvvaKj2QiT7KR+HfBYoyCqGeIpiHOZ4FgYY6AYb&#10;aANV/GBMq+E1zeVg0uTK0vqTgsmoKlYgX+aCDgYFhYw6olL50ChXh1Tfk1CpqlJ60FOtLd8V6hQb&#10;s0LTfUz3ucdhISqgXKZoMU7iFYVCINc2uawwsiikX9Nj77q10JjfCZhRCOxCsXWnUxTMZkUUO7nS&#10;OwA376lt5NPl5ZC0ejJ+qbjmhjaKPmFd10IeCiLK/IK/XM4pe8gb5LSpspfX9HqsypaoDTTKg6ne&#10;5EgNXJ9AJmMzRSxn89o0bMO0D0V0lezb3nFlSfKNTgxE9Di1wzpg4stLndACxcvPxtJymr6iBW20&#10;6HKIaQ1jiDaN8ySPKSEnzJ7NqDVQT1XkzLKYmfSYjKD/Kmn8gjNSTSftoSkkQs7TFvkeMydxsVcl&#10;dR0WMwfyb4X3lMSRhKuYCXS6kWjFdZT56AoQfawVDcoyihRxBO36eJ/24oazjCIN06zJl+N+KBgL&#10;I/fpy/XPLFEcS7PEEx2zFTVtJYRKIKWOs7ocx0ksXyiuzA765bCfimL6qN8rmHYbS72lnFYVW2nU&#10;/Zdf/P9vnOcPH9x/8ebbb9+/+/7xqzcvX957/Ozx65ePHz54+ODWjZtPn55uNquudcarSUfWhQXt&#10;gzpJMciEvne9DZkVCU9ejRrSsBT63CUD9jG9MbKimhYZASYr9eyBmrJSiSCEcFRkdwTxto0cO1o5&#10;QdCtRdx813Ndu28FV6nqeiFl1vy4LFzbDozzKNY1U2b1y5Kn2XycF4FOwf6CyqJgVw8EkwnQjRCX&#10;SvaWsqVlZ8dfJ/EQBQUBfYdJysQWUy8ZRmU+W2A/n+QbicWoig1pbYjNtKCEslqdALIzNX2qsnod&#10;CVfzhI5Sbip8ITydV8AS8Y3DUQ+iFg8Z5KjFXsBdcVmwDMqZ59ORSRLZZZMdczwItSquuJKCtKMn&#10;Kk9IaD1NhqKuhe4RBaEbpKzSPMuGsRrq+Jh5FABTul5QJvFCJq7EoCOFHXmGp4RhKXEr0ul9M1At&#10;g+rF9JNiLMuLy6OikpAHJexFJMmyqUUDrnpFcOdau3FXfrsKaZ1hsNejr1Zkif6B4VjpCSh55zSh&#10;5DMX5OO4ZGHoTJlornKkaynZhWKpIh36rzBcuX2AvA6aCWZyujJ0LJF3mCqdr+/IbIbqmXTR4xXr&#10;8326ykQXsszahGG39vs2pN/U7YK25QbKrj0qRLX5wK4IQCjzMeNFYtqJQEgyIAEQlxcjPdYWt+1V&#10;ww2VSFcsYiam1zMVZtE6k6QoNY3mijJCA6lnyNutsxHNsJLBQS+ko5YWQ4to2yuQOwosVm5ySBWL&#10;gloMiVMPjOnbqGu6HBC+keUI8Si96/X1rCMGdEqbOF4WafP5czlWqUcTcCZOqydayixpLe0jfTbF&#10;U1od6jIyt0wgIeXVaSmqcRlRE0ElR6lGFDMTrZmnnHH2eRzLmc+T1PpkDk0H3Hz/xZ8LAPnu6cPb&#10;L5+8F/p//+rZ2zevH7988/LZ48f3Hjy4c+fuycn17ZruKpFzmqnqNLDpWuDuu0+9UJFMnFrPBGeC&#10;C4hLiuMXZrItLYBVleV3HpDLodomGicU3+3anV7V991wpf87cvxVHQZUhP1WP88Nu9rIjKUhtb4U&#10;Pbc0P/zxsBe6HbOGtIo6x5DvGY2Nh6UsafRXMExN23bjRWAGOnCdurLCkBBQeeU0VnFuCf4N3Lqm&#10;roAaTyRCiKyvGMumeZMcr4gmhMewukfGiJzQt3ovYH7TQpAqMe2YdIUIPNbMhguSDEzgFRlqHXGu&#10;s4DRm2b+KVd2RSSMzrehomuIaZKqbhzTYsLwW8wtqVieTLRWblI8S5F6Et0bFSXygfa/AkExAadi&#10;OVws81ROhTKpzSB4LJuPRQ8TkFo8VtU0RJGYI5M0KU0qdqofPOoPqka5YCJyjj//xRGFIvoI9fMs&#10;fUr9PNvkJcWw+lqrXBus5f5RJwgQ0JwfK2d7lCiYQELUhqDHyPrcJ8vV8WqQSc+DQJrXZKHDrK7b&#10;pp7CFN2BgbKfQkIa4ld0j3KpaQmteXZ8PB7qtk5yTjuulMDFPpjFD5Vros7vi+NxTkuLMVphmkhv&#10;R/Ek8OXyIokyLu7aIzstp4tD0kV0FNsUE0WixsJc51meQE5eNjKUUUZSU5EWcCvLovFRZzBxR2bC&#10;g1cQJEBRJtQTZQahITsoQArZJgEz8S5aVqGjQ1Rs6bnXzGq9mIJ5JjYqO0GdSp9LH1VpC9qVlgqK&#10;/aA8dPWBSxvMoKjK5SKXpSgxe4pRVSHUUzdjWeS8ml4ijGisoNwReGnQuumcF56LoIzASmUP1XDY&#10;T3KDUd5+mBtQ3TjliMSh9cYthhkC5O3F2XSlb0rRrrv8s/9fnNy5/+Dxk1dv3r558/7V62dvnr1+&#10;9OLli0cPbyv/n6/WJ2cn7Sowlf/Q7xQMAxrIktpx9XCEpwQ4nVgBHAOMleirMbdtLFnUt5BfpCKx&#10;DcpqygF8sTKKv1u1nq+4Egbrtl353OdHzk72wS2Vjtw1dE3pl0Z8vIFaKgXNRUAmE4Jo4pku/qKp&#10;8qTcF7mZJCj6LNbXURnpQ8poniCAMKY82HajPjDKgyjeFQrDAsV1bbI+AVeJtYohMEbVg8sLlNcS&#10;ejL1qMKA5qzEDnT4woJMaiuoKGjLcmWSNfUH5Rmh93xgsl4nIW8dymM2ZKMIpsICjThFpQPPSe81&#10;MyEEKPHSjEKJCLushhJxnyrBOyj2LApzg8AC6m05WpPVpPwlAIeQoz4GHb+AZlFxH61KC3FKccQs&#10;EWBGMSJFvSJV7tFTpNKnyCS7GmZxkInh+Y/Hsb/8JMCUH3tQkRgSd0lJZZr0RIWb+JoyH509oZ4Q&#10;0MJpGDJPFFEtIyuUlMqMhWJVXqVp6WSKoLng5jAKm8z5xVGP2kP2T2+xLgpFfzdMc8F5uitkpymd&#10;QllKE11XT5//tC+ctJGV1JUiixJ661MBckJm9jqrLG3wVlJDJQKExXw/0H9zJ2z3bhR2VBWyX64+&#10;fMoz0WaUehJytjylh0gpblmKdvsqS1BGU6BGpcFijJ6xdCVTvRP9mdA8YgB00HPDa1vmelf2FMae&#10;fhyVd0b6oj6kdyQZFAv1IwoGbjLab1Pu89GJUBADSSYogymbNbT9u3EjzJUdD5mgAsMjcTMdlwzs&#10;RsHAMbW+xPZ9PzI9KV4UdLbty/30rGTJVhA1FANiAwXzSaZWCvAreM2TLHCMh0m/XWVLns+CIYKJ&#10;It0UlvNc5yRYUQpZeGk4/Nn//8nu7vPbIv1vXr14/Oq7N8/evn75+tmLFw+ePLx199bdp0+vn3er&#10;7c5N+tO1S6NBRDx2UjrGHAEz+Vtv4zZlHHZIXiXcVuh3CKTCtDJKi8nMnqqRIgiVpE5Gsd5utlt/&#10;tetF9kO35xrHEXsTdOuDyKebUaTQJj7bYoU6e+FiIVVBNuHsxtkvFLkUeOVxI0PDOXlD76teCSLF&#10;ow7DBnelIqFh4MGgmB22YqZNOTv9h+PJfQhL+kZZPZd7imcNJUGRVJS49GdOUNuGu3gU1PQAhbPt&#10;1GTp3nKsiobsXM+f1KrnK4K/r+Iln9HbORwUr4qhyNA4k/MRCRsELumZRWMvSE2LOd0xsIEcHZuS&#10;YemsYCSAIUlhh+K4zHLbuBqUV6Zj1Vx8ngpB2gALZUKRETY6kDojJ0Y3OdmHrK+s3oPmmZc5jPmg&#10;BzMd54kJgSoui0yBpKCvuHJLsi4sUryYe/YC4lTX1+RijF6grGtT5+5LKhSJkPWInC3DMvJe4RMq&#10;NAJ5nh+kxTgLYVFQk2MlOg/PbXigXzrjM/B02vflflmKJPKUKyo7jh20YSxz5Wk5rs+8Z08zhnJ7&#10;gHRUbXmVg8aMhVBQ4AmTOL5HbcBFW8HTJ+09Udzx8qJI5Asz81/gUuG+Ym565aO0V1rKRHUWRLPi&#10;Oi3MtLTyEqEs7vOmKhozTGRKvSLeQxIiUAgWsBA/4y6FbopIjz0Jaa1HTUyBTPG7bkoX+4nJdSKK&#10;+tNUPJmhtygCHFYZGd9WBBQPlKUk+ldRWVkcWxnaf71Pa0tYHkp9QE+s2K5tmqRoW/bCnVCY7cvi&#10;oKOowTWK0U1Fy/h+KUT9h+lSkHio9GDnfCmRt6uYV7ErM2csfkHbGY0MuRwq+vME8N/+r7Yn957c&#10;f/Hy9fu3b+8/evby/ovH+v/Dx6+fP7p358bd87OTjVJ1mAwH7+Yucs0Nkh/Uve0zMm3rdOVMcU3n&#10;cr228gQgqdRoxD+xS7m2woaSiz6JTEls0qeDCCk41AJdRXgBGw9dnFicyQ6RX5RRpQifOcykZKil&#10;ZiUSIbMeWTNk+SJ+fTzu9esC6c4evSDK8I2MxKLLpCnS3ktkQEoNoXgHYzqMelohl06pmaJMLIVj&#10;muA9gUEdo4dgmeI8EsT6wQT3WHhVH0cewRVLn1mF1eupKjNbytoxssa1uT4CdQkCC27N434i+Ytg&#10;K+w1C3fGQnn0gthK9LQrWaGL7AwycJGsWV6kYI4QIiRV6ZC+PqGc4mKBPQkngvDyi6ujAkFxnCZl&#10;c5Fl08kmNrUKAktB1aaoFtJ3EApdR3VkJ5UMXnSW0dgJJKKwYkwOi6MCGMHyY8+ECqeuUeSsubqG&#10;xtEY06dOcY2R2yglCNclAyrKT7JBS1ggQagHtMkMivC3zs6xkPiyEvGg0GYmJ+TWPmkYF1IqTMiK&#10;YSTUoyTEELbcMaVGUYsL5TqawKUfwHd9BJxkWvopzAPYtPkxWG0HrehDICMxpxXJ79FwThAFEnFJ&#10;hG8P02UhhhObchDFW9m8SIXRV8mE/LmV6k0W/MJY5flNElpc0TN2aKVCuYLi+qg4cA0B5UkJUgVo&#10;hPTIfynUNHIwrvJEEGJ0/cykSlIxgtO7+noaQXofnFfIF5K1PV9dXAm92WXTTHmaUCwu5iKrC+Uk&#10;hPMi5fjUC8SRFAXFhNHTVOzxXeRLevIht/801g4m2xymOZmLfK+Mnoj+51l2PA5TNu8Rnh32ny70&#10;ExIlRp5FSkmxbCwhsky5Ssi5tIb/6ov//1+d05ObDx8/uf/mxXsl/xfPnj1+dP/J4ycv7z168ODO&#10;yfn5Zrdbr3aR7c6VZyi7+Lu4uj4lrWGorRP7GIXLszQtGjv09I6EyRlvX4e0jgTuunM6d7X1O2X9&#10;7nwVrboNTdi2G1pCeJ4MVt6G5lrP4J2CvVKlHmyFmInwkqBuiY55XiVeksv8iwumCeQjdK9ZSj/U&#10;H2JBUeE2LgYTetrRB5Q7uPL+kOCis0FLLqWiIFSkrGUh2+6h3adQljQELIFEz4UpeIh7CV7qdJvM&#10;7ukMo1BbR/o59N5PeZJZcS4K12T7qsjm47AIhs37YV4G1MVQFZv3ighlXQrxycLEkfScevOuzIh0&#10;GsWx14xjiTr1wC2/UQJr0BEVAthf5IMVKNaNczEdPl3tJ3rJJoFWpNYUX8u+9PQrnYnIRJgilYlm&#10;UY+2cmxXMvyqWYRIZG5IwWWxksDcwGqBCnTS9HEdoi7pCem4NJggW44wMmpRehj9NRTOA6ei315x&#10;r+FqPsvzWFB70vukpcBKLCpvehsK8ohEy/NrMaxUfuynVR3hEGHIML2NAI0rnDYd9sgLI9Zl4Yge&#10;vEWJkqH9difOoMhmM5gXdEwY2GgJt7KhVrhYXi+4H6CsaaouOcoZtZnpS0VGRDqE6xJrNMN8XOAJ&#10;/C6DgaWOnS1p5QoojKVHEw5yOLGiX2okBOvMMl4mW/SSCFlbN1TEon4aReIQ4FtZl6CKidsKs02m&#10;yG7ax4UXa8GW1Mls1yj0hr5j0w7doLlv1x9/OVzMKLEuCuyiAiky5fQDi21G+px92K08FiQwyr4G&#10;KLsbx/JSpBKVe/RKFpO03BktCH7NA1dASTHn1VIZ1bAhH/U5uc5t8uHyahahk0kWFWLv1Tx/LNvi&#10;j78UyzBORewU/7cv/v/fJtdvPLhz68njZy9fvXn1/uWTh0/uP3507/GTRzfu37q7256cPr25Xvtt&#10;EKz0UNaBsHkkaOIwjauAzUVaagemVzaRadZV6fjiKi0yTWEcui5rItbBerdeuztGyvSnq7Z1KdVy&#10;J+JEHSPLvSOoPw+MddFvi8wnnThw57os9ozaVrx8U3oRIiIDhQHbCGgLGaaRk4JNuuJDGiVOEus8&#10;EHVE2UXkM/3SqtCbixiaH7iNT+kFk2s6CbTKNlOqSlFOmdhflPzrMuXWMaWpWVE7K/R2mNEWOq5K&#10;I8evZy72le/3OYrrx6vLeRFdL6bxIIiZFzNlPX0kKmQixA5tCzI3uCEa2OIcKcDJFjVOikz/RzeO&#10;HtQsFwGI531RDtXxmMfcEebVMCpFRQhfR8JcHRp96I7q80VKtI5LD5oSfo+8KcrBjP5kA82Gy1BV&#10;jI/ro/UIg1XyyLykOUNEpvZg/S7cSMgWAboYgaLELpkxtL1rieJd7cbCPuijC33GeQmrYdVB73Ue&#10;cvCo/FAVM3Gg4aYqoEVHjMER7i7p/6O33jIQQrm0rsarKY46m3a4FRN/nt/BFGRNsghAr9zQ9Tra&#10;eoU10Vl2WnR5uYHk1jlCVsngNSvLFNKZZdRZlV6c/XlkQhAvzYvCRp07U6hCWq1IQmSQLeo4SsWU&#10;exTIEsRb6OO08lgBteZ2MvDk3fwYFEc9+g651VamMds6FFptAgCsVF8fKqB77VpfF3gK/7O5u6n1&#10;ABIkd/UIyhHZ1jE34m75x7Gs0fFGl4OG/QixAsfuqIW1PqJKSlpu6PgxE5CiYyIbwsBxFWfDcTkO&#10;QLjJKrKkHKaRnvqmYp7FauJqnPGbMvvSJKLfy6pJTE3I9XDxF388jp+XZRpnQaHxv/szAfh8fvvW&#10;rdsvX7x88fjZs1fPHj58cP/es5cvXzx8cfv6jRtPz8+vK2dvWkZ/usg/2yQe7bK9qV4BSlpl7z6g&#10;Iol6RuAnjdcGRhYUkaitv0aOH8VAxbR2QxdZuw47z+hBo6oVocxbh+LYtWJaVXoVerQl0hAEdh1c&#10;XhPG9ch1bk6WmAwfo7Ep+mfKMKL9sEBLIb3P5dWwkgCReL0yT9cWleeujssthZoopL0r0yvKY0Ib&#10;+RgdlXABgpQImPXyySZELoV+SlqpM/YQzCX6yxdKXGPFPPMhnxhbmsomHqf9kM/UvuJhPA4IMu2r&#10;WdxX+MRuHDqIPWi1k6CQKjO3S3FYpnibxnFr8X9RT7FfZJGYoEDCy0mWj2NTfv7jzwfU3JC0E8VX&#10;IrWJlsJZYRuESGMFK592EHQnYsZklASmfJ/Px2lPIFFCKBouox2nFC7g9rnpNpaAing143+ybeFc&#10;B9UUZTbmbzwGSe0+shijv1ZXrFvw6JJIqz1XUogGkATttnM7WijDriNV1iRMsXeyAtMZiXwl1dGJ&#10;rtgVE/fMhSeuHyYIAaDLo6RdrzZBW9UeQl/o7gvFRKAJBWXG91AYQ5Uz5CJQcdNHnEMkB6VkLsc8&#10;ZVw2wXCFyt1rjECOsJ2CvCUOVPWWWy6jYLVwVvbneV5ax4cykN3QSxj2yDkYGVK6ceFVMak+TQA2&#10;FlNfAAomAGkLEpByik+Xc2pKzWnhyBOWYcj7s3PfLgaFWDqKZaaZ4/VDnNEcUxXz8bBwZSRcUgxD&#10;Ii9iOllQU0BA/9ZLBf1qFXo+k8N26IYKK4KkOi4FGuXv5fDLvCjpDUx6jPoBuRG2mgf0XIRsYzNb&#10;I8Q3xGXfxHPJsCKtplU2VkiDi0dffv58eZgqQcs0mf77P/v/P1vfvXXntiD/s/evXz5+/ezF/UdP&#10;Hj9+/Vqh4MmdG3dPTs63m1MkNtsWmdcTXzlUAMyi7EzHsb1b0RskQwhE3Ei94p5+INpwtmEjxNl2&#10;s1rv/E6fTbEWxt956OCGyLrGfaXYO8wpytMsMii5+mwKjhMsR0iL49zq5YCR3KN3fXp4izjUKVu9&#10;+2X7h9ggS5zcMGU8Aml40ivbhiKKrz1t/YKUUUKYQZRYzlCh4hEzhSX+i0QT/RueYLptpjhy8X2B&#10;ZshhjTZpBoOysmlcpl/+cCl6n9PfSBfvohTfwNK5WUiyCmltGAj3aqlwlmKHLaOr0GMjJyWybZ2p&#10;w34nkHdZiEyh16VsTfv/XFXx+OGjMv88zfvlsFwK/bNtSaFOaDVg/4DvCGU7Ss5IXwhihoqJlTIc&#10;u170RmZi/DBMy14xDj4hVqAwR4nOAPyq5rK/HAb9a2CC2shWNKW58qQNwvO55I/YrtB17jVE5GsG&#10;pwYjkSG+6qK87q5IBZ2PBoiimmzXZS6IDM8jRxlFbmP6CdiWYxRS6ZZ025A7X8+hr5Nq4mrtCTdH&#10;rXC2h6Sz8r8fBEaRTFTbF9VkR4+AG9VSvTe6uqrURETwFWr+SITbA91lclCnqeI8FRig95MOcRuZ&#10;hcZcopRZHmfykKIx6i8Ww9pMKTKqp2SvxEu/l83MNhpaNW3ITWNAgWPBfsygUjh/vDDDyBFrEWo9&#10;f9HTsYz8pFpsd7ViSMiu9vsknhsmkxMzBgp9cJy0GIV1o4hLMa9ddTVqLPq0rZgRMnMCYQFyjH3P&#10;DQCD7MqExbhXircKfXOO4DF3z7xs3AyDPqeR1KBXnFAjiNLIGAeR0bHaz4J/01RO+yMVF6gpa5LS&#10;7G/+7P9/Y11/evv2i9f337x9/PrF69cvnj15dP/Zm9dCAA/u3ry+PTu9u96eKIefblZdXztruzbC&#10;aSFj4HIZq1sxfez6u52b+q0gm3KB3H+7W21OtzpUIxuv0OC2Mi0asxEMRZ6lRoZTIfHLFF+Wfxn5&#10;+NL1zUerzeowse6KBoMks70mF2GTXxYVyx84eFoDrKCzHFdAOKBxjcVtzN/b7ByAc6KeypVbRBuJ&#10;nqsT0c3r0BBkM+zPioOSLMgKHni6bKGX6ztGXnUec0pyCYxRJL9opjk/7JHV4Np8zjJhLcGWbEZO&#10;ZJnF0MZF8VUBgS4z7MBcU4C9a1fZtmaFje2aFlLE6r2UvRdlHg/czYw5Y1oCGMvH/cxQap8umb7W&#10;bFERfgh716UoEXmJUe+RD8RxWfay+0KoaZlzhYzhMI/DuDeyBxBhxRkb+TnbpvfJtB0lid40ckIM&#10;2dJRVlK3ckWE6M/5c122Jtm2OuNrWI6+1kYapV1HWzRBgi0SgYJ4frBGE8RmxVfvp1zrOw13JUqi&#10;vD3rz5fsQN6IGTKbuVzG/p0OhRfB6tZP054+/sjtTIOV6wgKhx2T1TKynj5CWs0VRbh4oQ20ggXm&#10;VPoVfmvmCHHNspkLmLnshyYnKGQ1AVkgMWnvi3t4IyW8xMxGWGINvZfKi81moKSLLLTeiCV9QzOA&#10;OFGtlylRBxMBGlKoPDOggp1cFJG+uSpsTDFlYJJYLCMLTh0KvXE2z8WI6k9DQyciFg2V5TqtA31M&#10;hRvf3/isSmNzTq+sJbTKlkQ9KkrCWSGsvx8qBNMq0/shHFyMVx/Y6mWVx+O8JKUOtclRDGtQfET8&#10;ZkzGTEkkQ04uH1nwlMuu0LleDmW1DKlRj/of/uz/f3s4v/Xg4Ys3r14/wflf3390/8Xj+y9ePHlD&#10;A+DpZrfR3+uzXbC57rd2YFVC/O2q9WgOlfN0dtNHnr1ZbULUeN3WRzDydMs2mPW5H/kbdKMo2DC8&#10;x2Rkn7ppmJIIGMFIyiVvKvpg84Zm2l7xVk/ME2wsGxqIkEVGSxWZDZvlXyIHvcedo3igMjkFmi7s&#10;AuZxey/2WNnAhB59e2AoTAZGyEbLJNPztUsDMGyRVaTLvbC2Q3SZrVz5oOQJyp90krFDyc8UT0qL&#10;CKCgiohINlWZsQJGA4RqC24o8jErehosGVmlnJSmA6uAEI9QfGYrI1M3Pfu0SCVpAAtOAL1x4yhX&#10;iMjNY5bMi4LLiEwpQMhymYBPlRWNlLpgE/7gmUFJQfrQMvrk3Grng2xNB77nJoiur6xJRSKQ0RNl&#10;EPtA28ROU3P1VttVJUcpRNVSWYLek+Mh2QwVcXRSTt0JqClFu9zLtpEQgKKMMMdqvepABFG3NpV9&#10;qHgvGOC7Yevq5/SmXyLWh6qSCp00BmcL+r0jBMZDMyfTtei4BNz6INGj0M72tJ5fCxGjQeqx76eP&#10;Ar9vBPhs0xTQs+yit3qPWciR9T7LSHilGcy2ctjxVHKPWxXy6UxfUE2ZcqEyzMwFpRUi8aXPYIs+&#10;1rUv1mqDjGQVijkIE6WI53IvHCL8gLIS28WawsgW6nuUwhthW1dvLvIot/Tgjgixd7qNuEdu9sfD&#10;1WKV+6JndaXiRlEsZieRjZoxy6JCYSTX4B9XXtR2ykqrSPSZNib9CcMofeN6qVy4yS9E9y+nhWpy&#10;mVS0J4uH7feHzx+r6WIoPv7paFRKaBRMWG6aWICbZpiLiqV283ixX7KDQv3FOBwPh8N4dSwqu9hn&#10;xVD+r//O///5+dN79++/eP/t+7cvHz9S3sf7n71+ff8xawBvtt12tfHa1l3r8EXp4z44jRIFZB/5&#10;fUrGdopAx3a9vS6msN2uEI4jFrAHRnYku4jMbV/kccvCiDcTrQnqNJYyH6vTSrPv05RFEVnvTVsZ&#10;Y1RWJRKvaFgodYReV9P9fpiSsHNo7WDG1qMd31Fmo+EPrl9TQowa08bnIdhbxwuLZCwz/Md0lmD+&#10;kKVM5aPYkDIxUss9aa1UCkFbMavLo6KkcZIyF3HMS6X3eihMc4t4fwU3GXI95UyxhS6fI3lbFFph&#10;1kLfwRJ9YcS8VtQqqmpuppT9UTFKb5blfNnLGSL2wIwHEgD5eLwaUAuR8zI7b3kUlGplYgEvYRw6&#10;N6l49i53nPqYLPWiqtck+VHxvWTgY64SRY/UKEAwuaZnEqZRErr4psN8dmbWZF4NDB2mDQKmDDLw&#10;5MBl8CQxO19gqWvF1cKAJa/X0F9ai9KdtuuObW92oLDUsk5DwB/pJCOM4DBd0ENr7KGJzTivPEi8&#10;2RdTi1GLYeqq8QUyujDaiDV0Xh8KaGW4JkuH5SUWkgKogIaU4CjAOTWLCGozImeJypbzUhLk9OIi&#10;uojzp6JmWdx8EWaM9aTymXtH/MJjPh8tSrqGbddtic5LbtHHCLeIQisg+tmZQzHU7D2LK8ZNEqyV&#10;98/8TaqniThkj8SlwmoUm/qdwnBPvkoQ21AOQoox8xQHLo5FOdcNnes0MCBUiWIW+0Wp1643G1fu&#10;H+oBszuj84VYvZQdptCcOYzKRdRyHqaB2dWiOQ4ivwIhqaiUjtwqzC6nQVmnps5pmSbSdBCuR2Q/&#10;R9j+518vp4+XV1efLn85LtPVNEMBpmoesoRdUP+bv/P//2F15+Hjl6/uP3v1+v3jVy/vv7z36P79&#10;+7fv3n92++ndG9dPzk+3u/asU4ZvAxY6R5FCf92u3PXG99f6CCvfFohZ7TYnZ+enpydnu9Pt2c5X&#10;6u+EJiM6+hQ1zL1Q3fBuXYYvFXzjHAkLizW0mRKpUx2H5WqPTEiRKIQJPlbZwHy4Im26FAjOB62e&#10;wMWUwjsjusNXrM5VPM4Fkx2yfcJAuqyp5FKPgwpD3E55xzNkILU9UzsvazsS6QUEGAU+RFmZwqCx&#10;vyDvM7PNZH0G7ioKBqoW1DlQ6+JybkjHsaKpj1FxowzH7FWfMtssyChWQNdSWpv1DfFsFtGW9L2z&#10;BQ5HodmHjt4k/3BYUGdhA8JlFQvmMHYuEizuy/ij0n4XpJRZ2U1AayXQZhR/T8tEmE7I7mqYBfXY&#10;J5Ow77Nk4KKH4bIzm7ZzxHnkAOgOo1KAtYg6c40SW6goIpJn+oi4gaaeo4ekFG+HRtK0t6+tg832&#10;dLMOLIQa2OWr96cvVv6qzSpepnwVnZzY5lbHQhHZqihb9IzcK+MjwtN1HW3sPtthQqTFRSNWPloK&#10;LOVDmp5tXXbvIsdG97UAA5pZzNbrCxQlmJRnjyYlPuYkx4vLkj6nmt5PrClh9wlTBTH7cgqWqcYC&#10;JopOodJ8WBZ1x6YDBDvZeK6DoENXcTIyU/xMdlPmrxIguzA8vShR7xsNaMWwxNxZs6bbYW1vjUCX&#10;IgtrTOpczqm8QgvMMEwf84LnAcOhV27ly9PXNFEqZIa7tiW2QbbYP6azpTtYhOZYVftf9tnUlGPD&#10;NQt9rvp9xVJGEqlR0+KuLxckKeQ2Iv8xxZZY6bOahKfjdDx8mIZ5Px5++ad/urr65eNx+dNfXl2O&#10;08V+ypaJrUVCR2P+n/6d//9t8/zJk/uvmQB++1b4/+Xjh4+ePHp9+/z24wd37z4/2Z3eOOt2KxY/&#10;hZ2YwGpll/UqdATzt6e73frs/Hy7Pb2+3Z2enrXB5tRFI0zEpqOU43PuEftejBwSN04oXjaV2SeP&#10;1pGJsuQqZKyzZVjKimkdnXYlF6Uyxx2wV04XGQv2OtZTFtwaRKR709YHZWKGnMZSOlgUQv3EbAsT&#10;EJDbo9HD7khjq/RyJui9lswlVcKK1B5NMU5Mg6IO2xjLSs89rsRKcjTNMlH9fEZffYrF9hV4uQEs&#10;0coaZPalZaTXU7MTqjKeTu9/nqJPL546sxmgYp8Do6wAIBpo5KGD/PYiEyz70x8/L4cKIbWedn6P&#10;HSPsz6xTYeIUOSwEoi2PHj0m1HlYxVDFhzkrp2EoWFWaGX2Tiv3OaL5Tz6gh/56NlonDsnIhqhTh&#10;gpj1oAwtFWZhuYNYSx2jda4c7Yj5wztYcoSUniw/TK912/VmdUbfQsQiI9ssPjUpX94TeuzLiuA3&#10;NYMxTIjIzJ1uJwAhZGvbvkOdNmRECbVY9oR2K6ivD9AIrdjsGuIejRFvdEG9nuFwNzIieU3OPsOS&#10;FTaU1pABYvigLvcXsz4Se12stZ3mYsqlGcsFIKGskvqB3fs7x8HXWA9s4fO4JZJ5XMUYvVJUtIxw&#10;d42mKLfyRDXL6JABuagyu+GOChOXAsx/6ytcFJYoDchGesy4GRSYPJ2/gt9QNQySsE2GW9rA9PJ1&#10;tNF74U6AKERwRg/EbJAWdhFyr1MxzIurq2K8OFyI+8cV47wZu8coo7KJKEEQsOHtpQp5PdWVoijj&#10;/JdLhknLIT/m+zEvp/1+2V/8erxaDhcXczZSDN6zUWY/jywNaNKrf+f/f7z+4MmT2y9e/vD9ty+F&#10;/h/ef/Pk8f0nLx/euvHkzvWb18/Pr9852ezOb9y4e77qTs/bk81pSwN2sOm252dnJ9uTGzeV89dn&#10;W59LQj/0Vz771XR4dU/h1A4Zp6st5Stk0hhgVOZhNwDCQMyasNIhbobYqNnETWOzuE3Az6XJkl20&#10;fVTS/5ORVkhgCsitz35PuXOqaMEGogilGyF8vWwDCo3BAsxt1wjC1AhGdBy6NwIYZSixyLN+0dQN&#10;rpNUKet35LBJHZd2xdRdxd/M32YkcoUnUc+RSepYNLtK+VE6PBvBGJRMxL7EFZBaHlEJtdAXs8iL&#10;SVYuFR0qen32saNj54WMAyTzcBhQ4aOhoQcqMvtQI4GNrBC7SpzUiJFxt8W8cgz8o/WR6/1ymET3&#10;skZf1FQU3tk/L/eNPeyTwQY5pM0NYO8oEtGaNygjeaEwFZ3M9EL27Cqjt03vqRNAFht1EMbvfTvW&#10;6dGP3tTZNaP5FMlr164ZuKfJuPcUm2TFerNNdsHHEkJxfVbDsxkkqKmwkuATVCqEGmjSJwb4XbsK&#10;Nivf1anoj2mvLeuIVm2eI2ODOs+Ubl/lanrcLFChjsvHy9I6VDhoWOVgUrdwN3LcPRK+tZ4ftQnx&#10;HsFpimlUNAPHXzmHfU0nHw1HZve6w411glIfA6A2MlVKPUxeW2Xs9KwkDSFFdhLDTpDWCwKGRvA+&#10;xXFUjhHySrOsFtuoUHc0+58i9qIEtcP2wZABHsILV/s09vFkhIVcvUPl/NgWvuCyoAFCFiYDDiKU&#10;8/hZ1HPE45UvRUtCuYuNSHnPBSdD4Y1d5QUCceV0GPOrq4abnHzef/jLC2WbaT5cHo7yeoWDqcgW&#10;GW4+TPuZnehj0mTz//3v/P8/O7/16PWL12/evX317NmLJw9ePHn7+MXj+y9fPrlx98bdpzfOz27d&#10;uS5Iv7lxY7Pbnt842bL0dbtq2QV0/eT6nXN2QbZmUdg6WK1ECzr0WWxTI63JOblyucL3oLDtVUtu&#10;StYpWpslt2wFZU0umZuCVQvK7AKAKWNdlZk1ZOBIwdJ1KQeiuaI8kYpR2QyI2vryDIFLSltKdSFV&#10;maJi/ZhjOD0CEExwxai/9Ah4Iesh3B2XaBUnSZiaTF2QmVn2VAlqKHUIsmegqv1SsZRjjokAQqNZ&#10;M1VGVZPmmYR1U4r2Fu2ONRaQKBWlTD5UCNQjDhYJGDQJoqhNPubzxJTXInI3Fvl+SCdFLOxVqDL0&#10;KPMFDN2h8CDw4/Vl8WUil+ASs1AuLxkoRKuL3RB5kaErbZbK0CiH5EwxCSlFrCnkHgvxMUM7BE6O&#10;WZqZAXtlalmpUrjP4huiJqNcLdeKdmghsyKUWjce2TApadCt4mshOw2Q4AEXKMUL54cmwJWHwi9j&#10;dJ3zgg2HdtAq37lwl0hwQP9aOUQmG7VlIUe/Q55X/xcgdvAIMZyV0jRcnUuARJCu03/J8LmsZ+qq&#10;Yb0ZXdiChE3sEARkRMr1bF5oV76VN0cG3xUlw7UraOV4RiaIDmGm9cj1fj3nPVvcuEtlgZOjD6Pk&#10;jTKzPjcNUYL0Oiy/oyEoCB2uCRz5ns2Mtc34S674oj8s6ogRw8jtkbhPTCG7rlhxZNtBn7jEjZzx&#10;RvHfLlTi983KhYC4F5pmXv2mzHZk8R19+SItRTUXOh34TpXVApfjMtP9A4OzWN4tMqtQZCRU8fMM&#10;1edy1hNg+prmBpn15R//4T/69ZefjsPFsogD7A/DpH8tF2O1n2RxHycBlKnovWE//j/+zv//dXvn&#10;/r3H9589efOMJYD3Ht5/9u7V21f3H99/dHt38vTp+Wa1O7l+vjndbtab85s3r2/OT0/O797cnZ+c&#10;7s63+se67TrWQAvV0Ahm2pV7k/hS2sTjxlx+ooei91/VF5mTK3KzIYjFymLXeTmw4kW2w/py08Lj&#10;ItDBxp3I9oz+TNtHnRk+RHyXkjJiuz33aQDRPvFDAByy/Qz1pej0OBbAoC+ZgEAOJhKUb7IyN80d&#10;jO7w/ipE9FjSMtRDNgujjNn88aj31GRpjp4Y6loK1AOSxnE5UtcTcx905o7FBitlXnr79EV9OiJ5&#10;w51X0mesqTD6L4zWYJxKyF+2bo7FPB2Xj/MyLuLoqeC0qWUy5S1vsKnx12FqbjEYzrdEA1NgG8qU&#10;eh8japUIWNOmz/1ibXMBTM5yImWH/Yd9AiO2yA1N82X6XaR5uvo4MR/UFEAmx2egjN4pFByRWPKs&#10;fKiUy3sWUOk8rPzLCaGtqJe55tZB14lPuyzLVAhOC7l0U9qr8qdF4b0SWm7ZLkuf124VcCcbigQq&#10;A/us++a4hMQE3gQe5RMgxMhF0slDrMRlBsPsXxBBYeUyt9SN7bFqt0SH2dzRz3HPhamlp4HcSla7&#10;3LhEXjkLNI+Nq28JVzZXCm7n+bKiFN7ToydW9D6ljJSq6kqA0MyK9h4VE8Mp0PIS9HJ8i7+jWPmL&#10;lbm0MFAiInS68lhlAzqlWCGhn4wwf8+W9xjF+IgCPwup/CilztcG7sYK2lauwVQ7SUuMSiDDbBNO&#10;WX43fblCsuj+MEtqKedVVIorjJsKiEiCXl1cNdER0WnbowlmRt6rD0shti/DZY3ex3m+/EWU/+Lq&#10;I5rS4zJklrnBLuZZqZ/u76sxLi5/OcYXy3/0d/7//+wf3Lp1//Wr12/e3r9z69H9Jy+evHj7/asn&#10;9548uHfrfCcGcHq+Cc9u3Ll5/Wx9diJMcP3p0+31k7Pz69sNdb/d2u98wXG3hbK6LoOkDX1Tioam&#10;kCa/qYR1BMzKOpsOetoZN6olNaOeKQsH3RdP9M7j/pfboB7BIyUDoyTfhX2AdLuIZx0f9VxCq7Ix&#10;Xe5iPYUYgWmat5TxAArIyfWoNgqaVqVRTXRii7XOtLp5CHRg0uZm3NTPkSRlLlr8LRZYEq7mHr6o&#10;8mS5EM5mM6hyP3dtDPHrcwk3c72TcGMJKHdiZi/5NtbCCbNXDNBnjl1UtIPFWS1sNx2Usy/2WTNP&#10;RgC/YVHcMFm2Z5SxbE8AQO7GuFfCkoYaJMqivCKPq2kvxrEY7rbMtKuhVMgwThpG1EjpJ0UHGzxK&#10;21SSN2hcKSjQ0BMjSGHmtS2eaTo27DSq0fFiSwV39sqIddgcLnIUOPl/WdkUKJAoyWMPrHZN9k1x&#10;nkWZZjhGiEbxPBM7bjxXjyHY7pT1V6u1H7n+qmP0V1DfYRDeRb7P4ap7BfmoA5YtgYLZnx76CuL8&#10;LvNAohtyd6ecR9SNvrBrG8ZGcS7e//WlQnA9MPCpJ6QgG3q+rViwH6t5Phbc9BeUwlgOJGQkeO2I&#10;WCeK55PZqhOblSNM9SCBXKdmr4hFidCJlZT7LwrTUQLaF6roIfbM9JLpGSMaB51GkXODRdtWzO7L&#10;Hvqvl2AvYsAcfJkJ6iBtoUfgMsPsislG4I2U+Yx4AMgyETjvk9FCNBuil0a0SjsNF1NyGNm7XdIM&#10;z0qCxqwipx+NVRCNkX6WleXzh+Nc5cc5z/NqvLr6pIyPvIlsV2yMtRfZuL9o4iErqpE29Xkepmm/&#10;vyrK/N8VAJanD588uP/yzbvvv/vu8aMHL+4/e/H61bffv3/24uVD0wR0fnLz/PrTO8/v3H1+5+bT&#10;GzfuXD8/3woGnO26s/WK5j60erlGYRlBoqSAVKenh1X288fcaXJ03BSUWZ8+fN4n9hpV+p7bkTRl&#10;zVFouu/1JY1Zw4GFsbHJ9zZrcTeMllUbIDArpsc+mz+MGRewAOWEITZuP41Ik1KnoxhqFnPLrhGA&#10;4kpQX1Y6wHt+m/JeyWLRscqMeGlRCTYPpdm3XVwshwzTE09u0qV0DMdq0HHNWEfvKCnDHpRGmYNH&#10;+I+eFcY8Gq6fGoEIYnkz7ytrnCrRzHmJMyQK9vuGteZKAEw/KgsKQkMy7ToKFDHtmA4o1PoU/apy&#10;kkkU88Wcmy1egoMDso55SR8c/e6mgyWjrlYb3qowl0ZK8Fx9yK4HAVUZSV2m6DEjgezQiiXzTsVN&#10;9V3EWY9mZ6pa+dJ4HoJF7CFniehQM93XiFuzU0Wu0xfXlNpWLMtlZxKi4kIR9JnaStkrBDfDditz&#10;X4V+G/VO23kIh7mefmaIp3dRmDJJk9oMAQmrpOzPdmxlarCa0f+na6hHiC2uzFBumCR0Y5fC7rEO&#10;rI6Lw8WlgmGS1U5gVWy46tluUpRGW12uXuTjUZhaLEWvLTYo+NGjy2jR4kPctWmraxDK1XNibZRn&#10;Fjd4zJ4KAMgAA1F1hFPpedafcTeh5+klSqBWmjNoxIiZ7I79br0ZXtPTiD32jgU7USfki1Eg5hW5&#10;vkS3zCbKy+n7Cu1WWop4vmz7plTMCrFSoIhdH+JBMlP6U6l0Ikhs1ugKCTqsixMAsuTsllycyYbC&#10;jMDPbCPPD1d7rMSqlCWUNZp52Suw7IWwF/Tx8uGwTNOVMtoy7Yt/8+8KgE/vPHh1/8Gjx/fvv/j2&#10;/ZMHj588e//4xZv3714/enT79vM7T6+f37h594Z+9Yjt4E8ZCji9earEf7per9zA7jYhnb1CcKwF&#10;0P/0CawS2XVbySingpLYfl2IDnVNPeyLIm4VtxEKpt5s20ko8Bf1gW/EanmakS/nZ8fIKuho8cfE&#10;fOpMSuAM4CmKFaKJXHSh0a1T9ZHCSdliKxDiCaOl9pfqq/64atAGSFmDJLzObWmWDIgnzBeiXkrh&#10;ZdWMHy+E+YdpKOL5ONRCVKMwFUsYGC2MEcvWZ0hojCcnldxlyLFK9jtzr16z42koxdinj5dDBW2Y&#10;loOO1VJE+XRFP0ehbMHQjj6Y49eB27LXnhzZp/GfV6jUSRq5dhr1IhLjkR6dakIlmGWmZSV4kdTl&#10;1UWU9mHRI9jHwB+jrGZekaUZiAUDDJAvpLvBTDKbUrkdiBBT9lPSt6qABqqUpsgIpTN9P5XFYkSw&#10;32zoKtEcnfIs8r/cSqMse82OwnXLSKAn+2XcOGAOh3nXsFtHdaR/CNrTDsTwQNe5dAxxcraj3wnt&#10;0BLAgw6wWjGkhiJuTjOZRzMdQ7x6oqw6Ei1DtCdjKVlW0wDCvQmCWF5YTfOotJgjow14czw6tGMR&#10;4pFGclpnFPdsZhqY6DVy1JREuWjzqMZaXlpXlieY4dGFZAtN2RbwS26fke9llOZfDPszIZIiHkGI&#10;SBgcyz0rEwQNKRHonfNhQQ60KDIDKV5l+rPXK5TKKKk4VpQMwjAiVHU8NvvJqIyLaU4CjGVW0O3X&#10;ADCY2kYrlOWZKPVYFCQSwp5wFiKuCs9NXqWmWzQpq5yRomJEXAatbTZDoS43KKOZnZIV0mDD1ZRX&#10;ycVyzBfkaealymMhj+Xf/zv//9+e3X7y9tXtx++/f/j09uO3Tx4/fPb+3fevnzx8+eLu7QfK+c9v&#10;P7/96MGDW3dvPD19en7j5Hy9Pt35gnKhYrzT+TZS7lFT02GlWNinkWIvq7iUbuUtMaCqttooqde7&#10;5jgxvVjweJCGkNGgvS9S5ttD7DAX4br0fTLs2XZC7aGh/OytFPNyqFf1pkm/R15FCb+uCwZMTKlN&#10;vlNCaFHqbshkuWPqa2nD+uEqH0b9XpUU+6xKTL8s+zOaItGfHufichavV6gcq3LZK2IqHtAsxki8&#10;yIhAf+bslPKjpDIzwHIzNjImNtJ7LHtQMB+rw/6wF8oaqrwa9uPlMl4MisKLknjjCSPwwYSe4aIh&#10;rDCgm0ZvG7UzpWOduagEQgAFjRoNQX6ImT0RTKyQw27KiG1CpaxK6AeNHxYv9My9IHhV5YWRY7To&#10;h4jrL68cBkw0o2ojEp50irGlwK4IqxWyqwNF8ZyF7L24TpOlmZ0CIBkKWEQ1Ua5m81GcRte4unQo&#10;bogaewr9zkY5Xki3XcENXJZAp0HUdWEoX1BKDXYdTVrI2KyiiK5fswGddXEMMjGt92UhRup3XcpN&#10;fI0umjAyq025eWHE2+ZzEoQozyElD8Fq5moZmROn0wt1FZv7hlBfVFI0iVhASHRCGY1pa0QdmQ3u&#10;sVM2hllmd4cTGSpJIZfNYdRKjXK6RRsiTukgmstXotvbJ7mBqww+R9gn0gRiMMpnUaAHo/C2Euu3&#10;3bZ1rNAtBsE70Cn7fRBySmkakwMILLKCSh/OkGA6xkSOUYFBBor7PstQFLS0EEaPzUpbYUrmj0pW&#10;SVg5UrcsCmA6tayWohEsiKvYrAXNzDBUhtT8MOyPxzFmQvXzPC7F/rAg/5ju/87//3fu8/uvf3z/&#10;4tGrr948efTy8YNHL5+8+vHH1y/v668HD54/vHP37q0bz2/cvXvj9Pz85Oz6etPtNiuhJAS89Ij9&#10;nkQidm7h+OIuNsuqPNdBPI9Sm9GPEL4SZQ7Ty3lW8lam6VZorcgO2y/XTBQCPD/Qd7G6JQpapRLx&#10;x5AlamjxMOXpsRK+Fx3VKxZ0xosqshCgD2NarVgjmXC1IP/MRLy52hOMKqoELg6qxC/1iPdXaGx9&#10;2BdmSkTJWrGzGbMcVej91ZRVh8OQIbkfoxdMJROTSTJm8ZAGjs3+3YJ1TjVTq7YSts60HHNZ55w2&#10;FxcC7PurjxcfJmJu3MtilKBb3/Y6RDB7t0+AnOLTFgqYrONEuaCiftiUwmrVHHPvIJTTIHOsTCwo&#10;w6i5NVVuwwWcIhu3WakZTM/k4RbC8mIH8J/AsVuzgojhfvZ1sLoPIUSPfULMnyjNGv0rFtihxp6i&#10;r1yxI0xhNWUre11VDstHSnGWsnbrOoivUYcH77IocXXuRKtgtWp9d4W2+KpbIyLgidzLM+owCJUP&#10;OzFDZvZtN/ASPYO0LJT6uHvXkyzBi8SEME2Dtdg5EE+Y3UKE32j9MJlbwkhss0vCo/OnarAGz6qG&#10;Y0UdTpHfEo9pPMTCbPAMv7Lo1JNTo0zPDGhPN1TjIFKhZ04rLSMUK8GAEEajn8R9jssjhfKFIn8R&#10;swtsH00cFrlapekT4oqGoUdlfVnrOmg9JhoQqo96UZ0ANdKK61S9A1t+KTLMNCKtIEmSZcrYpHf0&#10;Z7jRDRNuoGVmKfgnYeM53RpCqEikJnQTNPLXnEVowmeCpDH3jCyPGmakm1k+iNAmGrHoy+onjEsc&#10;H45zUggDNNaQLYfLwzDnV59/vro4jpTguHv+uxbAf7t59Ozx6+9/+PbN2x+/ff3y8YsH9x49efzq&#10;Jc2Azx8+v3379t1bd2/eeHpyen793EiCn67OOrmoyGDSC715TqVkRZ4R77Nxfqvz6pQRFx6aCJPV&#10;R2yAEZjdz4xds6vnWEQraKDDgkh2GOH4XJaKZXrRl6zvRNwF6EWKL/kO0bFEERzrBduaaTNUeWvL&#10;tZyEGTYikC2WxNI1PUT9ZtHUmSHsCO0lyVCIJ7KAd1YkzmeqME2x0MRnNBNlbHrWFNDEmSkrwEd1&#10;olE1KtHQ6T8WjV0yCFzGFRdzgmp1Yem7mXQ7iKRPoxjaYVkuxiLLhkGpUoibwb3QYTnVOgxc9G2o&#10;d6c22u4C341YXKbznZg4QLFC0Dc1gyt2XPSxfszxgIyRIy5os+ZeAYjt4Slyi6mJUYofqZ1mjK/Q&#10;AQSbkr2yXLaoTK8O/dE9EjxRSJdraTY0CmBXRcKiiybNUAk0KpSiSiy1LxDoUPbtaeESR7DqawG0&#10;2m2DtuuCdr3arAN2gigTiL+1rYd6j+u2AgQuwcENqH1FgSC/PfRMctdhSlWvDalUyuKtoUJKQr6i&#10;7Jty3jxudFXNQhslxwax1uZLWcOyXDNf8aXNkPwocE17mSMsUbtdiOYQ9Qle3tzpm+W6NuV+DyVd&#10;yyGXspKichj0X21anWBalehV2cxLMEzYML5g0RyNahzQDnUEUKCyfBOKmrJjGDmScB22pCyRqjYM&#10;WFfPRvWaviDmzBJRtrFizrPi7inOv6g6C8ug6IF0jtClOKgwTiokHCVK5Yp9gpiWp/xlxGatBvWY&#10;mD0N0CLBiIzFQ5WMjvIgbdxYTlYTGPKU6zQUKJspk1WiGtUM4/7Txcdyvrq6ymkzHZdMxOjDn/3/&#10;v/Tuv3337t33P/749eu37799/+LNiydvXj57/+bVq1f3Xt578uj5zTvPb969efP85Mbm5unZxnfX&#10;wvxR1wJi/VTYTpRVXDhLrCAwe7Voe4xtmZcjPlvStNNYenQpXU4DpI/lu9WB7VIyx5USRasowJYj&#10;1sqEgeNQSuAGX4nGZhPsKBt0qGMzdCNGygIhV4DDjvNJRMBJ0IpTHFWcNZJqTA41aPgJ08bIdyxN&#10;MeOxgljVMmTlODbVmA9ZXmVCTPE0ZtnIIG+RTzlTcsywsTKoasi5kaDL8tNc04OYgLBEExojI1YN&#10;HIcQ13jUMVrL8dPV8erwcVbENkurOqHstObOt6WvhvEd8E3ANiEeD6GvoLg87QchM/khVxLKy8R6&#10;ru9lCBE7iGpm5DFIFhewIyOxclHiRGwQ9YAaMtSjJkNNHd6Kzae9HYDIaqPIEzsuoavmgYrXZEyL&#10;xMPMWrKiEuFw6iNV6azJER7tSblBXcVhSuMMO45kpNf8tet1+gjd1mtXfrvtxDEc08lnBwFjrUHA&#10;tL4vVqBThRZ4ZluYb2WDxRZMo3JY+7VJ8L3XiH8HqG9ESmjof0a0jSHJlhqKE3uVqLw8qpF3Wp4X&#10;9p0SQMJiCHkw5WZXRNLuAzEj2ywZQDPDYvsMJydCaAuxC2XEYSCbCsK681j+QncU19GtOGNF5xKg&#10;G+G5lNI0rX108AqiW2PJihKX9S9O0DvVaIeO2+md+p1ADRdfCnGt3oK4jmcEpPXdZutNjF51Pg2Z&#10;xxIomJqoCk2S6BIZKVh6BWNCTcwcso0hJXPD/TViDQp+NdV7mcSccOkg2t/TuDkVNmBC71iOPwiJ&#10;VmVJZ2smwBiz2T4dUYwV4T9MhyWb99OHn4b88OGiyuajoO0v+9hx/rwE6L8vb7/9+sdvvvnxh29+&#10;+P67t9+9f/vt25ev33z77tnjR4+eP7jz/NbNmze2N1e70+35qb/aMuivh1Haa4euGhrsWnM751Gh&#10;pdEUyl3JcS03YeAR5cSmzosjba1KzFSea6dtlg9jMUai+aJSrOFkr4BDtZ9gbcZ0e5e1rKw9KRcB&#10;Uz09U4lnaNWiZiP0mOpzlmWvkJEOMTo39Etzbc4SZatJ6pxqmPy43A8f5r1RwYuVlId5RnSrFmSH&#10;7Sr95VSRGUDKqCoyn9f0ouKWWWew6Kv3c53L/8p6RJunNNxBmGO4yosiLT4c93vFl8Nxf/FJ3H8W&#10;v15RAA6oK7lEsnC1Ft1B94TWs74PSfCicwi7VAgdJWK1gqbQmcQeJzZMJXTicSlq0/4BENHzRGuF&#10;3gWnMtOKjC8ipksAEN9HdYptKwk6lJYp+nE3IEwf5z1VkZqaZUmib47FwNSQbLIamuWidFhFzl3+&#10;kKGoykpJlh7qHUVJxAxwaF/zV4wkMPZPWd+nrtaHHc1toePjEimqJIE8JHQD1wf5sdqbYUSLOxnH&#10;jNM1zGIkZlsk60Id0XqlN2K3AgA7VOvebANEEZUWGDC896VnJy6nMWdZO9vwYBdKytgfVSTWCloi&#10;NJGCljKEZxTcehCjI94WGOH+nnDGCpIkCddRL8aVfbpilSOi5rWeqJlCQ8s99jxrCGN6Tl1TQ+m4&#10;+cyu8rheQ1M7d0VnmmhA6HUokIsGDo3DPqjYGoS/yT16mtloyRPKKq1gc3rHSk7s9qax2KvNKCEC&#10;VISkWMnA3KwK78d9k+dNjvJUddwnZn7GrL7jnqnKyuWQhZ0zIxsntj9bQVzEuWDWkA1KbQMo9+pw&#10;cbHXRzmOw4cpXa6OwyCky8h6Hv15BuBvXKX933/11Ve/+eqbr37/3fffffv2/bt3b96+f/b4/qMH&#10;t68/vXPr6cmO5W1b/bXetB21P8U6cG3UWJFfA2e5U+r7hvWtbMYJTfkCYRM3WDkBLWMxC2kMTFz5&#10;Xue3olmiQFSMPfKki/qbKe7plTg9rFoG46C4KCBcydozi+JLnFO8saNKQC4kn3j4q20Nx49Xs46T&#10;y9UBXkxDGJud6OLlqjqpRpHrIW5m0dsSyX4UBuBkuRB/JkAcR4TkOmYugEEAClI08DSJQkPctxFb&#10;PPQlrM+jpCjXyauLy/2QLFcj671KxHf62pYXCM8BC5mrN02hHVccZveFqJ4Akug32qPFwtAmsxui&#10;HLxlBzzDfhwjQon5toyLy2TdWhRafmMVlQ34txr6HOgUkYsIQDEoQPNkD5y0O1YZE6EcS0+I7qui&#10;lOc7MRJGrO6QgZnlEyI1NNCW2TSJGwmAVKghUfh0WM/peJ5ogEIX8uiRc62NQmSBPQUC0YBgtQmV&#10;6XebLkB0bd21Qbhu11xyhJFSbbQWQMaeWWmEQDFjtY1SOlW5hPmNioqNa4dVo3Ar3hZ7iN5GLIBC&#10;Y5MRJA+ndeIozZjQ8RTWFUfi3mcDfWQUSezIFzGBVAws36MBjV0CDutyuDWgFZDmcX0YMnmNNnWv&#10;JCjsHg+5l8RRb9oC61QHXVCFb8TPWOXshQnDuXWn59uL1yg42V7sQPVZPeJS5EcuijJEHYuHN3Zf&#10;iJrTo9RULFSTbcnrUuSixaqGKdTnWD5OKU+iZEEhClBsZUXMjg4uOt2pA/dJxj64ZqHRggsseoOE&#10;q2U6zD0VV798LKMmv5oVrav9/iqz5jkvlJ+YVR/nKzm7/vs4VNMwXMwDEwBZmOljsMLer/+sAbj7&#10;9psffvzN3/t7f+/v/+abr76HArx9x0aA168f3H9+687d87On6xOEiZzdbnu2YjGnL8i+9l3ESxok&#10;EkVF2RpHfcS1KHjWzDvaYkcuvR+O0Y/vlRC9IBDPi/zWZj7QMw4f2nAnV2/I9xDKgiVzaWfa0ISM&#10;hDUSmmmJkw41vqQOIpyI1nWlTHHhFFEUu7nSJ/yymEJxtHAQnsiE4JeDMvwh+7IoO0dDRV48D5NB&#10;8g2FJVgF4zIKpA6zNeJgaOjK9qxMsLI2/btykGgXZdNSeAA8vL0aLj5+/jnPry6y5WJPp4gSh+XG&#10;jmn0ZKizNx/YYaWW2UqjvMO+ZIvyoQBxTAchp6kfbCvrCJkzRhf5DLvD3726DDymQmXISsgsyUMW&#10;RwiwqkojhCfs4im+iityUSoPitDrsVBRYMEMNwRNrNym/NM04oUZ+4aafRFPFxAKRof2o61Exa0N&#10;A081yjgRAgvC7zZOyP2OuQ9nON4RAnDl4NEXfYB154v8d17qicc5/na3CqzB9h2Ga4U9IsGHANkx&#10;myOkh4WJNUb0PCusasXDuJzZmxTpMVg5yzVRb+hpDBTL1mkzOOwizqMwtKAp60SWHZq574YtG7Ki&#10;LkAeQjHPSb1m2tNvzbAcC74cvaDPZTObkQAVjtFPsLMKtJChCbgRkaLTtqISl5iG3pSkpOSy9gTL&#10;7cispfQD/goDVE4D7Dpwgs5O6O1RoE4ZGsspubPQ1bLGweguk4X0ZpQu5ousykX+BfQq6q7ZsYjN&#10;wHuMTArL4mTxtHEqk//6pyPyUwrsdUqvZzWOTGpyD23Z7Alh2LmRCXz49FkpZ8yPZVMs5Xx5GMf9&#10;VZH9tBTFsUimZUmCZp6v9tM8DsgG7PUZWXwPD/Laf238//+1+f7r33z9m99+/btvvvn6q+9e/fDt&#10;q7dy/9fPXj56cOv8xp0bp5uT9W4X+O165e+U/FddpAweCPWt2LQoDMN8TsMlpsV8GPM4COp7TPBE&#10;9JyEIsAruvRkYqtVAEPsXSQio9ZG7NishKC0jMiNUaQW0+fGjz07OpSSq3xmfCLHBQqjTpd6cAuL&#10;WxlWmqaIJHgN41osHeljI3mCcIrC8LDoWQ2F/lMPZV6WIS24OCn0nlmO44Ah6NKPbXrlksQIAlVx&#10;mltxom9MymH4mGbzmH88evHFhw/7ZBR6OO6H5eri8uef/+rnqaF82DM810dmaFeg3xcMsb2UlZk+&#10;I2ZUr0u77FGrrKuc5aTDlAkLoA8RebBspDpiQ/f71HQwJ46voOcYsGCWFpk2mIQAy/JTuvdC4Wl5&#10;RJWhRy+HVrJFHkkPouJ+shrMfqJ4GLOMruVGyV1hFaHS+eLjSIGjOV6OpaAQEzAMvjOxmbJWQ2GA&#10;y7eEaj2sLslygYnkmhutt2cRcpU+na1rv1t35dC3nevtbm48MWLPQ68T0RIuYFmgyD0HzIzJGbYr&#10;BCxs4GPaZq1DgZgHu1n5rMKFESpOLRVLPbdgzbo9ZcbxQ+G4X1YyiyyyHpBuG0SjUJ+k689oECRc&#10;JxmOL2aB/Ls+Y2xaDml0SMReSu4RHdsVHs+mYkSnJZb70tUUOuL0LXM6yl6rLtj4XRe2dLe7qwBV&#10;C5g6W2o8zxPOqGtW+fUlAm56PCOD2NlYhRYdHwUy1Q30viRwV3WfsGMchZQYCUOuHcSVkW1E8SI1&#10;l8gyzZ8OY4KGVNY4SEagVKbjTKlmF4oZwhEy63y5ZL6nqqvPn35dpqnI8+ViKg7HIRvl8uOYX15d&#10;6iWz6der48+fy8tPBVdIOAysqTv59AUAdO/k/V999buvfvfND+++/+79m5csBHj97PHDe8/v3Ly5&#10;W+9Oz9bhZr27vtus/M16vd52K18puw26HgYYBUzwmaEVR2BAFLX1UXAK2rBbKYZHTJXTv+N2SiS+&#10;v2EBoKgZU6GoWdayElgm97gy9lJsO0fdRTDP7NuLrMESj05qpR8HMTYluyihVchK3HJ/EERiNxTt&#10;nAqjtZBsUuVDkZVsRqvQvK91GAPRVXi3FF4fs1IYLqu/5Ak3KhuWLGaFJUaJDIDeCJpAOoLebO+9&#10;+Pinnw7lYT9/vEzT6Zc/XU77Yzoel6UcDhf7Q5Zx91bE7Wa3OlO4W3fhijvMBJkrlsYyCWrXYvmV&#10;lTHKahPhWPcnGMfAWkRpnxQJaOjtiq6aJGE80jYTBjlzOQ4rKXs4CRv17JB1l3TMI+CrR5dPIjmO&#10;xwh6YZoeEtZ8ZJWRU0tjQy0VphJuoYumsCo7KQ/LxXEYS7YSjozOEqLEOfSRTY8F4onsm0EdlzJ7&#10;UrNB2a6vOUHUrV0h/8iPOtp+9LbzQ+F1scvlv+KGzy6AkP55uWbIwKwsncGaSPSePTm96YVNBY4a&#10;oylaWiJTVRqWXFCGddjTGOKL3/Ye3gj/cXqWpytY0rFsh+i9NY5ZrZkyGsSoaMYmkCj00O+K3DBh&#10;VLTrfKQP9NsRU+EUPzdtVXpIBOoJTR8+7o/C2bXCW8PCLTaPeUw7hUzvhf5qzXLqFuJrprM8dx0Y&#10;Xe4I8XPbzJcUpblVmgoxzyLO8nHfi1MWuRgmRWOz5FuuLHbrDZTvraT04oY1wbI3xgaZEW9knYLt&#10;mZcMv/zhkOmgFMpqxj3Bt31SJPQK0AIs3Jjvx2Iu5qOC5+F4JNc1s8DurJfYi85VCkUfiunjfh9P&#10;uVUc8/0vE8ksLY1QQ7Dz3W3wxf+z9z/8+NVvf/f3f/fNb37/4+u333377Nnjxy+ePXny4Pbtp09P&#10;zs927enubH26OTsT/z8980+7dds68n7U+51gFdod4yM9ednyuh1rNxQsHcaefdfvNmvPX6/Rf7Cj&#10;VjDRWbEmlkswUUZZSy0/UdQluVEgSnqBl5iNGqAJO9E/FbNi+tz7CMYAAiZqlsVyNeTjrx/pc+Zm&#10;WKkepbuSmZVKyFY0t2JMVCBfB03Z3yh4IBWv3wmtMFWWKBnULoshp2OCiXgQMI0LqAtENF+IRlz9&#10;1T/6Q+bKTX79i0+fjh9/uTz8+nk5HMT2cmWQFOHYsE6jzU4Pa7dpw9pCptOuOy+I2FfcCI1SbdQJ&#10;1eSrCPly1zSOMybMPJPl20A+keLI3NUJgsRUyhHst6qKCfCMoWbHXOPL/mvmBthrhlEogMic7CIt&#10;f5mm5TKXPSfcDAvpxOzmiSvE6dghIkZZCOTmw3HwnQSLKauhd6pqlHOWJTPWccrKUCVU5ciIDovQ&#10;Nf1UvbJrDTu6FtlWu+3Od0Gw24kCBOuw9sO4pzLuGG1upX+X3lBkdpnfsH0hNlT7lY9DM9WWNMj3&#10;JsoJOvSQEaWBNXiU2rgDcIQserGQrk5EIQPBJ4vp6BB94AjR3jQVRBBNbEB8spIkZcE34/kUTTAF&#10;sfp6HXoyUhHLkOtDMZEKzURv64wJOxIUDuuIRWoeb7w3S26jTi7uM9FqVKwZ2+Mm0/WjM3cHGdPL&#10;0G+GroKIt2N2OZbZhDBlUwlpFSieUgkorHj+YFYJMrsokFvoNInaypcsjxTw5PqjoAklKZTJBUGn&#10;uVFoTrMy454zSQzTpwUxST3FGh2WpeSWpQNNAHt9U2ItHz4fxqKwczE8K7+UW6T9PFuokBUJEyz5&#10;ZNbVxBWVkVhPI/DXG3+3/XID8Ontj1//8Pe/+urH3379++++ffdKzP/Royev79+/9/z2nZtnp9uz&#10;8408/vRks93utqcnbduudqdCRB2kvhyzsx2K6V7tmvt5y6UjchM4qAP5TuAHSgmyiAC5aIFjmJOp&#10;VaG/FbLeWU8m5maPOfcGDXt5qGM1dT7UaAM47KfhLtYoTaWmB6w3W5uS/NNP+3EW1Pk4TezdzCYu&#10;QJmzL7KqXKY04ypLcS9xmKWmFwQZZyhViRAkfcJ9lWVlnKDyU7rx56GkKYbFWXT3NNAPcfX85//0&#10;X/0apH/69fj5X/1n//RPF/l0RFs5F4h1bfRc+67bRlSL1udbv6X128y8CWUkcdZzvjpR1OSg9PRD&#10;UEoL1mLJXdgrKQrWBF5n7jxZpBbFTtWb8kdChRiVDvY4sTNXaUxEUYAD+ChX5ZofsXMrozlJqObn&#10;q0YfumaVwBGNpaYcZz2DoZyU9g+jvF1J0tPjjHM99qypWWCOWCGS9qwnYDijsdnH4jAqYw0M2cka&#10;haHphiYQXVu53GRGu43H3b5vC4YgAx03IWrqZVXXX0SKbXOhgTS+aye+IEvgkrwRzpPnoL1bB4Ly&#10;VLMUG4tkFfmUC4QPfNmKTSHAA+VHPmP6dOZaGcierkSrlgvEBc1YfSPvqNMis+rQMElKxnYUMSgh&#10;d4trG+1MtHOUY/CE8eoy527HazKjRCFij+qh6687vYXQFdZfdSuvVQAIgy3jihQYO7s3XYq2kLnC&#10;GluGUqYyUXBPxWOEuGgZMd0VscwjiTrrQ4XHMwnPbXFFRznjLHpblZULt2UZ4j5lhhqOhY6a+IFD&#10;8y8LmlyG1wjgjih137O8h2sn4UbUJPLKDPTbw08fcnTquFJkUeaoWHTYZ7RMCmXsR0buRRu5iOdu&#10;JZQbrjbt+uw/N/7/L1/+8OPXX3/9zd//5usff//61etXb148fvjs5es3j+/fe/T8/On16+vzk+32&#10;dHd+dn66W2/Wm5XA0K5bbYTxVs6cDQVTZvR3utRlLdfrQ69b+9vNygu2m61igUgASsGsOPK4EDLS&#10;+2IMcsUISQOEMDOTTEsjZeGwajcm3ysbeXVM0ZUJP+TluLovCaDcntPsxP1+llXFOMcI8I107ldx&#10;rlR/HIvjlE8i/qxYR5LBMhI/lS1nlA9U7OhVbKDzLdNvX9D/W9Z0qaKyoBdOCQyjgNbnv/iP//PL&#10;4z/7pxfjx//gL386Zr0VRuIbNovCWFy8C2VuAsO0v606GZ7DkiSvMWv6kgyiCPkrI5YVIFdi2SzX&#10;ZA6fZ8ciLtoVQqiQZ1Oelu/KiulWC2ujUMztlgv8wU+pU4h69qhYsLTMtVm9JtwzFx8nZRL0wPVQ&#10;ln2u35IlUg2c5fnipWXdcCFGWwZFOYfWbTE0MzzIBIptpFQUqQgTCfvNysqhE7ZEtF3mXqXWNWb1&#10;FXrAx12HQG8QOmkbMLfG3akcf936KTdcfVcjpSMuH0RsYko802STouUgwqUfmnGdK/McBwQ8HBYF&#10;xzE9i0HNhkiHTkJXtsX0C3ubKoQcnE5hUnxW8d76suKtYW2zHQW4tetZVC1lR3ljxnWaNOae1jy2&#10;vpryTxdZbIQMUvoh5d8rcYwVkH/FeuFOxu2tutCniUFvgc5m1GUsq2QUzFZmGBIWbmW0I1P8S2k2&#10;NfU6C/012ZYefd8Ox6N9torsiFvvNONOy6Yf0GNJgWA89zg8lLRGeaYniqV0XGPhbLKKy0pnjFic&#10;aEVTp2NBWXtClLxYsnka2F9SXOyZxEKOME3zZT+O3E/THe/SPa7fL5XiPLqTWK/gBG7Xrs6u/8H4&#10;/394/+133//w1Tdff//ua7H/x89ev3zx5OXbN0+eb/1bT25uTp5eR8p/223OT9f+erdC3gsJFy5A&#10;I8QePNSb65XYLzzVp0NSJq2Ht5XnK4AqDiD31IbhF5zgYAKhq8hGkwBd/C5Du+hZUi8Fj0UhS9fZ&#10;o1oi760s3ShtsHu6GQSyUjZZx3TXKQQrP2ezzJ29mw1Lc8V58xHV6jgdZtgv++N7q4htwa04rqh0&#10;xzJyVAEUCNJsFDfKc3u/LMfDVYUOSGxlw0gb/LhM9PAe9VT/8r/45z9/zCqnQjW/FqIVqmQ7bF/J&#10;VvwwG/s0pykh8bxW7NSP2Bw9wGjqPmzMtj0x3C5og7VQddDZtehkpOAGsDW7N73EoU7NetLUrPRI&#10;mDZCBMGukUToFXBci3UVPJaIIMgSWuatOeOCToLSCEMKg7LtfDEixfVY7EfGRypEDptGX1+7vlnj&#10;FpPQWIPo9VhPU7v6cSnb9pDCFP1BXMFiJjjucxGQUsG+hERdU9Z2V66yJOt+hNbOPAT8AqVXUXpa&#10;flglQvtWjZInF93s6wkVWB1ouEdJUG7X2dawKELSHzAWlpkLYCyyt1sH+Z6N11lMMTHh5LiM4tI+&#10;K3qUmhV+dHPjNSgLKCj4SkJgL6HtpvbRDkcYirV/dFsAthmD7h0rYZAf5XorNG/F6vxT4ZF1EPmd&#10;kG3rtZtw46M+0boJi6wdA/RMQ7v+PxTNcd7H6YJGAArTWU7jGaMicWKuF+tKWKQu++znv/ycC2CY&#10;Xq9KgarJ6M5gLVycj7Qm0Oao4IWuD71idia2qOBi1HMQzKUEFZsZLOFMZgRmnfCYoQwjP19E6XKF&#10;kMmIzoyMEJsNUFUh0EdfYiiTZPBdPKjvBdHN1jdRqGC9nY3//3e3fvju2+9/+EEQ4Kt3r9++fnH/&#10;xasn99+8/f291c47O+k2Jyen56vV5unp+bpzVpvru7ANt4FggKMsz2oQ/VL+fbbZrVe2Wd7mstWM&#10;PmyWSOhHiQTUCKEAg5zIZBYmNSIUK+kUFjpBLqtOGNlKUKONa0/4f5DlKJ3AgMUrWMOUUAARO2oK&#10;5uniamlyhLfnORPwzwgGZZONStwxa2sIxvL9lE5r2y1JLyWNZUYuOanZuVmMaG6bmQyZptg5HXAs&#10;a/Xi+fJqP364/PjhamFAoKwuLwUQ6E1K2A6q3JbQAOl7odDiWgm0NjUjv/PZj0R9WPlnOmSo5jQO&#10;SxNCtC9d37c6e+V7XzyC9BLZjDBFtPYgyC+cUzelbXZIIwst4y/Z9eOxiIfWd5sxNrp7Q49dzDrg&#10;Ki3mMSkU9fNKIFGpwqxjHSahQKZ39MCqgl0xPfX4PuU6DylbEn3qomDpcWmoN5RbdiHsXLKMgWyZ&#10;eWklgsAGpqJgBSGt0oIX19x+PzbuauUjdGM1iHt82WzMqC2dSArXYjrKsQgPRGyK5wI3zRWQkWbF&#10;ZaM0FR4iEhg6xqwYMEahWQAlGUtBytBve8M/zFbC3imNngw+ycAkHLmmfuL5rHFxqeDrFaM6RUHQ&#10;NkIdXl/Rc0cNKeXKlMGRwHT9OywdNdrqnkOJKkSmRJjftC0HHXJxte9M+4EljlRsG2tQamiusmG+&#10;+Pkf/hwXSxOlY1WhAEZpR0+RaREl9MiQprg6XqHWy8LeuvFsfSFaUc3cCHNG1pgJ5LMdmtoZl2BK&#10;d4L6LIupbD8tGZGv0Mu1K0ZWZZXMhM9Cu+PQJFm9SS6WPM/mJYfYx1mWxznLzdj7y7fS0uC3RnpA&#10;fyuKov+eKkrbqDH5zpcC4Prdux9+/P1XX/34zQ/fvv3u2aN7j579/tsXr968vb29efL09Oz05Oz0&#10;9GR7vd2dnp+drs5PtytKgVvh+3YtviSOtGnPdqebzY6LLyQc/S5cma6sOmh9B+3XyJSCAYp9H4rg&#10;eLbCJVNqVOBp2/3SMFQJk5bsBDE34cxupFxjJXG5IHPONi4uRoraKtJ5luuLPoneyizR6Y1Z/Q4T&#10;Eq4Xti2bChVAIerey5KQsWTTV2RB0WSsjZEf1A8sIL9JZaa0RMgqUaj9VB5/+fTL1fzh88XVPsfh&#10;BL0RZBO56Y1GpavXpbW11YcSdw6EbGQ/9KTYqaAuqruOWVIt0CWULH6/CgLUdgUX2k7IaYO+dmh0&#10;3y3KyKLvNPYpI6IDIALRCyXRLaqo2ItXeNWQhoj0mwl8LpYsevaRFU/FPZtS/ykvGWKwkUywmWQN&#10;ce6UGVej+pgsqqdUKa+vlKtodUxtNonT0pRkDJsgixTlg8yzKYUjSuGIlOHaTN+bz00xmDWT+2K5&#10;uubVV3PpNehlm80KaKKIo1rUPRIrQ/hFMFYxgSpOKHogEO3WIXxG6aF1kQGI0jLUk6O1I5G7CbkL&#10;S8tg01iPs9rPzMMoffU1X+MwwE2TQ1ZZtAE4RoWbMqLlhGvEzNBMQtvLLm36oDJhe5mkkh/6Qkri&#10;eiFfjztE+TsScnW8lmkzH8nCdeT7Dgu3fWrSNvUb7pRoKSoMIkSVNh4TdDeOS5EtH375VBZXH8Q4&#10;QetmuMhcvKQ9S8QSTrC3mpmJZGF7dvNQY6avCOE4cScAIqtXLLN4maYOuW7ZA/F6fZPLrSLqB8pL&#10;aTIP+3j5PMeu4nAVF4lCyrLEVjFOSTldXbIFCHX37Oo/+FymGXPxDOMzotgL8TMWY1E7ZKRA9NMN&#10;W+9s998a/6++/f27b7768avf/vDj929/ePv2yaMHD95+9+2Pr5/cunX7xvXr5+fr9fn1s/Pz67vT&#10;k+vn29365m69PTtXADi9frY6OW311671d916u3GFnjx2p8riHW6NhfHDwqbHj4t7aj8Wa7YY0qpR&#10;WaKhz1P+i2q3Dlw2MNSeWdhpO27YmAWSXCMhgSR8nJUz9KBE5MQoB44zAgd6wmx2rKp8RigVeQZF&#10;TEv5tOptAVKU4xKlKEfgq0IbgNtKZbWxtJtRzALXZ6VXk+6HOR+b+fLip5+Ov/x8odA6Chqg/468&#10;g2wjTriZ3rSwnm5dYzGh0HGM1BcjpSh2B6HFmMzK85kxDzYM/aGFLmAphMm1kllZ5voUs7ndjVFP&#10;YYrfYrsflsqQnRNwY8PyE0UchHpwM4+1xRb6AwyRN0HMxgSudRqRfwUvhdV8KsvhYmBopERBMWVP&#10;Htd6MW3jDmuOzexBkgrwCHmYIfeepZ96QTYT0HatZzugk2JXSy5CxYqW/ZIfWHa3fDpMx2V/jROV&#10;j5RZyVJubg7mIYlcD3EMFEfTvGn6tTIsTfEEAkFtq+4U4GSavtun+q6RCIHGflz6gai7L6LMXDRy&#10;ho5SM/3fUcCiaX1sh83yNILVQAW26JCxe4qtQhweJBIl94KKsYxekSjpzbHUQY0QAFTVdl0KL9xe&#10;uUwqtr3XMskTpS7tBrZZHoXklmchM7qnM4z53UKIE7ApAi7+VV6g25qOTvrh89W0yHFRUjdDSeAx&#10;LnH1IfOrNLTMxA9C3iyFKCsvSdnearF/kAUFlst2xoSuF5seliSXx2TDNJfc/udT0esHs8xxFDK9&#10;+ngQypiYjrbYGPHp2DTDz1nJnyd1mKbjP/n5X/3v/6CQ4bFMXQ8mLrmA7qkwJPS5ch+M9Intd7vz&#10;f2v8/y9fvXv37Puvv/ntb3589e79t2+f3L51486D+2/fv3v28MHzW9fPr9+4ub15ut6erk6uPz3d&#10;XT/1z2/vutY/O316vj5Zr3ebdrVan20Dur82zIKswiBCvEsAlWE+NH1chGXR9eXyNDTwMHJBwDRv&#10;CPbpmBlNiXzbbLan0toMlk3LSsxtOXtDqqzIBjm+4MKYJUr2TDywK3QSG2BxnwDSwDVSij4WEioy&#10;ZAS6nD6RH6IvH9rNXrAr1FfCAAq+VFktzpQ82Z0SHxncK+Zp+Pjx8lKImWmxwPc7s/FVaMUXc6fp&#10;m0UObA9PMcueEfw4jh06FGWW7epLYpHHr1drUe2uY9tDtFq5DDnTMBqAy1xWEAl7yq8R4mZyJEzo&#10;bWS6BSkFL6GfEZzfhAk1MUarmEuNE7NbU+/bsZP8OJBwm4NIqKdUXUwVHEgmZDFnXCOEZIaYeaMC&#10;xKKWlUC2EZPuob91iY65zJv+V8aalpJFOnStCtaimJINLJ+c5lkve7j68FkJJ7+WWKj4EbnojyME&#10;UqNFtoEOJSbrkUrJ4wQhR0UsFgQZxV2Cuw/xSVKZOztHO/Eo+SNiAeyV4YFUbNdhI6siFg1ItE6y&#10;cApdDtT7Udpg/3DEXID+vFG2kAWBF7NhnwtTgGZkPJb7ZZwstfmhdBOGvde5aI57bSg0tXLDlcfm&#10;0pz9QzUlEcNJkT8YLuZ9VdYeFAsYz+wgYx96tpT8Q5S1ZoWKlPupiJt9aGqhhBYmzvGPih/6HZsZ&#10;QjNhxNfJDWBDpRn0FwyDyDDSQZgoDhmrS0uKrtPHgRVnyYysdD5PQNqredojGWYFaOoq/cl0f20Q&#10;X49TS+Hyn/+//+2/+JN8nqVYtExYsgQoc5qxHbGJYgX1qQCFu/75Pzb+/3948sNX3/z+999887vf&#10;/r0fvnv7/XcPn99/+fDerQePXrx8+Pz53TvnT5/euXFydnK6cVfb3cmdW9tVe30r5L85Pdt2Z7vN&#10;+vx0s+12CqubrnUFibkvtcxWFxabeL3ikRB90hu5To6kplfY8ojp5HYPbX5zha4njw4K9f6eVYUI&#10;QAvyjwWfoBqzq8VI31cIoBT5GFcWS/sY4WSouq64zmLJgNXHypalReuNwn5k0o8eNXMeV7/sZ2SA&#10;5OaDiESRD/MSp1MucHAs82m52M9Xcw7yyEqX9kVFbHFCRMKEmvlUtIGgZtFj+ooisRezy9Ji3YsD&#10;/6crKtS/k3B3Fjj+potWEao4ZMLQ52osdYVE60hJz/e+lKlqXNVjWMhKQ88OaBf+sm1G3yO/TeTF&#10;yqxF9qUIJjpUZoOytD7jsJ8q4eJSpig2mtNTowfRV3rSSAw4feGgdBdzC62EXXmWY6QlkuLCBBA6&#10;BNmL26SIISuuFCU9adyAVMkst5/QMxqO+6uPx3w8HD59/HC5761rpVi74Co9viHHReNOAp0R8/d2&#10;LeLrgrUDfRaM2zsMakUdA0LdzhXeX+vjQ5m44aNhlIWDoXIAXy5MIaAuAsSuRmT9Ie225XaKmc7G&#10;tWRmVENoHdUxuSmLF0uu/nTMMgc9K71Gp1zg6AehURcgyYUAC627tr7frjxuVJpaGYvNX6yzR0jF&#10;JKWqHIQrLQWTj4KE8p6U80lKI6yORgibXNK8QBYIlhmliKImeuRiPhYwhQu9GEFYqpae2YZiU64x&#10;mjios1gsB+llOXR6oepnlUU1yM+FGtI4mYrx8NOlDlRHztJe8X99zzIPXOIuxwFmw9tFIxFhRjE3&#10;PZN/+V//F4XnMGQHEhG908MYqf/EHGrMzJrIoeOtW3/rGv///1z/4Wvx/998JQzwPR0A79+9ePfu&#10;1Ytbz2/de/Ls0dPzk5Ozp2fP7z69IcZ/errd3bzz9Gy7Wm+25+fB6mR73rbcBnQtxa9ARq64bnEd&#10;JqoWhW4fhLWMucn0ccPUppVXn5tlvGmhLw0R/at1fqbqqzzaU7QruW9uSG8z1ZOiGJAyReVsHKd9&#10;U7Ena6wSU1ihLKJvaCjn9X0uc6hTsVbLCIY5DYfDcl/HiApQDi6WfT7uh0IuVezFlquZrblHJbUP&#10;x4+XcqAqQ6QJ7fie8WaUbmS8ljKiTo01NaHBzEYjKqtNL0dlWrMFJvQNvuCCMNFaGTCespTtR8GK&#10;wROf7h1hPRFP5QDXheRwdPQIKynThY5+oahRFrvEGcQtEubdbco7eoTCb7IC7pvsLx3jZTYthxnR&#10;rvKgH1VS/0BQNjHzu3q7stjEbKixbZpTmEvFBBLhTDZiZ+PEQAlNEY3so9hP+t+ci1DpZZR9jsVS&#10;7OfjUOjxX+yPh48X+0+Xy+FwvNpfXWbXaoY4fIWvzobxBDWD/KxbJbKj+eRGXPinbAFxEi4JPYdU&#10;6KXk25BNY7h1yKNmoTwtOF9IIgr5ToX0Tt2xldAOPE9AarURfVpH3XZnRHZhN6IbUy5vA4hFgYV2&#10;LAselUr0qhDgrmOlod86vq/vZ5u9qH5kVz0aRdHKSihLVRTaK/Ya0DKW5SX3RwiyzAqJjS1+XRZp&#10;1NDGZbNyHBV5gTGF30Sk066cZsh7bl2qBMkEhE1i1lbgoUw9mglAxhYoAbNqBa1KJM/RIsLwlbsE&#10;LcZsFL4q02oZ5yrP5w8XQzEVpQ4fKbCssK1qUoxgm30s//Zpd1Ci882AmF426LK/LlrFUO4gbQ9x&#10;kEyf5EoHKZRHH3yDOE7gh2t/tfn/fukAVu7/7vdfffPND9+/ff/47eOXr99+++37b189enH79u0H&#10;D57uzm4+ffr89p2T69dPr59snLMbN2TeJ6fnT2/evH795tnN7el6vd4EJ2s0oN3aSHil7tpHKx62&#10;79Rmp0cY9sg1UfWOHPO7Hh2W1KzMng+2KjHy74krxbLsLB0YoTCLdvYI4TGnXhQN4he58rOdxtWc&#10;DnBWqolCRcPcmE15wrBDFig56eMrnSXstI9ZFNDHTFfS0pcX+3EYp/zTh2w8HhRUfvp4dcwPB0a1&#10;UtOz7pqJlq4LPH/T+r2LipQZbpKhKWlwkVCLIAt0omSRkMREwWlQo/05cLtN0HZhHXV+GzIwKcTf&#10;sTJaHDWgZk1BjPJH9EV8mg14ggeBnVLxZ6CyFvV2HHbpioNGsg1SCcV8VkaI+8SEPsHSYRkKNPPG&#10;CpEsmVEj9F07Zn9XH9bVxMAAd/3zUtKFbxWMYzaMA1UoyQ2LEY3Sf4lUjsXxjxeCROO8X/bz/sNx&#10;vPzT58v9UU9oWS4Yc75Ypv1+PhwP08efrm3ClWuxqrRLsv1irbhKr4XHghRFDQKwXC8KQPZoMzG6&#10;4QpiI9QR2qids0jM7UScYj3fELGlkPWwnrIkk1O9OJQrrm5v5baiXt2K1Whe7a3PfHihmQ4WYo4K&#10;9pmyiQFJQPY9sUzIW5n9GwKmdCqv2lXn+kHbshSkZT7AYx4w5EqgF4WPxQErFI+rwix+K7N5LEkT&#10;yMmYzlAUDMjoZWXHNUqLAifC1eKdXm8KE2kaxr1XoiteMXVNudYzZRLDxqEeli3IIQ6WwoPiLwsa&#10;hGC5gspYJy24tVx8WoqPyzRnwl375XK6SOwmV5TP449Hc6MPFeQjBmHH3hhhfY9yqmKjL3jJZkm9&#10;5VT01tS4q0oUWeTWKueMCdkytJ315uz81v/xSwfg+9/95je/++3/6Hdf//Dj77///sWrV+9//P67&#10;9+++/+7+jVu37jy/c+fuydM7dx7cu3vj/OTGqkzcs6fbbrXeblen56fb62IAMvW2DTs4VNgi4GlW&#10;yaLC1IilRdA0maPFKGAU6oip04aB2RgrygZAog5vxKgUtsSZBE6F7MdiathhPAsjxcK2MY2SlWMe&#10;Afek6GX0ZkFSSU4sxQz4T3ZsCQFRF1eyja0qMwLvIAuH1SkW8nzl4edfLi+uPn+YhquPl4fjtFzl&#10;qd0kRoE/NHJ1XkAzqPC4vFhHWjUATnOvkFf2nCkCoK6NuqyXFHPVN3y73dPyaBajC46x8FZ2bna/&#10;tJ3vprVbV1QmQ1S/UDgVDkWhWGbBogqf3TDImjsi0UgXeAANq6A5J84bI4zbM+EgtJhUx8GsIK3Z&#10;AqW4REsLerJVZWGtQkPCodQ2cPOEwfifDxZ62U3CwqoEHb2G0S3mgZEbG6dZMaeY8+WwPy77ZVqm&#10;g7z96ni8WOaL6eqoIHBcWGKwzMfD/pe/+Otr/jqkTc/zy+mwz2q6m6h/ZzHCoI4H4Nchr7xe+Y4d&#10;qcr7tqKhY+5OENTqROgDK3bRi7W4ik/YZYRiCd2QkW2+SMmUQV9ENugXLOinWnljllCWsYosQpNt&#10;SOretyKKhi4sq6MmHbJ6J9q1RqNLQTxAbcJnKjv88lZ5t+iECS9ZeZIPhch8MbM7OGNRRYlueKOz&#10;TzGvMs175gMtI9hONrDpGjca00h5UJctY0/viUsPHUmI/qdoXu+HXWibecKQwS4jJN1AhnVEDGeO&#10;FgeATNA4z8XH/9MhPPyLD+OQHxOGC8pUCStL9N/6zGZ3mI/gsG+6FB0XUTn5HHObdSArssTixqGa&#10;8sYulqNZW6XvP862smVWsuPIjtanm/Vk/P8/efU7eb8iwO+++fqHr37zw6tXb999//V3795/9+rx&#10;+fPnD57fun3nxs3t0xv3H1zfrc9Og+3aE8jdba6vBPw3W3+z2fnc+fmdnVguozxelALnILC2acUk&#10;OnlRQwOFiBLlLS7kelPbZ/seDRtwIJqnGKLOhkHgNoFV09pXlHXGTiO0O1BDo0s38+1sGqygLtgJ&#10;T/cwSxGQdddBMI29MFreo6co92DsxkHb1Wg4pr24xMXVxeXV56vj/mIyS8ZTxVDhT8Ujr3XYO0Ij&#10;ogwHZOv2bNJieg2Z9oT2gnn+Erxp6nXqIMxsZkW5DWVerF27ogFtQDO8kjgyEUHSy/B604QiExD0&#10;cVC0YgWNkqICR+isUTZwRV3Bs3VS2UmEkIl4ZIWwJauphTFqxyi+Cm0KAqAgZ0BCD7kPzTYfcZGk&#10;QD1T7LKSX5RJPBAB7GT/gXZfmROSc6w2j43kZMIO0XwalXDGcbm6OF5+mJf5w8f9YT9dXR0OV8v+&#10;OCwXlwhIfTj8clSKVDTYf/jT1bWoRQrYaqopKyMFpait07DzGPWJ3Np3BXtCyxXPTj109o2e8/qL&#10;FpLQKnVOF3DAVgSW/DUJ+aJH0Ik9wYqhjBHIwAKkPlD+srgIT5I517vOZU3KwRe5ZXH2fdL5ZtOQ&#10;TsJGX9H33Zah8xbF9QDRyjCkO5v2Y7rqY5T6EjaGmu1UQzlYNAqO1cBENG06yE/SfW9bRkpdEIv2&#10;pbQkmemNJgB72VayxJ4srBiyGpU1dqrT09546CC4bDp3TScUtQURPEX/Uvkjpn8tbmalNgC+PDyn&#10;SV0vd/kv/tl8/J8dheWUwIUZRKmnzIoQkKjt1hPjhWi2QRi0FizADpgQC0uvpMEoceU8FXP/ShC5&#10;wvghF5IozITQmAQcgajX6c2fjP///25//Y0CwD/49775B7/93ddf//b3377//Q8/vPv9d9+9ff3o&#10;7sNbz5/fvvv0Zrs63d64e709257vdjtX+f/kZL3abtbb1Vnntp1nFp2gB4o1mFYLWmKFRdgSzXPw&#10;zbh/bTsdW6I9I86LLKOeBCpWFbrMsscqs2hyYpUrS3TimURUpdXFr58XPadib1Xcn9b5Etcx4j0x&#10;LbsMfRr9eKtCKopWmTqvkJpm3MqyjVpSXCCZfPj5IIfIl8tsGqfxmKdcWvfU3MDdvQ+OYhCXNxsG&#10;tNjaQZxmIAxFKb28sKKSLdeZgtXKZKjpWr256HCdWJBV3IrmkQCpL+SxZP4uiD+k17frYGvsRhI8&#10;d+PIbmZZDat/ZVEeKwWtlHYQtpigRIGaN8CF+XLTZ6Z3oXSUDTG9VAkbFBQLvCRjr4+ebISIJcp5&#10;Q4VqrMN2WbNIi/U1egLK+0maJfFkuqYZEspnJYhjNYjoTx+F65fj1YWC47hcHg4fjodhFgw4HPWn&#10;x+OhEF0aZwGDKR/3enoX1wT1lIBC6odJRBlO79iL2obRcAV0fSxBeMbuReEFWruVnkFfcRFhJR6F&#10;v5DobMc2oix0vwQi5lQCWBPkdAY1e+6G0Vvl0SYJ2BJklcPxl2XK8qSM6PxpekFB1od3DOob7QD5&#10;vRnkW4Udl7K8jGu7XusD+cvYzkYZHPQwrUumgrhbKsqchjIhvMKBSlXIv1ToLuqd0rLNpDgTkTXT&#10;JOxR4t5pKNNmXLJKb2M5Vkmp7NOg2qREEpr2D1rAbK68U75zymTjvdnsVufTsrebkQU9tZfqeBPm&#10;M+oonX/9q7/+aU+xkXZxRa8kREMj9BV+9AGFTP0wpKuuQ0YD2SdEavUKTTVOQ1lXg6LKsVgu9rL5&#10;rMrTTCddTIo2sZmUtdbB+vrxzx1AP/7m7//2f/w/+Z/+e1/99h/89quvvv/+6++/+fq7H9+9/T0q&#10;QC/u37v34MHt5zdOzrbbm9vtabjaIgO8Ot1slP3X27Wgv9eZuqzVohHdu0xKIOZYs0ga6MutS00x&#10;jYlx6mn6shpmC/uBDRXoUwA946JJ59iaq4kLEYadlMbmYRT5H5GAL8cygcbrI9IXZPTiLbADqm1o&#10;9iZxZYF5Y5v+KR0S1bGqz/TR9/tPHz5M0XD56x+uYuSuKy7i2pBkEyVcTcepErbn9Uatmo0QZlEU&#10;TdkCJrI2xlkR07ZMUdcTtE+cUAaloLdS9ne45fT9szBcCXaGtbsWDYpM/5tsIYoT7qnJbz12b5vd&#10;yJFnK7WwuCgBNOlsKtFRWUdV1rEM0EbQOZGNZn2WKI5x4V6I1g9TZbpCbdosIlRkUOowbVOyH6XD&#10;YizpY84EjszAnCOScpnRlabwm0/FJP/P9YDzq18WPYy9uNZy3F9O037cXxyW/aEpS+X/ZdTDt7Lj&#10;fLHffzyKBVzkx2kWV+DCtCyKaw4yvk4f6GFb4+VlURV9jPoX2t7iTIwzivi5ystQVlS2WbrbG7yC&#10;siilwTQyIqR10OMrnr+yjaqmHxFE3W4nIiEQFpyt8PHQQ59Igfx4eWiSRrFVTuDo97tQX4wUGbNY&#10;co2Oxmx2cNKWY7GWshxi5MA4Tpt6qjwd2S3ZTr4s00AkZBOlE9S1y2xR7Gd9i3prazEtQKm+dyjo&#10;6aQciCjjGIJYIl4su0V+L6FXGMHangVj7LbwKhu1A5bP9IrQ8nJ6dZF9rBlTEUYT9CqG0uuZ1m1i&#10;WoH//zz9+ZMcV9YliOFfALEQ+w4W61Prh9wTeyKxEiAW3/d9i8XdI9wj3BOeTEaCH4Eqdld1TWtM&#10;1lL3J1Pb2Jipu2ekMZPUI5lGi6nHNBrN6Jf+k3TOS7ZYKIIEMyMj/L137zn33XuOLcdBU4thEN4I&#10;48FJ1MoCpykmqqpkyCK5LPxTXdkSHhdxV3mSF4Zhx1qN77R1UPFCHECOQneR5yPYVwEyjVZGpa1O&#10;ZhvVyflfnf728vmr169dvXbx3OVvT7//8PH9h3Pfvv/h7ds3T5893N9/+PDRvfW1/bXNvdF4PFvf&#10;3RkXhYWTn+W0/sTDJqBh+4QBpGIgYaquazH+cerDljRAQVXY3LEyzClPr2QfpCMM6hxX6G26tY+H&#10;77cpe9jpn8F5sI5Mm0qbSPFO7VIqAHyrETOqaUDXBA424GnRxl52QpB79kGxc5pjXbEkI9GXABfd&#10;cmgaHJslMldzTLXUauhsoFPDGnOWUTTY23bGUUVOm9PlGnyThh8IUKnGHjjayKU0raGNhg0axqZq&#10;QBxuYkOloD6gO8K+qRWIcXS9A0s7YfMKJ+U1YZ2XUqmU15HsFASJy6gQVpiKQd1upDGh/iaB37A8&#10;lXCKExAj4H2zW/ky55VjMbGX2C4l/GRZ3Duy+wCguE4Tlkhc2njgTyoXEa4LKjfl2E9aAWZhb0T4&#10;Nop+xhUShd9UQIndclkHNInsV0j5QdMtVs1hf3jcspu6q4Zg0Q9M+V21XC4O6XAQIgJQQCVyI+cU&#10;xXzIfZCZ5fpgWdNKGRsMAC+RVJWPEegI+6MU9t5aabArhJ6QCLYuO4MI0GhTLDxagaZYeSltnDh8&#10;l0b1ZDZMqkJUwBQKQGIyUu4W1M9yuWIItqoh7EfsAs855z2fndmUYMMfEVexAVWjc2sdJxbeYO2F&#10;nCgqk2rRs5084oQmMmXfxUMPSAZgVrE6QLWhRBYb10sc9gYK20mPCm30l2E0iBd1PESSsKLFiTRU&#10;l5c+iSHovsY8BL6bdAQ3GtsxAenSyg06ujst2FWJM+9Q5dby6p4XYYDwicF5ZpnXppEn0xaATRYT&#10;Tt2bukqZEpuqgQp2A9N+F7tuc/y58ZRYOAu2S7+uE5+2qFEVRrIfUOsxSf02oQNymYO/74a/mwA+&#10;v3jp6uWL165dOXfj8rnzF95/PHP69Ptz79+8efXq0dbW1s7O1tZmru/M19fW56N8tjmfFqNpPsrG&#10;eT7KDVDkTKQ7jfJzrsNrGfB/rbDZbYHDP0KSMyz8mb+goJkj4QTRGY/B2OIAWEAemgCeSniTKW/2&#10;QyQdjnh2TiiFNJtDqsPRS/2Te1XkeCWhlDzoDefVKfcgcaCMtjgSLTFo7+fhhQJWrFeAQtVweHTU&#10;BH7i+nVcqgbwnTqeAA/mSBBmorElVFJzkFTCNSx8JETi2ETIJnMkNSFKL2vUNQChS32KTyE3FbwP&#10;xH4T4ywSrwHEYA8it8cONjpqs09VLcCTaTjBy0QKJHMnq8j1wBk01VHodomsH9QhOIrnVKbG2dYu&#10;ZP8+BTNDTpekomOadW/eIoLnsBeed9L0MaTuNI5VVRHiJxz9jWJf1ErYZM2wWg09G1Fr1rbx7Goc&#10;444uMfjzANlv6BgCgPSbPkSkXH45SLxq1Q2IGsGy6wZWlWoif+oUd8hgUU396VM+JSBU0lvevfEG&#10;RqwBbZGAgRUEIg5DqFoqsamW1z6ICMqJdpNM/C5LlsXbWxztjLdx1H6XSor2cXQ4UUsQikLXhXyq&#10;So/32KYhgrCYNRRjlul6YWZFhkiqgv4DZuKUcOTFMFWhGs4BElYXAd7dkL7B9DzhuK4kRPNi6m94&#10;FByNrMWvx5/bDqFRpiufK4lhYuw/AH47VRi0EBQiynNSkSPxYnbsyVgwl77DOO8G6zfUTHaw3nQa&#10;wMMQNgJR6CEcu3XAjivfl0IQKTZZRR2ALa+UQDOQ38iYOXtNGQ3J0TJsHvZZaWqmGTTI0VSJZSrb&#10;s0uEBk+qQy+S2rqLnO7o6CBCrq87N1j1fcCOUHYtVcCKCDKRTPeyOiyLDEQJ8F37XQT8T2fOX8Vf&#10;l89fw/E/e+Hi2Qunz5/55tszH18gADx79uzh1s7Wvp7vbWxszNamk8m0mI1HE32yruuTmW3qOq9W&#10;LCM3M6o2eidxqRRy8BatppBNXVa0aM5NNxl6JLPbtVn1EW3og5RuT75T06wW7zHwOfoEBMU7Ecp3&#10;+iAIzOu0XgfZQiCXKeuR0NPe4zAJpYSoBsPbYIQEN4zSoB0GP+oPjg/+svzpU+svvxwd1T4BWQJ+&#10;yDKVRI86GtYC5TsskFsluFpCKw6J17UxlcksmbMKLucnTMaMjEmM0geU3Jbp3gOyzpZFHHYW8alh&#10;51GtSqbTD7Aq7xI5l0bwJ9PCHIEqU8EbNIpISWzGpqWmwoqYwqYjpG9kmrTm0UVa9KQYGxNBKw1Z&#10;YUbmMdWE1raJcJREgEp53U65NM634wPGCZgKq6FUp6FWrAPOCV4b48ivhpZj0XVbH9dHbV0d4fQf&#10;LZsBv9plVTt91zUtMMOqC9q2+vI5SIeeTdEB8iLeW91ToKIPSuCzKpKdqK58vz7Vn9xm0q3esEQx&#10;QGJxjFo9LIRw/sSlEJDnWVqUKjTlVsQoSilZquaaHKCyihGQmFXolilTFJYorsgUB3lEdLI5SmHT&#10;5lpWFYXzCARitiXu9wzsQJsulEJxxmI5wkCMtRHdEYRS0dIr036avXku4t5REASO0wVdWoVdz2mc&#10;lF3ViL/eZ68/Ch05dkRlNZHEN/n4vAqFYb2K/Zg4nh61xMR1DyI0CFxiIuwXpDwU2ENMZ/2DfZE0&#10;iOPkv++DnbKTJaApp091Oq+q2GsRhTTmw/FEdIkVjzZNSBZ0hwOo0YlpVEoQqjxQwoGV5tIhZ4nx&#10;rcuwtGh55sZN0zvt6qj1k973IwSbkDUbKrsDbPQrkIxUplJB7CT0axttrs+V/9vvAWB+8calq9du&#10;Xrlx5dqlS9+e//bct9+ev3DhAs7/m+f3Hz25t3Nva2Njc7IuVADm6/OJOptNzFLKRgYQFt26eOGl&#10;mlxqur2w4Zs0mfYIGlv7KXHFhMC+JAq0SFEphaJTX/RZxVRN8oWyATWrTJktQCApThmnOE62Ralx&#10;8nCsZsrmwUSjOWOiJIHAG6KeWYoXjflKfnjUrJrVrx0AcPPpp9WywR5POSjpsPFb5IpcN8nQ2XqP&#10;9FVQhpDtNi49BNTEpR0fBWojhxfEnFUBbMVxxyJw4Jk3AklCrIqgpOE0OiwBUsoMdCYSE72AAVSm&#10;FZ5GtiqkP9moTnPyDLggkixP9pmh8LwSj3A/oZgkthPzYsqKIL+aIn7gQqCeLksGSH4sprHvn6kT&#10;L8LGYIk3kRQJ8jxenYqZHkcUqZDEYjyRvkIW6MKobtqGQpG8wuurqq+XiAJdPTTse3T6MDz60h7W&#10;/bDEKUGo+Pz5qMY2anFewrpHDuxYfXeCJeIEB5NcP6yjEggAoAy7nVI6timz9xsPAwfBkgo8AzxB&#10;dk3i7C84sEtBjtLm/S/Yq2JYlBjS+VRNvWCVIJVNlkc4M6LarjAsRxzm1K5TkgkYrA+mfH5mZmY5&#10;dQh1g1ZklsamS1U1jVL4A9gpnxo1HrGcSPBso6E2FtJNO4APBtgftFRlK37MycRYUuJf/3QYUNJJ&#10;LkFFeZFeA7QqNvJMGAATcjTN5Eeg+6I5AkpPbYqfgzoWmpfy2pISpSrSlwfm5mW2F7KPJa4XkhYe&#10;L6N6AEDHIvU1Fdn8pgOPkvBHPiISNeW9JCNCKoX+mQZ+mKhWxm5HSqBz4NHhsHAVhK1wAgeFwInp&#10;eyrABSzjdKnchYvPAX0yfBC11q1wxvBR2Zqcpk6NCF6MxtZ4b3/z//j7+f+33166fuv2zWvXLl+9&#10;fOPcpXMXLp7/9tsz57/5yArAve2HOw+2NtfWJ5O1/dn6aMZRvxEeu5VGtm5S4UsfWcykUw5TAajo&#10;hu05MkO5zXYgKn+KCpqSgJ4DNrlOTfzlUms3jirsxsiTKMNDZS6K78hAbTHvwgjkeb9Mli06Gqmm&#10;hgeglMiRJYt+UeXRy7vkGUSAqz5/Og66xeFy2dTd6i+/dqnvBwH1XqVIS3QqOzGcEoBY7MnhMAiF&#10;4mVEbDp7MfHTcApQnz+TYlw0d8RGZBufaXAZLLbysdIn8J2Mb5A12vEKc2uJ0zSSRudnswQMpTSW&#10;kbBNViIgwo8FTClThA3AwlJYXgjRrVLMK4FIJwKyK6J5yaGPEjJfgMzBuw0APo7Pe2ywBTg1Oe7m&#10;uTYeqixclrlfY2EKE4N94NE4Pt3gwDJDrPvQDyGpex/3OL7dYjk0q7ZrWNb3+8Wyar+0/lF1+BVH&#10;fnnYAOw3zXB8cNR/auhf3Ioe64SqufQzrvqgdn2JJwHv9JSND0fhNMcqVZxWMzE5ZW5hWVRHUcDG&#10;qeoeO1VaYRt4mornJrNwl9NCrjBoHKIZ1PAnweWNP5I6hb3ZysQqjEP5V9lHlLQMVVdHhSqZI9PO&#10;9Fwv8owjQ4XCmwGWB2TbTl2qmHtUhOoow1s6XujTdoNacDGYJnKOT1sKujhzsjyixBT7k1KvPUw9&#10;ajByaJJWYyVVxT0fbAe5NObcdyqYIcg9iS7AYElNLRowuBYrmwSnEkKO44fLyrc1JDYvjJDxXcvt&#10;Gj9eLsMkbBQZGU8qYx9MDWeWnSXAUylewKClqIncCWRTTAyJDcuKIqsW5VldoIauDSQAsqGKOzav&#10;IjZLAZWrQinBavPvQb1sxRQgOJ5fDT6wtz8EwkJA1uKgnJo4tbt7/8V/tAHML926fevO5Zs3b12/&#10;dOPKDdYBL188f/70jy+fPr/34MHDra218XimT+d7a3vjYlJMs1GmG7muGxM9t0YjjrsYeoY/5byb&#10;TvIlC/sPla5GtGIpnZB2FzjidJeiJxeTmhtxoCeqqXECdssyBmifX6eljTjNCjFVfoX3GqcHWCrG&#10;KwEe488VN7JYfQFWDgFGJaeNQE1XP3357Ze6//ylXfTL48+fl7HkI1vr9GwxcyPPsF1wlJnKTZb5&#10;TVejZanNjjOH2lHMobQspa4p8b2pgtcAMrFNFfEAcT6m9y19toBM2BgM5MApG+RiJaIiMohZBCpr&#10;2QApCDKlhT9zNBOhIRWW1w75ASW1Sk6wskMi5oC6C3CMjSgbMl3OElplxiyO0rtK0xwhJMnBPFZ8&#10;ko5K5ym+kA2kLnvTnETYxLtpGrJPiBJotRPS4Ax8sA2HoKr7IzD8ftU1Vd80iyUeUPN5AaDUddXB&#10;crFoDr7+dvAVHHLoa3zZClHHaRfDahiqrklBicOK3RgR0PCJFkAa1gErDfj/KYZJh8M6tHoSD1h4&#10;f5IYcRa2KECOq1VdFrSMQW4wNIfh1bYLJWFj1MnImCbcTkxCZ5wu1VkOnK3TOFSo52TSCMFEbzkI&#10;pz7SaRxjCPyvarkKuKhiSWmNiKVBKqmwNySpblMarESgw5WYYwZniSs8aBXgHkvJDIPVL028U4TP&#10;lNdIdPcGMaHoFsKDlsY46S4Nu4GsEa1TKTHoZq6qBVA5Mh71GWwxOSTcajmET13AJu6Ho9ADtw2C&#10;mkpSSMqguoGfyEHteW3oJ/RDRrhjCNGMxKOTKYCUxhZljn1a1JcoyUkpxCJFpPRx71OTCtGc7oBV&#10;sOgoNUiB+yBI4qDt3KQKhsO4BhQOAHD8ijfGVcAH46UaeLo9UZ1surb75/94/v/5+at3b3733Z1b&#10;V8ACLn7z4fq1i+duXD5/7t0Pz588vPfo4fbO+nh9vinGAPcABOZzG7G3mExGY/yaZXmZ6MAEOiDL&#10;yNRB5vTELE7ccy3OVFGKH0+N4jqSgk0p9NJSzpVH9Jzw/ATcJ3Z4/mU5w1Pg/UmE39j9xUsykC3i&#10;QM2mcCC9LQCnS2qFcXQqlOMQcGh51CyOPv3y0+rz8VHfL7sqAOJPIiBJnN4sY2O+yq1nGlJCeQfb&#10;pl6XMBNORGe2LNR6kGNoD2l5tHcFmwTjsiUVC8FwYSTsbNSplhVStd8Tij843shSbApGVkeYAKGw&#10;QQ1YtaGROSIBFYwoU+mUorHHJVGhK7lss28FaJbXdqVnAcfXoSZHgcQpEpdSICWJtUfFGJb6U36/&#10;K8zl6OMGVEHfF4fuZxy/DwMceDcS7Wt1HXeHQxiK+YZ+WSHn41hXSOus6i8Wde+znDe0X34ahs7v&#10;ekD9L8c/D223aNrax0aNU4KyxaFP0Q/aoDs4PB6VA2gt4vqui2+KGaDLUzgLZkFHYyrAAFKpBdtB&#10;FA50sbm/LCRFQqIrORmCjVjYnAUyFSvhLV/BoqgtnSh9mbLiyPw2KQFg7j2ECWukUcrCRJLPx5PJ&#10;JM8yY6TnhWqyjUrPNB0ro+LZEgYhISA4scye0kAYJDEG2aHDUxQH4EMeDjcADT3QabCCCJqWoFaU&#10;pWBrnaVxZIFzQLw9RnxHqsErK6xuxNi/moRFzwxEZU6A0v7Ko84rO4Sx3auUk3agrQENeSv8nF8P&#10;AIZBTtvYqWtg94gtG1bpJ3SBZJuDoRdqDqivjzJjbNj4Z5PjUCDQLAyp7CQEjQlIQBwEFVmm2pUf&#10;B82C8t+xo4VDJ8kh2C+FyDgfJyUVUFqDQ7+qsPwc6a76MKbiOD6Wqtr6dDae7zz4/9sA/8+e37r1&#10;3e3b392+c+fu1UuXf3xz5ux50IDT37x78+bZ/aeP7u1PdnbWNjY39+fT9bXN8WwyzvVsNJ3N5+P5&#10;OB9N85k+zy19ghSbqYVuK0nJ1deo8UA2j4SElQH5IoakdaHjUryfKjMCRuE4S2oMwOW5saQS4wq/&#10;S0DvTGV9zSIyk9lOrNHuFSBXYmssPjPbA/26XQ2r5eFquewP//LLcRUPMSK6S1yomi5bUHB81QnV&#10;HQBIsPdwONmgRGEURJqUmqK8qZc9tRQVewvxvot5P6+WCBIyZW2ErxzbvYi/XY2Aj24VWBOJZk4J&#10;lgpMgAM9+KfE40WCmJFnzb+U0oozkFSPA99j1Q4raZkmneAjEEjqOuNzSghwPOal8O2yqJTAa3JL&#10;GNqU1DiKmM2Ip2J2PkWpklLbS5xGD4A8TelkJq5QQTtxqPshaNquXWHP9EPT8z540TrBogqBBiJ/&#10;WPR4eJ9XgAELwMqoWRweNTEvjen+2/GyUNyLAUsIQ05ZQFkWajlc4UddXSEEpbZ1ysSKS7w9LWyk&#10;UoRWlyNyjKsGDklpZzan5NWRDXruZoWq6zbLRdQHZYHEJLwzcQgjHExLtUAiLZxtG1GDk8MAwQZA&#10;BFLuJB+PJgZ+2ZPc0AkATJYPEd1toMPEiqkvGPU+q85dheTHeZ6+9rsujegPjSMsRRwqo387oJWj&#10;nQxcU7ueCiIsoTqR3zqsMqg0LKFkCl0DeZPipIzIyol4kFKQltBblDSOqlIhDqZb+sjQpAxYAkDT&#10;5deKLKlvfarMpl7kJv5Q+zW2GH2yOe7IyXfdRFArCsGbvIQjnyAZcYC1xeriDCOb911dV11kOkPv&#10;BxEYAAj+sqHh7Cpy6yYIkUuB2tjX1rOxm1ZBHsVIcZ7CVCE7pTinacymG+vbD/f1/3j+/w/57e/u&#10;3L19/e6du9dv3LwKAnDu/MVLNy6f+fDmNRDAo3uP9vd3NjY2diaqvj6djNdHm5ub8/nmeLquj0az&#10;fI63PtGBsm1OHrMDize9tKwHHosBSkVrXhhabIrm9lVkIUgY0aJB49nxShWAweMleEjNSN6ta4ZQ&#10;hOTXMOGzySPhSGMFOsuCU5nW1KM4PAr94ddffjpYDgeHR4Hju0Bk9B/QMkQiisbKNkKsaEe0DcVb&#10;dPR5oC6SwiGe0qYgvUv3SopLU06Czapm6QfsuygsT1UylpNY7fMsKj7LtNezwEzIYnmnlTI+UKfX&#10;LBOL/esqrWcUtsBK1Nth6Iha30Mk7CqPWkfAcqDL4I5AQjjaNrUjGFioH2JHLh8kNb80Ie+TSp4o&#10;B2BvSY7QKvV4P8HZfNAH2sx4NaAU7eOqABFfmEPHQ7cEsW/rpl6m6Wq1XAQ9DSGbuh0G2l4Efj8M&#10;+KMaeX/RHDdDzBk2bBzghLoKe6SYrmndgPf59JDqFxGNlMOa9zQiQrMiajsJncIs85Ql5mlE4Zod&#10;jghFkmEmtooQr65bTcAWPKBu1aFTHwsvGs4PQxz4VyFEImih6Uns9NHMvNCpnmJwkh3LqWYW+KZJ&#10;2QDT1AtTpgWVSlE1+qIn4vqRA2+eBFCdIhAgvkpeFStsqRd6vOwLo38qnQiimn7grlUWFCyl8pbG&#10;gSWcRFG9MBOwqxopl8kAUaGwdZPbAp/JpiEU1ta1eQ0jU2aQVQqPon5xJQkzzojuEGBHgGgRHRXD&#10;oedVVeQlaRAEbkThj6YSQzwyQBOnyVnrL2iDh3CiaaB5AMAuq6pewPtcCluGOOA42lWzaFSFfi7U&#10;wAhB4kD4m3615CxHS6X70GPXN35K6YdsKnYowYD0D7TjY+ebpqnq07WN3UfP7v3HAuB/F126cvfW&#10;rVt37968efPypYuXb5y7fPHctUvnz/z4w4vHTx/f23q4tb+1tbuxi4Q/W9sDBphvro3H62vTzbUi&#10;BwuYjMD76QFvZNgDmoFwnlgSb0sS0QrpkrzGQ8iWa2oZWvRbV6n7I/MyxeHlOoVTSluNIhwj+gfT&#10;ytnS8LUK78fw2LHEUhXE8kCFjqCrF58Pv3z+XHVDGHz5+uVzG4JoRJoOBGLmI3D9bGQUepYrLqfI&#10;DFUStydSWXVsxGUXH1W2EFwSvuOi4BieRUN6uwD7MxM/PvHU5VAfjqUMtu3a7F5I8LEkm3McbOCV&#10;2eDvUYCTJ4HyElQr5hCkMORjgUgq1QQ7xBcS0dT3AnwOKeEjU7aYqIfrjTBglarEGqQC0EGbFGw/&#10;mUL5USTRIDOmphUrxSF7BYSjHA4nzR7TFFsiHJD3+xXzzLIJ+qO27xdNAHDPfNEMR1XdLRYVGOJy&#10;cdQhc+Mp9rwLAKBM3VVXx4dVljsDAEQcgClLVegDTbgAbXUbVsLhECmfRQtF8YX4OCV4EBcLOh2e&#10;EiNdpFW2Sj5ksuXTokUvS/tJGnuGmkbI5J7FBh2Vt6E2IAWdOmUtccrCYqcrzkGR51k+Ba7UWH/h&#10;/J8mJaoQS9Mym3PDgAaFVRo4uOHgGmyRY7ttKQfMvg4TSuopTlDFVDSTlboTAkBxqQAopXzHjkJV&#10;TD2nHnRqI4KzT9OmWRCNKC0vpiC9F7Fln59SKLVkWabiLY+zjHrX4A12EiGmUBuxq3twpb6OPCdI&#10;wwOcboTsoR44r6MqabtIbKydanNsN5KRFArkOB2xTDeyvBjloDKZnHLCgXq4ABpp2JVxhGSfOFVb&#10;hy3Z20Efx40jVYvPtJyv6N0YRymYmx/1nz4dtm0VH61S+mqmVHdOWTxy46ot/dZjSxNviDWK/+Lg&#10;7m09ePD46T/+jwDgl0u3b//hzvXb39+9fvPGjSs3L16+dO3SzSvnz5755scXT58/f3z/1b0n9wgC&#10;trf3puu7m9O1vfn65ihfm43znABgMtIpAECZBUko4QnJZFbJxA0g22ht9kTgjCii20JCivJ4XNh3&#10;a5uJKtHdnhPyw7JKq0ST6SnLBrqYQZuqL5aDeBaLsHr46fjoy9Fy8eUvnz//9mV1cNRHbNOizwC4&#10;CEcSc0vsncy0MkNltw33q0vHQqEcJVGUiGOUQI8n44mcUsXympxGp95uAnZKCVMaSLO0i2Mvdj4n&#10;m9zUSDjNDtgA5qoCGRSa7LJ51SKY5OSKCRbBgj5QAtF/5IrehMp3wGqi1O3apQ8yCaIaCT13l9Uz&#10;lo/pao+NktiCngJsUF3IpzBiRDcfKfDqvsILeQn7+ANQWqSIuA1iOop1i6oCFWKSXyw6AELg/3b4&#10;7fPi8yqKmsPDL8u2kYA+g7pru7prat6OhEHcOV3TI0gcHCva6hjJpqPAEBUuQ142U8UyiqhxV1Io&#10;lOOVFmKWYiJQ6iMzA+ifmcUpZC6b07viGVEKBg/QjGSrxNcl7K3WFJzCIqodzRgBrns2x/kSOnsY&#10;lFRRMwOwDQfCUscjfVxkql2YoAlYSoX3r1aCSICtpYA0A0OptIz0grpmHy4Fn1Je97BhlO4cXlqC&#10;8ZdxSwdtADY2UuF3x7FThGSFQ32OqeaW5Cx7dlOQ8WdaRE10olaTnX8UZWDcwTsxdN5jaAWvsYX/&#10;eCJRu0OqyfGdoWsHLMrAa/yq7REssYCIn2mVlpFUgFc5BWKMiqBesF/MVShLkGXjEbkphVEspD8J&#10;MdHjiBMvb+shDRHAl21cg923XeAU/+S3kO2xUX/Y2xJSAuAeR2TSiv5DPY5NCDxQM8u0NM+jQbwX&#10;h+KGHR+vVITyn5EXWQ4mv7V978VCHP7/4f/6H/7vz2/fun3n+1u3rt++e+3mt5eu3bh86frVGzcu&#10;fPz44u2zp6+evnz+9MmDR48f7Kztbq2tb+ztzff2QAHWsfizqT4aj1kmz0fUWsDnYTsMSDC9Wpiz&#10;wV9pWwTi7lNrGk84pga0RK6Ew2O5YZ1qoobKRg1E1aHqkHSkbJQIOQihrQk2hLPfIxEt26MurBaL&#10;1eevXxaHeDKrL0GSmoDqNGoD3cx1kZVMa8SOJMQOCsI6mpBEp9gGS65E2iArYK1ABkCj2GgqBxUT&#10;ypdTNKZMZXwUyraw4cNK6GPjeieafbIpA8Via+AEU8ueRQ5PCMayk4/69klUUafLp0lcQNpJNROn&#10;AyGNOcXvsAk5pD91WvPih95f7GnhPCRHlGkLgg1U0p2wDNjVAO6KE5hyppECvA4QeRBXIQ+w6JYE&#10;F6prsM+mH5Dll81Q1c3Q1sujGn9weDD89LmqhsNlv2xWvtIOyP7xogGIoveX08aV5y/xr8efP/np&#10;r19bwPwYnCKtQ1mJA7YGxV7X+xKlLTjZTBkEgOPJyMgAzSfC9UVTT7keAiINw3HwqTUPpGmVlafp&#10;llpGbqGW2BKZRc8ujn7TMQUhAiR6hMCNlyoMTupZ2ShTjDGiQAFMyVbeLGPuZYkOYUcGoZTJuUl9&#10;sIkMW5ib0uo4oMchvc3wxJQy9fwwij3av8exT4l+JeJtSRo7sqmHbQAu1iMryk6kiGt7XgqVkdCM&#10;k9IGyC/jSPuInp/UELAT0+Y1JlWDHJWv1fZ8ND15k5xWlcNZVTy0eNENkfCwYMpJozoEufDovclp&#10;UNXMDISuGcemElrjcsZHFXPs5JZA9Qk9QVyvXjT9ouv//En2bLcC24+UXz9HYGVR4vUHpY14E9FM&#10;HTsm7LCTaCQdlRGnhf2gTYGTXTbM+EHIqUXuUsOiPgD2ezZf29nffvLmRAP4v/vX/+6/V65eu/Pd&#10;H67fvX7r5pVrt65eu3bj2rWbN6/e+PbdD+/fvnrz6uXLZw8fPnr0YHtjZ2dvY3NvbW9jPi9m81kh&#10;abPxRM8Yq3Xmf5v/wx6hBGSRG8ir2O+2QYEWMEAWuewC+Iduarz5UFQtSwxkRAowUfbGyunEgjAI&#10;9CVqsaEiOWzAF5YeEVtTVr/8/PloMfRD1bIKZmtxjNiBIF2oNj5cZhSZYfDmluPfQKXImYCBBQMS&#10;kzoAqIAlqkoDac6XmYq4i8I5pna9p5CV0HpFBe7kbbQkI5uzE6EUNJEDBxJF6DjhRNkHqlIwaHiu&#10;pVAIEKE8CgKHvUTsw3VPLvKo8iABpvjCxxO7AxEvpQsJTavocezR/8ch92H7CHKsmUhA+67f17RF&#10;Ctkn1cZJ3FQII7wDigD3HfxbV4UxTjIzetsB8S8q/N1vj4bDBb0hmmDZLOpPv3T1518BB44+JW3T&#10;Bn4ltKSDpuamatz0t8OmWX3+0z9bDEeBS0NyGmNWLs0Sh6ai3HZk8fSz6RE83cBaAyApwgYws0zN&#10;c06BsbBqTSVuDq5lrNi5seBEEjGDbHAuiI+exkYl9fY5yQrkPxrhYOi6YWXg97mBvQCKQFkpNk+y&#10;80KlyL+aaGBQiikhIBulF9LfQeK1tuN//iefJJrxuOzMkU6uy1IKI8hUmGb/M94CbZTYZYncHbWk&#10;CtVywaBa8pqH/caUGqKOe5E2KX6kyfZsHP2MkmQs+SYK73GdKA58V/Gbg4Bq/E4V2EnLlOXEVdQE&#10;NFp1osZ3JUQ4Iklqq8su4p2hgfAbNDTHRy5NapHTDY5fwWmkKIhBvbqADettHXXNahF2/+o/7QN/&#10;8SVoF59/+wnZHZwMjOO4B7vxqAvkIldFActIoROVHCz1Yuw+UROijF4qxWSMNtuUyVYNC3xjfe/h&#10;k2ePRyfo///83/xn1qU7d+/c/O7729evX7ly5Sb+dvPaH+7cvHH+zPsPH948e/b2zctHW/cebm0D&#10;OOxtb69vzHc39nbn4/FsPtFHep6Zk7FZUPkXQEaVEw2p0/d9dYTdogIvI3eCV6nEe7xlZ6ENGNuk&#10;1axKqTdVTLBRKNfivJAmyv1g6GnCxlU/RQJa/XT06ddF5XSRu/ht0YD74Ayz9GvlGXvleLKJDanx&#10;pmZmaWAPOgi3lKSpOsfD64JUG7Jh0R0SO8lEcCoBx4qMdnUq2GtmcorEZKVAE9cUsiLMtGVeLbPf&#10;UFRnQGl5Qc+QgR+LdUxtod4DBkDlNoluHpw7LDV3CGlQQqXOlF7fwg+Uzl0ANx5tfF36Efpgm66S&#10;xiE1KyUXHCWOUzpu8aIgTiNkFgcbI2SjQ+D6SNMx6/utD4CespANCgg43y3atjsaFm23amqQ/KFz&#10;nSA4/Hrc+C2nd5f90TLoF0MXNp2fNkDKIPOeRLuA0lGC1U/hwdffDo+Ofvs3/xw/E4ffDegM3HMU&#10;I/EcCu7RyrvITHZ8At9T7LAwbL00wPmEG65zitqTDO6qqVsZ4mpBWV5sctoXyVTqtAqNPTN0+E0o&#10;18/BnoxCqdksyydI/jo1+Ec6feYNw8iEmA+AmZACpCcBa7VW6TlAmJRdwqKkwFJO+F/+t//u31Y0&#10;+fIlqjS7Gh4y2zJY7ktkl3bIyLEVFsdNK4dqHhK4oEONsz5yqFZUsrIATAFaTqzo2oZH63FqVsWy&#10;J7vitift6ggZvaE+KOv7QefTYc1JDcmpUkmJWKEtFTdRQKIANLAB6QZrlC7Qj5GJYJeZbFpXQfBZ&#10;v41iJSvdEISLtmZ9DY7Y9s0ABOfHbbXsvNU/+/nXX78c93UcHx4GMn3ypKpdrPoVxQJ4neGWpu1g&#10;+3mIdwyCvA4uQa+YVWSgUF8gSV5tODxe+mQ62dx6+Pjxw987gP+Hf5hdu3nr2h/u3rl7++6t69du&#10;3Lx+9c53f/zuj7fOnX3/zbsf3j5+8er+/cdP7m3f21zf3Njc3Zxvjsfz2dq6auSzqTqa5KaKcwQs&#10;xwtR0GmDaQJ4WMsAq7HEmqlHSUnoiDNLsSubY5W895EsQjjsDx8sX+VL4FCRdHmUYcdx8BEMF4tl&#10;79Vf/vrXX1dfgG2xZyWq5eTFSEfiyDgNTf1VIKmRqpz0ntGMRJjkspuXtWpxKyCbmuRZpoQ4YCq2&#10;nrEHmJ33nNArLKG+hTNesDQIxMrKsMybCIAE5Agcd3aVU79YFT6GCeXl2ZWrUomNwq5hBNiCbM67&#10;TIp0cwjTpeirklLNGq9I5yEgogCxWqM3YEXzcU6aSeD1QG+UPHHoFsU2b+LBMPXZuh+klEEE5nMi&#10;n6JuXetUfhO2yybGTgO0AKSvOmSFoUNyquoB/9b0abf6CSe+a3s/rHvwD2Lh5nPjeEEfB4EgxHTH&#10;WtQSnef9MEnT/uiXI6Q0yWY/BDsPE5liU4TmyF1FptMYT8d6j0di0t4uXeGvS9mhU6JIVyDSA8Wr&#10;LtUTVTHEa9NWE/SQ/gu0dmVDpaoj/+uFoc+LQtfHY93MRyRio1wtJiO94HA7VZHEdZJlMMLInoMz&#10;aSp+5wFM0E6voOcPzlZ5/HXpc/4sAeQuWVJN6PyBTWHzN9AYHz9Yiy2vwzOOabSo2LwGcMIg0kxK&#10;BKiGQtUmZBCN7SImq9iKEOyjFTWfRUUZzTqSWRetQPlTocjiAIvVKUfaU09NKfDpqQZneEyhUY6Y&#10;hnAJfkPjbGRDi13swB5IFpUfJZTmxH6o6dCAp91SeqyuDobQdxIpiIC8qs/94Ve/6o+isKM2kYSj&#10;QilMdl5RJyf16x4ftHYUMfFOdIPwh5jNpgRWmLyI6gAUN7WBwMx8Mpqu7Ww/evz4P/u9/nf4+ubN&#10;2ywA3P3uzu07t68DBty6fvf2H/94/dsz79+9f/Hm1fNX9+49e3J/b29nb3dnb2d3bWd9Mt9YG4+o&#10;BaabvPyzivl4hKeY0UJRKbDyWBbZGhecr6fjgm6odAKjloORaay8s91RRgpVLfqBUx1P+AInNJb0&#10;fYcGdIvejw+/fjleNvWi/fzzkU8fECVJMn6QUWaM8HojGduG7bWEDqbJooEM/i5RhMKmh47Ea2I1&#10;5RiqQi7nYcWJK23FVIwS4Vil7R4rPieSoWK8U0Mq1hQASr598BCZonL0rOG4q5mwIsFCkGuzWQG/&#10;+3Shct0gWNZeEjYtRchc4cCGMBRh9wEy2uwPoIiczDtPADWJtx8h/cARzCOfO4oXew7da2LJY9e6&#10;H1EACiiA/J/zvGzrcmqwf9HJ3x5VYYgszb0pceS3C6u2CtO2Htrm+Aj/2B81fkDvDt8ZDoM4iYaf&#10;PzV9VwNUMIEkTlXFw0HfAjvUDl32qtUQg0tSuZEpkKRdm+gkebJZWrmt6nphK5Se8Wi04KgAWho7&#10;ErrwlMJrHZUCj1xXRGMgTmwOgCYDwACA1+N0nFbgeGlcQNBR/IYYPp6OJ4U+nbDWluO42BS4sQDt&#10;sGgcAgZ1E304APWSS7Nk2qpxGIJVHaIESzdNCW8WUMQnGAFG0LRUEt/NwdATyqUknI0oS11C4BfO&#10;vraXlpmMDYpdVxqWzTCliPaNkuyV9FxxU6VCIlqs6qapOipxeS2AQ8U2For0iHYLlV2O+MFUMjYB&#10;iREmOZzG7mbqv6isiwOZKPTidaSwD920BWZHLD9iJT9wUqX587LpsMH7tgndLggjRLrDgSI+4GQ1&#10;KEZFzxpEDqq5lBS9FaajHGGmsQj9iVJqq7BthPdQJe2y/Eocf8mhVpVNZwp9Pt249+jVi99HgP+D&#10;9O1tHP3vv79959b1O9evX7t99/bNm7fuXL967uKZb354/frtq+fPn97jNeD2w/nm7t7m+traxnQy&#10;nk3nM07/2dlsZKoFJ7GAyHkxm2P9wOCAx8x5blH2g+XijN3NGbVMOByEyMhRe9mRKaJhUsuJ1wP0&#10;vCirYIEH3SwXXbtaLId6dfDrF5wr3iuUmmSbKqMOACPOsewWTCSWodmFgQ0RVClr9gpBnAxYQZvx&#10;kjerBo6pilSTmYqrcaiAKnxYdGAOl/o9Kn2qaFCjxJw1VFyJs2NATpLGCyB29nK6KfWESBV9yiRe&#10;27EhmTO4wMAaW/ZTTnmF1FwKhPdUKadYeDo6gvh5NtAH7X5AsKlLgaVy6b7pnAh32cL0hTJAVI53&#10;RDMpXd8JPMMQkJxS/NiJbRz3/SLoh25YscGvB89f+U2rJU3FoU9giTSuKycYsIciH8yg5nSJ41Sh&#10;07gBoOvhsq/ikCKJwFhVh5MfVACzXkwoAugfVLwZZ363KIJqsnHSAAbQqDqVaZZtuaKvfjXU0VGd&#10;mUiJld9XzSkZR1YTpA/MVMs1SisYnMI3T+Q81VwF4cLyYY/kY5D9LC8y8EeKyo5mU50VZMoi2Jm4&#10;SGDZH7xaToCG+AN9GjuBLAFdSezjQIDHo/NwerGhWDlxIjoku8LFxKaWdGJTHjb2qbXrUACDjqQO&#10;zVoySleIngULcYpDDFQnoP+MxiFbXsVyhEj4wgGX9UEQu0HbVOyxoJykU9WRlInbacmpm7Cg+Z+L&#10;52NkRo4ENdN5RYkQp1DojUObOJcOlc78oA9rajD1OL+cyjioFkGH/d0fxV1dUxQkddwvv/25k0KA&#10;ucBvsUIcXsLZL2OJBmNgC0EojKlUYFpQTCp9Avezn8Zj/op5PcwW6BhrynEtfI7Ko+hSoa9N1/e3&#10;7j23T47//yu4fPP2H67f/v6Pd77/7ru7gAC3bl+7eQVE4PLZb969e/Pm1ctX24/vP773YHt/fXtn&#10;c2ODAWB9dz7K5vMJQVuu6+pE5/7AeuomoA7iOuIx72pLG49CzSY4XUDZOLtsC/eA62yWd8j+C1sD&#10;5KW6dhovsZGaz4efj1ZfPh33zeHnw2D59Usn1l3Wsmw0nrC6aJ8Y6BZFXqgTjSLj9OhBuqfIg4uT&#10;a5rIFUjNGjW7Hd7rmVgVjbUk0SHAHk5T3PgJkwLmW/pt0yDSk6mdbbIQbIuLCosCJhZ1lVNbll2Z&#10;GEBYDdDPNQa3UOhC0B80skII59E5hBweR57jXQqQsU9LWpI1DrYCwUVCrcgT48onWnSuHKXYrxxy&#10;pdAftkuKJIwfEdHeu6JcUuAAGeK0s9QPlNivljWtKKvUDzowjbrth7Q6PuiAIbFHsVviTsLLuhzY&#10;iehT70fsPXSBMvwY2IFVVsqAe2nl12ntp2lA60mXTE3xUpndE5ng+yKdgbtyuFaO2JPMCf5EiXzK&#10;iEoDJ4m6I7qmHJ6i6pZKuW1wL4ogsqJHWRQT642zreQ47zrCyURnl0YxG+fqGNhiYuqzCYIBviXj&#10;BCylFCRRa409x43TMlj0cRSLA5mGoc8eALrNcdxYCyiVagrzXfDhGCkwYVO/LNHzBbyN/WIJFWSA&#10;KRExYoUDWnhxygFTghyAzhD6uezW4HWsFztUmKmA97vIaRbL0O0XvsOQGiJyx/Ugg9lhrcKSasa0&#10;e8MWpaVjRhGyXC9YEBvnJ5fi4A+8zaF1uFAboxBdAASHX23jyWFVd133ufebSItTOZKViGVhM/30&#10;9e8/s4sfpC+KKfVAe/U0TumUS9UAj0oEdM8hWGWnVp3wmoEWaV4AXum0HuebnDgMvYoAAJiytJD+&#10;R9M94P/7v5sA/o/JhVt37+L0f/d3OP7Xv7t98+7Vm9duXrty7calC9++e/366aOXjx/de3bvwc7+&#10;7s5svjmdztem0401nH38Go8n+XgypsGVYevrsxFCuz4COwerG4Ey4qyoooZjkBMUiAL0obJkgAWD&#10;zTEs+lmgZgmet1+tFqu2Pzz4+Zfl5y+H/VAvgIQ8zZoalBlUR+PpNKOkoo39k/FYs2OnwCPmdqTo&#10;sha5CZUnhQ+JJVMZRjTpcCjPJHtnkzdNCW2Ta8KxEtJLSqe4ZKYaxYqA48gppSihZSfFZxFCaLQS&#10;yIS2nEqxQa5kw1KE/iiSfpq2Rwe8jR8CmUABqB9ZJGLxl4MtrvAOkyn1YJVCEiJFIOdMlGgViyVg&#10;foSKRDhzOxKQQ9BxaJpG4EId1IniCvtQzLHFLRug4sURUGFfCyQf9u1iaJZVvVo1QAdD18U80MvD&#10;5SoEawkkWn7EiIxxBYJc+Ry/oCkwxw19hwoYvGtIAM89em5TQQdYiV2UqkQpTdbsaZnL7g7epEtx&#10;wKtnQBHOFzeUCcWv1dAcndIkQn2Nq4oHTjUOULPMLE0DqQLIGMQBoDFXR+AUo7wwJkU2nRmb8yzT&#10;FU2M9OO3Ca9j6ZSmlZSzB2hGjgvZ8o6H5oBA081Too8oCD51eTQqc1KPzUYQTmLEZBp2JLTAw57n&#10;0IhchSBySSTjvyM8UaCdHiCFKuPTFhYpgEIjhqTqQb3csA7TcOiqZBHKQ/+XozhYOmUQgpDLilb3&#10;tFBIIixYajtC7tTSKHAiI76NLTWb5pQ7BPDh9LIbss7gpnJaN7wbYOdF2LVd3Cz6LqgRp8gfWgot&#10;sThkI/pGddXUcfv5YNF1TR9RTiWUKThMLG9gJ7Kq6QKiqAn+tLQp88TWRIldIj4Vy2kKzoCD8Ok7&#10;AbVHIhdZIUlAz2fjte2HT15aJ+f/Xzy4ef27O9/f+cPfffeH77+7ef363VvXLt+8e+vWjfOnv/n4&#10;/t2LV6+e3r/3cPvRvQcP5hvba/t76+PJZHO+uzUe6fM8m83myMu5OeHQhz3CYo5H7OuYIDsjASA1&#10;swKYmSMTdF3lzSdtGgEHca60gsM82IK81l4sj44+/XS0OhqOf/v1GNSVEnhWaZk6ncf1nF29ha0b&#10;+cSyCw5sKZzFTEtDZgmNvSTYM3g1l8bOGjsP2LtlFraV0zhC8bQTgW8KM5ZqqVJ3T+YNf+JSSslh&#10;vZBWIeL8s/lHpXQj4ottFqIogL1F1VIv1bpmaPpl5al2GbqV51ds0uHNUMT2nDKKZApfyZJDj17Z&#10;xg8h/gelRAym2ATRAQh/EIYBZ7OpP8MhEg5B9w3dTyKpXiFaK5T0AsOVnDAYVqslh3fjKg2BAAKA&#10;gapOQT6bATg/6Dr2iSGVDwNH9Pq+jn05PPh00CNhplVdYc9GXu3XOOz4XiEKE3Cqh8e5xKdP6c8J&#10;oM5QDfhGNT0d/zco8chJGIqOlPiYCfsX44qC2XWXxv3QrxYHn4++Hg6rflgCASClshWCOpWqRSXk&#10;MVYfuHOSTSZIDfiz8ajIR4Xpu3aRACwbiObrmziGsmQLBQ9ZN2mPrbABK6XGisc5YI6NOrbGdlKb&#10;Dpd4SDalpuUT0J5ormyqQiCONQgtc9mRSGUXmfa+ihSXXEOTimT4WQbHVlXkh0JhsNEyW7hXe0jk&#10;ke85Tc+hKPAbf7VaBPFi1bdUYQaOqhEeOPTFDl6r0EhgAY9IZEZUo9AniEUG6yAUG6aInEdJGlHa&#10;jVusQVdVzP5VAxoTROD5OMWAdakEolFztN0FOAuC8MtqFfDmO/Ikme5pTshBQFYk0kTMsNvYwxQl&#10;EL7mvDBzEzwgidCFmsw1Z9/TGKzOBdzryA/c1ADdMSaznf1HL3/8Pf9/OXvl1t3bf/ju+z/evfPd&#10;neu3bl27cfPmtbt3L1+9fObHD+9ev3r59Nm9xw8f7G8g/+8+WNvYXd9b28Cn3Xm4Ox1n4/F4Hed/&#10;PB2NaQCoF8ZolhemnMTyLDep/yl6tkd6NmHxjGJNQi1bk8C6KKtI221Q2Apc1Vn99uXz8efDw6GP&#10;EzCD9QmeKkADzcZ50ZhPwC10iYLDyADsabSpOA7IpBGqm7ylpX4+r3EBH3nhyCtkTTGyxHZdK1Mc&#10;m554iSOEeihI6HEciZfv2N8UnBIvAtAvDHvw6kRMFghLIjSXWAkmk3bDL58WPw2rpvGbLk6DmKKj&#10;iV+lVexRIo7DYxbVoyUfL4Etx8E0Kg35dRTGIfZYyexUBmm7XJAseOwG5FQAssqiYhmwAkyMFFVN&#10;wy6KGnxV3S/7LhRDJpFP47kA57cBIg1oZO7X1HitG1ZMEVJ816cXsOuACtArDv93qAYSUaNX8bpO&#10;4s0fr77YDSERFo90O8uJmlSiWEtYIZRIarTVVSk75JC0UAg/jAIwChz71XIxICZF0erT8Yo9NQg8&#10;1SnK7fNuoBSd+qAQeZ5j7Yq12UQvilE+UTMrZ2+m7MfAzgUHNNR8vpmVJoe0TOx2qoEi1rsunV48&#10;BeHSUlJ6rFJajDpKCVcOaAhnH++XqpYSnbNoq6dIhGtU42L0lbHYQAGqkdGNnlLsXE/OK2JP8v4B&#10;dMPAUZJ4Z0BR2LqN28ZX3KHGQe2Cg6PabQ4C0K9ugejvCZUOqtlItk0Nbj3jWceHBL+ZmBwON9gB&#10;aiddnYRS6VdgL1jJGpGeOA0oEzAtdLDYbd2FrO4Eyy6wlbhzkapjsLMys+lLjaVbxdgyJe2xk5RS&#10;JT6HZHiZxQUhFkNu9dgBULVRFDhO2S/6vmWVxPNbLjuyQV03HP8LGVsixyuUrJiw//f+s9e/S4Ad&#10;nr9269adu3+884dbt4D/r1wC+L9x88qlKzcunz7947sf3r14cf/+/e2trYcP9nYfbG9s7O+uT9c3&#10;N2eT7Ycbk9FsD2d/KmjBdGJkEwqwqVqe6Y4kxDBP+gJBAFnrpfUTdofGUU9+Xims60V3/OnTwUHV&#10;Hg9Bu1qGvOPy6KQxAkjE+S8oKUyLgRxRgHM6ppuwnyIt6XzkahwUZE3e5DhVUowNRVEzoT8GgAHa&#10;wA1iqW5Uagbv7NnrQTU62g8ihDulEHjBhlIpUMTbC6oqs4qJmKCCA5zIPprsMxe3dUqUxlhSoRcd&#10;L6qqDcOkFOp7ieP4HLhEvHZYrHYohMStigCDkCFRpMvnHbHEg450thoQoqtaSJ2yWSyOZez0okgV&#10;mlBGogNY9ujNcdAMbYtIWTXB0FZ13zSstwGktlhtYLs2rgO2DfjCupt3kA7wL1UrQDKqlr42Phgr&#10;FQJ8bj/aIrD8x+KwZHJqV7WVIp/oSXlyXYdUqPKWXrh3BY6XRCVQBId/grAP++VBc3y0WCyWNf51&#10;4Vrpik2qDmKdZp9SLYWqNYXKkw82bKiAgroxIvDHwuDYKMgJtPcaI2ongqYphZXzXogtIrIp+1Ei&#10;jI8TUlrVptpf6aWIDDh3skkXMRoiROzOpC+yrdJZhZam2BOJoeUKuIes0FC4lA2OEk7GeaaO8pmK&#10;t0FciDgH2uh4FrvSZFsUYXD8667vDxb1ceMpVSs8P9nUt2gCO5MqkPMmSIRDscxhGsXSc0OdWCZ/&#10;AkscIn+UJjUFHOegc/oY2d5N2y7kwDt4V11VVK4M3ShOQp8dHG0sp/4iqFKFzj6g8UFMHUq29sk8&#10;9BwrLS3SW1b28VmFWoBOjT0hMB65ZeyU2AIeucGXn387GLAtgxq7Bm899vsgHNq6DgNsrhLoHwh8&#10;sre3e+/hi3frJ+f/H87evH3l7p3bd79jC8CNs7duXrly+dzVGxcvnbvw/uOPb354/fjp4wf3d7Yf&#10;Pnz4YGtra39re2t/c3drZzbenk/X2Qs83RxP1ten8/EchA6LrgOgGznWl6ioGOcjC+GX7SKKIsbs&#10;wYd4+9mtjg6XC9D9Lz//6cvno6NlE7a+Z+TqOGM3GM1jsqzQZTkF9tIop1nQI0d0yMlqZCtl4JCp&#10;crSPZeqiMGTVzjhWyIvc3OTFdUErOKOkK7IQJ+QYpMc5XFemRTkyPbAkjnlSZCrVF05E+9jWy65h&#10;SntwOs9JSo5W49h2XoQkGgUxS7quJ+4JOBiQypbwC9AUyocp9DTm8A51uil6RXkjWhtGSCUJP33i&#10;YVE+LUHN6C8T0eQwXhz81iR+bYxsGr+DbKZN7XpOQGNOQPsg6ClfVbf1svfbLnXxDBerpqL/RkWL&#10;pDIKAVi7COkldqjUQw+J0nGB1X2QDR8YxKFdvB/JyPmSVlBgoTRYg8VpACwGkGULl11yoD6xJBoc&#10;0nGhZnE5Cv26b7um6YfPAGwUDzk8+DQEy9pXS95NcUI417uYRUDqQ+d6oWMpASrIt3MVjB+gm/P7&#10;lsULQAsZvVDwLuWCI2OqjKjD1mxgAIRoOUG6yqn5QxUIRmstxRuOA2Q8g51/+BZXdsUIHx4wi4K0&#10;5pmxy9U2dFtnTxh5TMHCIjZllrGtQNXZCa9YNOdSvJLGQziYPdEyWFUTNBylDZvBk90OHF9D2u1o&#10;oOLhWIOO9K3Mkf0MEU1JVD0vJsZIn1CYUy40dvZotBD1Uh+YCsfbD5dtvFiuKs9x2p6tm0OlIdIH&#10;naMgvscRqz9AuwToiGwaCyup7+M5xLxNMhWOnys0QLR5Y4S8xiIGh0zY26LRbpmowUtcwuegaxYV&#10;dSB4vYCIH4U0xqaLJsuVJZ121SJbnwEAPHz84vcGwH/57trNO3e/+/7O7Vu3r9+6fuP81Ys3r9+8&#10;cvPSt+fO4vy/fkkG8PTZs6dPHj96+ODBAwSA3Xsb62sbm8z64/na2nRzvjcBEpjPZuPxZIw11/V8&#10;MsEy2sj+mp7zspWeoAntz7G1a4DZxUF/sDr4DLi/+jL0X0AAECnpFw6qgH2jT9Z05JySJjK0+I2o&#10;GCOkZDlYFLEkYstiztYoZBVJhKtqmIJxIlYnvEFCENJVynB5QuTT4ZCQxTsTSmhifYUGP0cFNJXt&#10;wnbCDm8cCZF16aHpKEz4nM8JI5o0p14HlFuB/Sacb6Y5LScCPQ4KmppbsjSIxEQ5V1YVcNpxguhb&#10;SJfdKMHCepFPnyi/ZF8679wA3FZNFKShl3465KCtX1ULX/bDinHmOGyCSAbfB1KsKbnTdD1yutMh&#10;BqQc7wJPCEFAqtAV5in4URHdzGLOC7P/g0bYCFS0O/CQXmKhuMDJO5s3r2ykJTIjxmLLPp2aOMKk&#10;JGDFiuNqICIppXHJI5Eal0dNc7Q8Qvb/vOxXdAYLVtXRoqeojSSGpOn0nqSn1FExy0c5TsbEHI1U&#10;HLtsbOeGNVKAB3WTOt0IlolKGYVUZpUOMYqhKONli0HGxgYaSWbvgMHLWqwU66PZSA1JSMCdPHr4&#10;lTbtVQzDKa20TykpatPQGx8pywgCx6wz8DIqtwHWFXYkmawjUenD89QQ2dPDkVscHK2OwmpVcTrf&#10;C32vBQmjIGvq2A7IJS92YykJPTFEqKkktcAyhrjlp5ocdcKxdeIIq0+5VpaCALqqeIVHtDxomxTQ&#10;sIlCLDV2A1BhsPDsuiFgU2nYRoROV3AhhBe1kZURU5KrOvRpZ596yT4IhcDGDSiQIcvM+cxjTly6&#10;kdB85ogQtZ79oD3sWiT9kIAw4hbAimNHGraGNZlubN17+nLt5Pz/F8+u3rqLzH/nu++u37pz5eqV&#10;c1cvAv9fvnHx23Onf/zw7t0Pr189ffbk9ePHD7YfPnqwtX1vf2N3Z293d2NtYz4BqZtzHHB9bbI/&#10;3xuvIyaMp5PxRMfv5siYZlg9dkFaOKuq61VOFNX96tefv3z99NNvRx220dFB34SJZUxUV1Z0fM9k&#10;NJ1xCBRgzS70wuYNokkbZTrIs4iWgGPR86RAOJBNIxd1BlUTtwCcJ1WzkcXeC2opy7LMMU/6Xsjg&#10;SZT1TLCq1JunqIfNng+2HVomwgPWUWbbQICAX2LncyzfZYeH7zo0GY4ijnZ7tBSUSryqkvp0XEtk&#10;FbBGsS0EeU9KWVag8msZxdSN5yAAZaQpc16yVsDW7UAKWxdQ3K9c+kCwaBXFnM91fZZpO/qfdX4d&#10;1IPHCfA07m3FrYTnUbBIK4rzOJEbhr0fJEEX+IgzSDkM+VFHwQg/RNb3glVvl2yAx/nUEiCgCPjY&#10;Ve0E2QwEiV15VpFpmm5MOGyZeLYMgOIneOdgJBxGcCJgx9Tt+8XQV0fD0eAfHCFyD6uvhz0YsQt+&#10;a7vLWgLu8BQKLLK/PVFPTfURBzGz0YiWKIjDWCCAN/UEGEYSq8WGSuRtJEGVFNjTgGChm4/mpsXS&#10;Kx6mhQCb2l4k5FdxdpH4/B4JnboqJGssyNJIsfQ9i/MYGXAL4rCVgXEiA03o3zpCRNF1i61GGR2p&#10;ESs02RI68Y5Hc0yqUQVOfbysQzzPFsh8WQOj2SmNoBHQsJ6CD4F/SpJwPMaRL4qcTjfsjKDLPRCl&#10;zBRMX1VKJYPkVURkad22oQP21hzEThXUAZeHfVdOaRp+F1hK8KffOk+3nRjwtuqEVpDrAfYDwiMv&#10;aVgCRbQ/IQiyy5Xq9LZGj29gYOoUif/zTigK6adRUVCU48NVFINqxAACvMNMPVoVCbcVUK3RbLax&#10;vvHw/vPdk/P/v318FQAAyf8msv/Nm9cvXrt648YNUIBvL5w7c/r9+5fvXjx/9hQc4Nn9x0+2N3a2&#10;Nra3t+7t7u1sbG9ujvLxXj7OcerXN0czvcjHs9k0H2P1i9nYyvQCz9ugYrkMqCPxwnP1+WiIVv/4&#10;r8eHBy3Yox+JcUFsw8mMXRPIDvr6BLBfMyYFO/wNNpnKJa9aKaoFpgheyFlxL1WoCoVIbIJkYH1s&#10;8Ed693CiBPuBAhm2EiUKZbqw3ITmXkjFfDrQAUly7kcWsvHACNSoBcKkSTWlAKlxQVkuyWM3UEyN&#10;WBv/xcX6eTjKqbB3TTje5FimcHUHxgApA5BwHJtS5XQNp5SxGzOi+xGWKaUQDPJI2IRS6i+72q8R&#10;9cHcK2Qa7D7fx34BaMDqhYjadDnnZBewCKdK8DbqKu58N2iQd0Ekfexel+J/EeJBifhRUfm76vCQ&#10;g2hY0gimO1pWHAP1bBJ6pFw2tDsStbdNNStMCnab1J7gFS0V/CkcQxsmSofGQneGFqxh2K0Oke+b&#10;o25o+24ZROmydfyur1yv/6XKZFp4RHKRINIrdELxTo3UmT5lyccAWc7Z9m0lmilh4cyJkvZxKRfZ&#10;KPeHCkkPxwYAAL93h0c1mIHviLmQkUztMF7/JWKISHW1uMZmtoDeKAGZ0mzLk01b55ipZFrGSJUo&#10;qoOgA8g/ytYn9GEGA7Bo/s7lMajLUMoxTaPw1H3EW49z0m7QAS9TWMFXNEpUYut43SJVDLpXmiYv&#10;m/XCArUdGYqhTyxHpXYHMK1TcsbGU0JKpLYrrG8QpK7vyA49u+sOsSByYop3dficYJN48aoD2AUF&#10;aLrF57/+50vXMmt8bKR6LUpUfomcpMgSop0xxTu2eBWFQKekGmuKHr3SkPFB1JIyRXpIJcqbRSGi&#10;MQiGz26PlDYFSYlkUteVTA1eikqrJN/G2mhzZ//Bo+cP/k/i/P/rB1cuIfHfvnPn+vXbt+/cunXj&#10;8rVr129du3Lp0sWzH99/PP3u9asf3rx99fj5swf37j/ev7eztb+9s/1gb3N/Z282HU+m483x+ub6&#10;+hwUYDxDyB9NWBExaa6TGYTTnsT647JdLuqDz7/+9tdfjpaH2M+yrdGaeT6eqHmOuGwY+kznJKaR&#10;ZZqpl5ZGlzOa49miyZb92UjUbChUbC0HBJuMVJOCHYVOpy0aRmaq4vFGnxrzES1BSlYb8EATzkTZ&#10;jmV7QlPTTCn65yoxsJXBYjFHkClBSUGXlI55Ek4u8iA2CM4orcYloDtZuLfS9pHdQ6UkBnoQnYh/&#10;FSIB+u8lvI+VyiioaNeD84834AaA8YBzOLI4NWlUMZY4gSTSgeMPHBsCUMBxQ8jg/U/d9sByMjte&#10;gQ0ROQ8WaYR4GbIDLqSp2UBHZM5HJWk1dC5HW1L6V1dOXDs4THHAEiJLScj/mklVPo07iQSA8vI5&#10;ZVt1pllKHQPxhBI5Md4HzgSoBHDFoq/rYbls664d+sVR7DeL2lHTpuXwjakF+PQj029jcNlS9F9g&#10;kZCIAJhPFUzCSl5kJkcAqLbAVitQC49KSpowN7W1ZonDAlKSssCjSMhcfVsTLdG9hz06VHrn/RdO&#10;X8kbf3wN+9uE2xT4MrgdcyTdp+iJWeQ0aMlARsWwjYZDSmkncrvYURSvBmgLqpg3b0Hfp87iqE6k&#10;wK8WoeQKN84w8bJpjgWQea+GxZRManIC2VDkwqTprYEUKrxEJV66pRYOcjfUeE2ETOC1JvQdp1kC&#10;6NdCJZU+Y9j8aWJyTCBJsDOEHkvTguFLXS11gHr+z19xSkjnhbQse3yx2EmmY7uz2si5iYQ+RIzR&#10;SeqW4GUN0RndZOMW71e4ZeBHg1s7dQSyGOObEDA0GummlizFvArVqBw/KTbW9rfvP3v2P4rz/18/&#10;unrt+l0hAID8f/f6lSs3Ll26dunqlasXz39z9t3796ffv37+6uXrly8f33/68NGjRw+3tna39na3&#10;HuzurG3srePwr6/N1+az9Ww6m64BBeRGxi4wKhnyvhiPPByWB4egj3/+tKyHYXm0jMPE1Eez0Syf&#10;TOglpucTRFRdp48Anq2umxwhMkWDpkxRKV6jc05ToYpBoWazwpVZykU+4WyPUpgSbafpuuBxFk8L&#10;xHSeK3rRnTKjIZnGfU5RenqGGFkpHjZAFeeVWJqwqd9RJhSQ5hUdrXQrx69CSncibrtlGtMBWsaO&#10;A6L3GVSA9GnxBCqADM/mQ5xyn6G5jEQznU3Xbpxon8rHoI6y7aSsx3RIoWBmAeJiV7su70BBJjjV&#10;HbZV6rVVyLF7fIPNkSG3CpI4rr+2oZDgRDyhr3F42ElpX0Vd4wDmIel3lS9h8ZvBR3RQ2F5MqW1J&#10;oT0yiKxlZSDeJmUQtUKj1pmlOuxPAiXCAXREc63jh0EV1vzLb44Oh4F+gGw7oOxIizcEjKxkcdBI&#10;GqeuzVLGgdOogezywj5GaAwd302iU8UE8GySGSRidEoxFTOkqafkUjaUCRnp0XciqjUQBCGAgUtI&#10;zuI/+WWB3JlSk0lVLGx69nBRNEDjpI7llVqCP7E9NaHXUgJcV1AZLMtybCN9lE1ygx3GRjHSXNvk&#10;Yqug8Grpin6n1Il6djxzNj52/UVFaX/KUYP/UdajNPRR6URsEytNlt6AYm2ZF1gWuEwxUbWC6YIy&#10;jzSKKKMwGtrB92skXxzDpmvxqm4f04nC98oaJ7lMa7biSF4Xs4rs06ouXnQhkIDjIXo7foM469Ib&#10;Wyb+lFhIUgFLhSoGNdXS5dEipHgpb2PAOHHwfRBS7PIaaDHiiHjAMhBd/xLsVDesfJ/dnWUsxcIh&#10;iiJ8wBU4L5TFmm5ubt9/9T8X5///u3/56s27t29f//7Od7ev37x+4+oV5P+7169dO3fh8tkzH998&#10;8/bNm2evHj96+vLF02fbT+5t7997RB6wubO2trm3uzeaUpVxtjYl7B+PxyOeXk2nal4oUeOyX/bD&#10;4U/Hx58OF8cHXepoeY7wkI+KSa7nvNuf6BmWj156SYR15ZmmWbpllJboHaWvK292wBlDC5FYN9Uc&#10;iV7FSmu2GOQxsaWZx+gcbyUUeEqA8rBEtKFCwqMKkWyC9gIOKCCUdHFUkcTZkux5pYQFobaNH9Fu&#10;TfhRRgidaRj5dNUMaPvtBcjUolWHnl6KTIm40kUkcBRe0AaUyfU4chpz7Fr2gNABz6jeV2HB21CK&#10;/JNLuTTAn3aBF3V+Unde2B70MfXB0mqBxF+Fw6qO6dnWdWw9r6ieytbWVPL7n/0EKB+Qs0NOKenk&#10;CarugO6lsd83Ld+3G0t+F4EzUDWZ4km2RMWKhMM7GWIslVIUNj4mQk41BF7x05JtqXUgbGXASkhZ&#10;F8vmcInTvxwOG1D+YdmDllad03pOl+qUQpfZF5grSkpBJ5V6zyxC+FXtC4exU4bqga7R0piySgoh&#10;CIKhqSKHUV+Ztg4+YqRiWAVL5m7oVqIVqV4ddHh+orCCd4iYLUtGxm5e2xJ1jCThSAZbhXjvw/qN&#10;jpScA5yPRuPZpFCpq0MlQZo1IRmIvubIrxE+fVemPDqIVougGSBRRjgwJc5KGjgAnoZVakWB+K3r&#10;WZ7Yll5wh+pg/Uhq2LZgNDktTalwj2fs0qC1aSjEtBpanHgqLLddwJ5KJGpfiI7iwyZpiYVTHMaG&#10;FMCR0vVhTIckKuQ5Mv1lObgrg+dQvEbVkcnoH6sgH/ngQzJ1/EraZSKluQ14i0taz9njDuvC6WFO&#10;+jpsWqZyA4KwE6SRUCWIeROEf6AVocOGJyNfX9vafv7s34jz/9/snLvBAHDnLmWAr9++fu3i1au3&#10;bn1/8/rVy+cvnHn99tWPb5798OYlT/+j+0/u7W4/fLDzYHd348Hm2vYOMv/mGoD/dLw+0u1iNC7Y&#10;l29RKhcEMW76MFosce6/fl2mURN7rkIR/r21jCyNwwNZkdHkhOIIWLci7n08Fcny2I5NgU1hJ5OB&#10;PFIbjoAfnE43ddqiKRp1tgx2iQu/GNEFBLjo8V5AiEnKnhqnHkfAqEWUUHxZFQbt7G6hnh+yR0KT&#10;UYejOh713JxUeFy4pF9Y50hiAdYVU/9exHb9iGa+rNSWgFuylDgVmzWklA07iAjIzdxsjhxxpAO4&#10;gc8/RMxnFd1BaqCAsVMlQVVXy4H2LBUAKH5MBcbfcfw77sCzyxgZnqrzEaV2w6hj63vQHK5S+k0j&#10;FbcLoEAkZYQOpw6wC3y/GfrKkTkYGviJY7NqZCl4rsKSVmPdpKDsEUkUdfywkSQbqY5mDHHoBUNH&#10;/aBhsex7oPB2+YW3s4uh5awbckvtxJZlFFRDA69gAURTXNbdNCeI0wiRhkGsCtiKvDo4qqtTFnKP&#10;EHNNjERWEFctnMPELimRr8qU78ZxAu1TOWdsU7QH66aydT/14gRBmq5vHATnnTpDaql4lqjtWAUH&#10;6dXMANHHrhmDchpWNkP2n2UsZ2ic89R4Ta/aqhv2UeiFYXN4uGgXoonLcynO6QmTJDmlMH6B3Ggw&#10;NXLw000RCkxDNi1DnkzMSSEGTkpuL0oCUlnH8zpukjCqYsAYLCF1VGrEXx+0kfM5UeU7OJAJjRrA&#10;FRXbc6tEqh3sJZoVUwHRpNWBKasUNotal/tYjruUA9JATIpFvkQBaEAVjwox9H8ABAVVjKqUUl/Y&#10;ItirgStmOeWUipug2hW1ij2kDXakllQzTYnq8PXsCpFwyCbjvb39R0/+1ycWoPNvr16/dvP29wgA&#10;t+4A/lMF8Bo5wfmLFy6cef/jj9/8+PbNi5ePn96//+zx/YcPt/Yfbmzv7G5t7e9sbkw31zd21ycz&#10;E2B+hEysGpyBLAFphqb/9Ntx1XFcoq+CsCyLUZZPZ9lsThn3WZHn6kinfROnL+h0LkcAXXbqO7xV&#10;KQrOZ9liOSnipxbZOLNzbF/e4mIjgytgExk2Mzmr/JTuszkU7jmaRVl/NhHFyBa010HSoRdxHHgF&#10;JecSulJy1iZ2DYq+eQFPMFi2cGONYiRH5rMExxj5k08ZnCxRcahLjhVrwAsygwZb9jS3OfKROeuK&#10;xrtOil2FxA/67IFyJtT9p9c24DpYRJmyDTtqKNHGK0AcqsoD/HdqStUeVhzGC1reRNc4z6QeoNJl&#10;mvZhEyuln/peLXBm3LRV/+ff2DoAwIAvDeumwmaOA8dPeFKc2GVF0zSKYjTCpi4yXi5zCvbET6R0&#10;OIxQspuRjUDYyNUQt0JFpF80PYB/6zvdqq2DHh+M+ucaXlYpZhkbLsqQPenc1pTc8am5Tw+3SgKX&#10;7o/Cdnl4uFo0zanSp0CizEfNyQm6ZyIVUibdTsyMbUdGIdyBPcqeCoVxtvNHMZ4SG+zoDQri59ma&#10;YkisD9CTJSPsK5OMw0VA/GzhM0wrR6K28IdAliN6AdKTVkasjUGQXcn3SZFpNln3vH7LZITkBG8g&#10;ib1U9iuP9QUcDJCHEefXWR/J8FFnduQAh5h0bOdGkjVB8qIYVC2Nqo4uPHXY0aweHEsj5sLi091F&#10;iiUHgSH2vRCZ3eO9COJ3WVY+O3kySiFpyHMxSKgpJEaVxGQ52uuGSqKDNuMUuYFHcVy2kCXgfLSo&#10;44qnOP9I7xHeTCp8dapYYYkswTZKJXptCYP2qAb6cOjVysPPoW5eXpq6Plnf391/8vfi/P8/8xtX&#10;6QD23ffff/fdnSu3rl67gbN/98qVK9fOf/Pthffvfvzxw4vXbAK49/jJk4f3Hjzcvvdwe21rf/fh&#10;/ubuxuZ8Ol6brs3GM2RlLK2UgMzVVVh1h8cHi+WqdiijwwK/Pp5M5/PJKGe8NsYTG4yNbNRWMpxi&#10;HHfwZZqeAVeaMnsyLZrCiPHeCeVXzXySjTLe5xa2MO7mQDMoAxvrZVBtmjCUWFRe0uKPXQ74pvTy&#10;0iRRnbJ4349Na3HKAzgqSVMO48qxlmvIc02lJjGODxEZUKcku3ZYCX89Ck2xIYBWQWCiKfizqPxR&#10;mN+PefuOw+6wrY+DwFgzHGP6cDtiFkMqA+o2EI07tGQEBvAdBPRYCgYOdgHmI1P4XJ/Dgy7kC3W+&#10;54dDgGCDXE5aqmGv+S5OLQ5Z29euV4ZVFLTNwCGAkLcbYYy/JFsWHXASDTBF1w21uBABChZPJAXv&#10;zYtSuUSIpYRlKcBhtRgARbo6bIdlfbDqFz1n3EH8jxo6ZlHuzDbHOpIjWS9IvsJBoNSl+4qLDOOw&#10;zspmxKo6akopDPrKH4a+xZ+ckg3dBMOlHTJbvtl5KaYCOBeiG5YmFNqAbFK6mbKX32TdDZya0+AK&#10;ffAo0UZ+Z8lWrgNgFpz/mBhRac9UYyIsaScj4nPkbmwJ0JtsQrdGis36NjlZTMEEv61okQOYFQ6d&#10;C/BocWZAVcxEYaZvfmlLYVsCjgmOxKp1gR+G92lo5CQOB34lYnlGa7xiuPBrxQFZYikH71WO2pBd&#10;JnHMMZIUScmjjTtSdaFiNdi5qGLF6XBVKoab0mSGWCxOFEVnhYHXoXbGbK+Rr3INEyfBYaYwfJT6&#10;tLtHbBEGbA7bOYgyIpxuxRMFA0eid0FC0QiXt9AxBSOqBUKUE0dREzkytp0r8S7BMkf5ZGfv3tPk&#10;5AJQv3oL9P/27Zu3aQRy6drdWzevXr1x/crlG+e/PffNNz++ePP65f03rx8/u//k/rP793j7t/Vw&#10;69He3ubO7t4eznSeTxCIcRRlzcH2PFoOX35a1IvuYNEAuPqRigM9nszGoAnrszGykZrlFtaMzs2G&#10;zrxNmQ7L4BwfICHvbEy8nI7cn9l4aCJPAAD/9ElEQVSlQW9nO6FjjFHyJpmGKRwfotmOQ90Qm7ei&#10;nEr1XINZjVFIUcQsHV7TBEVX1VLocMugEZrt8GrO8yU2tnikg2yfQqZrfTa6ppQM5VyQ5Gh+x7kA&#10;DgiwAivFKdZSArEqOWeFYO96gGCkZTVWijaciCZylEZeACLMYhPn7m0gIj/1ujCW44p6PDH4dpji&#10;a6XmsHWVOKW0dj2ACLTLzzW4Avgz2zaqCOjRoxAK54RArL2obr7+dtBWJLDU/axwVFvEFpnWczRQ&#10;FI7CuqbkQEdsxcS/47kWiULBYocmGBHVx9w4YikPQaZvou6nX45w7oOArkmr42G5qJnK+6HvgF2t&#10;HGGE0so4iEoZUcQV0ZC3dk4AYMS7iKiuqqpZro4Wv/xt5Tld68gyRY9d+RQLVkzx7IunF7KiyVj4&#10;EV5NZ5+x6NO11YTqy4qlUjlKuAFgAei6aJrgUpaS2MJpcjQrODTKln3ycboG65uUD2Ar7wlZNDX6&#10;w3I6xiHw7QHHkd0jF1E9DaQgBanDUldtmOJcery6AejPTTVYtDRR0MzppKCuDLikRfk+loeFowB1&#10;ghCkYgrZg6qFWBDg+KSiHjVpXQmuA9IfyMLXGScy4UVqEIaOCjKcyC65jcUxJbOgLJ1tZdzwmoGw&#10;KnQQLR3/VTSS8G4J4IcHP6H8W0n9gqBzkDcAAOgTSh0pCVhJYR9L6iKwu7xU0di2AYjjC7cjQjoa&#10;wcURDaD7NuBcOaejAITNbLy5++ipenL+R5eu32b3zx/v3L1759bdSzdvXb9x9c71q1duXDx79v3H&#10;Dx/e/PDhzYvXTx8/fv70+b0n9x9yEnB7c//RzvrufJ1DP3S6tRSZSNevvvwMALmqazBSWTNm2RyQ&#10;bC0DPlgf5TjTE7Cpkqd7lo8tobYt+gMKjuxZJt6aXuT6mK3+XHRTpUyYgahAb0SaDLM3LDfZFkWh&#10;H8nGcZW4IS1wWZfcTuaRxQPRTKdZtRUID28EOdtJ221LEpSIl9uSVCNkIhC0w7BsIw70R8C5XsRG&#10;PglcLGk6LybgF34dkhwxfpRlwFFhTmAjwfNms7YSIXeuUaMCcCCKWW93/S6IEZSpzUM9ijhA5gdP&#10;62q/74a2aw4bLMlitWqCsKHrRrhcdg7ANpbQoR4MdSZ8ihG4dLMCTuhDyv8sfvm6Ohqa1RBTVjnl&#10;VA9lbuxM57QiYKuuG2y5mxjsujMtaiwJRynyVifEV6fgmE6cUmCm7YMaOWL1pV+xBN0hqHjB8GuF&#10;7WxStcfGMiBgj4SiG9vyhHwZJeYpVuaB+waNX/U4/U375fPiqPnLn/75rz/3nro2N+2qja1TBVXA&#10;JNugdTJdU3OLssBCOs20qfVhCVkmTQwbUFocuQBnnmLKqs4JF/xXHnd8u+jfzSeFYI95Ps7o/ZOx&#10;GsS3RvVRfEZaJFJdiQ1FNdC37KkchgvAXoD+PLYY01QLSI9XPVTEAUyS3ZoKsQUQKu3FihwZhRIh&#10;FOfEiXNTvw3AjSj/FTqgdvg7Wywp58HyEp4w8hAIIUivpJaM/B7gvg+MV0eunbMGyns/WWEpJnJc&#10;m8PwCV2POZvCWSuLThFYJkTOCI9AY6QAR0mxI5HL5QgfJmSnWIC0z+tsxZZZIWUHusOpN3BEbDCp&#10;4oVwigiXul3oN5SUi9kvUjvRomGlE5FF9bJsPh/N97fl3w1Ar1y+eYvD//+T7/54G8j/u5vXrt28&#10;e+suEMC5s9+cfv/2hx9evXz5+unTZ4D/208ePbwHBLC/iey/Ntsb5eyDUNktT3Rb9+CvDQ4KzhrQ&#10;E+8Fp5tjVdZHE6T/TJ+MEcMBqjKEAgXwTxdjFBR5pRpTpipyNtPznAqQNpWgKNfBNmIVmIHCfoCg&#10;NvZRWbLtGzwX3IqqPAQ+wFYGGIDHPgACBlpyeyFQs8OuIFAB5C1esUdi3s7FAkVO7QnTpJBC8Z4o&#10;s0eRIis0LHKFbmTFKaUEyYTqvRSWQC532KGFHJ9GclqS8gEgcKVDzw0UIHOfd0z4Ia4r7tOiftFG&#10;XRy23ZB6MbJ/3a+Gpg/CfrUa0k6ocg+rIaj9ujqs0yHGD0WalVpOiTmVQzEKJAI/weI7QAqh1Hz+&#10;7RiLLbSG04i0jzPNbISikj67bZFyNeG97FB6VDRBsI8IQIXqoWAbLQBFu2IzT9AO+Jc2xtvphh57&#10;BPw1lnSEDn0C+GvnU/o6aCo7UxzgZZd1KLwLdhq1QT2wFRmfamjaw9Xh4qhb/fnT4aJG6Jd4dRqf&#10;4vy/qUoJNXqY01WFumCI4yZWtFCR7mVe79EL2LS8w0+ff1u5GieCRuY40yXVoBe2LUQHJ6Y6ns5H&#10;2ZhaU7bo+kJksIXrvJ+WseNyoFQSOjcJ1lFL6zagJqlsl21YcnYM7GWWgT8aUhVgQcEsEIMo+kBM&#10;iryvs+ZkKkoh1OM80ZQRIc37QeUGQb+sq953ESe5uiKLUCM+1ayEai1y3PHPPC9gAymOMuMHh8Bx&#10;OiRKmYlZlbIsc8Qzg5qKFKazxAimxkIPApfM+2dieKkGGT2i0i12InJ6SVTvstEJCYZt/5JFTIuQ&#10;Jgu1ExDBvsJatIhRccBxhspftAhBXezUftBi/8SRI4C0WRTztd2dB9XJ+dduXr9y97s//uHv/vh3&#10;t6/duXnt8o1rt27eJQu4fO7iNx+/+ebDux9evH7z6sWzZ4/vP3uwtbPzYGtrb2d9c02fF2zKY7d8&#10;FAVd2/VxQjX9fH1/bWtzPM82Z+P12chM2khFbDVG+GeB7UG1AK5MMErDykZCXXLMGxZEiFE+Q97K&#10;86zgPX9BPwgL32NTopE26ApHryXKI1JFq9RIGwkK6MWWZGyVwgO1CrB3SaYjGYeORL2bjmgph+ed&#10;PuhwqFUAZk7K+pRsTX1mcM9V2eSvcIYa+NZVKKic8sKVNlsAYiysS25IAUkAKUQfJAA24rKKxu8E&#10;D69d+i3gVCZgnh5oOmgFHRp8rAKyb8u0HrQ9gFLgDXXTAC0AE9TCiSMO+qPFErsnoHVUtwJ8BBKm&#10;gy0QQYidzeGdkiqeYeeyOYUS0q5Km12AaQqf89qrVHnDl6iaKwFzhCXb/8FEfBrLBKHPIeGKksCH&#10;w7JbHi+aru5rAMcqSL009ISv5QhHn0q8CLUWK/h4xpy4ZfWJxYpFW7HLtO6rYRhqf7EIwGwcIZuT&#10;lt1f/9Iny59/QtRL4yg8RdNuHSigMDPKL5Q4zFQY0YRHiFeCBUvUhrUUPQcbT8Mvf/sCvCBzmI5K&#10;IkYOsJhRMoTdxNloTjxSGCM6WYyozG5bNFkBDAKfkbum7tKgjgpViSscz2hRW5ozUP+ZluIZPhx+&#10;DNXMchClTDVtvdBl3TLpZ80yFJ1rKC9C8S9gxcAPvDq0nGp1MFC146glFHfx2gATHhOKZLsubR9i&#10;dk+Lk+AoBp3gxJUTh8odalMA/FNnUtZyxmpq1QOxIEQjJFF+lkoerA+7iW2zCdPzvYR6rFXIHBWC&#10;A9YUL6bShZvycs2O2aBUCrWoWuASJAzAMb8OwjTtAPjDVti79JSDSpKQDmHVwA42G590vL6++/DT&#10;yfmvzn1/9/p3d//RH/74x9t37t6+dfPKxUu3rl2/ifN/+cKZM+/fv3vzw9uXL58+f37/2eMnW/d2&#10;NvbWNkf6aJoZbIN3EzEOHvZVgEhlZfPNGV3C9jfX5+PxaIZfmeGldjHmhS3AP86+UgKzAf6ZLP9p&#10;mhCCzS06P4EeTGn3QEc0DqFnPPSJ0Gcm7+T0foDPT819jXejdBqks4fMej7PgMUJD3BdBlw6h+Ih&#10;OxojJV0DCfrpy+HUi6Hi/ZJsI8d7SJSU+Uu0lDANkbiUscQE3hzpLWnvxzns1I95o47Uj4OXJgkT&#10;AKIC1f0lUSQSM4FyifBf1SwUhyfyms2BD4jfLPqw69hfgAwepACnVeAjZAaBSmUm3uZQ2G+BEB6F&#10;zRJRAvTeoVW0w6le8E8FcAZYn58BW4I6NAkFZm0ZgErhaLepm7KJvQcmhKzkUF5SjI1T6qcLU5b6&#10;emELdnA8VEdd1QX0AObYG2dHUhoqI0ED7SP7F1ibkc5aeElpDRuEipJBXZC2nZ/WdYgowo5gkJKh&#10;qpdHPpCISddy4NNfPuHg/fTTT4swAv44xR4Ww6DBmuCpKiA8AYUpqjoqmzoR6b0UOR9holi3/SCl&#10;UGMhYn/BflLd0rPxaKwqbFZGvmY/Ab5JZSEA+cdNpTTxg2D59VOD5Fl5chXKyK0eOzXC2Mok8H92&#10;69rUL9bBGTiXPtELsiUAfrwTXZT4kRptcWPDy3W/anFyRGljVWnstYjTEH+LCL3SQDbs1GGbucoE&#10;5NAtiD1rrNckpoEoiY1gjhSDzCuKZE3NNVFZVPHzrcQyS02Ms4HnpAopjyyzrYuu5Ry68jk1Ti9X&#10;CbsK+R5MXwXqj+inC7ob9V3JTtTU90QLaB1Efhx+OuoinnZ2AQbLnrVdYMaa2tFpif+OWOGnrmxg&#10;ccejtb2tv5yc/98+nL1+/RoVQBEH7t65dv3KtSv8h1s3b5x///40+P+b56/evHz++L6A/rv7G/Pp&#10;hDrbI9sGKA1iVhlCoG/E5jWe9/XxbHe+vr4+G4/3dqczHHp9opoZu88Ug3NZOv1OEcexY7kcxmic&#10;F5OsGK2PdERDjqYgRuts0gGopY6wktBtIkmpoeb7Qo3fA42jO7RWcvpONAaDENLTUeOkIOOMIlQi&#10;NM8nTpJ4BZLQTwuRINWA+MGEGFIJqdhbAT4lO4BVHOFJXBlYHWen8qikDAYOZqaQ4blsAWbUK0Gk&#10;sUYejlgIAsFiLKcvEGKQO6rFqg6x6WgMmFaLZujp14hT7AeWGfkLkNMI9CxNEaL7FoeZwoVYQ79t&#10;/MMVoilit9e0XeqR8BF+IEeqYuwDSICBjSoGBQjUmMq8Bp5hWZBPa5ZLcYpI5h75+RCHHifSXwZd&#10;0DRDGLbNip19ffvzn1erGoeRVUxEKcRtfIcmUiOenTEyFKG+pWgOTTNsjqPGLHzXXT/4/SKWOHK8&#10;qJq2j4KBKjZNnLmBOko5q0wLauTBYeioNJieAoHD7lBZl2UjQqHbGhWCqOKEBZSwsmYxCkNL8QqD&#10;EiE41vMZDsqcZeXZaD7VubYZh4E5sQxeqVjsD1ZLT4gyg740R01/uFqtPg2SGJSS4lI3CvY52xRz&#10;skH/zYlpjsDvCRwspMBslk2mqqWPjAz5m61FtHAAoY803rQiRFes0SC9DnETaIAqdBazKdDo4nG5&#10;lm6GLt6KRnNiysYpbK4C75Q4CmIK7ViVQvYar7E1e4YNqVOAhE65NjvPFJu+dy4TGQl8KtG82Eu6&#10;Re1WUUg/04gzR/Q6YvnJUIAjeO9UEoOm4BWS4wI1pghLwJT1IYhX7AOl1BV+uQGV4iqk/zpyAIs4&#10;wQooJ3kIxoo8m8/X1/7tyfn/+x8vXL1569rdW7f++P1339MB4Or121evf3/z6rWL7159+Pjx/Zt3&#10;jx7ce/rs0fY+SP98OtURi5ANEl4pAVwKPb618d7Gw72N3Z39zeloPMfZpypAPhoxn7PBFwi+kE08&#10;74J30lkxZjeioY7xheY0RyDQ1Yy6naoQZytUU0bCJz/A9sFj59OKl4EL2IwTKFuuzHNsWbQHs7HU&#10;7DNBJMcZISpi/QFkCkQhJUJx/QiPimeXyJwNGQDP4BCeR1sPqrMyj7MaSLNlh25MvPti/RSo3+H4&#10;MH4TDk2UVmP9oLTY2h+m4AcRVQDpzYYfEQRIj4jcbRdT3LMiHOvrtKvafunj/DdfP4WJP0gJ27eo&#10;Spu4FQhCzOY6ZOIOx7RZUResQsCoWroAWHyznkMhaQQimz7IWe65IZIYdl42w3Mz6L8CPMhLOWE/&#10;wu7QqDsIO5x5P1w0bOoZwrijOWDPauPRQR/U4CMc9mcRLJuMwYOxNwsyKHpW8Qa6dP36mDZCiHtB&#10;f4jv9BaHi7YNA2yzlNfgVDKT0trvj4YSlCVKqFzSIe0jTrRHFWcozVMINKXtUHMbm1Zx2ZIITIE4&#10;P8pMT9z/IlsbOcCelY3n9JrewAaa7G6OkfzznA2lzAqgNRTRt09aCkrGaAWPOazr47al7knQBk1A&#10;ccNQisIky0wqhOI7qBLIYmMxKvIZS6J4zbFaTEzOhhpqSl7p+rZCXQqXpAvEKXKR2tqqpfFxCErh&#10;2aKQCYLoWSDb6oSTFDjbuqooFt4iQIWlWwgIfkqjC95uIOhZciTpea7quRhYd0ES6JIO2O9aIMA4&#10;+OxOwH7STrT6k5geP0tAD1f4mVHmowRyKlUp5sgrS74sEaS88xXNfZ7HD4y837nBYgBAi1rA/igM&#10;SSl50+FWtEGXKp91UdfKqO/GWY21tf/dyfn/X765zA6A6yT91+/cvXXl5o0rt25fBw04/+2F0y9e&#10;f3jz9sXz5/d2gfz3xvkkNxA/MkoR0sTVKPLxxv7+zt7u3vbu1nRtb2+6ub42n0zHs5mOhSNlw/ew&#10;4xeEyxgVOOgZNULNLDfcRMcKj0cWmCsnRPlsgOTLki3lHPXVeMOniZE9WUhV0dVVU1iKY/2YXXxa&#10;UgAEJsgumXwiieBRbgcQOYlxrHGao474vCq9ik1qkp0UQifQRaII8TEsVhIcwFtAfsozSzTawYGL&#10;BRJzvZT9MYh2FGBDZi61qD7q/NhRHGos++yz8cRLpHTkdNNhaBNh0+JUqWX7xwspXh3TjYp18r4e&#10;fv7Lp6pqXRu4xIvSiq3/FQB1gF0bpFSK8fsmDeJQ4gROzaUWM0ds4CtMfEA1N3QryzUlMwvK5Bcm&#10;LXeERbLD4ZAUu1WS0qALOSBIM6CwHg5Ww9A3VRd2zUFYLxeLiubQSHNpQgaeFciz2LKgxPQ4ACZy&#10;kpjXnbZbL/uqP14MiAQpWEwlN03dU2WiAhpLqXOMIAYKlva//XowHDaaHDtBNQwxKCjOKPsDlFOO&#10;axes5JOXySmFlugClYBtjCTQchswXB3RsHlC4Yed9b3N8TifTTkFTgEP+jNSD8aUCzVBxscxUNIq&#10;CsC8QgdvpOQVCegztU6qo8OKnUIuXQAk25hM85GoimbZdDTJ1IzKANiAVP3CRnbDSGWxnn6qMa9F&#10;26CtJZD8ji2zAOBsnadsRQySmXixoQO9RUAJxthwbVmV7cJMEnp4UwvIMsTRMtmMTHlAa6IgvgGU&#10;qqpKzyciWUQNA7vMpoxHxLkpB1uPwI6O38g0ShW7bR1L+Mo41pyI8y9UOtHcSA1rDhkz8fHSOADl&#10;jkgjQz9sqfeXNrxH6tjrFwHzi5bUBElJZqhI6XpSyi7FSoHAM9349yfn/3/19MyNm9dvX//uj3eu&#10;3752/frVu9du3GA4uHLj0oULHz68evX88cPtB0/2Ac+VnI9NFZas+XRvtjna3dna3rr38OHW2uZk&#10;Y2O+tjlaW1+fTtcn443xBOspVhVBYJZb+L/J6j5Q2Jhj2TqWw7JGummZpPq04iNqV21XyO16tFGk&#10;aI8M0uy4J5YqSUXFbdnCdgILNMARCrUsVA3YCSjTI4P1Ahx+5q+4xtYMfIJ6dmJwyFfheADV7sqS&#10;ug+Jj8hY0H+avTsJXbkBt12CXeopcVwrDtLE4y5IWKRGXi3LYLUIEl92uoAFX7qVc1XCiIXboB36&#10;oyUSve9zGByZESF4+PXzUVjVgC/8oiDsAL7xQoj0+GB1VUdYu2VFDdSA4z8UBKCthMMxhBQ/GNGO&#10;8zqUM7Owg03LECY5OPlK6Sp2gbBmlTgBbFSi4j+2hu9iB3T0pcWWwI8AEhwQXKK0JbgEz2TlwDBy&#10;nBALeZLVr4wPVnabAK8pZpe7mmXdftF1VfP5uMVb14LKs6IG6KZFcBlKif41eIZscJDq5nC1XB21&#10;eFRRvTjkhFsCUBZ5jnTKpheeYdPS18DmUYqEWgAUFdYRyLPJKJ8DL65N6Sk3Wl+b4qhORsgWAIjF&#10;GOAOvB+xQxFSoOWJAmnf8pbdlzkdh3PFMgWlSyzbCzpTVcyRSb0r5B3q0QD5g2SC7OvAGqyaAorg&#10;9HNwfwg9kGcgrQ7PKvaDMKDaH8CYzx5vTVR4PK0MI3H3k2B7tELcPZ/nFi2KSskFoJgBy1oKPQXw&#10;sSY5+44l08BPKoVXLJXNaHrJmw5NimkZK+QeU2q7x34U0HiBPjGUigKvVLRYTkuTN6ZSIiaTkAkd&#10;Wnw5leZzCjSsmeTbEFivwl/0Heatv183SD1CDiTGCwEZUAmSQ+2A67bCa+BEATLSZ9P1//7k/P9X&#10;j8/dvH73ClsAbt+9cvPupUvXbyIM3L157tvz5z9+/PCW2v87873dcWFLQGCT8drmbDQdb9578ujB&#10;w439B/c2drc397c31/c29tbXdqkOPqYx8IyPnsK/iTnKwfI5uTPRp6PcmGB5Myw2/R8MxE0VO9ky&#10;TbxNloiZUB0xUgsKT2IOOA8uz0PADGUVI9NUSaEUNk5YrA1iJUDxSjdFHk38EIyZkkeszVNmjX0B&#10;YAHsMccOiVjwA+HqQur6xDhAeKJpSj7heHFEJVU2WlKRg4qZKYtY4GDIqxzrCKsKaTYEthA6YOzA&#10;DIQAeIqNEHpBhf/V/TKOwsZv+9Xipy6M2sNlg6Pvh33vV0i7y2r4/GVZ43wehpzZocRI1AVIqrT5&#10;DegERNdtMB0AQH4sExmj0KTCyPVSo6CixWtjE5wagTLgiGXFgSI3VeiWiDeAjRyGHUB5Ffbt0GJX&#10;VFWIfzAzAxSC4zgWR1o42Frwfk+OYgqEUIS2doN6aNs+jruVX62OqqEOe0Sm1WroqhgHPu58In/E&#10;h7ZNyxJMIxZtStjILf5Le7DsQkmTwJckRBdToX7FKc3UZVZz8bN0hc06ohSWqQXCeDaeZHk2W5+u&#10;rc/y+eZ4xhnSsT7VhWgcogCdnThaySkaJLKKaoZ1WHdJHwYR0jKHwhLqLZVyVsxGli08C/MRkvxk&#10;NJ1MZuNRNkFOzlh4At/gqKckiwCtJHGFtUGaCIDC2qqKarxiqvmdRKvWKqHBKxWGZBxXdjwSQ+Pp&#10;S5asZHiHhs4mS9scWS77VEyQDHqJFeCkul5QAhxAz1LwsaWw5sQVIEdMRKdJbB9LRetjiR+Ld4yz&#10;XkZR4miUOcaKMGUDPgDwKxGCBu+kaBnLCJU6ShQ0tH+s2lgYPqQt53/xPWFI4amIcsNO6Yo+QA4g&#10;S1INcpawv0iWEXGNqf3/ODn//37j9MVLV8kArt+8deXKrRs3rlw6f+HKlRsXvznz/t3rp0+2d+/t&#10;7+0KkQ89G09nm9s7mzv79/Y3dx48ebDLicAHD3b2N3Z3N3b355vTCYG/EH9ju+6YPeOeus7pwBwn&#10;frxuAn2BNpDWGey4zlVLNmkZD17i9g4AZFImnORLeKXCG2OZNXlNwyrgxEsK5dc0STNOtJ01/BfO&#10;xEqeKMPj86WUYELK9hIDMNGV+NQ5r6+4siscfD3PsqTSk3zbtQEAS+I+nGSJk76JFDLQg3vRcbPi&#10;QBt4f8geHMZSSvVWNFrwYk8K4iCi9paTYAGcMOWVEJlA5fg9vTup2FX3fV1VTU3Tb87/tA4IchBV&#10;7eGXw+XyH/79P2ErEtt+gzpl379DxMe6glCvJjIS5o00xqCpgW2zQMoeRoU2Two/WeLUPs2Gg47+&#10;QMj1brXohh4Hvm1WyAxVEPZDy6GUug1BnMD0cTgmppmNwGkpMFNq/jCEnAQMqSHTIHkvDhCz+uVB&#10;vToJYCCTQ9O2dKeua8ayyj3q/aC0DOeo8WMKpXu246XAo2Eqkf+CoCs2PkSRWFpxypzluqbOdGOC&#10;AF4ohQ4AAwgzMQH5pxPKR09no/F8PkfqmBSTyXSuzwqdos4KknmmOH6keHTajrugw8OK67o/asOY&#10;XM/3TFbhtcIoZpOCLjTcgKwrj3PDnk2neEmaVBs0kVBoCoOwlZZxmdTk+T4AUoPQRkXlUnMXEUeX&#10;2QLG+3ZPtsToAvA3giOStpb4KQIJWJLCu29xj2VQNBnnXzNGozlVT6irQp0x1qFsbEvFkHnusacp&#10;Qu5Su1zy8Ip1DazKkpPserznUk2NtzC0HpR5E8lbKWQVKSFbxM6mEhv2piukvgJeyADpUyG6ZjOm&#10;lIQBsliEN+tIAZWqbV7JULXVrVgXqhxR17F1SwPm+t+fnP//i/r+/OUbN2/dvnv16rUbV8+ev3r5&#10;0vn37y+cv/Dx3YuXj588WMumaxs7D7bwa397+8H2k6dPHu5v7+w+2t/cnMzWdrf3d3Zw+Dc31/bG&#10;s/X5RJ3hpE/yGfK9KuXr2WQ2UbMZPUNn66NMZ8smWQGvq5GPrBFV+4DNk0iSbQf5GgeSrVkald8o&#10;zW7ZFHXWKNeL/O/5RJU2dz7+TVbTUuNacuqGw1b0q+WsFOtSCjsunVKRLDxEVk3ZqImnLrE7A38r&#10;xWw+8xejMI55TIcMQAAae6Vs/HWp4oXDWeNI89njwbMhJIgBfT2a/IIjhkk8BE4QCcm/uELgxZ9W&#10;Q0/7Hy2I5Ljy/SblUDaoSBDwti0IBqTl5arv2n/xLw58qY57SfGJLukP4Av7VIBFg1WvkWHSnkIg&#10;S1OzVeGRYQvrojrkwBdnQPo6buJ20VFCaIEQ0NHPL4jB1+vKA0rk5qKcOZXzLQNHBJtToVK/RaMu&#10;uYzoexPUSIkt2/+b1aJtjoemc7tmxYvkuK9THLQ28oK6TZpVkMjRcrVaVGGpWmVz0KeUokhUYbBD&#10;dfWEnccsNXHYUs1K6xQOn6HJwlQIcBlsfL4+FzOgSNBTHH4c+vHUAC5EWhizL7YwjRGwGYtlnq9l&#10;IAq8aa6XQ5BGbRVqTt/UHuA0A61FFW4tM83x+gQbTJ/NC51JfzLSR5PpRC/YRW4C95Up2bZoX3ZO&#10;BJKBcIDZ2kUQJkiZYShLiDRzw4tTCqBrZcoGdRoQ4OmbJogZMo40GZucO7NiGY+SxWu8XWDdgoNI&#10;xWxMzaGC25b2o5LwjKFCmMfCsuheC0KXM2WgbPR+QizgUBkLdDKbBCzsbV7zabIUIwhwygIsMwD5&#10;p9aXX0XdqunaBVvAYyBFh11tflwjC9KnNC3B73Ag8AoRULBf0+Gh6qhFS/tQhy4YpqFPiv/P7waA&#10;zg8/fDx/6dLlm1cvnb14/tuL585dOH/6zJn3p9+9fXb/0cbW7mx9trn18OGTJ/cfPXx0/9G916/u&#10;P3n05AGL/Xub21vz3X1k/73xfApWMBsjtGuz2dpMn002xxMyhdF8OplOp2vjPax7MZ6ohWqODDWf&#10;OOx/lBPN5uRggpMiNjR1gZjvLQ5CKWznNukvqCYKzSEMxQs5wI7HRINBRQ7onu7EvNf3OB4J7AME&#10;GLNXyKIfhMYOJQ77WQgCLq15I/prIsqAt/IyPcLhRGikfHXqxSVF5XG6edlIAU3k1ciL+0AGinIV&#10;tvYBGDACK15sy+Ds+OndEsmzjDTWHSIh7S1VSI6+0HgHW2M4ctkOngDjD0PXx0G9CNgSwChVxw5S&#10;s1P6cWKXDmhy6fBqGiQ/pwgGyZNC07KEFSVe+Vue6F33o74N8VN4xdMBorfYFXFbDe0CP7trAgDE&#10;IAaXYS99IgvdOoDTjI14OgCpQhEDBEukD9JHnP2BFxTHy+WyX/Z1sGhXQ1P5rt9VfcMhwwrhBeBg&#10;+blpmph6BVUshsuTEsAjicj2TWr80bdXMRCphMy2pbKDv/RP6VZG9U9qxNExZkScOJrNjLX5iKpx&#10;Y55XHqKJhS80NYvkn7psUmpZ7deFnpu2twqCkBiET72wcIZNCkwa2Bmqbk2n80LTx/M9ZP/RFKce&#10;uB/5nxKwoEkggBpdcxzFxemrgZb8Bk8vJlvywf4BkMCgQbjZSqTplltiaxYa9pBks9PC4sRhriYp&#10;3Yi13KKiMRbB1nXWuQu6JuQ6fhp4jaXbZUJRFFeIxEqKy+zu8XIRKVyIe7ETk+3nMsX8XEByGiUq&#10;vIgA2kBIpRklZwg89pX5SBjCCV4cdQqtkzY6XSrEhUAnkHH81A2oMUe1F44FpFEoY8fVVUuRGfAD&#10;OaLzMFUvS0s1AMUn//Xv5799+fb92Qvnzp399sL5d+/P/vjh/dsff/xw9syZCx9fP3v24MGzp09f&#10;3X/88v7j508e4/enL58/vvfs+ZMn2wgJYAYbG3v7G2uztU3k/jUc+DV24axN1yfTAkBsur6+mU+m&#10;a3hGYAB0gBuNmH00o7Bzk66owCmgJaYm46wBj0klszuILw4fMNtIJEJ6ebH91ygUyS5lVxKuXDKN&#10;c2OaosaUPMODTkQ7LrVkoy5NHROkvhSyYZoTLAbDpnkD47uMRxRHChk+q1dx5dEY1gNAj0nBOASM&#10;PwhjUGINELFK2QME/lfhS0sZp9dlYTEApGr9OFp1/qIJsKABXidwae3TRsLxxY87Kv3GVPCtQgCI&#10;AEl6eTgs6PhG+5AS4QVvKSpjOn/WlTXh9JNB+xw7p2m2SVVEXQPOLDVPwv7whKlAClAYh1HctSu8&#10;A87ud+z4bJsF4sCibrqQHep1i0hRlhY25ogS/MKAWSPd0hIKTrCJkE0IYbdYDN2CWqyuV3fVcgmU&#10;DTrfLElX2oBVD5DROAGDaOv+cFkrBPog4m4crlarKh1+qtO2TanrbStWpphWYrsltRvUguMRpdue&#10;KvJJrs+m8wlQ+hg4fzaeTdbnhTkfqcjQIITgeoY5EYJd6ki3SgR3wOGUnuHBp89gdEFzVGN92SAf&#10;9IDRIOGg3x521vrEHOvz6SZwhA6Smo/ZbE4pPepClAodl1zam4ImVylvVmPqm/kUWOGYFRNz7SEu&#10;l7YEgOeACUp9mtsyexOlknp2mVGqMxapcPgzMSyYqWrJEWuOwOSitWgietYQqAxADbpwpzQsA9GX&#10;kOdF82QI9MiWTwcYFQmDbfzs+y0lWmOQLyBeJ3FIpw+28vtV0HXxwu+wmwFAl39J2WXCgYRajuqW&#10;QiNgqjjhkdsgPjfY/iG1rksprB3eEUZkpvUACoCER1qBZGppdGg0in/4/fx/evLy3dv3b9998/7N&#10;u9fv3n549eOrlz++OX314renP/749sc37z68e/vxhw8/vnr69OXjl4+fPX28/ez+k3sPNlgYWFtf&#10;m84B/aebG5vre2vzOc77+nS6h2A8nxXjtdl0c72YsolrPCk4uj/KcoPaqapBJQ6iO+QhxUagF9VO&#10;Mb4HMmUZ9A0GbKM7E3WA1IQykDLHODg96fkODXbA0GNQ9hhBIUrZaEmJBheUy7MTKS3p5+nS/hTb&#10;dPhy6Mo+tmnncTSTc5ESQeDviqsU2VcSzoIDBYS+kvAqDWgesTalfGvsRRInvbw+0T1KX6dS7HuG&#10;FvouMm0b1xwDjikVhLjBu5uEjcEStkDXsrQ3eHFY9YshYnu23/nx58OKvRku9ofC1ZJsxjDKo5jG&#10;hNelpp1n9sTCFkT+KumkKNMjGSmBVXcf+4F2v8j2sdMCyeL3pm8pNcAWUImTEa4i04y6sAv2ytGF&#10;C5mFPsYcbPHpdBm5YQ8mvTjuEDqOmqMvX78khce2BWAqhAKfukUeYg1zSBIK0QPQCzGbGDJmeSrW&#10;YLEMZCqcOZ4NqMHqJHU68J4VxADPkZUI3NY5NVub6mNjvrY3W1ufzzfX59N8tE6XSH2cmbzX1xGq&#10;TTuxxekyXUVJE4NNLhLvVVZLbHckTRwYyjY7skyjVl5iFJPJbJoX4xx7bj4D3xyDM+n8+XyHgHP4&#10;+UC/BHLuwNG0MGzqOOgqN3TYMBDJhVPRRxYpRzGlVOaXxm7o8vLdzAsLmETGO3QSXkWa+Zjydsj5&#10;85ygymLYynQVTxkhwT6ZRjKoD4SAA97FBtFYtN65Ne+XCOsTKpjzZtBD5kuQkC0BlMAAJIUmoWKw&#10;z9McrFHzaRkGeKdhEILj91FadaHv1UucdUoNlq6oQUuJxgafCmEbtJW3TF0kro+kbtXFWDDKiyN1&#10;0MFKONngAQ2/n/8/7d57SpX/H17/8ObDjz+8efX2zYsfTp8DH7hwBn99fP/h/btvvnn7+s3bF09f&#10;P3358smjZ4/vPdrY397f2qEhyM7u3s7m3mx9b3d3fX28uQc6sLextpHPxnvrm8j/OX1BdNABUx/T&#10;bNHAw8OnpwK1EPNV2OdrUtgTIRCg11CoHUlrJQv0zwRpzWgdpCglwqRDS2cc7sTjGISixLGorASh&#10;Zngl75REw7DBR2yXFpXjEyYfD+clADLmsaVeUsouSzbtSRKb/Km4GKS+Y4GKqUpSIZ7aqsIWHkr2&#10;YP8IPS12FWB1lqtCpghu5IeB7NngDnVVUwUjFtPwFAljscWNcUg4tVlFYNLs6qix9QDRqRNXLxds&#10;vkVEcIGbAQl9SaUQn0LnITrl8sMbxMDUCZHwlCKcXexU5G0cvPiI5i5dPSx4pUAbzph/HLZNE4X0&#10;H7FsYNGRcLmkvRZnzai2H8ka6Qll/pw4qIYGxObop6Ou74Gjmr6r07795dcKH8JNEKj6vkFA4V0M&#10;FY08J6aTGfVRXNk2WFBQgPRNi9Nn+BmKZyuZBZ6N/9Gh0wRnpkMdDc/pQeqcokTsHAljsrZXjEbY&#10;HONiIpT66RVhC+M1TWZFA4s8Ghk4r9QN1KTOVwvWURQxLUPBN6YS0PuMknwUm5+NRmOAClOfrbNy&#10;QOeigg6vINdKgs/qSyHhVwXeUjP81gFvb30f5ILvXjEkP+CotS27FI+13CjBKZPwlqhbQTFuhRU+&#10;OVEpSDGaTMdWlnFQDRtbt8h0DMJeQ+aMqiNZkmwVIIM+ZbuQXSIcdIX1e7agskWV9j0sDbD5QKKz&#10;oCaJ1lMaB1RhFFV0U6u4lyKaOwKldLE/1FEUSFHNCoYfrEKas0i+RF9Jz3c5pcr7YkCCCh8UOxIZ&#10;p3Rdhsyy9EDTXM8PsN1cvidsqfr38//nMY7xoyf3n9+///rNj+/fvnjx7szla7e/v3P98sULZ99/&#10;/Objxx/fv3/z5vXzH54/ffXq+fOHj7YePLi3s7P3YGdvc2d7Z2N/f3NnY3NvE+l/cw04AHhsZz3L&#10;9cl0NBnhF0f5sad10cSpaGZJHKXgYXHX2JrJ2U1ZsUrLLsT8v6qA1FGOif2dGhg7BR8BxCRqKSCS&#10;gafiEcSxJ1PMBk9cohKAihjOUSibXY5SYqcMAoBepYz1D/DUJJavwI5A8bmLE4r9lOz2lbDspbiQ&#10;MaKgsse5y3KAElPKEomcc3wSjVRdnD8pDpqDUClZtpWGtg6ixmdzjEuJH7YDOsiEHDh1aRnvp9hk&#10;y34Iq6Dp/QgIv8aaBxRrPToMnEjBjiBDZygz2IkIcq9yWjazhLA4QI4DdtemdHoGP1n5bcWSb9s1&#10;qx60vW0pJMuUkOD9gdEgzyWRwoYXMH2cLZPDFKbFCrLF4Xd8IOZvvMOhWjaHdbsK409fjpsm9FKO&#10;jTlJGhz9eoB9NAQehXmBkiQFZ7/iAEIiua5clkLkGAmefVdlwnPOQjcypCyJiQTs6cBhbxvLLmyk&#10;6AmdnPTU2sbadLwO3D8fm3o+p6oIPmymI8XqBv2sXGBk15MRW5Nid8aigjbNAf8HV1ccLD91HybA&#10;MqrB5tLxGkjmZJwZs3w0J+tn3b1UC011IsAJxVGoj0sT7apmBvWDvgKgwYej+ibgD3h9ZNmSEyeZ&#10;Qt1ch3rTOLqqyuNoe44wrCxAMIyRAlhWUHMoz/KRnlN/TKc3LNgKiwyqqtC2wJJsoVBYOjin1OcA&#10;cvKl0sZWlU3Tq/yEFjMA/olVcOSZatWIDQkl3N0SsRtPnGpC2Fh1V3MuJGiBVZqUIKLt6OMWInQ1&#10;QeDFgaZR4zXWbLtqSAYrDoxSzJAS5Cn16sFTQTeIdnHmRaegcAr1PDyf6Pfz/5/ra2MszM7zx89e&#10;vXj74cPZC+cvXb39x3/0d1cugwIw+394exrp/9XL+0+fP3nw5NHWw/3djXv7PPd76/htfWsDEQTx&#10;YGN348He7toudt18slbICtYZR58J38DKlZauAtNKHAbhHQnwvGEzBri2RiUGujJiOxQc8KB6m0X/&#10;jpKaegZAnMdBVrB05CYcE3ZGA4CLaxr2A2M3YgN3HufAeZHoIuj6ritadamZjofgaS7JP52bO6B/&#10;9lzLSM8OTVSMhHMjXtrL3eGXBu8TsDCgcrASRyBqHiXUcbqDNkEg6Y4+rdKOQtn4kc1h3zQx3Yr9&#10;AOgYGI8lw44a08jRTDgcwgppAh3VMSeME4MrIe4YS1VnU5xMcTmO2WgGuGaCKCcbLuc9I79vwgWW&#10;NmKlhzf7TTX0Qdf2nEyhkGXYB/gMdRIBxbimqBdkdNHkaHxuAPirJ3NoQOGeuA4GGe+GgxYkpOr6&#10;xTL2Gjtpmmo5tBwXp7ocjsvRlypK2fgLJkEsk0pyEPiy52qJyeYLxSxNtiHYmoOtr7OZx6KypEbz&#10;E4luqk5XyxysYE2aeIMih1F6Kp/MOB+C3DmbjPLcYGevkfFig48BuV8BCMc3pcGi8sZZgmesTfRC&#10;dnkPlxgcmsnz8Roh/3yW5yMc/LE+GuXjHCeS7nBAOGBKMsgbr71p2ECxDvwV+RTJRkSXC5Afti67&#10;bPtDhKcKkJT6CQOCzI59D9RdKThWygyl54ilxcTIzXwEMmAY48LO2JagWeMJ0r3MxuSypHQQ+KmJ&#10;PEYvZ9kFgaRCRJ3wEkC2gGBU2yijhIURjR3ndPJylYR5mw0+Ttqxzuchl0dxOPjcJDj8URIdsnWL&#10;DS3JSYtKJ2HHVtSpTjmTAC5o+8s2laJKSkPsDaqnMfs7QtyGsmH4oOKmlKKS9Jn0OYES/L9/dwBx&#10;xxub2w8f3XuDo376wunzN67c+u4P/+h/+oe7166eO3vm/Ou37z7+8Or1m6dvXj958vDVs0dg/g/2&#10;8WtrZ2Nrd58TAbv79zZ2dnbW9jY2dgHw1sfj6TrQmWXpdAQ0MlcFBOAouOQitdHwiYISSmLJHh4o&#10;tf+tzMJuKEYU/dEzi3erSC94RIpjJcg4vCnBh2U2kTVQxEyWjTJtJHEFjmhrGZy8cIXlpmLapS9R&#10;7oCW2okHUCDbLo+v57q03WYWYwM7sBJFk+jZ4kW8to6qrpG8g1VslPXS7YCZOPiB8IFIq0h+7LqN&#10;j8MdhMNRvcATdCUv9LvekSi9LFEIDxlfdpfLJqjBxYOmSsPQp17P0IYAFTFHeNsA648UbXFXYOvL&#10;mjVCOEQKtdXyxMVYyA+w4cOtlwe8gK9YrRoOa7+mX2zXtYh1qVdR3Yr9fhXSCNKQkWFXKsCpOJ8U&#10;YPdAwIVSnyRRTZSXQf2ibcL64OAwomTh8qevvS7rdtv4Pg3E/cqN6wgh4MvPX8J6teyqlPaSnEdP&#10;fD/hBKpBBU6bgukmWIZR0nTN5PgcHpHwW3DYvYEN56UyggdNTjzFY5EWGDY8NZuPOWhPQTfQm8wy&#10;PY1FYIcXsB7FFVSO9Gj45H0lCSnXjIA+4fgIoGRhGuO1zc3Z5uZcM6fIzBMeTEOni6NpY5m1lC02&#10;WhmGVDWs6StN9Tu2UwXUywgiqRjnCa3S2E4jQHKA7SBFQ+1zPRS50LFDZYPeY6lE6yAAWMtm9cpE&#10;7ClscS1jUlONE38UCheddRYiFGvE1Gxh5adMyrAuKeotayYlcSVexBgy1WxktVTLFFwHGzbh2DT9&#10;Hwj3o7AjZoyCiA2qVQoi0Piy7+F9BzRzjDpF5WSaRHVDxab3hFem/aKO6haLJFNfsu1YvHadkPZT&#10;bkBWQF1AH8mo8dme1vX1sBpWq//F7w1Ajrm2/+z5i9Pfnjl38cKNG+cuXbp17c7ffXfn5vUb5779&#10;+OHDyzc//vjm8YuXjx/fu/9o+8GT+48fPtyYzmez/Qe8+d/Z39jb3N+gGODa3s763tpsfXN3czbP&#10;ZzM9HxlIE2qim2aC1S7sBAHd1FxQfKSQhE7d9PcuTN0uaPQE7njSP6FQNiHm0ASQK7ImLSJkMeJi&#10;BEE+BehEPLTTUGIvn2d7vkRZTyr7WtipbN2OT9ogZXb9ItVKdMCzI1ImjttFsS/E+iJOEsZeUPUx&#10;BTS9uD0KEmeoZA9wEOuneELSB+A5pHsmWGEfSHRb6PouVHw6g6UsulVAeW4QtyHL/c5weFRhHXw/&#10;EtX1WtIAD/BSJIOJCsjmcPpbcyU1B903gSIJ0jVAzqRIhMEdsyaAiZ8MX39eYh+3YPpVfbQAjEDe&#10;r9iNgB8Z1aWoGVEhpyhmoKjFCK/muaCjvFuK3JNOU3z+OEYIAWHoh9XnhsQhoNN8d/SXL6oUu+xQ&#10;YLGZlKjz1CRpjldxsOw70fGkgC1yND2h6bSt8bZGQXqyC5AywFjV5CC2hm8rOUvthZ0wEMKTiVMP&#10;vNsV5uHC+dY/NStGhRApUSj8g2BeAl0wjyFAsw1GyujvZKt0bO26GImYzMCc5uNZvg6ivzafbU7n&#10;8/F6TuWsgk8Ou4aDRhJbOIn1AKEth728bInz3ZDSjLwh8kEsXMnimLpMvM2+XjboE3wrchki2he5&#10;uGPWUlXN1KzMDW3Ey2owfpqK4p8R8liuUCwaEnhCKoZ39zKrU2WCZJtIQaQg9TgKLeVdRERbXGGP&#10;VNlFjKS4KC93aCEsFJx4n+xKNRK8aMXQnDSuS4DOJKLMDMgnvcNlhYgGS8iLDOqMgGAoVUsFHNcl&#10;suR0B7gARW34ZRxeIPKnTItT12EPABZHQd36XXN8cHT825cvx58+nQgA/4d/F+1sPXv98cKlc5cu&#10;3rh48calq9cuXr1567vrV86fBvb/8d2HN6+fUQBwa+PR03v3Hj149OjhvXs7c9CvrQe7W/d2t/bv&#10;re1t7m3gf2vTab42XVufT0D8zSlrfrplTBChR2Ypsw5FZRprJEegUyU948gADVXIn3KaByzYUtRC&#10;kmWXg2yRBhDuuIoSspZelnS0TZqfKg7quOANlsRHSv3vMiYtpViiTL0l2m6F1IymDTexu5v44sYv&#10;tRV6ZeJxB5Ebs706otEnrwSAADx20R0Ph5+OknqRRMRjNXOs5JQBwqrfYEfVwAUCRyzj0vORf/Ff&#10;vJha3ClLTLVPrEnD5ZhdfwDdYP+V51K4DaCPW4bYRmVZfkTdWZ32bp6H2MXiUKIJpR6XPiE443Ez&#10;fP1ySHXCpsPLsHc0jUIqkFMUVgaFojmexk5KumVwOEuxMxVREz8vZYeiV7MNAWmQumwDhWrbZdt1&#10;XQAmUVWydPApOP7rce04tpIgItoTuQ6kJAyHNnB8YFMK82mgVJaSuLbNDpWSVqpJ2PhaSbF2jZJJ&#10;skweBa4WASWBDoH3uH5a80GAjPoBtRLBx7zolOaaesKSDwsFkiOm7QEcujSl4YVc2hPdVvWRVeSW&#10;iR8gT2abYw4CAaRubG7t7M7Wp+vr89lkPprkhacqbB7jBZqisX856gKXSFml+hBN8Oo0wVOT6CCG&#10;XIx0L6nB0eoYCcGRtZSqUYBg9JxhqrEp+2mwu1yl3D9WZzQr7NGI8gMAIpRBBMugNj8wqKLwtjoO&#10;/VKONK8k90diqRHpY43X2IWrkTZaBSIklQrY5sJhf6p3RS6Ldl5EOxcvFXGrXR0HqgbMFLQ+L5Gw&#10;RaPE4T1PynJz6CJK86gzSqdSmfrV0AxBQhmSFHsXwJ+1PSCIuvKQ7gVzq5ac3iD9WQz9wfK4Ofjp&#10;628//+23r799XR789LsAwH/QXrx9/+HDmcsXL129fO7yxXOXbpw7d+nypUvnTn9z5sO7j2/fvX39&#10;7PWL5+z7e/TowcOte9vP7j94cO8JScC97f0Hu/f2N7bWx3ub053N+cZePhtPJ9M5rdeQ2o0iA+op&#10;2KDFfUT1hsIqkN8TPGBLN8b6BICfdR3FthLLxWLQozeWKRyrKLyvB+ymeBd1PVw8SsQGrwZYB7VV&#10;cAA8TuAhgQAtlw7HpFzssygNqXAL6JMgh1oKr0Qo1OvR1tePS8osCgl4kECJWg0yFj8WkDB2w65b&#10;HrV21QeIIv3hEsAR1L2thqXDvvcowMpUEuAZSwYNXrXpuzRcIOPHbY0z5ciqtDxsgrBqg1QvyL1o&#10;/yJJFrCPED+wVJkVeY3gWS1Nm1Pr7P1g/7EfVWzpo+bbomMrX+R3VVXXq57t3lWcqKLBQUFSzqcz&#10;pCZxp6qz5o4HIanAn54CpgF4gD2D7w+RAvq+9lPe9DWdhGcQ9+AwTdWt6tjzl78efv6nn1o/ysi3&#10;JcNEBmo4qRRFpSknoEgAmiVYLFuGPLodIyYI2Z1ItlOvVAlVODxt8xqCNDugNBjL1ojaQEepD/bq&#10;xtHQAielpzTJQvijHXUScOzFoWSb7dKUF8+HN3ococOJpJckReTGs93pZq6u743Hs/WxLU3GyMfE&#10;lYXt0v8H1CzkJnEjaqrUdRDUx5XlBB2tU+KKgNyTNF7my6UFQlOkyxV10j2Lwcu0Mp2WAbZlSjZN&#10;h3gBWxSWjnSvK5k9Vq0JBahMx7PpQITQioQj05DWLB0p9enpHuGks3cAXM5j04IwLqNRCGfuiJks&#10;RKiSw6Z0p6JWN6+VsYsd4bMY+2XR/uXnf3wk1dVQSWIohFct9G0G9seyYxVjl2VyjzskTOnu44Pa&#10;IIbIwpAu5bUJtlqYKm5KZNhTA9QP+oDKrMPR4q8//frl11//8V9/Pv5y8OnzauG70okD4H/wX/74&#10;9t3pj+fPnj337YXzZy98e/7bs+fO3/j2h7PfvP/45u2b12+fP3/58s3Tpy+f3d9+9ujRkyfPnz14&#10;dO/B48fb+0+2trZ2dzn4v7m2MZ+vrW+urU/Gs8lslIHTj7FiCrskkOvoLl+IIp9qZgYgKzUezczK&#10;SjG9b2W5ZbPvl/cvfHyJze40z+bwPZC90GUCqEpo22Vb9DOy6eCnUTeeyt4Kgj/dflNA8t+d/1iq&#10;VjzEZlqstDQA4Vglzj5d5SS8Or6wlDxhlJ1KEZOq54cS3Zir2gPOasGeg2UbgJv6iwbgNAGnjGph&#10;tBcHbehjk60OKrD9Fdhz37dLv8Yub73CaL+AZrHUnuUKcg9NSuSkEOq1qsWhJ/B0pAPVkui+WUZY&#10;VTBnmcOHOD5A/DXJtx+SC0aAcSDPwOzI+Q6AjyyBLxg8+chNGV01DZu7UqL/GBJq6B79+k//fpD8&#10;IVg07TKqhxDcgSoIvFEqU7cOASkasAEczG74fBj0ddoMslkt+yNeslJJVpNNjqUZlLKmmprJcKuy&#10;096i0C6rLZZGETrydJcKeC4NJqkAULEvg4b0vBOlEX3AYkuahv1RE58CeqWsNnIvaP+J/IjOtjQA&#10;fcWmf4+K/D9dm8ym8+na5nwN22tjMtWSXM9m+mii2HR4tQ28F0U4LLPYHns8SVidqhuWbb/4V7/F&#10;+DILSIBXSyDPvMhXSkOVVqvKVGuHzXuIQ7nJkz7OeOM6ysD66UlBiSJ9TvMf/FNR0okHVF8W0xeU&#10;8aJgGYdyAPqJxBKvYOEPKV2U/viYTB1ARqU4JQgDYACQPXiGL94M6wNSqXFAh61roEohYkgTNT/9&#10;+k/+/Je/LevepQikz9YBx8Wi2kw5su/KHOejn1eUIoRLNE2XXNB/ia62Uaw41LfTSHW6CFGwW+DX&#10;8fHxl58+HS8/ff0nf/6Hf/UPf/76pz//ctC2EfhnNv6XvysAPXnx4+mzFwD/z3977syZb97/cPr0&#10;2W/PXT7//scPH1+9evfj66evXzx7/OLlk5eIAM/v33v5+P79R/uPtrf3N3gHsPaAg/+c/p2Nd9Zy&#10;av6Nx4aZjXSW80YGuznyUZGNZ0j0eTYaA7jprmoiMLAHoGD9HgcBub1kYmGbElkVZXgT6v4Jgs+e&#10;CarI0TEgocQrbaAA+URAcMHtZQolsPGRR7lkLy+DLQMpe/cVf7FgM7W4MLATGvfKaWkJy0VJAr1w&#10;hG4vkqIk9D39qq0iHMJqqOltAVQb8TpPYk0W1ILHLPS7o0XQBEkYO8GiHzpEhMPVilLLCcBN34Sp&#10;RpEwSZhZmkh3skODakWhlgX10vFhAVGSBOkfsN8HEAy7OuQUD9uE24C1g2ZBOXwkAin2EeRpg05j&#10;Ko5wUw3fwC61zcKgvbvsLMISOMGvm+PjYPHznz799JPf+X7dcvyvdjqENtYrXLoPhEfYJL1fxYYZ&#10;B0e/NTIwjlSyWBlQawaUSoyu41kpvIMxOKwLjKQicht03LNduxSzt4rnCq20gANT9ENw2S3k1Cl1&#10;RnyiGZ/iRgG2ZRTJeCPBKYXtL15z5JqsD8mW5dlj6vEbmTWZzCjvS+m4vfne5tbG3my6ucvLgjHn&#10;RKjRDxRJLF8CxJU0MKEKU4u0zyoXfRD8iCOxLc45sJbr0DhaQUZMDAqBKmXULjoQ77DgYIIKEmFa&#10;pWrp1OTkBV8xppkAh1MKyzBMS9Sv2J0iyQza9ByVQycCCmPLPrA5xSlKa2SXZAV4RCp1bNgxyAEI&#10;0cVe8n5BYoGA9zAln5ifsh2fMK/lYHXne9XxET3Imy/LVUXc4hK9lamQ+gaCERYJHlWvqWtPRapE&#10;w2+AerKoFntI+9RoiuJIcgMakTbLg8Xy4OCvf/7y85///tevX778+p/89e//xrnTQMLa5rPp+PPJ&#10;+f9P77358fSZ02fOfHvh7Nmz709/+Hjh2/dnzpy+8O2Fd28//PDD2zdvX9MB6P6rZ8+ePXn47OlD&#10;8P8n++sbO2v7W+ubW/sbe+PRuuj8G83WJsBrWWGZI6KoCQDviJrevAcs7HE2nrAVLR9ZhqXzn6iI&#10;yIE2oHjNS/hBFHpU09MAuTpxbEfyKB+tagWv+cl3LbYMlqUG7Cc85BzQR4Ui35KoVLEJn2CVEcNm&#10;o48XU8QZWc+rgFN5lLREcTkMBFohkT7RQwSBoqaOYcDLK/qWhn3TNF3sCG8b2jg7ie97nBhzALJ6&#10;hIqmq2PEBN7KRg5bK+rFEmm7D2pZipOoj08Kv7JLhylKmgIIclCOEUZjC7NS8oYh8sCdQZnDOOrC&#10;1dFq2VcUcaLgN73DApbSXCth0yMFY0e5XeS6PjOBWllmFsrcFEvyPOnov/rffA5w/KrF8ddWk7rm&#10;829HbcQRBNerqVXGyMl7bZY+grriWTn8U1M5UV87SXDct3Vse37fVsDLHnl1KTGxcdDdkC0xbE+9&#10;Z2AZyVO0COjBCbw4orpgmDosvFY0weK/VGGXsvup7lI8JXCNZeXQbBdH9dREiR2FI0eunWVUB8Ty&#10;ggdmZj7Fqd/fm29uztbA8sez6fp0ls3HOQeHTDFBTDto4AcvRD4MgNkWFc3RSj/qSJxoe4EABOoX&#10;VUNrqUmUaKVQ90OgSEvJlr0uQkpAzmWboc6OPjYM4YCrIBscSlX1wtCwaw3OpammArSRcnSPVQJF&#10;smRNpCeXV9IJbaAlteQdDmAc5f05W8059ZIKX0kZObKipbIFVEoPGew5sCoaTirUCNQoHQvqhPTi&#10;9V+XeB6GVPVhiAxUVr6SJify7xQwUkhxJc7B886Jt4alwgYDD2DCd+LEBzCgjXkI7tUsVwe/fj3+&#10;evzpb3/70z/+T375y1/+/HX4+vPxMk4jz+XguJ5b4+n0dwXgf73x4sXTtx/PfPzm9PuPH05//PHj&#10;xzNnPp47f+bCh2/evnv3+sc3b54/fXr/8e7O46cPnzzcfbj94OHW7oP19Z2d8dra3vrG/maWT+c7&#10;07X5tDDmOdGUnrGSTx6FZ5wTqBbFmNo1NADQOAyG1UQ4VrGixPK0hktcHEzEUSR2ifVVIY3O4im5&#10;skptf1BoWS4satmXgvMTvrO/lxItzPYJYBLJMWUynYQkjWhLNMyDHwpTXBtx1GYvDZJgJCceLQA5&#10;+xM5cRsDsPocEAoAzbz4y+c+pn17hQUh4XI95PuDDpwv6JCbnQHH2ImiOqaZLwivGwaIGJ3rCLX2&#10;IFAyYWWm0nYXnBX/APSMTC6gPceNsIvp10aXhrRjm1dL813811T2Wxxa8IxemBepJbCKwaFZQKdC&#10;Z0ncKJQkFs1gmkz1aadbHvmrf/Zf/su/LZyg7ZefG2Nc+uB+XeMGCzDBpkpKnJ7SA7qhdQwinhum&#10;pdP+8qfBd3AeW3yuhYsfpjoB9pRG0yQ67NoIU+zG8KhblShlFWDBPAZJPFuOpBPkUxM0SivfCysG&#10;SafCm4v9AJ9AlAGquj3+vOoi1iDT+tS6HceJkctJCi5Ii83JDOAxn+O8r23sILNsbrCZnJ2irMTh&#10;UGa2yQZw7Az6PMsSRZo4EOOGXRCGSj5VETXDVMxfx44js8zTH8lyGyUJczGldhO6IFtSK9E1UqMh&#10;hMkzX3AiTc2oUzlivw9BBlkIO+V5t0d9biQoW0zqKOXJEHlCQVPeXTIeqnQ0Ukz8O96lzACVSCxv&#10;akoqvlpybBAeYRLF7ad5oZcAG8YUVqRFdoCghFhMfxZweInbuiRCSGhyESSpTNJLWQoQY9ekxRwe&#10;uUs1Cw6beQi4UkjDyWU3IG0dHH797euf/v7f/LM///rl57/+7e9//fzpeHG0bGs8HXNUmlO6buqj&#10;dSM7Of//rfno+dtXbz58+PDNxw8/vPvhm/fv3589e/rj2Q8ff3z/Dqn/xdun9ykBtrb95P6je/fw&#10;6+Gj7Qdb2/v7mxvre2v4azabrq2N52Oh2VhM50WW0/Fjfcwh7Gw8AqEqVE5jUuyXOkn4O3I1Di4f&#10;rJzI4qIUR1G1HAouWYqYczcynH1DtROhnMTKC3ceIjqgPOg8HiivYFLRSZN4Lh83IJBHyZ+yJMWk&#10;NRP7BrBy2NEpnzdHMfgwU0SFSCnDI5dNVCCv2MFB0DIClBzbAhGvlws/rfHYARz8hsJ+9fC5Hyop&#10;bg6X7UrVEdg1IclEyT6HZg30JWDbi981hytNMfOc8BNvmalDQ/ZX5UiKgyGuAoCK0gkOvvzpc9cP&#10;x0eA+23IeSFg8LoPKBiSssgBvEMBTGxP7LUx3a4YOznBRAmD0K9jv+FUstStDpALF7/+8udfDw6X&#10;1bBqjHUzlarPq7qtjyov7jknKtmOJsXAo2DeMbhomkSuz249lh5ctjFSHcfmfanHeUPFVAltKc5E&#10;EWsNjF1yfYrRtFQ48NJ06DrhAQR+xB6oyO88pPnQTxEoPi27sAtpjdv57bDsgs+HABer1SnDBMKb&#10;zHQkZhVxLZ9tTmcbs4319d2dzd3dzTlO/4yGUZO8dCxKnCku9ckUJN2KbTWcgIpd4anlOsCL5mxq&#10;+TXoHM3HqZyHPaVIVdPRLYNW8GxRAkI31IQD+6Dxhkx7CZPVvVGmAdxTqq5gYVbcB+r8Ss3O8EIK&#10;+xmwp2LXbV1KosuqwutbfBsrARQowJIk7G5VebWj0c8IS46crwkNNMJND+SIMwA8wUItKvZ4u+VF&#10;kuwBB7CG6jFESBWIvqokETd6mnBw0AXTwFqDnaV4wcSjQiMWkiqV2Lp1FIRsHKqHHpD/cPX18Kff&#10;fv2Hv/3y17/9+fDnX46PV0PHmo+EmK4hAYHm2CzITxACit8lAJ3t5z8A6b+/cOHCx9MfP3w4/f79&#10;N2cunD0HOPDD6zc/vn7x4odnTx8/vb/9YP/B/e2NBw8f7O/v7q+vj6fzdQCA+QSZH0s1zbMxBf30&#10;0WTOKsAY4XtksA14XOAPAQPGuiUDE6iuyRl/HGZqsQhVJ1r32IrJC2T8s9DzpwE6HmUJPOWxsVTx&#10;jhyvtCjUqVDFN6I5HR0oZUH/PbahAgOwqR9Yz2N/AO1A2W4t0VtJK4H/fC9SLMlN2U1xIhMAaKoZ&#10;CYX+EX7jMAFTjXxHwALAMuqrBWzHDpoG9KALm8MOAbs7PFj+8vcH2BxBv2z6SEbi9qTIntH+mNsB&#10;sDZF6uZ0OLa3KiMf4O2yJUwrqSnEHFzFddgcf1odYuWa8CAOWNYd2NBX14s6oJKulbF/srDm2cTM&#10;tMSVigxPhtXOMk7oZIQE28aRUICNhmXd+u3XfrUEkAff6VqnDHuO+ji0/ZJYMJH6ZaAYGo4n1Wwi&#10;i/16pmaXvOBXZNkrPTlVhE4FjXlo76tQ4FoUvB2THo00s6blFD8A0zslmYMQ5ILOR+y9CGh30tAa&#10;KHHbz8vFoq3aMFwcHtFaNGHnYt93p2xjrGQ6QOjIsiZ783XOjGxurq+tr+2NNaswcB51ZGQdARQP&#10;VHYVCyhE8lMOLbId0hMSXQ7iuMbrrtqbrJs8TkDI7ol4MfJvkoRNrHHgXVbVPMt0HP3c1BBucOhz&#10;/OLMvprp2HwG3QYo5JvowpuTyRsPgqP39LJmd75X0RyKQF7IzWomxxCyTOU8nWWUoUOxDwAGlkHB&#10;Yr0ojEIc/ZqNO9SIdULfpVkVh1LAUhNHotcMm44Ym3j5meLB0sexLMWmdmSX8xA4t6UYogTaCuKE&#10;ktSyS3krl81lQd0FfTcsDj8ffv3669evP//ln/7826e//OnnxeIQVCKkcTp7TAyqZfz/aPrzJjny&#10;bEsMw1fAUgCq6vVY8yNEZABIFGrJQhW2wur7vu8e7h7hHuEe8MioyGxWoh/6dc+bp/lD5FCUzdBM&#10;NJGSSBrNJBmNokYmGWUymklm85F0jme9rg2dSET68vvde8793XsOUKSZ6QJnmSml82+v9//w8Ptf&#10;3rx78/btL6/e3X738u3bmx/evb995/adD2/f/fLqxUvO/P78088/ff+YHqCPF4+mGZ+zolyerYoZ&#10;h/9SpPnlmoP+62WRpLkGir/SynSV068hVwwWesjyGII4szkVQgnd04waaRZPUwydNfEJThmcHUW8&#10;nig+H6bv2KCtrSvQ28Vhu75ox4AJPHmuQAbw3DnqakfM5mynUmjGi1u0pvEKdhCyjo1HGLgVFQV5&#10;gkL5D3yX33j0+4jx5OlF6QNTIuZy4pI2dkHguV3nTTJrdec1m+FoGdXFhesddp9Gq679duPFIogA&#10;YKm5mnJ1scrAc2QeehhIb0rE0RE9MnChnO6KQzanuU3bAZQN7dA7dgMi0Gw8x5wUi6ypb1sQExUP&#10;SwE4TanVIQoUcNMjngR7Aqiuzx4XrwNwift23O6OICqWEDpg4+0mDD17qINhiJnkmT5CVhEDv98N&#10;VoUtxCmhiArqtDS2KfLNNhZaJzKHcb9LIoXqFXangvazScdx2ZdKOdQgpCQqm1ecMAr6JmAkQK4P&#10;ehCr0BpGUJC22w9ev6cm9eDXrts1btsjWBDl3JDpQ7lYrWdAjfMHixn7SMvVfJmrK01XHNoaJPSK&#10;BJm2FIceT7bl4h4kGjb5gej4XRc7duAD7MWiMrSOUa4TYxI6YbVdxg422Fk4Sd7zpAnQUzXbRjby&#10;PNFVne4yKX7FBiMBmIc1pkmJgh4ytsDCncjZw6luAkBRsaJMVSqL5uNVEIDVUcAeWQ7LGim5bYBD&#10;TSmmyHEMqC/FCPQVPVKxIglNOf4Tu42FwOQoHBOQDLYZC4IG0oUwL7FOKNQIF1S7kyxkKmqfVZz7&#10;JEF1bB9IitozHMkkwwm9ptke95cXHz9+3v/ptz//wz/87W//9Jd/+POfLoZdyyF0UBIN+0mSUo5Y&#10;MbIjENCQ1dAVrOLr/f+vHv78I/A/MP+L1+/evX1/89atd2/u37l169b7ly9fgP0///mbb7//6fH8&#10;7HRx+uS7bx894i8enq7TdckzvxVBQHE2Bwk4Wy/XPLlJi3yZ5GW6zNQUoZVICzcoa3RcBdY0IgN7&#10;3JSxMbNEEzgAJGuTdXvFSqxI11dko4iYE6sUOEfExlBY+RECxQ7pSsP5qYrC/BGPqURaLUWOwxNp&#10;kWhJwUO1KscHFeTEJXhZwN4wkZGCoh4WPhaJQ0RI7TaE/VPXaeBMBQAgAOyk3usm49iah2VIsIHv&#10;uW3bNOeD4Izbbqy3m/0mrHQnrAJEbF3Ogf/UzCjUgqrHWEmprht0fHZqnpPF7EJA+hs3A9h+S12w&#10;fgiEpq9of1wHQbd1Yr56FfkrFVU65SSs7Wt4YjQ5Z/2HghLguH0zdMD9vW+HHAeON3U9Aud71Aud&#10;GhxrKwr948VFG9L8l0cawwDSbTo+j4XrmEGXDJZNpHokyE6k01VFmSRqq2tTMYPSVQpRqR+wcOHY&#10;Xty7AkJkTYdHy+9pP45gBiZQ+41Lq/c4xCPq6nG/7YfaG7sRWZ/dSw17FmPPrwd3kmO/oQItLubL&#10;2eJk9mhxNi9O5klWpioVIU1ZlzhlAFRoSFNNm+63eCF4Ny6d2uIgwIbCk6GAHhaKmRjNZtdr8xUW&#10;ET2QEzrFZjyx40woJY6R71VwdM0N9SJPikTDAk1llVpDmgRoJNJHNKInD4fJIqua2sMdZA/X8yyB&#10;w1khdg5+GjBqpGvZddslggu7IPGMqV1DmTmJcpFRNXQh4AilQqOKeLSn/abAvgnQ+ojKV4amr3JZ&#10;1qgWSnsgCgE4tKUCwKt5hIV8jW8GY5Dcig2BLNvGnDoBdQuRPdq2PR62l5e7q/2vf/28313+09/+&#10;cr4/34/9Ztt6hmhpsqAkVI4Oxz5itxY+DB8XWLUdVAAD/vX+/2+W3/74+h22/f07N2/fefv+zf1b&#10;7z7cunPz1uvXP//4HNj/hydPvvvp8XePShlPcfHkydPZeoF/zk5X85PZarlaZsD4sxnowHK+LKkC&#10;ti7SJasBGv4AZ1F05EGJpygy7gpbuiIKQk4zEWhV5H6d5zoKzdcIQYGIJERyaeqEjSQZEVBh877v&#10;SAKSi+KwyjcNBDdhJOl0r8C+cZBUpSp3EYUtR8BPY/9AzNk9xGz6svWxt+uRMXrB9vBqHM92kGYB&#10;U5s+bJGgYrd229piTa5pESPC1quH3h/D0Le6OG54LucCdiLixjwfZKDo2y3nDiUDuAYcB9lfEcFz&#10;dDBldrkgyiB5Wo5ku/VID2qbgzvIjDzps72ms4Y+BCZHslMs0aybOEViAm4R6Ywi49aFWCMb4imb&#10;AnhjC57jRu6IVIpd1fU+j3+F0K9oDhk5k8m151PPorHFoLn4++3+al9romOJge+HlqgpIYWy/TDK&#10;TGPSS8Da4sErMqwnshQbSiIbc7FQTGBeDlhxYobjckhCbhTiW+IQEcANY9unFmgfhDQ8aA5Bfeym&#10;htMmcIPu6uPo7i/HseYT9Nw4sgzKWToDgh5w0I00yc8W8xWtYoATy7LIVYU5Ip88HUBKKNsI+ut2&#10;DlNoyJqXI0ZUVnDkiE8czBuAnVIDcp5JzcetTzcph9O4iZYmYJ+Kqk09aKool1mqJiZCKuVGZar2&#10;0DsUOJiaW3SYwwZUdEpORYCdTiVRoTeaKslYdhLHkxV2A9C6D8tV5ug/dreIS+UUuAiygBCNnaoo&#10;UQCq4AEhgYyaAVWAsI7x+KgObFg2HdQdoHEQxVXJI0bNFCZ9YImDyxRHl0VHp4dmZQN20I6GsqdB&#10;UAcUEgiaoa/dvj8cL46ffvvt4/nn8799/u1vv15uP1HNLAaEUfH46ImDJ5PIbEdqdjvqf1bsHgho&#10;ZCUgn+i/jwD+39c/P3v17ubNe/fvv7t///27Ny/fvnt/68OrX57/8OMvP3/z3U/0/n787ZOTR7Pl&#10;qsS+f3p6djY/ecROzLPl2dl6UZSzk3WxLFgFTJfgc2VRZkmesnSrc8hPY3uryZ5PyaEGGim/Rg0A&#10;ObMduqFV1URsWSTThXoT5JlIluNMAjCKNA3DuBKNWT2g9mDsYhuMSwQHBcOh3bpl6QJdqjbTuFMk&#10;TH8skCxO+yPvOZNaSB3jb+Am7H1sAXpDg6QJPBTEpvdB9MH9fcv1ejbHel7ddW7f8EyZDnqN53U2&#10;9YBd3x+Pm61Xkcvo1cd9DC6oYTVxmFWXBEe+rh0rEhcQ2COrvODqdbvBzxz2BysMIpfgnZrN3tZz&#10;Bw853jDVLNo01DwlQKQ9FjsfQqR9ar5zByBz+81Yt1bQb1ogapdVY8rFu1PREwkHsd1zG6SKnnYD&#10;gTtedV43XO78mGILBtBwOA1FCwoCE3KlGBmaopM7yXjKoaEHk3uKZPMSYp/fGYWIMS5tdD2WC+NJ&#10;lYotEiEvvCeMGYBB+obQpm17v2mGi23oBLt//PPH437AUsU1g6hOZevAtvqApw/eDZDG+ZyskU0h&#10;CmtF+iSnmZg88eCOYcRp2IZsZJOmvxlXwDLcawmYt6HomoR/S2yMk3Mj9DabWgD4B+8qDYonZpqR&#10;UBCoSFlPoOgsJdAykef+GQf2NI3NDuQKgI6Sz8ELIH5BEbxAxrIwK8XlEYA1TZjrQGKKPk2qYn/R&#10;vNNuRxByEyjf5nalvLyEDUunFsuiUFVlOjyiTfFwkdoURg6sfsOMs2UmGJmZrCRFnZRDZS1JuWrw&#10;axoFcIabfS2TfODUVAWqWtshB0sRbLvtcbs9/4ePv37+269/+9OfPv12vtu3AFxxWugMhmD4sqFM&#10;rmuGEniV43UeB+RoNWBPyjWUK/lnDwD95zfvbt26f/fuvZu3boP2v/jml3evXr5//fKn73/+8bsf&#10;vvvhMQDA44cPnnz75MHDB3Ns/jOw/tPZ2WJxcrJezWeIAvOz1TxNy/XZrEj0PM/1ckYdVk3XJ+ku&#10;BEWekXDM3ZQTSdbZHEGBHzxP2VRIwGjBprDDPBoudn6FrSmIAa6Ypt0U5AR/D5jHZGSSODqCCoJs&#10;irRJYjsZGH6FdGAfNuMkf+OxAw28K6KEv1dzXje0kL9sThHg193G9mieFiIp8uQUTKruXMtz/a7p&#10;3Gbbef6x5+Se71XYde7U028FfoRQBorut4MXmjpVJyvflRz2KGS0NMJSpMocrgsL1uKEMTIjSH5N&#10;9RqO1ACZ9+7kOtyEQ4g1zknfkAfBDpvQqPdDBf6pyV5B0MPmiwWPwah1/f3FdjPu99sdtqkVsILp&#10;U4QL4HJqbkSWBk5p2p72cVbj+4EXD53vWeHgRXThYhUU2ZNVa51jt7qOx83DLvbgGo6kYakr0TQz&#10;HdLpymLtIEKUoe9RY1OyUohAOpCIiD1CbustHtjYh8AAbd13AEbt2Le7y13Xb4677ZaTOOyWpPZE&#10;SNUgeo+ENK25sVylBrjSKtMTLBhVzXm8y8ZgzgA7QUVt/N6nqKNQ2Y40DetQxgoQS8p0dpfJaZEh&#10;hbBIrJSFbgrNR5+6g0DWAPvg+4kJgq7zlH+VI2Zk7CGk9YE8FQMNKu6yd5Tld+A5weYMnWVXmhhy&#10;wg55KlI0Gd8gBJ4tUkS0mtIrlytolc1qDjLMZMcKmhQBojoAS4IEeoIPDgS2l4mRujIERaYmqMx2&#10;s6oSpWKW0v28yipd1IyIEwLypHnDdgR5Omlhl7rlcuqybzza99WN33rtZtzsdldX558uP//505/2&#10;f//p46EF8aNtDl0CEWQAaXhSgKvQbVGIHfY+cAQLiSRkuQd4z+TWy/7d9f53Hpw+f3vr1d3b92/f&#10;+/D22dsfH/70+tUvL988e/YcxP/JD8D/Tx88+O7p2eLk9NHDk7NTzVicnIG0zWeLp/M1GMCjp0/X&#10;8/XpfHm6ngPLLdcrbOx0lZUGxdEMnZPUmp4bQFwKFRUM3cz5K1wxYqKiiyJtomPTZu9D7Mes9pCN&#10;I+vVIdYEnkEVWoYjsghGsV5RdroK6T7Aa4qVSJYUS6AgCoib59rU87eR973a5/gusCdwt9XQxotz&#10;acjfbTj+NmD5hnWH72d+r0OrbkIqJgZd33fDARQAD78fOpDtDhjURZwRJwZOZ9GYQlRYh4I37Xqs&#10;QJU6pVOXAo/PIqprWR2lODuPx2NUCIstsO/YnbTFfDfQDXpI6RlWpR7ZJOOmw9EYEAf2x9Pj20E8&#10;AmMZGrfb9sd2bMctTV76pvd5GEWULNERKvZ7W+GhCFj5MNp0LgJyjkIQPYfK5ArRbeWQS9FYhQLA&#10;WMgKVh0uU1NEGqaBSSAWUqHW5kqxEBrZV+/7lhxxrCWY0IDtunXbe/SY2vQA/bvjQCVNBIG264a4&#10;nxSJAEIOux1fhFfTwZyDPhxFxlZBtGX3A0/HbuRZmeeqbFSxSS9PXURsYQMWWEXoRdS0pmSK7SMS&#10;2fR7rDJTTRRHyii0Bb6F1FmWps6ljO2eJKyk+67C5tNlnhZIQlqZJyseJOilSv05gycAJraYyL3P&#10;c3XKg4k8lg+nkyX+j716IrMwXg7zV0LpSU00spQTgDyqjnwbj96atHalOBDcaQjCMqvJLyiYqvN4&#10;vAZbVzIaIJbUH9fZQyUJhmmxEX2p4vcTulhS2jZL8wypUcPWx8XJfFRs/qHKJRZN2DQIp8O4ba92&#10;n64+nV9dXV2ef/rTbzvg1B4rkIViommeRoIZU9CGJ4dUyMTSAI91qTIbcnAGkMKisrymluvt9f7f&#10;vPj5+9c3b/9y6+2zr798x7LfN29ePXv99tmP33z708/fffv4u28fPnzw+PGjh48eLRdPT09Py/L0&#10;5OnJKeLBg5P5crlcn82Xq+ViVgDPqeWSNouJbqZ5omV5WiZmpiLLUwA0y01Aj2SdhRLFUvgqTFIV&#10;PHLLoHaS7VS0d1Cc2AffaZCvecgfsqrCcyj2ccQhsp1S2p4gBYohYC1FjmASpTlKgHyKuIBHxsEB&#10;h1QUkJj6H+L0bkB+qGrl+aClHW0favrkWm3dhY0bsIy98ZwQSMp1Giz6bnDiI8JHjEU3PeBE06JU&#10;0wqsooQjTorUH0eFLva5giiAXF6BWwvTvKkLDtF4/oBt4k+pDDuM0rV+wJEGp263jqLnAJOqrgIL&#10;kjHogOPsG59s3QTfCzvXkGK8+NEXvLapaRMcsPDei0Nns+lvaptgl4nbuVRQtGsb4d7lwZKBIORK&#10;OuXDsKQmlRSFB9ScPyVnpokmwCZt0mxAbuBVPnXW1IdN6PWhgOjY1K437HeOidjq154DRAGCHwcd&#10;oBP+6YH3x/N9C3jib2gl7m4Q2QTshwrYqWHBD8SNTc5szxT5z9SAaF3rtN+QxDynZLATT4KZEfkZ&#10;05XIoThmVTpx4v2zUdsR8pRnb0gqWO+GiugrZyWVQ8uE9hKaCkCZIKvq5rJM06JY5Es5KQsqUOVJ&#10;CfjPMwUWahDsZG2q1QnY8IpiAcJH0xBxhUAgcAbVnAwHFUPlAYTMft7KxiKVgQwq7HKJEtL0+2Zp&#10;OqKpg4gN51qOaXFsF2BFBpoCzJKyRE0BfgUJG11LsbkzhBZcBHamSTkx5ABNm8i/xiOKConQ5IkW&#10;VitRL70kgKjqbnPYbi+3u6vP50j8f/108dvFdrs51IHIrmg5ybHfDHny0MNPshlqOe6IoEZfuTqs&#10;6CRbUWQcwT3CJWArgmFe7/+//PTi+5cf3t18+eb982dvX755+fzl27dTz+/33zz+7snTb7+l9e+T&#10;p6ePTx8sHj1cIPXPTmfY/4+ePD05mc9OV6v5YjZDBFjPV8WKtj9FzuF/xnaEavBMnkMkSZpJCM50&#10;9NQrbNAM0Y5GiSL9EiowVOZqUF4gMUemC7NIbw/2BwD5i9j6Eef9OSSEJSur1N9xrcKMvbjC91F8&#10;e8qFm8O1loRiIvoBqILF28w5AMqRwzg99iD81EhDKnN7v7KadvOxp5j1OARh3ZPhI7/Zum4Dtktg&#10;B8jEqorNkqXJJAhF/+JUEbFXBWxnmhMSAUj032QqoBQAkqHftkNPN08B6Sy0Og9InmefEV6TptVj&#10;bdt0iwTQFw0tYmJA8pOBQGkC1rA/oD/uezcT2m4YXV0AgLEUu8FCxbYCK5L1iEKfQHQBiDn4Dq3I&#10;HLAai2VqxCQxliVLAUAxWbrmGRPyBBA08g7nphE1OTkbA3cpjg2e6VRCoESA65w4HFwO7Vu+3326&#10;umrrGkGxpogWG5IngzOkpLAfN317+O3ieFmPQ+gPsQekT4EC/GkbeCroQ8f2ERQBAQJWtyPRCV2L&#10;0tXAZNYNmjexdVOhkzsFlAJ8vhVGnN3GQgh5JImgxRbPyI20NbZ8CqKsJFk5Z69JUiZZulotlpw6&#10;UTM1xxIssdlnaboqE5UaiGtl0lOkQTces2EqHEKV5AQIXnHA+ysJ4Nmxp4WGpCSamSHibyUnd9WA&#10;2qNoklBkI7FAL1oH6UrEA4snWSov9BwJT10SgrhHnpAd5Co7P+NENv5wIWdZURqVh/ChpCqFX1jr&#10;r0BV2XqemMBiCd0vEQUpYSSKrihMo8EWZ36jYGjGtt9cXl6e7y6vLna7Tx9/Oz9ux6bzLceQUw4w&#10;Zgw07CEw2eTK9vYIKyIORHJgukD7DSBuGIpWDKQDJoGwZKSy49T/y7T//y+zH39+9+7WnTvvb394&#10;+/LFs+fPfnzx7OWzFz+9/O6HH86ezBYPTx88ffLgwVP8+9unZ08XNP04OV2vz9bzk7NlWU4dQCwO&#10;cvinVFWVCsxGhv2/oh2SSZsnMDVtMkrVWQkRWN5nmRdMRYlFyZZUk/3U8rSPEPt0KqY4yIUGB8zw&#10;khiuAWwEHcuWzmeka1TwckN8J+KxZ/uSaNVYlwF+lwU3sAIGaLvZbJtsyjl4IBYTPY/zm+2RB3Ae&#10;cFXo9gcPKx44AWjf6YKg8UNwyRBUOKp03YldUUxkjUbGac5DPY2tI2lhGEAsVMiYCrxAGBUbe4au&#10;869jC+UdEMKxHSwHXCPoY4lToCwdq6oUupHBaXArdAB0/EgJwT5D2sL5PC8fHKHrt5vj4a8jsKbT&#10;NY5uW7urWPIDAM1oUobnVDGb2ql2FTS9lWV4fuyNFkA9metNmm3qEo+RFZ2yaoi/SqIiKEu0GMK6&#10;d3jMhZ0fTzYKrLOEQVfHdczzzrEDefLCdjt4XRe69dBQddjzPHfTjGA1wzB0G9zfdthsDoPtTQYV&#10;wPs2x/97ilaHMcXLgOrYwo6/PIB6xQkDpx7w9e4GKDWpR3Utvz7NDrCHA8taoqYozbdMZDbAfdAE&#10;ebnUDEMXLIMS9sg6c+T2Jc3jl3lmJKsi5+zpqizVYr1StQK8Uq9k7ENt8pUkN5YTbDWkWY6ZW7SL&#10;dSSLuZkGHBVdPoyEfcDI+JKegqdmGueHKMuAIMCD5oqHaFRkDl0PeRY4zrfpKAu07lNzmi16AFVG&#10;OQfcoF95hsRxkmqAt6ETZRoQgK6kpmAYVEcDMHM4HQ+GYWSywCED0edYf8w2h/Gia7aHi6vLj5cf&#10;P38+P16e//Xz1ceBc+yKmSqITgaNG02dM3MZPhPhKarDiQ+CBwXX9gACy64B3WttytM7Ioe4FWQD&#10;Kf3fTfv//1188/LVhw83qfb5Fhv/+Y8vX7785ceX3/307PvH39Dg5+TRg5MHjx6cPnj84OnsAdjA&#10;k9nTp7MFp32XJwjE6Xq+WM95/LcCo8vzVUHbNZ7BlJRQMgGk0lVhCInKUT/sgikEUjopM7F98QQV&#10;mpwDy1f+pF4I5lWCSAUJK4cOsJRI3oXUqQhG5Xicq4t8inpGdr3v2CkLUsC7jkOnanpFpBcS6+70&#10;o92c/+kKEJVGe27ATv2pV4XGad1IWd5tiwTb9r3lxhS+rGJHiRGWOH5pVVS3q4DNyF0SjVaZGoUf&#10;2ROLfyQvZNasLCwHK+bfWMF+OwRYDT3VBllJY7M6bWPBDvREpgdyoi0zpjgFdBKR3m08WrralmD1&#10;o+ch0bbt2AHEe0HfeJvNx06RdBG8e1Mffv18qAUeK4uW5bm9J5lRjOukMVJGezdFF2WTVMcku8f/&#10;M4VK02S6BQIwY+0mtIABKBAnopspVh9ZYuAFgucKtJRykZl59BEAgbDy4fc99nzPiqXVunxs7Pmv&#10;O58a5AFAgNuEdJvGNfW1PR0wedueWlZAMLXlhJSgEqOKYxaOg/3tTaMNcVA71lDfsCfnJiuIEGb5&#10;C54PifQg1zjZGRn5eg12ZOQnuRjGQGHYVFkyTxPqAM0Xq0RXi5XOfpNlugQDTYs1HT9B+guZB3yK&#10;NnmQVPQ5xB5LyI+rKdVQaYk5hkbWQGTUpM8NbE26kGgrtg/w1YsCSAH+w5oz7Tgldk4jaNhWhEUU&#10;MlaxYMJpdIMnJZz1pxtlbES6rtDyugQxjOTEQKhpY4mK7Eo5HVxWkpCQnnH3A66B7QOLBTowZURZ&#10;GZb4P1/uPn78uLvc7K92+93IkbTOEgRdyzRKlci0SKGeUDIZm0VUu3AC9mKyUFtJdlP35CLO1EEf&#10;0eWeX42diNZpkpkcrwmA9/2LN28/fHh379a7D6+nZj9k/xds/f/+h6cs/X333enTHx4w7z98evro&#10;BNn/0dnpo9kiR+7PZ4t5QUHGvFxT8dcocdf5MlnnWrHGdWopjwNMxXLShA2ShCC+ksjM/oinwC0K&#10;y3rAVobmUBKh8rYES1R22Vy6DhteJp8UBVtSsBFZDWQp2fJA5jvkE4dTVaBeFvtzfFokION3QPF4&#10;K9T9dUTPdvyxowm344dBXQc+9puN3LUJQFlDqz0ckPMtnnNxTgCPD9AhEnVdozZ7qrBcnINaFrme&#10;qRm4YEahK0mbWs2EynU8PyQ2xjaprQHsuAldvMygD/B1D0CWtTaHI2I0oi50Xc+yKsJSsXHFlKvh&#10;EDjDUjhMIoIb7LkBWwjI1O1rSw4+/RallY13efi8CQcXew9MIMC6VMK+s6kkxuO8iA0WWKWKqmfm&#10;pKdEy1kKLmqiltFdgiewzHQVtYGCSTYioJVPaCN6+RxAYGQM+tqnVGDNgYimGX0OjdZez56TOoyH&#10;zfmmw535dRN3mzG0+8aPOfJHO2CK2OEWrO1g2e2mY7MOBZccGqggCPqCh8hgC4jAjYeogzhygwK1&#10;fhxXskB/zdpWKJ5hBrFR+ez/sZbY65zHXa2svecaZVbJXHbI9RwlL4vVYuobXJbFYp2qhZLSgDfT&#10;eR5LaR/dpE4hPhF5ksOlk9pfVfkgPolEbTLRVFOTCvx8z2zY1rAraVBPUQX86YrVeDZDXRv0IHzE&#10;NTCOY9qcNrUizp+xVSURSGczEQhXyHSxEmUqg6lgeqqssvqJNcyJdxO8O9MR5kxLAhdj+1pkcpYt&#10;oOlfQP0ot/Waw4h0f3V+/vlPv16cX+52m5aqBYAWWpKoKVgFwQn1MnWTNi9InXSOrtgmSaFmP2SX&#10;uNg00STKih1kOIQqtoVNFAYSFgr92K/3/+7b57/cunPvzs0P717+8sub189evHz3C3HA8x9+eDR/&#10;+OTRw28fP37w8PFsdvLg4enJg5OT2dnZanWyQtIv5kWyWq9YBFSL5WmZrHS1nK0QQpdKma/VVVqq&#10;+UIPa78J6GWNh5VFJg2RZZH9DVLFyX9284EUmIrgDqKkU/jEsUPLDxsKnCGH2RVQZMUJtKhKNRnQ&#10;wK4Fq2s6Kp9IVQ9SGlLu1Q1td1cTinr47ZAmaTTytF1vD37WuwOAPkAra9aUvAVOp0T0YROYlF3j&#10;GKIjTn3ZFCpi/dIA8ZfVZYoFmOfICTpPx8GiXQRSPEXPqb0gbrqGjAwEGMxiiDks6AWSRH02sGsj&#10;0US5kGXK82YG2KwkRXgLJMMee1kFgJOgOwzedjwMY+vYQ+9bHu3hjaDduK7i/+l/cxVszzcXPXUs&#10;kbps0b/y2D8ju6GLx4bnonGugfjUtBC1EGpN2VTUjH6/Bpuv8ewdUGj2S4r0nt30Quj3YGI2HrTH&#10;8n5QNz7bHygfg1iGKNMhf3v9zm9qqgPWG3oaXwyj13Z944Z4ql7d7kcXCcWiOL0VNNjbCBuUohGr&#10;YNi2nhmwCi2ENVO+jX0eCpNfE9uvJV3yu/oGgIgFLpTmpl1FmsTmqUg0Yzw/E8nY8RXJFbCH2S3L&#10;o3qzsjRVLye7UKD9pJyfso8AtB84NMkSBYjTZMMvO8qSClmERpCcw3dituECKXKMz6JghE48muK1&#10;6OAP9EKX8RW85aiSabnqRhQ+MoXY5A6POGqqVEjmkWBZLORUsi1LhPQ6R2uYwQwOUxj4JpYsIitS&#10;kN/UvEwSRF6TvQNAkoWm6SKwnsyUzCOcSFM0SloIbElpxs242RwHH8zv/POnz9vt+cWm4QhaLCmZ&#10;jsyqZuzQ5iE60DEBgOhwZsWOPWxza1IwVqIwMgTHpB4JzyvsAEEAnMKLr12Hw4sawRV56H+c9v+/&#10;+eGX9+9v35r+9+btq9dv3r589svLVy9+/Omnb37+7vE3T08ff/f09OmTB2ly8uj06ckayKs8m605&#10;9Y+9rkiT5Wf5YKXmy/nJmgpgalrmHOzEvil54iIBzlbAWtQ/zBQJlACbDRTMYskDmUnRlGpKVyLS&#10;POKDPNn04Ynz3Eechiork/oq7JwB5qGsT8hzoYgKYbGD3UzpTeypAIS6dl0QMjdskFYjn0NuYWfv&#10;9shhVu1ZoYf8utl1Q8+unhhh0aqvrCoV2RdY29j0bCFBui/ZRMbODC1lq7hMnVtcJNBIKLq2iaTv&#10;eiyRU5Pfp+lyhEXuuY1lVAD0gaYoMi035ATZKNI4hSEo1AIyRMoRUp2c83u91w6bcRw2beiNm2M/&#10;HibBThvhy7fCPqwv/3oM298+fzxuL46XG/wk3qe9OWAFGH5ni5Gks4LEUgIgpIi8hX80gwfcAL9U&#10;y9DJsiRDYk094pMLrJgVTgQhm6baQUBNk5Cn8yEdSnATYTd6ddB2/gCWtAEQ6Dd16w3Hy/3FVefX&#10;/Qji1FJgeXKxp8gwG6XqoHJcD2HUpohg2Ax7jqe4oCGcr3bptSZEHISjS7dtrkT8wBsCHqolSMWC&#10;vg2GpqSJlOAGMkXJEo2+nSQzJlFugvyOxQ+mn6bpmm9ILc/Wy6Rc5mk+16kmS6UJJnCZp5qguSaw&#10;HJ43MoZt2uDCFVUAFEk2aRSgcz8qSUrBr7IEuVOA/0EpKlBrHTiA0iy+J1m7gUoclRvwVL+abL2B&#10;q3Pw7QgULmWBReJkPSVC6GtjZBIFPh03MGS+Bp0nFjxumfxdJNrZIKnZphGJrFmLlU+VN6p3t5uP&#10;bOnd1oO3ubwYN/SErji7o6tqpqQyOHWegomyijv5DPL9CSZPM8A5EUEFSZJZ/wcCcCvPDqWKHfGk&#10;BLTC4FlFHDm00BBEUc7+q2n//68ePXv1/vbtW3c+vLt56937t89ePHsOIPDqx+fPf/r5wcPvvn36&#10;ALD/0YPFyarkod/80WK5WqakZuqymCGnrdaLZUGpltXyZEG3bwBdatRQLHm5Al6m9goiJ6WwtEpG&#10;cJIYLCswSIUKKrhFHVzLoAB2xUapRe7GMhVnFLx9iZSVT8HxRCUWA9c0hKiOpimUSBSwdKMG3Bgx&#10;FImXxzgxZV+BRR2Hdlg1nbFA8NvDx1CUqRLD2fRmqBvwWRBYmqpGABbSdSt2pRtrPuUVz2Q5KcnK&#10;LFi1jghEdWlJ4LwfEj1SWNtzVhfpLW58ixrDVBaIXZeibFVFZxtOkss0w0pkrXJ0VhYkhI0ucGkE&#10;wj5iIvt63F9tNx5lBg4A2p3HM07L2x1/3fcW8nTb9Nsd+EQ9AALQlix2hG63c7phaBxel6ybiWLT&#10;JR20UwduRRY1sRw1YA2bA21KjBsFwqRJsdXEnNVD2MMzchEBXYtn9q2Pzw+9ifN3DTBo7Xn4uX6P&#10;r28Acbqu7zqv7o8tkrg1cFra9/EC8PjxeUbEEaGwBhS1YprZWIIXhg0dq7adoFns+hFEr4kiDvTg&#10;tVXgBVUYi8INtrnj0acz2WYjZbY0BdDCIk0MQF2dOjzgkCsmeETlpVpQDTgxVKD9RE3KfCkhrzV1&#10;fe2lUPGA2USysLEPNUrCA6xxUEwELpI49iBz1GRySNHot4hAmRYZ2QIrgzoPCU1WBPXJpIolk0re&#10;/uNlDOjF/I+QhyUsYr0qqiqyYZea4Uz0kox4b6ZKpeMSFGvSnbYljd5GsrzEhyHMgJEEgqxNbdeS&#10;rVD8L8ICRsA9HA6fLq54sr8bj4c9YWrtVnrG4h7AiMJZRTBrAGXWRiUbb5T2CiFP9HBzCFC4f5lt&#10;zLYlSaFvXusDu67IUzAghLqjTGBVH4+1Hzo6DVvlaw2g/2n+8v2bd7c+3Ll/59aHV+9fPXv7+vmL&#10;N69fff/9N988efLo6dNHj54+XDzA1j95enK2XJ+sz57yyL9cFcWqKJer9enJDEDg9HSOIFqsS3ZX&#10;qUiZZc5OqzyZzkKmQ46pTjHtcjxJhR1XdKRjaUWqyAjAWqjCrqdnaRVlVjuyhCYy+cuOa1vjpxYh&#10;o2+AvqSOLlgeUrY/HA+XIxYbcn4gRsA4QUBPTQDnDcV0qNpX+3Xdx97lnuMDkw66F25sNaIkSjgA&#10;RLMSQd0nNaNYAW0clZR1M8DoyAmF2JE5k0kjMIeGHEiTU7W64RxsE9J3S2I9SKxYgcTV2diKyMQK&#10;ZboMg4Of1CcxaSIsCpbXtEMN8u7W46G3BOwpn2cG4KaW5dHLwaXMhRfw5M8TxTD0tl5/sUGa7b2I&#10;wqT4KCcM2xZbq7oeeVMkp7GpjAckq09iNFSdNHFjYkQpBLfbfuooIG4FdCoE5OcYD3tLeEbp9c2+&#10;94cOOIQOhT4YQO+OHSJTGPqIMmMHAnr0qOXn1n7rgc+GyFYx+7XoWgXyUcVsWgRxi9joIDSUBbJc&#10;W9XHv/+8uyLe8LFDApeu7lHoGDKWp6kqtl3dYKdqZejqCsGypOoHHWGTFRtIl6XMIbJysS4SEH38&#10;dQa0DrafqeU61akmWeZ27dgCyZwjyNiEHAkwaSeCr1LB3Io402BRd0zmQXuC2J4BlKo5RzU5Z5Wx&#10;mGuweIc/ynkTOxKJICvES8cCARAGoBxPEMH8JE7lmbK6Qia3/tP/IuCVazoLgDLtKjWNViVKZGiU&#10;BdIrGgUg/GqSo8sJja0rCrGwMzzwK7DW3vO743BxGMc9QsDu4mIHoNch1tPPQMN+SpOENfRJX0zM&#10;ZOpAIXTEAti+xfYPqWI7RSUJuhSx+0zKcNs2VZEtx9sDxPEM0GcTjIA1RhWLFo8rBFKUdev3DsBn&#10;b2/fvHX77p3b7169u/Xu1Ytn2P0vfnn5/Ifvv3309NsnCAIPTufzGbb4/HT29OFpXpz8cDpj9/Yc&#10;eX+drGbrBWLzfL0s1vPVkkW/dMkAUBSgbUYqU1kJQAiARQcH0CPTZvkZj8uIRWDVyeeTND92p+lG&#10;Q0PypHmc24+BrUSIDAgWlgJO5Qum4G+AthuvoXhFXSOhhd1+4zoRLZQsy7FpjFzX7dhYLfaYS3ts&#10;Zn2vphqqN2BpUq3S8pTEEEDWNLoPGhxGztJkmU5MMqcx3eQfzXMic5IYwr73LatuYh/hwwXwjWP2&#10;+U12nC5eGBIwHTHUwtQTvZBVEAmgBVkXdbtz8ZYEiRLNcctT9fFYD8fdZgjD445CnJTLtrxQrhT6&#10;7lgVNWUpDuPji2x9Dnt3+1sLYBPS3FwzHCQBEbQRwZSeuwnWrg5MKlTYE8Cb1ERXsAQYDR2Jsiii&#10;3e8HGqT3LrXxPTaSszWsZ5MSIBS2PhJ+UNdxu5l0O4KxbvuxD7t+6LsQWGSDSArigJ1vITgI4b5n&#10;1TTgYOMkBRJdT7rE+BWlkm1raCzbQVa12/3uGFvszKTfnsVSYCRICb47MBO77W/IKscP8SxjcEkd&#10;wLrAIkLGTDNs8iQrlqtyucyA9QE81yWbS9QSsB0gXyDewZai4B6790GI8TkVnSCpLuOALrFlR6Sz&#10;F33VES/maUHjIJoGsWUAaEHNJNMGaK9shbIBnB2jJDuztD95zbWd5QFWVnagrDhKa1SVDnghxf/m&#10;3/9f/1WkV4YSTar+dgWOx5EkEFkeOEjUCDPZh4+FIcrA+rR3senWxu5Ip2kQcNuL/eEjN3973B23&#10;rddRZyHKTAARXaN6uFoghYCuSHYXUPrQYnEsEEiUJSOyqF2OrypUuvC3fqzTWNRCXKiw7g8M0aFv&#10;I9uMdeyFfW+RtIEYsBtM+p+n/X94+ebNrbs3796/f/PO7duvf3nx7OX7l98/f/bt4++ePH7Apt+T&#10;06ezVXGyfrpeL9ZPHz8wqrOTVb7OH50sz2br2TKfL9fFcob/aEWeFkm+pAOVrPO0Ez9HN5j+zckp&#10;kR1KEuITqBGFvzXa/ZTsgaD2P5+VGzphM+47QTEorwjmZqjTCD/opjiJI9r+theaxsNKcigE5Fhi&#10;yFl9UljwIcTVhhYd3WawaAXjNHVA1TvKw4Wbw34TA0Dx4LQP8RwoUUYoyeIReBonRbLcoFmBKekJ&#10;GCDWVUBJbY7feHTjaOwQ+zKM7d6zg9pih74VshcgknNVzcus1DjHoU6D3TwesqJuDMLIHXvQds8K&#10;Nj3bAhvq4bWe5NRj23l97Dei5VFgkFKIFSUMsPdxV/TFA1ryJkNpAWQWQJZt7ZOAaoowPg1MasT6&#10;WqJhvTDRKZwkJgZ0QzaA8QojoXNjXDdAQ4gLwI9Hnu9BXcYt6Dy5UNhbiD7+cPXx0+AOTee33XiB&#10;WLDdsucXmcoRvICjyqxRNy5gRORGERINC9B+j2UpCdStCx3brWM/8AHBAkGcjClbV61cizJNouIg&#10;aYoRALdm+xsxi70bGX3xZPyGQatyeorls1VpJGWyLLU0XSzpMIFkM5uvVqtyla5SLVmspio99lol&#10;sTacmNf1NJuHa6YZc5IBCUexCSn5xOR8BShhAFAYmrriAT0YnjaNHNL2Q6RhKBamJSDX4FMpe24J&#10;TiVMvCk2A2rTRE6JFStKZHVCpMrDX//VUTKnsfaIMxWIIkz/+EWErMa2VfZfRJPVkyOIFkKcTXlk&#10;z9tQtKvd7i+Pn7ZXuy3P945jKEiKo5R5aZqJ6QDGgX6CAdDnIGIS8gWOAVMeGMFqGtk2xDrUJg4t&#10;IU8JNDIUlIieFVS+tSehKzcm+ZoOaSiUykMHYFLFUNf/7bUEwLObt+/fZ/6/def2hzcU/X/z/s2z&#10;5z9+9+3jk5MHpw9OZ4uzp7P107OzxWJVpmqZG1q5LMpsdcKy/3y+Uufz5XK9WiRzBINyiQ0w2X4m&#10;k5wyT5xlUXREh3oGbEkx2RICGJUZ0xwg8Fw+iUnHgkH3xViMw3G0Wal2ENhD/IGQ3bUsHcdKD658&#10;dbm9HADekW98dsvGAPQujww89suDrHFuOzzuKQgW8GjNC2Kkt8qI8BuhwCkRcD9ZxtvCzwZ24VES&#10;UqdGzR1OoEtgtA5zKHumndDiyTc7+V26YeI50n0QF+S5jkj7Tk6Eyiq1OZegO0ZiEt9IQiiuNUcA&#10;MbjYAUz7zbbfDp0H6F3XnSXoFSWg+5qW4B5ZNAu5rjdwgJlD0iJCC4IB5wmiSXPbQYhHXpj85mg0&#10;z1JIZrCtDwELtJPyfYhYOuuidJ5vQpsNak5Mb6/AHdiNGHphV8eu115ebK0YKL5BJALXrHvs9Npt&#10;4qbvePAXI9qBKXrHMQCQ9IOe2ksC8j/nLyrJHYAHaq+lllhFcU3izdBjI6ZPCWDJUYKAnqibLnQ4&#10;kBF0PhYohVg4xCPqEeU/q8i73EaScQPwVqfTHk/s9KIEtVSX6npZZizun63mBf3l85PTZbIuy/Ta&#10;fFcuMvZeVkrCqMMXRhQp0asAAIDnxoiLOcB5okpJkpQqj8s0dg2rBNRAe5MDrSzlKsOPglwluZbN&#10;5471h8ctWUqKfZJkgAUBeyl4VOXaoHOViTAisEN4/XiRAp5GABFilqsI+yDsKpAlQoImijJ4u0Qd&#10;68oKelr5savX2/QU6L3cX1yC7l/+/b883xxHsn3cA2f39GyZ65PTKqBLZsigLpaLx8szO8kAfLAR&#10;VSjLJJmOw5a+iK6ikRR6NAq0pYqgjIry4Lqccms4oQ3w6tdu2NgUl8T64v1n1wWA/+83H+7fufvH&#10;L7784vatd2/fPnv2/Pmr1y+fff8TZ38fPH7w4PTsZDk7OVvMZuvlcqUWpcpkj19zz08z/2VeLADN&#10;irQSafStmXrOk9eMtT/ZlAENedKvGyKPLIwEKI/zJxULtvpkH1useFrLsgBAK8hybNu1ZVoAk6Hj&#10;tR0N1IHtexdEzRovh83mfHfB7n4EvgbUL3ZY0xvZ2OvRFA8P2ms3ftuz5d4O6z5ggxf2TJ6CDcpZ&#10;nhUFdTpMjooDtHNGTC0BuSKkbTYb8diUNSs8dy+sN67fDg2AiceijhOEgP2UJ5p0CQ1TTVJVLstS&#10;pwKAQq4m4hboGng1ZjKSYT9cXI7bz3u/wXZzHdOuG+K/mNM5cVO7VhQLUobghx9L+zfsXqpsUhVO&#10;dKaBkmiyBlRYSeZxtabSa153RivREkqmiIZJ/TN7Gt0TwG+AlwCOopqtUDYWBDICJwk5ywhw1HVt&#10;OP75n87HkWM8zeDGAyUlNg2lRZoujj3LBuHhrCT/hz8f05wgsFxWT1lmxYZ2Y9FrbOr4C2weAgbj&#10;hBAwj2S7kpIpCN70YAotJCQWzqj2D7AuAQ5iN9kOhbqqyg8BsW4keZGlGsIw9mg5X5zMlulKXed5&#10;XlzLgs3m+WK+SovMqBJgdhp0iYksyxG2K1fV5D8wCb9GUzsxcjLiMbBEkZdJCT6aLxE29Czj6AbW&#10;flLpiCAVzf5o2wcQKsSI/qBJFOUFokRcATGMdN00ElXEenXERMtUsM8hsNhONfUtG1m6ztOUdrUc&#10;PTCFarJINSqZp7wiblUTJ17OwhSi6bbZgIQeLi+Ony+Ou98uD+Ph6ojEgNiBNETvoVTLAZuTnMLO&#10;7CisOMfBTiMRawWvkLXNSqGbOI/22DxHn2V8Pr8DANgDQrZj+gRgI3S+E7C64wkAguBvoK+BH8ZO&#10;gKWWZ2keT/v/f169u3Xr7t0vvwb+v/P+xcsfX3z34qdnz1/89OM3Tx4/fPLwycnJfHFKY79TxIKn&#10;j08LVV2clgVAP97QerkqylzTlvMF1X8pvUbhJnLqzJzUP/TJ6pcusZqoY/HKkSnT60vnERk4gMWW&#10;KhU72TBEB/eEb2KDdeAesfS4ERi3/Br4ffvx18EHgO2Eyu27MbQAjgWacYUx0ur+IxgrPbI9DtVO&#10;fRT10DHvW5NMABCnHAscDJfzvFwhXpWJQvKMVcTi5ESiOJxTOQBTIfA3zWxCluCbugmrIHAiN/Zs&#10;mmFFk++jSOWissAL48gDbh4rxuqAFG1AkKaxvW6/MUVv2DbD+eVxGDdhRbdQWzJJLA1wRV2gSTA2&#10;Ef4P0A69C+IgqgW7sxzKvXCqRGSphBo1zuQjxfYXTrCm/HEZaZSj4w4yySHR5QRUxeIvzY2s2HaD&#10;2J3O6O2pS9ile0nYeC3Ih7vd0hzIZ50v9jqvQVCwusEbKFUnASci5wA80i7HEjibaWF3MatTAJtn&#10;iVhvbFrxPIVtFE0n8aQZF5wZdggQXkkRwaYYNGFEsupgAdp0W5IAVzJ96oWPrkvC8Y1cW+WgT2Uu&#10;p+XibDE/O1nQ7HM9P5svFgue8OEhlyrAOp6zKGXUxBZj6jlbWsTzG8oBTdVHwGQLUVajTEBa0m84&#10;zUvaiCXXqvQKbWkzpG8z0ZWK1mai5Li2KVmVlMoOCxR4nJEg5TOsYR7eOyKtqRktQFKkqZRomBSl&#10;12lqkamqCeJhaFj2Gb1eZA5UilVAsk/HEMeP3Rb4qjkc2/1wvNjvN5efz8+vdsce+QQIl/LDmb6k&#10;IjlAXHU94yxRtwWhaFIfpECmxAFUICdHctjB7AaRQUNcf1LLxw7wLcEFonTpZekB51s1zUCQ7Wug&#10;S9/r2tqmhFAMsEb3OFUtVuV1ATB6f/v+F/fuf/H1nVv37vz4848vnr14+fL54++ffPfNw5Oz+aOn&#10;CyCvxeLk7AFYQLr+YaYa2RLpc7VO1nhDS1CCnJ1TIKFyxkF/IyeKzrJJiknN8yQjFNBTM7DAjPHS&#10;JF3kyQz1JkXR0MUqjHSnlgy5spE9BC3CJmGtDDje4pKLKMzlte3W90BPDzXwLXalN7Uz+M0GSHTb&#10;Bx4AgVuTpIcuUidQulfHE2Q1AOXAEdVENZwhMDW1RHZJkhxxi6bNFLsGNRHYRuc4YkhzUJ+GuaBQ&#10;ru2yTb5pwDZ8O1CoBGtboIy5rDGO6OwJ1tj5RSAjm4FtWq4beJvN/nDsh353YVn+oRmvji7P85EN&#10;ych8IezdCnEYaSvDz8Vu4cRv6Ej0Mwi7xop48knNI9sF7ZQYOPVUxS3oOa1+TYW6apoxaSPziAmk&#10;H9HBxqZ36ATpiBw6dMHnAxvgL2LYt+gygL8Hu+OhKEIbiEcNhhAC7iM2xPEwjD6rBRxCMxQ8N4V4&#10;h0NtQWR5rBw52NNhBEDCtlcsONxp3dt+BHoS19g1bozsqGKxcvbCYaeXxDaBzuKIXMWxOXIvM0qw&#10;l/TJgU1SSBOcG/M8Xa8RA9bFanE6m3GkHHhzdQbked3pt0KCBKnEY8h0WdIj0TYy6kG7XYewKTED&#10;WuBDMtibK+CXqboEWeVwHMcEdEpt8APAljXQ6UleGxlVYOOtqCBI8tAwypyAPVMi3Y4YnsBKRIQa&#10;EAh+MOu77LinXiDWDWDjJPksKFj4ukn9SpWOjCy/CgrHwOk+Uft+32yb7bBpN8f9/ri72h/HzcZH&#10;AFOyHIk4V2nlxDGlZPI0lSWDE4+2IoJpsi1uWpo6lQHY1cA6YwWaZ3fgg76PpBEGEnaCS9dv5H6P&#10;I2igueBySJpB47sW6+V0pPUopBZSEVMxyhU29P8w7f/z1/du3r5z74sv7t989+rty5cvXr188/qb&#10;73/64YeHT548Xjx4dLZcIAY8Olk/OslTFSgUTHe9ThFdl2WplmBIKmj/o5LAWufwT7I0dBDi5RIr&#10;VVdTjedgugz8lWiKroP9UQQYgQ/oBu8lUbBaFSPopUkHTRFr3JmAlYvtTI2uIAwo+x8IXcgWpq4H&#10;zwRPrRsaWfoue9WxCIa6EWzv2NmRTZZtiUByWKYcx9AMWUP0LxH3C/Bj+rmqgFlsNkK84iLl8BXg&#10;fkQVh64JXDf23fpA2T/y/9rh6LrDoRFJ5mxtZSbUkVQzGkYhEEgVOxSsOp68WpERu912t7+6OrTD&#10;5adND5bcj6HBOs1koie6XUwLYkcIamZIhyPnplKBaIuTSgtSBx+NYPKr5ICIoIZEy0A6pipyCt6P&#10;ZaiBQzFqCRJlp7EjbV+xbdeeHDfxlKjJj196QBEUo6tjf+jqGmw/qJsNdYPrZuj7mGp+LigJQlxA&#10;qXPkUqxuNqbJjgkwb3HUBaHWpl8vhy2C61md2A9oXUtZJJrShHYlC7FE6Sa6eoId8Q4MNmgDF1Qy&#10;e93BxXkqEgGzc0Le4OlkNRVZboBEPpqfLOanZ6dzFpxB+EkuyxWZO29bK83c1LUUlyUjFrO4h6Dn&#10;xL3beDbHGqn1b6QmT87kLC0B8QD71TxTqCbKw8JM1yrsVGwwfToU4GoTOSGpyz5wI2kfiEOecjLb&#10;TGVbw29WbE3HD59OiahUUWKjatQSm6StAkEWfGuatjJElmFMkNcojpRJsxusKA7b3fnFxaZtdser&#10;j1eX52M3UpFZRHJkJ0KqYV8UiQnoCETEyYxAcNj7ZrOxg30L2BGWJOviBD4A8AzFxtWzk8uKJ3Fi&#10;MQiR5gRq+1DHniN/Pv7HThHqvk4W6CF3Q1yx65j3qKeaujx9dD0C9K9f3r53/+4X927eeff+5c/P&#10;X7989ezHNy+fff/zz989fvDk8YOHj3K8lZPZYnZ2uipms1yQ07RIRURWhAD6JqgcrixnC05fZEBo&#10;eqlidSa4O9lI1RKkCOwr0Sd7RdAcLGjSI1ZUeEwqpQmPqSOvtZ0mUrHym9GfDvJx7dT4RqwEGPIG&#10;3AhoahRsNsg6WNxYy23bjggDSmS5cTOC33ZBpljI3qHngo1p1F6RFC4erKR1opZqahKl0UAU7JpK&#10;d8hC3GxhwJo74NLQeILn+0HDmWGbFUQh4JiKKGdJqWlFkq8TIu9pRnSa4UGIAVqprPbjMWY7fNcd&#10;2+1+u9s0vmReXbqjn+i+T40DxBEAPCVy+0iXxdiWyGw8EAvsMIRq7DDB8htclCFa7Hs18COQe8CT&#10;KHuhcYrPYCu7yD5gAANKaZhVxJ0LzuIjAFCq04n9qVga4Ck07ObrGwfoGNAIodQBRuo4uHtgsYQ1&#10;vIZi3ti/FL1ki6gY4ekA70bsgY8q3DrlJASKDOFjqlAAKfA46BDTh4PNPoHnG0kkeK4Y4+osChqJ&#10;k6+DodOtFHgPnD1SKLlPDzEscw6sRFgEFW7AjaUgim8UazD9eT5nU8k8Ldc5VeWQMdSUw75I+5ok&#10;s99BozgvLdMkEGw22VLZVspZ0+FESpbhWWZYoPg/SQGar2YgTzqVfEyLAmucP3MsAna7Fyz6kVOr&#10;XrIaSUslu9LNnGpVQMj42ZGosrsCO8ZQkbqQ7UyN2jWqqbNjCBteAJmNGOam50X5sEDgowS4GvvN&#10;8Wq73/GA79OnoekOxy52JQe3IKuaAYSiAQVpNMam6j3bjij8hAVPFFERFyMomDK1rlk0xTfQfdik&#10;tofFkUUOV3B026pimrCwI65D5BfoxBa4VJ6gxTjCqxNSGhrpkKHdma5bVdezk7+f9v//45sPt29/&#10;9eUXd29++PABAOD9+/evX7158+zZT08eP/nh0enpk9M0nxeLs9UZGH86L1YgVmtZA4Fif0JKmlWk&#10;alEsFyc0dFH1YmVqicSKGpWwOTqH/JWlmk4Aq8mmrCPYpfSBnw6NBS0xghCQpQdWqkWfx3pIIX03&#10;BDTzDomWkdsRD9qr/Z//aeNvBqzhmHC/oyNn3fuc9KF2ny3ojmbYoimA6ZisOugMQBpPJTMke0WI&#10;KzNGHJWRPyTkbZ7uOBa2ynA9RxQSNXF52djVBsXxWOOneGOWpZwxT4D1c8pNAACy7hqKNG+wHdeL&#10;4vawG/tuC/wxxGGDj2GtPATrboGBQWNsiw6SDPJeAOoeI8KwwiOyWh+AEHCiPLjGfHSnRdbjskcU&#10;TXUj1Qg4ebov6XpEXyOAUCuyTXqEWQj2IOuuVbmR60RAnbGD26CXmMtJ3Jqy4+EwHo8b37KOlA8d&#10;tgNdD/seUZa9ZCTU1CJgqyrSGd6VMInW0WeJWrQ2eaNVKT7Rv1i5FTVz8Gco0O0Ibk3QQnVJBCDR&#10;rGxZQqY3JAR9bBQxYk0UTFvmFolsHmBICFuVAqQXizGutPZuzGfL5Wq1mq3m80RLS1DMjCp+Jdt1&#10;abDD83Sgc5vieoh2igIOj0/ijC3Id7ZMiiKRuB5NbY2QAexfGjn2CwJGZrA9Q3KmOaDKxE2xMSJw&#10;G2xuw9ByCvlioaaa4xLzI2UkBlUEJdvRqM3Fajn7kelsR6EdXdJywPcgpEQYAKWe0RyURQjqGHRB&#10;u+kJ8o8Xn3/99Nvl5eXu0AJu2ToQhAkGl2Y5z8gNziM6poytCT5iIDdzxqiqOLo0pUnpWvlCmUwP&#10;FUU3TfwbyKIOo+k0cBL3ckLA/utaNUK+BWznUYYCv+P6HOoOgJwjzqdGEd+YYIcsIejpfH26n/b/&#10;//np23c3799F/r9zn03AH97+8ubV+19e/PjNNyfJNz88WJ+dPZqtTx4t5up6ka/WTKJFjli4AnKh&#10;o1A6ldBZFJitTheg1gXexgqYlUaVXEp5xuIrnUB1OsnplQL8avJ8sDATUbBYuCBxd6nSzfqlLeGu&#10;LESwmgVkytHZCBCD7/Qf//qXv/2660Bcgwi5sg7YstoObq3oFfKOmFHVifo24GGpnKS4jgRvLcXG&#10;4QyGAlallIloGeycjMTQGlwkxtCiuD0dlSxO9SPfh1MpaSoFWyYwpKhlqa4UqUF+KOHHmDpnPRVE&#10;L87Pucdh3wEc9xvAfcSQa5l2wQ/ZCSeJod/Rphx4jsZmsuXaWa5GVDBGag05uAPCSQchkYPi3H6R&#10;hRyvFkhC5cR72Y2KxIH1IDqA5hR0BNCh1iQ7Zxq28SC88ADIjWu/7obWi5vY6jZ+QIvygW2PQO2d&#10;17i1uz8OdVc3+MEmHi0LfaEiOjE9FpGjZZWmpZQpAWg2PR8wTZham4HG6KYuxGGVSQRFNr7R5HqS&#10;qrjzKw6aalhl4NOWaHDkgZId3LNiJce4Sxm8xqCYA6u9DB6CVfsb1+k8gB/vBnI+T5GKPE3VrNBp&#10;1pPxZNVMFQrbAKBRUi+IJls0CktKclbm2gp5BsEiX6Zg4EaJkFOAUrO7H9RUd0SZAmg2h/cjQaCd&#10;jsMPsAChqDKTSQ4Sv0q3mXSZyBGbglT6MhsUqJSRgPG2qVVVmgFL/lTrI/zPDBJCh2FJkzjPw/It&#10;ITnQ1rHZn18cjoeL3z6d7w7bY+uLqgyymbDdUF4TlFD+Vp36DniEJCnmpBIUYWlFlkbJbB1QQ+XQ&#10;psmWoghZBlCsRwxzFCrekFQRk2G5hAjjTtj5TVg3TDKc4pZEitYFuN+4YiEojNkIwDEAgQ5JHEZN&#10;1yfVdQHQuHX/7tdf/vHuvbt3bt28ffPt+w9vb73+5e2Lbx8+WeuLk4ePnq5nj1iQASAr1OVqveT4&#10;5Uplh3aWrNJUS2VOW+DS1ZNydjJflWYyn6V6Odc03CkPX/M8YUuNWXkd0gmd/iJqdmoZ7S2Ru+mq&#10;y/YEWnhRwiDmGIpDHWUkSa9rvB5LvLn86Afd9rAbYo6RU4guCIeerjl0kzLbTQv+QEUe5mjVMPIl&#10;JSY1pGyE6clJiO5iAO+mzcM7ttYhNzo8X7UtDnZy8BAoPJJ0iZQa8VZTgCA5Y5MmBm4SeUuZzrIi&#10;xAobG9zyx3E7jgfKs+ykCDkYz57SUjpwrmSGHidgdKuOW9+N0rUGEg1Wtt3HueaNHSURBDyIjAAJ&#10;16Xw+mg/K4sV5+UNVZnMKE2kFeBEZgdq9UTY/wExu1shc/phTY1ozwIsj6uY03xx0w+IjT6eKcVA&#10;62Yc8PcY49/1MB62rR/EvgWgIAQ09pBo9A1WqVOjkRlPncbiEHoUKdhWSN4Wu/YizrVUNFaWl5rX&#10;AWtoKXi/KGtJJQg1YCe97ijDa1payWod7gdMXY5Cui3jHtwoIDytOXM0XIxUZW6HzqrBWOPmhpot&#10;07xk7Ti5FuxiG75iJkiaKs2iOCSryCpTo8EhR5qgFylRw7pcpUtdsMVcXuaihpCfUJAZaGaas2FZ&#10;iRdWBZw+qQKeP4lYC1TNwjdGyYrTGpKSZhGwAv0DJLy0nAbAcp5zNyJsm4nEzp8Jq7OYY9gR/Wsp&#10;XCdw6KRvtgD5/f7jHkBr+/F8P26GsRGcSU8sT3I5YXMcCByNm6tJfVwADHXoMoaga1JukP2ccoX/&#10;SzVZUxHowkgjRmfwfewwRxI9hwPXiGM2ZRiptNKww73HyxZ83w1iEGnHjgF0sXt8BFr2xoUu4gJI&#10;QUUX2KgyqVhZzmfZ9f4XPty/+9VXX3x5987dWzdv3Xv37v37D+9fvnr1/JvvnpxO1H92Vpycrcp0&#10;hugMPE2zxCxbFPShT1clrdmXqYTnLYwB0ha7hNi7qVbmgu5fdEoypVQGGcwyyfUC6h4oyqT1FJum&#10;i6vEGqW6dmOzhOlT/sxx47aeJoCDwPN6HzEM67o/NArupuk7Iag4aQLsSB087EgnxC0S60hYvKsk&#10;X6U5I1OeRZbJwj5YsyCLAgXWr59eAOLrxtdmzDHDqzURce57LNapAMzuGsqRTGULQ+ay04zJrK2O&#10;2TbbALt63XjYtcdNHdSHncORJaQJao4rekDhLbcLBQWJod5fjl1osH3W8Z16e9FttjUlD02H1tGc&#10;2WUf61QPIdfNE3aq4Z0bBoVFLZ8+ZwJnR/Bw/JiNz1Xke70T+mxODrEoeLwfNN404uBT8diihh8C&#10;VEO7GGT/2hs5xuP2Fr4C5GJ7ns/p0hh8TBNlQ6E0TZFq+TqdjuKKVc5TaYAnRgAOrYkgk3YsxEUp&#10;g2O4HlM//cN0Ae/Pj6maD/JC/zCTpSCQgoAmKJWARIeUxCMZz0Je4oxWONSCD9oHnuf5bVcHN1jq&#10;y1UeH9MpMkGEppg96IaWY+/RFIfuINpKBbWnkL9MAapkNQkCqVT7tys55ZwNcjf1dASTduNCDNQk&#10;W+AP1PjnYSQAqCpxmh470TAExBswiRSbwlA4UMkyNruEs0loXNZzKas02jCxZ900JUpUkLnKk9Fn&#10;wKaIftweL3ef9sfL/XHTXVz9dnmxb6MITF8vsryUqSyiKwzzCelwacimQJdPxagAnhFRgLpMdstK&#10;LPpywI/GZJyKAZHkvbddzPzESeFJhgU5K0IQ9elMQfdFSubySDZgh7XFPmHOxApYHIgTFjZV3/ih&#10;4wc0z3UikxW52dl/P+3/9u3dL//FH77+4v69r29/uM0uoNdv379//eKnHx7/cHKyWM9m8/Xi6RP2&#10;6a2KNacSsK8QolNkLFMuVqpWquvZishNrhpk5uQhawRFJkd+gl1jamkiIlBWIN7UT2eTpsaD9sr1&#10;/ZAWnfQ1B02tgkp0HB+RmqClDnF3TT0Anod92FKnAoxt6Fygdd+uPaTgAKSJoxe6zC3i2Io6V8t8&#10;XiBl04CEk7GCa3OEdHK0wPfaVl9Z00koc5BrT/VrRIBqai/GxueUL1UzRYO9WNT21hH4aVrKpRhh&#10;K7OGhpTbb4bu+NHJBH/oB+w8V4m25/96C4BMklZhK0scy9BnYmPRdcgdDpuLXy/6jeeA9UbN5tNv&#10;f/rcx3R7lAyJS15VuRTADPQE8JlnXaLBgzjEyErAPlUQ8+goIMTYQtj2ZHbALqA92PXA/i5QPvFQ&#10;DRwI3OE5nt1sm45OPF0zDIfdrulYZmGS4BIxI8evQxqAVoSxbMoWBO72Il/mbPTSUr3KzLEHljF5&#10;diNr8iqRADlCBynURhw3a14CgnkEJE1ihLQGdCey/QsPgPozCjagFFEtE+gqZqmGRqEIUgD0PL/x&#10;EJA4/Fpbbn0jk2kRo4gJtgWNceivoxggFZUiIYxXtJJS+VcOBjor6RNeAsoCCpR04KTiB+cgDJ7h&#10;Sz6YCM+aHYdjtJPGMJ3mkH9NBcATMYAkQ9Ury0COV5DpU1XDi2NLeEbTQJ1DiFODWKYghWXY7ngK&#10;AgfSWbCmdCDyVNj73XZ/0Y6Xl9vmeHWssWyxU40800CSZS0r5mAnGWtQqlYg8yWcTJbsSfwWAccS&#10;8ND0RFUQaxT+eA4iIRVoDJ94OWGHB9aBpyEZulOJSqCLKL0B8DAdP+w5hs0RdD+gwKw16eOFgQh+&#10;GVMkj0Z4DAY0wvaRInvWebJ0MZv962n//9tXX9z9uy/+7o9ff/nF3dvv7tx+9+b1q3dv3rz89ofv&#10;v30yA/Ffz87m8zI1kjJNSyT2OR9dwREsOqmw1zdHAJivcZ/IXQhR+kmBR6uR7BqSRI0Kw4ot9qko&#10;Ds0VY05lgD2aUVU3NaW5goAy5Q692qup56zvmr7vkbUo7AGY6wIZANcKwnYT2n0o4HZFbHq2WiEg&#10;0RmbAh0qOCQCDx5mxm6tyIx0M+4rymJVJoXoAIY2ATVSODVBM6WY4x4Vj6gE2pECFrLkXJopp8Jk&#10;VaFVUcVjk2hqyeT8RgBgghW7vzh4h90myqojz3ptkKzt+e5yU9tiFNO+DughwjUoGT7c3xza0PUH&#10;7Mee888K5a3H3Qb7ojLxBFNVBUMibE30TDLYmqobnO6N6SNhOmzhZrVhMi6tKfxvMWLygCnEogAO&#10;6GzPxcX5cbttWiKBljqk3qHzNru22W7HzeHy4LG1MopF1o9Z/8DzGBGvOEcggpHxaFSmDwdlinQ1&#10;NRy12jjhfoOdL5l5gTddgJTyEKPK1O48kO0gVOyK+wSoPNVpKmSING5mfQ5spYppUE4xNoANDhw3&#10;fdN4jQ3a1deWt/mP/9rVuLTjuO1cf1PfAHioFMOxxAkf82ydppcyEJKiJCUV/lQtmZq3VE6gpiUI&#10;Q67IsSXS1i8xJB6JYd8DcYmVjI+qHAWB2AGPz8q8Ukqe5SGABEapJ3mJv+nBkxgqneuVZCpfA6+a&#10;HF7RU04dayJyAAIZoASoGturwWiQVWwHmK9u+77dXwzuMH7en59vg6bD1rStqNTycs7Px+VlOStR&#10;NA/K9EwmFHImY3GsEAfAjx6xSJKyKFOWlBHf6wWeTIqWGLmWJfiO1YxdXLt97XgUxne8YQRrrVuA&#10;vsjyXSxk8E7bIgP0uklr1Y4oMwFwDPYcxHFjeU1tEx0AvNmhKWnlcn76aDPt///22Z2vbt/7wx++&#10;+Lt7X95mBfAt0v/bX757/s2Tb789XRTzfLZYApMyViYZQhrewlxNi+UZYi7Af1GqK4ROvJp5CeSU&#10;qwqyHqIdezUS/Cj8wSRDLI00TikyLNsVtSkUlp4iFtvZ5A4SIAghcCnygtda7obNqWFj0fgtQJpw&#10;2DhvNZ5dhaJNAVFCT4I8MKsVZ46KcpVh5wKVGBmItyCpRmxVSsR+DhEfQn/tGJsFyJ1NKWwXCwNA&#10;gFAwRZBeBPWE5SYlY7sAeJpODyVZZsEIyIEn373ld0Ajw2Y4spd/v639cHuQV8Jfe5d+I0imPZC2&#10;Ja9AsXRlIsNxf/C1wvl0TgW3kB4Rvg+UrUpYmVhKJufFUpAkDWtDZWucqCdMMVnFMplW0VIE9LKi&#10;iCsQkmeB78fA8pPfhwfe1PV4rSGAfkN41NOejwo9+BWdTQav3W42oVVP/fhWjejqsMtKkTh8K4s6&#10;fglYgYRY6QJemEbhFplD3HIul6Wy3R4uerHy5NkcdEAFeNPSSmZtA1DJu+wiKQAUdWOJCvTUypbo&#10;HA4SwCk4OqC5FGnnEQUhktu0FyONldy+a9t6HC52CJiITwgC266rx8MNPAIRn4GVYRjxpP6qA2Rn&#10;Ol4sGB24ZkqDecB+LMAySZK1ip1GmqEoGf1jFdqF+MDOk+udwbMBJTGBVDMJzH6+MiMkq7IwpISz&#10;nqCvCev3yXRonWYaq1rVVAfNeAKYUfxf4im8JBGJ8ADNCiKwUZcOh/t+O15tDse289vNdvAbalul&#10;iBx5MU90KdOAR+k3xkqeLEo0eBEjiaPCVPXQJJJ+xBpNw13rnF8yZaR1HbkEGCOqYkekVJQtUsh/&#10;E/dAwBFNlMDaQtA87JGh79gd2+OrzmQu69RChPRPwSUrAgsUYpBcy2fruUMuLbi03wWaU1fz2ZPr&#10;EeB///TmF1989dXffXXviz98QSWw97fevnrzy/dPH37z+LvHj05mpZ6vF6uiTFn5Wy5zXVeXxUrT&#10;BF1UcgCvkjOammLStlmmzYqaVWbOQSG8EZmIJjMkXTeqIKYKm2OLFIXDnRpU9qKkjcOKmsBjzKZr&#10;/MFvBa93Aywdqwp8GwsG9+5EkmCaln098q6r9DbWsVO1RE7z1XJZIO9TVon6kYCzwIugHCaPqHmA&#10;DQ6B0IjYjY+VQp/sI7IigeJKoaTo2HWsOHFakZ/KUURKVWCLWhbbXdymDusNsvd4eXXRdttppCJw&#10;o8jb/dOY+3/dsu4mRY0igFG7gZlESqrjWkHLvPGjZw9/PQx9WAGRiLLdBJzvxKUnVcU5T6BDoEyB&#10;KldKNdnLmFIUBLhNasGLdJHES6wPe9AhHpV5oE1Yf37X4arCbrRCSo+GtR/79YCkRGbt9m3X92Pj&#10;x3Tk4JAUZfV9mw6JDuNuZNNiFXArxm/ZdEg2p6pzmtG/FPw3TzVD6f/2pyYSeQhV5iXnJHXJKFUp&#10;kTjFFDiI6bII4Bmx6V2gzR0CAGVtBJ4XWpYT05DUjQewE4ulSizEDTa6V9egKcfd/uJqu293u/3l&#10;YRibEUzlhkNT4qkvo2J7MJs4aMWxXOACltiy6gRC82WRiCCTTUMrqZJdpBqVjrNUYT3HCVNFQaCT&#10;Jr1Afb1WWYQDucI9aOqky6Jr+LWOvzQz11OZ2qxZxm6uQuXBtmwgXuBx4G1oqk7WzNIG9lzMltqe&#10;x05Xh+PVxbEn47+gdqKBPCSbKfkTdkQquT4tAHIqR1lglIFDs7JKpqqxLFEzRGWImHq6JlmB6xuf&#10;JDHJLCIsfZdMFf/EAng+2XI8mVEhHliiGYiBN/G/flKfDOwAWx/vMgbFinxRsAUsvtYG6GIneX8M&#10;nCqmBqfE9kYg9pPH/XUBMLlz//6XX93/w5df3rn14cPb1+/fvv3l9atXz1788O3p7HRxMl/n85MF&#10;+OnU0pdSG0vL16sMq4IBNF/inRSlYup4omW6XKSFEsXgZEAO1J036GSt6A47HOJYYcMbyKyBbM+C&#10;sc1aOjYo2/jYsYAdGbpdHVt+02BLsSLohA5TvqMjI2nUtGOjcQGyZhB24FGDaSAv0L454iiUIU5H&#10;0zZ+lOXHdLByOUVnTTUCNqSIlSREkQRqAhxhCKLOaXAeUKpA/QDCmhgYFqKUE9HilmeMYbNt/fFq&#10;e3G13x6OXNWOgETrVUq8+Tf/+Z/8Y+tGhux0Teh3VkVfTN/zOMPMbwwPF58vapdWG6xs0fClSHIq&#10;pVFlLDFzik7nWOeSKGCrcQQNABbvKgq5b113EtaxvKstqCUwfdxTtqPpN2577NwGO78d/MAJOqyP&#10;w/lfj8et3x96IFGwALp2WIGHdWNLYO0KqxM8PmQLLOdV8MQtnpiaUqWuVOrQa8AAorI6pYerqvhx&#10;IoWX5xsHubGYzYvTpVStzlItQgLabBFBlSxiD7rhGKZARdVri8CYdC0A0Q8sRKkmqGkKDqI8NnU3&#10;djXAPv1DGqCA7WY/jtvD/uJisxk2+90NB4/eFAM2u2D/KBqySVKkoNCrDBs1W+UU6GIFWmXbttiw&#10;ibziDDH7LWjFFzmmIhAgyrTSm+NhC1XKxKSVYGSTL+BKBZyVC1mi+XcBzJ8Au2TApzK7gVJ8MhL+&#10;1KfuCCI7vAErgLybGJmoDZrjdjzsNxeXl/vNOfh+E4eOg89Kk2I9L/MUTw7YP5MF11R1sF9LMHjo&#10;NnldkJOAW4EaI9tLCRAY5Vl5Ss4TMeACAAEes7o81w88L0I05zwn9Z5BggM6PLPUR/JPy1ZKrNch&#10;CKzPjm+6QDrjyGZ1j43fwCl4v94G2E+IPRvfTblyCiPnJ3p+ct0A+B/O396++8VXf/jqq6++vnfv&#10;5od3b97eevvs3ZvnPz5/ePLNdyeni9VsNlvOMuy1xWKdJ+VyraTL5XyZ4laSIi8K/AvAcZmLlGkD&#10;f1YFTUS2y9bLJZt/2DDJRinJ5CIkc+Up0bT5eaCEvIWt5B4B72nYMQH1iA1zAhavxGnYqQtLzvAV&#10;vJ2E8SfFjyqWc3aHUWJQv1ZaUfAIqT9H70BagfMw0aLqTjSJuoj8uREtMAXifXziZIzBeRqakPFg&#10;16gQNvAGkL8CjvGEAy9t6L322PZ1UIf0KWMfGg08rb6RSqO5vPyHf/sve0pzSp1ADU42zdrB0G87&#10;SbRidvN4nm2x6qQlUsbq6RKMKaXAqJrlMt8/dqNJyRCeQ4gKkS/IiRAHYDzY2nTRQjqlXAfL+0E4&#10;elYU98PGBzIKAUa3dec59dhtt7tNy5kvv/FBrLHzXQv8YBKzCWjwRXs1wH16hNhBQxUvSoKxjlo5&#10;5rygL16Skuvls3W5mKWLh08fzaTNVaRIeK9r2rywvdZEFDUo3YeNJtOzsLJM2geNg+9Gbhzbnhfa&#10;AKkcOq5DOhi23edf9+2+a+hK2vnNuP3tt4vt5cePh+Pu4+7QHge/HxHBmhtYGgJFNfBu1LJkHkHa&#10;NkyDE0AlEblKdG9QV0rikQgej8mzkahh9QhBvaI8QkUV4HS6VrzTLiNBTfVSNpQkYZOAqmWcpaBj&#10;JW0RCPbxyTpx/6TchmSNqBJT+UmizA4eejB0m3G7Pw548FcX42Z/uelBXg1EmFxNgYoR0jNWx9Xs&#10;ujtGxooXHLOKAFcpZ8/OYfw2TcUSrD1KB+kceqa4qWkogPuIyUpAyBoqYnA9zkElpXoA3gOSctgw&#10;SVNbGjMjf1axICAo+E4Uc/QPqQb0eDiOPO2p/SDGYwSbDvw+Zvd/xeIhLYwUDuev1ov/7nr//ycv&#10;79/94v5Xf/fHu1QCuP3hw+13d94+f/X85x9fPF3OHp+cPDpZ0OU3X87OVut1sV6t0yXbNFfrXE7k&#10;hO09Kb2Vl2sQAOA0cCus5NDtQws7bGpn00RBS0xLqSxuRBlBLOTujGgiPdJaxvctytu5toTfsmvc&#10;E3WKLBeASWX/JjCglksVi5CJBJZPozGTOZ+nuBy6iKi5FtPyKqb0rsiRt8kEBIgIvIBCHlTA5Fkw&#10;xTkNkf4OQCb8+ASgSGXS5SiJzW48Vqnq4LjvjzvwfWxmN+iGmk4V7CLDAhNxcZXo+UjN4cWv//hf&#10;/9euCqximqFou5EDrC+yMZPfjMUAUKhriI+cciuWeZGWK0oEsUklSSSELgswCKSXhl6OTrxiT16t&#10;FqXmwe6bEEgvYB5ni7frMYVue8f1h3rAjgvHtmvHYYtMOiBUBS5IIMKsf/m3Tx5liyrsfzB/ZBKp&#10;wpMyRawVg/OkrIB6gUJVEZPzQkbOdKgXaglEVQAIrGaPHn97qif5opAdPSlnj07WJj2XgBoMDiGw&#10;nY8Ll7MPYBjhEHh901ohq1PISYgJMcG+N2z6ceQEzGHY7/fHz5/3h/NP55f7i0/nh2489Mfz0fK6&#10;dmi23g0AO7Y6soOsBKuTJE1Tk1Sv6OGBDZ2VGQ0YqHYgySDUNiKsEFHc3pLZtUiuziery8hUOnKq&#10;QsdphF0tB+syzQz/pUGQmuRyqqqKDpKQcfwuy7gwACCxQCdTegOZJxC4bgLf69tDczxcXmwPl22z&#10;Owfr95HUgSWmoqSscQNkeV6sZC1ZGSm9wvGBRhJRSE6W0oxu92qSpIagR1KmSmwoQOoCYlGB+WUW&#10;ZGPfEVlapBuxQ50vj+eknMqKJYtSMy6ygI2lXNkR+9V4rB85luDzErHO6W3vun0f+o6FTdQ1YKAh&#10;qy/xJAVksdxc8RQVT1Sdrf+z6/3/7xd3vrz7x6+/+uMfOQV05+b9D7fffHj/y/Pnj598+/TR2dnp&#10;Alxhlhfz+el8nc5Xy8VqjkwAGlbOyzJlJ0HO6lCWLSepxgkWpBotzZDWCNKwWWyZjRgxVX2AhkIh&#10;mnYmQhP2PsewnI49OCwM1ZrAAb/OFEaR0rvsQ6NmI1BarmoJPzpOUuJ9hZVyhb1dyJFSFVIig63q&#10;MVYlsqdLw2/sI9ALgeot4FQOaJdo8moR7g3qx7ArGFGfrEBW7KNPNSu3r/tuP4ybzXgYAa2ozeGy&#10;ZQRPT3JsNriytCQqFRtTA7sZ/M3u712rcSvQUUW0HHAWnu8oWkRImbO9pMTSKDg7lbANBDRAjKhP&#10;DdJHiQiKGQl0pAnD2sU1+zylrKdgH7ohMpvvD6HtNfh9162o4hF2G07le2GDLd8AWg8HKvPS78zj&#10;aQTWhXXcc/8DsHChxBUHi7hP46kz2QAaM6iNh4wwsSFqp1V6qmdqnlNrJ80X6yXe+dNHJ0/POJZX&#10;rouzR6elHHhhIIiGQy0sJK+KMtv0aqRpNcgFEuWxs+O2mcwEOIJeXxzGq/04HI/dxfnHj8eLq8ud&#10;XYd1vx+a4/6w8bbUQQ8sfMkVoxuAx6qcJ0SUeO/kA7Je4tEtGal5iE77XLZpKVpC71vO8QPFmUqZ&#10;cdpE1MnrywwRnr6fZsKOJi01GFLUfEXbMNYP6RvIREgP1rxkywHQuRzJ5WTqFimBTQWYwO/oDwW8&#10;ctx+uvxt/9EfLvqh621fVIx8NelecCZxmRZFylMEg15+usDqBBYD6V7G9rcMGV8DIEkkEBDkD4Rh&#10;fGMmGgnFuDi/TIHyKEJQtmkQRtXLSbYv9oOQ7h16fd5FAtXyaYJH4+GIur90CqUxm21LoROzVGyH&#10;pM4VlmzYHMextUT8GUBthwPzvSCalmFmho6de60A9B/+g33niy+++PLrL7+8d//+vbtf3Hn94dbz&#10;W+9fvXjx4sen3z799uzp2dMnD8/y+aMns/l88vox0/V8vphnK85V6ytAxnSZ55yr1Zds8wVBm/PJ&#10;y2CzbKdhT54xFbRsxXGonyVMjQy17wOgVkbcg7Mj+dpY0J1vsFPT8SPJd0XwtRV+BOsMq3wJ/rdE&#10;3kQ+RUhX2AfnYLeA7tNeGkGRJgDUOA5CIWbvB90EYosWlIBMlqxlool3lcng34gfWPY0Hud4hW15&#10;MfXFj5tx8Ophs63B83u+98YQfJfSQhRwFCsBcA1ZxwaaV2VbtAzd7o9je3kMHdllb7WSMMZh6WgI&#10;EGailohdaWogN5STBhVXiIlLE/HWKczNEUAB0IzlTmxMRK3eYyO37dMyFyEzdDiUyNEiSjn6DAQe&#10;NcbrZuh228Mwej2LAJuG0vygVhW1hBn4Gqq/BpOROO30TCcQBK4tK7JE1pbZHSNQqEKRNSNHKE1y&#10;TYylMlcyUFmE+GUxO3k0m5+tTxdnZ7OzMl3MeeCuFoUhcdRPSaSK3Rp4vZzJATPizFtIQcFjw8bs&#10;zdhvhu1m9/FwDnCyudgNw/Z4sUcSbZoeAC32NgOQzOg58TBQCIEgVjFurIqsSBdsKyuKaeZGUfQk&#10;odudbLCsr0y6qnj4AnuqHVMUUxD3IpHyEghB5bwfdji1PVNNF/GHBJr+6jk2PIIAAltSsAk3z1ey&#10;QuENtnODgQMBAjpVoJAygiGIaE3Z493Gv7g8nF9uj8gHI7mrJUrscl8vylVa5nquy7GtU9eGdgOV&#10;JvBaBWCVVDbwbdrk/A00wR+ZEmQYCS5GQ6QipmHbhMNZvcrk4YJFbm9Rr9+ajELBZamOFfmV1B9G&#10;rAF+CfTYcfDIsZEkdmB4lo/Vz54KoH6arHvbAK9ZF93tULeNSGNzsgXWgPGneHhDDZz/7e/7/1++&#10;vHXnyz/c//qPf/yPvnx154s7t27dfPf21Zsff/ru2fNHTx4/PFs8efhwOZ8l6SnVGGirCoi/LNfr&#10;BBiRQvm4S03U6CoPIMS5ILY651ll6iydVIhUSHci5cipzF33PSd8qZdrW1TPD3RsQjtLaKNJkV1f&#10;MGmobSaOSPy8SBpPBtDKE3qlK7qJrSLIHI+QJLykmG4bDJ/ATHVv1ZxCcSLFok1DFTmBFSm6A3qN&#10;75cJwjhcociTRC/1kwWRsMg79E037luv2+4vL/dkzVGDfA9Iiz0oOADjFLQQaA0fMXhLtPSS4ngz&#10;9dPVQ++HQeOI1L6h+GueJQaiIxvU1sCXWBx494rO3hNx4iAyO+FBiEJGJyb6wKJXsF/79M4M4rp2&#10;WELz8MPjsWersx92YNJ+3XQ+3jW56Hh5ftiPrTv07pFNfzZdbW36yUhA/ULk8VULsWhFNKnH0kLc&#10;cKYi6CR2Ql0OTTVpdEgv5iyiT5ZINS7A2oIyruuTB/OzxdmyWM5mBQLBYkVxTl2lqYjJLsfKcQE9&#10;sSUoOePEtecj6wORtE2Df4+b7aa9vLj6dd+Ml4fN8WLYId0P4347OgGdBVo3PG49YJ5ItwB5RbJ7&#10;bI4byzJPc3XyXMRunjQZM4RTXUHY4fAodffpf84GGnlqq1tr+nJdGSpYuCrpBPil6uCe9KlmYODW&#10;SqpSZnQExioqcvbAyLoUUaFTDDjIOeno2BRwZ6kFdOp4vLjYbfd/2dYc2p866EyG8eUSr1ebX1dw&#10;c75WAHw2iwHz6kbOn14WS57q4coUUlRBVBlndM760ViUVScsYKNy48iLbc/GUo1Fkf4znNimMLtF&#10;L0dO/FaA+FGIRRorpGwxZUGQ72IudkQA1wKaRriIXY7EIGdQByhGzLc2rSjFTQgeZrk+TQbYISTi&#10;2xQsBSnPVv/u9/3//zu5de/ul1/c/fKrf/HV/bcf3t38cOvW7fdv3zz/4YcHP/7w5OTRoydPzor1&#10;Qmz3yVmqr6j1IyW0N6H2lYr8liemytF0bjBKrCtyZWgKXX410cZfIucWKjMk3XSBHnH1uC87EOlO&#10;7Np+XwEqgC3LKkde6VeLT84mpbdEAeFU3SEQZUGyJHbnUutKYB88vkBTtt4Ro8kMhaPqdGugKigo&#10;KZ1kga3tiko5PIYA1WMfpqLqph4ZlSlWATuOqdvftxuwVEC8oxeCP/WVUcWG4NIOrN5tXIcfgHBh&#10;8uHzeBBvJuiAy5GxseidQDQ5Gce4pWHJ4f2vl2U6XyfL6WCxwFLgAKQyySECdovU/0Pwpj4fBTbC&#10;cKr2TVKlk4oAh3d79vb7Ye/1Q9MA0niDRz1Pz9tc1oe23rDFpx03PnW5Q5cNoDawHbXoryWFyLYs&#10;wxGQ1UD5RcsX2PwIfgLOLqgsSVH+gP2nANZ4W7lM9J8pJi01Fifz4uxkPjt7+uB0djKbzVfYUiWP&#10;tUvdnNxnQBtANLBVwo6jG3ipQehysmjbjmM3tGOLcFUft5e/np8fdpf78+Nut+2PzXG3P27roAGi&#10;3vh90HiCLgoR+T6tdxCZdemGAcCkEpiDmCcGYIaG1y47tC4GpULs0mnulxhmoXUVETYWTMbsLvIo&#10;SNML6lKYJlK8Bniu5UhEOjd/gt8tWKMTtGnD4rUiiNiB5dJ7TGIvvxIOw7g9bIbLT5dX+0+//emv&#10;H/902YFDmRkrfMtZQdMrnYdgqawijauTvJBMnQsz5U/LknU5yXixoSpC5JIVMTMn8bZK5qhRhZwD&#10;oGSFAgVsgQ4mWzFgYgsJHJnauQZC+BJVfyIxCmIX681lRiCJdxDpfUuhAxQpYODzpCikCEhEcQkf&#10;e6pyPf/jsasHZI3eCzkOEvotTWeCSctJiaL06vf9/x/ct7fv3f0Xf/j6/td3v7556/79D6/f3bn3&#10;4dXL1z/+8PiHpw+erpenT5ag/1nt4yVEZQlkBRglZ6W80lUZO73UIk4wALZlChaGghCsTT2j7J+L&#10;IyWTWLnA1QLoCMhMFqCNYGKD1ez3dcLYkAWQr0jRinK+4gRXsS7XS1Vdl0nY/ePfHAqw6ib2c2Vy&#10;cNKORJ0DU2zbDyoJEZD2HVHFIUdOigQORdpkengCEMor9nIAGE5SXwpAr8PKqI3QOdlCtVaGsNtt&#10;+7ir3bFDalesWimBaQJGZCWum9rWZEQqC0+RArs8UJArd5gEOhGVqQ3BM3XsdNCedLUsmECBEpEg&#10;RBBRyeSMjWIrJkIIq5ExBWIpnoGwR5FC36/7wad8RxAFA4eZ3Y6qw9xQbWfxV+zdnZIrNtyInU93&#10;g+OGhoZW0LmhJDSjb4eTVgF4K2VigO9DxBOHbsjsl64CO1JyvBwFewNbhHU/QwJNy3RL0Tl0oxnX&#10;Cpu6usrL1WxZTNZ6KoL/ej1LdTF0HV0zo8kFx/KjACHJC+swbLY1AtYmBtoc6nGoh7HdtIe6Br0/&#10;nl9t9sf9rjvsNwMnEbuarT6HMOiOPTsSIqR6mf6qKlA8Jw8NSbuBzcoWXIVjm7pGRgwsaGGRTZ4a&#10;iFgpHcBlS8DKimjYoLDSL0mcBQbFStl8i7dRFBqb7zT2q4PxJqQ2oOuqOll2kA3oEo3QAjAl0K84&#10;HOvuuDkO/cXH4/6vPJPc7jeh1TSRpiLzlznZbzlHaJyXujyJ24Bk5PR3ZKAhSclTLS1pwlTm7BpH&#10;RgP0ZM8BsSteDRsTbR5K2wpbHPAlAyzKNW3T5vgedgM2ShS5MaANbpp/S5MDGYUxHVMOBHyIhTUZ&#10;TP7KVgvmyHNih5HA7cGkaPZhxcEA9tqP3VjXh96rw4EaoJvOBuM2cceAJ84/7/+/vHj97vbdP351&#10;74uv7928f+/u3Tt3bt6+e/Pti2ffnz1G9j9br+VkuS7ZxyDbtpAsl7i75UKLqIaA+844IG8mugGi&#10;K/FMQ0sylv0Mx6IWOTYl0hBosaZTYnVyxPAFPaoypVJM+h9XHKcoM73MzKzIdQ4ZzfPr3mINVzx2&#10;bmAbk3kK9e1My5Im0ZAYH44Ejt+iCK0tRopc05AqrgJAbMlAING0KCuo0ZtGFG8HfDI5iSA6Hpsn&#10;we+2x92nXU+JusDvrUiUgL6QFEGv9HUSsSO+MvvBaj67fisCpTumhl1E+Qmjqt1AAoYGzJMnuSk2&#10;zubJVFbSsG1kPhdkNMHAfqMIM70OAp5PRHbIU4rQ9lm49Sw3Zoecc61izkjgD0EMZtTTbDf0Rj/o&#10;O6899i0i0bhFBKhrjkYhmMd1GPlbUPswqpp9BzAQVbYZ9z7yGnIl5/YlAbeNcGNVvoj8aAqGrKgi&#10;R+tFiVOtYNc6jVfyZcEUmWQ0b2axbLXKZ2kq53jFBvUcdNV0RDYDs2AiOJRVRxrfhnU7Aoj0Ddg8&#10;LrZr/Wng8DgijwJAb8f9/jh0+2Hje1iITkMPKisEQxC42mMwMXYe0GWNlrsVd6Z8gx6ccsYeQlIt&#10;bKTYFOixC7ivS5zLKvLFDLuK7bRpquQ6cu/KFFkcynQT+J/G8/grm0xokPhlihGwSRgIE4lBN4Dm&#10;TI4WUzDbCTzX2+KCu+PhuGv3h89XYzO0tRdaNo28Uza5r9brjMIiJKIqfaJKYKiMAgE6XjfbRpcZ&#10;Pp+nh4bC0wYFV6qRcRpVprNxzTFjO+Jcvi04vqRPHhMSVVTqHsuAUl8h6Qc9YyKNGYyGVkEg0V4q&#10;4nz6NEEtsH214ow6XU6kiYIxCVjkeL1TN35AqVawsZ59a71bO0O9AQEgsOzDFgCcgTLV/z+/7///&#10;02NA/nf3vvq7r+5+df/mvbv3vrx3583bX3746cXzH78/fXT2aLZapqpZJCZeBpa2kczPcnqxAZ4p&#10;usAIremGiF9Ns2IJ7ttIM3aK05aYOvRY8BK2fqWXoimzrZHdGqLB9SkDdZYz1mzIJzK5WK6R+EvS&#10;z3JyYzLITkHEY0M0WPCUpIjKHEz2Ap4TIIAtcbgvoliSQULNNjRTzDPO1DistRrgZ5IBdoy0b+Pv&#10;wPb8we9bMfDA+beb7cXY4zuEgIf7Er0mwXF5jN/Twdu0JECtzt94yPeywPZ+U5WpylchlQL/mRqz&#10;lQYUVIBuLsH7UzaTEGBWkSbb9PuWTVOSuJxjgACK7YTU9hXYhUgHc8GdZuI4wkfy2bjBEACYTGq9&#10;7Dro6D5Qg4luQakH+gW7gS9R/6ViXadmxRMExLMjPmxO13U+WVJIm+pp+B7JhqG3orSMa5taZWqm&#10;reigRpOuoMFmtUQn55KZJdlEw91TLE3R0XWdGngUPsWGQb6hxkxQc+Cocy0PCMXvtj74fg0A0Lf9&#10;cb8ffdD9wB0uAPY3Vj9sDhf72sJ69KkNyM2igr9rmor3QykoDnIBJSFE4vUBud0wZLxmViRo5MU3&#10;TgEbgI8yWS0KwIUUV1mURa7iPpCC0hzoM1F1VlrzXFY5Baab3Jr4Cl4Inj+dfwwFDOj61JhdYLEk&#10;AId3De3OunF3fnFoh03j9vt9hzgtmcC5SZ6r6/U6x09bJxkfRFJSCQyoBaiCA4j0iAT1LwpV54lD&#10;Ru9vfE+mCw47+6imkMiCJldKAmSuKDT6pZpnXFFOQYo4ng+sf+1/FUWcn5pUTVlkNUBJQBKBu8KQ&#10;Y6AuHb6uz/Ps4FqASQDVI48GDbAii3oWYGN+W/tuTLvLsbet2mtdWjCGIRLENEMETqwl//nv+/9/&#10;km6+v/nhyy//+NXXX//hiw+3boIO3Lr1+vXP33zzzeufn5yePpmtqcGeILimur5WTXaIarpIGeaC&#10;Oi2ajEclOWykRXQweSgjm9goYOScrNPZDC9ZnLbTlUDCgsTLZINWBaKqq3m2WiGqIslowP9FiTSq&#10;KliYFTZtRkNLmjoZIvIBhSSjQJJ5QoDXAyIoTO1rAlW3HaowIbxQMQ+BhLKs9MPWJsNhQIPKpv5D&#10;FCC/HusO6/Lq4+g3iLwR7ZL+9OcdG1m52pDap5mY0N8eAod23bRsYwtroFC1JfCD1Uq2BQo/KjyW&#10;LFd5gn+Y+9eArQn7aDI2JzBbmkJkVBTEAsulbi72oyWFLlsEsW041MHCeewNAws0cd8Nfe11bLB1&#10;Oyp1epu+b0Cpdz0xf910LWciaA9CrweeqYJFUoYedDwQOUPlUJKnCp2Qw6liwSNtwCMOQkbIfGLA&#10;CUeZHgWRg3SaAndhzZZpmcppoU4jEOokbySz6pEigWEBSRzBN6kSpIiAqELIaZNg7NvNZmw4dNj1&#10;7eD1hxa8fzOA3NeRM24kafPnX7e1nSn1Ht/XDW4diIKkMYMmxUoSqQOYsXmrkhQtAtbldLjuAIfd&#10;mEy7dTnR6WMEfiitSrAnzQTAny3zFW3nEW5VDRu04AE+eL3GejyoNrGKlOXU5dTSpWZOzYKiSTF/&#10;lYqvlTCJ6tjYGeB9m+643X/8eDEcD58O23Zz7EMEZ8T0vFyuioz1gxXPDVWOmma0hM+1PDcKWSWp&#10;zLKCg3CJTJGIyepVU5FcqX5FBT9JA90D+qNuB3IXG1RELALeEy5AYgCPREOgZH8kTeaFFQUGKAYj&#10;UGDeEqYGJDD6OAyRjGLXE83IobcQNkNEURQPsUASbSp88NC7CQPBE7x9W/deh5XT13FAcS0mGBIG&#10;5M0gFhS8gIt/JgD1+ztffPXlf/Qv/vB3X3755Z279+7dvXP7/ft3b1589+Thz4+fPHr6aLYAMUck&#10;1DgssWYlO+PJPDYM9qeEzzIB4ZRJQybhqaeD/SbQolNB3LNomC1qVIAOerdB9MHSEh0ekGVImsl8&#10;vl6Wi9kSQRu8jZtKImhKEDtF6qXpWs4xPNNhjwxlkqTK5HSNY1QV5R24UExWVbBaNfZXSiwIcWYb&#10;361JNPZ2bOoj0S3ABdv2wuNh9PvN5tCOdShIFJAdx8PRRZDAwzf0zIhC0XTq0G2wg1Sz8sOcHFSI&#10;ZFyVKfafGmr6AQEuU6zjBNxyvlyxXIkYyXYFWhvhBbGjhMp5lKrGtVfc/nEVgqyBwQkeFp8fhGDw&#10;vuV2nutQqr9Fohxdnzx6O7ru0A79Yb879HWz2fQBroYeO8BUeLa2z3Io8L7kTBo9lu9jw3MQ3Har&#10;wDINjk95lsbWfOrH2REovA0MV+ERr1iRrcwk1UvKObEBXlMKziBquFVFQ/IUFaxmEzzCMckgJnPP&#10;yJ4a0AEtQzbzDl3vbRADmsHf7jbHqw0iwHa//W1sY0QKEDTd2l21Wz9ovMY0pvM7gA5tKdsSaD4W&#10;Ck9iNawVcmGdsn6CxKFhW1RuhCau2BAFELCUXRrAiboIalJy1xWpSpmCYlmy2z4pk0zKV2w8SSk9&#10;z85zMZKnAW4ZgTijuS+WpuCxQhzwJMcO/Iad09vjxefz7cX5+eVY78axjwPcNZvazlZ5sVovZynP&#10;t0ssyHyV4uNob6slKQXL2cDJsQEk+DwtqD0Arp+xjqnliBQKwmU1dVxFrkUdRMoPUDskMoyIwk/s&#10;9Oe3SK5AhRIJ6xXbCYuZ8p6SOYl+hey0sFnvY3e/INJxVnA4LYfcR1dIqrIKdkyXv9irmyaIXbyU&#10;1j//bd80w7gBd4zaASsf1JBqwBX+oqUAMrfxz/v/n358++HOV1998dUf796/f/vWHZoB3Hn3+uWz&#10;nx6dPvr+bLU+XZzOkCfWWOiIfOxYlbD5TD7bjLoVGi3WOFZm4S71SmPnNJg3Xm8lZwXCnwigL9TU&#10;zo8oui5mIl4+C094VEW+niGe53NkTlNLlIQWAipt3wH1dcpegU7QpFdBRJErg5UsqwL6QDyReSpE&#10;HQVabdNu0KTGoCxq9MjT9fhaXNOyfVfwfc/qthfbbeMf27buut6yJ3tklgSYnQXPZeO4IsocscYj&#10;4lCVmiipbDhSPQBv6yLebjFfFStV8L0qpXhzWuRLjqGDBiTsH02QN7F9pql+whLGpSikTJ6kTNyf&#10;dhr0CHCmySy/G2KPw3GB3fSDJ2Ux3hrwmodsP3a7tvfD7RD2Q00VAU6X2pTRsbsWTII9/CJ9RCKO&#10;NweNhW0jSD5yCWUgHMvIdR70107N9mOwBZoJVH6HsCqzvq5xMA7hWlP40CiNjK/IBohaUNu0HYgQ&#10;I8DWxIq9Wi67NiKaKPkd8Gff9/QN8nuQfeybtmd5b9xebo6bprn87QrLzhSHbY2bx4UFfidkKyBk&#10;U2W5h8IZgIVyolHfp+IZKLZF4AEZcgLDAbIzlBuWQL0mQ6bNbqZPOmgJ0j5duxG38lIFWFwWqxyB&#10;AUnYQMjPc0QJDX+B7yMLy2zaoKSGyBijm8NISBoFJFQe+P5xu7v49Xx/edjE7m7XjrHFun2yBttd&#10;LvN5SWUR/OxVURoS13pCazu1xOtHHE1VFvtyTdXBQZClZFPJJOQSZuYgEvEVBkzHCWw2JSJ8cXIF&#10;mVxyphNlkLPYNExiAwqB0XQA29+SxCAisQWpldxGQDSKEdeD2OBoDz3OTB55YfebsRCx24VNwRT8&#10;c0PB6hEAgBDdcLPbjcCMtJq1sNAD4NxjA7wYtCDjrHdGCFSK/D/8vv//k0ev398l+P/q63tffPXh&#10;9v2bb968uv3m+Y/ffPPg0YMfHpVLBIDlYlWenSxOVvPcmAwQeBo/uSGDuYHF0XUJOckSLGALLdJ1&#10;7EGS7wqxPlMiC4wgxu6ir/Y08lQsl2t6B86X85NZIrPwbGaUO5LZkZJJCj+bPTqcm8MapMAzZ6d1&#10;xaVONU197HgSq8zMyVlIA/UQBTPH1yqTrmnAXFRDQ96vx348bC+PvXcYfIp3+BE1WxGMeSCg0DEB&#10;fFihz0pMdXiESYknNvQlFhH6RXa5UO6kpLjcmiVyJE5NXeVL/CVrFInDj5em/lGsgUqyJLYxVTEQ&#10;PQWGsOmpyAckhDdlxb5Q1/5Q06Qr5lIM6S9EY17fD/wjLYFJpHuXsohh4G849VVzYILPNwZ2CKqp&#10;1REQnq53gmXhNrHakGBw04E1gSwhNjM5QJBA3KC+Abv1KO0dbDoFoJ7lK1oei6GYaZzerZQKmI5G&#10;mtTwZhsjaRq1mKIYxFW0EKMAMEAlgaDiunbdGlSlOx7H47A9DJv9xcHBPrroDtt+t99dfBokJ3Aj&#10;xSO1pbZZRldFQL9KArjLNEvQqfElc2qHZX0KXBmTlNxkgSZIN8AzwTCzRE4oKKMvC0PXy/VytcwN&#10;PS/zWbEuilmJ3+QolUTP3FShrRRNEU1knknBBbmBc8kau/H3h5CWGJv2sD9c7jvOHnw8Hi+OneVE&#10;gqkitmPbT/7v5hTbDUrF4+M11cjxsJDo2Z2cALTiyjRTTk0WGPEjMsqV6joH90GUZLbygkXyYAEP&#10;XaHmrg6A70isNcYWhRLMBOsc/McUZAJatqyAuEUmsSLSBogQW9axHDkXGLVxArYPnITVlWjsnkU+&#10;tETHcWm8giUFZomgTenqbsvzo8MVQFm3PQ691R+apo43284KhaYJJbJZBRedaH/5ff//j6tf7tz6&#10;4us/3vvi7r0v7995d/P2vTvv3n549eLn7757cPLo4cP5Yj1bP5gV1P7K2fWDpytyJk/lAAMyHTBu&#10;FFM9Xo9oRINgR+NDVlcjWTLjOkoTYHmFgxA50gB7J7JivcjVAs+UvZfkzLIZaRyMnYwXTM7nCRLr&#10;u1PzIHUcacwoYiNE3mRSAQih4LWk7PPQwUNSDdxdYU8qUq7N3jc8DcphdW0/Hsdxg2zlebh5Sikh&#10;WOOPOwC94GiEncBbAGgCjTlMPWBju2im4PeSQwovkBRobHYCRUnzlMr0yWqp0Y9WE6cuMgQKvGNF&#10;wCu0M5qT0gGHcoGSVbsBNvqALeMKQc3MCfovYGvVIG8h7QsC9prV7fbiT+f7/bFrW5pwNjzSsTkH&#10;arFvi9Ue+nnXMdBgQ7nZ2J6GQTjYY7F/JeRKEgCQQPOQwF0k0ggZNebYOZ9SZqhLNZNDF7tcofCM&#10;wWYN0WVzFsIWkJniXV6MbmiH0/zeQIMyb8CPD9049LuGk4eUFYtrEJOaK2x/2GE3Xe3+une9T5eB&#10;plj17tgN7aYZ//wpcNn531tY64SCMuGuyB5ehXoBYszlHOlsPhZNUXZcTolWCEgMmggvN/KchTf6&#10;yKgFgm7Opp2kzHJq0GIpFgD/aVEkFNEH8I8oA7oECa/YZ1GJsq3bMuU+K1oFREKASNiNYH37w/5y&#10;fzz21rjvutZl3BEjPSlPlupqPUt5bAj+ruXsIaQEMy4gU0VjNQEPFbg1RfBnRzrWiIJ4YyrqBA2M&#10;XFbYjObFHgJmHfPAPysTTVIoasv3Enr05qtoWQC8gIiAtV8BTIsIe4kiIDKAbQEbANmZ+A/LAIBs&#10;ojh8HgT8buWYNnJqxlOjIAQHtDkjQPeoOKzxyG0H+L8eRwo/XF4cNx2rxv3248XRs+n54LFtBnAM&#10;SUI3lNT9ff//v7Jf3t2+e//Ol3fuf/hw++7t2+/fvfvw+tWzN7/88OSHJ4/mi6eLNc/l59TzU3lX&#10;RENGNO4dkYKsIPcgNoxP2OOAA5FO6BUpvZ1oPOCje91ykSlZsaQpA3ZRyTrfVCTJKLkMaAQWodDj&#10;io3TSmTwVGriGSbARSZRUp6/jSig9bsaeIoVAdVQeFrFLm5F0nNgLoXjVgLHiYNg48YBICk1WEc+&#10;Bw6k4DNFGaQSuIQTmGaC9QYIFtHxlcVERWBbfmTK1MLC1tDVApxGxfdIKXMJOx/LdLUqKRCX4/qx&#10;jDU29NKEQ6FCXmUEvgh2ENONnO3NnMMNKNNWT80aArhwUI1eZNd+7NGDs2bVHP/z/bbx+27718vW&#10;7+nb7PpuY0ehEEh2xQk9rAOdCnzIBDZHQQGB2C3OMzL8HxboBEtOAJ8VgEQjZQqUbGCuFC+Dg6aT&#10;w8x0/m1i1bHdD1HWjqbWBAqiEk267vH8Ylf7tAtEkDnwkkLLc3FFHc/vQtoEN4233R36tu36w/Zw&#10;tTse8JzPf72IxzZA6mra3gXlifz9vo7DsGkDGiOatLEwK30SBzN0sLkgpCZ9JePh2vQSjGjqFunU&#10;TWnaGIQ2uEFJknSOZ11iw9NoikuGjUhlsVbp7bVE/MVyWiXUpgEHTCjyzUwNoKxLOmI9MTgVZfux&#10;22wA+S8/XhzG42Gsw74B9YoQwoupXQP/WQBdzFO1WIPdczyYKveqnsnMSYkhJgUQPG1FaUtCf+4E&#10;d4PIkeVsMTOjQCQDiOKJzsWK44F7SMD4iu/HId4WUSAnyJSM4r6aRsU/hZ64WXTdFoT0kSB14TMU&#10;bvfJiwy4BY/FxWoRYnEabJbpshaJ9FmaPHADngXXjX/Ag0dGoOa869dhPc1g+HQFQTDaunHj9WEc&#10;GT5tJl3b0LLy//Z7AIhfvXl3996tO1/cvHn7w607d2+//3Dr3U/z09fPvn/65MHpWlufFUvOLuZF&#10;pqhTXTUxNDkaEEtckd0+YOlU2qWUegX8bmaA4djRgs4mwZzt0YieRVHOEVyXq/XkGwg2iHelVUau&#10;aRVVOAxdViYISISoc0xaEomfxKn8JziRVk3G2oJAlVwAgHSanKdwI3K0oQcB0HcTVzSk6w8X+4G+&#10;u9SacV1yVz69SdESxISaUrSiMMDtKzqRG7gBLM20osY2XbCA2PDis/UJm72wc7KSZeWkKIH782WG&#10;eKVmFJliTxHWrmiS4FeVzepMHPsR9s/gCzQEA2yOJ/7ehDF4WhD3LMY0gqzEddePgz8MfR8gZm+O&#10;nO/r+7ZxaablA47w+N4Gz6NTCTaJYXGwOa7opQf0R3OI2ML30ljLZBOkZSNnJZx3ok8t/m0LyPTi&#10;pCEuGLJKEIZVCWhGpAQyAX4giTxLsanXEdp09w0ouQqE4jZtCLCPIOU1vRWH9Att/cBtjsPmeLHb&#10;Hb395rgH0dwft023+9vnDbuPvS4Ab8pS1l8Z7MBOlEgD15dkDaREMW0FGRGrOnIQuDg2pFRVjWjp&#10;KJGPWIcQ48SbAw3KrBvZkt0I2PRGWqzX5RLEC4wrXyalWurqYp3rBRIKwgOIOUWnZF3iZKJJpT4l&#10;mgquky7WcT/sPiPnHy6vPu/352NHCukAK6Tlcr1eYT0ulul6vVBXS7XQsGqpE4LQSZe/Ms3ystQp&#10;yUp7WzqyaGB6HO/JIunaDESUFYOvyI0VnVJ+4E9Ak45hCFVgIaYFPra0EofKVHpjp1LGATa5qjiV&#10;JUbA5popYIuDXoDwSnolW8yhtISf3naFfEF9W4USq5KsU44u6EMgNdAzQkHEsqPXDH0cCBxZ8ima&#10;24bUgLY9wY29i4FKEsBxYlPbusIKvfpvft//4Tevseu/uvnu9p17727fvv+HW6/ef3jzzSx7+OTs&#10;yeni0ekqxTNf5esyS1d4OEsWaHj8hjsPRW7AklA5iUjo1IxnNOBDq0xG/FYSvixQZWygGeVEF1Ra&#10;THU51xU8PklR6a7BNgnEa8UAEKf5mk1HJZ4qTlMyrA7hJ6pKnplYAQUSl0GzbY1uRpksERdbvjX5&#10;hUTYcO3loet//Tg22xoZjR1PWcXOQdOkN0AElsUmePCXiO3HFQ/7NBXI1JnEaw2pYleRpCH4rxYn&#10;89XpGa45LTOQQIBCOaO+LfgHVVvxCqUMSQzb0ZxkBgCGLIRwwwp8am1a1Dj1XYENWUe6bBNH+zTd&#10;DJvNpIPhd0OHt7ilX4ePJOuHoN8KJ7boBknhRzHgIgHjlznhDWTJXg+qQCuSqpn+cexdz6mIoKLI&#10;mLwNqOSNsElFLhbQsPF0kXYsEZ4YMpTOATfElMldLqYvEP2/BNd3BKYTpI/AA0/uNse22Y/b2vOH&#10;kON8uOywbzeHw3YzWA04PkdiujG2h7F1G/CdeLQjJBxRZjGGPe50xXDxI2UyXlPmKIgXVpblC4DA&#10;yIcSj64cobIq2+rawQpdu7b8pge78KbBthsEAJzXLdbz1eQ5Nc0G0NkTX8dCKvSCFaUkNSQxYQyc&#10;fLhJxBUr8BzfO2732+Ph48ftePj06Xis67Gj6omsJKsyQUbK9TJfltzjlGVISko+qwknRVIdP4Lk&#10;AyA1jTxLyTjORw0XPmr6IyAksA+EM8qKCAhui3YdIKhVukhRXtyV49lgrVhXAuJFRoEfCcsPfxZp&#10;lDqzZBAirXAClzPlVE2r6NRFs8WY1hdcvBUrCTZuKBYoloPFTutSi8cxIY/0hJBmuN4Qg7TVrRN2&#10;MW3aLKs++AEgW+zXihL7eFUVKCRSjUX4zDP7/e/7f/v6l1/ufPH1F7du3rv94fW7e/fufnj/7tkP&#10;zx+fzhZnT89OFov5Kp+Xq9lKzeiAqKeqUWkJxapkTjrnmjK5gJZyYnL1cXpkluZL/LF5mSdzJPzZ&#10;yWqxXCD7p6zQUI+JwxFszcRTxaM2FFEXpxWpKpVKH1QqomRmRVEcQOscBBGwiTPbhplziEKiSLJM&#10;Y/HIbcCVe3Dpru+b4zEEj/7Y+IEnsLOekGuaA5ev7ed1UZA1Nn7TnjwzOWavG0B3RhRJWRYhZqk6&#10;J0w0fYkwvzqZnTI/EOGpJbgfi+Qmp1Fo3oS0iw0vibRrBO2rI76ekKp4jk1zcp4wB7Tccyy/Hnp3&#10;qgMiKIe2A+YJyn/k8P6kcIac34f+pKlRc8RnqDmxG9gU7aAOnBOFEq1dnKkSItn0EgPgigwLsG84&#10;dIpOtsijdKGy9UnGAoxUFgFiyNmokWKASpryxFCNyK1dIarHMHJD/nQvRA5iA2I/+KHndpyIGDZd&#10;cIGds9uAKPts4tleeH3dt7v9wTcNKxwOF2NfebuG0g2KokpJaQBTMDUiAjnaNF8DSKhSNh9Il/1a&#10;bCKIwGpAV5BEHRKQwA+sgHNsiNUOe/EAlxuOviOt3UgSIwMgL9IyXwPtZ+oK8aDK89VKo7MYO5P0&#10;DI9CjrQMa1qcRGc5KRtQB9Hrt+Pu/Gp3efz0+XB5ue0aCy85W6lFMTtdrgtOtOl5nqzoFY5/NJXC&#10;ttS51+ScxnW0DKZCVGoCUQmcaFMoz4fFR6MZ9p0IDvCmryMl0IhwsjixDYEN5rZcOTFhOxWFuC/Y&#10;b01d8YxqZNhIqpRN8NGcNCkiIQeMdFj9V2gtKoj10EUWdUAEToiF9bYWbSdUIqvSeJBpI8h4NPz1&#10;B7dxJLpAyNjsWEoWKCOyhFsH1eFgYSlKdrf3PBoBYTUGYiKTT2vB7/v/v3x+7927d7fvfgXof+fW&#10;u1u37uD/vvr5+58ef/sA/ztZzIp0VRR5qa5UEPdMzVWpMlcJTzfY/aZFAt6EXM5maobUThHlZbIG&#10;YFsida7mK3UNWMXiwWTEbFaaaeL7iQIzWumAI4FJOdL1tH+qgA0YskBUxJMTbLGMD8vIZc22sPVU&#10;HRDDFL0Y+RuonirJWHQ9Qr3X95v9QGG8BsnKFyZfpUk2H6A30qY9gM+rjAyhxsQDFhNVcAWQfYra&#10;OBGF4DXsf7xuTaWWvJmaiGrpfJmkeUpTHFNNxIx+ckjPrPRNZ4jscXIAw8OBIoNx70RsMvTovdIA&#10;11N0G+keUDhmucYJekr52YetHzb7HYhbhx3HkyK8ZVo0iKLVuVYz0B/Usxyrmo6HFFsIedTrWfSZ&#10;5AhiVcm6FbAQ3FPZF8CebeYSt5yiJpmiFZS0YcsJqCwrFCbbJmk4jKBCGQ8XKb/zbFymbYcd7cEp&#10;JwO43G8pbdvVdb+X7X/828f97uPl+ZHn+x+3settxsN2HFimisGiPaIVRlIkR0dMgbQUzQQnZHMU&#10;pV3puyXQYd2ZXESm3k2HZ9+uWFHHtIsRerjpkdbiGpGTrnUCa450HhNuiMT6eVGuV1m21FSKedDe&#10;S53ktU2KfdCDyuCgLd0SsCF5whLX/sftMA5DN1weLj/uNkNzsAIRe32dLtfEsmwlmK3ShBoAOe1s&#10;tdxYpqpOKsGOfmBXA5xQW1Klj3LghqbIOZt7gXjliE0juFgB6dkxRKDw0AaWpTG8RVMKkBkgglhQ&#10;UjmqAcsUULJkjYtni0U2+WBahqrSRQC5ng0s7A03IiYqnr0I1DPDBvep7QMyEQaSH1DITXBqSQ8b&#10;rF2J3rg2UkRsDYh0dkidT4eWq0PjhqGAtWZ7XfPxEAx9bXUHwNHI8j16VgXIe0iv+u8FgP8leXH/&#10;Hv66c+/Ou1cfbn748OqXN69fPn/187cPvn16whnw1XqZSmyn5xjbqmRnPS1JgWzBaNIiR1rNTTlf&#10;F/qqeLRMV0sk+5OTk7PF2cl8PlsUwGzUHaWXMiG8CqBgpDIYd6ardDzICE/1lFKrmqIYLOXILE+x&#10;UZVeLpTIVeiPwbfA/jxOFEp0CnFcsByvD+rj5eXusq6PvSXRyQdLjmawHIp0RCy6yqzsjC15nE6k&#10;tiQYnDi52rjg05zY1xUtWwNdJoj8WBt5usKuSagTm5QljQZwC1QbkhXFwfa4ZAsHD80EaoKIFDKx&#10;A99xYm/0Bex0QGivsbva5Ul/4w94FaDDHNfrwJvrsNu0SLZ9bXuBFTaT1iOwgxCD2B06XD5dxCgG&#10;E4c0rkKQodxAFQIbIi4EVO2hMj7AIhIe3qyo00COY05mgiekK5ZIV2pCSdG02QKEHWgJXDVKJCDT&#10;u00T1r5NcRHRdbHtA99vB0B8Mkfcjff5sqkv/4//WdNcHI4IAbvjxeVF7TO2ul27bX+9+njlUyNZ&#10;QFTVpBJBOQUooe4uW+wldoUilnFokma7FQKOSDsQDmCY7LvwI8fpEeQErw2qum/ARMwocOmiB8oX&#10;WXbkeU5o3yjTVKO68+SXCxjGnkvN4GygBvitZdNrNujpaklKgFDr1nXtdW27adsWMYAnFogzYAnp&#10;GnlstVznObv4eaqAlWwaeZFnGVhpyZ7+TExTFvw40jrB02w6RyzpBUOhPh5+03tRAK8XmjieHGgQ&#10;Y8l04orDLTy9VOiAKk5tq2pVhzzF5Dw6BcImRylOx0W6gNTGH2TKhWEpCcK3IlicDaf9p4jsR9Oe&#10;mM54cUztbJeiqlgPSiZXJpZAQD1dB5gT8V8KAtcDcHTGDv91kXSofdV4bb8B0PTqejP6nS06QHkK&#10;qIEfC5ki/e9/BwDBz6++vnfnzp2bN9/dvHXrw50PL5+9f/vTjz8+fvD05NEyXz1d0peNzl/gxLKY&#10;L5ana1Xl8WplqjbHGxRjWZgiUH1aLmbY9MvFKf5ZIsKWnOJDVhen8zOV4memJk+eK+zdTZj0DUD0&#10;DJxU1qeWKazbJNEknV0fPB7W9ckHeorwkmLgeVPWJKazYT24Lt1VD6FIYW7kLHba2ZPOqW5WVAug&#10;YFUoBCyypHlJLzhO4UcUeLSRDisrrsR0pVoCp0gLnuemRVKs9JImoTyj1sAvExBLBHfgWscUHCke&#10;j8jh3IAONQZpv8i2a8uhgE8Y2i5Cr2/1NfXXkcpY+Qvr2gVA6bebvu7qw3bYd7Rm4rE6rg1vUsHr&#10;rSoangjADBQntSQKkYYBY1lIc9jAqcD+aB9DKihOjjuGaGJjAA/moKKUlGVBRCeztPw+lrjnOWwY&#10;UwK1CoRK6HrPtW3+nIttTL3FwCHmb6ZlQldlFvotrx//8c9Xlxd/+y/+D386XnzcAlpdfP78T58Z&#10;HjYcSBcd1w4QxeepmbPh2qBVpxbFwG6EGyKtkERHFwOpAncF0gfUp92gA9yBqyc8D+vYHYDyg7oO&#10;rQFQygZ2DSxguWCDQIQvsHJyw8xVmuZNct2sZBpKAjqRsJ5j0p8FDDGmJqZLjdHjZtPvd00feP0w&#10;+PhwbApL0lYpz/bIRIFjqRWiy+kKuD9Vcylja7+aLNUUv7dKtHKdZwoQ+iTiZXJMh93Q2LOUHpPY&#10;fmYJdcPFSmAVKcj/eHcCuD+H0pGvEnBZdp5riAVMQ4JEmQJZtj2Rtnn4TTaL0OMvEphQkMOx1uiQ&#10;YViR77AgSwt14DVBoSkknhooIx2qXa4sATtEyQzbwloOA9sKpHBsw8Ad+hG7fUsdbS42IIEwdDcX&#10;gT0eus3VrkHUdkMHXK0ePQsLQS3+8s8TAB/evnl/58PNLz68/vHFWyKB569ev/z5+eNvnz59QAeg&#10;x48KtZzPV8DBa+okgpDJSZ4A56taUehpIUcZzweww/OT07Q4OT2brdfzcp2oIGpgzsDUqqqXhka9&#10;3mluEreQgSmpYPCJatosUkl6bmD765KSV5M4J5U5FX1yxaN7s2FGyHEgV5GFREHi0yGscQTFokyv&#10;wxkKa5IRoIquY7AtmDkIGVgsaL6gIL7r48GV5ZLCoqYgJjpll9lnlhgVJ9DVJF2BhCRs8qFIHw8Z&#10;mE81HYCDBxAKRzJpfWviybO8Kk0ixjb7quvJSLQmKXP8oHbqMbCoIxp4XdcFbtd0PBrfjg2IADIe&#10;hes4F4EPYLUPGNKhobcThMrknUH1yMgVJFB7+n0DBQQdvxmZnVMPNjYA1pKhmUWGvBzKKcNkokwG&#10;1SKHJiiAihsVnOtikgXESMF1zwcMId74eHBbAH1wy8aN/XFo6mPXN5ur4xahYf9f/f2nw2a7//U/&#10;/nd/prMpAtWnv/zpqqO3vWWwxRqvMaWWNk37EgM4usyi2FIQsuMeoU1WiPslioQJNnUZAE7p5Mkj&#10;SxdhGSvR9+v2aOF1CUiAwDxRCI7qRNPZKJ0folBwmhv00qBCH83jqeHJyR4T/8GbQyIRba+PAWe6&#10;bXsMxo9X+3b/sQ2FygrHzhbwhwCvqU7JPueiWHG2cQk8Kuk8xV1OXdvLVZqvilxfsY2zLLNymfCs&#10;kV497BBjayePtpTIBnDxPYONeZKpZsQ1ARVhKKXOgxo70iLZoMA4UqGJ6Ejf4an7L8L6D/3GAoxE&#10;gueQk6JTYtxAsEZ4BtqTAehIYSK8qMiWeAzg2xFNu6xtQ81/in2EwAOxmGGlq4XMgxuKD+ORNlx2&#10;QJh904+jO3hN3TSC7Xt1c/mnutltxovNJaLiSPdQkM8GHDHT5/E/a4A9e/3m9ZtbN8H+X7z4+eW7&#10;9+/vvP3lxY+PH3/34OxsNn+00mbfnZypOeU/OXfhcMBPlLG3KRSVFJlWzMp1lpSIsadn69kqWZwB&#10;a+UlB7sLGoBwmpRELTHpbKdJkiRUdJplx64RVQl7UdgUwbZNsnFZllSWWxPggyyRZYEFexG5wXZo&#10;/h16Y7fZ7Y9t2/mAAD7Nwyzq6ys8A6ddtMcisI3kFwsIo35gGJTBlOww0qk8WEfgrJzG4CQ829Bk&#10;wbHp0iITBaSIOJIs5zqiEwiBRBdmQwI5o5Go4BgUFWNHXeCC1h8aNuV5g0+18CAIg5qWpkEQ9D1b&#10;ePDaEALcdne18fyNG7Q+qwWOyCGtIBZjP0RMrkLEdbf2vFADR3Mc+tPGslJR5qhSqA2MdU+RYyui&#10;MiXl4jm6Kyg8aEFoMpW4R7Kgpp/Ceobh4F+gJ6YeU1AaYcXinGjtNx2Von1fAPNHFDpuugEPo+8O&#10;o+cH/mYYaup3Ha+ujpebi799vtx17a7//OeL7RADp7dMK+ANCHMq4AZ2TllwceMtizTXobuqTHcl&#10;iX3qEpWGHJlyDJQeQYCzKV9T6TzXxMMChLZCMKmPB0EM/ZDjMC6Vt/zQkmL2yiFGsAwU38hVUaKU&#10;LFvI2M4n6LLIeTNubRYKN9vN7jhu8SqczaY7Hnc184gQ6lq+JO4v6WqWJUj8bNqeXMOxy1W1TFdr&#10;Tc4KUAz6AWZ0lMDyoQ2CjgebTWuSh3isxSpRyLlshCd2pxkmG/LpbhiZ+uRy6Dq84cSIEjasGDQL&#10;Zz8b3eB4FoJfYscr2uQkKsmSzQK4QudMeuPqkgOwEJsS+L4T25OtKB2AXBf8KPY3G9drEAIqjrHE&#10;nOTGelBZ0LFoBYg1biuc/fRDHjCzXwzQCt8bD0NQbzexf7g8DPtx68e0EHWBSnFR2LG/7//x7Ztb&#10;H269+3D7w9t333/z47PvvwcMePXzd989+f7bR7MHJ6cLWX367WyeZ6uzZVkkK01RU6nIz9Tlcr1C&#10;VCgRUWeLxXrOXopyqc7ZL1Ska+DqfFYUCQ9oDZ4BS5yTKlSKL/CYH+mYB/2myH4Cz8dTpWVAymYb&#10;MAOsJ/BazhFVwNycYbesqT61O7rD1aEdfZofdbFvTSNDlOsxwamEqQ0hZM+654tBAGjmI4CGyNiu&#10;tduDotFUPjGwlhiByiRLlLTQNInOyPwSfm6ucxTDYIBiayAdWbiuqZjHER4GFgdRKKzHSaUnrMOh&#10;w3P3LZ7icR4u7ly2yPI8v+8A+X2/69xwaJCpAgBwPyBpCMMWgaLxwkn3zRICIaw9ASjAEdjhSKlH&#10;k52OAJWAoGqKfykTJKJ0laKZPIQwaFJHkTzwKYEdpGwMckQ6mDOU2FZMy0L2IYi/T4YPTT8gCwSA&#10;IpNax6Qm0rg7GvFs9peXu+0wtIdfr84/ne/YL9e5I7LJ2LAWCeqcCZKa2gJljVRawJd6xmGiidxX&#10;LifrYll0fFcKK7YfTXUHjn/6FH6iqUPXkRTFght0AOducLjo8DRFfI06bgDRuEwn4lgAyK2NZ1Dd&#10;AGuUACQcqicC9WSARhLuM/St2HM9gJTd5X4TdJuDFR2GDmA8Zz5X8+X6DMuzVPMEV8oyTq5yOC9R&#10;tVzVrwWFKSVCE7msXJXZnPp2NAEGuhElRZoWgSEi57LTBsgLabsWJCsOKzaQIDUjLjmyItKXOYyB&#10;65nbxcqxafaJvEW1TRaXJoVcKo2z/2SaHEXqmeAtCSYeGqXX6PBtI31gQXuORRV/N66pix26Dvhk&#10;HIMmgfYJFJozDBpZIUkZFrvMBVfQJ6sYBIku7Oj/1Nnu/hBU/dj9en7YH8d+O3QN3TUc+gB3llbm&#10;6f/zev//r1/cvE3a/+7DqzdvXr16/fz7n395c+vVT09OHv7wdJ2ffPfNSZItvj1bnJVlsVqsVouU&#10;M1BgUAig6/Lk7AxZtFydFev1Sp1Mz0CkVrNVXpR5kqdrigZmaqpNUuiajKeYsm/HAZbTVK5o1gY1&#10;BuzMJOhWZEMG/2F7KkmQKbkdwDbBYbMfxsPl0CJd9RRKobOv5yKicr4iMxzmSlGghKpkI8ux6ZIG&#10;61XcAXvK1JFmr3ekF6ZJ+bac4tKaYOhgKhoyJju2KC2sJ9Ik2kK1Lxn7iUIaXMj8wAqf1rss5ffU&#10;Hm2wk10r9OLGbUK/9p2p4aQO2jbsLXsYew6YDtvWo19423i4OJBCDiTG7Kv3mwacARu2EjjdHGPT&#10;4reANygPLFMaESEQ2QOwPnKMjC1LxFMmG+l0amNrbKzXwEg0LDXDiXiQGYuhR/sRAL1963FmBwzf&#10;opYIIajVNfGmb92wbwCdqC8WYsOPdXu12yOqgivuL/oBG/+4P+cYaeOwNc1QIg2ZcpkuC8VQi3Wh&#10;TYHHWGmcq5cM6lyS5fN0TFasqrY5s9/7Ii2DY9yoE4Dohx1QkbcJbK+yHdezrj2f666paOto8SFE&#10;9nh1sJLExZ8D2cHNVNUNZAnsNwAdnYRaYnuF4Hbdph1a4H78d+zG1gsFVwYyU9MFiH6ZFvPZfLHm&#10;mFBO26BMBRJIVglCJs8PElO0+ThzoE2kgOuHqZOcakQIdOyjNi+V97EZsfEqU6VMCa4grDgxIkv8&#10;OoXb2KuisF/dYGmJ9bvJxFnUJUAjI9MjpPisyGUa6CQZW1tAKDjwrxmZKJpUOeHQCrJcHOB5+XSN&#10;pcyCH/M02e+BFK2Ybh4gbVS4suWpNZbidQjzWJqcJ7IU27Osmr7qY9gH7u7vP17uLj0n3A7tsD3i&#10;UwaQPa/bNR5IK02P5uV/+vsE0A/g/zfv3/7i5vvXv7x5/vb9rZcvf/nm1cufvz19/PPpcnHy06Oi&#10;UIuTx0/P1ifL+YNiagZKketn0/Hg2aMzPOIVdaOXlI9MOSCZz4tUTVdIr9hpZFmpjpWs4lKVRFY1&#10;BQ+epdA0wZOkB0uSUlNEnjT0TPqFIshxDAD71UYC78e2seu6rSmUwQ51UdQjLddskHjDwPMVTGp8&#10;6WakR5VVO5ZSAYx7bJ1FqJE1QPFY1tYzsLpcBSdRDXM6VuYAJ3UiM8rgyFMnF4CmPplPK7ZgUBEA&#10;YFMAvkNebXrqM8YeqD4SAtsxfBf/jQOq7yLhA0LHcdv4/gZYO9g0kdsMfdfGALs2YnvIA/2I5UjL&#10;Yl8AqzohJ+QqTjEHgUD3cDYmgnVOzZBsWSKb1DiZ6AAf8VQfWYzq1kQrpaqyPIAsJE4CJwxRYDIR&#10;O40BTFwqwMQ+LYgDH9Dfc/EUG0BJH1R/6HY7SvB2+8th//lwbM93vx4D2gJTP6RpuotjbdmaSttt&#10;nrflOVbMatJ9odIhm7Y59VWx55aOW8j/Ni/ftAFGJ52mEAtYdIKKDpUsOddh7yO9h55fOyHDUkBN&#10;S6TRCmmpYhy0sJydbrv79OuequAWdbGwzZQbimPqeCCAGNgSHbjuOGy6cWyPFO9AlDpYfhBp6TJj&#10;a8DJ4tEMAaCgfOnZjHkIWSnXKc6QppzSTpCMMzOlAFWAxCtnCnEnZ/xZQ0V+lqtr+0fEaRvwWmSH&#10;JZeZoUkZVpNJRxtDiTmfr2NdIHlhpRoOVSoiDhtxqEXlVAt+EOVBWfmf7LMLtr5ImZikwLn4HERr&#10;tvXRr5ZrnQJgsQ2mVCM2Bo2DvBI6WHoc/sR3OgoFKcxI1qlvCQLK8zcZyd8KvGasvS0gQrPpu/PR&#10;At7E622PNRv/a7zlwDseNmMc1gCmCB5ameXL3fX+/+9PX7358PbD/S/v33/39t27V6ABr94++/aH&#10;548fPf3uuweL9dOnT+fruXr6ZME9vpo/Xa4W8/nZbLlcnp3OZkU5X1Kdf7Wc8bRsvSooiLXKy3mS&#10;rhIxULDNNG2VYb3I7F/lGDVrgDrFEmjVoGYc5eHMv2Qil3FkIyKcxKPHEsHVbzyvPSJ12ZxgrCpE&#10;RdEsNQ24qWRRsLLxRyw8iUkKRAQHBklEmrB8D1nVtalRjHcZA1IsqRaTlMl6mXFq0FBXJbuUAQwV&#10;I+LoVYRgrikaJR+pmINw7oDK0gkU+7zvWc1jcxdeDwIyZ3itsOn90At6Nw63W6qugOhzQKbpDhe4&#10;Vp+CQ6R0VszZGb7HOJKQEf2hjoB766YXtanNyQ54YIebmkx6ON2YkYAqOuKSwGkd8E5wAC3DJpfN&#10;gtppbOuhhjWHmKWgosEpIlKETQ+SMWkKhUCpdth3wdCNfVPXQ1tvjq0/DIeh/fzr5cdde3H58bdf&#10;/+X5fuz7i2PXD5STxSN1qUqlZeUyk3lQpuYqiDF75paprkSc+mKjBk0XDXrWUdMMz1/6/zP1H052&#10;3OmWGIiAI5vdTyN4EABBgCToSbBueVShUCh4QwDpvbc3b2Zem7dwi5e30EPwPc72zBuNzIZmJjYU&#10;M9JqtTuxIxOxcrEmpJUmxmg33p+05yR6d8XuZpNwdSvz9/u+cz5zDvGlpISg/XFYB5WtxN4773Jc&#10;c9+PaZpCakTdZTa2HCuyAWnBWhU/LpHVp6FXIePWB699KlaYVsgNtyMMDBxXDBC/RtPKA/Oqp8At&#10;NbBAjQ8qJ91lMNC15RVc9c7ySrcLLEplmbSDv3U6Kdf2i24XL5ta/KmW6gmH8BSaVCacRs0TCgZw&#10;wEMEy3MEy+GofByJbDvTqMe0uYvG8T1iLW6K0rmWAhEcMGMQdG3+vC5ptCFI5ETltF9Gj1lVxWmX&#10;I13dkA2VyFZUdGpNULjWLDVFsTgxZEUUt7Psd2kFyDJAEnNZGwpiG0DXpl4pdWqUkuqFeDbgtjG1&#10;ZELPo4o6/rVyFzWCLeJkMx0NfX8I3D9pwCa86fig8ZwgrLj0nmXdZLn8cwGgeP701KmLF0+fvcDV&#10;vxcvXzw/ffrl053Hz9d2t3Ye3t3cW91eoQNcb3d9dXl5ZbnT2Vju7PY4PsXaSUala5Xunz1OU9Ka&#10;C8kfIKAL4pO1liBAWJqhlSHr+Rq5GFC+lqpg31KWstuPa5+lUhKxDsJ9EGJ7KeQyiTcMwKg9q4pZ&#10;wxJiKVeUwIytpeVeAlTqtIvBuAM2Ny1FTWSpnp72kVFGbE7qiWApuNm0lVcsL9a7UtZPi66ucrCA&#10;JpxlqaqE/vhp+qciugCclQFtKF1EZ4ElR9+j2wIYfYgUFrIYQ33OYNo03OnHiXZGzXzhHS6aYDpp&#10;/Goa0q13cjgT3Li2g+bdZgZrNWzz262Bi1CNhDgUHLcRcBBiSxIiKiogQGgsILds16Cgpc6dudQA&#10;GEnZq6BoL4XRONUI4o23aXNEFMQEHxdfxR/F06ryK+obWPEEvJBWEjgmXo3vAx/7oB4OXy/mBwev&#10;AfKHw1+byQSXf+R5lj+ZN8MQxFpku1pPKcLfLRCVl/pInBTQZvNNoHaeACqn0PYbEdO22kKrKIag&#10;sKDJwKuW5ADeIEe7+GfcaPajS4Fy6RXQiQ2UIdJ5LMK1ouxdGbXW1UBInkWfTSUEFMHbwGuzcSek&#10;I5xrb0D8huNqOPYaPLqyHo8qy5G0LB90lpfy3u7aYGlpd3l30N/oIDVxO3s3bRdO+zmyEbgo7RaR&#10;ehVNzTnID9KiEKFzskUF58IjFSkeq8kOR3ISNv1UsLUwLEWcMY79gZFlMg4tJV85xqII9IPRjbRt&#10;S3B5HQ/ETJSkb5jyOzE4/CGp1s2Q33TTVlKRlvQuDp6YIaLoVPzCMRZEJWa3EGeZLua26wuhEPmN&#10;JVCq1uPrJTyw6d4KCiq1lSBRAHtEjvJqbpIP564pg/pbzdizpWDxpvFdijNWo+n+CGSvqSq37b9I&#10;WWKYaWclLf6nd/dfePnixenzp06fvnjm7KtTr168OHf+xYPN+4+eP9jdW717b3vnzlpnZWN9bXV1&#10;d2N1dWl1Y5eiQMBYHeqtqQZwPmIo8DxlUCnNomcIqEVX1vNuP1G1rpr1uzpdlVOG3oxG8/SM1zWc&#10;J8qxSUD9GlCWUNIMTOBKg1vHZunuj8dxCZ4mBCJHj4HQGYODamhJZjYYpFJpRWaaKkKZctlKEZVM&#10;pS2dLOLfZApBJDkVYtSumqfdDCDNEJIBvXhYC1YBwfgs2F4Ajy0tQwys0Xg+9hwj4joRja0sn2tV&#10;NONkecpqLJ+F3ynwqUWNNdef+dPxrK48KnXV858WBKexzTKr7wXTN8hVdGexg9HBkF64ZfsSlaiN&#10;LnGpuBZgXWh7dqRRnzNJjNYiNk90xSglmkQh9WhlZA4SYFCTGpYK4pOhC0jArBnwZCC9lrZAKRGw&#10;E8GbgWLg/oOBEAf4Pi17/ekIn4TFydli/ubN4XzmTf3xgRsOp6PRbIS4oZWxalSupZhlRiPctLtE&#10;36JcA2Mm5JfbLwsCbHNpndoMIrsoCJFiKTkBIKkU09U9ZMUvsn2qhuDuh8A9wLWBaPmRTUvqkFOt&#10;AHaCLXLrMLIoZgmYBkTAgrbL3yq0Y5RKGxZwM0EBqmY6G41/e7tfD4OaSwsiQoqOB9KnlMQ6gf76&#10;6sZgaWXQW+pRqqbLVaEl4lyOr8i4fpSVT/EUW/dY8ntkJQ4VliXnp+UMIYxJPxYzxQEajTKkc4GG&#10;xBYLsgh9XBxFNjcyrdD1EkdY1bnyIQky+BgTG1O7jExHQ8fUSAr+KId9NbMwcqPdgwc2BRaMkI5s&#10;KhWI9P4AcPMcMaCZAgiRKEWRI/jcKcF3T10XUbI8m/OhwAlh5AQS4ChHYQK+c4r+sDNBGwtHs8Hv&#10;x7OxM52MvJGHc4ncFAQV/kNvEFAnK1LwKJJed2tn8999d/9/fnTmwrlzH748debMac4Cv3x18cKP&#10;T+5t3r6/s7263t+7s725u7K8urW5ubq1sQFWtbGxvDZYXup1kfTTPmuoxUBFqkhJoFQarGRFv5em&#10;fTAfzgsPuD+TcNI6UY08YwBAJOjSZRnsG7e3lB2RQn3g2fzIoUsrS6AAOw5GFK7tqyy9KGHJYW9u&#10;wAQOgEMhUwEcacdGIOfsq0KRG64oIrUD09Nos1BBBdUUnL+rI9YAihUZOICc5ZSFp8xsYlJyjlvR&#10;EVFrqeCySqz5SZbjA3v5AacvQxvgA7CsniIo4+I2k1E9IwnwgEZ9r4q9pp6RjU5n1XQyafAjgsCf&#10;q2f7U/ZtgMJDyhKAJRsC1944FC/YLWc32O9CBkDW0fUskhUcG6Nb5JmAeMZxcTXDJYoUTclYK9F4&#10;bCSa08sl6+4Ej65lVa3rT4PUyvhpsVkduqMR4n7oNvuzpqqndRPaB/PxdLZ4M30zHAViFNeVHdhO&#10;XQWtIbJC4GGy5JB0M9z/7js7cIARyqo4gkGDLLMUKGCLO+PEOnuUBt6d4LACXdF3EY+FjvNsRDki&#10;ddYpWQk0L8Z0ZQ/wH4uTzpS2o3hZSPsWyeYMNE67QY2yiPstwF0GQnbEhx8LR4b709lksv9mIuj4&#10;lrl7onWX+kVPLZYHebezsbu03hl0kfbzbrfXyTnljwvY5bSfVsqqxol+PSszx5HJ9omkqDyBb1dQ&#10;KL8RzOySKtsGzluWCThwoilRtgNBlvUVDo1FZPN8AxRMBIvu5ogGwAzgEFrb0Uuybmbo7d4AlaAT&#10;Dr6xNwp6aSqEcYpSsrzNjWHbkv88JG1xSEIpfauk/ZgjcfwTqDUDN7JLWawo6uCHI99RWGVlVHWR&#10;NkRQUpypyJS8KgB+A7cfNkhcoPyzX94OD0etqzYVcJidvBrQH6SwDixR7yb9tfW1+39WAf+HT06d&#10;vXj+Gj0Azl88e/HlyxevXj1//vzpk1vbq9t3Nlc31re2NpD9t1Y3V5d3O/QBXNpNifRBrDoDwH/k&#10;8l6hdQddev/R47SbABT0u4Oii3ueqgPQe1lrvVYNvUAA4AI1UAIwJNBTexVE4EPDJGuZH0wDf3rQ&#10;hJFhBhaNTG3K1jPv0bAaTFmWy1jBy9Op7IDnCGQpyl0DrwkAWrLwyFMQkXSJTgJFt9NjR7Eo6FhG&#10;rKcnSsRFLs6mK4IMxuHGBjK+HAUWxy9w8WsQMU5cxa2tDqX18G8gAMGsYpU/BETg6g7glds0s/nU&#10;GgUjSnqyFFPNppM3+/sjcBbv4PXhjC7iFki4IVAJjRJADkB/y/LZrIhpyYE0KgNIKdRWwtU2QerJ&#10;IzWtNE2VS+dc2SjpEUMJyZKCn4IJTGp5UxDEuPKp78zJHDegH5qHzBt4gcXhg2HdWq0Nx4dDyl64&#10;vlhP5pN6cjDCqbCBh0btJjyVkxNVYcWKcJiyGgibLMZy20mnkGKJsKPggpqOFIeloagp65Ug9GZp&#10;krTiPVmUUY44mOZSV59DS5bj0pWIg6r0fYlp2otfFjjtnDZSoRUAOyg6cp1tg0EEbLM4QSmEseP9&#10;8huQFF+KHdtHmuGwHnr42BwXSYrBShdEf4A7P9jd3ej38m6Bs6j21bwAwsObz3kMOHUOlqqlrco4&#10;SDmivpHrIkVq6WMmIdpGUWYfjGcjgX+wpnepGqtxvrCkjjXwAPUkBTPtKhoV/pNE6Sa0FJdsMPo8&#10;MSIReQVQTZTVqN1po2xRN9F1ndqYJnd/kNvYTpZkXaQWNPAODavpI0sTEPZ5QtfPSteltGOkI94p&#10;kWVQLkwEGKAtSFzNGjDgSEf2cKQgJK8qYwGvX9Txj/Rgc7zhwXxq13UdzsZvDqczmtd5xP3jhR+z&#10;ADStkccaS9F3d7dubW9uvrv//8uDc+cunbvw4tUFRIAfT5+/eOHV2TMvXv744NHdO9v3793f3trc&#10;WlvbW72zubuxvNLrLK2sryz1Byu9LoJAv9stiiV8t/0+VYJFnfoe5AXIG+qANvf9XO0j1Sc6i8g5&#10;lbpanxagLMROqh3Qtq+pmypw5YzV4SnwnUCdElqOyIyakWSL+NUap+1Ky0llQQj2/1Sx8ORwsVy0&#10;ECskGjJlvR691vqArkvUjeni7ePas8VLt6K+mtLalUZ+uhLZVGwzHL+M2iY/u3s4hS4grF83Vqu5&#10;RS9CEmnXCoYeN9ppqzQdTg6no6YZU+8evxRMqw7ZCaBBnG3NgF6mw9rDfZgdNN5k7oagvEZpc4o3&#10;toneTMmklLycANyKlpiokmyJ4CCsf1jUPGzFKznzrui6yG0knFyR3iO23ToXSRZAD5jScNy4wBo2&#10;O0QxIr9fjac4ADEQ/6gCaAhHh/uz6Wi6mM0Oxu7k5z/FZlaOZ1419/irQ0ehvZgganKu6chqCd9O&#10;t20sEiHTF13BRXUE0wBJpUJXzHpjxEucmFEghI4ZuNQniUwhsuhigrMbAGgApQn0ZYoDxFgBUSCI&#10;JTarEV+RzJC9bJo5SbQQr7jCHgSccY6I95120KvEIUBwHQeIwDHy5BG6KCgaOMmglw8Gnd3Oxkqn&#10;t7u7Wyzl/YLrut2Cyv/dvprlGQ1D2/XULueHM52bmyDviKw0/lNapQeF+nkIUkFp0imTSlNS6SAG&#10;APbTvsZUSiQG/GbJVLVqP+aGD0f7MlUWkWiQuKwS6ezdaplm5hQMov+DyiGDhAqnpsbR6EQSKPgv&#10;U0WYinUinWtZ9XTxKSKu9MpaJFa+IVYCeC6hPaedYjfmSICDp+NZNHaMGyB+MxJjSjY5ETJJiZAf&#10;NjGPIFB+406Gw4MaFK+upwj2YH/jqQ9uVzezejxsgA1L+k3L2dLaJuD91n/9bgNo+8OrV69cPv/h&#10;tQtnPzz74vSri4gHF168fP788b379x7fv3f79r0WBixvrAFlbewuLyHw9pd7vSzrF9z3xd8RCQB+&#10;2GotcsAu5H2EhgIRuBikGT3v0y5V/TlXLYuUgKNUHyWrkGY9bzH2kKrsCIzKxDVUSsUuNdkJuMaH&#10;a4FfHYV4RpbgsCsbIa+U9uLniRP6DnfLcVq5BpZ22XxM+5SHxGcBLQEOKUBm2TCjzpim8wQgMNOc&#10;GzyBWuKlNZ77BmdNHfBOruhRI9VxGyB+HPOm5dC2VTUxz3Dtu5U3bZrhuOb2wWhYTYdjX/AaP4wC&#10;/AIL5N4fTtjp5z+Cs0VUJGKjFhdB4DyYqFOALCpb6yi15DqfbepIvnFEhX1AfrpbU1zA0Lvs9GeS&#10;0yqTc6QH/M1hwgR4RsAXQVhrn4shbhXZge9P67YDAAYdBvXIrwKvGk6A+Ofz2XB+sF8N3/69X6ZG&#10;eNAI8WzMwcOgEmSaFqZU1ReVjFpXWYtQZa5b0HPFKCs/jgArStOhU1vbZTGk2aLWFYtEPWqdlkFq&#10;JPYAYgoX2QKAlGsJIR4pLYfxmclSLMQIQB8HTKD1tMeTdmjlyCkWj8/HsZD/FL53wUYwBA/Gk0WU&#10;KGNHFo9kyDHI+CugoJ3ljaVipbuUa3kBDp9yi39pJU1lreivdBPab3GMVJTpHpzRkSpLgW7AIjMD&#10;iL0N9e4CmLgE95CjKHSMrNRLbp/YrWMDZZ8SXGsuACWsFZSBG5iaoFP2lxUCEHnqp4lRmlDUTFVA&#10;VnTdZNcPMRQEU6A0naoorfgJcnZJf0UAKbkLHFVKjm/jUQL5K6LrSqkm2iFYU5ZxiAO/jOWsKHap&#10;WOe2dQGLSdFuggjEVQCHdGyEVyUIG29c2T6xASBfdTg5mM2HgdXEAKKTej6u6QwEEOg24wr3PwD0&#10;VJJ0efPx04d37/xX7wDA+rUr1z+9fu3qR1cuXfrw3PnL565dPnf21I8/vnz26PHDW7dv3d4i8N/Y&#10;2lrdW1tf3V3Z6ID9L/U7naKj6sjz4Na0PeiCdHdlmeMhOeBY3s8QGoDA+j2wMB2hAPnOoE8ON4eo&#10;1oWDyulGz582ICtNYCnU0AMqS/Hckel0VjgERGGRykKUuhVlulcDNYShKDrhDAjSRLDt69xFUMnz&#10;l9iBXOoN+jnHPAvmNL31JOfaJdJYZIANspaly3QnBYRQhr+9aXBU2XYFd/VZ5kMeCz0wKqr3cWe/&#10;scWgmuDCu7UHXD9dzJln3WY6mYV+s99EdQ3a7SJQAK4iK/pNzMl+2pMCYkqWyFp3SC9nHD+cklIG&#10;GeBxiVKJfTPcQQAA//RJREFU26vIqSKfikxZzqTVMzQ4haIrBsI1zyJRIMhFLOCyg6eQLfu4Xn49&#10;a7yRFYwQmPwqHM72Jz63+0bVfj2djX6Zvx4fjsevXy+m9dQbzsfDxU9/+tUTRg2QimGoRdK2ZEyF&#10;5dCcOtuZxDkYJD+OspD9itQHqh3ZqjjQb3LturQC3HpEbApqR2LpMT0LNFH2InboQU9pagFo4Xgc&#10;XikFQCFAOJbyyraxVr6zhA9FjT7CCh6UFDcu94PGI15Jx+behs1ZiyBuHQzwg+WRjeX1ddz/HiWp&#10;lvrdVObRQgDIe/gHTp3ROKrLbpTUo+VXkqkpmWYrfEZRIhBx7tZIMYXXcfoCF1xLoSFQ4FI5pIxA&#10;1OUow3WPYhokchIo4caNjLgk0x6CVleaYrMPSOm5Uo44K8a6DF4jzWVTYN4sBXHnNpDUzrGwY6Ip&#10;VJxVBEBAlcq/AJccMtCRy92KFQH8vDkMS52tLCvCS7Al+laIEiIv7q0WCWwfNaOa0dABxQvjqPRx&#10;BqeLg/FBzTFUHzlgMR1OY284nnG0c/Rmjv9rxn6IQ4yz4zqcpAd6Wr775MH92//63f2XPr7xydUb&#10;n3388cfXP7p06aNLV6989OGHp169eP7sweranR0k//X1rdvr6ysby8u7yyvrnYKecFT0ItpC0s3T&#10;QUJNVo789OkeXaRZ0folpRTJ7OLdcAco07Tc0E1REHGpDMkPALmaZjoOfK8SdSRbU6bYDXfJcFkj&#10;hTpLjLO4PXpfziTCNKM0MoXG7pbCPVHH1lT88WxW5fi6HPzsdlU2FvJue/Hloo94QwcHHbgO757e&#10;FqzJsvjm2ByRjQGcGyuuY0QAPKtRA8aOeFT6leXjMrkemOd0inNbNbOqqhEFopr7fJTsdVx37g+H&#10;w7DygrEXU8vKYu+KZJ1yHfSr1KhiRq9ZsD+cRRXJiRKseqJYOuUEOHJEqQx8wLbWlqjt6hlOFBeD&#10;JOogE6eUAmsSFX1UQ0ewQyWkMFxVNYAgoE1hXQNETeuF5x0O6+n44O3r8cib7S/Go9lP//CXcT1f&#10;jP3RAlFg9se/5v2keZmuJAWtLFuXVHxlAH5QEba5WuEBen7p1F9i9YPjKd5iWlHVOqKk5nghuEFJ&#10;S0aDG1dCRLnjuAyFiGMtQCuhR6HCmFYlAs2rAewlja47iLwOuLfjVtQyAQQvbZdWyMD8dEHzmypk&#10;p8uJQv/d+CUXYQLHOdJZAq0bDFZ2d3MKSdIsuAv0mRc0ogX76/f7FOnndBnOQMblBO51FGzZl3Im&#10;SvzSZcmhGsEE7epKHOa3qY8Qtd7IeFNyOwSmyEqWJFLS56wVu0SAi9RQSbSo5fGME1wRVMBkY5Mn&#10;TNcRM0sgfqqQybpEV3puuVLXVANlKrmuxHF2rm4CGLYkNI6NElyIbSFRAxiyiHv5AJEDRVsxw1hS&#10;Ks5w8Punn1M8qtgV961YiCvuBUU1MN7B/mwUsk2F9DUaTUf+aHo4H9XjajirZxR1qlwajykB4JaZ&#10;9gYbm3cePXp8+794d//9czc++/L6J599+umn169fvnbl6vVrH124ePrZ/YePdrY37+ys3Qb839tY&#10;3VtZWeqsrODqryzhr+7u8ka3aJXZsrRfFJy4eKfv1+3g+RcDFTCARCjlgWa9FLmuZOhyK+DRyio9&#10;X1OloBS5HWGLkWwOJ6//9NYtAfjp1IQogPwkiHhglpRwB6CkhbUhZhKedj/P+wm5wVI3ycEzEHDa&#10;4Jtw4jsl9gOCBTVDsOY2cSlpSGoyVdPZehFFxbJNIaClBVJR6FHtLoisuAIhA00F5G+Q4UZu3E73&#10;2zWVepvpcBRUwaiq+ALwO9waLA6p1+W6acw119Jqfh1N65gFO9qcIvariWSC6wMgZrKUJRIiGG+a&#10;YOLumymLoAVFJ7h1BqopaVQ9wWlVSkqL0gWjbI2fHYder34cU1yUcuK270Ux+2tg803djPzGGnl2&#10;9WYxxlWfTw7evF7Egns4mYynhz+/HU+amcXVATNDPvdFHRg15SZ8gcCc6waAXEGXRac0IwVANaYh&#10;h0ItYQQeRYzx/Qq+O55MA+6WKPgsjjeJhUgGRKXuoUTRUztQAFDInziSIE4nAKqW4/uhQGt0IYiR&#10;+CLqWiOxBaXu4NrHTmh5QUx3kdYlKgxsChwjWUm2uwAto7kjaIFDQe0jvd1BkS6v9Eg5B/1BZzel&#10;GQAOmap1qQgk5wijKbM+viEuq+LupwZudwkYbyoxfddYg5M5eiaJyCyyEdkssyqGw1Nhcihf5dxl&#10;mtEjhUNPSZqamkR7ASR8StXRc5Rbj9zlodlHSc1ImSEio9M3IkJkh6zlq7qo6hKlfVnXY7vTCjgr&#10;KDhSWzVMzEjjRL4u089GAj4WJU2jV4gi4vMAqwP2mxzbDsFM6RDOus9wNKyRC12rsnESw8B9OwIS&#10;HLlVQGtFZCsAvTkuf9jayAZ4AXVV+5UgIpbjW+/21ldv3XsIAPAfv7v/v12++vlnX3/11ReAAR8B&#10;AVw7f+7yh2dePX/84Nndu7du7WzfvrON9L+2srexyzXpYrC02xkM6NaX7w7oeZtT0RcXMMfNQ1ge&#10;FEzJakqdZLAfmcZsNPMxHboeB5PRaLY4OBi7Bt40x4PxlhSZxibCZPbmYIF7I+oMnbIjAA7Z5Mt4&#10;UFpmqJR0NnQRf3Kuqf2VAm8cf/wgQyjvF8B4PM1Fa2RF68AMaVfHTRIiOs2Jrc2aybqvBbAaBA77&#10;+iGltxr8cx2KFE6kt4JLGddmRiFqAKfGiz0XWXZWT7mxEsaO7w7fDQLHHhBBXPLYamIYsWMpSNPX&#10;E6/ypBipJmlvk5ZFYMxFllAr3hAM9qIFCnRw0JfPJce3gfyf4CyV1B+lPidbklQuBaPm2DA+aO2y&#10;v+B4tuCGlu9WQy4dBa5X+fg/YO8GkX8xXgz3fxpP3xzSxP7ta090D/fnTbOg/3JgRyIQmNqVpSAD&#10;pU15+7UkYtpXcAMs0aHBlEAvZTwo/IMuIerYNE4m6HSD2MOtpoYMN81AaS1B0ozIiDJqcFkypX0i&#10;PIEo4Di7bUX+fmMqlkD/M6U0QIHqkNtJpkOrMgHBMsSD9vzYJcAI2q4fIAWzI64D8A577zR+5OwL&#10;m7LxERqwdPtLfUBQgP7dQtU500PH6UShbzhnSxNWmFUlzTgswZUTqaRKSkkFRENKaVrBkTHuT+O6&#10;igr5pC+D9ttyO2+ts+OichuVIwIAAlne6auRkaS6mhkKHotGmxE148i/btCamkL9AovUrRx0aY2b&#10;/RnHmvSEo+z4+iZ3HGzmHqvkEbSo5Fk6SFVaRNVLejQhTclOLLKwwJ0vi2MO3DewJj/Pa9uvKsQQ&#10;EtBqNG4XTi3LD3xr1oTN60ksUfkTlx9kdT5pKmA9SuCGXuNFEdMCkpUt55kp5xsb63duPXzw+On9&#10;f/bu/v8nF69/8vkXX3711Zef3bjx0eXLlxECLv745NmzZzs7t26v7W1srW3f2VvbWNpYGvS519db&#10;WtkAC9hdX8E/rXQHnbyXWJFK7A+4rVJSLc2NRHLFVKTHG86aAaQHwt9QBgdXD/gZfFYE17bx2tpx&#10;Vw7FCALOlWcpoqaYBjiDLNr0jXonx6AC91P4kc6PGthH1gXkV4tBLyUA6Kpt/Z9qLnjvpinjQCs0&#10;WDO55yFRN4QKOGUkMOMHoWWxGIr4GCODxiDVrs8rggQr1ACgjc+EX7n1yPNHw/3xbDQN6oDdLI9y&#10;db6FK+9ZgAwBZzJKe/r3/0pQdC7yC3oZIHMaEoC+1TWQHsUslzQue6qKngND6grgo6GzGcqVNPrx&#10;qDI9Zkz6IiI12iZ+niVyR/Tx2pTIdtnrRfB3KNmDfEDRDAAWQBDP9wk+cDqqyZvfDmYHr3/a/+3n&#10;X/ZnzeRg/PaXPx2IYmi7iHxp0Rp+0l47BxLmoguddrnajkfEc4cMY4omzij12BNFsmL2qawYgCjm&#10;2LNNp2yH0yuUrKYgoeTgbb0zOTaFUgZ6VfAWEcgDPEwbSTFspnjvHoWALaRgm1VKRFyhBFiogwag&#10;qRnX05ia4Q7gE36VzSUG9kjwhTk3bXP1DtCP4Bqh40gBZtlNc5aUV9TuSl9XaMDFPXFGAQoE4H9g&#10;kLIm0phFlGUcLAF3T7DoBcaxRUQpvJ6A4h6aRpcgZJW2VBu+k50xuRSspXk73qpryDYaEKwuKdSx&#10;Y7kG6EGjQISq4zc7Ij1jYtFxYkGWmAHwunBK/NJuxdtDgCchtqLWjy5jW9Gg7ASOAf5okZrUeBNm&#10;xIYD3ccU2t3wjURRw9Exy7TjsLZ80M36TW03Lmd66gaJCAwU5JWZPawmowkQWs1x4NofsRLgDuum&#10;poddHHP5Q2A+EZOBJqfFyt7e9v3HT+8+/fvv7v9/8/LTzz/97Mtvbnzy8dWrH1+6dv3K1UuXz756&#10;eerBg52dnbXlta21jc3NdVKA3c7GoKAw7nKHQ4CdTq/fL3oJEP9S64BNo3RwsFQFLcIzpnqZEkl2&#10;aGhiXId0w/AjuhpK9PSinrUoI7iHOIfUucg03EOBLIz1OsnsIto69IMq6RGrRAEr+aAaCkDf7ka/&#10;082TbkdTu0WidRM2sPMcBDvTBDbPFSVLJVlszeOZQcEecOMjGtxYth/GrFpbASJoGNS1XVFF2QJ/&#10;wpVvWOY7qGvfGYVTPwQ0GFaNG+DKNfS6R+DCqeSwUIC/QAAkdgqn//Df+3k85YCvQKQh0r8eJ88o&#10;dCSMJAdy1HDcUoBG+ghymj5LCjoYZUgjKo8BuD6Zn4SbT36NLxEBqbeCAa3JE4gxviSXw1yvzZuU&#10;EPcCcLzZ27fj/akQLObzyWi4OAAfOfxpTJPwavimQWpneySjeLmmqSbeErtUAMDgp5ouUFSJ3uyA&#10;qJID8s+NFBpPSJGjWOxdcFiZ5Wc8HsHB43DwBini4MS0NQSktisgFSkQXRa16NUmgtJarptl9uKg&#10;cUWhaig1OK4BnrmPgABsGohlfuWzJRiQOgB926IQUrCEV5/etrQzi8yS7XOBdWubwmBHQPcBmIo8&#10;03vc4+8j6csqBzroA0PrVxnYCVEOD5o6ySBYePfv4LlW4ChRtp1CoSw8yopEtR8qT2QcqCwZFlsX&#10;96WNFcpUakWRWIKe8k/WEBmQzcAuJFErGWvEBPCSth8BznhkCZwlEKhyEI+AYkrgQrZoxkNBjIjl&#10;RYOHwpRUigYg4zmmVipa63fDjTPDaRva+G24LYZJwyUXjK9xKUnNw1aNfxo2te/j5NLQEhTJosgH&#10;wn81nXjTgJ5TQAU4E+4MuNX3EYQQTsvAC0OkvjQFe8HrX97duL3z7NnpJw/tP28A3Pn8sy+++PxT&#10;EIAbN65ev3L5yrVL58+cPv3y2ctH9+7vPNzZvH17bXN7b2t1bxX/29vrrK4vb2yvdDaWd3eXdnvd&#10;rMi73cFKQdVsZOiC+kmaaUuxhKSLSxbWo0iWat/WkaJLKgLRxC1JTYpscYcMbBlPQKOqhh2OYor1&#10;g61HEnctaLza6qmwO0AHmEIt+r1Op9/Jk6RXIPUnChmbRsso/EKZA3KymQm0HZdTxwOo5XYKB02s&#10;1i+Ne3e4uXY8dV3fG3EZx6+soHGbuK45PwOI5QXhBLgaBKuy4yGHVv24xi+lfALypGgT4LI3y/at&#10;YgNbRvVo6Hm2TpFnqm9k6opeSikoRyrbVjsXCiyjUU5MV3iMcCMTg+UlhR5ZdA3khk9kgu0bUtTE&#10;IqOBGPuRW4E1cZOIUx91bXmx1dAreNp4w8ZrZpPF7O18OplL7mQ+nrnlaNxkTj0KJAXpyh7V9LFC&#10;vKE3FruOOcdm+VmoqtiOEoIRmaLQ6vTSiaI1E4s4kGMLUeDaIWMQPRTASPB4/BjnNLJoyGLamiFH&#10;gTn54zAQQs91PC7LljQcdB3LnZqq96c3FPMCE7UNoT7wMpBjm8MKIf5IK0YAC+l9zCFYh0rWFo0q&#10;ERNs06IlKLWgRVmggAgnDIh5jhQ0ogLuN80C31dCa540U3S++axt/MXU348YQQVL45YU57yp4idw&#10;qkjhfI+sgnjlVJ/VSAQyhQ1XcAXkjazQbAQLANvdbm+lIOlnbQ88QaDsmCJHradXikAngalyPp0C&#10;TQKueGQo+F5Y10dMJAaMFNZEOGekaRHN1CXOcZhta0cUdIp5t5Z8wCPsELJPImaKEAiqggfIkSkG&#10;2GmA6xvTIb4JpmO8j9gFKebklFCNQnc4qjxvOqRwdCwhJ4i2R0kH1yJNQ4ygxzRDssBpZkHTVjbW&#10;tu8+efnizIutP9//wY1Pv/r622+++Qz4/8b1G1c/vvrxlXNnXv749Nmzx4/u3n18/84tEIHtzdur&#10;26vru6vL6+udpZWl5U5neQDwv9sqBPdwS/v9tGi3HVODG20AkKJhhcghYdWEgHmOXqRskaps0eOC&#10;0LSd0tA4MbqOFI/fwHE+YgMWxkxdV4t8UBD8FxyjpgJZ0et2+kuDlJ4NapLnmZwUPZxwak+yF8jp&#10;fwr3OdzcpRwgIFTEbGnTS9Whl2pbFeHMTDAM/NHoYFj7yPXVeDgf0tySYvfc4g2mrkfdKk7IcKV2&#10;OGno4YK34Ft4RxXTGAiDiMQcIi9SmEe0fDFL8SFM6sTIOYWEaHOTaRyFxiGkI71KkKKmMtVO2Y+O&#10;St1gkTMQDCEmWaTyryPgS+BbYDktDiqPQyCc8qmp6AH8501n9cHw7S+vD2aHb2nDe1AP/xSEr+tm&#10;5Im+51P1M8e570deyDFc6lDTeIuSBpSk0UyeSh2kvAT04sIV4XXZWi1ShRNAnTpUAS4693pDJ8CF&#10;BVtzbSEQkT1lEbyZOp3grf5sNv+N8jKRU0aOQByB+zByLX9/GllTHF8W9ZCZgtF8ESF1Oa4tutx4&#10;sq1FgPNP1fR32vegNwg5nlUa+JRG2Rpe0twkwpOIvWk9qqdvj/TZ9FM4XY7bXuhmq+nOkr1OzxiO&#10;RIuU2aKtXhjLSQ7EpdOZo4tv2qJ4Kn3nIpN69oQRAOY0QJZ0sjFRbpGnEriJmQz6A0QGIe0SL2ns&#10;4QCjgjDQakHSGQDY6NAs9qeJLWM2KvENyUYoCtyGEHXR9l3WryQWF/XSwh0sW+l4uZQEChhLtqyX&#10;TPt4niBP7Lgi7oZCOwkam6yoBFYV4PD6sRj43gzMGQneQgBFeHB8NoAsF0fTxwsLKBkZOpns1Djv&#10;JVIGTj9QlGiJ3FKUNQ7sr6zdu/3w+ZPTz88+/J/f3X/j0y+//v7mt19/+eVXn35y45PrH129du7C&#10;ufMXX7189uTBozs7D3bW9tZWV7e3tjgKuLWxstzrL6909pY6vU53sJQDd3com6S/M+IzNfaPLOTT&#10;aiTJnifEgeHgFdMXsJe0Rgj4xbLZOv3IaqLzLCmmhRAV4Xh7+LsvUvYGh0wGiu/num0OBhr7ir2c&#10;O6jgHCnneXHfU5GjlQjqFDWWQmA4DplwTwgAFQBz6EZcqACaZgnbt1hvwq2lgoRfeW+4GuXNakrb&#10;V9OmrvyZV7PLBm4NMIVIS4HVgFV32qyx2B4BieO7AVflvrsklHiwscgCuYRDy3Wi1DQSR1Blzc7I&#10;PeLIoZ4RCGVC/yuVEBtoQHaa2XjqS2XkWiZ3nUsQBYX01+YgTFQtqG4YUNEJf8Mna5yg5rufzkdU&#10;6Bj+9vNfvv31l58n09l4/nry60+hgPwQVPQCixCMUy0pBoNULuMqNnCXo9ZjSjRoOasrrCiW3HvA&#10;9QNRVRwlaj1GyY5KJKIYKJOK4fRLRNykuzwHz0vLcRETZG4MhK02Uyvu546QkcjoIolN/kQu2+87&#10;rMZvpghb4eE+B5PIYqo3dbMAhgiAoQQgPHwlTvziw4Vi6NJ7ENdFlimJwSUBhPEyFhAbvdFkOF8A&#10;D4OXHMH9pzZsKgtRYmSawQ49TS24miBEIe2d8S44Zs4lyTa1sIWntCyIu/yJTsMqynrizIog86mc&#10;yo7Efi3tQymkGlR1Kb7rIiEmcCZIZlW6rSSzUahwJItK2pIazecBVZdwwrimDDojZlGkt6PaCn4n&#10;1drxPXHUAp8TH1HAByvp7scd6pLjz4gtgSjjnLInLSH1S34kc/2MTkbICoBdAeegK8vjPjDOZw3+&#10;zyIKtSemAKmsnlOIqJQQLmy8gcZn4whvRQZ7A/eVFPpY9IplZO7NW3fv/Pt/8//7a/Hpt9/e/Oa7&#10;77+68fmXn3326Y0rN65c+pB2IM8eP3ny+PHjB4/u3tra3rq1uba1vrG3vNFOYHEQY6kP7t3pJCL3&#10;ehEhE0WQHTaDbaDXuPKn/oxr4cjcOUv23MZoV1iNDIA9AfrVKFPHcS2FdULqSSRtNwioWlRUtZOr&#10;FGJPl4okK0D3+t1Uy7lcnOCvLKPBWEbxFQMvWKF5Kp8BMBU4P75nkZO8duhHHJzwOB1f0U3bqkYC&#10;ILRfUXq2duuhV+M/+Fef5m0UFPfcYTxuwhCw2wNaiBEQLGr8AnFFNXLZn62JI0cm0kXeyTiy1Drc&#10;GVwjAsqj0mQCDsPAZLPMnOcUF8w5hqCx1oGcYQTDoR+B3rMD5vBCmlRzrCObSzNhNXLDYETTTav2&#10;WeAfN9Ma3GT2Zo6EOzt4c7h4/XZ6sKhcP3B/+vnv/Dt//cvit8NY1jpFrtGtibqZNFRHworxuSSd&#10;kqO85SLOF7WV8G1IoggAIviKaIvIXzZdBSV/5Fk1F4boFBIgoQOJ274T0NWkjOrZ4QhgH2HNxpPn&#10;hJBFrXIp4mQFR2gF35bYCgGTpezxIgzDyduhF5QjMtrRbISX4FP2rKQNpsI+DOcDORvEcZkyExmQ&#10;SJlp4lJXB+PJeNbg65ciJXrE8ojeywAhdE6TUbpVpXWoSdYlRLZA0U06eIHzmAruuiRy+Lsr5wrd&#10;e3BQWC18Jy2pqq3knCwZtEzIKHCvUq6bSoMKZdnDWECCIm4WJFmSHFormYLIbhIXoZCwLSCgqKl8&#10;/DsJKkhKiQ8OLCXq1EKOqNajUAnM4CEH2zckTrIYBtiWiqfGkSShJBwLYvpV4HE6iHIkFty68BER&#10;wHv8cVTyBQQBspfr4cwieVX0nPOROTiKwp2BtmsGlGLWU4BLMAsAcMqY4o9EgOH3nnV6SxurG1v3&#10;bv2D///1/5s/Xf326++//uH777/94rMvP//y6o0bn1y9BADw6seXL18+efrs8YNbO3e3721trN7e&#10;XAUQWN9dWd7YHXSW6MbW71NEicodjG6CE1GVrPIEQAKHjqeBTjEALmd09naLrposZ0j2/cSUC+4D&#10;iKKoDXpZi9I0R5MCR8FLDO1Mplx7bzBYGfT1bMBaX9rrJvkgTQDZ0hTUoIcrBaJUJt2k3a5SiEZl&#10;LscIsY/vPbY9YOewchxwJ8dDBo9ji5rToLBNjfzPqjZyPsKn61Ogv7JARh2kPo8j6KChXoB7Tw2t&#10;QEAOxlH1vaknslwRlVYsIHkjC9DTqR351vD2iWRs5hzax2XkJFx9yBJVTrnwoLG2i/xBcxyZNS6O&#10;v9QINCWRAu6RhCjl2REpcUgD0ZACGKNqtqgA+YeHi8PxYn//wDuYv5lNm+FiMpkOh25dVayat1RH&#10;MXqUvFFzOiekOK2ZoCmZQG1inNYW5JulzaUr3jIgbDBEu3QRIXFgWiHjoAoomu4DSY4bNmRwkfG7&#10;RUdTHN8dNU5YvzlwfZZxlUgvubwmihG7Ga0CHjIZ/pTI8ktbKd3x/gjhKQxHFWAUAnHMOfZAtKhm&#10;4wDs4fTi5lNMqK2acM8bKN6lEIaH6LsYDieLxcimcx5V0Tijh7R4BDdVUNLWif2dc7jiWSbItpzi&#10;E7BzR7DL3K5RPiky8l6v39MEicOqSaJxR4fmsxnLMjJomZLRJYlgtJ3v7/IV43NEYWQCBbAj67BK&#10;wzoIMr1Eq8fIBX3xR/jmIj2yTQAqW8oyi9t7pehQTxqAGNlN5x6Hwio/N91Thg9RkLkCVsb4hQHH&#10;rQCeynbhp3X9kqeLkvvPIyrXS7ZRej4TWRx75FF4gK4U4Ue4ZeLhieFRc7iauwy2mQGUANyGdRyW&#10;AV6MBLSDAAUsAkCt9ntLS0u99a3b9+/+5/+r+//Pzn7/zbc/fPfDdzdvfvXV51999dWNzz65+tG1&#10;c+fOvDrz48sfH957fB8R4P7Ore2tPdz+1V5vd2m3s7G7MuiAkssFyBVQLSiQo7gU1kY4loQwXVIp&#10;6KcXahdEP9e7/e7G2t4gX1lfVcusS3P2stQ46WAY2noPwIojAt1cT5YHdODo42ssLwMCFIOlLpiY&#10;mrBlZSCadNmxzjI9k+RUN0Qc+kgGeaJVho9gys0zPE8vJNu3LK/ywIcrnHCETr9tObN86oMYj4Y+&#10;gimyUV01dQhAMJpGfu3GLrA0a1J0rwCkjskDfC8wHcEzkfeocePIWcxJLsLKVBGUnJawGtvKiiFq&#10;it7vaOCMupGkMlkmRUT1DAlY1gHoSWrLiO/L1LkYVOocsamBHKzYqsOQ8MQh0XM5TOtPp9ODg8n8&#10;4Nef5vPfft0/nC3q0WTajOuw8Xx8J44TiFzF6OqOwUlsNck1PSsdE4/UNKhjKAI/BBFoIDfZJE1Q&#10;2GKj45wpCFa7SRSHrmOZANqe4LlRUFsci7LHb4GXRFZMvToQQHtFuluDGYSxh0wbsGwdWZLjgfmo&#10;ssrBXrEVy6FohjWMono4GY2Cqi2lBvQe4PVAeI8tIZhSi1wEz7CIHBhUqVyqyyxycnONpgQ23mCm&#10;0oOdbSSX/eLAEsIjIpA8VWUQR8MKtJvrmoZhKRJAl6LjD9TUVncWr6DLpS+9yBUxwYORE1Olmpmh&#10;I2ZrKuKHIakKuzKahh8rUjU3PAdYFn/RIg4ZmsprgEnUjuXqJW4qhQ5tvCoRR5523OAxvPcEBfTk&#10;0Tm7gkis9Usxk9rell4mNAnTyWpZOFC44Aaag4fMiUMJT9ttwNxCZ/TrxH09syrfE1oDCYr8+tRM&#10;oW4sqCirJfhXl6EnbvxYBuIIuVwhK6Eg2UrGAojgOG7d+CXHSNs1Lp1yVpaY8equra3tPDr4X93/&#10;/9tt5P/vvz968+bNH7796qsvPv/6088//ejah2fPnH754sXTJ8+eP3q0vXZn5/atnc215eX1lSJf&#10;6nS6QP99zVTTdl8chAsJs6TzH7us3LZKDFwS5O3+O++vtJfo6u2lRE+LOwNFM6sQ3MdSKG5DexRk&#10;9DTDS8vybmdrb219eSVFrOp0V/IeDnTKlqLKck8/Zz2Qu5q6Llls63FrC1y1NeMoeZRjOmwLke8i&#10;bwWjIJwuqNRLo7sgqP1R2OAhjjz8DDJ7TMVV1698y+FCAqfnfZv6fgj1IUlxjTAxwksV7Nr1afVB&#10;VVhTAlRAsKXNDc5aGpkpUoumEaXkfVzELt3JMzXNaVJDVTlTikEGDUumf5EfcKJP4ggM3hwLZkor&#10;9cw5OAACGmD5lB5xwxr5fTYbHQzf/rR/SHXe0eGhazhudTAbNb5tlSk3mhNDLDjsOki1rgZCBSJG&#10;N9zAkrjSIuJwZiKwIMKPHiEz0koaqN9mE4wpP6TZbGhx4Yz7423JiNUPSfBm8zFuaUCpidFwUjlc&#10;2lNw5jUxJj8KpVSnDRsHLOJIbycgqAVoUi/HDaegVII7nFi226YnvC7JoXKl01D9j51Ekz1wnMwg&#10;0qlw5tSCULtTf1qNrKCMBIVWwqaIMMCCDP4YCpY3rnuEkluMtjE9s2n2IIlmQdE2XVWQain+kHEl&#10;rJD1btqh1yfnGoD3RdAwsH01K+mTqOg4P60NTcKiLPhmNyFCo8qyQQFGhb48QkkBRpElCSsAG2Cl&#10;A+/OlWhRa3CgUAd0Byvgz0omGy14zxISVEmdL8R40QhKugfySZnIIKIQ0gHZdg7/NDeVkBsQlWUr&#10;USsJSdkIbzzyRZxToHwOTYWsrXoBt8rp14JcJbTyFEhfvP5+pCC4m3jwEiMwLogssuMoZpSFjAWd&#10;Lt3sjXYHS7vbt289uqu3N/9//Jf/r3/1N3/zXxu4/je/O3bz+M2bx3/47qtvv/7i8+usAF64ePb0&#10;ixfPnj5+/vT+/ft3bt3a2tte21vdWFnn7E8/R/ovidlEwUQuyZwgACPTV3qgGtQFU71QpLVSouVJ&#10;d6koMqXy0o0CRzY16UGLsKGaStnV+rSNVPsraq+7u7K0NNhYX19f6/VS8H16NAOxEdB22eFl4Qbf&#10;XWv1jNemgVxxfNp1xMARAWCB2wU6Av7681wAbbf9EVABhfhDavJ5PqhT4IWVZyGfgxVYthSPqc4B&#10;YgVcQPkprqJKtFgGE2c4rwLJqW1gQHbBw4B3JxMzUcDXy/FB2NtLEyPNM9b1+9ydTVORridA/rKZ&#10;cadMKbMMcQNwjIUpxULIAavjyKtViiHgvhuKvhVPajeg4oiLD+gH4N/jCrd/MnwzP5xwkH8xX0wW&#10;zWQ8DMAcOGujJYiWhdrrd4t+r9svMj3VTEcGFjFKDYfbEUybNUk6BnB7BxiQRWaiI5FzxQEb1DjJ&#10;llvikos0mfEr16DTVNC6mtAyChQAmVvEr47c0ZQ2UtT2SsTaBTUJqE9Ek0Eyf1swqMvsCMBcuORs&#10;QSM5WWLpOhzAcGg/iKiHLOcCVyuUezVkkeQB4RHXEZ/Ewc3nZKXNk2wiLkoieVhIHSWPrcggHC8O&#10;FrPwiFS2OErDi8k5DJAnEnV9Sy1VpayV3VJboy9Npnu9mhZ9NQPAlNiLwa8xkgzAn44PuZm1a6lZ&#10;ZgKqa7RSouKnRDOz0rZoFsO6viK1C9jcXHAdIRBM+rTRsYaqQPhh1+buGhXYI5MOBWzmIgKoYqAD&#10;rIr0YhMVBCgEEhwlpbTdMMAzCWKGVbAsyqkAjrkgP0zkfoiHVDphBOomMEoGHMAqKZKA8BnaHk6I&#10;LyugakPiuIgiku2ID7VI6FEIrMFVGtAVHbFDYd0pUdVep7d6+/bOnac77f3/N//gf/d/+Zf/6m/+&#10;dP2H40dPnDj2PQPA8e+//ubbrz67fuXypUvnL148c+rls2dPHj98eG/nzv27d7Y3dvd2W2w+UFU9&#10;ZY9LoLwDUGbRJflKIltaouZOWtKj3pBVDpwlKqe2ZKWayv1eEZnGsLZFTlf0iqK3VHTSpe4A7CRf&#10;6S/3NzZWt9c21zcGvbxHPRVZlnJkf0ooy0Lr5MlVdJNiH5ERiDg1FdtH9Mq1HZdzhIETepODN0zq&#10;thVwLd4DBg3osE13pICSGcDWjkdBYad6O7JamS6LbabKtUvvEPSWqdmJGVBwWSQcBjmlTLtZcE2P&#10;uiWRlBXAVsD0Cj2DepraB4ihyUSWgxYoSUKzushh/Ae2tMEakUgQdWxeO4Ubs2LkUCc3tqvS9axy&#10;OguA6yx3OPTAWfzZ/OBP++P56/l4OkS6X0z2gYi5gYzrBaqLPMati7SXU6uDhEjnCdfBdw0eNlO3&#10;A3xBh0lAiAXAIc6o4r+S60ghJ9YcxCObQw2j8aSm9iEySQOeQ9sQanfYIwQoHESRmmxgU7Qo8O2A&#10;NdRQFEd1bANumWDHsRKxFs69fW6rB/VPb2tcf8Q29lzbBSbuE+L/8WAtKtiZXKcTaeMuKRqnfkLg&#10;K7pY0c+Fd4j9VP75VIHicHDb0Manq7n05LvNESd2cJkNlf7MuMi9vhyJ+H/AfCSUPJXlnLJvyPR0&#10;oAQCMhKFKBSxJsVdV/OC7inJQOXsRcKBAjXvJ0k30XRFLsHrqMkDnoT3C07NylzMFXTuoihgN4BB&#10;wIeKWIL5WpLK28sLH/rIhanExMHViVLIQGdCLvQIksJFRpYJHYHjF6L79pcRQ3TZDvK7YobjGzqB&#10;S+H6mH6x7OjFCA2cXnG4DmTTSM2K27/bhH9cuG7eTkVOYyIFRzLgv6Yq1DWV5da4BLGD9RFdzCiA&#10;RjnEvb3b248e7/xvWuT/v/wH/+gf/Zf//f/z/g8njx8/cfzEd8e+O3b05vdff//pp5/d+Pja5UsX&#10;Lpx9/urls+cPHtzduX331trWnc3d3SXK/OdJ3ilULeunZqFmQPfA73me99NcK1Y4OsmlH65PZ9zJ&#10;6oKW4ucS0x0JvaVEkYLGMbM0XxosDXq7vSUKuHVJYTu9zvIGV3hXipVuF5GatmxR7IBbGyzdtgvW&#10;igPYz5aLAp5jm2XbXPY5JRW2ruccL3EtMEhv6pHsI5lyZG4ESgRM7UwrP64rgSabgkO3ZmBfqtIg&#10;7SCKhD6yHiDmyEPSnLi4tBQy5WKOpoA80rg0UxBaNYqw4t8zio2pPRU/W/SKfg70SZmBMjHYdxYB&#10;XyODQpmUybFYxKYFUQhAJ0x9fm2fWq+IOhxuaaqaSmLNlEPczeSnt2/m82G9qD3fC8cNEIov6KWS&#10;ygqeXSKDeQExAbMCy3KWQgPmpzUQtxyohNz6JZKTK4ItI0d4HNpv+w0uO02iU/kAnBauUxB7FQd9&#10;HTuMxKCtBJax4LSDAWDuI4YJ3EQ7RtpqkP2DsJkuFtWUx5PyIA6Hgo3SAplhIcyqBTDVmipWHDsh&#10;LWO7iluBOOUlB+tprEdqyg1nH5zAq0cOPhaHh0wKwrGMY3FyIOQEhuVHlDJ2OfUaUBzbGw6PGGCB&#10;iCOKlhv2qAl1PaX9WJbQgRi5QiNRzfq81ToHesVRiCigGBSgB9zMOHid606CWIm4kKmKAbiQ4hFq&#10;tJkD2A8d+r6xhk2fnUDyK8EIYx0/YbNxSnMlJIYYRyEQTXZTqdlatkv9AWu5pgzCYci49pHtcnII&#10;t1ihcltU0RsFL75qxjPPUIC7Ro0VeEAaUeDjDZR4EDEyPfAzgKKtsMka4rHrulaSmUoC4pASxX5E&#10;xeuo+unNENdAVwx2JRRDMQyNn5obByzTyu2wl85V7+5gd2Nre+feg8ePWwDwz//j/+3//p//y38T&#10;fXX8+NHjx7+7efTYD/jv11988+WNq1fPnbt8/tWLF6df/fj46dMHt3a2djb2tja3Bh2asXM6tzfQ&#10;0/7KYNDrbPR7K0v9HP/U6xVZsbaS9pGPkrw76Ha7RhuHs2Klh3wZvvl1JGtx7RpFkaed3d2NDrjE&#10;7u7uShe/tdfrdwAVin6RKLle5CANuF84zgKooJhqlPLF9wfEz/V02ntTdiZm69iKkandoJXxC4Fj&#10;ZzXQogU8C/RahS5Dgsurx5RU03iLPSfKi9kctWUNzTus7SikkBUthC36LZSzKbItMgbSaaZRsSPv&#10;JaWsqlxCoMdZRtF5PA+coILbZsSOho2gK7b+cRKZvx5xdkyhXbhVyjpene27tVO6vuMFoQB8W9d+&#10;E9ACrG4OfnM0YfFmcfjrNPaH84PFYhjZTRjFXhDIWpfbDml/uUddJd1IVa3IZEPTNABAjZto9Kjn&#10;eIlZtvSV1tK2w1zKjWeLOsH0GcejYnKxnFGIJG7hM9iIjDYoCpM4TpQf0O2EBXuhNGknFIvgRdzk&#10;AUEC8RRMJ5jG1KwUqY2KsCaxqI84gYyGM8nBQJ2Dtzb7fA6QDg+qU+pgaplR0gLTwK/F9eYWA8Nb&#10;CPTr4MlwuNAecrR60gRsQzYz1wIj9qvarb2KUitV7dd4YkcAyYghANoVhienpH6MIRXcbep0u9rS&#10;Rr/gSijSVdbVRV1AzEH+VzND67aqMaqZca2A28+mpvmhoFNnmZfKChEG8IHKErAoVhTqAzjDmvE7&#10;og9krIgGq8+I5gLlkKnaqQuRieAjJUCpokBRBwMQUSv90tIVivWDTYhuiU9oVRZJA8JrjMdJ66a4&#10;QrB16yoS8BZkOcL/1JJlGMGOWV+xzRhs1gpMxSUFAYMwI0qAkHzgibkTj5vydKyhOZxMusGdB0pN&#10;lZLDE4Fo5JhLuFnrm3duPXz69DkrAP/X//af/OP/7J/803/aXD9+7OR7R98/+d7x42AA3978/osv&#10;blz9+Ny5D89dfPHixZMXDx4+e3Bve/PW2tqtu5sdXNXOUp8GAOtd5O7+7sbeRmeJ8ssbyysra+v9&#10;wdaGqgMEdHoDgDDW7wZdXOf1QY7jKwGDO5FZDHpLK4N+p7OCuNFZwV8cJypwwFsBIS535+DQhsaQ&#10;TjkljgUqIkVpbNEUqJFjcz40xM2PAUFxkQMW/GIKYJatx6TjW6Hn1THCuW9RQ90LnTAGguUSOA6t&#10;0BoJK5FdIRrEEt6G4wb0c+NYIgInsJ9YcjqJjq0KhdyQ2tVENVPOLmgUF8NfhaGqFJTVuE2iv+su&#10;sdNnRmXCvU+HIwoyK8YRspiEr+nw1setPgioNkWcqiDgRO9k+Pqn3/5qmtrVsN7fr+2mbqbe1Bfi&#10;uinBl/AcKcpJcc40x91XWBJFUORAe9YWYkrF4LK5gKyLG0wG5nD5kN67+HZpD4ZnxVpcDAjbSMyy&#10;OFdUURQkgcN7juDZ9OLCKasCKmLjIBmSTila1ikRDGhRF4RRknCUgJoMMW44eEUZR+yT8eRzgYVV&#10;ND450W075qykMasz33PEDgE9DL2qHgWBJdqMW1EcihT/jVngHk258A/M7zeIDU1cTTmjHY8n+BdQ&#10;lZHv1ZV3RMsiiYv5rLX1U2Twfo9D5UkuyXhCupzsdns51wELqnNLIKXc703UrOgAsuFVJSlH7XW8&#10;X1mRTTfiXKOJZN5KjokUNRIV6pM7UemanM+hLx8CBiJtLOD/CGBEnc4/rP7RuJc7lElSZv7QQ8IG&#10;VUD8aBBiufbIwouAZyGwPs+5Ks8R6RbOvA8QlKpNU+G+u5aGYA3OC34LCGVySEOgwjNoRIgoIzB0&#10;iAgx9H8t6fsIIAzqT89CXH4rLsGv7YilP0bu1paJYkRykvcHSyt727d3Hj16/PQ0HYD/h//0n/4f&#10;/tN//q+HV24eff/Ed8ePHTsJEHD8u++/+eLTG59cv3b+7Lnzp548u/vwx2d3dja3tjbubt969nB7&#10;ZW9le3t9b6/T7VN5adAbLK1tbKz3VqgGKCcru5kKeEpw2gfyKgatGGivg/RVDHYH6yvcDe5u7A6W&#10;gR1W+iu9XjoA+99Y6WnpUoe66VyJ1QBwOY2ptzp91OsC6XdmlcmKrMWiMS6vBWhEv82AF5u1YBwZ&#10;JCh6zNv1zHP8wLFiv53895B9abxFxy2HVqqAdQjkMd4k04fLHktsUpFQQqzRM1oJlTLXDigkwO0v&#10;jYaXgI1JkqVFt1MYOs6bVrD0Z4B2c6tMEmU6SeJjt8kPfzg1QMyI0hi2Y4BMI5VasSmAnnBtl/KB&#10;I68ezg7Gi4P9/cP9yXj+9pdDR/j1kB54858Pa58GcZnj0K8wyZBQEEQLLc8cAyC2bWLTvYCGAI7Y&#10;OsO0c4SE5PTR4xahRLXtwARFdanDxVRLpWOBRTkqeUgcOaS8gtMuSnHFT3ACrqvTtbd0QLfoShbg&#10;9PPPJJdHdHFD/ApQ+xCYHSjfCuhbQs1M/ro4lNu9W06/SAhPqczxeF1n2YOSYQFQAxcu24KajU9t&#10;t0vFXMVoPPog8t+DgLJ2oU98VE+rsGksd+L4teeGbUchOlKoAoiu0VXTjOMhOsB+N+N8L/JcTsWf&#10;bvLOcRI/ZONAqlSMyEzVBF2ioAd3fM128sCO8VlDt0TCjySqmJtRbSEXi9yHBiOxRnVr1i4EjsHl&#10;JdkMJF01HebaNDMiwzEyPBIFMEPhIACAPOjehE0XREffA2XAyyHyEjjUjY+EVF9zIkuQ2mUZO3AS&#10;M6hi+sq7EiK2nRisKUiSqjtOa0wl0+gikgVR1yOKVtMJXVboRI6IL1J2nFrFBtdGFEqLEorFgsQN&#10;aCCcLFW7yxsbVPLcefzsx1Onzv6Tv/mbf/Ef/fV/+J/8n//F37/ww0kEgONHTxw9duzo999/9/VX&#10;X37yydXL58+dP3vm1YO7927dfXBn7c723srtzUfPd9Zurd2+s3N7a3V9d311VxZ2tzZ291Y6uLpa&#10;v6tKNtJSoQ5ytSg6g66W9/GzG0AHvSWge3yEjVVe9053abAy2M17+fIyAkFORf8+wnZRJHnR1bKU&#10;axIFXhSdVgziJStq16wjHBJO9ttOiKgZ+dSRtfG0nUqwfFpc2qHtR8GU+9GiwzUp7rDZAUID7bF4&#10;1ip3PLVxS5DCgJvagrQUW4bjh1y9xYNG+lbblXzA+STLFbkszawr42ZrAP3JoMCxKoolgJQBR3uk&#10;xOToD5IAB+MlJkOX0twhLTFwX0puCbYhyo59SjSHwL2uR+VD6vPtzxeT4Xz/9Xz+5ufxdPLLHw9s&#10;a7YQ8JZHfqTlyDNFT6VRmtFWnAlgM27w0fsMOQtQ32inTP4sKo47gTNE+Twr4ISRwsTv0N4kDixL&#10;CmzXpQmZLfiBTwseAX+xtWyIVJozBTNmxQC/1wnxp3k2vxHHFBQ3pGwmGIXrsR1aWYEgUqGqJWWm&#10;hqMcaxr+nfOm9AXDS5NzzWRkBE5AHgM5wVVvFcLZPeQIksyJADrY4U9kpd+qmoomIR73LJom8OvK&#10;DkcIWZ5PD5DpdFhRdh2khsNaRwaIyF0w0ZwF5n4vUdIe3WWQ5AsVCEBxR5Uz6COqy2BH3BcDbGKB&#10;BMCML4rSasjrFhIzp49MECDFaVfRaR1vObbYbkFLFOp0nOHI5+CSILcezI7ChS2tyKUqMsrMrGMt&#10;RS4ROPwS6O3sbxl7LocHSTF5iM227ILTEVr0pDB9X9CpChaVeEr0/2MRO4oUuqIEdG5AQBJlG6dR&#10;U2UuLqjI9bERKYlBG3GFew+SJAN2lKyyIvm3HpCOyTVCqQypPkfBQAdZS5a4nVfsre3dvrXz7PmP&#10;P54+fRcA4P/0y/5Pf/t/+Ds/Hj9x9P3jR08eP3rs5NEfvv/22y8+v3Hjw2vXPrx49vSpZw+ePtre&#10;u03JkO3V9Xtb6mBz5c727dt3tpZ39x7c61lRb31td2mls5Jy1o8Wekl/ADifdpY2QPAHve7KLo0D&#10;tta3VjbWdpfXEAo6S3tIoUmn2xv0lqkr0i241F+kegGqQAdVDs8gr3FnRX9nvMQBT6KnmDTfs23g&#10;RY78WPhOBQrGzypQqCAYckyCIlQhDT/LgJ07Nu4NjpQGtesJwXQ0/nlEtaqYZRvqWDqIkcCRiM/c&#10;TNIEBRmFszSZJid0iEYU4O5Ov89ye5daxgVePn4Yp8HGQdY1AyiaVf2IF47TPRSRo2iRJNRI+m5E&#10;BwHO8yPD1d50NpmNZpzgP3g7H4HmA6UMR8PFfH9SDcdTXIRhKXjDUqaVUsrhatx6XNaMA8Qs8+vU&#10;so1FyW6BIIdfYwVoA2mduvpW5TP1RHTkCJyALLNic9niZA/nxP2QS/wIQzXrJaKDHx9SnwUhkdnc&#10;sf3Y/nPKtymNr7C2V3LLneJcPkB/zKJChCtCkUBB4PSqQwTVEtvW3TnLuC/PnXvQameEwI2Q4bo2&#10;o2JsSRHNHJElw9qhXDm3Wn3eaq6xUo/Bm9b4tSFbobzyoT+djkZUIUG44FSXN5oe0SX29zJAerXI&#10;+9wDLVgJzSg9C5KWGX4sGtx/xjnK2jkfso+MINIE0mP7kHCZ2hNlpFD3DBEAAQ0/IHGQL2bx0QED&#10;EMMhp9rB5TjSLxnc8VKQgcRMU+JEMnIrrGz8KYEtWKCOImt97E3FdSXGfs0qPjiWoUVI9YIbWKDH&#10;nSIDWpcloXWfRZBx/ZKM09JKH7mM7y0UqMEcA+TReSAFTeFvAQLQRCArHQySRNVk7SUSJE4mUGsF&#10;FIB6cdRQMeQIUYPTzl3Kdm6sr9++s33v4bPnL06dvaDR//e3N3/3H/zdV8eOnXjv+En857vjN7+7&#10;+RXv/6fXL529cPr0kydPHjx5+fzp7Z2dB8+fP97e3V41e7e3bt3evHX7NtL++lKHo1N98nnWBJZ6&#10;vc5ST5O0fKnfH2ztrq2t7a4sb27sdvbWVlc2dpfXlzfWd1eWessrS1QP6CxxoY+Vc5CHfpGxgZmq&#10;qqlTm013BJuG4Qi7BnCihkiK5yTh7QAT2oZMg+SyrBofx5WjUhwDIqMPagJbNr2AY6nESXs8NlSA&#10;NXHMZHFW24iuLBkKlOAzWvclAwc2V00l0TivT2E8YBEVvH4wAI1JuknWTwZUzcKd1LusAmTc21dK&#10;UEPN5N4ruBdnIZDTcDNKifoVwNyxhMPhAlIHPlc53OnkcNEM37DItziYvz58O2/mw/0gQpIDOHA0&#10;w/aaxdg1Vc0xuPVEYROtXXLXcPsBAylmmGhSO5GWsLHWUlWJ+J3yWwgTYQuMAou2cBa1SrjFD8QE&#10;hOl7uEIUheOshC2AhYdAtVwqDdlft/BdgPJWvkf1BhnPiBGMQ5VMTfhTuAootfMw7NEjaxqSTe9C&#10;5L621QQy0m7K457xaHK9mO09+tvho8T0vxFYgmFv1vfrEKC/9mipNjqoagt4fzxrR7Uct2k8uw5H&#10;DbBADcbPtmfjVsAdYjzC90BxxiOlAQDQpe4/8v9uJ03NhNUZlT3RPrt6mSIGkQbQlLRSvglFOdnp&#10;LdsRilaKQgf7aW1H7MBqRaGRRIXIsAVeRsZzibU73C4afIkUSFYKLZXBDlstD3BGTgYBRloEgYYq&#10;BHgubvu0iDubqUWtBIf+xGAP7ErbjZiAEeeyBBgVWdyeykRLtP1MDkLgBIA0kdOA3NqROFFpGFlK&#10;3fxERR7g6ibd4Qmp8Hm5jV5WbhkZJs+3QI3mslU5EU1b4e6y7WpplnfSHuj/YPXW/UcPX1y8cPb8&#10;h2PK//yd/+N/9x88OH782MkTJ44f/+Eorv8333//5acfX//oyofnLly8+OLx09Nnfnz+7Nnd+4+e&#10;3r+9udrZWLp9Z3NzZ+3O5u3bq53exhJiL/I8M/3Gcm+lt7S2POgBNGe9pa2tzVUwhY3lra3d9d3l&#10;jZVOf3Wp21keLHdBGAb9pZVeQT2KZNDv53lHQ3jG9yerhSSYDmi3QXVchOMwYJGKkxictHRYMqV6&#10;j4zMRHVEh6I+Zasq5VId3a/iVmcSWQUpH+mNG9OtGSW7+Qp7rFEpi5YlytxzwyN+J8oglu1UipGY&#10;FHKnjWMG1kghmD4AeIq4JOcJPq/CeiDrMoC1Ovgxa1AiFXFMzqciCFBpyAWbwyewHJemho1n+bZY&#10;vfmrg8ieL94eTOY/H7x+8+bgwOdMXzUbTUfUfFJwITUOsti+QLdP0wTlMPF1mdUSvG8NuT7juhQY&#10;kSjqDtMx1+PJYyoEOidsbYZEOo3VYJCBQ+ZBKxjcX+SOep+3yxEDsAG6TnPfvxS4uibacRWwFBiF&#10;IENIbhTycZwWQeFPQfIXlShE4necLLba+h6fgQPej0gjlnpENTYVaJXVEK7jcRJGByzAg0LwIQ4T&#10;Yu4WIxBJos8ijeshcnvjuibxnw7DOvBCzrZEblXHtTfz45BWyS4330C99ZiqBE5rhyXjYrrCEZBg&#10;NUP+SIv+Un/Q0dVEwYvqFQowiMbxEwN538jUdsAfmIQiq5R7pt4H0rwiARhGwEc0MxFZ8KECDSJs&#10;KcmIj9ToM1jaERxO7ymaI7HQ25oEcrsCuEsuFQ08nMZUEe94zPKxVLLujr8IwFimotMPzlgAElSN&#10;fG/ohXrWB0nW4tqn+pHcy8QhPoKWIW4obPOaKmFGpheUK0AAwwHIgf5SWsEqIu4CgHabaJD6AVU4&#10;8Ee46Vh+TEQhsaSZqATjWegiAFCmv9/Z2ly7fe/h4x9Pnzpz7sKT/5JDAP/6b/7fa98cP3ny5NHj&#10;J2/+cPPbb77+6vPPP/7kk+sfXf7wwvmLF86cfvbq7OmzT548v3fr7qOnL56sLG09frR9b2dze3Nj&#10;c2ljKV/aKJbXVrd2lztLxBi7Gxt7yysrK/3u8nJnfW9jdXV7Y3VrdX0dIKDTX97Y7a3QoXmlM9C7&#10;WYqUnxbtbB+AGomOopUydW+5pCJ5pmkBcxl4X0hrLqiWLcQIt4S9vjVzRBdsACBPCBTR5g4xZ2rZ&#10;0me7SaAIG33kcRu9URy5NlUuBIvbdgzmZK1yroNWlRwn5MK2aaoFB/m4sJcl+bsSf551c5aWKCUv&#10;szLA4WOOW+L0yBEznMjQg6sU40+3JZ+z/aI/edM0SLSOO65B+Mf7w9l0uP/X/+7fO/j5L3/9+c3k&#10;4PUYEHe8mFk46mIouo4nxIg4AJyS2kMcAvukLxeiUYoPA4JC5XiAWI1ulCzXS/QNi4MY0AgXQ2TB&#10;DNdcjCkaJLAt2q7mgaO3azNc4hFsI2pLEgKhAufYaXLqsGCIFFdWCAAy7jJAFZ4fmWtAub7IIo2l&#10;WAWHWIQAfz6lQ1ghLOnj0ypuICFxyZ2z34ZD+VJbsWldKHPuyC4N6nch6kSeh1cEElcfNGGMt2fX&#10;s3rW0DTEjZthHNOwfArgXw9dtvtGwzCgvmnj+qPKlkX8tEMld/ph4dHrR7JuD5kxlY2smxQDvKF2&#10;MSDRLZPvNKOpUaEpFN6lAiCXfhWhfTTsSTqGEASiTmbIIfJS63YNy7AqFpjpb9jqHHDvCA8MQLHE&#10;sUJskE2T8lWSodN/WuZSAQIAwj/dmGhha2oc2A1jp31mZQnYRB6FI4rAO5r6VhwvFpFRdNTC8Hz8&#10;XOiLXSl0xNJkRUGnyKBiKinnEpRWu0XmhFeilaKMJMB4hPvRkhGzJKVwgN3wcitfwI+5rXJ0+Y65&#10;qpydB7wBbi16/Y31tTs7Dx8+f/rk5dnLl1sAwL/Sb48d/+G7b789duy7b77/4ssvvvj0s49vfHbj&#10;o2tXLtEN4EPGgB+fPHm6s/rwzKVzT1a3th4/3tnaW1ujNwBiwOrext7a9jbA/N7u+uby6urq3vLa&#10;5h6bgRu4/pv4gY2VZUL/lY31jc5uZwkvjeZsWS9LNVWjSQPVp1l+a/OZRLcPCiua79oerV4k+Glo&#10;VzRNYTPNcYXYWxy6odNUXlnRccqhHToOJOkcUhWHR8G72B3AJRkuKtyKVpzPpjqZjuiNV0kjR9rd&#10;mAbr9lnR74Iq5fSU0U2a4SD2cvwwwb8a1BTmJBL+wv03yhDIBLFYiokaHaBJfCrkNE5euD6rbchn&#10;AQ0LQ3z1ycH8YPHTr6//7s9N85e/HszfjGe/ThybApjcX80AMVSd4UVj7QxZX6ZhHEC/LODj4kKx&#10;vxtZCrMwdTlxtmgca/GpxA6ekcXFPctn2ccCtRfonY2DQchOagTk03ryUFnIMWU7Io/iQKAnAG6S&#10;8ILm4j9WWZqCz6V/guGotfPgZCQAu8MxVhpYEXAo1KdxIh0hyZRlTc5MSaM8rkgZgxAIlONDnHkB&#10;llWojErRlaryXC424uF4foib4Ab0efZB7quarmoVCIAXK1zIpFSL51lTL6Dogu2PuE08mVkVnjHY&#10;ry3hwcSxcmRX7fZztZuqBbh/mgDiL1H6P1FzOhzgg4l0T4o5GCG2kD3EG7ICJGi+NHZIkS/1yLft&#10;ajaMJOCY0BsFrWBXKxZrlGyq2Fzot/xAHqjVG5/yYWxHE0BopBGmWdLqRIldqv3ZEhB/EFINqQQi&#10;wPktYzzAiJ3p2AodRRb84c9DNh+6Jfc/BfwuIwaj1cQyzU16vFOgMFVbvSIVoAVRgIoFMhO7jUDF&#10;6UKWYxQOqbfqA+3wO/vMroJ0oAChqBktuHC+BbnfBR9f2V3Z29vbvHvv2bMXZ05duHRu+8/3/7cv&#10;f/juu+PHbyIMfP/NtwgE33z52Wdff/7x9StXPrx0+eyFU69ePX9x5tmDJ89w17c3b+2sbew8fnxn&#10;E/d/c3NvfW99GRd999a95d11AAxc96299ZXllXX8l85BSPnLiAMg/mD7y73OoNPpqr08xUsDvNaU&#10;lJPXYEB0mYzkiLVZOiH7tqK0kzk4uVbrjahw7YozUSXQqeiPAqEaNYEzHFFPNPBd1rNZCgGYi4KK&#10;29Me8i/Or+oAhjm8qricFN+kGkqmayDyaq6lKVBSyoVwLaFLbJcWBq1tEMBAhp/WNapJU6U0wxnC&#10;75WYe0EJdVa5TTFmvRhkWsSVQxgKFIdD4q2yLYtW47CZDd++OTyc7y/2R6/fBMHbt9P91/OhC5xS&#10;gq1ycrLop3qqZ3qCZ0OpNoTF1hRQb2XlDDPlegcINUvVDo0SyiCmTVpAxIF0itPMXWK7Arz2FJzj&#10;GAyXUJTmIdyMx2MATbIjYHx8OHqeSYrApR8vMjiMTlVvOzxwFWRYr6L9ue+GfsTtOkE0bEQFm8hY&#10;YErkZDo+jiATjaoGiD+la1pVDDmmjZ0FCAHWDLQVl60/IKsKgTtbzCskO84HVrj7/qieDDmNWbkA&#10;+hZeoMetR68yjRFdGRAXXKtpOL0ZUHvQ8urFb3XMveUIEQhAOQjiIyTmBfshgG0Aa71WElZLOZ4l&#10;63jTAPXIpqLEqTi2M/Wk5NYQm55U/wXoN80kR+QMh/tv9pkm2lpnGccU9OFkSGlI4AGmaJGSy+V8&#10;AihCAQNQIir94RFz8pHSSlLpSiJykRVG7UClE9F0rBV4KhW9rzrsYGVGa936859+/meHXpIriaGo&#10;eqmnOKFm5ljZoKT9JYfnk16hci9Jp3ehmpgyp2rxpuIg4hJSVNXIZMRkJXvbLAByCYk8tCQf0HUj&#10;oyxem1y6/WRpfWVzbW/v3r37L1+dPXfp0kf/4bv7/48uffXD8ePHjn/z7fff3fz++2M//PANFcE/&#10;/ejqx1c+PAcOcPHFvQdPLr+48+D+nQ01tjfub3d2dx483tm8vbF9/9adrdXbO5ureyu8+Fvbt/E1&#10;Nu5sIiKsbq9vIEYs766udnpLA+T93lJvsJu05iB5F0nVoGozoq8k0nFKEeWAqRuxtwSCad1hkYSc&#10;2OGonxVKpWRVyHG+SGd0SXRdzwV1rNygCnxKLPshh/856Mb5PYQQh24ZOLUm1cCMhK6DgKJ4nImh&#10;UUCO4yBJjjCbq1wop6ZkF3Skq3PpsKcmRTtpqyb0hdC1CEiMYkWRFBk6MTZbQ62sWNhmQ6qy4p9w&#10;bkOvdkfTetRM9hezUTN6/XZ+8HYxcQ/2307jceguhqOqGloyJ8/6OK9FDoCmAVDqBV0rE80UNWAT&#10;1UyAXCOKohlswUei3XrrAlRYxN7UBsb9Z8MDPNLjjL4XCkDPyOa45MHMEjwvNBTbJ0+M8fviKEAq&#10;o8uZRdluyk3ZtSV6dWAbJn5jNWy8ik5DHJDChQzKaY0Lz3QELCa15iA0+8Mh03QzMVsdQUmWMrNd&#10;kX8zjbmo38pflRYCMvh66SB/I4l7VewvDiYzjwqrlV95+AfkQQ/UvxmPbL+qA7cCLqh8H7+vqW3q&#10;N3AXmqINbPmJeLxIn7h3JFucjFEEWVCOCGWCTJ0lvRynSpUBBAZFpoEr63Tx1mT6cAAt03MTiMZg&#10;2TII2MqjwWukhJHsCkUSRiWdExc157JZ0uHEs2IjGQucqGwbHHjW1nC231iUU3KoWoAnyDKc7SLj&#10;4IDRHIGwAB8P37fEmW+JU4IIQIKnFYNeFEiGQO1V0XHC/b/3T/76JxtJJ9XwvRhGTFd1vcSvRkzT&#10;ZbBNuZ0vB0ZNaP5OfTuFvhZSO0eE2NOEnE5iUYuegtT5ba1mqIdGlRnZQCyQueGQsIHc768sr6+u&#10;3X7w7Mmp85cvXflEeXf//8XLr7757vix744iBhw/dvPm1ze5CPzxjeuf3Ljx0fnzl89fOP/i3rOn&#10;D17cuvfw8TqO5Mrm/bXu5oOdne3Vje1bO1vLe5sbt2+vbe3dvnX73uo24sDGHTD/VilkfW+wvrG8&#10;VPQHg15/qZclKkVcKT+fsXnMZRCz5dCtUKtk81vkabeZuhgvHZaf2aLG3UJ+FXk2AX8CR5TZPqoo&#10;7ck7H3IKJeKbpWEvjkhk+SItG5REbRUhjDTjkU2A6VUZ5F7Vk4JK73raT4yMKRc/p9JKJs/ZcUk4&#10;OsK/NHaFReBymdu0EVv9QcThOkrXCu1qK1i4QI1em3PHTWzXvtsMpwez+WT/pzdlZtTzxYxKHZP9&#10;wzqiZ3Ms57LYWlSnhWoAd6gq0wCnpQ2NkwfUhaWmFlE4uI9AxQ4RTFyJfUCNd87ZAEY20iZgjohs&#10;Ta0vA3kHz0zxHSqfetNpMEdGE+IG0N1qlSvsEEC1zBRy0TCkOhq+j2o6/enXigqeQKIWdyiQwVzf&#10;ckNcb5H9RUrSccqPenwytzGoEiy3/Wv8rO9IdDgVXaoEOy71cAUjnFVWK1tKOy8HsWRU+yOk86YJ&#10;mwBZflQFkhS0InaMnEAbVUxDyLpuorjiqmbcDmhzGTuKZAFpQGqVcXDpHKRHMEMZn0k8IuusiXPx&#10;DzAZkK0L0puYBqdISpNLkRIHGBTWLx028Aw6MCM1s+EuIW4FvoUkzNlxR9ZtwAzLRsjk3IygEfa3&#10;I3uWrEgusgv16z0wKSoeRlJQytw/p6OaI0iJwhJ8a2BQRjK+KncF8Apxwi2F9o6dJa67S4qWAZMo&#10;ljse/+nXfSdRgf6AE0SHYmSyjvcN2CnTf1A1qVuGfKXjCCa4GhG3jXXiPzwDTVfsiL7FkWRo7MiQ&#10;n2n0D6CSmWhxFs7hieWyc5GrvUG/u7F3/+7d5y9fvrx8+crzPxOAzrfHTx5/772TJ4/e/O7o+ye/&#10;O/7dD8e+/+zGjY+vX7320eXz505fvPDi6eNHj08/e3Tv0c7a7a3VrTt3VpHXb21u3r53bxMXfxvX&#10;f2trdWN18zZIxvr6xvrS3srGYHdvY5m+QLu9XrHU63d7BXUYaM/Egl+Km5WZUambAGZmiTyC89Ue&#10;Ng6qBwH4ccjD34Z/Wtw7lKIglWUf2wXRdCmOAi5MV7qYrpORELuACxx/RR5yJBXRUAa9oLdWKzKg&#10;aW07BQFV7WpdtQ9yhejaBYHMuio3R/HJFJEqMm22R6TBp6NRpsElWoUHiFVXh6mNgn0WCV5beK+a&#10;OqjsuBoNvdlsMn+zP399+OtiMp9PkY7d/TcjhBHQAQ+XPxDMApxMpWF9F4k017W0SwcQHRFQQMoC&#10;AuQKOr0lgITYhgfsc9rqG9f4BIpoRBHyo12GrZGmyIfglmD2I0dWeB+FQnGnDR1+AxuxM+L4tGwi&#10;hfmCOT4cBZZIfk4X6Td+FsfJz//49UFFHQvu/cQOK1o4xiZVpcSoHeBpC15AJzroKXcc9PZO0RKY&#10;nrYRWRswM/7QkhZKLjM3sIlI0wKBydwLq9h263pM6dWf/vJwBBZnxaPK95rA8yrXwa9GwgfRnw2b&#10;cQNQHeBAI02Tt4maUYpSQJlSpDtDdqj6ZdFH0zySAhYzcNJblsNugG8ZDpagU4RNT1gRkkrbdUwk&#10;bm7SkbuXsWuqLPqbSmS5sR17rs1esInkQioUTGtBTnTFYsEJyEFp+6WB7zkiwmIgSk5pRFQ8oOYB&#10;0Q5rVVapCFYZlSYCMxdv8UeVCTcKBYqByQXNfq1WA19vx42A3of7izEnziSuTnDlTcV3F3FqQdAA&#10;X0ydNswG2AvNCjhRyfkE9hN0Np8NLeIWtSzhoMbcM0PeEBRZ0eS2Ai7S0z5iH4bNGblYLnqd9a27&#10;jx4/OXP2/LWPPvrju/s/+ebkifd/d+Lk0fff++74yR+OUwvk+x+++vjj6+dfnb3y0YXzp169RAC4&#10;8/DZg537dxEJHjy4f3/n/vbanXv37956uH3n9trttc0dxIG9tTXc/NW1tfXVvd3djaXuRmdppdtb&#10;Wlnq0b0DWLuVA1FlqS/jBnK9V+REM2KlwhEMgHyZGgoIBIyhHAV13Dh2ibJoSWlxYiykMha4F5IL&#10;fRA9L8I3inNHJV673a3g4ibL0UKo6EImBxGlBLk0rHFRTtXoHJVoKTcT0jRll0+TSpOcm5bulMen&#10;fh+1Wdh9tRgD8GdyoU5olYGoD8blvdiiiRuOee0ChPhuPQLhXxwsDmez+cHBbDSs56/3m8Oh5R8s&#10;qlGAJGXhQPPbMG0TIIj7jRmeSdGlU3GGkCab3JWXWoFtwRBaC7w2bwcRsinuE7U6yE39Guycm46O&#10;wAeA0NLY01GzsKe/7IN9I2Dg8cRxCU4g0CAkppmXgyttCYFoz2fEuQoLgILv//bv/2fzf2ceTWYj&#10;K7RJLblsGnFhnXkfmSuODJrj0SQ3ElrBDRAB3EpEJrqItCZlNKaOqbdMpeA49i1qiVmc8wVZQYYH&#10;uverJnwns+jXB7+9/vVtpRt2uKhsIAKO/AS1a9f4Dn13NB7PKlsBHBTbKWzBdQyFaiGCwyKIGTnt&#10;DIyU4ObpyhE8xIQibDm9jBOtMM0so82Cwp6/JuO6cOlphifPxWaTksJG8k7DFYGgjJDXR3+c+CIn&#10;nDkmIiLHICoAoOCW2qJlVYI7or+rZDvNuOaWKbtLhq6DUBjIT7iTbEhwsMqxJFoWkbjSa9Ds50z+&#10;xDC44qGjeEKE86VQfgxAT47c+ZufpqKjEP1llCEp+moiUpTAMKiAS2tBJPBWw0/BSQcXYQmEAmeU&#10;CZYN2RA5uk3FT47DWhwFNGhD0UoHID8AM4hAvnIyWF5ZXtvc3Hn64PmLix9e++SztXf3/5/cOPnB&#10;736PCHDs+Infv3/yxPEfbt788trn33x69caHZ85+eOncmdPPXzw5/Wzn7uMHjx49evjs/s7DB3cf&#10;3H/48B7iwA7AwP379+9t37+/tre+t7m6try7sjtYGeDS58uD3QGtAYs+7ZpkqehpGSUXmNfooEoB&#10;MKc1TC2phi6YARgeEFoEWm1KYl4C9wseXTBY6gYAxc/7VjiiMSzybiNEdmyW/Dmb9mjtCqTY+gci&#10;EJqci9W5QhHhYagim+iZTCWhHNRelhGTukWvdQhOChBuFvkZPSQxQb5HGuS/2EYZGzb/DDxstvu4&#10;ImhzSbseVdTKa6qKIuMg9vPx/tvx64PJePzrb4vRfL7Yd8NmNKtHiyqoQiOhFJPC71uhDUAhp4AA&#10;NC9IqGeGa5SVEpUtDUJ/Hk6H+k5O7A5nriC1WwSIOlx1ckOpxOWKgNBbJx7fqdkIEPwwnMwERiU/&#10;tKzGrWLTjFkZiUNXVPt6SfEoegguXMv3ALiDUqCRwfQv/6M//vXf3q/CCPhXdkYUKNFL3BuFG64S&#10;fW7ZiwTKpMQcbgjfXmkpNGNH/I65fW05PteZ8BrCqQCSEnvAFpZXVbjVMWXYkOfrZjjzvRH+M2vi&#10;4XD4eoboORn7JU3AfWAajgSyGxeOKo8bHgbNgk3Eo5qClyUr7U5igpGYGkfbEY8Q983yiGHkSCU6&#10;7aYUxPF+hjdcUhfIMJApAdxsJSrlyK9JyLmcwd1sfO/4FridSBXiYORzK0TiDjKePh8zR/gEP0B4&#10;HQVx7RIBcdLSA14hREKU5VgDF5oorlBqOGucdcKrwD+ouxkbr/rSemK73KgUdacej0B8xCRPcrlb&#10;qOwrm3jkzXRMY+QMGVGlDXQKsg7Sj5NhsMtDW1x2gsiMS4evAJ/EUJIC1FkUEyJDXnFDEQRv5LuL&#10;qmS1lw1wbi/H7EFqeYKnI3c6veXNtTv3bz06de7cR5999vF/397//+X80RO/e+/94yePHjv23h8+&#10;eO8oFQE///j6519dv3b92rmLFy6cvXj61asLL58/f/Ljy6evHj94+vjevbt3b925d/f+43uP79+5&#10;v3Pr1r1bOw/ubG9tgASA+Q/ypWLQ6xQrK4N+AeTPGkZWDocieG+JgKVpUmKyoU6509bsWwrtlu16&#10;jWRYw9lPv01Dz6VvY8TiusAQ3rZuLMpR4MZxvYmuFDFQIO44/sPtYENPVT01cPOR6wHgenR7wCOV&#10;zYTrYKbKjbCumqoISKBbeM5sIGc5LQb1BExNl0tcwIBHwW413hVTjoiFcW8iqrOXdk3TawsZlZPq&#10;fjUejWp6Gc9Hw9evf377Bohu6I2G02lFW/GIKlaIbQhMvcIUxLRXtMpg3HTKdC4V0HMXfJk7M4Aq&#10;HOfgYE3ctusQDeP5ZIy0whsfUI+kJAiwwUpDqq7RcCoWldDzPdx7slgvFgMJkKlNtCGnAh2basxW&#10;1imEKABU9Sl97AlxVeGPYp5APsNFfTOyaIQ1otWnVeJoya29NQvkdPpj1zThiLGNDwy+b9oOtRbx&#10;2RU6BAcB6zORRc5JObagculFUPsubag8sH/KizYuVYY836rsqJrV88PJcDYMRdFCUKdxgUV0K+J3&#10;45sXhYhKgg6HjNuF2jLSueSLbEhdO4p0xdQgBx06QhFa7vcBIXOh39ByoG5EUBNwWDLerSDYFCBz&#10;TK54OCZuKFKlFbabzg514i169AmIKJZgqOztIgiDYLnDyudmftAEdizhHwBtfKrNWhYl+xGyRHvS&#10;RPQDoaZnxA3JQNRKW13KDHZZLS0DZDNx8kQ98kejAH+8IoiAKOkgl8E/QVHpuYLvBDgUvF8uzISG&#10;Eg4FDpDOFFuWM4QxNVP0jBL6BkXDFUOlmwwImyAhVwmOwZwZ17EPsGIFLiVdXEpjUBnPpEAMgki+&#10;vNHvb+7s3PrxwqnL17/4vG7v/7+6993J93/3uxPvv4cQcPQPvzv+w1dff//tN5/fuPLZ1Ssfnvvo&#10;HLuAFy+ePnXqxasXz58/f/Hq6eO7O/ce3d95/mDn4Z17d3Zu3b2ztru2ef/W9t7qOvd9BisrvW6x&#10;NOh2V0D/AcJyiquachyLSc+QMycCIJGyjEIQHGUiAFBMtosdyQL29A8mM2ZYJFfXVVrz1AAxkuum&#10;ARdMOApm+Rzfs0jCI9PQWCLl+ycFTHW9oPG7acqq+c6KGCQRVKxI+0DdOTIv0gT7RGm/axo6+BX4&#10;SEInCZPb3WbCP1cUpZb4xkiGZSuZ55aRWwv1NBYoG2BZbru9P1xMXk/2D+dTU6kBuydv8WOWO/Ui&#10;WeY7UzsrgxSMotvnikSW9jVqV2dGX1faFAUqSLtoCk5Qna9s5TkAJel9iZvZmr3hHnGGEekoboU4&#10;QgtUGIfS5GcMyNpJPwX2fewoFJR2CxgYhs125OdgVM0mbzzJdKra5Zofoig9xDmkiF8cA1dyagzk&#10;wGZ9PQ5B7E3dpKC6hkgtSiEFrkTZAheXLFs3qTmPFCpQnSYORC5dcBybf5uFI4D9Ed2qqmnN8EjM&#10;Vvsc8+cMB3f9hkE1bdxwNjvcH0+qauYJbkBhgrhVdEOWA+HggnE73A7cT78bFRhEa11KKfUPVh06&#10;dNOln2tYH6GMF3KkI2pGirCuZ4bc4hQEVpG9fk0mGI68qVsqVCEyCk3gTtL/12e9ndVB7hdcrv3J&#10;dPbk3pSFa+Qy2OIXxJyOFKOAC6WISHTtwNOIhFgUhtNAARYEW4gk5P+Sy5n4fljXtkbziSMoiWyw&#10;qayA1POaa1re1VI16+c6DquqELbga+b4eZlNFYqKUE6XyuGlkoDIJFma8egqatK6NWVckRMyU7Hp&#10;bBewm2KFrYYwRS0r6lrGcVxRPhjpU+4UoAD5IF3f2Nu8f//Fy5cXz165/smfRwDKm0dPvPcBawBH&#10;j5/44MTJ727e/Obzr7769ManN67fuHTl8rlr1z48d+7ypbOnzpw5debVq9OnXjx79vD+w0f3Hj++&#10;D1Zw9/Gtre2d24AEnTRZ3lzKN3aLXq836A9yAv+0n3KHIZPzlmJrGVulChXzZUlDJKZuJJuWCmuq&#10;zmSEfPV2Gog0TreAGV3RjxV/DM4fkw3rhuMBL1Ce2/ZqWslEJOoJIjBF3bRSyAGk6Emgmarviqaq&#10;JXpO+ztKwCLzc9QgwyPVcgCsUtbB2DJFo3yLxJEYqje29tCWAmDNYbp2WCZGhvMBq0O3iWPwWFyg&#10;4XTheePhbPbrwdvJ4exg6CMf6ankj5u4tCQjSVlgoGdlV8vzPOmmRrcg3AfUp5RZ2/eQBCMFwkYW&#10;ZYdTjH22dukwwq0hYBB8p14gIMGDEbgkAUAdDv1xYw7tAVkGntAO90dCwO0f0XH8tmzKn8RhoiBK&#10;HJb4kWr+xhXdGLQ0pG8lZ4Y41Q/Y3prURRbNE6gkx96DyKOuGY5hknHT3kfGM2GZrwSGiMwqonAd&#10;PQmZZRzLjb2Qm7k0p2zqpgpBA2o3qKsw8IaeG3ociKoqKuaGwSj2bbcKW9nFajgfRd68DjgnKIEb&#10;cx/PbvdwKBkq4O6WjolAZLBqV7JTTK9EJQakdr0Kx50eef6RdlZG1NraSapquc6VDBvxRMwQNC12&#10;brmWgFjb6rB4HviSzeGlkrr9lmKJAnCAUYa+a/sRcrZFJIbk7nDitESkQdDnMzNaIwXu3bD5wwYc&#10;3hGYji3S1lfR6OypD1REB7y3FiqBwUkmkl2Cy26wApapqcZRRRU8Jdcp06sqlOnjhoAhawD8rbuN&#10;qXPbSJFVXdcEdgJ0Chfr1Kagemprb0urZMBA167cpqJSGugJXojlNVMcVNeX8JIchxOEA+TjjWUq&#10;AN969PzJq4sXL1355Md39/+vPzuKAAAI8P6xYz+ceP/4D98fu/n1l1/c+PT6V199+flnn16/eunD&#10;8+fOnj515tSp06+e/fjy5atnj58+u3/n1r3Nre2t7Tt3b+/cuXV77c7m9nJnZW9d1wa7gPz9Tt4l&#10;2u4CjhX8LpK8lyoZnRdx80Q6TjlcG6GSR4tjUl3ErQY4nVIV03G4XiHUXrsygmAWcIilVEvDCUD6&#10;wbgCSxJtdkTZyAe6SfNuAUqNB6vmKnt7iDQcoW19Y/sqgm2CoCs7oMcloHdiiLrMcqlrs7YqtiuA&#10;YKCUdsbrY42f7ScFgbUJgqCJPa4N1SEVO+aT+Wg8rmfzxU8/vT789XBSN5NJPXLrSRWEjlwkg363&#10;M1AdAFFDLYykaDuKSpdqLBkSB325eDhK3qeorbhRj98WLA9ZrSaoF8SQbsU2+5nImfVoKERc74lw&#10;ciWA0SiWJPo7Af9y1R8hSYxYk0MUiwJypjAOLYlFAzwvhVVr780wrqYCnUuodxK1S2803mKEkyK7&#10;7ZlwxhCZ0Ql5xpOytbgTRPbflHYEUAHdjcSwrpEoKdUFjOKGNX0o6DofgxKNkIzcGoexdl0bLCPk&#10;GDS3egIAmab2Qovy/9RhwK2P6WQbC/iQtRMpBiCewuovLhyLCnj2Pj03eEiykkq3uKf8ug79gvC9&#10;4azXbtNUzRFWxuRSooE4Hn8mZEip3I9n84L9W/beTRbsLX/BBTEwR6ADcAJDiSUESily8X5BuYFj&#10;PMRCZNEpDc1pycRNSyqctCPTpWVTII36KabNnc/ARWhsRSBkoEgly0wzTwRd4dAYZxJ1I+Imnqbn&#10;qmbkPdpYpEWB9KPz7mc5MKcAUm9GnHmPFEejRBqjhcI3wT6CSbkiXbPrOgA4kI0IIYYL1XSERTi3&#10;aFjtB4D+CPWIA349HNe+472eBm7LJ1UEjtLs9taX1zZXb9/ZefLy1dkLF658/PJ/bO//f/vivZPv&#10;neQS0O/eO3b0vfeO3vz++5vff/vtN99/8/UXX3358SdXPr5+8cyZH388e/HCmVcvXuG/zx8/ePro&#10;3r1721vra5t7m7ur6+ubu0vL652lpd3BEv5e9LMkofyPlrLCDcCj5iZCMIVKRENMOEdN+Qp2UkRD&#10;BoeUgN/yhMZS4H/e4tCj/TO7XzRDEWP8k18rCIqmQ9dpmb8zwFNTCzxiXH0A7cTg3AcnvwB18rTg&#10;Co/FvA+mhQzc6bPloGta7FaOziHgMCxl9tlbFVtaOhkxwSeHZAFrKQGFjOxG1OO2283Uym8mw7Hb&#10;jKaTqpkcvpmwZz0f1vOZOx01bgXaP/IjUUu65Bat8R/LnZnGAh++dwPIR2arSAGYkZHjKMWpBO2Q&#10;PgVh8YW4tSAczMZ+BHYe23RKDm1uzrhv/958UQe0xsXB5dxoPYqtKAgVi74+iBQ05cX5dgiTQvxG&#10;QIDKQyiQHKpr4fL4s7kXIrIoiLhSlEmkG6VttCrFnHCi36qMk87TxYHhVlymNHXO99GI1w8pY4AI&#10;WYou9T9x8TmUGVeg9u50HE99LjsiVHqOP/XB0Ag+YjsMG8uuGt/FN2H7NlXNcMViy+TWHBe1KZVE&#10;D1RJAFBkBufEBSKZgsunmDbHwbis285zU/eStRWKu7ohSAQibzOdjY5wLMAEZzBK6p+JAFWIuUbG&#10;gl47xk+peIV6yGU4q2rO40YZ5/UtOvXyexWpMT5zTHLNKWK8GAIbKAINg0EEgbcIDcm1RauaTgJ2&#10;cmwK7tsB+AHIltzq7Mj0FEpyqslkuWFrVCNGQuoA+lHUuqfpXfBBtZskBZ6+WbbuxKCcOj6vLmdK&#10;pslKSv08nWpl7PqleuseLElGPF/EslLi2kc2/SJsTkUENvVbAblwPAFMw4a+UT+9Hnr1bORZPk4L&#10;CHHal5Pe6sru5jZo+qNHTx4/Pn3t6pULfx4B3KD81+/xvxMnTx6/efTYeye+u/nttzd/+OH7L7/4&#10;9NMbVz/++NLHVz/68NWZM2dOvzr96tXz58+ePr579/7dnTv3tm+D9K/urq8vL3XzYrdDeeDuoJ+3&#10;Gl59Cg90M1VjGAT6pwmqDK4uCoRrEXiOjqQX2mJhyLGAENZK+IJxBdr0wGq9pjlvI4SIgWw7lXRo&#10;lGxP5Ni+waMpU5oXtBq3X5KziNS6q8q4/FlO3WddIdugdTDQn0wpdFpvcvKfdwU3g0vWyDuI83JU&#10;mjKZHi+9QxoHQtoQiHMXziOwHfmjyduf9sfjxWg8qwVvOGu8MotGdRA4pY7nnKgighoCOxCHrKe0&#10;QNF0ru5SJJ5mWrStAJKMxwEVwfDVKDJTRty4C8FpXMvh9FuDewbeEYLU4abEtSB4XHkZzhsAXsH3&#10;ufWDbBhZI+7DCC3rJKUPHIAXMeZsC9t0ioULY7WbYTYXWRFnmtGoAWEHrjYVg1L93HPBlzclnRsH&#10;DjcbYgRBvCnFxRE2bK4I0RmYO0e08sT1B4RmUxZvyqtZ2a9cD4QffyEa0oPe9Yaj1mSFLcDAt6i7&#10;MHPsqedHIX51Dc4f2uAZNoWCqEwY0f4OL9PgmKEJtM84CdLlcsS3TdMBgqEQRMDScehRKHU89r3p&#10;rBkfvh078QHj5RFRj+R2Dd6UM6omaAKtpSkaJ7YdDU3hRJxC9+aI8/II6g51I6mM6rKjB3Tlxi5w&#10;ZWjVNNr0KZYAJAJmwvUeahfrkYvfBrBC+1cpkCMD4ZPOXcggQombmhV0ejfAamnwrkm+QmX4POsO&#10;uDne7ac91n1pQ8ZVbnakRSpeaJpcUkye8v1Cwn83W9KcIAgQM2qtgZmBdyFzIsq2pMBiL9cn4WJN&#10;ddQg8zTNtI6HDesAs31qvrGBydqiIyd9Cu3trW5vbt15+uzZ6RevLly7dPn1u/v/+ov3Pjj5/h9+&#10;//v3T5z44P0T33958sTR77799tsvvvkaAOCzGx9dvXTl8qUPz50//erUq9Mg/0+ePbp778HO/Z37&#10;9+7fvr26srpCCcDOYNDjTm9BZR+94ERmoXYLyrFwqhXfXU4dI+AixTT0DGcU3ynoXuRWIicnOUri&#10;OqKpud7i7859344SfO+CRLkL/KieUNZWbKF5lGZpoqn44TQ3uK2n0RCKZoMFSJWaIfIg7Ob8unTo&#10;6gJM6UnrUmdQJ1onm3XApESFm1kKZawUlumpM2vRKRzYsrap1BPXNRAuF7f8Brd+Ol/Mcf2bhV/F&#10;mYDn7gJc42DhK2ZqH++3n2qdpEg53GAw5WuyinBuAGcidImUwua+RsBCFKIGhbjZ1oild8u3gY0s&#10;63L4lWagth1aBgBISDlI4GaRbk+Uo7E5Xm9SVJoTAkDRHOPj/JcNgsyRGZtNbqROEBoBTytq5Ucj&#10;E1/G5Sy7aQS2gmuvU99aybi2p1uGoFAYRzdi2taxnUU7cgv522FHMbBif+q5AkX64hgBKsT5m/06&#10;aYY+Z/Qp1xkC6ru+T2+iuiL3nzkcI7TryeEiCKuayl6R1QQ0QOKSQhwKNMWhfjBbWohAqmyWgHuG&#10;JXK/kduKoi2JXKMObHxtO3I8z8PlG1UIM2/m09li8ttPryevf9vfHx+h8H0U4WZJGj2ki1SLKps6&#10;ScDq7FvQaIAFDg7LA8EIJlc3ZYUTv3RCiNjHMxTwLSFCvOeUh8AoCQ4RcsvLBOHwwAg4WcNes0Fz&#10;EK4RyYZoqHjdqi7JXbMFtpmmdntphoghg44WasprQffKQpVBVoFNkZcKTUQak1KaBCcqrXo4xECF&#10;+SIHvkXGTBRDo8yPQTIGJEzZSx3hFxjHrehKibOCzATkGVbcnajx5H2wFw52KFReMcAJAQilLMuW&#10;gPxX17e2Vm8/evDkx5cvzn9y5Xr07v7/52dOfvDee3/xb/3+D797/4P3fvfBD98c++Hmdze/+P7r&#10;r7/56svPPrny4aVzly6c+/DM+Ytnn965+/T5w2dPd+4+AAG4tb29tbaxur6xsryxstTp9VMSnG63&#10;z0GmIu93gX9VXUuLQRfASKYnXpfGaEBieBi4zOzkSBzR4ooqjbwALFlc9cf7QxpNUutTaW1m8Jt0&#10;0UyMdqJZJhOlbrtGNwdd5xwfeJ/W6WsCHna3wCmQ8dhBPojANS5XUT7HZHpQKNUltoaVCs6/QBs7&#10;JONWB8rhRjwyHIBq67fig+m6iKzT4fxwOJq/+fXtYjiidyBgVgjoyyFlWW+3hop+YYgc3wDjkFU9&#10;Z8cDD57SLEA5SlvwMzgrFpatxp4UCUTZSOyIBwLephNTaC6S3aam31OJs+7uj12kX9erWO+i9pkO&#10;Dhp7VJdgrd5q1UwVqXYopN8K7JX0MKMSNRI0O8DvvH4EmgC+W0a3qQtp0gyglVXVqIZHuQXahYqW&#10;QmEB6keaYPm+RX0RygS7Lv7oYP+XN7Lj4Iyx6h7a4PIjju9a/vhw6rGtx3VLXvmY6n3VdFTFCAeB&#10;HR4e/OJZNTuoEe3/AMN0AQCQxFmjPrYhIc2pqlkqmmgR1LC9LrCYTUMCn7yWLqxeFdvNYjabLPAq&#10;/vpwUgfDyU9v3/7tf/yXh4vZ+AhH6qghrkSs+1Cd02KQY13TVDgRHlC3g9K7JVW8uSge2q1Qa1Ta&#10;w1oWZZFTUmHr+ozvYtxEtFGicmfIgR6LPQCZ8gmxKDI50VbJ5KgvK84mTzrFanlC0zxtD59mMAGm&#10;vX6SI/jImdxjqyJhGY9tTJzjiKKRgASlmXG2WjZktUi6Bc6PTqsbEJjSZqxEsqgCWwYqFarAsWx2&#10;fAkZY1x9b+RV5P2IyjRyCkJKLtsS5waowCrTjKtbdPa28Nfe7UePn7348dX589c+ufXu/v/fl747&#10;+v4fPvjd+7/7W79778T7771/nI6AR0H/v/7qq89vXP/4w/Pnrl27ANDw4uWzHze3Hj9++PDuwwe3&#10;bm9uba9urW5Q+newuzToD5ABcfXzTmeQ6ILS31tO9cIEHMc3nBQFIpwmchzR1GhTpcnM+EjpMhVz&#10;W7YNLmbRBAKRIg5ttnS4CYF0bZTJgFt7yKVA1SnlnhK9B26Bh4cbl+dF0KxsAnEDUmYAAoWcGUBR&#10;LRZAgFBN9tkl2j3hulsKzxciQchCH84Ie8CctKNTcEBdgRgQsKJG53A8rqazN4vR4pdfDvc9/+3i&#10;zdsaEDWoffIvHmS8v/5Kt58M8h6yvewoAM/0mta0LGKwEXGmhbZrjkjstK4PvAgBU3MmUpU4ZlZv&#10;qSgCyhTHr7JqcCGkSyeYuVzt9B2ybt4eJE7ca0r2CKxcNr5te1x2RPoUQydoFevxJ8n8lYJVC9zF&#10;B9QuI52DkZzlZWKXKUyscxi+VMJ3VhwcVWdhmS6XYrtq6IhBZdEPxBIA7Bu7Duo3hwdj9mTjuJ7W&#10;dFIBep5OG9v/49+fUMC38t3aG9UuYkRcIpw5HFSoYm82DMPatSIqipui0C5OGu3uHq13DRXnQ9VZ&#10;FCqBhEG8/XC8oEA2bRvpiuiD3wJRDIfzejReLMbDxeTt65//6vViao0P9qcHB6OZ686PSLh8HJxu&#10;j7xOh76IpKLktDSApYiErnODCwjaFmO3mruZUxlCK81q/NWbQKByesSSAHtAQR141I2KOfAFroa7&#10;aClBTI1udiljUIOw5BqExO68CthhgneoukgTjhypT8eh18AAUxAAiaagIL/UuEkAZvGHtdJyZglw&#10;D9QKlIpfYohSmms4tO3mHr4dhUUHwRJBoyw62dtWXDsuN6ljPJOmQX5CxKU5PFII7SOp4W6PXT/g&#10;JD1iuiaVmYlMvFJw7n1l58G9nXsPHj55fvr8R9euv/hv3gWA8bd/+P0f/vBv/eEv/uIvfv/B+78/&#10;eZI1wJvf3vzi888//+wq1QAvnTt38ezZs6efnz79/MHjR48f3r99a+fO9q3N9v73lqjusbu8QnHP&#10;XpHgfqopvpsuAU/aNyhdJOMfAWYoYEm6adKgAKyUA9ec77U5IBnRjVVhT8YwOOZjsm+rUE4uEcXu&#10;coHb3s/V1ACVonE7Ymx/kGjI+2kn1xd/GRpeHSkg8VmadY1MyWghpJfcpzYNLrAq/AMNsdSCsmxH&#10;60UOakYaV9+DkvNnoKzB9O0YIJOdvclktn94OP3l519eHxyOD3899L1ZNT0YxyY3sFgbR7DupXmr&#10;yU2xW1nKdBaeaRGNg6609UvOf1MtUzZtIaSCEa0zIgtstR5TMTLmfjtQfStOYoMMEBUI1OotbcQp&#10;2vPZMY5oxGEobvAGFVfluRbg2HFrAufEVavm77AK5kgIBEJJcss2gxiB3Jv06ZboQcdR00SmrgpF&#10;EU0zphsRZ1nYCRdpq4c30g7icPnSZYMPyddqONU0G75eDKuGZgV2aHsjv8YNdauZO10sRsg/IztC&#10;ugesj/0g0kAefFbQucvBFU7OpuJLaIw+Cl3AFDGSKVueG7JgMCMQtEitbBH+mrYyAEFLKEYIxfV0&#10;CL4/qaf784P5fFzNqtkbjg+Fvj9tKKgchkcQ5VsHHOozyeA/SDYc9hdjX5IcUfcc0nnHxI2WZHuy&#10;ePNX+/Vo4lcIkZbvj2y8UonNlIj6pFK7SSKCigSWQSDQtmapOu2yziQzd7EgZeQgohJtxTQAPyR9&#10;zeSaC8Ws2fFu98lNXTMyuhIR5AAA02JUK7pUTFJxT7KMzSpNRvQKkCk0bu1mGmUOIlNhhSS0uFvS&#10;+CUADyFViMc/q6c+2FAo6lLM82yKYGoIffZ0hCBsAQXEpsxKuZZQvkLr9/vr60sr6/fvP3784NSp&#10;U+evfnLx3/uzDfBHv3v/L/7w+7/4t/7W+7878cEH7x39rjUE/v7zK1c//fL6tWvXPgT9Pw/uf/rU&#10;yycvHz99cHt7+879W9ubm6sAAPgzN1aXVzZWOoNW3gPfF/6nIiRqXM3Qc0VJ8SG0giINmZFqmWGo&#10;XIPGTRDoiWC3+qsazjpiKDcbWLM1yBMUQeeyjkbpFlHBJUu7KW68BIan5t2801MTA3QKUAuXULLG&#10;C9fCsWLXpSVS7WRt6xvCMgMgIadJFRsEmPMg5P8lx4fDgDvGFA+3bbeumuGbP74e1aPpEAFgvJjR&#10;kqf2q8kcAdf3qzIGJisoXAKWD4iHF15QJAAfsshoTqpwvYN6HdQHZJgJI4V1fW7usajvxnY1a8I6&#10;BPhrFrhCdBmOWfcs4yasKOBHIaMAqTOMWCikQkdIEwn+3pKQwaMrNG65xZ1gL2QJmuw8DGjZZ4VW&#10;Sc9RwZAjboQhoCqtKgr9EzPJzBKEJL0dIzF4TUPFtIBibZsVilKiOCDiCutjblXRgdqxvDBsatDw&#10;kVd7vjsdjoClbS+e+vV4Wtdg4zP2/wnR29qaRd9fB7GeMjtCqxwuUjRMMPDqEXzMJCPzkrRE7huc&#10;beW2K+CfGAtA3ux3gHPhaE+H1Pp0/WY4HNXjN/uLN8P6p58OxtPpdOHhMTZVzWlCxAk/4E6kQHNQ&#10;QaCaq8hvu7VdQziObJfuRLXgTgHkfVqtUiK6qhDPR5Phm2nsCWUQ4jqnEUkRTggYmmRErUW63U4J&#10;Uw+IkSyMEWB1WQWcRxaXy0KmzXZCRfYEFD/F3Vdxf3Wkd1ak8M2p+IdUQRYyWNEDRsSP00lO6+t9&#10;1VS7SQpooImtk7Bo2IC9oBOsVoHeAS+YoF4zLnYb9YEr+geLZkiZGXArHIogpMcSzghuUmu3BAbk&#10;LubcCW0iPO8k4mBUpiE5pYWar++trq3dufXk1ZlT5y9euX7lzytA/9X9E3/4wx9+//u/+Ld/97sT&#10;3x87efTksR9++ParL748f+bFJ1fPn/7o8vkPL587/+LFy+cvnj199uPjR/e3N+9s3rrPtd+VjfX1&#10;tY0VUIClztJyD0QgH1Ayg34e9MQDvcT3mtO8otD1lE650mLWK0McDConcOoHTzyOE5laU+yBUu2g&#10;20nEjArAec4dPXIns0QwKMAm1FJSOEJbFN1e3u2rbAAOVDlXAe2JwXnwE1NQNHYJJYdydYgvFMZg&#10;sZnuQbJStposeLuxFYrBSMCZneLyg0fOF4eTycJ37eHBYrHYXxxYOOGcroxKXZURYPrs5We9gsod&#10;akpfwlTRywifkF4QOBdto0mKJJnWLxFnWgMkwhIQTXBHlh2WMZVubKu0LMBai1pBthA4ro3cF1F7&#10;2yW/96knIJQ0CxK5amiBoNh27SpKTJsXogGRtWkgF4SGwIsry6TWngiKA9hnyGKGJC/T1RJnz8E/&#10;ZLrIjjL+HUgMsZCylHg4AYKFIjpgtcAigsAGDEU7SiBO7gFPKS/gx2QqbhVTKRR5vxrhFwZNHfpW&#10;xEqJX1PDuySaiRlIGVZZWhcVq20ySJEO6lxyCYuQlH0cy6CYNSI7Ij4LcK0+PkfAh77nhJY/dN3h&#10;fAKwP2lwTcc//fr27a9v9qu3f5p69TSgrgAuaUwrATfk56Yu2BEcIOTW0qBIoKYYpaGTOSmWg0/k&#10;D303xjdasVYac3TPsaphOPIsFlVxTiKDykD4+L4XUoqG9h/04LIRRkApkYVUnd1FsHBZM01kM9VI&#10;2/SeJxpBuwboyypUoZnZO5sRU2q7qiYgaVaaBvtRSPiGTmlnHCMN/L9t8xntrDL+o5G7S7RERSRC&#10;phej8V/Nm18ORlUdLH57swjo/FsZfYMGTS05oP4qHViB2yR8w05Nk0mOlimUIGJbEjlAM5I87fU7&#10;u1urdx7df3Hx8qXL1z/9NPvzDnD4w+8B///wt/7ib5048f7Rm0ePnuQK4GeffXLl6kcfXb989tpH&#10;H164eObUhdMvTz1/+vTxo6c7D2/fubOzc2dte3Nra3V5fXtrpbe81N9Y3lgBzhh0wMB3+7n27ts0&#10;E+7ZdTmVCwLAWWRj+NuwiXQQ2LLUlQxEQM2ECeCLgVyqZEjpcjfTkby0LDUKYCY8yFTBHyjLRTFI&#10;Ov1ebwCI1QNvYjwoep20FTvrJooul1wXtONIHNZuSBSBdyuxVis5HArFYRAEXMdIcFlpimnL6fpu&#10;M55NF/PFwh/OFvMxkj1QiD+r6gjHWUJULk1EIlrLDljRySJFZA4AiU24LSjp9qJmO8fI2GOWOJcu&#10;ceuEXBI8IXZEHFFkZcSbmHaDvhvQyayVCsNVpoqpy54asoBllCSeJuMD92sCd9QOogk0oPbxyw1F&#10;JLvlHaUSHstlFqAzIlBkVyVr6SY4pknTRMQ/TSvxVJK2/si9hkgA3JIEEHDkO4WVMs4As6VYGn/W&#10;LnW9CoHSxcd0ObXbavFwrMejmCjwf1Cz94/UQz2vmhJrLvIT46lfOk0NCsPQbiE/cWsaJ9GW84wD&#10;fEaeywBmKegcLoZMqY0INCCugpCqvFQGCsqw9t0a13Ly03gEoH/4Zn88bzxw/v3ZePH6p5/Gw9qp&#10;YgtQIQoVm32umPtMbf3ePoLvSG9HfqiSyp0Ogep7ssZbEgS+B5AVcLSMi7PsB0mGaUf0ajNYInFa&#10;N/Yy8KkAbJit1klCf3J283AaE1VOEup0KFoqq0j1/aR1G9dSGrB35dZjMOfATc7dPKBMMwURUgw2&#10;BQnrW09cTWdtmnrOBh0cDQXnpn0T1MSQ2uUHDexSoLx8DBTUvN2fVUG1TzeUkWIGo8kk2etVtqGL&#10;HBdE8rclx275CRsUdHPg75UVBdchoY4l4Gm/3+101jfv3McFfnn+3Plr12/cuP/n+/+PP/ndH058&#10;8Ifft9W/EydOHuP8zxdffvnpjRvXb1z96PzFcx+eO3/mzKtnL149fnT3/tPH9+7fv33n3s7W5tre&#10;1try+ur6ra3B8u5KJ19fXcm7dPRV5HTQyXIjSTsUuNAzJGmdm+NUjEKmBDeUs8jF2QQEZfMHdFTj&#10;5FfKW6SquF1GnuChFWnr297JtT4eWirj8qW53u+0s7VdrvIAT1GzU02TPosCustNSMk0g2GFJMkp&#10;F8loXb1k3GOLppsE+5yBD0K64nijCo90drC/P5od/OKVQIXjg59GaSLZriOpBakIeP6gRxuzZJDi&#10;nAFsle0mhqJENjUhFSmufFptINvElLxURIHCWgotWYBoBTFyI4v72zHXR0oAVtwXm9s3cRuIJGSZ&#10;oC1Hco88tH2BDpPtIB8g/gypCVfSUuLac1zEjlRUdMdlh8yL8BECgQ1/LoJLQPkSRSll6vHLRugJ&#10;3Bw3S6YHtr+U0qVFNRGtpNhZhE+LEy9ZHBZz4pDLjV7juB7+wfVBJK14VIds3ONiuKODsK4D3P1g&#10;Wo0CxQ/8Zv7Hfa+hMzBVvtjYiHAkDaE158LlScoSUTtVgERpwatonDuSJfwY9yxww3wSo5bcRL5A&#10;CwC3qYcHzXTqvfltNhod/PbrH1/v709mzbxyG88dAbE77cQOgpgtWVEZexzNdsjwZE0+wj0K3UjY&#10;PS3NDKEbCdXzbU2pRAYauo2IjgKyTpW9d9cOT5ymOorUygLZrZxvK96D9yqbcopPK7XaO+CzOTie&#10;wV09LpPqnVZlr49r3RuoqckJQI2KiCxxkBgYHOkXNAQNlSswOTK+mcpSggthGO3QMsA/6ISuELWx&#10;WQvyx3XKGG/JcpAlKl9wA2EIsj+tpr8eLIZDE+HJC82lYthYoJq2RakIEC8DKMbkhphdJuCNAj2X&#10;gDgSfHFNXcq7vd7K1ua9W/cePfzxzIULlz66eunqpf/i3f3/V3dO4Oq///sPPnj/vRMnjh69eeyH&#10;m99++/Vn1z/9/Pon7P6fO3/q7MWLZ06/fPbo0f0nzx4+uL95e2t7e3ttY9DZW19eXult7Q06vV6S&#10;d9bpxzTodXUwDvbok6LoqcjhebfQ8G1S30bQQAATCjmknAWI9Ky/gYgZiWZOc9hUpdw5ZwfAIDM1&#10;383JJMC2NLVA1s/SPv6/6NN+SyXX0vKsn8hUeUeey/FqtHZEOooULkviAXB5PaLqr87xLdClkLYz&#10;CPKjxvOm04Yz62/nw19+nSC//OYKXhmF3nwsSZ5XIrj3Bvmg01GXB7SVVxmoaCUmcXAQV0pWooAz&#10;NnTBEwM7UCiFR0EY2hTGEdcwOTQT0lGLKviUIaSOZxTYPqu2vsD0HUtg8yWLnohLgltynZ7CJwL9&#10;oCzLnbo45q2LD0B1ydE/fDkBpyZ09LZZrvMwlzJifiZxGU406IrtKDLXi6KIC3Amm4F46GWIi68I&#10;FpdhW6uUVlHMbtotHjASy639oOY+j++6HOHHY4iRevDPvt80jU8f9WZYgQp4E/zjqHa5m2BxfTGi&#10;v6cZUXAL0Qc8Q1MBifomYzReERfyJdmRuTiMRAcgFs4a3F6EGteq66aqpot6Ahi2mPujg4M//jqe&#10;v349n09ms0ld0zuZSo9+Y3FgyGj9zhH38ChCKvoz88vqkUykcArij+0r7M4rjhhWoMpxJWimI9IV&#10;W6HktCG3PSjuFHKZ16Ftk4Vrj5eLp4XAjUtMfSpQZ02MOKeXgQEAlKYsz2cFU3mRsaaSKTivOOd9&#10;rW+0a4gmFShw1jVRV3VZ5EJv1peBa7tZKimpzGE4Fil1lvpkwVRkxmIxdK0IaIwvuQqsmmmsKmmO&#10;FIKkukBXzTSwq/nUkahKEsWzMX1H2EBl3VKUuUOmC9PYMXXbqnxHlsVCQ8JNkzxPi87S0t727buP&#10;7u3cxmW+dv3SlY9vvP0zABh+8977733wh/ffP/H+yeNHjx774ftvv/78888+vnrjytXrH3105uyZ&#10;sz8+OXPm5cuXTx88e/Tg8aNHOzsg/3c2EAG21tZoBTJYGQyQmNPOUr91ZEDiL/ppikvPZgA3YBJQ&#10;0BQPx7bjZLmvAdMn+LmEWsdav+jlqaG3koAmfR3SItX6+Ng5rXjA8Q2Vcg6cnUjBtNJWvVMt5JTT&#10;VFprjaEALOB1UL5Zy0TdjMLaLmXKRQgWB16pCcDJb8cOq8C3wqb2aiT80XQ+C+rF5OB189Nvb/f3&#10;D8eN41chQLtXebYy2F0qel1a/+hKStslBaTZahcwqFkiiNyGU1qxHnbg7baMTgcSrrNyfE4KLQ4X&#10;AB4HdHIsA9xzuRUMpZAbR3ntoJQpsx8KToDDYdeUpMF55MS8wP00y9IVq15YNT3LHRwupxoNR/NR&#10;QAEviqixgSfz7uNbxJlFrmLLoxXnAKkGLJBELuuaJd1qwQ0tfAftBovl2xQspKoK0gxuIa6h1ap1&#10;hLhu3rT2JC9G6KllOZpOa8cnfAp5mULQASGJp+AFCFMxwhBimqLEjkNULeKes7avM+HLGXXsDXp/&#10;c5VAwskXZE4TA9pwncJvRkBIfjMZVcPh2D9Y/OmXX399+6fXr5H3f/ntT4djr5U+cbwQX0dgFwxk&#10;gSQL2N7Q8MoRCPE3fAETeF8+ksoCqTbHObiiqOUgXVRRQUzW8XEy0Yz4dyeKgOO0RGQrAtdOpt8G&#10;W8MUiyFwYadPAouipIRkZDo7+jQSoWJXjiyj5lmrM5qzQ9XqNyfIUa3nYAp8xUdA1yE6NlB8Ts7p&#10;QULQjyCh0V6O3WFkf0Nsp7rCVrrZRhzFs+W+huuXSjwMHFcUQ34qDmuZCqCaG0vABvW0BgQrGfn0&#10;UkO2SxObs+ROq58f2fQxpfBHJotUH+x1lpdXQdofPnr64PGrC+cvX7p+/Yb05/v/z66dPPn79997&#10;D/n/gxNHv7t5/Ievv/j806uffPrR9WuXz108dfrchVOvTv9IR/Cnj589ffDk6fMHd2/f2ttbv31v&#10;e21rdW+3M+gMBhsrA1z6QTft7/b6/c4g7REDJLiucqQkFOBSEkdMOHjf62RygvDQ5eVKSOu7Wc49&#10;R5pvdZd0EPy0h8ed9HL8UUj6maKqhdZL8Ie3tIYFdxXpBcFW5wi10Yq242whISsE/FRHQDhkKS0Q&#10;SjxSii+Jke8FXr0YBtPhYorjdjA7XBzuDyc/1fZwWAFK2uNxHQRlUuDLl+3oUj/Pcs6UUUcwN0x6&#10;6kYyEoxCeVc2zG2L6FOJASODSAxiXC1WwR1LcXEnKMfju4rCJTGJzVypdQYrhVaWGxmnDHDMKOhH&#10;EXHw0Lih+bNP6WgnpMkExWpVu40JbEiVHP7l4heOL8f5St0oK5cShaBXeN/4xa1nSEa/bdDLksqq&#10;NFWixoAM2hzTGIGtRS7l0lPDBkBGlgndup7VQJfIxHXlDT16bVWgH3ZF/zuwfd8VYvosh5z6t8OD&#10;2XDUKO0El+Xh4AZgWyZ1tzKgIBw8wObMAPkEMOeQuyDZHHwCSXAcYTavfc4L0gHI9XDzDxeVt38w&#10;nw0XBwfI//P5z3/55u3bxdBj2a59ngD93FriTg8CiQaMw7VWNcvSEl8SzJcKYaV+hGVRSacrGtX5&#10;rFCyWQbFTaGdHOk4x51lIxDC2ndMVooVQDBkIVOh1J9oahy7M3FvAVStiNP3IKVZhstEKmtLqkZL&#10;SFJVSklp7KQgwCWcR2OL2cw0I9Eknd+7ZXHpr5urlKXRkPcBd3UE7MxgIgncuJ3LKJEr2BdWIpwa&#10;OkfhJ3y3DtnTjWK8Ws6vE+woOIemFLdFmYOpbfDsAfUjMESWmThegFvvg4ewS24odEhPADoGIK+D&#10;or+ytrm9vXPv0ZPHL15d/PDsuUvXH/937+7//+Pu0fd+9/vf/+H4tzdPHPvu+NFjN29+8dnXn392&#10;45Or586dO//q4sWXL0+9ePHqyasfHz16evfhPdCAne2d23dvr21z5399d3ewsrsMFLC7JBv9NKMD&#10;eD/L8j7CZcYaqQ70l2psxElxK6YnpACDhbq00kWgAIY1825pqH3g/V7Rx4/tDvqDJULGvNsuS/eS&#10;TO1mtAzJ1EHGVnvOSRYOB1EHWTMp5cLCNuE3bghVdNjPYjedPXPKBnucXAEQ9HC63HA4HOH8jsa4&#10;/vP98Tj2p0gQKYeKNDMZLPVWBj1O9yDEl1q7gGG+U1lkYVgxHG7KgsKHgkZxzig2S4fDIlHs0ksK&#10;F8wHX3c55A9+7rmNG3pg004wGccAk3hnpcKuoEANCe6zIlO7rpjruEaAoMxdEuV7BEkTfESkrtzU&#10;9N1EplA4869TP5ySAQQAdOqjY2lJBTRdck0AFHBfWtCCARmRyQUY+nriWSAOUsGQ02ysfCKuBLFH&#10;E94Y3N6qPXdc14uZZTWzJqRvIcCzB9A5nQ59IXZagdwwrim3LkajyQjkRzBwtU0XPM6g4Ab9akB7&#10;6Z9GL6Aka1cduZhoh+9G7106ODmC24zr2PNni/F8fjhZvJ0OZ/uIAJPZcNZMR5NmvJh6w4VvN9Tw&#10;IsMXALRB4SRAPhB8BBYZdLJQOdXHfA9OYHKl8kjkUt0/tgzBZCXGkQadtMcquBq1uuWcI2eZEFBR&#10;5FKxYigh67G4v5WlFezhZpzlywz28k0Nt7zHyl+WtIstmoMjDcKl5dTa5Ea5LKd6RpBQlBawF1KT&#10;rqhdQEaEG11MWmMpSWvLXPgxiWJSnARpczS5E4Jra8o6jGWan4/8WATfE5H6OTiicMQdN4Rtc5Y+&#10;TOb3xh/N/EA1E6OkVkFZBmKqCwIihagz5yPmgn6ral/Vih4Y+dLSSn9lY+vO3YcPnvz446uLFy5f&#10;PHf1/D96d///J/cbioB+8N7x4yffO3bs2LfA/199AwRw5eqVjz68cP782TMXzvz4/NWrl2eePHn8&#10;8O4jEIBb9+/sbN8B+l/fWl/ubKytrHRwZQd5puMhd/tJ3ul3cZ9pxkCPi+U+5W6Q3xH9RA13OpLA&#10;E/LeUm8JN5wvVOmaCnjCUq+3S+mQ7gAXsZ/2wAIKjdQ75RpFh4V+GgUionAOHhTWwWXXcKXwXll0&#10;pbVrKOA2RjUuvu87Xky3CHrGxfXIm4XjqTf/7ZfajuuxVw8PwnDEjrbri8BxncHSoI9PRI6RUFhS&#10;1iwKwpcJIBtFy0C1Ocdrg1UDOJqSNZ3XgimOFjWXBqdk01FIzUJEAodHvrSdTIkR25uG0zSA1Yv5&#10;MGIQRP5HDkUSxNkD2QDNt4ZzsHJ35JZuiUjmVyMf1MU3uQPN8Rn2yBVaR0emhrOtZ4rUjlPhSBtC&#10;pHF7ERwAsYOCpRFFCx0fjLf0HeqriyW9UyKHG0Qc43dtDoz6bsNOcmU1VVyB5SNKeYiQUz8I/JD+&#10;n4HrB+6o8mYIbDEFw4BLqcAmcBOF3ouiqeCA67Kucs4EJ1xtDVRzjmsih7ZSagAuhk2d/ciKvZhS&#10;/+O6As2KR0NndnhwOB8v3rz9+Y8/vd5vGoqH4O9xQDngisMRQRjZCHdUejJ5MSOOdvI4kTHKkprg&#10;zFH8pzUdj8zoCHX9dECeLGnVlRON8yhIzUomvku4ohux2JfmnOkxWoNttmEUsHYcUBmhKweYl/R2&#10;mUBTOdKW9GX6C2vJIO23M6y6UsqaqekULjC5rh/hIWhs9+s0cNBwgvAEVJ12nZFiJInUFowEtqDw&#10;zQAwhq1RNK1hQ7pUgAwNf/UBRvyRVxq2SANyNaMaCb4qbWZL7kjjL5nyrdQXj+sKZI/bSDJTXaLY&#10;AiEOqIamI1WCXFNmupckCp0rOkvLy+urW9u3Hz56derUuQ8/unTJ+zMB+IfXjn/A0Z+T75147+bx&#10;Yz98+9U3X3z92Sc3rly5+tH1y9fOvzpz9tSPL39E5Hj24seHDx/cvfdoc2vr9vbOrb211fWNtQ2k&#10;/s7SbkG5r5UlwJ+iD56kyVoOiNQt6Piz1wOL7uUd1k76qdopMi7KZWraR1wq1H5fLzP8fL/TH+DW&#10;d7s9rhAhHoAh5O32hKr4ZUrZHrYFEk5RRmFUeoFD7zaptU6LKNpXMj3if7hP+J/nScDK4aj2Gpxs&#10;fzhuZvhrcbgYNrYznIbuNCZodgyuEPURbQb4Wmo7kZW308ZFwklCvMP2cIG9Oh7FVwXR4fsP9ueN&#10;O7KsuqL8NWdOqQfvcJMnFm3XAZtDStFDEH1O3zeBG5Xz8XjkBa5BYTruP1p+rOu4ViAfAc8ly2n4&#10;7DWpNsV+68YRRakaUYEG36pB/wmZ62xIQRrX+PAwxHfqzyIVx4TW2NqgTRetj+PSikVQgLhxLF59&#10;qtpUPtKMBYrpc3u8Glb+whv5Qe0j94CRT32rqkPXckM/KL2QnT9gTqnEgbXpq26HjSdY9KBUuCxJ&#10;SUBZAWxSohRcN8+BfkuOxouazkmLIAA7qOiA7DAKN3HlupPDSVXvzxf7h7P5/uFPb8aTarL/+tfx&#10;wWg6Dc2gbkZVbfkgH3EM8Ba16q14KxzoNg2uV4itRr6RcakS6FLTqIjLMZ3SFo64EiV2ektdhVt3&#10;SmQQx3E3P6LsCcdMTIF7NLKaKwifSNnAUZpC0xSjlT3TCop06Fxi576OimyeqdSuNOTS0JOo1OkX&#10;b+INyBEnyZDhZLJ8lT2CXEYwZGGAtlGSbAncBjNF2aRCSxiDINKhgoGwqvzYrqxwGkVBG17dmS85&#10;CLBlqjuOyPl3hUsB1PClWjagA01VDRJIMbR1yQsl/qtsiBwwkAQDz6dYKopu0u8CqvTa+WMESy4m&#10;iburGyu7W5ub208fnHpx8fz5D6/cfpf+/+d/s/nt0aM33zt54ii9QL879sP3X33+5ZdfUv3jo48v&#10;n6Ud6JlXpy4iADx98ujp46d37z28Sw3gO5ubW7u7G6tgAesrK7sb68u9bqfTT7t5R+2s9FuHZtzZ&#10;fhepu1eoeR/ptQ8a1O3Tbis3RMD7HjJuf6OT9hESEvwMUESXnhjdXGN/Px/0uULFHqZq2ngJ7f4O&#10;7rtOWTfRBNRTdNJCy6YkO8WB3dbvBkBZCqhKAyo7nIwn9Wg89IfTqgH3x/EthxNgAEukYPRgsALg&#10;n/ayIu/lJHp4w4jYOGilqtCijBsbJFlywgggtqYlrDMUmeUG1NgLA4otssgE9m+ykYyMJ+OmOJyC&#10;FyT2wmOW+2zLjN0KvwpUGmzepp5FYCGMV54V0jzGwPullOPrNweVKBptEzEMKQUZh6VITz6W+UVH&#10;Ew0g2hy0EqEJB06ijalkxlaplwbys8HFBhHIgdnFYU8+9uOxx2K/C/TveqTfVjMaTpvxsK7Ax0dV&#10;NWO+9Vz8KuT/2gtCSqpboecQZMbslXOYj4PEZun6sZQA6ZqmHJcCRcFlzi/o3OwxKGEOuk4hnZhd&#10;16aqKEYVW9Tr8EfD2cjzG/Cut/PxwduDyXAxxrdcjaaNzwajHSFcOFRzVyjvhrBaSrj7iaykqkFX&#10;nASYkivMeSJSl5Q3kTLcHLeM8RjDI5FadLJepppRGyE0RIjWaZK2RLZgaKXk1GU7imoiimuFyVE9&#10;WS9o/6nIBXXk9EL7//D0p9+R3dmWGJaLZFU9259ynphkcp6HCATmKQAkcp7uPM9j3Lj3xgBEAIEE&#10;AdRLZFV2s97rVq/u1rLbcmtJVk9LttVeXl6W7bZb6g9tS7bUf5L3vkmZLLKSSWYicO/vnLP375yz&#10;d2+Q9ygvjNxhAkxnXGejERwSkc4VXwR3o22FMMXfU7nIC91EluE5Vg0KFpaNmF9zKSyWSSnQwcf3&#10;Q4HeBy5NjwIPiSCs9kNHdCuH9sSVC9xFZVjdyjghxZ6CQclgKmXJxHgRckFJySxFliMuNXBHRqG8&#10;VdIrCr2n9dI8G6Z5rumDREtTSiSjeqlLi0ur3db8OgD8wxdXLl6/e/fKf/wbAPC+/d1f/dUf3vvd&#10;7//w+99/8LsPfnr/x+9oA/T5J7fufPIxwv/K1cvPnz+/9Pz51pPdh2AA9x5srewsbKwtrK8tzi90&#10;KPfdWmwPljqdYYJ4TdU+h/X6TaAX7XYHMB8R3RmivvcyZIrhUO3PFficqP7D1mKr1+7Mdbp90Ct1&#10;WOD1Fukgk5HEUp1GOXoip4BvqDEZ96Yp64Cj7lA9Bmmc85SNyLrdaGY5tkIBe5G2IdZoRLv48dHx&#10;eHQ8mh6MjvATiMlJ45vux75oZJ2uiiTTzznDSa9FoEYVlC6IDCPPZEUBFDcSVowsMkVOFsjkjzpd&#10;iu2gGZlzwsAXBQ5k4biCa4R0lJWapR7NrKlaOvW5iMtldISzMGlcg6oYgDyuQs4Wxq6UGQg4GxUb&#10;oYq6izgc+SGXv7mdH4wnbKzz0AuWlmp0IqJKOSKtxPcuNPZ8EVk+5exKjvNS3A9nPRwj8AA7yPAB&#10;LCbUDvdR2Wm8XaH81PvTSbU/GwfepJ6y2MZx7fleo30H6O/hQUZlGLmCQ1Vfbr4KjmQZ/D9/VkfN&#10;eHFC399mFCpNcNIt+iFSQSnyapeT6DjosT8J/b2qqqd7U27uT0/Pz8bh3unJ+QFSM221LDoY8irC&#10;aQyKRYEyP1EDlXntTevVREYgoSgMmyERKj1Lum4qXGGkR0IUNeajJectL9C6mdILulY6eoL/iAzO&#10;4MGx2VXhDrJggh6AE2TDNiK6V4AoGA1tpvkG6n0GDIsgJo7PMhnlQElMNpsUE9GXUG0Y1Bxnk20n&#10;XUlkLZWQH0DwI982GvMUg8LdpRlRqTxqPMApucznjDfMm/6wsoWw0U4LeGUhSED7YmRHcqpYAvCJ&#10;pjlsYKb0w5RV1eTVpWRJFLtTYmrX2JbnxJz8EDlyWCDSwZeBm4usSZO5xpcC/JyZoaumw9bS9tL2&#10;4vLW1sNnzy9eBgIY/Rb///DWT+/94b3fv//B+++DCfzuA/D/rz7+/KtP73786Z0PP7xy9eWjZxcv&#10;XXr5/NKj3Qcr9x7s7Ow+2FhZX19dXt1eXd2enwexQL3vM9B7ucpN+EEPwT5oc/Jg2Bv2in67nRfD&#10;Vq9odXuduUFrrt2eW+rkXB5a6iy2271hu91H0edvYOq5pOcZiANCk/vUCEsTqFLn9CDdZ5o998zG&#10;+aMErcBdyTLm+Ds1sehnT2v5EIE/Ge1PDkZTzqjjlLvxSX0yCyKgL3BmTaN3iiEXw6Jx/cHLzmLK&#10;YWhaszIqkdVqZkmJQZqHSZZpxKhwHM7SRWD/0JpMfFBq7te6EYd0RcEKRIEbM5LKu1nBiiQfQU07&#10;Ui44RmCmYknhGadGOeamhu3xJiiMjX4vOvzz/jgWpzMvsE2KXCGOQrxaR4zGlKNAMtLxtUsh4bBX&#10;qTYWFyjF9IGiFTw19EzZKV1FBGVWeJXkBraNQuPO9vfcqvY5Qmz7dNzw3JHL/x+PrWASVtXEBUBH&#10;wQfpDrggF7sUP0GCRem1JJuOrBIl0UrgcDGTE9QlEV+CDWxNRlRRlBpFio6IkhgDHKD0h+xhU0yb&#10;A/qV746m9d6b0WSyf356enR4fnQKIDCqUPb9euJ7vuMgHGKXcw8cJaB9mAMQhYxi0IvEwBcDYGyc&#10;/ShXAnRGXTyFM4SCFHsKlTioiwVibEYXgBM1cGGRc8fcoxMiQHUlS6hxKnF+lw4fGiJEAmXvFQlQ&#10;PiApNVpVivOnuVGQ/oF4lGpG7T72/zNdFERNSjk0KXCoT+GWfpImtAbPua1KJwk9nIW0DiVyizkc&#10;ApzamAIGseuW9HAjEXNsXvVy25RmWBHV2GRDRTXjepEkc7QHdUTWFaFy+7od6YpXug4PvkJLb4ki&#10;E4oo+E5jOGSgfuWJmheDHEBlUBRIZIj9BJ/KIJUp8lId9lut7bn1zc17u08eUwXs9kfP/n2zAvwf&#10;/oP28wd/9bs//M/f+5l2gL//4f3vv/ruy48/+eyzW598cvvatWtXr1y+fPHFlUsXnz98+OjZ+sba&#10;5srOxvLqGjW/17e7292lOfzZ78+1+60Oe41zi93uYNiZ67b7/X63GHTb7W532EKGmAMIWdxe6rQ6&#10;c8N20cd/VAyBEvrdTjvpDdMevgeZ/ltpMczJXnqAXQ4yoqHjbcmiHmWNJzYtQoyGD5mMNJHW8AFF&#10;swK6S472j2dV5e2fzGqvqusxStAYsViGdW1TaMBIM2BnJ9FFvadrZK0yCFSm0HVBkRpxOw6SlMiq&#10;ICGKqGuAA4rATrrCyx7FtALBPx1z6dLilhwDhv07astZJi/eAjoIAeILrBaS6QUAfRYFLgUu9Tjv&#10;fIwcSppwYd6vdVUZn72pK7feP61iQX6n/2xaFr2MHNQQk2JyhioqupzqRtqYw4jNnLHEliCNqm0a&#10;AvLyAbE8eSfPKVjx9NVeuPdmzyWknyLAqhOQ7L3JCRKDg9Cb+q5bV0FVhYHr0I0jaCR/kMzEKMBX&#10;LW0kRYRfyTvoyGA7m7atKuVrtTx5J+TO2ipGjWSZP3HHAX0+xwd/AudCifLqvZOjo9HR0f7+8cH+&#10;wfHR3uxkz6u946Pjk+kJAAJJCtIpj7IzPqwFw4zsUBSbHothiBbzGkXdFdGg1B+1vdmNYdlTLKAy&#10;UB9RAyED16K6kWnG5gWALUMn+dcjziNLcsopMpVuLqqkJ2B4xJUaFbq4WTbMUZva7SaCtAFHy/Dq&#10;EUBJDtqAsMwoxkM5HqAwZOEsQVjRIV7tpQMZDwInk8cC/wlLPwcKm2krmlORAIWu7XtewMUFQbB9&#10;p5pMaqTXiBpnpgTOIOuCgQeeoNYlgA4Zd1RshwbQcWSdHPqiSMU0V6CTIVJwKRlJwQ0UOellCXXv&#10;e71epjZiAkhtiHolabIRd9GNVKYMJ3h2f6m7uLa8vPtg99GjF1eu37zmN/H///4P//iz99/74A+/&#10;+/0HP/3+9+998MP7NAP/8uvPP/3kQy4AXrl68/KNK5ee4hc9e7z7ZHdja2d95eHGxs7KDq2/lpcW&#10;5rvd7e25+YXW3BL+6ALrz3eKDmp6p9taKpbwrxe3W4MWN4VWlzvbi9vdTgcFv4uE0ekDFgzTojdo&#10;D2hVrqkFWBeXIMHF6dquGBmYj1nkRoQzKZamzDUhka4wtgW6TAcqu7lNpT8DCCYX1w7/DGY7DVHE&#10;6qM9d+or0cSReNcHmITXmKel3s0VvEclpe+ebJRIKlSQxRnnILY78thR0rJcxi9AcHJmQ5Ysh8aA&#10;VKD1w8ppoK0kUTfeolQhrV9MhYozEZXDUJkzKbLCWipkw/HsMmgULqlqIbqxJSFjxJEJcu0J8WTv&#10;8PXf/O2oAmIfzwLOK9OlHOUnAm7EoXNoXqWYozF4B6i2ZHLIgaamtEmnnggv4sowxJMAvLRqfxL7&#10;bPJxhdY/PqWsGKps5cVV4M2m/khwiMWReiZATZ7rVz4X+EBnTO4njhsvQUnhyLISNSqBeFZN8x3l&#10;XggknQMuGsdLwJsUyrjSUXhChV8/Ri6xQ/ojTM5mo9F0dlJNZ6cnx0cI9/296dFJ7Y4R+yMr3pt5&#10;48qjn5poUI+Topa0dQCes3iRItPr1yHER/WlaQQevmCIFMSiMBTYvc2FC5mdmNBCzHHZA2lRTkzz&#10;gsS0pWYUVZcSUGkZoS5ruYJPnCJxabYlo27rck7zUCpEDvI+V7lzLU+ztCH5Gr8//DcRwgm0DzgA&#10;uBpZFwSMJq2ZkYEGphyzZf+D883sPzd30DRLLgHeuSEVc0TZrYOJG9fAei6FkERbNpgq+CtMUQaM&#10;Y2mQ8XjLRgdE5owkColDDbzo7B+/BgoMKvyTSUfAjKYIiPgOgpqOuinv2Hq9RoPQNuUyV3V8XI4f&#10;g6ppETJ6EGi8d28hQOc3d3a3nr64dOXa7ZtPGvj/7//r//2l9373uz/84Xd/eO+D9374/Q/ff/vt&#10;V9+D/9+5++End6/dvXrz6uUXVy4+f/rk0cPHDx7en19Zuf/k/qPl1fX1tfXV+YV5JAEwgPbC4mJ/&#10;cXWxuzY311rCn3NLi92FhbltFPvFxaU5NWmtLy7Md1pziP65fqvdnRv2G+kwpCZNBqrROPIny4AA&#10;WqrnBEPA4pqpUT4I+VjCO8N5EwDwzAicWnQYezHnVm084WrijcYTz5mOOL02c+vYNQM8trpGXQso&#10;JKAVrUG/1Vc5lmopZkq7EDKMhEJPtGzjUB77Kq49PjxGqOlUcc0yiTUOL0KUqE/NxSFHQI3jFFnM&#10;eR5HimQO4Td4hKPpCleLKQzJPUfFtkJBYRfOARngegzoH/ALAhavRuAhLyNr9OaPp/uhwV04Fj0c&#10;UrZtZHwdEHCeJUGg/2vMmT628vEno1MMrbCUYtvHp0C0u5Y3GQOUOLVLHa6GVFeI/XrveBJ6E7ee&#10;hPF0j6zRjEeeJ0y4bIckEdqNOCEH8TmZ6yA3KRYNBhX2R3RDTJmKNcpcZjpQNHWudPpr041atCOL&#10;SmkeADzyntXo/k6E2j/Z258dHxxMq9Hxyeh4DyDgdEKRarfyvaAOkSjqGPXNBwx2BJGXrDQepNWV&#10;6PvA9XgMvDvHiUb5561PGVEql3oGJp20UB5B8B1gn0bI3xAzlHVgBU74X6DEF/iiY2YCUgrtntMk&#10;UQ3HUBsxemAYKU1yUGacv14+aLWLtMfqnxeEzMgv+A2pVGMaMjtCYkmFPqpqmFqecxIQBSFxbCpJ&#10;lWkzhqkZNj4voj8Og9KOKRU8mrl2FTp4wChGlYuMLFJphKbSaaoaCW1W8CUivHKJExM6vnTJKc4I&#10;RygGtgUToCJTHUYO2z6ZSoqvav1EV1tAzr1uAVo94PYxSn0isxtEtyLaNssSsQjykRllootMpQ2K&#10;Ybezvby2Rfx/+dqtO1++fbcC8K/7P//+93/4w1+993tggPfff//Hb7/47Iuvv/zkk1sf3b118/a1&#10;6zeuP798+dKL5/jz0b3F5eViuLm+sL26trm8imywvr2+s7C8sEhFkLX57nYf9b271F1YRSrozs+1&#10;trcXu8PtrmwnS+0uVwbm5hD79ArpZyj8c/1+r61nFNJC9Qe65RkDL8uol0ZCxOJbkufYETdbKLzG&#10;ITvRqQNgzSjAyavDybgeh2N/Oq3Gnj/bm8USlSzYxeVljqZoQHhqyqUN2UiMnHf8dP8zWE/xsPg3&#10;3tDyOLluDNwG0JEXPVAFowc6T1l9wWSrNeKEr9Ms1IH+IzBF1xRI6qhbhZjmxrFIiX4H5LS06UEm&#10;slFu0JwvEujKglMfKXZJ+Ri6H4o6KKKJhCVwqIVC8I2MnGrosuBaSHOi2Dg985OWlqgHv40Um4Kk&#10;C2Fj8E3LF4e+qPQjdCi6b4v11KNUkRP4tlchyPlnHdr1lMa8FtW6JK78NtIRHC0SOfYfVDF4hyJT&#10;lFGPHFNnneWVCI5m41ynSyVd77gYR6dZh8q/oD1VPB3tTxHcte+NprY/ORiPq73Z3tnrX2Z7B547&#10;QRj4J+d/HxyHN6DIL1x3thtnT0ngVgbdcRjspBtAYmzUs7Fdioqi031csR0b/0ZDSbdLwZEpfGTS&#10;uIXWASYn+KMooY4BMa8oXUBB5lS9mNANOOkttfJGe0/NAZJ7vUF/mAmBkfSLXr/dGw777RY1Jgqc&#10;O1pDs3su67Iq018woZKvZJlp0U85zUhZ54wnk605RCoAKVXEbfIfl3sdroNDCKo1HftkpbziE5iK&#10;OWfEiSHkK42utEaiUYSOIi3gTw3EwrOWwW8NYMxIGCR5i6wjyTVRRmwUedYDFRkOU0PO2vkwwccf&#10;JIaBbCbTVsiMHFGgswU1nfiFcrqE4CCrkgRo08rydmtpe31h59GjizdfXnx252ET///236jf//6v&#10;/vD7937/w+9+eB9//vzz15999uk3n9+6efPu7Ts3r964ee36lUvPX158+eTSs93N7aWlQXt7aXFp&#10;eX55Y3NnfXlt49768sL6/Pb88vbcAjLD0kJrcX1hYX5p2Jlbnu/iB3OL3aXt9hxSwdLC3BICvt8a&#10;UjWQf7ETwCZ/WtCcB2kKZ4tSCjmoWokgiGxBF4WEzVDquYqCqQt40DWCJ7G9ABR/MsNRH01BZr36&#10;dByV4f7MBf3ivSrIUIoUjxdb6OmQK12JhC+SGKlaUoBcK+My47uWDUpiUYsEFE+MzawHqGjbjoSy&#10;q+pEwQLt8HxHDgHYQbNZ/BIKCMls3YD+08OOyyNsL4h0JJaUwD/3+wACbqmbhmXbPhAh93CJr8uA&#10;el6UxEE5wFGQg1ChVCJFEhFsCj4lDrIQ6WJz7alEoUkfDI0aF6gyFv6PlwmWEARWAJY5DTlRZNnT&#10;ug6qwJ54OHLBeASKPwnB8Ce+h7p7PHanYzeeHB9N46knITMIliM5It0AkLnExo1VpGmsqHOEw0x4&#10;2TZAMjLehb/JgRdEokVjlJgTCtTno04Nv2TgVSeet38Axn/45nhcu9X5X/7uwYgTFx6ArxB5070T&#10;n8rqNMKmZgK7Y7S6QQUFVmqUWjWkAV3ic2Fc2GZjvyoAD4SOQHwFoAXeL9uBJGsRdVc4DsJOqIm4&#10;pfYiqJOsXUj0QlXoVq6zKTcYpmlRJMT1ajFoc65E8axI6+PUqfhXOVVq+hkH5xDhHDFJUH9SIB5Z&#10;B3Z4twHMrjSAaa5migCGT8Un0BNTYT6niBXXMqNx7EoD88+Hoe35vlTWte+7HPZsjDlN9hg0o1n8&#10;RUZREyR1XWnkMHD2FFJ1UFtdpZNwDORhm0amAbRoaatPZZ3eYFC0+wjmtA3awolYnZ81o6SaSfJj&#10;GrziNlFfrFKWm2FSRyL8NJG1Ci4Cri/f2330+PmlR/efvvjfvWsADL99/4P3/uqH7z743Q/447sf&#10;f/7q688//vizj+/euX3r9q2rnAC4+PLls5ePHuxu3dtc2dhgFllYXVpdWV1eW1nbXFnfmF/anl9b&#10;mF9EAlhenOt0u/PLi6sLVAWfX1tcW11anAcH6K4Ou925botXA+3BsKWmwyLvUTih1+wJ5pRZICIy&#10;2eXgm0M+NPH9G9xfQanlbTq+MRRSzz/66wNHVsfH4JhVPZ6NZqMTmtzVk1qKKHKZIjZtaq0lRT4c&#10;JJQjB5unolBOxSkZmEDWuMzjiFTuwJnhMC9KjhIbZogDnidyT5dQiUVJRaRKQYR3IrqCpAAfoxQJ&#10;vNEvmsEzR+cMcin43Ma2wBAazR8rEo//zt//J37tBjZ+N4W7fkrskkBHlkMnEtEAzFEaR5LSLATB&#10;wEcEtKbxhSFQJ1o3BNoC2jHOjxNQvUCxbQDuwLWDZvHOdRD+fkWjbXcSeLXFnqdXu4Lj+zPL8Xwn&#10;dsgKTiaTagxC4AY+b/r8ejTCf2cLUUAVYccJRSkWcEiamJRFSVYowlTi0KTMmHLWqFZzfhUs3wLf&#10;B8TgNhA1zZvi5k5CfzwLq/1XB/uHp/tHB+d/9/VpHbiHvxyOrSoOHArxRaaJ8ggWZMW2IpQyBwh5&#10;uUrZt3eCJbqSGHqh0eWPAorsnMXhvo80ge+em+10RDCRaEHB8TZFQ0lRsemeSoIOxiYSoxsAxBfo&#10;+JgaPa2vgkOmcp72e7wGVFH9B6hAoMmMibyf95K0p6d94PqC+6YZf59ME8Am+u886wf41araSpGe&#10;VFADg16usuQgEbH6lwJORk1ntEiyLPAvfzwK45HrHR6VziggpYtMiybKuk5jEl6p4nQ7YtIIdGg6&#10;nZ7YoTRwnkBtBDVBNmI7uxHHBO5SkaVagyLvgyp3hoNBDlBDhzmNCuJ8UTKflIC3WFJMmmOxSJq8&#10;aaKkSAmirGgisgSIDrj4/M7GxqMXF59fv37rT038/8uXP79HE9D3Pvjgx58oAPDNV19+9uknH935&#10;6KM7Ny9fu3r72o3LL29cuvjsxe4zJICVld3HO0gD9zdWFzY21jbXV3ZABIZZZ3VtZX55YWkOJGNp&#10;e3t+Gz9qba8udAAYludoFDDXmptrD3r0Bu53Oq1hbzAsejkHrCiYkqHm0JKzma16txots8HLaU47&#10;4JY0Dl0E4Bq6IU54dfa3h5PZOJxMx1N3Ooptx68jLuNE1IFPMuC4XrM3iHdYallBdzhzQC8ORaH5&#10;ELXFOaSWUAtWo2EMKiB36nBQS1pRUgMmN61GMMQg/KYLuOU6ikALXeD3sOSCXeONZVl08UAERe82&#10;ugCn8RvsjWzHi49OxpKBAwscIwUmtT84Jh5RFMpEhccpAOwTLS9EdcdhS02aGoqcXqfVC0BJs1nP&#10;DXVuGoIQ2nFI7b/Yd22KgxP10xQxbkQ4LV71xSN/DMi/j3gcNReCzYw/EkQQepQjCWnKN6WiSBSX&#10;YPkRO+ooJJw41ajYhrdCCMxYAoISbMsiOed+Py183OZSmysqHNihQkg9ne6Pj4729s6Pzk5Pxvsn&#10;B6OTyWjv/GzkTY/GnAAMG9lTCxSIFyaNTA/b6MBVOo6uJ2SkYYYuIsSp4VEC0dMM750VqmU18kI0&#10;ereihjKZEV1/eeUNTIfQ59IhBYUVDvipiG05uZD3Cl7vcFwY309WpPmwr+ZcUk+HvLxPqFSl8dqv&#10;l8scVk04v9zuU9FH0wv8/tSjSNIkGyQS/evlVOfMlcCbHtqTI4059HSiC73P2Qpq2VIBee/gVY1w&#10;/NMfLXdEFxMJ+STh+D9+pCsU+BZlxRUMkSK9YHPAjng6AF4RHT4lPR+CC/M6Gi9bwecf9Fst0OQe&#10;CnjKrScVFIa+oAafWaP4q4DzxEqWE36KwaTpjDkUuaVlEPIOt+V7w5RSHQvr91Y2nzx7+uzyzbyJ&#10;/3/+8PsfAAA+eO/3f3jv/R8++OG7rz778uOPvvjk7q1bVz++c/XGjduXL165dOPGo8fPnl168gh/&#10;7N5bub91H2hgbeHezvrazsrq6sbO6srO2vzCwtrG8jqQPthAu73U6i7MtbpLS0gG7U5naa7V6rU4&#10;94/wTwc9/I09FCnXelmCY6+njXcObcu5wGZEdKDBmW+GMznOVjX7kRSEnU3rvenp3tHodL+0xzgb&#10;fkBnaE7JJGDOiZnPDTJaAnBSPJPwl1okThUS5yuGrcjE0hZdVZFjeBgJNppLW8SHXdJpJ45BviNb&#10;A34CijJEpH5FarCVHlkhr23xDwoOs80NG8ASwXQDJODGy5pi8YZoj8eWZCJMkcHA0AEmADm4d2Kq&#10;MgBPRoFYLVFN1RSR/WzbdJz4XS+dQ4cmCkcQN958OPQGYXDUjMYIAR6DZwUU56dIZ92gAZ8/xbV9&#10;y0dB95EPPSpkVWMq+rHGuH4Yhl4ZIzU1zsT4HiUrZgkLfTEDe0XBx5FPdWpTqlRuaSSWTcAuqTFG&#10;UfBVEPdRM8lvo9qA7leBN5meH58c/npwyrL/p1/ODo72a3yYwKaP66xCcSvjCgwJJIhqVajtyL5J&#10;RCMYriSzk4/UYnKeGf8S4EcIgK2ADhAXvuDSk9vhJOM7nXOOQjHckSzejdnJgi03/X4Vx1xE8kYo&#10;4GNr6oUMtR6cPU010Pw0aeWooC268iRJ3m+lYM9gNiiK9KbM5F5fzpgweokqG2z40U28KLj4C5jt&#10;SOQFFC80TQt0XDJQocOQrlGR4O3behj79WQ887no6e4d1XW9T48UL2aBlviRwTZlvmiFODQyRL9x&#10;XuRdY8lr+kgEqRKUku0O5DgNcNgEYiqRf4aDDoN/kPRATxSKjYPls66bVLEtWYCQP5BBeINbOmwz&#10;Ok7ggc65JxNK52dIlJKS9oqi1V5c2Fzd3Hn87MXFaxtN/P+3m9/9iOjH/yj+//N333/7+eeo/59+&#10;eItS4Xeu3bj2ya1rvAC4vLFzf2v3wZPnu48e7NxfQRa5t7mxc+/e8hr1xTc2NjfX17dXNpfXlpfm&#10;1hcXFhdWFhbmFxbn5ldX1wA85pbmBu12N+2BfQ1a/TztDJNezsyoKZkpIJ81dqngvYqKM0hAriAp&#10;2hGwFrdrqul4MqXF2d5JfbLvB3vj0/3ZKDAtP4hUzr4Dq6cgVYh0SjH1UloERDzm4IRmaUoaQkYI&#10;8FuDRZNYKCXquqRQl87BFxOCsYXwkrjKR9Ec0R37hhxHxG+mxGlLUSLOdygqwjkyQCzBnbo0aBRR&#10;DOPQPqkFAmL2KBXgf02KLIGTa/hd6X+OXIPSRO+HTE40wBA6FrOVbDBDlZz/sEN8sYQoxQq58hfQ&#10;ExfkOmB7u6TFH5U5K2A9F38h3qc2kg91ecb+2AO753h/NQFCsNjODx1W/bqy44iOtqUtibEQGdyT&#10;LEWFCcWxucXIbX0q6GpA+ZGJ5wdAZjuiFikyaA+/GuVF7VDE4Z5VLmhXWE/3xpWHIv/26Px0//T8&#10;ZIayf3RyfLo/OfHoUEoxde5FIiuRtjg2Urz0bpWqpFy7wjtqXvFLvPOmbEMsoXqFTXOFuJlWe6yt&#10;Yey5AgcBORagc52WBs95M36r0u9dFBOuASQ6xUYRXfhmOB14IU9Q64tiiFAfzg1b7TagP/0wBwiE&#10;HICa7nApvm+j0avoq41fbFY0KrY9rpqxbcQFM7UQ8ZEjke4I4PmiXErUXaMBa00D9vro/GgWeC6l&#10;kEUDHEX0p9RHMymBpgihRXZDn4VGpNyInFScxHpAy3k8fbwVM4oBKsrmfiIZpj0wwaSftouiYSsA&#10;/vQQwdnBicZZ1lCfiEC4mg2ATwN1QaFmVBRJKCFCheJfMiyUyBn7tozjTt2CHI9i2FlcWljdePB4&#10;9/nlaxffyQCrn//4w/vv/fD9zz+8997vv/v525+/+ZrmX598eOfW9YsffnL5xcubd29cev78ydNH&#10;Tx8+fXD/wcMnT5483N3a2Ly/e38HKWBjYX59eXNumW6gm2vLO6vrC8vz8/PbrVZre7G9OOy2ltr9&#10;TrvbHcx12v2iXXSWOHhXDJrBBUMMBTIrPW1Cvxmp5vyLQJNFIL/GcTt2/Omrg+loNPZHU68OUN88&#10;tz4bOYbWIVbNuVnQ07Regdzep/hIL2E7hGtjbAJIGeAQrVXN0uJxU+REbMQoG6E6k7J9tgiqHrmh&#10;ENYW6wzeL0p3bMaxw+EyKXBoLEndFUPkmo2IpACAWs8mZeDGLnWnJvsBwt73LEfSldoRENixY6aJ&#10;SpVtg9MkiHdd8cOCGrFqD0SEgj0S/d8iCZFPGbio1AWqiQY2DX1IKRBEXNx1KHgX+lTqqUO3Ctj9&#10;HOOHqCKCNZpQv8PzOLcXcoN8EkfxxKrpbTf1KooSoO6CrBh8KJEb28A9GY4z5/fwybhJgPqPUhEZ&#10;dFRsEpaIALSBLKI4kISQf9k+sP7x/uGbo9nrs9OD2cEvZ8cHh68O387q0BtPJnv7k3pc7+9VMT5J&#10;46NKYU5usjm8wAGE4uUmjV95gU5bHkPn0IVJw2W7pAY/EltgKTaeKb70rMJ3GTq8BHToi+0J5EUZ&#10;U6XY2GjKqO9I+wDO1GFHrU8GeaMSkBnZBVbwfDBk+PR7RU5LKkr1ZlkPgBCnAvmOQ77v5miyAp9F&#10;BSMtaBufJo0gTcaZDwMBj4en0HDajNiSMQU75Cp1YOGFUyTNO2hGe6UoHtexAFqCA+OKjW0dZWjZ&#10;jxPp9xoIJr1G8I16XgRCZ8ggIyW/oTTFASlSvYfjm6SDlMo9acaVeFDXhCtIlA4yjczMaDZhc2yC&#10;EqVx46Tm2KABImUMhDI26UxIT5R3zxbVhvdniqrK/dYgbbcW5zfu3X968eL1oyb+Tz/7+ecffngf&#10;2P9nMAHw/2++/vzzO3c+vnvt1u2LV+7euX7l8pXrly4/fwn8f/HZIySCrd3HSAWPdza27t17sLuL&#10;FLC8Or+wvjC/trm2htBfWFhc25yf215cxP8GeX9xkUyr116iSmi/T2FCwCzqBCcDdZgngqNQ2j/R&#10;qduK0yI1I6DUQBBim27PFD4bH+xR2FOMR6fTKtIEZxqLojuLegPqgiLkifryPrdDZUA1OTeMjE0i&#10;WaLAvK4RRsu8XECNeKcUzZl+IZJoeUGXcX4xdr91q/JE8jZFDDkXH4hM3BpNmQGpqpgb+9x7ES22&#10;/qqYC74c9Wc2CByQBfAxbv4AWpeyDOZrOuRyGgUMDH5/kje1jUa8iaEmA/2QgOPl0p+TWsiWCWjC&#10;HWHbG1slqAO1eHw7HnPKMaJSz9iNBXs2ESdns5oyRpWBn0d0xjX9iZAYptVsP3SsenZc1cHE9wIA&#10;VTmg3KwhUCOfMLKkSzo+Fx0odTOnXKUu4SNqdLmnAnFcAaNSY5hSFBbQP3cDxuN6cnxwcrR/eHo2&#10;O3/1dm9/PMWLiSnlg5APQUUCgcIGje8ALfJMCoyKnFhGhsHxlRolLioqNfpJjQFbRL/igJeTIDmC&#10;PwlCSnzbVBf3OJoBTKyVvDoAB8Dvmsi6QFWuJAN1lDMu3cliM6ajpZr+rkPXUy/02gWbZIjoXp/0&#10;edjO1ZTSzci/PU7GyqiqFHdLAAXUspYboTKu8mY4JfThpg2VzvUig7fKOh4ClfYcuobaNlKU2zCv&#10;yo7wfpAhRfBw26PsgqjLoSjheSpSFNVkLobG6w6VsySKIyi6DXRvOiIFLgamomYgGn0KaPX7rcQx&#10;82GvP1DzXJdA+EHugecMNj8SbjxJjoGgD2PgCzJAPCabIUPz1tJRSuokSkyZksg9hYzyGGKi5j0N&#10;2bC7OLe6vLV1/+nzS50m/v9XF7/6+YPfvfe/+J/98NNPP3//3TffffPZF599euvOh1fv3rx77cbt&#10;q5cvXn6x++Lipa0HLy5efP7oydNnDx4/frh7b3f3IRDAxoOtjY2VlY2V9bXtzc2F1YW1pe7C4vL2&#10;PDB/t9uhNjhqf3sOAUrbDn1QFGnC5cyMqbuXGGpOqy5kYxwSTReoFEKjG8cpQ4FWW9WsplYv8P40&#10;duQYZ8S1gJVUqaTHdl2NDRqCkOobjTAbNzMAcSUg9wZXlCbppairHInQUdS4pCdyNx2AiV7iNhK1&#10;abEtTW0OETxXYI+briWlO6no4GHgq8kCReKB08IKJYn2ik7M7ViUOlqYRoHIPMxFOUXnLJApi5YA&#10;pgFUZhLTNGvFKT4QFfhLnZtdBr5vFZVLs4iCOWaMrI73WAoBMATqfuxbNi+VqBLMdXwr4Nfm3kgQ&#10;WtX58XQ8PvFGRyenHrCCF1iTycjF06JTp4+sxJ39sKRNgM3f3kgMHV8D1VjBt5ej6EnAzHpjvhI5&#10;ZjAWFLO577BChLDPFcUK9MePLPoP+7U/3ts7mR2fHLw5PTveOz/bPz09eHMyPa6avQI/LmmYbaN4&#10;c0JbE+idYdNbxG4IB34nkF1QKAog6MgHlhBGXJLEd8ixyVjwJZfMJUb+jSm1hNwXclhaAi82GycB&#10;IDe23qmrqXHRnjvHpqEbrOJguVrOzT6jL+M/QqEfXFAl4GhUmn4bpa8PaMhOIC/6VBRXrscA9Dc7&#10;eyhJMtMMFXxoIZEAEsnUBY9EqroBx8coun4ksB6ENG+iXQI+HO96Im5qNNZqBk+fLuEhGja+faRS&#10;SiRw8wMUHUdEzgc9QHW5jCMkA9sSDd5xsQOZ0rwOAQJmnPcHutZPNN1UeaglpciMuKo90Ei6krOC&#10;SY11S0AJgYBNcMdmueeFAh6R49BN1SembWSiKMMSKRTl4Vpj3l1cX1tY39p9dvHe/7dJAHOffff9&#10;D6D+P37/3e+//+77n7/9+vOPP/3k408/+gQY4O6Na1cvXbr88vK1K7vL9y4+u3zp0tNHT5483X3w&#10;ZPc+yv/9rZ3NeysbmzsrvANcpjTIyury8tzi/PL2Yqc76Ax6w8Fgbm5uQEcUbiqmWa+XU9ZDBYv7&#10;/19pyig+KQc2LZta8zHOeRhZzRiFH9bjiYVjfjw6cdRobCGy6NiigBPlA10KKgGctRFWBhVgb5l7&#10;XILj0P8E37mO56/ThAaIS+ecqENmKXBioxk9ExW9T2NQh0WPFprN7ZskFwb4X+xTbj8yeeECtoC3&#10;6IAXhL5Fqs9lO0JDFOPGFhIUEWdAThqPHUlNpCgwAXUyCnEj4yQcHyHRkUUbpViX6E8INI6cbSK3&#10;OEh8omUrwJGK1Vw84A0DgNcWF/erQCSyjxWP+h1R6AX25GjsgY6HFDGPdQV1yBHCuFku8ZA8fJ8m&#10;YpTiQQiC+6Q6FwqAZNh24kAbCmiZZApgMJ2zDcX/m19Y4isrLF2Rjt9AM07gVH7lemfj6Xj/5OyX&#10;s8P984OzP872x+PxCH9OJjHQSM1fJ7AxyV4pHgjHLxSgISpcRvQcy4DYuAvdwGB8LAa9Q7dju5n7&#10;RU6gSIFDI16TbRSXjkD0aqJEf0TPA1PG70zExLEcPMmMurwq04HWbOhTc5YX/JIsqz0u5ehZdgHJ&#10;CwcMHGCAIO8h2w4b+4gBZ396wyLtJZz8YSroGbyhzXNUac4G642aFJApUJnt1S4+uB0fHdIGoYor&#10;IDKHy5RWSD1iiZZbZoZKI5cJZWeJegDsaD6O4pJqVCABlSsb7QEawHPkARgA5zPvq8j/KqIEuQlQ&#10;ZZCnWpHhcwG1SprKA4PqaKLe0N6obOwbcfyo4mwDrtYB2Adlr/HYde6DUaOy2dfgFTcnThuFUEFx&#10;6DOaaSLg0GB+e2Fh8wGg/N9t4j/4/Puff/r+W0T+z+///N3PX3392aefffnhR59+cvvuFx9xCejm&#10;jYs3Lr98fuU6av+L55cvvnj28NGjxw/vofrff7Bzb2VlZQvRv7m+tcHJwMXV1dXFztziUncILFMU&#10;/cEAUIYNWMm24qTfGxQURi3URuSrwOOXjRIVU4kywZ76pU0drRAHK2Adin3XlwqvpuFdGYVhaJiO&#10;oQ/TIeH0YDCgPoihcMJbT+k6BBaLDG6Y5LCijeceUSjDsXh9jjcKIMSMSMl01CCc0Wgym9YWRwEt&#10;odHHpngYMqepJynpiCwKlY8XJif8eTOyHJqyctwL0SE4tLji7HpcAtcqjh1Y3EtEWLsOhff1Agex&#10;SIH+gSs5TIeYB85r5IooP0vNLMXmagPSSyzgRfos1j4Vg8OocSmIg0bCyKcxqeeGnOOjd0Dk+/hr&#10;5FdhKNK4ei8ASq/GFlsDdmi6Fao4EguzHhcnEjruUjS3FHUUTl6XJRSjM9l1pzEwIIblubyFdmhv&#10;b8cA7fgUlCKq6vHx9OTg/O356ekvb84O9k5G09qvpzGwPsgJ8AV1OiNabFAXA0VTIhtnE19QCKIV&#10;omhqEXPA0iQhAMITeN8nAKoAhwFEWy7RE3hTKEQaHRMtTnpKYuP8TEceZgC8FUNB4aCdHpBAIvN2&#10;G4GmcGmegps6V89zjX48aQ9g0rlQKDpvCCgo0yf5B+jsAyWy7Y8yP0AGaGnU8tdp51VwMg+/KQU3&#10;JAks3lZKRWhwmAvcZVejcSgEqE4oVFUsBKZkm6jkGq8fgUpMJjqkPa5oJFRkkzJRpJkzeGmPww3U&#10;G2VYovDh3HKXUqW1RK/3Thdj0B4iSAcc6aMOAU4KQCgvPCNRMNVmeFUCxsIxBbDEo4q5eNLYx5W8&#10;TDGF2Ggc6OjpYCmWY5ph1Oxvcv08ko0ILzsZdvu9pdXV9fsPn156ZwT8L699+fNPP/34zXc//vQT&#10;FcC+++orVP9PUP5v3/rkzu3bl2/cunbt2o1nLy5du/T48dbj589A/59sPd3dun/vwb0HW/d2uA60&#10;srA5Pz+/trDKbaDFTjPjD8bVKdo52FUK9NWjbWeRU8lHVbWUA6COjEzMS1YUIfA3y5nujZFWbUU1&#10;PKAslDMKvhqpinpmizTdBFFGvh62O3jNWm8wzIfDgVrSX6S5YqX1qU4YR/3jkkvVYEi8co54y2JI&#10;ocPxOxzv2OKcZJwl1t4xqtjJKCJKc2JRFGK6bVJZwzRtQTd4ESkCJGamgwj1wYhlLRIUlNnmWorF&#10;SrasEtwi8iynArUH4JBAq41Ux0s2aXHLRjJzE+W6kYWa1mwzziPo1DSRqEpjWzQCD1EE6e5kC3Hj&#10;GRLQm3ziI9ZqP6S/nkuqXUZ2uF/z7ikOmkpv29Nj/JvS8l18wyzCMpWfKIrPpWlO1vEejvIlOtUq&#10;EXoAASlV1CkPKorNVwaHVWiHCoLre0T91clsenr26vz01R/PTk6O90+OjxsFD7AKKxDCcWUBaYJ6&#10;AprbsikwADnTI2ccEG52qtgy52ug7HdEW6QyELwzi8qlVui44dinBFaI3xKJBKzaog0P9yipOoSU&#10;bYsKLcwN+prLNF8oVepzm5xJHGQclzaUlDY8Kn0hNAJMg2tvEsKHkrwXUg0JRy/yAv9KBf7ttYH6&#10;8x7rf0qVHCpUg6YPVarylxbohwD4LCou0DaqKhcbqcJt41NRoDEKabte0nEJ/5GsAAaqQHJgIdSi&#10;ltm31yJFwHMB8OTEOl604QVJa5gU7FGbUqwJepYPkwFHjgrWxxSERB8mSoHqD1qImE+48m4IoK+K&#10;UiKdgMQ126e5ahrcOncDXuVKMkBJCBIRgRPGDtedG4FaPaL7SWlRCxfnE9yK19YlSixKY9FvtboL&#10;y+vru08urr3zAd769tuffvfD99/98NMPP/3488/ff/X1l19//PGnX3x4+9bd21/c4i3A9Zu3rt24&#10;9PD5y3v3dree7O4+evjw4ZMHDx+vrKxugv9vrdAUdIGCAAvrywuL3c78Uq/T77fb7WF70Bpkbe5W&#10;5QO8Ayqn9lTeS1gUjswH3HjCN4kiEI6t0LMtHHejSER/j2s9oROAKQZM/7ylTdMhZYEpBkhdqBTA&#10;sgCpVTRDzXSFUjQGkioefmRywgtPQpI5q+6w02cqOjWBSbD5eEKyjViouW1tzca8o5EcW2fzGYgC&#10;58+2dclMwlKlopXEhME9eERZSs9c1NeGnUeosBJwAT44kkyCw/ZuV4bCUjQ+NJUUD16lTKRBG1wJ&#10;JVBi80HkJ4mVRsu9DFAoBMHnUQs51Is/6PZnO+7Im3ijuprOaIPhOlx6QNAL7vQXzwL58x22gqJg&#10;PD2vbF8pY8Nu3E+YgzisJrOlRyVwS6COHhvntGcARaYZKI8FzopPoV3WX5GCu0Ab9cifjkd754fH&#10;Zwenb06RAUaz2d6s9vzxpKanrw0WEkQUoQeMMhuBV2RxwVQ4v6lxi705ubwvL0vOtoLYgyLQpaaq&#10;JmNLoBagrTiBEIPxgUgFKGyCbNMJkGOejTuI3Qz/SjEva3U6nRjE5QJlH7kKKotJSmFOSaVGUGJw&#10;iiSTslxVaYXAVX9dEi8kmkSJjH7RR5nNexmbADlIgJ7QYC4F009TdiQUqmzLkjcN+TzZXSsRVCW4&#10;F63bylJwAczwgZDDbKQ2HJKCXotNU5iKxEgagtJslfDOI1NlQ1NslOUMb74MZxMbRb2XUw0ThyPp&#10;tXpp3u0NE/YYdY0mKTrKPoCIQhMRm6yNus8mt064AipRZKqkCI0sxQhl4qqSg9v45HhqElcguCaF&#10;LxuVtgNERx16/oVz5tMAyxJNOmv1yMoXEbYI4v+ySQDl199+/xOD/4cff/4J9f/77z/78LPPPvzo&#10;ww8/vnP75q0b169ev3bl8p1rN54/efb0+cWXTx88fvTiEaDAzsOVlfWNjZXdlc2V9eWlhcWlxe25&#10;7fXN+cVuf9hvzXU6g1wtkHP7/V7RI12nqU+qCzRg4Zq7XpaSoXcUeh4CCVqN+yTNqia+LLoxpXPi&#10;gCLMpc472z613YAk1EGR9dKUpqLAVADUKZABsmtES0mVFleSotGPE8/ScemMwhkdKdUJ6+SMJlGN&#10;xwP7UoBPwKdRozylAL4mpFmSGFIUMqaEhe1kPcXMJOF4Sp5ehnUg5IrNRWQp56QiKpOalH7ooiyA&#10;15goqoapqhkl/GWOcmm8PqYPPJglQgN/RoC1AuAPgBk9NwXeJTuUy6C+cxDGoPtILfWkQhyCAFBF&#10;uPJc3oxTN7ykyljohZQRthxePLuOgyfn7eGXiSE/JPIgFxzAbwSDxoGNTQ5N+DhRqVKUWzI4Vhdb&#10;LsPYpZy07dQ1zT/8cLp/tHd8dHx4cH7466uzo8lRNTtC2XcnlD1wm5uFMV3CEIICh4IjA4hLoduw&#10;pCii6kh01I3E5pLVdmSLq3uCTSjMlcg4qgM33PNDAfDanlhi4Fq+xZaraAgIbMVuzEOFmL4GRuOO&#10;FRBdlBkQHhA1vzUQOwrL8w5DSwDxebtqUlyXHVoAAJGuWtT7kPQLQAay0szQpu1ePy3alHgHE5AJ&#10;E3uZrilxSDF9fGl8aO/s4HzsUJvcDcD2bXwiWg6CUeMtsQWkyCIYA5WPzSQKeLFCHz/SKxuYJwLK&#10;5iavrBnc4bcNmZZU+AnASkNGEAxb7bnhIFOLYZ/DqWqOKoWUpVGuDGlLEWg5FHp0eGOvFlAfFSuk&#10;3Qmi2KTRF48n/iuhbK75o9jk2iaKBu9r8LPUiVEcAGYgQxQ2KgzzgpWvhoMlyHiDVqu9vbFx/9Gz&#10;wyb+//YqsP+P36L0//jzN/zft19//OmXn33xyYd37nID+Oatm5evXL/68tmLiy9fXH7x7NKLx4+f&#10;PH74YGtr7f6Dewsrm5vL69vc+Jnrbnfnu92F+XmaAoP08HJF5+plc9uskR2ZvKHR+BwVm0GKB9Vp&#10;lwDTQDR4wJYXUZk5Gh/v71sIMPwq5NK06OdEcL0BVYFzWXRinbuZvGYhVOJlEOC1gS+BU9LIrkal&#10;njHCqVtNnylBAWZCpEWxiC/LBV76rrLXGFqKIHPhOg7xjGRyYANn2al91J84LsOJkOP35rUL3X84&#10;kYB3TMaOCkOlKZ0WTyr1QlW1SJGQVFDLglf99IIx8WplmhDL3FajIY/BoeJGrJT3Mw7tXLlDy3EZ&#10;KvMG4Jr0IZ4KsRdPp8gJNNb27AAUnwK3XDCiDlJpho5pnQZWQNE+hK9bTeuQjqKlmKEWyXgEFC0H&#10;OkH+owsdMynAeQmoTQYUxA5bdZFRUohk7/iczgj1dP/gzdHpG5T9N6cHZ7PTo9ls5IbVaOqVzBah&#10;BxpZiv6bU7+MGz8x5G2JQin4zU2pmdui5BEvQtm5M2VkmUjwjZIwg68B4NVihhsHti0GQbMtZYn4&#10;qCi7pcKxdV4KsKziROArGNTQQ+oCsmrmZVBdZcIaA6mVtI+ysDJ7BNziaPwvKJhi0kJbAH8oLxSD&#10;RJX0lPPmvULNcq7DUyCfFlkpZ3MoICyIvLcTKqRfZ4IcV7qA+w77ewGdkKqQngkRfZU5p035bdAS&#10;kx/DiAVJp8Ivjg3eoWBTEACxL0WNzLicoSqACGZg/aiErRb+12P10lEnqNSj6ylnrQ0paegSzoVB&#10;0TiAI4IiHFibnRWBtydIe4gOakI69C5i97Q0qCRMmwRemvJeC1kBCcDhbpgT8lILz12kWlVEb8BE&#10;S1E7e3Pbm/cfv1Sb+P9v7n/1448/vv/jdz9/8MHPP/303bdff/7lF59/8clHH3/68ad3P7x58+r1&#10;21evXL9x6eXLFy+ePr/0/PGjJ/efPH5yb2vj/tbK6vzq5vLCwtz89uLifHeuMyh6ncXOXHdp2O4n&#10;pSSnPbp+pYpGxUYkIPBCi+AQpzhWCqX0S03tk27RA4OXrlGkAy5KsVXJlDXsDHu5VrRTCvdoKqhe&#10;o5KgUx1RNzhamUQmH32O2G9cvzvD1AxMLdX6piNlFIxAfCNoJckLIsOp3cgCPeO0sEz1PAXPWbRs&#10;TXI44OojDptN3hKPr3I4AhPawUjj3iaAA9AD7XtsDvMaZo+lnvKUWoJknpYxayuOI/VCcFQBOADo&#10;kFmADpErKODMsQyAbN6Pl+w/8m7JCVyPe7zNNH8VhJM9N/breHY69vYrbxx6+80MHriBxTkFStUK&#10;9JBzHJGuHAGenMV7IZwICyhfAIBxRL1Bw7KiayLTk0INTcoXSZzBF1B/AWAAiQBDgLgR2Kjoo/29&#10;s7OzX18dvTk9PTv88+uTVwenJ9Vk4luo+e7EdxCblkPG6wZKpNHvtMgKjRyXvIv7yxTkxCFmYPAT&#10;BfywJrdjI8nlBpUQu6GHb7iyrZLKIRbl1BvPBuQhavPpqGAcsKNZCv6myrzYllkJBartciNJw/sU&#10;kYFoaywnKbkZDoBB41yuXkg0BwQjeSe64JIJX0hlCnIXWaYBnwdmQZkPnCWjmQ6RUXjo0i0lkoT8&#10;hDNAJEqI4XP8mkqTopjo1GMCm6FOF6fIS0VPZPXdYlrEHg7erA7skbDNFOkph53N5tqIl4/4c5gO&#10;e221N+i3W8Mip8Attw1VwBfey2bMl5KBbx7PAtyNDgU4sDaqEvCMwuk1o9lDsVzerNCFKlZEbsPF&#10;jsAtcDb/TYUK0VYYifxJN+B2GAqdE1IeBckITwTlagAYXrSXN+/df/Ro+50I4OSLb39+78f3f3jv&#10;/fd//P7H779CAvjs8y8+/viju/jjw1u3b169zSbAlcvPn196+OzpwxfPHj18+ujB1v37a2vr68vz&#10;q9uL64vz8/NLXZD9hbnF7dawMxikRVIUbQ0kOO9LfpSnKMy8E/LYYxZ06tuKGZB3WIuAZ1LI3SoX&#10;lA6hlaQ6J3m1YauPbFlkcpr38KwyejMAHyF9c47bUKiWIcac10YmbXqCfDl5SwSKFnRkXt+Wm1Up&#10;B7xUEHUHQM5G4gaCLmn7KFGojzlbtKhyz4aUzckOwatjCoqFYNMicq3RKHtqCaA8QbWOROXgn0Uz&#10;MbnC1OhBIrGiLlMNhv4xOYo/b2p5D6k7nAShxyTfnSPRt7tpsYdI7XhbTh261MSnBu9kErrxLAgp&#10;EelNZ3vgIe50avljJAA3tBwihii0aP9LNx2cgKaByDu+TJH0CPCFY4Qxgj3JVQ6OJUkuZRwa5ZqI&#10;YHCpoDTZfyvJOaj9I/jVZLZ3crJ/cHB4cPj27au9g/394/F4Wk/YS+TFIEfygX8tg9sSoLORQk0A&#10;quVxeOCdGYuBWAJuogkjb5uZ3xyPbf+ALUsa8lioqyhT9Eh1ArZQ2FQVqJVgWJyTwA/1TOcsgsiY&#10;bpTE+aEVsix8W0jxUUnVMdEQG5RtNDNTpcJLXQRGELHmAl3Qg4G0WORcfKxcoKEURcso8xnprPoU&#10;US7pvy3rNooRQAivgyramduxrAlc7pHotyQ3WmA9DgapjfuELIFhc3+JqmR04o50LvI7is6pEpmy&#10;4olkqKbRKPMWBbg+slbebvW46c6biB5+PiUbSzjPkHCbQCxtyh1Lwj5QBr8baruiaDcvOjbYs45F&#10;Uwos16cmOkiAPXVLCambhjGV5UiRjqTRXHUbthAB23HZkhfIk5g3XaADSFkcMks4gNtaXru/8uDp&#10;g3/3bgdg95vvf/jxu5/ee++9H1D+v/3um88+++zjjz6+8+GHdz+6du32rZs3L1+/cvny85ePHz1+&#10;8nD3wZNHjx8+efjw3ubG8uba8vrq9gLn+1tL3fntucH2oN8FyhkOepxjbBUcyhoKRyEOIaB/yRnK&#10;CDg3EvAK8boMwxkfe/ogc/ATVC7KB8O8nff6g0adKS104AdTbmtTT0x1WqonIhefOeyF0AKvFhl/&#10;yOHI1qYp6DR3E0I6YEigZIpsi7SPsYHygLwFpkkTD1ZmWi9Dr6bpPYAoflzziTd7ZuCsfoB3YCFf&#10;qYolymDpQNWUCZDkImv6WUL5rhvFuZOM0ydsQesqJ0o4qUmdB0640QfDRPKwCSg8LsJGjkCLzRDZ&#10;xZ/R4rERyaV2OXBBWHseYjKuPcQ+iKfH1Q7Xj+sRJbZ826VfMN6vpPtUROFAo8Hld700GeQKSj4v&#10;hkTBbKZKMpRknUJSCEwdWac0nNArCSrpOlc6SDx77OWfIPJfvX37y+H5356N6lE9Ho/80TgIY88B&#10;I7FL2/Ij5jCNo62yBuZBrS1uyiV48opqxiKFkkqK8QkCfm9al+PMBXQQQN6yLMC6gERBigVBoXoZ&#10;FXKlyHWsGeEERe9sgn4OW2U65RYR40qJYFM09V0bo9mMUtjIMKinzN+HnotCc2/JZhgqYtzsRJPv&#10;moDt1MhE4gmQAHTK84i8jqU0DNg2vpNI4z0QVSVo/elXYw8nQSg9V5THJzgafunH4EuUBNQyVSsN&#10;jexOoyiJaIoJYQ1lS3jJzta+YhQcP0y4cKPhdKoq4GqvPRyqjTMmznJaaHkq0y4wcUKGPY2LiGRD&#10;Kx57Yiw6vqWUsWyAMXFkyqHolAWMhi8ABMXdd8sS3pElGqE7rodqSon2mqtRFFBiE9sMK2SyGEkb&#10;EEFyOUHvUYNYUppK2ur0WksL6/cePrv/N+8AwB+/+Omnn9//8YcPPvjgh5++BQH4+usvP//iw7uf&#10;3Pnw9oe3r129evPi5ZeXLz59+ujF491doP/793cfPXy8u7OzvLq2jYK/vL0w122B/g/7rX7RR6Ls&#10;48v0l/oal3FABRX3nL5mhkpJdNRdm9dDGYIbD9WO6rNpUCuZlMwN+4htmgoOqCue65zVNpqdzEQ5&#10;mBpU1eAsBrsfOntaOh4m/Z/5D8jLXMk1bG/iukCfNOGyROpDsI1M/z6JjxTM2PTsMmHgW1HgR8C3&#10;ODo4svgfqnSEAANUshFmJpuwuk6NJjoA8a440zRDCLhXmeEcoMLirSaAKgrotSzL9KYy2AvWyyY0&#10;KRPsxJxjKVFZ6srGm2bxc3G63IAX/M2W7rjyvLqqQT7iyp+Qc1qlR4VwhI5t2S57oQGIiCKEKN74&#10;l6VB8ZhYV2UQKo2CVfSWNlmUE/BaOs+i2mkWtRJRTuwAhLA0ZaG5PAJ2iAXR26ca597s8NX5q7eH&#10;Z+e/nJ8cz+rx+cko8GJvNKVXsRuWbuXHzGa6JDf6/6oJFqSljZ8uSpzNdRv8v0PhQBzayJbAJ7hF&#10;xaVdfNmYvw3Kl0TjYYWKBjQOMQC7HW6rhl6wx9FAZHAJAA38VQHKp6wKdX/I5A3u8SJ/J2D5Nm+M&#10;FfxaUfBCIjeJjg+At8jXyOD22K9cZK2YGwtuPa7GATIAENUFoG2uhhpk2IpMeTwzMmgxEJk8jRyV&#10;E93aBTERONchlGM/jHmxCcpP32CVtmYg6UAGiiTInKHk5bFSBnIvY1eH8l9gqEnRUws6b3PqIMk4&#10;794a8BosTYw0HQCIpBwlV3WrEhSaAQLm4PWhHlQTzj6DyZfUcLZAtiKeV6ojNl0moBU8U5EaxgCg&#10;nFstwWTrvVFAb1tkhhLwChlVYNxLKPeOG1ONjgqysgGKyA45pyfUXrvd7m7Pba88elK/i/9//By8&#10;/4f3P/j97354/6fvvvrym6+/+PSLjz7++O7tOx/evXv7+qXn15/ff/HsMcv/gycP7u8+uL/1+P6D&#10;3UePdzc2lrvdxfnOsN1r99I+7XtSU6Wid6/fz4co/yZCIrLZy7eAefOB0cwjAKSF2nC+EEWFildm&#10;FI4iLR/0Oiz//U4/LdjrQ0HNgH8y2ryVKtvZgulymp3C4EotoCKnJX3u8B82u+RqWwcXdGscWuBS&#10;+v8qbKJGVOAivCzLuLRPtHYh6aJHTWaOmgQUu+dAZ8B755K9Enb1cLBo3ZrS4EVlbwaVAOFFB1e9&#10;4G0aGIjK4TMJB4sSDkhEXE6lyICMbEYxAJu6TLaFmhtRD9QOQCer0AoOXMvz3KoOA8ca0eIbKdv1&#10;kA3Y//YsdvWp8xUIsR1R1ppjco5FY0NQT8rg8rY8j95aGd3ODcnB0VZpXpFS0SZl112jBZ4AoONE&#10;FBUXyDUUGoDSEGAyG8+ODs5PD1+9Ofzl9dGrk6PTvZPTydiNgfZD37F9nCDmHg5J4jMDt5USVapo&#10;kiJInGMxmoHnLOGCNudzUfddC9Qg5uAbvsVQisMJniM3VEKa9/JiRdQFvo7SohdqZAL4WFM3an63&#10;0q6apXfCFVqbkSXa3JKTQbe5EsVLV0pucG2K1iJhKFBXDSfJsSbhaMQ5abqbUVif3gqBRIVUKQGf&#10;sC/QK5CuHQZdcgWlaQpTRhafArWoFONSe0fMoubGzK0Eau+rqcZNDfAocHhNVwFmh4muAabQajmW&#10;QbnLPNfBeHr0CEhV6lr3+4MBNwzb7WG/4Kh7mvRUlV3+hNc2WUP6TRyQd3KuMh2akTaB8ywlKKkZ&#10;hyJpg0woEWUgQ2R7rh1FnksnRxqBRY3dNGdPWPsBFugdTe1JDTgIdQ+c1eXiBkEEUIIIpiUCpwAM&#10;F5zA7c0tLa6urq0ubA3fxf9//vL7n3/6Gf97//c/fv/t919+9fVnH9/68tM7n9y6c/PuzZvXrqP8&#10;P3328unTx88f3tva2Li/tbP78NGje1tbW/c21lfW11udnEajha4MAHXUxry7GBgqmJDOdpRigcQ4&#10;Is78SOoUqs6bS57JAd3iiu7cUouTwq12b9jv5a1WPhgkotZH6ifu4qhehKrB9hkN7lCbRV7/l0HF&#10;Xj47W6XJxCqZgpm1cTYNWoIBp1JYBqU6FkDOmEdFURPAf/f/wWmZBF5VOVT1ipoJee5NI5OEXEHR&#10;TKHR3QUYlcVE1CkUyuly+hEhtlRKkg5USpVpzV0FChO1oen3pJf0xBBQ05XGfNz3AU7FdwvC1GYx&#10;g6MgcivHHtd+Tfn7QAzHJwBroAMV8iNSECCC1XykukawAtBy/y9GGWXPUOEYvNgMm+pxqA/qIwE4&#10;XAN5ojInF19lqnWVYWByQ1TAyTK5Qm8jmREuTqpxOJseHRy/fXNy9urg/C9//U/+crx/ejKtjqra&#10;HSP4Y0QEUlDNlIhwC22kHBoxJNxWB1ctQb2oyEv9KyAqzvjh2YkcbUWCd0IULTsWw4lHVyOgmenY&#10;l60wMmOb5VLkVS276KFdeZydtat6EiKxEOPaAtG9adh4dTLfJYVaDNovcX4bOIb83gCvs2LqoESU&#10;YA9rF7nSjUUrxNccIaHUwJlcirVNKRVR/mVWEOcCKkaW5yavzSXuHEhcUBalRs41spAA8PZioD86&#10;jhmcHVSyZpuAK8sSUKCRG0kjg4RERP1RXRcdNpgVpGfAcV1VQE/FjIW/6VEXabvIs1SnXGheNFYW&#10;KVvPIoGUxi1vfoMlnbyJaRQHZVsIOIkKYhKCg+IpkNwoJi+OBI75cBUFXwqvgOqy+FmRcmiSR+cL&#10;EMUAEZLg1zuUpxMDz3TGUnPLixSmcXSAI/NpMsj77eHSYH5tc+Xh2v/QxP+/W/vmxw9Q/3/44Wfg&#10;/2+//OKz77796NZHH310687Vm7dvXLlx8eXzx4+fPt998mALQX//4f17W/cePwYEuE830LXNhfkl&#10;qqgOe2LIoZzIwPdK7UQV4EYqZTqrmPRpyaLQ11u9IhENbiQbQtpWk3ba7rYW5jtFMTdMW71+NlAH&#10;Ok0W6H+WGWVaqGBtMiAazg6+yUy0OEMXqQlHIJFKAC9xbDkpKDf6IWbjlGXSnFmiHxayrIDQN1A2&#10;cQg9S6z/8p/+yz9PAA6tUrFtixf6dPMCrpAsZBiHRh84b3SN1jK5kFMKxGSUkadGSY8OM72+ZjoC&#10;uB7l32WTY62cOJFQdHF0pXBcSk7gmohf17VZe0O3jkHyJH9/r5pOLbcaVcf1pJqGwvhsNnF9j0Om&#10;dlC5UkDhSCvm+ENzIW2zH8FVYE4imlFtAXrqCaebJFFVT8ocvDTLZLUPfOfoCbeIke5AeUDvI1EJ&#10;bA+ZFggDoH40npydHp0f/vGPh4eHB2eHb86PTuraA9W3/bEbMMfgtIM824rE8TKkE8pr6TJVJ7kl&#10;k1GjRicDRg1nRlKETARAtWVeuXFVGXQKp1dwrYB32K5XHe/PIp7XiJMoTuDTvcaxbbeiQ0Ipm1oZ&#10;4hcRrXHxAjBO0SVmUsrYAi4YekSrNyNSJMCRcLQfUGpVoqcaXqXFBojjOm7l1dOwqumt481cRS4Z&#10;nsD6kaBEvKARLpT6YFhw5ziKYjqLhw6HEUqiQlm0JDniaq5I2Tm8SylJgHkSCf89DTf0rPE5A/xC&#10;ikoSM9UFrRFrBNUyZEQbzrIK2hNRMbAY8ohQqzdHJcwNOSEu5DqQrAOSi01XROMuqCy6DrgO3R6E&#10;kJd1gcP7CA6XM0OiHhH1xRXoriCVpUDFZIdFYUIGJ1u84KOHQkwt5crDCwnpPxAgxYFvAm95MW/9&#10;kHMLDUw2l9MBRyGH7U6rtbi5sbL74H/dxP+/Hn77/c8/fgAOgL9++vjmjRfP737x4dXbd+/eogXg&#10;tZcvnj57+uzBw937O/d3NhDzW/jBgwc7O/c3djY2762sI3qHmT7X6rZBs7JeihyHKskFGq5QSqaa&#10;45vVMglnFe+0SDku3Z5b6g+SfDhotdI+hQHBnAacFOLdfkHbbwqw4djRinE4QLFxJEP0p1PUAttk&#10;I77kEA1NGAGBEzr2SFRuBzy2RLw5x9Elfp2mTYCo1DJKB1uKYomONT789VVdVbU/kSwrFoRkQMM+&#10;OUdNT0A+qc6r0YaAOK7PxalGGSbPyhJoTuEGWlMH6OtMweim7QXyi6IrmIYVKXGsgJOenfuo+gEd&#10;Xd2ZFYq2//pPh9PpeDIbVZPxxK/3gFtnwbgGcBVdP+CGQwzAzfG/khmAMqUStQEUkEzuoXKuLaMD&#10;VtMV16lxZglUt9Y5tipwxsah6qNQCsC2YMeoyd7Ud2tu7b59c3r05vD8T3/5y+uDN7++PT452x+N&#10;fKqDVZYboTIKCIPmDk7Uea+AJ5dlCWf6ZdJwlBYAChwwsBgK9wK2ihRaBlJRYrsO4ygOhUDwfMcL&#10;FZzn0nArwNDJycnp2KJlh1TGiuTGlFwQmjvXyCSSZVcSX4vEBm9QosuWwOZ/Bk7AtqnDNoEs0O3c&#10;Ack9GlcuvVM95EtORfuhPZpOqtjybX8287gk5deCDlJvkhrKXCzHdyFfkFMKfwiUIoxFfFjUI/Bj&#10;W2GUZpqCHCqCIJs9NuZxdHo9BL0t4LPRAUSTaIiWcsBJMfPGTkTmLDXOaK+vA1kMekUmipSw1GWE&#10;f1poWTvhAgN/NyROIpuIOlMGUjnb4FHjcYQHwKldfNM6LR5tQwEGkQSOhkWc8ImJBFyHy3+i7e7F&#10;YKb4gU3vBjqmgStSvZ0tmthzHZPqbrx/NROTvRoOYRtk/rSsTMBe+oNUHXY7c0ud7vL6yv2tX98R&#10;AP+L77/5+ef3wf5/+P7Hbz69dQNhf+32zZtXb169ePHylZcvn714/OjZk8dPHt/b2Lm3df/Bw4cP&#10;7j/bWl99sHtvc21trd1f7BZZhCKZ5apMSzXNGIIzM/FR+FLUkBLVVNbVtKdzSMmUc+qBL7W4/kw1&#10;4H6LnqFJmhVZOhj2spQbgqpa5I0lQtpt9RvtVxwNOlpGSPCAlDTl1FOdBqgo94lMu65kIFX+2Af9&#10;Gk8MI6VQFGuYxFlVEbgBPJCzE0HgziJp4oSVQNEMK1JlViNmY62R59BzHa/2nXBkj/qPtCUxM1QU&#10;ZLYkNUFnDIoHibRYpTcbh0FEmsuK3CIIfFuKbY6OUVsAB9Y7xiHF66xH09HY96r9eu/kpNob+9PZ&#10;qPbsqNkldppxPPBX/Aa2hWPKG0vAaQJnBRDSpNSlBvhPQ0tqBVJFzzRymRdrXNYjSuA4CK0KnBAl&#10;ndYIoz2u6796+/rXP7/989/9O2/26pP9g9HseOydnI1jtuK0aP/NhDfNkaJpJac0cIBEjYO9HLyh&#10;5y2NKpqmFyJbcAWJKzBeKFRVTKMNF0AHJzZyLZzZqrJiRTmZlUrs+05QS6I99jkkCxzLuV5wI4VJ&#10;jqCe930SqDm+Fg+rDKYWAXbbQBlSsy+jqI5lUUopEiM8k/HECsYVdSAtLj+Nx1MAgMm43tsfxZZo&#10;gUvIcRhUnp4mAlIGXhgPHp2eigulRht6JhHOPduuZBtNKc45pStF1Idk2ksoEIATNRimmQD+qSfN&#10;zKopSrHa1QUqyADOy6ph4LynuZr38l67GLDR30tzmoWpXEbiWjvOHZ2G2DHidBGqA74ZoBxF0vBG&#10;DY2Vi9bdUeSJSUFjaCRYYCWZJ9UJJXwKQWG3OKZDS4gDxKthJAqU/sADXwSgArKP3IDKNUdHIZWc&#10;6QiB+MNpAWMDIU0Mk6GXDrlD1Ov1O612q9Odm19avfdg/C7+/8mV78D7f/r5h9+//+03X3/55Rdf&#10;fPjh3Vt3rl29eQ3U//mLZ88vP3/++OmTR7sP7+3ce7CxuXJ/ZQN4oNOZX1udX55fbLcHbe5T9pUk&#10;1/x3/d+MFzcF8oEG+Gh2W6TPraXF9tIcKqmmdvDjYafd0/I2H19B41I8aS4KtOkfiNShUQk406xq&#10;YnTknkGnJIQuL8Eobswhs0iTKd+nUUNL4TQUnnY3m83+8sZ/o05fW9wrMsGHYpp0IPab5X/HAjCi&#10;tI2kNV0qkGdJjjVVRopWSrYlAD9QKlLakaZtigkho+EQgbYh4Ss0BKJplUkveSqHmyUOFFcA/MAU&#10;baA4h5J7IccOqZTtjnzLCyb+eFRboQ9MDC5A473aR0rwgxg4Dbk8EDm8RqVLfiiHXTyFgtasgpyk&#10;JZ+RDY6+4yEpcUkAorJfjvRjg4N7vDtGAqB9H1f4HKbBerIHdn9+9Pbtm1e//PLm9enbo/NXZ7MA&#10;qWFvvwr9cRxwvHBSj/Y8jpHjyKhaIWdAuNI7Zd6EljPNMLPCcULbRiCKdgTMBLJSuZbHbjvXB1GK&#10;TMQ2MAJ+PA0M45c3Fn3uQREClFogbY51IR8bihNLsu2CmuMbk5BSKNSi66nEFZqEb1EG0ZV0inM1&#10;gwe8mBNi2/dcyz2eetSDiBuX0nEwcuvRzAPtP5rOQkl2J5VigvY4E00Hq9cQirTn7emdPO9d4P6Q&#10;wpUHCzUkjMxE4aWpwct8jppRb1+idT0Bu2k5KAK0owS/cSgVkWiyJKfMV1qqUoaon/b7NJboDBJu&#10;8XD8FL8YGQDHlugg4xZxIxbMnqNmlBzWFWhDSk13rmKQGlDjSbZLB0lf53wYHplN60erdkSyfp/q&#10;iygkRPp1UJJalVyYDANUFcs2rIBSlQ1qDNzRjGLEkagVqdzjVwAgyQZ4nEWmZjzEiVZoDNXB3Nx8&#10;d3knfBf//80iCMD373/z2aff//Dt1599+tGHdz+6c/06rT8v33hK9P/88bOnL5483Nq5d39rc31z&#10;eWVtc3OH5H9zfn5pfm5xrtsrBlQnBtiRkncD0WoGOieljYh6u9dvp2pncdiem+t0gfgHS0xFw26r&#10;p+NfDTu8J+3rA4BrZN5+km4PaG2gylKQpZFv2yBgIDdcVefKKic8pUbHG5UQaJVS3RQSNnHG0pZY&#10;hr/+9au/eTOxEfUSnjAeFAAmsD/i1IlRlx06sdtVyGlNGbyCKgGCaAV0BMJLSTIAOLxLjZIdHNTq&#10;FwWdYWj1xssFXde4AsBVYglHgxvBEXWqqABE1erYbygcm/uOi/NKBU18PXd/zytJNCgs5FtxaaOO&#10;BWEkVSens3EkR3QQ42iBgF9OMIFAAP0EjCqBLsDe8HBxvACTZF6PcPGVnB8ZBzmJNgH4NAb9xmNa&#10;8lSTo/PTvfNXr385fPX24A3g/h/3Zvv742rq1agb1cG+5dq2JDo26nQV4+yDQzSeVBr72pxX5vwi&#10;mRtX8JqdRSemYIrAm1YLlFOwQ05GcGCXBD9ubtYiXbSE6mTP3a9jt1kOouwVaS8ONeAssDeVKqhI&#10;gjqplAIwlVwg2BVKWYtNW597tPglTiwj9rhyYFmTGY63OxlXoeX5PnIqHd8m9XjiTSf1rKbJgBvl&#10;dOEo6ccYs7mnDDJDpSpcuzfotnsXaG5EwUGDyMlIUs5Do97Q/Vct2GVWcYB4U99LcjEuy4Cub7SW&#10;DQNtoGVRhIqEfJSh0GdyMexxsi/tJVQSpe4gqgYX90w9BYxCNtAk2nvSXoa7Bdw4RTZTmEFxblD6&#10;Sd90rhaYScmpUzwbyspFFA4UyXBtH5/BtiZ+wIIPnOrFMotfTBiFAxbg4XC8RLJQhjyBHSzHrcKo&#10;1Es7NJNMEXiPk1Noe8gtHBrLZDjXg3YxbC1uL2+2f/MBPr3zFZeAPvvs86+/+vbTT+7cunX79tXr&#10;12/cuHz50sXnL58+JPh/+GRrd+PJ7g6Xfpbn13bWtxcWF5aX55a2F7p95NdOD/lGzvBA8bzxzzRr&#10;7VPfI02GiynAwaA9100788ur7c7SoN/uttpDVPoiR3Sx3OJF4bk5dV3FSq20e2kbb0i3uOeiJ5Tc&#10;cCNNckxH5CvEe6FfoqIkNFSwfIW62pksZ2XgAlPp1un+6KSOueIO4E/Fy0YVjfMxpRBwN4xWv7Eg&#10;EsnpMiXwdI5xZhQN7+Wc+eIyaaMmLmsDlW7kHGulNZdkuGSrDcuOKchgWXgdUskmjGg3g8TA8bbi&#10;AmLbrj+26/G+V52MKnd2MK09VHquk4dNsxH1F0Hh+qPQnQA26SiXJUV6KAeoJ0ZPQ/LOcVrTVM11&#10;IOUEb1PmHhwOj8xdIPBjYhp2DADM8TvV+7Nqf3x6cvTm9V//5Ze3r8/+8subg7M3B7PpeDrZm00s&#10;oWZzkQeI4/V4LmbpeRXZFJuJ3K7NOEzJuwAJRITm9GCnEnWPOUsgNQjFpp1tGTWdCVoOGdwxs8VS&#10;CMEnOPt3/PrVLBQ4Ls02jGmCnNjIhciE7OxLdL6hPAvYvgS8i9qbMYk17gdg845CEaS4oQ6WVft0&#10;FTzfj6e8Mh3vney7oh1XdU0JvtANQz/gVrLrBgZblhJFwyLwFLnHCbIBMHrR6Q/62QWj1JvFBEow&#10;yOB5Ksi8mojU++2hFnNfUkmSPGmkynRCT1NFDeNGCJKIrGSqruS61msPiqLfoz4nDm+/T1HBXlqk&#10;Go1rObkYccGtARYGJ3tJyR3kSRxAodQNWkM5skinGKRZ6lBScca0jCjGdyyUlEpvJj2jsuaAKt5U&#10;DbjlBAINqNikskF2uInoRyHbX3499ZU04s5QpgculzHxL0VwZVlROUKTNrUfpaMPVp0O2oN+p724&#10;vLi6+G/exf8/2/ny6++///mrr7798tOPP/v41pW7N2/fuHzlygtS/6fPHu1S8+vB7trG1s7O5trG&#10;5tq9teW15eU1ZIBue2mx2+Gab7udJzlgQD9prW631TZdVbuLrW4j/7/U7Q2HreHc9lx7ca7VGQ76&#10;ebuP8p/2Wn11iM+lDSjIhPhyfE8K7KmtDXo98n9dTBI1kWLfFqRcRjrJFDHRaf1AVQ2FxjRZ7u5F&#10;vLRSDFlqAkrnmKGYUWmFeyWA0sBVkaZyFUaQZK4MaZSTMY2M9TSh0qIGfi1neIv0IiYDSN/pkSbU&#10;AuK2MZKEJAQC8L9A71G8IqusQNDx3C22uzwcxhBkH0HBsRlwtcmorn07rCsE2HQ6poI2jQzwKwT8&#10;iAMCIffJgdkAnCPLkzizxZYwZ1V0WVXzNKMxSE6kSj9qMa5xNJsFFK7FxhOuf1EyTHQBKGJ3b+SO&#10;6v29o6Pz84NXv7w+BvBH9L96tVdNjkc+7XYD3+N0uCjIerMvRoG+xown4tMzeKHNPwyumBl0GZpM&#10;2J2OuDsF+hp4rh961Z5viabNMS6kOyqgWw5QDspd6AugAZHpWnZdezjlUjO5h6/gAvXT9d53cOhN&#10;pjgOTcgC6A3rsOEwayCfBaE9PggtIShjwFxqC7H22X5NSW0/nIwtd/anvw0TcWQzA3GdiBMwCocK&#10;wL2y0qI9fJIkSKCDXjEsdKPIDYMuM8kFGYA+NYosMYANDaA73jBTehbHIM2CmOmPMhsKEMogzYW4&#10;EtWM2oKGYheJBOCQNq72/X7Wx5FB1qCqq5pwEFRrRtLAyPDGuB9ILyNBaXyfGY42vjtecOIvgENa&#10;CNDoKKIuZaLhw1Osi84TMptbHLfGww5Y+x3O8dUA+HR9CccodRQlyFKAMKDQAOmu3pv5QZTZyNWa&#10;1sw8mw74N+JBNpvTnQ4GlD3QuIPETVzetKP8dpf++bv4/z9Fd7768ptvv/nxm2+//ObLTz75+KNb&#10;t65dv/zy0vPnLy49ekrNr63793d3dnbuAf6vIfQX5rrzi8vLS90lUPfBXKfV7y8tLA27Q4D6HOii&#10;08s6c4vd7fn5xYXV5dXVxaXFhaVua67V7fQ7nT4YtUYfoyEFz3oS97hVcpPCQCmRgJwEPzb0FoeI&#10;EKmoeCh+tOIQU8rSZ5z2p8tbQYpKWd3ECQ1AJrbgHFlXREnjhLxlJBJLFEVydRR3Y9BJJCthQxQv&#10;VOU4lkEBuKIY0I5QTVUKwWQaZZw06vPzxk3KDFBtygoojsI6x3V6tlgAeFFwAzZaqFMJ6BXGFgp6&#10;yLJUV+DHOLFg+6Pa84F5Ue/DABUxKENahgsC728EkTjXthnCjaKrJbFYyibRJGVgwEaRmyiXROVK&#10;M5WqcSnSEoRCOmIQcbJP8EPb89yw2jvY3zs4e/X68JeDN+dHpycnR/tHRwcnB2d7flgGXhhWPkPU&#10;QgWPeA0fKQHINx4kwkNHoTMFBaWQ3Qwp0qNGkDSmu8E7mVT277j4H0bIoDzMOLt0QBc5rMZVQ8du&#10;TJQ5kCRmvM0XbIlqbRyTN3mv37AKnFIugJdU6EBGFZVYdLin2YxoNcJqlhVXLuq6A0jjj93jGs9t&#10;EtbueOpNqqp2o+Dglz/Vge+iKAIHoHJKzdaY4jgUv5VZBQsCT/BPTt4IilaUOBVpolxQdblIkE8z&#10;KmvqtPNWBQvZB+nVFIGPRS5pcaRU1kwvpO0zhfj7CtIHwCUqfpoPWlmfI31ZLlO4lyNfhC9InFrj&#10;AxwlNudQOWYuWKhaIFWxLUohkI4Z+tH0FCmcI1MkRIpIsQe892q/Geah5hvdGRzeBLHII1sHIYUl&#10;2Ul2kG0FkgAbXKe0Zx6bj4E/27cdAJSBjPygc3WCKm/8XLrK629eY7HiD4eN7h7+MUfiGraLztzS&#10;q98IwMGNzz7/7svvv/3+q8+//PSzm9dv3gT6f/7i+dMrL58+3b23fG9z697W7r0HDzaWV+jutb4w&#10;P9cBhhgMl+8tdTp09mx3uoN+rzXo9bu9zqDQu8gNndb29vzy/FxrYX6bXQfE/9zS3PbSdpvJs99o&#10;gOeMLsWkJwZNlwGZSk5dyZFtmCAISY87xAOOmhtKKma5Vir5gDEiavSryJBAS8pa01SH0vK8rxYi&#10;l+0its4KoUw1JEOqqhmR1s6Bb/sdwIch4AXXlIe9gc5hedSCNOkho1C3Q8LRMDOCf+pN5qpejktK&#10;1/KNGeCjIZ2+udJqUaMa5zWo3MYZI2h26MFxkQwmIX4+sKYHoxlgssXmHI62zf8oJPrnTC5eFzXF&#10;gJMdqmdo9MSSEg3ovqcqEu14OIGo9TQdoEBRkMVYGxx8dyLgxyQWQ3zlUb03rcdHb9+8evXL28PX&#10;f35z+vb85M3+8dHe3mR/gpI7ITrAJ0IZpzIPMhgNZKSS2yf0tkHKMwsuVZYGZ4woe2mKtBq1ggi/&#10;hLQ/4JydEFY4i2YcsjNhccZo5tF7nBN7tEPhBato43ewTZractoeCYb2dCI3BAF0M4mCdxwcMOSo&#10;KXrcCIpEPMTApV/xxAl8knyL+KnyqtqrJoAA1awS4uDE8yd7x4LgTZAM9seBIkcU3Od8PNiEIbqB&#10;otuWWFJKX6XHr0ybZ6qugtQovFa7QGVtldqrvVzSqCGb6iZ3GnSEddlPFQPon2a/xEAUMbF05GBU&#10;tKxgNRr2UpAhTtFq7kGQ0bsb586kxYeEN8jtIINOVJGo6BwyFsXK1jJqrZCMl4ZWhmV4MKOiSMln&#10;ZU2nNuf1JMmfWppB3b4IIAQJwG78HSvCROIbbovi/CgAViF7Ra7DbitvTzXqA0XIP7kU2tyQRHnM&#10;zEyTuOSMvxsKDZApO9K44BUJ4IDKPfpBv7sk/xb///Deh59/9fk33379zedffvLx3ds3bly9fvnG&#10;5UsvLwL9P7m/tb71ZGtzZefh7j3K+y/Mra3NDQH+ASG661vL7f7cIpd+F5aA9ucWWu1BF9lldXF1&#10;fmmbVwTzC62l1VahDlrz83P9Ibg+Ql/L016aIsDxkbU0x0PV6QLDMRr8MzVyzV6/N8jzDKFfUKuq&#10;nyT6IOf1Ks1YZWoqchDLwdFjQ5qTgtRkks0YdWnmhrxoqUaOgRoqGoBBPRBpvq6cU5lJf1D0UpUj&#10;CH057/c1rZFwIs5/509JP9pMahYMDD0iC+Z6MYUWytHx/kkU+ycnYxzaqhrxZoam1sHI9+J6HNa+&#10;79S+ZXshXTgEKnZ4eM1szle+gWxPY19aEjTksATtVAQtJRQFeozxhQFMHDOlfGAjdSuWqqZLVAyJ&#10;KHSvCFOQblD+01EYTPzJ/ujo/Oz0zZvXfz48fPXq6NXB4fnJwdHp+Z6AyJ95lh03K48W51bLRKSO&#10;TtOgykCswLDUgvt1gDm8LgJUQkA5Ig3H6WNIOySJc7ZKVMVlGVO8EljFlh1kQFkaBzH+EPCuKGtp&#10;MAw5s06DNSIM0AukQrMxWeZiRONSyXyAkBFprCpSbdm2AZvKGng3Qj7jLCultVE7HaQEzw38yjue&#10;uJOJQ4PxshqDWtV17OMLsQUU4UPqXKvROTGAg4Hg5XdHxSX2kFKHIosUQVC4c30hw/GjKgX5Iy8B&#10;DLG599fFPC8DfHlFoxU97XMR95zi7+GQamqf1nx5PhgAdOVscKPWJ7QFp8SCYSbcR1dNKYjYwpQA&#10;lELwulKk9IbetFIUGjbbijKrbZHPDFjfDenS6kcGzYS84z1R9ixLoLaUKUShj3fgVPgPKaPCXxyF&#10;gSgC7iMd4onxYoD6FxLyS0J7Rvw6W5TzjHJ4jXkBkCwV6Bo4k3EflPZ3BV47F6l1sIC57uD/8S7+&#10;/1vpFuL/66+//urLzz/58JPbV29dvXHp5YvHTx893n365PHD+/e3du7d29lZWV6b315YnVtanm+1&#10;N9dXweeTwXqnB6A/t7g9v70418T7XBeFfntudX19cXupu7gNxN8FGkh7ve4Q0KMHoABMj9yMZKU2&#10;BBzs2mjSMg6lTAUNBB3eJOUcuU7RS0DRhrlnOZlBCVh2VxH2giQJAuiUUpbhpOIurGQ5dLiKgnHN&#10;HpxsuHtHpeiAYwJ7KohtUwHg7xWAcq2ikxbUgCw4PUyZBhXIicPEbAFQXyQzm84UvalQDPEqgfhj&#10;RHzknY6qIA4m43EYOCE4AB3x8DrdehIC/Hse21Yh5Rm9Oi65iohSagVUJQ+r2OQ1O9gfdbEF0QBs&#10;RuRkWVrIlK4s9EQvZO4asAwBGhkoHhKtckSdcoMBzooNSExXhNdvvene6eHpr3//n/759Pzg+NXB&#10;yas3p6OT89O9verk+LiiJ71DbT1iVPBi8BgDJwTAFU9bp+uahMoF+OrG7GcSiuCgAplwRjlkWICx&#10;8JpAdHjg2FcEo5VsIKsgYtLlLTRlsG2u3kaof5yAkCTbopsXMY7S6GEjyhKOv0qcGqLGmiJQ/gMl&#10;kFN9FrmtX1Nn3Ha9KbBbXbGhOKaJVuhXrnu07wIVeFLMhq3txOPaQjQLAMRIL/To0AAMqQyMmC4p&#10;3ihzWYL5nMphyBMxWIbocI7gQjrg2rLG0SbgYaMZ7cnYL6QskAAQmLYHQ47sS0m7r7b7yRCoNjc0&#10;QDF10KaHk5wR8KC6qhxSNWlnRC9C7uYovNajpbFk011CoB+pZFns8kkKwDlt3ELBdULLdjzSHReP&#10;IfaryJ2e7B3YwTiWhGAyQXhzMEMKqhh8Fj9sVAZMlzhAUhRgOTAdU8Rf+CQmPXNQqBQbGUGnfCDi&#10;RwXF5WIclXU0E1TFyNVc5n+c0eZRZy0dtHv/7jcA8OrSh1988fnXX3z+6Ref3blz8/rVK5cvv3zx&#10;4tnTZ2D9D7e2Ht6j29/65tI8wnvl/s7Swvra9vb28vzqAq9Y+qsr3bnlxaXV1YWl9c3N5eXVZVD/&#10;+cXlteW5+aWFbr/VmeN1XycD+Bj0UNTxmDklSV1ytlF0tUe7RpVQvBGoS3AsgQiyIsno5An8AoIA&#10;9u6IaWriROHYlkRUAv248LDZ/gw5GIiTJDilFXJvRbATlfcuds0pZGS8ol8Y6oDcDWE25OdIkIUQ&#10;j0DZAB70D6CPILVyBYP3M1Rbl6m3zgF3VxKDvYPDs+NYmo4cl657nh+G49qbhN6eRTc+dvvBS5vd&#10;EyrQcCrW4cIOYh98NggocM12fkkVS8aIglKqAaKkmY5TOciTDFWnyKgVjl+USErogj5SHTwS7Bjk&#10;l5uDAIb79WRvb3R6dn56dvbq7Z8Pfzl8c+TFRwfH4+PjECyZYl2hHaGUgOkriLpmZs1IjHyQU6AM&#10;lCLLGt/MjJPmIc5XRC0bgfrypTWtvFkMpm+7ktUsyOkOgDW15cAGuNakNw6zscj1Eo7RipLoes12&#10;kphwx4aztNyRF3j9xy9NXU22D5FWkWDiqevYXtx4ELtejU87xucNg73JxBtXvDIJQmES13Y4mbiB&#10;5HpBZde+aADAsK8YctlTId3mkTdRqWXewCESYqQf3gzLjWUPV3WZCkyBwqylEIfehcaMi4W/uTyW&#10;6HuE35abuFTjyto4Ja1uoSYtcsNBp0BO7g84lToYsDNEH1nAamBNfIkoo0/IO7Efh0ArEtkKiign&#10;nnGRVElS89WJawPyUASZKgHI3bVleaOqpGI7SjnYz/705ASYpqxDgE+rDsrQZfeFVqhAtOWk9hv1&#10;p9gGt2nkPPma8LIoRGHIYtLM/kuSmnDTwACfy+WMwgwJqA+NdPEC9ETUaCHWdJRx6AAECvVf/xb/&#10;/2rt9p1PP/vk4y8//eLObd7+X7p448WTp48ePH72bOv+1r2drY2dzc21bRp8LHZXNx5sbK8OO+tr&#10;iPil5dVuMbew0O3MLa4uLywsrC1sLyyvLwL/gxZ05xe7rcVWp1NwPICztMWAAsDclVU5Y6MOQSPa&#10;mU47Rq5a836Pwgk4qko61MF9C965DsES6NBG7R9avGUE7PjedIdqVhwhx9u2Od+hyxaNeOgFzOt/&#10;Qcp0FIUUnIP6r0PdinKknAR5aMCVmYQazBkX2nVJ5zRRiTJF5UqTqjIAjgAXvDu0cCytUo7H3oyd&#10;PNeNg3rs+1S2CKqQkvuW456cTYHN2KqlDIvFmOWUKUVoKR9qGRSHUygVC+KmMksbukruo+aG3ssR&#10;Y3kvBbZEDo8MFI0yNpvVbuAaz0XF8D0EtufXe6dHx6eHb978+vbV28M3Z6j9B6fHp6cHB5OTqVsF&#10;Y8uIAA0ppUMBAJ00HxDJkFH69TRP+okqGQmeoN4YTaIqmk4IBA+4r3Nh1rHoMuJ6TgCAI1ouvc94&#10;TlHaS0YURcVsUFkx8kn+udrXbJ2wo8UpG0AbjmOX1L/i5Rroi6mpKNjRxGi2/0Be/P06oP7BxC89&#10;Oj5Mq+kEScd3fd+fjrzRpAZ+C4JAiKqjCt+TawchLWHDyueUIectCRNFFd9PYXDvBKEB6kuxNg1P&#10;TUbmMXSEPo3jBb4CSQV0EerRBZUjaQr74r08BTNJU63XBxJAZlRVtZ3nebc7HA7anWHealG/R00o&#10;X60wgLnnIVF5huJKwBEm7+vLpgWDBFj7TmlyibGRPWf+FxoTdg8YUNTtGgzHAbUJKzHyzs5pzViO&#10;glLhfbDNDqo/wSsggLIoPyWJFD0WHdcuAwmpz0Z6NhpbQiNrzFAAawFZQEQAaoFelOYqA9iVsgnI&#10;acgMpDbA+6ABeGBSwuej8W4jw8nLgbyD3+L/3/Wu3v7ko0+++Pyzjz++duP6FYT/84f3H+/uPr30&#10;ZGcDtX9lhzr/a8s7C0vb23PthXX8E7cIV+YXlhY3F1bnV9fn1xaWl+a3kQKWVxcXugsLS92lpW6n&#10;s0RloGG/O6C5YoYSnBd9wBNK5C3mAG9Gr8iHeIn0XzJzjg/L/GfKHVMwFDU6T/Hv0l4ObFOYIFtI&#10;Ykaj4WlQJh88EGyKKzwur1KLLBIMnn8k9hwMrQR/KLSi1R10+3jjgx6Kf68oitSwUrZwEA5qIyOH&#10;ZCLbRuP0wSExMWISIcbKkNoFwzp+u78/82aVfbI3iYLaDcZ7+7PZLLJptWtxedcPj85OfeTn0R7v&#10;+tj9FsTS9m0kE4GULyiNFAhNa5yrAHCQgbM+ParAScGaczl2ZW4lUq+VxndRGAVTD2kkAqqIrWA8&#10;40Df0cHp2du//L1ffn3z6uT46PT45OzsdHp8MvX2JiCVDndeHYWCo4CzJm9UM3mSpWHI+SGAmQSH&#10;H+UY6SXSqRitGJFhhohKg2hREpyYIwpegM+vC54/pfaXRemwWOKqvtj4FDbLt5KIf4MIQ3mVYvCG&#10;ZkUXZQg5Dm9O4OYAb7oNnOjQ5NS/NQ6smCuNoVvFALd1bE+Oq8nYq724sj0ESlW5wvEv50d7h3u1&#10;RbPCCiyAkgh24w9aTevjWWwYlOOgChuXPHSASfxN5JoCLQY0wxSCkW9K1NJCysAn90cx8JskRhSA&#10;Di6YIPkFCGiioigg/PVi2JN6+RBlBtxwrt3vovYP312VcYBAN/OkRxsipBDq+FPzDBDDthSx8YJC&#10;CnUZxi5Xi2X2b1UDld2mpTlgYxhSLUHiKrgjKLFPuQKU+aAUbdCnSowtyaSfhyIxI7LbSnkiRD+N&#10;FDgyEcbFAGegbPAoZ4wz3qmoOU2a8Q2IODmKkfI6nMJYmS6CHXBoQWH1B4hOWTV1hdJZLskAAP/0&#10;SURBVEhW5D25SucHBT/fa/+jd/H/X9uXr928+/Entz795NbVq9evXEEGePHgwYP7G/eePV1fu7dx&#10;b/PR/dW1haW1h5vra0W/u764uLW6vLy5tbF1fw3Vf22F9n/rgAHd/twSEgS7fdtzw1a/lXYGdDjJ&#10;sz4rfCIPEnod8r5fyhYLj8p6ZtFDspU5dNtLCk3N6edD39KmXZFnhdosctA20gTII4M2aJBccgsS&#10;QD2y6dMWsMkqitw/QjzhrdJJsTeg30IxGKrt4UAddFrD9J0LGdKMmRYqgFEK7ARUVzq0l0fBb0xC&#10;EAZcOeU4H/NBSH0VUP7j43E12fOB5KnYRXlIMFhf4Fqa4wqWHUZhWALrIVfLoucid5SA14qpipTB&#10;RZWQFWCdhGPnxKhcc8r1Es9FT0pFF7jBq5vE1z4QhXeMwzI+HYEgVqNwvD+djvdGJ2/O3vzp1etf&#10;35yfnZzW0/3J9HRW+x5vl2gJAUaucg2ZHjk8GpTTwWOj85bI1imV0WWjWSDiYoHB4T6jVKLQd8H+&#10;dSFCLLoeyBPlrt3AdbifryiCITQbuA4plsX9GYcPqtnhMQTulzPdRQFQqNEsXbGPyNFeHDsqrkcM&#10;hiZTN66+dHUSwkmIfDB23el0ryLXn07dsK5QHvdODs9H3O6j0EWE8ojkXgqWEVBFKVYMtUC4a8C6&#10;qB1aygFO4D6xkYAro0gBfRa4sId/wbfKC3S7im0K4+F8SNYFJDKOdvYHhVp08qw1GHaHnU5/WOTt&#10;Yb/XHjRK1cgAODbIMrSXA5VWGl9IOqbiFEom2/TgGJRkZXfBpWU9UB6++mxWn9QyGZ9pNFvLkV2i&#10;jjDYKehXzWxq+JeCybXMxk6AXkNEFSIVi0TOrUcUjdZslOxUHh3uT8q9iSVFeqK/E78BGjGbGSbK&#10;oxh+6McmX17JsSPLfNchbnZhRZFaRzQbZgec4JaSHHhFBhAZivGb/2kE8PHF23c/vnvrw7u3bl5+&#10;+fzi05cPnzzevb+1srO28fT++ubO2r2dxeXt5fWdB1tb81rWXlpsza+vrmw8ePzg8c7m9toq7wMW&#10;FrYXF+e6223eAC5yHiDttwtg72HRpiDSgMAE/6SBhejUCMDHkvQi4eyErvXUdNBXAYCpAKD2wNjV&#10;tFm+N9IiNYH+tZI9U6XHBT3HAdORuexIO89SpJqbEo5dv2yG9lTZqms9Qagj9yDi5R4SygBAI0s1&#10;me6ROWd7cv5Y0znSKssadZxKybcpTYmSRlFqB9zbUQDpAzauSyW2/Sn9t123jgMhsGucArBA2+ba&#10;nRJxCHN0HjMd8Fqfm2u8flXoscslhUZEJDPpOKsRt+Y8Srqilwnwa2qajUuLoaHIOuE//gd/87/9&#10;9Zf9OAam90eT49nJwR8PTt/8cn5+fvb69eHxaG9EhBy6E8IeSlNLMveiJMls7P5M1ImcPrlURQQI&#10;x9+AuiikQ8lqEfDcBGy3FGKdwPI8ReDuPH6bqgR0cWMZcZcJKLyiE4AfgIpaZUDds4iDw6UVlOy7&#10;0x/NQGnCmQooQZ802UQRBeQCnkZu3HLoGSSNSga2izNvh7UVemFYT2u7mtSAU0E9PQHxdwP8YH/m&#10;W6ZunR2HKJlK1Ay3A3EIDZWi8r2jJ4mhouAbnCEmyNMFEQSbHRpqmkai5USUg+MHl5zGS5z+5xZH&#10;FJxAUpzoQpqnUjLsbHc7gz4I5gBwnyJdKFTtQZIO8a/ZLM8LkDEwaYBRip2BHCoGF6IoekpeBoII&#10;7ES5c4kioArd+fDOxwd7s+Oj0cSlVD85QERdWZAqfB6rirNQkJz9A45PKrQ6EjMpwO9AY09KejBz&#10;aTQW4MJriVQLqORJwA6GipfGNjiNjxD6adFTOSuDii5qUTM307gggRUgjTs8zJFpsWlVZo3gPWCs&#10;Daghp/hfSlsY8B/ht/j/F/evXL310ccffXjn9o3Ll18+ffTk/iMkgEcbD9aWNx9sPdhZW9u5t76+&#10;vry5vLm5vrK5/mBndXF+YXnn3s7Tx08ebN1fWVle3V5dW1yiEvhcm/d9rQ5yaauv5h3EWK87UHUO&#10;TgOm5Gopq8NcbfXwKbIegp27fnjwRR+vI8GzH+AFIB6AFajPTANPqfFY4Vg2KmpmVTVoKqWFpF6i&#10;awqgXF5kciICNHLRl+r8YLgKxddk0iTAvL48UPHFNIABRQYDZ1zQh48+wYqS4Hw5NuXgQuTrmC62&#10;dggKLAgsGuzj4CD5dlRx0jymQSWtBGNDEkyHFgNg+xzIQg6YHtB7j2qLzeShydkdes2zk9G0pqJG&#10;6JI2yCp+hrkApM2kYAnFc0yTG/Jx6L75V//sX/8n//Rs7/jk5OTo9fnB0a9nbw4PT47Pz1+//uPh&#10;OAbGRRUGoAYGVrQUaSZzkCOzAS0sm2EWJVeNNKEGMH5rPpiSw7Y6oC9qjplp1Ld1YkBzMQ4CLqPG&#10;/mRS+5xQ8sVQDJANGKC06OC8D8KLfT+q07P1ynCzS7B8Ng244CIrVHBGlbFtanYgToicKAQWWXgk&#10;ljsFtfftsHRB7mkBZOG7HNeTie/5dVX5AdJGHVphvT9xbLmsApZ67uoh67BpocooFT251HlrC85m&#10;8otp3LGjwbMjIQKbG3gK5gDROKXjk0QIMecXBKZxZDWa8kTOhbzXb/X7nUWOpM0hg/S0tDdAuBco&#10;Ob0hV0BplGIUeGOcDtBADzNFB92g3kfZ3MiWhCVKqXCNyfQnEb6qoImk67GjJKV/cjR1GjW0EAXe&#10;RXCHruZU49oPJev46NXhUTXmjF8UWbLZ7PxGJpuhHOxUysbAiVideyZ0VTQcUWdAA9T0OL6W0/5Y&#10;5gwVR9IZ9RzglKWUE84UEqGkCvETgWxjvcqJ67JMxYlv8E5QSzI9Hej/9l38/1dzV67evnXn2kd3&#10;79y+8vLFU6p8bz3YvX//8f2tnZ2tB/cfbDy4t7q2Tse/9eXVzQcP7iHkuQu0sL7+YA1UYHV9dRHF&#10;H3y/u90Bher1e0BQVATQ1VZwPNGzLiOUKoj5EC9wkKIa93TFHAx7rTbilHv2CJQBd3AQMgmKo6jz&#10;Eol6mhzMN/nU6XvilJqJsyP6jhtTRJW32TKN7czMkOgGnhE2pAO8ZLUAjAAC4G4he/v4z4yCukLI&#10;Q40oJFUdZZBuVuzS4noQZ61tm54K9SS0Z2PXslD7w2CC0K98gY2b0DEMxx+fVHGs4BchUFAIBTrb&#10;jbmrQQARUOUIr43Xj016Q4rSQWWyTBNszqVr7CRR+aaZ5QNXw4dByAhh5IXA3a7vz/74t2//6as3&#10;R+en52e//PnV8emb86Ojg739V2cj8H4f1RhJR6HPptx4xukikp2SEN6wxdvTQJPxzYk8WxY9LDk6&#10;FEsS4gVnuJYKTaKzBMV4reZOXyZAdinZifNI2Y4QQIhW4HQndBQ3wNE0hMZiXmIzj/ZlDptdgkjT&#10;Dzo8UM1GNyTaUZQkUD4eke/R2isM3AnSCwKgAs/nxg67J0EQ0mGzmsQO5ZoN20eGkUUwrLIHCB2b&#10;qP20MEwbcT0OQulIshRdB07CZ8PpL3UjeAewI0JsQQYTjyk9SI3AwA8dmwaK+NBS7KDGKoArdnRh&#10;rjPsdueAUbOiV+T9vJBzFQR1wLqh8jJBzVJUEIM6hEpmy1wciRsXJeR7Rxdlyp/I5ANiIycMeshF&#10;U2ocRRwKiC0xqidVKFFaOvQsj7KFITevfBy148OZLRjNLpUJnMXNMuBMTUbuokSuACTFOQQ91yhO&#10;LuPhG1S21Uy6N9IekJsDOlhelrPdSXF07hXabI0BjOD80ipUiiyFcoi8DzIUGe8F703QwzIOJcog&#10;AgAP/uFvFwDJy+vXn16+fefq3ZtXrl1/AQCwe393d+fBk8cPVnbm15/ubjzmBtD9hw/v39tc2dh6&#10;+Gh3d/fB7u7GyvLGCv62wEHfpe7i3FKnXwxaxWCx1+oPk96gVyRUShGNqORNXr+figgCdVC0yc57&#10;ebtXdPq5SjnpDnW+OYiP75TfJLcz8YqRzTk0Tp1Jk5Y2EQE5km6ZZcC5vCFIAB5AM1jcBznSSpvT&#10;vElKkzf+zjmqrAK+0eiB4ehQlAGJxcAvd3hpSnkXHJ3GKRRwOgjBAQKPk3yz2nIrRLQrlPaIjrpI&#10;p7wdLBtNrxC1kZp6gtRsGpqlRXUHB/GPt8+ml8n1Ai0b9vJ0mAyLfp7lQ+raoOxTRMsA3lfxSSJu&#10;hEaWoIAd25QBdsez/cnx8f6rtyevDw8Pz/cP3vzypz/NgoPT033CAaC6OCgBTktDpRAJACE3phU5&#10;p0QR6iMgAG/euWBfsknOriafHb06Mp4pjWrgJQ5qI04Ulo5AnUTOo7NpYTaG5HSWlYhHFWrjcpiP&#10;o/2lZVAksUSZMWWTS1gO8y5OocA9P1EKbMcPbeAS3tk7du0GNCwH4p8iHLzKn4zrWV17E9+SrMob&#10;B4oSTiLdsUUELY6ugDzSV6uxzWU5ewwIrxt6QdV37pRSSdOkVLSpGdx4LnkJadCZVWyM09iwkdgn&#10;t6ikgBcxDl1B8Gcj0A1r7HuC5fImNlYutPvDQb81GMiShkOi6ykAGVWN6dRugKclyJ1NixmQnmU3&#10;Ey1UZJQjR6IQccZtMKqHm1T/LoGQFKHxWOTdqG9bFL2UmoSAJxxYtuBVAkVqFJdLeqVThShqcqE4&#10;pmpwCcDRDAF/SRR6YEtSMlSNFvaFmph0i0eK4HePQ4OH7lCMMTEULoijipA4cF1IECN8RkGKaA1G&#10;0VjkaWqaizFboRIhG74VMBYduJlq2uCIZ78RgPrppUdXLl6/ffXq1YuXr1x8+vwx+f/jx1uEAg/W&#10;53fu39t6iBRw7wl+sLW7cu/R44e7+In11eX59YWF+Xkaf7WWOt25bns410+L7nwvzVHfAX57qUHG&#10;z2QwGCADDNuFWrRSVW5WEdKl/rDf7fQQ87maUnknHWQyACzV1mXRKoFsqW1s07lLo5cRTyIegWqA&#10;3YO1tfrI1j11CKYxIIEY9FQ203RyCF6x53RZY1ubd2uZyDsSJUKVQFbUueZGpwpAAYUyYJ5jIdi9&#10;MODEK7AoZ3uosFZFEeWXUF1AbCMOeaLCMck6tIBCldX1jIrOeqbSVaTk8LyI8q6rKop9ownXG6RZ&#10;2uNsuZQhvPCeFNoIyQo7g41yT4VCFdSj6f7Zwfn+2eGbg9HRmz+enZ6d/enN61cn9WwaVftvOHTo&#10;AIhHWiAKgqs0voMJnf3Albi23HTGaMyBKoFyEvHWrVRSLTUT6hgLhp7gJ2lL79mUK6MbEcAr76YA&#10;jSVaF6OsKhSq4L9RwGUcu2KsUR65CTcUepGD/ZyOxDctcokfwDumck8poLTTWsgHn/dqVGQf7GI8&#10;8fYmYQWcjxgsJ/j7ZOYJauTjmMpiNfJUIzbrIAwQCSIqKRgNeTZnkpVSk9Os0Lk3a+LplUjjpqmr&#10;skghCJHIi41yK3ACFzmEk5chKqvtxnRNqSs3PB45eIuBTc0wO3SQ14S4vNAaAqEO2u1CVjXws6xI&#10;Mx3hoiu0aAaYkpoOkxbhsyC7GMiLyHG6SBZn4NwYCcG5rFGrhM0cinpIHOaPeJPKvrHoepXd2LTS&#10;kEBmM9PxQtr2ugdTuio4wEqZJAZIqviVVCEztUZeSi04xiMljZoIYKvR+AWxdPU435igjrL1T98H&#10;U6TSrUAPNzITLpRINj2jhGDS+EWV3AigUTBlqZHdka+RLumRynaB7vwW/2dPLl+/cv3W3bu3L718&#10;+uLRxcvPHj959PDxo4dbW1ubD3YfbG0A+z95+HD3wc79B/dWdpafPHj69NHDew93dlYWVte311eX&#10;ukvzba2Ph9rtrva1pLNNNdqi01oc9FXUqkIKF4eC2mt1WnPtQZb3hxqHI0HJ2/0+r/4y3RgUGmOn&#10;7HHBJkm4WM6ZvuaSj/OehkkXbRnEh1bAwwHbBT0agyYFaMRARfzPIScM0xSlnxNeWi+lPUjKh6dw&#10;/4o3Npz14ekqrcac1gQqCsSS1nOS5VpeEAWxH6FiuXFFJ2IvFFxAR7EMGy17wXAasx1Ks1LExgTf&#10;4gSfKKs4m2ZCpTzOY+OMpIaa5EjbeV9tTGqTlKmc4/XcV9EFcGEFSFEQaMAd+F5VzWbH56eHf/nz&#10;q8PD48PT2XhSn77e9+vxr//0n8wUyuoLVWwZ9HIjXy9NKXA5r57qOCFJYbLXi5NCh7rYnQj0wwPc&#10;tfa92EpVE9XMjqJQMWK/Go1d3umB4Uio+qJtoVIB04oNtwcyYHuAszMAzOxPxXTypfGOiJNJVxqx&#10;aVQwDoA3NQQC+CuApRcC6do0F6NjLoouIFPgUmPMG9O9nNX/eOJ6ll97FVWcGjWOoD4ZUT685Job&#10;TbPp48dhRXYyEIccqzHK3zZr9TKg1JpFQ/NGGJVriFzJwMsJBBx8K3QsShGWzvRsZIrT8f4/+NWj&#10;4gKXhQULcJjOPcqFYpC2e0lPZXHVk0xDgOiiF+Obb7afDbZsaGGkyBY9tajOZ3AARZepUi7x8r9y&#10;aO5GSTOp8XgJbSpy7R9XismbTncEdhPUbAaLpmrGNd6nRWMRRwym1BL3uF4FGufWHsmUrFC8o+AM&#10;WMbyb7J0JUkPxz5jWmjoMwiBhucAsIEHE9O9hGmagsb8nTxLsPcsQicnkPiN8n+0ZUAmRz416Y6C&#10;bwyJE3+jxO1vFwD/4vH1a9dv3bp1986HV148fvri8rXnT148efJg88nTR7sA+FsPdzZXtljx8YOt&#10;nbXNzY37SA279+6tri/Mzc132PBrD4fDPs0/iuFA04u5bj8f0AUYlIBSWmatZRn+7ZCAOOGUJXcA&#10;gN97A6DzPiIkM/JENWVvjxil1EsXJYoHA5lRxnsxeF2mopyqg7QYJL1ee6knacAbw15nmPaHGfAw&#10;wm0gN3qVmZYh0lSZYqRSYmRAb1SrlkrbpGmDDgAZW7x3Cdic4cA7wLe1D4JajXzEfSOuiNcYxeD4&#10;rtXsApplM8JKxpA1VltAgs0IuZYlIlgKtcMSfFsoiygqzQ6KRgsDPcWXppGdBsaXcb/WoiaBt1fF&#10;kR2Mpp5fuePR3tGrw/PDv/z6xz8jAbw6BMs/QdScT8E0Xv96PrJnR3EMxIDkJSeZwt1grZl7obwt&#10;b8XZPpRBZ9j9EUHmgQMp3R1Z42pSSXRSwdPN9Nia7dkJraFF+h9zWT4WPFcJSlukyiBFB6kzh0Ch&#10;myr7+XgfvD+MjBilnhtaOMQouwLYD6AQZbWpn9ko8wQeHcI9JJYg9moP5Hdvf78KLRR9Wy4Df1bt&#10;+cHYrSNgq9IdU6tjshejJHt0h6AhskFAg4LcjCc0jhvN3AG/z7Lpzwr0DuYOteV5gus00zNgHGEF&#10;8sYFmdCdeA5e3ejNX5/Fo/2zt385iuuQeuqxSzsG9nKEP17IWsNB0k8TSfQCRR/IBosLcptde74T&#10;xbGok1MLQdSsl4FDZlSGlVCBmfUpLkEdYFPRUAtMLiJwTdqJHH8cWgINmya0dywdsEJU3JiGoiLS&#10;C4oPJ7qBAq24AmzhYhBXL3QO7OKYI+9x/lgBpDSTXOsZKF+0mJKpL5DjSdBMk0OMJh86dfHw3rg6&#10;iUQYc6+cagNxY4UGuAa6ppg4BhQmoHugQh1T2wmd0uUWXfGfvYv//3j9+fW7d27f+ezDD29dv3H9&#10;ypWrNx69fPn08eNdJIGHu4/v39vZWLm3sXX/3r3N9ZWNze3N9Y0H9++tUP9zdXW7211caiENLM13&#10;EIuJXrTbSZGorUHSbXX7vWJQ5P3ElGhQARIw5AZAPshzDiVnmjpoFzogApvTHMhUGoNMqRHPo/4r&#10;goYXibrOS9lBr99ZahfN/823+q1OZ9Bpd1rIB2kK/q9nRUKZ/pRqzVwTMBKFk50EPBrX3UUuWSEZ&#10;UjQ7osdCQBs+gYoeFA+IrfEeMndd2yHoKY4VqhZKLnvYTBkodxRuNwxOuHIUFHxKyFJaVWhUgSPn&#10;yZJ2H3QcebtP7Xg9y7U8Kdnq5E0d2ALVkJuOlmg51agaHU+O94+nJwdH54dvX795vX/+6+tfzkb+&#10;9GxvPK0BSMLpaBpKJg596U0EvdHMQr1POcGr0wY3A1eSJZoVcbSnqUSiHQJGU0IG715iIzPWwXmk&#10;Rucy9EYxYKtuNpPxgeWA79g+F9K4IogSZrP7JDklR/Rt+krr9MkDOGVDHkCYF5WlEnMgAL9xFFs+&#10;2yTg+J7rOaNJTPzkx+GkngTu1HHrSeNGNbZCLeWetNfMKTQyFwgWHN2glvQECBjfG+CZmZi2ww3v&#10;krN0si4ovP0RRRXM15vWAvdsRJ7hAKg+nvh4V5aAPzlyjaSCVGr7eHXh1PPO3x6+Ojs+PR2F7jSI&#10;abYogY7boWs7f/0fLgA59ntINKrj2rKu8fZdR5EU6v1XM2ALm8SCGglsb3CJiZ0UubGX1qgoC3Ck&#10;GygnyKTsPMeON/EjOiiU+GZR0iNUlqi5golGtes3ftLcsBTF3EQt0igHLnIkn7cPCigNFW9AUZHR&#10;AQE0LQWaEzX2zdOEQ2MaTzXNpN/tj5hKsztFv3S62zph6DIX8u4DBzoW2dzB4SZbM22BrZq4sbqR&#10;TKHEwxNiCRm1+NO7+P8f+s+vXLtN06+bV29fuXnj2sWr156/fPn88tOXD58+2H344MEWF4BWNjc3&#10;V9dWt+eX17a3Njbv3dvYXFleXp1foJ7AcMhZ/2ELHzTrLQDLA73IRX/Q6QEBDOdabhyBmeXtfNAa&#10;FAWAO3v8TdTkcpSToQKUiGUCZqkmdIVQiM2jZlmNG0y9QaEmvdagpfY6rbzd73Y6c0tgcYOUF/29&#10;vBkcLnqmzkUQmj6BLchR1hhOKbSOcSKUMQImJeaONZ5NHDZNYdGuTvZKjU5pHv7WOL/aKIp4pyHV&#10;ORvlu4iSfDoHhSMWJu59mpqqsOeGT9fL+xwXawYYwWUoBoljkqeUIJITSvcLmoIHL+PZV0FALRc/&#10;8E/OTg72z98eHR+cvTk7Pzt/9evhgWvs/eX89StftN2TWYw6xm1Rcg3Sa0FA8cB3iBCkD15Ck2WR&#10;I+mokYmIDw2CD7jOjX0UHhlHqJBDlHAuD7mgLYAfNjtaSD2mGCglEiFFNnxaRYP5m4FFQk3RcU2S&#10;nWBkxeOKk6acJecSnSb6ALwJsh6gFCVAEMkiHpvv0eoj9t1qjGfm+5Pap/pB0EBbIF/gKX9cK4Gl&#10;NOUnoGmNUTaCoIDtViApWc5rXiRpvHEAQaRLmi3FXNsBtqUtJ91to8k4pjpGFTgOQEVIk2uXdj1u&#10;yESCE1/SPw85DVkt9KNyclK5/ux44jev3IpC14srP3Dc/89/QAJQQa3xGitXQiq1ZZJC8DM5oiEP&#10;nzlSrZ5GXOBNqOkpIx51dju5LMIRHTU1QEzZ9wg8So8F9dT1wTJwbi36dCusGdQ9KGlMLcqCLRkl&#10;TRo5wEcma0iGJuoolTpNSpMBL/gp7iTxhjilTpme0IhK4U8DFqUcwKRCAxsOCu3qAkGJaAMERura&#10;eJ3EY1ZMPyZgIt4rRMBSosTDIwYoOSBmjb2gXbJ5VsS/XQCYz15eu3Prk7s3r1+5evvqtdvXrl+7&#10;fOPpw0svnj7afAT6v0Lvj43N1eXlhe357eXNxYWFhfnNhfn17fml1e2F5aUuIj3vdFbxL7p60Sq6&#10;qg7wz/u4ot2dewdPc1NFTAwHHMlp99Wkn/dSTiXnqaLSGY2zfVbtyJKYFzkHSUUtMxnTanN9poGw&#10;tYpe2l5q94t2MbfUHg6A/bvtgdbP1UakIcll+uDobJZwIIw7pzJSNQ3STJVOQsRgloCYt0Tx3XOI&#10;RmeRdf7mzQSHtULWViaN4qIQOmFlVwLAbcBVDWIRnWNK3BWWdY4baL0euKBcJDlyGNVgifn7A1Ad&#10;3iBzEQ2URZHj0jCdxlyAhtkgHVU9csPweP/o7C//hAP8v7w6OTr+5S9/8/f/eHB4cBIbp//L/+Iv&#10;B1NJjmuX86ANGQasF8TGIotzKNQ9YdtHpuohkYXo+jjgjWlxHJvcgxy/+eOx1MmNNHIZuSievuuA&#10;vlA+vNQMNpDMxolvGgORIHYoVmO5DtJuKVAHoBRkVBIznNLqAqRAovcmdXob62DbqmvPbRRIBCGs&#10;6bkTx5yOqONJTRnuwJ5MJ8hx09pQFdQ+1Hvf9KeuqIMqlQ2A0i23amh2YCZphteTZ407n0IBHS4L&#10;0xOoEd+m2jgYeBlYTZGPbWTo2BdCq44933cQ/zTHK/HNey4SvB85XNG0LA4WcqPBA1YAD7IR/UgT&#10;YMn1/x2H/kIGFKRrSlTRfIPDghbnhincZSt6yfecNDuFZl6APqmGmfCOBJAK75ZLDmKiheT9ohCH&#10;lWeJgssBJpR69gWQblBztB4QaNbMmlDxTOCzLnnPD6aqse5ndiT36GpLY3De+2UauF2SNe6NvHQg&#10;1JfeSQoJBhhGSexETymg+5IGiPhAduNESD0kG7CPqjQxd8Rd1xrZCkeBFDtAOnQUSocJYqkmToQq&#10;YKTmb/E/271y9+5Htz+8dfX2zcuXr125duX6jcsvnz5/+fQRMP7a+v319dXljQ2U/u319cWl7dWl&#10;xdbS4s7W6nyn051f2ubcL6k+B4A6cwAD/Xav1+mCq6tF3u50hsNh0stpQFSk/aKHwoXvHw+ALks4&#10;najMZpk2RrOuS6HfmNrMGqcckEDyVquPtGFESb8/aPcHwy4nhPoZGzhDtT8o8Azpd6uTkqlFAQSA&#10;3J1weYcuYDYdk8iLaf3tNF8CSCkATgyoqWJL3ptXtVf7jjsKI4AFbqKXjb027+VFOsSIEnfXcBCS&#10;xv9ZtgWNQZnkSmz08AkTVcNHGuBtcp04AaHLCBYiAYhDoD52WE+iwLUAPevxJDw5OTt+ffL2zenb&#10;s9Pj49O3f351MDp69cuf/ubvjqxR7Mr7hzPfQqYIuE+H+pvnWQTMqdIA3MSBZT1QeKNJlb4SD9BS&#10;HJw/oVECpGYsqCXA5h//i39wFE3enhxzuJ+G0Vy+sQy50eXgKW+McGObfswISF4NGTL1kt4JW+BD&#10;e2xjyc0wb8T2EWiFzQ4foCzwvW/5LomvgHyJUKvGIWd5gmDv9GBGgVN3OsUznB6ekGpIdoi6Rx8L&#10;heN5Eq9eUehKx1BV7joj4EE8FAcvKZJFuZHE4jugjGVkcNMDXNx+p4iB788LIg4SzPbBJgClwtDh&#10;8ALoACEw/gGkwqermlXNyqjEc69qfFrBarY6LOdvm1N/AWgO+cUQ/KBkHyFAxY+I+dh+1jloyukM&#10;oZmgMiVOdBmcMpRAurnMa8dagrRKhWAXH248oywlPppgi5y8tCNdzRJu22uGlpexz2JE5Karoo0s&#10;zENTZL2ci/oGdVhSlXIYtAnFA6A8Hc3UG2X5xo7IUQIX0NGxJGCh0gYSMsnSondW0LwEKXGw8fYj&#10;1/ItpmjPt/0wyiw2eGJefACQ2I4exaYmWbqoZIP0//WbCvjWlVsf3f3ozu2rNy5evHT50sUXN65f&#10;RPV//vzxk/sba+sr2wsLy4tzi+3F1qAzRMwPum3A742VpV6v6K5ud5aWFufnEZ7FsNtfXVibXxoi&#10;/ue6w2673273+8POEGGS4QsCuxY9FOp+O1c50Jhy1Z5kRuAoGa1BqbqOU5D2wJ3Vdm/QabV7aYd7&#10;BIWa9vN+C6QNNZ5CRr0iSxvNAGTU1ESuBYqgbpfD/VR248G0HK7vClYoKtbUEwW/9scxC4KD2hD4&#10;VUhl24Nf94Mo8iouYFnsK1NsXYo5HIMjI1KYN3DpYkF9qBiUH++op+ppD0kbnytV+8OCjqCmI/Li&#10;ml1a09TKps/nclvfxfOvQ3fMHZ6Dwzf7R3/5p398dfb61cH58cHJ9OiX8+Pq4NXfeXVweuCPzvft&#10;sUBLedBgM9cKk+bahqzKXF3GQaDQjMhGJquRRfypi5x/E4G3CYnBVJzQiifu8enR2d/75eSXOmgw&#10;qsOuJWo+l5BNanhxngWnQuCjimxTLvnPJodZRepwA6oDJ5WxTf5IqR3q0PDKXrACZBukJ7BdYH/X&#10;r0O/8sBxubLnxe6+CxQsROPKqgNO8I7fuiENeTzFdDjsE0hUdOK8F6XqjXfeAtyc56W+QIyBBEWN&#10;RcCYd9d1YNK2B7qP0s9x99ByPfyonjS3DB5AQBU3Y5OhEISxa4XexHFCoBBKDgLHuWXIlWI2NinP&#10;reXef9+c+v/xAgeHS8NopoxLE9AKyMeJeUuDNxjR0ljmhTlfJ8WdUTUtF//E63Yv9FC6UQwo3yaE&#10;eL57+47g+fREQKXn9VNC4egEwKFUUGpDQQchowwvbSNzHCBKcoFEcEqOmkS8tZJpKK+kIIyAefQH&#10;FFm/Sso7o5p5LlCUizwZUdSkMUyMAHoCAVkQSY6JMfBL6qwGsev4HpLmdN+hJ/YYRDIC1aKMlMyh&#10;ApP79a3Ov3gX//98+dLVD7/46M6d61eeP3/x4tmjZy8uPd558uzJw6f3V1bWNucbnL/aHS4tvnPs&#10;6y61Oulg/t7G4rA9aHf7S9257tzi/NLyXLe/uLy9sN1ttZJuj5Z+adrPcr0Ygu0DpvOKBZxEkdN+&#10;RCkMRcY/gCsBD6qmrheDrFfM9ZOi1+8nOfhDv9uba/dbw2Iw6C62+v2iQNynBRhTUeS0CuMGN1eG&#10;6UabNRozVHmWKAqM79GJYsWmSi/nYEod1AhUkDKWXuV6AKiu4IItBb7v1UFYORGwk85GbmCbhi07&#10;Eh0iJWZXyu7SVVvrZc06OI1fqBia9AdZ2hskOYCeltDLKpESDi1GvMgs/doKq3F1fDA92xtNj4/O&#10;j14f/vL28OjN6dHx4auDV0f7k/Fo/2Tqz2ZINTZlYYL9szMKPfJBEXkiFyYqUSlbjaZM7T2ljCWV&#10;KnNU5+JuDkdQEJBclrHd5hrd8hEcxzN3ejI7HqGON7PxzQCTR4Virjdz46RZmIl5mAx+ZOSTZrGe&#10;HtyNfZNIEXv6IgeRyIljl6ofYC8oe2FMG1PusJdCVAulW80oSeTOQi73uqDhVQiqTeVLANC8aR6a&#10;Oom1Qu9mHeCP29kobmLj1kgxN8o5SDHHsfBdNM4W5GHsvAYeaL4gIGd7lu9VHC2skcwpxIDQRsZh&#10;pNcTzw292WiPE8aWPxoz5dZU3JAcCpXRVjIBoDxuDv2//0/+2YV3OdAsxUyJdLJ7UbNMTQa5NkwX&#10;HNHJRGo+CiUlJ1FMHGqhBUDcggACUlootSENGxzLLMtpHVY+vw4Kvs7LoCzn6ZbxHUrg8Yqu0mOA&#10;tBbsEDUkAw7OkR2CiAMUKqWYqMKqAQYQK1C6OvS42kYLZ1rC0p9Wau5NcE5lvHagfIccLKY9uO2Y&#10;1KFnAwQvYuqXceVN/MnxWEuc0onxQHlj4MiinlKuPGmhjJ+8i/9/u/rs8s2PPv7w9rXnz588erj1&#10;6P693We7W08ePHm4Bdq/tr6wBOg/t7SwuNgZDIfdVt5ZX+9m7cW11fnW0tJct726sDA/N88NASSB&#10;5dX5uTb7gWqPeoAD3vcT8qvDfpGIGXiUQcNsi9v2SJUpilui9mmcnAHQI/RbrWGvTSvhYWvYytvt&#10;FrIjdwMo7aZS6jvnADQn6Vj3M11tpLoUSvZkPMiNNKzFCQPNJLqzPBuBZTd33U7sVrE7mnphBWoo&#10;2Nxyax5cAABL516Ri53AT3RiQg2kZJ4cMb3wRhPQJaefa8Embdo2AFaYg8RIxxs1KVBs0q9OCGPf&#10;wdkI6/HJbDx6+/aXN3/6619fHZ++frP/+i+/vAb7r/dPRm+P9g5Ox/6eW5YN0MsiXhAJlscNO9rM&#10;AS5pMtsIBt1hGrtJTo4g1hWB4/8BrbQBTDnSB7AcsnnC23IZR+f0YH/m8T6ushyR8/lSY8YnW4KE&#10;vIHSRoqNA2U4HigAlZQcynuiIiMORba/Oe7DEXbLdWM8LNRZBqLvj4Gu4zoYnVYu6nXpgYIHRrtw&#10;xpUfVtMZjmkg+LZEe2aRrtquI6t9ADyc6wxVjktRKrKLTCpCHyWTQngSVzkpZx5zASN0hMjCE4yQ&#10;mK3YBcSntEFMimEH09CrEA+ezVsHap1Q+h4wqwrj6mBce96U/iZ4+J7t+9WJV9psucngUIMkRVb7&#10;z5tD///85//R//UCwlZhR0/jhCw7m/gnTj3aod2M+2miyQtIij6b1lhxGu39ZjWct/uBL0QTL5TZ&#10;fNc5ZInsoHBAySAyoHUaQEemiwX+gQ7chppoZixrgsS94pQaXoB3nJvm1g9H0SJTa2atcAgAuhwm&#10;8wA8zOLaJXd4OINJuQGKhAPR4djgCQSlqos41ahfgACW4Lo4ftR1D5Cj3cmoLMzAAZKUHAUfVS84&#10;lg7Amg1bxm8XAMHupadXrl29evnKi6dPHuze39lc39ja4rTfytra5uLyIgI677To9z1AAR6A4W/P&#10;z81tb853wAQWFxcXthfacwtLCxub68v4Pwp9c8OymcFDfKYp3YAMulVyshdVP5J7ejPbb2ppCjjI&#10;OQFOD/R6jlyknd4wH/b77c6gXaT5gBZmgPcy9X41qjvqtDfLAIhT1Hn+oZQaAp9y7TLOObdzwrCq&#10;JEFKqTsbUYGTzZlRMKlja1QBwe7XVSjRAgyRL1iKzbud0mbmsCh3y9poCBbVJAwOHSkUI5ITAxTE&#10;SBKD14BUMkE+V6NmGMVsRCNLySgpR+Qdz85H7v54copyfnZ+8PbVr//iH/+d169P3xweH/36+mwG&#10;8goM4PLmikIveFAc3U9TSUo59qIgJ9JtU6YmaiOVb+jUHebyMad3waNNjy4wtLPmnXIzUdZ4ZEcO&#10;mLpBH8jKrZrrYN7SxdxZUsqAwzEo4qARAjXxcOxsUwkt3i1y6FfgeJ9lucgbLkqqSz0l3lzEHKOf&#10;jmbgoLQSnlS1O5n4wbhWchWVelIJJkdVYodua4AbZYgyrjvAdyKdi+KJnAeOYTR9NNpqNlezEb0c&#10;Apxmh34ZePRskkc4wLS9sqLYGzugDsD5nuW5eF1+5QZjDy8vpsRR7U24iB1UDnt7oV9XLvgcKt7e&#10;1AM7QF7ghk0M/maLXJLSKQqBAqJb/11z5v8v/9V/9m/+ywsG5WRwLCX6dtCUR1GAbTxbsoVGiFLk&#10;nSNgklc5JkLMlumDoCBZyhInApD4AouepYh1gFu6iiHi8W1yegGViltfeSL3uPGBQ0OLGRmQwjJy&#10;rrhqRqLmOP0Jl3KNpttoMkvjHNlA+64SO43VQjPGTb2LmonblGjdFCDcpZiGLGUwldu5QT/0iV/5&#10;dTANJmE9CSpbDCktPB2NZM3xpEIII0nnwhmNiZN00B7+TyKgB7uPrly/eOXijRcvHjy8t7uxury6&#10;trG6+Xh9bnVpmYt93bmFTnep3UfMd+fm5rqdvjpsz68A6q9vLsxvdzsLi50W8sPaOn5uFXBhrj8H&#10;asx1+z69QeQyQX2njx1HrppIMfOeYmbUI+VQ8HDQ7rWHc0V3rp2k7cV+r5kl7BcSOEG/l2qDAVV6&#10;1bzQCJ+QShJAfo72cZaemIA9/owX10ozT6tEYIOx0lgsU18f5RiYGMh1WruoJaBsru2Bu9oWyRV7&#10;fPTepCdjGHFmk9tsqL8lnxeXzOi1p3N9TgocCkHlVCGVkL+lWFf8iP43RhlbNvgoSP7e2fHh3/56&#10;Pp3sn/9ycvDm14PjV8D6bw7ODt7+8fxs35vWewiuOjKp9E2zMzwHCSdEkriBQtnahAIuBDTA9pLF&#10;gV66jnCX1Il4Ki1LF8ced21APjXiWJFXdSymSuMeDbJK7/RARBiQI8RcQEGcuyGSCG15GhsUOgBw&#10;ZMhWUPbokB3h+4v8CGAaqZELTaiiAOJVXE3jOpwG1dTbq+rpbLq/d3KyNxodBEmaeG9/HdOeXUPs&#10;m0rCcROa2Ht4hPgxlWcMhGKJoigiS9JWSEYpkxqPbZu+CiZ9uK3GK4lSIZbTtPOtd7cLXj12qejo&#10;gW74YLYxrwJCoKvY5nCB7dV2M6vhu+B0+6PpuMnpvouQsQBPSo0rAzrHL5GsQT7q/xuP/P/5P/pH&#10;/+P/8Z+/uVDw/pG6fhRIYutUif3ZpOKNYhQqzYSU5wEl1tyGDlEyuJnEcXRSaJFuPobJNh3qGzv1&#10;qkal1oz0miMa1CYs0qLdywsDPwMGmdFiJEPJ4kIcu4pUERdNg16HdCIWBYnLDHw4osnFJZ5PgY3Q&#10;SDHCgENrtosE4NDCWGBZiwOv0vo6SgMyZQi4MJ3UtRTWo7gsJ2EpgxtMhYQHgoZuCbdOiZiLxBzm&#10;/91vK4CbL19evHTl6ctrF3c3d9bvbc7Pr86vr61srS9vr63Nd7bB/BdbSyzQFPVZWqT0Dz0AV1bn&#10;lxfa3eWFOS79z3UWkQ0WOu1Wq7Mw3x5QYhPIKkFsygLSHx5SZCsA/LmhA/6HoEGGOeggn7T6w9ZS&#10;C7+wzz2Cbpv9xLw9RIVPzGJQ9KjWw0VBqliogNlsEOqNBYChp40cDN6ELFHzCZnRtalRW+E5ulbI&#10;GxTR9j0gSYQ86Ktv26jujSILCgXNYgyK/SsWzhQbqvScoI4QG1BGznk79l9LOTdVQcg0ofIdVZPx&#10;bmlh1XSouKDAV4R6FCA69k7/9Nev3vzl7/16cPrq+OD1+dH+4RsuhR+cn+zv7x3tne3xRXNxPhPx&#10;PsiNEPWSi1QwGkkyUF1TyOkdxytrsM3Q5PJKKdoK7/Gs0LEjngHLj1HaXJ+THyV1NcHlAf2pSsIt&#10;BOQG8j3Cfgrs2iHqQUmvT9QKcFlAfPalhMbDi11SkWNkEX1WXY87Tg3p5rpTYAduPZkAVc688V7g&#10;j0OPml17Y9+bHo3dTD46OwO3lGw9N21D6w/AL4nzxMigwiugpsqJS15lUpqIu8ES0BmFFhz6YzBB&#10;2yzqVTitJn498nCq4xgFfTIeB2HseB6CsK7D0Aor13VrEH+6KU6aqT9vVgc1WX9cjVx/r6o4dxfi&#10;FYJP0AhcalZ4ufaq4ghK9v/m3e3f/+Ef/Xf//b86US4wQxkqsLlM2tNYnIM5c0QftMcC5Ipp1lJ5&#10;UmrimVH6mGM8CF8nyVIhSjV6ltEFlkIhmk47WAIJDn9wdp+OMrzHGXDPwMgyXQLgpbeawjW3Rh6c&#10;ussCqI/IoR7bYksROTokDY1QJ38bvFIaVSqrxEuKgVK5ohawJToOXe/0XMq0APjArbmzAtwfyRIl&#10;RmjvnMpl7LtMZRp5f0oIndLuIRkM/tPfVgDbD569uHz5ypOHTx7fW+FG79LC/OrqJlV9tze21rqt&#10;7e2Fbfxkd47TftuL2wvLwPyd7eX5+bW11XZ3dbvVHRRtcIH5pYXVtfnWsN0qen025QzVzCS5RMbT&#10;6LCrkw308jaYAaU/crUohkWv1W23ut1OdxEpYK7RDOqR8auDAddnG2GgQcI9RmYAOaX9j6lRcEKS&#10;TYpAsY5QjJYLj2Ej0QPGX41GXuzhj6jxpnWdACXfoo1oHCKXOxFgYmXL3HwTKcYtlLxAxOPGC6fE&#10;ItUTURcaFVIOZWVFZjiZasTIqhGrC6mhxEFiJOyQ0tTHR6ezanLy+vDXPx+cvfnl7AAV/+z4ZB8J&#10;+WS/3vvz35wCWUac3kCFN5X/H1H/wia5dV0JovUX9DItq3u+/gsRmVmVxeIjWSRFiZJM4f08AA7e&#10;gQAQAUQAWZEVjCyJRYsS7ZZs2W5Zli3LUsuW/JLd455+Tfft6duPcbvH/El3rZP0HVIqVlZlRiCA&#10;s/de65y917Lt2tlQywmlo/XBmcccj5kOD3qmCyR+T3CIp/UDzhWqXbeQmmMd9U1DQ0+xxAM1jng8&#10;IJw1zxJeyLalPKU6ttLqUtaiVIgOKOJjWSrawjY3Cr/1NBp7ysyjbj1n2sGo2wARFiBXzimYfRfE&#10;Mupimhp1Q9xqhx0oVB5jqU5Td0BUdnkyzIHPZnxNc+OIFb/c4pFuwdMco2rWdcmOJUC2oFVyoJ6v&#10;kedHUcv5Xi1UGteBPPQ56nee7yI+OIS3BMeIkwmgG2QOlB8ZQOCPo0mm6SgTiedK+bD9Yd71UdQN&#10;fXcYu9ASCFrN0k1fbS7hgXLyg0ADlEiJR31sfPF3f/Un/+pvf9hr2T3UoUIJCnmGOlKhBBQHNboe&#10;GdF3Wp6VeJzk80ywRM3VaSnrmQ5t06iujCA36ThCQ1rwNoA3r1451cYEc11xrqUE9HXW+MoG361t&#10;v0AZJmTVLdyDCC9hgODxH/YTKuYfcJMPpE2GoP2txjle5HI1uuWHIs0BhrAc0r6TdLMFzn/ydem2&#10;QsY56BAebzTEnE6wECiqUbEqtB55xVBdtMpbBo/JtFflzccEQH/jy++889WvfupLb3/+9dfeePGl&#10;h4/uXz3Gry/fX6Dcv/TyS+cPX3r08ssXDx4/vrg8O7t4cHl5cfHiK0gB+Apw/+rs/HyxtJvN1ePH&#10;DxYXV8vttuYgPzVLCgCk2vSFb6+5e49ivlqtF9vz8+UGnB8V/2p9frXYLK8WZ+zsQeVfL6/qAn+7&#10;qFcFQFKFvM02qRol2Qco9yNAIcuwwGENPFhBM2cO5nLTD0spo8nuZOVYvYd9TMnkJGtMLZ+Erx87&#10;lP1ceBQMVIdOmbLzyO5OwwKPCvlIUvQT47g+nXZtTpthGQQjfasKk+djmSmklk6HIUxbGrIDcc2H&#10;/bA7HJ6dnp+ePP3ar90+e//59Wk+XZ+up8NxmJPo9nkc9HFROnW1XblYEyZySV1ymICWX7lu+0pe&#10;z9J9xP2do0ZIlz9AGp9ycfkUTkzj5PcTKIHm92MWqMMNahdkGuG6kuiK8yzhzqDgHmGYG14IwoDf&#10;B0oUl8jGzzLPIeAEl+RMA+6gHtCaTGbpfEoQ70nEhj4E3RyFCLo4PexvRGP0u0MkRey3NMsKiZ70&#10;vL/tHN9jBTPiQ6IX9WZxvj1brFeFvQBwqys1asmmblfnFpvOHpVW+RAyM+URwD03rNJY9ef1Azhs&#10;n3bjyJgHo1Uq6+BuhP15xOmiCVjhZgzwLXPUx/tk4ta/pLciR57ZtYUUwFgFPBSWhpId8ETTEkHm&#10;3e15/4ff/Pnv/D/f/ZDW5/cs2s2COLFdNhIgSPluyAJlP0Zf6EzS1UOCPoWFZrnCMy3UbCpw0DbN&#10;Wzs1+3NXJW0DfZeawUjolok1a5cc9nKoF16WNc+0VhZ+gp34lLLDIzaplK5ZVLoA+Qjwe3IfCowA&#10;tQN7eFzTea66ui02Z+Jphmk6RHnfxfMhGYM4pxZpMn6QWhnb2qReoaLRSDWlVinKvW+4SMGVIan+&#10;6ZrKIAGPSxiGY2cfx3/8xhe++JWvfOWdL7z51ots93vx4eXy8aOXzh6+fPH47OL84up8+/D+o/sv&#10;P0DYP37w6OHFfcT5xauv3n+wZKPP+Rb1m26+68U57UDqZckxd7r68YjXqK8eKJXW86Vd1vieq6vF&#10;5dXl2eOzplR+AZdXV9vzxfqKtL9uFpt1XXul6qoBj7Kp+eKQPng1kX5VAbfz3us6wK0RijZn74bG&#10;cSgRshkt7ebTN44TYFw/3KAUyjEqHGu4bn2PDrJtCvTN6TY6PHN2nSJ2XmaZJcVUNpzcYU4vHGJ8&#10;Qlff03EX6eWms38/JAZD3Q3T/hDPYz8izxxunz+9fTZe/9FvdTfffoYvnt2AJs9T3qOu0dMiSfox&#10;Dz2TYiXNpqp9lwKZ5IMZmL5nGmFiUggKNVpSZ6C1eLDGLV8sPGL0QMRYGJQMyOi4A9wsOV5PdbI8&#10;bwkM6RjjcwCW0l74QW58KFjDUDOEpbA9eyN82oUj6C3ERgs2oZmZxgTRJ5189gTAu0Nl6bqJjbv9&#10;eLwBqZ6mcXeSnqPHuwkkfOrGuEJMBJS+07vnvx6ZLWUAaDxfb+qiPF9tNkW5qco1cijbl31KMTPb&#10;SupTTSn7dQQqXJrJVLI1J88jpNFdvz9EkYaoTkYw/XEKcfd4kIjnNrHM4417yS6AceJAcQ8uQOVM&#10;+ilrFCrIdcHudp/WZT6HmnkDFKpXlM+wbu9sL/7q53/51z94Ro3B9p7rlboSa9b1RARkHwkCnm7h&#10;0nB1Ts/5puHWlgxbmbu6yTbFyi7YmsvdLKOxmGhQrOyK29GrslnxWJN9KlZF0A26YJgl7Tfo5Jhy&#10;HE85zrce/pcpvWmU7WTsDFPQ/FgzZEZzVzxnjSkBHFPNnee5DvDVBhM+rZ8hJ7KBep4dR0+j01gV&#10;RhpknEQrbCrqOmUD+I2aT+aDwMcVse8KRIRzVNxj0IJ/fRf/H77y5Xd+9Stvf/HtN19+9dUXX3n4&#10;+Rcv1+cPX3z08qsvnT24f//s/PGjhy+/eP/Ro4vLRw8fX7780uOrh4+p8X/xyotnl9vF+uyyXq6W&#10;4D2r9Xa13ij/Tstw12yWIULaXG1dlIiC4kvn6weLs+X5+XmzvLy8/5g6TNvN5nzbbBb1tqxp21o2&#10;WEMbx6aPCzeQQJ2oJ01zB1NNv1U+eBmHniN60KdConRwFmWM0jFPRDxixc651kdhP6Fgp4ldbvv3&#10;r+dxphl4mGqEXwaV9wEoaODOmcGSIqWFeSfQ5alG7wYpwM04OOMYwH2cqmS7aQTclR+P8e40vvt8&#10;P56ON197eq1Uer79nd2Pf/Bn79/uxikKpz7zjWTChddlkWeUbjS80ufhkNMCghUVRTQ4W+uFWYJV&#10;Z3C/OdU4qRi0ma9xRIGb/kgETtjj6VoaPfZCSkyiprPcok4AALYtUGOE+G4Z+qj8WL1GyiMsTupp&#10;miryPMcSvmoZTNoAZQ3F14jA5cElcQenOJFR8uHXj9HtDEbdB91hUMqjPR34nqHYpkXpBafDAGCa&#10;d0D9WEI6OK+XJTe3muABO3klbrVD2gb8RzcgSy8cH6BGY39626YR0AqQqqaDpVFBNZJYzglo6zR3&#10;UbfrgfnxhhHHiSgflKQI/ZGGislhvj6NqPfHcYq73ZB0HVJ9BxYkc6OVfcx5G3aSRRrNigx8Xot9&#10;YMzcKA8h5aIN/zfujO9/+uPf/E8/PwEuo6re42ysYSDOPKQb/e6sHy+qaYAtIQsl8wmeoqCcj1Ox&#10;898xqbnn+LbjG86qpnANwCpSA/AAwgCM31U+ISbd7E0lygpU4JscpaB/oxAIP4MWisBdVmgZbFzc&#10;HTuNcuoEI0K5zFut6NoUxDUhzAuCMJnjLOyDeAzzysv34D4yuiHKRUEA2I7zltPRDDu7WReeoq7l&#10;3Y6yZ5HS0hJo5eBGpdJujO/exf+fvfr5Nz/96a9+6QsI+JdfVft/lwtA/8cXLz84e3R28fCVV1Hv&#10;H7760sPHV/cBAh5z5ndz/vji8YuPHt1fLLYbdjQ5tu155ZLCPw5yEOqnvtiWDRk+dz3Lq8XVplwu&#10;l1fnZ2dnl+dngP4PHgM6bJf2ptk+WHImE8sGFAqBwR4bN+NgJnU6qeeaUfSGDSo6RRaQJrmMZcTo&#10;B0bCWqYH78RqEcixT3uARQpRIO13Y//+hzer0iJFQqp3eO5reERpdVXQGQ3vuCKOq6n+1pTm3eFN&#10;pqumTfrdaKozGSwdizYWgMXTAeBid/3s9MH7p2e70+nZ/ubZ6eZrv/bh155/4xvvXk+7KY7TzHQp&#10;vFyZQph8ZZRBDncVXD7IxjTEzth4xplHUHyhka36RkT977bl8R57kGnEx+/lMV9miS7XWdW4CYAI&#10;YONfFmEVy4g2XUrrAjmRB9iUMQk7zcPtMjyJoo/4byl9YLSW1En3tSDlCF2krEyQ2Ppkd5xuDsck&#10;J/nuRrDw/XQTRYnEW8VBPLflqj3M3IfO8hAMWzcbjz2FRki6bLLclPYKy820Wt+hiRr3ufApOWKI&#10;epwEbYJIpSwOixdtrqIoDfOEzdFTPw59Ag4bI+ZTCjAA/cYHFPqx6xOqsCWHfrr52ny4vpm6ZOoi&#10;DrOymxhIykj7kC1flNAL2DBH+zUiNg1ZO5OZooqGL5Ts9b/+25/84O/++s92eYZkG+r3Ki9gf37I&#10;iWklg4Tc66j5Cj8IkdZ8u0CYu4CcUWiVLrOzbnAPuKaJg46/Eq2HtbMCr1s6CHkEQtXwdBsZH6zA&#10;LHk8jEWsmRxnzgi/cNOSHTVBqGCGd+F+bxABbXAAyfeRdpAoUfU1ui/nSc5JvyjMsZo5uhIdujHw&#10;jF4kKf74FoAtRvLOpjnj3chc9o3UFDZyfZ/KgSF1yDM2jGrMAEaAl3ZL6727+P9PF29+6cu/8tkX&#10;vvrmiy+9+vrL9x+erYHL71+cPXj46sUjzvm++uilhy/df/li0VydL64eny2vNsvF8my7vLhADJ+t&#10;lyj57rpE4Jb3z2qnZsNfuV3W5WJj181SaQEvzgD0F49pG352sTg7XzTLBw+A+8vVtnYrm7t+drkp&#10;wYmLdbOuOUXPY37HsVCUPdyS1uCERoinGQoAIcC+hDA8DFEcQCPTVPaB1ssokyg24IlUutHS+Pju&#10;E2TWpx8AIRhKB0TnxEflbKqmVq6Qa9p+c36Hkgu2XVE50CnJzhDxdJHI8iQNqQsQj1iZ/Xw7D/vT&#10;05vnT54/u352c3sanl8f9n0/7m6e7HZfe38cxpFzw63lAAipk0nl36AMxXhgxJNwdTDZBkppi7pm&#10;wICGz+FkqWRjoyC98/CSoSuEsuE1eEYkQy0kmA9DihGHpPuULY546qk0evS8pdd0wA0AepFxLBzw&#10;0tODBLlIYy99FyD6ET1dHsddB7IPRt3HMfdNOtXGr7vZtEvFuJunXSdzINMgHyItHr/2QVIj92oR&#10;MHIKJJEVFYqb0gIRFiKicChVQRnbgid91G8KGYQGCj/ISitQsKM4nMEhUlL7FCWfG/tRrk4bcJs7&#10;PjgpgjgUc09lFN5zmdIgoJ+mfARYmHn0FwaENWwYprAZTXXBsjidp4bykH3Sbke8jBvH7VpcAXUa&#10;ozvRu//9d/7lL/7hb//wyYSbTXH2eyVNkJRBma5MGDQXwU+lFoolUzAXycCq6oJHrZWrtGw5reTa&#10;9JdAWm9R6jkKVmxqH/UDvynNWtl1KDc31wRp0z2ac5ocLGDPoKaaejmbxlGMoBU0/zEsDjsYJnh+&#10;5WT5aRQpC1kW8RBGpqLruOMssCZlPD65YcNLxu7N8ZDrPrBukAQeh+1dusustgXbVTP2ZKgxD3A/&#10;LGMFAwAYjdVqY93F//99/oUvfemLL7zwyS+/9eqrr7z2pTfuX1yuFy+9BNL/6OFLj4EKHj169NKr&#10;L1+gcG8fFOv14sGDs+0ZCP9yARRwAdxuc56P3kquc766ohDf8ny52pZg9OdnbBJcr9ePL3lOePYA&#10;4X923jxYLnnyt1luav6npBs3XrquG8+y3YoNP6iTDgt1hQ/gtorQgbaiEJO1gjNi6SIsaQuZxN1B&#10;Ct6kkIekImvTgEuj5Y4YO9Gzruc3cDMXT5LjwcW6RAJozJXprmrbLJ2SOgt8XLpXqLFaerZRHlTQ&#10;9TdFFHTztD8gJK5//GtPr5988PT25ni4GXa745NrUNMpRvppk/1hThDVbu1pmaM2W4Bi6HXoUJBI&#10;ib1TngtRxO15Cmxncc8t+pYK1SGiNQQP0AACtMxrwTc0TxNe5gN3YCHjWqiLq9H9CP/yODjAf9jZ&#10;JCKCao06NDrdRwKP5n2G7vBEUdASK6fGDy3o4i7OkAgk1UYR73OqPp6Mh76fxuOBzuS7D2aZgEd1&#10;IL1AAzyCyMLu6bOJE7wcjidJz3XQJkJjfkqDHlQcVmB3AZ5Tbml+Fhp5HkYgMYBDCWj80A+7lHk7&#10;RWpOgagZ7iHwfwJeRVX8lK0HKQgdgEKUccTv0Mu4G+dkGrnnPyUpx3x0Kmwj3xmAN3RUpKTOocs0&#10;z9eUV1Fr4n0lMjCeAq3WcSlYBDf/h1rvf/MH3/3b//4X30Hm4axi3ob3OFjXIl+g8vpllnEIwDVX&#10;hW/bNIhBXas4Uu5zhNKhepZX05WO8sGquYeqhDUH+F2TCbFia7pbUabU94ACQEB0wwDU4HY1tR9Q&#10;qrGa84x0DEk6pz4vQH9r3emoseHPKoowmXKkvQ6LIUFBCNnPKNmYDSaphUA1ALbSM93GpTKMbWZp&#10;FEm/dKnP6ABzAHhaPuXQWTZF6HJ/APmQyvOaxBJ0ms3HLiDelz/56U984ktf/sprL7728muff/vz&#10;L790cXn/4uLx2aPHZ+fbM+QBZAJkhcuzxfL8crHenp9t7cZX3jz1+mxVbs83TWMDUK82y/MNGwYu&#10;L7fbq/Pl2eLy0fnVdgHcsFg+QNyv1mePl/jibL0G8T9fbM+39dYuq3q9VmoHHA6sVAMMjbAc0+CA&#10;i04Jr5AqqVrARdPGeZ4EqvE77/KZ56F5DMDPxkzKLOHjYnEItsMYViQ5vOWlVgxIzaZdNmDb29LH&#10;eq0pDE5LCIrMVjwmxv0T4ORBKCIyLiBdEN6A+rX73TSchicf3JxuvvH1/W437HdgxxOg1+7964hQ&#10;VEN9F3nm1gV3EUzamVPyz2QDaoVVYjl03BUJ8CV3v0MK6GYo6hZdwxjZoINYJ0ITQJU+zcxCoYRw&#10;6U9AtBvQAzxjiwyICPAvUx59dWIEdZCFyHABGWU8DccBeD2ggAbHPTR2BWtxlOgi6vHDQEpyOuQU&#10;qesQmTdzvLuZNWpUDyFKceVPJx6p93jHxCJ2iFIwOktMNx+8P2qJpP+Epnw1dcvj+keYOAYbsihV&#10;D3jDtmTfMNJjyoMsBG7cH1HIKY4xj3GEN40B49KOfdkZPm+u+ukRGZ3kiMEkk3mf0lq9Q8ro8QoJ&#10;IEdC9+skC3xlLSQ0PZeuRrc0o7KMTJ6miL2YFv0JqNrCjsKWPbuiTXVLglJ9fPr3n3/nL//nf/r+&#10;h2miJWkcZZoU9xCL/DzqHL9ytaLZVGVNoYeanehVTYdA+if4vlGBUQOpYtWQpNKjkk01PAlsfO4X&#10;+XVlOCV72+lTR7MAiwLAFA73KaCauSjhlhKNpoyzcl721WxxkHPmDMlTjDe7bGvn+TzxuFbLQ5FE&#10;Bh2Ucs4Zak2ZhXwvkDqL4temXxT4cyyZQMfDwBP3ssJVG0R0hskRNVoSenmuyaTVbSNCJaPAkXu3&#10;HfqR9c4L//RXfvlTX3qDbl+vPnz95ddfev2lRw+Wjy8fPzi/f3l59fDs6uLxyw+WV4jcZtGUa7b3&#10;qz1y0CHL3aCMM+TPN5vzB4/PL+4/evDyo+2Di/Pzs3PQfgCF7YPHat/g8WK7PG+WzdXmiqZL+GK5&#10;2Szs8ny7WVMtj+P0qpHfV77x4McusqJhajQAARuW3DUGfErZ+p0EAeBrhHsWhUj7hoVPR4tNcDkk&#10;SDpxYCVQPUZS/1IJ7TeO7dQeN0is7brZbLlZ7ZZN5apjHCoremyy0iUANBbiFIFXz4cRxBi1/oTi&#10;dbO/vb559nzXD11y2A/RSA9LLN2+a0MiO6R9mkeT4VPHiWI7rolYCcfWZGs36hUdGXQviWQvDeK5&#10;MAykUrDIEpAAupcDNXsgOyARJSWdwVvwVygcPQ3k84DyDlkgU+4KJUhRqPKpprQSNV/p4BqHfTfe&#10;dPtBUAGK+vRIFaCteZhqVMbuEPbjHEcA03Pfz3FyPUwyGuU8P7t9dx7ywKt9FJ5+D94TgjDRqjMS&#10;odemMmXPz4ENsIBjms5TCxPV1nXpA966GvknbQF8kyMLbM9D1T/EUxDjXwkiH0rcLJRxaqvjcsGF&#10;XccC5Mdy1AMEf4CETmfF/vZ5n4Jo9AflD5JS448D75xXov0eFSPoCXenrtLSVT1PkX7SGN9jogAA&#10;llsoeiJnb5Tq6fDfVav9P/6LH/3iH/7k9/dj0h1Op0Qe5yi/B7rnUdDFRglylRAtB/ONsHV5bs3a&#10;ABZAgyM289Q1T7WRBMvSKIXl2hzy5xgzG4DZ+uNWBac6iFX5wsoPWQ2ktzybYw8RQZKWUReGbSRU&#10;MSLtk6FR4bbiAUVz5BV5P4Zelhpq2EOPRuFqpsHWcLYYl40aF6LUrRPSRM6zXU4x4OYgXrDWQtVR&#10;ia+MAAgYVVO3ctxcPA3OWOB3mfGxCPDNF174p5974Zc+85VXXnn91Ycv3n/p5VcfvvLyxdXy8dnZ&#10;o8vlBkF8vmWf7nq7rjflhg7qnlOwv3fhplFWlNzMu3jwCPF+fnFxdv+V8/OXHl4+Rszfv+TW3vry&#10;/AHwA4DDcklT4EW93my37BPZbJr1ZqNbrvJct9gPy4NUx2TvFuJZGc7RPY29oXiyiUBZ4JZVHPSz&#10;pByCTIAGQ6EM2VpunCJjgBkFOeWRdD3sOoHIdNnAYyJl2YVdu5ZtI2fbq9W2WrGnwLM44+PwYJyC&#10;yprS5E3D/nSL+JimYTzswfAV+j+dnp+Gp7thHmeOlyKaPEo61DQzp+Rg5ZcUrS3obOS5LrcBWp+G&#10;xUFLsudRl7NlUxcSAOcT2UGYoeQjFjht6Gcm1jLIi4GsEE9eFaZmFuCLOQ4yRHmSA9vHIQ/6AsE5&#10;ZQkKhLXD/rGWjEWj/n6U5GG3v2FfQBaMbKejJi7uYBwB5lIOc0p7upjTQKzfgVnL/hAMu8Pt9XiI&#10;hsMc+zTTCjsEJrfOgaUCCVAKJGkE081paIGDW2DqoA25BWeg/rILC+CVTj3ctaJ4a5vGCeV/Djy0&#10;xgNLEfyCPsldEOZC9zkO5CsPC9GzvQ3FnV7HnZynCJgBn192Egw4pKahoePjgHabdLwIAJjwJWIo&#10;FPRI1k3agnNGjg6lSEwgfDH4jmcEQcoRAHoQd9+7g/8/+slf/cMv3k1wj7IsOvTJ1AXJvUp3lBLd&#10;xi0AYHxnVW5av0yTO+XPDeJ93ZQVUGKJcuFYHvV5qF1APxXT8mxutBe+bxaGadoNckWeANU7uhcg&#10;sSiTqIhHiZWRsTUy5j4A0BtIFQoOnr8Vsp9fSH9ZSDoxIONNXnSaY+C6CNSPewMyN2uPqBLFwuKK&#10;o288Ne9sakPYHptHLMcXlIgNUi4J0CHLx3twEyuJhgmf0QFNCBONQZJ79h0hevLWJz7zuRc+8ckv&#10;v/2F1195CWz//v2X+Quo+/LiweVysan9crterVY0tKF4F3VTK7/aLC4XjenV201zdbm4uM8GwItX&#10;X3rxpbPFxUvL8pybiOsFmP7Z9vxye3n/bFkDOlEstMYfN+vlyino+begqE1le06elSuqk6Nconoo&#10;3SeN/nEc3RNUPWvZyN5jaebsG6EBq09PZHae+frHArtsqQLz5H4wJ2HC0PJB7tXtIui33cIyHOWc&#10;vCgrh9shynSRk11Aq6hCMs5FN3UTt/iH8XTYPzudbm6Pt8+Hfr97dpiS4SZIc6peCJ2+4mvam9aF&#10;V608xQINrAfdo3GB31L2NSN0tFgXkHmU10vY8Xyv3837jqMHoDNBWyGTuRQZTZ4MeS6MtMu7+IMD&#10;ih8P8ULURknV2Iyirp2uhArwOx+/E5mkylWgfGJoOEzdej3ru5hzgbKjuhl9uEI9ieIRpT6a0vk4&#10;Rv14e8B7DIeYHsMyE4eb9/YCuWW83aEoATsYQlCN3VAaxhZKvWt4bQs2JNmmgoRLnTbLz6IIeCXK&#10;g9wg8srTlj28ITf5JFW++m5Koy6LAzHFOfvpDzLjuBHQNq2XwbItLUsz4Blqh6fg/PRBiQPEPl6K&#10;8vbsm/Qq3FOqldFgxWgFZ2e1vEN69dnMlEetwz3iNkgluFIY6l6oafRCZymkPvgv1Gr/2x9/7+/+&#10;+19+awT2SbWgP+2VTP89E8Cd5oWmY68v6RlVmvmY5bQEsDdL2y7W52unLjm707DZl2ODwAXAehv2&#10;olfA7SVC3UPecxXVAwJAsDv4lEZIm1BNkI/TKdA0NKnsbXzQNnwE6q8A0AHDVqJ3vOOU4mHloVa0&#10;cmbnE77D0LmL5Ng0d6GDu0fIatosPTzDxj9rzyQAoc6LAYKIlaJmuA1SWFRFgaq528cSCJQCgQAG&#10;jqPrv38nAfLFX/rsr/zK537pnXe+9PrrL/Ofs6sHZ/dffnz/cnn+4IxHc7RIXNGRc2N5IF1G6fp+&#10;wZNxe71cnz9+DHjwYHH50v3Lq4tHj7jj9wAvsn1weXb/wYqCfXiF88XV1fLq6rLYLJar1Zq2WJuG&#10;gsfIIMoat0ASXZWoKwjHcN+ZGULHonliEKBgiZZkF//KVuQASsp2wfJo4E4LFLZp0ZDJosihBbpm&#10;8JbZbuYhw7huUxSlszH9TdFU1bry2oo3UC88JHXHY/HkvpvsUINEh8A4zAf8M0798flpd/3syZPb&#10;4Tjf7K8P83E/AXrHdLWjR4ZRAQaaqsPCoRMblUzvXNcoxcuS6Ok8keeelOfJMGpsS2eXsS50cl7U&#10;WZG2VprxwUnNIM5PdnMOYEiFzaBjs3uY5WCoIMycTCFLZHc6amiHK2AVEbScBurWqKPdxj2H6Mgq&#10;ZC54RKIMt/BKKZvsO0AWtfDxMfP0iF/nZJII5AjLZB5mkINc0/YfCEAoSzWNtSY1bZrCpOMqLjvz&#10;KJzKWm/pVNYPOGvGQ5kg7vB/RPEImj/LIGqnmAdTgAHjONygolO6I+XWXOgLIWkmQsbtKFlz4Jtc&#10;dtGkjEMijvWEgg57FOTGmlcHiaiCuurU90wAJdofCs0HyOfIppYbITuztbTFbQwyhH80gWmLHKyC&#10;aiCBUrz4r3/1W//i7/7+u+/v0vG4v+H5olIWtO4JkyZg7gpLZb2p7RVgf5dkzmrBlqaNcgasa9tl&#10;ybBN1HyXLaKWq+ZSUXICin0h9QuPDuTc2ildHSWMWmKewdlCz1cKxiFFHFo8XY3KoMJsad+acJdC&#10;mCtbHruADwGwpYsNn2NRhpGKnFrldlWtmjWId+PZPK0uEUCUJ7Uo3Gi6IecHcz3F0gQ1JGDSABDp&#10;TxbThdXIhjBIT0meYFWyVwug+4d3GsBvf+aFz37u0y+88+abn3/l0aOLRy+dPTi7Wl9evvxgu6rX&#10;5aJWQ7gVlT2VPWJd1fhl1djbzWZ9frm4vDpbPEYWuGzOXnrMEYGLRxdnFzwkXCzBGdbrYl1uNvV2&#10;sVqfg6+4m7WzXjQNJbO4f2KZK+S2QnX6eL7JHT8gYtw7LABNAhUBkEss/BCJIEqyELFBz8WWGmku&#10;KHEa069JSX2ZNGmhVjRgFltdzYaIseH+HlsG7aaqXRWnfmsgbfKYjuPcVpsiz+C29UgACPHr6+fP&#10;94fbZ4fD6fa6R6kYo+nQd3l8GOMUT4RTn4br25wPLj1OtvuZk9EjlnXKpLsTIYjmer5weYhvUFiv&#10;LsLrJ0MoAosMJWOfiZoy4ayHRbcuHlOzPQSRC1So4S906tsGiYxSi+Mg9LIOUwpRaFFG2U3B4hbR&#10;34t3B2WcTpMth0SjQER4K8ZlxFfMkzjB1ceyj5Nwkh6WRixBCJlT0zCKed7Yxzxeog+VEd/06ZB7&#10;lrBtVEXfpF8Sd2UF4DKW0Rxw5oezhZoy3ZE0Ds+jPEaKCgAwhzilJCBPDhM1TYyMmeYRN/sk3dpF&#10;y0C2jMK1Oe+AZ5zQGDDpUiC7EHi5pYlqiztlAqgxC5jAeT5HLiwlj4If8j3NoDpRHk+gMjmYGyXv&#10;UX2pvmtaIgooARJW1MgNWy3N1ez/X3//5//ib/7HHx7zsUvm/RBHyDs9txru+S71thHslYtgr5py&#10;VVS2Caq6wHpf1Z5X4osGCNhRdpy6jZVlgs+jDDpEoK3l6mwX4awBjXe4DH2kuKywuBvBIu2aFOQ0&#10;+RHw+XI5IltFUgORjXC13RRX2bxDhAIeCK/NY1Sp0ESF97TWKlAhy3q7ahD2ZYEU5NpGtjJMzjbS&#10;nznn7LnBAyBgtywZQ9RGK++iALkpSgI2kSr9VTAixI7nA025exX//+3VF/7ZP/ncL3/yq2+/hfL/&#10;6BHbcs8X65ozPRuGOLuYfOrb2xxZrKnuf768PHt4uTx7AFS/AEaoto8ePTj3nc351cXF2ePz87sX&#10;uTpfrs+41bdpViD/gBC0xClKKvwUvNVlSYUz0G/Hp/SaSa1EQYN50jgDlFXXEpQvIXhipqvTMVRX&#10;H9ja41aK75VF5VLpFjmBIs50Pgco4jwW/aJcPLjVRs091spR2OEJQKEilAeEPFrAUs7zKOl5IDQf&#10;D3O/6w4ffuPD2yfXp/3Nrjtxk2xM+4GygZwv1LkHUzS64dpsbDaswtGxBjwkYF91CzuUDTTUxFtF&#10;GkP1FoveUVbpzgknBg16uLRkHlbW42U59ImiaIlA16lCjM+rcUdDZzOvBjQIRphTmgAhT0Nri6Mi&#10;hhWmUU6lGDXjgzUUotbj/5ITo9SGwitEadfFEYUxEOcgA6lIgB6SaQZbCAIrnPaSSgKt6GIUhjgH&#10;rHUc1Tkzneae+yYsvibb6diPxi4+7r6m7EVQRoTgVz4KLbtSp3jKc6p1RP00cvyqSwFU+j7jMTYF&#10;w7QUJU/ntIZUthQKtrVarMbaWuDwhDOByvkyy1A5fSOgMliqIZoqdn+1ouXpqXbXD2txbJMyQ5Jz&#10;AaFEYhPRMGaNyyNQ6jxjtYPuBiBZAMDJH6j4/9EP/+q//8H7gezmro2GmfyE7CgX95zNdrUs6rp2&#10;uJ/BVqZytTEpWFttavbycbTXyjOQIBBIHfelzMj5PaxbarTQn8i32NEPwK6BAdBijozC1IyKnxYP&#10;3CVMDzSf8l0cVUYWZqODjAKQubw/CW+a2NphcYQnT3RfUH/GbnNnXa8cB/C1pu71qlqx+5i8wHP8&#10;u3lPTcS0wWU3gQbIlccBDQtC39V8q9I4D6rs3bhHTnHJagWqercBuPzU5z73S5/7zJe//Pk33np4&#10;n2M+y+X2/ApYo7RLf7sBCSq43W+uaMdYb1aXjb168OD+xeWCiuBIAecPwO/PXrrPLf7l5eUDygSc&#10;LZdXzWpxtlivy6ZZbLebdaUwBHdQS24iNE5ZgyrxRBUVmcKQFnVnXA/riu6nFjhpEmdq7qMNDJ7Q&#10;InQyk5u1BpkjsDetA01Xo/GBznNPx68pDUQTNadcNXVDkXVaPVF2lapzWFRCt3TuiFMpFas/mmjW&#10;koAHx+lwOJ3AOvdPrvfjvuvG3X4Ydjf9kKt2HA4e1r5Fcm8WlekDAtNBxzIB7wD/KB8UmIYyHmhd&#10;uvCB33LPl+6xWCeIv1bX6G/EjiBydbpKxjSo0KJQzX+IPEMYI/3FmgkGBDZPz5s2AZ+LNOqWEjbw&#10;OKTtRjzKBOzICAMqXkb5mAMc8SQ7E2mc9kDTnJsfRlTfLkzYZkNnswjFHsV56qKx0ywkBC0WFPgH&#10;I8FLZbTB8gvcYFONVVm4aQ7xDiVxdJ/8qMV1dIBBmYxj5IJ8PuRKRC3sgfSHwxgdYjknMXAAyk0Q&#10;J8PtHKUaAEnPfa2gTynDGfVM6zxlYeEWKUBHSyEg5VFY0FaQEvsenT5R2lxCPdPPOMJAu0HLswIt&#10;Rwpjz1ecMeFRqFCE0WE/zQewbTysVETR0EcU6ETW65M76a+//8lP/vKvf/otqheK+TB14+1pf73f&#10;TVHo3atW66YpyHPprYDaBLRv25TuQ1bgFGhTmaCoBC62CVykPNZ9TqP4eCySVj6IdrBuPyVCZa6i&#10;WRrbTT1VrPB5coO7vdyoASXnzAfwR0BluhB3HVAkELteK2TLF8/xV8jFFqJPz43K9nAtLpsSNmxU&#10;QTgiO7i0GdBYKoRyAwiTLmvL2iQaGK5Tqtff2b5hybGLAQu14L00qFJS3G2J6J/+5Rc++5lf/fIX&#10;Xn/x1YeI17PlCqGL+AHlsQsH5L/ZbG0A+dI83y6WSwT81fn54sFiefb44mp5DugPoAC2f3XxYHkJ&#10;mr+9Wj44X6DgE0HgS878rhaL1aoGjWxq7sPTF5ddwkqbFzjJwF3SKaFkcbtLkO2GNEKXHk2dkTBl&#10;pLMHVgO5x+0o2G5uKg1+E5TCNqk3Uygnx4KuwNzuq2i3yw9BnlBZAVAaAFvG/QPB2dchDRDwWDDD&#10;OCW0qZwHVv/h5mbsht08IQFQYIH2BVS8NkogFR1ZkF3WOqCcpnEWJ2wN7j+5VJNywFlwp+OgBXhE&#10;EfYovgXMp4ca4ACWg5VGTpZaGhijRg9Stn6HbTz2KJNdhFVA3TEKvvDYD2wROZ17AggjNva3igSA&#10;A1MpK5gnQ4QTyjYrXRSjgEcyAr5GzpyGHjg/HkGnk4R7e8hsaYpASjgjhTUXyLRvg25qC52EC/XD&#10;ztw70dnAKizV1AKMhU+m/LlS9iaGHCMWea/R6Sc5dDkudN4BYMQArnLs+h45ZUaaiUO29QYymSKd&#10;o3RJBIwTUqI4BU3gxCKdD3ksJ4FL6dDbAuJT6ZBGJlQlUR43jpdRSj8zKEEu2miiww1uBeXdwo4y&#10;HwGWisQradICMqEYHshvIqJTijUFWMfRoZiDQkmqT+kd2f3BD//l3//D99+93h3602kA+493U98n&#10;OQHnPY4vlNVmtUa0215VF/XKrguLNpYoYVhm3ALwap4ZIUUYUprs4dbB+2kr6Wmc0bIpCMSNEuPO&#10;tyzjdiUqjiVz8HO2fFLDNyOKkgkZFoW8XY3+09wUyJGiO83WwLY8mxvd3GapiD4sNagGJISrKG3H&#10;8auVQ/9FC3cOpURS8gXoLqUElVmYbDYQAx4Ge5CVV4xSIXGMogTIQ9VCxXXu1JB3n/jlT/3KC1/9&#10;witvvQwCv15fLkruxoEyI2UU24b4/fxqsTinsh/K+/bs8cP7r97n7h51vy8e3r988Bh/vVhsF1co&#10;/VvU/s3l5fnZYtOcX1EDHC9RUw2Bhss2hS+4wniO6PjskL6bgBac4QqoaRtmWa7LkTOxmWei3oHi&#10;MPZ9B5jXbScqcVPRBTnab4rCqfGAGputKIVpFoFVKjegwmtADtS0pskywgP6HMACTDOkG1wwxl03&#10;vX87xafDcNhRprOfgfbjqY92HYpVHMZdAOZBg3nD8nSlXG2xV5SN5gazFtKJj1uZU5zDRXG/az/T&#10;Q91ZWqDm1QqLgP1xQYulUyEJaIKzo2xE1HJriwQuOX0rb8Y06ilRCDSLtaGnUcuzsIw8GzcFEeMK&#10;1UMS5nTBw/pJopTLKUVMhUkM3I9KKnnsFcXJaU+lY+QDbYpy0bOfX2ZxapU1EiohsdZSGFfXk7jQ&#10;Atx1LDAv11HzPMdeeSx+JsgsVqQWHWa62QaBCForJmBFlumPh2HqpiRK5HjEm+E+IvinrjvMcTol&#10;nHpUzpu7cepytk4zL1HL7zD2gwx0VF+qm7A7WSdyss2NowMu46E6PD8pdS5/DzgplD7g650nGVJY&#10;yBZGqhUgrSnewKQUhvIm17uMXZSAQEky3ow57gQ+YWZF0XjadfsozH6uZv9+58ff/zd//7M4mk4n&#10;kJOM008a6EqWi1T294rKWa9sj5L8iGPTLlQFpJU7N92A+ItSP+VuxSZn4KEpMAyHe+ss8/QAZv8D&#10;7dw9ZH0qSHIbnm3DITW8+pmjTbjkNqCIcEovgzilSFnYUqgGQYs1wd5tXbYG1m9tlrqZh221suk+&#10;4mqOmik2qCUIKAKiz/2i1tDwWnoWCVfKzOS2aac2hLEuHY5g8AiDW+IlFS0QLS2FxNnNZJmDiv8/&#10;eueXP/2pT335y2++8vAhSjdtbcrKLVY23s4uF5fs39suFlcXj84eP7i8pAjAxf0rgPyzi8ury/PL&#10;c0CGK6r3IPRrnvY1S1R/oP7NZksnENVrswDVp2F0tamAYfCcKbjmM7xbjUoXOtgaUHkbJk6RUqXb&#10;D6cE+IX7YvSsYBMrldGnoxnEIKhsFlKaBmAT7HSmR6IFfliVhc6xYaSYsio9w6cog5N5mWqMzYBA&#10;OS8qk26ekv2pm2+u52E/n1DuCZS5Wc3yhAKJ4KN5UEXNtMJTmwXUlfA4ZibEmJsWMFlhhUmbUjWz&#10;9djHSfsqjfaAktoOgOJNw3DPuKeBR+DTWZNNeVjO8eG9d0PV1Jby3BvRGCLZ8BSNlJ5bhqHWCYlP&#10;L5ABU5PGYYA/QZ5IgLwIRbsDZGDfHN28UY17GlxNiIa04wFyGIX04ukoKoHPm9AXxyxywUlaCaCR&#10;haKjI4Zkcwwle1yKzzuqQYXEXNA7SMPaSgCtLYD2HIUlRQxH89Cz9bHvOA7Rn/anPXU3+yGSMU8Z&#10;QDpiXDIneybumbBbP8cNzWnRlydjJLnL12YchzDxnlgOPhAxqiZKAtaA2iuh4KnMA3ZtUpTY56Qc&#10;Ih3Bn2tG1OU8bdg9G1BCuyBs5ZC3ymiXG8VRwCOG03GXTImovGgXT/ExGf9a0f8f/OmP/uAPvtPl&#10;bKGkSxGSLMFTH2ncPLln2evC3DR46sACmxWFuZ2yZAhRuKtsfMt1LQ424j96SEAmeCzB67uzZ9W5&#10;ddNS7D/jkbTGvxeo8Zrqokh5VOGRLLAPLEBaTei1EArHYGehbdZgATwy9Fos6dKjoggnkahuFzqu&#10;4VcWuy0BKmnTkNH30iko+OxWItd0JxgCJwCJRNZFEc2tig3JhotS7gIN0zccd5zGBzQY8f3izgb4&#10;T95454XPfPULn3/99ZcvtvV5oxTKPA8lvPJWS7tZN5cX55zfefTg7PH5YwL9h5cPri4eXy2vHmyX&#10;jx8sLjerolxtz8AOFtvN+eMlc8KyLjdNWdur9WrBuWCe97vNxnFrtXnCLmlPCe36FK5t6WOCZQaG&#10;GCP102Qa4RfSmQJcxbFdKph5eAwW8B+oA2gZYBCCf8uZ66J2mOZMzamslS3b0mWSoeBMgChlkyXW&#10;hcSjzpJ+6FLA/nm+3Xe7aY/yMA7dOHHkPPUIn1UnAHCXD/RAg1iQCSChSuMIV2vgOfi6ylR6+vy9&#10;U13r1G4AMqAYp1ngQXDXx9Hk2PtemOSGyRRN+x5uWXMIGNkhM/DBrvv4KYgF6momOmBaPetQxbEK&#10;Ww1rGLQflJ8zLqxqIOZseQ8QvhL0IogSZfTExvBEUJ47jqKkQyYIw5geuwhVkcipD3fA3jlFchJ6&#10;mt4MHGoVOjsXHD3MNBeQvqXljqlG9dyWw/P4MMKiC1+ecjsrA8ruElxiOqGqd4dBNQePu+k4xCj7&#10;3emZ5H6DwHvIeM45hNmBx3agCdwizKOu49FEGsfHLpnjKGxz7vtZtL00FeZAOdUNBhmxoGeWtBX1&#10;A6M1LV12w9galGPPInCGjEPSYEASqD/sns/7OQ2QwixlBpaEVF+meFjUT8Ohn0Q+Ba0ccZOm+Gtq&#10;qf/mv/zZ7/ybP/nGKIOwo5JOEmWcGc3JVohU7rnFxrXKAhfhOsCVdQWOWpc162YhJk3thyLocJNM&#10;rFDkdUuyKcfgPy0+BDdo2KRIIovnmOVhwVEyIdmdjFQRKs12H3xVNzfI8RQsoJavjeVuc/4VWYBS&#10;0g4t5igsSu8v5EofT4eWxz41VkMdaUEdHJqc7M0AqdSAmKCvpQbahrrf4oeAtKuWmruWbVGHBenD&#10;BkqlIlLLPgrnTgT437/11S+889lPvf3m25ercrm5elBzislxFo8u1stFbW8WZ+dXgPiPzxcg+xdX&#10;54/PLs8ueOa3PTtHRlifL9cgB9vtYg2gf7WlkM/KRPVvcO/WDZjTZrui0M+qQUJFObXono5Cw9Mr&#10;/AOO5NFjwbYydXLaBhrnSSyOV1Ptxzesyqu59cZzNZNilyYAGj6cK/WypiB3uak3FBipcQcdTfXw&#10;kFmgsIkcxEJk3OpDweqTbn/spn6a2MA/HPbj3O9TbgbJDpEVgf9mAjfMwT1ErnRUVCCeQw8sj+6X&#10;mg50e9cj2LbBvJt8T5VPRL3uFACGYBx44GZTcH4Aj9DrA6BEU5IFGMLi1g+doykgMiMqxh2P91HF&#10;+kBmfrTLO9QPyhAj+gB8KccvuP71vu9aP8+5e6FxzSPpkxzQk2M+5kgKSgYXXBilv4tGbr/3Wuob&#10;tDPuUOWEj9Shp9MuMtQ2FeUrXFAal4PugImumqPxc4n3ZfNCS43ZKJhoLUJ7VHCjaTdH02Eeh9v9&#10;cepPvRwn8KVh6mXOjCPyviP0yBGGoRIQGmeeAdByoQvlQMKQpq3SuC4qywRtdXj8DzrKiWvUo7pm&#10;PzlP8YCdMwoT6UF84IRTj7TITJKDHAZxKvE44zaf9hNeX2j5hx+kfeJ7RI25FNn8fJqfvDsKI6G1&#10;W6JRT+xu9v+nf/iz3/yH377G5eXsNtDSoZPslswzvCSyq7jH3eOCWh0FuG/jcIfZYasvz/x1eiY5&#10;lOrVQwMPmapdlIfwdF8g+yMEAQpMjy1ebagszqlv0rohT0kpIOK3FskjdSACvXVWqv9MI2rlriPC&#10;HVUNpTEzeAm2x01sWhEiNwRAZ56hK0kQOn/oVum1vpR+betcfaaetz4LKVY/+L5lFablGCzjdMNw&#10;UfFDfAP7k3ENURbmhqT7wb9Td2X9iU++9dZXP/X2a188c0KvRgKgJt/2fFOWS0D9R8v11eLqMYD/&#10;Bfj+gweAAsv12fkCiODqioM8DZ09t2twBEd3N8t6XZWrEsi7KP0M2BwEYIt4xV+UwCDERogZm24v&#10;oMrcRmpNmrMbAGucjaSHB9s6rYyHeDx/CpkJPGAjIJnasUskA78oi8aurSRTMov2akMVJp831Mm6&#10;OUO2ZfegJYCndZEmMarQfDiM8/VuHsb9dArlfsDiRS7oUmSGsecGF8AwQAO3FMqQ414WG4lcKg22&#10;ACTU1dIpz6ZUs0D0MypztsgGmemVgIwlwBsNXEzedkoWIsQ4FAMKC0YXWsCFbdi2YQdsiFXHJrmW&#10;0sM8EDYysHyfsz4pmLxAzfBdJEak/EgHa2yT3e0QCjbH9B0pMNWFhFT7kyKOw7CXgDYHtQEY9Wmf&#10;ITeEyHeZyzn/LMKqsZ34hDwHutE6VK9B7VXSEA5nlEHD2KMogPszmiVICgbleRrwuKAD4QCImPq5&#10;i3G7wq4fuwRUnrOXCCGENVF0SJnhmI3NIcg5fiamX5hMYgmEGoMz5ADZUSLUbq/PM1TORXE/txYp&#10;ahX1gS0f9xhlCuhGUOWIk0E52/qjXKKcdkAPdLQLQ1+TPUcZcBldagTvvivlEDpyOM2x1LT+JgbB&#10;P/bcaBxuDnEuo99Vs7/f+9Of/eU//ORJRLYS9KkGzECbQCMhtWi5uXiPLS72srIbOvWUhc1xP4p7&#10;ejz4pSZE1aphdJei4ZVOIwP6yHOWB2Af0IXCPVh3ykVC0+UYyCnWKOmoYSGgolgg8qYJWF76vl2R&#10;CbuZ0yD3FYW5Ug1FbgaojigpS6wZKkT5vmbhCemSU6Mh+wNFaK1tniq1lRMIyqq2rdkAJnAM2ynX&#10;hmvRBUfHiqR0joOFZVnsAww0gKm0k8IShsh/oOJfvPGVL7391U998tH28uz+/XMU+cX52f2zq0ta&#10;7p2d3798fLk4xy+X5yjij5eLs6uzx1fl+dniAXsDF3czfVtEYFlsNuWakek5zQqF3w0MFkQQAZTp&#10;Zsv+KYstu8rp0TcyL6ShKUeSsfh9Hi+bqQ62Y4bUbiUnLSzKB4OFF1Q0aJrNyjYQ7iVuV900HDUu&#10;uQNQbWxgb68hKjMQtMgyGt38AlDguJ+Hm9Nu3t3shy4YpqSLh10n0menOemRH5KUQveIadBcLDpU&#10;paJo/cpFHfKo6+o4pk0dY4A7wWFyNr+ZQcte28zxkZJj4GijdgFsHKpf8BDI1VrQ2ZpDvxbn1OkP&#10;gHgK9VYmofIDNajCQ61HA9yXVKjlJrLyjqZaZxuxkUOzSHmx8onJMyOgvC1eQrh+1JPjB+luQOy1&#10;YQ/03YHQ0pxH626ChGs+T1ExW+AKHZ8OdNeg4r9SC2ffFVZibfKE0fMZ9ZamGhYlTxelTnqMEpng&#10;JeIDor2fRs4Dj6BPU9wj7qNpSBE8E5v6YlRkwP0pT7ijBcAR5GAhfTwO+1hJenDN0mrUAvTQVGsm&#10;1WhMuiZWtG0zNQHkZyEVGYFj6gXbIKntIwKwID0U3U3H8YMIbwj6IKOENweo4jhTojTZH5Ov/fox&#10;/vBJivR0uD6NTHdAHbke6DyCRDJL1en///rJ7/3oz7/7pzcxLqpDSpEAFhQj0SQA+hgAnOegAI1d&#10;OCsPYQ+AqYOjNKAoGeKpoIUYro7CHhldkqJB9+ik0Oq0iVciR05GKznOrajxzpQeHoGYZgm+71eZ&#10;plERNSsQmY7yQvB5vGDXdAF3Mx9kw8kqZdKg+HFlAgdS8AkF39lofeB5HO2uwlQP8mrjTgmAQEYZ&#10;NBSZrCwb7u/TrRxs2TFduhjQisWn2FhOVqVmRmN8ZACgGdju2yr+n77yxld+9cvvfPULr4Dgv/LK&#10;owePF+eLiwcXD+jlScPPq8Xi6nK5vVwuL5aLJcU/Vsv7i3K52Kyu1pt6wdOBbbleb1fFatsUVbGx&#10;m9JzCt0VkdW4wL24m/UKYWtxzl5nG0IKLGi1WpqAFlk0RkRZ8nU980zbrilX2pqOsk3BB+JJZGGa&#10;ddGs8SIctC63xQo5E+/T1GblF5RpsNmR7AE9c/aKouoRCgYA6/7DD2+uT4fdYRxGKcOQijLTYRTB&#10;kIiQdZlqWG4FUlIRY+WC23kGazGQE+2qMw6YhGwryzL2mGKtevjacHW2IqnzPd3UXPyBu3Y2FWdI&#10;vAr3HRhBIxbglhpyCRUEGWQU9tI1xDGPt5CnKo9NRJzV1jNUcK4lStBnGYsTKghALbltRsUzvyUa&#10;R7J0XWp7yDDpo3mQBchrmAsO9EuZjAhi9gDh7bNWsPj4NPazQod7mb5JFEWjKW5mTiFIGHcDAtGn&#10;4AfstARoFQFFdniwn0w819sd5h3yZhQNY8SRng7hlVzPHWf4A0IRHpdoUTym4QQmgrCKpo7OaoHs&#10;wCkqTzC/4E7Q7IhWICJT+pjs4vA5IxdxQsLw8RehLxNAU00JA2phHOM/yah0TFO5A7wAcY+HIwWf&#10;0gnprp+Ot994+uy0uz6d9jvQIklP11hLgHt0KqQR/t0N//7tn/3Zd//ie+/NXZZ0UY/KMCQd7lJT&#10;BKlFL92APuD3HB08tgIHMO3SRXx6oLGuAUrIxt6iUkqMFiexs/GDIQFpUC3eqm8JuAXwBrepT3QX&#10;yd5Cgu2m0yHlHBBI64qSmPigFISq7PWy5iSdItvcxKZLQsZ+vlD1tgJxiKRlq0CWIcJROAGu6JSd&#10;VYgoJSISUlmZc+KmVbInmQd3qPdu2jbqvAh1x+VBAVizQSlztoQnEvk44txHLu46AH/2q5/+9Kde&#10;+OSX33z9lTffeOPVV++/9GB5Za8BAK7Ory4eX5zzZJ/Tv8vFer1EyV+u1/Vms91woMferJaU6QcC&#10;324W2y3N/pCJ6rp0S+Wb5fK8McMVVkoYuLIsKsKzuS+jfBuPfKTEr6VLsV3LcsqV09gOTcN58Lkq&#10;bVAs8Pvzbc2UXNY896xKcIxKd0o/1PBTwGYm+QxdEQ2UyAS0EMX9JN//zjfqZvqzb/b7w+1uBxQa&#10;6r2kxnwyPn86BVK2baF+Gtx+GhLKgxncv20BvX2RcE/Po26tY1EjDovdBBfXzcJDaLphhvqPIA6o&#10;GWHQLs9yWqqUUxfezCJNetyzoWoPrjJrPUmd/oBqNNJSezkoxtwK4QBzyK5RvC0SS8CRJDo6A/2e&#10;KAWla1T2DqabWfPbrs2evT+JemVFGgX1wvnm1wc9jQVeOKczlEyQMtY2sAUqkUuNcx+rzUOOoeum&#10;x5Cj6C04ByVRgMW0AJiZrbxBEB2iRFLtBMU8nsDo5+nAbb3DNE/xEA1zkgSI5yTqd8+fHijHkDHY&#10;M26lxZFkh3Y8RVjzU58GUY4URvtQzufKlooI3O9XI7K8DHytuVTE0nk6a7Z4rJbaJqEFkwAzzEOe&#10;iPOeYd1qdFAG+4mjJN0jh6eC+kBdno+7UZvnKArGfrweJL2wMtHTEJiCEIZAXsl/S0nd/PTPvve3&#10;f/zDfXR7Qko7UFSR266Wu9Xp3R0GFCXXsnuAma7fYAECpyjbddwvcM8io2MLAJ7bAvVkupdTvXzi&#10;7iO7GLAuMlPqkawtI0nmEfwk07GeeMwJ8or1jUKG2qa0QOvNFtzLRrC4FfvHSxpXAgs5gS/U4R2r&#10;A22a6PLLGZ48yVsnk/2cARvn1DoRPFfl6DHWJohFXTguxxdxjVat59LwpKHaa3IevgrKSoEDp3J6&#10;uo/G6VmUThNKkIr///mVz33mU5/9pXe++NZrb7z+4sOXXr4Ax1e+HudXy7OLy80llXrOr5rl9ny5&#10;vTrHF+vt1YZ6nk1pNvXVggx/xWbhbbndNJTTcXnIj6xU+KGhTvksTiiCJ7MxTnAS1qDHFS0Ss3pl&#10;+JqJRGuy0ZOm0I1T1JTIrx1U/FW9LCkm3XBfxrbtZl3XykCR+sCmNw1AzrrOPnEUPZ61pCD1Odj9&#10;eHr36be+91vBcPN0PO2Sft53USTHHgyg47zK/pQY3E40NRp9WW4WqZ4tw3D8DJEbAHDpCHfOCSAk&#10;TSOkQAvtV43SCJOAR3MUJtBb+odx9MhiZjdoREhfvWTOUfR6hJnucTgXn5u7TEr/hZJZpHgcDUpl&#10;BRDh4fqFmmRGNQE3o64h8GiIggwQn3VpJuLje+PUhaiohw8/mDRP4NPgSccTN/+i1BVg2xGAqIxE&#10;pHNf0pLIMxSjAKbFTeMZloelY+k0Gyh8XDTP3/0wSUGreXQQc8Ms6GfE2IQSP/eU3kLWHI6HOWV7&#10;PirHLkJaCuLDh09vT0OcprHkMcCU9ij2cR7j5wAd6ExDxTrO4XMvVcvyHvio8iva7lIFm9tmHhIb&#10;J6RBCXW6cBAsscXLclBSOSEbSIM6GTIm7ACZi5WmWSoDPOE4LPQwPQ5RmkoZ7+NJUC5VdiApo1Sj&#10;BnQSBdaLdSP/c67z//O7v/v9f/jNf45E1R32QTIOGoA8SpEwMqQ1gXcZ6PLj3VsvK1dw8wzFNcOS&#10;dFFS/UrNptPHxFTHwVpmsu0WLN/L2BYdorhQ5ejQV7YjRCySKMqAhV2aShTrCksZoKtZbBsqh4Ei&#10;09eGcpetuy5MmyaAbFQBQVIOoOwU5F4CMEXC3JTmfeIgl1MeiAcMoBDCQvDXdC/1kTls1ls6LplG&#10;62i7mxjES6L6pFEo0yhJNOC3NE7H4zef7o43cx5NifWxC+AX/tk//cxnX/jEJ77w1ms0/X788qPH&#10;Dx89ePDgitv6q6Vy5UWJpzHf+WoBEo54x9dr/AnIUlkKo+ZcEFukNjZCF7wOzNfkKFyBoKahZKup&#10;GV0T3+Zy8wzgs+BoV2PmMshLLM1m5VWUViirYkHTBPX6G6SVptxyYJ+yI0wCq9W2JLuo2P7n+U7b&#10;AloAvuKWZemkmmC6w+60Pz07DsOHHx5vf/0P//CHH94cUD1SmVJGKdDou9TiWVtgRsqU2EP9NdWc&#10;g2Eqk8IWSETthIUe+/nxWPKQD4nzro6Q4FUugGxL8MquZY8KmIYDxGLSpNvMaKkpfU0ny8MD8VDO&#10;JT0x8VQREMgFISClD2IhvCwF9teyMGS/gRXqPACkZUfAY3QQFpTmHGhWw7VomuxE2x3mIOpAYG6T&#10;9JBVWBw8Z2M/rgbqmCHhtnraD3GQcQqipBe141POnPupfPfW75TUPHtBBA8+glyLgYeDQLJnIAVE&#10;pDDvuO9R9ec0QmGdxj7N8duILcTJbuac7uGAP0VZybSEEc/t//EQBQmukR2pbY7cCppMJ22Davq+&#10;4KiMyRmOAKTLpDQVcmiuBeHHvsNIC8icWiZcpAGiAA35T0umIYrpABBEYWBqA5h/lCbHmwNgeE+F&#10;oJxmoMg9YPot+G3XU76AQvqapSFR9PGT/6Di/0c//sUffO8p9QOBpA0/2YVG6WqDCIxojAX7rtlh&#10;abj3NDy5UFMjfS6NphzDoSyYYZgle9Uzl4KUTqshTWMdZI7uat1pOkhSDSOfuVttZn5GBzL6ABVA&#10;g5TCLji1t1rZ5boqVoXXoJwVNs0YPIQx3nKlhRkbPK2Mc5ZhzhYOc13hIUVKxWEUhfCpYVnZFBgF&#10;hioq4F1Xx4c3vALF0QTzbGmCCcCE5U/PNLZ8h+lw2A8JWLcuT/McBzycBSZ37lzA6hd+5bO/9NnP&#10;/PIXv/gWUsDDR/cfPj5/dLlYbZbrrUvZXoRis6BcT1MXdXMFFqBku0oO7rnrZYOazaj3CoteRxVq&#10;veu7ymGd+xwqRpRMC+AYclMLcuPi6vkDOqBP0tN8DR8q7SwgQpCjdWOvDGOz4r+o9WuAfnr/bjar&#10;ylfi/PRtsBD4RGi+SVFAav8h4043+2l/uz+edvM4YP0+vb15/u1vffMbJ9RIUEkUdG5IY7kxUE2L&#10;57Wa59LW0cnwnL3CL9igo9N7yyos+vywIQNrlTMDVBUQmk5erUwshUoOrccuTwaxXiEXcLwzB5gF&#10;bqRtDLIeV3ZKlRpfA6vzDFfkvkFxGKXJi+qRaq0RcGAM6ynzrFCd9WeUfcYT5MyzloaBmj9K86Tr&#10;yc0FIPOwA+yNi4oaUTxuiiOeqmi6Sed6XWAtU5S+dEzDNull79FlDtnBZ75CcbXYIyuiGCC6A7ug&#10;8FZKRt1F02EaKMYNEBCNFOQOZBaHSaSlad/343gY2SiVxFHA5oAuB93uh7lL2LcYcrIX9wbFyuPU&#10;K/u+DLqN+ULqFnWUW/qNU6V33OVYGsJEEs/dVufMps/Kj1sYcLQxakO2QeKDU/NNxiFlH2Qs4ptO&#10;TvPNKUf2AuMQLceKhyTCW3eRnmkx+IMRREgDLTKoZvzenfHP9//oz//LHz7Lx5jOLxFwxWESIAcx&#10;qA0gA9WOMpps6u29gHJDOmkKfebVcIdZ8DzYsegkxlFPD8iQ2usAMfRTpwGkcUiE8DM5hb7fLMqW&#10;jTQN94MqZROI0PXI9yuW6tZyisJ1sY4d5MO0BZXIE3c85ZZIQSWFnuIR6VrUgzQI3AvLJ1rkyBjy&#10;vYlS72pWhSuqHPfBi/qTo0YbTNMqjNawgxCrnOYIvAUp6iEln6brE0doA6UuL0zKBRXNnQRA/Nn/&#10;7Z/801/5zCe/8sWvvP2F1199eHn24OzBalsvVtsG9H55vl3Vi+Was4fLq/VyvVrUtDm3VzX7fvAJ&#10;kI8KB5dj0DHTB97EZ+eZmfIsF5WVc26bQrhsmxdRqDmeC3RPnU/PriyQcI+KCkgnq6IuVjQEbgpA&#10;1JVqKdhs7NUa37xqiDFQ9tk/qLdASTmPUzMjQZWcJqzTcZ9MB3D90353OwERgiEFedjPp4RwnVLY&#10;kSZod6NRiV0HKeaBqKSyPsLP8lmQ2MaHvwzok2Kz5c7RQCGRA3w8BsD7QLCTmAe4+qZ2ucVCKRkH&#10;mU0jhWSjMkU6EF4CmAeLpBJZRBFWvDI+I8892D7gUyTAN0DXQ/YWcscv1/NpwgPjoCOnau+UYNjU&#10;g8XfJRwUx7uizCEw54gdY34/AvoKD8kBYYVlCbQCSKEjHzcFqD+n1FHC2CrKKbqYhrY+JUJAqyO5&#10;vxkiIORDRCG1fj9Tb5Ib4/FEpjSlyZTySCxhE28UWhFtusARRj+g3X3MoVUZyTmOd8NwCLQYdcrz&#10;qERssgcKSIn6s65P67GW5/p0WbaoeRiAdlEGCWU7QmpjizxuGb8BP1X5gA60C3E8vGDO/kZX04Mo&#10;tuIZaScs2t0MGhvEYz5JPPIx1lp6gvM8QoAvgTbHuMFMq5xszIVo8z9R0l+/+PEP/u4vvkX1MVRF&#10;PCAUSXKsjAaicySytEMKblPAIu9emnJ/BolfYfIKgaUZbFlnrwS+4rmcxu92g6zQRQWClyW9ViQJ&#10;nqZBJ2N6Rfs+Bewr7rosS7Msa3A8m2rwSAkut7VsvhIP+IWFvBtHB4mb7fhTHOHdUoNHJ9IwKicE&#10;wS/V+96Z09QFAsm0BKqkruX9tPvas5gz5mHLbqFAQxqSIEZBPgIcpWMeozZKEInxeOiRlYFeTNvP&#10;zGpzJ4r29Jf+yef+2Wc+8alPfvHtN9988ZWLxdnZg+0WpH+xvbparrnbZ7qr5WqzJg0or87qFfIY&#10;VY9Rp4EAHEqSOMrQwjG4g0N7JDxMmuryQMlAEcCto5/eyrXcPM1Kt9yUpP/g9MgZGw5bF1XDWYNV&#10;g3feNluqDS7pGGZvqlVj16Vrs2vFYrrljJ1LEeUcJDEFmO6nIZnjEYE/HvczwqjbpZR2oDFnGuDR&#10;0m3SNRVjB/Hm+KyGmsj57LuWSB7wIvWzcHIW0dDzfrQ2az2l1UjW2r6OpGOCrKJeY2E4WeUB+W4K&#10;EWj04QDxRM1nb5qmUZWKTWq5aL2W57as8lpo0fYHf4LC5/Bcw/UzytLxJelYQ1m2wMDLtOEBNc53&#10;AGhyTXl+ImenbRB2ysSGrTmSWtodFujWl+w3zb1c0LQEWVaZx9p+SzpduVUB9OrRQypDmQFcpsAR&#10;ZdPTEMF7OA5pQCPdOZpBm8aEx3gjVqCGv0uogNTlRpgnp17Bjilh93CYd6e5m3qZcnw+RVKgiHiS&#10;5oVLHyaNh3y4ixSfRU0ElOI4N92ILG7qBaT8dOgKATWyUM8C/JrjT5hHnTagHrbOXXgj1LFMRBCl&#10;A/VKaAA8BFp+eHZLS5xxh6JPuZDTbhp4NuhzMoCH+AG7D1TWwKuHgpqHbbb7v5TS/c9/9v2//9H7&#10;4L1TNCHdB3GEBw9kwcF4qqPIUBB4aew2vJfTQoSbf5aje2ZB6SgnC3zT4FCvZiiXFhTSzEjbyk/8&#10;xnespM9qzteC+3papG8KwyxAVam5y8GUloYz9AkqSh5W4YHQjQfYEOtCVzIPc5LTcl33cs42CaB0&#10;3dSBPKwg1V27AeAGyqQKiaPz/la6yLqwDcb33v2QimaZHxyw9nIrQJ3I0v3p0Il8xC9zlGQ5pz5o&#10;Bq9bCCMOEYAariIV/z//zOdAAF74xDtfee21L77+0sXDi8urq2a73TSXiw0CEiG4NGnEzZnomjFZ&#10;lg3QrU3agmpPGz586IrWnIB+utVUah8Dv4KM4D4GqAN08XFdq0LYG5lp3o1UVg1PWUH8t/jaBdig&#10;EujS3gBkbDfb7flmZTeAHUWByk9TZcSpSRcbywNOzMg8x7gHbp2mCQtZMv6jjhti/dRJIRGCuaSC&#10;fuvS+8pFagZi4rBpiOip8CvVW3QKtChDZ70qG+6IByjN8+1NXNTUcUA6M2xHd6hDAewMiG9WwB3z&#10;bo8o7HvqFAo1XB9oar6dgzOAuQIBH3r0OwfMmL72JEF2pLIpVw/C0va47cUeRZ4XoyiCPwsrb1s3&#10;666fX6Pu0vU7YojkWZAA+yL4sDxMh670rU5bCJQyDZCyZb+jabuWXaBa0I/a5Qabj0Lr+aFSiRfq&#10;jEqwMmj0j+URSDTsom6Y4z7to363G8f5+gkpfjLJACw65Ukg2JJk2Y+BAQ4aCknQpx033uPp6Qf7&#10;bogtQ6Y6pXdCAXxlGA4nHjlhqj6p4tMA+zTVAqzHDQcGOL13nLsZKQPgDM+H4duSaBHPAWu1HNcX&#10;kqNP/OTgI5nZD/shBZ/r8/iIB8OOxlSSxaJETjmVE0EjxoQ9wqAZvBhCcqAiNhsZH6hV/ge/93s/&#10;+LvvvydkwhRCj3GpUVtPn8fuzjElCVR7QoAbm97TncJyC88IjdAC1fc9YBYN6cAGJNAo5M7HXhQg&#10;Nb1jeI0RSTzEMMXFrOoqQEb2G2QOr1ldNQU+lVkVlglwS0ka00cQUBWOB7P0tNHzhOPZlF+h0DEt&#10;YSxtFNycrfCdhcsZbHtdFnVt6AR1Jtu2uLUm5ljLusMJCTFFuoij7kRHpzkBhhsPh9wQU2cAPnDo&#10;1+R+gc8RL7NyAWpQc7U7R+SvfO5XPvOZT7/zhbfe/MLrr7z40sU5D/oQgpfnK0bg1rY5VlvbpQfQ&#10;2axLt6HvNvKXk1Fql4pWGfuMqHFPA2vUIFI+ZKSCe/p0S6D0lqnZtWc3tl3Zmw2ttdc20L7TrN2G&#10;GiEA+oj/JQ8Wlotmo9zk6Kfg+yW4NOp0xp0X+rpS2UFGQiLq426KAs7Ro+4C8o+dDLokVycnoPAU&#10;YLWQxYHDBDiZaQrKr1CUW68o1MYpfcPCEkQSBw7LcHMbt/XUmaJvEqebwJE0iMscUIKWh/h4KpbL&#10;cz26gc3PhyjCegsDXfIMHteGigZ0S30rNn1lSPKmkmJIeQjiAhuDZrBDI/M0lCgJNK7rqEFRjsAc&#10;gWcTq41jEY4zLV4jjrIFEf1f6KMRRb10qkgK0kAtjCzAXiJCS9C3qLSVDoFl8Xm3VBom6s+wVKkK&#10;IccRKaqPk73srm8RNv286/rhiASQzHTTJGPMaaeWzkmUiCimdmigRR2I/5TGIAljP+3nPme27aNg&#10;AvLHRbJjgTKtym44J89xgedptUxzcpreALUE7JGhQ7uQPDt8cnuNFJJQViGSNO3wXS0NwcIM3GJq&#10;PQJNSTWhg3uVP3ku8JSFjKf9mCTd89PxgAQWU9KamtDgX2nCnYg8lWEkgxZhDKwD6MSNHESSgv9/&#10;871vf/u3/+4Ht7sDBeODgC4JCc96PQOACnRfBGp7ls5Lftad7lm2y3OgliIOIS6wcKnuhO/zzTA0&#10;aQkFYMm50FBqAbCJ1DlzYiCu2CqE9epSQUgvG7uxQFrZTdS2lQOEnFP9DwgZmZlj0GxVjaRvAElR&#10;2yQDbPGAkzxL8k3Lyu9nilzSlMgkYqCYNY9SKTIUGnnAblmU/zbBM4mmeTdGU4Qnuj+MuEdYXT69&#10;bdg8u2HXl1vaaqyBcrWOfncA8NY/+8xnP/3pL7/9+RdffvnlN954/eLR5XZxDhC+tpcIQwfltyoM&#10;x67qBnwG2IX6BCg34EYGm1dN1dMLvmRRKwaPkPpb1MDFhVJPoTB9u+RXqOLgMPWKQkqo6jXCu17V&#10;NY3DVhu7oGbYWU2BUPb7laj4hAeqk59t+BY3uVA0QT/jFJVJmcTu45t97moy19Og2yGI9Jz1xiCu&#10;1kulj8gZAnAex6pITBwO4bBLWw8NHpGzH5HdtlRZtQrKeeVRVmwrmbommLtp5YBMJs2hfB6otq5C&#10;7FqUhEmbp/tdTD+SUEuRcahygze3cAkUncWiofwvQBBRl2v4Oc89TI3jVxzd5AiXwdG2VuWzgLT0&#10;MJxmo1W1sY8zrZMM28iujh04rW/l6TCnjKVmRelrRAAwBM3Lbb/hub7LPbScx5i0QZABPzfgP2F6&#10;RMtM8KQ8Gcf+/ffBg+PDEUX00A1Tl6Z9cuhot5viF/n8eU9glSQT3fe6nRxOI7CV7Pdd341qkk/G&#10;GRs2A8lcy24nz6HnWYV8Q+U64Bju31tIXIgrOpVIIhmZ4KcFmLdMwlZEGXvzeIYI/g2WoBPEx8Ao&#10;Xhj6Rk43dyJ1I9p3YawMioa0Ddln2HW0D8S95iYpiidHAnAlOhCYqaEcUa8FodaGoeMn/1kVuT/9&#10;51//7h//6Dm3LSUddgV+pSmnrqy+QlIrwmbwEaCIPB7vEa3S+IvNqg6tu1AH2DEZ2mXBAR/6jQjd&#10;p2xDllG4DoHWlAX9TwuGXM2GlMwr/Lbi8J3lR4FGPGjR/1NXuxTCyCywJA6GCD9sVdMO4om2cBbH&#10;93yET1lbh4Rdsgi5wrIBowEkM8sFug5Dy2OPhLDB64B70wMe1jQDwrXsQaZttdlw4o48ZNOAvtuo&#10;c0VTcpuOQ3jmXfy/8dnPvvDLn/ril958/ZXXPv/iw/v3H11cnl+twcPrFU/iNtvStss2z2z26SCJ&#10;FOzWbmlsgqDigXmZTqFJbXPeCapdFK3qkHZWvk0WhT9BXrTLxwsv3EkLob2kWfzq7DEqPceEQTLw&#10;r9LrWq1BMGxQrsJml4CaYia5bfFwkh7YVaBEJf3MYt9F42E3j8dnH8wUwhPsmsF386Eq6FGabMpF&#10;BbTA4gxHLzJ6vSPzYqUJlkaP+nyekXATztQCiuuHLVAdgDgVOdNdnCeUF+NO5t0ElmPkrqcZMklo&#10;jRFyd0yw25uTpxTcBIqzQopSu4FTeRrpIrgexzkMxKtJiWbRSkJIddwHuirnGIGnoeIJORx7hAjC&#10;1NSjmxFQMDn0oZa5xggE3RaGxp7SHkWoofMkwLWgHj7HQlnJXHbQu61AOFJiMMRVUv0vCIAOZ8QM&#10;SjfNimi81fOoPplQWCl/RRk6QI0cr62cuXhSmnCOakIN6YbdECcj7vU+EmCp3PEE7+SaR7lyfCF0&#10;B6yFpupSZtxe4UY13c0QZzIykLQpZYEinfCokTBG54AjIFtOeTcJ1Myje9oCCyoRoo7TFY3SpXow&#10;8JCRW31zp4m0l55PpYSACmctj/wVx6edksuGhoRbjvTRwbXRhtJwvJ06/fvpb33zd7/72+9zfDuU&#10;CDZctKCqIEqzJeiJCLjRahHwVx5RTSeQNAcVdDMDMgxm9pa07AI0uUHRUFYDd5h97KzMgiP1nlfY&#10;zQaY2a1WC0Sa6SVd6zpWGlZqmI1yaVigXsbmN53i1MKzQ51nGpaWg4KiYlaWy04hEA9Af6YTHhqa&#10;Xo0k5OoApQ5NynTKIKDC2jpvUcb57hSsjnMuyjedJlj2GgFOuTCw9nqjzAJqEG4XBAQAAFUVWLry&#10;/uFOAuyzn/ulT3/qk1/+/BuvI/jvP7z/0uXi7GpZN/YGdduuUfHZiVtwj971HUK6TON2Vs62HoMD&#10;yU52DKh6hNtZmzTXRSx7tek2a3Y7Ag9xN6qpQZjA9DfnPEykHyj+t900m83mauvUixXYUrVS0KCk&#10;1y+fHgceuXfBJn3QJCXY3oGYim4MIscUaTTt5sN7p/lw6GOOjHAUj/MVoNjcqfd86rM42jB7Lugx&#10;ABxSMdWYfZFy7AgUix47ObJXDCKQqx0/2tek3Da32PQn8KBNevNgvWUtvSzaIKJWRwKO3IZCbZMT&#10;mXAPMNUoX6ILWZA4AETSudNtZc42YB7uTjFeRHAXBEk/A+rEiicQASYBDMyRvNNx2KPwclppIiU8&#10;paElZdqaIRBxYJo0k/Iqt+RousV2FBcASee5Ouk2G9EELigKesmIw8t1PfD7OA7TOIwDamc/IMkM&#10;qPADqmGHbDpFaiZEp/sobmjHVpEOgHseR2SI6dmUAxukHJFMokjQSZz+c6jMLgefDQOJVFhhEEfz&#10;cdeBrnDQXQspXAIYpCH/ZJQESGSOaM1pZoMSHfXUAfJxjUyCWMcxfgAXA8ahrI6o7RqFWRTECG4e&#10;YnVgtkRtIqC2R8Dh0ZxuCRqyMM1TWjlRUBvLxnS0VGYOKDf9AL+jDv9/+2df/6Off/db7Khitc0J&#10;uvDTWhb6ZmBQR5lmp0HKYSrgsP50M98r2tyntwGlNrg7qNMjGvHkaxr4Kkqx5ZT0iysaDVFQUTYE&#10;NKwpPXdd2rqzcQwBeFaQjaFUajR5RuI0AXy6QDNdRwtaxxNUuqQ5ZcWfLmiDyRZ6Hh2UdeG5SO1K&#10;6Yo705qmmybNbYA7sEJRVrV47gOZHA47rGWSnxCLyaWLNi0KQd5Xq2a5YZ+BS4FjlC+EF8+CqbFm&#10;VWou4iP52c/80qd/+Z233nrl5Rdfevzg6vHj+xeLutwoI1GO39DM3OBQLp5n7tMKItQCnniJzI5C&#10;jj3RgprSdLjKlasstL3SLRDvtW2KihabpVL/qjzf3pYNwAhtA8kEFusleP6GEwJ1TVFwu9Z4/xwL&#10;iZy9s14gWPUnTpqOPVLAYZ5QnugMH7pmmHCELh13IJJ5SrzNlAvs5/mi8ozK1BgcuqONceBWwPoq&#10;UDw6hdHBHYRL+nQcMfGdVJzDW/qCoYsgt0yX3lu+6SNdewq1tRyhAPKluLZS7eNBdZe3gW5yjStp&#10;/pa3V9ADhnP0ZC6gg5kFfNcK6pxgCafEeSkNZ6mBo2sON3+EjmWYh36WhDyKD5BOMkZOixSfpBOW&#10;Engti4Nhun4IfuRw8bGpgiN1XsitSiFADwJEDoWMTqMayqe0LoN/N+zHW1TylEJH04TXTA9D11Mb&#10;EDdHyBagAE9RUueDUz0EV/E8c9iHkn9UEzH4OS2Oj4dqL6/lmLNFo3o6MbQ+1cp0SpcjIunyI0Cx&#10;QSgSJE+qlGYhsJKuc+JKZlmcszVVF2DuyJkJ+E9KTSOR4T8yEoYjZJRZyA+A2JrGLV6k4l3a3WkY&#10;CWX9YiUZxc6pssGBu9bTaEfOlnxdSbTher/PJf4//vD3f/dH3/35Lc9TA+4VJB1uaoAsF/k6DwSp&#10;uxoIjlXTfDSQ6eFwuof6wnzr21QsRh3xuCDofaMbNhBXU2HB0j+yzWgxgRLZkO/aSkGQfudsNAOK&#10;z5Cged8ywCxwwUxL6AyDD2AJY2niziNj1WwUqqqSEKJ2DdPm2b7TVJXhNWpOgnKDPCDN2RqWhqqr&#10;b8ydMBlGaWXJKItVAZpsV46H1Ndwit8G7G9QXavapDaNbbNjjtNHmm+GakTtrgHovU9/9pc++6lP&#10;vP3may++ivA/O0PxXy+QPSoH/y89kGizsnigmnGYzXNDoA+q2mQ80a0sdsciI3H6riqwPk0bAKPN&#10;ys3mYrspbACNOwcBXM8a/+WJQr00aV9U0lxgteIwj23z5A8Yxa0scAaTs5UugFyuJ5S8TtnGEMk0&#10;iFAZZRCOAcqu1s1RRodwtpEoKUEd1R03q9V1F9cLxoS48PRA0ws9i5+EHD831O6QiXScay4bERGG&#10;gacmUVqXQgt6wEMLegl5mYd4BxNFYUSsZzkIbcfVRzs27kGwrSmgzQdemJr4rqA2ra5OYWmQR+FF&#10;sA/N4zCmieg0AmVYMIMphIAatPhjS0tI3xY9BOxA/fPDUXcD8BxcFNUyJWCmm4e6p4PKuZVTY20U&#10;yKRsrsTHvduHobeDTtdfxC4NA4A4oqTvpmQe4yToldlPP424i3OSdGqfD4Ge0uYPH0inYUcU9Yfu&#10;jveP8z6iFQ01vROpBX7OBlXKUSqtRp8DJX5lebiNekbFdtwvinMK7mFkueRmGoWpQjazAXEjX6Lm&#10;5lpLsyuNmyccuMdzHfs0yfr9oQsNlBA3MxwT8Yz/J8oCXBc8vmwDJqa4lyk+Rj+0YRLS3IxZANlE&#10;D+mgp2YYOZ2RtVMUtU1GICbph/g/ucT/4nd/4/d++/vf3oeoJAF9CgzcKaQz7rvkadfRMh68osOb&#10;zMM43w7dfojne6uVn9m2VaxrxyPRRWETmYe4r32UVo7crWh0v7Q5udtsbC8DXKagSr12pl2X4uI9&#10;EyWGl0c2Qv/klIJNbBFg43Ar2BdLayNdBzinHy2yu+HZG6qhIcO7XipI9n0H9yKzfLpdJxmdmQfc&#10;imNuAtl2LGtubgCBNOTSwPjg+8s1GD9VN2x2HfmOXao0ovG41OBIMVLK/67i/4efeuGFFz75xbc/&#10;/9rL9x8vz8+uLhfny2JtG/gRC3XP5GegZIhSnOB+peFzviTjbJzLtgiPx3sApUWBlFEVtuGVFTXS&#10;i+UZj/iKxVWzRezXgCNABTXHegqO7yI9EaM0VUmdBbsuCdronshpZfwTUgcvEkjQMRXvmZ7pEyPG&#10;jtMRLdWSdF6CuwEL4wYfLsLjGJHBwQiwbc9VHQOZDtzVj6fdAZUxcD2Rth4Vpf3GmJICSc282+Cx&#10;aBuQRcKn2Ah9JqnuiaWb5TnrLFEsfpGTDBKO5vp6TuHiOzMi6upoRhQEpyHyKMaiB9TT4XUggExW&#10;+hClkbWRzjwAGX5Ld3ddE+z3WbExOjNXrebrKJKGKyOOFEZpFscZuB9l5wqnoqRSWajhWadQKqi0&#10;3dHZkR5SLpwnn+DLSUyczzju+zGZxrHbjajo1OZPSBPlFI1538c8hg9Savbl+dzNO0RBP0Z5j88I&#10;2BUzmhHVgmL2SDaVZrXs2UduTqRObRJ6p7A1Dd+Tp3T/QeT2eaIpX/ZQjaoHPJhn275B6dU8lUqY&#10;kw291AqVc5+2VsgmHApj65SC4XhG2ybdPO+lppmcEgUvCGnnZaTsyk66KeYIDpJLpnla5odpYBcG&#10;HrQPwliEhyNFRXm4aoj+33OJ/853vvUv/+LH77Gycxsyx4XkuQDUaIHekl5GoD0D6M04DYBGQ78f&#10;5ni3m+5FjpNT68HgIRaV5IuirVYVy5i9qZfn6+0GOHazXdtVw4FB+oaaIGRmpXdxPCkrvjaXgM1d&#10;R02elK2dwOmIIIPb0UgJeWBliE+qWhalSzMZzpm0SrLPM3RJ23rgB+HpNMLqB6RtXCFI2tPd7vp2&#10;jnppmYVtb8EV6maztM8XxWq9xW8Br0sGn0PRfTYiNz7AjOHc6VmyU6FV9+ajf/XVX/ncZz75+Tff&#10;ePXB48tzavyBldegy67DZk5uroCqABqLeLCQyjVBqXbkBEtjR4RBYkStzRbk3q4WgDL4GCWiuqHP&#10;gI3f0f1j22y3pVPjwlb4k8JZKU8h+5wkwLG3jslOKfrxASb5Ps3OZdJKOmx2WdgHUcqtskx4yvLF&#10;D0E6XFvnOwEmOXg2FAOnm5/RcmeDt5Y9dlSxNXk/s8wcdkmQtij7Omf3C6cNwiQy+i7TWrbxmvRT&#10;8QrzztIeZZtdt9zSQ9VnZ06O4tUazN/U7M94UIxlGmX0jjao+kJHDJDXLGYrT8bRQN0CwEVJA/6N&#10;syzjeFKUo1xRJ4f2LFgdCR1AwXj9jQdWHIRlgXIq8U0yMvR8jpmRXE4Vmud1VVTUm3doTM+jqdbQ&#10;cl3N7tH8l6GFDNlHPd2RqWkM7j5FlOecx/nEyI6RFzgCGmjTmKeo7YRTEQ8H0qCLO5b+SMxzHMdR&#10;CAqAj4/PZlK6QtMr3BL2MlltkPsIZkB7j10wTFYB7QXpRECLxiGmgCIVvgOd/T74azB7lNso9Xm0&#10;52hzjzrIlv0u6dL42ZN391bGqgI2hs/JfgWL+oAaZQ6I84FrcIVRmyH7g82k3DeRylKRk+4aSo+V&#10;B3rFLiBDdoNmih4hA6SHXKVUbv/m59/54U9++r3nEnkuYUdlSi+yZGbABxQSSakm1FHRaDzNu/G6&#10;m8cECWC4dxM5WWCUnrLZY9++6wGVb9br8+351XKz3K6vlo2JxMBxccd1hDdQCdhif0qkY/Xk7HRo&#10;PTfn4Yrr6kD7eGTU/nA3BdD+ektB2AK4TstbD3/sm1zVFKJzs1z5fWrhOHG/uR+nPkn6/c2Ii0Mm&#10;n7Gc+9PcGfUWGPp8U263a47sbLfLs0W5XFcbABR6a7KLwCxNOpW1GXcSLDUmb3wc///hzc/88qe+&#10;+sm333jp4uwB+Phyub1qsqyskC2438mTppAE1QIKyzPq3/oANZleeAaICw1iijWFCimZTsHUygEz&#10;Wq+azbpunGZVs5EP13i+2jhIABvO9NXIlYa7oqay3RJYuQ74BI+LgaaVGo/GIhn3glAxOaTjTCMT&#10;+vyx1dH3vVodRa6wBkwl0FYThKmuSxB2jVsQiGuDA32WH0amo/UiRaFEJeeWRsYDDJrwpNw0cByq&#10;u+i08KCWlzSotxK2Pmk+ZVPYkcIzJnrxBYg55VAACNlqWHoUn+8paofs1B2/cUqR8feA2EkcZH7p&#10;hlrFZuKZdtNkpPQdoTEVnfJipDEe7uJSsqqgxQaCeF35voOiN0pQoVAYlVMuNp5h4vYCGtK/EJSb&#10;Hxv5zR97eqHhMjOyVwF2AlY8TfOU9PHYj+Pc4zrioYvSYIpHemtGaZigAlKihzuEmlS0gC5Z/dz1&#10;EbjCnMpUiwSFWdmlaNFVEswX5JXumtTzzWi54NP6hyeLdCIOewqpSUr64924/y70QOYB63YmWzFx&#10;LB65jxbElsinHDghAxhLuqQ/JjfXAT586IuALn8aaCUIFXhm1KUB6ruVC4vDEDyvNZjKfdegFEvb&#10;2i4oCPiIoWU54LaeucEH73/9FOZBN7D9JRDK5/7f/Pg3vv7bf/9HUxrEnFAapZS4YFoESZ50ovrv&#10;d/sePzIf6F4yTjfP9zMlwqd7tEezwJ1NIAC1TbVsVptiUW4eLJTG7WazaDjnw0kB0Eb5nY8++v8+&#10;QYnSGqsDuErozJ1qVVWD9eSol5VtmjKntZHDJ1pwd91tEDJOS63aikcMDgVGMx8A1WJ/Raq6fGVH&#10;mdXTPumTKcE910OgVU7YWyilVysU1eVyAzqCf5fsoa2pYkomXlDDyrNQZfHtbK9Q8oS4xfF0h/8/&#10;Ov/0pz/9iU988fNv3H/84Lzk1M22LLrj5HsiAPrA4kfBpFMDqRwQoGrrVj7AeEpYjvQ5IfVH9kIZ&#10;3jDaF+vtYr2yt6WLLNCsm3q75jhBCRiwLukm1JSl54LQInmILqFfYgbyqemsr+wJTY2QjRmCA2Ys&#10;+C0IB/2PM0rE225tFq5FKYvC4eGGvTJx5zyORCgHYQ7qWuytCjMAhqJAwVits5wiDjTkbQ0Owxum&#10;RRAbWmxcaw2fc0B+FrDKI+nw3JwWWkEXIvBD4FcgfJR1rOY+0Axp0c6JI/Qc0AYrQpnTIiPsd10X&#10;ud7udtgN9K0Htcdf6SYCnvZXAuhg0oqsS0FjQQt9p8infQDe5FW2Fqc0iw3rTVkZeUpZASrl2MjE&#10;LZXoqIZmaeCNPhvsqCqEGmGifAgacER92s0grqcBkYhC1iU8we8odiER/yGWeh4EuCIpolmyoMYB&#10;cgAFfVIqH+dUZQEJbkOw/aDKWwoamprj6EDmGe0YtTagwgXQUkZDYj2IeGrHkXuAtIji4gHPT+gD&#10;xmZgvBApuKCgMrc282nGlcXDTO+hBPcZ0chsQpWeZ9dA3xlNCqMxbC3TL3FbMwtPwGHRMgwgdTVa&#10;cacdSgkTHxWpZUqkiSutEfUsx1tGt7vdk/f7EEQnNMxIKf/+1Tff+43v/+Xv7cCewb7A+mOOAdME&#10;eehG7ob2HQ+S+24/0Rt0GCZ8dTgc+mF/D8u7paIeO/g3G+5SNQDW3Lliv1rFxUd3IDwcn3br2e6P&#10;P/rom+CN0gK3zMPQrK08tsIOALOSfWBxazoUVmXq7C9Qh2NU5rPAs0t29tA/RlczRa4eBKFkF0YE&#10;CNf33e6A8t91wrAQ3I4y0axWm6stInZxhfhaLrY1vwLc5s47Wwcb2+egHs3BbfISVDf6FbW4X1qe&#10;3YX/R+Mn33nrV9/5/Juvv/R4uVzZJUU87AoQAfeW2iZZa4A1gTaoTT7wFJO7iY3d4GNbjs02vdpB&#10;ONGbYEOL0m29Xi+4mb9eU45/A1ICErDclCAAFW24ixL1n/IKnAzz2IbXWoKLgUZ2FGXCQkTwhnRK&#10;ohgkboqOeu/6DsIWWZKUxibYKMrGppcQZYEQEUHB9j5PGMCDYFRuS6eQMa83xrCj/JXPLWyAKgo3&#10;gqohmKo8QhIA4ReorY4BZIOb07Y0U0BR67F+gX5aHhe36sSZI0dK6sng5r9OchiGasLNANmTGTA1&#10;EH0OBilDmY63v/uNPs8tnvMjClKKfGltGriZcEoAYhRvLL8ZHxyr3ejmSPNKD2XVLQpPJLj/lUs5&#10;EaUaY7i+FwYG4VcQamYoaI5KUyQh0ymSLeJ9QiVL0kMi+3l3GA/ddIiAejp2hI0p8hK1H0eOQiao&#10;u1MwTD1yb0J7IM4faEGkCbOVrRLkxB11M8vlxrdrebwNks1Bd2bjbEVuNSDyAHWIsqNg7FEKZIsF&#10;nwO3n2IyXc4LtzIK6dnRRxno1niYOx7nh8AggjuFiMWQQ1VaFMsef5yLOPHzkEIlepDT4zng0CAn&#10;isIkzXza+2q5VTmZxzNTg707uETfV/uTXutZaaxlCYCEAbjnue9xff/3H3z969/+gz/48Q5ZPAXc&#10;STmtiFvVIfrzuU8O/QS6NFAkcj6MYzfugJsOwzx3p+Rwz8GrYqGvzutii0K9oqslCOyqKYuydoFD&#10;C5vg2kUdN0KAeL3xNdPP0txz+12fauXCP4zptMsqRonMbBPUWveaQtMpj2u1bKlRmx9K7prjm7nU&#10;o5DD1oBM8Yysvj/k3XjbUR4ez4Z98wXCGu/Isr9ar5frTVOa2yUif7mxcXVlQ2Exu2k8YPPCdStU&#10;QZNv6+k5Bcw0shDxX+7i/2dvfuKrv/yrn3/x9cfnCyCVwia0tjzLz8wMN1cx6VwTlpnR+tKt/NoF&#10;Xt2sEPBYp2wvNCs6J7JLsEHAs52Xld7c2Jtlcc7TQ9V/wP2/uqnL0kYu8rC2Deqbobzj82Pp0X5a&#10;kxG1HmULgMqtcpPNRLRaxQ3mQZ2J1zdX1aZwqjU+fu0XtkM1EdqcIKZ1n0dhhs2hCkdJgNJf8vrE&#10;VhFUPUENYU7l8xyQTV0ZXhr4UQlvhMkEnqsGaUFW2xx8n/UwOXaBroSxw5YNw6QJVPmlSl0ow8DT&#10;I7p3ZpQzNcJExJGuxfM4ULNykHK6ub7tdOB922k7zkOChKSJzEzHtjMjiPBVH2TICxaI5rGjqkNd&#10;esQFWNxs8c44UdZSYAqZTyeEoOE3QJxh8EhNozmqpMXvLOdBSZ32uIe96pY4xHkvsdxpdEGJ890c&#10;MQBQ7lmK+3gG6B1pKJwTw0ed4VW0h6WcEqssQDawnslmSSkohoJFrYmITVKBUlMIuZ8WCMrcc3TF&#10;oJNNMAVekNB/PO9bAAKdLvYRTYNMHeAjmjspb3YovunEXsAAUCBshW9mfZTIFugsiFNL1RrwD0Cc&#10;QIZFRnuXqnQtMHVaLkXSNXlckeg0A2UvvubqhashQ+Q+7rElgEMsOuMo449/971v/vpv/fG/+EYc&#10;jYkE1ME7AB5xw2OIQALG/fUwHGR/GPvuZj7dnm6G/XzcDWN/PO0O073SLjabpjlfcxMLZYwnY5zH&#10;A4usVi4lVVqHTsVAhk4rNKRwHSs+FXPfZmNHPb/khNtruOpMD6XG5jZXoDe60dSo4h5qlM8WNWqw&#10;67kEDQQnkWnezaBmljbt9wOPay3PdRA7jpq7Kzkl23B7v9nSr3O72Cy2SwTfulqtlg07axtkpvXG&#10;z+hd6HE6g+q0VqV1BLjEKsb37+L/Lx+9/akvv/3FVx89Wl4tCnyCqvKKTeFTPNDKTCVCqqsER89m&#10;gNntlh4h4O51XTRIRRukRaagFdsEcFXLK14Cvka9b3jkV7l2WThgAZz3QT6pShRqq60yNbTFsTqJ&#10;UtJNFLPVspBeOlZCiRWztCrDoToyyMPKBJS3WfXttW3alADcgHAUuB12U6hGQ56BAriCJVN6j86x&#10;mgBn5Bw4lTpQUA3frR11zsftYdZSbvbrdxKuZMGpGpaMD4CxNCLL02fPaKepUwEcKSP0OWxG/TVa&#10;cuSBIAsOAypfs5Eo19kbJ5NhwK/cRQhBpU26UnSeCZ4uQUVabUqsutKVu42nkXa4rpb7JdKI6RfN&#10;yiyolJfxTrGDOAsktRHZz8r28AgkHGw+DQULN7dn80jr2OtD9fs4idMx0qapk7FIaA0UhxTyRLIC&#10;TujJEpAVummKuw4XhThmAw1iiqoH3C+hQQSfecsxGjm/G5gh8qhHvcEM7D9G4BuaoKlvIgBaLBpQ&#10;tsgCIa1seLJ+G1tGxC31NA3BpQNNo3hHOrK/dozw+UXY0yMcZAGfy9DnTg9alHu2BCn2z84Cqqa6&#10;7C7z/TDCQqo494InkOHCdKqCAF1EkaFElAxFTwKNUtlqMzCnEC8evT4rjeu/+9NvfOtHv/jJr8XJ&#10;7mZK2OA4Dl0Sj8Mujq8P0zw/G45UjOrj8UQFI3Cofr5+fzfMx+Nh398rWU3NklMpNWXtscTNquDU&#10;uG+UlA0AF6cWF4BshRUToqCgluPDaSkVTfUubj1Ubbe1CKyBZVxhsGfddyu29rD3HHUQsNPhzGPe&#10;IV0G4x6gbXc9PDlIK0NaE6qNv6jMsm7K1WqxOOd4fAMaQuH7DTfVCoT8tihJTtzNdrO1AQEslAhO&#10;gSJL8uBZd3X6gHiS4riivVNG+Og/rl9/+1dfe+P1l84Wa3tRcgIeCQp8xcCiyyKGv9lqlBkqfFqP&#10;cleRDH6JaEaGQeBvVnW5WeFqtlVZrleAIFW9bDbLq6tz/NX5tt6sAFmoj+h7OYofnqrLYfkMBSAJ&#10;gPfwzKh0C8AvDVPz/Kri/zg6QZHkqqJLOFIfFUfqbVO4dkOdMBs42tuwX7CkTSIHhB3TrLijWpfs&#10;BqCQmp76josFyj0K3WSTrI1cWNCW10g4UUxbXTaNSq6+XKA4R5nVDh8eNZDcjK6BlHph3UH4TTkW&#10;vSY1NVabs5L7aZjSiCpS8tkcCA6t9BBzW0xSsLNLoswMECdxUDs6cp3XGm7Uu2ZApE1jB58uI3Vl&#10;okS3pluC/LduhWcW8rwtw/qPfba2SVZZoN9owgUjiIDmkWISsuikRdnP1Xwufg2AZ1F+g8hgeUau&#10;krmWRVSEAj7o47CL8mkcI6m0bzOOBwFLmI5hlKZeGGp9IulQot3SkwGZAoCC5iStFrL1jvt6KdA9&#10;pae5k9QyY9OFiI6caTLTerMNui7RuGWa9An1fzUt7lKNAmNhBJTAueigB65B9tDGOacNeiiQpemv&#10;AOjJBct9DmHanoMo2m5qz7OVRB/TuOsL5CHdMNmqhUKScx6GfVZgI63LkQQhCOWU7+d//fl77/7G&#10;93/+9V0fgekjzlH8p92uowvUeHszjPtx3h1Px93N9RDv5t1p2J+OAADzbpj2u9O4u1dj9daLDXfr&#10;6roy6JQEqISLz9jrZWqtFeVaQUkz0wWF0TkMz1bfystADWw8JdOgMwgpuwMOjX984LOcRVlt9On0&#10;NwrYmDFGM8r97rBHMQzGIQ7FFCA7omCWKHqIv2ZVrNbLbc1stFoBmGyqBrHvFJVD4U2UWlCUVQno&#10;zYbEknbhIa1VXXYPA1V5egJKFtM0PvrGxxsA4auvfeELn3/9/llRIq3Z9NigZDGoJi7WaVydnkBg&#10;+MJF8qspNbIpViZ+cUsbKKTcXNXrDUr0dmM3Fa5oe46L2tAW4Pzy7IoyHja3r6j8TN8EOv7gSYXc&#10;Thtv2orCjyGQOBCwZDp3dTxOz65tyypqEynX5wYLwQblrHAtFdgXx4PWS30+zTbLlc+WU8ex2ODI&#10;KWt8D1APkp5RUGoAeCs3MtrNsRWTitxsTeU+sE5XGR3LGwi5o4kuqkdAbzhuQ2Z4bB1KI3WB6aIA&#10;xhsBcHPWQJNtiHKfpppvSFAGnhDwAAOgPrA8MU+UXgSbBSBIE8r7AEOkVuOCQ1mUhs112mqjZAL2&#10;FaVbNVXDBj+qCiFLVg45N0B/GpBf6ymdXgGqp7Dj8GtCxYF4N9CfI404iijTXSyA9tkgImhpI5Gc&#10;OqCBJGEzG9BuP0wJsAFWGH4YOUsEAUdbcGMz2hBRiihguwNQEGeUeaxooES3QqScsAFziQSb48M+&#10;1xLlxEm1Hy1u01igwvejgvLp3Mu47wc5gVUjAgHyM1AoZcyTnGbOt3J6IKQASBBxbkcGGng58SjV&#10;yKlqq7G3h+18eVvXbtnGoVbUSKAg/MKyhKEOeXVKS7CNneoyJm4okrDFARqaOAGeSQ1P8Y9U89/v&#10;PXvyw5/+xddP3bEf53gCzEfln4bdftwdx3nezfPNzdP398NxOo2H/ekwDDxj6/Zg3iP+YLi5h2gC&#10;ly5MrMPKxYelqCpIXRoBVRIYAYoFeKCFY9olErppq2ksNrsblUXtQI9imBSYc0060hd+3WLBU5bb&#10;YDa0gGaOT95///3jzf7w5OtDj/rR9RzeLkyPBvP2irIYdb227dV5sdxuXKIAAICVa9NOi3EBgl+t&#10;FitUZoUUNrbroXIW+BVwA8ifQ3EpjeTp0xLQcvL24/h/8uobL774xsXVYgPUAPKJVRoCelHr3KRa&#10;AA/X3Qq11S3Zy78CCi99Z4N3tFYA/eWmLpvzJeK/2CyQDc6WlAQqfJsafueXD9YbWvUWpa+7bBzl&#10;KA0d67UsfhbZT3+j3Tq6dvjgWUcg1BZaSJsgx3DxEYCPkOXqslhRaRAZYA1ezA+lKwNwmx5/FguG&#10;zjMB11zjJ2k5UHLkwqSoKjdYQ6MwS47/Z76bGTYKK6KPyrpAtJGljLOor9eSVWthzkYLTQt6oH51&#10;yhQKOta7dF7BiseaT7MwVg0vkp5cyqmzQ7IIIxQxwUEemUrutQE1+EgLFhYiFqupm20nKvbHcjI9&#10;y+LU8RBgqGYrG5mrbuhszrN9drTxmkKgQWW6SWswDqYA5ANfgyd3NxzCBb/XOLSb4y84j5Cwtwfk&#10;PkDMs2UfyUkGUzqGgLsDu87mMcddj9iOxlKlmjlRGxxwupwzzwgZLbSIg3Qj5FasoAEgB5tANCgD&#10;NHSdTNMUwSqTHkGNzynjfIzaJOnG0CGHvjnMQ9/FU9yrKX3TTwJ80hyMU4aIPEHjzpTHAkj/uFGc&#10;BaBHIXUMNSoZcTK3C7gRQzUhzXQ1X5un2K6DgJtPrqcdpEFPt9bXQzIVICp1zOshU4GYAOtoQkQa&#10;nm93+FeK3n64v/nZn//i2/v9jEQ4nE7j/OTm5sluN93sTrupR7U/HU4zN/xOuK/pcJhP+3kerndx&#10;P4+HJ7fH5/cqNrhRy8Y1PMrAAaiEepdSyLrlOHHGFaNVyEcmcrrn0MsLtctnM4xnbgjvPJsMxqPF&#10;D/E0rYQ8POI8YkPW3A3jmMzdlCO7Ts+R0rkTqLbW1+sGC3pbNqvVdsFJvE3ROMUGIHxVOZTPKOkT&#10;hvIPkm6XdVEoq+LSVKM+Tk2dHeApZBskXrWw8z6J8PiGZL7+OP6//fjFF1+8f//hw/tLZA81DK/s&#10;AoG3HRAXiw67uHK8R03bXps90dtgv+s9LS9qSoPZ62bju83WQ2YoPGQg+ugUhbeyXcAVu8iIH3wX&#10;DFMYASg5m0OxEKb35+k7H/ZD50QfjJyW4OQwUBIyzgqvQPcgu9qyXcghm6mRVO1S7aP4XsFDA44i&#10;lwD2Ff+w1Slrws0CflfFiWndodC2gZJq6mySDRFhLRA8mww4DBL2KGjizmgXdweIWjn2Ac8KEm7a&#10;bacIaG7B6TkwtaZG3QMQa4EKiNSPCJimROtzUiquAp09MPhOSRMtTcR5EnpGQcUSnRLHbZYQWTv4&#10;AFiqLffaGyQpr9Aoi0W9UCLBQE9lh1pLNYwoocIvyLvkGV7fT8k0xhQ6jROEGzf3UenjhPt7XXfo&#10;lYr31I2ypywn8gVdeSeZRJFy4wXm0nlWYbYmKRNHoGhtXrGXRhhhBDDP/TRQ2mA3oqrhZ0D4Ax6A&#10;TkGiZWnHodeAwsQp5QnTbpgpzD30SR97q/DQXx8BAKIs7yOpzR+8x7dla0DA4/A03o26lWe0YwxS&#10;Or8qwAXUT+GUNGNvBaMMcAkpSQPN8Ew8jPDZ89t0HCQIPlWOkNJpnIUEjxzZ8hDJp6lKS9dgkced&#10;sGiLnubBk3/L1f2j2/74+3/+X34dpX4/dbvD9e64B64/Hm5287Prd5+f+tPNzc2zfhyG6/nw7Plp&#10;3j375reeyenUjwcOQO33t/fcAnAPxRBMHemGY5W7A/fsMz85HXgqixsYcuwhCqMAUNh2qoKb8is/&#10;M5x6a1soiPT40ik6xU4TE5QH6ylnR3IXI/HMh91uGAbQxVS0iLRNScrPJuMt4P6a8nebNbvladFL&#10;ll9aWeawp9etNlvToVQ5pT3ARywUw8r2imLF1oRMJzYG7BV8EuRf8ZiOMhn66eP4/+nm7OUXX7n/&#10;YHG23ABXU2ivppQwLTALoyhcYVFw1zSoM2zS16/w6qLVLJpzbEwknapcbTmvX1vOmjafDNiqxs+0&#10;FtKUXbjsfWHDcItFJEMe7eUCeb6dnt+O0f75s2MvvMLxbOoCOHgFE78tkUQBIazC1i3KKVAenKJh&#10;NX3jbOUFVijDgA0lGSvXaBH5SLAFB5WVaatD9xOSGT0zUwFkFmDxsxMntzgxgqKEiOQCoyWBbmYc&#10;nuNOPh4r98RAnJQhH6dE9CBXM8ZpQLUmOmWgLLJTIAISZxoQFmou/hoLM8oN6vaK0LUCdsHjk7A9&#10;Gs9K85AlTBsoblN6BZYzKAPdZNWJhEZZ0Qw8ETFK/a9wepZoeTdGPfi6jAY6bEz4XdJHY5zcsG6g&#10;qIuE+oYCMCWW8lmXjB0AbTQPcwyGi3Ld7xGOdPWSPB8PQ4OD5RaWA5Czrodsd2KoZbSSCARrOm2m&#10;+h68goMOEUp5hByA7wGlRnLrwgRYIk0D2dFoOEjnBGzieIq769NgV3F0BI0Gx5giPOQgHfsIJEJr&#10;6f6bYNFdj1KdaISAolnCl2TTD9IqHSrAK4A1vNbQ7gb09t/QFisj6qzrp0AWeav5tZvxdMDMch4P&#10;GOqagBQo909tTB5rJ2lCg+04j35Nzf79cE6Hb//l//rDZ0gAh/3x9ubZfv/sOD67Bc/eIwjA/Yfr&#10;/XEAlQT1P5yA+G+Pt+9/8LVjMoyUN9wdd4d7hcuuFxmI0icMNAO5e19DzFVGGwiHO7am7fgZe1ct&#10;d7PksGsDem4qW3WsXJ8SU1iJrHtpoMlI2SVHM91ohnEHBDAe5z40OMOnI5nU9bKsQPqbhjP455Tf&#10;rCmh0VSUxuCUoWfGccutes/mEYRTmBmP5j1HGDkNc/GcC9fyPSMzLSWM5tNBLtDGOJoGyrnM01/f&#10;xf9/Xjx86cVXXn2wXazXK3tdgqugXBd1g7KJem4WVPVzOQhtupzSa7ZVXTu6udr4KMmeXjSeb1er&#10;Zl34bAOiazHSEZ3QOb3v2gVCT0msZnlKt9KI/jeArQgi006RPfvD0AWuXfm23Szp84Fqrg43HKcB&#10;gti6tElVbVHcB0ZiMWwijNWqcEHz602FRwC0AOCD0OfZiLJvqysX7EBolMXj2byPdYJoH58fBCW3&#10;0lALaLGlU8OCQwKqAR2Lk2f9mrpOg/Or/Duf6YpCuIg0rOQc7AmoIYyULzdHSIKDzPA8Y8pRBLbP&#10;zA5CnUytITTAENATyyhrz7aoleTQ1aii7zZnkVEODIPWoEYUUgMgzdk1Kg9dxK162kSnqDH91HOW&#10;h9LcKSVQ2MhGV26EJZiIlRvxD/7d70w7uvHMfadEuxJk+nhKLeqHsYPbsjJUHaPCRWOBUYAGTADF&#10;Hhea8k0FMEIWINegBAVSdqBA+cQ4SgBoOsnuT02LJN4E+LHjQhbszI0OY2758RFF5b13E79Dcpjy&#10;HJRABpzYOO062p5QpAeUSsTxYQp4XEhhEN5lkC6/xRdSZyQFVEfA3ePZvtCTp7/3s18/9jE4ek6Z&#10;ZB4JcxobFZ+WaEVrhT0fT6tUO4QQyMwIKrZezHHQ/xkX999/awpufusv/v3ff/gMqP/Js+vj6XR8&#10;9uHN4TgcjzfXtzfDs2H/7LQ7HJ8fjyjAw26YDofdAKDwbDffHIEC8n4/3XNtja4MYVas9GGPZSPm&#10;XYq7icRo2hS9ryojoiZ1URhuXXL8tij5e9dEGNAPg4MTni5EnCjtpTHJ+93NOMbH54cx5hCPwLJo&#10;eHa+WjVnzWaz2trN2l7SPMh0i/UKqNShQblPes3eP5PhQOPg2tKA6vzcYzsbtyloKuzTvtbwCU08&#10;C9yK7d4gj4dpAj4EfzzEdwPAH/1fy9dff/W1l+/Ty6Mk4sCFg9Ov1qj5FsUKG8ALvFPJqeRyg1Cz&#10;TYfZRVhg5vhDHotwj4DSM6bnZ16go+BhwbHmt6nw6HmXcCg0y4SknDadyXBdDgfkOL7CnXoADATh&#10;lv50ha9vmrr0KrcCwWM/CniIkkWocLMbvLlNyWHCI7ukBMaqsmINia4pG0qS8g65uEZckKuZbabT&#10;R0fj/BCobHTIKRajoUK1OvIS44+buVmLfzPdMnT6WObs98nACZACND1BcUopvQnsnSrqn8UJ57k6&#10;xEYaD/3YJxKwMMz6YWdtXE6gGpVP8xo/Sg0qnOLWbXGfysIx1DkwXe84sEysoAuEIqosmHEeUOha&#10;puOu64DW8q4ngOcj63dzv5/Zsa6pAcKYczPcy+l6rP/sP/FR/mHpui1IQtrtcgTqIYomAdadaeyi&#10;y+kygWURBJZmccoeIDwGl+XsUB6GWdqzpNP1E0ksYftuxNyRhR7Ve2Lw+XSeRo7gTmmcJF6ItATu&#10;OmExBT7SkEhuv/Fu1wV6rFpGOQOV6nTkyngkp/FMgtMOfQ7EcehQ5zqNItpCY2OV4Qdq1EjD6pBZ&#10;S50DDlT3X/vON252fcptY8kTHprxWlg+nLCghVvaK6PQQCAZMvCBcnsqBIMhqeX9J8/D9PTtv/h/&#10;fudD0PsnN7dHQv9rqsQfh+l0uDmCDszXp5vTgEw1DUM83R7lONzsxuOTE5DMFHNwu0vu1W58M2ZZ&#10;vw9sfbidA6CaPAfzzlxwc+DfpiwNo3CbEmjA5RkV+3srrFNf2cDh4+kp57Ly+fhsPxxx225nER+O&#10;USjDFoywdDPKC1SrcrOpV9u6bBrwCCB+EHxiYZNbiGoGpLZtEiQPAAEF0BhoI9W2ljr8Ri1AdmRf&#10;jm66wmODTYsVLcRwZNNGmnc5nZ2SjvsAf3YX///38pU3v/ja6y9dXJ2vkHbKkvahtV04lCCkrRDF&#10;5TLX4TlIwyIL2FPREBfxCewPiACy71NxyaKkLo1RLbrdGlhMKCThzNBAAPqCHgcgRGliub7nGmzb&#10;x/1xbE4N25Vuu7iTYO8o8dznQwqgaw0eveeCFlCIGWHkk3z4NNh02HpprwAFWpcdkS4t0w231FUT&#10;i0fn4zbkoFjLFoOW4/aAIONJdokM+5iN7DorPT25NGJoBGOStsD9WEYRGHwnM9WOjMCP5zgd2DoD&#10;Co6qGUbAx5QIkkgB1B3P6aqAb9SQJwLlEgCW5zrIfG0Ffm1TzAzcqeB/PLAVLBKaU1GeIKNJZTBz&#10;wDGJBVA4Z3SmGLgQtSy6PrK3N4rivIuTIY3GbuL2ftR3LPbcnqOIR5Rbf/oxm4tLfFuQ9KcpiS3u&#10;2osg5bhW2wWCWMfi8I4KeSSbLNZQcDP2CKSALvEBrzwl+4EONijRceTzFK+NqJjdj0gkcQJAImOR&#10;AUTi8+fdfOoGCoIjm4x5Mu+fdLTuQp1BzGcyn3lmAEKUI1Ea9DHosnQKtKznZgvtk0PQkADFn/ZH&#10;HmAabchVN7VJToRMMXWUKQ5BHXmmRyMhk9PGtDc0kVOUoJhGsWfapKVJ0sdY6FoAoPE3uBv/+k9n&#10;K7n9vb/42198/fbmdjydTtMBgP56F4Paz8PxcLq9vX5+mA63+8Pt8TiPNIhPxwNAwDCPhyClIgmq&#10;Zx7cs/3u1GVyvBk1M81whSh+AJ861mLjFEuew69tHcWIp9slI9VyKL9KNTyL1vFaEo7xgEqx/yYS&#10;Ef3UEqPSUiQGwPoNbQdZcyt2G9Fih/OwNf4p7Vop5aLCViuX21vKLhXl3a10WmCA+ANECUStEBL8&#10;KmKXvgyoxMnNKvqG60IZivQAjFNM/9Oeimofx/9H5Vtf+MoX3ri4T7F/MPqV2U8zgKUJElDxQKEx&#10;AbHDPDOdlVMtS7YcIMhpiVRZlkV44VrKO4c6W6z7OifjkHV6YHyZcoAfdDuzdC83TYQiuIRNNmRZ&#10;DcW/jao0EM/ryqyR6ao7neSa7RGG6ToUTWQLIEg9D/gR1bhCFFC2QVJV1V6BB5SubQIXENICX1c2&#10;5xPaNs80Ck8CuIIAt0qGLsxVcefmXM7a61MwUxpea6p+QF3OHHECl0TgxJMWhR0Yf9j3yAWUxeEh&#10;dZcgY3Mzi6E6S4aXVAbyQgvukrzVT3gTE5UepE8zV/QypA8EH1ZRkZZVWL1A4MK4k7Ix2EHPqOG2&#10;IiB+n0w9zRuSPJ8PMyB/1OWJRMpKg4mbZ4nGgk3b7TxtkYi4xaf914+f5kd8+sh7YFuZXonYD4ec&#10;yU9zzAgLm64fATfQsRy5s4+vJAsmNXq43cWBoBSQX0vYbUugkWj5KDPRyyiiAnl6vH56RJ2Zng9+&#10;lUUoKuAaA9u3kMFQOodc6h59v1MdTKKlMicSlexljyeS92xqTZPDJAOj9bvMo5QcHgst/wLRBQHV&#10;bSxqSgIielTfpx05khi+Njm8oVlWoIbodSxopkq8QZRPp4gTjbh38aGbErDbWR1v/7vfT/XuvT/7&#10;H3/+R++992vvffDkmtv7x93NHr/00/72ZpoOc4+csL8+zqdnN4cDUsTYAf4fDlOMf1NNUm0wzcU9&#10;8PtO+lkChpXzTM0uS5/nuf5qS1Oe2jWBPv0WK9FtuCnt8MTCV1MLQRh3QBdH8InTAShrGucY2Tg+&#10;nTKPG/YNlr25Wp+vm8WqXm8RdjboA5Y5WC+ILGdb2Xtf0V3PxhrCQmqou80hXeBux2/pIGuFklK4&#10;AFR6DhQV8pwCGEkM1/E4poYH9kW7DEDYiHPf4lsfLxjjtbfe/jzq//kStAPAv6493eY4AkVMt+ua&#10;nXylWyHuEfvrLS6rKugppzoEjMLDM6TNC3uYUUyDlKPuMs84A049fDC4UCpLBd+jPAlQRY1/Qxdf&#10;1JWSFrUd4B1q/lorGq/zAyOpFS4PfcwqlOAhLptieGhuUyMpszS7rFfrQumDU4+pLDkcyw1CT0d6&#10;EJwQCTyRFRlVYROZKE1Mj76SYMPCBPUIEOq0WqTHr2PmbCTLqP/FCbfssJdhktHkNumpLpTGeJKo&#10;7m0YxoEme/BiEVqIEytLNZ0bZ2bu6ZkfA0ayh7H1K1Oj9J/PdoaiqAzcJpOTdBrFAEXL+ZacMlf8&#10;X5/TA6KnkHOagOh3aY8/lSAGKcUvyNwCRCEKfYjoZdXvY478Ss7xcG2lpz/4x/j/6K8ki3CudfsJ&#10;WaYfqL3hFVnANuBIcnIAfzIleYQ3I3ZI5ogbF7GkDHDGBh2Jr4IwTfFWAstfDNNgihNCItWqtp+f&#10;3ex2Ugw3TycxHqidLWnXw8low4jnYbfjWEEShf2MtKjOe/hiiHgr524A+Ho1Dan0aF3s4xYG/PvM&#10;B5CnhoefWQLUUfdzPh3qS3GXhT11+EPcupyzl+xaphKkCLsxUX7eMcprF9PhOZkHgLKfKOHv21Tb&#10;/db//Jv/8p0nz5586+n7H9zub5ACrm8PezD7YdrNw9DjkXWn4/Vx/8Hz03G6+eCwP3SHcdqjFgiZ&#10;dJEyEzL0e36AZGV6tGXXWw8F2TSx/trMpSJDhQgubKT2ispoptNKoECiS0RcFE/XT4778ea670fU&#10;Vl+kvkVQH0x5C6aw2jisY6C8m3JLl70Vl3tR0+CPCoC0/QA14AQMwLhplq7XusDPIPgZCCgQcqhZ&#10;rBAkUy2wJHhj1LOvmwAgAKSjRZxeO6ozJOeUHe/YNz9eL8krr7351isv3z9bI7ybFVDqtlms7TWP&#10;L1eN6RaIzNrU6tWGfeuOUyMHWXaRWXlMkysvtJRfIW3vOFRLCUisMw3VC5EXAv+FJp5c4TiNWwC0&#10;2J6HV/Ep+lVu1oAWFiVLbLwxEmHh0sdQnXLY3CNj51DlG27h62bRIDfgJvirgu52FDEv7XWlho5p&#10;BGggNVKM1mdvbxAgL1END9wDEC4F3kRg+5oRGtxMsojzKWjC7WTf4KC51Fqq0ktq6EiWem6Ma0mi&#10;cxeD+/+4nyKJiYHxu9hqEwHgECluytlB0wsoEyDw1zQIde4ukfs+um4ClniGgzeiSK/SymITnxZL&#10;7gVPMfk8bXSZA6IJgF+OeZ4luQaC3dpAb3iKo+CxVp/rcSzpX9OzGRFERGNzwG73H///8f/R/8qz&#10;AAg14wFiGCh9fl0A0erxwMIZsSsoGSl6E81quw8fiBZfbD1FPsD/hEmuOsWqvzDtO20cZH5zGseb&#10;57uhD6JoAuLoo90R9CQXyBUkU9SyF1hYyeFwM8QabThxf8mhUt90EeJjWztaCEwd51XGHp02n3vB&#10;nT3NB3c3fIvbgNyssHS6ttCwELdMM3w9FeHEPQbKbaOyCaS9TKgeYyZQpJvpet/Fx5E9Tn3e9fKo&#10;drd/ch3mT3/2v/7b3/3+7rA/Pn/3vSO94If9vJvYYttx+32PT7Sbd7vdPh6OqPxjEHFCiN4gIuNs&#10;U+47AJ5Vcc/QAX094JDaxMLcrOpVXQDxo/qBoaJC66YhSD4rQ8eK55ZwILu+S/N43t8c51QcJqBJ&#10;sE4UhIbH28uSTXPLq01Jl80GhBdxXq/URDp9FEpqeFSU0qsoKU7nmDQoebiH1Ghx+6wVAKfKKZji&#10;U0FOuBpwDmVm0zUQgKAsRYwbJsZYL6hPjz9ssYKC4DsfL5fDm1/64uuvvvL48QIFdbtaoxYjJS1X&#10;TQUwgPrbKDVAGxe3puSh51MH1AAG0fuZjnKWkmkKaNk4TnmosTWc6EOw6ZiaXPgIJYKhKTx7TSi8&#10;4XFmUy4sp9naDaq8g09fU8jDo7441YOLqq04/lOxtNuAA2RBa7z/xnVopeK7PN20kDvAmgBVNFej&#10;pTRgUGtmIbeRNMpqWW0KrK728oxMCio6UuePaBNYSPfamDNBoP5ZnmRpgjRPeQmwVVp4tYkas1Pq&#10;dSj7CaF5lss+6kCPQXWoUeBb9M4UXP0r06C4g1GR+VEBtrxTbqMfil1S+BsPzQ06obMdkHoVeDrX&#10;qehQJqVExg7mKSaQaAMwf/D8SpyevPf8+XtzN89Y5nLknh97/8BAZDcjcFF58fl4wD7FN/9v/H/0&#10;tcJtdZFloDdAOVRAQiGYT/sDinLIRnsETTrNnQyi5OlO8owu5GkfoHkXxGmE9Kfn6TgiB8ice2nI&#10;S2n/9DQc8t277w03h2CcjzeoMQgeUAMeMASWJdgRSNsVDgokgqEcctiWjqbecltXu68lHqiY3wb9&#10;GAgQ/zbRlXOQFoYWVf2MQNJQkePXutrVC0LRkayIPPRbKdmOJRNwcjYQAO7fbYGyPbmbds+S/nB8&#10;OvTdGO/7+Cnz4b/92b7f/9r3/9u//em7wziPpydPrg+g9f3N83k/AOCD78+33AK8Od0cj/thyuMp&#10;6XtdHp8jatkNqRs+IKVfeWXhZvd8/CarHFTmxnUau6ajDD14XcQFHjSngdzMNTRgqQCpde7l7jTc&#10;PDv1enqcu5R+bx5+0rE3dbM5J7tXbhcNhcSqtQP+wIC3a883bdXUx1aayqR8v+Xafmnq9CQD4G9d&#10;KnE4JrvLUkklOh8RDkLHI2rAokDefIAycghz3TLwtCP2dsY9hXsrIwo8P08N48OPV8t777z95S+9&#10;9erDB48vl9vt+ZIqPUu73lwt6NFROpva5eCCU9cFhxR9p9RdGtiCt8XcBg9DQ4uR12PqO+J5IcHn&#10;RExthjRGBtPUttsUtmkjBwCtU5uo3m5qCgaUhdmwaYjnmniDmsNNdsHBqA0w1YadTIvGxG3x6A5m&#10;g4E0tGhH/qzY9uwEFQjUyiNW9BDuriF8kyP9LRV+2c1n+VRdRa6gMyUPkJAAhGEawxTmPnsODSQv&#10;tsLoRjDSx0UCKkhudxBMcWu+TfE46aySzjLOdZ7/Z0irhkvfLm4X4A3xZcgTPSpxWxXttk1mL/wd&#10;Sb/A51u71LbRdM2jO4CJokZ1M0pPpuMUR7ue3X74fbznH3FHnntyU3e4nbtDP/fKwTiOKEoUZfk0&#10;dnkM5BAC9XEulGr08T9G/7/5re+buOOW7wp8ICIzuusk7NfrsEBQ4sM2nSnnm2hBhCwUgSZitac5&#10;oIsEJgg7auJnxDL03QR+DESujd0NKqWmA98HMktEt08AX2JAlSmWbYLCJrU0jQIUfdyuMeWkLtkE&#10;1fhk5rF1TeT5GGa0Nuv3z2Ng/ej2oDHe8QFCny4AWmRQ9i3hji0nClHQ6PAayBZpwA9oo46HwPam&#10;p++OWYc6h0+R9B0SGWhmknfTnE7H3TB/fPo/jM9++Md/991vX4+H+eb2NO5Q9k/Pp/ffP92ehj4Z&#10;du8fwQxOp+Tmhv3SE8eS5UxopnsOHd0rqvM4ueGyp++epsY16m2DZ8uTNx+YjiL1HFKntn9O8fOw&#10;O90+2+0O10fwiNubm3l3kr4AivA5kt+swew39Xm9Wq6b8/Vis9msm7poqNRVFR7CzfXvBt2MiupR&#10;DvVpK0cNwjhe6bkh5SLZz4o7jlKRUYmOspQ5Pn54GMaxn8d0PB3mQI4R2zhbJcYWWibl7oWSyTVc&#10;JIp3/5EvfvFXv/rOa6+99PD+g8V2wWmedbNdIw8tl5utS61pVzcqgzrFtMmj5ArqrGNRGgTUQwK+&#10;0YREUoFb8MicyhXCMtkbUPBQQzUuVGVd2DVIBbcQTKCdGtFd4KYWvrOyvHLjVKa9KkunqXCXNufn&#10;5yXpkHPsV+tqsy6azVlT2Vt291WcUjDxWEzcpdol7aZfcyXo2MWWvowdqznADq0DgEAMqsSkLuJe&#10;RllocgiA0jsAl3EXsc0/vBveyalyqqUofhmFx5H/WTCFBs6QhzF1tlRZpVddAqxPsS6Kzyr7ejZM&#10;MXlzVdBASngZgAhwgWpbWpU+gGPG2TTqiIWoYFMSdSnenxUWBTamsOOUksey10hmoPVDHGV6RFQe&#10;JHHOqaIcX2DFBxSXItTTpLAsLAHbLOvkrp3j75+fnXs8sxWa5csoALNh4zfxuHIVwqv1vQRtBmvv&#10;EHycwVed+GKSqCUU6AWuTtjoFidIRQFBT9jjA4O6htPU51NKPWMEstqsnHM2CIARAT9ECG36mWqh&#10;2uD3bc5FchMABcE1/IJ9vlRTxefRuqnH5adpzCkYV285ekhwxh0ZT6dRAqfiPGmAd+Mu9x1wBVsS&#10;aXcFFBPd/NozWhNJkLJJxikQzTCwLXKWfTrtFf3/V9989vT3v/cX3/vWs2G83p3AAZAZ9l2yu3l6&#10;e4t6H/XPT0847BvPkrqcnHPPqtCja3fr8PwNMScsgFf2nepOdo/d9ptCF9yC5x3mBjWF/0yqZAgL&#10;RVCLumj/5N13P3yS9+++L7FeDDPvKjamnK/XDYJ+sV5fbRdXiwUIwPL8imKdjeMVQPdgFQVVt1El&#10;qQroVTUbfbDOUR/Z+6jTAYv66pSkDyKenGsaIK7IqWVAO3eODscdiUAYjciKbIU2uB8lssJ2tcxo&#10;2gBQMhd9Hv5jA/D/+fmvfvVLX37tlUcvL7dIScuGsiYA/WVDc07XKCgIweFBapEWJqsl0A54GaqG&#10;xs3mbozaCPiDYpsh/XVxb0wGqwPA26jAL2rTxodfIT5ch87BSHAVJUA5XYCKzqa9FRVEi7pZrzZn&#10;l9vmys7cxrLMgLstPq5ntdoULo8cnUbneYCDxMgdEtpOOnqGGKQnEZaPL7gPiRXkUygI5IzWuHT1&#10;ailsYNEKm5q+Hm0jU80JtBQ8mXa7+DQ8e6LxLAGvpPM6Yl9KQwpa3mZWFBa0rmob29fYKUz1XQNl&#10;37VpKGzTGZFn7HgvFILMp2V7axS6V2GJID2hDqec4QdsDzpiYzwvGvnGkxLPjcM003m8JxBQCCCl&#10;ldvSYUoLJCIpRRC3guOElBXCo2e1aT16GDmAqGrNf/Q/f/Gn09nFpqmAZHLO6oec+QK9yeUw96GI&#10;+rjPsyiQlDii8MIUG+CMOaf3AYDHPhdTIlr2GbAJgHsFLad0OuBKDgNGVEXjeDDVumLmjCliJ1VC&#10;7RZCCcpbcyw28FdrNwPZ4lZsMPdGnoCuhpYI6FTKGQz2PtgtvtE3NaRGepq0fkYt+QwPBoUu0gwk&#10;L4rBgpogUcZMXl3ad1hsQDO7OBqnro8GDh1EACTIkVHcHcb0+f9HVbbfeP7+j//qu7//7nHf414f&#10;58O0v33+pAv2z589fbY/noKsG/uIWi5AgTZizKVLFhV3HdvybJtShDbFKR0ra6nDcM9DRHAKUMef&#10;ourU3OBhJzOKLN6hm8ZoTA8AE/Ew78L4dh/6vlOtnNYBtV+tSyzu5pwq4iVn5LGk7aZyKGWLl1Um&#10;4yvPY2O/4wBZqDljXem+m7qVCgqDcbSZYacbErlQRGmYG/PTPap+rITbA8A6PigsrGiaQhrlStxY&#10;U1j+hgI0eeWFNJ3N8uwfG4A/uvzqp371k59/8dWHZ+fr1WpZeMVmTaGOyl6h/FeChq74kK5qJ3J5&#10;JwxJnwdBOWWQPzlMog/ChOI6QEtKddTjzO55TT3wmoMJTuXgNVc0Lbc5QuSw06kCBljjr1Ew61Jp&#10;juMnuRVQmJmNDMKeX9dwbI8V1SnX7qoyqetrU0gBkEvjUTtH+V1fqTCwqyiLU4A0ROfduIarefT8&#10;86kFTON2bsax15UyNqGFIKNBBXf4DA6d5Jayh+JxckfJOfwXxL7ilj4nVkRLi5lO7m/H3ESJIsN2&#10;3ELnxqxDXSHcII9+T+z1ag2deIIWGIHhYJ0Y1MehDQbAWhRlCRXucg7xteBwiYjAwLXoAFabAeFz&#10;KBYhxMZ/Th5wGzMNfQvhSQVM9sKVZmWyrZh+lIbOQxnzpx/95HsfffRTefHGxdrONJr4JHFCS5C4&#10;n9khgwUSpVoXRX1LST0ttKiCTSetXBhhMk+o58OYdFHQ5dF+xF3IRUrIMSTUPkekxLnG2R58roC9&#10;0XrO8zs9pxeYkYZxGLRtGLV4S2DU+NnIYwG259J6Kx6RkQDVfTw3PEYmBVTNkHKmuJGZbwT0HwZp&#10;ZD+wDopBwWAjA09Po5EK4Cl+l6e7/rDv9lTDSqh1msan/TiNyN7jOFAIoY/66a7596Pfee/5P/+X&#10;f//dd7vdfj/kRnINlv/s2dMnu6jfH/aTlLdH2bIjGQixQqEtN7bXAJ2XNXC2j7rnIgyB8A2lytxS&#10;6uVeG1ou6TdVqQxTKUnSry2hPnnCLdHTjhK9+MDCAx92Qdw3zXK5PSuKBrV/c3m53iwbnvE7dAXm&#10;VCsHVii8Y1ogHaUa20NJrCpgkMoA4mhNDwQPxSmjErCe0WoLWJtn2Z3SXts933UiSgTuF9dtTA9h&#10;z6CEqk5pCZ17dl4svVS0bZpQXtNwLC/5x/j3v/LOr77zpRdfenAFTlJsHU7/rLjrQftDzdcmpfqt&#10;Z3TMQt4Pqfgs9DQGXsYKD+iV2VIKlhTbrYmZUN79wtzUTqOE/kuqJdr2yi5LOgGVyABupYMo0wdw&#10;A+pjWMWqqmlRZm7OFiVAwIqbjba9qe01XgTEX/U6lo6ObOTbbmV4tp9qLvsOjECPdHaMZpbKxgh2&#10;3HK8A+A/IlOzXCWrBtwvqTQb0roAUI2i4ih7OaWGAAGwZOMuS2l8STFv4EEDwDXpsECdMgeu9dtQ&#10;zc0q5yo95GA/pcapOuzxpN8zWkfJUNPU3mjZpEct/JD6nuAAIAOAu4Gkxx7ZajpJ7icgsbRK3DnK&#10;idmAzTjMgluaGSDOZk7RSvYH6oHgSTg9CEKtw1tVJa0cLRe5sfUoH+X5mVtUD71//1/dVx4+WJde&#10;TmXeFHUTiL4fQSdQL9S2Ag9l2ACdt/SuDClYKWUf2EHQ90CNkaSSaCrF1A2caGCnb0R1YaRNjv6m&#10;XZxIhC41CcBVMo7dpZnJgSitRX4w2hRIqfBaKxqeIZVIdoSBUyXDzUFEQ0YndtWNFYYBULNBSUoa&#10;hHp5IgzOGxlq9JBvFaUo5yjd4F7KhEQK4JFkmk/cmATUjbrDIcn7MRVxJNIYBKCfBQ8C1dnWv//+&#10;P3/vh7/4ze9+4zlSBJapY90+ffbeB08+fO/5Eai/I3A+TKFb0BbLrOym3jqV7XGgnuL7hl+15CQZ&#10;bhN3a0PkwCy6Z+gURlPmHhofsZ4F+Xg4IV12u3kaTkybBgVx/WLhBCW57aq+2tpUD9ssQYXr9arG&#10;eq5rFA4KLHqcerGV3w8KaLkqPdw6QFcPOKilHFPG8UM6W/7/iPrzPsvSq7oTz7cgJLBsMKbdbbfd&#10;3X90RKZUJQmLpJDQhIYzz/N47z3n3CnOjbyRUZFZVGZVUqUJsIWZzIyYZGwwNh4wxvTHxox+Sb/1&#10;PVnyD1RVWVERN87wPHuvtZ+916pIQTXNzsv8RX06ZudTLPp4ENPX1s/1EGikiMW9rCHQ5vVjA1lb&#10;5ah6OqOwZeBXxhxvaMff3v/ZFz//+c9++oc+/OqrCAooTgmiM+oXGqLkYjdC8cKx1mL6F3Foy2Gu&#10;4KLeqvaFkdZZRTMb44nM6tuA/1ZcoV3tNowutWuv2wryi5U6Yu+Bv+07/USFl/Fq1XXt9qLd9o1v&#10;b1ebB7T2eu6q3262K4WG9Xazc7kqEajWsbHNwwLbCB0BzcbCfUKJRMDR6oyO2h827bZTY/0bYMyG&#10;6ogZ67ctUrlDGMVOTCdZNgCOowFJeyOaFNjAl4zeFpxSz/UwRtUUG2aeR2g5ULVTpFdkmNPY3OIL&#10;xBlNQIOnrgJrRtP2qQQiOcSMmPgH/qD1UMTkbybphb2LYsxKRvuRNxcCxkWsqu/S/JgquiKqpcup&#10;K1hdeaDUnSinBkWpJGSGIbM4TuINTAr7Aa4jgYWhLRNHsRMKRL32UetsX656zxGjiHMlzGK6npUn&#10;xpx5gkF4WtlByEmIx4hRBKnrJE6ycT6hgoonEKceugUFgzE1MfSNiwoN6prEnBAy0qykUMCP6hvN&#10;HKURh/GAYiiZcQp1X8CUJD7fHIoaQQyxIRH145MpR/xBYDrBtaUS0+KM1kBjPcaVDaVkXAmrJC8y&#10;7XdsSTkVyZbj0ag0Jpzu0nQ8acsX++P1XvdZz/AWoarT0sWcnX6Xdf3ffvGdH/3J3/lnv/L8+gkt&#10;AXenvJ6fvvHm09urR28eU2GOkPqUML9A6GaHXhYjdz46/Gjk6nnHKD2w/7PBrPALseLxXkU2HlKj&#10;ihSz8zEThShOx2c3x7Scy0rQBqnbBw8udmttp8tLrendYmq/pLX1ZrPxBIiVCBmPdUV7AyCAR+VY&#10;2cTWxqNRRotNL5k2VmvggKM4XekBJlHOkLoY6fG8n2lhGuczDsz1hONSHRccLZmVZbnIIosTW0iq&#10;KN9Hi2EGLpbCp54QquP/r/3/9ue+44tf/PQPvHb/1VfWtCyb66YHMSxTgOI6sTaRICdG7hadQ2Wq&#10;FY02aJDUAuFUAvxNIzjjrxnUbwUh2r7fur3+scP3fNPYbe914hPiFBQz18z2rOnzu1ytt/1OeOjB&#10;7qJXtNhdXjYeQxC7Vbu7pL+4931Cks2gOhYmi/CDOBFGXnoTSn2c+w2hG2oHDpy0e1j5RBzCDYOY&#10;gSNC6WAKjsG7GVtavY6y/WiiFmGkB0GcPFNyEMcuFO1pCsZmydUGHIQ+4/nJ2zdIfSUMIFiOlzjK&#10;bp7n4NrgDJ01wPVFx1/WFJd6mfa6wWi46NGiBEJzTFXSR8qwvkG7fJZUhE4DKxwFlfx4Fg9I6N7C&#10;PyQctO61S2vf0X4cbMMnnnGsx/QDiSKkkK5XHBpppd8j6CzsoLBYOJsd5eKQk95RaXtRCBGkn4uB&#10;dka6v8p4UcJLqX4yqkjU08XOT+rQyk+c/+GvUxTo7TMyradXMf6C97jBCDBaZOzaCDClbwgdM42E&#10;SpOg1LO2QmNQ9jEw2kOurEB4BgM1lFXGQuRFb1Jg2okZP7KWkuhiGUhLUyWUIlRwEFVJyqtZmGsU&#10;1yiy/BDVea5tXESC2dp1meJQNtG8QBP2gUEpEV+hlyKar5bT/z/8hXe/+lN/+ks/8Y2vXl+hiXx8&#10;9Ph6vzeWgq1l20L761Yo1FUSorE+WHS5QaZVp9hKj8hQBUJKgoS0RxXlgTOT9J72WcIDEKcaT8e7&#10;2+vD+Pgr17QiKlM0uwe7HX72FyulLm2D3Xqz3Wwud+um4RDUo2Pd1y6w18qTG2dpbUMCwkoWxcve&#10;Z/yUwpISnPgZ6jRIpYw350k8UVmfZ5gfRV/GQ1EkxSHH6FzkDsIaIX8oihJquwx2xdhURbGICYQw&#10;EMSo0thZWvFEnf/6vf3/Ox/57Bc//+kf/MiHLjZr2m8cGuoDJm6tUJtmGAolC4GLWXcP3Rf6UNj3&#10;MPZUtFUKcl2nDcXtO4U1beG+w+fDdRskDHpFgW0X9Ij/uooPPUohKwqc7tbv9Fx2rSkWsO4XDcPV&#10;ZoOpCm3A61W7ERkTIWoUEd0QY89QadxrkBxPzKWd0LTxu3Vgj4tOkADbMi7gtHZs2dTjkAPHugJf&#10;VbNEs0/kX3BGMGoZSx6EvRHNOSsd5rGefIysHOlLASHsk3oekpmxscmkTTjACTWwKoVqwQ3TcyqF&#10;IVvssRp8K6ocEWTxLxoGlVvx4SpTzuiwNYixDqmF0eLAqeJBv0Ih2jKS5bRET1UJJeIVEsEFVIwI&#10;DJDHnnaSg2ia59qNi/SEMjIu4rERL/512oXxnAsBPrkK0nE2K7tDmQtp4CJN6jGjCVypwbTQKs/x&#10;yxKyTsV7YjoOoqs3bs1hzjOh/7tHEHW0PPExHdD3tgw94kHZWRuXUV2LPsIYnz4BJbEcx9aDFJtP&#10;DcSKTchQEC5dqPAYJPx4P3r6CCDQ6ivAbDFt5VhIjyEVGCvivNQD0dPJxVnmWI9MAVAkQNeX4E2e&#10;Z0r4h1IQfBzrrDyeS2TMzugMUsFRAFSkSKOcw4pyemMRt//WL3ztp3/9539iyo5XU5o/fjTvH737&#10;OK9WaGi2i6PHqsUvGtWo3hEYHQTBlSfQjjSNZOAYWFhEj0QEZ6Z6EgtanLJ7aZoezvN5PM+3Tw7P&#10;np8P5+tvvMjMFW37QqwgiY3frTdKYKELjt2s3e1u0zC533TtOnB7224s1+vxFHGbTavV65uHuzgM&#10;PKZnOq0H8bPYYKDUOM/FArmnXLeYlicB0CTb58nh7hAdFJOiXMwzrnBpUprQTmCvIP3hD5Wl7VKX&#10;DnzfhSujm5JQEgs86w+/DQA2n/7cZz/98X/y6muc/q1ouQ9xwTNpHlt6GJW3QJ4G9sgx40Zx6CNj&#10;gFYgdRKPtvaAnkVb4D1029UKZTAKf53vACI8T5kZfIpmMopq7aWnv4Tzd/dpZWoQLe3FGPo1R4Qu&#10;lJ9RQ9cLXeQ8dTuuJ3YYNhzi12hjoqODiJ7nGZBuzANF9wNsfMywEYzieSAoQb18EPVxDM7uTEyj&#10;RWTyQixbqdlKrYyO/iHOE46iB89bDgOHEeGduTTCxhtSJ0yUd13FL0XRVlEgMfWWUP7W6woUD53U&#10;xJCZcYti3J+iPF1EOrDbm6eUudRSC9wSlUe7ykCdNGEnm/oX5U3sNBWXTD7CEmFTxqyCeI4V0a0K&#10;1XMbVV6GnIJwER81KmIV4nux2DlFvUM5XZWLPRHWtgaCevWs11YkjhAAXDWD/6fF4kVQZrWVlse5&#10;3E+n8e4q1h6LzfJ4IxYZFdwFNoKF9ij1eIUBS5thYMamzPivfplUkTPQT0YND5AMkQJgDo5HBgvQ&#10;WQ0UQxTfBmxw8b3nboskXLw8LEElmjSGpEwRF+V8kiNOPcZDehqZGcrz7JDPeJlN+4l+xBNesGUx&#10;i/bnqJBmiq9lwrhSnJ8ONVZiuI/96LKsf/43fvaf/+XP/4sXCDNQGJxvD9MYO/4q7PxdwwCaIKuu&#10;WFRXULHqQoxxOMeP9ChwJC4JPfuDPjeiBpFPV1dXB+NwuLc/n8+n/bPXb/e3YvuZI4ITl/7qctNu&#10;dosi74UiQL9bXexWG/1N9LVtm7UbaKMsZ95KhWjbCdDZA/6gi7G2Gc9YjZuL70esRI2kQYlQXYoS&#10;EwoueQUeyiOnqqvpbn91UGZOOdCzmzoPMetDvUefhURtKAoRCNiIagdLI06oPEW/lRnQSm8k//R/&#10;FQB/5NOf+ugP/cBrqHk2PkcRNDGHCvYcFS5eUEJVh8FnyE9Yu+saxx9Eyc3GCSjTMXPjdR6tPWiW&#10;2d4avRNbYKDdNYHwgI2OmGWvBQ6alaLDtve7SzEEVIHtddCiKyDMIAhAjSRw0VLzBClsjwgZ+J7p&#10;+6L7i3Pxkkq0/YkslraEbXEgayFEvjRNYeYVNiGVQqGoELFzsDCdrbh4FWhE0rVUO4j6pPWAuUUi&#10;pGuNc8k3IPuZOL4pbKrAEpo4suIBoWViKUN0zBiK7tMEERJ1HSXuZXZHC/V4dTUfzod5OY3JxpEl&#10;nKZFahbnSYmychLMlAjSpmBtTAYUC1ECQ4AnxiVTYUovb1BodfAj4EhVrwIXJ9226/mWQIY2X40/&#10;8lgUc5ZdlZy+MqtLC38lgBiFdVUwr45c4RQrDMQxEqCLGCENv3morWPEotLM6wmaHwxU3inwFLme&#10;FUVM7X8MZxN02oPEwoQlosFR+14UOKjCQivN0PNZOHKy9DRqWVCJFCIahMYMBWThHAsXRPA0gc+K&#10;mU4BQIQ1ttjIhiNqiBB5ecKwuNZWHfOcWaSzAMH5+niY57249bwcX4yHXDggLRmGMJn9i6da/KCO&#10;kTofBRSm0/Rzy0HoT33jGz/zL3/79ZunR6NTWGoE6AQZlRw6V8vDVFRdvDvFW1BgyQ5mJ0LLqXaE&#10;zIt42bg0FizEpM7m/S0mXHN23t/ey05PFR1KhRxdNYEEGU4gbH9x+bDdbh9s7nfrBpHqy8uts2Zp&#10;UvNztVrXnRdgfUP1G9NcPHqcSo+SFtpSrA4BUwRWJ87UxHfKGsIxKIMh8pqY9X7KdZEnxfrFPFbh&#10;vZyrJkjiMBStSqym6+lO6LAQthuvMhlPoPuUk3Lad4fFt938yrf3/+NPffaHf/gHP/79r25RFWsw&#10;vx2YtdDzjWYx1swc4rLSGxg4lkTEqMWMsvP03qEyim6dtqPX+/16nRa2wkHYBcLgVrO9VILuW8oC&#10;IUesIgRi/A/QMd0p+V8KHl1gCrgN+o3CQCvc4LZr7K19NzADZA5sz/MC3LhN3UOSKL6ESP6HvrkU&#10;KZHSRAxhkQv2EdRBgTUIrFL3UQ6L/peDmTZbTuAyEhN2hrwA1ZKNj3dHXM6GKk+wOUPMX7RUNMP3&#10;PJEhT2nX9eg8aIUvBAXE0VyHvgyRDfS3Ba6VLTiHKfdFbhRjrZSxnw5jVGe1iGpcnq60cpLkyZxr&#10;A5icmVA8LiNEd2q0e17qZ9OunC5lBqczD2XXBS2jUoEz0M1c6U6TAYNIq45T2i7q5QSmzAXtx0Lg&#10;IzKF0+bT4cCofaLkOunTs0ORzPmcVdmUxnOaHPLaUSgn8yp3CjfrL2oImViKIk8ATUmrArEmg0MH&#10;B9U4U3vU4fRYpN/wC0H3xazCTJNCG2cIMYlczqStxI4HpxlM3OJ9K0QIwAws9CdMI6SzAgsUI1ga&#10;f2pmxJLIWMTLM+GKuLwZ0xoDwlrJv8yy/VSLoIikpJT/SgGqg4LpYeRIIJ3Qyp73YlnZQUx8P3Hs&#10;fb7Zn+a7Z4vv7x//xtd+81/9+G+dqljBcnBQkoU0KjuYNr2dBpVb6kPYDRgBVtDCTUmh2y3RTMoV&#10;lOYJ59Ss3B/m28en9Lw/nc/ZNM33yvIgtOY3tAHicqmsFnSbfvNAKW616VcoY7dbkdutt8b2ZuXi&#10;foeMhv7sIQ/g2azVxGmq0O4wcUT63IlSM4EixlizK/4WWc5BHvTNUE5RzKnqg1ZWVe/vEmeYCz3T&#10;wvKBUnVlhdq1er0My6PV72Eu3Av66wt2x86wDRNDa6b1wvDq2/v/Jz/6uc/8yCf/ycceKF93nHlS&#10;fsqi9BZX5BJnOiUr8ed2jf17q1wvio5hGUqdtvhOgA1foAysvymLOkr02jJs28YdAg+ng9bTbbPj&#10;t+vNxYOLi4cXD3ebzQMxf0H+yweXq7VyWytm1tM8GwQulYjG5kBtsCvxokZQeND7G3x9WWFMl2ka&#10;vue0iJzqkvzWVgSkvVZ7ysH4O6EySauc4WD+UoS0/lOGUqblACOM6S2xBD+nLMliz8ony/YTrQZl&#10;WhvVwU40QjAG5VeYjVY0qiK+1+A9jBxoYZQxsrtkJv05m09CoPMpnY+HjImearw7lnqG5fE0zbEu&#10;xEI5J9JjBIOEUYR9RWVQxqA0C84JGTfx1oOZGoqCRthVnl6qMAEpwAkDAwOuyMiuDhOTsGORXc3j&#10;aZ6VGNMkyeaxHOwwpxyUnZJxf3x6dTjNY2Jb5H/iYBWmGcIlghsnOAq9/xUsV3h+MBTlay0/sVDq&#10;kNqilXIqdVE9kt5FZtMUfmkWVQtHD1fXPTCop7WKMicsP/FFsDDD4DNowRyUowaKGpyH6OKraBKD&#10;PeQjTiBpQUdfmovIPn3jq1+fFRv0GOf9uE+zuNb6PyuYlqmhkJDNDEeJ9xd0upWJEPo8Haer4+F0&#10;uHp0m9K9NB5unyzKv//jn7399m/+8l/+9DFYbbfbtV5lbxtjlifdoonvOK4C02I2OCirLAVeVMji&#10;MpnSgkKEXmpWTFk9T9r0p7v97c3NPKfp8bQXx7hn+b3XbJt+pRzW9Uttf7W7uNxsvctNsxYQdjH4&#10;QQJkRd96hw0Pgz2tcrHPQbUdti4S1aKPnO3ryR+KSXjuwKqiUpPmV/MxL7NlLDTmDNIQIan1XMTc&#10;iji/vpoiQfkeU1szNGpclLWEzKBW7nQ7Jx7gOIFr0XMujh00iL6holQlS7v1/2oA+I8PP/nJT3/q&#10;46/tNj3+2eZQFTg+5jlusmUymL5RoULeuMp5odW7iJD4iw1R0Gpnm1tBDjBNE9rmug2097FMxfHX&#10;3ewuPXfh9ZtNs91senelhP+wc5h/cNd6Mivt3n7TMPnj+K2PAHnriEToPelyYm21GF8KxerB6WzX&#10;WjwShW9WXmN6Xs9kXa/kqARpFEpLgW1CkSstGZpKQQ1hLUqXLMaUwpdZooRrGUKPdkQVjvP3QxHQ&#10;tpPWpljU4hyOljhTmK7XivbbHt5HdbogWNsLOMAaUswtakG14erxTXbaa5+kZWlkB4HTUmsWf+/0&#10;yRuPD2NZM3m5pHgrwjZwiGr09mIM7JNgSILeqLNh1SMvDxsMGq8T72g4hNJqVbzWUg2YRzFI+7ii&#10;C/sfmADK4uJcCh8WVPeVSATGC8caa6M0Jy3Xwz5L4yzXvxf5PN4VcTSej6Lxk9I4vsH6AUoChrWY&#10;z5icvUUingBSiiBK6Vxvwh6vnLZ1jEz/vVNUFNOkNrjyTcO2MZdS5NIrGAJ+ilY1wWjkV70hCema&#10;SIaqzHEM4xCxVPQZJ6NKF/UEMfqxSOdDfvPs6Z2g/3T39O6o/DOO+enqpH8UCaGLQWPBfuYgsjFO&#10;54pTjJk5vvPTmydff+dGaCCyouL4m4vx12+8ePQTv/OtN0K/3b16sVV+wIyxCkw3DGMrtDBOHLQe&#10;xP6SmmKqUVSojgpbzOOclyT6vFiMAM6n42k+ne4Opyia5v1xHnEGUi4T0t+s3HbXbzftg40rHNsy&#10;yb5uVySvvmsvRX6V9tvWVt5H2K4Hly+msx3uvhbVoKoKB63L002mKBCNFPkOeqMKCAfhIsVABbaa&#10;9s0yrPGlK1Pq8g4+DbHCOQUr5TobP1Tb0tZnXF4A2Rlj3+u0cjorYV6PQ3wM3TleEhIuh+J/DYzZ&#10;n/zkJz/1A9+/27TI5GqhogktJOrgRb4IH/uCo9qSvhkrM2pNgnq6db82w91qkePjP/p6uH2jzM3d&#10;rndds4wyX7x2ud7tNpfurr/c9qa16S+bnoHmvn95ALpihA+s0EFL7G69VkpvFhEPrTHcoBGwWM74&#10;UQFSpFA00wpUqDDjDmkEywp71+QMYHGuwuEXaxYLKGEx967sSQ8JjkO4h1sCeUOqzFcYnpHRwavI&#10;on0Wh6I1HFyEnIO6WDS2Cp7iGThMBIFh4st4AIdp6eBup5yvRHF6+uXHT29QySoyPOW1/5VotZ5w&#10;b4b8xgpf6FwndaFdx/li5hRlOHjiWNhYsMfypFpZZRB2nu4DIYNA1MMTTxXG0q4ScOZg3gqTtNKi&#10;LSIl+DRmsmfUAo6XQsegz9Gf6DPAAdQo9rcHLdg5qsbju7fPbpglENTRClqanRMahJX8c6KQwqO4&#10;BjVvFACKmhWGyDZFfEHmymNUyh4EohHe1tPwaUuLS9ExPCZCfTdVlFHxLbAih0Z+TguKCsUFIw1q&#10;vEDTQaBa38WIVTFfKSzVp0KXm+e3j6/S7CQUEOtr+d3rX3738aGgI/F0Qg9hROBDESDSnzldSdN0&#10;PGfHbJ9djdP+5vbm+vnjcR6nRBdfLco2f/CV26df+Ze//MLpOXPygsBsPMtsxK04agmMTIGHA8g0&#10;M5bOprSgyh6Nh1NaXJ3Gu/OdGP8+O00vqzrH6bjXryyHXNej/5/uCYByrq8c1qzWF0r5Wu4eEp0N&#10;+b/vLH+7cdeueGNoUyJzlmmitqto1/ZCQSKLaI65hGVqcR5mxeN4jk0FwEMe1UaqxxUrwNOgmRVW&#10;WAsK4MXmDBHwEU3/ImV8ynAazxFftYVVl4kzQWnh4yha0qbiNSZ5DkpEvjksJgm0X1nhf/j2/j/9&#10;wA/+8A9+7OFlg7uCQKVQM6YkoT60D4Xm9dGdh2qHMtKwGCG4LaM9jWtXUUjlzd3QcacNrP/S+v2q&#10;RxJUj2VzuXUfiBStN4IADx6gD9xttoJCYkFC+I2rR+V7rl6N1xhB6zcDvX2h13h0RYZuKIK5pD9L&#10;z45+O6F/NI98Gt86G1yZ0Die2HTjOMz4iSXbHHEaQ0chT8u4iuLQQlTfZD5ASBVF0LLKRtpvoEM+&#10;5iRCOHpu5nKGYLeNY5sozfkGVf4oFbAIkBGLMbadlSANKtATR06HU3a+e/tG6PSMXc45olnYmK+0&#10;qs+ncmkpEoIuambv4ooPWNztQi8xUCwhsLQB9a6yjCvBG1SUFqm+sFkmi2yjqjgOupnKyIyrgWJ0&#10;qUyA+TCdDLM+NY3EkwrGB5xWX7t9dDxT8U7Tuztx49OxjLM7LemD4lVZn/IKaRFE+sQnCy1+rUJL&#10;X42UVOLYpCqZOAa6F8ZqPWbW2kqKQ+ILEYICKub90aBTyHXQcTIHEdBYiR8b1BjL2MFc8KoV0TAa&#10;VYFeklYxNZI8q5P6dKMrK7BNUW7T80vPelTC7gX+hGU0jftnzw6CwnkdnfNiFOSf5zw7PClG+vyN&#10;Qjv+6akoj4/vrq6ePnv86NHVs5tntyeOw+3e379U/v/a00e/8cv/9PUEq1mBzHWDz7ayraNwE5vG&#10;+WpC01lUYs6UX6Miv8oO5zHVFZyy6XR7vT/N2XHKhZdE+6dZWf+Q3T3RCz/M4zidinu+8p9Wum2v&#10;1v2i+Lnu7D7QbrFpeVntOryyhFh7IW+6fLX9XEfrt7LxsbXFjmJ00iyvCxmYinK6r0seC0KViZAa&#10;XSKCAXrvWeFsbW34WDjeMQKkPfHRedkIJrhou0KNiw13EywDVCL9eNvhOGx3AuaCkRawAe15Jqr1&#10;dvNv/a8OoE/98Kd/8JMf+fD9hsM0h8ES7AsabfTO3a6RAuCT1+5iw+WRtZUbRW+AgcrUOI0G2seB&#10;nRRrYQ+7aTftek0fxHbbKCV1212vCIBL2ZbDQXY+kgb6QKUR3PowLQbWa9/3+iU+CdfCKNQKhoWn&#10;aUd7SICZy7RVhyCziH8wOD5ggP56BKEdSuuuaUXoeip3RQOjQQI+ekqlFqTviPlGnFspgGJlJXLU&#10;4WO6s7seV7Fw6cboMDpmmtuyPHPR0aBRhuA71XmcpnSoapUKjE4HyFmdHs9apHWd4bGyqDCY+ayc&#10;JeiqcJsOQ50zvaMNkjDSbsRKmFZN74LXIv+kO2U0XF+3HDSVUC5fbL4Dk8k9K46yqH7xLiLBJR7D&#10;aaI0VlmhgVJ2yehXbA7xXqg+zUNQ7PF6UrY4nQ/zNObj6XiYJl0jKz1FxrgylYwrg67jq5NCWaFl&#10;n4oe4/Ur5iimNDC4Z5ept3FKYeaoErDq6rny6tzCwUTM1ebNVPawJCOoTQx5FF7g1KI2KFmXeVmU&#10;2lwJNfQ0Lsa8RqH79g7n4SxDcnwu6hJx41x/1l48TfoBGqRTOm+ynErqdMCxcNJ2zE7jpOx4dXt1&#10;KJBFP99cX92K/qeKaMRDLZB2z5L+T7/69PjuT3zzN86D4wQtKpphTB+yHqaIPvMsBsk/Qu7UiFA7&#10;uTrkt7eH8+3N+ep0NQnw78fjeHc4HnVJ2f5wvHl6dSqn61Ou4EUTYo09eAfq1v5AMxeRNw8TXB9N&#10;QK1bv0qxdus4uAmZoEXHDtlDwicCGaicxFWAZGMsGiN8YwyLmkIpVhdP9FPrKi0msbLK1F04QmyL&#10;oIuPPI6NClDrgnLFGh2h40B/943BshVvLcPzqXKMp2GgnSQUxjMZ4GVyR8/7MP3Bt/f/1z/92c/8&#10;yGd3zav3MV6rtPldAH2AFJe7QvJTOZ+t6nqQvZaKGwcAdOeFKB0zG6hMfqnLsHtPfGcraCRc3/kU&#10;Qhp6f7TOV7RCbBgRYJd1MG09QSoLXbccqQWU8f02YNqZwDD4i+GbbmvptBe/wUZMgcBxOoUx3whB&#10;BcuUraMv+qGRhKLqQj2680r/84No8FECIviboY24t7I/fp4WRlJ2PDChQR1CDMIIOiqz4mUcLChv&#10;GfoOu4qj0mI2lK43hI2En4X5tZSnfVYXc70oUCHdMZ3IrokCeAWEVhgwOaWiKdYQYC0YjVtU+IUj&#10;tCZa3xJg621kXFE2p3URyZQqNLLaD03DcWwKVWGVXafaLFF5vKo51lt6i5latlu/KrPltxfCsGZ0&#10;Pmbl8bZ0lMymMR4P58M4Yv5ZlEU+HutU2Do1RH4S4U0EkZj8ERHn0F2XW5lpHSLYaIb0CFS6hDC7&#10;GQJllEY832mc8vjo9tH5XNNXKULgWZWnxOIx54LckmClYEHEqaVym+AC7fF6FIqDdcTccTnNTA/E&#10;eTrd5Wk0Y1GgtWhM6TzS/KcvKImnuYgBgisFchw4imEoVuJ9kCsMvHkzH4/apofjeX94cj5oX6ME&#10;u1tt28v1g4vtgSX973/18fXXf+2Xf3NvKYpWnS8E3OHEFJcJkxB5yqRMynjCQb/zPI44gO7v5rvT&#10;vM/P8XS7n/cHBffT6Sj4JCKgSzmcrq7mUgiBoSYF8XtCb6RXsV/6VZrFpb5buxsPFftl3zMJKvzh&#10;i+fBi+g2GHQJMdZz+2u9TIW4aTzt03JQKomiETtZsJPWDi9H/1OqsyO815PUd1e+Hqxjdh6D8N7L&#10;dgI/zWPU+tAeJdNpG5nOIi9rJhgPzOPJXExRi4L3khCUs+wwZv9LM/JXPvH5z33qk5/+2MXOcyEG&#10;hq1YQ4nP7btdZWuvkxV7RYBB+CM0LCH2xl3QRtO2vbfF/neFzSfdQ/qP2w39u26II1DY9+uWUqng&#10;0mrLyZ6NjWobNF0iWEJZxGZqgH2KvMhAG1MjKG5UISMCAsC0LxWLuQIySB13p58xuV8BAts27b6B&#10;6KB143AGUHFOYFV2IlSqHbVa6h+CZ2jw2S97u1HoCpUXmmbxNGmwDbRwUjEErFzIhoHdnMGMvyKC&#10;tlfO1AXTp2floxreH4mA55hOCK0ZQVVHlFedigFYfQqGwGjv5Ahi65WnevKMJAV6Lp7dCBau1p4X&#10;uMRAzEH1YE2sIihSFHFQac8YChmmdmxdjEwPMk9o6mos0e6YnDts2zhnfgchwPnZYX76ZDR/7DcP&#10;3Xh493rwjekqvdoXFPujJIkzhncGrdwoGqoCux2lExGBw8CRZ03RIhIeMsXXBZQCS092CVbwJuh8&#10;OhhI++Y0wrcBUmuKkw49vE4265cYVZk4ToqxB3bAy/9FdPCXSv5jWc8nIdpTkgtvjNpHzBrgFlAs&#10;6hH69YcyFu4dTwIs+1OGsGctVo40epQRKc7zfN5Px6vbm9Pdo+dP745PnuzzAj259fpid//+a/df&#10;ee1Drzz48qKD8NOvP/rp32X/W4NQqbGYsoQDirR5fRqZFMymPD2M+tTD7eHq5nA8KMic2PUnpf50&#10;f4cNaHaYD3vUznB8imgIWhRbRZ2SOojuNe1ayX7VK3yjhb/eOArn7RpDEC2rxvH1HLVKtX5tJZwl&#10;pgtXIQqKNNN0WwvdH/XmjrdXkyg3ChQQK6HNiOnScFBqi31PcDepbE5pqyE1qbQpWwh7C6J5VGdC&#10;4W9fSY8zF9a7xSiqgGOdMOfhm2mB7hj6ifjFZ1Cu03g4/vdv7/9f/JH3f+Yzn/7oR17ZPdiRbhtc&#10;tlql5w5JIir/FPu3rdvonWNl04TC6IGpqLDdtiD7ttUWXwWhYL8gtL5ZxH/T0O+zWm0IDJ4+xO9b&#10;7BFX+jQ6Fe1OYWbROVEmdgZksa2kUUQNtBE7v/EEVmwO3YKgwd4Je98G+5+lE0exAMlezs58jJ+1&#10;daCflinyrMcszucUlTmU8cC+DkU+/YuLTTcoo/oeJgeuy3AiHsyOfouevaVXFtDAOhSMTgS4UWsp&#10;Y37J4B47/pihkJHU6SE71tNpv8fdpo7rodIKz8ciXcb9jKquB340qbELr5X7jUqLmbMMmrH0q4US&#10;kS3tG7CNg+NmGJqBtlKhHTkWS7EvHhJzPAhkzyjk0kDH+HdBOV6pMnBqI8pyq2+tFK3wMapvr6+y&#10;u1+8tn/15/fF+c3Hp5usyBDNitLcoIFNoas+xWmJzuEy4TImzNwoU9N9E6OzY1ldV8U2fbB6eIFx&#10;N8ZTGsbFITKLQcCEE3QDq1C/DTkUFEBh3NkWqKQTolq2R00DdIJkSiKunSrVpndXWZpejWLT2k/Y&#10;dDBFCBUr8gS7kew4Mj9/FLrPysXfm5FoppcOzDDMeSHgf3N1Pj57dnV9c3U7j7NCWo2XTHdxuXvw&#10;4MFHLh9+7LVXXvnwP9n++kL/f+Ktd3/lz3/9nTqxLUPshXBVLZOMCt+JcFqW4ZF6yMTtz1f7wywI&#10;cDeNs750OmGXOt+O892sX5xnAgrKlqjXV0RbJ1YoqMo4jJN7Xb9qBPwZa2k8QXIHCS/fbvVKvdDw&#10;lPGXBjFtaZYFRnMMn6GbgebqeU6K/LjfR/Oke9/TAGaJLw0De7pGnHIwwy4IEk6+PP1LEaX6s6+d&#10;14AcPdpTAuXsjn5/5MZDwWH9OoglWMzAzdoyuyo6Zc4gygfPyEYF0WN2uPrn397/P/e5933gM5/9&#10;1Ec+9LH7u404OtsMe4HW34rj46eHeTkKHVgOtpz0B/3W3Wqjb3T/21XfA4E2F32/0peRDREdWm3E&#10;HRqEDWmSWIlU967p04LhGyLY4ImlVMCsJDEHaRBbAcFUOKO+jxiop9tBFsRuFEeHcGnLeYntk1zQ&#10;AE8LH7ENgQkhq0DsRnHAbQ1BLL/N8pCth9+vpYe+138T5BaLorvQb5EGaSzhGLGLRcbFRkwExSyL&#10;gZQCiYBiyiflsHIemZepx9tDFougpQyD5bSlFVgIFpzqMxpjOstBFwLhCggRBb+Yw8JlbNlZnEvE&#10;N/wOS/uO2qfHqqEWAGhg7s+K80IpoqinaHHtiVE0WyRI7TDVpg19JIjKxHCUkIroybNT7Dl4AqfZ&#10;IZ1vb4+Pfutr02/+xOPDvJ+TeDzhvl0PURanc5GN+HXNV0WU0QAdG9khMU5ZEooVCaaIT+FYFtBP&#10;PehG4tKw8kywJ64OaWF1duIbvA9hWasobSFa/j80woo+KC3asMZ9OM2Y3Vs0SnEsncdJm7qYxry4&#10;e7p4ER+E+MtzShk9z6MpVXgtk+nFEZuF+ZyVYvanw3T3ZD5ytVN6uJpPx/Pd3V74+3h1ty/EqYLY&#10;7NzG8bar1eWr93fbzcVrl5f3H96/uHzF/TOt6P/vd37xra/9zDd/7bnyaDZnhYnjCT2DQmznJ/N8&#10;80QMPzud5yePr+ZsujuOxd05KvSL9hOmaafj4bDP9kIokyBILkiTRrpvGm+RhTAyBC4V5O6t0Qni&#10;cDFArjZY5t8w/RWwUx4SfKwUr/UsxboUDKLBtE0lDFozS939qZ6UaxJhgTSND4fIUPZXkG/d3gm6&#10;JG6WQ1ZtukRprVn3QqVmGQVdZy07Xou4cX0lR/0Lcpl1TK849UFrUVA14trCYtkKEic56iXEOXLy&#10;WtWH43g9nv7/mpG7/+173v+lz3/2Ex//yOVlq5y46vHfosWPVr6lTN/0tOl5Fjge4x3bfXCpvbO+&#10;fLBpNw+Q5tPeX3Pid7ltN1u3Xbc0O/mbfpnq2cbavTjymr5tNlrGSCW3vgJZy0BU6C4jkJ69pkNi&#10;i9WyAIgz+ByWugAefA4chDTooQrp3e6E+x2TgWEgf5zGXrfInnsPLgPgnrG1okTpMoS9axcNKN0N&#10;pq5d/EzkxrIrpucVzHxaD+mvReXEmMZE2SweGNzBFE+rGQ0KZbZcxGm8SqtF5yafyKqRknQd4WKr&#10;5FgtBysGdgdRbSaKuZWgYow4sMCOVsdWgSYwcN51AsMIRJZs9BwDoQVEHLX7K9G/JBZOy2Khf0wy&#10;bLCE5SQcr6MzZXWmMjW+NPrN9en5CwQEDSPUfo3i/f7J0+svPz8dH49jlNE8PsbZiJZgREEtVqZV&#10;sBKqRbQvMabbUmmhdmo7MIvcUMpS2KKNLFG2RFWg6WhUNqIE69swCUQLlJViKueGMXh0Ki/WgXCQ&#10;xKgpf+QzjfPpqR6h63mq7HmaRLnT6eowzTcp7VJTjj2pCA0Nu/Qlz9Gi6ZELZ5/wWphHSoOM+Slb&#10;7U93t4+e3R6P+/GcZWk1BN3qYrd+eCHguVt5rrhm72KQub7Yrs1rpD//7a//xDu/9su/9NWbuBJd&#10;GYvooIS7eJJl+fk05YfrOz2Dwzgf70j5Qv5CI4e5zI9ZenU+7efjk4Xi7Q90SZphYhk0TED0KjSM&#10;RaFQ4xmMe42ymmfmCV38YFkIP4Us5kLxlTPwlhYKLENOeVE5HdDKqHmFkT4ork2hxNShI6WIkPfQ&#10;x1ZNpzfae0vrPlo2TRghmd01If1DgryhgHjIoXSRhC6thB7t7QcYAAD/9ElEQVSe99onLiocSPYE&#10;Md0+YYm8OguUMZBiSuvq6vY8RFN2yKY/Z+//KTTgU9/zfd/1hR/84Y+/el8geQ2qZ+92bdDSVN8o&#10;Oysi8F/skN6+3erhRWs3wvjupulWl3r+yBqs283FVgy9FxkKXFyNOC2wGbZqSe4C2p0jcOMMDBdz&#10;nmfD/du265FfQEGA+bpVE/SoD/XdoBsOBj0DPYDAFJMB13fN2on5OUUSE1VC3epS7aCAqFSVux96&#10;yMxZcShtq/c7I9GjWXw3WgEkTzFI1AMNYz01Rj312uKABunlhYLPck7XhVJvD8zQ7CPWpxh2Zdze&#10;TdNpOtRjtOixgHiHxUorcpKqGJASxmAnwaEmT6rxZIVUZ3s3wNBkGUhuHGPA3xzoovCgoFFWhVUj&#10;PVrTnRcZCGFqy5dWUNq+JcIylUYUGHTccWCvIIImoRJRgeJeuX90cz7MEZOedK1mWZSJ9o83mEwM&#10;ZloZpVY34pilohmABvtSaxBhMMtyGhxT+61OLVu8Rki7yGi5KWI7XDpjA3CLro0OdbqqqEcMuCVS&#10;j1KmEgwST4nLDOUPJTlcPOscuz+UwxVIlf3rctpP2tF5sT+kZY66kYh9LjoCCdeei9JpzLRE6W3m&#10;KssUjxrlXuGA+er6fHd1c3337NHxSnjZsJrusr+8ePhgd7lZX17iGyHI6Iiv7rbbvu2SX1tc7X7z&#10;Gz/7U7/823ck/qqc6jxV4D5NSZEdjxh935zuji/utPtHdHKP8/jsTvnw+Z1ppYfiTMvdfET3lPJk&#10;yfmrhdpdUA+mKWJmMpqNAJdg5r0h0CLuUJ3ggCpohOYMJ50S26EIjESGEFuyWPFouy9KIpTziixB&#10;yrOmGw8iKyJp2MzlV7SfJYt0ducPibdmNtlhX9iKz8L7nRNoOzB0Z/pobGONqTThusEgeN7FzO1i&#10;o2xzzqdgI7KYIOWcldO0z2+e1/vXT8ypjvndopL4zd9bAsDf/o4f+ewPf/zD69Vlv+37rU0Lrie8&#10;pz3fbHt35a92F9t2/cqlMvqHNhfK6fbQXFD9aC93HO9tL1bNZb9Z92tvkUv18AH3ep/zeKttxFMC&#10;hp1QyYLUK3u7DCzhb6agFriuvVq17iWGKAroukOkj6k89piCUNdvBAlsR4k7mDIj0B02Ni4InTC1&#10;glXAmZ0bVtFhv9pc1se5Lo/zCXcIkWXTc5zW7jpTEaxCGcTvLAF/nJNDvcGgUiqztBu1PJNSQTlH&#10;hTPNTilmCoukcZ1r22m5FCXePLFWfWVlaWyKlFVoQ9ErW0T24LA+UCQYHM9UIAu0lcR7bE+R3xgw&#10;4KQnVm/YsoAZeONNyZBSUzZpVhZyGGyRFuosoj3ICWKKZYbNzp9P0+m2cKta8aoshoKm8bSep8PV&#10;SQEgNBXi0e1dVMq1pbDOKYqAEkSxeOZQkQsGY18Klg6RnmOdDb6Vi0zMZVhnsT4qL6p6nyu321p9&#10;ik5hOcU1FEuPO45WnmBLIBCLhI9RKBMujTlDlC/ho9b2Ll5amWAaVqCAL5atX49AbxKNIqDL8A5C&#10;nvQxjDlOpVGqf9bIhUc4q4gTTKO2/lHA/PZUpvXdMZ8PnOeAjWmtv9zu2tV66+52bbc4zjbi4LaF&#10;e4WxjLX+6U//6M/+q2/+GGelQzydrvJpHPWh57HkMP+o/J7l43neH0Zx+326nw/Hm8OzNx89v3l8&#10;dxqLJF90jvaFHmbogLWKCYkzoxQZjAoDJVgDleg4N+4VheUpr3iBbdmhgiNetTH3ox9mkQxJPTh6&#10;+EsXpEEbFA2+1XzSF/S20D8abDdmUhIxcUHXRU9WTNtutOMZpxJOFuNn8tzQokD1SdEgCTyTtjUt&#10;f0N7q6OPRTRiGEKM1eGERRpP2EkgmXw4leVSddhfnw5ZdnVK9Lv/kx7Vf/mpb/7H//k/X//g93zX&#10;5z/18Y9tVquNoBSGw669dim0h+uOvuV2e7FM5+9WmwevbDY0+rEv9egVeLENX7NbW4adepK0H3Ao&#10;XIZC/FaDUI2iVqfghS6PoTCp7eGygT1SOhV/f2232xVYoKNxOtCmdtFXdV36D72O7K9NH2gjf7id&#10;5n1u9WbgLxpYgTUgEq7vE1pqgvLZVVjclcqyYVyAGcQevLXb8RtbpV0mDDBNVAzlsFRMTYEWPFcY&#10;5UBHv2B4yvR9gfSNAn8igM3Q7CGNtJ61UUBqitYmeqOcV9O5GcfUhhwzjK0g1m3y9oTKBEXMwBtQ&#10;YRN1ZnpX79dZhMEojzOoF5Mlqky0o17GCujzXbxwBAMYpbNrg8v1m2ovsvriNj/lFBKxogkF9hJR&#10;kag0A37O1NUItYh7KGbhe5rYhvaXEDnhKy0rBRfXrhRBXCJePlZ2eVBaE2aIpwjSWGGWaORL3UQh&#10;xTPTMqSVwhgUC95EiWtIFpXuQks3XRyJD5ViDu7y+h2IhhY0FpUKvJnSfzQvltwpqn5GOeZn9PHG&#10;vfbjWGa0T5eGQkyq7SDMpa9NJ7H/w/X56vp4PJ9OJ+3UakyV69pdv15r4+P82i/iOR69ImEb4HQt&#10;8hRqwQXP/tPS/ffTX/uV3/2pL+s1podIkC2f91fzXmziQDPvze1hf7uPcOaZ0+iQHQ9Rmp+vbm6v&#10;zmcOTg0Tn5HcwL6uNpS0Yj04Xjomw2g44kA2hjVJ9TTfuz04HlqAIZX4RGvR11PutJ+TNEtqHCVK&#10;ROf0YlPDyVJxBUqXUUBBgX41geWqsw3H51MIur62HcY33RZpMkeswvGCRUVWy12pU5xXq8qx9SZ9&#10;MqODFr4T3906/YAvzFXOXBjGMHk9n7I522foGFBORfBZjzMq9bBjZ4mV/+P3/+R//M9/+sl/8Hc/&#10;+LnXHm6r9pVXW7w4m7YLkCN2vfXlVjBeX0AVtOVLtO6a3gX9zusN+nzsW3p7eor8fmOE7dKk14T1&#10;bLHlbJMuXjH5we7E/EN/o5Cmbe8rrdGoZAe9x5lm07WWK97jChDoc0Vtwo4CoO+FPj3AzN8K0caX&#10;veU4h9xMRjxmHMdv+xXWYuILjmi1nT89nxOhEdtxRPddLNkIAfRmhF1rYtFC04Ax5CnSThZ25PGA&#10;ID9CL2kMKGPaLa6GZU43iZxY+E34GxFPxt5rQYIBOQRKOVj9MlEqWs8lDhUVGRRcQxoqtP8H/D7R&#10;IsIHEX9EbU7adhWmOZpLFrsBTi+FC0IOMRfz0oog4PnhkIjqhJitBNjOVlc3MzoaWvJmgyQqsyuF&#10;ZfJubW15gRKxSW1TsT36ei0U9Wj0RaGVzk/BKDqq7cEoXxzMLklTrcf8Zt4jdJhgmvrSriSkJhM4&#10;acwRBQ4/Zb4/XU0HfRfGKiUgPhKAF3hBPRg/YUR4lFn1jxePs5HSXpEOZZK/NKLKudeMsbosq/fi&#10;A8h4slIVF8qlNegwn/ZXx9OzR7d3d0/3R+GRodrfDcr0bnd5uQjKkVxc5RpXwL/rHc9OOFihAjR0&#10;XvWNl5o2v/KbP/cHv/Uu7RJ6xNl8Gqd9qbyXFAchgfl8ezXlBrWWknKYwtT5lBuM18V1fMCgnPCX&#10;i23ZyJeXheNEioAp3CUqqjJmL+nTxAwFq+/VAt5MzCrfeQZH/Qkz5QhvkY4rxJP1oAzk8/Rl6gFC&#10;mAoAXhAW6anEwnfRi3ZCVO2RHl97Tu8kjUemcju0bQQHXAyznUV7sPEFZj1nmYTXehc59oLpil6K&#10;nCaCUY96Ttn5eh2TCOHdo4MAhnikuEDqpIq1gq2J+ZPfLgD+1oO//w+/5wNf/NyDdrXd3V9fXKK6&#10;062B7+3WVd6/9PEp2Pa71e6StseNqNZut7m42K67zXqj19H0Xdj0W70Tn07EkJ4WxWMHlmI5YrnM&#10;EPg4fZu6xwC3gwDRMH8xGe5o0vb8daOU6YYMmDq+39uBog0eiZ5INE09lAEHBcnVg0ulmNPdfqos&#10;ugT6IRZeoNHaQt5l7dHA4umRmbgBm60fdgoQuHB6VWzblhXj/YF+R8jwFYXhQkE9Foq3aIGlQb2q&#10;I0i+YRZGSNNWjOSdWUFTE6O2isFgmAXRJYvZvBA/X8F13YOHkpRu3xzQvvQHe1HQMDASCpk6KQwE&#10;t4ZF/bNIiuX0vTARxmI6UXSRpmPtes8UDhepFLRA9DDNx7JmZCRRZNdux1IkHrSMDIe2B7xNKicv&#10;LNR1Qsusohxr8+VykdssBksY2WRMVM9QuOU6VzjScujD2ojSoaDrtLYsdA/oM9MTpeRq+NgxM1ZZ&#10;FbSjIrGhPZOOcYRAD9LksehlXiQMzifGNB7ycWI8udC6H5Ehzg4CJXlZn57M2enqQPtUieixvicz&#10;BAxqnI0PB1yPb6+uxMr196dz7bzUkQ/z2FTeX202qw1nUB7NIiJOi05eaC6JPzCzwZzusmpcalq/&#10;99vf+NXf/fXfOJti7XrS6Tk976/3053yIB5VxXl/m+/Tus4oiuKgTEt1HAgoYawQL665eBILEtZm&#10;kWQHrY1Z+LxKBf85eDSqfCzwVluOPu5R0TWGydAbqCP9EPE9ngxPqSPCo6/CdrUcEH6qIkE8pSwk&#10;nizX7SwWrmUn2iaiusqUIF1H6Fmxl6Z3bD9wvQswABlMH0NcQ3Cg9RSRyaQhJpnC/INTxPPpNNNR&#10;KYiaKQpc73HlK9Ccy58c60Bo1laWQUS4SFi83/YA+o1X/8//9x/973/rh1776Pdr728+dNH3tOg0&#10;27ZZbbatt7u/Wwmb77b9+uFqhUfxZtdvt1txBd7KBv8y3QsqHwK5YcN8uKW7NctYecRDmttQ5hVt&#10;URSA/4vgegoUls/xAoenjdebdt+ye9AM6zEeDCjT94u1p+4df2GAUBjYceIpBejjg3CtUIjIeCDM&#10;htVyyOCuwtFWj9LDaijwqfnZHiKrGHALhTMSyPh/FWrh13Sq0KKCfhpTqjF7yUHIOkaninZ206qq&#10;2EGxz8GqUj+paPCyWGjkdGuhfEG/lyfq47XILw2YbdPVgCtCtejnKGkqOIMuxrtR5DdNslMk7FCJ&#10;D5bWImXIfLWFbXumje0pX9fpgB6TSAizUYOYcCTQx0EJTUzFoPTkCx8OCYV4o0xCnI8ifL5xhUsj&#10;Gyyrq6uCQUgjDBq/EkjR7ZDajV94U2GrPt9czzwQGgqMRJCDMWn8SkKc3cS4FtnniIDF4K6yo3at&#10;kPDhyfO3ro8H9Laj5ZhwyhQT0xRRMf2dHuXBUr5EtD9P85MSTk5X/+n6dEpLhukyBAGTE95bh3G+&#10;evL85vbRs+PdNJVa6K7AsLdrWm38tl1vtos7DKYvbcMCcgSHKyUTxqcrU5RNEV/B+PgfWc//+me+&#10;8Ys//s/fOkWiFmmhgHWYJqHgWWD4+ARvIg75M6yMj4c5GZiMs5jEDEu04WOnjgTkhjxL8ItMplrB&#10;UxBqHEelh0xwp6pBMmOajgI8ZW3eM5S/kzE3FtoW1Rn6mEmMX068CE0lYLC4sL1qSDJ4PN1VDP+Z&#10;xDDtlKpQ8ldObGyhmuFcBYEbmLauDHajhe8uuuB2Z3UY6QkTuKFpZumwdBUFCs4JvsvjeHXeZ8cx&#10;pwicpRMFBl5niaFEZSpsDVr4TJOK22RF/ea3FYD+0f/1//zjf/T3vvT99zevff+HL9evNlW43fUX&#10;Dy5h9p0ZO9qIG6Yd2sve2W277WrbuhuaWPAMxbdLXN0ImeLVBTdehxaRjeiegx5Z6FH+75q1YoC2&#10;fe+66OT3L2eGnBWniQL4beiiao0GibvtA3cNzWiE/zkcXEqsioPU8OxKa7EwvE0fWp4ISa84hUWZ&#10;sETb97vtbqcnqQiAuvras/xgTY+/rkfRA9hcYgHmaKtHtL7EQmV1jvB2ggu1IJLnhEqZxUGZ1EmG&#10;QhQNAUx9ucb9wGSKyqiobw0JEjeYPqLlxMhF02mfilnxjjmSsGqDbnl0CCgp0N5Za/Fw8K7flU51&#10;WcVWsLTLO0j+cHwUhsWQZRho2maSoCYOtlSwsQHyetuhwfEFg4nY7FTY5hXiK0t3c5LOR5yQtNBC&#10;RFuHZfwLza1EMcSMjYihHYRgDKtzxIDggzlzpGT7IIiV5ha/Zl2HklWcIA8U1WKzFVMPDO/lWWrk&#10;8/T03XM+HmZx/pI8jt1URatfWaAHXKeMGuhfE75ArlXyVVYqxrtHd9kyCfWe2Xl+Pu6P59vjfHO4&#10;vT1OSHs6yjr97mK92q0e7Hbbhxfttstqv2sQnXStEKlVVnFZOlUiLqQ9ayF5lqQvXS3//Ld/5Wf+&#10;8J/dYthWpVY8Gul42s/nJzT4XJ2uru5KAWSBhcNRUCamXxPNrOWERYRdjIXdq1fDGT1esXquRopC&#10;SV7M4gzjRDY3s6vTIY8E9i3/nuGESLmLWMV4AcX44SaJFxoKceiFJtFAYbn1qqAqzdBp13YVYKJt&#10;gGpBi4WYozbYpqfJJTWEexcXkqWzWt9JtwoyO2AiQWMtsOWsv1Kg1+MWeDXGyEv2uuB9qtvdMycO&#10;jcEhJlSWIQ2HRlkiyGIuck1xPT57b/8f/o9//P/8X//4f//Oz/2Tj11ste82rzxoe3d3f7NVxheV&#10;DxmfdNf6t9V6d+mS77vFe7tv+VvPkZoIL4nJ95ymccTOOxsZKBpJl83emglzrdoo2ibU/Wy6fVun&#10;3S3t90J1IDvP3txfuagQNvQ403y4aIqjyGwLCISOvxYeoS0iO9+N9sN1uyiH+e1mpcy7wxV8vcFZ&#10;qAdTeCvPC0QIPLSWbFFlkWzcvMYDhdw0Fv9ils1Y2tcEzhSjEzMSUNZvCgwaMJmHqmjsUWxDmslY&#10;ZkfQunNMK2FGt2kxNDab1jb1W0K9XysUa7VoNhLSWBRGlebjvM4SJKzxv9KCYARecSUKFcjQVDKH&#10;AJ0yh0ZtLS5jCAJFjcLQSo8NzoEpVwZWI+qiRaCMJWIbMXOrPaytd6g5oTYqYEKtP4jc+9TDwgh7&#10;IH3ZpnvMNpUTOCfVE1l6KTqjZKyJop9ykGgawqfKfgZmjhYzzEqh9DCIsWCKrG8e8qQ8H2+vZxzR&#10;dHuZaH9Ul0UypUJSp5tywDi74IivZNwIZ7gs3yOHpoRaRCKpJwXdXGuU+v7VzbPbm+ubm2fPznNq&#10;D4umm9tfbHcPHry63V5uV4KhDZOZjfaHa5uO6BylDlqlAz01PWlh6aIez5P+7/Avl/X8rV/8mZ//&#10;419/WpTCBo4wRy6gPxZX02FMb66fi4TM+WiluTGnuldkzI1kPCx+cWGArZo2zljUAL1Yb42OL4TR&#10;omCxF0uj8ZwonIexYEVNa6Fpm/cifOVqBjQRFUIIAXepOC2jU5YtzvJaMIW3Fh5jOD3R5hDXMr2O&#10;iUHXNW0vL+qhW3crpXdkJ7TD9KKgAQwUt6ugzKvApV7u2MKKQoU4WCeFXodeDOPU+6s0OtHcHwSi&#10;sroJhW6z8s1EK8cfOPWyBi0mGsiqanFz2H97AOjv/7//9z/+B3//f/vuT/7g9792+erm4vLyYoU3&#10;od9sXl2tt5tLDlqE+DeYEXedT7ufL3qghEvjjijZQOOBZ/WeZXNiH1DG0oa3aO2nJ5hmNkrZHjV7&#10;NqUnmB90Lmc3ern4BAsOtFtl+53vCSD44QonIX/xQKNgR67Xq94sVim7gCd7KDzbE92H82/XiiT9&#10;VlyANIGxmNb3kiRgwwpNeiVFbUbQdjMtiqtSEM6IF03eOl5mLcylUVN4sCqRsxwcZNgrP0CSEdYs&#10;gryU6A53y51hO95UAiU+mVs3EXjK4coBg6VFCvBCXrSMcNpSDnSSEnddvIciXYaSijIgJ/7JkHSu&#10;mUS+XywqIeKDyrkKHbrWSX8QF9THCxstvRAWOuIcOQ6RxUPGdgXfBwM1AYSEGF2KIkeLsAfM+8jZ&#10;xoEZh8ZpbwVH5mUs9ObE0MSnBPwNS9kr1I9YoUW9oAJkVHalPC+YGyONU0UUlhJKEJHyX35S2k7F&#10;/+larDhnKhXPrCEtkkVArFJQi0X+l+7fCM3eRA9tVhxg7GYaJ7H98XT76MX102cvntwcauwsPL1y&#10;mx6e7YPdxQPt/a7ZuJ432MqEDJkFoow+4uEGwgPOSwuDkkYapP+Lct7P+dVfsZz/7bd+8rd++U9+&#10;6brEP22xEizofygPY14cnj3BXGSgI7cWmDF0A8JNJUd1iz+sERoJPd6FUfuxmYveZGJrZVVRG0ji&#10;WYg/o9kzPe/1J4Y1Ej1j416h7X08jSjnJPqcihGhBdbZwtx264YkRZz4LGvp4EfgwunRIPVWinC+&#10;22jFKL23SjRFFwSYuKI034n22IHrtI4gIYeBAcPtAq9LHwVHOmjzWkHx1pd/7J3jdFtbYTRmokLB&#10;ovqv5ZRUHR1kFSVm0ykQYKmX2nOZvLf//+ID//j//off+7f+zgc/84kfePVjH3rl4YP1Rddd3n+w&#10;2j3cXAoDKJ+629XFZtMrWHEEgCJ/w+i/T+5HJySIG1p2vWUYkVPKIRa9b4POoZ7sOaZ4unN3Y1o2&#10;vf/aNiD/5eb6l/JBCgn6g3J4o+fgt0L8AgiG51vC/bveC1vbcsPiHHvNGgmSkCYYJSSHPtqGXql2&#10;sQ6jGdlXQBl81xGXoC9dgSjEQinBRYUSaByncTbVWYwDgDBrPGhH1sxlYptg1bTEKJdqEyiQ1WYn&#10;aGkKOlfiW9hwKAv1uihd7orBPbwAeZn4DCozOVh3VXVUaNnVaN7Vx1TbZCrpIEblO0VvBi7GL631&#10;Aq1aHCAQL1DmtjkNMVE7tDhEpJcbArNFRFVJvaKBNC4MJ6gNA5Kqa0GuepH/E9oSb6q8xmnQDfDw&#10;SGQcu66CZls9PUbPn4/GlGvBxyVSknSLB4U+wNJuMlDtMMukoLpNAtfvYjJnOpRTXmkfixXgan+a&#10;rw7ZmKKRmWA2l5UMDuT4hJdjol2TUxgU4S+Kaa4xpywJgFFVZ3fzxJn7fLo5H0/P7m4ePb66nk9p&#10;Xg0VkicPVu1qc7naboJVI4LJ2Z6DKbyYoxcksfYEOkOVAA/Vl4hZnlIwvUZBPB8z5DEeL8v5937q&#10;Z37yD3/nF86VwmUMu/eGuSjMKB51WREVuEghyqIPz6ir5bSnNlFVFhAS2VFoMJT9Hboyy7mMhQX0&#10;uISZU5o7GcwpgiRhhCc5XM2onoFA7qXGgofq2gwHIbbFpNGkXR+FKqXw0FSO8CNzUbRci9a2KAMi&#10;dmtzyN2s/Zf2mGEgZO7gct0p3RpdIDjdIOlFHmAOXpBSASxeKjxpLiTpByJ353ef5NPto0cTUliR&#10;Iq7TdIPhr0IhVXENP4poUDW8TtQrt9LKKvRy/9PL/f9fPvJ//v3v/d6/86UvfvwTH/34h+8/eFX7&#10;fte6FxeXK3e9YZ6n7YW7i26jr7q9tnVvtyZCVb5plYbvmxU69cr4i4tRUAXM6vqN45n0uWk1mpyz&#10;C7kohjr6etesA9uldKnI1wkG+CtFlEUAQLuXqYalPZAhXWyHjUABQmw1D4c7ReIKloHGKaOpTuev&#10;du3it43wFwdigYKKR0Lm4FCYnzJ4jVq+CKHW4VLjRfQbHWoFhiEBpycC1obY2GLijOUbrZpBZy7t&#10;FAzeIWqHxWhAxyIKT76oiZKtbdKaYiCWHmjTGJYyRXoa4uyuRI5GELNSGkwR2o3t2nSwlw6TQUtF&#10;YYhiu16QsZRn4sQIleOHOEFV3A9KbBYYaRboRU1bdLFroiGiGIH0g2kgHmKicG4KAip7mIqozWCu&#10;FzkzZ70K9fw586syo5rffHwaD/s0jWntx4uXwwYa10A6JkcFRsWwg/IGM35mfTjkQvHZkCpvanGP&#10;GErQylaXU6poWh/QMBNHRq2Sxp1yRJ4ryrLTaNSHLI/Ot1OZ5NS/ovGYCw7kp9unr189ev7san+z&#10;D5x5Rl6MI6P1btU3m916d9EqDbQIQHTL7GdIZ9aiyBwwuekohiucMLOULWfxNLroF5bK7tM5fTnS&#10;8u++9ZP/7G/+/K1smpextyA2gJ0W/fu6ZZtwYw6wF1F3Qwy5shJiAm09HNcnyDBUICRtEpi1eCFk&#10;TIFDd43tjd5PNC++f3oGCn9DlEbFPbSjwyRIQJiUY7VEMG9T+lNGrKLYD70Q5QzfJlEyVac/B4I2&#10;AqtC53T26gt03dlDEmjfc9rV0bU2LHi/wCetrjjIj1haomODHS0608JTt1d5rfQe1UmofAuiE3BO&#10;TKUCg7U4B6yxgSJFOUbGUusaoj9/DwAE/+Af/r3v+84vff5zH//Qx37gtd3mwf0HFxu72e5eXSs7&#10;xzbGHb3rREp+ni0ohrZoMBDRcKHSa7I9EVbOYg1ak2gctMTfdfUhtkMcjCNjF9K/Y2lPeh2yuiLy&#10;UdNzvCck6iutd4GAu5CuAgTiexddiAfqgMq3WEPvucinmYZn+r2vH9QuXCPQidQgJrytndgoDy+N&#10;EijpOCKNNqIvS+nTSQyO0WixjZYZDOEL30FkW5DaWpplxNoEZhS56whP+hjJH1qF7DhTZuaPDt1J&#10;4hY9BiCGb2BvYenL3mJ6i6i1owedPHr90Q2t7/GgPU4fSYwL91LoLwZOYQIqiNqCgvHaNDE6IWZR&#10;REgUWWGjS4hIdoO5dCp5C+El/+nRYjm4uJcni/XnorXTBMhJ1QoqLnLWnvKOEZg55QArEjGpk3Ol&#10;ZITnXiH4wa1GpYEZgRKeYklSMRmfYfIVlZj8ajfXWla42tRCSng+1YMyxhjHNEDVYzZnUbIcoRWC&#10;UImRlxOTvAlaBEZxOCrpG8ZYFPmciUeIAZSc610/vZpvbg7z8dk0PhpRpLS3jb/a7i7XzJr2gVa7&#10;hfKzz2yxj/IY6uIKZoIpVGyTiGpXPpXCJXURj6PiGSLcBT3E47wYf/3P3/+pf/67f/WnXz8pcSvU&#10;FxQ8DOWTBgs7JBxxyCsQKvH1ICxGMyMlfCGXjHqe6L7AEdOCpoVAMj0fCgllqqUTYlZYp9EhwshR&#10;rKFOEywKtfWyq3ueFxm+AKIZoDdlmPZ6jX5NwukgRRa7Q/pbK3Tt0haqqK6sSEgIYMC9L6jTIxLY&#10;IK3bIoPFtLxWMNJuFnWIuCgyZZf0ROFBXDIwT4dTWZTTfkYaMebULajCAG3LwLKZq0aEGafnKKEe&#10;hSROG8aL/onVhL/y3v6Pvvf7vvPvfNcHv/i5H/roqz/wkYebhw8evHL/gSLTetU2/Wbbi6W0NAQj&#10;o4TAPgfdNPXpFQUoYoYhrfq2bRlC7ugqLyKHNjLHS80enkDXbcARXINSkY2IuG3qE7V7vaV/Mmg7&#10;G7fAPohF9wXGt6v1brvGd9zV51ie4onntz1GrT7nk8wjmLiNubYl5NC3FkqFLvrHehCDjzepSee1&#10;qOnAuXk51MtpsamMhK5hHTv0whiWn2C2BG0LtU2E7OJ8KX4bWA1gmkbxonP6lgi0tDC46JP4YRQY&#10;XaisJJZppEUeWzDxIsrLWUjFQCNbEJUIYTEiaNBLajoJY7kGphzKKWF1ePrkyTnHPNcC+SP/5THY&#10;jOreYFfd4jQa6iXqqYuUmE4oMKQFRMdvM/g0nnSbJApQlKxrJ/EXIfuEnrOh6gwOB6r65pZ5Oj0M&#10;BaU41xYwFkkT+vmjqDYjwXClMiy/lcqrKsd9JqUTcsTDYJyBDfE0WhFTPgsxwAtVTytWbCwigX5t&#10;H1xV0Qio4mQ67IsinsrTlJ9OT2/3YzY9uToesMy6OyTYtZazySjG6pJhUdrLHEyUQ3TqF489Jhpo&#10;cLeYsKSHCtHkNJ1TZfuszE7nw0kb9nA4PNkzNDDV4XHx/f6Pv/6vfubP/+JfvZ5TmcgTJR8xU+ZW&#10;Awbzh8w2F8tnND9zMXomfCMEVF46LuNiCD3QExxTxiyW40/tZyoJgdl0AuaKTfnM1KeJqOE0Z9m+&#10;yK6e3vNcgVVQI7XtxvNR0gooCAe9/pU0GSjrK5l7/obqFj4Kgvx+t2rcwAu1qoVeBzFqrK9DxQqc&#10;hhejTY43BfoFaer6IMST1ngmJJXgbWTUSWnFSiQJeh9AXi2JivNiDJuA5T4Ub2kXUM4yTLT1k8Qp&#10;htW3GwBefPDvft8HfuT9n/nsx1/72Mdee+3y8vLiQlRst+6Xg3Nl18VFgLH8zqaKEAjohIwnO4Pn&#10;DbRkaB3p8XSWqJrpKCIEyym7XhuiG+HSzkCzgpZt4NrUuPhaOhcKDIsgvr/dapW7xJnVRWvpNrSq&#10;157+tUGH0zW0OhIPD8Ht5nLthjgouq69bou4F8vFOTkxTdEpn64oK7AwCIosUROhbRivYSC5j3N1&#10;hFh9bHmGTdqzEYblTE3oqqIGjNhmwMm1kYSoAyJqLbaxiJZ1zMFZQ4SaorgOc8UiEiZGlRESV2LA&#10;I2YbyqA3mVKTUqQVLyJOA7+Kw4MoXMpM8RCVRUWATgsTley4NkuD1m+tjkHrzPcqL6xsy9JbDkND&#10;uFXRTLta+1a3xmmKgzyv+L3IkG+2rjaIVk2lPOhc+pwrhjgBKYQZQ50A4pUwkqWUbyr113hK1yL7&#10;xWBF2HXpdtMxipeEvR8R7kpp4EszZXvMuNJS7EYbROzYrEtBAey3a4WCWHFDt64FeTimOJaWeRal&#10;++NpPhz22qBXT59c3T19cXd3dbM3xWpqcRm8oZgrXzvt5VqkBbvdhnk35EeGKtbysjrFTGYRy0pX&#10;VGSYHCB4Pp8EeJlgXI64GSzc72ej+NkffRq+pP+//89/9V/91d/80lNu4DQWFe5TygotalYsQ3wx&#10;BZtijMlzhWOsPHMjY5wqTaNs0MapQDlTCUUEynM8SnFomaZ3UD1BiC1HknRU/Jjn4/X187def3HP&#10;EV1r1zYta+G6DxBRQT/XU3YXx1UAEDJuIcda/DSL4UTYOAhrjaXXNQ6WwFYtLNsJWOvmRcmGGBCW&#10;oUJQjlNcnvK0LMKyToyyCpBZQrCL4TW9z3Dx1zXRrqSFkzYUTwEp8BUNApul7HDKa1M80pWZyRvv&#10;7f+f+NL3fM8H3/f5z37qUx/98Mc+/OHvf+1yd7He6Ilp2aOG06E3MnD9Sua0hnjMjXIuiGFoiB2E&#10;pyeF2ZaCLUpnnNaL9fuLfhchyQ7x6upFnLVyX55t0t+EdrCFt645aKf33Uo7y1y764AjxQBxRKQV&#10;egEkUrHT7ratwlLTt02IMHfAaCFmbhyNCgErT1TL3GMg0IWh19K8U1WoN1gcRtB3EVHuEqeK4hBR&#10;AWHxIQ4q2pR0WxzDeUgpoIFdhUocbsP0nsdbslE/XVAPnuiLWgAOAjBEZlkPKFdoqVL1jqpkWPQv&#10;B6T1lOXJjpWINGLv+nZqkUmIuh/z72FnUjTX9kaa2dG2B0d60NDBVrLC1ky34nqeXq03ILgrgi+I&#10;LHLYiQ4Is9g7BWLe0XgYn2exwGrj1FNaRFYQILIRKcUpj2F5HlGlr1EiHmuOQKJU9HHESkTXPyVp&#10;rKRf1HE6KQFO2RWuAkqEEWfKRk5vfDEhb6ZwQQewuG9Rnu5OszD/POJhzATPMcturs+HIj8/u7o5&#10;GdXdqZzEof1VaDcXq3W/QzOTgRGsjYTfxKCSKfKcunScxUbMFOjHDLxACzcqKiNje0ZzmenXjgft&#10;+1Ou0KQMn4/54TZ79u6j31rS/7d+6af+4K//5c/OwGUnhDT59tAKc3vW2o45LsEhYpF0WVo4OQYy&#10;agEzhXJjObVzMGVdjIr1ku3B0wLXAxaotyK6dw2rNGpBu/1xOtxcXT19+503Hz9+/Wu/8ZU37jGz&#10;rXfkcVyvMO56YY2/HUCYeR57wbL9qgsgp6HTuus1Y72Bvxr8npzHjQdhRLl6cXJL9BtRKjrnFdMM&#10;NPEKUgYmZsNF1CBGUCQmnl2+RUMotpSdowSix6zsW5UBvaSodsedE/IoLAFQZhmwmDq9t///8hN/&#10;929/9wc+95lP/5Mf+IGPvPqx1y76y916tWh6+4PAU8f5fpgWg0Ox0hzQF1+URzmCNZXxA5oLXcMK&#10;aIT3cPDAx9s2A0+MznYwAPOXbsYOm9UVyTNsSKKGwI+PvpEbWA0maYrWDq4lnIG6FPPCxm22F+IN&#10;3na3QTU4XHvrfhHmV3DDhpC+vpBRuUB4bVHO0e7UnnC0Ry1fKZ1MbeoV+56DZpABbRbB41glQkYs&#10;RMVW6cWx7CBx4lgRrkMIx+Eum04vRMzMV1BbhkwcDG6NtAqoolD4i8qxLhKsPrUYEQCkK9i062gW&#10;ph4cpwBKFHCRpMpzbeBgGPRbEh8f5UE7ig5wwXwslR1g6KCbKFOrCkX76XFN0oR5acEI9EiJpZ2N&#10;lEoPR1BwcHwl+lL8ju5IXzQimp6PVQCjEBhDYx4j+4g+RaUyK1EyMUateF38NGXDmGXnKXuptF/T&#10;zaPdXUSYFk66hSidMNfGCk4YG1y89AHXOa0tI21NdNCK9ydFrTUp/pBNh2l/vhtPp2ePS8vcn8dC&#10;6MtYJKh7y2kbTryE5FZrZlxDcR1lPlRxRReQzFHM0wMT8y+jSmkmqqci389FPSssKaJlWSaQEgVT&#10;ejpkk1CJOEkxzdN4/pPF9/uX/+nP/clf/+SzOD4dT4l4oBV3lt/066UJxPMpjSooU8lfDM0VnZMk&#10;RZO5zJZYsOhzagXxUhSjOdhJUF+LFBhL83DO4VDIlx72d9Pd9fPnb7/z7rtPrt78sdcf39wb08QP&#10;Xe1z8L84LtWwdYOBXL9MudHF5ylrCrv2wtJuF3Qtrf0ilMjp+QKj4mXIhOVpzIopjym+0pitYoxe&#10;CwdX6Nvmd6XygPZibTBILhDR0z0M1QyXLlKBYStKIsduQ/w8GTLWG3AR1LYN/F/Fsqr39v9/e/Dd&#10;f/uDX/zs5z778R/42P2Hr7yyaRrttG2LEK5L9+ziP8dhvxL7oNQ96K2guU3ly0E827UA1QxChD6y&#10;MJ2yvtUH2nO6YzTudNO2WKvlKAJqPyET5um6fKHh7YfWbuLY/mJTYoPkl290tyL66IPsVgiJ9S02&#10;ox2uZtqeA2N9gj6DFkwI1BEoq8IoodcabGPbiT4uEX1WEAg5sA3pzDAXBYaQ6RePnt5AUN9mJg9J&#10;gXgyQ+SiTQUsoZZ1fTQ8jhm0TN1ucQCwWJum6KjgOo0iYLI0y+syGfdLZa2u5zKy8pvM4PQPwZWa&#10;4y3L5KxsqEoIOE0YkSEoNlArMFLtXQVt5aRSmz+JlHoCOxpsZD7RirAU14Ta/JbhoRAAoyjkr9fB&#10;YAlKKQIovBld5SQHSlZKb02nb48Ok6W9DHv2l4k+bNATDEfLiak7Gg/TrCy0mRkOPSICINqCklCB&#10;OveBbD5G2UkbPaFtsYhYkqYhzMvIYjGmxTjGChEizJwHYMJXZmiesxVP5em8RyFtn4amvqo05tFK&#10;KizqtWu9w1ALNlwMnB20TONIWF9ZVq80rmlkjAsOGMo4y0+KMvv8LMg/Cl3g8V2Xs4BGGgz5oxtE&#10;QsYxdMY4S99cjrP+6Kd+85/+t3//63vHwjKKkof/0ptY2NrhHIomDxEhU3mzzOI6GtI6TFI9EyMq&#10;zYKm7kWJSWvWWHYTPtzJmfqINT96vj+N6eFqf/Xo+tmzx89evPv6O4/efffL7z6f6/Pz27vxXlVR&#10;EPO1Xmwm9znFcG2leXTClPqabkgUAUUm19Qk4JVB06Id1phwYrxprcHWi58RPbkZfIjWYSoKZlEM&#10;XH6VAKCQeqxGtDhkINrYhf7KRhzLx+bMNJDDZdoWNRDLKYRKXMtPn91WMMpqypgVbRznf7wXAIr3&#10;feD9X/iRT37iEx+9f3/36qsrEe3Qg3x3SFbZAQtP29wKzRr+62uzCc3YkGzr5eAlDT5uSAupEXIQ&#10;DnZXJIoNXa3iDhzIb1p70fsOaXZ3mL8TCXKGPPIwEYNCMHXUbzdr3wsSnJFbrZm+dXvXQDyIQild&#10;0t1i4eQLHlmC8MprYlJWzOqOlW4HNjw9LQEyg5ZgpKXLGZzGVOYmNpqRfq0f2oltKj3HhS5EuxmZ&#10;T4yRKUaY9iIwpEiuHxFUSzi+fHlgxqC+lsdQ6+ojgeBonuaizJU9mO+pQ6UuJd2bZ6kIc0ymV9qI&#10;YpTH41wxIaroNXcokCL3z5WZysooPykpxTSZMBWqO1FwrZK6NoPWqqizNN5ibCJIFgRDrDto7QVY&#10;Ch9UQkKmoGA5WGIKLX1CgdCiiQCAPkXMLMTv3DAj/W4jPZYx0+FlInZc4J4rkn+FxcaAnV5cl8xB&#10;H8rbOVq0xuPocLsXF8jjEhKaGov6weLRPdCjuB8ZBhYIzyNl/vPtLSW+2+tnt+eyzCcRon1lu33o&#10;rlbbdQezDUIcbxT1Bt83GHpilqcYuGsKFsNij1SO2upXV3mdzbdX+WnG/Xs+T+W4z7LUzMbz+dnZ&#10;KA76nfNpzuIiK5K3lqX8H37rJ37mP/yb3z2aEVg5qaJFylGLkLY52tGVX4WZktzgI+OhLMT2aVLG&#10;AVI7Xw/Kiioaa4dCYJDJ5kKp/nh1Ek5K7x4dn9zd3t1dPXnj9bfffPPtd955/dnTp+erq/lkZPqW&#10;+l5IyUrbT6+mb5VbtGWDVe8G2vWYTGxQxPEEdWn61fchGhN4DGbhKqHVxRg6QCRLj7c3T2/PT84H&#10;1J8F+gVOCf7KuIywO36lUGwJZiihecGgNYR5RKSt5fraoRUlK4TB9G9aOlgvBukpjWfmz8MoRIOq&#10;+vX39v/V+77wvi984fM//IlXX33t/sUr66XateiALiY0ixNHh/udARkOLaUY3Hb0RDtfaQgLRb5C&#10;551vLY48HcbdYagMvMj5w1WRsxYi78Csi9usGwJYMWVQUrYVFDEObjx8lRg2aEj6voO9mtv0fbco&#10;IKCdY9ZifhZ+emaSOwZPEJPK1FIcCpPK166uRdEdyw/APQFqnlT4HKce0sSsOC1zHCNMcPMSySc9&#10;QFL0YOgaXIoClmiFxVhMpVWqT1fQEvnFcYfpdhx4Da0eKsYIK4wCrOw2bbcIIW1tETp9tZ9FiKxk&#10;irFqrSMLxy9tf8Nj9LmLcWLW+mB2H3kJc1EAccJGO9ek81i/3HRr29U3CMD0axMZbp9lNFi82oA6&#10;mh8m2mlJwHBiHlWcgIbiufqFEbN/oVZ9hM/ukN7l9OYKLE+05k0lxWsB2akeEw7yEAkrqWNGdSbG&#10;Xz96m6OlUbvkxetvnESzR7p5hR5wJqeSGYmcj0aV7k/a5qfY2F+dD5MxPZrOt9lMswAYWlSB61yv&#10;W2UVXJ0W8wAjrR1q6iF9DHYV7evBGbC7yvN8MurF2zufcvGQw2GMitP+6nRKT0vN7UB51azHm+eP&#10;9glnfEM15uMxKn9pUf7/1q/+6s//+//2i6NABOJ6lrZygnWxdoBCnm2D+eMIH51TSnNTlit8F/hr&#10;66uCW5XILbZ8FlJcZYxnybg/XZ1P85kZgrsXr7/5+utvXV2/Jbz/5Ucv3rieryYiUzrGCTpG93xR&#10;m8BdC/G3frM4utHQ6jOI5vcubLpvF91p0ZJl5gAllfpQR2WRim0pvTDoKU6TZkmc6b2IUsaxoqUz&#10;CAwi/7H44vpdYJnpIcZlpO+bNqwL7TJT+IbxG89KKCQLhjCFw5zg2q6Ee2b89AJdFO0zhvnb7+3/&#10;d77wgfe9/4uf/NwnXn34yoOH6w3GxKLuS43So7GdY42AGZwQMfXKhsWF1DEtBDQcfZhr9trnFpN6&#10;VCH9pjFRRKJPtvMsBgEGh+E7h1ELRMa10LU53YYzONS/Hd3GxkbObbvbbbRetheb7Xbluk7luq3C&#10;jt/qw5vB8yPn2dXdbGDyGaH4SdMaeRdBcMNSZDFNJFYEnyvghulXU7GyFvVFRlq1q31T/BmW97IR&#10;00UZQDmqa7VEHZETo4xDZops/aulYGFizy1SXtSjUh62lafFjTqNCwZGq3g08boNEBGzIhgjrr4D&#10;irjogsaxLksJk1CjqxMkpZmLvqHBN8ygYiA8xodcOcARyRz09MVRzFJxoHWu96bvu55QiuKgQn8x&#10;hqFIVBIpz3eeYXlBEXs0MonSRJmDqBhH3cKTCSf8MaUtRvPLw/7Ri3ORC7gfxFc48kvPp7MWX4ZK&#10;jzZcGh/25aCwVde5vm8+j+WBLJme33xxjhUUxFdMMZjEYWYgzrV14nI6pON50vdG+uezZ/nQZGjk&#10;mD1Sju2uV3pvl1xHp7SQ1MCyVxauwqqmPUQXaBUjpcUUCQFl4nHREbiaBQHKKc/QZZiPeb5fxu2i&#10;peHlPDvlabx6OsU011eZXkX+l6zkf/PLv/Zbf/Cf/+svCqNhXxYzvI3Tcy06Fhd6HqgOD4VCHXwH&#10;G2IFHREnXpppFvVSO8MbQb9L5EC7v1AIzOab2ydXz5+/+caL1x+9/fj60aPT1fXtlSLI7Xke79I8&#10;u7vdn3KrHmzzXu+SeduGnYnzF8P6zPOElI9dHABdZbFAyRUFCtp5FUbPzw5GkZ3qCKuXNC7FPNAS&#10;CRywY02nBIdTpEub7Y8Irx5qlWSHpMG0Tnxb6NLssI8KGkcMwtAdWf6a2piLs1vQ0VvcIebnUCvk&#10;bP7FtwUAfvgD3/2B7/jMJz/2oVc3F/fXq14rLahaRI3E4+tB+ILjL5Kk06CdgdWo0q/LQTRsjsoU&#10;NlpYZjZu2zKiiXuXLY4qUoVvFZAfH+IKQRyh75BR9krJDiMbKITltZvN5Uo4kcbDzXrVdaL7QjUN&#10;PtgNWN4PGjsc0JsKqIdEuhHMnGMO1q1A0c8KtMe0vRcdLsXWjlEpz44e39RDwWQ7AkIDp2ZmKTKP&#10;enjgu1tFrJ72K92wYALdQwM9zELLQjCA3aEoBwSaR0YushTnqDqtzTzK5zonx+NQSC9QGi9WspGW&#10;kWEuNbZauyVkG9Jq3+k2g1rUuDT0E7aPngDlbuGhcGkeFFELtakd9J6EWdJ02EUHGI7YpGJNF3aL&#10;8L6j0M4phxaRfvVYrkWYKmGDxdrdTAq6lMV3YNNGUlgFp0bxfL59ene6umEIcTxlKNgVI14You9D&#10;kWXYzWr7lbGebyLQiZNZzSGmiPIUlbE4RhybCmnDS4Uk3UV5wDJvEiHfTwcrOpWFedpzYN5uVjts&#10;n/r18tKtiLmYxVFJ65q2RNQLEntgQh0/1YKhBooNqeLMJMitlKrMNwlZTZOCkSJSFmVxNuVDeXi6&#10;P9+8fY0PanZwjDrQCtRd/usF/n/zt3/uz/7oD74xIbY1Tou4Qj4htqeAR3tGYhRDghAwAorzTGHP&#10;oTnKoFVoQaLk4wTXnVScZixP+9PTJ49ePLl+ocT/5tvPr69v7srzkxdPKXRWe4aXx7vcEkh5cpWO&#10;RuDes3H9ZsBFmBZDPO17vSyvC+lJM62OuhmpEHkxpheXnqPzCf3F6KX7Bx4NSUThVjHe6QWUfYzv&#10;xec79Ncs4eQAONFZVTqXsW0Ytli5WWdxhQug01ISsAVgnUPd6dsEp9ebftu3upqO0WKP0RFn+LYJ&#10;+C//wHd+8H3v/5FPfORDr9x/eLnbXq7FhrUsab1T+hMl8uhTCBcjMQUsZvgsfE5Q76aBj7qOEE2S&#10;BMhs+YudxqD9J4IjquE3YrninwpZ2AspQDUrpa5m6+LNuBgAREPnrh5cXl5wlUr629VacW3XtG1n&#10;MoZn+zAPuqnDIYuWfmJRW5HzjvbdQTtLsYqRHUqI4UvpyoENifZFFT+9Y9INVUsz5FC8QlbNXfQt&#10;7d5FF6ht0CT0jJAJSeb9yM4GIFAcEgpvUCrKijIqOdhbmuRQtuKEOMc1RHu91s6rmMWnv0IBgBYJ&#10;5XVKMPpcMkyaVKCJyuTDMGKLcz5sJMooa9I/ZgRgOMcPGXKjP81hcLGqbKJ6vqd44dF/YVcCV6ah&#10;sJgcn72YD/tYKzuIOBwUDKqXk09jEf3MRen1T/x3DkfB6BndvvQ0zqciLWcji/J0nwlIp1MWT0VS&#10;Tml9iLS3ylK5CCnyLKWYVkVLqOWgMM9jBnkOp305IuJphuKrxTxVptbLeEgd199crATi0KqBDuqv&#10;DhPFIBFbZZrZFDwX4VdkZZCxLOc8mydcOa7mfJ7H+ZAdplkv7iR2P9KTUMRjYXLqSAOnZRQ4dcQO&#10;IgmmpWheWU9fnv7/5M/8+L/7s3/67iESoFeGWFoexzRjxpNGZaQ7Ra8iJDxKUaPaUW6MBkS+EgML&#10;wyimrWGRTMyL9PT08fXNs8cvvv622P6LN956en0+XIuU395ev35O8uw4pygX1Qn2i+gDDl27vufa&#10;GxwmMAVlDHXBP6FIujAnTTjmog1f0I2iwJwmjrhlfSqmsqxYPklc0TSCVXdVGIHoqqBoCPbmaF0c&#10;2umGmIbaatB/MLAQGoZMXMqD/Nph5SkgerQVe6IFWREgtr8SKulXHi7zHS0uIYwomt/b//9184H3&#10;f/47fuQHP/bKK69cbt2+67Yb0QiPMV36s7WFXSVFxXAcDTm/p5uqt92t+AwtMr6imqcs5dC573iL&#10;Tskg8D2w6BN8RQURIsc2j6d67TlOU9kDfXr+mvHfdds2YWvvmvViFLhd6erRAaWXz6MDlmPcQftT&#10;e4fB9pjxW4SpKybCEaW2wxrjaS8wk4Vq69udojYxV+3s/HhU3sKBq6GJIAwMD6cV5UsXFXJ7kRxy&#10;6DlJ6LSj/Uc4t4i0GLDwSZN0v2dg17CUUnDARlInKkI8NCJaNLSPUSDh4G7gqK0Az8RaZkY9KNJ4&#10;Sw8C44h4ATALXg0QAwsjKIUgNMboDlaw4cQRZSKhJ0rILaaNCR2whDJwnzP4YdPoX3Hw0HXYAtCc&#10;GMVKciIoi2igAje/yBjqRXGk3i/Wm3V+yMuIk6wYqZ9U6DcXcY6ntNCeKEsa9Mu0qkRDa2XdXFtO&#10;oU8/WqNrw0RElM7Y89UipZiL7mmWy9MEFSPTTzgaDi23Cd3t1nYXxu/5wj96B6AfSziI1gkutyj3&#10;Sp55hBcVqgjal0WpbQ4jP8wiKFF6vc9RLjfMw91Ju3GeSuVxVMcQLqUhxyoVXYV7q0QPGMvBr73M&#10;ZL/0rT/9i1//sTlZJgNLQ3+F+kG0G3XDGcO+QmeGMAc+WdrxYtQBrnoFnthpSqDMz/g6nvbX149e&#10;PPqxtx69+e4bj54+efrs6Xl/d3PMrrLyrH+e05xBp6LCazrEL8dJTCbCfe/eWuS/2zROgZadj9m3&#10;AFmwTADS42mgf1BQx8jL492YFUyMmcREhnNDtOTofubHrBB2yOSZgdENIwIGac+KrUEv3IEW0qfK&#10;MHDgM5Gnx73DsMN/6UasXLyi2dAWI3GxuEOUQ/tHr1QZ7N+/FwCS73j/l774xR/+xIdeebDrzZW+&#10;rRWrIJvGhWk0S71ReV3YQRsegc8A+U56CyzX7QOUylyfUTX8djybkx0Dk6lBW94cmMJaRhdhjw6D&#10;si8pEcZpTbvZISm2dbuVtr7XK+tr8zP2K4TRQGe8hq5dQsAi2qd0bzmM3egRCRcImiznn3pYCXID&#10;Cge4nesXVYsdmljn8fHdPHDq3oQcj1Ao9U1bUMjz0UzGhUcJt9KmM5XnTcekfGUyCpou/fvKkmPG&#10;UVK8CIEyaGFpd2uDoqVt0bJGbUObdcjzYKgsRDqQ3dFqVwy0OY2IDLOs6DyqkrHQKogiP8oRmC8i&#10;aiLB0uyFOnE3oCPkdC3SoeICiHCJzuhxOJSR6JCwlObFcsTDmbUU+IntAE/TuEK4j0hkiq9oRUSH&#10;NKuJAXB6htqtZd5ff0sylE7FAJZOP6JDQbvrmFfxlCkfA+8j+pMxrNJHkBWH/HB3NZXKz/OkvWrW&#10;J62hOKC3qg61xC4Usb11M9jUjtt1w+ASGcNCaNkSaHMoniKdkmXFaU4poArW3+6LPJ+Pp2mc6pLT&#10;BEQB49ub/SFN5v18SEcBgJTD95DWisPrT5DWoZ9WhE/7rQtMzwvzZfb/v3zrJ3/+j/7ot2+UXNOo&#10;MotJa5xTYdNUchUkiJD0YiIX3bZFAw79Hax96inLEHhO5+ww31w9e/z46fMvv/voxdN333r30dvP&#10;b54+uz2eykSxYcqNcqQtOlfojGOmMhwssgQkhc1q98Fud095K46oRpkNntJAUTgQwoA4LVW8i/mQ&#10;aGeUx/3+GBeFjSH5sHTrWIkemiAvPUT+sNC9ygyV3MjIgd5wxL/6Q5qXesqN8LHikBa9Nj+uVqxE&#10;m+HUZo2YBhDabRoqBh4zpKg6K0s5A+7Vf/ntA4AvffD9n//0D334lVcfbnZNvxWPdwOhOLe30SKH&#10;UxiBPogp1M6lCd/t2QVU+vplloE6Jxi372JR+6jS/hYb4KSLLmiM7wLfbJwhCHqfQsFyxOD2/Wa3&#10;2zwQAHA3m2bduh2sCW1H7H483W8HWyTvibibPmjIdHxgvDhJiIolCpsVTsegTMVOdAdM5DaRTwiV&#10;aQ+nI3VdywhdxKLbxdi4w1qEQWEUwXziNj3TyLODdGO9HO0LdJwFySgX5dNYFFM8zsroVkxXtzdU&#10;YtF6/yUtfdqN6Lc31Zg5aIgpB8PSKbLSKSh6WQ/Ixyvj15hrafMZntbkgE8b5TpH9ybgV0AUiE24&#10;Iwlyc5RX6SLDRles+IA/eSDcJAwmfFUZnPJypKuwshA1pnriWJnSjIYyKhIjN6LSKhJa/gta/Y9i&#10;TzGHWjgSi/pH6BDE2uHpolaXaqPHhZEOZMpDqq+jL5GNZbnfT/OopCzekI+nrKiHFhNqjq8b1+vW&#10;O8QhL3pdqN1iOU/PGI3sGBxpAWjhY6JHr6QQf0YFLlegQVL5sJ/vrqeBAkRpjNpUeX44X9FaITyQ&#10;TVO9zOZFtOArTz/PReREf1oOaeg9FaNQjH/075bZ/2/+5Z/8u596Ox3F5qlpnrOIhsRyUNSOnQIl&#10;H4VapGmq0I8r/KQNTFySFPnPw+mwV4p//PzFm19+950vP37jrRfH4+3d/tnx6nxzOpUUDs4HNJCR&#10;iCzLuqojsdK+79frZrN5sLtYtf3mYnf/lXuNjZ5Sp/yoUKQ8tchFkT2qw4zeQcmRc6FHbw7p4epQ&#10;ThMm7uhbhgspFYMbOa/0aZhHC1tpsNV65WUvx5ha82bsDN3OE4pUXhDh7/Dtwauz29JwsHHbBvst&#10;r3FcWvIsY+G0i31zgjyIuM4vfNsD/Ec+8KUvfP7zP/jh1x5uLtsdQUPJl2F/TDlcbUhklwPaAeg3&#10;p/HedYbIN73OU/QNlLy06fULwmDbzIfQvLlKOdF0RKgte+X6TY/WB0cSK1R9Gtw+Vtt2q0906e/R&#10;pXbNRcttdkiIiV9ojQub2y4enxjSaCFh/Nlg5uY4C6Yg1BnmIgsuwBuIohDcPD+Ia5uxGQEB5cU8&#10;E8xzBVCQL+lpBw8ZjEeIxGekenHkYcZqUGTV+kxTpRxOy0q6ibSJkrRwlDnLOqjmuXYvfSp1jjJd&#10;gScMZ6tUmutBPLSOzShUaBBvcoQNwiBhiFB7XlE9RkTXQBugZtp8PntlbtQlsq6KGZXZ6Tt1Q4Pt&#10;ewD7NWf9lYUkmFKI7YiVdUuuC7S4XBxLfKarqG9yEFObVVEwnME5gDD2wGmeYkERW3HKtItytTaz&#10;4g1fTGrEQyNDrFWQBx2UshAfHcxyzqpkWZzGQJXjcDhm9Tjvz1ldLeI9w3JAgKxCXGk5bNzNbrVd&#10;bTa7C+Qgd5zxhxaHPEK+DZ3UmABXutO4HqJ6HEuU+qJMGbQE/hymLDCfPHn7648NXIELo9wLhkfp&#10;aVa0GWlkrmhsimLEsBT9o/JUiNjolTXgPUUWgHUQ/eyyjv/qm9/6d3/1S0/pua4rgm4URYvkxVDh&#10;Jo3w+pDYxiKpGKdFxpGOAM94ng+n/d3p5ulb12+8ePH2W2+++ebzN958dH13fZOKeOi78j1GYsJC&#10;t4ckrpuKpjzB6UaYe729ePjgtfsPd5er9WrdCgPtNveCRbMmIO8YCldDiBmyWFeB7VnEUUSp5ZBU&#10;aZniPpxoLYWIdA3061fKlebVOWE6IBBk91EAH7SCK98bhK8Nd6M94SyeQvrI0Nu2tP94drtY52wV&#10;kKhAtvS+9hz2KRVpx9h0CJiBFyNTWKJm/uX39v/XPvWB933mRz73wx997ZXtlt5ELPtaNHM5vfT0&#10;TgOOxynoiwYw0ieIF/RCNvQDJajwL8qZTPp6K5O+9SqtWZd+QlGAioSujPm+xcqsFZZYC2b0a4b5&#10;3MZdcVI60BWIPELfwd47d+0vE01NjxOY7ltZksNDsb0x8a2KnoiAOSPtE/EOWqaXI0v64qlFCCmQ&#10;6RmrWrs2aipoCyxu4sr9OKmEVmkpdokraHsWwMB6Qq25vDuf4iojKSoQ50rwZp5j4h3E4025dT2n&#10;Hmp3LaiA7YZWaIdg+NJ9pNdiW4wjdNbi6iLqliRmHg9Bjb6EKESHoHbkGE/fjp8dkjEWWlhTLsFx&#10;x8TT0vdo6VfAU+APqAcuaEAoTHdlhL5rL6UAhfJGHNgXl1CQWyyJQkZ5tFy1Jma0t0AmaV5ptReO&#10;Qr5g9VykJoymHsEJlUWvjTZXjWA4OzMpqikvDW1Ww0A2R6xfGNrYT2OOfIcCI/2QlDd7V2hks73s&#10;Lffhdr3diG0qvorFNVS7GUYytcCrklb2Urk9F5yv59OMBS31srzUE9XfsqvTzfHmfHX96Op6Pl7d&#10;iW0VZYVLSFagfkdDbGDrFdFdoXAdMyIVRRXo2OH4V8jU9IeX9P+vf/7P/+rH306TYmRw2BgK5vRi&#10;UR4RNsQyFbg9CrFMPyr9Gvo16aHenw/z9c3TNx49e/H2O8/f+tmvf/X59enw+MtvPjseTnkRp1ls&#10;W2lO4DJtRdYuhjX27eWDV15VunR3m9X9y8vtqsdcjpemZXwvWYwUtaGFXRRqRNCNMinQS0LAR0R/&#10;GS70lj3cmSZWEQY4kEm7TkzAsYpai74TyHKGYSjo7RQ5DptgCKLaocevc1o3zp4c6qD1isRu2/XF&#10;rl337vqSttmu7XwzbC3O8GzRS5LGQD1miE3mVQSP6sN7+/93Pyr8/4VP/+D3v3bh7i4uN9teu5uP&#10;spHlazHs8pSKRbPRZRXCs6ECDvYjVrBIn3eOAJbAdzT4/cIvGG8OWxppRVG0sivBl77bdRRH1+uN&#10;ogvk39UedxdxTkETcX2OMlEAaWhzWPq1kREZExctPbRAFpsFk7guBJw4qOcpZIra5CYTpEMlitDQ&#10;uR84XdP0vddZfrtaM12h12L5Df3CAus0eWC0YQcQL/2lXcLxS1Yc9sL1E5IvNT7Miba6QdtY5wmc&#10;1lWc3Y0wuuJwXW+WxlIsV03HSygBMaDPkKBfDZQ9RN1FIawigr4m5ILasFkWHYpIh2dv3WVFaXoW&#10;+s+YtpoLzwn8AA95kQp9NbKqALmxRqjC8Lt2GQdmNl67CEeBykxoIjOCIU+NMT2dgJXi6lGeYFut&#10;Vy1gFmnvZVM6pULCGHPW9O9QwwfGGpzE0l8quJ9gdSVwEI3liDf9Id+nShVZVmYT8n9azoVwSuuJ&#10;AF7aDVrNa6DbVpGYcq3eXqhEZisWio8o2UXx7ZtlVddxNBXHOqW1QFh3jKqQhoKSM7bD6SQ+wcDt&#10;+XR7dy5Nol+wTEPQLIAoYEXxuUpwhOlwSOj8XthHMDwxHYUxw5p+Z1nHf/w7f/FXP/X2Aem7ROy6&#10;rk+jgc2S45SVAjMvSqs/RTioVKSfRetO59ubJy/eeOP1d7/87le+/MbV8dn160+ePRHsHwVPrm+m&#10;2Bznu8JkGqdr/Dga3HXL6lSSffXVh/rfK/c3a5rXWmZumHcL8N+6p6if4MDFCSSaUgrCwiRUng3E&#10;uBgNEZekXBWkczS0viViSUWNtm7lNYZY/IqEoITiDMJpnL3pVppVEBZj6diLPY5lJJjYOczmbhHW&#10;Ewbb4r8JPRJSD5bVZdRzsQjVMIdO65UQYW6M43v7/w8+/IUvvP87Pv2J7/+QNv/ldrNd2S3NSx2O&#10;3E2HnxfFRKXw3t0ixxuwBANSk+iogjE9wtZ7TSdeW4kWWy49REh++uQGPSC3X292Gxfp8LYPMcJu&#10;WxEcfVDD4YbimuvQ4Ge/nHunhwlHNC0FZWGztsCVNm4fbhck1XIBejRiJwruIoBvPTvUiekNoQBX&#10;J3YRoB3abjnZX2SjfSSkeYBwfjySzTBeln6iTRJhFVHW1L3oA41LazDt6fGT6aU0zpA0TeQ5xWma&#10;BRfSrNSTTMfbs/ZrklhL3zB9zQnqR3QzmYyNa8ElFnbBkVOL+CM7Y7E0xMTCzheDHIL9IY2TMrFO&#10;NYUhK08IJ06LvnlgN2bDaT+O6AQEkbCeGBbSUc2TdsLITMKyzi0TkdEqPY6xMK+SdoVHxzKBWCeK&#10;VVVZIHWTlXVcInRm6eKrHEOYEmlL/UURWYmtEizEmKsU2s3r8+Obm/2+VMZO7w6R5Xghc0iCfEEV&#10;2ZcPLy7Xu1WjlKdYYHdaJwKGbodLgyU8pV9UZJE+LhgfvXUj+JzXkVLolC2S3PubZ7VtIONBTkzp&#10;SD4UU44nGGoCS3uo9kHB8LWebO+ajUBe0zHMHioZ4nlg2QWDgZUZic3fLa3sf/07f/DHf/1r5ZCi&#10;zRzTbLYUnRlDFz3TW4yq5YQPl/LyfBqF+e8ePf7qs9fffusbX/nq41M53zxJj3fHw2E+UejgELDM&#10;DkpM+smAQzjxrX672m532u67dvuKUP9K/H9R5K0UgIMhcugxD4L4HtVOJ1YmqaivlHOcaBsrGgec&#10;BjnMZWgtxKFeuH3a18pkdb0MuXLeJmraKSJ4ynaRgyFOpy3iLpI1huDgVhhaDHa9vlhtMesR8tBf&#10;ov1b7aqOYbEa2UTSIMpVyq21VgALUnAU48haWDYp4/H3X+7//37xvi+8731f+tQnPoTgci8k0bg0&#10;MKxXot8VfUti/8qg+j8TqSJCk1L/glGLEz5TNKWXBeFaaJM2IXS8sQ1vxURaZf3xPDFC23cvDZw8&#10;BYdA+TgIO7O2+7W+g96dITN12a4frK2mCQfXWzWBSI85dEWqXWtETeAGrqf4UYmTD3XMoZ8VYCpx&#10;Uh7XLTaWhQWHr1i1+JOtcS3Ws9Ay6jwtBPQBAtpCQzOmnxezhnrCq5u5NpF/I0+YB0QkwqqFVUWE&#10;lYMYjMlCIz5HV+88f/NFXuXKmCWujjEEVATdsJZBE+RVcA3ww7hQRIwUuWIjjy2y8YAjnH5zQn2C&#10;tjNliLK2nuRZKvhvCBrQ2SnoBIYI6sTvDIMiSNeDB2w8r5pm0IukLKRIQ+IHtkPdQf5nBIS08xWX&#10;OVXmlFTfgdZVDEHIoyRPqqyITEUlGmS0NJV39QiSPKYolGTYXc9TPp32s9M7h7u9GHh6yOoMgx09&#10;XUUhfMsdx90+WCtDIN1Mz5l4qc2pTDKgArP0M6ZGoQgzn/c3Y/702X6e4lnEPp+iYkziuyeP7gLb&#10;LPHlLsopH0VX6tgU0B0qJxZ0sXBraWxv6S9dGoY8f8BfcxnvYHZPuAf/pSqpnSh5tCzjv/lnP/4f&#10;vvW1NAhyYRBjKbQOIEs8XqZcT+L2bixoatDOP989ffTs7TdfvPnWu+985d13nr/7o1/+6tQHN8/3&#10;BV0eCw1JsTk10on27Eo0cte3vre6vNy0W6j+xeVuqyiA6682xGL1wFGJfk+ZJ1Z4T49a8Obxi5KR&#10;BtSLIoQdTVqBHP0ELF+3FIRLi3lWLvKj6OX5bTVHoem5wSKl77dN2zlMubqtAksikLzpO/5qdisU&#10;M3dKre1uddnhcbWocjr6xSVrKaTUqUc64JdhDVhXDWVW4roSG4J470kA/Sf7g+//0vs+8MWPf+hV&#10;fZbuUrBuddGK0fXYevvBSjsftznRj6UJaCm9GiQ8ROuHGl8/qpK+b3VDGXRpZnmNNr9vb8Tte/FY&#10;W+tee1nYUNy4wR9MPydimyySmYMQNgq3hhN21SJc2xFvMSBelGFtL0kKPZ9yrBMPjGUq0S3WSfTy&#10;D10g6N5hM+rYLuUxWqz7rrfdAc+Qzh4YCMBasRhr7VN9EAwQOE4jYcERl/5KGO2FcXpKq9o2Ruj0&#10;4WIEEhhJcp7qYDpH5pPnz28fH0UGDs9nI0wN0HxZIQxV0KU9xJh6caZPT49Zi7nhLjBQI6zAtmaZ&#10;GtNTLUmmPhwniSNlQaUY2iu1lnii3lIIqSc6HrBAF8FZHJkddA6x30SoANm6OI0jyhPi2fr4PB/o&#10;qK0oMoohMn/AgaWRMvXOQPxi7KOb1pYolvEYGoTLQsA0mo8HzLvH03w6HNLT4YnR9+XMKUpY3+aV&#10;Y0SZYbbrh6vO9dcUbhGjX9ThfVeXSU+CYA76w7TaLI5Z5b4sxnS+u96Px0dPr+ZDeZ6SWE92Tovr&#10;r7z9tWcJkZDG53meCiM0IrEt4NMgAhna5nJ04IUc/+L2o09FWJPGDyOIgFODXdDHMpjmV5Zl/Ie/&#10;/of//Q/eiiOtdNyXrCUic9aecHIxiuAlpzyb5v3Vsyevv/nG2++89c47P/r1t54/f/bo+vr89NlX&#10;f/oXHt/Menq6qs50GK6mZlZZSt39ZrUSb9VuuFzttpudUrDyW9+tBMh1XQMT+4YCVVJzPIk2YXkv&#10;isZCofaULYJycaTlix2McmfoJO+JSOMB0l+GSbqfMKx367T3PCtLqZsFHhzeWabn3X7lt+xvx1q3&#10;m951L7Y9wbhvQ/D5SkQaatzz2UG1rD/OuiuqzlWiqIEkDFrFUVQVA80tyl3RzbclwD7wt973uS98&#10;7oc/dkHbZk9XzLZfbXzh/bXbkb+bBs8hVCIDo3MSf2DOCCWAikFgBw/UNW3NyrROaRwKw+OKUefu&#10;EPqlAaKFvBWB39qm6dG72gks28qutoegpZK20ibFAC9c7IFtO4pF9bQMkPJWDKMLahkhFhEQkxFw&#10;bxD8065okAMNmFvuIBYep1L6HM+xYk9oKsyQIRqKxMiOe0U/rPsSzOsLEd4C4f+lSdnEuId2XAi+&#10;lnExDFbfIObMOHUSZ0aB5UMqgJeWyguGaRRTzflRQdSI8tjuFI+ilJ4ZRUfLa0PTwugy1l12QWA4&#10;ieEx/M+RoJY5yEJEQ9jRDz3xU8QbsUJo7Qr/09BeWI6Htwl1KwT96H/AdoLZfgVA/WaaB5JanJbz&#10;pJrB1zg24HxO4hg0giP8h695YotzhCh5V0svgwG8qRbVj2nOMe49HMfz1flwzIzs8TNFj31kuYoR&#10;SiBWEhqD3aw2vdcydegpnOpXLd2WgruRWeozI6M4oRkYMV2scLocQWRFfkfvTTmOUVbsD1GS3pzy&#10;m9v9ef/iMM9Er4GuAA6aFaudWOFbT8pnhJ12TicJGEG344ERYWK0Rc1Zmayskd5MBMGMn1pW8Z/8&#10;5b/+s1+904UkIssDvQaKFlU6RnV2OIy34+FwPtw+efHVN5+/+e5br7/z4q133nj+5vWtbvrp82dX&#10;Y3aYb58/28dFduYDMN8Qd3WDtl+50M7LzWZzuRPg50zMRq6LlnN/qXYI5cVOWdC9O07pFOMDP4sC&#10;mJzpm2GVJphhKb6jCpaEPkxJwT2gXmQ6gvoYAQ71EAhvR2OyyNnmdeDTndr3jaf93a767cOLdbPe&#10;XSrZb+mVaXdr7bjF4gKrWdckHwZ6bphcoDIRYQVHDBgqK3LEpdGxZSjFUWaasrF+b//PH/xb7/vS&#10;lz73ie9/iMr3YqnjiYR6jaJKhyB/4FlWKfiQc+Klm8bib7fSIutsVHGXuqdAkWc2q0u3carIF9Rv&#10;t17brhbm2okXGFos4v2M6XkcSVqo2we4S2J+LNKgdL6g+87Tg9X3+y2tkxY7wkKDcL2YBthhG+jB&#10;KFc7OArF1bLhg8Zd8xuJle1K0Gno7B7BAWZ8mtYqkEnQWxqcuhLPzyq034vl/EvIeTBr9JoEmmvG&#10;Gm2UU0OMVi1O5wsbNzi/QSazqPM0NEgwosECLmWWkpIQvhYQZ3Jk7zuLTa4z+PjBJ66X1Bw+Ucmy&#10;sAnt7ekqsfHU0z173aCl5YWiQwM1BEUCkzkH4qPXUGjxFtdyHMdAWxXmw9VgoMaKR0B0OuPxpgRP&#10;MyGdcBFqxIJqukOFSbxFdYf4VlmL/CnnccggCJQq9WdTNOrvh1OZ7g+Hu9uzwthpmg7FeHX39I1j&#10;4rf92hMOc3vfCtfNKmjM9uVcFE0oIcqGlq5CO0B8shipPZbKLMU4pqLZKPXlKc8lSQ1GCvS0xKpL&#10;7LijLErP+6kgVgn5O6YnkGcGqPzXqOBZlmEv/Rz0ZS1SJ8AnhVVnHDNmMCtjYCEbaRVd/9HiZfuH&#10;f/pXf/KNU2kEDjonQnBGnhnRkOdKw+Pd/vnzR88ev/7mm2T9N29ef/zk0eObu6vT8VqEbqbXY1B8&#10;L883U1WMZth6Ky24zWXbK9nvLlcbbUAR7BaxKbAvXmp4yUZgLhML0kJAAzWkLD9UVl6MZXov8kxu&#10;IeCd4Q5bhQq7ymhGVtlKXAHJDpoWmhEWgLWCldWhIeqv9JsV93tBDKX7brO+3PTNA6Xj5nKrMIQ2&#10;Bp13bdvSZoXSyDLbtujS2WK7i86WX3HIBSNVYFDYn69oQjNElLGu3qdx+nsv9/9Pf+47P/i+L35R&#10;+//iIY7e69YVCW+pPAlkA6CHGOCpl8K8j9iIqxQWdjQZI67q4b4nGkjjc4NelwNksS3PtaxF89Sv&#10;fF8rBoND1zcx67ToxRUAWuy+Mfjq1v1yIuDrUdmtT7eLuZii+4IjPRroCkrEMM/WwzPoJyc+tLQn&#10;9YoyeKYsxwnaPooHjqkLUbhVeFFqD23ma0Ph+NiICmUouHlhCBEYsHCbsZpqy6FAtagBJQRSZTwr&#10;GvPIMehFqITNtaQUQKOF98f5mNVWAG+1BiuO4kNtlVGXPX0R0+mnuNFf+PFQ5rp13DZ85OSUO3Vl&#10;SsZVTSsHs0gKn20gZId7L8ZcHJ8yjdQJETl0DfkU1OjbEFZHfYpG9dAsCifWLaRpHA6Lx1ysZ7O4&#10;HFhKfHxHVbk4PlrJ4jTNEZpeYGQMUTUIkZT7uI5yZatZQeB8GMejCE4psCIcshQrG9+YU9tbdU2P&#10;UNXK7wM9axRfMBi1tBWdZaABX+QU+IObYpTRWExxgSbaOtojzl1C7sU4mes904ZgxnXBqUuViKNo&#10;qSq9m7biilUHrrjd7ZMTQ9o4vnnUr2Jwj56L0iuWqemzr715zhTZaP7Asbx8Z1nE//ZP/ut/+9Y7&#10;SVKPgrpxDjWqc+X88/l4fvr0uZj+17/8xtfeffHGoyfPnj16en0zZdmEh06cjUiBRIumimBhUZki&#10;2Ns1pfD1arvdXLiEgrUAv+00tDUkePYKJVqOHZu+oE5oF/mJDsP4dPOYYgezn0Z8b8BKQNmERo1F&#10;tk1/8/2l2wt1HTykPIHKyVRybdd2Esdsi6U4LpwrwsHozma73W3d1Yr+ym2/6fuwUSh2FRQ6lO7t&#10;gOEKQKJIOMOfQEVaULVuUL8PtRwUZPAzOqTioQDgaqB6Wsc/93L/f+OjX/rCd7z/Rz77A6/cv9AN&#10;P1xf0u1HBx6Ok1XVbTAyCf0qGJzdVv9tme5TZNMew7PPpirkuYG+0ClSun3roXMQLD0QdplQ1jYX&#10;/6KmsXqG15Xbtcspm4vfbhUDeuU7hJGwSGg5BWwWkX/8Hxr80F3Xjpk/4IBAZCKwK/3Q2nW3/cNt&#10;s91sW1tpFP8AtMZRChA16XwDm1vhecvI5xi9bWyo46IohtDIMUJCZIuJfUP5vQ06DsYq305Cms3p&#10;k8D6A8nTTuEao9WioDZdO4yWRVOBIICyX7X4hwgAFnFn5EZJJ4IfGFZax4VZZEPsxCh2Jtq9cXk4&#10;63fS6dwH8XIAREMA0v8cdyPfHllIeURJ0IF9tXSGpaWwsoqntwnjcoPvLxwZnTMEnwZDKYZ6Bt31&#10;RsRxK4qs9IiDehJEH2yt16HmEG/Ixn1Wl/l0mrNoPKZJtj9c0esXT3pE6TiZehIiuG2j9+PRp9H4&#10;gdbhdttudTk0V2tpcbxeDclopGiiRLDrNF8UQVE2rQUFRJemdKynejFZ4tykBhEYiBwPeCoxbCUE&#10;jNS/0dCvqcu2Ks8288QRUvO8Cp3zwUQ0tc4i+htFaAtOE3OhiEOJ/kwVh+VvvRxj+fPf+88/+SQu&#10;c9gcaqFTNh9O56dPXrz5+rtv/9i7r7/+07/w/Pnzp9d3T/an8+k46e45C+TyjcDEINWy3U0nmu2u&#10;dtrv2165UHe9adzNVvmZ2VDoDg5NiRVlV7ifN7azqrKpHMrDfIh0/8gqFPr0Gseee2hcOV0XDB60&#10;Rh/R+EwB+FR4uqiC8bjib6nyStcENMF7ttPuNs1KVD7Y7Bx7t3lwgSFiu7nYbVZrPK70w32Doqnf&#10;+RhwNQDrqsLRmnELvfEoo3sUTwkYu5Z4hTRXQKXCDnEG1cYoq6p4+738/8G/+10f+OJnfujDr756&#10;QTOXN6zdyy270O/bAC9i105qZf7ONxmcWdEF6PZkHi9we6WH9brrG6TOvFBxSsBVkcIXNEJ0GbOU&#10;wEbeFHVrsblg8eOz13TieUAZX6hh6cVFyitcxo/NxfVTjwSfMbTB/LXCxLrtGUKgTTD0tEKZsurW&#10;jQ1GChSePcTFBF2EpenEYWDAXBS/Ua3S/8TTY6S4c0OBWJuW0wCFBZ/xjWjb95QLRbAdJqkrPCfC&#10;cGB2t1OWEvYNOVk2mIE0RUEjtNnNRUhkwOuhsXLKa0In2nsKdqGg76DU7QG2cXsM8QJV4jRo4PGQ&#10;UGPGEvvJEH+Bpa6KaSpTU0NxyhiZGaJFqh+vgUQJmxOEpakgsUzdFCp1CuhCA8jm6U7wxkJIAJdB&#10;S2TSSRaTWGQm9JEWhhljNl2dTiON9Uf98xCugrkUoLYT2JzCvKMliLWjCKce5WLR0dHLLQymd5SY&#10;sWMtpXqhoCqxsP2gkcZIrDmNx3m+muIsNyZaCgfG5+uMg716sEfEjut4kURjCoNRl8HSW8PbB/Bq&#10;O7iZYPkcWEaqsCoUnyztCVH8+PW3CSSILQrA6BeimmSBvIb6z152//3Nv/kPP3eHjEaSnpTa98e7&#10;Z0/ffPHiy9r8P/vlr77zztuPf/Gnn11fP3s8HsYsx9xn0ch20HlbaTXt+l27fbDZXlw8fKhdt9lc&#10;9Eq8Pa0knVUf00qrWc+XhslRv75898V5un1UhJYxns/CUcUhQjZcPM2qykTYUPTgnmIXQ+yLNRa9&#10;RzRtcTIvLGWGEZrZobcaCsNUUhWy2u6U1gWeVxuA7XqDCfZW2//y4Zq6v7hi0zTG0g9mhNo/AXUY&#10;M0JOzan0spIiNunNwT7CsAe8JemVcjifMRLOpxPOvOvcEAE1jLv3JoA/9z3v+9IXPv+5H/rY/YsH&#10;9nqL3dCu3XS+gp0CTFAJ2aP1q0Wo3xTbougrBoI4JgtDbX0Gnf3eSpS1saa1mc5xtP4UvQdbhFHA&#10;aVGqxs3ODAcGnEQOyPkrGLsSjsXhYGivff0iZTSGiomRPu0ufkDwaOgE9L1+6wuOdaI/Xt+67RZK&#10;ga04reZh33Am6TRWFBmLtpxS0VDn4vk5A2jITXH0n9Y5ZhBhVQeB7rUytcbh850XJ4mB9Ypp62JR&#10;CBjwHqQNpZ7SpAsROkRiWbvPrNI6yWYGxpkHcMxSoT1ARcYJjbqkkO8PNad0DqrdHPuarf6oCOV5&#10;jiKFs3j7OUtKQXaMAice6YrQQhB0qChrcoJTEQQSM8I5F48+s86x/lYoi4pqsRkc6HGzAx9/wIKW&#10;oGWynFL6Yi/uBwnuc4bS06ytMZ+e3O7HqayiW9Hl0zGgGur0XR2hUJ+AvAJsKWwqkAG5fvEGf2lL&#10;HySUPGMxGwuLjJj6AZNEY5n40zQe99l4mqZM3GTe5xEWI+gHaAcjgm6ktbEMag8u2gvadwENzhED&#10;HBzbxmOtpYP1k7lMYFsFei6lNeT7J0+E0gvU3KGOnOTTLx4mXvUbyxr+H3/6p//2r/7FtcDMYT4e&#10;D7ePHj1/492nb737OgHgxdvPnj65vru+vcnmfIwwJ44FTCpksc1gpfTVblaXm8vVKxer3eby4f2H&#10;At3uxu0bG3PrmHFW26GYh5nEItZVif3kU3315PnVlE2jsn6MYm+JB4/fhXGwGGVU93xXcT/E/gsN&#10;MKcJEh+7Gt9fuyK9bd9HY/OQrWa5vVZ523htt354XzDfu1xv1/2q2e1WSnGkP5deWVfRcbFxxheJ&#10;50brKD6EgR0x+qqkLNZXprkgDdJW4rP43HhhxSCpsLGnHEEIFhl+rwPwLz7+vd/1HZ//js9+5NWL&#10;nbaqheLl4D/YrmnmtOqwayxhDOXjxF/OJPRmzE6bscHIq3FD2gNsZRpfF+UzbTB44aJJJrreNWYi&#10;1OOuA9q3OpGfhuFkV0FhOVvQbfk4edDyjsc78/steZ2ZF5p2fcx9ApEomo/9dtW2+Pu6/Hij8OFi&#10;DO4it0TIo4eywjHJwMopcVCsRv4qVqhH180nzQTIhiUJ9Ta7WdppLGE0G8UgFjbFZ1RAGejSg/BZ&#10;uY4ZzcplQ2TS9BtQgiswFUnE/KNCuNQ+nenfd+hHZSgwSo2ARR8LftEDLdAWOFHg2r6Ful8Sc9bb&#10;t1aBJBMnFYwBvRSeCpO6DmmyRSMwcDyMu3ULRZyEIHwYQBibRY07QFUwp4sMsEC+EeKIB8OukI8m&#10;wtnADUhhXGnJ0+Cc1WPiCRyfz4IMVWBl5fn2+V3BqKYCZLNZi1aaDRrSDFMpxjgVzTiMpdDnaIfB&#10;0j+j+0uMoijzKjKyUzqdD1N2NR9zK5kUCkr9GjOKywhtNBrfBgeB7SHEv8RcerNE7LQ16NCmYxJZ&#10;AxMOpLWKtrq1ODIwl6EMYi1mx3yJhxswZV7pzo5JgnBP/c2X8P/3/+K///xXrg7H49OnL95+/PZX&#10;vkyp742nz9594923ztfH8/Eu3aNcUKZDJS4yYA4XNt2mDd31g+3u4vJyh+3wA2HRnfKLt3aDzubU&#10;EfUdMTVRqRpXpFF4J53Hqain/Hy6uzo+f3a7v0M7bQi6PqR3vqPDHMdr1wzuLQI9rt0tEno4fOFp&#10;iihIt173wvl2WAyr9Trwhfg5Ytw+eLB7eH+7creXuhKUcKjAeNo0SxXBs/2VwJJ+3IgPp9KhpoOR&#10;FUPs2ly4fVRM3SnF2VhCVKIeyk7Y0urBa1F4L6fSqCjH2XsHALvv+eD7P/gdn/jER7qL+yuk5dww&#10;jEt70Si1+V0DikQMzS3N83r+Aq6MfvluIOIPhoNnKPFFp8o3F04qhO4szZdaSQoDNHAx0ufRp6Db&#10;sdfK9BRAu0SBydeG06MT2qGw2VNUWDU+1p6Ou6hdal8J/bNwrLUxVi29MCjztw3mQ0wPYGINM7W1&#10;XKDHDH3BarUKS9MwloBENXlQrLLow0tq2m71w+IqenVk8XWTzks9TzFCsbKl0GCII+ZRju37IuyV&#10;OGYM+jQFpeDrYgKCVZ1nFtjo2mHCnN7CVZ0QOfCCAQkr1i/2RNeJMTSjGWIZCj925YFLTMsQYDQF&#10;QZjLQaFd7NpImG7h+M2068FafCo9sU8sCzgr1MaulOyRs7DjOE1i3yzyOkLupozolxBCMKK0ZuRX&#10;qagoivz22dPj4TjZwzyVmVkVp1wro8WPRO/BiqZSecp02nAOaB3WHQpB4WMrpj+gSqF3qZCelIOB&#10;KHgZHRZ/r5Rh/beOdakoYHVRkc/inqd9jo9ijFSDYen6OBUNlELoyekaOnq0UtFdCcBviy1HxUP3&#10;OdpAFimJihTWVjMAHei10NTqU9TGiME3y0IMN7FOf/1Sxvr3//xPvvkbT148fvbuO19944033/na&#10;l5+fb3709Sq5unn8xs1xnvNoyHExKIt0b1Y0rid0irT3V7sH4tibzcPtxWbnMp1Cycm1cIdESUlB&#10;IJ0wCUuPoxYCkiTZ+SSgwSBwivrRzfmk1+y03WZz+WDVYmglxO9iOGLd48iqMWooj8fwmofa1CIN&#10;5EJgt13oCUNb7aZt9OMX6wcXDzfa92Ifzbb3kBBANls8AQ29EDV9fRRNZsNwOGFKwpBJXAeL4y/C&#10;EI6pjLTY1aD3jf1eiBmF9ph+O8No4prKI1poxn9+uf/97/nu93/gOz75/Q9evbhEb9M2yb7R0LqB&#10;mIg2Yzj0NF0oZYm3aXvadh9uPRvY3woZ6b8HTr7YalDNUsBjNk0k2IGj2G4Q0R/dhSB+wd+gsWhi&#10;W84NFAvzgsxu06/fNOsGu/E16KK3cfxSir5cdba+1nbd2l5kiWoUccNQ8KFaJn8X6U9SngJbagiD&#10;a9mKjeaFHhPnn/RvU64NsfPxtac7zmLqAh8wveJlkK6rksSzjSyiTRAWEQ5WYyiGxqhzoutT2VFR&#10;DEjEYgWngDJFADExh5AjHg9dEMxPGSnnuMpD5sDXhhpCpnVp9aKDzQpjpg3Diok20XmrIzZxaj+I&#10;TxSVlnxaGkYt3KLEpw2viMOUUYQq+FLjBwIIz0eKRREzbrXy08K1OBtnptVw4jor4rooxkz5TnCk&#10;a8N63o/oySpITKPBd/tJ0NJo1/iO4aMOE6dOM6QURxSGalRIRWk5zuSUDkRh1DikK15kRVmP81hU&#10;2QG0fTbSUft1ysohzvZ09Q2x8hLFLQUxom0jusaMqzZ/givPIniNLKblCZGKX8TOEsGTcmm61D/S&#10;KDseykQPWNmjoqrt9Hq42MrAYhmjxofwX7xcwn/2N//69775s4/efuPd1999483r29tnV7d3x7ur&#10;q2d3aZ7G6ZQbYaBYvqhH3b3wV9qim/Xuwu04UV+z8V4eVRulUIgYTm05UVXi51kXqcGsksiN2M5h&#10;jk9ZfizqdD9npVEaDPcqQJqAxv7+xcPdpcvK1VobaI/q7jUI4ix+eLRzNI1oqhUIxDLrs1s3KAIK&#10;Edqutl67udj668u1u9qtd1t6vrsARc9wcaPwAtp6RBwRuGY+AkFVy6oN1qcWKuU/PL+GkiOaxZs+&#10;oUYSMnQvkDjAzc3I8RpL11yUZf1eB3D1d2gA+PTH729eWz380HbncyQv2NhsulAkqKHXLjAsr1lj&#10;u9n1IiSebfqdwLfTIXTRhoLNdDNVYS/I72IV6nZe27uC6F5rTMeCUbduGdgR3Q0oFdom2qjtatu1&#10;zVpkQMDCXW97iL672qIiqnBwsW57LD9oSd70jVulcfTyFBE+NtB+AbDH2wODL22W2qoxuk0jbYnK&#10;0KukEBZoo6PDpF1jLUK0WKk7CTErZHZSEaQy89kQ2eX40eTBWVgmcuw5WEVaLY29KNggIlYVUdva&#10;2mXi1U5nRmIcySDaZ4LPQ6KujeFX6OO5MNiMTtHoYCrMmQgPB7y75V0JFisGiCjMN88EMxSUq5dG&#10;XfFSzceqmL0d42MgGmMvEy+KChWdfJVxeprWRQiKCCs4BKNjcZ2U+IUVSrpGbWZZdrwuhReCpLJE&#10;qyp9eRwCr7cU+DpkWFy95ICejLjIE9umI0pxVEFIbys2c3wRzQSt7AFbe11efMii8jDNd/vYKJUb&#10;D3WKUZhh1ukpRfRcQaqk3uyFp4M/mLhQie53qDhVy9h2SP8MKIuyL2AtccQ0te+FSkFsdJtYBk4F&#10;DgvNVzYThRKMsmIDM+uB/qzEKMvbP36Z/v/gj//tv/nm119c76+u3nzy6NmIzPH+9vruVOFrgtMH&#10;8ns2w19KcM4xa/pGOV+pX3x/23B65LkDN1xC3aqwCYXoaizepno6znk+hXqUCAKPJ0xIOOWsozCO&#10;tPupFDkiE7673W4eXGj1rmwlNi0sJd7kHrIdL6ff/cZzFGVWqGy2215pb7VuF3fA0N1td5uNvr5d&#10;tZvtfaHbvqM1pKImy0MK0VBJxTZNfAmryKlq5lOsMhtRuY8sYSODqfCEY2o9Zz1gx/Wo2FDJxznD&#10;gkhzXXiCGIKL7x0APv173/P+97//s99/f7X6kJ6JeEzLnL6ZkG05BYDPBFoyKBEq6a/8xe3bZObe&#10;5zX6TCp2nsXQjW2Fujm77VENWhpy9ByWG6BZqbcjRnLF/jDx6da+3TMHqDcsdN/2CH91gVnXju8L&#10;AIkqbBEGXjcuzMFzKI5NU6RlNAhpc66BUxfTN2ZevHcaJwis4LjMVxiIZgtwWJ2AyOCti9CnuEY9&#10;nsr4oP1qV47lJXo6WuZWforqckSuo+30aQ69XRZHgNqDUYh8AjrHyHairl3F4j2KvLttVy8tAxZ9&#10;eQrCHXMGlWfpchKFRVMcBXsHXf2gC6WDmgstAotuVks0ei8mnT99+5BlYzQWyUBhL2IkP+FNCQJn&#10;c0ndH5mwmHMJwRlqGphjW05sMsUE7GOIlw0Uj0rFSZ5O02ku8+N+f5dbddT1DK5VVlGaccZMJ3NF&#10;q7bxOH0wTSZzUQyO8QN0DIZnqUGYCqjYZItnFInAREH3zizYX2ZTXrNrjfK0r8SSKLTWOKAZZRwr&#10;e4+oFtL8eFICLQQ/56cHkVN6VATY0E1QhKW+5Ay1DbAgqQu/1TA4RBMsvLHpZNf1RaEVtE6Nm5CA&#10;1kCvQXbYTy8P///nX/35X/z3v/m1x4+fPrm+uT2SmSuKlklcVQq5HLQHdrPWuhOX3njNSmm23/YX&#10;227dkFn6frGtExyz6izmKuLKNuqpLuOyzObDXGb56Zwb04h6ejoWgmlpNFixqLHAkt6+rYiqhbRe&#10;P7z/8OF26wZGU3F6IQo23HOU4VHMXFuDUlzr7nYPN0pr283adhV0mgeXq+26ZzRmfbHpVz2dNY7n&#10;NWFnd6hbdTYisWYzoCFFGqDggwCUU5nCeuYyyhLqaTdLaVT0asD5mNMb0Wd6gWDeWOh6i4IIc5C8&#10;5eInXj693/yuv/+dX3rfF3/wwf3N6qHbCa8ziRAKJkelcpq9KIkjLu4PSP2bAQdiNlNqFN9C/RdR&#10;XQE6FxUfTvddJAI9PztY9m7VNcqh2rMdzs5K6wgLDA1FEWWatTY2k8bNSrBCcIBTqLatbD+Mvf5y&#10;I56EHuAidE58heZneVXh61MpExtJgAJHHDkAZaSuhJlx3qqgK7aVYHjgBFWzuMnWCumpUrtSMLO7&#10;DOIKwNCSYYZtAF8uUoHXzNKuVA5gXlPZg9YlxxvQMafPvlpkGhaLYyfoDAGPQSHNEr5XcBQQs+CW&#10;3ko4xtIFYNnL+X6mC0isXnhgKSMzl8IYDn50CsTVmGuLpAeM+vIpU95W2opKi270Ch6g/bAYUlr6&#10;gdrEUTrGG9ZE9QjZX2XKNIkmbct6qKMoz/U5ZbYvxio93M6ng4jYG1//+jtXJrqpVqz0azlMiy2t&#10;Yz4txPVyQFBYBuf6sX62xH+yLgs6mzEoFJMQZkwEBDMjyssiTxWhCtMf8iQ9zYfjaOi34p6g64hx&#10;Tu5ixh8W281iPxsmR/t5FC4eRgtZgwtZdqTMBj9dHLci9NVAdGGVM8O6yMgrxjBZl1qlWaR6y2Wd&#10;TYf56ubu6fnpj72s/v/5t/77H/2rH70+nG+ezfkpE0BwhO4SJgn0rrq+7zZK9w/d4GK1QqRnx/RO&#10;s6ZtzMNyk3YzpAWxgU9Lkbw0GtPjERmiPD8dTvtpyor0Sriqrk0lmATRBUcvhQI1hQ783AHq2sub&#10;y8stlmaLMPSQllFyT8y2xRq08VrF20178WDbCCusViv3gS7sQnmv6be7NWq/uqxl5DcQVnPC93z2&#10;kC+h69JghkjszIH/6VmZwaIEgiEvDvV03HD856KIsZSdMc3DGgyX7SBYtINCrAzTuBjH83sSQL/1&#10;pe/9ri983wc//dEP6RJ0YYIkQfvSp5U6V7DMADt6FaK3tOIxtyNkEnHYqM9d9a7F2P5K2cTuGeZz&#10;FcB89H2wD2NySOBAL6EVfdBmdxH3pHffLc9WuGpd7fx+JbTDZBODRm3/cL3uvfWm6TkkWLWL+wC2&#10;RlZD41VlDyVnarE2CZbNCdW5OmbpmFYZ0QW92AAzmhf6zBl4VoDZKLOjys6iKR7aMU2AXHGQICui&#10;mwwWi8xaDFixO+YsQKuISUARdgXEwB8Y3PbjpDFoYsTFY1hRIWLJ1jmRd6CHB25rK2J4DTMYJrYL&#10;xIzQ5zTLQYQamx/2tNi8mPKgvCqikWj1x/iAJZysC3XE6I7T6286UbIoiRXiB2USMMStHVKWlq0P&#10;4YisxAY7Kuc9nlxiBEN2yApt56ayoylKbr56qr/yK6/v81I8pOuAhXQ1uw594UZhmt7gx0vZJClS&#10;7fg6066nwTFZtK6iuI6zPC6QFEOCU985jXNZ5sV8fRrMQzmcciNF+LxymAHxRM96ACM6EByx2/RP&#10;EDWFthyG0m2Mroal15JfS0NaEpHvhbAYpyNEklw9xXeMEgcWW10puKXj06ub62dPHj25vrp9+sZ7&#10;p3+//+N/9Ce/9WyiXMhgg4AStqnI8jEc2+8uN2sEebfu+vJit1JwdhdZ3MBbtBeUTJw0CVEYK6ay&#10;rsor7H0xMR4PU6lsf85SUoeojkGzL/0P4i9iuPTvKyckx3zptRucrhXgpT2HEVIRUaqUdXyvbwRz&#10;BWOU3Dft6vLBZb/aKA7tRH43q7XSnIsMlhOs8A7yE0rrlO58LLZeKgMaNIzaaDDUzPOK8fpVon0R&#10;IrxTLRZ6tBcyLOMLp7t41QfeeuVh4MO8nSiGo8c/UNTAtbooTvl7JuB/+pl/8J1/6/u+8zM/9Mpr&#10;D/rWM4cEZXzbEjlptakF0ZtuTbnCN6iVNYtKvrM4fVCNRYyghUk2+m8iC/ia6rF3+p+YkDZaRxHB&#10;99cBdqctnqKCCm5nY4C4hCgFYU90yNu0u2XHt+v1qt2+pEtY/+l2lv4DrHtE/Dn4UgJxGN+rE91S&#10;Qrt+5cQBxX3G/GmA8IUmBDSMMNbd647spRAzBAZCQGuIjXIDDi1wA1IQ90Z6mw9RFBaFAAYNSbgB&#10;hCGSjEJNQl1xMBiKhFqqcdE4pWhACD01RdQYpWV9OyZWBXZldFrEVmQvk7+K3VFhojJoFSYud0oa&#10;iG3GNYbjJfKWiEagIl7pO/V/zG6kqUm1XxeQRxwfUPa1DfSfl6LTYBnpoRYW1qPIjQqr+CJVbPG2&#10;07THkbDxBRkcJz+/+UwrO/AXwwjfordYwTJaOoZLGnortqGB5GF0V9aRFecoBdZZVEcxksApSr1C&#10;FUV50N8DK5qLoCyi8/j0SVLMBfVoLXk98/fSDgouPEH8zZ2KguXwUs9AqcGDN8WmxRFGhOI+89cs&#10;zapiyJ5JL+YZFp4UM8WMjkKBhne5v52ePHvj0Yu3X7z54nQ6PPnFZQH/61/+s//6h785T7k+Npss&#10;lkog8rmhb3+rHX958bC9WCMvfbnx2r5T/mkH3xsqW6hKvC5CU4beaI5zcyX9Qz6mp+e32vHldDg9&#10;Pd3NdAoqMguLURSqaP71KlrLEyBfNCvNOyKWeFgyrNPiSqVoFKVFPtX5vTXtBO7aEzjQdr9cK/H3&#10;q/UaX/mGjntOtkJGyWyPft6XY4d608oWPveDxCND5njN6E/G0gXhWL4ASQUbRxSm8XzOU4NW0W0t&#10;quOj2eExGEeDjIKVT511KAisjEU45aP3JMB/8B9+39/97vd9xxc/8uCBYpJno7bpm0Le634rpu6s&#10;Gur1yHjp3YjDN6B4F5jvunaPTJdeqfj/4LXbtrvE+mDF3GCHVoq99JDR3qU3r+SuzK5FiAgXoMj2&#10;1ogL6NH0l5dU+/pFxgz1Uhdjg5dmfMIu1fCykYn+UbpZONHXgq2NmH2Dl69DbFb60O/GFoKzPcdb&#10;V/hheY3JXsckOaToDpjxe0RRFUVAKNHi76695XdKgmMkuB72isGIUDjoGxsVULlzLUz7TJqcrOz2&#10;FrNTZHKZNSU6KcdDckI8O8Ll7E5IGFYgnLKU0zk9F3OPLSfBXGBp19QmqFDpj7RztcUMbaea1oKJ&#10;kzNGXajtxQnTwvosNM9iwkTCT9V5kmcIV+tzgzjSvzNnDhpjCwVxfkzDIHJWu5Xv+N1qt9ZLxck0&#10;GaKyGsQ8qFqQYLVao0RrPcoVA4pYxLdYPL9mYf5oKMtlGmrpbFDkKiIjLbJ8aNzBKE7HuTzq9nwk&#10;K9CewCzC9oVgUYS3RM9KQ7fJ8QWdynRpFCAa7H7wKEDBYMGlzqIUvRg3hkbg030g+ixEEiBUfLw7&#10;H+5uX3/6/I03X7ygif/58fHpye++nP395t/8mz/46lwL8HtOqYu1Ol+ptt8xwb57eP/i4Yc/cv9+&#10;uxHNJw1bKMBqw2OZR/Ndmg7Yb+RK+mV6KqdTJnhzOuzvrp9gCF6nhyyfDGwsiM1KaA0CZABRpRXH&#10;M8Xxl0gKbeAU3pyUVHwDV4U5LwpS973L3U47vtk81AK/3DTK/NvtutuuGVpxISEN2YaJF8X6KkyD&#10;aKAzxcLfIlicu4xIi1BLF01dxe6lGTU0xZgNhHgGZWwfiT9O/hzk9gD+i8w90iFapQjPM0SK6qzV&#10;MaloPnmvAcD/P/7B93zv337/Rz/64Vcf3N9edC46lC1inexxn9S+IkfTf9D5GBvYCHWsxOGDPlB+&#10;LrHBGHy3u7jAOrhBu5NpPl+pu20YaPOazabHF83r3J3AD8NU2vXuaouCjBBZo+eiANMsdgWBpyCz&#10;HBJ4pqstqQBg/f94+vcGydKruhOuryAJI3GRke0xM++fmZXdVVLrUmohCaHrud/v14g4JyIjMiOq&#10;MqsqK6urqrvUNzUYC4RAAoNBgDAwDL7g8WCPZoxnYAwf6V2/p1qWQGpJXZkR5zx777X2s/daSZU0&#10;TpKhYWmx5uqkaWW1jpkwSJX5mPgdwj60piFoUqCOgri1WKZz9TTSBNyp4tIgDWyo+YRbkOsme48R&#10;T1ApF4JBGvnM9litoVcBjT06HjYXrT7DD6r4EV6HSVHj0yV8poDLaAwIoTU0SZgUbQbB6yYWoXDE&#10;ie1akUPPLs2JoRhagdoNY2gp9+squFmVlaCBFCUS0Q9BebFRTN3M77YBeVNjdBwsAIBO5ryeH+2s&#10;qpzpzgV0xx0UEoT6nHpipaIpq0KHa9wgDcOwfZ2zD4T+JAZBTOOKFfHtWnSQLupYn+RCFH+2snVb&#10;5XVTt8KxSRIld58mK/FwHXQd8XJusrrqAGHM27eWpbeFOIFoqO25yS7VUQ4E5XnYjov9Ad6vTYVI&#10;QJojrqjocwwJINodfTSF5cDmRAUvoCZb6LKJgF8c7j64d+/e/Wf37p49fb6rnz57fvXoweHy6ev/&#10;tzH++tGP/uZ//4NrASTFQTwiXz36zPBtTk+PTk7vHB/rvC0x3nVofSt+VA6s1HGZrs7ycr17etHq&#10;/bCZOJ8dDpfb86v9/jBXyaM3zrbbNnEZblMqE6TJQl/JnjssNtT03vQYWlZJ9BgxMWVbu3ftYDni&#10;60pVIPnZzY3VZsk4zwrVjuWwHI83S4ytA3wq0HON2ADXv/KOhFsnM6SnV+WGKS7fExpITM+iXD41&#10;EH0sOkVily8u13VMBj9MMhv9/k6/vzNtP3e1WSw9VUwxSKWPiI6yo+QeOfn67O6PFQB+7mc/9tGf&#10;/sCXPnHr9u3FzcUiEAkYXGSHkKK3bXHzwaaHOGKM16FCLW4bYC+EZK+NkNeEGZBnn7yyYWs1BAO4&#10;sEHxQSGuOh3GYTV0iwjpny5cjqbf3zPE7w5KBWHXRggD65yKR/Rcpqk6ByyC6VybHpDKHic3tS0c&#10;m4S9HP1WC/LdBXbc9aF5OojjCFXSWvJRKMQBEal8vNOdsbN5UvgBY/KpBIuDQ1mk+IM7VhiJSsDx&#10;GisIp9hSZhE7iBw8eHFu0gsvE5Vf1eTA3Gu7nSNmoPfGdbZFmxELD1unIUshZQ7D+3i6tO2E2gXS&#10;G/iD1Cby9clFVWxjOOVwnZek+ZRQE73EqoXCZxVjPIW8jh3kymL1GOmeBHNIZuktz67vP7zUEa1S&#10;FvKYDQn902UY2OiQ2GHPDNWkg4v+3UTTzWZIVR8Ka4bWtkApuyprHddycuERKy2qucZufq1Cn9dF&#10;kQkMiC+KJ9y7aL15Tia79EKlvTD2Ktae0HHQ0+MMm5KPsJ0YjD4K7dGGXcSJ5kZFSm0qg2T47+iu&#10;0DBRzhwEIVlwNvNOThqjT98KIOT7Yn/x9Olb954+ffrmu8+v7z19+PTy0dOri6v9djdb5TNzfP/z&#10;j/7+P/7bf/N436hs9ZvN4K9Wi8Xq9M7RcX9y9OpRH2yW44C8CtJPzb0LFRLX0UdoWU+olMUN2S/2&#10;RXHYzxciU0w22nadiihXKBKjHoqtnR1N+MwYZXNwqN0gs+xUiEW2zIcir2mZnkB/sjk+hQyFMXue&#10;cXvjdFwh0708GrnZxmbPd9nfGZD3dyzPxbSBtrYNM3TQC4+cTLig0XsMkH0daMA1+FzQPI0VHwxr&#10;C+lFi35KaJMrGCegbcSSjYMQglLhZhGeGVkI5aPEZX9JOWvOmuri7P34P/vZn/3oxz76oQ/+wifv&#10;nIgtnR6dij2NaHMrWlkwVn1eipMH4+hwmxBxfafsIryrN7cZQSRJ0Fdnzx5Xydk0+czyM+7LHajq&#10;goAPAg7hYC4/wTw0FTarje+vhhXagEukpfqlqMky4Ge6g16Wj+C/QJZl1PkzLOiixkw7sCHAMrNn&#10;qbToS8XsALDiyu0hJEVxpSM1LgOHW5CuA/L6mCqGfoZJjgqezQa7hXuPMnVSMQTU4dUdtYXlxcxZ&#10;Z+ILjVnmDY2nhxX6IK8XudgLx8DxI7vJX/wNbDqljKzy45D7t4QO9DLZhUILEszP0qhiGOOAtJlT&#10;qnUaoWMlHGOlNR6iU1q3JBiaykliuxWXc14SLxh5Y7QvdRgqNBuI1ZTOM3d/XEmWa0dRj6HRQFtJ&#10;ESjytFh0Ps4P8cSO+dDUqTu9mArGVzZr9Akt6pPTwCGwJcqa3Xad4Q8D+reapMzbvGBfuS74AyK1&#10;guaT3xSJfqzLjcUEPNFZdm2czYXI0tyiYImXWcqdzDFbFTtpaVIrQlLmCa3YyDFzTF+cZzukpY7v&#10;1dRmidLbvprL7dnFxfNH10/u3Xt+fffe/avzy/1uO+/Pr59d7qaiadOH79P/H/75f/qNwvdE0BT5&#10;Kqp3sJM7FeVniqbjHiG0yLbiMNN6huQnycVF0uoTrQsxfiur1ttsVxT5zOBUizaMokVBXtY6LxNy&#10;MijTxTjWTS/c282CKPoKSsYCEduixlyxrdLY6cM0D49vbRYd3TE2T0U/b/S9CjMiKktVOFRNosgS&#10;thORD21u7pESaTCSM5YHjOqSUi3m0QQJgk71De1KzGmMChyLMSje6HDGkZW3XdQvlrD0vlfoqypz&#10;Q4aj2OrWVKYCW4r9LLbNig7iZEX1Ywngd3/25z76sZ/+qS/dvPPKsR7dkquJpT7sMuhGXMOYQxSE&#10;xNyXGdcO4y0/4OKUvZxOqN5ZqqL7yVpP8P7zs+oFkNHf0MWgEzGcAY/PJYp+pBH9eL8PfVDpolOg&#10;0/EbBpEG1Wr+Isp2FvOOSop468Yv9kcpF5k5Wh4w0wvYJBIMElRgzJGR4yHMUNMeTG9BAHxVXyFH&#10;jFJ45HUhXdnAdPJCS2iRNCpgIMQURZmqx6Cojl3rxZ7CiEhDxmiyyx0qgwQOysexzypt7Tx4tNvb&#10;kR8KaCtIsQIQwRc1mVTHWXKJYvz4aN8rC7AI0Jg9fm6FopS1H2NRXRf7SlBcZUT/W6rgzysuBiYl&#10;gYlhXnuKBIqRhWkEBpTFcK/MkIZNxP3bdV7b3FYKQ2FowAK0e7pZmnsWTNDFvWK0n1IBAEH1puXa&#10;fbLiJq8YMsoFe6k2sPAsKWurQhemrtZ1eli3whj68KUIVzWTdoqU1U1vWPQdXwrdIuxYhDNU00Or&#10;1bMZwPMTpnr6+yP6n4ijC0nYWd6Wazx5JwafaemAFwNcoxmLSGsnK5RvaAe083p3tn7w9PrB3WfX&#10;D5+/9ejpxaPzp88eXOwPBy4d1ocHYud4Av3OCwXbf/H3f/PL97vl8fG4dJfj4uSOaq+g9sbHeFjl&#10;1a5q49VmJUiGCOfPYkXr/bYu5sNut273h3W5XieHQ1HMNTZcSdsK99mu6kVjur1KU7ZlCr/TlElr&#10;leL1qbJHWecl+r55USt7qMrG9IOX3elRcHx0cnwi+CVeyZRTYN8we9/DyNJZ7/lI/EVI36o62Bae&#10;BInxh2mM27fpRQPO3E51TQkq9ha0AgTzVV0Hsy8/+Fj99Us31Z/0/OUG/BuJcwuocgud0EAl4Tph&#10;Ouf2MLoJZ8Fhf70R2dn9WAL4j772zz764Z/5wAd+8dZLx+MRLZPVYljqpy8VuWHcI8TXIcaF2K+F&#10;l6Eqo9+pvBuDEL/zQOrtxaGyA6fO84uGMSs32ISdh00tPSE/dPmbe24D+uN+RDu1P2agMBoFIbAq&#10;YvB66XKEk+nqUnxYx9+PGjysxENj/DzQR04RTgyFLrvVaIddE3Vh2uDqo2DtwjD2w4FnLuyhau0W&#10;2PYySGv800WAkNbsFHqeWQbU420adpN5DcJWOp6oEgmTGhPEOGocox/v9iZVq5IE3YRLVt2kl3ef&#10;bau2GZgaZhbfVlqZIhbxPXwmkzKB9urcNWaxR4fb6Aoal/LGE55JmPdjv0d8RgGj9wj4T+3K6MtM&#10;GWPNsZ1iepDk5g6qSaeKW8MiTQNhlTpKQ4f27wCfUkgx08OdDdYPevjM7CqR2K5ZW8/RPW2UOBqj&#10;pFHpTOnnCmgqD1Ss6QrqonOOYvlBDLFqp7oshNl1DFVHoJgodLDH4usb6A1wo9eYvicrzJmRrneY&#10;kVR9rFlTZppPNB63AXuqru5i3eJSmPCnD1nGoquoLLGe0yxP13O5Plxsr954/d7l/de/+/D5s3ff&#10;ffz80fmDp9vtRa4HUDV6R8lUNZVRs/8tTu9/+NHf/bv/7/e2y82xqsjxiqvkzTJAtUu/oHMpqjFL&#10;WmkJ5qmVPeH6h8N6n9e1skBeZCV3fA03vni+pqapBMjPPCNE4lio0Yg9oBSvh8Eda27RpsFY9bC+&#10;uqytukz0+qaUy/glal0nJ6fHd4wfp2g0rRnvRhpRTZmnx+ZdGXnKjEQYrWfVISXHiI9gZO6diV4+&#10;UJWlbselt6lA7PH0ZhpGb9h3w9D30QIT1fUGhJgnV6+XW24bjSrm3xFJZIpU/N8x3TfiMHAn4c35&#10;xwtAf/rSz3/swx/68Ae//Jlbx6dIAC1OMf0RlvJ7c1Fmtm02nV/lEdIeQh1EWjgKpzMq6A89Oj0w&#10;vVjJQJXbZ75MobLsXaGgZY/T9obPjRz46BthwKgLFPyh/rc+ZjWOrzM4oWMr1yB1pdOUJRnz+i8E&#10;HfUy9MPDbsUwYB8VF87JCsHUzih+og1m1soGBSu7ZEHs6YE0zgBgCEBzAp6BsPi6icZBkDVDuigM&#10;e2MFhMZZmrnsPBspJVFa/whtPrSv9dXGTmR2cjqykOCs1bSCiof1xKCeW27pTjRRwDIQazn4lnp2&#10;6qZt45k5tDpnbbRGPIdx/6lQ5QXCT4yyTlmdWrkQfxoG9QWTsxh4IyTApCvT0orxpLDY4EsUvSnt&#10;nLStdTj9EZMGf7UZx4Uy6nLp6mGPlIWO2abQuAVOmF4kbSZcwnqo4K3Nvlra6qdUgvf4hNU4gLSN&#10;KMXFGTpW7by3A33QNfvNTdBxDoRfF70e8NQNQ5wpDTgqDQzkAX3YMxPrEVlRSqb1mqEnhLtQgrOa&#10;QidtsvKi9WKGeY1fjMOlg9JdU2zz+aIu8vL87vXl1fWjZ8/ffff68cM333xwfn4+r88fIUmeo1lc&#10;QVdEnBWOYpE7o/z9f/7lD//TD9+YNsf+i1FSPDiU2EMjtoO7i2WCmt+Vc59RzHPO8k5x8eBsvd4q&#10;9tcHle5cf1/DRiGjbogQIMZiWFKTcefMrSsShBkuZjmGMLgnKoOsz6xkrcxlTZYtfMRQ69D3i5vH&#10;J7dePTla+qKy+rH6ldYNFzGA3hlU93W8VdSnRq/Fq0V9mNdzI9bnGg5gxGyaUoDxAUMBRRRRsYtD&#10;CG0t1ICIwslfhDZKmPoTVriYaGq7SsVxwBFxUHNSKSvmAv1zMx7k2nRb2GtJ8u37CmB/vvinH/3J&#10;n/jI1z7/iVdevnnzpc3C9Y8WC52rUUGDJN/kuladxKPe+MgNvo9iSyWIbrQNVIzDJlz5rhJu0I/c&#10;qCvpDUs2yAUOkC3QAWJ3d2NUubn98xZ4gG86rghinwPPZLIx8AGKC0BWWct2DdN2tvHs89D8OR1A&#10;OKh5CzVb7uA0kbKPjzOuE3Si+GIbkw5oaBxD9U89ACbdhQCQbwldlXQeFW8iROOG8XQxqdgYakZm&#10;oSEIhI8Y9/GdHAkziIZHjrAYqlIZyJrWm9pa5Ni2E7igSmyIWaFOJ5SrNRx/yhhDZYknFSlELEHH&#10;UCXcslJE2Gt9y6mthCVTS3/CLjP9dXFxViQVHKBpbOZjQqetEtoc5gpEQcwf4wISO3Tl2F4vSmF5&#10;dOdUZ64bsXvVW1kGCFO7rvF8oX3S5A3aoK2dJnz0JCvtdObKMcGHJ1Wkp0y9CROInGQtYtEYUU8R&#10;L9e1rVG5exlHg++LnvNwVI0CfF1RLrCFYox3OspHSM1Z2Ckka3H1RD9T1V0n8MV4jBddbFMdc6cu&#10;czJS2p6db7e79Vp/88XV1fXd62cPHj1++PTq8u7dt5+cP7jAGnRfNni0CMIIJ4WGd469KOrx4/eV&#10;f3/53/3dY3FA1qw74z9tK4rM5Dbj0sguTVl5yNui2O92Vbnfrc/0K/NifX33TKE/oeFn5hFxqwlt&#10;8aaIqcopNv4jYvqWlxVXV7iH1I3yfsKAQNleVOvzmbkNSylfid94R4u403BaLE6Pbi43q4UgWYTQ&#10;+5Ssk+lGzJgZTjlcMBnZWadNje60ZeJWxaaP2BPU4fUd5HVjnc4uwqQ8aQLQQ6PaFw0CUP6wXArQ&#10;Cpvog6ai9qNABSZUXI6jSaHCbUVmjT0r9+tEhE2/zqV/5Vi2En9b/af349/7X37uYz/xga9++TOv&#10;3Hr5ztHqZLVgBxqWEeI7nnINzpKmsIPIPMI9sYEyevcBAASPAiZlOn5dMNLC414iDjfLwe2Xqkuj&#10;0j6OEcL3ymHd4Kp0BOiVsy3D1bk30FhnE57dHP5foccht0G4+hKY6TqIJtiZ0BEwIY6LVGQ/9bgx&#10;GFEMgjuwXR4Hcadn6Ie+uTBRIrQxJBYKSMT2O0GCAOHSiM2fBp1r2IQwUzDooRFsZkJANSrNBL8a&#10;snXTWHPRMPDl2bWViBQwi45m1fsCGfRWHBUFFFYbc+encEMaekYGUkdXyDNfl0mhME/yPFsXbWuI&#10;o8LNtmh7K0RFVdq2tOqqQN27MuYck/HBU0x3jtEiizFLC0ILM6xudXx6tDkdF6yNLHv6scqtXNNO&#10;nVLH7JjeA0IQDRyT1hKun1bLpGMLAMm8uc5qd0jFPZk1biu0kNkwRrglGpZD5C7Z3w56MLFwhMph&#10;E01hY/igWE+EMoG4KVZ9jf5ZWWlMjdRXt5j8mQQ7kKK0eWJikEqBWdky21isD/urs8M503yX9549&#10;e+Ph5fPru5fnV5eXj9ZFeXalMr0rsdBQmawnB1/2OFhuFsd3jo7unCx/3ZzeX/7Tv/jrX3uEjoJr&#10;NiDN0KZl9qosvEArERtV6nUutn6Y28PZWsV/NyPZl+SZeb4x246cXZ3HnsWlQelAD4LOsNLhfu0x&#10;GoTs80VVFulOwB9VcdVUTOAY/8j06p04aFB2CJUJwmWwOLlpFLXJ3eyi6w20N1AG4qk0rFe8aBdP&#10;6FoKTDH2qFCYxA4inq7Lw4oGHUV0K6yknMW9ujDCKEBQJ8DrDj9vbwpujtdvPXznfnl5UAZ3xUOx&#10;BIVhGbYR4BSVTini8p5ZfmeoRb/2xx7A/9v8z37uZz70wa9++Yuv3Prk0c2T1Wa5pOUXTipbSmeo&#10;6rn6aQ1LjUMU2B0C1G7IRom3WA3wEFXkFn9AASCFNzbBS5Rjx1HFvhujeOWkMdMIimhlrsQJORCi&#10;DCzLCGdjS65YwpCPlQoOLGQF2xAbVRw9ImULC3EgEU4Uv914aSw8xUoFMTqiQTQIa3HhBOSDaLAy&#10;ExS6jAKYrkhPO0bAYBFGS3+K65ZwYThZH4rAgXE0UeIGDqaBrlNayDR7qN3CW3UYbCUMtGeTekoS&#10;etsWsluq4LHwQtrmxRxy4Yfj4+FBXutlTPm2sC0Kb2rXKh7w3LS62FW49IiNV2nqLctdC2XD1cpR&#10;cmHitWW8WeyCLQQnUizjrx1HLoLPLC0oE+spnyq3niKeugzGU59bWaSEeMid8vWu0A+wxJVxtxcj&#10;N3s9eZaUZZl62BNZhWBpXs77xHW4FYwQiU6UeAfueBjl9bCgWIFp0WISDeDHMwVlI3Sai9N4YRJb&#10;UdLWbAZkxkxFLBZXUwUikq2xsWxPm/pwvq2yqlFEltVuX2zPHu2vLt96/OzRvTfvP3t+/9n9x8+u&#10;Hqjorx+sy+t108yKT/pxoskuIhaDUAgD/IvVq6hkNP/e+Ff81p/+7Z9/L49ddi0sZR4hYFaI8rrC&#10;6UtpuFznqvmq2BfnB3g/8sStOLzlAdnz1kN0wBk8vGZVY6YsiMAD3AqpSCZtXulHCdG0FluPebmu&#10;8wp1shagnVZZhgN75qUZWZ8ZAL1J6Kzb3TxaBBvUM5uUCSNlyBuWC6NwzHWEVVVZeVXQT7PZ75kC&#10;vNz0+VX+3dQxw/uuZ7ljr1zc6c0GC39EX4SdwZCmtIcui+jl06fX22JfipHulZDRBmpEzTyjlMcY&#10;jkIVSZJ4DNjBDNGxaqx296J/+g//97d/6ud/9h994Mu/9PGXPnnr5HSzWYnvqa5jwaBS24m0W4kx&#10;FXIxG9YniPFo8SJ/mamSKXX2GBYN+ouQaz7mBbrVpsejALNPLO0GPAldDDIDVeSO/Rua757rceSE&#10;rO0X8lqxoLRrTMIRC+zY/DPMM2B+slP6R30Z7SEWtxAnD41UKUN8QSD4yl6S65quvYqfOLkNNTc2&#10;AYE3YFoz4AIdiDLDMWzX6GxzRRhOOJOEnstWTmCWjRTcibOOO9CPMgvaotMLKK5U7FhOhp+k6D5D&#10;fKz11ut5u95XiB9V+m+mKjGzV56iH1GmlhH/nAumdW6U+cWXGfTQkVFNVuDbNROChV5NJli+Fzef&#10;RmTfMf+L1y0iikrHcb8wc+YbdzPgxrrSU8YnhaY/Q1+hMc0AUpn5Rsyqk5n5ebvdlUakO09qVoUE&#10;MbJ2flQ7yfaATYXX6R0tuEB+4fUz9MITOk+dq0IUtDXiJqr8dqa6UKcxguo6/15S2FOaVSq1dco2&#10;fGPGlZTCUrOAgz5V1Jb12Vy1RTIf5np/cbY/u/v00f3Lp4+e3n3r+fNnT58/vDy7e3VxsT1Pt7uy&#10;eHDe5utDerbP9QY7pk6CYex8oerF6vjozrGK1GZxbaZ//uNf/MV/+fvvzTGqnGlmsyrH7jMjim2L&#10;Rse6TuZirtbbu+u6TordBapLkxJgyoqRIe0xImtNm6s2cN2sY0i7Qu+KlmAlGlPjWawkqvKazWky&#10;tdbUNk0yxXxN/T/SzY7tKm+XmZfFXWOhZOIoDvyN2zQ5P0k8K6nzGzjDYeln42CrYGkSZVDmHxih&#10;QMiLSxzVnJC7qFBcGRvbnlUlPL1Rz8UbQQgVCXh0tx13PNl+70ml4FISUxqPusxojo8Csd1C4QtN&#10;X7hGbNYoE8UhAnbCrk9exP9/+P1P//w//kcf+NovffrWyeLmItos/bBTpRV7H7tpH/Wq09GLsexJ&#10;yN8ZzVbOEmfvgJ3+aRpEAugtihiKlS79zcr1FfYK0c1GIewv+24QIghYCh7sCuNWpN/YHo2RX/Uy&#10;1gxtG1DJN1QFxvuKSXJjAYSaPhJxKvr69NAH20wNeSip6Pf6g/KagzI4Rm2DHU9gTbMGTI8PWDL2&#10;wiPCyJGYrWI1hVMi/IGdAdJJOma2EyyRJU/QpI/RDLR0vON0ZwGfYXdRWk7gNqWQmLn+qWqT/RvX&#10;DbJjk9ukl8/O6mxdqhRgvyOwzKJvhfG2kHxm1i51+rK2FsC2LJFHBaAzpWXhtBlm4dwQqE6o7Mz7&#10;tryo9G/pzZeObRJX562zWKlUYYA107gUL1w6Ye8oVQoDMIWN0NygcoJfJGKdCAyLm4uR0Kw+O1jp&#10;fGBVQL+FeuZsqzqtixJR3YzZKY8n3o96zpsFk6iDwXIsXjHKocfjKDV5VmskS51mr2LfVG2WVdY+&#10;bYp8l5RKawr91mjPi1cr+6rQzcVhlyvqk3q/v3t1OHtwdfXk+dNHz9/9zg+eXN+/vjps5+1BSGS3&#10;r9dt6WeHul5f3i0P074wi6y9v9p0R5vN5qg/WpweY8RxOozTvzaH969++Hd/8/fvielUWW1j6SZa&#10;1WLjXtX5oTiU2/KiLtp615Zot6etg1YyFurYDLoOCwBct9lulNdu+6wVI2piTyymTLjhy1vBpD0Q&#10;STSi0uOjsTPpGzrMNboGL+AdRR/HFZFrCz32xOn1OhsBu00fhumk13h12JdwoviGkrrj+pGNiQjy&#10;lgz4i6xj7+VAQ0LQrc46KwzswXW+KDWR5nTLBffcdqtyl6b7nOYwF4aWG++3Qo5RiKFMHAqCuk2c&#10;FWtb5wM5TxU2NuK8gWzMNn7DiU2n9wcA/sOf3fxnP/PBr33jS7/w8dvLHu1nz4z1h0b8V9HeNY5/&#10;vOypxeL2Icv8geBILwAa02tW7C87dxzG0eU2ot9sFkbEnNw9DpkzDBh5ROYo6USqxNOedlIG+ZU1&#10;YdNi9cR+yHwh5X+lYx0qNin/MapgOpiDAxRZbDqEQrkI1T/6pX4uC39THmOhN7DMIoxl1/otAfcs&#10;A1bF7DK6vhjQaomTZOD5elO1gzgzHuXMXnj6c6FBMK4eUO1VcWejE9XMVqLCVgEPwBdTw0Ug272W&#10;nWTl9WF99+lFKXTfREKCYif4bqmec/FSNYKhyGVlYppWWiBSomOXZY5thSoLLRaETV0Uc6Ef1jpZ&#10;U4tg5kXKvE2Oikd1UayOT0ZvqdQVMFXpLwFHrE/xSfXt/A5FWKEuJ+rjYRFTV7AO9wLRTBdjmTwl&#10;AoR68xwFiXpfUo22V4ntsGGoYqHYZ7y1M6LKWL2GIw7wCv6Ylih2zx6Luh5yKmJhSYawBgrzVVsx&#10;e1zmItJtBc3NslxPQQQusi2WloS08R9eX6zF9C+vBVXv3X9+/fD5o3vX7333+eXl3Ytd0kxzWZUU&#10;xvLg9ZfnTYrEyG67z/zxeHWyEihd3Tw+Xt05Ol6t6CW5QVi+kP76Tz/6b//1h2+J4k9tWubF9mK9&#10;O+SHB0Wuv16X27leI+Mj/q6AFIChl6fU1OhxWewYefwru9V22pT3t7ttlbSCRkrDooIFg0h5UV/s&#10;y32rXKD0ITBvGZl4MLodkQuUFJk0t/L9nKC3yMMUxMB4OXHNGkvaXuB/OA3DMvJvcKnoTOBFpUi6&#10;LriDCLYpU3s8aewzl6jtjArGTsVT9c4P9Ucd5cIAqQrPcXyuqpWq0qib2nZ3uaUL6PbKY4LZzOZx&#10;Y+a6C9H/aGicWP+tCmq47F0uuT3PSj2n/fEF4N+t/vlHf+JrX//8L7x8Z7M8RVc3RrDI7a2YucOx&#10;c7MZjfxutQjMeDEm6Cj3chfQhwwHjku/f7HfjKnHYsMiXyeIrf9RHzPoATmq12g6YIuAZ4itmOF6&#10;KVYKMC2kjCVZJoa92F+N42LlKf6XbEUYO3DT/kRwkJ3OzghIwmzw9/T1+hDY0Ns1fdteIECp1SWD&#10;9PyZgWUfnLSVHm3UOLlisZxo0iMZWJd0O7EywSomMSJP7+Zsj2kqDQ8XwQEP7w5jtekZe03AI5oe&#10;7M8qWPMdXT99C1sEV+ctQ/wP8QjB4bRUrFTp3vhttmndkPKww25SVVPBkVLQYM11UsUiLNISU8rC&#10;rG9jV5pVw+nxadgf31muxo1QMIgnQFBuYEvCbLAKMqLOZJac9Aw9JBuZ8Xca+nWWU+ZrfYISIfQi&#10;L8lIoVsnSYnGGNcI4LsegyaXkq/wZ0bVNZgvbvQTlTlZeW5yO0GbhxsLYZtJtDjDiyviyl/MzDHF&#10;SMWTiwAVGQfbwapcbw/788sHD54+vf/8yRvPH7718PXHzy6vL+fd2W4nNrI7ZKGXMtQV6Q8n+fz0&#10;OhvY/BIFXKxGBHFOjo83/unyVAEhSukOTeru/68X0l8/+vu/+bWn+/VaYB8X5/2h3s1VXhbrB6Uo&#10;+2FWOs0qZVQ0sVKP9sXQoEHi5JkiKvUSurO4NqeWfdiuc+GjoqnQYSjnXPQhT9h9ZMQZrZ+Y3IYp&#10;nR5dhNleZoZJkWVxhLScxnDYXHDLyUule28QEkv3Ran0IXbiH5/eucEW1xBhIO+B5jFQ7MYlFsqq&#10;9UJcoqoG1+Je74tGC4oL7WaxkUpF5c5iULZ3xPWyogn7KM3224OzDNhmy5pOaB/ZlKBnWIOOJlC6&#10;83i/Q2SEGF1uHhwn/csX8f8X9k9/7MNf/eKnP/PSneNuw7X+cskVm68yjuM3PXXW2f33V/d6tv98&#10;nHxjFfwucOGOgBTUE9leDsYBL9KRIFVximybGza0QBGAsRm1sTwcs9CRF1ENXYQOOs+oNQSjsZaN&#10;p4BW1wIREGRF/AVbu5uVMoswSYD9UEebEH0NFvpRyU+VajxbMCREENVWfffjAb8EUZUOb6Ag4D5H&#10;wKsRlnUctB9EpoS96CN4XhYEk+pwg19HPVe20epXnGMX1Jj1Q2SGXcbehMHYGjS6/WZDv4Ua0AlS&#10;IRImLOss36kgOLUoP36DGTqMgtmqCmYiGANezHj0v+SqdLNTVVXmZkXeYnprFa0drnorEW8qeGhJ&#10;vOgDIXK8FFFZft/0CeUyH3EHVMJGdKgQe0fyFOm3pLWxCcLlq9RxxIayTIsGM+CMZ541VYzJQuAq&#10;Msy61gmdJow+HU5PgJg7al3xVNo4ilusHyGOoGIIwFFZte26ShNzZ8AdGPMnCRqkWY0asYDvg+tn&#10;957fu/fw2cO333v2/Pnz+4+eX5+v9xcPLg51Ptfp+kFRbM93rdOPxgJq1l+HvlDPanW6vP3qMZEh&#10;WDL6KHVH4pvBwHDTe+8rf/71v/vRb69ntHnmslCwV1U9r1nWZ8QxN9MJqWOokPIGDnPMc0T04C3c&#10;IWg9NYxWZG2elSzs7hX3TVWtE+QQjB7SPkHJFju42mu4wmho4k06NzYtgMTOypJLGhEBS5Sqaq26&#10;2O7QcRFDpyg2c5tMFUNzxy8d37zBUj/jKBm9fSey0L7uT03Uj+OwUFl1Yfy8oWFose+I4yUsDGUf&#10;Fis7kW6h23EMsMKrL+ZpiC3MhQeuzVSP9bBQxw68wRsWi6gjsSiu3SlzjYeJne3ayqve10/6bxc/&#10;9VMf+chXPv/Jl05ORx+9zeXSZ3peWGS5RIqTPpOv9BFAAlwfaU6f8Z4wWOJLEJdTv/Bdv1vgwxn6&#10;HgIEHYLjvtJTbLO5llz9j3VTWqViIXr+DhSIdQg0ytzO97ru1I9oF/SdYykmx8EVkljgb77cBJtA&#10;wbzUMwL/o86OSkLvA9kZdRgMVEKatMMjPQhADlxYsssUhHkb20FYiW/R8GWo0+96JGK4yQ6sFwtY&#10;Hcs2E0KTgzFPRgyraZO71w/XaKlbAZ4O/KEpb5SzcsaRubZJPAx3VdFT/cNReazxta7aWsmAifOG&#10;lU0m8lokLcyse6aPmGStavSEiP4FpnkWU55htwiQCuy7SKkyoCWHbXwPoQodsgDTIp5hLgGaYoaH&#10;0pQIyR05vnPKVGLnghhWLk68RSNEJ7kwA4hu6iBEjfZchg37UglgcCuwp0FKyNfym7zpxQRs5rG1&#10;jOqNUMQLzxwT9GmVelXb2BVNMNSRpgbvBSupqhzbze351d3ry/tPnz+9/+zhwzfeuvfs7m739K4o&#10;02Gf1tt1zWCUZa0rlJeaaNws7qyOV70y8ri8c3JL/7xztFkwiToGES+bdzoAM6xofnF59b/+9V//&#10;zW+9c3Y4bA9nu8O8Lnc5PgdzWu8LPLlYyPGSyUWXgfVtLDlI0k5jVFORO2LxBp2lOt8WRVkWrahI&#10;WyeMRquaI3paeSxKcnrF3JB5begzAlibTDkkUQZIlUOSthDXqapif5ZYZ+cIIbN23Z+eHo2daIdI&#10;Rzce3775yg2crfG2cntAjjuFThbagRsuqffL0PHHjYpb0LdckeFQpXy8cNM9iuST6uYQpumcqEJi&#10;qzCkrB8VRaraGeEuILw/9PyjCw2JRj9zYDktwpIwtfI2FT4qdut6+34D4Mk3PvaBD37oK1/4+O3j&#10;5WY4XfnHY6RoGnz/VEBceTd0SJ1M/hkBL1WEJZV+oTSgf2z61VHf67/Ru8OxU1GrYmLGvJmlEFMU&#10;ukwJI0O0kJy249AobjghU3i13Y/dYhFs4sg6t8NUGZHOZ7/YKI+NdBRHtnh9POGNpJPHCo5LP8LG&#10;rMJJPO6qfBVLpZNlp8MSg39eXIX1+I3ofKdna3H/YZoSJjE9DgEbBGacxmfcshNCwJTYw7GX+z4m&#10;nbFswaWJead2Yu0LAeZI7xM3RVsUTj9B3HdWuQEelpXqhp3cvV+kyPiLfyPYn6LdNRlLjMnGkTtp&#10;ksj2u2xXWJlrnCK9NnF07Bx8jIfIKGaGKEdN7WzhSjShmemqvk8Dm8kNqia0jQZHRcQBwrpZ62L4&#10;NKtQZfqWVu4kdabi09TzYabXiG+pDsIwINg4hJbn+MLCgu9Gv8y4m7DuYkbnPKZHRRKqQ4UIYjox&#10;vizuUGUWVh1M+SeJGVan7R6T2doyPeSVMPjZI/3j2ZPr+2+9986Te0+ePX1079mj7e7Bo4vAzRWm&#10;88XZWoehotuGRUE/eE7v3zy6fXT71ZsnJ0fHIvo3Md0NV4vluFj0EENoLf6eGMBl7/eu/9tf//e/&#10;+oM3Lvb7dn2+LfbrZL/bC3e0SttcuyjY2U+NDUey8S8N2Bj1UNJhOCtNiyypsrQWN0p252Xe6q3V&#10;rCEwD44TcEwvg9VZoVizfaZj45IxppaB4oqNes/Clkw5XPxKyWM/6ysmijLL9hfd4tSDyiwwVumy&#10;/s6rr9755I0+6PEyYFgdzzHEO3TkY7A01HukSYepDaoAzB1Pcb7enDpzTWNapa7rs2T7YI/cvc4C&#10;W+gDhlv+C0c+1TywTq84mbqw781tMNEfCa6kZY2gSzHPh+L9BuB/f/trP/3hD37167/4ysfvnNy8&#10;qZy76kbWFwU/RlV1Efsu9MWaWdAntLtToWLXYcOnXxz3Lxw4FZbDOHD9phMc9wiNNlHgZLHKRJAx&#10;OGam8DpMXifjKrU001xLtMH8jrH7MO0WU5lFwzQgArRZrhYqP8zq0UnUgaUWMtIjos69yMSMTGN1&#10;x1PToaGoSrboV9Q2GsfZ5IdGUEiwSGXRNB7DEOPhrmNsD7GOyfZVl5mqdDtxrsAPJyOUHAtIhykD&#10;gzjSNI2n8HPRXot0cITfFV+N8cjIRGASD9pXVU7q1TtQn7U7y/fnVhJmimjPRiLCUdVP9DtVf3Xs&#10;6qnOknXi+XGC0I8BgvqEI02K0EdbZYFWBU1YfTJPpSljZFZ5KWAqCvRE+RKbtZg+4a6djkSSmjXi&#10;el/FXqsfHCEtnkyHvZGs8Ywd2BAxnW2az8HQRa1S4WQFToqLKMNk6KhNSptWg4S48HNt4xbJ9bdS&#10;ihgDjlytkHPCYATjgZOp4XW+3uUq+XevFe/P33p2/5mo/sOnz58/vC4u7z2/+/RindTX19f7qshV&#10;WpNSldelCa93O65OT1e3T24fvXrr1u2bt2+vbt48Ph1PVhvl/ZGZ0Ji5k4m5+KriGrWsXtxd/9u/&#10;+uu/+qtfe352+ehwnu9rIXcBr0kR7PARzXVQlgkUpvhu4eokuG2r1HPNgliYsSipisPlTinpfJ4V&#10;u+tWZUpALx5sVu7gNcwqQ2KB/KJBSWBk0J2JMapG4YSdsp0iF7guW1TE1vtZkGCKegw8lrdPFz6T&#10;VMtOQbk4PnrppZduCEyHFiob7AHRPqPMohsT0AAPGRoWRRA5WYb69aH5mNFxUF80QjS1021cYZv2&#10;YJ3V3hEbQfqWdukOnY43XqWLjeju4HBVHQdOZ2Nax16ZYzwV0lwHarsr2urvXySAH3zlYx/+0Ne/&#10;9sVP37p1cnp8c7XYHG3GDaKlA4u/Ck9V/UAV3rHGDripWAu5nWADYTD+poLcjo3SKiuCRvnNjlIG&#10;LGKvrKeUfcoG+UuUr+3W444Df3Wu57q+609wQ1GEdygJCf4OjHosV8qOeveoF4fw+Bd+EQL1zdk5&#10;Y3OKiEbBnnsLJQ+/Jzhcsf9R0asP74vNWc7QWQS/sobt8cO9aBl6QYANdoDqfhywuuoyrczjGjLG&#10;WmN3MkJUDGAlyAWIrZh+YWNHZYvegfGiyxiXYZY+oVKiS2Clh7PzQ9uWRYWMk2PXhThBpb/HUjgd&#10;GPkX/VGl1DFBxiA7O2ubuMMTz2/2NjQFhSXkWvW4ozDjFo7zZ3ZLWeuK+bAZjjxT3CFKzLQytUhl&#10;gkv+ZrtNEtYl07LS6WCTgvVePcIlll4C+vRRuRTiZ/jMkuB8arO6aATOzd5OO3NtVdfzZWGBidu6&#10;3tf6l6pgjdDc8bc2UJTFNaDkxa7cnV9cPr289/jJw2f333jtvYeP33r4/Ondcz2PtL06mNnGyzpb&#10;P33rvAo9d1Bior+rmrFRvb95dOfOq3devX3z5st3lmZ5v6PwKEXbTROi26CckXGlKojf5Pf/gzm4&#10;//FHf/4Pf/3H1xf767PDgwOTDuVkEMXEBgxbqF0/xcx2xFwwp5nKjyp4XiAVu17jVLrbludnxe6w&#10;22/1WvCA1fOiW0joe13ED8IRiXVUDNnS/cNtk1UJFiVrVhL0o/J8Lia7zJR/1mXlWudFk1hhGI2n&#10;t443Jx//zJ1BIRqqPo2L45ObL7308s0b4eB7h3JarRYC0ItlMCIcEpHumVpxIzqUjj6IsF1j1VHX&#10;5LOKiIrSkKHXoAdRNwGu8nbMjG2AzZzeZjgyfLz03fCFObgK2GAkDl+MRFp2WuVzUyYJi4u7+X0J&#10;4D/+4s9+5EOq/5/61MsvbVZ3ThGMQazQH3uTBQK/26x6sfRRDCRcbjbL46Nh4Y+hMapXWgMphH4Q&#10;KKciUcoDs1/IGYg3ZhPnEhdaF/nrSTmjU3rqnUBMXoV9MawEvwU5xshMt43i/0v9btXycBkMUedk&#10;egVuqFh2R5ytUtCucBKWJMifRVaKuyp3EogRhpPSrssNGSAWrWCxP9eyKmanOxEISFFnxFLtxmx6&#10;0YWZFAgWMn6YKTHy12DiFNgud3pmgtBBmIHZjYYFehH+uU6wnGyqRoBYmL6ajSJpXeWqLjb5zmbO&#10;gKlBJD9TO2fMLwsUs+hFKC/xImfuMXrWQudLvfJoOQbc9iOD4CoX+TEjdN68z43C1TQZ8xd9qBBx&#10;yKxlH03FqED/W9Aqc6ymsgIvrbOxExFRncG/FCn2cGCFD5nmvnEDejK2vnYQOk3LPAjwZrLrVp9+&#10;TquprChsdYv61j5d13Ve7EslgTUuaW1uOW2RNOWcpLDl7XZ7vn10/ujp/adPnt97/Pj64buvv379&#10;9OruxfnFvH92L1xftrHbKGBUI6xdNqEkJ5DRd+PLR0cnr7668o9OTm4ujl+m0y8COlhIazlMDzVc&#10;Gk2OJXxt1SL1eTUn6/e1K//+73707370Xlnt6rIs60LMKmGc22F/M8ApLzCNYJflrbhRBmf8WemR&#10;tUeV6+ricDiU5WGtP86txkSL1slgD8YFyrEtF9uymEkSz+hosZ1SCPyVzFDMSgD1vly368N6ih7c&#10;PRSz/nuPYNRbCd3F6s6tV1996dMvKZn5KOFFfn98687N20ebGxu99TSfQozvO//FFS6rKDruMT4y&#10;iHuLj7kqmlZe+xtrd3fbtpEIN5dlSFR5ypwicpFOy2hmBdnUU5Ec4oD7GFUUukQKxSjCcT1rclRt&#10;FTslTWElv3l9/eIx/uon/vHPfPgbv/hLn37p1tFycbRYHS+Ol8fjsmPjS5h/aUZ+fEQ9RPmNV3fv&#10;o4sXAboFavqmp3qGo/iyojzBJgfnjQbdKnQ8QnRAPde3OwJU5Ge0p4Ez4PfLro/8jeK+U9JZLY87&#10;fxDwVxpYMFdwOnSEatz1o02hRirRa5bOep25TP6sBBCCht6nsh1S+143Nq0z2JiOqsL5vRLRhBJx&#10;jP45XukxRlNehH0QwjWhuQMw+9YCGhM7xiGy0KHveawGuGyCTvTTmxbFEOwF7IZzmbFUOmHaUWEI&#10;gUFObMWWi4CfaXNyk2eBJ4Xg2oZuYJO5CTcV+jVD46kYjdMUj2YvqQ/W13mLPJWLLAyXJVhhhoIj&#10;idN0jqdzKSxcJyhmMbdGf0q/J9LXbeem1pne853taCnq6wVxkrmLHujmLtFECGnv6YHrx0cVjAMf&#10;EuR27AQ71Al1AUslnnGlCYlY1hWYRsIELcEcVbCAu82qoL+XVWVe5lvB+Xm/224f3b++/+ytZw+f&#10;37v35PnjJ4+fXj58fn/PbYCe2aPffe3hQRBar8HWaRHA6U9P+/Fkszo5OVndvHPrzquLjoX5o15g&#10;WLhZhSzCO9NjcF14qTW6xNX53XKfZ6pd1jsviOvv/5sf/fd/84QZJAVhu1ZlnLj3pUuEcIZjvpeL&#10;sLgys0i9fVar7pX5QTk6rdf7/XbO9WW4srFJpSJQbuYEOhdxnHoJZbPhgse4DaNOYrkeO/VK8AJF&#10;Rd3maz2lfTmLTjd9nU/znOjdJ1WK8XJ8enJ85/arL985PT71N0c9ipyKUGW4Tb+5sVqK5vljJO4Z&#10;8S8dkggBA/7IC2FC5QA5u9Gu6qJOuFma2mlfVY3jdh6AphsVPsIO3Nsqvqh/2Df7IWblKqVBlKCk&#10;qoKU5JmZtslQfsmsxs5LHcekvngR/7/2mZ/76Z/80Nc++wufUvwfb0aBfiR6fW/U+RE5CQT2uYnt&#10;6Cl0gRMOo5HlUD1ZNGwDqYjgKGWb/Zg40enc4+XCiANQAElITKTdherzYKbze0TKNuythMvlaY/1&#10;iT+Fq8XobwQGcD92lnCYgFadTS8CaW0z08x+jxG5FPPwbCySQmPVSqtfH4h5f+IrwtBJPEDpJw2Z&#10;mRcOZBMf/SLhgdAOhokpTCU1k1ZAWo6LCHzGeJgSZxhP9I5wCWOHZ9KxUTzrjKDQgYBGau3XRT5b&#10;0z6B44M8I6ISny4rV41sotSptmu9vXg6JHaV2DpiYZyiKhatbvZcJTgRKgusRXUW7mks9AuKWEbW&#10;dYiGzgkTo4o9cfPbpMk8kVnsIufmWj9frxQFm3lqihJzQsseVh0S5wOuKaJZAwpUSscYLmLm5BoX&#10;Jpu/takmvTqqQlrAUFrhF6Q6RTcU5a1QcjorpWUiHwAWuL8OY7He7ndX83q9Vf28uD7bX957qsL/&#10;7Mnrb7359vPLB5f6yvV+rUdQtgA1N7l4tNsng6evucTENXI3p2aeZ3V88/jIXx6djsfY8Y39CMQN&#10;sKplf12YKk3qdBZnTea9UPWjXVJZxT79wxcX17/xq3/7F79zr1bktruHB9uo5fgOKIopN4EkfbNa&#10;3JdWXZ61ypH6nvOuqHf7bGYGo7pgCLpGwl/UzriOO02pT90A6ISuU26EsTRBc1+vVWmkbJN5p8yy&#10;PqAXqG/67CLPr/Rd9etwYmqmRMfMW6A8vDy+efPm0bHf9YFYzoiof7x86bYfjosbfuf4+F2qMsV1&#10;xuqccIuN9t1khbgF067y6A5bsSA8CiTcS7cPaptpmF4ZAxGxTonV8wlJne2OPRnMs9mvwX46sWsL&#10;02ilrrYq7cgSKdZTrSYLIbj6fQnwT//Tj374A1/9wmdeeen2TeEwehWi++zuL/tQfGID3V+M4uUb&#10;Lun93qiBNyEiN1x+qWbGeup16UxzkgGidFhEn1wctjz0uczkasDtgY+aeEcyEW5YcOm7WS3DDe4B&#10;I/+/PF0iHhxz3e3G70ugN8LoEd9q6PW/OKGbgvURQXQEVHoEMzx0Q0Xdl6updJa9sqcoSjBYyAHi&#10;PxwhkqBSH3UMGCLgiuYsG4MEuyoOSi/oQVtFyjh5ZKfMu1O/Gib3M49DwEKp/qO+ZLMtLRS4LHy4&#10;2wpFewcXRHQC66y2uDqymjRVhJcHQf6mTHFgj2goumL5QxOsThddPTs4s3BTvMCnRYCOnatUn9Gh&#10;2e/gmoUYeWPHohL6TQpXG2tPTGmrBLs9s/KZts16rQhu2UVwBuyjUV5iWGL5wjF5cLguVD0r795l&#10;rwZl7VaMnjGWtKq3qmdo/FdJAtCGu+CphBnoZOxJlRCEsg9Fnp/vd5f3nz67vnv/8dPnT549fXb/&#10;0aNnj58/vTy/93S3m/OsC4kex01pn7t+FOHIHKMtgyrnShRvc9L7x8vT1Xh6dDQuR9dfiiTHU8rd&#10;BrjMs+qkzNr9RZ7U66yo1kXRima0Zbpvy+2LyZUf/caf/bt//50zz/ikW8W5SFBszIM8pWB2rOO0&#10;VGlPPXxIMb1cK1DnuWjzuVrXayGmqm7StQKLVmllIbKNaaTF1X+Zsddh7VvTd0jstlbyzardPO+3&#10;6wvFoOD/dq4SEe+DnmEy5ds5oEIFXY8Kjzse3bn5ir6d+MzpIuw69MgWQ6QnGqrwueENlewmFEtV&#10;XscPMsn1ye0hFC/J0JluMI/xoryeBZfdwDJrKUFaR6LSyy7JBnZoxeh6N5jQs5zYSJ1SFKRcNNap&#10;Q1aDYaz4oF0V2eAY4RuxzjjBekqg4MUQ5Z+//PP/9Gc+8sGvfOHjL908OV7ppWxov49C+YIqXaCa&#10;7ANPVE+XWIOEGAQIYEch94kRlFiJBs0aVG5a/aegc3RemY+IPX8Zxgt3s/AQAh/62N6sXL3xvjtd&#10;rcT00AWm/ymAoeBfsvigUmib0cOQOyl0t4RoemZ4EBEKRz/qBc8Y2Re52w+b1SLWX5jtAsu2kf1A&#10;/GMKu7iJnFSJSNmQkU2Xpig/ECtjQStBrABNsRDlHvEljO71dzkZLRMu6owvzlS2nte0NXLsVlLT&#10;SW0xo0fCmt1+/T1V66R5xUQfuSCpXqx3Nl6bKJhF+gBeZSuINC7DgEkU5e8xbm1XEE7oImTegCyp&#10;3x0xSwzkQG6oYYKLlgdPVu92vdujt4dKnqB6glGQ1YqJNoNj68OweBarRGOnerzajMNAL0H47YWZ&#10;u9sAK22sznKV13ZO0OVY3y1ZA9jV2302nV+JASBLkCAVbykROgJZxnYvs2wLWU6h5rOz80fXT771&#10;K++9/eTp0wfnz57dfXC2vb5Y74t9O/G43alIPduoaCimzZgGujM9K/Er/cvNxbg5Oj0VJtZ/MUSd&#10;kcp0uhdKQtiqi2rs8yRnkOesKtfr+VDuHolpb+8BLva7/2Yu/3/z9/7N3/6r9xIDaZsqr3PRkmaq&#10;i8yaErQHBPb1z7nNFaBJUpdzvV3ns/4DTsvV1FRWWpdYnDL/nSDUVCvrNEocyla1kqNt1aJsTd4y&#10;B5QxAZWVe/287dpuKj1AjGdb7AvpMVrp2a5yMDdT4hhckdLN8tad05WCaER0B4EWgecuWpweI1M4&#10;3hBJ9SrXjRk0yConoFXls8bjpfiFqk6FPbTWUR0LWe0Kgkk1ogsaaFnkBj1SnIbli5hZ6VbZLFMW&#10;Y6vZSXJuOKcW2aKa2YXz0nWsRLnB6ANMKmF5/ssvhqhf/uc/8xMf+OoXP/3JW9y6Lo+Wm1OG+JWl&#10;l+NqsRkw0DFO5vgA+vrhluINZXrhEwT1cdt0jFVLhh9OGjGG1gSD7bOlzqxgHzGQ4G/6fvBUW8B6&#10;ohT6NxX/AXaBWYOZH8QmonOMXE/gxDoaouq9K368GrrjHtlj81GmzHh3DopXJmJ7/HWbjK62HW0G&#10;rm2n0XdasK1jrhvsRimB5Uq9GC/TL6GN71quDWhAbTlUtsV2L7ITboCyLM3XBSZdk7U9VKiOV/lc&#10;JzBI3GcFGj20pKnozH2m3ASnSZSzT5PSmmsqO82F2usabbOmnV44KSotRew6BMoERam3bePnpWfk&#10;exZf3sK+zHYjLhobgc9pnXPlKMRfYvC3ZlVArNtWAhKvQNYmS2uvCZUomHfQF5nCYDnEm9NeaRWw&#10;5fjILETTZMb1UwA+G8nrbdomu31aG1Jf7gUQWRieEdsRhVHKq2yRY0sJUJxbZSkv6/3Vvft3nz57&#10;6/6bb7755K3Hj8/39cWzs7PKqda7Mo3YSRNMczimTo8UPdcyqhrKQstjFcPVcnF68/jO0e3leLpc&#10;jt3pCHKlFzsYv3M9e+TP9Qvn+bCPyjLNZ6TJ8rqo8nxmg1Hw4qEZ/v2LX/2jX/5/f/V+qj/eZh49&#10;WQQUacElWVkj81kV7brYtTMUbL6/Tev2bKaTMBVGuGi3r2nm0p5WlUxaPWvhnxbZMqR/qkaIqCgB&#10;/GXVFtj/VbVw1r7dHVov2V6vkUP18GNThXEm300xcTV3MzajZF5/Kn4jsi8A7Q+tCznvkcNgObZb&#10;ujdw82Pr38LYo8Ep1Z3qnJY9G3cAbeAxF9qRwGwsysuNMDPesaWgRwC0p0vlNK0SfCaSBh7MksrO&#10;9EMjO/AsC28Tlv+MfIPF5poXMatosWj2Jy/i/5V/+jM/+ZWvfOkLn7x16+Tk6NbxRuTsaLnaLIdg&#10;sWF0Vkw0CITXKcSs1k+eG062wK7IZJap9nqKfCM+wo5MTLnuPcs/XjHG3A0LBfrKXywW4yljvL7K&#10;r6AEd6IrMQF34Q9ONywjRhYVvxiqshNktw5X8UpznF89UCRIMB+IVU56JUTH7PsKwyueVeTEfqzY&#10;HYOprLvex5hHKCVEwCv0mE1zHWdgEcgoOQ5mOCkapon56wgJNjsLaKyJ7xY1095NEgsAtGWhIsuq&#10;Xt7MeGNVuaIf5Trb3Jaza54DDpUG21Rwq53i9X0B9UkYDO5gt+1FNm4MEcIGLmLegNZ0XHsOm7OW&#10;M9gJlm2OESHUC60E+rHqw+akQk0Mj9dWUbG3MeWuKgy/Fc61CrJghdKenZaTw5I2YovIGjlexiSB&#10;TszkMV5DSmuSEvNvdPBw8rxe19WUi8bbrLus06KsxCdsM9ozoXCpql9XW325WtE3n88X9y7v3X/6&#10;xv0nrz+8++j+1WH74MGcCE4z+hwWB4IzcaaOpN/77nJwVeaWpwvjBCWWd7o4VjiIrvVHx4uTgI2m&#10;sY9RG4pthaOdgbrzcl3s9/ooxdnVVk//sMvqfXG2TuumFsYsa0FC6/fMsf3h7/z6n/zy75xNTPGw&#10;daFnkJZmKaGo6ny/nreHbSFOVFftfreu1g8O+sFthgS2yqfZ2qfrOWUKFwCW6eHWLas/XPFUpI+d&#10;sniJD2iCagMSwfSIorh1hmb/7NqOCpo5qL+YQhU15lbFFXiNU4ywNyc3Nz1bM4Hymyumx3T7MC5R&#10;7h6GGwp7zCC8rIqN/kediHW0bSI8yAQfCK4bF9jokgyIR7Cr8qpjBTpH+FAGXiUmT8m3s4plztTs&#10;pYsuJBb32BFtHmpUWtmG4NhQkCbxrKo6/L8vJNS7f/7Rn/z617/0uZdu3dqcKAOgAKyCpaAaQuaS&#10;lcSNQpnCacgS11VoplnqMcmXOmYswotQrJxejOOPKtz+apXvbHF5PJEY2l+hU7GgZSkuOohBnIpQ&#10;2J5OwYKxoWFw9WS6mPkcrHqcaBA0BvaH/RIJUtfrj3v0qLposNs46KLNiKEUKNlyq9QTjiSohKp1&#10;2rk4pXcYsA6HYJwCIXXF/VF6QngVaUfLM/KVZBHPtQfhasfKRd4r2B9b5NlUlblCW4jeas3AV5IC&#10;LnFnyGLVf1tF0tbvT+o0y3WKxX2aNnXj/UWtJ8TMoIdyPI4bdmgMN/UixQ2xx+sGNxOyJOZtoytm&#10;DfE+dVz9ELpXrmVm7hqsfxt9EGHbDDmdNl2Xu23mOFUxFbP+PWargY6w5TIypK+D3LLIV+T6+CKI&#10;iAVotKetzfZaQx9M0d1Yu0f3xNUTfnCWq4iVig20PrPUtYwSAbdl7MCU+8un1/cePbt3/YRZ3qcP&#10;Lnfbiopsp4ctY4+siE4HBrzsxun7MAo2vHZhfVrJvRj/6WZcnI7D6XKjt++HKOCHjjF11NFNQ+xc&#10;mJOu93NVFyXzBPtirh1rX6rclqr9RCjerSq0QWPo/3/+kz/+/b/9k9dawb4yhbHke+z6snZ9eXc7&#10;79f1drd7sF3P8469xxx6nBU4dU0W4tKCqYmKuQj8VBY099o5xWJRRE9AY5+nQjxlUR7IGjMi33Pb&#10;tns9L31WhnPCUJW2iYFvbqhHMDBQ4Ynaxeh9s3AXxctT/2Rz89YxARR3qm86tjrNjJZ7gdemwQ2U&#10;rEUbuQzV4ZtSiylsW3BiGSFNwTBPOPaOambQbwYzNIxOmLK8TrDLtBrKGSmTEWKkVVKIxFhVOg2T&#10;MQ6fjN2yFY/2pPLDDJOLSav++WKP61dfNAAPH/0nP/UTH/jKFz53++btmzdPhPg3qtdJ0iww/0PE&#10;FMm5gOaxJYqmJ4YiW6wUgnFebMT3Jyo1oyvoEbpZ5YVj59FyilH8Au7Ei0G5P+oZaxUM8pEnQmZX&#10;Qcwivh/Qz0fegIuNgJZ+HCxZBmB10VVOWd1c0vFYhk7oT7HV9fFglIZdF4XUYcnESOAJR9MtHFyB&#10;Fha8URnSBwiZnkVhkFGObHKrxA6YQiQ/esZrwE4gMdg5GJfEBqU+S/zJTuoksXFWZ9BOedZBlMdW&#10;hcgSB4UwtIlVXXX6rIDbs8BrMrS/9eD7IOqXYc2uNtKC+mCpYtWOMJ1HLtJVnY9bT688wj8UtRL9&#10;Bhr+2N9URqBKT1k1rGnXrcr9tpznNK8vkKRgKQkA5HPBx+iomWPiELL3xBSWDiLXHogTKIs4xtYo&#10;S2ada2GHXcvErNiKVbVJTDa0RPXLFBfSTFVdh3++OHtwef3g+vruAxp89+4p8ouWkQY7SluPhAT/&#10;8mxR0qIOO9tbCIIn+l4Lul0rgcnTcXNnM57eGU/7fhMandeQu2oXu/q64tIx2yoltdZuXa6ri0Mc&#10;WodHs/JdWRyU9y72MzYbRqaNbVaF0NYof/63f/k7v/rXf/asTOo6tUUXBND36/ywr89fe+96vjqs&#10;C4WtwFptV3XdsunosBKRqU5jfEhXRZFnt9ixJBWDDHVunFQbAbpkvjic7UpV/Hp9sd/j2VSkXvDC&#10;ig7MzgYhfsVYToac0KGPm2FhVwkjuiHKUeybjYvj1Z2bwjsRLBitH9+PlWV1OpWorPYGLSdBDb83&#10;gwaiQWK3zLuxQrNU4Iy+Ow19pyIobBd3LH80At3R4HBDQSsI+4i6nRA5bKJGxFnlmEF5W8da1UDn&#10;ygl8Cic7MWFnLumQGESz6Y9exP/Tn/knP/OhD37pC5/+9Ct3bp6c4k24CDad3t84+GL8SJBxptFL&#10;EbJNPNQtc4t9MAuXByylHUeITgzexX3QG0XlxdIFJEZX/w/hUaAvkf3ux07FQMQmjjuRCyZdfBp2&#10;PNzYEwQQrQ/HDU9so+9/OqA/i+B/HG2OjkQWvaWIgy8CEG6Mwplqd1k5gjt+LNhpdAAyRKxCGx/y&#10;buzgCagGh/Zgi/OHZrNV4MBFpSpEdIHe3mRblRV7jMIh/5LgrS2SbBUq8S1ynVg+phOePQiqTk6T&#10;p3oQIWBEsHOqJuN9Lk7oCdQOgaffrXzde1NTRdZg29w7gDr0rnAp0SNDohlTBgcFEZwCBRWsvGkb&#10;1fysBnigGSJiijltuy8Q8ro62Gya6k+gWjaK4yN+xswi9urMV0Nw9CNthtf1XWEKli0YUZmptSI/&#10;iMqX+bytSqtBDveQ4zSEXlIi9iPgTAdtrnZ3ry8v7z67fnR9nhdPHz9/crbf17XqtShHxhIiNxAK&#10;4a0dsqrGQCB7A2LSoXLeKX2kWy/fZJb/jlj/UjRATC6OAxsjBv27jvKEtnmqqG+mskrm/VbPezdX&#10;XrXe7xS6bdJut2WmqHDAyz3q04qN+MXY2o9+/Y9+60f/+m6d1MWeURxEzA+7fHt48OShgM0OO98y&#10;WV+tWV8QahPKdlGdM5qQaRZjKJFWVkM/JctV9/USQTyiO4Jl+s3FOrPrs7t7XJXrNjIGpg7Do4qp&#10;RTfiMI0wfrgUf2VmT+/BC5rcw5zXyWL9sqBbbE6PT24fjZ1CMB7MLHEokq+vZGUsDDY3EqX+MPH6&#10;hegqUkDRZoV6X7ekOdYFQAcUb4ZmGMMQcXfbM2KBDsWKBjBeoWzWMBMeKlf4igS7SCPbfSETgUqW&#10;2HCI+rSRuLJVIuLJbpO5eqGh+A9/+JP/5MNf//xXvvS5T92+ffvOisn7EXsyVamlqrXrB8zM0Dzm&#10;mDbG196yXIFybEVCR2nJNLCWXY8zQTwgTNfR9QgWSyMDiHYFDm8YME5iwSzwoKcvcoP4ttJp1I1D&#10;sEDH2++Wg6FH3G72Khs627jFD1aqk7YkkzExMVoZVoeIC8TG5MpJbYfBdlsQipE3EQXTfcTFi+gI&#10;Q7NibtTk9AUc5ulUjkVcau64HLFgtnrtZFIxSktU+PQr6B8KDeC9zigoE2BWHC8CFee08RCXsND2&#10;bGKnzgQNFiiK2jYbCwJMiBh5Zr1oCtFsE2mLGUASakNbzbWqy8fnLBOwDSr8104JN7Zti/FWmbCd&#10;FtvrvZl9tcxYkULGmrA3GnoG2qOhG1X2G1MR6JtMIlCOnSByBaO2HKAxt4gsS5RmD71WUWyQyxC+&#10;YbQ/mQzs56/q1KpK3C9327tX2935dnt27+7V8/uJOJElYIQ4S4yxSeJ1XRR6aRz3HEUXutXEoU4N&#10;MyPsjR3dvvnq7aPbJxvx1k0gTGI5WKKI7s4IOSZOUq6ni9rL6vKQ58VOrLcq6iarDlfnD87yGkt0&#10;Jem6DvCCYuXMHd3UxlbkDziz/8e//N4f/eVv/eCsLGbW/y7yqijOdw8enB12h109F4IFVlmXuWU5&#10;GCdYoH6eXYPLhpniQORYKaZJWkRR6jxfJ6JWhy33DGscUQ67MNrVVSFigEyQE0/K53Hsj6wBN4zp&#10;JL4gjduFnn745ISYPlPG3SmvpyaZAv8oXCz71eoO+3IKHTc2k7CWkoCFHFGepzfQaBJJXHZJ6oml&#10;NgB84WKF/4JRdZT+IN8REzlhOHhRKn6WctUnwFjjizNh7uY1Ki0CVjrvjmryMA6Ozh9reAIUivmM&#10;EhiwWGCHZPo0WVfFv3gR/7/1xZ//6Y988Btf/tynXj06vXW6UFT6iw5d3IhBUTyynaibKtZqbNzK&#10;Jn0DmuoY43A10Qd9yHUhi8GK+nHZH/vjYoFEmAKw4xYaafBA309oPAZ0e0z2hZ0X1jWjd0O32ei/&#10;Ot5Ewg6+G60Q5hNG7E5pjCOQpMJb1nGt55MpIYlf6o1SNgPHbTwMxplkd+hVOkJX5lJJ/EM/JeXy&#10;i3KYRnnpTXbgTQq+LIkbKwzZkfUwSCUJGKH6tkKtJ8Ga3jH2Wkju9pHVRinaHbRTXNeaxkEkKPW4&#10;Ap0GL8uMa4DoBu4DbOcyWOjDf5SMhgZzZrEWKBhrLDQ69OIEYLL7F6myt4h2aiF0Ty+OE1vV52f7&#10;StU4ObTrbZ3gJGv+cCsOoYeJ86KQXUgZtY3WlzKN6ZggSpsy/j5FTmq2DQT7hYR3XOzVCaZemFam&#10;uP+gK10I3tCt0P8M6N7dvVpv8/JiV2wvL6/Orrb5bn1Yr+t0CpEfxnqm54gK4wecOKqgoR7BCuHX&#10;zTjEE2LkxyohS7z46GINSp7CJizZp2kxK9CxFSz3+S5hYaYo832ROdWjq3mXNPVBeLvxfPbOh9E1&#10;tsoxYyeIciqEHhj4/19+/ft//Jf/5vt3y+1+d7k+zLv9en84rLcXpYB/VSesXeCv0iS5F6uyK+Mg&#10;3WRuqaYE8XGcjmtx/sLU91rROJeHi/Or7WF793yL2YK5yUXOrENVkW3cKSYGQZYKKqQwEad3vcZl&#10;PVncy1IWDxpcdnQsnA5d6XCJ2+dmgQbNlDr0mEXlKoQEy7ysDjfwoVHhUcYway5mv9t0cj2vodUU&#10;+UPYqDDSpW70aln3xBvKxpysEu6Olo7NoJpDptAxY6Ic5RzEv0JBLSwMgzgUWegGZOwyY+XTeFX2&#10;QkTtH3751s9/7Bvf+PqXP/fpO6+enK7CYRPGLPOBrdmineiSihOL8U1BAAR29XfELKch86ewFwd0&#10;fUG+cSMSsMTiU1w8PMb0jLbeiB+5a4zD7TjLnVAQBbLqRM6i391rGdj2yRSjv+oWS3372PebwWcz&#10;YLSHbjF2qprpNBVi+jXrLPbIL2dd3kInDG1w4aA07BvTZwsGm2GfAbEVRUrO9lyIEDXeBVwze9y1&#10;0P1F9joRaNVxaOZ9pShIy0nnpZqpyXhk2thYWki9pXpBPAkFaZlsTgVa7EFlZGJ/x0H6QIchIBVE&#10;jq8Awe6JKTx8RwWimsxVqdSPShDe0afS+aqn8ulZa00x6/XJ07cv2OBTtM+5MebRP892c8mqOqKE&#10;Q8+9hUJQTEGQcMl0e4fjIPekkZH9U+HHAIP11ja2zKWBNdd5ndXi0wkyXSlkotDRRlrcErkpmflZ&#10;b6v1QaVzu95v9/qXB1dnNTeDZdVYyCUgroJ/t76pgij2JyuIuUvqUQmJgtWmX2AXJ+JmfKP8Y4we&#10;mT720YVU5hAhjiyV5MurUlQkV9zZNBlnK3ZTPfJi3m7X24LbjcZt6CI3Ki7c+HCni9/thDfG5DX1&#10;i+HfH/7gO//i3/zR41kk/epMH329O9x9sF3ngjXGd0E8irnlUimc8cEWZ+Kmtiz8yGNhC6yX9PuV&#10;JdZ5vZvFO9YsTjrF4Wp3sZ/ztHPm3MKQMaMnPXRKGqw8OQKl+E66kC9kSfowSvXAlX/9BrsgHXAe&#10;e2RFDe4VYhz4dKKjR5c00bFLs3JuK+yHlLXmyxsTEp+Bk1h4DyiL9G7IfIAbqkx7LyRtOTfoK1Hx&#10;xLW8hHGMxvwKh95INkHphcEQcnGnkEUaYPXAFGlKWy6g9eJ4HYORCFp5mFv+yxfx/8NP/vxHf+pD&#10;X/nKFz716u2VSr8/9rEr2IgUP8IBWYZYmYugrK0EiPZH0Lujkd4cUdxWpu8D/ecxWPRc1jOa544d&#10;PV72hR2BdBdDw8FrmEyyLNUM2r/6p5LedW0PieCJv0SFZkJaSNBjtdJPcsLeTfQJevPp7Xhqa/Tb&#10;TLaF3TgTanCeXg9WiPg0AnqEOIxlF94keiFdGCiHIgpMNz5L9KXaxFHBZ2uvRbU2tOuqEr+eUq6+&#10;M8fc7mH2gzasaJayqpCA/pQOfhP54VRv53RajT099k6/p8faRRlwEPyn58Kc8/BCrtvX4Q/00PUN&#10;uGqg36MoxXy7qZrdo7M9Yjq4uSelWRIoLOx99pVjFzvVpxyNDqP1zBAZbcMOrydUOuitMtsUczWD&#10;NBUzGC2wn6KvTCZQa+Q+hevpdKsWKgEkVUtLgPtNlR8yzXZXJ4nivigJoH1xKHaq+GWJAwV6y0an&#10;gjHVKIVB4o+j6qaAqhpBAX0onN70yRhH6Xv2NiJcE1qhI6MD4cbGPrkpi5Yr+rlu28a05KqsVqS1&#10;thUpYOy8FiKaWh1bpMj0DQUsBeCo/a5yP/2YjG2IPzOiFb/6zq/8wW/93tOyKOf91XOBpKtdqe9r&#10;55VVq3IbywMudLheaZRUsokuijIq77zar5O8whtEpX9fFPtyX6wfne3y2j6O8hQPw6a3sxo5L9Fe&#10;bPNwnskafxk3lQNnd+ix+fHY6/gxq+xYWMorQDPlVobBmSm0sOSavK6dmOl2cT+nLWGnycX66cPr&#10;s6f333738bMb4cgdoaKh69939Y0QW18arSccO/A0UaSHcda2TIQiuWz7cW6LfhNITA+7mdvpv+ba&#10;K4hRccUp0B0jRPvTjAWzjkjR35ZVHpsMdep8930ZhZP/+ec+8vUvfeFzn3711mYjEm+FRgEDXQol&#10;N1VMi5kfmhwKJaE7YQyfq3uh/WNhNH8ZLLtucbo8XvZLY/6hE+NxV8cYbQbSRb7IYHOmbVPc/VQ/&#10;FP59YCdr1KhUB1TmFbCuTw3h8mAcFFKdCJ/teip9igABdS4vEQ1SZFmsQSj5CS0oc+qsOTaWQMzX&#10;hUJeHtc0VYYtTFzRejFLYGi3RqjjpYllVfOOtdF91WZigqmjyExiVxVBeZoNjKgxl+VC/Gml97rw&#10;mrxombJDTiu9ap3e9xyYeLjoBc8yVvcjPe6o79wxZvvOMXpB4l3G5pmxhtjiCtaqciSYagFAmvvV&#10;QYRdB6cscyMxnyb7/ZSUtYfqBwM0+sH6WYJ2zYDTZ4yzgW28y4QKpxCrBtzEzMAu7lSsBdTpLIyr&#10;zz+l5dpqdGSaLNY51d/Ckq+AMFVoLs+3Z4cymYsH+6v1+d1zAY68LphJLSulTdsZGFtiB98Ta3L1&#10;HbyOBSS98xDvBBuJRRXDcMAsYERKJWIodC53CSv3mYVlXpPqu1pFUW/bJq9VAFtm0pvWquw6FbkO&#10;jaxw/L6ku4AV5jMiUoNdKW5jBjImUd5s/fg/c2T/9rff/N3f+oPv3d3NabGr8mq9nmea+E2q+FJu&#10;EsrJRQIy7JUrAwoUem3ctO0khoF0GQaewlf7vf7INtutz7cXh+KQ1KNf5JnthFY7l5kJ/cis2zjW&#10;Nt8/3T6/iFDv46ZFpdF4xja2shcTDCrXxOaEkKRttdyHKiDJIQ5u7bY3VVN9fn157+Ls7N7zN55d&#10;P3nr4dPXn7x+g7l43wi+0F6heeRhSuENrmOZ6cCwEdi3W5FDDEIt4THHrllSisWVXWYO6JLy6EJa&#10;Qd7kx8hnD72Zf5l6hR8bVU4XR1kax9l6bSE1+dr7EqD2z/30B7721U+++smXWfh10eMwTqKRUl3k&#10;vlgZQU9c4Cem0+d4Gy6YlsLay+VmZCW495eb1dgF49J1Va0FiPqoi6ecJRDhGKFHkflgcgz5dxqs&#10;SEOfa3CfYSAPZ6BusUGkt28c3wQtewNKuIzBKP0zxoAbMxJcSm09xR6xkwWq5szLKYJw+RQZCLhx&#10;Zw0H7/aQ9j+WdGlmRqRxRLSqYp+hh5kVVZo3rbBfhTWSh1kmAmWW8lEg8pirWOik2hTOVE/M8qNk&#10;QhPTm9smu7oKOpvRDGWpYRHtbEW/S6c1ixQGAb7xXAJNhZGdQpUPixPhCitki6iphEwtJAAnOxHY&#10;9ObSyhT7czs5ieiA1Qr+6V2wtA/ZioIM8WV24pVBKEvxxFZCYxsP30LfsWyzKU22tZWbWZCqzPAM&#10;T8XxWUdA5pKmpuvklw8uzrazII+K5nqXZ8X+0BRnF4cDzhhe4IV2Jjoxby23QXFPIIMVS1QyEUob&#10;0IJUyhPLGxB9RnlGZwGPBx1/AdIUj69KOSQxK2dMOdWq/9Nue7ZTxtmp3AJPUhoVvuNiE2/mBPsA&#10;tZ2us1ElStkla2IW1vTJhYqmLC8f/Jo5sX/yzTd+8MM/eO9crKGuCsS1WV8SnZixMzQeanYuRKFy&#10;r+gsCowTmfvN6jRLKv3qYl/s50MZoyZl766vyloVoGXpuZ1KjBMVKWWF6g9XaqoEygnVo0fWxZPz&#10;JLUDob1GZVqJfYimNsvzBGWLXHAywsc1s0qLiYa0qbflXFtVbYa1xEMOZ5eHw9mzRw+fvf7Wwzdf&#10;f+vxW3cv8hvjQhUyskPhazfwnS7C0l5phKtly3LdDKcIFjHEwEN7KqpJmWHKxWkDUwfw5rFpmvco&#10;nSGZ4A1OhweYMtJ6O9tCzZNLBmes3PUExtJqrt+P//9c/NzPfeQrn/+y8P/xsQpZwPv2GEl0hCf7&#10;0aABkbgl17auNRhv6aWifDOOw6YX7KXL06PUZ7rztsoGsp5B51jzoS1Zl3EQp6Pl38Z4F7Kyy9mJ&#10;PMacYu4G/VAEQRHcuYtgAU+PRL+Hfkk3Lw78IahtRH09M0PjxWY0mktF04qOfPbcXBYFs4hNuRi5&#10;4RjRPJanqpRRSMZMEIlPEsq4agU23JajHN00Hm7JytFCrEnDGJaghzhyFmO0qYcdByJA4tWpvgr+&#10;Z6ruvldflyJHQdzHWBUpcIzEcAQ+R+I9xpp7EBI+X6vSpezppKyX22WesaaSOMxuUYpThL8Pc7W2&#10;oyTlrbtcFdqAubEzAjSuE5shZZe0HhmvqEwlxrG5k4VRJVNbOtVcpgUtfgbdaHND+NOkfDBXlse3&#10;MXNvEOL99rDbFWUBAr84320vz0rlnoo7DOXvlDVJ5TF9ROVPGz01Y/jAavSiA/ctMRn22elyQrG+&#10;IOgiVLH1bRzWJTJWFRVrad7Os+C4jbRvOrPHWlV1oVdhI5cGzlXZW6iaiC52vRBrLMqESB/dr5Sd&#10;C9XnKRaAUD5vi3X5YvfnV588/t4v/9qbu3We7i2mXtnwTRXletJ6qHNeJSgXnJXK4Lt2LhDq0KNh&#10;li/fz1XBdMB6d3l5nri79X7XIuCbMnRpZbNSKlLBjt0KKoqwTeyLR/zYan25362VfV2jFk8/uGq4&#10;AGHdg73pWqlOwCYHeyRbBd7OYJ18vT0U28v94XBx9+7zB8+ePX343qOLs3v79XZ/dbErqxvLUNQe&#10;DXxSqYAPcwrM6+kwIDJkCbnquFrOgrV6MnTW0EyOdHQ9QAOKWjY2KVyU9iqQgYdNVNT13dITwHTY&#10;KxRMoCuuoyKowil89/36/+Cj//hDX/7FX/j0Z14+Pul8FFYZGEcAN2bxNvYC3KVinIAVgjF/FegH&#10;d8Ny9NnqGGjOjrB3lhZYLkeqPMTAFDu9kPdZ107M4mq0XHC0hBICRxgqHgX3e5ySN8P6botD0eT0&#10;oxuLAOmVtBMqqsiQ2wEEyHEFAVQQHbiDP7L5a6s+xIb/C0Mq5s1dpUFoCZXfTPkpHYMfSc1zkVnI&#10;bztu0lqMc5V1PJkQctjd86gyeVJUuc51K6aX2Z6+H+eRAQ2WK9DdZ9gLA+tyV2QOQ84BYnxTk+iL&#10;t0XluaWAtsBbHiO+hJlXu66TUp+1Rl6e66cpsSjSWWvm7JKJTb6sdvTBJ1ar9DCXzJmMvccmceiE&#10;thUkfNfQiqmNYFnbg+9ye91O+U6l0CnbYrdOBFamONR3MgOaZlwYCKR/F8MQ5i+Kam7rorx4oCK4&#10;ns8f7PZCAQWrcp7qpegvLa4YAczDoY7CFO/FkNu9wfCzboMChLnWjbxu5BqwEbudyXFeplBge4B0&#10;UuKftZ/rNJ9Et6uL1kiiOnUThzb+ApteuIJFxSgYF6oBLmawNtdjFZ69rbIlPmgJ1zNZXuzqB//O&#10;+H58/8k3f/33v3MPlRKllzItaWtY8DgLl6WyLNHjrPM6LZnf1HcuWHHIWN497Muk3s6Hvf779T5s&#10;zkT8E2N6yOzkZOW7zHjzOUYnXoVQrHCdgkT0cpQcYmMWvs9VLZhGZSaxEZaz8rw1U4NKQ6Ue7mGn&#10;X1jOc3lYP3r26Prq4u71g6vn9y4ePX/89sOrB2JA+owZQ6X6CjcSlWXRSC77VTtcJ7FYCmqMqS+T&#10;5vowQ+xlkTmGCGIyw8J4qblQ63AHQj/Z3IxxdaACYvAYKrFxuBBUFup0KFLKG/n5o/tP7p3N7ysA&#10;/8NbH/7oh770S5//4mdunRLY+vOdr+wSmObtgOTHRiE6AvcQoR8XL2Z6fSFAFV4v4reHo2sn5E2s&#10;4Rsx3HWKoXYU4CSH5q7YcKC4bpYvH1np5HXuihA3dl/CfrF/OnhCvCKLVg7mUFV12YLv4wGRahQq&#10;lY58Fx/izujDcwPBmEDgu5ODA45jijHfWe9NKF0FCN3bisHcysKrBTP6rMYXnYkJVXZbLyhPwyac&#10;plzvsMp0+jl7aV3NabgZLLOLHoWZhTPRwP3fIGCEc2HcRfr0yr9MGEejmAY6k57SnRJsRn9MwL9l&#10;hj+unZqexwSEQyuEVlyV75ka4E4OyQjFnPCFG+e5QITvmj2Lzlwr2UlsZFScTh+8trPQ03/Mqp04&#10;kfBkUrait3Ndsv9SljP23duW/ZaYDUbLLBBjZpNaFbhnt1cCWJ9fi/Or9JyvU+WCw7ZQdORTzgaM&#10;Tp/ZE1CqA4iIFuWtzWhGv0J+f3F8OnKH4uh16mTodA1Cw3pzGCRMmWnqtyWW47QfjZRmhlCS6Dky&#10;v+KCyg/iqZYwFDOaQb9cqvIrleMjq9dLI5ubC4wyE8aCuTCpLOFzBXs7v2Vu//7g8bPXf+c3v4s6&#10;UV3MeKW1jbFTTOqCLp/QLStEXOJZ+3xf1uW6Wh8unlwkdVZcle3MAGhGkWXoZ8s+L31NJ5wwdVUC&#10;s2Mn9cyAmJtCLkTWiklVzcuYfsMcQq8w8CJn8LupFb6scFatlOqQIkcUJV/zYM+vHtx/+PaTJw/f&#10;enL/wdnZxdVz/euzS32iw06nRGlqcrggH25w3RmAGm0Bi8TcCTuZZcSumOrW3we5Z9glDHqPp+eb&#10;KAiVAzpBMcSy9YGz2hUHAKhFrOAphXpkAB0mVRU7YVNX7HJ39eDs/v2rN96P/2994x995Buf//zn&#10;XnnlZJFZKy71BTLdxgsQGOmXkXg9esUq9yOyXItVHw64/Iith8j4Oc4oHBc6k4cUD6PCjr6bGChW&#10;UEGjsOWietF5w2BduKfurFLDZ14q2bD0HAjR220dh6PvzYKdQ9TBDHzqDYtU+Io4GHXEykLRuHSj&#10;NI49pMlFJQaMqLuJSQm0dfARchDZNZZduTCfVak2Mq9Lu6nxBKesSFUxtxX1FT0qlRxbEW6C2RNS&#10;sTo3s1SvssrBJcYORWRwJLSazqYN6rgTU87LpXhr2PX6XzZjIIbVKDv24g/lhBtcQ5dW6FmsPFGx&#10;ThneFzq2LAznKzHrYm97CjqsOW3zc5lcNNtRrj/0+sYxXd/INXrp0WQKuGsZdyHh6YqtvAwZnrms&#10;GOSpK859qkppeVyx0GDL5gxzXyVGhaVgzXq9z4uLswdnD7a5KIBi1Kv2CbYkTlwxveogfGLXVSSy&#10;wOiJGfEa3MXSX+HlhqXScY9eip3hwhJNHcyE+kTKsclr7Uweatuzp/u1pVBWGm75/WIgD1pjJRQN&#10;jorU0sXBJBp9FQgmX6o0MkdHWEWF3xZ1adlsxDO1YRMr4ebQjKz9h997cv327//eG8IsLet5Sp8X&#10;bYm1USWYVe/2yhT5nM7zbt/qv5nL3fqsqC8O57t9cbktvaH45rsOW2x+F3jpfu/FnKSgI5WjEWqU&#10;srJpyJpaSC1y8fYqhL/Ft4SqbMWgR6/Y1SdVoY68KRGtaNoyK9e7XX5Yr1EWu1o/uLx7/fCdd959&#10;8+13vvn0+ZOHj+6uAWd5blnKI+IJkWBHiICWUv4Nd0LJPkgq1QcHxuzQd2zE8BYLqnmHynWnUjoN&#10;KMOqKONqINgcICjOlK6bZt3UQH1dhN9E2XWiE3piYei1WcT8RQsjTPLD3e3hcv/4/fj/zc/+9Ac+&#10;8Plf/OLNm6+ulsk+7OLRXwqM4DwC8VtuuMeKhQIctxPuVg4QcOtw/BDaWOFVgEg188ns1kTB4IkV&#10;oV0VmcufdOibwFmOCWvwcRUvhlS0pQtFRxs3MnvpQoBe1noDuo+DQnqIFvqy49Cthm6JKpoe00LZ&#10;LrRcAbIBBXV9Cv3+YGSkTqAmTRjJbBwM3YX2VbhsW/iRW/6EvqnRydmquLeelRdT0zr54WzOEt9i&#10;8Y7h+BrBfy6OiuC4M55R6cXMQL2KndJKZDmVPa4W9Lm91iz3MJYulmW7i9Epzu/fnVOPghvoR3Kj&#10;UGeNIkzFX8TUaRxLMD+fPH8SjxWGdLOkrFMStTUJ0bj+wvM61oN7VI1cbr65MFRSwkxXkWk1GVuy&#10;Wa1qv65mIesEhx9xbZUklvRti5BPbW6FlXyaxLImZb06z/N5W5Q75cHt9mx3uNgRU0H9YJ1kaajK&#10;amFlPOW4YTeRURh04yxVaI44Qvgrv1sJ9VNXlkG36nF+C/ClmPS3T4gSKk02nqIWTZG22sHFN75V&#10;tqyGJ3aYIYLGyBcCxmEvyKeSH9s6P8PgvFiKSvXePOVogZWpyTFZbteNPriVFcirIy9rN+nbf2WE&#10;P//188e/8i9+51mTWUm15d5UaeCQ5Makt83zQjlBtAbP74Ng+AE1gzl/UHhNSYz2QXb/+VXN5AY7&#10;5I2lWBaOdTqX+6XDdkb/YKpbG4uXCMs2PB2V22yv9RC5aJQe3IYdcaYJ8Z0qq3qNMlJ9KMq7F+sH&#10;53cfXd9//OY7r7/23rf+8FvvvPP6t986P6R1m/mpgCtFA4ktB8Fb0agF+hc3Ots1PM1yyacTS8Cq&#10;7YHQpRJB5iok/TE0rkw6YT5rtb4fuJbjjj1zevphVHoVjT6OJrEZ/a307dxA+ZYRWo62Is5qyjmf&#10;80Jg8H0Z9X/4s8997MNf+cYvff4Ln7yJTtmyi4wbS79A9nNc6ZWvlotxs+CDcrnnewFiZpvIEDeU&#10;wX1aBswdCYOILBn3jQn3YcHlwckzxbLTxqqqE+5k1iSgxz3ylEw5bQvfE5DoMPfo3YXKfmjr+4lv&#10;9pNowMjgkH7SiHsTm8is9NKRQuZNVCmiLsbs0CJi3SQquSxl04XNpr2Kgv5deTyxjc8TT8JHyLlU&#10;lSzaeda/ZrFjh16iHH9acPDFtPuGzrTtVEk8CIs0Ij5oEwRRE/aCgYLmzeSEYiZefjdXJF882iqH&#10;FEXs5KK9+gDC5i3CunVVVUjtoKDL6p2gqh01ea3gL6osr3YXxo/NQx5PyZ2LJXNBwuSx6qmb6MA5&#10;EbeS7MimdMHEocuqNSt4ScKWkti14LoYeMItbdBYL5rdiIPY4h3Iea2vXrvaP8utuRQEON+q0kft&#10;nk3XFJd3AZpW4Fy137NUgZlmj1k+hUsuKNA+Bg0471AyQ0xVwkF8lGt5PXR9Q4Fv4fNiPwtjzKX4&#10;dLYrliFac1mG0BKpUmi/W7Ac52NK6Sn2lKgCp8ZYy9b3EGIq7hdZNrVWXlrbt954librdTFNlpHg&#10;VFJtXnSs//p7Tx7+6g9/9xFPMKnK/V6pkJ7m5dm6LCtR7vP9brffzwr98vBgN6ND1h4O+7WS4b7O&#10;99PZ9V4Ur3HjQF/ODR3xtijK8N600HqcaGY4RrXdcQqbo5XjHMpySNTABwT4Ey4kBLfgKm1dzvru&#10;xe5sf3794O75vWfvvv3ee9/81je///1vvvHamw+fXN9/cNUsaZZ4ywXO7ZuTzfJ21+NzvwnG0/50&#10;0d0gkdvGPtB2bE+IeSWASUdQn9Osxvou47aBkrOZdXcg1A3mWyL+wuiDx8hLR/OrERFXQRbN5g0x&#10;NzRxpdSkLYZm63p/drmui6v34/9PP/7Rf/SBr/7S577w2c/ceul0tTrm1mmz2GxWivdh0/XIth1t&#10;9Pl1APpxyRSkSCo9au71EADUmc1ir7YVFkgN62x4lo6i/jVHzKhtFTqMYoVL4XkPr1hnHEZvsN12&#10;WCzFMnRCxDEXvvDMYnQzDzO6fgw2voh14PZ9qBdTtkGMDFA4RGjqBnZeM1HO/l2jAj9FZlDR5vYs&#10;RQIlFfafc3HQ3G2t4qy0E+ENvHEz+IYrVm81luennDhUZrPdAwWUjoAnopRaXdgM2M6P+q7MWQtc&#10;oLFujyzXBiEDRiwSNfstnF4YV3wjneZdOyuJT4igcvGlrD+VIupZWe2RjhRDPCiAUSdGWDJdJ6EX&#10;93g0hKINtmt6mMr/eMTpV2Iwa6k0O8yN1m2NwiQtkoR9ADiNEew0+x9ujFYNi654/7DNXqx3+/V8&#10;uDo7ZNXlb3/vnbfevaqs7VrJY399XV6tC1i2ZYdO2kTJgYsPZ8DJQccJy7XNarMQqutYwj5edSs9&#10;B1//I4VJyTPDF4hJirxKC3F7xyu2+6LY4aBTHrbt/q1dA3CZYsztjD4tlHWzUA6JRLWrxEEZUunQ&#10;I/wijA8b4UjPQnh4mxaPn94937d6kY8fWU6MxLXzomP9p289eus3f+O1g4j+vtCvnPf7w7oqiiLP&#10;KgV7kZ7tynmrVFBv1+VhFknaHx6Iuw+wpiS52q6FK/SWo8b1KTkx0RUzuCtI0MaeWJ3STcKWlXJT&#10;w9yxQz4V9WrLprWTwuIn6dfX7SyAUVTz/nB+cXF9ef/tJw+/+973v/vtb7/3zR98981vPnv81vOz&#10;68vDjqasWKK/PN1sjhZCkXdOT0/uLJar8fQEsabVYrG4MdFbZIVXaAfjWi/oIlbwAn8cFDh6/rFg&#10;tqKqI53y9JwOZz6BYYwxTTsgYFoj6FlECCNs5h1jOqODEnMTerGvymqNiNJ+v758P/5/efWxD3/4&#10;G1/+pS9/7uO3Ff6bk7G/vVmMx8fjUnD3SL+ZCb8lXYTNkrUgJSLRRMsHpwuEx2jr0itF/AC9fRE7&#10;lIAZxgvd2o7aqomFcfS/Nx0zkYONeZ7fc/0TIeqpHBK5S/0K3GfpKyP0NVJtQt9bLv3lctHYLoKp&#10;OKC63L/osNsxgkcxt1zcD8+Hi8rOGi+uptRW9DeJihIRhSKL5zVsfUZQ0akpAXEWGd4RlVGyj+lU&#10;CMxWLWOPcF4vQ0FgGEOjv4CHU4YBomO7Xq9PskKl1jbXmi7qWHGFlY3qhKirqHZ+OFS1GDdzrnmi&#10;74+8DOPkmZJ7kVc28p62fkI/+swYM8ahKo8r5ITk2cRStY0HT2rob3ZYiyyUeZsUuPiK8epX2sjx&#10;T3aVDkOTxdnFIfP2aSVYcKhZFmZxPZ8vzg+TPR90oHfn59vzXWzr3AqV7589W+eVI8DYOoMHFROv&#10;Eg8fl/7xcjHQ7F2Mi8VmXAheojoTYQo6sAKut21h7KLvVe1LVG/LXCEwVYdL5YKW8SEBnrLND3Mj&#10;at0N+Nmu8JBRYVHp8Eb8Y5GNjCcWKUVykY1UGlM91/sZBnGcIpvuXQj9TJUTlDnUR/nxvqH/f3h5&#10;/70/+43vHvZzuntA+yLVh6gowOeHYnt+OIjk7M9zbvr36fnzoq4dUV9mkwTwpy7GoqeNuQ1jQdxB&#10;ah0nJZueyYR/rKqaw/w34GtiWg3fSuWApimUm0Q0hCrXu/kwC3uU27OL3fn27t233nj329/9znff&#10;+eY3n33zrR+8/vDR06tyW1fzut4qMTmeN56+/PInP/7qrZfv3Dw5vn1y8+jW0ep06ffHxyeLaOgX&#10;4w3W60IzxuIyQY/QnsucXf+iO+qjWGLu4IKeWydhqQhtMLRwlcroCgasEIToblqhGUSy8G1W5a8m&#10;rKeT6uI8r+p5X+yKbXH2fvz/f4uf+5mf+OBXvvpLn37l1Zv6eMsjvJZDJgqUrlY+kz0o/vdBhFlf&#10;32GdiVh5p0hnQGXgAjJA3mKDF6Hr+ShSiDMz/STGy+TOsEQmKfb1abvIZ8/f8xaDMzhKKBHvfGTX&#10;sGUKsBO397vRxYd6YLxmuQqN37B+tWd8cYLYqOHHUWgxF4WcmcgNR5iUZ1mtPaGDoO9eKfUwPubE&#10;icMMu5hAs54t0edEkaD/4VAHR5MiIYwrcV/RJjRKhjCpMccN0Bv2g01vIFjWYTwIQPYn7MGtIE5B&#10;WSLaDXeIU4RIhw0x9LIkV9ynMWJyQojOMsjrM1Upp2c9RJiGu/QgYMklsJH6FWALkWxI0VD2sOOY&#10;5jl1FAD1lBsvHtEYC42LSkQORzpMrVT+i2K/K1W5k+dPtnf34htlVVzsLi7LXZ3vLq8uz7c7txEs&#10;L7jUaKbtQecBZs7OQ8UFARLCXPT63amoWHfq2wpQPfGxX4Qi63E89sD9HjPHCAMnPXq7IjHtDsX+&#10;ck2nt8iF1PPzOTdkC0EIWjRMimDiOp52aEojfaZ37LLByphfbHeBQJXVeW3OSLIiLGtK4Zsz5cas&#10;uEjXtafcpHzY0PUR7zAdq//+nYePvv9rf/Swbc8v9hfrCn0wsZr9xW69Wz9YP5gFTKrD+VXRFueX&#10;yeHQVl66U5ZaBtydMtGOdlVqC/J79DKn0HG6NKOZEyfYabHcrHfhT037/uAwGqlZbtFCRVSgrGf9&#10;zu18sT48uDq/evr46fM3vv+d1954/c1v/t7vvvfk+mpb7oRcVIoGvy1aPM6CYXN8+9Xbr3ziM6++&#10;/OrxnVdv3755dOfmqf5xa7HabE5HkWDvho4qTZGeOwFfkRCLJeuVYMztDv3SQWik53ZvGAfXVuij&#10;qonsUODMhaW481l21XP1FA3sO9cJmgeW4yi1VrmqiZCovsU6b6uk+nH9/5vpn/2Tj3zjl77wi7/w&#10;8ZdObp8s/KPNBv24puu61SboCX+Van8UHHHZhGLfnDHbrnPov4f6BGy7IuQ4MbgXR+Od3nmxsoiY&#10;nTBM7CyVvjDn9IX626KyK256fWZLQya8LfzGVPq9bhP4C/i25/qnIvqLLu5CpsujJgj0Q9GTBKEj&#10;GuNU9otlygzhmsypY8vY7ehDQtZ00JqMbqAjIDBgExzQrNLvdZMixU+VlnUz+f46oqEaqNIF5q86&#10;Y0otXBoMxo25CzruHREPDyZvylxLXNsxduCZFYtTOHE04bxpNWGUYVOlw2wLmrfbOkdS2+kHRwFo&#10;eaFrocyBFLHrmjlG5CIGpXCHEUGUxC1hDasuMxXUCyW2pK1Z6mWsd7Yw8LbQW7Ptij1MneSK6zZR&#10;0Is8K0qlGHzozu4dLstURHdbiu+XvZtstzMDh44z7620QnEk9LhKdBiYbhKzgYUsuxng7JCUZnO0&#10;w7uBgY0YvZQoZjpJaGpKhUC29W67XrelakkKAlhjweUYqWQUFxzRt14JwPjSKXP3OL5kVQgtDYwv&#10;RIbCOHoHM75ibVFjzOvAGb/3g8OjxGVm11FNdieVQxVrq/qeOa7fe/Lu7/3ZHz/ZXuzvXpxfX+Tn&#10;rdLA0289SndPHl+u8/MHpbeM0vWh9ur9fp8iTn1+ua0qHDxo9uqFuQG8RCTbxj1G/xmdbTxqYt6Z&#10;WRbxjBQxPSN9xTrd50qn29zan7MpuS7X68P2fHt5/ez1N9/+znvf/vb3v/Xu48cP33x278HDx9fC&#10;vCx5uAMOApaH7kw/3rl1rPj/hU++dKrn3K9OTxZ3jo6Wi82dxWZJi2Uc4huhSC/FNVjGPduWoRG9&#10;jpYo3bAngD+FKL7gvs8YXGQr8MSETbOd9Uy8RMQXI8dCvFqPjEunFmd6SyfKFv0XyhKEcaxaEO39&#10;+P/fko999B99/etf+cUvfuZouTk5Ot4cb45Wq8XppmO2W0zf18FQYKhai3+AlS3bW07rKcYmLXbw&#10;sOlY0AmbmP2iYWqWpyqXvuUtVwOtSOUB8ek6Tp1xYoAJewMvq6IIYYPA+DOS9VQdAtoa+HgKDnjs&#10;LPtxMeuBiALpPXVRqChmlTJr2rayJzfBDgvXXpRPjXatcBorE8xJT54XOUXjTHFlGwIv5p40vhN2&#10;if6zwLjC0bH2ebY52UB7IR3MGAxss/VTfKTHvAwZTwpdv3dVc50oqs/XV1uQpNPg5YFYXGYGvNmT&#10;QFvRm3dCHfr5DYM5ipjIbAc33bBUGIhhIgc0eAGlKIoFq/UxVA0xGHMZQEJwlgW9qrLntapHWpRt&#10;A2hHrBu/cuWeoE7RLZ3aVLmvbVHP2m6rot4Xh7QrH+wKpflDO4vjq6QeLrfDIt8hYszVMo4QVpm6&#10;+Day4bnUQaPIb5YeC51o9erFi8v1Zg+E/WhFqZLe5NBPnIQbWiUcM7wECV7XdVvo0Cl6BZqwTPU4&#10;rC46R27fL9G7DD0nifFbcNnJibhlbMW6TN5u9SWsfdLaqZC2o9PtWPNbd/dZoOJQkWJfjME3Vml2&#10;///utTff+Rd/9v2rXOVepL9VFtoXZ1dXl4/W58X+apfOSgMkTAaBM70YV4AwF4Eqrs6KLLUDo9oT&#10;xUlj47UcOZ1OKDqKXuK5HkqMlo19XqLaXyIMo6SblAKM+a5Y5/m2UMabd5cPnr771ltvfOud9979&#10;9nf++Pf+6Nd/8P3XL+bdg0fbMlnvqm4MF6eLrrd0wFcjE+Kb4zt3XvnEp15+5ejOab9QnJ0eHx2d&#10;nCyw6zYuveLD3o1gFO7yVwL5/YC8txLpyPTLkvu2QP9l5xh5LB1JJvPM5UBkRazBKxBHt3fZ3PGS&#10;OonxOWSGqk2TrGKpHLkQGkp2Y8wr08P78f8f1x/72tc+8sGv/+IvfPFTJ6ujEzaWGSjQ4R9WdG4Q&#10;PBH51ZNkLBB6pMcWN9vcE17BF9gF6LGb5jgBKoDDhAZ3uEwf3hWojrEFpV1ftV67y8KmFZ1CBGoa&#10;+rhDHEDgIsBNCLnP1RijB9qzNDoulwKgkw6tx50i0lqWlSpdZEjfZXtuZLk+zxR36ZQUlgPRYm4D&#10;Go9ImhUJITcWt+j6EG0ccfUKh7BRNGEchQtfq1bAC9r7+r24jQf+pjOmTAHOSsKnCPSzN6mzoUBw&#10;ir3oPlZADlfBwq76DE57MNtCuSJ3rTJdMV/ooRqFlwHynhZX/K6OvZi//ivWuzysOJhxVMZSLbQ9&#10;dPecdi0gb81tg/Njm6JJm+dpwlS7sH+lDOcFCpYqzdop9XS41/OMPfe6TcqL7dmzKRTnzfK9InSX&#10;tHN9fvXot693ebTWaa5Ke0xyJ7cHhfd4PBi3Zddf6tyh+ix8NorQLUahOrb3nNis/DhNE6N3NCnF&#10;tmbEHTUh5LH10azcQ3coNrAmHJnK1v/1whEqU6zxDB7dafyWHMvhptJJmE3MFPYMRNaJHiQ4LOOq&#10;o3OmwXdUqrjLiKZI2RvFPtWa9tH/avZVf+Wd3/lXv/rNvcqwiJHY+Fztzmb0/s72SBvsWHfez/qu&#10;eTE3fZxM/EwWwyzkPrPJ0/Hx9GityKxrMSanxGbbUSNq5Qi3KawsNBb1IasddihWuj5Dkey8nOur&#10;i+un9588e/zWe6+99q0//ONv/eG3X3vn29/+5ttP7l6xg9KUdR3HWeb2q9u3bt06FosaV3Ewqpwu&#10;lrdf/finP/3SzdVN/cdlf2yu1XyEzcS+fOToohvLgWK/6fRGRkKjcdhqdc2ShWMc8rouQmw0HMiq&#10;evJcDUzsgbceRhFAlsbIgiR1Ra5OW0HIvDWbeIh3pKEqDxbmP67///Xwsz/5wQ9+7Rtf/uxnP/7S&#10;q3eOTk4xAMSTQYi/D6Fujjd2rgqmmB+rdcy+sRcVLNymUQYwYprB0IUtFgh9M/gCP62Oo2h0FFZM&#10;fCkBWYr6WDBrMKKAIjrj4PX+0iQ6Dt7GDz2agpuxX/rLxXHvOhibCPmZrUa6Y8ItnAa9PMi9Triq&#10;rSBHmmO8i+dexf2xTlqcOYz+MwLsNU3SdkObqPCxrB+FSSu020TRiEQHDzByUnYmYGnKdcJmPeqk&#10;ZDnRv9C3gx53MVfnIrBcxtMEUnWSm9RhkjpKbOZT8F4QX8+4qIuxB288J/JHlJtRA6DHrTBXog9V&#10;I4fW9CVDMWHEYyEnniUi7lRF1pZNtduVFl4UjZ1zi5dGyur6e/S4MzH2w90zu7Wbw6zie1bjfre9&#10;qIWbdztrnsXJ62Fqdf5TJvyLqubi4O79X/vu3dZphJB2pT5phM5K6K82q/54s+iXx4s+QGZuYKtN&#10;+F0PToXSJDkrtZscfZ6UyciaiYqsof2fpSjfT3bURcZLiSIQR75ebqyy56h+OLEeGJtsZvskQXej&#10;Ef6eEDeyakb6E6MuZHEHK8zcwGpSwIfOU2xzCzLZOLTxG5uHL66rv/XOb/zw99/eo1tS5dtdeai3&#10;Z7sz0knV4LqGcUGc5omDBXIm2IeJLPcptBgE02KlUtfiL5VvJoCXsCPiqMxKC22xFqw/qbgXvsir&#10;OZ/3W1H+7fbs/O7d6ycP33rjre9/91vv/OF3v//dH3z7m+8+fPjg+s17D7b7nf5YhMRDE6uQjLdf&#10;femVW6++pKeLdGfkr0b3+OilV2996uWXblNlV1x4jwp3hb/tNREbqmF4o8cGbbMc8MigEKOso2Bh&#10;lQwTPXZwhP3R9BPix6xCxyh7ofzO2JL+zUq8GlVXPes6SXA6Z5NAHwvrXQEEVdFa6SG1foz/r3/2&#10;Y1/5wDe+8sVf/IWXb+FYdHS68dnI6fvjjt6UkZN1eR+YMoZOw+IXFnWDY0TmVOMttIlZ1w1QnVTI&#10;VHFn5UXjtk1kFGpGy/NxNAlNDg4V8ZgLj2jEHzNrELzQHBujzUaYQAfSRM0CZmDU91TbFcFs6Smf&#10;KQgmM6HT2DVLJlmKZ4pjNHvgdY1iXgeo19tF8NeOvapy01S4IRbDiqIpxZClX242xtJc8CtCHCrC&#10;9JP9lsUUDejyx36Y6i9FbBjHYjSNnKK/cxaSETR1FHrt1CBhNxlFp3Rm0zZLHG5EPCOgDJselr7C&#10;yiy462dGZibTZkADz1HuFlNsQwtyh378+u52tjLxM4IkiawUfVcGv8XnMnbb0kNRJ/Vc7fe7i8P1&#10;xe6we1Bsr8+9Zv/gTAg136XNkDV5VrflzqqKIkvKKXXbR3cLLD3QcYzd5eZ4ebpZnC5PV8uV706M&#10;bri0YIElgxNZqsANXuv6NlnVFruKRYPB2VlKAEpWuBLYxlhE9C4wtzabpR+iAaeCEMRxL2poFXob&#10;YY/qehZz/2Hna5UIpy0zlhGbJoqLBhbAlFiJlbmQW5PgIzHwOyYnxUURlyIF79oI1v7X33ztnd//&#10;k19/WuzKvM7m7aOLdT2z8lehjOYzJIraG3NMjPS7U8RiDerVbsPESOQy9pA6CECJcA12ZGE9wByT&#10;xRBDWmALljCwmeTMM4hIlPv9vD27fvbw7XfffO/td9/5lT/+nT/89re+/SvPL+9ent3dCoQgXxDZ&#10;VS4Q0wbDuLl5686rL3/yEy+9/PGXXz09HfsV242rxeLklY9vTu6IYo/khcXpKc11PTQ0IaOMK98b&#10;wrxeFGCGpgQh/kmp16kdxgVe1QEDrpAinf2Qhdmm0nvj3jttZgCp8mAy1VVmpWWC6bfQYxNOJptH&#10;qpSokDkMszn2j+v/P7z+U//Txz70ta9+7hOfeOXjt4/urI6PVgy5IcoJRezo4eiPx3qzHjvn+kSd&#10;eLgdKLWGodeEFIBQeVUfyGti5IBcL9/XXoOWPQU71jeZulXo4NwXNlM0hu4CBzC/33AHEijnVdl4&#10;yla57/qoTfWD2XbQ11SB1GfOjTkUffF1w6a31zCEETlNTKSmOpZ40itAXbYNkS6JVzddEXGk6ry+&#10;yauEaEsbVaOxj7JmuAnC2bDXoLzj6ft0rouIsMtVgwCMaAPY1VUOQt8YD1nmM8hmSgX0wPV0HZBs&#10;SpuVrTcUUpGZdKeuE5cdhzHuGFmIhy6g/nlKIa5ZKld2cByzDG0zGYwdvepOFjco12R2ndAJIcwE&#10;uEumGc0uqGq6kH25b3OUsud8nbalFx/2uz1M2M5UTtNkn5RZ5+xzAcC8LpKDaMhU73Z5UpbowOnL&#10;quB3SrL65v7AyrKNlIzlMKMTT6y7Niy0CeDXiT4flpc6SOLqdcFYdFk2CQsZDavbWNU5iv4oHEOc&#10;akazQDIZvSy2azPsanP9i70uuU0rhZCatNW30HsQo6gmN5gSREEn2rglPimT4nUZq+6z1DF5wUSf&#10;MkrfNsY/f/7Hr/3uv/r9x/l+XawLfadWsCgV+fHwnuh6YZgY3QhVr5iRfZdJWEbhJmivki5wQ/Wy&#10;QWd9fVCqFKrTp9NxylsR/qSlSa6jtZtnof2yuLy7vtg+ffTkjcdvfuu9t94R1n/vnTfeev3N19+9&#10;++jycj+vS8WZLcakCrYYVGeRgh1PVUbv3Hrl4698yrgaL/xFt1idjovVye3bt+6sFqEdLJU0F6cn&#10;dzYbptgZLhsor8kNRciwoR8IGRVGDUMlgjBWQHDv7XdeYPb7cJ7RgxqcRDBp4uorFZCKlMVqBLbs&#10;CbdYo2CiP+B7iKhZLspXZr5Ix7T8f16E/3/41j/6+Y995Buf/8UvfPrTN1dHS8GPDQt2dAD6wW7i&#10;wBUyQpDPNIYDuoKxEC1jYOFSwel2Dms+QUzxmwLjGcxEuRMnlSNA4CpahiOcKmJ7wVghUgcug31i&#10;nR2+IMCAME+UdRbjMoC502k0/uuNxzir5RllXXwGvPSq0PdMItcW8Ue7kw2+SZTXYqlYCZ2LQT+0&#10;rHB5RM8fZSx3EVsqMMgsLFbHofCGInxY6hOFQmDhIIIl7Ir9gPHfxShYPw4zc24OhyZzszy3Y8P4&#10;sTasUsXMumW5CMcVHRmWimzQEJ5syph6fkGHlJHRz/HJpIEnmCFKa9sM/2TWlKEIk3lZkVr5XCrW&#10;cJ9gCSlr9bdEliBrjEhuhg0YNk5GHZgdl7ZgpXW9n5NOWY8O2rptdjvV6DLP2+2jNy7cXVsUqaNj&#10;3XAVOtFgz/AG1PNf9JslbmrDiAGoE6tOACcnwD73gewtifmYviKSx0p8VeOkhShU2phhCfyEzSQ4&#10;61t+z5oW+N8gKXpCGamaFfIE3+CDWHduV6gCZCAKlWY7SVShFQYerZzeyelYx3rWk5exoJE1DT0b&#10;FeFMjyt29d6/Y07r3/7Od/7g7//lm8l63U7IGzctpiCoqOpPOAyGi8LgfRLiIKkHiPGzIIoVOHSF&#10;bP2dNit1WOSldIAFJSt2wuy0tHLDXfqIqgAA//RJREFUSbAhyAuhq/1he364enr/rTfe/NY3X/vW&#10;97/zzsMffPvtt96+e7W9OLv76EJ/Dx4+k9JKZ/yWTjeMvgXLzcnJzVs3X/3Epz75qY+/chOXw44B&#10;unGzDBTxJ1yrj14Xjqe3V4Jfq1FFRyW0Fz0UTr+xGvyjXjxUIG258ZngZ3ZqUNE1XiCTMeNATZWG&#10;8SRgJaYp8KTntn+6rvUYUgspZpdKoyrSsznDxfkQVesybQJXx8GN/wf+/6+//aH/5Wc/8JWvfvGz&#10;n/vkx292XDziHkMuB9Ej5cN2Srdi3t9l29VRAAfoyztkJiTKWFqj+npIhZF+XTRtY9Vf2oLKYU67&#10;0IlizHrpB6fLF8phdP1YJBuGxQLTEyUVpMCV+GMskNgGdco1O2DZROy3Qh1VldK5wwUJQV+nbibF&#10;8FDNCFxFKZL3KKjyfGwPy0tEbPq4mFSExZ4wGtV53XSwW/HaAEsGX68m6riWcVEq1pcUTEY1LTDt&#10;Z5H7ZApjGvC215bbFsVQS59CUZKVWEoJ8VgF85a+59P+MoNRSom+bxs0g2SPkSWh1qQTmaxS6Z5q&#10;lf2qce2Z5myi7NCKr+rIUpOztlZCwSLHpgYTko5VmFXT+SyvhROa+WI9r9PY7vQyM+H1eX9xwbh/&#10;lc1P7/FvIiee0AfIGoruRct+OFXmXiATGYjYBWZzN1YEOElrVdOc5Im+bq2so6rt6ffGkRXXLVoa&#10;qJZhk96NAkO+iOmoArUZTDsd0Sp9Z9MHFFRnWI/r/LTRj57XdZqLqGVxuwYNOg2BOQ3c9emYoDEV&#10;NPvU0Fk0qgTdqtyy0b8UN0+TCLuKpnBfN6f1L//oN/7ir37n0WzpOMWALP3GhvMMUEMKTW9W1B+d&#10;GIbkEMyJA8hhRAcyymtzpze1mLQyORmbRfAaFZE6OxwOCEC388VVme8uHtx9/uy1529+6wc/+NY7&#10;3/vD77/73e8+Or/39O52Pe9nvfdqbivLg0JGzjLoTk6Wi9NxFG09Pvr4yepkc+f2ndu3Xn3lk7de&#10;vXPzWNHD9XK3CfqgO3716FgIbFxs7hwf31yJOonvhoyWCad4N5Yj7rsrsyLjYPcLMTPi3RR0KoGt&#10;R5YNZuZkaqvWZmXImKR4YAG9aIdLnYHXgkSY+VcVt6meEjwhXLues/T9+v833/+l//ljH/n6l7/4&#10;2U/cOjlZdSeg8jG0BQBCojFi9a7v0eRynaGbJn2iIBSuDjAGYWe6i5HVDLrJ7fqNzpqqHXYGCHNW&#10;zrJf9RvFt94KNogLFXskvmhzdMvNKuj7BM1jX4eIETi988BzMeQtzypVEGH/Cu1I1cBE5wBHVysb&#10;upiKiLGX3qnbwSEVHnYk0If8tmKXPZ3JnVoLVQKF9lK/mrAXxdD3sfvNYJapOXKBoj6KB8efTNUO&#10;0A9E91Q5oOmY/RVnVa5I9Tlio76T0MxMuRYr2c5HLkER7yxGBrQFg5mH6gIl5niB6meEZGR7VcRm&#10;FDtpYPxWaidlzlwJ5pRWxSxySsuQ94nKq05rJeAOFrD064T41+WwUmB1Tbku6qraZUOzK+eL3flc&#10;4Mc07XOluyLPktyxaqWCVqXWHkhC3SJaLli2D/zVYhnludVFLX46k61qx0ZhkjnKLFlTVXkqIoJq&#10;T43KWauPhCiPxZ4LQziKKyXKoePexihXsrAszBWX+wpDEofa4CAiJACgT1k7EFRBGpV7bmo8ZBoc&#10;hY03OOJJnevg+ACb5S6lzGKXHZVEZKcq88xuHOEca/JEIGIz/f///Mn3fuNv/+J7ZzTrjVCekcgM&#10;XQyjmED1WMtGkDgOXRu3eVY4A1wqE86IyNqsx9zqrTDPywhlk1RJhhorfn9VsS+29FUeXD66fvrk&#10;rW++9+63v/+D77/z7T/81huK/MvLnYjHHpU2RDltJu2CsIkWo5ntXR0B8pvNEvy/WBzdub05vXVy&#10;dOsWoP9UEWRk3OK4D/T3Kg8Pi6BfHd8+WbH2hvOdlVoMod0QPesG21yv8z/4Lqw/MsMaHSPsjuW2&#10;iduCUONIz1ZFShSGOY3B09eNWPyHh/OGBiOptsAsc+wUkTYitIm1TrL36/+//d2v//8++pGvf/Fz&#10;n/jkzVfF/VW+8XEUq4+VYjyszOIeFdKmGfoXwm8xNr2D4D+y/hT/AQVEceU+YHIU/LAUWBCIMY1+&#10;rKCCUeTa1V9v+t7IhAtgmNVHPxzZDVEQjZEwh0pcB0cOJ6fOFeNJlpR3t1VhTThFCY+HgY4KD4zW&#10;3pSw9BvpXGKbrlM19nbs9nbTiUAOAxce+A0HizAeA7qpLKH1AhvjQvwLFWKivdsoMQc86oj1G/RN&#10;AqT72E+0G7dBFNSu6M0hoin0kefI27QpEpNJNC4Hz3d9gWnMGsPRJf2EegiMNHmBeI/givJHrD/N&#10;lKsOXBjhM2m5TGhZXO9lCMk0ThemvMiGZpmSXS66L4Y5VUzrFeXaORkXpyuv4GqK4WJYunhAoh8q&#10;NLvOsyAWf9WrCBxlgHPHZ426WyyOx9XmVBmQ1mOWzecXZYPnLVeXtch9bWf7eW/Fxd6yc4RxBSDT&#10;zJhjGMPQxnV9O4z6XjUf5aVwHMYxUEULjQMj4taOnezyLG09BtIRjMtE6BlLSJukPAhqCbfqeOM/&#10;I8CMJxrKpjpZGROqTWBDaO3WST0BkiipsNItdusKR1WuOesmM3q1//WH/+pHf/ebr60RB04RfmQ+&#10;m+WJ2AXnTxlj2axTRW7PzYvp/Slkkgw314TLZJa/91lalEnNLWClh5ezQbA7HHZsTNy7//zJ49fe&#10;fvbWk+cPH37rm++98ebjtx6d7/ZcpkwNN7F66CrNtt6v6y9D1bMN4tc68sEY6mwPR6vjk81iMx7f&#10;un000ua+/eqdW7dPjsx0fri/myxPVkenq4UKk390fHoy6hH2yAeHL+TGghtckAWRiJCHkmcjLG+b&#10;dpEKTcoGsuVGTov53pQ1qTcpbUeCp4kwkeHberJcX3eKf2WSsA8c2xLsHxC5EUaIyyrLyvL/er//&#10;/84v/fOPfejrn//Fz336M6+cnCgo0RvXYRYBWAgs4p/bHS/1yQRQdSjwbhSU7oOa+dVAL0oo0qiV&#10;xtHRirowbJbHQvaL3ufQDX6gtL9xySiKFVGzkSaUD6zZ4B4zBFMyLtB35roubowAVMSgbJzpBZnv&#10;q0pVBREXYRh4qEyEQ1Y7ItOgTjeukVomGU7KoCgB6MAJow4oyjAu6Y8vLrcJf19QY9GvoP1Kp7a+&#10;5iAsg+An/nnBkK1TL0V8ecpsB4sj9gccCyEO37Z0EG2V44bV+Fi0IIo8hHAWohUiNyN3CMw0+ma2&#10;14vYzJnQl5pQLueSD+WXrIqmglHFiTUGS1/IGAEOTtjofO5yNk4dpQAx5oxZrV2Jxc1cn533URNG&#10;+wMNUKvYZmlZxnHx/Ml+ihtIxD5DgQg1qvDw7FDbIWKtCDf0y+ViuemQ0mvpBNb5pE9ht1NUF0pk&#10;Ct2sEOldlw37+mmbMuVTJ5MiX5UVdT7bFpXbbE5XOrWpPfbMafH8HeTU6cvqbbS7XMfkhYFm5oQe&#10;qtniAalZnTcXoMgKGflHRl7olaKBxjxKzK28yxWA0+Sh+FFroWAoXMR4td7n1X96Ef9/8ud/+3v7&#10;iS1iFjBoVzpt6plhPjbB9Mgj1GaH2Odi3ShQm9aG/qYWVfBDtb7I1/O0TiqslGvcg9ZX128/uNjd&#10;3V7eu3//8Wvvvffw9Tefv/7m629dX957sFvPjcOFqCdUUu5LJeggYkJd9e1ElW3Vj8LqCzHLfrFk&#10;bp3xvOPVKdd7J0dHS52N0/H45ulytRSL14d68MwZNwr7k9PRC5Y3jxfLwQlOUfOLsCdREQ9vuApZ&#10;NM89HCOxGKckDwKSDU1mqAySkigQ1LHQn9tUesKBZ9mkZ8QYe2h3b0TjlUICwIDbRSnCNE21nvFK&#10;fb/+/5/f+qV/9rEPCP9/7nOfevn2bX3wzfGmg6cb62p6Kku3DIzQc+ymRbbo0K8U9q4ar01t8d5Y&#10;MEwVU0dh1fu0CbvADH+NSPkj7CbG7ZZCd53ykaCx/gdE0ZWZjX41NDtsYrifQhm/R4zLVSrj3YXA&#10;rIdAbOTgMcr9btMYVdIhRNLWM5RRuUJQ10X5wE7ZjEJnW5C+Q1hG+WYQ+u2XBnMIcPRcx7KK6KCg&#10;77GBn0YiIPEQVfrhYhuCrI6TNpj6pnY6V21SsoyX5JFwo8DopHPvKoEtOuNw0Z2EzGYqEQ2sPdkx&#10;XhnGd9izQu70pgiaaTTqqirTP6t1UnIH05iB6SgWNsjQIzQ6PQxnz2m6Lvf7dTF7fbdeH/C0VAKo&#10;La9swuL8wHxBW20rW0w2Wa/vPfKcqkwnVbigSTNBN9o/IVrydB/JewsXjKOkZs1tXBSC99h65MXk&#10;5Ch2DLat4MiR8MiqOpmruYgiyjbX0T2LAacLpHqASVySMijt2LaqUYjNIugrooVnhIkmkmbtdQJO&#10;VrxkBA8FA4WhCrI3+R7Ol1HciBjYg1JMk+KAiTp7UlGphaYsZz5kacW89IB7XBjeNYf13//ZX/7F&#10;L//ggCsUHWe6NcBmvaoo2isGohTOE/o6WBOvxGjmu8Z5S3m4VGZti7aei+26bWoEug67Sz3b8v7l&#10;g7v3nrzz3tvvPX7juz9457W333xyfX3OULIjip25+KeH/sicJpcMi2HZbXA53bC9R6+e7cZTtmRO&#10;e8DAhmxAa3S5QDxh5d85vXkiIIrQrXC4GLBywhHLLt2dwZ4SMxSrAqAKBK+Ob7jeiCiyMhdC9kbS&#10;z8UHYGKL32aQz+FeT4jScScn7OMwsfzOoXEXuz7D6V3vAUio5pHtR6ERrsuMcTU6Tfn6x/2/N7/8&#10;0Q999Utf+OIXPvXS7VeOhFeWZmq779gt0l+Iq6RXc1WqqAyIbzaIFOt1qpx3OFr7+Awj28HwqB0N&#10;2H1jUrVQBgoUWIulwDHOsMiLCZiFvh2x9aLnAFPxg0bfz7Zsy6XXFXrTowdArLayMgcRPjZjVM51&#10;uGx3HPRCKKdihAzhOHEwokuO4wjy//gQGRFCZxpQl1n0+jI8WXwaFfgwAASXVfJdK9b/EvGQESfF&#10;xs4TnPL9xm3L0o4rWipZ1GTrIt9b672zzGpGdKZgrPNW1Hc5JLbSLHuOAZPyoc6YcjQwnqtGYd1J&#10;2RG/XWWRus700qoWL4EUcauUqwR0tRUBjviFuePH/yObtxjSFvh2lML/57GPXaPQvpB44CfnsWvv&#10;15jXZ2WVN8XT87atD5dTUhRMNWYtljVKeouN26AqH2GTyLi4ghkHP4RIm1zpJKlS394LJOjHl00X&#10;WvqVU7qvM7Magd0XswD9xse5WUepw8KWXnqoZ8+Q2+TaCmwPoczG9PvZ/m6wYvGC3kQd+ue+avOE&#10;NhQXscb/zEFgF8sqo53P3abFGqUY0K6InLTaH0SMUrOP2/HbdWpOFy/k6v/yD/76v/zLa1G8yOGe&#10;Bk9QZNlCVF+4fHXEz/RDAy9IuWaA75pBfnGRvEmrvJzzskqYiroo85l7/f35o6v79+8/eevdb37z&#10;nbfvvvuvv//aa29eXzy4MI6JjM47rq9MR9z3G/Suj09PBXBfrEvAZgc24mi1hVQVFy88SKS/PFpt&#10;llG02BydrMLFYnOyWkTig4ugGaIxHDHCRNTDHlDV01NyhOESY+wmDnvDYeWL5U+PwRuXQVcRm8ZB&#10;V4aREcdhZYFtmMBTVo7Jb6HOX4D0LlvcouoCvn7nulyhspLr0oCyPVWz9Zyt774f///HN7/2sz/5&#10;ja986Re/8KlX7tw+Ekwcu9WGjcO+E2z0Hf+lsPfqqkgtY6UbODiyYvTuR6KDYvUMewTKf2NwKgKk&#10;B7JRyhthPptVz+JHiAmwj4zYckBMXlXFEz/T1/R4ecoIkU3wZBaQXq9JkJRbaaFQVQpjv+T52FqZ&#10;uxzV3vXa9tsWAyTX6Y6F94RN9EOWHcrp3Yrn6fZ4l4unhuxMdMsFC5XTNCgTihOxT05TfMCiSykm&#10;iBKW8m03TZYjaz1KC1mm85lzW4dspde4xyqraAsej1N6UbpRN1RIwQp0ZEgfCn1BzFiPjMlkGIVb&#10;iVnIUeEW76xa7mqm0GUhK0mRbp4aV79HoN9DwtxOVfqZ+IWQlsWc7OZivT0rvVTADe/hulm4z78p&#10;BFq1jbEtzur1VM+20syc543ovue0tpLhBjHYpU4j3UmPa+Mk5WZTZ0tfi+i3LCHfNMz250Ufr4uq&#10;SbL9WS34I0IyiP31OHDofGIk7gwKwgBzl25yuaHQi+OgKkuk4mfJ+xKqL2QLPDHGqTgXVcOd0osy&#10;03/mktUIBcUsUE2WnbbhOJnRZyNQYVuV1wTThROfX23vPpqzJmZocBiJon5zdGSkv/+/3/rTH/35&#10;d2Z29hQSUcymJHPZ5jImTdnEVppLGVpszI0sMn6ZHi6eg+3hrFjvzy72RXVxNq+3F9tHjx49fP76&#10;9cN333n9jTde++4PXn/3B89/8EcPH5TCgW2SNjpWvgj9qarI6tQ/9Y9P7ty8edKfrkT4A+4/NkO3&#10;XC18FpttRFNUjJiE65ZhQ5tkQ/fLX2y6caF/jKslWxFBeHpnqRhdna4Wq83J7YXq0Wq1GHTAg+xi&#10;T2PEEne6gWA9J99cOzMPImqluGkLHSKVGbzfY1/hGHddvBzsAVVyhVHPhi2X1L1AKTo5rg8vygQO&#10;Q2uKIWP5ri7b+vzH8z/PvvRzH/vJD3zxs5/9xMtIgC37caEDdCrsovK4XAVNFdvic2nrDW5/Z2Q/&#10;ORh6N3H6gQrbrbxmCDc3R+WKTpxn0evgxWwMD2gEj0uRkaWB4VGbgUhQTVWCtpEB7ZEy95JGByvG&#10;nHxq6dQwP4f/Q2Q3sSqO07ji/sbBx9w0iCMVD3aDwCfzJvGwQhptqYKHUJ2CXXhfgD9QNhp0Yn2G&#10;/noUy5CsEv7XWURGz+FumMciRMX8d+WpdOTRg9/ellXbpih3Zk2S11VqRdwyuFPUBA6XmWE8KkE6&#10;3PUisQQDsvFyZzDedsgYls6cwGPRtrlqotMkNn6clmtWnfBSbbwG1+FUZMKzWvQuE7sS0UDTkn1a&#10;QfI2qsp2yttkv17P69ZMHiR1O7rP3sijbC08ysTjlMzpLLTiR6qDjSAg0tyTcdDROUpUcJCrZCeM&#10;nV8VtMZGMt9ltrhuaEaurx7NTVKUuTCFPXWDkY11RDsS4b3FgPCfeKQ7Rlz1sObFwCrSXraxcxHe&#10;aNDq5EbE8UNjCu95WXnWWoEwhH4tKw9K3Xq7qCROeqlCDvipI2vbjGGSeJZYi15JO40IIitNpHuw&#10;f2jsH2+vTpb++X810r+/+af//g/eqsMB8bzghZ+EDRlF3qJMzcDv1UWRZSmJ1jinphRWVfH0sK+2&#10;u+3ZWXG5Wx/2Zw/uPb339utvfuud9/7w+999751fefv119946/nj93ZTVu8LMbB6En2Kuzt37vRH&#10;q5M7R0dY3JwerZantPpNWw1FFJ/dt4l+GeNUGHCx7hZgjDuF+nN9hE41W0CLbnkaAPbcsBApGU+P&#10;7qyOjm6vllGw3AT4pyKsMw7YZceWe4Pslk/Kb8bC1anYnbDY6/XYxPa4fIPgsaAn0B/2YUOwkWGY&#10;wglp3DAGiZF8Ql8EzelW5DPOsyStD/8j/t/46kc+8oGvf+mzn/nkK6/e2iyFGfQ1KeAIDQfT0DX1&#10;Gi1WkSgWc1iDDcfjYWj0jfr+1FU+C7cH/TLgPU1HFdtoYmccBU89KX2lAcfQYbBjpDonEWysa1wd&#10;oSggEsB+VkvLuTWGVh6nKNu1EbKSTAM5QzDpqcThZHWsj/pB1yAg4SFSHG6CXmyp7xYGvBhV4MVC&#10;0INd1tB/IR86mNlQexrwc0PIA4+AqRFsjJl9MbZ5aZiW59vru2c4cUxKC5Zd4frtiPAulWMbdCvZ&#10;C0DkH8kOL2ALj7ITU9TKxOzKMMlv1vjo4mfCLPobEzxUAjdfr62o8Sx9+WzPYA4aciiD5XPYzJfb&#10;Kq9Sj9GzIm9qDIdx6tlfPy2ut4mAeZSe7bzyjdcPrtKORSYJaJjbwhSdv3Ddznx/oYrAFhBCx8Ij&#10;wyFlmUGvc9XspLZq/SzHx+q7Ls73xXq329Z0GbMo4R6HJIVtnACdEACK9F3oGc0jD5VF/V4apOVB&#10;ULRldDYxpjs41aIIHOuIDwiqWFnctCkz2/pDmZKQAJeb0r9F6FZZwkHSNOmXk5c9OhP39Zpdml5X&#10;TWAMQWJRCJ1G1fPh+Papmf75tz/6zR/+l3/1OBMppstHyxj0BuZv7LJsdX6qxFXlp9ufqm7BSJIq&#10;EQrLi3Z7sS7PHj55ev/R42fPn7z9zTcfv/3dN1/7/nuvffu7D+/ef3b3wYN1u1s/euutHUZh4s9s&#10;wW5un5yOm+Xy5vGdzfJ0sTk+7jdYTqAFYRjngHqDK67e0KVil9hphhghP9EtwfOxVzFLExb4Rcs2&#10;RiWvs2v9CRGJO+7q9FTUWTXXF41iVV7PfaiboHeiG8awV5yG0UWdLpzDMfFAX49RApVPwbNlMNib&#10;0Q8F+ZqDuHEXivfC9vAiTGKcZoznG44Rxu0ZeJkXafXsx/F//RM/9eFvfPXLn/34pz7zyskdgRp9&#10;3XE87hTqy6GzGTPMc5GTJOxWylSN6/bLPhiQ059OuWBy46wobWfQc1LuYHsnULr3lR+DYdOxGRSj&#10;FqYD0gQuXmD6Kow2UEGEp7G/dFLLqywhwMCO0LzT4cDUWhCUe1b9p2r2/IUHpG38frNCQgahkW5j&#10;9CSXQllinbhULOnOmI1DpeNxGWyEg+hOumbjdhGKAGS17bbKHcgtTbZjJ/hd6RDWiSp9mrdtta/Q&#10;d20cy+Euz8efsGfuAe0VBRg5KhIPcvUuvGmq6gx78NT2YOW4bjZ1lk+TyziGKpK4A2ZtobK6k28v&#10;z5EFUsZJ9rsssrJ1PqdVnRdrKxD40bOwOrQC1nM+Y5ngiERkzmwl3iwkEbYXu6F99kCvlA/Y9Suu&#10;ncQ7cQnr0IzqPIfmsd4396Mxa3Vn9BoVheWzbSnEUbcqBkpRyeX15JXzbl042bxOHGUhruEjkdMm&#10;g91lOlxLMxWJp7HIjeViQT/FTuvQq0Eonxu7KWR5xWMXQE/LUylE66VhEyPJKox+sFC/qPHi9tAA&#10;pg1gbgyEBtK5Lcr9Pt+jXhNi09koe4/HyIt3gtioR0R+YNyq/+pf/vaf/e0f3GvcoZ2irkPRSZg3&#10;cmmHY9bIfL/VWqmeftFmSmli+/pSU1GU4rz79a4u9uf37z14/fvfffe1N1978+n18zfuXp4/OD/f&#10;7ub9gZFPIbW57ZDdWZzeufXyy3deuXVye3Xn5Obq5GRzdLxZibO/cEEZls7cMOnZxfr+lZ5PhgRX&#10;aPyqmHi2XexydQr1F4JAcX+8RL8yYCs09vzt3W55ciwKIGbqd0bzVThhXG78LvIXg2rMjVx0001Z&#10;aFf9zmwdXW4zO5EaohwvSMFapHCpsKIBjaWD2YEEWTBBmBUfv9rW0TSnufHytYhNUxR1nv9Y//cf&#10;HvzkRz/yjc9/9rMf/+RLL926vRlXYAq0KfrOHjpPRyZYhLZpgYiSe/pNnv4OnZIpuffIaqJRHyTq&#10;VkKegjlsKi6Wovd6UOIAcTS6Na4wkZmvTUVa9MZgZZ7DzRHX0JhvCALhos5rZOWm61gaRvja4xgp&#10;LyhhDKuT1emi3F/aq1MRO3HTThxF5yTIotPB39h9Z4TQll1Pi3JguABzyt4NxLWxBA3gAsH0+I1H&#10;e/pLsTcEacCSC/KgTpqLmyv0Mge/Px7hpIcwoEkGghuZnAowN6TVPXSuoZ4O24PrMsvwipjqGlcv&#10;7FqR+vcurvMpSSMbD0APt8amYdOlzGuWhhknSGqlijZfC/bvDnF2iYK3AqPmliezym2SiUZbOrxr&#10;x2pLy1XNLN495MoZSbVLYkGsxWYTsh3Obqgvph8p9LLIDibaCqg+kFz112UrcM5isuWk2GBl+b66&#10;vsyLhj1FOykrha9t6bO6DIt1eFt2vaB+3Fs4SCuu9bYg/mOkpKhSOwntqM4pA6qWjwbW6uMYXwYF&#10;uZlMVZJPLWX2rN3N7ZSILtlL0hYb0Z3InEpGmChQW8YXlTsdZVOHqQn0wgZu1pTTmJpdWn/HSf1/&#10;f+d7v/aj71zghsSQj2iF05h3ZhvdScGM5HC5Flot2wRTv8PF7py7zvz8cH7Ybp8+fvjojfvPXn/n&#10;vW/ef+21x29d7eb1g6pNS4V9WW+3OYL+waaj33l6ip/1zZdvv3znDlT4dHW8OlmsFHBjNzLz4Jbr&#10;YsLRm92XiVUOccSoQ4fD9ryUvW6LCSxx9IijJqi+2ZAujFBXFHbeZrPpT7kgYJ3/NBZcQfpuNYot&#10;K0wiPc0bk8BinYQ6QmJZ5ipnMI5r7Acbss0MPfqACr5Iv2EcuTJ0Qx9RPha9mKYQw0xZpPCMiVpl&#10;1sibKvvdH8d/9RMf+ZkPf+Pzn/iFV179+Ku4eC783slEvOxIhZ5LAIEcP7Y7fG5Hl5zE8jEtHS+t&#10;LeC02VIcF/jBjqGP3zHNG+zDlaDQkBDydlE3Mw6GVUZlddxqqjN8H1nPDCdc9sCXxrQEzTlmy8Kw&#10;0wMOEJ4c3OA2xr51UU9+18be6HTLo3FDo8vLIij+2PvucqFf2Qch/b5OpRu/oi5205DyZNlNUq9L&#10;PGjLFhWtDv9Ea2qbNKvntZU4oTItl4/Kduz/6SwGsaKLzjemZY5F/dJLhPs2mMRMmX5OtV5j2acw&#10;QqwgjWN9F9aEk31CS9HyPFSZlSqEMCL039OdGFVrXOKcdDc1DLrMu4Sr2RhH6XXZoIlelZVSDLto&#10;6zMBpNLhYG2fnJ8/qtJit5vEQYVx9C/WgTVXO1J5R++/AkYk9LnbpNBXTRXmaZ3rjWTruqywx2zc&#10;fHdAU0B5iRkxD3TuZraAoxCbSpL+GaEE6tKtcEBIEdclWNXpA4pRxtNghY3izm2MXj27tZ7+0RtF&#10;VqutWmWrXDi8ntqsvJoQZ/Oc1UbEy8P8Tz8xWJ4OqdPhz30Q1olDMc9T3ygxbPrFUW8kKIW9Fvf/&#10;d9P9/9e/8vv/6r3cXLRQ34S5BWet2qG50rLpms5P711jaPL/J+rP++Q4z+tuHG9Bi2U7v+RJ8kde&#10;QPc0MAOCS3NISdT2SLXv1V370tXLzKAHGCwDgABIkCApWraVKIolW5ZsyUvi2EnsOItjO4mfxP4k&#10;ekm/8y1ItExLXEBMd9V9X9c513LO/vxssTw9WZ6cbXT5T249vf/uxx9/+9sff/P99+7e2Ty4iO7c&#10;uncnCv0uWS8X6eCZmaHI1Qvgz+YHs4N5N9mt5tP5wdH0YD7vulr0j0Fxj+Pom549ysrpwQX45OHf&#10;vESgxh1lt3FDEZ3M0VkqTIU2y6q8sTJNxwuM0LirXZXYU3aGmnYmzBDs0NOs6m6+a0lilYimW1+x&#10;Ts8vlnvoaQDXqDsa62xuhTYD9I1+JMUv7mBAYRwfeAZmxvVSilzmqL8sopXlhp4SrnelEk5mRL/1&#10;8/uf/8Jnv/z1X/jMl1+9dnAwmYvyTI9bIN1g+CxzojKkPF4ovPUrBN1E5vXfFPcqd9sp+mEMor9G&#10;TaVd4eam+O60PrnEM3V9aMdRJEOAQelft2zwrMx8YQns2NsqCRtk7gcKOW7IinPIj2xwCcNivtmu&#10;atd0Lh9gaSsYYg9kq37aryhT6JM0NZrgroKAx8BTo39f2YzNT39weEq6IXGBbinmzNj8+GZs5oVF&#10;/jNIJg7aaFZShJWydxigPN7Q7VAIMijoULfTB6rw6hCV1gk2BvqocRzkC9NY5nFjJwsmd2iAWaN/&#10;Gw46wOgCNU8stfQY4jwaFH/WJ7nueCaoeJoH+cXGSZJhszzfjOJ8ReSYZRlgNjGUVLcELmwReWOZ&#10;jDMGClbry8uLO5dZPSrXOsSwzAyoh+HylMH0rCLPM5aHhTbO8nWSRZvT23fWRRjoQ7OIyC7sMGo4&#10;4y/kBIqZlaA9DWjdZn+w9MT4Kx0n/OVCe7RItRizFg8pbKbr83EsmsI++r1MAqAP01mMNrBArTdu&#10;lljVl7mRGgLnthWHOvVKT4HjWljIB6GOCIUzERgcIVdu3aw6nad62+O20HSdfs2PR/j/w5/81j//&#10;V+9HHtc/02kusvxEqc3Buj0vFZMWZ/nF3cs7F/n+dH1ysj4/OT+5vLx7+ez+9z94/1s/+vZ773/8&#10;3vPbd06X65v7/VIkDCmVxnfype0qj/grZfrdRNxjezyfTqbTeTOdKO/3yiuCBY5dV6hV6UxZfu96&#10;juvbejgW2ziNr8hvCKsuLxIHflcyfp0muRUVeNxU9EIVT5vacZQkkzhxJ6uDwxvT2YFQxTF+N7pM&#10;q+l2dnxtu+pXE/G5Xd/7V/Z5CpG3xqCoWMEsF94YSmwWLnEQ0VFKykNszdWFKvBNTCKkj3TZi2hg&#10;A39Ixf+TksEBVoIpb/6fn+//G/+/X/jqF7/y6a+/+drhfDI5mm5d32WMP2h3bMdvOz9oaHaws79D&#10;MtmrLL0dR1EkjT2MXBo6EYL9lRt4OAEGEHC0FnCUE9DF1UjH1x69OZUYMkF7DhLmMuYQKYS4QSG8&#10;YTVs65lKa/pNHKVzUIUw2egL3q88Hee4EBARLoxMPFtWAkP11mXsSjGGiSe8j9FLGoO03XiFF6fJ&#10;aEIYCVt64bhSY2IUYLKqMpT5MrECX4E5E1slgdXxYPtonrs1+mAKHzruAf6OpeMnuLEihOPgxLGJ&#10;o1SAHYlzpVkcowYjDJPzOInNBjMkTGKqQYFFCCMpddjsgvLbSR4vF4Px3XfuXig/5lF5vrSX+9Qw&#10;TvdBvClL9v5N1CQKkWEElUOP3fV9noctsw5CU7liQ5SRcUeDQJYRgiEKCe5xjK1xbAf6cCjobdLY&#10;1P0zTtfRerNYxGhGGggiewzKW/hZsnVjN04dCt6MmxuKk6xQ+czvEccc6AzzRaPTtI84XefBuE2q&#10;ssqFWOAW6KEhkaznjtIkRkUFChX6WwpfsZUn+h6R0W/1Ddj5xE7AExvwdMioJTcMcdQ2/yTom16R&#10;fXABYP0wDv/++a9+5/f++vcfsOtn5CYKQlm6EG4Uw99ni0WZpevzm/vN+mxxdrE4vbh1+eT5k2dP&#10;77//9jc/uv/Rb3/vvacfvv/w/M46tqJ4sc6jAP0xYUBcpP1dq7SqE9fgbzVZbVfdZDrp6i29PxTS&#10;Wvw2lPiwCaCbrjRvOIzH6fYP7NQaOE2mZazEz/biMOTxiPvHsSdKRwZDa1i6u77T1kNYraYH+s98&#10;dvVofvzatcPJdt5NjyZXXz6aTrar1ara6W9UV4pq9HwVIOuZVxUEr5u637qe6xQkfo/jEFo6xEFB&#10;W20cN1U4ttnsNIslI2wKAoZyiFJTlETr9bLM0+j05+n/p8nnP/OZL7358ptvHF+9djCdHc97zzQZ&#10;pQn8ru62ddX2NPC3tJbcrndr5Vda68iOIDNfOB4WQSN+ATbbCul4gIn+JToOaC6Ny/cB8+S6Uqwv&#10;iUsrYVgJshOsvGJcOBRxLMzj1abf2rQZ7HpH62ls5ono1KaDKIJQmM+WML7zOjT6y9b3eiqvSCPY&#10;CIoHJvPg+iAVZTf2CCsFviAcm33WqNM5oMwdFLrAubI2UhdYqLIcRMUgKMRg+oqWhWuXm1yZ2wdv&#10;GuPvKsBnjYOpCXIzSkPl6Na8X7ArAfE2x8IbGlqj5l55vsadfr1ObJIvpjjF8jzrTm4L0JRFhKAs&#10;dZC0CNN1NrB6lxpxdlqwB4R4cVAHLJiiFCTS6Coad6OGXlaiJC5yIwbMUG205MMoEZlpnvoVTTEj&#10;ixYLgDHKvNbITHGOrDxmGCsU2M3Q2Dt4zpuGX4t/sYJmv4CxgeIMAEkPS9FyfHqwOF149CACzywN&#10;xnYEcCxHwEWwH012VLZXdW3EgkmDjUAzxqlO7CVlUW+nsT52WLvtbqU31wSJweFqlT6oaTPxo2Sr&#10;Q+37HKLRYKKxn/7XUan+ez/53T/41iZj30Gg38L2NxeEKteLTY4PcL453ezX54uLm3fu3H189/79&#10;++99+52Pv/vhh7cffvjNDx7dOX383nuni4vLdbaIMDEwTKuidet1s+m82wn6rtzpbtL14v7MvrAB&#10;31YcNST3GEgALwG0G6fr64pzPkqWRGJq0aCIlGAfmGWJXv+enVWPCb6ipP+kw1m4yHrXCFJsA+Hs&#10;q9dfu/HyjcNr116+duPG9aOD6VE3Pb56sLvaCftgubptvSsM9Pp+4Hq92wNS0Py1K8E1VyDM62nP&#10;CPfTeSbfmgZKCCYOEKaF3yXFVwO7WIst50zZKk6YMrv1yf2PPvu1T3/59TevXn3rmn14dDjrGNbz&#10;7bbxUOgQ4FDiDxjhU6L1WsTdRMjG3Z1elNuvRpsiIZCmYU+98K1G+T7fZOs0tsSrbDtHPCJLNtjB&#10;u26Fiy29OI8yB8V1wRvsDX19F0vkXe9eAIf7b/mtVU+2LR4E7mreKhMGx4eucn2vXxZEZYAov2iC&#10;CTQaBqQsQqdusAtV2vRsUdbEiu10yaZMaYxKDwNqSAMz/KWha6XL2LBJGQ8VE0MKpj2DgnbrYUWm&#10;q2el+Sgaq6SrlFjquA15hm5sTrvcKaw4Yz3AHESsLy8WVrQ2zFwEPKcCxioC4ksx5a0oPY11+1lh&#10;zi9On3288Ifccco4E3rP97ku2qJcxrGjf9WyUmMoEW9rgsF3u65vdzNdDYFhGps9G+5NEEajnfBg&#10;pgnbe6aZxUtjyQ5vsVwKlZzdW5/futR7iETg2csNHERvlCZsvZUMJC9eZ/pejp4xgSF0oioQChBA&#10;zZJiXHQUVArEa6JCBAibdgIEPVDG/4mzSTSgmls0nlPmJos7UZTSpSX4h4pBg+3EuVXpHRb7AqFH&#10;hVTev2tv69XWbSuGKJX021W3Yl2tCloqSEKaVWACPD3vm+Pu37/83u//xg/ePTUdNLmJdIUVpQJw&#10;56f5yXIRbTanF6cXF5dPnj57/N7zD8T2v/XNH/3uP//t737zvR8/e3r31gZ3kPPESLN8c7Iuhbwi&#10;g4UYpfeqngPHhTEVldiZ8fDcwTtXCFLfW0QlEMbEfyoofNsp7jx+eoLswmDHBcolhnJXCshE/BkP&#10;NkfPYdyKYAVbBKpuHJxsO9ukyed5u5VgzeTq1RvXb1w/fu2Vl1559aVrNw6nbdUeX50fzmbbfocM&#10;nQLNFQEj5NUqZ4tolnCTLWLKqIAvKmEhcgKLpmNGRRr/sMIUBWRizPYMM8H1noWOhfhtiTBUnCpr&#10;/f39X3/ms7/4S19+7dp0fty1R9t+yoWrnLZ3ou6o13+6qplOhQMajFrrHYJ9nl5iM631gfD8ZmBh&#10;CP3Bjywb9WFxnvXmwYUB5vbxHLPC2EGgiBLP0fRoNultR1ylmfYiDQR7u3a7Zovsr0lVf4vPUaMf&#10;XQdtxyjj9urhtBKe2GT7ZL7zioIefKj35gsbIUGsUyM+hiXoaHZOMWrchmBtdRy4LYBBwSoQFBIo&#10;j1zhDzGlWA9YudvrKyGSRvDGfyEA4FerUDhPQIodcbOghhMLxcYWmsrLdGlV9vrDn2y6AzfJTc8R&#10;vkXnGTsic9gvDbtAb6RIN+cZElqG1+hgGLb+5VH7wmyEzc9v3XHCTLBQMZtJoQtRhKixYiHnE4Hx&#10;/TpaLgxR48Bqtzwel20rXSl7fS9h4oZ8LAheoG2Edmac5qKcqRDZ/nK5vFgsl9nZma6mhVCaoog9&#10;qhj6vpX4rs+MGN5flolIgI7XkDPDmxviFLoXKKrqjinXW+sHSyNN7dFiDL1j/WI9mlLfdgiwTbGN&#10;k1Lnvogt116fGMjR6LzlSk02UhGidPplJmpiReQzUdcJWTl5iLeFEr/of4DdsZheTbxV1mnZWGOA&#10;vffH8UrvyV+Nw3+//91/8Xe/83iZxgPSBtGa/Z2TxX6xOdmfpJn+6/Lhk7vvf/Deu+9/8zs//M7b&#10;P/yjD3/zX/74Wx8/u33/8d3Li0ul5xQJdgTMlRMx13UqAe1tOwrtrSbz3bZlPaVyQ72hUfFGoM8U&#10;q2XhXihAQQ2HcsHL8pyyajrKjmAEpijHPhFRXxyzZBI3WS7yAWE6nHsZCRJRZwreg5eOHp399vD6&#10;tWtvvHbjNYHvV67dOH7p5WuH8/lutW3aVRCS4/C3vdKs6u24dafogCaz4omHFbWpTyj0p3g9zmLF&#10;iC3hJiN2J3atB85Mjv5bX7XU2QijhNJRTvqPyrd/fv3/e/XLn/7a17721vHVw4Ojtod81FPGlXor&#10;P4k928HyQzi8aVl26WzMRQOraimIe8xvinl4bNqOlX0v0vWLcmeapPtb5xcPbiYvmmK6HZECtq8U&#10;JXh1OK8q21BiMu3daloFCIIIYvjdluWNejJ37t1KJm2327JM1df99Pj6gWi/yQT3gyA2UCRThEJ0&#10;QjjXwkacDiptpQDZP983ApaBYn0Y5Z+Q5pKho242iRh7qJwd68KHnpljrSvUihxmS6+D+SCbdTJI&#10;bxlhNWBQxrIJB0Y57rcsE3Npx+ty8+D+/Y2zyI2gINOx4k5bbzh5oltYCnphuIq23zqzy3R5Kkqv&#10;z+pbqbmr7i2dYnOeZ6l+5ziysjJONnktyOI6SAhnQgD6ff3G1FmxO9cb97qYWA795OZt0ZZ0fapY&#10;VqaxWGeWIzl+uhDvL/OhLJcX55s8uzy5t2Z90hHgRKPdCQWq0TTW/8aY2aG1MfhC8LTOPGd0DrN0&#10;hNmTS7LBYctZhOU0W3PpinA0OxFAQbiXaqOHLjB2GqY+h5mf2r01JKYrSJMsM53ervMYTw8DlEUb&#10;RSrDFmxcrRTx9U5cxoswrqaaLN4nwBmaiF8xwijmJTLQu7RSnW+PB/U3Pnz7V//o1+/nJbvRSb5c&#10;LPPN/uzy4nSTnZxe3jq7uHz67H2h/W//5Ccff/Av/u/vffjPf/dfPL976+I0W+7PUEYp8zwdBUIC&#10;f9W21Bd15Sfb6WSKMI9uGJYVWDzUw+mpXpkyt2e5+OwG3F5FKzSM0d4zTCojCSNZBqVdPY+lsSmF&#10;A/XnIgLLWJdu66z3kVvZ1KZDkENbs+LZem1FyzYYvL7f3bj+yitK/y+/dOP45VduXJ0c7nrUd4V6&#10;rM1gtR4KVFf8rZgI7Qf2cRSdLPzKAxt3efZmcCT3PPTABgX3KEzEhQw2hpGkDREAH1Um02D5oAxO&#10;ErZPkvTXf37//1vxmU996vOvvfbGy1dvHGwn291kt3NnTP9VNa0+jxWQ3YphYsWBbdX3o1+719qC&#10;2yjfjzPf/oBaQ8wMqZGc3Lu5X+xjodLLsxMvvPukjHJd1KLQcbbiZRiLNoqfjBuk3siJKr0P/UT9&#10;JFvXXU8oSlAvWunOW/uka+1qItSkOBd48fJUaJrNbrf3xRt0KxSjKswzmwTTVNGRyGHkgpBjF7Sd&#10;HQHwxIwt5oCK1KDmjU45htZK/3gku0j0OoHl22gpDpbXiKw4iqgMqjgk/QGRsaEM2dnPDKtxcuX2&#10;7OLWPf26wFBStcwCQQ/fTkulzyBYLsf+QLY+u3m/SMuNKQQu+GibxjItqmkeBSLG+3sbdI3cZhxV&#10;WxvIBjnjPIKeLC0QtKC3ZP4hKUe9Zx/ZYH2iuFzoN83TLMmjRSnAdbLIlqmYRLlkCElID8Fkk54Q&#10;jn4KmL6pvIE2Cx5noWkuBd/HzquOcuE7BWVRXfrFhWiIzlCgsMdpthQE2MYirSiBlKwtKyjqMxQM&#10;bFjJ4Hk5WpOGMI7vJbk3nGRhsR6qwN2GuLwruQc0rEysnkN8QD1buYz+LNJXsMixvcVcgOfB++1x&#10;BT12wpq1+HH35z/+6kff/b0f/P7DND8pT9N8sczW+9P1qbL/zZuXd+8/e/7xxx+/9/Fvfud7v/Wd&#10;3/7JB7cff+vprdOzy72gizVkxkJvhu17t+0mk/nV2fRgdrDruvlk2/fTVa9cs111VNrEcPiIlkc9&#10;DbkMFrMbJs/RjdfRdXwrExBMAgtp0nFNW0/d2ESCJSahMSkV4/UvVq6T7w0/bP1QlLphF7D33GmD&#10;q9+qFouu+tnRdH7jlYNXX33p5RsC/dcmB91M3GfrYVCZniwigwHV4EpjdxVqGwLabPmicY8kpYK5&#10;mdAvp+zGxOfg6nQ1K+fOnUVU0DRUdituXjLGCiXcnKdxUMQXp2lS/OUn+N/53Kc+85Wvvfnam6++&#10;8eq12W6qx9JPp63X77q6bkU2+7quq44aKDPO25qq48jffUfc1zDyWIdDeVIPpCT9OcViuV/uNzok&#10;zmYvgnR5mo7ab05jApHXkfLvYj8EfW9aOqq1o+ircLNtQ6/bbsV22yFo9SfKep7XbIOgb63tRDcx&#10;K0tbecjHtxKByBAfYDNWght9ZoTLAkEgw4v0XRNxZ2VkHeJYcYfdEKU2HUf9+x5eymy1MxlUh9ng&#10;4aeg7C9W34SR4UcFshcUw9DnRGo/KbJhGI2zhAYU3MtxhsG3BqEYBYwkDNmFzm7vB8cxzi7v3Lwp&#10;ZL1cLNZppkS1vn3vfBHHy82iSE/TaHN5lg/9UCaZKLvIWDz0vY9BoahBQh/ZaaY++5VKh70wtEMo&#10;jzK8jKPYYgVazw8JbUzF40W5QUtfv/lidLjUZ8UgLTRpVVmJqw/M/reuuuNBk5xRDjYcFXGtYeT1&#10;il9KI7QthrBE/s/IM7GmTP8QXyKTahLhQb+xIQDJcPMiQrC/GKePRfqMyBSa2ZwDMRUxUeHaL83C&#10;bYGoLIr23PRQgU5Hu0eXqtEVsVDuebHfCw5oapG/QO8Z7TXxAsVBmgvF2P37t99/95v//Nd/8/7+&#10;bHEp7LPBdPDmvSe3n95//va7jz/88Pvf/N63Pn747vt3b986O9tfxOmJIN6Q6Nabjn6+UmDQrw6q&#10;ZnIwP5rivzfbKuP4TBfVHbm/7oRClY9YPAmLgbVOYcDAFcL2h7M1gu9GbDI1LciIfOOwXCu5Rqwa&#10;xVG5UORl1DlAvzR44StkOYOteO3Udh3uRJfFotuV/li1vS1ky07QwexodjybHV995Qa2m0bRt7Hy&#10;O3uL+eUFw8uLdXZFhK2CR7hBELN1MiJRhfAKWTfvhcShldhG6NUDu6eQklIfQd9fIADJMxM9mbPL&#10;u0/XjaUzl/307+t/n/nsZ//fr335jZfeePPG8Vzke7tDtADvS7eb+K5gikf3AydYf1x68XQtALLK&#10;PPhp6n0ZuFJmMTiUmhSiDAkJyBkW5+cUbOkiNWxt1Zium356dr5QKlQ6LEplQ2+LKNjOczsiQIck&#10;mucig45mBz4SVRCuotMEFWNm+dCQGMb9PTIHJ1pU3UBgN2S1JCkN7FuC3bCIRVFPNlbYDOIBiY0t&#10;ImPDrad30thloUxjLpPKwYWTjiUy0SbKIzrT1C9w2hCEF1LWPck3yXLAqw9B5CiFdOXsKsdj0cUs&#10;00Vp13149uzm5c3zi7P1EJWnUVlGQ75JDStYnm5up/Fa+ery5tPlrkMU3FjoqYgamDWzdHCYYtyZ&#10;nrLNXMRBIDhjDAKdpcEsxGBkBfaleZQbOBqnOZ6mhhhGtCxRggyY+fTHnrxrix8NKJI76OB6lumZ&#10;LFF5igwM/aH36dgiYWgc6gXqQpPVlkI9Q5Lrn1UW6rJCT8I7o4B3KOZtFBvxOSacDaeni2qBl/B3&#10;zhKopYntwuhfVyhkeU0R9i6V3DDsddMd3x2E3WJlWX06RxnMr81hdLC19Q5rZMVMcrDXDH4Qsa9Q&#10;FL83Gn+89+i7P/jd72/250pji/3p6b0nl7du33n0zfff//Bbv/6b33n797/16Onlxb1bDg1aATzk&#10;Tn2ROuXMcYm4XrXs4l49XnXT7a6b7Gb91BmUbXWq+1EvrB7EOirsJX2m9xhvdJgzErSOkZy2UEZL&#10;l2a8KJiAUh5YotOy3ER0V3T9lVmaynca30IwTd+nQhvL9rarbdX2u5VZ1ivh6/nh0XxCfc/dTaer&#10;6U6IZHbj6tFu14frk4w+llXvvEJfXZnVDqL84grwzUcwSXiX9TjbToRijTIqEVP0qiLVZR+Ua8QB&#10;/NGQKs8E89HKjFPLQ/clztLMX9x89qyohyj95Pr/TYf9x9e+8tKbrxwf3thNZ92KB+W6W9/tV17r&#10;dS3NcHRICwbrUMM3MYGMrJLIwnpFNM6YlkPhY8kbYtiMwKpIXmGUQxinxEShTjZJWkwgaSM5pWEr&#10;zHYYBhVuLzS+6naTdtXvkAVeiRzVDEF4QaWPo7MYVAUhzVMm8Z3AxDsPtwFdfMYq9b+ODf42UEDE&#10;UQd7TBTeBMbzJBtJMMxJKMFuXPSlUVTug7BqG6TcUI4xDVCd1Yjm5rBa3LeLUQQ/TnSeAhHbwkHT&#10;D71swXTc8AKGPZZ5aXBphIecrtFFL6NC6V2gY6FroZug2OBu7Xy5PynL/Xp5dufj+6fhRDAEG7/B&#10;Li42+0XsVJ3oYoBy6oqtMhzVBqthzSe0I6geHdxyscgzY7lOrDzVtc/znPJzlAryBcj7OyFS3rpa&#10;AcIxGI00rKL4ShSuDrTP/rbNeH4wlKI4dhgPqBxljCzp7hhJipWznvC4X4jzdblYilWKElM7KrCR&#10;UuhJ9pGRhkFsmW2LHyx1Jh9HkFLQytVrFE0sEjFhSnm61vaiYuCS8Tk06BQxoGoeOywt2BZjBqYj&#10;C0FLNCoJ9UuEroryb0fpj2+9//3f/eHHtxaLs4t7d07WJ0+ePH333Q8+/vaPv/ObH3/7m8+fP7mn&#10;gFyuhTsSC30ZdPd306MtC/uz1UE/2a528+5A961DfarqGGdrt0QGOo6MdwdW5fpiiWL7ggvC0kiv&#10;xdg1DC+mrJIkVkpNqIIk6OjGcXm6NgZBpdLAjDppWnQHEchHQM/GVKXBw3ra9QgGdd1svppOq347&#10;ddudmH5Hk01IoG+2ogeta5aZ43Xhfh/Uyq6lFSU4mZTlFabpCuUZ5qX0KkU4zcIJnST2dF6QckxE&#10;Afan+zxfLovGUSRXnlKkHYfRMMdMBc7zW/v9g8uny/QT9R/hqqv/8Bd+6Rtfe+uNl15985Wr8x2x&#10;sWO62G26vquGGtVSPBUaG7e6YfShYnGNvsdQbrLEKs0CG2tFA5TVbVzCYkg2H4KZV50210aWJ8RU&#10;SNEtxNux9Q0aoltUExUSWBzSn83xnl25HsTD5QwJpAVYqLkY3sYU/kLBV7riNpESpy9KeYOHAHdS&#10;sDED740ccW4hdp1AsYIQ2wFPrN4ddAtQSGIJTcHRHjk+VRzsqVCp0SePgjg5vbdE8h58HEOTC+Aq&#10;u7EKWe4op1pkaMePOgFJtEzLPMZecXMudHPD0L9sLBQYUS8W8VbsWF8+WFRCZWW6XBSbza0ff/sy&#10;6UQ/vbDy2talSl9VKBLhLW4ph9DIDSx7mYhZ4Q2dFOliWZalwriFYHhphvE607eL9eRj348LxNpE&#10;a5QjbCpWLqpVNJ5JGwp9TeUxkmmjnDSgr81QVOYpglActRnXC8YFpsRBXpWnUqS4SCAOkGSjEYkO&#10;U4a1tkjABnm+QvcjN+x6iwIC+7BVyM51pdSxw+hbqV48JkU9kLp7KXCqkxQ0Ops2ovdsLtT4XFNL&#10;VjCoUBPUB2mUOpJx+iHJbv4p5/QH3//Jr//BDx9tzi4vnz65++Tps/vvPH18+4P3v/vxB88fPTi9&#10;OBcwT0X2NgrCWevqsh9cOzqcH99YzSeHhx1DdautSH5Fw7FqTBtX4sqnIQftF2MxxonRzkcmgacv&#10;8BNFDGAqjOuLDOslPJDtTZ/4Giu3QZPiU5wgNyemefOyGNyOUdwQS86wQkmn93XTp9Oum67q1cF0&#10;wjbzduWFYtN+r1CPFazCD2P2HCbdFj9aX56cw6vZiUlZvhvKKyx1+zh+YBjHJqBSYRzp3umKNVw4&#10;y443zFsaRWZ6VkyUZU6t1Ic0DL2sMsSVjqrFqbE+++T+/8ob/8//88uf+cZXvvDmqy9du3Z8NN/V&#10;095dCTH1uxY9fc/RYfRZx24ZFLU4ZBZtLb0cdHgM/JkjNmaxUBVKCqCFTpZRL25w2SraptkiR8JQ&#10;XduMGhGmUXqrIe762UR3fKoguMIVrUdbsrEb5Y++rSxT13/sdyJ/bi43ORod4WihqZTlhQ6C8wqJ&#10;Q1iICMcWMU+gPDQKT8hXybsYssHRYR+LOpgoIQUUhKxr61cyvjHee6QNB8ThsyFZ5xd3S8Hdcu14&#10;2bLEh0rZkiU4YXyfYbYC8R5vOF8oyzODLh7vZMU6Rlqp/M7vfXD3fLGAqwPb0baoAsvwnUV+8izF&#10;5aqIBarz9b0Pvvt4uW0FmnRK6lXXsNNKZTwwXdZpGJpTaokWSYz0eAygW6RmkCNDlCz0SdEQTXgj&#10;oVJmYTpNg9uVbQ3Idti1WBrKSqgfeYq6hR0xkDNOEDNBa/ISxoJCiFp6iYlR5LEVYSgI0GEsxDFK&#10;jOM3cY4YeJmN2w60mwQNWIFGbEcB1FhnvlV19ISQc/edsWaE+ozLttcow4bmi35rRW96Vuj+Ut2x&#10;CwFkNsrpJgIaHQMnDhqNMRqpQxSXY/f/p3/4nZ/84R/+6OOn73z/ez/6/p1795/dPbnz5Ob52fr8&#10;9HR/frEW1Rb1yS/A3e2um00nV69dv3E4mcx2eFrtJhjNNCscSgRqq1o3lM8qGFBB6EL2DAUjXbFp&#10;Y7BH5ziRWOHJCNk5wqPuHPrEZWYly+w8W0dxOC75OsgfDYuzNMj3F4m1D7YdjrmeU/luVSM4vxWp&#10;nc7mnVtNhTeYqeOzBI3tFby8YRBLNWxOtRJMVxnLDROz4TLxYpaZo0Yk9gobHoOnn8W0ls94aahg&#10;NwYqhXcmNodxAsCC9QtC6NMhlC+ga5rVeZZFhQ7weq+PvVznn2z//vRvb/yzf/rZr371S59/4/WX&#10;j2eMQa4UAJDpDhjdV+LUhTY2w1gdK9ZrnHQVmxWdmStmnwfyuxYgHJABC/sQN1LPQ5BJsc33p1Ye&#10;K3y4FfvNK654tZqKZolXGUE3nR4cTVdbQY62QxOl3dWtp2xQUyfCWFTpsNejpP2FtafOmSdG5Zh0&#10;xpB4LXPGTBCpNULhbifG+jisWVseNySSoMFfWy8ced7B8pnmJ4ZxMQRc/MKJR5+A2EBRLdY9TvYZ&#10;nl7CwuV5nhWWXwRDE7jo8bNWFfH1dbHzfWrZZqRLmGFfIfKhj2GV55f3H2+yi4TNdIWlIioT1vGG&#10;pFxma8cXg2ji3LKzrFy8++6JaWOUgVZjo1vpeQLrAnZ6Z5kIFkWmpGDUEIGs7Nwxy1MR8yFZpDpp&#10;Yv9LbpSP5GlgJ7FV+LgT8c48VhDCcdRHPMxG38xihE/EcElcwgEmy9LE0CVTQotiOg4Zk1H6kWwL&#10;m1iNmcw3lroGY7HFIN3nekxCHBjz+Tq7dPeYSPVRUXeX+91q6lXubiVM7TM5qldjjwoQFPh0Gkhy&#10;AnujEHCD57qrGG77TDqi8RiPYmx4JSTZqJ6AN9Ifjef0X//wV//iz773zjuPvvsvfufXf+ujuzfP&#10;UyR+zSFXlgQmF07LMeprr97Oj2bz2fFshaP1fDbve9tXzmektOldXa3GbRChVZisUe/rGD4cAmZ1&#10;R+Bs4oyEVRa+0kaeKMySNpraRmlgyA0okyJ1Zujf81CcFGigHZfsz0XQLIxsdvWqbg92XaMfs93R&#10;Y5iK7HeIU7G609d+Y9imCcA00DGKh1y8XneUwSeL3qyfp0OAa6FXt60fXNEF9N2AQUKU47DdiAeG&#10;1XXvt1uT3GfVY5si4HU5Ai92a0S+V9tOUy7ixMPAWmQ132ebu5/c/x++9c/+yee+8vk33nzj1avK&#10;9143rd1Zj2KXV4u1Cc0oKHnWesHsmmEt1zqPsXhFWlgitQb0UXmYATkjqFk9djBeqKoOGx5QjS86&#10;5ygh+wxNV/6o0rFtvLD2sMURzZ/gldziBTDd2UIMejz6NQ3Dd1Xr+YoAre+Onm76nXVUPGVKyn1C&#10;OWnWKG0UcOiEHTsGV6jZiOninw4Tq+zWDfy258kENbUDbovge+J7IeZBCldJtMjhdL6QSzDkQy4u&#10;ZaVLdOOIaagRoS4XoBoWR1lULpLE9EPMaZIyR8xP3DtLWWkrEP7anwYYYAjD6nIEUSEEQZ8yNoaw&#10;sfal3VkDtm7FPr317sP1SZEhjF/4Ou36jKMXXVTEcbHIorMTuh7FghKToJxy4iLaJLqHZmY44qqW&#10;j8EZNvM+C7qi1Ja+uq6FaSPBh1OjspoZ6GhaA8tMaKwInSApQWggFhgQyQH3iKjIFqVwC70Pb12m&#10;Iv+lERltfuvZ/bUTogyaxZHonu5p0XRurwhs12OO07Wq/DpKfSCcjlEd1vA0vT7P0jlgUkQfDYMF&#10;RajAbYm/ePOJlTmjgx3qroRXgR3dtzxOheNFOzaLu38ztv9+5Qd/8cd/9qN3v/vb3/rw8dOnd26f&#10;nt56tuz7MLK8xKGY3va90PVqerBqVweHB/PJbNXPumk3WYmN1FVY260/umHhzCCi4VOKRpS/Qhk2&#10;FJ9qTKsJS4V+nLQCM2f1as9wX1nqo+lR9q2irLiciXkNuuIinuKhRabjH/i2jrGOoW5ppZ/HYu62&#10;nUzjvYP2Ms3trU65yzCxbQUmPNgomaoAL2d5sG2zfaLIGLa9no9STeUk/s4LfKztlPb9K0JtQi6j&#10;G67ShR6ug0kdMy+i6uOkseJHCOcW44+MKL+z8Vg+w4rhPI90e6hnlbmdLv9+/P/xp//pP/3s1956&#10;67WXrl+fwFw6ev8NWhoNqp6hV2QnkRNlOb4V6HOtszLodEv0TIpIATRIMouxCYVB9r+Vjwb/aMep&#10;q8Z3b/ps0TcY9fi+LU4kAtStZkr0204PSDm/3/Ztj5ZR01dd3SkeiygINyFFGihzO0Y96T00JfT2&#10;8IvhLmJ/pPzsYXZbROZYFUU5RLjWatFqbbzROFn8WgC4DmJfkINlokDpnr6ujieVuSyyUKXGcSsM&#10;kKMePN1ty/TiZVYYscUQs1lR4PJta1kqI+sI6Cdv4iJEh5HOopWk5hYOIQQwCBRsTv0w4YEMSbPT&#10;AwyCvKi9ODbrIDHL0QZ4dHmr7fTBo3R/dpIXyVpPt1yYoREyRpSdn2bieryr2EHjqjw53WfpcjlK&#10;uRmRVZSsfOulOjXRXiHaCFiz9vBSod5vg+oRTEPiJBZwTawgHvBOHYWxkMcESjjI72VYY8QIgFHi&#10;F7IYEqYUgxj2GO/zzTIv15uFboSuvjGuBwSFz/blKAfsdbt+tG3V4yUcuETe1rbHjRe9/DpABRIJ&#10;BLeybDYjKS7qaOm8oJeg6Id6cSJcs1R8XaZ0UtL0Yr+/fPjsxy9sKn71N/7L3/zgw9sP3350++bG&#10;SDY3N/v92eM7i9LxdNFWzXY26aZXj1a7G4fXZ6vdZD6jzdZjfNAiRaU4yfiTHleFybZde+MKu+IA&#10;uCBg0wAJok1EpI3QSbSMiAquWBhGzUSywF71QhxGAC82FbdMz0clbYu8VBb3O9cwPERZlMPZIXL1&#10;AQynIRy4SHUIFNm07pV2RHZQ4xzMJg6xIjMs9+BweXMRtEp7LV6sQYSt9jYcxA5b9oicK2aiKO+0&#10;mGu5K7ieiy4Tehp4/VQ+1lL6InAre8j2y+ziNE4s2x2MxcIIRGWz1DTSdx5uLh7//Pr/p/Yf/+N/&#10;+suf/fpbbxzjUjLb9VtdNQXLfpwSR+oNv3ammY3BipTD6LLxl8KUbLgtnb5KRHVsi4HsUGCwMVPR&#10;1SgcBFwqj1ouslQK0Lre061uv8LhSqBIVENPqQJ+oYYqbMPqvusJbyiqhMyMWYQQQRAzdBVQQrQV&#10;EEEUYtVHUzg0qI3qH+t+mPTkaH/pA/i0+PXZsPpgfEaXAqkGX4Aa4bFEn68YnTfsBdZbgs1pGZcC&#10;Fo5+RzFDhQAPt6XSYJ4AJ6wBfQuj1LvP9Ud8nsZJerLf4yMpNGxtcMls7FKxhMK5GaKJJcjkt1Ux&#10;+hZ7VkJfTyEzWua6Z0lsBzFyz14Ypfc2qaWkK0ZpDOvz8zhDBLRc5ljqDHaU7U+RxWYYT/w/phMz&#10;JIHVKy15ukl+7xam7hXgSlitCvHiErLEz1o5BOUHeyjiDJopbM9oCvPQeq3mOCpdmSivigsoTJQ5&#10;0tKpng+T7N5k6gogGfFiiWWHIa4jvBCMGLTBmb7qq4rKRYc33Gh0vPNHERtRNjG2UUJYua5XAMbs&#10;Ddmk0Bk9+cxmSB2akQ6zk+Ja8fL0/JTCdJYvYzNa3Hly7/LBs/v3b9/51y/K1L/zg//5K9+9dbY4&#10;vffwYn+SBY4gW2p6UewJVK+mk+nRbjc9aIu0frHJs1rRFhLLrhWXgt5FLbxBmMjHk04nc2xahEh3&#10;Cf3w51aLdI4iU8Rm0QDZw+e8NNJMiBt1PrvezjrfM2N7nLsdFWN9zB96tzVPb65DS4ehRvBzpyu/&#10;XblVj9cN0sE+fVe8DYXLUZwvicM6hqGLNU+IHVHsXe2CsF/1vq242vtWzsRmta2F8exEsMy+wigL&#10;cK8QlJ3Xuve2zcZaFZYQUSy4LXi6jRqjsU5zJ1ufnFpWa1OmRuKqLMtkf3a6/6uf3//vvfnP/vEv&#10;f+6zX/78qy8dHh5Ojyaz1l01ODhXFc7IKVuyLzySx10X/U9X+wO7hCi7sUurSJgWgjVY45gCpCI8&#10;aPRRJ2eZTt+dm64UXzdbwbH5ZNv1NZJFW/2zwGndvqvDSvitTe8UlBqdpvMVBoVCzNgalMWNTKBr&#10;1cQGlfHihW9XiDawZ9gDPnGAH/w/FP6GwYNTjnpDlrilbmNtOk3QDkpHlTN6TCuHCmAWQ6l3FjGd&#10;oNjmFygKVj7aqS3Lk57eS8WISpGMO4u6JWsqaKyfhkm0PBVYNqxI91HY3kcALA1QV8vGkqyo/3Io&#10;l4OTK43E4VjcEYLwfFfPzNbBElCjroRYlD7NphitqPK1MSyWC72gzGS1xxjH+wUGniwyOHxlj3Ir&#10;duvsTy0vTQeBlgRlQb9ydBKEPEAuwRgbmWNG3sMYkDQZzLHu6IfULEOLKRcFN2LC4KIPaweb2NHF&#10;L8Zp0YL+knFxMwiNgfhgRlROhqH0SXgeeu6uj85DP6Y1oTevBjN6NTv9uvpsCQdFRLNYERxnJEV0&#10;e1SBssMalwtehQk4tYYFrcTN+c2L02yxSDdnm5Pzi5uXd5998M779+++M1b//8ff/dGf/OXvPlqf&#10;n5zsDd1q0Ati2527qg7n814HSzderLui0RaIXXci9X23CqpmFNAPEKAMRnA8jq+5NSUbtPYt5h4s&#10;gbpxBzLGtSGLmLvTZ49SkT0UDOppJ8Svy7ha9QQR8boIv7uqaoA9riirFS18gbDEHv+eCCwT7SzL&#10;Ev5YrTLRSaHIDP8rRP1jukRVO3oXijdny8hp2EfoXMfHdQFHKt8PlcoYAve6uroyON4og13ERT9z&#10;DT1c6IbrIhGSl4xe5IknFIYZp6HzYwkY6F0KZq0vNgo7aexlyyL/nU/g/73P/NNf/tRnvvHV1998&#10;9eVrN2aT6XYrpCOK42OibWFTibewIGyMOlwyCGOzYiNgHA08MqtwtitntJAVjtP9WCchhR67tY0m&#10;cJaRwGHV6dX08B932jJMWLtm3XidUFHreUGF/qHn13aYfPTRmU6VQTmBsmyNLGTAFq8/8hdcHIuY&#10;Gn+AgLA58vUgxhIloJTrOcrhurX4QTIrXXm2Y9YhPmUwXEUEUSTs91iGjHMzK7PT0mgqquDio6z7&#10;0jwDSJsmWw20NC1DV6hkW9RCZGIQAtZpSZYRQcJVuscBU+HXj2MStlPksXC/7d+8qbCSpMp3VG79&#10;3bbiN64Fz51RpcWOl5EZ4ZLpZWmZGWWSrTPh7NjU7xAn5jJdLM4WUTwIIhd5GrYCsT7UgYzlOfpc&#10;gyDfIJxG6td/bMsHEemwGaMCn3iDZTH5OJRMEIaxScsjQo1E3Jw6Dna/m4WRO2wIP39MNCgzHIlE&#10;8cUKLu7oJiTMTaNwz9R547ejixIMX8kG6WlbB5yVUCQqfHf0f0ONgo/pUOLH6wHTSmxRsG0bApbm&#10;dFrvbQQsI+b5GR7L15tsuTnfX9w5u/vw4dPnj+6/+/aHbz+988GL9P+HP/iVv/itx5ZvsNkhvD/p&#10;623rdt3xtp3N5wc6bkwcNG7lbl1d9dGdcOxal4lOIs6g2MqBtxQkraExxyVQhFyEzwK6J/Ae28GG&#10;r8iyDBeEwPYMwV0r2HbbHUO9ehDITLt2HzbYUIl4uNWWq6pruhBV78bAiGJAr68uPKGDJwIWsGrI&#10;jKUV6k8U0/WcrHGHcbEYFaOUBVxPyIMeqA10MUNdl9VWSROfPRt/YOxowytD2LLAbeoFt1tHtNX1&#10;vaLSRYsxzWoqfBHYCmZmt0KJldG94WQ/S5Y6XH72/jfvnSz3n1z/33n5c//gFz/z6W98+fNffPX6&#10;K4fTLSMoNoa1IdpQbL4EVIxoxSgLswKLf4tZsVywTBy3CZQums7utqGDL2fo+qbjbl+UEPq67hl8&#10;rneTKe2Xarfqu22P7bZuvIBZaAuhW42yh7J8H/hnP/mXtx7eHOgOWU4TegI4Ct8vlvkUjuwa7KvE&#10;cV4iVKXc4TPRVqwRsw6RRtPPDXVUFeoVkCzUKUSHCsWr5VoXfFif5rnQXR4h+auLXNvlAl+BUOGe&#10;nv7gKOgWSTaKeIeswSBhlRhxlizz9TrWYQbPKxnWzDvg5hjgOBJQFTaVyM9FFsLAyPWp2uHBRenX&#10;+m2xUm+nTd/o+wLm2JsLcb+JM2F9U0EZ91lKtJnp0MasjE20jDA9RWhLz7twBKFsISjxJq46YxRW&#10;o69f090QcxI4iZtAH3cc74X6j2ZYCRIMoRmmiwLkw/6zFSzTEE8zsTjBZ5YOo0WeFeayjM72+dBt&#10;h2XOVtvguGaa68oYhv2ifF45isO6P9VoMWmHxCK7wWaiJcXimyii60R2UtityVe1qU4plOE2HFYB&#10;M0c48VhFNpTxZpNHSZ7tN8xJ79eb8/Wdy7NbDx4+f/Tu+/rj7Xdundxex++O5/T/+/Xf/d9/9/Em&#10;odzVVNvjyWx+MD1aHSjx7kS0Z5PtUQcC8VnYH9cGGZPVkVTU84OB5tM4TM4UmlMEcMjRkzlmjCbK&#10;wV4MONOEc0Xtz+8sDbF73d+2dZCDWYmtiksVOpar3XSrW4pRXudSr1pNtzshLUFA9pt6G12ThvYU&#10;sml0NIQ38XO1RPmzyDALhfplXK2EAoamcYr0lv4mgss6t7yfUE87tHu3n84PJ9OpwlygZ0stXeny&#10;in6NPqLeiGBzRRULFdZCpDSyDJ02OxE+89AGwmXDQhwsdKz0/uNnTzdGtIwXd27tjeiT+//0s//g&#10;Fz736a99/YtvvPrS9ZcPr7U8P71hayhNlPZ179M0slh2WjIpLmqrz2r0tYJsWKxLXkiShFU42FMP&#10;R6xmS7kNFKbfaTpV4NztxA4nq+1uq/QlzN9udZAFFZtmsvMVIBTNCeXjlmF9/v2HRrkXvUEL0ulE&#10;9D2nsX/mGR1b9grjbmWpE7Z5ogh1WvGx4eaCoeiAjSVTKVX5lRM+bkUo2jtlliwelI2dZRTAohil&#10;HpP1Gxtfw8ZvxM51shNL+aWvGJcSdG7aAseVqIwDH3vadFne3Nu9BabWZ6so9NnsGXVbh6qvVfn6&#10;QEqbuNwJ8BeNY6Bh3rCW7LqjuIhlD6E3hEI6nk6+Hq9DcSG6WFpOXmRxvDAd5/wij8xBGVEEIFsv&#10;C1uPWsxVmUchsmc42iV89v04GeG1fMOg8KqzJUuOomrGUk8gNliAMtnKTGgwKf2Hwp/CvKM6WKLU&#10;WyaFwEFZDHm6yOguFGW+SE23MeIkLIvIcgw0BQPTRAjNF890G3vKBnpFP1QvxVWMF8AXMm4GSzGp&#10;Gu2QqgrwZZNVxXdtxy6oQDCSydQkeVcvMFpsynJRptk+XS6XJyf3Lm4+vPX4+aMn7z567523n9x7&#10;9vTs/GS5Tjc/HM/pX//qD/7vbz4U3q/abjc5OJgfzg9mxwoCq0nnbpVWVihBVzSsKzN/4ZJd+BZa&#10;krY+3wvvR2EPg3/ENg+Nm5iKdlSuN3mGNkoQKuAKGzqis7GRMH3pi8F6TU3NA6Up7nvVdbtdh2ls&#10;u3Pd7baerXZCAVnEi/b8gnErf9wTzsjrujK5iGYp2F+kcaZnXiqTnG0uEm/be0ZsuhNE5LGMbusd&#10;W3CuUwH4qWoezCfz+WyKjaaIluhy27VXQt2JoAjthIBgIfVtIK4pSBYr1FCANw1bQKh2GlcRUEGY&#10;ZWBjf5YicV9S213825/f/0ef+4f/4HO/+PUvf+HNN159/dVX5lt9TSUZEwogTGEWgygiQlFOIlqb&#10;4LjUDFiuBzp8+iFsAeofWpO+zNou9LHSpRezWk12WwGyLdOVut09RhLejkpNhz0hOIl/aCt+eh7V&#10;AJcREbuJsnJY3DoJKpMpq5VNiLaxFqzZxIlSQWxyJypVQ+P4LgOu+PDoPW3xSGxg/paP6k9A6vRN&#10;I0oCBFHSsrLLzDETZtUX9jAE5kk84Bovelag4DFgN5KFbi5I7mArXwYtTd5BX72wciu9uHUrc3n2&#10;IiYsyXs8aivHH25sZTeN4mZslEL3Yk/6FeMSue0zCdN3trLGEGeVFaaoRGx0yuKoTJcOejQIdw2m&#10;PWSbBeb2iwQL4sZxIrwcletrZbrZpN2KOnUgcSyiFbcUjewgXJ/sL869dekkWb4Upw6K0qS4YHID&#10;BSJ8J8KqK3GybOwHxRFdDSeJSxb4zDIxFgrwCRvsRm6wBNvUQ46oQIU2CjagdTMyaCEQd9tXHjjZ&#10;KfzWpyVL4tf3RbNDgcl2alKPHwosOLhHoziiT6xYEI46WWgLpPE6iyJMddcXj29ePLn76PGz+x+8&#10;/f433/74u+88vXdxuk88x8iXxfpPOKZ/+gf/5u/+8vfXlTtXGqmmR7M2WK12q8l2uqt1YKu+ojFG&#10;XUPv01kvWTcRugkph3pVq1Rssv+IPEUYRnGBIK4QW3a6QGFRwbKMDGQRgwwRSiawA5sYTuzwReX9&#10;lufvKu2t+ok48lR4ttvq/7sdFmA1C/qssOvXsLlDQFaujxnXFplLUYta4w6jP5w4iUORh8V53K9c&#10;Kwq7g3ZAkmmlAFPtZvPDzu1W+IG49fzg+ODq/GhCwOmOJlt313arK4Ehzmw7Q3l5K/Lw9mrcldJh&#10;NUrsvqBcjeJH67HjFjRBh0EBiSBWrNf7Vmy7/Jn23/959zP/zz/6xU9/9a03rr9y/c03XnvpYDer&#10;W8aJXMUMy2egjNIoK7IKUKZFca7fBtQzO5eQ2ABIdb861zTaqV2LDPW4h1T1rnd3U3bqqQ/tRsE3&#10;LmgwVYSoFARsE0UU318h2Nn7Qouh69puNQmLxZNMZz5hc43M5Qi4FrHnRIv9sDyJqRtRBjXZmOlx&#10;oh3VsBxqJJ6vAztOv6LT5TOpF/jZ2sQVYoiCijIm2T8hH3lCoohQCix5YgGAO8utk2KH5UooVDik&#10;CYNMmPNSGkohRMLDSVM5+ng527FCkTSK1gVBkmsPRKaO6LIuKjiJ6g6liFGqQexhmXl2vl7mmVku&#10;EzFDHfKoLNN1Vi6ScqByy8q/UyRhs53rLbghcL8Zq7yBoojyLzmI4SdTQNaMvVAYPlucLjNGhlhO&#10;Z+I7tlIjHqx4fOOBUbLjMwgXFCEK+afDEhkjERYHodc0ygZqU/FoNJOyzQju8hKf8rLhVyzm8c5Y&#10;AdXR8slTHrjEEQ0dS/1+YBRN7w7oMUQ0W8ZxNMxPdcMEry2FyygtoDT6KWWEWl+aXt66d+fm/efv&#10;PHr/vef3P3r26L2Pnt+9d/N8EwvCVFual++9gP8/+Od/8oc/LpTxj6fTfjXrdlYkBonrQR1gMOeh&#10;KCpsZQsCGtSDFAaMAiFX4TyMpRlec4pIqDFIxqnJLFnnBe7ESb4pI0XNlNr26DuFb8o4j+z14z5y&#10;v5q483YywQEk7PrpZH54PJ3Mtu0OrapVN211IaqgGvCDHr0XYjNncjjeRMkizqN0ENpQ2ItLIQ69&#10;MmEkZ1inuUL5is5w5egW0QbvptPZ8aEbetNJ1yuLdgeHx0gQtytdrMk2GNq2666I0Xtupe9TXj5I&#10;7HzoPeF/WuNUXXoitav4xYz1uPXJN8KXBb/3ojDLeJE4L+7/H//1s6//w3/06U+/9frnv/DSq1/+&#10;4qvXWIpmjFMPssDSshl3ZljHCt3Q8lAeHezVqt8K6enqjYPegl/bcOnr1ri9va2o8/Vb/e0evKSD&#10;smoFnpQC2f4e1bkbwdjGKpSHgxYNExvFh9DF7SlolTOdMjk9za3GNPOlWWEYF1Jvi8vk5sMllrXL&#10;hN4yph5NI/SA5zxDgEGjr633XOBUFRim8nIkuGOFGdsbg+3kwteWbo1fD6wPIK7jD0IOnjHqBTrg&#10;YWOfZ3YxMGiAR8kiLxD29O2IjmeACIGCejAuh7EGj6yo0WQD8wHKtvRxXZQjhIFQvsHznSVFe6zJ&#10;K/2XQv1NaJ4+OUcpKQ71MYd8XwqAL61hGbssSuhCUUDSdQ8RNyJk6/0qBscxg+X60rUlgII4sYUO&#10;rxEq3/kKVqUxwh7lsEg8hM71YBgs+AVliSk6LmV4G+VWItptsb8koBwK71LxH7y4tD3FlCHCZXKU&#10;YsfrukJ8bsxH2LbTP1N6d8Vh6rHj2vbdzgtMvQZHty+2GqEgplMdYizyALGiiVkKvI32Awygpcvz&#10;09PTZ4/u3b797N4Hj+6+c+v89Pzy7PzWzZPNMg2YZqdtWPmz1cMX8P97//I3fu0Db37I8ozuSds2&#10;XStarrRcBd4L0VI95IgI0FN5xwIPY1jLw3/lhc6R3lTEOK2VAYNHDaVkyIw83adZHOmKjuUsc2AS&#10;mMFJNzACS69Ch7dud9vtdDupu+1kvtodHM139EA8Hfhxc7luRJp1AxEG0RfN8jjKT85Zci/QaUgs&#10;L8Mg0QyFE72m3IRbOzGUYcSxKs9Igz6sJ7OGiuX2cDrz3e3saD6lTT595drB9mDcGNp221W1pfx6&#10;ZTRRFyEz8v1pvslLalFmhV2X2yAerjclKO3XzGfq15o2whGGMYQlFQi9syc/a/7/9Z3P/qN/8I0v&#10;ffnzr76OBtnL82tHR00vQFEH/nYlcN34iLQ2uInbujagezJQSz+/qmkEiehX+oRNkTuVaYiX2mbl&#10;Mr2vhyKwKsKkjyO83DUIrFoeLtx6bS6b337Qj2lS6EYxh3ptYOiCIgIePrgn7OQEea4wxJS9zWXW&#10;kTYFXrHZDjCq8Ih6+tqdj5i1N6o0oEMvwoviid7CxZ2NEyZDlCeRcuCQlpwsNocUPpzYDwqls9pB&#10;Rpd+LlP/WJ0mRrtlEL5QFskX+FYLT6LunWBTLfrae5RdWKV1kL8V6LMQdrcHApMtJtCPYk1saliB&#10;jgiD7TpsulnJ2ms6K1revbthwWhRFFkiKBCbiUDHGs2XEMtZH8RfYVmIvgNpSbEKdItKsqI6GnVG&#10;hAIrHc00YWTPZimLWUAFwGKtLKjggm2IA+/3LAMWJJqDSqUofrRc6teIdli+wMhAzjecEeSLIxuj&#10;fqKD7JAzutrqJ7adnvRooKrzhZBYMMoIuHrbLTqi+hGF2ejvGokjNBDZQpoxtohZtEmjdBltFjdP&#10;89NFdro+P7l4+OD+/UfffPuj5++8/c7l2ZOzxXKxZ6ldr9StRGXrfrqbztp3xuG/3/0Xf/Qrv305&#10;rqav0KCt/Lbra8a5q9AUG2HqbZTGZDVEV7IYHaAAZDTc4sgoLSMTFMkMc33O9lK5Xhh2vFyUaZ4q&#10;L2MppsArvIGMNh3MXn/u+Yw/tKMeqF6GSMb8oN/NJrv5qp0rHiIRgAKV/i2ldS/BBBl1oiFIz9N8&#10;fbpe3FkYw+l54sQ6fgVGRTXC/HWZ8rvrRSocGQN+dFUTChU3gRXZory6XJMZlmOjAdm87t3tZLJa&#10;4a7j6Vp7V3wPWTxhe8zDBUktAY8GGeueyQbBi9pnvQJDGAU61tqMZZQvQX7xMl9kf/0z+v9/zn/p&#10;n/zCN7746quvXD28cfXlL73+yuFBV2OtJUzfrETO9RBWvYt70bUWQ6a+Ximr4/cz0a1edX07mfer&#10;rtNDguwlgy6ySZhSqBTD36EKjq1ZFYxyzzXCczqp+HCP06GVaAGm6sEIj20bt1iBuVTZe5mHflQ4&#10;yhtRUI/+CYHOXtjoYTeUgZX/kKxNfCtWLhRMiXQju2qITD1GIc1on69v7s+Xgu20WgaADO4DIjFF&#10;4NJFNZWvGbXxrIQoc+uSVclMSP/0IrNpTYZ2G/ixldhMxLdOrngQGJG4ot/ZyjaYUIo7hHgV+YMA&#10;Oqtcvhn0iHNWnpColf1MD5ohckTjCntcmbezzV6wMzWSTGEuRHLMxsbP7ivLafRbtV3QIESo3KLz&#10;rkAe+EVtZINwrl4tcGY0VDMj/Q5iFUk8CATy9/QM0Pul34/512ArvYVJFEZJroiWFZkVKPsjZoYk&#10;bGAazCxmhbAy7dHSYkOLxVwSn4+QhWJkQCXDbTssumCUgC0bhyC7tdns15sdBD0rBSnFK5f14rjY&#10;lKyIFUOcCrst1xu9ic1icfHg3sXi4tbdDz56593H95+/+/zpgwcPzrERHcp0ENipelfnvRUSPprP&#10;bmzH4f//7/d++Ou/8ZNN1wQYb4laNdAQi4yPyrNuKWsdNIdMp3JGLy1MZdBpSYUJGEthfCkxonP2&#10;sY0sShkwjkoUexGIerE2afH1dCzFU+1W4KamwAW7nx/Mjw4O5/VqKmor+rFd1c0Oox7bZYa8sfUz&#10;Aj1kxxSvyUbik63L5SKLdbrS5d5po2VcFG4rTK5zYQ7etg4rjJKqsVey9c0SEcS+R9JGLC6oRQNW&#10;27pRihXx340BCEFAwWhfh+tK29cBvnf4ZbLQpnzjImdV65cEPWuxSrCKf4NexYAshhlnaCQnSZZG&#10;f7/9+9+Hf/ILn/vUl196CR3Sq4ezG68db6lp6t1z9+t+p58rALRDhuOw8QTm6eZzRNyg6cVRtu12&#10;qpveT1ce7qANZj+M/fVU/nqs0th2qEXU3LrhyWJYwvqSP5aMaq+ue+c0sqdeNPjmMMJ6cejgdlnS&#10;jWqcBgtn34h1tAQBdCEccemBmYpgzPb2gDOubkUc69qLY2wd/TZiXsrUWVJGWWgWhmuBRfGeUqa0&#10;G9fhYOuh5FmxLJZR1tR2ltdhbggCGKg+pevFMt4qWNcC6xH2uc64UygyESLTwzKL0LNdBai7N/hj&#10;KhPWlkJuhZOB86ICvVkYgoNGzk009LPK5bmRbzJjeXnvcunghM0e3bgZRc9I565HgHR0zDVjnRW/&#10;EYCi8j76sDTLMwS+izzmNxc/obwc5yntAnMwmUIfxHrYHxlycR7aNiR7ImCKVo0jBorwpeKjIwoc&#10;6azqqbM7goWozfguC5cuPp6eA3upLKVi1iZNLLuG2gxHSKCzR7sGl2E8F2vfLxwm6kxGCNAKHNLl&#10;YsH4TJaX+Tq/PD07u7k5P3l469bt508e3Lv79gfvf/Dk+Z2zRYmjQlGUuqmK/zrx8/mN+fTg2tHB&#10;an71OPm/4+7/D3//B3/4/Ug8OXdCEwc81gnwmqXWMRDJbZtWiCE4xhIvrgACOLE+hB5XgYhLkgt9&#10;KVruGYxfn+DxS2NuSOgDhmPBAFEiAZ3AtygpjALEnsLKdDsfV3cmTtuvGsFdIdtdjyyv5bA1ESCa&#10;qHfh58t4neRJXrZOmvKxBEIToUnsFNem65yWwmXjJAJq16vdrCv0ggX3pjvXEnnFRataCY0aISaX&#10;s9bH1VaMY6qUqxvXOvR9WssIqitK9Uq5umOjCcBopeLO9Fe6rkGDCeC4minkq6MQxqJh5ycn58to&#10;vdxv9J+/F//6h//gF7/6hc+/8crVl69dO7z+yvFBt9qJV+1aj9/Yr1hfVKTDV3w1CeypnouufHc0&#10;7T1vO9Nj2a52rUA/00nMpCDHH7i94zhsPwv8B62HLbHufyvo4mIsF3A9bF2tAJeegcEKX6w2YHBN&#10;UVQ5pHY375xmjl0X1lhYr3wnSmxOpBcy5iyyOrDVzgSyzwgp0lUOPidGmQ0iVpmpK97jJxGMaiOe&#10;7WNuR/M9rBj6ZO4TZ6TlIraichnhs9lX2QJjbCYuzDxKo4qdmsB2oiUXPR9QsxHnViTowzT3hIvM&#10;iN+08kNkC5UIaqyZMOtANkisI0/EuLPKjJUM8yG3xDbT/cWtOw+e3loMyjh2UehfqRsH3VMUILqm&#10;2oWmR/LxYaHM8AtXBQNco8JGzGLoz4l0qnRgzWWJXRCufx4OC0L+Thl7yAXoYC9BH+naSfRX+knJ&#10;2qRmahlGlgpJuIo/Jnv4pjC0Y2OrVgWFR6GG1R09ff3wAV2u0mayMgh1eJm3cDwGfBQDmhGs0Uy3&#10;oTem4JHIfpJHgiKREL9++nKxPr1ztt/fuXP70ePHt+/cevejZ89vPXz0zu2LzWmmOxkjqoDYCROj&#10;9W423c0Pjo6FfgkB3Yvu/7/+7X/zF7/xYez01BWU3F58bGZFm2Dktw0LiYUYi8GOmlVcpMY44VUO&#10;ozc5cgUFolBZLGSeReVGn+x8jzoO5Vtr9Hf3BhtJwoY7tNp1YtzIrnet29G6psswnOY6xQ5bhI3Y&#10;qmUGBdrrrO1dXlLeiAU7Df2Uoa+YLHD9dJ2YVokc9VCaW51d5LpDMYrtOELZTXeT3rcLQ5fVFmhW&#10;Eu/HtqKgpzJr2+m2VYw11SZr0sI8DNE2ppVZVzhtCgBOKBAuyK/HN86EMGisWOYXo7g7TwC/r/06&#10;ze6dPbh583Rx+uBm+on390+Dz/2jX/7iS69/5eWXr1+HAhxPDtvtdlqLaygGCnz01HrRK9l12/nc&#10;EwTczmfiQDN6+1v92XS72k6Z32/F9vVu6MS4JJJxPoLHVtXbukWtD8+wejQxqsZlUOBlVY0t2t61&#10;TFOH3nK8zeMTw/T9x+/eeb4ex3fgSuxrouwZGwhchR4zU37deeQ8Mxild/WnArSLON+kiry+HiH2&#10;Za6VjuoXAghRpL+BkZdOc8DyjLXMEfHTPwzR6na3trFMLfYABL2DuMxN2+060SzLKM0WuSzWB7xO&#10;D5caZRYP9hYxxwppSGVALzZMpuvNuIiWZrYYMmUf1ytEf+PURDhHObksmLXZp2kmyM/UIz6KQjnu&#10;RASp9fE/67cY8AlH1HqhCnCeOdbi8Ia2xVCsnD4EuwnMrevwkLsUtQxDAE9Y3UyzJEX2W/xisSyV&#10;jtkGKfEDtZT4MegwEto7JqLt42VH7JWKkbJ6oJjDalvo1PbINRRWxoI4riY+viZisYZyTJCFihT6&#10;rQlRqM+zmIS36KBIuUYNMV/ePDk7P7/38NaTu++++86Hb7/z8Ozexe3bl+eLJ+9sstOMFSlB+W62&#10;ms6203463/WTw+Nrx8eT46PZ9OhoZv7uqPz96z/8o1/5V48sO3bEBoOmclARDJ1KmSlEuLEwMR4s&#10;sBsSTBPAjRZ8R2OZrzOxtFJXHjWofJmXUY4tgehOowjNRIuCp10Nox1F0/ZVJ5C7mrOiOtvS3cP6&#10;vZus2tpiVCLKqPpg86KHwQI7C6BZLPSi3LMoQiaumB1JJjVzlrSit9bAgrORNZOVXqlQO/O6XduK&#10;TBVBd3i8E40K3VIpXBdo1MKvA7YoKTDYHvaHbuf8q7/+N79zt6djvlIajZxwuFK7iiI6Mso4HkvF&#10;SgIuhSGgkRMWoYUjxFCcnW/WmyzNhXfWm4XIiADAw0/uf/PZz/zC168fv/HW629enx1evXp0NN01&#10;VYsmujJaB/9pd7vtqmVDt+/96Xy1m0y23W4qmqB/MJmsdoIA+odbRCiCiglPJpnQ2dA9V4QapSBw&#10;D8HoRVCy9gRlmU7ScxAK301DQTNvF0ax0Y2Wanmui1J7+8s77z0dgopBgWDkFLZlU3FyvDAJoyzO&#10;dByKxTI/F3cMxM1FaKsCe6akTAKd0G6lZOB4Rr4oEbyMSgYlDMcXMGoplbltZRQ67npaujwih7nj&#10;ZGxSYb+ujNBYaVEu25nNVF2W+UahDIxYxaoXqorGigLStonbY9HF3j7reOZYVMvyHJEoExOPxeiA&#10;YggJYNCYUTfU6XNE7W0M/XpTP1EEroYdKaqLeqH2HCLeE45mOx6Y1CFTFfriGDsbBDtzE1uJ0OJo&#10;uhO4WAbEaNVF5cXNTZwbWZzHLGroFISGoC+F8CJGQJ71DLy6w6bB3w2xmhAVLEF/tHddpfoah8BA&#10;ZMyPKSOP8t9DQ+PDKUtU6FEWh76YoSFSFYYOSuS4nZTCF2Wsg3bv0c2TO7efvnf/nY9//Jvvffj9&#10;9957d3++3C+j03SzP49QWfVxje8nB9cOrjLTd3jj+GB2eHB8ND0ks7jlX3BI/+L3f/QHf/a9e2G4&#10;vrOxeIRo4cCXfTxFxMl07WMyOSYr2VqPPcsWeblEddZElQ0r1MVyuWFAqvDFtxAuRi4qsYbmxeCA&#10;7eLuiXl1w2iKQsFqtx1FqZTadPaaYCk6k1ij/ZMgVFji8ck3LwTsHBFPqp0mDFaX3NiHHZvFQnTs&#10;foALzdK9MescNtLbbrra1e0K0aN6d+24HkGz+ERne70uCIRZv8rbMtTARHVTG/fi/f/90ws0shin&#10;Za31SuuuFLDYS2Ify0x0cj19NrKqwTx7pBCErVSWLbPNYpmOqqnrc/3x40+2//pf+qWvf/3zb16/&#10;9trrX7h+9dorSuw73eV2Mm3b6Wq2GpcnJ+Lo+pt6IPq7E7Qqan2H1ifj71aKQtMppg1u4wZu27u6&#10;pBXjz6xUsvLh1w29MIbIQVc4hAkgI2Kmv7LsqqM9F1aeN5idAChI0xqysMUNy4sr22zAocWAcJfn&#10;slAYojbl4K3tgNuTHEd5nUPkIhC2dEyFXMxW9Y6Doa3huSYWxDY90hd7KYMC+HaLsVJd2Wi+OQo9&#10;tg6RojE411QsTeJoiBKfLWs7Wpa+G5fLoO2DpK5DNpsDFCw3986K1ehonjiKXaC95cJCMRjtHCta&#10;LlJxjAGLJn10cXpb0V1B0B7XnRsM/VgRa9mK8lxxAb8xHMrKwekytIJywWiyY1vMd5dxSVMvKTwr&#10;T2DykeUVlkBvlpiJJ9KhpKZIFqITssxNJxqMRaZTme9R3rYSkZeA3gF1JNf1TYoxFURDzDdoKxeh&#10;IBsZ0kDwAh9Q5uUyI0T2VVDUN3PRK64LzseFaSjDBpgCCNso+Qv1lNHizmluCHGmJ9/93re/9c6z&#10;jz781k++962Pnj1GmJdf6TgbfZJS0MPTmZocTN2D+dHhwdHVg9n86IB5NywoahuXo8vR9/d//9of&#10;/cWvfHwKEzNZJm98HMYVgESGEE6n57FJIz3uSBQ8Qx8xxcGgXCKPmDFeHLH2lITmekP9p0qCulUs&#10;p8ZBXmmbrh6lyJSj6q2ofo1gB1JhItweN8xjqjz0YxHFEEVIRgmTRD8iNfQj2fNA58S28tKYb42k&#10;sTebddFO66o/nuvfE3cTISiDbR8aDj/Qayfbfq4M79qrgyrE4qqhnN/o9ihtsinMCBCLgKOMYHvU&#10;uUd3/+bfC1tjd9e2q7q5AsTWAWp7egeIKIdj00K3B7Kjt4NUxXKpq79YrxfrRXZyfrrIiiz6lZ/f&#10;/z+7/unP/uKXv/L6q2/cmE1eexUPEAWA3WqqZCAW1OLO07H22On2r1Zb3BH1aXBNUVzsFR5QL9TH&#10;Yb1TwRJR8Dp0HUFajMjtwWmZAKe4oSPWVFS5fYpq5tgaN8z5ylifxgyYYRIsuN/EljcqdTH+bggQ&#10;+eM/CLAkVw5yQ10DP4wL/A3CZDkE/lBmDEAru3kYTlp4MofY5vro5QsQmAosgg2JYxf5OMvkNzbq&#10;royAK8oo+xeVEr9g5GA6dclkWGKQTxxk9u2ljpQZuooKizh7/PjyQamjlZmRKKNSuL7X+dlNim06&#10;G0WmtLdOWMKKS+aQKc67Zr7EEAZfRNsfKKu7GAx3tFfEtvUXIoOrlVKOIqvj4a9qUFOg52Zma3Rl&#10;BFQVsZhpQ7OPNagCnV5Dl7DQ1xLIjYP6PHLRqC7z/DIOY4Z78RJC1suy8k1sd2w0snohzCN4gYFq&#10;17WOrhoebqjv+66+u1/5wpKFnpLyh+iZKQ4WjZaKnpkMAU7gRYk1qSF0s2BZF330uEyxPCnzxX5z&#10;cufJ7SdPnn303Z988+133nnvo/cfPLzYJOVpVnCurSw/H3Qmqt2um0wmRwcHgpO6/wc438wn7WpF&#10;1xhk2zuj8v//+MHv/dqv/Ot3MmccbrUDDLoSForEXQxDUPh8nacx04vLTRZF6zxKUyNCIQGLhD0N&#10;PrEvx7DiwNY9VaC2aNP4bnJaMAai0GgE9eqFKhfpTvmvWdVmq4vqoaLCthYjZQmqwDHht8TftDTd&#10;eFmWYRyXeLRWDEaYRVHNp1asd5LEmaX70+12Fh4i28m4cZUnfiC25bvTvgrrMEasu2k5/64+Eb2H&#10;sZVhV7UiLJuLKCwFcbObHcwPnMvHvethyadrn8RX9MtcXTKLIhnKtCHlH8Sh4zVCsenyFIeEfYod&#10;x1KP51zvaBFH60/g/3e/8Llf+sb/+/k3Xnn1lWsH0+Nr88NrB5Pp1cmqXrW4JQjr65bT8uP67/RK&#10;9H+2zyvaNU23A6f0fpQpi5qGiFNDbb1x/dZlBg4Jjp42PR+QDpbCqYUSfTMguYVMidW7StlRYQe9&#10;q8xQ6FmMgy1VE1S6tSAFHc1moG4qgLApQ0YTTauh5x4oOedhVZQmwyb5ckDuDu/1AE0EQ0AwCIG+&#10;MCJIeZkYrKWZBTvGxqB4YRphV/tIhnjjTEERC1FX1nC6FHLWr9S3E3zTqQ9IjMHi4VpAc/CDNMsz&#10;3RHh8EyQX5B3v2dzZx0bUbLZL/UijDhluCYKjaEW9h/9L6wXi459M66Sul7n6me77QrSuRKk07G0&#10;xBhHlx8MXQRQqWcZo++HIKdvjMfYJ9D5YYLeYBGn+PoZqbK0FReNvqMQ6Tpz2mVkBlHCQJCeqn4D&#10;TMSV6gWmhND8dlcN+j30QsT+TUGgNqD4ZxdCHqOEmI2ztX6mKdLlYDEd6of5KBVh+Flg98Ja1DLP&#10;k7RMo8V5lixTnbbz87N7Zw+f333/gx9/56NvPn/y7NnTO5uxDGElOV54ije+1XKcVsr7c1pr8+nR&#10;4YRVkRU9td4FSnYNUPt7HNK/+p3f+5U/+7VbpaI8rRbsnuxhVCsOkTEpElEhuxTwf7YvddUVr8uy&#10;XJLvlAadwmNGorCwb1VcZ07E0sfoKrefbhsXa6WevZWKCdRGkB2bLd3AVlcPYxsbbRWTfTHWfxTU&#10;hTHzzCoMHAR3Xkz9AL0QW3TcxywHQIxWYMMMej/RlwVtCcNNFGCHckmvrvPNAEsQIr9bmXoDrjcW&#10;AAanFyprK9tpxnX1ZhTMqup+O79x7Wga3zlTzqBPaBSCrVca9szY8GNIl9Hl0IpgPxc3l9kyNkRC&#10;Ty73WX7zZJnqcezXi4UIWPT35b+HX/rsL33qU59567Ubr73yyvHR8fG1o9nVa/NVv9IbqMKFrnQ/&#10;7dpux/SXcH7f4wOm7N21dRcICI8euTbeI+xZs4ZMzb3DWoeS2FA3gVeE4DXMe9jM9XTvqf2hTBVY&#10;cTogCKpj6Vt+cX4RGbEST+0Yfmf7zM4AlBXxla71DRt040nMKNSaxeDYNtUsfXV8+ZaIKVrZsnBG&#10;kqgIFA+GiV5abDCsEgyZnjPSdxaL4Eh4hkXi7jCmqWz2KykvpTEbGkVhxwVKD1SGEY7x0bcL+RnJ&#10;MjOTrFAGCL0ogmRFyoZKtPo2zNYb2ck+M3DnGIswcWRa6YmBFFnTKPm3/dSt266y3L7vV4qsDJx0&#10;OoStb9GzDZBXRXB4SLJB4EfwxCsSllVRyETgw0T/QP88Gu2NhP2XqX/6SEEoQ0ojVz7OT94/HafN&#10;LYp5VIQUvho8EhTHBPgFFqs2LFkVcwWOPGVWEchRMFrwQvRYP5XiEX/Dwu1hqPT6jKGkDRpD3EcF&#10;obxY5lmZpEkZ5eXm4uzi5tM7D+4+fvL8m29/+7v37959dnl2kUbrhbAEnUqWaaA4W+X74/nx4dF8&#10;p2SzmkxW0910Otn1iL672x67O0yD2sActT/+5l//3l//0U/u0WIQEVJGwJRFeC6iboslo1DHelNG&#10;mzxLNmenmVJzrk9Ip5PVOJ2fYUPRYMDXx0cDSpeL4eG20tHuuJ6tiH+3QqaQwbRaR1c4SMfKHju0&#10;IYJ6lmkk6TKxBEsVX+IhTAQF0lPngBCOEJIgfUdIqfVFI4MaTzua51nVtvFGWRyBdifJDMr2Td0D&#10;9l1XAHqFqbjLYAPGp5bvteiWCBc2lilOPbl6hJ7RZDqbTI+OJtOdsD4TFyiYXFGMsj2XTUdaP4aR&#10;XiyTKBMn2eebPN8o56ebZXqxWC8vNorVebTfLxePfn79/2fwjV/61Ftf+vpXX3/tpVde5j+Hx5Or&#10;28l8sjqaTVYrJ25MX/lcb8gF6k93216kY8skut+H0PCgwq/dawrkkTyGMS3aek7jMIClL8Y8n89U&#10;dTEEuDygI6CPr9xjG7pzfooKZcjOhJEI8WRMijOJrn8Zs0ukggunYwmfgO8wgTPO1TORGNFJDelz&#10;R54VpXlgG4LlVRaLZgSmqbcXOUb5git42E+BKxSBTMRYEKVTYruZ7KbbILIGW8gsNHIby08LEQ1l&#10;4CbKGTnYZEocKIoyH6/DZ9A0S5DrWS5y8RJsDtAeL40YlU/2bPSnhcVoGCW0wfQ50P1u24FrW7/f&#10;id/WNlJP7CsVrAkp6QSjeqIJUHTY2tIfmBYKKxW68BH682jkFSgx5II2405/IloQuc8fr5X7nt66&#10;tRewKvLzZZrajCZ5oYJAHSAHom/kob1uOD1rUpUuOKfc0zUBZNp8QRtju2BcjjUH6o4Mz+dFpOxv&#10;5bTQ41icMorFrItI9GKsrO1PN+cXZzdvP3z0/MH9j7//zY/uPH3nnWfnysuBO8SeFba7oOknld0L&#10;6h9O56L8u8PJbDKHVLqYwHYeCzQ4YuhUN7VdIt4aBBejTM1/+Td/9Gd/+M2NsD41BsXVRKmAla5R&#10;mrssjSxb60aimJif3H18dx8bCZxbb0nh3mZvHpltusqh16/ym7mL5XjXdYcrcY7JFLNv2ld4f+hX&#10;IC9RlBniLEOkV2AbqEZYzE2CfEqWtwahE+G+MN9Y3cwz52Y1aV0R5/l8FTaCTYHuctNavlKjjyqP&#10;KcyMMcWLMpaSUaUcL9Tc8oxDGmdYbig9CP54bK0zPTYIsNX1qlldu3Z1Oj/aTvp2d3jtqK0Cauq8&#10;zvqKYKM72sSjPqtQvEzCeEHzGTOeTUTDOYsLpSwnZfFd4SAuPvH++9Vr3/j0p7725utf+uIXX77x&#10;yksvX7/+xsuHh9Or3Vw3fcdSnp5L001228mq3bo2uj36OsWgp2WuY3FfPkNdu3jNCN7XIWjEb/oa&#10;jw9DfB+NY70DK4gqsGXrh22900Omk4XEmKVfPQxZlgumeq2vt7W4NCn0DzbOsZXgvm4alrVJTsoR&#10;JDXwVqpmu952QRFeOGZo5QafQmsIWNYNRUvZNqlANuij9XqyDULiNLEUVDHCpfAVBOJKmd0FpY2t&#10;u6efyy1PRrivqIXDWCtquzTIro7lRFaQC3M3lYhUGS/F/9a6DjpxphKOEDHCGQovyJFS/QwbjJT8&#10;ervb0QlB16yZiDm1VS0Gw4gCHosK/1RLUHJN2D4L9DadQQFESIBlZoRPdAxNVj1LHEgo8BRFKfgS&#10;6ScniyfN7NE393G62Ny8ubQrE0SVRpYbkO6CDBUFj30dP+hp1WcI3POEUCNCYwr/WDiuromjU21a&#10;gkYBUN83lfizEsnAONIFzNd5mZZUlbDe3iw2m5MLWnxP7j65/ej+gycfvPvB47tP9svN3XsncWwz&#10;Eez0q77p5ishfeX7g4ODw0Ml//m0N/U0dPObn42SV+hOerXbdQpVLjK29vsvtD9+4+/+9Hc+KO1A&#10;UE8HO8+F9qwsS01lYjEr/Wk89lvKcp/G8emj795OBtyFK6oFDJeE3hAPDeI9rc4jZTW/X3UTPpbb&#10;bvvtFssFnWLlh8CheTQ4ipoJ4t9Dgtmco2ewKIcyTWNFQrswvLHfrqSnqJimk2k77d2p6692u67f&#10;9YFImNvowihp9pO66lB/EtpnTQDhJVq5erUilkHo6LrruigeVUiEdqa36v2wsQtuCIMfLW32o+Oj&#10;g0OWAJEzPnLZO28HJuD9K+DjRPGqzF4EpijDrkUAYLHfLPa5M2SLKF+L/acLhpB1RrM//kT85+u/&#10;+OnPfe5Tr944fPXqtVdeu3H16vzqwaSbz6j0jfZ/ylj9TrBI11wJd9wBpYCfhN7KWgh62R3r7Wj2&#10;d5XnJ6Mzlh45mUYAn/RPdTnEqhrbML/RgQ0oW1Bxavtt44iANXoaftU6eC/4wSYz6p0Vm/phHgkd&#10;IfF8SYvetqtRqKHJsqD32W32WvQckL6pHDPRf3fCrh4QfxRzDzoXLxbGuhRq9Mt9RiWU0nyaXiJX&#10;Efpr4WZRtL2P2peN4CB66r7wAkbmMfMadbEUNhEoHlDGbRZPnz5bGOlmLRKwXOZ6shfRIJIe5qfM&#10;HTUkVWRKLIeQJKBZbRGLUEbbVt2W+ama5oQCY4hBl9WEeoZhkQrbcnEHfERRbBoSO7KJEqElWGGW&#10;aBH7LKYKghSRzmOcxUaRs1Jz5+n99z68ezM92ed5ZrfIQgQI++meMw/uMO7EnLKnZ6BvgRYZIzeK&#10;jzo8lt+gExCGTCkJzASjhJApDDZaiA46+GYyKO0LPqZZtsk353m+3y/OT04ub5/d/uj2nUeP3rn/&#10;6MnF2WZZxPgRmdFyMPU4S6sQ+HBn2LiL7R9OJocHk8PDyXw3ExZqd243XfUVOjF229B9d1tb1JcD&#10;xUvb/+oLhfq//tu/+70nBeMX5qg+LtCfUeYJrfK0FNQu43JxeiJgWxpDVArwPog9neB2EPTeCqiK&#10;dJBZlV/srbL+SpcVkVthjxXqfF3PtoVyrh5HqCc/qjjHOHyxs1eUzkjw4sxAvyfGK1mRUwhWgDIx&#10;m8ZZr4dqdTDR72X304P5bNdOaoY4trtOML/Tvd5Npl2zhdKwa8pGaGvTcwp0yhyx9y0V82rV4Uvn&#10;15MVbp8VChqj/XUvTNK7+ip93853u9lEKAodmK7eKmZdYWMGj9MhHhUxhe/i8jS3zHxtLKIoKZJF&#10;4iIzFSkqJXm0LG9/0v2rvvapb3z5ra9+6aVrr710fO361YNr1+ZHk1nfz3e+3Ssy9sr/nmiLi+En&#10;38mmOVX7rkE9BBsn4RRbKaRGgwwjHmU8ezz44yQzuS1kZDQkeQWecgtmkaE4QoBbVVO3Yd8xdM3w&#10;uJ4KZj4LUS6Xklfg1Q4unKYicWSZlp+Ma57gU2RUGFKznUqRp2qMDFUJvUKHzXQ9XARnqCkwXENH&#10;ixWDcTnE8wsUs7MiCWITt1D99mme6kzF6JN4uqajL3VlU9BlzYgVIPQyB0dPUyzbMC7uPnxw9wwb&#10;4CFR/h/S07WVJYsgTkxrLBaFve55VftbpnfFC7erXrG7dSd6cbhNNm4VmoElkE1XztGhsMJykRQo&#10;74n3U7xGvtNMNiaiyXiZjXJHib4oLuMlWn7xQgCkiJdGWJrO+s7ZPtO/Cx2yhB7EIpzROTTw/Zr9&#10;Rls8DdszfKF8pskEPweQtJMgQQZJK2iICLaMXk76KHEcRwPLgLgKp0myyPIFkySb/Wl5eutMbP/u&#10;u8+ePn///Q8fPX1293JTFIXfuqaFVqZO/vSw63TDW3HK3dWDY2X+Gf4OACHluxUj3M3KHfv4Tti2&#10;HSbuAme+i/CW5djerX83ntK//Lt/+yvfvsV4MFON4JG0EKgVJxtlw9JSISk1Rk3axFRKzoUm7epw&#10;10xFLKa7XTs9mvWNjrLSvT6PfjrLWeIaro4fTfrWtfXvWuigDgr0jpLPsixKhX+B5QHBspABSseM&#10;CYwiNePM/aDL4FQ+3jTrPLInh32zna9W7WQurLzqp6vtVuBdCFpYQ4QPN3RsKAaPYTEFL59FMcwK&#10;ecU6bTuXMkFdJc44/eU3QttdI0RmMs7rVagIC0e2UzRBVsIX0y0bdN4VzDWRF0wsU+FEONERZOnD&#10;yKQpVq7zQDfHzIFwzMWkybd+fv9/7bVPf+PTb335i19486WXX3n56vHR/CoTQAdXZ/Mp3f5t17ir&#10;KYsFXe0Lyowbe3o1yCXbCLlxNl3EoVx/aGyl0MZiEZOJ3bGASS41KetXL0a0Gl+4pmX1geWWrhXz&#10;2ZoBAc6tROmaHY4DHqva+NPr/FIB1HnFRxCHi8Fn/ELQggSvhI2whluvqkZn3qUqoOeAao1Alk3x&#10;hQUWr22MUI9X99oaYrHskBFfRXeGCpJi1OLyQ91iDHTs0YsWGtJUgeWCi30l3xiF9lgZURhzsVkv&#10;BtEHASzs2RJkCjAZZAZBt5iJTZy2xONwmEf3tJpNt0xDMa9huyxGsl2KsHsRFrYw/4BvvA43qsRR&#10;2GDfqruOEh167shlMdKQZ6Ig+zIiYllZDB2OkOof7dhGwQl8YyujdIIkZdBMn8R2oTW4p4YNq9FB&#10;GLGdENAptsZVaNtFKqkoAmEKKy+M8/USpSXxjDQSn871YGLqXTFuxpvlerM4uXP79sPbD54/++CD&#10;d4X2H7199+mTWyJD9CYUlU3L3bL9PZvN5tX24GA1OxT2P5rPptMDHVtmSVuvQRtQpyMYBbirSm8U&#10;S+CutykdjQY9lWc+f7Gj9oO/++Nf+eb6vNxHhv4oKO0x5BTlcZ4m6cV5GbPlnYRFOESm7m9o6x9E&#10;NZe9P5hMJvPJrmKJz8VbRgAL9iXUWQtmV26Prx2uCyaiCUYuThNnJpaPBfWVYVD+DzElcfxRwtUr&#10;DHEFH9UYt8fBvoLr6l1GVTOdHOz0xY8OVn1fFY3up7vDeGzFMYRj6FQOet8MATooyyKObAuP1pRj&#10;mLFxnQrxjQ6hH1x3EVNsGBse7dsEw5FY3k0n2+l8u9XjovzeXslyZkH17RmrC5SZA8FFZN0HRxTp&#10;/M5gYVNWFuSGICv/3c/v/82vfu5Tv/SNN7741he+/OqN69dfeemVG8dXj7a7w9msn3Q7cpbO8Lhx&#10;xXKlF/R0REO2QRDaaNA7NIqN5bL93Cj8oUXcFPDGuh5HQrlkumFeGNIHpPAcBAMRDWZDEQA70KAX&#10;M8Wixq27qcugENpNmW2jUlmR0QMBg8KwMQ/AeNxHA9P0aCI4VeCi8S2Ohx/oeL3EOUb7BWR5RzNt&#10;XS+rcYFbFmtqPr0jsUnLGsXt9Hp1OfxmEImpGhoZ7H3V7CGFRh5SA9IpwAY8yssiSqNon2dLNDqV&#10;htPSQZowpK/uh+PcFnPbrrKLkl8lxKYDv1ptwShtr1DHigfiA0GDCn4hfJMwyFNEThyhdVIiqYav&#10;asLyvqVXqDwsQs5QQpTFTblOcJwul+cZ0jKxIqNBd1XMzPeVq2wFYSFMfYEqqNAKtAlnrDrUVMQc&#10;qvtML9ME56ErTYT64eJryKGZTqCQUhrKd/rC+2ViLM+XRrS5WKTiO5vzi5Nbl/duP3v66N23337v&#10;0TuPH967de/kfJ3RK8AvrzEVa9vJbLbS9Z8dHt84vHZ41E+nO6URZZSqxl66btmXLHTOW0HCVikE&#10;Ef4KjW2dEsdmwUDYKwx+9KJI/e//4k9/7WnO4lqU5RHuQyxOr5enZ0msrGEMjCgzhSzMMvhm2LTJ&#10;6aK03ZVbT46mKAXOVivR2V3T73zcmBK98LEDNYwmckg8oY6dRUkq6BCb+claMFkANw7xf3WGJIdO&#10;Vbh7j9se9Qp+YrMW0zsWYziNZZd7p+r12rer1fyg9evArlHCs72dyGWrn+82dMFtva5xCmxceMU9&#10;qHBY2HWrXVWFrjNUigZ+rzgw6E71o0kqzTWW8nt3q/S5O14diE0dbKf9rnWVpq+UhumZN5foyYUN&#10;KxjYFwglN2amN3x+ngkfoeVpN0ozf2/9kXzlM9946zOffevVt9568+VrL19/6bXD46svz7sOcaOa&#10;1t8OMwNhedTIkNMV3EFls/e2onW1PW67IuvB6n7LSBtO3Ippp5dFTc3dEqa09KhZg/dqz+vHmWas&#10;VxqrFoEq4wBqjnyKQ5W2Wa3MgIF24XmzYNVDz0QcowUeeAOgYrDdLSpwLmHcdQwPkTPXZhdd58gM&#10;WyoPjl0RBjt/NBlC/cTw7TXzf46FtKg4LX5+3Fkn8RXmWgqEZqunrJ+tUKZ8AjAIGQmKymh/Gglq&#10;m4mZF7kg/2lsIoluxMApy6+GZFUlbF/uVvp/nY7VRNSvm7kYUtUtCW+UnmT0Q5kEbcKA2cBAtCim&#10;Ly0KYliZQbQyKC0ZusnFsgwQ8DG5jXGyTBcb5nyspESF3FCMR+5bYFKvocLxduXaqChQM66EL+oG&#10;tFGJaTET6us5GgoExjg6i51Rg6R5UQZOkQ1Uo5T+dIXEM4QrMmX8nJZ6utjr54peby4uzu7cen77&#10;0fN3P/7onUc3Hzw5EbvMl8ssHlAaFrNoa+yHDCHF2Y25qP7x0fHB0WROZ0+pZNcw1FzZVk3gRvUB&#10;XzAfZT6f/Q6WpxR8QzdURHQMwbv4hUr1//7bP/0vv/cwiYYgggCwupsLmy9LR7TFVY6orBC5T2Ua&#10;N4RKekxseMyD6vedzYVDDo5c9k62fc3CGZrQDJAGTMoNaLv4MB7FvXjbGyWKx56f7LOoLAQ0RfjF&#10;xhBRVTqpGjyCdXenK/Hi7ay3hOnqRoFLkLNSausYz3Xxu/BcuuA2wuc62wBcBBKd0mSDXY+A5Vdb&#10;L6sXIkVG3MbiskEYo6IV5KMnkJoCsQ5LGQ2mHj71Y281nR2/8tLnr82mbOJTQw2uoHOky2EKtEQ2&#10;y5C2jhDGYgLFnu5kIiCn2JkuBBTe+fn1/5cvf/0bx9ePP/+Fl2689uYrV2+88sq1q5NWaEnAwtsy&#10;H6r7GhptlomX+BTPiQMeBVs9iyGzaNaM4v71uCep/FrrxOrp2nZ0sWeODPbpNYOt7yJSoAPC+qSw&#10;aEjjI9DlDMNgO1np0Hijir0TzGrUDAT8K66wHqCuRK1Mhk9vlYuZ+bUOWoDApF0JbbohgdmxRep7&#10;j2ljN1w1oR4h9rf2qFDolDF2GyhciCCZrhsgmGghvY99nh3sFDJwgxWudgsKC77HxqQgcIkm5zK0&#10;k5MnOdW2ASuogQYUdmumN1QBNkJKvm5VhCs6QFS0xPKFOV2MjKb6xm5PgBTNH0vwQiPKVYUZRU6i&#10;u79YoA6rmOQgAD0UyVK3abSmCBLcZxD5EO00FdwTqgNhMyQWMxCiJqHI1thirDFJw3ISpT6UDcTS&#10;qpVXsP+ox5CF/jhENIiNFQ39WUoh+k3CcljHuYnBS8y2AHsyAhQb4eoojvab/ebmenHnRHf/6a3b&#10;9x8/e/D00f1bDx7c3FzgmZJmmIybhufVSvFzEP/s6my2ayr9z9Hx0dHRakfdw0NERuG74HuHLErr&#10;Lgysio22gAUaxj3RlnvhWx4bHsrM69H3+7/+xZ/8zz/+3i0xfX1CLHlKIRba+Mj1mzzNBBE2wF+n&#10;rEydz66mYxqufGXHekX0ERpDsqTGmjYIcWBgtGH09Wb4v0iNmB3tqms6oUyFqlEkFfc8pTGk5HX5&#10;dge9O+sUs1zmk3tWND3T76aK+4J4bSdSYbdbFvVZHW49uw1B9QiRV2GAFRUb1gp7o02LMDE2mWIA&#10;zThgXI9IX2ea7keIZY0bxci8KEIKRnbuCz+rvq6U+2cH8xvXXn7taFp1lAz9K6h/hPhAsY+hxNuO&#10;DA+bYEV03SGUrLNQZ658sVLFf25/9TNf+9orb37+5Zdfun7txtXJ4dWDuUK2fvdK32WlqyMC0yRx&#10;iHI16zqV/re3YZL6GgF67rr91NfFZhTBGHXhA9goqTS2Er6F+SZ6kPZg6lN2ndXgrW5XL9wRhPpr&#10;guBBy0hXgprUYFQ7O0wiOxSh09UO+JWFsnpXAdF8agp+hYGfHh8O6A2t0LpcOtx1xD/rEN8xxf7W&#10;H4V+isa3IhbG9NvoRQf1z1jBKEHgDgoVuAMGSEfYQ5YpNZaL2Cku0jzX9S/zLCl18Uo8odgxZW2A&#10;uSPbxEPWs5TRanQZ+lWHQtN0Nz04mE27nUJjW+tONq5eWiDagWBQzHSfY2KcgGORWLdl4XWgZGUz&#10;kOSYRkCVT8eORcY4ET4wGbVRmiqyjWHkRbpJ/CJKCgswprCrvMH7YdMa00rCIp4PDgamjKaF+Nnq&#10;RdFztYLBLhIT+4BQpyJBSRHeWMZDVFIGjMsojbM0W2dlulje3Cz2Jxd37l1ePnv46NGj5x8J7z94&#10;+PRiv9Z/cndbJ9hQCodtu/lqNp0drrbXD28cTuZK+nMR/6MpE06cYJuuPiPfGJCKmPbVyb3NwkEb&#10;NMAY2BkdC5UslCX1mRm3t0zr1v8aJSr+5G//w7//aIT+egtxrABtYmMeoICG0jk9Xuonuiui5OyY&#10;V7qMfVf7Wx1PBPsFRSnHOpRKgkxnh7UoXJ1NPVnT8Q1ddSYsjOWmr/p5rbBbmmZQi5YlWVLUVRPC&#10;5vz+xpEbhP1UL7W2mbjG50L8rt0KQbqzVS8cIFqu+CEM5usS4Squ7E2LvoBQjo3+RvFGwF8XxNT9&#10;ocPsBxXXxmyQ/XX8ptCNoWJb6ZuJSXrN1q7GBeQa1YHG8qZTt9EzPp4fTCgmm4Z/pdYxNBuxqAQF&#10;+NwSFNaP5/cfUD/lAqIIF/jlJ/B//8prX/zGV7/8+hc//9KrL187ml89OppcPd5td9Mtvb+6W9VO&#10;rKRMOQupZxaTBGsaCw8uRMJ9m9Fx5ikZIg0Ciu5ClqEh2o5NMN4ZOiKUWoa63rZ234k92GKleKkq&#10;Ofrs/biZgTygcrFvO4UVLZVLgxaib7d6zhRb2dcEFS8tJLW4+TFFThGsUYNJ5MTCRbJWkAxrUBCb&#10;PCJBWAfYNAGE8wLcSho/gKEIpwkvNb3eSGWMqwhFKebpIFUVRcN6EVnO+l5uZBFtsIhjEIe2oUvs&#10;MGsYKJVMhdoUjFfbtp6yKEqxlj2I6XRKLNBJtJUGfAtjNJQNTKCx7teoOM3wYlEaSVGK5LA3Lzqc&#10;stLuMGPkM2dgxDjS4DBICCiidMC8sqAICbkTzW6oYYtQdVVfY0TwYpxXh7EyQ7QRg9EgLrSHPLSQ&#10;QG4Y/tEtK2JWf7FMS7A+XwpLxwpxlDmVHkQV0/Te3eXpzZObd27duX3n1ofPnz99fPvRhz9+/u7t&#10;h7fOzzZKxUO0XlMHCnQkJ5Nde3D16kz543B1/frBwW42m+DozpZ7g9e9aAlzFOJzNduxscCg8oCT&#10;FK4goMCaAiWL4PpGgEAhuiAKrOhnvt//4c//y9/8m3exJU3jcSaxwC3LTDB1YKEBJwxbTF5/zg4K&#10;NlKut11hSaTfGRW6hoKO542q7E7oeAXYSTwHODeUAoKZLrmwVeAPd9+9nWb3n56us8hKqtqzYoM1&#10;7ZnrtDjT6Vs5oS9W3tbdtO26lfh3jQzEVF8T6+Fg27tKBLNtD9yg9Sq22mA9UMFSFC8Q1208XwEH&#10;HUdR9MCI0asF/Jt1MIpJMYrMcB0ab4zbYSBYj99gFPTtGZGqVvXqxvH8CENzyMmVrusrT3fMaX0F&#10;fgSAbYQKwobw5eSGb2aBrzj8Cf3/m+1br77y5luf/8Lrn//SG9evX716NJ8cz7bHk3ayonQ13dLE&#10;R1Hb9SqPddFpK6auCL4ZGicJsgifPDSdX+hB6GIKhhds09My0Y0MkOAWgW/sFdo/ikuUQ3QCsPUN&#10;J62NfCxV6EXqt5TRIPmFcnmR6GVwjBt/5YcCWhE7rOJXokNCNYqRaE95hJbR181HEJnCDI7yipc2&#10;VVZcZ5Rt9KC58mGS4z+shI3oALXnpu3ZrafRbw7GIiqcKA7j/TpfbDbni0D8S8wvLpiYwLJRGQFX&#10;beq/8cCmM6sQblG39Ww6KkBPWRXVrfcwZvCbcY+bkrtIt1UHgTKNzlsylEMhlK3QghT8OFdHQxRt&#10;QGv06lMcNBXDzYH6VIqluM1UUGHbgmQ1kMevk81g9fpLVNP1vZVxRlm4zsW9WjDAEXxm/CnWzzZ1&#10;yCzTwxeAlQKk7sxRC2OspBfl+Tn7awwuppEAz3qxXN88v3XrztNvvXPr1pP7Hzz//g9/9OFHj54+&#10;ePD03vlJrONaIsfeGHkeKbJ226Pjl6cHwo/zo+urxp1g8YKxK8tvHlKIJGnT1Fn20ewZ1xAFenhZ&#10;PTJH/ijaiOxTy/CWsoiel6Belb6g///pb/7Tn3/nJvMXjLk5TGYKmpuRE0ROGFNedqqaOCKIrPRf&#10;K1E3Sl6huCMT6A3yqaMDu8V2iTnoGhq2E+RGxLpuJELpFIYw2ih5Yhil3v/lAjigRz4RcgtRtZ1i&#10;/yUq6W59x64VVZhXUZjf7fT+21W13eLLoNCvK7hFGXzXe9QJa5IX9IF1OmrTDavxiE9VvkUjasDB&#10;sw4SIxhXZvDR9XqPRWykrQIT3G0pgAH1fLvV71RUro+c/nY7XYluti2lODHgKz0iPEjo9yulyH7X&#10;tZ2QrT8Mg10VmL/oIsRx8uHP7/93Xv3617/09a9+/s1XX3v1jcPJ4dG1w4PjwN1NKVgJ0fTo/jV1&#10;O0rqm0KFZqDTVuJfOHh48qZlMwyu1yET4Vu2164E2EWo3WYltm2x2z1q1bED4Lo1TRAfxSyfzmHI&#10;AG/IrAc+A0m0roIc6SaD9fUCUQlyQhhbOr9Vi0a/+AYfpWZGE6chGzVi9OaF+QWCRZZs/a56Tcqe&#10;oa/7wvKfRSjxagFspG1qhg57sUQHiQRxE1MBUTECg7N4GS83evkLA/OtfBF5ZpRj/lMMocsKsB/q&#10;cDc7d4zmXeVNe8H7A7ef7HTmJ6t+3jql5VnnWdjWo45hLdiRinCWmZOEToyplP6DHlMydpqZTF+X&#10;Fke6EDYIqqRwGMVP8N+KcyOuwjRyvQhro8Gy3V03dfy+6fWGR01hS2dDOWfbNC1Ptf2ZJh7WX6jf&#10;sV8FCUR3UjeQCXYhszAX0RlEIE6XmyQ6zZNskYnjZEtFvXIZnZ+fP3h4efbw4eMnN588vP/0/geP&#10;Hz9/dO9UPOBcsCgTAKEoS91ui1iFu1odXr1+PJ+K9usxzNyW7RcxcSUOF2EXD5pEYVCYVoffx/oT&#10;xVRXeIaWBYI4TNtZRfiz2SZiV5BYw/kLj8o//T9/9btvxwxzCwoVjrggWl2e3l6iJxWxXooYoev6&#10;iYFNyViN17lXjvAHivtCwE5iOAGmpqkwF24/id6JBZ0w8EbRb+2FXX10UCc6yEXKsIlpNmKS9tam&#10;cm05u/nKshUDvGqqV13rcteCyYCNCp2rtp93LtaMVb+tPOxIum5U4g9854U6OsN6A3UXKgn628yL&#10;BYnNTgTQTaxdpCI0scWxR42gqjKcFisNRPJFMQe2R8QXhYhH8UW7q46vTaaTuYCHWzuedYWfM8V7&#10;leZBJySC8oiFjacVeogVKKbZwQ8+Mf5+6yvf+NSnvvT5N18Ta/vCywrjx0erw8l0t229vu9cWlZw&#10;ajS+d150KuBX2A1OxQJOVmME4yhupPdlxzZ53Ju6Ah7j3o/tMwaCQI/nO7Fj9asaGVtT5CG2xNEs&#10;u8Wko7A4Jfr7Q7C5s1hnMXrcQWQWEUVQuJM+/JLGxZCL8r1wlWn6sEJqjjWJgKJy4+oN+0riTPoG&#10;euM6owP9B8QpzCzGIQOZRnd0qDPETUzmfAEigb5KnoV+frk2FqebaLFZRKP7a7G+Y1iJDkiIjJOS&#10;qMeOZt/sjqau0sx2hH7K9HrVk9mkc1vBsYosbDu0BG2qOJTFBwjF2ojWkeiqLn5WlkMSOMrrtSB/&#10;bNksagtC+YulwRQ31hXsKMcGNqEC+qg1clRcXfpaaMCrC+puA4MGtn6m7SrGmnpCGG6GSCuaKP3q&#10;ALHQE4LbIGsD9ELPebFmbT2JSzH4rLRObqflMlvod1xmy5OzWw9u3Xlw59nd9995/6P3Hz2+++jp&#10;o/ef3n54ol8tapQFNEoHULDX76ZXj2/M5zdePpxdvXZ4PJtgwaO45LqsVSIAVSlzeOOokw50z210&#10;lnEA/mLLGTaMFwiT7iBHPQNdflS4BiM2bGPIPnphUfFX//On/+7HVrG8kysoKJrpPStTl6YQX9W6&#10;poK7HyeAHtalPfzIcCdrvNHrk/ETTkGCn2+cwRvMGAPmWIfN3MSKsl4dGoq/rPdPblxTsCjKkiKh&#10;F7j6XUVGIPv62/2NNmg7zwlXSu5bJmHjcV9H3NU3i0oPn21+33FnVSHkheqli2J1InzhrNgmREkf&#10;ox8bJ3mleEswlcUyYVJFGDC/1zN9AtNmF0BJTnhipEatO0YFBtk8f1wJQydidfX6wfxIAWms9jlX&#10;dGWaUSk0WJ9t9HUL5UwFK1u0twnNTCfNt/6e/q+/8rUvff1rX1b6nx0eTHdHqxXiP9O52KxNH6LW&#10;1WX5PwwFU4wmFE0RZbPSgd2dUWhEf7v2isFRsNc/ME3ceAALuEZUaDFa7qRh8ozANGvNcsD/KkCl&#10;x6u3WIuMi7UKaMwpOAK5SMqhiROYkVWtOE7juqCdhDRPQn1pIwh6VIl8/Qj2INiqE5zDvnPwKbKK&#10;RySYNw6wPcVgK/JXbaXfEs1SG3kEkSG8zfDCjCMdh/W6aDZn6/06FmiJFgsWqEC34qmNCAwO6zr3&#10;ep27WWt7u1k323aTftLXLvtQu4OpgqXOd6PMHBqMSlcOpntOpnNlBM7iPC2K9Tm7QRbOYaysmcyb&#10;EawUIaIijocyitnDKw0FLyOO7XgYfSqV74qlsoS+Z6ynqGsvPMS6Z8gchMuUMmDSLnK0EDEFKJRL&#10;msHU3/QKVhDwSB2TZ6Ifamfl5RmrDGl8omBX5AgExgp6i/XFnXu3byrlP/roOz/68Lsff/uD23fv&#10;Xd7cLGNWd4UbEbfRIVZ6YY5+OpnNjo4OZ/ODyWo2VeLvXMEB9Iu2lS2+WdrsFdl2EXuB0qJt6g7o&#10;yrMv3rR+bfsUqfWPUabWwxKFtIH0AyvssHI0Qb8/ntL//D9/+l9/47YxpBHdTxFOJid0cKJmtYUA&#10;CoTEy3vLRWH5zgodxg49VVswu2CZ0TKGeFRFzhI8VgZWqWLU4MGZiZjXZpN3ReQoS/m1Y3cHdhEW&#10;hePoLTK2J/I9ruS4AuPJTKS724boN0AyMQsls4yGjFE0iig4nngcElOs5Xi7CvNdc30q0Ixanx/r&#10;19jk+tBRoC5EhLzRKaky1+YoSG+aKL2O5QLF9VahpQkHE+PCqttiLKN3z8SMjdmArvrR7GC3mx8c&#10;bN26r5wr+A8xXmbb63UYnUWevo1DR446MKaIdrD4+fX/Y/+LX3nry1/+8quvXL9+JABXt9OD4+Pp&#10;/GCG6aiHGIrp2kqlyv9hWJR6X3q/Q6WrHuLrJEZb6P2Kq5MWaIFVQaBHVwuoAHMoZSrS1UJAbhAu&#10;i0W0C5KAsZfeHlCus4yA8VqLOOeZccEUHKoYHgmDVSnr4JrH8UFfHeJoWQJ3im4NYaJRTGStrep8&#10;w8DIw2MzLsy9SijbG/JR0BvLsgCI2TiFYBp6prFiVZKxTRjk6yxnhJaKl8UG61qhbijS0jRYm8CS&#10;O+gsZYZR8LXVqdeVT2juui0nH5mIvp00JtoZDInp5zN1gNmSTmoZx5GNzWaaRiyrWbGAJ4ebh4ZB&#10;oZMkOqJObBtI58XLvWmVysbKV06kwOHpF+ry2syOWV6ns4Lav+KuYGZPM9bfKuvQM8LkUMG0GC0Q&#10;UVcVzcfmSDGGp0rR0FiWwh76ROI45xf7PM2zLN2k2eJ0sbl5cnHrzsOnDx88/+DR+x9/8M6jJ8+e&#10;3zw7WcfxYhEtIxwMmYfqmgadt8oM/d6tp2hBTT2rGnUsV6tVjwsGIyLiVg0kHIEVnDjQN3KDEa+w&#10;21YFmEaL8+G4JAyOSVuB92bCdr1R5FhmOU31sy21//gf/9df/UigSAfLKgzsvPTVHaNCjVhXgOUz&#10;AUOBVatQWuhwb0Y/ntdRYnmDGFJgOyU+C0McRkx+WAAzZFRQihmGZtd18EB7bovC++wsVB1GtcL7&#10;rkJuxcRy37glQ7hbFiSFNZquakAZjFnqeuonJnreONnwySyGLpt6qoQVJI5TYnxG7PY9YVc2MUT4&#10;UYEP2P0xMaNQTPNHBfWkxS2OLXrWavxxfA1jkQ4p9rqpLRTyRfJigaxwt72GjLB+kD6O71zBAZea&#10;RuD2nr6ZLq4IDWY5GNiUZplFjz/Z/Tv84udff+v1l156mbG/+XSHKtl8tmp31LTxPXNFYqtyE44a&#10;VY49mEbQ1cpSAaO5joV+DtYKobfr2m2QDFHmbIsoYAykGu0IlJ8A+Em8tMwyv7zlrMYJ77COSnpT&#10;o0BgLT5j163uqs8Chm3PjpXnlDzMIruJKDpV7GZU14XT+uPclaAts/m1uA2qWHoPjWHZrLAxyprm&#10;+4JCUktDTOl+bJEHYW0zzhmZvmEV6yE+TS2bLtciS9Jlus8Gmn1rfG9Ob5aBHkcU0Yh3A5v2UT+Z&#10;zicTPZiaFYGqDb0tIjWBizBcpCCPRoY1Kk0MSVrolC0uhKtFjJYx82pJXNjG2L7Xb7pcivkaRYnB&#10;37hG4Q+ZeEIZl0YSGYybC6YmDE8qNdTIpvhNs0NXTmS/6mjD0CpqMWeofcyeGhxrdmw+MbDkjDPF&#10;giDC+rFJzCl4OYN+xDqPytOTMywvFfxOzi9PTi8v7z5//PT+e+999PazO7fef37zzpMzUeBENH0w&#10;fDL0ars9mExnOh6rXeVie9dOdtuD1U68txfmq/DcDcZNVr1P5SzawgpcPpacLFU2oxu5PS6J6ukF&#10;jqO4xpB3MhgDYg5CkkLlQlwOMk0uYXPx5z+TqP/p33536fsxQhPCbax7dMCIcKu0rh9OiydEG1bI&#10;EUPW0Bz76wWGPqL3TV0uU8E9ERyF4lKBt9RBZn9/sF2XTqLdTQ/mB+a9W7nfrSb9atp6IeAXYdcV&#10;M8qj/tXoNJZZtf6RrdOP+YE/GgUFjmuRJLB/04twlCVtxuRdb9gilF8pyIwCLqGApGCAP5omh3hT&#10;Y6vahC9k1vUcqG93rxwczlryfSWMjI+1gy47prGBCZ5vq8ZyEI1hjlABpD+s27Deig10dZhcwXC7&#10;jBa0nQRc6Qfr4ydBYo9lZeWBH/38/j97Xbf/9TfffOXa9aOD2byfThXEJy1QTtjfZqBJcMTQjeqT&#10;nIYNe2GhwkKEo5iikDBWyKaowujswDNp1+tO4paL8C5t3Vah2Uliz1okQrOhUyaBu6OpQWW/1Tep&#10;XCwlXE+htgGc6JkNvj1lWycQ+zZ1HmLFds9rd0opSmxVhzIJXhSNJx5I9QRaZKMgpGhV6K1j85Qk&#10;iJFb+lEMR5gNO5uK+5jjnu/Jr+d3Lvf3lkYE7FjnQRbHosBJ4pAxDds5u7fYzjDpZUJdH+5gMumn&#10;q67x+wnqyF1QK9MIf47RjO6zMZoKIsprGJGybzQ46F4kemtFaaQFsgXC4hE6xIFVnOZMZuuOB26t&#10;c2GaZlDSDoxDdgfpbVhOJFhFzVjHRHQQfRpeuyJGRZWoCotBz9YMqpDVCmU6cZ2hsZOx16GvwVYk&#10;8wQYcJlGpgg1pLpvpdhOujhZp08e3bt5vj+78/DhgyePPvzgo48ef/Ts7u1bD04uby7257diD8cH&#10;wQvbrme7ycHx0dHBdMtOqE7hOPCCE2HHcdTLENk3kCkVwnJXuH/VXTuOaXu9Y6Gpr+DrO2z1Ir4w&#10;MNVYJOFo1RwPRhSiIMJuP+XiaiwIOsEL+v/T//DT//qrz01rXKX2Kk/BbVRR6UQnGt08lAAcrLAC&#10;nPdEu/RvDniqsT1dFME4k2o7sRJ9gTFMsiyR66Z67EWsHIS6Xbvd9qr36OHmwS1m+PyjG7TZXSQ7&#10;6hV2DKwp6ru3k63hNEoByjeiX83Yg2p8D1GSwHNiIzBZ+RYmHVdfHU9nfKsMBGEzHUZf9EyadtW7&#10;4/4rysJeLcJqV72zPQwXZXpycisLfLYPRa4ZL1Fcb6GeNWUOdGjYjRFvtZymo5aAQnkvNKqwJbQg&#10;zHGFrSahRL/rQwS3CcP6WHqyZmow9vpz55+fnn7hi1/4/BsvvfHK9RtXb9w4PjiYzubH04miwFiB&#10;EJWrAzzqhxe+1iEFHOa79SJYB7DDOrBbhb5BMSANZt66YCFZx1qQyu/QwcV6kwUWM2XbQ6/MtGIB&#10;1ECPpduOsqqrbdMx+VmFTS9WiUKFby4T05usXFend9cZsTKZhwh6zy6E3QtvdvqeKPwwdKfjxHyv&#10;HkiRFQGDn3iF+6NffaukULDUbuH+mAv5Zus1q2J2WZ6uxfBPNqK0RpEJG1uRWLEgqT1UVqn/3m+s&#10;xMN5x3XHKu/hdrvj/6ZV2+oLsMzNHLHP+IkZNfrOzAywOUPSYVvAGrIojRovQRqg8AKdNoc+mO6l&#10;YNlghkPDBiODCoM4pw6/4JDpixkNlkKo2Bc26T128vq/oRz7+0iOKn6K/+L1Yw5Y3IkjMS1B64Rx&#10;tkFX3hLzHZxiWcYFP3yRZpHyvVkuy310vl5cnl6e3LuLNq8Q/4+/9fEHj965PDu5l8bFYr9O88Ra&#10;nt9hmQx5onA4y1bzbTefdP121+3wk9ePrPXyOjbCGaNnLhTBUgAqdeNeQcNGxcvFm8L22OgIaF4J&#10;4uMrmFis8ZYD4mYCPUIsRW6JptJVRehQLDIwX2yp/a+/+m9//qOzRKhLyUGMV2/axoSQcjJ6PiAg&#10;Wp2IlYYZQEzfOyuHWABmOFnY1bARmuuM/e2TdmsVjBAbAzeiNM2HN5mNVZTcTU4/isrLJFg8uXex&#10;DMp015rMwNa1p2zIdBfd8F5/4Tm1UoojHO4Uytwe/jUNXql6/MoljmsjdWuh0GMTDBFbbBzFUUsQ&#10;rjfRnxEm0MnvrUEkyq+w7NIjq8PtoXlSMlR+cZaXSbLBbpKaIfFDD68S/FeKVK6DPOF4WLl90PRu&#10;57tBPfaiaUfX9RWYYdDUo+ClZbuV0DG5hwkypZj9z6//n7uvffGtL7/+5vHVo6NrR0ezq7tuPray&#10;MNRtsJwW4Ad96hPsWmpMjKk5Hl1jxwwtfetVhU2yuEhymp+l3jK2h4ZR7BfmsWNert1I0M4fpfjr&#10;cGnatakMMPS2vxXn0t2qu23NUpPHswTAmparY9DN6CMUQzsTV2fo2K23xFzWfDA2w91sHM0MAi5t&#10;h4imiJV+E1eoQ7+xiJdlJaFnJcGQZoWTpML2abneby5OlAza4jSyhIc3+u2TXCjFNMmahX4DRzS2&#10;JbU3hu9OZ0hBbqc7Xf/pqu30aXlnKz0B7LSGWKkGRahItxxj3YE7GBvDfnmKtzyjagEi2egVGg6D&#10;kojLYOJRif+PnU5joHGB/xflSwXUYPT+671m3JRhJdkNCiVZVB8CamwUMf2YkD4wB4cUP5ZFesv8&#10;5vYILTYpHiSFlcaC1Vl0keZpdL7Y7Pfr5b2zk1tP7t56/OzxO49vPXnw9NnDk/35hTlq/ImID6Ft&#10;Kfe3055O9nRuGunu8ACV97qnhYdkqefrMutQoltmUbSmg8VCcdWK0Dahjz6X3TCX4dPj04f0FfKC&#10;AlFaA1si5WSl/igps5Mytqy8VILUJVbexkRIqO72f31xTv/z//iD+8IWvu7r6P/W6GKRY7kM+C7p&#10;yzoNMqgh+5Rl0SvIiFThiIQYY2AZy5t7oxpuPn6mMM+YyE74abULnzRVbjXuTsGk7bz908vLpeku&#10;7p1e3Mv0uae+ycYA1Y3Rrb4l0cPexW7waNLLEJzLsdpq2/Lc9MjOUBkWrUic4jp1UFEUqREUJ333&#10;nGOv2uLhicVzxbEO2ctS6szWOb60rWdmS1ZfBvZElGa6ZlSzGGOMxUoRsmAeVl+N1aHfriiNh55e&#10;0PRQpGx+hZ6Ebo/it4U1CZPSmWkhBKAk80n571/uvvjF1974whvXXr52fHU2Ff8X9xnnGSplN/0e&#10;+rmCbMqtJSrRocOURnRzKQZr8hs5TOZXWx99hyra7O/eQwHeLmjB2Az4oyZbO8LJAbtWLny9CkG/&#10;oGb9VzATn7b7To+om22V1HpatQ7GS41vGX3LUmvk0DayImFZJCnRqWfI0Ec7EEFAURAFfILCENJI&#10;bSq7jQ2/YkTRRrJpYDn85mlmrE9P86gI1k/uie+fZH6+oYjh4/KNrJQXbDvGLjwm2na71a7foXso&#10;nrvb1lshYOF/19RXFwTXY9HPA9g4XlGGYYEmjT6HUISejI5BYgqKKjDlGL2L0LNVbwYDUpzeaMpl&#10;m4Ln5aZgka2x40Q4UhROqUWvu55Mp+jgeI6iOsVHRLmpObcoHQ0WnKMCuZKIqQSgITFuMQvlWQJc&#10;BvOKAiHiT5S6zSRfZutFulwuzy7vPbh578nTp4+fvf3OXQLA/Qdny/3pJkNI3I6XpRmiQaNEvzu4&#10;OpnODw5mYv2zyWqym+Lk3DKMSZlKyZ3CLHJGHpspjGDUKF141eDqZFSMiyq3Kk2zymBY+WbjsEqv&#10;Y1goARcKjiXJ3yjym3du30wEzXVQbf0DERpK3g9eHNP/9tP/+Ot3GY+0jBCr3WIcMVNKjPVTTduI&#10;HORaRJ5RTlgKT4S7KimF94KiyOMYu5/QzM/KKFFQGkg+egd1f7gLksV+cPvOxmMB7dC7F2eZGa5P&#10;IuFBGnoVcIRqXoU1ioe3ttcKdaAjUPVNQDgS4fK6alXn53tsFfxhtB2uHHsUGFbYEEPSj6xrxcVd&#10;ULvY+yj/73rllxp7ceaTMMBhVm652RThaHJhD8K2pq9kkCXYvvt+a1mGVxvF4PSiM03FHp+ymxJ9&#10;N9F76RE1OZ7sZnpjh1d0f7uKcUc07HVI4qwYlAyTQSnq8hPlzzfffP3Lr7/06vHxwXyy2nXdZNr5&#10;Ou6rLSQTBW5XGRf1DA/HqaFtB/1FPFhivELkXeAKowWtxxppv/IFNxG5TihbMu6JaTrKdp6/nXok&#10;bB1Tn7SMmEgDpwna3cGu51EK93adXkrNaJDVt404b5AukKEJm7FVoBch1MU64KjDy74WXQ0GaIg2&#10;ju+iR++6o8iu6xhiT2KDOOMMxunDB2dpMaQX+/25LsN+r3Szf7AvjD17t2KHxugk19hWJ2p/uJpt&#10;Dyarfsts1YyytqeUj/uljrxZ5pulXoJolCGYKrppJYKvsVnS/RQDD23MQbOCvVTaD4wqIlOKxYgl&#10;RirGbmPlkS1QRRALjopYh8AA1espKDm4zs31OBeD9PM4PtawfBKMkyTUjBf62QyxEv+tULFPN5ep&#10;euHqAKvROFEWipX6sjhKcgr+0Wm6zk/vKO3fvPvhj77z0dO33/3gVr55cPdks1+cPNiIGqQGwv1G&#10;6ArhT+bz1Wp6NJkhzTmv2kk/21Jcrseog3Byoc+3FSfT/+r++rS/nIjhsIrJO6RTRqMHuzExyjAw&#10;FR6SyAj1ceMUu0Xx/vEPD0NsISc9HpNqpaVHaurNhbXrfP/nDpV/+vubxrGQNlEYURwoGCzxsLTG&#10;fCcrC/xLTaS1izwry0zg0SlEA5umSSzkUQt/EAfaLCineFZvW5E9F+oOkRAOlC+UVF2ziNJ4sYnJ&#10;GKaTnyZGmsdoMOiEtcyHVyG/rBrrWq5nY7SOQR5u3rrl7HPEDmPtMd6NTDQoG1UQoMbF+Matx/3+&#10;Xidbz2jb69yzGdLoXnvge2eUGc54CuN48As9HXFsRH1FdhpFAFbodD8U/VhxGAXSxDcqBWslinY2&#10;n0xm08lB38+v4AikQ6NHTJ0ZQxyUk0rRTOvjnz3Wf5e/+uUvvPzGF199+ZWrEwV5Ojgz0fIpJlRu&#10;21dBWLeQfnqslV2kUduFQoZ6bxk7uM24cBSMudgwUqsVFsaHPDjYVlbhb1mLYW2XEV9qpy2T6sL5&#10;ghgY+jS7XhdYj2S6EtCo/D5A86DZClhWHfYGepKbROBDcAILvtGa2taFYWCYPTLw7lCMKmO2gEM1&#10;lsL6cbtCANJi18cx4yWWGdl+o3eZ5Avd1c3pzfVQCekuz/N1WZredGUokrOn17uraT/tV4g4TGa7&#10;4/lutXKZg2p6VpDdfrDDXGjCRArEyPNiHCBF+mPAftAJjbXgvI8USUKbToyk8QMOdJHYrP1lpRBe&#10;w9yX0pQnqGvXlkJajLVn24upQaKDKl5H7EMTklBdYE1NEIfqVsI4r8MhDm1B3ML0k3XCYhCa57rt&#10;xigapJCXL3Xxl5tFkueL8vT87PT83s1b9559cO/hj7///kfPn959fPe8Mc83e6SiMzSzdDZxdp+t&#10;pvPD+cHsSCdihyo56Y1ulLBwSMui8UetAdd29OEUoId9pBzYsF7HVjaT6+yGum5nW6j66LGMGmSs&#10;POuTxYZRRkPkmExsNIWjO0t1Eu8QkxzO0giVPB24T7bU/vLtlIZ5mSVmlrBdwuqjw9u3TLw/Q+PF&#10;KHOGkbGhX+UHdpKAlLzRVFK/SphSOTXTje1cRr8LrzF7IQEx8JqZ1pbp8wGNxSRsVkES6/xkiwzr&#10;R7Zy8awZlxfYU2TPV08/zZkirwkNjDzoorutb3e0wb0XWMxiVafpGJ6vq63rCtuh641pZ4fYoRW1&#10;pki2XSZMwc1beNPYAxsX1VpGDHWP2X0jn9p4ag4FHBejVl8MDeudpsaGb3dttuq7w8NDBGcUD66M&#10;I3ihX6CKiiyK57PqRXnoN3/2VP/AfeWlG6+99OZrN4QYmOdop/qv1XQ6NnQC2xyJDgO1Nne90d0p&#10;8INzhC8LzzR0F0ixgrUOepTUCsI0VdDUqdW9DhjLGxXV2zYIG+QvzFAZftuvepI+46u8iEBwwx5T&#10;f9ONS04InlG9w5ZjyAYayjCJgLKNFeFmTL/PN9khrnQIWwYKxKDc0cMRiRZfvNeIYiNbrhf7dRBk&#10;KbQ/t+NsH5lWsUiR00RPf8gQmpjoSFRbpbrj6WS2mh2sJh2DPQerut2CVCDeHmDQE4RkWsXD5g6m&#10;bZjjyS2seFzSp+8mJqGzaool2kKnTsTgPV1uBhXhu+MotRCovnxb2zAjQZBI4dtv9TGCqqPeB+VX&#10;5KgxmvWoXNoOgV+RDd0KWJld6JsE1NHHuUcae8jvDEWUZIu8UMrXfdDlX+4vTs9P7t17+ODJ8+f3&#10;33v7m8+/83iZbjanF+dnJ4L8+uVKqo7p6dXPZ8r4x5PJgRDQVAlAsW+1azum8c1wXMvVocBKPmDV&#10;SjigFSIL+iQ1mJJoK9em2wNNrATDdEry0z2yYnRiQ6Ee9g9012M9o+yFbTHmg4AV4icKRyD8hmmR&#10;qts5J3/68+7f/34n0vOyK4a00f02WFAWn6WMgMt5nEUJEkyOiKrfVIXVhpuNScd33DylBmmzXRZ3&#10;liF4AoBskVV3ey/omnblo/Z90NujT6yAWG1ulstoQNqY0QQFkIYhxtEGW7hY6B/2LaZns0bi2CgI&#10;7lZ1vxLo6Sm9if7oOPqYUQiodDu3Rz+LZNfX7Ivhp0ldtDQ7D3lG3fhkUx5NtysECAPLGPKT2Ay3&#10;250bsBSuSLZCbocwrGMFvV8hMGS7u6N2du36EQpLk6Oja9cPDuYH8+3Bqr9CK71gEq4YeSo+gGYi&#10;oBr+vPz/W7tXX33r9Zdfe+36Dd1/MfHVbrrqlAaFz0cN3YZpOWUw+sjsIgXIXlOnQ6uKpYQyUXQA&#10;Egw8ewZD8ZkoB68xjGBkTWweeW5gWG610kNXbPJr1qS6caEA0yXfGhgn2Yp1dHWnUMGgCVzhxd46&#10;VQeUENjPweDRAYdVwB8lIKJLlIxNAa4ZYtaOU2ZKgTR+ldbyslwv1laRlaG5XET7h+vSYGOFhWYm&#10;ibuxiu9u+3rXHc3m+gOF9amrXLir266zmfI3x4jiNGiwhZZhsYXCpK6QotKtIBWy03miKGsNPut2&#10;mK77iDhZZYmAcx3GpcN4C9VPHXLLmawU0BHi73uM1puKNSfhi4qSuocCRuW7LPWL2Jp6zGyr6C+K&#10;UdCUOU8Tl+uAniOFLqvACzWOjFRYX7983OM5XZzn56e37jx9/M7dJ88fvfPtj+8/evzR03sPHuw3&#10;ZaQsfHZ6dutibVXdZLfrhfOPjg8OZwd6BnMGwKn2ejWiM74vKqnEhOe6V9kYDeuzM9cDShX9DDNj&#10;MQjUBs4wruJWnunhvbsX7igDE9uyItrvsxeqJ2LISRRZptJH6CxOL1I8jCyzQQ2acxXWFS6Innf/&#10;Z+f0P/+333ngjPnGQXBOJwFT9zhT0qe9H+gVCIeZDHRZfqKAqxDkFokyhYc0Rst6qBM0unbMR6HC&#10;VTW9WLnjGQo0TTtptzpPtX6dfoBjm6OFZqB/T9EGBEFDsmGu34obL6gbxP7Z7V8hz4lTWNXo7gsm&#10;blsByC2OYYKsdUeyZ5Kmapka61dtNWroNR5salVh61Wx0IISnLFerk/LijAoCFQNsaNcFcS5v7Vs&#10;T5wv2HpOO7JnvAm2tqeL6u4USIRTu92r14Tbd6uD4+OXXzo8PjpYzXbb7oqNGQisk+knv0FQHwWN&#10;4efaX7duvPr5r3zx9VcOD24czqdKyrtdO6r9dkIsgp8Ontw4R/iBURY9bQeRzdSoa8VuG5ESXQjT&#10;1ovTk8li3y78evSPYMbFMFHbxFFp13vzYz+Lu52PuKEIUMsQnavUqkhgN66v87tcUwTQ/e+UWFq8&#10;MTq7to2ywethwC7cHAuGOj94eoh1tK2tzE/F1Q5wsxw7v8IEgbGMmemJivw0Hoft07UbKpQXynXL&#10;eKBhVfuJQweZXpoAL3Jqyn67HeBnJZKCMGRT9wiBYWnSAMsoQbC7h4KiEeec72hjBHaWD1kan14s&#10;EdXXlx8rJaGSs3JOUlT6WKXS/rjfYBeo4XvFkEUdJcq2DrBY91fCFkPJTouQNbve1djdGS05ate2&#10;mF1URBG+KQsUS2x/4E3ozwd6ndnwwnlsmaTxerwTUbnfnN96/PjuxZM7D5+99/az9z+8vX9093x/&#10;errIy3yzIWGHTT12d0T4Dw+vHU0Oj3RqDuhybLteObFXzMPJ0sbMld6E6WDmYJhuCDzDgdn32rE0&#10;5g0GurboEIRsGNtCR+EoTQAOjpPcMTZ3nkXK+Xo0YTTOfI9gKSwyva5BgCqgeC+gpCdfiDfprFXf&#10;fnFM/8dP/88Pb8aCOIFhGKGymRK+Xqcp3hBnSRzFjojDODHYV2nplIlpNYrcy9L1y+zFMmiF4pKv&#10;sF0JV+FqIy7tdtvAqTjH+qeuPeK7mryN4LyevkVf0Q/jximRD9e7b4IXmzmKMs3YjtZFbUYXbzsM&#10;hX1qpbiQUcCQefTRFVM3VulltVVGEMVjdVa5aqzzKrLqUHmj34MgNUKUeTYM5WIhljtUTir8lmH0&#10;jE5qMw2cvjG8ajXdMmWtqzrt5yvla9H9+aTbzq8dHB4fUPo7eu3G1clqNtcpuoKZlIkLDkuTOnRO&#10;mRZZmv3s+v+P6NXrL7/62vVXrs+PDo+mqxnKo6v5dr7b9k3b6IWSfW2a9ePeZmOyy4h8Tbsd3dOa&#10;AIN42te9VxoFlsrWtFfONa3MYB1jK1bVtatdnQzTDiX9xsMudKULhjaWD+pfKeH742CIwk7vj2PP&#10;CtYiseCH0IHSOYmhY1+JfrIdziiFOBgmKw3SRjSAwiCL00xkt1zESi6LzX5dRrjdKzELGaRltjT8&#10;9UUhKhU3M4qaCqV1N5keb8NmNhPN7yeKqNuW/hv7lzCeShcsiG0Pm8AkH8wkMiu8YIz9MosubDta&#10;4HwVVpar2xsFfE7Gf4OEzZzArfV0uCRlZqxTh8E03NRbe6BruCzszW1j2qHYgYSSjkyArbQuvhjl&#10;KGCFboLJJY8SHRrlosW5UqUZDLYx9rbCginPJMqWZWFg9IbXZSaec3rz7N7p2ZMnTx4+eX737UdP&#10;P/rx4zv3zs6fLssgjPLSEEWO6UPoLXer7Xw60fW/erhrd93oTaKExY8OEiZfLdOiZIQUiz4KZvcQ&#10;MZe+j+J+M3aJ6ZEh4WXrO4ROHLB16zFvRdAIldwFGOykpAGtR6M0YRUvrLSwb/ICBpSD0fzRLBqU&#10;L51by0GXpPjfP4f/f/n9vbK5uGBiLu5dpPmyMJZGEaeGvvx6n5WGhSWKOZQpY3/CjY5TrzyFq6Co&#10;xoVZHdaekTEcvsWr6mbFLO+297wtgrajglUVoCOmyKNY23mjuqVwjO2XelgUAXAGqX38JSqBEKRk&#10;abHhYw9caRSr+53u/KSheqczTC133JQQdh2ziE1rt9pWaCJsd4oToCqaIyEqZIUXFiIvQBuLxfE8&#10;i5PYQcO9cerNHjVtIT5a0HOx/qPVdrY6UNJezSbz+VQhYDc9mmMTMDm+enWGWbk+w5WoxBkdkwfL&#10;gTEFxTo2Tn52//+9/8oXPv+F1165MT+e7aaTKRoSrYDwfDZd0X7iELYK86gh2d0qhBJUwL8hCnrD&#10;ClrFStP0mIOqK5MhzsCHCBm2TgMeN269gtg3PdMItstTsut+11azbVvPdq6wSz8RPAhGTfS6R+6K&#10;KTenYoxpVKNGrKfh+ekguThl9KOKO1r56CEqMJHxzUGMXsA+G3T6z25m4VDSVqI5kqyXOsNmlu5x&#10;qDSanaBN1dIymcwOrk4O8J+ZKPt3q3a6bba0bMjAPipSKLNCsEc6wfE3Eqbs4thZVAenv3/7YlMo&#10;pTkWZdqCCa9g1ERmB8D0rLJoBVoyHVH+OnO6bReynSTk2Lt+OCwyc5EzKF6LArA+2pEA3RAxDG+U&#10;b1P6NMdGIj9fqc+4dXqKGIn4rrMwLfqaaYYJRsLUQR7n54uTi8unty9vPXn49OGTO0+eXJxePnlw&#10;5+HlSb6O8uzOhecXpkJdqP9pd7Ojq7MZmrzbyXYiPCp8usW7Fc8m6s/i+ugOYnOvPBCbiDKD1mym&#10;DHB6CVhR9/i3bNQeHJ4Y8/96J3o/XHdaR6FIkTcAUXzqHcJFcYjREOvhCEbYVEa8XqBZ6TA001SA&#10;IV4IX128wKn/67//tz/58CyKc+yf7XB9EiszRnHkCGOmMUKgBk3cwmkwMmha3zGr3k6GXhG3EIoT&#10;cWtRzoSIE/I7D/CuxKMLr8S9xVnPr+pRglCvT/gsKioHnfTQM8pykYRUX/GMJjs5bNL15HqdZXRc&#10;BSF9Vo1d5P10s/sWwQNlz5Hf24LqTKtbo3oHLlk2lt49+gzss+vu0MRyxuKKFSM3mpvMtIVJHsWY&#10;2LHetVN6bLd2X1X9ai6kOpmsdgL5uvdzsY6unx60s0ktuKEzJjrSd7u+6re+21wx0OhvzEEMFb0X&#10;Kzbj4b2fK393b7zx6pvXrx/sBH2n8ym7rEr91w4p0AFQ9P/bisVBpYFRgFvBpLHypcEsWzcuIYzW&#10;OvCuQRABLZiQdmO70+tFYrlFEVTAp2oRLGFGvGXob1W5vrGtp35rt12PdXDL/Bput4GyulEEPdta&#10;Q9AoUwiOVTTMEB/Ggt2jcMrApMk4CdKvUZzmaZrn6/X/n6d/b5PszK77wPpKccnMKFRVIzrZas74&#10;v3O/R8S5XyPPyayKLGShugptAGyITZGcsayxRh55JNl6ZHkkWRTdFE0NRc1DiaJFyf2RZv3eAgh0&#10;A4W6RJzL++691rv3XutxEsp5eJ1YXmqkdvQsHctm/MJfK2RbVqOAP2A3sdre7plX1Xqgo23m8KEZ&#10;egqtLXosjveQhAyboBSB585BBB95bKewIjt5+LI6XB4vaeR1Me02E1oFHkJbyOvoohhRjb1SK4j5&#10;Y8czrQHr0cZqOugoCWsBGN1rZwmxSqLZiDEFYzPNmUuKs7iuIFTUoX9DiXhKL2j/ZCXKqBmeg8p9&#10;Vn5ELiHPDm8eL++fPnz8+dff/Px3f/Hdh8fi7bvjw+tCfwkkW16en++LPPP3y1a5Yvf8erfBiQP/&#10;7W0fGBdwIXuGtR3jscSZSlJSZ3CgfoJcArV0utLX7tHKjvGaS7+BEwReciRnGiE7ALQdKjlEGF24&#10;U4wPmm0ptbuOsLpt64mGNo13MfeL+BchxB/MSR1ORG7gWX/vh+rfH//zn+MymE7MSDrVwaryAm1k&#10;xdaCcrjWZca3OKHVuQXgJupLQaHSalvHZJQAec6eQwWU2sKhiwefbgWhlyDVPTHmrg2u/SyMGaT3&#10;CfBPQIcZc6yXTOijkhVlJQae+HbS1aTMpjSOQjfwpwNAd4K2na+374Y+gn8duV/fqGfWh722AUhJ&#10;j1KPpva9iuon9j/GDTOMBZ7PlgcP0uP3UUBXcHOsYdWHzTwLoa3Xy3Y/6h/Lvh9Ntb9bL8ugvxrt&#10;We3cbgZhNJzb6wOfTXGqdUjDiVUiAaWl+t99/1x/7/o3f/yTH33+an+z3a1Xbb1oEYj57W9WSzMv&#10;2pS94jWtdnHtOzXND2FchkN6d6wq6+SttiGa14Pv9r4usmQYchBcdJdwEnd0cbVTNmB2cAmabqHv&#10;wV8DEIZ1c3i8fzgHVka3S9DNn5CGP+D5HZpHosUe+MKKSardAELuZ2xQOBCrA0pmDgqDGEGgTH++&#10;v8uyN2clCfzurfScsE1EptMDXuC+4J3bzshwB7UC5GovgCSqO+4QOBca67qmWQKqTlqJThtG+WPu&#10;TFaaeRbFw7vMNNO47ZTYyNV41SWy00ej9k9zy9TaTuxTprN9TnxtrSIlqNG30La3XXTMFNnKkmM7&#10;UkPXoAoXostrpIn1nygimU6NKHRMMw0I3GZGGZMufXM1TYcqzgQHrMTSjqayX+YK7PmpuDy8Pj1+&#10;ePfld+++/uUvfuvnP/ubv3x7eTgLE1zePFYVEmxaygtCfF2zWvb7m5sbRYCbcd3MWi/zJ6kZlgzD&#10;onGKO+pUkbqR2SuRpwvs1lAzxs6cmv4jm3knajEtunXOFGGeMynaNSgritmzuwMkDzkvjLApDBUY&#10;sRcEMoZd7NWeRxe5J35lRxyy6CE2Xjgcvn73OKU/iFT86b/9n759zCyYflEcxLMyxacyoRLU1ZXj&#10;CQsRqfV3nDroY4aKjcEJO6aocUTD6shptMmbNuj9njE/v/FTzxc7R0kGGZ7OCHNSLzNulcUbj/SN&#10;HFmIpjxq1lrJToDSRIjeEuI/DU1tMVNyWlYCRULPbdQsAgHGnpKioe9yJgAwVOpTuGhb/D8UdsJO&#10;H8WEB6YH4H3Ak+I/o+uZ4BnK4GL+CIhF0SfOrTS53e/GpZuH9c0yKmyPq1W/mtdzX9PzpsePlXCH&#10;xh7dwZEjVNE8c9NSOTCl7HJ8/eaclcW//v65fvnixasf/42ffna1EgzeDD3wR5k4GjfLfhy0MHGE&#10;RkNeuaH1unaiZcfNXFcJaaoKOxzm0aGI1TScXija/1zbojo7ugpBemb7WqOGpbtuZwye6qjj7L+r&#10;x0jQtTqnulXO2lBo89sYnS47FePx0euzXK8EdYhBYCbI42rr0sTljJuzKu3xuyo5HhE1rhI7OhVJ&#10;lh0U7rQ/TiXzg57r0r9FWBkF/FdXmz0yHUw3NzxCxbmZd8EUEoOKiHM5dukjKXeiG7V0hPsn5f7q&#10;QIOvsuIhWWqnqDJB79zSL3rGmST3snaLMkuSdTX6FFrwXkB7SelghspxBfrfGMf0egJK+HbGGIDX&#10;YJPMYQSKvGXgpgiBInNlTIEyTwEgNQcZTmZnaRAdSqX+6phbpsR/Pp9ei+6//fbN0zdff/H1L3//&#10;t7/++suvvnj79dMlifO78vGLsxK4YOEQLnW32+z2e4xk97vr3XoG9XTjyveVHVBgN6V0zw2ZfBag&#10;j7EYxh4ZTdzycBZRRpbBE44Sn0cuXKyVbhAOYWuFNwuzUUx2lfNTR/TYnRAdQmkbASIvpu7p0BSr&#10;MNjg8qPAE2Nfrx3QNmmW/PJnUZaX7ZydsvTDv/mh+v9//HaqdZvnU3pOk4dLEUSYDwv2xX4NMte6&#10;qAUNmEd3g7UShZVWmespwtj0mnUt8uu+sGZHF4qrTM+qiNDWQm+QRBUFSTwjngqx1/0Iz6MGghKH&#10;4lfAlQ4NU2Qt5cM2VAisKV4jPYBHB+WRPIDJdIuPtVBopgJogQwaZltq1GGYX8G2t+0+KWiW+Ohg&#10;Q9nOaOXa7hxiPzr0QjNhNFWhp608ix66TR+OC9KyzTguJoj1S7fshwVILVAsuDt19EOvGb2MwhTR&#10;b9ha/6x00hjBuXSy8sejKNNfa3+8+s2f/vizl59fvdhvh3k14pE3+23HPALS5m0/nA+C5QpXvZGY&#10;EKwLmLCtWzvwsqJo+1mw0A9Ffn3//eO1P7/9KnXSg5KHbgPDw2DAYBl5Qj3/1p2pfuKJZWdB2y0e&#10;vUNUllrFucAyTtOul+phKSh6NUffYYOQMhKOPg04iAYx6F7o7SfHy1NRnKoQtVxM3tu2iw8Vbo0R&#10;Y4oCT8ztZsJ4/QpZw5uNSNNqPeM0PW97BM4U4AcUqmIznRmmRjs9xbe7xP83zaJJGRdSn4hqZljl&#10;KDe6GdszQK4fqaEsC2p8Y0oXLZuywgyG5m/9kq0b8bFvR5ZWNMPHFimgxxdZPDeqyLQOlorMMoTa&#10;OSWu5YWFaOJ0KhxKfwwUTElOc25SladjliUHdOkPl6J4+nh5/fqbbz5+8/Pf/93f/tnPvvzi3fsv&#10;Xr95XZ2OeeWKpqQVVtciN6OP1D5CMetZL3eF493QN544l+9NFiMbTu0aAyIha8/G71sgSrAHIeeA&#10;l2ybAZAQvV8PpVbcSm3bc6tSyDjwSovTfV6NYydpVuiFEE2EHiLjhau4Fhk3XqNTrO1REwbj1ggR&#10;KkjPXp7cf/nu1btv76tQ2eoXfy1S86+/sr38sdCHlEo9cXVSeEwsPUqR97FhUhznExotA0bRIjvD&#10;yl0xZiSsr3tXi7BZD30rmMk4YJ0SASzeeshsd86xTOPqFXWm0eSTYxy4wPM5XKY+y8Gh3mRrvNQc&#10;FK8z2+28ickcKvOiMKGF8mLTan2h/aWFPgRhedRSZlSC/mF3UNShFyFguBfXV3/Z1NkxnwQ3tN6C&#10;jZclYtvVUTjMlL1RTZoRMh2XYdzsFLBHalXrsen7OuybECMF7U2LY1YxNQv9KSW9NGMeRJR/Cp4p&#10;OflaUkliiQOe0h+mf/7Q+fyzH//0Ry+ud9cvqP2sOq0Rd141vVJ31A792I9cKsf/lMJ19ZGhQkpi&#10;CJMLASvDVooGibZEGH399x+y8u4sps3BRwjR0uZFN6XpBh8FMt8hEndBPJuuAbo/7FKb3KZRiJkh&#10;08Vvc44wBUbEkKSfTbWP9o1ShG1Vd2VilYn+OijXVx8uyV21DuzYnw5WmipKW7bTaM+FQVH2V9t2&#10;XtaCu8tmf3WzX63Ww9yvlf70P4qxLZMDYVBiBI7KrmcEoLOsyMQdhDb1xKaA3lQhPyvDcyzzmIcV&#10;cU20sn2sd1x7KhRx4jT2KrtAQwp/pSlU9mlpB0cxVlePFW0g2IOQDApyCPLjraAgW6eMhAL4YRyO&#10;kymIHOhwt8rcsnQVcWa8hUuFgioR93eyvDid7t49fHh8fP3+7Tdff/3hw4dvPrz77qv7+8e7U64o&#10;4SXF5KUKzUUeiehsUOFfr7Y31/vxZukZJw6Ar6lTT7rFyEpKbXunorgxMVM5QdMVDSnXKT6g4uVh&#10;QUUZiKFWUZcSye1S2AArUZaycGEZY6XGNJ3vOHEzFdpfUYlDtDLtRDcbAp21AJByr9sYWRDXm3IX&#10;xSMnK47n6e714/G73znbl/P/4/t1+md//A8/6pKaTOypbCM71IPBt1l0Fuo4NozE4ByA8nU9ZWle&#10;BGgm9EL3Rpcgaty2sfCdqD9Vkn1hyxrtxzAwGByhSEKcNvsgiGIrUAbmL9T4OKkMvJgDbVqVy8RD&#10;XVy7d7IFK8v7S057IeJ8Rnq29fdzz5HqjeLc4oXtREmoFs9r4wa3d12652Jy7buM0c5X7tuv3t8/&#10;nvLM9bMkmdLEQVnXRnivodunAy/6gnDzslqPm9k4AfiUEOmgqSbsX+pJbxCXokpZImzoY1DeSpFq&#10;TPNnyV1h6TIeqiS1y+rn3z/Xv1pevXj501e/8eL5dvtiuxUNVGZczwiZD0awwR9WmHLV6Hv3y9VY&#10;R6XxjFaQFU+gmh2Vkfjhfu2H3Wrtnt99983XR4eBfgSIMCcdTLWvxgMJfK/Xx0EsThBup2sX0a9R&#10;T3LNOtC+EuyKao+RKCfGQ0apEpsBJMJdGwfu8/0hzUU/iuQk9lDaJ06Cgr2TpszMMimBn/aepj1k&#10;2Of+arfbb7Yr3VszRF2/6YXPZl9h001POdpbpmUQBwntYhEHOtSdbOLw8IAGJ7pck1EW9hDTycsY&#10;wwclTKf1fZpWYo5oXa9w+vV0sjxHQVawNxKZZUKy8TpG37plNiiUmuOMNgRM0kHNVL96yJSrCoqM&#10;xmLOSADi9OUovEzWUbAtdcqqoGnWzu+T4v7h4en1m3dvvv3qu6+//tnPf/nLn3+jrf/m9f0hORSc&#10;HmlDNMO47Ws9X3fUornZM+GxbrCKgWkgFoqESpznnh6dXT3m+XHS/Uap1lBoRgAJcExo4Eih1eCV&#10;gRFQoTIuxJV6FmaO0SfPQeokGKsw98QOK43qRloicQQLrok4+NTRKA+FFtSMGQ6IjaLE68SrUejT&#10;G5nSy8Pro5WeHr/6j9/70/7pn/2vv/ut0+27OMutXDAstq167z/dffH2aJ2OdsuYc1tbmYVMDOC1&#10;jDuGRcShA6aEbF0elHs6xAHnmbHNO3NxeqTuGDVkOB+36oC+0wi5XZe+JoSZ6bsSxKum1EXzRts4&#10;stHCUWL2/RjDwMMDVrYit55YVklPy2rZDVpyI9KfigCCvkJzjD8y+itMXLdUHoOgj9zJKLUoCzGA&#10;7tQi/5N+h4WyV6NY2fdr7Z+uAcB1fYQCkShXN6BzrnAaK2+lla7VtbUP8PtRJI/JYrErwFikVZUd&#10;kuMzu7QsTGKzpKqSv//9/v+nVz/+yU9+8uOfvNjc3l6vsUgZmnleDZ1yI74mgS3WMc5aNCN2Gfvt&#10;WvhIsUj/jVWqUfBv+X5HmMFVQIoFythP9WB8w1r9DuTwKQ31LKFQkTqmra3Ts51rIw7ArHuEbksb&#10;4gQcxlpwQP05ev3hYGMcIo7tCNyI6B+Kw7k45IfT0Wq9Q6b1xZBngjaZX6VmEJs3WA+9vr1bbTer&#10;FZaT+/1Wm27dMZMyQph8f+4EwkpzsBZCwjGVZ1V8v/liIzBrt6fvPrRNnrqR0wSeb3oPOB3K9Wds&#10;D14bFxlnei69gEcgGAfhbdcNntc01MIFAgZMnxrhtWAww9AMgraQKq1NfCq1kRTrUn6EfmF6qBRy&#10;TlWeJBEHkNnhqJ9kbGDKTqc357un10+P9+h1fPuz3/2d77756otv3t+/ef90eDhXupZS288fR3+9&#10;XW0EfERxBHhu19v1sl0PSHMFxN6QyQO8cp/0Hl3LEs6oqvIud/CHRCk4IslbDZFxMC08nPM5DFdi&#10;I85viSZ6KZzIlH1LAXLbqSOU+ZXHmdb0hOnL1Io4Q2+GEMELZdAOb6aAMSddB0oPERAsyit7qvKg&#10;x4GoyorzfemlPwyp/OW//w9/9fu/+/e+ThxR/0t2LFKBarTUiqPox/T4eHbEwwJSEVY+rThNaMw6&#10;tdGUuWmUFxpAAiRgPiOmB4sTAA6QzWSLriBommGyPIoEUHlOAvFjFokssYifKEbnJRWKma7LwDeA&#10;l+YGpP+aiMK+do/rrcZmmeftRstutd8PuMzrPZfkf5G8uhaQxCMDJW96cpj4E9iLiYpiR4ET9Cjt&#10;N0QHzErHFTWpetaPlT58hgmHOMC5Js7KKEXDMDk/PIilu3ZJE1R6uGR24uSnU1oeDnd2j3FMVj7D&#10;SuLuWDiHu7df/MH3D/bv9Z//VwoAL25ecLUi5itfVztqh4/j7CP7kuLC5KExN1D8M2IyHSbKjSuM&#10;0rGT3DIXQs2OlW1AlVg0KswiU/RJIZvQGoVuHGgj0+WKGgSDyW5bMgmO6wt+PhjjxoIaPcqZfmtZ&#10;YriHQCwhKg95ITKZPxyOhxQDymNZOauRjl7Ic1YmThcoBNX6yHkYRG536+283a7W2/1q1Mrz4vV+&#10;K667pkCKTQD9c3h/cUCCfFnlTilq9hO2PKkbI/nllfmRxsFzYSbtfVo6RPtQYIqjpHTpWBE4EJpp&#10;WW6OAokTKoootVED4iapOtgCvcbOmNXeMq3g0Nvrpp5rIxDzaZDBEqwsUivVthEhSrTtseASzU+t&#10;qjgVRWGdBI0LZf0Pj/dffPfz737n93/5W7/89qsPbz883MMBXj/m57scpo54nWBiUy+C+f1ms+y2&#10;o6hvM28b1haSN5x8RXRV4jQuvJmeFFvcNoqSExI7cQPo6nTDUR35znTx8KIAdxvBNw40k7SyPLzl&#10;pskqDghBW14ZGako8mkM++FMjv7Blmmuum8CoUpsMobaVRITqjNCUWGZergZFvqI6n0yz/rsSMgr&#10;z6vvpX/+8k9+/a/+/jf3x+rpfVZ99boSm0DPMLSeTlpQcZ6cTg+Pp8pDBIG5JE5vER0jvysjaOcz&#10;s245ZZDRQYhGDI4wE5ItSt7otTChE/heUDot3nRYckQORWDFhrhtLWxdKY00iolU/UQEp7LSM8M+&#10;LmQ8LTal8mbt1ksgyDuMy2phnqZB2puZiU9qOsjfuzjmcvhvXEQFJSNMwCmaNqbndGzA+vWIT8BK&#10;G1EgAGOBRqupFpHxoV4TFQ07fdDuf7wc7opjzkt1psoq8uJ4LBQakiTNY4xg6Ety4mfChCK05yx/&#10;+PaHU5VfrK5uX/3mj3786ur2dtUJFAdNhjqxH/nLIMDcUohDb6UXA0I2UzzDZdNrYVFARRNZ71hw&#10;W4kvt5lPFH43M59MJiJR7FEyRq0lZKhJaKGN7aBBucg1bSYOgZuuIG2boRGcasXdawasHARrMzsz&#10;Blx4TJaJtkHuTK5XFsfDMbEnThdrL5uCNN7301TXw2q92e+226urq/1q7ra7Lec+9TK0mPLUjc2Z&#10;Lbs1sYAU8SHJOfrTFzk2KMMxPbXhRHcay5iQp0vEplGEtqYlVb8dFY8sn5wC21NBpJFDjuCTRRsK&#10;3cjwa/HMQYSxXc0Mj08LOQTZq4OI7rDknCHey9k11V1RfKR53YSDt/L8lGQ5hsJJFleYbZ+Ky93r&#10;1w/vz28eX7/75rvf/vlXP/v4/vXloyJi8VAoEVp0xujKHSWhcYcv3NivBR3ndlxG5jh18Z4wuDal&#10;cbCeaAg1vjfK/J6YP87fCgfas4jGoLUSGplKwccOOyr9UDxfcB21PloCU1wIU2qik5in3olFSInw&#10;WfZcWrLcxva1GXElrAXLTJWDfrKAGTCCQxDggV06d2XUThVQ0LNff5zWkZM6erjp3T/7gf3/4b/8&#10;u0WqAH38qNyW5p7f+ekU6SUmToOKoEfvv8cgPXq6Wj18vRad8lKKLgwuETWVXdsV0qKdK7JLfKVD&#10;h+ld0rHldcZ4lNNdB/8KsdUJXSb6MfQfXWzcaFq97wixIKWNyEkcRUWqhDShtvRSdv640p15NW2B&#10;9M60qNpGg+4/nGG4PqmiBaPSZrI05kCR4cTJoyaJedxgLDfoUvFjGhW16QdmQhVs/CgrTa/w6ZBo&#10;f6cnceFKMaBKS3HD2Hs4p0cBxWNxSdH/SqZ2veltpx/7VUMAoFI+lfd/ffz/09/8jefPX768vtnv&#10;1ysKf7E/ttGwUAsetnNdugL0fmBhlkNsagdaVbWaB3p6FMwwQJhrt10PCPB1fcOUIG2riL3YMXoQ&#10;lMLoinMw2WndUoQIq0xL6z/yRVAFySKsUgeOLRV63eKrSb/HtkqsZytll5MjpJfmOdBY7Fu/pp1Z&#10;0dit192tfadtlfmtQ9QvN1fb5/v9brfq98MiRLNeuQHVRloKdQ/U6coMnT4vFcDHWbMsLOE+IDDD&#10;e57lailmlmXTX4iwa0DGSB1ax0zFCAnakNXF/tBW0j+YTm6MzVSjh9OG3YybK/81I32A04vQAAeY&#10;2iEGp8ZGhNFxJh5MyfFiluSHrKrSQ5orcn/Ii3ORJLl1vquq4/3l/vLu8fzw1buvfv7Fd19++1vf&#10;vjsdHospxQZb8Z5ZYlp3O93y2Ivu31ytlTiUfxbhbhrRESkLWzuopxzvKyfMlEC1dx0alab0UNpQ&#10;LCUhvdAICX381pXgYjQp6qlBlTEVXFKgsqrDKbVySiRFliZWRhbFTgx5GFuMtLUcbH1RAaMjhulX&#10;4xsJrka8T89wKkJaZLMS1lPaUT9VqZ0/VckpTS5Prp3k+RTGxb/7vvj/l7/6j3/nmCXWw/Hh/u1D&#10;kiX64w5iSjbqM7WjDBxzLKX9f7VOT6e2Zd6NwaiJ3enZDNAJrnlZHiNa7cAF4CmiokiQY5fa4Mjj&#10;oy8WOFFvjmXRnHfN1KUWrFZDyW1SXbCM+oVuIPTNmA86eGieB7QCRdH2qsPelG6hpVfsI9/Q390N&#10;w6orW+SR6kBkECElf8YeltEhIcQBnTn9knjSek8/Ncp4ugKuDbmnGGP3MnVK5p6qu/yYZYL/tH5X&#10;d1oGxaQXaCtXHqosLrOKy52MXMm8vbr+/NUzG6cLL7N/OP77U+ezn/z0s6vf+I3nV+utaL4YeDsJ&#10;ss/7vr+5Xi0OxdA4O0+tg/mQ6HM/L8hBDXS297VW9FD3nehPiEaOYE/nt/j3teve9IjpoYW1AsAB&#10;lXv6R3Cn153gzIPkJfOwgut7hR6BHQRtmyEqi3f3KDgVd7rD0yk5H44fvzqdkLCta0uoGDBhiwpX&#10;cRZzVLjGBEl7PGqV/a/2N5vr3V68Xzx/0CNch3jKlqV4+pQIEE7H0xHntzLKXJupMSWBpEwPWiyZ&#10;VUztGCeKV3WLgDc2Qq34hxbOyRLCNNM/oSnjRFQEI8ZbOrzIOGVSKBc26hdi/kCHr8sBLtUkUxQP&#10;J8SQlYksbLJFW2LbzOxaCjf6Zi7lsSjRFTFyuFF+SM+vz6fz/YeP3719ePvdV7/z85/97Gffff3x&#10;jXj++QjqjhQlYsfvRzHN/R69gvWw2wsCaN0NATo8jEkKrPqB3mE5hfB6y76zdKuJpxt39G1lmVtl&#10;TPkFGYsQJTEGPsy8uVgQGTzEG6tEB4NG6JJB40QhUqFq0r4Fj1tTEKM6pgwnClsPpt+qbkIjlWZw&#10;Icc/eDTqGQStR0NQ3mDkF9lJuV6K46nQV1pp4Vi5J04gVPTmT3/IU//5b3+cXBxZC9s5p3lG5EUw&#10;WVkdtz96X5oGGUI9jLF4c39fHQQw0Qjj5MkWsofni5lGE3UeJgwFBjIlExddzJDmXkY7BQYA/LoD&#10;v9V3xIr16CspdsaubTkZdpJMJ074z6B/GNZzPbRT16BmE3Yx+SzJhXYm8X0PsssJHSePEZ1y/Wad&#10;f7BD482u5BRoraz1lpqu075a5p7JGF9xu8O0eKzpeHVr39GTDVATyPSYLb3AJNeOzw73J6YfxBWt&#10;M57N7offepdrZeutRTQze0qgfheGy3azvXrx+dXnP3qGsZbjev/jD00V7m/85Kc/ut5dvfr8Zj0v&#10;m95jnJDh5MGz+tuX+6btmZ0sY19P01/okB463DibBf1SXO1HoKVCmFb80NWO7qAbb7arLktKJzU6&#10;3Y6Tn60UCRykb3lF8H0XB3BaFtth7BbktBWDEYgpH+/PRWXjvifcr6x4lylBJcVhmtLEbW1Hi7jr&#10;QvTyorgSFAyX/vbq9vpmvSzU+PfMLnHi3bEdKatBqZXWkfdSHNI6RgUq9sLJw2miLOPJ1mPzo9Tx&#10;6EP1Wah+H03IlnpYaZnxgpJBQVqqLLHFGJZJf2Nfo1M7RGmI6zMirCKBA1MdrtGYwNapxdNcmKEz&#10;xp4o5xhB3tJqOfopOG+fDjAQBLucKs8q0X5FqdPd4fz2w8e3X3735cd3X/3yF99++8VX717fP+Z3&#10;RPikOpz1YrS6uvVmxeZfL+PSL/06cEfhobAuPZ8liCgudUXG9rVptYVDDAq08UqMmtvqXWUQQsjZ&#10;PH4iESY2omY2qsdoUtmUNNISq1UG7oilaarXev94tlqB7AwljpJ3C3HWQtcCoWpDuQP44Qsvgihr&#10;8qs4leW0lJHT5JikTt3pX2XkHKoJxZiIbqsyV2Rpvjeo/ze//ot//Nu5hScQGp9O2CE+yxyxS+9t&#10;a9wxFQMCX0ROBIrzDC0jj7Ew9D4Y2Q44YLdprnYnT//hN7ZjJpUj4VH9TJScFboCN3M5sk1ACVhR&#10;C8IeMj2s9K7ylHBKF00vQUItK2RqUAQexk/VXN809rQ0AXFoexAW6QN78o2JuFEMNMLgjaA89TRq&#10;d6ulQ2hzvWL8YLUfUQEWhxjQelbQCpRT9FJ803XPcaeyRJ5iRF3aqMtOJZotRXpA0y1jUX359eui&#10;dOu5Y3pfmZTRpn69efX85mp/ffX8+YtnVCtc+z9/v///yc3nL3/8o1dXy2pzvdp2zdDi3YS3Q2P0&#10;v7BvHFa6fDsx0wziBVraNVomC65vDaMOXdtF/TgywSOUKRBRfkyafXwqKsEk/AxCFpzgl2U3jPDQ&#10;F6AYssYk1+fkNBCEG4a4xY8uzirHyzCfLVLE+K2jo4iaObSWVKl7EX5LPS+oaqZIGJ3f7LZXtze7&#10;5y+vN1CY7bAe59XSkP5Clpy+3KOPIrNNUY8SXoYiaonLMCSYT8EZAS86zHqCqEhNH1w3YFZHira1&#10;ZvTLniLqxJlQ1OBogbC1K3S3CLiMnPajfj8EdDfhC+N+Uj7ULziWkTAttXLF8D3UKIWGDkcGicWd&#10;hXRKvT3Bm9OpyERLsstJQe94fry8eXj//rvf+eLnv/juF2/fvP7w5nx5yItTfrS9itiE1OmwXY1X&#10;m/1q2Y6rpceixQlxsppQGEg9Ml/khOL4HIVhilBV2km6FgfgHTOKwgFmrHSltOTR3ReLKTGlrXyT&#10;YlKCbr1jhQxXKUA9njDpEP5Puuzrr17fl1mhD0S0cwo8ZS9cd20lKyRc+ghKhMwLrFAhB60qjq7b&#10;wModYdWoOL55U9r54/l09/7JnMSUTlYUj9886QL/7l+n/7/zpEQchgxOUNcOBzcLMaJhfluUC+Uh&#10;DpHR+ogU3OmXd81ELWiEwVqMEAMhEuVsAI6j9ycyTqMGUwyO8UYLuHeM5LRRa0b2Qtz5BKFPKU2h&#10;jOg1AdtAqS70aY4L0ATSS+7Q8lBqEA8RFWiUkhJrahgKQDueHFQiXB1wMqzlWLfdsm2GMew3Ag4C&#10;1ON67NcrLBWMHgAD9aHxskVZqQ6cKp3QMS2qk/4Wg02rrDoW1fHymOdaM3FU3FU0LnqZVhZt+u28&#10;2l9v+nG9u9L/X13vNivsga5vntl2kb//4bl+eP78xwh/Ey48F6S27pnE2SydOOR+73sDUwYdI76I&#10;Tgao4q5poPS3fdgsojP48HRYnPUDOgvI7nXTfXH5+rc+nqwQzxPMfDlrhkvR0seUQk/rlziPqEOQ&#10;2e1q0Q4wPabI5t8fq8dzfrSSQltDjHjuasVRAT48CDiAmbQO9Pe4rDefX9/udrtlv7vZbrcrXTMD&#10;kJhB+R68O2J615lsZSgrsCyPgk1kRUYZbIrmaPJqCn1pFOfii7auEnVjWi45ltcnubSlxz4OOm0/&#10;xugaDy7AQLRHecfVnaBCN8/IxIfYjoqPiEN7YpWc+wjS1tUpmbg77drKyRI7q86HlDYbW29V77ZE&#10;r2/CEtw6VMXTw/358vH+9esPX3378csvv/74y9/98v3lcizu9KYJ9pVdu8KciHLuVzuF7m7crYZF&#10;SESoqI+iPpzatjinXqbHTxhQNhJ+yVHeyhyUkzjtc8R//DBzQoXDwGdeyYLSoiGMUK8R1HLSyckY&#10;MEa70MhGoqtXKAdZelGe2OfjWY/McgXurAyv4TqixUnPLQR5sSQ70+ROt7+eC1iQqZgYOUekUaL4&#10;/HjI88P5cnp8PGdhEYsGxYQrZY/T//HDOv2rv1fFx9TTnlTkEBmzBL+MeQhOKLzBkEN9uKXHOBjz&#10;SILnjYDb3YUqrRHhD22ra5GqczBKjOlWclLanjBsQr9c+xOrPxwE0a4EYsRhJmoUTykjaIGRr2r6&#10;oR/Niuc0f3BF1k19iy5i6mGcNXnMTwV4ejF2hvpfg0k7p2fYci4L+g6rsTnfZ25D2aA7JwEq5r34&#10;M7Mg1AWEPNFFEyulm9ITmhakxq6sFAQ4VLE7nR6fjnZb5Qcnqh4f03YdRI1AfB+1824zrl7caB8L&#10;GL7cr9bzvOzXtBI804v/vqzy6z+yf/KTn/70x589v3l+vfOZTFwvWtbjsqFNDFApkNJtlwbF4Ekh&#10;129Q7RmHNtJir8dmMYJ+gnp4JGj/BzjfuY7w7sN339Gs6XiTybIM6Lq+COEg4jDr9oeGKIKkivP6&#10;d9/8uPrt94puk1Leh6J6eF1BDsVuJ+uUl1HkxxxoNHFarij1Cy11N1c32+X2+vpmf7W52q2Fewch&#10;lnXd6kp6I0qg6I7VLRa6AtUWmqo2dV/9Ik7YYVweKsvSr3ht9phElQAjQr5OyUxaSbN6pqg70NB+&#10;l0w0r4VacrDaBvG7phblaZia6Rkd4DCjo681Rs2BqeQI73VkqqMkRs5S0N5OiwcrdcM0pTkmy5X0&#10;89wWsK5y+HhyAMk9vnm6fHh8+/G7n3371S+/Etl/8/5DlhyrPL8/eph76Ht9RDp2zIFvt/tl60fK&#10;NQECKNo6j3eZffTcu8sBzRetnLJSrFMsEBvDv8+ih9fx2lQBgCqFcuOgSJnZQsU2fT4cbGAWXNwj&#10;4GFWXyk+YkqR6SFjqM3RLlNCTO4OLnZMoRnfUaSrG1CRuHEHUwQhMkDfGJ/21sLat4ymNPNTuFyK&#10;jeE0aVcpStsI9mVDcaStgO77rnUu//sP+/+fv1f2z0sOIpbhYDS27YhBMTOg1/hib5/8cSg8xmhd&#10;lIxt4QFioxQvyOtgidbEnPDGlP1hohaaryX8kP6v2DE6d/4npfxUUMDKODa0aHZmOqrp/C5oeu0P&#10;v+bcW4t3MiPSLWNCPgOcofHJ1ip3UbCP9Gz4Y93VggPq7Ae94PXVXjtrNvtmOyA2iVQqZVa8wjgi&#10;KbHaNNHHpi6EQaGjoFsYNYD07vyQ3JVaOJkIXpW+LqK3d4mCqSJHWLrz6uXnL1/uh83tHET+drUf&#10;WrF5lJx77ZGu6d1nRfZ//6H7Z/c3fvJ//Rs/+uzqxYub9dW28+d1P6zAI9vd5ubmdrPez+s5NA27&#10;YrY9ypA0IjdIGDY8DjEEQZbAQd8T/05fT9xxJzros4I+WEuJheN5nCFqwGFLCG0EHPBm51jG8d5/&#10;8U/+2//nb71+OKT5wyXNj0VRRnNTPRYHmrynzHZbpAuavX9OWlfUYbzZ3ey1BZpmfbPZKkwNq6Fe&#10;RnRGIlQhPSEoRWMbn/g4KlHPoqWNKgvC0GmLBdEU5YkWR+wrsyHqga1JxDxG6To1wtPJxOZR0IkQ&#10;Px+WWdE7cojjilva/93cLEaus6O7hzGwwG0mbU7D9W1UeItJiQC0YGcEmjxRvOEAN0uzarLyeJrs&#10;ZCrFlIrDw/Hy8PDl45v7p/cf3n391btvv/z6qzcPl8uHy/2Hh/NRwdRWnh5QI0aXc7+Z4Tm6qtGf&#10;OmMq24JqyXtVXFlVVDw4QpGpxfytN5nh5DI5KHMqS+MkHdByBaoLEdtzcE4R+jEuOqAdI86f0V6S&#10;PlQCHsIOhVUmU85eTTO8VZ3p8nRKtaVD07hlo2LSY5Ub2hT66qALB45ZOHOObETabVTcq7JpT5dc&#10;oaU4VVN1aud1QzVuiszRCLNbrr/e9t4XP2z/v/yHH5UPptb1cc/23A4wGduoqUY0S3gNCjQiDz7N&#10;40YdWkwLQUS9hUpEAigYu40eT+0mll4U5lCZboIzHoEIhQ8zyYxkZ+e2fqT3ojXsMW0/Uwigim6U&#10;oCKFyMlhfnfoB8Y8WySQeyjt4NDUQo88siBuNLZYsjPp260Fx7f7Xjlqr+Cx3o1jvW86BvUVelGf&#10;Cxp4cON+6hMJHWRLtU6S4ykv7otDclACyRUChIbFAAUTU9JWkbXVXaXX4bVTr9Vwu19E81++3L3c&#10;bkTfGSrSxtc+E0ecjSwhY0TP8n/xQ/fPzU8/+8mPnz9/cXWz6f1ZK3u9mFAxrPY3O21/cWkQ+szg&#10;kZDNaoWqd7caxapG8bownLXhae5EJsXSHo+EIjlXcXCL00OmW7JVphQhb4WbfEahzbCkbyhFpNWV&#10;HvPj+7dv7j988+EuL627gvavsAlRekZgG+/mflAU1E5rl2W72wnxj7ub2+1u3axXMxqKQe8vAz2l&#10;LT56TockMQSKQ6nU2J85U+g4bcIkvza4l7IxtUk9ZQqQPsfxIpAWtgQIt7olJGEyGreVpZe66Jq1&#10;8ZemDeYFUbdmEMRo9QDm3oUrYlEeIV+B97GNN4Kb2pMlBiMAQl9xnb49pdl0LmwtPRzukqrKTofq&#10;dEirh9PlzYe791+9ef/x7c9/9299/fHDu/fnD49FWuRCBpWlVBk06PGN67Uewaz/zd2CeFenUDZ3&#10;HjIDsenZQ5zLs7z0mDhRmdra5pnliqOk2uEMVqePX358f9LKcIeQWVY/7ELFy3Zi9lRJkvOIyhzv&#10;H9IUn9A8Tyorg5mV0/lQ5rbhDngWK2ooQMRuRVnUCRHYCgeMsmtO0hR/QU2eri0MFPZQM6CVg/Go&#10;xEbgcgJFxFVq97erngP42rGNrHNshwoJ3g+z/7/+//39g4t2RxSLYHZhXSTup5ZR7Nz192RZ+pfl&#10;1V6Kewr2IVo0KFN7xMCApcCnJlWi5WpNtPBHXjm1FBAInaJ16DO0NARhpkRrUxQGTL9rV6BlHmuT&#10;irvW5kQx4nCOqn804T5Dj3QrwuAFNleDDQ81wVZZvVkrMIz7RYlCWG1pAuRuRJwXrRtkH8cRA2us&#10;JGk5bP3Yisx8mZZMLNCda/tXd2freHeX5ExUXfJpyi7vvrmjRz3KjmnVjp3bc+59pcSqdHizW61v&#10;N/vMxjc4aBBiR+1gRisPSw3h1mc/lFXub25evPrRy9uX1zfLarWIUa6HzbzW9c772xe3t9txt+37&#10;DtUSfx6G7bpfOCPQAxHfXftG8qhvfM74sbMI+pjDltShZ5TjFAST9JTQz4UcDX3PcfAAVXK8JCvT&#10;4oSQ9t0hP33zVNwVNs0wVVU4DDySKPQm0QHSkuGIcb3dCKjsl5sXK22DcRw/VRznocFAiXkNhXKx&#10;QTqiGaTGHsDVX2Q1TO/zyceBwvGMC5sbCX3oJ1D7iJg+V+yv3TIS8sW+jcEQRltTr7K7TRONaBaI&#10;ZWh/I/zYtrGClH28ML1tBsPAkai5EEqElwX4Qw40Su0dO1auSWwvOVlWdcxs8qiTAgOq/HR3Ptw9&#10;nh7ev/3w7uPb77T13//e73359lxUpyJ1UteawpDT1e12uxZuXK2E9/UjtNO7oJyUXWgqskMzYBdH&#10;rSNAYdkpJWEhHu1STjCFABB+RfwqYD7/eMpiUwHTH7NdfzqViJyUNhLaWnv5cQonGDgiohmnzV5u&#10;UUy3LzRKccwmQNZ+aoWir5ZzM305Iig0ddEgR1GzFHuItQbmNqgqt4tTpgdEFVAttBqM0jkMLr58&#10;4wZOktjIiqCQh3xPOHjJD7P/v/4vf0ucRZvZADE69k5e5NOS7xsbD0uv2uG9ehwKGJVsROm+d7vG&#10;E5YBSxzUK0ZgMBV0cJDinCPEoUoEPzShJzCKt8Z2KNIGRYrS5xy8HTjPpECim2N6JYmNdgOlTMr+&#10;fedFgvBp2WrXISfY+HE9YNbn10Rt7feDQuOgZdustIVGRZZhnl0/mLF0dOuQ8xKIFfIRigHa+oko&#10;IuO6egtPT8Xh9THP0E1UFrSz9HhMlcaittnu0e3cbG6fb2433Wqz3q32K/ypskrboAwG3X1vNFm1&#10;P5qFM6J6efbpsf7F9Jv/1Y9evrhd718J6UOiAQ3Yks39dnNzK1ywuxJv2C9Dt9el9woGgiz9vCgu&#10;jjPHOyJLnWhDwAkfU2MoDQXVxIPUausZJOrqmpmCYG5wQTMN7lqgma20d3i8K46Jl1bVMT2cX2fI&#10;+2LzgxzSqO2EDcUiar2f/TKYN1tK3Ls1oUrRtCEJU2TrtWTi2mcCMjZWqqHZhxhVOHTcof6O9W9J&#10;65eHsaB2ixHqQVEIc/rICNUJ2eGvFBC6UOBonC44fhdl3ukkCKg3qu8b0ScV0Oj9jk6Neqowb9af&#10;LvWH8juRSuO9hw2FEwrLFpyeiXOL4qfJRGXvlNlJrrR6qIri4d3j8f54//rt/ZdffP2z7754+vDl&#10;lx9P948fnu6OieAB80/+upvHG1PeXymD9Bstp2EIkVcQR2EyVV8kilIGysaOEUA1U22mxQLcw+lr&#10;K7JpFBP0pIxlWkQ1mlr2ZNtt4EyHVGRFhEdZftJGyY22aUW9SUlTmV/RXTtE2Eh8LkJxmAiAzl7b&#10;Ra3dcGDNZFRGFSGmmckMDyFWUDqOgv8KNSC/pkMgqgfYbfn6fRGgiYTGms3FB8ywC1f7xk4zOn/8&#10;o78+/vu9k+5FO95pOBeLJw9NHwUsB3lnjvyI8rYZJAr1H5lAfRMzpoRpHsJMCspJMKWCk6lCCXK1&#10;NqezYSzgFJVWqh2H9YAdlbWlTdtRKnARQRQzQY+/VUzSLo0j1yYocE6AELMiCBKg6JZ0geCBAEHY&#10;7JreHKKvdhtkbpSj1ut5QdwNo0+0uj795YuxohfWYoaDvpoXiy6fC2VGoV5bayQpU6t8ujvfvSm8&#10;4njMCn1pq2zKYZTScL9VxlY2vL25wrxvWW12e+Xl/bKe48q5u4ipeMIYjJ6Lkbb+2HTj6I/7df8p&#10;APy77kc/+fGrV69ub16+FKVcjetlGPv9quuX/W6zu3r+8uZaK+92tRtmf79Cb3TufWyBF8Ei35T7&#10;2kZv1oxaUDtvoXnKrIh0cofCQWhrcBI80DkYpZawL5mPfvb0fLCYsXUnER1rOhzKlPmK4KFyzDh3&#10;xuVvV+vVzdUVAoccmywDBxHIB48NYnuhYiinXK7NUcNkB5wJp1OqR0TDQWfmboUstVGisrh7OGRa&#10;bR11o5YAI8iMBpWHtDhHB/pTMJe4MYbJZHkP+XYXMhDRydEOdGD6DlNQ8I0gaCJiCV5z2o9UfrUB&#10;SbYW9TBRgAxvEJEORcV0yivBm0OenR4u+l9VPTy+/+LjVz/7+PVX33x4uj8Vd+iYZHf5AZ9kkSoM&#10;0bar1Xa/nvVGRl8BWJmfhaitbJu9HdMnibpTItIamZfhTbaugjFqqlq+2K0Ru+bMNkDjKq57zpgj&#10;Rh/0rEtt6GkSt6wmbanjQ1LdTdOhOFqxlyWO6LURAHX8yEaqVrAIcSREyBVUMcdDY4JOOeZ/2swd&#10;vcqzkkLZSsnLQd5zcPPyk1G05xCAtBh8hZdH+o8dFD/tQ1YeMyMd5uAV6YZd0/7uX8/+/9PHwBZ1&#10;I0pzghBnTlUJU3GYkualYlJoOzH1JRzAuYpQUMgOjJtWjI4W4p1xigOsjRJRFExHZDccDIaNbhkx&#10;QztQsSyhJC0o7jKj7mAN3mP74bjU4r1QyA25ErSCtWnDZsKMm/oJCFT5nu5Q31m37bCfA+01BlCH&#10;uWuY3kfodcX2gfR3A6NPdF3omTp2jVlxVdw/nM9Jkj1U9pSmQsaXcLYuB8tSEBbBo9/FMeMl+/3V&#10;1fObq1e3GyF+UfXVbr3bN7MIe4cA4CA8Yp0LNNkUy7ouDjEb6Q25HzBlMQHgn2xe/OQ3f/zZ9e3N&#10;zX53td+M88q0Hu/7UZ96e/XyxYvrq71yDpoj69Vu3M7rvmuVf3A50Q5hTolRCO1CPQebCGkHTHdz&#10;zsfcMqcFzQDddzlgsizh76o6WWK9Sca0d6qlxMH/FNphKpyaFZNQHGO8dDll9Qo9/qvb3Wqzv13m&#10;9WocVivOHykkMDwXMk8XlYcUsZxPQ2vi7wKJhU3t32a6ExtpP/Z9nIKL784U+qFwdFS1Du46IUOd&#10;6DSVNpPGnIELlbkifjUxQC+69W1T/0E2FiwlXMnxgWBvGaJQSpFRgN7JJi1N7cBWocDTqsRR0HIo&#10;2uQnRwhANOBUHC53h6eHy93j05v7tz//7ve/+/jm8c2b88PlmB2L/JwfxdpRRFwEx8b9i5XexmrR&#10;KgL1hw0muqZ/CElUetBiV3zWPZ0YSJiYYCxbx/KAx7FvnadAqT9wkJyJw8Z4CJqAF1NREtnxctqP&#10;yopO3MmalOuT4/ny7imrkux4IYooKEM2s4lWwYSemq4NHb8VWsB7iZZuU+2gw1OEx0nKrszn6FSm&#10;duUqTeshZY17eiqc1vhhRu08d71QWhcYZTm/A1EIfWQc4BtJiyHo1qP3j37Y/v/q71laPvS76KFn&#10;jBfZlWFVpTHwLRlOYKDA+DgixopjaxygeRmHGZ4hxIzYNzOMelGUOPNH9FpEcOIsAX2UCAhxSB8y&#10;X+sLqyiH+3BEvJXdjq4lRv2YHFO0j/oOg8jIahFDE/73mQfQdbvdiAeKOajpacBu6pZDNQGIjuzv&#10;M5tc44YzNE7k0CBdi0IJdHnYxhcPovlOLvCXiUJOh+ohm23UEo2EJT5jgm1hLxys7LzZ3Y7tuNnv&#10;lu163K3mUYumVtYNTR+uXjxAWKSDSQTBVUUrfKyovncDAeCL5y9fvfjss8+1szbb7bDXKutXOMBQ&#10;K9zePL9+frXsb4wT+H7ZoJDXLE3d9Mvg6V/KqNoWnDjRn9jGDE2UWmKNMTkDDAW1aJaLfmdyPHqx&#10;lSanOGytKrEK5bepSoVc08RTSHXL2Gu2WhQN0CFuRwWd9TjUYiXPr272orzLGPldM4t34H7pdz56&#10;SlGrgIwbROtZNmoj+GII1OtZ104qVDzgte5OOAJrT2s/K/sIWtVuVJWBN7m915rmxQBxFkACfiNN&#10;q5frrrXVUcfxZ+GWGWVoyv2fNB7JnI4+1q4diw6hCLt5ulOV8xwlMzt2rMrYzmcOwtZZluZpdlBK&#10;fXx//3h5eP14yO8/fvXb33375vXl7njU2udkN0/NHm0wQxPR2W1urnb7YL1X6mBcDj1qLWvq3CIo&#10;HnKLDj5MjpU6Sq/076NUiE+TYjPTloF/9/GMpAVtgF4j1qCgFkzBRGV0wudcRIWtpLVWWMo5k8Uc&#10;8OPdY5Hl+TE50fDukdvFCei7jJwanQYXdWBRqwnXh6nFmY4zD+aYFeQSe6V9lJyi0hETsKIa2XxR&#10;Cbtbd5gaa2Uuvu92fYs6mhbOYCbaPeTx3IzqbiseGp//7ffC/7/+T1/aKF9j+NcmhtbHYkaK6p5j&#10;dJZDy6ujqEy9hIY4zpBKZpIyCLKv1yKCEJc2wuT6o/ReB5m+mKEPmo2YvsclPhhwnarN4V3P/D96&#10;cHrSHvMsqD+0dAQzaaI/BoV0i8CnAbgNhdPoC/I9WmDG1VrJz+hw0oli+ue6sMZIWlm4VVjRNi45&#10;z9TtcF6B4powouMdH5Pi8nBIUs5e7ACBHV0jWJO2PP+TbI1Cymp1q8y8u9qsxYjncbvaal8rSXem&#10;J4lpWyUpJt27fkafXPyCkZ2ubwK25qi/1goAf178xk/+L5999vzq1dVqMIqfvb4BwL1VuhXofvH5&#10;i93t7mbo1vqZedWNzK8Ggo5GrN8tKfdyhKI9FpvMyNdRLRwEUb040Wr0Resc5+4hPz0mdpUnYcik&#10;O/ZscZwmJUaOQd/o5cRTsF5ah8HfYV7G3WZz9WK3Hbc325sVFtRsxnEW8R2aMBMcb6ntMToHbQti&#10;I8Ah1BcaOTFMi31RQF2HAJw+k3mcATWCLPdqRvSjxj2kMQ6NpkGlQ+wEU0dhz2Hp/Anj474PowaD&#10;Rfqa0HRC9YgWzsCF8CJ7Qnk58wTsFQ7Q4k4N8M8vTwVn5MhyTslFRD/PheXevH13uX+4f3z39ovf&#10;/vb+8buHt9++PhaZJdpjYZCFPEY/LJub3cZokW8EvHaN57RzS+auM6oqVebGaWalcVCa2XPHwSGN&#10;Na90EbbhROuaS0XCaGEJmNIxF+vxCmKh4ztlWJNnlUDJQRgsUQCwi+JUulWW5AJi0PaHkz0lDPTn&#10;2i3JFPFWWyNq7EWDixigg0g+EjYR1R4GAhnoLKc0y4vj60u8V+oJCBGhY+oKtkKi464CBA4bZU4y&#10;cj335iS9F9OeBUpjn7Fyn94QgVb/7Z9/7/v77//xe2VKJYxI1J7zCQXZJrXFqpicFAJAfwZFVBTX&#10;3akQBsJ6JETQbk4AAP/0SURBVKC9KOIAslRyD8UzYt9DsVjoj6oFRxq9tl+EfzgKaPh3tnHX6IGi&#10;CcSsAmU8Rmb8hnZh10DLWsHIwQxLoPeTJ9Aw1Pp4LR8ly2W9Wg2o9K1nvCTWY7+MSxO3mRIgM3Oc&#10;L/GoKGvhpDMxOH2qSjuh1nd8OJwOeMinHoNhIjat5+rj62a73b3QTn11LaJ/s795fru/2Wz34/5G&#10;DwyLNqr/tekx6mbkLOhHapRta63cwKM3QQhAVByZebfu63F89u/qH//Gb/z0Jz/6fHNLSQ27t8Xv&#10;tfl0D7TSXb24vb7loJ2J+hGR2A7ZWwaRaAPUC0MqVU8u0Lo3JF8bLmpRUUbPtnVFWvIktaO1/e7+&#10;4a44id7mcV0qvqGyFHF2xcxZ3M3Yr7Qx88/Loivhe1ebDZr8AlLdvKyGdlzwVVw4z/Wxtkcsd2KG&#10;PK3K1Kiq+ALHMSKrWNLTb65kxYgFms0+qrYttmyMtwVuZ7Rpm1aMZx0xpTO43dxj0uojQm/mm9tW&#10;D4NWJeYBjEwFmrYWljAcUbpujMyPmYvhHDlnX9kHZWJhaCH98qCkV1qJgP3lrL/v7y9v7t9/fPfV&#10;N998rPQsTveCRXdC39r+LtCs3+ux67XuxtXNdnuz6ajczvr6rilLPKaxFVa6KPHKS0zvnpH89wK3&#10;xN/eZqgmMKr76KML9GN+JxoW6laNfYciQsr4DmJ7ApmM77pTkjrJKctcO8NGt6pK4bHX7zMze02j&#10;sJ9lka0gil6RsExN2tXHRozzONghtQvCizE63F4WoQh0vq9o10lI25gC0wYl0J7lQel/Gg2NkvJ7&#10;BUCB09JuhyhovAx1i35RHmvKoP0nP/h+/8X/cvDsVByERk3HuC2WGR7ydlw70BjX1Can7FBUkW1l&#10;6DhMOGU4xvPGIjxSIRFkwTs2s9B3cZCo942jusK5dndQotHUKEaGyrcORwW6TqILxwOofR4mY+Bs&#10;08VqMSk8oRjJcANdyPMQKEFdjU7Tt6hoaVE3AgC9NmK34CqAUIAWWJoZA2w96cxOTvmZ2JneHfLC&#10;OiVVXp3TJI9axVG7hl8YO65gvXl+/eqlCLlw6M3+9kr5YVmPCP2zTmkY7kAh8SdDeDET9BUjBGZo&#10;VMZld8CFTNfXwmyHcRRAWT9b/ejHP/0bn73c3O7H9SyYqTxLdQ+QvR78vRK+cMFqHBtSJI4Ug7KA&#10;9q6RQW3LtmGqlakX63A5lCF6VqarJAxLxDhzReiD/pc608PT4yHND3laHA95nunyaEfhCdZM/FvB&#10;3NMH3e+U9G7WIh+c+q2HPmjGoKVvSfmH/q42sMUSP9l/Cu2mGXZKNhvQNQ3TvvNpKo+HofBH4T8M&#10;qP8rWvheGQdjYDTsfePgSPOiHm896pWFjUL1PNcD9A+90k7vMwyagdELusJdAqlx8bWQlAjoFPJS&#10;5ubAvomlkFRmGX29WXZGF7hK8rvD4fJwebq7e7h7eP/hzVc/++brr15/EBL46vF41Jt30rxg6j6k&#10;yXK/3Qr0L/NuM4thIbM0m6NLDtxcmxIixoYiE/gUwy9s2gZte/r45RGbAdRVwpyCacgQXi3QzeF3&#10;PHEeJq6kuJFSdhQZ0Y4WmMimjM5DMe/UycpMH4KeMJM8Tugck9JC6yQ2DoSxk7h2QNbPBFP03ZNr&#10;6jhoHVfxPAf6cG1Q0ftC1xeU1dPPvnoss9Lj/EdgNKZnvhusc3LRA2O2QIFFqDn2qaR0PjX2Fq8o&#10;ul/6XoDSTz4ZVP7xX/7Z//Y7VVRWeFekEBebZmaHiewAgUKBZ7EtFEPuxPiEOXUHInkpZdwJC1V8&#10;79wpFFosQWqTqVN6pmej1aqKg1To02sFnnTzzDspysPxODao7TAU/Z9i5kb0dYgfAWQQ/UVIvlP+&#10;G/WmGIZttWiGkDH2ca4pog309fW+73TGf9CNYLo4UotLQBMnkRVKLEVyKCw60bT1BQcnvbdZEV84&#10;fSbtf/5y8/zzl/p7f3u9E+3ZrZbR2Hv32qXGwupwvsvaviwthZqwCUSoYgzuvLrH18xfEOLufYTD&#10;tHO7cew3cwNdePbTH//0N19ebzfb3Twji7ksvaiXqAQOaUwkrrgzkWEl6AY1/1rc03bLKaCcRDOP&#10;9t9au8V4ZXXIGtLxF9tpghWHSOX5yGxS/nTKbZHkKC2E1LR4+iGIZ/RLRFZWo75iXN9shD9W2gWb&#10;1XYxXlwjDoA9VuTIdGKNEMS2xZhteiqZAPciYdOsDBQ/9E5q1Cq0U7s6dmy/1bfUgw0ObmOvGWOs&#10;a61EMMFNClreGnwtdYvsMyGeueFstFHqH2GNPioVuK5YZdC5bRLpt7NoHCuMsZqL6GAV2I8RPspF&#10;bc5CNUo6NEorw1ZHRpePx+pwOj99+/r+9duPX33x4e7D+3dv7u/ujsXh/FQZb25XgKf31+Mi7IXp&#10;5naZu970hOgb2yB1YsZTvHCix2LiuIOeIlHhSk+iDBmqjvzqzQN7LbSmmAluiprM2dL6YE91FDhZ&#10;wYESQmIodSUfKrEm0QUBj7zwsjIn+WdRYjOvSVO9QJY5z4/LxsP4mt642AmV+wI6kCGsSQlkTSbx&#10;fWfVTSVyjLkzGL2Wyguz9M3bS5aLpkQeiM2Jfa0o1zo62OyFCMtintXXy+KHpVUvgUKzF2463TTN&#10;FaH71Z98qlH/0R/9i7dCMhn2Q4xjoj3NhreSosJVWJEnoeWhxBBVt5rFCBEpLgaNIr+ehXICzUaC&#10;IBmGZka0m8o9FZ4WzXzhY4RYqAa6pynUb6pxl9Ly6NtSsNGOvSmwBFpdr4Ux6ol2QUijvF5e2y5z&#10;0A9aL8vYr660TGpMbOfO6ToXlc6623KcNAnw0nyWFkIayJSniHYIHxaFpWzv2UZQvNXubTsUmqKu&#10;X++u5mG/3r189fnnr16+urq6Xnc9tvQkKm29IA56PZcwyu4u53PSOoVSU6NcVp5FPu1AcLhff2pE&#10;GrtuaQT7UeLvUSlZUbkfnv3kR5+9vNoo8/T90q3pZG1MMZILH8Z+2xnnXa0HWpQa4wNQK+3lGJUH&#10;8yBcwQwf5KIdtVDitDqdp+R0Ed8/XO6PlXV6SNLToUjEAxiuRUhnquxF15Xas+CJgMzqxe12WK0U&#10;fbb7vWLesJ4HmlyFUhqmpjFAiQ1Nc8R8xav1cwK8J4Vk227xjgyNQYljNHnRd404nKJ1NZuiZoNM&#10;h8CcZSzcGb2ncNEYn9YZPaplHDabTcfoUrvEqViokmfLIkWOPXYOQhxuRo2YOWFnEt+weZVJkSuE&#10;n4Saq8djUVZpSsWrOhXJ6fB4fszPD493dx/efnz79rt3Hz9+8d3Xb+8vdloIHSR5mjt4AulKhvV2&#10;Xm+2Vzd7bfweX2ihLx99gVosXYiLVmZUnG1aC0qYo6A2HQZaQop7oWNG3fT73L6OSgTJaIKxEB9H&#10;DjuZJoqP5SSuUlrT2XT0pHZaZUDjEvpJSdyZqIFFmVs3Hqo8UGe6ocRMXCyZ6I6nIBuEYs2Cd0gG&#10;2JUQvgl/Wu0lwcUpGyaFEw83LYo7dibSS6m4xfZ5UMiuimkSsEV91Ojahe48KAngIRVxsIq4NhLD&#10;zn/z6+/z/1/8g/dK2kxq0C9KdykxjIOWpEyNHVNWuKWTJqW2u+4HooMV+5Q4kZlSTsQNUDY3TQKU&#10;7rW70fdr9E2AVSP77kW6cmw46G10rZopAQudROV8JJxIe6kWezn1jMAHyo4L/iV4xXa+8maDmvyw&#10;0BkcL20wpA9ZjPfvrGdRxwFt7EKJSvVVYgl5He8+3Anu1+PgTA6W8KF4+0hiX61v95vbcbVaNi9f&#10;7K6vr65uNjfb2yvBw8Zrwm7ZiVloqcfH1/eCNU0fYOideqIRCnI+ncxxchSnCZWdlbJnimWdgMh6&#10;9nsEcRWddJFUKYJnP/3Jyxe3+5v1Gq2vZkXRQJ/MqCU1inFEtV5rAzlFIbQRhQUa3WkRxo8nckIs&#10;wpiLD0XptLKSw+nh8eH+eEwPeZVfjiXy+Lbt+q7wGuZIyzjd5/qZxA17ThpWz/fXm/1mnleLyIce&#10;7VqwRtcbdXEH6wTKN0yhU3EWKkPNWWsrrNtPxdwW7UyxvbCZcWEX4vUY3PYypsyyfPLGRuytjjIr&#10;niFGQdxB6Sd7bJdhpJbqN2296mYFDRTURFC132JUY5h4xDXpkmc4/DmxVrYSDDlowuaXsZqM0Uwr&#10;sR+K8zlN81OeH4vT+fHw+PHDV+/ePj198e27N1988w0VvtPx8mEqzkLAcdSvlu08bjbLuNps1pv1&#10;zXa37XqEkZW2kJXwIgD8ofCSTgjewf9Tt1k6E3lwUjCrPQSqICWoqwWteCoKhbXtBd7FVjicEvsg&#10;zpDBjXPrkGvPWlVyzidlHqF+S7snLfNzngrMpCHN2rrDLqztyKeJ2Gm12cJPZU5EPvVYBZAzI9Fh&#10;aVvFtkAEDsdTmb8uerp/nLRw3eL+8niJGz+yUQVPeW19j5UikogNDdJ5KZw61K7YF7Uitw76EC9R&#10;t6wEr9uWNqWw+N6f/k//5D//o3MWM6EvVB9pP8ap0rlCsjKAXoqCso3v+qRYJMg/ea2xuoocrQrP&#10;S9GiTIX37fMJ9q/g4flatOiYc0AZ0UyUoLUikoCpdOCVhfCFIohScmaFvtX2jStuhTR1rUXmT7i0&#10;cZreNlhLRMOWM/9wQGapwx5gpqKsC6FLR+SI2R78fDKvzN9cFLAu94VjpcfqXOm9nOOxqbeDhzSQ&#10;NsHy6vn19YvPP3v5/OWL5/XU9Lub9eZqqwSxFryYxyZchJxDFBoDdkF1OJR1ZNmtJ0ZllS1nnML/&#10;YfXuaFxNhrrpMeDebk0DL4faw8jc/twFQgWiAC9vr672WofblcguB+D0cSKZ7OO70QhlKL0IdgYD&#10;FNh9bfmreTUgHc9paohCqIgVpmJ5IRRyzC9J8XD/WAFtStu+VKJhnjCiUyq21A4aZmLSbOKhX42b&#10;9W6z3O53q81NsxaoGQJ8qELwr98yOk+lLWSMABMdAU/FawUFim3aoqg9ICOkX4/FTGpFhRirHUE9&#10;sKBgnT4gpRXYD5rYoWE2MMPorLzjYxr6tHB0ZtyTGN21aakQj+Un1m92zBxg5Li6tTxHcQndJ+S5&#10;xTuVQ/WzFdo54mxldr4cz4djUp1Px9ePd/eXp8e37z68/vDm7vTm8vDh/qCdZk15dUijYBTu2Gxu&#10;bq6W/e65YrtiYEc3M+YSgYsfoGdm1H37dP94z5g+ykQcdDFeTuuPk8XaNqLO9JfC7gKBGtrhnYle&#10;Jte+o1+/zPKP76rDlBS2lT49HIusQL1DLBg1SOeYIXFuMRv0SapArFZvFG/X2OjkYMuBBhiNaXYm&#10;hF+Wqf6dltbdIc3sLrAfcqzB/MD68GUytYM3Hc8Pr+/0inOPoTMhsQlXXdM06y9tgx1GAGn02k9t&#10;5W2HegTt4HRlZE5ZulQmMi+4+0+fJlT/5C/+6veLMteednzr7qEqjufXBQ5sCI+mE42WWmeCgghk&#10;MHVB3wzBCfO32BPwsVvwYastHAjAB0Hnkc61WjzcSPUuRQvsTHsGDdNgbBUsW85wLZvulGCaOE1H&#10;rbBr1gIsfUdbBtkPjg9P7JtgWMZa/2R2tqXa16I6rm3fTqnR7ERaInEuv/Xlb31Mnn75O+8zi7EQ&#10;rTFFHm2z61ux3Zurq9vt7kefvfr8+eefP2eydTtvfU4TOIZrFwHEJTgqdnoiNq3APWerWuTEOW35&#10;pi2pHod9g9Ghvx58NJjCcW6CTz29ItMj1UABBvGbRgt/0Y+e/cZnq5vNvF434gUxITH8HosFnIAp&#10;Jen1xU2Ak+HgD+GTMyuF0/sGxKN2qaeWYbxun4pHUX1GRsSGS7ZGq+1lV/TUujhmOkzl6jPCARuO&#10;/c1GjHe3W612TO5SJ9FFR3yN8S2kLx/hNfK+LshB9kGRCE2PDuX40HE6sRMniFi2QWBOGEL9dGrT&#10;1RcBirl427GZPfBHNNQ/WYgxl9XgWsuxhvEmUMRpREoT7RpvbskfcWwxw28LtwidadezcSxczxDp&#10;RfU2PygN0kyPY3txd7qcHy7n+6e7y7u3rz++f/P+/fmQXx4fc/GAx0dL6CfoTYvGIKhzg1SBbn/e&#10;zlo1zH4o+mKkHAjNCeozkFBGjN07iejCdBK4jrKo7WIbfVUfLoM1Ov4wPXGejl4tvMBqtBiyTJhL&#10;udeyERO0k6Is7z48vMYPKJ9KMc707k570yuDnDZ++ocCQA/yzIzEocFehqL6raf/jA2TKh1tEPB2&#10;lmG6lkRR5IsF1dNRVDM7fvGIwr4nymDIVhKTz7QJC0Wk0Be5rrGkxE2y0WYMYj9uh5DCol6FX8fx&#10;MDKUwxPXrnYs98tP6f9Xf/4X//jdVOSpeIzlXNj/RVmcEo/zRsfB+hFzaIdjOtNcSBHSwTvRNEK2&#10;rfKyZevftusFpi/Vo7lbRNXK2iAqp8gRK9Ilo5aCr3qky0qxUk4TL7DQLCDvKeHPDH814Hwx0mHk&#10;sG9grL4TaOi1qtbLQHNvU/foEGnlKsgqMzuZ7ev60ux8fHr/8O3Pv/zmw+viIPI05Y4bovjZ+858&#10;9Xx/I4b/2ec/ub4V3b/a7Z/v9vu5rRf8BGu0JkhbnRa38CAVh1BXTyOWcrSTxrUTfWoqDGooRwB3&#10;7mKkCnxt+r6Z53mIcdjTFkZTEDPCjsmcYHh2fftir0Q4utQlPEB2iLcPEr2e9rlWVh023SAiIyjT&#10;rLbbhc/DpSPEjF3Mo7SPgrUWZ2JpFtvl6U2SctxcZe0iZGKJsNIeZgbi2/242222t9e3V+vtarXR&#10;nu+HYbusfYiSLt+M72tNihXhlk6UbmMb6RUBRYUkbSPUe0+im4GVxaAc6stRlCVW2HklDcGB7U6t&#10;gl+tPzYrdotRCruhUEgZc+yaccS0eZjbzh8bl3Aa0sTvG5nfNKgFV6I4K2xKSbFx8444csoSMVph&#10;agx6tCnyk/K5EuT9XV4V7796+PD2g0j/u+++ev36/fun90q5WZ6maZWcFO39ZTWL67/QHW/Xq+3u&#10;Zrcfu3FuETMgFvnGcQ4z0AhnXDO7L5avDB3Zpm0+wgpKyEcZGhdL+mBpg+pa3/MDxnIcNPhjbxJ7&#10;T5PQTbJJZCzlVB/Xc4H+tDpcUm1rAd7IUljTb/bpHow88mfUYoHgRoII2sqtz/mg7lebyUYWvUwd&#10;t1R8V4jhFMRRhrCD6SJYBB3QEjh69n0SuwMSIHeX+1ghfs4nobgwTX2hrgABHErsEUaHPvahQdP4&#10;MIDInQJsJHwcfCZ6jrq/+YPw/1/804/J7dqvs1OVJOgRRenxeDoVikGi9DYTXjHCIkGMYyyDxghJ&#10;dZ6X5Zc3By97c6fADZ7yOUAmSAggfQrwqXI9XUWVk1gEeJQ2ktxifLXUsouw+YuZ/FbUUoofhrmj&#10;ObFF6qVv0X2YV5gDi1GKmevWQo5cgRSFUpXygy5SacLC+Nk+vz48fHmvuHwC+OthWFXTcHa4Xt20&#10;3f5m++o3P//s1fXz5+teG2K9Xiv3Y/YX2iJkWiYDTamdtqiDSGAYZFE3egqi2pRobHMuGYcdSIem&#10;IloyRfjnpq7nAZE6dAlqvJvFwIwNS+PhdqQA/ux6s9mOM3rsIsygSFP7MOL/vuKbvra1eI9j089D&#10;LeQzKFbMdWtbpSscGCfFKU8OZZJc7gS6qtZ3plNl8cxzi55vPZd2ZHR69v3VZnU7bq9ur5+v9+Ne&#10;Fyh8Mo50Xka0LmCA23r0cYBv2jATu0Mvre3xZesiujJwcW3rCfpZMnHZ4H2mn4yZEKPYpajlEMHi&#10;JlQmU2Ifh0H3ozucl27QPYWAz7nrXGOsQCex3hmNwL7X6DHZoFrdScxe0goT5yzdaTJn52WUVoI4&#10;OYJd5eFwPlen/Hy6uzseH1/fv//iuw/vLw+vH57S411RHR4qsW7FU19fxkyWUH8U7ddLv6KfN8ho&#10;psYJnA56Lv5QZE6KAyI2NsqCTi4SCs+KlaUYYcdaSgnPYjxN4Kju0JvAkdnzylM1icLjSQL+UZq2&#10;kBUsHo8IfFI0Ly3Pyu0sz/H7gVfhwYAwsaB7GNq165vueRvpGgc0nmX5sbIc63BgDFlIO5qSs96s&#10;dbLQM2mR+q8yT8k6mgp7Qk5HVyACrF/B0cOxmA+N60VhDeSnRz1CVXDFHJS3AuO8lQny2bGVwDLE&#10;uZ5Sjw4h93uFyr/89R/8z3/rb39rvfnwJApG342XWcnjsVCmMRN/nKyZmSs8dKnAlopYdqysYB2O&#10;D/d3b4rSskvxIl3ypA+I8yMKguXpLq3NmTAu3VWhHFW9ESagnpppEepJGozl+2NcDmtBVj8aN+L3&#10;yiAuvLE27i3CmAFnMLilaTsJcSFy5dAowODuMT8lx/yoAOkGVnE45B8/OiJ5ZkrFYn/e4Mi2u7p6&#10;udvvXn12vXkuUHjFbLeLJpjQ6mxwGadgtO81A7qB/aJNqISvCNqgUWzkRWuMD92whrE39CK1rcAm&#10;Qh1jZ4xtZ79f9JJoz60ZiQzwRkLL23+2owKGXrXvGdsT1hnT3GT9TnxfVIYjcyVSmMUiPAcYzxK7&#10;TPIkcU5PdIifgnk6FJaD/1Z0fG2U/ilHOcxFrDeoiW3n3RX/XjHJu1/13bye0Qzt/LrG+YPpR4Ug&#10;mmkERV0rcxvXj7VQmCjC4dTXTols1BkgHk7iNZzaOkpYYR05aFoSBcKUicDAM/JsEQMN9bAWDFrm&#10;Tb+sV/gjN42SaA9eVuxokfaJTJsAQt0IXTGhR8/oxDBokuKGdT4ctD7YRnZi9AkPh+T+cqny08PT&#10;w+Px9bu3j+fH+/Md5guHUyaofbKm0G6HVb+/2t9c725udqvrdaxo1Pf97A/DVPQ4zfrhIJaT2pYV&#10;Jcql6N/ATD1T0mfOBj0KvGACZCzFTZhod41PYuxmIu8KenFpZd6hZEhfgSmf0kL4WAQmycpkSu1U&#10;rEZ3EpXI++LvQx+L63JgjomjHoJtdPvpcmI0ggPx1GgQl7nut6iCVhgziOMyvzsl1UG/lCYZQrRO&#10;WWkL0Xes8Nll50lEqpztD29Pvpce8yzoQ+N6yBy6EKWNmyVqOoLU7iy0qmjrUrL0Qpp2YqMjqBt2&#10;T//qU/PPX/75//ZfHzMr++7d+Zxqc3uVGVLMczRZYUoce3Dco+gUap/ZdKK3s+6oqc+V0TDDsr32&#10;EBrH0kxRUZev9GQXSZoeMkXXTInkXIg+2lXluUZr0vFD4AISJmMbnrxApI3cO6wHgXuUATkQQBeg&#10;VfKwcfgK6D1FWJJvTJF+sA+H4lAdUF+zfeHf1oUEuhwWLBtBwG7ebm6VmgOh4dV6t9LPjcvSrzdL&#10;g1oCz632Q9N9GottNOPi45mg7RRgXqUfp0el6E65za0xOYoRdGnxDBI3E9kN8FkUxw1nFEbEnHc3&#10;rekMDbXr9DoQK6dM8AzHPwRbIzr6tHfIsnXbb0XMKUlh3UcrCQHRRkZGEMmyzZFy2BYnOi9jJBgG&#10;O6n07kQ8xUsHuruCvqOtZnd7fbO93t+8WG432xlpEUZZ98b1W1xQyduU2xCfpKWfMW+fsSzHh+Ug&#10;q8q0HlGQwjT+YsaNd9LqRlOSCjU93oqJWlqeIkVZuvpwBZi4W5PrG+G2eRiXMZpno2bQrRXSYDyB&#10;8omjj4v2Qyj6GdlaRR5CSxEj8WVSpSKL1Path8wpD6f8eDoejw9V8vD4kJ0vd+fi+PrDm8fjw9Pd&#10;4+sizywtJzERBMT7YV7fDP1mtxG5293ul2Vcz6MCsd45suox87B1C5736UhJMserMNexImYpPJNZ&#10;lBJpwPVrXEQjL/+gP0JsZeTOLrUJMoUnjCimtMoSYfvTJTXmFmeLyfi7PCkzt/UOH8629nMclkbg&#10;RHghNvOPvDGvthnEYxZAWTBj5nTyMtyDp1yx4mh5FRssFTFPMpR+M45FI73yxbfFIwTaI0trqrbx&#10;LardsnrwtP7aDq2F0J8Y3NBiQ6ikF2e1yZChsGofcLgWuKK5U0yRFgOPMqNRM379yff7z//0V//t&#10;+/Sbb+8ffn5/qDI9oEyXL4bpcLzNEHSg3B8bb4aTRfknEITTQqWd++EiLj7A6DJ07wMhFDu1E/qB&#10;BDgEdJzsdDg/eutIv15aR0sZXuResJN2yahjwnTwoYZRYgdWXTN2HHR6L6Un7O0aWwd9rK1VpBXn&#10;uY1gWuYkVZU/5MnpnJdTccqqMnEjhAdANe0a397N8+e/cf3qZrl5/mLViN+3y3q30O4ydIvQv1Gy&#10;Ry9LaL2xg6ZTfqILRymw1buzo44k3dTwWQePAo9jbY5VFLSY3Re/N9MsSvrav7RTGP11/ZlxNw8K&#10;TDEIRtQGbD/r9z+b10aA3B16L1QybhfRYu3bfrUVCgmM+WOIbKQAqpVpc2cKw/lZcMprwrMV4rsn&#10;muk2Za7HpFVs+/NqGAbK+Zur3f7m5upWYH+NOcUaTy79Kry3D2oz1k1PtsB/ygAXUlqNUe3VxbkR&#10;fQ6iI8JatS3q2TuO5eHqZGvXwkNt180Y8xZGckumKQw3o2lDzKzpzCFIvxJ5W7f0ONBSi5eKsTHC&#10;yT3E6wjhSyfoB6oFigdeNAlIpqgGFieRuBISP01OVeYCdGmuPXEokiJ/eLpcHu7fvX84XzDei53j&#10;nSIFI6rYEF0xmE0v826/3Gz63div9gsrSlS/03UHTL87Mdp5XqtoE3NOwtm8iCxlSSwE0dIMib26&#10;vQAnGjPzhyOFIGYU0/ckIGakuhzlGgy3p+l8QP+aCT99qECxwkKtfE23TuwjQhygnNxwFh5OaKjH&#10;0WQkiE07tnI5jrGYxTEtn0fd6VBXiXa9VwZuxCQlp7Ot1uLkBFGC/oke4kiXT0ivp8Nht+N3cxeK&#10;h6ReZxu378DRWx4U8dCAmMoW0+iopQKPv451am1ACSfxtnDc9/T/j//Nf/gH95l9uHv71dtDlYe0&#10;3iHGjyZUVGsvKIgZF2nTshQprAjpK6BGU2taBjH+on3CDmxkf/TrkaKcGzlawHQUlMrPD3eUjPVh&#10;whdx6yi6Dr2ta+rmmUFQpdsOQbC737lP7Swxzm2+ry1daCP6dGHjWjQplHDbiVVl6Sm/vDnfpU9V&#10;6jXWKZu8XhQXl+Ia4cYVyhpXP7p6fn3NdC2dvOu1AKp2uMAgYpIegnIcTg7z4DOu67rm+ARp4gD8&#10;7itN41QaIkFOfkeiCCSgJVMHdhrizUMOx44DE1rPNCnrqlvOvBiOEZnQK0HvE0GCZ6uVYDJEQZGn&#10;p9RBLFqWWWGCUq4AZl6kAvnZ4e6EroyVC92K+xYi/gAeBT83FqTNEgqeyzDUSx31N5t9b4bYbva7&#10;fpz9cbNaifH3/bgIo6EfIPpGh8mgDCIcyFSVaE3PcsEpEXkrn4lzREZCpq9PZeGgsNkFXmWJlAu7&#10;CyzFxrC6zCaa3bW7fIRY9cBpLA1xMB5wY6/9scd+VhCVh0d7jyJsYNuNW9dxxMilo2QhMFdGTehh&#10;bmFnaX7Jdaf5MSv0wxQfsuy+KC73r9883N8/XR4OmG2fk9NRoR6xMz2wrl9ubzc3N59/dv3yyqC6&#10;UXm/7meYBgccHG242M0auTSbkQFPORfpBD/78CDkg9OY7XaDY5tJCiSGHbrPbCHTIEaZTHQhUq6e&#10;TgnitLnehHB5gcpQioWoTZswXnfI/pfOKdND0/1pwyhEukEnoGM6/MSlpvNEFUxLlyHzNFOm95Qn&#10;y8ZJslTRwEa+VEHF0caLom62piY04x6Bgq9CSRcK/7VROHR9XHJEM7Rwv5aWe4WfsCG9ujXekU6C&#10;DTgWSK0xH4qJ3K5eMmOFiv56gF4bCn38959sf//yz/7177+lv8N0zTioeYe2WDY9/RgACvfQX8j4&#10;jvY9HtWtoEBr0/Gvp8AhBCGwySq9Sld8xsJcG+OGDNM/fCHs8lhhU9gqFGq/xnAkgeJecRn57njG&#10;GTgQDbNTxp6ElKaorJ040bpXZIXJZ2mkYHI8oHszRRhs57lln8TAumXnCX2FvhfMezHAF58/f8nc&#10;/subzQ02NTe7DXN14zBrfw4hkmmty5GUdj4SdKFvLFPmQVfDHHdnRiP93qeep2VsCg7IYJmJntHH&#10;j8sI9RvzBWZBBDbx5RpQ32T+uXTCbt02/n4RBxUL7fEcWnXPeqGGptlSwqApy0zA9+h565bFtwrB&#10;zALRiuPlVJWN76ZVbKSjjBxjTYVFwSO2DrZudNVv/dVafH//8sXVZiui31/v51683/cHtx/6penD&#10;rvZppsViEiElgVVE4uvaa0l9vu/bWK0a6D942jO8BTRmAm0ZLADK0xmJXd764gsQ+9AwBWev6Zco&#10;xskg5OxTHEi3OOr9DoGTYmLvGYdCH9NCZmXjxj1YU7dEpj8rcqj82EhhHLTZkyQ23fKYXlWnAlcC&#10;bfT7+w/vj4IB7pQ/5mn6VGRGfkDUftludrcop91urp+/evlig1QR0yB6a+I41cGluzygf31CdZwF&#10;6XBopf/SnubslYZTyzPqcm1rVYgRY5jXKuPreYOR3SY2rQhTWaZJcYKjWArFh6zyBPG1oAXaFb0o&#10;kDH5M5VYdtsYHwQM/rddGLI7nCAu0rQMbTNXMGXneBJ6iZSAOUSLg8PjCQ067HybunQzcXcbS6vS&#10;jbHaE9I2UiDKQX4T+eJYQUOY0t4XY6WrLogUcGOhbmH0LCOQx0q8YlbM0KHJj2K/zxqNyAGUzGNk&#10;eL3Jyj/R/z/+1R/+s6+xafKikitOHRpB9Rrp78zMPQmPm7Jw0xhm605GQcwtMfZMOPXLzNGpolrp&#10;6SZxybYVSfRQHJGaKaP5tzqe6IXUO3T9defWI+5cy2A4M/2wlFpsx4xBAFecKWRQGknrHGXU4qx1&#10;kmfJ4c2by6ToYUb7OK1V9prnzdystLOa9e7Fy+vdzdX1i50WyJ7i1+yutSzqufe7ON7fLOuHkwBa&#10;WHnijm09NqErNqV4LarUhaLK4uJYaiul9fq51YpSXoDuXd/Q0gOYjYc2K2lXmLT4fQ9xp3GZo7Ch&#10;6IInUGBV7uA7cb/Z+4gQNXO/VuSon602e+NsQMMQFg4M8/i1gtyUZ/nhfDhZh/P5zV2WTKVjNxio&#10;DrVHyckz03Lz6DidPwV1P673/Yr0t7laxCvmAQEBpX3h8pXAuX6vqIwZIdVnGxkIXwnAqOiRV7BQ&#10;Q6NG6IDynVgKfo4ldSmnxblRtxKi3Gop80W9Ikdsb9c0CSM+648KmaPgQiS0xHRm78cId9YhWv54&#10;T2uXCT6VTApqjZatttJB3F3kaaKirO2SZ1n1eL7DePDN/f1B4a+YsqMg/7nKTufL093lcnd/h/Wk&#10;F3u8d69FywnPzdvti5vPXz3X+90rsC94Xwl/DUyhVKJpUWUjkqmgQxOtU5wPSWmLBAtAxSnGlR1l&#10;DsyxaHNinuuQIkyhPxVkymlKexieHwRV7CzLJ+tjFaVWkVlJytQbKJ5TEBqDBXi1ybXFavACNCkO&#10;bT3ekNNwJ8I7ydbXPjwd49pGiFCEIkgVSpL0VGIkyvEHR6FKtFp7SiWKd32oB+i02ha+GHtXYwU8&#10;ZdoWgoldTaMPw33C352RUPPyqV5NB45sRKaEEF0Xu3bPeGwI7npwG7oYcEWPkIvUXWuf2uUvfmX2&#10;/x/+6l/+7TcZiF3YQUjFAq9UFpPAbjAzWwCWIPOEWooNWKLElWuia4P5JD3Wij5pGjeMgIDYs54D&#10;/c1OGXl1eWAWOULeSMmb8bl5W1taN8NaKLEz6aFTymKOJqyNjLhQEO1uJZPnQsQX6+7p3eu7vLpL&#10;iuLp4e5EST9mNG+9Hk1r/HLz+YvPXmy3t1d7hloXUv+GwdIFnRx6IAchJztfGidKv8lRj0fBFEEB&#10;unEdsQyXk98w0DOuG0EgOu9xs9WKjrp6FKA1biY05lp0yDL7KbSDC4YRw1s6G9dZEWm7Rgm2bAY7&#10;teNu7LEnXY0h8nDPmPfrGeWBb1BSf3NGjau0qktenM5JlRR3d6eTYDeTkYKacS3Ank1KKOvVrXiL&#10;56NYc7W+fn77XOjmxXZzhSfNIDywjMzR92uuFGuFeAr0JXF+Ehnt0KvwcQLUQqBSann0+AV6/Pak&#10;wBdSiLUdgk3AHFzoFHop7bLCzi1ulbTKXZ0EGKUzu41mq4JK13BmYRsZUhehpxCVTm8K/dTpQkfA&#10;Aeks5Ucnys8nbSnLmgqLLVml+eGkvT8JBjy8vT+mVnIsxBfz/HJ8vNxVh0ue5Meng7Is4uSegua8&#10;Xl1dXT3//LMf/fjzl89vtfv34xw0w8ipeNhRD9OqFw8rA7HwnD51TpjssvA4mGdKNmiiBrASKjEF&#10;qJIbcc3AqJFxYBdntLQz0RApAV4EO7LoIPpKZzxiUWchUmYCeUhuFbd2Dm5Hs0a0qUYGVORascS1&#10;Perk3lTZYg2pc3w4UEk3yh35oUwOiY1krzbjhE0qeCN26zxjcv1U2pMwtt7jrDCgzWIU+HW1Aaqy&#10;vmsUsFhlev74BIaoBrWlVzy9n5zMjox1GqzAFzCn0uDXprFuEDRCqUb7N8aK10n/l0/SH//ff/8v&#10;/98X0apJQBEzDGEe1IjjyY2dIvCP+YR5ahzYAEGH/Sl00GbWFNu544WDWHqWlF52qcoD2MliRBuN&#10;SkV+F2fPOFd4aA3DEnRK4MrrtcNhYeMRx3TzHYXvllNxh5nvCPdGASYGKtLi4f78PstT7QoK3ukU&#10;953lKCeb6lOz2u1uVtrvL17cbp7f3O72y6jsuDZTbfTP9U1IfdpIA28i591TMG872tnZthxvEBuV&#10;xxrfq4fWNdl/Wdba3+Nq0OrqxlqxvdWriQMmdPzYtesh0gbwgsa/O80i3VpBDZOwHAGKos3taq49&#10;T+HJtAPUqNiPYsjjbvcM478OD0hl1DQ7WpefffsQxRmdrxlFYKWN5JDr1kPRTiVkTpjqVS98vtpu&#10;lvXtdn1zfX27u7m93SrSiftvV8ss3j2sxTcp4Id1jIA+QV/kthV+GJomPkzd0CG1pxRe08oegmMc&#10;d4qGwYkGf4WWoG8ZoYCl8WqhjyiL1rTLB1o0teCywj4aueul7zdiRLOpWXQBLTF2OayDuowo7c9R&#10;4vkROr2h0ZGnu9ASlyhjq3j/7pffnA8PycXsb2yt2U5pjoF0dUCi94MwAS4cxeGMbkZGl3TsNs1m&#10;L2j34ubly6urm5sbnJb2o15wE/X70XeN7hlja3GZ6N4iwZbUaTn/ZrEqP8cBxxU4z4QT/ZyoGtHk&#10;BEqAzbrilxm+gMaoEyUdx5zAk1IzK1WOqwTjM3FQqhfU/4XNBJVjj84R1JQm001IKVGvLgynFA3c&#10;ya6Q/UmsCYnvpHLwI5xgJYJN8ZS3vhl8FshIJ2+u03vbE1UIlVEF8W3qNb2+wW8dfzamXAoLjRYO&#10;Uqq6V+FDj3bCMrSOGKeeK3iL7di2zalnZoiIk7D5Y3SKauYGYexeUAbar3/1yffvv/zJP/sHv5dj&#10;BXg+a39GZXKeOPbVpTXJ6ZCVp0p/RvdXFVZAPdBzy2xy+T1izwidmJbNEnHJqsrEPpi9Ke0EkRjP&#10;ONArzTBe1rRlpozuMveIXrmLNs/Q4dPp0mXpBQ4SAY5IlaBSVjLLfv+2ejg/vH3zAT0az3b83mLk&#10;VqkY/0OmdJUTnt9cP7++XZQQRHq17UatDZP060EYyHfoSZ+wQswm53zwBE7pnYhKzOSML6iSuAJF&#10;MGOW2S/7RWxymVddN64RZaElhoMkGqDo2HHjellr3wgNL/Uh6WJ/CNFh9DxMOxyva+mfs6JhS9vc&#10;99XC7dXN7dW4fYb8RdA66VQc8vyBng8cMpQWLdRzq9wxopOC7hy42F0/CqyK1AuMbLf9sHl+tbsS&#10;yBH2H7e6xPWARaC249hZ56oNHfA7i5o7imm8ZSxaIcdtlbFrc+IgxoWPOk0PZer4wkl202/0R6Pe&#10;TJyG+9GdklPdFiVSMWVczyMHHy7qOYP4UGwDABqjr9gg1eXaUT1HmVCpk7gDKCM2q9RrPc+jqd1J&#10;ijJT+L5cHi/6K6V9uchOAgTHrLgzyP90fCqKY3Wk4Vdg28qEx8N+tazXq+Gae77dXyn0rZatXvD2&#10;qkM5rk8/vA6wmiQlMVQ+ZVpZAtOo5YR6yQyxRKUiu1Fo4gyrowtesaI22n1GHQWTXG3MoyNOUgpo&#10;T47+uJdWjBykNmobTwmOkALEKJAF4XSA86K55vg0RymRIAbFkToDPooMilyPp1ywvRLRZzTOKzyv&#10;qqZUlxd6mAIDjizP7ejC9hn0LJM6wG1csSEO00lZycsxAZn0SzQo6LPxEcH3Z8I/NUYPzBK35lC2&#10;yLUTY89RihU6oEPI9A3gM51Uhi3j4eXGDCl6GZksjC5/YPb/f/ijP/jnv3z/8VJezrpqsRUn8L2n&#10;NFfo9cJAD2Kiwli2sWKh8jquflEpwpSiPCSApS9O8fiepoP+EE5LNvMbGB6AkoauiYcGG1uMBbvJ&#10;rdss9nUFFgIdeJrQuRAg88LpjmA/UjOFUx7visvh3Yfjox5kViQPhaAeGBP6Vg/YrmtDXD3XrlIy&#10;fH59tVtvx25u3Z1SbTDWPkw9aqhrW06wTquQDmkrCnSDEScYvhu3iCAhmdD0AS4ztTKose8xive9&#10;mbkjnVKKYRJO746WzAhRJne1XyuOREOWtk4mGELJVa+TgYXBD2l+UYhGZEm4YzWu9jsa8Jeb1TPb&#10;xgutTE62U51PVR5Fudhl1JYOpkoZV0U7H+ZXDsbGQ+8r6WJIsRfaf7HHNGgDFugwNUKheETLQdzx&#10;8aBNd3gshXciu0VCudUuxVYF12DRUtwYXS2vsIknC3VhMrRAvuCBMwz4dbVeKaC4WpzLZcKl2lPy&#10;c8S7a4qcdWQEGeouQvnHWNijUUeLmZ0dEwC0Ux7wRtW+Ct3JNILSQ5BZlXZWVXiOsr1dnfJ7/RRH&#10;aNrsSov5odDWv0uLJD0WCYdrlRVFw7i72e/0Yl/cXt9c7W+2G2SStnNHQ8PtdqUH46Yhyqh0JqHL&#10;ob0soOFUWrB6lClcUxfXejWyorHPHsBnvKaIxsCk5TzktIklTsTIobJaQgSZiqlKUo+zB5ygSW7J&#10;JBhfMgSI2UDKqVTURiViuPQF5Oe3354Eyi1jQ2LluL9r35uzQqWxVOQ4ZhoIwwmBOseFyQONQb4l&#10;rQFx61lHRv5RNW4FIlK/DadIcCAu2/yrxHSNCGKIVyt9M34WGGwD5WroPGvQ9EUvh0JUxHE/Y8qW&#10;eJ3D0D5PNcbIA01+h4OR+Befev/+w5/+xX/zX79+zAM//PZ/+pteco7Lsnr3y7tDGD1+exni0jVP&#10;VstGMVXRQ1/E2yyrKjlkkyKlHlxVenhKKt4dTqnVzr0igNtEYs3C8t0cRE3gNQ1N3lZLMcL2u1r3&#10;GqKaiIIs0raojPDwk+nweHcoqsvldEkO06mw9CAy7Qe77nyx4PV+3l9d717uXjy/1v93m+1qRRfI&#10;du3320HhyQlwuO99zzscPYSS3jw+ZK190E1HcSrGhSSda8dokXV0fMzDMix9K4A8dktnzs8ahQ/q&#10;JV0wC0jbKYKvVqhEE0D1QXna85vFxUqw6yLtWaYjGHsZwj5aNtvesRl3CzHx2K66ZXczr1abTS+0&#10;/oyB9vxQWRPmbX6TlZ5eEwNGyDg7Tu6ETR/SjTLSLzR0O84x15/f3q7Wu9urLQJWK0GUZRmwrDBS&#10;YA314cY9Oq1yBU4xg49GsBF669uxCRvQr1ZFgAuCtklYK6T3U/F4d59bDRLapRiCkwl+HWIrD73D&#10;XaEd0/qTVcVNJ+7Nt8xLw0kNbvd+g1a7rwAbm6Ysgb9jJkgVe3HimMga2EGMSK5dng9Z4qSVEqOy&#10;oR1ntmUlCGOB8s+n0/FUHKpyUrhnklZbVvRrvyyb3e31i89vrm6vr64V7/bLStiOBmWPRiTk+YeZ&#10;La3sirJhqUVkIZZjWwHrFW9SN+CXsI7rkJYM8Q6KBFIo8AuIh15hQdG1N2w7Tc5gziQT/SiTCvhP&#10;Bz6eXnop7aLkLxo+od3humIQxvMbxzQcdizURRMPmCCIWdgO3tHJhGh4GoT4V4nsEwY4NWOSWpBz&#10;PcQJ80fC8pnwuS2QlKM6KjRlKaFQWPYG10wJBCLbIolxG9cK0FjUIG1nLEFc4UaXYo7oRh0HKBZY&#10;uATBL1HjbNEowo5cOwO9LiiNzcDH6Xt/qj/41b/+nx9P1Tdl++Hy7ov062+qqsx5BInS0rc/s1zF&#10;L47u6ADCNzZTwnewSkxOp4OVF3SrTJ7uPi4Rd6+s1gm0jYTVw2GnxOTRJqx9xkhwpNsXeuCNNLRd&#10;erQOYAji0NFB5+Pl4fGtPrc6JrRjp+mE+lytCDJo1zVuN1xvbm9R5N7fbnaIOK6FjHfz0rVW3axh&#10;3EHvt32LJ5LgEpaDk4fFtacnjUe1AEuFJkmLfUbgMqiCGTAH54M/zONSB74SpL9auVlyJjoFXUhF&#10;Ig6U1KzaO1iImZXp6c2xqd2I2gLhhoPCmuOGfiDrWME8KgoYWfJh3Xf9zXa/X+11uZv5me0Vbyho&#10;F0nZLato6AXyk5yqEq0hpePiebkGN2izX+/GZaWbXu3Wm2XoVpgadaPSnx+tBeUDPVr6PuF3FIQZ&#10;A0UukebPrp0DpNV7Cpx0JzLjx2BPmyXMtpcwVi+yqrKOci1j13d1Nx32PkXpiFLUq2XQZhPJnpft&#10;EDFMXgtd1Tb9smGjCIcImkhT5HPaJoAUG8F4/JkwdKg949CXoCOTWpWdFbZxnUe/ozh9PCvpH9O7&#10;w4E1mShWZ0HQL5v1y+fPd1fr9fXV889f7AR4dtvtssbabIjblnYbZoEFwxWcXa8ThAEJV3epRzuH&#10;g8+Mz96ktudHLkilCdBVc5w0qhHyRSVO5F4o2SL66tMo5B204HPmn0V3tVFsJX5BC6HYZfrwqE3v&#10;WYoxxutHzLcV/vcQ+Y0Y4XcURMpTLtig248rWuGxUi8RytEKtGl986JUEFeboKVWMFl1GPs00ER0&#10;RGPSyic5yr4R05Nu4w4t7yoD2yjLC2zEkHsovhi/qFhr28zkUMvjoJOWRSO55bSRcylpbeTYc6Kk&#10;HyMDhFyb3rPo65R7fvCJ/v/qD//9//rb9DCd3n91n1fnx/cPitgxEmxVdUrL+4eyttH1QqBNFIcD&#10;DV3B5VJp92dpYQmqVBY2fgpr4kHpiSEvT/lHj6BdKQm0nGDrbWl1M/PmR4Ud+d1EVSq03U/CwYeq&#10;ONmHKmq94+XpdHdWTBfLGcNS6zToWn8khgD5V7tbcUFlwOur/dqIZmtLGX0pdL879ML9iKl6PVAt&#10;V+VuJUOFl0I4G8Oqjn57ATBhbAXdVkCMQXvtXY4LusjhBF0XJtawHe4ejGKBFgDmjTB//QomtKHX&#10;BI2XPKax28x+oQCNL7Tf+bNQstD4Mm8Hf1ntV8L9aGuO6/24vVXevhWevblZnjlu8oBajNCTPZLZ&#10;FMl6YUZMFR0jgVorFK0282q73q1vV/v9ZsR6nvZkOLeerhGZ17YX+lMi6AKaiRRm6WmqY2bv6WZk&#10;5oVcwHbVChC+F1GP7Km1lD5KN9DmFJhsw6oUTRDFQH9I4WTQwrTilmP+bpyxGRCM6VBVpiM71KNC&#10;RZeDZSqKmCsEekilRVeEwKfdupnCpR6+gTSO8pWWIBPkTGykVnEszufLw+HhXnw/n5KMPIstbrDa&#10;3iy79f7m1fMX1883m+v9GrG+1QqBUZ8R60a5Es8LO0p0Ixm2smGI2ozIXMS4nsuwQlSHdkh3N6DH&#10;12NwGdjAOYXzCDF6J6GgYTnoDqROqv2ca+cWFJwj3C4SJECoCuRxbFImJ1yJwBk2lvoCcX5L4c4S&#10;g8D4Gx9Pmt6paRxywWG4jXHrVjzUtjUOBmXOAWXLaGzoR+F0TMMor8SZRInNnVFb9SMhEyS+I4ey&#10;SmiJQA8+Y7N+E5eeQ1thHCgPO6a3yqWko19Bfo8TtSjMqjAOKdTpU+g5ZMyGza9YqN0QV3kaxVNC&#10;i9Ob72d/f/1f/sUvRJXQ3jgcD5fjuRDf1kOoaEoQb0meXoefVA+0cBS/9SCKS1HHyUE5FYAk7Bhb&#10;mZJMo2/pqG11YWYhWSsIhTuMoqPDKbtYf2gjBuTot9pO4DFiIvaXn0+o8F8enk7xHEwURW2MJbXg&#10;RqWhqJ61rvr16nb9fLW/udpsbrYr7Xr9eNn0Y7fWftMaYLLOD43ksRnn1Zr1aFgNWzTxfKGgMAa9&#10;siBwDGw9ZagatLAeWiWRegiMPGI7YdsYgPpPWtVYFJL66zDdLGCQCO0qQYya7ghLQaUk3cxcQxNs&#10;d7eb1bjf9ssa3fBV7yufrZYXaNCMotU3u/1KQeKZG7nF5OKFEuVaUfX+5nbrKBAyKr+sBgyQZ4EF&#10;YZz1Ct2gda9fGYkuil+9nnBrFDUG/IFH+vAGIf55AAfOXYNdYO2K3TDYjycrTSB6AloBfmgpeTpi&#10;Pwh3wAzrXtxAiD+o17jJ9qu+Qwa/FTbDVERbB0tmrx4GAaN6rs2hH40DbSz2pk2mHxEDlJeCPmxr&#10;TGMt7DOwvlKKZT9GNhJyWiVZbp3fvz3k777JT1VSWFleVEzOEWD6sV5e3Ny8fHX9/PpalH+tvD/s&#10;ZxEsOjQV5hq/WfVFEog+L355jmt9aHQ5HT9OvRBRSJ+o8mlIuSdAgMwWK0vCHjFSvEZzes+CCJrq&#10;JQfjxKc3OKFslZYpfmne5IV4oZZI4VDBRhFMF55OlRl0Rx6NZl77k9GvnUW20n2lhF9pwVfnpw8X&#10;OygQ/XRonBabMaWs0GqNL6oYtJPRERmFTGF6F99P7VoLCogOeOSYnMqtQ6KOTa5hFFkBWvvRcieO&#10;bTHQ1btB805xBULq6AmjAW4L9SWV7VFa1LsNcP0RAOZEIVcICJ2yquMsTdw0n7Ig/r75989//b//&#10;3UvstPgDTXFW5QkNPbWbP+q+eIWe8Fs2odRjVMdEo+PqlCQR/nGOVeLWqcCWZu3QG9CpJSAiUlbH&#10;VHsL6wYhG1cMRdDOJ454HKXrhuNpSrM0FxA8pvnlUNiHw+VcRf48Mm9BcRaGGY7bZbOh0WNsRlrb&#10;DS7errewXzN0JvTeL5iN6GM9Y33bzkgIcbYY0PfchpOiZk2nfj+0Y+2vOtfnTKLrBzSph4CGBHFV&#10;l5a+bha5y7xta6fnPBflMocmDB1rvViOrRenO9Qe1k8Id1WHovDg4W27FjTv9ro81DXXGzTGsNHd&#10;7/frcTuudRdK4uueAlrzzNKqMN52XHTrr24U0HwczJbdfr+E0TJq+e83w4xRwCh+03VNqDTOtBG9&#10;w5wgIaM/0PUqdtQ0NUqouCs0QiKBkrhx0yNH1HOcUQh22nEM0AizicM+Px+KACnHd6MZf1We1AUg&#10;ZaCP4+Io2dSo34uv0dKLxn8f6BG7E0osASa8QtSBFYdTFKMJGtutwC1acLbz9CZhPMalFizIeUjT&#10;0yHxDl99fCqKr77NUe+2vGYe52Gr+Hf98ur5qxv9c/f59Xa9Wq2HOlzWQ4ioIrkxEFpM6yUQZnKM&#10;YU6R3x3jFFESyNbQ+GNL1FOIQ2B0QG9cUCjjOF37ULtEW0EoH2VvK01A/8gncb5pWZ6S2OPBYtTB&#10;Q0NF4NN4XSsEMLnI/KMCaaYQgPHohAZAaqUwVA4Hk+pcZQ8oSycicccH5f4wizjPNgKDGFoOvuuW&#10;gR9EecrEpCv0IkrQbbvQDhD7tjkvjZgfQaISl/Gw1W8IaTIptYoz5LJ0FyK1NGaHnAF6HLO7eMME&#10;YYns1uQpoCUuvkkKegq+gAtFeTe2FLomTjWZ+q4V5uLz/+0H458/+kcJII0ujUzAhwFB8SEr1zNu&#10;vdOlTCaMBI+pNeWIsYq0Vo+vT+sBgNhXbwrXsVM6Cien1PZrmlDIKRpEO5TZhi4aHDxe9ZW+CFtE&#10;NdZChxc0mAh0UfbN0yxOnVogKhE7WhTo2qFrFibzlxWIed+Om5vVwA7rx2G17Eex/mVcLcL87HTt&#10;htBlytZya2Tu6cx1KfJqqyrpRXXj1VslfrR3x2BU7p5R28ZvEKkUxYhxduOob1rUB/A1n7pBCOec&#10;BlnohDMcJmLgKRKLxuq9w57S9pCFqIqQ1gIlfV2qIhMe5Dd4huy2Kw7sbsTV53nd6x8g2R6rwnn9&#10;LLG9Ya9QtfRUR/T7h7kR4hep0cZ/sW9mRY1Z9GZeYziCf5E5YnT1gAVOWt3/urbbEa/gth7WgVt4&#10;7YAUeWu8vyP860IGlsOEoEvDgefMMxbwHgbwJR1MM7o4PMR5EQyqqQ02od/3iMjpsTmNQnmEG5bL&#10;O1Q8sXGPY5spyoyx6QQWJeZ8R2TCo9kvFnfUCkqQq9DWcWOk687JIVWiTKvj6fh4OFReVBSp1nIo&#10;rH+tePn89vrF1YtXL19c7W8UI9fzMI5YuLAOzLFK4E6O4o84exiV0ZQhlEGG1QpDvbBuBVVoz+Ik&#10;xIyTRXT2YoqjbV8L7iiLRVllo9FJjssw7z1rs4rSlxZ25bZdTbj6oj5A02wTObV2edALFHgtlQ3G&#10;c2mdn0rbydgdiiLZMaVHpRRkykQjnFJLJ+NUT1HCtnGajSM7sY2Fl99lNsr5dtw6rZKOIlJlBUvr&#10;CP8H4kx0ZnDSyKiS5+LsGXGSpFSasC1p7FFmZ9ZIF6ufF88v0xivD0UOXTg6+QiYoyNc07SHGzFF&#10;JQqhbWTXpZci0moFbRl75z/4Yf//w59hFTNR5JtQRSqKAF2ZkuwvkONlzNgF2V0uFKHAn1lTklxO&#10;edSaY1OvrAMG/5X3pwqLwNIdaFYaPJdpGKP0XRp3MKAQExUJE46TCFBeJefTMTmUDJjp3c2hNhZn&#10;g54/iyhv9re7zWqrH1xfcXK29HtlRW0T31heNnQNYxKLNzVNrKYFFagBvtKecmi9EXSkZwrPoRr1&#10;6RUl+2FwPyX7sNXrCWiIQ9jQK5cXSxs2RvuNJiY9Pd1WEzE8Gk7dXDM1hWJMiBj5crO24QliIPMK&#10;ta7N5mq1GZT0tYe1qPGS3vTzjULCep5X42o7zPtRIW09a4E/85gPcVvd6XZcaOMXYFhtllk3udHP&#10;iPlrc3dCtr2ZuDi8f+v7zHUFFNxR8BEHSNyhxt2M/gMhCcaI/L5VwsR6FyjWR8piHtbUysfpFNJC&#10;gV94E9c4DAo/CVaNDZakq04wAvlC/t+YIFIH8aCdX5eVElIzxHEaoPdOs6wjEo1EJ4V+Y0HDeVnM&#10;6jZ6r16ZZB57NElPjPLmxfGuOIt9VqcPJ7sqy2ign+/61e3L559r3794+Xy/vr7eI8svOtagkTzU&#10;Ilr4ShpPDmF4xS2l/YS+eWZkbBzhPYRzxX/jZm4QL8CJGcttDAa1DiKYPIDfYqS2LDjHnso08zLa&#10;S+kE0KVWbZOWltJ7yfgm/QBawF6udB1jW81oyURjABY4BSVugWh84884R2cHbfupClf1FDe2WEU8&#10;0VukuEMtJEqcxNbixHVL3+UbF7rELpkS811d2inxGc8RtXYDbZoGGxTIVCh4oLuKUGF0PcvtIkUs&#10;egV1BwqzYln6pvTxvfHmA0rowdsp7nZosoi76UXHijAYtnI+aTkhwg0ls+cEseDnP2z/P/tfPzql&#10;kyPQaR0r3WWB/OCh0MvSTStaxVlyfMgvuUi6ce3miCQI05M1BEl1KM3Um7Zzg0+N5TFUqmXdOrFu&#10;cWJKCIHXFukfMcApsfBcLt4+5JFTVXSXJ5h/WTgHuX7Xr7pGL73e7/a3V9ei+ULNuDIv23GsO5yC&#10;GWjT6hUcnVHZULwQEA7X+nm3q7sobgK4qSd+Hgb4cdRQj4YBP5yB2PI+B+ZkNcEGIyPiCEL6UxXM&#10;trsoYUZcs9+jCJuGCjVBg2eRcqjWU4ypUou1H90HyOj6/Sx6stOe1+Ld9CLs+o/duh+WW+Q3Vmtt&#10;/JWuXCGgH/c9El/NsJ7H+pkzL04yi+S+eHl9s795eft8f4U3Ddrj9drvuOaetiMyriua9HBk+hqV&#10;FNN4qx0yMAA6iDj02s7DgJIKRfqGwl2nNKD0OCo31FZIZT/SQ+4IIcgoN+2MfRKDTUw1NdQo3Amp&#10;cVwi9KQoliP0KzA66cbboLPuU218xRCBByFP+ki0/7AYpLd+YnAmNg59WC8pEVon6+GUF8VdUlXH&#10;MwXPsky8Cnvf7Txc3b7Y3L56qb9ud9ubF3RybfeKX8oEIUUNXCUEeiOsoiPtlqbFxjoSpkXfwfa1&#10;8ZlZ9ugwDIbQ1SW7mMHMUPUQ3VKsEjO93ehQMTKblrSmiHPiumMoSZoBaPNL6jf3b54mq7KSVrd1&#10;oGg+eWkblIUAdZGjl2FZIvaxlVZWadx70lLBJynsKMNnPT3Fp0thtwqKen4C5NqjDrVlXW2pd2K0&#10;XkQgBcy0eZgsJ12hPFG6s5Nhd4VrnqdbjZ0MRVZTNPTKwLLOOBFE+I8myHHAu3UhiR6ziwpXklcW&#10;cgKWyApa4zFastr5E31NiLMo2yoaCcQ76D5ME8KAbv4Pftj//+Xv35dZXunL08Rmy1uJlydOmuZV&#10;kdwpnOuDrerAAJMiW2cnfAMIxal7u2BWxGKIgvPWpo4mLFy0BjrK56YvGpt2p0inIkXyIMkf8vPr&#10;hzQT5ce7uT4lYa0VjdhKsMzrF2z31X5ZX7/Y7LfLNgrGcd0rJ4S43vHkjCgleZdRBlgxrddLDz6j&#10;N41UPw6tESUUJfaNmZ3fG4cuMcIZwT19VW0jgGBHbVsK8OXMKSR24zPJ5PnMMyP85bgN4LwVjQl4&#10;b2LFcTsKUXYB7cSUqIVT22Zzu14E9oVWdst2QeX7enNDI/K8mRdMdhb0cYQTllFwfVbAWAs/PLM5&#10;o9POv/38+ub6hULEIBYrQhB0I/YBQoRaIQMNqmHs++LCnZNqeeGYWzeoEKI75MPymUtGTKShoSBE&#10;6kM7x/c4iusQ9vInTHneP9YR6jraXl2/RhlopQCyDOt1syzzsEe6Ux+w6E+7QeN6yBc0PPNPnj/6&#10;wNKreWct8zuKAFgAaI25INVW9L+Nncbn6E876+nN4VimeXK4S4q7vMqK8/EpL91mvb/a7G6uNr0/&#10;Xl3dXD3fYcizWrbN0nRiR46hL4FCuusyPjNx+IB3Pbq5YegzwCroGzM0YgdJrtTmBW00BLYYezjM&#10;qCg6yvZR6mSczueZVvKUOBb/KMs4OxV4QmX0q3il45ZHQetTUWmnRkrm+h3hFOF0FEfizOGhcPLo&#10;fPa8pCqNHqldVE5ZpU6a5JkCz1SU6Sk92GhZnI8Vc9oWmn3abyGt8riEe3o7ekBrQYCgDIyYWIt7&#10;pPgc8EbsAoFtlxZG7WCxUUJpmuDmhVi2KHNJq0TlhY1+nrb4Kde90Zycs3AVdcWjPWQdLCdm4lbo&#10;Pc4ot7mBoW7f17ACxuOZchZG+fir74///uzf/p1C4YwTFRsbVWsiKCZ3xSFPivJkEW7iQ24XehTa&#10;H44PR2BwhcnjzqNw6U5xxyRNI6Rdehh3R4Fg9NBEeitT4E12dkqqVJmgCpwiyfPDAcWJKa+YS3Qo&#10;vY2zsPKotbDd3IhEKwIoj261hVb9blyWLhSVi5G35JA0YFCYgtDcEN/07q3M8qPMmf0w2teT3mPQ&#10;zLUfLF2dio3kHvIcTT8IE6VO3OlRt/SGTe5kJw62c5Y5pyrrzewniWXcysoouGmxdO9Cv6Z/lINu&#10;JLOVYbpu9N3VSrt4K3S/uVUC22+222W/GfZ05Ws3zqt5WBQc6N1ZdkZ/oBtXo75gNfrGoXi9PFv6&#10;0J/Xn7949erVbz7fjPvVQt9R31MrEYfDjhKR1YAtL66DWhAmtX7fOOaYv+k5jGxw0TFNxR0KQvpd&#10;NfuxDY0bkueJVUZtJxwQ528OoW2JF89iL7Ou0R/0T1ESMaIBDi24gTK+OAMHDbRuhKJICibg0sDy&#10;9Krp0aRDRduGEfYBHuz52jBRac5IHDrCq+TheLlLT+dc6L86HItMj1Nx+eZ6f3V7e7O5fv781e0V&#10;WEkYab+mb3o9Ntg2Y6TSN7SMgz8CdwhDKw5K5UwxmcartIR1PYLXFvrRbW07Awf+dJHixqa3A8KN&#10;hKltsLKFhGCBsPCUo8+X6h/K+yUAQGAuo5qPMKZzyu1DKLgcTJlQe43ejGW6NPOy0p8SaS2yLClz&#10;Mdf0YLmJZVf25KPg4dJlXMdlOIR5GkdUyVot1qDF6n6/nO/u8yBY7bezEIvfeXBolIVj36uT1MFy&#10;RHvVOKrEaMOCll3Hme5K5pVchiuiJPKi8pD7738Rb5ynk5WmQiCCIbHhNqIOCLTXiJJPqS1+atF2&#10;F1MoFBkRPneZNwl7Yd8WiSfFHf9v/pD+f/3/+poJJFquJ69C5c2q9KhcN6FLQznbgzJmCp9lMo0r&#10;upzbKBp9PfAppW+ZJhB6JjohKqEXmMtkJJ11MXeWGXE8VR9/+5Louk9WnJRhrXBph6stR6CDgvmW&#10;Hq/N9e3NlbDv7mah1r3a7Iz5Xu8PIhYo14jBokuoT/YXTFiV+xxi24DvoeCNKGvfC7HVu0D8qm2a&#10;BoG6GGkfJcsaRhKfJhqP6PBBLxmxiyQVSQnRbdEtM2GlxcGpsd5Tkixbythsg971jbC0UqT2y8ik&#10;7RrT7n642q+o+c0rhKiWnkZ9xofW+0EAm5nDZdWIBazXvdGamedGSX5Y75fe75/drrpud/386mpz&#10;tRN6GHShs5Buz8yXEoXf0mrrasPTkDwL7GNWpy/wmSBeC+wrIGBcGsQtdc0enkK1kumfINKDa1hP&#10;sz4tBA+TUkjtCiLKOuI4et6CMX0naIFZoU+TCCQCiTqbJoK4VoSdcURXOLILjzlBALqPQgxdLK44&#10;K74hCgrI5GhVCvafH5T3j+f7N4+KEZkSiFLDKFp0e/McuZ6rq9ur3c2eWs4o7Ee5Aszm0x2mBR91&#10;jZcoHVOyiI0aj4mENHg0UTtElHE5bPSoR/SUn4wjuY0/sFfj1svZV6I962SpkdQsSyGUSVGAkf0i&#10;1bpmRiibRMG1nCCCYSgAXrbagRYmdkalm1G20kmp/ltJViX0xBSeAoLS7HQ8TWF2OInTxOboyfHb&#10;rIvS2BODFuACKisoW3mwFi93i6fOPx0zHBSsDBE7UU43spgUjCbP8mbaAP1Q9ECoxFGiD8zhIW0N&#10;+nCPh+BmU/vxf/yuen28ZJVd5JZ4TIV8WCYAq8StPA2ZMedTsc8poYIidIHc4JrXhX1DYuztrfQf&#10;/foH3+9/9Z2QjZhZTB9DVVVpMh2KB9rlxX3K2E7ohiPR0nBVjz4ZgLH+NmoYIdXDHgQsOPwl1eeo&#10;pMK6bCdR+PBiKzulVlU8ns93J8Ejq6TAHApiTqOQuVZe5IS9csK+n3uqvQ2KOMO4FbFeN2NHEz9W&#10;FIxYYcOHroRLBbHBHlCxexAuFK1tFYMx3+3i5IP7SvliCHSFdaSsj0VowOAzbh66DcZVUf5CDAEz&#10;JM+4Tkd23ASDp4ili7S1VFwnt5btzGk3+h8K0II3LarcPZt9WS3a+esdVf6lm7eruVuaYbtZ6QH7&#10;W4HZ7cBAbq90TkQQUCcM6bcYIYGtuEE/hM+2y9X1ZnOz7m93+ol2MWP5POvWNHU2KJAEa633SWR/&#10;FKTAP7fHVqCeR6h+pN8iMBUj1qRfaBsUgWsBCLcVzem9AfCioNHQuC9Eii4Wkoq1IEzNoeVqLXQ1&#10;hv56DswcVN+IaiFo3LhGDNnXFgsN2dI/Avo5ImT1yC9ug2M7xrOOtr+VZVMhdkxN55dfP1ZZfjg+&#10;ClYG3Vah/fbm5sXL589fvHiO9+5q7LbzStc0IA/SIj4UM2vRalHRZKaw3mInzWw9Mn5U9TrfSSfj&#10;1Imgb8xNBBjxmTP2ht435s7R3CstWkuVGrNJMD8SoRXgT7LiEHdKRtos05QKwrhG8zXWosVozAu1&#10;rR0cnpyYszSBm2RKBAyz1POsHJ0PagMWp57p2ZSDozg9nGKUxDipz7KsdnHVaY0FsHa4Ipp1Sv3o&#10;7unbJ8u5v8sdva8gFhz26olGJFvgCguSPF07T1bk5U++l2dt2RoLHZG32qGGj/iodmOZ/w+/dz7D&#10;p04VXXhV5OZ0FHLIqrjmcKohvoeAkBAjCoYw5BgdpgB7RjR0uBXF6ub8f37a/3/4b/7kb7/Ti1O2&#10;OyaHqbIo1ZyqPDumodaF58QIogcYQuilgLGEV9IpwpTKnMyisGbWAIcKfnnWo/bSJDW13vPdg13b&#10;xSkpT2VWJJ5T6NmLfHX7rh/rPm7rcXe9EiIcUHBYDyumTJA1iQbUd4yfhGLXJCgV4lhmx0w3uZhu&#10;GqDkxsMi6DuDSu22PVldj85jlOdfnkuLahgKtDZgjBmDABwJr2zNoSpHCBYvPwStCJG4vh87Kc3p&#10;7EElfGwEO3iTkjZj5r3SeY0owDCslbyWTY/sTj3Pe+p6TYwu8DKzY9ibIuf60diz0ZEB0t6i8td3&#10;kfbjQruL/vPZdhQAXjHMvmAP4jp+ZHM8VCsTK8xpN45tt9aHEsQEC/zGcdztyo20ecY6ivX1Qvz+&#10;yKglXemMNpWBjygf2pgoj9RG6WPGeaPmcBWfuJpxx9olNO1H7aMu8kw3Qsy0Yh118euvptMBzxtO&#10;1ZgDYil59t25UDh2qFQ7IKOgoywFcbYEjQ850p3n3Evev37/MFlW0IzLbnn5XAzn+TX+ezdXGKvq&#10;Tc+zVgBG4dhT2hRoS68OyxTP4KmkauEK15jiTGfK/30UkP1rGq3152pfZD/CjByWi6SIbfpyshLB&#10;bM923YmyGJ2+oumHIi/sOEv8DgUMJu9ogjVe2whlsMI5Kq+pVikdJ5ayrY0KJ04EiR0XNB2zFRyo&#10;ZVwez1PGyTH6PBEB0Avn1k6OFoZJEDHl9lyfPDRtUiRvHs4WFn4FI/FtneU4aNUURkUdasaF7i5+&#10;bUX3Xz4ljJqkSQk7VehxFIWmNLKryVQOjx8u0zkt09xLjdZlbNsH5vC9EvNs286Ox9QrJ0sxUZwN&#10;FkvpIVDSDO0w0wYoJ4eyzHH62Z9/av771Z/96987i+pYj4dioklbUTLLCl3idDp1IYdMxMIwoPM5&#10;8ZRk7eN9xhmkciEGCYJdNNNHJlTbSARYcZzdHau01FoR408y5FpFuohpaezaR8uN62FEfa1hdl27&#10;Z49Y8zj7sfINarluGWhF6PM8JlTLOrCf0gWrNFrl4oD6RmtNAaIkK+d17gt7WjajilQHejes7ooT&#10;Di5a0MwuCaIoZQnBhni8KSo6xJiI+T9t8wglkJoDbhdBaFomcP4Ka2NJRgkYT+4VniqeADhluV07&#10;0m3c19rGg0KAGTeeO7r2tYm7RdtqVMp1l2EIFC/QFMXOkN3G4tUSn5FyQJPpWY8rrd/ttxzqt58W&#10;O/4UPs6oDZ2rTe/yfFZrz24JKrR7CNj4uFdFYr/QOteceZPF9LKVnp16MH2AsAaFZq+dAiSBfARA&#10;0fsy9h2KVOJM/naOw5JRW5rFPzkAB0N80VqazPhygNu409JMwYicPVC59EOOHpyIQ6jEcooMS+oi&#10;dfDrPJysKhzX/areX9++fPHi+ur6xdXNlpOQ1bz3+1lPo6deEYBViGqMJrUMWUVGmiqyhFSEghC5&#10;avWsGsYJSGpG1xNPYQEdhZ5QaNqO8k+ewKnToi2m5GRROrf1vt2sFAnHpC5OE1r5tLKDsIljzqsj&#10;26FBlcFVGnoEm73YFrgPklxrlEMrC4UgHEnszlj0UezMEPlW8MMkxAu01xRPBrEqJZNWMSjl0eNz&#10;QJ2eMTFh0OykOBh6KTkdiQL9ZNy6ZdhxQu9QpDzmee40cVTdc26JPSbinfEkLjUlh+JYZumxorSo&#10;fc8MnrjKhEWYByjh1I/x3tiG+4kViSBpCeDU6gCoAsc48gk8RVMkeqXbs8r/4VP2/8M/+dX/58vj&#10;xAcl+Pq9vq8j0f7Jpdc/sbsh7JZBu9AOjbEnp2KtlVbIAHWNUZCIOd6PsQVBnS/TSihORX7HWNdD&#10;kT8wUa1NVfae8BgHNLiko9AZ+HttJlw7d3v2DZq74mWoNYq2gmbd2HfT6JO+QUwt21FUII8jPo3I&#10;uu1pHcXnAyTKqTkfwLbFH3p/+qQh1lJVoEyujWYrz+uP2aFNZbiLMoZC9RZi0j4eRajxIEGAXCXC&#10;z0r0Srm9Hp4fjNt52KxGffSoHT8v4xaHq3Hc6wbG9bgoiHHCTwf00m9Wq2Ye9UNaDxAQoTDti8Nz&#10;RKo9iaEv9Z8A8anMfSawsKrLeFzmtsM5HNOM3gcUCy+F9cDI29zrTzci+HMQdKiHTIoBQgL+3GHm&#10;HhpUYyocaJj7jCKM2maK0H7oUwXy3brrQlP54dnAMZBl82rGAWMKK/jhYO+MqYkigNsEAXXciOl+&#10;VHFNmxnngp5IM97JNuJYVpLnmfBinp+17xMbGS8BhBnL0c31bvOCVt7bNRFy3m1J/MtqaPSnMTQe&#10;O8cmQLc9snVOZw7OsQJ1nQa78hifRRGmFjuGHkV4nEP1BBsXL4/Ipy/PssoKc6kJi0rjoqWNR94Q&#10;g47ICt4Uc6nKqe2k5PTJbDCNI7MWJ1oYEsdr7RPG3MKR2iVH5Y+MgbuSgdwpjZOp/oSEKXG6TpnQ&#10;WFu7VgOI1A+jJE1dJJ04o1YOajD1xu9LWGZufUgIhxKGQWgfUB1E+Yf2eTszpydxmR0ePxyMMrBy&#10;vwlHUVmlh+TueDiKledVkggRBGEB9DeaJBMyXBQPGMA82HAzRlTCmtbBWKkaBugEqKEiaKblgug+&#10;cn5l/g8/jf7/yz/+k//+TVolRTlxljMcHrPYJWbarudgbqBE7wYxjSCRl2nBaqFZ6NCSDSJUHtBa&#10;KCelhSrV8smq5PFwdzo8Hg8nZgo8aqOZF0zUAYb1Dl1af1xv9gs63Ku9WDEaOQ4HCYpU+PS1NgWD&#10;aEpiwUI3xQ8dwRKX2acpGpSoHX+s4XNMIdPtjItsDUPn3CqOumYcGHHHm5Js2rp2ZVxFY+QvU21M&#10;mtJaNFESvb4xCterprQyF6MnvfPaNlxfgH3ENGuZ66Gdtz3isv68WtF/77cdQz6zshgHA90wDkD0&#10;saMFbVg1XILghzn9m7txPXTipy619cH3wBN0H8WgU5HHZ6AF1w7Xi1FloPOFY63I7QbsZjlxYGap&#10;jqn1ecPQEho8QGeN7cswM9jiBiUjrshEI/gBRWmQK1WkReVwmGvEy1EwxN6qxsJEX28FLcrKGHOZ&#10;o0HEqumbbtvON46kcdd+KrIzJGSQZERtXJkoO+dpcdL+Lw7FQaQxyj45xQTdEsw3N5v1ZtPtjeP2&#10;VsSu37al5y8c8ffrvSlSUO6iqZ/OMGT4I6w5MKxSFq8bPQZFL1sxgtELf65Z2TiOtcJVra21BrT3&#10;tP6tDL2uxLj3lsLJVpZr/2tVMKvjGEPtmLkZpLKmycgSaBsgc5dYlc1xN2VGJ7WqpCoPhbDxlOK6&#10;Uqc5GfislThlSdjQs0utIFXuz1LyIdphHFEy1R+R1R0XV1GG3HxMnwIz6kMGrFJkgnXZJS1ULnO5&#10;QRkm32SnnBHJKZ2s1MqzSrlZ+TxTeMfy7Xi6OyfC0afjpapOgjIWzU+VeIyVJiIln+yBMZELUVKN&#10;aLyJ/Ukw1eVUzhfZ5SapB3qKbXmST0me2FloH87/ztT+/tMf/Ol//O9eZ2mZ217maSUETcXIIz9Q&#10;TGnzo3Wwqiqs68AVPHXdmv43j7NC5lRtSueCA3HjoN1eXO6Od8XjpUgQTcqY6PSmc+UiqBIy87Ns&#10;V8N2mfv1Zq2M+mmlaknTE4xGMjsUIFEgHhaEk+krizjPipmDUlTUwmiXLlZWMIfZThhMHHAqNaHn&#10;IkrYcSjp0uSi7dbSt0k/TxqHNnA/Moq7uhuG1Q5+a4qjDG7RIYULebMOWO/Mu4zC7t2y6teY9gnr&#10;t816Ns7xovp7LD+VfhAWK8tgqIcwEv4XmDZHDv2I4U4w+MssmLAC5Ai+g2C6DpEqmqFjM3ReFXYe&#10;+884UNzt52ZRWGBCARrgD+2k7O72nfjx0nYUWWi3be0mmLBZFbIbouO53fZCPy0jro2LurHCatPP&#10;lCI4quwCF01vDjEZ4gvolqZIaMU4ZOBD7A+2XRvnISSaSqFs36NEKGRbQIyNOY5grN+WAYs7FEnQ&#10;gk2zw93dIXcZhK4cC93nKdivhtXV7vrq1SvKOdv9bpy3Ikzdsuxmh2sOqWkPg4ezi+2I4/h6b23H&#10;IZiHnk5IwwWDrwwviprQjYxjVRsHg3gTVqxG5ScqyeJ6bRFiV1GJWpSXTvapSIW+pzSxXWJRRtMb&#10;82++EQFQHsCtK6bJlU4g5TkqV9rvSXrOHauodB8H5tuL+2/SxqsOYrMnI857sBk0AQShWIdDlrb8&#10;xGRv3XRxQ2MGqph6XIimuMEwKxfVWvd4pKdIalKx94DpigvKiLQzZsdLimSZRTdvGZ1OGJA7kZ0W&#10;6eGxSK0kS/Sok1zJ1XEnM7WQV/ndJUOInfMYvZkGNTPXOyB/VI+BRe2DaSszwIj0qmcCpeOkdpgn&#10;E31Ldmp98v38w//zP//hv/sdP8pyvcHJSQM7WG21hy54H/H0AsWCKsUGRks70l/QLpfEgAiR7t80&#10;AKcloh/pI25seRYnloWksY0IBBVlRUqR1hE9qmG/KB2sFrFjJbmmMWdNsYUMkD4fIVEPqzCBsgyP&#10;Ed2Jlnxd959EW+JJOx6/aIBoAv0KKVR9Op3GPUBPVJBEH9HpTrDm1Z/mPFDrPXMYYIrcXpcyBCha&#10;BnHPmTHd6lTrGwbYtI2Nb4z+V6+V/ce1knyz3aPf07d9p9cqHNCFn/RFWk6q3FoIndlbrdUWn2i8&#10;Sxd0/2ZtKvshWe/2o37vSDFCYClPMs5JMluACdv4SBjlGVr9u1uag+Z1rzDUofQbjo1tO+2w+Lok&#10;MnkT1nOEqjxbleOTMMxP1RSGQ4ljGHCFnoh+jcl3R5lBm7lvkI1WLMTxWkttoozSL23quOgfaC+H&#10;+MIcjxYSRwhlNJGQct341bGcgtpyh+BE06/T1I64qZ1XVlEkSjiZU51KX4jqUKauqwe07Dd7MX26&#10;GUX39zRrixn5DBAPHBU24cD+pa2+dKImCqdzaWclFYIgVGRqAmNSzRHQzM00tG5hVaBF7uNHiGEJ&#10;B+tuZGfHSTFeiTCzJgtzHmykYwYOFe8zpvTRTg79QWTE+K0zDxLZgXWHsITetG3H9nGiYzUv8sSq&#10;p0uVTRHjiqLBUVwkcYZn/YTRssCFfThkjs9ACQS/49weIU7ORFpPKyrw0FNo6LoQQepaB3057T3X&#10;mgSYj0WWimoa2SEwhIM7FIMJwVSVyUQrc5yIpRS0Npd3RSluXwgNlHihTIoBeRYKkhiLTS85HW3b&#10;Yu6+1IpulfMjZmtC15A6dMk8z9iYTCHEAE9scyWFtmZ5f6ymorA/0f9//y//4D/+w99pGzPUoJTG&#10;sK/W1lQPzuSvO6GczkEYjZpUrfwR2wHq8D7iSgisWaFlaykcT6/fnO8f7i+FEEqSuzEeBl4dcBjv&#10;h8PaJ/e45L2QcZOagmQU4IRJ6T4OUvoZsRixzRGr5ylOI0YuhG7HRrgMeUBGKclSwemhikOt6gBN&#10;i0nAMTTGrYxoeEiY9h0+YY7S6BR0o3IGFJYWBdraIn8JB3viRvx5X6Mt4itDhN521QelNYy1Mxhd&#10;SY7zltUa3TL9cPaVg3sq1TXNt6LkfG6IjEs/Cnnoez4N3NRKxHM7IEAQDUGkxWWLvHYYHTqBndj4&#10;ToOVtHjTfMIzgEPlZ+t5O+5FE/pRFKH3t12HTKvwbh3TpsvFUBilnFF3IuXLOixpDccyTTnaKcMR&#10;S4EaCQQODOvRHzDccekMmMN2YByapvSg50wdMcSA3ei11vmILfsE8RaHqFszgRrgluUGthIaadqh&#10;vbMUizuIhyKDnZ8fHpMs8nIPdj3vN7vnn//oxYvbF7sdQl2rZTuL4UHa9X5L14+cwx1F9mgSD2oi&#10;6zBpE/jkZyyIjRlMNzO8aAQI+t4FR8FE+AeuVZ0ih2ihdg8n4sF0+mAnaWKlnvYnMrH6tSnLHMz8&#10;9DWQegZpgs7BHdFte6hLGePZQQMt6sdlVSnfQ8AzsV/Hb6tcoEF4VztI/60IVRlhO8dCZ0dZtDhV&#10;5VF5F/HQuPGxCoIbGdIVA29r/bBlShGRGV1HoKRPHdx2Aqc6TKhytciZOsh3R1PLUxYbicU7kkyB&#10;2K5OjBJZolZYi6RiCfZD1WRTiQafi1uZuLFemWfldGGjsqL3S7Oqwoax+uV96xNNSKUPmIciqCym&#10;XDk2UmRWigPZ/afZvz/+j3/4R3/7Zyd/tCJt7rIts4MT5Ynz5qAQinxDGet1OXRKB8yeRgqbnsc5&#10;YZYeUqe6nMv8/nh3d3p891gVKALp1fhe6zEtqlQp8MxuWWbao0oHqZoAsd1ZwDTEnTxy/alIrEkv&#10;gNjotkZnxLYRk9GzjxItLv2UUJyDOKYfNEy1oOdxTvFh1/MLaN63E7RYMo6Po8ASvoqaDWnPJaeg&#10;O2gFnas9z4P37ESgdx7r85uw77d1jS2IdkZTJ+cnBEHnut+id4WlhGgAZTuBFz/0EfYIXaMiUQdK&#10;SEFD8sbZpxGpBwYo9WsDclZRL+5p8k3bt0I+eVffjcJZdhS6c4xrbEuxeqBiNT7b7AUyZhGQpe8U&#10;PXx6DurJbnEf1Y53cQdzingQ28GLWOGAdoZQkXSoMYoAecymw4g2iBrHxE753qxP8RDhVmxU7ZZZ&#10;i+nBMh5tRjy+tCpKx3BwUJ6YHgUWznnskPNI18lQucDS5Zjn1Z2VHY7HrMIXI+obeG7Tv3j5Uoj/&#10;5sWLq+tbprPX22HZMpot4GGJ6+MsMJ3vrNrnYDtBOr+E/dHi3sz1PHOgB46lQjL7LirwglU1skWh&#10;y6GKeL9trGs7N6PRxHEFemycvNrwdKJjhoNi4IGX56XjZKa07pFlPfIiAp0uyJABYApVFhk2087j&#10;uMmZ8jxr+ricXErpjK9SQxmYOwqEKJgt1+qbjraVV2HD6W0I3WSwtMZXuKFZC+ElrcbatWGgltEc&#10;t1y9+QRM4ghlCqJDEjBDibQTSoRzQzQ57SwpFFhTgQytjiLNrbfHGAcd284v8AaEVUMSvSiuW+NU&#10;FpV4T8/MkwiWxCGe0sY2o/SQQmGtWdr+VqVHLbCQHx7urcqKKWqU03efiv9/8m//6K9+djwdlJlO&#10;sBSR4C4KJj97b4V0xaCbhj63OSSFo+HoR4UlSfK8KI6Hy93hcGY2sUxOJ9sCyZhmA6Uvptzn9XrW&#10;7uIEtxYc83G+UFhvaCFrAgZRRMPSU4aNMszS9/wJi1FkEWssJBZX+VwbXOQT0t+y3rDusnHGK3Nl&#10;5LD8dH2tNyWx4xSXIpkOlRXUvqfwHXkNGr3626GQLxq8hLayl8OUvXMQhTVKOTTduXRazMzBjvOo&#10;gMWADeMkDW84NGPEYVCPvOXJw0GMAXl2iO4VUR7677umnnEQ1w+Guj58OEVx9TpH2lrEMtUXm3qm&#10;x3RkSO1tqFe367G1nHD3bDUjZDY0bWtqhAziUtqm+UlBtDYWowzzdgp/E33Vpbb+2HOM6iMBoS0P&#10;MGHCiaJmmDbG1w9jRYQ6hFbahPFzLC+dZLIAipT7wpYhYduK8XYXamarNEglRA4Sy1otlnFZ1WpU&#10;SD4eT4lVnZJyEtEWyrgh3V+9vH1x/fyWscUtMwS1AA/XP6KY3AXYiSreuHrJNvjMCXrX4SyE2n83&#10;o8UgvGVOKlus1HxKgpNrtEgHhq4w4LMx4Q28ULw/nkrd/URbptB7GybHzKHbDSlvBbK0xKUBHXnq&#10;xZGR0AiZtVHmN6ffdqI1nIt7VULFKXpkdaC1W1XxwUhMeyka1ZQW+P//n6V//5ckPas70fqXIjL2&#10;zixVtZQkfLB/jfs9MyPjfskdUbt7V6taTUuMJIOBY8YXfM4cfI59zoyvg/2xsIxHBmEDAoFtsP6k&#10;Wd+3JJDU6q7alRnxvs+z1nNZCzAdISyka4PK1pSsa5ixgoEbug6JUf1HSbj20LkIFC90FGNwd1Fn&#10;fMgl1aVMQj5UBl9OKXNhMEg/2ogK58VSNzmzMW799M4/X0rv5QvXPdcuubsOXbhuGuflR/WwUJgG&#10;R1NyUExhMorZ7PGMJmnhht4H/hhcQJrb979/bsRgdP58hXoWcISf/pefb/784Y9/51u3przpAvvi&#10;HPqd2S0J6lL027sg6YviNQI67Hb6Cws8pQJVU9zPz9cmb863l2apWIbAGtETl1zpYMX9PNlzh+ws&#10;MiWdfVRmNBORUQq9Fh5VdlmWj+NaS/G+XvSAXNy6t9A4QJJ/srCNDlOBuUNaxCENupjWTUqVIIxb&#10;1BV80yrXUQ0wzTYO3qy66xtMVpQj+ceAXBJY6UtJgx9ZRM+vdSH7MaQ+rzCcUSyfJubT+4NjT91x&#10;iA2jF6FfhdEIOEh4m7V7OmqBj9+frlzsIKeJgew4+WYd2dj8RcaMe+qRhCu++GZ1vuWlW5b1PXQO&#10;Y5xEgyWC3ilL7tbj/s3brz900e4bryaW3gWZoBrc/5bkm+Dmko1Wp0vCLs6U0p6PpiGNUItabWcc&#10;5rE3asuRolc/RkYhKEoxjmPLJIyyLmX9nEXRVscIjOTdbvoteEjQUO3pJIgP0fbTXWEDtoRTuJlb&#10;ur6rVK8b05Tn6tOL3r3r5sIcm32wH06Pb15/7WufPJ729Ph2q2Xb08RCEvtS4LmurxnI7ZW/ggmv&#10;y4K7GYhd4qREvIrQWp62jtZGFgxZU2QIygjyGN2sPjWT62GNlSAFIuMeJDxCj7/zG4V999aYXohC&#10;o26VK4ynL5WWTaOrkisFCx3qVqR1jb6mUk2CODC62r4ZHMjyD7fCDYyGxaCMiTc6k3lpmZnCka6W&#10;rtqQoe5K62+JGbGmB6Mf7GUMu+vqu8i1YqCuX9MuJb2nDNVvl2V812NXkpFJCtKBGZ1Gf1f5yfdf&#10;XsrmWonwVnnlof+MD0pTClIYW4VFZ0h/to8XV0jNgXFP9AERr2AW0mu7ELKZtR37+rGPlrkOOTN8&#10;Xim+lgtU4F3u4jmInKiw5G99pP9/+Rf/+Xfe5V55e3LZZip0RGLmoN2KcYbYL1wMfJW3fBElM2/8&#10;fK7u1/O5Emj4cG6WskKHFLSkl5Ms+MeLeM4zWjSKShMj+Ij0oHLb11RuMiE34JzYJfKk7BMLqRWF&#10;EMG8xZe8ft9UfjfECkbBuPb6VSz00lsNdSViMY8uRnxFPEhkkCm+LKWM2C/4GhjxS8T6BKmSKKhz&#10;Yc8u8BggxsRTJzxFs65l/10fIbKEVDvmeLpxtjoS8rZZjhDVECmBExdiave9vgdiQm2U6aaEQgX9&#10;3DLF0nmFO476+1MUeFFv5ITi2jO15priKEoT+Y2BceEj3z86FIqjneXsHt68fv2N/dffvP6Fv/UL&#10;v/TLv/QL33iFbS9ko/aGFU2t1jS8wii83hURZmab8a+ZjvYwoXI4tgiZJN208h2om4HdJwhINAjF&#10;DUq/EaoTfGmhY9HspY9dN6G6i4xsnA19Iqqt1JYGZpPW81i3Y2KqXhrTGWvy+0UU+1o9F+cvn8Vb&#10;qmVDrWB3OH3y+AYjktNpOx30+eaZYI/lSjRGzFTGke91oiCZ0VDDgcLzdfinGIeVnRNhe4pa4kCl&#10;fzBzxt0aD/SzJ13YEHcWPpPOSSb+yiFGoiHDcgMR3jgTEil9sUQW9byrpzDVInSAUo7ogtuTRfSd&#10;fBQIs9rLq3efvtd3Dhp8x100gPJcVOByrxovZOfdxwokMw4PCj7i98YFODUQVDAMGVEvCVbSbI9X&#10;pf7cDg/sWC+bTffM6GunOullGuW5TmKdxEt8qfDwFQOh+lAp5X3UFMuUOm9PzRIUxcULC8b8lYiL&#10;cinqPNTvzPosyhZmCswjRNNG4SOcR/GUPk8RBUL9B1f65ovz2C4uMkLnIq9qlhuvFV+xIr+/1Iwe&#10;lEvdD1Qm8n9o7v9f//0f/fh//+DielK49+f351xsSNBm8fJcMMaL0/ws7Md8T57nYiaXq/vy9HIv&#10;XUYX9DrQFvK6ZG2Fmbt1FtG3yJlToPwuqu6PilVi0tuMh3YUZ9SVcPas9RppQwhW5qw2f/ul8+/3&#10;NG5vTR72+IclCtsiUMJqOcPhmbCW7raxWYsnzFUXdOkFVoubKMs4CzqKS4nLR4JJLlYUXqGP0PYj&#10;Tnf43IoXTx01cx3ReSVVDds87zaR5pHd/BnXnyjWCbYn5uUwFaNcrWCgfN6zoJxiyRaP6CjG5Kgo&#10;UVjTR8MUL4kZXMVzBza9CE8tel55teBhUhfZZvXhV7+1zDDSdtoOp8Mnn/zy3/7bv/y1r33ja994&#10;/QufvHn95hWWognMKBo9ARsMG9GcDVvx1WS1o3gdkeMbd+wXzqCstQ/WEXvRDn2eAbmIzorMuHc/&#10;rGxABnGwjfBlgag6wzweqh94vdGZZiWkV+YqEJxidSukuydyrC9wv/jF1XUbtjjO96rw/L6b7QdH&#10;zMnen077k32y9w51knka2WoSHAaSMBOSoD+m15boaXdILjDwpS8uTrMKtOjWi/WfDiMBbwjxOkji&#10;sTXrByJGovi+0IfLor8Yvu6SR8+KAfeA5p3Bf8jm+a6CgafvIcTRhi8oCqEwn3hGyM/ohng5u6HU&#10;O+o6+/TvfPt8LeZNGTpLmjM/qdYxCUVcc4+hw/ycB+iX6qwNOuAYe2SM/SECnRrdJYZ7zRCaoHs0&#10;sFGPZZfnBikTgQnQI2gNNfG8/NoIR3h9rMQryMLlda+5AO4SNLfnl2vtes3t6VrrMiTohdKAZ5UA&#10;9179LN6TTpzHpCCbEUKhiklKjYrd+oI9NZ3EVCBb47ZTFudcyVxo/7bQJFRgydnGqG9hbly549Lz&#10;k24elpc/M93///Q3P/p3f+9Ko044pKkLfQvz4xQzRQey3AswQ7rid+4KRRS367ls3j3hEOTmzEUV&#10;egsRA2q9ro9l+2L6YHpmWES3O4bG9R/GVXoa2fbZhkEPN9lEl8Om8X19ZC8RUvpm/vzc3G5NJsLi&#10;BosAfXPO024Q8EtrCrN+xk5Gn5kSqtnNwtRSjyPMIpHgOU2CQXRNn53Sq/gSw2vUOsuoTbN1i8N2&#10;8nsMqpXeZ+voiOjbB+Vg53jcjps9rhvXSCFWGTEmjqCma8QoxjGlZhFEZihGRIYapih/bBRLksHA&#10;ihg3GL21mgh+r8SZr2f3fLsrfc8ktGh7o8/ghaOt1GcfHx5/8Rtf+1u/8PYXHvePrx/2h288vjk9&#10;7F9ZyQbOQKa739nwkXG/GSy1lKGwRTRZVt8qvMKY525dVyHpiGUeHH08djCYmhwjsqkO0TAqewrw&#10;K/PmRXM1qpANCwJ4gHgodwoEGZMP7r8OKZP84ollcxNFKhpF/TMS1oqlYWvtnG1nHw6Hh4NNwX+H&#10;xqG9CUCN2wiUF9QywgHJZExBgjY1jjgCYmmJrLJZZeqVENiJ2EalfYyaUGEaDe+IBt8zsnWYBmX0&#10;l/X2w1RZLfWChfJeoMOBqx7F+SCMdMI83xh3J0ylQFxElHU9PdClCGtQwzEzDDvcvnfvX3wluNBc&#10;/bZT4k+R4SWNKSqmS8JULwJBxS1lwSSKZ51kMSeEosyCY6i7RmGUJRFFoox+FL4nAqMi0Iy4ePol&#10;HAJfn73GGByhz4IdQd2hrMH+L6ed6F5fFHCa5p43yHTAsM6lSHSB7hS8QT+ZWjaqCzHD3a3ZCuuo&#10;N6I8ikWcyBw2rewA4EsQ1J6rkPJcle7zV0V5ybPrrcx9hXzlfJTZ6fCFcTqkeXJqP9L/P/zLv/n9&#10;f/E9EfyspXwcuz4yM4Xv1ik2DPlyuzb6ScW5Or+vzlcBwrLxM79YmqpiEhEbqZ4qO4pcnXBVHSW9&#10;3yxpOCT02edYZGRENsNqUabuR/9yFlnq6iYNL59dhTTF5l7CLkGQqF7y8nr1gyJIJn2b22dP9283&#10;UXlFm+AmxtZc2D9LapG+Aus0XUKawYvbim3EDPF3jbJleA0D4D02IKlXekpuiFuO6zQ6k7Nx15N5&#10;RGXHcXb27uA4ykXKox2LxuzBYwLAtEyUsHemwyr0gsE1Y7dtzJxRMEQCPhRd9EIYLRPWi9KsNHzN&#10;r3KljRucLkmQNUtsx+oGu318POiS753d6fUvfuOXP3n75q2u/JtPvvb29ZuD2PNh5xyOeAPqFAdd&#10;27rheng89v4yTszKpniYtqvCg+KWyMZoz3wY+qGi/G20YmkbMd6v6IUeRoYII2vkugXfbtwyP9eh&#10;KbL7RRniUs5AL26nCdmUbarAmLkXhV9V+e3+tPi30g/PV0/vZ9bHfn06Pr55u98cx9kfTlu3WZaN&#10;bwobTgqTGUZL+vTd0vY03rpUAViMN2VosKUYaB/tLi6qYXRbuoOWUNyocDwxUZJmOuZpl7glo+SI&#10;fS31TZccO9oACxw9WhQAhGciRVP0m2KQt4g/829J4JrFHQar9GY8ZmxEZ9y0R8xPwLBcmvefdVvn&#10;NcrzmGwE2BF2fhu0+tZi4gLUAikmRVMxEkm8fnpGLyukWtl+dLBgnw5XgSl2QzS24yQrRERB8p7p&#10;x7F1m1JvTozLZohEcIZQqcvW4BIqN1fX4unlWrrCVuVVF77GTCPj6Ahy6ZOgo4ZiOx67upUeXuB6&#10;tDg1h7GiZZC2/i2sy7rM0LatWWVqqiVdFkG06nar8TIIi7J02Uv0g611PXutSZaKnN7UZiIn/8Dc&#10;/z/+6x//53/zGdsiXdZT5MbDoBGfEuZvrm5za25Ybt5v97MSaeFWolQ4nYZs8iQiohS5Zlzhh1Zh&#10;A3UgPfiWuGpEBvSK1q7HzzsQqtDRnC6Xd1/4TeC9XD/7cK0aHISX8t1LhuYozkhp78aZvsEcLrky&#10;6uX7v9o8f/H0dC9vd7/AKYB2pnBaqqOy9CZz0RSJ2rLI2mBz5hYrhFA8JJ4SUwSO7IfdrMsipBhF&#10;uw4PLeUxHdxpViSw4+M2O5YO89zOilhDRNNYwZYNYy5Rp8AxsjuP7jeCuPqnHYonUScyUF7qGqyE&#10;eytrWrXCew5LpWTiBSjzlv1ATXt9fNx2p8M3fvmXf+kbn3z98fH1o7V7eJhHR/91OB7n08MsPmKt&#10;r/QalBhFdsLy1j8+bHo0Cws4E5+vFdLGoGgbDZ9aWxQshFJm1vlMH6PH8gM1CE5Qr1yrNxbUApa5&#10;x4Bvbzxw25S6IKTIMxLGPUsjnMQFC5uqzt0G4Yc6pEPYddZ+r0g0Pjwc3r52JkuBdGx16VEc6uyp&#10;W/XvCevsVPcimXv2hNlO6gkuXJrWtkSs0Gq2rQH30RVZwsk6MrJkMaK40CIEg1C0j9GmhfO7xiyj&#10;d8upnzhXhcB/ZI168Ym+g5hX7bPdQNOlH+tLwVYUPNkPSrS3abjmWXGtzwW2IGVZPdUYZiAEfM7v&#10;dSRQnOVuGs+CjLQI+NQZlT59A4NZlszoB/OmRzDXhH0ipEk/QrdPvAANMUz59GF5AOzbGHHuNgIw&#10;oCTkwptcYYCza8b3dDlZRbi73lk8n90J32sT714rwsEhvFpfQKg2UixaBxqaORknyjKh4sKtGVIL&#10;g6VR6qdUWhZQdzF8/SF54eWNwHlBcUSA/6MHcWIfwqIzJrJM1GV6ZFH1sfv/+3/zF//hX98ZbVDK&#10;YOgejaS6eLpBWu/XsCjON4oiFY5F57zGjDZhLDSe2ExrmWtZ6YwIEQG5UWJMzXIpo1xM+cQtE9q6&#10;yWHUe3OndKIQMXnNJb/VL2fBHrY3qqZCTrzQ7ca7vRD6OD+/5O75xfPfvat8vTlhUCYyQqb48nIZ&#10;zOQaajzR0KPZomiK2UJq94gbibtvc2DW/frx+CjEr5sldGk7m6O/tm1LSV1Ieso6B805gXpWEbtR&#10;aGsMO4p/Qz/pTOrqmz8EUXN0IYNhWlAXVWxJMDRhSjELm6pcCsXec/Wiv0JoAgQSdKANhR5rtzvO&#10;j1/72uPXvv72k2987fT2dNqdHh5RwLIHZD9nxIFXZ3YmpcNX9pjG45oopFd3D6tXuigd24aDAIo+&#10;GXNYeAxta7rNkTBXVzaT8tIQT4ocyCplxhAmY/lzUjgVTylYjstiASizz0MPo8c6SqlzQaU+xOsy&#10;P+s86jj5lXdtcNGJGSg+WCiTHh6jejxgM+x0JKSNOusY+ZglscgTbe0aYNSbsaFsuD/G4Io0HZvT&#10;a6RP3M2HMdL32PC1GjdrVbwdmJ40/Al1cjcVzQlz9mqpwceZsbi5XFIXCe6w7NOlwDY5mMjIqLe2&#10;RINGF3QoLmXcFVBZikMFo/4iMCRgfTM9hDRTTMgznR+a5LcymZREFzB9u5tiGzmBZJg6T09b6Yox&#10;iiBZRe1xUmL4tMX9uTfwXnmBrEZ/f4F4MBwt4qLj3jElgNJ8m1X+IugcFoq47iLulRduU2YpGwcL&#10;vf5zjmAn3r8Ln1pIRCSR7bPUeCfRCRVKYwEyzaYEIVHa3LXwWIDGTlnlYV7kJS6D53w5V2XiIk6Q&#10;K/Hg2bEoLaKl0NVF7zjdUOSUyXXOdbzH6998nP750z//H38XlIjaucInppvlrXk5l5fb9fLeeCHX&#10;uVIbXvaZYXY9FVk8L1d7Q0VTaIzZET2WKGHyQf8aRPOxf0VDWU9PP/52j5SAbj5Wfzom9c2r9fWN&#10;NLGfLHEvpHL/6sPNXQQphihz3fPl+f0zOqR10KPPbBSXRU4TLNL8UBE50lHWIRHqHdZo8KoMpYfU&#10;zWaWNOJ1jB1rZNC9GzGkH/e7Tdx1b9u6YtaWUNcnG9GtsqdtFH9uJ1sJdQyuXPoYK6AoisZ5YpoM&#10;dd2hR46AfANY9ZjlWXJfoCV0l8ovPijMlwx6Fi02IzNn/uGT3RB01sMnX/+lr+vi//Lfent6/frN&#10;6YDW0emN49h7Z5iw9RQo2R2d3bjZh9Px1YbP3Bz5V7GvvLpePaF+IuqoaMvb0w1b7aEdp441t2Ty&#10;h+TDh0bUjR15LnmbLefGX5nX8qOxX/IwQ8XF9P10mFIjQykAlyALXLvKszpIovlNk98u5+rmKrQN&#10;ijmrkBEy/NbsbNZhnjEhUwBY8RyZpqSjAaVgF3t42CIdQpNUV5Q5McyS0GbGQHHVcRlAVXgUML+x&#10;MlEhrpUwOjWxQxoofnkwwBrveeXHkkEZveQBQ8i6cfOG9nUclnhHGiuLbGEFrRu8XH9W6xvn7SQ5&#10;u4wUo4XtJ00RUqaul7BNcp/hQ93Q+uaaFs5SM2haBnqIIncoiQTGAppR4TZAgozQz4CUd3XZOkr1&#10;Y9tk7ARPyMUB+1iekjOdTcYwJ0rLboVPFFOort+4oAphwTP7uk1R5xT4ddc+NuLYfuA04zXeE2y6&#10;LIyGjU10zOniThlL19+LUVvoS6qSrZhaUQox6L3lTXkvEmXroiwI4UJt5wYMWiKyjcJzkLmhYNYa&#10;1k0eRyhedskmqizo+nH650c/+P2f/stfXzKRPx+NrtKt2Pq/f3Wprk/nWhzA1ePzBONS8qNQ6ToO&#10;Itt449REQDE1jAJwQxRG6ymn9Ek0xizeinmyBBkKUOmEobzW1Ix+15SfF/98zW/Xd5fab0XO+8Wv&#10;zr7vMvWjc8zo41K9u/PyKG7gXBi6tXJtWpz745hipNZ7YzCJFc/rOG9gzirrB1cRadV39VsbJozS&#10;HsrWrPsE0c62Zgysupb6H8pT4wRzRcd+Zlde2S2KV9ROKL7Gc4x4CPaZsZ8OqLUq8i5Bc9GDKlxa&#10;ILnQfq6sf7mcX651UTtWW5XR7CgodceHnWP0rt5845d+4Rffvv76w2sl/f3+kzePu8Pe0n2fbH2I&#10;tWvX3WY7u8PB2isyPOz2r8YhCItbv87x2CtvNGXClgQtPoWrbqPcMnfUWjpTfxlRFUJYOoIlkv0E&#10;Udx6MRKwn31+c0PUo+KQ4nvPrp3+WkBLIFkZLEXurXh5515Y37oV+LbHyXDYOVgP7S378UGB6chc&#10;Qs98IQIGuAONaJL2wziavX39DjvrEX+lqNhGwiGRLlWMHgLay9OkzyZ8IDQgCp1FCdIGIlLZguRY&#10;zOqJ8hXO0oLpS7Hkz00KfGXHF7YfmZBF0RfbZeFu1O5YRs8Az7c6WXvfw0cMKc/cVxSpPCJcgEdN&#10;DVeNKMQkkRfOvevGDJHT4dSjSGxF+7ZePn0R4oN4TZ2+EIbpOsrIm/pi9omZQFaWWzLbFqpkIhaU&#10;wpQ50qw+E5MMdMXGOkqxqVxenthLrCkOCs4IjRi3iyoXK0Fipjd1cfBdSi22rkIjfRFQUNI1QgU4&#10;wGkqoY6ty2u0Vwp96FzZXhjNbc6K14VSRHG7+GL/caAXWNNzQ7pGZ2ObYsTaerNYJfgQK1luETL4&#10;9b839/9Pf/zDv/k/n40MakFhv1AWeH9/X7DY4dWmVuzp+ykutgjRIoGtQzai8m3sxQuqbUyq1gy5&#10;Di31b8o9wkIcwcRQ+sLt9aDQMsqvChhQLX3lqLgs3vXDU3Wv0u2xIzUFnpu0vWc2AfETCwOslFmb&#10;zlgz0JulOOomR91BtoGKPOz1xPRup01/RNwx28bQQJRk16dSkTO1jCDvcaBGtdlEg3G2JmtEoXfb&#10;Tf22jvj/DjMaGR0WOrgVB5OQoEC3cDYJAZkMdzJTQ8UiSqfYdD5TIl+uN6Tgc1QR+RidH7z+BSvr&#10;J0sgeff4yeMnX//k9etPHk5f++SX/vYvPJ4eP3lzejg4+kg7Z3867rZxPRzs43EYDqLXtmLDXshg&#10;93B6pcusw4TABiZe4RCjqhIpdK+dBRTBMXnGzpJPiFPkOCk8Mf4GTO6VqNJ2CMmkAUiFWcsW30JB&#10;A0a4Q2M9nwkTe2UtcCy8db0JjioHBN0crY4+5uPpeBBxsfXY9MjGccNycIwSU1rVzVtNL9ubLLsz&#10;4pLGRQxFe4UjGsZKo7RI28FSyGiZvESOWAGoz/R36Q7SUUv8sK1r5v106XC1VeZMEWLykR9sYyP/&#10;ohcjgik8UC8tC0qKAcli0GjQU3eLgvM79CjqBvuNqsh9My2vVFkZ3ZO+T5iI9ZmFHLhfaFVFMTgt&#10;ZSAlsiMkLSoUdqKBFxmUTPb3aCHRz9Vx81FX0KkW7I4HwF8twpQr1RuaFSkupWmvJEOs8DL9k1CP&#10;9C7+YfaMXPzAFsV0YV7/JnoO0+k3mrr6ysILdbzhLUZ7wcisshzCFkM2wOQiVp2Zg/XyW9Fc7ncw&#10;vl/Sl2H3afEbXceX1OnqW5YM2TI6swjVtK7Yk09tKHCjT6VDRRVDd2H98FOz+/cn//2Hf/3Pvszv&#10;T7eyup4//+z5crsBKLxwiUIGqbEBEtfrEDTXeVQm7YY+7JA0Zy5t6qg5iza3rdk6gBnp/npslOmy&#10;Lngl5iLGJcviS5krv+e65/XSt/4TNqn3S1UItMSZy/A+v0vwFY2gwMvviiyxUTOhi+vjHlD40/XC&#10;onrVBAv1Ubds+TMTgYEsmfR3cACKsnswhJGwh8DAaGGoNdvrum46w8r76+Bw4ad4VhrbxE1xmerb&#10;2c50UGPWZkLRQP0pgbFoYoaOdW0BmdD1zd6z6wXYnd5c/aoiF+DSG/y4Mlj7whrK+J8cTp/88jc+&#10;eWM/vH7z+vHt69dvf/GXfvG03x+o8us/9pby/2zP3d7RfT/MBwSEj7vHNzuFjq2bX8WJteqEjhtT&#10;dHEsmkzCxPWEoht7HUvdhQjGMp0UmQmlXkECH1mlZVbqPGFihQhjzEFpnMXnVo+RjhwDMaF7YeSr&#10;bBoBs5sAZB52k7VafDzn6OwF/bfVicWQZqr3Zm4b+e0YHQCGX2JcRsXCwhahQmQDOgwa9EnDMouZ&#10;4u0ZBaLct8ZGgq438sStmEGITGzgBYLFZriPjrvnKogb0wBEcpCS5+InTKAz7U4FPkZWSxiSAjSe&#10;PUGiDOPrfZAYvNwtULtryewsAE2pq0iICmoKRBGSn9YUuWTyOSW6OPForvk9Dtu69kuppJfVBAsh&#10;VXg/K8o6kHqItBjDJTYOeL6fRkGRIcuemSHqYGL8F+Of2qvojLt5jmq+ZzyBxb0wN3bNsrHvx2j/&#10;hsskfMxOgih+MCqKzWk6COT2Ys8pO/D63QmTcZECmdBE6ItA3woqco2LE2lZuAoBSkM1TfthGMJ1&#10;8Ht8q4UJ7ddrdUEAh/nqFqbWkR9XBRe0HT7u/v3Fn/zgR//zdz+tqgJbiZf7802fle0WJkJqkwN7&#10;M1ccjdY6xPa2Tpvj6KD302yaTbGnBKWoys6oMk6adhxWvb0CtZNQGF7BUY+T/eOzgNDiMdE0FUtU&#10;fvp8Q3hZsDb+8pvf+c1f+SzP6kJBqAhbpX1xSDHRm7IUG9oBpQR31H/q8DZPeVA2S2q8UxSpiBI+&#10;K4kE4LFjarYv7tm07i1UY/qVxeNxnW2jnclS7CioOsf9PETjtM3jpvCvxCX01m8z4pdxtLVMWOjN&#10;4ILJmijoFAlkL2eE+nr94vkuhHRNdmPi8Uvmbdis49ZPx2PbHb/2i7/4yS998vjm9Gb/eNRd3712&#10;dvuHxzdvTw+747abrcORJGs79rQddo/H/cMnr08HWxjAyInP07y9YoVvFcofeEKM83SMzDgTi31s&#10;nfaJ1+uM4Lw9sixkbqhZBgu9nBBM70JYpvm5MG9IfT9GIMe/+pVbKCEpK90+3K/nl2+9eMuHp8Rx&#10;jkfbPj7uD7r482Qr55O42SXKlgS7USGSDlWVJKZPZpZRsBBWAsKSpGM8hT6FokOQTCnkBHvwdjUC&#10;RJ3vxosunI+ThlKy7vxi9DhSo7WWotnFkkvskbp1lJirjhitF1zoFBiQMU4+li4ZVTLtvqRMzUZ9&#10;txgqTWhhELAIu0xEQz8x8dsx5DLHg2hxOKCiPK3UAuY4Ginpr97Ty02pRd+uL3Vbu6AX5VMWQNsO&#10;pBqzS8osou74EGbFWWAeMWSdhcALr26KAEFSFVhEloKCVPRdv8KqR4eF4893FJ6uzpUIEvuwiuJG&#10;mqyqhS7aIROvL5chCi/5gjFbIOCukNTyZJXhq7AuzmV1bs5Klzc2EjEhyHwcOZEwUJJfu9XWxRw9&#10;XQdF3iUdO/GmQXl53KxtZJskHtlUQMihi/+Zuf//1+/94Ef/9l9/uFZPt6p6uqJ+1MWoqyLeH+t6&#10;xcYxRxytTadoSGihs2GGdj39wmileawQk6CBSOsYebKsRr8ZtyG9XHzUCz+Kq+9+6qIo5OUmD/X1&#10;/ca+AKPI+H8/v38uXKYBhau9NJ/W3ju/+MXlg7sUiZBSAJKd4hatBv05MeuY4rojth/+olOnjC18&#10;OsbtvLNHe/D6WCGKJXyj4KXEOYn224zMiAGM1ryh4jnaPXbLuHnS5B+zQN8Xj9ne3kgH4haQTzST&#10;aM5e6+ZcNX4SXoPzXZHHS0oxBU8oaHvYm1v98ObxGw+nx/3XHt4gcnl8eP16/4jAvSOMse301+vh&#10;6OBkfzjZx8NJGPth9/jw8OZ0OG4riuGjtdFe36ZX7BTxLrdppQEQ6+MLfo/IEVHAQZ6MHaJIp6AV&#10;mxaU0akKUfGK4apuyvKfR5rFcl03FX1Mhtd1pOolfLnmpY6UnrKnaxELpA/bw+l42pwdusTb2LVY&#10;gOnyr4iBJ8qjGWsCerBJKh7I6q7gUst/G/nLdcKpgKeJ83Bg/AJ1USP6DRNlIUwszIaxzhYjtsx+&#10;p4yB0oOIUvq/Rv0jbhUPfPYeOmMIM2RTjECYklkYBZFuu+vDFZWDS89VEPPrdJiCoo9qUM06BGi3&#10;mcYDszNjGmxD1iOolQnGz5mXjmPniekwxqmI2Cr+ZKVyTr8ErA6n58UT6RoYj0yIM+yb4AcTtxEa&#10;f7B3QelOQSZISkTiPYHrnPVclzRPGZOaAf6AAgth2ASuGKyScWd2dNKtrdwBV0YvYogYa07RCIXj&#10;C1cFm+5aFyXs71fGAhbx/EuJukZ1LpX0l1uRiu0XxjAdriHoq7TkigUr4Cki6bSwv915IULdfd+N&#10;yvpJz8qiCJkOgL9c/qMx/foP//bHf/0v/h/v8TMouX2uTyvPy9iWDSNjjkdNOTZvLGDhtJ0nNBSQ&#10;qRRJwQ+DwkIL+OFwiVYm9TlcvPam05WmpRcICuTm5/Yi/gnuSxlKH31YQDNqsaqAmTO3KpaiqNzy&#10;fb11fZK7MMggNC4kJYtSN1TDBzHLJFFUMeLD9CIihnU6nf5uGEH4lmNZioU41euyRzaDaX2wirzq&#10;5g+bfUBFs53YmGPbXLRztRicMUsVIztdPpqb+qnM1uhoeMx06SVl2Uuenz+vaEjk3i6v0sXre7/O&#10;v/N0+OTrR/v45vGtLrTy+NFZLfvwYI2H434nHL3b7NmOR+V257A/dJE9Hw/O/nG/YRD6cNKvscZ1&#10;Nx1PAxaB03o6brO1m17R+9U96tANpfgnjuHzZ0aTic4Kx0rmMSUolqMTvDvgA2jhMzmqCyDuknq9&#10;5xfiYK5ehFeXqU+Ft8xuZVGdb26qTzNY4iS2pY9krXoxeYbT9si6A0KAyn8BE8FK2gq4etGs+5rV&#10;yFDYXcxSwSATNkJZuJ+6eQj0/iidRKhviUPrZAyK+f6SgImFnQMCjoBgiJkyPnswgTSudUhioU0m&#10;rJHZ0l8pUbG0QFFDfILNq4TpkPCzX78oUHglih8uyhjuNi/38w0JtH5dI29Qdg3apJ0UEto1oxqb&#10;ZDhtRUE/H4N6PJZfVhgmGhcOCgq9h+Hs2FH37XWH3bpQUvZYn9YHDdiO0rswdT+TvjK8D2svEjTU&#10;93C92+XMwF8JxC/q67nExsujvLG4rMTEuOEoGlLXZw05yNq1Dzr6CFHqujjRxEldVzr4LlSm8Pwc&#10;fQJXOLhYcgaV3eJ2w13NZZ+Xsph+UZYWgfFzRNPcFRdaInMCxmnuUs+YxokvQidMkCqXc64/If/O&#10;D7n/f/Jvf+8//Ph3PlNYSZE0IAT5mcJza0TyUeNb64aSPil0nabV7lKFFb3JTm+1RXRc8ZCoXruu&#10;S2LpjWZ6U+rr4608sVKSlefQuxQkIBEoxawQj/LEDUtjFsFwqBvQa/br9+eiuTzfgnTrslJ4KQne&#10;GQXFLtM5xMpFgDxNJh9V9FJAVn9XwKYfhekRyT5ayrNHG7etaRVSVqa3lZZWHdUWG55p3JRGR8dS&#10;ZrfYsmkVF0UR5mGKAyF/lFuQiejZs2xH/+nD+w/VvKV9kZdnPd706uUB7oJhc0NLR8diEU+7KuKt&#10;bx9OBxy8vr5X7na2ozWfrJ2zP+w28Jd9PD2cZuH9VSDAejju9goLh93hYOxDsClI3cXWvT+ue5uF&#10;adveRAGGBBYtTKIY3t50gxE6Y+8njldAagR91P+Yoj4tdZr7n0frCMwiTiiMWIssumVtfMs/LvJd&#10;iyKvrq7+sX7qttsdlPUP+9PpOCsO0Z7zI6G7lcode9ztUgeCdYi/pxFDBaRhUDicg/WkYKJTPZqh&#10;aIWP2Pr4KdgkhN4iM5aald8kjPNAeIVUAadr+yY0K/+9yGaNDwNDY4KdxLdkwJWU9ncM+GGSIUY2&#10;Q79zstLn773PhTNoTvW++arRWFfXS+WhmoZLY8cwkj4CEuiBnh5+5T3yaMmSDIp+wfWJ9V4v1M/W&#10;fQsGbEVTAVqsxGJUebHD87LsSbdKubEtPUopfpqEuPQx0aZkx3I9MQgvoeqSF/nTOXQFYdOavSK0&#10;Kn3cJZCa7Lp57PwwGkc6+zg0pkOMxg/fTOzWRZ8n9IuGATsGcfJcdOH+/uX+Pi8FpJWe66VpWPQp&#10;dYVE/KJJcdRtlFAD1OJ6GiXKjgrb6+a3gulZoecgYsVOiU5IXoZ5zfZmc/7fDPz/vX/4//zP//Hv&#10;Vl6aLELhiOcgJ0OLXygNyztdukvSmU0ZS5QOMQix8zxkb1QHL1QQYqWyEW5//vTFzRW6Um+5hX7z&#10;eem+u+phRVlQ6tP7lU5RXH1xV0zOUCXSFb7mBQHH9d7pKXxZ4lqO/CKqDFcqSVkuKjPcUYXUu8kU&#10;LcO0Qi1FQUCYKSz1ukZF9mDsZv0Lw2oMtizbWft+Fb63uxW3I9plW9RtEwJ8gxKVrhbyuIO9ivh3&#10;IaedZoV+6dQZI9UwDpa03dznd++//PQ7S3n9zq8+CW56SAqm47aJGEVFk43OzopW6zjh2/n28fD2&#10;8fUnbx7ePuys/cPJHrd5v98UZqzxeNgUfiwW5va708Nxr2CwxyXQGm1MwYUO4qS19OlHhnrgAOzQ&#10;t6/w4rFIegNFIHSnFCgGxjTZpVHWFFpJjIwoS/ZDkusFhghlGRWIwmdirqrRg/AUnP28evHOlyJf&#10;6qSPwmHbHfApt2g+6gEKDs0UTwIdLC5buKCx7ucoKynzxd0EUAtwn2Q2Rldc1ypEA6mfdOnaRHAr&#10;0ecXc9e9o44b+Gwe+Chounqugcf0Td97+UI5lR4GPsEiDCB9pVdG7ZirxP01ombQxRAHhLY9iJiy&#10;zfsvl+UeBBU6uE074nadZTv/m1VYLGHOUKpuV+CvDP/qiwSoS7cdRpAKCK2g4BgNKHd7pb5c34VJ&#10;jUqWEq2Hg+GSjDOfSXy2YEU8Z9RL8CdnhC2i8RinPtaJNFUCPUaGeXNET2lY14XRd6hr0f7mgtzf&#10;gk5MYkQLhC6Ddl37GdtqEBoz3hia17jeZ4t/83umsbPnPG9E78v8Ut2eLsXzh4vyqY9xYV+6pcCG&#10;Dm6kZ5EtAzY8XVSGGGR0yhnoy7dZkV+aQK+dbicyt1QHQobjakWn6/vna9Wc//lH+v+PfufH//JX&#10;yjhg71vB3SsFdQT9ezPhiGHANJhe7lh7fSeSFuIohhUH0xAZaoF8osXLBUVevnt5uRdIjjS+eytq&#10;n864x+xT4dWM6jHhlJs6GnqsfqPLn+Ecjt1T5SudU5Z2hfXD5pufei/PoiOZAmZZFJdS+Akhhsx9&#10;Ei3S0++GfpoQC2kx1WDxdNoERBkwnRDzmfEOWed5HcZt0FOnQb6uOlezfhDSu6I2qwgBEv0tG/4j&#10;ukQBKyscfRH/pBum8psfrjfquHWTieQcLWXodnJsXDeEh6z96esP7L4K1R8e9/PjL749vH14cE7G&#10;EIhlWJvFIlqO67SZXybgf9o97pzZsSdy/NqvFoX21XYe97sdFqHYdczY+K5R/wr5gZ4RqkhJKmFU&#10;lzZsQGViwlnVE5VaA5HfgAVaKGs4ECJTxr/yG9Z/qV8r+Lpu7pbF5XYT0wu7eXMUmY4nZ69vtFnr&#10;eBxxJkNRkEATIJaeiLT68AffjBgo6ISK+MLJXr0gFk5BWVllRmgIkcGMznCcKZZGaBMiIpKiHoHE&#10;XZxeSWEZBty54D/K4oGnj4zDQhp2I+WLpF2Zn9FPCdmA0EsSDw508wUcmrIO0c51q3fnprw+uS6n&#10;6fOXdVKo10f2nio2nFjQjxHB7CNfH4YurjjevDK5D7Y4hxzuVIkjCHIPlpHEVb2IKZT1cnlRkHKr&#10;vGiUihCUSvwzCFucpEWykJlOILWHPYTylsC2MtVTxegn0z5uo/BWxn6jyyrk74nwB1OLO8agN0p9&#10;vtU7UnwT7GcsEmmVLIm9W8EC0MIKQOMWbnipTLK/vVQX/WjqYR4RArV85uwyX6zeipoQ5VH36Umf&#10;q1OCFvfViRQv6z2WovAWKKmWh7ER53eVxS6Xp3fvnxrW+f6tWf3/n//+T37wz78SkfLrIqXtKCZB&#10;nygJx2je1lGxb5qGQZQH8d8YPRUXdSDGH2qjIVYHaV6V/uXpWiRnbEvC6l2SCA7lvofTdLXo4yxM&#10;yDN5hjFFmmK9xIxJiu/CghTKwqxXjZQq+gz+5H3/3RjdP7sL2/EwmWwKmGR043RRPEAKUpxkVGbY&#10;hq0TXhf775yZ89/qTs3diDuncL89RLZgQIfwLjWBOLC7JBijSGFZVHVFYY+F/zmqFUEZmVIC0dfs&#10;h10cVt//5vn60lAT0r2wkmwQUN6fQBbxZB+dk/NwnHan4+Nh9/j4YFj+/siCj7MzbmCbvduLylvW&#10;3hkpqj3s9zvnYL9xToL80bY589GxUfxyjrvRPs6b1a07xx46sW+hfvaK21fzmKYM2VHUiTDEQp5D&#10;74F1G1xyE2qBQ4rgUEibYAr8eKGs9uk7r7xdyqwuhUTP3/ndv/vrSiapMtCmpL9TxHEeDvbRWttp&#10;TEf9ofQZdOFasUZj346qResLivapIDf+gqKFtFeVOt1etylKOiNw0pvdzzaYWLYir3GpxPsW3OBE&#10;HFCbz+tMD5idPWNQoh9CA7+E2DHu4nuKJS74X6D6DHNHsB0k6mVXdCzEjrK8ysKSmbcwFf5ISxG7&#10;d9/6DNkLdv5obFpJZeRm9QdhJ9IZwUo9IWtGScTIPgeFsizS98PU69NS11ZSaWh5A2T1R4YCpG3m&#10;ZkMkZKA/WTcZ3S+yVp8tCnDKUTkpFikkP80b7lMpsF9ntDAZNWWBKBs6vCVZx2K6LRJ3iKD8CnUR&#10;6icJSwNKddfKL64FAhv08/Lidr1d8kvZoKnBBjTGA6XXpm6RRWuA1VtQuoJ808xegHAFupMM3bUk&#10;P4ENFG5RQhFg0QMWEslLfdDlci7q+6V26TamYWN2f//ov/2Hn/6Xf31hYEecthcM081uW08v3jXu&#10;1tghA1Z68z6UVWqR3YLl8BT3QGQK9EZqBS23/PR8qULkQeKaSV1xFIaiAx3I0KiwL4phHpRdzzWs&#10;3RCZZZTDE4VuhSrX4ASk3Nn1FOFhsukS6smiiVgnYzrQCx5HUbsA3zs+VocTzjgNIevkyuYdn7id&#10;mCtlUN4e1xEfnjFlhUWBF/MvHV38om63XKwZ9SR0/uH0wLIODcHS+E3FTf7y2befKVYLoW7D8WGz&#10;u1Y3RnlbCdvePx5e77dmcRyWYLc3hxkzXXv35nh86wjmH+398fCwe7R2RyOCu7M36yScvR1RGbC5&#10;/fprhn7555sigWUNZlFeN9EIHEbgkVdC/j4CTFkyd2FsFP46LEuFgAYlKV48OuGRUe+vA1bojBtb&#10;U+gvvDwvK/esA8swXDKN65EOLkhDpGNGz6DTTTGXBZNFuqjC0G2fGeCQ8MiNtRsmRG06pKmpCydC&#10;J0Y1GFvGUE+ThUVh95p9ogVbeB8RLd+ssmFl4emAsMGLgAaCpnWO60pvDGrjthMGQ0dLJ5YBXrPT&#10;pcwtGhFjbZHhz+G3nssUCBqx/N2Mzfvu6f0tb2qjCBt1QsDdEk+4HLRMzUOPs7hLslisrx+COBIO&#10;iMOesnm6tFsXuBlDCULIZV6URnrWrbj/CHX70dVlLI69eGXAjNBlPM2LSgQKTuOVtWJTmSnts2Do&#10;L4oXLL6x9mSslDtMWzYGZld0w/XBZ2NejpqAXrBId1xX96e8UN4pL0/n55f7y+VeXS9uUZ2RNV2g&#10;xL0IAiMJnnI7XXc0RbHxi7sACwpL6CZZBfx6bCjwnYOa6LKJhSjxXvMv3p0/Pd+qi8tqL6thUZt+&#10;+KuPyr///Q9F/xHHaBPmIwJSSNKORLykjYW3CGf9wgR3n/lujWqTrqWLejK1+YTmROHWZpyRhWhh&#10;9hse4jwgv6Btj2sAzI1wV+v1FXlT8R6TuE5cd0mialHC1dPze50iRPnXnp0vsQH9GIaR2cTQJe/W&#10;5FIl85Rg25FMcSSA3SJxlayiiUr48RCjhRGzJqM8xl45uXSm/8GUbYeuXEfjUOGyy0qjQ68/S/GO&#10;JLbOsS+AhbWLXnGPUUNQ+0VbMx2k8DI9vt4fJ6eL58PD27eneScev5t3O9vaH1iE1/09nPb2Hkfr&#10;42ztLP0K6/h43NkKEbbIPS1HnVJqfNu21++zHWoV88wC0nEdohWd0ogBniGA+YP6+1cKS4grtS3y&#10;JBM6Myj6MidN+6VlEKvva8ZQltYNWHkNG2FkSlL109m/1cv5Hkbd2t+ToyiINXaOZc3YiehqDEIP&#10;bPLQtx/aMg3QyhYMC0yswSGL/e1Uzzmm+9qli28sH9mSjoMSM6Pab0Ml0rBlFCmDNIfkrWoJ3KUO&#10;WLipcMNGuVOkuvVRJF/Y7g91rusg51h66LnqVzBFJQDT+8ZyK51ibMbXYEE3FQPflCKwElWf/ZyH&#10;TxgUsWzD0JGOhC591xJJMCZbJ/jLIEgbpazWMFHQYTalJJ644RSb0mOMvV+IYKfilZ/Y2dP55mV1&#10;k1dVnH+pa+P6H3S0ke53c/1K5MZF0RXQMv3dc5Gf6Toa3T/EKlh71bOMmdtkiCDCwIw+GtPyOAVM&#10;istMtPaMvC26PGGumPJ0/vyzl+v9XqKuh12xwLQybY2czxImnjiv24RjF+OOxLCsWxRBBz7XlR46&#10;ppgxRUm8XrhBmKQqi/P5er0/XS8ITuIMDk4M2olL8Lsfd39/8Ps/+Pffr+qkzdA8QsdC7I1woFiC&#10;yIieXm+qgpmJy3oCQp555ZVZ5nrnGu3vGmME48GCHUtZ1ueznkscGfcuysesHyL9SB/nownLghiC&#10;mVxIFVaiMM+F7spCkUyh1NAE09gbmENKMS5WxlYIiMYxC7p1yLKVoVcF2CiaO296cywyXX/UOsT1&#10;RPdFjXWXaGEx9LB2ZguQKX5BQVxKo2nttynBxAHEw7Z3lvWTQrSiso02mXKMFzHs3I1zN61He7bX&#10;vaPc/vrB2R8s+zBTyjvsnL2uuXXYDo54uzPia6U7bemfvH2jX386WYoDR9uxR2ER5O+3cXYY/XUO&#10;x4P+wWpZCgHWxjhFxKqHbuE29vrC/Ta2mYCMvsIrj6SxYfM7jknHXHgyKqqxX8rmf1j4lGvg5whC&#10;1CLa+dP7a8WQys0NGNmft93oHBh9gGpYo3CAXkqkw0qj+PpBWNTrKf12gSh/NLaDbn/r4aOG6tnE&#10;rQrMQnerRBizYM16u+nTBWGIT3VNr5ykmBSh7rySQy6G7qZlmDW6VfWSMNwT4L+WphnIGM1ypoBh&#10;6cJlU+QrDEeo6LboEKA+2Q8vi9j8FNM3prDXh4L3+ZWNQiWEXvchi8Aw68BelMJl1DGLqHfI6GFb&#10;Kz4yqijKjDRXJ0jB3yZyZh72Uuzx6VLiSxMwFMGQVHjJstKoSjS1XX31fBY4yAqh3Uuje18ut3sl&#10;nqDLmHqVW2dZjVjAxEntPxZBDSWK03FA+z4OOqagsMkUuhF0bVD9yjOW9T2kuS717Xx5vrjNu8uZ&#10;pgO9GqOOlXvoOLiscuHvib9VWPmsA+PHbOyh9X6GbQqowESAPVexuhTT9/X4Ls21+fRJ3LxUxKGB&#10;PFMqUZwULSo/Dv//8U9/8tf/5Fs3veuwpdOdZoxWd+LBPvuvxH69djT02iw1Zs/YI5eughJVP6Z1&#10;JxGZIi+fSh/lbTPvnYXooTHbSQEEjRQF8dLv0VUWf9JDQFzEL9y0r0NFh548lpTPt+GQlGkrgBYi&#10;utijtTElPg5YqBvbsRGJZPQwZv59HPw42Nbm8/Nuvnhpsk1okYhsmdY0wydUxMOB3d2OsdEUL89+&#10;STpckdjdZ38wYNhKdMXVWY+xI+0ivVAYmo79cNgfj/vj3nEeHven0+PewsD6YL0+zY6uueNsm7Wb&#10;cbGeldtHS5f/cDw+7h8ehfoPh2+8fjisWJvO49A52zqM1uloT45ihmi+hRnePAqd0mjJomRsknXs&#10;ke5fkf/u0WOhjtG+ovUWxCNHCZP1ZOLz9cxkYPoSkrvqjw0plCyFJ0VmMY0JIn2m0bHG9bBbR+eo&#10;T4JUeRS76BXDMXpl2iitmanCiyjF/SPOCp08TFfYi0gKX8QoiAbk1TBcCGpRJAolonF91tes54dG&#10;Sr+mtKMoL1ov6spYrk/NGZ+wgroq45mp6bVTec9EIpSPfUTUGHPqRekZo0fvDsifCKaLUJc0teoE&#10;4SoMgZLIsYM0UshgdKeswpFjofSOaYBCfOpPCipKDsr5wzakEXyKtU0jlJ64icXUSDKlSZ74iOyA&#10;f9j18lb9233CIiJ/zj009FLPff/VvSmX3L1V5/NNIMZVzuvy73/49EmhLBd8vQghZ0F9S6cUbagx&#10;UgratjEhZgpThdNIMy3BdVihGMbksd+MrWcmKnFtGvd2ebpcKxZtm+LKcEt1FX0ulmTrkXP2+9jp&#10;klDwBKUT7CPqbFjT0WzWozqJlV3cL4tbXV9K0+Etb01RnpVjdSxYzeYURezrR8wC64zff/Bx+edH&#10;f/g/fqURZhyMkDnymO1U3wsDrxMufZYtgCRmeXPU48z0Mi9U8MkN9edlzbVufKbJI8ohg6K7Dqbr&#10;eTq+Hov6dd17NEHdWpRmWN28Fqyh3OC9a8ravbpCEnE/Lr7+QRZWbjsprGH2YeonrfJmONG4w8ou&#10;ajcb43s0vIXxN2eIJ7/69Mv7NcS2j3WUAuA1WUmIMHskTAAOi1AmYhp9NvupCLmJvxKifCQylCzQ&#10;r9Nnb6fRrREuH1ZbIbbrO+v0+PBovX14e9rt3+zHo2C+Yx2sNXLGzppsexORP+qOrbrox8Pp8Ob0&#10;cHLeHg5C2rv9yWLPdZ0nx1HA2AnsbzvrKLQ/6zcNRrTd9LgQxGPqZOh0chFLRbt7YrpyYA5vetVP&#10;Rj0nFY4UQdMrhJP7nlmEW4w2Xeg3uU8OUrwtkHFOh8hZle2PikRHvMcdcZI2XABHFE4mA5bnIPVr&#10;Bm2yhUnsxNgCmmUblA1blAYxt0xY1qcCnHQUT1jMYhfS2ADqkHnhQhVfcJ82WKKjLSRSU/xDeqjI&#10;lhZV6tbUbbCo0Mc3Ut/IJ6Lqjndl3zMfkIX6Z34yGFsVEQFUIAXLzNFEPFL8aJiNwkncTuyK9QNA&#10;AHFTZKHY++aHKtbizygmKagEoO1G0EafCGyKBgw4oYsls+SJg3HPon4wlE/vv7qeb6VfYBwuCiv2&#10;+eVvPn/54VLm/nJrmmIRzV3qqK8+/Np3q6VgnBq1xThZlmFaV0f/VoaalZ6MbUk7CZuhGBxiPoDk&#10;f4MDVXpzdVeb/IoubEEpvGgK3Dqae9Es0dH/6suL0H6eK+f18dz6jasf1fbr2G1tsHCFO6whUx1s&#10;Jge62A8WdJVrdCavL00uZoDCu+AOHpTRiqB8EqGBiaVEHP5c+fs//6e//jdfKR12HgvPiQdcL98J&#10;4kRGYNsNqOD5JMgkDplrCgWKQoC74IArmiyoGebX/Ip9bEQVEZ7U6jdnNIpZ3dKvZjwhcHvxpEvU&#10;Hm4vVaNYh5t0iruf/plxSe19RJZdTzkaB09hezKVgLswJ6ukbYTApD6nAqvuRS8iEq+P07rfiqUv&#10;Sx2bKQqMejfSzPGwUEtOPw6sD5NZUdoYUF079pMHdmHRust0/oPi9i2vfPbaRRl3EuyebRL9bhYj&#10;GJzXX3/7+Pj2zZvT6fVpJ6rvzOvKePy6tv0sbL9navcoOH94sCbn0ZoF7Ofjfp11HOZ1orm+tx52&#10;jq6hMvFxt7EosM2IoyQKWl3Xbl07DyAzo9UAWLEjfDMEdcQa6Iq9itHR6YYe75SeKo7gC2aNwk4M&#10;ny2U0/2aypUAqeLXuB0EMtZ+OlqjMwscKTGx4GwunG5cLwYPRmPak9m3jHcXxCzlpgzbJp05LxPX&#10;0mNQzURDBmjZKsBxFrPOwIv9vFT6D6prXqEZ5ykMeWm+1AtaSDj2BWcf/9kQ1WUqTCzVDNixUN2j&#10;khdkjKUmWMykyBXxt7Brw9SO8cpEETHNRsF2HV9IFKpL+gadX8YoVgUTGzS9eJ84P48Ph5aVojDG&#10;JonRi/eWQZA+c+N5UKhkPI51ypiORGBMTgPRbmU1X3/PLfMmeyrKG1NSxfn55at3t1p39Hq+fHbP&#10;vOJWfee5Xvp8cd3IL2rbRhUeLZV1DpYZKBtGDDQqTQ5GNx//gaB0Uap2S0SYRCNuzXe+++FyQRFI&#10;+KLIcjerK4WGsm6GnV2KaaTl0/V5saaBNQe9isHUsPCAUggWYutob0RGdVRg2hWbCNlErX1dh5Q5&#10;0DBd6ZGTKGOoImrsc9yKRvj1P/54///oJz/8R1+5uuFDGIrSiUSgnJK03YDQCWVX/GmQRIUtlTmL&#10;4q5f5RRlcNEVoVt6RECFC7H6TPF0STE1ST1jBpkwq1gXDUk1CMqbtw5DU3l13VSpr2yBq1eEdMhy&#10;X/SH6scu4bgyLZsu+g4iIZOYyzAG6Npbgd1veOcmSP6gM+IJG3nhFXfKDIF5tO4FdsyguOIJa+U4&#10;r+N3y/yYfqd+D1JEfhR7LZqjS6YTrJeanwvfR1l/JL/vdw8A/ocdG7D2Ouysw/7x4c3eOgq34+Or&#10;Q2ZHWAbZ8/E49MfjbrbXbT3ah80SwVec3lYxAWu1T/opyvqbNWKG4FiIAbVezxj9RGkKHN8yLKub&#10;uUJ0nGlap3naBiZw7U2/bbLb/lVnVLQwwsH/MjVi63ikYf+Wo8GuXNI0GSvo82Tp9h9RNVzxJ1Zo&#10;SbbI1jUJunGej9wZvzX+PgnbIMYejuqVbs/aMjmHhakevmn7TKkSdlaR4lnxNWKuylVZFZYsapTv&#10;3lV6D5mAnlvnXz4xgErVWsg6LzDqYmM7xENaZ4LSpIB/GJ+fhTo7ZPTMmg/6oHHCWL5QF7P6it+i&#10;tIC8aCImjyiLKA/gaaA4pISuyzBOCoiBIhO+q8GMjIMxZfbj0d7EBhOW9EI0O7uuNpOqiMTFEb1i&#10;ZnmXrC7ZYpiSzCgh6aR6fezrXlcXl/61ohi9roUB46UpENVjj6cPm3fvRLGzYW7v7++tvgS9pUBv&#10;6LZg2+orLAp/BCTDAO+kdKFEJtbcXPSW7k/vbzeaCJdzXtbF3V0wH6WHkIn7pLfQ2k1hP43J+eoK&#10;YIS+q6ylz5zoQgTD2DGBGNXiq0sjDuaHSYGHcaMQlZdJH9RNGOjgK9CzFWqNjDzGU7tghau3S8Ip&#10;/525/v/1Jz/5wT9rxOcWveIuzTiNqC2xMxEE10KA6nIVK/HD4rakmYtLBzM6CxUcn/1JRrM9xNdZ&#10;O1CydVHZZ4vZZeQTpzGhEndB+k+HgIp+4M5Oli9Gb4CrKOzV9RQCacNkdYp5u47p1qFVQF9r6LGO&#10;ZHSnp0PX68334WoPAmSuHvDlVz57X9AVo4xEYNTLHpWh9HZRcA2iLkRVFtfBHkaGFja6CvofQgJm&#10;RoXaRsQAtgDQLBCvfH168/rNm9dvD28+eXwUnu/Rq7F0pyzle0dXfqZyv6V+Z1t0HbeTqL+16q9Y&#10;h56YxJin48Ob10dnpkx4VOzeVuHCkXotjpYMMKxby7cyXmgd0+56xaMlmNvj1dsNzAJ2QSfS0I32&#10;q5QWbFYPdMb04L0CuOV6WNfkl4v+0w3bdurYILLs3aNgysHesCzW/yuiYCgoAlHfg9PjpHsbROkc&#10;+dEYYj6HskFodvQmBVs9P8UkPfoAu3tCPSiOhhyzoWmdCOXXHqQO9Zr3jY/Qjs6Iu5wvAsU3djNC&#10;hJ3omON23qaBK8bHxQ2QURe0LPSmFZcVpTMjIW/ktSMFBNoee0S9+nXqN9F0vF2GNeqwaVFwV/jF&#10;yKnrHw57pKz0nacuGOmAKyYb74GkBhb3eCCRCDj3K5tQSdukJiEHxjSSa99hjIpTkhIHBfSlUNai&#10;ma0PKNxqzJDKSyEkUPssW7G/JlTTenVBLD5u7p2zRUzB9EEY//lTIz2sC6Wzp2DydL/cmuTDh3ef&#10;PVdt0bxcbufm2pQv9+u9uZ71xxnJT69XjFBC1R8bdte7qw+UFcnqoaKcLJ6hqBTUIw6O1+hjKHix&#10;qOQtt5vbFGcWlhPUQ6bg+vLl+5TK7aZnska6jIK9rBd5mWmK6oN/8ycf8/9f/ew//lpGfaV3S1F9&#10;r25xCBUF9MD7Tx/O5ZN7zkV6PC+/1Uuw1I3SjU8dhx+lgGp6GjfjJ8vvNBYzfcmmM9X/DKlDRAqD&#10;rHNSesHKM1172BbX04GhxnplqR4dOWOb0aUin+HYYhvDkGXPIB6reRMxe0bTekAce2yH7Ol+xZwA&#10;aUv2WsXwaByYXiaGctAvs8FNF72LMeZg8zHSJxS7qXSo7Id9N8zbuO0Pk/WwTfZxf9ycaNjF42F/&#10;0M1/842H08ORlr1z0v/RrttbJ2sdlN2NIPCmbI+5kcKCLk6UsrEbTZuwvpCANe7ffsJcz26b9Yv7&#10;bozRkzOGXza9tIC1w5GBt0G3XfwRCzK2mVZWLRQp5o3DqZ+0Oc74imZlCk82475Z/lIK+dWN8Kir&#10;+DpOikxH27KO2+7kzJbNT4m2cVx7xswHSn3r8emzDx9e0qlfAlIey4GA7QShw0moStiiC7bJEmHC&#10;Rb0blufn51oQrWd5r48w4ygrzBvwBii9/BoqxLeTCMCiEN4FSmJV0UZFlSV9N+k1saLdThk6diiG&#10;dKjA+DR8hCSrkBVG46HOcrLnJ/Qul3awjrgbi3whMrbq5tLYEf3laawzOaHTi5xPm6GIym8zU5Is&#10;uePKDBlY9ZMSVEdHN45xaomozycDKz66loGZVFRwU9AZ1m1cYwUKnAKVoBq3MAZXVDSRo8SbM02X&#10;2mwv+OgNp7FxEuyDUakuJazi0YE5TyhyxIiTMAKUP+ma2/OX3zlfv3z67q//ym//4//14r/c7k/n&#10;F5DE0iy6xTfh60GQ3c0U8kpxWlYK8vPNDVGjw5mmDeqXkP0PBlgW3BqVgC/vLm6Y1hfBEoZoXZya&#10;O+WzFXdyP8nY2m2N0olCvvhOEG+IsSkwoZKV/L2P1/+HP/rp73zbx8szQ/SzFBmvn/NA31tE5MOn&#10;767lTRAlLzBETso8Q84D+b00CZR++pa9W2WE2mMrA8eOkH18StB5Xdxq3Ip0i8XvsnFd9PCzQEBy&#10;8Spv3Yqz56HmmMR9Z7wG8PjRjTVL5OLqnk9xGrFSypz+JOjHsn6f6Ip0CboNijMbsrrJwuERpevN&#10;4gKySSGaUPBitNPRINeHnhJXsAOn9jCBFpg7Mdu2rau6Hd6+fbCsN/v96XR4tNb1Yf/6QaT/sD+K&#10;Aaw7JdIjZT7nuK2WvWIJigDWgDewbiv+wNSwxsFmUQJdn9Fk4c3Z8XtZy2WgPhScsSLG2QOGadDC&#10;V0oEtIJhrWEyWmQ66Iotiiv0Mhm+jIf1OGTrm1dwbr28pWxxN4u9wOih6mH0iLLgI+bsThZ7Azuh&#10;/j7tVszJ4whNOSS3gmIRSyuuLy/ekADiaOnqluhX4Gjcp3RVdBW5IH7XCj9nXskutxFCQYw7KEL3&#10;8tWTV1RLiDqFWxahctEQCfNQIosJACxQteJrURoKA+epblumm90NW2LMK3BuIHHpJFxc9Ok8ZK2C&#10;FFobhK3net1h5mENHQvd8xBe6h4DbyWAIy3fthsT0+wfujDqP1YGJwQr4Ahsu3SDzx/VxSPmhyFi&#10;UDr/nV/gbIGOJyvpiXKei6FkKNwU9SAYjPdydqS8kNmmMGixQPJxC8QHszN3By9YDEt8/CB1B0Mm&#10;b2gxJWWD/CCLxA22AoJmz9PynS+++Pb7D3/ny8++9/1f/c1f/+Ll2c1v4vwuwmFGGMhNxPOisqyE&#10;5ONkiNcpC3RxFaDxQhIC3HRCFHoYyMG5WkE2ZJoCE99FvxvNAmYMIypcbFJkSBZG8bQmQsRscAXJ&#10;ZLIhXrJ6PFMQ/v8+Xv8//Ks/+WdfhnVRVmYfM61RhChFcnR5y+KWL03z/tsvbf5UPd1wgaKMw/Yi&#10;XIHxE5S82PfnW7ipXwjYuLdCh8P28zopKAXq06Y6Rbd66kV2b7ke8f17v/GruR/kgRnOYr+8x8Av&#10;TITxp3ZKeyNZoHCXEb8YgdN5mo/2GkVmxqRHVppGakLg10GIzLxHwPh3PNEU1VcpdMRKVtMUPvP3&#10;6ZzebgPXxvVTJWxlkpHOexZMzlF3Zjuiu3V4wNLmcb9/3D0+HneWtTsd1pMA/GaJ6Nu6WFjZH5wd&#10;Uv6dNW6HUfcMB3IdT8H3QW/LQcb3tG6zuICQwEbrpesHL0QEp9tWMxUyTf2EGRa+l1MQTEqV+iI6&#10;3zaeI5OYzN7ROV+JMwozA1v/H9L+FWMcHnY4yVLgxll7rDhMx6N9UsofRfmdbaVXElEG62h36y+T&#10;CDGHLEmbUEdT4bRunhYjkZxgvgut6ulRsxs7Kqajexl3sT5Yi8dKnKHeLkRVIhKL6QWqDuhJ1l7u&#10;l0vsl75Rpc8izws8irozvfeI0oxukpIDvQB95Ax/hDhFljykorYsOmUoutV+2otORtE2hTmLDjrz&#10;izLVOM4tR1d5xu2QlVU4H/1ez2oberz1BOsmNJeYdk+DfqcAm6FzRfcNR0iWfUmbVA30KOEgPUy1&#10;hQYUWc3mbqLHGEcBa2dKgbXR5EU4OKDkFQbeuTE6EIHB+Piv4QnZBq0pNeS3vMSCI2D9FctqX8h3&#10;UVBk3+rint8/XZ4+//yzD59981tNc7ldn96/u94X/1z4Zekh7TLRvo3G2FdmykW/FPA2a42MGGnU&#10;68tNzDMpwIZK/V7BJ6el5mLfgOZCwpCKaCfFYkzgRHwG422nqISvWxqPjJVMkf4UCrj6V9ue/+fH&#10;7v+f/tWf/e5T5qZZjTahYEXWiE5UhS5xeUYPpc7c6ze/fP9CRBQGYGcjFk6Hx/lBzNqxyOFSX/IF&#10;jaOmLm+3mzDBrVhDtnQy78PS6eViygL05+iy1OE9f/e6XHOd44wB3GEeZuPKq1swjpA7AeEIE8s+&#10;a9O7SOqHhtvje+wkocuaosVfd/oAqA73aMYrCEYYvjHmWdRZ/en7OggGoSddtOwWObEer22ck4SM&#10;43EY97s3B9s+HvaPbz45bfau63em5qc8au/3x8eTcwxWxxqi3U5B4oiSmtj+btptRwFGS9lJCFWB&#10;FreqQTxg3fYWFmIT070Y35LpQ6YtIdOULDvk89qByl474DfIzOIkYiDgP80JtAK9gn5Q/t91jAPb&#10;NpXs2TmuvYiZ/8rT5QxA3kvMGIWCTDrt5kkoxsHOYB1XpSYYj/5viLDXxYCip2m/jgIKHbsouu9m&#10;8DpzSybSx81AkBWfkxarS3yKMmYQlfc8pEOw3MFFQ/8gDOu8fKoWt9Fhz0VAlDb7+nwrg5W6G2pL&#10;XeD3+gsKG7FefoE7TkpGE3LVZ2IyPw7cW7rEISZRYqXI+gid9jwc5XSUxMWqhKk3APy4KsRNnAXf&#10;n4fD5Ng7JnqE2Gk4RSnYJ5oH3n3Sf9qkVbpwcjBx6njqY0jllLGphIKA2d5PXbfv0bv2q6Y5V7q7&#10;RVUV5hDXCkdo64ShKyxfBn04RfqBbT9hecAaD1sjY5jGQ8aQm5/wTnisSWbaYtmtWNjJvRT6obfz&#10;/aVs8qf7y/OneRuURZXfShdtFnSDdNV1lTzXaGyJiq6dfvg2sYejT4+OVqeYSLBiSCHFvDXzvVyx&#10;P/MRM2t17XXnzVCp8bcWgcObWu8wpKrcp7UeuuCX2abCNCAI6O1+/hH+//Ef/dXv/eZd/L1WsHp+&#10;0ttMUV323VIPoxRAv9501AqReFEI8FVrFstK443qBxGyGHWDMicKRwpLNNZDvErzMi5KFJ2F8PxS&#10;z1GBKs9zPXs9t0i3L79/ljx/qEPfTVANjIfg/cJK9ITVDtVONnN6Acpu1Xec5ls+ManDaolYQ2zU&#10;SD/94ZMYNEuL8cCA4dLT0gvzszsnny1+rayjT+P6jMl4XiLss510MNPV2e+OD2/ePDy8ef14OH3y&#10;Bk3O3RFBnv227U9Ib1jKqTD84+sH4fnjcWOvGEdwe9sGxeeEXizqJ/M6OaL3w2hbx91xEwhYSdoj&#10;NqPKfDFLC6PuN6aNo+K5LmmPiGY3sZ9k2zrdjrXhgk3tQPAVpb0WQZK4PTw+CtNbjjMkowDhunWv&#10;Fl7/Iu6+bqtt6SowbGJCzsTuLiVC9rIFfkdSQQpRipFmjvsayfigZRAGmVLlrSBWjF36acKyy8hs&#10;+aKgYlYec2qMSKFHscSYlevE9aIewh1oHvsC/aLSORuyNdLC/lnvLk48BgamAfMdpihoIS5ekC2U&#10;3YwjYjL1nkEjgngBi8MMpNS96crSYUTfbIWXISCdsJSE0vhm6YX34+gzpj7pqHconTD1mjH6P8L8&#10;BRVa6pO1l2BChq2A+DcN5C7aBibwRAvM+H64VDn2QlhxcFjfV+eiWUpBQ0FIxpbMhHiLf1+L/P44&#10;z0OSKEVNLJHiysb6Ud9GYaok5CVe5RrvsTAzhiNlU5WFmze35gkrX7cSdL69vL88KVaOZoVz8Uu0&#10;QuvW91oraT/KqQwI0SnngxuHOJpMmYeOZ9+ygCGIjCMjGvzAJ9zCxWsm5vIThm0HqucjrzzJ9OCZ&#10;3mSdx/d06f1WERbdJRxFQv2Nn9P/P/jJH/+/v/JjAboGORGvqm6Vbk9d0gytUYKukTBPMCMQiPRQ&#10;MK6XzE/4w9mB5CsL7Qg11ZUi0+0WY1qqsJ7frkvvAheZ+kDPRRjUR6I0L69POoVrllfNvU5paca3&#10;z1uBHN2hCZH9SMdYJxLFNwU46tfzxnqZXp7rpZFfX/OlD/UouuDvFEloTBL0TpjWICU2gljfukdN&#10;jsNxiJFFuMQ1Hk4TuxKitbFtzcL2FO13D5+8fnw47J2jtd8dHvaPlm0dDs4UCFNb4vrWdvqEeb4T&#10;AvhkY263oJXyO7nUtrEQmWdLSH22u9nR6cc7bO1ijxGeTiw6wsV7NAcWyKifATmI0C3Q8XZ61Mi6&#10;lb8xj/PEJq4tFKiIQ/XOOT0eGTYeQHfD0F5f6YzWE0O8h7Wd9VEdVIwna1ZMMXYeuPoii6cDMwoP&#10;IdsVsKGjg0KrVShakCvU21OaDxDDR8ZfaD+oOe9BH2HbM+G/pySjB+rV5fUsvoofozIlbjqJTkxe&#10;stm+CNYpplDpN+uHoR8K0z6VGbvADLn35k4CwRaFHwMhV+F9Lxj8yMiW9DOzKZGutKKifrXNGKDd&#10;ZnW/jX7cjrT89IHsXdvV93SqsEDpYj8x01DKwEPMTgK2qx2FVQ+Bv7Sf2jrUXeWrCQ4Jufd1G+Su&#10;hx2zF4aKYfokvlfo8N5ui/v+6VwW+Vk3MshQeGT2c0KDYFDMmYm0dHVGhnun2Ojgx4htMOZEZukL&#10;v2WKaimFiOrz++fn+/PT+bl5vj553fK9b13qRkHzcr/e2ONT/CqrRbB1XcqsQisszBBb0PNjsEnx&#10;jpLmoCwhxAstYJ6JpQqcS32hZ6oiI946Fu7UDE7QGEQOLwoZ1sKgo6ixVhfJVC5fWN0YOsUsxStk&#10;ODvv/zDX/yd/8Md/8X98QFuwTJumCnO9VLfSw7g0jGVQjRNXc5Hn0zEKxVqyXNGRSa4AJ3M9yd5z&#10;n7JMd4yISfE0z9D38WrliUbBmIXFbByFQf0w8v26KOuFnQAcVdO0qFnHiGDBoxl+H6OP2rKzkRgn&#10;oxihUTvuV+zQyH1e6hlz9tS/NYKxKZNoKWMsfk5ByMuyD/db8XK5BvmSLYqgY7/oWUR+gL6YIoBy&#10;um68sz88OtvDw+nx9es96jfO4XFvKcXr1Tu7Ta99dzwclexPx91p/3jc6ToiMdCKjvdK7uNsH7HC&#10;YC1pBLGuTGahgxr0PQ7AMZWpDuiWBEObLuyl4Ac70JJf9ZOmCSkKXfYRRz8UgHSF9Qk2LAmwAnvc&#10;xd3RipYsmtf9BK9fJ1EAMQV7d9w/7FEQ3EY8dBnQH9MQW7LM2NGlHdtcKVpz/E/9l0BgO3Yh03sZ&#10;EtxC2hCDQVeF6lyX1EjYIylDvUw0YymLsgz8+nYWHbzm2fNnFKzzHKUdoaxApBHpnS7x2RLAaW8d&#10;xRN0i8OwEZsPm9A+jqJerc5F2Bs9GR30AbXSYmJrS3yBshligXr3uq1zpEjYGXZNicdm868bGXn2&#10;Oz3robyXQefEdIpGtKbXxEvaOHICztk4A367LBiZGmXrSx8Fw0ziRdJtbuFVl0IJP10KsVs/y5pr&#10;ihZ/kRfPStjsnvbLJVfE7qjv4e2+MWw6CqUPwgCr4BcgQlBVMc+fAkanBXjTwl+au1/UAsvNS/Pu&#10;/tnz/Vpdnhq3DIultfLfeG7EgXQ/cj+pG9dVCEuYxV0QdUsWsavSH8Z4MIPrbTth8ZPQpYIeBSJT&#10;zFOHzHuyocV0E3JIIQoiHYL8qf6HMSDq+4+5kNW9kBVBPJIy48HiY3++FIFZeEya//5x+OdnP/vp&#10;73yveqryMrJhFgpgbna7VPmCykd9no6dcTNmQl7JgFKfTpIPbKr9sqzLutBNXDpdNZY0FCmQcp/0&#10;gxLsb5pF97MLCiFlfQyON46wuKesETpP2T94l5L443gdsjphlXWiPNsHRkZKwaefkpVhwCFJ+8sz&#10;m+9dhgDsQDETmMRKlxFXV9jzM/2U+volj4oOVQ9q0Nmwpshh7q+zcc6aYuewc7a333j7+DBuuvQm&#10;xdLhs4ZEWd62hPvtfjvY9l4s4LDtnNP28IZp/WlKGUppda6zDO4uqBaj5dIpyLQQrahNk9ZDdYWE&#10;xOtgDpQCnuu36I+MkzG8slH2172e5iEY7PngzMLN23G2hBUs/QplLvaG9DtRvxA8nJGJwJB4Or7a&#10;Hi2LEiRWyqsikQPpnziauJMviXEnStDAUpjtjWiWkLv4hOCiMiKyAZ2O0LqKCw5mBE/0NdDzwkcm&#10;K13PN56RSAhjXJE3YZQWFyq3DQasKQMVgaCugGHaJsjg9KAKwQfvXvvtzhLsfky+960P7+7nvvYV&#10;i7Jz4cW+d//geaypiETo9qd6PvrTJ2MRlKTmWen/VvK5Al1Gr9NDFijQF1rSlsU0cuUAFjbmItgc&#10;D10/bR1kdEa4bAZpKRjwn7Ri44GhkKBn/D5lO6Quq/qq+7noyzUV0Q0NjxCV+4wyXxzqIdqzPQcJ&#10;tEIgbcO1WnE/WpKhJ/iANV0jkYU5MaLcXtEo4V3evb8214vg0tN5qW9l7yOrnmz9PU3LuKvr8lM/&#10;VVCtsTULWuX6lQ1s3QAkSkh2EFVW7XwUyD1W7RZXoBeuD9zk+21MwSM1TC8PwQfdJBq4Rmqty7gd&#10;GCjEmPKIEKB3nvWCJwmCYggv+1WZffOPfz7980d/9rtfVPdbnbVbVrvPRX5/KtL06VJlv/atdy+/&#10;9aH6/LlkpWMRddAJ9BczzBUg8FMVxS2v6rAs590qaL8ov3thrTe5TEHp+3F+Fjrs6jIu/daIj7MN&#10;oci8OjM6TCjETWXcZy0DfTGuxuBkYWAzdpZ6lLHYNtkmOq40HphJ98qUPpXR50sSv0zqmIXBnuKi&#10;V1SiY8XLu16grNSLsR86PdmtXQ/U7h17Grad0rrz2nnYK7kL9B/3e2XTky6iMJ41zZZ+idD0KNIt&#10;+L+3lZfNgr61YsWkjK1f59ib7awnU5NCBIihAt22pPjwhSsEnRa3BXGS3mdMNW1X5o+jLIlMM4vs&#10;Petuz0I920Gpfjuuw+ZM2Og66zrqj56tDjlOJ6pcZUURUDT6mDnWZR/0MV/pU67KTZhzKTTqMfa+&#10;yyLw1KXplFBM9to27ASiqNyxS2z3zMrFOGww1keLUSFB985NaQ+iGgqNR9RBgR4TR7cRlF2WvHDH&#10;5lvfX27iXOi2nq+VW7J0RgU4U5pn7caQ6x4J4AbF4W03PL3cPjuzRX2BTHp+a0Z98UNM61gA1dN1&#10;RglnMOlfMJ9KwDCvbYSIPVYHH3daBF26oUz0tAbFMhqJARpciu/iCuNmLC04OPqrIOzbtWXpZjRV&#10;umHTGROQ9JqAPmZQ5HVRnb+o+6Jpcmy5CzN3k0RLLlit5zBxxbqNPDyj1SYe1jI7xSBdxHQZbhaY&#10;+kASvKXDaaXIQvfmerfr89MX758UHxkdVFYsQtaEXfeW+ffmcltqn0W2VHzhoyvuDHbUy5/tiPe6&#10;Cpwt/hSl7DAg0tvjIerRQ8B9AmFFqszCjatwJkbAfubpiXmY9iqSRik2mMh1KS/rMrOakSSiqGXi&#10;4sjB6C36pRli6UIqH31/f/KzP//jf/JFWZbecn55d/FuX50LpfVznL7/zd/6oqrvX+Uv4iyC9Bgt&#10;CLy7IZuFqWiCW90YrWz7TJGq6reuLLD88zNUnYVFrnXqeZ6IOgWZNE0FpvIBJf1E+MQLqX8LLnaK&#10;21H4pRJH/Vtil36ABBzFa8/0MGIdbd2gLGoaPzBetrCC6w0ZZmRDk7osM6NpvdCJ9Nyw8F03HZa8&#10;yoZRSUAZT6dx29mb+P1BlH/WFbOd/VGEX3/LsY67nX20BTsd3fxuHFH3coYNNz5n6yy7I+l0+AF0&#10;s6DBvNlpLISuSyeAKH4PwGT8SfGaYBQEnm6SJ7Cv/6Lm0UXUMmNMekXVxPFXuxONmMT4rYFhfvp7&#10;g20lg93Nh91GO8hWKJqPzqr7HaQKhjrKdB8RNFLkUNA6bK9GJbg1y1MjwRNkA3uPIhx6WjosYkhl&#10;vyZuObRKYh0jdtzRkTbDuo24LdAUmBKz+N9mvc5c7aY472V4MNLDWrxCZ7bOF/f+vV8Jb7/1aZaL&#10;Miui3i/L4qK/GCPfH5RmDRgd0MxLhmOPj2Yt3Hu+f/nVmUwqQMFSqV5QjCqhUQNN3dzH51u5exIk&#10;W0VsfAITy3NdbDYQOtOVZOk4RmAeuwMq2PFKlxDvUITJ+5YZcD1cMkHa+uwUxEg8oUtgrEjwPErD&#10;pvZ0SNDS05cS/m7yIqR7zqHB/VyEH0InrD8MvJd1pjfTsSYPKSPOtWnkfXpD1SRI8oFSk1Jw2RRu&#10;8/TcXM4vYpw3MWi3YAevwAsqW3RTwqWOp6fyevPEi4ShR+CjoD97n+yizN1uxIN64mvC3es68kN4&#10;blifF9D/wKLnhI1CC+ShRzskuPHA9X7eP6fGtixJhqdWwh5IjHtYalZedW3KxYsF7s2L9Zh8r+5G&#10;+ftnf/izn/3132OCIH8qvfLTS36+54z0ffX5ly9+UQmxiirloYum0U2hwUNJymvuVXkrldxFSQI/&#10;GYIt/vQD0wi3lHIfWz156Xs+sqph8Zsl7z/Cdjuhl49irK6NII/AcAwFbauzyHSn91BUJIEBCfMu&#10;qPWLkbNEEKZbvOrbzF/QR1L2mARBYn9hc9XvjWMS2tGYBuoLC2GkSsHYOFrWIJx+ZO9utu2dUv9u&#10;6zZdcWH9mRUDZ2gZuUFXoFMGnjaFgVX/w9G9FPPTTbUZhR+VnC3xAFyEUrTE7UF3GpcVT/warzPI&#10;kZ6B7/fpFLh9MiE9J3CgL9yvW08/RyRgnhUAOWgWo3nrhKc4OuN952yD6dsr/zBONAmtzPoz9BsV&#10;DNgIZqL3wG+bBUnmV8lMsy79uP4bbwIE3ZDOOO/BQpIlD1MUkXEtE4xqbeNsOQrEohvKtIQgFtUs&#10;iv4xjq+Fhw63qenW+G2LDQvZ1uC64vnTLz8/J+6lxOHB49kr40RJpluGmxDWIoCMNvQGv+7FOOr8&#10;fVP4DTQ0RSuEyetB1HNi75jzoLChYDQCaAKiI23RmF5qO7f9gOsIkKnf1jRGd2Bk76EVaBFimXrk&#10;vfSOVmGGVvGC5sfEVqwggJCqjlnfI5fURSFYNGyZTIdLM2SLqViYYZutd1YivhcgtCecMJvVgeHj&#10;SiZ6Pd2APzr6nGFqJL99FG4WpPOLpfCr6vmC+eatut0VCG7L7X5280Z4Ir3kQlI3j+1IFuFxyVqy&#10;SdFlbO3Itls4Dq1aBYN2mwhXit9xfi9aXxEyFKVAdTEzjf9IVHnRKUrNElyy6H3TJIKehy3sHmFc&#10;vc1IeXJZmNNm3cEPqf6EWZP1rZAIHyU1S9SmVOd99qc/z/8/+R+/gqOoT0e0Pn/nw/Wehcq4JTX/&#10;/KJffkPQ26+xZamRO1HG9aNMrxq7c51AfVpdzslrbt93l4QBpW72/OyS1xEjJEnkNR8nj5RkIrMW&#10;1I/2tLEbyZpGugb/9NuRjoYyOsv+08xeXzsEF2WY7PYClHr/2fdvT19+RQMjNjrwiRdiBKl/1bUi&#10;JkLCyRzTgEmgFUr5yumWbhtGNkJXkX16POx363baWac1EhyYRx0w4a+VsuPQ2SN3yzlYyrmbTt+2&#10;Kkl3/ShAPTJuOh3FHfTbjIigQCp8EP86kUoxo0UQLaQoT62GRmfbwujMHAMbKxGMGxUSS5HGFl0A&#10;OXRHZz7uDsdRQEOcfxudQZx+U1RaD0fFKiGQvT3ttmiKRnuLe/v4uAuiaOesliV6ar+alA47PQtd&#10;UqUx/VbG9pUAEVoZopSCXpyMvadbx0A8inPYeLAxFpsGqhFBi2IfxZtQ/FeXskLL9bxkZd40i3io&#10;0pjR7y10zv1Srz4R4lVyiZN1CEomUlslnMSIhIeu2HWP5V4Yt2mp7BXp+EQ2ajVMPYyAWGsTxYPv&#10;tn7IXhZLOGwcIsHIREeCUkOLqzCNTBb9HMcB19PkHTrBXoWoAQl6PVmFy5mx3sTMjwXJtNLqZ5hR&#10;eQFxhAz/GeZPy9o713VDH7JOA66O55dp3MU3P5q2mEcxKsQrLiPPpL9mLEdHts8yY5TOiEIZolpY&#10;Vy/XwnPr+72+3Zrbh3fPt+ZaXPIlX4wHZOEVzWAJ35R6bP20iWQpZq28G73wbaebPumI9cwR6T3Z&#10;k4dKRYsDRpY2X5a9AlVNORv5oBH/BX0j1j0Vo+k5MMKdhNgr94k+TqgkSN1tYAEhHdiA/2hkgJA3&#10;Wy09NEA/b6mKBfrCtm5zbT76/v7XH/3sh//i+6xlLAq8cebVz9/5kNdxuGQiewsyJK5blo0bLy9f&#10;noMS8aNFwcR1i2TKsB/B71t4d2nK8LIoMsT4ocU3HE2ilNc+xsOMii66u9y0jjMXofKul7uyX9K3&#10;x9ns9eqyJew1YrghCPFZ0ySuJ/CSuUV1qap6SQJ2DPTuhseI9gny9oJjbRe2WWRKUEh9Kb0fZmdm&#10;/H23c7bt4Jwc24h00ME/csVslHWhxYjh0MBbN/u0O6yO+V/T6OAALFi2MeTDZj+6qrq4AimCpF0/&#10;pAMKuILQLj7OGJ9l6ccdT330MTbmdsi/dCiw6lxu9AcG294YGO6U2Y9C9Qx8jDb22mYBYVvxIdu4&#10;+s6aHh+OB6baBEiEC47Ho6X8lCDCvKEUvB0fXumRUjbzkeFuzaqXsoDuOfBEWAAHTn9BJLiFOUSC&#10;YhlOpkYVTyB7CSIiFjvemMoFrSumX99ylt2WYDnngXGZDRPTtq3dbHHrbN45CjkjVyNZBNjZqqqi&#10;3d5elQd0kwMMfIIYy1m0fDDsaVNmOnUUoqFdxfNtnJcTD68ilovbkR3EDBEgRg2VwlFmXee2U4jt&#10;+slPOl+HiUXLVrGXUbdIuZptkNVaEXymaj6ggdaKAo/Y5mEMkVI0x4yn9xZG0wuzxbQoJQasTgX0&#10;BQZbUJOy26CLqbc7s2FG800JaBDLwP87VjpdwsDTpXAVAZ++/el3nivh31t1v1/PRX5fiqQwMn2L&#10;kn5h9nGSpUY3IzALzTraeqkcpAd75+h96w0Ky60RC7aU7o2SaeLT2Tc+TV0Wo9Y0jKk4sj3idMpA&#10;R2q2kxLa6N2UmvgeQjvZuhQ7d5PaF8JpFdxQU0ZzTy+n1zcWeuZXNssilKwbU+Vl/m8/3v+/+qP/&#10;8q/uenFRhKQ5QnclQwAKXWKQLls+i1mFEth5v/iLMm1gJvU9vzYLdnFQx0lxXnrXvVyfrkuhZxyX&#10;/uV8mVymI9K+vsRJR9Wf7o7AJ+tHLStMmYCceDUbP0h2t6MB4bD/FmG0/PK/XFwxB4EXV1F/FVgr&#10;8pSB/3Bp6vlheS6ywsDjoDdyD0KR6yrOvGJVa6/Obt7ZO6H2QZdfF3tSIh1m6vWW7mASGalUZWAz&#10;0rM58dKCxywHca0BsfhuXB17v1ekgHSzOTdlbbfquKW1TgVdBb2SrETDDq06BW2vDZaMqb/UOFW2&#10;SvIpk/zCd8DKo3j/5nTj1nbWaFurozOxHmzs1AIRGJ29edhGHok1RkWXsK+Hw5qpTIp9WHa7svo2&#10;Huz9drKcV2weD0wVIWvUp3UIodwidKCZMO5nrku7zUIwEEQ2eTNCgGhbn5ml0thnJ4wBNlF9He8F&#10;pXYsTgO9f0bN8awIhGjiuhATYEdyg6zj7tgqzq3VS1lXd19Ezl18jFfb4bgOie76ui41E46MZwu4&#10;d0c7GgXtKVaOoi4Ju4XMtrgNR0JxQy8xMTRJjy1aMTHvO/3NjsaiUnUWor44RmJr+kKKivryFvPN&#10;WRsoK7YBA/CJFzGwr09KzToMa2SMMwbmBPqFWH3di5aTN6y09W3hQ8E9livX1bajeRMmMdFb6ZBy&#10;d0YnqmY3ulaKuzw/N83Lu8unX1yaqy4R0h3iDsEQhwz+xpG/JLkicJciYqtH1Ntz1FPgZ8Rr3rY2&#10;XHejaXIolE8rjlmMWiF2oOT7cUuBSV+UAlvT3Bgof7SU3vWOdS2YWxRFSxNzCRMlIV1IXIuU8s22&#10;C98SdX5h4wX/tJ6N43FeKre8eH6l9C8IF778/sfh/5/817//XeM+2hsy4RapGFLtFdiZpVmOp+it&#10;XNzGXcLajRGRjxX2FRXL+vZyq4uG8B67nkBBkLn37yJPhYBwWJX9bLMPkUVzP7PGBcRiLrcFs5k1&#10;BL1PVG/i1JSnTHNjYLedNOqFpVsxoO3HbYa3m4fYpUtQ02t9umTj6LtJayl6IEymtG9Z84DF3ulg&#10;HQ79vGPZdj6K99NtU55F/SjBuwz1RwXX2ZkclutG5Xm7szpvZsF81QtTrt+MS5cCCbUBnUmswgYE&#10;M/Tb8yJJhZoRwevQOuipvil8sWj03odw09VuqcWPHQI6MRv8Ufxg944CwV5nYpo7BZc22k3Xy2fv&#10;WmNWSCdQkGDIWDNQFqcZps8GDBmHcd3tdI4Y8huj3eH0sNs9WtarUZ9s7dG6UrLF7R3ayuRbq2un&#10;I91OjK21ZGV9CUz0sr6q05gFTR1qXXgx4dJnQGxhDs4vlWqNPmN9rzLmhL1uwCMv7CnzxsbXnRmk&#10;Xj8iav0Us2whxTxJylD/78xjKnRu960wz9z6zKngvDp1WarIRHRbvK4jp9k2pqxFMPWM5Oi5KB6L&#10;+a0iKSsCQ6xQK56w0NnjORi1dSL2mLAGqhumbMEYkK3grPCS9OgH49+iCFy5iedWPosFoUdnEtfO&#10;2ENaeIoCWP2EqgKvWGdjPOlmznG7djogSaaAaAZJsUzFgpyijh97NTO7+bm6f3G7Pr08Pd3PlV+W&#10;SAMYEWBfEDQxHstLnwT21CnTCoYNrVDoJManvMSyOEsqou4Da/uMIye+MfkMWYNvFqClqKJ4gTAB&#10;k5EiMUhWLjQZg2DAzaBgYUP4PmRLMvZECthlCytXOFihqAR11Ii5KEfqUlGPwvblqe5avVu3bHS1&#10;cdj+5sfhvz/8yc/+5a8uHh5GQRQwmuPjNIi3U97oFRfu7YwSoaKJV2EvpnwQLkLi5zQxvLzxFS4T&#10;LxhRVtVNNUuKJmTn13BElhdNZqZ7cHahWZUyDY93BYb1CNzEifEUCI16exaLzaATniojKBAgFJop&#10;3BX6bZhNKdTmpde298/en5cS0zlbyRLZLjR12nmPsvZpb+VfPJN5Dmh1bAzHGo3UiEE4RVQkuMRG&#10;JsH6o+UMSDSPis7sgM7i4Obm7zZjIzIbQbkhMlmBlc+o/eqrp3HI3MxsJscesg8dHbos5EMizSVy&#10;J/7YAlH1ugHmAljhtmJQRIoeZmc3HY+btQVpn5+Fk8Ag+vNtIb3IGud1dKzZWi2h7ZP4gLM5R4xD&#10;T7alfDUNp9cne39yjrtXA8lySLAyPq4oHKONAXvW9xnZIY6EqEeqfXB/Jccwy9xrjeBB4NW+q1yx&#10;hEVYN6kXLIW3tcz0R2FfFjrW2F0r+Qdr7CNt0XktYg9UPHDRUT7Cn65CuXVxk6jyOqVbtphj32/B&#10;LbsV/aOJcR4FUIYXIyP4FWW9NXqMlGDhTT7Ro7KsUUQSVwXFQOXGgeQnEIbjcSQaG6LxFSFNMGxd&#10;xyvps46a5jQl+CJjaYkOCtW9JWxudbmEYY/udM/oAy9LsDMZtyP6ORt+y7ZpB+lBRTo12MQOIs4+&#10;+mNYF6BJ4OtQuk9F6eXnpiyeL1evub6/CPQXubdkEe4FHnbfIlixz1SzHk+4KKHqTK/9pogyWzOK&#10;kJZy3thGKyIc9igUix6g76fYy/shnXokXmLkFbErwv5QD6uPazM+myVLn2H5kcasBjN+aPZpxGEg&#10;+uztpYY8UAFXShZoPt8q4rpekSBdfT5/zjxmWTTnWyHqXX/0/f6vf/6zv/gnX7lYmXtVntbUMJpk&#10;hgD6cdPoSuoY5Imb17rKtctiU+23rARVtaeL6+JCQYl0hN937N8sZdYYL/UoxrCGETSuRqo354/o&#10;R4Ks4igwKpJRFzNoKdwUJqJm16egwHlQaJTbBO7rcV/A5EgHrF9EruYt9lmcCdKGLbZp7pPtEI2O&#10;LayvV7jNjrOa5o2Lsw/zOTYomFldo6Mopq2LJgIO2t9bevm6pAET6/qt2+G0e3AsZsrZNxlGcHVg&#10;RotbBTjj/6z/cm+X4o6xVBwoOOCOJ8pJT3fA8VLYcsiGYelhDEI3UdfNijEoTgYsxCgH9dN+54zW&#10;Tjc09vtQp1JkwGYmINIFH6alTVglUhDYlJ3W2bFsJasdW4fKWrv968eviQK8PR1Or1ZuhaIXA4Qd&#10;j5cm8ccsSs2cEroOFKi2X3rq17rPH8f72PQivLp+UHp1lnoemW7Bqypjs1ikwC1YD2S1jOuDI14n&#10;nqpfqZQSpHW25BTXth5NCuaKlRRc9nGGXkB2GxTqINU8CBtYovczRTOmHYwc9F5mvEmDIIzXTZ/X&#10;nvt7YiqFAc07KCnjiwAv9Kdno+2bGmgsjsawXJIsQr253pFQrtsvee7elrKoykaXwffCrBvwJOCt&#10;MKPRKilP9l4Ub7MRb5iPq70FnUB/MOoQ6EUhMcglc+tC0SOrkPdKL7eqeLmebwj3nK/3273xr0ss&#10;pjw4+yFER1xfvZv06+PYG4E7kR78enRoMzmO5cxDZIuQ46HObGSCbiMY3YApHa7OuFKD8vRjsLHR&#10;QxbQplwPmffN7BbSKCFYJumXjyoh+keRt0R4PAlDtKHLaAH9AK/0lbi9OheUTxO90HRp3OL9N6+i&#10;dFj7+Zn7e+b+/8Xv/+zH/+cN4QHh66oW+Dt/+b3PPy2H8NZcFrcoRYBq9hnqRdRGrDfxxAOqu4hj&#10;pFccZ9nUGfX8AV2IKMmSItPFXYToBYlnK0rbdKlzph2i3kN0QW+7j8fJQLKk1pNgxDGr8zKh1hDi&#10;+lFkde/n1wKs2RqdHoy3+wydy2VpgmPnxUndKe85zMrBptbpOIaRZezydruNblqCCTIrUcohG1eB&#10;iQ5xfwsRpcjWLVv14ga3ScJuZlFfzNxS7mcmY8VXrDVOIIaYUaOJkdpaljKOFobnlWZCNxlt9BhY&#10;UjUNa2zHlfzXzji7h4kiOr3FdWx1lc1Eit7wRLuse/jE2s/r7oQdAKUKbgpFyYNNYXgdreNRMUqH&#10;6MHR2XDQET6dds4BF5Hj4Xh6VDCwTq93j68A+91EXo0m9meYx6drbuShV+wlMQH0PHSwlNJ91t4y&#10;73arRYkLT++U1XZXN7hoavG8JCuhkgFVKb3alFicJp0RvPDEABC1yRSkFQZYEujp9o7iGYmnlAuD&#10;1ztjJwVr0i3Ceq2jvb9tfHXGlNh+bM0/T1pDlTjY+jVekES2nbgsO+PXmAj4R0Y2mzjaE1r1DnH/&#10;xaiE3t6AeZcfsoVS65bUlKprEOrC58uYj2tbyi8O9XxrM05s8/r42hEB0X1bGQU1StjsnEC4lawQ&#10;31iYZBP9FMOvbpfL+5enS3U+P6et39wKgWwkl3zkEfrjtiqvi3aELAuRX5RvjpzKLlGGOerYrRGS&#10;bUqSXiMIr4BbL0tQ+zxDUEkkEhpt8ypqylZY2BsVqwgwxni1p7QuzI8uEL53TLzEaSkqwjRxphcg&#10;Su4JceGBudyQwdHfDxADQopbr7bRP2HxY+gVJ3R7QsR0gnd/YVb/fvw3P/yfv9WgOrrot1xLpdsP&#10;767n66UsbmIRGA66VP2C8l4qoCRhGQdufvZ8VKeCFOEuamXiXrMQIdoCY2/E9kacXpPO6XtMD9IQ&#10;ypgkL/cYd9gEWWndJzEIlGFF6jK390k3Xy4oMWT6uEGsWKfQlaBvy1hp1ipdYckVWQcdKUYZhxW2&#10;ZFurbTwPlWNwzMVhTaRZcUg/PqbmHPU2Cn302pHUsWgl41jRdrPifTsnfnQQ9N7WZEVzj8kEkXas&#10;jhRNe99YXcdFzUScAE46hcmgP09XrUDdzeN1sVcoWrHxApG6EmuzZoRDW5jDZA2JuMY0sz9gT/36&#10;Zkz8gxDAyugxfp/6xCL9m0n+2zTphh8RC94c53g6OOvhtO2Vt5zdybGPM1KCx+Pr/cOjM+73rzad&#10;uiOLopM9GczD1i+WVzQFMgAYw0mpaZ0uvhtkjeu5ntCc0r8SRpeS+RW06yXjXeS3l1ubYiujozhQ&#10;mg9q1kbanqkUFrcjQRmFhSygKJL1U1Z3m35hNy2unucwpGUZ6e6bvmk3bmZL0TjE0wOO6foy6irE&#10;mMUR+iuJWUBO8O4Rag6aAL2yXnnD98PORsB3MKN+o5jUxIQQxpS+nzduoNtRu3kYumhT1Qvat8IA&#10;Cn4ZuugMXTrWoHc/7hnycvBbZm1g0tOh8kO3eIwA0AGJMV30wIK68vOlOTfVS34TXM4vL89P9/J2&#10;r158Zy0admH7tf4C0alssKHrw2DNFFa3cZsfbfuwR7jFWqeNxW3FPUVS7H6zLEDZK8Tq2/RPCvRj&#10;xAngNCuyfAGqFdh4h3HYJbr2gev6aKnHSvHFpTyjaOkp5LqXEhO2nqnmYFHu8SqvNjPwdYolYmuM&#10;m+qyRt3Bx0mJtRTGZQOqf/7/atL/j37/T//83327KW7lIjpze5+7l6d7VSsgnJ+r2s1QP13wE2h8&#10;Mcal0Q+Oyxzdv1onHg9DXE3QmBnMjhdedTGusELEYSWskS9+mffmyrNXPvYTuB6Z2R7L36Zc8DpO&#10;mPEVkfpoC0chO/BikU49LnaMEbrtHDOfM4/pOux2ztTPNt41U9yJyqPGZ7GVK9Y8VjWSvNGU0lwz&#10;w+D9ypDlREtX0UFBIoonZGV0Ooj+is9mqVfxq0MkfexbY/SO30qADAHOYCkD/VGnkOT3kxHqEbOP&#10;FdFZthNum1n4SVudhtZo0tgd3hw46erQhlHQ6tNOUHrbUrzsjl876MQLdlhrZ+EC6lis961s+2+r&#10;QAhzRqu9Q2h4t98fBRRE9zdnd9gJpTyeXj/ud99484ufPL45KQCggIm6/4ZmoDh/gk9CbLAxJbyw&#10;JCX7uYKtp0yZoRe1ZKxv6g4tdaoLrMtcsAkYKsrF3/l1458tKLlEXej1rqCw0mHusokWZ0pdNY7s&#10;7N4p1ifsoPvBtunF6Zjrzc+ISwttr5tl/JZ0wJWFwxj3RCR9nTdznA39eMRmFNcyDMfayWZEZI3R&#10;/ezWYB6V0BezuU9hsE38JHXNwEUXC5TmtV8XtX97965kBM8T4dUXEAYJ2VAOQtTAIQ7rKkx3tPc8&#10;TxGs0YoEAAa8LBCP0cXjLEBCuiDDGPllaXDwzKvr/Vw0H94rjSIFUp2v2fmr73/fi9x7GC+oq664&#10;oClricCNOn/2bh5nwbNhp3C+sVDZBhAxo1RzzTH6wmBWGBZXNnZ4WF+nDil82oRBnSn2BTgJoqMs&#10;9JIu9HNCF9RfIp6fhaCr5MZWRozvKF07nBZC/cIyVXzKL5TLxPNNYPCZiEw6cImiHIotnoJF6DHP&#10;lX80/vjh3/zsh//wi2KpPrhtWWbPn76I2F69fgjCZKkQMPJdnJsx9UoHq7ymoesmZYk3z5dNgMXi&#10;1CImje0G+TSGDgQMYYkUBFuPHWruF7dQeTRYMkwrfPzp3IXviAl9LGqfu0pH5aJv4sU6UPyHLj3u&#10;O2xFh1GYDjFupttMRUsxdSd8uNtvVFXmY0R977A6qGUlcOBuoKTQsf6ls6f8sY32hhnLwCJ1kLUY&#10;tPQJw1epeNnY5n5EA38w80NxxutNlgUl0ywi5SnEhl2c6qmYMffB2HKysYhArpJtb1BvFIQYVhu9&#10;unYw7gJpr6wW1+2Yto5C0kjwedgJ7RThYYZc98Nh0OPWn7FZdmdt9sk67h1hfGe3Gx0cxfbbG+ek&#10;yz8fnRF5j213dA4ngf/9w5vTmzcPn7zegQCYdY9SM/PaGgVRRnIFGAH5yNU2wvaIBZW6OGgxeqjU&#10;iUNGLSP/eRmYcmuiSxAWXnnJRQOQXWmJe8oaet/Xl4t7a3pl3JtPVOY1JggWiIlPUSa2CoTuh9XL&#10;aPbG89B761F3SyAhTcKFxeuRSZC4RxGZqM9wBMv1Sl/Xd35t6vOoXRGwN4fm0RBgvkBTKDBrlGb2&#10;IxP/zZfK88LSW5prXi0YmSMuxunRmQs6lofG8XgSh7LmExuc1u6ocyBC5azDAL8JsP2Nu1TI7lxj&#10;ruMvRZU3+eV2fjrn9+vLh7xI8hch4Gt+zTasLu7vi/z8vmLGigLdogS1GjNPezpSdzo4+vME41pW&#10;P9uPd7/skDv32L2nqZqlRtwnGj4qUV8/vKNevLKrhaAXtRWfFjqTLSIZKUoGS82Ee+qnNfYuty/Q&#10;UA6KgvFFKn6Jh9z21fUSEaAnswhbUzbBQTk1ln5+HWGmlCkTJS11kfjlR6b699P/9Ad/87992tzy&#10;vMjSy6Wor8rIYU4lD8/VFtHAylXUQH1TjzXPaQJRewj69l210JRFQLel6oTlHEOMfWQsOLpWFK3N&#10;zkvtRakimBiZyP3yxaV2zzcXB7cq9FCSZD60viIOSnFKDyvUg+nr3KMI5acTVrXDHPfheNjZziZu&#10;ZdlRx849LXEE8+cVwQzk3zbmYaJsVA5lhwhPnmjtZwR2FG0xTUuCLp7FzpDnRX5vQ5p2VOo2goFi&#10;tIHxkY0ELNG1b1lDQBBSF6rHkp5t2ixiQGyaMmZqhE2M1yh/v59mvfMZ4QZaAqRBlA0TKtf6ryBd&#10;JutxqkuBrXTQofbng81+wri1ge+81aem6/igOLc7HXEZOM6bMyL+8cZxHk7GdIQCwOPDfp5fv318&#10;+3g6nI6746sJiV/KbRjwxqXweuCLrrPEQwdM4buuyoUCsf53bp674JGHnBwj0zpYQv7Koe0c5S9l&#10;RulMx9socqWMXIhKKpT4tyJVqqdyw0I+oIJB1IEEHaeRp4O92lRZjcM6okjzwBaUqHDbp6v+YsPa&#10;sM5TS39X5xrrbUZjxbOQ8kmGMYgHo2cxsYQxz/p/PLtjkW0ljECHz9WdX9DkyhSIsNlWhCLXoRoY&#10;tP2KFJoS/jzv9ruH9bg7Hd4+MrmtZ2jTBYpYDxoZX419hCb1HRa/uFZLWS3V/Xq5Pt/P1a26Xaun&#10;9/cmVoxubp5blasyVypWfbldAp2YNBFAp0aMuLow6Gmn18Vg5zgiuSo24JPiEyZgU/axdR2QqRw3&#10;vaeezfa4N41WxaCRRIOQdqQ8U+fg4AWXLc8vE6obDPMmyORjDlyLlAZs17iY8bDzl+nf16cw6YTv&#10;yvJWZWHzuX6oHnRf68eG7MmL3wu50b730epbfuNj9+/3/+Jnf/NPn6p8eT7fru/yulauVzJ+H6D5&#10;FLsthuiRIG7EVTQzVegjJuHQKnMoeCYLqjaz4Cc6T1GUeuhNRRkS3ChjBFi0IN2X+qWo9KJvXP2d&#10;77jVbQmjhC0icAxwP67Lfguu91udYBcZCERnbsJGewxKHo8CxOuRiqL+Yl4jezV7tMrwR1rmwh2Q&#10;zI5VkkG/fp6ZmmMEhRlL/To92d4MlbMPNFisUHWIJCoMvHyvZo8NnTimK9pAOYZptJoWjL45zZYs&#10;iMaN78OEwmS03zJ2LpkTVxL7+US9mXY+jCmaE9O6tUY8ezP17GGzxnbGvKjVR+K1tfGcTDatPYSb&#10;ti4vvQ7kb2MaeHzY7+bt8e38gOzHetqs43F6PCj5n44PJwEARQmxAmc3izyIDh0pAiLbKYou8lJf&#10;Mz1pBQG8WHXLKs9fgrwqi2rxnpoEwTWlcFw3+qQJ+163ULmBVVwR8/O9pDQgvidMKvij1NMzAWdU&#10;g4SFwiAp02xC1wCtBoOI1rWP+hXihqIJG7nKj6h5JayeGyPGMcv7USBwVp72q696M66XsELj9ugj&#10;+Mr16XLGLjigSx/TK7Y2trcjUw5P4/zG5j6j+nmKFJFwKNFa7GxiAhlhW+UFMSw9kv2ONu5uf9QT&#10;dfBXs/rOEizSyxzFKzr3/dVfclZ4vQWVq2vz/v353fP7d0/P9+dcbDjX/9/KbEQ0W39mFQt2KgeZ&#10;+Qcla11ygU173RR9nS5MnN2kE9eb662jJPgqtC0WD5D3kSQbjMHQGs+6JjUiXX3dK7CWqXBxwJAV&#10;Ami66wJtgV5XSlO/4bkgQVxTwtfHRt5Q3DTzAuPTyTH1Y7iZn+VlyEAjQwNJ+BufZyg39wmvOGB8&#10;W9nXmHHULptZv/lx9feHP/2vP/z//+qtuPlhGUbF5bwkSA0IWNSFyEa5eHXM/J3ZPGDHblk8+gwd&#10;Z4e1ibRYdNgjPZExoIxD1OuMmzbVsJFl9TRKJ2ybsG1lTTJRUHQ/XGLalaI4yrd1mghZh7XX+bfc&#10;DU3PNcFCMOvikREtZQHd7U3sV/8TRjfPUWqaXmK8ysNja2ZDBQislpWdoUcQo0d7CzFLishlitJ2&#10;G4tkTvGsDE0PCR/4KAvLLPA6iiZFSD3DNw64FFcBxMjgecUyGESpBMWGinIXnqgsX0VQgAFt9nxR&#10;aNFH2V6PCd5E3XRyjGK5OO2E87PABlN97Nvpn85t0KV5LNYuNLLpYu/sN3t71mk6PRweD6eH45u9&#10;NU7H44O9KiQ8nvYH1peO4gSOzvTxYA72uhdBwJzw8VUr6IX0eWp0apONCZ7yzAaWrk7NZA/WzEs2&#10;fPEu91l217XGLjt+3+hZJyY+tvhhKjTEbAAxExj2M8et0NECvkSIC7TxRtl36ym/rQwXmpGqrt1i&#10;jBYRW2dwPdQ5M+J0Pr0x25l1Hv2+rb2ULF+fv+OGnQ4rY4asH/ghik/D4sJfklVYWOxyaj2FCT9S&#10;IvMLT1/Ir25F854PlwnKLGWImUCKGyDt5WhkO3O10GDbKR/vDha0b1wV77sVhk+1ug1aH/GhTMce&#10;ec6y8arz5Vrdb9enojBipE9ugBRIvRRhqgCui+9leZ2iz9NG9obSwjyu9sh7sA4bNYbVsWzlHDYZ&#10;qRzrg+l2+FOWxUVg9XUkNjRtXWQQk/E26tjgTUxzZWpLJW1RrEXxLPezpsg+aoi7uDmIq/WGGZD3&#10;BZrrpEdRtxUMD+jFhGJ4MVr9qDcK4gpqlf2xU/JsUx3RpdGvE8lO3Zw+oYBnlpTf/5j+//Qv/+iv&#10;/9m3FUzQGVjaumDpUMlaoZ0brvCSCZChJRMErI3T5Ol75rOFZ7gAESFepB7fRUGrGF8NSoHlktSM&#10;UcQd6qRpW2fYwXiepyMYivR7v+ZGyxOy1XsLSbgMScAgyCof79YMy3a9Ju4+6tk47Ux6eR37+ELt&#10;icOShm7wzlKeXQdecGfUcXUXN+pmq94ak1GTTkekmNoZlT3FiynumHvtKEbGjEySgGI6KKYjSzYJ&#10;k+yJuX7hfdZk2LMIWTHFny6k/MRZghGh3nIOsCIwPvOpnsu4jnV4mBbOWapcgCLAwA4AK66ds462&#10;AAtWIevobPpt45YCEWbOkY7rER1SWwj/4bTu5w0NYdH+h4fDA3bD4NfxyFyzIt3uYO8+uvnq7G07&#10;JgGZpBHHClCdVw5BfzHl8fuunvj5KWeYJys+v99R8lfYRbq1C5ryhjKQwqRP5XmpjesyEwCJ+ILg&#10;vc5ycxY39qjoI3KtWKjTOmxBWYkcR6Z/p29IFS/zmRJizluxIHAm7KboigtHbZ3vsphCitEDCZrn&#10;u7cwrLoIZ7HgHWaohrZYViRJ0biLDnvKuOhS3lA8dvPSz8tm6TkqfoX4U4xFjKAF2wWWMjGJ/7A7&#10;7vVs0GToZwHIobkUKMdEZpQ06ObIF8h2l+utOVd53lRleXmqzk3uN7nO4aRE0rNH69YebmWCzJQI&#10;1iHAbkcBjgryNllRR9xbB72neZ119ed1CqIBaz0dET9DPBFL0widHjGOll1mhdkmx9s8Qo07wQ4X&#10;RU32L/zF08l0dalddPeDMs+hRyCINMuiEi2mWvRgETXrMVUJ3JtYqZHb8oq6Z+gvBgCmGZVtoUrE&#10;gfTgQ8UHDM70C/Hi8fgjvMvH6/+DH/zVn/32+3PuKatnS+VSh3NF9ZDM82kJG/GqPjD+Twzes3+Y&#10;JGb3UrkTx+xkQm+Icemg1PWAIreRQlngt6mvB1rkxflyPrsQtnRpgrqu/vdn382+h0WMnxSl+Fwi&#10;qFrqBs1DVaVmkMiZGdeYdR12ernHDdCtnLnaRyarPeb2Nmcd7LnFVnNuBQrQaOoUlfWwtzmucThJ&#10;Oz3j1msxS7Mt47ABOR0CxlVwuOT4KdWhbOCnJCpBJAonoRt4GYIPfZ+xY5cK9+uMRn22uC1VMQTX&#10;2naNok+/++71VtftlpTrlOmP7rJzHglmhSIX1EeFA6w2hpuszJu37PUrXtnHN5vDGphDb09E/2Q7&#10;b/Yn/Yt23+F42u8exV1PH+XHJ/LL3t7B8LEO3WbrcDzOg+j+sGE3oMDhvNJ1SvO7klbtY86oFx77&#10;CB8KTpa/+vw6aTw9jcC/3Redn4Qr17dY+4RBx3iigFldMmsR4OsXs66afhya/WgjNzIJxcJmbAZb&#10;FcJQ4lmpcbDbiKfSgH/RxDiYDkH4nEcOPRjakALEY+v5feh1YgLJZPVp4bm5uAaTvYxQs6MWnn3j&#10;CiyilYopiY4t+U2oUYfXqEsuys6Baz4dI8M9HGGYrWE8ooiw25+ck6g/yx9HhjgcCGHXlneXERXT&#10;4ANV9sjmL/7z06U5X1/ev7+5zbk56xxWoqE9qgpxNLA1aAwiQghV0FlHETl9dcINf8CUbAyNskXG&#10;VIeRiKBzhbAf6gaJaG+Ggr0RU2/HrvF75A+KJmxxNo79LuPk6eZmWa2AlDPBoP9k224BpvulH2OJ&#10;kKHVg7sy9Vq3QLdciTXs61zYKRRLjczMB1v9rNWwtNwZXxNBbBz4BM6Ncg9m4qUAAH5t3/0o/Pvj&#10;H//5f/tec2GbO0S3+MkVzvEThm0Y94yZy1SMmQf/yzvCYgHyfIilK1+EdTTORl6pw6NPJwSDOEH3&#10;uMyYWkYputbHLgTs6Rv6yrRp+s5Plt/+/xSJfkpZZBgIZzQY2sXsKbUWI+Abw5mo4fY2jeLpaPS4&#10;Vt14e7dh/YJorlnZQscS0TxSO9pwM/u8HRbm9H4D5gundpyZMmYHn45rFAwJAg7pkmCRm5Ge9D4w&#10;DRHej/ldLUspaDR0bBWwKVQsgByMnZgfVkoQoSfQKdX5dzv43A16ofsB1UC24HWMdMzF6XBIYakh&#10;mOYWZdf3ZceMuW3Pk3XcHw8bsJ8FYNTHdgfH0v9y5sPjw+vD6c1p9yAUC5W1qXMKCCBIIh6ExJVN&#10;Z8uh1rquswCDiKjzahHRCZO0LIo6Y4Q61J3SY1dqL6vrZ199lS9GkFMnIUp1dYWGY5a+E3bcFOOV&#10;FysPBukxMettXYkyRokxJaBAp27Ajwnl3WnW143EYPqtS7v4dvER1dah4JXWNG9jBg8ijONRcA3M&#10;FKXhjKiRxkp95yWIS0FPIbbJVItTXSEs2fAYZ92QWtdNec53vbvbG0schQmRTuw42IRfjXaOaL59&#10;3O8VJg97kaTtoLBoJFQ+bgpibWJjC5QAGXTMPYXGYnEv56fqeslvnpdXZXO/fKyyxwKLsWLjSKMg&#10;ilEz1XselftHZZXNOU6OEg2Z31LMZHlVDNV4TWI7pMcVsKGHCFObbJygDg1v8qTwIQvZLAQGicso&#10;T9qbGeOPBuPpEhYuZdsMdxqv9AW0lZAYavLZwfA8PVoz5IRcq7D8KDofmi80EV3EYwX+BFSMJWeC&#10;oW1t5lUYU3brWieyRhu7yZPaLW4fff/+4sd/8LO//937S17jzIt2gLdERscB4wDsFWflwkRR04+X&#10;f/xV24e+Ig1Ti9Eq8G+EPJiBTdiyotMgGl0bkR6zV1K6aZq5roBLQpFDgMKr3n23TvxIfEAU0y9+&#10;I+yQ86BMuLKT7r67hwOLkQcbtWWiq073EInx66+SaEYlYZ036muIsc7pari0YP5oXB87T6lKOFeJ&#10;Tk8/tgbjl8h+bEhhUkHO9VkHc4uiFG5CdZGuY5Z4eogsjNLqEnMLjZYf2+E8Ux+D5VWXJU4js0GE&#10;q0bX6qiMfXI55+8aBcoII4AkWuhKGbw5TGFsgvM8zahXTGNnM4Qk4i4cs50Oe6V0rvXx4Ri1m675&#10;7rgdrdk57HeHR+vwqPN82Cj4jwJETA7gdakfyxedjxM6seKSW2TkqbATe5UQeXTp2R5HKMXDn425&#10;ySwMvOblggSU6Ji7gGzXFKO42KyZK0/plCpy51XY64cMk1c1+u3UPOPSDRBMjPTSM38UWBeZWrm2&#10;6HHw25Ps+X1xzkLceEQDFH7N+Dv+E3qWXU0cZgsCeToEnphR6qn7KsUqhOJyMeobEJACrHJD1shv&#10;TbMsl28/uxhS6AuJyYlNdgrOWUKRUTRcbPARVxbcmx72/IUInhmE7o2OEP9CoC+iZBcmhaJJqSSY&#10;l3l5e7pcr3VVl/lSwaizPM913YXDU7/0MtyBdcJW9HmYsElHe5rm3amzHIdcFE3xSnLRRVcq6ptL&#10;LaodCnfpFirXBIFuZGbWxWL9ZlILMwYCzDp2CVRfuUG03U9dlHTLsg4Eb/RX/mImq/2gDEpWLb36&#10;5tE7S8mjAUKa+gF5HiVP1aIo2HxolMNYfug8Y6CoM7nE3Yw/XNvryV3PlzJ3cQdrvXJRjCivftB4&#10;ZzP897M/+cu/+sE/+n7RNO7LB1/PirfW67TzFRB9P3+/yJKudcOgwLp5mcQilKl9VvB8X3SXsS0M&#10;pcieSSo6jXuIj1m4ztuiJ7t43/osg7oUkHw/TAhCXjoOdbL6ItnnbNgUaUCTs5HEqIOht5G/3YRw&#10;2d/V+dff7xDo2qxu65F1ZFIWsZhpQFUP7Thm1BVydcTCJAaQbYL7W8xOnhAumrtKGqlxmEiCLDcJ&#10;zQtjnF1D3M71tgJKX2Z2qR96MV82dwUGemTtsGHgQBubrnhA/bddgxBuNCnQFjXOMjE75CtO0orU&#10;PWKGeF0oS1i0LxH7VeR6FI3fK/fboFSEBfa65ntrz47i0Xl8OBz0P0+PO+fBfuMcHk9sMw+gISfI&#10;Row80egfGRlRgIyODNdO4xqzayTe+gq3NHyWcjyNjXeXEfpSCu2M9ts44enYKuZlaEkRymNMHJW9&#10;Q9JHFNNZooGxepeSyvHImgoigUk6AAA52iPe7JlHVbeNz1jRiXksFMZ1JvSo0e2K0mDsh1QIKvES&#10;/ZBxMoNWdAZCdkLCATbex/PK42TZn33lFj1p3z8LMHrN+ZK/E5ZBj5+2WjfaXKgJDWR73O3EkXQX&#10;D6ue226j/saSc6dnHEUB8XBqh3Sgu5dSCnXDHrX4usqL5Xa5N7d7fjufn943FTMSvtmfKUY7xY2k&#10;YkNWAbFbd7vTQX/MyCb4/qCLryh9tBjTdn/7d/7xtz+vXJqjiZcvdEM+mtKvBiPq6CG4btaOlPsz&#10;tsFZFPUWZtsY4/W9YtF1UaousVCqGahkVpP1HpzsBFz0UPUq3aXxvBp3PgEABjn9W557CCUEaSd0&#10;TRkRF55kqfSoPn/nZbdCzJuxqCZd0Onzs5zd/jBJnr5c3HT5lrn+/+lv/viP//I3Cv2u8rZ8dAQU&#10;cOuZMjIeQUP4fvm5ybyxZLymk/nsyiCofZRQnF55xnv+V581OeN8KRpLAoxu4VN0jKtr6X356yne&#10;3qwn4jsS4VOm/BrpQE4WJjFBxv3abMFflHRj4/UyWkccNaxtxXzHXm1mQlqloDGiu7pS2WHqfwZg&#10;CTJx1AFjUzcTqTclW6otWGpjzlgHrSvwlCxLQCVCqScoWHFkvsDV6cUVQtd+nbNUv04IKwujCSWd&#10;1ejGBwMKU2PEkhDypDpmQ9LZ6AOhXRnFTJr1Uzys22TsMATNHt5Yvc52S+3bshXODtuoM3ua9UVP&#10;+8fdaVMk2O0O8/Fw3Bz9pTU/PNri/YedJS5g7WaH3WVETFj5w/2N3TiiH+mUzVeL7ULcaPp1E3bo&#10;nflVEM068j6LPAppnXES78bUneI8BcrGyUzxLe7NuHs7IMqaUHBFhw9FxSRh9Fa5RD+hN1aK+n0i&#10;LYquQRhipjcNysK4NGIbFnSlskejlGucoBC+qvXbutYzNaJBhzjuTSUpolsYR3qhRvRPwM1j5bZF&#10;5n2zBecVLQMvqK9nFIeWhum/RdE59JY4jPVF5sPbTm9oFDxy9sfH43o4OieHUSJqP9tMmUIoKBoh&#10;gNFkTN2RsdL9cfNzXggJK+Ff3p0r99b4IQ2RJdNJrj20hGLGcYqk6xUngqaJY6UbW3/M3jk4RvnF&#10;tg8Kt+jBChZEg9nhnIP60++8BKm+28bwW2s0zFKWPFrqDbjcpHBcBeGuLoOY8qyX5onf5HVRgIh9&#10;F8242NO9wv42hWkVyqRg04COmxh/mzd6o8bIRhmsH1DWZwAzQNqEXcrMW1qUgHTsbpfcTfXl0joX&#10;adLL0XMJRQhDP3DjunKVzOPoV35e/vvpz/7jrzB789WSKpnpBfRrb+SNtwir3G6lqhu0bdiyhe+n&#10;ZE4dg/JDOAlMxQGWQElY/Yv/76/dgiqvc6X/PEz1WGthbi/VefDd6nqvp8Qzyp1ZpxfZTlOgSzmI&#10;Y5k5kU2cn20sdC90saegtbuVvfx1xPma7TxcgFqkwTb69iyFQ/TJ/Yhhtx4E1gD9MEYh1yhZx0mM&#10;dIxpTxgHN4Y8yrNAlbFMW3pjyU7je6DcrbstnKcjK/wMddBzHntGJ4cRgy20QlY8/BKIHlIeghfI&#10;6LaYk+g7AWSnsbft5PpUeW7pVr/werd/s9n6YaMg44kKlbOzlavWw0HXer9TGnPGzdo51sPpQezf&#10;sUcl+IeHybaP7MlvE6tjB2vFcqLf+gRJYBw2Vh1BtmhxHaCYONlMQuOYZQkBDGHhRSNz7EPqG8fR&#10;jEEgU4pgRTEFFYjC4QiUUAGNWiGFVg9lmJMpg7YPyAKbRk87bwMFP/GAflzR5+3J/yhiGXWt2s0C&#10;j1Z0ZI5ivHQjk0TJhGaCIMNKH0oEMGayHev1NJoxqsTz1G5H3DN6ZHoiIAFTl3XG4FXYCErmZlx0&#10;wWhr7HHcQ8PQobzPAMSDQ8tktaJ1GyfUf/RnxeyU9jQajSoUrCfLmqqqiqoQ0H9pmur6lJfV7alM&#10;+s6I9ib24Lkjms6tK9wbxMYhCIfH1Rpwb91sxz4e7OO8YvjGAEcc6ctNvVicNSgWpG4XKNLT6lBu&#10;UMJBvodpMbO3nmSIdysvL8X97BfIsvrK5qV4kJJpGGI+WIRLVtLIR4kJ/z/96tLlCpUsxtVu6aMw&#10;QPUgYXEeY1a3MZp3OPEspe57HHm6nbiV58IR0AhPkLWtv3p21yFEwXlRdIsvRXELo39t7v9f/uD3&#10;/+DffJYGg//V33sWg1lY34xd9JomEWnGLnSn/G7IQsHaxGsW79Oq9rN4OX+zVuBM+rA5VwJq1eVb&#10;//Q7n7+vwyIvmB1L6yJ1+0/fF3SfE338ykWStxNEMkugazyugYA1TZvVjtZkQBoFfZ5xFP9djwfn&#10;KMxMd6WbcFygs0dBQMiLxLdhZR8bD0QMj5WpVwMFBrulSo/6kXIQ8sktVMSvQ7fGwNaF/cV9VngL&#10;jx7qq4O3xmzKTewxcDCnLUC0sx0oPzL6q6cmzOv2cbSSt47I7KKjK/aHmOfa6SZ12GxRuJwfDsVn&#10;L6jxlO+aPEccZTwclfZPu4cjl3k8brN1fIiWwRG2n+ydvpXFpO82H3cnEYMjIoBUttgW6jAN3x1a&#10;ZSOllJFCJ4i/ZztZlGFiaXTelP7XKdY/Ugx6lQR2jwo8szhBHE6zxYCFMlQa+4K0N1GDLMYWFxc3&#10;CuJBkUUJi8IKy1M/MRPVmZGlNrZ3LNAN1OI7I8bNGLRZ+wAWIsWuM5ox6YPNER0wJSYf6wEjbZHq&#10;lzPQGyEMsa4cK8WWNghxZffaUdwxXdwMA4kaA0m6FrT1xeAYlolbnBHaLRqmwUbvbC9WeLJM5dSx&#10;dyz1jMOo6MaWd884b0eDMfLZ/CgxSgzd4uotl2vV3M/i/iIT+W0JhfjSMEFESFnNHbajIGQYKRBs&#10;erk6C+JTNGEUl9fHnU7maPNm0RocTNuYhm+rSMH7meyNlvQ2bDTB0ChsgywrCmR7U+F4l05+KvAr&#10;QG6GF+uq8kol5zzP/MJjAyvVMay90E1rZMkaNKWWpY+CdJvQZ6AkkejzJkHshqHCei7iIoi/AAD/&#10;9ElEQVTckPWJ6bGJHVAGLPMmP8NF0rqkwbLpaRRuMHV6BEUduIufKBKihFQqEuT5f+H6/9Wf/fWf&#10;/4d/8Ky7klZunr+4YanbTaZclOX1HEQgVxGL1svTzH5cq5fz8vKrZvbiV66++BSSSpXXuOH9q6f3&#10;371nSC59dlZIQx5V377U9VzM3llQLZSg9C7teceYJOVj3em0FwsOUj0/DLNHP+0c/ZViwIpCTie0&#10;peDOXotu/aqgLOjAZA2POfNdoOrWQfbwy2RLZ0IdGduTlhYF04rnMGHyQLkl9FHmzMoyUMgN9au7&#10;aAk6fyErRcoco0A/A27ZuB+QCAGvRhRwxFIVsvTf9CD7qN2gBevgK3Vs7SBmgXOuPbGfhCbrTX9Q&#10;3G3O2rbV5dp48erMm30yZH9nPexo9c/W1sZIeupcbwcLI3FnZ+2pAuD8s1p7/T0KnFSbkRzd7DVa&#10;HTRFIsaFkC+Z7Y07O9iTEa4xtgldm/mvutiPDHATaBrC2Y7rq5swP1ugVr0wZ0YPI8EPhyUUVAuE&#10;sfTYhMR7tIKiee2zQSh+NLpqgZjQAhiMUeEIkNpaylrIiEU8LzarFv3MkKQb4wES6jd8NJ0w7rOx&#10;kXtPY3Ij/k4TO0IpPUZfGNd3r3nj5rdbtQQRXVhMXBTRBZxGo+83jLvDHiiuvG+h3rzttp0V2ezb&#10;4IAVx0jI4RAbUNgUhy1YY88attoKvApE9xGrdusl8QuErD19SZEeBVF9BYRp9Qh1gPB4ELQQgUxH&#10;herdTqRtZ7otOlfMkEdo9pqJMiFFIau1ZT6DRvWaiPaboXi4I/JJKcqUAvMszy4UNQLXxTePO4xR&#10;DvQjMIaqLmUU4VHak7541nIpz+ecndJOR1cYawnasL6EiH9lLNbUlLHE1ELRAMY7jUr7crum7Zre&#10;rk0RbbvTrATnJfFyzTOFG11okexuBTPqeV3N8P+P/vuPf/bHf68M6dMXQhFMvYaANl2ebGIapu6V&#10;LuNsCJrwlo55lXtF+CEX0Xv/75qwLqM2be4KaEsXfud6u2P4V/vXJ69odNuHh7ld9GETxsaoTWbx&#10;1o7o2M3zZDlK2Cy9jpg9KNPPu81YaU2rsbC0p6zDPROxWFE7/feGQIc+fUaVkslpXeBsQMsD51yU&#10;eSLjBdfjY6MIminHJY3Og8JnnfYiInpa9DKDxWRHL0KxH7fWUekQ+VVjSxB0M97rCfN9Iv7Kgjob&#10;Waygoluf0hZRQIqw+hoHf2Duf2vx1F2HIGOhYLUVygv9KPuoZNgJk8X6iDtFh9PD653OSmQwJd+V&#10;USZH7B/7LkFMdAHnSMlcx26z5inUczrqrM+oR0zx2DOFqWOq8zAoXDpIp86oHq0jwmrKvTowZITw&#10;VZeiejyLNYyDeJrejM8AVxQhlB6jTpmHyPdxstCJQ1QiwTcVeTSExATOdWvXIOsGRneDPsXtEMuz&#10;QRkbu2VMernT6JG2ZP/IH1mF6l0FP0VEXZCJdbZwiNrAx5rOFcUSlTQGLmxhJJnid31/KZpLxY79&#10;/cnLlDqTYUxTpX60Qxn8fDi9Uaq39sePyzWWM1rTiP/itkL2h7hj2z9lwNYr66sX6qhXQvx1er+4&#10;VXW91U1z/ur2cqkbXaYo0a91ixB8l3sZ6v6Km4LsAz+atv6jHvfJPr45PKDOuDrjDp3CDsvW0bhV&#10;0eeZUBkeEDZCnbSbaEdhuGu06mplHbEOBqxZo1hclzrG4i7l7ayjmLm5h+BF7NdMWPS+ye/brmXw&#10;JtTTHf2mXvDi0++tjaewTrq4W1YLH1AFRNaIzUjXcxVEc/da6Q/K/fTTIqzD5YowgH04DpiZRGHe&#10;FF6vKIv+b50wpK5o92sG/v/4v/3Jz376/8qZKmyz3K+V6LLvx1QV25QVV31EJhCzgCHmsgrZEK7D&#10;Kk/dc50/542vUO157z53l2DovLa+n5tFkTdIm5cyib26cyZ9H2Gk6Ehe2WyPApY4fSSkSkFYd/3g&#10;bOv8MdYfVzNIPgTTirMuy9A67l3CQKdO/RQFwpgwSBHuGfeAccXOXQc5hQkY5Tf0pPS5cXFSpkMj&#10;MaaSstQprmTGoiOv63BIhuEaiB9QI2e6ZzADfUOmfB+n/UBPnEmnIIMHxJ3pJqMzuTFDLP7dLq7R&#10;b4/Fc4cu7o1afDSBSDmY02Sturo7Z8wU5Sy9jaPNeLjO03ESjbSUwKb1sB/MnkIrcNPS1LQEMAUW&#10;0CXRL1YE2Y36245tM+Wse953WI118SxstOIUhCslqqRD/FIeD1lI+USx7FXWj0lsgWIEyH3Ts2Ex&#10;j4/e9ZHpw48z7TQ9TJFOPQmRAz1bBdKgZY2T9cZRQbP7OOK8rpMRDkUIvY10RtnK2/ZYjVHkEyCj&#10;PdLHnvF3z3BaV0hp4SCUGUTl44GOl5Iz6heZ4FgiKHq+6Jw/Pd90lN2yKHW8Y+ND1s+bMsFgHx5O&#10;jvX6QQHxIMhvCUFZDg+xs4/AbL0aIWezVdV6SkfeuVri2vXzOr+9e/+da36rrhSkci6fTu7iBTVI&#10;hDmVmL5ElkxpYuxerB1Tl4L863EvMHp0Rgye9SKgeaMeydwmNauVemMbJSfmX9CTEshC4LClORkN&#10;MSVuCGcapktdhcXZFcQRvTH1WHGAgDpAo78OvKpMmMAIEFzw2K1/8ZRJGfFPvDwklASFW5tQi2Ny&#10;JgwhXCNeIR7jL9lS5jfx8SxKC/EHZebyKRcCd5kUEIwPinxew3aeBb8wLRcZ9mPjITqlbfTPP07/&#10;/PVPf/APP6dh3vl0H1hTjL+4GO/IgL0K4UOm6GJm5YLKd9kSC25/9ttFrtd1udyX5Pxyzr0cQ4Wg&#10;c2+3/JyliCKEddBPrg5DNChugpT7eUwmQedt1mma9KvnadJZRgSZ+f0Oa9V2hsnvGKqIRlqAs0Fa&#10;Aqbx0Pp+a3zDdN1wO2/tzThnz7YQeU/C5jl1PhUjJTQ9rCVtrrWbxXRM8rR08TRngtPtGcgwI5cK&#10;Jp0fE7YFrQT9R6XYtPHxKun9UBe+jYUZYqFoVAKUZVfFnBXiN3pVod+QMg68DmmkXBApPSgt7UYE&#10;hJ0Dff1NmN4Ro2HCR9B/OxzmYcQ/WFda/7JQ5xq24ajX1GJUZeT4kSnY9jqJyJFsSNKywCxMqh+s&#10;I4nPMHJmM32HdSNOI6K43Oo+eq7HiDtivVqWW3UpqewJfOvuJ6nusI0h4GbponfJkMxo01LjmxDK&#10;F/yYECE3NeyPYxQo4RlZhpHFZVH+lOcn4kPlT/k/NdpmuLiw2BsPHcbgegF+EmUKCDge4EZIxFYU&#10;ajG0C4WIG3Hwpjo/PQuUP1VeocTlthEqanQ1okRk0HKcWST/QYAfA/bT8Sh4tNkHo6XRGi1JnVCf&#10;DfE4r5XdSnFbP6xv9zK/MNNTLx/uT8+fPX/6fKe9JNCnlBtM2xb4g5GJ1iXIEtTEFFb31mm3322d&#10;Mw9UaNk4EuLcDjjQRQJeivkM7bDND0tcV2PCF7FtxbHzvdzD2rXrBKx6lPwSkr9XeO7ZI9uHRoWL&#10;jcWlxD8zwTTbSxMXr4OUHDsF5Tk+PzfhWt489o+ffdyUev2gUn/0gi2Dl7muK4yzpPpRsTBm2DSe&#10;f6uC45hNQ+rqm59buy9jz130hD/9fqwsVyRmH4e0iXaAaYfp5S2/93Ptjz/4v/7VWchiY0RhUbpM&#10;uro5FxHuP2Hm4uHDJlNmBPb11HIszTz3i7v++Or+5bc//VBev6oTRoxC05hcvFQ0U7lQaZNusFff&#10;QmFGJXthVQEpQbaJ8WmcW4dR8RwLJNuY7M1CsJaFLC6T8sM8K/F1nY1meIx1uIiT6D7me45+lZfp&#10;vLDAioMN65U6XF7EusISxJ4x280U0ESvPEQsGVpPTQMjYG7XuLix5tQmgQ72mGVrnAiIpQvWVAYf&#10;Yj8mxiSGIIAwIKdjJrl6lJ31jZLYuPgliR0VdduOW0S7SMfUgatuRyF4/hIT+xXLMMuIEG+bsgxq&#10;WFQ0dIc35HqGzXLgOCLGW9uxp06dk8anqe7bKJA7Iz7gG+twHbisNdqxQCRFymwiqOqYTrZ1sByh&#10;hv3uVbI0eRkuCsBCy3afC+OFurNd9b7IhLEZal+oJc8UsjEFSQAdCJ7rFSUgXKwvUJ0bWMXAKhA9&#10;Jp0KRcJgtThXeLnqaSpYxHRbzCi4eUiMvM1MZw6CZcJYCULposX1Uunc6IberqVbXZ7dps4KnZgu&#10;wS2Ebob+FU0Wkx+27v3+8c0eJddRpyQSu4owzMBwpRuYpe/ZZ/MaP/QXodxcCfFydQsd4Obdu/fV&#10;rczz/JbXZdJuXZPrhEyjHiLBI6SJcFxPp9e744OwxsPDHhQq3mXbxllhtibHGbDkQ5Q6Cdkajgj+&#10;FEjXiEo/Dgri7EqUIps+tWavTtI6Y/5e3N/3M6Xp2qVvhz647xcunlwMSwWsZAkq1YAE71y0WXa+&#10;1dnz89UPr6aqVtJuJ94y+Jegx5smgq+g66IpEG/yy1uhONfWTdlhGtv4t+vz/03Tv/ZJkmZXnWh+&#10;Jbv4JcojO21cOpzXdr97hLu53S3CrLIqU6pWqboHSSAxwABzgEHACA0HceAHwyCBNFLDIKQRDQhE&#10;f6Sz/k80LXV2VWRmhLv58+y91r6s9f3XUFG/aNK0LS6/9ovVthX4JCrn82lgt5CY9YRvf7r7+0c/&#10;+uO/uAD+2uqreqzr8tnPw/67Xy//9pepSQu0LyMBOj/I87QJv/rmopQqdFXVvsDK83fXOnrymdsS&#10;fskTe9bBYnJA0X8opkUZETNqe2wFd/VI425YaSPj8YNd9TBZ6EFak47/Ondby92yOrt/U0WZIqVH&#10;JnkRfmiFdFjfndmsVsbxm24SkI96M7eYYyUvGhsvkQhWWCu6snyJjEesG5zFONlHtLnbGAUUZrG2&#10;Xk+6iPu9nYT6Tk2EGF2u20GrG6WAvo8Z8FtqRog7wY0i1wsS2J37MMmxqO3FHAU4bGVDAXt3NXne&#10;thJrnOajbbGpz2bPhJ230Iru/OY5urcbhoKMls0rj7mdhPnFiCqB6RXvSeSiB+RoGRFSJFFcdC0U&#10;axEtXAUb1iw2puhwzylLVns3escH72jtz9973D1+2D++W5NIN78dTIhwy6+ew66J8jxkPZQSqvEb&#10;m7ZOl2mj1DomrDwZHzFcWIVyoj7A10AHUs8rbyGnDPAJDKCchqp5HMSTAlHE7Fme6m8E/UT1JOEh&#10;D9QHEj0ezD7DNBXE1BW4fHp5KsvqSUwxzpgD0bOb0Cikq6rQ6LjKxBP6hu7Btl0lCMdSRKCSqbhU&#10;oa9qZjb4sHXsULN9uobXe3nVVY8WfePy9lI9X+/XJc5CxOUKHe/DgFXGOIvYOMfBLAM/7LxEEON8&#10;tLbTeTvqkzvMCErMs6c4sYp5Wiw46HwKJunxjGha4N80GfU6ZYfI9EAShijTDIU6fzEq/vVF6Pwu&#10;xhGHpb+wUt8o/S8iYmLiAfIlce43TTSJ+Ze67PcyDZ8rNHqvRVwrT+GNuizh4t+f6RHqcBbRovQH&#10;247vlWLG/Z71y/PL6/1uTZ9/TsFU9N9vXj4+N01+eS1RSc/D6w//4a+9NnFMJZsPq/667jGpztq3&#10;4f8//Fe/+x9+85s+yAqWtJP92X+u8yZOxPM/M+IXFkbnOchuTVzV9yq+fP/Ty7Wp7s/P5aV+0SMX&#10;HgmT3j5ncdeX11QIipmECLe6aPEHe1Awn5N4ysRi04n8InxE9ahTtrIt3Cuhr95ovJYEA5B1nqAD&#10;CfDTjHGwm7K2oqP6ToOunuI+Mo3MtUZPleLkUphGTxMYseDaRwq5joquMKJHOBPpOMcoZHZ5qxAl&#10;CBAuurvBYBba43aogjSx5pxhGegv1h16yWMb0SNoZ2T1RPnGDmnmqRP0oCqo18ASX4KGkP6oAoJ1&#10;Jnlb1mA7Mz0+wXUWdgVkx5mFvc1JxoM1GR+QQXibGaYBIcxoIJIoGhD0kB9c28nGAwihf5yCUatm&#10;x01YadpN9NCi2LRHrbE3kqaj9TM/83B67+50oB8e9E+n/bu2m6J2baElo+11S8w04iiOYwm7Ujxc&#10;qcLZW8ZQkP6wCZWTgFJGhZiFbpuB3dYsYkfKVIWRp2HXD4vTHO2sVHdR5KMYx6wIch5027K7mYUL&#10;Q5PocyvLKWM1oY9wzje36vLNa1kp/7VxviGNTL0BZRbleBs33Bkd1pklPtwaB6Pt3xkBgG6IrvSm&#10;M05sAKO+Xerr/embLy9+dSmxK8vv1fPtcsW7BiMc5Y6w7kV/W8tNhB4Epvp1Q0PRsWdH5OKInspR&#10;yG10XatP161lwkQ0FL/NlQ6vGfURsdRHMrZ5P+IEyFge1Sk2Ioq4qbKFAR1c8XDFuseR0RDVlcVo&#10;E+2NGKOOII9vt6Brizaqgust6JNVV78KEd5lR6sKbxVPV7eDlcBAIeMOiABXx6G+79KUpY/VXKwD&#10;XzjF0+ePn7/97p5cm+fbN8/fKICUiumNEJAvND8n2c99/ua1zrtgcIQBROZ+QVCV7czon5r7/5/+&#10;7R/+6V+lL1cgvyni9XQxmnBCMffvovCbr37+9X6romx5qvW90zBJvvl8Lz/79PirfHkq07gKRuu4&#10;Wuvqnbf4+lz61zAbV9N+DeNhbpW4daXZuZuGVidWxEpJxhTuWnoBK619gV6Lh97hXh8Zy7VEEZ6x&#10;Yh1C5agRvb4MvxRGudEYEPRT8BRdptbExph4UeAHFfNVAv9sn/RMtBmB2Jb6EA82jIrNnpo8RC1e&#10;jzphfUwHl2J1ahMrkjH2wfmivMgQ9dOacut1N9p1Yr18oBQ2CcYYSaLNcVZnPjq4dVmovs2DO87j&#10;Xtxe4Wwb3Ikd8Zkq3TrpkKEx7DoC/h6mnHr/mxlomlP8BfRHJxYIMSLDJ6sb9G31l3Qhupw5Pv02&#10;9kjCv1NaRCOdgdEWoDgzWTg7jw9fPJwfPjj799/7cPrw+P5dN8/9pqPbIW1k99mo64QKxZx0kR6+&#10;xYDOKpI5ma0mdvSFJGYCjrCnUGFmbfYm/MjgvR7J5ZabcRz8fabiGYm3RIGrwCarLTa0JQdWtNNW&#10;KEBfzEEN4l4F0hNP15ePr6/35Xa9100ovK+Uii7zqrfEuv7sOhguCOjsKGtOiWJhn2wISYD2sAhP&#10;0F0XqkOmNL5WQvf3292vb0/3p6uu/7UyFOCqVOtHOkVxhn1HEuVDFE6DGHkqJObsDqtnn73z/sDM&#10;pXPQp2Z5RmTJ1pso1jBEoqxn82dktFLBCfESbFWKTt9MZzMIs6yP66YwI5KFr9cU45tSN7Ffipk3&#10;vSh+YAQKYtwq8dsShs9CHwbUpCFdNHbwqjZerjkW3X1VLUXIaooOcK4YFxeLHllYLUvmK7AsvmiM&#10;X5suQijyUF30Ll+vX3+sBAVefMWZ/F5eqhQwJrKxYJUo3rIq+P7iV0GxvNY6V0LKFCzyaYrfjL9+&#10;9Pt/8u/+WhO+QJeLsPz0y7/6eQkY91RK9XXR/8Ivfnf7+Px8u337zSIAsPxPPwi+/vbui6pkUSmm&#10;/yJmdfN35+0eDmvS5F3efM1OF+ly1pFXCk+ncUDFQZ+zNQ66C66uXCxUj62GsP6coLU7mZleS6Fx&#10;YkmK4hyzmGIJADCrxY2Fw8m+kbJ7pgu9RGGtCOvrdDUIk2MWFFOnVHjJ2SAfhDpZGaM9YNZ4SWXD&#10;MBaJhTlJb4TBe73EOVtyVMv1geCMjpfu2OvHZnXKHWRrMMKycDRbnhb7YONorbN3tpVWlXs3Bvpt&#10;MX98AzfP1rG2WTYeECEwkuPrhu7jhCwKVc3zmJHMWHjAiaylBbAOG7NWdPwT9sw8KgSJ8jtPcsbW&#10;U79PXaWzpi7FhHBbD4fTTpls/3h6+GJnHWfvz70/PnzxuN/t3384PT48vAuijU47lSoWaaN5PYwM&#10;T/Z4LiWeQ2ISFNGxSXHmYL43z+Z1MXWpdqJbnrD/U7RrMsX4/0woByFslmOv2b+5mytGp0vA+PPY&#10;Gon0N0GAELOKsPXL+vn6+XK7l0zgT31RL7ihi0h1FEGygTqJ652c41nk6eAhamB7enYkiswoyMFc&#10;WRuK81IX4xbXZVU9X56eX2/PT68fhf9LQdFAN6TJMLnvI2UebA+gcIKMtIj1v6Ou//mw807ewWG3&#10;Sv963LaOQgtTVavxT0IRWKexwyrGwaQU8Vi6vAlDYC2tniwOkTBJme7VgWOUvECTLENRxWcbP/Sp&#10;PrWJcekRjI6bpgrFR25Llqb3WHErwNz38qL/Xs3we9QaaQ8Elfulxs06ZC3Rf/76+rw8PxXPL5eS&#10;oruP1ueiH3GPb58v39yKtYuiy0uQV59/8KLQkCMBH+WYzmbJyBZPgt1bsIRtivI+N6BtP/3e2/T/&#10;j//kH39bZP5f8tFVi4L7x68+6hIlGAFXwfPdrxAcx+uqur8K5nzGCtxnZcpX2NYFrW/PX/1Pv3Fz&#10;bj/84adyqdu0yq4VOq468ZOyD6L6Xbt6CKRZzGcP9G25S0leNAJ+Y0cVvzWuVbjHk5MV3xbAtR8g&#10;ljVCISboXpRlipCov+I7FQWZYmhT+HGjhxnHV5YnpsEXHEhD3dgcaSnUPwqmVXC+iIQVBl1xin5h&#10;u+rkthglRLiNFiG7ol2A2nU36qevaNQru2VLNIo20MQ2srpJIkquYzOxvDOgTnfwzkfbURqZPW/V&#10;+57pUDOpanrCmI8MKKMlbYLHjIAOzDvp85WVhmRykSbFk2jrhiCdqG+NyIRResKGfrTwBDXfCL8r&#10;VAwwNN0draOz++LxvEMo4HBYj6cvTpZeznH//lEM4LQ7vd/t3yHR0E4RGSwSPRrGxEKoOJk2HIW7&#10;IVvCp+fOykxHRdgrRcips5nRE7zP6yWN4zrWn4qGjnE8So5pl/iZMfs2e9PsOXZ0Qoc8iXH+UbSM&#10;EaVso6CqLjcd8ae6aUpwW2En4vCiGKm9DWamTwR/Xr1NrMgFGVkbdiw2b9l4YQtPoDqHQ1CYYUkY&#10;0vsWBX16Lm/PH3Xxny+0u1+fMalsfL/wxQgjUUZXpCvr1lkIarPOCtvu6ikAHM+K2LYCzc47ohrd&#10;Mji0bZwxDKRE8mm+iNcIxWApbCyMMBlJhFjQFi36KQmzHKkexBWDon6OkMhMY/2BqBYKzQpfkD/G&#10;F6dn/qHQw7i1bd7k0SyCzcL/tX5mKTYMv/nyy/vVSIFhu6tvyhBG3BsfNkGZJb891WV9uSxXnwGf&#10;YKmDqoj1KoQv6B1mftF2Y3HX987qsinFHPI4UEabtrShJDyPxroqM6PfKB+FhXDX//xW/vvD//v3&#10;/8lHJGoHJHmLOMi++9VfeQmw/kqKfvn0w1/yw9tLGQbl3X/5Ku+fm6++bpSQ5ixOz04sPFhefP/p&#10;B5+Wr371mdL8ZM2EHcSuVtumjT96qbG1mQdje69QPA6bSKyQsXiVMWBE7F7oTseJqiWzDowvbmK7&#10;OgCrQGVB9yUuc14jMu3scBWKH6JMUcF+SJag0hUgOSa0p2MSoe8URWNUitGmy5WgyFJTDHVCEyHp&#10;GUoQmBdGpWkz4agQoKKeIuwousuOa6LQkKwTW3392vU2ttyuI/qoXG8dLJ2gbcU80kJ7fBKGFQQY&#10;V/2hbbIoYgzp8LZF3rAcj6EQhS7L1k+eRvwK4D9KtDp8ZpPUjNwqRqyTx55v1oJ/MPybV9wzEiYJ&#10;HE8s+fy4e3w8nZyH3cP/cHrYvf9gnR8f359Oj0pwyv4fPnzv8YO3wxloiJdcNMP1Zh3nhCIC/gMb&#10;ZS39r55EH18+X5XHlC/xrqBlo2QR3oN+CIpJKLS/3QulvexNo5dpgXSY70WH7RTNvY69CAW7BA0u&#10;xd57kfo6bs39Y/n08vT08empRkyiNX9yEh9JGZ9YY5cdOs9djwzzI2uExIHtCmUvCzoACG9EqchZ&#10;3Jp1YPHfxr/4dSUi8empvD89P3261jeB4/u9Cuur7n0fixGGHeqDul4pkdI9CePb22G/Oxw8R//s&#10;7mYlfvfs4MbHyUOBxXJEMdd4NXDTnvB6U5icjP1QhvMgVolZYtScQ8Yf4rxinowZhmCJge4FIj14&#10;benmomssKNkbIxE/Ujqtw8JfwtuzsHXFCmxML+Xl+0H4g+d7bOQEW0RaKas3oV8LYDQ65A3/qjtf&#10;6UPUI/ADYS/6B1GI73kcKiUNtMQFQdIuFr6o65JNwyz1kXPIxd8GvLD1u6IxSrpTxnJCm/1vP73/&#10;P/njv1Jev4t47f0ilrZc7vdrWcfVvRHMEm7j/2/ld19WQ3B//aqoBbSK5H6ZO5GpNMzzJhQVDcvb&#10;/R4Lt256kms2Mv6yEgNoXyudstWT4q63zRboyjbTvwMbrEqnvchAl+hNByzq4RK32Vi60z7W+xMU&#10;7Rh1NHWRjBZTZIr2eXyNonuoQIvKNkdFfD+rAxQvhHmKbET6vht6ni5SqC077lit6iI0HCqEvkWi&#10;UaFEykjPa81zeq49jeiBXRejLOih6Nit9lBMjIPY7nq2j2YXeXVclMVXi7lDXdgVjkBpbZtIJQwo&#10;zvDbDZOcOdEj8BJ7cnTuJjxiQDbi3fMq8DeyHTzNlh5Za5RKRs/KYE02CmG28MZBP9nbPZxOp52+&#10;4P3szz7svdOH90f98vjw4cPj4+OH0+6Dfv/x/Rf63/1Z8cFz3qF4l+pxJiImnrUOyXFbmbhEtBMT&#10;AxTbldB8XAICNI5okxox3ig3EjJTgoLYGiGbRfIWqJ3HXKc2LNhHTINEWA43Z8XRmD3akM7Qy6en&#10;l+udlrVQ+70oWvyfbdKpyIEw0GhWoW2Ey7Yj7oyWbUzYJ70s0eCgKHOMvAODTGNsPkTs70+fyqfn&#10;l4/fvj4/3UpfabEpK4HRINP9ROcmR/8Qsxkht6FtimSbRSp2h9PRtY5Hs1VJ2LEtM33BFLX5lGjd&#10;MxqlkIv7Y4eQS5wM+DpQGlXsyvUnAj9jhwplSvwTWW+nEiF2zdArrfVUmD1THmvRvENne6SlHCOs&#10;1fQpwgAZ2Sq+NAsux20apFUuKoHcfVYIaiM9WFW+f734t6fQr651KVTTBDc8/NL4uRCIyBlRy1Kd&#10;TwQfmNkSzlBYVigq77l4UTNkKysWUT7aVpKsiMYZw0nTmWVjtPnrb+W///Sj3/oVYZUyDsUcFH/C&#10;JUT6vayC5X67lDdajLipNHHlY2t2K4US0+zT0z0sdYVqVieVL7NO7y/EW3JI56ExTq8j94D9vfat&#10;ZEZlm525Fbk+geMV0xXWd/WAkaFVCMAekAqbLaydCP716aRrwyxRyxOPQ4XdADeUq99EeLOi2BdA&#10;+CIdUSgrRuoBRrcp66d409EyZqiQliTsvxc+pesdxMaoKw9cO5sZh2XwN4oG9viUvIXUs8Sma8q5&#10;ZA5/5ODYsyP0YlseizrTHLajh0E9jIbmMBFAAcwe0cHKkm5TLu9mdFPh3Ky54u6te2htGFePk8BJ&#10;R1pfu+7OrbQEf3sTFHAH2/TzTCkQp3D76B514QXtz2L2+51nsYi+f/jw8PjFw/lwfL/bvX//+OGL&#10;D3tnvz/sHr94fzgeUQh7NzHL2CNT3TrOmATXa4wC0dolCkCMG+n0i/8XWCXougk8tUW4DSlisf4N&#10;P/WRnTqmMIyQV0JnZoje9myVp9kcRFkBW+A8K5awLHUQb4v4Y+1nUxj2Q40lwzCNEXMNooBTOhy2&#10;1XF0H9l0sDdXAXNdOTMYe6S6d2C+QB+xMH1wfapvTy/P15frx28+X4T1fWD/kpNKFR3qwjR0l34W&#10;aNj0kW3jYFFKsGZdACX+s6N/dZm/8iwePjjO2Sxlpo6qyjBQljbrC2KkNInGdiWcFSh3GTHCaHkO&#10;F3bpTOcRFbul8lPsndOGa0DnRH8hCHQCi0wEtkBvW+FU8UGkVdekyouaxvTCGBJbiVGrwxyJ6BeV&#10;vkUYXJr7rcTLrKmEwHAxzMKlvNRL1Ajd936OUIvCUaJrirAJra0k40BNmD72SRhUT4zqv/zKlfjH&#10;QMrouYOCrLuZMVF7YBJ/mtrxl9/S///zk9/7ra+XN72mEov0LKyX+rb4z2VVXl+/vlxe7vG9uSkd&#10;oDyO8FLN3haqrtzaPNexnraEIrBxmMJlTzi+R6uPNTKF9Kghnblizi7XhGpTYmzNocersnhdKJQp&#10;OqwDWXFN0dem2jKuouzsryo2KKOg0J4LETaXJWBJGvJJJTArcsMQiogBZgE03fk8YJ4lTGlSr2hc&#10;LHhH6irhh9WBWpO3guLW6ZtlZdNt2Ri16RXtQsEOYQWdDVQe+21eWcC1rdF+k99xHLr2U/w1fbEn&#10;f2Tm0++HzVjN6HsjQKToRfnlzbQdHS29Z3Ej9OASxMzoQg3T7A5P3z1dpqLW07KH3upSbhrWz2Kf&#10;48iqs3cUALAPx4eDczoK4x/3p9PDw6PQ/34v1n867RUC9ggFnoT/H07n/el8PuwQEH1wDufz0XEO&#10;7+xBYWa0U/zJy0g8vSfwcmjw2UTNpJtnvfN+Ev5oRYiMijmDgczIz/kN/+al7402GsPAuuwKUYPR&#10;9gF20QzU6ez9uPp0U+KomivqYhDoPpwILwyf8OgnhaDZ26aDZVmO67L46EJuumgUWdfxRDzTCOPg&#10;NhLoSNfl6/NFNOLl0+X29PTpm68+ffPNx/r28am6XBTHBRgVp3pLL3bk08JlFwtXvXlWqTw9g50y&#10;v4WtMkDMuD9ODE5vego6EHxUQvpig/q0y7K1aBmJ6Bh76jZFvz9d0zAUhEyE+YNmQUsRQe8gWqj3&#10;iYELexdCAcUQ3z/WnSA/VnpxY2RH2jxXYuPtCGJFvS5N0BjRz0YHOMdXJxTaj2vgzbV8qvyr/jFA&#10;dzFA/iCOuib2/UBUrUWDVFgrCqmy9G1uZORbBBQyQYECjTWUlJo0MwqdQM426reBt+sIZaVEbPRQ&#10;018z1//f/MlP/vNv3BH0rnQNhEH8pg2esCbzb2VY+v7z5RUUhBxOyHiYjkUSp7lCepiv0NJ0tLNB&#10;ICdFEkMINhNumlLRfpHerh/zduoUjNMG08UJwx1GN3tazQNCEHgvjO0g0qy4Pcwr9W2aLXq6fRkW&#10;S2+0RBQxGVD3mypjiRobCjYJsbHPWGWqW/J3EBsnp1TfNUQKoJt0ThdlZRsrnhS9rExnZcBjtYuW&#10;eJjHbu2N/1yM1rEOKEV5tKqMlZcxcRBqVEYezXKeo6yRGAPZAXySRItvja+1Hszs6k5NRYL9zpAU&#10;XN109PF0ZXAMR5AW/wTuThQKCbRYWggcDY6iB/tdEZImmBayGI2quUKJokOcbz/7YNu70+N5d9Kd&#10;3jlfnM6n9188nB6/+LATzd8/nJT1T/vz4+70QEQ4Cuodd6f3D+7oHXTmZ3e3c7x3G12DsU8yhemu&#10;E+5QtDOSnS3u1IIgUY/rfZZ3uoP0SUwInArez5CIYydKb6FQVTyItfW9kTxXuFA4x5DxGiqDXD9W&#10;fX67XW7lQleclXaMErIw16Um9k8OYm4CT647JjNQfGPwE48sZokYekG8tGc9aQmViAJs96rr7f70&#10;+vR8u96qsFQAEAW43BvB1X55XhTXooG7r59kbZ7eq4sxwsHZHZ2Ho3dwFBkt1znakxAG86QMU2/E&#10;5wFlaRsJyRGuiqKKTmsSbbNwjb4i6CPC08M3oylDe5x5moL1Sbr5jPeHfh7W1wVb6zCjdp37xTVf&#10;ckH/2tT2srwKigZuoju79HFh2lOUYbHt9qs6V8womtu14VzHz/4SCXrf60bRL9D9zp5rRZpVwaW4&#10;PlEDpSMm5J8N0TbkWE6l05yzqDElg2haH8X6mLNrP3JCOcCCbC3o1ZnT1jUDVh0trOjvvcH///sn&#10;f/xrd4H+e1UH16paKjOoHJS3Jg+7Orw2Qa1ET7+LYzNFZvCmz8bujS11XdYM4vMiImNqnF64F4rI&#10;eFh1ADrsVs163tpy2XrjaT6yD4b1Zsru+zTqka8tmr3KL8MSJHnGckOIKl8VxDQgiuBump5RHDYV&#10;BCtihc3HbA8lIqUkttAjBWC213Ici1kJ1W+IQERUtbueeJAQBXoso6nMKJSi2U04mhV3chaAFcSE&#10;3zdKc/bmeJZ70rNbbc9M4FqpInMs+Bvpseot+c+fbyUW1qhMMYeMyW8RCyTb7tjfvgz7fhqTiMHR&#10;wcxy5+xhsD6qhBtkYrtDqg8sMY+DkuC2CpKnqSJWOsxUp7fz6XvOcX/29ofD+8fHo7c/6b/7h8f3&#10;ovpfcOX1n8fD8fEksI9lwM5GAfN8tKbWPih3HxWHLevdJrI/K8jlcYuKSjMw/wyZF4Sc6e7R1TJd&#10;/x7V1CwaRjtuFFCTUOfbHmF9eTa2LFjifpRNmNgp74d9GPvffvWKjO7nFx1d/SWc6jtWiAUPzQJ1&#10;1lnnsUvSeTartVT6PNcbaGsmY8Z2MQ5EypuiyfliMmR1b+rby+XpclXmv1T6vtX9dnsNyqe7fkhe&#10;xXrGffBU5WGP7qWQkp201u442w4uPOfzXpzIOe+8/Xl/RBxeQEPoTUCfhYmeEQuF4glj6J4+Y6cH&#10;NOVFP9idmeXLElPrZ1x0eZtbDnWTo/hpCeOQ7aekroROovIedtAeFKQRyVzCYmAQqIhqhQLU+Gih&#10;ZZgvixcg7BUvlKvud9rWQRCK6ldP1yqo2H7SiV7iQCh2uadNHy9VVtzLILjXyH73SxOhPpHidhAz&#10;FsOSXlwkke5+h9X1nDC5sCYtIhD5SGkzjAdSn5KwDmemKIMAbvLV/2Pu/5/84b/5579Aj+Eihs/0&#10;wK1qar12vf82UPRj41O0IgQU+yK5IxvlrO9goPvW1JoUTmls9wg65umUdemIz9a4WT0ueJ63KUgN&#10;bO1TajJ+77rFeSZwS2SYbKSFiEs0jCnfNktM0TTEs05HKazv1dJn7OxWftbVLy9+hblZ1hpzQTyf&#10;imYJFISwFykiZacMKS86hWmhuIygfxCxImP8AHu6zhmbcFRE+0lpQHdz0BvT61Byt8CHs72tRwZQ&#10;Rf7PHqu58+icZj3BQkmvjYu2x1mk7YKwAYPMHlabghZdv/VFHQ5hqrv0/HrVXbk+NyiCFtTK2FtE&#10;+4xufytmUT4FibHsobbfrSwGJwIBq0X+Yvl876yuNbkPDw9K/u8/KAJ88B5Oe299+OLhw+nhQDHw&#10;/PCwzYcDf+NkH7yd65Fjk6gDUHgH0RbPfsdlF9RxU1b1hg3RNqGUCc0cRWYlfv0yEZmGgHuux2Om&#10;XxBoY1ukHTsj28Yg9kDJgGeJd3XR1MFybfzb0+1S315ffHQhBeYHps2EbdhlL9acjifVVLqj2+pu&#10;nE2hgwHhRwV+onkRKWXmujG366eyvL08fX56/vz6dPv81e2popIbVF99FiYN47uoqA7QdrQrfHF7&#10;W6xTEN91BPi9w/F8OO1ORz1BLFGYqUA0nlVsqpeYk1BOZp1jQKQX5ywUnBQXMhYKKR6FwtEB/uct&#10;VWVjLK7UzDEiG1GA95u4/Or100VpKt+oj4r+iNLTwl/SMarrQDxZz63IzChNWKfKaAKxxeIXZR2U&#10;wf0a3oy7uF+zKIyTV/la1Zk96SX6TBEEt4+hniZyQPVVf6+b+iITRh3NwEbCvGvSlFmC2vDKeO9o&#10;Mdmvs7QJGCCRSCRAgixtFbN63msh6gGg+as/+el/fv8f/1x5Ef2o2JP48rUu/fvi49XSUk9TzBrt&#10;Pg/Lgv0306jWyWUATYiuH9hFEwnQXdgmhsYxwevACSsFt3a17THRM5mGuJqQ0ESoOwzEQi1b1wNv&#10;6JTGsVGCQiw0osaHDYngX03XWQEzaMTsyyXDCQnXp09lzVPEAz1Ni5hlKAVVnKYwlR1Hpr5CDixY&#10;ArP4hM20IuPasR/MBnsPEmZdtxNqGjeOtLgAFctc15/xnCRVkNssD+EJ1x49xvX05J1xneJhS42B&#10;RJ84mAwpuiXb1iYilwwu47rJj9b5UVaokixt8GeHI9NZZy6K5bV0FjizvOS2IDqRWOgdiOfPaAYI&#10;aNiOu3+kgC82r/vsPBwev9A/n07vHWcH19/tTs5O3P9wOLpn6tu7407/Zltn10GyQsjBc12PCVob&#10;lj2/Y3Bo7AS+RNRmfCmpdxkJY8hRNK7UIAFCCR3ugRks8TEEUgYGewu2bdCWC0k4ykyL78dNozt/&#10;rev7HRVqMR0dUyE2pYJ+nlt6IbZ1sKc4xFl5tGeMAVf9CEUclg5z4yglPNmIgDb5EisT3q/lTWz/&#10;9ePz9fPHT199ul2q59vHEvneKe0uJbMAWZQU7Ygqgw4ZqgM6QTOzg5bQxbadFT0P+y53ty6h0m+N&#10;FFH1UyeFVsaI3yZN0gy/N7ADacsU63TI+6BlcTnrAoRiYgUa4XRkdmDwC/0n3dYpWbIkzPTwbte7&#10;X0y2+FNQNj4zQTT+kxgnGbNQmsZGXoFhSv1N8X2Kf2WQi2pXtYDMwmp6XVbkMJ39cDzOBJsKjYJY&#10;f9mnNaUXJ3gW9+KOK1Gqo7rFnJCi9IDh0AisH7dBQV1YYE2mItKVHYds633clbFb1f0IRXRjvbLg&#10;//vfu3+/93c++kFz8/MoQBAvwK0nYrB2RCzoipNTTgGgM1kR5cnZIqJifqtskSW2YJUR3iW2K216&#10;k9lKFeC3ZqMlyDhFxiRWhGoHVvAr2qxKH2uHqySiczoKAkZL3CwVSiZCnGySxXWxoFUfBA0ylmHc&#10;9oGxB6XQLOIUIFJd6AXjNi7mzlo0+2adWcug3UxLe8CsASOSUcla6Jt9bb0YBQAm6zeKA2bR0GMF&#10;T1zRYgrF6jZXx1UXUgFO3F+81RNYF8gau/Uw158jneE268VbEp0jFgMFdMe2uQadTtOouCFuptcU&#10;CqmwBit4HQR6kmaoF8kIxZ7ZWfXhFkhK2daW0to/ui55XNT+i4fdTvx+/8WHkyf+vz8/fPFeuHb3&#10;sD85x+P5/ckWxNX/nbneZ6U7dO891/FsbzsySssc4kFU+3j0LO94tN+tZt4yi3WA9EhsRTy9/J62&#10;xDTkY0phAxFBgWEMC0dBSMiLqYiz65Jg8DuQEItIGK0K6vsFpai6WfyFuYue9XTaL9gtmEkH5LI2&#10;/aBx2Cwz/JUlzNnNZohxRCAcYXkxa6XYaqnDwH95ujdP5dPLx6cnQdIXv35Wwq/v1/stp4U71DXl&#10;UUXgAsfwVEhq9XYKcYcZxOTp4ex0IM97wZ8puHfYvE+bxUrPyp6y8WhEDJEjkJhVY/ZHMeyIjCGX&#10;+F/wsaHdmIS35waPCMg6bnypmEBo3JKLOtAFywsdw6RgGL+I5zm4CH32TdEmjJ7qHBcZ8yzI/mSm&#10;vsTgia8vLMwHKbWxCRyGAeks8BHq++4a12F8jZLqU5UvlI66Lg9E2NIYqIv+0ISSbZsUZr1G3C0Q&#10;eBGiJ0TP08Qopqke8+8TevhT2E8iSMqvtPcJPjlC6s3Xv/fT6v9P/vTPl0tdIArCB8sTVSqFTRSC&#10;ccrOLKrirkInyh2VU/QpM1KdsQc19kjw4YVFTPBECGwKKvrrI9tyrTL/nKYjYwh4wqdG/ZqPLtWd&#10;GEX8xJoVdp8FqxDhyJdKVInqY9YqjSBajdexoGFc1XlbhjXqHSz5F4z96P53hynRpUaFRhk9h5BS&#10;XyGntZ1/udQodWFPoNdiXgbcaUIrsF9XQcC1T2xlS4HxTeT+aOEpCGg805bm8NizhRhZPyE+yPxC&#10;/PwaHZVGmQRN0jjoQjTaaFgxHoj/i60Ebw+Gz+gznIe4jMyy0jjSEUHhMlhF4zpLMXsK8wFBycSy&#10;DnvX0T3dKZfvvtjtHt+/3z3udx8+fPHFz7x//+HD/vT+8fRwOj8K4u487vp5f7InU+Q+e3ucb1yw&#10;tYv/OZMHwti2d3b0ZkS5nak7Wu8w1d5Yp0QydbCIB8Mw9xiGCrqxWQQMYeaQmI3YedZbg0keenbp&#10;hvJPn+uTLOrrE/Y0y52ucNPg/5bGaY6nkTK8Kwgj1KQAp7eWTma7wXWQapkH4vLQ6771QLdCOaYU&#10;07tcq3v5+fn+9PL8+avn8vXz6zcfv62S4cvvPjZYUIkTN/e7AGHgd/h3bnNasC/OOrS3rWfP2bzz&#10;ox7d0XaOKKdg/raC+nF4poFKA3hikoF419Ht5FhTUB9yo2jcE6uhvEXc6oqkYjZ1gO6NSLzf4GaI&#10;S6HOHuX/rMgXlnqoywlRB1Xcr81TtCwxC8xj1EdY9vB981b8VLDVL3KEPBpdcOGbPixR+gqzm7/4&#10;eRPnV3R+A4GnfLlf6ydEO2cjzYi1UYSYhQ6c7loWMnIsNKCAxQ56no75SykYoDSnN7zqyglDGg9A&#10;QR3kGMVx16yLckUhvwZ0VE1T/NJ/7/79m//8S74+TmO/xk65IE2e0nte8V4dcKnT3bBt72ih1Ldt&#10;1hAPxteWuRiB3hUVdIGSjjF1e6WrLUzN3hTpN6NxKgLUzUzZMw4vcvD6dY1angBYGy9F57M3seSK&#10;QmETGOn9YImja9NGQ4Huc4y5oV83NSN5Qn+0+1HjzPPgdWH5Us9pmEKkvxT8ho4Vfzaw+zRf0O80&#10;R7nL/LJm3EdPJqZcl+j+5cl6HjwPNedR5xWn6SMSpMrSSdO3sGHK0yIGKwwZk5EgENG9+IWxAcpx&#10;+xNd7ApBGSMJ2U1zGwsXzAw2IvWzme38zugMJl2BrYIxJEb2SCnJuBVN3plO2E6pei8Uf9p/ePje&#10;w+P3vjh9ePyZn9m9f9x5ggEPHx52lPd1+40diOt5J0WuaRDc1/U+Cra8LR9bLoss82ZZCnm2rp1i&#10;geutkQDNO6U8LNO71RP430ZdA/GaZGQ+zKI3O68M4Ym+jRYVuSHJ19GkOSZwTKsVJSv22eqmEGDX&#10;V0Qd2BvtNn3e1mTpR41IEs54LeKh1bL3wRlq0Q9ZmYeHey2RgXU1q/vl3X9+un18enl6FqG+Xb55&#10;en0um5fqfovy58tt0S3KevGxsMrvAqo62dv5YNi9cM40Io58ODpn+3y0DvqCNTm4p8+W3fFmGHgd&#10;cIUxHWdrLPBoSNrly2+fWoAxI8m5sDIr5BFr4khxYQbbBMz6dEVF51nMhjlxEeke4y2EovVIqgxn&#10;ThYA/ctX9xzrd7x/MrS82FVgnhZPzTcpgKjRCayeKj+835v4SbAhv17isX9tljqoWRRKG4bZrk9P&#10;Fe5TOkRIoLGHgFvThLKa4kuSU042iqxYpU/crdHIaOfYzHf6sNq0UNYeoyI37VSBC91vsyIbGNkR&#10;/3/9Kfn/ye/+n9/i1CGQmow6nPwgVssSNlUHNK23TeQW3DsYAwrdepFI1lFnfYrmWDPKI1C8WlZK&#10;S2mkw50yj4e+tBIHipQkROYQMxLnEOKoIbq/3Btd+Szy0earPj4vwfWTD//3a3p42KOkuQEtqY4a&#10;L63AhY2in/jUIhAf6pPK6EYISxQr9wzrI31vSN6QZC1CXLZn1Ms5AqgItXR87M4aooFFWMr8R2dz&#10;LSSgRF6UPOGmHXh1/elYmH4SAvq9IPzHMEnaVDEUSYxe70YPmZ4l+R976xEZyHEw+2w2LQ2gmfEP&#10;E8uMYmd9qrNImZS5s26cR2PrKdh/OJxE+T/sD/v3hw/nh599/IBe8OmLD8r31PO994/iBkchesex&#10;rdNhh3OA6L04hJC+0aZXIFs7I5OY6t+UhvUr3kJ6IwOWONv2blpdTxgd/bDBONQy5GondMVQF+pA&#10;PBaz25Bjnc5bAOrtUapBUkpJqqmKuq51hgt2pCNc0XVMWGvE4FTwz231XVYG6ZOIUjFm60gVdSah&#10;IOPQG+cInf7688vlWla314uu+fXz0/PL9XYpy+fqulz0B4L65Z53YR2F+vDjdNPJX0zoZ2vX2g7H&#10;09ESulHCZ5h/2zY2sTCGZaiyE+NYe1HhWWxsUp7CyQrLsszM8sX5Vx+fv2uiLmJsxmyW9NHSB2kd&#10;iMWj3BmxvxChlysEgjsK801DFBlir+AgJsmglDh4YpKBuHUh9JSROFHgX3KaBmEX5voG93pBLSSZ&#10;stfqriNeL9Xr5V7fo7C6+NX1OW5ZGirQ1hcsUsBRNhEGo8FGdRTBWYinYWAbAh49y9miK+mK9dA8&#10;rO2Ysu0GvEG7mZnflLVCoeqcyir7Mf7TDT/KuKj+r7fdv3/1kx//BpZIATZZ3WjruumCY3iE+pGS&#10;HqvuDLMOQ8OAS9Jz8aETShqbUaNSuqc2PohM6sFQ7VvTLKwCZCi7VvlJf0PnT0+F+RclVfxnUkok&#10;FFNLJYB8oZIZmBnvqEmZj0ijSVdLpBAhVT9FUQ6b6hApKrvrUEMcgkb/oNchvoLSzMSC68Baib5B&#10;kq4DhuLCnl99BXNrgsjY3Hes4Ro9h2niHunQbOt83OubiiIq3xsTS8qaQF1k9Uzjsh3ibBWuyZMg&#10;Hml7hogCKex2SuRcl5Etv83SubNZaewFw3UBlBTp7w05Aw2ZLtW0tTWC6Qk1BQs7r/3h+D3HOR8e&#10;zofv7XeH3f79+4fTw/78+LB/8A6bbTarT49YAM7Ozjlue4F55dhtPnrn0XFWz05W4QEPzzDFAUFv&#10;rnt78JyZeSWb/Sv2iHRdxM7eCZlZQ2dvkw6zc2yjzh48SzeWz5mopSCAOUdilrdLtlyHKA79JUe2&#10;wxdJbyi4B2lnMEHUF9SVs2SeFUjX7Uj1BznDGVSBkI6eCnrBE45EUQ95D0tWVVGJKp+ef+7z7en5&#10;enmtLi/X8vLkB9WtEqMQowryQSn3+qkWBWyUlpDZXF172MRmzu62HTbntLO2o7vpUVsebvB65IoA&#10;FuhUMIxWqmI2ReApn1BBZY43ooQkBhl3wafP/vUlj3JT2gvCsor1zqJ4uSPcGfsoSURRW1SBkner&#10;/I9iIJibOQVsbJcsrREeZPWB7R2i2pz/8Ot7FgjZK5cr6+p4N+Fy92t0mIK731vFk79cn5emv1zy&#10;tpnyJg+bG+rZDXvtHcKbI/JhbWFWq1NetfBilmIxOnFP2eqjk+wDgoP/8Zdymre4v7BakSK9kIbi&#10;EUkHU8706dWfqoJ9fSFpv2r8pYm//NFb+v+jH/2Xv7TM6XJXGB8Z64zM4o5Cty24r7his4uvyNlm&#10;S3lp4qI3Hkgo9A2mjdzN04b8pi4IJmu9sdEsTC2hn3WRFPy5YAwjUBIE8wsUJIsR3mMvIvX7uAEk&#10;URzMxPJ8lqeEgsKbLpi4gN5jHyKDQIViydja0zUUQhmSUompRXCmZbAGIdvVXTEESHGeGjPhnQTd&#10;9SLABEL3MlEyIKS2M7NntsVsj2VvHgQHbyEhcgvtDX0DuvLK/oKdHaF2CpocRayhqFOEXqlcsrum&#10;31kZK1JsZ7B6Q6d+pd4ohiouhL6OLkSKwFwX0upfGXruRmvY9g4uYI7tfk8X/f3ptNfN1hf2p/1u&#10;vxOXdY7nx+/tDwL1k+ecgQm2d3CPZ1QSHMc96xUrPgPZjVGaxeKc3gYy4gcXWRDPtC8VA4R2XHRD&#10;lIynd2G45Ml8snWB826XlwGTRqiPKpSCSRTxcCtsB8gruTpvrnUVXK91UJS6GT5ulD0Az0BFfarW&#10;3BYolSBSto0ItiAgkJgGiaiTOHKLZzxCbcisi87fnu735enp8vzxY+lfvyxfXi+vl6dSROB+u/pL&#10;HeXiD7SeCjQtm1DfBeV/b8SH67h3zg+HkwCTY0yS5qPd2bMz2XT0kX1HvYMeOJPEzHLr7Zj4hAmf&#10;sh/DG1GiFN/7H30BitB4aRe5n+Z+4wd5ncfh4itDF8xqFo3iB76duOsxgB62czL1yoZRX94CnwEc&#10;wJ9YaBy3OqjXa5Qvz8K2SHr4S1ku8RLq8sfltaleP5ZR0XTly8vrl8qRUcLXm6jNW6VCX0wlS6Jt&#10;QtmtF0LMW1SYMWKa2FZnmhY7LjNFluqS+RXenEInfZt3ZlVGz7gr6nDBFD0Xa8G9+F5di/quBCtG&#10;9/JS4AJa/5U3+P8ffvc//O+/8vx99pOxhMsLntE0IT4xGxeLjUdq6586RdwprPSTKJ3SsGICYJ0y&#10;xN8G7ujE48kV5vVEE9b8BG+R81csET4XJM3jNDRK01l5Efir2eCJl0VISBeWdclYSR5/4CWLMv3S&#10;LFHgp2uUTRk8ogizkXJnoBjSFVOqD5YSct/XGKUlK4aCwjiWjZh7Fif1dRxajKoE2tC2gIRS06eu&#10;N1mWUijCHd3WdcoZm/ERHC0lS3w8yPzA9jURFFFgiSZxK4ELjEDbAa3RyUzsJCyJtL2xFxMHUvSp&#10;s47SfjJAmQx2QhMYYdhZ75zRGd1Z4XVnRA9x9Bxv752/t/Ps3f7R2x0F9m0RgcMZ4SuXRfW9Zzvr&#10;S7pax83xbORFcA111m7Os3GzEEv0Drrvm62YNs2OcL+ja24cQkYvGWxm3zyPxoxtmmHvdBOKQv/E&#10;CHu8TenkbJMRswYDiLyi/afPT+9OQR+yXwR+EfrpIkwbN7Xp7ucCSQI0FsUL22WwfkPHsFvtnkqA&#10;rQPb9BNKpk2PRF7EeGCzLIKh9xo57pt+eX19ffL96lZel/utrJv79XaNfR8/mSATyadkZdiTfoTe&#10;Anx/tXb7h91mHU7Wzjsr0umLK05w2L8M9KME6FsYACSWpS5Fg2xIwopmHIs8vLdM1xmBiuz+y69w&#10;C7Hkpb4ERRHcP93LsqqR2st6QRRh0KgP9HkXQRKFhLAsvVY6lr0OKKQ/YBYKCSQGSJDVCe8spNRX&#10;JL/YpNEnXjdhnePTpy9/+ZWeQ+jfl3zpwueXu68MF/qJzqjus8gtMzLIJccKfaxRYyjHxTeCrD31&#10;WNF4UEynCOz/t29ZcZ/SMGgh40wftZQpUmwx8LIXDRbxaK4hXgFx0C8Vj3co/ra5/r/7e7/727/5&#10;UUinaJYULRxK++0sjsSmhl5PpivgjkK0q+luzZaxAmKbzVh+J33eJxGFOEJ7UZgGvtA+4gkCK0jM&#10;mE0uJPTN9qToShbWcf3tt89xnl+QiS4EAdirjPA9058RvUrCOiQg1niFREvaIcKV6Z7pD6Qxwq1B&#10;ZI1zbgysGub7+1RPTVA8LX/wg9i1lbLb8f7li+9nNB1jtC+U3JM0bHXlLSUStne9WSkFoZ5OGRtF&#10;ZKPIFRdTsnYxY+6FcXKkIhLo1BTRpGyA/LgRyhD875hYYQou1efHTAzOlBFjAMzNiHxGc2uKiJhT&#10;UIIUNxVd8KZ+dURgj95qH+bTeXc+W65SPjsqh/NeEHb3cD7v3d0RZ1tlbrg6Zsju4OoCHJOEur6l&#10;KDLiOKNfEcsYBWQ8Cv8r9sHbhkK2ZbQINq9z3INe0zy5guPrO8ue2DTLTEohV/NZ2XiJjbyJDnkg&#10;ARqMU8TTQp1jH6kpBevW9JATXAbwuZ8z2vvoHon/uwVL87p6s2Xrs0jzRRmxqnr4c47Tdej7sV9e&#10;b6+fXu+3p5f66en5QrmPNZ52ulNlE1puM99vcbRLzDCbY50xQBXzUcYfz7hy8JaczdUREwrazBqp&#10;+H2b4wzXbZhGrFhuJ8rTCrI6NLq9aecXulZFz1QbOp3MEDSL0I/AoVCJPvLg+nypL9WiXLMUCg9R&#10;LuyfByFakqjX6NwmbfzpuUIIE0uPJdY19SNjbtQy3KH/bLDOZqnh8vj2LdXSEtKivA0jPcd7XJb3&#10;5h6ETAf790CsQlFV6bMbU4yWElQgsKFDVyVJMYtmRAXf2hAbYUUwoTbmfEly+d/4bb2SJFg6jNIF&#10;UYK6yIsgrHrsRuLoqqde1P5lKe6FsWLv84DBlPbL//om/fH7/+Z3/iozaxhnt4ztJ28ee5T3zUBm&#10;imt9NunECZnMCAsNruIcTjPoT2HwME703DBz16c+UDEQ8E0LUwZcMc+O35zm9H7jMKualyfl648/&#10;9zlsbyX7fBnu50UMJfNN448qWcEYmJ4feUMBi33TBQ7Ejt2E+gqW46MevBI0iIJ9NHb8hL5upRBR&#10;lQOH5j4KBPzmcbABw9vs6MI7yr+Osubm0arselb0hQJaLL7yPovMPlsKWqQ+lqSrPt2sX3uUAH46&#10;wo+aAqqWpBB2qru+GBm4zLApsIg1g70N6NqIkM9DsI6eTqmQ+cFzPV1Se7KOjrfbedbKuM7+fD6c&#10;d6fjwTvs3dOHneccKG051t5U/lxvFg/D5FoRw5rP25KH/ZHNSjyURndsKfo7+IO6Ssezq2SvCM21&#10;nNEcNUKKaT7ZYkX2Gg3DuzVZbiNSmMZ2cZjwTumMGYcCXmE8+fTOlqa56uKzEoJT15sEjmJfxFKm&#10;YqzeXLr4uJaIJG7Axy6K4NppbIwUafNFFL51ImOB+rq6X+vr/flyedbVv18+3Z5fv3n1w0aMu7Kc&#10;vhHyFLMYt8Gzl3gei2W2TiJEeiwWTnBHO8UP1Vu90dPnCMpwN0WA1gzuGafWLkIP0ZQyGIZN1x4W&#10;QXdfOUaHVceoWJgyjOIGg22xfipkjJxN6VJVz1UVQBbDQJkp4zzWgbg4K74Fo+d5LWLKgHtMu7c1&#10;PUMm+eMy6ZeUwEHdTkEs9IMoTIQqruE1rxQE6ufSGAEF0VJ9q6AnNvscBjX5mk4eVSxKU5BFxDBG&#10;s3o1mUW5aGgp6uvMx+Ew+d981dyrOCyjrEA+Kc5bxhIErZEHLsImW673QByuybr4EpeVfnDEDIp4&#10;xGim75q4/5W32Z8/+r0/+T9+kM9gB+7uIICNRJ/OAg4XSnf4YRvTqy5mwHjdgH0iIAiLKUSL76/B&#10;ctPtXhmtVzLKGK7T29CfSlLWOLAIj5uLTgDKCOhwN69BLjDw+e7fXppAyKAPmbCIg8LPe2quedz4&#10;aSAkAnmhUpRNUx4tQaTbj/0kUlwFjhO6oGlLMyBD/Fenua3jZkgD//UWig/1CYscmMEPSoWgZ2Rd&#10;xfYtLIeE+0eCVb/0iN4lwrhUPxAXQ1c+YoxSEVORPMLGjp2LlCXXaEySAOc7ZrrYkommQThnTSO6&#10;SqvZrWm3LaEygif8Jk7hMX5io3F+dI+7oyLAYT4f98ryLO9QyXcOnrXfnc7AgtPu7OyP9Pm9GSJg&#10;6fwfkBG2Zlp/7pT6Ze0XAsgey8KubXk68dtBSdnGwGsd3NGUNdEWxyN5cgnMWdcJCNlr0Xfv5r64&#10;Ty19wVXPEJhj5B+zN6l/Jt6F+QXLg7xp0rxaGFJvCt2oTSynFebosGyYPTvToWV5mfoutt2sVYhe&#10;M1Wv1KYjEt6fdenr2/Ptcr+/vD4/ffr0zeX1G0H9p8/l5fZUN5UyQBcG887CKSYL20lcZW1/qqKu&#10;R7Lj6Zh4iejzatuKogkjCmgnzqiY2ZjC0QBnvaXDpYGWTZvT/krboBmR0W7iGAcbjLZzHHWD+vM3&#10;IvpRUH32C7+Os6kulNmz+3Mp5i+SnAuvhEuY6SqVYpIcxGhpTQlRF1zXgOgf5Sl9jLisq5DOPAuq&#10;E5JgGVgj+vzxq7/3Tz9VL+UkNm5cwEI8aDH+QcoozmZFnyVYkumt1aT8lk84VrM4zoQdVYd2HGYl&#10;RpHeNuqG/O4Hz9+9APMFuge06QMDzpamirLw/qm5PSluFwq5W1ohG+qHyGNjhRehe9H2+f/yVv37&#10;r3/yu7/5UUkgYQLbtKj7lbCNown9+Yw2VZIqGpET9ZoQRbEHjghrUSyzoKGX9jrns6Ucpwtq1Ntb&#10;4/jgK8VERZPGgf5fb91HADliP5EZiwgps+BNqbNZsFnHA1w/IGTTJ46pT/kVrCLDl15vIEo9wdes&#10;F1AI9dAyIpFgXSEMoCfB0mhAEEyyovKLbHjzxbI3dzyexZoH8YIVvQnLrPZ6mxJAMsXsU6ZZyaBg&#10;wWJLS7s+pUIk/FEsqP/0cZ/mw9TPekVUXxmPDPBDEaFhik+4adT37BmdoQ/KgPQmSLHG+SZcsDGW&#10;OrreaX9MLP3zHk2eo3NmOcXaO4591tHePeyOtu2xC2/vhGtt/SaKtPOqrwmSjUgK2zbiqGM/Iesz&#10;b9Bh66gIMxLPaNXMHU4K7WgzI/M25dShyzBkYDFF5XwbGrGhd6O9s4XWo45pXyX+pGkS0/1WLIwD&#10;imB+HrJYhfdRECLFzv5X27nzKrrEy2KPdpjpF+DE2g+CR0WHJePYp0aGI0/F9WP/08vLp/LT5crq&#10;7v3p+cvXl6eX6uJf777y4vVS432bi91s50Mr+jcIOqX2+XBcXW932h2sPXIdvHlLj9FhhU9sRReH&#10;AeKsn3FkMRNv7WB8P1MjUEDzogB5siqHgmzRKOcvBeZ2QqH+skRFlceZ8uKCOElTNdXXigO9TtvL&#10;s49Lh2hPrd9mib+/iq+bcn6bRbVCAmYd9AQ51UG9NL6oRHXzw3UIb/rLemcBev9MpzbNU9I3T2P6&#10;8WW5CfJntAwVXxGD06GbyJNduxqRF133Dn2KjmvVYn5m/Jd0QEPTZjCelk2TpXXFxoB+wUsAoQ6F&#10;k6W5sxkRXuvlWvvX56ewHacAKt+Tygc+pxlhhGQu/6W5///1P/72H//GdVq54OuamUKDIFtu1mOG&#10;kEFJzA96o2An4Dt1MZ0GWo/ixb2eYWSM01IMXsacKVizOsHtydni1BEK2ecSog/iispO8SbdE2d5&#10;srRUgoswMJlUETEOlr73GZLJc51YwUykVllz0gFhWTAKgipFrpdGbJpDlETv9KDQzc5Q9jRDp6Hp&#10;t6PZ3NmHg71tPZLeooW26KnJDfbKwPuYFfcUG5DIp/lLS1O0SgklZbiCij7Dw1OKP4ZuVBJ1CuvG&#10;6A1ZkQwLFZ2vdk47kwYRVXJHZdWE0qeyvTtYTPE73vGkHHY4fjg4J2+elff3uvWepVTPvNrO3RtZ&#10;mh1zO8yxbC6mJxZ+gNtZeNeaRAQsYz09uUmnvLjhe72i54CnoIJa2AuMj9hTi+1MS403uM5YAu3K&#10;8wkvzWGaHS/S3RUssOZ3vMIumZkK7VbWJ1AlUADFSTJExr/DDPHNXlnZCI/7buY9zdb5uCLOaWO4&#10;bTMjnbSsUyeMvqAcnqLpvzTlp68U4O/3iwD/7Rl97lv9dC3v/H8tsBf6bF0oxJr529Vah83OMdzc&#10;7x6OzumMHphLK0TB7szBBdmM62gGK3WgZ6PPiXrMIGqS4MkQRky6Y3GorKK8OeQhutYLo6yAz1TI&#10;Hm3bIDKgv1iueD/1MWPx/jd+EVR+mm39kuux1U12b3S79a4a6lb3pjFO0qL9kcghqDZgjD+4lzeR&#10;7SDNQv95ESxUZsqXrImbeygIVYg6jYN/r7ro+lKm37/gkBfHNCISDJhQXWWJN4kjKkZIjyItrZtP&#10;h42hVWhGqlwU54uZO4raFnJ8D4PguSlQ7InD2leovet1hFBY5c+gbC73JtkiKhs2vVGdfXZ2Vx2b&#10;/hfeVv/+5Y9/9M9+UbAi4/tznBXf2VLB5EF3OlozpJkTgDKrMezITcxRTUzf5HTZ2bqkDK8Ppmfy&#10;LsK6NSPSxn7uB+Flwf4kwK5QuTmOmrqhtMKIVNEKCyC3E0aUYKI4ZGZfLDqP0aBXsDG2VG+qiDld&#10;RX1wfZAO7dv+c5QMyH3BwSBOhIBk7hDU03PkaljwSHT50NhWfhA9oFiP6h6NIJEl9k4yAUPM6FlL&#10;FJViRTdJgxSQVBTUis3wD+ZC2JYTJaION3QmnzC/oCSjqCcAOoCNjmFKguSBjd4k8r/a3lm0KFwR&#10;65ly13Xn41kZzfXERw4KAFS2vUHo19Pr9Tb87diiEDrYplF/zNJbOB7czVI4YdTFdUfWgllL1BVW&#10;GMAZHLE0y1aG3sbEeZhfn7vqG6Xv0dr6dG7jWQhPUMI9n5kLdgUx3HerI7hGLaWl9pplQZQFolyN&#10;EVyesLoUKdqM3QDbDEq9s2Mr2uh8JtvRpdfBbApt5x79zC1BcSkOdJmDW1k+N/WT4P61enn66ulZ&#10;SP/6VL5cLuXz9f5UVs31pjSYKgwfEvRy+tjvZ0WfaFyd3W5vebv9e5EgZzLzA/rx0LbZ0KlVJGto&#10;FZTw49Snl0TwAF0Z6FbSVkbkDRmMfs0Yj2daTDemjw3sViKNGHfDjUPYnykytCTE9Isg8MVVFpH3&#10;tH5a0iVo9MVoQv4jzJTScmQ6mC1Tji1QmIubeqnv8VKHMTKgbRfGkV8+iQco9hQ1LotJovw3sQRS&#10;0ta86492RlwIs+QadqJchb89jSQEcJgl6Ka1bXrGs3SeRcqGsX0TEcWXRd/5iv9HlH/3ZS7s5Nel&#10;frx/b8SiBZxfFJx6huLifMX5ChEMZrLX8eiu9oSUjdDqb7w1//7gxz/6x9/n8g4C20NOA12gJPzy&#10;y7ZYCqZXmZoTnZmoQrBslZsNZkHCivg1EBWGtU8GofYhMssuigKC5yHi4wG228pAi1AXpdAoL4u4&#10;DkuUzhmPigIsgWNEunUfm3YbdRtrXSS0XxSthdOEBpOWSd17VbC6mPMQKEGjwsSKkT6XPu/sYbTY&#10;R9ogINNR4Fn817PIWNvIdTJqWsy1iway7z4QN1DiKRT8i3RkNLlNUW6O74U4bDYIiYndoE8ijJNS&#10;dmDlAc2SNupRUWb5lX4zuoUEDUWQxFOOtZXFRiUz3XOlY8xkveMo/Hp+GFfPtcYhtRDmORzOyvz4&#10;T7iKBa512PTnxPptXfHZpUuJKs6R4p2y4DyJ/m+0LDbcgoXkVm6FftCGwYht2+4hSS2b9QJcNqMw&#10;u7Ie60c2w659gvkCJQF3d/aYchChfkfFlIFIzCbEFQMSoug+Kx3RzHTFII69vmll6YXYDqrmAo/c&#10;Qhy0kGsVelJO0OPQLRB2E4y7Cwv710/3+nopn2ole//28fV2r+6fbgL9ZXm9CSsP+nm9zkJnJ8MJ&#10;iWhRkzhgl220D7vde2X9h+P5cFDkU7jbnFQvfjRzFkqKExsu4FR6fqkxHMtZ4ddJGZQ3TAYrUl0Q&#10;1guDuO0KI2qFHymreTTigNDoxOegAvyfKeUoKizVE1Xnovr668poCQYRDgWB4GcnCJFi8JM28eLf&#10;URzERRllgCxg6p9KXlSH/pOfIgmKh9qwFglD0HMrBlUETVvVSxu2xrqWIWGjhsNQb9pRTA/BBGmk&#10;TyXpDbZJMU9tcbUM8DmLWErU687F6HEyZSzper3fy3sd+bfGmG3oNUURm7F0yfRdCrakJqx119Vb&#10;BSyZ9Qh/6636/+9/+8e//hWVPzTEGCdO22gwyk4tEpx6tm1nJQvmzcDtjFnftt2wiwXxMXxoxnAm&#10;I6HNUFS+LCUcRFREwCTU4+/S++3ODD/OjC39vFiPJ9H3iMKl1levCqjsNguhdtHlGrCsE0amjIO/&#10;StwybJItbYf4lJ8atq7oNIwCbTkGNpNCp460sOmEotYmKt4xEeaa7Q+E9RjYAaTyUOdMMIY+aYJ1&#10;eLeOtFP17gMADbUR0JB+V0+f6J2mKxrhdHazWEFw7TP9FcVvBWkvfS4xjVNQWTcRrIw5k9WahNBP&#10;YP6DSP5+7wnVe6OnfxOwtw+jkqntHTxdIc9TCp09vE83RwTAsfdn1vQsywSyZGztt66eZ8+WN87M&#10;9DBLl4yOYrk+Vss5W+OYrbgl98adArGzXok8QmdB/x1Z3klTI79yfn8e50Tp39m5h7NtvWM6DBnb&#10;NC+veKUoGWXPt7LNi3zKMvGL2T06epUCTaM7ujMVyNGs8rFBk/RrKzCo0xIFtMn4T4URh+7+crs8&#10;vd6eLjqbZV0K/isAiAlc/VowtSoLUUmxQm4Vqkv9jCzfUVHNJta4wkf2QV9w+TcRU1t8bQ3qpkeu&#10;rH1T5UfGkb1yHTpGypSZ6L7NyuVlhbBeyHsrGOXPu/DyqcrMCp4SDxs7RtyYaMdBT1M/VLhomj5a&#10;RFviYkhyZI4aGm1tUf3SpU1iv6hx7woCcLigvU8XL0WTQryUXMRscFAHSvR5kzVBoRfRwYcK2uP2&#10;ipB/GbINUBgFBeTuOip3GTPkrZJsphOGuMYw0tvrE8xGU/bvzUZ2xPoVTQnFrluh91j792tVYir4&#10;dLnWlR5s7lfPi0Cc2Chrm0yeTNbarewHG6NJi0FVpI37T7/75vv9p3/2B3/3KppE/QeJljdL1Izl&#10;wQR1hLY1mrhU0hUqkc8WWxoZilxGVgOStIoZ0zUduJhSvR6UoBEOBGGQ32vcxkqdjQwd7hRxB0xb&#10;lGuCFrv2PF5y2kRJLB5IA74pw1Ifsw53j22BHgtKGczutCznZ3T9FJOKFz/j7PX9aiOrs7brtAls&#10;Cy0r7es/47FPmN5Xhhy7IciMoJg+hs6c13ZcStQfFGHymMfDbce9vtcHtFDwAuklpvJqtvVAGWE6&#10;JDPLzEkbm83fPreO5bXJrf1J4Ink6h23/rxhGH08Pu4Pu9PZOp63Tod7O++tKnBzv851kRmSszal&#10;fevorIzt0ZfYSHW677YgvnM4UOzX1zAPHgXxrY1hK3scRMAHBCuNLSDNfwbj9HAUtrJtLLIOd9ds&#10;C+Nhbe2RInLfegdXSHpyH7yh3XT1nf3PnsWwd+8E5lLmNXXMG6ESEZhWmHnrzA6D7VjzgbFib+sy&#10;PUqLti5pZFOcCemCTiP6Cz5d5aZi1O2qU3l7uSgn3Wjyvbx8+XTFE7pZqiq8Bk3lWrHPvs99iUbe&#10;jO3aRThO1oYk//G08+z9YWaH2ZtpiBzZNUG8lX2pvnzOTMtinSIqYQa+YFnG6RvZjzdO8dwapSw0&#10;upWRmJYJohAiL5SDLJP4gGl1FHhGYnWGQzmmUOIGXR9nQTdy7QRO2ZLP86df+EHj+43u7iJQS15D&#10;gj9s0Jj+eKvTaAIZ4Y1aLKWAZTj1Zvz1zSJhRA2876yhNQqWS5ULLmaYpCcK263wfDfV+mtJjApR&#10;UtL2My0MdvuFKXXKcvbK8FM0Kwpm82rRkxahWEL/jsu5H8TTvc6VmpY6b1eGHdhVSeYNyUPWrVOq&#10;AD28Dju2/u++2X7+zn/+s//jF/SQOuP2GPQsgRMCWNTpOmGNpIjJdMAD/Z4uAbWwFEk7wZEVq9/E&#10;vKbYeG3WjBwyor/4uvylX8VLGeLJhzZnHrcIOiZRrsiLWHKmTBtVC3rdLfACCXN7rKtrEN973VSW&#10;TpK8xolvEMbWR+fo7icFiwqtSBS+FRM+2NOgPMX1y3Q0HfpDYlQrk/nYCWKiueJV03QKJvooEgH+&#10;VQ9/7KBg+NiNQ551uXH5oyLTThPuxSk+BOj6INmzsbY2IdnDFNRmKUIjOMPOY1b6yUHsfToIn4vx&#10;28pSjnVU2j4fxERwBTnr/j/44axnhvvZpiwHHnPHo7K3K1ouXK/fsV1xAcvZHGII6kA9tH4dhI6x&#10;BEv71XKnye7GDVfgGbk75pooRWQ0d/qBZcAxQUIw9anZ5a1Hl0z/PZx26/ufOczeToGJBOsdHx92&#10;7yhth2YdZgmmh72LOhjehbrztCKUfg82hiaW3pE9WTNSeejAjV3DsEClYI4pdL2UrzcUOm+f6+YZ&#10;sH+r0Ol/rpT29Zt146dFUzfXRpdLsDDMl7Q10udIUh70xu3z2fEeKI8qjCJ4urpMZ62JjVu5Wauy&#10;52luh5wxcobgTFBOWZnNMAhiWklsfqCuNCog5LqxBet3WVBhSa377VPmYx0vzWoBAGQklLJCgfdA&#10;iJ35gba9YhojPPrpuUZ4sgjvl0JRLahq/XpD4Avt3rfWwjH/+HMvz2FXKGHmVRX3mH+mdSgCzM4d&#10;JYFe2JECs8tePt1qoeQZCRg8ZlvEsxRFw6+aUUC1vepkM9s6m9k+vR3FWPoPCmiYCYUVGzxNUy9V&#10;ENwu3//u81fKgtioNQ32KFEoNiQkk1aKQKz8tqZ6o/+jKUWtro2YWJq6+F+b+//v//jHf/a3v4pi&#10;FkEUUQdSGzEi7yDxXbDoGetGU0IQ1erZB4lNtVz/GKUs6woJxXqRYj9FtgABr/FSxYASvw2bqgyW&#10;vg0ChdklFntGDDmJQn0cAjK5ELzeT96LCqQdW4nF3W/Wrr6yWA22aQYqfJzrtQwpTGbuwaLDHBtP&#10;p4Hag4vw2GwfBBFFhNvWFj5lVHIe+gqrJ6X13PgMdalgbrL2JjJHujixwW2ME/q5GCG94pyPCpUe&#10;4xQmBAzwMst/MAVyowAAmkX6dDDlmXE5SSe3K0J9R0xsdNk9F+/Oo20ArKcUlgx2Os7irNfaRVnk&#10;p4ldmH5jyWrqLJoy7WT0xjYKFxhRbYM4fzLPTmfbLBhNs52sLrvVs73mrqs0yEBxm7H+IBSrYJes&#10;g7dbdXRmvQgljHVGN3g+u/YghHHYu+7p8WyJh5zO+/Ph9L3vnXand9MI7sTdvcybZFz61XN3juvZ&#10;O+9werCMWvbRdYxjw5tXgCic2Gre5/qkr3VTvHy6lnV1C/zb87My//OnF8xq7lWN4VVZ+XnZZP4S&#10;pvNYLpmZkFg7d3eYkSeanc1zzF7Dpuu/O7K/PNPjo5kinMHUO4JOI31/8TcWCwQIMBsz+gEpErxI&#10;VGVDHmQhnzFFfjOhhXdZHFdhq4TUo9xrRIP6uGoKNH+UgZQJcDIEmbIaHxhx329Kpdibf/mq1jnG&#10;ubOqdLDvTVCzOu831bLUd9FaEXl7/fTyWt9vH19jv64CJl+Lqg4L2t+xsmpr2uQoB2/zKtrcouHJ&#10;uH420jvOyEVKPoxJIH46TVWHbwFDBeTjDLGwLI3qrPGbpimbsL6Khix+VdWYDNbXm4A0RQKcrRRT&#10;pjXPuOu6/akCYjoJ/0eCiXqSCgAJrjKom61b86dm9e+//B+/9/v/55eKVuy65FGCHnYaL1k6Ru1I&#10;O0+IIcbamjKrcrwSINrnRgUlV/IvmuWjb2xPhHGKW1PVTZYW5UXX/mOqkPdSV1ieK9Bidt435WtR&#10;bKPTxg2aD68KIej1JqtdoRfZx0sUB1W5KCQosDy/FhCPbNgQ6gmaHM21bVVSzhhh7RXZREmT8eh1&#10;5u15esIWC6ZRShsTyaK+JWxtMUaAwvLYAOsToY6CWwpOoH3ms4pIc5yaEQbiaWaePgZA7D6jFano&#10;ANvNlG8RPGTpgY7HyARqJ5wsTJoJaqGyvXfF7EX4z8f9cXMODqIJb+vTk666de5sbMEsvejIxc4D&#10;OUWqaSMqFpudIYNPJX+0JzSr1nn0zDxlhnjjijbHugmgJUFH0B7TZOwCmq6D0SDo+slddYhnZExE&#10;J+aVRQe3G48n11ZEavvj3tvvD87D937m8XuP74+n/Ts70c007sxVEL489+t01As77NiqpXXJTPGq&#10;Q5Qjkb32aYDJSmIAdBFWRfl6La/KSNfb6/Uz91/Z9nIXIX19bXTr/aKpGl/U1feTufz6FgWCoKtj&#10;IXXwsGO0z9mdmcVWWHTW2aKnj5WymR9HZGKbE/btUAc2DLlI2SGNMH7BpilMM6xBYoXwoDLoeNFh&#10;E9tWtqnuqPRxVJGGzUIuGdEC0Wx9vko5KSdBpw1bSFP4CSu/DJolqBslLRzkl8vFL/SmmriiX7ik&#10;YHDEzZjtSePnK8Ph5WtYPH3UxQ8j8ciYOpyQ8ja/Dc4ocRU9FjbDkCqM9KIPVR7prQxFG4NH2wxh&#10;gCxEpi9l7TxV2EAljjAnKB0FRUVfobpVJdYeZRMvcdXZC45AYRBNYcYiHtMZYv1t0SaFnpHuMFbJ&#10;PQU/VgZnyyyvC8lP2c+Z9P87f/uf//h3fuPKS9K7MgtERg1JwcvcDVweUjAwsxx6/TnFVHGo+zVQ&#10;tMGFrQoFPiIld5H66lo+XZ+5yeJ6/vVz5PavT6HRd+iwf/kUZMun8jWfChYBFXRj3VGgp6IVzcTY&#10;D68XAbGoLpKYweu41lWMRSqmrslo+aEg1OZhAtlet8F4mUyWbkdre8y9pBSBjXXbQGUlRuVURzUK&#10;ogFZZqX6gjlBIS6jpdIrUjBlFNF1yoyJc8wfb6tUCJ6FQmacEbdY2WIcKHgOSSckjr/ZbPezaxC7&#10;4Dz758ynud6Ku8xxpy8whmt1pDe8fj0TFo5H3ciV4Wgsw9eEFLcanV9RbvyQcD0ekMiwVmiIosKM&#10;k5AtFMLkAqmkZVq57QdGokRM0FDUG8EgZPaSekA70DrO9j6JpoPL0Pxus4/efqdrptAzW8754cP7&#10;x4fz6fSwP2yH8zs8yGfUr0UzWNtxjpZev3c4eyfvgeVPNrzXNYpY+RI9KEuROl98WgAPKRlB6eb6&#10;Wl6fni7l4pf19fnml2W85Dj+YsvS5PnC5koRJdsBZQR0yc6Hh93794e9XtbRMTOZnt1vzgri02Fl&#10;Fi7ptqyf6HtlRittQOOXvYW+YCJDyT4yoyV91IjL50uDwkYsqB7q1lMN4BTh/E6RDwNRDEt6feZR&#10;c69bNPkLP0iXKBH/N1O3UYGMJMJdxoFH9yJZlOWCe71cv39TxGmyyG9EejL2koThh0Y/fhzjIvCv&#10;T7e8BLDrgelrLcqyyiBBwlaNYGIbJLgHRQlxk34kOZSWE7qkSVSXOu06ZnFshgfbLAiFvf0m9iul&#10;++rzi7+mS/MsoFXnflOivaB8Hen6o8HEdprxzTZLyMpJ4rYpenNMwKaDBW5F3NlYhURJ8ue5/n/6&#10;m//of/+zP/jzZcOaYx4xF9X1mGQnmViE3m3cFiFvAz0w2p16FHiaNIp/dVbUedAESxjdq0YRs1kq&#10;/3a9lY1/Wdb45fPTVz/8GNQfX31ja6CXmXdYdcQ6FFHNc0R88m2IJqUdm4dxF13rNhr6+OWmExOg&#10;DZxQ7K8Ls2i7GtnygcaGAOI2u0pTq/jpMIzWgPGAGVESZhgyVN10q/M8Woks2AcJcKRYNSHyhBur&#10;PgEU1ASxmHxREE0RvMaLaWwLLIn09NKBX0fcC6ZuThNUNfppdNm2nezdSUjaVXa0Dvuz7pllica6&#10;rOfiK3+0PB1sW1Ce/+fyU6nYcPzABhHNOiF2LGp0YRGeR3l6Zi4HJjilm2tPycQf1s00GrkJLkIT&#10;xVvsN/XRorSSbboS2xCmnsi5cAVVpSy1rL079pbjHQ/u+YsP+9NOEPvxw4eTGIAS7+5h//Bh/70P&#10;B4wDTgoA/bgBYNiJOBID3GzQu9HDdWwsUZtID5fjytbDEvgLfe8Sgw+R4qoW2S914X3/XtdYzte1&#10;Emi4cBd1Ebe1za+1wLCwizsfjuezfdw9nL1xezBj/WxiHdajWRijPG1GzYZu66n/RmgQMmSRdezx&#10;1GUEamupNi3LLWGwJ2zi4qb4rcP5XC5YcSxKxwj0RoyJ5pgF54ha9aHSYSy2SUeXEQ+uMEcyUpIg&#10;UQqJdkz+x0HTRBiY+b6fJwXJbQkz/+PLsvgFhY1ewOeJBQLa8aGxwAmisKmLtDBLXx1oszfTktOU&#10;d2hpJnRlhGHIaK1+LsV5vpYzVXkJsSrOMaCc0B5W7tWvAZbWVXWtnp51s+pbtPZBqRN8bepLLQig&#10;a+M/58iCsBvMPLY9og5osAylbQUaQWAYJl0TI4bZJWMRhOnt73P///b/9nd+6w//669dkDvLcBrR&#10;/+HYyO5h1CHqoHvLQAB3KC0qHDhiKjlLIyYU1DF5fqnNUhPWxll9qxFqq5/C7OnLj7fX1y9/5btP&#10;VSD0p5gRJunSUnNdyi5+il6fFj9nkjHtlwyLF9oLRp1Y2Fu4UQAoLzCWnid692hljUacSrd7pDSW&#10;6JdWOcuz7Y3xQQy6TXDLzFhfxOiqaFUXMRsdktfp4BWdIlhmVCuQUE+D4B73VGiEDBeDdLYJ0xdE&#10;xno0+tncR2MWN6/E3jpR4XVzTvv9PJLXj4fDbn86H5zN2h1FXw/7g6nhnVGfQo/DOW5zPxMn0GLD&#10;VE53eB16rCYEpjMz6beNURZnQ3zpBxYsleRmXQPxL9NrEwzZBjPiVPRYu/RpnGxwG/Y1BjbkdF/o&#10;1a1rKk402EnnnE9nz/YODydnnA7nh93R+vDh4WGHXegXp9MXSAke8Aff6UJ67yZ2ovAJAyDosGzC&#10;xqk3s1WnBz5DHGFwAChudl35gW75y9Pt4+X5yy9fLktzu9/uzV2RQOg4TvK7XxT1pT8Khocbq5kz&#10;EoQWCoX6Mfud6ziKbBYDvlgoo8WSL37WRfp54lzUdqcwpN0vGEYsyAx9q66LSfn6vHDaiYM0o2oX&#10;LFXBsD5i8WEW+lF2f64B1WjmUuAJ0ybulHuGgh2RrE8CX1SY5cbeDLwUOX3TISxapgTrj999uglh&#10;R8vlVqGgUYjgloIbQjp+lwv46OD0+pDaQNRQ0bFX/lbCEVEeU10fmHcvipL7Rb5uXdhhVZsOWBQx&#10;IgBN14cqYINdBP3DhIZ0xuRUlBFuosqsDS/lUi/fXLq+1tvzm5u+XXMboppVKmzHxXoUHzPxJQpc&#10;3bCBkWYmKSh7JeNkG615RSlld/3AmKU2vYAgfUX4/8/+4c//5d/6ox/9k7AIyiDMa8p3fHpGbitu&#10;gdNEgIj922gh5DbL25yz8J4f4my0hPUSl8994Ad1qZsUooZ4udTz0Lx8ExR1eXsNep0YBe6AqCII&#10;0bb+xx98LqrbVW+yWG5+GBQFGKvAjjdF+KgbYeIR7ynPOtbTYN8eNWKrTXXIZ5R6BzsbNuPRPhiT&#10;quKiJ0HAR69t1vkQzQuom+oHUMgPU8UUM+OK/oSA2pT5eYNcKx6tBA5kfJnna43Zy6ggSuMF2Y40&#10;7bCn0kVoUd50z3urt1nPVwLTr87xAXzvHsVrp3n2huO2HTflUpfWPpBasMy2eakKWHY/MOU5YvM7&#10;mmHWLkF21o/xr2FK0TaulSn1RQUgnACj9rnJCsSrps2b2EFYE1ODmLyJuT73zEIh1MQ7Hs+H2XGm&#10;xD5+78Px9PBhJ0yye787nR73X+wOp4ed7jw9gPnxi8efIQwcDu8E91EUsm3vfPD0A22RSIH9Gfvr&#10;BHPAKc4wtA2xuQ2u1+b5fitfXq/B5Xp5URYIrp/92n/57hIFS+Ix5yHA+fTLzy83X8FDEcHZ7Zzj&#10;bq8fo2d2ZrZHYY7iwsYHLOo909s1uhxm+KVj3ZYZvo13ibsLJTIGryLjgIOwZlY0IuI0F+OFylwQ&#10;59gE0oZU0o8mNDLZ/keMJg4FWpRZGY7RC1L2Qnw6C01BqA8axs+XECNPnWSBBzGJoAgv33z9ZXC9&#10;h8p24S0amqYIrpnyVi/wlveb2HGk28O+waz03qBWFPeR0dlNYfg6btSTEnoTNCvvORKwlM+V+98a&#10;r1G6iDywUpgxkNDHVR3nle9XS21cDqovv66W6mm53nP/+fVt7F3BQaxhVsZnHY4RdeRBYkxr5hFB&#10;fUUWxiFBiQnD8p09GXvHlQGpbp6+/Te6///iL//8X/5nP/nJP3yuwkZgp2f/tkesPAQO0FfRi8uX&#10;JcrDyq9DAXmWwIJguZTXxi/Z2BMSCMCBZe3X1zxW8GyS6puvv/+5aj5XQV5cPitSdaa6sPSIipa1&#10;AnDlXy7h3Q/TALTAIHSM/kJe3xlA04+OBkCVrl2b09WfNj21bV1bvY02XLo5jyhkRuB+s/ih0Ksk&#10;KbJm9pH0gvNtjNOsqg3GyxlLKIAemBnQ6IgaYTBkW1lP1QlHgRq9YBb2Ep18dMoy3YJhHledjlkp&#10;sd3YHN52B1z1QPMWay9n78B0jHs4uyc6fjMeYUhzIMTrCfni5zEfNlYN+0nxJWNxWwhfcYnVhG4W&#10;s1/FK1hQTvBNhfSiEWwPaU5JA1M6KsFUniLUrNLWXXWu1s7McllY9W3zdnQcFECdHRIZ5/P+/f/L&#10;SYfk/LNIhO8eHv7cfv/+w8/+7P4onvK4fzyd96Ld5/cPX+gfj6f3J+vdjlE7tHTZImJmZMb5TNib&#10;J4ZqdY4sPYH/civL6/X+9PpcVc91XTXxvarCktmWtHkR1g6nPvbDKiPrJ8Xo4Lk3245Q0um0P9oK&#10;lyj2uKJQnW2WBgdGLQdjtK2kletB+S0GrJT+xebE+5I3OJh3QYJSl5IE4z0BHT5d9aJqGkMxxSKb&#10;ykeDwteZ7gfEiSNGa8IqVOpp4sxYQKfCoyJUbKQs7CgpCNQF1IEhSOJAwOAavCLwn+vl01evt1CI&#10;3/d72AE2ubruXZzNqMHphEyZMZwtsmTWyzNDNIR0CoRKemaPl8jNNs/ty5AuG6qgIPe4J2MpLYVG&#10;rzKmWC4+FRf1cl9YTsAWKKgv94L52X55/XQbtx77jzxl3anju3cTW0+4NuHhkK3CUm0q3qHwllCO&#10;ZLhvpII1jozSs833N4D//8vPf/tX/+bv/u5vvijetbpOMa6akYKVqdWn4vN+Q46Og6wKL9+/3vW8&#10;2YuuxfZ8Ji5C+pDhk++XcfBlVQVNmeoOL0KD/u2rj0+BjkHdrQovNXpgfVi+3MIlECJrgupFzEFB&#10;TO9+MeIMUaeAk8btsGRQMd4KS170w1aOJcnTnrc+uDfXrouVlXQ/e3y8UDg34mQhYzlBpWMqoicI&#10;pfueISGSG6cQ4MWiAP3x8vX3mQhZGmHZkLmxLB2Z7U4zxhtSnOoUN+mubaO+r8Io8+6HTaDeFUNW&#10;Xt95qMw7bhetg62b7syYSlu4lg4RAsL27Lp4+2X9y0UQdtTPwOYc8Vs2q41gIissExrDQ5+Yq9+K&#10;kgxmsYnBS/xv2wLrUKEfgcf5TcdGf2w4iht0mxgB3A7rJJsO7+50eHP89ObufHTW+eitztE+Pex3&#10;7z/sjo+Px/ODgsHhcMIy8LB7eP9+rzAg+nI+f3iw3oknzB6qHXrmgwD3ajTyowLjrwLv5+p6r1G1&#10;uJXi+ffLnf9RRiirW5HRXK+UFfXBTAmT3WmCFN/Z8vR68E09n896YgfHPVLi0IuzhE5ty2YalTiz&#10;TuucZ4gksmeR5CUzLxA6alY9sBLxoFyHTwlFCD9XWoliAdTF/+orJfOy9JWus0ZxCuCsDBb4+tM3&#10;vfIlifVEmbNBPE58gbuadjStEOnJhT511ws6mazOoO+l41XESXxfAl+xRuCi/HLahtT/8qXC3ycl&#10;5Xd+oUs+KCkJ2eLsIVYxYPisf+p02ps0HyIxyopOPnpdEwzq+Ud/WYggoTnfR3WBIhqNtE81wLm5&#10;lN/90C8FAOJuUE6urmVMMSXPLjmOmrqedflMyyPHuER3ljJpqjyUM8Wd4600T0bNOCcSRJTLWNpU&#10;6u+3lAZxx3LrkP87Rn//zs//4B/8u5/8278RMoQZsWEUmNU8an8C7dHiB3osS12XTRNgUragzV+K&#10;gzF3lMbi+vB2FKFEyG7PfugvAV+hnS5CWAUCPUXRvrxcY/Y7I/HGgLl+ccu4er3VfoGoh077qmeT&#10;rMwBsEqcrAOD9psZCsdye7Y9xIVR7kuK5zpM1ibtulzEHJNvvBt6pqdRdlNeTVFpiYPne4wnVxrm&#10;ZWh8gYt7lvsXP3369pe/eq4LQWqdixwtFdxnVoaJKJxMWZ+bTSdB9cPOHZzRGu3D2aOmZ9uOs3d3&#10;2MZ7e9dxLSRoHcs+bF28KuPTddu2abTc/L/L3g6d4rCCr0lzHRvqiSjjsOb43yTzZraGJtENlryG&#10;RWhxZeqaHlCbKBwW6Tq7U7SIKVANwY3LHl2aDrNAp8VP3+z92WZWVun1fHp42D/qxe6Esx8eT6fz&#10;4cMXj+/Pgv0HFAbOD3vr4Nk797B/eNgdT57zqIxMXHhnd5b15uukc6J85S8iY3lR6Tph51PFIXWx&#10;8nq/fLrfwuZZGZI+loKsAGPPHH20UqYTecH57XhwDvhxbN7uvQtIErNwbaBFShIiv7OEObCkiXRC&#10;lg7+myd0T/cqFyhkTpZ5shTB+hL5fJo01ccyDy7Vz30jTBTmjR9fX0u/yq8X00su4op6Zar0XyC/&#10;pb/V5Yx3M0ITsj9ScBPFBm61khJ62xzbhSVUQd2KYbYmLDpKC1xr3T4dtOzL37hHunaFL7Awomuv&#10;4FQsZpi0Y2+OgTj8j302KGLdMnFeXXq8sfV9FArAHGmopL3Zupb62tAL3qKwutwvS/3qB7wXv/pr&#10;P//5u1/4JPzqvyraiiI0OGHki05NEdSFrnbABiBDsFM/Yl8wt3SELUaXOWGM48WpkizrLOxxEZON&#10;YPcE1dqSoO/u/1b3///6u7/8S//oP/7un/55Rb0+1ydcGP/C+uUZRaKmFgq6LrF4Ve1HekRptDSh&#10;/lnP2q+X5h7UDfZkTQYkaKrLlx9vCwGZ8JikPgv7LBEowNpBZfp7LE/hBtCFRaSXEVZ1D6lTbBBz&#10;FTyneKcYZts2vhvToF9Xd2ozwWDB//FNCKXF7HGiE68HTpMko0lQAL9M07RoGX4XFAjyMGCI2ohT&#10;5wjPxlEaX25NIwCeDTkSlcZcJWuztcPzaVAq0hUbivoSTuejPU66VMfD8bjpUIsYn3dne08yE7nn&#10;RLu2PVEyQ1zHUZbuU28XprM+4cG2D2hpjW3nKaN2jOriyLyCC1ld7RDi0jlhdE+BmlFKFi/1yLY8&#10;NfCwzyfmLse1CLHoNL5C64R5uRCnAn03Oh5OHZZ12BSm9u7x4eDhBvawJ8V/eDzuP+AK7mw4CTne&#10;zhHtVg4+P6IsuD8rprF/eND7O+89Z7O8d1s0bqh1CoxgaYO99SIg7N+qQum1ri5P+KnWH8X1mpt/&#10;NZ52KZ2bJE48O1JoRzFmfdjZx8N5ZzknLMr3+7OL0pLVec6A3x+fphBqQuJHtQfFdGRTkQzUkdbH&#10;mHbstzPT23c5mTnvo6AJaMYL3isWXJgNC8rFZ/+WVlKmGB8/Cy4vReKvnWIVczNZpRsf3eLI7lAP&#10;18XWQVG6iJWBw0YHYVFCXVg7iUP9IB3QkFFi/a0gn4fXpzZIet2jyBdubJ5vTR73eM2nPc1SJvh9&#10;BtNR/lMuSQ0BJWZkRgOblnlklqOU0YjxCmW1MpZZok+4wbipxX5TiwTfy0tdX5noD+f27//TL5+/&#10;/NWP7e1rBai6n3L81ecW0w8h1XFsiySZLD1omsPKVO2WpAPq01s3pWagDb4hbDCJBgt98rdwVsT6&#10;GcqgSGPo/9/7xV/4q//4x//61z4LX/T117/6bbXQNWHQMK6X+H6/NXcIf11SAUANUSDMf3tcdc0L&#10;D3K/iQNERgv/rrCw0PARcorNyDLdhCxW0B62Qh9k7GOEVtGnFRPvh1BEKSjo5+rR3LN2Ag17PfZ7&#10;AjSb1WO8I+K4rQbh090cMcxtw9tCM1JPXTdeASMojC4Pj1X8bBSHyJibwDNMiEt3CI85TH8oMeSw&#10;LAzjprFDTYSGX2KMuQDz4xwh9QQeGextQmr7oARrWyfHbO+LI28uSAB5fHsesZ2x1u1sdyFCs+Pq&#10;ekj9Jduq0LMydM0cZ2ePRhEeoXCj5M7PbpmgY86jBa+t6G/0RRQI3gRiSF2U+exQI4i8CuvM43qw&#10;kF0fcbkcNz0QvSqB69l1Tnusv/cU9PfC9Kf9w+n04WH/xeNZvyW8ost+3PFW7O3gOSeBgePx+Hia&#10;jhhmWEQ1Zeqzfv+dXqahH00cVkxt6nMu9TiysLyXV7+6C7AtQR+IlDZFEy9ZIkyTbHaijzPRXUZ6&#10;CLEx1/P2x4f3B/aeKIMcdwejSca0k2hV3GLdNc/MmBq7XyX7sc8RaW0Qz+y5RxGWzND1KPcxF8ux&#10;xtIxK1HNK5o7IwexAe5REzGQo0Nc4FynvNWNuVB9yBYA7sR+i/si2+ehWTPJRRLMFqCyGAOqBUqf&#10;KP29mcz3eWOMtXImjHGoQdm7KCY03RWg8L7r5o6xfL3nYaULgGkjnlu9scIQHw8FZvr4p16/OnzR&#10;199G2yRA02bZlMzoSuQs6OJlnSnHNuW9UuxRdCuLqf4nr5nu0+VXXiqxcRHjcUZNJWnzMDIb7ujd&#10;boKLY1J0rVEHZGAkbmpB5rY3I+w4tGHMJZphelfMAVAYWBme7aO/Bf3/R7/4q3/3n//ob/4win0c&#10;XRqB5hxdjsBIPfp1Wd1vCzd7Ef5b9O1FqEx3j5gpThAUyB9SvYj1pFoxmLbRd0qLTIwxjqmKoD6R&#10;11WXxGtdVQGbaajAKnHE9N6ROtZNxMDoOc5GRrT0Vhx73awjEtYTg2BzMrbAZ6oczDZ0THGMOQ7G&#10;irmZn6d3pjcz1Bjz3g9Dpqb12wzwZewcs4NsbJuSQiGoy4y8Sbv1zJP1oz5mtgLY1Sh0pzaBdlcM&#10;noVc5zx78FYlUfF7d7WUZwXvXW/uJ8+zhs0jPnnOPKxpge5qluTb0ZqQATxGRZEHHA3qvgOW4qiV&#10;Ia2IMMDW4nqXt2vam1Opn1/oIQZISzdBXd0j+pd6kJR527ZZWt2PS5POFqP9TGiNus7OYb+bPVdX&#10;/nD6WZoSx/X88PB+9+HR2Z0OR2j+4Wzxv6cv9ieuoYfK4Nk92rP76FmOZx1FExxBButsj967RME5&#10;I+s3uhq178cFS2b3W3mtxZ0aEr8+5iaMi34cFIIRlJlcZx47lJItRwTfsvaHncDG+exYqzAKKgdz&#10;Yk+Wp8MpmCcypee+Mf6adJhZdUyasbMskipky0BGLFzoA3PDgo57HDOGhz0MZf2A0nxdv4n04bBX&#10;PjehqbM3AWhhCepgikX+4jqdk/szBjLFXaeVhU8BxR4dmqa6Vw3Kk3HOkFDGAw5p+efCllHPiH5y&#10;/1SLBOil5U2M4vU0e9PQD/hd6fz1UciUOEX9lpueTjGuhxmoaUhXRCKVl41JBoXm6rUxEBh57KAV&#10;AA7CWNes9JeOycjmXjblTRdwoUXetnHjV3Hmi1ABGXFmzqawxldusJQJhZZsiNOG7LTiEMLtHXag&#10;Eyuga1MqCiyM86MdlCUMbbcsczMOr39a/pj7/5u/+Jf/we/8i7/1uRZoR5NH2fEuGFKVeISYMapF&#10;d1eHYCkX2it6ak1x9eMao64g7n0xrBx/kz5vxYBi7pXiUtsKxkcJQERfRUExL4vw0wviS1mLY2kR&#10;Y5Y5iSaguok1X2ujJax3IET95gw7rLgMt6uRPk7GLRvaaTBr0AUJUxyCZiL1mqJhF0noE4SPOWuJ&#10;TUhNR5H3ENSKTpTXdLvaLF4UkLsoZitYZCjEHRTgb7TxmdJzKYIdzkfs9I7OGV3bw0EY22VxV1dP&#10;vyC1N8/WYVwdRHctK31TQciFVzpU5kYryXO31yGIG1SIWjO72qYrdT2ALobMKBf2aQenZ1W9E1KN&#10;xXPLeNC174KX9VPI8mHeD1sUeaJtQ8tZUIL1trNzdNzN0dU97d4/6kofv/egWPDhhA347gG5PKXe&#10;3e5Rmd1h2HfnnXaecIF7OJ7Ox9l59PZ2NDqKbUfn4OqP22IzjnN+l6H5W4SlMJ/vX/Uf/17fbrf6&#10;zr9dRAkRruvTJV/HlbVbcXnb2Ykize7pdDx7enD6xd3hP2rNJPZtWxlkMq6jo54QbqmsZnUIh5Cc&#10;Ql0ZxfSE0QtE3rM+rERGxcf1RBQMKyJCUVe6XinL5GzQFnT8G4w0m+qFAgXDLY1YvB8+10lwvcPs&#10;RRZw7L4FfcEcSxDfcfEtCt3uNlewuPpRh75k4AsZoJRA4U5ZE2H9doBEZDm0E89clDmwaWMuWWme&#10;Hj/W1h0nGtqJTESE6FAY3IO+jXPd1ATnygba3KMXlGMNFAe9MAYrxIqrTU0ptfLTpckS5dUSwVCR&#10;/NYXcm7zp/L5mlqKN3k+ZHp2W4/xD7OfdBAR4aSpACZGcSNhShTVQ7PFQ1srDpVdbXFQ7NvaxMZM&#10;oEu2fhzrP+L+/8Nf/cu/9cf/6w9FjcSPg1BUvm4KzFv1lItMD17onw++XC4V2jt6hSEVl7gGfCm/&#10;+YAFWAlNd2NuLDoV61j4eSJe2HZoLOoE5/HTPboKX+ixKfvrLCi+MxCpN6AHPHrFlE2eNc7J9CZA&#10;z8yN4LP4gIhiL0qfZhOy5yIy6afXcAm6WDGtwIKtZcNKzCSo0iCLKwp9GCmHoThLzOApMz5I2olT&#10;Z+2SBUwywbDbaBijJBrPh9NxwKdy1b3YlBqPItGWjaG2RQVLFNk2NUjHxShkG3Wxx8kbB3turWlz&#10;srrtjEuu2Do11M6v4zoakD8Kli6PGP3Mf0r5zVq5YMaoAJa3Ha11Mh5Np7VFAhIZ2dHp4shrq68W&#10;WsgKGGkfIyAdNfFwXO0Dtr9nd/+9DyLW5w8/8+Fxt9udbOVw4tbpvWLAhw/K9UcW/BQh5o3aoOLA&#10;6fF0sjY2kvWmrPNJ6P+kN4jt2c5zzaKivXsXBlUplL+Et+r5UoqUQpPvTXO9C4Urv65rxuC2EAnL&#10;2jQwhS+ss6cX8Lg7ewd0+tA7Q/lkXL2DbXeWsGqmY+jS6WBxqsVjkqnrTB9jCHmL/KViHLcIjAbH&#10;5+++RXVzqf0Kofx6qS7obhZ9ENKpXhpihoAALvaCqoVSEjqMhV+HYrKL4kVzWyBRlLAZ8dGzYxxR&#10;DKIu6juyWRXtnzRlkRbfD53Hri0QlWFKB/lzZCBp1eDdsgqtCKugb4jCKQtWDPVPRhBWTC5AWrhh&#10;IyltBSjb6acC3rnIlJlNyRrFeYETBTS9qSCo6nugN7f0YtzXpmORbhjiYNW7wKag4KF07bX89Kz7&#10;gvYuqxBEobaf+mLtUL8aJ4bfERgRDkF8k0QJ1EQSBUUFYQKcsZSHsEKb0bXHw3Kyo++g/7//D/7W&#10;P/zr//wvVYUgU4MgaZ5WoR9iRRBWdaVoHwIEG334ggN1WN3hYEJXIWq+LUI/6JCkYdQOKGLjCxHi&#10;mKQjjfuBQlkbY7gtelN9jJen+vIUr1Fvi510WTTqDmZYDJhNuHW0N2X4me28aF1FqJC46Ex9jjJp&#10;j3IA/TyFoCQEwbGrWaQBHqtl2NQ94m7musdh0STKYT4sDu3mFK+mEhSIXBH+oGhi2tnw8Oce3fn9&#10;0RW5P3jHmd093QJMgRQFWJH1nNFmpl9Hesj9fjTS9krASavfmfou0mFOFP1aVMdXq6UERDWL/ZK1&#10;M/Ll4Bd7tMWNdfaT1dfH2iv2xbn4ZZJhDSfUGFdl6rVBqTejv5x0U52vU5z3o4UGj/j17PUjpfK+&#10;BXgYyq7b/HAYnPNut3/4wnl4EEOZEyX7h/2HL754YMDmww6EsBctEFzYe5P7uNe7Oj4wH7BDTp/C&#10;AOXN3dvbdkTc7Xf64EQA6+cnZf4AVTShQCXcy3XBpjluFfpwzliZv8JVRChD3+B0FOgXxTjuNncW&#10;oNgs195c5X4MeLeEfmdHgszfdnhEigZB72HIk5xJkyuGr5NIWqfU81ZQ0r/gV6mLHOekzkwH617h&#10;nItgty5/gqdVjRfwkuSsrKXLktW+sHjCqE8VLHQBF8G/EKqtXIVfb6h0rBAHtQjTFONJnVXRVZa8&#10;GdBNs8RIDCKWssZm12tsZ2XbNAu7lXSfK+RNWBygetMuX5X1TeHcuF5hA4jLAzl6SgdcYRTChVH9&#10;uClK7tPlWgVEsKApX7//c3+xEULP48vz/XZpgkQoSfdWPyQKzF9F2jQfUhHSFRNAZUdh5WCJ4PRC&#10;9WjRFHnX5R3S3QhlIFsrCsvfZENE7CAcEA8U0x5dMU5sPRAr/kWz+v9P/84/+mf/4n8sm7y53yjr&#10;xaHPbmEtZrTcF9NpXfy6aK6KxJUSvyhAwZgu8/vKcfqLaXYLUrQT2cUOhdCGgZlEnKH1cTDasERL&#10;OiwMZbVNnemtt4Fuftfe0d1hMIKq3orl7ohE17yKjKdJLAI96fKkeYuIC+P66HsDDhkQShrMTXsG&#10;QYArAioBUqoKQOwwojeNBoZiVEyi783E1cDuPjA0omaV8Ge93cP3Hjxbkcy159X1ukGH2RHqFwoQ&#10;3Udp33PHQbdwQ0y/t3UwLM+18ltkd7RcelwOpn7bEhRbRAyGafPszigH6Wis6IwE7QhH1CsT2NQH&#10;6ofGVKKv/CwtahRzKr9JdsKWQjHRoiQR54zF5MWQ6sdZuj8KLtPDhz3qdva4idbr5j7sT/rltH//&#10;/nE/up7jfIEXqKdXrPfw8PC997qJ3p5tRMFy5+gK4R/6YtwUyY6QAr5ydJWe9XdnQAUFOkdUwn0X&#10;LNe6DJ6//nJZIqWtyWClbIgRfF9p6mCqnU5HMQlX7OP0+H73fo+QmWNPA4pLlsDRYFOiHHRJZuZV&#10;xn6KG51g/fWwV/aPEzPgQEUWMx3x+ywP0wBgGQP8uTWCT/dggRI3yEYGdRQIKeV9WeKoXcYKvgJ4&#10;CghPS98p2YgrhFki+B0KLrPP9XL1hRwWgRilLUWQgCG+eEkDXRj6ekXetgMGtGheIXBDGW+1e5HN&#10;SBduZrBGZ5SpT8r9LLzFId10JkmXYho3heSiTMZKYUbUpC/qeChwGrTWaWOQDPVshaW6ab77QRPe&#10;/UXh7NO1Khd96H5bhPdGGQx/I8aPo9xCoWbAhQNOj0iEAL2D066oBHphOtGi0/ipDQKxUxOl9aVt&#10;o8WUkIYubvWjezrM+HKMASL07TooqrSjnlzDhqiIyxD8C7P6/+v/6K//+1//BUGsfLlR09d9apqy&#10;LNEtvouZ6DFT710KozTICAbDech6tjHFSuoz2eDjD6e4zWhvgA+KgKFoF9PBBYInryF6u51xgGiV&#10;83CCVbhUeFIqwyhHqF/ocLCKRAwH8TEwTNRTwFQOaMwd5soUmC0XPv3UAP0gZtGCBv/omsZQrBiA&#10;c0BmKF6HKe+CfIiSMqYVlM6NWfmmWMNzmeZ+shynaCjCte181IFWZj0LC1u2ffacMyK51E1Q1bYn&#10;xVWdhNXanV19N/bQ9M3wf5gSezCOeQrQiltmIolmM6pBYxdnSBskOCL3IYMsmCLmYbb0zTVnBOV+&#10;1207PNriZ03CqD+WWomllJNFjj1TkGTrd7+3lHccSnqe/mXnCfTvHk97Zmk/ON6Dpwu4O5z3AuH4&#10;hT28lfk8z9k/HHbH7bxzPSE/oDk6ww8HPYazQ2POUzSYN+u80bE/6UvvKp/WGoo+WfNaK5XwVnDv&#10;TNkTxF/X8x5QNlPCPz0+HgQvdi5F0qNy/lnJyrE2awIDj6DoiL06k10nJuOKzvhJK3xTHu9Zz+0C&#10;XSisH2qaCkugi64wr+ioX5XEA3bFejNv1ihjY+vcCFFWQT4XSMAui9h1wOQ+sn3I/fu+DrPR+BQa&#10;ZMIs1GVP2FeOct/IaOn8XBeW9QekhVLSPORktMaxC7aED30wHsJiAJtgsz3iMYHNltksz/GeYRid&#10;iz6ZntIA0hWydCkBjd2mi0czBSdw9gdevnzS5W/YUmia2z0uG3cs0PPyo0wRQyEozTvFb+UUFH8F&#10;64GaijzgvhFt4Fy8Wsls7MxOb2+qSBnyhhMiltPEUIURYx1a5ftZzzvGhYldk3FdV9Mg6XrqUf4f&#10;cP//3W/94//63/7GZ7+8NOT+MC4DP6sEAqqmZjavFB3VtVJk8yNUUBN924Capz4epVDG83P/VQSs&#10;qH0gS2aKcEWoyKscxyBRIow/RLe46nXf0gLkMU5sRB2NrAvizdmgZyXE6HJabDwUczN8mNTsdUQ9&#10;vgr8IdJDXGQonIcoC0VLvdxq5iJy9i8Uwoo+T2NqifMqroxusGg0FKhLtq2Nu0EHvC30ER/PKMng&#10;taBoev3mkjgeOrpisUqguhObu3pG5opa9Rqvti2Wv4ntr6u1EqK91RiBJ8bkWS+bWdlcN1+4bxA2&#10;YjBJtLZAqx0LBzRVi7ANBWJrYU4jH0lcu95elMTYYPt8a7/4wp3n4ylZcgX+rABRO0Myu7OYujO4&#10;gkP9dOyw6NsOdqdEvT9+EPQ/6wYeQATbcb86zsPBckXr2d11MAzXO9vtdnQt6fRNs2PhA75uq/sw&#10;ZJZiwn5/2h9XG9ug42Ec3fPOef/+HVa/eHsv6drn4mbIJtrJMFvrwVFsUZB5v3/Answ7K4rs3j+c&#10;WCymNsEylnWcems2Cykhi3uUwqdpCpLRCPZm+FtTQMtYwI+yHAlLQGPBZKjuuw5Uj+cIUJPxnIiV&#10;sSm/L+IEInUVF6i9vbJC25So0USNuNTyy98q/2PW3QoIBv61qRb/dvEjHWezh9gzOimuIe5VXVkU&#10;WgLYSI9T9tQCVOYjw1jDUDRVSOOKTfp01nnl4Svy95iLJH2Bu27ajWyd6C+zwKmcxnSGbuXEvmpK&#10;PZrF0T5lmK5lrVzUuF4a7CkFBwhScT46Oho8o5kyOHrXwei0JmV17bbqr2f6co5rXNSFuIZAp5Fe&#10;itIkndqBPYgkeKro8g08a+S3BxqU1MuyyTQqBB4jJG5R7xW5UVDqvvp/zO7/v/7Xv/07f+WJ8cKl&#10;qaqr7+e69RX1kAVdU922QGTpxtS8aE2ImIk4t+4sSjadgkHaB1WSC8CYppHuIQbKrDP0HVFPeWMo&#10;TAOigJ70neACgh6rsKZrZc/LoteIczgOJkOUMibTUXutP4rl6TKHxVuxvmZ6kFDEa0qbhg0wP2AA&#10;haXhxuhX5WE79H7QYuWlYKkrjtw1NfhUiNRy0T+aV8+dtslzIz36frMP3hizYXd0Dw5O56Ptsq8/&#10;e+PMeHVGrB36WfR1VajvLZtl+0UByupx2JmRd21tGxVEJUkFMqXJldFSRZospw2YGIWyFNfHrImj&#10;IcAAUtwVPcFIX8kb26o///D738Tz7rym21DoQY1xUXYHbwgRehvd/YlFQue4IbOtGOQezZivbvb+&#10;sHvYe8q8D7uztxdi2Z32jrV779m2pat/xCXXwzXHVq5nisH2jgfWkUdFlnU+HIacBeVH681y5GhP&#10;ZbE9PNjvWPai/oV8qHKhaJOjIOI+Ppw+iFsI8T+8f3hwdh6SYGfb4IhZTI6xSJEk77huxh8SN3b6&#10;UQw1F71wndKEztASKDQWbJohjId8VCx6XFfFokOuy7IgKaUwkRVNyCJPWWaX8uVFtFRUaUkUtXVI&#10;rzfa+7EpOl+fwmoJasYSEJYL2iJgZe3zbVG0GJj86dkry+wpQ+qCCZfMeO90EUU+fZDiNFnLLtk8&#10;t5tgnRHJA4y21HdYy7Zxa109a3gT52Tar0Xy3Xjk4sqBZr/iiBBOFytoKeXn9JuEjuO+gHqwOZAc&#10;sKnXZVRUERISReip5o+j3bHr2gbDYU3ZCkvwbOgnlO96tMKYvwnzptO9ThjLZlV3aiP97W6lUN4b&#10;n1N6REOHjQeCzKYghfttTz8AQjrSMY3yXzPaHz/+v/79j3/9l1gz8pv8fi0bpVNfjD9Le30trHXj&#10;A5Q50qBLuY6ocS8h4vDJmCP+hMCKWcpAcFTQXsSXU42sDmKUbCFMaaFs2Fl2NyvJ0KAYZ29VLrbR&#10;IyeeYqWDqECHr1+KwpdxWTaCol0CrMsvYYNQmyLAPWRunzYqjaD73VdswDMg63A+zo2A0hTGCPYw&#10;ih2tXdErsm8fvmeLV4i2eu7RzfQkmEI7PeiCiMtO1t6aPSO5xTKxEJ3QwKQowL6u6PS5YxoJP/CR&#10;5Zw4NTpTjO2sbyKZZmkvYeOSNZYYHNbr+QwR7ggYHivHsa1UhPoGUZrqlNZrZtTNi4jzrwtw+xQ0&#10;dRZFulIbOtXNEr08xdnMdXKU0q2zR0NU/zhuqy3Mvjs8vN8JuIyHw3o87A+Hg3s6WQcl4Z0igeMq&#10;QojDKCsL4J8P+q6EAEEb3uXAMM5s9MRPzto6B7T97LXdPGu0j2s2vBuHqBf46AZENnRr7eN+9+H9&#10;4SBe8bD78Pjw3jELREc9zlmkH38Fep/2rKc+IpIseISkaqQY0o2oUJF7cRTpkxCU1hVFuuD0Gt9r&#10;NvsE6OKibsqsrJSa/YC+PIiV6WIAYVSXflMY7Rnl1rxelpcrTT+se0IF0hC0EDIZH5uLVosYlmjy&#10;5w2TQHHUPD37uZhag55e0Rqt8HQVEBzb1YiK0J9ZEXQxZdYWoSG0IFIk7jrjFRfpnCkXuHrLnUAa&#10;erR02Nsw2IQXZ6UYS98K+5QgrsJrWeizNYhEAe3e4JiuNLEKPOPMbI3GSjIzFp9TSkkci8oFauBf&#10;g5zRlnXW9Y+orDPQ3AoCL1TETYfPyG4qNCu99NgJZMgImdL2aGxblegL/aGi6adxTAbIXEFxqRB6&#10;ejP++rN//tt/+pvf1VV5VS5tUBMzM/qRabNgVspmHlN7kc4t8gR+vzSCJ0GASp7+UJZ2hU8dPkIq&#10;KMmakJekr85sXGWJxdrRbI+es21I3GA+a496TowhI9mNN5UIwYB9vaALPt1oKONXNQjwIBSoyIfS&#10;SwotiIUKdePRQhTeMMLIaTbEhFmEinWkk/S4TUXc4mGtwGyN3tHddDpF6VtUtdwz3jq6EhMWOA66&#10;dpt1ZPt+dpEKtS3BJ2/op/PWDZ5jj2PW60PtI2fWY7VcXUfjoZViJSKwsmGqmWUD+xWI8nRTAiQT&#10;zR/QUxRnhnsWEcL6a1bXFR/L3CEhjawB80sdkyuW14X+N3/ha6zNhnXUKfHcQhzMzxVPUnt1dIPP&#10;O2/rnZMY+7p23WY5p/35vevt3YP+zz2cjgLg3YqHwDgbnn8+OHsamGZTyXQNj3rHDDlsWzLpqSSb&#10;sR9xdWpXBJM9BY2zu/PWeX33tsqSjNvmwoTt4+nh4f2H9+/3j2al4Hyej87ueDwpADA14TAEPTvo&#10;rCYopDLajx28APyAhINRCE9zLm8ahXVYtIrjaMXGGDw3Oj/MG4nXBYuPjlStLB74oQ7WvQqDJe3i&#10;eFGc1zfIMrJrzhWnOMy8BzJUTO6kVPhTNvoEA3R0ufhNod/Rh5IMuSJAeKuQ+o+p9jGCOOJmvbKA&#10;RI9NdM4dWdnV8UMoIxsK+Fsk4N3OiKXba4e0tOOJq4n3ieYxxCDYoAfEYjZ6PymLdxGt8rp6Lu/3&#10;BSfeeyNApYAy7U9uUjh0dTYMtqP8crk1gghZwSK4cHtbKNCF6CSZwZ5Vd3k1HrtRH+laMinX0zxe&#10;xKRHOn29fqdFUwacmVahEXLULW0nZe+1n9gzptAaNAhMYH4cm+r/T/7Tf/n3P/r7f+leLdWn52sZ&#10;4xxWNUnRGhF/pXu9Bsap6rhXEM4WIneAogplwAWoX2CnHpqNIUqS4kT5gvlaMo4eppquQpqS++YN&#10;tuKnyyQfW4jisJTih9WsgCTGzGNZFLYjM/7ZxdenuhUD6xV507wNkGxPWEkufXyCw7RBrsfMXMX5&#10;xMJJi2rO2CmB4VS00XxZXbZkhOY6HVDndEY4yp51BzYKYIejMzuu7YrWw1LdOZn17HkPip06vdmC&#10;XmI6O2hudYlAKeqzjF2ejwIzit54TefZMLDaAfAQJusz4RCoB15zlLUTDB7zxS/ziHKlfkB808nP&#10;LLttisIesXtPx6GPffqeQkvp012Aq4pHTzEK3162tVo0QcU3PMUxRv9oS+jJTkfL3g39MbmNLiaB&#10;h9ka3nwNLddm3t/WdXYOe2d2D7hmunqztu7y3HooJc9J57wX6V/1VOx1KlZvJxABXNjvjqN+/107&#10;KYboZ+rvf/Hhiy8+sC30+HB8dHYPnnPYHdAHdo008eoi4CNQMWyjuRFDsq3UTcmeGQJ2QkSIO0ZG&#10;XiYWhMv8PqhrDLl0hWufRj5bePFSxyh3vWnxC4RS+2Vq5xIjO5LlZtNeZ7AypYBWrBrLikVxRPgw&#10;DoQwxKgUWSqMptsoNxIZS/BsVlSqqgiv9fM9Ey7UB70ZuaxODy2xt8li1CwxFQL6bMkUYbr3tjqb&#10;xXUm0iqEo/e54cFmHUX03BF7XdP6EQhMabqzio9UFsr33YpGmR9WryyojIW/QGW99+dNj3fdzqOd&#10;YxjHnIsQPtUm0LtOCYOfuTgiinNFhIxdcF8woevzijW/LmWOTzx2phCJdQg/OunncREj10PSQ+gN&#10;sHjbbc2VsiuUPZVRA2GJwgz//uRf/emf/fg3f7AUT2Uc14xVh374fF+wgAkw4dvY1aGtF+ZJc701&#10;CwLDWHPHeKM3cXq5+z7WCzk/K9f5F96bYsvdcDNImfVyrWQeNoFtpRejzTXa00jPP22HEcTQZYAb&#10;oy4osBwL5YtlNGWpDBGxbdU0vl488SdIBUmq5sWPl2uDV1PfhklR6gkvsVIzfQ7E69aVcimGhXo8&#10;Op6zgwAv7e3VdpTsXcf1XFfZddg8V38ybQRemfjFINydpqjfkn5YOyqpQTwwmNsl6CsgN4o4LJYG&#10;WKNimCJCbnW9PhMRyCyLfMzVed4CJkHjB03IyKqPVmZR+pdwnfGfwCCvLf2e6lGSi68ohoiZOI5o&#10;0Tr0vh6HYtbhcLQOCl1cW8EXBS3bslgsWt09hX39hW3OOp2yWIj+4DzghX1WZnLOqAAdHlzd+fOs&#10;K+odPSMCesRWYxTRmR0Pdc1tOB70gw+0ls+ebR/d9WG/22aEjNzzbL2z9ywJsFuw++Lxi/ePHz6c&#10;99b+eNh5WJNZm1L+muBOxjrv6rLhL2DCZVfUbbO6wnkmKAI0O+LUAGp9VsouStpUwPqoXvJY+QYZ&#10;ieDT17c4TqKaVdsi9vPGV9q9VLcmFd7UbQCIYmfbB8SPGEv4vH4t4+JS6wtoEgnDFve8IQI0OWV3&#10;tsyFZUX2a+QBBGa6rdPxVeDJMbNOdCvZ3cfEvu91QXy09qcW0U2B6YwCnt3ODM1lSNVP1oQ3w6j3&#10;y0yosgsN3wKzgTbU9V8T8aVCtx+jbaVvUHmP3W4aZ5PjFvEWvX75GXM97Ne7MWn9VPGyYycqYSqX&#10;VCgaP9G+EnVo0y4RqAToK9uavd1Il78fmQ1Ikt54W7Z5hfIQWoOZ6X/lmdlH6mL2ToSb0/rr11C/&#10;Ewo5R6jvx8Fvvhn//Nvf/YNf/1YZ6QcvZRCUtWBXwXRlQFW9qYJkhfyD2+JK35gqoMJ0HTFmT3Gj&#10;Y2xa+FQMrRcCmqZ+NGr77oENV3FBsebN0pG2dZ90vQCUzsAAc8roN2baA3EZuJKgDMTiMUm9IH36&#10;TO7md+aIWKYS5gvzJTdSQWZAkZupAILKveL8ZIZLp5TtGKU3toUsu58dlk9sd2d1Zl/PwTDveDxs&#10;WMzoD7os6HbCDrO7rpZYmYtbNhI0NtV/2sN5GiIBgPgWLcMJE3a98pHp3Szb9CISfj/BMokWjE5Q&#10;FvtmjFN0KA78sr5HdM2LNCirutDRZqwlCkU6bczUptGzB8Fvmvp6WNYs7CXsvRrjgKNyuredOr2R&#10;2ZmEsNHlxj9M72q/36wdpiUCObbzeHDb5HimTAjZsWzCwaGABXj6LopnnlgYMdJaJ2iOtW0Mtk3r&#10;WXxCkHb3/th3zozo/9E+WKtzfPd+/7B///gzXzzuHj+835+Fok5Hlx0YwRPyoHEldCx3dXRHWtRL&#10;NzOOJow64AGH0lK2xJxORQBa9axERNFyrfQvIpHxXRAffe1liXXVL6FJ48jzF9lS11mOWs/tWUc2&#10;i/P6Ln4QBwy5RFlHkstaqHVY1jn16YJaE2J/7IDEOlphoZQbxXryrShiZqbM2byaVgWmrkUcB7k8&#10;nZ4BncC2Z/YGOxl9/mnYUihHNSsyk/OKDl2HabQtpp+M7oxMiokAwoH9co+j6lbAjVub6pzO9pR1&#10;nb1re0RpU3FaIdPBzaNxFHGpdVbaML+EziFasmEKmNzDObZHuY/BefyagB5vg7xdxLug8ZYnVgFI&#10;UeIYsOll3m9IdHkSnPdMSz7BSEiAS1FQmDoWWPJrEUlQemCcwz69+f7+wb/8o//2F5FrfbreWYsu&#10;/agM6FQuqCovRg+YrBWFIliNwhwtQsSWIG1DVJe4lWRZ24VpQjhSPLLmoScZ675vthHD0COi0jGx&#10;f4g/PLuIDOVFxsRwLHJEZdouV6hBeTdDTAChjjAKBPJE7MQA6ORmYWREHXKWeI0dAptAA87kio9o&#10;5GBItwrjCrM6+53FDhoeV95ZCNY67x2k5vWBz5vQ6rpxVIWXO4wQR2VahpASXE7JnnRd7ZmF/U6R&#10;V9fEoWIp7kI/JY2KIQmowjCrXDD8zDlJC334ilKCmzqG4vycvviysNMtRlhUgrJ+dVEaKtpCTxQ3&#10;Nsdd81kQybbOnrEChkwrJE2TqzwtnO3qQjNQY9uJy4i9jeevudLz/GFffMI+psuYXXaPYj8xgojM&#10;24z8+zank/5uu82IedvdaCW9dRD41Kdiuyzm6cLv8Eh0tvPj3kW4zFIQ2u32ux0M5N2H96f94b2C&#10;wAmlAA/vYW87KG7O1BNoJ/SKnGz3KAwzqKksNFG7TZigV3pIBz+oA2UhfWis6CDYUwRFg75Frv8N&#10;mH+qfRy3BAcU4HHg5ODVQSYEamb9o8C/xr3YpjJ8xJzugn0D/99iLk5gRSEACYUKMbCFTdw+b8w4&#10;ehBkia/fm1nOm2wmKWbB04nBjmGkDI+AGj3A1LQn0GFZlPeI8p3x5EvbHGU4Ybx1ToxQu3h+MiPV&#10;3g3KtRFLP3jb934ZMmw7CaiLQ2aJN3ce07autXW4pK9C7aNz3MZWvP85mP/f1vOv/aoffHuPxRjm&#10;LkbTdhLAmQedaNOs7HAl0r1p8Q8oeEU0JHr0rgZsDxQ0FC/TuE1E9eMwwySXvyq4bPzUhY6YpGp8&#10;lqQF6tOUCc7gL77B///4O3/0L/6iwm94rSrB6lhcasIDZ7lXBVO1Uc/xVfhlaSLMq1REIM58mn2s&#10;F4YFIrS4mAgzwSJNDdTSnRBnRLm9ZbIPTVuxKyTdxg3V/W5sld6xzU6MHGkvTrg0QmqF4Jqg4VKh&#10;5wTIxl2TkIBwT2Qcm9AhNjPNFEH1fSJcQzoCseJMZ6ywLS9eLGvP5LujBHr2jDpf2x68GdRmc/iH&#10;WR/9TL1FXyJrr8MMBtdLm5gQ2sY3ufnBYCyFZ/vN92g1lnM4tQHski4K0la4MItatiAEU/08vBjP&#10;KL30mjXEJenjhkmpWIB48ITdArRru1SkEx8fl4n4osNh5/3ZMZZXoGpXDNzRE/SOR8KYp3jlOO5M&#10;QdLG7c8b7DHc/tyHy0dl/z4dLB0x+8PcT/MWWfOotz4xgXO08BaxVmMuunMTyzOwwJ4F4PXfdrSL&#10;wj5b9tHs/+t7uPbx7Fnnw3kvkH84e++E/k+2u98reh68EQ610ePbNochLvs46xXPiqPbhmJIn/sY&#10;TPR0Y2I2bgSFr8/L7cXPFfGXu290NuKUKe2mqAsBUl2csPD9YBGcL4SLxDHDTCexziNR0KUIGJCu&#10;/HKJjBZtIcIXsIYuPBqI1ybVPRbrD/nbCsqp4onwQ1cohuTplGQslI3672DpaAxDtrE2yWTChJQ7&#10;y6dDsuYdStlJUggdFciQKVknayrIlOaDaf6R5whu7WB74pb20M0ozSSJEQ/WodWrFdrWCbC2KSZS&#10;6GRZesbeaK2djqBYqbu5gx79zrGUErex/sFLet3/3A+/fb0KfAvmsDwaC1L74YopEHP6Y4bsY6ZX&#10;mLIoHrNMZ/oBZH3Uq1uYTxiGRiKVweUhKYxmTIHzUVMijp6mNCAUL3XpGmHtLKzN8N9PfvTv/+WP&#10;/8Wv1uFtKfyclnQTfr7gplml2HcpnhTh7eXy9HJ51idFJ56ULzwl1pw3yvr5m3oVqmKmgt93G8aQ&#10;diJsyQ5fhy7tzNy0YgIC+vNgyo9sWeHod18E3RVda/1Q9FdZNqCvJ/IUMBWvoMCcFkRO8Ucf+LVs&#10;jO9epCdP97CLBmy89cnqZB9Ekg9i0a4+4ON5Rw3MCM0daelvCk/e5uq2iOK7Z4QGOl0ETMPsVh8L&#10;GolQFMpC9oQGvug5U2vDPOtNjJv+mn5o3puFRqRXePZNwfhV2ytyFY2ObZj79VffhIqgBFudXTsu&#10;xVOjKdWZFfRkaUOp11uFRLDrFaufqdkpm8z27nTY1qPew3t7cuwx2/SPGF97tr7obkdnO+5cy5iA&#10;ss2xKqccJr83E81DgVSKfR8td2wawXvBU+fQeQplOHghoFDofW2DvWIr7Lg7GiHjwdEVcIeB0YKD&#10;dxwnj7EM3IFEGY7OwTu8O7gnbxM7wJ2M6uG0GdnDYdQfNMLIrpjSKuDKkBn6fWzzt8pJrU6dLjtj&#10;HHhuYOIgcN/4yt4B7T1fcKm5MzGCJCcb2kwBif2XbKLEND4YiS0CtmiIAToVcSpYim+YHjXTJ3Hj&#10;h0zx04vlpOujWIwUBAuVeQQMT5nAmMdZyb9nxi/tzOQs2q+oYmLOIyDR6wes/f35S5FkUQ9d5ipk&#10;9gORdbT1xjmhvqUfLIreTT20mpp9bxa8wlqYuM6Up5Y0W620J59QST1sQkh6ctuBmYt5E4GwUXrG&#10;8WV++u76S3/rF394r0SBsh4VG4JMkadBHnUEINTXYPafftDMLYco4UjyIgpzmTHiWvwQ6bxsCVtM&#10;AxalyVjpHnfiWA8R56MgaBQo40ZUoM3ZT5nWv/nW/f+df/ln/5+v9fWGuWvhq+ZSlX5dl36BtRfT&#10;vH1dfix9f6lNl5VWdtBFdT97ycdXo8duT12mTEbZTedxtpzpbVoRhYoEzdd1IJxmBLSsn7PiGpoJ&#10;gRhdi1zflTl+XmAu1IyCeuGjwVrriVIH9NnPWvTSpqy32YEWJEcirp0R1pjsuUMFb9P1YD/KtY3X&#10;lucNSlb8v2IARjvRxBldu0RPbxFP101BhEbHYaaZ36WDUtrM6mTPQpXbzVOM9RSFWSMLgtQTSz1Q&#10;WrP6GS4F5rJ6aggm+Do9dcNKUg5a1QnM2di7x3UyKuHhMZaMLTK2ysebu2IAfhTa3owHzoFg4OjH&#10;uoKX9naY1xOU+ujNnqtfjjpHyt42ZllHZ2qJHZSgVzqReZooFQvKjnrNaAgrwUxUKpWiaVT3gvzQ&#10;JM8VvBHyss4r8p46kSuyxQdgvmOvnnOejptzFjbYHxxddu+4JfP5dDju3xkhQ0yIRF5RGlxRMdcX&#10;RTEwXsctWRA3e2PT9KmSmeUcPYmYKc489Utj9lqhqcemD/rcpaB8jOkey6T0pYQXbldFBtTkgmsd&#10;6EwUUW9W5iJzTuAE+vsFw7sRJelMSW5h1lfhA9u6XBm8yMY09Ht0U/t023qdS104ZqZGKEmO8SLF&#10;GjxLp9ZoLRW02ITaURurX559QRLaAJTh0M9HdblH3F/8Izd7LrHpWQzICpcK++jb6AOPjU5xhsAu&#10;44Jpz9y2UJuyouibs1MS0gfGFo7STbuI5kdp1dy+/cH3n+9o4Y1sPs9RPwZ+UPrbrAsi8J8geNdP&#10;AX63fmLm6PKieGI5V7nyzhaUEethwz5MF/6F15ojyh0ggMJMRR3pfE5JeruHa4C0efH0O+b+/4d/&#10;90f/4f/3dejXy7IoNgxFVCHkoU8rwkZVfIDt3oUTjKVX0sMe2JvTMUvackkFJUZ6+raApqsMNk8Z&#10;uH8b5k24fGagoseOKFL0bzKl8MaPtjRBPzjsQ0i8yfvCf6yVMhHH7qDAtD7yJe4bHaEci+fOSBpN&#10;3YY7xqj0O4uy44YhBOAks3C0CGw6ekhJs7inqMuVWQ+uRQIcGZlux7RbvUmpaJyOj56lTIiRsRnU&#10;GTcrmTYdg27jG2/odFIeF8hPUaQd9Q4SHBkQGCyUCVB6TMU6BUcjatfNLTYmQrdqQb7GTD73eRK2&#10;DJ5HXVroRTro2nasZZBjBVQOO8WnoxKt62BbqLs3DDOFu23dn93jyRF4oYHnESEsi9yBg9xmTdaG&#10;6k83W6MYVKYXe3QtB4OuCTPsMZsm20oEXAaL0hDn0fIOehLIBCpwcv8FJPY7Z7T2jkCSQx3PgYOI&#10;JeydnbLVKO52Ph8P+907VExdcQp3M+VRyoerNU5bi2q58c5Duls/hKVOPVToUFgXsPScOjoymHhB&#10;+5fq9lFQvQmaOnxuGuT7FQAiZarwV659vbQMSQ5pU2L/BB2Mhf/yosoh1yz8F2nIhUWlT89ViYKD&#10;gpHOpOvYZ8US3nXU01oHU2FynXszBNfhLWC37NOhl4N1vZleK9in6UXVwr4X4NBLLbBKNo7pLNt1&#10;pjONTy9l6jgxhpBNE5Z3v7g2hX66uMKKmlSOu3eWrkJ3Rso9Taw85ocyEi0Y51g6nAICM+Icg6j+&#10;ShefCfTlfl3CJoPjm6TYCp720Zi0jVIfUuhrl5fUAOonwWOBBFydY2ENwh5ah0r1Cnz3hsiITWmI&#10;g5ViKk4cWfm1/lCFW1mMGFoasvQmCP7dn3D9f/+3//Rf/ce/cQmYVMx7vDkDBtd703sUiS0GM5aX&#10;0m/Ve1xjbIUYURiXKblfc8WjiGx/0LVbh9XCCFMgOsGsRplBV4Y9GOR1ExpgfFtdIKEyQacgywLK&#10;M/oazulia3rogj5tUZb9faHhz8ZJP+B8zGLmlogACSWjs8SwCuJ5zG0yqm+R09hDtRh6p/sP0l/x&#10;sZh0D6ilTYkuOAB17sVW1u3oErgYn0jsPkjFZo16DZVaIQpjw7ON49saFjOV6FAJk+WI8qWC/QHG&#10;EAF3n2XUhng2MgkR+2EZriL7ZdmiGD7ZOJfpxq6WJWy9zcrbYt9C2JslOC9SLWy/HpUbJjZlx1mX&#10;8Ggf1sfTPGzOas1H1xvFONH3dhw6dAz2zY/HQVQnYy4pGzr7aLGdsOkxDFSfipgZSBeDBPpygmdd&#10;qm9vfrA9HU77s2MrqthHBTlPccZifeCwF6xXnDnu7XachV7dw+lxd3K33TvKia6Nzu1o/LgSprbI&#10;jtRc2qnJ9FlwN1Jxm6xjMXuJdU/ytxnN5u5XBUW+OKpexXTRFapvcVgt/qIoHwpqx2Pw8988v95q&#10;ZXqzMdejOEUXqFrMam6uvxMmuqyMekctFYMg6DvduzZHEyxa85cb5n0Tql2KwIqVI1sb65BaTdVO&#10;mHGItPRjL8qIxQN1MBZCjd/2KLoQ4bilAzoxikcnSwECit9moqgIBiKDE/jlk1/HN1+QBcLeNDr0&#10;vZkh1rEctzbpEE8VZBSeVLQVfrPGbrx98zx4s76tThSGV8msbDZGBQvF4jkhqlaiGsXl+el+j/qp&#10;X6p7RX07wnQ3DgMdv+emL59CVuGQE50U4lh7CQJG4oKFf4kYmUDKXOlfAIphvk+fxJjjNhB5NqZ3&#10;ijLXT3H3Nvz7k//wo3/1r/+CnnCov00qQz+zDwVphXWqWn94VH7XqY/GPmeyWJlz7ZRbx4vuLoGo&#10;a0cPORSq4koviUGeSF7SaOkYfk308AA9ytmCJVj7EFJF6bvczMUFUdWIswHp4kxcQG8snWKhOIwR&#10;MTQQoFpJmgh8DrQR0DEamdjytg2wZQl7MNXuoj/hHJyT4BaT2qvSo1K/ZwuwK8H1SVf0o83kQX+N&#10;MvFB1JIQa2A1sNPt7lwvg0RQ9E1TBRyxZcUf5peG3vi84RwP00efhVnEuMpagdlKqWpZiq5jJqqI&#10;M1EWJd043dxpTlch+07Zm4q9IqXS/nacFat0MmwR7tk6JJ0gNUsH3qTrh5iYx5TUkEwOdj6uofoJ&#10;9oD27gyb122cz24+OpBL1/VWBpPd1eFNU8HEJ3CiSzWNnqCC2VMQ2lRGdBRUZvt4sLwdVgWIGbrz&#10;7uHonM/nA/rctlDEYXWOh/PedUZX8H9/cg/vxIlGV5yvUE4bWJEVNkaMlLZ5srV1Lmo957DmlEnd&#10;mBUnysdPT7rq9VKXMWMjTf4m5qHsFOY6nNcf+EVZrHmxXNn5ud1uRdAL6LPCh3yUYAQrvT2VxKI3&#10;pr4FgoNZbNpHWZ5sU8L6gJk8F3VUTBJHHIii46Sop0ww0oRb57fNRYQvU6ZnKKBHoVLdBCvoEVXt&#10;UlM717md2mxIgz4WQO1pJEaZKOviIyUQV9egXkpjaqYEmaZrFqIm0Qm+TTi8OYoB7IqNrWKysqJe&#10;CfF6BLCKOo326I6In/AqC2Noz4YAKu94EofDcitvz/k6LcyYsDya6eWhGIyeusDHEzExpxMeRksh&#10;lHRnrzkMezgVzfLnPDNeF9Gb6TlimEgOsTeLnmKJ+u7T06+b6/9vfveP/vCf/XCJ4nux1IWxOOzn&#10;LujDRhAhDdHojnBDo8LfRtiLocgxbuZgrSvyl+wVClFuioEZC7xI9nRRBH3SHVpyMSacyLnbemGK&#10;IQobAcV8fcQoBoRX5YCewWS9U1EAmkMRC7x6vSwLkf7Top1ZIZsGErjr2UihKJUmKNqMm7Iiy6jW&#10;rJx2Fni2EeUVUNUJyGa09rjNo7B2YhqEpnufZf2IJAwyjuh5sKqp/7U7SizWpLdothCibGB2LcFk&#10;BnNwbJlC6N/CouTNxwAtAolhRSmuz474nJnaMR6qsAsh5YfzZj84Qtabt3eQEHOOXzy4OTQe1X5G&#10;ZizmEQcxF6ZoRsYXFBnYQZi9aTzbs0XV6DivAlpMKeqhT4PnIY28WdCKlQ3PeYhC2he5MOQcbWNv&#10;uwIZjofQZoK4tgKaQITHT3WmmSHog2v8ixyGBjaFBet02Hnuw+lh/7A7798fd3qwtn123k2tRUm0&#10;YzwJF1JjETuaKZNpW1n66HAIiVgt6XRvjQZ/3hRVndc1DPIeicu2qAbGQYsVpCinYhKiknBaRQZm&#10;u/xQ914IIaQWpFvNXnctINhGJmQUoqEKIqWAlv5gEGfKmzpdbTHYI4ZXrm2zhjevzG5Qa2EuT6dX&#10;9yy6B6yGoCje9XNfjPg4K2/DHQgjo73NMYqwyOdkC3pNn34xwCA4CqqybOrrvRaOqT5dGTBMsclA&#10;mFyAlaGblelWa7POTFbtDgR40X79ehw8HGq5L+yjbNhFw5I4XM3rd0Ub5sTMtMdLfYwbnbRXnxWp&#10;NDc3vWDWKcsWX9G0wMasFeq404UvQr9prik2PcF9ea3CskG4ZyBG6qQ2mIlPERcQXqB8NzUp4Cjp&#10;oi586/7/4Z/9/h/9ve9QQamuiKsKA8TL9fNNzCoY8FrqM7wzjOa0TphuyKzrlzBpu9nuOuqwCrsK&#10;C0YCCeUNc5YkG8aYBopeQ0rPPvKLWgy4Ldh3jKBqbOkH1M7qgjqFMIL+G4Ut/sYD5Ms4MyrhKwfM&#10;PU7oYz/iD6BzzwYGRjdC1oO1tZ7wiH2k0OogXKOwa4sm28IFUYI0T98WInu64jofD+8PK/WClHlL&#10;F69u/HVTioC9NWyDNdDDxBqJBYq0XwGFRRLUhbJ8H7AB0Sx5A28JRv9WF7XZUQ9pYJA4Vrct1sMM&#10;8J7cnadHMkyW8KbAiSsMb3trJ6AyWgjiII6eeKwScovXg0IBd945ukwmHFfx8KOgq7PxgDurcx39&#10;Ae/s6I/Y83ETnxUaKrrZyAlR6qOjufY0tlhqmjh7Akb2AfLTssdkitFWW7QPez2o0V7PD/vz2dmd&#10;aZgoTCjRHw575+F02sELDjvn/HB20BLZ0cQ6vOP5MwcJUE5NBqUPwhZ6KnKU4RyDqlr206ouHzVO&#10;PL6y2u12ietSZ1AIN7jfwqTOCx8tbwyBC/0DfiJIxaR4iqJbH9e0fCLEgFHqYd+rLIm0tdJ+0XaZ&#10;OISAebEmYb1gW7PZo52IARIFhVVsHHDfbGEo4Igl9Er/Mdcn1UuG1+ZYYRNJp/5K0xcR1oyjphcZ&#10;KR+lhf/XfvzfyqD0w+raYLnR1E3NTlGdh8jURsyHkgBHxLVXoqozWpRRPDNGIRo6jQf2zQddHA6J&#10;otFgDxuNR1bcRbivZfXpm7qd8iXPLgF+QVxY3R9xmrzEpDBVQE167Ph0tZDcFbNio8kPCobwMCa6&#10;89WgQHCTWgwzEvjYLkVFZTMN/ayJwiged0ko+mpssj7+3z954/8/+YP/+VMQj0klGAHpX5amul2D&#10;vLxVGSCFCEm8gpbqVCoD6B+QExmYelq3PEMHWQHWTgYkrELCtAJk1A9LFTcZEqeLvqxgK7S0MNTT&#10;R+L+TGjqduVJmHeKTwOzy50CllL//5+mP29zJM2uO8H4SrYAMDjg4UZEtvhM9/xj+wKYuwMG283D&#10;LKMysphFssjW0jOthY843S21FqqlHlHUaGtRFEWJpMghJZVIcauPNOf3BierMjMyFnfA8L73nnOX&#10;c6iriRq1abzoY5nsMuh95R0d8aVdHDF7y0V23yPN63r4q+87dj9QmRrSctXhN5OHGRSr7PtQBBBa&#10;XJddjJG2xUYrHlMuu7vj+sVEoFvSZcXoBu4ZzS0ajmKu9zieL5+N6jnoqhZVC3FhTJqXOaJ8jK5f&#10;zq4ZHpJtWLWWLsKMCdGcCZ6L7hlPPhojQhiWsukkJj+xO96vltU1aPu4jNGvDnIIFr5BClL+adWj&#10;GfW9MmqCq+PuvniFNGxFseAwrUxTTAhSW7YAfrOCvmx7yJXKsB7IzHCTQmerFC8UYOfLPqtv7X5/&#10;svztkytAZDnDSbDEG1ohkP1mt91tUQYWEhF+QjnQs1vXFT7RS3w36G2z0dOJs84omCe1mT6jUVwW&#10;o8B5gi/o5XxpoO0CV1WgH8+1nQaXKrgGlchy182vlyB7Ptcljt15eb0YdBAYESBMdmaAloJujtwX&#10;5szh7axMdxU2mMu+vDNTERvl7FjRaG3bmN7eMijTKjcoR+g/Wc4VYB47HUtcYBkcmXPj5C7Gx3aK&#10;bmSesKWPwZyCBTP702QmN6mUBbrml+Ly+R98F9Wv1+s1ul+C51pYBjewVNGpxRdxYbu875jCH62N&#10;kJZtOiuezU7FgKT90HZVJE6dpCQVLKMH9DnSRrm8SfNIT/H6w8/50LDJVglCla34JFJEoksRkbaL&#10;SIZcnCLX+bvMURUUsxCQ4sP5ctGjebvOz0mol1tFWQIJoiQaIt6ZZkF60WOmZFAmUbl0yoYj7eq/&#10;94X+//Yf/uhX/kr1M1VYzHWNIncsmhJf7u2UjZg/TOLLI5qtExBficv2bAXYYW0FN9PSFKVoii16&#10;sB06TEWn+KP4nVOBSScX/IDqGprYaVez1T0HSg33u0jGrermNEBsNE5Ni7VN0ErsomEalo7Brntp&#10;Fh0iBlxHd7txTwc/ZTXXNTOqigSr5Y2ucccV5+11zyZm8rs06pSbCL05JpZ9GwUvb2H9Wud6N3lL&#10;ka/HUHgclCATM+ajy4/gM6uLTHtl0C1jmBrqmdJV0SGchf8UWgVv0n42pjGCZ1kWiL8mlMQsJZw6&#10;qvJm0PvRh62AaeEPQNYWNFntzcP7B4+9BKWqZnG2FsrbjpC3kDpUXqkDVWFhbsEZAcO0nRQS0Jmw&#10;bVMImFyz1kzaQojsizGCTvvIxyQKOiW6CM6KjlVmu5TCJlohu9R9dJLZ3lByPW2ycjo5zWCsgIzy&#10;33DYHDf6eIUHcBC0kO5cXUssxHZYpbCmIXuH0i1N0JiN9IZx+Z7Sfj7joHPWvU0u1T0O7/ePZ+XJ&#10;KI66JY6n9Affa0p6SBWKUfeXj3NYVBekJQwKnCn/ljqeOZYRwEPRh9JU3ah+lzkVfpT8CoUCo4Vq&#10;6jgdaneMvhP1BtYTOagYIdsMaqWLgJ94cLYslaC8YpFgQJuh4pd1ZoRzQcwoRftLQE9fjrqU+GfK&#10;GALl8Ci8620VxSX5eDEUZCyYiNdL7RhZioY2rPWVrE6Xf1XMZmpc/xaJsAcBTCCKIG6ahbc3RAI6&#10;AehcSHOAjLYtfdOeRd0065vnj4TUjNo8bLnA2tzoQedmiYxZJ2R2L0kSlJfE1Mzw48KnIwkq5ifr&#10;CEfCvPwicqgQypZVibTkEKfjrPuQM6PUiG3pDTdF9X+a6/87v/Xj3/gbt7L++CJ8VuElGouqXNBR&#10;yxoEuVoOE9OyzO7bUwtuXPCpZFWhY8YZBeuCNX2UChipYEujE0iewu+++cFbWzCMVX8y6V6XqbyG&#10;AQKdCY3cWQixvARm3HuK26kZUv14HIrAW/lsEcrv9R0xAtIdX9396D3urHbxBaknx8H+Suwjblff&#10;NuPWrWLuMIpbTYifKja5Sov6D6VJwUFrHebztW6n3ij1digw4MHZYiw/sY0wYtHWlVFW9IVIf5HE&#10;KJhFCle0q+d7UESXZ0ROFGJKo3sgRCpezYzo5K/MDRvn+MXbYcM5jRu9SMuaUotOhNKqYtUkQKBM&#10;73v6C6DNjJjlbwT59eu+bl0+nlxBmtTSn3Vs7IMsRThUOd2dzQQpTuFjt+bM8tKwKBCu8ld8yZvp&#10;WNzm3rd6nMKx2BZ0d/1+2SqVb524O07J4m+mUjFjXTPv5Pl49Gx3lrM5bNgSwryUUqQwhbiI79Iy&#10;nPRyPGsd3xUoTIqqNsg5ZzF5XwETrztlq7hiRDcIc6PDBshLwn6Moref+easZHq+6AycX19flEmR&#10;v63nKA8RFShKHVdx1kinT7edmaDYyP6jxB+LHwBj43JuMP6lrYo5M1JrWbaKQGHdCHdDhFGfbNMI&#10;mKe58hP7vTk2whjedvp5ihYFSj7ULTtm0nu4Gl6PQ0xtgBUDfdrxnFyur5fkfkYlOMDHO6rETNt8&#10;jihb9bqpeTdnRQkdFg1blIwUnfuFnsjYC/sVbVk3CIFyjwcGn5OuEJKmZmr2w3XtddSMrkg6Zrfr&#10;ig+MsmTSKJ6C2pn8z3UumYgKGXScE4VAJnrmEL8D4ml0vSLSU5eUW02jBcnmoA4LimlBikpR34GV&#10;krJURh0K5a6S8tU3pvv349///R//2j+/nZ9fqus5fokQ8xUOisWOqLu39ol5D2ZBerZFd0i4jp3S&#10;0yIUU0c6dw1S3J0Y2pyw7h4UrLrHNTYhYXh++/7/I5w/V3GiGJWYAlqhwyPml0cUJpJwpt1nzk9e&#10;o8rVsfsv2KpUwJ5Wv/R6CaOHwozDcEWPaVzf0CgbXBbcXdPC16vtbBxYFMKX0ZSoBkv0YXTdSInT&#10;H026nBRJ0iYkFnSpzYIXXTHBGLY+OhRq8gj62gjsi5wpQ82B3khwC9iJrsj9TK8ltXDMLLB2DQLB&#10;DKZCR4UU3UthkZO9WDQqLEcxighgT3nruR3VIQUrNszL+70IlQdWynDMLOpeLzvhR3F4IRpdeIGA&#10;k7DOZsNMvgXCYlZp6dmzYU+X7kqPrt5itlDIzjSehDN8qx08O01QCR7Ybe3M0J6lay5sLFC/ZHN7&#10;2jqs8usZuYh+u/7B3+m1ToSsg9lrnWxnhxaCXvLInIBvTa1zUMx8x1BNbkhaleHtG5BlQJzlF2ma&#10;z0H1XGJhwPimTtpZv/Dxf3zJoud7Rbu9SzgqSuZ5KJ5wn8WZ4nSO9MmnTPdENH0FHRNjOj2XDX53&#10;wZy1OjZRTD0gvdRFPAm/T4L66eqfRPxG/C1Z2tAPs5DeTWrMJzLWdcwSPx7CLNzh59xnMctiyElb&#10;LM3oNyMqr1sf1iwPJsHlLJJ/uSr01FVVBUzbi7hcCp8euP5uBH/7rm+7Ie9E6hgc0a1H+AhXnqJJ&#10;5ts1oXLGDn7WX+ZiwM4oR7xSL1TwdWC0gLr2klI7SceCKJZHdRyb7gfDJbiP4E5Ln1kEkzEfAQGd&#10;Qr1OfIzJQsFZZ/OMRaeoSfSFMel/OsfY3ZWIIIlHoUeYI2PGvLNAl0LI/+cL+v/d//qHv/RXXt+M&#10;1Pv59m2lcMSQcIQH3YoIL4da1IpOkqNEsLSIirZ4dXKTYXsCMIJKfOoNc/qUL9ApYW0jKO4fX16+&#10;++EboepZ7+wcRPO1en2N8+B67guU1/GULuN+QeKtKacO/3NitFKyoC7HWBCV3pk34Rjhr1gCiocg&#10;Fz64+tSZtehTpZm4FEhFQo3O15L2CP6yO6ZQO7lTs7Rcd9R79GUErxZlg6lHXkGPuEvp6XV4FigE&#10;MSkpCBVc6jO+B3VUX8pUoCxKy25WelAIiLtoimYmsru+CWnR+Wzn2SwW246+7GmfDnj0sGa0W+mq&#10;dwNIfmidUa+py1lCNBaCO38dRGSykdUE/cQWB24X6yPkexjCbVg2YezHQiVl1J9XLkMpQDCysc0+&#10;tX67LjRxeVq9rjeImDaiMd1ypoZFiFXPbev2+eIdTgaeOCu+BiwbON7OGlEF09dRnPBbHE0L4dFx&#10;ay+kNkWl7d6xpncKwt31hmZRF55x0iFV50JMSppNVIge1bfPSWCUr3R8Lx9f5/L+HOspK8kjaqvT&#10;kiZJaGT4y6ZsmAtDzzfFaiL5loBg1sCpt3TRrBCLxIKRQ88Qr0rp4QwWrCqNXio6+vooMb7RXeyY&#10;s0JEs4ajocHVZrT2U5YSdePcAhOsiZ4lO3VCxbpwOfvtM/ttNYsJVXURRzmHlzqNgvPlNajOYZih&#10;xBX3upKo6Ez2yCyn3VvncgkHLgVciP23Iil4FnHf6/1/28wly9ACyDrW3TdvptMoINAvA6Ydyhy9&#10;TnXEaEzWZLrciq6olHLbzzWLejXMPLkYMb4LotBRVdFqxn8puOdxLZav4ICumRmmakYgKZ5lfcZ4&#10;FREVEWwk1xVTwha5tObtF78M///J7/ybX35r4ghdZN3iBCUu4BLjCWkrHqVMM1HrH4T4RW8WCk/p&#10;nz/ZXt/9jC1qoMijFxDHZ0bj6xiJgPKCakicV385T88Bu0OJkehmCfHCW6xr/bncuKUUotK6lr03&#10;Zf5GUcH0/dnOZVNn8P2N0pRtpTriGyRmFH3R4pvwO9ZJZwSgZxNC9EYAsOz0SpXvLSdLbeqXrPM1&#10;iLeaca4ST+mKrcpRjLATnsyTlMiMfHAkUprXgYjJOaz0/OdLpWNRxcXt01yGfYsAUZYXY1con3g2&#10;rpWNgOhiO2bR0FOEdL60J3RbJ2ssauEQkU2dvmmz34lDO17fUYmDUglRuScRfcTEBb2Z81WGhw9g&#10;LqRLefItVDob6ggpStKZtbKymE4DLMIvy4WqgintDwL7aPIuPv50flukltcuW1Q/PH/xjhs2oFzb&#10;8neT8qAiwEnUBCJlOz4WJ5Y7tu5mGpdIeIKWjr8w0NU27A6NLupAzPoP70qkXzLoPQAgwRr6+jnI&#10;sVOJz+DcGt2rDFU/nXkF+dePb9dyxtykLBiRKHIkrEn1OLImZhEkxxBKOQqzD6UwxRUWu3t2PjOh&#10;ilAZPF3MqrRAiOua8UzD8kTvuV+C8TkZk6l/pTvYL68Ibf9Yf3oSFxrQYzK6M4z/CMVmVPmZ178Y&#10;pdtzcBUnqS7BpxsNhfMliK0hVO5uaf1k2TAGdbrUoZGHoduMG7Wd3pWIJ/GvRq9U56Iwe0BhFRjZ&#10;e0aGoq4fBSnz6n/8vd/7G8XC9H1vVMZZYeO2xUlZNHQhdbLKQqj5OuubK8Unc3I+v85zUSVNXVxC&#10;nUw2pwPl1pLGIybbFd3nCBoqPINhN3YyhM+8fFMIzvAczPH1zAVMyvw85yCR+Osv1f/f/d1/+wd/&#10;lS5sjl6fkkZWNIpNdJAMrDTmJyEqnxhxwG1akahlaIyOYC4uljL8+VqXZV1NEyXzHMH2AtmmomCN&#10;obz/1Ln69JFJ7gi122Jq6e4W6LWJOsQxw0AcFnp1jPduhyhmK96lxOeifYFIvcvOqW6G1a1s8Npi&#10;Bi3TnGYSre1QmPaHocBZM+1YxEd/5/PnGNlThcR06os4HeIqQVNxviCxAuZT0CvmrIlmWJFQypUd&#10;jrrK4up6qeha38/1kAe9iAqzaoDTYhZiFb4YPB//EMYOBENsGvWuIoHurm0LywvmbfxuZV5iQlJa&#10;r9jBaWxkqUZ5XrzbyPustrvbHUW7V5YVKPyNNh4EKzofijE6312Bmcs6iFov+DwhEaPALNI5sZCG&#10;7ci0NmkuSGSPziKergDDY6NHssHAyDttNu4W619vY5tv3A56HVuz8OMLUDnOSZd7arzTDlKc5cvJ&#10;htC41K8xWx38vYtfr+e8Cy5FkVXz5aJ/CMjPaY61GqApLu9B3IWon8wfq2KkzxKHl+c5uM2cwDbJ&#10;Z7amcuZpm6T6Ek65gro8RYjmc4JPJwVi3fghXY0PTDGjjKLore/lMu/gWrjE6RdRZVIajXTmYzPU&#10;gYNyy5yTWQnVhZ90pjK6v2iz5r1yQ9TmiWB6glUsznGMyaMVNGNrHIjoKeaL5t3qYo7tqWR5JW3F&#10;3lsn+lYZQRc7Q1hi0RXp+imN41vSjASzGg9ZmnRKgeUlEhRh/qXhbLZNtnSvP/7jZ1+YTb+na2j4&#10;JwzsCnLyqsNgvlfEoeByf/t4u75crhXJP7orw4bXV+QXmeujsB/MxZdSXi2GyiSV8m9R36Nc2S8r&#10;hcCzIGEplqhSNUItWWbUJ5cmNq31sZn/2pfm36//4p/++l9FuKNbmtZP/tpP12bPCaVj22L5EH1s&#10;3RTszQek+loUbqlbRqxUNmWc4KWJgnsWfEzyy2soxqQrdb6+vqJyx9T2+fOne50EZpkoemWCBoHu&#10;Dk24xR6zqBBHwzgINYYwHFcFFBsXPmpdLtOyk+VYO12Z9cT47rLQ020mkb7hC4LCQKRZqQMsveGA&#10;A/twY36/65eBejrRzlrn+hyxXW4S40lCvkJOOIo6Zo7m+SpQJehCT4XBpATR2SLt5te4vn1EBhmh&#10;WGXheEl9R+l7LfTcRvHr0Z9cZydkonPmw8JzTDs6yBMufX0r8O9OQ8ZU9KA3s9V/WRZlNXvanayT&#10;4ptnxKTE3jsmq9jW7bPWX6Ju6W1h/9XqGEceWC5BNFOHaslKheQJ50xWIEe81PgchSNGhcrURk0A&#10;Vx99ZVu3fPuw22yd0zj5ghwrY37t5J1Oe4+pZAHqg+9OcbdYG0WtTGTG2oj1LUgPTMNqGze/URBn&#10;2e3eodlN/a4O56CqjBhzOGdFFYVpX1e66EJOSRYmRT3E8ZIpzt4DMaUk1kvVCe6ZpM5ws0S+vmSy&#10;XLSQDhHOnWj4p1HZTQyPKrbr0dmj+MfJGuy1mefWAFLy0oKTOnXyUZ8srJxpkZb5UqKKLqc+AuUW&#10;FjiF1Dr8NGI0WlrmylmYL+vokiXnS/0iNnq9FtfXa3URzC7iKMgS8ZwuX0uz8popvlyugUiADmeH&#10;YMvwpYaIIcHAXQu7KCqTuwi3YHZRK140CdwDjwOjbyfit3ofHlcL6+eMcFk0SSiAUIoxFbRK4qS6&#10;vl3uOG59/fJxfp5FPy8v9/Mdp4O8pbGGJU4pQBTOGCXmcXJO2uYydyGANr4FLCCUDbUUrLdZT2VO&#10;aW6MgKnORvoaYgU89f/gy+zvL/7B7//9780dbppjVouYv+jEr2y8m1YKg3FdawYi0WvpBup0vB+6&#10;pX1ZmgGhuXoRWdYTnWvxtYCWLnJrTACc6zmvq/Os4HQuhcoUzWehJH14S8xMYyuWOLRYOOUUb9JW&#10;6a6cPz/futZ24ZzW4DBptAyw6Ekf/ITVCnPWkDlhDxLtJHY8NEDCaTBx2WSClhJl0aUTGUHoKsdJ&#10;hHykA4fjIAtd+LECuYI6fg6D54teaRJcqiyIorlNorQtyjovz/NzznAfbZMu65jxFuxGXmi1i1Q4&#10;fd02HwHii2f7DvSQrQLkB213ajLbFSoRUGwHAcZxcr2xOSAY4/obS4e5X31HD5s5PVR8Y51VhV/h&#10;74lxR32+iM4Ur/2n+6QvYosK6xwzVswhbL70vx32IK0NY/7DugFd+IvtnRAKcXcs+SLXtbU8e7fb&#10;rNPW37kgFEGiiR0pKonT4J0yTuWYZtNhGU5W3yuyiKl4O/80WQ3VS8EB37X89V2MHrsIgE58HQYV&#10;hj5lrVOsJ3muwyxl8qdIo6h6vZQtNj95N2aF3kmRlTqese7snLC4ntLHFw4QipgvgqGs5+X5kJdt&#10;UnIA10GoyfXsltITJEspgfETfd5Wv+go5dx2cX79k/3iJtbrR4WyOCcjSwSMjqVDToAoRqPKVhqX&#10;xSQKY+ZdC4G9a3W/i6xedE7mWu+m1TcvkJwdG5TXZ3GOJBLAQ+cFLUamu3ihMcrdLXMIZROTWbOu&#10;KcMM2JvELfJdAtV6F4yGMVOYrY2ifoF4jFKJHkfWZ8bbCp2dOrj+/OUyX9+w3UqC4HK9hsL50Znl&#10;aKXIUKhTGKSY62btdbLzpuitNKvnxOoTijDFUJXKYwISlZBtlBjdlY56Ooe3FNc1LugtYkJD/qX7&#10;929+7/f+7J/eyjpJ+8W4FDAy1w6USuIBHS8RJmqGeTGhdpW0yHGnTH72zO+/Bjl7Q1GgT7K8vfZ2&#10;eLm/BuHMAeaONzSAyhBdEiYCMjTgFKbxgkU5Kxt0mgGywvaIITA44diLIlyyUEjzNx7rN0LWy6TH&#10;2GEHOhgDps7I5Yn6CUX6p9UoOI6MALjIHoO1mibO54hT1zVVFFNhQkSgLZhACumPJNc6L8L6Msc6&#10;x5/PIv4vCv9V2oX5tJZRXSh2VUgIX4qMoM/miz2xuqvQ5PinHcDfYTVHV3Wbnr9LKQUydT7Q1DUe&#10;t6N36kenn2ir4bGLuOBgsQxti+17TAXtzMhIDyBA0EvfxEpDM1O38ujbs0DceJouX5c/LBZ3NNuO&#10;Y8+Nm0Z9kKMe2SRUgqEXLfsN2t67E6heuf/kOZvdQf93HKX6E5xfnIB2rje4vSPykeJeOpmdXXyI&#10;01LXvmz87f4RaS9bgWLx8e/T/cPCUwHO2u2cd0VRM9+RzFnfAJjoo+PwmiC8ryS8QLkygfxcUTQ1&#10;onSp8qkyPHv8SOxguNGhAxhXgvv3vGWiHltG/SGhagWyYRGhmjZ6Y+uuF8Zwxdx19BdWPxATb9Ht&#10;yExVSx9QyUC9qIoAgXB7Sq1wzFhOm3XChMlRFUFQDqF1Lvv98no5v378rgL2ncm6CrVLr8/5yw5M&#10;hvBHrBs0J+wJ89nbZt+hY8hZVz6mu4fxXFWByRYmdroEOY42jfKkjgVQMtiZLnnMwJ2gQxyhzz1H&#10;wpzPN5Z2giqp3xiL5EzeXu9zeI6qc32vr/fzuQqCIEnw2GTleRYX0L0+n0XkFUR9ZP6GJbzdq6G4&#10;ssIy2s1cnRVyxVWzvLuVJbvWQdjk8TUS9NYj0RNCp7RJo3/xBf//1u//q79a4T6pt1Bcy1IpUhxC&#10;nKZEGmPMYpP+celqyX1tVFyuczMENTJkTE5DSupECGMKvvtY9tyn2/XjpxffrV5b8cHMjNKkmIJ1&#10;cdEPXdEZQzx9OIMu+coWpo6yGK+LaIej2O7bPgJSE2sEa7uuikHpiEKbPnM2i8Q+FACdnbBlYnXK&#10;9wuq8n1RtBN7O6k4RWG2F8tBt4f5ibnUqURUcVSKY3asywz4S+rnC3Ne9+r88vZdXdwrvALv13uz&#10;dnUlQpUIPonYhSiamnFy3ZR8wDaM7Xe9ZJ9N3GVp+kGxPBCKwi1yR8+8G1iT1R3p6J07KHrsWEke&#10;lcfs3uXiKzlbvkdNznbzwZxnvcF8ZtmdWeee0SmxWAEqe2znT7No2CpgL16GQh0z95TEWgZgFs/T&#10;9dfVxHuXWQOu/YmJ3hP2pTa6gie3J9RuHHtdlhWzQhZ4R2o4CIMOQ2+si6YmDlkDRkLYTFk57Bx4&#10;+uIusqmOosr2ncLod/r8c7MFXZ4/V/dbWNddUUTJM6umg83ss6G54SWK4PwoOXWmIqWPl/OUYcYV&#10;5OhHVlfkMxJ21mqdOyTFLKNXhtCQ77gs8QjYrRPVe+XSWJ8JAwbCtUYVnjkRvjg7NT0aRCPLp4jS&#10;dArFlAPCMgnedAwCXW8B64tOaiDyog+/HgojGFZdeh/1MnrQOqoUuNC1meBXDBMORgyK6gIm7gLU&#10;JYPOQvmisiW4psmSRrE/TrGnFPSPE2MRFkNOzKiUcjZDfKKT10pPLWQEJjnPmFehaB9E55DC33yu&#10;KZijXhwmOG6zbprpGKSU2ZPrVdGhamwxl/Ogc6pcX0V5/HItl+ybn/+5l3MtXpCbzpfZg0aZOlUY&#10;oT4zKHGmjb3+8Mvw/2/8zh/9789CNcYNUKxstFGibHJMeHQIyyvq+2gCIE9VIh4hKlL95TdH2bwI&#10;8yFt9akpxZY1rL6J55B4HDzfv/5WqDnQFWNUnIg+5Pj5iE6MY4N3zYhCL/ffGvzdMu1YY3M3YFXH&#10;mRxmKIdVl8vv79kXf/WpWRT8kRbSyxf4x24dj+gFF7cO24ZCuAXl5p7eZQfFzPpeRD6La5TbWaEo&#10;UEhghatUGJhDxXDYyv3lXvhO9fU91EeaBcn99nwvBKiDzqx9w3RYf5gs9HTaVa+XSd3BT1Hv0Uvt&#10;rbF1T0wSCNJMSEP2Ysq6nYfT2qbs9jjeMuk9TtTaLQEaa2KSErFyMft2HdHNZGte1L/vs/BWsnk0&#10;9c25jqp4yXV9dDCZtUmQ9hMvX/uJWUfxeHHzcdj07qDYuT3uXOu0c/D83mwc/Ugp36W2p7S97nZ6&#10;3nrm292ENqDwsw64fbLHMrdELUaBKPEWa10sT+gayDO6k+0peHi2vtzGgT54u4Wpq9M7JNlFVdjT&#10;r2OqJ3VtTDliWJWOAfRe4TZJgfmoShjHKQrulOaIA1koXlMHc7yQJJDwbpUnWM3Tzd+IniCPoLvv&#10;DmzW2baDvlDPBlOsP540eUmJl1l+3EQbin7M0KbjHDfhd/cu56OjLdfxaUfzaxCJpAiwXt6+9/H2&#10;+T6DrZO7MnCWRFFXdkXQLXHEvdddtb/g/AnQMWBROzI6IM6eflHlQ86X/ZElTUO03og/Sq45qsFx&#10;YRT22HjPWR6FeyPtg55Imoe1MvMtQb3gFnaFLnpVl9/eUDWtqe7fRatmJMvLsAzKqLojdP86p40x&#10;wmmHjDlEnXnL1rm0wiDE8RDhz+rlwnpSoNPD4lCL9UYc13kTpBgMLQoKGWJ3vuX+dXP9//N/+K1f&#10;/59m+n0KqDRFxbjCGJ8G5JHj7vkHH3HeUzjNFGAIjVmS6yHMWXQNlWSRJmxKPbGiiemoN2hiTktx&#10;ewmi6tPL+TVR0BfewDtK8J3RS1F1tlsXY5tlZuE3jpiltXrrojTmcv5yptuzTll1BOyJmTToyH/x&#10;B/HWDD+zrl+KpFBGSLnsZsMY5IUFuvAO2mdIgWchmT9PhAjDuKgSVKeS4IaZbDXP1bffXcPXehXw&#10;PxdLcz6HacHKAI3gy00MO0+wVkdYjO6DZaY8BdP1Qn09/C4tW7u1N/lLIKprH51uPG12lKZF3K1h&#10;8SfRa9/SLfGUScUbnKW1HGtCZ19f0bXwFsRABtlfBZEJKdBFbDmviySB3LJrkcdmdCNP7YE2N/uu&#10;aIZNKzORPm0R58vUIGqdp/1msz3tsfY87bb6j51nKeYqcOkzd8Q9dLmtNd/aIirOiFVV3LhbV+l2&#10;bKfV9ft2sPwNE0hpPuvb+TuLgWN7PTm+d3J2+/3+4PiH7fbw8A63oqwX2gvpiVyeg9fn5yQjBYs3&#10;Ipi+0A7/UojnPQh/Crh2A8W1Gce+MkP7PGNHkD6MsksjWDcKGPasRjPPqzcp+L9Y3CJxH8WHFv6g&#10;i5SL3zXCo+moe56h4ZGyh9DqAiFBUnzvb37GWc0gZ+ZM5/P3fvgzV9H88zUM/9JfeUMPF4HhBE3h&#10;Omekqc/xJKgx0sYhbtyhDdqzH2K3yJkN+sAz/HkED0QCcN3sGSDm/6WQCCPvpHdqfsADBkMTZskK&#10;+l4dMpbB7VzrjuoUxqI7yXy9XpTfBVDvcx4y4ssiT4kETmhMjG8fi9LsxTdI/cZmNA7xKUS4n1/y&#10;he65YsUcX8QlxDFury/naI4Vd/X8mYFuCLRNb8TrFexHi5Udsda/82X377f/w7/4pqGGwvwcTTMx&#10;Kn2oCBpGCmoUHBBQC9M4CFggpG2b3e9vl+B656L1EZbQjFbie9ULZ2RFECrI2HaRC2vEiMJAFJUG&#10;lRh00BVk2Env24lxFMvC7dvxhJBd3ZJJON+xMAZNxbIR82I2U/lgIJ8v+HVPDR6n4nb6CjFCPWNG&#10;nsF7SLFI14WGYMtwkih/WQxlUCMpUNHnqy41AUAQsH6GXN3vz1WQBU3xekHSTdkwNm5Pi9VMXXI9&#10;64brMvf5yNau7zgWqZtiBL5gy7DOg55ZPAzVDy/3757FW4KoWwdhA/H4frR7xPVXz/7itrsy2mN7&#10;rpA6owFGkBOJUYtu/Zq1Y2vxBhtW+FIEB+hfMEWSjTHNzVjURygB9b5lnPwJ8a8TGj74e+jy73f7&#10;0+5gDAG3jr3buNudANTOpwm4oAqiS25hZs+Ks9dP1omCi9hU0Xu28f07Cct4lulse6vbF9k0nXqh&#10;B38jOLGzTofd9nA8vH/c7h8wAHqXz0XTjALsiOZkM2XeMkRBE0vMBolXSn/GM4GSVwEESEVN5/Ot&#10;o4A4LlzihHV8jN4bMAk6aHR3qYaszs739WTo8qUQe0rpuv5M7FFcoMYvJhT1xmoPOcY+j1uEP5CL&#10;uf/yXxf5K8swwL+qKuPn8/Pz/TzXd6XL+q9/up6jpTf79HnUXcJGaFC5TUDhLgQh4tmR+8d+0h3W&#10;CTSb80jtMYiISSfDCUmk75piMSW4n5qmuDB611CZx/clExNgMi/SgZ1ZII/zc5CKnkf4PdYw53q+&#10;6iAiZGK8rNmRyaukYNRXDEIA5azYoZSc42cvdNr2RTQZH5y0xPno5eXzPaE7UbbIUIblXIVlLl54&#10;YYhYeFhZNFbmHKdMARRFK5+qavKl/Pfv/ssf/pOfz0Ykx5FwYdgiFGrQQ2OSOM5LrOvKFicgBpN1&#10;40u6NAzLRHGuU4sFIb0NtgNj40Qy9Cj6Dw0yu42OeofemT4dhSom7idium9NHnbWPmnJclbWYgZd&#10;cs8WNGFOpzFzPVNaCDHGqdGUQ4cN2Lp0BWMIYtpD2XTrkob6/XFTKiRgJN8ljO7qYYw5emMCWhHr&#10;YwxQliJTYZG09nxJRPz06C/MScdD39w+fX6p52ycqxTUmGG4oo+zLnN/Gssefu5TgPAoAln0I62J&#10;MeS+G7DgsvPvruWn5zI2FiFiLxYmm7rzvstQnYKH4S24j/pDmye27xIIBS16AlyqzNIUBDHdCYG7&#10;jHn1DCXaRgBSqC0VNM8yvWfkSyk46NLvhCmQB9vuhM4x793s/a1vZn12guvMTFrKoXQjJuRCx4LH&#10;tyIyNCLKNOKPoIet4DFkjdKCg4hjb3k7nz8+7fQbsfzCOnCDc5i7fXh8eIRebJ6O79+/f3p4F4m3&#10;hlFVF/TBGoaBMvbdUqOwaCwcxcQanG1IzgWovbgkSl5xWBoZlRpbyRbRs6Fd7MFj9cnf7RQxJ/dE&#10;pV/nF//KvtVdEsXGUiPHF75DQErAf2SWZcy/WF5nzZCznhdmWXSPkujys//ge/Mliup5vga3uJ/v&#10;96oqg9fb8/eqPCnDOYhC3P9Y4RtLtKTp2HRROqwdERgXdwRIFGxYDiOydAgc8m5H47AZ65Pr4m4Z&#10;G7QIWIpIkQsiNNHkTkI2DdMSk8Ik7ObqWvVjXF+UMHV3RZmKOcL5JA/mIDSqhnF0LVvxVeTKyzIW&#10;3S76Toy0nMV5vmTmjOfGgmzfhcIP1e1+w0u4fC7Ft/Xlu05/diyDxuzO0LHA6DvFFG9ZWaalLvP1&#10;j75M//72n/6/r22Olbdx8UVRjBnByyUvL+eQ8pMJ7XWX1LQ1mW4QBskjGjdsfRCw2Npq1nUSOdZn&#10;KETr9EghtbUgTbQyxCF6y56gAs1g5bEy/uTusLK0J2cV1U/1Z5XeaAOILkOel4UBjYxV17Tgo2Wy&#10;H69OmH1pQryCb58kLY3nUJikrNnCFQoU3grj+BLmlPoLRKTjMj3X1flyqc7nj9e6zoaa3mtcBEgt&#10;d1SUPz4LfyW3eKor5AVzSzSYfa5+XF12bYzzFs7wLhIcw5D1i7MOujLtpOs0tmX07Vv1UXx52Ywo&#10;6Q3Txta/Nwhw76Cwjt6YooArwMNHiCIX0tDTpMio0NWZ3UfmyZXhlEqycbS61F0VMVsj8psKcwy8&#10;DNdXVnd2ru26W8+bdH+t3em0fdzufMyAxKh2LmJTJ8ve0T/VoxZTWRZl8nZY9V7FPhjfFkLUXaO/&#10;t9FdcyYL60DbX5lMt9cvHoBmTMjZbEUo9o8Pu8Px+Hh0R297PDwen94/KgDE4eudxgk2M/p4UgXO&#10;gurbJPSJkwVLFSIwPbnf1Mi6XIe+SNBVK4GpGNV0g+WJ6fg7m8VHdrsVOMkmSrMoSI0ZjfjCPCIY&#10;sNFkMR4xre4a4w/dIDoeIkag70HGDcMf/I1zENQ/849+br69Vs/32+tr2fkCsZdARzYpq6hthRhZ&#10;OEcbZLF0wPKe7tLSsvI2IhDcNdAY5D7RpgJQLimuO3GRCAyLZoxoXNi6cs3A9pJxo1JmzljWwasj&#10;MrKQeThX83MVFdfvf/O9T3cBj9coA07jZDAzeiosROmTVhk7Ah1tzVDAOzKYe10L/AFZi02KLg6Z&#10;syrTqI4D/fFK70gBr0QTGdePyKiyFJ2VNWTLAZcCTqj+w05bFCGU6pfib37Z/f2tH//u3zoH+ax7&#10;NFavQvE1mDnvvvv+a80OdlYoRiptYmZ7LphsoGgZCvZlNP7LohNVymc6Y8uEqu2k266DrYw2jjae&#10;KkkJKshHCmiux6hrEk+ti+2E6/jK+pYQgd9TxOqZlWGqjwXTvh3xCVQwSPGQZHcLQCkUmWHIMmIM&#10;mjJsqYhcIKtgVj4UKvVIiL/lNdTzC+vzK9SK4cTrTedAUfcyF72VVcHQx0KJtHL64lJFw7gUtTB2&#10;vuoo417t2ci27Zw1ZhRynVZ/NC+vQ7xF7HnqlmVgZYf7KMDANLqyhJ4yi32ozdqmJrciUWBbbWOU&#10;vpcelQm6GIuFflmqCCkam+eiPKWCsJJPnilZUBZQ0sYWyJhViE0YkQBdD6PFs92I/CtTWruj6xy3&#10;W2+jnz05VE8t/cE+7L+MS+idMO/aCQ9lKBkOIh7OimoT5LZoF8ULazfZIvmMIQuf6O0Mvbfb7Tb+&#10;aXN8PODx+3TY6h8fjl897J+2D8cPx6cPh8en/e5d0/XzLQlZv0qplA2tYKQC8TKC180oeae3Rns/&#10;zDuz6yMMmeu5D3oMimWYYSj2WM4gSGW1OJMxGW/KRR0TPLT1ELXvWjPA2yHd00TxgJnlwmya8B37&#10;H2PedwrpRRTjVFzcX//e+fxTLKC9fPv1pb7P53rsy3PNsW37SPdSL1UYMRmE8zDd1jcX+WSUTN89&#10;V8ZvYBddaqRzjBCWwhxRDnvLkUOoM7kMi+KavnOOqTjOOplxDIH8sCYWzIaFxlVCHzFIMAEOLq/n&#10;6/OnN8y1WGmm/oCbiQALuhdC2Z3eSRZeEMYUHkeyMGZ4Mo51CxORAUGpLiK4npXhMgGHWt+uVEyN&#10;OVndsC5tiVWRbsXAdRKPRvGkp7wC4W7H8m9/Kf/95//8K39JX7Lry2xg6539vMw0xaMsSuoIp8Wg&#10;TDHbyaMwYm4CHzMUFPKEPBXypHTULHbzGdjH3sAe0pWJLR39yVHgWbYT02kORhQ6tbimOj7ZaRgd&#10;G31apIXGAWs9jM1wMAfoUXpR9tKB0BWBPfS5kF1jmjDYyGLNzoxdl5q+n14Q1lwlepNJMgtiKgE8&#10;C+Sfr+dCQeDC+LTIVPD2VrGMVndi2p0QzCDKFBTsA3e4C4yKRr7Yy2CzATmNkYiJsYpRHm2GRimO&#10;TJ1CBNiUcS267Hqhi4WCN1qhg3ug1YfCLmZ7u8kVaF/YSp6YWmz4IZOB/UR7vE5wEDKranneGw0K&#10;Hck1Q7fjdCKKUCxdVpy5Xd8+6YofXFFyZ7NzDpuDcLrjOLr6rme5nh6wM7U2zihTNynj07xlVFlI&#10;i6IJUzRIiO18BgQcWxAfLxD/ZHkna3K7SbDH2e3c3dY7HbbK94/7zfFh/7g/PDw9epuHnzg+fPjw&#10;+NXxQQFgezgd37V9TKnWjO4jEZni/NY2vXGzRiKhy5Jb709NUBr95iw0opAtW0aMTfsAEmEl2/Ix&#10;uB2m+HPdDlhJZqmp6DG9qqPRTD3+tjoXIygJesEXIjVTbNct68IqKOLnT0L7dXAP6uDtdv2ZnL3T&#10;20WZ+JwnQ89STU7hD6ae6CugdydAv9i6Tj2OZQ1WrHFs/LYKfTxsheXfPZdhcKl1tcU3xEj7PEWQ&#10;n7YUcyV0tLMmg71nWdKYub5mCWux/ACBnlJcLmGlpA6Ua69Cn3o+YRAq3HdmubnQuW6pHShKZCIK&#10;KaMqwuNBEiWC18F1LMLZCGtQ6GClkZAU63nr3te6hTNi+bpvejSdjiJaQ3zmqE0sFDGQQRyVl5a0&#10;VHQa2uSL84cAwN/+IbbzXZshDqiwO0QiA3nS4J9szFXEnxs3VXQSJiFb6tq14h904wXsdAPxnRDB&#10;EGfX5+i6+pxsbzc4jPJYJ4+pEXf1tr7ujHNyyYAjEtI0oiYjIsggp6CdCIACgtADzrFLPygqpYU7&#10;dFZe6Mu3OSr8lBl7RcK8F26chcsGhFE7rMY7Vj9YJC+TSzUnZz29aA7mRp//9fX5NW+DM5qIZdm7&#10;+pU4P78Qe0W3y8zzhLAbvnnLGOJlVDLwqVsIyAwu/fpFVKrD3xJ/EyV9Y2dmsaFDeW2niCfo3E7i&#10;ysrx2I45G8w27BEUvbJ2vJjdCaMqbimmIEu2IuGnQCfY3OTslHWsVrZNWbaW55v+yNANu3UE9NNz&#10;Fym3Pfdk5oiEzZ2dgzXoznXcBdk+kQwrGxd8LaZ+0AlmVdskU0o7E/3SblzXjeUu8YzNt8MAgofy&#10;uOWto7/bOnq5uxM4Yrs7Ho7bhwdd/uPTaf9g0v7p+Pi03R+fHjf7LYaAh4N+zztU9+luKRJjfd43&#10;UW66+4b5pujIZ5++DoYhqDLG3lubracFdzNk+mzBFdcZ/MnTc2oEvttOlDZtk5eoLcOYSUFk+1D0&#10;1cGL8bzWc264LYLYbUJ5m7p7Wc1M4+TBXTwvEecvLuGnj2FVF+e3JKDqi9ZcVFhuHtNOYrsdEYFu&#10;QK05plHcY48bk/ZNn0kvvWyZLWnNZkxExVKvy+zr92P6RfQpa8YW0WyEopgvKVESFKePg0uDTW0p&#10;9JwHdVSxpCtAgDh/rG83RW+KFowuZACRDjdzBpaQ6FFyQ2+yEHKqL5RMsjhC+zuez0kZ1ELW8xz3&#10;87WKMFPWLejtoSv0eEUkUBYb4s52T0jIWY7RmVsW8mOfWitiuP2iaPT1n1//H//u/3G9z8G5HNeX&#10;v/aGwmU0d/NMERGqPxfK7/peQVwHcTeOtKGaWJHscs/WoTPuJEK0aJ2IYNj4yrZuTqKa1tFWYvEw&#10;n8ZaHs95KsmwZSztXaRwkEFFJCV7LlMbtQEkhqhIU9znU0I5BLyXYSDULjQzdVWKa0krlK4TdVY4&#10;fJNczgXGZ6Ggy1mPJtKHoHdWXzLspc7op5k97jlC6TEH2lyu4pW64f2y8bNh8vVeRqBGwlzNKtQs&#10;NtwO4GfUBOYkaW08GwTaBQQmn/XcnYWfiyKd/0WUe8F8D9dApdGR0RWURpexNH3MDMUQ/M5j45ak&#10;M5Mic0xFQ6QgW/z0y04TZdLV2WE5IFw8PeJXuhMDP2He7e+3p4Mjsq8Yi6ep4uzkWKRx5iSdsipy&#10;1h92Gbo0ePrQtlYcKfwNTxD3EdLCOFjDzhXy8gdH19HbuofD6YRbwu602zzu9t7h/XFz2B/fH47v&#10;n44/+eR5Tw+PgvxPe2ezPT4djlCD3e5xs3vXcZsWE5ZzFiPLWCBJH1scFUk7V3eYaZnPTaTnmw7d&#10;YumqU/kUWGxTZ8BoZUUdex1NgxcTXl0DEkJQ9k3+7avQQpq386zgluusifQr+SI9kgKK8wJLTBbf&#10;WJYNBPifz+GMWVd2vQgHfvqMmkhXFUvZnV+uRqMYWwd7TXU1GgwOcn1HsTKWy2NdKuMomaEo2gNV&#10;FnaRmWhm4DZGeVAHn+URvQAlEpSLSlKLwh0mBElUzmFd13rjVUWJMS4w4g4S3XykPIsYz4BaKAVB&#10;IlRSWWDC6aeLh4LlaFPEzsUcsj5VrLhRiRetLbvLvQhvme0MWV0ViTBDOtEQbY25epym6ZSvtHhd&#10;V+TVGkHXmMihli3iNy7sI7WZXk/8C///+//f/uJ3Na/4El7uN92SAgai+8T8Ge5b4iSzoAqebIIO&#10;OKHjR8juTL6imKOkJio5oLOsGGObLfedMK/vHPztqkRluxvHYYDE98TnJ2xh+lSJdGlWe8pRq+xz&#10;Xdtu6YEWObItHImkbLtlXEvzQDOEFmEn6ITQgniOi6QoO3yNBZwFQcvw40/9YC6CIBC60uW/BPP1&#10;xjZVkLeJIntcnPNYl74WVOtLSlRBLYyZ2T425EFqs/2LLLyxMCrEXlsb25Vp6pRqln7B5H0B92OS&#10;iQuPj243O0COkuXWFDMEp1flUr/XlVLYGO3BnnTvFTfLTsSkT8cijbKRPfWern46Zn2Cxfg44n54&#10;u7o7d8QoceO7gj/9aYfFx6hrvXk8evT3dPn2W9F156Sw6unpsiSJynWrb70qgRTDVNzKxjotwokK&#10;PqOLNMpoOZTyjRwI8qmLEL+yvfL86E04/PpMB2/3ohEHjP6O+v/+8f3j9qu/8OHxUT98fHw4Hjeb&#10;43572PqrXoh+7J28k3NyhAAanQzAoM5WZpQY2LFmpqcCmAsKcH2yOe4c+qZCNiwe9GxKW/iy2A0e&#10;DXr5C+U0cLdwZpgBZaH80dxmRkktiVo8G9oZmX0uqC5nFmEuMIfJ/PY8V9Xzt2+Xc/XyWtfXcs2G&#10;MYqyYRAKVGouk55u31wDtQdq4eOCUmBnFKXXjpJ+qv8qBrMZIjCcYPuEhqKAWa9YxJhZy3hfViAr&#10;USr/V4iX5brMMSGuoHjGBE9SGJ+Lt/N8qSMU4pLgGlYY8qUxE/RZnJzvNaMElLQoM2DVmQ8DSvpA&#10;+2WIUj89UwjE7SBPUh1tcZda5/mHPx300fUSFmzptWtQVrWih5ADGmSIdOAyatbL7KDTZ06KY2eF&#10;IcVYb2DsRSq+0P8f/5f/8r98i++ioAp+qTli6CV7+izLiPpnI2IYei9tG4uP9tnSFrpwjOd0KGXU&#10;JQxJXG2FIk++DbATKCY5nVzHHpwtMyo2Vjy6GkqspuUt4Izdohn1ZncX+fiM6YGsJyOPvUVMMJMc&#10;6Yzws86WApCoI5INtMXQm6HWIkrUKbDm9eX+6fPHt+p6z+0hOl/vtzK4hPUc100xB9U9SZpi0pMc&#10;hSQp+KESIwYz5Mf/wfr608dXQYheAMe3mfJ2batHQUqnVscBMeDJShslX2HCaaE/tbIWs3i+tbCM&#10;avmUMmzRnFUnCZU+JvKgCf20MFIJ1emYTGNNU3ktxqu2W5BiXTOjTMx4qKLUdHL0/cZsnfbLy/OK&#10;RZ9osgDy/rg5bXaHneNZG0ZyB7Klvu8JQaNlwPc0m5RYR/Yt86LvliGe8tTUUrNVIAwBQIspWtv3&#10;N7zSNvP3jrXxHDE0Z3c47fbU93XxH54e9IPDk28dhf33jz/x/mG3+erxyXE3J++wsw7Eu81G/+G4&#10;nik7vGtpyiVGaDdTIhTZrhkUo1mu1JFiCaXXLEZoWcwrCD2jQrJ4jjVkI7IS1F5pgejuN8yS9RB6&#10;LEAEMPV4esXgNItfb+j+odRCbQsnuliA+BKH82U+B1H9+vHl+XNQz0lZBXVF/3xgWtfW+dGlHiEn&#10;aRRgiFs2C9PII7XuOtKlYP2RER8GCOiwIXCcZZPrr4JoycjcoSBFCd5vcoxfBdjLuRDqj7M5m6u5&#10;NIJbIuLMOuc1psZ58BrOz9wlOIUx8MzYQisSMxTNbF7BSlKOI3jHHVZ8C8ZewLbMFufw9stfrzVi&#10;IIyr51mVKL9V1T2Io/m5CIqpwJ68TavSplqe4m9Ar3wdyEPKygr4OkjxsDJEj2dplrRxZ1YwPv3+&#10;l+v/4//6z65MQ79FaGLU+OvqvYVdi5wAawNx2Qu8JNm0NIVyo7AJoYD6WycqhpUWa7oj82WIRpll&#10;MUHhg7MRmPSV8lv9jBK/t5DxU5SDW8y0Uwrb7MQzPQAwSfW1VjFG6mD91Ao09auAEqN9GIWIl7dZ&#10;EulE1dgJQInSDkXz8HypQuX58y3J6uvldhPOm8JCgXeu56KKsZaqLgiTlGe8iGxBD4FuoaQ56pNi&#10;6i/CYum4QOSCcJ0YkxwF+XBoavvenVIkxsbVL/t1J2qiH7fFtDXujUKwesas++pfRoCb/hlFGDb0&#10;2ZDMlBEb5CaRlk1y/SBbII2ZUafEhWtIunFJo4J+s4CpR2dfeX/qprVdUAFBt1OgYvQsX/keZWDL&#10;x+hPlM5O9QLWbEGtfNqN53N++OqQir7YfjtY4aXMlf6WblmxPHWY/9tR6nNGy9sIQygQOOtup4yu&#10;fO4ppT96x4evPjztHw7vH58+fPjq4enD03FLSDg+6bc8UQncTR4xA2UB1ohte2f507s8bPVOM1Yp&#10;RSBrLH/LshR9U+ZZfeNxwsCU3zM/vTL5LagB0kKuQE/LkGkjVNGySVtSf+fMcx+x6yWwKAqgJy7C&#10;V2ZmrSQpkoA1viqors/X67nWB325Vzdkm0r8GJXZdKWQC+kQ5UIore9aZ1JsL0Q4ch0/PfeZRdVl&#10;ZHlGSZ3XghtoTk02WxezV9o0WNEaP5I0LcOyZ5VMSamOWtxNZybJo/J8KYtQuf4c5UEelbkQdR3g&#10;XFeYrmfMtilshbF6ASOTQ2nrJVmrpyeSmQn/JMYURGgjbb7/N/7n7339IvLEzH/allFMEycK9Cez&#10;S033s1lNMbzHNlZ3EsUZG4/DxddrXtlAtaiaiqz0KBfiLpKj/RP93T9P/z/+zb91w0jYOPvVNTt6&#10;QkuiJFmY5PRJuXk4CSvgZvpWitz6dougmgKCoAt71Sd/UajBOWKwHddJxemvQsWOfubkoFjlDET/&#10;cdVNQmE9XxAVSNljm1J2/2yBujz0cW3Vg+MedMTIdsAmRNGG4cci0IerSJkxBK2Hrd8R3Vk8D+Yq&#10;qoNLVF10DF6e9Sbq3FoVFnRCcEbHQjZEvTHuYQkNLS5rWZG4REumKK+3r99i+mEWQxzdmlpdvLLw&#10;pBfC7xBanei+pUomScsU7Z8PA9DcsCehAWPxgBYFTQ7w1srsL8VhHIkxAGnNPJ9gZJpFnVgQIiWs&#10;1uujzyMh+ZSWopB+GmOw4Tm7/bbpF2frj6vnOBsK+5N/2AlXYBnIGpK+bNKYwo61GHW7zDsFL5dL&#10;523FAgdf+YZ6ksWeOm0XBY7F2CN6+IW6OwcJEM/Zb3f7w+F42OyPD4/7zeGrDw+Hw36/3T8J7u/3&#10;m93jfudut97BHqeDt9kpZOgiK8T7TB/ZdD8c6Py7hu50J5YbZDTmm9SYPSu0eT5dSjRFB4GQiWkP&#10;n10DR5+97qNiH4JZYpzsBCoKCw2ay8WwieiYUcfGXrAww6XM2eX0oIvuXiWXyxy8/PzPXc/BPUCd&#10;WZePaaQSAb0q1BGef/iqPxEJgrMZPqF7k3RLM2VGES6nnd7goKvH35oZZX2jUikozTMSL7rAQ7u6&#10;ur3FfM5ncLu+fVjSKsOZRxTcbNQm4VnJRi+sTGZcCaNzGcTY2EUXGtTs3bQIGSe6gmWKPWkcp/0Y&#10;Z0VrnLsq6uopa2x9HGXTilPO+fzp2rf1c2TYhJnCSZk4jBdq4IqFKeCyZaBzarELxNA8ReYAX4iB&#10;kCmSFOPMpycrGCjmkitwCpjEt9811/8Pf/vH/+lngyQJ73XYlJQg8yEJU8HpOIle56RgzYmaLgPR&#10;YkxCG4jXtQPN25Vg49oduy5MxW7YC/NXz9eJa5l+0xWDae4sd3EE4QaW2kd92rF4BGRYULoQDe6w&#10;QRFI1pNMi7j5UmDPUzMLQz3UGL+KujRs6vN7GpBXPIdhnVx1CIT7Kob5wuA1aM73y9wVVWeVNT1m&#10;hmj7rAirWB9xFI/+gmSE7tCifIQvHMOEcRdVPXtmKDoMLSr9GAnYgzeOq+srrOpBW61Qsh61pbzn&#10;KHPagivc7sGuxMMQ/NRZTseanmuf8cKVb/qxQIKSxUtsMUu9HjGAzPKcJetYGy+qIL9d7MMy4rK9&#10;PZxOerzCJs5uJ2DtnE5c1HFadz7f0zerRuxP9Qsj0nBRvead8MnjoW+S8iJefP8r885xLWKScv+6&#10;6o9hAKi0KxTBtqKP+dRpo2/BaM/jxjrtt0/bx/3D+6/2CjLvn54e3r8/bA/7x8Nmu/U3R+fI73RO&#10;G2+zPXnK5o7dK6S49oIy0cqsg22/y/M5icPodr3MJckz1YuevJPipY0m9ui5/g5nSBxOpmVwhnXq&#10;xp59k6ypz1XSx8LVfYFAC+XwrsUwushnMfy2s/u8L0ocsChJFzHeUlAphrqU+JPLOYl0JjMj61Dq&#10;rBBF8M1Onp/DtL7MVbqkRc8MrRGewmB6xIqMIVZTb0h10ZVZklq/QzdCl00xaCBg0OcyRb1iTlLD&#10;RKlydrhgR/D9KOnMHkGIRpl4QBRVtdKo2HpmNPj5QyzNDD0jDOkw4ImVJCUlgoiuftGOhVlfyZmP&#10;Z7ehWO73cxTV92+FKAqUsXAgxKamzoZZ6cnKU6YkkJdjzpzFa6pgQjSCL33X60uJ+CxG/YNx9lwQ&#10;w+rLjlVYhef883/4svv3b/7t//XToipVFUeKl4Xyf9ZE55rFxjDOWJzv0cgfF6a5BcyWlpWTdlz7&#10;Xmy+7Xf7I3feUWZZMf+clAx89vZsfI8YlV3EOBuLM5uu5C1r7AZT4zKzYU1Qp7GRb8LR2/if4bUM&#10;WUkNTEJTytgE4hpYgsGKObpVYRldgvn8fK1v16S+XOpzUuXT+ly1Uc2q8nxvRkVNMaein3SpR/GU&#10;hTJvWhTL6ggLu7bLcvo0MRm9jHHCaMya97RHxtFYbjVU8a1OZxco455w17Xd0QPmrAor04jml2W3&#10;DC4jiISACg3rlHlU4xcPd8yXhuo+CkcslXdFsogAB6FCwDSmw6S46pym0bF2J2+/P2w33oLQzgZp&#10;8NPWY0GCGQMX/x3aK/0kRCp2ZAbQhaAEbKbV3+oU5FG/rsU3v3A7elHjMkDvOb3upqvXi3OvQoG/&#10;2VjubrPdO97x+LB5/9XD6eg/7Z8ej9vj/vF42D5uvaPyv/sk4r89HQlJOxtEgom9bvCA3sHe+bKd&#10;IxjFfo5PH/TdHH3+NggxnU1iZLhtUItrpBrxUN6x4aFnouClsITVCh12sWAdrbRskihnc0dcySyI&#10;2cbXNatKRc48DPKyYvMRRVBl63ius1UHacm7JkySMWZZXYHeLEn0VNONyIqNVaWyr8i5kipidkUr&#10;PKEMo+yfCYgxSsBvaeNChGzRAWjK4KdfS+Ry0jKqhdKF1MpU0aDskK4Xks+6At+6mo1y2nFlUAVh&#10;xySc4h87ZgWSAGXLAJqehTENp6iGRgn4Rd83rHG2ZjaiiGjq5cPaZiUOUhn2kqLb7W1+Rhx1ji5h&#10;//U31wYzs4FxqhbPgtUULBXRgVTKAwvxUuENMaw8IaCWPZid2IKommlolGIEhZmMz8PkZ8z1/9Xf&#10;+7c/+rtfVwIulwi+krNQ0EfnImSkWrennnG0oq3bIwSYResy+K4Aqq2wI27akw28k4fyLPX/1hEQ&#10;HifLX0c8br0d6oi8WpqtjO+IfdKImJTuW2a7dCMgA63yfixoEKMPR60el3B0jAlEsWJ+plcnWDLX&#10;b6/K+sHz6/Onl+AWp/PzvarP11B5IKrDtQ3uIVai92z+poyfG1zHheAYsl2EPoYR0MXuzjAuPSBp&#10;Em8e9Qq2VpCgaiQAxUoeGpo63vZuUd7EhYtxf6vvPUH/vG8sMV7Ot9AvUyNCDEtnFOKoresbrvSv&#10;GrOgX7CCIB42FmjSDewRdXPc+14vBqAYo4uvzw9lMHva0FI7HnbezlV+3sD2dYOMQTDz0GL5kwBd&#10;ruuSdFnJuCVjHRhVd4tCNbaSFpK45ZzVlR71ymagcrOo2HjyrZNY+wkh4K0nRv+033719HDUXw/7&#10;D08PD4+bh6fH7WH7sHnauIdHkQzveDpsd1vdetfabDfbHX/cB1mgb+z7i+uvvaNk3rtuknf2u6IO&#10;hJkXvA+RbtrYqCMgm0HB4oScqbFqxZhsXBudSjpfTZwlccLsLV1e82sttrkTOilUq7DZ++7bMg/e&#10;Pt0rVPrAe9ePH1tHh7pd9Hn3CuZfbD16x9GVntqBD2+wR5y/RUKUSdh36JJy1L2jaYDYb5JiaYfQ&#10;xax0HSFi0Cgjf/p8Sc5IAeZhcQlnvciMbbGLfkODUlxYcucT5Z8wCnNlo1KZiMQUX6JZXDQv7qwb&#10;grMzls0jMDS+FDrZIi6LIh+kD1FA/Z+S25w3vW5E0s65oRfVrc6s8hZ0mcCE2OhPff+H127vMvSa&#10;FaPf9OOKAvRkMqhAkg4assOKAVSZRlF2VtmKOauYUyp1AqlBXM51LazCvHQR/VOz+vOrf/Cj//j/&#10;uooz6afiCt+Arnx5vX6M4N2KkGHeJ1Q4+QbM8LJd79psh4s9Lrhs43OGpiyu1JT2PGtKJxGmgd13&#10;ZVCsWHQlBgwFlBXTtBzR7IQKN1iGKdQrI/ascuRNgWX1fE7RkIwvCYPPtdh9Hp4FAhJ9Iue5er5c&#10;zi+fXi7h8/Vye1XGrYR6q8pEZR7qHOahQsctqoIlCcpBRF7UCPMN8U+PVn1vSueUoNYhXTmtq63A&#10;ueqs0YHW57Q4qyscrkBgMcMjIrC4ysW6TfiPWKKuYhDIbFMOcaEMDbYxYvmj2Qmj5Cc0NrZxgxSj&#10;CGDKhiITa8szdacmtUZ9fxZ2d267SSlJLP3iYr77tPc2j6ejiys4HdXeclsMCsUe2gk80eVjSxWL&#10;ZaQMP5mFlZ0pC4uYWUnW5kfxzHxhxHIxI0L20viOvTn6u+329HTYbU6PT7r2p4ejcP7j44fD7v3T&#10;/vBeeN+j+7cV2Dj4/aLLxJrSNAjU6S97p9tPW9P3T/ZqW/6AegmmULYIhu+e3gmZrK3PPhHSSA7T&#10;D3oeeBoSbVfmEMwkIhvsZoSuzJgS1Htizr+LsWReFuWtZUXk26hqlcZ+NqyDW63bWF3CJAySuT6L&#10;seYvz1XYJcFlzgRP2mYSrWb4eYQ6wDsWY+psZHbZQ+oifS6CGHwmdJMjTDuV+J6pyBkpyjJP7jd9&#10;mzkIIrH8qkrmMJtj7L5oFIR1lCn4MBQrGKKTJtQczUnWKQCUcyfIbMbky7Lmhc/3SDhNTGHOVpFf&#10;cWkb9rs0Yx8xPdslPcFIwJbKR5pgjVDM9/r2einqCvRAl31xuvyFJeUqLgCqkwAgzYqpp6yfin0P&#10;zOF17O72ZiaZAn7LGGHa4aoUoQym995VQh45o3td+efdv9/7N3/4i3+56vRIhUi6OQpEq+0lKhXG&#10;zWBNko9Irfe9SxGrpUZmC/htrZXJUYcWuO85gqpuYzno8epOLScBxMHCd7c1SyuTLgnSSS01jaao&#10;YSQDY0Q5U4lpm9DzaTPwUUATLBNmwn2pnMOgxvFgTvRp38+3S8Ac7/l6vwpxVefnJKjrocTR6KyL&#10;3yZi3enryxmFIHfsivmSVEkn5qG4ovM7rTqPFvvsDkWzLLaZjOHB285pNabi/bq0KU7Apx2daVv4&#10;kSmlVk/acn3E/Sx3VOAbqAoqiBTUFhTHemyFSFa5qWWkoSllpzihoQQzkMWaZRISFKD7LF41oY2m&#10;S7w6p91po/toZPh3zn6DUudpmk7jahaMW5sBROyqGXvvio+IWgndMjKZZzGufqu/YxgxCvKuUAwZ&#10;1oXmD74Ju9VmQtDHx8e1nMPW3b1/PD4+vP8gbL89vhfLf3y0lPEfNvrpx8NWkcLd+R7WnwfL2zjb&#10;k7iI6/FBC/PjWk/sE4Lx6HfgrZzusAXxnS1GZSfvnbN0rRJvysSzXjbudzkajitPeGwoVw1C3ILa&#10;eii9ae8V7WQ6X2O2rMjKTn0Z0nlLWuHWuI8ws6+eX95+5ufOSpt59RJR+Imazi7j8uuPdTHY5+/y&#10;CB2Xpgv7PnOZHtUX6dlzGHUdxj5B9hdJeuoDxGZhjpytnCKJmniO7nfMC4oE4dGApl5Z12FwCXAA&#10;SKo5iefLuaShgGe5WME5mMPznQZHovuvzFMo21ZXEXpWVJo4PKPRw3pcpExc6t/o8BUog+krhNhq&#10;Jd1KKwuxHAQK4jyswqJPETdF1a4t67nu0RvKg/D2dkFwMzVN63XEgHekBjQg8581kxKPGYrju5VG&#10;erhgeIrFP31japVKqcB4FAITNvouf2R8f373N/7rr3w/LqsLmstlE1a323f3otGLp4Q5jLSRhccK&#10;1q4mUf8e7VezTe4ZrXshgHFxFGinbrTGNcWCwna8toFF4GZpG1s2xLhHUH47rXoRRZoUYVE0ZrNL&#10;8ADNNLwwMmXyAJWIvIjDMimDqIoxh4vC4C4ipAxwf/5czeHrp9v1/kkJQHE/Pb8oYCcVLhH6KLuo&#10;EGTK0ta1xKgu566YWoWj1VgtZDiA+SLjOdk6Tl2nVTLG5Tuz99PQTAhjKMDhMLHSeT/5es9+C5dl&#10;Z6JzhWiEwpXlwgtzSxii55TehzHN2M7D8xYBmmxsQqoxo6VruExpZ3ft5Ops50Y3um0dxpz7wTk9&#10;PR7E+pWjffu0Y5IY5NwPxtIAZC9uYEzgzKPSJ56NyjCDxVdVJh1QaMZpQNSQEWNGvU19zXbc6WRb&#10;qAOc9CHpRnutd9hvN3sh/cOWCv9+//7pwGjPATTw8LjV6zju7BEnQH3MutQiDFaeGwFhlAotuj+r&#10;0WSgfofKKF7m1m5l+UCAQWTlnYVZww4Xt0mfARrdov2r0OHA6BfKUlRHlPGRGkyV0fqhY3rbiHXp&#10;aa0Cj0OCCCk/G9a1dbm9vd3C+1tVC+bVZXm+XQvl6mTw7DxsLgLcl7v+EZ1LeMdqjN5xoo6yhQKi&#10;gHgy9m2Z1HhvxEIdBSJ6cdnhW5DURdsorjAsWpyruGRfVfAzuc3ZXATPlzzMk/M9VOiNk7JSWr/O&#10;YXIlYWLIoY+7x6gyryPca8umL6Ox+HTWGZ5tG6chFLpzKkECEk1DRwAA//RJREFUvvlcB2Y+MMvb&#10;IqmQnKWNgWpxlHfhNUjiMHUtSL4O11zd49Qf0+H5L93rswLjwgDfRFEfDQzjIjyf0fRvmfwr0i4K&#10;e4QQw3i+lVkRtwXZtGFsP78LpdDNiBWvcAf6Qv//5A/+8Mf//HN41UNoIwHG+evX8/P97btPodna&#10;ZMhBUbsbyOriHl92QqlGOajeeqyLuuuYoPSQit2NbGG1SqFTMQei52WxnAZKEDiv57EyI9XdqdRP&#10;hb3uqsIcxQUFQHEk/m4YoS4K/IvjutbneimC4PmlCuK6Cq+X5OXzd/c6tpLrPSivX9/Yjoq71+iV&#10;Xk7bhdRPUWVL2ZDAFgcdKfpJmHEwI0d1v5+o0qcYizLNsWAYZ6/ZnK4DS0ir5x8cswqHJ9jqD2u3&#10;fkHqZlx5HXpXv0sXXu9WxxhrcD1nQcWgSVdnSVc0V9w4EjRfh8UIrigJ9uLQlp/qHjievzrjKhi+&#10;tbn43na/ObnM7ttbz/Lcjd3oen2ZjW1LZul1W5og6obJaE/ZrG8z4o8jYFwiCj5ZmyRjTx6RzMn5&#10;YuWz29oH1/E2Wz91Nsf9w5NQ/fvD09Px6enD0+P+q8fj8auH3XGry7/db0878fu9yAfSoQp7+hro&#10;COyE5B0xHzxKFNynwXixYAc4KsAICDqolyoC7Q4n94R+uQKAy/qXuyzIjihHOB7qzAhe9wJ8Zpoe&#10;pzXIsGkAN3Tnm17IOGuV2vIOD+0iV4ZI4uLy9s3n20+/VNX59fVetOXtXHf9Rcgg7+N0txuDWJQ+&#10;F/HLG7Ms6lh1vjsNQo0152pOdN7wI+8X3DOViQPWQK8fz5e5DOqbUjt22fXLvYsCYfd6Figo4jor&#10;yurz7VbhuZfkdZWkUZnVF/bMu+IH3yWXm+7MvdK1jTCsEim/Xy8XfQUjSNi/ffd8OwvsTA0u2yXO&#10;FqlQbQKe/4ImWPPHyoyiPTWduGRwU4AhiZZjmtC3ADRzynT12jycUXXHoRp9NsojjAkoQJZz9mXS&#10;UPm6oHePnn2EL2mW9kXctxNW1uwmtYCiPI7rWKkp+xum+P9rv/mHf/oLt7q5VMFo9Ze3S/UsIpzW&#10;9+vcFoz9CXTiMKUA4IzQ+x4HaDG7UekLNd6GGZhJ5DOd76m1sEg9TIw458VzJbgvuBGJc8TGxHDs&#10;TZbvsoS6q15xjLBmVtbYGSg+5foMmOU0Vkbz+eU8JPf5Hpwv1cv949v9+VoM8/P5othWnQMxsuge&#10;tUtBcZDpzFZxRemD3sMitNv2Pr64uoDW1C4WOpBdbtvj4u26W34GzizOxKiHgpundBzj3IRGtZIW&#10;fWpqK8My4kDTo9nNoIP+z2gie0B6AnGPBTc61sICXSpUr9DhDfOtiL2wFLntl7YsrD7TF+sFgPNp&#10;2O1It7psB2+jLOx6j1hu+WsxDLq7ltLXuGLtOTbjyokelBDSoszioSBprgprQlVmFRg2rWznIFcx&#10;Fgpi/s6CdBkRH0uflO0My/b0qJyvIPN+u/vw+H7POP/+eNrvj8fH02az3W23nv7e0dLbHNgysDyE&#10;BdbFOeFlstgL8tvpKLbvtHqs4j2CGO4y+Ny2Sfdw+/5JocDGp2wd/Ml5N4nVrB06DgPvSIFWoZTJ&#10;lCFnoaZZWJ5UiG/NMv/YTkOOshtVuXjssjKNE+UI7HCq4OXb529eysvcBoXweDYZi5YMS/FBXPM0&#10;RC/zpeZ0d86ob6O4Q+V16S5NoKDQ1Z90KdIJeTHlcB0qwc44yufrpb4wL5gwq1NeL/mlup8xL69D&#10;dgLzOqQdESHTlQU5rsUYEilWVNfz7fbMUkk9l2cG+0Tu9VcU1mmuc5sIqoar/Xq7fPwmYpozDFAa&#10;T+amLhr6hrjFsq/EohLraQWTRciCsk3E/lGUYKiTtfYwDSb7rukQnuM0ZDGKlZEB8X0eYUaLtSl6&#10;fSkBijK+4Dwi1MzsYNGEumJtGs1Kh2MjUNqPOdKfYv66Yl1mpH/+46//wX/5bz876yfKexRdni+3&#10;pIhiIoViSCOY4YLnBejdlaPogvqG3ZhNbLQxQ7MsMeuFq9VHeuvIaOpTDN/0IWVphl9tk13pNsZt&#10;gxZCUbYt8kJC6khpN+ElofbJoLHIS1bSPkGvuFTE/f5P//zPffPx7XoO8/Pbx+vLd58/BvozSKQL&#10;pl3upXHvaHTDaNMuDcpZa2tmEvzdlsW53mbYC7XsoejbWNFv6mGDCCXxcMepn7pk/PMNP9+ess5W&#10;nl90iXoGW9hoaKc0xe6qN4B3NCOkKf0KPjFl/rDIReSZTkjXRASz8U/Hrpr72kytrq7NFGmkvHwS&#10;AWD8jrHZ/UF3zKTbzekkcOzYcQnBGHxr7PVgIUq61UZpcikigZk+04ehsJAC9bGVZ8O4t+fUoTzZ&#10;Tb7infi4vpzSrScevoyW5232Svz26XA8Pjx89Rc+PDwefuLhaf+w3a6n/ePj/nHrbU/Ogfa/77ub&#10;zXELmve2nvdlmMtaF0+JvlcupwdCnl+gLbqqfTicTs7geey/Lj+xcXzhl80JGyHv+E7xw1GQsAal&#10;eDHVHs0/FHH13DuRYobeSgVMRceenaWU4d5JdGHRb0DPWtF1t4mBtvP54+vrd0H0nLtpHS1BWNQR&#10;NvJMbwoY5Usm2i+Gta59a6894+fF/Xwfhew8m1ahwk1xpTs/9NX1EgS3UIEnzM7Bpb4pcmAqNOfP&#10;33ubL7eqPCO4qTCQJ3WIJUSdgMzr6p4ll2ymVJAJISS3S0jlXzclzHCBFNGvOwH4t2ccLKLidlmW&#10;OaBOHQBls6AukaNXJiyJeboAz1EZpUXSx5hddR0U4kv1filat6uDJBE86kcPCz4KPADPvhlRHu/w&#10;tGFKPmPAJ02xS83C2PDOFhRQViiddfge5MJb6HCV2B7HFAiTNjadj6z+j4z+/dq//M0f//rPKYaF&#10;YZVEt0uUXGvKB11qGcDA6kPb6ILb0MqRhtLkrCPNUtvG/kwnARPFfFwxhmCGPxH2ZlxnHttCEDzL&#10;a5GcwIi06SUL9rQCLXFjBibiopjz6D6XeuKRuJj+1ks/J/P1+fr2UZzn9dvb/aXq8/vLWez/+fVT&#10;M7jdXcH5crkKELETlo6i42E5cnm9cfUtitE21ggpXgJMQhq948lemlw8IEvaJitRH2SjHoKsN0RX&#10;kt72tGCWySwva2k51pqMAbntkqLrkbfWmAkjTID+kflUZjWSsJ/fvq6qOFMke712/uPJsXp3FMtJ&#10;14XdwcXylILx7Vx9ZeOttz8d/NPUOavt6tfopvRG/5fSguLL2q5pitedgBIuMaID+l6uaws787vy&#10;uVsGho7bjEkGrryRJNv6ztHZDNm0c07H4+HDdrtFC/Tp+Lg9HoX/n45fvX/Yi2/o3p/0MjBXKdyD&#10;wzif4+8EPXZsZcP9bdYZ3G7FX/e0Gr1D/VQsgil44mNOMJxcRVo9cOwL1lQhyNsQNfb7wzsLhXDb&#10;Y5qyFftCDQ7pGcTlhtESwl8Y/xoY7hLMovLahHgsMYYnGBtGUeyMz1/f62y8v9VzMZWv1dImQb5y&#10;4ATJWiNQxNpXXIyMICCbalzgRJqyGTWLvE7GwpgBtiy+lHlwv56NmygrgsWclBdkxqsqCEvK/Pjo&#10;KIlmTOcm5f0SQiV7neVSeR7b31oZLA+ra6kkqTRZJEk6F8rloq3dWMyQ6qQQhNH9DtPkTP23EHCd&#10;M0YRBRNG0R+9swSzg4wOoPJdpwBRo3ESpwKHY268tbJUSbCZ7J5mdJelpRE7R2+GHYjGzFiXcdpn&#10;xMs4U07UN53SfDZqiMiCFl+MvqLii2ZKUzZM0epCx2IzJMzx698G/v/LX/qvP/pH3zL2f1GSLvUO&#10;xzQ09YSGJfwpYzoT/DfaAv5Zy+zP1Igl62mLfSrHje3aGqWqfvSBpYYWG2PQWB9UmrGsWxbXMqfG&#10;m5ohjZwVSOIroghFYdYiO1Gny6xAGdTXWvjqc1W9XO/nOapv509Vm7fR260ur7cgzhcdg26JA76c&#10;AtCKlOlk4tDq48bVD4LDTBel+NmM+YDW8Tr2q67h1CpIITkglIBNrrIZBNVFcntqw3SxW9R9XfQS&#10;4kbILF08sFkHNp1cM3wqeKn3hVeSeAc9ZZGdcSieUTBY4zj4fPY2YsvTaau7P/mC4SchfcchAuh2&#10;nTaOsr+z01VpFt3AgRGEZR0Lllz6NbPF7Bh4NGWENja2tQwjLYs/eXoLLkpgbM657lAsGH0KtNub&#10;afXclRG9jbWFXohfbPcPD08fGOJnq+fw9PD44eGw3bKv53ts+Oqenzzb2U6TvRFVdy3GtSxftGlt&#10;436xcRce89FNO7EBmr7W4gutrIouznY32O2weNY0rLvDiqKsNXkPnj4Ca7d7N9n+ZJTE056NXjRL&#10;B53cCa6vt6KoYOPWtDRW2+Qp2kfKGPfPc9a2IOj6+dNdUQ/runR+vgTuGJxvqdJcNwyxcrlt1GBc&#10;O9WdUBgZ9NmP6PRxQRC6Yo63+ZmgW7IYX1E8oMP69TqHtVjBTNWv0NWHchY1yj4RemRNea7uGBgo&#10;CiRnrPvCrC/O5y6uwyqI4uj1FsUz1lwkeYUJxRQURemTYbxhPjCjV5JU5yLDyDtNaNuhm1M0Airs&#10;gChFhgSNpJtLvXNcBfpcjwnPmBVbl5ENIHQahomBGaUymFDWiST1KZrA+l6d+AEKhcQKJq7vehnZ&#10;sBRvAfqDXVJUqBMhwl4Ul4UJvutcK9h2tVmziJr4fwb+/9n/+S9/9dd+di4bVh4LGsrY/Yy6/nFH&#10;fRmJ3kF3whiArUacJ8VnSteJSalB9541VoV/faqbfmLiz9dtK0TGGVVuW4WSppm/ezPqCfdIaCUr&#10;qb7qFzNDiwLzKejWh4F+fHu+BfXleg2qe9zV9zq2uyq6v70Fwfj28VYI5lwv51stzMkghFkoWwlU&#10;pu6QDmw7tDY9SOF2/KKHsZl2ulfixlZj7SjQm6EEptWU5X0G05HF9BB2R8hpnbp5MjPtAm7jckGz&#10;HbEVIYeeCUXR3ZatZUXXEM2XVrQ4ZkU1E5uo3uK2ZAa5E95wWog9hX1fJPt0Wmis7byD7W10/yx/&#10;h4O5x1xsXyh50StEVyoH1jETq+hlCfDhEDZQEuhPvtvjFoa+wqJAMgqVO7bD/I9r7QD72+Nm87g5&#10;vD8+7r0te3uPSvjH0+Mj+f9wOCouYP+ru+v5rBdZp63bO9TsmOhDAoixJ0UtJgq6KW/J+wvF3xH1&#10;gd3O9Q67R08hyKbI6BwPjpiQO6HN7+/SuLcHHIQ929+9a6cRkZZ+6cYlrOJ+UA4Wf5kGiq9tlzQM&#10;6jIQkse0zmKl5Ky8327KFuF8T+b7xzkfkNh03eK7cl2L+/UZYZy0SWKdv3VxPX3aonzCyTQR9fhb&#10;Ab68zZoi1ePv2zy8zGKLM0MdSSiwXgd3FB/QCLigPhrNZXL77ofXIEB4rxPAjwI09PEfL3EgxhZS&#10;4F2nU0c1qpUfFSO667cvc5HFBTLXtCe7Mu0mgfe0V/LVfdBV7+MIka+8b5KwrvVNU9aLRGzCL6u8&#10;ZWdsc3rMs0XzI5tNL+4ZuBPHGx2KFFNgESimUTpKmX1IqZGtKkWPslkpIdASxp1GGbHWu8kVB/Ii&#10;6nI2Llc7LbOS4mCGNklBw2sokm7o2OE10j//8l//0Y/+1Q/xKOjxfNJl6a0i6MSi44XRAhvIvzZo&#10;B+hPlUxpDL2SK1QaPM+ghm0igdKEM2b6IR5Jka4KMshpakJVeanmq6J6nieYJXUpw/pzw2RuGIU3&#10;pFrDMzDvfv3eDy/X5PqDS3VDVLq53ud2qoLrt6+v5+vXlyjuIXzzGyhgYmV4mpSM3D71xlhhqTWD&#10;EAsrUeJFettR36w1/k+6Uq7CXDzQmmZ9xvEYYDLK+o1uhPC3PjmB0mxwd0MXI+idx1ETFa3VQPe7&#10;ZlWkW5qYbWNd1VyfQsoQAbxKkSJnQKC+5CxFNvGlHvpuENSwF2e7cbcuPB+DXc/zGJfFTGBsrAVl&#10;z3HQix3KBL3yLkty8Pw6Gv91x987p51tRSltMQHbxaf+ygoPrkMe6ok2wxe7jf46vP/q8Pj++PD0&#10;9P7x/cPxuGea9+lxv9nuD/5u/+g5+9PWQUPIOZ0O9pbhHnSL9IXEHxTHEGET32n1g95axHKUSgdf&#10;HMn3dcX1Ry0aC+w169F1neV6//1RqGC32+7cwTsdPCX9ftl5D/vdZL8z5tZlnZIUUxdBVzbw8F8f&#10;F6XjVCeG6lDfCahflAdK/h3V97CP63meax2IrOyev3sd9L16Hd+OQbyUZYHBspngtFwbqJdguoRW&#10;fDEb1QHmxns9yL4sgjlizD6NFAAaPImCW82uHj6VUXXuUtt++fZa1UkSsFhb1lFbo2dZ1F2t0zPr&#10;HIZY1kfAddzMi0TXq0bVD8eRFB6cYoss0jDrXid1Nll8cV3wPApi9tPRytetSwT5M+NHpbeiEJVg&#10;fsoUF5OwLLzGozBUmyqNj8ZZnPZ+BtIk5w5FlBMEWGFkbwinsNis8mOjVvDHogJH8HJGZLEQZXn9&#10;ponFtkPADasUuHsI+WcpXjTrJ3y//7+//it/9If/7AdIUqUCtrkCS8HJboXPMsWDFI35IaWvjNkc&#10;w7MdmruCLyMeIbgoJkJwnXA4y/t5ai+FYB9eYVQpxDXQMM2oO+qhF6jBxpeXbo0+v31+rbuiPl/m&#10;urrU94+vELDsAtx/fhUtOL9eWR8NQ/H8lJ7M9Xp9zcd2DOs0XRAIVBJyUhsdw4YpQyYhcH+nPqKb&#10;jOUj9zkvUQ3NR+z4uFc6fRhumDFWtuhca4m5Wx2LPMq2Se+ew4npzJzW5ISJH9LDfBwNMtZjHqWC&#10;lXrLWWehY8NuWbpMSYfEkhg54zYTJyYu0z7pLSXOw9b3bOp89M1dm7Ft9IN1syZcPdmaaYwqg9J/&#10;GBW2i5jC4ibtZuMM4L6264XjSgTp0QLAZtjqrR33d7N92p42+8fDo3OC56+PT++f9k/vxcL3Stas&#10;7bGw7yPgTbFDdF1MxHaQ/XZFHgTh3XHVDWfeGSSd2gic4sk0LSOKSN7O2yFxxC6XxcjHRuFSYGAn&#10;sPDhw6Py/XbnjKuwwebxcSMwdvzJx70ogI4OY0sLUg36yOgDtIK144DjOnVsxTCrwIRJ1L9o4+gS&#10;ojOna1VWTVPOZeuP+SxE/hrqz+tP6gtA7sbeZn7YtdgZx+44ZP56Er3Qp81OELZg8QBZn5XzlRcx&#10;DheCjvMwqYIyIRfNhcH8yfV2ra7C8uztx0nN0k41J/eS+RMx/DIq6nvC3jjbcOYTajoQPQ5egpe6&#10;KUU+INsn+IAXUR6PU4Yyt1A+s0GKEAzmUNDvx/haCVqHKRvuevAsf2dMn/ei2SWrwMB/Wk3pkuis&#10;F/jUsfeaxnpKc7OyusP2sPB6UrWYZ8fGZiimxS9UXaaYLetnk4u+eVeG0aXCfQQ9bLwL9MzFIMwU&#10;qpH++dVf+U9/8J//9StWoIQvNGnYJaSw2uLyLSyycOmbZhXUn7vzGpsibhuUVFV0z4YCXzr2ljq2&#10;EjA7ElBAN1lkiBXKHsM3lgqIV6lp84V6Wa/V5fl+mQvxsSvDfN/7OWGqQcSsKF5fnm/nQZ+C4NrX&#10;n2YkFNDKynBPRG8rYwe7GRRrVneA/S84wVsM1neDP2XUnPE2VJZqhUIIXBj1LrSuUzqDaHnp4uuX&#10;F/TJo1BIJw1f4iVocS1bxuu3s4AKq//jAmcq9EmnGKAueg8mv+P/rDeW6qJO9pgXAVuV9nbNrNOB&#10;MroSIr6jaJd5/oYR+NbyadP1i8UO7oDVrpgxrvUDHrONvjHpskuT+xwpbwhEDvgrx3XdCCKyIjAy&#10;nDAoYtkogCoZn/aPx91u8/B4fHo4nvbbx/f749Ph8Xh6EBU4sMxzOInv+0iGIRzobQX69QG7vXjI&#10;QPt2gESsrNbjyOCSjPRzAzsl/jraihJCBsIHm926W/Bq8NbCRg18xzD0YKfjZuu1s+34Hqs2owl0&#10;zXp8OG4e9++MY7OgDgM+sE5BNoRNGYVRSMijcuz6PLrWuW5oLLqq1Cs0q9+SB3Gvx6RonokIJDGb&#10;GkYn1UKziy0xfWGj+6unF4n3L2CzYrB2yev97Yef++4atey85HETKwGGVSjkrtv8RV83wgMU607d&#10;6Nc7un9IClT0BJMOmDq/PeuS60/gGBMi1pGVkeJzbOxABWOzMKNAnzLsCYMRGSiMvFHR6a2cw0Rw&#10;UUmgiMRydN1yqpBJSy2CJCUoiasDPjhuz5hXtxAgh9H4FHfYZpT6WvotoIZc1CB9++H3f/ixuJ/D&#10;0jhvxK9cLWEUJcpK8KBTdMwVI/IlLRUSCuhLHIfn88y6cpcH+dCbLSDaVF03TO0/J/3/yi//ix/9&#10;u398b4aWi4Are28s9lyqeJnR6Yh04scYtQ5dqs/f3hS84tYLf/C8NugP5/iCUwLPEcxoDbVB3y5D&#10;lKkTLS+yYNbHVNRBVunFRDz8udIHEtXhy8trqA/h/Pr1X/trP/c57Jrm8nouK0GCy+vcVGF5fXud&#10;KfUqnAsT6SNPbJKOz+a7NRh/cktnFbAM/1dEtk7CLyuGAZNFyxmkOFAzX2hl6AdGFn9caaaMEzoO&#10;0yiEo/xejGPKVH18ucQREqFK83qy+RDTsM27KGgyetdNg9Ra205xVog76Ivacd/qg7Zbf1tc3ff7&#10;w+aw2Z92qMTqG51cz3I2E+NvymeWNXCOdSc6kKxesq7AnKTewmp3E3cDgYYpJYhyP2WKT5dab3PC&#10;g9OzBs8Vu95wm/3d9vj4uN0fj+8fH5HkexDW3x0eDmzsnrb7ze7giRe42PVtQP0bj9Ejqh0uqdhm&#10;/phqIk6M7JCkk0ullHHCATV210wD+fYX5s8MoTXZ+iLu7rR1V+twEn5YLM+Z4tQVuJhspXORWM8d&#10;stQ7iRe8EzZClYQGVmyEHbn/baG03CPVG4YFS8JdLnAYttmKEOcUPV8yZ6E1O65rTwbOv6gs61uM&#10;LcJKzCBOrELQCmk7hgmQrE1E2ZbD5S//7PPM/v+sMysaiPmbsnpdMx6jRBLXca6A3Sb0GDD8un9k&#10;XNzOI6yLwtmMmqINlMRspOIfb8qv7cCM35CWQ4aPVwYZpuwOWinYzC0RoC9zBe54bOZZR9bmPotD&#10;x7QE6N1nSvuC1HrsVJu6dmKNEzoz6LKc0ylLhRiU58p+7LBJLnNUA4mJn19hDfO9Fv8QRIqSt3PW&#10;1XlrlgWjlq1CZam5S1crCesoqi7RXBg5sbIpmTUIcCdhOD5Emn8Znn9T9/9Hv/yPf+nHf/Q3Z2x2&#10;RKewl9EdnhRq1y8+pwOaZMtK/ZRZ/a4TncgA1cJAPanQiHJR9+T2My4jHNfa/LrIdpPomXSvVS1a&#10;F+bB8/Xzt6E+iktxe72+vl6f759+8PUzasjhy/l6ey6EefLbt58+vSjKhZcXJYXqKvo2DYq01DwV&#10;IjsmaoaMplI7pBcKZkzZYZTNSYuyrvUtnjAegzo2TMUK9tO6tAfXN5qXJBLw5Gh8XIXvB3prbf2M&#10;+xzjP2WBa6piQ6oEoYMDBcuLgb2NVklr2XhTGpcuo+VDk3qOtTpbJy2F+/W1Tsfto3D2sGNljqFX&#10;xFjQEBkgKkJ97bB20Bcd7aIL07ZIjbWZ3yyoCuppW9AST39bVlvqt5W9EXBFQIHhfAebj/3m6cHb&#10;Y8L18KCA8/QT74UANvvNns2dx6OuPrv9HhrevstL2ZyQKVkZ0nVcEU0LS7KBPubQ67anCkngEeTE&#10;lN+XIUeDyEOlw2KL5vSVN03+VkFoh4RPM+3sht6hAoL1uOaTw97C5O0PjhF82nl6RMtp+w4BJM5d&#10;jAySDnW8cP2VLkqB/ipQHEgENVflz6JnlAWZnfb506t/spjb6tCrzVpjA4bBgh6n8KBuoq3j2ZvB&#10;AUBSSukN+dfi9QffXQSEMwB/rOCcmRWMjgEU1KJ0RTEdEl9rm0BHOZn75Hx5/ZmPEb6kSYz/dTzr&#10;Potrl1WQCHxTrktzGmhr371eUP3CYKQQmi7bHjNtBIqjgv5dYuZwwqDuhRzOt6BQGE26tGaRToxu&#10;BDMa7Qw2O1htTpEXEADAMVaJWVg+ZOYOeUDOIZmHwfgsqC+60GERBzXtMmAIHmSJEpUiBIPJ9CXH&#10;snp5jZAOTUrCbInp2YzplrhFk0Pwex18kbehMMM/v/YP/tdf+51/8rPNlDY0u0cDrnpUjzmnC+t6&#10;w0phQJkiQKa2afVtUeQIkCxIQRRiimsD8mnN/iHVP/2upDL7uw16mpfPV6GrZK7ql+d7pbQf3s93&#10;TPju9cv9VmdZ/b3zSy2wH7WL4MwL8u1NN0Y4PNbKf7YLZuTGC6O61MsE/Sj4CzolKEB2vS3oqtfl&#10;9mFenmOItUhY2+j3rKvDNqzlMLQ+6tY3igOCB2MXd10AQcyzs0JVQSm6nBE2H43WWFabs9OJviUJ&#10;I9Sh7S153Av7OdbTlOpfvTu6ej1cWIFvzz8xBKMUuztsfPh2yyhuVw6+TSN3Qv2noZsAb8uV2IrE&#10;NFUaXQ8F57jAZZJ4NVi65avwoOctLcteAxKKurneztFPHj7sH72n09N7RQHrcHh63GyfTvunzdER&#10;3N/sXWXrzeJtHeF2d6Okv1Pq193xbYEea0QoxoZGd4P+SznJdoZr1NgeY/3T4j8J4/tM//oHvW7f&#10;dncKQwIQB9vNWJ2ytyfL3lpc8d3meNJdsZUyLM/SfzxZAgz+6fhweHw67E7+8fCOxNmiqIu8i25T&#10;Eubzy+vt7fM5rgXGyyZvytPWnu7f3btUbDVBz2aMolhsF6EV39JpYqLftiejFN9ndao7vzDiz5ql&#10;ArM+et3cynQUktutoOxstH2M56DBVfpP6oPIh4CCL2VvN4n4cpi38/lcJ0GSvOrmzjrkaYgKe5IL&#10;yUObcyaU0z7UWaHBFjX50kRl8hyiBFzWwue6/iIwsTJxMtoJX6JgXDiNnueoDRL8c0rl9mZcW7ZD&#10;FrYEaExxsXSkme8RKCh0bxLU7dAb6KMQQFHqJ6JS35nNhTCrw5ghg1jEhG4Fq4hh2sxJzgxSN4QK&#10;fNUlCI1CqV5Y03WloEg92IOQddpFTTY5gzMpBtk/pPr3O3/3H/6T3//N//0q6orqbt+1A2bzRFSU&#10;Ohoutf7fTAqsi+dP4mVUxDqzwsLgnZngUshmn7OjATuOegxF3E/z93/4qYkUAe+3pL7U8/V80eO+&#10;nSuFAcGz59dbWH/+9jpX19e72O75mWHK6H4vy1ZRzUixLI9TLpC6XOZ+EQG0XHudct0TXOMbsv8X&#10;lRB/afRJb7einwo7PNMy0qO2cNnQiVmRy8F2y8fvZKQUPRaM8OVV2eUMgc0F+sVN3BZUSPWV8WtL&#10;o8FRrCj6rrHaEEqTna/J5ugLt87R2Lh+hKvHbrtxHNHxjeduNxvBbVz4dHuUMH2mcKeMwUNdZSAA&#10;IpS4lYQxq7kFmlOXQNDJwpJZQUS/a7RwC1+mwWEa12Nl0dXXX1usfnSNH/eH3cTc4OG43z88bhHp&#10;2u1PByS59setLv125zguesA7ZzrB3ancCzqwSrgwXcouVzcscUMZns8uG6bLtapzaxF9Fhr48N9t&#10;kT0QcRpS33GOG2EFx6Xx57q44fbWZnt6dC2RgM1u77Xjjtm0E3Ihx6cnsY+n49N7vbzdXoHq8I6T&#10;R3MpZyomEuauXu4lbszUdnWYi3BmtCJN7pfWF+NFUYFv38WZ47BtjSdMO2bi+LYeEWJnTYod8MCy&#10;NZVl2qZ1da0Y448q3YQkQYCl1Sma2gKlyx6j2C5n1yRHMLq4PL8mzlLjpZGm9yvL8ve3H9yut7pE&#10;cyYGbVKoa5juWPByNBgtQ1NIDOJ1TsKiLeeI6XY0xJAjUTKcXyq3JHWnydx1+YT4eH0viOD0w2zm&#10;NwUJYda0C0Uf8LPTb4d1x12mbz+bij66qT0bgeLrdRdHyTxnSWlmeKiyx0aBCL+FskZagopkGVQl&#10;XhdFeP+sRzBn+lO0JKMEIy40ooapfMPkUHT5S/Xvd//RP/8n//EXf+GeRFRPs65B39RMI86s57PA&#10;jl84fkFC1q3jGiyg184wQtqUaIAzXcV7od2aspGeQYTCIrm+6HJd5m9+4fvVua6Cb6+vL5eXt/P9&#10;dv2oFHD79jZfbveXJv/2U6WA9vIp5xEGz/pw5lgXsbyfM6vA7Lxjq3fC6h2bTy6S7lHvtn1aBE1f&#10;BdmQCTNYW9gHA7uU5ZoYCjMgxztYtJuoSjbTtIizrUNetQhGM+YV5TieML8kxBYVyIw2SvIiW3lv&#10;92JlaxfbEwIteRfdc3FQFPqUpi1XSdo/bU+bre9Y+6VzmOk/iAVnE4ogrM5RXM+N7PgqwK9nxhiH&#10;AmqLPQ5zZc2UZfYqVCBgIyCA65ailgM4t08uVUn9w9F1QxRku2dfV7fcdQ7vP5jd/e1BXH83rhvr&#10;5KDvdXIsr11c2gNIsK6u0jcKnZOV0hkd11xQD++fyRfWsMwQlNX7eJSNWb9iwJxcrqefnFtnsYkg&#10;Ys/LZrLc0zQI2z894FVubVzbPe52u+2Hx5N3Aifg6XbaHo7H/aMRDtTvPYmcbNytKAC6ljhhwX6L&#10;OsrKSDeqqaOE8ta4pJk47aeP97i9vEV9ajGVsaBUzMqw5Ynrwe8HhJvaNGXiCDeupS31tzgma5xF&#10;p7QTzrWwOWcezXOR8i5nbhK7Tl2inAprGSH5jGnP/euf/fRNUb1chLGL8JKEQsrPNCGTtGEUoYgy&#10;XIqR6MKNCfqujytvhNIT7MaZn8V+s6J0SUFOuRXfDsQ5GX4VpBOkOCdlJIqjK7RMiiUo4AiiLn3Y&#10;sVYTlwpqA91KPYixLrq56CIxzrw6s4ereMCGLOAQ8S/h1DhMg4rNQdYmMR5P8k78kxeaYZMQzlGR&#10;RB2u5DOqxFGWcYIvc17rIWViSEWHtVEqEvUrVP/+1T/9h//Xn/z97/iKg34d4yPl9zGhsGGslfUN&#10;MqNJEnXC/kk36Z2IFYcfqTw0sSlq9HhZYMVY9jiiJWEcBmF0LoLi/On8ept/+PPf//qlDi+K0Ofn&#10;z2+3t7fX20U4/xa0n6/nG1t8V/GVizhUnKbF5fp6E+dvxrGqxyxqx4bdiLYJW1wIDQ0Y6hLVvKxh&#10;adh4FGDfl7ARYbULhWVddyUIy8xVMUozwhHzdUi6HuVUvJTKuTalp7RDDgrdqC5sh1JsTZ88D6PL&#10;B3sqg3adhW1Yus6aMF4Vh1psPC1FgM3haFkbT2lQINvxU0wjJ9vF8LDtJl/B0IDOrC2ZiM5EDxWg&#10;M/3l+GJ52cIClVL+l4rWqLsnyq/vYjwD1pOYdzMMwvLezj1slOC3Sqzebr91lH/3iPQoz+6d3fGg&#10;m3bYAfrXzWk3piIgk7Pu4D3+xM5CihOcrnLcxot+0JsFiZEd3sH2nWGZdtbqOB61tLS39Li3mxVt&#10;QcfaLX25OqtCnBCE9/TwtN2JXRwd23HfH44bb/Mo2rMV1hf08R9P7t457B82D48H197uvP3G7hbf&#10;f8ciHxvha/ccZ8YpuEyHfM76sRxaihBKJpe6TltbJAVVgVZ4DUUxJrEnswYnDhHjXYvV1NAULWLg&#10;mNCHcYyyRamkVYQ4p2VjUhUZ4lft0rH6aUgBxjr9GRl3AO2lFlTP6o/X2+trFRb313slPBZhc5sF&#10;XWaOli5lOKRiZJnx9EpbxamGaTpluqyM3SmrsjrP5yBRxs34qLMRM7D7rdCFpIuiP6i77TYFK/g9&#10;GpHL2DDczfhiwwZvVorzFQL9rBcXSczIP/wk7sNbIqYO+8+FPdH0apWvxInCIEJDgKtnnNa+jDLo&#10;emfCVVF2oVNYshcVFTqwQ67Ul+ulz4wN2Av9+54J3dwI//7p//I3//Hv/sEv32Ih6ZHFHWMqDBXG&#10;77gpWdMb82LpjZUxv5jwgBVR67jAoQY5e+EaPr8WYeL6HCkUfvwoWJWLn8TPP/P59vxSzffzVbn+&#10;+X5+o+73cnv+wQ/trjifyzC5VaL+l+reZi+zCEqaL2UlaDjodFoTS0u6AkzSNLkufUZFUmcnFZZt&#10;2X9SSuPnlLZpoTbo7NsI8aVoSzEXtgr7sAKNY4mAVSIGmxpntosiZdpEuRKCoN65VAyLMXjSA/yC&#10;88q6tJ11QMG+pSniHi3AuW8LfG5FgQ8ua8Ir031GU2taUmtMO90WJbfVN6a1Ir7ZiFOSWF2SUH7S&#10;cxyiH7zkSxTNreIEKjjNuHRR7vjWqpztH/ScV4HrnW9tsPI8eI/7/fvDhvH9h6f3Svn7cbc9eQL7&#10;O1b5Tr639bB48nVfnZOrX7QEMdH5N3O2U4kg/DhZgGb6RIKh7HOtdEPd3mfyz197ZVtkDVfFhcn2&#10;GeSxG/YAT8uoaLffYBG2nt47lu42oi9JuPnqQchHL0fB6P32eNjtnO1m+/jh8XF32jhiIpijnPae&#10;Y72LwmLOXXdqXl4i5l7jMuy6JB+Qgl88RBCQcR8tbn1vWXZZjbYYz0qBVa9s9CZAuPK/6S+lMVtw&#10;jF6JSCOQHekR9y+fbwnql6IZOiQEdGXFMuejZ8e7QwWnzI2DJXI4s+h7fX753qdQWacIg7rEZ3gZ&#10;y1DwoDEWsooRZmJdyXqMloxMFKdJ18bPF05uzTJQgTUeN7WOlYBxp+wwLGwy3+krvcOCaecWU8sl&#10;FmkGSrMlmjLig5Sm8SAs8BYuG+NXKFZfMLKHe8KMbp+SW24aixnDPKb3zzY9q/JJHTUhwglNWVOi&#10;KmHOehlp2e68XpFSf2hYm4zYiWndYuTCQFLdv+b+//Hf+4u//Me//leDBMmlnBmTJGoFS5TnGtuf&#10;BLOMy2lemu5YybJbo4+t7VexBToiehsmIzOTlEUVtmRzGdffu1/uVS0uNl+q5+f7/bm6Pd/ur1FQ&#10;nV/nSxDcq+dvfljUZfD5dVLiLtIurLPw7dvLqKs6h3kvsoEH3EJrsZ1QCY3TsTQDgW2LwogO+EiL&#10;COcmI5KxUCwa0gUTUVaMm3Qor/kYJykSSDiaMHhQZNcfXKwOv6iGdF7mI6JdDZpvWe/0cY0qcRaC&#10;/MTuBndgbXp1V/aWnJ2ykgA6Tke7DRv2J91DV/jXER84+KtCtp6tmUMbhwIN1yiNa32QcRKFuEUl&#10;bAwtO7e601huGKkebRSHBGLclbackLZtrd7u5O6OG5H9h52zefqg9H7ailtsH47Hx+1OYICsawzA&#10;XAZzxJc3nrvb6gLRqsMboLdRy25XC6mdZURho7dY0HIFXBxbVHpkytBnkRhZoF2HZ8NJ78r319V7&#10;cDy7b31KDztk05yTt1Gk2+1Pfe/vNo8+GhmKH6fHx4en/X6zKcb3p8Np429OCgdH6hFMB68nfyfo&#10;4L+LknDOnbWYA86z7hfQK4N16GNQFnGBPgL9LoVSBa2kpD25rHqYk83UOUuc9NLmQEF1bMNzZibJ&#10;YlaEhdbYkjyfg7LRgddHuwAPEGbR7WtQlMlYjsXVlmE01oJwJ1GEmKMwaNq0UKRgiIwqmRm3Ffpe&#10;1px6jZHtM34kSvCI/DDtQ5MAPzq8TZjbwAJnacjqMbLYGPdRH1PuLeHGTKNM41Aq9jWdEW6IdeER&#10;Osx1SQg1yjk1QvZRmczRnCRRKYZNxQG/QZI8/Si8tsIL5X8QfyRocGkJF10U5Sl6kGmNf4QeQHkf&#10;D15+FgbIcx3x7nwJuK4L+rSLTmdb/Dr3/9//g3/4t//kl/6SYnGGV66OfhJHRi9E72pt0GWh1zH2&#10;o95PDuTWOxyyfjBqVAPGiwp4WZEiMZrjshvpDQS3OTzP53N4YZr6fLmek7m6P9/Oc3sNZhQKii6b&#10;z3VXl3MQtV1YpFOfl8+fa8yCxxLEt5ospew9tAHbXhR6hbwFvEpmZNuxs1nsSemdTv1K95Iu8DI1&#10;9AN7WjFZaeTDBGKEhMoEIVZWmpM5jJFfX+IeyFi0CR6qUX0punL1UKcw8sz6gPUsfGupwnFandPQ&#10;u0L4QrePRxb2ttvtwXY9zxcaFggw3ZxlCjOURRZRuYGkkyMYk7SN3q6gYtNjnNala4TgPVELQSH2&#10;E1tf8M7BmmMVHPcpq+8f9f/9cSOy73gP+mtdN563CvJvXY+N/ZPyq+Xz/X3HFvZ3zFSDYse0KDzq&#10;8E65AKTIDB83ivL9Mji9KeazIMUA7y5FXNCyEDn0D23rbzeonU2Os7aHD05X9WiGb5Ut9Csnqo4K&#10;AAoVBIVh4Ruz9vN0eNyfjkd7POwQLtkoMlrOZqNY4jLyoGhyOtnOOzTzxomWWp+1jo/v6WClDPAy&#10;DLUuJvDQmcQuhUHsM96OPVUDKmFdWJ31cQlJ0WGKC/5OC+M+x25PDnJT+M0AF5esoJmW0BeeKGeP&#10;zKUJJBjDKGXrFh1LkkGSmyFeXdDMQEF98RxTv8U4D4qNiKOwtCJGoPjBvQyiOktpydGZV5Jp5hKd&#10;mhRlD8QlMr1agVKsO/okE8OLEKVhQ0YfdBo1bVnpFOgLMvYeF1QvivhSZfOVpZEgnpPozNpggrFl&#10;1+hf4hWF8hFGA3rFWabbEmema4V8WdmFZVKUihslOvc5SqZjpzz7ElpLcCNIsoGdp7r4q0JDi8vO&#10;NLWJyf//69/6O3/8G//8O10QSooKRUXPRUuNFwOGel0rwF/QREnbuL7kbZl/K+6M4E3FqWYkIBZs&#10;J7ZGSCXqNc71HFSX5HIOP77Vl6Cugo9XoZMQHb7w44zmaWP0u1N7vt/r+3L5tsgg6qEQhr45CIVL&#10;PQ4281EAP6y39AYmtskpoShlLPTSaVIwQymKaxyu+0vNDJM+K2rryvhYP3QR+3kK0GhnKGjrXBR6&#10;VHXBIA8fRTb13SWuX+ZkRr67V6BbkQNgnGFtu3uE6lc/eFuW6jb7A9qa6B5aHdtrk3FWdoU94nxY&#10;8oiVI2JiXDwXVSJOV6QsQef0exRrRkak+ra3/eGEpx8ToOIOQg6Tp1Qpjn/YKdVvjofj4eG4e9pv&#10;tk9P2/1+70yMEzjT6VROzsYfBPcZsEHYz3N2VCMmNrPtdY5gSyJS6GuYbNQu3jLgvTUKXJg+oAJF&#10;bzsCiMuqP2sphFi7dWA7YRIJ8Dbjsj8Ur93k2bGvyDK6O3u0dkgCukuXY/Dq+E/H7cbbeU+0IPUq&#10;T4oOrnVi8Ih1IhGijYs0kBDM8bR/eBfjvtIr5itlZIwwLmwbTeIs9ui7eh/sYqwrCKqBQQWXCLsa&#10;qrHKVyBRAVOwsbgUokuYaQhCpAIADBPrsKa5Kdujo1nYvWJ6t+rznhlA52gj00jfqCtQzu0z48qk&#10;NNYX7JHlQh0KKUk/rZz9Rhc3zharTFKBYfZ1aF3oi8183RBlsiJUnkXsE3xg/GtwMUhN57ldh0xf&#10;pC9GjLjwrF0Wvn3KYsKQh1XEQFkhgtHpHzMqhKLMCRZiPaKk9P/zXu9VMaJvmfhV4guTrpzprqFY&#10;JTCr998xrBhGEQhyoM6TLoqmXXi7Fud71J0LoaiuH2wEgFr0ZJCiajHmMMq//+rv/KPf+91/eBYd&#10;zvAhGruMPomARSoi0ETBPOedMiJGhGacj4W+Pg6YfBBWEiim7pcidR4V+CLMcVVd7uG5pqJyCcLz&#10;5fk+p9l8qYtabGVWFE+UAxsK4CtK5PeqYSm7YBYW26sE35yBGZnSmOWYZQ/FVZ5qO2HRquDVm2W/&#10;YR1i4Ue2SVhHsXs0hNHHK4xHHB9zbtRkio5D1JsKKVIpenjMSCtdN3rkZZgmc2FjLhC29WUooj4p&#10;e8udlpj1XNtuM6Zhh8Xyd7uDLuayOel441OJPVSrD3nVN2hZ18sR5MVEUQw1akSlEvQTKEX3E4UL&#10;hg76fhosKDbzx4YaIqAV68Xbm93jdoPB5n77HlK9OT4+7g9b/f/kHbzN5uCc7K2CzxArq46W666d&#10;7Zyw0hynQXxI5B7OXIYlzhkDu7DizAzAraYY4Dg93UThNwRB9RMUghQ0HPYSBlcMXwhHGRjvb0+M&#10;v4gX67j6G/2EizzRQHdTl3xxrS2qQSIfT4eN4+x32wOq4C6iYaen4/sn0ZHHjX9SJNsfjYHA9vD+&#10;HQvfRZzPkei5haaAO/k4GfTu6p98PZXFxjkCdjrqELNRos+LEgBjHOyRIRyEMXccp4z+6tKzfBtl&#10;phCWY0WXRca9t01He0RAn0FZZepR3Dwqq1J0oBeKB8JOTLEIqJepWSSwB0QrlFjjFhXXlhQrdk93&#10;IMvDsmfcV5yFKWDDXBpmw8fJQIrOqHBiF8GE16Qn35QUJ6I4EWXhUBiAHY/oGJudnSa5GOXfkbok&#10;M/rR/MXXgpU6xH/CHLStBJ8NZrccCS3eS9TgIIOfDbvGGMeUaRmVSIKzjN6mk/WlFSdqNSIBxESx&#10;EkAeKqoqaw5QdwDhxz8znr9/+1d+77/9AkRmEpISKxEy75G0E3AWJCjrmlQVV7q7Cm1J1JVFo3fB&#10;VLwCXYp6a5bOekElJf/5+RrUdRS8Xu/3yyW4VazuR0gzz2UbBhVuYgpqYZT3SiHl+SZI+CIm1usx&#10;6GoKxY+64uuIBuSCZ4ni0VA2X3qnvEXdtk5nwtTKjSqhfjc1Pgp408JaNXoK7DliSabsAEQpMsGH&#10;8dLHSCrlgZ5RidBhkk/T49JFRSleUdZWDytpy2C5FEjPWx6p9YTxrlKk73jbjbMsKGm6nv3FrRZB&#10;e2yCGZNQPKO/LR6o+FowbtlFZUv1lJBAbxX8ZUz8qGf5dk+DfVxcgPRONN460TU7HB72rr05HG39&#10;6OHxcHg8bTfHp8fDyaEBcNrZq8M83+YkBG52cZApSfsVL7ZxKnvOIZv6iqET5RPhbHuycf3zPKYV&#10;/JPiBToHu0nMwZiWimQjFURX350mjAJc3fFBUOHku/olsMfmyDTzHgmB9+9p7u08RZADCmZbdAwe&#10;D46Qi2fvMHaN2/f/95+Mru2KO7G12bz/cLLQFHrHylxZVGHvs3XkDSNwY0VWYOkGLPBg4EMct0Zw&#10;Il0yujCkmpzhiy86sXp/RYp0BskhLepoZNRFlzzJS45hUkYdtDSI4yBUUJ2rQtwvDkMdyI5+QTt0&#10;Q1IJk6EInaVrii6I6KQOR2tW4C9I5gNrcf+oXpSpjf9NZioDRgSib4z777BQwWO7PW2Y4V1Q5rR6&#10;nLj1e1Mcs4rWiHEzc5hzbUumHTo0wqKgqeaw0YEJ51DvU1ckjp6vMa4pekiheCN9aWpXJbLkJUwn&#10;FUsWBInH66XPEv2qjhbLAyjCmsqTYoDVR7pKLdqBXXcOY1wB2rE43xRdmgHrMNhM9H8Y5c8f/dof&#10;/Om//n4kprrq+ucp7TT63LOedyzWhPUvc4Z5NtdROc8VEH2iRY4jeU4I6sx4ZJjc5zis56oOqiC4&#10;XM5i/ZdzMDdJ9XoPXm5JGgezwEvalEOWLxkDj/kwJnOgLx5VejAtghz6qFu0GtEd6CwlsT51de/1&#10;Wes98OryfrVbvI2wI5sU8CB8eTcNWaT32iiOFomeXVQgOYBDeMfHY/C+3SXlnCuQiHhleS66l/f+&#10;po2y1G6FQMZV/z36wp9Yfw7+0jPj7qOIqUvgeIeTb4Zg1mlwJ9dyzRwv405jNrKZF0Ef86RChDVP&#10;qEMZ3StOiZGmMBsHFAcXmu3Kusjyu66nvC6izxj/4xObug/7h6fj084XjBax9i2bLTvfZ9nG2Uwn&#10;W9+7Y9XN9tkX56srRczlqLSQFfrIlJOGdDSFHsQ3BgePbXvKlqEpW4Ft1/LHeLB0HydboUwA4jQN&#10;iikuk3+u2MKwPCnLKyo8fxNZDoEHH6DNw+H4eDzoVR6ehEtYKPJOCgsbJMAty9On4u2MRTFqsE//&#10;/RKKE40dy8ajcIFY02b7rhXZYWkuRZu8XR27V5rOGOK1XUIkG9GtfqBEq8+6GcrnBJGoPg16kNOY&#10;tazalqGgLjMvuhdhNStToqce53kokq78levCDox/VKXJkGnBiErRzM/i9xhO6iGhxNsvU4lwrhlo&#10;obbVNnU0YCYukjZSxtfdi3VVuwJ36p5SPV46zPGWuVEb60RHhCXMVoNC/diZI4obPZSAQc+MwdgC&#10;6WZqBgIk9TdR2mM1wsZDgCNPXgoXlSXSoCzqJXjbdUwpoQ405FHQdSKV+gYYB3bAFJFyutZogA1w&#10;eooLE+bRXVmytS1Q2Q9DmpPTMAHUZc1EvvTMwBxKmNe//8X287d+9Uf/5h9/SqiAj/CRjNWDrGBz&#10;Ia5nvBj1sno0DJhyCgEvCZqCUPVEtzcKY1JdmDUF+ukMd0T1uYtfIoh3iQ1rlCdL/Bo2WCYKl5ju&#10;Es8OuTbd9yKM1wFPHEX9hsipRweQIqyiHaOwq7jascEnHiOc3RDnlpalDIq1jOkm7euna6C4iKhY&#10;IBgYRSk8EUcRxsmmTicnToeOXZMVXJMz5JHmdeusaV2kjBal6+Q7lMa4VP5pv3UNFz8dUMk6+Z47&#10;OTaT5q7yVh93SCPgWpTR4U8KCjFzHSRhScCkYGVUXVJQ7oq57+ou6+604Iq2QThfsUVf19cdOjw+&#10;PB28w/Zp/5Mfnj68f3h8Qh2Mn9ytW+LD1rItCvFW7iILYLvJpegW29ZNZyJmQJEkOudUxRf2yPWc&#10;9YDQ7hnYkEfB02OU0EWkcaOoswrqnxQJJsUW1x1XJXNEzxx/sxfo0Z1/2G93W1vXIgnH7fZJIF88&#10;5PQgNrI/7jw6H97mpJegvO+hIqTYuBN2d1xns6FI0QtXoFDgHR+908n1m8nGWnTzzhQqhFF7dpC+&#10;iCsiIMFC5AicRLslpVJJ9158Ou+SJC3GzDiqjAgvmV4qW5KIWBZGUluXskiQuSAjKnmPXT7EUR7E&#10;xct9HhvoOW5gzF71SOclTHbo1lsLa6wUwxVudLKoDxFFy3QMqjhDqCDjaxeMDlch56mhmZd1dC3Y&#10;OFQc784XCoVDNy258fJOcWEyf5QSIfM7cdGGiVhhkBRRUkXxJVauoJ6QxJe7uH4p2FKQ6stKl0V3&#10;PAxZ+aWwKAaSiBqURWSWbJpopNIRCwIpI7/WRJlOkKkTnxrgxWN3D4IoKPFSEwcqx4jGRY7XGWGt&#10;Yeu4FQ/7c9ffH//2b/zmf/urgRhJE0dzNV8Svc8iKcx806hApFfKSKVoB5G1rKPwLJpfRUGMR0J9&#10;wzHwfAmTuhJ8CauwEuYOyzIvgm/18VBxn9/wVBYIpoLY93aDCRamLnrR48QYqhjTQAeFEWtR2B65&#10;vAWp8cmmoCHQNIYJi3C6+V0iJiAMJYhdIzKKISk79tn1NsPzmAZuSP0jTktMYbEelVGJFWecslpw&#10;bD1ZLNhDIaogxyxV13XCrbC3d57Zk9377ma7p+B12p0Y80P+AsVzBSIyA8eOQeKa5ylAlxXFMuZl&#10;hZ17TjES38DRbcSl294dLQF+EIBre6vCgVWWA/M2nnXY6e4I5CvtC1hvFAw2+70vXL2zTjvnizKX&#10;WDKy+84JWVC0eKdFmQVVKCQNhjXpxP6xERfrAygVyvurQqZj9a0XtrpkiqLOAUVTXL9Hx3PSzvUP&#10;i1j3ApVRiNi5h529YG7oOEwte1u97S9UZz0dNvsn3V7+On7ZbN5vNsYRxJ88rIBcxRSMCjEG3W0c&#10;HwNxq2cTwnqCuzw+Pb1/+gvH0/bx9E6/G79gMRdb6C1TCsYvagTjj1z/tTV2yb3d0vri0y1ZkkQy&#10;F0u4VEcTQwvjCZcL5qWo07cTkncs3zJh3PWM6CRZW39ObvcA43rRC9RUGgEmvDT0qFhJBB2xR5DG&#10;aJIDmnHVYz6pbJsiyhLlSkFiEVam6HD4yk0c6lAvx85qaeGALMGbTpiyE3KP5M4wU85uGDZOKCAk&#10;RJAc4BPqRjQsIJYJvqEs9oW6bwwoCCTQqiwi5V3IR1mWEcSnS/I0wfEb59FAr1dXojdy860eGKNt&#10;NtIcuNOsdHV7lPhR98l4NEk3GMUO5qWGlPUnXbK3P7/+P/7P//bf/dLfnNHiNSr4URi1VCc6s8SE&#10;rPhM+Iien+dQxCqM2ZfQr12SqKhnAYS5fv749jFK5jgK5jop7iDfdUyK6l6LZmVJjDxnUs3IDY3U&#10;3xHso/+pz8Hui0wvPy1o6HapY+fg6dQ09BRjxfWtIhlFnQS6kA+IQyPqshSoFOJ/XrfsXuVpfbnP&#10;SZkoEcwJyon6eqASM6rV6rGRH81HoFjbCvAvCm6ucqXfvnwWOnQ9d0xX4eFpp7S/VQoTK/d9VuUd&#10;72QvukGsyKYry7qDjQ+5mcqO48u1601MVTKyzBTn4HZKOS3lK3fpLQerO2vjwNNda7AOtr/dWUq2&#10;uoWbw/6BlKrvedjq+zqO/6AEa6T4jyeFgM3Otr6M9SzexkZ4N8O0DP117ESyBFWoQbhq1GPoW/3a&#10;iBegPTL25wpRj9YWe162dafVFnRYB8Wgrke4XVjfsp3t6Lvp5E/ZaumbOo63pLZC38ERydFLfTjs&#10;BT/czcnb7B3xke1R6MBRuj+dvKU/7gRsnC+iRs7usHEe3+ulv394OiErOPT5aB/2AJmHh+PDAzMM&#10;2+O73blxlasEAcWH9OCbobfXDkU/ys8tn16OfhRCgUi06l4IqlVMxIdF0RoHFBBpGAkdj5hnC/Sy&#10;e1ugfMuAv04EHuHDqAtbK77rPAM6h8x4z7aKJu0ict6yDa4YveDRBKfXdTPbMtTodLvEw42oPG22&#10;6P6M0jBi/OmXBZkcceZ1SOMv3TL6+HGzgMpFWGKazUnwfH+txBmMcAj9Agr3bVEnui1KqMI0M+7Z&#10;XYb2QKZcrkyXCUoWt1pxbDFGPXlCaUmBQSeXV9x1unPCICKRPaph7BEyd98yWzhU57ZbJ6Gfphsa&#10;PGN6s7IgSKSUod/jbhmHiNv+9ufX/3d+49/91v/209e5ULys4jAFr2TGMSFIjPW3Xr0wiy6fHo6o&#10;Lfl8FhYpy7m6QPWvGHFd5mzmN+l6J2j3JnGEeFFQzwhXxky5IJ+x9BMJHvHWZZpsHV6j22sbb4NB&#10;z1oxW5kzLQtF5Q6R8Da2K72FJF15uv3SiMEjfJBDu5BwYEwbt+hM2CqcOzoIiJ8Ta/VRE1nxc+u7&#10;qWPsIy2D2/kStDrybec5WTdZgssvwj7eKn497Rzfd7YeEzI7gWFdWAsvWOPtO4CyesVa4J2i9gUZ&#10;8zJomkvdzVjK5cUaD6ciXvuyHkXxEbpQ5rUXy0dJe2n5t0KK1XqPyqaPCO9vtz/xBK3eo9W3YY9o&#10;R13Nc7aTu7ijDxt2rXEh57em7jmUBRiYOxBHtDmEiVpKi93iDzZDEIjijb43nlaK1f0W3+DHA2N8&#10;p3X1PWVYq2l3/8P/bbOsSsIKb97JcjBpXCeAz3a/8x83qAdQ2xPx191/2iBXLiTk7DykwtAZPFld&#10;OQklCZWIuPiKCvv3pg2wfTwexWCejg8Hb398+uph/3j4cFQAOJ7YCDi8g4iuLhqj05hOqQK/bnxn&#10;9A7tlPIMhXVGdxruWdxFQ1qdoyZvInFPQn+OqR2TNzTelBMQjjd3FoENYxxh1OtNqz/VH2GEkKXB&#10;Llv0LVEKZWZEBLJDfAPRTdSxY4XvEu0OU7QdllRJfGZCtECEkz0dGyFG5fpxyZToFbEy04TU4zcz&#10;ZPTxiyJFE0cpIYzZB8JaWC+ZxlmJkDCKgUpL96Roy6IW0VbCBZ0reDVRGsY60H0UsnrO+gCCvUEu&#10;ICseoBeweMo1Ma0tCuGIng64AVEDR3ZjXIvrczXfiowOJ3VDpIfjrk5aZi1FY7LePpU/8wOd4OpP&#10;je/Hn/zRn/3ov/6zb4ICj90YszBkLrJZoCtJ7i9FdO2YmYtDkfoymgkKgV5eVdeU95NLWZ4DvA6f&#10;5+B+Dy7halrbY5+0FY6cMa7aWaFLPRizeppNOL6xQLaYEgzaIRiDMl/ULHk1xiOXTBCt7xLU4cIh&#10;fb3Wc8n+ZoubeaMYHyMgH+EPQF2FOlC3tHp5GB4XeLcKLelhi2QVQxIWfZsIXwps9WvX3C/Xbz5b&#10;K0brBvXvlrYMCkrVG2ewPNAyrpW7FYFQBVDRdtwLUzGezuiZ6FOtwkgR3J8iBajqLGii2NSn+BJn&#10;YcVEnw6cIofnm+s4IS7KKt9he9od9469Pm52uvBPgvwbsieQenc6OhvP16s4uahn7jYrtrWMEqTC&#10;Rj3Ju2VvsR96MwIbo1Q4NWOfTU6fo23sWGYEYudjwrH98OSsjJdnuvHjenJR7BL58H5i0zqeuzg/&#10;8bg5CVbsN1tP0F8k5KRHgBnJSf/bvd/j+Ku/LF9J++BvNgffbCAoJuD+6zweksCneI8Syf4nRAlO&#10;+8eH41Hv5unD8f37p/fvPzztMBlRJFEEOJ687QYHcdd9d47jdllWO9XLB++xRcb225AuxgADf7rM&#10;WL+nydzq+MOkE6VMIn9ZtplR98rTUeRQx6ZPM4Sl9BOs5IzimgLM+C9TkG8YtDX97iU10tnIwy76&#10;PLFSxIikN7zgi47+CJ1OEopF6dCwUm80+bspzfRy2ZlllAJXZ0aA81sQ1kXRsDwClC/M2k+edFHy&#10;xWGjntue9VQm+mtR+xSIHxe9AEFQ1UjfC5/DkvEAb7l+SV6g2FNfQkWUnE6WshxSvotSY44cnxEL&#10;0T/suPfpLCqMpXo/mRl4NTNrbB3rwFCGHFplYNgNQ8yKKWGWzufb68ttDv899/+P/uV/+rXf+NO/&#10;c9M1SpXolVCDOkcvuDQ2aNcquV8LJBDCOYzOdahXHd1uVVhH1XyJijA450GY4XyTJ3WVoHeUt0s2&#10;WZB7hHPaUUBv1DnUrcLzrREEgJoMou3CrzF2GqlyG59ESxlGNA5DM1FyipV5Ngdzmegn6DXovYtS&#10;dUmR6onp/umTEsvKWyTeolLgvIzrbIkudRmiUSqOPYB72KvLZj3j53s/eKNCYTsn6Nvg7Kms6KAm&#10;sG7Rt1F+FM4fmaERlxoU8EU/hVn0cESLqmw0Q9oJEiiYjWRLOTLE2bIaNgxFIBYY3a/4UCz9aXWc&#10;yRLanlx0snSdnh4fHh90Fx6U7Y8f/gKGe2RU5/jobQ+HrLFPCOq5tpXa/uAqflg5vqt9Oy1FxHS1&#10;MljaFr2o/2KvoqXt6mJkKMaHTogzsICAFO+KOud06ucVb2mL1Vl7t6Hg5oyjvdkd3CUd3QeBEazL&#10;d0Slw1a3++Qd3xMODk8KSrrRSBRToDAThp7QkI/2r76b7yuS+w57D7h9OvvN8eHx6G232+PBf/zw&#10;9Pj0lRj/X3g06uMKH4+Phx0Twp6l+2/b75oCRyZ9PAt210rAurpAevTzGGlJjd0ZwTaJkvCMJ3fO&#10;ISsFz3tTRKePR1OwKIJgvrM1GpV5zTVaRjY++q4RhdPBokxn2k0DNuJLl9OD6XBT5bvEIZNYdPTA&#10;8Q1yAUM/JS0yQu30pbFm3Epi1o1Gu8HVbhRmz89xeH/76W+zvJ6pCkRtkXRlk6Hg2PV5UHSzSEMQ&#10;VsYaUGc5THVQwjkfF51brC+Ri+6U1/D8VJho2Doz1XW2f4szEHe2W1HLbjFNkzxTChXIQBtCx7O/&#10;vdX6ng2zvEoHU/xFUjHHKSgVa7njs9Ox+JgxHi2qwDPB2bgO07HO/jdj+/fH//oXf+Pf//X7y7Nw&#10;iQ618EsU53V0CYvyfMMK6BLeo/lyveCP9ny7lPPL5fzxjihPXZVZSAGgNPKqcSZgUAn94sET41G3&#10;rAzgWOs0OAzr25mASqyQxNaGGbnPFsUugbFlsJkkZuQW0fN+KJpeWLczq4hpfa2xNu2zWB99kdRN&#10;fL5fb1QsdOnCu+iRqB07EdGiCHCrY72cttUBydPV7mIFfV30SRSub5J62Vtt2htPG2cYWdzzlMR0&#10;2jeQ5J274lC3troVzjr1oiFtxKC1cWhPmMJUgK5N1VlfOU70HcdIRy5XHMP2tzMqC4y12O6yus5p&#10;u8FkA3m+x71S/1dPigDHDx+OXAqlyset97TdC5N7Rq8IQ+xJ90wIARnGqRfp0TlojCNUGtUdKyNN&#10;ptiogI5Kb7ZMmFtzMQUb4Py+by3C6K7nuie/6mzOuxIeS7y2KPvBwYAMES89eXdaXF6hIPt+f2Sy&#10;n7odjiHHPYXAozI+Sw57pAwWDH9doaWFVp+7Q1HsdNw/vT/sTwpnggyHx+2D/qgS/+bx/U8eBG6O&#10;rAceHllb3FgsA9qrXpqQ+Dsh16VFdUifeJkR+JHv0cee6wrooSc5o9lf3ByTiAm5nLWWTuhZybPE&#10;3CLDqDKJ5lRgEyW/OcHtNviY4S2vSzBlWWqMcVZbh42voPQxOfG50HFjDsZp8wVboMwZsbrqe7GQ&#10;3CJLiYqudFXdzQAOoTQ36UDWnS6pMPUcpZOSiJJv/vnzSxPoytD3fbtHWaLsoleNjljeUQ4XkC5R&#10;72MSyWS0nG6faZnlMUW0sCvLkD3AwWjN1mg/x6gWsiqOAxdG3/rwGHRvM9YKjJJyn6G0iYS6mAAz&#10;sJmZTcjoW7ZtGHGPMpZaMAvoEhMtdWHEHQRklSCb/8n4fv23X/rVP/m/vmHTqGnZgFHALcKY6Xj2&#10;iAvFohnj7TmqzpUg/8s9qOvLXNV8TGL851s1w8KYfxAJ6mbyLxMb6aQzY4TkFvzf9A8xAzZOW2uJ&#10;F8zB+5ytnVbJrTdVH7OXuHREZWrnxrFZ0WoUyS1EPupLgmq64qkYfx5ElygVLhrLOipr5sGS4lx2&#10;njvPF8WpcsLtvejGw9SElApeYgfPXBbyHK9n5sZuBl+4/HRgrtUd8KgbB8dYmOFWMXVFOadvP3WH&#10;bkap0EaKIliGYkAlTNCWtPayqFXCLxj8EIgcmIoTtBk8Zud80WWxfFHhh/3+8HjY2qenp+Pxqw+P&#10;xyc0+d9vN6enLehjssbJ9rEF3wpNj8L5Cp4KLuMglNxBRb+Qy5nN1g4D+dXS73E9B+ludDlFWrzF&#10;RbwbaV/bdg72OlrOtp+Lw0nwX9kiPtmI703+SXHJdlgTXBpRT5fNvQ84fm8PrkjAcc9NFlTRjz18&#10;iHfOkpLpfRxBCCsb39gHKGQeDnQBjk+bh/37p6fHrULZ6fHh4fDwiOGQv9s+eWiOHQ+njdf61sGx&#10;WS5A/2Z8h85Yb+o/tFHQwxxS9lZT08CJ46YORPWjAsGAbspyUYHIqM8p7pciz1SDhJjLIrlfdFLJ&#10;ezHdtYyJ8La1TIcpW1xFm1jcqMn0LM2kKht6Azij0wMQ3+1XQYulK9JiVKgsy2Vc8xk/pZEVgmGn&#10;xDSGHTwbuVKMMFlw7xAJwxrg259/Ts2GT8EWQsGWc1HUAgJhyQ4uLfWGWVB0QGg54t6JZkdZmOJ+&#10;afQ983EUMQjnknlmpfRsvgdzomzSLpM3kAkWvQVFfBaTWjPiu6CA8AW40DHvFECyHmuKFJV7hc0h&#10;r2ncL10JnxYkGjtGYMeiCgIhrM74fv7oz/74N//g77wJ09bK/8WcEqtEcPMkq96qOAiiorxEwf31&#10;Z27X8/W5un+c5ziIzuK/ilsVCumKqwoyz0XaOSwFo7xv5Nhsut4stwyCqmbzefJpmrStK7QvBoWy&#10;8JikZmOiZxdGz0XnW+9wEEnI+ABJ+0ghZm2CxEmirFuGuoRlUuKrwG5dftffZfh6LsxU2RqGcxuF&#10;IaMiSZI1i20LTwzPPxVtHj2kbZgQ7oVwH7017frJ3dijh9m2jUPlONJA0QsoqqxL6jq5vn2HS2KU&#10;hwlbUXGCAzevUaixiQQKo0pEQDdKt9cZBDR8aLq+3Elw+6sn5PgeH756L/z7/uivXx3fi10/fvW0&#10;3RyVggW0Nyvq/YIcrjVi+sIIHwJ51IPyIUV/tEvC3uauIBY6Dah2jTuf7lOnxI/nkWNRuvPteNBt&#10;dQVkNoopvcX77orEYcz35IbPC7Srj5H9sB2ntTxKdgoSh0d/e1Qs2nus+AjhO0REfxWMoPmHL5nl&#10;6bNc8UNBL505pYNNh4K+pdL+B935/fZx0yM8uDsdN48b1zvutgqr251PjdFXVLUsSyxQCS2Gvr9j&#10;yIalNYr8IH4BZt2NtEnuEWKVtUB1os83qeMqzhz78zeB3+BjNbduMRfxHMR4aeEbkJZozKWIZnVK&#10;7IxaMb4rqJ+m9ujbDIsLczKgT80pbrFsCyj5KwtwcyjnU2RrQ72y1nBWhFmW1u7Gogmxp6AlNpZj&#10;lplFzREbDbSAlVvORXAOSzZhytJM95WtEncRJZcwwd8Dpz2l+XxEg3hOjVKwErKAQR0w0KfvGD1/&#10;rsM8vr7UEYqI4ASa+iwU6Mb4bMB0LQY3CNhg6m6UufTrOrALU2Yz83d4rI1LhhaeqEbRuewYlaJZ&#10;jO9l1bkQyELNlEZltiT/6Mv037/5jT/7i+ciS/TwwzCpWTlEZ6gI5+T1M0W9MKquuu/B9XK9JZdP&#10;9zAwyslloOtYFfmcsBjYTu3HHJBPoSwRbXIVNVdl4WzCXWvBrK7NbK58lg9CMasJDHoXeczgNOVR&#10;dOFao+HL7EQ7IWiOlEqOXqIerx6OUm12Pjf6BDFPQO8gj5MLm3xdfblGb2VrCQck6yQkOE4tO93J&#10;oLTjN/OltnfblTKXDr672W38/UlBxrf8SQB6ZA1nwtRMcejLCCQ6S1UY0l5geBnxOKYJ0y5slmxZ&#10;8EZIhw4fgyrSB/WxQKpiAjZb0/Ygqn98//Dfffjw/isR/cef/PD+4f1PPO333nvlzAcEu7ydZZ1O&#10;vi006uiCDEw+C54UmeAAqwi8yzRWBIxqEGCY6z73zPRh+bEblejEh3wPrYyTQo+IOkoEouMCISLt&#10;WHniyjIsPmZB+iz0qZx2ZdKzb0N2FzPxlaEPJ+D73hfKd8w2z2437fxRkSx3dydH4cZydmJv+Iso&#10;1z8dH/eHhw8bAYXjh8e9mVb6iceHDw/74/vjds/QhLK9WL9wh+PiEL36vmPZxk1AH3fZxrSNi+id&#10;Wd5n3B7gT4iN8bRQHk8LnG2ydkjmLEmR7opa6/bdD29xOgevdKXeoi4MC6ZM8F1GZKFhqwbf5lTZ&#10;cvXHdNngJz6kQ64cgKioSPeMKB4EW9QhuddtFukUpRFzJ0h6NW2BN9xqROIZQ0dNIouqsGoUGxai&#10;z0KLLjb7+FmRMQHXiASU99eCaa+kYIlGqFDItJ6FivNcCVm0TS+SHkBf5Dq5tyCvE+aUOubTUBEs&#10;qfq3XaPssiDTzaydcUOc0jhkYh55wLShM8aO3ILesFA+o/AYVRuSgMaBEUFNmU/pywYhgoZ1F7x4&#10;i6U+R3kb1jWvPhVuOv/Sl+m/H/3Ov/p/JonSeX2v5jmK5uBSXYLL7Xr/dK/q5/P55f76eg3OlzJ4&#10;uc5lFJYiWkIQ+jJ1gRBDpxveZJjCWRaN6YVlHLftdfJyW49P1EgfLH65DU516IjPGa+UVupklvs5&#10;CDHgRvRPr38OEfpEZFAPujfObf8/mv6F3XEsuw4E4y90u/8I3gABkiDI+8iIlPzh/SB57yVBPA9u&#10;ABlZEVVZKpVkW7ZKtkayPZLbsjyab9S2yo9xyXbLeliekeRue1putVU/adY6UcrMioq4cS8JAmfv&#10;vdY5e69VxpyMqOoyX+qfefrW949hXnXN0EhfVzwGUJVb/fTd53PeTkyAuk0N85muXZm+8bEEOqWt&#10;Fj0bHQ6paYZraKi51Jeh7OqgMB1JVwfc4bhryqSO0qeslaOhSJgldTyw0ni4zs4lqmbzLGjmOFGR&#10;VUmmLLZByT+UUJ1NsSsK86xWW2fj7TZrIGJvvT04q2C7cmzEvWEgQADeLdRV4PV5WDppAwVSSCEL&#10;7sHSfEvgZtbfPDc8MFH0YeoEwjtQQTfyZdTBAqgzqtPwV6fs9qxxImgZOYvnzxz26zULfEbYwIsc&#10;8TN0l4eMeP/t5uCstytG/xZIRKFDAJA/BwqCQJmXRddM3xYCycJWVTWwuXWJWr/ykCQcR/7CZuXV&#10;/YG/GvvVxrMNg6LDPugIhckDGhDzI6oL6FyT8vFNZZ0mxw/X8pS+mQpORnG2trqBoCYxnj97fXNW&#10;FfBsOm51igC1ro7Px+blhe2wfNTpMWNLDaOHG+CogbQQGpamkk0DmRh0+pbQAnMBSUgjaUqRNEK0&#10;MaUgKMPLwwKEUYyFly0oTHlBtwhaO/OIasQVA4eJscU31mUJvj3z/H1kXwxWZF4AsKQluHQcA39U&#10;YTiV3PKvkLCKKZFOAhzfSfK6ODfs6Uk69hMBQw5N1LBxP/oItMHjdmDcUghwGhBavPySprKvqOGp&#10;WDfSaBIwtqcs00KroYZEmV6e1LOK2PoZVd2s0yKoyVCB5FQkhQRxQRGb3zppFIaKmaTpqQS+z9g+&#10;+eEPZPz/3v/+X//ptwFwTqjrx7COT8fjtX6Zosv55cO3PkRheE2BDeKkiutiqlPa9wrwng9lwT6H&#10;Mh6ztCT4xHqRk/A0hpnVWdrdImfmHTVBc+7zZEtSUHaXxykDxZE4oZogJfKeggGOjD3uZlPTG49R&#10;blbKbQZuYIJ7VwjJqENqQhaaIgAssFfZraEW+e1azZ9+8Onj+/ScpyXeznazfFyUTDZEzsiGs2kq&#10;QxUtNs+uNNvXQLTHVunHVqW3EadAMmbgWA51xidqu9TEqEiwQAIjDyxVmnH3aoOkwf4UMWhCkJ3h&#10;RRHDtu46KO52MA+m6WxWHoD/fr9bH1AeDwiM1coJHLbVUC3ARzSCxQ+6rsl6k4GYZWPaCtS7uaP9&#10;b8V2KTrANdHtUtFZHUE5smHWp7byxkXOoKMIfYRsk10+yPs8VfeXdLa71jkEzBk953/6ZsRnpqF3&#10;YDvO2l2Z7uKtOFRsmZ5rWoE9+r5v+QAKSCc2FYQGYQndnpErdJOaHkhcKwT31jMB9j2+iIOstvb2&#10;jrfFS/jB2tIWLaAEGIIfV+X7w4BH0OADZHhKxRhVgO0glBmq3xwEs/NGSvPFX30T9oU80qMRZAPa&#10;BtDT0Km6qQDbmqFI2vL08r1v0RuKSKxGrLCVmz0XgqqO9NLocp4ySfcMuvDQ/UWJqEjViTw9R4lU&#10;jqY1MCVtG3XkMM9ATtxz3JCSlp2UviWValqKO7KXi64EYyUPnkf28bOJR5r4VCWNdOn9irQAnAmq&#10;FsUA+yVHhim7x+5ywO6UzrxdEdMenK20OR3AOaOQdFl05t5UQ3ndU1zEU5ydL5cU2WOkKdJMieaW&#10;iwA0NSvKfKQrG13GMurB86CiocgPtY/Tqg9GtrvnotcFbuSUdj1lVacJRPX1qwkEKZ6S7ExYxfaq&#10;pv/5v+r/+5NfPUXniX38IYj++f3zx5fT0+vl1ipPP/P16XKc4nyahrlCckhP7KuNk4FXBITY5+WQ&#10;p5SQF7PPpaxYfj7oAshzBubH8mYcL30Y5+DlfVaNbFtFTq3Z39XlKjsxUfJ4nIkc2bcL2VfWLcA/&#10;IL/TVLQ1UVsS52NaIA45yxOFXTLJWeVkEHi2aT6b8+01fEmOn95//YyP0lRV4BtW33MvDFURKGQp&#10;BoSOipABLkZt0KkWwJlhKsrioWeyqYwqLliBJcUfkYtRmmg0m7Udqn0B9KqIzG8pfjsIoHyFVVLR&#10;fBRHixq1ClD9arNyXc8D60e5Xwe+56yNDftfPeQG1+AEoa9avrBp/clMHLEtDUm8zyuguSoVghph&#10;KItzBuYmMqzQlFqQ8YI8gZxqK6jqBu/SYCsEML4GJKI4lo9cp7aaZQhV0fQmnlpr6zIOl1YDwB4V&#10;zQDB33og7SAersb2XcujUQBleoKBkh6+5nOoeQQtcHT8WXPxU8gQpm1sHXcHdu8ckAw+i5Dhk5kc&#10;W7Jsyo0HOiC/PeqB3ghadARURMhI4yOKvh9v1+NtQv2mRrhtrPa7/cNh96bpi7SJv4nYNdMislBM&#10;mxrFcMjSHEx5pALbCSSzYhGrj1cGfiWnajjBQ80OzqtL1wrqTrd0eNIEbQVLSSR4OH4JEblTU2SE&#10;89x05IQ++1DbXHZTMNC4OUWPMnbxNmOvkIWh8lNIo81pLTxWYcQ+nYZEAYA0k4O8ZBwojWVBodCQ&#10;vnwlFXnqdJ5iMJu0aXrK8AOp5MXEfhxU0DhBXCLW007K4mdNLNvTW5o+Im10nGenb61OV7O2p4lF&#10;j4BIZH+P9NqTtmklXRXBE/K+v53x81M3RrX018Jb0eunaVDqJ2oEAUxVFe7nNOEBYG3Tjzwp/+VP&#10;wv9P/8MvPgHPx8fj6XR6fzndni7x6eXpwzSP8ev7p+slnPCj0Vh0FSKkxRMWgnaANK9bWqDheKYN&#10;Le4+heNUKt/rM1u6ub3Pjb9uUfIwZPtO0fdl15dSTIjPoKVIVxSFE7fY6J1G6bSGz+HztGVbpmzZ&#10;5z9djnuM0iGH9uJzwSbOBvlCUJ23HWrkhONzUYUxp8TjNjwPM+oBKiaWpWHxkmc2nCs2MPtQUBGc&#10;3jbjABTdc8ySHooV/ZmbqejSJI1Ruto4AbqhKQNrPPVPR9aEhsbnQgF04KmdCjRuuqutF5D/bt3A&#10;WptasNk7iBAgZrbNm87KsAwQcnDzAKXfRgbSAanZ/qjScKOXzu0xMGWKLE+pi6wX3NrhDh63yEHx&#10;aiD/YBQz6iqWceaT3+jIB5ZtL4s/j7aYejoau66WqbncZOs6WppbKOmz4J6ea3LHHhBFMwafXl7S&#10;vRt8gUON+H+kk8CahW8AmyxU79Ts2Qs8UBWEtytD3nI3nrNDPjO2xtpwPMNeKxrQA6Af8Q9WANiD&#10;ZhH8zTzsPsfVObxFCfIXHqjQwBvWD/v19mFzOBz2j5s3YVTE4dRR+I5TFJTY6OhhSQeMlq46WFnU&#10;g6eoZpOABA5yfGdB+lMZu6RIHHKSEx40A+D2LrfoOcGal7I9rkI14cTAgpKS1YXopch6y8mSjM4L&#10;qpCOJ2wGGpeipBkUyiyVJdmu/pPZYFA8HpDTcL5gfUCsVQjlvKGeM8KRYwlYwnXBsPzWy6dvaMxN&#10;k18Ab+aaJokAhnmYy3mxTrp4YuVx2xNrmsI2o+x3GjNUUm5eL2PZ4Z0bEJ2WR/ggCW03056XQ8Rp&#10;0tEgjBhpVEqOPVQ8G8lESxftNOHhIc+sK/YeImsBx47gQ3nKicOyqdPrf/zJ9M+Pf+fb0fl2udXT&#10;+dPL+fL09HKLm+n6BM7/9PJyYrfQ6ZjTjLkb+KKNoNC7P1OmTlG4MyUlq9mQIGhvQPYlBnptLGIY&#10;9dFvEsXHBwX9QRKj7nXJ/sD283ylPJ7nhOTQ4HPy2Y4tElxSJFIQjdtfBEiZtCAo6YFY4o6H4Xnm&#10;YGI2ez4ldRY37RDWx8lPO9XXpfg3z5R6X20telL5HJ8DdeZUbz9UVZPykJH9BnxXvkXBGZ6miAsg&#10;E5quizED+IiBTxZeYit33oDUBXWheP6GRAeibOgIENNmUHkGyvxqg1xgcnbPkSjZcfUAgF2jGSii&#10;g+OFQPLqIsgcRjATMZbVyMmPvIgpqVQQ83NsQB/VAcXSl0bfs4Kq1qpA8pTpkQNAuBaAg2xxUafp&#10;YThmt2jQfPvzDh6NO0RTpYXQeBLXKoam+Y5jrE325TMTBtyotHzNUnTd9xcfyARARhcWTQuRSPYr&#10;S3MCA6xlg+xmgjM4h/36gAyyctf4OiXI6C/kL0gQA90GcONV2ffQj0kPsPt0KqLpdLqcwynKdcPc&#10;r1f3u4fHu7d3j7vVbnfYHFb7N5RHiyIKtdHBNitzDjN0wMljNSEsuiQO05oeoA0HnONypLZGgdqf&#10;DIrcjyFGXoA2hwa1f0H5HgjQZio190ALE/Bozj06xDVn5Bm9gpZFg97L6TIhdHogANyNs3SuGyk3&#10;1TdZRptFHtRjKeJHOSDP/iO+RPaZT8dnVLUjtf8qjplllP+kM3dxe19fv0f/QMpJTPktnBKgF6DY&#10;mafFNCC7RByH69qy73pkHakZ1HSfZbk4DcfmpHGg9Q1FTVrqa/fNOcUn6ZvjeQRSbNiXhC9XUcY2&#10;5AyLuGjCrpPDRE1UsV+JQxBZJ7umGmqNl3kURRXfP/7OT4Z/fvzH/+ZnnkIE+fuXS12Ez1P16ec+&#10;1PU5jW5HnsA+P4NwP5/StgSMS/CzdMfoUIfmeCSK5j+KQLki/hroJzfOGQf6FCodDTzUPZ2isKTv&#10;EEW6y76dZ6qwk1EhfxekahzOoPiwPM2RMY/U1VCsg5vwTZylRTqxjx83IwJgL6s07QMaQymWFtez&#10;yJWlTYfq6Rr1OmW5DCtjsh1U0akWCTItKDlyxMYCOktNGSAD2yqLqWqyVMopJhR/ZQsXb9XAg4y+&#10;RwyqbBuj5Yzow1Z+3EUzgeFt4FjXCQ4IkvUaQeNY27Xj2LJ5ZisUfBlxSLlQMduOtcys+KpPuukj&#10;840qVi+POlGKMtZ8XM3QIPmDig497Yo07mFOUeNbiqDjEYfo8VF6udvSCDPAbccnz9SZIr6Gqhit&#10;InQKpI22QVFSny4ii065D82yTCBJhGigWsbKUAVeNVBst2vmOQ6M+ZhbW1NRLc7s+Y5p+UhgimI4&#10;243Jk/39ZrMGnEFyA+s3fFu1gRI01fDBMBb6C4DO4yYRLlOmso5Yg/LvvR9RwRWKFmzXm/v7h3eP&#10;X9y93T083G/ZIrjb7w7uG7Z2cSeH7hlDFl/o4cNWlJqqOMDQ9WWqIpDqpUhSpfz2N+xqRfng0dHM&#10;89peqGxdURVU317KclOoih4WlHvDiwOYAr3hjgEp0NyYqm7tiJSq9LidPs3ZKSnFCeF56NqBbhl8&#10;3kDSHRUUsmxOk3bgSHHK/gQsUR7nNSNAfVU2lxeeQk48WuAf2YqadumJpmaUm5SCUyjadThVNedV&#10;Y57zR6O0zOoGAEAp2iYVI3NgpmImLMYC7Dr51vhxbqDlOW0PuKFfdO31SJUr6haxWiXV6ZIW3BCM&#10;EhrvtnkSV+xU505lR7GkPKVXGPdV2Nd7TjlR/Hd/Ev//37/8x9//6jvfvT6/PKW4d3F8jG/nKbwd&#10;y+QapReAbkTDkMTnKKJLQ1olQumBZIDlsdDm7vN8Obtle1rysVShQM68T9ywHGZ5fINnMrRA5EnG&#10;6dl5zue4orY5RRkaCujRcCvivnsB2BTTjwPsiZJ9TTcj05JL/WSUh9aISQaCGMaogdngmcmoL2k2&#10;m55LWQ7b0LGM2Xi7IGRpWsXBPfYhATQC/DdIu9xIpLQaxSPxchR07wk6spjex12hDlk+RInUiELR&#10;ACEriXcE52N0TWruAtGvHNM0t5a5BeI1HZ2uPN7apfuugWobOAG31RXgY5U2Pn6PuyQUUcYjJ8db&#10;qXHEDNnkiuyCaxuUMoUzhmJWwfENPY8RT/7Iu6pb3FPthkXDpSKPzM1g8gVsMXAquBs1Qb33rkc9&#10;FraloV7bHOlXAB9Q0X3V0hbT1lTN1AAjNGRuZRgtAH82XIPIoEoanq0HLuCCDUCDBLK27cAFy19v&#10;tyvuXoDr26ZrG7aL76UaAgXIqAKosMcCiAQlaArP6QQ4GdJSt6qO5WCtV4f94fHd27svv3j7eLdf&#10;7R7u7nb3e+TIFXGT+QYxMhYcy0/ZClOBptYV5bmf64qMq+MmTAye0LHdZ4ozKRZMLbsBgJ87xagm&#10;c1FTMwvIsqAeXV21tq2kVHEuCzp/cq98aTvSQKYM5PQu50DQLK27OTrB8WkKULHbkt46LdsQM54u&#10;dB2eHPWHOpo2oQDFVMhoCkFpf9nlB4rdFzSNTBIq6JbhFFaEk3QTpq40WH5Lo0cUZzZ2tESetEKk&#10;0KEKEMLuXlra99zw7ymNLD138WU6F35W3ZMehojxjuooyEbFiAyE2on3zse0mlMJkAc5hDjh/nHX&#10;qqKIADkzWEYJOMXxw6mOXsL0Gv76X23//R+/9PH5dHm+PF2ukeg/fKq/iZ7BLTgMEJ3fx1FK++Ri&#10;TiqKIJTJkk4oYHiTMaGePD1aKCQP1D+2et9I4512KAYelpUNQf0AIJtTOJ3/UZMbxbUBd4p5BErX&#10;FjZwUOmjo29Xx2nNBHFXMw2+HrOGyjpPp2GOmpbqa2He3J7iRcXCjX1D4eTlsriOj5KmApKOrc82&#10;fkBsTW+YIGgQqFAXAQk1pwhqd855hoSHIv1C0gSXjqePq24kbORE4sBWmZkKlKB+KR04wZIRSiYw&#10;vku5ji27+jwvWO1X67VlBWvEi2e4IMtWwN1wzbaled+gE13bM0/qqNIFhD+reDjMjCNnX5CasMhc&#10;zUftAq2l0Nk8dxqK6krTlRwlyhaLLWZwcqAkdRBrld44qtpInXwwahVrgt4+uH8jSLilWODiFOEI&#10;dEdHuI++bQwDm4oHc16AR1CQFeEry2IhP+gqDV7VhfuSm60WuO7WQurStu4+MF1O8WzZpgwyY645&#10;ogSYEwDXcOMDH8xCksXnGvHA2ur0cn6N6vMVCBOEShBla85ug+B/9/bdw+Hx8f7+jsD/fuusPLYZ&#10;rr3t2tTeFFkLXEqfGc6/s+E/6eobfSMzLvdRlsK5afuir8iWuAeeSeVvHniN+OQ0hUXV73UkQQqx&#10;lZ9+7tIpfomwnuK0p596M/CQT9dNtdcW6X0I4qqpI9Zny13laugb6QJZXsIelHlo8U4I64bdYAke&#10;DJDoyLrM2WIKEiNZsZOXKh1dI8VeI3b5UiOb+33J6LPFiAY6uKIqW65PMTe6RxCUpqdMZ8NmWCQA&#10;0Y7hc5rw/fFft3RzW3C19izuctaY7Jv+Ai13xwehsDmZmgf0raH8btU9RVHJE3NillxOKNHyPKN5&#10;IThzGpO9c5utqk+UGrs9f/17nzf/fvzj//DdD68TGEt0/u5LWJQv3zx3ERAcx2oX9XoE7uY0Hs+n&#10;wf/TkToyPuqhbKcCuvY512crc0PFC9nEj/jpgfPpc9SMn1uY8fsE6axBxmjZpsFNPcC9Npti4u6o&#10;yuR2yJCFuexZYEnIm6RPKBAA9NLUT7lSntkSniSxnr3/lACrAC2rXmCzKFMY39BcW/M8Ok9b9LAH&#10;PKmpKk8XI+oGcg+UvZctj47xNbrDccibrfWDyHLOetBibgGDGYFplwXQuuXugtLwDJwx1Rtrx9jv&#10;bddEuDv6GJiBp6EqenvTBWT3FY7Hai6Qs2sJ7oMqyoyK/JOmkpmUbpSnehQvzzpKNHBSqKiGgXod&#10;qPy4ijEDTEXZdxbNmNnhJ0afHcr2MPfcmrN15qlZDhZTy1M0N4DTkZstQiPzNxxDt/PZlkfwMz8J&#10;vqz6wL6WroNhzEJTA0ejBLjvcaveJlxx2aqH3OZs2K4AuO9YriNGoIbAUGaXx/6yO5hJQ6cdqC+9&#10;jtpONi2ECVWfLjWoIxCc4u03u93uYXPYbe4eHw67+8Nqt3K22wMS53a1MgO8GPKkaXAcuKzasULF&#10;rSp2rDI10x6DMlAgAAWqfN8K3cHtQW1fNPa/kiLMgO49Je6aosqzJIrLaNEGYPYsqvCMp2jJSkXp&#10;wEMiUH88VwJB6SSkqVyIo0at3hnkYFSlcbVgQyhQ7PMTAoA22dzQp9Qtx0+4lw+ehmeGq+JsCi2x&#10;UcA4Cl5SFQxFbOr1EYs1BYo+n9NilhxUakOkna1875ZQWI1rkY18tHwVrIl9d0vjJzogIqch72S0&#10;GqViO4eg6fHVJE0dVUvfLJ1oQX/7MqUjKSASnZSRsfKkktqE+cCRYhpMcEQW5IC63Xk1sVd2Au4H&#10;B4nCY91Nt9uvfi7+f/Snv/drz6/X6BrFT+Ht/eVnv31OnsKOxCYM84SWl0VTAucPOnCKOufIScDU&#10;MzIytY866mzM9JFgnIwKfRlHDnDTLgGlv6OyE49UONkB1E8VToR285m8JPhdXRRnGgqM0u6Tf9vK&#10;iYxeKvgUFe562rfAXOk0lH0XLyD6mYjGZW4U0lwwW2pieuvwRB1KH8VZ0Qa6AYyMkJlPiyeLTIV0&#10;TQGCi9js2VH2qS8y5JgKkL8n9FqoLy6oKt6DUC8aZ+4XbeF4m62DQAee4fEflzt7a8NYeaZl4+ua&#10;uRI+Na4CNuMFAPu2Tvu6pVc1xC5ehDsdRd1QnTzjUHcx8v5l3PXpqXkH0CpKLEBt0AwlsPuk5x6f&#10;mhW2s2bjLa096BszC5uElTogAZYzFwlozTTbqrp0p0zXZRMC1rWhI01rHnsddBQMJdMCJKfZBzQI&#10;dFzd2KsBgjvTzTXwvrt21mQ1HNzfIsKp1st5IDWw3aXVRWAFizFormX4eF1dVS3dx81ZRqbNqqZY&#10;zfnpGciykpdgrlf3qPVA+2/vV3cPq8393f1qu73HuwA+bV0KHFhUHdOQcpCj5jdxks15n+HZVAW3&#10;3nNuzIMm0ou1bYSOgtl7ntC0IUNYU99p4Myers1dOXHGpp9ArBHzAHcJ5QRZYZEUFsIGgcIP1E3n&#10;wLmRka8oI26jOsrDdQTh0DHYEGZFiapBkFgmfS6lFZKIhl49x83lUu7zqOnYC1pIJ8dRegxLI/Oi&#10;O8Up3pNT9Ajkmjq9oiwpVzeKPi2iU5HGNW212URCTxHmgZntCk1bxRXrX9vyuICDnuC+JZY8hSsn&#10;qt4uUrxqJtZATmpKNqGzq4LQp+PRXCfHDEpkT3AvTkWC/tfnkq1J1B07nRD9l/r56fX11LTpy1/8&#10;Ffz/P3/1Y32cXl8uz6ePffLx6XR9uh5HihEgTvhmQ8f5d1VQPVqACww92xJ4YMpEwKPrYmCbMtA1&#10;xzf5qDr8XdXzjBS1LBsKprA2atS+z+Oo7buRFkiI77ii9j5ikgeLzWcFFg5K0eGkpjA7cls5FlWs&#10;NelUqApH4LKNCzoiTBMo1NwctlhYa3Dx5sc//q3cXFvA3RoZ88zpp6LlSCSl+I4xj5QoTiLnq9nJ&#10;y5Y6wQOknuYBxFmq4lNEUWf3OGGWT5gInhvovq2ZW8exZPQj/E3wYMW0LcOkTJ8W4P4oggpBHMBh&#10;H6RkCyofbzYodKrFbUupGkXRes5uDWVCDRowFrYB+VoWd4wd/Jg2+mZPY+45D4tl8IOlYZssoPSi&#10;AVL7ZCK6MjDZYDGLDAye+iLW3CaKz4IqJ3V4JbauCB0XNKgWxdFxU/RFt9QFj1IZB83bKuNsWrql&#10;aWawsq0Nwj7QnJW0GVtzjD+wrcAIiKxsy1foETYAbuBFqGQ8Vgl1Nk6n+PnliIR26hXQhP39anW4&#10;u797u9s97t5tN/es/Jv9fr3aaq6zBWgKVo7PlzYDn8QIIZ01b1DC0jMWPA9gCywQHr2B3EtBbTkH&#10;3FWlCLDg8j4qF7JGlMomagy9qVBuj2XaqKjUjMUqo/4upaDzqUlqWl6p2sAbMXeLlEqeeS9Qtnp6&#10;rAMF0FuEMq0l5UZahiaYR6uOHZ0i2brbjI2KQjImDdVJ2ZrPqX6a5PXtlIBay0F1yR4StjDRpwPI&#10;H5+oX/IOkKTT2KcSV3OfIF8jbSNo+kUFWsYqyOcs4vxvIhPHFJWcXOg4UEj98YiWYucUtwU34jIV&#10;SFVLA7JR0JOHtJq8qGyqkVo0+PQ8bYzLIo3y+HLquimOr2V1vNWnKgyfXo4vHz98vLZj9A8+H/79&#10;lx//b7/6i6dTlUSnSk5aT1N5OnK6LcmGvJBYnuaRC12h+f9Aw4xTJH5UfKzuEZg1kwep8uy1JNtW&#10;ZUQVoDCd0sRY7BV7BLHm5ek5d7oJXxppNpRzNJGtDXmWNhXn9oEPFlstvvvhBWTgs3PjMVWy8pQY&#10;gcKOp4V7WoFBkdz7+73DETtTUX/5R3/z76aGNag87hMKKj8nyadTCVYs8plAsiqwvlqQOGAvWpe1&#10;ii29b2gdhAygilkRGRWcuSusBtYiubSrr4GAR0tOswIKqwFPvQzTC+bFNWyha5pefPPaihEMmuP0&#10;9FbTxbL4vezTTChTDrCkaxwrok4Fcw4WIYD4mAsfV9zT7NpSUMw1DZczzJ3OkofoHofAIkxVgZk4&#10;govlO8oWBt3XLZB7zhlRlNDnr4BCixK4KNAK/xoMH7hgVByg3lnlIQD7cHXbBd73KeBPKxN8osD2&#10;nD1q82G7WXGEz3BsNvHptmk5SKdU+1J8mhKrVC8U0qOBM5HNVIfXcx3XeVQOuGnW/vH+Ef/cbw73&#10;+8P9w26PX9cbUHz2EAA8OCYv0/IDKqrrnD+kLJ2Kclq+KVM2dLf0SqQn26zk9LaliEXGfeUuysuX&#10;tOnitOCYflSf4zlLpyjTR04ExlhMFKOnOx4wPEERJ03Ytpm1gnrHKm/4IDX7BE/8B4Q15/kzqajS&#10;EGtmEU3DWopTyIG5WHZ+00ChFWywH+QkLoXD2HqXpTGwXHhBcaUwHZIQ4/d8imnTw0YOfFdY1VFf&#10;URp+ls2MBfsMBMJ3JnJmnwOWCCo48TKAdZbQvQQ/21Dfkty04mTfGTQ7mo4JB6TTMj+nWUwELTE0&#10;1V2qNi2TY5TXVcU2A4B9bvAD9IfpFKbs6YuOt/B4PT1dPrx/fbq+fvUS/+Anh///5Q9++29//fPH&#10;YxpGZYxg4wZmGwFd1BRXLyJO4fe0pQG1BAX9rGbdSlugtuf4Kc/5KPLBUa28CCmpObY5QBNScTKD&#10;z3dyD5/nILiiXLa4t9xur26xPG6j2gcgDGfqUrwIwj/tUtVRLp+qkb7iHPyh798ydCkqNnA5KoNm&#10;G463Mjdr5/DQBivTcWzr9VNTrgNbE7ILUV2obN/RxpO2oGwUH/u8V7PG78teoR531yGlzbolAGep&#10;K4JynQlazuoop7prBT730EzPM9jTt/ZcquDThJun/gL109coeqUvgS7YBjGqCoeadNoTtdnSLlmr&#10;CLzr/HljkYbjIyI6OeLJNRXn4XSsVsVq5WpfTM8cxdAMjjqOeR9IOa65102DGp3AFCPeRdUoSjAo&#10;uG629fu+YRprQ9PnEbRBVy1O9SFNsP7Tghh5TMN6XQyb7hpSeEOz5Fmg6Xhs+tXYvmdtvRVQlGHQ&#10;Rhgpgf2AKPwaZwFtFbdqVhVUfaHzPHIuq6SuOfZ5Pb5eqPI66oa33m+3m93d493Duy/vNqvd3QMV&#10;P7m953lbd2O4TZIKgCU3oDyoQrckxhxqHypVjRCf3mDlT7SVY2/+QPFE+heqDfIDMDseWFK8XKuc&#10;k0MVl9T5RIbJMYGioXhIQiX3ZZRDVNLPRB6VovYri2jkaLfgQVrG20dMmgluM6Og8VCc4jKA6UvH&#10;NuyGSqPS7KroUKoXmrYgSYi8qgAP5mZZ2rZTm7AaZwTbFL2cefRWJCnqb11HdZyVmWwnLZtlTroY&#10;6z0LKdiGdE4hF/Yr0IeRXoJkOhQoyHhQ0FQTCDtKaB5V8TjFnO5NuX1xpMhUXBVJFTX0NoqQZ+I0&#10;rKqy46hgnlcN6HFcNmlSx/Qx52AUCH8U18dTFL5/ef10uT1983QLr8fb5VgVL0+/9len/3/xqy+n&#10;l9P7OErqKClzYO6GizAT1EsiZ5ciSkK6b2RCpcsfBXoziiA3BELSAIReanSxESAiNCuIUySPXmJ7&#10;DrSWwPX0Q+XERJrTjCmLoo8hrVSo/0LfhiJNO9oZTDwzwaO1+yhpF+6Y2RSkx3rpZ531YtFadsJR&#10;hgrLk4ftWKxUoDa33t27FVjvrKH4q4Mgy5Li6FJUUsgdFwpNqjS91uZRB/8bOBUz9sHzeyy7UbBh&#10;WQfYtYzA8Fxzq/oaNXFckGQUMF1DwFmW6tNs0/cBhGe64oiWqqG+jttA30qCH1A89o8NHcgFrgGX&#10;Au4y2ENVtAvyi4Yig5rKAwbLX5YxSeZ+zrYrNVOAOg0T1CWjkrausAdVET51BRZbqAMQRqBRQkPT&#10;2wHQfAlsRcNFDQGVgi1N4cg+GBD3+ujnPVNnc1Acz1LI7vVgjaJOd86tt3Fc17GM7Xq9dbxgy7Zg&#10;MHLkMsND+mO7kMJ9w4VSiKib88gTejDc+nSpn3KVe/y4Ex5Aw8P9u4f7h8f7O29/d3i42x8eH2gT&#10;4FL0JPAMxwJfEoD9HlIqjYoEql9Uc7uAxbJPCvD88Q21oRHDYgb8H2kJjKpigDLNWTczW6SUA6if&#10;Ynr/VWUF3B0XgNHna1F0Q7MMYMdYqtKHbdHZM6UqSINYL/Q6Y9/k0AjphDyyhOGXhfvRVBdJm3Fp&#10;krEfieeZf5pmybl31bc0TpXCU9wwZjXOOBrWAYMOBSUn8aRSDvRTiYj7VD1p+qAAdPA8tKf4AOeK&#10;gDDlQPIgerYDJFiSZUWXvYF5hqOEHT02pX8M/bVaGiEDNrODkF86czqKjADlLIwQ7VSiOSdTdK7w&#10;T0KLoDiS443psS7j0+mc1scLe66/ek1vt8vzh6fLdLqdo/NpmsJ6KP/wJ72//+mHfytKo/P1TMvQ&#10;Huxn4TgafaHHETesmZGSW5Ehn0j/zbyMM9kB1+K7KdSXU6Ql79mgSBVtZNKxS6Kckg7UaWCbQNtW&#10;3NrrS/p4UT2h40AH3hU3D5gcGJ84jF8G7VMWfPSecGLmvITqU6DS0H0pz0HpKF31FT0weXL1uUaZ&#10;oLtWgFpIq4wt1iydrMfWZwYeuPMCvId3BAtAVugzBB/SsGLgh0aAfdsImFmAGIXvE00Hjudj0aIu&#10;rgGUHQ+1UOl9W7FN2w9QY/FtkuLr0rUGyWbReXrMQT22OgCzSWpYJLF0Hhi4Qz3muZQ2Q7pBSInP&#10;IzuqxlLAyQndmKlV1wxrdwThv0aWlbO9xBvSdlD7pC7Z4b4IbcASIQIHxdA7fBiwe1wx2xApqe+j&#10;wiu2j7KvaLZuIgUoYCi41LZhd58doCRykscybHdlrb0V+AySnOEAma8pReCa1AIyLWtRDYsKvwQe&#10;qg/IItq8iYYz6kl4DaM0pCtOZpnrw37/+O6Lhy8e3u4Oh/u3d/vN3tnsKG0aGCtqG+IB0bvMQzIh&#10;N1HocjqUFGZOqqaIgHhHipFYtre23lDJQiXxoZp9X6gCZVWjtFkYFwmVIQDisrKe2JaVTlnJBjmF&#10;erBICWrLTijcn1loep8twAG0VcvYq6UseoDEjBfi4RkqfAvqLWg1Rsk52oKiIlNwioIUNJrEaqHI&#10;M+U1kQrAaEUmJBcvaKeidjQBK8GDwfxLupHz6GGQ+0wo8FHGLf5h6Jch0zlNCBDXJZ/3+lpUauYK&#10;8OWiYIs2IEBCp102oLddmz7fuo4RxY50tqJ+HjWkBWfOrv2xL9KwKDlHdY24idVSpDPDddTABmFJ&#10;oZ5T+XQKw9NreJ0u56frh29OeRmdw8vreerCawqA0jWnb//Hv2r+/7fPoNTsa6wq7t3L/8TM1lxk&#10;xEEKUqCAp5QU4ZwxHQW4rIvuHAo1o8EFljuNzgCXMnXG7wokoq5+6TiXS03s+FJWbOKlNiqYEoBA&#10;Acooe7lLKqAjzzajCpJHqY+yERrP4On9isRv+FTC0hQVxQgEWcjJV5WKXWTMPqCu5gcCBVuMKJeG&#10;bgIy6vS5W3x1VOdWqLOk0Qvl8nxuX6icU1bxQHvaefoaIqaffRUV3XLsrWnJll3XoGBd4KEomo5B&#10;/1vbsgX9LlDLCbSJTdnqiPIwjzGPc8QotaTLicMZKfEdNxbLCshS5Und0Nv+ggKuS9172vsGvgoq&#10;jewxDjnSh2EvuuOytbSsfZr49b4Z1fmo98WUTMXIEObh/hzY1CXHp9ZUWwsEpcEV6nsgGSmcBAD8&#10;EdxVDCzcLh9gHzGljQtqr6ItuoFqH1ibtbu9328NB38wtsgIhhUEdmDQYkjnmUWvUhxE4WTMyHSd&#10;TsfT7Xa6IJOPIzjJ9rDe7/DvW7b0PD5sD4c9G/pXPNWnyp/tAjABV+BtKf7BoyNFbuQhNVYFBWai&#10;tEkbS/MXuoR6u41rv1Fo5D4qPJwYEb4DSnPL/SVAqqaMrxU3tkRWxgmtLKjEKkaFbgHACKAU8ivI&#10;+RyKIrFbdHZNcvm28+wPdI+kw4/KFtsmoyRgj6fSsLMbjD5n9z0icm5H/EXDphPq/3T4DrrttA3Z&#10;LJ6Vr6COgKnkXdlmbYlL6RNQOwtkMpPtSJ+dHwrUlIH7NFSUQA0qSnbusWmHrpUVYAZirkQZTQCo&#10;mlYBE554Ej41cx4nSSN96tnK1+XUCaCPWJw3L42VJy1+pO/pB94lTQXoDExWpMc4PE/HsD6db+Hp&#10;8uHjh0/HSxii9L9/nobuGF444E8xmf4StuXv/CT8/8t//lcXvAdYvNqU1DUcpYM1m6IFPlrBARSi&#10;ZODXkTeQrkAckW9UQYFQjhvxnCIBDQRuiVG2ijw9xSU1eKNTUjyFIUkR5zSZrBIp6FPxQvI0o9w6&#10;dV6XpYirJeMBPKpnaSB+lw4rgJ7UOnf5bZ8GkyqWJ4ijrvefTxU6xNLCcq8FC+dOuClN+Gdj+S/2&#10;rGRCpMOstogKFdyZUU9ZB9Wi0SMSga8NQN8G4lnxTRdI2rHMQAGf3m48kzK3wQIuLM1AgDvY0Ie4&#10;93l+D4iE9UXgz0aenjrztKbK8lEls09j3EdA0UIXTZzReFdnHxDgCnf6VYDRUVWANUwNK0Qz/LGv&#10;2qlRPUsMvonIFQUbcvKCMLen29jcFlGOt1VQlp2Bnn34wPI/vLRKA3B8YLr7WDr3R+j3hd9S6Jv4&#10;hi6dGoq/prsGHTzW6/3GWaMog+BIVGNoSmAiuQzUHuWLI6rAvRQ+7ySNIlSPcKov9culyWzVdTfr&#10;1WZPxH/3cLdabR53u3upCsIpYNNy6Ve+Ntw1bhddFGwbpZe7XRT1xnLFMq+kpWUrhGrcW7654Q6G&#10;59nWG+I1SjJwyY1slkBxDm+c8/gse+r3aSJO8miuKftcxY0Hgl84B81dG572jaAKfDxiYOxzUpP7&#10;AVgYM/3EsIAR/EnVNtkMoovIQlVGsaPSBy00uDkl7QHobEsj8KHM00GAgI71U5VRpGNSdALftMZb&#10;zUV5qs6sXJ1GAYlFYxs8O3pm5Hiab7EtsqVBDZuakTMaqWuSlz2nAovXS8ukxoNMFatyjjvZwlw2&#10;7EErklm3qQSRsJkXhB6vceO4T4oQis91FHZlMdVVfQYgCE/19WU6168fP10/Xm4fn8/pMUFYVafL&#10;+cNzuaQF3UOy+AwcnianP/7M/v/8T//yF8MmL2TvPgr5zJ2rthloy5NlYrnRYrClLUg/FXLergFA&#10;ajPRhDyFpBEZ9xgTfrROqNLTBHAs5SZml5aytb/i6JIUcaGAOpuRpbANd2ubMpxwYys7KKZWb4su&#10;S7iF0Da6hvK+9FSbUlREjW4FPI336bXdFgyu83kuBirHC401HJHDB7BotsbpmEUw9aPmjD5/2DYX&#10;C9hT1wYNdBhkuse3qiqwJRa/B7hqUfAOvNjb7NfGwdtqnIkNXHNNCx5OxLeaLZYRVVvTkQiHBItr&#10;aalk1LV0SafQPKWI2LHSd8QESDzkgMisCk1iAFHw1vOi0e0WAZ312gLOagCYA6606bgoeRt4WcKj&#10;fMpLo+IBoiRhY9kOYpnHVhpqOk1Cdc2kht6AmFZoLEJXMgQ9IBDPtIYRyGSZbR7qmZqPvGVa5paq&#10;3I6zBaBZu7bhOaaHemsayGyualsuNxIUy57BSXJ1mTVwLEGvpjKdUE9OUR2n+ZJ1irG9f3u/v797&#10;2D2+fXx42O1X+zt2CHoWeIS9tm3Qii01gE1do4wqbjHlipIipKVcAxLRRCk9KMBVXGe93bq4La4J&#10;uoX/Gt99g1DtVQ2wfaRj+pirquWO0RT3C2tvMip12M5TJs8F8XmFng3UFZrZ2gcmBVioS6UvxHA+&#10;KP1ngy6gMopeoXKOraAEwJCNXasqqOdZIdtD8BvKaQztMDQzaxL3nWe64dBhIpJWAGCzZRbXpynT&#10;ta7q8ihMmh7Bm4GpJDmdJEssBhB+wApu2AoACJU9AuqA60FgLwXddMoqrVAJu5StfC/fnLukDLvs&#10;HEV5p2iiz2MEFtYUfevLSrHTjyHNjnEZ5RkYn63vHMHrymNalTwbzDlqEU/17en6/vry+nS9APN/&#10;qk+X56qo6qmuj+HpeEnYItVIi6gUmfT47z6D/9//33/7O02agLTz/JMnV1KgiyqpuLsZOHo9xR2q&#10;WAEoRgke6bOJCASOS4FJgD0qTj+2AGTncxkDqtK2AGQtrhrabXbUaebIMlWzW2o5lePADVGkBb5W&#10;bI5Z9DQNOSgmFTAEQH6gtgt1ZS0NJFuzF40tNaj1XZsoKuBcOjSCjxe/HSt2RLMFCUh69qk7Auw3&#10;cLMMLFBZQJ99Fm5gYeADmxM7gPLIBEtAK21LYz/P2gwOnrMlWkU9XIP6W467dri/qBn4IUSSP9K6&#10;D1VbX7Bu6EiYtfStm6laBRJbRFgwiXSlZ2eH7NzKaFYpd4t7oF8edCOdMCf5nEKZbeqAjLYyaBaL&#10;E7ixyOyNqN8f8qGYfcQMD1kXmv5ZNp1zF1py970KNM/+JKxiZCOlzcFOZtoplqOwPFWOknAf0LcG&#10;XwCEWyvPXW3Yv78nEXfdwAwsf1ZMawYmsC3wciAc4BEe7Y7+MAMxdQNW2vl4ja5P1+l8BPcwXc9z&#10;3N3DenuPDHCP2L97OPDYAFWfKqZrC7fLMjXNAN8IbFuZdXY4caeHcpykRFeUkqQdCFTYMeV6K6mL&#10;aAQBGMMWsGG2Vps3A9UuqMOC50q7B0AjipSmPCSiaU9XVNOZWrFzrwyKIm1NqRPZc0BKtp91faba&#10;g0oHeQo6ik56rgNycdh8REotOFzPbW2a93KaSx0aOejPFrWWBzZsyB4AlaUFUM82lAqou4nYbJt0&#10;pzAemykfSy7+S1ENzFWcJcjoEiB1etVe0LkA9B5sHjg+GxOe6lfpVMxlye5+zrgVbJms8vP3X9LT&#10;6/Xj9z8myGcFh57B6J8u0el4Lovj5YiXz+tzzfOFU3wMKwpRFmVErS5O5dTXMLx8esbiu0Xh61PS&#10;Pj0/X8/TBEgQ1UNLL7HjxxvPEbpcgJaADp//8jP6/9M//pfvuYffnYD0myHgCALVBJc8RxnrgVfo&#10;OYIsOGKF95yppkpfR6WyRH4CbufLRoUip0aLtEsuiyzOcck82EAKqjKpx1j0tBYB6SoLVSlD7hp0&#10;XaUvrsrj0ySnl3kyCxvckhELAKtw3zbpfYUNLOqCJ0sPMwKUDmA4p2w4OQVSaUttRNbAxRbyRA/r&#10;35JDsUvfo5hptu5zHxy4UDW0wNQMylQ5APvA/Rzf2e7XeyxC1/dW27Vp2x4iSBoBEYHowB3ca2C9&#10;wVXQwJAIEaiUJLHjzCc+6sAh/mXhGeLAFikdlGkRCioHgF2AiG0UVV+De6g22/lQnF1/LrO8U2ku&#10;uOj4LkVJFy3+cKzyDBh/ATVF/gGzx7vPCz3EkIPk0R7uCOAIPiqPBHxt5RiKOnfCH7WtP/uqrVlI&#10;Xz5QlLvdr0x7b5hrQwJzk5AHKQ1gH7mPQ0lITKbi4sdzSuW3gBxxXmBZ3ap0yLHQ0qnpLWMLfr47&#10;IO7v7u7W691h74Dqrwjz6QO2dh1Ho0mhhmSLVCJsgO1M5VE0SkEUJzQnjb79CsCumfdb17E2h5Wz&#10;PbiAWyuwBo+2h+uVG7j7uzfcKK9yOY1HmNw0YOZzdaOLTdb3Ouv5SIF4nZqnM7Opwr0CnSO/CFvE&#10;WTKOdhGXlujpANbNS0FpberNUkq5k069+cgDW8q49JQIE2UIyM4zJorUtRmgXMHyhUJVfVYTyKgL&#10;QVNvsFQqfUdly+ZdJcPq7RNUxAGQjK7LWIrjZ+taGsJyXdNqdmyjTK79EvFaySFeNsEkFOKsJyDw&#10;NO7ry4db26R0vs6q6fRySfEYXj481VXEUaL0fJyONAnrqnMaA/GX9fl8vn64nJ7fP//i/+1Xfu2X&#10;bVH29vH8/PKdj8cwinn8Fx3DokyQq463823KO5pBC5F9nv39T3/8+3/2N1GdR5GXYxNlBYg4ZY0R&#10;8iBCccmhrKgAtJ+4cZewLbejOVuVFbdjEgHGlxQr5a5s18RRmeN7phMHppuiHNjSVyDk8/Mp6o8h&#10;rmLuKfmPsqYI5A96tmbgtyJD8evbbCkHR286H7jQDAxjoY/FwkbVhdOaSOX0fG+pkoL44ABmRq9k&#10;oCC2HbXUCswGTprauu5gfSsa+MtCezvugPn04PB5rGXbhoPavz4gB9hA/t464EkV1vJ+ZYENeGYA&#10;pBwsJriwqiZ0B9FRaJRF4akot4uB9lva+ratVJLrp/icNFIKMOvlTGrLbSlF9VHmBTVvpXyeT5+T&#10;2SXNAztBeTIcE/HWzJkPrgECPyiGszxf8zYOL6lqWhpIJzELcoPculjy1keEU9wAYZ/xBEGdwSV6&#10;xdzeryx9WHxuk/aDkFJDvmdoLPgmrUTdNScSbG7t6+D3AFZWEGhUD7QDcAkwk3kGOiuqNIkAF2/H&#10;qCmOuTJktBxdoebvHji0e/ewPhzA+DcevX6ykUrBgakbLtXPdIuIn4JakzTmojANmGpG1ybhg1yD&#10;odtbYP3V3lzv8TJsEtodDsHuARBsu9sfNvvd/vEN9z3KCBAvSSiHJ1Why6TnyGnX6uMCor5k4AAo&#10;1CjpKhWcwJV4vArsz4NqJJBMPH36ipLexCCEBxy3BLblGS87jkaFJQVACjlBJMXSFYPcB8i6vqF3&#10;R8HmGiqRd4j4ti04+d/RE4cD6opOP5F0RFLWW9nDOTSUFOLiEBSppacR/b8oIEFuOOYRkhggkPT/&#10;q45xwfHVDImnoaZfR39oWliBsr9Mp+//fJ00VUKF4ywr49MVdT7P06SqX6bpaQIWAuqeQtT36/X0&#10;4eXp9Ry+//Ty8vzp7/2Tb52jZMyeQPnjKZ2iNJvS6PYS8qAUcCGuKHYC8Ci6f/iZ/v/n//TD7zcz&#10;2/rwgVpwNJW2Fg3bh6bqFlFrKWZPgMT0VFjuc4Qg7bYrDjpVbDtOEPXS2BhUhKqNWXosOaVPq9J+&#10;jONhuH3zIZpulWjwVJcEnCGs43KQbdAcEixmuhaDIVeDpgaWSh0ansyAMImF407LghsE1lglU96X&#10;ieyjKqskKrohQhZtoko2ZyGBg1pTbdImDNUUJhpQB/AH1nLa+JoWp9dsxZQaFqiKG8pk7mi4uXWC&#10;QDQDsoMdGKptL7NiUd9I8QcSeKydoqLuGhnQVJUpR6sKLJKEqmw93djkmQ+qQMsGICnLpVB4UEE5&#10;kP3nPrDDjL8DyrQsSnPbVl4l7B8CPTAsVnWfU4pzi+o5qwgqsB/E/4CoQvQjan1L0UZuBKjEAwq9&#10;AevMWivdvN5tuFkZGLho33BB9zfuZu0FGj4WMD8gNj4TzUxxZwZFU2TPIlJHPuJVhoXbzOxkCV9O&#10;55Ka4wmSbli0inUw1ij69w+Hxw2gxGpHMXOHrVBrI9AU2wh8Q7EpDKzysG3JuO8TRzSrK9rTL3zr&#10;0rf6smi2s9n7trNd75E3tN6432/u9/vDw8Y7HO48B2jgHc8R7tk9eEAC6Klvy+rBKdt5Sfq6Lnly&#10;jzrPrkl1mXHPcqRmimNjeYBgzHTtBYpnC0/LXnJO/PDEnW1XPNHjmB6bMsBvC46qg3qpmspx+XGg&#10;CtWIR0t3qQILOMe7JxlqObXBOWmCV0pkywAbgPt5QJjQdR2PhPIj0jJ4pM8sZdbahl6kMViMIHxA&#10;vQsT7hRlJY+G2QA6EFVXFQ//uZ4TxkRJR4E8SU4v17BqqXdfRAVyQEUp7vh2OlfRDdU4jabrdDyH&#10;t+vrFSH/8nT68HMf6+n2+lVYnj/94G98OIf1uSqeStohcgg5x8cJpwzcdZwLwB6fXlLl5+b/P//T&#10;f/9PX0GxeF1qX8V1GefIK9yiA35CNUCequLkhPI+YrUj30Qss/1ZqghwEBIFPK3iCQClAA44UWcs&#10;4WBGBeQzTWndFX/rExZW3p1Rs5HxUmCKOFpOKWq9xiY81ZdiwSonUsTCHXkfX6POIaEZYlpwVg6E&#10;GlyibGMmoZi3qQQ7m8558pKWSwdcOGdUxQf073oAdoBSAlxdodO2HInVjIC2dp5Lw116b3hU4A4A&#10;+i12EASoQIalzu1gGKDCgHIUDMFrCsNWM7qTDQBxOTAOh65A5J7qou8agaWBtZHJ7QfalyDj8HOw&#10;MgOua03GZoqRp/Q6mLsCYGCZYzwongWug4jxl1xRLW1uG1r8arZNR22EuYJaxnk930eN1vGB/M8y&#10;g2zOmGdO/PlC1cayrS8IhTYD4+eIgrMFqzA9fkI2LjLu6durgUIo+HufJxny7BG1GCu37RsO149p&#10;eH6Jy/D1ZQrDdI6KUXOdPUV/tqvN7uH+ntofOxT9Fc9DDdwywBJkaTAKzTTUAchEIkCpukmL7LyZ&#10;yijM+vh6QeLTAjb+gmRsD/s9ksjadUFLNg+b1cPjF4/7x7ePh/328LiyAfU2u/vD/k2f5FUXI16B&#10;IVVqMmcRhyV4ZqL7lopyoc8A/GrACR5kGltUJUOwVTMatWZE+pyn52wVXXG4qS/3jNjowSI9LE18&#10;TLHGNOvlu5d5aE90eOLuNy1j6AyEdA4akCW9PIQoQOp1/LAmGmCxpRDt4PPIQe9n22U7yDwTG2bI&#10;LnRm5B+Af5pooI0dpYGykUAR2BCv10uhyZay2DwmAr+hQU9DETpa2UXcVKezIJl0WlUh1fajPL7x&#10;1P88nevw9vF6C1/eP79e37/eqvLyMaqjU3zMGhCDD6eX4zffOlZhNzYl++wTsAmU4zhDLZN9I2DO&#10;8c9+Pvz7//35X/6jid25eCNcLgK2iOLbOaVCUt6URdwuGgd1Gir9lm2adlULrFVSVxHJIcZqQYxP&#10;x6iinjj3A+qpx+PnZ5cDvqAD0zWMTiWuoacnWMZ2yz5Xgvg5nkMeepuB71mIFYpWqypgPps0AK1K&#10;eW7TU6cY/5P2DjwHScKiOJ6Tbpr4+kXCOoPET801HrtgYSgZVQAYcWHUqdI52zJQ8Dfeeh2Y6zV+&#10;Y4JxBgwVx9xaOsLFMvvFD1S6fluouQLxxbDl6TD1pDjBN+bn19sxH9KE3gDs2eiLmRaQWTGwUUGZ&#10;GxVFX1NSHmApqtJ0szY0rZCb0/0SUGFCU9u6a86R0FzFR/iGkXrKM3p6A4pqGrCCbwX6DIiuKSMo&#10;BzIiN5QXSzb1EO6z8DcUOKO4CT4oEqVtLlQxC5FvfBPUic31PmCOyxMNx7AMsAsbtyEAPRC6JUbb&#10;l20e81I2bLc8h6dPv3BJZQua4KmnCwa2Ad0/bB/uEajefu1uN6uNY+qAVRz9t9glEKgof0L2f4Bd&#10;dmHJ+pUjL2LFjgrwgO1ns+ZubW+7d73ANTRnv377uN894sUM93B//+7uiy9Q8H/67Rdf3O/29hLo&#10;3uput/aMN4K79KLtgcxVn/tpFPnhzqaucMSa0Id/LSV+K1oysF+X0hpDkycLWCpKHafIG4rU5EmH&#10;H895HqhytoCyC22fh2kEgt43lzONqrl1WyaKkkQgD5wIRGqk01aB9U+jYAA2XNGMJ0UtNgDNTIY9&#10;NyDZEpRnFf0HWkqJAEkvMhNQ0B/wIUs4LNTm4AhCw6rupA1Cj+in+B3CH3FFq06pEcrt/JTnasAN&#10;VdpWwJrxGdkpruv3YXg5Pz1/ev/xq/efPh3T7377e/X0MqWnUyzH2Z/KJrxcTk8v4TU8V+2cyDG6&#10;5bNaCCoEB2d58q2K7Cfw//d+/0c/4MEcxRLZRlxUDXBKQUWMS1oiI6LC1lOaUz1hRGZq8/olon4R&#10;LQuqOEYCCKuqG4D7q7KOYilnityx6Omo9iU91DLqnE8hjRWBM/HJFKPIFsAL+me3QuGJu3S8BHtF&#10;iRQ04GH3D0cblIYWWAAZHU9NqgmpIKESVEfZk4kdhWDh7OAdF2nORDM/YsR5AL8TxOAU+PcdtsjT&#10;cGvtepSxcjy6VJsIj7UDFhtYNiAz8betiMVYgJJ9mlLTWLbDk+fZsZDGaRGycldixSecEKPkPG2B&#10;VdQ+3lQN0JwDkv4AwoCb3g3DaOHSaMjdS/17KnUKpOISVy6QvRZqF9fxrHKGRzdIexSh2YhMNjUF&#10;7P4ld1lA2kW2oOhbhmEEgY+PNrsWIJOmGOay8EuWgeXYzLZHNy7NdAlpDFP32RGl0UvYD/DxkFYG&#10;DvGIUckAn8LocjpN1+PtdHuWA/aW7x122/XOROQjAaAq7w4AAZsVp4BU4CT8QxlRDXlEQamdpatU&#10;ysauKk3GnFoqwId0WUBaCsyAWy2gWBuTR3327n77eLe7v3/YPTxSCezLuy/B9+8fHt4+3B+2293h&#10;7WHjbRxjs3rTcROeV6oMSJ49kPoygAVRBGlh1zSAF6KUnalsTeHwJrUUOILG//rPR/g8FeIJINvu&#10;2frZdgmdd2jzg5RN3orrPZfc7usFS3UWJ3F1ruKSehAqVT+qceESWGY2fM1AlmwFU9pl0Weebrb4&#10;LgpL4FpoId6iDNKvsBr1jq7C3FjHDRJqNhXc8aNpM0VyM0o7D3TlSwCUe6kD2qVICLQMnNKQvQIp&#10;JTgiYPIwvE7ptT5fnm/PT5dv/8LXHz4eL6dv3p+i08vH5v1r3z8dz8fbFE7FINJznGSnmn4BTZUh&#10;T6q9rvSorqrKGsvdY7Ch7rc/C///8R/9zs8hshFfUQxexIFcpKGYYrzUNEAGCquJc00t3RfTNMID&#10;LpMkLies24pG63nPs37EJIE5RVS4NXACWQOOivKRznsIgKECrxiWrBdsg82QwAd7VgJ/RgEJwIS7&#10;JRPcEhNs7GF7tuj4jOXeL9BJk/HVU/m/LhvSKKHkBJ4h4rD5rOhFxSEVdAE3lgIaLVX+8LSoV2NR&#10;d3/rUIsXxR8JAGnA8NZbYy0n38gWtE5YPOTTUHF9TQVF4/YzrqWRDopFm1d0FudBZksBd7Y+05iU&#10;4yZzMVNXVGuH9cZn45xCU3vUBkEZt8YGZEQJ6+mCplt8u4ADdHOWxnnb83hiEKqvcNTIDlBcQW3B&#10;/WnX4dPgT9Nl04BhLz//X3/nuzMtN1Yrx/MX3Z8p5YfUZngcAmTXnVAMUhupORiYvoa/BHLghh+Y&#10;kNDY30IRQyzVKq+OZ4T90zmMwUV127bZRQ3Qz1a+1WpFfv9ATy/XA933THZBWVYg/DlgH8My87y8&#10;krpyMTWv5/P79/G4NK26f9zdsXvac5hvHc8EjVjtduuV65vednP/8Pjl27f3b9+9+/KLu8fDZn94&#10;eHd3eDgQZTAH7FbbDcDZm4xtcww0MfMTCL9VCSrY4jXrS8tdFaH3+tIMbLJmWwrCqJHiVxlRNhvw&#10;eJyf8/ifYsgcm20qmva0CQfzATBw9/MorbGEGlb8kTKeCUgwACTPF0kjcBUSTfIkcRRFT+vCnpYL&#10;PR4ASxVSA13t6cUFJoJSBTSCoAaPKKjhhxxCM86cKAlZakxmqnln1MeR5+ZNdyxjCpVXWNWnkiqU&#10;iLoqicO67lDYwxjo/3R9uTxfPj6R7T9dzy+3D0/Hl+PTaXp9fx2fj/ntB88I2o9PDI8jgqMIUSbz&#10;nL1v4CjsPhXaAOzUi4pCKn33/vPh/x/9/p//6DthNEWyMZHT98QcXVKHJPdJM9HPoC9Qe2+UPu15&#10;2ldU6RSdkOaPYVWkHZZxCnBShshjTUxvNmRQevOJhg5hXYe/S0CCn96///S02Fq7KIOqmBTDNgTb&#10;URt5XoSwo5IY3Q2QtakiyBvaZ3EFml+i4OYUD2+bCuSIGb0pxNiCjHPSJhV9v3D6WBSyVtgLJ7w5&#10;Q0vtP1fjOV9grDaGg1q2dwzH2aBKeuCg4Mc0KPVtPVhmHg7wHE7Fqy+irSaawM1ZVZJHFmlBypaR&#10;2gFPUi+G5gGzpjCimnjWdLXrAtNSRM/uVeo30y4oieRxy4gSr9miFW6Pm0woD7YubMoZ6IaGj97r&#10;tmFrWJABifpsOD47G/WZP6yB6K+DrfvVz/wvP3sMVZRjkycUHgAMT9oNB/jeNL01MoBBux3bsTQa&#10;G4Lkc0IYGaQj+KAg45hRnCKK69P5JXy6ns5FDqqDn3ZWu+1h5SLitxvXpKyZtzZcmn54W9vigSEy&#10;ChuECY0yCjf3bEilaHlML9tr3pxKmiHgaZq7L+4DsnzH2W7uQPk3nm6C19+9Pdy/fXz7bu9+8T/+&#10;9Lsvvrz7qS9WD3eb9eFhvdqAa6yoBmQYbuDy471BuUb55vQZKy+BN36jzHjjng2O7OxTmUm7hUy9&#10;545anDQlIn3uZWMwp3z6nJuGWAy0z+znjjq6E0W6s7YjRgNK4zYfeXhFZQYwVx7vLEXaqxlFTpQi&#10;Bw1dBq4nDlkjHeO9kUI5QdzTT5bdRAP74jrpW8+6zk4Q0LOx6NhlTkELWdyZt8ACgLGHEusoY1cd&#10;DZFSxE1dljxxZHtPgWJ8PkVhFE230+n0erxdn14+ffz6FSFf3+qn49MN9P7plpan58vxFE5xeipl&#10;5KXx9HSN6d8JjDwsjcAt8peEeNxXepXmdlTe7+df+Qz///jP//hffRWF8SkNp7KuCEzTClSKRpuA&#10;AkVUZ+QdMWI+j2oeZp6mOCI/eP9pya5peLzRq6mIk+RKn4Eq05uoBUZukPjiGCxwRAYWNGyfdaWK&#10;aixClDpX10Z1aUbq24jep309JfABlfArOwnLOKkGmntU1FRJJ9CfOuZgTVeyKaMAWkKUqeyLVUTC&#10;EXvu/5ESsgHMXvCc6IKtMTgsz1mtQfWd7QEFyfOQBmjIa1r4mmW5Nvt6geso7UnPKmXRR8AoKg5X&#10;JVZLUUq3WLayVFkLWko6mI0JinvAMX8btWDWRT7a4Cul71iz1vO8IEDNb5N2sZa5BEZsbYIjLKnm&#10;q9tMcwyN9pooa6Apvq61Myi+piLEFjbkcGue3euq6htY4YuquR4q406N/DGMjd1+twOi3q69wFkf&#10;VqZmaZ5mWoFmOApH/Im7lVyA+wipzTQoaoeCQ0fpuIsuzy/PLy+nBBlWt0y8sLffHe42uzvCfG+z&#10;3RqB4lH127TxyrQoBdvnuJLguBN7P5ISYY+Yo9oF2z7yWeln3Mn1BiDG8WyxcTSTdZ97CHcPh/1h&#10;9wCe/+XbLxD9P/3ll/ebLx4fKAj4BRUCXO9+xcbEzQY4hsMKutA1z7HfLLME3DP3Ohc8fGD9duDM&#10;xdI3/vLZvAXYSQBpA1k2A+UbpTE2+Ton0uT85SgtAhQOaAxqR8G3rqlkby2PAvuuoAwvHb3nVkpA&#10;cZ6GFtnAZjoVb4B4VLyP7LhiSval/jJZJ8Bq288NjQMrurYNHGUusn6iYWDeDbYv53pzykdnHBXh&#10;+XTX8ohA6gVRYLM8pZWc3TlV0ZSWdf30MkV1XE/HY3i+ncPo9q2vv315fXk5XsLv3ab4+cM30+vL&#10;VDyh6E6nJQvrJIm6U11nI9515BBRCR439ApAMFXfxEyMrc/smMVHGNqXr9P25b9+3v3/ox//n//i&#10;OhUUDgSBy6k7EB3LIk2LOs9PBU+EkIxQeKukBlBMkgTXxbHL6unrr95fkABO04UG51OBYh91abJQ&#10;z7RBKea0hDqguoik40g8B9cDtohQM5LbptLP3McTUti6kQ/I7B3iTuBeDqhRgBsUhMybUsr0f54M&#10;peYArVrn0TZoRyt4jq2rnFhsfXbEUOcKsJdNuiYRBiLCNGhU5e1R7p3tNjABbD3SZgdBggVua4YX&#10;WCMWt9THGVV24qk8z2vYUNhOoP80XRRZNyv5yPb/fsijbAYCFGagUfEMGH72aanUEYB3HaUmVNfl&#10;5EEjLHOgSuFQiIUWR0U4KFjOSDUU2kVEqYh7LDRuqRlDq9u0AlflQJzKaaEFaQLl3WPn7urw+O5+&#10;7a5+6u394f6w2Tjunlv9Pg8z5b6+HgSWNgT+wkEolffC1Dn+CFSaJVUcXi7giac4B8JVNdtw147L&#10;4GSCPGwODmVL8S7U+XV9QAsaJOpIT2JuaOoqZGNTF6VdfgVIngFuymwZgGXMLeiBaVIv0DFAOoIl&#10;HwBQACkO95vdw9v7+3dvv3j79t3bn3r3+O7dFz919/ju7Xb1eHjYrmmRBkKjafIYBuDFNoaoyHXj&#10;4L5hylE0BJjgvPaYVQUCEEuY0wGctpyp4y6kVVRPZ2zq+PZL00nnX5Bx1OUsFwsYfIZSn/cg/Gx1&#10;aynrzz1xLKWxRdnNe8oqcoSdyumzKpu8ZvpFgH+BgvgcqcAanhMgT1WXUtcc+xi4Sjo2tVADp6cO&#10;QcFW16yJM75yP9CCqOzk9jld4+hSloFMUumGzb1THJ45zlzFVXxOKsT76Xg7T+fz+RadTpdPTy+3&#10;8PXjETjt+SU9f+/DOQq/Oj7j7+K4zarz8RjXL2TvzWsNIpxhDS9sXGxVPWs5LydIghXqnygLWNHn&#10;9p0ojr7+bPv73//9n/7hL91qEEDQ84iSRaj4E32K6uO5DssqKzhSlFYVKEFXUvQ4raPwGCdxFBf1&#10;5emSIvKTgtab3KRL81NUBHafn6cmQzoGHMgVb4gTDloCmOoUfAMt7gie7IyNMbQI1vPls00TwFfa&#10;J1PSRGUXR1OZJXkLUPTZ+ZcdtRycbtl1RQsMofBI3bQVjgcuSwIebhFl+0ag+Y5h+Rb7CG0DuHit&#10;OB6izXV4AIB/GfkIGHbDWLTfVRZNU6kTCDw5cym1VTP31ODP6qJndyOleGbNpk2cgtucUdEPGT1g&#10;y1eW6Ro774tBT7rR1aojsLw6BFY2C25ML821ooxpn89cXxmS1uC3VBjxqRHm40EhJfoCfB4ZbFg4&#10;fZkUmseZQ8qFm2D/hrnZP9y/uz/cffHwxRePd7s9T+MRMauVEXi2ZSNecXuFsAn4BccseuR9lDRk&#10;dtzKqAqvx6fn27Eux9bW15T03hz2HuJ/s9kASawDBVjABAAPTMdyTBuFX+i6YiMWuM+WD58dGeJz&#10;2uLhnM9Zz8u2N44feCbgx3rrIuWyu8e7D3RltpBnt9v9/aPc33v35QNC//FxhUu/e3t/d/foavdA&#10;NPvdyiXRIEVzbNGRG16zxVRKwKY3Kp7E7HMCkfYHfZ+MKC8ZNTjZDtoC5Gcq5bMHmvChvumik2Ae&#10;mRuRTz0WbhpQTnlAACILs+TP3QLijdjscYu6SrMp+OcoRK8c1FKExryrst+LY4T0CVB9PAdOJgJl&#10;glCUEQo7uMKQyS0HgaI00J+XzsMN9XHYtVQIJaqRDzKaAvdJIhiGY5bEzYhCX015NUXT5fn88RJ2&#10;UVghzMDDw8vLhwtA/yV8evrw9OHlw/e+OT8/P1/rOARiS6d6+hj29XQGigGHAMg40iyKKhcUi1Mz&#10;Wgch27eCONYHa1noNcHGDJQimixLG5DuFz8f/v3Zf/zPP/x2xCP7qIiP9LWPIgDuJj0f01MYlckE&#10;IoLrwlO/npM6Kp7P52ma6jSlDWp1Tuu0GwH+acHLLQ+qotXhoI9x2jRgvEq2IA+JfgksVepEz1JB&#10;lG2rCKIM2Zimd1Q4zQvOWidNEXPCmweJ6bGiB0vT5nIQGMHfKpxO4skAfVl8nUp3DkUqTZOmdDbl&#10;szTEuL5QEoA7Wou/2NTuCxx2+pm0upL+l0AGusI2IT2wFEVI2ysfdG1mzZ+5G7eMPXU5SCF5UiY9&#10;t5FY/Q4lXKNstFDHZWgEtcWXvmsUQyEYHbqqHJV+qhRrEe1Yst1cUOi9QCpeRiqS6qjOtrbw7Eij&#10;jw9nbJee481Ya9zyUqWugb4gjH0DoAQ4xQK3dywQ6fvd49sDNXYOq/uVG6ypfWK7SDYK29w1Mh+J&#10;GXx2rFxDWkTVWEzH6BSll0tNl9LAdFcr/Nhud+BYgGGud2vD80CUAB0sCjt7HN6l3BcHD+j3UBSj&#10;FJqLUmb6OKZqqqqohrPQxW/nWqZvbFceUoq33r1FNjkcdgdvv7WcNa71yy+/+PKnv3hHMbCH+4fV&#10;HZLAw/39I2JfKoJuwRc4bG322p2LVVSl8Q9+8x9XnoFbu7wB8mg7jvKKAXwc+LCbP6v3cCJ4EdxP&#10;p4iObFvuF4Wqmi17drBkcN2yS5s6kCPHesHG+p6thfPI46pOtieWU7lR/9EpP4fHEOiuoY2V1G1c&#10;aGUkeNAC5Co0YH1K2vGi2MaY0f6G08K09ejzsaNHR98qgn3OXZFxWLjNq5ge51Tlp29HMrQpAAHP&#10;2KcootVxVCXH775+iqb6djzWcVWfp9Px6YVKHR9fPnx8/vT1++evQfHPZ5ry3k51GVNW3+Zg6NCX&#10;nHTuxhzkQtFwG1QVd4ADT4PK1iRKxDHfAVMDGdAHhI3DcUlrlt+Qrf//63/4gz/7l5fwGp+ipKjA&#10;r49xWdU0MkzLc5yj7Md1VF+u1yqKp6mcqKIcf7iyF6GKpwRVEZ8gpiB5loZFVjdjFc8nZAe9jSp5&#10;GKf6qJQLJ+V1n7vyHeEVcNtA+R1u1Lf0hU3YNkj1krgpkiR7OkrMxJ2UrBj7FDcUuH4sQQ3oj4MS&#10;XLAjEIveci3f5STrbgcWK7eOLJXOFppG1QrD0DVQAKHpi+GPklTjH8XSRxU3xw4Wa2CWp5gIYbbg&#10;lgdQHrL0qPsFQCeDCfgyz+hq7ttDt9hznvmrYBECFQ7xLsY8p1ZKx8PGhtPIfTz746nXQA9mAAdw&#10;SNDFbmGfGKdaR6IHdSToB6akVInuU2pF0U08OybIzlEMzaeAR4DLRuLyPEAYDstst/f3m/XD3f2G&#10;oh3U8lnTxw84R5FyB4vC9teZ515ZU5TIoLfL0/vX19NlOkZsaxuM9Wp/2D/sQfj3Gxvgf2tZa5dT&#10;O2oHMhOYNi5Do28YVZBmytTn0n2+a2l/i2qGJYsMtVZbfeUZqjJYWrDh0aVj4hUPOxCAw26/f3hE&#10;ikKyenh7eMeDvvvdw8PD/Xq933ub3QrYxcHfbe7uNvvthvMW3loLjP3apXLSUHz4+//s7+i4Gl+z&#10;3lABmC089LnFOiA/b/Mxbxcp/os1wv5a0SpK1vOcu/cHDpHQwjNHNQbbb0GApRIDdbux/vSMUz5F&#10;M/ZswfXbZPoUG/2cnNOoPrOBhDMklJdERWCXoa7Tn75vB3WkCSMTOkBAm9BJfOapAid65T4A4Amu&#10;pUpzFOGMh1ZN1UYvOctuTfXvqswisHwk0KqOY1ba+DQ1SRoRVT8d6wuwf335cHn+8K1vXk7Xp/f1&#10;9XQ8x9P5EkVhmk4fp7zsj9Pc0mMD9RzoF5cHiMp+xwFQmgd7lHpFXow6Hith6SZLRxWuXPqJ0LUY&#10;xHo6S+XP3/uLv/yjP/ibMWg/k3p9q5IoYjd/XN3og1VNZVkD5z1dnqeayqy43VWanr77fAqlA0/T&#10;4doRu10r/C6ihUzriw6wjLNYvS5Uk2pSi+UPi0IBpn5WZqm+0fLULBsG3hKpe4QiNSFWIrqoFx2l&#10;2FIqMWfdU4HImkVRVWUb0iEAAUdTlHbp6D1qorCjNLqrw3a9crer7WFN/e/A9kfdnlHjEUe+4neg&#10;QmKx5hFMQWEfvWBjnU5Jfh6L+tJeAwEueHKPu7aw4aQXysyxBIAVbjJxsgUMVMUq6me63lAAV4hR&#10;XxqmVymZoIJmNahSRbaAFil0lGylS7DNPT5664Ili4Vzapo6spNHZ+MvD6bxO3PlKiYnlsBFbGtr&#10;+qZrO447q4a33bgafnE2W3O1R6oD7jdWa6JuA0jGV1qs1OxYzj5CNsnzMo0vKBe3y8vL8+lYIxBU&#10;XQr6eQ/3+p6d9mvP44CDbZkuzwgN8IdZNyyePEo5ohlVgzvVnAHjSBdWbwEkIMWANGO72Rsa8L3l&#10;bI3AJj45oJTvAEw2mwfgit3bx9X920fu+xGs7DcA+verg4fcsEYmW2/2q932fn94GL8flWfLmk4D&#10;8L9u2eOiWoFrqNZ8+0p1/PXG894ANs09966Q+n2hkNXTJ1og+lUe+c6882yiA/BV0nrkGBj+1DcN&#10;h9SA0XiAC+gGIMn29KZYFCz5E6fPiq6vpqc0ef1eFOgNaw4jfeE4IKWDesoetYIS0QrVmjNqVYGi&#10;ivZybnrqffNEEe8xNliwrU5ppvqS09NStsexQ46CfUUUcnoxZ9GceFIW1sdbmSPkgKWTOCkS8rNT&#10;fQY/e//6dDyfvvf+dHu5XOsqPqZj9f3XVIzRUwLeEefxlOPRdNKrll2vWLd8YlIVFtWMXEhRe/ar&#10;cX+iLWYeriP06TiaVZxFrm/Tt/+U8f/f/+IP//3/9vfCOKlOyVSfjsfqfJ2iOgyL+FxQDLAuq9N5&#10;Ck8pdwfzIp7K6jJlwAFlekY6AH4BtUT2qJJFaRIel1LNDmm4iLJs5uCuJnwO49NfUVMpIAdcnUvh&#10;46QokDvSKOVAcYQnleQTUjAt33OSfeC9FnSgE+xc6oitU0Jplb5ZbLtGpCJD24DArru5P6wdVLSt&#10;AxAAnu8FgQWSzz5RgHFF6L7KRo2lo/JWq2lC5cERbSoDH3+rDyo1NAiekCIMbihyDnahdzn+gLjv&#10;wP4EETYIVteVbAr22bpQNvo4a36PG4ArW1S/KUaFjefXGOWmmK7dAjapUPEDnDLgkZ7K9iskGcNX&#10;Rh4b43kh1+gAs5qzpdDRYliWu/W2KMoO0LW3NdzVlrKjYC5rynS5vqbg79ZrlEe6cCjU/q0ykdac&#10;TulOcijken66neupGHQ2Aa/2+83ufovSu97v1tLDI2BHJAC/sMGVcDG2oC3eghQyInQAvcqypdxW&#10;W4YFksoADK7rAAjB1rBWhgPwxc1Dc4tcgHS09lab/cPD4d27h4e73ebw9uH+7dsNuP/2gDfcOo63&#10;4ZCfg/fe+q40UFjt73+q/fj1V3/nN//Fr/+b36kpPuw6Ygmo5bx2/vqXB7efHctw39BPuwN0zGn2&#10;WyYUikKibbthZoudoEFq3/PwXap49Vj/WZn7wC09Vw6tXtqE5oAzz3LSuKtOZduepac2cCg910Rb&#10;HadLHU1xPjM5I3hQqUbG/qgMVAQQtAxH0elH1FUlaF7KruBhYjnO0n2k6Nqlp08QfTiQRahzKa0s&#10;mTlzjosgyMO4OJfxMQync4Ryjqd0Cs91HUXR8XIE7D/X4evl5emUqPULED9iEWU2jobi6WMy5p++&#10;e7KDgmcHlZwZHpXslrL5aenZbr4oY8uNaFyGKgrabs5j1NIHu5mbpS/pb5THIHJIHeUvSfr/7/7d&#10;//Hvf/27J/CRMwXMwxi85IwEVUXHl7Bp4kudAvInXUlRcERqlZ7KJIzPKaeYu3RiLsTCb6vyVPVZ&#10;PmoovIrCg+tOnRFX9pZ1EiFkIUXP7aBnfUFVR6wr1BSaonGmqYwjdhBUSZncwvr5HMbUgMu6fiG9&#10;wlqsmgYUHHleV0DCGsruCG4gIMYB8H3HCGR7D4HtPRt7rTFfVisUFKCPxQJKl+JPYpQNOShsqrQm&#10;WJAVdCpEsaWWFKCnkB9tPm1gPzYOyLFfrHm2uKsKBXABC7AIkHy7aBQ2rqVha9WsBHk+Kzy6xOcD&#10;ShT62J2OKaWr5S6FDgISAO7rg2YrWFmUq5hHxDqQf69rS4OSM/hsIUINNOQ2BjtsDdTZ9YZb866x&#10;DUxNA+K3Tc0NHDqcaIZFKz8e7SGj9CCieZpWdRifTtf3T5dzXHWFsA0kEtrvePvDBvV3fTjs6Vbk&#10;2batBCj6Op2CNIvbBjpgNVuwUMWAYrkTnMxlOiWUKgRgCuxg9B3HsjwTEWprhr1FbLM38LB38Ra7&#10;h93dF2/fvaXP12H/dqOI7eOWTQQr03QR0s52zVQNfoCivkf4b989vHuscmUpXv/er/zmd5GiDGe/&#10;Nng64zjb7bv/8V6xPV8Ptm/mUSQt2+u5v59nTdzxoB1QBySw6AJ8tWnymTwTRIFHck16Tpq4ogJr&#10;DpjGPZu2kZNESB5DEVFvsuOwCPvLQQAthMn1cmpowQsA22MZIKrIMAp/BJ5r+wpv2bDLgFLYyayW&#10;ZSbN51HQuhGrIss5USWydm5GmnizUYTuW+yELvOoSaZbTHGIuA6nCcA6iY7T7XaNw2t9jc+30zW8&#10;vB6Pt+PxdAkvk9qfr1SS6GJ6Y/Zjlg95Oz+/r4vodcpwM2oEY5stqqJZbQmsYtF3ETy/rVpgHR70&#10;crqoO0XIf+woKKpb3YV4qT6pOKv3bxn+v/+HP/rvf/iPvz4jfMNbkacjhYSqc869t5DCQuGlpE5T&#10;UZU8GiybNC451Ilv5XRHM9IIHPcBqXFMqawJKrlmzbKcAGyfflccv6fMDkpLxhYpNut0XQU8UXRF&#10;nFW0KK7Kqm9LIs36BLpxm+iKztnJnOl0LmVLtdTWExkbqQF4Fl23OMGiLTzD8gMLGJaTZYethkLm&#10;bNsopqKMRfddH2/e0uab9q9tX/bSALpNsxZZEwveR2kGSnHphSl8cAo2FbDmq9o8B4LzQyqLP9LX&#10;WapD0qB3pK65hUuioS/SlR0nZYdUiy8s9MKk46ZOveRxsZWlZ08RXkFoglZvtEpsVYOGA1mzgAkw&#10;5cwBQL9GWV939m3Lo4XwVms1EPwAKQE4HUnK4mam6kozX5oK2yzXs55ReSmpjvX7j+9fPj49TeyM&#10;tIAfUGIPoN37/ergbB/WnuE4nHEyXASiY1rUFdCELljsBu4XgbU2bGFpeTYNuqeos644tub5nJly&#10;fds3AK32W+/g7VYOT/r2d/vd/h2QPGUBHh7f3oHp3x02m8MXjq0Ya0eznYPrqJlQLMeju9ia/cP4&#10;C9fxtrv7n35szJ96t7ZOz99qN9sgy9b4WNx+pNDIo2EbGm2V3/CADVwsb1lYBXUp5zzD3W26MX46&#10;VgkbWihZM48FB8HnIe/Glq6/TR49DVrflezi6OnS02tqr7Ys0SLjyaqcoMYzXmivW6iDTf7HMRmQ&#10;H9oRoVQgVeTN0HHKi927bJOr+rihckA2kh3M7ZheTm2VEypQvSsruYTB8KcKFXSKQ9T446nurk+X&#10;261+nlBDw9O1BkA7ha/XWxpOyAsJtb+rqa7DshjFsTwlxVAmPWgwyRinh3KR11HPKbe+qcCCcvYj&#10;9BngC7A+T/a5yVEmVKQS3KkpEGRpVOG/mv2FHWUyELJdepLKv//Xv/lvf/DvfuP5PJ1DoP9zmSZT&#10;eC6QOosqjY/1dH7/PFUdd0qaqmunMqPicFqxBSifcM0pCv7n3upFE2PXLJR1d+yAh0c8AmZgUdJm&#10;GDgjy/bMvuExfsIOjDLLyzYOuYWQJhXYSVSGtzCmLWDWd3FT5WmWKT0bOgj7O+RVBZTeV3uNrcwa&#10;xThNjfOsUsx+0ZQ1m3o8nghwR8n1c99yDBPIe9Z7ZcxFl41qnHDjcUyaMuNZDLuEAc4BuhHkUi3E&#10;B/oXqu+7iDXboMb3opoLd1T8AlmYl9MknZg7qsrpFnBin9ko87R6RH3HQuvZ2EchQm4Z+4ARyCWW&#10;qo0td/3wQQRP/WZhbxywXYS6rijU6FFY7w1aa+mjsBCmlvDWtqUgZAAaep+ivDpqUsaWKYsNgf6w&#10;aEhrrClnPJfT87P283/3mzMg3qy4dNrmpN3DduusLP7iAEUYvF0s5ZaFrEiXQEB+ZExVsDdWVbME&#10;D4gyU1TXByuxNpQM2Ztz4LEZILBN19ECvCq4/nZlbJFaVsbmjvKf+8cH7+GwpQXAYeceAMPsvLY8&#10;z6IIoDpQejTQSM4s5GX6DHrb/Wa9exz0/U/99JcHa/mf7vbu1jJ3m5ktSYYxAOZkHGZau+Yb7rqw&#10;yZs7s9wzAZrjEVBTzBzXpwtWDxw60q+9oWlYViAWk4QzFiCograd1K4dqacixEBRc5UCHcjKmurT&#10;T2UeOayP9J3JY98upv8etR4amvO1ecWWU3aZLew77/h7slqkhzafii6jZSN4NseAMzoDxUWRU9gn&#10;yc/nKHq9Pb98//V4+vjNdDpdzqjyVXm+1U+vP/PhcrrSlmu6nElT01vUxXXUlO9f45b6Q4XsFmpy&#10;QYntgjPuA11LqSLe4uc6IOKBTakj1a3ZjQCw2+CTa9W1jgAhRBX3U1REbRclRY5yizCPv0f6/+d/&#10;8cP/9gc//OXbeYrjqU5Pl8tLHv/g5/M+maKyPl2r8+l6pGgASkI5HUEEAb6o8clmvyUvh2Qq54Et&#10;sAx0EGkgRMs1UZDBEKm1Ydsagq3VKSBMbTE+hgIwv8rzKm8jOobQE5liJsyA0s8MccWnlCmUclGS&#10;MgeM4pbhgvqoU9hP4wCowsHeRTUCAHgOtOpyJsNXLEPxKRpmoPSv7bn+meNSnXuRH+c+yXl2EzOH&#10;U1GSPcRITKpCoVZCN9/mWJkaAOwC94NhI0xN05h9hOPa4Zh8PyNUcsG5e93v6cWM16xJwKI0aajW&#10;OTNNsfQramDbdPIkEBi0hXMkvd5w2JTGU8taUbC87W5m2QcUXweGE5DHBKbo9cCn+7bCLkD2LtFm&#10;AMlJW+hdjjXboQopcpq9oMh7PdXn6/M1rW7Pz59O4DvBClAawHz/uN+b6xXij3JHa7yRttDSxzI0&#10;FwDHpqPDogM1c9qqTcrWVnl01QEICjbdIX8jTNfg9x7IpYWny1mptefdr1cbb3N/D3q/3q3M7eFx&#10;t9lsHjYbvOuaVsGuudkQZ5jGmlYfVB90HdfeYlUgjXHOYY0asb13zNVKGbfv3n3xYHCCy3d51kFH&#10;QIP9zcZq9jnKjLd900t/OcBrhT4UPRVXUWkp3Af2zqka7nEXGbg4WwQzfCaKZ/QAuy13rmjp2bY5&#10;1UaFHM3gLLTCwSKNTk/SAobzO9z07YpBodzP5QQI/bllixCXv+AfUFuV1vbUBe+oFJ7jqdKgDzFf&#10;tPS6QK3M40b6+eQlUml1jkDun14+PL88f7xNpxBFH5FV12l4e/74cnv/Ul/C27U+PqX4UG2atKJu&#10;xvj9KW+Qj3BNrbSh5nPCLaKIycxGZkX9iZF91VOVF1R55Nl5UTQN986RhJ4/vUxh1FUhEDZJNDV6&#10;8xjoP5On///xd3/3D//kX/9tRF54ZNv+dPw0VTH+GD+fiqyUZ3INYp3TSBGQ7WgtU15MQDUDJQ4y&#10;jpJwX0+hzbVlUkiS7eGWttZs6TFTPT91uHga6VL5lxZN5TkqKCnMMYMMNacpoizpeySmpBylLWhB&#10;/QwyCsFms1bl/hqH+mcdKwnvpDAJ6AGgr0+abOgzCqzNffxFUW2mxllQ7Yd9ZEsxK/mnb4eny9/7&#10;QbfQNHfB8hixJEAWG/yWfeUD9WJU29JnXxsyzpaPgdURlYPDUEEWRYCrZWxSxRmOaT6Paba4Q6sO&#10;AE0hjQxwuewYwMeeR98eKKaDaDVHto3I9pGF53s+p+Z8+u6NsxkMC0XqdXUQeqPaTldYtms5lglg&#10;g0tHUjMNnlU6Fqqz6qvA+mAkxOUZHmVGi8iqOtXh5Todr8dTTOvXDMvS3m524PqrB47teitT0xD5&#10;Szv4cqpACQzNz/AhmZW5o7VknPjIb9X0OhVzUyUjwAWufl7vbe2wVUZV51NVTFor2wzr/W613u12&#10;BiD/jlIdD7vVIw/x3MNqs9maNEhk7/7asIMA9J+ezGbAAQUQDgqtgayZhGSM9Yetd//2C8uwVrY1&#10;H2+qrfhmgI9uG6uVS+SgKbYJlLABBWj9kadrnTpnFOPuOU/fSBftNi2GBPEo28OkWv2A2GypoV0V&#10;XRwVfZemqdr30hpk0CzRUR5SQb5XwKmkOOiQ4zm3PPP4rOnU5mVUAXmj7FO5leL0A7sMqVAJ6OCj&#10;3jLCaIJBINlSDQo/zsWOKkYHMLJakn/8e4qO4ROFu15P4QsowLGcrtczt/vry+kEDlCfjhdkcfDe&#10;rMjSsirnUe6J1T2yDXvAcdkIep/JiKJFA6hqqyyUO+CkQ9UlHVYDDS1zCuu3HeD78RxXU5hOdUkB&#10;kbKjPEedVue6TM9PP2L8/6//9J/8gz/5F9+61oCP5/BWl3EcxlULPB69hlU7LIzTNqTpeFFWU0vf&#10;+SpDYijqsgeiZiGzeKidjrNl67rSZMCr1FNSFKtniwwPxjjI20g774xTA4D+fXpKuoRCTrjulpUR&#10;xbnFddO7hcoq7ewjOPA4/HbURduAwqtV5vscnWNLluEa/pKPANnKIEfiFwvxj78R4IQou2k1+IOg&#10;CxTT/PA6UcJv0U3GHsluh2wzgExmmdqxsUAJeACos6GsFzaPBYVoFm3sXcdexgyou5SeA0CfZlss&#10;2eAXVxCXRWs54sU+4AWJyaD3Xk+tv0WXE9YaLsBnqbEX2x4zoeutYdF9q19Ey8k+8JCip28HmAwg&#10;8WJYNvCLz7ZE3VZmNhgRmrKXoStwGZ9jtsQDBbBk1J8vx6doChENCJ0AKcJ1vfVhHWwcqnN5Bmf1&#10;8VK6pXe5whlnjYK8PIUFtqdBNMfUioJKKkBf3aAHdA5nW5Hrmfe2bYKd+MaWbXyHPYd5Dpt71Pr9&#10;27s7xP7u8e3D4f5w2COsV5Zqe+vABCRzqa/ig/7hlrCpz3ECavs7bM4ALqNPOj6tY1kb19y7m+3u&#10;y7frQBmDd/dUSAuQIWydpB9UY7tBEl9tN2tnv3sTYyUVUcPJ6pLHMf3cqFKWnp6xPHCrOFdKBa6u&#10;4lx429K5q5HrC1/KRNv7pPwLcjBYD+CcirLattw3p3oTd+zl/mLRtjNNL6VFWDI2FADHqwnuOwyz&#10;xlNi6tEAFyhzkUs/g07KCkk1zByVjn38XTOF4SlE5omO0bE+T+nz5eXl6Xq5Pj1dq/Lj05G9gfXl&#10;dqIPAjD5qa5jdcmS6AzyJZak6KSXQT7PLXtHFNqVYO20M03LiIAEd7KalgPHY5LzQZbgtQ0yutx+&#10;yIqqzJrPRhQc0SjquKLuehmln/474/8vf/Tb/+G3f+n1fJpOxxMW9PMvfCuKLjEuKw+vSR23SpJy&#10;W64EIyhPYAgjT1cWDq43g+yOoJSIT2EqUlqVDpoqB8WWwe8ZuMPM/tl5KKgoWqDqVimljsDYkqiQ&#10;J0qcjujyHmwKuWX8PLA9AgIMYGbLghwtewapgEV3Wl3PKIZjGjzwkpuz1PSn4iJl5AcOYXIvJlvC&#10;if7OHXuwEN0LooCiHvMAeq/onOjLCjnWWBFN0kwIP+ojCXBfAWt14bis4oPNB3duAVbFAz+9xbIA&#10;/OpzLKnlFC4oGwhQJCpaWwCBAG5I6btF4S+cRsfC4AwyED+9dnv2K/vANvhUqKW971oBqiDFesBl&#10;6OqBcLOoz0WMgyc+1CVHgHArAFM66kzjaaY5gh/P63S5vp6iri9b1TC0JLTW7mbP43LLXVPrA+FG&#10;9x/aGSEv0B8Mxd+nPA61XWfERJ7nZ+mBTDTGUbbFNlXP2zq+BxriWaAiBu66t3ZXCMUVhw+8zf7h&#10;7oE+P5L5b7b4BX9haxKcWDY9U6g4hAxmLhwKIIoBZQsUxP7G1w1PQ7HHdXjGFkhRDi2unPXdX/8f&#10;/tpf++m/5knbHsNV8O3rNX7YBZXAyx0cvNFq84Y8N0fCQnFmJ2/bs82ebYEN1zy7bajK0vaIBHw4&#10;hGUxgy8sPVYjCvOMggleSV9mHUgAUGpg+zbHxuamIDvg6aEEo6BCBXgr6t8wLuQZbPSjM/wCeJlx&#10;NwshIN9qLDs8ZhqCjZTrztOqCI9SEbdoLmFcn56x0C7hsf5wDevoJQRcu7xeb8duPl1u9TlM8uJ2&#10;AvBF+u2a68slipLodkqGltyRjeBzMbTS3EHVsVLbgcu6JfTneAryd0EgmMRxiiJQ4rJvgDsxZ/KT&#10;QpoJJXldV1HMyeLiNU7TmhPs6Te/x/j/w3/7oz/7nV+op+h8Q366TUAst6dP3389FpylZ0cwvfLm&#10;Pq6EMuKVlLRC0rVVoGGV8mvSTU3RhcI7x41+wV3zEWvZGugWMszSP1uAmVBhsejok07QSe2MoWdr&#10;Bq2VkM6kjMTc0AaH2usttXJoZmGzRVeSfpb6DshQ921uqDHIdA3ByuM6UKReIPQSMHPq7PVqj0Ql&#10;h8IAAnulHTRAV8+wfDnHhcy1SFWGccFj9AeADbwEDTNV6bGn2NTZHjU2vTeKwyMCe0i6rKrqvqmG&#10;KMaCyOKPt7Glt5uqNjze8EU1DYrFqfhZ51GnzZTCLMVeI4PmP64zi8AYy0H97ImHqu6YLugSh5OU&#10;HnzJCfDddDkDGTEpSzkqMwfreuLWrqPw43S8RdfL0/N0O58n9nfhtYDIEdbbtckBIQLtgPlo9OmQ&#10;ZNsqLUbAH9jDBFR8S9tWKWYwnLyqcu5/4pkiUh/21mqL5wdmrrf08gRDV9Yo/Yd7igDdPd7vd7v7&#10;3ZfvvtzdPewpDHTY3a+8lbNfgdwbnu0YIvMdao4GdmAO+Oyo8rTgtBfTHnXfd2ybfo0edxTBbxyp&#10;sAqqbznr7WYFxjgsCDRlMTeO5+EbzLW3C3AZ28NqvTlskAAYpV11rIoW0QKq2IxZCuzbI9bznn9u&#10;JAovOIiTZXT6xeNBQqc2eq7TLKpng8wsc0au9AldrcGKeepRNnMmrbRovJONHYWrW5pQ0x9OYQPx&#10;LI/Yyg6wdpC+wTPith9H7vjl3DYBdEYm5VlZx7H1Wx1Pr9+8ns/H41Td5DZNiCSQRk+3yyWenuP0&#10;hJL/4RJl3VRwNpNmmpxDpFyIT/smAfbIFdsNwUxL08WnceDA+bcsG7mnAcjBYdwMiCHN+rzsOEFc&#10;yPE5YJKw6AgIOIo/1U9VGSdtkXR5N/0yw///8//44b/5i//le5eJzD8MozOu8PgSPn24vub98zRU&#10;p+d85px3wzZQBIBuNVQo5OEoW1d8tvQAjZOft3TYpdDRoKLAIBnmFFKbO+nlONDvjmlsYAMAHvHI&#10;5l2QsJkfYu5HwqtuymYA0GEQvmy/QcCrbU6TPe7vcddaenkwE6BM8BgA5ddHSWDH1kIHVdD5nD2Z&#10;lFQFHCSWm9sqobvrsACPAl0KKvlrvK1UgR6pyyconKdRSyPAxwDaCAzXxl1vGsruz4Ou43f4nONY&#10;Hyk/Cf6C/JsVqKE9snCn4FIE+wbGnFidILHjybEwAbw5RELRcbr3CpUber6ltxaqoMUDcQ1s35uX&#10;LergoiOdKGxrUSxuHwwLGeUo0hPva1ScvvP1t1D8w5dLeLpVSKO6bgZWAK6/3j7stxThd1eGpXH7&#10;wKLFL5LnrBnIItQsBjBjlwagatudmiJpklFZMuqVjbq7cbeow87KsdYrBKTt4h5rgbNnj95ud3jY&#10;Hu7fPezZwPfF/p6z/PhvvXpYoT4DZYDnO9z5YZLGgjDNzYHHkmy6ptaybuGCAn1RTM9HCvYtzcDl&#10;mVtnDXKwDVbAKo7nGGvNHbg7DQal6xYVTWaLIwG71QbQw11tt+7K1d6whbehVbdsfeuynG06qIMJ&#10;VmebSwVO0LqGfTfImXQ5pzOrZqly00WdF9Qa7vxw2wwZBFQobfs8wv0smoXeQPJMH/UKFYIaRoiV&#10;vOgFccGwgCm00giPyI5u3vT7JcYDVciTKE96Dkch2KZLWVRJfA4vp+eX8OUJLCAMq/h0DssuOoZN&#10;mU5TVN6OqaAq53ROsrRuuKXADiIgYir/sfF8UDWdarZIjLQ0QmmcqV+Qi4xaPHlR1ckEAJFQL4A9&#10;0NShpqk2IHZBsbzs8oxaf5qmU1zmVVQfJ7AJpKhq+kfs/f+LX/+d//bDXz1FUzyd03BKwji5xmld&#10;5dHzt87tkFJkp4ppPIa3pmBSR0dNKc1DMWpBE1cO40i7xG4sZkqGnqNuRPIBEehFEvWK7EuZOXCl&#10;cHa8pSMrfpRAme103HshhGN/cl4ie2gqEjWKlqHRbXMRmqlrFO4Xoy0sSxRnhKW15EKOZwpW4JbS&#10;ZgT7BQUdRhqjpIU6cCarQwpgaCpzk4FiI7HIikjROtkjSX++PllAncp5zra7LOkoK+OYVq+i9A6z&#10;ylmv+JzjJ2eVu64IO2So3lI4BGrTX1gqQC7cWKAQAbvMfdlR4u8Na+UgPaKSq5pDAy4ky2FAnUNx&#10;Nk2b04mW7lKSS5OS/gLx37VIYwobg3l+wnkbRGsYRXX09L1f/Nt98f4lLQbbMtzDCnGI8NzyFA7B&#10;azprywCCodqHLRLFwP8ptsrmdUWZqYKT0FYW6Rg5sQKN6/WtSgN1VQ92DysKCHmasXW2Dsg753hW&#10;zu7h7kCaf3/3xbtHoH5u+3mH+zVSzZrGvmv8ywPXQOEQJY9mF5sKWI6L2B9M2wtc0DbTt2x3ayue&#10;rY7qfqNRhs10gBvW9wdvvdqtEN+HzdYzwav1rhioa8opQsNebTR1ORwC13E2my1SgGa+yTqOaGKx&#10;kVglEYK1zBbA76Zb6MJIi/WeHaaimPHIgJgR9TbrBp8mG0eRVbsCkcSDuoJeIAXBRNFl52M5tNcQ&#10;jKJnk/8idEaaTqsMiuMmqCXtwkqo0xwjKUYQjkyq+ecZ51fKaIrY35fGUVmkU5xOp9vrx/B8ud2O&#10;l0t0Q5THRzopnK6IuI7iwLeahkjpmcf0HG/IlnnhcVeTZ/R0okKboMArFYjY3TiPRBvUJkG8J1Wb&#10;V10qnc/ZOM+TPyqud3j1Io656zfRGqhiA0ACioB1NNF+AFz7Pen/H//2/+t//tGv/8rz1JZlEZ/K&#10;NK6QlfDRUWY+XsIhvyCU4up4igt8SgRYWaHkzX0PNqorPINU5UQ1qArWVYb3GEB8ipTGSYXcEwGq&#10;F81CRA8+Tbg+9uzcY8OqxuQxgt/r9OQcqJAkkzcKrwYqb6mKNPVkzUTAyHF4Nt/OCif/F8qXctwi&#10;b/qEemP9WEjD5o5aNG14Pl4vcTgVFOOVTdH4EZQNsCibW+tc9foy+1glRA9ZNiTZUJ5vZ9OvqWbc&#10;jb4fsCGfqjNzVr0UpdAtzjKC+wiLNF8BfsEK6SgUIC0FF21oeS7vBj4Sj62YbaMdUOCANRT2F6uW&#10;qrocMhYNPhZQhuqCCbsKIgQxKjf8dSSVpYm6IQGTbJsyaVs8ujqsr7fr88v75/D529/9+qsSNMIw&#10;EDJgxAduknsm+bZpGL6NS7IVanrPSjDowEaIiJxytvSL7qg9l3VAicypyhKsDwawzho/CShuU0fE&#10;Uty94+w9QG5zu6e5z8Pu4e27x8fH+zXK/2a/WZEWbNcrz3VNlGdXXeSxD/4UaNQ9Q22387Q19SGz&#10;R43C4MBuLlsfffYLitF0VC2gudJ2ba03DjLI1kH137irteEHhHNCCyxKtTmOu7eLfDaB3DxD9i7g&#10;k77pqbRMC1qssrKkJVc+5lT4EBml+BqKXuhk6gtlA4VUQKAQGydhwNxzNmcTQpPCdw0ybIWXmZqY&#10;KnMFO8TYoVFUc5LRxVfG5CwVgwURPg/5aBzSJXEiT+WzochLtl0XkxzmP055Vx4nLMGX6xW4P06p&#10;toDgLxD1Dd4mKXiykCn+iIBrGZVZ5gOv8AiKjSl6IvWBR6GSM88yRgYBSFDQWyDvpVgzP3qc5KgO&#10;MZYJp24SDt7SJbiTqtsN1k081fU5imP6rKbUJsnYjJhkZZP8JuH/n/zz3/rRn/zz70TnsMqSNK5j&#10;RFJ0PeFG9qJMjp9iEV0p4E+LHdS1fk6QanWhkyXnndynAzXAq3NQAAsrpyNBklCRq0hQWKOibdJW&#10;wc1TpQ3jCBQO/K2wzPHAUKTcRwA2B1rknowi5W0Vmk5LRi4AyW06WQm6O4mB2sCIaIomLfSlQylo&#10;x4S9iXnRUDQVwCenhAAqZt+V9UT9lQYVeszw84ouZtsqFvbh2qbtAGoDg+CaOm4/IPmMYxsD/c10&#10;hCymWqhS9Vmq/1Y0L+IxDBV0F80fFzpZKCO38tglvPQF0hdwdhxVi2Fo1suT5RYJNXgp0I0SCDBn&#10;LCDJFl5AtciCSWl89t6wqWHRpDUIp6aobBOTwRS3Kbp99f7D5TkEfQQ/HIGpvUB1HAtwn1v0iCFA&#10;cF0zFJtaRxxr8i1fnRt1oZKSLrjReT7ixsR5281dMuY0zMGl0K8Ll7lxwEystettXNdebQ/Bdr93&#10;9vf7DV56uz7cvb2/393d7Q74d7f3jMDdKgqNBDiJbOBD6IEjAttlxx6PLX1DV42N43OYoRw18B/8&#10;z7cNR3epGBxYvhFkrUqXRY+b+5ZvBlvPpThDQIEWy8G3oOQbLhVZkQDovs5+Y8taB4Zt6niV4A1K&#10;DhW2UAErCbzxOcHcM5YFjplIuR7BzTNqBSv9nBOTqVSS7z83AYMZZKyYPCsoaSnSFJxU505ggmfO&#10;BkP2cRUg8j2PrhvuBsiJyrbi9isKGzewEcRA/WXb4DIaTqd1aRwi3Ce28kanNJYSHue5Q32v65qW&#10;n8CZDZXrBEJ31gFkkDuqlhqRA6MEBY+ytZx2JNBvmmHJ6MZEu4NFyaS4GIp8QmGhKj5HNNooiriM&#10;KIvVFSnwQF2VVUEJPsD2sihOFfNN1lUEfl1L69UG6CL/NY7+/Otf+o0f/dm/+v4xPJ7jsqnrKElR&#10;K6qna/OSglSBacZpx5pLVV6qYvVZyh7cUaUmP64GfI2tuwm9XXAxIBinqMz7qkRmLCiRX/PYr1eb&#10;uFpUnaxbsX0Dhc4Qgy98Q2PM0xk2ACIAPkC+1n3Np4evxi14DuNYwF+CIzsjjX1HafDQ0Ztd9g7w&#10;fGaM0jqMaiCc4/HlyM2cRmqskg+04EAi6QQAtoaUD+jGeT0pWoFXByAsusVnM4fSJK08+R3aAeE4&#10;Agk9J/QPzWdLa2fJXbIZNcwPelWfC0orMDUvfCfBuf2FYJpqfahAFN4D7BF2i3gZqUDmcqsbKxjh&#10;MA8LPpRuoUAhFvlJufmJf2hJQ4vrOq2iMr0cb9fj5XoFQmxwC0wKFe7vN852c3DpS2haCkqrBVwx&#10;z7TdUeVYJVvDeuCnmc0JNJpnk0WJG4ZoyAYt0JTNFnx9u3LU9cpEabPclZRBdIwV+P5mc3/gmMAj&#10;FYHud/f4isu+Qcr0r7aaizQRIPJt6rXTLhS3w7SDhy0qgqXRgBhvDOwh+nLm7q3l26PJ0z7wOH8P&#10;UGW6VtGaZqBq5mq73q82tkFl0d1+HWw2+AVQxAYKCLaOZ3lbwzE9D1DE9fUtfmuapo8sAgpQnAAw&#10;c2m/1oIKDyM9POmYIij4p+Bxi2KhDTA+dU7Z/77q8JxKPOKkb4aBcrRDN2QlV2qaBdyqxotRZQLL&#10;GjWd52uI8S7OxwSwNOG4MOfSEU1SNxCrvmSD6pTQIwhVOKZyV3iOozj86ni+gOmfnsa+RDim3RCW&#10;yDYlEsBUSKF6QYsYpHh6EEhl6Y7cb84QgVjSA4/2sNSBZhr2HLCvuac3ccuBooaupkgN+fTZ/5N2&#10;vEmE6EuqNEtucVelgBRTldYFWx67eG6TsmbfP6V8OaWILBdx9vcvfvNv/D9/+0f/8BV1m4eFpzCW&#10;YqFDH+eC/APpsYrTnmXXxbrRFoS8tElBuupRTJosBjaIKtqOJlMEPlLyLCmhfTkuIZZK6ZIvLMhn&#10;li81+SyF0vLA/pbkqTZ7+DnWwsFYOlf7mqZZ0vsZyE3HbcD1IDeD4VHkj3tYNGintSsd/zj53Zc8&#10;wz6dkYmS8w1gShnBB2YgKloM0CsG0EpafoMZVHlvLSMTzayWR2pyTmwE89sMFARR3hJfUYFYBcqs&#10;cryhJugdPPPYHKBk8RcpZdBnHLqZ6TtNmSVEoGJ7mmg556Nh/S2cIhajqgbLsTQc0eiWhQo9sNqz&#10;qci3KHao+3jKgT5TREoqRvHR1adTdT49vT69nk5TNfBExdxuTDplrVD31+sAiN0kB6BgAacS2HqJ&#10;56O2CwuHCjKG9ZrQyqFr8rYYbdVn85RpOrqzdg+71cbBXXfXBuPXcrdrd+XuVtvVw8PhsN0evni4&#10;u3+4t/cbb3V/2OxWYBoOWIFD5xTPpYuCxcemsUuf5ioo/s7D1gKy45GphxhVLEAPfIvKrmewhLXm&#10;re1u2ee66xtr5DIakVsOGwUcIBm8/OF+Z262a0AL23KpXOqahhsEXmA6dGmz2VNqBVg7wUrR3/B0&#10;mAIbKo8DZ5BKPFxFpcyVaFqFdG/ocav7XNpwdOzJAQbIeUoohqTJqRzdc3OVE1NZU49DF6WcNQFi&#10;4MZhL23HUeQSjkIMPGJD8INaAtJGiNGMu2jstwHGxJpCsY0QYlMUhkdqdJyJu8Pb5ajPVTih5k8p&#10;1SOxTLumitmewMNq2m2xkWDh8S63xIeZCmZqM2L5UT+UkACJqwLTR8lrKbSKhEXXS2mn2nWTNFXr&#10;wfqLCSFXlRzcr9M0zuNjGYIKUO4D+SAlEqDfEBXLZn6kv8vTv9/92V/+jb/83b8ZJkMzdW3xeo0j&#10;IIUwspoEcCijUQUqbqYMoOgK7+VIx8s+H9s0KaI044AIPlRUhKf0nITsFCgTVP0q4fheVKL24gq4&#10;Q6tTRo04YhktnXI8ctgciM5WSX4DpAGUU0PX2MBHdxs63yCz09g1V7IUD5ViTsVYcJ+AbZURylrS&#10;TnVOopFVtGsDCSqR8Hg+CqCnjiXlz1nsgbJH4XPHkhMKhaZRhFBX1fyrWp0+xT34oc3juaQAUxDl&#10;rS7KmR097MyjShG1ny1qglNvxO9JJfGHAhCRkcxRpJET+zpK1zi6+A0y3eIHARuYaEUr1cIsW7So&#10;SgtPLund5VPsS/MVbloTiop2yOPo9XKs69vL6xHQP6I/tgvku7rf7lCa9+56S3siKY+nIM3gxbjH&#10;KjRqDlFVYW7ZcNoxB1dtX3DfalSDfjS9/b1jbffe1lwbK3MdWId14Bvm+oBsslptuJ232T+s3If7&#10;t3cPlOq722wOqP07F+Wfzr6owmzZMVyL7ciuqeDxWeporA0KLQI0bf66Y9NVxJbIQOCRKrN7sIWp&#10;AQO4Jvdz81ADVHcs3TTo+QnmsnIdOgutAS02KwOpbbM3HTfwdY+dSqANJiBioJn0JgZgk64Hlops&#10;8KapKCefsW9zYOgvNE3Fh2VbHxUk2edN+D+CKJQ0XxAqnRyQKxvwUk7wMkeMNFPCY20IFWhU09NO&#10;hOc3AxtD2y5hk0/GweEsS7CwuXmKBZ6l51xW8xR/qvKyrkO2YZ1vcRpHdVkez+euDOPylszgkfnQ&#10;pjH4IUcFObVPxZ6Mepw87xS+yEceGbNVjSfmQs66tBzr74g5+m4q0oi+4jmKeYcvUO6HBiPcJSzZ&#10;1dOlSZzgfwDxZXl6SuNymrgVUEV5XNCXqw7DOG4GTt6Qt2DJcff/j37rBz/7L3/4z7++pjzyrGgy&#10;ludAkCj/HKOieD6Iqq2j+A7EAlRMlF0WSZZEuClxWUcVtXlTvEcN5k8DgIKa55kcsxr6gmYi52xm&#10;r+IgSzmek8HjewvA1cNiWixvKdNiZt+9D9iosrFSBV4QyO1Iimlm2FzTiH48jLkDEgb06oqxStgp&#10;OVQtQE/a4c4MuUq8j5vLYi96tnZx3o+Ki7qClxyXvBVK3+mG26aR72pJ9KP/969eX6/nc8XjS3xc&#10;paWOgnSLpccLr4ggBXAfT454f+D+vWxr4OgNJaVVusc5SCD6MOpr3SIQEIth4uccw1YAjhmh6tja&#10;i5pRlxQsamx6n46zM7cOKXqUIlXHyQlF4/W5PB/DKG1nkGTg7vXmgLq8vVvvvXWwNWaUYMQb1r6P&#10;UkeBGk4aq7jdLZbPEh/juaQgRUKK2rUiX8SWOse6tbUtavHvDiYtDhXTCtz9itt8+9XhfrW7vz+8&#10;u3u7oVbHYQuyj0h0VohTWqIa9iw4b0ydFYudhOD6Glt7Vc3uewGOb2mZr7u63mq2ANs38Mml0ZjL&#10;3b+AJq4cOHLdNf4ezN6wTI8uDCvXY/GnsxBYh7fdke+7iHxARWHaikGtSDBDKv8i+sE8AuQF7jvY&#10;b1AgZ+msTDimAGF+vglgph14FCfH6fY9DAAFTdkCEY0MexTejMdFfTJWmc3a0BpLNvOsPi0QIJQ9&#10;oOYJh1VAxYaGTf2g/EVJB80uSQuU/6JArCG40rgK0yhNq9N0nKIpOiMJpHmmtAVCDoHIHs1lSCj5&#10;XaUUrqS5Jtcyi1jPxjaFqkI6JbFU0VCaoGXCGZOyzdMOODoqqbZRpghuzuAy7KW3CeXosLjpuz0B&#10;iCTg7Wd6/MZ1fK5p24GLrE5FDJoUEx7H0XRKM27UcUoB6S35J4j/f/Ar3/653/pvv/X98hbOeSWJ&#10;DIIewbLM1BShxJEycjYGJEQKqYCTot7Sq6Q8V1hn0fmK4M+Lc0wskiAVJFx6ndQXRUlmb2I7SsFo&#10;YO9F4anYoti+hazODpDANDwTGABLxGDFtGxlUKX+DnKwTjhX3p46bUjjdGJfJzshKUseIeUiVyFH&#10;ItOMyMnJVKa4PlkB80zqRHESp6chpEJzUZ+eMB0FmxXF2q5NK55aQ9z+6Td1aSaX6ptq0K2sU3Qq&#10;FS3W0g4Zl5MqAjlYbbMXSDD+Z8F+UaC2sWeRV3j2Nyj94qi04x3xSfDpAi2g5GhmE6IvPNkDkFAK&#10;VRk4PqTIpsaBBlEjRdjxlM9PH66Xc32dPvzcL/zCtSl7RTe2+8DZbDbrjXTu3XorhJ+laKZGZZpM&#10;KPpAneNF92kzmhRiTE7c0mppltsNs67wfuIWK+7K8VYe7rMiXESi67mczQH2crfbjbPf3B0ev7jf&#10;HR4eADF2+4eH7W6NLLA/oOgD6Jua1AZYPOkmRLBvsOeDakmUmkLO8yy9jy1HlKmrqSzbHBK214Zm&#10;8TwD1Z5eyq7t+0bgAGZQENy1bHYXWZq7vffcPejIau9uA8/x2KNlZb6JJ2HtfVUB0BlMjlJymwQl&#10;gzOVpm3brvFGnTUdyIo7yv7QxGmUo3jMMiXLGJnp+YGH3nDDqGBfUNwkJAPzwvAu+1yjh3wX6UOH&#10;SnVuKm5rjaIBNWCvVU9bGfrLcMeMkvNF1lVxQ4ZbTJzwSadwqj9c+KuE/mV3fp8U5/o8TQQKAN5d&#10;1sX5XMfg5h1HxABHUOVZHEUPeKmOiEXu1vb0TGUr4alnjNOfqET4FCeeLyYR3qBsMkQfDytHZrpq&#10;lLPORcXW3iKlFic1OcKURZFOLBWYfwdukHVp2nDsN2uIA6KyoxWPKl7/rx//+M//9d/+3s/82//5&#10;l49TGt7wuUvqameIfF3Yikwwi3Q6pW5hASIJtFVWcXUGHCnDsopOt3Ci928S4Q9l0bOHl2eScrAH&#10;iEn07L7NODDXika2vA6a0HWpCGSZqCi0kFMciw+U8FpFTeQuGjjHzHJMrcxmzNl2UJbckqcGDOia&#10;HJEoQg4Tzex/GrMedb9rhwoYWi9aKjR2uZTYk7lf3iiNW/xiCC+DibrRZ3WTi2BptzbIF2XDWxJt&#10;07Zm25ANs1hZc7MgSH22F6tKRusHoKEFqwShqPc+Cl0AMKyBo2BdgvPmrubj1vmOGZg+d7gAHuZe&#10;4ygEVmlTpx1FRAU/FooQ8jtSafl0jsLT5eV4iuIiL09hWrnGakUNjPUaVDgwLBZf0x4tBZB0GfR2&#10;ihv2IYzKSKZKlVvKXOXxc9rEBRZ9hwzmOaqJymqsHvaubyKUferkB9w0dIODtwbd9oLt5vF+//D2&#10;8Q7/Pmyoz7VB1ad+pxusPZ/9PKj9FnKAPs9IBVQix2dRKJasU4OATG6wNuMtug6IENtzU8UydRPo&#10;wPNc7lDY25Vt6uN67fscSwC9XyHUSTfYAowktPWkFyhdgraGY+v0L1qwdoDmLbYQO2BeZgDCaLNP&#10;Qfga8o9GQRf/DQJdW3qQqoETEktbZIoYSiTkfBwAUblJhADkefTY8GyYdu30DgYMpgVQk499dQK2&#10;BJDnrnhOGDBQuHPMc8FwyUpadtC4GyuaLjYN5e2TOkriYzSF1Mi6hqdbekuaFqGAElun1K5uGmpa&#10;JWMxL82pTqJrxLnkhYKXzajMUvV2QQ6YEQ74/cKxXSQlZJ2sxaJoOIYhLclAokHnqyaln6HgQFOf&#10;dVLTTCAWWh7olUUH+JyVtA2JUJjr6xl4g61wqMzdiBrWsM2dJwJJTN+jHIikH6j8+Q/+/s9983M/&#10;/L9/3WflMcLCyUqUDR1UvdUQsggRbrYT7+PfKkmu56TqwroKP4YcMag6Rj2Qf8ytQ7oc8ZSwaeii&#10;wBO4lvVzaZA1Zn/gzv7i63yeboAHqNETDoWfGry6qrEhV+gCEEGnsrM/tnIvLAGFxbOIrmBSOXVT&#10;qijBW+Ndyqwg5Od7EOeOYz7oSOUEfosxZKB7I40EeGJTRPq9nr6EVb6wRSi/PZWW+vR+agZdH4xZ&#10;MwKOtW6CBb/z3C1yks2xRUVQ9JlmaYPKrllLVVn9EeCorKNwtr6i0J4XAB/RP7P331fBeQEfuOeN&#10;Uq2yj43WPahZQ5Y0vk51wKw+nmia2OVFGE3X+unpCVR/yulaplvm1vZ2YOkOoPHadFB6sezz1J9F&#10;zyY+oA88wZa+IjyW4lFF22RlRbs2Vafy/WweAAhmc3Vv6u5nZ0NjjXjbAFOvzfV+s+XU7u6wv6f4&#10;Lmr+7v5uf/f2/rAhIqf+tscYNdizA3pqWhxCdjmyiNujAugo9CgCHhCWYVhi0EDn/X44HUH1Fn+m&#10;TwdVStj3GPCMz7Hdta/5uLMUMNquUPy34PneHinOcB3HRkrgzj8SgeG7luFRuN3UVNpqCLlZooCD&#10;IqcKZgCVfVOaAnRAucI3vMG+P0tXVl0oPN3M+tNUAK5jkSB4ad2Jqp2LmcA2Y/ecT9klChu2ALY8&#10;vKdScL8A6aJak0x3Q1dyCJBLR26g0eKVhmAU5k6iUxienl5R0qPwGJVh2ifhZXp+wneekEbyJEck&#10;puDSWLszSnBL4dTymMgNCLrv4O01dqtLA9EWYJfz122fX6qhDKl2E4dVU0aoFXjDruioII70QnGT&#10;ph8agGssFTb/gH6DhnCrL5fm6MDIcU7Lvoo9yBmyWz1hXaBiF2DMREKs4VkGwjC0IZt/fvQ3Pjz/&#10;/D/5jY8pBdLG8hhK3+MWFGlkjFHFIOtHKc1ZlBw4q6pqulG8CJAEzOQ8xUk1hXla9Elad/icyBJJ&#10;W7F7qs+xTnIEdUddS1ZAfnqgVoO96OR1qP3sTNNQa3nyr+dstxPssOyqolepeMCTDhCcHAkuQgor&#10;2fDYtBNlqEkyALASuSvaCxA1pN02OY1qsVghEjzJRlL0QwwAttjtOS2zRAVeb8uP3xy77gQ6BCwO&#10;lDmjkKHSghOgarPpxFrbfFC+rc++bNwd1SVvwGJsY2lVm3KhHMoDkUHiAiBGWeWQ7kJJApcyp/yi&#10;oIAIZ1PYELQgy89ioV49lvXtu9+cprCsp/MtfLle6yrtkfdYpAMg4NVqs6d8iWv4NCIbW84uSF1f&#10;nuxRhpIUsGOTijRq44hXSU9s4F49MFE2Vw/4aWt9WAFgMcg0kIaN4Vur++3hbr9ynM39/W73eH//&#10;9hFV//5hs1qvEJgu99kN13C2aw4hI9xBuA028+iGbuOWmHsTuRABSOUNfcR74KPZ+C7/PKW+BS7Q&#10;jHNnG5zNxiehf9faNXeeZnqa4zkBoMBmf9js19xIoG0BE5ERbF0Ufny3KfsDXNoy+HgkyL06R0eQ&#10;9dhv4ltUUQB3nP25MynrCPjyhh0zHMNf9GHoZzUTIkuyrOIIX9bnnwdLk46llptR+E9lkR2Guafj&#10;D3vCKT8xfm4eHFv6U2E9jXnMJuA2qYA7I+pTFoioifY20XmK4tdPnzjMezkDAdTFnHRzGEZFfcIb&#10;VkmJElOWmTY2sxiqcGoUjfPa/SwNnoZFY3sm9fCEmsxKr7DZoM0BVwtS567A0zwyDVVxUhyf3kdt&#10;SX9JWRALKuZQwGAuG3oUUzWXHkV0HeW4b0RVXwqTVTQQS8riGsUlZUDyRp1zKUiU0GA07YbvUPf3&#10;n/3C+9cf/P2/1QNWCizWscuTnppWOTAMEgrP8CqAozo+p9O5BsqJUO2nUnY3x2F0jQF5ZFdBladl&#10;SxPIqSNaKAlVSrBxKnYw7c2qdK/UF9tXBTVmFZ9nisJGwTRIjQW97uaFE/L0UM2oMk1ZZsD8vE1p&#10;jkZLZ3wFOD/PuTmR5VUeR2zTyGaOciycwQUlwhPPo3mt5D3IRt4PXdp31TECFBJzX1Ws/xPoCi6a&#10;57r9oIIDCo2alJwv4VmUBz7CptyWVo9g+AhO0PGMu/gg9sgCI4o9yCgK05JRo5ey5j6AzCLMQaM9&#10;LaqJwqmCoZkXHqGoi5xAy4uKJhyA+2VUncMjwUwxAmGgwDougn5DeTy2xFiUD8AS0WllBlTD3f2B&#10;koIUDxrUfJadkinPfCuekTQAwFtPXTRU+zWyqXm/3+/u9lT8DIC5PcT1ylwj3A73b/d3D3cPKPrv&#10;9ofDxnG8h+3KQVWmIhdgP1KzEbgaJZWoOYJPFVBkyEapB54J1MUiv19rrYUMoWrusAA++VI7Q3Md&#10;+rEErugXb7Mx1/bWo6uPp+vB6gDsv1p5sltxtXZdfFB8Ye2u1wb4iMnWQ7yxohkWOZNUjvC1lsJJ&#10;YyP7owYjsHuVTZIBYBq+GVDBDd7wMCjpOgQSF/5PUmJFpZymGFvw5TlrsLiWrswFmyGwvmiSMVBZ&#10;plepHt3JXq+8l23/BXkzVnACNsOedeBtDs5E53OVVKcQcRC/XKbp6SuqdIJtF8mHJ1DqmaIDPZX/&#10;K+IMugxQ+XYAu+elK3oHiil7kmzO0mG5Au3p1L5HoLHXoJzavprSnL0aUgU4nBB71lxUWKLscAAC&#10;SNnCWSFJ0OCvoNx4x1kDpKgK4R/VHeowe+CSsk1jDkAhIkAd8jIRc9WpbVT5Y0IokbVDI4X/f+1n&#10;v/r2L/3Kd7G8ZlUgMoALkB+GLGV/IjuVKPiZT0kdpwWtCac6jGMeJUZFAoQTUsQHBAB3Pk9mzltk&#10;PLDiOQfQTsJ5hWWh58r8eeFmKrfWbJrHsW+fWztKL5i8AfKEWrFBS1VSnjOMPc8Qcn467m5WFFIE&#10;f+MeP81f2ozeysBBSktnbL6Bzi7JcQazz9JTGAs9yZM2xx0dsw71sq9PQCGUIQkRh0t+KaKCXZ2U&#10;Ehv1xeOguTSg2q/XQ0BNAXXQWbXHkZvP1A/FG8yapg0zAIwxoqbSDUq3LQ7YmTymsvWxQYAI3ebu&#10;kZA+kwAKQ99JjcSsBjgDf6L2++nE3cuC6hOGb+Ld14D8zpqePRQz8Glq088jIB/7i1SB+6tTjJJi&#10;d4A9WXsE58JiIQfo2XoUbB8eVr4C3ID0utTLYU8/DocqfXva7lIF6LDbvEPs7x9WD3e7+y92OynL&#10;uaEn+sZZBzZnbVH4OY9r+9ziVwI2NmqqUG03sKUJwaADImiD0S+BqyZjD65Gf9K2t21z5SFzIQ34&#10;CzuRHbya53Fy17KEqgIDcFaA3XwbnkIy8jWXc89BgO8wDWAOg1UClMpmlxqVebLe9wE55mq2OfeF&#10;6q8GLl+R+iLgFmvrDYF69PE1xZ3gcEor2+DrgmQez4vC0brUnsBqHESPbDFT50OqPzEdUNSDPnWk&#10;DBXdt1FzUF1kCzvHjFGEy5gTMFTPi2WPz61Oqlt5uVZRhK90FZ7mh+dbIrfvBp2TBewsaZG2NWUk&#10;ZcPiHnSVp1m0FNAlkOsBZXk01XLDoeWRecwOoeIUy46eLE/PyXQ+nipigjjiqM/ITSwU44qqbFTL&#10;q+ai6WdEQfQa0eWkpdZrSU07prKmraai44A9Cv9SNmM+AYMUGW6n6I5/wt7ff/13vvOL/+w3n/j8&#10;2m5kAz0ofJ5VRdklSVpFU1idpolHfHlCYlKBltT8O3xHDBxU4+rYA8QGCnYCMw9kKeK17YUcpwdO&#10;VG3pqUV5O5RNwmmFG0jsvGO7mk15UKQEhgoQ7ZAXSHUImaZngKfE+REVHLu2Y58fUgKnG7iXT8fl&#10;tucgwsKtQuCoJZul7BlAQl5HWhZW/TAnxyYllsmPx9zSgc19duP2ZdLPg5hpZuuncdZp5n7l7u73&#10;YMyOSx9dy6LeiG2oY2AC9pMQzKOgcg4erW9gkZr4KLZKjR7BvnakM50TATST5bANcOkI6DV0+XFq&#10;pAhcWEXpuQ6PZ4pXC6qXmdwPA+UGJrd4zmgDFepzJ51a+BkXTqEgFcec/UVW7/JxLuImTqhdkIso&#10;A0VfbGtlIfC91W67uVu7wji4TZo6O3e9zAiW/f7hfr+j9dbbR7D93fqw2z8AhtP8h1HoUQJU06T8&#10;CHiMQuUNS8EnF9aiBQA6gabjTRwi8HENnuYbjgCT5rgSjYtMw+ZpDkJYHuY7gVAj3QGawhs4lPhd&#10;00bItPmHrQm0j0v1LCAVYAwzoFmZr5AQ4o4HdC/zgb000bVYQdZsajrIPX3PLQ6beIYdAKG5gbFb&#10;2Xj57c5+w5WXvpxJhLoBzz6f6D3fctsqIFXqwfqkfjSNfwVnWKSA8Ei5ftzcRekArAD127Y8VYzE&#10;nn1FSTHRljOqKuDerz+dzxSovcbPH7/pm1OYl09hBZ4dccuctDesi46NpT07yDtOjXE4FpyRC1yV&#10;Pq8W902UYVATdhZmAP40mSrPPL2XprZhMXJ/m/MsXQv2G17y5HQMp2rgnmNCP17O+SHIk+p8K+KS&#10;ky5NOXRsRyDoIdIHcW7rkK5D0v0UjKTFMueQUllyzjvp2aFtffpzxP/v/ODD9/7Rj/7hWQhaplIw&#10;BbQ5ZlFn2pNbe+nzha6ARRxOZ54rTgk5RhUV56pJpFk5AAfbKnCDAWqw7JfPfdZyq4VsHsWVu8Qz&#10;YwPgPx9RrxeN6nndwq6YuZlRzgV7Mtht0FQZbYSzpqSyek91hzwZuQOS01aTx6bUb2+SZkAE6ait&#10;S9dZPffYwZDAAnCzERqX62vI+awYdxrfjIRaxnnLRQ2i6HOciFBDGdVAUYFnW5UT6ZrpHHZb1fLc&#10;LRvzTVtVo9FdU15wEKyGvuyw7aVACPkwPbCBKBVEv8Y2IJ9qZbT1U9ntSA3TCMw8YYd2GZ7qy/lU&#10;F5SwJz92EBEHUzG2rush7EQ+5SrFHnoadOdyk7PrmjjLi0aqvlZZH0c5wBfucCAAS4Rna4q9X3mB&#10;t0ImobjJZnVYbz1LXRvKmFPP1lptHnYPD49A3ffU/N7st/f3zmqzcgxCDvrtUWGP5oecIza4z8ZG&#10;qO3BanV87nm0XZsbNNocsPUGeU3g94xxZct2SNVB+dYcX7eDzY48Y+UAQSyztQX48DZrZ7txmGTW&#10;AWf4wa9MjkMgV3CnzzU9WpwNM7dRdc1UePKL8iD8jucai034wUMWR0O9X3pHGzm7ZW/WyFx7c4Vv&#10;9LzgDbBgn16jnEIvnEihPA6gHYdkVDb4dYL67MCZbK4WTRi3cU0zt34owN3p2i2HonCju2yIeW6N&#10;wp8m5XmKIyD/agqjY5yG10rRlvry+vXH777EbVF/NoMG5RxlU2E3I8rmQR87rBLkT9XWpVKIwiG2&#10;hWPrWLk5hcnYwQ+iPVLDX3bL5UVPD+AWcJ4K2DxzGNui41bDkVbgRXULz5T1SNKySKaYnXxlHIP7&#10;fpb4zrMedRPXwEm8pLXi6VLjRUvywn6oQOlVbpjjythgr+i2uvxrwv9f//b3v/OvfviDqYq5wQ+W&#10;DTZflyidUZzQf41NvAUxzxSeL/HEESLqixVFlnCAgA6Ls8o7wLaFLAMRoM4HlSTweamRq46zlCsC&#10;3B9U0Y4xMgB+Q+9LqoLIjgyK7w5iUQTYFmp6UQ6g+RGAr9zfo1/L2DFNljkbMYoC5EJQ+K6nWKP/&#10;2QOwFWPONJi0HUfwRqCEqEvOx4WGpdzNFPSuQ/5Q1iYW8kL/UY26+mxC0ljnF4B4EzVrDwrgIRUA&#10;AS/Karl9fK21udHsmXMsQjc0Kp6w4X1G5ghM9sJobFlqezWnqNTC7X8eQnMkFPCrKScsoHhK6wj0&#10;BZVsyTINcHtrbmm5ZyZT5VpIJMoi+mIsy5Eyy0CAA6lsVObcr0ko/KgqlLLs6D+hDu5uGwSTAHww&#10;EFeGtzW27Kb0A8tZbQ8Hgu+9JQzhu1vv7v7tl3f3m/XqgS28+FbK9iOAKI9qabbjmCvbQvYKeBRj&#10;s7tG1QbbMR3LVcBuFH8wbdejuRCqt/wee7AB8TWpCqoMPOpwQV5sCo9sV6a33RgcTd5sV6udsz1s&#10;2dzveC5CwvcMV3b8rjeu666RBKQYiO47LsAUx5/ansLtdPMdm8EP1o7wAx8gQNusAg+lfyk012bf&#10;ANA/aMR6u1lv79+AE5d1lTUNlljepjxTE/TmG2ZphzAoiM+5BxNUQQPYi97gtie5wLuMlMKoqBaU&#10;Nykb+lFnYzy56DpV4Tkq6zNIfh2hGvblpbeV9AI0ev0QIxLZs1lUXLuIbFoiaUvWcf1TSZa6USS5&#10;i25LQ1cKOLH5kO6AbddiFXx2t8xA4itOyiH5lCNPcmm01qDIN7mc5S3ovzClPNuL6FRYlKe6BBSg&#10;qiiqOs99mjJnZe9LpBXkmEFTn58ihA/S2oBFO/TKolDUIJtxMYam6abf/AVH/3/nF3/h7/zur38n&#10;qnhW2mZs30vT0ykM64lcBwyEkz00KZvyhjLiRZkQgMueviShUy8dGErcZE4rcpBvoIuO9EzqAZZp&#10;dMevaCLPOHqVnEJgLW6/zGMxAuINILCI94GHmi2qXpxy/wLIt8daL4aOQh5Nx8mukQ3Tbd6iwNO8&#10;tcGTXRTggaUSok8TQX2msYlSKjHwFjctUlO5zPm5oMonXQfmYhCDFWicXbF8Yc0ziipWqumCq9i2&#10;MrPDzLlbcawG693yj3o7pVGBfDNVCxA6LbLUwHLZwKspmtCQSHXRCmkTMqiAMCplSLqmz3G3sopF&#10;pDunHP9IKDJNqIylzsprGdzI0jQkMAolzDn3j0BUSIE4YIG0hY8bRW1eFGce8xRpR5m6YSSaDNYe&#10;DwsVg7M4///23v1LkvWqDsz5k+L9zoiMzK66kvgl4x1RmX27OireeRUhwZVHcBd4ZDDYIJBkQAgQ&#10;YAGSBrwYxlrYDMsshpnlGWZsxvknzd7RyOqqyqquvu9HFeL2qyozI+I7++zzfefsrfsa5XGpa+Qb&#10;a0On3J9jr87fWLuG+eRstVkayydre00uvubYHs8U6Y8oCMjFGiAZiZ6aAZRtHgRpBGMCojWC8VM+&#10;UpdnAORQEml6P0icNlAlZfJlEetdmTxlBAppDmeHPE+xZu11cyYWJt2EXYcHGpZpqYZjyuLc7eXM&#10;HsGUitN0RRESFBSy7FqUbcZK8YEuQs22qlkAcdQdcdBc0/DVjcK2x5o7kIbmUIcQsGPjpVcLRBAK&#10;9L6e2ypirn2OQLAJmFVzNVbzTjGqbdoIJ/QNmNLnFw1SAnt7020xHykj6II4jul8HaD0LQ+H+BBf&#10;BIdytw1j8GaxDur4rYug6fOG44egnjXWPnfN6GkxdRLNbetJ86Shl4SaUkPz6C6Ng+lV2s/jRlmw&#10;3b6FenruTGC9jMgBT7wokeioz5fUhzTtsjzA/+Iq2+d7cgAef6dFluR9PTe9ca+BWvyoiFkrUcSa&#10;cZFObbxNaWk4cIIQpYU4SMxmPufEOIs9ZmAiF/8e8f9//MEv/9If/sVvvnOgVMAeRcW2DMD1qWBQ&#10;hGFZhkhc6X4LeImQ9DnOE7ObB/U5Z64axCxqrmrgoTpiv+tSTi1Sho+9fohz7oGJfVGz/7bu2dY3&#10;ccgxE7oo7/AZ6YwEuktBc5o0NXGTYtkjiiOOPFGHHaSEOzgZDd1RS2RjW03AhoEiCA1SPWh9m8ZJ&#10;ltPNKGTJQDHmIs2p7QeCj/RZhimducfJAxLhI9VKL1oWlbUp3FGUHSpfCwzW1qav/+yuU43V+nNY&#10;VShUHUUXKstSp4a7RaB2lF3WvUHnGKTvc0cDZQHCBSV7m851OhD8gETC6jGNOIQRvHmIZjcGFdWE&#10;7K+psOMYfBSyonPB088kAcnJygy0q0pz0JWIcvaU4KZUPXUo05GSz+JoaSJidK1PvmVqnaBziNhT&#10;FcPxHCrl43Vb+QxUxLZWyzc2b1Cgi3M73CrTXNuRNIt6QxKqFplaiqju+Stl1BVfE7RhkgxSNYmO&#10;RwoWtmACVHQyRiAKUgdqDl1SfZ1dOqNnsewREPSUGDVsyQatAdVfr83lmT03d7nOcklvQGCOKRY6&#10;h4S4ez/LtBuGLPvWUp2NWIVpJBXgH3x/wPexaVpRQcRM0wJYg1Oos96zI7NBy9pw22LpOtQ7otvr&#10;gpt3yA5RQm2fiR6grTjS1ZemWDkeQAOaj7Kw7bj1x7OUKrk6NByYS1FNlnheeZvF4XNUu3vQX6z1&#10;/aHcgmoXQU/57jAKG7Etn15cvVkeWNumYz2xF5dKxIDkiftD8iD4sqz1c3qYHUUGJMK5T7/OLoqI&#10;eg71i3O+Aq8MGh3RGopR37bAIqz0BrkipXQGpYKibH/AB4hBh2mLkyZJONe+27wWByIAK8SmScSG&#10;nhosunENndzlUYfKmOFGT3mO0lN3BihP8zmeJCW/8J+5/ffHv/Zrf/aDP3yGi624xxmC5sRxiUv/&#10;yj7OuLv5PMtmYTFWKC/UVPOi5X1kn0OWjGwRHpjQRzlJRZmerTV7/MeBbYo8Y03Duom6iqd6iB/w&#10;L6T7COQ+G9hSxFZ+XBFWelXQvqHbgt0Hh4q63yhtxiyu2xfzbNN2hx+TOdIHylEEERsyO9QEnAzo&#10;Q0RRuH2e4Z+kkRKQlEdFZQBIudrR5GukLOg8IZZMST6psq5oylDrUj8qg2QodNPyizJFBlUdFrJn&#10;G1M3ZM2r+yFFAHS6NCJdikiSA8eT2fdK+WVAHU2E6E6MNwO5BDHDI4mKJjgcWL6wnJfBqRUNoAO6&#10;7M9GH1jg8jQTISyOAkVCDIilqS5KubRusheS1qghaHhHeW4LJGqtS65JJF87quf6Q89moaVlLJeO&#10;sllxOlfguDEHfM9XS1dxNgiPpe2uedK2tH1f8cBqQBZEWRFFBT8tsVuJ/FQQUAioPOz0fJB/rUch&#10;YIwoijV/8oCVFhBkubRFSaQel2pZPoeYNaRnRL/vuJ6honiae/hMx1TX5ybqBktROsl0bWMzyb5Q&#10;74MOfEeiQjEYii+InBpcrWyHFkaTPPlrybYR4gAi0BmLNiiqpDkbQwd+SQBjOoz6lquCQaC0oIOw&#10;ifIGz2u9Xi4GvY/Y/NTgPw3IYN6+0KQioR6HiAemSUrVjGTuF6vBuykdmOYo9fP5eTVg4cWb5RbR&#10;n4cVpXX7JN6G+zwCvQQZjrdIQeXTZxdbel+IHNHBMpuGeqKHbFax8kP6o2ukJvJgEajfzf3vfMN4&#10;9gFvwwN7iVq28NQz6R4oij3TDxS3SBj7IsXb59FhHz6t4sPTQ5aDkXCCb2I7Dl6qzVAXRhmlvoBr&#10;+JcJpeHAow0qx2VFq1gpaAmP2sD0OeSBUtWnHi8d8BqQhbar/u0s/Pmtf/Wt7//ND59ToDg4MOTj&#10;oooK7vcX6ZtvHaKifOcq3FM1hJjFvttkGNMxwhJFJk1YzyLSOXA90DmzlbGoE1T4wuyPlYDWcCFz&#10;WA5crAI/T0b2Jrd11R64ZYHSuM0C6pciZ0a0VkprJH/2W3I0uhlyVGmsrfDTaVP388lAj++9LPFB&#10;Y7wSiDmZcpIEV+kUNQL7n4u4nuWdKo521zxU7Dj4xfOjkYrCSYI7I0lzKOg6aORm6Tjm0hF/9od/&#10;/nOib7srB7Xlyl0vwZZrdvNhhWooT6Ve0DT6GI0o9pBIKB2QslgH/NZZGh9CICQebRIQwkDf5UHU&#10;tKViqFLkGTo1+WQPNSGFaNpGrpEBQOko8kElCzwXyq3GwJNqCzBAasB/qEpgGTKSpsC5OzxNj1Dl&#10;656B5y5rpq+5q5W5XK1A9lXL3qxVRKjlPllbvsJjtqXPGXowbZ0yCwJytmUdMrqOU0t20g0qDWoA&#10;KW299sVR4GihJrNJWQMs2EJveZpkeSDitiSDYciSK+pU77QUzTbwTnQRdXgm96K7z0Zt49uOqVOn&#10;WQIWgTNZ3MMbhFjRaO3Btk8VIe9NFUBitdwYPBJKqtFZb3xjU2WOpj1xAE6+xsFDY/JV07ZkzVo7&#10;a2vQTcteuxt7ubJUx3RUB5nNUqwFSga674hjkfYDsmFGmx/Kek9Yg0NCRbI8yRg/fFbIOy1b4gt6&#10;cwXFgaQ3Bu+9OETbcrsLW9Grky64yJmYwgtQOfrUtQN4+DZLWOShpkc24IkCnyd3fCt57Bl1E1Jg&#10;lkzAk5YbeSjPY55hHxJ6pxdFRc2Cub8lTfqGXf0V1YOR+HNqd6P0rkLUCNx+eF424bbMkZciFJP4&#10;zCDGEWqZuKYqaQXmzP3NljrkiHFUhp0uVgJHCWlWbTncWGJfCvDBm9c+kikKkb4O6fv1n3//W7/x&#10;ne9+84fPd2UZF1mxjfGW5b48xPugQEIqueXH2d6UWyvIpnzPknqZScc47IYKkQ4OVFFfSewARwgI&#10;oaVrdH8I0joBc6EAO0ersoyjAFkW4sKBmw2FUKIxi3L6CKX8U50SMiikcLHPKGuE4l+mGhGhpkVC&#10;J3MCWve4UXkZAXBoIJIAPiZAQxXvC3ZCREmX0oMna6qJOs99FhZU8Bk5aTeOnazWVZBIhnvmoLAw&#10;LNSurnNmWqiYre6tX/25X6+V5flqjZhykVORQi1L4B7X5NHrFxUdTWfoP4frj9lsgVIzAwnkKQON&#10;HQs2a/YFyg0UtSo77wwDxFxRSKOpIUCZ056DIZzNT5I+CmbLph6xDlJThEWY4qaj3pdRTBU5BXsR&#10;QCbndnSRZ31g38isuqQP6lIFbCHWz1Bbl6sAAFmNSURBVJbW2RIVMZ30Vudr031C3x1DRXC6KLh9&#10;FQnJFzRfG6iuMHla1Qt4JVFBRQ1AYi//JEu9dgYwkEXaDkudLwxg4BtN6igWNIDv45qUSQMr9zRu&#10;v6G051iw6bq24rou8UYFpRAcKg+rpqXbiq8M4BMSJa06lH+qp7JZiuxH5bkpt487HkYggj0Kd5yt&#10;XeScorPH0bVFzv5Olk9DActUHcO2TcPrUauszcndOI4lKzbenBOJqG4Xl8KIMormPwmDmzoq9Iam&#10;phy3A5u6LspDlMZzGsM3BBmwm2OzKPOjMDyAAAdlibc/HNr9ZTkBANqrHacAM5AJrCGehkXbYkCK&#10;RXZFcvcAkIOo86BPniTconFA/NPjrG/LqI8ugQDFvPax5ouYvUH0JOwvrqj/QS+spGeaI+1jh+02&#10;L1Lk4Iz7gmEWxFle4p2bIKT+f0uj7Iz6VuQKPbuUe8ARJZ56lDyDojDCJxmPWGo7MlTgM57HIAld&#10;T7H7jt5pbK1DWrn8R7r+/tuv//offff3fy4AxdgF4SEq9xQA2yPq44J6om9uYyxJyglV8xRPl9Ky&#10;s+XsooDcTql0GmEPadsz5JnCyK762fSs60Zkf1xh1XRNGQHswMFa8OPiIkRMZljmoDtFkWQFdVv7&#10;udm/wj2mmxKnDhr2FNUxauqEltucyx7nFMnO5zYtO1WM9lkD1K8HnhLWURrFl2ENVJrIvXDF7dDw&#10;EF5kx9VEKdWx1eSSzZ/y6tzmlFUvaZ5BbQ0FK9qyGsD1uYuMt16BAKxAqT3bQPJCaYcnK6Na79g+&#10;lvSsTmoQypFtEWlWBQcaNDaAOCQDGnf57AoEc+A+MB1/1VYUqJ/GkWywlqd1tU1fCM6wr7iYlWVI&#10;RvHvMf7UGW0hGKosol6mQBYttGaXboV9bw4WP2cBl0sw4OX67Ozz6yU/7MY1z9ZLVDPO0jEc5GJu&#10;SKGU5mQCan+FNqyUW0JqBhBMHt33ZmLDsT5VnzxDE8FRlFmolCck3JjH5b/QE34rH2RV8agSZDnk&#10;4K7jLDeWj7d1NN/1gUSehp+lvK9loWhna7Dn05Ftov370KIo1ljh44VBR1xDRxUQ55rdTZOqoq4X&#10;NNvqW4oo0EhGUAy+hak4Jt4BgGYuXZTdkuc6sm24mkINFNMCGHKLwF386q4JC3ZFY63So48yCC1F&#10;uzrqfP5T+2ye5ihk2wwsm5S2qEqk/cu4xJLPU5D9Qzpt39qFZXm5S1FLPQuajGuObkKo1ovnz/Yo&#10;8OjEIU4DkFQWxGGU/ZYEtxOBCig1m33SIp1T35eNWkmCcp+ukOPQXJUJQlGMeZDfch6xoxd3WCbx&#10;JY+9YnoG7RENWEopUiC7D+KJ80AptUA4WFtXBUrrDqUsPs5UR00mD7S7QYrr9FFmpS/7loyb92Ko&#10;VqPnPHfmhr5nS22Qsj/3Z0j//+o7v/y1P/3Bd94Oggglx77cXeYRt/+2ZZgfooZNRDU+GgCUnj3N&#10;LM4vtqPcVFUcIpcOs0tPAgznZHyPwhM5kLkQhQ3wg9Ig+Ix50yRk9Xl6CCiAxMn0LN4WgJoivQro&#10;Ko6MiZtboKyi9SLKhqaq2SCB6i1nAx83/vOUBwD0NKpregzjxu36oLi8CtOrQ0p3oXn+ocypi4RH&#10;37H5np3i1Ys9CfaIzzaPWd5UQ583lpdkIMMTp1p8LFIVuXK1WZuf+6kn50tf0dabM9dEGqV7lqXI&#10;k94BQNjKNfvBcgYry5Mk5/ZxVSDbFAmHDmVJU1VPYhu+R8Dpsw5MoGs5w1niOUZYZUUS5c/fOjRF&#10;zu6lBBUke0zbiueqlH1B+Tjk+ASStfQFncJZ3L9DAqQbByi3ai0dExW5sdls3pj9d5arDQMeBMBm&#10;y5/iW4YKDJIERfIQHJqha7K4ecOnzoottaK+ZAkuSR5yKw86BBoj6cCJwQc0jGLXClT60QAJNCgQ&#10;UBB4olizE8qiZzinpRCaNmUF7EHXlrameIrhIOFTAUTyJVmRe5nKTt48RoFKADUFZ8uwGhX8lQgk&#10;W5qOKM0avDz7FTzDGLMBaUVTLV3GLZdVkzd/7sp2DbB/U/VRj7DEoeMwdcFxmZquWbYg4H0X26dX&#10;h2RCxk8jct06mrq5DCepbAb2+2Ppp0iyATfgYqT8ssguLi+4B7DlIH0OwhoNwu4qKKLwbVTAg7jd&#10;IhbZmdL2MttaZpuAhntrraiRzwgTh7tHse9kqpKzDyajXze3dfsK9S2FhDlmQNnxImxK5g4UJkWQ&#10;ZgjmrMgOcbALgrf2VLBCiGyTiqNtNR0ykVEO290FAj3jLmQfJRxYShFP7AsL01boqlT0py4Zh9l4&#10;zrc0XQUgUVWGnaSJCNxNJ/BLnqzzoBE1Z1D+ylz+/97Xv/EX/+6HVxcoocOUo3W7t67wYQIEIrVG&#10;ULgUPb1T2RqMsEpnHS555MkeKLzYDlMdI8dTdW0aEp4F8M8kGODp4QszFlAyTktXSR1cvrULqm0Y&#10;hLvdfJ7AFkXcKx68UHatQc0LAAGzIZGhVnjCXbu6yqqxmTlUkY1SG0RDvwOC5y1KhKQM6on+DUk9&#10;iX0OZoALnTpBGhq2Ak71yKndrmo9kDMU6V4vDcnUowpPYlQqNeVkELAqW+MVxdwYm/Mnb5w7y7Of&#10;euJwZ8tau67KgUVPoYDvNKaUYmvzpKFZC9A6A+vP62TQhwEZUjUEfZA16iJTC2jkluwAgpOyy7uc&#10;jZkatnAkWRimA3eqKpAign3MgrBvO9/WUX+oHck+RRI7GcvcVumch4A0lwabdW17ia+1uXry5Ozz&#10;5xuXirwum/ypjaEoWAXc5PNFQafGB8JQteSumsy1Mg2TulY7UdIl2/Y54igtdVBqkOxBkhwaE1oS&#10;WIsm2Q5resXSyekpwmmQBQBdTGKP5Tjqhi38jmtwo375hkG3VE50Cp6v94Oq63LHbc+ZPOl0+/J0&#10;n23f3C1Dptd1Cf+m4DYZOkIlojKwobg+UgzqAxBXygJbVCkzHedsyZZMxzZ91gCqJ9syvh2oI80e&#10;oTRIxacWF30WRxzpCGOyxzTL+rkXBKkftBeB2aR1s6MXV4YMR8e9OLn60ltbJLs8/crb89/TQ3yk&#10;0E7XBF9+58vb4K0CAELhRz5Q9qr2KY0AsTLl2UG0RxhUA9X6qlkTGEu57asgTFk3hwnbA7HiqPrD&#10;QGnxYShDgSxcllUU7uYWD8r17rfg+Syvawra9ljI4PwplQip5QeqMNUN8CuPqDXZYxlVtNyddJBL&#10;2oKzNWvwke3ZtS1rlKrEXwzVfqxoj0bpEc7wpXMHUTw3///Fb3/th9//019E9Z+zraxGJc5SCOVx&#10;TG00MpeKeopxJYpUVMSy4c7+KA6TzDmqkQ0NfZfTeYznVk1AU3FuYIeAsayMowIhmwBSUzbAcGSB&#10;04I8SaSCT9NGqIcSkZasuKhi0lthaFASjrjOsKP9QZ7VXR3vD3m1vwQitmlUDTonf1LqmLJY2Mdg&#10;B9we6Gf5JtyJCSylrgdpbqJMJ7aBdgntkgLu/+uTVNXUNkCObRENGuixrdFmm4GFQFobX/jCam2c&#10;bTZny2Xve9oouCiTKV6jaZM2cdC+pRkzz0SiiopBs3W0BNylAyoIbsehuImHH4lI69ersOY5D51j&#10;8aGLZJ5No3BpS2eqKEJu8bCcUMrIvW8hKtQlMibgpAc8CbJOwT13bWL52+uNa9tU6HzjyZMnqzUY&#10;//IMeXG1NlEIuKwKbFov+pI3eyQhLHwZLLgD9e+jXnEEQdDZoYsV4XEymEO+PksAXR061PYK/tnW&#10;kZ3xk97SofCe6tq6ai9Rbzis/Q2VG3yARiCCy6E+VbPwErYmgGqojHcPuX9Q1UFXUOXT/V31PKxT&#10;mWeOYPUaUpRlTAprBkmi0h87Aun/QXkTcWopseBYS1dz1qwsQHmUzZqKRw6tAwW8QpcNnL6Sa7w4&#10;XtFAeeHr/safFlSgz6LDnqoddUW+G0c8TuEsObIrj/Wj4CrYIscdgni3u9o+vdg+D4qyjANu3LCN&#10;HU9VrOJEHOomLrdNelmkVK0jMImz3tLAoWM+XpDKCdVbw2nIiDr0iM6a2jRs7EOcsTsvotDIKAAh&#10;UPjTSrzqGQhYEHEcF8UBtTzSbR+xczmPMobdyLmWFJm0BfEek6JKwgzFbRvFxTRQJB/VuNjvGkpX&#10;t2In0e9gwr1GjmPnMepPetmKKNHZa3gA4eFRO4WDkTG3Mfhn8V2E/3/49m9/7c+/96e/sD2UQRBn&#10;cc2PMTcblhX1web9UypVjMDKqOfQQOexiKUKd0+PjYFStTy84tFGyPM2BES4ncXngLBp+nxfZOnc&#10;MFSWwJ7qwG7WtGBJgKuirXHLfjd6r01N0XpsCgibWXWM9iqoFkJQ+qDcX+zTLkLpJzRlLtAHJQJh&#10;ATjgvjXc1czzFycOgoCfFHjUWwGtqedJRYihHqjvQq97SaewkIIyV5aSKRN11LcK0pZhmiqn0Zcu&#10;aOxqrThLz0dFujTXzlJVNcpRGRqbOQeRkswcMKgTtpuh6vJYHYsI1GG2+JbA6TMUIFhHQcUuciR9&#10;wHfDQ/wJ9U3P8ZKauYDabRmVimTd3qyQls1ptFR3ZasbVXMclMeeYbM13lra9NIG3z8/R/SvNoj4&#10;9frsfG24LAs43I9kLSkcreI8vKjQ9EsSwXRA/OlWN1kKuD8HzbEuaBGa85hQ8elRQvlgXfJRV2hz&#10;jy/Zg082KVlI/g7YER39PG0e2V8qmqsrKL4lMG+Le364TTwSlDs28KKQmNkHW4l83GzJB5jI3MSj&#10;5oNq6DIoBXAE37b8qSdI4CKqK3suOpDoOQsEUm/o7GpG2seFOa7F7UGVVkQKnpahyZwRZuOCLo+6&#10;aKl4A8V3zwxuJyy4wR/1qKRmD6+cHXF0lIk4kl80ebmPg8M2pCIHhfF3z8OiPDRZHhZNsQXppV0U&#10;atVmbALuactJyL8fB/AkmbI1EgC9HmTd8+hnOaDwfbE33c8sNsropTgf4vMfUB0nGYpuLGVEMTt1&#10;Y6SMmOZUFPcJ5mM9fECef3O8HgCVitXYg7ewXZ3t7zFqcJbXPY0AEWMNjxz7Abl3QtlRS2KDuoLb&#10;kNJcVPXNrB9KpXM2OdYjKAmpyZRzDwPv0tHPtM/f5Pbf3/7JN77xm3/9B28GecCuxx0W6vw2YVpz&#10;ylh8oX7M95OSIkjYlo1CB5CA9d1PdFXltBHF9umhRyXOtokqnoaNdB08XOLeRRf7MgzZA4/LpkgI&#10;T/qqOimKGkSinqslNlGwEb/rK12k5ihK4rZLm2j2Aqpi/kwyotZp0n6a6vxpXe6SZEgAdjHN0Odk&#10;WlFTBzCNzz/gf9PcTjg2dV9GFbfuwStrSefB2zQIY1FPfSeQ1YCn2pLG/hVLA0nVwYopRrNc2jS1&#10;YQ+Lxf0BBLjv6w3ow6wwywmynlO/8iQrFPwGM6aPbzdRrIQHECmJ1v4ADM/xUCjCQjGoVm7wdJAR&#10;BnAELLZe8PBSkwZm7Jtn50sU0Lo8bb6w0V1JMdYuk6tjcVd/vTl7A/Uy5Tps98kbm9VSU1zabyDB&#10;grjQoHceKkdU0kVUqoF+ogROzrORXkfx68myaURRMklAb92cwCcHaRDZowb6gmuUNdtRvQ5JnJBj&#10;2AhUenugCKIVsYE4lzx1tu5VFUkAXHAm2GI7cCIJwDANC05aTqj9BaR+CjkbHObVZXVg6kRcg6gL&#10;nv3kDLABuNFtd+04Gt513txzVJMTEaaD0Od5x9I0DcfgJqPKPm+UNaoGWuMBC7TBa2WBCi2yiKqA&#10;XZUUKJE1xVqAMHPPr2HVGRxyHqulUYmy9lAW2xgkmwoW2zwPY3bUk4Mi7MFeK5SOnKtMWjw65uFm&#10;HuXw+pDNNuo0m5eA3FEBDlHQYI1WJPM1dTI7Wig3VYYvvkgb99TvovhMn1fI11TCPNCgIkO+AjId&#10;ooynAl2XV1GHUhXQ0PR4jbjWUV0g3FEZsh+ZTSBZM/hC1bPBnTOLmjVwOJqz2GDh4zSMUlPLcsXj&#10;OBTnCdt8EYhNMbcG9yiW66IaW1QgNRlGFgGwml8k/f/7P/rt73z3uz98uwzw0bjb16Rt1jYDlmnP&#10;U5RZe3hiA9M4CWzoZbN0T5MclOYZRy04TAn+0ow5WyCrWbBnFgoi+QnKIC/yAmQIMBCn4b5t8oI2&#10;hBnFytMDS4A2bUJuwmN9CCOHehU9z8e+6Op0LnbYGDRUALAkmlpKmWVB0FRBdPGcx6pJuKcjYzsJ&#10;YFa4NwjumuZcg1B1Iw86qKdfc+gXBNunRn+bUmNVljVdGCdPZ+s/GyQYKMiYYDcyvWpU06U0Dcgv&#10;HjpjX9MsRZp8YKo++T6NfjnTYUmi6qmC4DGE2OiRovyhZkTaHF4cFeWoRvGcU7aKcFCX3guo+rF+&#10;GnpRyaRqdDTmV1dPmoFYQxUv2BuFqX/t+rZqe53grN84W62fnJ298caTsxVn6FeUALbZb8vaREf5&#10;gRfVZ8dSTwD8UfGaIl2DBNomdzr79TrBXY1528tIHLW39mXUKCnnege8mUMDH+7a08VH090lUIfQ&#10;gvBzz5YIenb2rF1nAzzSfM9XZN9a+zYb/fEH1Ze0pJbpuMkRLoWRSiqAggPVqaLN0xYSnfwcxdPN&#10;z7vt1Gm2NTW0Jlwh5pemi+s5W9o27Usd59wxcelL32R7j+9S5tyixkJPL2NVl+sUAGTaSxX1ADcq&#10;NEnS8RxFQV9wKDotZhkflLX7+BA/LVBm72OwyBB16NNDeQgoW4uc16n14bCnFUY195cg2LAW+ykN&#10;wkzgDvLgGfSsQemPO+tPPAJOGnC9LmJjOstzdhODciRNvuPuWj6LimXpiGzLE/O6jgJuuiNOwNKb&#10;/AUuZVF2sc8Tdrwg1acFmEnSRblYDZMBRBTFqpnbZ4dx7gZPhHmarKevtei1o6Z7w7zmZHkE8xSj&#10;3Raldt3lmgiyydnGhmIGTZ1l8Ysw5ZnfUNATHDk6zf8l4////O1f/6Pv/uB/2vEkhJJdDTNF1PU0&#10;5BpQ+YO4UzEZS7YVetyWJol5iFLQEXWoC/DYhALTVZjycKCJ6CEdIQ6piQ44QjQg4Pd5tN2H5Ag5&#10;vo8EiTeILqIhHc46scuLGjQjkYanb19yyy4MfaGpYrZodF0RN8Bj0nyAdBqwIYavwW7oZi57JEGs&#10;QfXxdl2bjuJEfkLdxp5TmPKkgbXV7TA1Asr9ijuyiBPkJga1SrWeWZ9LpkuMMHkAuQG1qqT7Opio&#10;AnQQ8lYT6IvF+X55mrixrvtU5dJlQVMmDgP1XdcGVE/mHGcS50HU5CD+tJYFBqEAIQNEnR82UVnT&#10;v5VqFJQGG7DUxWkpTUQhHSA3kDw7dCgFRKH4djfmxjEdxVytQEnOzZVjUxIUZTBBy/UFUZ4b+Git&#10;yfkFFH66RQTwtVEG4nmqI1iWxxEUyfCSSZZWeo1KRrOlqhUkAT9q13uUCdQJM7ivaFkGbo0gq7hQ&#10;33UsSgUq9mbpuDaNug0FxThdhWVLFrmDwDMEeTZGUKRDlgqMQTCyVuaUBRmpaM0HlZylVFB1Icgd&#10;wC34v4S6yrFRPdgoZZabFfdbDHtuIVraG3dpG/6Sk8ncQQDi+CrHq71+rOgFhScH2LSleftf1l3D&#10;ZluxCgxX1QXI/JZeuBFP9oNiH1w8La++ukPQxUGJ7J/nQRiGWEXxocgKlNn16FFeY6hoBymzmW/g&#10;IYys63htYjTNmiam/A60j96Xs5lKUoSg8knGnvwibmnA1/QAhRYxHlExHM+bDbrZPm5mX66oiuJ5&#10;jyDD4uCcLklqk8ocVZbbfP9WmV9uI7yJ4TUNCBXF8jlC65FvNoLH4n+g4W2va+2sdlaj5hI5KJkU&#10;Q8K9DkqIUr0jneUMZ2f0tgUjxxocq6zHR6OYZvobCP//9O2vf/03//G7v5L0s4XB/L1MpxOCQBT6&#10;operlBl/4Ag1HmmNC2ddjjqcpwF9MtIuEdVVs02jF/12IXUUcxRY2wClOYeTs4AWaVkRAGHwMURj&#10;f9nQp5Mzro2YFAleD2SYZwdjfXkJ9vTskOSasdSQTnEHUD0lgLQDajLOb6Ow4SxhTTfzXVPzXJ+D&#10;FyAPpP/1xCGBMeOEEScQEZKepDnyPsDKQdlf4/LAGz1UxB51QREuIjBe6TyZkrycH65f/P1E2bmx&#10;SZFshl4UFA73Ir/yYN2x14ZqevPeORWNR2BZhNBNDyE7E9KW7T8cYpjHvPBs6pSHohT6pHmsPoqo&#10;npEMUZ9ro2P6vmcj7WuOsbZlvIvubGxrgzxOoWt7tTo/Y7J3N+slShJ71shUbQplIeR1bjooQq9L&#10;POP1JpomCP7SBxEUB4NSByPoPZBu0BSsokTAHfRtHgn4tjF2TYqr77NWUC1ACcDCV7i5TzUuS7N9&#10;NhmtHWRyAyGsgIn0OnWa2ZoPyoDA0PSx9x2OQin0c6DlOu4dR5ItkhtQfaCIIOJDU8/fXwJjUDEs&#10;bV+XhrS28PdLiv67K3O5PluuTNdYmStU+6bjOKpvu7aPqHYM1ROAJN0c8tQ7F3Qbj8/T/VTndKMq&#10;S4K0pqk7/QFdTVIW4eHZ1UVQ7ottyNMmVPqcpAyfxzzjyukLTDOggftOzEgFKG3LLf4JhfRQU+S5&#10;JSsTOlHygNVgh0zFSG3IH/VYRyTuBTJrX2VlWAZNUNRpmecJYSFKZ+H1LOUMEre+kaqyLK8LKvqS&#10;kIDYBzlrBn6GpiYvSDigOO53V5c0DzkkGU1zaFDSCklbs7pXVL1rWWcCCSWWIJqM5YibTA9uGeVk&#10;3RRIwllUFQFYPPuFZo1Q1KMRJU8zfKKM9pxVFsZFffg+t//+ze/93g+Of/XTXRQW3Jvjfn9N0V1q&#10;cY2U4+smPtSh7cAnUFTTbatD7GFRjzTdff6zX+315O2v7PuA/YJxjLc+BGUMnl4cuO2Cy6U1Kuff&#10;QRrG56mGfB1d5KhXaCLAOw2OMNV4eZAFkPunRZQHX3onbSYJ5WtLQREOB45BfBXOc9NV1zLWUYIl&#10;0aFKRHCzjtqvLYEgSehrTwIKbKwaQZWnqoh7zQb8IPHuS/qFyzoPb5CYuJkjUYifdHlW0B9RPyVU&#10;HeLWBBVZqclOAQNP9H0UwahXXR50GyiwOfk2sowBLI0Jrd7jWYY1ArqGKPTZvcDqo2CzX3SYrQ/F&#10;TtTpfCYpZ09cbZB9P2t1X1kbk2xohgEyy1ZBavE73NNXkOtB99nNZ65se3b2RgoGFhng0L4vUI1A&#10;oOmwKMldwvnkDmyk0c+bib6JBAiOZgiujsTPuWVJ6cEC2ZEnq0tVFyrZ00TgHzV5HAp/IMSMWYVL&#10;pSuAMgADLMP0B/AIj3JAsygYT/S4LeEi5XZAbW4XUM8da6X1wUgHwfcBTCAh+jzrrxiObygsKlDf&#10;gOiYxtJWUIFZzurJZrNZu9pmQwAAGphsV7a43WJznhHcYBAo9IsUjAJ80nm22kqGqVFpSdFlT5Ke&#10;nOHBiKJNJ0FuFTrWxlkk293zw+4C1D6IyzLOLp/SKKy4KJoYZXERpxzIQuBxt7hrAqyeLh0npBaZ&#10;Td3iJFLeTUKVrwsotgWhFaZepm7YRGs2vBL3EpPkEBYh+wioerdtaL5HIlwXIV3h84DzBU1W59wi&#10;oy9gmEcVjwjbevcU1XZRzwKnHdbPlDSJJO+fbdn+Gkbd4Wk9kiwPPGiTFY3i80BynwosHJ3QVETS&#10;xG64OqtJeJFG2S/b03Av504Et+cr1Psjt8+qKirAUwB3QzJvP19S++P/+60/+tP/9//5szcTSogl&#10;I1c6T9vTinJ14LUdlhMwi1Z/KYAo60EUqr6f5nEGOl4nweXbaVV+6X/85xfBxT4ElSrDA5v5eJQf&#10;V1NTlEGIX4WxRdlTXFQ//7N18NWvRuMsK4q4yapOE1rSJ7qqxFnJLc/k6otXz8Oi7ectBhKDti1y&#10;fC6EZ48UDQYIpoJ4ejEAiUIfGfaSYo5zP7Jsz2KjnTyiQBXoJ76/CLLt4fk2LNIOzFHTh04ipQLU&#10;03htEGhMNlCjkG1Ds7k6cKDuC1rIIfmLyHpUsjU2846g5OlsbmF1m5R44uOs28jqp6UEXMpehooH&#10;tHU6LxZh6pIyrIeJhYaC4m4+LXuyURHFEgLJUyaLYp+UHjvjyZ7l4L/nbyxX65Ur2Y65MR0DYDCh&#10;5PU8VPvEZUFSaJTEfCjWAxIk/Ud9yet8sZ0UzmK0niey+VgbhE4RmknhrK+GwjHZdmsUG7KxsiQK&#10;a1Bt06RMNzKtL3p05dUNmzac+IXeHfaUbQeGtM6uG9Gbzzip0wpe5E8SwsbjPr+H+huxomlqn1Dt&#10;1zJsUfV5Pmj6rajMO6kKfQs5XsULPd88MWkmvN6cbVwalKCusS0Zoc0RRUnzEf7KRCFVEavfpWm7&#10;i1zcCaA/jIYJxYkqCzY3ATS91hTFUpfueuOuXDCAIAD3j8tDuY23F1Fcbrd7ZMi0DBBUWZP2+RZr&#10;dKTsDBUncTGd0JHtcyxk0ERSgYmJVlfAwVHhsZkUqNEl1FtFMJUUZkgYddUY1U3QlPMOQsLzQ8Rw&#10;MOvfN+xpA1Nldy/H/tuUhJ/rpWKfCqW2ELNYJMFFFox4tYTarlXelgFlilB6eDSgktnIAyICoNN0&#10;6rLRYm0SanpOU94MaRtAUKVpEW9zqh+m3MmLeAKQ7fFv5Keg62CD3azLW/86y///+3u/9b1//N6v&#10;g5VyH4IOpyD0rJ3rGslUwEW3POejyAEnJ9k9gZW9v2LHe5Rxwy3NDofdbvfsErc5pBBwS43gw9We&#10;3Y1N3grBjqKJLQVmKL+e7XdZ8PTnLzPuTLTAvHDfttunh4JkoU6y7RXKNfxfFe/2YfSV3UUistUq&#10;66a+4sRmO7YTh4lo6zZw2L8fo4Gnfog8sHWOWdPNE08Mdw2g1yO2atRLUcPWzCgbRS6iiZQOISTW&#10;gHMqh4EA1ajSwdjpJh5HQPGEs0ZD04l02MLdR6ZhRgNd9rpBIiMTaDbZdtQqBmbjpuZ5zXYI1GL0&#10;m8k4upu0wD4KBXEbPok8FejNriLLUjSXGww+G+Ms31YcLFr3DDQfhb6prjb8r6o6FOO2TPBxVfeE&#10;tps9CTzNbzqNvqW6PJ9JRUXV15LIx6uDBvGQTzKor4rP7jFZDIIFXj4pqi/7Wtt7rWhYNrsMFN9h&#10;qPmGazjM9K5LlxFTIeHnXr1k2Rr37BCS3gjckRBiTLr67NyE4mzQNMmnss0giAoilrZNvs0xAN0z&#10;DJdHp52gUyfUQ4JeuwaNRd21oRtnSxdBv944S3AqtlmazOqWbMmohSQkf5ANZRQ1XOig4X4CtcdB&#10;cg2UbLJmblzRsh3Fo/6npgOWDYNjUPbGXJ+fneFWLopyH+/juERVf7g4XJVxmMVMjHFWpExx2djL&#10;bdJJwmwxPUmgZhRbTkaZPg4cDQd4C1RaQETMO3nzOXPVZDzaT3i+nc4alEVGfUDwQLwuZ75RpzL7&#10;Fnnbc2C/RiLM6xeivHQVrzruFlYF2CroLVZQlSdiW0TIaniMCNlaHtMI7CLTxYtS9T22XPkecByf&#10;j7Onwihy9oz6gkiGVZpQMxuohM/YjTT4QN5pCl5klFDMs+UJZsKhEyz0qkNACWL517Pv9w++/c3/&#10;+jtvUY8ahBchFrJpmjyAmxu9yHn2YepwwyrqIrGPH589PcRUGyuKkk0DcXmxu9wG3OwH0YrSMEQN&#10;wl3GDD+0zcfg6fZQPg11XOBVEUXN4WJ/uHx6QIxRY7Hu8qu8uSqp8T3vux6iouYOH0rq7cWXf+FZ&#10;xKmlJGqnEEm+AhhFfRfSkpC6QkM9tGlXJ/QTbGmCB4hItWVaZF7CuOYxZQvSiEKJPitgx2lLK8+B&#10;ndDD3Ao8dvu4pXdIKibc2sn62eQRLEAWuCOgo4jFslM8UE8kNcSARBYyiFVDg0FQIo7zMeaCHA/t&#10;kMeztqI82xcKIk3vkZY8zXRt5MdhsgVEOkf4FL+uaANsqTqy3AZlr8lQ2Jyj+l0r567NA0jJExxD&#10;4+y8R/l7cY4vjVTQ65tZU5XW6Gz5HqcOmQpLGRzI15AbBd0wENhCDXIhWboHws0h53kZqd4kCghN&#10;nT6ahoOAM00DfBtQYC4ZSo7qebMFL0iAzD5dH/GMSEHxwiD3PW6P2qg/QI496nPN6seeplHjT5M5&#10;kqMg2Rvs03P11ptslE4q8rR5tnqCyoabmvYK8Q/WAcZvGr6p6pLFsX6VVJcSQz61EKnVS9loaRhH&#10;i+omPCnkPqXhSLKjj5q/dtbmDAFna85CbGx7c7bmVskibJv9LtyFFwHq7yRCLLI1LUq5y4pQGZp6&#10;RDbxkNLxXDxFm9i/OSC34j7zZKYnoCLAXriCdAM1dulxHVekdx0XUJZ2PDaMmiwGtS+aA/JiichD&#10;KCMKKMQZpgn7XKa5K7AfKD3ScAYhHTPyzq6mCWEH+p95A2jDMNYCRc/GOstRyglVno4USbGkXmBf&#10;aZfgSaMkxfJlOx7SHufesjafTe85/UYlrLptKY5X4B+S7pBR67xGbhOneViX5lW/yvA//rfvf/u/&#10;/N1vx3ghHk6zoxH1L3L6NkJooUoZRtBa8FjayqRUUQJ1oIYYwC5OwyCKubmaUt2uaChIGkRs9QXv&#10;ieK0G7xEz8uw7YKsCq+24rN3SnzEIBuz9BmKp4sDp2SzKaGmTYC6Bz/bB0mXp3VAd2LcmjzexjRg&#10;l9I06cMQnw+fBgxmAk6Rj/HTdOyoSeLRF8R24N4FKg1kbZQnIrfYB95bAD1ubjK0HhUgOUjU1yjS&#10;2ZHZNviZahj7fOhCqi31YEI1SJAsi9w/F2iwBZZNSSeaIFEwup8VTpHpK5QxvdjTtLHvi+c/DebV&#10;YZ1M7dVbcTcXwPrsbWqbK4YTKLeu6J6PEsCSdHfpaJQWpZm1s9osz00DRbBNXS7DJScnF7apQSrS&#10;6hJFMIf2J1FMUBBTgLMDuHCWk+6i4qizE2vMm56eGdxanGQFhD9p5HSiFwdIet/riBOFcS35qGyV&#10;lWHVkt6JkjNP8YD/U5gLH8lXLer9+dx4V1VB8/F6CoWOFIocsm2XCDNpMlABjJ9bgjJnCDThvM9U&#10;l3OBqCscQBfojW9r1AAx1htQc9MwVhvHMd2l7bDkcdhMqHG0QVUEVEKSxcYjjWUNtZRx1Z1HoSbD&#10;99iEYeiSZDgapx9BEdjtaII9bNaOo9ru5zdLw15uNuszQspyBQYQH4owzcLdFgBACW2K9UVIbz2Y&#10;IlCcfoKS1KPgGJFNBRqVeRzhR4RMAy3T5yHBhjpbLfuD84IiNU0CfigLHIVFKBR0BWFv7iz10ID9&#10;BnESZm3zNKzTgo010Sxhncw+gmCESGZj3jXVOOQIVPr9gnALOl2qEw+LbJyqXpRHHkCIeCcU4RMd&#10;s/EIUJCLNDZuWPeC9eLfkDXrqeHcAg/R6INHYhLHsy44B++p1dH21cDpBSrlCnVCOZT/meH/H3/0&#10;v3z3b779i8mI+pphRNSiIV1Ne7COQ4Vtn2GNU0+nrjLweNCeOMtCcKp4y/CPggC1fpLiyqI4j2vU&#10;OklLOKT9D+EWMIFQC4vn+93+S89Qhsd9l8ZxD66cEkWR6fcHoN72EIANJNvLMOWZInhLz3BGxQDG&#10;j8prB0oBJp2WWUsvjJb6qhwnbYGhY9IXlPsY5BZrdBTAXXhKgBWK+pSm3uD6hHKKsLABkvMETdIU&#10;9E6izROVi9iVy/KM/Rz9bHMj8FRfELR5KxRYS41IwmtF4eNU3z8Lsr7jgOjAB4hbFBYAAxn1tc7m&#10;jFZTa0sEx+esDt0swAGAAXiMdMLUBYO+uobvbJbWam04Lv54hvi3HEdAXYBqXFVd32KPPL5ZRvKl&#10;RQqnhweaMHMAkXtVYOFs8O41GclfoIOZAPKIKlaYt4iUXNs1YDEIXsWqQWYNSzcoxjc3zw2i4/pd&#10;RVdXzVYdTXMMRVMkFTSTA0P6oM0YgA+Ou4G3VmRU+yg4QAAASZPPz7g544SgbjEl+/hyVaHyyd8l&#10;zbJdZ7UE1zHs9cZ8Y0XlcQ7zbFbUBrOWikxNEYcm3zSCAiT6bKKkMaSHDDhNct96qCRaQbLteuDA&#10;AKdtNUqUuhvbpUfRevkE1YSJYsnlEKQLeuHalr3EfwEwi7gIntL7OgMnLthRiqzW09MR3IxszxMU&#10;IRHFoRU6mXOINGqXxRbcgC22Q8/engrBNSCFZzEXLMEfJB11a8OkGzcc32+ywzbk6fnsNZJSIi/G&#10;f/GeSHBhwrm8JOtG9sW3894ZFjANKsW4rkWNnSuRLBpy1PPYiSd69IrCowaWVylo7ShSXRUYTzHh&#10;mgyPLgN13Ykg+oClrup7SgOlDSpRimZyizEKENMtNwLraJymGgkASzXJehl09sv/gfH/N3/1g+/+&#10;w588q+lDwD7iAUjQsROpSvskCTnOjstnax1WfsdZxbyIeZrC89N4uwvC5FBRragKgAuod8a0aER2&#10;T/V5yF6YtDgcECV9WeRpub/g5DXKA5mbg1vezy4BPeIwRJvuiw5Jm/rDGWuieuBYIalOy09ADW0y&#10;+YH7GBykGsQU1UyKKluYqPVKefoXR0/g6CiM6IM7dB6WdkTxfa/GjU+pMzawJyrNp7poZhMENnvm&#10;BeUWM+rt4EVJtCSPug5ziqB5NOAf1CBv8u1VVCU0fm3D4pBSp1YEJ+t5As7GcHoCqPYsyCd7G8uR&#10;EL6Ws159wWR/ns4dMd+RqH7hggUskQ+d1XplmqvNGTcFmAzBmW1Vs22R7clgDVMrSXIv0RglTEwA&#10;WZ7iudoj6gCBFX/dyrrY6XjCKObBVjRgUcv9IX1i2YS4BWevJE0wevwIG2sRdZbFDQVDSqTVskol&#10;Dg05qAosTZa59S5psyQ3W3x8urOzs4ZCPxzdpXAvCn8LQCGx52ftgA6YKkocqvGrppBIhuXrVAVY&#10;uqvV2rfNpWmZa8ewUfZTswOp31ovgTWgOXgVxLUGngFAkcfJN9hcLYO44YECCHxJN00LmZ47JK7K&#10;HX53A2DBS52db5a4tSugymZtnpkrx1nbS8Y/2AywwFJMexHRKYN2lj133zJQXHFqRRlUGPRJHuRJ&#10;0nGDJyAsigweEIPfzZOjlNXCSsFSzIIwzqM+pwELfbHotIKMkWERN306D6MylWS0vURVkKVUCTqE&#10;dVS9ELXCb7hthqzN9nTE+9inY88OdKoFNg0KUxpX1EWOAk6xZF9Hka9QU31EzadN3P4TKStAv5Bq&#10;Hhthcq4ARFk7mxrUVDTCm+QtG33adPbIqGnxDVjgxMl8mIdkOfaiqLFJNfrNmf7/19/6/n/7+z96&#10;lmQDt+IBLQW7+aq5fZEN0xUbe9nQQwOeuNyF4W4XBvvDPg6yQ8ZWpriguiWltqjMvW2GKtJ1IBJd&#10;DUR8LNyVtAuDbHeIm6bchgUQMdgl6SCEF6iXwMODtMJN2F5dxWDh7cSJJxDVig7MPV1aa9AHDgIA&#10;vajlhJIb6Dw7NrNNAQjIWQQkPNAlZI6O3f00c0d1lyZYSsI0yD31OnirujaquZMBXANraak5yHTP&#10;Pc2UElGdMA92aFRMG7Y7cCx8BNT4AwUaGv7IGERs5K6qIs7DQeYJGzfh5j108GKFYy26a6kILm25&#10;ERlOCBZJXbJTnqKXqOoNUVUs0zZ0B6Xw5zcb1MJPUM0i9ymgBgZogjZOEof/BH4gFChTVG/ktriM&#10;O3vAH+jPPCaT39Hwlvu8SPe6rIwD3gjxCTLe0JgAb1xHtuNPdNIZONKjMM2bOseGgTXU+RYlGyX2&#10;puk8SZsmNvPqKnWQUWzQu3CQBCR3DzWCQIgTZxkAkS683JPXRRTpqxUYvqL5lqV5rqWgHPBVe2k4&#10;yxWy8vmaE/uas1RNRaJKn+OC6hg2N/gpMQSWIAr+ZM3nbZqmda29UVGbJCOw1PRtS7BVZbPSEzYP&#10;mWebM5cU4nwNiu+u1+crc71cr0GbwCpsYzlPai8dRXPwD5snPa5t0VC3Kmpl8GKRj5PdvBmoBY9i&#10;xOaf7cGCcF14e/rdzWaqbM3ukMW3zF9xAbStEk6YZEzbjcjJXmrUcJYmEdLnb3+xRN2LjIc1y5me&#10;lArN5T6ivNesjdd1RUvF5izq6zorUOTShQpPTVQEjeXnxLMnmuImozfMTA/V2lgjTBWyvUmWhAEg&#10;z5WfTF3fZLPfJY/0aWLEKVxw4gqsfQSDphjg3E9T9eGW3QlBz46hWaeSio5jzUPNw98y/P/9t3/3&#10;23//o2+EFRJmRUNQ7mrOPh7JPqCrbkwDUR5WIG2/mJoutoC3IgvKXQA0SLKC/f1NENOoA+/4ztPm&#10;gi7n+4Ky/ds0Q5Ud5VF5URw4TFwUET2EylEGlqJyILOI2CuTBPttMc9L1KAnpEeoj3BNbJigoVDK&#10;vX0ODgCIALHsy07w4JDQgNa9QL16/HboOW8vyHXL7DGC5gE6evKZHh8vbXnsC0QZ0hi1XEaBXXzo&#10;GPyFh/3yINH+iI25Q8IaKNuXbGamKHyUdJxrxmtFTYWFQCFp1kadb9gg//I8u2YgBOyNpCw9lT3v&#10;hqN3BuXGLHDniZp7c7Hrrs5MwzWRCzcg/Mu1yQY3H3nfG1j9orIX8bxFVL6ePrLlBVwVMCc4jl5U&#10;gqQ6Mh4xNdxZEVLYQxSFWrAAAJLkczaDrcic2PXwogoFYLyhyVAr24qo26aimdy8V31j0kC4NUXV&#10;BmmwPxfGguookqgpAzfuKTEkWR6yPRGRNrCiJguSD7iTZf8MjJ3mvxpyvmicqdIg27Tt86XUs3E9&#10;qPY3G9tcMfOby3NbsTm/Y7CtYDLw5nPnpCp73DugBKMscrPUWjmWN41L03aAqXQA45yBbljumd5W&#10;smZzo/Bs82S1WZpPniyX5+vzM+730U+YpmmoCagRwkaGJc9MJMNEFbNAKsTDouR2M420pBmaBnzR&#10;w5LRBGReEAFJkSeul5pH4Ej8oHjkv2xYpZ0IhSrnKW1kjXqm3qiy8yobdm+OdvrPvlIif7Bxtknn&#10;ZhD8J0cgZdHYgQqPA500EV55tA/ZfQ7mn83Kytmh4YmOMHmi5I9Vx+MVJCuKsYKGjcM8bYxlzeYX&#10;ua1Tbu9QZiNsRu5LMCyqlop6fUvpcjaYJ+zXT7DY23HKOKED1ssDLpk+eHI1aDIn4kbZ++JM///h&#10;d//s23/3o39RJFj2TcJuCM4XcoCBk4kZvYwiUP6yDMu8fPY07kZk+gNSPsURgxjfsa2j4IBvS+Mk&#10;AaL18W6/3z390lMOVOSIfNzLqG7Kp1dxdoEIzAAAqJKuLvrmACyJ+zpvxSTM8urqy+VTgBc381AZ&#10;NWOXVRNnglk6cXcieFbHRdtT6/+ftH/BdjqxAuXHQxzGbpodhkZq74+0IhCp/jPOOR8Ps+EMMp5o&#10;WRR1DTpDaoeb03DqoOMQjEebqLaquEk2gLF1aZBnURilBTJ/zgZI4CPVCvFy221WDS27wX3NOjct&#10;ZjEOD4L+nq0/t3Z9VfVUlsBCC1TnGI2jqYZVDdxjM9emiVVMv80N+Cp4LU/+bW+YpmQS5x5EkUSU&#10;Lp9NS5/tMRnwYZFMJrJy0XL1mg7kSjs0E5vuUP97gy96tocyGhDYotrXdQ7X2Apqd0HvgU+U4HZ8&#10;lVM7DncjkCNpnalVl0vjqqxCL/z57aBavkdTE8X3EJeKjniffFQyKPAHEf/xX3j/4eIMBd+hg9Ib&#10;rmNKXq5TjmDtUmPU3ZxtTB7pg4yb7Bpebs5mkyFVN2xgoEKHH19R5NlpWfC4l9Gy30w0lo7c9vjF&#10;5ImXoRo2QNRZLm1dkyeqALlPNufrN57YLuqlzfw/89y2UEVRFkx1NsBgfALgjOtalEoDdKjDYmo9&#10;mjwRAxB1nTy1STdw8KufJjGRI9xe+ofONuHZbMYexzyhj+dlwgM9Ktom1AYWe8QKK9E4boN9EQZP&#10;L995dkDgIGTinEeEUUzd3ihAQcAdtapvamEKE9L/RMzLJqvFpm8lmbP0U9YAxDvQHXGybKT90fMm&#10;tnN68gDY6DkfluPOtO2LaY4GIY7VGD7Fa1d1no7VMKB85VQOe47GOkynCRE69KxJgRQRpWnFmmoL&#10;gqZjgdE4eZK9eviN+fD/L3/3j7/5j//lX2RAOuTrIE8G5PupmnXI4iLYokI+lPvg6nkRxOXVs0PA&#10;Nme8F81E4xxXmsf7qtoG1CwMkdmTKBvZ4384FHVBt17cFFAjEIFdmNXZrOu/DfJyG0XFxcXuGaWR&#10;Kl/bffWdn9/utxeHQc473GXAL8qukPty3Gy9DEG567euupz6JQRwhXbcLQp/DmJ7LAUErUs6tmh7&#10;1EVhaYDQHtiA06FG46gu7v+bb8chILgDRA/ATaGmhsKY1Tz1FybOZlCqGOiTNHGD+xulVRxmh6KN&#10;yxQ4GhRNhzs7JVxISB8+5XNk83PnPGWzKIOj2q5vna0caV7mionyVuZUnUNTLizf9dkTG7TYPHdR&#10;s7oUykVW5gGhoEng9SNeGGm86+hiLSF7IDfg+Ymj2IpeGw/9ZLg6Fo4+slnZ3shpDZagDKLeIePj&#10;yeqjAMosoUgWUIyrKEU0VVcEwRN1hxMFGh1PDI3tRwqFfbgBf/FLthOnhzffqi7DCTRR82ROAs9H&#10;TgAUzrkBSjSRagA+6npW67aqOZwg8KgipOhyn3VsVASXMZcoAbj5Zm9Mc8MBSsNXXUV3dAH1kcry&#10;gRshgiwBSTpPk7x5mpr6aPgriR8Od9WwUenT2QP3aokgXxuabC1XZ2+cvXHuqr61RuVv2qigTEoO&#10;GhQbdzZr0KoN7vQa5ApAsLTnA03T8xYt5ZD7SRdp0UgRsnGYtLHtwfSpYgHKOQmynJT0/EXYNOxS&#10;qUYPUQWuN1ZlkYlAgpSCwX30PKc2M6Xoa0p59+n2qsSCjUj9CxSK3GOfiqqovTbNK4B3M4r0pq6H&#10;pEfZG4XcB8i6SdPHCXm8Z5sda0NP4UkEaAiqf3wKmV0HIA9sSx37esripsd6TCK2CtWzYDbRCrw/&#10;36Yp5bipSIVExxPhOpl72Tqq/aJEFBVtlFAEs1+XWn11V3133v3/y+/8wTe/+Y9/GLJBMc2DA+KY&#10;pwhg/kjJxTaOQ5Q/9BxJ8yhB6o7LA2g8m9s8IEUy4Nvzw6RTrz6cpyinCveLsmDbdACUhlmWJs93&#10;cVHlz3YZLqnp2Bj1vCnyyy89LSkmnKT7N9/64tNdVobb58/LfqQucsU+Kw7vIZLpBTOAsFXpeKDY&#10;iY88rVEfQuLQ0zjq4Ey0xdY0boaJcvz2l99Jge9UBK+QwqN5KpMyHfNxBFhX3rZZ3gKrRxQHCOwp&#10;odd780IOup3lRRs6n3KwIWlQ8MySfN3U1BwK6URmvr6zqbHkSrKx+dyZmnpIzb6rmKbiIctpiiKt&#10;qYprsRkVqdFQzc16Q3le1zXBAJY2ZQbAnwdBnTqsSWHS0nDq6UwpAGQ0GlyPyeyA080uwoOqT7jB&#10;giaOh/3UoYyrrbU8ly3I1tyB8DpUTqMg6pyWUVSkenVpIuOD5Y8jglVDGBuWbWts3fMpmEOBLa8/&#10;/NJ26QlV+ta+pt0ZrT3AsiZZsxye+AEIPHxEeeDJoe0LTNy6YuEjS66j4ZZY2iR5irEBq2Hj0mq9&#10;MRVXRbZeGvT6I9Dovm5JLU8wJIlER8Sz01ut6yS8k2rLIDz0pDB8QddaVqqDSvUF+2y5scHxz558&#10;/vOUOgDzPzt3DZALc7lhsY9kD86lqbbqrnkMuKYAkqGCNdDeiK5GtuUp+gKpAcxxpBwKO5e5Azj2&#10;HI+kW0xbIWZyCgNRpw5lMKUla9p3s6ubtQPwmH06dVXEVdZHPMenmWtbxyHSXBLvCk68JnRirtk7&#10;27LzPu6kLovbLIp7ir42DVtEah5qDdQCQtkqTb2sT+nQUxzSE6ZxdgrCp6Rp+YCPVU8dUn7HU4eq&#10;p7cPDxCRFUpUMXlag6VE+KztRMMyHlWwsUgWKBLa41I5DiNRb6QbBc2b2DeHG5vMXgRf+k+M/x/9&#10;2R/+8e//w4++vqviuCmCArFZNDxyD7a73SHchdE2jPKYs/vxIQpB2HNuL9AHOAU7aDhanDW7WJQ4&#10;YZhV0bY45Nu2KfdpjkJ7ewjT4BDsKK5KIlF2A8cjULWUSXF4+iymsHBURbunb17RYuH5Tz8PmiBm&#10;ykbspQEYb6vNDu31LGyIkMZjYznDdk32P9GIQ8RNFUQ6DeOBBF8uD/GWesLJYR82xPN6PorMsiCk&#10;0UpNb6SK6sUDbkf0lS8HAPOuDlEsDfN2RzNLDORRBDi7YFPh0PQIyHgbtNZlPoz0o0USBbV0fFm2&#10;bM1648xcI13LqP4FybDYlq+Rejq2bVorrEjutfmuuTRWdBUGO1U0l9WBrLCcVigoyHGmrgeB5OAl&#10;DVAtRIRXaSMPLEAPuPWmWnLbISPYhtCK+AE8aqnDT4qeqonskfI6WWwSBKSPF9dpZY7qgr47POoz&#10;VMlQkbNVdeTOHj6iLUnsaZa79O236sPTvg3a1KMUcCcOUdKK+BwCzTpQ4nsoBrgvpa7PEMq2S2M0&#10;VCC6ahqKjSi0lghESng7jqluXKoEcMbPUIBElj+JeFAK5cSQ6X25q/OB40KWjgqKUuNnS2fCAqWM&#10;uA4+YxPJkRJR/dPcY7VenaGasM9ArVzToRSYwVC3UeprhmHiN65vrNlfwMs112zfoUqR6SP9E4Es&#10;bUExatAkwI02TED8iZ4zpIdVXkdRjxWHHBVjBcdJF3OXua+oadsP8xw9SkjwThQGPK+qY6wjqmKh&#10;tsxovReWhyIDdavZBA7i2nTswKEzGOnn2MZRoqli24Na46mJ4KE9QrNt22YSUVb+0ykO6CzNweRZ&#10;9I5qAAN7cFOO73U8VZh7VHswV4JAcigC+uLQHKtKL1MUUBNSL/1tQNeoK9MNnIGlALiIuKBMpxhe&#10;7UE4Gs4LpH/J8P+/fvAH3/qDb/6vf/mLIa1H2cKTxRTj5XjkYX9Bn98qRQmMuKcKYV6UuKjg0Av1&#10;9jI/hJeov6lDml3tOjmrOA+Rh2UYTFJeXl6VeR8BQACJcVQWV0UYZsVVEOKlooxK/TFSMmh9U/FU&#10;vsqihrbNbEGmH+LccBHHYACTPwYgOdPY5yiZap6x9ZVOaz1vSgYUvvPmJuoy3IMmyvucM88UAcUP&#10;N/R4TYu0iGchw7zG+3T10OMuDeIk7K+adsj2YUVDwWCf0eS5COfxqcPspZpRaoxOAXhKSR7+zPM9&#10;ZQ4FigNgMa+UOM1E1dB70fO1ZEBZSydqV6UORStKpmmYpkQ1QZfNu0tboMqAhyTHEzjFG0HJBrpf&#10;UGNH7CUhGfPdpNepSCXnQUENQanjFJ8UOR9FPuodVRraRF66qHZqb55ToW2HOOqOjxAfAT8iWw/A&#10;RXQeqTMKdWv1hjcoKjt49cZD2GmJQC1D7lrMTEDVO3bEC4NMQbdJswGslOfsPGFWCkfG5xAO/t83&#10;l09cSXER5jYi21Nsx3HtjUFJsjOU+65tgXPrliHrNr8fiV/itIIO8FBodkIps5Hmz6OnOOpGmTS1&#10;ThTZ1ug6qNpryzHxyRwDeOLJvrkyz6l3AEax5G6/Bdq0Xp5vXPsMpcXG2pgODQwtzhOsLbIsZW4r&#10;skDDVJUmRy7qHIeObYsWsSAr7OMQJl2YqnGuYCseV81xndV1lCZs0KuRXGlnwaKhjqjxVtdZm8ak&#10;yHEQzR0jPKKuJo74U7SV7todzYk7ntQnsycQlnAabq+2gyAiiNN2TFsRRBQUnkeouseSTkByFqnM&#10;Uk+9JCazriY1omgeXaMy7bqkrwqkK3wyqpfV5Pj0riIm1CnFMrmZiPgZPbGbgFTcGJvkiU6Zkzeb&#10;bWKlI0PQMq4eL55FEx0Iu+r5v59H/3/nW1//3X/3d7/3xTJLS4RnkKNyzzmaHOTcqIsbqnc1L8b5&#10;M2TGeuIc7raMOkp7gEhTozrLsrKMWqErihiRtt+HdRaABjw9yAmVALN5TGpMASDx9tmBpXRa4zay&#10;vW8+VQN7Gcl4UJW0VE4oeio2c3x8YJ9mD/rNzqimJx/mxu3IXW4OQwzU8hOpr9m+9aUypvoXiNh4&#10;8cWnl8+f7wqriUHpyngP/hJRYghPve3mWSEE0xS+89WvxEUJ3AvzwwHMJctpuF7h6TaUdQDu0jwG&#10;mdWnOTVFEDraXqH+lW1bVT4/DSDRvgR2XNRAocnXfdatGwSBplE9ZOmsNR3lqEl9O2nSVb9HeOkq&#10;6lxt6IJgwKuzY4fNxNJUpByxTuf+Q1kC8MnCC1WniUWh4KtDVkn2VMW+bfrIzmAII5YgB8ITQZFs&#10;BYGKEJAVhcdwDlt5gCEoBVaGRltthDFVc2TaliJP2si/IsoCyZ86Okek9SAptu6lvfFi2IRm3KgT&#10;PAsAxk27pWnhNQVtUpB6Sb8t/L+tOsvNOdtuQLp9BzhBzQ5KgyrSRGxBPSFpXiMahs6rNzTwJ4CT&#10;51uKakqTKtHLzPc99fM+hYVUmxNQqyfnq7O1M3fyrVbnS3B+3EWUFcAZ092sNrOnoLsxbXfpIMZR&#10;Kjhr1eS0MKAN5QBNhSeBs03kOpavLIa+acikgfmoBGrKzKa0ZkuTQ15RNL7O4hKAMNKDIe3Y6IVK&#10;NaNgY0ujC64sGtCy16/OEYGUp+WJP8X7OeEttvT/5HYyd9JbOjQ2213ZiHJb07o1Zq6n59o8hj7Q&#10;803oZKrqcCpUmB3CWnxCDtih/qh7MEKUt0h62RzkeMy0EhqTRhQTqkihokhiTrtLwJ1aACYJvTR5&#10;HfcyBCZIDhaSKMqU7xipQ9SOIjuamln483/7y29944d/+qMf/OrzAHkvKKMwCMIdSv5DdKDpWNrP&#10;ynsccYq4Lzq78CR5VBTBF7Mp5fYmuxqjFBwh2Fad3xVBnJdBeRnhBeOnVyFdzGZZUAR9Gl1x8jGP&#10;wiJFTV5VHJFqOfHDjmEwr4De3G2OO013bzbU0lRrinjYWqO+7+lMN8mDNngDILLPKaeMCo0uoGxN&#10;BDkJsrbPEy388s9c7L/0xS++VQZpuEcRk3PkmWSF5dO8kcrZrbAttlX+bBsWYRxnh7kXkCMd7P5n&#10;LyS+a7YNQLKnhIUkTwqWFEV4NQSKI48rBDxqbSxePHIwcEsHyXfM9YYN6uvl2flq49iGgZDs6JGF&#10;ghoPHeilDkKvCfF2t8eDrVrANB2DWZdxd7MdvT7qJlHpBdMBqUR8e5TPRpGPVVJ4Y3QY/YTbEAL4&#10;vDQCS9icQw1jw0DgWYg6QJYh+a4y4n09GsBpdm8hGiTb4/iOL47yZmm1I52I6LEn8KARJdTkWV61&#10;bWowB11nALtPlhqbfS2N5tvm0pOdlT5x9xJ1Pjf8NuaZCwrOLKs6KvXCfPqko6phy748cNRKFFD4&#10;A4gcmo9QSQkARL0jQ0OdMbrG6ok+SLgxOniFtVxvVqsvbJ6sUf9TEGg5D0QtgTigLI5iue5maYOI&#10;sINY9y18g+m68zmE6QuKBeqvrF0KMlV1S/FGdmWQhCyYJ7FQWAMiAtLo+UURRFmExVn1dc5m1CQK&#10;46pGgiTvb9Mkf/Y8ayjHmVYFuGXVcGMsp8FjNR+yDVQZmy0g0qyoxor7503TkgNQ7bMTfdRzdSVK&#10;A1hulweZx8pG4P/1QiuMdT5qU40KExkRmSZkBw9bU6glX/VFAXrB48csz7s64aZdxd6+rqqpnVFl&#10;c5P/YZ8IQ0GSP4rJfGg0dU09aSKzf92xM5WOAMgyvtjwZItb3Ie/Os7GH9/4Vz/8N9/8zle3Ybyj&#10;vVjOkw/2MSJEkcpD+n3SEREBMROQCkVAI+RBnx4CupjJFQ8hkysGeHwoWy3fJWkUhOnhardLwkN8&#10;cXkRz7Lf+ze/uMNd4mZKQv2vGIQ/xs1ME1QebJekkTjK97JIilkzoxN5MtdxsAewR7MdOqgjSHT8&#10;BjceHBkg0dN4tebjS+sM8dNQuDUtuni3xZtm+6/883eeHsKWAoggtgMBGmQfDxKULwq327j50s/s&#10;ZlVIug7kuFgAS1JEdXqouQNZ4b060HaqSvmKiKrWF5bGgGSORIo49UD/LZcO1qo2jCIYrE3Xy/Mz&#10;k52pFngACKhuaODQPqfGsZpQeIBdCuIgTW9ebZ+izBBRp4nimCA3dWx15LbYIHjgGsLgKuJEwzsw&#10;dQbVNKE+loYM66bJwfYlzZhkyWACtJTZx1vlhzEUaZbaRtFuU8lL11Ec6BxE0MDNFUnx8QyaqX4e&#10;YbloXI7ChLTMdsleVCU2noqGptuahbS8cQRllgNQXePJG5+vK9XwgXNrZFmHU4K2Q1/vtYFXciyb&#10;cEN3P/xPoUyfJ3qyp9G/xJJ0S6BXliuBQYkiKJGsaK2sgPh7sqy4qqc5S2R7Y7k654HhCrQCN3K5&#10;5hYq/cRYY2hURnM2HFXG36DKwSXiWVCPwbLl0eA5IIXAqUqo95PjazMCdqiIFs3cnkv1dbrolhkV&#10;KdK84m4vtVlTtvl205iNQ5dELffSW2TXiC01WZEjyilT21YtakE69iEiKCc+VEPXFQdWiW3SWipI&#10;6tjO59Z1UwkUEqzEoZPlNs0RhFQOpiOo1/USB2yw1tkS3CGXDk1RT1SE7ZGlkyRBngL15QrMEPAM&#10;FSAX53Y54II6RaAaT4+CYpwd7dgD10pdh2JSaKN0Yn+KPE/00Z0UkNalDXvgkMfTd+bev+/98Je/&#10;9p3f+v4fvlVut8jaoPUZd99iOoDGiNooxg3rG2oZN2w6aoE4eRxU28yLgqzkmALSdrYNUSHE28vL&#10;t0uBKiYFhQ7CiyvUBWDV8wZA1T59DjZQZGRZdX1I+wjfxdFYwgoeydxa1dMEVUBynlpqY9GvqR5b&#10;gScqWECihNXD/kBB7BDwDft0eexP0caWSmdVlXQcPCqCsAzDuuJYZlDmlA0l3LP7kw5keYFKBwSn&#10;jIOLXbW9unq+nVuBDknGDk2UHiNwR5QoFqjjDUfK30oqWKlKfS1BsBBENNemFtzYgVm7qD/XawO4&#10;AEK65jnfBhRggzW8VG2kJgQPqukeZQo7G6OKXQmTNiRpJ5I6AuM4kjFxNgwolTT+OPS9pydNN6Xu&#10;E39M5sE4H++uAA6kvhc12VIHiYP4mkeSzzEa1TEo1w02TbVAnb30OvtndM0BdjEft/T35d/6qoYS&#10;rU+CgnWH4ANFxknmXKMu9IluSHhdRLkBBANnyELPc/DyG9dZG2ur05FzDbbYm5aNb9KoQ+RLFooh&#10;EaRWGtnBwrEaDghq3ClhWxAYBt5XVvpE8PBMdQCjPqnuMKo8JEANwcbgFQIcpQTif7k5e2N1fn62&#10;AZs6Q4I3zI1hu3OHlUPToRcNjKrEP4CpULnZspDzXdoU+bNP4zyjyPrH16lpZln6oqYYGM2z8qjm&#10;MVSNdNvn0SWF98qQJrIV10+MtNNG7PyZXUSxLFJE+sDMDwhpM0QWp4dlQME+Gpmi8S8FCHgfZZ03&#10;cCAAkY3HSYcP9hnMmrT6KMgg5ZSbHUH4x4RulOwjopM2oiKqGfgdtQHIKBqaFnke9aW7tGXn2dgj&#10;dGq2/FOMe5Rl/B0b+qRZqJ3NKLrEXhBEhd62zP/DKACHOip1TtRBxvIu6m1WZLPw39/++dd+7pf/&#10;5K+/96/3RbT/EkIThKOqr3hiRrnyjG46cdTTqGYeK5jbnEETgqif4vAivqTGTcBwj8NazsvLN79c&#10;JuNhdyiRTS8JKOFlmAoDUDZ//laBGAsD4Fd1yPucO62g11OFdN8JicBNl0bS+jDh3KMwgk3Pty2h&#10;AejIJlhw2LmFuWdjXkrLNgBAS4N3oE/b9FVRtag+Eub2dMsdB9QdvUDhtYrG6pQnBoEpDltK9ERR&#10;GYfhIdiGlOSLUexws69nhzDP9lGdCzypooWG7umyTbtdxxIABCgFBllDoevrKnM8ott2lbUBguy7&#10;xnpjrlaICd/nfIuOdQgyLmDt64MsJuwOb0bQtrBuU7XL0nTwqCdBbcWeRxueAn42SY2v4U3Uqa4O&#10;oWe3uwR/mnxmciCJrlTVhJA/mySPOhCGpM2tOKOgWr2uH/bPi7EZJqp1a6qnUxGT8/GqqPooljTR&#10;00RtVnWSxybqRdmnMDcpCiANlF+VWfA7qmYgdAwKgIA1mOY5h/TPqMOPa9xY5sblwb7pg9dzsMn3&#10;wJolblzy8BusX+9yj8ebCmNwiYKHJ5OSqkiSyalhZYk8rhI4bRuF/vnqyebJylm/8YUzUn1Kg1DD&#10;B5U+6NTadibJsu3NEnTK1Sj0yZNVA5DH50EBA4WbpZzcnygNJDIOdJV9BlQhWOP5+MBwXVnEEdJR&#10;HtJnsspCZC38HxL8IUARGzZhxqUKasD+nq5K2jynJzvXfkuHl5bOVi3T7YjMhbotyTpwV2q+Ioxr&#10;3RfrJJuq4oCMK3o8lZH8uuZpsSpIFGara1liKydbjUbOkzR0swMRq6k8yu2tpNqm45hNlK+aKBc5&#10;im3dDpwa6EcwlK7rcXeHKREnLFDOm/D8h+cZYgdgYbGP7CJ28jzfKssTR4vZFJiwqoiKigGSFl+b&#10;e/9+59d+6V//8d/95i8cyiL8l7/y/JA3tCKIo4ICu3ka0i6pRsHOGcWoSoSuycIQLBlFfcR9sybf&#10;5mJcVulhHzVDFh4Ob8bZ/p03I7L63f4QdumbRTnGT7lJEGRpEVP1+MVGa0Un4SRhIw6wLq8SFOVR&#10;4glx1Ul6QqEOKvxQyrsfwZy7Q0rxrHSufFpuZSCawL7GOuaBPUC7QVFC6yFKsPcZuRKAog37tuFw&#10;AkAfhVyI5x/xZDLf4uMD4FEj5OkQX7WomIZuksZ0thZOM+VcnZAXsdBoeC/JKFytySeVpXe95tsW&#10;EtPaQiXq2vjN8sl6g7qUVqHKEjQYRa7NjTcagvgo+SZRZKHY1pnAOexOngCNKCsqehK1w4QKFXRy&#10;HLIOUCeL6agKvuHpHvhmXMmHeshGNuZO4CJtaq+xBGp9TcdeHpHZJmDAMiQgjK/5HD7R88HTBxEV&#10;O+KZTUo6lQQlQcKt6+hhSGE3b6mmSUepcJSkoAeK4qwUQxZUuoRxcpDduiqHdtYMPFJwl9MLiLsl&#10;7ooK2JEVj5N/9DIfkdhpGtrX3K5UOE8nC/SgUSWhNly96cARJFlzNIOzuvbKXa0cEQBqmlQ8P3vy&#10;hZWNUn8FcOGBHqiHZszzfS7edU33NUMF39iwELEBtrrhS5wIMig6NmuK4hJ8aUBtomhsNhBpK6Kp&#10;MhCYaqUKZ4yVxfHx6/Hr8esz+7U4Lj5WX8dP5dt9Oq/q8euT//UIAI9X9fj1CACPAPB4VY9fjwDw&#10;CACPV/X49RkHgOPxJ7/78T7BjX/5ybcsrn3Dj//l+l/e+JZrP764+W8PXrvXX+TGX1z/wycCAK7f&#10;05uXduNJPALA49fHAwBuLsxr6/X0t5zAj+P7AwCnQ+jDCJX/4Y6v9wwAxxsA8MDr+mwBwPHUgrv+&#10;j4+B/lAAOBXvN/587VuO11bsy5F48pfrP764+W/vBQAWt4jIJwoArsHrjWdwExAeAeAeAHhV+nn8&#10;ug8Ajq8GgGt398a65C83/vLm9556h2vJ+5MJAP/7ia8PAAAeiACfqfV+vLmC7/zl8esVAPCiL+Be&#10;ALj2LTdT+XUAOPGnu97hfQKA42tFyScSABaPAPAqADh15x4B4KEAsLgTAI4/4fe3b+dJoD0NAK94&#10;Ku8eAO6GroeFyouP9pNtzJcu/Mafbr0DAeAm/X9dAHiJYV1jVIt3sb/52QWAe9PP49crAOBWGN1R&#10;EdwNAItXAMC13/044o4fGwD4cXPkiZLyuDj1xw8EAG5d0SMAvK8AcJsknML9zzwAHG8t/bvX4KmF&#10;evNw7iQAvI+nAHd9jNcAgJ9suS9eKh9//I8/+eVTAgCfkrV+LVG9KwA4gfufjth+rwBwV1i9bwDw&#10;nk4Bbh+OvWcAuL0+TlfjHxIAHD9QAPiUrPXri+DdAMAp3P903Jj3BAA3Xui+jai74/9VAHD7o36U&#10;AHD617vh4P0FgNu5/+QneT8B4BM9xba4tYreLQDc9dg/+ZN+7wsALF4FAPet01ftAdy+6Q8GgBO/&#10;v90S+P4AwE/SwyMAfGwX9/GVZ1B3AMDiEQDeEwCcjIr7gvyTBQAv381HAPg4L+5HAPgoAOB4OsSP&#10;i48GAI6L4/sLANdi/4MFgMWNDoA7kPV9BIDFp+rrfQeAT/rteG8AcNetXNzdt/6Kv/zgAeBa2Lwv&#10;AHAHufgoAeD1ruo9f9cjAHxi78fDvuluADgZCHdG7h3Rcd8p4ql7/jEFgOMHfwrwIAA4vo8A8OkJ&#10;+0cAeA8ocRcAXF/spwHgVaG+ONmNfecs0fsBAMf3GwB+/BGPL9+MDwoAjtdmpo6nru81r+ozAAD3&#10;xPO9uyiPALB42Djw4u5+65f2G07+5eL+ceATmxXvDQBeu7B9FQAsblzejYt9fwHgBkzeuk0PRrfP&#10;1Bo+1ap1+pfrd/b4CACvAICXstB7AIDF7Ri/FnXH960V+AMBgMUNDDweP6hZgIcAwOtf1WcCAV6+&#10;Off96dTtfASAj9sH+iS83QkAeK/TgJ/gm/ixQIAb8X36Tz9+eC+lrEcAeASA14/7RwD4ROPF4z14&#10;BIB3CQDHl355GQDeuyLQIwA8AsAjAHzcQ+WOYvwRAB4B4BEAPgsAsDi9F/cIAI8A8AgAnwkAOP31&#10;CACPAPAIAI8A8AgAj1+PAPBZBICP3VU9fj1+PXRi8BEAHq/q8esz+/UIAI9X9fj1CACPAPB4VY9f&#10;jwDwCACPV/X49QgAL//78eXfH08pht7swz75HceHylod73jp46vf/XTb9+k3/e+d3/dc+d2v9lqT&#10;Obfe5lX39PWHmj98ADge3/OHvP5qd/7pIT99/8p6Nx/ztT/CuzKmey+f8MMHgOPJkHjV6NUpADg+&#10;BABe46Xv/pa73vX4SgA4CVv3fZh3BQAnX+i9B9cHvZ5edzz5NePnYwMAD/3J46cVAK7n19ux+6Dh&#10;6/sf911r913Mdb/q3U9qktx95SdA47i4850eHJGvuqeL98HP8gNeT9cmvT/+APBePte7+b5PDwC8&#10;DGwnNfyvR+tDRWwfAgCv89IPEH95XQA45TN6SxzhXQHAq+7p6b/8uAHA+7x079JCewSAjxIAXpqZ&#10;Xtzh5Hu89rsHAsD9T/h46qVPy4e++lsWd9SWxwcDwImF+W4cJ48PvqeLd+Nw+OECwGurlD8CwCcV&#10;AO7MdndYh7/8j3fZ9BwfBADXX/q9AsAN8ZeXv/mhz+Z4LwAcX8EKjg+4p/e9wGkHyzt9LT90ALit&#10;qnHX7uzLn/lVAHDj5453CqWe+jg33/LGN9x65dMf8673fPm7j8f79wDuu/zjjRXxihv1oQLA4uaT&#10;vfHpFncsg1vGlrdvz4cMAMe77YNfAwDucztbvMKV7PiAe3rPXy7uci4+9bcfNACcygV3mKksbv/p&#10;J5/59DN++T5f/7njawHA9bdc3JR3v/3K19/vlQDw0je/AgDuu/zr7/DqG/WRAsA9276ngf/aUzye&#10;Wi8PAIA7LUYfDgDH20LHi4eGygmN8Ae90wMB4OQJ6fH0bVyccC6+w9fyIwaA4/2/3L5TdwDA4vaP&#10;n0Lak4h/7TYtbjou3f357s9lLz+QxeI2tVyc+tPdl3+8JjL9gBv1UQLAfZvTJ4F/ce377xYZ/6AB&#10;4Nau+7sAgOMDAOB4z3UdH3xPj/cdeCwe6Gv5kQPA4sTDvr6gXwkAt0j74rUA4OaPnrZcOy7uIG+v&#10;AIDj6UtcnLq0uy//eGN1vfpGfaQAcOM3p6JkcR9G3EbWBwDAq1n3qwDgeC9RPy4eePmv+DCv2Lw6&#10;PvieHl9xNHBPUHxcAODeB3P3TvEJB7Y7r/Uelek7vvlUOXDjX473A8CdVjSvAIAH3KhTWe5DEil9&#10;nT2Auz7QzTt4D0t4Naod74GWdwMAxztW2oNC5WTauetWHB96Vfdbox3vXtefGAB4ufC7/qfXBYBr&#10;RfkdEfcgALj28nd8olsntHeaYz0CwGtixOI6G/8AQuUeADi+WwC4iWiPAPChAsCtXbkPFgAWt9/u&#10;EQBeHd3HU1vr9wDA8Xi8d3Pz+OCXfhd7AP90kvQwADjeWhnH493v9NkBgFM17p2RcucB8mnCfT36&#10;Tu683N5reRgALE6c45748ZNveus9HwHgxKp/UJS+BgC87kvfuR5u7AJcfz4PiP+HAcC72QP4ZAPA&#10;HZHyPgHAHWz8xI1+HwHgjsu6vWw+cwBwx+e5hxbdCKPXnga8p+t38ZBoOLl4Hg4A90yV3PFOx8WD&#10;eM2r7umD/vIjBYAbFP363yxuMrc7ToAfDADH2wBwugvlzid0GwBOfaJTf3mNAy5uPO1rV3wPAJz8&#10;zvtu2/FjCgA3bt4pNDjeuXSPrwsA9x2mnvzL+z7gjWT+AAB4xWnnHe/02gDwyqv6mALASxBwfQkf&#10;by+E0zso9y2SE70OrwCA4+kVeOpU8q5PdLzvxPfWe777PoDFrVtzVx/AxwsArh/y3+jVOl7/842H&#10;cJvyP2QW4LVf+p43Op5o2r03VE7XKve807vpBHwXN+zjAQAn7s8//fZBnYAPA4D/TjBOsLjjnR9n&#10;8RAAuP++H298hNPvefIlbt2cV13+PbftYwcAJ1qB71oGi1voebz7VR8GAPe89I1wWpwOnOP7CACL&#10;E/F/xzq5HwDuaK++7zo+HgDw0tK9RgZOt4TeHZv3AcD1XcB7eu1PveGp23R9f+n++36b4tz3jvcC&#10;wL2Xf/dt+5gAwIf+dfxUvt2n86o+jAX6sXjHj+Y9P6Sl8ggAj1f1CVuzjwDwCACPAPCZBYDH+H8E&#10;gEcA+MwCwPH4UdQcjwDwCACPV/VxAYDPxHt+iADw+PX49fj1mf36/wH2aaK9c91N1QAAAABJRU5E&#10;rkJgglBLAwQKAAAAAAAAACEAJtikn4N7AACDewAAFQAAAGRycy9tZWRpYS9pbWFnZTEuanBlZ//Y&#10;/+AAEEpGSUYAAQEBANwA3AAA/9sAQwACAQEBAQECAQEBAgICAgIEAwICAgIFBAQDBAYFBgYGBQYG&#10;BgcJCAYHCQcGBggLCAkKCgoKCgYICwwLCgwJCgoK/9sAQwECAgICAgIFAwMFCgcGBwoKCgoKCgoK&#10;CgoKCgoKCgoKCgoKCgoKCgoKCgoKCgoKCgoKCgoKCgoKCgoKCgoKCgoK/8AAEQgBgAIW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K0LxPJo&#10;lvdRCyhm+1QmPdMmWjX1HvS6F4qutBgvLeytoT9sh2SSSx7ioJ7HtWYgPlbtpNJ5W1m+X73PNehK&#10;jT1ut7XPPhiKlPls7WvbyvuX9N8U6loEF5Bp4jVb2Ly5mZMkr6A03QfEeqaHb3Vpps2xbyPy7glQ&#10;SU9Kp7W37AFA28Uqxox3NGvzD5s0So09bq97AsTWjZKVrXt8y5pOv6rokFxaabdGNbuPy58LnKnt&#10;TNL1nUtJSaHTb2SFbmPZNt7r6VWjfcdpj4HOaXAjTMZBDGq9lTbd1uEa1blWr021LWn6rq+jLKul&#10;3skSzR7JvLbG4HsabY6hqOnPIbO+mh86PZJsfG4dx9KjR/k3Z7dKcz7ipC7sUvZ073tvuHtKmlm9&#10;Ntdu5Np+oX+ns0lldSRBl2t5b4LA+tFtNfWEvnWly0W5cbkfG4VDuG3G3B9FoaYjhRx/DupxjHsE&#10;aktLstWtzcWhMsFyySdNytyBViCeWFfOjuNrY+ZulUYGnLYEh2t94VM27aBgcVPLG+xXNLlvcsW1&#10;3Pbnz45SP7vzVNHeMi7mRVb+Fu9Ubfoxi6r/AA1at7hkj8uSJSucn3pcqfQpSe1yxLcy7kniO3+8&#10;3bNOiuXEnmIx3N1qKK4iLHzU+Unp6VLE6oSnJXdx81L3SouXcnW+lR9rRqzDkNUtvJf3j7nZtrD+&#10;KqZaOGXzGKtnsrdKfvuRGvkd/wCH0o5fIrm6GnC1wWCNJ83ZVXGaFubloWjmsF8zd+NVkNw0aGR8&#10;MP4QaUfbfNaGT5Vf7uDzWXKr7GnNLuWA1wgVyp+VcbTxTlvbzeHDldozwKhj0+9dsLLwvH3uopyi&#10;SE4O35Rj2FKUYh7xM160w5mGSM5ZPmPtTV3TNuOoHH8SgdfamvHHNGETOf8AaqEw3MTYB4/iVfSl&#10;yx6BKTLnmJG//Hv1Hy/NzmoWdCuS3vyv8VNVo1bayfRjUPmcsm/v2pcpPMTGbanysfXcBxTZ5N8e&#10;C3y9/l61GxhKLK2d3ahyzIcjhq05SeZ8ohuG2MRz2+7VcmSeb5l+bt04p8gdYtvvzikCrGPMY4/G&#10;jlFKV7Ii8srIVdmyOTx0polT5iaklAEmTz6+1Qny1ZiqFfdulUrESly6DYpGwcllG7pmmzKjICD3&#10;7/zoEivHgsv5UNGdm5D2qomPMDRqw3PFUZz5u4ccY69KkAd02pu+UYao2V2wrH+LtW3LchyGGEOG&#10;Vep+9TTFs5B+7+tSiJvuq3T73OKaYWBw75z70C5hqpzuLLj+v+NN3xxeZvHO7HI61KFEbbf0pkoY&#10;8udrfyqvMkDskUlR2xmoTGqSLu5292FBV8Z3fL/P3ow27azflVCuhycLuK9D6U3fGwJJH+NOV1Ub&#10;Q3J+6DUK5DMvmfiT0oFzCP5IkUn6kAVC4AfcB0Odp7U9onzjhs981HKFQKPlz9aqIcwAM53FByvU&#10;0wu0QEeeT/s06RFC7hLnn+9SBEBBY7qoPdIyhPLd+KayKnA+b/gNSOqMqkmmyfcwzf8AfNOO5JGw&#10;dTuVv4vmqOdVRt6N7VIw3Rnb/F+lRgKMKCMHmqjsEvdI1Dsp+Zt23j3pJVYAKF68CpS4A2OKjceg&#10;O5fu7aPtE83cDmEqtNlncn52xQzYAwfzpskwYbTJu2kbVpcoSlG2g5wWXLNnPRaQSNHJ5O7j6UyX&#10;iRSGyODTipaTc4Wq5SSRZVMoYDr6mpIz5YKoP94CqqSlJNwFWIJVPy/exyanlUSuaRctAzRYDcGt&#10;K0GPlx93n1zWfbvtjWY8Lmr0TB13xt/DWcio+8WwrD5s8jvUy4MfzMG+neqyMgj3bfmH96nRyKsb&#10;SIKycTQ0YHAXAHzf3fWr9vO3yku33vusKyYZhGiuW5YfL7Vegd2VXPT61lKIGxHMRFllK5OeKKqr&#10;OkgyzfTiis+UrmPOreUO25j1Hzc08Tl5Mdar25UnO2rABPVeldX2iYgzKzlWPzdKZK2E2gt7tinJ&#10;tj3Hb07mnGQMNgTr+tSAyNymGjYHt0qZZJNm9l781CZY0PyhWanI2V3D5fbNBUZEhaJjvC5Pf2py&#10;MeAQF+tRiRYuGC88/Snu3nNkEce1A47CuGEmAaVUyQrtTQATgM3/AAKneZ83G7p+VAyW3JK7Qx/4&#10;FT3UZ3Y+X0qKKYK+5jn1HrUheM/KYjz/AA/1qeUByOwXzV4PTFORlVcmX5VXhT61HGY1ZmL8ddpp&#10;6uGAkY/hjrR8IczJYZJc7hU27Mm5SG743VVkKEjyjSRyJHJkYbvtocepSk7l9JrZVyy/N0Iwakju&#10;iv7pGPtxiqa3asSyrjjGGWpWZDt88NuH3WU1nbuVzdUWI7iWaXDSNnpjbVmJ5YyHKSMv8OegqlFK&#10;uCdyjtuz1p/2x2iaAzbvx6UNDjKKWpa+1XMzFTKOP9qpreTa217sAdMCs9JIC7M+75evNOS4jccI&#10;QB91sc0cpSqGpujgIk80sBTHuhvwjfKf9qqS3LMmA7H8KaGdnxs+VelTyj9oXGnTdhV+XuWolkg2&#10;7kPt9KqtJH5oUO2cc8UjF1z5cO7jPWi1ieYsElZMGZdu3hW/+tTJvLHziRvvc7TUKyTbPuZ79KVo&#10;JQgbdtLds0BzCO4zkNz1X2qF5ifmkbC7qdNb+WMPNu77qjleLChVqZE8zHyFM58zaSevrUbSLLy8&#10;hJFJGSZN2zhvxpxb+ERhacdiZCiRYzuAzmo55fmwNopksbMc5ZsH7q019zDge+e9aR2MeeRMZGQf&#10;KppgZlXcY/vf3e1NeaQplPm+tCiWQ7U+Xu22tdhX5mL57bGUj7vSo1cg5kbG7npTZUQlsFvSmhFO&#10;Pnbiq5Rc0iQXW2T5l/PvTXmV2OGwOuKjlTM3BP8AwLHNMdADkn2oiTzMRHwxcj5aBKVGGX9ac6pt&#10;CFunJphCh8k7fyOauzARXOdxbH900g3qx+YY707cMK6nuQBTDG0xK+n60iZDTOAu8LtXpxRLKMZ+&#10;9+FNO3/Vqh/xprl1Zdxx7Ypx3BPQJdwGG20zz33+X6dfSlaRemf/AB3rUc+3bu6NmrDmHySrtwOa&#10;ilZS5djxu6BqBKir86c4/OoZNoA2/SgOYlMkfl5Q4ycbV70kqQgZx93071HGsqcRjd3PNBbcQHJ4&#10;6VXmTLaw4bRtzjgfdqN2WJmOTz6dqV87fufhSkFoCCy4HJ9qcdg8hjIByvC9lpkiSc4PzdqdITsC&#10;IP8AeyaaY3iG9R1/vVcSZCuyYSR0K/7NI4Yzbg2OPvUNMQygP16ttqMkli7kYo+EPtDvn3fOT9am&#10;g2iXLIcbqhEylsZbrwalRgrYO7PWlysNHIv27Fl2Y4znFXoHccDAwtZsUqFuCf8AGrUDEyDJ471E&#10;rM2j7peikIRmY43fjTo5ozCVf+7TYjCxI2++fSiMIibWG4981lysPi2LkQ3rtB/+v7Vct24AIHTh&#10;d3Ss+HySMl+auJgLgEt+NZSRoaAYkgjn5f71FVUl2RKCaKzA4mEgD5D+a1JuKFmX+H9Krwsucedx&#10;/KrLbSDg9uPeui1pArEKu+4h32nr0p5J+YKevdulNx82R25+lOZd8a4PzdTQTEEJY7du35vm5qaM&#10;suWQ7vSoSWT5NnXq1O+QLkAZH92gIklAkVeMsvzelCuGBJbnFAk+b7oJ/pSt2CI8AlfMBxznHekU&#10;vJ+8A2/71NMik/Om3n86IyP4T/8AWqZXKJhPtbzAu7P6VIZ1kbecZz1/pVeASI2QM85+tSRrFKnz&#10;KFwaQJvYsB8Jv2847NxSNNFJHtYqGqKSZkX92Aw9/WiMptyyfh6UuVFc3Qm3lAoSX86BK6vu3dPS&#10;mI/myYC9vXpUgmXrlOuOlMOYchfPnbl+Ufdqfesq+WX+mTVGVyG2v90f3acs0rKVzVcoc3Q0EWKB&#10;sliRShbQr5jSBT7r1qkl5kKQDt/iqSGdd5Un/gO01nyhzIsb9ytv4H6U5WGQA+f5VArDDYXd7KaW&#10;G5WdfLUHcnDK1T5FKXYuxthCFfPrmlR3HyytvyvbtVWOeSAAAcjvmnfaZN3AHHPrU8ocy5S58zPl&#10;ML6UPK0R+Z2OOO1V1lLn958v+ytOjuE2FTB0/iak1YakSNd7ziRGP+70NJcTsY1BTGO+3pUTyrMN&#10;27b2U5qG4uoFiwJsn+JqQ+YmknhC7VXnP3qVHTOdvvVJrmPZ90n+7mnrcSbAzHC1PxAmWX8uJi7N&#10;u+nao/PjYMSPmPemtOJU3sfem71LhivGPwqokykORC3ysT81DMojJB2np9aBc712Rp83rzTS2RuY&#10;YXvWqVzGUrA0rFdmPlppJlPMbA46rRJcqx8tVGN2WpGuQ5byiemOe1WS5A6RonJ6jmohldqqTt6N&#10;gdKGk4/exjHtSiRQNyyf8B9auyJ5hjAO3mSAZH3ab82NxXJ/h56VI7KzcFd3+90psgdAq7k60yeb&#10;lIwRJnjH0pwTLbWbsPlPU03bIRujPRvmpqpJ1Od396r5UBJ5TxkhUx7+lRsfLBYOv+0TTzPM37tz&#10;/vZqGeSN/mCUl2YSkErNyxwOPzqu24lSWPT9akkaMSbiOBTJnZVwg+Yc7fWqJ5hpl25RTk/7VQmb&#10;58t/F2pzIpXeFy3T6U3azkDHb8qCbjDI5beygcd6VyE2gkY4JqN4yGxv/DPamswPG/8AErT9A5m9&#10;CRmJDMT9717UHy9ww/NQlpGRUZfm60APjIUdO/atYhze8WJPmQIrBcfxd6hZ9mS75zx0ojEnmq2F&#10;x71FOzF2V16sen8qlRdxy3F3om1Wbn2pssp6AZ4zzTQD/D2OM0SxyMud+O1Vykc3u2BJd6b5AfpT&#10;WeXPmN8zf3fSkY4QF16daQuGHzNn8KoOYes8hOGXb/u1Ku0ybgOMYqHfgbVanB9iqpj6/wC1QHMX&#10;Lcv2PNXbR2EnmHs3as+2fYv38c/Wr9vPEu0Dt96spe8bR+G5ciuAx+Ts33qkLIfmZ81XCYKmOQt/&#10;e2rinK4XgdaytroVsi7AGSP764q7DcbBwrcDrWXbsuMb8NViF5drBpqlxuVGWhoCeJhgnpRVcbJI&#10;wzrRU2RXveRyMQWMKAue9WC+B0/Liokhcjr3+apVt2blgdtXLcPeITmQ7U/LpTmDx7VI/wDHacI9&#10;rkqfouP1om4UEr839Kr3iW1bQc+11Y7vmbnNNhGTtc/+O0Rhs7idu7mkERJHzHdnr61PKxdh3lRq&#10;uc8Hj71Toq7Blj0wvvVdIQqBS2c/pQCy/Ipbg0i+YlYqjfvSaUSxp8i/d7+tQkbv9Yf8acoTbsUZ&#10;/wBo1Mg5iRHAHHr2qSJUEfBZTj86rrCqnAyPxqaNmQYEisf4aOUFIkNuyKX/AJ02FXEe37340Lcj&#10;y9jhqIGBZWUd+/eiIS3JI9uNods/ypS8YBFISd2G+VsU11DHJHaqJ9SREAfkcEfxU7yifvBeOevW&#10;mgFVJVsn+63apNylOQP8aWgC7FC/d6/7VIUdWZY4/wDgWelCyknEhCr1qRZosbhN7rx1pj0Gxq0a&#10;fvDg/SnxwrKu0t8396nq0LFmecMW/hoDps+8Nv8As4rMu/KPWE44bdn/AGqeyzxvjKhv9nFIDEyg&#10;H71K7BTsYr97rU/MnmGrxIrSL/vNS7mZiDLx1xSAsz/KN2OnFP2oc5X36VL1KEUqE2qeufmNQzRQ&#10;Fh8/196dI0RVti/L/FUcnAyPusuKmRURP9HVQSaUSIo+dgfVajeIgK3y4FG4sAFC9akomQZO4Ffy&#10;p0bHG2Q/LUSTErx8vrT1KswGO396p66EyHM2RtST8ajkjlZMAmpBjaxJGO1Nmdmj3GT2210JmL1G&#10;zg7NxPJoSOIAFSR3binRTYXb+rU0zHy2PTtVE7MHXKsmenPzUzd5YUEfi1MWYEbTu+9+dOVi53oS&#10;vOOlVzA49gK5GCG59BzUbo2cHJ61M4ZeS7f71R/IQXZv160cwuVjYnPl4B3d/lFOWeN3w7n6VEkq&#10;wgqHPzc02WUSjCp+PrVEe8PQnLZkz+FRvuZjt+bBpqyqsmSw+bg0FsPlJP16UFfFECWbJdcHrSSg&#10;l96+ntxSySHGAv8A3zUcgdQGHftTUibe6QStMiMVj+X+9SK7LGC5b0+tOkk52Y/3Qaa6TFeelPmJ&#10;I+2Yx+OetRlkDbFH1b0p0pSMYwVoIiX7zfe596OZFcoKr+Xj73PX0qORnKfd+ZuKk3xoNu1l7/Wk&#10;nKlf3X3q6ImIiArtDDim3G/eSh43Y+lHmujcqvSo558Lh/l77afKiubowYYTdtwPemmQ4CgUSSrs&#10;UsPl75qN8uPM/wC+avlJFdmKMhP500kIqgL9c0hkAj2lstTEdzHtVd3NUBLtA42Yz39aeu3au71x&#10;96ovOBXkNt/lThcQ/IoJpWQFqH5DgH/x2rsAiBzz92qUJ3AlZPzq3AqbSH+Yj+dZy7I0gW4XKDKn&#10;nrUkEjOMFdveq42SfMu6pkYbtg+Vc9qyka7lhCxb5hVizKk7WqrC4D7YgTnv6VYtwUIJcD+tQ12H&#10;EvW7LENu7dxRUaSqwxsorLlNjmYZnCeSie+cVMs7beW61XjkEa9fb61IpXaVA/WtPiM43Y1HdScN&#10;2pkskmNw5pWjjUf6z/x6mNnhlDUe6TK3LceXztQ/Ln+91pwLS9D7VErO7FnbHsaesiKAiHmn7wcz&#10;3JFcKPLaP/gVAbPLp3/ippm52ufb6Unz55fC9anQIj2mEcnMgP8AdFERViwMtQkLu3qM00Fg+3Ay&#10;f1qOYp72LiHc2A67RSmPy2xn/gVVElmi42f7vFSR3EnJdqOYCbhhgKOn504ZypY/d/hWoSN6bi/T&#10;ouacHUptaXb6bqOYmRM0nYHr+lCkgfK59KryGGNFYzHnmpEmZkyjUcxRMJGByp3f7xqVJCBhWxVQ&#10;SHLMwHy8VN5zAD/2WjmFdE6ltu0n8cU+Jlw22TkCq+ZHTCnHvmnCYYw6cbccUcwx3lKFyrDcOjVJ&#10;5ciL8mD3qNA+MfypyySQthpKz5hepYVlEall2/WpWaDf8vzdqi84E7uTzxTkl+fYzEY7elHNEYoU&#10;xTbsmlEwX7hPutQpNtkO0Z9GalhZiWLfM38J21nKVio+QrMqxsuc7uSKguJSrZLL93oallVo4yWJ&#10;zVdreR1wX+b+QrOUrmkfMGDlBuwMnP3qa0kifdA+Y8YpsiyYA9KRcgASMetSF+xKsRcqvmE1NCYo&#10;3+Q/NUKyBect/wDWoSPJ3EMv41XMEiQlmXcwbbu6etNk8wDdg+mKciAggEkdaCJGXBBz2x2rRcxi&#10;AkC4LN+B7UOh3gbuv6U77Nnli35U4WSwysytu+WqjzE+6Mk2Y6bv92o3chgQef8Aep4gdeVX25qN&#10;rVt27HtzVckg5ohNJLFtIbcOtNlnBTlfl3U/7NKr4DH/AHTTmsZpOBiq5ZE80SkX3ltybdvSnMyx&#10;ncxYVYFk33trf7XvSPYyOVj55/vDpRGMrkuUSsJI3O5DTXdRJgH5vpV+LRXMf0qFNKYszM+dv3av&#10;kYe1jbQgIZDuzUchBGfNP0rQl0/Ee3fgkfMxNQNp247VK/7wp+zkT7SJSDsXyVXHWmu4bCg/Xmrq&#10;6UGOQON3rSNpCA5z939aPZsPaIyXUkE+p+YntUalmk2k7gv3a6BtBU2zSZ+ULmsFEUXTNHJuHXPt&#10;RycsgjUjKLLRaKMfMKhcLs59xxUlxuOCv3SeaiZ2C7ceykV2xjoYtsQkqu0io5yZGGdu6nSGQnpn&#10;P+c1VdnhOW/lVcocxJIvy8jp6U1mjC7D/DzTQWk/jppmcnDEbelEdg5g3KkbHbz71HuDLuQnnrTg&#10;5wwIpqgiLKtt+amHMPyiYJP/AAGnKI1frjuKikcg/P8AhTg4H3moDmLlsoU7tv8AFVvf5jZz+Xas&#10;+OXack/4VeVsKpj7/wB2szSJbikDthd3SrEU20hAP++u9UYZn8wLnb7GrW9Ek3Id39KxaNixaOmG&#10;LZXrVtJVCYDZ49OlUBIFk+f5f7uBViN8naWpS3NIyJmhcAL51FNyhPzP+lFI0MeJYgcMhbuuKdMq&#10;4JMmM9qjUhm8wNt/qKkCq4JbNBMdI6kQiUgt/ShgCoARvpTWdT8qfeA/OiJyvytlSx60GfoAPy7B&#10;GfSnbhz+7bikVtz/ACj7vrUh2qAQ/XnmgkhkQM2ZO3NN8wYyrY2npVhzHs5+9/u1V2A8vn6VnUKi&#10;JJcFC3lN838XtS/aoyGDKWZf0qNEyW3R/e4qQWhIBWue/kXYcLmQfInNNkkZvlPy/wC0KlWLjZv/&#10;AOA7aEtXKgEL6bvejlkHNEjSZzgbD+XWpS4YYb6EtT47SYDH92lSzaRP4s96pRkRzIhZFBUbtw/h&#10;96kimCjAP1qX7C2Rhf8AvqhbCVU2rGtVySZPNHuRfbNp2hDzT0vi48shl71JHYHd87e1SHSSzeYs&#10;47Uezlewe0iMgukQZ2NTjd71+Rfr71NHpBDfNcVJb6VApyJO1P2UifbRIBJJjgZz29KeGf77x1bh&#10;05HOAW/2s1N/ZqjaN3y/xHFR7GQ/bRKjXBdgi/8A1qGjkfo+OPmq8mlD+7+nSpF02RPmA4+lHsX1&#10;H7eJRFq+QO31pwjbYRlq0YbC8fAEDenzL1pZdMvU4e3VR3qJQUdyo1JS2Md/MA6fkKauDFuZPm+t&#10;Wrm0l3MGu1C/7wppsPM+RZWft+7UmsJVKceqN406z6MrqqL8qrw38VBhPl5B+bdytWP7NvYwxTT5&#10;mXrubC4/OiJVS4EU1xZwY/57TZx+VZOvS7mkadVlcgFsFcfWrFmPPbEcBx1zTZr7SLebY+tiQf8A&#10;TvbdPxNRTa3o8UUggkvpF5C7WUdqUcVHm0TIlRl1kacNn5nyww7m3VMdIvE+b7Pyf9muNfWbzT2V&#10;oruZSfvDdzTpfE925/4+rhv+2hrsjXVtEc/spdztU0m6OGaL9KlXTLlV2tCv5iuF/ty9fBU3H/fR&#10;prajqEgxmY/N/ExrT23kZ+yXVneHTp2HKJ/30OP1qN9IupG+VY/rvX/GvP2v70sym3l6/wB401tQ&#10;uo15tZP++6pV/In2ce5339lSRNmSZemOZF/xpIoIok2TXcK+n7wVwAvbovgWj+nzNTXmvWQo1m3t&#10;81Ht/IPZx7ndSPpUYO/V7eP/ALa1Tl1vw7bT4m1YNgcbVJzXHeZfyDCWq/lUL2+pytxGoOOfaj6x&#10;LsHs6Z2Mni7w5EcwzSybuihabB4k0WOTF5FOrN/Cq1y+laHqVxdRK0v/AC0H860tb0S6SXy1kZiv&#10;G496lYiVyvZx5bpG02v6A7AolwfqopW1nSDzsl/75FcuNO1PtcMB9KV7DVlTAmaq+sS7k+xi9bHS&#10;Nrenp83kH9KhfW9PB3mJlx79aw/7N1N/vS0LpeqY3Abqv6xLoEacDoE8Q201nNBFD95cDc1Ytvpl&#10;5BdecybVbLD0xTo7K+SDCr2/KpNGvJHVopLgbl+VUY84+lKFadSokxyoxjFtCsAUYMfy7VUuPMCH&#10;auVP6VNdkiTOOp6VDIxEW1V/+vXofCc2+hHgiMEL8w+9UbMXj2Mv03VM8QA6/MOajYE7t/3e1O6A&#10;hAWNdrOtRkAjag6/xYqZiM8sPX7tMKKeUfr1pgQIu5vnFOkLouF+XdxQV6tlqbNIoGWH/AaAGuG2&#10;7s596cv3eBzTSfk757CmpLtXaw+Zv4vSgC0igtsPy1egcBf3Y/hxms6OTnJTPvV2KQEcHHH5VMja&#10;O5aXcXVgrelTAy/d2fN/eqFJkkXIb605ZYlI2s3vWfyNOYsLLKrNkZ4/KrFq4Z8uN1VN+ZOPpxU2&#10;WEv7od6l6mkS2XVW+VV5GaKhaYRvl4/w9KKPZlXKMII3b/zpzs2zPXK/NQsWE3Z/4DTiQvAC1l5B&#10;71rFRVdTgPTz5yIdx9t1OON24nqfTpRs4wCqr70zOS5dUAi/eZLZXpSyLhgAG9KY23Z8x79qcXMf&#10;7xzxQT9kcF5wB7U2G3MkrdatW7KeS3GPSphdWVof9It2k/TNZ1JRjG7HTjKUrIq29phvlBP171cg&#10;snkk2JC3Xj5aB4jt4122tjGvOfWkTxhqrz/u12ruH3UxXLLERjqlc6fq76yLcvhzUEKmSz2hevy1&#10;O/hi5CBmCKrD/noKo3/iO+u541cSAKuZMN95vSrMfizXV06TTIrKB43XG6SMbl981lLGz0sjSOEo&#10;xk7yHweG5wWYXMPzdvM6VZg8Pv8AemvYUUerda5+Ea1EfMgI4zuznipPO12Y7jc8dhtpSxtZ72RK&#10;w+HWrudA2hWAbe2rxrnn7pNJ/Y+knbnVQW9ojXOfYteuF/4/5No/hHakj03Wnkwl/Ju6fexU/Wq3&#10;834B7HD9V+J1UPhS0mlWITz7m+6ogqyPBsKfeFx8vfYv9TXMxaH4kmbcdamDbcZafpUg8KawzeTP&#10;rMnzHP8Ax8HFH1jES2l+BfssKvs/idZb+CIZImbyJmHX/XRjH61H/wAItYW7bpYCu7hfMuk/pXM2&#10;/g243Mk2tMvH/PY1ct/AVlKF+0avu+bGVZjWftsQ/tj5cOvsGjFf+FrK9NrNb88kss24VpHUvAz2&#10;kciXdvAxOGWRWY49axk8AaDZqZ/tMszfxbUPNQ23hm2nbyrW0uJmx2U8U5VKnLpP8SfdjK3Kjen1&#10;7wTAzH+21Yj7phsif51n6l418KpPGLefUpo/+WmI0Xn2qO18AapM3/IvSL/d81ttWrf4aXMZzdy2&#10;MC/9NJhWHNLrJm3N2gvuMp/G9hI+2DRrqYZyPPuyvH/Aaim8b+W/2iHwnZqg/gmkeQfrXSJ4f8H2&#10;cm3UfGllG2Pm8rFZusH4SQRN9p8YyTbf4Y14qZR5ujf3h7S3VL7jAuPHOoTyfaLfSbG32/8APG1G&#10;B+eapXXivxNOCqahsX/pngfyq/L4t+CGnbtz3k3sHrMvfix8MYI92leEnkIPWaY81l7Go9oMJVuX&#10;eaKrpq16d0+pyH23VJaeGL+c7o4JpN3pGar3Hx58hNuheELGM/wsYs1j6l8bPiXdSE2b+SpbOIow&#10;Me1axw+IeyMZVqW7lf0O0j+H+rOFJsmVf+mjAYq7p3hKWyc7r+yjyuPmmHFeTS+KfiPq8jC61K5O&#10;7n/WH8qs6LZeLLiTN3cMPdmNdNPBVOb3pWMalaPLomerv4HsZYftMmtWar6mSoT4Y8PKcy+LLVfo&#10;hrz19M8StthWdtpb+8acnhbWmVme6eu2ODit5GLrSfQ9AfS/CFtxJ4xiP+7FUbWvgoFd/ixjt/ux&#10;iuDPhHVJePtb0f8ACHX8Zw11JzWn1eHf8CPaeR28v/Cvs7j4lkb/ALZimSN8Oduf+EiuPpsFcX/w&#10;gt6Tn7U23ngUL4EuWUf6Qxq1hqX8xPtJdjr1u/h2hBbWbr/v2KZJrfw5gHOo3T/gBXJt4CuRIA9x&#10;Id1I3gJiMNNJn+dH1Wj5i9pLsdO3jL4cRHEVvcSbfvZk61CfiZ4Gt3+TQt3zfxSZzXPnwDE3WT+G&#10;gfD62z5hbOK1+r0SXUqbHQf8Ll8OWkqtbeHocenNF18ctNMm+20SA/7y5rFTwLZ9h2701PBFpHdZ&#10;dflb+GiNDD72ZXtKlrGg3xugYBl0W39xsqOT42wY/wCQDb7R/s9aqr4Q0+N9ohUbuRkUHwlYeXkR&#10;f+O1Xs6HYz5qvcv2vxqsznzdBtx9Vp8/xu0pkxD4dhDbcsQOtUI/Bdg/3kHSnp4D04rzHt28j3q4&#10;4fD6aBzVYrc6LwN8bvDNhdHUNX8H290BG22OTO3djg/nXF6fq0+teM5NSWFUWSRsrH0UZrQl8GWI&#10;UbBz3UdquaVoVlpoZ4Fw55zWlOjRpScohKdWokpFp1JLKBgZx7VXMZKGRyvJwOKtTukcWWyRVOYS&#10;Iilfuj+9TvqSNAYjar5bp0qBldQQNvpUokby9+1hmoySsf3R83rVAMmUMuGPNRy/usBewqWWDdt5&#10;qNwR2DFfWgL3K6ybRg+tNUgwMB36U4KB8zf3ufaiUoCQG71Xukq5CzMvA/nTUeTO1v73P0pzlE5x&#10;io1nyMeV7U/eCO5ajlY8BatRsCPv/wD16zlMqhRt61ZiZxHsYDPNRymkTQjKBcsf92nGYtwVA71T&#10;XJXCHHzCpD5+1RJIKnlNIl1G8vBEoqaF5BIDntVBDsQEjPf6VLbztI+75uFqXHQ0TRfk3SD7zCio&#10;fPkz8hooKGqoONx6c9aHlVwoC/N/exTkIA2k+4O2muVYLIv/AAIVzmgjJvBbPzZztqImTcoZ6kyV&#10;yxizTWlVThTj8KmRi+a41JCDhuaGnZVJHIqGRnjXOeTzVeaYom5W49KnntsV6k93rJjbYjflXS+H&#10;tEj13TUvWIbY3zZauBZXaUnr83T0ra0jVL+zgkgiuJI1ZTuCng8VjVjKrGyKpyjTldneHwjp21Xs&#10;QZCOvlrmozoEMXyi3w396TAzXmsPxq8WadDNocD+WFYr5m3msTUfFvj/AFjgXk3X+Fqy/s+rLW5t&#10;9djHZHsUun6ZalpJtRtFI5w0lQRa/wCEItyza9Eu3rsUV4z/AGT4oumZri5k99zHinW3gnVJmzJM&#10;3zVrHLYr4pGUsXKWqR6hd/EX4e2U7CXUJpPXaBzVVvi/8NoX3GwuJe2N+K4H/hXiZz5zN83r1q1b&#10;fDa0kVWkDZ6nJrb6jh+tzL6zW6WO0X49/D6FtsPhZm/3pjzUM37Q/hUMxg8Hw9f4mJrm4fh7pacG&#10;Hd+NTr4B0sHJg6UfU8H2F9YxHf8AA2pP2kNKXmHwVZj/AHlNJ/w05JGcQ+DrFf8AtjmsuPwZpeCj&#10;Wo4q0PCOkIu/yVPHYUfVcL/KL22I/m/AuH9qfXmH+j+GrFR03fZgabJ+1H42IUxaVaj/AHbYf4VF&#10;D4S03y+bSMc1P/wjunRpuWzX/vmq+rYOP2Re3xH8xFL+0h8RdQRl3qpYdFhAxWYfix8S7mZZYL2S&#10;P18tdta8WgWanK2w3d2q7BplrGFX7OuFHXbVRp4eO0UTKpVl1ZzcnjD4lav81xrV0f8AekNNGneM&#10;byQfaNRmIYfxOa7CDTrMBSP4T/dxV5be34wi+9C5I7JfcRJylu395w3/AAh2tTcy3bfMvWp3+HU7&#10;QsXndv6V3GwH5ERfT6UP5mDHH/KsMRWhQpuUh0afNUSOBt/hYl7LhmZVzncxrat/hFoMCYMrO3+7&#10;XTxIkG0hdxbrU8gmBzCfq3pXzFbNK05e7oj2aeBiviOW/wCFfadb4EVupx/eWlfwzZQpkwquK7KO&#10;KGVo4JE3SP02rUl14TupLfzJ7cIjfd3EUUczqXtIqpgo8t0cGNLjVvMeNfwq5YQxKq4ix/wGn6nY&#10;z2lx5RHFPtLaVYlxtXLce1fRYaUakVJPQ82ouW6HTxRx4XaPwp37uZei7akk2RlsHdx3qvhdu1/l&#10;zzxXZuY+8SMY423RhfpTQ8fmYEe719qarmNtvXtTWaVZNwIx3qeUJDxsywyfmpVlRFNR4LdY+abJ&#10;52MHA7VWo9CWWdWVSM0wF93K0112hcYo6HDEnvS5Rajpy9uWL7T6e9QtJHIPm+VuoWkK5LAufXNM&#10;I/eZOeM/zq432D7RYgKj5HH1HpzTbkosilEqMEmTg7cLn600xy7t7v1o94PdDbGz/Mo/wp21A2EW&#10;gKXZh5h+ahY2Q4WSqXmSPSPYT8uc/pTvLYryP1pokk24X726klZ8bk6NWgbkbqxOD60u1wnPP9KV&#10;gwfcBt+lRiWQLs2tigm1gO11LSL/AMBqE+WxWMfLuqRivmfOSf7vtTS2yXbjd9aA9RjRoq+XjO37&#10;vvVaSEM5UHH92rSTxuxhiycfeb39Kri3Jbe6EYNF7hJWIpAWbbSL6uPrUjwKZtgX9aZsZHIVhWhn&#10;6la4ij+6/wClV5HQRsETJ96sGMq23Oaqtbnkqv8AFV+8H2SMybk+ZenFMJXyuPvZFPljIf5W/h4F&#10;Q7pHCxY5z8xphImSYFdu78asJK0Y3MxOKppFsX5m6n1qxFgpvjPXqKn0NFIsRsSqjevrTxvJyzVW&#10;Rjjk1Mh+TAI9aepUbFrcFG0/d7+1CsN23JNQnbtyh570LIflULyevNQaF5bkIMCTP/AaKpGcvzii&#10;p5Q5pGvERINhOKaxA+6gx1ohmC7kQce9NaZvuonHrXKdA7zJG5Ax9aryjc/O3dUnmqq5P8qjlYA+&#10;YB71MifMhlXc3FMkgjlULv8A4qlbdlto53U0Jzwanl6ky94bHp0SsSRzTwgQbQKVXkmYhRgetOYM&#10;Bhn/ACqomehnp4fs5LhpWjBZmycirsWnQKvKKvpxSxSFDhTUq+Y6ZkH/AH1WnNIn3RRbQbOFVm6H&#10;3p7LEgVTH71EsrBsAUF8joSaNWHugGiP3/0pfM2fcximSEEYC4FOiC42OPwotoSSB5ZMFVx3pwdi&#10;dy5/Gkji3fMhIA4xSFNvzJ8q+hp6gOMvzZk3URygPny/l6YqMRyBtv3l/vHtRk7sqeKXKTzFoTqv&#10;yqmffbSrc+amW/i+8KgjwXxs/WnGUKSFbH4dKOUPtE4eQ/KTj6d6likd/kkHy/3hVMSDBdc9KEuC&#10;oG4NU7BE0Y2RjtJqykjeZ8v8I71l/aWGBFJ+dTLfsHxJj7tR6FGpHKAMEc98dq0NDt1uZGLj7zfl&#10;WNZzPMd6kbfSuj0FI1jVz/e+avEzqpJUYrod2XxXtGyK6mhE7Qpb/d4XipFhVlqfVWgGpFrdPlx+&#10;dS2tu1zG9zJjai7mVa+X5j3OUriNrfZcg/NG2V/xqfUNek1VGkmOZGbO5emPpWffXRnGyLdt6VHY&#10;bIH+ZuBwPeqjK2pMrbFfWYBcQqwX5hUNrbiOP7u75ec9qNfulsbWbUWflVyq9hU1pc291pcdyBu8&#10;yMNxX1WSuUsO79Dxcw5Y1LIryplclVA65qvOqAbyPerEgRtq44+tV5xuj67cH+GvbsccRsaxSDIX&#10;NDImOfrQpOzcG+WkyX7fw0+UkYlvvdlMuf6U1406EinsojTYn51E8RkUtu21Reo3BG0ALT2BY5zT&#10;NmTtI+btTnRhkgj86XKQDBBuIqNoSFVhJ/FUiRJycnj9ab5Rf5c/xZpgR5YTcHPf8Kc7h5Nvr09q&#10;cxAZQabMsUbqUHK81XKT7wgl+XdG3PTpTC8g2k/KfrUjQIu1iT83JxSNFhlw4X60+wSsLE8Rb7w9&#10;8dqcgjSPIbLe9NRFQ8x5PtQ8auNyDO0/xd6YRCQ4XATHb6VXWB41wueuee1WP3ir8wqNtwOGXrQP&#10;qRmBz8+W9f1qMNtBbGe3NSB5NzDH3fSo4wdpZh71W6Ile4W8fGUX8aGyNobHXrTjMTHtQVGJj5ql&#10;vmX6UcoEE7hJN7HPFQZ+X5W4bmrEsomDBEyQ2Pu1FGiRrg/yrT7JnIga4+fIWq8znOBHU0nDqB/E&#10;ajkHluZMjHeqJbZXBYltoxx96o9rdR9c+tSOU+bB7U0MjRlQPu0+XuV6kYjEw64qaIYX5zjtTUT9&#10;2CrKKRhs6tjjNLlKiSsyb8b/AHqSLaRwvyiq4cMd8Y5A5pTMyr+9H5U7GkSzguMhfl/nTvMCjH8P&#10;UVB5xMfzcYHakeTcigZ+9+lI08ywJkJxzxRUPmgDG1s0VPKUbioXXD/L/sipJFCpsXvzTfLKngfn&#10;UTNOXx8tcEV0Oj7Ik3yEJsPzCmg/Jny/TrUpcK2M8ewpol5wEbnrmmZyvYiJZeQF6569aaAd24be&#10;nenEjPA+704oUq33hzVWRnK7Bsg4XPHH1oMroM7c0GXByqjb0oBjUhQfdSaOUl6hG2RtKZpzMEXM&#10;b/htqIIZGJX86lUYXCjPrTsg95AxjJ3Me38NOiZcZbPtmmszbdoSgDIXd/DTJHBWdeB8v8Oac6+U&#10;2QxoEp2bTgY6UBpH3UAOIlYAqdvdfeiTdL94/lSgMAevH3fmFRSuw4joAcY5BxvOOlETKDj5qb5x&#10;Usj/ADU0Sh3+dR/s7eKOboTy+8S/u+2d1KXUbixwM8moj5m84b5fWnmQSJgr7H3qeYrl7kkexgq5&#10;wO+aXcI/4lH93nNQM5SLJNVZbpi2EYf4ViykizcXjp90j71IhV5QS/XrVJ5WkdUzzUtrcSJKQTk9&#10;Ki7G9TodLlVX2g8Vt2F1JC2zd16VzdpdZKsi429a0IdWjs/3VywG7mN89D6VwY6j7ak0a4eo6dS5&#10;0UTI8ym4Hy7gWrc0mzsr+PUNQlKrHHb5jVpAMnOMY71y9jq9vJxJj8DWlFNDImRKAn8QWvlZ0509&#10;LHuU6kZR0Y2+hgLf6Kv3ly3tVTytvzH3FTXN5CinDfrWFrXiNLaJgpwo/ipUsPVqyVkOpWjTjd9D&#10;J+Imrxiz/s2NsszfN9Ku+CNQE2ki2mb/AFa+vQVxGs3r6ldNK0ta3gi5xf8AkCT738PrX3eBwv1f&#10;CKPU+arVvbVnJnYXGxTu8v8A75quXDxttVeOPmNTFmaPAfFQPCrcqnyryxroiAxysQyG49KY00ny&#10;lTT5F8wLk57iozHIG4DfN056UeQDpiw5dgPpUZDKN0Z+XPzUSA78PuzRtQJ97r2qgGiQO25W6U7Y&#10;hfJbdTcM3yoooaIhRk/lT0ATzWbd82OaR5UikwWFE3y4jxw3emqsbYBXdRHcBRu8zgqD/e60+Tk5&#10;XB9e2ahbczLtbGD605i2WG75e9WTZizfOuQwpBICdx57fd7024EscXmA5/GjG5TxzuHegOUcPNzu&#10;ZvenIrbPmpoJ3Mrudu3rkUSO+zA/8eNA9Rzbwocv83pTHYMh/ee/T9KY8hC/dH5VEGRRjJ45oE/I&#10;ctxhjvXqM+lAjZhuTvyq1EjAud+7H+9QJEVeF/XpT7EisGA2K+M/7NMB5w7c+goilbc2z/gOe1Na&#10;TZuLDnHBppANIkEpdn/Ko5kQ8BqdJHIy7g31qNRGOGbc/etI7Ey7Fd2XzcFfbiq0zxBmQnd83arM&#10;0kPmMCapz43nI471XL1J8hrldrEtjiohu+YZ68Urujyfud33f71AlWTIVarlAI/mG1ztC+nrTo2Q&#10;/KMsduKhVDjJZaEMg3K569xRymi0JclWZWOfl7U0zCMbMNt9+1RPI6DkrTVkySTn1xTsi9SYTKRt&#10;xzinqwC5DAetQHlWPU09JUZfMh5buKXKOJKty54Rf0oqEbum3H40Ucppc7AsT8gkX8qjZjubao2/&#10;zoWPaMlM9utOZFxuz0rz7WZ0bkbMjHIFNBk3MdwK9x6VIiDGGk5Pt1oKKm4butUZy2IC0pOSu2mo&#10;rkltpPap12KcLk/71OeO3dNwbb6YpaC1IVQAZYcnp6UxFk37UXP1qUdOo9aEZTxu/TmmZSsIRsGz&#10;bTCZSP3Z6+1TZhLKGH/joprbT909KAkNSNg26f7vWnbQy7TndninbXdcBsUKoCMkp/GgT3IWiIZQ&#10;57fw075c+WU4xxzTiFA+XrTWD43uw+9QIa8g3FS/yjihF2tlj06+9JtYtuV/cbhSqY8Etmpcg9SN&#10;5my2PlFG1yyk/wB2l/dk/LSBwW2iP+HHzGpDYdHuxgtinfOiZIpoO1MZ24/GkLkpgy1PMUtSvOZ9&#10;mxSfxqBt5HLD8KlvJmcqSNtRb/KTcxHWp9RIc7KsIVI23D7zZGD+lSQu6vyP+A1G78bQf1pUY+Zl&#10;z2rP0KjsX7S5APzE03UZRNaMGY5HNMjxhcGpjEtxEyMN1HL3GZ2nfEKxjuhZ3rGFkXG6TvXUReLt&#10;OOn/AGmK9jXH3j5lefeLPCiSM08MYDZrCg09kH2fJ+XhlyeaylllGvqKNadPZno1/wDEm0kGyyia&#10;b1bOAKwdW1651E7n3fN/CKxoA0Kqi9+DT2BD7t+a6aGBpUNlqTUqzqKzZOhCyfexWx4LY/25HufH&#10;XvWErOsmwDv95a6LwRZ7b37Y/wAvH3fSu6XwmETtjLleI+9QyKyqRkhvT1oimVMM8hanSED5o/lO&#10;eMnpXOmbEYScpsRhtokEkirvUnb6U4uoQAL91vzpkk7D+Dd3o8wGeXcyHKMy/wCyaaVDLtJ3HP5U&#10;4yuJOThetRyzRpyGA29OetUA4siFQArL34oZ2X5hz2NIuJTsfHrxTCwUsEf5R947etBXKOZEkHMf&#10;Q8bqjEaI+/LfL23U0TIy+WD/ABdSKcWKHHmBu3eq2JHARMyHHLVHIZI3LFV4PHFDZLcc49aFJIII&#10;3Y9utUBIH8pcPtPf7tMMm5shOnWovNJOxo9uOgK1IJdiZMZ9uKAJN+7naKMqqZxnatQQyBn8xU2q&#10;V9aR5VYskj4+XjFAEz7HXDf3c5Bqu7uGwFGP9odKa4yFD/KuPWmnYQzAlfxoJ+yI87Pw0X5Um+Mh&#10;kLc/wmmnzI+UTd81NchvmEftx3q9SQ+0SQrhW3dab5rmTa65pSAcjbt29N3NRLt/1jH5u1Nak/CS&#10;vIpDZjXH1qsyFeVP/AaklldH2QNnv92q8s0yMoBxn/arQmXkV5xO75IVf92oXZtm3AYnvUksp6I/&#10;zVXYs7Y2bvxquUn3RNzCTLt2/hFMZ8cIzUEyMxUf3ajZWKbh267aoe+g4TBuAvTnb60b0Y5Mfsea&#10;bCA/UNwvX3o8pPM37+AOnvVcppqEf3yWXikOAzc7cYGKf8oBUynPWmxhTuCv+dGgw+fGcU4FgvUc&#10;r/DTQVIzl/8AGhiAu7p6fWpKiO5K/I350VGjSYyN1FToaaHbQxbj8gPT86WaNlGVf73X5afHIFk5&#10;oMmR229K4NTqfw6FXy5GJB5x+lC/P8xbr+tTGXcGCjrwfao1wVxjtRqZsa20PuX5W6UHI55xSneY&#10;87TnpR823DgL7UtCZPoReUkY25IpphCnzd1Tsof90Zfm6ZxSOgULGee1O5nyjWljCKCPmo8oFmAz&#10;92kUBxtiTkcEkU+Nf4N/Pc0w5iRQUChj09BTX+7nH500t5i9cgcH1psjSAbVY9PSgWwEBRvXqetR&#10;rmV+fu7qJWkYbQaizLHzipkIldUDbdpqMI+CC2amZzIqj+L6VFhon+f+dSV6iYUIGUbe1C7FPlyS&#10;Mfah8EYYcVGyYOS1S2Hugzhhx68UhdT82/n02ilEoQbWXJqTfG8eRtz6VL1DuVbiMyfvJRUMsbFN&#10;oH51bkhdhgk0rRx7drCjlDmKcVvK7bqtRxSE+W8f/AsU9Ynzgt7VahhUFQ/bilyhHYiihQsAAOB/&#10;eq5Ajsu3Zxn+Hg0xIMklP5VbtYCieYr/ADe/ariGxXvtNjntNrR7vxNcvrOibLj92gXutd0SuzYy&#10;Vn6lYxOMGEjPAb0rSMuUm3McLJps0Iy8O75vrSpYzt8pT73+zXUzaSN6iL/gRzninf2IgK4DflWn&#10;tO4ezZiaZockzKblT+DH/Guw0HSks42Crt44bNU7XT2QqFStm3WWJPLPAZeOnFTKVwsDqyIylhjo&#10;vHIqNS0UHzD5vzqQBSWVh/D/AHu9RuwUrwF71MQHKWePMgz39KhcLJJt3MNp+WrDSYTJO5v1quSF&#10;Gfnzux940RAa6y+ZvD7RtwPekcttyzH8KeX3hlQNkf3sn+dQ7X6v+AqgJAUQeWnK9makkYZztLY5&#10;x60xixKkkelGMH5iV7/WqiHMKdjFtyAL1+brTWZcZPfikKEhSTnc33qjmOF5T/x0UegASySc9Pam&#10;OsR5USN/20xSOCsinaemNtOmyjYwBVABDKNq/ePTnNDIxCvtNRy3ETMoV+fxppk2x4UZ5/hagnmH&#10;NMu0IxDGnLLGwwowP4qhW4R9o8vaynoyg07zh8ys20HrtGKAHCQsNoTd6e1N3wgZlRd3tThHG/zR&#10;MOP1qGV0L5RN3+etOJNxGLs7EP8ALuy1ETxCbYCT3phkkQgCPaP51GQ8T71LVXKTzEgmBnZipx6V&#10;HKC5wpZceooJWOXccruXLYYmnGUZwqHb0y1MJEblldWdj/s7e9QzEBvmPvU08hMbPu2qB+NU2aPH&#10;zMd23vWhnIq3DRFldXqJ2ZZtu8/72alfaDtIXk1BtdZd+xia0CI5W2naE9t20UzGX+XPHUetNjnj&#10;3kt0OfwpGZw+2JwxI+b2prcqwrZ+bJ/75pwIkChv4qYznPlAfN1pC3mfOPvLzT94Bsx2zY8z5e5p&#10;0Bkckhs/3femZ3f679KWFzgMuKotXJFG1Gz1oUMV68deKakudyyD5vemI4YMXbhulTItD9oUfK9F&#10;NCEDmRfxSijQo7qEPnKj2GO9SOiFCob3p0JLINy/TFC7CdpVvSvL5ju5iuIY2baCx2/rTSrRjJi6&#10;VZcSLuIJH4VE22QsSuGbsWqTGQ1RuO/ccdcZpoYs53jr09qcoUch/vH5hTHb5t3SquyZA0bE/KOf&#10;4m9KWOMbDul+bPy05WYKw3/e9KIF+X5u1PUkjMbD5t5UfzppQhPk7GpNgGSvT+6ajeMuGGzrS+0L&#10;UdhivzD86ZI6g5ZgM+vanjzAMY/Oo51RkLnrVO9yBrP5jbQKYY2d/vfrSAMhy/NSRIN6tt+Zu2aH&#10;FhzdBsbspO4fK3ehgoGGA+u6nfMjeYXH3uRio5AW48wf7Xy9KmQEbEk4qXaGG7bQ64C7R8vP1pct&#10;nYJP0qeUVxgjYnDjp+lTiKONA0JXPv3ponWJSNnLd8UuSwyY/rS5RkjYdcfe7/dpjwq5Bb+9Qksm&#10;WTb0qRRlOStMmI3yWkC9R71IERX+bv15pxhcxq2d3NEe3fh/lNBRNEvzbAtWEJX5FOMfd96qh1+0&#10;Z8tsBalTew3BB1oAlZsnzYnY56jbUc6hX+eLtnJAqQFlXGKaUdh5hjDVPMaRiROY3GPL+qt2p8Ua&#10;sMqfumlSNkXe69WpdhRcqDknrmp5iuUanmGRdoY7TirUUjso3c7v0oSNGKlmVTjnAonBXgHp07Vo&#10;mS4gH2naSdze1NLqOBu9PmWoyzKc7ccduahlZm53Y/4FzVLyMy0rSSKGPpTY5Ywd5DfePy1V3MY9&#10;sj/TBpqzJuAy3WpAtMXEbMo69Pn96rvH5nAON394dKbJNIz7UDbcdajMoVMBTndj5jWkZBLoWEKq&#10;+MruPO6i4cld5I3bfvYqm9wJGyTt2+lDErCrO67fSgWpOHlPzB9zZ5/xpk7uArg8ng1CZGPSRVqq&#10;00q/M7/8B21URcxaWd8qmRz95vSmSzOrbN4Ue3/1qrvP2WGkfI+dm2+tHNqK7JvNlbd92pIdsI+f&#10;OOtVjMkg2x9AOfelEm4bd/ykZo5hEzSRrIzCdlOOPmqu1zgFox0+7nvRIwKqzduu3tURaBtwDcVX&#10;MBOZ4z/qzuP8VEbszbt3fJaqzSQKpKyt+VIJzEuRLx7ihSEiZ5GJUqG+X7zYpkkwkbYvRf1qJ7hg&#10;Gcs2OBgCmtKqSD5hz70+YZcfZI+R8p7bqTzUddob/gOKgMjPJuXJzxTtuwkM3/fVXH3iJMLqTB+V&#10;sn+7tqjI/wArO647dKsXBYfKp+bHze1U5JGZvl+atomRFKQG6/SomYGXHmKeOy9aJ2UPvCn/AGl9&#10;Kayt5ystaW7gPUx5wWXHXO2mSOrS5hk7ZbihlIOc8H3qFnw7BPu/wn1qiuYmEuTyOe596a7RnlVb&#10;24quU+fB4+anRzRK5ZWJ28BjQOL1JCzZ4f8AShdwOWPTnpTTiWT92uB1xTDIFl3Z46Y60GpKsxLl&#10;iOvXdSpKmMJuPzf3agV43J3nlemeKfbyI24EKNvT3oKTH8YyTj8aKapZBlB9aKC7HoUbMvyFM/7v&#10;aiUbTvb+Lp6UINxwCymnPG7fKV5PSvHOv3iIeYw2bscfnTDsVt2w81LIwiJON3p7UhdBGu6Mlqf2&#10;jORCrjbvYLnPak+WROQPvVKfK8v5+tRvgJ0qtTOXcA4Ubdy/nQ8myo87W+Z+fZafLGJIwcgMOvvT&#10;M4+Y5GiZc7/1pdw3Nhm+m2mPC20ADFRzFlO0fKemaCvtDyGYZz/9aq+UfcMN96gNGit83H93mkMq&#10;AZUcdjUqQcpK2AmT/KmlQQpHGKjcyvyAPzqRSDIu4D86ftCeUbLGyNuP3enXvTQCecfMOnvQJTt3&#10;MVxup/mRFlJYHntU8wCGMyJ5jHp03U0oyHaeVbv6VJtb7zn5aHeMNgtSDlGk7jujYf7rUjPGBkBv&#10;l9e9IWY7kZPl/wBmpFAdPmk96nmYBE7GPGOB271IpY/viP8AgNM82IRs0cn6UglIh+UY57c96on4&#10;S8HUoAzH5fehY42kDBqhiJmXIkYenyilKNGc5XP+9mpcjWMbpE74Y8FqcjMidf8Ax2q8Nw6v83Lf&#10;xD0qYTiUbSn5Go5x8pYR9yYlXn2qRJUZN28gf3dtU3kjVd6SZH1pr3B8vLbj2+WspTNlF2LUgwu7&#10;d8u6h5dh25H5VWDSDopP+yzYpk80ygYzu+ppcwcki1uO3zWEn86a0p3E547KOari5mmGxvTotDCU&#10;fKgw2cNzV85Mok011Iozk/TNV5L1TyE/QcVGxljDZyG3YX3qKWCXcct9aq8jP0J3lyinH4+lQyXi&#10;xrtAUn1xUJjSRSrhqPs8ocFRt/ug96oiW5ILiTzGTGBt5+ahjHjL/N+NV545ndnBb8KQMSmJPM4/&#10;hquYROzNtO0fL/vUyWRlXBT361D5sipg/L/dqL/SZDtDN0o5mT7vQka6cSZI+Vvu+1MMqhdkj9Wy&#10;WphQxr5ibt3oab5UxHyhueRu70+aQe6El1MduxflXIz60jXPnMpbn0TGKintp8KrSbeuKPsjrGy4&#10;bzG4HtTJ5olh7sp8m4t/dC1WmuJVuMHPPQBRTH064SLbhlx90r3qEW80ce4qc9y1FpE88S02oOqb&#10;Y8Bv4Q1RtfyKPM3f98rTVtVeXcVz+NONo7ElV/4DR7xV4gL8BNxjPHPSmf2gsjbX+bP3falNpICy&#10;Mu7+lRjTGjXAVsbu7c07sLxFa+LN904B6butIb4Fw/3WPf1p/wDZ+3bsH/fX1qK4sGQb1bhff/69&#10;HvFRkixaXBlfhm9qtxyZk+Zv972rM0x7g3Xlfw/xZ7VqNhm+dcD+Kuuj5mNTSRDcSmMfL0H3qpu2&#10;XyWY/wDAcVavdqlSuP8AeqncbfvDpXREx+0VbmcISAeSaYJJCu8j60s0iLJuZ+3pTZWDDanXv71p&#10;ylDpZM/Nv+b+H2prqwZQhx3bPSo3laNsNuJ3UGU7uX+bpVWsAMiCZmLk/Lx6Gjbt5Zgw6+lDO5kz&#10;n5en3jQpDn2/h96OYqIrP5cuZD+VBlO7IWkRnklyDn5sfdpsSgyMvm9RR9o01HGMO3B5xSpHtb5U&#10;Zv8AeOKZgxtuLj06ULKxbbyeKIlRuPbzFPL9eaKQKzrnFFV8ij0tGKfOQKb5romCvVsA4pqoszYV&#10;mzUkiA4XK8frXidTstIg8+QZbbkZoYgH5V6c0+RS4I24qNV42F6cTOQwOiqxYULu259elSSQsq4D&#10;j1pvkyEbTjP8qoh7B5DpH5gQZ75Y00xHO0tzTiGJ27jUjOPuAD60C5SIMBww6f7IplxGpTdEcVOf&#10;KC7ietNlRmiww/KiWsWH2jPx5cDGRaiWQqoLNzTrxWWNlUEdqbBbXEvyqfu9eK4ZS5ZWNIx5hS4V&#10;RIV6nGc9BSbwWw7/AFxRc27q2TJ9Vpv2fPzbCarmkEkuhIGjMbKD16e1EQGM4pixFeD9Ketvg7fz&#10;qeZhyji6uNo6/pTDOM7Q3O3PNK1jLGcqPrzU0NkQuSme3U1onMlx1I1K+XvZuvSlyB/F3xVhNODr&#10;93G3kU/7EsYO4j71HLU7k3RUIYEkRsqt6U6EOBt3lj/u8fzq4IYmhU+dz9KelsgXe6t+H/66OWYc&#10;3mVbWOUbjIp/CpgXP3mkz9KuqqEf8e7fdyPmpTuXH7jFHs5dRRqWKcds3mfOpY9akWOaGMqQCNv4&#10;1cktb2QeZFGcjnAjNQnT9UYNlZMem2s5RjHdmsZvoisIcM3mPxUoMCEYEfXO4nrUa6JfeZ++fanU&#10;c1ctvDc9yqmOJm291jLVi61CP2kbRjWltEr3EtqjZEijbUclzbrLsVSzevatuL4bazejbFo943Gd&#10;0dsen6Vo+GPhJrniSeaLToVZ7ZczefcJHj8zWf1rCx+0Hsa8nszl/PVTjyWA7+1DNhiWh9+K6u58&#10;FjSb9rGWKOYp96SOYMp/EVZtfDVkvJtY13dctWscVhzOVHEWscU8U0kYEcKqOvvUM63KbtwUDb/d&#10;r0RdC02M4+zQ+gpf7G0ot81pCa2WKoHO8NiO55uIr94WdIlwDnODTSdRkYbol/3dvSvTP7P05R8s&#10;MK59BTX03TmG4Qwn/gNaLE0uxH1XEb3PNpEvF4EIP4VEPtZGPs6/9816WdK0xjkxQ9PT/wCtSf2P&#10;phOTHDx/s0/rVHsL6viNrnmqtMBt+y57/doaK7Zflg2/hXpQ0iwPSKP8hUh0uyHAih/75p/WqPYP&#10;qlXueYfZb91z5bf980k2kanjmI8dNq16g1hbxts2J6fdqNrS2BHKf981P1yn2D6rU7nmJ0TVXIYw&#10;Mf7vy0r+FdaYr+7kb8K9Hb7InzBj1/uigzWv3v8A2XpS+ux6IPqcurPOf+EQ13DHY/PT2oXwNq0g&#10;y6v64r0bzrdgW2nFR+ZAX4dqPri7FfUX3POB4K1iJgTBJSx+FdbVz+4kavR2khA+Ys3cUouI3Xlm&#10;X6rVfXIvdE/UZdzzT/hGNbkJItZAv0p7eF9ZdW/dycH5eK9KW4AAUS8H73y1BJdYH7vb68oKf1yP&#10;YPqMu5wEHhDV3P8ApEbNWtp/gG2u4JPtyyR/LhNo7/nXUbo3GFTpz+NCvJDmTzPxqXjHPRI0jhYw&#10;1bObvPDOj6XpEkUdhIvlrl5ZFG4/TmuPuWj3sqklPQ4zW54/8dLcazBoVjJvf71zJu7elc/c43M4&#10;kyeteph4uNO76nHUd6ll0I7twqgRjdhc81RnLMu987T6dqsXJcsAk35UyURhdoXczf3q6NRalBkZ&#10;fmI/OmArtVvwqeUBlb5s5/SoZMQx7NpH1q+Z7i8hokdiAy/VqFRw+9D+dOac5XC/XFEjZPB3c/Sq&#10;KjEAeWPmc+nrQVVjk55Py47Uxfkm8yP16Ggvj7x3Y7dKOXqi9SQshOEbd3pZI0b5s4/2VqMu2VZU&#10;VT2pNpU/Ov05qeUuIbismPftRvG7Ozp6Ug+WTDdB0p42gdR6VRQARJwT/wCPUUwqoOVz+HNFHzLW&#10;x6mu1TjZ/wCPUyWMqu9Plz6mp1ViMPGOeaYy7U4HH9014vKdutiKJZuUI991K21flI3ds4pyBoyx&#10;P0pDFIq4L+/FETGUlLYi27zkr+tOlRemfloCELuEYp213izJz7im9iSMENmPaceuabtyWynbiiNA&#10;q4ib6+9SSguuQ+35aYBFExXBG6po7IySbRH+VV1lwGbzce2Ks6PfPJfRQx/xON3tS50r3J+1ZEHi&#10;XQtU02JGls2RZjlSwqpBa3MUIUxgY7kda9zh8K2PiNkg1jVLWAR2u9GuOjcdB71kXXhrQ4m8oWkU&#10;mGOG9a8r65TjK0lqd31Grbmi9DyIxyMuBEuf9paWOwknk2FQvvXq50TQgMmwj/75pq6Hozhm+xwr&#10;xj7op/XaPYzlg63c8uNhOkuIx+a0wWFwP3QXq33sV6j/AGZpyoJBYx/980LZ2oXC2S/N6R1ccdRJ&#10;+o1u55pHY3hb7jtz/dqzb6Dqlw+37NJ17LXpEOlysMw6exHr5VOe2kik8l4trMuRu4pfXqXSJP1G&#10;r1ZwVv4U1lj5LWBA9WqxD4H1B0ZSgUt6tXaC0vPMEcSbs/xLk1oaP4Q1TVZ/JjtrheuZFhOBxR9e&#10;lLaJX9nwlu2cNF4GYKpuLlQw/uirSeD7CJVV52P1Fd2/wz1ZE868nhtVC/M0lwOv0qvDoPgq1jaX&#10;VfFSK0Zxt2/e+hNT9YxEtkEcLQhucqvhjTYVWVoo9rcfO+fzFbFn4T8NPbefd69bx4XKwxwF2H6V&#10;Dc+L/hjpU0qTX/mIikRN5wzn8M1hr8Z/BWm3JlFqk8R4EeDx/n8awqfWqnVo2jHCx6I7GHSPhbBZ&#10;ot/qWsTSfxLb2qKuf+BMKzrvUfh/ZBhp3gt7h1PySahfkq31RAP/AEKuE8VfHLQ9SumnsNLMK7cL&#10;GnSuQ1b4yXschFtZL9WrlqYXEPe50061H7KPZJvH9jbBmsPAnh22bs0dnJIV/wC/kjA/iKrv8VPG&#10;YVo7XWvsivtytlBHABjpwgHT9e+a8KvPip4muFJgUJz/AApWfc+NfFl0Mm7mbPXtWMcDJvU1eI5d&#10;j3G88YatONl3r07Lv3sJLgkZ9evX+dZ7+JtMtXZ21VV3df3n6V4ybrxPdqC0kzbv9qmyaL4iuRgM&#10;y8+tbRwEdmzGWImz2ZPHegRN5cmqRnbydrZpz/E/wvEoEl9u+gNeO2XhXXTIPOlx82T71qDwNfsi&#10;oZGP9016NDA0eVNs4amIqJnpEnxd8Jp8rSN0yPlqsfjl4PjOfLZs9BtrzqXwNqQjbNwVOOT/AEqr&#10;L4BuliVRM26u6ODw5zSxFXc9Kl+PHg5Aokhk/wC+aST47eCMcRyf9815kfALyjaZmqu/w/uC6tLO&#10;wHpWiwOH8zJ4qtY9S/4Xz4LEmGWUf8Bo/wCF8eBieFmPH92vLf8AhX0rvuFw1Nb4evvIWdvu0/qW&#10;HJjiqx6s3x18EDkxSce1Q3H7QXg2Nf8Aj3l+leXnwBNyRdNjaeKRPh6W5aViDR9Rw67h9ar9D0a6&#10;/aJ8NoSV0+Rm292FZ8v7Smjqu5NGfj1YVxP/AArmIffY+lNb4a2m3ktx/tVrHB4Uz+s4g6e+/aeg&#10;U7YdFX/gTf4VTm/agu+iaJD/AN/D/hWBJ8PrBVwse4noc9KSTwBpwChoR836VosJg/5TP2+I7mwf&#10;2oNVzlNNgX2yaZ/w1FraHJ02A/nWTJ4D0vG4Wa/lSt4E0vbk2y4/3atUML/IL22I7mhJ+0/4if5o&#10;7K3Xt93/AOvUkP7UOuD5P7PhP975TzWefAelbVkazXHtTh4C0nzeLdT320/Y4P8AlFz4juaB/ac1&#10;ph5g063H90bTUb/tN+I5kzBY26t/umq3/CC6YfmNsv5VKng3SkXYLQfXFX9XwnVFe0xGnvBN+0B4&#10;8ulHkmGJW/uxZom+I/jW+iLXuqzOZfuxABQPyq5beF9LiQBoI8g9dv6VaOk2qyIzKvy+1axp4WO0&#10;TPmrO95FbQ7JfNfWbhmaaZfnVuxq7Nl9zv8AkKkjWJWXyx8o6CnSx7nO3kGlJ66bDjGyKNwpCqyn&#10;rVeZm+UnC9quXaKACo+7/DVG+jYsHEfC9qIjIpZIi+1W3UyVv3asQpbtzTLgb24Q7t3UfSlCwSR7&#10;tzbm/ujgVpHQ0tewFQWCjimSvGF4xTHZpArq3Smurq+QM96oB2W38EdacSfug/Me9RO7NL93/dqU&#10;4EeFGfagqIM/zcHtSSlSuM+2aSKNmblcLihhHHwSaa3KCMYfeoxt6CnLG3m7QvzBuRmo/MjDZUip&#10;PPjEoG35iMk05FRXUHDKcEH8DRQ7nqYs9qKko9aZSNseevHXpTcvjLSVIseU80ddvNEse8krH8y/&#10;rXi8p6BXmK/MUfnpUIuWK7fu1OIQUO8ik2befL+lHqYu3QbkthQhochIiuDjNObLdCOKjfP3ic96&#10;V2TGIZVF3DHrVeSV5X8nG35etEu4MOvXFOILfMq89BWcpMqMRjTqgwq5pbe+MU6sFwfX0qOSCVmw&#10;g70wW8xOcjinf3SeWzueleCPiHo8MbDxJeLGsEWY2kx83FNu/iz4DBM66xG2e0S5Fea3llLcWTRt&#10;zkc1zEXgrVZ7nyrR2wzfKK53gKFWXNJ2OqOOr048qR7JL8X/AANvZRqLfL/sVJb/ABq8DojZk+fb&#10;+7Yp3rxk+BdRs7lraeQ71OGHcU1/BGpq4Mcze9NZbherJ+v4nsewf8L68NWPEV/kD+HyV5/SrK/t&#10;R6HZKzLY2/zt/wA+o+X6c14zH4C1CRsPN0qzD8ObkrtluBj0prLcH1B47FdLHqTftYGECOAO0e75&#10;VKLg/oTWXdftNQNP5kPhyHIyVaRia4uH4exh9rn7tXE8B2sQDY3dfetI4LBw+yZyxWKlHWR0l1+1&#10;n41KbLCxs7f+60NsuR+OKx9S/aN+K2qnDa/cKrdBH8uKW18D6dEoJh+YfeyOtXU8MWyQLsiXH+0t&#10;bxp0I7Iw560t2crfeO/iFrHM+s3kgP8A01YVX+yeJL8q7tMzfxbmNd3Fo1tHHlI1zVmK0hjTBQLk&#10;0/3a6C5ZS3ZwMXhPVpkDTtk/xVbg8DvKu4yH1ruWhMZwqqQV7j3poi8j7iDcTztrKcuxVOMb6nIr&#10;4CgQYmkb8art4KtI5vmj3KeOa7K+tiU3SjDVlsQCw3n5TxxXFXqHZRiYX/CMWMQCRwr+VWF0e0Re&#10;Uj6elX7iaOOLJXB9Ko3d0zITs/h/OufmNvUmisbQhVKL07LT3s4APkIFZi3MyncH69qsQX4KeXKc&#10;tnmtImctDUgtURVwV3DglqutDHneG3bV4qrpsyuwMhPPJUe9WJQ27MP8Xb0rvox93U4akveInij2&#10;BUXOSc1Uuo8Dn69OlWUdWy0h6fw7qqys+1iB3/irojHsYy2Kw4UsFxUMoRx5e36mpT5gGAKY8RAV&#10;j+PvWquZvXYgkgUDCnjvQkaDcGY5PfFPmdN3yNz71GxkA+Vc1RMkKyxbcf3R83vQdp4VBTSCI2Yo&#10;VPSmncI8hjQSDxhH3M/GaY6KF+9x604MCoV3LVHOWXg8L3quUCGRIkbBXHpUF1FIGyRnr93tVh4k&#10;cb1NQXDbTtDH8aonlIgzImZP4v0pixSfxk1NLEMNgZPemRxHZuC7u2D60EjlU7cD86RSyI3mH2U0&#10;gJVOU/WgsS4AJ+8O1Vys0JEZWP3M/wDAac6BWwSRQkm1eoppkAxtkzjrVE7gFfflScfyqVSOqYNI&#10;xAOU7inSRlV34XFAvIbwrYXnNEjmQ/u+33vemytI55P5UCQldzD5faga7EEq7lBJ+9/FVe5YspIH&#10;T171budrxElflHYVVkyrfN0Pr2prcqxTmcDCr1qszFFwRtqe5kQ/MBnnmq53FenHbFax9QQ0OxI6&#10;7sU4CRTyMcU3btINLJJlfu/N061pfUBZIlD4H05ps4bcAiU7qdxFDyNt3hP92i+xS6iGUoevXrSS&#10;SblXLdPalYNJtkTCqOGU96Zuhc/ez6/LRysocyE/Ku38qcsCNLv3UOdikseMZoDqX27vej7JfkPZ&#10;ijYCn8DRSM7u2Ubb9RRUl8p7BFGqpyRzT9jAMVGPpTPLk2/vz/3z2pxThlLfSvF+I7OuhCfKO0MP&#10;rx1pshXZ/wACqWRUjdWUc470kkKNHhl2/NUmeqK8ka/wn2pogkK7cbvlqXyQeUB9KfwBhc0B73Uq&#10;rbs+3IFKyKnAHvVgQsOS30pPJV+jNx19qXKgiRCFg+cUqW4dwgWpTA6DDE+nFOjiYfd+6vSoKIvs&#10;ihiEI3ZA5pHtBFhwmec5XtVhYVZt4Unt96nsr4x5ZLVS2FyogW1gB3leSMbiOlPjtkPO7I56CpPJ&#10;YT7SmAeakKlAoRGbqKoFHUrx2qKWKJ2x92pGhjQefKoZvSrkSEwcKP8Adpy6U0nzzKqj+6WoHylH&#10;yo8gRpwwFPSIZ2pHke9X2tDH+6CgN056YqSG0I+eQAso4AqeYfIU4kdjwFVT/eqRoHkCqqn5vUVe&#10;kEBj/dWkZfGODUkFqDH5i7WP93d0qXIOUovYlE3betNFpIUDGr09vcJ91dvPKk1IsNyIlYKv09Kr&#10;mIl2K8FozybInyuP4qhk05/tLEYz/D71oRGeVwqfMvfaMVY+xiQqR96pl8NyYmJfWk4i3uctt6E8&#10;CsC9i8iFpX3bic9K7DWUHk7FJBJxXMatbxmRju+Vccda8+s/esdVP3TEaMyLmXqf71V5YztHzYFa&#10;F3a6i6FLK1Y+rtWZqNlqEcW64RuKiPL3CVTyIJhtZWWQcN0xQFH39zZrLvZHif5WP03d6ltdXlEO&#10;2YZG7FddOmYuopM6vw+xHyg88HNak4LDlduO4zzWPowAWGQdX4rWmkXfs5bNehFcsUcsviKc2Igy&#10;7eeeaqtOdm0g1cunffsJXHI6VVnjjx8p+tbRM5FMzuvzNJt5qSVVkKkY2ninSQRvyvJx09ahkLnb&#10;g8j0qjP4RjxcbmI9uKYY9vKtuz61I3mb8KnPRs0m1lbyz60BIifeoOf73HvUcqtncDwPurVklGTa&#10;QFy3em70RNgXknGaqJLXQrbCh4GW24PqKNoJ5H8X8VWnUHdtX5icZqORDjaoGVGTiquHqVpkyORt&#10;xUEsSttJ/vVaMbMvI6tRMqg5Lc7eeKA+IpNERyp3f3ajwVOwPnvVl0XbvC8/WoQPnzt9uKtbE8o0&#10;RPtAA+amuCvIf9KeCVztGcdKUJ5jbW+tMOthiwEttLD7vpTSrYYg5J+7zU5j/icY9KTYceYO3agk&#10;am4jaWPNKSSdiP25BpzKgX5T/vVGUMjBmPGOvrQXoOUZ+UdKcUkA3Bdo20bwpUjr/EOaUTKflfNA&#10;yC5JjT92dob7y1FKMxlguen3qnuFwp2r7VVn3RJyaqPcChcxtjanTqfeq0saj/lrtPU1YuxL5eNu&#10;eeap+XII8lurfePpWkQJMJtwzVHKjGLn7v8ADxTXDOm0jp1IpZnkwF7E1pawCrI+xdqN6tzS/I+4&#10;BsbaUCOJM+Y27tUcqru3A8EHijlRoCRtjlj+FPk2xBQp57iki2j5Cp29acd7DHy49fSq1HHzGyhu&#10;rDj09ac6xrIo7nrSSMyx7W429O9Iu5pVlVflx0YVmOJJMMP979aKjmGW/wABRVcppzHuEYUtlgM/&#10;3qbsTZuY9D+dOi2ldgk3D2o8tVi2ruavBO4gfLKq+X16e1I0ChtxzjrUzxyKFZWpsn8JMn50SZLK&#10;8hEYI3fxccdKaFjC/KjVYlj3nYRxjOakRIwOV7UE2sV/KZ9oKEcZoFsMjaD/ALXHWrQH3eTUhCsu&#10;1R+NTdh1K5gIVZFpojTezvGelWFjHm7g3G7pUyqkbBV29e9SVykaKix7Vi/izkUiQw+aC24Dr8vr&#10;Vv7MXTd6n5aI7aRf3bJ/FQHLsNitdwxHDuX+8wp62pJEewVKY7nnyk2467T0qxbQyyFTG/zdenei&#10;5pyyIorBthJTaPSnpYEbisPy991XEgmSQ/aYy27+KrEFlcyPuBVY1GcM2M1nKRtGmUrewV33XCfM&#10;nG71qeU2dwm1IwvP3v5VeS1DwtidN237xXqKjj0kbVuCFHfO7n8qy9pzbmnsygllH5ipDHyerYqV&#10;NNZWZTCqs33smteKOGO38x7LHy7hJjJpskEN5Crs0asvJbPNL2jD2KM1fLWPyJrLHvnNPg0yKcSG&#10;OcrzwvvVuO1UfKYNyYz16in3ltHbXIMfEcg/h/hNV7QxlTajqimLFNoWVtpXncOM1aTToQPNtvm9&#10;fSpEl2ybXCsu3HzL71JLNaqVSNlXd/dqZVOVGfs77GHrCTB1tYLQeZIDtUVP4f8Ahi9wwutZf5mP&#10;3V7V0fh/RFln+2zpumPC+1dFBbJFhSCMD8q+NzTNpe1cIH0eX5TFxU5mCngbQYYfJSxPpvzWbrPw&#10;40q7i2C329a7t9Mu0s0vnt2WGRtqyEcE1A1qt1J5MQ+YnArxY4qspXTf3nsyweH5bOK+4+fPiB8K&#10;5bJDcQxcAZ3KOleevbyWkvkzxgENz8tfW3iTw5DJbyWdzGGZl5DL0r58+KHhFtF1vaqfIzfKa+yy&#10;XMpVpezqbnyOcZasPH2tPYj8PDEkURH8Gf0ranVFVl289+ao6DYNAFkJ5YAVeu1KkyMcZ/ir7LyP&#10;m6blIot5Zc5X7vWq823y229qsXBCtkDO7+Kq8ylYmIGfWqKkQyt5vMaVHPEq7cipklUxZA/KopZY&#10;5EV8YxwfegOUiE67Nuzk8jbTJApbcwwcE1KyjeE83pTXVWLAHI96CSEBd2Nv1pQI2bn+98vy04xq&#10;AzsPvfrTZIhhSDj0x24oBiHbtG0H0o8pPvHk5x81AhDJ96kXCcOx9arQlDJkJQmP7q9OKhk6AtF9&#10;7jirTuHjyzH8KhdVaLr/APXqg9CGSKNh8qVVli2nIT/OKtEKeQWquzEy5Ye1VzC8yEKE+YtUmY1G&#10;81HIipu3tQrGQ424X+9RzC8xzjPO5hikwh3EH0pXzv8Amy3HamrkHB4y3pRYBRE2CeOenvTgVddm&#10;Px9KQSYVSOq/pSeeqH5QpqhxiLICxyHYYX5aCRt2IMZ6GkR2fawNPjww83d977o9KB+hHKAyZc5w&#10;cdKrzBCuCG9varUjIId3zdaq3nzpx7Ee1A/slC4X5GYdapeYx+XGRVy5BZPvH2qiVYcAd+1bR2Fe&#10;Qj7Cvyr0p5kymyMDmoWDOMxtSEny8bDnPX2qrsPtDyX+XKj/ABo2jdtC/rTVaXy9zf3uPyqSQsiY&#10;aPdk9f6VoUNC/JnZmnKNiYO3rzTV3eXl/l+lBKlFO/v6UFLzHyFWHWhxk7WTr70iABev6U6TBdS3&#10;O0UFDTCF4B/Oig735YbqKXMV8j3KK2jEXmAH2ppRivzN9Vq4qiNcEk5qPys8JJ1XHNfPfZPR5UVX&#10;jPl9WY1HNEzREbvo3pV/ycJ1qCaAjDKPm7ii7II4Udouv4VIY2UfKdv1pyQuyAj5ak8oj5JTmhbE&#10;8qD7o3sq7ttRlJB87FfpVgryFH8qkjtoycy/Nx0qeYfI7leFFx5hGGqaNfNPI/8AHalWBZBhDj+l&#10;Sxwsg+8v1qeYvlI4wvlYJ+7+lTR2qvtmJ5/i5p5gUlCBj+97/WpUs94VCNrH72OlZ8xrGJHDBbiR&#10;rcyNyuWNaAtoIYgsLtnr8xxiobSCG3aTO3lfl3U/55QDuDHPNZSkbx5diVLSF5FYSyHd932rQTTr&#10;WS3JuI5Cq8FlNNjlbCGOLlSPlrWudPkayja73D5fux8AfWsJVOU6KdIx9M0ppZD5W/Zu/iIxW1aa&#10;TYxlVufljkyGbGdrD0p1nIfsipFbxMu75SygY/xq8ulXPmRhU3KwyzEcLmsZ1mdFOiZ93oNstvi3&#10;3N6qV6D1qi1pPGI3NnG/pla6iRBIW8tlkbywq7cbhWTdWV3ayLdWhlkVPkfB4DeoqY1r6Mc6C3Rn&#10;XcjrNDuhEO6PGG7c1XvYxcKTHLGxj+7sPWtPUJ4/sUzFfnVVPzr2rL1GCz8iO7tZQsjNgxx9F46/&#10;j3q41XuYTpFG1uXibzXgZuQtXrU20myWOIZVufeqM0AkGyP5RuGPm+tW7aGO0uvIQfLxke/rSq1L&#10;0212MI07TSO18O2aoiu4981oTRLcs0kP3FOKj8Oz2YijZ1+6tPkuoPszeX8rNIThfrX5zW5pVG2f&#10;bUVGNNRRO9veLZKkrSeWx+VS3HPt2pVaDSo1uYplL/TpVRtQmePYzsVxldxqG+J8mJlC4Y1fLs0W&#10;9FqSazdrqA89MMzD5vevIfjjaW4sYbt0GRMAK9LuJzChEZx/WvIv2hdYY/Y9HgOZGkMjY9AK97IY&#10;zrZhGx4edcscA7le0tt0CsirjaNhqG9XDbRGc/w07QbwNoVv8+7aoHvTruP5vMV9xr9JlfmPgIx9&#10;0yblJFlwqfxY/Cq7bgDn8KvXeNxJ3BqrbFbcOgP6VUWVysrQ2v3lPf0pskapHgLubPGamZCqZU/d&#10;/wBqod0n/AfrTuKK1Iiq5DFfY4pnlFXYbue1S+dHuYn/AICKVdpILHg80yWVnDL8pGabLH5YI3fx&#10;VOdxDbEbGcY9e9Rsg2tGV/2aCZRG5KqcJn60yRn3bQvapdzKNjHO79KQhg2UNVzFXRGIxsxtX6U1&#10;0Pl5RcfLUpRyu9T95qRhtQxFPpzSuySs8J8vezZqpInBQj+LrV94mLbgOPSoJYtj8nIHP/1qsJbG&#10;e8Du3zY4/WnhHERBGMdqsNDEy7gpDVDMoaP75XPDe1aXJ5RsjsoUltv0FRmYsNr8/NmpCQT+8YMu&#10;3HFR5IDbSDzxxSuLWwAMDtwNtOWMFNjH8aeyZTOBzQA7ZBGPwo1LGmDG0q/zfxU+RGaNXDY+Xp70&#10;rRgAI/3dvWkKDAAl6LkmmHKR7nQFETjpzVe7YRjDEVccc1Xu4g2Wc8e9CDZamdO+M4PT+Gs43Db2&#10;Yrx0+orQuYkEeYT/AL3vWexf7u1cda6I+YEaXIRWXb/wGmhvk3DcTRFGdzHOcetO2oU8oJj0IrQg&#10;GB8n7/fj2oBcbS7/ACletLuUjy1CnntTZpfLi2k/hSuXFCPLn7uKcHZl2rxikwWG9P5Um0MjK643&#10;d6d2Ve5JmTblm4705n+ZU29fu7TQyJs454xnNDLGsQwfmqb30DbYaZthxsU/jRRKpPzDqetFSacs&#10;j36Nz5S4zQ8LMvmDb9fSnInyYxy3VfSgW7Km90r589C0iNAQcZ/+vTnbA24J9N1IUIGx5Plpdm0g&#10;y89duPpV6kjIt0gXcD/wL1qX5VIDtzu7LSRu2AoXFOG1j+8PT3qA5egq787V5+b0qWEID82eOKDi&#10;Vv3f0/GnrG7jyx+tS3cq0iQKHiZY3X/ZNOWQwR7HZSd393NEMATAyPWrEWY2ysa5boKx5nHQ0iNi&#10;MjEDyM7j8v8AhViOJt5LRNlePu1Gu8LujP8A9atCCSeO2WURZ3H5j6VEmbRiR28cbhgrKrHoGGMV&#10;PDbOsoaNAcdWbvSNIkzKfJVWVquSajBJ5bSKV6DbGo596ykzpjBSHwPd248tyGy351o26JOoEN4V&#10;ZuFVmPNU9PlhmmjUXCgM3Hm4zWtZrLaXDRBlZt2WJb7vv9a460jroxQ2G6l8lUjsAypndhPuVasd&#10;XuFi8q6jdVHK7f4l96rp9nTdH5zNu5Zt21alvpjZWy+ZFGz8gRK3b39qxu5HVFKJMJzaxfarKFVw&#10;v3yv+c1DK80VkhtNQ3SNy+W6f4VWN4n9nGQzLjfjy27cVRu5DBYvHFdqrbfur1qIphJrUZqMkFw4&#10;dY23rESU/hJ4/OqU0l1eSiW4RY1WPJKqBlvSnR3VujxmMtukGWyuNoz+pqvd6jLPf+XD+8ZWyzZ6&#10;LWsebY5WQ3EPlMtqs6qWyWJ9Bzj+lDzq92jL0/i+bmoJL1p72SVoPnGQu0cCoLdys4LKuOuM10Rj&#10;Ll1OaXxHW+H9c85PI835gePeteO5P3a82bULqyYTWzhSrfKPWtDw/wDFXSLiT7FrMy2dwrYPmH5S&#10;fY183j8pqe0c6Suux7ODzCnyqM2er22lWzaAupmQqzzbPm6fUVi3bybpE2/6r72OlMh8d6DdeHls&#10;j4ktcwbvLUFSWB5rmNb+JXhnSbZpH1MTSN91Y+d1efHA4icklBndLGUad25o0Nc1a10yxkv7iXaq&#10;oScmvC/E+rSeJNYk1a4blzhV/urngVreMviBfeJT9nQ+XbKc+X3P1rm2B2LknNfd5DlbwUHOp8XT&#10;0Pkc4x/1uXJDY3fCkgTMI2heoHpWvcwsrLGZAe7Vg+GI9l9gtg10k4SQ5Lg+mO9e3KWp5CjoZtxa&#10;kyt5nQ8VVlgHzRMu2tKYB+Zap3MLMMZ453N3qYyI5Si0DeWz7R/jUMkBC7sD61aMbJ8jA461FNHI&#10;sbK+Gyf6VpeQuUpOgiGfKyf5UMo3MxTovFSSAhVAX5vdqaPkDB+T0rT1M+UMhIjJkjjLc1XeFWw4&#10;LfeJ+tTPgxs5H8P500ZKjOfXmgRGYyPmUY9zTSzZLKwG3ripmgZlZWfORng+1NEO3BC5/rQTykKb&#10;SmfM/wA5ol3BPM/75qTYyjB29/4aGZyi7l6d/SgrlIQwbkktUNxDufBf5atOAg2/5NMYIy4weDzz&#10;VRFLYqPa/PkN8tVrmADoef51oyLIowrZXrVWVlMX3ecdaogp7SiLj5c07YhLbf0qSdCGXj7tQsgj&#10;cqxxu6c1pcrlHhRs3b+n3qSMSFMjn60Mu9NmN200bFUBWPSiOoeZISCFXZTY1j2tg9sdKI2KjAI2&#10;8jGKcqtsyaB6kbqFTDDNV9QUhDLjt0NWxDmHPmVWvY1PyE/r1qoil5mXcBVVgD97jjvVFxiNZAW6&#10;4ar92G2eYw/i61R3bEZGb73OPStgjEgIOGZDu/vZofIbcFPzdcURshZjn5fXpT4mhli3hv8AgNV9&#10;km1hiqo2sBzn8qH8oLwOetBdfKyx56H6UwzL5e9F6DFUHoTYDJhF2nt+VNCnG4nnufWotwEYZ261&#10;IZnaLci/xUFcpI0hVOV+XPSkM4cfKPrSFmCfMPm9aAGztQ9vSpe44hNK26io5XA5kXH40VRfNFdT&#10;6GgZ5DiRM/SpP3xkxv4H8qdakFfLdPu/3ac8aK2I1z3NfN2dz0Y3lEgeIMfu8+lLFAUjIA+Uc4qY&#10;yEg7NoH8Q9acI/M4WQr+IqvmLlIUgXyduz738XpUn2NByqjITPzd6lIVU2nmnCJmBfd90YFRIoZH&#10;ErFQGDN/E3pUjK0aZAX7vTNOijEX7zaP9qnPv352rnAKjHSoKiEQCJh4TzTpQudxXtleakQxfxJ/&#10;F83PWmhYs7GGM9eelZmi3HADdmM9T8y1btmLBY85A/ut+tQwWz797499vepNOeFJf3kH6Cs5G0Sy&#10;tkN7zRIuCufmNS20hnZll2/L6LxVaWZ/PaKNcqRnnv7VoWxjltTFEgWTbxnv7Vzyk0jqpxUpaEgh&#10;8xVXOGLDb9Kma1vhcb5ZNu5fmC/xVDbrLDwxZh3G3p/9apGvto2zMWHQbRkn8awfNI2j7pbtW4aK&#10;bbtAH8PpT0jjniby4GXawHmH/wCv0qrHqEajYSykNltx6cVFc65tdigabcPuqcAcde/+FYehtzK2&#10;pPeJZ28bIszSKyfL+7B5qijzTxs6W33MncVxjvUdzrF1Ofkk27VxudentxWfd3oaRZJppSrfe+bG&#10;ffFX7OREqkSxNLcr5ZhiUGT7gaQDFZd+8sE3nxOrbsK21u4qa5mjZd2x2C/LErN0H1qF7bcVIUBf&#10;RvWt4UznqSGiZgmYo1Vn5bcOnv8AWmwtMzMvmL93lttOIhjUSJDuZhjnv9abKqRxq5bllrWMGc8i&#10;u0KSx+SZWz97A7Vx/ifRnM7Sx/d6klf85ruGtIghKoPMx3PWqupaVHJBiQDI/T6V0048r1Rzyk90&#10;eewRTIpLSMfYVNMWVchui8bf5VqalpEkBdhwp/u1nzQlFUfd/wAfWuyEYqzVvuMJOT0bKxGIwyr8&#10;3rSGNwqu4AG75qnJTyu5Zm/h7Uq23mIzB/nIzt7CuiMmY8ti54YtxJfec4ZsLzjoTXTNZopWSP7o&#10;X071n+GtOjijj+U8rzjpWtKkkWWU/KvQ96ylIkzZoT5mAxGV+7xiqkyFW3h9rMeO4rSuMNN5oXIb&#10;jaO1VJEYBmdgV7bV6UoyJ5TPf90rFGbr8tQyI7Rbm+Vtx+X8auTWwRV2MdvpVe5jncKV/vdd3Sto&#10;kyvsVZIjhT5e5v8AaqIxSbtyf5NWZd8cbGSPJXjr0qN2yGHHTOPetNTPlIPLDAuV59KjjGUztPHO&#10;1u1Tbz0df8RSFlJGHxmqFy9SNPMK/MMH0ppDjj9c1M8gYZRyf96muYmG4r+FAvsjUhjdeX7Y/GmM&#10;rrCybsAYxTwMrgL7800yYOzG7/e7fSgIjWidNu593vjpTTAQcEDJ68U5HLJvJxxwtG8n7w+vPWqd&#10;wfYhNtnIJxx/DUYg+TDL97r7VM8bNyvykDmmhpMfjVElSS3K/dP1DVWlgBYAH36dK0HhkZCzkDJ7&#10;1HPAsQyT1oAotGQSig/pzSCNlHI+Yf3e1TsBGm5T060wM/O5cVe+wuV9xFiXYpk6U5S33QflzjND&#10;IzxqSOn96l8tyNu4ZzTG4kTDHyY6n+Gq+oR7IyY2Xj2q5JG0Y8zaPTGKq3akxswXac421UQ9TJv1&#10;nKbgRVF48t97jvWhefLF5Yb/AHqz2TBbLdf1roiTsRhFQbz8y03Ykcfyfl6075Rwzfw5pxeN0Viv&#10;TrVBykbbntycd8/N1pqQfucuVCn7y1JKNwUBtoVe1HlZ+cmgkjMKsd8bL+Ioh3GMb1xtP3fWnMoQ&#10;fKKDJIYRk80cxX2gnkZh+7/i6e1AJWNQm4tt4bsKHJCe/f3oMmYlZR7UFDXBBzIRt/hzRUjyMyKA&#10;qtRU69wufRcLHG2Tlj12jpSuqJuUBtrHr6VBBJLndGu1qtqJWbDr05Oa+dkepEjTP3HjBZf9qgxg&#10;nzflP+zUrqj4O3H9aRo2WLCLznH05oAVlUyb1/u+tPRtkfmZz61H85HzLjH3dtSPGXTbH03f1pPY&#10;a3HCVn/eBOO3tTllcscN6BvzpsZZW8sIcfWnH5F5Ss3sX1uOBQL5ag/ezUqiPa3Td9OtRRSmOXzN&#10;wX2qZcPJ8+3/AIDWfU0jruEQZziSRhxj5abbGPcfMZuOBR80bho/l7sM5FIoiZslN204+tZSNY7k&#10;qeSH2yK5+bK7Sfyq3HcxeazWkjLuYZEnSqCxxluHkU54x2qSN4kXa/LbvvN2qZR5lqXGXLIvGeeM&#10;7VYuvPyqTx+tC31j80Mhb5eVVW6n61Q8yRJGQyNtK/ePP4UqTHo0MeNuPl61nyroacxeilSTcIrd&#10;m/66HLfmMU+18tpGjhTyyVwxbvVNZmhnj3W7bv8AZ4/OpZtUR3MtvbKrLj5vWp9n1K5+5anW3tYV&#10;R9zEtnKtn+WOaoT26uqhflbdgluppbzVb3f9oLKA2Puriopvsxbz5JXUHnHH+FVGnrdilUiLdKEj&#10;VNi49Act9ahnmh8sIsZ3bv4qmHkvGrQeZ975vemyMZJNxJ4Xavy/d5raMTKUioyzynHl7dv3tven&#10;rBJyjouNuFLCrC28qRkhmyePw9KHDg/vHbP92tOXsY2RHEo3fOm47ajn2u7Exr/u9MVM0syS9P8A&#10;vkCmCFhuy/Vstu71pymcjGvrBpWbeqjDdu1Zd5pJmdWBGA3TFdVNbwlW3fdFUWtHw3ycbvlraMtD&#10;ORzP9kLtZdvTP3e9SWmlxl97qwYjn5a2ZrREUsO54470n2SaMGRI+f4ver5tDORJZwLFbgBNvOT/&#10;AIVYchmwScDH4U1UlYbWX/61NdZFZRuzuX5t3eouSirdtuJActtP8Ixmq4hbyiDKB13VelEbK0ZP&#10;029qrxRBsq6D5uGz3960uTJFBSGXy2+u41AyfI2NvzdOauGPZA+5umeWFULlfIj8vO7n5cVpH4jO&#10;WxBM67sq2Oze/NQzxFpWC/8AAd386nmUlGwNucDkd6ZvxIN3Yd62iZ77ldoWKsgHJ/WodoETb8gj&#10;+dXCis2UPb+Go0UOrSE5+Y/jREkqhML5gXp97d35p22JjhflqUfMGRqSWKNk65NULUjDptYFvmpN&#10;m9NshU7f7vXpRtyVLoVzxuXtTysgUhW6/SgNSJE2ncu5f9lqWRVDbwTnqF9KkMQfrI33c81EIWB5&#10;fn19qpBqNCrwSF+b73zU8rCPvrn6U6ONkbYSS23JJNNwnJfhhwPYetUGpBdRlmXaD8v60yWMyybm&#10;Tn/Zq15B+Vfm596a8ABB54Xs1AcvQz9uxnEi8fzpoQFPlC/L/d4q5NabssVbI9ar+RgrLsPPGBVR&#10;Fy20ZTcyou7HtnmnLNnkqMlcj5ulTyRMBg7QN3aq0iqWLjO3OOn61didg3kttA56nk81WvSo9cVL&#10;tKS5VmGOKivwXXHtnirUdQWpmXu8gIG3Z756VnyKxk+993v6VoXILhflbcv61SkQbvmTGG7HrW0R&#10;cvUriEk7pDu/2qUgKG2fd/nUny4x3J/CiMFPmCg4qhcpDtJTG8c4xjtxSn90NpTPzDvSh02scYz+&#10;lK8amPIfn/a7UB9kiE6BTEq7fl6+tNUSZbDfebd9KCABl13dqcYk3YC420D1GyM0gyT/ABU0KQv3&#10;Dtxk5pykCHk801gzDaWb1oS92w5Enlhhu8vr70Uj+YduJNvy/nRRyk8p9IxRsOsp3d+Opp6SzR9D&#10;uBHzFqUSLGFjI+Zm4NQySbcvn7/QV82etGPcsKUbIRgMjJpftHyYI7enWqwnQHGO2BjtTpGJTOWo&#10;AlaVgF8leR+tOLtlpHfb82SoHSolaQoojbC+tTBsoCOaACERDli2egp0siKoUdPT0qMuEj3HvT1K&#10;ufnCr6Z61maR1Gh2b7gXrUiXcrHOwc96RpkXlsdfu7elCbCzSCYfKeKPZ3HsSmSSRd0jYycGlhS3&#10;nGM/MvHzE802XaE3B1xu+6xpkbgLkJu9ah0zVO2pIBJGQEZs9jS/ap2+SQZ+i0IWd1MDDO3p/Soz&#10;I6qzc5zj5T0rNxCPM1ctLqIbkRru2/6zb/SpP7RmltxalImxyrbcGqKXyo2Citnh/kp4mlwEUbem&#10;WwM0vZ9zTmLInvJC3zDG7G0cjp/ntTSCw8pAw/vVGHcPjavXK7VqQljKzbW+b+I96OXoEpDZJbiR&#10;VMgV8N8u7oKddtPJ82wKD/dX/DFMMr79uOMbeO3vUrQxuqxKu5f90UctrCtchEm5NjEk9V+fFSxF&#10;2Tk5HXaaQ2zxIqqNvOPvZNIbeaE+YQrbv9qr5ebYj3uoryzIeHC/N/FUIeeR2bHzD+KrDRKpUuOf&#10;zxTYnZC2xlXb7dauMSZJkSyyPN+7PShC5Zlcbvm609n3OHQMnqwWmNFKJC2eG/u96ozkmkMRnaM4&#10;HWmvCGhyv4/NVhWKDbls8j73SoZGeFfLZx83GSKrlArtbkKqmM+p46UbQqFcn/Z9qkZcx9B6Z9aa&#10;N0aKeDxn5u1UZuJGsICfM5Oeh3VDMwdwAei/jVqZbfawx6H2z61XbytxG5QdlAcvQhYvGGAVTn8z&#10;VeSQ7icYUgcVY80xH/VK3ykt71FcOVh2lVKg5quUn7JTDgMyO3y9PmqCe2TGdu3/AHqtGJ2Xj7vb&#10;d/DVXzCyYLchvm962joYyXulW5jOzI52nI3d6jn8vLGRc7ulTStxsb+IfLTWjQfvG7feX0qok8pV&#10;UfN8z/T2pGRM7Am3jO4VKskZZl3fWoNxKsVfhuA1aRJEdYyxTdyepXtSGL5BGH4FIEbaoV/4vm4p&#10;znygWkO4L1qjOPvESJsUqzsxPLc8Cno+U/drj/ez/jThho2IK/N97ikRS4wOn+1U8zK5RgXPO33p&#10;0kDP8ys/GM/NTlby48ZyaZI0sZGyPavRuOv61QMU/Zmfeq/w9zUK4lDfN8u37uKlwcs237v8NL94&#10;EK2MdeO1OO4SGofK2x4OOwpuHDck7vTNOd8qJC3sM96aHfIbH3eR71S2JIyqu8m4N1weetMaBUDf&#10;7P51ZGTyi55z83ekbDxZcYJp3D4pGdKsBX5I+e7etR/Zo2Xbux1q4XVUw33emMVExHk/c7VrvsHL&#10;fcovCqfNvUjHr+lUbtEIyzMGx2rUde20bW9ulUrmFVYMg7kD2rWN5asnl7GTKkgTJT6jPWqk0RCk&#10;7DuXrWncLMp4Hy9/es+4Zd+58AkYDVpEkrCIHJP8PSmmMbSEX73+z7VO6qWbe2Rtx9KblFTymPzd&#10;Pl9aoCqYGAwq5/ChELx8kDHrWlF4Z166tftFloV7JH/z1jtnZfzArNuYmicwmPBVsFW9aIyi3oyp&#10;U5Q6DBubqvX9eafI4jj2g/xYzTVaOUiMH6deaUqEi+dP4fxoluT8QivGI87/AOf+NEXzvzn7uKTa&#10;v3Qv3fu+9SZihVXxzuoEMeFtqhAfyoqa4aGRhk7uP7uKK0Fdn//ZUEsDBBQABgAIAAAAIQC+Wws+&#10;4AAAAAkBAAAPAAAAZHJzL2Rvd25yZXYueG1sTI9BS8NAFITvgv9heYI3u0lrahqzKaWopyLYCuLt&#10;NfuahGZ3Q3abpP/e50mPwwwz3+TrybRioN43ziqIZxEIsqXTja0UfB5eH1IQPqDV2DpLCq7kYV3c&#10;3uSYaTfaDxr2oRJcYn2GCuoQukxKX9Zk0M9cR5a9k+sNBpZ9JXWPI5ebVs6jaCkNNpYXauxoW1N5&#10;3l+MgrcRx80ifhl259P2+n1I3r92MSl1fzdtnkEEmsJfGH7xGR0KZjq6i9VetKzTx4SjChYrEOw/&#10;zVf87aggXSYRyCKX/x8UPwAAAP//AwBQSwECLQAUAAYACAAAACEAPfyuaBQBAABHAgAAEwAAAAAA&#10;AAAAAAAAAAAAAAAAW0NvbnRlbnRfVHlwZXNdLnhtbFBLAQItABQABgAIAAAAIQA4/SH/1gAAAJQB&#10;AAALAAAAAAAAAAAAAAAAAEUBAABfcmVscy8ucmVsc1BLAQItABQABgAIAAAAIQB0AlK3RgwAALJA&#10;AAAOAAAAAAAAAAAAAAAAAEQCAABkcnMvZTJvRG9jLnhtbFBLAQItABQABgAIAAAAIQCgxtKV0AAA&#10;ACoCAAAZAAAAAAAAAAAAAAAAALYOAABkcnMvX3JlbHMvZTJvRG9jLnhtbC5yZWxzUEsBAi0ACgAA&#10;AAAAAAAhAE7AJEF2aAAAdmgAABQAAAAAAAAAAAAAAAAAvQ8AAGRycy9tZWRpYS9pbWFnZTMucG5n&#10;UEsBAi0ACgAAAAAAAAAhAGF+qwypWQkAqVkJABQAAAAAAAAAAAAAAAAAZXgAAGRycy9tZWRpYS9p&#10;bWFnZTIucG5nUEsBAi0ACgAAAAAAAAAhACbYpJ+DewAAg3sAABUAAAAAAAAAAAAAAAAAQNIJAGRy&#10;cy9tZWRpYS9pbWFnZTEuanBlZ1BLAQItABQABgAIAAAAIQC+Wws+4AAAAAkBAAAPAAAAAAAAAAAA&#10;AAAAAPZNCgBkcnMvZG93bnJldi54bWxQSwUGAAAAAAgACAABAgAAA08KAAAA&#10;">
                <v:group id="Group 412" o:spid="_x0000_s1348" style="position:absolute;left:107;width:33610;height:24941" coordsize="25146,17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group id="Group 2" o:spid="_x0000_s1349" style="position:absolute;width:25146;height:17996" coordsize="15815,11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Picture 7" o:spid="_x0000_s1350" type="#_x0000_t75" style="position:absolute;width:15815;height:11318;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V8DPEAAAA3AAAAA8AAABkcnMvZG93bnJldi54bWxEj0FrwkAUhO+C/2F5gjfdKKFIdBVRCz0J&#10;tS3i7ZF9ZqPZtyG7MfHfu4VCj8PMfMOsNr2txIMaXzpWMJsmIIhzp0suFHx/vU8WIHxA1lg5JgVP&#10;8rBZDwcrzLTr+JMep1CICGGfoQITQp1J6XNDFv3U1cTRu7rGYoiyKaRusItwW8l5krxJiyXHBYM1&#10;7Qzl91NrFXTHn91ibi7tOd+nt6e8tnjQR6XGo367BBGoD//hv/aHVpDOUvg9E4+AX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uV8DPEAAAA3AAAAA8AAAAAAAAAAAAAAAAA&#10;nwIAAGRycy9kb3ducmV2LnhtbFBLBQYAAAAABAAEAPcAAACQAwAAAAA=&#10;">
                      <v:imagedata r:id="rId261" o:title="IMG_0152" croptop="11882f" cropbottom="7307f" cropleft="5867f" cropright="12952f"/>
                    </v:shape>
                    <v:line id="Straight Connector 8" o:spid="_x0000_s1351" style="position:absolute;visibility:visible;mso-wrap-style:square" from="10350,10676" to="15563,10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eNacUAAADcAAAADwAAAGRycy9kb3ducmV2LnhtbESPzWrDMBCE74W8g9hAb43s0ibBiWzc&#10;pKU95p8cF2tjm1grY6mx8/ZVodDjMDPfMMtsMI24UedqywriSQSCuLC65lLBYf/xNAfhPLLGxjIp&#10;uJODLB09LDHRtuct3Xa+FAHCLkEFlfdtIqUrKjLoJrYlDt7FdgZ9kF0pdYd9gJtGPkfRVBqsOSxU&#10;2NKqouK6+zYK9Nv5KOv3++d8qo+ns5vlG7nulXocD/kChKfB/4f/2l9awUv8Cr9nwhGQ6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eNacUAAADcAAAADwAAAAAAAAAA&#10;AAAAAAChAgAAZHJzL2Rvd25yZXYueG1sUEsFBgAAAAAEAAQA+QAAAJMDAAAAAA==&#10;" strokecolor="windowText" strokeweight="2pt"/>
                  </v:group>
                  <v:shape id="TextBox 5" o:spid="_x0000_s1352" type="#_x0000_t202" style="position:absolute;left:2286;top:2889;width:517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3152F3" w:rsidRDefault="003152F3" w:rsidP="008E50C1">
                          <w:pPr>
                            <w:pStyle w:val="NormalWeb"/>
                            <w:spacing w:before="0" w:beforeAutospacing="0" w:after="0" w:afterAutospacing="0"/>
                          </w:pPr>
                          <w:r w:rsidRPr="007A45B9">
                            <w:rPr>
                              <w:color w:val="000000"/>
                              <w:kern w:val="24"/>
                            </w:rPr>
                            <w:t>PM 5</w:t>
                          </w:r>
                        </w:p>
                      </w:txbxContent>
                    </v:textbox>
                  </v:shape>
                  <v:shape id="TextBox 7" o:spid="_x0000_s1353" type="#_x0000_t202" style="position:absolute;left:768;top:12179;width:818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3152F3" w:rsidRDefault="003152F3" w:rsidP="008E50C1">
                          <w:pPr>
                            <w:pStyle w:val="NormalWeb"/>
                            <w:spacing w:before="0" w:beforeAutospacing="0" w:after="0" w:afterAutospacing="0"/>
                          </w:pPr>
                          <w:r w:rsidRPr="007A45B9">
                            <w:rPr>
                              <w:color w:val="000000"/>
                              <w:kern w:val="24"/>
                            </w:rPr>
                            <w:t>PM 5 CHI</w:t>
                          </w:r>
                        </w:p>
                      </w:txbxContent>
                    </v:textbox>
                  </v:shape>
                  <v:shape id="TextBox 8" o:spid="_x0000_s1354" type="#_x0000_t202" style="position:absolute;left:21351;top:4727;width:3154;height:2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2Tr0A&#10;AADcAAAADwAAAGRycy9kb3ducmV2LnhtbERPSwrCMBDdC94hjOBGNFX8VqOooLj1c4CxGdtiMylN&#10;tPX2ZiG4fLz/atOYQrypcrllBcNBBII4sTrnVMHteujPQTiPrLGwTAo+5GCzbrdWGGtb85neF5+K&#10;EMIuRgWZ92UspUsyMugGtiQO3MNWBn2AVSp1hXUIN4UcRdFUGsw5NGRY0j6j5Hl5GQWPU92bLOr7&#10;0d9m5/F0h/nsbj9KdTvNdgnCU+P/4p/7pBWMh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V12Tr0AAADcAAAADwAAAAAAAAAAAAAAAACYAgAAZHJzL2Rvd25yZXYu&#10;eG1sUEsFBgAAAAAEAAQA9QAAAIIDAAAAAA==&#10;" stroked="f">
                    <v:textbox>
                      <w:txbxContent>
                        <w:p w:rsidR="003152F3" w:rsidRPr="000F2A1A" w:rsidRDefault="003152F3" w:rsidP="008E50C1">
                          <w:pPr>
                            <w:pStyle w:val="NormalWeb"/>
                            <w:spacing w:before="0" w:beforeAutospacing="0" w:after="0" w:afterAutospacing="0"/>
                            <w:rPr>
                              <w:b/>
                              <w:sz w:val="28"/>
                            </w:rPr>
                          </w:pPr>
                          <w:r w:rsidRPr="000F2A1A">
                            <w:rPr>
                              <w:b/>
                              <w:color w:val="000000"/>
                              <w:kern w:val="24"/>
                              <w:sz w:val="28"/>
                            </w:rPr>
                            <w:t>(a)</w:t>
                          </w:r>
                        </w:p>
                      </w:txbxContent>
                    </v:textbox>
                  </v:shape>
                  <v:shape id="TextBox 16" o:spid="_x0000_s1355" type="#_x0000_t202" style="position:absolute;left:18405;top:15109;width:53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3152F3" w:rsidRDefault="003152F3" w:rsidP="008E50C1">
                          <w:pPr>
                            <w:pStyle w:val="NormalWeb"/>
                            <w:spacing w:before="0" w:beforeAutospacing="0" w:after="0" w:afterAutospacing="0"/>
                          </w:pPr>
                          <w:r w:rsidRPr="007A45B9">
                            <w:rPr>
                              <w:color w:val="000000"/>
                              <w:kern w:val="24"/>
                              <w:lang w:val="en-US"/>
                            </w:rPr>
                            <w:t>5 mm</w:t>
                          </w:r>
                        </w:p>
                      </w:txbxContent>
                    </v:textbox>
                  </v:shape>
                </v:group>
                <v:group id="Group 420" o:spid="_x0000_s1356" style="position:absolute;top:25172;width:34578;height:29506" coordsize="34550,29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421" o:spid="_x0000_s1357" style="position:absolute;width:34550;height:29483" coordsize="34550,29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Picture 422" o:spid="_x0000_s1358" type="#_x0000_t75" style="position:absolute;width:33655;height:290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vmbLFAAAA3AAAAA8AAABkcnMvZG93bnJldi54bWxEj0FrwkAUhO+C/2F5Qm+6aZCiqRsRRdpL&#10;C0mFXl+zr0lI9m3YXWP677uFgsdhZr5hdvvJ9GIk51vLCh5XCQjiyuqWawWXj/NyA8IHZI29ZVLw&#10;Qx72+Xy2w0zbGxc0lqEWEcI+QwVNCEMmpa8aMuhXdiCO3rd1BkOUrpba4S3CTS/TJHmSBluOCw0O&#10;dGyo6sqrUfC25m7cvp/K7cvFpQf3WXwdT4VSD4vp8Awi0BTu4f/2q1awTlP4OxOPgM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r5myxQAAANwAAAAPAAAAAAAAAAAAAAAA&#10;AJ8CAABkcnMvZG93bnJldi54bWxQSwUGAAAAAAQABAD3AAAAkQMAAAAA&#10;">
                      <v:imagedata r:id="rId262" o:title="" cropbottom="4109f" cropright="408f"/>
                      <v:path arrowok="t"/>
                    </v:shape>
                    <v:group id="Group 423" o:spid="_x0000_s1359" style="position:absolute;left:22555;top:19354;width:11995;height:10100" coordorigin="14097,9744" coordsize="7489,6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shape id="Picture 424" o:spid="_x0000_s1360" type="#_x0000_t75" style="position:absolute;left:14097;top:9744;width:6917;height:60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iDTDEAAAA3AAAAA8AAABkcnMvZG93bnJldi54bWxEj91qg0AQhe8DfYdlCr0JzarREGw2Ugol&#10;uQqJ9gEGd6K27qy4W2Pfvhso9PJwfj7OrphNLyYaXWdZQbyKQBDXVnfcKPio3p+3IJxH1thbJgU/&#10;5KDYPyx2mGt74wtNpW9EGGGXo4LW+yGX0tUtGXQrOxAH72pHgz7IsZF6xFsYN71MomgjDXYcCC0O&#10;9NZS/VV+m8BNs3jNyXIaquXnnJ02fDjzQamnx/n1BYSn2f+H/9pHrSBNUrifCUdA7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ViDTDEAAAA3AAAAA8AAAAAAAAAAAAAAAAA&#10;nwIAAGRycy9kb3ducmV2LnhtbFBLBQYAAAAABAAEAPcAAACQAwAAAAA=&#10;">
                        <v:imagedata r:id="rId263" o:title="" cropbottom="4390f" cropright="1222f"/>
                      </v:shape>
                      <v:group id="Group 425" o:spid="_x0000_s1361" style="position:absolute;left:18343;top:14176;width:3243;height:1909" coordorigin="18343,14176" coordsize="3242,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group id="Group 426" o:spid="_x0000_s1362" style="position:absolute;left:18895;top:14628;width:2104;height:1123" coordorigin="18895,14628" coordsize="2103,1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rect id="Rectangle 427" o:spid="_x0000_s1363" style="position:absolute;left:18895;top:14628;width:2104;height:1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6S8UA&#10;AADcAAAADwAAAGRycy9kb3ducmV2LnhtbESPQWvCQBSE70L/w/IKvelGCTWkboIKQqGnqojeHtnX&#10;JJh9m2Q3Jv333UKhx2FmvmE2+WQa8aDe1ZYVLBcRCOLC6ppLBefTYZ6AcB5ZY2OZFHyTgzx7mm0w&#10;1XbkT3ocfSkChF2KCirv21RKV1Rk0C1sSxy8L9sb9EH2pdQ9jgFuGrmKoldpsOawUGFL+4qK+3Ew&#10;CpLDbTcMHXZj0sXmGk+X5GN5Uerledq+gfA0+f/wX/tdK4hXa/g9E46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pLxQAAANwAAAAPAAAAAAAAAAAAAAAAAJgCAABkcnMv&#10;ZG93bnJldi54bWxQSwUGAAAAAAQABAD1AAAAigMAAAAA&#10;" fillcolor="windowText" stroked="f" strokeweight="2pt"/>
                          <v:line id="Straight Connector 428" o:spid="_x0000_s1364" style="position:absolute;flip:y;visibility:visible;mso-wrap-style:square" from="19242,15418" to="20766,15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9nTsEAAADcAAAADwAAAGRycy9kb3ducmV2LnhtbERPy2rCQBTdF/yH4Qrd1YlplZo6iohC&#10;sxHUgttL5poMzdwJmTGPv3cWhS4P573eDrYWHbXeOFYwnyUgiAunDZcKfq7Ht08QPiBrrB2TgpE8&#10;bDeTlzVm2vV8pu4SShFD2GeooAqhyaT0RUUW/cw1xJG7u9ZiiLAtpW6xj+G2lmmSLKVFw7Ghwob2&#10;FRW/l4dV8H4a81Xj2exlsbjdDkvKTUpKvU6H3ReIQEP4F/+5v7WCjzSujWfiEZ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r2dOwQAAANwAAAAPAAAAAAAAAAAAAAAA&#10;AKECAABkcnMvZG93bnJldi54bWxQSwUGAAAAAAQABAD5AAAAjwMAAAAA&#10;" strokecolor="window"/>
                        </v:group>
                        <v:shape id="TextBox 23" o:spid="_x0000_s1365" type="#_x0000_t202" style="position:absolute;left:18343;top:14176;width:3243;height:1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3152F3" w:rsidRPr="002B33B7" w:rsidRDefault="003152F3" w:rsidP="008E50C1">
                                <w:pPr>
                                  <w:pStyle w:val="NormalWeb"/>
                                  <w:spacing w:before="0" w:beforeAutospacing="0" w:after="0" w:afterAutospacing="0"/>
                                  <w:rPr>
                                    <w:sz w:val="20"/>
                                    <w:szCs w:val="20"/>
                                  </w:rPr>
                                </w:pPr>
                                <w:r w:rsidRPr="002B33B7">
                                  <w:rPr>
                                    <w:rFonts w:asciiTheme="minorHAnsi" w:eastAsiaTheme="minorEastAsia" w:hAnsi="Calibri" w:cstheme="minorBidi"/>
                                    <w:color w:val="FFFFFF" w:themeColor="background1"/>
                                    <w:kern w:val="24"/>
                                    <w:sz w:val="20"/>
                                    <w:szCs w:val="20"/>
                                  </w:rPr>
                                  <w:t xml:space="preserve">20 </w:t>
                                </w:r>
                                <w:r w:rsidRPr="002B33B7">
                                  <w:rPr>
                                    <w:rFonts w:asciiTheme="minorHAnsi" w:eastAsiaTheme="minorEastAsia" w:hAnsi="Calibri" w:cstheme="minorBidi"/>
                                    <w:color w:val="FFFFFF" w:themeColor="background1"/>
                                    <w:kern w:val="24"/>
                                    <w:sz w:val="20"/>
                                    <w:szCs w:val="20"/>
                                    <w:lang w:val="el-GR"/>
                                  </w:rPr>
                                  <w:t>μ</w:t>
                                </w:r>
                                <w:r w:rsidRPr="002B33B7">
                                  <w:rPr>
                                    <w:rFonts w:asciiTheme="minorHAnsi" w:eastAsiaTheme="minorEastAsia" w:hAnsi="Calibri" w:cstheme="minorBidi"/>
                                    <w:color w:val="FFFFFF" w:themeColor="background1"/>
                                    <w:kern w:val="24"/>
                                    <w:sz w:val="20"/>
                                    <w:szCs w:val="20"/>
                                  </w:rPr>
                                  <w:t>m</w:t>
                                </w:r>
                              </w:p>
                            </w:txbxContent>
                          </v:textbox>
                        </v:shape>
                      </v:group>
                    </v:group>
                    <v:group id="Group 430" o:spid="_x0000_s1366" style="position:absolute;left:76;top:26517;width:7389;height:2966" coordorigin="16400,16613" coordsize="4613,1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group id="Group 431" o:spid="_x0000_s1367" style="position:absolute;left:16400;top:16946;width:4614;height:1239" coordorigin="16400,16946" coordsize="4613,1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432" o:spid="_x0000_s1368" style="position:absolute;left:16400;top:16946;width:4614;height: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PDsQA&#10;AADcAAAADwAAAGRycy9kb3ducmV2LnhtbESPQWvCQBSE7wX/w/IEb3WjhhKiq6ggCJ5qRfT2yD6T&#10;YPZtkt2Y9N93C4Ueh5n5hlltBlOJF7WutKxgNo1AEGdWl5wruHwd3hMQziNrrCyTgm9ysFmP3laY&#10;atvzJ73OPhcBwi5FBYX3dSqlywoy6Ka2Jg7ew7YGfZBtLnWLfYCbSs6j6EMaLDksFFjTvqDsee6M&#10;guRw33Vdg02fNLG5xcM1Oc2uSk3Gw3YJwtPg/8N/7aNWEC/m8HsmHA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5zw7EAAAA3AAAAA8AAAAAAAAAAAAAAAAAmAIAAGRycy9k&#10;b3ducmV2LnhtbFBLBQYAAAAABAAEAPUAAACJAwAAAAA=&#10;" fillcolor="windowText" stroked="f" strokeweight="2pt">
                          <v:textbox>
                            <w:txbxContent>
                              <w:p w:rsidR="003152F3" w:rsidRDefault="003152F3" w:rsidP="008E50C1">
                                <w:pPr>
                                  <w:pStyle w:val="NormalWeb"/>
                                  <w:spacing w:before="0" w:beforeAutospacing="0" w:after="0" w:afterAutospacing="0"/>
                                  <w:jc w:val="center"/>
                                </w:pPr>
                                <w:r>
                                  <w:rPr>
                                    <w:rFonts w:asciiTheme="minorHAnsi" w:eastAsiaTheme="minorEastAsia" w:hAnsi="Calibri" w:cstheme="minorBidi"/>
                                    <w:color w:val="FFFFFF" w:themeColor="light1"/>
                                    <w:kern w:val="24"/>
                                    <w:sz w:val="36"/>
                                    <w:szCs w:val="36"/>
                                  </w:rPr>
                                  <w:t xml:space="preserve">                  </w:t>
                                </w:r>
                              </w:p>
                            </w:txbxContent>
                          </v:textbox>
                        </v:rect>
                        <v:line id="Straight Connector 433" o:spid="_x0000_s1369" style="position:absolute;flip:y;visibility:visible;mso-wrap-style:square" from="16731,17995" to="20683,1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Jj4sIAAADcAAAADwAAAGRycy9kb3ducmV2LnhtbESPQYvCMBSE74L/ITzBm6Zat7hdo4go&#10;6GVhXcHro3nbhm1eShO1/nsjCB6HmfmGWaw6W4srtd44VjAZJyCIC6cNlwpOv7vRHIQPyBprx6Tg&#10;Th5Wy35vgbl2N/6h6zGUIkLY56igCqHJpfRFRRb92DXE0ftzrcUQZVtK3eItwm0tp0mSSYuG40KF&#10;DW0qKv6PF6sg/b4fPhvPZiOLj/N5m9HBTEmp4aBbf4EI1IV3+NXeawWzNIXnmXg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Jj4sIAAADcAAAADwAAAAAAAAAAAAAA&#10;AAChAgAAZHJzL2Rvd25yZXYueG1sUEsFBgAAAAAEAAQA+QAAAJADAAAAAA==&#10;" strokecolor="window"/>
                      </v:group>
                      <v:shape id="TextBox 52" o:spid="_x0000_s1370" type="#_x0000_t202" style="position:absolute;left:16763;top:16613;width:425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3152F3" w:rsidRPr="000F6067" w:rsidRDefault="003152F3" w:rsidP="008E50C1">
                              <w:pPr>
                                <w:pStyle w:val="NormalWeb"/>
                                <w:spacing w:before="0" w:beforeAutospacing="0" w:after="0" w:afterAutospacing="0"/>
                                <w:rPr>
                                  <w:sz w:val="36"/>
                                </w:rPr>
                              </w:pPr>
                              <w:r w:rsidRPr="000F6067">
                                <w:rPr>
                                  <w:rFonts w:asciiTheme="minorHAnsi" w:eastAsiaTheme="minorEastAsia" w:hAnsi="Calibri" w:cstheme="minorBidi"/>
                                  <w:color w:val="FFFFFF" w:themeColor="background1"/>
                                  <w:kern w:val="24"/>
                                  <w:sz w:val="20"/>
                                  <w:szCs w:val="14"/>
                                </w:rPr>
                                <w:t xml:space="preserve">200 </w:t>
                              </w:r>
                              <w:r w:rsidRPr="000F6067">
                                <w:rPr>
                                  <w:rFonts w:asciiTheme="minorHAnsi" w:eastAsiaTheme="minorEastAsia" w:hAnsi="Calibri" w:cstheme="minorBidi"/>
                                  <w:color w:val="FFFFFF" w:themeColor="background1"/>
                                  <w:kern w:val="24"/>
                                  <w:sz w:val="20"/>
                                  <w:szCs w:val="14"/>
                                  <w:lang w:val="el-GR"/>
                                </w:rPr>
                                <w:t>μ</w:t>
                              </w:r>
                              <w:r w:rsidRPr="000F6067">
                                <w:rPr>
                                  <w:rFonts w:asciiTheme="minorHAnsi" w:eastAsiaTheme="minorEastAsia" w:hAnsi="Calibri" w:cstheme="minorBidi"/>
                                  <w:color w:val="FFFFFF" w:themeColor="background1"/>
                                  <w:kern w:val="24"/>
                                  <w:sz w:val="20"/>
                                  <w:szCs w:val="14"/>
                                </w:rPr>
                                <w:t>m</w:t>
                              </w:r>
                            </w:p>
                          </w:txbxContent>
                        </v:textbox>
                      </v:shape>
                    </v:group>
                    <v:group id="Group 435" o:spid="_x0000_s1371" style="position:absolute;left:14020;top:20345;width:10668;height:5159" coordorigin="9775,11532" coordsize="6660,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oval id="Oval 436" o:spid="_x0000_s1372" style="position:absolute;left:9775;top:11532;width:3714;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F+sUA&#10;AADcAAAADwAAAGRycy9kb3ducmV2LnhtbESPQWvCQBSE70L/w/IKvemmqQ0SXYMIlba3ag/m9sg+&#10;k9Ds25DdmKS/visIPQ4z8w2zyUbTiCt1rras4HkRgSAurK65VPB9epuvQDiPrLGxTAomcpBtH2Yb&#10;TLUd+IuuR1+KAGGXooLK+zaV0hUVGXQL2xIH72I7gz7IrpS6wyHATSPjKEqkwZrDQoUt7Ssqfo69&#10;UfDqohMdzsvPQ/M79djnefzR5ko9PY67NQhPo/8P39vvWsHyJYHb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oX6xQAAANwAAAAPAAAAAAAAAAAAAAAAAJgCAABkcnMv&#10;ZG93bnJldi54bWxQSwUGAAAAAAQABAD1AAAAigMAAAAA&#10;" filled="f" strokecolor="yellow" strokeweight="1pt">
                        <v:stroke joinstyle="miter"/>
                      </v:oval>
                      <v:shape id="AutoShape 4" o:spid="_x0000_s1373" type="#_x0000_t32" style="position:absolute;left:13488;top:13817;width:2947;height:9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di9McAAADcAAAADwAAAGRycy9kb3ducmV2LnhtbESPzW7CMBCE75X6DtZW4oKKU0JbmmIQ&#10;4kfiSAOX3lbxNokar9PYJIGnx0hIPY5m55ud2aI3lWipcaVlBS+jCARxZnXJuYLjYfs8BeE8ssbK&#10;Mik4k4PF/PFhhom2HX9Rm/pcBAi7BBUU3teJlC4ryKAb2Zo4eD+2MeiDbHKpG+wC3FRyHEVv0mDJ&#10;oaHAmlYFZb/pyYQ3LvFlY+z0td0M18PvLt7Lv49OqcFTv/wE4an3/8f39E4rmMTvcBsTCC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R2L0xwAAANwAAAAPAAAAAAAA&#10;AAAAAAAAAKECAABkcnMvZG93bnJldi54bWxQSwUGAAAAAAQABAD5AAAAlQMAAAAA&#10;" strokecolor="red">
                        <v:stroke endarrow="block"/>
                      </v:shape>
                    </v:group>
                  </v:group>
                  <v:shape id="_x0000_s1374" type="#_x0000_t202" style="position:absolute;left:28584;top:922;width:4572;height:3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qLsEA&#10;AADcAAAADwAAAGRycy9kb3ducmV2LnhtbERPyW7CMBC9V+IfrEHiUhEHmrIEDCpIVFyhfMAQTxYR&#10;j6PYJcnf1wekHp/evt33phZPal1lWcEsikEQZ1ZXXCi4/ZymKxDOI2usLZOCgRzsd6O3Labadnyh&#10;59UXIoSwS1FB6X2TSumykgy6yDbEgctta9AH2BZSt9iFcFPLeRwvpMGKQ0OJDR1Lyh7XX6MgP3fv&#10;n+vu/u1vy0uyOGC1vNtBqcm4/9qA8NT7f/HLfdYKko+wNp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oKi7BAAAA3AAAAA8AAAAAAAAAAAAAAAAAmAIAAGRycy9kb3du&#10;cmV2LnhtbFBLBQYAAAAABAAEAPUAAACGAwAAAAA=&#10;" stroked="f">
                    <v:textbox>
                      <w:txbxContent>
                        <w:p w:rsidR="003152F3" w:rsidRPr="00965C88" w:rsidRDefault="003152F3" w:rsidP="008E50C1">
                          <w:pPr>
                            <w:rPr>
                              <w:rFonts w:ascii="Times New Roman" w:hAnsi="Times New Roman"/>
                              <w:b/>
                              <w:sz w:val="28"/>
                            </w:rPr>
                          </w:pPr>
                          <w:r w:rsidRPr="00965C88">
                            <w:rPr>
                              <w:rFonts w:ascii="Times New Roman" w:hAnsi="Times New Roman"/>
                              <w:b/>
                              <w:sz w:val="28"/>
                            </w:rPr>
                            <w:t>(b)</w:t>
                          </w:r>
                        </w:p>
                      </w:txbxContent>
                    </v:textbox>
                  </v:shape>
                </v:group>
              </v:group>
            </w:pict>
          </mc:Fallback>
        </mc:AlternateContent>
      </w:r>
      <w:r w:rsidRPr="009B525C">
        <w:rPr>
          <w:rFonts w:ascii="Times New Roman" w:hAnsi="Times New Roman"/>
          <w:sz w:val="24"/>
          <w:szCs w:val="24"/>
        </w:rPr>
        <w:t xml:space="preserve">                     </w:t>
      </w: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sz w:val="24"/>
          <w:szCs w:val="24"/>
        </w:rPr>
        <w:t xml:space="preserve">  </w:t>
      </w:r>
    </w:p>
    <w:p w:rsidR="008E50C1" w:rsidRPr="009B525C" w:rsidRDefault="008E50C1" w:rsidP="008E50C1">
      <w:pPr>
        <w:spacing w:after="0" w:line="480" w:lineRule="auto"/>
        <w:jc w:val="both"/>
        <w:rPr>
          <w:noProof/>
          <w:sz w:val="22"/>
          <w:szCs w:val="22"/>
        </w:rPr>
      </w:pPr>
    </w:p>
    <w:p w:rsidR="008E50C1" w:rsidRPr="009B525C" w:rsidRDefault="008E50C1" w:rsidP="008E50C1">
      <w:pPr>
        <w:spacing w:after="0" w:line="480" w:lineRule="auto"/>
        <w:jc w:val="both"/>
        <w:rPr>
          <w:rFonts w:ascii="Times New Roman" w:hAnsi="Times New Roman"/>
          <w:sz w:val="24"/>
          <w:szCs w:val="24"/>
        </w:rPr>
      </w:pPr>
      <w:r w:rsidRPr="009B525C">
        <w:rPr>
          <w:noProof/>
          <w:sz w:val="22"/>
          <w:szCs w:val="22"/>
        </w:rPr>
        <mc:AlternateContent>
          <mc:Choice Requires="wps">
            <w:drawing>
              <wp:anchor distT="0" distB="0" distL="114300" distR="114300" simplePos="0" relativeHeight="251729920" behindDoc="0" locked="0" layoutInCell="1" allowOverlap="1" wp14:anchorId="08C1CC6E" wp14:editId="0DCC5A6D">
                <wp:simplePos x="0" y="0"/>
                <wp:positionH relativeFrom="column">
                  <wp:posOffset>-1466850</wp:posOffset>
                </wp:positionH>
                <wp:positionV relativeFrom="paragraph">
                  <wp:posOffset>125095</wp:posOffset>
                </wp:positionV>
                <wp:extent cx="371475" cy="323850"/>
                <wp:effectExtent l="0" t="0" r="28575" b="19050"/>
                <wp:wrapNone/>
                <wp:docPr id="439" name="Oval 4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1475" cy="323850"/>
                        </a:xfrm>
                        <a:prstGeom prst="ellipse">
                          <a:avLst/>
                        </a:prstGeom>
                        <a:noFill/>
                        <a:ln w="12700" cap="flat" cmpd="sng" algn="ctr">
                          <a:solidFill>
                            <a:srgbClr val="FFFF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oval w14:anchorId="1B5D8E8F" id="Oval 439" o:spid="_x0000_s1026" style="position:absolute;margin-left:-115.5pt;margin-top:9.85pt;width:29.25pt;height:2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O2mcQIAAOIEAAAOAAAAZHJzL2Uyb0RvYy54bWysVE1v2zAMvQ/YfxB0X52vLq1RpwhaZBgQ&#10;tAXaomdGlmNhkqhJSpzu14+SnX6sOw3zQSBFitR7evTF5cFotpc+KLQVH5+MOJNWYK3stuKPD6sv&#10;Z5yFCLYGjVZW/FkGfrn4/Omic6WcYIu6lp5RERvKzlW8jdGVRRFEKw2EE3TSUrBBbyCS67dF7aGj&#10;6kYXk9Hoa9Ghr51HIUOg3es+yBe5ftNIEW+bJsjIdMXpbjGvPq+btBaLCyi3HlyrxHAN+IdbGFCW&#10;mr6UuoYIbOfVh1JGCY8Bm3gi0BTYNErIjIHQjEd/oLlvwcmMhcgJ7oWm8P/Kipv9nWeqrvhses6Z&#10;BUOPdLsHzZJP7HQulJR07+58whfcGsWPQIHiXSQ5Ycg5NN6kXELHDpnq5xeq5SEyQZvT+Xg2P+VM&#10;UGg6mZ6d5qcooDwedj7EbxINS0bFpdbKhUQGlLBfh5huAOUxK21bXCmt84NqyzpS42Q+ojcXQLpq&#10;NEQyjSOkwW45A70lwYroc8mAWtXpeMbot5sr7RmxUPEVfVSlb/cuLfW+htD2eTnUy8moSJrWylT8&#10;bJS+4bS2qbrMqhwQvNKWrA3Wz/QaHnuZBidWipqsIcQ78KRLQkOzFm9paTQSRBwszlr0v/62n/JJ&#10;LhTlrCOdE/yfO/CSM/3dkpDOx7NZGozszE7nE3L828jmbcTuzBUSK2OaaieymfKjPpqNR/NEI7lM&#10;XSkEVlDvnujBuYr9/NFQC7lc5jQaBgdxbe+dSMUTT4neh8MTeDdIIJJ2bvA4Ex9k0Of2QljuIjYq&#10;a+SV10GyNEhZOsPQp0l96+es11/T4jcAAAD//wMAUEsDBBQABgAIAAAAIQCDyxUf4QAAAAsBAAAP&#10;AAAAZHJzL2Rvd25yZXYueG1sTI9BS8QwFITvgv8hPMFbN2kXrdamiwhV2ctiFb1mm2dbNnkpTbpb&#10;/fXGkx6HGWa+KTeLNeyIkx8cSUhXAhhS6/RAnYS31zq5AeaDIq2MI5TwhR421flZqQrtTvSCxyZ0&#10;LJaQL5SEPoSx4Ny3PVrlV25Eit6nm6wKUU4d15M6xXJreCbENbdqoLjQqxEfemwPzWwl1M1j6p+e&#10;d8t2/vg262l7qJt3IeXlxXJ/ByzgEv7C8Isf0aGKTHs3k/bMSEiydRrPhOjc5sBiIknz7ArYXkIu&#10;cuBVyf9/qH4AAAD//wMAUEsBAi0AFAAGAAgAAAAhALaDOJL+AAAA4QEAABMAAAAAAAAAAAAAAAAA&#10;AAAAAFtDb250ZW50X1R5cGVzXS54bWxQSwECLQAUAAYACAAAACEAOP0h/9YAAACUAQAACwAAAAAA&#10;AAAAAAAAAAAvAQAAX3JlbHMvLnJlbHNQSwECLQAUAAYACAAAACEApyztpnECAADiBAAADgAAAAAA&#10;AAAAAAAAAAAuAgAAZHJzL2Uyb0RvYy54bWxQSwECLQAUAAYACAAAACEAg8sVH+EAAAALAQAADwAA&#10;AAAAAAAAAAAAAADLBAAAZHJzL2Rvd25yZXYueG1sUEsFBgAAAAAEAAQA8wAAANkFAAAAAA==&#10;" filled="f" strokecolor="yellow" strokeweight="1pt">
                <v:stroke joinstyle="miter"/>
                <v:path arrowok="t"/>
              </v:oval>
            </w:pict>
          </mc:Fallback>
        </mc:AlternateContent>
      </w:r>
    </w:p>
    <w:p w:rsidR="008E50C1" w:rsidRPr="009B525C" w:rsidRDefault="008E50C1" w:rsidP="008E50C1">
      <w:pPr>
        <w:spacing w:after="0" w:line="480" w:lineRule="auto"/>
        <w:jc w:val="both"/>
        <w:rPr>
          <w:rFonts w:ascii="Times New Roman" w:hAnsi="Times New Roman"/>
          <w:sz w:val="24"/>
          <w:szCs w:val="24"/>
        </w:rPr>
      </w:pPr>
      <w:r w:rsidRPr="009B525C">
        <w:rPr>
          <w:rFonts w:ascii="Times New Roman" w:hAnsi="Times New Roman"/>
          <w:noProof/>
          <w:sz w:val="24"/>
          <w:szCs w:val="24"/>
        </w:rPr>
        <mc:AlternateContent>
          <mc:Choice Requires="wps">
            <w:drawing>
              <wp:anchor distT="0" distB="0" distL="114300" distR="114300" simplePos="0" relativeHeight="251730944" behindDoc="0" locked="0" layoutInCell="1" allowOverlap="1" wp14:anchorId="73B5BF7E" wp14:editId="1E8031F2">
                <wp:simplePos x="0" y="0"/>
                <wp:positionH relativeFrom="column">
                  <wp:posOffset>-1689100</wp:posOffset>
                </wp:positionH>
                <wp:positionV relativeFrom="paragraph">
                  <wp:posOffset>20320</wp:posOffset>
                </wp:positionV>
                <wp:extent cx="279400" cy="177800"/>
                <wp:effectExtent l="44450" t="12700" r="9525" b="57150"/>
                <wp:wrapNone/>
                <wp:docPr id="440" name="Straight Arrow Connector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 cy="17780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8872176" id="Straight Arrow Connector 440" o:spid="_x0000_s1026" type="#_x0000_t32" style="position:absolute;margin-left:-133pt;margin-top:1.6pt;width:22pt;height:14pt;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kkVSAIAAH4EAAAOAAAAZHJzL2Uyb0RvYy54bWysVE2P2yAQvVfqf0Dcs7ZTbz6sdVYrO2kP&#10;2zZStj+AAI5RMSAgcaKq/70D9qZNe6mq5kAGZubNm+Hhh8dzJ9GJWye0KnF2l2LEFdVMqEOJv7xs&#10;JguMnCeKEakVL/GFO/y4evvmoTcFn+pWS8YtAhDlit6UuPXeFEniaMs74u604QqcjbYd8bC1h4RZ&#10;0gN6J5Npms6SXltmrKbcOTitBydeRfym4dR/bhrHPZIlBm4+rjau+7AmqwdSHCwxraAjDfIPLDoi&#10;FBS9QtXEE3S04g+oTlCrnW78HdVdoptGUB57gG6y9Ldudi0xPPYCw3HmOib3/2Dpp9PWIsFKnOcw&#10;H0U6uKSdt0QcWo+erNU9qrRSMEhtUYiBifXGFZBYqa0NPdOz2plnTb86pHTVEnXgkfnLxQBYFjKS&#10;m5SwcQbq7vuPmkEMOXodx3dubIcaKcyHkBjAYUToHO/rcr0vfvaIwuF0vsxTYE3Blc3nC7BDLVIE&#10;mJBsrPPvue5QMErsxr6uDQ0lyOnZ+SHxNSEkK70RUsI5KaRCfYmX99P7yMlpKVhwBp+zh30lLToR&#10;kNhmk8JvZHETZvVRsQjWcsLWo+2JkGAjH0flrYDhSY5DtY4zjCSHVxWsgZ5UoSK0D4RHa1DZt2W6&#10;XC/Wi3yST2frSZ7W9eRpU+WT2Sab39fv6qqqs++BfJYXrWCMq8D/VfFZ/neKGt/eoNWr5q+DSm7R&#10;41UA2df/SDoqIVz+IKO9ZpetDd0FUYDIY/D4IMMr+nUfo35+NlY/AAAA//8DAFBLAwQUAAYACAAA&#10;ACEAfiOyVuAAAAAKAQAADwAAAGRycy9kb3ducmV2LnhtbEyPwU7DMBBE70j8g7VIXKrUqaumEOJU&#10;FQjBqYKWA0cn2SaBeB1ipw1/z3KC486OZt5km8l24oSDbx1pWMxjEEilq1qqNbwdHqMbED4Yqkzn&#10;CDV8o4dNfnmRmbRyZ3rF0z7UgkPIp0ZDE0KfSunLBq3xc9cj8e/oBmsCn0Mtq8GcOdx2UsVxIq1p&#10;iRsa0+N9g+XnfrQa1kecuXd82H2tVsXtbPvx9PwyLrW+vpq2dyACTuHPDL/4jA45MxVupMqLTkOk&#10;koTHBA1LBYINkVKKhYKFhQKZZ/L/hPwHAAD//wMAUEsBAi0AFAAGAAgAAAAhALaDOJL+AAAA4QEA&#10;ABMAAAAAAAAAAAAAAAAAAAAAAFtDb250ZW50X1R5cGVzXS54bWxQSwECLQAUAAYACAAAACEAOP0h&#10;/9YAAACUAQAACwAAAAAAAAAAAAAAAAAvAQAAX3JlbHMvLnJlbHNQSwECLQAUAAYACAAAACEARspJ&#10;FUgCAAB+BAAADgAAAAAAAAAAAAAAAAAuAgAAZHJzL2Uyb0RvYy54bWxQSwECLQAUAAYACAAAACEA&#10;fiOyVuAAAAAKAQAADwAAAAAAAAAAAAAAAACiBAAAZHJzL2Rvd25yZXYueG1sUEsFBgAAAAAEAAQA&#10;8wAAAK8FAAAAAA==&#10;" strokecolor="red">
                <v:stroke endarrow="block"/>
              </v:shape>
            </w:pict>
          </mc:Fallback>
        </mc:AlternateContent>
      </w: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after="0" w:line="480" w:lineRule="auto"/>
        <w:jc w:val="both"/>
        <w:rPr>
          <w:rFonts w:ascii="Times New Roman" w:hAnsi="Times New Roman"/>
          <w:sz w:val="24"/>
          <w:szCs w:val="24"/>
        </w:rPr>
      </w:pPr>
    </w:p>
    <w:p w:rsidR="008E50C1" w:rsidRPr="009B525C" w:rsidRDefault="008E50C1" w:rsidP="008E50C1">
      <w:pPr>
        <w:spacing w:line="480" w:lineRule="auto"/>
        <w:jc w:val="both"/>
        <w:rPr>
          <w:rFonts w:ascii="Times" w:eastAsiaTheme="minorEastAsia" w:hAnsi="Times"/>
          <w:b/>
          <w:sz w:val="24"/>
        </w:rPr>
      </w:pPr>
    </w:p>
    <w:p w:rsidR="008E50C1" w:rsidRDefault="008E50C1" w:rsidP="00881C80">
      <w:pPr>
        <w:pStyle w:val="Figuretitle"/>
        <w:spacing w:before="0" w:line="240" w:lineRule="auto"/>
        <w:rPr>
          <w:color w:val="FF0000"/>
        </w:rPr>
      </w:pPr>
      <w:bookmarkStart w:id="1042" w:name="_Toc492475956"/>
      <w:bookmarkStart w:id="1043" w:name="_Toc492648179"/>
      <w:bookmarkStart w:id="1044" w:name="_Toc493535003"/>
      <w:proofErr w:type="gramStart"/>
      <w:r w:rsidRPr="009B525C">
        <w:t xml:space="preserve">Figure </w:t>
      </w:r>
      <w:r w:rsidR="00965C88">
        <w:t>4.21</w:t>
      </w:r>
      <w:r w:rsidRPr="009B525C">
        <w:t>.</w:t>
      </w:r>
      <w:proofErr w:type="gramEnd"/>
      <w:r w:rsidRPr="009B525C">
        <w:t xml:space="preserve"> </w:t>
      </w:r>
      <w:r w:rsidRPr="00C238B3">
        <w:t>(a) Photographs of PM 5 and PM 5 CHI nanocomposite hydrogels in different shapes (rods and balls), (b) PM 5 CHI microfibers obtained at 36</w:t>
      </w:r>
      <w:r w:rsidRPr="00C238B3">
        <w:rPr>
          <w:rFonts w:hint="eastAsia"/>
        </w:rPr>
        <w:t>,</w:t>
      </w:r>
      <w:r w:rsidRPr="00C238B3">
        <w:t>000 rpm rotating speed and 0.1 MPa working pressure. The inset in (b) shows the corresponding higher magnification image.</w:t>
      </w:r>
      <w:bookmarkEnd w:id="1042"/>
      <w:bookmarkEnd w:id="1043"/>
      <w:bookmarkEnd w:id="1044"/>
      <w:r w:rsidRPr="00C238B3">
        <w:t xml:space="preserve"> </w:t>
      </w:r>
    </w:p>
    <w:p w:rsidR="008E50C1" w:rsidRDefault="008E50C1" w:rsidP="008E50C1">
      <w:pPr>
        <w:spacing w:line="480" w:lineRule="auto"/>
        <w:jc w:val="both"/>
        <w:rPr>
          <w:rFonts w:ascii="Times" w:eastAsiaTheme="minorEastAsia" w:hAnsi="Times"/>
          <w:b/>
          <w:color w:val="FF0000"/>
          <w:sz w:val="24"/>
        </w:rPr>
      </w:pPr>
    </w:p>
    <w:p w:rsidR="004A3807" w:rsidRPr="005822DE" w:rsidRDefault="004A3807" w:rsidP="004A3807">
      <w:pPr>
        <w:pStyle w:val="Heading3"/>
        <w:spacing w:line="480" w:lineRule="auto"/>
        <w:rPr>
          <w:rFonts w:cs="Times New Roman"/>
          <w:szCs w:val="28"/>
        </w:rPr>
      </w:pPr>
      <w:bookmarkStart w:id="1045" w:name="_Toc481120391"/>
      <w:bookmarkStart w:id="1046" w:name="_Toc481142252"/>
      <w:bookmarkStart w:id="1047" w:name="_Toc481143655"/>
      <w:bookmarkStart w:id="1048" w:name="_Toc481143951"/>
      <w:bookmarkStart w:id="1049" w:name="_Toc481144145"/>
      <w:bookmarkStart w:id="1050" w:name="_Toc481144367"/>
      <w:bookmarkStart w:id="1051" w:name="_Toc481144516"/>
      <w:bookmarkStart w:id="1052" w:name="_Toc481145026"/>
      <w:bookmarkStart w:id="1053" w:name="_Toc492646567"/>
      <w:bookmarkStart w:id="1054" w:name="_Toc493534746"/>
      <w:bookmarkStart w:id="1055" w:name="_Toc493534837"/>
      <w:r>
        <w:rPr>
          <w:rFonts w:cs="Times New Roman"/>
          <w:szCs w:val="28"/>
        </w:rPr>
        <w:lastRenderedPageBreak/>
        <w:t>4.3.6</w:t>
      </w:r>
      <w:r w:rsidRPr="005822DE">
        <w:rPr>
          <w:rFonts w:cs="Times New Roman"/>
          <w:szCs w:val="28"/>
        </w:rPr>
        <w:t xml:space="preserve">. pH-sensitivity of </w:t>
      </w:r>
      <w:bookmarkEnd w:id="1045"/>
      <w:bookmarkEnd w:id="1046"/>
      <w:bookmarkEnd w:id="1047"/>
      <w:bookmarkEnd w:id="1048"/>
      <w:bookmarkEnd w:id="1049"/>
      <w:bookmarkEnd w:id="1050"/>
      <w:bookmarkEnd w:id="1051"/>
      <w:bookmarkEnd w:id="1052"/>
      <w:bookmarkEnd w:id="1053"/>
      <w:r w:rsidR="000F0FC1">
        <w:rPr>
          <w:rFonts w:cs="Times New Roman"/>
          <w:szCs w:val="28"/>
        </w:rPr>
        <w:t>t</w:t>
      </w:r>
      <w:r w:rsidR="00A71E20">
        <w:rPr>
          <w:rFonts w:cs="Times New Roman"/>
          <w:szCs w:val="28"/>
        </w:rPr>
        <w:t>he nanocomposite hydrogel</w:t>
      </w:r>
      <w:r w:rsidR="000F0FC1">
        <w:rPr>
          <w:rFonts w:cs="Times New Roman"/>
          <w:szCs w:val="28"/>
        </w:rPr>
        <w:t xml:space="preserve"> formed by polyacrylamide, clay, alginate and calcium chloride</w:t>
      </w:r>
      <w:bookmarkEnd w:id="1054"/>
      <w:bookmarkEnd w:id="1055"/>
    </w:p>
    <w:p w:rsidR="004A3807" w:rsidRDefault="004A3807" w:rsidP="004A3807">
      <w:pPr>
        <w:spacing w:after="0" w:line="480" w:lineRule="auto"/>
        <w:jc w:val="both"/>
        <w:rPr>
          <w:rFonts w:ascii="Times New Roman" w:hAnsi="Times New Roman"/>
          <w:sz w:val="24"/>
          <w:szCs w:val="22"/>
        </w:rPr>
      </w:pPr>
      <w:r w:rsidRPr="00C762F5">
        <w:rPr>
          <w:rFonts w:ascii="Times New Roman" w:hAnsi="Times New Roman"/>
          <w:sz w:val="24"/>
          <w:szCs w:val="22"/>
        </w:rPr>
        <w:t xml:space="preserve">Apart from the remarkable mechanical properties, </w:t>
      </w:r>
      <w:proofErr w:type="spellStart"/>
      <w:r w:rsidRPr="00C762F5">
        <w:rPr>
          <w:rFonts w:ascii="Times New Roman" w:hAnsi="Times New Roman"/>
          <w:sz w:val="24"/>
          <w:szCs w:val="22"/>
        </w:rPr>
        <w:t>PMACa</w:t>
      </w:r>
      <w:proofErr w:type="spellEnd"/>
      <w:r w:rsidRPr="00C762F5">
        <w:rPr>
          <w:rFonts w:ascii="Times New Roman" w:hAnsi="Times New Roman"/>
          <w:sz w:val="24"/>
          <w:szCs w:val="22"/>
        </w:rPr>
        <w:t xml:space="preserve"> also displayed </w:t>
      </w:r>
      <w:r w:rsidRPr="00C762F5">
        <w:rPr>
          <w:rFonts w:ascii="Times New Roman" w:hAnsi="Times New Roman" w:hint="eastAsia"/>
          <w:sz w:val="24"/>
          <w:szCs w:val="22"/>
        </w:rPr>
        <w:t xml:space="preserve">notable </w:t>
      </w:r>
      <w:r w:rsidRPr="00C762F5">
        <w:rPr>
          <w:rFonts w:ascii="Times New Roman" w:hAnsi="Times New Roman"/>
          <w:sz w:val="24"/>
          <w:szCs w:val="22"/>
        </w:rPr>
        <w:t xml:space="preserve">pH-sensitivity as the equilibrium swelling states were significantly different as shown in Figure </w:t>
      </w:r>
      <w:r w:rsidR="00C061C2">
        <w:rPr>
          <w:rFonts w:ascii="Times New Roman" w:hAnsi="Times New Roman"/>
          <w:sz w:val="24"/>
          <w:szCs w:val="22"/>
        </w:rPr>
        <w:t>4</w:t>
      </w:r>
      <w:r>
        <w:rPr>
          <w:rFonts w:ascii="Times New Roman" w:hAnsi="Times New Roman"/>
          <w:sz w:val="24"/>
          <w:szCs w:val="22"/>
        </w:rPr>
        <w:t>.</w:t>
      </w:r>
      <w:r w:rsidR="00C061C2">
        <w:rPr>
          <w:rFonts w:ascii="Times New Roman" w:hAnsi="Times New Roman"/>
          <w:sz w:val="24"/>
          <w:szCs w:val="22"/>
        </w:rPr>
        <w:t>22</w:t>
      </w:r>
      <w:r w:rsidRPr="00C762F5">
        <w:rPr>
          <w:rFonts w:ascii="Times New Roman" w:hAnsi="Times New Roman" w:hint="eastAsia"/>
          <w:sz w:val="24"/>
          <w:szCs w:val="22"/>
        </w:rPr>
        <w:t xml:space="preserve"> and </w:t>
      </w:r>
      <w:r w:rsidR="00C061C2">
        <w:rPr>
          <w:rFonts w:ascii="Times New Roman" w:hAnsi="Times New Roman"/>
          <w:sz w:val="24"/>
          <w:szCs w:val="22"/>
        </w:rPr>
        <w:t>4</w:t>
      </w:r>
      <w:r>
        <w:rPr>
          <w:rFonts w:ascii="Times New Roman" w:hAnsi="Times New Roman"/>
          <w:sz w:val="24"/>
          <w:szCs w:val="22"/>
        </w:rPr>
        <w:t>.</w:t>
      </w:r>
      <w:r w:rsidR="00C061C2">
        <w:rPr>
          <w:rFonts w:ascii="Times New Roman" w:hAnsi="Times New Roman" w:hint="eastAsia"/>
          <w:sz w:val="24"/>
          <w:szCs w:val="22"/>
        </w:rPr>
        <w:t>23</w:t>
      </w:r>
      <w:r w:rsidR="00C061C2">
        <w:rPr>
          <w:rFonts w:ascii="Times New Roman" w:hAnsi="Times New Roman"/>
          <w:sz w:val="24"/>
          <w:szCs w:val="22"/>
        </w:rPr>
        <w:t>. As seen from Figure 4.23</w:t>
      </w:r>
      <w:r>
        <w:rPr>
          <w:rFonts w:ascii="Times New Roman" w:hAnsi="Times New Roman"/>
          <w:sz w:val="24"/>
          <w:szCs w:val="22"/>
        </w:rPr>
        <w:t xml:space="preserve"> (b), the weight of the samples almost stay</w:t>
      </w:r>
      <w:r w:rsidR="00500884">
        <w:rPr>
          <w:rFonts w:ascii="Times New Roman" w:hAnsi="Times New Roman"/>
          <w:sz w:val="24"/>
          <w:szCs w:val="22"/>
        </w:rPr>
        <w:t>ed</w:t>
      </w:r>
      <w:r>
        <w:rPr>
          <w:rFonts w:ascii="Times New Roman" w:hAnsi="Times New Roman"/>
          <w:sz w:val="24"/>
          <w:szCs w:val="22"/>
        </w:rPr>
        <w:t xml:space="preserve"> constant after 2 weeks so that the samples reached equili</w:t>
      </w:r>
      <w:r w:rsidR="00A71E20">
        <w:rPr>
          <w:rFonts w:ascii="Times New Roman" w:hAnsi="Times New Roman"/>
          <w:sz w:val="24"/>
          <w:szCs w:val="22"/>
        </w:rPr>
        <w:t xml:space="preserve">brium after 2 weeks’ swelling. </w:t>
      </w:r>
    </w:p>
    <w:p w:rsidR="00757F26" w:rsidRDefault="00A71E20" w:rsidP="004A3807">
      <w:pPr>
        <w:spacing w:after="0" w:line="480" w:lineRule="auto"/>
        <w:jc w:val="both"/>
        <w:rPr>
          <w:rFonts w:ascii="Times New Roman" w:hAnsi="Times New Roman"/>
          <w:sz w:val="24"/>
          <w:szCs w:val="22"/>
        </w:rPr>
      </w:pPr>
      <w:r>
        <w:rPr>
          <w:noProof/>
        </w:rPr>
        <w:drawing>
          <wp:anchor distT="0" distB="0" distL="114300" distR="114300" simplePos="0" relativeHeight="251854848" behindDoc="1" locked="0" layoutInCell="1" allowOverlap="1" wp14:anchorId="385876B8" wp14:editId="34CF3FBF">
            <wp:simplePos x="0" y="0"/>
            <wp:positionH relativeFrom="column">
              <wp:posOffset>-76200</wp:posOffset>
            </wp:positionH>
            <wp:positionV relativeFrom="paragraph">
              <wp:posOffset>77470</wp:posOffset>
            </wp:positionV>
            <wp:extent cx="5838825" cy="3128010"/>
            <wp:effectExtent l="0" t="0" r="9525" b="0"/>
            <wp:wrapNone/>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extLst>
                        <a:ext uri="{28A0092B-C50C-407E-A947-70E740481C1C}">
                          <a14:useLocalDpi xmlns:a14="http://schemas.microsoft.com/office/drawing/2010/main" val="0"/>
                        </a:ext>
                      </a:extLst>
                    </a:blip>
                    <a:stretch>
                      <a:fillRect/>
                    </a:stretch>
                  </pic:blipFill>
                  <pic:spPr>
                    <a:xfrm>
                      <a:off x="0" y="0"/>
                      <a:ext cx="5838825" cy="3128010"/>
                    </a:xfrm>
                    <a:prstGeom prst="rect">
                      <a:avLst/>
                    </a:prstGeom>
                  </pic:spPr>
                </pic:pic>
              </a:graphicData>
            </a:graphic>
            <wp14:sizeRelH relativeFrom="page">
              <wp14:pctWidth>0</wp14:pctWidth>
            </wp14:sizeRelH>
            <wp14:sizeRelV relativeFrom="page">
              <wp14:pctHeight>0</wp14:pctHeight>
            </wp14:sizeRelV>
          </wp:anchor>
        </w:drawing>
      </w:r>
    </w:p>
    <w:p w:rsidR="00690099" w:rsidRDefault="00690099" w:rsidP="004A3807">
      <w:pPr>
        <w:spacing w:after="0" w:line="480" w:lineRule="auto"/>
        <w:jc w:val="both"/>
        <w:rPr>
          <w:rFonts w:ascii="Times New Roman" w:hAnsi="Times New Roman"/>
          <w:sz w:val="24"/>
          <w:szCs w:val="22"/>
        </w:rPr>
      </w:pPr>
    </w:p>
    <w:p w:rsidR="004A3807" w:rsidRDefault="004A3807" w:rsidP="004A3807">
      <w:pPr>
        <w:spacing w:after="0" w:line="480" w:lineRule="auto"/>
        <w:jc w:val="both"/>
        <w:rPr>
          <w:rFonts w:ascii="Times New Roman" w:hAnsi="Times New Roman"/>
          <w:sz w:val="24"/>
          <w:szCs w:val="22"/>
        </w:rPr>
      </w:pPr>
    </w:p>
    <w:p w:rsidR="00690099" w:rsidRDefault="00690099" w:rsidP="004A3807">
      <w:pPr>
        <w:pStyle w:val="Figuretitle"/>
        <w:spacing w:line="240" w:lineRule="auto"/>
      </w:pPr>
      <w:bookmarkStart w:id="1056" w:name="_Toc492475966"/>
      <w:bookmarkStart w:id="1057" w:name="_Toc492648180"/>
    </w:p>
    <w:p w:rsidR="00690099" w:rsidRDefault="00690099" w:rsidP="004A3807">
      <w:pPr>
        <w:pStyle w:val="Figuretitle"/>
        <w:spacing w:line="240" w:lineRule="auto"/>
      </w:pPr>
    </w:p>
    <w:p w:rsidR="00A71E20" w:rsidRDefault="00A71E20" w:rsidP="004A3807">
      <w:pPr>
        <w:pStyle w:val="Figuretitle"/>
        <w:spacing w:line="240" w:lineRule="auto"/>
      </w:pPr>
    </w:p>
    <w:p w:rsidR="00A71E20" w:rsidRDefault="00A71E20" w:rsidP="004A3807">
      <w:pPr>
        <w:pStyle w:val="Figuretitle"/>
        <w:spacing w:line="240" w:lineRule="auto"/>
      </w:pPr>
    </w:p>
    <w:p w:rsidR="004A3807" w:rsidRDefault="000B6AB5" w:rsidP="004A3807">
      <w:pPr>
        <w:pStyle w:val="Figuretitle"/>
        <w:spacing w:line="240" w:lineRule="auto"/>
      </w:pPr>
      <w:bookmarkStart w:id="1058" w:name="_Toc493535004"/>
      <w:proofErr w:type="gramStart"/>
      <w:r>
        <w:t xml:space="preserve">Figure </w:t>
      </w:r>
      <w:r>
        <w:rPr>
          <w:rFonts w:hint="eastAsia"/>
          <w:lang w:eastAsia="zh-CN"/>
        </w:rPr>
        <w:t>4</w:t>
      </w:r>
      <w:r w:rsidR="004A3807" w:rsidRPr="005822DE">
        <w:t>.</w:t>
      </w:r>
      <w:r>
        <w:rPr>
          <w:rFonts w:hint="eastAsia"/>
          <w:lang w:eastAsia="zh-CN"/>
        </w:rPr>
        <w:t>22</w:t>
      </w:r>
      <w:r w:rsidR="004A3807" w:rsidRPr="005822DE">
        <w:t>.</w:t>
      </w:r>
      <w:proofErr w:type="gramEnd"/>
      <w:r w:rsidR="004A3807" w:rsidRPr="005822DE">
        <w:t xml:space="preserve"> </w:t>
      </w:r>
      <w:r w:rsidR="004A3807" w:rsidRPr="005822DE">
        <w:rPr>
          <w:rFonts w:hint="eastAsia"/>
        </w:rPr>
        <w:t xml:space="preserve">(a) </w:t>
      </w:r>
      <w:r w:rsidR="004A3807" w:rsidRPr="005822DE">
        <w:t>The chemical structure of crosslinked Ca-alginate blocks</w:t>
      </w:r>
      <w:r w:rsidR="004A3807" w:rsidRPr="005822DE">
        <w:rPr>
          <w:rFonts w:hint="eastAsia"/>
        </w:rPr>
        <w:t>,</w:t>
      </w:r>
      <w:r w:rsidR="004A3807" w:rsidRPr="005822DE">
        <w:t xml:space="preserve"> (b)</w:t>
      </w:r>
      <w:r w:rsidR="004A3807" w:rsidRPr="005822DE">
        <w:rPr>
          <w:rFonts w:hint="eastAsia"/>
        </w:rPr>
        <w:t xml:space="preserve"> chemical equilibrium of carboxyl groups in M blocks</w:t>
      </w:r>
      <w:r w:rsidR="004A3807" w:rsidRPr="005822DE">
        <w:t>, (</w:t>
      </w:r>
      <w:r w:rsidR="004A3807" w:rsidRPr="005822DE">
        <w:rPr>
          <w:rFonts w:hint="eastAsia"/>
        </w:rPr>
        <w:t>c-e</w:t>
      </w:r>
      <w:r w:rsidR="004A3807" w:rsidRPr="005822DE">
        <w:t xml:space="preserve">) </w:t>
      </w:r>
      <w:proofErr w:type="spellStart"/>
      <w:r w:rsidR="004A3807" w:rsidRPr="005822DE">
        <w:t>PMACa</w:t>
      </w:r>
      <w:proofErr w:type="spellEnd"/>
      <w:r w:rsidR="004A3807" w:rsidRPr="005822DE">
        <w:t xml:space="preserve"> samples immersed in (</w:t>
      </w:r>
      <w:r w:rsidR="004A3807" w:rsidRPr="005822DE">
        <w:rPr>
          <w:rFonts w:hint="eastAsia"/>
        </w:rPr>
        <w:t>c</w:t>
      </w:r>
      <w:r w:rsidR="004A3807" w:rsidRPr="005822DE">
        <w:t xml:space="preserve">) </w:t>
      </w:r>
      <w:proofErr w:type="spellStart"/>
      <w:r w:rsidR="004A3807" w:rsidRPr="005822DE">
        <w:t>HCl</w:t>
      </w:r>
      <w:proofErr w:type="spellEnd"/>
      <w:r w:rsidR="004A3807" w:rsidRPr="005822DE">
        <w:t xml:space="preserve"> solution, (</w:t>
      </w:r>
      <w:r w:rsidR="004A3807" w:rsidRPr="005822DE">
        <w:rPr>
          <w:rFonts w:hint="eastAsia"/>
        </w:rPr>
        <w:t>d</w:t>
      </w:r>
      <w:r w:rsidR="004A3807" w:rsidRPr="005822DE">
        <w:t>) distilled water, and (</w:t>
      </w:r>
      <w:r w:rsidR="004A3807" w:rsidRPr="005822DE">
        <w:rPr>
          <w:rFonts w:hint="eastAsia"/>
        </w:rPr>
        <w:t>e</w:t>
      </w:r>
      <w:r w:rsidR="004A3807" w:rsidRPr="005822DE">
        <w:t xml:space="preserve">) </w:t>
      </w:r>
      <w:proofErr w:type="spellStart"/>
      <w:r w:rsidR="004A3807" w:rsidRPr="005822DE">
        <w:t>NaOH</w:t>
      </w:r>
      <w:proofErr w:type="spellEnd"/>
      <w:r w:rsidR="004A3807" w:rsidRPr="005822DE">
        <w:t xml:space="preserve"> solution, (f) The mechanism of pH-dependent swelling/shrinking </w:t>
      </w:r>
      <w:proofErr w:type="spellStart"/>
      <w:r w:rsidR="004A3807" w:rsidRPr="005822DE">
        <w:t>behaviours</w:t>
      </w:r>
      <w:proofErr w:type="spellEnd"/>
      <w:r w:rsidR="004A3807" w:rsidRPr="005822DE">
        <w:t xml:space="preserve"> of </w:t>
      </w:r>
      <w:proofErr w:type="spellStart"/>
      <w:r w:rsidR="004A3807" w:rsidRPr="005822DE">
        <w:t>PMACa</w:t>
      </w:r>
      <w:proofErr w:type="spellEnd"/>
      <w:r w:rsidR="004A3807">
        <w:t>.</w:t>
      </w:r>
      <w:bookmarkEnd w:id="1056"/>
      <w:bookmarkEnd w:id="1057"/>
      <w:bookmarkEnd w:id="1058"/>
    </w:p>
    <w:p w:rsidR="004A3807" w:rsidRDefault="004A3807" w:rsidP="00690099"/>
    <w:p w:rsidR="004A3807" w:rsidRPr="00DA68B5" w:rsidRDefault="004A3807" w:rsidP="00690099">
      <w:pPr>
        <w:rPr>
          <w:rFonts w:ascii="Times New Roman" w:hAnsi="Times New Roman"/>
          <w:sz w:val="24"/>
          <w:szCs w:val="22"/>
        </w:rPr>
      </w:pPr>
    </w:p>
    <w:p w:rsidR="00C061C2" w:rsidRDefault="00C061C2" w:rsidP="004A3807">
      <w:pPr>
        <w:pStyle w:val="Figuretitle"/>
      </w:pPr>
      <w:bookmarkStart w:id="1059" w:name="_Toc492475967"/>
      <w:bookmarkStart w:id="1060" w:name="_Toc492648181"/>
      <w:bookmarkStart w:id="1061" w:name="_Toc493535005"/>
      <w:bookmarkStart w:id="1062" w:name="_Toc492475968"/>
      <w:r w:rsidRPr="00C62EBD">
        <w:rPr>
          <w:noProof/>
          <w:szCs w:val="22"/>
          <w:lang w:val="en-GB" w:eastAsia="zh-CN"/>
        </w:rPr>
        <w:lastRenderedPageBreak/>
        <mc:AlternateContent>
          <mc:Choice Requires="wps">
            <w:drawing>
              <wp:anchor distT="0" distB="0" distL="114300" distR="114300" simplePos="0" relativeHeight="251853824" behindDoc="0" locked="0" layoutInCell="1" allowOverlap="1" wp14:anchorId="29E3C84B" wp14:editId="2287AA2F">
                <wp:simplePos x="0" y="0"/>
                <wp:positionH relativeFrom="column">
                  <wp:posOffset>5250180</wp:posOffset>
                </wp:positionH>
                <wp:positionV relativeFrom="paragraph">
                  <wp:posOffset>254635</wp:posOffset>
                </wp:positionV>
                <wp:extent cx="419100" cy="314325"/>
                <wp:effectExtent l="0" t="0" r="0" b="9525"/>
                <wp:wrapNone/>
                <wp:docPr id="1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solidFill>
                          <a:srgbClr val="FFFFFF"/>
                        </a:solidFill>
                        <a:ln w="9525">
                          <a:noFill/>
                          <a:miter lim="800000"/>
                          <a:headEnd/>
                          <a:tailEnd/>
                        </a:ln>
                      </wps:spPr>
                      <wps:txbx>
                        <w:txbxContent>
                          <w:p w:rsidR="003152F3" w:rsidRPr="00C62EBD" w:rsidRDefault="003152F3" w:rsidP="004A3807">
                            <w:pPr>
                              <w:rPr>
                                <w:b/>
                                <w:sz w:val="22"/>
                                <w:vertAlign w:val="subscript"/>
                              </w:rPr>
                            </w:pPr>
                            <w:r>
                              <w:rPr>
                                <w:rFonts w:ascii="Times New Roman" w:hAnsi="Times New Roman" w:hint="eastAsia"/>
                                <w:b/>
                                <w:sz w:val="28"/>
                                <w:szCs w:val="22"/>
                              </w:rPr>
                              <w:t>(</w:t>
                            </w:r>
                            <w:r>
                              <w:rPr>
                                <w:rFonts w:ascii="Times New Roman" w:hAnsi="Times New Roman"/>
                                <w:b/>
                                <w:sz w:val="28"/>
                                <w:szCs w:val="22"/>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75" type="#_x0000_t202" style="position:absolute;margin-left:413.4pt;margin-top:20.05pt;width:33pt;height:24.7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9o8IwIAACYEAAAOAAAAZHJzL2Uyb0RvYy54bWysU9tu2zAMfR+wfxD0vtjOZUuMOEWXLsOA&#10;7gK0+wBZlmNhkqhJSuzs60vJaZptb8P0IJAieUgeUuubQStyFM5LMBUtJjklwnBopNlX9Pvj7s2S&#10;Eh+YaZgCIyp6Ep7ebF6/Wve2FFPoQDXCEQQxvuxtRbsQbJllnndCMz8BKwwaW3CaBVTdPmsc6xFd&#10;q2ya52+zHlxjHXDhPb7ejUa6SfhtK3j42rZeBKIqirWFdLt01/HONmtW7h2zneTnMtg/VKGZNJj0&#10;AnXHAiMHJ/+C0pI78NCGCQedQdtKLlIP2E2R/9HNQ8esSL0gOd5eaPL/D5Z/OX5zRDY4u2K2oMQw&#10;jVN6FEMg72Eg00hQb32Jfg8WPcOAz+icmvX2HvgPTwxsO2b24tY56DvBGiywiJHZVeiI4yNI3X+G&#10;BtOwQ4AENLROR/aQD4LoOKjTZTixFI6P82JV5GjhaJoV89l0kTKw8jnYOh8+CtAkChV1OPsEzo73&#10;PsRiWPnsEnN5ULLZSaWS4vb1VjlyZLgnu3TO6L+5KUP6iq4WmDtGGYjxaYW0DLjHSuqKLvN4Yjgr&#10;IxkfTJPkwKQaZaxEmTM7kZCRmjDUwziJ2TJGR+5qaE5ImINxcfGjodCB+0VJj0tbUf/zwJygRH0y&#10;SPqqmM/jlidlvng3RcVdW+prCzMcoSoaKBnFbUg/Y2ztFofTykTcSyXnonEZE5/njxO3/VpPXi/f&#10;e/MEAAD//wMAUEsDBBQABgAIAAAAIQDdjBmU3QAAAAkBAAAPAAAAZHJzL2Rvd25yZXYueG1sTI/N&#10;TsNADITvSLzDykhcEN00KmkasqkACcS1Pw/gJG4SkfVG2W2Tvj3uCW72eDTzOd/OtlcXGn3n2MBy&#10;EYEirlzdcWPgePh8TkH5gFxj75gMXMnDtri/yzGr3cQ7uuxDoySEfYYG2hCGTGtftWTRL9xALLeT&#10;Gy0GWcdG1yNOEm57HUdRoi12LA0tDvTRUvWzP1sDp+/p6WUzlV/huN6tknfs1qW7GvP4ML+9ggo0&#10;hz8z3PAFHQphKt2Za696A2mcCHowsIqWoMSQbmIRytuQgC5y/f+D4hcAAP//AwBQSwECLQAUAAYA&#10;CAAAACEAtoM4kv4AAADhAQAAEwAAAAAAAAAAAAAAAAAAAAAAW0NvbnRlbnRfVHlwZXNdLnhtbFBL&#10;AQItABQABgAIAAAAIQA4/SH/1gAAAJQBAAALAAAAAAAAAAAAAAAAAC8BAABfcmVscy8ucmVsc1BL&#10;AQItABQABgAIAAAAIQBnp9o8IwIAACYEAAAOAAAAAAAAAAAAAAAAAC4CAABkcnMvZTJvRG9jLnht&#10;bFBLAQItABQABgAIAAAAIQDdjBmU3QAAAAkBAAAPAAAAAAAAAAAAAAAAAH0EAABkcnMvZG93bnJl&#10;di54bWxQSwUGAAAAAAQABADzAAAAhwUAAAAA&#10;" stroked="f">
                <v:textbox>
                  <w:txbxContent>
                    <w:p w:rsidR="003152F3" w:rsidRPr="00C62EBD" w:rsidRDefault="003152F3" w:rsidP="004A3807">
                      <w:pPr>
                        <w:rPr>
                          <w:b/>
                          <w:sz w:val="22"/>
                          <w:vertAlign w:val="subscript"/>
                        </w:rPr>
                      </w:pPr>
                      <w:r>
                        <w:rPr>
                          <w:rFonts w:ascii="Times New Roman" w:hAnsi="Times New Roman" w:hint="eastAsia"/>
                          <w:b/>
                          <w:sz w:val="28"/>
                          <w:szCs w:val="22"/>
                        </w:rPr>
                        <w:t>(</w:t>
                      </w:r>
                      <w:r>
                        <w:rPr>
                          <w:rFonts w:ascii="Times New Roman" w:hAnsi="Times New Roman"/>
                          <w:b/>
                          <w:sz w:val="28"/>
                          <w:szCs w:val="22"/>
                        </w:rPr>
                        <w:t>b)</w:t>
                      </w:r>
                    </w:p>
                  </w:txbxContent>
                </v:textbox>
              </v:shape>
            </w:pict>
          </mc:Fallback>
        </mc:AlternateContent>
      </w:r>
      <w:bookmarkEnd w:id="1059"/>
      <w:r w:rsidRPr="00C62EBD">
        <w:rPr>
          <w:noProof/>
          <w:szCs w:val="22"/>
          <w:lang w:val="en-GB" w:eastAsia="zh-CN"/>
        </w:rPr>
        <mc:AlternateContent>
          <mc:Choice Requires="wps">
            <w:drawing>
              <wp:anchor distT="0" distB="0" distL="114300" distR="114300" simplePos="0" relativeHeight="251852800" behindDoc="0" locked="0" layoutInCell="1" allowOverlap="1" wp14:anchorId="499884BF" wp14:editId="7B296BA6">
                <wp:simplePos x="0" y="0"/>
                <wp:positionH relativeFrom="column">
                  <wp:posOffset>2292350</wp:posOffset>
                </wp:positionH>
                <wp:positionV relativeFrom="paragraph">
                  <wp:posOffset>224790</wp:posOffset>
                </wp:positionV>
                <wp:extent cx="419100" cy="314325"/>
                <wp:effectExtent l="0" t="0" r="0" b="9525"/>
                <wp:wrapNone/>
                <wp:docPr id="1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solidFill>
                          <a:srgbClr val="FFFFFF"/>
                        </a:solidFill>
                        <a:ln w="9525">
                          <a:noFill/>
                          <a:miter lim="800000"/>
                          <a:headEnd/>
                          <a:tailEnd/>
                        </a:ln>
                      </wps:spPr>
                      <wps:txbx>
                        <w:txbxContent>
                          <w:p w:rsidR="003152F3" w:rsidRPr="00C62EBD" w:rsidRDefault="003152F3" w:rsidP="004A3807">
                            <w:pPr>
                              <w:rPr>
                                <w:b/>
                                <w:sz w:val="22"/>
                                <w:vertAlign w:val="subscript"/>
                              </w:rPr>
                            </w:pPr>
                            <w:r>
                              <w:rPr>
                                <w:rFonts w:ascii="Times New Roman" w:hAnsi="Times New Roman" w:hint="eastAsia"/>
                                <w:b/>
                                <w:sz w:val="28"/>
                                <w:szCs w:val="22"/>
                              </w:rPr>
                              <w:t>(</w:t>
                            </w:r>
                            <w:r>
                              <w:rPr>
                                <w:rFonts w:ascii="Times New Roman" w:hAnsi="Times New Roman"/>
                                <w:b/>
                                <w:sz w:val="28"/>
                                <w:szCs w:val="2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76" type="#_x0000_t202" style="position:absolute;margin-left:180.5pt;margin-top:17.7pt;width:33pt;height:24.7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OVIwIAACYEAAAOAAAAZHJzL2Uyb0RvYy54bWysU9tu2zAMfR+wfxD0vtjOpWuMOEWXLsOA&#10;7gK0+wBGlmNhkuhJSuzu60fJaZptb8P0IJAieUgeUqubwWh2lM4rtBUvJjln0gqsld1X/Nvj9s01&#10;Zz6ArUGjlRV/kp7frF+/WvVdKafYoq6lYwRifdl3FW9D6Mos86KVBvwEO2nJ2KAzEEh1+6x20BO6&#10;0dk0z6+yHl3dORTSe3q9G418nfCbRorwpWm8DExXnGoL6Xbp3sU7W6+g3DvoWiVOZcA/VGFAWUp6&#10;hrqDAOzg1F9QRgmHHpswEWgybBolZOqBuinyP7p5aKGTqRcix3dnmvz/gxWfj18dUzXNrphdcWbB&#10;0JQe5RDYOxzYNBLUd74kv4eOPMNAz+ScmvXdPYrvnlnctGD38tY57FsJNRVYxMjsInTE8RFk13/C&#10;mtLAIWACGhpnInvEByN0GtTTeTixFEGP82JZ5GQRZJoV89l0kTJA+RzcOR8+SDQsChV3NPsEDsd7&#10;H2IxUD67xFwetaq3SuukuP1uox07Au3JNp0T+m9u2rK+4ssF5Y5RFmN8WiGjAu2xVqbi13k8MRzK&#10;SMZ7Wyc5gNKjTJVoe2InEjJSE4bdME5itozRkbsd1k9EmMNxcemjkdCi+8lZT0tbcf/jAE5ypj9a&#10;In1ZzOdxy5MyX7ydkuIuLbtLC1hBUBUPnI3iJqSfMbZ2S8NpVCLupZJT0bSMic/Tx4nbfqknr5fv&#10;vf4FAAD//wMAUEsDBBQABgAIAAAAIQAD/QsH3gAAAAkBAAAPAAAAZHJzL2Rvd25yZXYueG1sTI9B&#10;T4NAEIXvJv6HzZh4MXZppdAiS6MmGq+t/QEDTIHIzhJ2W+i/dzzpbWbey5vv5bvZ9upCo+8cG1gu&#10;IlDElas7bgwcv94fN6B8QK6xd0wGruRhV9ze5JjVbuI9XQ6hURLCPkMDbQhDprWvWrLoF24gFu3k&#10;RotB1rHR9YiThNter6Io0RY7lg8tDvTWUvV9OFsDp8/pYb2dyo9wTPdx8opdWrqrMfd388szqEBz&#10;+DPDL76gQyFMpTtz7VVv4ClZSpcgwzoGJYZ4lcqhNLCJt6CLXP9vUPwAAAD//wMAUEsBAi0AFAAG&#10;AAgAAAAhALaDOJL+AAAA4QEAABMAAAAAAAAAAAAAAAAAAAAAAFtDb250ZW50X1R5cGVzXS54bWxQ&#10;SwECLQAUAAYACAAAACEAOP0h/9YAAACUAQAACwAAAAAAAAAAAAAAAAAvAQAAX3JlbHMvLnJlbHNQ&#10;SwECLQAUAAYACAAAACEAFHEDlSMCAAAmBAAADgAAAAAAAAAAAAAAAAAuAgAAZHJzL2Uyb0RvYy54&#10;bWxQSwECLQAUAAYACAAAACEAA/0LB94AAAAJAQAADwAAAAAAAAAAAAAAAAB9BAAAZHJzL2Rvd25y&#10;ZXYueG1sUEsFBgAAAAAEAAQA8wAAAIgFAAAAAA==&#10;" stroked="f">
                <v:textbox>
                  <w:txbxContent>
                    <w:p w:rsidR="003152F3" w:rsidRPr="00C62EBD" w:rsidRDefault="003152F3" w:rsidP="004A3807">
                      <w:pPr>
                        <w:rPr>
                          <w:b/>
                          <w:sz w:val="22"/>
                          <w:vertAlign w:val="subscript"/>
                        </w:rPr>
                      </w:pPr>
                      <w:r>
                        <w:rPr>
                          <w:rFonts w:ascii="Times New Roman" w:hAnsi="Times New Roman" w:hint="eastAsia"/>
                          <w:b/>
                          <w:sz w:val="28"/>
                          <w:szCs w:val="22"/>
                        </w:rPr>
                        <w:t>(</w:t>
                      </w:r>
                      <w:r>
                        <w:rPr>
                          <w:rFonts w:ascii="Times New Roman" w:hAnsi="Times New Roman"/>
                          <w:b/>
                          <w:sz w:val="28"/>
                          <w:szCs w:val="22"/>
                        </w:rPr>
                        <w:t>a)</w:t>
                      </w:r>
                    </w:p>
                  </w:txbxContent>
                </v:textbox>
              </v:shape>
            </w:pict>
          </mc:Fallback>
        </mc:AlternateContent>
      </w:r>
      <w:r w:rsidR="003152F3">
        <w:rPr>
          <w:noProof/>
        </w:rPr>
        <w:pict>
          <v:shape id="_x0000_s1100" type="#_x0000_t75" style="position:absolute;margin-left:228.7pt;margin-top:4.65pt;width:222pt;height:183pt;z-index:-251459584;mso-position-horizontal-relative:text;mso-position-vertical-relative:text">
            <v:imagedata r:id="rId265" o:title=""/>
          </v:shape>
          <o:OLEObject Type="Embed" ProgID="Origin50.Graph" ShapeID="_x0000_s1100" DrawAspect="Content" ObjectID="_1568740552" r:id="rId266"/>
        </w:pict>
      </w:r>
      <w:r w:rsidR="003152F3">
        <w:rPr>
          <w:noProof/>
        </w:rPr>
        <w:pict>
          <v:shape id="_x0000_s1099" type="#_x0000_t75" style="position:absolute;margin-left:-10.5pt;margin-top:.8pt;width:228.8pt;height:161pt;z-index:-251460608;mso-position-horizontal-relative:text;mso-position-vertical-relative:text">
            <v:imagedata r:id="rId267" o:title=""/>
          </v:shape>
          <o:OLEObject Type="Embed" ProgID="Origin50.Graph" ShapeID="_x0000_s1099" DrawAspect="Content" ObjectID="_1568740553" r:id="rId268"/>
        </w:pict>
      </w:r>
      <w:bookmarkEnd w:id="1060"/>
      <w:bookmarkEnd w:id="1061"/>
    </w:p>
    <w:p w:rsidR="00C061C2" w:rsidRDefault="00C061C2" w:rsidP="004A3807">
      <w:pPr>
        <w:pStyle w:val="Figuretitle"/>
      </w:pPr>
    </w:p>
    <w:p w:rsidR="00C061C2" w:rsidRDefault="00C061C2" w:rsidP="004A3807">
      <w:pPr>
        <w:pStyle w:val="Figuretitle"/>
      </w:pPr>
    </w:p>
    <w:p w:rsidR="00C061C2" w:rsidRDefault="00C061C2" w:rsidP="004A3807">
      <w:pPr>
        <w:pStyle w:val="Figuretitle"/>
      </w:pPr>
      <w:bookmarkStart w:id="1063" w:name="_Toc492648182"/>
      <w:bookmarkStart w:id="1064" w:name="_Toc493535006"/>
      <w:r w:rsidRPr="00C62EBD">
        <w:rPr>
          <w:noProof/>
          <w:szCs w:val="22"/>
          <w:lang w:val="en-GB" w:eastAsia="zh-CN"/>
        </w:rPr>
        <mc:AlternateContent>
          <mc:Choice Requires="wps">
            <w:drawing>
              <wp:anchor distT="0" distB="0" distL="114300" distR="114300" simplePos="0" relativeHeight="251851776" behindDoc="0" locked="0" layoutInCell="1" allowOverlap="1" wp14:anchorId="7F13BE74" wp14:editId="337E71C9">
                <wp:simplePos x="0" y="0"/>
                <wp:positionH relativeFrom="column">
                  <wp:posOffset>1870075</wp:posOffset>
                </wp:positionH>
                <wp:positionV relativeFrom="paragraph">
                  <wp:posOffset>346710</wp:posOffset>
                </wp:positionV>
                <wp:extent cx="533400" cy="314325"/>
                <wp:effectExtent l="0" t="0" r="0" b="9525"/>
                <wp:wrapNone/>
                <wp:docPr id="11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14325"/>
                        </a:xfrm>
                        <a:prstGeom prst="rect">
                          <a:avLst/>
                        </a:prstGeom>
                        <a:solidFill>
                          <a:srgbClr val="FFFFFF"/>
                        </a:solidFill>
                        <a:ln w="9525">
                          <a:noFill/>
                          <a:miter lim="800000"/>
                          <a:headEnd/>
                          <a:tailEnd/>
                        </a:ln>
                      </wps:spPr>
                      <wps:txbx>
                        <w:txbxContent>
                          <w:p w:rsidR="003152F3" w:rsidRPr="00C62EBD" w:rsidRDefault="003152F3" w:rsidP="004A3807">
                            <w:pPr>
                              <w:rPr>
                                <w:b/>
                                <w:sz w:val="22"/>
                                <w:vertAlign w:val="subscript"/>
                              </w:rPr>
                            </w:pPr>
                            <w:proofErr w:type="spellStart"/>
                            <w:proofErr w:type="gramStart"/>
                            <w:r w:rsidRPr="00C62EBD">
                              <w:rPr>
                                <w:rFonts w:ascii="Times New Roman" w:hAnsi="Times New Roman"/>
                                <w:b/>
                                <w:sz w:val="28"/>
                                <w:szCs w:val="22"/>
                              </w:rPr>
                              <w:t>φ</w:t>
                            </w:r>
                            <w:r>
                              <w:rPr>
                                <w:rFonts w:ascii="Times New Roman" w:hAnsi="Times New Roman"/>
                                <w:b/>
                                <w:sz w:val="28"/>
                                <w:szCs w:val="22"/>
                                <w:vertAlign w:val="subscript"/>
                              </w:rPr>
                              <w:t>ve</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77" type="#_x0000_t202" style="position:absolute;margin-left:147.25pt;margin-top:27.3pt;width:42pt;height:24.7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IxQIgIAACYEAAAOAAAAZHJzL2Uyb0RvYy54bWysU9tu2zAMfR+wfxD0vtjOZWuNOEWXLsOA&#10;7gK0+wBGlmNhkuhJSuzs60vJaZptb8P0IJAieUgeUsubwWh2kM4rtBUvJjln0gqsld1V/Pvj5s0V&#10;Zz6ArUGjlRU/Ss9vVq9fLfuulFNsUdfSMQKxvuy7irchdGWWedFKA36CnbRkbNAZCKS6XVY76And&#10;6Gya52+zHl3dORTSe3q9G418lfCbRorwtWm8DExXnGoL6Xbp3sY7Wy2h3DnoWiVOZcA/VGFAWUp6&#10;hrqDAGzv1F9QRgmHHpswEWgybBolZOqBuinyP7p5aKGTqRcix3dnmvz/gxVfDt8cUzXNrpjRrCwY&#10;mtKjHAJ7jwObRoL6zpfk99CRZxjomZxTs767R/HDM4vrFuxO3jqHfSuhpgKLGJldhI44PoJs+89Y&#10;UxrYB0xAQ+NMZI/4YIROgzqehxNLEfS4mM3mOVkEmWbFfDZdpAxQPgd3zoePEg2LQsUdzT6Bw+He&#10;h1gMlM8uMZdHreqN0jopbrdda8cOQHuySeeE/pubtqyv+PWCcscoizE+rZBRgfZYK1PxqzyeGA5l&#10;JOODrZMcQOlRpkq0PbETCRmpCcN2GCcxT9GRuy3WRyLM4bi49NFIaNH94qynpa24/7kHJznTnyyR&#10;fl3MKZaFpMwX76akuEvL9tICVhBUxQNno7gO6WeMrd3ScBqViHup5FQ0LWPi8/Rx4rZf6snr5Xuv&#10;ngAAAP//AwBQSwMEFAAGAAgAAAAhACVP5NffAAAACgEAAA8AAABkcnMvZG93bnJldi54bWxMj8tO&#10;wzAQRfdI/IM1SGwQdVryaNM4FSCB2Lb0AybxNIka21HsNunfM6xgOTNHd84tdrPpxZVG3zmrYLmI&#10;QJCtne5so+D4/fG8BuEDWo29s6TgRh525f1dgbl2k93T9RAawSHW56igDWHIpfR1Swb9wg1k+XZy&#10;o8HA49hIPeLE4aaXqyhKpcHO8ocWB3pvqT4fLkbB6Wt6SjZT9RmO2T5O37DLKndT6vFhft2CCDSH&#10;Pxh+9VkdSnaq3MVqL3oFq02cMKogiVMQDLxka15UTEbxEmRZyP8Vyh8AAAD//wMAUEsBAi0AFAAG&#10;AAgAAAAhALaDOJL+AAAA4QEAABMAAAAAAAAAAAAAAAAAAAAAAFtDb250ZW50X1R5cGVzXS54bWxQ&#10;SwECLQAUAAYACAAAACEAOP0h/9YAAACUAQAACwAAAAAAAAAAAAAAAAAvAQAAX3JlbHMvLnJlbHNQ&#10;SwECLQAUAAYACAAAACEAwuyMUCICAAAmBAAADgAAAAAAAAAAAAAAAAAuAgAAZHJzL2Uyb0RvYy54&#10;bWxQSwECLQAUAAYACAAAACEAJU/k198AAAAKAQAADwAAAAAAAAAAAAAAAAB8BAAAZHJzL2Rvd25y&#10;ZXYueG1sUEsFBgAAAAAEAAQA8wAAAIgFAAAAAA==&#10;" stroked="f">
                <v:textbox>
                  <w:txbxContent>
                    <w:p w:rsidR="003152F3" w:rsidRPr="00C62EBD" w:rsidRDefault="003152F3" w:rsidP="004A3807">
                      <w:pPr>
                        <w:rPr>
                          <w:b/>
                          <w:sz w:val="22"/>
                          <w:vertAlign w:val="subscript"/>
                        </w:rPr>
                      </w:pPr>
                      <w:proofErr w:type="spellStart"/>
                      <w:proofErr w:type="gramStart"/>
                      <w:r w:rsidRPr="00C62EBD">
                        <w:rPr>
                          <w:rFonts w:ascii="Times New Roman" w:hAnsi="Times New Roman"/>
                          <w:b/>
                          <w:sz w:val="28"/>
                          <w:szCs w:val="22"/>
                        </w:rPr>
                        <w:t>φ</w:t>
                      </w:r>
                      <w:r>
                        <w:rPr>
                          <w:rFonts w:ascii="Times New Roman" w:hAnsi="Times New Roman"/>
                          <w:b/>
                          <w:sz w:val="28"/>
                          <w:szCs w:val="22"/>
                          <w:vertAlign w:val="subscript"/>
                        </w:rPr>
                        <w:t>ve</w:t>
                      </w:r>
                      <w:proofErr w:type="spellEnd"/>
                      <w:proofErr w:type="gramEnd"/>
                    </w:p>
                  </w:txbxContent>
                </v:textbox>
              </v:shape>
            </w:pict>
          </mc:Fallback>
        </mc:AlternateContent>
      </w:r>
      <w:r w:rsidRPr="00C62EBD">
        <w:rPr>
          <w:noProof/>
          <w:szCs w:val="22"/>
          <w:lang w:val="en-GB" w:eastAsia="zh-CN"/>
        </w:rPr>
        <mc:AlternateContent>
          <mc:Choice Requires="wps">
            <w:drawing>
              <wp:anchor distT="0" distB="0" distL="114300" distR="114300" simplePos="0" relativeHeight="251850752" behindDoc="0" locked="0" layoutInCell="1" allowOverlap="1" wp14:anchorId="14DFF96C" wp14:editId="6F70700F">
                <wp:simplePos x="0" y="0"/>
                <wp:positionH relativeFrom="column">
                  <wp:posOffset>671830</wp:posOffset>
                </wp:positionH>
                <wp:positionV relativeFrom="paragraph">
                  <wp:posOffset>335280</wp:posOffset>
                </wp:positionV>
                <wp:extent cx="333375" cy="314325"/>
                <wp:effectExtent l="0" t="0" r="9525" b="9525"/>
                <wp:wrapNone/>
                <wp:docPr id="1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14325"/>
                        </a:xfrm>
                        <a:prstGeom prst="rect">
                          <a:avLst/>
                        </a:prstGeom>
                        <a:solidFill>
                          <a:srgbClr val="FFFFFF"/>
                        </a:solidFill>
                        <a:ln w="9525">
                          <a:noFill/>
                          <a:miter lim="800000"/>
                          <a:headEnd/>
                          <a:tailEnd/>
                        </a:ln>
                      </wps:spPr>
                      <wps:txbx>
                        <w:txbxContent>
                          <w:p w:rsidR="003152F3" w:rsidRPr="00C62EBD" w:rsidRDefault="003152F3" w:rsidP="004A3807">
                            <w:pPr>
                              <w:rPr>
                                <w:b/>
                                <w:sz w:val="22"/>
                              </w:rPr>
                            </w:pPr>
                            <w:proofErr w:type="gramStart"/>
                            <w:r w:rsidRPr="00C62EBD">
                              <w:rPr>
                                <w:rFonts w:ascii="Times New Roman" w:hAnsi="Times New Roman"/>
                                <w:b/>
                                <w:sz w:val="28"/>
                                <w:szCs w:val="22"/>
                              </w:rPr>
                              <w:t>φ</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78" type="#_x0000_t202" style="position:absolute;margin-left:52.9pt;margin-top:26.4pt;width:26.25pt;height:24.7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QJMIgIAACYEAAAOAAAAZHJzL2Uyb0RvYy54bWysU9tu2zAMfR+wfxD0vjjOZW2NOEWXLsOA&#10;7gK0+wBalmNhkuhJSuzs60fJaZptb8P0IJAieUgeUqvbwWh2kM4rtCXPJ1POpBVYK7sr+ben7Ztr&#10;znwAW4NGK0t+lJ7frl+/WvVdIWfYoq6lYwRifdF3JW9D6Ios86KVBvwEO2nJ2KAzEEh1u6x20BO6&#10;0dlsOn2b9ejqzqGQ3tPr/Wjk64TfNFKEL03jZWC65FRbSLdLdxXvbL2CYuega5U4lQH/UIUBZSnp&#10;GeoeArC9U39BGSUcemzCRKDJsGmUkKkH6iaf/tHNYwudTL0QOb470+T/H6z4fPjqmKppdvn8ijML&#10;hqb0JIfA3uHAZpGgvvMF+T125BkGeibn1KzvHlB898zipgW7k3fOYd9KqKnAPEZmF6Ejjo8gVf8J&#10;a0oD+4AJaGiciewRH4zQaVDH83BiKYIe53SulpwJMs3zxXy2TBmgeA7unA8fJBoWhZI7mn0Ch8OD&#10;D7EYKJ5dYi6PWtVbpXVS3K7aaMcOQHuyTeeE/pubtqwv+c2ScscoizE+rZBRgfZYK1Py62k8MRyK&#10;SMZ7Wyc5gNKjTJVoe2InEjJSE4ZqGCexSORF7iqsj0SYw3Fx6aOR0KL7yVlPS1ty/2MPTnKmP1oi&#10;/SZfLOKWJ2WxvJqR4i4t1aUFrCCokgfORnET0s8YW7uj4TQqEfdSyaloWsbE5+njxG2/1JPXy/de&#10;/wIAAP//AwBQSwMEFAAGAAgAAAAhAK0+hkXdAAAACgEAAA8AAABkcnMvZG93bnJldi54bWxMj0FP&#10;g0AQhe8m/ofNmHgxdpFKW5GlURON19b+gAGmQGRnCbst9N87nOxp8vJe3nwv2062U2cafOvYwNMi&#10;AkVcuqrl2sDh5/NxA8oH5Ao7x2TgQh62+e1NhmnlRt7ReR9qJSXsUzTQhNCnWvuyIYt+4Xpi8Y5u&#10;sBhEDrWuBhyl3HY6jqKVttiyfGiwp4+Gyt/9yRo4fo8PyctYfIXDeve8esd2XbiLMfd309srqEBT&#10;+A/DjC/okAtT4U5cedWJjhJBDwaSWO4cSDZLUMXsxEvQeaavJ+R/AAAA//8DAFBLAQItABQABgAI&#10;AAAAIQC2gziS/gAAAOEBAAATAAAAAAAAAAAAAAAAAAAAAABbQ29udGVudF9UeXBlc10ueG1sUEsB&#10;Ai0AFAAGAAgAAAAhADj9If/WAAAAlAEAAAsAAAAAAAAAAAAAAAAALwEAAF9yZWxzLy5yZWxzUEsB&#10;Ai0AFAAGAAgAAAAhAEshAkwiAgAAJgQAAA4AAAAAAAAAAAAAAAAALgIAAGRycy9lMm9Eb2MueG1s&#10;UEsBAi0AFAAGAAgAAAAhAK0+hkXdAAAACgEAAA8AAAAAAAAAAAAAAAAAfAQAAGRycy9kb3ducmV2&#10;LnhtbFBLBQYAAAAABAAEAPMAAACGBQAAAAA=&#10;" stroked="f">
                <v:textbox>
                  <w:txbxContent>
                    <w:p w:rsidR="003152F3" w:rsidRPr="00C62EBD" w:rsidRDefault="003152F3" w:rsidP="004A3807">
                      <w:pPr>
                        <w:rPr>
                          <w:b/>
                          <w:sz w:val="22"/>
                        </w:rPr>
                      </w:pPr>
                      <w:proofErr w:type="gramStart"/>
                      <w:r w:rsidRPr="00C62EBD">
                        <w:rPr>
                          <w:rFonts w:ascii="Times New Roman" w:hAnsi="Times New Roman"/>
                          <w:b/>
                          <w:sz w:val="28"/>
                          <w:szCs w:val="22"/>
                        </w:rPr>
                        <w:t>φ</w:t>
                      </w:r>
                      <w:proofErr w:type="gramEnd"/>
                    </w:p>
                  </w:txbxContent>
                </v:textbox>
              </v:shape>
            </w:pict>
          </mc:Fallback>
        </mc:AlternateContent>
      </w:r>
      <w:bookmarkEnd w:id="1063"/>
      <w:bookmarkEnd w:id="1064"/>
    </w:p>
    <w:p w:rsidR="004A3807" w:rsidRPr="005822DE" w:rsidRDefault="004A3807" w:rsidP="00C061C2">
      <w:pPr>
        <w:pStyle w:val="Figuretitle"/>
        <w:spacing w:line="240" w:lineRule="auto"/>
      </w:pPr>
      <w:bookmarkStart w:id="1065" w:name="_Toc492648183"/>
      <w:bookmarkStart w:id="1066" w:name="_Toc493535007"/>
      <w:proofErr w:type="gramStart"/>
      <w:r w:rsidRPr="005822DE">
        <w:rPr>
          <w:rFonts w:hint="eastAsia"/>
        </w:rPr>
        <w:t xml:space="preserve">Figure </w:t>
      </w:r>
      <w:r w:rsidR="00C061C2">
        <w:t>4</w:t>
      </w:r>
      <w:r w:rsidRPr="005822DE">
        <w:t>.</w:t>
      </w:r>
      <w:r w:rsidR="00C061C2">
        <w:rPr>
          <w:rFonts w:hint="eastAsia"/>
        </w:rPr>
        <w:t>23</w:t>
      </w:r>
      <w:r w:rsidRPr="005822DE">
        <w:rPr>
          <w:rFonts w:hint="eastAsia"/>
        </w:rPr>
        <w:t>.</w:t>
      </w:r>
      <w:proofErr w:type="gramEnd"/>
      <w:r w:rsidRPr="005822DE">
        <w:rPr>
          <w:rFonts w:hint="eastAsia"/>
        </w:rPr>
        <w:t xml:space="preserve"> </w:t>
      </w:r>
      <w:proofErr w:type="gramStart"/>
      <w:r>
        <w:t xml:space="preserve">(a) </w:t>
      </w:r>
      <w:r w:rsidRPr="005822DE">
        <w:rPr>
          <w:rFonts w:hint="eastAsia"/>
        </w:rPr>
        <w:t xml:space="preserve">Equilibrium swelling ratios of </w:t>
      </w:r>
      <w:proofErr w:type="spellStart"/>
      <w:r w:rsidRPr="005822DE">
        <w:rPr>
          <w:rFonts w:hint="eastAsia"/>
        </w:rPr>
        <w:t>PMACa</w:t>
      </w:r>
      <w:proofErr w:type="spellEnd"/>
      <w:r>
        <w:t>, and (b) weight of the samples after 2, 3, 4, 5 weeks.</w:t>
      </w:r>
      <w:bookmarkEnd w:id="1062"/>
      <w:bookmarkEnd w:id="1065"/>
      <w:bookmarkEnd w:id="1066"/>
      <w:proofErr w:type="gramEnd"/>
    </w:p>
    <w:p w:rsidR="004A3807" w:rsidRPr="00C762F5" w:rsidRDefault="004A3807"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r w:rsidRPr="00061408">
        <w:rPr>
          <w:rFonts w:ascii="Times New Roman" w:hAnsi="Times New Roman"/>
          <w:sz w:val="24"/>
          <w:szCs w:val="22"/>
        </w:rPr>
        <w:t>According to the previous study</w:t>
      </w:r>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TdW48L0F1dGhvcj48WWVhcj4yMDEyPC9ZZWFyPjxSZWNO
dW0+Mzg8L1JlY051bT48RGlzcGxheVRleHQ+KFN1biBldCBhbC4sIDIwMTI7IFRvbm5lc2VuICZh
bXA7IEthcmxzZW4sIDIwMDIpPC9EaXNwbGF5VGV4dD48cmVjb3JkPjxyZWMtbnVtYmVyPjM4PC9y
ZWMtbnVtYmVyPjxmb3JlaWduLWtleXM+PGtleSBhcHA9IkVOIiBkYi1pZD0idGU1ZmEwMjlhNXI5
dDllcnBheDVwcDJseGZmd3hwdnJ3MHR3IiB0aW1lc3RhbXA9IjE0NTQwOTExNjQiPjM4PC9rZXk+
PC9mb3JlaWduLWtleXM+PHJlZi10eXBlIG5hbWU9IkpvdXJuYWwgQXJ0aWNsZSI+MTc8L3JlZi10
eXBlPjxjb250cmlidXRvcnM+PGF1dGhvcnM+PGF1dGhvcj5TdW4sIEouIFkuPC9hdXRob3I+PGF1
dGhvcj5aaGFvLCBYLiBILjwvYXV0aG9yPjxhdXRob3I+SWxsZXBlcnVtYSwgVy4gUi4gSy48L2F1
dGhvcj48YXV0aG9yPkNoYXVkaHVyaSwgTy48L2F1dGhvcj48YXV0aG9yPk9oLCBLLiBILjwvYXV0
aG9yPjxhdXRob3I+TW9vbmV5LCBELiBKLjwvYXV0aG9yPjxhdXRob3I+Vmxhc3NhaywgSi4gSi48
L2F1dGhvcj48YXV0aG9yPlN1bywgWi4gRy48L2F1dGhvcj48L2F1dGhvcnM+PC9jb250cmlidXRv
cnM+PGF1dGgtYWRkcmVzcz5bU3VuLCBKZW9uZy1ZdW4gSWxsZXBlcnVtYSwgV2lkdXNoYSBSLiBL
LiBDaGF1ZGh1cmksIE92aWppdCBNb29uZXksIERhdmlkIEouIFZsYXNzYWssIEpvb3N0IEouIFN1
bywgWmhpZ2FuZ10gSGFydmFyZCBVbml2LCBTY2ggRW5nbiAmYW1wOyBBcHBsIFNjaSwgQ2FtYnJp
ZGdlLCBNQSAwMjEzOCBVU0EuIFtTdW4sIEplb25nLVl1biBPaCwgS3l1IEh3YW5dIFNlb3VsIE5h
dGwgVW5pdiwgRGVwdCBNYXQgU2NpICZhbXA7IEVuZ24sIFNlb3VsIDE1MTc0MiwgU291dGggS29y
ZWEuIFtaaGFvLCBYdWFuaGVdIER1a2UgVW5pdiwgRGVwdCBNZWNoIEVuZ24gJmFtcDsgTWF0IFNj
aSwgRHVyaGFtLCBOQyAyNzcwOCBVU0EuIFtNb29uZXksIERhdmlkIEouXSBIYXJ2YXJkIFVuaXYs
IFd5c3MgSW5zdCBCaW9sb2dpY2FsbHkgSW5zcGlyZWQgRW5nbiwgQ2FtYnJpZGdlLCBNQSAwMjEz
OCBVU0EuIFtTdW8sIFpoaWdhbmddIEhhcnZhcmQgVW5pdiwgS2F2bGkgSW5zdCBCaW9uYW5vIFNj
aSAmYW1wOyBUZWNobm9sLCBDYW1icmlkZ2UsIE1BIDAyMTM4IFVTQS4gU3VvLCBaRyAocmVwcmlu
dCBhdXRob3IpLCBIYXJ2YXJkIFVuaXYsIFNjaCBFbmduICZhbXA7IEFwcGwgU2NpLCBDYW1icmlk
Z2UsIE1BIDAyMTM4IFVTQS4gc3VvQHNlYXMuaGFydmFyZC5lZHU8L2F1dGgtYWRkcmVzcz48dGl0
bGVzPjx0aXRsZT5IaWdobHkgc3RyZXRjaGFibGUgYW5kIHRvdWdoIGh5ZHJvZ2VsczwvdGl0bGU+
PHNlY29uZGFyeS10aXRsZT5OYXR1cmU8L3NlY29uZGFyeS10aXRsZT48c2hvcnQtdGl0bGU+SGln
aGx5IHN0cmV0Y2hhYmxlIGFuZCB0b3VnaCBoeWRyb2dlbHM8L3Nob3J0LXRpdGxlPjwvdGl0bGVz
PjxwYWdlcz4xMzMtMTM2PC9wYWdlcz48dm9sdW1lPjQ4OTwvdm9sdW1lPjxudW1iZXI+NzQxNDwv
bnVtYmVyPjxrZXl3b3Jkcz48a2V5d29yZD5kb3VibGUtbmV0d29yayBnZWxzPC9rZXl3b3JkPjxr
ZXl3b3JkPmhpZ2ggbWVjaGFuaWNhbCBzdHJlbmd0aDwva2V5d29yZD48a2V5d29yZD5sYXJnZS1z
dHJhaW48L2tleXdvcmQ+PGtleXdvcmQ+ZnJhY3R1cmU8L2tleXdvcmQ+PGtleXdvcmQ+aHlzdGVy
ZXNpczwva2V5d29yZD48a2V5d29yZD5mYXRpZ3VlPC9rZXl3b3JkPjxrZXl3b3JkPm1vZGVsPC9r
ZXl3b3JkPjxrZXl3b3JkPlNjaWVuY2UgJmFtcDsgVGVjaG5vbG9neSAtIE90aGVyIFRvcGljczwv
a2V5d29yZD48L2tleXdvcmRzPjxkYXRlcz48eWVhcj4yMDEyPC95ZWFyPjxwdWItZGF0ZXM+PGRh
dGU+U2VwPC9kYXRlPjwvcHViLWRhdGVzPjwvZGF0ZXM+PGlzYm4+MDAyOC0wODM2PC9pc2JuPjxh
Y2Nlc3Npb24tbnVtPldPUzowMDAzMDgzNDcwMDAwNDk8L2FjY2Vzc2lvbi1udW0+PHdvcmstdHlw
ZT5BcnRpY2xlPC93b3JrLXR5cGU+PHVybHM+PHJlbGF0ZWQtdXJscz48dXJsPiZsdDtHbyB0byBJ
U0kmZ3Q7Oi8vV09TOjAwMDMwODM0NzAwMDA0OTwvdXJsPjwvcmVsYXRlZC11cmxzPjwvdXJscz48
ZWxlY3Ryb25pYy1yZXNvdXJjZS1udW0+MTAuMTAzOC9uYXR1cmUxMTQwOTwvZWxlY3Ryb25pYy1y
ZXNvdXJjZS1udW0+PGxhbmd1YWdlPkVuZ2xpc2g8L2xhbmd1YWdlPjwvcmVjb3JkPjwvQ2l0ZT48
Q2l0ZT48QXV0aG9yPlRvbm5lc2VuPC9BdXRob3I+PFllYXI+MjAwMjwvWWVhcj48UmVjTnVtPjE5
NTwvUmVjTnVtPjxyZWNvcmQ+PHJlYy1udW1iZXI+MTk1PC9yZWMtbnVtYmVyPjxmb3JlaWduLWtl
eXM+PGtleSBhcHA9IkVOIiBkYi1pZD0idGU1ZmEwMjlhNXI5dDllcnBheDVwcDJseGZmd3hwdnJ3
MHR3IiB0aW1lc3RhbXA9IjE0NzQzOTE2MDQiPjE5NTwva2V5PjwvZm9yZWlnbi1rZXlzPjxyZWYt
dHlwZSBuYW1lPSJKb3VybmFsIEFydGljbGUiPjE3PC9yZWYtdHlwZT48Y29udHJpYnV0b3JzPjxh
dXRob3JzPjxhdXRob3I+VG9ubmVzZW4sIEguIEguPC9hdXRob3I+PGF1dGhvcj5LYXJsc2VuLCBK
LjwvYXV0aG9yPjwvYXV0aG9ycz48L2NvbnRyaWJ1dG9ycz48YXV0aC1hZGRyZXNzPlVuaXYgT3Ns
bywgSW5zdCBQaGFybSwgTi0wMzE2IE9zbG8sIE5vcndheTwvYXV0aC1hZGRyZXNzPjx0aXRsZXM+
PHRpdGxlPkFsZ2luYXRlIGluIGRydWcgZGVsaXZlcnkgc3lzdGVtczwvdGl0bGU+PHNlY29uZGFy
eS10aXRsZT5EcnVnIERldmVsb3BtZW50IGFuZCBJbmR1c3RyaWFsIFBoYXJtYWN5PC9zZWNvbmRh
cnktdGl0bGU+PGFsdC10aXRsZT5EcnVnIERldiBJbmQgUGhhcm0mI3hEO0RydWcgRGV2IEluZCBQ
aGFybTwvYWx0LXRpdGxlPjwvdGl0bGVzPjxwZXJpb2RpY2FsPjxmdWxsLXRpdGxlPkRydWcgRGV2
ZWxvcG1lbnQgYW5kIEluZHVzdHJpYWwgUGhhcm1hY3k8L2Z1bGwtdGl0bGU+PGFiYnItMT5EcnVn
IERldi4gSW5kLiBQaGFybS48L2FiYnItMT48YWJici0yPkRydWcgRGV2IEluZCBQaGFybTwvYWJi
ci0yPjwvcGVyaW9kaWNhbD48cGFnZXM+NjIxLTYzMDwvcGFnZXM+PHZvbHVtZT4yODwvdm9sdW1l
PjxudW1iZXI+NjwvbnVtYmVyPjxrZXl3b3Jkcz48a2V5d29yZD5hbGdpbmF0ZTwva2V5d29yZD48
a2V5d29yZD5jb250cm9sbGVkIHJlbGVhc2U8L2tleXdvcmQ+PGtleXdvcmQ+ZHJ1ZyBkZWxpdmVy
eTwva2V5d29yZD48a2V5d29yZD5jb3JlIGh5ZHJvY29sbG9pZCBjYXBzdWxlczwva2V5d29yZD48
a2V5d29yZD5pbi12aXRybyBldmFsdWF0aW9uPC9rZXl3b3JkPjxrZXl3b3JkPnNvZGl1bSBhbGdp
bmF0ZTwva2V5d29yZD48a2V5d29yZD5zdXN0YWluZWQtcmVsZWFzZTwva2V5d29yZD48a2V5d29y
ZD5nZWwgYmVhZHM8L2tleXdvcmQ+PGtleXdvcmQ+ZW50cmFwbWVudCBlZmZpY2llbmN5PC9rZXl3
b3JkPjxrZXl3b3JkPmJpb3BoYXJtYWNldXRpY2FsIGV2YWx1YXRpb248L2tleXdvcmQ+PGtleXdv
cmQ+Y29tcG9zaXRlLXBhcnRpY2xlczwva2V5d29yZD48a2V5d29yZD5mb3JtdWxhdGlvbiBmYWN0
b3JzPC9rZXl3b3JkPjxrZXl3b3JkPmdlbGF0aW4gY2Fwc3VsZXM8L2tleXdvcmQ+PC9rZXl3b3Jk
cz48ZGF0ZXM+PHllYXI+MjAwMjwveWVhcj48L2RhdGVzPjxpc2JuPjAzNjMtOTA0NTwvaXNibj48
YWNjZXNzaW9uLW51bT5XT1M6MDAwMTc2ODI0NDAwMDAxPC9hY2Nlc3Npb24tbnVtPjx1cmxzPjxy
ZWxhdGVkLXVybHM+PHVybD4mbHQ7R28gdG8gSVNJJmd0OzovL1dPUzowMDAxNzY4MjQ0MDAwMDE8
L3VybD48L3JlbGF0ZWQtdXJscz48L3VybHM+PGxhbmd1YWdlPkVuZ2xpc2g8L2xhbmd1YWdlPjwv
cmVjb3JkPjwvQ2l0ZT48L0VuZE5vdGU+AG==
</w:fldData>
        </w:fldChar>
      </w:r>
      <w:r>
        <w:rPr>
          <w:rFonts w:ascii="Times New Roman" w:hAnsi="Times New Roman"/>
          <w:sz w:val="24"/>
          <w:szCs w:val="22"/>
        </w:rPr>
        <w:instrText xml:space="preserve"> ADDIN EN.CITE </w:instrText>
      </w:r>
      <w:r>
        <w:rPr>
          <w:rFonts w:ascii="Times New Roman" w:hAnsi="Times New Roman"/>
          <w:sz w:val="24"/>
          <w:szCs w:val="22"/>
        </w:rPr>
        <w:fldChar w:fldCharType="begin">
          <w:fldData xml:space="preserve">PEVuZE5vdGU+PENpdGU+PEF1dGhvcj5TdW48L0F1dGhvcj48WWVhcj4yMDEyPC9ZZWFyPjxSZWNO
dW0+Mzg8L1JlY051bT48RGlzcGxheVRleHQ+KFN1biBldCBhbC4sIDIwMTI7IFRvbm5lc2VuICZh
bXA7IEthcmxzZW4sIDIwMDIpPC9EaXNwbGF5VGV4dD48cmVjb3JkPjxyZWMtbnVtYmVyPjM4PC9y
ZWMtbnVtYmVyPjxmb3JlaWduLWtleXM+PGtleSBhcHA9IkVOIiBkYi1pZD0idGU1ZmEwMjlhNXI5
dDllcnBheDVwcDJseGZmd3hwdnJ3MHR3IiB0aW1lc3RhbXA9IjE0NTQwOTExNjQiPjM4PC9rZXk+
PC9mb3JlaWduLWtleXM+PHJlZi10eXBlIG5hbWU9IkpvdXJuYWwgQXJ0aWNsZSI+MTc8L3JlZi10
eXBlPjxjb250cmlidXRvcnM+PGF1dGhvcnM+PGF1dGhvcj5TdW4sIEouIFkuPC9hdXRob3I+PGF1
dGhvcj5aaGFvLCBYLiBILjwvYXV0aG9yPjxhdXRob3I+SWxsZXBlcnVtYSwgVy4gUi4gSy48L2F1
dGhvcj48YXV0aG9yPkNoYXVkaHVyaSwgTy48L2F1dGhvcj48YXV0aG9yPk9oLCBLLiBILjwvYXV0
aG9yPjxhdXRob3I+TW9vbmV5LCBELiBKLjwvYXV0aG9yPjxhdXRob3I+Vmxhc3NhaywgSi4gSi48
L2F1dGhvcj48YXV0aG9yPlN1bywgWi4gRy48L2F1dGhvcj48L2F1dGhvcnM+PC9jb250cmlidXRv
cnM+PGF1dGgtYWRkcmVzcz5bU3VuLCBKZW9uZy1ZdW4gSWxsZXBlcnVtYSwgV2lkdXNoYSBSLiBL
LiBDaGF1ZGh1cmksIE92aWppdCBNb29uZXksIERhdmlkIEouIFZsYXNzYWssIEpvb3N0IEouIFN1
bywgWmhpZ2FuZ10gSGFydmFyZCBVbml2LCBTY2ggRW5nbiAmYW1wOyBBcHBsIFNjaSwgQ2FtYnJp
ZGdlLCBNQSAwMjEzOCBVU0EuIFtTdW4sIEplb25nLVl1biBPaCwgS3l1IEh3YW5dIFNlb3VsIE5h
dGwgVW5pdiwgRGVwdCBNYXQgU2NpICZhbXA7IEVuZ24sIFNlb3VsIDE1MTc0MiwgU291dGggS29y
ZWEuIFtaaGFvLCBYdWFuaGVdIER1a2UgVW5pdiwgRGVwdCBNZWNoIEVuZ24gJmFtcDsgTWF0IFNj
aSwgRHVyaGFtLCBOQyAyNzcwOCBVU0EuIFtNb29uZXksIERhdmlkIEouXSBIYXJ2YXJkIFVuaXYs
IFd5c3MgSW5zdCBCaW9sb2dpY2FsbHkgSW5zcGlyZWQgRW5nbiwgQ2FtYnJpZGdlLCBNQSAwMjEz
OCBVU0EuIFtTdW8sIFpoaWdhbmddIEhhcnZhcmQgVW5pdiwgS2F2bGkgSW5zdCBCaW9uYW5vIFNj
aSAmYW1wOyBUZWNobm9sLCBDYW1icmlkZ2UsIE1BIDAyMTM4IFVTQS4gU3VvLCBaRyAocmVwcmlu
dCBhdXRob3IpLCBIYXJ2YXJkIFVuaXYsIFNjaCBFbmduICZhbXA7IEFwcGwgU2NpLCBDYW1icmlk
Z2UsIE1BIDAyMTM4IFVTQS4gc3VvQHNlYXMuaGFydmFyZC5lZHU8L2F1dGgtYWRkcmVzcz48dGl0
bGVzPjx0aXRsZT5IaWdobHkgc3RyZXRjaGFibGUgYW5kIHRvdWdoIGh5ZHJvZ2VsczwvdGl0bGU+
PHNlY29uZGFyeS10aXRsZT5OYXR1cmU8L3NlY29uZGFyeS10aXRsZT48c2hvcnQtdGl0bGU+SGln
aGx5IHN0cmV0Y2hhYmxlIGFuZCB0b3VnaCBoeWRyb2dlbHM8L3Nob3J0LXRpdGxlPjwvdGl0bGVz
PjxwYWdlcz4xMzMtMTM2PC9wYWdlcz48dm9sdW1lPjQ4OTwvdm9sdW1lPjxudW1iZXI+NzQxNDwv
bnVtYmVyPjxrZXl3b3Jkcz48a2V5d29yZD5kb3VibGUtbmV0d29yayBnZWxzPC9rZXl3b3JkPjxr
ZXl3b3JkPmhpZ2ggbWVjaGFuaWNhbCBzdHJlbmd0aDwva2V5d29yZD48a2V5d29yZD5sYXJnZS1z
dHJhaW48L2tleXdvcmQ+PGtleXdvcmQ+ZnJhY3R1cmU8L2tleXdvcmQ+PGtleXdvcmQ+aHlzdGVy
ZXNpczwva2V5d29yZD48a2V5d29yZD5mYXRpZ3VlPC9rZXl3b3JkPjxrZXl3b3JkPm1vZGVsPC9r
ZXl3b3JkPjxrZXl3b3JkPlNjaWVuY2UgJmFtcDsgVGVjaG5vbG9neSAtIE90aGVyIFRvcGljczwv
a2V5d29yZD48L2tleXdvcmRzPjxkYXRlcz48eWVhcj4yMDEyPC95ZWFyPjxwdWItZGF0ZXM+PGRh
dGU+U2VwPC9kYXRlPjwvcHViLWRhdGVzPjwvZGF0ZXM+PGlzYm4+MDAyOC0wODM2PC9pc2JuPjxh
Y2Nlc3Npb24tbnVtPldPUzowMDAzMDgzNDcwMDAwNDk8L2FjY2Vzc2lvbi1udW0+PHdvcmstdHlw
ZT5BcnRpY2xlPC93b3JrLXR5cGU+PHVybHM+PHJlbGF0ZWQtdXJscz48dXJsPiZsdDtHbyB0byBJ
U0kmZ3Q7Oi8vV09TOjAwMDMwODM0NzAwMDA0OTwvdXJsPjwvcmVsYXRlZC11cmxzPjwvdXJscz48
ZWxlY3Ryb25pYy1yZXNvdXJjZS1udW0+MTAuMTAzOC9uYXR1cmUxMTQwOTwvZWxlY3Ryb25pYy1y
ZXNvdXJjZS1udW0+PGxhbmd1YWdlPkVuZ2xpc2g8L2xhbmd1YWdlPjwvcmVjb3JkPjwvQ2l0ZT48
Q2l0ZT48QXV0aG9yPlRvbm5lc2VuPC9BdXRob3I+PFllYXI+MjAwMjwvWWVhcj48UmVjTnVtPjE5
NTwvUmVjTnVtPjxyZWNvcmQ+PHJlYy1udW1iZXI+MTk1PC9yZWMtbnVtYmVyPjxmb3JlaWduLWtl
eXM+PGtleSBhcHA9IkVOIiBkYi1pZD0idGU1ZmEwMjlhNXI5dDllcnBheDVwcDJseGZmd3hwdnJ3
MHR3IiB0aW1lc3RhbXA9IjE0NzQzOTE2MDQiPjE5NTwva2V5PjwvZm9yZWlnbi1rZXlzPjxyZWYt
dHlwZSBuYW1lPSJKb3VybmFsIEFydGljbGUiPjE3PC9yZWYtdHlwZT48Y29udHJpYnV0b3JzPjxh
dXRob3JzPjxhdXRob3I+VG9ubmVzZW4sIEguIEguPC9hdXRob3I+PGF1dGhvcj5LYXJsc2VuLCBK
LjwvYXV0aG9yPjwvYXV0aG9ycz48L2NvbnRyaWJ1dG9ycz48YXV0aC1hZGRyZXNzPlVuaXYgT3Ns
bywgSW5zdCBQaGFybSwgTi0wMzE2IE9zbG8sIE5vcndheTwvYXV0aC1hZGRyZXNzPjx0aXRsZXM+
PHRpdGxlPkFsZ2luYXRlIGluIGRydWcgZGVsaXZlcnkgc3lzdGVtczwvdGl0bGU+PHNlY29uZGFy
eS10aXRsZT5EcnVnIERldmVsb3BtZW50IGFuZCBJbmR1c3RyaWFsIFBoYXJtYWN5PC9zZWNvbmRh
cnktdGl0bGU+PGFsdC10aXRsZT5EcnVnIERldiBJbmQgUGhhcm0mI3hEO0RydWcgRGV2IEluZCBQ
aGFybTwvYWx0LXRpdGxlPjwvdGl0bGVzPjxwZXJpb2RpY2FsPjxmdWxsLXRpdGxlPkRydWcgRGV2
ZWxvcG1lbnQgYW5kIEluZHVzdHJpYWwgUGhhcm1hY3k8L2Z1bGwtdGl0bGU+PGFiYnItMT5EcnVn
IERldi4gSW5kLiBQaGFybS48L2FiYnItMT48YWJici0yPkRydWcgRGV2IEluZCBQaGFybTwvYWJi
ci0yPjwvcGVyaW9kaWNhbD48cGFnZXM+NjIxLTYzMDwvcGFnZXM+PHZvbHVtZT4yODwvdm9sdW1l
PjxudW1iZXI+NjwvbnVtYmVyPjxrZXl3b3Jkcz48a2V5d29yZD5hbGdpbmF0ZTwva2V5d29yZD48
a2V5d29yZD5jb250cm9sbGVkIHJlbGVhc2U8L2tleXdvcmQ+PGtleXdvcmQ+ZHJ1ZyBkZWxpdmVy
eTwva2V5d29yZD48a2V5d29yZD5jb3JlIGh5ZHJvY29sbG9pZCBjYXBzdWxlczwva2V5d29yZD48
a2V5d29yZD5pbi12aXRybyBldmFsdWF0aW9uPC9rZXl3b3JkPjxrZXl3b3JkPnNvZGl1bSBhbGdp
bmF0ZTwva2V5d29yZD48a2V5d29yZD5zdXN0YWluZWQtcmVsZWFzZTwva2V5d29yZD48a2V5d29y
ZD5nZWwgYmVhZHM8L2tleXdvcmQ+PGtleXdvcmQ+ZW50cmFwbWVudCBlZmZpY2llbmN5PC9rZXl3
b3JkPjxrZXl3b3JkPmJpb3BoYXJtYWNldXRpY2FsIGV2YWx1YXRpb248L2tleXdvcmQ+PGtleXdv
cmQ+Y29tcG9zaXRlLXBhcnRpY2xlczwva2V5d29yZD48a2V5d29yZD5mb3JtdWxhdGlvbiBmYWN0
b3JzPC9rZXl3b3JkPjxrZXl3b3JkPmdlbGF0aW4gY2Fwc3VsZXM8L2tleXdvcmQ+PC9rZXl3b3Jk
cz48ZGF0ZXM+PHllYXI+MjAwMjwveWVhcj48L2RhdGVzPjxpc2JuPjAzNjMtOTA0NTwvaXNibj48
YWNjZXNzaW9uLW51bT5XT1M6MDAwMTc2ODI0NDAwMDAxPC9hY2Nlc3Npb24tbnVtPjx1cmxzPjxy
ZWxhdGVkLXVybHM+PHVybD4mbHQ7R28gdG8gSVNJJmd0OzovL1dPUzowMDAxNzY4MjQ0MDAwMDE8
L3VybD48L3JlbGF0ZWQtdXJscz48L3VybHM+PGxhbmd1YWdlPkVuZ2xpc2g8L2xhbmd1YWdlPjwv
cmVjb3JkPjwvQ2l0ZT48L0VuZE5vdGU+AG==
</w:fldData>
        </w:fldChar>
      </w:r>
      <w:r>
        <w:rPr>
          <w:rFonts w:ascii="Times New Roman" w:hAnsi="Times New Roman"/>
          <w:sz w:val="24"/>
          <w:szCs w:val="22"/>
        </w:rPr>
        <w:instrText xml:space="preserve"> ADDIN EN.CITE.DATA </w:instrText>
      </w:r>
      <w:r>
        <w:rPr>
          <w:rFonts w:ascii="Times New Roman" w:hAnsi="Times New Roman"/>
          <w:sz w:val="24"/>
          <w:szCs w:val="22"/>
        </w:rPr>
      </w:r>
      <w:r>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224" w:tooltip="Sun, 2012 #89" w:history="1">
        <w:r>
          <w:rPr>
            <w:rFonts w:ascii="Times New Roman" w:hAnsi="Times New Roman"/>
            <w:noProof/>
            <w:sz w:val="24"/>
            <w:szCs w:val="22"/>
          </w:rPr>
          <w:t>Sun et al., 2012</w:t>
        </w:r>
      </w:hyperlink>
      <w:r>
        <w:rPr>
          <w:rFonts w:ascii="Times New Roman" w:hAnsi="Times New Roman"/>
          <w:noProof/>
          <w:sz w:val="24"/>
          <w:szCs w:val="22"/>
        </w:rPr>
        <w:t xml:space="preserve">; </w:t>
      </w:r>
      <w:hyperlink w:anchor="_ENREF_232" w:tooltip="Tonnesen, 2002 #195" w:history="1">
        <w:r>
          <w:rPr>
            <w:rFonts w:ascii="Times New Roman" w:hAnsi="Times New Roman"/>
            <w:noProof/>
            <w:sz w:val="24"/>
            <w:szCs w:val="22"/>
          </w:rPr>
          <w:t>Tonnesen &amp; Karlsen, 2002</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the</w:t>
      </w:r>
      <w:r w:rsidRPr="00061408">
        <w:rPr>
          <w:rFonts w:ascii="Times New Roman" w:hAnsi="Times New Roman" w:hint="eastAsia"/>
          <w:sz w:val="24"/>
          <w:szCs w:val="22"/>
        </w:rPr>
        <w:t xml:space="preserve"> </w:t>
      </w:r>
      <w:r w:rsidRPr="00061408">
        <w:rPr>
          <w:rFonts w:ascii="Times New Roman" w:hAnsi="Times New Roman"/>
          <w:sz w:val="24"/>
          <w:szCs w:val="22"/>
        </w:rPr>
        <w:t>structure of alginate chains crosslinked by Ca</w:t>
      </w:r>
      <w:r w:rsidRPr="00061408">
        <w:rPr>
          <w:rFonts w:ascii="Times New Roman" w:hAnsi="Times New Roman"/>
          <w:sz w:val="24"/>
          <w:szCs w:val="22"/>
          <w:vertAlign w:val="superscript"/>
        </w:rPr>
        <w:t>2+</w:t>
      </w:r>
      <w:r w:rsidRPr="00061408">
        <w:rPr>
          <w:rFonts w:ascii="Times New Roman" w:hAnsi="Times New Roman"/>
          <w:sz w:val="24"/>
          <w:szCs w:val="22"/>
        </w:rPr>
        <w:t xml:space="preserve"> was shown in Figure </w:t>
      </w:r>
      <w:r>
        <w:rPr>
          <w:rFonts w:ascii="Times New Roman" w:hAnsi="Times New Roman"/>
          <w:sz w:val="24"/>
          <w:szCs w:val="22"/>
        </w:rPr>
        <w:t>4.22</w:t>
      </w:r>
      <w:r w:rsidRPr="00061408">
        <w:rPr>
          <w:rFonts w:ascii="Times New Roman" w:hAnsi="Times New Roman" w:hint="eastAsia"/>
          <w:sz w:val="24"/>
          <w:szCs w:val="22"/>
        </w:rPr>
        <w:t xml:space="preserve"> </w:t>
      </w:r>
      <w:r w:rsidRPr="00061408">
        <w:rPr>
          <w:rFonts w:ascii="Times New Roman" w:hAnsi="Times New Roman"/>
          <w:sz w:val="24"/>
          <w:szCs w:val="22"/>
        </w:rPr>
        <w:t xml:space="preserve">(a). Apart from the remarkable mechanical properties,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also displayed </w:t>
      </w:r>
      <w:r w:rsidRPr="00061408">
        <w:rPr>
          <w:rFonts w:ascii="Times New Roman" w:hAnsi="Times New Roman" w:hint="eastAsia"/>
          <w:sz w:val="24"/>
          <w:szCs w:val="22"/>
        </w:rPr>
        <w:t xml:space="preserve">notable </w:t>
      </w:r>
      <w:r w:rsidRPr="00061408">
        <w:rPr>
          <w:rFonts w:ascii="Times New Roman" w:hAnsi="Times New Roman"/>
          <w:sz w:val="24"/>
          <w:szCs w:val="22"/>
        </w:rPr>
        <w:t xml:space="preserve">pH-sensitivity as the equilibrium swelling states were significantly different as shown in Figures </w:t>
      </w:r>
      <w:r>
        <w:rPr>
          <w:rFonts w:ascii="Times New Roman" w:hAnsi="Times New Roman"/>
          <w:sz w:val="24"/>
          <w:szCs w:val="22"/>
        </w:rPr>
        <w:t>4.22</w:t>
      </w:r>
      <w:r w:rsidRPr="00061408">
        <w:rPr>
          <w:rFonts w:ascii="Times New Roman" w:hAnsi="Times New Roman" w:hint="eastAsia"/>
          <w:sz w:val="24"/>
          <w:szCs w:val="22"/>
        </w:rPr>
        <w:t xml:space="preserve"> and </w:t>
      </w:r>
      <w:r>
        <w:rPr>
          <w:rFonts w:ascii="Times New Roman" w:hAnsi="Times New Roman"/>
          <w:sz w:val="24"/>
          <w:szCs w:val="22"/>
        </w:rPr>
        <w:t>4.23 (a)</w:t>
      </w:r>
      <w:r w:rsidRPr="00061408">
        <w:rPr>
          <w:rFonts w:ascii="Times New Roman" w:hAnsi="Times New Roman"/>
          <w:sz w:val="24"/>
          <w:szCs w:val="22"/>
        </w:rPr>
        <w:t xml:space="preserve">. Alginate is a kind of </w:t>
      </w:r>
      <w:r w:rsidRPr="00061408">
        <w:rPr>
          <w:rFonts w:ascii="Times New Roman" w:hAnsi="Times New Roman" w:hint="eastAsia"/>
          <w:sz w:val="24"/>
          <w:szCs w:val="22"/>
        </w:rPr>
        <w:t>b</w:t>
      </w:r>
      <w:r w:rsidRPr="00061408">
        <w:rPr>
          <w:rFonts w:ascii="Times New Roman" w:hAnsi="Times New Roman"/>
          <w:sz w:val="24"/>
          <w:szCs w:val="22"/>
        </w:rPr>
        <w:t xml:space="preserve">lock copolymer composed of </w:t>
      </w:r>
      <w:proofErr w:type="spellStart"/>
      <w:r w:rsidRPr="00061408">
        <w:rPr>
          <w:rFonts w:ascii="Times New Roman" w:hAnsi="Times New Roman"/>
          <w:sz w:val="24"/>
          <w:szCs w:val="22"/>
        </w:rPr>
        <w:t>mannuronic</w:t>
      </w:r>
      <w:proofErr w:type="spellEnd"/>
      <w:r w:rsidRPr="00061408">
        <w:rPr>
          <w:rFonts w:ascii="Times New Roman" w:hAnsi="Times New Roman"/>
          <w:sz w:val="24"/>
          <w:szCs w:val="22"/>
        </w:rPr>
        <w:t xml:space="preserve"> acid (M unit) and </w:t>
      </w:r>
      <w:proofErr w:type="spellStart"/>
      <w:r w:rsidRPr="00061408">
        <w:rPr>
          <w:rFonts w:ascii="Times New Roman" w:hAnsi="Times New Roman"/>
          <w:sz w:val="24"/>
          <w:szCs w:val="22"/>
        </w:rPr>
        <w:t>guluronic</w:t>
      </w:r>
      <w:proofErr w:type="spellEnd"/>
      <w:r w:rsidRPr="00061408">
        <w:rPr>
          <w:rFonts w:ascii="Times New Roman" w:hAnsi="Times New Roman"/>
          <w:sz w:val="24"/>
          <w:szCs w:val="22"/>
        </w:rPr>
        <w:t xml:space="preserve"> acid (G unit). Only G-blocks were able to form ionic crosslinking by divalent cations such as Ca</w:t>
      </w:r>
      <w:r w:rsidRPr="00061408">
        <w:rPr>
          <w:rFonts w:ascii="Times New Roman" w:hAnsi="Times New Roman"/>
          <w:sz w:val="24"/>
          <w:szCs w:val="22"/>
          <w:vertAlign w:val="superscript"/>
        </w:rPr>
        <w:t>2+</w:t>
      </w:r>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TdW48L0F1dGhvcj48WWVhcj4yMDEyPC9ZZWFyPjxSZWNO
dW0+Mzg8L1JlY051bT48RGlzcGxheVRleHQ+KEdlb3JnZSAmYW1wOyBBYnJhaGFtLCAyMDA2OyBM
ZWUgJmFtcDsgTW9vbmV5LCAyMDEyOyBTdW4gZXQgYWwuLCAyMDEyKTwvRGlzcGxheVRleHQ+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ENpdGU+PEF1dGhvcj5MZWU8L0F1dGhvcj48WWVhcj4yMDEy
PC9ZZWFyPjxSZWNOdW0+MTY2PC9SZWNOdW0+PHJlY29yZD48cmVjLW51bWJlcj4xNjY8L3JlYy1u
dW1iZXI+PGZvcmVpZ24ta2V5cz48a2V5IGFwcD0iRU4iIGRiLWlkPSJ0ZTVmYTAyOWE1cjl0OWVy
cGF4NXBwMmx4ZmZ3eHB2cncwdHciIHRpbWVzdGFtcD0iMTQ3MTg5NDYxNSI+MTY2PC9rZXk+PC9m
b3JlaWduLWtleXM+PHJlZi10eXBlIG5hbWU9IkpvdXJuYWwgQXJ0aWNsZSI+MTc8L3JlZi10eXBl
Pjxjb250cmlidXRvcnM+PGF1dGhvcnM+PGF1dGhvcj5MZWUsIEsuIFkuPC9hdXRob3I+PGF1dGhv
cj5Nb29uZXksIEQuIEouPC9hdXRob3I+PC9hdXRob3JzPjwvY29udHJpYnV0b3JzPjxhdXRoLWFk
ZHJlc3M+SGFydmFyZCBVbml2LCBTY2ggRW5nbiBBcHBsIFNjaSwgQ2FtYnJpZGdlLCBNQSAwMjEz
OCBVU0EmI3hEO0hhcnZhcmQgVW5pdiwgV3lzcyBJbnN0LCBDYW1icmlkZ2UsIE1BIDAyMTM4IFVT
QSYjeEQ7SGFueWFuZyBVbml2LCBEZXB0IEJpb2VuZ24sIFNlb3VsIDEzMzc5MSwgU291dGggS29y
ZWEmI3hEO0hhbnlhbmcgVW5pdiwgSW5zdCBCaW9lbmduICZhbXA7IEJpb3BoYXJtYWNldXQgUmVz
LCBTZW91bCAxMzM3OTEsIFNvdXRoIEtvcmVhPC9hdXRoLWFkZHJlc3M+PHRpdGxlcz48dGl0bGU+
QWxnaW5hdGU6IFByb3BlcnRpZXMgYW5kIGJpb21lZGljYWwgYXBwbGljYXRpb25zPC90aXRsZT48
c2Vjb25kYXJ5LXRpdGxlPlByb2dyZXNzIGluIFBvbHltZXIgU2NpZW5jZTwvc2Vjb25kYXJ5LXRp
dGxlPjxhbHQtdGl0bGU+UHJvZyBQb2x5bSBTY2kmI3hEO1Byb2cgUG9seW0gU2NpPC9hbHQtdGl0
bGU+PC90aXRsZXM+PHBlcmlvZGljYWw+PGZ1bGwtdGl0bGU+UHJvZ3Jlc3MgaW4gUG9seW1lciBT
Y2llbmNlPC9mdWxsLXRpdGxlPjxhYmJyLTE+UHJvZy4gUG9seW0uIFNjaS48L2FiYnItMT48YWJi
ci0yPlByb2cgUG9seW0gU2NpPC9hYmJyLTI+PC9wZXJpb2RpY2FsPjxwYWdlcz4xMDYtMTI2PC9w
YWdlcz48dm9sdW1lPjM3PC92b2x1bWU+PG51bWJlcj4xPC9udW1iZXI+PGtleXdvcmRzPjxrZXl3
b3JkPmJpb21hdGVyaWFsPC9rZXl3b3JkPjxrZXl3b3JkPmh5ZHJvZ2VsPC9rZXl3b3JkPjxrZXl3
b3JkPndvdW5kIGRyZXNzaW5nPC9rZXl3b3JkPjxrZXl3b3JkPmRydWcgZGVsaXZlcnk8L2tleXdv
cmQ+PGtleXdvcmQ+dGlzc3VlIGVuZ2luZWVyaW5nPC9rZXl3b3JkPjxrZXl3b3JkPm1lc2VuY2h5
bWFsIHN0ZW0tY2VsbHM8L2tleXdvcmQ+PGtleXdvcmQ+ZW5kb3RoZWxpYWwgZ3Jvd3RoLWZhY3Rv
cjwva2V5d29yZD48a2V5d29yZD5taWNyb3NwaGVyZS9oeWRyb2dlbCBjb21iaW5hdGlvbiBzeXN0
ZW08L2tleXdvcmQ+PGtleXdvcmQ+cG9seShhbGRlaHlkZSBndWx1cm9uYXRlKSBoeWRyb2dlbHM8
L2tleXdvcmQ+PGtleXdvcmQ+c3ludGhldGljIGV4dHJhY2VsbHVsYXItbWF0cml4PC9rZXl3b3Jk
PjxrZXl3b3JkPnBlcmlwaGVyYWwtbmVydmUgcmVnZW5lcmF0aW9uPC9rZXl3b3JkPjxrZXl3b3Jk
Pm1vbGVjdWxhci13ZWlnaHQgZGlzdHJpYnV0aW9uPC9rZXl3b3JkPjxrZXl3b3JkPnJnZCBuYW5v
cGF0dGVybmVkIGh5ZHJvZ2Vsczwva2V5d29yZD48a2V5d29yZD5wYXJ0aWFsbHkgb3hpZGl6ZWQg
YWxnaW5hdGU8L2tleXdvcmQ+PGtleXdvcmQ+dml0cm8gY29udHJvbGxlZC1yZWxlYXNlPC9rZXl3
b3JkPjwva2V5d29yZHM+PGRhdGVzPjx5ZWFyPjIwMTI8L3llYXI+PHB1Yi1kYXRlcz48ZGF0ZT5K
YW48L2RhdGU+PC9wdWItZGF0ZXM+PC9kYXRlcz48aXNibj4wMDc5LTY3MDA8L2lzYm4+PGFjY2Vz
c2lvbi1udW0+V09TOjAwMDI5OTk3OTAwMDAwNDwvYWNjZXNzaW9uLW51bT48dXJscz48cmVsYXRl
ZC11cmxzPjx1cmw+Jmx0O0dvIHRvIElTSSZndDs6Ly9XT1M6MDAwMjk5OTc5MDAwMDA0PC91cmw+
PC9yZWxhdGVkLXVybHM+PC91cmxzPjxsYW5ndWFnZT5FbmdsaXNoPC9sYW5ndWFnZT48L3JlY29y
ZD48L0NpdGU+PENpdGU+PEF1dGhvcj5HZW9yZ2U8L0F1dGhvcj48WWVhcj4yMDA2PC9ZZWFyPjxS
ZWNOdW0+MTY3PC9SZWNOdW0+PHJlY29yZD48cmVjLW51bWJlcj4xNjc8L3JlYy1udW1iZXI+PGZv
cmVpZ24ta2V5cz48a2V5IGFwcD0iRU4iIGRiLWlkPSJ0ZTVmYTAyOWE1cjl0OWVycGF4NXBwMmx4
ZmZ3eHB2cncwdHciIHRpbWVzdGFtcD0iMTQ3MjAzMDQ1NSI+MTY3PC9rZXk+PC9mb3JlaWduLWtl
eXM+PHJlZi10eXBlIG5hbWU9IkpvdXJuYWwgQXJ0aWNsZSI+MTc8L3JlZi10eXBlPjxjb250cmli
dXRvcnM+PGF1dGhvcnM+PGF1dGhvcj5HZW9yZ2UsIE0uPC9hdXRob3I+PGF1dGhvcj5BYnJhaGFt
LCBULiBFLjwvYXV0aG9yPjwvYXV0aG9ycz48L2NvbnRyaWJ1dG9ycz48YXV0aC1hZGRyZXNzPkNT
SVIsIFJlZyBSZXMgTGFiLCBEaXYgQ2hlbSBTY2ksIFBvbHltZXIgU2VjdCwgVHJpdmFuZHJ1bSA2
OTUwMTksIEtlcmFsYSwgSW5kaWE8L2F1dGgtYWRkcmVzcz48dGl0bGVzPjx0aXRsZT5Qb2x5aW9u
aWMgaHlkcm9jb2xsb2lkcyBmb3IgdGhlIGludGVzdGluYWwgZGVsaXZlcnkgb2YgcHJvdGVpbiBk
cnVnczogQWxnaW5hdGUgYW5kIGNoaXRvc2FuIC0gYSByZXZpZXc8L3RpdGxlPjxzZWNvbmRhcnkt
dGl0bGU+Sm91cm5hbCBvZiBDb250cm9sbGVkIFJlbGVhc2U8L3NlY29uZGFyeS10aXRsZT48YWx0
LXRpdGxlPkogQ29udHJvbCBSZWxlYXNlJiN4RDtKIENvbnRyb2wgUmVsZWFzZTwvYWx0LXRpdGxl
PjwvdGl0bGVzPjxwZXJpb2RpY2FsPjxmdWxsLXRpdGxlPkpvdXJuYWwgb2YgQ29udHJvbGxlZCBS
ZWxlYXNlPC9mdWxsLXRpdGxlPjxhYmJyLTE+Si4gQ29udHJvbGxlZCBSZWxlYXNlPC9hYmJyLTE+
PGFiYnItMj5KIENvbnRyb2xsZWQgUmVsZWFzZTwvYWJici0yPjwvcGVyaW9kaWNhbD48cGFnZXM+
MS0xNDwvcGFnZXM+PHZvbHVtZT4xMTQ8L3ZvbHVtZT48bnVtYmVyPjE8L251bWJlcj48a2V5d29y
ZHM+PGtleXdvcmQ+YWxnaW5hdGU8L2tleXdvcmQ+PGtleXdvcmQ+Y2hpdG9zYW48L2tleXdvcmQ+
PGtleXdvcmQ+cG9seWlvbnM8L2tleXdvcmQ+PGtleXdvcmQ+cHJvdGVpbiBkcnVnczwva2V5d29y
ZD48a2V5d29yZD5pbnRlc3RpbmFsIGRlbGl2ZXJ5PC9rZXl3b3JkPjxrZXl3b3JkPmluLXZpdHJv
IGV2YWx1YXRpb248L2tleXdvcmQ+PGtleXdvcmQ+cG9seS1sLWx5c2luZTwva2V5d29yZD48a2V5
d29yZD5jYWNvLTIgY2VsbCBtb25vbGF5ZXJzPC9rZXl3b3JkPjxrZXl3b3JkPm4tdHJpbWV0aHls
IGNoaXRvc2FuPC9rZXl3b3JkPjxrZXl3b3JkPmNvbnRyb2xsZWQtcmVsZWFzZTwva2V5d29yZD48
a2V5d29yZD5nZWwgYmVhZHM8L2tleXdvcmQ+PGtleXdvcmQ+c29kaXVtLWFsZ2luYXRlPC9rZXl3
b3JkPjxrZXl3b3JkPmNyb3NzLWxpbmtpbmc8L2tleXdvcmQ+PGtleXdvcmQ+b3JhbCBkZWxpdmVy
eTwva2V5d29yZD48a2V5d29yZD5uLG8tY2FyYm94eW1ldGh5bCBjaGl0b3Nhbjwva2V5d29yZD48
L2tleXdvcmRzPjxkYXRlcz48eWVhcj4yMDA2PC95ZWFyPjxwdWItZGF0ZXM+PGRhdGU+QXVnIDEw
PC9kYXRlPjwvcHViLWRhdGVzPjwvZGF0ZXM+PGlzYm4+MDE2OC0zNjU5PC9pc2JuPjxhY2Nlc3Np
b24tbnVtPldPUzowMDAyNDAwNTI1MDAwMDE8L2FjY2Vzc2lvbi1udW0+PHVybHM+PHJlbGF0ZWQt
dXJscz48dXJsPiZsdDtHbyB0byBJU0kmZ3Q7Oi8vV09TOjAwMDI0MDA1MjUwMDAwMTwvdXJsPjwv
cmVsYXRlZC11cmxzPjwvdXJscz48bGFuZ3VhZ2U+RW5nbGlzaDwvbGFuZ3VhZ2U+PC9yZWNvcmQ+
PC9DaXRlPjwvRW5kTm90ZT5=
</w:fldData>
        </w:fldChar>
      </w:r>
      <w:r>
        <w:rPr>
          <w:rFonts w:ascii="Times New Roman" w:hAnsi="Times New Roman"/>
          <w:sz w:val="24"/>
          <w:szCs w:val="22"/>
        </w:rPr>
        <w:instrText xml:space="preserve"> ADDIN EN.CITE </w:instrText>
      </w:r>
      <w:r>
        <w:rPr>
          <w:rFonts w:ascii="Times New Roman" w:hAnsi="Times New Roman"/>
          <w:sz w:val="24"/>
          <w:szCs w:val="22"/>
        </w:rPr>
        <w:fldChar w:fldCharType="begin">
          <w:fldData xml:space="preserve">PEVuZE5vdGU+PENpdGU+PEF1dGhvcj5TdW48L0F1dGhvcj48WWVhcj4yMDEyPC9ZZWFyPjxSZWNO
dW0+Mzg8L1JlY051bT48RGlzcGxheVRleHQ+KEdlb3JnZSAmYW1wOyBBYnJhaGFtLCAyMDA2OyBM
ZWUgJmFtcDsgTW9vbmV5LCAyMDEyOyBTdW4gZXQgYWwuLCAyMDEyKTwvRGlzcGxheVRleHQ+PHJl
Y29yZD48cmVjLW51bWJlcj4zODwvcmVjLW51bWJlcj48Zm9yZWlnbi1rZXlzPjxrZXkgYXBwPSJF
TiIgZGItaWQ9InRlNWZhMDI5YTVyOXQ5ZXJwYXg1cHAybHhmZnd4cHZydzB0dyIgdGltZXN0YW1w
PSIxNDU0MDkxMTY0Ij4zODwva2V5PjwvZm9yZWlnbi1rZXlzPjxyZWYtdHlwZSBuYW1lPSJKb3Vy
bmFsIEFydGljbGUiPjE3PC9yZWYtdHlwZT48Y29udHJpYnV0b3JzPjxhdXRob3JzPjxhdXRob3I+
U3VuLCBKLiBZLjwvYXV0aG9yPjxhdXRob3I+WmhhbywgWC4gSC48L2F1dGhvcj48YXV0aG9yPkls
bGVwZXJ1bWEsIFcuIFIuIEsuPC9hdXRob3I+PGF1dGhvcj5DaGF1ZGh1cmksIE8uPC9hdXRob3I+
PGF1dGhvcj5PaCwgSy4gSC48L2F1dGhvcj48YXV0aG9yPk1vb25leSwgRC4gSi48L2F1dGhvcj48
YXV0aG9yPlZsYXNzYWssIEouIEouPC9hdXRob3I+PGF1dGhvcj5TdW8sIFouIEcuPC9hdXRob3I+
PC9hdXRob3JzPjwvY29udHJpYnV0b3JzPjxhdXRoLWFkZHJlc3M+W1N1biwgSmVvbmctWXVuIEls
bGVwZXJ1bWEsIFdpZHVzaGEgUi4gSy4gQ2hhdWRodXJpLCBPdmlqaXQgTW9vbmV5LCBEYXZpZCBK
LiBWbGFzc2FrLCBKb29zdCBKLiBTdW8sIFpoaWdhbmddIEhhcnZhcmQgVW5pdiwgU2NoIEVuZ24g
JmFtcDsgQXBwbCBTY2ksIENhbWJyaWRnZSwgTUEgMDIxMzggVVNBLiBbU3VuLCBKZW9uZy1ZdW4g
T2gsIEt5dSBId2FuXSBTZW91bCBOYXRsIFVuaXYsIERlcHQgTWF0IFNjaSAmYW1wOyBFbmduLCBT
ZW91bCAxNTE3NDIsIFNvdXRoIEtvcmVhLiBbWmhhbywgWHVhbmhlXSBEdWtlIFVuaXYsIERlcHQg
TWVjaCBFbmduICZhbXA7IE1hdCBTY2ksIER1cmhhbSwgTkMgMjc3MDggVVNBLiBbTW9vbmV5LCBE
YXZpZCBKLl0gSGFydmFyZCBVbml2LCBXeXNzIEluc3QgQmlvbG9naWNhbGx5IEluc3BpcmVkIEVu
Z24sIENhbWJyaWRnZSwgTUEgMDIxMzggVVNBLiBbU3VvLCBaaGlnYW5nXSBIYXJ2YXJkIFVuaXYs
IEthdmxpIEluc3QgQmlvbmFubyBTY2kgJmFtcDsgVGVjaG5vbCwgQ2FtYnJpZGdlLCBNQSAwMjEz
OCBVU0EuIFN1bywgWkcgKHJlcHJpbnQgYXV0aG9yKSwgSGFydmFyZCBVbml2LCBTY2ggRW5nbiAm
YW1wOyBBcHBsIFNjaSwgQ2FtYnJpZGdlLCBNQSAwMjEzOCBVU0EuIHN1b0BzZWFzLmhhcnZhcmQu
ZWR1PC9hdXRoLWFkZHJlc3M+PHRpdGxlcz48dGl0bGU+SGlnaGx5IHN0cmV0Y2hhYmxlIGFuZCB0
b3VnaCBoeWRyb2dlbHM8L3RpdGxlPjxzZWNvbmRhcnktdGl0bGU+TmF0dXJlPC9zZWNvbmRhcnkt
dGl0bGU+PHNob3J0LXRpdGxlPkhpZ2hseSBzdHJldGNoYWJsZSBhbmQgdG91Z2ggaHlkcm9nZWxz
PC9zaG9ydC10aXRsZT48L3RpdGxlcz48cGFnZXM+MTMzLTEzNjwvcGFnZXM+PHZvbHVtZT40ODk8
L3ZvbHVtZT48bnVtYmVyPjc0MTQ8L251bWJlcj48a2V5d29yZHM+PGtleXdvcmQ+ZG91YmxlLW5l
dHdvcmsgZ2Vsczwva2V5d29yZD48a2V5d29yZD5oaWdoIG1lY2hhbmljYWwgc3RyZW5ndGg8L2tl
eXdvcmQ+PGtleXdvcmQ+bGFyZ2Utc3RyYWluPC9rZXl3b3JkPjxrZXl3b3JkPmZyYWN0dXJlPC9r
ZXl3b3JkPjxrZXl3b3JkPmh5c3RlcmVzaXM8L2tleXdvcmQ+PGtleXdvcmQ+ZmF0aWd1ZTwva2V5
d29yZD48a2V5d29yZD5tb2RlbDwva2V5d29yZD48a2V5d29yZD5TY2llbmNlICZhbXA7IFRlY2hu
b2xvZ3kgLSBPdGhlciBUb3BpY3M8L2tleXdvcmQ+PC9rZXl3b3Jkcz48ZGF0ZXM+PHllYXI+MjAx
MjwveWVhcj48cHViLWRhdGVzPjxkYXRlPlNlcDwvZGF0ZT48L3B1Yi1kYXRlcz48L2RhdGVzPjxp
c2JuPjAwMjgtMDgzNjwvaXNibj48YWNjZXNzaW9uLW51bT5XT1M6MDAwMzA4MzQ3MDAwMDQ5PC9h
Y2Nlc3Npb24tbnVtPjx3b3JrLXR5cGU+QXJ0aWNsZTwvd29yay10eXBlPjx1cmxzPjxyZWxhdGVk
LXVybHM+PHVybD4mbHQ7R28gdG8gSVNJJmd0OzovL1dPUzowMDAzMDgzNDcwMDAwNDk8L3VybD48
L3JlbGF0ZWQtdXJscz48L3VybHM+PGVsZWN0cm9uaWMtcmVzb3VyY2UtbnVtPjEwLjEwMzgvbmF0
dXJlMTE0MDk8L2VsZWN0cm9uaWMtcmVzb3VyY2UtbnVtPjxsYW5ndWFnZT5FbmdsaXNoPC9sYW5n
dWFnZT48L3JlY29yZD48L0NpdGU+PENpdGU+PEF1dGhvcj5MZWU8L0F1dGhvcj48WWVhcj4yMDEy
PC9ZZWFyPjxSZWNOdW0+MTY2PC9SZWNOdW0+PHJlY29yZD48cmVjLW51bWJlcj4xNjY8L3JlYy1u
dW1iZXI+PGZvcmVpZ24ta2V5cz48a2V5IGFwcD0iRU4iIGRiLWlkPSJ0ZTVmYTAyOWE1cjl0OWVy
cGF4NXBwMmx4ZmZ3eHB2cncwdHciIHRpbWVzdGFtcD0iMTQ3MTg5NDYxNSI+MTY2PC9rZXk+PC9m
b3JlaWduLWtleXM+PHJlZi10eXBlIG5hbWU9IkpvdXJuYWwgQXJ0aWNsZSI+MTc8L3JlZi10eXBl
Pjxjb250cmlidXRvcnM+PGF1dGhvcnM+PGF1dGhvcj5MZWUsIEsuIFkuPC9hdXRob3I+PGF1dGhv
cj5Nb29uZXksIEQuIEouPC9hdXRob3I+PC9hdXRob3JzPjwvY29udHJpYnV0b3JzPjxhdXRoLWFk
ZHJlc3M+SGFydmFyZCBVbml2LCBTY2ggRW5nbiBBcHBsIFNjaSwgQ2FtYnJpZGdlLCBNQSAwMjEz
OCBVU0EmI3hEO0hhcnZhcmQgVW5pdiwgV3lzcyBJbnN0LCBDYW1icmlkZ2UsIE1BIDAyMTM4IFVT
QSYjeEQ7SGFueWFuZyBVbml2LCBEZXB0IEJpb2VuZ24sIFNlb3VsIDEzMzc5MSwgU291dGggS29y
ZWEmI3hEO0hhbnlhbmcgVW5pdiwgSW5zdCBCaW9lbmduICZhbXA7IEJpb3BoYXJtYWNldXQgUmVz
LCBTZW91bCAxMzM3OTEsIFNvdXRoIEtvcmVhPC9hdXRoLWFkZHJlc3M+PHRpdGxlcz48dGl0bGU+
QWxnaW5hdGU6IFByb3BlcnRpZXMgYW5kIGJpb21lZGljYWwgYXBwbGljYXRpb25zPC90aXRsZT48
c2Vjb25kYXJ5LXRpdGxlPlByb2dyZXNzIGluIFBvbHltZXIgU2NpZW5jZTwvc2Vjb25kYXJ5LXRp
dGxlPjxhbHQtdGl0bGU+UHJvZyBQb2x5bSBTY2kmI3hEO1Byb2cgUG9seW0gU2NpPC9hbHQtdGl0
bGU+PC90aXRsZXM+PHBlcmlvZGljYWw+PGZ1bGwtdGl0bGU+UHJvZ3Jlc3MgaW4gUG9seW1lciBT
Y2llbmNlPC9mdWxsLXRpdGxlPjxhYmJyLTE+UHJvZy4gUG9seW0uIFNjaS48L2FiYnItMT48YWJi
ci0yPlByb2cgUG9seW0gU2NpPC9hYmJyLTI+PC9wZXJpb2RpY2FsPjxwYWdlcz4xMDYtMTI2PC9w
YWdlcz48dm9sdW1lPjM3PC92b2x1bWU+PG51bWJlcj4xPC9udW1iZXI+PGtleXdvcmRzPjxrZXl3
b3JkPmJpb21hdGVyaWFsPC9rZXl3b3JkPjxrZXl3b3JkPmh5ZHJvZ2VsPC9rZXl3b3JkPjxrZXl3
b3JkPndvdW5kIGRyZXNzaW5nPC9rZXl3b3JkPjxrZXl3b3JkPmRydWcgZGVsaXZlcnk8L2tleXdv
cmQ+PGtleXdvcmQ+dGlzc3VlIGVuZ2luZWVyaW5nPC9rZXl3b3JkPjxrZXl3b3JkPm1lc2VuY2h5
bWFsIHN0ZW0tY2VsbHM8L2tleXdvcmQ+PGtleXdvcmQ+ZW5kb3RoZWxpYWwgZ3Jvd3RoLWZhY3Rv
cjwva2V5d29yZD48a2V5d29yZD5taWNyb3NwaGVyZS9oeWRyb2dlbCBjb21iaW5hdGlvbiBzeXN0
ZW08L2tleXdvcmQ+PGtleXdvcmQ+cG9seShhbGRlaHlkZSBndWx1cm9uYXRlKSBoeWRyb2dlbHM8
L2tleXdvcmQ+PGtleXdvcmQ+c3ludGhldGljIGV4dHJhY2VsbHVsYXItbWF0cml4PC9rZXl3b3Jk
PjxrZXl3b3JkPnBlcmlwaGVyYWwtbmVydmUgcmVnZW5lcmF0aW9uPC9rZXl3b3JkPjxrZXl3b3Jk
Pm1vbGVjdWxhci13ZWlnaHQgZGlzdHJpYnV0aW9uPC9rZXl3b3JkPjxrZXl3b3JkPnJnZCBuYW5v
cGF0dGVybmVkIGh5ZHJvZ2Vsczwva2V5d29yZD48a2V5d29yZD5wYXJ0aWFsbHkgb3hpZGl6ZWQg
YWxnaW5hdGU8L2tleXdvcmQ+PGtleXdvcmQ+dml0cm8gY29udHJvbGxlZC1yZWxlYXNlPC9rZXl3
b3JkPjwva2V5d29yZHM+PGRhdGVzPjx5ZWFyPjIwMTI8L3llYXI+PHB1Yi1kYXRlcz48ZGF0ZT5K
YW48L2RhdGU+PC9wdWItZGF0ZXM+PC9kYXRlcz48aXNibj4wMDc5LTY3MDA8L2lzYm4+PGFjY2Vz
c2lvbi1udW0+V09TOjAwMDI5OTk3OTAwMDAwNDwvYWNjZXNzaW9uLW51bT48dXJscz48cmVsYXRl
ZC11cmxzPjx1cmw+Jmx0O0dvIHRvIElTSSZndDs6Ly9XT1M6MDAwMjk5OTc5MDAwMDA0PC91cmw+
PC9yZWxhdGVkLXVybHM+PC91cmxzPjxsYW5ndWFnZT5FbmdsaXNoPC9sYW5ndWFnZT48L3JlY29y
ZD48L0NpdGU+PENpdGU+PEF1dGhvcj5HZW9yZ2U8L0F1dGhvcj48WWVhcj4yMDA2PC9ZZWFyPjxS
ZWNOdW0+MTY3PC9SZWNOdW0+PHJlY29yZD48cmVjLW51bWJlcj4xNjc8L3JlYy1udW1iZXI+PGZv
cmVpZ24ta2V5cz48a2V5IGFwcD0iRU4iIGRiLWlkPSJ0ZTVmYTAyOWE1cjl0OWVycGF4NXBwMmx4
ZmZ3eHB2cncwdHciIHRpbWVzdGFtcD0iMTQ3MjAzMDQ1NSI+MTY3PC9rZXk+PC9mb3JlaWduLWtl
eXM+PHJlZi10eXBlIG5hbWU9IkpvdXJuYWwgQXJ0aWNsZSI+MTc8L3JlZi10eXBlPjxjb250cmli
dXRvcnM+PGF1dGhvcnM+PGF1dGhvcj5HZW9yZ2UsIE0uPC9hdXRob3I+PGF1dGhvcj5BYnJhaGFt
LCBULiBFLjwvYXV0aG9yPjwvYXV0aG9ycz48L2NvbnRyaWJ1dG9ycz48YXV0aC1hZGRyZXNzPkNT
SVIsIFJlZyBSZXMgTGFiLCBEaXYgQ2hlbSBTY2ksIFBvbHltZXIgU2VjdCwgVHJpdmFuZHJ1bSA2
OTUwMTksIEtlcmFsYSwgSW5kaWE8L2F1dGgtYWRkcmVzcz48dGl0bGVzPjx0aXRsZT5Qb2x5aW9u
aWMgaHlkcm9jb2xsb2lkcyBmb3IgdGhlIGludGVzdGluYWwgZGVsaXZlcnkgb2YgcHJvdGVpbiBk
cnVnczogQWxnaW5hdGUgYW5kIGNoaXRvc2FuIC0gYSByZXZpZXc8L3RpdGxlPjxzZWNvbmRhcnkt
dGl0bGU+Sm91cm5hbCBvZiBDb250cm9sbGVkIFJlbGVhc2U8L3NlY29uZGFyeS10aXRsZT48YWx0
LXRpdGxlPkogQ29udHJvbCBSZWxlYXNlJiN4RDtKIENvbnRyb2wgUmVsZWFzZTwvYWx0LXRpdGxl
PjwvdGl0bGVzPjxwZXJpb2RpY2FsPjxmdWxsLXRpdGxlPkpvdXJuYWwgb2YgQ29udHJvbGxlZCBS
ZWxlYXNlPC9mdWxsLXRpdGxlPjxhYmJyLTE+Si4gQ29udHJvbGxlZCBSZWxlYXNlPC9hYmJyLTE+
PGFiYnItMj5KIENvbnRyb2xsZWQgUmVsZWFzZTwvYWJici0yPjwvcGVyaW9kaWNhbD48cGFnZXM+
MS0xNDwvcGFnZXM+PHZvbHVtZT4xMTQ8L3ZvbHVtZT48bnVtYmVyPjE8L251bWJlcj48a2V5d29y
ZHM+PGtleXdvcmQ+YWxnaW5hdGU8L2tleXdvcmQ+PGtleXdvcmQ+Y2hpdG9zYW48L2tleXdvcmQ+
PGtleXdvcmQ+cG9seWlvbnM8L2tleXdvcmQ+PGtleXdvcmQ+cHJvdGVpbiBkcnVnczwva2V5d29y
ZD48a2V5d29yZD5pbnRlc3RpbmFsIGRlbGl2ZXJ5PC9rZXl3b3JkPjxrZXl3b3JkPmluLXZpdHJv
IGV2YWx1YXRpb248L2tleXdvcmQ+PGtleXdvcmQ+cG9seS1sLWx5c2luZTwva2V5d29yZD48a2V5
d29yZD5jYWNvLTIgY2VsbCBtb25vbGF5ZXJzPC9rZXl3b3JkPjxrZXl3b3JkPm4tdHJpbWV0aHls
IGNoaXRvc2FuPC9rZXl3b3JkPjxrZXl3b3JkPmNvbnRyb2xsZWQtcmVsZWFzZTwva2V5d29yZD48
a2V5d29yZD5nZWwgYmVhZHM8L2tleXdvcmQ+PGtleXdvcmQ+c29kaXVtLWFsZ2luYXRlPC9rZXl3
b3JkPjxrZXl3b3JkPmNyb3NzLWxpbmtpbmc8L2tleXdvcmQ+PGtleXdvcmQ+b3JhbCBkZWxpdmVy
eTwva2V5d29yZD48a2V5d29yZD5uLG8tY2FyYm94eW1ldGh5bCBjaGl0b3Nhbjwva2V5d29yZD48
L2tleXdvcmRzPjxkYXRlcz48eWVhcj4yMDA2PC95ZWFyPjxwdWItZGF0ZXM+PGRhdGU+QXVnIDEw
PC9kYXRlPjwvcHViLWRhdGVzPjwvZGF0ZXM+PGlzYm4+MDE2OC0zNjU5PC9pc2JuPjxhY2Nlc3Np
b24tbnVtPldPUzowMDAyNDAwNTI1MDAwMDE8L2FjY2Vzc2lvbi1udW0+PHVybHM+PHJlbGF0ZWQt
dXJscz48dXJsPiZsdDtHbyB0byBJU0kmZ3Q7Oi8vV09TOjAwMDI0MDA1MjUwMDAwMTwvdXJsPjwv
cmVsYXRlZC11cmxzPjwvdXJscz48bGFuZ3VhZ2U+RW5nbGlzaDwvbGFuZ3VhZ2U+PC9yZWNvcmQ+
PC9DaXRlPjwvRW5kTm90ZT5=
</w:fldData>
        </w:fldChar>
      </w:r>
      <w:r>
        <w:rPr>
          <w:rFonts w:ascii="Times New Roman" w:hAnsi="Times New Roman"/>
          <w:sz w:val="24"/>
          <w:szCs w:val="22"/>
        </w:rPr>
        <w:instrText xml:space="preserve"> ADDIN EN.CITE.DATA </w:instrText>
      </w:r>
      <w:r>
        <w:rPr>
          <w:rFonts w:ascii="Times New Roman" w:hAnsi="Times New Roman"/>
          <w:sz w:val="24"/>
          <w:szCs w:val="22"/>
        </w:rPr>
      </w:r>
      <w:r>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80" w:tooltip="George, 2006 #167" w:history="1">
        <w:r>
          <w:rPr>
            <w:rFonts w:ascii="Times New Roman" w:hAnsi="Times New Roman"/>
            <w:noProof/>
            <w:sz w:val="24"/>
            <w:szCs w:val="22"/>
          </w:rPr>
          <w:t>George &amp; Abraham, 2006</w:t>
        </w:r>
      </w:hyperlink>
      <w:proofErr w:type="gramStart"/>
      <w:r>
        <w:rPr>
          <w:rFonts w:ascii="Times New Roman" w:hAnsi="Times New Roman"/>
          <w:noProof/>
          <w:sz w:val="24"/>
          <w:szCs w:val="22"/>
        </w:rPr>
        <w:t xml:space="preserve">; </w:t>
      </w:r>
      <w:hyperlink w:anchor="_ENREF_149" w:tooltip="Lee, 2012 #166" w:history="1">
        <w:r>
          <w:rPr>
            <w:rFonts w:ascii="Times New Roman" w:hAnsi="Times New Roman"/>
            <w:noProof/>
            <w:sz w:val="24"/>
            <w:szCs w:val="22"/>
          </w:rPr>
          <w:t>Lee &amp; Mooney, 2012</w:t>
        </w:r>
      </w:hyperlink>
      <w:r>
        <w:rPr>
          <w:rFonts w:ascii="Times New Roman" w:hAnsi="Times New Roman"/>
          <w:noProof/>
          <w:sz w:val="24"/>
          <w:szCs w:val="22"/>
        </w:rPr>
        <w:t>;</w:t>
      </w:r>
      <w:proofErr w:type="gramEnd"/>
      <w:r>
        <w:rPr>
          <w:rFonts w:ascii="Times New Roman" w:hAnsi="Times New Roman"/>
          <w:noProof/>
          <w:sz w:val="24"/>
          <w:szCs w:val="22"/>
        </w:rPr>
        <w:t xml:space="preserve"> </w:t>
      </w:r>
      <w:hyperlink w:anchor="_ENREF_224" w:tooltip="Sun, 2012 #89" w:history="1">
        <w:r>
          <w:rPr>
            <w:rFonts w:ascii="Times New Roman" w:hAnsi="Times New Roman"/>
            <w:noProof/>
            <w:sz w:val="24"/>
            <w:szCs w:val="22"/>
          </w:rPr>
          <w:t>Sun et al., 2012</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p>
    <w:p w:rsidR="00A71E20" w:rsidRDefault="00A71E20" w:rsidP="004A3807">
      <w:pPr>
        <w:spacing w:after="0" w:line="480" w:lineRule="auto"/>
        <w:jc w:val="both"/>
        <w:rPr>
          <w:rFonts w:ascii="Times New Roman" w:hAnsi="Times New Roman"/>
          <w:sz w:val="24"/>
          <w:szCs w:val="22"/>
        </w:rPr>
      </w:pPr>
    </w:p>
    <w:p w:rsidR="004A3807" w:rsidRDefault="004A3807" w:rsidP="004A3807">
      <w:pPr>
        <w:spacing w:after="0" w:line="480" w:lineRule="auto"/>
        <w:jc w:val="both"/>
        <w:rPr>
          <w:rFonts w:ascii="Times New Roman" w:hAnsi="Times New Roman"/>
          <w:sz w:val="24"/>
          <w:szCs w:val="22"/>
        </w:rPr>
      </w:pPr>
      <w:r w:rsidRPr="00061408">
        <w:rPr>
          <w:rFonts w:ascii="Times New Roman" w:hAnsi="Times New Roman"/>
          <w:sz w:val="24"/>
          <w:szCs w:val="22"/>
        </w:rPr>
        <w:t xml:space="preserve">Compared to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swollen in distilled water,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w:t>
      </w:r>
      <w:r>
        <w:rPr>
          <w:rFonts w:ascii="Times New Roman" w:hAnsi="Times New Roman"/>
          <w:sz w:val="24"/>
          <w:szCs w:val="22"/>
        </w:rPr>
        <w:t>placed</w:t>
      </w:r>
      <w:r w:rsidRPr="00061408">
        <w:rPr>
          <w:rFonts w:ascii="Times New Roman" w:hAnsi="Times New Roman"/>
          <w:sz w:val="24"/>
          <w:szCs w:val="22"/>
        </w:rPr>
        <w:t xml:space="preserve"> in acid shrank significantly while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swollen in base further swelled </w:t>
      </w:r>
      <w:r w:rsidRPr="00061408">
        <w:rPr>
          <w:rFonts w:ascii="Times New Roman" w:hAnsi="Times New Roman" w:hint="eastAsia"/>
          <w:sz w:val="24"/>
          <w:szCs w:val="22"/>
        </w:rPr>
        <w:t>(</w:t>
      </w:r>
      <w:r w:rsidRPr="00061408">
        <w:rPr>
          <w:rFonts w:ascii="Times New Roman" w:hAnsi="Times New Roman"/>
          <w:sz w:val="24"/>
          <w:szCs w:val="22"/>
        </w:rPr>
        <w:t xml:space="preserve">Figure </w:t>
      </w:r>
      <w:r w:rsidR="00C061C2">
        <w:rPr>
          <w:rFonts w:ascii="Times New Roman" w:hAnsi="Times New Roman"/>
          <w:sz w:val="24"/>
          <w:szCs w:val="22"/>
        </w:rPr>
        <w:t>4</w:t>
      </w:r>
      <w:r>
        <w:rPr>
          <w:rFonts w:ascii="Times New Roman" w:hAnsi="Times New Roman"/>
          <w:sz w:val="24"/>
          <w:szCs w:val="22"/>
        </w:rPr>
        <w:t>.</w:t>
      </w:r>
      <w:r w:rsidR="00C061C2">
        <w:rPr>
          <w:rFonts w:ascii="Times New Roman" w:hAnsi="Times New Roman"/>
          <w:sz w:val="24"/>
          <w:szCs w:val="22"/>
        </w:rPr>
        <w:t>22</w:t>
      </w:r>
      <w:r w:rsidRPr="00061408">
        <w:rPr>
          <w:rFonts w:ascii="Times New Roman" w:hAnsi="Times New Roman" w:hint="eastAsia"/>
          <w:sz w:val="24"/>
          <w:szCs w:val="22"/>
        </w:rPr>
        <w:t xml:space="preserve"> </w:t>
      </w:r>
      <w:r w:rsidRPr="00061408">
        <w:rPr>
          <w:rFonts w:ascii="Times New Roman" w:hAnsi="Times New Roman"/>
          <w:sz w:val="24"/>
          <w:szCs w:val="22"/>
        </w:rPr>
        <w:t>(c-e)</w:t>
      </w:r>
      <w:r w:rsidRPr="00061408">
        <w:rPr>
          <w:rFonts w:ascii="Times New Roman" w:hAnsi="Times New Roman" w:hint="eastAsia"/>
          <w:sz w:val="24"/>
          <w:szCs w:val="22"/>
        </w:rPr>
        <w:t>)</w:t>
      </w:r>
      <w:r w:rsidRPr="00061408">
        <w:rPr>
          <w:rFonts w:ascii="Times New Roman" w:hAnsi="Times New Roman"/>
          <w:sz w:val="24"/>
          <w:szCs w:val="22"/>
        </w:rPr>
        <w:t>.</w:t>
      </w:r>
      <w:r w:rsidRPr="00061408">
        <w:rPr>
          <w:rFonts w:ascii="Times New Roman" w:hAnsi="Times New Roman" w:hint="eastAsia"/>
          <w:sz w:val="24"/>
          <w:szCs w:val="22"/>
        </w:rPr>
        <w:t xml:space="preserve"> </w:t>
      </w:r>
      <w:r w:rsidR="00C061C2">
        <w:rPr>
          <w:rFonts w:ascii="Times New Roman" w:hAnsi="Times New Roman"/>
          <w:sz w:val="24"/>
          <w:szCs w:val="22"/>
        </w:rPr>
        <w:t>As shown in Figure 4.23</w:t>
      </w:r>
      <w:r>
        <w:rPr>
          <w:rFonts w:ascii="Times New Roman" w:hAnsi="Times New Roman"/>
          <w:sz w:val="24"/>
          <w:szCs w:val="22"/>
        </w:rPr>
        <w:t>, t</w:t>
      </w:r>
      <w:r w:rsidRPr="00061408">
        <w:rPr>
          <w:rFonts w:ascii="Times New Roman" w:hAnsi="Times New Roman"/>
          <w:sz w:val="24"/>
          <w:szCs w:val="22"/>
        </w:rPr>
        <w:t xml:space="preserve">he equilibrium swelling ratios by weight (φ)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at the pH value of 1, 7 and 14 were 1.2, 8.7 and 24.2, respectively.</w:t>
      </w:r>
      <w:r w:rsidRPr="00061408">
        <w:rPr>
          <w:rFonts w:ascii="Times New Roman" w:hAnsi="Times New Roman" w:hint="eastAsia"/>
          <w:sz w:val="24"/>
          <w:szCs w:val="22"/>
        </w:rPr>
        <w:t xml:space="preserve"> </w:t>
      </w:r>
      <w:r w:rsidRPr="00061408">
        <w:rPr>
          <w:rFonts w:ascii="Times New Roman" w:hAnsi="Times New Roman"/>
          <w:sz w:val="24"/>
          <w:szCs w:val="22"/>
        </w:rPr>
        <w:t>The equilibrium swelling ratios by volume (</w:t>
      </w:r>
      <w:proofErr w:type="spellStart"/>
      <w:r w:rsidRPr="00061408">
        <w:rPr>
          <w:rFonts w:ascii="Times New Roman" w:hAnsi="Times New Roman"/>
          <w:sz w:val="24"/>
          <w:szCs w:val="22"/>
        </w:rPr>
        <w:t>φ</w:t>
      </w:r>
      <w:r w:rsidRPr="00061408">
        <w:rPr>
          <w:rFonts w:ascii="Times New Roman" w:hAnsi="Times New Roman" w:hint="eastAsia"/>
          <w:sz w:val="24"/>
          <w:szCs w:val="22"/>
          <w:vertAlign w:val="subscript"/>
        </w:rPr>
        <w:t>ve</w:t>
      </w:r>
      <w:proofErr w:type="spellEnd"/>
      <w:r w:rsidRPr="00061408">
        <w:rPr>
          <w:rFonts w:ascii="Times New Roman" w:hAnsi="Times New Roman"/>
          <w:sz w:val="24"/>
          <w:szCs w:val="22"/>
        </w:rPr>
        <w:t xml:space="preserve">)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at the pH value of 1, 7 and 14 were 0.3, 1.5 and 15.7, respectively. The swelling/</w:t>
      </w:r>
      <w:proofErr w:type="spellStart"/>
      <w:r w:rsidRPr="00061408">
        <w:rPr>
          <w:rFonts w:ascii="Times New Roman" w:hAnsi="Times New Roman"/>
          <w:sz w:val="24"/>
          <w:szCs w:val="22"/>
        </w:rPr>
        <w:t>deswelling</w:t>
      </w:r>
      <w:proofErr w:type="spellEnd"/>
      <w:r w:rsidRPr="00061408">
        <w:rPr>
          <w:rFonts w:ascii="Times New Roman" w:hAnsi="Times New Roman"/>
          <w:sz w:val="24"/>
          <w:szCs w:val="22"/>
        </w:rPr>
        <w:t xml:space="preserve"> behaviours were </w:t>
      </w:r>
      <w:r w:rsidRPr="00061408">
        <w:rPr>
          <w:rFonts w:ascii="Times New Roman" w:hAnsi="Times New Roman" w:hint="eastAsia"/>
          <w:sz w:val="24"/>
          <w:szCs w:val="22"/>
        </w:rPr>
        <w:t xml:space="preserve">closely related to pH-dependent carboxyl chemical equilibrium and could be </w:t>
      </w:r>
      <w:r w:rsidRPr="00061408">
        <w:rPr>
          <w:rFonts w:ascii="Times New Roman" w:hAnsi="Times New Roman"/>
          <w:sz w:val="24"/>
          <w:szCs w:val="22"/>
        </w:rPr>
        <w:t xml:space="preserve">described in Figure </w:t>
      </w:r>
      <w:r w:rsidR="00C061C2">
        <w:rPr>
          <w:rFonts w:ascii="Times New Roman" w:hAnsi="Times New Roman"/>
          <w:sz w:val="24"/>
          <w:szCs w:val="22"/>
        </w:rPr>
        <w:t>4</w:t>
      </w:r>
      <w:r>
        <w:rPr>
          <w:rFonts w:ascii="Times New Roman" w:hAnsi="Times New Roman"/>
          <w:sz w:val="24"/>
          <w:szCs w:val="22"/>
        </w:rPr>
        <w:t>.</w:t>
      </w:r>
      <w:r w:rsidR="00C061C2">
        <w:rPr>
          <w:rFonts w:ascii="Times New Roman" w:hAnsi="Times New Roman"/>
          <w:sz w:val="24"/>
          <w:szCs w:val="22"/>
        </w:rPr>
        <w:t>22</w:t>
      </w:r>
      <w:r w:rsidRPr="00061408">
        <w:rPr>
          <w:rFonts w:ascii="Times New Roman" w:hAnsi="Times New Roman" w:hint="eastAsia"/>
          <w:sz w:val="24"/>
          <w:szCs w:val="22"/>
        </w:rPr>
        <w:t xml:space="preserve"> (b) and </w:t>
      </w:r>
      <w:r w:rsidRPr="00061408">
        <w:rPr>
          <w:rFonts w:ascii="Times New Roman" w:hAnsi="Times New Roman"/>
          <w:sz w:val="24"/>
          <w:szCs w:val="22"/>
        </w:rPr>
        <w:t>(f)</w:t>
      </w:r>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PYmFyYTwvQXV0aG9yPjxZZWFyPjIwMTA8L1llYXI+PFJl
Y051bT4xNjU8L1JlY051bT48RGlzcGxheVRleHQ+KEp1IGV0IGFsLiwgMjAwMTsgT2JhcmEgZXQg
YWwuLCAyMDEwKTwvRGlzcGxheVRleHQ+PHJlY29yZD48cmVjLW51bWJlcj4xNjU8L3JlYy1udW1i
ZXI+PGZvcmVpZ24ta2V5cz48a2V5IGFwcD0iRU4iIGRiLWlkPSJ0ZTVmYTAyOWE1cjl0OWVycGF4
NXBwMmx4ZmZ3eHB2cncwdHciIHRpbWVzdGFtcD0iMTQ3MTg4NDQ5MCI+MTY1PC9rZXk+PC9mb3Jl
aWduLWtleXM+PHJlZi10eXBlIG5hbWU9IkpvdXJuYWwgQXJ0aWNsZSI+MTc8L3JlZi10eXBlPjxj
b250cmlidXRvcnM+PGF1dGhvcnM+PGF1dGhvcj5PYmFyYSwgUy48L2F1dGhvcj48YXV0aG9yPllh
bWF1Y2hpLCBULjwvYXV0aG9yPjxhdXRob3I+VHN1Ym9rYXdhLCBOLjwvYXV0aG9yPjwvYXV0aG9y
cz48L2NvbnRyaWJ1dG9ycz48YXV0aC1hZGRyZXNzPllhbWF1Y2hpLCBUJiN4RDtOaWlnYXRhIFVu
aXYsIEdyYWQgU2NoIFNjaSAmYW1wOyBUZWNobm9sLCBDdHIgVHJhbnNkaXNjaXBsaW5hcnkgUmVz
LCBOaXNoaSBLdSwgODA1MCxJa2FyYXNoaSAyIE5vY2hvLCBOaWlnYXRhIDk1MDIxODEsIEphcGFu
JiN4RDtOaWlnYXRhIFVuaXYsIEdyYWQgU2NoIFNjaSAmYW1wOyBUZWNobm9sLCBDdHIgVHJhbnNk
aXNjaXBsaW5hcnkgUmVzLCBOaXNoaSBLdSwgTmlpZ2F0YSA5NTAyMTgxLCBKYXBhbjwvYXV0aC1h
ZGRyZXNzPjx0aXRsZXM+PHRpdGxlPkV2YWx1YXRpb24gb2YgdGhlIHN0aW11bHVzIHJlc3BvbnNl
IG9mIGh5ZHJveHlhcGF0aXRlL2NhbGNpdW0gYWxnaW5hdGUgY29tcG9zaXRlIGdlbHM8L3RpdGxl
PjxzZWNvbmRhcnktdGl0bGU+UG9seW1lciBKb3VybmFsPC9zZWNvbmRhcnktdGl0bGU+PGFsdC10
aXRsZT5Qb2x5bSBKJiN4RDtQb2x5bSBKPC9hbHQtdGl0bGU+PC90aXRsZXM+PHBlcmlvZGljYWw+
PGZ1bGwtdGl0bGU+UG9seW1lciBKb3VybmFsPC9mdWxsLXRpdGxlPjxhYmJyLTE+UG9seW0uIEou
PC9hYmJyLTE+PGFiYnItMj5Qb2x5bSBKPC9hYmJyLTI+PC9wZXJpb2RpY2FsPjxwYWdlcz4xNjEt
MTY2PC9wYWdlcz48dm9sdW1lPjQyPC92b2x1bWU+PG51bWJlcj4yPC9udW1iZXI+PGtleXdvcmRz
PjxrZXl3b3JkPmNhbGNpdW0gYWxnaW5hdGU8L2tleXdvcmQ+PGtleXdvcmQ+ZWxlY3Ryb2NoZW1p
Y2FsIHByb3BlcnR5PC9rZXl3b3JkPjxrZXl3b3JkPmdlbDwva2V5d29yZD48a2V5d29yZD5oeWRy
b3h5YXBhdGl0ZTwva2V5d29yZD48a2V5d29yZD5waCBkZXBlbmRlbmNlPC9rZXl3b3JkPjxrZXl3
b3JkPnN0aW11bHVzIHJlc3BvbnNlPC9rZXl3b3JkPjxrZXl3b3JkPnBvbHllbGVjdHJvbHl0ZSBn
ZWxzPC9rZXl3b3JkPjxrZXl3b3JkPmRydWcgZGVsaXZlcnk8L2tleXdvcmQ+PGtleXdvcmQ+cG9s
eW1lciBnZWw8L2tleXdvcmQ+PGtleXdvcmQ+aW4tdml2bzwva2V5d29yZD48a2V5d29yZD5oeWRy
b2dlbHM8L2tleXdvcmQ+PGtleXdvcmQ+c3lzdGVtPC9rZXl3b3JkPjxrZXl3b3JkPm1vZGVsPC9r
ZXl3b3JkPjxrZXl3b3JkPmJlYWRzPC9rZXl3b3JkPjwva2V5d29yZHM+PGRhdGVzPjx5ZWFyPjIw
MTA8L3llYXI+PHB1Yi1kYXRlcz48ZGF0ZT5GZWI8L2RhdGU+PC9wdWItZGF0ZXM+PC9kYXRlcz48
aXNibj4wMDMyLTM4OTY8L2lzYm4+PGFjY2Vzc2lvbi1udW0+V09TOjAwMDI3NDUwMjEwMDAwODwv
YWNjZXNzaW9uLW51bT48dXJscz48cmVsYXRlZC11cmxzPjx1cmw+Jmx0O0dvIHRvIElTSSZndDs6
Ly9XT1M6MDAwMjc0NTAyMTAwMDA4PC91cmw+PC9yZWxhdGVkLXVybHM+PC91cmxzPjxsYW5ndWFn
ZT5FbmdsaXNoPC9sYW5ndWFnZT48L3JlY29yZD48L0NpdGU+PENpdGU+PEF1dGhvcj5KdTwvQXV0
aG9yPjxZZWFyPjIwMDE8L1llYXI+PFJlY051bT4xNjQ8L1JlY051bT48cmVjb3JkPjxyZWMtbnVt
YmVyPjE2NDwvcmVjLW51bWJlcj48Zm9yZWlnbi1rZXlzPjxrZXkgYXBwPSJFTiIgZGItaWQ9InRl
NWZhMDI5YTVyOXQ5ZXJwYXg1cHAybHhmZnd4cHZydzB0dyIgdGltZXN0YW1wPSIxNDcxODgyNzgx
Ij4xNjQ8L2tleT48L2ZvcmVpZ24ta2V5cz48cmVmLXR5cGUgbmFtZT0iSm91cm5hbCBBcnRpY2xl
Ij4xNzwvcmVmLXR5cGU+PGNvbnRyaWJ1dG9ycz48YXV0aG9ycz48YXV0aG9yPkp1LCBILiBLLjwv
YXV0aG9yPjxhdXRob3I+S2ltLCBTLiBZLjwvYXV0aG9yPjxhdXRob3I+TGVlLCBZLiBNLjwvYXV0
aG9yPjwvYXV0aG9ycz48L2NvbnRyaWJ1dG9ycz48YXV0aC1hZGRyZXNzPkhhbnlhbmcgVW5pdiwg
Q29sbCBFbmduLCBTY2ggQ2hlbSBFbmduLCBTZW9uZ2RvbmcgS3UsIFNlb3VsIDEzMzc5MSwgU291
dGggS29yZWE8L2F1dGgtYWRkcmVzcz48dGl0bGVzPjx0aXRsZT5wSC90ZW1wZXJhdHVyZS1yZXNw
b25zaXZlIGJlaGF2aW9ycyBvZiBzZW1pLUlQTiBhbmQgY29tYi10eXBlIGdyYWZ0IGh5ZHJvZ2Vs
cyBjb21wb3NlZCBvZiBhbGdpbmF0ZSBhbmQgcG9seSAoTi1pc29wcm9weWxhY3J5bGFtaWRlKTwv
dGl0bGU+PHNlY29uZGFyeS10aXRsZT5Qb2x5bWVyPC9zZWNvbmRhcnktdGl0bGU+PGFsdC10aXRs
ZT5Qb2x5bWVyJiN4RDtQb2x5bWVyPC9hbHQtdGl0bGU+PC90aXRsZXM+PHBhZ2VzPjY4NTEtNjg1
NzwvcGFnZXM+PHZvbHVtZT40Mjwvdm9sdW1lPjxudW1iZXI+MTY8L251bWJlcj48a2V5d29yZHM+
PGtleXdvcmQ+cGgvdGVtcGVyYXR1cmUtcmVzcG9uc2l2ZTwva2V5d29yZD48a2V5d29yZD5jb21i
LXR5cGUgZ3JhZnQ8L2tleXdvcmQ+PGtleXdvcmQ+c2VtaS1pbnRlcnBlbmV0cmF0aW5nIHBvbHlt
ZXIgbmV0d29yazwva2V5d29yZD48a2V5d29yZD5wb2x5KG4taXNvcHJvcHlsYWNyeWxhbWlkZSkg
aHlkcm9nZWxzPC9rZXl3b3JkPjxrZXl3b3JkPnJlbGVhc2U8L2tleXdvcmQ+PC9rZXl3b3Jkcz48
ZGF0ZXM+PHllYXI+MjAwMTwveWVhcj48cHViLWRhdGVzPjxkYXRlPkp1bDwvZGF0ZT48L3B1Yi1k
YXRlcz48L2RhdGVzPjxpc2JuPjAwMzItMzg2MTwvaXNibj48YWNjZXNzaW9uLW51bT5XT1M6MDAw
MTY4NjgyNzAwMDIwPC9hY2Nlc3Npb24tbnVtPjx1cmxzPjxyZWxhdGVkLXVybHM+PHVybD4mbHQ7
R28gdG8gSVNJJmd0OzovL1dPUzowMDAxNjg2ODI3MDAwMjA8L3VybD48L3JlbGF0ZWQtdXJscz48
L3VybHM+PGxhbmd1YWdlPkVuZ2xpc2g8L2xhbmd1YWdlPjwvcmVjb3JkPjwvQ2l0ZT48L0VuZE5v
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PYmFyYTwvQXV0aG9yPjxZZWFyPjIwMTA8L1llYXI+PFJl
Y051bT4xNjU8L1JlY051bT48RGlzcGxheVRleHQ+KEp1IGV0IGFsLiwgMjAwMTsgT2JhcmEgZXQg
YWwuLCAyMDEwKTwvRGlzcGxheVRleHQ+PHJlY29yZD48cmVjLW51bWJlcj4xNjU8L3JlYy1udW1i
ZXI+PGZvcmVpZ24ta2V5cz48a2V5IGFwcD0iRU4iIGRiLWlkPSJ0ZTVmYTAyOWE1cjl0OWVycGF4
NXBwMmx4ZmZ3eHB2cncwdHciIHRpbWVzdGFtcD0iMTQ3MTg4NDQ5MCI+MTY1PC9rZXk+PC9mb3Jl
aWduLWtleXM+PHJlZi10eXBlIG5hbWU9IkpvdXJuYWwgQXJ0aWNsZSI+MTc8L3JlZi10eXBlPjxj
b250cmlidXRvcnM+PGF1dGhvcnM+PGF1dGhvcj5PYmFyYSwgUy48L2F1dGhvcj48YXV0aG9yPllh
bWF1Y2hpLCBULjwvYXV0aG9yPjxhdXRob3I+VHN1Ym9rYXdhLCBOLjwvYXV0aG9yPjwvYXV0aG9y
cz48L2NvbnRyaWJ1dG9ycz48YXV0aC1hZGRyZXNzPllhbWF1Y2hpLCBUJiN4RDtOaWlnYXRhIFVu
aXYsIEdyYWQgU2NoIFNjaSAmYW1wOyBUZWNobm9sLCBDdHIgVHJhbnNkaXNjaXBsaW5hcnkgUmVz
LCBOaXNoaSBLdSwgODA1MCxJa2FyYXNoaSAyIE5vY2hvLCBOaWlnYXRhIDk1MDIxODEsIEphcGFu
JiN4RDtOaWlnYXRhIFVuaXYsIEdyYWQgU2NoIFNjaSAmYW1wOyBUZWNobm9sLCBDdHIgVHJhbnNk
aXNjaXBsaW5hcnkgUmVzLCBOaXNoaSBLdSwgTmlpZ2F0YSA5NTAyMTgxLCBKYXBhbjwvYXV0aC1h
ZGRyZXNzPjx0aXRsZXM+PHRpdGxlPkV2YWx1YXRpb24gb2YgdGhlIHN0aW11bHVzIHJlc3BvbnNl
IG9mIGh5ZHJveHlhcGF0aXRlL2NhbGNpdW0gYWxnaW5hdGUgY29tcG9zaXRlIGdlbHM8L3RpdGxl
PjxzZWNvbmRhcnktdGl0bGU+UG9seW1lciBKb3VybmFsPC9zZWNvbmRhcnktdGl0bGU+PGFsdC10
aXRsZT5Qb2x5bSBKJiN4RDtQb2x5bSBKPC9hbHQtdGl0bGU+PC90aXRsZXM+PHBlcmlvZGljYWw+
PGZ1bGwtdGl0bGU+UG9seW1lciBKb3VybmFsPC9mdWxsLXRpdGxlPjxhYmJyLTE+UG9seW0uIEou
PC9hYmJyLTE+PGFiYnItMj5Qb2x5bSBKPC9hYmJyLTI+PC9wZXJpb2RpY2FsPjxwYWdlcz4xNjEt
MTY2PC9wYWdlcz48dm9sdW1lPjQyPC92b2x1bWU+PG51bWJlcj4yPC9udW1iZXI+PGtleXdvcmRz
PjxrZXl3b3JkPmNhbGNpdW0gYWxnaW5hdGU8L2tleXdvcmQ+PGtleXdvcmQ+ZWxlY3Ryb2NoZW1p
Y2FsIHByb3BlcnR5PC9rZXl3b3JkPjxrZXl3b3JkPmdlbDwva2V5d29yZD48a2V5d29yZD5oeWRy
b3h5YXBhdGl0ZTwva2V5d29yZD48a2V5d29yZD5waCBkZXBlbmRlbmNlPC9rZXl3b3JkPjxrZXl3
b3JkPnN0aW11bHVzIHJlc3BvbnNlPC9rZXl3b3JkPjxrZXl3b3JkPnBvbHllbGVjdHJvbHl0ZSBn
ZWxzPC9rZXl3b3JkPjxrZXl3b3JkPmRydWcgZGVsaXZlcnk8L2tleXdvcmQ+PGtleXdvcmQ+cG9s
eW1lciBnZWw8L2tleXdvcmQ+PGtleXdvcmQ+aW4tdml2bzwva2V5d29yZD48a2V5d29yZD5oeWRy
b2dlbHM8L2tleXdvcmQ+PGtleXdvcmQ+c3lzdGVtPC9rZXl3b3JkPjxrZXl3b3JkPm1vZGVsPC9r
ZXl3b3JkPjxrZXl3b3JkPmJlYWRzPC9rZXl3b3JkPjwva2V5d29yZHM+PGRhdGVzPjx5ZWFyPjIw
MTA8L3llYXI+PHB1Yi1kYXRlcz48ZGF0ZT5GZWI8L2RhdGU+PC9wdWItZGF0ZXM+PC9kYXRlcz48
aXNibj4wMDMyLTM4OTY8L2lzYm4+PGFjY2Vzc2lvbi1udW0+V09TOjAwMDI3NDUwMjEwMDAwODwv
YWNjZXNzaW9uLW51bT48dXJscz48cmVsYXRlZC11cmxzPjx1cmw+Jmx0O0dvIHRvIElTSSZndDs6
Ly9XT1M6MDAwMjc0NTAyMTAwMDA4PC91cmw+PC9yZWxhdGVkLXVybHM+PC91cmxzPjxsYW5ndWFn
ZT5FbmdsaXNoPC9sYW5ndWFnZT48L3JlY29yZD48L0NpdGU+PENpdGU+PEF1dGhvcj5KdTwvQXV0
aG9yPjxZZWFyPjIwMDE8L1llYXI+PFJlY051bT4xNjQ8L1JlY051bT48cmVjb3JkPjxyZWMtbnVt
YmVyPjE2NDwvcmVjLW51bWJlcj48Zm9yZWlnbi1rZXlzPjxrZXkgYXBwPSJFTiIgZGItaWQ9InRl
NWZhMDI5YTVyOXQ5ZXJwYXg1cHAybHhmZnd4cHZydzB0dyIgdGltZXN0YW1wPSIxNDcxODgyNzgx
Ij4xNjQ8L2tleT48L2ZvcmVpZ24ta2V5cz48cmVmLXR5cGUgbmFtZT0iSm91cm5hbCBBcnRpY2xl
Ij4xNzwvcmVmLXR5cGU+PGNvbnRyaWJ1dG9ycz48YXV0aG9ycz48YXV0aG9yPkp1LCBILiBLLjwv
YXV0aG9yPjxhdXRob3I+S2ltLCBTLiBZLjwvYXV0aG9yPjxhdXRob3I+TGVlLCBZLiBNLjwvYXV0
aG9yPjwvYXV0aG9ycz48L2NvbnRyaWJ1dG9ycz48YXV0aC1hZGRyZXNzPkhhbnlhbmcgVW5pdiwg
Q29sbCBFbmduLCBTY2ggQ2hlbSBFbmduLCBTZW9uZ2RvbmcgS3UsIFNlb3VsIDEzMzc5MSwgU291
dGggS29yZWE8L2F1dGgtYWRkcmVzcz48dGl0bGVzPjx0aXRsZT5wSC90ZW1wZXJhdHVyZS1yZXNw
b25zaXZlIGJlaGF2aW9ycyBvZiBzZW1pLUlQTiBhbmQgY29tYi10eXBlIGdyYWZ0IGh5ZHJvZ2Vs
cyBjb21wb3NlZCBvZiBhbGdpbmF0ZSBhbmQgcG9seSAoTi1pc29wcm9weWxhY3J5bGFtaWRlKTwv
dGl0bGU+PHNlY29uZGFyeS10aXRsZT5Qb2x5bWVyPC9zZWNvbmRhcnktdGl0bGU+PGFsdC10aXRs
ZT5Qb2x5bWVyJiN4RDtQb2x5bWVyPC9hbHQtdGl0bGU+PC90aXRsZXM+PHBhZ2VzPjY4NTEtNjg1
NzwvcGFnZXM+PHZvbHVtZT40Mjwvdm9sdW1lPjxudW1iZXI+MTY8L251bWJlcj48a2V5d29yZHM+
PGtleXdvcmQ+cGgvdGVtcGVyYXR1cmUtcmVzcG9uc2l2ZTwva2V5d29yZD48a2V5d29yZD5jb21i
LXR5cGUgZ3JhZnQ8L2tleXdvcmQ+PGtleXdvcmQ+c2VtaS1pbnRlcnBlbmV0cmF0aW5nIHBvbHlt
ZXIgbmV0d29yazwva2V5d29yZD48a2V5d29yZD5wb2x5KG4taXNvcHJvcHlsYWNyeWxhbWlkZSkg
aHlkcm9nZWxzPC9rZXl3b3JkPjxrZXl3b3JkPnJlbGVhc2U8L2tleXdvcmQ+PC9rZXl3b3Jkcz48
ZGF0ZXM+PHllYXI+MjAwMTwveWVhcj48cHViLWRhdGVzPjxkYXRlPkp1bDwvZGF0ZT48L3B1Yi1k
YXRlcz48L2RhdGVzPjxpc2JuPjAwMzItMzg2MTwvaXNibj48YWNjZXNzaW9uLW51bT5XT1M6MDAw
MTY4NjgyNzAwMDIwPC9hY2Nlc3Npb24tbnVtPjx1cmxzPjxyZWxhdGVkLXVybHM+PHVybD4mbHQ7
R28gdG8gSVNJJmd0OzovL1dPUzowMDAxNjg2ODI3MDAwMjA8L3VybD48L3JlbGF0ZWQtdXJscz48
L3VybHM+PGxhbmd1YWdlPkVuZ2xpc2g8L2xhbmd1YWdlPjwvcmVjb3JkPjwvQ2l0ZT48L0VuZE5v
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123" w:tooltip="Ju, 2001 #164" w:history="1">
        <w:r w:rsidR="00DE1C74">
          <w:rPr>
            <w:rFonts w:ascii="Times New Roman" w:hAnsi="Times New Roman"/>
            <w:noProof/>
            <w:sz w:val="24"/>
            <w:szCs w:val="22"/>
          </w:rPr>
          <w:t>Ju et al., 2001</w:t>
        </w:r>
      </w:hyperlink>
      <w:r>
        <w:rPr>
          <w:rFonts w:ascii="Times New Roman" w:hAnsi="Times New Roman"/>
          <w:noProof/>
          <w:sz w:val="24"/>
          <w:szCs w:val="22"/>
        </w:rPr>
        <w:t xml:space="preserve">; </w:t>
      </w:r>
      <w:hyperlink w:anchor="_ENREF_179" w:tooltip="Obara, 2010 #165" w:history="1">
        <w:r w:rsidR="00DE1C74">
          <w:rPr>
            <w:rFonts w:ascii="Times New Roman" w:hAnsi="Times New Roman"/>
            <w:noProof/>
            <w:sz w:val="24"/>
            <w:szCs w:val="22"/>
          </w:rPr>
          <w:t>Obara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hint="eastAsia"/>
          <w:sz w:val="24"/>
          <w:szCs w:val="22"/>
        </w:rPr>
        <w:t xml:space="preserve"> </w:t>
      </w:r>
      <w:r w:rsidRPr="00061408">
        <w:rPr>
          <w:rFonts w:ascii="Times New Roman" w:hAnsi="Times New Roman"/>
          <w:sz w:val="24"/>
          <w:szCs w:val="22"/>
        </w:rPr>
        <w:t>In neutral pH environment, Ca</w:t>
      </w:r>
      <w:r w:rsidRPr="00061408">
        <w:rPr>
          <w:rFonts w:ascii="Times New Roman" w:hAnsi="Times New Roman"/>
          <w:sz w:val="24"/>
          <w:szCs w:val="22"/>
          <w:vertAlign w:val="superscript"/>
        </w:rPr>
        <w:t>2+</w:t>
      </w:r>
      <w:r w:rsidRPr="00061408">
        <w:rPr>
          <w:rFonts w:ascii="Times New Roman" w:hAnsi="Times New Roman"/>
          <w:sz w:val="24"/>
          <w:szCs w:val="22"/>
        </w:rPr>
        <w:t xml:space="preserve"> crosslinked the adjacent carboxyl groups of the G blocks</w:t>
      </w:r>
      <w:r w:rsidRPr="00061408">
        <w:rPr>
          <w:rFonts w:ascii="Times New Roman" w:hAnsi="Times New Roman" w:hint="eastAsia"/>
          <w:sz w:val="24"/>
          <w:szCs w:val="22"/>
        </w:rPr>
        <w:t>,</w:t>
      </w:r>
      <w:r w:rsidRPr="00061408">
        <w:rPr>
          <w:rFonts w:ascii="Times New Roman" w:hAnsi="Times New Roman"/>
          <w:sz w:val="24"/>
          <w:szCs w:val="22"/>
        </w:rPr>
        <w:t xml:space="preserve"> while for</w:t>
      </w:r>
      <w:r w:rsidRPr="00061408">
        <w:rPr>
          <w:rFonts w:ascii="Times New Roman" w:hAnsi="Times New Roman" w:hint="eastAsia"/>
          <w:sz w:val="24"/>
          <w:szCs w:val="22"/>
        </w:rPr>
        <w:t xml:space="preserve"> the </w:t>
      </w:r>
      <w:r w:rsidRPr="00061408">
        <w:rPr>
          <w:rFonts w:ascii="Times New Roman" w:hAnsi="Times New Roman"/>
          <w:sz w:val="24"/>
          <w:szCs w:val="22"/>
        </w:rPr>
        <w:t xml:space="preserve">M </w:t>
      </w:r>
      <w:r w:rsidRPr="00061408">
        <w:rPr>
          <w:rFonts w:ascii="Times New Roman" w:hAnsi="Times New Roman"/>
          <w:sz w:val="24"/>
          <w:szCs w:val="22"/>
        </w:rPr>
        <w:lastRenderedPageBreak/>
        <w:t>blocks, COO</w:t>
      </w:r>
      <w:r w:rsidRPr="00061408">
        <w:rPr>
          <w:rFonts w:ascii="Times New Roman" w:hAnsi="Times New Roman"/>
          <w:b/>
          <w:sz w:val="24"/>
          <w:szCs w:val="22"/>
          <w:vertAlign w:val="superscript"/>
        </w:rPr>
        <w:t>-</w:t>
      </w:r>
      <w:r w:rsidRPr="00061408">
        <w:rPr>
          <w:rFonts w:ascii="Times New Roman" w:hAnsi="Times New Roman"/>
          <w:sz w:val="24"/>
          <w:szCs w:val="22"/>
        </w:rPr>
        <w:t xml:space="preserve"> ions were surrounded by the dissociated H</w:t>
      </w:r>
      <w:r w:rsidRPr="00061408">
        <w:rPr>
          <w:rFonts w:ascii="Times New Roman" w:hAnsi="Times New Roman"/>
          <w:sz w:val="24"/>
          <w:szCs w:val="22"/>
          <w:vertAlign w:val="superscript"/>
        </w:rPr>
        <w:t>+</w:t>
      </w:r>
      <w:r>
        <w:rPr>
          <w:rFonts w:ascii="Times New Roman" w:hAnsi="Times New Roman"/>
          <w:sz w:val="24"/>
          <w:szCs w:val="22"/>
        </w:rPr>
        <w:t xml:space="preserve"> ions </w:t>
      </w:r>
      <w:r w:rsidRPr="00061408">
        <w:rPr>
          <w:rFonts w:ascii="Times New Roman" w:hAnsi="Times New Roman"/>
          <w:sz w:val="24"/>
          <w:szCs w:val="22"/>
        </w:rPr>
        <w:fldChar w:fldCharType="begin">
          <w:fldData xml:space="preserve">PEVuZE5vdGU+PENpdGU+PEF1dGhvcj5MZWU8L0F1dGhvcj48WWVhcj4yMDEyPC9ZZWFyPjxSZWNO
dW0+MTY2PC9SZWNOdW0+PERpc3BsYXlUZXh0PihMZWUgJmFtcDsgTW9vbmV5LCAyMDEyKTwvRGlz
cGxheVRleHQ+PHJlY29yZD48cmVjLW51bWJlcj4xNjY8L3JlYy1udW1iZXI+PGZvcmVpZ24ta2V5
cz48a2V5IGFwcD0iRU4iIGRiLWlkPSJ0ZTVmYTAyOWE1cjl0OWVycGF4NXBwMmx4ZmZ3eHB2cncw
dHciIHRpbWVzdGFtcD0iMTQ3MTg5NDYxNSI+MTY2PC9rZXk+PC9mb3JlaWduLWtleXM+PHJlZi10
eXBlIG5hbWU9IkpvdXJuYWwgQXJ0aWNsZSI+MTc8L3JlZi10eXBlPjxjb250cmlidXRvcnM+PGF1
dGhvcnM+PGF1dGhvcj5MZWUsIEsuIFkuPC9hdXRob3I+PGF1dGhvcj5Nb29uZXksIEQuIEouPC9h
dXRob3I+PC9hdXRob3JzPjwvY29udHJpYnV0b3JzPjxhdXRoLWFkZHJlc3M+SGFydmFyZCBVbml2
LCBTY2ggRW5nbiBBcHBsIFNjaSwgQ2FtYnJpZGdlLCBNQSAwMjEzOCBVU0EmI3hEO0hhcnZhcmQg
VW5pdiwgV3lzcyBJbnN0LCBDYW1icmlkZ2UsIE1BIDAyMTM4IFVTQSYjeEQ7SGFueWFuZyBVbml2
LCBEZXB0IEJpb2VuZ24sIFNlb3VsIDEzMzc5MSwgU291dGggS29yZWEmI3hEO0hhbnlhbmcgVW5p
diwgSW5zdCBCaW9lbmduICZhbXA7IEJpb3BoYXJtYWNldXQgUmVzLCBTZW91bCAxMzM3OTEsIFNv
dXRoIEtvcmVhPC9hdXRoLWFkZHJlc3M+PHRpdGxlcz48dGl0bGU+QWxnaW5hdGU6IFByb3BlcnRp
ZXMgYW5kIGJpb21lZGljYWwgYXBwbGljYXRpb25zPC90aXRsZT48c2Vjb25kYXJ5LXRpdGxlPlBy
b2dyZXNzIGluIFBvbHltZXIgU2NpZW5jZTwvc2Vjb25kYXJ5LXRpdGxlPjxhbHQtdGl0bGU+UHJv
ZyBQb2x5bSBTY2kmI3hEO1Byb2cgUG9seW0gU2NpPC9hbHQtdGl0bGU+PC90aXRsZXM+PHBlcmlv
ZGljYWw+PGZ1bGwtdGl0bGU+UHJvZ3Jlc3MgaW4gUG9seW1lciBTY2llbmNlPC9mdWxsLXRpdGxl
PjxhYmJyLTE+UHJvZy4gUG9seW0uIFNjaS48L2FiYnItMT48YWJici0yPlByb2cgUG9seW0gU2Np
PC9hYmJyLTI+PC9wZXJpb2RpY2FsPjxwYWdlcz4xMDYtMTI2PC9wYWdlcz48dm9sdW1lPjM3PC92
b2x1bWU+PG51bWJlcj4xPC9udW1iZXI+PGtleXdvcmRzPjxrZXl3b3JkPmJpb21hdGVyaWFsPC9r
ZXl3b3JkPjxrZXl3b3JkPmh5ZHJvZ2VsPC9rZXl3b3JkPjxrZXl3b3JkPndvdW5kIGRyZXNzaW5n
PC9rZXl3b3JkPjxrZXl3b3JkPmRydWcgZGVsaXZlcnk8L2tleXdvcmQ+PGtleXdvcmQ+dGlzc3Vl
IGVuZ2luZWVyaW5nPC9rZXl3b3JkPjxrZXl3b3JkPm1lc2VuY2h5bWFsIHN0ZW0tY2VsbHM8L2tl
eXdvcmQ+PGtleXdvcmQ+ZW5kb3RoZWxpYWwgZ3Jvd3RoLWZhY3Rvcjwva2V5d29yZD48a2V5d29y
ZD5taWNyb3NwaGVyZS9oeWRyb2dlbCBjb21iaW5hdGlvbiBzeXN0ZW08L2tleXdvcmQ+PGtleXdv
cmQ+cG9seShhbGRlaHlkZSBndWx1cm9uYXRlKSBoeWRyb2dlbHM8L2tleXdvcmQ+PGtleXdvcmQ+
c3ludGhldGljIGV4dHJhY2VsbHVsYXItbWF0cml4PC9rZXl3b3JkPjxrZXl3b3JkPnBlcmlwaGVy
YWwtbmVydmUgcmVnZW5lcmF0aW9uPC9rZXl3b3JkPjxrZXl3b3JkPm1vbGVjdWxhci13ZWlnaHQg
ZGlzdHJpYnV0aW9uPC9rZXl3b3JkPjxrZXl3b3JkPnJnZCBuYW5vcGF0dGVybmVkIGh5ZHJvZ2Vs
czwva2V5d29yZD48a2V5d29yZD5wYXJ0aWFsbHkgb3hpZGl6ZWQgYWxnaW5hdGU8L2tleXdvcmQ+
PGtleXdvcmQ+dml0cm8gY29udHJvbGxlZC1yZWxlYXNlPC9rZXl3b3JkPjwva2V5d29yZHM+PGRh
dGVzPjx5ZWFyPjIwMTI8L3llYXI+PHB1Yi1kYXRlcz48ZGF0ZT5KYW48L2RhdGU+PC9wdWItZGF0
ZXM+PC9kYXRlcz48aXNibj4wMDc5LTY3MDA8L2lzYm4+PGFjY2Vzc2lvbi1udW0+V09TOjAwMDI5
OTk3OTAwMDAwNDwvYWNjZXNzaW9uLW51bT48dXJscz48cmVsYXRlZC11cmxzPjx1cmw+Jmx0O0dv
IHRvIElTSSZndDs6Ly9XT1M6MDAwMjk5OTc5MDAwMDA0PC91cmw+PC9yZWxhdGVkLXVybHM+PC91
cmxzPjxsYW5ndWFnZT5FbmdsaXNoPC9sYW5ndWFnZT48L3JlY29yZD48L0NpdGU+PC9FbmROb3Rl
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ZWU8L0F1dGhvcj48WWVhcj4yMDEyPC9ZZWFyPjxSZWNO
dW0+MTY2PC9SZWNOdW0+PERpc3BsYXlUZXh0PihMZWUgJmFtcDsgTW9vbmV5LCAyMDEyKTwvRGlz
cGxheVRleHQ+PHJlY29yZD48cmVjLW51bWJlcj4xNjY8L3JlYy1udW1iZXI+PGZvcmVpZ24ta2V5
cz48a2V5IGFwcD0iRU4iIGRiLWlkPSJ0ZTVmYTAyOWE1cjl0OWVycGF4NXBwMmx4ZmZ3eHB2cncw
dHciIHRpbWVzdGFtcD0iMTQ3MTg5NDYxNSI+MTY2PC9rZXk+PC9mb3JlaWduLWtleXM+PHJlZi10
eXBlIG5hbWU9IkpvdXJuYWwgQXJ0aWNsZSI+MTc8L3JlZi10eXBlPjxjb250cmlidXRvcnM+PGF1
dGhvcnM+PGF1dGhvcj5MZWUsIEsuIFkuPC9hdXRob3I+PGF1dGhvcj5Nb29uZXksIEQuIEouPC9h
dXRob3I+PC9hdXRob3JzPjwvY29udHJpYnV0b3JzPjxhdXRoLWFkZHJlc3M+SGFydmFyZCBVbml2
LCBTY2ggRW5nbiBBcHBsIFNjaSwgQ2FtYnJpZGdlLCBNQSAwMjEzOCBVU0EmI3hEO0hhcnZhcmQg
VW5pdiwgV3lzcyBJbnN0LCBDYW1icmlkZ2UsIE1BIDAyMTM4IFVTQSYjeEQ7SGFueWFuZyBVbml2
LCBEZXB0IEJpb2VuZ24sIFNlb3VsIDEzMzc5MSwgU291dGggS29yZWEmI3hEO0hhbnlhbmcgVW5p
diwgSW5zdCBCaW9lbmduICZhbXA7IEJpb3BoYXJtYWNldXQgUmVzLCBTZW91bCAxMzM3OTEsIFNv
dXRoIEtvcmVhPC9hdXRoLWFkZHJlc3M+PHRpdGxlcz48dGl0bGU+QWxnaW5hdGU6IFByb3BlcnRp
ZXMgYW5kIGJpb21lZGljYWwgYXBwbGljYXRpb25zPC90aXRsZT48c2Vjb25kYXJ5LXRpdGxlPlBy
b2dyZXNzIGluIFBvbHltZXIgU2NpZW5jZTwvc2Vjb25kYXJ5LXRpdGxlPjxhbHQtdGl0bGU+UHJv
ZyBQb2x5bSBTY2kmI3hEO1Byb2cgUG9seW0gU2NpPC9hbHQtdGl0bGU+PC90aXRsZXM+PHBlcmlv
ZGljYWw+PGZ1bGwtdGl0bGU+UHJvZ3Jlc3MgaW4gUG9seW1lciBTY2llbmNlPC9mdWxsLXRpdGxl
PjxhYmJyLTE+UHJvZy4gUG9seW0uIFNjaS48L2FiYnItMT48YWJici0yPlByb2cgUG9seW0gU2Np
PC9hYmJyLTI+PC9wZXJpb2RpY2FsPjxwYWdlcz4xMDYtMTI2PC9wYWdlcz48dm9sdW1lPjM3PC92
b2x1bWU+PG51bWJlcj4xPC9udW1iZXI+PGtleXdvcmRzPjxrZXl3b3JkPmJpb21hdGVyaWFsPC9r
ZXl3b3JkPjxrZXl3b3JkPmh5ZHJvZ2VsPC9rZXl3b3JkPjxrZXl3b3JkPndvdW5kIGRyZXNzaW5n
PC9rZXl3b3JkPjxrZXl3b3JkPmRydWcgZGVsaXZlcnk8L2tleXdvcmQ+PGtleXdvcmQ+dGlzc3Vl
IGVuZ2luZWVyaW5nPC9rZXl3b3JkPjxrZXl3b3JkPm1lc2VuY2h5bWFsIHN0ZW0tY2VsbHM8L2tl
eXdvcmQ+PGtleXdvcmQ+ZW5kb3RoZWxpYWwgZ3Jvd3RoLWZhY3Rvcjwva2V5d29yZD48a2V5d29y
ZD5taWNyb3NwaGVyZS9oeWRyb2dlbCBjb21iaW5hdGlvbiBzeXN0ZW08L2tleXdvcmQ+PGtleXdv
cmQ+cG9seShhbGRlaHlkZSBndWx1cm9uYXRlKSBoeWRyb2dlbHM8L2tleXdvcmQ+PGtleXdvcmQ+
c3ludGhldGljIGV4dHJhY2VsbHVsYXItbWF0cml4PC9rZXl3b3JkPjxrZXl3b3JkPnBlcmlwaGVy
YWwtbmVydmUgcmVnZW5lcmF0aW9uPC9rZXl3b3JkPjxrZXl3b3JkPm1vbGVjdWxhci13ZWlnaHQg
ZGlzdHJpYnV0aW9uPC9rZXl3b3JkPjxrZXl3b3JkPnJnZCBuYW5vcGF0dGVybmVkIGh5ZHJvZ2Vs
czwva2V5d29yZD48a2V5d29yZD5wYXJ0aWFsbHkgb3hpZGl6ZWQgYWxnaW5hdGU8L2tleXdvcmQ+
PGtleXdvcmQ+dml0cm8gY29udHJvbGxlZC1yZWxlYXNlPC9rZXl3b3JkPjwva2V5d29yZHM+PGRh
dGVzPjx5ZWFyPjIwMTI8L3llYXI+PHB1Yi1kYXRlcz48ZGF0ZT5KYW48L2RhdGU+PC9wdWItZGF0
ZXM+PC9kYXRlcz48aXNibj4wMDc5LTY3MDA8L2lzYm4+PGFjY2Vzc2lvbi1udW0+V09TOjAwMDI5
OTk3OTAwMDAwNDwvYWNjZXNzaW9uLW51bT48dXJscz48cmVsYXRlZC11cmxzPjx1cmw+Jmx0O0dv
IHRvIElTSSZndDs6Ly9XT1M6MDAwMjk5OTc5MDAwMDA0PC91cmw+PC9yZWxhdGVkLXVybHM+PC91
cmxzPjxsYW5ndWFnZT5FbmdsaXNoPC9sYW5ndWFnZT48L3JlY29yZD48L0NpdGU+PC9FbmROb3Rl
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149" w:tooltip="Lee, 2012 #166" w:history="1">
        <w:r w:rsidR="00DE1C74">
          <w:rPr>
            <w:rFonts w:ascii="Times New Roman" w:hAnsi="Times New Roman"/>
            <w:noProof/>
            <w:sz w:val="24"/>
            <w:szCs w:val="22"/>
          </w:rPr>
          <w:t>Lee &amp; Mooney, 2012</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In the case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in the acidic environment, the dissociated COO</w:t>
      </w:r>
      <w:r w:rsidRPr="00061408">
        <w:rPr>
          <w:rFonts w:ascii="Times New Roman" w:hAnsi="Times New Roman"/>
          <w:b/>
          <w:sz w:val="24"/>
          <w:szCs w:val="22"/>
          <w:vertAlign w:val="superscript"/>
        </w:rPr>
        <w:t xml:space="preserve">- </w:t>
      </w:r>
      <w:r w:rsidRPr="00061408">
        <w:rPr>
          <w:rFonts w:ascii="Times New Roman" w:hAnsi="Times New Roman"/>
          <w:sz w:val="24"/>
          <w:szCs w:val="22"/>
        </w:rPr>
        <w:t>ions and H</w:t>
      </w:r>
      <w:r w:rsidRPr="00061408">
        <w:rPr>
          <w:rFonts w:ascii="Times New Roman" w:hAnsi="Times New Roman"/>
          <w:sz w:val="24"/>
          <w:szCs w:val="22"/>
          <w:vertAlign w:val="superscript"/>
        </w:rPr>
        <w:t>+</w:t>
      </w:r>
      <w:r w:rsidRPr="00061408">
        <w:rPr>
          <w:rFonts w:ascii="Times New Roman" w:hAnsi="Times New Roman"/>
          <w:sz w:val="24"/>
          <w:szCs w:val="22"/>
        </w:rPr>
        <w:t xml:space="preserve"> ions of the M blocks bound together to </w:t>
      </w:r>
      <w:r w:rsidRPr="00061408">
        <w:rPr>
          <w:rFonts w:ascii="Times New Roman" w:hAnsi="Times New Roman" w:hint="eastAsia"/>
          <w:sz w:val="24"/>
          <w:szCs w:val="22"/>
        </w:rPr>
        <w:t>form</w:t>
      </w:r>
      <w:r w:rsidRPr="00061408">
        <w:rPr>
          <w:rFonts w:ascii="Times New Roman" w:hAnsi="Times New Roman"/>
          <w:sz w:val="24"/>
          <w:szCs w:val="22"/>
        </w:rPr>
        <w:t xml:space="preserve"> COOH groups </w:t>
      </w:r>
      <w:r w:rsidRPr="00061408">
        <w:rPr>
          <w:rFonts w:ascii="Times New Roman" w:hAnsi="Times New Roman" w:hint="eastAsia"/>
          <w:sz w:val="24"/>
          <w:szCs w:val="22"/>
        </w:rPr>
        <w:t>under the influence of</w:t>
      </w:r>
      <w:r w:rsidRPr="00061408">
        <w:rPr>
          <w:rFonts w:ascii="Times New Roman" w:hAnsi="Times New Roman"/>
          <w:sz w:val="24"/>
          <w:szCs w:val="22"/>
        </w:rPr>
        <w:t xml:space="preserve"> H</w:t>
      </w:r>
      <w:r w:rsidRPr="00061408">
        <w:rPr>
          <w:rFonts w:ascii="Times New Roman" w:hAnsi="Times New Roman"/>
          <w:sz w:val="24"/>
          <w:szCs w:val="22"/>
          <w:vertAlign w:val="superscript"/>
        </w:rPr>
        <w:t>+</w:t>
      </w:r>
      <w:r>
        <w:rPr>
          <w:rFonts w:ascii="Times New Roman" w:hAnsi="Times New Roman"/>
          <w:sz w:val="24"/>
          <w:szCs w:val="22"/>
        </w:rPr>
        <w:t xml:space="preserve"> ions donated by </w:t>
      </w:r>
      <w:proofErr w:type="spellStart"/>
      <w:r>
        <w:rPr>
          <w:rFonts w:ascii="Times New Roman" w:hAnsi="Times New Roman"/>
          <w:sz w:val="24"/>
          <w:szCs w:val="22"/>
        </w:rPr>
        <w:t>HCl</w:t>
      </w:r>
      <w:proofErr w:type="spellEnd"/>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PYmFyYTwvQXV0aG9yPjxZZWFyPjIwMTA8L1llYXI+PFJl
Y051bT4xNjU8L1JlY051bT48RGlzcGxheVRleHQ+KEp1IGV0IGFsLiwgMjAwMTsgT2JhcmEgZXQg
YWwuLCAyMDEwKTwvRGlzcGxheVRleHQ+PHJlY29yZD48cmVjLW51bWJlcj4xNjU8L3JlYy1udW1i
ZXI+PGZvcmVpZ24ta2V5cz48a2V5IGFwcD0iRU4iIGRiLWlkPSJ0ZTVmYTAyOWE1cjl0OWVycGF4
NXBwMmx4ZmZ3eHB2cncwdHciIHRpbWVzdGFtcD0iMTQ3MTg4NDQ5MCI+MTY1PC9rZXk+PC9mb3Jl
aWduLWtleXM+PHJlZi10eXBlIG5hbWU9IkpvdXJuYWwgQXJ0aWNsZSI+MTc8L3JlZi10eXBlPjxj
b250cmlidXRvcnM+PGF1dGhvcnM+PGF1dGhvcj5PYmFyYSwgUy48L2F1dGhvcj48YXV0aG9yPllh
bWF1Y2hpLCBULjwvYXV0aG9yPjxhdXRob3I+VHN1Ym9rYXdhLCBOLjwvYXV0aG9yPjwvYXV0aG9y
cz48L2NvbnRyaWJ1dG9ycz48YXV0aC1hZGRyZXNzPllhbWF1Y2hpLCBUJiN4RDtOaWlnYXRhIFVu
aXYsIEdyYWQgU2NoIFNjaSAmYW1wOyBUZWNobm9sLCBDdHIgVHJhbnNkaXNjaXBsaW5hcnkgUmVz
LCBOaXNoaSBLdSwgODA1MCxJa2FyYXNoaSAyIE5vY2hvLCBOaWlnYXRhIDk1MDIxODEsIEphcGFu
JiN4RDtOaWlnYXRhIFVuaXYsIEdyYWQgU2NoIFNjaSAmYW1wOyBUZWNobm9sLCBDdHIgVHJhbnNk
aXNjaXBsaW5hcnkgUmVzLCBOaXNoaSBLdSwgTmlpZ2F0YSA5NTAyMTgxLCBKYXBhbjwvYXV0aC1h
ZGRyZXNzPjx0aXRsZXM+PHRpdGxlPkV2YWx1YXRpb24gb2YgdGhlIHN0aW11bHVzIHJlc3BvbnNl
IG9mIGh5ZHJveHlhcGF0aXRlL2NhbGNpdW0gYWxnaW5hdGUgY29tcG9zaXRlIGdlbHM8L3RpdGxl
PjxzZWNvbmRhcnktdGl0bGU+UG9seW1lciBKb3VybmFsPC9zZWNvbmRhcnktdGl0bGU+PGFsdC10
aXRsZT5Qb2x5bSBKJiN4RDtQb2x5bSBKPC9hbHQtdGl0bGU+PC90aXRsZXM+PHBlcmlvZGljYWw+
PGZ1bGwtdGl0bGU+UG9seW1lciBKb3VybmFsPC9mdWxsLXRpdGxlPjxhYmJyLTE+UG9seW0uIEou
PC9hYmJyLTE+PGFiYnItMj5Qb2x5bSBKPC9hYmJyLTI+PC9wZXJpb2RpY2FsPjxwYWdlcz4xNjEt
MTY2PC9wYWdlcz48dm9sdW1lPjQyPC92b2x1bWU+PG51bWJlcj4yPC9udW1iZXI+PGtleXdvcmRz
PjxrZXl3b3JkPmNhbGNpdW0gYWxnaW5hdGU8L2tleXdvcmQ+PGtleXdvcmQ+ZWxlY3Ryb2NoZW1p
Y2FsIHByb3BlcnR5PC9rZXl3b3JkPjxrZXl3b3JkPmdlbDwva2V5d29yZD48a2V5d29yZD5oeWRy
b3h5YXBhdGl0ZTwva2V5d29yZD48a2V5d29yZD5waCBkZXBlbmRlbmNlPC9rZXl3b3JkPjxrZXl3
b3JkPnN0aW11bHVzIHJlc3BvbnNlPC9rZXl3b3JkPjxrZXl3b3JkPnBvbHllbGVjdHJvbHl0ZSBn
ZWxzPC9rZXl3b3JkPjxrZXl3b3JkPmRydWcgZGVsaXZlcnk8L2tleXdvcmQ+PGtleXdvcmQ+cG9s
eW1lciBnZWw8L2tleXdvcmQ+PGtleXdvcmQ+aW4tdml2bzwva2V5d29yZD48a2V5d29yZD5oeWRy
b2dlbHM8L2tleXdvcmQ+PGtleXdvcmQ+c3lzdGVtPC9rZXl3b3JkPjxrZXl3b3JkPm1vZGVsPC9r
ZXl3b3JkPjxrZXl3b3JkPmJlYWRzPC9rZXl3b3JkPjwva2V5d29yZHM+PGRhdGVzPjx5ZWFyPjIw
MTA8L3llYXI+PHB1Yi1kYXRlcz48ZGF0ZT5GZWI8L2RhdGU+PC9wdWItZGF0ZXM+PC9kYXRlcz48
aXNibj4wMDMyLTM4OTY8L2lzYm4+PGFjY2Vzc2lvbi1udW0+V09TOjAwMDI3NDUwMjEwMDAwODwv
YWNjZXNzaW9uLW51bT48dXJscz48cmVsYXRlZC11cmxzPjx1cmw+Jmx0O0dvIHRvIElTSSZndDs6
Ly9XT1M6MDAwMjc0NTAyMTAwMDA4PC91cmw+PC9yZWxhdGVkLXVybHM+PC91cmxzPjxsYW5ndWFn
ZT5FbmdsaXNoPC9sYW5ndWFnZT48L3JlY29yZD48L0NpdGU+PENpdGU+PEF1dGhvcj5KdTwvQXV0
aG9yPjxZZWFyPjIwMDE8L1llYXI+PFJlY051bT4xNjQ8L1JlY051bT48cmVjb3JkPjxyZWMtbnVt
YmVyPjE2NDwvcmVjLW51bWJlcj48Zm9yZWlnbi1rZXlzPjxrZXkgYXBwPSJFTiIgZGItaWQ9InRl
NWZhMDI5YTVyOXQ5ZXJwYXg1cHAybHhmZnd4cHZydzB0dyIgdGltZXN0YW1wPSIxNDcxODgyNzgx
Ij4xNjQ8L2tleT48L2ZvcmVpZ24ta2V5cz48cmVmLXR5cGUgbmFtZT0iSm91cm5hbCBBcnRpY2xl
Ij4xNzwvcmVmLXR5cGU+PGNvbnRyaWJ1dG9ycz48YXV0aG9ycz48YXV0aG9yPkp1LCBILiBLLjwv
YXV0aG9yPjxhdXRob3I+S2ltLCBTLiBZLjwvYXV0aG9yPjxhdXRob3I+TGVlLCBZLiBNLjwvYXV0
aG9yPjwvYXV0aG9ycz48L2NvbnRyaWJ1dG9ycz48YXV0aC1hZGRyZXNzPkhhbnlhbmcgVW5pdiwg
Q29sbCBFbmduLCBTY2ggQ2hlbSBFbmduLCBTZW9uZ2RvbmcgS3UsIFNlb3VsIDEzMzc5MSwgU291
dGggS29yZWE8L2F1dGgtYWRkcmVzcz48dGl0bGVzPjx0aXRsZT5wSC90ZW1wZXJhdHVyZS1yZXNw
b25zaXZlIGJlaGF2aW9ycyBvZiBzZW1pLUlQTiBhbmQgY29tYi10eXBlIGdyYWZ0IGh5ZHJvZ2Vs
cyBjb21wb3NlZCBvZiBhbGdpbmF0ZSBhbmQgcG9seSAoTi1pc29wcm9weWxhY3J5bGFtaWRlKTwv
dGl0bGU+PHNlY29uZGFyeS10aXRsZT5Qb2x5bWVyPC9zZWNvbmRhcnktdGl0bGU+PGFsdC10aXRs
ZT5Qb2x5bWVyJiN4RDtQb2x5bWVyPC9hbHQtdGl0bGU+PC90aXRsZXM+PHBhZ2VzPjY4NTEtNjg1
NzwvcGFnZXM+PHZvbHVtZT40Mjwvdm9sdW1lPjxudW1iZXI+MTY8L251bWJlcj48a2V5d29yZHM+
PGtleXdvcmQ+cGgvdGVtcGVyYXR1cmUtcmVzcG9uc2l2ZTwva2V5d29yZD48a2V5d29yZD5jb21i
LXR5cGUgZ3JhZnQ8L2tleXdvcmQ+PGtleXdvcmQ+c2VtaS1pbnRlcnBlbmV0cmF0aW5nIHBvbHlt
ZXIgbmV0d29yazwva2V5d29yZD48a2V5d29yZD5wb2x5KG4taXNvcHJvcHlsYWNyeWxhbWlkZSkg
aHlkcm9nZWxzPC9rZXl3b3JkPjxrZXl3b3JkPnJlbGVhc2U8L2tleXdvcmQ+PC9rZXl3b3Jkcz48
ZGF0ZXM+PHllYXI+MjAwMTwveWVhcj48cHViLWRhdGVzPjxkYXRlPkp1bDwvZGF0ZT48L3B1Yi1k
YXRlcz48L2RhdGVzPjxpc2JuPjAwMzItMzg2MTwvaXNibj48YWNjZXNzaW9uLW51bT5XT1M6MDAw
MTY4NjgyNzAwMDIwPC9hY2Nlc3Npb24tbnVtPjx1cmxzPjxyZWxhdGVkLXVybHM+PHVybD4mbHQ7
R28gdG8gSVNJJmd0OzovL1dPUzowMDAxNjg2ODI3MDAwMjA8L3VybD48L3JlbGF0ZWQtdXJscz48
L3VybHM+PGxhbmd1YWdlPkVuZ2xpc2g8L2xhbmd1YWdlPjwvcmVjb3JkPjwvQ2l0ZT48L0VuZE5v
dGU+AG==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PYmFyYTwvQXV0aG9yPjxZZWFyPjIwMTA8L1llYXI+PFJl
Y051bT4xNjU8L1JlY051bT48RGlzcGxheVRleHQ+KEp1IGV0IGFsLiwgMjAwMTsgT2JhcmEgZXQg
YWwuLCAyMDEwKTwvRGlzcGxheVRleHQ+PHJlY29yZD48cmVjLW51bWJlcj4xNjU8L3JlYy1udW1i
ZXI+PGZvcmVpZ24ta2V5cz48a2V5IGFwcD0iRU4iIGRiLWlkPSJ0ZTVmYTAyOWE1cjl0OWVycGF4
NXBwMmx4ZmZ3eHB2cncwdHciIHRpbWVzdGFtcD0iMTQ3MTg4NDQ5MCI+MTY1PC9rZXk+PC9mb3Jl
aWduLWtleXM+PHJlZi10eXBlIG5hbWU9IkpvdXJuYWwgQXJ0aWNsZSI+MTc8L3JlZi10eXBlPjxj
b250cmlidXRvcnM+PGF1dGhvcnM+PGF1dGhvcj5PYmFyYSwgUy48L2F1dGhvcj48YXV0aG9yPllh
bWF1Y2hpLCBULjwvYXV0aG9yPjxhdXRob3I+VHN1Ym9rYXdhLCBOLjwvYXV0aG9yPjwvYXV0aG9y
cz48L2NvbnRyaWJ1dG9ycz48YXV0aC1hZGRyZXNzPllhbWF1Y2hpLCBUJiN4RDtOaWlnYXRhIFVu
aXYsIEdyYWQgU2NoIFNjaSAmYW1wOyBUZWNobm9sLCBDdHIgVHJhbnNkaXNjaXBsaW5hcnkgUmVz
LCBOaXNoaSBLdSwgODA1MCxJa2FyYXNoaSAyIE5vY2hvLCBOaWlnYXRhIDk1MDIxODEsIEphcGFu
JiN4RDtOaWlnYXRhIFVuaXYsIEdyYWQgU2NoIFNjaSAmYW1wOyBUZWNobm9sLCBDdHIgVHJhbnNk
aXNjaXBsaW5hcnkgUmVzLCBOaXNoaSBLdSwgTmlpZ2F0YSA5NTAyMTgxLCBKYXBhbjwvYXV0aC1h
ZGRyZXNzPjx0aXRsZXM+PHRpdGxlPkV2YWx1YXRpb24gb2YgdGhlIHN0aW11bHVzIHJlc3BvbnNl
IG9mIGh5ZHJveHlhcGF0aXRlL2NhbGNpdW0gYWxnaW5hdGUgY29tcG9zaXRlIGdlbHM8L3RpdGxl
PjxzZWNvbmRhcnktdGl0bGU+UG9seW1lciBKb3VybmFsPC9zZWNvbmRhcnktdGl0bGU+PGFsdC10
aXRsZT5Qb2x5bSBKJiN4RDtQb2x5bSBKPC9hbHQtdGl0bGU+PC90aXRsZXM+PHBlcmlvZGljYWw+
PGZ1bGwtdGl0bGU+UG9seW1lciBKb3VybmFsPC9mdWxsLXRpdGxlPjxhYmJyLTE+UG9seW0uIEou
PC9hYmJyLTE+PGFiYnItMj5Qb2x5bSBKPC9hYmJyLTI+PC9wZXJpb2RpY2FsPjxwYWdlcz4xNjEt
MTY2PC9wYWdlcz48dm9sdW1lPjQyPC92b2x1bWU+PG51bWJlcj4yPC9udW1iZXI+PGtleXdvcmRz
PjxrZXl3b3JkPmNhbGNpdW0gYWxnaW5hdGU8L2tleXdvcmQ+PGtleXdvcmQ+ZWxlY3Ryb2NoZW1p
Y2FsIHByb3BlcnR5PC9rZXl3b3JkPjxrZXl3b3JkPmdlbDwva2V5d29yZD48a2V5d29yZD5oeWRy
b3h5YXBhdGl0ZTwva2V5d29yZD48a2V5d29yZD5waCBkZXBlbmRlbmNlPC9rZXl3b3JkPjxrZXl3
b3JkPnN0aW11bHVzIHJlc3BvbnNlPC9rZXl3b3JkPjxrZXl3b3JkPnBvbHllbGVjdHJvbHl0ZSBn
ZWxzPC9rZXl3b3JkPjxrZXl3b3JkPmRydWcgZGVsaXZlcnk8L2tleXdvcmQ+PGtleXdvcmQ+cG9s
eW1lciBnZWw8L2tleXdvcmQ+PGtleXdvcmQ+aW4tdml2bzwva2V5d29yZD48a2V5d29yZD5oeWRy
b2dlbHM8L2tleXdvcmQ+PGtleXdvcmQ+c3lzdGVtPC9rZXl3b3JkPjxrZXl3b3JkPm1vZGVsPC9r
ZXl3b3JkPjxrZXl3b3JkPmJlYWRzPC9rZXl3b3JkPjwva2V5d29yZHM+PGRhdGVzPjx5ZWFyPjIw
MTA8L3llYXI+PHB1Yi1kYXRlcz48ZGF0ZT5GZWI8L2RhdGU+PC9wdWItZGF0ZXM+PC9kYXRlcz48
aXNibj4wMDMyLTM4OTY8L2lzYm4+PGFjY2Vzc2lvbi1udW0+V09TOjAwMDI3NDUwMjEwMDAwODwv
YWNjZXNzaW9uLW51bT48dXJscz48cmVsYXRlZC11cmxzPjx1cmw+Jmx0O0dvIHRvIElTSSZndDs6
Ly9XT1M6MDAwMjc0NTAyMTAwMDA4PC91cmw+PC9yZWxhdGVkLXVybHM+PC91cmxzPjxsYW5ndWFn
ZT5FbmdsaXNoPC9sYW5ndWFnZT48L3JlY29yZD48L0NpdGU+PENpdGU+PEF1dGhvcj5KdTwvQXV0
aG9yPjxZZWFyPjIwMDE8L1llYXI+PFJlY051bT4xNjQ8L1JlY051bT48cmVjb3JkPjxyZWMtbnVt
YmVyPjE2NDwvcmVjLW51bWJlcj48Zm9yZWlnbi1rZXlzPjxrZXkgYXBwPSJFTiIgZGItaWQ9InRl
NWZhMDI5YTVyOXQ5ZXJwYXg1cHAybHhmZnd4cHZydzB0dyIgdGltZXN0YW1wPSIxNDcxODgyNzgx
Ij4xNjQ8L2tleT48L2ZvcmVpZ24ta2V5cz48cmVmLXR5cGUgbmFtZT0iSm91cm5hbCBBcnRpY2xl
Ij4xNzwvcmVmLXR5cGU+PGNvbnRyaWJ1dG9ycz48YXV0aG9ycz48YXV0aG9yPkp1LCBILiBLLjwv
YXV0aG9yPjxhdXRob3I+S2ltLCBTLiBZLjwvYXV0aG9yPjxhdXRob3I+TGVlLCBZLiBNLjwvYXV0
aG9yPjwvYXV0aG9ycz48L2NvbnRyaWJ1dG9ycz48YXV0aC1hZGRyZXNzPkhhbnlhbmcgVW5pdiwg
Q29sbCBFbmduLCBTY2ggQ2hlbSBFbmduLCBTZW9uZ2RvbmcgS3UsIFNlb3VsIDEzMzc5MSwgU291
dGggS29yZWE8L2F1dGgtYWRkcmVzcz48dGl0bGVzPjx0aXRsZT5wSC90ZW1wZXJhdHVyZS1yZXNw
b25zaXZlIGJlaGF2aW9ycyBvZiBzZW1pLUlQTiBhbmQgY29tYi10eXBlIGdyYWZ0IGh5ZHJvZ2Vs
cyBjb21wb3NlZCBvZiBhbGdpbmF0ZSBhbmQgcG9seSAoTi1pc29wcm9weWxhY3J5bGFtaWRlKTwv
dGl0bGU+PHNlY29uZGFyeS10aXRsZT5Qb2x5bWVyPC9zZWNvbmRhcnktdGl0bGU+PGFsdC10aXRs
ZT5Qb2x5bWVyJiN4RDtQb2x5bWVyPC9hbHQtdGl0bGU+PC90aXRsZXM+PHBhZ2VzPjY4NTEtNjg1
NzwvcGFnZXM+PHZvbHVtZT40Mjwvdm9sdW1lPjxudW1iZXI+MTY8L251bWJlcj48a2V5d29yZHM+
PGtleXdvcmQ+cGgvdGVtcGVyYXR1cmUtcmVzcG9uc2l2ZTwva2V5d29yZD48a2V5d29yZD5jb21i
LXR5cGUgZ3JhZnQ8L2tleXdvcmQ+PGtleXdvcmQ+c2VtaS1pbnRlcnBlbmV0cmF0aW5nIHBvbHlt
ZXIgbmV0d29yazwva2V5d29yZD48a2V5d29yZD5wb2x5KG4taXNvcHJvcHlsYWNyeWxhbWlkZSkg
aHlkcm9nZWxzPC9rZXl3b3JkPjxrZXl3b3JkPnJlbGVhc2U8L2tleXdvcmQ+PC9rZXl3b3Jkcz48
ZGF0ZXM+PHllYXI+MjAwMTwveWVhcj48cHViLWRhdGVzPjxkYXRlPkp1bDwvZGF0ZT48L3B1Yi1k
YXRlcz48L2RhdGVzPjxpc2JuPjAwMzItMzg2MTwvaXNibj48YWNjZXNzaW9uLW51bT5XT1M6MDAw
MTY4NjgyNzAwMDIwPC9hY2Nlc3Npb24tbnVtPjx1cmxzPjxyZWxhdGVkLXVybHM+PHVybD4mbHQ7
R28gdG8gSVNJJmd0OzovL1dPUzowMDAxNjg2ODI3MDAwMjA8L3VybD48L3JlbGF0ZWQtdXJscz48
L3VybHM+PGxhbmd1YWdlPkVuZ2xpc2g8L2xhbmd1YWdlPjwvcmVjb3JkPjwvQ2l0ZT48L0VuZE5v
dGU+AG==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123" w:tooltip="Ju, 2001 #164" w:history="1">
        <w:r w:rsidR="00DE1C74">
          <w:rPr>
            <w:rFonts w:ascii="Times New Roman" w:hAnsi="Times New Roman"/>
            <w:noProof/>
            <w:sz w:val="24"/>
            <w:szCs w:val="22"/>
          </w:rPr>
          <w:t>Ju et al., 2001</w:t>
        </w:r>
      </w:hyperlink>
      <w:r>
        <w:rPr>
          <w:rFonts w:ascii="Times New Roman" w:hAnsi="Times New Roman"/>
          <w:noProof/>
          <w:sz w:val="24"/>
          <w:szCs w:val="22"/>
        </w:rPr>
        <w:t xml:space="preserve">; </w:t>
      </w:r>
      <w:hyperlink w:anchor="_ENREF_179" w:tooltip="Obara, 2010 #165" w:history="1">
        <w:r w:rsidR="00DE1C74">
          <w:rPr>
            <w:rFonts w:ascii="Times New Roman" w:hAnsi="Times New Roman"/>
            <w:noProof/>
            <w:sz w:val="24"/>
            <w:szCs w:val="22"/>
          </w:rPr>
          <w:t>Obara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hint="eastAsia"/>
          <w:sz w:val="24"/>
          <w:szCs w:val="22"/>
        </w:rPr>
        <w:t xml:space="preserve"> </w:t>
      </w:r>
      <w:r w:rsidRPr="00061408">
        <w:rPr>
          <w:rFonts w:ascii="Times New Roman" w:hAnsi="Times New Roman"/>
          <w:sz w:val="24"/>
          <w:szCs w:val="22"/>
        </w:rPr>
        <w:t>From COO</w:t>
      </w:r>
      <w:r w:rsidRPr="00061408">
        <w:rPr>
          <w:rFonts w:ascii="Times New Roman" w:hAnsi="Times New Roman"/>
          <w:b/>
          <w:sz w:val="24"/>
          <w:szCs w:val="22"/>
          <w:vertAlign w:val="superscript"/>
        </w:rPr>
        <w:t>-</w:t>
      </w:r>
      <w:r w:rsidRPr="00061408">
        <w:rPr>
          <w:rFonts w:ascii="Times New Roman" w:hAnsi="Times New Roman"/>
          <w:sz w:val="24"/>
          <w:szCs w:val="22"/>
        </w:rPr>
        <w:t xml:space="preserve"> ions to COOH groups, the electrostatic repulsion </w:t>
      </w:r>
      <w:r w:rsidRPr="00061408">
        <w:rPr>
          <w:rFonts w:ascii="Times New Roman" w:hAnsi="Times New Roman" w:hint="eastAsia"/>
          <w:sz w:val="24"/>
          <w:szCs w:val="22"/>
        </w:rPr>
        <w:t>between</w:t>
      </w:r>
      <w:r w:rsidRPr="00061408">
        <w:rPr>
          <w:rFonts w:ascii="Times New Roman" w:hAnsi="Times New Roman"/>
          <w:sz w:val="24"/>
          <w:szCs w:val="22"/>
        </w:rPr>
        <w:t xml:space="preserve"> the adjacent COO</w:t>
      </w:r>
      <w:r w:rsidRPr="00061408">
        <w:rPr>
          <w:rFonts w:ascii="Times New Roman" w:hAnsi="Times New Roman"/>
          <w:b/>
          <w:sz w:val="24"/>
          <w:szCs w:val="22"/>
          <w:vertAlign w:val="superscript"/>
        </w:rPr>
        <w:t>-</w:t>
      </w:r>
      <w:r w:rsidRPr="00061408">
        <w:rPr>
          <w:rFonts w:ascii="Times New Roman" w:hAnsi="Times New Roman"/>
          <w:sz w:val="24"/>
          <w:szCs w:val="22"/>
        </w:rPr>
        <w:t xml:space="preserve"> ions was neutralised so that the nanocomposite hydrog</w:t>
      </w:r>
      <w:r>
        <w:rPr>
          <w:rFonts w:ascii="Times New Roman" w:hAnsi="Times New Roman"/>
          <w:sz w:val="24"/>
          <w:szCs w:val="22"/>
        </w:rPr>
        <w:t xml:space="preserve">el shrank from pH = 7 to pH = 1 </w:t>
      </w:r>
      <w:r w:rsidRPr="00061408">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bara&lt;/Author&gt;&lt;Year&gt;2010&lt;/Year&gt;&lt;RecNum&gt;165&lt;/RecNum&gt;&lt;DisplayText&gt;(Obara et al., 2010)&lt;/DisplayText&gt;&lt;record&gt;&lt;rec-number&gt;165&lt;/rec-number&gt;&lt;foreign-keys&gt;&lt;key app="EN" db-id="te5fa029a5r9t9erpax5pp2lxffwxpvrw0tw" timestamp="1471884490"&gt;165&lt;/key&gt;&lt;/foreign-keys&gt;&lt;ref-type name="Journal Article"&gt;17&lt;/ref-type&gt;&lt;contributors&gt;&lt;authors&gt;&lt;author&gt;Obara, S.&lt;/author&gt;&lt;author&gt;Yamauchi, T.&lt;/author&gt;&lt;author&gt;Tsubokawa, N.&lt;/author&gt;&lt;/authors&gt;&lt;/contributors&gt;&lt;auth-address&gt;Yamauchi, T&amp;#xD;Niigata Univ, Grad Sch Sci &amp;amp; Technol, Ctr Transdisciplinary Res, Nishi Ku, 8050,Ikarashi 2 Nocho, Niigata 9502181, Japan&amp;#xD;Niigata Univ, Grad Sch Sci &amp;amp; Technol, Ctr Transdisciplinary Res, Nishi Ku, Niigata 9502181, Japan&lt;/auth-address&gt;&lt;titles&gt;&lt;title&gt;Evaluation of the stimulus response of hydroxyapatite/calcium alginate composite gels&lt;/title&gt;&lt;secondary-title&gt;Polymer Journal&lt;/secondary-title&gt;&lt;alt-title&gt;Polym J&amp;#xD;Polym J&lt;/alt-title&gt;&lt;/titles&gt;&lt;periodical&gt;&lt;full-title&gt;Polymer Journal&lt;/full-title&gt;&lt;abbr-1&gt;Polym. J.&lt;/abbr-1&gt;&lt;abbr-2&gt;Polym J&lt;/abbr-2&gt;&lt;/periodical&gt;&lt;pages&gt;161-166&lt;/pages&gt;&lt;volume&gt;42&lt;/volume&gt;&lt;number&gt;2&lt;/number&gt;&lt;keywords&gt;&lt;keyword&gt;calcium alginate&lt;/keyword&gt;&lt;keyword&gt;electrochemical property&lt;/keyword&gt;&lt;keyword&gt;gel&lt;/keyword&gt;&lt;keyword&gt;hydroxyapatite&lt;/keyword&gt;&lt;keyword&gt;ph dependence&lt;/keyword&gt;&lt;keyword&gt;stimulus response&lt;/keyword&gt;&lt;keyword&gt;polyelectrolyte gels&lt;/keyword&gt;&lt;keyword&gt;drug delivery&lt;/keyword&gt;&lt;keyword&gt;polymer gel&lt;/keyword&gt;&lt;keyword&gt;in-vivo&lt;/keyword&gt;&lt;keyword&gt;hydrogels&lt;/keyword&gt;&lt;keyword&gt;system&lt;/keyword&gt;&lt;keyword&gt;model&lt;/keyword&gt;&lt;keyword&gt;beads&lt;/keyword&gt;&lt;/keywords&gt;&lt;dates&gt;&lt;year&gt;2010&lt;/year&gt;&lt;pub-dates&gt;&lt;date&gt;Feb&lt;/date&gt;&lt;/pub-dates&gt;&lt;/dates&gt;&lt;isbn&gt;0032-3896&lt;/isbn&gt;&lt;accession-num&gt;WOS:000274502100008&lt;/accession-num&gt;&lt;urls&gt;&lt;related-urls&gt;&lt;url&gt;&amp;lt;Go to ISI&amp;gt;://WOS:000274502100008&lt;/url&gt;&lt;/related-urls&gt;&lt;/urls&gt;&lt;language&gt;English&lt;/language&gt;&lt;/record&gt;&lt;/Cite&gt;&lt;/EndNote&gt;</w:instrText>
      </w:r>
      <w:r w:rsidRPr="00061408">
        <w:rPr>
          <w:rFonts w:ascii="Times New Roman" w:hAnsi="Times New Roman"/>
          <w:sz w:val="24"/>
          <w:szCs w:val="22"/>
        </w:rPr>
        <w:fldChar w:fldCharType="separate"/>
      </w:r>
      <w:r>
        <w:rPr>
          <w:rFonts w:ascii="Times New Roman" w:hAnsi="Times New Roman"/>
          <w:noProof/>
          <w:sz w:val="24"/>
          <w:szCs w:val="22"/>
        </w:rPr>
        <w:t>(</w:t>
      </w:r>
      <w:hyperlink w:anchor="_ENREF_179" w:tooltip="Obara, 2010 #165" w:history="1">
        <w:r w:rsidR="00DE1C74">
          <w:rPr>
            <w:rFonts w:ascii="Times New Roman" w:hAnsi="Times New Roman"/>
            <w:noProof/>
            <w:sz w:val="24"/>
            <w:szCs w:val="22"/>
          </w:rPr>
          <w:t>Obara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hint="eastAsia"/>
          <w:sz w:val="24"/>
          <w:szCs w:val="22"/>
        </w:rPr>
        <w:t xml:space="preserve"> </w:t>
      </w:r>
      <w:r w:rsidRPr="00061408">
        <w:rPr>
          <w:rFonts w:ascii="Times New Roman" w:hAnsi="Times New Roman"/>
          <w:sz w:val="24"/>
          <w:szCs w:val="22"/>
        </w:rPr>
        <w:t xml:space="preserve">Another reason for shrinkage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at low pH environment (pH ≤ 5) was due to the significantly enhanced positive edge charge of MMT pla</w:t>
      </w:r>
      <w:r>
        <w:rPr>
          <w:rFonts w:ascii="Times New Roman" w:hAnsi="Times New Roman"/>
          <w:sz w:val="24"/>
          <w:szCs w:val="22"/>
        </w:rPr>
        <w:t xml:space="preserve">telets under acidic environment </w:t>
      </w:r>
      <w:r w:rsidRPr="00061408">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kada&lt;/Author&gt;&lt;Year&gt;2007&lt;/Year&gt;&lt;RecNum&gt;113&lt;/RecNum&gt;&lt;DisplayText&gt;(Okada &amp;amp; Usuki, 2007)&lt;/DisplayText&gt;&lt;record&gt;&lt;rec-number&gt;113&lt;/rec-number&gt;&lt;foreign-keys&gt;&lt;key app="EN" db-id="te5fa029a5r9t9erpax5pp2lxffwxpvrw0tw" timestamp="1461067862"&gt;113&lt;/key&gt;&lt;/foreign-keys&gt;&lt;ref-type name="Journal Article"&gt;17&lt;/ref-type&gt;&lt;contributors&gt;&lt;authors&gt;&lt;author&gt;Okada, A.&lt;/author&gt;&lt;author&gt;Usuki, A.&lt;/author&gt;&lt;/authors&gt;&lt;/contributors&gt;&lt;auth-address&gt;Okada, A&amp;#xD;Toyota Cent Res &amp;amp; Dev Labs Inc, Dept Mat, 41-1 Aza Yokomichi, Nagakute, Aichi 4801192, Japan&amp;#xD;Toyota Cent Res &amp;amp; Dev Labs Inc, Dept Mat, Nagakute, Aichi 4801192, Japan&lt;/auth-address&gt;&lt;titles&gt;&lt;title&gt;Twenty years of polymer-clay nanocomposites (vol 291, 1449, 2006)&lt;/title&gt;&lt;secondary-title&gt;Macromolecular Materials and Engineering&lt;/secondary-title&gt;&lt;alt-title&gt;Macromol Mater Eng&amp;#xD;Macromol Mater Eng&lt;/alt-title&gt;&lt;/titles&gt;&lt;pages&gt;220-220&lt;/pages&gt;&lt;volume&gt;292&lt;/volume&gt;&lt;number&gt;2&lt;/number&gt;&lt;dates&gt;&lt;year&gt;2007&lt;/year&gt;&lt;pub-dates&gt;&lt;date&gt;Feb 2&lt;/date&gt;&lt;/pub-dates&gt;&lt;/dates&gt;&lt;isbn&gt;1438-7492&lt;/isbn&gt;&lt;accession-num&gt;WOS:000244489900011&lt;/accession-num&gt;&lt;urls&gt;&lt;related-urls&gt;&lt;url&gt;&amp;lt;Go to ISI&amp;gt;://WOS:000244489900011&lt;/url&gt;&lt;/related-urls&gt;&lt;/urls&gt;&lt;language&gt;English&lt;/language&gt;&lt;/record&gt;&lt;/Cite&gt;&lt;/EndNote&gt;</w:instrText>
      </w:r>
      <w:r w:rsidRPr="00061408">
        <w:rPr>
          <w:rFonts w:ascii="Times New Roman" w:hAnsi="Times New Roman"/>
          <w:sz w:val="24"/>
          <w:szCs w:val="22"/>
        </w:rPr>
        <w:fldChar w:fldCharType="separate"/>
      </w:r>
      <w:r>
        <w:rPr>
          <w:rFonts w:ascii="Times New Roman" w:hAnsi="Times New Roman"/>
          <w:noProof/>
          <w:sz w:val="24"/>
          <w:szCs w:val="22"/>
        </w:rPr>
        <w:t>(</w:t>
      </w:r>
      <w:hyperlink w:anchor="_ENREF_183" w:tooltip="Okada, 2007 #113" w:history="1">
        <w:r w:rsidR="00DE1C74">
          <w:rPr>
            <w:rFonts w:ascii="Times New Roman" w:hAnsi="Times New Roman"/>
            <w:noProof/>
            <w:sz w:val="24"/>
            <w:szCs w:val="22"/>
          </w:rPr>
          <w:t>Okada &amp; Usuki, 2007</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w:t>
      </w:r>
      <w:r w:rsidRPr="00061408">
        <w:rPr>
          <w:rFonts w:ascii="Times New Roman" w:hAnsi="Times New Roman" w:hint="eastAsia"/>
          <w:sz w:val="24"/>
          <w:szCs w:val="22"/>
        </w:rPr>
        <w:t xml:space="preserve">Only at low pH environment, the edges of MMT platelets </w:t>
      </w:r>
      <w:r w:rsidRPr="00061408">
        <w:rPr>
          <w:rFonts w:ascii="Times New Roman" w:hAnsi="Times New Roman"/>
          <w:sz w:val="24"/>
          <w:szCs w:val="22"/>
        </w:rPr>
        <w:t>are</w:t>
      </w:r>
      <w:r w:rsidRPr="00061408">
        <w:rPr>
          <w:rFonts w:ascii="Times New Roman" w:hAnsi="Times New Roman" w:hint="eastAsia"/>
          <w:sz w:val="24"/>
          <w:szCs w:val="22"/>
        </w:rPr>
        <w:t xml:space="preserve"> </w:t>
      </w:r>
      <w:r w:rsidRPr="00061408">
        <w:rPr>
          <w:rFonts w:ascii="Times New Roman" w:hAnsi="Times New Roman"/>
          <w:sz w:val="24"/>
          <w:szCs w:val="22"/>
        </w:rPr>
        <w:t>pronated</w:t>
      </w:r>
      <w:r w:rsidRPr="00061408">
        <w:rPr>
          <w:rFonts w:ascii="Times New Roman" w:hAnsi="Times New Roman" w:hint="eastAsia"/>
          <w:sz w:val="24"/>
          <w:szCs w:val="22"/>
        </w:rPr>
        <w:t xml:space="preserve"> and the edge charge change</w:t>
      </w:r>
      <w:r w:rsidRPr="00061408">
        <w:rPr>
          <w:rFonts w:ascii="Times New Roman" w:hAnsi="Times New Roman"/>
          <w:sz w:val="24"/>
          <w:szCs w:val="22"/>
        </w:rPr>
        <w:t>s</w:t>
      </w:r>
      <w:r w:rsidRPr="00061408">
        <w:rPr>
          <w:rFonts w:ascii="Times New Roman" w:hAnsi="Times New Roman" w:hint="eastAsia"/>
          <w:sz w:val="24"/>
          <w:szCs w:val="22"/>
        </w:rPr>
        <w:t xml:space="preserve"> from </w:t>
      </w:r>
      <w:r w:rsidRPr="00061408">
        <w:rPr>
          <w:rFonts w:ascii="Times New Roman" w:hAnsi="Times New Roman"/>
          <w:sz w:val="24"/>
          <w:szCs w:val="22"/>
        </w:rPr>
        <w:t>negative</w:t>
      </w:r>
      <w:r>
        <w:rPr>
          <w:rFonts w:ascii="Times New Roman" w:hAnsi="Times New Roman" w:hint="eastAsia"/>
          <w:sz w:val="24"/>
          <w:szCs w:val="22"/>
        </w:rPr>
        <w:t xml:space="preserve"> to positive</w:t>
      </w:r>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XYW5nPC9BdXRob3I+PFllYXI+MjAxMDwvWWVhcj48UmVj
TnVtPjM4MzwvUmVjTnVtPjxEaXNwbGF5VGV4dD4oV2FuZyBldCBhbC4sIDIwMTApPC9EaXNwbGF5
VGV4dD48cmVjb3JkPjxyZWMtbnVtYmVyPjM4MzwvcmVjLW51bWJlcj48Zm9yZWlnbi1rZXlzPjxr
ZXkgYXBwPSJFTiIgZGItaWQ9InRlNWZhMDI5YTVyOXQ5ZXJwYXg1cHAybHhmZnd4cHZydzB0dyI+
MzgzPC9rZXk+PC9mb3JlaWduLWtleXM+PHJlZi10eXBlIG5hbWU9IkpvdXJuYWwgQXJ0aWNsZSI+
MTc8L3JlZi10eXBlPjxjb250cmlidXRvcnM+PGF1dGhvcnM+PGF1dGhvcj5XYW5nLCBRLjwvYXV0
aG9yPjxhdXRob3I+TXluYXIsIEouIEwuPC9hdXRob3I+PGF1dGhvcj5Zb3NoaWRhLCBNLjwvYXV0
aG9yPjxhdXRob3I+TGVlLCBFLjwvYXV0aG9yPjxhdXRob3I+TGVlLCBNLjwvYXV0aG9yPjxhdXRo
b3I+T2t1cm8sIEsuPC9hdXRob3I+PGF1dGhvcj5LaW5iYXJhLCBLLjwvYXV0aG9yPjxhdXRob3I+
QWlkYSwgVC48L2F1dGhvcj48L2F1dGhvcnM+PC9jb250cmlidXRvcnM+PGF1dGgtYWRkcmVzcz5b
V2FuZywgUWlnYW5nIE15bmFyLCBKdXN0aW4gTC4gT2t1cm8sIEtvdSBLaW5iYXJhLCBLYXp1c2hp
IEFpZGEsIFRha3V6b10gVW5pdiBUb2t5bywgU2NoIEVuZ24sIERlcHQgQ2hlbSAmYW1wOyBCaW90
ZWNobm9sLCBCdW5reW8gS3UsIFRva3lvIDExMzg2NTYsIEphcGFuLiBbTXluYXIsIEp1c3RpbiBM
LiBBaWRhLCBUYWt1em9dIE5hdGwgTXVzZXVtIEVtZXJnaW5nIFNjaSAmYW1wOyBJbm5vdmF0LCBK
YXBhbiBTY2kgJmFtcDsgVGVjaG5vbCBBZ2N5LCBFUkFUTyBTT1JTVCBOYW5vc3BhY2UgUHJvamVj
dCwgS290byBLdSwgVG9reW8gMTM1MDA2NCwgSmFwYW4uIFtZb3NoaWRhLCBNYXNhcnVdIE5hdGwg
SW5zdCBBZHYgSW5kIFNjaSAmYW1wOyBUZWNobm9sLCBOYW5vdGVjaG5vbCBSZXMgSW5zdCwgVHN1
a3ViYSwgSWJhcmFraSAzMDU4NTY1LCBKYXBhbi4gW0xlZSwgRXVuamkgTGVlLCBNeW9uZ3Nvb10g
U2VvdWwgTmF0bCBVbml2LCBEZXB0IENoZW0sIFNlb3VsIDE1MTc0NywgU291dGggS29yZWEuIFtM
ZWUsIEV1bmppIExlZSwgTXlvbmdzb29dIFNlb3VsIE5hdGwgVW5pdiwgQ3RyIFN1cHJhbW9sIE5h
bm9hc3NlbWJseSwgU2VvdWwgMTUxNzQ3LCBTb3V0aCBLb3JlYS4gQWlkYSwgVCAocmVwcmludCBh
dXRob3IpLCBVbml2IFRva3lvLCBTY2ggRW5nbiwgRGVwdCBDaGVtICZhbXA7IEJpb3RlY2hub2ws
IEJ1bmt5byBLdSwgNy0zLTEgSG9uZ28sIFRva3lvIDExMzg2NTYsIEphcGFuLiBqbXluYXJAYmVy
a2VsZXkuZWR1IGFpZGFAbWFjcm8udC51LXRva3lvLmFjLmpwPC9hdXRoLWFkZHJlc3M+PHRpdGxl
cz48dGl0bGU+SGlnaC13YXRlci1jb250ZW50IG1vdWxkYWJsZSBoeWRyb2dlbHMgYnkgbWl4aW5n
IGNsYXkgYW5kIGEgZGVuZHJpdGljIG1vbGVjdWxhciBiaW5kZXI8L3RpdGxlPjxzZWNvbmRhcnkt
dGl0bGU+TmF0dXJlPC9zZWNvbmRhcnktdGl0bGU+PHNob3J0LXRpdGxlPkhpZ2gtd2F0ZXItY29u
dGVudCBtb3VsZGFibGUgaHlkcm9nZWxzIGJ5IG1peGluZyBjbGF5IGFuZCBhIGRlbmRyaXRpYyBt
b2xlY3VsYXIgYmluZGVyPC9zaG9ydC10aXRsZT48L3RpdGxlcz48cGVyaW9kaWNhbD48ZnVsbC10
aXRsZT5OYXR1cmU8L2Z1bGwtdGl0bGU+PC9wZXJpb2RpY2FsPjxwYWdlcz4zMzktMzQzPC9wYWdl
cz48dm9sdW1lPjQ2Mzwvdm9sdW1lPjxudW1iZXI+NzI3OTwvbnVtYmVyPjxrZXl3b3Jkcz48a2V5
d29yZD5uYW5vY29tcG9zaXRlIGh5ZHJvZ2Vsczwva2V5d29yZD48a2V5d29yZD5tZWNoYW5pY2Fs
IHN0cmVuZ3RoPC9rZXl3b3JkPjxrZXl3b3JkPmJpb21hdGVyaWFsczwva2V5d29yZD48a2V5d29y
ZD5tZWRpY2luZTwva2V5d29yZD48a2V5d29yZD5wb2x5bWVyPC9rZXl3b3JkPjxrZXl3b3JkPlNj
aWVuY2UgJmFtcDsgVGVjaG5vbG9neSAtIE90aGVyIFRvcGljczwva2V5d29yZD48L2tleXdvcmRz
PjxkYXRlcz48eWVhcj4yMDEwPC95ZWFyPjxwdWItZGF0ZXM+PGRhdGU+SmFuPC9kYXRlPjwvcHVi
LWRhdGVzPjwvZGF0ZXM+PGlzYm4+MDAyOC0wODM2PC9pc2JuPjxhY2Nlc3Npb24tbnVtPldPUzow
MDAyNzM3NDgxMDAwNDA8L2FjY2Vzc2lvbi1udW0+PHdvcmstdHlwZT5BcnRpY2xlPC93b3JrLXR5
cGU+PHVybHM+PHJlbGF0ZWQtdXJscz48dXJsPiZsdDtHbyB0byBJU0kmZ3Q7Oi8vV09TOjAwMDI3
Mzc0ODEwMDA0MDwvdXJsPjwvcmVsYXRlZC11cmxzPjwvdXJscz48ZWxlY3Ryb25pYy1yZXNvdXJj
ZS1udW0+MTAuMTAzOC9uYXR1cmUwODY5MzwvZWxlY3Ryb25pYy1yZXNvdXJjZS1udW0+PGxhbmd1
YWdlPkVuZ2xpc2g8L2xhbmd1YWdlPjwvcmVjb3JkPjwvQ2l0ZT48L0VuZE5vdGU+AG==
</w:fldData>
        </w:fldChar>
      </w:r>
      <w:r>
        <w:rPr>
          <w:rFonts w:ascii="Times New Roman" w:hAnsi="Times New Roman"/>
          <w:sz w:val="24"/>
          <w:szCs w:val="22"/>
        </w:rPr>
        <w:instrText xml:space="preserve"> ADDIN EN.CITE </w:instrText>
      </w:r>
      <w:r>
        <w:rPr>
          <w:rFonts w:ascii="Times New Roman" w:hAnsi="Times New Roman"/>
          <w:sz w:val="24"/>
          <w:szCs w:val="22"/>
        </w:rPr>
        <w:fldChar w:fldCharType="begin">
          <w:fldData xml:space="preserve">PEVuZE5vdGU+PENpdGU+PEF1dGhvcj5XYW5nPC9BdXRob3I+PFllYXI+MjAxMDwvWWVhcj48UmVj
TnVtPjM4MzwvUmVjTnVtPjxEaXNwbGF5VGV4dD4oV2FuZyBldCBhbC4sIDIwMTApPC9EaXNwbGF5
VGV4dD48cmVjb3JkPjxyZWMtbnVtYmVyPjM4MzwvcmVjLW51bWJlcj48Zm9yZWlnbi1rZXlzPjxr
ZXkgYXBwPSJFTiIgZGItaWQ9InRlNWZhMDI5YTVyOXQ5ZXJwYXg1cHAybHhmZnd4cHZydzB0dyI+
MzgzPC9rZXk+PC9mb3JlaWduLWtleXM+PHJlZi10eXBlIG5hbWU9IkpvdXJuYWwgQXJ0aWNsZSI+
MTc8L3JlZi10eXBlPjxjb250cmlidXRvcnM+PGF1dGhvcnM+PGF1dGhvcj5XYW5nLCBRLjwvYXV0
aG9yPjxhdXRob3I+TXluYXIsIEouIEwuPC9hdXRob3I+PGF1dGhvcj5Zb3NoaWRhLCBNLjwvYXV0
aG9yPjxhdXRob3I+TGVlLCBFLjwvYXV0aG9yPjxhdXRob3I+TGVlLCBNLjwvYXV0aG9yPjxhdXRo
b3I+T2t1cm8sIEsuPC9hdXRob3I+PGF1dGhvcj5LaW5iYXJhLCBLLjwvYXV0aG9yPjxhdXRob3I+
QWlkYSwgVC48L2F1dGhvcj48L2F1dGhvcnM+PC9jb250cmlidXRvcnM+PGF1dGgtYWRkcmVzcz5b
V2FuZywgUWlnYW5nIE15bmFyLCBKdXN0aW4gTC4gT2t1cm8sIEtvdSBLaW5iYXJhLCBLYXp1c2hp
IEFpZGEsIFRha3V6b10gVW5pdiBUb2t5bywgU2NoIEVuZ24sIERlcHQgQ2hlbSAmYW1wOyBCaW90
ZWNobm9sLCBCdW5reW8gS3UsIFRva3lvIDExMzg2NTYsIEphcGFuLiBbTXluYXIsIEp1c3RpbiBM
LiBBaWRhLCBUYWt1em9dIE5hdGwgTXVzZXVtIEVtZXJnaW5nIFNjaSAmYW1wOyBJbm5vdmF0LCBK
YXBhbiBTY2kgJmFtcDsgVGVjaG5vbCBBZ2N5LCBFUkFUTyBTT1JTVCBOYW5vc3BhY2UgUHJvamVj
dCwgS290byBLdSwgVG9reW8gMTM1MDA2NCwgSmFwYW4uIFtZb3NoaWRhLCBNYXNhcnVdIE5hdGwg
SW5zdCBBZHYgSW5kIFNjaSAmYW1wOyBUZWNobm9sLCBOYW5vdGVjaG5vbCBSZXMgSW5zdCwgVHN1
a3ViYSwgSWJhcmFraSAzMDU4NTY1LCBKYXBhbi4gW0xlZSwgRXVuamkgTGVlLCBNeW9uZ3Nvb10g
U2VvdWwgTmF0bCBVbml2LCBEZXB0IENoZW0sIFNlb3VsIDE1MTc0NywgU291dGggS29yZWEuIFtM
ZWUsIEV1bmppIExlZSwgTXlvbmdzb29dIFNlb3VsIE5hdGwgVW5pdiwgQ3RyIFN1cHJhbW9sIE5h
bm9hc3NlbWJseSwgU2VvdWwgMTUxNzQ3LCBTb3V0aCBLb3JlYS4gQWlkYSwgVCAocmVwcmludCBh
dXRob3IpLCBVbml2IFRva3lvLCBTY2ggRW5nbiwgRGVwdCBDaGVtICZhbXA7IEJpb3RlY2hub2ws
IEJ1bmt5byBLdSwgNy0zLTEgSG9uZ28sIFRva3lvIDExMzg2NTYsIEphcGFuLiBqbXluYXJAYmVy
a2VsZXkuZWR1IGFpZGFAbWFjcm8udC51LXRva3lvLmFjLmpwPC9hdXRoLWFkZHJlc3M+PHRpdGxl
cz48dGl0bGU+SGlnaC13YXRlci1jb250ZW50IG1vdWxkYWJsZSBoeWRyb2dlbHMgYnkgbWl4aW5n
IGNsYXkgYW5kIGEgZGVuZHJpdGljIG1vbGVjdWxhciBiaW5kZXI8L3RpdGxlPjxzZWNvbmRhcnkt
dGl0bGU+TmF0dXJlPC9zZWNvbmRhcnktdGl0bGU+PHNob3J0LXRpdGxlPkhpZ2gtd2F0ZXItY29u
dGVudCBtb3VsZGFibGUgaHlkcm9nZWxzIGJ5IG1peGluZyBjbGF5IGFuZCBhIGRlbmRyaXRpYyBt
b2xlY3VsYXIgYmluZGVyPC9zaG9ydC10aXRsZT48L3RpdGxlcz48cGVyaW9kaWNhbD48ZnVsbC10
aXRsZT5OYXR1cmU8L2Z1bGwtdGl0bGU+PC9wZXJpb2RpY2FsPjxwYWdlcz4zMzktMzQzPC9wYWdl
cz48dm9sdW1lPjQ2Mzwvdm9sdW1lPjxudW1iZXI+NzI3OTwvbnVtYmVyPjxrZXl3b3Jkcz48a2V5
d29yZD5uYW5vY29tcG9zaXRlIGh5ZHJvZ2Vsczwva2V5d29yZD48a2V5d29yZD5tZWNoYW5pY2Fs
IHN0cmVuZ3RoPC9rZXl3b3JkPjxrZXl3b3JkPmJpb21hdGVyaWFsczwva2V5d29yZD48a2V5d29y
ZD5tZWRpY2luZTwva2V5d29yZD48a2V5d29yZD5wb2x5bWVyPC9rZXl3b3JkPjxrZXl3b3JkPlNj
aWVuY2UgJmFtcDsgVGVjaG5vbG9neSAtIE90aGVyIFRvcGljczwva2V5d29yZD48L2tleXdvcmRz
PjxkYXRlcz48eWVhcj4yMDEwPC95ZWFyPjxwdWItZGF0ZXM+PGRhdGU+SmFuPC9kYXRlPjwvcHVi
LWRhdGVzPjwvZGF0ZXM+PGlzYm4+MDAyOC0wODM2PC9pc2JuPjxhY2Nlc3Npb24tbnVtPldPUzow
MDAyNzM3NDgxMDAwNDA8L2FjY2Vzc2lvbi1udW0+PHdvcmstdHlwZT5BcnRpY2xlPC93b3JrLXR5
cGU+PHVybHM+PHJlbGF0ZWQtdXJscz48dXJsPiZsdDtHbyB0byBJU0kmZ3Q7Oi8vV09TOjAwMDI3
Mzc0ODEwMDA0MDwvdXJsPjwvcmVsYXRlZC11cmxzPjwvdXJscz48ZWxlY3Ryb25pYy1yZXNvdXJj
ZS1udW0+MTAuMTAzOC9uYXR1cmUwODY5MzwvZWxlY3Ryb25pYy1yZXNvdXJjZS1udW0+PGxhbmd1
YWdlPkVuZ2xpc2g8L2xhbmd1YWdlPjwvcmVjb3JkPjwvQ2l0ZT48L0VuZE5vdGU+AG==
</w:fldData>
        </w:fldChar>
      </w:r>
      <w:r>
        <w:rPr>
          <w:rFonts w:ascii="Times New Roman" w:hAnsi="Times New Roman"/>
          <w:sz w:val="24"/>
          <w:szCs w:val="22"/>
        </w:rPr>
        <w:instrText xml:space="preserve"> ADDIN EN.CITE.DATA </w:instrText>
      </w:r>
      <w:r>
        <w:rPr>
          <w:rFonts w:ascii="Times New Roman" w:hAnsi="Times New Roman"/>
          <w:sz w:val="24"/>
          <w:szCs w:val="22"/>
        </w:rPr>
      </w:r>
      <w:r>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251" w:tooltip="Wang, 2010 #41" w:history="1">
        <w:r w:rsidR="00DE1C74">
          <w:rPr>
            <w:rFonts w:ascii="Times New Roman" w:hAnsi="Times New Roman"/>
            <w:noProof/>
            <w:sz w:val="24"/>
            <w:szCs w:val="22"/>
          </w:rPr>
          <w:t>Wang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w:t>
      </w:r>
      <w:r w:rsidRPr="00061408">
        <w:rPr>
          <w:rFonts w:ascii="Times New Roman" w:hAnsi="Times New Roman" w:hint="eastAsia"/>
          <w:sz w:val="24"/>
          <w:szCs w:val="22"/>
        </w:rPr>
        <w:t xml:space="preserve">The interaction between the </w:t>
      </w:r>
      <w:r w:rsidRPr="00061408">
        <w:rPr>
          <w:rFonts w:ascii="Times New Roman" w:hAnsi="Times New Roman"/>
          <w:sz w:val="24"/>
          <w:szCs w:val="22"/>
        </w:rPr>
        <w:t>negatively</w:t>
      </w:r>
      <w:r w:rsidRPr="00061408">
        <w:rPr>
          <w:rFonts w:ascii="Times New Roman" w:hAnsi="Times New Roman" w:hint="eastAsia"/>
          <w:sz w:val="24"/>
          <w:szCs w:val="22"/>
        </w:rPr>
        <w:t xml:space="preserve"> charged MMT surface and the positively charged </w:t>
      </w:r>
      <w:r>
        <w:rPr>
          <w:rFonts w:ascii="Times New Roman" w:hAnsi="Times New Roman" w:hint="eastAsia"/>
          <w:sz w:val="24"/>
          <w:szCs w:val="22"/>
        </w:rPr>
        <w:t>MMT edges induced the shrinkage</w:t>
      </w:r>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XYW5nPC9BdXRob3I+PFllYXI+MjAxMDwvWWVhcj48UmVj
TnVtPjM4MzwvUmVjTnVtPjxEaXNwbGF5VGV4dD4oU2hpYmF5YW1hIGV0IGFsLiwgMjAwNDsgV2Fu
ZyBldCBhbC4sIDIwMTApPC9EaXNwbGF5VGV4dD48cmVjb3JkPjxyZWMtbnVtYmVyPjM4MzwvcmVj
LW51bWJlcj48Zm9yZWlnbi1rZXlzPjxrZXkgYXBwPSJFTiIgZGItaWQ9InRlNWZhMDI5YTVyOXQ5
ZXJwYXg1cHAybHhmZnd4cHZydzB0dyI+MzgzPC9rZXk+PC9mb3JlaWduLWtleXM+PHJlZi10eXBl
IG5hbWU9IkpvdXJuYWwgQXJ0aWNsZSI+MTc8L3JlZi10eXBlPjxjb250cmlidXRvcnM+PGF1dGhv
cnM+PGF1dGhvcj5XYW5nLCBRLjwvYXV0aG9yPjxhdXRob3I+TXluYXIsIEouIEwuPC9hdXRob3I+
PGF1dGhvcj5Zb3NoaWRhLCBNLjwvYXV0aG9yPjxhdXRob3I+TGVlLCBFLjwvYXV0aG9yPjxhdXRo
b3I+TGVlLCBNLjwvYXV0aG9yPjxhdXRob3I+T2t1cm8sIEsuPC9hdXRob3I+PGF1dGhvcj5LaW5i
YXJhLCBLLjwvYXV0aG9yPjxhdXRob3I+QWlkYSwgVC48L2F1dGhvcj48L2F1dGhvcnM+PC9jb250
cmlidXRvcnM+PGF1dGgtYWRkcmVzcz5bV2FuZywgUWlnYW5nIE15bmFyLCBKdXN0aW4gTC4gT2t1
cm8sIEtvdSBLaW5iYXJhLCBLYXp1c2hpIEFpZGEsIFRha3V6b10gVW5pdiBUb2t5bywgU2NoIEVu
Z24sIERlcHQgQ2hlbSAmYW1wOyBCaW90ZWNobm9sLCBCdW5reW8gS3UsIFRva3lvIDExMzg2NTYs
IEphcGFuLiBbTXluYXIsIEp1c3RpbiBMLiBBaWRhLCBUYWt1em9dIE5hdGwgTXVzZXVtIEVtZXJn
aW5nIFNjaSAmYW1wOyBJbm5vdmF0LCBKYXBhbiBTY2kgJmFtcDsgVGVjaG5vbCBBZ2N5LCBFUkFU
TyBTT1JTVCBOYW5vc3BhY2UgUHJvamVjdCwgS290byBLdSwgVG9reW8gMTM1MDA2NCwgSmFwYW4u
IFtZb3NoaWRhLCBNYXNhcnVdIE5hdGwgSW5zdCBBZHYgSW5kIFNjaSAmYW1wOyBUZWNobm9sLCBO
YW5vdGVjaG5vbCBSZXMgSW5zdCwgVHN1a3ViYSwgSWJhcmFraSAzMDU4NTY1LCBKYXBhbi4gW0xl
ZSwgRXVuamkgTGVlLCBNeW9uZ3Nvb10gU2VvdWwgTmF0bCBVbml2LCBEZXB0IENoZW0sIFNlb3Vs
IDE1MTc0NywgU291dGggS29yZWEuIFtMZWUsIEV1bmppIExlZSwgTXlvbmdzb29dIFNlb3VsIE5h
dGwgVW5pdiwgQ3RyIFN1cHJhbW9sIE5hbm9hc3NlbWJseSwgU2VvdWwgMTUxNzQ3LCBTb3V0aCBL
b3JlYS4gQWlkYSwgVCAocmVwcmludCBhdXRob3IpLCBVbml2IFRva3lvLCBTY2ggRW5nbiwgRGVw
dCBDaGVtICZhbXA7IEJpb3RlY2hub2wsIEJ1bmt5byBLdSwgNy0zLTEgSG9uZ28sIFRva3lvIDEx
Mzg2NTYsIEphcGFuLiBqbXluYXJAYmVya2VsZXkuZWR1IGFpZGFAbWFjcm8udC51LXRva3lvLmFj
LmpwPC9hdXRoLWFkZHJlc3M+PHRpdGxlcz48dGl0bGU+SGlnaC13YXRlci1jb250ZW50IG1vdWxk
YWJsZSBoeWRyb2dlbHMgYnkgbWl4aW5nIGNsYXkgYW5kIGEgZGVuZHJpdGljIG1vbGVjdWxhciBi
aW5kZXI8L3RpdGxlPjxzZWNvbmRhcnktdGl0bGU+TmF0dXJlPC9zZWNvbmRhcnktdGl0bGU+PHNo
b3J0LXRpdGxlPkhpZ2gtd2F0ZXItY29udGVudCBtb3VsZGFibGUgaHlkcm9nZWxzIGJ5IG1peGlu
ZyBjbGF5IGFuZCBhIGRlbmRyaXRpYyBtb2xlY3VsYXIgYmluZGVyPC9zaG9ydC10aXRsZT48L3Rp
dGxlcz48cGVyaW9kaWNhbD48ZnVsbC10aXRsZT5OYXR1cmU8L2Z1bGwtdGl0bGU+PC9wZXJpb2Rp
Y2FsPjxwYWdlcz4zMzktMzQzPC9wYWdlcz48dm9sdW1lPjQ2Mzwvdm9sdW1lPjxudW1iZXI+NzI3
OTwvbnVtYmVyPjxrZXl3b3Jkcz48a2V5d29yZD5uYW5vY29tcG9zaXRlIGh5ZHJvZ2Vsczwva2V5
d29yZD48a2V5d29yZD5tZWNoYW5pY2FsIHN0cmVuZ3RoPC9rZXl3b3JkPjxrZXl3b3JkPmJpb21h
dGVyaWFsczwva2V5d29yZD48a2V5d29yZD5tZWRpY2luZTwva2V5d29yZD48a2V5d29yZD5wb2x5
bWVyPC9rZXl3b3JkPjxrZXl3b3JkPlNjaWVuY2UgJmFtcDsgVGVjaG5vbG9neSAtIE90aGVyIFRv
cGljczwva2V5d29yZD48L2tleXdvcmRzPjxkYXRlcz48eWVhcj4yMDEwPC95ZWFyPjxwdWItZGF0
ZXM+PGRhdGU+SmFuPC9kYXRlPjwvcHViLWRhdGVzPjwvZGF0ZXM+PGlzYm4+MDAyOC0wODM2PC9p
c2JuPjxhY2Nlc3Npb24tbnVtPldPUzowMDAyNzM3NDgxMDAwNDA8L2FjY2Vzc2lvbi1udW0+PHdv
cmstdHlwZT5BcnRpY2xlPC93b3JrLXR5cGU+PHVybHM+PHJlbGF0ZWQtdXJscz48dXJsPiZsdDtH
byB0byBJU0kmZ3Q7Oi8vV09TOjAwMDI3Mzc0ODEwMDA0MDwvdXJsPjwvcmVsYXRlZC11cmxzPjwv
dXJscz48ZWxlY3Ryb25pYy1yZXNvdXJjZS1udW0+MTAuMTAzOC9uYXR1cmUwODY5MzwvZWxlY3Ry
b25pYy1yZXNvdXJjZS1udW0+PGxhbmd1YWdlPkVuZ2xpc2g8L2xhbmd1YWdlPjwvcmVjb3JkPjwv
Q2l0ZT48Q2l0ZT48QXV0aG9yPlNoaWJheWFtYTwvQXV0aG9yPjxZZWFyPjIwMDQ8L1llYXI+PFJl
Y051bT4xMTU8L1JlY051bT48cmVjb3JkPjxyZWMtbnVtYmVyPjExNTwvcmVjLW51bWJlcj48Zm9y
ZWlnbi1rZXlzPjxrZXkgYXBwPSJFTiIgZGItaWQ9InRlNWZhMDI5YTVyOXQ5ZXJwYXg1cHAybHhm
Znd4cHZydzB0dyIgdGltZXN0YW1wPSIxNDYxMDY4MzUyIj4xMTU8L2tleT48L2ZvcmVpZ24ta2V5
cz48cmVmLXR5cGUgbmFtZT0iSm91cm5hbCBBcnRpY2xlIj4xNzwvcmVmLXR5cGU+PGNvbnRyaWJ1
dG9ycz48YXV0aG9ycz48YXV0aG9yPlNoaWJheWFtYSwgTS48L2F1dGhvcj48YXV0aG9yPlN1ZGEs
IEouPC9hdXRob3I+PGF1dGhvcj5LYXJpbm8sIFQuPC9hdXRob3I+PGF1dGhvcj5Pa2FiZSwgUy48
L2F1dGhvcj48YXV0aG9yPlRha2VoaXNhLCBULjwvYXV0aG9yPjxhdXRob3I+SGFyYWd1Y2hpLCBL
LjwvYXV0aG9yPjwvYXV0aG9ycz48L2NvbnRyaWJ1dG9ycz48YXV0aC1hZGRyZXNzPlVuaXYgVG9r
eW8sIEluc3QgU29saWQgU3RhdGUgUGh5cywgTmV1dHJvbiBTY2kgTGFiLCBUb2thaSwgSWJhcmFr
aSAzMTkxMTA2LCBKYXBhbiYjeEQ7S2F3YW11cmEgSW5zdCBDaGVtIFJlcywgQ2hpYmEgMjg1MDA3
OCwgSmFwYW48L2F1dGgtYWRkcmVzcz48dGl0bGVzPjx0aXRsZT5TdHJ1Y3R1cmUgYW5kIGR5bmFt
aWNzIG9mIHBvbHkoTi1pc29wcm9weWxhY3J5bGFtaWRlKS1jbGF5IG5hbm9jb21wb3NpdGUgZ2Vs
PC90aXRsZT48c2Vjb25kYXJ5LXRpdGxlPk1hY3JvbW9sZWN1bGVzPC9zZWNvbmRhcnktdGl0bGU+
PGFsdC10aXRsZT5NYWNyb21vbGVjdWxlcyYjeEQ7TWFjcm9tb2xlY3VsZXM8L2FsdC10aXRsZT48
L3RpdGxlcz48cGFnZXM+OTYwNi05NjEyPC9wYWdlcz48dm9sdW1lPjM3PC92b2x1bWU+PG51bWJl
cj4yNTwvbnVtYmVyPjxrZXl3b3Jkcz48a2V5d29yZD52b2x1bWUtcGhhc2UtdHJhbnNpdGlvbjwv
a2V5d29yZD48a2V5d29yZD5saWdodC1zY2F0dGVyaW5nPC9rZXl3b3JkPjxrZXl3b3JkPnBvbHlt
ZXIgZ2Vsczwva2V5d29yZD48a2V5d29yZD5pbmhvbW9nZW5laXRpZXM8L2tleXdvcmQ+PGtleXdv
cmQ+Zmx1Y3R1YXRpb25zPC9rZXl3b3JkPjxrZXl3b3JkPmFjcnlsYW1pZGUpPC9rZXl3b3JkPjxr
ZXl3b3JkPnBhcnRpY2xlczwva2V5d29yZD48L2tleXdvcmRzPjxkYXRlcz48eWVhcj4yMDA0PC95
ZWFyPjxwdWItZGF0ZXM+PGRhdGU+RGVjIDE0PC9kYXRlPjwvcHViLWRhdGVzPjwvZGF0ZXM+PGlz
Ym4+MDAyNC05Mjk3PC9pc2JuPjxhY2Nlc3Npb24tbnVtPldPUzowMDAyMjU2NTQxMDAwMzg8L2Fj
Y2Vzc2lvbi1udW0+PHVybHM+PHJlbGF0ZWQtdXJscz48dXJsPiZsdDtHbyB0byBJU0kmZ3Q7Oi8v
V09TOjAwMDIyNTY1NDEwMDAzODwvdXJsPjwvcmVsYXRlZC11cmxzPjwvdXJscz48bGFuZ3VhZ2U+
RW5nbGlzaDwvbGFuZ3VhZ2U+PC9yZWNvcmQ+PC9DaXRlPjwvRW5kTm90ZT4A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XYW5nPC9BdXRob3I+PFllYXI+MjAxMDwvWWVhcj48UmVj
TnVtPjM4MzwvUmVjTnVtPjxEaXNwbGF5VGV4dD4oU2hpYmF5YW1hIGV0IGFsLiwgMjAwNDsgV2Fu
ZyBldCBhbC4sIDIwMTApPC9EaXNwbGF5VGV4dD48cmVjb3JkPjxyZWMtbnVtYmVyPjM4MzwvcmVj
LW51bWJlcj48Zm9yZWlnbi1rZXlzPjxrZXkgYXBwPSJFTiIgZGItaWQ9InRlNWZhMDI5YTVyOXQ5
ZXJwYXg1cHAybHhmZnd4cHZydzB0dyI+MzgzPC9rZXk+PC9mb3JlaWduLWtleXM+PHJlZi10eXBl
IG5hbWU9IkpvdXJuYWwgQXJ0aWNsZSI+MTc8L3JlZi10eXBlPjxjb250cmlidXRvcnM+PGF1dGhv
cnM+PGF1dGhvcj5XYW5nLCBRLjwvYXV0aG9yPjxhdXRob3I+TXluYXIsIEouIEwuPC9hdXRob3I+
PGF1dGhvcj5Zb3NoaWRhLCBNLjwvYXV0aG9yPjxhdXRob3I+TGVlLCBFLjwvYXV0aG9yPjxhdXRo
b3I+TGVlLCBNLjwvYXV0aG9yPjxhdXRob3I+T2t1cm8sIEsuPC9hdXRob3I+PGF1dGhvcj5LaW5i
YXJhLCBLLjwvYXV0aG9yPjxhdXRob3I+QWlkYSwgVC48L2F1dGhvcj48L2F1dGhvcnM+PC9jb250
cmlidXRvcnM+PGF1dGgtYWRkcmVzcz5bV2FuZywgUWlnYW5nIE15bmFyLCBKdXN0aW4gTC4gT2t1
cm8sIEtvdSBLaW5iYXJhLCBLYXp1c2hpIEFpZGEsIFRha3V6b10gVW5pdiBUb2t5bywgU2NoIEVu
Z24sIERlcHQgQ2hlbSAmYW1wOyBCaW90ZWNobm9sLCBCdW5reW8gS3UsIFRva3lvIDExMzg2NTYs
IEphcGFuLiBbTXluYXIsIEp1c3RpbiBMLiBBaWRhLCBUYWt1em9dIE5hdGwgTXVzZXVtIEVtZXJn
aW5nIFNjaSAmYW1wOyBJbm5vdmF0LCBKYXBhbiBTY2kgJmFtcDsgVGVjaG5vbCBBZ2N5LCBFUkFU
TyBTT1JTVCBOYW5vc3BhY2UgUHJvamVjdCwgS290byBLdSwgVG9reW8gMTM1MDA2NCwgSmFwYW4u
IFtZb3NoaWRhLCBNYXNhcnVdIE5hdGwgSW5zdCBBZHYgSW5kIFNjaSAmYW1wOyBUZWNobm9sLCBO
YW5vdGVjaG5vbCBSZXMgSW5zdCwgVHN1a3ViYSwgSWJhcmFraSAzMDU4NTY1LCBKYXBhbi4gW0xl
ZSwgRXVuamkgTGVlLCBNeW9uZ3Nvb10gU2VvdWwgTmF0bCBVbml2LCBEZXB0IENoZW0sIFNlb3Vs
IDE1MTc0NywgU291dGggS29yZWEuIFtMZWUsIEV1bmppIExlZSwgTXlvbmdzb29dIFNlb3VsIE5h
dGwgVW5pdiwgQ3RyIFN1cHJhbW9sIE5hbm9hc3NlbWJseSwgU2VvdWwgMTUxNzQ3LCBTb3V0aCBL
b3JlYS4gQWlkYSwgVCAocmVwcmludCBhdXRob3IpLCBVbml2IFRva3lvLCBTY2ggRW5nbiwgRGVw
dCBDaGVtICZhbXA7IEJpb3RlY2hub2wsIEJ1bmt5byBLdSwgNy0zLTEgSG9uZ28sIFRva3lvIDEx
Mzg2NTYsIEphcGFuLiBqbXluYXJAYmVya2VsZXkuZWR1IGFpZGFAbWFjcm8udC51LXRva3lvLmFj
LmpwPC9hdXRoLWFkZHJlc3M+PHRpdGxlcz48dGl0bGU+SGlnaC13YXRlci1jb250ZW50IG1vdWxk
YWJsZSBoeWRyb2dlbHMgYnkgbWl4aW5nIGNsYXkgYW5kIGEgZGVuZHJpdGljIG1vbGVjdWxhciBi
aW5kZXI8L3RpdGxlPjxzZWNvbmRhcnktdGl0bGU+TmF0dXJlPC9zZWNvbmRhcnktdGl0bGU+PHNo
b3J0LXRpdGxlPkhpZ2gtd2F0ZXItY29udGVudCBtb3VsZGFibGUgaHlkcm9nZWxzIGJ5IG1peGlu
ZyBjbGF5IGFuZCBhIGRlbmRyaXRpYyBtb2xlY3VsYXIgYmluZGVyPC9zaG9ydC10aXRsZT48L3Rp
dGxlcz48cGVyaW9kaWNhbD48ZnVsbC10aXRsZT5OYXR1cmU8L2Z1bGwtdGl0bGU+PC9wZXJpb2Rp
Y2FsPjxwYWdlcz4zMzktMzQzPC9wYWdlcz48dm9sdW1lPjQ2Mzwvdm9sdW1lPjxudW1iZXI+NzI3
OTwvbnVtYmVyPjxrZXl3b3Jkcz48a2V5d29yZD5uYW5vY29tcG9zaXRlIGh5ZHJvZ2Vsczwva2V5
d29yZD48a2V5d29yZD5tZWNoYW5pY2FsIHN0cmVuZ3RoPC9rZXl3b3JkPjxrZXl3b3JkPmJpb21h
dGVyaWFsczwva2V5d29yZD48a2V5d29yZD5tZWRpY2luZTwva2V5d29yZD48a2V5d29yZD5wb2x5
bWVyPC9rZXl3b3JkPjxrZXl3b3JkPlNjaWVuY2UgJmFtcDsgVGVjaG5vbG9neSAtIE90aGVyIFRv
cGljczwva2V5d29yZD48L2tleXdvcmRzPjxkYXRlcz48eWVhcj4yMDEwPC95ZWFyPjxwdWItZGF0
ZXM+PGRhdGU+SmFuPC9kYXRlPjwvcHViLWRhdGVzPjwvZGF0ZXM+PGlzYm4+MDAyOC0wODM2PC9p
c2JuPjxhY2Nlc3Npb24tbnVtPldPUzowMDAyNzM3NDgxMDAwNDA8L2FjY2Vzc2lvbi1udW0+PHdv
cmstdHlwZT5BcnRpY2xlPC93b3JrLXR5cGU+PHVybHM+PHJlbGF0ZWQtdXJscz48dXJsPiZsdDtH
byB0byBJU0kmZ3Q7Oi8vV09TOjAwMDI3Mzc0ODEwMDA0MDwvdXJsPjwvcmVsYXRlZC11cmxzPjwv
dXJscz48ZWxlY3Ryb25pYy1yZXNvdXJjZS1udW0+MTAuMTAzOC9uYXR1cmUwODY5MzwvZWxlY3Ry
b25pYy1yZXNvdXJjZS1udW0+PGxhbmd1YWdlPkVuZ2xpc2g8L2xhbmd1YWdlPjwvcmVjb3JkPjwv
Q2l0ZT48Q2l0ZT48QXV0aG9yPlNoaWJheWFtYTwvQXV0aG9yPjxZZWFyPjIwMDQ8L1llYXI+PFJl
Y051bT4xMTU8L1JlY051bT48cmVjb3JkPjxyZWMtbnVtYmVyPjExNTwvcmVjLW51bWJlcj48Zm9y
ZWlnbi1rZXlzPjxrZXkgYXBwPSJFTiIgZGItaWQ9InRlNWZhMDI5YTVyOXQ5ZXJwYXg1cHAybHhm
Znd4cHZydzB0dyIgdGltZXN0YW1wPSIxNDYxMDY4MzUyIj4xMTU8L2tleT48L2ZvcmVpZ24ta2V5
cz48cmVmLXR5cGUgbmFtZT0iSm91cm5hbCBBcnRpY2xlIj4xNzwvcmVmLXR5cGU+PGNvbnRyaWJ1
dG9ycz48YXV0aG9ycz48YXV0aG9yPlNoaWJheWFtYSwgTS48L2F1dGhvcj48YXV0aG9yPlN1ZGEs
IEouPC9hdXRob3I+PGF1dGhvcj5LYXJpbm8sIFQuPC9hdXRob3I+PGF1dGhvcj5Pa2FiZSwgUy48
L2F1dGhvcj48YXV0aG9yPlRha2VoaXNhLCBULjwvYXV0aG9yPjxhdXRob3I+SGFyYWd1Y2hpLCBL
LjwvYXV0aG9yPjwvYXV0aG9ycz48L2NvbnRyaWJ1dG9ycz48YXV0aC1hZGRyZXNzPlVuaXYgVG9r
eW8sIEluc3QgU29saWQgU3RhdGUgUGh5cywgTmV1dHJvbiBTY2kgTGFiLCBUb2thaSwgSWJhcmFr
aSAzMTkxMTA2LCBKYXBhbiYjeEQ7S2F3YW11cmEgSW5zdCBDaGVtIFJlcywgQ2hpYmEgMjg1MDA3
OCwgSmFwYW48L2F1dGgtYWRkcmVzcz48dGl0bGVzPjx0aXRsZT5TdHJ1Y3R1cmUgYW5kIGR5bmFt
aWNzIG9mIHBvbHkoTi1pc29wcm9weWxhY3J5bGFtaWRlKS1jbGF5IG5hbm9jb21wb3NpdGUgZ2Vs
PC90aXRsZT48c2Vjb25kYXJ5LXRpdGxlPk1hY3JvbW9sZWN1bGVzPC9zZWNvbmRhcnktdGl0bGU+
PGFsdC10aXRsZT5NYWNyb21vbGVjdWxlcyYjeEQ7TWFjcm9tb2xlY3VsZXM8L2FsdC10aXRsZT48
L3RpdGxlcz48cGFnZXM+OTYwNi05NjEyPC9wYWdlcz48dm9sdW1lPjM3PC92b2x1bWU+PG51bWJl
cj4yNTwvbnVtYmVyPjxrZXl3b3Jkcz48a2V5d29yZD52b2x1bWUtcGhhc2UtdHJhbnNpdGlvbjwv
a2V5d29yZD48a2V5d29yZD5saWdodC1zY2F0dGVyaW5nPC9rZXl3b3JkPjxrZXl3b3JkPnBvbHlt
ZXIgZ2Vsczwva2V5d29yZD48a2V5d29yZD5pbmhvbW9nZW5laXRpZXM8L2tleXdvcmQ+PGtleXdv
cmQ+Zmx1Y3R1YXRpb25zPC9rZXl3b3JkPjxrZXl3b3JkPmFjcnlsYW1pZGUpPC9rZXl3b3JkPjxr
ZXl3b3JkPnBhcnRpY2xlczwva2V5d29yZD48L2tleXdvcmRzPjxkYXRlcz48eWVhcj4yMDA0PC95
ZWFyPjxwdWItZGF0ZXM+PGRhdGU+RGVjIDE0PC9kYXRlPjwvcHViLWRhdGVzPjwvZGF0ZXM+PGlz
Ym4+MDAyNC05Mjk3PC9pc2JuPjxhY2Nlc3Npb24tbnVtPldPUzowMDAyMjU2NTQxMDAwMzg8L2Fj
Y2Vzc2lvbi1udW0+PHVybHM+PHJlbGF0ZWQtdXJscz48dXJsPiZsdDtHbyB0byBJU0kmZ3Q7Oi8v
V09TOjAwMDIyNTY1NDEwMDAzODwvdXJsPjwvcmVsYXRlZC11cmxzPjwvdXJscz48bGFuZ3VhZ2U+
RW5nbGlzaDwvbGFuZ3VhZ2U+PC9yZWNvcmQ+PC9DaXRlPjwvRW5kTm90ZT4A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215" w:tooltip="Shibayama, 2004 #115" w:history="1">
        <w:r w:rsidR="00DE1C74">
          <w:rPr>
            <w:rFonts w:ascii="Times New Roman" w:hAnsi="Times New Roman"/>
            <w:noProof/>
            <w:sz w:val="24"/>
            <w:szCs w:val="22"/>
          </w:rPr>
          <w:t>Shibayama et al., 2004</w:t>
        </w:r>
      </w:hyperlink>
      <w:r>
        <w:rPr>
          <w:rFonts w:ascii="Times New Roman" w:hAnsi="Times New Roman"/>
          <w:noProof/>
          <w:sz w:val="24"/>
          <w:szCs w:val="22"/>
        </w:rPr>
        <w:t xml:space="preserve">; </w:t>
      </w:r>
      <w:hyperlink w:anchor="_ENREF_251" w:tooltip="Wang, 2010 #41" w:history="1">
        <w:r w:rsidR="00DE1C74">
          <w:rPr>
            <w:rFonts w:ascii="Times New Roman" w:hAnsi="Times New Roman"/>
            <w:noProof/>
            <w:sz w:val="24"/>
            <w:szCs w:val="22"/>
          </w:rPr>
          <w:t>Wang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hint="eastAsia"/>
          <w:sz w:val="24"/>
          <w:szCs w:val="22"/>
        </w:rPr>
        <w:t xml:space="preserve"> </w:t>
      </w:r>
      <w:r w:rsidRPr="00061408">
        <w:rPr>
          <w:rFonts w:ascii="Times New Roman" w:hAnsi="Times New Roman"/>
          <w:sz w:val="24"/>
          <w:szCs w:val="22"/>
        </w:rPr>
        <w:t xml:space="preserve">In the case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in the basic environment, COOH groups of the M blocks were dissociated and the dissociated H</w:t>
      </w:r>
      <w:r w:rsidRPr="00061408">
        <w:rPr>
          <w:rFonts w:ascii="Times New Roman" w:hAnsi="Times New Roman"/>
          <w:sz w:val="24"/>
          <w:szCs w:val="22"/>
          <w:vertAlign w:val="superscript"/>
        </w:rPr>
        <w:t>+</w:t>
      </w:r>
      <w:r w:rsidRPr="00061408">
        <w:rPr>
          <w:rFonts w:ascii="Times New Roman" w:hAnsi="Times New Roman"/>
          <w:sz w:val="24"/>
          <w:szCs w:val="22"/>
        </w:rPr>
        <w:t xml:space="preserve"> ions were surrounded by abundant OH</w:t>
      </w:r>
      <w:r w:rsidRPr="00061408">
        <w:rPr>
          <w:rFonts w:ascii="Times New Roman" w:hAnsi="Times New Roman"/>
          <w:sz w:val="24"/>
          <w:szCs w:val="22"/>
          <w:vertAlign w:val="superscript"/>
        </w:rPr>
        <w:t>-</w:t>
      </w:r>
      <w:r>
        <w:rPr>
          <w:rFonts w:ascii="Times New Roman" w:hAnsi="Times New Roman"/>
          <w:sz w:val="24"/>
          <w:szCs w:val="22"/>
        </w:rPr>
        <w:t xml:space="preserve"> ions donated by </w:t>
      </w:r>
      <w:proofErr w:type="spellStart"/>
      <w:r>
        <w:rPr>
          <w:rFonts w:ascii="Times New Roman" w:hAnsi="Times New Roman"/>
          <w:sz w:val="24"/>
          <w:szCs w:val="22"/>
        </w:rPr>
        <w:t>NaOH</w:t>
      </w:r>
      <w:proofErr w:type="spellEnd"/>
      <w:r>
        <w:rPr>
          <w:rFonts w:ascii="Times New Roman" w:hAnsi="Times New Roman"/>
          <w:sz w:val="24"/>
          <w:szCs w:val="22"/>
        </w:rPr>
        <w:t xml:space="preserve"> </w:t>
      </w:r>
      <w:r w:rsidRPr="00061408">
        <w:rPr>
          <w:rFonts w:ascii="Times New Roman" w:hAnsi="Times New Roman"/>
          <w:sz w:val="24"/>
          <w:szCs w:val="22"/>
        </w:rPr>
        <w:fldChar w:fldCharType="begin">
          <w:fldData xml:space="preserve">PEVuZE5vdGU+PENpdGU+PEF1dGhvcj5IYXJhZ3VjaGk8L0F1dGhvcj48WWVhcj4yMDA1PC9ZZWFy
PjxSZWNOdW0+MTE3PC9SZWNOdW0+PERpc3BsYXlUZXh0PihIYXJhZ3VjaGkgZXQgYWwuLCAyMDA1
OyBPYmFyYSBldCBhbC4sIDIwMTApPC9EaXNwbGF5VGV4dD48cmVjb3JkPjxyZWMtbnVtYmVyPjEx
NzwvcmVjLW51bWJlcj48Zm9yZWlnbi1rZXlzPjxrZXkgYXBwPSJFTiIgZGItaWQ9InRlNWZhMDI5
YTVyOXQ5ZXJwYXg1cHAybHhmZnd4cHZydzB0dyIgdGltZXN0YW1wPSIxNDYxMDY4NDM2Ij4xMTc8
L2tleT48L2ZvcmVpZ24ta2V5cz48cmVmLXR5cGUgbmFtZT0iSm91cm5hbCBBcnRpY2xlIj4xNzwv
cmVmLXR5cGU+PGNvbnRyaWJ1dG9ycz48YXV0aG9ycz48YXV0aG9yPkhhcmFndWNoaSwgSy48L2F1
dGhvcj48YXV0aG9yPkxpLCBILiBKLjwvYXV0aG9yPjxhdXRob3I+TWF0c3VkYSwgSy48L2F1dGhv
cj48YXV0aG9yPlRha2VoaXNhLCBULjwvYXV0aG9yPjxhdXRob3I+RWxsaW90dCwgRS48L2F1dGhv
cj48L2F1dGhvcnM+PC9jb250cmlidXRvcnM+PGF1dGgtYWRkcmVzcz5LYXdhbXVyYSBJbnN0IENo
ZW0gUmVzLCBNYXQgQ2hlbSBMYWIsIENoaWJhIDI4NTAwNzgsIEphcGFuPC9hdXRoLWFkZHJlc3M+
PHRpdGxlcz48dGl0bGU+TWVjaGFuaXNtIG9mIGZvcm1pbmcgb3JnYW5pYy9pbm9yZ2FuaWMgbmV0
d29yayBzdHJ1Y3R1cmVzIGR1cmluZyBpbi1zaXR1IGZyZWUtcmFkaWNhbCBwb2x5bWVyaXphdGlv
biBpbiBQTklQQS1jbGF5IG5hbm9jb21wb3NpdGUgaHlkcm9nZWxzPC90aXRsZT48c2Vjb25kYXJ5
LXRpdGxlPk1hY3JvbW9sZWN1bGVzPC9zZWNvbmRhcnktdGl0bGU+PGFsdC10aXRsZT5NYWNyb21v
bGVjdWxlcyYjeEQ7TWFjcm9tb2xlY3VsZXM8L2FsdC10aXRsZT48L3RpdGxlcz48cGFnZXM+MzQ4
Mi0zNDkwPC9wYWdlcz48dm9sdW1lPjM4PC92b2x1bWU+PG51bWJlcj44PC9udW1iZXI+PGtleXdv
cmRzPjxrZXl3b3JkPnZvbHVtZS1waGFzZS10cmFuc2l0aW9uPC9rZXl3b3JkPjxrZXl3b3JkPmFu
Z2xlIG5ldXRyb24tc2NhdHRlcmluZzwva2V5d29yZD48a2V5d29yZD5nZWxzPC9rZXl3b3JkPjxr
ZXl3b3JkPnRlbXBlcmF0dXJlPC9rZXl3b3JkPjxrZXl3b3JkPmxpZ2h0PC9rZXl3b3JkPjxrZXl3
b3JkPmRpc3BlcnNpb25zPC9rZXl3b3JkPjxrZXl3b3JkPmxhcG9uaXRlPC9rZXl3b3JkPjxrZXl3
b3JkPnN5c3RlbTwva2V5d29yZD48L2tleXdvcmRzPjxkYXRlcz48eWVhcj4yMDA1PC95ZWFyPjxw
dWItZGF0ZXM+PGRhdGU+QXByIDE5PC9kYXRlPjwvcHViLWRhdGVzPjwvZGF0ZXM+PGlzYm4+MDAy
NC05Mjk3PC9pc2JuPjxhY2Nlc3Npb24tbnVtPldPUzowMDAyMjg0NDIxMDAwNTc8L2FjY2Vzc2lv
bi1udW0+PHVybHM+PHJlbGF0ZWQtdXJscz48dXJsPiZsdDtHbyB0byBJU0kmZ3Q7Oi8vV09TOjAw
MDIyODQ0MjEwMDA1NzwvdXJsPjwvcmVsYXRlZC11cmxzPjwvdXJscz48bGFuZ3VhZ2U+RW5nbGlz
aDwvbGFuZ3VhZ2U+PC9yZWNvcmQ+PC9DaXRlPjxDaXRlPjxBdXRob3I+T2JhcmE8L0F1dGhvcj48
WWVhcj4yMDEwPC9ZZWFyPjxSZWNOdW0+MTY1PC9SZWNOdW0+PHJlY29yZD48cmVjLW51bWJlcj4x
NjU8L3JlYy1udW1iZXI+PGZvcmVpZ24ta2V5cz48a2V5IGFwcD0iRU4iIGRiLWlkPSJ0ZTVmYTAy
OWE1cjl0OWVycGF4NXBwMmx4ZmZ3eHB2cncwdHciIHRpbWVzdGFtcD0iMTQ3MTg4NDQ5MCI+MTY1
PC9rZXk+PC9mb3JlaWduLWtleXM+PHJlZi10eXBlIG5hbWU9IkpvdXJuYWwgQXJ0aWNsZSI+MTc8
L3JlZi10eXBlPjxjb250cmlidXRvcnM+PGF1dGhvcnM+PGF1dGhvcj5PYmFyYSwgUy48L2F1dGhv
cj48YXV0aG9yPllhbWF1Y2hpLCBULjwvYXV0aG9yPjxhdXRob3I+VHN1Ym9rYXdhLCBOLjwvYXV0
aG9yPjwvYXV0aG9ycz48L2NvbnRyaWJ1dG9ycz48YXV0aC1hZGRyZXNzPllhbWF1Y2hpLCBUJiN4
RDtOaWlnYXRhIFVuaXYsIEdyYWQgU2NoIFNjaSAmYW1wOyBUZWNobm9sLCBDdHIgVHJhbnNkaXNj
aXBsaW5hcnkgUmVzLCBOaXNoaSBLdSwgODA1MCxJa2FyYXNoaSAyIE5vY2hvLCBOaWlnYXRhIDk1
MDIxODEsIEphcGFuJiN4RDtOaWlnYXRhIFVuaXYsIEdyYWQgU2NoIFNjaSAmYW1wOyBUZWNobm9s
LCBDdHIgVHJhbnNkaXNjaXBsaW5hcnkgUmVzLCBOaXNoaSBLdSwgTmlpZ2F0YSA5NTAyMTgxLCBK
YXBhbjwvYXV0aC1hZGRyZXNzPjx0aXRsZXM+PHRpdGxlPkV2YWx1YXRpb24gb2YgdGhlIHN0aW11
bHVzIHJlc3BvbnNlIG9mIGh5ZHJveHlhcGF0aXRlL2NhbGNpdW0gYWxnaW5hdGUgY29tcG9zaXRl
IGdlbHM8L3RpdGxlPjxzZWNvbmRhcnktdGl0bGU+UG9seW1lciBKb3VybmFsPC9zZWNvbmRhcnkt
dGl0bGU+PGFsdC10aXRsZT5Qb2x5bSBKJiN4RDtQb2x5bSBKPC9hbHQtdGl0bGU+PC90aXRsZXM+
PHBlcmlvZGljYWw+PGZ1bGwtdGl0bGU+UG9seW1lciBKb3VybmFsPC9mdWxsLXRpdGxlPjxhYmJy
LTE+UG9seW0uIEouPC9hYmJyLTE+PGFiYnItMj5Qb2x5bSBKPC9hYmJyLTI+PC9wZXJpb2RpY2Fs
PjxwYWdlcz4xNjEtMTY2PC9wYWdlcz48dm9sdW1lPjQyPC92b2x1bWU+PG51bWJlcj4yPC9udW1i
ZXI+PGtleXdvcmRzPjxrZXl3b3JkPmNhbGNpdW0gYWxnaW5hdGU8L2tleXdvcmQ+PGtleXdvcmQ+
ZWxlY3Ryb2NoZW1pY2FsIHByb3BlcnR5PC9rZXl3b3JkPjxrZXl3b3JkPmdlbDwva2V5d29yZD48
a2V5d29yZD5oeWRyb3h5YXBhdGl0ZTwva2V5d29yZD48a2V5d29yZD5waCBkZXBlbmRlbmNlPC9r
ZXl3b3JkPjxrZXl3b3JkPnN0aW11bHVzIHJlc3BvbnNlPC9rZXl3b3JkPjxrZXl3b3JkPnBvbHll
bGVjdHJvbHl0ZSBnZWxzPC9rZXl3b3JkPjxrZXl3b3JkPmRydWcgZGVsaXZlcnk8L2tleXdvcmQ+
PGtleXdvcmQ+cG9seW1lciBnZWw8L2tleXdvcmQ+PGtleXdvcmQ+aW4tdml2bzwva2V5d29yZD48
a2V5d29yZD5oeWRyb2dlbHM8L2tleXdvcmQ+PGtleXdvcmQ+c3lzdGVtPC9rZXl3b3JkPjxrZXl3
b3JkPm1vZGVsPC9rZXl3b3JkPjxrZXl3b3JkPmJlYWRzPC9rZXl3b3JkPjwva2V5d29yZHM+PGRh
dGVzPjx5ZWFyPjIwMTA8L3llYXI+PHB1Yi1kYXRlcz48ZGF0ZT5GZWI8L2RhdGU+PC9wdWItZGF0
ZXM+PC9kYXRlcz48aXNibj4wMDMyLTM4OTY8L2lzYm4+PGFjY2Vzc2lvbi1udW0+V09TOjAwMDI3
NDUwMjEwMDAwODwvYWNjZXNzaW9uLW51bT48dXJscz48cmVsYXRlZC11cmxzPjx1cmw+Jmx0O0dv
IHRvIElTSSZndDs6Ly9XT1M6MDAwMjc0NTAyMTAwMDA4PC91cmw+PC9yZWxhdGVkLXVybHM+PC91
cmxzPjxsYW5ndWFnZT5FbmdsaXNoPC9sYW5ndWFnZT48L3JlY29yZD48L0NpdGU+PC9FbmROb3Rl
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IYXJhZ3VjaGk8L0F1dGhvcj48WWVhcj4yMDA1PC9ZZWFy
PjxSZWNOdW0+MTE3PC9SZWNOdW0+PERpc3BsYXlUZXh0PihIYXJhZ3VjaGkgZXQgYWwuLCAyMDA1
OyBPYmFyYSBldCBhbC4sIDIwMTApPC9EaXNwbGF5VGV4dD48cmVjb3JkPjxyZWMtbnVtYmVyPjEx
NzwvcmVjLW51bWJlcj48Zm9yZWlnbi1rZXlzPjxrZXkgYXBwPSJFTiIgZGItaWQ9InRlNWZhMDI5
YTVyOXQ5ZXJwYXg1cHAybHhmZnd4cHZydzB0dyIgdGltZXN0YW1wPSIxNDYxMDY4NDM2Ij4xMTc8
L2tleT48L2ZvcmVpZ24ta2V5cz48cmVmLXR5cGUgbmFtZT0iSm91cm5hbCBBcnRpY2xlIj4xNzwv
cmVmLXR5cGU+PGNvbnRyaWJ1dG9ycz48YXV0aG9ycz48YXV0aG9yPkhhcmFndWNoaSwgSy48L2F1
dGhvcj48YXV0aG9yPkxpLCBILiBKLjwvYXV0aG9yPjxhdXRob3I+TWF0c3VkYSwgSy48L2F1dGhv
cj48YXV0aG9yPlRha2VoaXNhLCBULjwvYXV0aG9yPjxhdXRob3I+RWxsaW90dCwgRS48L2F1dGhv
cj48L2F1dGhvcnM+PC9jb250cmlidXRvcnM+PGF1dGgtYWRkcmVzcz5LYXdhbXVyYSBJbnN0IENo
ZW0gUmVzLCBNYXQgQ2hlbSBMYWIsIENoaWJhIDI4NTAwNzgsIEphcGFuPC9hdXRoLWFkZHJlc3M+
PHRpdGxlcz48dGl0bGU+TWVjaGFuaXNtIG9mIGZvcm1pbmcgb3JnYW5pYy9pbm9yZ2FuaWMgbmV0
d29yayBzdHJ1Y3R1cmVzIGR1cmluZyBpbi1zaXR1IGZyZWUtcmFkaWNhbCBwb2x5bWVyaXphdGlv
biBpbiBQTklQQS1jbGF5IG5hbm9jb21wb3NpdGUgaHlkcm9nZWxzPC90aXRsZT48c2Vjb25kYXJ5
LXRpdGxlPk1hY3JvbW9sZWN1bGVzPC9zZWNvbmRhcnktdGl0bGU+PGFsdC10aXRsZT5NYWNyb21v
bGVjdWxlcyYjeEQ7TWFjcm9tb2xlY3VsZXM8L2FsdC10aXRsZT48L3RpdGxlcz48cGFnZXM+MzQ4
Mi0zNDkwPC9wYWdlcz48dm9sdW1lPjM4PC92b2x1bWU+PG51bWJlcj44PC9udW1iZXI+PGtleXdv
cmRzPjxrZXl3b3JkPnZvbHVtZS1waGFzZS10cmFuc2l0aW9uPC9rZXl3b3JkPjxrZXl3b3JkPmFu
Z2xlIG5ldXRyb24tc2NhdHRlcmluZzwva2V5d29yZD48a2V5d29yZD5nZWxzPC9rZXl3b3JkPjxr
ZXl3b3JkPnRlbXBlcmF0dXJlPC9rZXl3b3JkPjxrZXl3b3JkPmxpZ2h0PC9rZXl3b3JkPjxrZXl3
b3JkPmRpc3BlcnNpb25zPC9rZXl3b3JkPjxrZXl3b3JkPmxhcG9uaXRlPC9rZXl3b3JkPjxrZXl3
b3JkPnN5c3RlbTwva2V5d29yZD48L2tleXdvcmRzPjxkYXRlcz48eWVhcj4yMDA1PC95ZWFyPjxw
dWItZGF0ZXM+PGRhdGU+QXByIDE5PC9kYXRlPjwvcHViLWRhdGVzPjwvZGF0ZXM+PGlzYm4+MDAy
NC05Mjk3PC9pc2JuPjxhY2Nlc3Npb24tbnVtPldPUzowMDAyMjg0NDIxMDAwNTc8L2FjY2Vzc2lv
bi1udW0+PHVybHM+PHJlbGF0ZWQtdXJscz48dXJsPiZsdDtHbyB0byBJU0kmZ3Q7Oi8vV09TOjAw
MDIyODQ0MjEwMDA1NzwvdXJsPjwvcmVsYXRlZC11cmxzPjwvdXJscz48bGFuZ3VhZ2U+RW5nbGlz
aDwvbGFuZ3VhZ2U+PC9yZWNvcmQ+PC9DaXRlPjxDaXRlPjxBdXRob3I+T2JhcmE8L0F1dGhvcj48
WWVhcj4yMDEwPC9ZZWFyPjxSZWNOdW0+MTY1PC9SZWNOdW0+PHJlY29yZD48cmVjLW51bWJlcj4x
NjU8L3JlYy1udW1iZXI+PGZvcmVpZ24ta2V5cz48a2V5IGFwcD0iRU4iIGRiLWlkPSJ0ZTVmYTAy
OWE1cjl0OWVycGF4NXBwMmx4ZmZ3eHB2cncwdHciIHRpbWVzdGFtcD0iMTQ3MTg4NDQ5MCI+MTY1
PC9rZXk+PC9mb3JlaWduLWtleXM+PHJlZi10eXBlIG5hbWU9IkpvdXJuYWwgQXJ0aWNsZSI+MTc8
L3JlZi10eXBlPjxjb250cmlidXRvcnM+PGF1dGhvcnM+PGF1dGhvcj5PYmFyYSwgUy48L2F1dGhv
cj48YXV0aG9yPllhbWF1Y2hpLCBULjwvYXV0aG9yPjxhdXRob3I+VHN1Ym9rYXdhLCBOLjwvYXV0
aG9yPjwvYXV0aG9ycz48L2NvbnRyaWJ1dG9ycz48YXV0aC1hZGRyZXNzPllhbWF1Y2hpLCBUJiN4
RDtOaWlnYXRhIFVuaXYsIEdyYWQgU2NoIFNjaSAmYW1wOyBUZWNobm9sLCBDdHIgVHJhbnNkaXNj
aXBsaW5hcnkgUmVzLCBOaXNoaSBLdSwgODA1MCxJa2FyYXNoaSAyIE5vY2hvLCBOaWlnYXRhIDk1
MDIxODEsIEphcGFuJiN4RDtOaWlnYXRhIFVuaXYsIEdyYWQgU2NoIFNjaSAmYW1wOyBUZWNobm9s
LCBDdHIgVHJhbnNkaXNjaXBsaW5hcnkgUmVzLCBOaXNoaSBLdSwgTmlpZ2F0YSA5NTAyMTgxLCBK
YXBhbjwvYXV0aC1hZGRyZXNzPjx0aXRsZXM+PHRpdGxlPkV2YWx1YXRpb24gb2YgdGhlIHN0aW11
bHVzIHJlc3BvbnNlIG9mIGh5ZHJveHlhcGF0aXRlL2NhbGNpdW0gYWxnaW5hdGUgY29tcG9zaXRl
IGdlbHM8L3RpdGxlPjxzZWNvbmRhcnktdGl0bGU+UG9seW1lciBKb3VybmFsPC9zZWNvbmRhcnkt
dGl0bGU+PGFsdC10aXRsZT5Qb2x5bSBKJiN4RDtQb2x5bSBKPC9hbHQtdGl0bGU+PC90aXRsZXM+
PHBlcmlvZGljYWw+PGZ1bGwtdGl0bGU+UG9seW1lciBKb3VybmFsPC9mdWxsLXRpdGxlPjxhYmJy
LTE+UG9seW0uIEouPC9hYmJyLTE+PGFiYnItMj5Qb2x5bSBKPC9hYmJyLTI+PC9wZXJpb2RpY2Fs
PjxwYWdlcz4xNjEtMTY2PC9wYWdlcz48dm9sdW1lPjQyPC92b2x1bWU+PG51bWJlcj4yPC9udW1i
ZXI+PGtleXdvcmRzPjxrZXl3b3JkPmNhbGNpdW0gYWxnaW5hdGU8L2tleXdvcmQ+PGtleXdvcmQ+
ZWxlY3Ryb2NoZW1pY2FsIHByb3BlcnR5PC9rZXl3b3JkPjxrZXl3b3JkPmdlbDwva2V5d29yZD48
a2V5d29yZD5oeWRyb3h5YXBhdGl0ZTwva2V5d29yZD48a2V5d29yZD5waCBkZXBlbmRlbmNlPC9r
ZXl3b3JkPjxrZXl3b3JkPnN0aW11bHVzIHJlc3BvbnNlPC9rZXl3b3JkPjxrZXl3b3JkPnBvbHll
bGVjdHJvbHl0ZSBnZWxzPC9rZXl3b3JkPjxrZXl3b3JkPmRydWcgZGVsaXZlcnk8L2tleXdvcmQ+
PGtleXdvcmQ+cG9seW1lciBnZWw8L2tleXdvcmQ+PGtleXdvcmQ+aW4tdml2bzwva2V5d29yZD48
a2V5d29yZD5oeWRyb2dlbHM8L2tleXdvcmQ+PGtleXdvcmQ+c3lzdGVtPC9rZXl3b3JkPjxrZXl3
b3JkPm1vZGVsPC9rZXl3b3JkPjxrZXl3b3JkPmJlYWRzPC9rZXl3b3JkPjwva2V5d29yZHM+PGRh
dGVzPjx5ZWFyPjIwMTA8L3llYXI+PHB1Yi1kYXRlcz48ZGF0ZT5GZWI8L2RhdGU+PC9wdWItZGF0
ZXM+PC9kYXRlcz48aXNibj4wMDMyLTM4OTY8L2lzYm4+PGFjY2Vzc2lvbi1udW0+V09TOjAwMDI3
NDUwMjEwMDAwODwvYWNjZXNzaW9uLW51bT48dXJscz48cmVsYXRlZC11cmxzPjx1cmw+Jmx0O0dv
IHRvIElTSSZndDs6Ly9XT1M6MDAwMjc0NTAyMTAwMDA4PC91cmw+PC9yZWxhdGVkLXVybHM+PC91
cmxzPjxsYW5ndWFnZT5FbmdsaXNoPC9sYW5ndWFnZT48L3JlY29yZD48L0NpdGU+PC9FbmROb3Rl
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061408">
        <w:rPr>
          <w:rFonts w:ascii="Times New Roman" w:hAnsi="Times New Roman"/>
          <w:sz w:val="24"/>
          <w:szCs w:val="22"/>
        </w:rPr>
      </w:r>
      <w:r w:rsidRPr="00061408">
        <w:rPr>
          <w:rFonts w:ascii="Times New Roman" w:hAnsi="Times New Roman"/>
          <w:sz w:val="24"/>
          <w:szCs w:val="22"/>
        </w:rPr>
        <w:fldChar w:fldCharType="separate"/>
      </w:r>
      <w:r>
        <w:rPr>
          <w:rFonts w:ascii="Times New Roman" w:hAnsi="Times New Roman"/>
          <w:noProof/>
          <w:sz w:val="24"/>
          <w:szCs w:val="22"/>
        </w:rPr>
        <w:t>(</w:t>
      </w:r>
      <w:hyperlink w:anchor="_ENREF_101" w:tooltip="Haraguchi, 2005 #117" w:history="1">
        <w:r w:rsidR="00DE1C74">
          <w:rPr>
            <w:rFonts w:ascii="Times New Roman" w:hAnsi="Times New Roman"/>
            <w:noProof/>
            <w:sz w:val="24"/>
            <w:szCs w:val="22"/>
          </w:rPr>
          <w:t>Haraguchi et al., 2005</w:t>
        </w:r>
      </w:hyperlink>
      <w:r>
        <w:rPr>
          <w:rFonts w:ascii="Times New Roman" w:hAnsi="Times New Roman"/>
          <w:noProof/>
          <w:sz w:val="24"/>
          <w:szCs w:val="22"/>
        </w:rPr>
        <w:t xml:space="preserve">; </w:t>
      </w:r>
      <w:hyperlink w:anchor="_ENREF_179" w:tooltip="Obara, 2010 #165" w:history="1">
        <w:r w:rsidR="00DE1C74">
          <w:rPr>
            <w:rFonts w:ascii="Times New Roman" w:hAnsi="Times New Roman"/>
            <w:noProof/>
            <w:sz w:val="24"/>
            <w:szCs w:val="22"/>
          </w:rPr>
          <w:t>Obara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So the nanocomposite hydrogel further swelled from pH = 7 to pH = 14 due to the diffusion of H</w:t>
      </w:r>
      <w:r w:rsidRPr="00061408">
        <w:rPr>
          <w:rFonts w:ascii="Times New Roman" w:hAnsi="Times New Roman"/>
          <w:sz w:val="24"/>
          <w:szCs w:val="22"/>
          <w:vertAlign w:val="superscript"/>
        </w:rPr>
        <w:t>+</w:t>
      </w:r>
      <w:r w:rsidRPr="00061408">
        <w:rPr>
          <w:rFonts w:ascii="Times New Roman" w:hAnsi="Times New Roman"/>
          <w:sz w:val="24"/>
          <w:szCs w:val="22"/>
        </w:rPr>
        <w:t xml:space="preserve"> and the enhanced electrostatic repulsion by COO</w:t>
      </w:r>
      <w:r w:rsidRPr="00061408">
        <w:rPr>
          <w:rFonts w:ascii="Times New Roman" w:hAnsi="Times New Roman"/>
          <w:b/>
          <w:sz w:val="24"/>
          <w:szCs w:val="22"/>
          <w:vertAlign w:val="superscript"/>
        </w:rPr>
        <w:t>-</w:t>
      </w:r>
      <w:r w:rsidRPr="00061408">
        <w:rPr>
          <w:rFonts w:ascii="Times New Roman" w:hAnsi="Times New Roman"/>
          <w:sz w:val="24"/>
          <w:szCs w:val="22"/>
        </w:rPr>
        <w:t xml:space="preserve"> ions and OH</w:t>
      </w:r>
      <w:r w:rsidRPr="00061408">
        <w:rPr>
          <w:rFonts w:ascii="Times New Roman" w:hAnsi="Times New Roman"/>
          <w:b/>
          <w:sz w:val="24"/>
          <w:szCs w:val="22"/>
          <w:vertAlign w:val="superscript"/>
        </w:rPr>
        <w:t>-</w:t>
      </w:r>
      <w:r w:rsidRPr="00061408">
        <w:rPr>
          <w:rFonts w:ascii="Times New Roman" w:hAnsi="Times New Roman"/>
          <w:sz w:val="24"/>
          <w:szCs w:val="22"/>
        </w:rPr>
        <w:t xml:space="preserve"> ions</w:t>
      </w:r>
      <w:r>
        <w:rPr>
          <w:rFonts w:ascii="Times New Roman" w:hAnsi="Times New Roman"/>
          <w:sz w:val="24"/>
          <w:szCs w:val="22"/>
        </w:rPr>
        <w:t xml:space="preserve"> </w:t>
      </w:r>
      <w:r w:rsidRPr="00061408">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Obara&lt;/Author&gt;&lt;Year&gt;2010&lt;/Year&gt;&lt;RecNum&gt;165&lt;/RecNum&gt;&lt;DisplayText&gt;(Obara et al., 2010)&lt;/DisplayText&gt;&lt;record&gt;&lt;rec-number&gt;165&lt;/rec-number&gt;&lt;foreign-keys&gt;&lt;key app="EN" db-id="te5fa029a5r9t9erpax5pp2lxffwxpvrw0tw" timestamp="1471884490"&gt;165&lt;/key&gt;&lt;/foreign-keys&gt;&lt;ref-type name="Journal Article"&gt;17&lt;/ref-type&gt;&lt;contributors&gt;&lt;authors&gt;&lt;author&gt;Obara, S.&lt;/author&gt;&lt;author&gt;Yamauchi, T.&lt;/author&gt;&lt;author&gt;Tsubokawa, N.&lt;/author&gt;&lt;/authors&gt;&lt;/contributors&gt;&lt;auth-address&gt;Yamauchi, T&amp;#xD;Niigata Univ, Grad Sch Sci &amp;amp; Technol, Ctr Transdisciplinary Res, Nishi Ku, 8050,Ikarashi 2 Nocho, Niigata 9502181, Japan&amp;#xD;Niigata Univ, Grad Sch Sci &amp;amp; Technol, Ctr Transdisciplinary Res, Nishi Ku, Niigata 9502181, Japan&lt;/auth-address&gt;&lt;titles&gt;&lt;title&gt;Evaluation of the stimulus response of hydroxyapatite/calcium alginate composite gels&lt;/title&gt;&lt;secondary-title&gt;Polymer Journal&lt;/secondary-title&gt;&lt;alt-title&gt;Polym J&amp;#xD;Polym J&lt;/alt-title&gt;&lt;/titles&gt;&lt;periodical&gt;&lt;full-title&gt;Polymer Journal&lt;/full-title&gt;&lt;abbr-1&gt;Polym. J.&lt;/abbr-1&gt;&lt;abbr-2&gt;Polym J&lt;/abbr-2&gt;&lt;/periodical&gt;&lt;pages&gt;161-166&lt;/pages&gt;&lt;volume&gt;42&lt;/volume&gt;&lt;number&gt;2&lt;/number&gt;&lt;keywords&gt;&lt;keyword&gt;calcium alginate&lt;/keyword&gt;&lt;keyword&gt;electrochemical property&lt;/keyword&gt;&lt;keyword&gt;gel&lt;/keyword&gt;&lt;keyword&gt;hydroxyapatite&lt;/keyword&gt;&lt;keyword&gt;ph dependence&lt;/keyword&gt;&lt;keyword&gt;stimulus response&lt;/keyword&gt;&lt;keyword&gt;polyelectrolyte gels&lt;/keyword&gt;&lt;keyword&gt;drug delivery&lt;/keyword&gt;&lt;keyword&gt;polymer gel&lt;/keyword&gt;&lt;keyword&gt;in-vivo&lt;/keyword&gt;&lt;keyword&gt;hydrogels&lt;/keyword&gt;&lt;keyword&gt;system&lt;/keyword&gt;&lt;keyword&gt;model&lt;/keyword&gt;&lt;keyword&gt;beads&lt;/keyword&gt;&lt;/keywords&gt;&lt;dates&gt;&lt;year&gt;2010&lt;/year&gt;&lt;pub-dates&gt;&lt;date&gt;Feb&lt;/date&gt;&lt;/pub-dates&gt;&lt;/dates&gt;&lt;isbn&gt;0032-3896&lt;/isbn&gt;&lt;accession-num&gt;WOS:000274502100008&lt;/accession-num&gt;&lt;urls&gt;&lt;related-urls&gt;&lt;url&gt;&amp;lt;Go to ISI&amp;gt;://WOS:000274502100008&lt;/url&gt;&lt;/related-urls&gt;&lt;/urls&gt;&lt;language&gt;English&lt;/language&gt;&lt;/record&gt;&lt;/Cite&gt;&lt;/EndNote&gt;</w:instrText>
      </w:r>
      <w:r w:rsidRPr="00061408">
        <w:rPr>
          <w:rFonts w:ascii="Times New Roman" w:hAnsi="Times New Roman"/>
          <w:sz w:val="24"/>
          <w:szCs w:val="22"/>
        </w:rPr>
        <w:fldChar w:fldCharType="separate"/>
      </w:r>
      <w:r>
        <w:rPr>
          <w:rFonts w:ascii="Times New Roman" w:hAnsi="Times New Roman"/>
          <w:noProof/>
          <w:sz w:val="24"/>
          <w:szCs w:val="22"/>
        </w:rPr>
        <w:t>(</w:t>
      </w:r>
      <w:hyperlink w:anchor="_ENREF_179" w:tooltip="Obara, 2010 #165" w:history="1">
        <w:r w:rsidR="00DE1C74">
          <w:rPr>
            <w:rFonts w:ascii="Times New Roman" w:hAnsi="Times New Roman"/>
            <w:noProof/>
            <w:sz w:val="24"/>
            <w:szCs w:val="22"/>
          </w:rPr>
          <w:t>Obara et al., 2010</w:t>
        </w:r>
      </w:hyperlink>
      <w:r>
        <w:rPr>
          <w:rFonts w:ascii="Times New Roman" w:hAnsi="Times New Roman"/>
          <w:noProof/>
          <w:sz w:val="24"/>
          <w:szCs w:val="22"/>
        </w:rPr>
        <w:t>)</w:t>
      </w:r>
      <w:r w:rsidRPr="00061408">
        <w:rPr>
          <w:rFonts w:ascii="Times New Roman" w:hAnsi="Times New Roman"/>
          <w:sz w:val="24"/>
          <w:szCs w:val="22"/>
        </w:rPr>
        <w:fldChar w:fldCharType="end"/>
      </w:r>
      <w:r>
        <w:rPr>
          <w:rFonts w:ascii="Times New Roman" w:hAnsi="Times New Roman"/>
          <w:sz w:val="24"/>
          <w:szCs w:val="22"/>
        </w:rPr>
        <w:t>.</w:t>
      </w:r>
      <w:r w:rsidRPr="00061408">
        <w:rPr>
          <w:rFonts w:ascii="Times New Roman" w:hAnsi="Times New Roman"/>
          <w:sz w:val="24"/>
          <w:szCs w:val="22"/>
        </w:rPr>
        <w:t xml:space="preserve"> The</w:t>
      </w:r>
      <w:r w:rsidRPr="00061408">
        <w:rPr>
          <w:rFonts w:ascii="Times New Roman" w:hAnsi="Times New Roman" w:hint="eastAsia"/>
          <w:sz w:val="24"/>
          <w:szCs w:val="22"/>
        </w:rPr>
        <w:t xml:space="preserve"> </w:t>
      </w:r>
      <w:r w:rsidRPr="00061408">
        <w:rPr>
          <w:rFonts w:ascii="Times New Roman" w:hAnsi="Times New Roman"/>
          <w:sz w:val="24"/>
          <w:szCs w:val="22"/>
        </w:rPr>
        <w:t xml:space="preserve">pH-sensitivity of </w:t>
      </w:r>
      <w:proofErr w:type="spellStart"/>
      <w:r w:rsidRPr="00061408">
        <w:rPr>
          <w:rFonts w:ascii="Times New Roman" w:hAnsi="Times New Roman"/>
          <w:sz w:val="24"/>
          <w:szCs w:val="22"/>
        </w:rPr>
        <w:t>PMACa</w:t>
      </w:r>
      <w:proofErr w:type="spellEnd"/>
      <w:r w:rsidRPr="00061408">
        <w:rPr>
          <w:rFonts w:ascii="Times New Roman" w:hAnsi="Times New Roman"/>
          <w:sz w:val="24"/>
          <w:szCs w:val="22"/>
        </w:rPr>
        <w:t xml:space="preserve"> </w:t>
      </w:r>
      <w:r w:rsidRPr="00061408">
        <w:rPr>
          <w:rFonts w:ascii="Times New Roman" w:hAnsi="Times New Roman" w:hint="eastAsia"/>
          <w:sz w:val="24"/>
          <w:szCs w:val="22"/>
        </w:rPr>
        <w:t xml:space="preserve">means </w:t>
      </w:r>
      <w:r w:rsidRPr="00061408">
        <w:rPr>
          <w:rFonts w:ascii="Times New Roman" w:hAnsi="Times New Roman"/>
          <w:sz w:val="24"/>
          <w:szCs w:val="22"/>
        </w:rPr>
        <w:t>that this nanocomposite hydrogel might be used in the applications of pH-sensitive drug delivery</w:t>
      </w:r>
      <w:r>
        <w:rPr>
          <w:rFonts w:ascii="Times New Roman" w:hAnsi="Times New Roman"/>
          <w:sz w:val="24"/>
          <w:szCs w:val="22"/>
        </w:rPr>
        <w:t xml:space="preserve"> </w:t>
      </w:r>
      <w:r w:rsidRPr="00061408">
        <w:rPr>
          <w:rFonts w:ascii="Times New Roman" w:hAnsi="Times New Roman"/>
          <w:sz w:val="24"/>
          <w:szCs w:val="22"/>
        </w:rPr>
        <w:t xml:space="preserve">and agriculture. </w:t>
      </w:r>
      <w:r>
        <w:rPr>
          <w:rFonts w:ascii="Times New Roman" w:hAnsi="Times New Roman"/>
          <w:sz w:val="24"/>
          <w:szCs w:val="22"/>
        </w:rPr>
        <w:t xml:space="preserve">For example, in terms of drug delivery, generally, cancer cells were surrounded by a low pH environment (pH &lt; 5) </w:t>
      </w:r>
      <w:r>
        <w:rPr>
          <w:rFonts w:ascii="Times New Roman" w:hAnsi="Times New Roman"/>
          <w:sz w:val="24"/>
          <w:szCs w:val="22"/>
        </w:rPr>
        <w:fldChar w:fldCharType="begin"/>
      </w:r>
      <w:r>
        <w:rPr>
          <w:rFonts w:ascii="Times New Roman" w:hAnsi="Times New Roman"/>
          <w:sz w:val="24"/>
          <w:szCs w:val="22"/>
        </w:rPr>
        <w:instrText xml:space="preserve"> ADDIN EN.CITE &lt;EndNote&gt;&lt;Cite&gt;&lt;Author&gt;Bhunchu&lt;/Author&gt;&lt;Year&gt;2014&lt;/Year&gt;&lt;RecNum&gt;733&lt;/RecNum&gt;&lt;DisplayText&gt;(Bhunchu &amp;amp; Rojsitthisak, 2014)&lt;/DisplayText&gt;&lt;record&gt;&lt;rec-number&gt;733&lt;/rec-number&gt;&lt;foreign-keys&gt;&lt;key app="EN" db-id="te5fa029a5r9t9erpax5pp2lxffwxpvrw0tw"&gt;733&lt;/key&gt;&lt;/foreign-keys&gt;&lt;ref-type name="Journal Article"&gt;17&lt;/ref-type&gt;&lt;contributors&gt;&lt;authors&gt;&lt;author&gt;Bhunchu, S&lt;/author&gt;&lt;author&gt;Rojsitthisak, P&lt;/author&gt;&lt;/authors&gt;&lt;/contributors&gt;&lt;titles&gt;&lt;title&gt;Biopolymeric alginate-chitosan nanoparticles as drug delivery carriers for cancer therapy&lt;/title&gt;&lt;secondary-title&gt;Die Pharmazie-An International Journal of Pharmaceutical Sciences&lt;/secondary-title&gt;&lt;/titles&gt;&lt;periodical&gt;&lt;full-title&gt;Die Pharmazie-An International Journal of Pharmaceutical Sciences&lt;/full-title&gt;&lt;/periodical&gt;&lt;pages&gt;563-570&lt;/pages&gt;&lt;volume&gt;69&lt;/volume&gt;&lt;number&gt;8&lt;/number&gt;&lt;dates&gt;&lt;year&gt;2014&lt;/year&gt;&lt;/dates&gt;&lt;isbn&gt;0031-7144&lt;/isbn&gt;&lt;urls&gt;&lt;/urls&gt;&lt;/record&gt;&lt;/Cite&gt;&lt;/EndNote&gt;</w:instrText>
      </w:r>
      <w:r>
        <w:rPr>
          <w:rFonts w:ascii="Times New Roman" w:hAnsi="Times New Roman"/>
          <w:sz w:val="24"/>
          <w:szCs w:val="22"/>
        </w:rPr>
        <w:fldChar w:fldCharType="separate"/>
      </w:r>
      <w:r>
        <w:rPr>
          <w:rFonts w:ascii="Times New Roman" w:hAnsi="Times New Roman"/>
          <w:noProof/>
          <w:sz w:val="24"/>
          <w:szCs w:val="22"/>
        </w:rPr>
        <w:t>(</w:t>
      </w:r>
      <w:hyperlink w:anchor="_ENREF_24" w:tooltip="Bhunchu, 2014 #733" w:history="1">
        <w:r w:rsidR="00DE1C74">
          <w:rPr>
            <w:rFonts w:ascii="Times New Roman" w:hAnsi="Times New Roman"/>
            <w:noProof/>
            <w:sz w:val="24"/>
            <w:szCs w:val="22"/>
          </w:rPr>
          <w:t>Bhunchu &amp; Rojsitthisak, 2014</w:t>
        </w:r>
      </w:hyperlink>
      <w:r>
        <w:rPr>
          <w:rFonts w:ascii="Times New Roman" w:hAnsi="Times New Roman"/>
          <w:noProof/>
          <w:sz w:val="24"/>
          <w:szCs w:val="22"/>
        </w:rPr>
        <w:t>)</w:t>
      </w:r>
      <w:r>
        <w:rPr>
          <w:rFonts w:ascii="Times New Roman" w:hAnsi="Times New Roman"/>
          <w:sz w:val="24"/>
          <w:szCs w:val="22"/>
        </w:rPr>
        <w:fldChar w:fldCharType="end"/>
      </w:r>
      <w:r>
        <w:rPr>
          <w:rFonts w:ascii="Times New Roman" w:hAnsi="Times New Roman"/>
          <w:sz w:val="24"/>
          <w:szCs w:val="22"/>
        </w:rPr>
        <w:t xml:space="preserve">. Therefore, if </w:t>
      </w:r>
      <w:proofErr w:type="spellStart"/>
      <w:r>
        <w:rPr>
          <w:rFonts w:ascii="Times New Roman" w:hAnsi="Times New Roman"/>
          <w:sz w:val="24"/>
          <w:szCs w:val="22"/>
        </w:rPr>
        <w:t>PMACa</w:t>
      </w:r>
      <w:proofErr w:type="spellEnd"/>
      <w:r>
        <w:rPr>
          <w:rFonts w:ascii="Times New Roman" w:hAnsi="Times New Roman"/>
          <w:sz w:val="24"/>
          <w:szCs w:val="22"/>
        </w:rPr>
        <w:t xml:space="preserve"> hydrogel micelles were allowed to absorb drug molecules for curing cancer in a lowly alkaline environment, then the hydrogel micelles would contain large amount of drug molecules because of the fairly high equilibrium swelling ratio. When </w:t>
      </w:r>
      <w:proofErr w:type="spellStart"/>
      <w:r>
        <w:rPr>
          <w:rFonts w:ascii="Times New Roman" w:hAnsi="Times New Roman"/>
          <w:sz w:val="24"/>
          <w:szCs w:val="22"/>
        </w:rPr>
        <w:t>PMACa</w:t>
      </w:r>
      <w:proofErr w:type="spellEnd"/>
      <w:r>
        <w:rPr>
          <w:rFonts w:ascii="Times New Roman" w:hAnsi="Times New Roman"/>
          <w:sz w:val="24"/>
          <w:szCs w:val="22"/>
        </w:rPr>
        <w:t xml:space="preserve"> hydrogel micelles were injected into the tissue and stick onto the surface of the cancer cells with the help of the high hydrophilicity and good affinity to cell membranes of PAM and alginate, they might be able to shrink and release the anti-cancer </w:t>
      </w:r>
      <w:r>
        <w:rPr>
          <w:rFonts w:ascii="Times New Roman" w:hAnsi="Times New Roman"/>
          <w:sz w:val="24"/>
          <w:szCs w:val="22"/>
        </w:rPr>
        <w:lastRenderedPageBreak/>
        <w:t xml:space="preserve">drug inside due to the reduced pH value. Besides, due to its good stability and mechanical properties, they could be easily expelled from the body without leaving </w:t>
      </w:r>
      <w:r w:rsidR="006B05BE">
        <w:rPr>
          <w:rFonts w:ascii="Times New Roman" w:hAnsi="Times New Roman"/>
          <w:sz w:val="24"/>
          <w:szCs w:val="22"/>
        </w:rPr>
        <w:t>a lot of</w:t>
      </w:r>
      <w:r>
        <w:rPr>
          <w:rFonts w:ascii="Times New Roman" w:hAnsi="Times New Roman"/>
          <w:sz w:val="24"/>
          <w:szCs w:val="22"/>
        </w:rPr>
        <w:t xml:space="preserve"> residues. Similarly, in terms of agriculture, if </w:t>
      </w:r>
      <w:proofErr w:type="spellStart"/>
      <w:r>
        <w:rPr>
          <w:rFonts w:ascii="Times New Roman" w:hAnsi="Times New Roman"/>
          <w:sz w:val="24"/>
          <w:szCs w:val="22"/>
        </w:rPr>
        <w:t>PMACa</w:t>
      </w:r>
      <w:proofErr w:type="spellEnd"/>
      <w:r>
        <w:rPr>
          <w:rFonts w:ascii="Times New Roman" w:hAnsi="Times New Roman"/>
          <w:sz w:val="24"/>
          <w:szCs w:val="22"/>
        </w:rPr>
        <w:t xml:space="preserve"> hydrogels were pre-swelled in some alkaline solution containing some pesticide or plant </w:t>
      </w:r>
      <w:r w:rsidRPr="00F238F9">
        <w:rPr>
          <w:rFonts w:ascii="Times New Roman" w:hAnsi="Times New Roman"/>
          <w:sz w:val="24"/>
          <w:szCs w:val="22"/>
        </w:rPr>
        <w:t>hormone</w:t>
      </w:r>
      <w:r>
        <w:rPr>
          <w:rFonts w:ascii="Times New Roman" w:hAnsi="Times New Roman"/>
          <w:sz w:val="24"/>
          <w:szCs w:val="22"/>
        </w:rPr>
        <w:t xml:space="preserve">, and then they would be effective in releasing the pesticide or plant hormone once put in the acidic soil. </w:t>
      </w:r>
    </w:p>
    <w:p w:rsidR="00C061C2" w:rsidRDefault="00C061C2"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Default="00A71E20" w:rsidP="004A3807">
      <w:pPr>
        <w:spacing w:after="0" w:line="480" w:lineRule="auto"/>
        <w:jc w:val="both"/>
        <w:rPr>
          <w:rFonts w:ascii="Times New Roman" w:hAnsi="Times New Roman"/>
          <w:sz w:val="24"/>
          <w:szCs w:val="22"/>
        </w:rPr>
      </w:pPr>
    </w:p>
    <w:p w:rsidR="00A71E20" w:rsidRPr="00061408" w:rsidRDefault="00A71E20" w:rsidP="004A3807">
      <w:pPr>
        <w:spacing w:after="0" w:line="480" w:lineRule="auto"/>
        <w:jc w:val="both"/>
        <w:rPr>
          <w:rFonts w:ascii="Times New Roman" w:hAnsi="Times New Roman"/>
          <w:sz w:val="24"/>
          <w:szCs w:val="22"/>
        </w:rPr>
      </w:pPr>
    </w:p>
    <w:p w:rsidR="004A3807" w:rsidRDefault="007927B1" w:rsidP="007927B1">
      <w:pPr>
        <w:pStyle w:val="Heading3"/>
        <w:spacing w:line="480" w:lineRule="auto"/>
        <w:rPr>
          <w:rFonts w:cs="Times New Roman"/>
          <w:szCs w:val="28"/>
        </w:rPr>
      </w:pPr>
      <w:bookmarkStart w:id="1067" w:name="_Toc492646568"/>
      <w:bookmarkStart w:id="1068" w:name="_Toc493534747"/>
      <w:bookmarkStart w:id="1069" w:name="_Toc493534838"/>
      <w:r>
        <w:rPr>
          <w:rFonts w:cs="Times New Roman"/>
          <w:szCs w:val="28"/>
        </w:rPr>
        <w:lastRenderedPageBreak/>
        <w:t>4.3.7</w:t>
      </w:r>
      <w:r w:rsidRPr="005822DE">
        <w:rPr>
          <w:rFonts w:cs="Times New Roman"/>
          <w:szCs w:val="28"/>
        </w:rPr>
        <w:t xml:space="preserve">. </w:t>
      </w:r>
      <w:r w:rsidR="00906377">
        <w:rPr>
          <w:rFonts w:cs="Times New Roman"/>
          <w:szCs w:val="28"/>
        </w:rPr>
        <w:t>Optical properties</w:t>
      </w:r>
      <w:r w:rsidR="00264726">
        <w:rPr>
          <w:rFonts w:cs="Times New Roman"/>
          <w:szCs w:val="28"/>
        </w:rPr>
        <w:t xml:space="preserve"> and </w:t>
      </w:r>
      <w:r w:rsidR="00906377">
        <w:rPr>
          <w:rFonts w:cs="Times New Roman"/>
          <w:szCs w:val="28"/>
        </w:rPr>
        <w:t>solvent responsivity</w:t>
      </w:r>
      <w:r w:rsidR="00264726">
        <w:rPr>
          <w:rFonts w:cs="Times New Roman"/>
          <w:szCs w:val="28"/>
        </w:rPr>
        <w:t xml:space="preserve"> of the </w:t>
      </w:r>
      <w:r w:rsidRPr="00FF5ABC">
        <w:rPr>
          <w:rFonts w:cs="Times New Roman"/>
          <w:szCs w:val="28"/>
        </w:rPr>
        <w:t>nanocomposite films</w:t>
      </w:r>
      <w:bookmarkEnd w:id="1067"/>
      <w:r w:rsidR="00A71E20">
        <w:rPr>
          <w:rFonts w:cs="Times New Roman"/>
          <w:szCs w:val="28"/>
        </w:rPr>
        <w:t xml:space="preserve"> formed by clay, alginate and calcium chloride</w:t>
      </w:r>
      <w:bookmarkEnd w:id="1068"/>
      <w:bookmarkEnd w:id="1069"/>
    </w:p>
    <w:p w:rsidR="00264726" w:rsidRPr="00906377" w:rsidRDefault="00906377" w:rsidP="00906377">
      <w:pPr>
        <w:pStyle w:val="Heading4"/>
      </w:pPr>
      <w:bookmarkStart w:id="1070" w:name="_Toc492646569"/>
      <w:bookmarkStart w:id="1071" w:name="_Toc493534748"/>
      <w:bookmarkStart w:id="1072" w:name="_Toc493534839"/>
      <w:r>
        <w:t xml:space="preserve">Optical properties of </w:t>
      </w:r>
      <w:r w:rsidR="00A71E20">
        <w:t>the</w:t>
      </w:r>
      <w:r>
        <w:t xml:space="preserve"> nanocomposite films</w:t>
      </w:r>
      <w:bookmarkEnd w:id="1070"/>
      <w:r w:rsidR="00A71E20">
        <w:t xml:space="preserve"> formed by clay, alginate and calcium chloride</w:t>
      </w:r>
      <w:bookmarkEnd w:id="1071"/>
      <w:bookmarkEnd w:id="1072"/>
    </w:p>
    <w:p w:rsidR="007927B1" w:rsidRPr="00833C3D" w:rsidRDefault="007927B1" w:rsidP="007927B1">
      <w:pPr>
        <w:spacing w:line="480" w:lineRule="auto"/>
        <w:jc w:val="both"/>
        <w:rPr>
          <w:noProof/>
          <w:sz w:val="22"/>
          <w:szCs w:val="22"/>
        </w:rPr>
      </w:pPr>
      <w:r w:rsidRPr="00833C3D">
        <w:rPr>
          <w:rFonts w:ascii="Times New Roman" w:hAnsi="Times New Roman"/>
          <w:sz w:val="24"/>
          <w:szCs w:val="22"/>
        </w:rPr>
        <w:t xml:space="preserve">As-prepared swollen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a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w:t>
      </w:r>
      <w:r w:rsidR="00906377">
        <w:rPr>
          <w:rFonts w:ascii="Times New Roman" w:hAnsi="Times New Roman"/>
          <w:sz w:val="24"/>
          <w:szCs w:val="22"/>
        </w:rPr>
        <w:t xml:space="preserve">nanocomposite hydrogel </w:t>
      </w:r>
      <w:r w:rsidRPr="00833C3D">
        <w:rPr>
          <w:rFonts w:ascii="Times New Roman" w:hAnsi="Times New Roman"/>
          <w:sz w:val="24"/>
          <w:szCs w:val="22"/>
        </w:rPr>
        <w:t>film</w:t>
      </w:r>
      <w:r>
        <w:rPr>
          <w:rFonts w:ascii="Times New Roman" w:hAnsi="Times New Roman"/>
          <w:sz w:val="24"/>
          <w:szCs w:val="22"/>
        </w:rPr>
        <w:t>s with the thickness of 0.05 mm</w:t>
      </w:r>
      <w:r w:rsidRPr="00833C3D">
        <w:rPr>
          <w:rFonts w:ascii="Times New Roman" w:hAnsi="Times New Roman"/>
          <w:sz w:val="24"/>
          <w:szCs w:val="22"/>
        </w:rPr>
        <w:t>~</w:t>
      </w:r>
      <w:r w:rsidRPr="00833C3D">
        <w:rPr>
          <w:rFonts w:ascii="Times New Roman" w:hAnsi="Times New Roman" w:hint="eastAsia"/>
          <w:sz w:val="24"/>
          <w:szCs w:val="22"/>
        </w:rPr>
        <w:t>0.077 mm</w:t>
      </w:r>
      <w:r w:rsidRPr="00833C3D">
        <w:rPr>
          <w:rFonts w:ascii="Times New Roman" w:hAnsi="Times New Roman"/>
          <w:sz w:val="24"/>
          <w:szCs w:val="22"/>
        </w:rPr>
        <w:t xml:space="preserve"> were tested as-prepared by recording the transmittance within the range 2</w:t>
      </w:r>
      <w:r w:rsidRPr="00833C3D">
        <w:rPr>
          <w:rFonts w:ascii="Times New Roman" w:hAnsi="Times New Roman" w:hint="eastAsia"/>
          <w:sz w:val="24"/>
          <w:szCs w:val="22"/>
        </w:rPr>
        <w:t>5</w:t>
      </w:r>
      <w:r w:rsidRPr="00833C3D">
        <w:rPr>
          <w:rFonts w:ascii="Times New Roman" w:hAnsi="Times New Roman"/>
          <w:sz w:val="24"/>
          <w:szCs w:val="22"/>
        </w:rPr>
        <w:t xml:space="preserve">0-800 nm as shown in Figure </w:t>
      </w:r>
      <w:r w:rsidR="00264726">
        <w:rPr>
          <w:rFonts w:ascii="Times New Roman" w:hAnsi="Times New Roman"/>
          <w:sz w:val="24"/>
          <w:szCs w:val="22"/>
        </w:rPr>
        <w:t>4</w:t>
      </w:r>
      <w:r>
        <w:rPr>
          <w:rFonts w:ascii="Times New Roman" w:hAnsi="Times New Roman"/>
          <w:sz w:val="24"/>
          <w:szCs w:val="22"/>
        </w:rPr>
        <w:t>.</w:t>
      </w:r>
      <w:r w:rsidR="00264726">
        <w:rPr>
          <w:rFonts w:ascii="Times New Roman" w:hAnsi="Times New Roman"/>
          <w:sz w:val="24"/>
          <w:szCs w:val="22"/>
        </w:rPr>
        <w:t>24</w:t>
      </w:r>
      <w:r w:rsidRPr="00833C3D">
        <w:rPr>
          <w:rFonts w:ascii="Times New Roman" w:hAnsi="Times New Roman" w:hint="eastAsia"/>
          <w:sz w:val="24"/>
          <w:szCs w:val="22"/>
        </w:rPr>
        <w:t xml:space="preserve"> </w:t>
      </w:r>
      <w:r w:rsidRPr="00833C3D">
        <w:rPr>
          <w:rFonts w:ascii="Times New Roman" w:hAnsi="Times New Roman"/>
          <w:sz w:val="24"/>
          <w:szCs w:val="22"/>
        </w:rPr>
        <w:t>(a)</w:t>
      </w:r>
      <w:r w:rsidR="00264726">
        <w:rPr>
          <w:rFonts w:ascii="Times New Roman" w:hAnsi="Times New Roman"/>
          <w:sz w:val="24"/>
          <w:szCs w:val="22"/>
        </w:rPr>
        <w:t xml:space="preserve"> and Table 4</w:t>
      </w:r>
      <w:r w:rsidR="00DE3318">
        <w:rPr>
          <w:rFonts w:ascii="Times New Roman" w:hAnsi="Times New Roman"/>
          <w:sz w:val="24"/>
          <w:szCs w:val="22"/>
        </w:rPr>
        <w:t>.8</w:t>
      </w:r>
      <w:r w:rsidRPr="00833C3D">
        <w:rPr>
          <w:rFonts w:ascii="Times New Roman" w:hAnsi="Times New Roman"/>
          <w:sz w:val="24"/>
          <w:szCs w:val="22"/>
        </w:rPr>
        <w:t xml:space="preserve">. </w:t>
      </w:r>
    </w:p>
    <w:p w:rsidR="007927B1" w:rsidRPr="00833C3D" w:rsidRDefault="007927B1" w:rsidP="007927B1">
      <w:pPr>
        <w:spacing w:line="480" w:lineRule="auto"/>
        <w:jc w:val="both"/>
        <w:rPr>
          <w:sz w:val="22"/>
          <w:szCs w:val="22"/>
        </w:rPr>
      </w:pPr>
      <w:r w:rsidRPr="00833C3D">
        <w:rPr>
          <w:sz w:val="22"/>
          <w:szCs w:val="22"/>
        </w:rPr>
        <w:object w:dxaOrig="5321" w:dyaOrig="3955">
          <v:shape id="_x0000_i1046" type="#_x0000_t75" style="width:300pt;height:222pt" o:ole="">
            <v:imagedata r:id="rId269" o:title=""/>
          </v:shape>
          <o:OLEObject Type="Embed" ProgID="Origin50.Graph" ShapeID="_x0000_i1046" DrawAspect="Content" ObjectID="_1568740524" r:id="rId270"/>
        </w:object>
      </w:r>
      <w:r w:rsidRPr="00833C3D">
        <w:rPr>
          <w:noProof/>
          <w:sz w:val="22"/>
          <w:szCs w:val="22"/>
        </w:rPr>
        <mc:AlternateContent>
          <mc:Choice Requires="wps">
            <w:drawing>
              <wp:anchor distT="0" distB="0" distL="114300" distR="114300" simplePos="0" relativeHeight="251860992" behindDoc="0" locked="0" layoutInCell="1" allowOverlap="1" wp14:anchorId="7E04E3E6" wp14:editId="1CA7F9C6">
                <wp:simplePos x="0" y="0"/>
                <wp:positionH relativeFrom="column">
                  <wp:posOffset>3894455</wp:posOffset>
                </wp:positionH>
                <wp:positionV relativeFrom="paragraph">
                  <wp:posOffset>1533525</wp:posOffset>
                </wp:positionV>
                <wp:extent cx="419100" cy="276225"/>
                <wp:effectExtent l="0" t="0" r="0" b="9525"/>
                <wp:wrapNone/>
                <wp:docPr id="10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76225"/>
                        </a:xfrm>
                        <a:prstGeom prst="rect">
                          <a:avLst/>
                        </a:prstGeom>
                        <a:solidFill>
                          <a:srgbClr val="FFFFFF"/>
                        </a:solidFill>
                        <a:ln w="9525">
                          <a:noFill/>
                          <a:miter lim="800000"/>
                          <a:headEnd/>
                          <a:tailEnd/>
                        </a:ln>
                      </wps:spPr>
                      <wps:txbx>
                        <w:txbxContent>
                          <w:p w:rsidR="003152F3" w:rsidRPr="00B80687" w:rsidRDefault="003152F3" w:rsidP="007927B1">
                            <w:pPr>
                              <w:rPr>
                                <w:rFonts w:ascii="Times New Roman" w:hAnsi="Times New Roman"/>
                                <w:b/>
                                <w:sz w:val="24"/>
                              </w:rPr>
                            </w:pPr>
                            <w:r w:rsidRPr="00B80687">
                              <w:rPr>
                                <w:rFonts w:ascii="Times New Roman" w:hAnsi="Times New Roman"/>
                                <w:b/>
                                <w:sz w:val="24"/>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79" type="#_x0000_t202" style="position:absolute;left:0;text-align:left;margin-left:306.65pt;margin-top:120.75pt;width:33pt;height:21.7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eFIgIAACYEAAAOAAAAZHJzL2Uyb0RvYy54bWysU9tu2zAMfR+wfxD0vviCpGmMOEWXLsOA&#10;7gK0+wBZlmNhkqhJSuzs60fJaZZtb8P0IJAieUgeUuu7UStyFM5LMDUtZjklwnBopdnX9Ovz7s0t&#10;JT4w0zIFRtT0JDy927x+tR5sJUroQbXCEQQxvhpsTfsQbJVlnvdCMz8DKwwaO3CaBVTdPmsdGxBd&#10;q6zM85tsANdaB1x4j68Pk5FuEn7XCR4+d50XgaiaYm0h3S7dTbyzzZpVe8dsL/m5DPYPVWgmDSa9&#10;QD2wwMjByb+gtOQOPHRhxkFn0HWSi9QDdlPkf3Tz1DMrUi9IjrcXmvz/g+Wfjl8ckS3OLl+uKDFM&#10;45SexRjIWxhJGQkarK/Q78miZxjxGZ1Ts94+Av/miYFtz8xe3DsHQy9YiwUWMTK7Cp1wfARpho/Q&#10;Yhp2CJCAxs7pyB7yQRAdB3W6DCeWwvFxXqyKHC0cTeXypiwXKQOrXoKt8+G9AE2iUFOHs0/g7Pjo&#10;QyyGVS8uMZcHJdudVCopbt9slSNHhnuyS+eM/pubMmSo6WqBuWOUgRifVkjLgHuspK7pbR5PDGdV&#10;JOOdaZMcmFSTjJUoc2YnEjJRE8ZmnCYxv9DeQHtCwhxMi4sfDYUe3A9KBlzamvrvB+YEJeqDQdJX&#10;xXwetzwp88WyRMVdW5prCzMcoWoaKJnEbUg/Y2rtHofTyURcnOJUybloXMbE5/njxG2/1pPXr++9&#10;+QkAAP//AwBQSwMEFAAGAAgAAAAhAP8vlhHfAAAACwEAAA8AAABkcnMvZG93bnJldi54bWxMj8FO&#10;g0AQhu8mvsNmTLwYu9AWaJGlURON19Y+wMJOgcjOEnZb6Ns7nuxx/vnyzzfFbra9uODoO0cK4kUE&#10;Aql2pqNGwfH743kDwgdNRveOUMEVPezK+7tC58ZNtMfLITSCS8jnWkEbwpBL6esWrfYLNyDx7uRG&#10;qwOPYyPNqCcut71cRlEqre6IL7R6wPcW65/D2So4fU1PyXaqPsMx26/TN91llbsq9fgwv76ACDiH&#10;fxj+9FkdSnaq3JmMF72CNF6tGFWwXMcJCCbSbMtJxckmiUCWhbz9ofwFAAD//wMAUEsBAi0AFAAG&#10;AAgAAAAhALaDOJL+AAAA4QEAABMAAAAAAAAAAAAAAAAAAAAAAFtDb250ZW50X1R5cGVzXS54bWxQ&#10;SwECLQAUAAYACAAAACEAOP0h/9YAAACUAQAACwAAAAAAAAAAAAAAAAAvAQAAX3JlbHMvLnJlbHNQ&#10;SwECLQAUAAYACAAAACEA0RnHhSICAAAmBAAADgAAAAAAAAAAAAAAAAAuAgAAZHJzL2Uyb0RvYy54&#10;bWxQSwECLQAUAAYACAAAACEA/y+WEd8AAAALAQAADwAAAAAAAAAAAAAAAAB8BAAAZHJzL2Rvd25y&#10;ZXYueG1sUEsFBgAAAAAEAAQA8wAAAIgFAAAAAA==&#10;" stroked="f">
                <v:textbox>
                  <w:txbxContent>
                    <w:p w:rsidR="003152F3" w:rsidRPr="00B80687" w:rsidRDefault="003152F3" w:rsidP="007927B1">
                      <w:pPr>
                        <w:rPr>
                          <w:rFonts w:ascii="Times New Roman" w:hAnsi="Times New Roman"/>
                          <w:b/>
                          <w:sz w:val="24"/>
                        </w:rPr>
                      </w:pPr>
                      <w:r w:rsidRPr="00B80687">
                        <w:rPr>
                          <w:rFonts w:ascii="Times New Roman" w:hAnsi="Times New Roman"/>
                          <w:b/>
                          <w:sz w:val="24"/>
                        </w:rPr>
                        <w:t>(b)</w:t>
                      </w:r>
                    </w:p>
                  </w:txbxContent>
                </v:textbox>
              </v:shape>
            </w:pict>
          </mc:Fallback>
        </mc:AlternateContent>
      </w:r>
      <w:r w:rsidRPr="00833C3D">
        <w:rPr>
          <w:noProof/>
          <w:sz w:val="22"/>
          <w:szCs w:val="22"/>
        </w:rPr>
        <mc:AlternateContent>
          <mc:Choice Requires="wpg">
            <w:drawing>
              <wp:anchor distT="0" distB="0" distL="114300" distR="114300" simplePos="0" relativeHeight="251858944" behindDoc="0" locked="0" layoutInCell="1" allowOverlap="1" wp14:anchorId="7325E722" wp14:editId="10210B20">
                <wp:simplePos x="0" y="0"/>
                <wp:positionH relativeFrom="column">
                  <wp:posOffset>3839210</wp:posOffset>
                </wp:positionH>
                <wp:positionV relativeFrom="paragraph">
                  <wp:posOffset>-3810</wp:posOffset>
                </wp:positionV>
                <wp:extent cx="2063115" cy="3175000"/>
                <wp:effectExtent l="0" t="0" r="0" b="6350"/>
                <wp:wrapNone/>
                <wp:docPr id="1156" name="Group 18"/>
                <wp:cNvGraphicFramePr/>
                <a:graphic xmlns:a="http://schemas.openxmlformats.org/drawingml/2006/main">
                  <a:graphicData uri="http://schemas.microsoft.com/office/word/2010/wordprocessingGroup">
                    <wpg:wgp>
                      <wpg:cNvGrpSpPr/>
                      <wpg:grpSpPr>
                        <a:xfrm>
                          <a:off x="0" y="0"/>
                          <a:ext cx="2063115" cy="3175000"/>
                          <a:chOff x="0" y="0"/>
                          <a:chExt cx="2063688" cy="3175000"/>
                        </a:xfrm>
                      </wpg:grpSpPr>
                      <wpg:grpSp>
                        <wpg:cNvPr id="1157" name="Group 1157"/>
                        <wpg:cNvGrpSpPr/>
                        <wpg:grpSpPr>
                          <a:xfrm>
                            <a:off x="0" y="0"/>
                            <a:ext cx="1190626" cy="3175000"/>
                            <a:chOff x="0" y="0"/>
                            <a:chExt cx="1905000" cy="5080000"/>
                          </a:xfrm>
                        </wpg:grpSpPr>
                        <wpg:grpSp>
                          <wpg:cNvPr id="1158" name="Group 1158"/>
                          <wpg:cNvGrpSpPr/>
                          <wpg:grpSpPr>
                            <a:xfrm>
                              <a:off x="0" y="0"/>
                              <a:ext cx="1733108" cy="5080000"/>
                              <a:chOff x="0" y="0"/>
                              <a:chExt cx="1733108" cy="5080000"/>
                            </a:xfrm>
                          </wpg:grpSpPr>
                          <pic:pic xmlns:pic="http://schemas.openxmlformats.org/drawingml/2006/picture">
                            <pic:nvPicPr>
                              <pic:cNvPr id="1159" name="Picture 1159" descr="C:\Users\matlab\Documents\Tencent Files\1515287527\FileRecv\MobileFile\IMG_0229.JPG"/>
                              <pic:cNvPicPr>
                                <a:picLocks noChangeAspect="1" noChangeArrowheads="1"/>
                              </pic:cNvPicPr>
                            </pic:nvPicPr>
                            <pic:blipFill rotWithShape="1">
                              <a:blip r:embed="rId271" cstate="print">
                                <a:extLst>
                                  <a:ext uri="{28A0092B-C50C-407E-A947-70E740481C1C}">
                                    <a14:useLocalDpi xmlns:a14="http://schemas.microsoft.com/office/drawing/2010/main" val="0"/>
                                  </a:ext>
                                </a:extLst>
                              </a:blip>
                              <a:srcRect t="33132" b="21380"/>
                              <a:stretch/>
                            </pic:blipFill>
                            <pic:spPr bwMode="auto">
                              <a:xfrm rot="5400000">
                                <a:off x="-1673446" y="1673446"/>
                                <a:ext cx="5080000" cy="1733108"/>
                              </a:xfrm>
                              <a:prstGeom prst="rect">
                                <a:avLst/>
                              </a:prstGeom>
                              <a:noFill/>
                              <a:extLst>
                                <a:ext uri="{909E8E84-426E-40DD-AFC4-6F175D3DCCD1}">
                                  <a14:hiddenFill xmlns:a14="http://schemas.microsoft.com/office/drawing/2010/main">
                                    <a:solidFill>
                                      <a:srgbClr val="FFFFFF"/>
                                    </a:solidFill>
                                  </a14:hiddenFill>
                                </a:ext>
                              </a:extLst>
                            </pic:spPr>
                          </pic:pic>
                          <wps:wsp>
                            <wps:cNvPr id="1160" name="Oval 1160"/>
                            <wps:cNvSpPr/>
                            <wps:spPr>
                              <a:xfrm>
                                <a:off x="762000" y="152400"/>
                                <a:ext cx="457200" cy="45720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61" name="Oval 1161"/>
                            <wps:cNvSpPr/>
                            <wps:spPr>
                              <a:xfrm>
                                <a:off x="762000" y="1600200"/>
                                <a:ext cx="457200" cy="45720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62" name="Oval 1162"/>
                            <wps:cNvSpPr/>
                            <wps:spPr>
                              <a:xfrm>
                                <a:off x="762000" y="3048000"/>
                                <a:ext cx="457200" cy="45720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63" name="Oval 1163"/>
                            <wps:cNvSpPr/>
                            <wps:spPr>
                              <a:xfrm>
                                <a:off x="762000" y="4495800"/>
                                <a:ext cx="457200" cy="457200"/>
                              </a:xfrm>
                              <a:prstGeom prst="ellipse">
                                <a:avLst/>
                              </a:prstGeom>
                              <a:noFill/>
                              <a:ln w="12700"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64" name="Straight Arrow Connector 1164"/>
                          <wps:cNvCnPr/>
                          <wps:spPr>
                            <a:xfrm>
                              <a:off x="1237809" y="381000"/>
                              <a:ext cx="667191" cy="0"/>
                            </a:xfrm>
                            <a:prstGeom prst="straightConnector1">
                              <a:avLst/>
                            </a:prstGeom>
                            <a:noFill/>
                            <a:ln w="25400" cap="flat" cmpd="sng" algn="ctr">
                              <a:solidFill>
                                <a:srgbClr val="FF0000"/>
                              </a:solidFill>
                              <a:prstDash val="solid"/>
                              <a:tailEnd type="arrow"/>
                            </a:ln>
                            <a:effectLst/>
                          </wps:spPr>
                          <wps:bodyPr/>
                        </wps:wsp>
                        <wps:wsp>
                          <wps:cNvPr id="1165" name="Straight Arrow Connector 1165"/>
                          <wps:cNvCnPr/>
                          <wps:spPr>
                            <a:xfrm>
                              <a:off x="1237809" y="1828800"/>
                              <a:ext cx="667191" cy="0"/>
                            </a:xfrm>
                            <a:prstGeom prst="straightConnector1">
                              <a:avLst/>
                            </a:prstGeom>
                            <a:noFill/>
                            <a:ln w="25400" cap="flat" cmpd="sng" algn="ctr">
                              <a:solidFill>
                                <a:srgbClr val="FF0000"/>
                              </a:solidFill>
                              <a:prstDash val="solid"/>
                              <a:tailEnd type="arrow"/>
                            </a:ln>
                            <a:effectLst/>
                          </wps:spPr>
                          <wps:bodyPr/>
                        </wps:wsp>
                        <wps:wsp>
                          <wps:cNvPr id="1166" name="Straight Arrow Connector 1166"/>
                          <wps:cNvCnPr/>
                          <wps:spPr>
                            <a:xfrm>
                              <a:off x="1237809" y="3276600"/>
                              <a:ext cx="667191" cy="0"/>
                            </a:xfrm>
                            <a:prstGeom prst="straightConnector1">
                              <a:avLst/>
                            </a:prstGeom>
                            <a:noFill/>
                            <a:ln w="25400" cap="flat" cmpd="sng" algn="ctr">
                              <a:solidFill>
                                <a:srgbClr val="FF0000"/>
                              </a:solidFill>
                              <a:prstDash val="solid"/>
                              <a:tailEnd type="arrow"/>
                            </a:ln>
                            <a:effectLst/>
                          </wps:spPr>
                          <wps:bodyPr/>
                        </wps:wsp>
                        <wps:wsp>
                          <wps:cNvPr id="1167" name="Straight Arrow Connector 1167"/>
                          <wps:cNvCnPr/>
                          <wps:spPr>
                            <a:xfrm>
                              <a:off x="1237808" y="4722628"/>
                              <a:ext cx="667191" cy="0"/>
                            </a:xfrm>
                            <a:prstGeom prst="straightConnector1">
                              <a:avLst/>
                            </a:prstGeom>
                            <a:noFill/>
                            <a:ln w="25400" cap="flat" cmpd="sng" algn="ctr">
                              <a:solidFill>
                                <a:srgbClr val="FF0000"/>
                              </a:solidFill>
                              <a:prstDash val="solid"/>
                              <a:tailEnd type="arrow"/>
                            </a:ln>
                            <a:effectLst/>
                          </wps:spPr>
                          <wps:bodyPr/>
                        </wps:wsp>
                      </wpg:grpSp>
                      <wps:wsp>
                        <wps:cNvPr id="1168" name="TextBox 14"/>
                        <wps:cNvSpPr txBox="1"/>
                        <wps:spPr>
                          <a:xfrm>
                            <a:off x="1082980" y="95250"/>
                            <a:ext cx="529060" cy="237490"/>
                          </a:xfrm>
                          <a:prstGeom prst="rect">
                            <a:avLst/>
                          </a:prstGeom>
                          <a:noFill/>
                        </wps:spPr>
                        <wps:txbx>
                          <w:txbxContent>
                            <w:p w:rsidR="003152F3" w:rsidRPr="00DF5365" w:rsidRDefault="003152F3" w:rsidP="007927B1">
                              <w:pPr>
                                <w:pStyle w:val="NormalWeb"/>
                                <w:spacing w:before="0" w:beforeAutospacing="0" w:after="0" w:afterAutospacing="0"/>
                                <w:rPr>
                                  <w:b/>
                                </w:rPr>
                              </w:pPr>
                              <w:proofErr w:type="spellStart"/>
                              <w:r w:rsidRPr="00DF5365">
                                <w:rPr>
                                  <w:rFonts w:eastAsiaTheme="minorEastAsia"/>
                                  <w:b/>
                                  <w:color w:val="000000" w:themeColor="text1"/>
                                  <w:kern w:val="24"/>
                                  <w:sz w:val="20"/>
                                  <w:szCs w:val="20"/>
                                </w:rPr>
                                <w:t>AlgCa</w:t>
                              </w:r>
                              <w:proofErr w:type="spellEnd"/>
                            </w:p>
                          </w:txbxContent>
                        </wps:txbx>
                        <wps:bodyPr wrap="none" rtlCol="0">
                          <a:spAutoFit/>
                        </wps:bodyPr>
                      </wps:wsp>
                      <wps:wsp>
                        <wps:cNvPr id="1169" name="TextBox 15"/>
                        <wps:cNvSpPr txBox="1"/>
                        <wps:spPr>
                          <a:xfrm>
                            <a:off x="1082930" y="1019889"/>
                            <a:ext cx="980634" cy="237490"/>
                          </a:xfrm>
                          <a:prstGeom prst="rect">
                            <a:avLst/>
                          </a:prstGeom>
                          <a:noFill/>
                        </wps:spPr>
                        <wps:txbx>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82</w:t>
                              </w:r>
                            </w:p>
                          </w:txbxContent>
                        </wps:txbx>
                        <wps:bodyPr wrap="none" rtlCol="0">
                          <a:spAutoFit/>
                        </wps:bodyPr>
                      </wps:wsp>
                      <wps:wsp>
                        <wps:cNvPr id="1170" name="TextBox 16"/>
                        <wps:cNvSpPr txBox="1"/>
                        <wps:spPr>
                          <a:xfrm>
                            <a:off x="1083054" y="1913751"/>
                            <a:ext cx="980634" cy="237490"/>
                          </a:xfrm>
                          <a:prstGeom prst="rect">
                            <a:avLst/>
                          </a:prstGeom>
                          <a:noFill/>
                        </wps:spPr>
                        <wps:txbx>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73</w:t>
                              </w:r>
                            </w:p>
                          </w:txbxContent>
                        </wps:txbx>
                        <wps:bodyPr wrap="none" rtlCol="0">
                          <a:spAutoFit/>
                        </wps:bodyPr>
                      </wps:wsp>
                      <wps:wsp>
                        <wps:cNvPr id="1171" name="TextBox 17"/>
                        <wps:cNvSpPr txBox="1"/>
                        <wps:spPr>
                          <a:xfrm>
                            <a:off x="1082988" y="2809875"/>
                            <a:ext cx="980634" cy="237490"/>
                          </a:xfrm>
                          <a:prstGeom prst="rect">
                            <a:avLst/>
                          </a:prstGeom>
                          <a:noFill/>
                        </wps:spPr>
                        <wps:txbx>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11</w:t>
                              </w:r>
                            </w:p>
                          </w:txbxContent>
                        </wps:txbx>
                        <wps:bodyPr wrap="none" rtlCol="0">
                          <a:spAutoFit/>
                        </wps:bodyPr>
                      </wps:wsp>
                    </wpg:wgp>
                  </a:graphicData>
                </a:graphic>
              </wp:anchor>
            </w:drawing>
          </mc:Choice>
          <mc:Fallback>
            <w:pict>
              <v:group id="Group 18" o:spid="_x0000_s1380" style="position:absolute;left:0;text-align:left;margin-left:302.3pt;margin-top:-.3pt;width:162.45pt;height:250pt;z-index:251858944" coordsize="20636,31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qNUEBQcAAM8jAAAOAAAAZHJzL2Uyb0RvYy54bWzsWm1v2zYQ/j5g/0HQ&#10;d9d6l2w0LVw7CTqkbbC26JcAAy3LtjBJ1Eg6djbsv+85UpIdO22TrEhbwAFii+/Hu+eeO1J+/nJT&#10;FtZ1JmTOqxPbfebYVlalfJZXixP744ezXmJbUrFqxgpeZSf2TSbtly9+/eX5uh5mHl/yYpYJC5NU&#10;criuT+ylUvWw35fpMiuZfMbrrELjnIuSKRTFoj8TbI3Zy6LvOU7UX3MxqwVPMylROzGN9gs9/3ye&#10;perdfC4zZRUnNmRT+lPozyl99l88Z8OFYPUyTxsx2COkKFleYdFuqglTzFqJ/GCqMk8Fl3yunqW8&#10;7PP5PE8zvQfsxnX2dnMu+KrWe1kM14u6UxNUu6enR0+bvr2+FFY+g+3cMLKtipWwkl7YchNSz7pe&#10;DNHrXNTv60vRVCxMiXa8mYuSvrEXa6MVe9MpNtsoK0Wl50Q+5retFG2+G4eO06g+XcI+B+PS5enO&#10;yCgBiPZG9tuF+yRfJ05X6OTe7i7e250bxt9qf647cCIP6tuTkg2/tj8M1MrQI0MngWK0Zh6xPyjp&#10;lvXc8JvZz41933UaK+xIeY/9fWbkZ/ZX5+kQ/w3S8XSA9K8zAkaplcjsZpLyXnOUTPy5qntwypqp&#10;fJoXubrRBAP3I6Gq68s8vRSmcMtpBq3a0YHWtQB01M0ymYJnxsOrjxL0eAX+Ktj0asLTVZlVSl59&#10;AE/iwTrLi0xeuaEbekkcevEVVfyepddXbzjkyKh49frN+R+O5w2e/XZ5TqAlkUgKIxMjnV3w9E9p&#10;VXy8ZNUiG8ka3AevhnRtlRB8vczYTFI1JunfnkUXb+1zWuQ1li8swdWnXC3fL1kNdnA101Fjo2Ls&#10;c4+P7rCS4bp2/4a8RVZA27ySy7yWtiWGWTnNwEXi9QyCpwgcCuvVIq+UXhN8ciEVsQ0xi+bXf7xk&#10;5DgD71VvHDrjXuDEp73RIIh7sXMaB06QuGN3/C+NdoPhSmZQEysmdd6IjtoD4e8k0ybsGJrWdG9d&#10;Mx1USJNaoPZbi4gq0hDJKkUKeyoKPnAj37MthB7P9ZOGA6USmUqXrUVarRsrS5CuNV2/4TNogq0U&#10;14og0iWrnNhhQJTh6NqGgntuFPtBADoC27bPmN1ojfi4dWHNOq1zm320dF4Lqc4zXlr0AItgA3oN&#10;do3tma5tF5q54gSUdpEDIw2cwWlymgS9wItOYaTJpDc6Gwe96AzBYOJPxuOJ2xppmc9mWaVxZ/KC&#10;/2EjrX5e5DOazthiMR0XwtjuTP9pV4CVtt36hJWtGK1d229jX3IeMg5q6RH/FHOQxcjWLVC6H7Yo&#10;h7kr/mt/g9Zp2l3OiZDJGKp/BwyCcFAB1TfdujAtG/naUNnF6DhC6oQ5CB6hBwDR6C06gjBGuwlm&#10;zbMx+GewkRUAuszuCY+istZY14v1Egw53xwkgNXKenZiy2phW6xYIJlMldBT7hiGfOmW/TT0jXC3&#10;uhE0J0wujZ11U2PmotJb1alhg2TSm7EkPU357AYup50LSpB1epZjtgsm1SUTSA5RiYQXPrHk4m/b&#10;WiN5hNx/rRjFnOJ1BaMP3CBAN6ULWoUgt92W6W5LtSrHHFQCysNq+hGDhSrax7ng5SdgZESroolV&#10;KdY2GmoKY4UympApp9lopJ9NMLuo3tcpTU77Jr182Hxiom78WoFI3/IWaGy4596mL42s+AjkM8+1&#10;72/1BPRTAaB/OvRTTNNpaot+Hc1IDDjJw9AfOQ5B/Qh/TWRbsx7hv+MqPxj8kT/chr/3WPL3kR5R&#10;IDjC/wj/u6L3D8n+/j78/cfCPwgGIfB/hP8x+bkzeX0Q/Lf3UE+XCAWtK7xXguWLpbJGdMa3xryq&#10;cF7jgo4GwY57jKvmBq9NeA+OBq7nx4mD+wu6qEvcg+gQRbE7oLM52rXndBc5JrncOTLiWKuF6qQx&#10;KehehkkDTIDtDpDmhODRyRYLPe0JgQ0Vy4vTamapG7rrYKRQ0iD2ec+jA3V+8pwYd6smKfgSFMJH&#10;Q8FNvOSAKo9YyL52jPwuWOiu8b+EhejRWPC9OMK5icZv7wyOWPgxsdC99PgSFpr3IPr8fN8QgZcB&#10;CAFB7HmRp98zHLHw2BjxPVKH7mXRB1wAveIby93NE+gSxVIb1NPFERyd4pnJEg8zBifxBrjKJjgM&#10;Qi/cI4bQw6sxiuNoRm4RDL6SNdz7olnH2G3mqjbTjXmPGXQHguYqz9zQVXj/vHurRuwla7rUOvsR&#10;LrW610idQXaj9YMN4huDuI47SJLBba6GtSIfueMTmqQD109kkhgqNDlVZ5LdoPlAk/hOCJXDCZA+&#10;+3GovWpLmd/BJB28fiaTdFe/nUl2Y9cDTQLaMlHMw4kH716/u5d08PoWJtFRBb8a0UeX5hcu9LOU&#10;3bI+qWx/h/Pi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MwP8HnhAAAACQEA&#10;AA8AAABkcnMvZG93bnJldi54bWxMj0Frg0AQhe+F/odlCr0lq6mRahxDCG1PodCkUHLb6EQl7q64&#10;GzX/vtNTc3oM7/HeN9l60q0YqHeNNQjhPABBprBlYyqE78P77BWE88qUqrWGEG7kYJ0/PmQqLe1o&#10;vmjY+0pwiXGpQqi971IpXVGTVm5uOzLsnW2vleezr2TZq5HLdSsXQRBLrRrDC7XqaFtTcdlfNcLH&#10;qMbNS/g27C7n7e14WH7+7EJCfH6aNisQnib/H4Y/fEaHnJlO9mpKJ1qEOIhijiLMWNhPFskSxAkh&#10;SpIIZJ7J+w/yXwAAAP//AwBQSwMECgAAAAAAAAAhABlwSaq3EQkAtxEJABQAAABkcnMvbWVkaWEv&#10;aW1hZ2UxLnBuZ4lQTkcNChoKAAAADUlIRFIAAAL7AAACPQgCAAAAK1IgsAAAAAFzUkdCAK7OHOkA&#10;AAAEZ0FNQQAAsY8L/GEFAAAACXBIWXMAACHVAAAh1QEEnLSdAAD/pUlEQVR4Xrz9iZIcubJlC+b/&#10;/1yL9HtVJ+eBmSSDZIycM/Nckd5rb1UFzMKDyXNvVYtscYEBCoUC5m66Ambu8c3f71+hD6/+4vX1&#10;vz9eq/DXu1d/Pbz8+/2bv0qvqXz/6t8frv9+9wq9f4PevfkLvca+K11D5d/vJXxaqrmy7By9RO+v&#10;7Pnqz7cvDnp4id6qHmH//tWfb1VDK4dvdagm1ZzV8eiVwp8PVwfRke7Rn/cvpb8erv560JS7UsL4&#10;5Wc1VdmHD1fonnopQX6+J9pPd8872kMwnx9efH5QSPbZzj/R5eroOZKxZnd2krlMd89OynqW8V+s&#10;kuUz9afqS68ln0FOpcqfNJD8KKR3rz4fpRP3p85dn3edX5/irGTLMVgKaZcrPZykITxKHTKWFucd&#10;c1chraME0/M6q1o9Kb+OTy9LGVR4KaP3sUlr6fN7RJOWwqthS5d71ksfrlEf/v3p5s8Pb5bSRW9s&#10;ZEtJH58P1zTZZtVf1Mfrvz/eSF2jQnQ4/PvjrXV3UX+p+6Z/f7qTugvO//50S1SWpmDd/tvSKLGP&#10;dPjp7dVHvTk1WXVXzafbT+9efdD7nGjlR5XUS//1Wa94+7f1N3NRzG/++qiF6nmVavSe1/Vfn27Q&#10;x+s/JTxLsWQISZUj6rfDLKyikj6zzqvSC74v4Bo3i4xB4sGyzo7jTI27VNMjxdWu8U/5aGNXhMSb&#10;pN5gn99Jrx35lSIfpUvFv3twL68kNb3CVsofffp4G3AqJZ3TsV+iaXs/9zvqr/caghpF5UKWzqvX&#10;9QqgDk9qm3SJw39LH3Crz9TfWtj9ROza/by/1sefwjLQ+1DSjNDfVhvXFDTHzLS7ZJ1ngqU/FQmq&#10;Vl3ZPr997aaeJq70qlZdr7wIGQX7WNJqpVzy7ByGlS7UZ/HLzB3TZHmm4ypu57BEJLrWUXBTQhqD&#10;ivCoaS2bGi5B1qGb8Ino9e9I75ndrCyrXNNsqSZn1qPwWvVVM130isQSXGRIPZV90NhfUjm0Hy2s&#10;1/MmlZbfaW6yc198VIjqsqbrEle8vjrd/vvzHbKxrk5NPEETMY1O2BeIR+WNeJT8KJAU6VKVnXsm&#10;JR81mczE8y5JnTQvpfyYeJLUq0nGlfun/qjCiCfkxBwPODkST8hjt/dhKcQzTrqyqegQaunzw/NP&#10;94IhldOluxfxjOfoH4gn6gWsJS2bJp7PGlQ1hTtDPHUq9XZxTRPAUboo/CPxKIACvv9rxJOVXIdp&#10;PRLPiqcM5vCktJb+7xDP+sROTa3nOLko8hYf6a7Jhfh8mHRyAp1Rs8JBdaWIvpp4JNUo7E8PVx/u&#10;nn8Uxxt3nJWLRWaIEM/ynBysuR+Ip1pLNa8GlBAPTfE5QxyJp7qM6KuQ9CqfZTNODgu4xiUYDtOU&#10;c1SnpuLsw601aicnxbgP630le5/TdjXGRDXBpzDE81lJznku3UdZwyzs6DTueb5Rv5+jeQN361Hq&#10;7tfwgcuXlKZW3pM9uoI08egtJEBR69hvHrZ4lp+Iel95uPiEeN7frnh2bQ43tedjfTykidblZ62G&#10;T5ZauV7trV9DPKfKNmvjjNLymvi1FLdnz6OajkMi/royV81Bx44ZQte6LchaHC9COdmJJ9AzxlJI&#10;LpUnMUSuSDrvXUMlh7wVF+7oHaumryAenQVwWRTLoSh/BvJHwKOkRh4SGBF+BfFsUg1axPNvAmVj&#10;pjKNaEYppMIl3yDlqvvnelXTQA+yfSehSlTJ3+RjY01y83K1iEdA8CIxNAAVB1T57UtBg9DB5X8m&#10;nqaHUkHGUnNDnJh4PBytexcKyscclnprx7AiVX3v1ige2TwKRpVlMP7jdnmoUC2v2JLdZm0ZNIfU&#10;/wXlIA7xhkw8QgqJSIw+k+91anjPqcDQkS+1CPIoPLIlrIC9/vTptTppOdnVHvT5LKBh6B6UgZjO&#10;FtXSvHNQ3nguT1MK8Z99RHe8cLiJXghUCutsxGPNp/F0eJA+bP5DPFcEabpXF38gKat1MtNSej06&#10;rLwlbQl7Xci6RokkV5nR/PkbA9L2QXWxkHbi6ZpcHeRnWEf6rz8f2L8hk7HZ817Q8/bqk9aQOOXk&#10;4F9/NuH5U08hYu6HtH0QM0Le2nHiL+JB5gBhAc5d/ge5V1lOVL1cPdaMy6sCUxMr79H7dMSgDvu8&#10;4NZmc4pjvOSa+C/nTp91aK1W1XMWKtpPIN1nQU9k4mGUHjryyapzdyaeFllQUjnvmbwVO+Z8tGdG&#10;1aVbBwiyl5Otu3318k5A5bzq0+TWWu1kOyUtcl7MCKOMTwNFy6ea5lrBHozcGnfeRcn0sU9h4l/z&#10;OhxmXL+OpVsdrXeVpLUstOoyWLHNENMk2XiXO6pg4861pW5dASPXOG3vfjaDNouNrl2uYSIJzOvg&#10;eXVNHWYsqbqz56TLbCGC62c640G44wyuV6vGjS4TT2pkAJ1wrtveDuvaMvbtwYMy09TLPq9RKm2M&#10;T1dCPFmZat3M/E6rSAqqWrP+MuMjA+X0x0eXqYDUpxsTD9sz3M+SkjWVV2AaFr0BJURCoiXBpwsb&#10;AMl/yUmdC6PkYLQTj19dKIl49NrEo6Rb9rtEPJ/u/5jD9i8NAWwyWzyl2qepjqop5jjaFJf4cGuq&#10;QU+jx09aj5FE2xBDNt746Y705XVayx6DNSKDxrhaS2DowwtDodbzcQz2gL2W900djvgggQW6BHj3&#10;hYLqRQ94m52bSBGytVPBGIaW7Efik8nHlctx7fTwjs+lGTSx/DHoLgUljdfe183nZNf0jStXEu12&#10;yLhYjud27suWxSWMj9N+uZlPYA77opBDX1lylwfxESp7PNjh0cllZcTTYck5W547hWR0zDhkgnza&#10;i3XaQ5JNaVoT5KPDysS9wXtZ08VlAwQiPW/E4zjbs5J3FHY5KYNK+6ELN9W9fLpeb5ijPr/P3avX&#10;oa7o35/vKzd3JFb8zIJkiRio/GepE8NqPR2yh5dCykuPzi81XGd9lWdc337KX5MZEWVowu4g6/Ag&#10;o8l4LnlEnY4czkBR2WDWbxVnwVW/z7finKbSOQyL1SPORytphWzIqZfEm0eFhPRYbB9qJY/Zej/M&#10;KF3vpsOhazDeu6MO7+DKryanwqm+NHGYj/Yu+hLeVkn3+oOw1nNpDSrlpEzGrcq0Lm/T6+RhWmtQ&#10;ySn8eKKlNdM5R1NjgQh9otkLcSTt060dlQry5mtpiAezsbSZT3QK67BaFdvhMFcbAp6Y6XLpsKXD&#10;x5Ux7tVoSCrj2B8kg42Kjq44F591laDjv/lUgkT/9fnumzyXA68Ya5ImHxNPEYmJxw/oKMldHYgn&#10;hU1b0kXc37n7fQ5PxDP1j3En+nT3x+x/NBYYFNDBsrHgsj7dKQzx04vPVm/wXOi1yKNaNagq3doE&#10;sJAl9nyuHseznCRy6Ug88Y9b3oV4tj0GRRtsL41ZtY4OxDPcEJUHOxfU12FrPvwqnIiHx314jMnx&#10;pLLgps5v/XHQasIo6b2r1zhkiHAJnzHLg9rSRPI/IJ4c2oPvMdfhRGLni3jQ+lDFsz+TfCz90aU8&#10;l4C6hkI8Y9baPEjn1pMy4umwRKax/3XJrqubLgFFPGjVV9OoLzoFIo8OnWv14fehr8sH0MkFdA4l&#10;yp/vgxcVnm2aMCRnU57I+VriWfXcDttlG01/k+r16rtXp/oJACVIYoirWpBepfGfpa54brIOddjG&#10;+Cl7NKzj90yfgtZnXQy5mNblVc6nzGF5NhV5R8fRVmD7dNxkn1skyCNyany4O8d/m+VkMWV/ADNN&#10;veG/lKf7vdGj+wzOoVwRf5ZxDRQ5z6GtdV4V2IF4whZcT4Ia779EPKOuLI1Z1x/MSh3eqen8wUml&#10;XitIWS6xx0N4WyUda+nqDYO31NSIpbHfxLVISlP5SdPBw8Uz6wS/4GnF370uK8Rjn3zG8+aZwP5H&#10;xJPzPq0csitzJDymoLNQF/OZ+NY6Ss2pkulncUqbWRc25bGNZXZ0RWyXiUcL8e71v/V6lGqoxJ0O&#10;m3j8pIh1iXI0VTYG1KqlLONJzCKe3JlyvczQn2+583W8lUMX2ez1H++e5bAqHzTQLh4fNknIPkyw&#10;KQl7aIOHSK4+CRHu/hCBfRYowAruPo8ku0sXHrk6zlqHYgW1ZkF6Fpkmc0lgGX1az5ohSpmXCsAN&#10;bhVMw5km602vUjwTjNdf3rz4tf4J8qLwD5TweE3enTPBqFaDB7phnVNrOZlDo0be31xwtSwK5kQe&#10;emNoIJlluNWUgq+M06pM43owiHdUi2sZVJTWwaO9rw/dfQMd7metNHZB+pxUd88ilafDp5RLEoXt&#10;or+EB7JCa2p0vbhVXk9G7Kxj0QsKic3eNxmr6zH2uNTrU61Lc3FMDaEERkpLr12pX/KjytlBYRNF&#10;17KR7KlUoYLMHZnKlzY4ihQey0d6DDHJss76nfinlcXR1NjUqaGljOJbYKpf+z1loOSqHKbzgqVq&#10;fNKJ9nAYapE8kRoXpZyovJ6S77jV6FEPmuDP0uhsTfkkVhfTHh17lHj2xb0rpfWGieqkXz5sY966&#10;ykO61nMuVCOfR3kZEeFp0OObjfpptWqgkt+HeYP5zlfGTZx5RfYsuUkfxs9vdXnRIqwPyGOlddSV&#10;9RqlcomQ6Pio3p+I9/VM0tI7Iu8gL+q4VuhoUP6Ph6NjvVlzr/Tit4pE/cbbzY5p+9Akn/viuJKT&#10;Iko73ii02smMmGtv/C+fVtWsvjV3lssD5UKBwwVALP5J2Ez9eCufXVnePMFUUnM4PGojnsj4shQ4&#10;6dbcFyuHIzOZr4r6uKFvwJr/o8RjkbbPxrWp05VPEk9y9oF4VMj2knlogGAEBAQsniIeZUqVhSaw&#10;jj2XQjzs9xTuoMyCjhnu4ApvVoxVn9dU7lOQygPbMP/niCeu8IbnjJtFVqUYSA5rkVnninZXRqFg&#10;4gF6PK+L6q2dfyCe/nsOcNH79TLxtFkbj2JzoJZFPEdtlpRDPDpsn9WrNKwTJdv1NeIsd1mf0qPO&#10;xkflYkRBn/xcmHb5CrUpPlXwNXrL5SsJudc/Ek/K+mynKWoDPEhtc1bn7JbZ5Uw83Vrp+Wg8CXJ1&#10;KQMu6PukrEKNU333lZ+VBqb1s99OGBxWSUhx/UnvSTK3VONW639CPGOTcZcyNc9aKs+beqa1ApIq&#10;M67kR6D0lpOrDlujWDNEwjjn13rDjA5nNklO7/loM86JjrRcOiOqeeTcKg7ILKaSBVE8PfEadyQb&#10;+eRNNe/2pXKijl6TY+v+AXmstI668qAxPkjDHWtOvZbeyTgfhyXNRYmQt0QfZnaXFy1D9OG6UBzr&#10;1yFN7STlkU56bTPvHTns08cZPLZqFmtxXDknhabt0rdtroxsFixIeVQ1SvQeV2U78Zb2GktmIZ5S&#10;Kg/CuK+frslwa0SHIbe6oCHTyQKUMTtqnJR23Pl4/V+fbqVxdXDYCu4s4vl4/Y2/j+MnctjgGtWD&#10;yReJp+6CsZdTaa9VGTrqpKuOSlSVkrsS3DHxPJayL32PlappDzq1i3UQBOBbVIaYAYKgQ0vvCb5D&#10;/gf7ImaduD3s8eCnZQ+8MqnSuquVwxrUxoqqVAFHE7ZtnhbD7crUNAqHTHkjnsr9+8ozhGlA11nv&#10;+kBCXsOxSXhzSI3M2IzxN6fAQfWaWcS4WOdAPLXmXaYvlvnU9QfvMX+oTI0wKF+Pz7ipb5twTH1Q&#10;t75n0YpBlEvP1iuROCV8mXjKTyuIhh9/3sr/eN5FGKsprfrY86q+uVhs6uyS6xTqZOPypOoyG+lD&#10;66swr+tCU7zivrmC9OHJoLMXCuLs5ZYu9EcVgsgsaUCiXCRklVlue+HEwZRDTaez+0HMjp2hfbLI&#10;rcGRIMhJnojcNjpYEI/eZsCN6kfTOvk7Q5styr/fA12zv84CIm7YLeLJ0o1/e85iLqmynjqCxngC&#10;KWbTJYuQMJz5/LbJcKO8Z1aNF3Y/7Px37LuZUf/4HdsbD9PdwWTxpTWLDnj36bA5NEOUzwp1f3vn&#10;DeAu3b16jfFJ462lml2rPsGX8P8IrfKw89Z99nseE4+1FjBJNOfljCNPaYY+1Wg1sjjUcCIOSuUM&#10;4RpG92Gnajchr3/cjqpp06lpBrKCC2qtwqapOY0L1mwON9aJqn7J/DAXTE9/m6/FWHoLARUzHCNO&#10;DI+VpiXOkWgsBTZ1RDwOjNYT8UA5a5SbEM+/eXJZsSqZ+S9+IU7fQag8Xc/xvPM3uZQwHp5LIhug&#10;x9/YgnuWXv7llFxyLlfffXOoEjyZOKq+exfps0Z5L3sl1NSoI9RSKiAohVH4RRxvt+zIsmpMM6KB&#10;j4IeMm4rOz2mlu6i4eQWoInPVtnYzIUmHrUCEBVkTWEete5eYaxlsGuHJzs8COdDPP6JoF25p0Yv&#10;BzBjaXldyIqlXjYcqpBeKSt/Q3K9wuM5h0tZ7bWkVyACHq702YiNUQbprd+FYApk4xpvKa1Dy3+5&#10;1gdmfXjSUfmDw/nTtszWpZDPVVWK2nW5kWV7zkDNPWfpQ9WjLA922FcQLpcexfU0+XLmSMRGm5nC&#10;1qe07fcm6bNysLNC6Zg7q9WXZqXwVOYzb/l2W8q5KG8K3Gyf7cNh84eHm0zW9SWzC+Cy4U44Zsq7&#10;6tGZjyoLd1S4VczLm8VY5FGnz5Ef9+EW0pFOij8+lgIroyTaJGNpg5uRAmDLx6pe7TO5nCEgrWT3&#10;NM1hK+s58TTxtGr0GOhcrDKHFV6vgGbq88iS1mpIMxDG6xzhDYet02FX+o30749386ZCJzM5r+5a&#10;5H7HZmqPsvifnw5RJUgi9zna5tVT2OYbz3nHZqbSMv6Asgepwt8f7/58r1QniVHytfP1AWlXrX2U&#10;Jtc+oY9nbdTuMOr3GiChDGeDvMbSxu0EJXf2+pyXqEd5pHFS4hJEIb1SiaVnpwtFPMcs5yiDSiKA&#10;foSOPad4aIHaKoznqOabNczQpST+EECMU+bwEvF8UUU5o9VUwzmwimEq13ZRi4WdMHQ13ppKNOlE&#10;8EpHPOyVyDsvHPKab1nVF8rqihf0WYf+O3AbYu5qCXfmAWSIB9yBY/5UsuyNEBXglYUp0lVuhw2y&#10;IOVmpcAWuyl9h0XA9DXEowydXp8e/vj8lud+5umfpPM99Y6GaRR/GWBTpJJWP60sfHl5Ip6AnfwH&#10;CGr6qgnxBAtQwjvKmKKotHQaoiOsCX6qsKv+PyIeVuDOWzXWv/VuM5WGewpHOioVCKAXXAMxFn5e&#10;fLx7NqsRz/viUFP3nqjk6WO3xj9DnLQRzycTT3WXsYDANoMaJphd/wHxtKYvh08RTz5mVdnEg4I1&#10;HmgQ5yR9EvYhTpez8VnKcL6K/Q+J55MMkgV9mFYnbFRmNQp3/bkQzKd3rpVWf8IrfZ4Ok4E0lnIG&#10;N1niedVXa8nEs8RlYoFO+qq+9zyKeFrYzCM1exId+TmhO8pFKj1TE8YQz4onyknpww10InLqEI+/&#10;25VfJoxPwtAqqfyfEs9JnXdjcFaHV4xoIpzlvUw8DJcTWuqZng+7ct5LfBD6DXY0m/NObugZeSC9&#10;gX0LrJyjU1Q51PlVWe9GCsc57uoRk3rPrTkpo0fEc/iA5HDp6GpbdgrVa5sySgzUm2xqrBlRNq5v&#10;43ZibUtkdX1pG2XXOClxCaKQXq7Ux1BlZqQLxU48selxdbL+S39CrA0Jn7jYkPJxsjxHvWg97pKu&#10;fuvQxk0MkJArj3M8Gs/h7BwP7kiPehFJK4fV/aAsbB/yPhw/rQlSK8Ch1mGvRBDPXx9ea3Ead6iX&#10;Zy+aL3qJM+VHxFNhfHj9jW9mXSfxo9rUqS2ZHXFQbBpT2PVJzvYXrJJTByYq9VZS3wtmqUm6kaEE&#10;OqnD5xqdnH377NPdH0ntY6nXdI8HMUqacoixKadEJbsRUYeBTAZHdX3U2KGBnOzLYYmngnILac0F&#10;arFxDh1MVIPK4LlBpGoykHkiDkvpfhyRiUg93JQJINgqM9huUyNFK4ejrg8ZqDuFhTj4h37kXCl/&#10;6q2wyyysHYIyBL/uXmFjMVxGGaXS8hOOjMIGaSgk71S9rRtK6qtYC0Gs0JKcfHpAYxypyYW2P14p&#10;9kpUh74lYa3WNM3hIyUMDN5afRXOJZu56FPGjC5cMbfLOteylD9q0fCcXlvfdYj6c17amijHJ2Vn&#10;WT8TM39Qnp/UKVF/LyV5h28k/OBkkAh8Ce78+/ODXht3eK1xY99pNcznmjZYEcbYE0yhFYNR1RM2&#10;TYel68Pok84FNsvDOBT9bAA0rZ6+A1YYmX7s/1EZ8VT5lLYTFE3N1K/D5fkUrZWybfwzhhuiSZ6v&#10;5iXLXO6rVyTjfQdrdeRdp8IaS8qCy5XDmH2jgzZ7nV/NYnGG3nj+ohYq44zien0EeJ+/J13FQ2Yt&#10;HYzZP+hdHLs93caqDxRd3Nr1kXdQHq+D/5ygki6baFU8lNdncLXyYe/LSC5iOZxQR2tQT4fhUrDa&#10;bQU/Fy6V6+M883KvS6qo+DtEh7v9BZ16tXEqbeBLCj+fDTdAEnbr1prRZf+pZAqp0cmdiznr0/W7&#10;cetUP4elrFUucbl2ORewPSF6+beuad1q+Zme2FCfdc5ZePNN/pQf4kkaFm30V9C/RDxjH1ViViE6&#10;EE9r2KLSdvUiPbPP0U64fca49aV0Q0Ol//tGHBs7+CEeyxshYxwymMQ8kdTW0YrHqiYiR2xmiD82&#10;bzgsZU8lgELw1Us+19QqpDUuNl1G6RX7DzfCOxCKkxIPhxGZSFPOEvZ6V7kLhaqvcfNpHLKpw1HX&#10;7xQSoInDXcM9FUmjzI4vphwVasHbBrOxHKXSgnhG+ZA8lt/lTR6toMa4OnVptX0+tHTJrLdKf0Tr&#10;0FdhaVWOxvgsrqq6fBd4+ZCaZCxQQ5+6ujb1B7tUNi3KPBGiP4ZIRZ166ypfV59WE48/2E8kofhB&#10;1V1lp3bAZdJ86wniqTDSBUE8CMRR0xBPnFiUGTfZ+iLxbEp4HWorlqOp1yplOyfLtbduO0DRsbXS&#10;dqtbRwnjVPllncI4Se9PP9xTBjXfvLt0QZ+aizJbPI42rXOY1gKRxTE+xDKX++oVLeLpJWVx+j94&#10;LM8lBS9GLG2elzZjln2d0KeIxx+oT7q2UNCCkKviIespLeP0zacyoDPqz1paZ2GnPrpMPJkFr4eA&#10;0/ok8XRNPn3HQc+aQfkQOSWTxdm0cCbumEs1kLXqO/fvrUsVVRHP1Eyvozqq9OohqqOFWddbOVNr&#10;RlW/fJ665KqbfJHrf+4JUPnI2Do50XD2sOq3Vq8bK5nCh/7Z6MKd1tTYps7C+9ffkMnIbVCOCUb5&#10;eKXkjXgu6fh8cSVmFaLk8s0bClg4xyMNrUSVjptiI6iSB7+6Pum/ISAeVB4PJPiTGZbOvgaXIR4H&#10;Vq9bSBVqIpersNQwDViDwxaHW1P32kdf5FGt3HWaUWYsJvLw8uPtHyIenQ5uL2pSmx9kzqhZTwxW&#10;r0CtZymW5oCjjpWV+1/lXWVX9qPK81gEoAIoI/mtLA+DL3plhSn7XW5LjHvEWI5SaYV16tCtesf3&#10;RPzuzwegPnubinjwhocxPqrt/YkdQtor0XaYK8Kq3M0uqa4g+kCyTTXX2bpwc+nsj6uvKbT6lY9x&#10;bMbVZA4nIXPD7MmjdmLVNZes4D86j63lRwZJacxoCyPOTyriCe4YYjbi2aDnQDxdiJPVN7NIPg7x&#10;cOvkMcckyCih/pO0Yh/1Zjv5qQC4kbTKq7W7O80nqmnlFGxhTP1F1VzmMGfwWPmU6tT06a5zMTrV&#10;wBZHStudjM+aGmm1OGZEOpfP80AXiUf143OXjGsD6UQ8LpyMa/XyTuPN5u2W9cmi40wfs6w5N6GW&#10;kyzpY+O4KoSqD6Yre7gY7PXR46dkWhmFuVckBJOmHGYWW6vKZNO6k2KDpGTrELAOIwXAkzpFSE7D&#10;zspspeBhk/I0BbxlUuPZfSuYTanJ6WOyHvekZc8UVuSbEpuWLrAyWlfL8nyIKqvtMvWynCa6Hwqr&#10;Vw16dPXoEOkCXrlGGYHD+O8FPEpLnScWVK57hV0v/f3hzTeVVPx8yU4wlH24I07z0Cg11SXaEmTl&#10;eFX+Nfe/thyPMvoUlpoV1FfzjMPacTF2QABPyK3wjfXx7vmH2+d6pa/BjtE3/xvx1JM3RJgHdEw8&#10;NZy8zX231GzDbYcvPt0+l8JDf7b6IZsRNVkKi76ZXa3M5rxmTU0hyMxOSt+jvNnjlaz3SusTGliR&#10;eCv73Wx1lxTqsEAHgonzzzzNA9zsNBNyGoeqV+tHzRobDvfhYlyDIrikuQccyaeoeeWgIE4bjM3J&#10;flov6EniiTbLY+vhQna+7RUFd5AOH/+pGg+UU4+Hthk5T6+M21eBll1th1y/qrI1fctD2YxZl5sJ&#10;MuKCmOCLyYbuuijvuGP73M/qymKdP0VmFOZwZqHCPzDEiEhGitOuNqWJJKG1qgBWfbXuxKOaC55b&#10;M26+WnVSr9i53nsep5qzHg9R9dE6g/bfb6FqjbHeMNXLtGFdhIyWWguPMFvEs4tLP4mhXS3tZlpD&#10;v4Hl1lNYAdCxbEpUdvzu0t+Qqgkqj273mBLqOpRznWgPp8+mR5T4jJ8/OOQ5ifL5s1mtshyDGPtq&#10;81ox5C/+ihxlHebwoHHIof1U+Qnt0Ypg3J28K5XNOLGShlH2IVqV5tst+X4Tfbs+WV9ardTTug5r&#10;jkefZXaBeHJZoLuXdw0Xeaxt6HrleptnEtyUK3DKm8oJZrjKzcQ4OSujx2Ffz0vHLionAJJI/Hur&#10;21/U8vKm0vUaUbreiadRINqIJ6+XiCfqLtaWd5PLhREvniIe0vn+HavuWziSn+HRZDRVw0cxQWIm&#10;9a4uS0UJpQ+3fwQLSMB3fH8KmOshPvvZapcVRu5SGU08ioYeh/j8SuLJAzQmns+U+anDcruIR4d/&#10;8KomVI/dhHgKcRCec7jkO19SJljjtmA7/pF7TuugRkm4c4F4IJX8WFH2b1hYRVseOERuSus/E49Y&#10;B59lg/9lKX0F8cybdd7uUXwGOCTTz2Otj80F6UMSxXIOq/KoU+vo2FrB9BQ+PfieFD8bY47Jn6RY&#10;6qrBld0X/TcftObq1ayzqxKDVqA+2Ju2yow+axVN3/LgSKTig7nSNRCUhl1klh8yhm/UtBFPdSni&#10;AW7Yf1qVqlEC+6wcYCJRpWMgq+0hfUEVTMccz6OJpIPp4DfJiVr9EM8lz0dN69cQj7skEs3xcJok&#10;HcrJ+Hk8RNVH+9lUvc+jxPNV6uL3CapeGsgyzSxXHcyYeUTVo3Sp4ZZUg/4GZ4m/7A82eOaN6gna&#10;fwew+aTcYUsyjj7x4WWh6rGbPETcvx1Voa4JyjmtDPeOfbsMGobYPjgoeY7y8dPXwmHsiTAfkBz6&#10;UeLKsqWswxweVA4ZnStVuSIe/tw6GXPKtkOZ+bpUX5igbzX5/WxXTxHPaFydVK56Kdq5PbuwWbZs&#10;3BPpXq7UBTAzynrGecoc2uYJTQwpr8NcgeewlTjPxONLPdf/3XgCUCuWXqh05+kcveFzeBy3KkfH&#10;en/JK8TTOwpDJLuEJuIDnmVWugocHFpX/u79oQVATTwHTWsS/AKFqJN6fHrfxTiS/B3EcRdn4ul1&#10;UHOAEzNJSNn35cf7F9bzSEPwpS0GqnFb8TB4EUyhQPzdqi687saDOK5Ed8IdHareqoWqdThrel2S&#10;EnzIIPMqjHABvqlDpEOpJmWl9SkViIy9y0Eir5JhpUfUW/AT5QKXDC1Lvw4A5R0sAzynMvUH+eN3&#10;rkRFPJI/OYd3v6S3eArLgwv9CdcnqgJo8fHb/PiwLwrr074dymdNc7sWSPUBq4uLrkrcqKouKIuj&#10;VYqHl6mvpyLqa0SvJys81pYJHE8OuSaSJ5iaL+it88W3slEyYqsyYhkQbdn7yb7TV4pKunz7m1m+&#10;k0WN6AHLAqCLImldUk3hs9ZNZn6gVdJkdZgm+RyzqvEdq7UgFpOl101iNu7cgDW2zyE+a+I3R1HT&#10;9NaqMFbNGoucDYbmfOV0NEaMfQ5LdNRJaQ/RGJ/rj4pzmlR43GqJrj69fy3VBLt+/Kf10/tXEkSy&#10;hzeZr3z24W5TcsB6e/cK62S5sgzyHnPhoIpNZYfXnxGd8Urw/cFxjXV8M+Mk9VrwXQoYgulPaNvX&#10;oXlofX6rkktHf1pb6sXc83oQH2Qpn6ZxsveV9kqXUyjVJ1TlQ6il84jq69edeFje3eZJefUqhi1I&#10;zyLBYGaDFLa+ki8R0kR1DDJlScRmVqjDaDHEjHuQeCL37g9mPU2+KaaMMMYn5cp8ak2lLuPJJlW/&#10;v5M5ZA0v3LJsJ5H/kKD+TDzwTckPKRfHuKm2W6Cf1CSLf7p79vH2NwDluOVzSupTX8oejxLDrgaI&#10;eB7i2dM/Itp/IJ6RcIek+wh63l//9uH29/YQWCnyKIhBX0c8RW/LA/pPiIfVyIym+6Z8o14GmsWZ&#10;eBRhHSLH6ZCmZpQZ7TWPVF2eIJ5hnUg1ejuq0OhD5aBG3qNTk9YlY8q5Ei3iGWX7JGfz1ITiqjUB&#10;tPKZ8ZUI+bA/w3WZ64tUDqvGF9Mpz+Hocb3j5Ok8R6UaWKelw8OlXNKI+gTqWt+HXLAsx9PpZKtf&#10;4rpw/ITXtSwZsQVngBqVdDHzQKp8inggEpmR876eeAplHmlNQdCDWC4vdVPFsmmFYy4q9knM07eW&#10;LjY18S8STydddawaqzzY4ezTIPwPH4x9DkcHD9EYn+uPinMvtaKq4cZsdexzirry7N+tx8DkJEli&#10;yxPRycyuCnRqZXJyMwts8h5z4ahE1aoVVl//fVJpjKHX4udtvNStWvxd6vUF4onnOYw0ouxr0LJH&#10;VVOLsGmvb28dZ7WO82qtypHr+4IwZlF5HmWsRoHjqXlCR4dL24gyq2li760UB7mc5Cw3xFRlu1pm&#10;livXdTJa3uL5rCKeYrg2yyU32OFyYlbh8VX6MvFwh6drql6xpZLppLCCj5IdqtWWqf8mSW6I5yTx&#10;jV6VRyn7pwh3dRb/wxriOafzFsbjmT0b6QQ9ycogRTxL9K3KJgAH3B0PgBKRGlWAb+54TcLecUdJ&#10;+sPtMxFPujSp1BDtR1rEY7kyW1OxNOugclIe0qTDfkKoFmGmn8NWe053T2rTiw+1HVVPvDMd+a9J&#10;qS+HWQ2bVfy1ODaTgiBzGOUN13RSS7oRzwtXdi+NMpxRxENfiEcj2kaH7l4+ZaB32xxa7v7uCqVs&#10;UJC2Q2uRlqSyD6e1FdCh7Fd1r0n1Z8k1+ZjVR6ikwEwq1PPpOh5urfWa2B6uPmrZNdO2jJnkeJgy&#10;lhNSRI1s2li9to5zfR85ATiXOBKrrmjrurbJiYdsVFmnatLK1acPs+mta5//KvVGSye2AhrggDKP&#10;7HwF8SQdTtJVAQluXDA/OWB+HxkpgekQpAjxZLIn1ebKsVI17lUsMjZZ4Rh00i3WMbqNKtROZsQ8&#10;8UtxGx1GJ/7yXGnjgsrz6pXFf+S56jdR85F/a6/VdvlSl/hnUp7Lo/oWrs6qnDpZoQ8PZtXdxLO/&#10;K8Ytr3mDUXAMrreMaxWbDnuF60mRpDGGrnopb+NdMdDKs/ib8hnpT6Utk8M6z8VsCrGkyeMu/ye5&#10;rwrd3YHNoQtl2ZVdowIOp5IRdzlm6v2RrIFOGuLB5wUbdzzXz4iOoVq7pkKlcso5jDLQqOrb4Zjl&#10;hK5VRSlndu4e5y6rJqr6dpVy1W82bqrLMldmFSpNWN3RyoV6DrdKru0cEpuW+jVxHs2SbjA2HpEO&#10;sH9EPNng2f6B+ZWf7/GWDCFyqMJfVp59+fPtaMedgps9rxfByCy7GjvuJLtnICW2u2ef/Es8xRzd&#10;uiseyLWDHREEoJRPhlbBt7SUMpWS4YAQTxPMqHhleo1cj41/GWiNwtCnw7KvuaiSvllbAmYRelXr&#10;sNeEAJBdqUsdjry5onxvtoAAgiN7qGvcrinFG9BwlFtnMfP+mFa9P1goDcchtFHcYzSxiOcpjSve&#10;1kpI02SWovX4ONHyGXnE1Qt1Exr71UsBl/IpCnaYM9Q6F6NcPdM0n2F/hPKpqNb2yaEMUq7KrR7Z&#10;CTVpQp4USLeIZ2tF1bdEFseDr/V1xefSQ+LZKyNVHtQX3/wiSy6y+WaNv1xzMK6LUUs1y6EuB2yu&#10;KNciscKW84Ce2fIpVfmcm6PPhKQmTSGPg3SNdZgITWt20sS2dDSQVKlXFvZU30l3xCKQkvMMr7Na&#10;sngKyXNWxlquGHcPQzWPlG9rU94tzzNaTT5ZzK6u7L76u6kXs4wrSDZdsuw57HnF22ONwS75VAy9&#10;sCM14bAKdSp7IKS3QeU/m3V91VjeOft08zf/pHpuKfYQ2xx7mvaZx3qmiRpOcco226QF5NPBJ8X2&#10;zmfxzxAzNVfaYbui8KTKGydiTsp4cPf8bSDFgLLrl2cTPMqnmNfqUt9IKJ+X9LcYN//Y61GTVX5O&#10;9XslhYk2OhqfW0teQClnEMusXrR13+UujD4E43Iumy7solJ848KgzAhvY+zyYhpPail+thpZbnLM&#10;9UlUOV1KffveTlA38Xs8sAscQya+SDzZj3Hy5nDS5EXiWU4qtSs3C1zYBLJqz6My7nBMJ+yW7wQ1&#10;kaz6WNboTxFPJ3srxMNOD+UniOdOQPO7dCKeYNBTxJOfz5nD6rXXpFyjsAhdZh0eE48CKJ8VQAp6&#10;rajeXz/7cPuHEqqm8EHGvUclzRJNzS7s7/6QevrTFM/VKzb837EQjyxZanBH0vtGh72ebPDAIupo&#10;KOEdgrjbqkIqnd37WWPpSDziFZfriRl6RSGe5oP2Zrh5kAFdNoVOShl96b9BPAjLjvnVB50RFx4r&#10;Q+hjXMOhEA/B/BPx1LiPicep5auIpwLOD9B9HfFo4umlGjmkMsksxBOgWSKSR8RDZQq7/9Ff/A6y&#10;nGssWd5N+UA8lUvUdJzgKN66vA+tQ1k+RTwzfctOUh8bwgNxjocr+FLCWzWyXKrTumqwicPRmsKo&#10;pyxNEtoMlqvRhhcoEznZLI3BLvl0MDn7S3HoXnMqvbxIs/Phl2WO/J8Rz7/1rtNy5eYXnBHL0ooW&#10;SuBZENQ1+7woZKAUuvWs+ujVVSKD5g2A7CGV3cV+1GUbOk0b8fApVi9FGGEch08oGzy+q3VJs8LH&#10;+ow75RVtxXzUqbXkWUjLvxyOpvte7l4JoAFlrmD1RfeqqUpdAy/hDq12WM88yezQupWRcOc/Jh5v&#10;6rx/vW6uWZQ932+KS96+yH91yKH3JNAn6iUZKMn1jgvIgo0tVTb3jOLB98Jaf3y4/e3j3TNpZX3T&#10;QCNFbTZM31BRAYE97FJNbZwo3Srr36lGCRszj0v6t/O667ShgA75zRtLdJKsn76o+aNUozSXrPCs&#10;9vP8w/Wz/JSOeGUwaEbPEIM47XymQzn+KRPeH/VU9RFiPvqpZNTcVlAS9aCJJF3oZRuxUW/YWF1/&#10;OhylJh72Xj6sfaPdGHCxTeV7S29u1cSmry+8KTebgYDFLtbiIZoyuisZToU+lGALumRb6Eqfgbpl&#10;FuZw0zbQQYUsUozfXUnu5e5u4mPpifBx4pMMw1FA1bGctENdJZMRGT1g0QZBDdv4A89hXpt4fA0t&#10;VU3G6sOzFu5YrnyUOKN8+ClUeoMhTDNkrCo01qj8b/+j0E3VhJIn5tBySot/iOfTW+EmxKmy5CYM&#10;EqRWJnem6qlbHb5/81GorQ+dndRcWlCCu2cKZXNUJV3Z7A9EU+n7XD5k7qYfvzdgprx2a89l6/KU&#10;soya2mcCk5i1X4VTVaPXDb9yak4qb0yhw1iVmbvHMmEkvOISD+FLuaUT5C71CDNPEzeFSFnwE1I8&#10;pfEZ/ddfD//+8x6yUQCwr98qE4nsJ0IvL/PKuI88j44TWTPdleFwnoSdJKf3uT93NS6urDoMwRSy&#10;uFf6XlQFYEwxRhitQi1z2Nn0pApSn80cksjjxOdC8k/CEBufHRnbocVElir4r9962SZ4bnpCtYCj&#10;k+ccXhaj1Aqw8rkACmhGaY1koOvndDlJHeWQNbFn/28s/mUEre15t9+VdPDnO75KxT+deK8rKtf/&#10;jufQV9dYvQI6OlwTfN3E03jBwzp8k7w3ckw8n5SM1TrJ3hxgecOGu1RKt8+eJp4ihkrqUWXoLxKP&#10;OloFB3yLWzzBDS/X0zGIYA/Y29IbLf26kYeVMrpAPPVd8QIRHeK8v0Ce+m6iFYkwLLaIijZGmM0Q&#10;x7512KohMtw/Es9B5dAjTpc6fQ0cJdmEHk56RDxRxt3Ndu1mfiN6U6RbTzXJ9/1eLJSZjwq88oh4&#10;xmykSoZLMEM89kz3y8SD59g8Vj4kscT4EvGQDiV/ljA+9WpXJep9/wtvDT10Gb6xgU6N/9bRdWEq&#10;c8VHxh3nJzy0QbeeNawTubLz6JjlMFc3Cs4xSe3n7OXKUuVXlCv4HOaauw4t+fxE5Lqy1B7PrsQg&#10;TVRCHOZYxMOWSdBnDJZIKqsv1/q4OqqybJIuOd4LqC6FGofRR5ziBFM1m03HfFFZRtmHPMw9t3rd&#10;iCf1FUCHcZK91eLLfvmXViTWqTL+K016ylNArIm79OHXa3yWQh7tud8qrX5fdWCv0mt3eBYGcnj0&#10;82j6tUTJ1iTs5K1Svyc7SIdR78ylx8l+V4/rN1VVhlrS6sNcpmKz1EHKgPdn3qLpW/E4Tpe/hnjG&#10;87m1uuxiahnuUdMTOi/CyfOMdUk1fXZudMnNBfBJ4vHVmFls2uwpzA5NG2TbJmZPEk8LYzkBSJbP&#10;0pgpDL0+Ih5+gRDCGOLpw1YTjwxUD4XZuIgExHHH+z8KdzbiaVjB7V81RIxdHyDwa/HKpsvEs/hA&#10;3MNOj/2ACCokMBvDOoK2IQBGyXAZsXSBeGojCuCIMSCSStcfuCR+uBfm1xQOGmoh8U/8GWsOBVI1&#10;xDiHeNI91DKsEzVqRB0q0lh/PuRrTTWvdMkhheCCxVsz5cGX9p+a9Br7OhxRWQV9EvTGik1cnbo0&#10;tYQSwjdhkRSML+kiFc2cSMVmGrFal1nJxGMQ6bG6KR4CH0fFoA+fIB5JBX2c3BQEqdaz2sbeing+&#10;MqMaqPGF+8p6JR93TTGNieGQ9ctzH1pJz+KDE/GEHmSgCzH5te0Zzq/68HONdmoJpjht+K5EN3X9&#10;bO0MEl1UshSpV4UMp3pxgBSfe3lsJE3zgxanwn7zp3qldZusrum2VJm+rIwXJ65gFGZ6Jp6U6xRo&#10;kTGbLmeoymEvaVdOGc/Vdw20yYExfQo18a8hHvWikIyLDJS7ZynBTOGkZdl4YVd5lDgbXbZpTCnj&#10;Rzq4ipynNxkLGIWYT8bJmnp3aSVZTE3KT02dzA7Cp988Vr+XtulrMVlYT5McRsLO6CuqSmNzSMcE&#10;I/l9G874Ahl45RWDDdjOwZ7PZrX6MElUhaMqVIzdvSJPhHTv8Er02g6rcmzGc1fu2rtIgbno1PSE&#10;vIBbzcntPtCULUIySWxl40VogwsjrWMA/HlBkOu7Eunq5GtpNYl+ou7+z2IZGbeIJ7FVSO2WwwOH&#10;/fVBJxQV8fjejVHD5RG7Rk66OYR4zCL1b9JpVZbNd7UGemQg44UvuF3l3uzxBs/H22c8H0Ny3WkA&#10;lNnVhBHgECKoi/Q7Td3L2ESopNh+jGbhzgWFeGrECsD+E5Uf3NkGRYTxEQZCfRhAkQ7+WT1+xpAn&#10;n5z1HeRMfwZdnsstKn4qn7WNFBxRIXTSjFIjDltoBerQ/DEQw92osvGhiSe9umkz3vhGZSv1DGpN&#10;/UFNPCctAxL/Zh9qcVlDv799JoUPKtNDD8vGXUIPWw2VU79rWu2HcoFR6WwfYOIDKaVsgrn6CLQl&#10;mEKi9uyOuAJuVPhw/8K/Kygzrv5VH7N22ICiApqUX6rdHXdvD4VEtffzSPYA8fgwCSxJcZQmLqmd&#10;4ZJydI3rK7WvfZN+nIB5jZwYNrnVKSredsme7D6jb/lewqDDc/CZeAoEfyCeDzcbAtatmV7VVx+1&#10;mPg8sEiXAa9EiPr5Hg3BvTOt8HHZae0yhye1z3aikAqkpBqCUTTcOdOf+qZSSVHdKRzWVk2q3LX5&#10;2ePZNAZJ/ClkvjDKqD0UAXhEG1NQ/dRg2fU53Mv/qArDSjz/LDm3nHGp0bmW1N0BK2kt4jkpw1m1&#10;VROfIh4KqSHnnVJ+DRSp7I+YU7VJIqtUa3VUQtqULuUzWuFZY3wyS+tJtgQOkq1XX0aXgXolwtR3&#10;kAe3mxJ2lYsAIA8xAcNVPf4vhBGtYKS/Nbvgyw4Z8QM1eikS6lmPK9V9ec4/eC+fjgrlaZ55oEeB&#10;QTMKSa+iJX99fcJo7RHaIcZ/vrv6ZnJwo0nBTRSGkI71L/68fy51L73uxBPowZsdlnI4wykr78TT&#10;hCGaAQV23AFrCikCB5eJpxK/k/0XQWd0gXjMMdFxxK1yuKRtRgf/LJqSXALrUdb0D4e1OAkAmXg+&#10;XP/23grx8CwOvx993I+ZERtQ+FJVjbjxCoUykIwgpPCpKS3jfyaeUodxrj9qnDzCl+2wp9YYccmG&#10;Q7fuNVROfbfuvZ4inmpdHUMzgZuiky8Tz7jqHNyH/Ofzyc0FN+3wTDxk/ZV6sy1RqX3L7qWqT6EO&#10;22F9c1uXfi7KneHahsJemTRmkXRz3e/D1n+PeNitqXyMOtlHiSchYZ9sl++Zy9hgV9DjHa+PD1f5&#10;T/Kfh3gKgHCFQx4AEsfMNLOA9e8wVeNRFnNEZ+KJw+Phkvxk6dQ3r5syUDZ4sia7vkw8kxqfkD3Y&#10;UkmOoR8pNhg0YWjuDBTK0aA2mwWpBOnzmJoYULPh2mODaboo2+ddUZFMPBe1+z8Rz7jirGlcchhJ&#10;9NHioG2sA/FIeT+kMh7Kf2ssVRbuYKbyZllrddT4jOoZoPZZHSe8S/Qwh2l9UoQ9HbfDuok2UpCy&#10;PwSwlLCrXE56iKpvP80Hbu1K13818dQS+Wo5Xaxt9CV1X57/I+L5+6PoSpFoIDb1q7W1R2iHEM/n&#10;ty/nFwhLTUzziztNPLlR1bkZiCEdinJCM5O8B3r4FWbDClzSaFK3onxYry1u7nw63j/6cPubZJho&#10;4LBx/MfemiEi9njO8uYHgoecyEM8ZSDO8NDnzZU5/MOPJyOByLs3v9DU6LMUA+kmYTeNtWaVshqr&#10;aSYoosKJiefmWYingzzInJHtpb1G3piduKG+eOVvYKle7wxl6CAFVJFFqLR9WY8ekV5dMlbEV8bY&#10;JXKvoZZyQn2xQtVYJO9AgwzkVh3TxGHewQ0TqpzCslmIs+qtBp2PDy8kfVx3G3/ranljGyatw0aU&#10;qWEK8R+HrSCLCh+0wvviJMtmXniwwig6TOtTitnK4hda+QO0CuKAsjQQFAG0VLOEJZXliou7r9eR&#10;OYb0rNe5dZW/jJNvLNLSZKY5bHtlKWAirSrEp14/+2/0KK0ZFJ5wML7ZJ+ALYZg8RCHwUEUrypE8&#10;KcxKzt9U6qLmdMhhqw5r+tWrYkvuRxQOiGkBVbqYfuROGeMeeShqD49lpun5fswJZXTXVGs76TVh&#10;JQmsUuMICG5lCqOZyyPt3fnK3qAG4XVf9gY+kZ5DNiQVn1m9kTB2faIq+34P0PpIWG7a6g+aeqQh&#10;NuN5g/Xh5YGIX2/mt2H0M1COCD7xS2wN8omoRWNqlYyTeiuXeyuIcU02doLqcGlyP8p69hLps7D9&#10;YcD7P7OWgUY3PWx9AxMZZWmWK60p8JqaFCp4sU6uqPl0H9FHY7VZHR60zOwtBnXIrJfBpoaGJo86&#10;bJ9fIY11qhmFeFqK4ZLzY6UK2bAZJcIFWJCQI1d5YAgP85vLRgGUXZyCg6VKzEU89/0PMimvLB4N&#10;8VRr60Q8XTm6QDzQQ6FDA0GMAzrs8cghlfwMtC6gbs1GCGoUOMogQuFJ4rHCN5TTS8TTxuGSI+tI&#10;1cXEU3fEOuAl1XimIR46rvm25z0M7+7cCLNUmbBbeDtMsxEEDAruDPGkQOtk6PSdNH9JYxzFD2Xf&#10;fqrh0lpDL+N2wiirZiGUnNsgJDHEU4en2AIQc2jiMdBIW70VDwjy0OXA/FGtJ+Ih6W5yVBU5BXug&#10;nIF2t8qF2yFKnibVpRdijsqjncLPwjJO0rF1NkNc3VSQ2zGzPmhSClhlX9+HdaIT8UwOmOt15Ks2&#10;/xvI5WKgVqWQsaxDXVN2tashgI5n06DDiocpiA+Q7zRxs2mkCJtpLkpE0oVSN008Cnsl0cRWZjzQ&#10;szqmsiknoU5hqWf3WGGay9oWE6VS8SRDD6lEypG8Jd4JubQC/yeJhxPnGg9aSZTCnN9ZN++lVflp&#10;pePSqj9o7EMPWSstpi3rDRaDKZzVWbwGesIs6zlaTR63PHRSTDrPkvJqm9Rsh6Oyj2KD2aWYuxXc&#10;gXi24aRiGqLdNMuV1hTqsG2kNYul8Vz+j/Uz34OfdrV6uXIOS2yf1A6KlcMijOX5H5SxTpUj+bGr&#10;TFwxXHJ+rFThSeJZhexL6RNhgzT9/fHmm4AO+cbpP4emHOCmsgsJkuTdxFO8spimcIdvWcM6ued1&#10;VHL8dnjScIASfyCgAKJpwEAQ4zr0rxSGiqh0K9Bg6OnXKOhgDcTsxCPL+KRsm4weY7VS2caKn/tx&#10;ssemOk6XnXgyo5kgNTviUO5eaFwxHINmuIRBALcVAAILcuKqJswhFuGnepp4VKNXAMXI0sBhBAlY&#10;PK2YlZ8p9Cgp4EdM0KOniyubRexHh4lK5bxSuWJgIt5SQjWvdEeLUazGHbva6tHCIMME+R7+6Fbc&#10;chjk6h/acU0K/mBXl3p9rBCPjb3lU0yzgUjFvNeg1KwtH/riyq38mjM6u7JyrbENAUy9WOGDJqVy&#10;gcWBeGag8mmb/XotpWYu1kkVk1pKbt3rk7dSGamvECGeVfj4liXN64ohGJEweG3cGeghSKSOtu8p&#10;xHMn7xT2uYghrDpMSCGMgZ7qJQPIYBFP9fL2UnZ3KCfUpeq4a6txIq8YKqlXeausMDzcyqYOxlKh&#10;/sFnD/q1xNOt6PMHiMc/jXiwyUkcJ5Xkck7zZX5lJpelMctc5s7jReUtQTlhGIKVsI3CtUR10mXQ&#10;yzUdq68PXbgQeXEMxu7lyq11sxnFuWy8zqfUm6TO1lFitk3KcziK/+KAtsHMAXzeOm7SZFHl8h53&#10;UrvVZeBm0048e1PFP3NBE1U0lqumpZRfvFL1WE4h5V3TsdUjPo07+gvzVNO9aLrUigZKiCHIcrR0&#10;5VcSD4hGZd+JSz0S8bx/800nfucYWCcP/NaNqmRr/xKPaEaJpGqcyBtfHpR1rPvfC30aa6TQDwBk&#10;btBr6WgZh5bIACYI9JTSZA9LEADEI1aAEngNOoQPch8qlCP7xoLjYVfS3R6WzWgqs1beCbuiKZQz&#10;+GIPSwYamir4RpzHOnZkNTqw4tE+FBysw+GSW8XWwDEsIhpAxT2DGiXNlzUvpllqJ1GMQahmFCk1&#10;QajHWlGprFQ3ys21qcRyUdHClJJxoQ9zc20YaIwptEMVPvhRp8xahxFwsLlq4xGPGBsdeFKnxqWm&#10;5IH2b4cdWlETj++/ODcbREZFKtHMi0N176apt0w2KVMfDyMqUzY0+GoralFGsd4qryS75LCHtk4X&#10;5Vyvuaa70PnmsibNROQtOel8Jh1xAWQZ1coALoiOFeRS7fEoTmX6sadLDFSoW067ei4sAkoCmzSW&#10;4Lu11iHeEJ7bg7wZMmbQPqydJ9kYcY6SjeqNBRoiBVgKdcEnYhPDsf3W0rXYcSaMbHukrPBqCidp&#10;albMRiGeTTYOeUjukikvV0+o5qJILJ7I/nhLORPcA+v3j3QIw7jD6fZhBgVACWZ7p+G86YR693Wo&#10;yDYmmNv1j0gNsvX0TGVr1x80lTGo6a+07cMEnNguqFvbw0zwkeUF1eeikUVOIh92JSGtJhvviGOb&#10;KSdmi2AoGCNKPixjtzrfNyuoe4gn5W1SLEh1iWoUg0K3frj++z3CTA4zShRLF2qs6Yg4dITmkvJ8&#10;7IvSkRqCXH42qZL6kllnV3FPVP4PQ7zZiaf+sCah1h7PJeLxoZu2zZ5FPM9OHCMN8QRThniKAxqb&#10;UjYB/DZ+TAlwTBk363wUytyIdX7/LCYg/QtufpVZXhfx3Kh8YBfpxBBt3JsrhR10vyTYIrThHxv8&#10;LdCT5426b8s0g9tM0yvWc2y1cWxSw2p0eI/0Ym3zDFsciUciWU6Sbv4Q+U4XDDQFTbPJoLQ5kUI8&#10;lOlev8K8DHx4AqAZQuXshSZ592Gnbb+ROpLHxJNk3+WwjnxmXBvnGZqxCRVJQN5GPK6X2lUJaJBC&#10;POzQ7MRT3mjaiYenK9Tk0akHWaT2GYcYoByuWWA5HBPYslmpxo3Y/PANuGgWreRWz8i95HZPqF8k&#10;nlKSOttL6/Kdcmed/cJdyuVDV6tYlvqyLgEHmqaJR1kNuOmB/LV/F0I8zvQOcim4M3s8kITlQxlQ&#10;Y7c7cIxNKQBRrylUWROsOcrbFOJZYSfyEIwihNL+x8QDIny4/sC7AhFeYkhULQ2deCaqKTxWzgWt&#10;23lUfboULizZWGcnrRaD9km/qBjXRJiLZ+pyKql3JBum0HE79OgmHo0+9X/52S+M9/eYymMwfTva&#10;2BhcNuJR5UrPvCe/oEmu69DKYU1W5QRz0hjkZB2NVcji5BAO8/ZYH177K/o1+oY1FYxeeQCoSTSt&#10;W3nr5cqj1EvkEZLYRKjK+kxTZTqaA3TIPw/XuDrM0PAiXVLY12RkSvByJRgdmjlwWOF1veSCx9o6&#10;6g3vq5a9cbg8X+gLtcxj0dXkB6X/zg8oe/QvE8/0WppRpHevv0muTWLm2WQ/2NvqH/DNro9yQHKt&#10;9x7yryfy3ydOGBEllwM9fjaoBlr6XZDE3R+lJb9aIM6Hm5/TNxSCVN4ORQbvr3/ef8f5I8zxqx9z&#10;5nlnHcYDGryw8jiO8aVY58g3dBHKvL/+RTLWLPk5YgrvXv/0/vpXjyKpEHXMnkiG8yHzrQB8w0vq&#10;CDO0JmWSW8hlyx40QbKHgY1ei0XY0lg3sJ6/x2AyfSuUcKzcuWTJ+XXZd1nOizbccSBG5R4acaep&#10;bUY6zD5TdaEvHsp5Dx3aLhvS+fqe/GYGhbzXWsWzDWTs1Uhrk4RvV70T765K+ooPCkfQIoyReqUg&#10;4+zc+NDQA+XQN8Ptkn+Tx9UHjWsb5CQ6ituTEpg8FLvgBCLBYdDElYt1LA2ki5o+xkp1H7QgckLl&#10;61FxQ5SMeDzMVVsFBZZyyfkp12tL1+7cEoqodEdnX671wE2pfFbrbOlHAR1YJ+UCFFkmpKTzVMpt&#10;jF/Xg8x0wTLk8WW1K9v7LDhRZQ+sYijn3nuIMrUaqNchyawrX7/XGwAqoqYLS9WFIQJ8t7W7E9W8&#10;ujz1FkML+HR28FPAkQVR5Cort+lQE1HBNUynznI8tzKRJBUprk4qGwbyqfFvUPEzVFkNJssSnYxL&#10;SbRuakDZWkEcuVUvi72cqqTelSR4NoqYafUaHYzxMwEEsyh3AGhL84+V7ijzYmqPpmN9/sC7pcq1&#10;wrb0sm+fJq2SVsx+jkryrt/y0VnjO0qhgfCZDDrB49Zdkv69JeP7L7EZh2W/jKu7v4zmKev9wMXB&#10;BOO/gurqEeIhDNL/ggyFlwirMqdjArPNqPigDLBxPfeJcqsIexMG2ruM2eqLMhyVHv2kBCxxceMz&#10;W/hyZhp/vdxlTZafztFVdFq5YnM/6xL0LF038ZB1pD923NlUlTvQoCS2U+VoYYr3ZmqgXdCAH14p&#10;1MiOzhDP0s1v0oIeEqHrgxEGoDCQWhtEum/bRAosAHHUgXhGYY4l4Y6JB2phAykDnYhHBKYItxtY&#10;8dblJh6XcfK7F/ZJ4olNBVnEg4oJSLocCgUe3vyiNC/uOaBPzAoaSnXi4ADXtKuLgldMGB5Fs6h6&#10;VSaM8mbiSTDpQi9vAiHQh7FqNyhOMnoTD1zi+nda5B5lzOztAvFs9IDysQ9MdIEyhwfiWRoDwwc3&#10;lfDDXssF4rnQ3R64OIqH5MRSUtx16hJl3I14yr9qdAYdwwXiUVS5AHmmcq7UzmvhTl346tmgejDI&#10;ZUm9cjXXq67yvJLzjB3y7MSQS791gXiWnJ/2dGKfkhwu1omaM1qVoXtod+lKhVRmBTEGDspZzIab&#10;i2pXGOeBbkABpJDnHr2VyMGO9PJAa0FYnF1ppcBA6xB95EFjHVJvn/66FnOxZmpR9+pWfoaRN0mt&#10;Ya2JUi9wQArR6a5M7Nels2dPxF2Q7b+gdYJQn8pkptgczrgz7rYZc2iy0rcLIZgFMVR+LfFcGl1S&#10;Fp+MvtTzTfI+T7znddGhRsy/Bsvh9JqVvKgZsTRh6BTwlgM1prWzfpCl6pPpP781QJSBdbyrtYyr&#10;BuLRRSCjSCnErNTLQgzb4kQZl6acIyoNKP2wS5tZK7BEYsuvJB7eVLrC5Cd/PFbeAB3ARcXVeM7m&#10;umPToJr1C6DH3PNZ6FPl0gTwZZl4AiVKKhSaV8gr7OVIyTFoWpXb+h9IDS5MUynEUxwD3BylsYAD&#10;7g11jg/xDD2IJ9Q6Bml1L/lvhqAGV+EJiGdreiwF1gDB178XTJQ8LpbyEwMURmn+IADXXyAeD4Fq&#10;RPpyz8t7Qstzun9wpYmHU+B6F+LK8ogd3iIe7+6c93h+l96++VVSffFEE8M6PNW4Mk7iv2xa1Num&#10;yl1f2IEHvzeUYMxAuclFa+55KVQ7VyE148F90SIei/LYbGYqn4lHHZPOCyCWExPDqfKALGPTwOGv&#10;VoV4aIV+GLSJJ71a1cWyq+COynl4RQWrKo9KxzqsGHoimUuZRQyxt3ZBKAPreFDVQDyqD+VAQpkI&#10;rYGeQp+6VoZ4nF/DB8kKXNB99X+SeHwbIvkpf3wjdyTpagg5NxBMNj0frvTsiXSOtwQBr1BBDIhD&#10;q2FCCtk8pYOrs2d74LUlNKm9nG5NIa6od1NUlqyYWrVc7/WWWGb8R7APvhemZdFw3MzSoNXlKBzm&#10;1ZJD9g9wNWfE0lptN1Po6xqkBUebW/kptY2UctUk5XSNhmYRKDcQqExOypmtLn3SLZJu44667E3U&#10;LPuMZYIZiEklNYfH3nug0aE+Pse4E7+VjL4l9byxp2Mps/MEcVJj9SgpO8i916xkmW1NB2XEEof+&#10;fCmYSd7gQqK1KtQq0GV+BhAy4P9wffJOzC51rDL/gdUe9Jo7U1AgBv1UU9wyrsr7+nTZYdhMc9fZ&#10;9+5IaKAsW1Q6Ksk1TxKPY7N9m8Utxq6nMq7itlaj5an9/WH7/2XleQ3nevlka0eFvz7wezwO7GyG&#10;5aOdnpp+7mo5MbM7sqnxhWS8QcxI1/E9E1vTpFe1BneUs+XQz6bYs/c/RmGCpbvfWsBBWAHocWHM&#10;fMvp5/fXP0nvrn9SU4d9QXGlXnHiINlQ4RbVGwFHEU/qC0daxpQYRAmyPVc84Z5zkKdxZxa1x8NW&#10;1q+5ceZxh6JSyHCH5Q03WOyUvFP8N88kFSgbd1S4ffn9/dVPKkNFCFYYzjhC0siWq0vVD2dM36rZ&#10;BQbxWukZjKA+BXkb4nmn2bleyq8ejPEikijDtWJzOuwu7JG4srqXWR2OT5778SaTKwUB9y9rJ4yw&#10;i12KD2jFXgFL9GKDp4bDQ3WJZSlbO0qEB92/eKfzMtG2/xoRBKGQq0MdnqR06DnW8nbfcRXAmhHP&#10;h8uMLkDA4oBSrtfrEj8q0An3SJUkKgc4i8xhp/ZX7zVNh406155UYyVPb1yigOdQztXdGFFbO+lF&#10;edcBdDw7UA+Aw1vXpBWfMRvoQYm84KMoZBR7yyH5f522xv6zn1tSqCl3q7rL84j4rTSV2xpo5Cat&#10;UnCBFRvoSahVVtMse3r1ajtDM+sATb2ScnZ5uGqScjiKqzm/ykkcdk1a5w1Qh0elaTc+Co75zCxi&#10;X2F0fTnRLPQ6riSyo59cdo7f3q7psq3VSWWTNzmu9HoM6Wgfldmjen9k6gzmE2TiuRBAkjos0sxx&#10;lLJ1iAHlaRvIoFTPLW1k4NtnOvW+d6a+Gtoe+tcXK7W3f5dXym8CiP+ycQBVsLqS+mkaPe7bSj38&#10;EdyhVW/jOsRy4ukw3DGzYzoLdEZjnE0d/7MIdSzimdZdBUxeGcZFGcJ7PEnMyeL1HDHpP2Qw5aN0&#10;XeuUnEPUTXod4sEnv0b4Kv5PxBP4IOUXJRyIZ8gjrFA2KITxa/TuDdADNHiIBotSuypluM/Er0ED&#10;FkxkhdGDSl8mHraaWKuJx8Mh19RwMf4jQLNH9Zh48vCQu8+IBJnfIdxJJfsowZewTihBAPTm2f/7&#10;9s0vTvyFL58eXsR+upz8bPXVJSq2sGcQRKOkZle3jqY7TGDYeifaa+KJTZZuOTEQFKwsP31om9Nh&#10;McTWq1urvhUiMfFMK4Et4omB9J6NKCTjBI+CO2uPx6wTJ9UXfQ3xJAZkYxAEbyIbZfqgiQcq3ClY&#10;CdSq+xbARjySEUejMFARz4t3WnCdwd1Mfbf0v1+vfWHqWxV9Ifsa4tEFvZKuxaF85hWRXUbUVADO&#10;0I6ETGCHYgLNYsITMQgg8vQMBNMq0BkNeUTx38Lh1qqAq+yk/kEL5aVjhwzUSFOTR5RKK8l4n++Y&#10;hXhc3ls13C7PujLl5rmdlLoyi5aUwJ/ytYa4dVk1FQyHOyi4ICfNOoM1VZMsXrmck0hrg05v+SRz&#10;dxbXe0OHflf47GegR4e70rQrnkNyHC7ckRJhLY53KDm/Oom7qwSz3qIn2Sbv5AS8KzagSVnq1TO1&#10;NK5rDnOZ07RXoiDO6RCV/4MS88hh6JzW07iKhLzeub8O61ZXjHX2K2EvG1xpLEDHPqvS9YeBiope&#10;TWVhgf2rV2KoytbEFsXVaPpGUFo6VswVv1417tcQj5pyy74x5aAx/vsj8ijyT9PficGtubc1j/KU&#10;K9e40tP3Ho8ytxLer00hueXkhETq3bHAmRssUOH5p97UCfTwJ3uIh3xm+mniicjlwAE1AwRLxQoi&#10;DPSBHx4sOvGI1bECO/XdZUtp2KLuMXFfKTyRucjnrppgJAqRuL+DH9QFw8oagpopnwLIjAbLyk+z&#10;lF3FjBF7Uqqvml0nTAFKVK/wLHAH4uTG0Pub32+ff5c9nmBQdfH2jxRXAzrRO60MUMLoB3Vfe1ON&#10;+/KoEOyytS5XqQzi7Hrfmz0VdpDCTTvc+Bvm1Fwinj+yp9WtWEp+dEmeiyqMIxEP/YwTQ8bz922W&#10;ypRlHJhYcMPTc6+r1ayA4rYPNw/UB2LkH6wRf4g+JZVL1RoQkQFySEsPAibUQ1QwbYAHqUZvVeLP&#10;nazingyEpksIoI0DFnkeRRkod6n4IZZJAJIoRznJCVXpoYjHuUFpQFmTw2QIskIl7C3ZI+fR2REh&#10;mzpJmwDyfyHm1o+aZKOYMe7w3jNBDvsmkbq/Lu5pt7b3JhD+SWPOUqFGVLMGK11Da6Kqe0lJbOOt&#10;DGpGpYS3tTI7g87T01+Uk/LUZPTN264Z9FAfP2yDSTZjiOTUNeKxbzGEUaa0YdC5S9uwhn1XS/YZ&#10;MYc63bW54lMfsMh7YFccxs9Ih1H93k/3iiuXiXYOZ8oSrcvMQ0y9En87iVZIRSGlZOsYDw+Fe6T8&#10;qeCFrUXYtYazWEa9P3kvUZnWOQtl0+pc27iQ9NwKJcyOiAqmE251UbN1VCHcU4cYMy//yWSg6fro&#10;ZLxXXqq3tDIlB+ZKWn242YdFevVWPSpXI3lzAaDZ6sseaFvU4ud15rXF6AkJ0MnWjv4grCZeqWnE&#10;eUpZwDfffOTb4CKSZ08QzyH1XiQeKdxQOz3ui47EYxoIHzzCHcl88GXiWTr1Pck2oROpiGe1Zi4E&#10;vKkmeHo2uRK/8ve192POxJMhymwf3foy8fgwK6nMZD9FPDLoeKKgBjk+8mGhgzKoYqP1uXDn3Zvf&#10;bv749uGVCAYOUD7OSSlE6L6LUW5+Q/LwD8RjmtnC4PDYOopNY0qNeyIevT2EyGEXyUQl5xDMU8Qz&#10;xt1axumb57WzbbN1LLIp/iAMBfYPxFMFBrVlzUKHBVI5jGb0oMzbm2ds6syIBSuLV/g+lxReifPR&#10;E8RTsTVUVSvJe4MYECH5jKutajJE5XhbLuMj8XBB3y7QpCJf5Yt4yChKJP0X85ZaIl/cAYJ03F05&#10;qXvEZHcSoZuc+4d4wjTYQDZXohz4Zqt0vcrqrniwGZ8lH+Lfi7DjjpRk9jTxdC/n6SrPYevoX2VN&#10;xI/sMJ0xXnN3fefCxTpRO7mkzOhUufW1eoiclDlMGJy7HTWoVIRywlKUQxW2LpZtqrBnd0acw6/R&#10;5nOV86ZaGuPyX5o3VbTeY8cw6tDbJ2M2Ysr9vNqoUmx5KFdDPBm9F+FMPO02fTV61pDz4sMvnZTk&#10;2iGSZPEJxok8ZQUJ7kSurDw9OsHKPrVLEHORbKi8VF+qQ0d1OkzZukA8LGAi37zZQzHNgXhCOVJ/&#10;iax2lWg94o6UYBDEQ4HR/fzT1voIcU7KAr75RsnYv/hnMgjuACgUNj4oFYJcIh6Bgm0ACHAHg8fE&#10;0wIOkvtTVmWIZ5SORTzKvqoBC5SYeZDZmr7lIU5sZqU8BscZ7bgj1QS3Vu/04AHhnOeKil08lnBB&#10;oFAoQ6VjmNE/3AjdVEiXNiPr67U8UOP9JL5oll/3OeCOwxCBQQNBDb263K3SuzcKQ8H8/v762cOr&#10;n+9e/PDuWuRhhlBW7r5BnzpsFaaYeyrCXYaVMUuX0MZsF03rqGzSGg+XiIcsjlmBi93WocqlgE6I&#10;p+iknlnGrY2bdZhv4COH8nagE1MFd6won4hHyv5NQQaWOkEeV2aPUemxYsPQdZiaFNCCFe8ANfGE&#10;gWhSMtbrY+Lpw0BPl0nehhjKjVDCI9I/ZQxyXQ4Q7CrigSTmuiw5qev6HnbRJd7PRUbb5Z4NoUN2&#10;cWXKnSEq2yUTGK0qkeN/Yx0rt6vMMQmJJ3+r3AWEK5KNDy8RD5KT4htJS4ogG6sOY0liS3b3oQZi&#10;0dqP66sJud41Jeb4aI9nb1X9U+ohonPfPCWtgsMzxXKYxSwb+0/9BXXrGgLlTI2e9OAuIYmzurKC&#10;aS2DtF72XO+N0hh3hGGOeV9F2UbCW6KqLgnS4yYkvw9ln0IMBggGCyo3b66qBg+JihhQfre65Z2t&#10;hn6fQb4COTEclchVyDoUr/RYJ62ErSXyj7lzdwZKoKb6jo59mbvrgZh5jmdTkc3W90niaf7oQ+t4&#10;mLI1xKOZdqUXirVilLHcyj4Fq7VABEKyAT6f3uOJIB4/zWNLYh4DzSgOn1IWyns8klJybfZAPOaD&#10;kEpnd//AcSEINTcWSXdXpepmoN+kgMtnJQ/12j0XzajgPZgdYrA88JAT8G/vbyEMQ8av4YnE1jaG&#10;DJ6P+QXZ5u3rH9/f/CKpVZZ+rSAvKvyx1XhoaECLo3z2i8RAppZ3179Yv/nrUdS/e/MTW0GK8Ia7&#10;hBnRgw4fiAk0kZmpRrRixmrwCFQkptTrOzwfwGJcxSz3eoQ7b9/8dn/1k4J5f71Yp7qciGdApBwq&#10;GBbc67xUYHFUKjXr7ptgeqA5DEXJp+Fm9yAFZYwsGOfr6KMwzUY5Lnd9m403Dht0Sm3TtLFpPzxB&#10;zMcHC8rhqaPd/1fKDtkHkvZ43mmaGqi45GUe7inQyZeTW7tZNE0HdVKfnSGLjaJ3d79LOYzxcgVV&#10;LH3gqj35SfIvzpE2bqS//PjO54EeXZVWXuHVheQY6rnEK1Vnm8eJsHAEIkHz9aUuc2hRniQ0ZEDT&#10;W770dDj0RFg971K0/5qRctWszEisU4+wOKsFIxBTJteStzwptyablsq/5ZqVvyX1cqG6HMw8U9+G&#10;iw3GUXsY4SGjS3hQTUEPnrPgGSJiIOPgXrnJo0uywaxqsryjHj0rkNXI+qs8njeqoKn8BET2ml1x&#10;ddIyyDqknu4ZqIgnnvPuysTTKwNFOtG27ya/o3yia1mqSYWDggh1mDRcfLOtf0lpVW9y/lOHs7hv&#10;5Kl7x+CA5ccDTbQHJQaPIjl5GzXCH6MxYJTrvy2Vu1Ifw/4Nng7+0FeV3s2K/VhaXUkXIUJYJ5H0&#10;vJZMPK3lbdMYpy81nKmDzRKDcnsuo6tmhmb04psqtKX3hzQE3c97RdKffnYnzy9bazjCPhpflCxF&#10;PLBO7fGQg/edHnJ2tBNPlQGCLxFPjMeDFQCKYqDCRjxtGQII3xhxfDjEY+W5nCEMb5Ms4om33Iqy&#10;Qz/gTH0FeVFhiHVIR9Uw+mPiSWsBBw8gq3vFhtjXMcf4dTjg7RtBiSLJfpWcb8TDWEKcn0U5B+Xb&#10;WBrFVPHu+lfuZDUYZXSBjnBHEj2wx6OmjHgEkVWZjtX6hJoqGjWqrFfFsyrt8+KhEn8/lpsnbMpJ&#10;bEZEa2IobhhX1n9EPKGNthHf1KZLH/7/gXiQLkNTlsQx7Mf0zSZytocgGCOOUnhuh43BKJdXMnpY&#10;J+p0vrFO9OK93qiaAujzTIUZQgoWjIQRIptJyUU87OhAPH52ZxGPLuJcvvMEa1/W02RxcU+oljNT&#10;crPzUFMOCV6FA/G41bkqkh8kvjkQjw8dubq/ZE+onzLRYWb01yeFJ1drfXZt4aGP767oSJnUdWqN&#10;Kv45JE4GUlJ0wgYUgJg2aDkvsiYsjtc2k0r9QeXfQCaz93oHclit8wbY9f7hxd2bn7cVOylZ+Uw8&#10;26GVIfqww3DNqm9QqPOLn5SfqpHKlZoy8VYZ6J3j54Qe9VW5Dlcv2zyWbPKGXPaEvY0iEfxJ/xnx&#10;qBAi1Fin0XfNxyHK0vG48faFMmfcLxGPVXsbx8plXJH3YZ1Q/2QXNUdjwKVQI6wTJRIjSxMMEOO+&#10;NP2nxPPIrESc3OS6SDwaImz3BPEUDC17K8YTRkJFHm63fEpalm8+3vCfGUbeeNiUGprAlFTaMocH&#10;+deBBTF1q2u6VGL2954adKTlRzBRAykHXIsGRAwGgk69ggCc4Cqg4F0cBPckKhMGyuGmhFdY1vsK&#10;FVVEYIpcBv6pQ4ufPQREuIm2vH24/hVtfQsdZJ/JFt+o40Y/BjV0C/GY4cQlP+tVNRQqDKhRyyjK&#10;yY871xDmkmwOiZmUkptUmEge33nz7H/d/P7t/dXPTTxgDfs96bVkV3z9x9jkSu6y3UFj73i6HJ+1&#10;5eOUzx0iLSCDFlVEx2Rfv6pMOdgRQBGp9H0iVAzhLSj3KuLJdHrEaAbCiTeKRAlvh//otcJoyx6o&#10;ZeLhu1cBhRibQtiJyeFR5fAgI4t72X/IqUf3l6deLWOLO1DbIeRBPPiR6H4H4rzVObKosU1bqtWs&#10;di8YQvCK1QYq1BfBxgl+lgePBRAEs9jRCVgkITknKU8sJT0v8Rc2AFSJRNdBnj+N6lqfpsf6yJbM&#10;OjTieHSPK854lyANHH1Xy9+cAk0IMlS0SQYp2IwZoawkrnyYJYJv+CGf5VMy9CxkiQhPIbneyUyH&#10;ldVSuQcmCTVwRRd7cG7Dw663fEW/g7laJ11vQm9OtCURWhzOWvGwtgLIIZy3opUmDJUzNDKgjI0r&#10;qVEM1RrZuIZTNnJuTlljpX5U7wrqWYqKJzke1GhQUKVGHHmrJkFK8bwCsOhiaDB+UXgsOnoXJ4Uu&#10;A22aoMrZCoqxIIMk7enolUqTQbHaqDxz80hqmzrdi3WsJHVPUEMzKeXaLo9UYx37ZiAVhgyc773r&#10;4xFzGA2gRAUxFpauTK9N82Okh6YMNK7q8Czzh3hINObvve+tCyYSXvHEKrRlkYdeFed0X4K3/NNB&#10;zEirza8IsnfFChiDMhbGuJptm25N5SPimfBKHViFdzC2TgZirNtHxLNldxQQaTTZmvIjyFACMuKQ&#10;sLNjYYVgVtqub3qXhxMZ1I8mq8D+h2pMNphZdOce2U487lJ7Oe3wn4nn3ZtfTzxRUg3/rmuIB2W4&#10;cWXWUc2h4xBP7TYd5zU6EU8E6t0r6x98JuDMOiogkLy3tBEPEliIbF7+9P959fP/9/b599LDK2EB&#10;BiaDDXQ2BTXaoYgT4pE3vY6aPMQWPASdHD/qdI7NAgWA8svEo0GLeMZmonpnxeE2FgG45nf2Rary&#10;2TtxW8s2TxLPqMYdfEnMS9tElipjrajsIWHI4CLxFPy1DhTSxLPrHeGNWSJHQzx8A8utbcNhiGdX&#10;Ev8M5MMniacOW/UbhuSGRTwWWz4qmHgOl/VJhAYjs5EzZYhHyXLjlStPIeo4TQ9pnTSZYLrjY9ks&#10;3Ysq1mHPuqWk67/R3YXVKBbZGcKVrhciyDLB1FrtgUnVZRUet2YxdZV/5fNIPGXscZWVe/0PxFMS&#10;LYV4AhxNPHIObGmCGatdjcRz803+Y70PQxupcaWkE7oZFPHY0ie0ziNbUAKCtI4CDeqoJFRlzi87&#10;i5Q9HGb2XKOPlJ7xj1u/XhIwJKSIWR0WzVyUU77eCfRaEKD6TW0cxKmw8e/Dvrv3+cNrvlB9JJ4k&#10;4I11osvEo+7jARkCgguOyvk+SPGIeGLMTzZErtxmFA3xHOqr79nVSSGeNj5qwUSHdwhyWRpHTDwK&#10;JrfeMEurjQc4YiyFeNYQVrd+FfGc+nblAM1miRz8asXg748334gY/Hyxb2bxl31TTtI85bBL3cni&#10;ZpbSsLc6+t5W6dPtc4hHubbkG0BKYJW5dzRRjoda3r35KSoyUH3dpQI1ktHpqyv7wp3qW5s6DT3l&#10;1uqBuvtgBFHx2zYClI7KMu4ciMdIFz/tje80HexdXnwgiOEuW0NPQKfvuxk7ePVXwYt4QA3+7VSH&#10;YbGSyqmKtmtCAwKF7HbIvmpqgjyzLJJ7+/qXh6uf7p5/f//yR7GOFs3bITxsRIR0KfQp3NGqJnLX&#10;aE3EH16c9Pq1CQBNjh9VOh9XLYgnKEPCbpUf445sKNM38YxCPO2qBoJpQLeqL4bQ7I7E4yD3sRye&#10;a07EIy3iyasVJ3N4Wfg3i6waP1O819j/lMMuaNBkq3FS3IhHXSrmsTHxeE9oAyN/BV0Lws5B8j05&#10;vg2eJJ5K50ldSc9kejwM8UhDPP2rPPU7uevKnuRxlHzWQOTI4I6Haw6ImPVGCVPuGoyn7yPZrKiF&#10;XIgHxe/5NgC9eP/wXMqaoO7F0NWXOMM6luqpwVXkSNaIlhctNfZgn1KcuHJmykPlyqnKtSRsH6pe&#10;ObUW/0g8G9LpkLPAGparPl+YdSSpjENsFIaIp4YYrUNQY9VPTRlMK1Dis1m8xaACAg/BiDHL1GKP&#10;B0vrkEq9PexhvDXrRErPqjTE1OtoDl0wnbhs1aG7oy5MFwfQHsidzTpReikle0OoDoM7Jh6v3ksR&#10;zAYr5F3BzWT6A/FomgT5mHjmUaRFPJHRxHeghiHCH3uNsnXn6VSGb9IaD18gHgrt5yBTwhyWz2m1&#10;NphoXDDHlP/l1jgSb47/0OqYpfbQCJJyTS2jlCu8dcEqV2XWxtthnByVUZZ6CptCPCupJ68XMbCj&#10;o+QkGOImVHChb/0APVLdn1rQwybK/HPv3e1jBQhG8JbSfwVgaIAhsnfirM8ts0NfwwQ7QyYeQ4bF&#10;XlHKZYb8GLWcqFwOL6pcFVdtI3rQoiVLDuM5T0ZbYgUdFgCFacxziYep9Y5LyZVxbvVhT7OUPaR3&#10;AhE5lNvqLkvowcuu1a5l1+zevvpZAERH7nD9XLtKG1icJJ54++YXaW23qG/7hySMLwGOAZHUV2xa&#10;1cKREAOtu9xaw7Xnc+XoyD2/v1V4EI/KGTckMc4LLAZisDTfgDimh8c2Iz9dVDUeYjWdIKlcIRil&#10;bVqH2FaroORBa3vz7PzF9Za8rYLRJ8l7DEI87+6ev/VdME8KSzW904jO6JO5ZSDLdBSKJR93Llc2&#10;qid/lckAFBIqKSQqsnl/XdyjK11RzpPqrZ3rII51yt9gSg/hVOS0p8SgTNnhWZ3L04XC3vpIibwS&#10;dpNBtxbxAD1vBSLFPUnh7b/W5Cm90ynewij/E1WFWnov6HHlHoaX109f1TqXYlO4g09as24snUd3&#10;nOz3KAwi6QBO0hl3wR4WbdRSl882PlQ+0sm+iIdDdO7b3qjcykrzf326/fvz/Z/5FlspoFM2EaNo&#10;UmKUfvv1O2QKlobu+LlFaKZJAsaMVuOXHPr1qLg6aLgnqkrq6QJMgDUr6VpzWCnZNix1CCmgk47W&#10;YYghgKiC74dvcri1IsYylmXcTDnl2O/a+srtS3lWOaRiVVTBrwECd8Fn08DOE+ql7oU78WxNeLUO&#10;1qOneToeuaU1Wp4vaFpbzSjeLfv7023++UZNYVqjkA2jTNlarQmgaoZ4yPRO9lCCa5p48tMpuli/&#10;+SV7GyonuRYMKee9+dX/sQHisejLN5D5mrqpSPKhQSrpvAfatpRMBt65CXOYTgIopPCyqb6jirwB&#10;6OHV90BPt4ZLhB16VfdxeFHZ3ZGr7Dxlh2Z2oexqcOe3t69/koQUTTzZuWniAYaQJiWY89SUttdm&#10;zxeIJzH7Lh71i3iuf3mr4S4Qzx/cSayzA/RIbNLADWX8JfUQ7MoozYtlyeiHh2ysIAipneyucZVl&#10;E5vGXTAxLLK0OUG5+WVvh/roRDwzYo3LEGuU3uMpe3Vs2jD0dGXUfZd24pEyXJWPxJMv2JskUI9b&#10;eBEs28hvetUTyrtgEX/PHMTpVvnUq6iooUrCrPZ4QjkLiWhCR+KJw3szVoER3mRGHtU1fZLxkXhI&#10;b0smHuX7f4SeIZ50PBHPYFDyCknImY/sle2K0EO06EG88oJMr6XTZHcbEYAr+XFFQwAJz69RbPLH&#10;Onp3ddzsYeIbhyXmyuKDGg74TYhnWivptibaKCsp/7XgCQPZ4dLBSct9W2XpHTIoKmqWOkljHWsO&#10;WX+CT/lUeVLF3GbrhFZI9t87UjqPOpQ9y77TDJkV6GnQORMP3b0yfrfz+cr+kH8/E/VhVs+bRnXI&#10;q97Sfa5tGZ8uqNXYQVIMavS77ih3V5exARQ0TX5lsXAHPqhkXHk9d1tkUIdSP9Sce2EW6z+noFZs&#10;/dpvqenBrOCbQdLWGi2bXYqcwmaAzTiHh2o3CJ/Vq2aUKajmRAAt1SzFs4bbsexEPPKmUxCfdt7R&#10;djya3TZcqWyOmtbN0lGZeJAPnyCeHgIFcaxqbYM2frzHg1RQzhPozOEHQcOrnyqnshdiptEfzbqw&#10;pkZXf3OPDpNx66nkfkLo84McCoBqoCgcAAr4AeQUpIxrOek6rRKJ8UhuoRke2VmUJsppTKk9nnJV&#10;GzZGimYIRa7Xt69kr7HW/SM596AVVTxLjMihtXZ3PK6/wIU8nOtrgwdqkX05xHPzRytmzMWUY1T6&#10;qAtB/I9CFd7g8V2hBClRDn0S/7bzVA6lGitMkC5KyYU4Sc/T2pVVH2PbX5QtuVEFeVDQVezYKup6&#10;a9Vha3UvrS45zI2qqOHGAKH3wBGtEnP4g82qI3mkuwuLmUbxuenFh9vnSOXbPIuToVFFDvSYpUoN&#10;McQmn4yIZfFQj2sbpWrzB/s3phYoR5da0mT8uJCk7u0cm2XLgfrqW5YGGl1h9docQK965UcRZRNa&#10;KlX6PIqE0WmAizVpwF9OIVdlo15wk9R1lJKiWEeWbew06TznAumt8iXOgYNt3JCN62lSQZEHICRa&#10;maN4BTMM+KddfSgPQQ3nRdbB2VdOrHEyOz2kondazMII2WyE0WQWztiDTNg1otSew0xjlsoenXq9&#10;TlSTAmOcvEjhnWvookjW664MFMiQWNINFnMY/xkCTc2GGuuwK/ucbgbxVulcQADI9sr0QE7w2+H4&#10;rEP1TetBCczyO99v3W1x8g6U0iqzrjHZxKxtzoqHHsvlTAqUeaQylgI9gz5Sp/bXuelDFreCCzyB&#10;myTtx3T80VDf1/Wfhp3+Uffd8UW9KBsgYIg4dyU1CUP1KYzmW+VO2OWqkSKHNVw8u0sG3SOXCDtP&#10;xtiVolWNDl1fN17HeXl+JF0SZwrtX7J/hpBU6bJa7bmAQ+X2XPUKw5tD/PBgM81X6YhB438ZlFwz&#10;rd3rSeIx09Sh0va71z87oR6IJ4V5frm5oZ5cPhHPvpczGrYQKxxreugt7/KM7UY8xot63jkKc3iL&#10;qMocFqYQOWq4Ubn5rDBIKgTpqMbzgXjGQwZt4unWhTuQh2rsqh7ZIZ1fIh4NLfsniCffq+LZGlny&#10;iHGC7MWpqYE7i3i8yYTbGksFlC6UDQq5meXHfeob7whLMvf58Cw3fZF4Tgo0wA1nnbpwJ6srD8Sj&#10;vjXrqpyNqJPKvimkEOek2IzMSbBOc4+/5NU6gs6oYYWQ7IQVq2eM1tC2UUbPhZ4kTY39K3XVhk3l&#10;+LBLboGpMqxDUzxkOCxlz6MbqwsOeZYFV2W2cOdp4jlkDtW4rBzmtFfEs+/rDNxsSqXlrEP+cKqL&#10;nOo6T/e41HgrpYhhRxlks4SkOWK/t1pZzFGNm7GOxIMfAOKVuIf1xFXVvH+4kiq1L9ogZqVw9Z0g&#10;U2n/UQXp07Hde3KBmPekvlZDrainoy4Ko3zGhrI9d30sazibWSvHxz+Vc1gs8sThqW/yd9UzYkLV&#10;4ZF4rHVonxWMh5aTtNpJhR1Ojcp43mbxk3cgI9pPHyoxI7k1AWz1m5R0k7YzQeb4BXk4q6gint1q&#10;VkCd1KXFDSEeEOewtaMmsU7jjhQEWd7AAjqqvHChDtU0E8FyC0lSL3fEw2jz4JoMdyCemK3IpWzM&#10;4LD6wkBCgR4iZu089T2ELdmI2okH+wwd/5hZIZ6MVX4SDAWd931eOrkqHEnln/S1xHNUdWGPx9sk&#10;S3BGwYcyaCqdRKkU7ki0QjzcyfIP5WWbIbdXKPt/PDXi1I/9eEuGWzwZroaI/5uQSlW6vpQU6JRM&#10;5p56UAPc4d+nq7v/N0V1LzppXGgUCBY0rGyH3KhKaq/nfH8eEEFwg3/mR9zQFPX+DToTzwRWHbmP&#10;NsTT5FGUE+Otku0QiEevqu/gdxDJczwy7r6uxEy9AjodXm+SAU+36VUr2XxAXwp4+M3bMHnAuRBH&#10;yZ4U3nLmbtnA6dzaice9Wm1gTcwhnna72+yHeBhv8R9tNnayNbWgHL1mHwgPhKqOkRxO+bGevwV6&#10;RFEQj4hEn08wzvezuP+lSzYksViHIRjFBT9knUHFKyDLKGaS93gKbqZyU8AlBWpOxKPYvDMU3JGU&#10;/9SUXnRpz0Kojw+v3t8JrQp3TDzKo51KmxKcY8htXL595a2yk8eJeBpr6jaWpHSo7LhlFPXa/spP&#10;1mxWmKFHRTnboVjE2zDVRQ6pF8nZ4STR2NcUrKo5JFrjDkMYDXks5sXb3v0KTBh3aOpQR/CEnMRh&#10;QirPVVgDJdTqJTmMvGY9pVlSB2m3XfBCeX3SvZeOue8jJoY4n16dd9fo6Z76EIBFjQpj368naSC4&#10;pECnEXAzmF74wfMbd/F727El5ox4UoZukRSr7Dce4i20HRb97AzENPdDt1LTb9Ge8v6eXKqh9Srm&#10;2GqodIJXJl4peU/qsqFyraHenCg5HgNHEg+b4hYRZJBC9ZmLciWVNOkNIxogDEZBStXVa1fRgz1v&#10;9VPp1xQyLrH5xhZlwwc1gpKLxEPfHqjUhxVJ1R/64nYnnjhse7kNM9HF97ZYRpoMXic6WVJTlPLe&#10;1JruH/OvT6eL6z/e5Bmg4I6G/iZpG3lrJJlpKU+oeKeER3aURLmB5c2M618DOjzLnC2fEE8eoSVn&#10;JNnjmZ91vvlZEqDk3lPopFUw4QDSi9ErAVeyXzsiDQRNPPXw8u4wWFOsw4M7wA13r4jfoBO95bFi&#10;xgKq3rCJ8u6G3B8lKo2lySJPwd8UY60qjHqIZyqr1ztiA+MikwrzCuLUBIM7fIHrN0Vivgl5sNkT&#10;3LEw6HKCTOWvD6+1mL+ia3X32lLwsz5xcvMrTy5nINUEF4w7olK9yo+ZoOUyX3oiVadyMnda65Dd&#10;pl1lXBJCQVHEQC+xF/bdKiyATuKTw4M3kCgwoVZDTFCmpTJ9NX0NESfxoLJ77RBDqMeaJXOJAoiN&#10;+r58d6N6CMb085tHL+laZvopJZiPd+Gq8Xn6Gn95rl6QyngorHmr9akaHuJ50GlVJHISG2jmoHJS&#10;xMNjratSIfUzziYeBTwbSFZ9ATvZsRMkSbdSr67jvuZy9a8/ZEkeppxCHA4P6APfFOJ0Jjj5T2pn&#10;oCTs/K1/UpqkmiZl+KxQQ3rrzZ6jccTEvWeg130gp142FbLNg4ddBX+M0kqlFSeV/hdGpMbeMhbK&#10;arC9gduGMKdhacwiHB5r8EyBRaO7epnzOLS9RyyzjJvYsKkFr/qcx5EDKwKgZjtHObM9dE+wOw7u&#10;ZK3qDebIGS6PXaeL10Tvw5wpFe51mdIZ8RIRlW08ot8/FYAKkQ+LXdK0LZo3+bq+N5N6beuwNTMt&#10;xdU+imRXAQskJ/KWNfdJTL2JwWVHlaQONJRUbodpsiCeh5d57NfcYO3Q4PQvfXq48k+C8aBxhrCf&#10;DjWRsHXBv6NiZyWRyHjJm2Sbz6ioolhENRVbZC5Rk7wpzuzEoN3DY62BrDo8EY+/Xo4W7ng1msNC&#10;PCG5dJQKVkATXv3ftVIDsiwzVWJ8rBzx/9vDNPP0UhmDQUVCauLEfeNEnnRuOROPKp0P8YQYJFPF&#10;5/sX0ol4/JM85gnn+NzSEii8e/ODZEwpJog06CfluS6nl393WJaVL/+ReLKH1D5pNaNAPHmoKNs5&#10;UrapKkI5l41fBQ0eSElazCFo4DUOCUZg8ZqxMhxfoe+BniIezSKTzYwiYwdTCNmETiy+LVVAo+5P&#10;Eg+tD/7VZrHOW0IicqseY4J7HhOPy8iEoZkKDoZ4DD1RmCbEY0vUaTutrJL3eDZGQcseZS+HcvXa&#10;RgdQilr68DLx4GFjjulVHeV2HLpSyi7LRiEJfhDkoA4yNr9/PBLPw5tfVLnG1TU9xrBIE4/WcI0l&#10;DfEwaGwwOOrttYhQAm72egDo9tmDTjTIAvTAZCaAJShNUvDoQfaaRTaENNZGPNLs8dThYadnUoUu&#10;90hXotTk7kaIZ7LaE8RD+c96UjXZgmu38odVQygRVsqMNtAZkcJLFV6r6jUv4i/7MbZ8L08DKYBD&#10;PekWFAjxJIs364znGUj1G/G4O4H5R33WXC4SD541cSNCMmg5R9WRMrtN6j4dJbyVGYumQuiB+bpv&#10;DFSYQfEgzkgvzhQo0PHk1Z59K3CkE6TXOLHx+Ryh7l6L0MSz9VrEM5UKgIK3yiS9h1V+e/cHdwPj&#10;1rPrNwnvEKXMDDSHUfNHRaVytSqD9vvTNTwPtA554/WWUvd1/SO1q3QZbeFx6Ey/cnOS+ol4VMiz&#10;tGlV6mVPpSfy6eHVx3thzVVxw+DCg3mlD9XEHFVfEcp5f6XgrQAixIMT+zz0paadjBbxuKzWLGmC&#10;PBGPalSQdg+PtQbaxh2V5yPxePQI4tFqfH4L5wGFbIMlDGBlV36I2eUdbvwvtBZadV/LNVuhexXx&#10;2JWaXK+5vPrGWdmJOTs3JA/TQCiBjZzf63+CcsOovpzV2ye/5h9vqfDu1Y+GDB7HeW9ECBaYD6Ic&#10;lnrckSkhP7RjxuKwaWy3cT0OBR8fb1U2hdS/lYhqj8f3enTIN7fZ6XnzG6KSJ6xLSt5vfnl4VfSg&#10;rAxYCLbI0MIvDffzxzsl11/fvhauGaEKawjAmuC1gA2ONQU1aQjcsoxsQnh0FINSkw1AgwiDSPLY&#10;78OrHzY2imovR8o0NyriVSO+VSt0dSADtSZ/T00q0zGhVhewJl+GLyLJxk8e/YHP1Nd00txgV4pc&#10;9rpkk5XZQsPttGr6W5dRWhdbLFDgPlF3D7gUnYS6Rm1wln912sb+KergQrGFKn1IDAdX6gi+hFQm&#10;mPl+WffqR22k+xe+HRZUoq+3cHIH6oX/0ZXvOrkjo8dDKrvejyqrzPfYgZ6GmNgsADroGTs9d3Pn&#10;i7yimhy6BvpRRyUAEpKMfSMs5SQGl7HMYV1tdSnMX8m+NyGbuiInK/iinJsI+X3CqnTmoLsf5lAW&#10;JABN33tRjFJwk2zqfNmjLzlrem+Dm1DvxHB+Ne6kDPGUekYdfM2owML/kCGjE8D0+ifhwZk+05ES&#10;7QyBWy1v8IsAmNEjJ56C3h7Ah/fkjq3Vy7N2zMitfY5crkPNq7SwbMLrIKOy9CgJG9WCt2qtclhj&#10;oQzdTsaeQ9az3ifZ9dFbKM7tirOQ94nKNCW9pVVJN54darpgb3DhrRWbEX1diYep9zSDBaAJGTco&#10;YMII8ZyU0Suw6uvuOSwpR8rPDJRM79yZezHeCNm+zBXxGaGyHRIPN6pq88ZRIVfqlazvGWGZobOT&#10;2mHUBHtGFJozLkgrwLfcFZsfsomHfFT58Frx1l3UpEl5aplRFIyQCgs8/bJcfSPNK4dMMASGsDGR&#10;nGSfQE+pBuJnHv/2v+X6y/+8TId5HnxXMGjApeodpF5DPKM/P7wq8W/VX8ktqn+37ke2Hck32XIo&#10;3HmCeGCIm/w0Hxs8jTsCiJ9SD/GAONlZMalUoejkMfG8ff2j9M5frdqg4RHxWLuN6y8QD4pzTyQc&#10;AKMo4DUdYZCB40g8SFPgVQoxZFl+EfSwe8TGj0bJbhDBsGeTQf1wkg/NOkIuP8DUMasvGFE2a0Y1&#10;l8jAsREPMRDGE8RTGzlRptkeSl8gHhAklZp7DVQ6Ec/0qr7T5G0z0u0j4tmMeVXwuJ1KiIekftIY&#10;tMwrhob46UrDhFsHUKLV6yhawzob8TzSyZU6hlq+TDylGMv5Tjzb7DSRBTfMqFFG1/oofoZ4Uk4l&#10;6r4q556XVf6FOyMlV57d2YhHCUavDLexji6pqc8hcs7r3KBM4z95cxV+RDxcmA6/ttKs07iDf6c0&#10;vSovPkU85NdwQJpGlXeNC0LJO3n4w1JBfi4Qz0xtKQHgYQVQfU1Ou4eDzwKsOhyHizxyiB9FW6Pj&#10;c3MbDx6aQc8jWlkEpulZL8+hqGXZ45o5imm+jnjap7pbC19qfaw6nBGzVu1k7A+H3bfeJH2It1Gn&#10;9mpiannbO6oxq8N5+6Vs4nG6tYeuzDTJu4CLEuQN+45kX3QAnRFuGajewE9IuVB+ZiB8VqZ/jSaF&#10;9+4OuENHfVh6MymBHaT4BSWUtxtYWZYe+kg83bFmlHKA44JMPDJLkMtJ6Qni8bNBpxk1iAAT06TD&#10;M/EwnOGmy8gzonJ8HiSHaCce1es1EHOJeFRAG/FYH3kuBwOzS7FO7oXJ7IQ4l4hHxt8YcZTJGnoO&#10;uCP5gWUzzVEQT2/kUPP+jSiEgu/+NHygE/Gk+yHfjwQQW3nbCzFkrCbLoCO3TTwhjDcFXu67uGch&#10;jrTXaxZ1OymF3FEqbgjQ1LiKLd/tsoH8m3Xyv0sNPSYeG+/RFvH04WVluMfEE73lXtU0SWGdOuQW&#10;D+m8jC3V+7Ue99mYw4/+PLwq1YYNQ8SS7rMyH+7/kNJLyoZNbh6Je0i38bmgpGsANQaFIarAfcm3&#10;ikflS6qONmvySM1ZC2Uu6XFr7h9xC2lq9CrnvoVktljGkj3UBg+yN08H3OGwgKML8XnAKTZpNEqE&#10;TYOOXjNoDz1dTDkhnuabspnD67rhZdmDok2QzrvAjZIrNWEgsouyaejHrSu50qVTqVMXd0YkXROV&#10;J7brJocyq8P6u/b1nx9JNgU63EtSOqy8K8WtUiNRhWNK5oMkVwL2shwMTsSzb8wwRMrGCE+5UCZ9&#10;VVNOpv6grANmBpQozrsQUtlf94HwXAFnLJqkAoK44oYOrPOWe47AlpwHUNIarRq7ZcUuaQCosMO9&#10;kOFmLThrXpUVjPd4LHXXMq4Ha6KgwGm4zSdvhjYrhzmUmRahuxQFmiqykaO5PC/CCK+MgInt0CBC&#10;d62htyF5Ey7m4BFgZ+vHezxvAjr+kR69Bg5A84M8CpN1hHZVlR4rZSdyZWu9q3G4RudBGTJ6nKsG&#10;5X/mNKbUFPDWfnDVOZ77YoqT7q6HnIrhqOnP165k+p1U3PFJGTjacnfFIcSzgom9EASOkQFhQCQi&#10;HvOHJSgZUokW8SDRFYBlVywOonwknsRTh+nYYQzxSJQ/1J3B6PMqQz9hlIGegM6oIKa19nis5qQL&#10;xKPc5vwN1nBLSOV3r4UOwME7/wtPb+3UXs5H80SIJ2yRJrcaREQnR4V4Pt7Ikm9UsQGDW++ILAV3&#10;wgrIHHbAgjwuI2HP0DIDd/yvuHiUJ3e1Mp1Nzt+5pfUGrIHkeuMnuTxYQG42nbgGmOhgVFiu5KEr&#10;q5XNKgV8nktUYfRzNrUxE7VBAMX7Mcn9KihTdlSnIPuw9EnXC4xXjZimn4MeaV74DOLI4P7Vj5JA&#10;h/tTRTOUcxg1c4RCykPCG4cYqMzbxutco/zc9OBtng5PxPNWrtTlkfAwh9mPWfPlMNQCuMQGn5YH&#10;Wq0+7C7PHjRZi5liYDSRgZ1AJO1hyVgzfAPiqFJm5gzIA6D5LTgyahD5fQOd5pKtNapesjEAnVqX&#10;AB1Yp0Itt2h52O1HwSCyO9n0kSpLkQa4PrI3ozIJwKliXTelIA5Y46be1OFRHl9SrXryYJTU63Qu&#10;JWeDCMUNlYlH1VpyJQlbnKFZ6NA4UincmNLsMts/XqsLUnfjiCdbfRtfXOgyOBh8qagyhB9GATgI&#10;xttFksrZNanIkf1flHAnC3KsD+7YuVWjr1OTbHoYIjsx4xApo/vV3qqyqSgd8daUM87jv/Z+ouaA&#10;nFPTQCGO3gA5VKtjAFXtpPz34cFho0BjgSJvBAdx/D48zNfvwL2cxDmVPItWxgKdmmME9Bx/OkjK&#10;lOnuiQdldFhyPAQzI1pBARecuZPXXbm456R8jmKfBN/lC8rHqg/rY9WHuUFmQIFRpr6UvqNUEmGw&#10;zEEebQY1Th4WcwAl9XWzsMif2DOFfgqnaGkpPnt0GWtcunjry+zIAsrAruytCmVQW2VEooCv6KJD&#10;EY9bARpRDg+AD/EcJLcDOkuFOKPgVDNQ3L5/zXM83p9Q+g/x/E4Ono0QvoP9JPHkiZnUW9l9WQzk&#10;JnZf/nvEY3GXLfeJcncJ4qnhZBbi+VHEI+ftykMQv2kjz+6ciGekiStDZOfjdT3h6/QM8eTWG9wW&#10;V14T+xfBaGjiVOH+5b/evvrBQFOVUt22o0zfBGa4OREP8saJ7yfq2qE/Is0NW8oPgpwOS1gKUzZS&#10;0UROxBOUkdrzqpF0qC5TmS4c5vtWKgd6VgA8DBRX/xHxJFs/qNWF0QelHBUGhswr23AcNtP0LhE+&#10;LQ+kmkUnjLvBii3V9+H1z2fimcNd5qS7q+AgUs3cqBJk3Kv11U8PWjQYbsFH+COoIaUmrQcc+Tri&#10;wcBTfnjzq0S5hoi4QZZ7ZKh91iFNDmMwwuqEsaRrn3MYZS6+TgZJFXNxjHJpHikpkmm4hvJExY47&#10;UthisnhSrwIIXpC2o2NrFNRIkwu4GjTJ9smD5rsRTzfN3St56HXAOUnaQxxcucAQUTy3TVfqvDsr&#10;a1ne3v5+r09rrSRJvYKftE0CS9JFxR+tWbrMXaunVznv2EqJrYmhIk/O9nCEV6+gD8QTh1r2usPY&#10;0FN9CcxKkC3NwkNwxnV+QzyrtaIKMu5mNGlhZZM3hgo5tFiWkwoLFEA/YI7lxjqpz05PajhUDH4P&#10;16Em26Rb722aTDz3RTw1/V7n06yri8a1CCNn1ipc2BXWiVJjSkiCl2ZedKeyFCyYwye1fazOTU85&#10;cZelU2sH+cgm8bvc9ZnIBeIxpkAV4oOClQpmyewiyFD5A3fS/Vh0oQx91cr3y4p4MpCgBIgp6Inb&#10;92KR2tQ5EU+M//5467Lw5QLxJJhFP0fiMe7sxJOdIREPezDDEBIok38oIT6oSpMKsFJM412WYgtB&#10;QyCgKQfiGTByufXZ/6xUHd/nW0WNCIUy5H5YIaDz0c/51kB25VY/GV2ggDH2pZpFWpmIN3IqEx8p&#10;pyuVTSu7t5Tg1Z16IACS0BCaOB2be2SQV3hrJpJdnImKwG7yCI7teaSmYpMykLmHh3K4T6R5kW6d&#10;45tgKsjXP6NULv389pWGG+NSglRrGC7zCrtsNBOS8PTJ6CNXhm94EojKQA/fpVJCbZxyqOwYFVgo&#10;zoIMKMck9LvIhhj0CgDFZ75XP9RCJY+5pDWVZHoNurRYJAYO0k3qBRYQGPVLrvSdKb+GY1DCDovw&#10;gHA/FjNDjGLMRNjsmUP1auL5TSmQaKvyV+lhnJs/Hm5+U46UPalXYWSsoROVnZU5VBfftOK+lWri&#10;xKo9qvhUDAcPdXiSr+wo6ZlR7sn9delPMnvgEZnkzsqypE+kzKomswtMExXZHEWO8QZP5R4XnIz1&#10;mkLUGb2SaHK2yxPkyFmtxS8Mpf7h9tm9ztc02WE2XTS72Mit4lfhbWSIcRNwo/BcyKFftQL33IRS&#10;WRTFTSiXd2UKBgsYJfLz1EtTH82isSAqmHJYfB9W8G2megLWWeO3gryH1GdqP1ktD9ELm2WvyuVw&#10;arQgS80flRSdrTm/PUrOSEkh1alxMClQySzaskZxK++3CVtj1TsQUUOThz5sNjgA6rvjJelMhV/1&#10;SVScPYojjzRf3m9Z3nkbl2TscT3WGkh+9prhHr1qxBz2ElHpVvZg5Co7MapXTep3tXE4o1FjVMzR&#10;/40r6q2ds3E04FWw4s0SqMJbO92aUNu/Q10xbMq2SpjjCYVCVOAWXu5YWYxyD8oc5GAEItUXZKkI&#10;pTy+gwFQMl8U7ztT/OxyoZKVdSiFe5Zxc5i6gDUGHaDKYYjY+PnmGFCpsEVyx92gD9ff5DtW3owJ&#10;WIR4VPga4sm9oUrki3isdjhE0v/y80w8P6myUcCggE2UUcYVassyxr50JJ4bfgOGn4FJkMQZajFD&#10;hBKUSPK/sRYKFDekxsaae33xPjCxBUDwc6i53L/810RFYLUV9Kt3XA77Oj3Q1A+CWB1e6TLxRD/3&#10;FOQEnwlyc17UEuVQRDKP4/AYsl6tGr3oRGWviaBEAKqLGlThmjhRetCSQhX5ijuUMK78n0fNDbvP&#10;6Z5s7coPupalNZXK5c06IyiKXG4DO3R9YY1GgX4cQJRDdTGv+H9v7a0DEzIzIoRmSh6L4Xx4Ih4Z&#10;q6MgpomnND5LJhKJb4+rF5n7aeI5dlk1l9ROvBRx8kjZ/lk7QAYCclKu9Z0+QzzKB5UptwzRldUk&#10;kauOuFMi8aiX5bKTsTNQ10+C7ACSJlXZadVZrTZsdEJRBZ9KK/Wl+AzxjMIxgM5GPHQEdwjPEKPD&#10;6EA8gxG2UVpN5FVZMbdOxJMlWlM7KsRzcrItDnMhnpraYlM7rJMV9UAVWHkYt+doAZ0T8dTOx7b5&#10;UQPlHI3MYcSmcVlJrb+fSfJ0Vq/Ilk8Tj8cFICCPyuK8cxQ8Wzvd64JkmT8VskPjVQKC20CRZDWs&#10;icfa388Zrka05GSvCaacdSQeHVbwOCzWyeuuGA9h+GEjnJRBE8lZm4ejGneaeFbTF4lHOkWC6lHr&#10;fyCeyB4W8TCKn7/O4VLIxlDi8nhYxFN3x9oM+OAxZBOMH9AJ8eQi444QT9EST38zQXzKzFA1xHOQ&#10;cApIohzuqb0rlMPX3wgUuGvDTk8jxZtfPiziKbi5TDzZ/FhIQfePQh+rHco5j9q8ey20ckeGCOsM&#10;GShPgwIwEI8hByzc3QPVbxy7Rqk90NCyh0fEYw/ATWAl08ldLUn1bCPpgxQAqkysgkGEmzscurvm&#10;RWFT/BNtiCc34BKJa/LKZMUciuTtG6DEDyDr0H1LgZJ6gtjbLaTzphlVspEzh0dpWfhvplmrdkgw&#10;az8pGyrRDhytWhzfSoM8ur5RI5z0M6gUNKm14hUE9HnnuWkWNvVCCqZQIJUtn0nPIRsjFIdyldau&#10;j8QrARr5SdkIEv4IzdjA93qgkKBMiCTlQI9rhl3GTE3iFeOOiSGtrq9yW0pFP9uhuog8TDxmlAQJ&#10;x7g+MuvQqkysLpeIR1o1Gj2HWuQ+PNqcDl0zvVqxEeuQSNgzIIAHrarzqNOekkGlT/I9+UCXNi40&#10;/Seyt9n5W7a23CP+edZQDvZ+bCJdOnmXh8lAogG+QTZ51BnUWZMm53iWJXBDE2Z12FLwnpSAJgnv&#10;oIYhtWqmUlPORjz08mEN6nq6m3j0WodbjV67b9cshXKqUPm1Jpj6VnwaqnaFWlTYDCAM3icOT6fG&#10;pwm3db7KP0OUYnDSuUmuWk0ec/YjRjcTdPcKnvcVXeREh4TkE0cX+CBnOehAR/wnWouBSmfi0dyN&#10;ETLTKPpAue9wT5J0+zEP+Z5Xcv/U9827qN5viXxW6UQ8IYDxIAURMuJSKgkyKpJ4ZMarouI1wLGU&#10;JtWjnkIRz3J4ULmNjSSS0HzzF10PMa2FOF8mHvvM0nUwasXgTDwy3g+paT/uXpFH4Rj0iHiKYEpl&#10;NsTDjEIt4Y82E6Zkf0uqUSh7mydflPMQeKDe3YGbI+sgs87c/DrULwz6Bvh49SP/JRTQASzeU/61&#10;dP1L/4SgyQOqSL4ny4YAsi3knaGfP0BOIyOLu0hFPNUdONge7839oF/yNIwK4zNSeFK4B1Wv6ls6&#10;k1AilLyvo3z8WjGou0BB2AQ0rC0fp3mX6TtJnS4Gi5KNbcOI3JB68yP3rd78JM6AXYxxQ0LtDQV3&#10;rNRQhoRKfl4Eboi42ZTAYJqK2ZWtd69+ljYe0rgRNJnhRHWZmuTHlWCFTC2M5cWpRZAGcR4slR9e&#10;/zQgIoIBNQJbAG72zPqHjlTpcuKJZyiBlKzc/JuEEyPO7OtQkEGG6FDVy5SDpVstR+6OHJp4/FTy&#10;65/9gE5vEW2wYjN5rhiqUrkT3OH+kf5qBBrcJQ/0FN9096XMdPO8OMOH+BncQb91ql5QQsHzpbK7&#10;oDIgSP9FS2U5f0pK84Kq4jZq8DluZ0T9XV5AQDbVq6GnspGTIkpuSCYuxPF15yCIR5RTSsoZ+0Kl&#10;1vt7pGw06OM8lLxYACFSUWw+DG20iNnkZ93rRGcLhzlKzy1NH3WXmmNRTrPOSUMYOkEcdoJ0QQYa&#10;bl5rCMp+9SgFUnWY7l7AlCV1jPMUcpssHpKGpTGO8KD63Nsyf4zUqhymU+bh1qD0am8Huddk9Fpw&#10;w4pva6rcMs3YBlfBl4zYwf+m4YI4UrLp+PQppq9pI06WZiOB91hiCNNoIMYCblTjs19dEoyUxB9K&#10;aBFq6jv+svd9xsId5CmMeq18uzZuVR9vIaFNgRWDgo0Ld0p6/7MCC2hc8IYHr1G1Gl8kj5hB7fAy&#10;8fCnhf+6CI5UpSIxH9itdCCbwgIMDvXjs5ygZh0FcP88Q1RlQMePDHOyjl+SZ8p+sKa/uJD6uutU&#10;BKPDI/E06AAl1qo/Gg/xsK+jwoybS03hDsTjDR56tXPZi3W8PzRMk82bPgzfrNYoo2sdeI6n7kAN&#10;8VghnrUxEwVZOq0mTS40+SLxCK2qYFzw4zgqgAhNCU8ST+RM7/BCEsTwoxQP7sWIaR3ieSsyMOsc&#10;iMf3iSbTmwz4Pw/luVMvGa44g6SeXt5kMruELV79EOgZaVLbYSHOBjeFI19DPMS/iIfg8+opZEYK&#10;40A843MnHt9Wy+uBeNLX31QXuv14gXjwU6uRb7NXbE082SWKCn1MBh/1p4ku387iu75APIIYAtOr&#10;coZep1eQwpEP8YyydABQ+hpfplX4wgbMVkMZGsCz4OD+jWaqjtRLBU9tbPtfA1Un4glVgCY5jJzh&#10;pBBPuGr5VzxqPeGOujseF/6nxBNKGAkCKHBXC/t7ndwNeiY37MTTOawrfRn6+O61zAw3l4jHuPOY&#10;eJp1KiM697PnlFS0iKei7aT+Pyeeu+f3po2URzk1nB03TUZMJTbyqb5aVQY6EI9qqldcMW7BgQ/j&#10;qojn/rqUvloBb0ThHOOou2yiNWck/nUulLp0vnwYYcmS5tzV8h7VJzSocSaeQRBnYp8aFc7Eo7F4&#10;XifEM8ZNMD7F9E0hKba9KWzZI84j30swuNgDctmWiYQuFDT3Vn9FkX9OLLVlWKftNSnvILLTthEP&#10;SzSLzER4n/PB1B8zeGN0JdEEcwojNXo7VWUBFtM39NR9opCN4pQ3uQ3xDOKciCd0or71GsQZJdPT&#10;Co4UrCg2XT9DUSLI4h4OkV2hfyAek42Uvm+v/vKjOc2jjGumoaZinshNPBvrRJeJJ5HDMfUET7FO&#10;9Ih4rJTdl5BU6CEYhX/NUbizbmmpfIl4gjtPEU+39nAiHv+ijFK+gIYUDpf494tBB2W7V9+/u/ou&#10;3POJ+zuBGIMFSTfcoEMTSaFG6cNrsdRvHyEnk5Bl7gF33l3/KJl4ovQSoFSCx3+n5KkJoHSl7A0f&#10;hiQQim2bCkOVcsUWCEHySscgQn/3fjZIckguN/fcK/1zE8o3lcAIbGACPws86t0a9coWTlEO67ak&#10;DIrsX0j308OVKA2Hvh+UOYIjKDG4FapopZWbRInZuzsqhzkeXv4I1dk5UxM6ELYC02n9PVNIDZW9&#10;m9KV4ML8Nk+FQesv/d11ZWvftaE+tEQ5h/EZ6RAnIgatpxJ2/BRCled0RAfPLWr8nLKp5dy6FDrh&#10;u0vvlUXCDTr0d5oeNCnvJ9WuklKsR3yvdMjEw0OGBrKape5GjXI18kCyDwa9VwrcAmhXJ+IpUkmZ&#10;O18ONWgC+hhlclhdeGC59PZaTeswghJKijav8i+Ss7qVq7mv7DHTVVuX40wqISUq0olzsC7ZwZTJ&#10;dmS+riHXGnS4ypdSFugs+XFmXTSv0zF/c7sw6URZRNmIgkLiTt+d0MFk5jQjn8lMhE1+UrqtKbQ4&#10;xB6zgoYGiFRSH056qPqyUS58uBWsBJKaWhgI5bbjVL670+oJsJ493PyOjCwPZiCpzMrz84cuHKXu&#10;vr+ZGVVsOi9ZAVZYqpgbX1qpYU1qXn1oxVV9JYpD6+2d0vmVsn4CmCC3IayHF1Kd5YsyJ0kyZjhq&#10;PG4RTxUmWiw14u0fPu/Nte2Btx+40N1PGpZirDbrUGlVevajQiuANu55dSQu15RlnJ+hUiFyPI6N&#10;fx8bD0YxsGmwrKQ36i6vc1GjjPvhpzBBNqtCPOYDCCO9KId14AByeVyVWXNJIQsfKNfEoGwoJAxB&#10;z2MtxPFvEdXHk/Lyv3zaXsBRI3bfgMiq6XhKhhUK1do2JpLI4zKi4jT0qFU8NF+nMrW0dCgK0avM&#10;DDpnNZHoVUN3x663hqLSej78S0Mw0BGAXOn60jfv+x98WuzNBCNcFgqQv40pEE/kn11G4Y/gzmPi&#10;effyh+wb7cTz7tWP8fbfIJ45bC2wUN8T8SAAK3CDB3Xh9RLxpFJStlamv7v6IQQQLIjNU8TznvtZ&#10;slzBHFXEsw+kRcs0XammE/GUEiRxbmHQZOLBlWvk6u3Vj0INWMpTkI27KDZl5SaPoEkQxA6twAc1&#10;yusVBkSyE08rHqbmza/3Vz/em5YkiOe1YZFy+8lw/5eIR+9Apbdwg3u5Xk5+eWhBOeaeei1MORBP&#10;+INs2q5Kdmh7dJF4uqbxZZdaeaU1QxTxKPH7MH6kgps3KF/42rXl/shhn4jHWKOrc81I45oqGIWm&#10;hh6yb67Uuhr+p8QTHYhnlI5DPLnKM1anHCkpLVlNqsNilPyDMKWuP2qCPV/vljHrZLukduaIPfW7&#10;cVwt3T6/v/79Tqt6/bsUIEhH943iQYKKjpKTHtESAEWn+tLt77evfxL0JFRysFdgcnPVV6trllKj&#10;lblMPLu2RftdVDcBZIIqbENwGy5bXzkc0eXW3JnTNOrztWu6ZPo+pFL2NdY+ot5vNG28ssmbgnqf&#10;yK2nk/qOKjCU13HCe8nA0aNkxSJFxelQ+UQ8TDD2VX9Yw68hHoWK8SPi0SdocEfZOsbYK/FrdkGN&#10;o4oJ2njqV9+jEsYOOqOikBPxSEfiKbMgxV7Y66dmDneNcdm02RCPR1ScG/EUWDSIjAZQwl7nEYM1&#10;/BsybmMVny3WiTYnI3EbgCXS+lriuR7m+OnDrbjhVxXe8SM0bMaUqsw9KdSZuB9Ylgw9foDX20Vy&#10;8gsbPKps4hF8qG8j1DDWqIhHKRzn7CGRzg0rrolUbxvLjwPzNSV1l3O6GMLKVQssQ+kV5rA30waV&#10;ggbhAq+6YCmLF/H4a1Bj08Nhlhwfpun7U3VIMKhQRk524vFctGJyQiTlvG82UZ7ZlbEUwBLTlIGJ&#10;B9Cx5Ofh5Q+UbeCYQRO6JGw0iHM6hDyMI+zQhEtAEz8fEwQZRsms8ema4FR3twFdJPZ7REKDOxvx&#10;dM2ZeHqU0tRfFBjhu0UHzgiXKLs/vPn5XnPEQNDD3TH2e8ptQKRxR9zAX/PFIg0idtvGwhq+7eVB&#10;HbOUVotdJT9OZCf3IsXcJmNQRJzVumLuwy6bdRJYhwTrHIhnZjqRm3h4WKQcLptxrmnqejT3CGSZ&#10;nKF84OssZNNJDqUmGuIJzfSF9QQ6r+vp0ZjZ2xSiDIeSw5LVSFSikN/udLK0bte/3mlxFHlmh4pL&#10;cn+QFSCBkeNVUL36ekNlps/dw6T8pRsN8ezujUbRK84ld9SIv2RhVaPh/CrOAEqSKY8qytHrvW9a&#10;HVsx0Kv79rZTkGK0QVIPIW6onI3SS2sVhki9/bhQm1iR96iKeMbtrrgamyI8HxKJfww6Zjnv4ELe&#10;A34zrNE7gGTlDrgBjqYCizUurQGpQpwlVwZ3MLCmEAEZtoTqvHMZeawJie49aC0sfgwiE3MZu1Jv&#10;P6/hWsb/gHgkbAw9Ry4hMeut3kGmY5qw3121hpYiOtZfIAeldQMdygf+GOJp1UDe3VHBVBGwoAYn&#10;qtxkh57CIyWGR8M5NvnksrD9LRRjdRRS+F+fInBkI55AzAPOY5CB8OxCVeYfjrpe4aVyEU8Oj8RT&#10;Nf52+lGFPtDPTjz+v1G/+AcA2ez5xP2sQMkFGXfYR8keT4EOXyNHH/lXoyj/Vcq48/N7HkOZ7rkj&#10;ZmyqvaVIrcruKixScb6vw6T/YYhilz4szmg+aA/hnnEo6PEGT7rASdOdw6EHqcjGP0ysFJ5szY6O&#10;DGxW6n8NtsvT0aB5VaaHh1DFvItxFTCDQjyLdRpu+tB0kl2fCXKkE0EBS3kQSQQ7RiDOQ+9L7ZWS&#10;xg2g+OtIjkHZOjhCLie7J6OT6akMu8TSlLbswawZ9+7q+8CNf4+n6adbu8uxLzDh21KpVGxoCiOe&#10;3akMh5zdR+Q/unzQJU9XeUWoKz7Of7sXGm4k8VhGGRUYgrkXQgksBCUVXsdT5SyOBOu8/unu1U/9&#10;xfWGD/94jyvhoT1m4mw6oYtGN+7oCugwWrLZzeR2b+36o6q1rvLGHSbifSBygHPYZLtocl4RDxe1&#10;46UN6XCHniKeMaav6UeunIfilhGdpbI9MDmJ8JKJJzGXmLWfhUq2JkOz/VNURBlpLvvixBgosezz&#10;9zCKb1Et4olly4ylZT/s7iSqCCfJrHFSZRnYJsGoprIss147OtO6Sw69CBADNr0OtGpe7p5Zu1Dg&#10;Wye0FzCu/JUxYURRZnxKWQo8xHjitDhBXsCcozwT45OFE/XSwtayjwe7jdIxcZb6LTRB5ryX+DUE&#10;++nWkYfQQBFlGaig+M/GaXWXCq/EG8bG7X9pSAjQOYTEp0BEAo0FF1oc8ldBbzVJNi4DJXgK7PGQ&#10;mEMnS93aQ6hcHbfC1hqSGLebQgPU23M4oG795LMGiJRwbqxRR803hbiV9PHfDwEguZJ6iFK2iHBY&#10;YGQZerD07pH/EJqdmHT0Uzhv2P5xJRGadfLPxYZ7Qi2xAcjw7O4Gl6qv55PMNwM6q1dp6qu1o83h&#10;Rjw2eHiN3r7hu1oo/6Pq5uc/H55/vP31480v0cBK5G91/Si2uEg8QRm+x27i4bmfcEx37x/p2Ymn&#10;dkRstohHeX0wBVKp3G86QadDo8ZTxGNsUpzHLmCT9HD1gzQQE4agbAa654d3hSNK85aJZ/o+QTyS&#10;JvKPxOMwmngGBdQEVUhATPXqpsvE81HJrHw+STy48hT2yq8jnt+4x6cp8yUmE0CbufAk8QAEfDc+&#10;Nkrn/0w8ZiMFc34Y+cEPDtfvDiur4RyU2ekhTdUKE/AvS1PQR11u3STggAPu3/w2Pxh4lLMmA0E8&#10;2CMCuHv1Yx/u6ENI2VsS7khuFST9ocDENxm0f6B5Ao6gImy0quzBKNra4Pky8ayfOiyDqm/h2aI1&#10;adJD/MfEs25RWSGe+frViXjGbCce+yRhTD7TuBQSVVeSPvmBwSKeO62Y8FFTMPHciZ71xuj0puBZ&#10;DTxshzXly8TT1AK4IFyRHWPsYHCFH3cpJqikGw/sFe1ONv9UpkuapDhUdyfgQg03MaKkSjaKdhsP&#10;h2ypNZEZm1hl0Fmfw0UABR8ssla7T6UrpQQpDz4LPMsi2RtwozNFDW+Gwh2r+3roUc2LchlIuOoR&#10;Uw5y5cQdTzF971XZhzMFvQ9Zk9hbdRib43xVTj0h9VtiZOPusnQgnqkPcLCfdCAeFSKIR9md1vqw&#10;LEApcTfnlTnji8RDJSzSwiZN3UqXcEP1HbnVlAMcfNBZu1sbP/mcXiaeDjVuUwmUZL9Hsgcgw57L&#10;SXCnbYYhYoOZN438t41cHYhn+qbyRDxVCfSYTlB8tnMYxc8VSf9EPNndobApWzvbY9H8AiGF1PMc&#10;NMgl4hHB/Pju9Q/Gjh8/CH1CP9n76RtbH3lsGXwxshh0Gkeoufnt090f85s9nfIREDBfB4OKingM&#10;BMuslfoCApc3fIFdiKGSvW3KEmOZ5e4VZKDwiJmwE6r6YiZj0QyR6LrDIZiiGr0qtvQd7cAhxTih&#10;inXCPRbDrSn453CadXiYJj+E2Fxi1RTqUPmeJ2B6D+bUqqbabdKl/+qHqmcvaunda9EbT/PEgxw2&#10;vhTcFOJkBXrXZweO0dBMwIKkjgQBmk7KeLZzuZrucdUqIDDo1E4PgWWOfVi9CibAml9ED4fKTalX&#10;5vYjNcpzQw+/3gtPxanKeXiOPcR2LP+qy6Igw4Ibjvrl/vXP7ANVlzrkQSXwRdDDFg5NNahYymHY&#10;GLryX5lcsrVoOiRCI4iGrtdOzF5VjRifKkAn9iDFYAXGLZi9rwzOMjM5s/ZNsfipFCK3zvGVG5zD&#10;Kv85Y/nPWX7OxKBj7qmyDy1v5BhuHkQ5JUFPGMgZtIlHvYalkgudeAjAKafD0KuS+mm7hWhJ1cxa&#10;6FP3vJQspxWD+jKUMivTtw0G8ayx9CpsyhwLSpTFt/W0folPaEay5xqldb9LNrd/3Ok8NtnErVR9&#10;R+EDj4684K5cQzhUnwIvkc+Il6W6mCqqkCb3YtFyBm2gvvtzPD367kTnTidChWIa+AbPPW6ruijO&#10;Z3deHwdJpRew5puyQ8J/nOQdMt7UlziXZOy336HSun1WmygNIpGaVEnCzi9od99QgleAs6yy+566&#10;V1QYVJOM+UMiNTjJ68YcdRgA8ifCcnf/nWBLpAKp3QwRgtEhDu1TBkn8LoMy6o4Nxlr/Ji0pXVZH&#10;hzGHQoGGCQ9U6HNQbmbdF+todli2cUahLIBzJLvy/bJhmgxUY3V5scXRJn/8BD4myAGvrmzZeNnX&#10;iIVQZ5XN1Cz6QW5toGmHLZ7FJtr1lTFDVU2Q7vfs9HwTxDHuoBPxfLr9zfe5+D1lEw9YEIZwjj8Q&#10;T6NMEv9o+Kb0hFlUNknMLpt4wjQtJXtkG8yiI/Gg6hsoKTPDTQ0U0EH1MBDscpAdCi+CEYt48FPE&#10;U0uh8kxhIx730krW16zYoWle8RSKad4rJ3mIGujYWvXedlr1J+JR1vxq4pHazHTCEEvuGOKxykY5&#10;+z8nHvhDlFD/a0JmO/HU5s1Axol4TBvhGKOMDTRTGZCigh0lnp7R3LEsuGkFX+pQCc8wsfHEriPx&#10;dBeey+E1lWtQiMd7MwtWcn0ENYBFmKOMEwCHCMQBd368vfrh5uX3t0CPc0wyTZkxR+8PVa+t/iyG&#10;6y0ii10EQrpIPMlt/l5SktYl4lEOOxLPI9zZiafxiMIl4omUt7xEcwhGnInHKTZw4PlWFm/5MLgD&#10;5Xj6chLikVtWI3s/chLjUc6yF7nGzRBZxtNA1uDO3fVvEuPaVVJ7c0DulC1VfRyOzycO+3Tk1NTZ&#10;Gc9l3CobVjJ4IZSpe1ioz2zJlZyFjXg4L7bMWaiO3nMy0jGiiSeIuba+dh1GGVcT9raXE/nUVzmZ&#10;mLLfnJqL3xKlMAccY6k8uCP1Pg3SOnT56CHQ0HKlzRpctvrNPk2LdUbU18bPHBopRl2j1+jQVMTj&#10;L3PpMOkZsNjMRhNMsGNe03oiHrOOYOtlPbId4mknGjdTnl2rXfn1ED8eZBW1dKu1oQnlzSZ7S6vG&#10;+hLxpBId3D5S2UzNhjuSW58iHiHOX3wN3ts86PWBeO5DPG/4zWVLqdrcY4V4+BpXeKhAB254inj4&#10;qlSl/FEggNe3r354+4obQPbwVcQzZenh1fdSuAQVEEipiTHBhAaEF4UFaLfpfP/6pwd+R+f7tAZ9&#10;FBt3jkw55cEDkdcDFgUNeAs5WRoivdYUuH/kB5bp4hwvP/4ulXo5qppCBwkcCBo8lo13FVKEeKZv&#10;QlIhHl77S1sYR3R5YOiTHDMRBlkCK6U8mOwmsGaIJ8neTSDFMqCynLgSUin1EFETj16JIYfcCTLT&#10;BGVAFjoabna5SWZ3Vz/evvy+600SeDYomEiMWY7ZcZp+2ti6kyuMj9s8gA5mJ+LJ4SIeUqNjy7gQ&#10;z+/DXkU8utwr52GjANSkLjX0rttXPzJ3nrBGJh7vZ5SICj/XsqRpD7jS8xPy48zQD1s+Qp8kFWdK&#10;XdwrX3aiIsOZjcI6KgR3nCNVvkQ83MY6ia9omXt8KZSZb2m1H4vUQo5x0lJWS9JVdgzxJI92UncC&#10;3muQOMMpeZPZwrNuzmCaPiRhjwIr5hWfblqLeHobyd0bQdagj4jnVmfWd7iQQ0p9T6EmonoKGCSG&#10;Kuz+y4lPgSs5NarPqXFfy4Dlepz79PkMspiSFmpRi+R1LmULKne7ttYT8XBS8GmHGsKTNfEY7DhZ&#10;/U/HLO/xWEzEwec95ph5f/I6e3JuGmTxWDbeFAO/SRzMsRz7vWzc8bu9D2NfYmp5zXxVkAFdlPiV&#10;mwMEQxjVK4B1hJ7YtKCZ9JUrCmWsmvqJ8zLoV9XEniZ9gmys3JxNoNT41QUr9umrpuRyxRwzkGJw&#10;B9BBdM+fGTPQrvY8aFKVMo6OrTHYDzWW4GOvyZbShN31R+LZoQd1vYP/EvSgtAZ0ptBkcyae8uxf&#10;/ckhNfXd+xzKiYlHEvFw06q5ByaQssHDP3zou1rV6m0S722wBTLoU6rvaiEB0Ef+8QL8FKqgI07U&#10;ka2RdlUqmyEGysKIiieto4YSzDYJAmACKeFF4ZL42V1BYINQU+mvjhfxNEzEp/Tw+kdU6EDmHraQ&#10;yn+2dq7Lhu0N3z/CW0FSAMXUkrIuo7nHtGSUKfVAXZlgtu6ao6LleWdEMNjL4d3L7xo1Kp5y1TE3&#10;Z9QhNQt6+nkaU0gAQmU38dPJlGlVL3yGbNr/qqn6vr1VylhKNnn8pR6CYf/GtFEAVKKGUAM9FKbS&#10;gjAKJsqzY+7gXd+WIIW4RyL5vRbW/GLqUsBjXPZ2G9Rwmau5UuYqz6F8Gm6QDn2jKjXLVczQ65+v&#10;X353B/FUfTZjdm9WtR4PVWCPKpme7JJDf9srSmt9d90cVmkSAArr6JJNzouc9oAeZbIGFFLFsE4U&#10;lPE2zwXl1r4kG71Wr+wVkXFJJ5VXvLHvkCpjkWvJo07tN8/uBKYDKOTOpNLfqO+mNghMVN5FdRZ6&#10;cYwLS9VlQY/kx4bwTPa1TbYoJh9bv7WHEqNrONOPyhm9/f92q/dn1SAVMgTlQYcEPJrKU2sFkF5Z&#10;q5TR/Y1ewZrtfpPyZS27yjlr7+5erIeySdgpGHHueogUzhMHT9t/jeUY/I5VeFnwCdWrl0evZoWh&#10;HwPQTi0Yu74qR249aKvESRfoW4cyWMrO62ir58csCilgFCX7lNFwD7wy6lbZs19Cd/+7Oj8FLMm/&#10;LiO6PKoyOyWBALni75813PKpBCwD1WTEGqVbT8YZpZECVlCrWAfcuZWl/Fic7iMtSe7rMjMdJxk9&#10;NuEPKYeSKCE2tGZ3xPyBTRwiAGsOy3Oe4xFbNIvkgpBW45oAzuS03U07y/fa5tcXcZLCop/lH76h&#10;JgYmG+CGUWanZ4zBHXm4v6r/nc6+Djjy80d/04rfJLy5QDz5fZ2BiRPxNFX8kh9oDvEII1Tjx4CU&#10;IM09G/GYUX7ITy2fdJF4ACbAywF4bylSk0BB3lQvGigDK8Rjg8ODxoow9bvur34osNCy6C1rpOiA&#10;lXRPxBMpWZJlK1SxTuTWjXgsRjSmhGZSxvMl4sEn+FUMkS5qOhJPDt8qZ7tXGRfxfB/iEcfcX30v&#10;dWuRQZBiDk0nuW+FTvslAQKxjnFHQx+Ip6awnP/0nl/8+yriiX+RQRFPQGeEpSuJ8Fm2XqqysWAO&#10;yzMdE08gZoxDD/ytD5cciWfMdjVqrK0dvfL8jZZ326epS78SnjLo659ur36g8uyEyB8TT1jnn4hn&#10;BOJkCpYPXyukny0/GKRJLYPEjIZyDvIdDRWU0oQ7BSuPdCAe/weJS6r7WdUrZV3C8mMqzT26KJOB&#10;uOJTkzCcw5bMCtBDH56JhxoqfxFejNnMNH2fUGViSdm0OraSoRXe3fUv0v2NSEjZ+kw8yv2OwXs8&#10;MNNJSvl61RA2/griSZPPRYLsJmf3CT7Je5zc6cQt3KlnjOq0+oSq9R0/w/jHA7wL6DzcqEln4WX2&#10;ruJ/V9V7dGL2a48IJD1JPITnmri6UcAs8t2bn25f/Ri+mcqss1SubD+HBz0inow49SrHYRZHqJGo&#10;HhNPPsLqwnuPmkAMoBD++Eriybj5w0Ce9QFPa8BCEGD/+qvDz/NZdLRPkURGl1uVy/9pxDm0Ah8Q&#10;gz5ifnL5QDzwCkrfmkjPy93RHGpoBR+mEVukvg6fIB51r/rSJeLpPZ4+zOM+dZhRFHltzxSp0JRC&#10;ycQjdlQ5uzhfJJ48dh0DcWSmyVlYDr3fA/qwwXPFczxFHsr3opNrZalfUDZj/MWr92ryDSmJG1hr&#10;k2a08CJKJs6DQeGAwM07MYf5RjLNyIambo39SfBWRh8gSOJPyue72coW/JoOQGPFpvRwxa2rbqp/&#10;STE1ZVYgcviRm32UkId4KL+wJ/96pUC5zAqAOkiceB1Uvn/5vZalnJtL0n3pNf+q4u3rH1giQdWr&#10;H+5ffuv7btx6q45HZdD6JR4OoSgOa/TiyLJvEoLAiLMOleYBl0U5AZQ6DIj4o8trkncYAj6AKk7S&#10;RI417kIvO6SssFV4rUI1WbK0Mb+g04fLicb69f6V0GTrFedpRfs9KXrdvdTJ0mTb3goQmAmiQi5D&#10;T0OM8tz1zyn7v20EdIQOwxyLQqpL04+u7DME4kteP91c/eAtJXLhCUSotKU8cKtLkTNWfcce/3GC&#10;/9maAoMoONfevxYCPrtnayfStf5ZHgxik8OamxQqZwtnkiLyHg9ShtCV7qHuZPUFXa/GoEKZXOyk&#10;A+u8bzm/smNklWfcQkv4dK6K5s/6fO/GCXuQQivgZKZK8m6n/NFen7Il+5InrtZASRncaulAGZHT&#10;L/egDIujypKQUUuqtepHc9wrEBOfvz9Ys+CpvxVxvv5V3W90urX43jpyd/n8SU4KUn0i4tBvM8RM&#10;Nw4otIpqNcxbLmcBUwOChCHa2K70zimly8P1Hw/Xz5dutNqWl7dRprCgD7tvHLZS47eNUWMJKNwO&#10;LXUxeeQzIu6JMs1EjkF5rhWQgZvwILTSW4gC5UR4GtdmDpjXYaZ6X3XH/XBTMMVgBH9QGAAyLW0C&#10;j+hlfMlnXwXs/YFCfFJ4zftZ688HiqZ6fmiZxdJirMaOTUYZ5EPlcrNFtxLkghgb6DVBplWqOR4B&#10;KFggiSr8Wns8kqaZ3SPJD/fAPV1Qpeznbxh54A5dwOjIPeVtQCRKZcu9rPe3f9jYe0hGohiUhHdS&#10;XPnm1Pgf+9RLPGQdGMqgveWTqMJS7PEACgEaE08JWAmLwBwUDChfRTyGAxTiaaapwwDQtm3TrXz3&#10;20kaBXfGJqpcDqOYMJLpvYvjcjFN25R8OE2FbuswZr31UnzQykCjfGdKgBJcUA3lgQ+a+BnDBCD4&#10;4KcCZalc+FLUwnM8aAed1v3Vt2/5H2FypZAIDNBJQa8dz64a1D+cuFdm9K8knuzTDOLUfoy3SZCJ&#10;BwUpjAUPmkik0TfZ4SMS2miDrRd1V9i6bl4innCV0YrDzQ/E88C9m8hdujVRwSsvf5Bu0ffEWW4x&#10;ntY3z//15vn/loHNfijcMayAFwUuAI3LP+7EU3LrUntwx9pi2UXCk0I8SqivBSvJoOs5Icaymcoa&#10;IldVFcqhnX+ZePwDhn9IAZ0T8exybttwRwrucImEeJZyLYZy5ko3f959iXje8oWgg+QchAKAyAEn&#10;4gFEdL5uKGwxAxyeI6Qyh62DWWxsJlKRH9UoAfP17BPuNPGMFu5cv/zx+uonvRpHWNujGqQCOkac&#10;+W3Dpp8ay5mbL4K1H4iHGlI7TdIQT5fpRavFvGRcKGB6aByJTzVxGOLp1cDMuTaqemITognUIB4v&#10;UZrUUQOVWfWNW9+tO1RaVdPjbpRDmcfSvY2XyryN807mzXxUYOhJ4vEOSt4zeGM4zJLF43+Xuut1&#10;cvyOOIYSmCCHS+aVUEKzQrhBgKhPE3L9BeIplfONeDaa4dMkwuCzY7ejI/FEGXpTEU8GnSl0K/iS&#10;RC4N+iTIIR5ml/Khb8m4AFWYZl6+u/nj/a0qXzTxRN4Euv29cGeivUQ8VTYhRb1hc1IGLX0V8biS&#10;aWK8/Mv+wFU77sxWk0Zhsi9mb+mbAZeAjvIuqZftFiVUEmeoRaCTO1MQD79ZzC8vGxSKFYZ4OHQy&#10;bpRpFeswyjCHCmMg4nm4+u7ta2X67/MvQoU+b19HhRERed2J3P9Sag5hBUs1NUpkt4U4QQGcpHWM&#10;ibn4wGjygzBlPFtuMvEg2MWVsrF6S6YtvfuCB/aZfpC9HN69+E6vEjdcrHi7e/ktZLMtS179CzoV&#10;1UkOuNZBylIINOuk4Nx+YqDDJp4UotnUMawU6EASmaMpJNwAVfT/lDBA8DzNSN39dTP6loej0jEy&#10;P0XBnaAJgiG6vHUP8UghnmPf9n/SW10EHfahVQuO86K3k8IWjiHlH1XIDzcDIr7eBUQeyyxiKAm7&#10;CGte8Uiyy2oisekwik01wTH70OyQayCTzYF44sT1SZPOr6/1N/Rv96M3pDqnWO8rkEWcpTp3Ojcc&#10;oadxR68ASg776uYHXfkpF6HMEXouEM+7+6u3dxBPXNkPQ5CrGEJ5iL/ah3WiiortnJW8jQ5M0wXk&#10;+EuPW1PDXktRiF7R5u1MPLdvfrbgHoMRbm9f/yzZVRVacrLUiNOHDOHhosIavbLrk9EdOY8lJbUP&#10;8fB+YPODE9odOyQOOYMzcZUTmApwSW0OUT8q1nFUVbC82SMmftaslrEmNpS3ihnCrnKomOstlFad&#10;ssSfW35qFZ+FgdSaVw1XH9Xwgf0kWmTcccEdPTqH2wNABTEeNzX1pffyT5PHKoPyoEo+qmPj8q6Q&#10;AYUhnrs/lB1DNtAAnwJvjRTulFl5ECrVYd+ZHdbxByofE9UDEyae8pYPlDeBVhdXDoi0jns82ARf&#10;kIN0YVXaxlHNYaX8VrZ20iRBG1WusYgWjBDZmBI2fFG9XhUnkbeHgBQ29U9kq37jFb4OZuAYlAFB&#10;mkJWk0llDGLTr4qNzSeblU37982vRwrx1HwzBKgkjDPJfUN25MEX70a8+qEI4PVPH/m/lb7x1Pee&#10;VJlX2//yQWlSeZcaoMe4Y3i65rFfsm+hTINFCktGqyaeuIVXvMcTNe58X8zRlMBu0NWP9e+lUPqO&#10;Z+bSozMpI448Rwczy25DBh4ouzViFM1LhfuX3/ErOP2QUAS1JIUriVoVXhtEWZYNmIJThhvDB4QE&#10;95iWwB2crEPFyfrHycHzBbECnBdJ0fZc5M2viTMQo1aQoiMHdH4W0DRhtLEEH5z4A8gQH9ShC3nM&#10;2WMZaFJvjMBye5U8nBgrF8SBHoPFfjjyhtD9Kw2KjsRTUcXzriBF9nt8+CO/IuhQ9VdLuqTvaGHH&#10;tfVG5RxCPBkxwHFJpLr621oZxds55h7QBwrBvzd4EGxUrKPY2CWq0R1A3erqVhszBBxDatSrKmWG&#10;f41V3CP1DRffQ8FYwSsTHBKYLltFIUM8OuTyXdfflq77L/xNH6An1/FRsU79j3QTz/0r/hmnvy+t&#10;BGnc0R/obBjUiCQMRgGDNiWqCbKAwzjSD8QgNW25mbJhgqagjOyvr366VS6XE9iFLq0keNSgM55h&#10;i2yoFBJNPcOVzqDTCx5pCA3H6ehRrHE13liB/LbQ5lmR5F5q5WxX1ow4g8w9s4ZIKHgdsm5Y6n1i&#10;50sESVQEzHvSd+Kqnia3InVvt7Y0PcxhlgV1a4uON69+2ACFkMI9derVS1HpowrcUK/XcBJDpKzP&#10;bz5csaFJBlouf+gYN3HGfz5oVtXwdwhYU9iUviymPKQy0OP3XmRS8atV9YtIjBRRWA2VZfUKBh1b&#10;qaQAD9G6VGjSzrU4u82hdfFHRNPYYJ/A1D3KYWuZoRBJoGQ0lTUcNXycTwHIuYmhepkzICHET3Uz&#10;a/yIJ9S6brelpjhjFLPSsSmeIRXv0MQmNWndw9g7pnXXRjw6XFRUCvHcvWSPh1zuL4Q/Jp5s6vhb&#10;Wphh+fpn/ydR5VQ2GD7cPON76YU4Jh6nZ1qvfpCKRUjGB9WWT3NJU8uJeNjvMfGIWrxDYyCQpYjn&#10;/ZvfPljdd5x/iXjyVLVvqxXuSLgNNIQSDCUQjxLhI+JR5Xt90pzCUcNBxaZBeQSq2AgcVKv/UZdE&#10;pVYGKfEjkY3Kj4hnAy/VB5KonDjPYmuNyfYWV8fTTjrOEI+6wAqE5DJbO0M8Ks99rvTiZ5cp0BqA&#10;KKzx4d1LtbLNE2/vlPhZt3Ie4d+W7vsE8XAt0/WdPZiDjsSTAPAWXf2Yb61H0xqdiEcFOYR4cEvM&#10;hO2y1MBxEhdlXWQzXDZsRgUlqq+LO1d5dneufrp5mWd6fl7E4zIyxNQOUDvRQBUATUQbzzH2cIYY&#10;P5VMonISPREPf76/KksbXCAep1ulPWWLQp9LuPN89m+sq6BPro9S1Q/xWEM8UM5/l3gCB5qggrdU&#10;QGnqFAjBzB7MBjG/XWvxwZpfr3X2ixt+EdNo9M3zptzY0gp/BfHcvvr19tUv0rbgSDPdIi/Vavfs&#10;vBoqqCnzytbOWT1cTcozjX2kdTgTj+zJtf2bOh592JeaIp467EeRehlxtW5jsX+TgJEKUbUuEaHe&#10;q0CG/GSVTBjs96RLYXdohjdwecb4EfGUmloeE0/Vu0l/HYWfmLjjySE2FkOEAJSetex+7yGM3XcX&#10;Y9lVUQXcAEOky6Yj8SyDqtSrPunBoHG+QCSFM/F4ONdLRRWtZVYy2XwN8fQX5g03HNa20DL2cIt4&#10;+POmBlUTvyG0UCMo887PSutSEGZKfV61CIonZsGR94pB0xQqpLJdDawEUJpXikti41Z/2b6xZu87&#10;6r6lryWe5ONO//mCkndcwAXhy6DDBj39mzoucxjVPw11E5AEHlX2Rc06UYgH/rjme+biKjiGH90R&#10;WwgCvpPMPSEVuiSFIyyXErmbTEWp3MYFd9IkzwYgB8Ds1Es2Jgx2X+5ffFuEZAVEgkHoSqQV55om&#10;/3oTmQmQwSKjIz9h83AFrmUIkVPip2DcWTLreDgQRzUzNI8wi0X6CeVR7o6psGZqhbcU4aGLxtVk&#10;R/VjOcIOWCeVpPzeuMoTSyfZjGdxZAbl8DQPGLTf4QpeCCNgC7ce5Na8UlANTJOnYbiDc3v1A99y&#10;cmvl+yuVZfOrCpIfYa7uJwVoogwHOph4PAryA9TejtJw7LQ18UTKNGaOQxIyeYRL/A0sLtOpSRkZ&#10;X3bdsbXDHg8XfW/5qPL65Y80va7bWzhRGM1M9rlt/LSwJAH/rATjv+aTj7m1QcqvpKv0r2TMw7NI&#10;Q1ht7Awq/5U/SEjOE7nZBI5YdUEHU3Qd8EXQd7VQXxn1evXx7ev8rwlBT4NOsU4pz2+SRxkxKcdZ&#10;J0OoNdsAlDsMDpED6DxH5JFqNJHaAcrcfZialrnkzW/e45GyCHKCYqymO1aA/xSRm1kBHR0GfaJE&#10;7o72nHWuPRKJQy84Spyyz7PPM+Iue/Op93mUbl79IOUt5ESOwWnW/YYszgadXd9mzVVgTXFJNnLM&#10;NFXj55T5+aXH8o2zHivh8X7TpCh4ERjxWn9XeIItppMYWgqeWVieb4uaILstPRBAEw/p0q3l0zf1&#10;7KSGK+kvgRt9ons1im9S8Gvt61jBx1XTb0KkFatCtTpnAw3K5X6LgjKrVW/R/mVzC6qw2frUBHSQ&#10;D4s8VqGARgY5WZGJBMJQgtdrObz5o6QwcFiyN4KMVv0dgBLgWBKU8F2BYp1Vafnb7MBNPowq+FZ1&#10;7dbkF4xUaLwQbRT3PJZYxJFDPEaTeuKn+MmXgjTxTa5impahh5A8UA7HraKdgInZlCMz/8uj3+Mh&#10;ffsRn/X9sk98z2tB0sfb6MVTxFOI8+HNr1EOG26aaZp1ovyP9K8knlKStD27LDT5P008hTvyaYVm&#10;2PJZNgYaiOf2j//34eV3S/8J8RhT2FBJAL7v9pOchHgUnpoSJ5tGwSkFVsRTBjViEY/4w2bCi5c/&#10;3L9QSAtiqNmIZ4LMoYfeiEdL5D2bwE3YBXxh0KXTja2ADmXFQ0jx8wyqkGW6vIQzsnkzAiPis7y1&#10;ZqCTIJ6V41MZxAnxvNXfpo/2eB5rdnRmxCKeCSBks5HZPxOPv0XFposLJKdXP+myW5aKnOuvrulK&#10;TpuKePqi70rSIQykZBkzw40y38vv+eVlJRVPn+H0Vuw9HmcgkkTS5PXLH9CVkiVfC8qWg3WBeJIO&#10;lSqSzDpz+IrPlRQo8UUWxdKZAOaoP/sAHeDmn4hnw527F/EfP1anmVzo67tCf7AVAeWsBGwlSDKf&#10;lGlK8lOp13/9G1YGfSZnk+whniDgkXha3PYS8Zh18rhMvujupjZLGC7bc5HlUQuAnKdtSUg5C6NQ&#10;lE/l4I6z/krS6p7trhCAlXHzhmzi8eaKlMXJOZ30WQv4iHiiBOBQ9/qsNos5qoCt1GQpxrhFDC0Z&#10;TORewNbapGxLv2as6qJWvXo62MSDFbNRPmteE4y9gOzQaBGAm3jOCqd1E5692nlzHonHsJLMrWBC&#10;EqtVfyZF/KB5QUyBzii4w8eKw6ITFOP+lPXJirq70afKG/GUw1I5vEQ8QIYHCi6UoIQj8WwKvYV4&#10;FJgZqJv+E+IBSvIcj6EE0OFaAe5IgBTXCoMO5QPxDOuUgi+O9jHxFMF0l/KQjn04epp4lDIbGiS2&#10;BygIQUQ5v/Z/DC3iWTe5skOzuGdt9qRSqtQ7GsopfIE/KDtbt5nQJHeyLhCPeyW1hw9Q0rlkXOCn&#10;mSvHmyEsuptyAJ2Hq9nFkZ+8lk/fOaIpGzNlQOTcLcJVPJt4uMNl/wBB80HYxX5qj4dbeyKeV2y9&#10;sLDX/rL6ldIwCty4F6xWfMOglO+vBEZaCjZ4vP90JJ661ZV1U40O+a+owSAM/CxzlUey1FoJXxK2&#10;K53+ayNHhzyF7VtvwYLCHeIEWd7pquHJAhA2AKR0xSmEUqVOx2PioYxDTcRPQFs/3nEr6rt7N+XK&#10;yMWxWtEdxqqJfjEAGYzspHz6MDUlDxq39fpIfj7J9+YoQDxcdivBLD3oWqmLLOGFRQQc30mU58ZT&#10;ktlVvxa7KAD13S/9umTr6lwXuzVcPIhyvMV1/eI7aQOgCUa5IdnoJ9/BYWfi5upn6QLxkB6UMJJR&#10;yBzquOUq5F2WxSV1m6kvzRf3eCxAp+p9q0sF7/HUTs/hV4DLW0FPLuiTbkUYevVSDFtMkktqHE0i&#10;9Ar4VdjXxiO+KO51CAWyFO7FrauQDbs717/H4CZr9Zrni2PJWCKwvp+SEZERZzw/Ih5sfKbs7eon&#10;yaebOfKuYIdPnPqjzx2aN1ip3nWK5Ecp59fj+kOx4YIPuzUP62zSiCEe38BKjeKMcXdxVD3BmX58&#10;shPmOFnkbO1IsRylb4eEXF9R2bjX7ShZ6m3Q3jIRpI+SZq2CvSUwTpkCUGxjpo+MyCavm9av+Li7&#10;RokUAx+W6tuVhpiNePLa3vRhB3HsrZporc9sFO4ZnVsbXA7Es8y41YWZaSb4pbGU4x8TDzWxVDwG&#10;suzZ2NKVlgGl8Ajo8S5UBuLmVwipggk2yZKB9PZgb9Uxs9XULLUTDxBzaxmSOLRkloIGpWDcsXOV&#10;vbuDjSqDPhBMdmhQcwn+/WBypO7cDovnINQQT2/wpGCVh1PlHE4Th0M8SoehGT8IUgJ3rv0N89e/&#10;IFAmxHNAnMYUxI7Oxj1SNlfOGnbpL4UVclXaVkb/bgkk2onHz8T0F522nJrkrVT63R1AU2m+VDAB&#10;OjBu39LS62yixFJIUZUvv+PrXVBODW30UbTsfr1TRre9GQtKGJld/C10GQhHIJIS/9gBMiMeowzj&#10;hnskTxwmyw/zODDzkDUQU+M260QdocRAtfGjdPvi++xISRNn/hE6yqKZDGolpb1SCuuYb6TYhC+N&#10;TbnBRIEvnBsa8syN1U6sQIag5JY7YppaXPFwz/XzfznZc8cnivHWhW+Sm3XkB1dycvviOxVAK12p&#10;N9ypwkY5oEyXs5m0pEshlUM8/gtyz0PSQIlylYmELu5oHAn3QCcUlCfIbd+n1WksF+v9ov+s9nh4&#10;pufkBDE7tnx+SKXXhEzpvrkF0w75Kx9dX/HQrpTtEG6fVQLTFX8fndw/SkbMNdc5wNyjq7NhpZim&#10;oSebOvsjO5Lhpp9uvn/59v7lw92Le11tS4ul1ihSvjTEJkTk3PzmN+c2Yk7Y0SlmiXoWIevgGpaI&#10;vrdASVingQaHLBpJPb38TSWecV77QE75TrHjfFs0axAnBSuLj7yp0Od6YpY9ykRGNUFxT3pZiv/m&#10;6nvqXVbBCXsCgANyoyeTjU4DKTwF4yCtqlT3DFquXKlXDifyhhvqidNlR9vL4sCiIngrZQxoArh1&#10;NrOqwbU2XjHMG3i9kxmFIVQ2Z3CHMU9ipTVmYh2I5Eg8ASAl/mGalj4gqbG2b4SZYxhFNXz5K1gD&#10;2bDLCyg48fPVMCNFw8o/az5Qw0P59fPNgNXQEAEUD7p+qHD1spT4Ay40wSW9zQMVcUhs2wYVuiml&#10;8iRNMH0L+LzUeq2/dvgqnMqSCvIGqxVC+evr765TmRj4WUV2Ygp02t6gs+SdJBWAGPPNjjgph06U&#10;ROZhoPQFdx78RTNXBnEKdHgt6In8+A4at1G13r38dMfrPxGPd3pi8Jh4lr6CeB5efiu9Jbtb/y3i&#10;AXRMPErhuU3jhOo8TXr+UUqOX1rbJ9/z/x/4EUL2qKg3dqAr7hndPOOWlqAB2mjiebj6/v7lv7AU&#10;przULJZ/fpBQ+e/ld3cvv5VuX3wLGYhFFExwZyOe4JGa5HOIZxSy2WoOxKOxdC4EWxn3RDxZbZcz&#10;VtVfJB7AhUtGLdqdf6UGLIiykkMql4inbdSUh3UW0PThk8SzmZU4VBhO/L44+qLmenOMBtqfWY4g&#10;nkEcOd+Jh1/ZwSdmaf0C8WCs1NIBnIjn9tX3yJQjYR/i0dy5bNX1t3pxuT8TT1DG9b5wKw34b33v&#10;A/1085J/I8r9rNgsJZ46LCfON9evfozIDbo6N/HcOLtbBT1KOeBRpdikjWQOXfHrohzUSFmq/Zje&#10;ngnTjL6aeJ6LeLKbglsTjy5eM4r07val9HCT34Z5mng8EWcp0rYTqqhOibmyoxNk8i5Tk5Prl6qU&#10;PZscFj5J2CYe9VUSlY0W6vVzLXuoiFHs0zzUq5Th1uodKecJ4qnbiCFanHuzp8+CIsxcMkG60MvS&#10;KRbx+L30i1SDNhPEQ5xUYFaHqrFAjZo1selV9EOle0XxmRXLonGoHKzCvp2jKezroMqKdg1tz4cw&#10;iKEm/hpv1GvoJp5Ajyp9Irgny+noQR1GPVQ0xMPiKACN28HnTyOtkj6AfAblnPcJd5xZtCxmf36T&#10;0YM+Fosvz55vOVT9TjwCCLuq73lN3+GVi8oHR4W8k/Me4JDtNH4PXeI/wNi4V4Oz7BNNqLmGeF71&#10;uHcEprAfk3tqhMfEfdNNBEDTpsKOJp6CtjEI9LDrs4iHsPmDRJ/iC8RDL8Z9FoB4eKOE+zu/D9IQ&#10;ZuLxfywu3jIMNa+UTDxsXLUrK4T0O3Tif9BBgZoD8by7+/1jvsO1EY9YJ8rhSDZSCjvxxPjT3fPo&#10;GxDHP9cbfaj/F1HKbawhnjwVa/ThceMmpJ8/3GotuM8V1f+WWoncv3rc5fuX3/I0rp9NUTLWoIcn&#10;TpK2jSkNOlPZh249S/XWskmvDmMCkNSaHzkMfqUy9aMZN3eLLPZ+bAmX9A7Nd3kVihE/QXLrChvu&#10;jlUAg3R0r3pJNUiVDCdiE2MJiewZD971UROrSvclQ4xikEEjSGSS4Otg3onhJpRrnP53M0OYh1vy&#10;vDKopO476/iBZUX1I/+uS5XhIX1KY2aGUDm/ahjQ4VOqD7a771oIEvnKtb4eFSI52UgmGzig+Uaq&#10;6WhcfYy5auDBFxFf+HzNRYpfxrrYuVDfmapyZR0uQHOoS3nv6LDDVJa6jp/2eEjJ+NfVnKv8Bj32&#10;qRoDEMOpPqyTQgLI5laMk5l0hfUzrd9fv/r+zctv37z47s1LldneVyEZWqlCr2Sdl9aVkoG1djhI&#10;hLaxyFg4R1zEned0IdYlrPZj/uA5Yq4yL98X5dRdrbBOEGfubQ3lWLUPlId43kJCa4MH5ZHkZAIn&#10;gy09iHjCAeTXynC1FJULrcn6tGZe02q8U44U+YF92cXZRQ6mCysjA8OKTkcWioJ/oobhMop9piAD&#10;Dwc82bl79SYKUGVlbROPXrPJIalJNgSpCOOtJ1jKTa5U7vXt0zavoQTupcqGN6EJGGM7NMa9EcOd&#10;3gO1YqUQhgNYlQmMU5D0rDPiU8btvwQcyxoFUtG8MiOFlzDGWySbeuMR7Vn1eSTfO6/zgFH8w0Zy&#10;Kw92Lmz6IQ5VzojboQqHJbJUL0akvt7hq6kr/W+/+Jy6r2o2uHHZLMVfOBMhyuKgeev6kDew92Pq&#10;XT2KceylbPPYVeDGt+cYqwAi8l2n0oIVzoiczG+Tjr09CyAMBFAFchdZutAgwm01lH+3p2DykZSH&#10;EI+hzZDhe9DxLHt3zGEtBXfqIwUfM43i3R1DjA97a+dme/WtMRFJyAZhuUkI5UeSqWfFeHxKXXiE&#10;SN1dRoMyvTn0BWm4fHUrpPXh9o9vjDv/TeLJYYiHXRPTA8CxE88wxAYcUtL2/G+Ee3/zSHm0UKC6&#10;HPVl4slwI5DFTzQf63t0biGhi8Sz7Bl3iGfqQwYb8aBQSOa1ou2Ym3g8kSVVsuw3f/w/91chp6VF&#10;PN4ka88t0rzllB80GTpBrr9IPIsOc6ZwcoF4wJrxphFBKGBuJ563+gNIH+Ahnja+PT0y3PXR8Mou&#10;UOY1eop49r0cFXL3pyfFVo0KQzwlX177KsOfhiGVfyYeXazPxJMdl8vEw6V8lGsxDtkkd9MF4uHV&#10;9rrwUdiu4CIesc711XfXV99j5iyinJ1cQvmfiSeqUTpV5CpfxKOL+EXiaYV4imaiJ4inWvtRHhEP&#10;WdNPw6C6vDbxrOTq1iSGpDRnNTKlQyWBTaqrKbvVc5fNtGqmybWIjRyWSAbBkcfEowXX6eAQ+vFh&#10;DyfFVY2S1xPxZGuH3ZSNeBKbg1dUuBXuvL19kSA1Uzn3uYhNKcQTD5YrZeNx61DczDtBeZpDnbtY&#10;gkF6l2K5ogrsIp/00UXikTLrOimd11Mp41mHErijVmaEwSVXq2bv2Cr/3g0qqVd9QHrZmR2jx3g5&#10;tDyKCrNotUo1OoULxBPK6Tc/HmK2E49bkYwfE08SPDk+mzr19k79ao0Sebcu4glR9XDcjAugBGIO&#10;BJAmb8bwwbHZWM6I5hKUDxc23RGlBn0F8fBafFOeram5qGGdIh5qGnSWgkR8ZV0gIvgAa4Z4Ujbo&#10;mHVK79Xr5vf3N89VKNw5Ek84Jpw0lRcVz+9vnm3EM/ez5pYWxFN3sop7Qjw55MEUS4e3z/JkTEl5&#10;FNpQOq99mvuX3wYmyoCm2JDvyf3c7omaOZKAr7YdEYhhQ6hRUQi3onoPJiJ/p6k6ksLTJDN0kXgo&#10;iz9e/CvjFu7w8zymliEDawCFrR3SuVq5F9ZSSBS6byszanzJfS6eQ3r5L8mbN4qnyCMT3O2Jag39&#10;o2+usQEjBXpCP5RBB2qaDAIc7rs9QG15XqCPWjG4U+S2L1WZ4XiNf3OPy34VkcCvP7z5/X8FTaS3&#10;r/3/JQ4SJPWezcg8cUtI9AphpHxRYal840yHYaxtj0eIo1ddUqETXcJ8FRvK4Qrb5eAOSJRDLo56&#10;NfHQsYkn9bt0UeY6qwTpxGO+YY9dl2P/O60EgFkpxDMqJ3QJnKkmOUzQE9zRRVPZRWmg0tVJV8Kd&#10;ScORD7PH0GZOBkmTuehbuYibTnT50+Wbqx7QE4E7/VWOJqEz8fiWFrviNm7dC3fitp0v4tGIuTQr&#10;Z2yJoZNoEY9z3i7nRWfBoQHnP6apxXnDc8FaNHDHXILkzZxBytyJZ61SH/rr/TUKbp1337z8Xsrq&#10;CV9k2X21dPzfhuMeDyvsFAiBuWlUU0v8GWWmxh06FfzQCYcFQ8XovP0kvZGUKX2PJr2U8JTPHLOH&#10;M12ZwJ4RIcvCjGZSVsfgelbAM5X01lKT3g/2tupVSMf90CcrDm3J+dq6+B0rYbxVWp7LoUbyJ9HM&#10;eq3rhncx45BQbaOaqOtruCzFMI3LJ+JRkNXqJ6PTxPfj0nc+Czls4/y5orMsJ5oLmxmBnlJQBuJh&#10;mkVFnHrMlnHMNjiQWSjEvAL65BlhVQZiODSp8DoPUPvzwu4LHcNMGO+ece4pqx6zBh03YRwqGujp&#10;jySfymGdBKZzsbsd0ddbPguDPERtL2Fg2VKIk/97E+JhUPcS1gRQosU6VghGBTnJpo6IR1q4Y+LR&#10;qyCmnv5pJ+k7iJPDTdVr/ZeJsE62HDbo4S7Vx/wjdJNKPazj+mTfApeuzH+rkD7qtL2RATdl8nqQ&#10;CWAU1OindpR6gQ8ScGgDRAAUIKdKzwt9AjowwfDKJtuT1BsyioGmddPa4xGj3L/4dlhHo3uJ/MQM&#10;iR9XgoO3JPsiDyXyLIgK3rL6zj9d6IEEbeW5VdzTcqss2emBfjz31vTtJ3h+9MNMooTvGP3qh5vn&#10;//v2xbchHr76RPdiC1OIOKZwJw8emXXMNAGs2l6ihv0euhDJ3ZVqimzwqQsEhVWZsSI/ElTURRgv&#10;1J1KFXjKWCS03Yp6qwuELljTmnpfbiAeG88zRgoDMYrNNIvgjlhHp0Ofc9fXiN4lkp+gD1dYwGWu&#10;s77mhjZe8nrf6FO4Qzb9kdsHV/wTrraHXUATClxq/V0tHNLFym+rlH0rldQP4ljpou66LGr0m6sf&#10;b/xTPRLf03HK59rdqd1/CpM/VgpxgWdEyMGKnC/DS8r6b14oDF27ndvSSgLmqt2X9VJdy3x9dCs5&#10;lYtaBO6MxDS1kfPu/kri6xgI6PFzAFbjUX/d6aAM53KSwTT5gSSye83XE2ytQ/Kc0p4iV3cnM1hH&#10;YtYkyx+4A6h3FF28PhiT5imzVsAKcGDlcJOHyHBd9jenONxwZ9tEWXsqBaYtldnjqdbQp+OX2ob4&#10;N7ECnsv3nXdRvX8KgyTF4Ke4vAis6u3vnqzmxXNFer1+qdbEUJ43Mc0sGnPsmQJ2ytzK3163sdHC&#10;RjkczVxK4ypqIlmnr5TPhZpWF705dWq4X8YJatXZx4zhZtxj35jNypQKYpT+NXeYZjWhsUc90HIl&#10;0NHHwbgTJ0gJmN9PH3kxOeM+6fU5ko2RUQWtc9AHvUHFQFQe5R2mh5tfEQAksoFyDDrTOh9SefAX&#10;REQ2POVz2n3Bw8H5psKd4ZVIoZpvoBZfBGTJEAe3JV0T3t+9WIfyUz7FZwvaaH2T7/OHrsI9vcdj&#10;lDGg/P5eNNNbL1HtEoWc+rA6lrJ7lAJuN6YJRRX0zGHLtHT74ovE86aIBykRXn03ZTGBb7VgPBCT&#10;1jmEIcjTwERo6aAvEo8M/Mt7TTwNCiGbRoHsoLQaX+5e/G/J3ABtKKPHODARmzRJOcxOzxAPkOHf&#10;zqkA/OVwHq925BWJErAd+rHlf91qRO9tCCmEO7fPdWjiCfD1BNN305F4GDqaOaLpe5F4eNrGaBLE&#10;uX3JA9Qn4qnX4I5aw1ugWw1hjhF//O/QW6Yms3iLei/H3l79+F5/cWq1r8RY30o77kiFIJQBl9vn&#10;30ohGGkRj9kolTDH08STe1hirAGg2QRiFBuIeG6uvpP80LESv6mFLRPzhHzKeKQr7EuIh0ewyQS0&#10;6pKhgq4pKr/+439dv/jWv5SziCd/dvtxY6655UqX4yv9bcqIHuuRDDqPpb/55OTN82+la/tMTlri&#10;Qny8yltAEsbqTusQj5OHuiTV6ZINUugapFeA6XDpb+Jpyf5APMM60f+YeDZBPE4bBNn55pg+q7Ln&#10;C3lEmrWCL4BIIgyOSNcvf3zz4nv+J6gKAFA2DJzmteCFKU+JGK6v1NFbOyYAZTvVy9WJePKjAHxF&#10;7qWfoen3Q3QknuDOIp7dEjWXhHj0LnIm1kwVfNGP3kKFPsbxNy/M4tQTM3PciEcz9dqeiSdrdRg6&#10;CvEwQcGN3q5Uxhjc8WLm0CvznbTmcmlGebge+xffyaHe2NKN/jCz8o7t7RN2FBRwcIdCjcsNuASj&#10;w7y6QN+MgvwO8RLpLZFX75bpQ9o0s+pLqdEQ3+dGYcxGsoFyTDzY+88M4Q5/NeUXB5p48nC33s/1&#10;Cbr5fScemWXv50g8qvHu3aAJrKNCYEUSbSA2mZrVEgzSFTu9cMtAu8IHAaOnZVIZ4iFm/DTxsD8k&#10;mBifuy4QTxRGufXX4BWAqO6fiMfP6KCdeIRBCdK7RIt47GqJB6g1aB++uy6skaUQJ/s9RVSPiEdh&#10;iHgMOm98Y+uVaMb0w/0sfolHBOMvZ/XWDjs3v7HfI7IBUHJjqyhHWdmPA3N7i7IqSeo8tOubYnSX&#10;N3VUQXldmT7Geh1a6uwOB0BCSkL9jLNFvpdBcQBoAlJANi/+t8oq3Dz/f+6v+PIUzOR9C+mEOHMI&#10;QtUDPam3/xqrJMgQyph7frh7/q/R7fN/Dd9IwREbV024p5AiDMGgHBbZmEIkRkFgxz3bQm5tecfo&#10;+wwK6/g2mcxEG5JxoaBEYiOHQnHJQZAE9btnFsrxqP6OjaJgil6/u+OZlc2PPNv51PsVWBFwlI1h&#10;Banev51TBviEYFpQEQXji3dr+JCLVK5f/uum2EhIp1awZlf5dDAeN/5/UC8U4tG1jK0dX9FycVQm&#10;E3VpUBkTsKW/hqXUYJO7V7LPzhDyoKYxfipQCGUGwm1QxmZVs+POgX74LZZ8RauCQTfkEurf/PEd&#10;ep5U7ev+QcI4LNkHckf6utI7Q8rBP9+ol0DHWzt7384QpU6BpVy5/Hcn1y8VfP0q4skNqTmU+rEe&#10;7nn1va06HNzJI0H3N8j/vZyf+s1PDsI69TsxvvqTGOCJySKGIe7UPE6iUuU875HM4TyyI6Tw/Sxl&#10;LLUGHTD2xMs4Kc32lVBVScFOZJbHYsbYWFauuGEEUnAXbBSg4ZSly1rqIJS6CDT5vtiuZcaNJ06f&#10;8Yj9Kr0BEiRx+jefnL+rRirucSJ3RnTqhXRDYD7vNUrdXZrTrRpJBSrZzuFwlEUo4YQJZndHEfrr&#10;gQq4I+khMhZo0vSJq1pYFtPvcH06Yqz6+Fni3Ple5JyRONyVSqkXthZQ3FBTy/YngdUnDk20m4w7&#10;YESIJ2XXV6HM7NCVXj3+qODvE71RNZHgS76QyA7QLdyAWd7JgSTgJogThXg28uiNHP8LP4mLzPxH&#10;v9qoziaTLz75o0t60N8qvmC2zxoinqtL7XKluyz1Ya9x+1OPHrjZxH4JH3w/aRQVyviaYGNeMdN1&#10;oJuWsS4U5Ry9ffMMXf/+7vr5O7EOr96VKYEjxh1+/ZUd+tc/D5cMxyhgaCbEg/1Z4h5d9lUQ/bTM&#10;OkaoS3r+8FqB8eRynqThF1yGeMQxIaHCHe/rRAfiyR7P6978MPHwvS1vCNmgemHw6kckSn35nQpC&#10;AVpFtbULYtAZGTWGePiidfFHEY9tClNUbpKAYO5e/u/QTO1V/APxfLsTT/mvsTQLK7hjFe6IDF58&#10;e/37/7vzQbjEOz0QT76yzk6PWaeJR2NpsgCfVcQT9HHNNIkbwBrIphlL3hTeEE8pqNHCA/7FAT5U&#10;eYTzEUM4QjkZXnE81KAvE8/eWt/Ml4Z4hDsb8WADx2ihLhAPWMOfUPpD8LubV9+p7I+0n/XhQ75w&#10;Rzr41Img74CU/ogc4rEABaGGnEM8/u0fft0HvWjlUJdmIREEs3CnpIEY+hLxROpixMll1H87/gfE&#10;c/3iRynUgpK3loAbEoau/i80qerbosub55ommaP8Y4wmN0R1+W7lgpXLWa5uXMuab/5PEQ8/cBwF&#10;d5Cv1EU8upp3qnDOqFzYEyl1gszhpMDJ0CGevUnqifehk9kk19f+EhxbQZYz65ZcTTxSxj0RT1Iv&#10;TJDFPwxXrdlxoRdhy0lt9hSmbIeDPjbrOM3r135TGRSq/iB3Ce5YPu9eB7St2EGX6mslR967yu6O&#10;zovH8hPWwiz/v/eMkolr6eIzZUTBxAP0HIin/MuGZdeHRaP4U5COKc+hlVHs/PjGzkRCJ8yoPm6l&#10;faG8nlnSvVJA8AXiSdiSiSdvVD5EeQPn5yHyjXpfNNQr72T6bpQTIkl5yCA7OuobCNMoXDFyL97c&#10;I2QJCcmbcYdrL/oK4lFfva+YUW0OPUk8pbtXXA0gCWuwxgFTo4KmpoI+7KkZPU08wp0iHm/2BFaa&#10;dVqayHBJ2whouJP4BeKRTl3+gXhuXgh33r75/Zv5yRaIhx8bNPEEZQCgn9mAgVoMPde/CHe8YQPo&#10;VMcAjSXimS0fYY26ZHenecJav2is+s7uL/5FIl9mCYlXdk1OxGP/MgvBzKs3bOQt3zNSMlZOVSY+&#10;E08sR76ZVU7Kf431U23t+Gd4JKGAQOf+BberLDlMmgcUbrPr43qZFZeIe57/L+6ywRbfLvohjOoo&#10;BaEECsGRqocJwKYsUW6xgYyeSOGO6ITW4Rj6UjCaSP7/WXpj5f9nqVCP+sanD31TzIqHVEpFGHxb&#10;XgV2Ox4Tj2lDhPevDBf+oHwmnmzzFPFopkfiQRDPq+9uX1M+dEwYKfg+F2VdYl5+fyMQxA93u27E&#10;Ky/AnZ14rlUDahTx4FnXDqHG8+9uXnyfnR7jjm+ZsZ+kS4+JZyr9kzm5jQVzpBwSsvjjT9d6DHSl&#10;5o6DpII38Eu5iAMruYaqoAt3E8+tYAX5GeS+UaLLelLO9PWVi+0N1MQTWipgyi2tyoKVG6RKD50h&#10;AAurr5iSL16+TvFjr0U8fHtL2ohHcFOI42eWASBYp4mnNnXYzvEP7bgs4sldnsadPvRl10xg0Km/&#10;3T07B0m0Oey0etBkQSdCEUNS6Wvf1UoT65A0WYeIvl7SV8//Jb1+/q25x3dedOrbrbNg/lA29+Rm&#10;lnEH0PEtLbZVcrLSq5Ya1gmC9BfoPBHDjWbqeHw6/FAR21qJzWcndCuJFfRWzKbOSO8r5FuoVsZl&#10;LIn/LMGTy3RXvRdkrdix3iOm+1Tq/dN6/fz7Ny8GBJeZqYWfula5u2OQk6VCDacCfVnnE/EUX3pE&#10;Os5PJbWCoeVkq5cISe/2+asgHnQ1YHSdi28V22PWiRosakkDBBEGtNbngkoIw2ft/8fam+44kmTB&#10;ev3+L6MnkCAIujPorirkvm/cl2QuVd1z9Vv2mR33CDKzqnt0BRgIDw/fGfTz8bhHRJXPT88og9UP&#10;s5p1wB3imZ3IMkgZPZ80IqnfWrBACfDhafbQjBrEMdw0gSz6TLF+cofF+hpPAwnxBDha+bhzGnYU&#10;TkkpJ/KpwpT2Y6xWqRbiwzeNcpyswk6jNnDoLL2u6V+aKEbkcUA8ggx/uljklqMszNXylsLq4I9n&#10;QMeFeG1LpOKFqgoXu0gsVzlXt2s8BbcrZUo95j9v6/+YvXgCYV4XJbxgeavcNk21Kzm+n0fhS8Qd&#10;W7WkJSVNQU+X00NLMtJ/be/Kx9P0A9Ly44mtt/l5HBhWiGcgD8nuFhtpZXf5sMt4nchh4nUBxbsz&#10;VruHnPQj3HF27w2qLT5pQKu0WEcB5Jhy9tSWnbGAIZw6LDwBQ6j5n4pd3IY4nxQpLFDAeeMfIqzI&#10;towlPjAJBUQ8UEBPWj7kVUz34jTQqSySBl+X/v5Z8xaqG52o1EX1vErML81iPIUX1wII6KdXwQ8v&#10;bpihRhViXhGaoOoOfEPXhCYJ/9CMALsoI3WZkzQjFx8YcQqDrIAUGcUf7XDvbBhIKuJp+3iEO/4x&#10;6yfK/7CkES6Umo9HJSOjlaahIE6sy8A3nvvscaHYdvbGqHS3nZ8nJtotDT2NlmJiBSiddTruON6u&#10;naYYUev+eXnzIhO+UiGVN/TWu/CyepCG7GX8yiTslipfzcYwl91F5h7k3T/P0+/PM4kNBy8sP0Ui&#10;GBljtgXoPxzcYy9OcKep445Yp7w7Zh0oRzNjuEeHdctSkz0fCph+ZKGBCXwhXiGSYVPzWHnRV1YN&#10;HtTcBoMljqkuEAnxQB7mDONF7CswkfSynR72Bjr1LaTkWFAkK+hcVg0sdbm6F9flfTyCXZZmEI2H&#10;Y9QdhXdLQTaqGhtMyGY7DXqn78GybtRv+e76FxrQ2dQGmrrAmisx5NS+9IRdlCnEBarvNVDpV68r&#10;MUZqy+3fda3UkqIT60awIhR4fVbhbHJymdXmrlTURqld4W2hsJL1BNYoC2dVcuWqL6g+E6P/A+5p&#10;Xd58xb6YEX33Q7AGr4lFTMimxY8AaBxZ6ONcA7hYtvHIp8qLE9xRTL4UsVQ8MTbewAp0wszTiKQE&#10;fCi7i9Ls2mjGworXOlRiTCpN8WHYL+JHfhSLDGWaciihWMeOotZ9ldbbIPHrG0n0oElAJfuRiXsp&#10;u2oQXO/Qr+zjiT8Gl0yIx/rxPHuX6dTc8jwVzaChg+4ahxXDiG30T5vErYRJ89yIXQpfQBkQJ5/8&#10;ny8lJYlVgsrh7AA9u8V/XleSfTws3IhCfk08CHZhoaodDsSzxzolk40wQp9s3xnhjmTiefi+vMl6&#10;jRBBh726A/LojihF2jlhnjCjmFpiv+2kec79U7Kse8TjzcUX0vuKNS+SWe0e9T3igSr2vDtFPBoQ&#10;HDz4eEw8+9ATHFH2jFI1MhDWuAfiqSbtEU9f6ipE2CeeOlxe11iF29qKGFUHUHI44o9E6jOOEKnF&#10;K0EGDeDQl5hA8lY5UojH8R+Jp5+qxKkOebHp18RDk+CVFAWIGDga8ViNaWqDjnfhdLIxKvGzz2GV&#10;0Fe19okn0wHhyitQe+ItXW6k9U+Jx/MU810/+7K6fp6f75aXlZJeCGjuFJONzy6K+XpELcU9LX5k&#10;4QbckWQv9UcwiZVS5dTfZSJHxKPEydiMX5mEzewyhnC7uPY9XORVfOqt/c48E1aTnf7DTXwHxKqI&#10;593EA/T8PfHEkTMgzj8gnoDOSE8ysVsRns1ebKqsXdo8mE/JFlQxfjajOgXrRGoDtrNZ8bfdBMJQ&#10;WIU04kmBjENs7cgw7xFPpWm23AMbZEHKyEiCO5141AWoC7hkY019NZJRQF9llAQaB/Va4erjYEEf&#10;s/m6rod94qmryzHI3Sw6AVDUztZsXS2hw33ioeXpUQ7bWKklbkzTz4iHAeGGOGVPOSlqrAwOpzyw&#10;6hTNYIRJbIKJeuEoZ5Vsu7yC7RRuLU+8GtkuIXyEErizJzZ9DxCTLu8Tj5mGMbRTZ5DiQS5Gmxrz&#10;G1d2/8NR+ioty8o524kn84PmmRAPASLj4HGCT8STMhTInMNE2qCnKUXlbDl14rcgnKnPztGgg7Lo&#10;G6+GuRkHxKO/Lvocgcse8QA6gNTsnTs5kiAqrGlyMmPKfrwdNlam1u9bBUpADBwT4jGNNeJJZzNQ&#10;KrO8QeTSFA21ePdxEU8GwSYGHRJPyEb/0MI6H4jnT4HXlufx2AfTMOU/L7x+gYCXt7KbpwsGUjs2&#10;vD+Bs/3mrHBMimow4UgRgEDkVoEGPTiTarlqtB/ZgJWw5SpCHiKMrBCRTKaarbvx0FxHqQIOiPMj&#10;VGFXClgQn8rYx+P0vK80uUYKW3QJMuCe5ohq23qCQbb6e1JdvTpeo2HSwrWDd6eVqfZTMpFX7WyW&#10;ZtgMBJToYq3ExVWAlJgGonIz3C9L4QYcXSEP/QKNOGkbSKRiOVtbmxOTlKIQiEfDrku2YpD+Sfgn&#10;FxQgrzTcnNW5xLjQziqG/dRmi8SbUfzTxUOj7oiS9YPh147P5mV59UqBrExxK5aTJaUoR59vMmzz&#10;CwVKppauXP39sOY+KAFfSIBD85Gmgx0V+dC+IkCEF3aaZjJnaY5ruMNZM405g/k65JHCHYP5seFR&#10;oHIpJpNOEg+OnLrPZShKM4sCSqBABxRm2yqcU6qaT1tNGb836z0LJRhaUw5GWs2wbcNmEFCMI2um&#10;ziQuOQGRmvtkYuv12vtznxS70nklr5KIC6cTT0DnR5d9PPUwnuzdeZ2/aX5sS1qDxDqyVd6rG7Jx&#10;wKxAC2lk6CSG083WpzhAja8uVHcYKHsFdGh3TrKAOM7i9BIrUFaKshywrdU3CBIFKboB3gmVlL7Q&#10;U+mNkgaalI/a2QEU1g/PK42/utN3E9NBn9IX6vSK8QhUsrRnJDVGX1C+qfbNmm/aYlZ913y5kyz0&#10;qHDB4m6JfyijSjm+kOigLoZ2+eU6lIqo6MX9M7vmXVra2cYqo92Vtj2v9KPwhW18IVzD7uuWVtlX&#10;RzkRDSav/W15gsCg1p7kdTIq4hZ3xoFlJv+o9QkmSq38+lKCy67XfXchQ97mtiHgZ1capHrbSoof&#10;i107bNxxabrGlF0XDL1WO9u/jqZKnJkBj+xd1H7mmtMaDDXeIuy/YTkVALLhNwHAOlYPtEPmLs+l&#10;VtVb/99yyK+JMcxlkEFArEmZTgRJRiVoicc0OGOLcaRiJkgBGtniYR3UDzsYuYQqJG/VqFPPuI7w&#10;HgExNNIvIBL6JKAYsMaoZD8WkW3NTnDjVTzhoMLNtZOUoEyWusRJf/JeFwaHMNJZpfSC1/Okafbn&#10;dvZ9/fQ58QR60P4TmbO72Tt+9NlyNYhpxFPbkL2SVc8Llg6IRyWIbFzsKOM+8cShYqdLiEeEhBPl&#10;b4gnaljQEOQD8fRcYwUp4IwClLSn4v8b4qHqz4gnMuVcvS0vXpfnUnAnj9WBNirZz4jH/cI/FBWg&#10;RGEXBcbEExFv1ml0pYFSlsETw9shRsTzpva3/ctSCjHxBE0SWcTdznbiKRgqHGm/Uh1yyernAXZQ&#10;jvSyvNwtztlWTLHFLlKIh5Tt6T4oZGMqChjtxX9GPJ6nYJc65G7wK25c9+Fuefk8P5d6gkr2z4nn&#10;uSp6JZlXnX5JPJJRRu3XmJRlYtpVlio8xJNkzVVgCXrKVlm2JWqGTSCKdWFOlzIj93k8aYj0bAju&#10;aMrIP7C/I54gzoF3Z0Q83vfDqpY37nRBOQ16spj1K+Kx1MIR8chMNnbJZ7qJer9aYjPT3xJP14h4&#10;KMHDXrgj7RNPl5iAgIvC9HqVys3u1TV9SJ8YJ6aRUfqiGkUSEs2gPfXd5Qv9QDygxjN3JkJgruXe&#10;K5i6ZqpAlOsqfWyfg7IDjOzJm3Ii2hMNpY2VEtxsD7gTu/Eayfiu1Md8v8SwLEiyLU9hGLVB+ljs&#10;KFJ5Ed9XhxsVXr1OpM6qrnyhUYauGftycoR4FN9+HUP6T8SPsXlkVVoPfKagxhBI4pZR04J+4wYa&#10;z1p8s/XlOos/bbCRY36mEetEA+78jHh6RZpJGoUMxNOb2mClFOLxXJrmJT00ZiCr7F1FTi08EI8X&#10;y/aJx56eRjwD60T2XfXDIh6bjBHxeAHrbe68VvMbeXGtbeI5IJ4txGMfT6hlEE/Yg1eKQgpugiAd&#10;VsIrHUEcX2cd42UjI4VYxxufWQs79PF0E94fZ+z4kh88A99g8lVU6rpTOWANT+tpMsSYVxrxNOYI&#10;8ehsx51Qjt9Uekg83ykquFDrStCGY6qdOmwUgij8o4Qg4S0CnXjeVzfe13xbhWxENrWR2Qmgk/cV&#10;ryMFRPaJh71BcN5APKpInzwt0A6bzijI5KHAHvE4XleAWygyMCflFGcFEyR2gipNh6+rIMg+8Sgc&#10;pmnEE3fRcDYyf5iEIJ4eKDQBd0xOrRx2GQv4mB3EZFzlShagCR6RaySdEiEBSSv2LPcE+mGLA0QS&#10;mmjyKTSxd8csQr0KDArWOLHXoZwemumnBBCeiz15pXyJszoVOyTi4bA4CSUxc3f+8DWD2sTWHHZP&#10;e2VKpqjsrifupEl2PmOZpOX9bqFcBAYGwsYwgzcLUYGGPh+mck1h/PPDIZ/lKiEOs5LgZkQ8HXeK&#10;eLyeNYaeH+8L64B4eDloxx2F/ULyQE8tZilQxMM9SsbTTM3PpJTU+De/N7t1xDRjC+pPR9quezoW&#10;PcRDY+xQSoVtAgMWVnCkDjPIjPM+8UQKx36nqFhWVbdd3kY6VFPj7Il4KSk3Ww23X5kYHpTYRRGu&#10;tqU9Qgo2BRPPKfcolVKv+6WWxM1jyuEz2vPxuCjJjWERik8VsrzZrfbwOuEeU50NMdMYEQ/9Yrey&#10;W+XAbQgsTdprHs/vSbF22LSUlVi/jk18MEPtaKXR0z8NL1eZ2AY3T+M8+9iceGiwv2u382dK4/WF&#10;phx1LXa6ris6y++i4U4NeMKVMgMyVvul69QAMaT0FTvKOBb8oV8W8AF/ZBJgntE3uLquh3uFeGqm&#10;0oSpjLh8TDO4cJKmU85Yo/hkFIuECeCeRjzqNV0I8NEwD0Ijkjhjio3SYNrceKVUtxl6X3ZL2apu&#10;RbVxoBcCHTpOyiKeQXh6fkY8f7HnJqCTGHAHrDH6qGua0mULKrI+g0QqmZ1SgTCvshUn7fl4srYl&#10;mXj+fJ79Fhz5wD0S+2lqMWs33L3FqlaDkvLfDBATQLn5sb5WfJBCjCLQwcEThGp5P1VZdLEO9KMS&#10;ejw3YeF/UmnZFlNuHquxTiSA6KwT7hlRiLIrbzxDA+tYPNGnvB1ABsxR0NDJI5t4mt5xgZSzxP4S&#10;1UKNPMcv4DUiHuHOC7uzbwUuGkkjWvY1q+TrVkVAp1FRDld5nmFFSsrlitRHZTdnqJ0fnD0llW93&#10;i5I14tGhs2uQR4gTFfPpsnaZezKahGyo1OJyrCwV30Qhkf09xhSeSagSGs0onkI0I+hHzmF8PEkA&#10;xFhFPI1pilpgFJTIHs/0txR5aJbE46Lpg5vS8cdoTmTq2ZOhhymGlgggmJWy/ybxCngy0sSqlJq2&#10;KM3FUr4FFSFncS5EaZrE3RjkSZYYSwjF7Mx2DcfkbJ9tQR9mQyVQUfr/HZlvGuiEe5ZGHAqhqMzs&#10;5RWo5o3K1xDZBmgW8/1Hk0Y8mizYr1OeGB3yEPp6sXnfyNyYxu/e+r7KveuCnvL0+EYtfDz9/iwK&#10;NNwYZVQsCxNFPIrRZIqbp7qs4YIJ0Fa/lMHEauhMCWEawumLIx2/d5Zy2qlobB0dY6NO4SmKgCbu&#10;MBZ5U76+DsV4pcxcIgjI0o/IKcQDKBS4jNrj9BhpuzT2WtU6mNqTkQQ+65gy9hoNfU1um2rElWgU&#10;uLYUiIIFrbqUBuiIQoCJ3IPWr41BvYPORe+Wd9v5VfWFz7StfE7P1NXb1rJXjS2eGscSfNCj1NjT&#10;KJyf0hBpTxXQo1N0ecjSUlYjxz3t8ldw/2wH1ev6UUWpbco4Vr/Aomp/9aJ+MhanhpTBnaKcIPJQ&#10;coihH5JMHBwq+iiy6/eLUxm/ssrJD9zam46aTBUNL6iixTuyJ8i+Jdl+HQIHlbjSF/GICfglilEC&#10;Or3YBj0jhX7MLo143M32OSj9ivBVK9IeI6W0l6hjXym404mnnEnEiGyaq8agk203ms/Ldnjar7AM&#10;jbknAndMSBoKbwMKAz389Toz63C7ceOepx/bqfR98/RbMAXvy8+JR6oHErbD7PL5lHiAkqxhpRwX&#10;/rfEE4bAogd66rXqdVYcs0c8RQkClz3WiYjfIx5Axy9PIFcnnn3cMfGsr8bEE9z5/4t4wI61euHu&#10;qJutYWlVq2KfeFbgzifEs3tIRSGet1Xew3UILvnKh0gTj2J4E5a9Mv/RlcH/g1FGw4rSsE1MV9j/&#10;MvGISHDAjC9f9Uvpnx8V7x08N9zuFOIBxWTX2w7lll7q7hxksoFynCaHg9pEo1+UfofDnyrPOy1c&#10;Unb9ZiAV1agZpAGQmiRLU8Tj+Q6zwY3ungQ11UJRmsGt/P/+JfEwpzOtl+3RTPe3xKOSn+eXqqjh&#10;zsivMyKe+ruPRWmGkH+61bbcgE29riLE02VPD75rpiRzT3fw/HPiaT6eT4jnFcSZBH0AHbwgf088&#10;srJAgO29W26M+BnxWOYGkcT9s+w09rLin1cy2z6Mkn5sOD8QDyOzQ6/CGntuBDd940i2jFRpkJA5&#10;A9MrzlBdt1FOQUU+lZLVjJZeTZJa3mb7uxgNGnazXV7yna6utovzqH+zSRkOe16KbxC0oRHIFmnC&#10;uRh8jTUl0vE1CPqTQBYFGsApgD/GI6P0Dru6kS+HswxgG9UQnomnjY8KbzVKbtJh5OpmPTujs/51&#10;POsvRzuLKfUqmGtXLsqsQw2pW55VrZz6OfGEY4pmiPTFr5Qe5/Y/IRehI9Eh8YRO6jC40A/BnTHx&#10;9Ph2qAlBX1n+oXmWKNxxmVFNTd7MiwnP5Ba1NG3Gy9T3d8STjujQe5ZV5t8TT9Pkx8ucVS03nrzV&#10;WY2576gfYZD0XxFPHggSp5QlW8Zh9/EcEA8+m+an8eFAPD+8gbq6DwBhbqSPdxBjntaPCOLZ3P25&#10;vhWI1O1X4RKEU0dwE+boh5Lfrz77f14FQCIYskeFPu2pg2IUqagIlw/rXykNq9/cOWP1s5GRC7RS&#10;xiBCyhxwh8gBdL6vr978EnLzTZCitjnDHyTQ55Vk4rE2CtfdT4o3uNQSj8YLlKlXJThmeY068TSa&#10;aUwT4pFFV70CCCoVkfwl2nt5ClKEUX4oDJaRLFuUBqiyvE9IAQOQoMcB4w7xaklt9/GXSjiQ4Spw&#10;57RTEqSi7KMYiYvAxAP6aKi5nrhdi2Sq19jnYl1UV/LWzerecJOidLmnikrDlRpSySXIYTwx9aPt&#10;XhnYwsSjH7x+SElQJUhKUBkll8bKl8GiJ47yI5d85xE/Uf9Z4Y505J+rCKb/4L2sXmEyukAn1tyE&#10;wwYRiMGQSbh6XlyQWPOUmSbC/Kg9z/rZJ0scSzmlT+ZNpk7NsI7RlMqk3ObBkucmnY0pipIRYPJs&#10;ngWIFh6WVGw5bvLneLeSPWiI06qj5KKE9rfP1Uk5lDTd6zPbeqQ/c1/6y0JygBu1CGTn8ui1EoU7&#10;EE94aCk2EuKwuGO/jkDEAUMP/xq9j8dLP4IM1J6jQztpBqtaksyn+3LtTakyUXXXVYSJdXpjBN2M&#10;Dd5BORoQJyB9ZFsuahyZZ85azwygTfv2HuU7ahW1Erz0Y/EVbOLg6WksQ48FhbRvR6cEYbdoJYLB&#10;YIN0qsLtd0uqv/4q64tL2IfKdfG8vOQKFH9zSw7XicIy8JvZlYSHxo/PUbPNPQbfEvi7XVwqUhmV&#10;pYdVadGSSmvM1LXlWqKpUW95NPTOXYY/Qjyo6MTKSKYlOQuF9wb0nroKLl1iVLvTWEGoKpMY/Yph&#10;ZW/fGWrxWRelEri2G0zXXwJ+pEX57QFLoI8SKKCz1Qz+yXBzmX+e/NKZE9SFbAlXSsI3GnAFWBbM&#10;Cil4oUvoNtJ3JHkRLZMSGVtYk1XmnBL/lNqpnB2gx66LTG4k08ycbTQuzfNezWBR/vJl6TPPioTk&#10;fHWpg/4jx9+/lh7i6c3QcOUvYqM03x4BEoWTkKpWdgqpSbXJh/o/SRsUXoFEnXXeNvpLKQzKtCy7&#10;gMQ6uV/dj0PThC8WUTz7GUr6Z+7Any9T3h3BdsNy6mhMwj128CgQvqlBaAYIw2Rrzp9/SbVQ9ebh&#10;t8IUk8q+PiGeUssikuBxglKgR/CEFFA8Xpkx8fzPl4mK7TRzwDoH6sm8qQh8ETAVwYAmY+JpTNMi&#10;QzwNcZzMkWYdqOhXxCOUGbt5hDX/LfGkrtZ9Q0PiDQRmF/ClJRsTT1XXyrcOiAeN2AIdEE8/m2+6&#10;Th3ICaAcO3sKd9wGZL4mZlwgLIWnJwF99uVSpfxviMdqh2GdA+Kps8w1A/GkEHw8+8STWaCr/WKb&#10;/GvM75wbPlUIkXegjP03HKoZmu+YbTURW8EX0nhqNvEoRr9qTxyNVCT/R9SEIpu0k1b6A4qcyzt4&#10;rAPiSbgXksM2xZdgKc6q8ewDlXHKwtYH4pENKAtHIS3Q5MOa9aCfGpaa/U08eDXwfsfl866/TWxA&#10;LuJpPp55iKe27xh9PiWeYUmr9vFMu4/ngHhikLBJlsyhbKohoForK6jI6mkYBfP5QYOt1fBCPIEe&#10;qXw8bVlwyBIV8Tiv0WdLjfDBenbekqlwqxAnAX1Z+8SjGAJqLTa+EQ8xUognX42VGtXH9IvOOpKz&#10;+eJ6Yl2c4/UsDZeuDRnmJugK3KGD5UfpCTaLi/XsDA7+QDxUxyjhENrML7vAmhDPPuJEinGroJyx&#10;8gX10aivzCPgQai+RGqA+quL8KCnkeLThSgl9ALJpd++X6WivAUchT7lwsxFpQu7ri6GVxdGEU9X&#10;ndUc5TJ7AyiWKSKzB5bSxHPjWtQSvmI3HgxKTG2uasRTHDAoP7r9SDt4JM0243hPR6PEnuuUmMfB&#10;09SKBDsgD5816HSFePD9vOlHp25W90M85pWUSe/yt8qTTOtvxSPC43g3zCXUpNra0w79teLFGXu8&#10;TDxmoIYdkEf38Shg3PHjahvutPvwQZwhcp94ZH3YpExMLI7lQsqoyRjFCGLLmn77n7un/xhx4oMJ&#10;ygg1fEMW23dCHh13CkTEJTJpywvxTdatDD03P1bXfqSy9d/7eDDnMe1DpMIy835kTuAGP00nHhSI&#10;Scxf+qZFG14tKpHeeEGuSjysamWFq5jJxOPawx8NAhrxKOYD8VBs4YvSKJKbsAxA1MgNWavL/p5R&#10;O43yUEElJiW7ksNDrpEHNy8uR9zTicdLfiGeDi5WSLar4KOdzddPOAkS73BIxXulycLGasW7kTrF&#10;DeTJ0uTE6o6aLdB0scAohVMCxaZSLqwQT8RhwMWMYumXQIDHG/LXYZ97lCuI0wLIV7Zi8ovtRbUf&#10;cImlIv4UmhX4vfE7rJ/68BPV1MCU0UsYTQR+CqoFc/iRzZ7mVCaso08XqCyuwjMCc8oeKkluRozQ&#10;Qn/jmFsznxLAJvF3tg77jN8mesSDWzwd88C6yfddPb7lUJ7ODsgmZfLpv87MdzTS83XSe4p3G/AP&#10;YR70lzTGQBNQ7uEaEY9XuEw8b/O8JbRWtWCg5Z8scrVVLT995/sr+52l4A67eYQ+wZ2tNyxTkZqk&#10;LrjBCjNE9kilqYYAPkc2VZ8yqGKULU4IkY16UcSjlO5jiAfQkbLXOLAoQHleysBTWsnm2SxCeDU/&#10;F/FsCgicywmiVM2ny9EnTXJkFeUytwuIQYE6Rcle7XIt6Ze7lkManDRORr11mGuA77TJV2DceA13&#10;rgJesb4mFRFJXVT59uFv1sW4ltyp5AKegi/QIejjz0INPseg06XBSS7Gn+qUskay9dfKwivj47bR&#10;qUF9BKqRFV9t1uXHUFBLtZkmZRMbZd7HD+RTlcVF8UvswyvVBY+42nOR56obnVLz6h9LmkGBjpQ0&#10;exQN0CPFqHbihT4qBGTXxebRMPEU7iB/XzhaasIJNHh6YbZR+epR/hSN56VKoJjES8+Li5CNiYeA&#10;z7Z5Jik1R3HXZyMeRdIejYB+VkNj+G+mcpLdYxsxQfmhX23CpJv5h6CAmUwt8ThwlgaUXGBXWq5P&#10;cczb6v6Vp8D3XBmBEfEIiTStrZRY7CJDk7UtL3KNBPHYdiQM0BT0oO7d2RNFYeb0bxzbZ9yxkSq0&#10;+g3c2d7r88/NXVgnCvH0wy7RQAWwvrwhKyX8ZQcPxAPZcF96va8q70KHeEpZ2emlRb1MiEcxsqDL&#10;wcbjCLFfBMnACyBgCIPLxq9xsIiBilCaAfrACs7ovIU4wZ1GPMEgFM6AMOxWac3rLRm5ecw6A+5A&#10;PG/mG3OM326RT9a56BdKRmlz/bY8l0jMpl2IKvCBz8Z41Jsh+TmEiSxfS98OrCwAx4hL9H3zHSeG&#10;S1DJQmM31ZiWmLMOKNfr8jLhl/mFPn2VjFJWMjxeCugbbBfZwE91GBZx21qaAcD7oX6c/oXkbeT6&#10;wehno8NbPDHqZpKlEK5yh81PzAuZOzx9DL9A60WgIBX06Gesz5ZFUo2jxC5BCfSbZ1PhEB/5104V&#10;Jf3IdVblqFLl4ses+Mxonkr6bJIJBejJhJJptIyN/Td8hooknXWCphTluiicjSNYkZjYeBeaPuS1&#10;NIN7QuzzeCMel9xsgNIwAmIdtq34CSg45J/i7CniaRLEoLdZxDsUgz6sc63DN+BOc/BI39+GFa6s&#10;bb3xWk07zyX/zy4bpiG1KYrU4LRcinGNTaX7vgdqvbjeYmi7lVWvKaH5bBJZMuhowNuguZCWl30/&#10;0XpxsYUPwAJ9Oxtv5gWbVrcSiatGmgH0pHwAKGfRy8Z7d6rwXlH6crfDsko5PJBoSTXWYdrAN8j9&#10;g5h/gwu4I8ExDscyFXYgdbN93YwYF0MKJBAAahLeITtySNPyWq0Za3YuVwL7wJRe3KMuF+7UIIzb&#10;oCaJwPhGfMm1q65Kbt13mf3SrUj/cHQqG3pYwjMbUVceYE3h1VTUilL5GPi9okpE+jeSS0sXXi6w&#10;HB40oCdOZJtGdHgglcPV6xFTenVEbVCbo7htVBS0kZnKE0viH7w5r/4FZV5qcwtS9o4RhJmCCOhT&#10;f8aSIMrkxizBg+MfXld3UrWcHumyQQU9KdNVWEUkjb2Qe3qnf2gvjDZd0xSXeE5pwD1PpvaEfaiU&#10;Q6tMM2pJQY8GqonBf988St83TxXYPvl5g/qMy2ewEYj/6kU8kkZPxiKmpFuTka2BaTjlw/5Xv52t&#10;on4TqQhTYJ0R8eQxPP1JxzL5sbsEeEBO0cmfJp54dyAeMcGSorIlqIin+3i8PvVr4knMO0iBb6Nz&#10;BrijBggIGtkANzh1ImjGkfDWAfEUZsFMA/E4sZjp8l3MQYHwE9onnvK1tMMQz9v8Igrx4MVZXkgh&#10;njh+/IgdUAbhwhlKiNfqgHhEGxLOFX1JOmuyybBAEmoJd7Z/Tjz9qw15NKypw0KQRjx5eCCeJFk7&#10;AKv8QyEeu3lAKFfq7CPFCVSXEbVwDY0qqsM4TsbXmeTIukz51J8t/bT4teiXD+4U8aidzw9sUrZ3&#10;J8p/l+DOQDx23hg++m8YdeIRZ2xnFzUjVJYPxNPjrYocxeuXfEA8anxF1nSQX3tX/eyzIhbc+Ug8&#10;/PK3j4U7kidZZgQ7P1IUh8wyN1teq27nBFZEP3sRQxgIE7vV3+6+M6OrEU9mGRVO1a2Rsg3ZZ6AZ&#10;EIfWi3Dk8fsrBOPXQXtti11Qvln9Zf4p8fzwwhbeIPw9C/w6I9zJ3uRQjl0+tZ35U+Kh8Y4pI9R2&#10;8MQIKRB3QllZEw+4o8Hf5j5wCQeJcmU9K7uYRwJQGMZD4pFVGIgH3Ml/fX9HB8Rj2KK0asbybjO/&#10;lvKlpGQlTpZR1REdoYVwRutX4UsdHhCPpKGwyQd6MC3BFBPP1tt69FWqduR6LTjA10AMMxeDihI/&#10;bRcXKaErxNOGTjHJW0obdCrKWHXVIPSeDg2w6lpNG6SU6SuTbnLFpuO6MlVaGmmk09VuF06gnFMq&#10;PAMe4uF3PWqJ23lAPHx3F12pxRVVpxT2cs8e8QyHkSP5S6NArV6NtNE3nrp8SrgzkgyzPv1+Pf0w&#10;BaxMCPoGIZ42yajB/DBVQkEDZNNOFfEo8Xd2FKlGytSpT4lHMxITxeKmEY8S8LlZnEnP+h+7e+pf&#10;unOlImYwidmpM4177Vb5G1RpK814mqtVhYfC9ZrblLi3hO5IKVktAXogMKAH10538+iSbqDj+9XN&#10;Os9TpY+6vYhs45jzc6hKvbEJC4IRSZpma+rp+c1qNLPY5FUzJfjNb3t4ZOOOF6e+r66CPv/P23zs&#10;8mkSu7CbWGEhyJ+b66YbPrdezCJ885dZpxRHS7wsg68lKpdMmKarvfuiWCfc8315E8cPuNO27xhx&#10;as2rEIeNRHVWigOG9JGrK6+MIKBe82mtLrPkFDjAqId7FHa86n1fFW/RBspXpL1NW6XH19LzHhx6&#10;QU3SKAkfPQIMQvVdMKHE8ARfDzyB1E57WXyDla4SWCTJ2gpaZAzKKQKJTO2Ix97ougSqrhotcWOU&#10;Yp7nZ37e8aCipWqDywzQ6BdII0clt3IqPQtSFe5KpDc7izaGWvid1M/PPyEaKdvPneFoLiDjj8vr&#10;Uhx2i892efumT2J4+g73eS3UHX1Tiql3UET5m8Vv2zJwKCazQKn/2iVNFkPYv0xmkPpngzr91O85&#10;P3KAJuV7wtLn4sLvmqj/Pdv5RdRqR8y2Ne3WfK25NbPwKFJzjaZ1mxMbj/XsyrijuckzkeNtcthv&#10;IWOWTrGY0opSsZlfZIw1I2OMbaLKkAjXPL8LdKy2iXj/UFZBVORtnqIZNvegVwGQxZ3tbW0LGPJC&#10;mO/kEjbh1PGdWW8sabGqJdwBenDz+N2ZbZvFINGeI3caE5kczA9Q8sqf6RAeq1TiCShEHTfcqOS2&#10;NmTTCyGBEeaJbENhoNazCx12YyajmPUISYFnfY/Dd9S+hZLKBI+gqI1gC4eTpBrVDFGRR5Vw2raa&#10;nutsGpNI4uur0ddU3whfig5XIlo1xsSQb5ZP/l5bpM/X7bxkWc8v0OxctjxdUJvBWV9m+pTokQOK&#10;EQeAEb4O9W2Wr8gdt8MG1olCPFWdaxxLiRv6eCHMY9KldhpKaHM6sp2rDUrGOKgB+YoZebLrG8R1&#10;R+P79V+19w1PvWqWKT2GfPrmNViQ0jC6li8AroEUop+nLnKwQ23T+CgNLdSfFh9SaVriQ347Usoc&#10;5N9+P+tiFeg1KkaDLzGe3bXzsoV4vMilGaP+kmUyoV7L6QdK8I+UQPlgytNTXKJpJyXXFCT8FUhp&#10;wsn85qI81ylxaxst18SLe8w9VeHgl5BXWVzs0DWlDPHwv8uHmQM1K6LeBeUyVsI68IdXiJpEKpLS&#10;s4OHTTyKGWRaKmayKJkstXeH7Jrkq0abqvq7Sy9SYGn8vxerp3/U/KlutiaRa5nXbMO1KAermvlQ&#10;VUA89iWAO9Lb/Mx7cYQOD99ZotojHrby4MKp+6dGxGOFeBDQU4RhM9/5oyw9xj4qBOlkk0cd/pJ4&#10;1B+IRyzVIAbi6bX8I+IZIYgzWmvjzs+JhzSsVXXiISbEo143FGh58zWICaqoqm6PeKp3PWMClUWB&#10;oo1gkD0xFm4ki2S4athUxKmPxMNNVcAKrw13eCCVV/0MZid+7t8oXoUALinHh414cjioZ7FysR5E&#10;RsQfEM/oF4ty2HRAPOCO7MpCQKMqeBAzZPNL4hlKq5mlfuGRfthRfmbDYREPt1k6Gcpcw3TjOcit&#10;HYgnt83jlGJ4marSo9ge009vAzNsU03oeHQG6KlITVu2EzYey7vVRLZNgc+JRwbe03EMRhkzd5Pp&#10;T0Yo033JxJM5XfW+/ZJ4/NpwJPSRjDhWEU97yagVZ48E8eymMlRAT+FOtvL40zd7C4lowNjA+DA7&#10;eEI8CNPyEC+RSoMhPhDPSAwduGM/SgTujIgnDhJG6b8nHjw9GH5ql1KprWwa4y8l3DOY59KnxMN2&#10;ECtf5QgX2hc9Jh6+3BTbSc4BxDVGp+qSGwkiZ7u9PtW1uA8H4il62yOeNIwdKo1vohwWTarGYdgH&#10;4tnOVJ16wfsudEizk4YBV+PdyHLa8dV4eKv81I4qJoPPCPgbLG0W+GzaBRMDz7dQ8iG59GMdCO3C&#10;AAD/9ElEQVRUgvoVZMx9aNaJUlE/PNAYCyzjFIHUqG/kM+Kxj2dEPP6KZbafuWk0F1jmhxYO6MSF&#10;bOLxJNOlWaVmM+dSzCfEoy/3M+LJ9+g0Ah0lY9Ve0DDumlKGeJ4XOssc2OJdu8Wc1hxUyq5PwcdY&#10;dthEIpv7t9UD4tQ/IJ4NxMNsX7NxIx7S1Pxc6ZHiB/2EeEqiHOnPZx7J88P7tyLenS6j/gO/jjcg&#10;swVHgQccPOaeJlOR8rcVKJvqq33iufnr+fY/OyW49T4bL/rgOLkcEGfMOoQLQby2Bdao2O+rG9f+&#10;gXhqqUvEYLgxwfRwAxHAq1WBfk08iQyo/aV/tAxWFrNAnKTph/YGFe5IjXiq0oYCAQ5wAUtfXEKN&#10;KoHFr9RbSu+gilFG0qOOGkGHKl+2/1xiE3HoYXHxpt+AEN7KSlwYyADk7UHmFThmD0SU/Sa7dL1i&#10;quuGZlBpJ54R69SF1Q5bIbpAKSeNQRCAKKodWiaeIU2xQn63mjvU8vyo/Bt7MdkMxLNSjfUDgHv0&#10;T4XsfPKD9KG37+mXmWmoipU+zFz5PQ+UMz6rcGYofSajY0qZcZhBPiMeVV0xSqOzns48GSmX8nqC&#10;Y0Gd6dizOeH33URmPpNvpnhJTKDp+5Vn6rOAtVspPNFns4gRSIQN8H/9WhDxpIwSxoDFZGoi86Tv&#10;2umsypfZeH7Es9I1EA9rUj/e7LYBa1DdnPW6FO5UPBp8PDpMvH089TAe3DzP2cHDs21e1DUNr0yv&#10;+SamqwxYIz+1zWZSHTFS2KYqLMsXtrCqp5tFsAbskNZzyCbmuRlpG/VF3+3L2UAP1SkNMZiu+sra&#10;t+CqaQO1+xWnYpdNUQLhNDKUk6ZW25a36/mVlGRFPG6wvw53jWTB1tvtQs1Tw5QmrBP04VT/ulXU&#10;Zn7FQluGiBu4FKDxfPWtI3QqdOXD7fJyMz/HKvuCTIyZj0JyBxmjRHwRT7EXQ01k6yxlOqUCDH4U&#10;1qnPNJWHGYovL11IdVC4ScMoU13QF3Tz7BFO1T7l8UkDFCn1L4IhzRh6QGiGviz7aWAIDSYpfW3b&#10;wGPjfZG369xpIn2/sEV+7FIGyt+7KkozSvntk0y5Miz2goAUVK30mWpCPE3gjoCsiAeOMUMYPhRI&#10;XUlMX1L1gDu0OZFVoNuga8OebyNLTTI1/3giErLsEw/drEB6QYGaXfFeO2bctRBPeXocIFy1IFXK&#10;fVK4W+69Rbr4IyySw8zMkidt/Sk19xTiSBDPC9t6FDY2dYixC6dFxkZgBWrC9//eXoUSiGna2X3i&#10;aYtZnXgGT4+avbyuiT3EE6AJ8fzP3aP0n+eH3MOlU17buod+LBw//nybnX1fnf+5lbEv/Vhf/thc&#10;OSzUgAO81QaqGCikkUd5ZRr0hKgMUuzjsY8n+4UH4ulSRnbAQA8AR9bOKJaFKh73TL2p2jFU1Kou&#10;4BhIy3IMjyMSD6p83uh+zXaiAwE39OtTDahhAQogDvd/sc9Xtpz7sLzjJ8+kznqf1+Pa19ZgIup0&#10;YgzKfVJSEY+owofZA0ThEZVev8wvXheXo9LEOgPutAsL5XXoWX5K4jSGGnV2D3FcSBWIXIKBZijT&#10;TAONEX5V81q4pSni2c7OeJWVccEB8CUS5dQl7ite1/fgO9Uvyr/e0aSAyKVJhNk80kyK2gziX3j7&#10;kSsQ3Bli6sevnzfxmRSaKLnmGtXYJgL7bzruiN4y+9TZqlcx6hHmfMAdhMudedNm3jMvk2+J6Zu2&#10;YUgs/TWPOLRd1BTJs9ccxg7tzcia4mWlFlfGINtLb2FRXrMFS1oBjgM17pm8s/+mFrP+fOP+LKne&#10;nf4m4lmwvyfblpucmPQSxAPoTAQ9kZ9fzOJU0wA6NIahyDig1k1bUMmRNrEhGOyfI5WlYxCRFna6&#10;rKZMlxe5vNMWM9msOPTjAcfidrWvoOrVgBTuZOcQjiINqbJTUeCmVQqlhXjMBwUxPVlhBBzDd9Fz&#10;RbHlEr3u+40UKNSgm71VNNLC6BJQJN+7q8BUqyMeTCxZiOeZ/qJ0HyjMNpp+7ZWZp/sMpoe3jaG6&#10;gFQmee0qW3MTu9vmJhFw19zs9J1CtsK+2UWy+BJlkGkSn1SkeJ+yqjpFVjuz6CZwTAPaWEFIm/ml&#10;msqVw+C4/b7y0wXSCIz0WyYBFw//Ftj43yaBJrNgqEXNhgUlCmwzBgWOBtbxOgvlVMb+S0cints3&#10;3mnFb7ztK7otX4sima8yD/jrY3IAdxzwqRQymmTaTOK5xZPJSGoYf/wyoSE28WROY1pLy53SfWFy&#10;q+kOCtHgDGmSXnOaaqHw9HG7uHjmv6hm5k4kqC9mmUIamjRnPDdhGXpKJNMfyIfdQoXDTOM7y8Ix&#10;inlZ8Kcxf1x3i0t92hZQuGU/UGWUdcAMNeLxAgitUuCBGFhHtvVRn05JRs3qgh719JB46vWfgM69&#10;N/d8Rjw+/L68OiQeUc7y7PvyXIG/dgGaMA3KI5ht4z8hnub5ENDcs3S1ukXdBWLgcIyhZ8P+m77d&#10;OAUGbqjIxONNOUiRiU+yT4mHNKsrwhog1ZWnPyc8lqtLgVK2HneNcSeU04jnuhNPqtYY9jbb02O3&#10;yggmBnaxQjyjxSwU3CnisZunCeJJQIQb5x6Fm3Uagugi1iWFRDxmEUAktZt41BifJRz3j9FnaGRl&#10;N9wMxJNaRgUq8no3P9vOThzDIdLvXz/mhgshnh7zgXjUgEf/lvix6af+E+Lhp8KfoRH0ZHbwhMWk&#10;nx98fuf18x5JMWAQAWjmvyQeRTIr2a/T6k0axXuaq4kyZ22xsuk4k2zmayn2UrYktr8Tjx/4O/Hy&#10;1kA8QZz8wc28H9mYYZBcDgm4ud1zMYRhxDlQsgh6xsTTOSZMw83qL7yBq618HRKP9z5nE8+YeHiY&#10;cj/srBPFwnkQaMDzEi+XPptXw5H7xGMnASjgZhNIfBKrtOx3YYSX2N2Yq6EiW1a2tWLpmzGWIZ+L&#10;jRTDoK0X2QddxLOeySLCJalon3iqVcigkxIKdxrxGAIEDZQzlmmAs3vEM8hFOYHkUVJAtWCe6ZHR&#10;trYDL+hsg91mmNvFn+57DJUL6EEZAa5bBdQeDQXDmNEObRg41PJzP7CH7KN42UXjHW4qXfAaAf0q&#10;H4jx1ye5zNzZzq5kfXeGnkGMf1XH96KYfH3WZasoY1XEo2T54vjG+Zp0zdQFrHgbeDUMMGIADWTY&#10;9YpnfJSXGNMhM4PJIMOLVDKqiUJlKlIF1kiyuHbjPVL1S7dMPPopUSwoQ4EMb37XbPhVrgPi0edm&#10;dg5bsBu9tjn3SWY7v1AufDPWUFE0Jh5djfMrbomSXc+EhkNLqFd92c7OE9Ap+7D9v4inutdw1S2u&#10;bipXjqvQ9BXokRpw2O9iB3xuE9nN9Jf7ZiCeZYhHCfzZiUfpPxAP2RcySfqXe4Oaqz5YowTgFOaA&#10;P70wkGyrpjJ9KsbEg3X7OfGwnUOFuL/qtbo/egKhEec/FjZ4eSko6aATH0y27yhx3Y1lcMmSUCQT&#10;Pg53i44KOGCF4E6kU4Gq4T6plXooOBArXL6vL39sNZqy6EIKhRsoNOcNJWyU4EwK/fz5bK+J15t4&#10;BHMVVWpopULiLlKTWEfzopWyUHuLJJ7NQw68zfeWtJouVbu7o3BK0ydKaWKmlCxw4W4sIgcxLO5L&#10;mCbcAxA00BG45NRIykgXinucuFFIpFMszKUQQwlFsfiVQxBB5pxdzGxnHgFQq6IXpQtuJBNPUoJQ&#10;3przoq/GxFNyCZWGlTJlCQAlnvQ6/CF7yQWtmNv3rX4GoftGPA0yCjWU1/7Y4ae+pz4FJKA5SH9z&#10;a2axS4NtvJ6AmBoEUmANpd3px+ZZ4BB9otQuOKMNTG3Uksim4bD+hDXp16X5UUbCRlTTtCx3+ySA&#10;vMTAawSUgKmHCbf7A6Q2U+dJJP3udEeOTCB887Z9CqYkzQA9RTzqvp/HX6shjAPSHKq5QFNJPRJQ&#10;UMKC2pvX2gIx2UaT+7aMO+1m9UIcVrvw9ySxcCePMdzNgjgJhBtG0APoNJcSz1wuM1NSI/HxYOpY&#10;IcLK9rNl+dSvIh5YSoGNGFFzq9/iWZbYhiqm3bteLlfTU4yWrRf2VfN4PCWYJSnDhX9FUi0uSlaN&#10;xteA26UhavHyFotc0dCqDDj/JhlbZSTeoszFzfLpbL243ixu1qKfhfKGpdQYUG8ksqTYKsHcE0TY&#10;yGabEsQ3K11jDR0sEIQLD6MeGSl0EbrXHhnuMJfU69FZX36NLYbSooY1kewoF5hteW9VUnaA82Hi&#10;Vb45w5TGGPoLUi+kfB3+ZlUyhwKdcI+UVuW7RhmKqkXlexz8RQ/yF0pFpEntirH551tQGtaCgRX8&#10;LuoImCJYL1iJVI6HjvTMDzbtMfAjvSz12+93CcAN6kJODQMLc3SM8CTAPHDznjfF8iN1UZqaqhAm&#10;hzanpTE0su6o8NSUDcUBjubauWccOPR2+NYANybzSRpMm52Lcohxvb3vVGF8lBTIkIIamuWUpUrY&#10;U/YedOkPqqTAfjKq811vHsxBIrDRYeZ/6EpmS4cymjfPs/Osl4lyvJWz7JH4ZmSkVLUyylzKhvrO&#10;rM3Du9EKQuKr92Cubn/LNuRCmUY8PE1nw76WuH+6OvHg/uGs743qiNMCdfgZ8bTIZvVXRTzcsC0b&#10;6Z06Zg54ohOPD5X+ShzDApYLqRJMPHW2pZH8rB1xTGHKJ8RjL06Dm0Y8vQFW0lhqucjRRY0e/yOl&#10;1w7DN3zaule4EU8iXTttbqIEqbJYhSbOsk88IM6YeEwqihHkPQp1G6ZYI+Jhc49+2GPiWRXxHLh8&#10;WkW9nLq2SvHx4OaRoKVqwIaXUnWyqaKyTHZIQkU8LLgGyZv8o6q8HSOinbCMiSlTwHDrZsm3Sr6K&#10;b3w2N7q3xNchnvq/5d8/132Xf/Y/U2pvIFXlJ9JSeDg0wKlMZeSna1+RJ1x7Dj4lHv5F0X5ZU+am&#10;PCVW83vxSjO9b5uJJOKJdyeRXUEcP+6i7lqPNMe5nDpsio+ndV+zW1Q+GBOPvosR8YR1cOpsuceq&#10;H9bZnxGPDnl0IU/oyR3p+/J82kSX+woLf7gR6GAjJ6PYzN4nxBMpJsSj0jruSFg+iMd/zf1ahhjd&#10;EvSjL6IsZa0+tLES65hvNOl/IJ751a+JRwFRiyPdkrkuA5lzAuuZzLyMfRGPyvdWpPoeqdfEkwK7&#10;qnbCmPBGPDlUIUS2sK46WM0sskc8Xt2T0WV9Spx0QDzmA7e2Kh0KRJ8RT0vTRQkUUv0dTinSz3S+&#10;wJ/hAoM74gN99eYw/Dqr6ZlfXMoX3ZSvvr7oNg5VUb44NX78tSZSgfQLAAWgNSDcQeYfo0oo34zZ&#10;AuKBP1RRuxg0bp4uZI/1u36I2Q40dNmK5951xJqRSmhnUzsNKOBQGC9OJx71jlymDX2+82C9iUtg&#10;cmgzWJWp6Ujx21m7/bP4oLcqVfTwzXbGHy3XXmcVI5G3ctE7DkM8ZgKpZr/U20bDPp6q7qPGuNN1&#10;kKaIB2V6LGjzY0oqUioTYNyRdvNLVa1PFZgVro/EYzNH4hCPAmWt0D37hCxNyHHz1JtE28JWc/ZE&#10;w6pWcU+IR4efEo+y6FCcMb5bqlv3Ih5DD6BgDIrxZo2swoaPRThAoOA1qRCMc5ExzDQq2bpS1fp8&#10;X3G3uTiJ8PrybXmes2PiqZUyQ0/V6F07Xbh2IB7Fi2+8MuUFKZWTKt4WZy+zk/fl+dviNFBFmJRq&#10;c6GGKadtggb4WFpyIaNmK69VQKCMgtz5ecJ8fkY8doANh05ZSOEASlEWrdLhmHiQBlAowDZ+9tmM&#10;uaQXMrp0pB6JAijBmu++/zwluHD9PC7/fHkaE09V2ghJ2QM9Klnx2YPcK9oHC/1cm7PXevdr9mpd&#10;DIt1Zb9OTyDLpzlFM8ul2IIfc/+zoknQ/8Dye95T/Rrzd6oiU3srtgKKCWkdEI/muzHxqBzXC2lJ&#10;nxCPprw225KA8rFS2ABcMt7IUljTQYfpPvNXLOsozUhGJc/yOvQ6C/sqsKNMXlnVSh878VhZioKc&#10;uLf8KWQT15GkeB3+ePHmZVDmE+KRBD365HZ0JfYzCXlOz3CjVrYzC61Uo2xY7FkRjyxfc0IM4mwt&#10;XZGyCEBdswls5lnClrcEzfqu1HcTT/jSN3NhdyOvs+BjiBjYuwzXdq7Ssn1HQ62RHO3REfHgpFEV&#10;hA+IJ8k25hse2EOym83sCtCpbUDJbmyqPT1q5yeUsy9SmngUKOJJpLqsWrJXOhghqe/uSJ58U7Yf&#10;qpid4/5x2ABUVjlnccO4+25YYqoWBTbsy9HoEan0mNXFlRiljWRS6pOe+m1fLqHLC0nSmsanF5fp&#10;CBd/4x596vLoNIyfDxki/aXvEY8zGowsf4+6wvU5EA+Nl0i/kdVfYOP1W/PvTrnqN8iSE0xc2MRE&#10;wSWRYQz9FANZhgOVYzdJImXX9RmfbsnXM3TIrJJpRIcmHrXQxJnPiPYMYcugIGOv9mxn58+8QC3V&#10;jRqjr0ONnOuTVu24epVYzdAIJH2bNApEyAU8zS5ULOXr569Bnmd65CzjRjN6FZfW1Yhgmnhc4X7M&#10;nC3ML4shxoW4bTpkblSkYlSXdNkmTCbztozA6hWSORCsBHfY43xn4rGliPloN5/rM1neV7K5yGth&#10;ir8XsCJ7egQ9nXjgGKSCeMZgYkQze2fzTLyRTDzmG4mdzmyFsUdHGrgEUOhm/ket5gh9JDYGmT+U&#10;EhZR7X64H3dC+XNcgtgiqqKi7shR2MtYRTzRX7uHfc5QLSYPNuuMcUeBhMU0gAsK7nAY1cagzlvd&#10;3/MyOzadBAjCDdh44EAZRVcQD7t50tPevKjSN0wRQxBeGVmIFLohQxsYJ+gZE08yimlESylhEKec&#10;ICnTqk1tTw6FACVmlyISN9vtaVIvSm6kRoaN8aaZ+HI63FCILmgRz2SIBHHcAFeNXJr5Bo3Kl/RT&#10;5wYBKT/7Rhh7zCHoEXDol8My8+g3Y+Kp/1JZL7dLQ3mdvWYf23tPWGP5f4Aq4t+AlFz+66bfKuvZ&#10;kgK9GW7AVaYDZdcPW82oOUu/bTJqCovyx864A/Gwb4AZlkgmbuZuG2zm8UIZLJwRJyjT5iy3nDI9&#10;g+ynUXY2ixBu3OMEOSWDkYrcdyms07w7vp8cUmkCdEbQIwDK0wiXUiHOa92gnkMFyJKHEIafUiYM&#10;VDGgT15ULvCygjJq2PjxvrZ/KGTj/+ioWb7S1haxYYEykthpFIZvjDvCGqQuxxDqcz07syUuu2gx&#10;8pjqstYiCTVA46YxfNjq1PJmNbtsbKEEbiEWscKqV59rpZmJqFR1AIU0pK9kt3l0of0NBA4LLFWP&#10;cAXNr1UvWfRVrm43Jp6NwEK9cN4Va1toPVfzCiNAisZ2QR/WBxsSOQEs6BGwNIxqBnLz3GAaRr3w&#10;2XJytng8re3b9lyqtOXTsco3RfFcgM1StVyka4Bj9QVfTtiLVsna8R3dJhfGld9CQYwS+AJo3+/+&#10;aOhyrQveP6vk9SWkNCm/vlAfMghujFiHH4Uz4kC1+HXzQ/atVQpo0hgVgmi2vkc4Q1OKfvvcMGXF&#10;eHve4NdnLHBkC5sYRj+3AgjIm3kgHkfa7+lCNfZvKjEpJESSuQXv1MJ8Q3vYhtxqFKxcC+aeF7cS&#10;v32aJMjjS+eq9s9/p1NIJWjKUqcuQzx0xEXlMNrM8CRZ9PfZUxyn3PfcliX40Odudvky17/0KwVK&#10;CisGErLU+Fas5DEcpFHNvJ2K2N6QXBY7joU73jbknUNM+NlOZAPkz7K5Xc2meBWMjEBPn9LZubzH&#10;NLhbIJ44bw6JxwmGQ7ML+NKh58fq6ocXqjrxDK6dxOQU0LBHPCkw/iQ1wDwRtw0bZRoZBHcuRRh2&#10;3igmEAMHVED8sU88ai1ogneHxH9xCzqsIwluoCuhD/fGi+e4UV/C5EM8xR8fiAcaM0gpQZoRH88e&#10;8RgmBuKRGvT8lHhaduEIxOPVKNw8tUlZF8f8VNpNj1SvDl+tlzkabteCSDq1SHz94ZuGOFDOWCDI&#10;IfGgFxnyxSUFGkRKvyYew81ufqaUL2qeEK1FWsqYQwtXpC/xoSIPmsxh4QtsUeGDQ6XUnzn9GtX9&#10;EfGsZyf6FT3j4wFNtgtNIgOm1CTVTX4Om4w7PyWeA8XHQ6X5fXqS6sSjf401H3lqPiQe2nPLzkfm&#10;WcVnZsT2f0Y8wyyGUmAKb8TT5f+yycU0J8IIBAh98Pq4ItXCHIc5sRVZs5XH61koUNIox1LM8+TH&#10;67KR0Oz9ud2sPn4eD+JBO1nVUjnBKRMVi1m5U90x+u8O3HToGSuN7MQT2UH1CfHIcGKqm0VMZ2NQ&#10;bfBkvQbiwbTE7i5YYcne2BhsKQPeRvsO095wR8IzYehZiwNYQWPnEFgzoMwgtuaMIknppSvC80KK&#10;rt74nt6qSFGXHUKU5q6x7bcTT0qWxnk9JoxSs/2YcEmjmgRGpQtbd0Yj1p2Lh+4ogdoZX9f1anq+&#10;nJ4HyIRxy4kGyl1uxIMo7ZfE42SmGfWde7XyBYV49I27kRCn5Egl4CqVqoQ2Gmqktz0JFPgVcJHw&#10;hSIjrBszO2thiqUZ+Hi4zt+2T/6Wqaj1WoCo9Jo0VMKpF90oJGc78TClfCAeO1dixQMHpcwtuYyl&#10;mmpMV8wkngfy1XR5iBjS1eSEgK7P2bkUt4rmIhV7QDyQlg93+slrtGdqiYkH2dPzS+JpE4gazKyo&#10;T3UEN5J7RF3VHfqbmZBOuRkhHlHO8/R8Ozkr4tlXJx7IrOGOSz6X/NfxE+LZKV5/LNUM+i6LsEc8&#10;Prxhg85GKOO/4svY1lAO9u6NPdT5k/8z4lk/lDa1htWWsUp+gWiFh30tIAK3kUtZHsJxglOEZaDv&#10;K9HP/Yh7wJ0glALfBR/SBuGxWFxIIgyX6WWmJjYX+86mwgKAQynjVgn9hBgurDqM06Wrx3wXE8xO&#10;3UJA500DuhA8xcFDJDKOYO+NOOVlIcYgYmZqlar9Gn2lr9a+iEJWF3lvqF8d6kJSHTeKq5DBfZKi&#10;aoiMEdlt03Y9l4cpcgOMGmEat1OHu9kZoLOi3u9bXRmqpegqdf14fmioAQZJYSlu77JqZ3EKV2tD&#10;LVw3riJcQmlcT51a9KnWdpopNe6pBJog4J6kj3pLVPidQGc3Vxr0wiBTy/ftA/cl2rHZfwYvYhcj&#10;iwhDP5JMHF2vmlZ01rSRLPkJKSbxQiJy+efXfsaiMf6cxeHprX93b7LE5p42FzQ82uchoQzeJtXl&#10;WYDfs3/VntT4Re2JXL75y6BjN4Nmas2JfR6UFKP517O853GV0yblboPrlMQ82Hrh6RIbEBO74enM&#10;A+4ge1Byo+9zNocqi5gsc7F9POXdYfNyXg3RHDOBGztsSnUDl5XXTXg9S6e+v7J0lYzkfZ29Ptct&#10;WlJYp3NPX7OIctvX2/Ojm3QvewPK+FWX1p7Ni/lUjKym8pZph4QULsDKthsNiMeQIWqFYA5XtohY&#10;VkwC5o0Aw5KiAMERQxCOyXckCKLDIh6Mui3x+h4S0rfgZw3jJWIlS3ZLhROP5sQsnk6rU+mI+6IY&#10;allcIZxD9E6dsoOHmFYRVfuwgY7iYQssOqo2q3z3qwYw4dIGZw+oJxtv6ZrB4jbHTy8E7tksbpdT&#10;pQe5oK5qM5xkKSByAp5eNkovcwgfbGYKsJYnQjVw0F/fREb5vkS5vANG5nuucMfDr/7quURVoE4p&#10;EljPqiKl5afhEqoZQAMeU/fI9z2Fbmktv2WXn1+EG6bvRS13N9u34+vEY1WgwGG4h9JqIsoko8mB&#10;w7Liuhg8XQzCayvurJFPUbm2g3cctt9gy5XmcdH6QY5uPNhRZaYvrhHmKGmcZ9frqZLdiXVy1Yl+&#10;cPlMNa+aPFSyRkzfhYqVGpH0kpuYUtTTanPVpa+Sey90SjDkLUSAURGPcunrnrKtmNUrsVRqrLOs&#10;oOnwGVAbhqtfMPVluSMqnxIoRDilQvj0/eqONN6JWtohUzfKM2l1KrLvpx++L+8kh53Gz0V8Wd4X&#10;8fxl3Pmxrq08HXf+s3s6ACBk3EEdgMbyypfPYstj15vHiCWwit8nHjGBuaFQIwwBcyzOBTfxFcEu&#10;RTwilY47EsTzbjnsSJn/Dj1KLMYaE49x5yPxNAdMPWi4CKMw5bagrZ46eEg8b+tLyetNVi/N96Bl&#10;BUoYERU8sVcaiTYgnoBOVyOeZAFK3B5cNQ4IWV7m57v5CaRFpeKJ8vGAL3zqopGx9w1ZiV+DO8oV&#10;4nHXCnfIsn+4TzzlAQq7vCzE4OctBg3OHnb24AEauZTIAgzFWcV2adWCgyeb83Ea6Zrh+ZgTWEfl&#10;d+pv3hTF/5J4CnRyyEqTYppvJrjzv0g8QRxukfCUl8OuV9+B2aGnF1LEYx9PJx7mOwppMvE4o+ZE&#10;CtFsLoMReTb8hHgydSaN5u4yGFYmd0lM0Ijn+mfEgwAFNiwLVuCSZ3RAPH4vOltzotyFbn1CPCGn&#10;V1avQJCwzsuagJIFdD4qVkGfLG9hNmhkWSaDBfLUj7HXaIAFe8Qj8kDeE5O1PJkQjx5uM1WhEYtJ&#10;syiKMcGEY5UlyGPu8lu9Co+WjWQgr5bT818Qj0zyenIuLZ/OVhP9UwcmpNCMklXJCrgBvhmNtZ5O&#10;PKoC4QEaECe5+mF0QDx2IKVTEV93R5yonZIlLj5QOONMI1UCFd2Zcm7WnxPPVe56i3OlpHKwXhCP&#10;mgT0FJ1gxdN+vi8f2mvSL9fClxz2NvdPRE9R6ESBZPEp/bL0/SrceoQ/Zp948gvy9UAVbljGsyu/&#10;JkaGC+Nz4ulq3FM+Hv/q781V/Jzdkv4VKJyi+N2hfmilke6dWyVBgWqkftdstUEaWCfzRkPmltS7&#10;nlxIy8czYZwU1il/jwr5b4inzVoeAbXZ5Ss+OEK8W6IY+mumoRCvYYkzelhqxFM8tJmeuYRq86fE&#10;U1QUypGydKXxdKQAaJcCc4ibCr1pNEbQo1wK98N94tGEL2C6f1mMfTzSgDV51UO2Kmcli/gx1qC8&#10;FrShjxL89fyow5j5kE3xje9I73LMlYTbxttTcPMUeYRmYIUcKq+9O83Bs7rwbl+yNymNzoqNzt6W&#10;J8OjkEkmrDnrxGMACty4XnRAPICIN83wqMAsG9knYV5hG824XlNLI573jYz66FXqRGYc7P1KCUYK&#10;qTrYnUDCCyCmmOYD8UBgSSMwCo4QyXMIVNrl960AIndOgUGgjL1TbOsZQQmo4RLw0CSZqzOFGHFM&#10;UfqEe/gEdLozppUDvgihnmen2R5PmRpJQ2HO9pSQVmVJvNrJ3WGhHKAH6ReCD0YVKUan8Hb6HVXh&#10;IXtoLsM9YZqCfRJDPD4spqlFLqfkT4lLrnnKP7zIxHP3vhkTD9v3oJOeZow7xPPLt3D/Fuuo/f7M&#10;lNHFL9PVcai8WczCoS2+qWklv3bmFOZB/olmEpdtjgHIHG0NxKPpOCVHMqiVMos+NhsJS8EInP/M&#10;ZaVOPDvWuSSWgcQ9YhH7YPxkZB+OiScQMyx1vUysRjz6dHplVyE7DSYPdC7ioSUaZ/xJT34sUC1g&#10;Rby/0/up1SRitg+8I8KT74aBGlqOPPXbIXHjm5yjIh72EbMMJFvCmNiy2qTFZBJOXoexbXwRsaxZ&#10;rqptyF7AcrgYyHl9ir01OoSETDzIxIMLJ8TzbLsFiWpq1rcJdMZvpDG3L8Tm3LcvxbSHdcQWsuhX&#10;88dTiT1DcM8e8bjSiHAMJK2CeLJkZguaC8wCdLxs524Sk0siJkfXkmJkXA1edFDFqsY2nnermQ5H&#10;xOMrdsniS7YHsWosraYn3oniBmCAaRVrdjQsi3c0byUTOLvk7WP+jqT6ahhJDjUU0soNtjfOnqFg&#10;awFTIwPi3VmZ0gKIEA+8kn8RBNovJYs+qZRy8sW1n1USMz4j4vFwUaCmoCZmkhjvbPXls2ovpQRn&#10;ZLQdU8XulexDzQ8catxqu/dN8/EQ2TtojszgpzpmjIAOhOQpQlcdFx6FqGGaCWmbyCAMVB4gYMjx&#10;GhmdaqrmdT6jRq4NBTzb4FhSWFMZn4rpiCPztHkI60QD8VAFQ5TJ0GXqCjmTtgsWtqRcTmwhskI8&#10;II6lmO30TKIuKEddaBSoxHOZHuBGEujkzqwcSoU7CxPPQviFttPL336sxTGWN7IU2QRo6rUPphkD&#10;0FhOUHtxSvg/kGy5V6O8erXyS879PilLCWTsZbDZbWOCuVRiYELAEZ5oGRtSSMQ37oGBemSXfT/n&#10;eSrPnsw93mCEXHLHHZPQSCn/bXn+Oj9Fy7OXxan0ujx/WZ5VLqUZbxXCSWMvToin0QyDICLJnV/Q&#10;ANADUog2FhdJEIeWnTEFHFGBjotFG14maqS4CfHAFnyGn+zdMZwRCF600oQXDTt0FXq7z7iu/Xp1&#10;djc7q0jKv/8OE+h6Amsq3pVSBUhkymnpfbaUeuNeUvpRM4Tq54IbO3iavI+nSzPLdnYan42URzOH&#10;eKSgvX9UfHp9V1jWMSjIwq80/8Ms/247l9jB87ri7TNvmwf/qmtalAI3+qzEA/EomX69+u1ZLrYa&#10;SeHMm5VllKvyFvGUMq0MlTovSzlYBZWsuoapOTSTOc7KjFmzHiSBz78Qx3Mf6RNPsvCN53RXFNxh&#10;n0E5SEQ8ZpEACshiH8+AOJ8Tz74c+f1lDt+sH3hCIOzSiMe487IRSCHX/gvxkkt9st3Et/OMFStC&#10;GFDA4yJhVnmd0z18oOnbxkxGcTWRyRRVVN6ggwshTSKdWId1q3m4R/xBeDgsznDi29XswlhQkQ5f&#10;Lr3lRbZcolJahal27dfZDSOQgqWqMQIaHkmcw+XkdDk9U2Rtjp7J6hM+qEi1jxSrryvBrgtTResO&#10;o+TRGwT32M3DCHP5WboMyMKYuF6cKOpvqlizhGd5nHVxrianIhvlshNFBuxckrHcyHqpXreHluCg&#10;KrmdYgv8bQwCK1z0sXdKSnzbfYUyLJSWTplyNKrr6YXJwEAQCKBe2p9e5wfC1e4fV34snHKrUo6L&#10;3RO/C0PSuJCEB+Lhx06yDF3HhUpMa9F+Xh1q6AA42XspTqMiDCQrzipbI540ck9cQpz1lawu91Ot&#10;RwPrIO5Cd5kaKOlyM0XDWUOGJj1xTwGHmUPyTEjXKqafbRonMDnhnkmkCzSXmHvqlM8i9Vo9ZWs2&#10;+3isM9TwJcSzm53rr/V2clpbedT+pxMdAlL6c7uyM0lSjYAXS2nkMmbBNzIEi5vo+/pBoIPs46mM&#10;s58QD94aXrnw+CnxNB46JJ4wjWKENbbocElwx8Rz95efbajwXzgnzA0y0n7rVrlY9vljoBYrOCKl&#10;ZMHH2+KsP2PwpzokHg6LXQbiSaDK72qbcgQZqHLp1Ih4FMOuoPnFp8RTyIKPR+DiZZ3gRXYvqdf/&#10;mHh+iES5DQ+aGROP+MxM1ohnryiAA+EmES8fC2jIRQKB3T79fCCeXCtGE7wsFRncMXtVA3r6SsBn&#10;6u3E00iIAJFFPPxdwIszF90PxIMvx4hTxDOrl1Fk3hmIxzogHj/m4SEPexB55Pf5uuZQ019wxCtN&#10;d/rF4t3BVNTvOVMkgPIPiIeFbRaY8CF14nEJ1NhzVd594olvIw+A8Y3ovySecIw9QFZmWFVEsoF1&#10;IhNPz+ttufr/fcqEq3HIg3BMFZg6E4/QQRbFnp6HAArEA6w8CFOgnObF8arW4sfrgjWsz4gH/5D3&#10;h6qQLVXgPZLw+qT8f0A8ss00b3M/Jp6YQ1vEGBLaTCSdlcAdi90nWGsbtpd19pFQQmRPBqxgi5uS&#10;Ma6KKeIpXVdAxtiKYXalEE98Ht1gG1YgqhBDTFHRg7WYnDpXqKtaMiYeHerTHbzdiDMa8RxUlAb4&#10;MxyA5ct3TaUVrwCjJLg5IJ7l9FTxGl6WtyxdIRofXV0hs1EvQBzXPhCPWju7/7Z80uXERigpxONC&#10;4rKKSQ5V6GI28eSQa5uSPVyGwho6k6LMHhdhOcB0tXD5cdM4V85QYGFBl3+5OCdUSy4MYMLepmaw&#10;e3zxQSmDb9GRMFwnlfzKFBNX7ug+TQ7zG//HxHMd+KgB95Zk235arpFXRw6IR4ej5klBor8lnmCN&#10;PpF+9dLy8XT5gBr31FwXT08NkdTIo2RSSUBaT06lajkJNEdp0rsJ0yR74EbhzeRMqhjl1U/D0ikG&#10;rRazPiee7eRk83Qc1ok+Eo/mfM32TPj86QV6kOJ96mV+/QviUYLf/twKax6+r0Uqe8QTdeIZKIfn&#10;N/cNznHbVGJDEpFFQmGdbW1/KQDKRub28GUrT0bOkwab46Q0pMlhrZF57wuLQfPz3eRIp0QhPe+f&#10;z9yc5cQoKAPu6Kzp6s/4n4Q7TdnrExojy77eW0vUbFc0ekcE/ioLLpHthzlENqjFF754i7cj+Qwr&#10;WHaTsJ7VyQPW2V/V2gOLZGGXjMYBNxKwCNwsgBicMRADe3S83oSEHQYRmIZCDDdgkFe4RDl2HSVN&#10;VecaUUMTSZxXuCOFunqufKpMpWF/dCUL6HS17C45m4QiGqkR8FmFE5k1L32+b+8DFsiXeNC+g45X&#10;cPFtFnPwPwzlH4ZnqDrUJxuNO/EYegQl4iQnK3mfcm3vb+gjGGIGdAKNhhuTSOZKtg44JXNiW9on&#10;RumzdN3l/3luZKloKUyjuSz7TvaZBugZlFMfiMfZVUgRj4piGq35sW04UH9ZIJAFYmE+bUh7aL9g&#10;0Q8xqmci89KJyffXWXu0oPgm61wBHbw+w5LWzrdisTHI+3I0pFazxMVVsqms9ZhgZOTs/mG/kQls&#10;ZM4ZN79fabQq1+y3bAlrSW9bFtEa6Jh1GMPqfjnAMg6a4o1fOFpIlmWpZuPnOHXs4yGglAcAlCZ5&#10;LQkJBXohil9xCxK53EFZaAbciADuGGiQ7PpygiMH8CJSh6dmHcGN43VV85Ah6lLG+cMxt0fJMqk7&#10;1eyMDFUTael79yaeaiQlG268KlR+nS7fTsUKV8XMLk0wMEcxGWPC/fDW1dLKIVVALWEdXdJqmC/p&#10;xaWqwx7nYstqC0tI8GjstCqqKmpMWmv3lYGCb9JH74DezNgYJCmjgN6WXsZVPyJV1IiH35SuZI2S&#10;vmvwSzHqJmkUgDDAkZxdyQbzH4AEi6djDVR64e6kU/rsktkWPZwYWYIIZgXRg5fbqmR/6e5+tc0/&#10;4ZqCwjcoNt704wAFqo/ekXO6fDoz90Sq9wJ5xBi0UJEvZh326sJD1QyN8PRs+XiyfmIz2VrX2x6v&#10;qAFx9hRq5J/bZnq2mRJArDwilUOW6nIxkItyRh0a4DrNaF5iGrEDJr0mS3rat0Z5DdT4eKl/s7WA&#10;1fhmh2vn7GV+GYV41g9Htdqlb3+mf5iyEfee+ZH3YnpTMwB0/TK7it7mN2hRG3oKiWZX9vGYdUoD&#10;4ljDYeEOxLMpyimy2dZ6lulHgTh+PieezzQQTzYawx9ml3GaHI6JJ9DzMjsluwim0nwkHpw631Xm&#10;6nLYN/3fEI/wpe1YEojYu8N+nVGC8sTI5It4WGNCBpGBWtgk1DAIJuBe8bDLSEENcdXfE48kcOFU&#10;qyjY1IgHaOgM0ZlD6YEenXVRY+4pdpF0NiousQhTWpw3UpDrQAPxOM1QZmlcmgK/Jp7gDpEfiadJ&#10;5NGJB4VX8Bvnh+qfnCMhHv1c9SN0Fv9gxsQjIx2XjM6CFHyW9omnZNwpxw/i99wIJitHlg/Xc9kz&#10;zarFPfnxD4kLYop4NIc6cMA0RTzlFgKkOKtkmgRbmvo3HEOYEoZy1M3isMob4umIY7dTw51GPJw1&#10;9HxKPHkeTyee7OOxo2iPeOJMkoQ7LJ8hL36xu+WKvoA7AJCUyT18g/aJJ0bIxKPhVZvZiiQEacQT&#10;S1kjUB3vG2ZjRA9V3p1PZWcPij0+IJ7nJfuXFb+aw0lDmTZFMd4IM2+7pWTx7qBECgK4fUzos3g6&#10;WU4k8YdGgFyyf0sZPHLZxzMvj0jFqA2xeTg/rlfT2kYji26C0SVH4SozVQRxYB3Zs4F4VMuJ0zfi&#10;sVcpiKPa50/n0kA8Gg2a3XcFcT27HAEElyLtaftLonRzJL5fj4Dhpga2jVWT6kK28Z14inWyrYdx&#10;VnY1iUtCAnfaQxErMo2sT8vEo9a6wRAPov1ioDP2JLlHlb3CmknCKGX7cVqAArLodDP9SsPcfc05&#10;lg/L8Ad3pOKMUlqynp6vDCjZ6u4h8qnPiMe4Azq38kvVQSG7MuJouRD0qIrgS3RAPHHDSMIdiKeJ&#10;DlpkUZdba11ChX2YYUmgkCvEMyTL0GkQPOll19d2dsaN6PrKfkk8mt5x8DNjD8QTf4/5xnM4woXj&#10;ZAPxRK+z69c5auVf/vZ9JaARx3hha80qTKxsDHPHnYY44R4idWhLL0QQRozUFrlCDzyLeafs3alz&#10;ZWeMFNuvGG8utofGG3F4kDFhb/Fx+mqM2zMiHseYJHSoz2j8/B7LxPODpzyLcs6Vfc/HEx7ybmi1&#10;th02uQSvYfFJddnrkyW5WvzqXCLbfMkt4qRRRnW5nnBYnzlU+gERigDa27iUhc+PxFPpDSJQjoCg&#10;xXTiyW3t3nAzJp4ghQKUY7IhoBJqN3TjHtFJ7jMHVhIjmt5DE9aq8uZ2yQ/H1KmUoOrcF69hqZAX&#10;L4SFjUCfPeLprRqkpo74zB2ktEY8G3FJI55B/j2AL13gDmoYITQhzP8tTZHwUDGN/yjUtmUTT7vD&#10;PHCjxAVJ0tuGlaAiHo3G5v5dKMAg5z5z1+In62iW5LN2+WSTBLuVNWl6TyXzKTG1vPVT4pENSACN&#10;iEfx+vTc0Yx6Y50sZh0Sj10OcXVYEI8COet20gB6N2adEfFkIUyqe8h3vMCLz9q2zGKW8CW4wzsl&#10;fLdXoEesU9xTW6QJg0TE3JsYjCPl12m4YClxnhIEBnlnT2xb/r7LIjJEdnvI9stCbxYKkFHk4a7Z&#10;OtokSLIWgIICRgdXx8ZnSEuJ1QCxlxHHu6FZzPIht1BxF5U+wxygVZpKAMPs0lYy2MnlKnqlwYgV&#10;PME6TrW2DL9isASBEkEDaaCQEBJnJXEGCFI2j8cAIlaFlCw0gBReycKVXdQnxEOxLUB4MRBPWCcy&#10;Y1XeFEtpNF5SQPRTAER7pmchJDdVuQRS5y5BAMG6FX3HGXO1npaLou1t6jWmoqqrxqp6PT4ryZSm&#10;g3Hw6Md1GwLwDi0b2hFMwDoaZIriIoHJJCOLLnIlTnoTD40P1uhHmk//fit9L7PklJ14OtN45H2o&#10;ZrTIIEX8Lm7PvsIBDUFgnQlrT2IdjRif6vjAHCSIhgJzgVFprjTXnnFoVVDy5IKVLNVVMUSSvVQe&#10;Hbw7gqdinQskMvD0lRbqMOiTMPTmLviwludoqs+qliAUuXRtTE7HxMMYBitnp3n0TiOeSERyJuiB&#10;XSxu12LDA/O8l7qEQaxb1RKVcYcZTOjpjcxKmaLAnelltJteSM8TtJtd/fZ9efd9efujuIe7iiSD&#10;RfAFxBHc/PX8GOiBe7yt5z+7p2QpDGokNBz6nqkQT8J7cvkhHumdfcHSuX08547JNmTfml6JIztU&#10;JBNPAjTYG6IFTAUi3V1k/WBh6/J9fmq4GaluaG9S1bQhjQmHuXl167taG5mEXJEOxRlqxujWdOgn&#10;zQsP9cGp9pdFF1sIULD0RpCm4M6IeAIl0ImJR4GBeChfncVt886CpTmXMm9YEmoMYW5gCcwwMagX&#10;sqfUYqfLnvZ9NsEjCAmvTN6WZUypGgGdcI/UctXZdrs7I9AHoW5ZV8frWeNO3M6C+VZ8KukmanuH&#10;S90HE5iQ/dPPQIjTIEas40+elDMQT/4o7Esc4IDvGw+UWDqEgRzokYEYTZpRoQwYlPgiHk5puAqS&#10;lMvJSq0ofsaSascZU1tVOIXHPlQk64J735+SIMazoXoKRnTlDQks/Wyedsv7FJXXVuhfuOpSFzQZ&#10;CYNwHY1xp3ZRPEI55empwPsujxbkSYNmoPGO5vLxNKzBo5MA7GXQqU9Apzt+ah2nCXCRKoFGaXPP&#10;M1pyj5sn97WmVGPHZs6t4+u6n8jbbkIhi2vWj0a208tJnMK4Wt7ANJaqzqdLBl9k5yreng8wS2cp&#10;37ijkk0wl8vF5XJ+udSM73gnG4BJ5VjKxR6gBkDnMr36KuNmaAhigzcWMHeTvmg07GGCq6I4USIN&#10;Rfve1Qb1F4pygU1hlC6qU4C1NvpiCWvUiwZq8Jah52oJMgJwZAFfkFhq8XS0nBwvnnAjucFAjK7D&#10;5eMZmgiGlHKvR7pQ+QQO0nJTgr8yKSUcKLgjIKDkJ3HARVbi0oVsWPFmNUpWmY5nSLlaGsQILGyY&#10;LwzN2eHUPTqXb8+6LEGfIA4JGhKNIkupKDwXAhvLiDYoYMHSUkGMAtGZaEPwsZ7wFAPKEbO6QPNc&#10;oYbbfL58PA5kwBm6+O03CsPBNPlUg1saS0OX0VYLudjsyipBHgjiWT+eKKNY51nXmHmoNdU+Hn3R&#10;T06geiPSqAQTj9upBO4LDYiGZngkc5GrhevJMZt4Zqea/JnMi3W6zvw0XZkerA8EM+c2YVORiYd9&#10;OfWXNfLNaOxJGgqZXrzMLvHuzK7NOmfPT2e7yRWaXot4bk08QgqbZDsk/lzfZadO2KWzzp/Z6NNv&#10;6TpAnIPDkA1v9JRVPs9hAAgGKqKCVP5ktUikYgEc58KLvEBUSKEE5TVpfp0inqY4fkI8UM7PiEdk&#10;MD8tlGnE875UzKAD4impVXvEI9wxBqUita08MQIC9vF8SjyFa6BMfDwjS9+Jp7NOtE883/2IoDhm&#10;9KmYl/m5VMQD3p69CHVt+HvJ4QzDCsQzWk37hHiaa+dz4smzdijQ6BPE4QXpPOdQmPIJ8Ywoh5aQ&#10;vhqwRzy+mn1DloknVzyLdOOzC5HTQDxdjXjCQA01umR75rkFlFsr4Rh+JLWDRz/djjvE7+tNhtmQ&#10;pB8wAeMIlOMy46wmZTAlbpv2FJnUTqX+78j7LjgFkL1uRR4Bo7Gbp5eDxYqCPsEUDK1+9t7dbN2+&#10;brjru8BodZ8Jrtm8UohHuCMkIpxXdDmgsyYbXqD4ztN3nsa4I6kXAprvPD251rakvrxF2Pt4/hnx&#10;GHHWdzpMmMO/I54c5gZ1pkt9ubJJJp4kkwFm34OZIMTDos/kDBoARzTt2uSAGuIVPEM61a17jw+C&#10;GG5Amap3wBSzhZvkpwJezR6O57xvoQpUpavFFYKiIB4aoIpEZhFVkzhtPiCeEYIQmS/O7bcF3W9z&#10;V6rorBM1blACFZXXaAyKpwc0cXXuPvwEx7RijTgXI+hpxDM18WCP7XJwU91m+3imp9P7L/NHlQ/i&#10;aMxXT+dL6TPiaSrrXsSjHlntrNrGgId4VNR6qq8SuFQW4Y7GrdlyCCZEEgen+oVFZzMcO9UMLlw8&#10;MeGrrlpMVJuPrZPcdGbZSDNErWRXYWj4lHikFvkT4hkIYCaMsAopGvH44TqBngPi0eRjhhjTDKpv&#10;gTBnR6hB+WmJ29bS8H2VDonH3p0Qj5TyG9CAaxQ+EA8VPWs6YnqkbSIetTPxUUpAHkm3QU1Sd05M&#10;PJrtuUMljMKzm/WdTs9kdOzmwdMjscKFXQN6FNg+niqx17PGxAPu0BgXFSfQ6/xmIJ6ngXieny5/&#10;wxgXNwy8Ipr5a/ck5bB8OagH0J/re7FR29ajlDgw2JUs+OhbeuMosm/Dq12BIRJbPVlg4tpv6Byz&#10;BQpb9MOmyoJbhVUk6qK6eq+FDofEPMVHKfnMYVuWWotmQJzXxbGUArME5p3OQqJzlreyBOamqhf6&#10;fJdJrmcYEthNTsIBXtVqJFQCcdraU5e+j/P+CMTvvB/krr0FTYWrFiApb/sycAgCsvaksPfcwAQ8&#10;NMhoYrbAp3IhvOielR032AMrY6xB5GWbswOHSkUSkAFxKwvkIVJR3rYu1uEGlHndJxs3hixdQRkh&#10;Tlgn7BJG6SgjFcSUQLd+Kh2hMZWds5BQiGdQbb4papG5dcALUnXKYRKLUQj7YcrZzhzE6SntwvXS&#10;D1sHIs3O/FmRmBOX9WAxe24vu5tEZcJGQRksKCtcbFjx4hQ043A3bwqHDLrFzamR4B57aEqCGACC&#10;AofIjkdVzkINqDWvZCGXUUkmwY9wxNuU1gp6RDZdOHhEOYKe11mw5lVgxG3qU+5d52UUPEm5rWfx&#10;EEK/KR3iEeu8bJ94lxbPG3yK9TLogEFum2LunPIQgARGrCjJopePJPtpSkPXSCNcKBpQRpMBi0pe&#10;9JHtKSseq5kYJys3yeFZHyre0AAN9BgS63+t/k2u7hKzXl6vZPnEFiIJBbzyxdqWY6rNdp+oCyIh&#10;aWkq0udidj6fni1VIAt2d82I6nKSYVa9OBV02TRbZTtqWhLTKCCkGzEKXU4LIZ72AO5irJg3842k&#10;8mPmi/D89GG2Cj1hHa2kx3kDxvlQlMOaVKoL2AkENQg6lNlTZ/UXfK3Okqvk/ShGgZRZI+yiZMXF&#10;CvgeokKoZu/nj2fSSmngm1rM2s70rwNleWsESQydCI+/CnaLpgtQYH3jg1YzQapvX5qerKZemLMZ&#10;Xj4dK3L+8E0BHGPNAYMVBx34XatM6uIaEMTAOu6g4qtrEnAzv1b8UjTsu8GVzGFQIH+QNHWEAzof&#10;FExQLJFhF9XLME5PVxNUvEIbwA4lK7kLLDI6PLv7Sjurv4yDJYxTC8kr0f2nE9XFVhuWsc62E0vh&#10;yRm3g0A8DVzc2sE7pUDpZPV43BqsNrgifYkCU9h0aBuqvGebp1M0EV2d+FMdt6anIhvzDZQT0JEA&#10;ssmJV77UqpyqZGohTdX3LnmFy1JK/hhTTgOgZ11vj6er++Pn6c1uevM8uf6NZwaOIKYTSXlxHLbp&#10;ta8ioKOzG3t6gJ4QDwrEFO6wFMXelCrWYRNJVRG2sAbiER+84ob5L4lnAAtcI32jdHbb9PTjEhqU&#10;XP7YXknf1xfvqzMpBf5oEuuMiedtfi6FV/Kc6H9APMYdQUZL/CnxgAWsSYlFjCOKN/c04oFpvL84&#10;a1uBleBO+QBNITfvm7vXVds9w0vRCxTINRZk81PiGSWzOrXoFKAzOHKCOH4Bu9DBXKIR+DnxAD3W&#10;mGN4RRevbhAZHBDPntIR0hfxNE4aWCcyrNiES993T68yqAUr7WwnntQYGMp+HaNSS1bE86LJdCCe&#10;PQV3kA4bOrBiZdAp4mEPCv4JVI6coI8EjphLEuZT6BP6+RXxGGI4TDktPkxj6DEWmHjYrayYelJZ&#10;kxgL4unQg/MpW3aKeLKPB1+OwKVYR1iTG7IAndGG5a4Qz8vmabd5fNkq/BTK2Zcphwck/px4Cnc+&#10;Ek+xTtQMfyce4Qh3OSnckSUGSXJG4p2mMhIzKsqHqMUXTyweZf8oQWkowdoKgD4hnipK0DBXLuNO&#10;iKeJJTClr+ccfkY8srKyeVgp106BMa77xCNq7L2zWPQJrIRXUCMezA+f5WTaLW43stniDA1XrQTp&#10;FLbKq2yXVGR2ZEC81Sl9/Eg8arCNNHeH7RNPlMbvEc/gKNonntnDidSJx/ob4mm1ADr0pTlXPCDQ&#10;icaE9ph4uJfei1lVe1McPzghoJzzxcM3uKeIh4ooH/BVLVetg4qsrrkiPo1xRUXcKjXFPczWFhOP&#10;pMKlIAW4YOJJPDDhBsA60QHxULtK3iMeZ+Hi0Zc1xh2uJbPOmHgQpcFb4o/1wzF8A+sYdMw9SGHp&#10;58SzfDzSKbXQDfD47xNPWk7jk/fpZPVwJHH/+eRY0NNUxNN26hTxxAUlgmmsMygpSXxIPAIdp4GQ&#10;QDdLYKeengt3OvHwVOXOJahBD8phj3SCXxFP7tWylwWWCjOl2HWt7OSQvcPlmGngAp1UuEkJUBii&#10;H1akpWQGC6FD2W8Ws4o5BCWCmJYekGqs09a8WK6Cdc7ZxLOhtL2qVbJy0VSIJ+tH5hXhC7yCCEs8&#10;kvgdS5+qU4s+G/QMeQ00Igk+CRDGouvrOXuZnb2qqDmem5yScADGxlMdXMXTd9SAQM8aFuHxymrJ&#10;+nq3OFUbjDvX77xsy7e+izNEJ9BGUEYD9SviqVU2XDK18CSZeIjMEmwVFb7xU3ZCIbnBKnRSGcnL&#10;4dhnY3Hox9vwai3CVjvbRcZerHrkomAgFV5mO4tKcIzCpo24dvj0jCPZW2OUEQcEWRQj1f0FOmvE&#10;yV+cc9MPySAel2MZYvIJuxTxiGZYCUpM7BYGDJzKodMni/BCCALHyKZGhPHrcDeTaUA0Y2cGpwI6&#10;yoL6oRJo9h8Tj7OUWrKKlwxJ/BV2GDbyGlwRT3CtiAfoUSDblnHzCE26jyegk3dNfH/BrxMYEuvk&#10;0zuXJyaeJz99R6WJgQiEbPTZlrqAMwcG4qlNxLL0+8SzweIKdxgWAwruDeZ32/7kVfwAJQEFK9yg&#10;WjhsPJRIBtkjNiS2nGuQDqtM16gm5Q52mX/wxaxjJrhZTmGO5mfixZk5u1pcr0JFdId+ARC22RhU&#10;i3CqIy/kEXZZysQGYkw86YIbf8vCk0mC+6oeT2cPx9Liicf/uBxZo9rBY4RSLY0PZJgNH1jojCRd&#10;S4LzpezoIoyovseOXsJtlpphS+990JSM42T5CfE4l1uO3M6OI7LQ9GVMPKRXS6SULxF+XtwJd9bT&#10;ilQv+HHRKky+UQDUUPYUPlb8PVJ8POaDgILzzs+fV0BbHYZFWK9hHmhpXD7VgTsDVRhxUikBYE7Z&#10;4aHlox+E8yiaYc5Jayvg6SXzTDAilcIWDF2jBB+Ww6n6iHA4wRBJ01voDWG0zS2h5DpFm3VFcWkR&#10;E+ihZF0hD8eSWEFhmuT1rDSvy8SDh0bVsf4V4hGKPR7RWkOhZeLRl/7EGDrXKT6zp2O3drQ5mifu&#10;dNzpzp6GOCOmUUCTfGIa+rDgFQ9QEY8n9iKedta+f7oT4qFTk4vn6fVuer2dXP1mdhkQR0QS7073&#10;8fixgUGWLm/BKXbxZ92f5YUqXCwAEG+oGHDHzJTPqgiw8KrWVfTGjplihT3saOpnG6+ci2m8eiUT&#10;Xi/nMkYMLiJvZNZhy9jyckcYr6Q4ww/kMNAzEE/VZTdPrXD9gH6UWIJaFDAx5EGCanDbGePINFgB&#10;0sfHM8pbzx4cSSl5U9Xs9NXgcnBW3/eIVKRWtVV0Qi1qtotanrHyZR8P22VMBlk4K8cMTqBLqSFO&#10;U5VfKl8RCq/YxwNC3eiSaogDjXU1RgmmACXRKDLiUPHCHV30EM/I6dISl8o5VC2PM6wgrBOPCSbA&#10;FC5pMsroV6G5Jv+0wBeQJYkPsuwdBp6aAj0OkD0A1Bw8avzmXsQQbqAuthgbdHwPVw5TAmqYovnR&#10;mGLXhQ0YXOKXRShGk5eswm75ID2DOBDPVrN/kyxBoxkCzO/FTyqfcow7qpHqSGY5Bup6eX7YbW5f&#10;tvelrGeFeBr3eMOyxRIVPp7vAp32dq0oDATu4OPxcwiBnpHstQrlqF9CE1gnd1rNAZHEdwQJ5YyF&#10;R0S8koFSTKOZpHcMxfYwCcACAomMbKpDPDXsLioK6MTq426xRRErOKbsXBMcw3IVW3ply/UPO2KH&#10;r8wMaVRa3EUkRnAbXVjflTfIT2pOR9KwT3e9qMweVmvhHgeMKRBAP2vQUYDS1EFu9afxcImuUijc&#10;N/anR7r2gJ5RdgmraeTabYSe6mONRlro/qIkNsfgLpo/HuGQEPdEvqEMd46bF/7r3MON6/peVBGF&#10;eIQDQ5NzxSfLaqqhEOdVCdsFG3qWj7HxUmy5yqTS2HVJfTH60KmxwC+2fB1JXs/CSOfZiXU7OutW&#10;ttzT07YDl70mWbmWyqXUGuxiHYZydCgKOV/hSTrTp8JuxqV9POXzEARo6ujEAxM4vp8tUPChBtNN&#10;UrPDE2lbDxiDeACS5oezxeOxvVNqmLIM+GXKKTSUREsqdqnEgSpLNWpKFPEoXmEnA3EKsHzLusTT&#10;fRgWuqmzz1BXUAyxFEhT3XjypiOq5USqipQ9xKOuTQatHr4R0xTcKcqRWKjqS1rnz9NTqSWGbLK8&#10;1f7QnkpOiY/HAKeAiYddSpfPU9BHxLP3GOVD4uEwG31k+69jgL3pp0PPQDy26Lwy4k/etS7imewR&#10;T09sjdnCi1DigH9KPK/zE8mY8k+IJzFk51OI4PdIhHjeFqcqBNVe6cqYihTIrex5XnM62FXMoXpN&#10;PAERe54o37Xr7LkbdvEyO+XRQWKXxSX7lw+YRqe8T8hsdMhDRTwggrfy7BOPThl6inhel+fSm/po&#10;4hHu7NgRVluFDointkLjmvqEeMp/0xw2ZhrVdU+ZjXgUGRr7QDxRcKcTDzEHYdP6PyCeLgGcV/rY&#10;AMT91UhUoYz+BFb0m2RmEf434imFeDD5pM8fCyVOrqodivLiFHwD4kQDr1RiwmKdUpjGefWnqh96&#10;Tw8YJOHgSQmdePKq7dhjm2HFa94XrPTFqRAPiFMPdhtwh88R8ai0EE+XpuBUAeukUuoljJ9pc4uP&#10;h3daRZ8Qj7fs5KUTeUWoyAbVMtaLXyDKnp4Qjz09jXjs1EGstQmeWOSKpyfow86evrA1IMhnsmvE&#10;60eZ1gtZuJ9rwIWGGjqEY5yMgM9KMrdhIGmER3vEI9DhfnjuUd8nHteixMkVKy7WKRl3gj7cne6+&#10;GOzoGneQDdAjdBsRD+UbJmyxaExravGBqyON4/lOwwc+68g6JeXhPb5sWOMr4pH58cKTuCfLVVFZ&#10;5Z5XZo8boPAMOZlyxTnk9EmDBuJR+vnjsfVtRDyyvkowkjuo9NVmU0JfL6tBNvHIWmezc3CnE89q&#10;crF68hNrnFgGPv6DEM9ShhyPAsuO7tQAOinTUKJyGjFYA/F4b3LFxzY34sFyWwfEA9mUd0otP5/f&#10;HwE64htLHBnWyfbqRgAUayaAAFZPJ4KMLh0WH5h4Zg9f7T5R1bRK8YuHI4lePx4rJm0O8eTRAP2r&#10;dE9zl7sH1lVLIZ5hmalAJMRDY9RIhWnqJ8SDq4Y/S/rtMK9esLD1dLR4/CYNxGNvEH1p3aFHrkhV&#10;rIVNjzxA+RfEE+8O4YlS2v2D8AZJ+8QjncW7Y9wp4iHeJWfbkJfqLrb6UjrxADrj/cgNfQQr3uLD&#10;bVBe1rlqvKJP3xvFTheHDUNSmEa2Pwp5tH3EbFJGPK6QsE11VqZYDFIAIy0zbIPdgWMsIu2hgXhm&#10;J+AO94Jh6V/nMuoFCq/z0+/1BGflUhZu/grcSC+zk+enr7vJt5fZMYwFACmXqnNjXH4XuAPc1A1f&#10;Sp8sAhqV05nD2avlLbK6MOAR6MM2IJ3VYL7OVM5wtq9tRQPZeEwS+bIQseK4G9DEmFI3XtnHo0Pa&#10;wFvc23oTxVrGBQDFj9Wps4aV8hJBQhUTxcHjlJV3rIKn6CfEAyfBK0U5bDMK8RhWBEwqlsOWINzT&#10;3CoJAyIctrPPHgTYn+WwIp7GPfqEWiAS/ZJ16duZ3CVw8R1YSnCpMrMQxp5lfsyuRVqLDyrcMUhS&#10;AqnhTiEO//90tv2BTqSkikivlNyrlW3L4oySpsI4Wpj0NS3O7V3QFMPm01rGYtWplqWKeOLw386V&#10;HX9PoY8topmm6Af0CQ3oc6H/x13q7NAGSX/ixWpum2xzCWcMT9N5FOg4zP5oC4555a1bU8K8gKK2&#10;LY9xJ4mba+eREroaRXUSMuhkNQqPRT7TePqlRuLXgRXgCfjgvFK2xEU8muWbWY2UveIxtFGxRZfy&#10;pmoOZSPFBBGrOYrhFiQZ+3yz8dbwNUEq4BdaXMW1U2WGYyTNs07Pkoq+XGVMLeqUgHh9l0I2XBj3&#10;6pSzN2tawndCm1uP0pHWr0YPdepKrKPD+eOpKtLopcYtj75USlaafHWh1CJhxXP54VM5XzydSpTm&#10;vghc7K2xNVXb8C2FeICepCEZ4JLWanglIIlvzWe9LamcUnHzOMtZW/gD3bxIx4hFi8mZlLP6XOSe&#10;OGV/PF085B54KTTGGg1+CxqJN1RmXsmMI2ERpN5B/wxa8pb0q/TXCjpAD2zZkU4jWXSUuuCJUBS+&#10;E+8KavLuH2GEOECNVwJ+/vquPSy5BjQVCCOWD0cYfnV8BDrS/P7r7PYPIcLi4Zv4QNym0kQ8rAdR&#10;tVtrUpGUJskqvmTaYO+RgKkgzLRHCwOysCyU09W4ZyTjjpkMOMP/h1OHZ0BrCr3FL6XBjJTM5WfR&#10;irmFkbwSGxXf9PL1bd5/k9YiKiOIEGfzdLIZoIRFLp1VPKcmx9JaxT4dy1Jokh+IZxLiOTPQBIbO&#10;4uPJQ32y2sVebCvVeVvSubTjKT6yHTyB8DbaI57aqizKCdygv54fIj+5OHt7b7iDXXwT6PEe5Czi&#10;KG8wxVAyEA+voeCZyDLYsnYdd5BgqO96br4W3C1dA/HMTDyiCt80boeNscPEM9CGnTd4g8Q6SrM4&#10;E+Wsbv/v2cX/sX34Y/v4JdQyEA+BYp1IDf5IPE0FNz1v6KRV3UQuWKcGB47JxqBUpwTRZ8SjBJsb&#10;6SAemvQ4h3gMNPqk5FeWtD4hnhGmXH/f3olj4qH5FHS6QjzFIq2EUVHFOtL75j6RPXHL4s03IhWh&#10;yezc2ATcEO9AiMf8wWHAJW/F6u/VEnn4rVicIuX8AgV3BuIBSpS4BdjBI/bXD3WPeGTR2UYjDURl&#10;uLFTx5TTiUeVPi8u7QGizP+KeFIdAWET22U+IZ7uicG6wz14aHD8EGMY8ibcEE+XoGcz0wwumhmI&#10;p8rhTVJ2qDSNcAf1BlQzfkk8krfyBHcKYsQ6kfhGKRWfZayeLPqUeGQIo6DG86r29AjvsNDhmDkG&#10;0p269Q6Y7h0pwkga2Uj8HPr35v03isk4xDoydCaDLK/ElnvFp1GC7XGwgDAWt3Bn7QUgOzliwptS&#10;8j7cBHc+Ek9qwcEgq68qWl5vYWZFDG+Q0lA1GOfsSoPVTCO7bPthhXBbiupnq94Wj49H//KDg414&#10;1HiBgu++PiCey+a3sFJUU9anbEqVmOcpm3gu7OPxoCUZpr3hl31I5kU7olpFDpAmnyEeAKWIp4Md&#10;iUfEg0I8YndcF/Su2fgR8di40s7cdEZKVTSCnlZ4yCAlQDzSPySelMOucOjhc+IxLuBQUUAxSuk0&#10;bJERAeDUwU/zTYgjKdyhZ5VPJfDNYnzGg4Wbx61txFNek9aFpvRrIB7jziHxLB9PpJXQJ9ATImly&#10;F9JTDkM2who+8QOZ4XIorHw4Vgle5OL9EhpGNUPZ7R86JJ7Z3Rdp/SiyAUEEN2MiCfEMmBLieTwS&#10;8XjHjw7LwSMJd5CwRuU/qJxzu3C8/ohz6FfEk9vvFfjtfXElfV+KaSCe7N1JWDa4kc21KMcbesJA&#10;Q7xvYpL9LjePuUdwk3WueFnYrOMwBJMwT+jB1uJWqcUX+0ga/ZiT6jUOjXVMD8AHnpjzt6xqWQaX&#10;3EKFhiwBF+dVjDBlN/l6+8f/Nrv434U+r3NjEGmcy42vLE2+V8uBEfGQcY6HJsTT1piynnUlXKvW&#10;pt5s0A7cQCcuTSCyOPf7MXiajpvhEtQSUgoIYJeuIp7OIlWjcUdEwj1ckZ+GrPR7xLO360W445de&#10;qRzoR6Up/W5+pk8zVqqouhrE2B9jl0xiohCPn9DDRmZzjBM7WYuBbIAbbhpkY5oi1Yz3dTl7intc&#10;QmeaohbJRGKsEW3wNhaJeCXgwZ1ek5p7UUyNpxAnpql+eVbRiTjmNg/gsW5NVEIc4QXvQw7NKGUR&#10;j3f5UK8rVZpAz6fEE8r5SDxEAliAzkbNJs0INRrxhG+y2BT3jGJs0WU2bnXKkXh04viRvJVHp5pC&#10;PFLlchj64f+l6jXraE53O8VheLZ6S3LIrfJACU4XfEtFPL77/W0fYmAd+3hCOcpFmn5H+gZCSsa2&#10;VVmRzbXT+kjX7MUR8SheYZMHHKNP2bkNvTDxyKzqVOTdvupaoIcAdn2gHKT0NniFMlE7Gw6oU6Ms&#10;FSnKiTDweHrCPfGR2EKHPJCRxRuWC8UiVacsLhZDq0sUO91yhRjOBT18OlIcxjIQMCRiEEy4ZK92&#10;KQ0ytGlMgjsdBZJdMfrUYXrtQ31WxzXCWHqgHF9LN41xIMkwy1yFFZyXoePa8xKbX8slqlD8Oca7&#10;ClcLaVvStKrpjnuk9OpF6xct93qT02RYnAXioQt4cQbicYHnxp30l8I15uSVFJadtoEvFBD0KAuW&#10;1U/9kT3TV2A0YXlXI2DbT0xK8KaTUIKXtMrpVfpb4pmEeFRdrWotHo5m918lEAHiUQvZEKPh0imF&#10;Y/WFMiIAaAACgAZCP0rZ4ADnjT7hHp4PJHDRuJ3gYmwK8aTxqOJdfpPq5dv0CPRGSsGd+f03WvWo&#10;xnzm43EL0wsO1U2v04E4TwDQSuhJDOOg8OK+d5Pt8FwhHH7jDnlGw4U4sIFILjbl0cG1Uxt6YJGz&#10;DSQEDNlzowQQz+rhqwLL+y+L29/XT9zeVT6erHk5Zbgnh5TgmESiTjxUZNzRp9r/cPJbHsYDprC2&#10;lZUsbiMP9Ihpoj+FKesbWX0f8sxAybY8a0+hk2FJyyVU3gOFSH48332He2TtZKsaLmxvfzzfC3ry&#10;iL+klIIdoo331cWfz/d/blW1UOY8MjGADjw+kZctRJW3SlhdKrtAZzc72k2+uajQjD5BjU+J5x33&#10;jOBGhetQmCXW4TVehq34lnKKonJYkZ14XLt6Ddw0p86PDUt+EgMIlHjBq+jnQiQ0WiAjJvwRfwwu&#10;GSGCOsvj/gQThTtx/6BaikKva8GBkAKFPFTOy1yFg0cUvmKL+/P0RNCjYuEYPvH95DACMkCW0wCN&#10;8IgazUx5JqES2BvkU8q+qbdGBGg4++HQAZcmQFEHxSvQRvO7OJk4w+okFDlSGDE/l/RvYDcPBuEF&#10;VbwJqeOLd+FgyP2ChdqRA828GnpMNqYTThmwhnpFCVTHE5MpNvdzJX3DGjXb21/KXzI4k+4Lbhxv&#10;4iE+uUwkoZkIlAkEILOL4r3nJvEjNXfOuBCfspeo0ogJ4g7xNgW6gH+rai81l49PvW0fXzdQDrwi&#10;cOFOK26wErs0vw6go8/33fztmb07gZ433iSqmPZyCb9FC77BecOylArsn7iR2u6W6qxbnkAZaT6r&#10;R9IKV4q5R23m3domHmDOC1IzO1Rs4Ht2jwN5C2V0KkDgNImxfS1oSHzcBgYCntEXJ4eXUWzzbDWV&#10;Pu6imYyW8jbiSUVVl6poiyCsauF0UZMUH6MuEUhpwoKZbJu4SoC1ulGxCzXA6KPAws/FiZxl4Iwc&#10;Mj7Bi6IKeprySQBkQBhgQfVCUsbIh6YKgwV5dUWpnMVjK9Apqzq3HxQzu6jlc3CN+EY8roWhc5vx&#10;1pxKPJlQbSBBGA4MWogesmUn3JNT9Pcs2TM+boPv6lJdLLqxYcV7dQnnLAkml+sJzxYCcZyr0wm/&#10;JhZilKzhgtt56EcxDzXuaRzQh8s3tbXqwCyGtMmg4PHkUO1kcUphMYqYIFgj22+n2mUWsFicejpJ&#10;DLmgnICIWaQ9JShOHehHYqOSm9rig0GFlYThmw497KSGUfhk6AicQDwKw0ac4tNKS/SPzh4pncKj&#10;QzkqRKwj2ntQXmEQd2MtH87QowJiKcaZoWZJER+SSqCbhioF6DjE0506BhHjDtIhm3vqMMtYgh6x&#10;C9Dz8GX9eAQGPR0r3vuRlUCn7BmayGyxtdkwBO7IQiklbiT8QyEeWGc3k1273Sn8dPZb26Gc3Tz3&#10;f/EqdYEOAUt4weNt2nqWUEM224+o4cWcRp8tu5vZ4GzQET1kB3H4pqvDRyS+YU+PuEf4sr1RoLS9&#10;A332iWcfYkQMQhPxATdYcY9V4oUsJp7ARKeNKIeOFzmdeu+zPk+DIGmwVHmbgJsiHhTicfgijiXg&#10;picugTsdesQ09F1wcEA8Cht3SJw1Mrw+Jzh+jDuNeKxD4sHHIy4kHmL4hHjEOiU2+UYAxztvsCJ7&#10;iCd5vS0G4okOiOfNdKJraPXwpXaHzQTdXJShHH3yOObNHX4X4gNGIMvPpMu0AMjeI2PKhdiiMcc+&#10;3AyHQ6RoRpD0uvaLV4xQKTMlNNwp4jFqWPbT2At61gqXCmJa7T1eTOBDx+cphQYaJzbo1HLVuq0Q&#10;deKpSrNsdMPD/WTjZSCZQ7knpcOKtUc8GGwnEO78U+LhT61qb4khHqCneZ7ou9Cn8ZZmbZoR4uk4&#10;KBYR6AR9IB6rEw+blL1P+c/39feXxQficYLdTCjDitWyVsd2ft6gGzn0txEPTVXi9FqShQs0KN4O&#10;HhwDXgnys/vml3OMAX4s9U4GNRYI61jIoox+Ps283DZRjcny1l4H0QwpVVdu5FaMwhjXEI/+7i9k&#10;ztvbNz1QUtKorhCPjD1uD7HO6laqEsoisrCSVZj4eDD/kgsRIrSiZDVVsjp1auKhg6accxUrAIqS&#10;V8lUnepNXg+X1z09aEqgT/plaunEoyoyhq0LdlaZPKTqWiOe8AcrTemC1+YEK2lkitoIKCUuY4gH&#10;anG9+rL8falGjcxx2pw2SGameG6sstCNdQbiUWkmPH1HGo3pObeVuTEj4gEssPRFPMERGWmIR7iD&#10;9X08nT8cY/K9uIMHyOjTfDyq+mSRrdYD7kic6sSTicIc4/bnpRk27VIRT4OYRjyqxcgyjK0S4+Dp&#10;xKPPYh38f15Y1BDZ2VMuHxOPWji9+2PxeFTE83g0f/g6f/im7H9LPAyUb4wP8SwejlnJAoM06fF8&#10;5yIesKZwB7mRCXBn1ifEc3pIPIpx/Pz+SBISLe6Fd+XTMtXh6AKzFDPCHYldzPqOHo4PiEczuZHl&#10;23bKktazANfOHn0abtivM1q3Os49XArASU9iIz/vR7DIbiEqUpkr1TI5f5lfP0/Ot4+nv7F9ZCEa&#10;KKfOX34/KOG2ocebkVlj+lN0IvvttaoQQNae6uZtiXUoXgrhlS/JeeNDYiFDdnSgEDt1Lt/FLpGd&#10;Pfl84f6p8pF4Lw4Z0RCJhqJ8GPj4sRVM1Fmxxev8LJua7ZixK4VVsCN4xe9naA8VFIgovUorYLJD&#10;S2fPWMDC+zJmmn2parupgmWAEXeBCVzaZ1sLoyUOuyVso+7wBIc5ZSoCOIQR+rSCMvbNmEUAoKIT&#10;KfdbKX6snAJu6kk5F7k5yz4YlDJ5uI43+qjM7xtuwpLYCs2+HEBHn28rDt9l7Bc0QIpvRqDDuphf&#10;KKEC3/32UKVRWKXlWqw9NwUlSAEeHD7giyaLU31a50111jdSsa4kBUdCJA4ANIRpJ4tZDWIuX9bX&#10;u1Uhy4tfIgE6+Hlr4RXv72HpV3+t2KnjLc9254RXABqp/u15HlSx3HUVAKr09tws8uJiRSaX8AKZ&#10;Mwo4pJ1ayz1c+rt/sdHvNregL0Qqvv0qJr9jyoAyyoJhk9hnqqJUEYxiB4mThYo6TJirYJosZgnF&#10;HMbN4+wENGnmX6OKBYDMIsoFiPj5h7z6yrwCsjS97maSb9TCx/Oym3S9Cn2itgQWElJ279QZ1rPM&#10;OixjNYFo9I4w7hnMpzEFp44Ps1+b3UtzpVSkkkl4d/Tpe6/aAKoExgozGavvO7BaOd7WI2hwGinG&#10;jGT4YKiOZijgjJRja63SELt3sf0Gi3xHVHeVe5dcnb8me6pShWJktoGGMvzlTBIcyMDb86EC0xKa&#10;sZCxkXmWfbX5X0xRiupqWQwBUEVFQh6mkABcjWFKJiXx+dK5s8mCe3RKxkktkZl03vK7gCOWYoZG&#10;ShChFGaaP6lAqnODdao1pjimClFL9KmRD2JmNNzNyF1OXZLoxNUVHtEwvjLTTIMJ3Cckzg1cHUSU&#10;wD1yLhv++YO6pkPRzwVvvZD9NgNh2gt0/J2CLKpCtr8OLX/j+EuU0XtrfMuS/TcUYrxA+DOUnhgQ&#10;JOpVwFUQUj1UcDk5Xkm5oYl9yhKLWRG5lFgD6809AghNU6lR3Ul1BKxwCY6WB/0dBW7md5BH1Hw8&#10;6QJLUWxUn10961fDKPndGu6UFLeTZLT66qphINESwKRyUpRqp3DVeLq8JyAMYkc5g0AD+I6ckZuz&#10;yHjCupX0cLx54HNFU9H64RSpFyXu5AJTFAaGvi3vvy7vvqwfjqQxFeVJhklvCYm+Lm7/gJ/Ux6cz&#10;PnnO8pG0plL0/HgqbR9OTDxzWdnrcIlYp60NZTtzEY/ZAr+OgAavj707PyWe6JfE8yLykI2XpRcx&#10;NGgw+sjo1uYbqEh2WhzwD4gHUPBLJPoh5dRneEif3ccjlFFMuaPs3bHjhKUxPkMe/4R44o+RWpqA&#10;TteYeLwi1qGHlEKfs93km7uDv6cKYQ+NBmSfeOzIgVGEGiPiKcSxH0jq0COC+c7t6AICI46JB/eP&#10;5AJdGk/r+b59+CHS3T74ti8/VZnvi0fvACiqxXuAAjpmHWTcQSoQF5HRKluCHCZjKKfLRCUak50u&#10;ptmtJOHCJ8QDXtjxMyQ2xLzhaLnK5h6/ccLE42TemnMh4mlP6IFIrBvJxBMucXo7ewgrZbRPPNm2&#10;7NdHXAShhD7b+XnwSP+3pLzEjvfYtWKLeJSLXaKeoEVXZMFqRoGVwp35TVY9unJWE+6GZ6+V/ybr&#10;UFL5af6eeNAB8YBobcuRpPK5U93eHcllins+J56XZxHMSMGd59IB8XDflm/dUmk6VBVZ1cIVZD+Q&#10;ZO8OqqfmmCGkWOuEpbzXCU35HIjHCvGYFC3M/OVC868sEHiRNIMaVkoaaipNIHyTNAAN6AOBcVjQ&#10;YytoZHEC2nZAPLHlrWq4J0RSkQq37CPiaWQg8+nPrASFflZAmCtyaRLJlAbXi6ypy2xVixtSUVex&#10;C06pkznerH3iUflWc71EziKNWuVa6L6SzR6+LmSbTTw61CegU6qt4iGe9N3Nc2NSmguUskOZXTtu&#10;uQLlcjPx6GuCqGSJgaoiHixrQUPx2SHxEGnWsRYPKO6ZGftOQichHnUqRMJXIOkfhWw2ypg4pWps&#10;pe0RT68iZc69nQVS6awzEBVbpFVLJx7zjYintJ6KZgp3kDEoFCKt9EWrUrADfEl1nXg63AR65rdH&#10;0uz2G7r7dkA8yMiC35GB2iMe9hWxtYhHFvHUIrfBjfkb4sHl4yY1JFUtnXjQiHhQFQXWoOX9kaTD&#10;zdMZUgApC4tT4p7t5GRrV81OV4WJJ6DTA3iMdNncfT0gHld6UjFPZyGe3dPZb14GuvInCu4kzI5m&#10;32EkxPHN3hCPkOLH+vpPqxFPE8SDEygy6HxCPEUkCqxlSmXIZfhl45Fivm+VUqYR/ghSOGWhQOX9&#10;TCy3SS2NkQLKGSQawEelrsXZo0j8OsU9dvaw9kT8xevshDQmngAKIPKZxDovVnEMn4U77zBNQxzU&#10;iKfhUW/q6FZ5YuCbPIMn0AMriBiIJ9LhRI7DFQj6EOOU5dfB9SLhg/FKVg7j1JFeEZt1BjQBcVQa&#10;9FPcsw9PHXcCOhzWVh62B7lAlKJSLGtYc9QIBpJ45f7tEE8X+OLP7CAmcbYtJ4yDx/t+fFiAosPX&#10;jcx/vEFe0pK952/NZaBHP/WWmDu5/DhmVsfEOmqDK9ojniZaYpYSi6gN1bB2VhX55navgiu+iMdL&#10;SMKUfPqxH9kjaejxqodRBuKJUTkgHqMMm5TDNDwMg3J0VmlsCFuyjjsS95Fi10kmiW/cgMZJpp9O&#10;YMrr9SzvsFEvCDx0H89uG3XomUgvW/t4dvOPxOOtzd79o8Qp074oFrmAGzfPm3js0Rl8PIaeII49&#10;PQ07Yi+bg0d4oc/bzjpFM5aJpOxrkELmFovYDku4c8I6RhYDkBmIU0qfEpyx008Rj6zgUAVfFt+X&#10;yp9rxuel4oUdc9khmczY+EY5OZSSNyYf8+yUQZ9UCug4YzYIL6AK0iRj5IWnuGdYodNZpzdDyMxP&#10;WHFTWJ+zh6PFYz5PcOQU8RT0xLTH3tP91qSxe6arEAcOU+Enqs4xaRgkZDFESqN4WjUuwYAS0Uix&#10;wmiUUE8pOz3la1JKtTxwQ5d9qsgDDKIontAzsQMjC1hVTqvrSWh4Ors/msuytn3HA/EAJcpSwmFD&#10;loYy+h71SdUBoIIDAQ21azBREY9x54KFY11XOLpSZoiH9AKdDkApqhMPhDER94gYVKCxw5uaIxI8&#10;fFuKBe++6pPqwjquevWIvMzEVuIQj8IVr2Ep4mnQo+xmjhWA4oshjVGnUh24pguDZSnHjIhH5Zh4&#10;1ipcVZixUhdfOotoilFrDW1QWn2OiUdQUg6e5toJ6Gwn536gzqVSAiiQDRuQ17yVAnYBccQ9IJFK&#10;yzag8zWOosSfCm4OiKdAh008PHz5+VHQc7abnNfO5R/revAgaMLiDttxvi91KrdfgTL2oAgXLppT&#10;pxFPd+rsq+57VyHlNFKxxp0Y+/hsgBvMPKxQGmCiJwARsrw1Vsr5KG+REbjsFdX4Rg1zsjqMgycP&#10;CfSzBA1DA6P40NCjGg+aF+9Uv6OqNUBpDDrsbiYc74518jJj/5CSVWdNP5JTsvWHEV4XwRTxQDAK&#10;c09Wnscjsom/J1LYiGO3kLknkSURjwElLGJe4ZGG2ZEjBFFGlp/MOi4cNClAoQ08TSfPXFYtjixa&#10;6gVGAaC8QZ0VrgWrVyAOfaldRJCT4/HQiAnsPhHHbJeaLxQ+f7YEH2O+GanWs4waZg4sOoSRMCIc&#10;XXNPlkx4ttTMr6UPTENKL4d5UawcQt6hbHyxqvZRk9opL/ZHmimAHrGIpamtc4aZQ4xSfhcUtw24&#10;cytpytgAKGWAR8QDEAhEYBE/E8/+oYKe2GlhhBI34vGcqxLyqb6wU6fdkGX6cWO8yrZhDQuBO9wL&#10;xs6bkRr3iGByo1a8OyIbAl7kmoI7PmufUO1cloIvgR4KL9BpkMHZKNyD7FMRYbRVLXpnG2+Pjlgn&#10;qsO4dpKlfDCIvMQ4o902xQS2fzLSjsfQevQIt8TFRmqVwmTs8SWwQPFRDgUHs8ezxUQxEA+sYAdJ&#10;TyYN5tw2NQiiQ1txRDjJRD+T02zlmTcRb49LlUY56kUawMYaxeApMXPYMwQoxGUyufsKWzTLHdCB&#10;V3DSMBoekOqLSiMZtbS+qHkEAjpqvMoh+0LGTMlkQZVSyWRH3UFF8sWRvfoe6ZSaJIntwDt/F4xS&#10;YGKsuJesmVcDW7zMKtATdKAl7teqHlG49+1kJCXFm67UPJJRLwOVuhRgXc87h9Svk6mQImPVRszt&#10;7DGCg0HxBtELK64mbmJSy9Uq1rCUXT3FjxLQqTvC5hquQEY5dQhPebWn0i+AGwniibNno+Y94nEJ&#10;eaj8xYOSiY0ENJfZVSOtsonYCgNJ9uUYdzTUoRzE5mXJZEPHVXj3TrFPSPGKiZ+mrWqJYwp3hBGq&#10;V1U8so/H0HMShMr9XIYeUdc3sc7i/ivQU24YL04Jekag84lGq1dIGVsJCj+r9oeTvAs9YRS+UZle&#10;veqH+IQ6/Twq7/nz47k+i3jKqSMuCfHon/38shMPfMAz/URF3L3FehZOHfwlvyCetida0PMJ8bzM&#10;T6VXkUG5eUwAOmWa6VSRQz+hpzmHuoowRiRUhxCPKW2QGWggHnNMnDoKj4gniDMQj6HHq1Eqv7eq&#10;CeLx2yFOpKqdXoA7avAYd7JxJ2EaUP0tZ0/V1SJDPIBLeKLjixWgCdkkbBbRCLArOSpg0neXJ/rE&#10;V2R++r7l2TnFKyae8E3DKSgny1ssbDVXDbziiuy/cS1ZIKvdPN390w5NNmEdEVWVsE88KDBh4ume&#10;np8QD5DhyIBLfYZ4sgI1csBIJh7ZbKd8Wd1LnxKPy/TnZ8TDk+Z9w2qatJ2zAWiQXTuoHnXInh4A&#10;6L8hnj0aQBCPzgpigjuWoETx4A7i32TIhsTeF4w04WqO4y6hKorq1IAQT99t/brlRaEhHlwvqWiE&#10;O9JPiGf6+jxDO0HPQDxmncId8qZkb2GW1EGHceEEKaQPxGPK+Ug8RTMypcp446f44CUq4qmzpbh8&#10;GBOXqXptg+usapTVzDtBW/nYxT2FkOyu2NdgU6Uc2rtzvZxdzR9P8e40a5003fTGyjoXRSlcZGDi&#10;WS/Z5qKzi+nZXEh0QDwqEPIoVflmBVQVxYQX8ehTvVCZsvfmEoCP5aEQjyzuf0k8YFNKlhmzquXu&#10;wph44rwxZwwy6JghQhsBhQPiaUMXCVNEbBqldraIZ61fHPvKQyFn+o0APe6jpI5nBDzsykh78r3o&#10;UnGlLAjmOdEaCn3OHr5F/+vEYxbBDRPiWTwJ8r5IQRwDEPLuQIOFiWfxeDS9+52tM0n2GfH4ET7f&#10;pDHxQFcGDkmUs5lebiaoY5Caba/2nSaExf3RAfFkiU0tiYMnxAOBubrmajJpidFvFVNwo4qAKojH&#10;td/j15nfHYV7xsSjz048y9sv6/ujZ2HTPvHk3V4Sa1sPMqO4eZoXZ7h3vfRwvH2Ae6Ld9EICfcw0&#10;e8TzJGN6q8DajiXFgztj4kHs17n1eyHq88f6Tkxg6LlkSavtwmk+nk4VCVzlSYOmE0lIdD84eFjd&#10;yMJQ2XjhDozCitUgl8MTCOM+GVAm+3gaKISoVKNOBSD6KZcfuAnDKQ1PRMzynBQeCug4gT5H8DQI&#10;v0uFcS8RCBW9lmp5yA6ey90s25DJIkh6mZ5AMFkUQ6evxp3u49lNjzr6KNAbb+nbKuKRxCVFGE3F&#10;FqCJfT/eGvyKk8ZnR2AEtXhDMataNPicsN8xqwRxC3m/jr4darTYCVRvn8C7EzaKIwevT9gFNdyJ&#10;UyegIyU+ZNPTt0NBj5eTOlKsTB76XLH5RglEFeDFHArZl7kHpgm1NK3CAQUTQZksafkupLvE7Ofi&#10;UDxEjSxXsarlKkhZ+AK4NMSxlMC4w3ZmfeoPUN1wYSVv18A6rCJBP5bQRzHcvyMJWeKbkSXGx1O2&#10;37gzkjjGrh2NT6AHlFGAFSLDihe84jKpsyEqFs4yLGKvjPBG8CEOiMvnVmBEdr9cvRNPX5B6tnDe&#10;cKf60279KL1sJ17VmrGth509nXgUmDiN8rJVWerEIwMMf3irkMxk62kpiNMlC6c0IRJZ3KxqraaX&#10;i0fFB2XYuBOIGXb5VOJwTEmNcRpO2ZbLKsuoc9uRP9mEy4qG42XhoAf2GmOkU1TMLSq86DHnNGN5&#10;t5rfiHiqMdMChbLc8FDaZi6hBJ4JlPZ0EhLozB5P9ImRRkDSbHI6kVWmnU4sUydr7XoJy5DLzDwc&#10;L8h+Pmcl64R9xKMSWvlVtbIIFOAGUCAEQ+0qPGPlijQaNJhaMJmDlMBLk7wnVXzQjX1UJdBxBkqw&#10;ojGc3n+LNJgimKAkjXEL+X7BslrkSu/ooFu1nAhfGMkaWLqgvuMpYcHIqFQrNeogrXVL/B3V94WC&#10;XCBaCwe/rCdwp4OI7L0ohFuucHic6CejgPmG5Z6FvgtvK25koEmAn6Sqnt0fLdg1LLWdQ6ld1bGY&#10;eAxiqg0pRASgi63hDoQRR4sfySP6yXOAas2L9Nlbo2aYuvzg6ebOacxRMUN4rV+KiUe8knuy8NOo&#10;asK4cFTyTFgD6IThDFvuaX0qwd0X44sCgjBKFjaxegXW1NIbA6LsOewSmank7C+Ok0bMISIRPz0c&#10;LW6/etvySCyTZanrRP8hi5Bqc8+e7Cj6Jm0ejyL9RefmrEeVf7RSO2+/5hZ0oEedBXeU5Xh1d7R9&#10;utxOLrePF4fEMxxaDR0uxsQjAPphjYgnymHhhTdB7xGPpKKiT4mnI84B8YxoALXG+FS7v6mfbcRT&#10;ypYgh2Ggcs/I3s/VKXVwj3i6r2WPeIazY+JROUYE+zz2iEfWcXr8Yr3yLi0krBkTT5rqda5jngpd&#10;jcc5NCYe08bAOlHjj6bPiEft8dvUBRky0sfS8+xEUmnx5SjNu7DAaUZidQzZP1Ts8kvi+ZmyQ7kn&#10;PiCeks3woMKaEd9UuMWUW2jMLgKXB30KU8bEY15B45QjKU2e40zJ3sGTT2Rvje/n8u5jXEd4oWiM&#10;iEfToiJJnCraMlbydv2KeKTy8cRPc20DLAvalnv2iUeE5I07LX05b5pSIGm8PcWRhLNVyGPCqp9H&#10;uD0ZSAJ6xEn4vSAnK4tQTZ14RDDijCKeTZw9kwPiycu2DD1K/zgQj+VOqZ2Blc52pRjCWE1pih0q&#10;I2qFeK5MPIPDJlrov7Um97aTZpQLpeSRwJ0YfoOOD21ypOx3Bi+gFttdTK+tl9pjr4nDjlf5+uIW&#10;t8Id2eaDVqk9I9wZWXo8MUAGtRhEJOHOR+JZzM5FPAu3x4n3Wap0FuKxuLFrXILU2gOlycYPxCPc&#10;acSzJ3MVJSts0Jk/CK0sZYdE4QnCI9yRYA6JMB4RJcg25CxmJYtowyVc9ebpkC1HlgfWckvca4Yu&#10;XSiWkuWGFVTFXu1dh0VZbgzNyLegBIqhPRkEf/WSfteWysHPIfRxoFDgI/GoZD5V+O3XnxBPoxyQ&#10;wkVZQAYQUwtbXH4s1Z0fEo9Skh7iYYEJwmtgh38l6pQzFjy0uD9eCIiFLFUvjad3CptLFog7s1hK&#10;GxOPlaEg/Yh45vdHs5s4exrcKEsPN9lnwyeoYeDoAVEIPqH7nBXBWHiMBDS4fPDrPLEjJzAU0FFk&#10;3iaxFavdf1nc/Htx+/vy9vf1w9ftk1gH3EFkYStPBQTZ9u60mPP1w9lmj3gGxGEjc1TLUkCMIcOP&#10;D4Z41ih886M9HLmDS0GPF8tcDtzDTVICghHEENjLws1KZftNPKP1o3BAEIQEhSOkgXgqV50acEd6&#10;Y21lfMi6lV9rFQD64OPJZhqcOqlu0OscTnpVdhOPcEGKjweAqFZdacQoVjEQUq2RHRBPemG6OsvY&#10;Jk14K/yRxSZ8OaafruKPBbVbDXqyj0fowwZhmkfixflufhrcCfEo3ht3yjWVQJR6U12P/5R4vEFn&#10;rCQYyTuUnV7cc1PEsxDxIBw8+FHACAmewBjr8LJtIibcECdhP7OHFahOLehFVhnLffu6vpd6/Eic&#10;bVl6Rm4Xj4/Hbh5vYa5T11kds5dIGtLE5aN2Kp6U5amqXE2UMyYe/THtXJJPeGKJi6VWoAw6Oz9e&#10;z8jCklYnHpkZoEocM6vdzUIf9vHokBikNDnbiEeJm4+H4S3iaQBk+uEWEvEc3KNaSGz+6JjyvIF4&#10;tus6FMq84OOBb3b6NO6wnbmerdx4aDORQjxqT5YtlL3xjTvYWGeItDY+lbt+uDsdm4e9l+WDISbq&#10;piLxJRhoYg7NQy2lbWpYR7qQnVvoX6lNnWUHD0s5IgBZ4oAO/8ItiKdnL7vVJPsdyEgVscfGncv5&#10;5GLF4+lozGaetTZalYbR8rLx4glv4nG4RTafhKyLxyrUItaZAzHYfnbdyuSbsdwGJaM7SmzQMfEo&#10;SxEPTwhMybkVTq1NyWKdNU/ZUXhUnbAJVlAbKHnOchLwd0A8uGoeQIfcke6ztr7OuHg8azpFbJoG&#10;eoI+Sj93pKpTjBqmpuKXqk3WlpvkzzRVF0Dt2ZJ8FXlzTNFDqQijtWSB38vNsxa+Q03Moe96rpar&#10;PW5S7eP2zuVcA9BM220jqLL5V+HDyzsLXAp3YBrBxMPFv0QDXmY6IB4PDi3MFuP4UaLjiax1u/Yo&#10;3P42+3h0rR4ST5w9Io/82Ovi1ODvEU8cPH4OMp6Y4wRmd1+tL/P7b3bYHOWFD4t7UQ4OnuDO7OGr&#10;X+N1iC9ZVoubJxUJd+Z3PHpn/vAFTnqEmViGCye1jGt1PJ6VgI5gy9DTdGroIcAKF64dOrKiCtJv&#10;9fsy7jhN9jjrk7zL+y+rh6+re+mLZOj5tvHzCXkkjxezgjtSwoncCqruT5e3YqML7k6PxtwjeVUr&#10;t5ezU8dWOVwC8Xxf+cULRTysMQUUYIUiGHDHggBEPAaXbM5FYQgDCkzTC+nx0qsgwAr3cBYpDEM0&#10;IqFMQKFYQZGqOrWDOPZd3Y0igzjXIiF/2nNDxpRAsXFZpbSxXmfI6VVjeVOCBVJaXoVzw39q94it&#10;eb/pmHi4OWtUMtV52YtalLLKBHdCPKooICKl3kEhHreEqhu1xE9TacwlQ94GSe2wwZMPkx0/UOFL&#10;x5oiHrHLMy/r52w8OnkMj6RABBJBPMIjiKfgYBEg8OqVsT2bbzbsHQZ94AygAcRhUclPVXaghVld&#10;MlgMgGKLToCSU9GWkoUsd4ohYOLBE+NtOrXdp8OKaQBVIQlIaVJDLh8CPXAPGqU8VOFOuXbKlxMc&#10;kQwZVzy4jL3b0IwsvReAuNMqvFLQw73rJNNMFy5RwHBTGyGhKMmsI8ioitghJPFI6HEzMq2zW9yH&#10;Kie5XG9hh2UQEes0f48iIR4cPKxeoefZbgP66HO7yloY3POyfpKSKyVLORxxT5TDsA6VChqysAXx&#10;uKf6zDu0JawgoyH7xyaSII6TKb4IA1OHdTQiYDj5jJ2Q8n/aNqbs3Dgsk+z0qqvIBjUgeLj5AxNu&#10;s61kC9whktJfLaZXyyd9QQEvlMYkRqCWrTnszpmezWTmZ2d5ZDNoYlrFd+K6Wr2NXdweUcgcV9aZ&#10;alQDsjGFU2qbi62U9gx13EEeB/Aly0N+oJ8aL+gx94A4XRpz6Gp26VrUEhCzhn125UW0E+57Uu3K&#10;+HQh6AFx7GArTxuRSFUomT0rcfPwDB7WK+1x8SCcaByk1mDanL4E4ISS0KRK4+tQaV4b8uoPRIKb&#10;x/Kd51wM6kLwYtDJ9FYGngf32Tx3n8cBiJR7Iz+N4A4QcP9FIq/sOqo1KXHJ7F5lytirfHGD0p/N&#10;HyShXmEfIyO77gAqZ1KpFciqEBeeXUG0xOUHcVaPR1G7dz39VZo4ePDiWIRXjlk53HFHUuMtnq/D&#10;1hzVKCJpaKKOuHcQTwKCHg1U1NIwbvb0BH0KpwRMktrJTh0Nne9C90pWUU537SAN+P23RCqQtkkC&#10;HTZBZ9fRY8SzdpZ3X33LOlTkzT1QUbIvbn+fXf9Ln3CPKO2eJzLntaPI1RXljAQD3atVZ8t7FdV9&#10;PN61M1LhTogHs+1n7Zh1LvOSKSk2PtBjlHFKlrTwnbR7ta5DPHhNuAupbHzjAykI0g9REOcD8ZTC&#10;NyYe65B4irQifDyGm6ZUF9zRKS9UzU55+8TsSMQjFnmZsclGRb3MT6RechHPXFkG4rHLRNlrrUp9&#10;V/mdeKpr3m8kFfG4waKcZLHc/qbdPGLDDXtuZOmnJ8GdnxFPMEUpK0A8GasE8xDUMsrya+Lh8L8n&#10;niF97kLvKuKRxBwqYY94sksGnpAVn54eEg+484F4kLNYcINXlzbTepNLW9LCYZPdPCae1oyhkAPi&#10;GeQ9hhLblqWqzg12m/eIpzb0mISkhiO4WPSpGVmy0yXQc8WDBDf34IiJJyZZ2LFb3ds9oxibfO7U&#10;RTmrEvJvL5FUkV43dmnEU2p58WpIlSWtYty4Yz/MofJDJ51I4uDRqWw93q0+IR6HpwQi485APPtS&#10;Ob3wJkAne5DTBm9zsfkv8pCweX9DPA01yDtwA1acMWzq21SxNGGdj8TTHgxjUy3h8JAUY0SgZLfQ&#10;MCGa+Yx4qs0YbLxBseXdxhf3TM+iD8RjNY6ZyYzJahpEZnhKQmABL79PPtgkmllQUWqJB6UlhnhI&#10;nJLJaOJprBPVeM6v4Y80Hp3P/TCbEE/qRbblOvUL4nm6/XJ18n/eX/4Lt8rTqb4j9U7hiUa1j4Ps&#10;fUCnK8QD551PH04mt9+kp1vh5ldBz+fEo2tDXSjQOZ17IaZ7OPDTGCZallJeiQV5NOhBuhJMPA0X&#10;9oinoAfusbtIJlZNZW/NHvHgZ+q4I41wx/L1ZsRRUWrDVI1MCz8STx4SXT4qMMv7eKQOPRI7lwnw&#10;gBzhRSFFCgy7jGSvTMMaP9lZvwg1AOKhv+71TAN++4c5Se1RaSrHrGOt4UI1xhQFc+wRT+ebIIgO&#10;Z1f/nl79a3bzB+GbryyNqZBH31PmTdDCkUjlcFM6vh+0vP02Jh6DjgoHdwbiqZhvIptoj3i8p0fN&#10;WN2frR/Ol7cnv+2Dzt3Ix2Pu2XhzjyHGtjyQIXOOIWc3rp+PHDcGll4AlNu7ePIN7+cyThGTFTFn&#10;RIGGhgW1vzjxyqIwLDI/z9qQaxwUSiDcFshYPDIVWRSoz1f9lZ+yaiPT/moZVgxAi+uINqglc3tW&#10;IJJT9t/M7G7x+tdYbfOv1R5AzPZhVzfuF6o2iCFMHpMTam+iMWre5EQI5dZevvtJg7SWfTZCnNMQ&#10;Rlag3IvOJdZccHbGp6t4FWoIEaZCNNIosJ0c97BzMTKFKR2e9jWO3FFjqEitKuU+dt7DNRNI8U6T&#10;aps0xp1275WoZT057kBjOLAnZna+nfIeuHBPMIj7Cf348LZ6Vc6Vl/WNyukxsfHsobGKNprtb+RR&#10;yai08U1jIHtxVtc8vMfbWXIKtdvLFRYkmQniHREiqCglA1aaWyWVXuRU3Y3FYwZlpb767aHOa59Q&#10;LC7EExAhoFOCCaw+n7hkDDRtZYr0CosJRANO2YCJ2m0mDTEL/Xt22BxjJIqZ5zMWolgnK18aZBVr&#10;FeLYv+LPe/wuK1w7z6v7Fz8x+VmwaOVBO+0FW35fOhLusJ1Z8bv1w/P6Ybt+RKt7pDazvZcFO79R&#10;6/aZt6jiy0Hsg9mXd7PKXkYyz+KMhcwkLKLeAUnJG5IQAK3gjGsdzicXkpjA1t2Fo3qAIVYZuy5j&#10;M7I9mrgZH5a62NATDwfLSTLGvNxK4r0K2cETAqNwuyvCPWEUtVCnGPNrPDqGAALiBnwV14vZlZsX&#10;Z4baQ0DNcx9Tsgop8rDr6Fz2Pgo8qUw8PTJsox1C6h15fUcSQOad1yAOjSHebhKcQ1n08VlcL/aX&#10;ePnJCMUge9UJoKEN9MjLUicaz0gWPd0vBekCRm6eTPviEe7R50y1KNfDyePtVwl/j/7ou2QRz0xI&#10;8WRPz9PJk4yrDwNqiIyn+LS8eVnNm94fefvzsTcgQ2x0x6UJdAoCHtlbk+Wq6Z0YQsgiey+w4H4l&#10;nt2nNB4E95pkYYi5aMaswysyJid16IAvDzFxAMUDqEofVBGLSnhxajFL1+cJi326bLxqVlDlLKgO&#10;VY6hKr6WQYYJO1QkLz8d+5GDwIowQmCRSL8KFNhylkY5+HXK9TK/U3xigiaK1+CQxYL8Zne/R+3u&#10;MNxmtM2QxE6dO0kM5NWr+29r/UxoG6Jeu17ADp0aO3Ik1p5YUZrf/CE6EVTNbr9IQajqqQmMxbXb&#10;dNNYRneq+448bw/7gYpU3fzm6+r+aHH7JRX5Dnae1lPcc6fqvtmaCJgAIOtoy83tZ89TmT/eIbqd&#10;XAqeVPLhPp6uEE9Ap2ufeFhgkoI7Em6YxJeUXioUOCAerPXsDOAI8QRTzAHUvr0nJrjzE+Ip6EFV&#10;ZoinijJtQDw224U7lL9HPLkP/3XWnonMLevcXSXoeX78+jnxNIUPcsOUVG34SDzGDpMNgFXNoEnn&#10;GgEvkykxxKNPoYMpDbx4xVXzU+JxyWfPwpq0R1QBAFWa3UzXxEA8bue1aWaPePKsHaNVkUpUd4nv&#10;Ew+Y8qTq2mGIh3JYemt5U85lJx5v+1VpEE+BhTrlvHb/KFyOHys+mH3iATUOiQdqqQ06EI+XunkI&#10;8gHxHBzWYhNwwF6c4dDJ9ohnJQi4lAQuvr/p1m+TGIinu8E3cx7o14lHn44ZcAcduF7MJRBMxYh1&#10;1IuKD/FsNFDq3fq+EY/S4MjpDUiPQjxAzxylhACWmalcQcadQ+LJfV7bhcZBeMdOHajFt3934lED&#10;ePM52iOeesjyr4mnLWN5i9J46Ny8bNYZ37tkyTAbBTAkWDhHig8+IR6zjhTckWTsjQLBHS8t+VNp&#10;fEpm0gbMxBNklA6JJ7eFV3tk5gmbDHhCTJjskHhk8umUiedRtQzEs17crua300cZeA5DPPQXbsB+&#10;wxmdqH5BPI8mnnCGe22FP2hD8QqeLY3qDd1JSkXG9PqZfnGW2LlFTPqiIW3EQ6RkVKrGSKLhzfKW&#10;MqvGki4e7lDrxBM5ixJnVxBE5fu5VCxwMC3/ViMeMdBAPL1rIR4BUBtqNQ+q6C2UdKmrXwfEE++L&#10;PTpGHNvyjiAHxNPcfl91GWhYmiAhDVF71VobQEEPPdWnJpzL5YN4ayAejd7k7itAiT9M1r1BTyce&#10;CAPrvi9M/kA8RoGVsAnm8IYb4os5wi7slfZ7rP4/EE8WpLp7BuAoV5BHyfioxGr/jBWoam1q5zDE&#10;c/8J8TQ3zFGIR6w2FH4gZZyKTrhrjPJpFX1399kZ7dvBUIhnxZbnbO7pxMMeZxw8j6oRxGErz0Qp&#10;YaCCHhMY97dbrKAV8RSUlIp4vK1HxFORAE0jHlFOQUZjHd/v7QfegC9ZJ7Ji+xUAI8bEY4DgbMqv&#10;lOYAx7DpBx76iY9Hsl+n1oBU7A/fdfUJ8QgpFuwy7pwhvpHeDT08c2h104gH6GnNo832M4V12r7j&#10;xVnhRemM932uCnpa3j114tlNTl7ELuY8HaoKwYTTgD5K1olHydT4d175aZIY+1Es3Dm4dih2Ozmq&#10;8oVoJpt+uJuduJEeBPONIsMlhTuKSZlmFImlNPVXX/T2TjogHiRQ09iub0w8WbcSuHjhrIgnyqsY&#10;WLQymugTlNmyOCWLq6/Je5nn7GV+lUU07rCvma3NN4EbaMkBdg0r4HAnnnAJmOLPHFZMOwUQGIO6&#10;HKN4nCIFKMYdfoHTen0ghRt0wjQkSLKcTaA5dQQTa8GlmGYgHm4FlzgM7jAUzZuyTzwyA/rLmM/E&#10;kICtPIUFGxCHXKxACVM68eCmwkFVxLMUQMgYVyFdaU+2Nkdj4tHf32dWylRm8/Qg6CcABPFsHl6f&#10;n35GPOxiXutUBXbBHe7tqkIilePunNOSuewZhllWP8QT69UPZd5ihiXnYoHPfBNx3xZG0ZHzpyx/&#10;nIZ4FKPqZJtl8rH69vdIss0yunk9gmynHxAn4mFAaolnZtfI9KITT6xybiZyY2R0z1fT/v5RmkfL&#10;3c4YeFdk8w9qXMlgK3IxvRTrSACZm52i4pVxx902KmIFyrt2JHBnFuwwTIR46rCJoqZAGG3IFh8O&#10;RXhqp2ywEqhJ5RQhGSgD8zECzgt7uV+FO+kU98ox2qRRdi5R3EWEncsgBfEAYa0xc5l/u3ncfSgt&#10;np7J3TdnpGQ2QjHa7LMW6Ewf7eAZqYpVgWCToIcLg7z6Mea9qqNGCmtmd98aXhTKSOCOuqDeCbnY&#10;XJwE8EeIRwlYJMJvhEdHEuIIfUI880cChsJioM4ugA5dhniCO4sHHGwz9kefPN1+mdyyy2d2J6QY&#10;OXuo9Li275ghRoJFuslfNM4Q7nhp6XfSiM8cP78HesIEK10PbNkx4ui7LuIx5Sjc1HAntUA5WcAS&#10;e6m6rNx5MSvEU6ihIX26+UP1Ko2JZI94lndfgZ6GOMEd9uio1+zCYY2pL5/lJrhybrn7Ah1NxbUz&#10;2gAkpYrZzRceHcTmpEY8apW3MO/tEPJG5u30VGIHT1vbWj6wtTnE0xJH4qELr7gd//bn5j7QA+Vk&#10;/7IDxEA/WZCKj0dowu4TyXyjBO2sOUmkMpbst9UxxUAgcytrPT3GzLPpBOiR1ecT/8p5u2OcLN/9&#10;lquuVg53lRdIWUof4mlVfCbSW+YeVSfhX+FUYAssS7x6BGxxCqLy4t2JJTQ57y/S2k1FG6NH6VQV&#10;KfDyFVzA72LhcZE2j9/ieunMEQk7jGggRVEFLhmIh7MViZ8mrhoDjeT7zOdBHGHvsZEIGoNddErh&#10;kA1v0mdtS2HKMRFKxTqCCVPLs7IQw2oaKuIZS9lplT1PuKBQpQ82FfTYqQOg9I0v8aDgleHuuZu8&#10;+l/YBPH4QeBocfW6ujXoyGCfZjksq1ojQR6SWEqYAtkYbqJgjc4mUGdHUrxMryd9HsDllanKaziT&#10;+VcYKop3pEEDMXXKVbc7uXAFGYBIFo9RPzT0+NB+mjHrgCM+NOtg1MGOrG35lhwZIbYwN0JSdmOT&#10;yvmEeNZNveQSfBYsM+7QTVgnycQTSrPyP/UR6yRc240BmvZcQcRrs/Do5P1ZL5tHHtjjAOHt0zMO&#10;HhHPfa2RpTQaf2fWsTX16pW0WfIOirBdjwzxYHHtpykvQtNqdmP3SR2KeIQFj3dH4QlZRxtIW2Wb&#10;aikkIclSgheylI2oYjtjUyf3R1hZJYhqQ4lsLe2xfYUbWLaoAguG1PhgyqgizPZMNklk0/AFALLr&#10;QkWxC1jzbxwzwEooB/VlHfWLAHtEumSDKdk+lbTHci9UlMqkVQrHy+IawSBzlb4IOqJByH1P5GqD&#10;wF1U3ZtCURoTiIf+AlKSCndR0A+D7/W7Yh3TWG05sjutxiFfAUhHGyKxznCvVlw7ankjnnGBrh2/&#10;ji5d70BSq6ClXEUIcJEpleG08KMYdyzuHlcb1ObIkf76gF1SemXTs4Hi2wpXvIBT7t7yQ5N9mDJb&#10;UdnVpK/DOhHueHD4TvHxAApdxwIvBexSMl7cf5HsaBFnyEjX7pko5h/ZHcLa0xgI8iTANEOkdSsc&#10;UQezvCUqAnFmd0p5wuLUPdL4qA36LLIB7Ni1U6JSSk4yN5jbzdTayQ3epihphkMcUTrMyz5DOW65&#10;Pu37WXJHWPqYu8DUnQIgd7a6U7jTPwlE9jaVH0vCzWPYovyUQ0X28RhukHCHVS2p4ot1LNGPyEkt&#10;PPpAPCPuEQc0oLEvZyAe0c8NasQzBp0ue1xkXPG7mHuMIywY8cqqEA/QU08C3COe0IMCDXegnxHx&#10;dO/Lf008jWmU3sRTgFKLWa+zC0kdzw6bRjzsX5YOiOd1Iao4lvL86Kqi3EjgjgXudOIJpgQ7kDcU&#10;4+BZ3XTcsQIxJR/2AiVopitFiVfGxINYzzrOWYXHiQ+IR/Hb6Ym0fvwm6An9SNWYhjv9aT2HxFPc&#10;E+KpZzEbd8Qle7jTiUe4s/UmNVEOxOO1LQEQm3gUUHWr661apTasWNLazvRH4USf0ph4QJagTKMW&#10;/XjCOp8STxBHU5gCq8lJgKDn/Zx4/CIq/UfpxLORPRZpOe8IcXDwfCAeYlzIJ8QT744RBNCRaY+7&#10;hc3LWPpyuiTx1nd4STFXxhcr61m/JJ6CJCgw0uA4mT81e/5/Jh528+DgyQOXB+Kxv+fheVVrZBSy&#10;ffSeJDXpOpt7wjeK3PT7sz4jHvbiGGXs7Lk+IJ6nu2NBz0TTvX08NjlSDJJsFRY31hcD3Kx7OKPU&#10;iIcFFAW8sLVHPOGnIgz7ZigN3GG7gyworgvUKxLrTGnSuRomcElTvaR1jcwfdhfJxEISGO/UMr1Q&#10;RqGDSni6P364lYUo1okOiMerVG5D65HC4pJPiQd3mn059jeoUg8ONKMsSNlDPGpSOhLWiegXTWVA&#10;IBtW7gh0QIFRuEv/Onktzias8v3VHB8QT8Z5rjEksrLkW+N7dKvU5tyulWujiEdlYjjtv1EyBiEq&#10;uLEJx4o7gUWkE3iBb3r/Vb8jUZQdPKgRz3EnngUQVmUKC7wnWl9KXWBRLoZ8ldO6Xx3W6Q2Y3rKN&#10;OswxIh6UvdWfEI/6RdeAnk4Je8Sjb0ThkX5GPE2fE49R7BPiEbf5/RI0I7XzPMMnnhZYxDNy6tiv&#10;U3gh3Jld/2t+9/vPiCeyk6l3thGPfUiLO9+rpV5km3MOO/EM+lL3q/+KeJDaNs9y4cPJb7LN7969&#10;G9Yx5XhhSyhjEEFASTYUx69j3GGRKwkSqMQ2+bALu4BnuEDe8X+c9pvSxwBEeoXZ/CtcgF0IwzEC&#10;o+MBcayWRYxC+YNaUdUAF5VauiCVPP640EcZ8/wbmEkJUrIoR3qR1Z+e0PgQz7z5eMhyFr6RcsuV&#10;C0myAJwKN0WZfsw0kcljOQBEUwAFtgjfCClCJ5IXwgpWml+HRwseSAhSN6JTi4o6Y0mOxzGf1fad&#10;pIRaGui49tpPM8O7Y9ZRZBaqKj4enWp8X9tqErg0B89VbtdS4nfR5/qGyHp6oaFKjBKA80JY8iqm&#10;PV2K18jh4+GsCAlfjnAn0OPAuZ9UwSboTjzSwDT260g8CjkEMwKdfrYooS1y7VZCjeEwcFbZiUd2&#10;qIRdUAOIASOiDStKINEoWXhIVHEIIu2wYnbL3J9lp4uxYDO/2iijUaByAUzKFUJibU6TtbTQL1yj&#10;tLzMwtaQOHLL1WWlVEuSRYXo7y91uUnr6eWG93QqpXCHhxQLd4Ip0Yvffx6m4dHM2weBTkS8V7uS&#10;0vt4HkQ8Yh0ybp4UGIEUAZW8Fu544Ul4tGKrjejHi1DZl2PsWAFGt5ItIvcu6dNP6sOv80EymRBP&#10;LaDAJbKvJh7cLcQknJu8ZETV/UQqRmFppfH39hesryyikELGFfsaARMx+bJtWFz7QmzOy+BhiUl/&#10;LrihhMfTicyqjI19PNCAd1IrZVlumlRtE6AI7xbTi4lmfAbhZmYv0exBkgVSpfqulct+F/sq9Dm9&#10;/+YmCTVoT4MbvCxZUQoeZWOyaJI248BQA2CsjjJufC17GSlaqxruZDx12EgrlcJPxLv7GUbF62sa&#10;l+w0vORLn7Kj2eQL9KgXOuXPPJJnMTmbymYbI4QOMsMiGLwvGGA0Z8lJipGW8WYXTsJSJx4ZbxMM&#10;Jjy3TbEIpfa4/foJMIaPxyIeyM/3h8/8WJr547dI3COr7NdEcKf6w9W/Uxcp1RHDxOTmy8PlvzO2&#10;Et9IwLHhSIiHXhCjhmUfD4a/iIfXR9SWmiIeh0U509s/JLdhIB710QUq4GJHoPN09UevDt2LvdjB&#10;PeNBSs7o9T4F2qBJvgmfh/R8ndz8QUp2K6PKpatLbeCJPrQzK25rde3uq0S8dMsDfhTgFEh0srz7&#10;Az0oRnz2zfeapb9iO8mY5bvAXGBE94m856HMs2sV+1US+kA/JhU/sOdIFTkXkLS4+0My9MTfk8Us&#10;kVARmDTgkWaGO509/i2UENyJ+n1bfR9PIVEwyHdUNQUy9ohH8UAGxpW1nnc/IdBPKYR4FBMSqhLM&#10;Oo1yQh6GDz90p/t1DolnjDsSNQYyoirqo1QU94erAdPj3fRIGtVLySEeFZK+BGXoxYo92iEep7cS&#10;oITPiMfLZyPiMZQ01IjL57lBTEecMfGIgepxgs4iZMld64UvTTsTjxS2CPFoQBRQv75v7pQG94/a&#10;xuuuXFRTyKaHi2P+GfHo7HZy0nMpmR/DoyxOnLUt1tcsWKcV65K5fR1nj0En+3j8cMJXmXyZ8D19&#10;Qjx7QOO9O7iOFB83kh/DMyT7CfFANmSpmFSUm9KFESPiuZaCMn09i/g9BXHGYPRT4qm3hAIxiSlA&#10;WfvVE+BOEQ+qNCS+Wk/d5jTbkvXaCBDXN78gHuQWsqoFTgWbXPJMrb2rrTyGkk48imdHs2+Y9zso&#10;4sgRytSDmM00OG8GH49xJ8RjvmFhS3/6XfKg1fzagnIWkwsFHL7ltqbp5UwmU4aZ9QuAo+9ynU9Z&#10;+xDW2FmijqMD7pElk72HaWyw0Yh4wB2ZeU2d3V0xIp6Q1vzpTIwiYc7xLshmI6Us4rHLAXuPiIzB&#10;w+ZJtUajBifgG53iAaIxgq3wBHkJ7BOPznotTH20N2h2PX8UlxTuSMYL+AZWcHvqNQ6WOzUmHrWz&#10;EY8NszeDK1KGmfUvJR51EDeM2pNC8LHN8rBjNy9pmujvqONd8YXQMM46mZVGqmqFDTrgWpO3/bLA&#10;RL+Ua4AwpE5hfe2Xwg1jYbOl8Eq5BxLuxCPbCXMAT4Gep5sv+epbj0468UhGQLw7DXqyyGV5i0/a&#10;oN+Oy4dmBBZ5JE/6qA5GnxAPPjnVsk88MIRohpvk9VkoAN8U7kjFYT8hHqMJt1ax8+b+mNeFaty6&#10;s8dj5cQD8Vh4+FKRuYeugXE4ogp6hEFP178LQSbX/5rdsZ1Imlz+a3YtyPhWxHML7kA8PlRfCl/2&#10;iCfd+ffs9t+HxKPBacRDZLLDJVDOWJ143J5/T29omNSJZ1+Dz+kj8UjtXi1WsoI79RL1qEEMwscT&#10;spE5L0QYzo4ULhEicOs4rxrdqvCCBsV3+HACE0/SKz7wwSJannp88b44l8bEowRsNPa+5lIjjMYr&#10;aFh7slws7amKIBXTjBO3NtQdZBTikrNh2V6cPErHxNO6YA+Ww3YgcY8VGWtVqxGPF8Ls/zDuGFOE&#10;FwYd7iGfHm+evm2fjp+nOgR97OwBa8w9nYfs2jFS5GwXy0/q/ginRDwRjayYXu+Z7y3PPe3AR3il&#10;XDVBmTGX5GwVYiWMurfGQEMfDTrZRRQVxkkqys9ZdmK2PHsTT1vPutxOleD6bXUrrZ6OBDdexhqI&#10;R4Hs7OkoY0aBZoI1gh6Fi2N8thJEPgvH4IwpsX85KJDD6dlmqlnDE9PT8Yh4Iu9NNsr49iuTR9cA&#10;Fhbw4bz2x4R4CnoEIu0zkTK3z0uBhZ/CzA1WBprl9WZhiEl6ZOLxKbGU185Ik6ohHlq1RzxJlnvN&#10;3Dye2SOcErV4gUlcSLLdUnyTbTd3fjQOnpgXHqMcrHl8207GxLNd3RToNL09TyV2Lpt4xDp5Qg8M&#10;RMmAzmZxu2GXEi+iYs+NA8KUAFB8PHZvXC7nvqdJPKcEJp6lvh11ZPuwWd0bBWqFyJtblUUjcLfm&#10;LfTepwxVwD0YaRVoC+dI+3jwTMTsyZwn8lJacI8VhyU1g8/4hFjVwrDJmIlRKLZ4JXwQXJjKcsjY&#10;T3Dt6FPYEQ1rXkU2uFLQiHjmsJp6xH1n7OB5lIQ+6gIaUd3Z5OGY8kUJLG5SlKrGvNnfAyiIyVxp&#10;Ntb4ITG0XMm41R9/xjfZe2XxsLgBvgkca51dVuqyW1VDARcWR5pFqr/x7igck6/aQQpO2ScE9NRZ&#10;nZJEGJO7LwyUmzomHgUEPXyaTlQOnhgOlcuOlqKcAXek6d0XKazjx/SFfoIjsvGn9sTI6Crm9OHq&#10;dx2qC/HxZAQw/9mbnP06Jp7U6EU09ZRIlewCj9n/BNNY4AVwQy8a7kifEA+dgniAp1vRQDPz9rJM&#10;bv7tpx0CBzhdikUidZPPhimwjgeB8bRv5gvEo28ERyB1BXdQDtFAPLSNHU4iJDEWFOVGKgE3xgd6&#10;VKxw5/Hq33Mw6HcRj1pCUwU3IjyhpJ064I7dPIEVfUZLfSMQD7iDhI8PWchD6bsHQTRTGe0iUjwO&#10;HpW/8pIWziTfdOYVLju07P2yU8r3vTfi8ZMJ/50nL7N/eZ94intETndH64cT7tUq3GFfzvCo5R/r&#10;O7b4+AYrUxGPExw/zthrSd21Ay7kucleujr3mhTrWe+r8+/rix8bpTmTyjvCKcim4INkA464tASK&#10;eFJ+KmXJaXKymxwbeqCKEaYEMuxx4b6qQVVjE0/8W4pXat9xCpfif+ri9VgGHZiGN2RlXaygCqTA&#10;lYVDi1ZNxUa0wZuB8PdIHT6KTmz+e6CgR38jbn/XtxXiQT1QxCMJU0aR8ZpEppNwic66Ig1I64Lh&#10;psUjfEvtrq6WsSjHjw1sZAPxpLpSspfPxnmhFq+IbXl6EB4mS5xxPEqGstdH6fMoBWeU7OCZKctN&#10;3ajlZAGdZzXbe5+7stpVxGPOUGDHTUwj8jDfJEHASOqIo8nLzpvCHf3yt6wTsbc3vh8lzs0Fwy6f&#10;QYKPtnsmQCON0Ao8as0oWqraG4g0HAFrGgOZeMIxpY0qWl49r29EMPrfyXMFRSEtu9iIZwXZdaS5&#10;u+ViVUvqyVpig1Hvgl07qlEF6pPlqs1jiEdho8m917NqB09b2yr0kezU8cLWbvq2yw4eInOWVS3h&#10;jrTkiYUu0Etaiz15cQcfj0AHshmIRyR0ISUmZ/NgOvarzv2a8aQBTbw5BkvMRlrv8iEgyd7DLjxy&#10;8JRVpBx613AS70mnLHtEnN1mXsSgEthIZFcHxrtRDigQZJE5lwkJu8jSyy5OT9XOUFrbBtS4oYm7&#10;w5y+SjBYxBWkFnJjF4+0ufAN7eIeHZqBSqf4wKb6FFrhkknVYQ6ZWxnCvnO5ttfAPWo8O5eVWMSD&#10;9cWb4h4lLw8M/Do0CawRE6gQ7sbC4+UhUkyVGeteyFIat8F+mgq7TFWhLKxJJdmBqkCssoZUbYYV&#10;7OORwcbqR/Ono6lXmuKDUUAMMbVJZj0ILilnjLJn4ck3T8lY1s4n/fTCUmlMypFCPEIchScq0Atb&#10;knlIBcIEphYUlDE92OM1EdLBi9UFWKdLKR0AWShkcv2vWHfrG4hTuIO7RT1Sl1fTE+Ta3fEiHnNe&#10;wx13UHTS1qG6T6sox+yi8lUpMTnrPc7Iwyti4y50C1eTSKJ8S6GKrFtJ3nskxFnefRM0iNWy2lWI&#10;0wHu3q6au69tazMdNFqVF0da6/K7//Z49n8pDcmcOAFJrLMSld6x0Xity0CNvzuaXoNiCzpSQ5TW&#10;zm9/l4Aeyxt6VAgYNL/5vTb33H/biPAejtb3x+u7403uTm/Q05w948PPiOdtwe3csvHvJh7TEjog&#10;nrcFrhFRDsRD5B7xeBsQi1xRI55S3RH2U+I5/gXx1BrTT4inXDuFO4fE02mmZMQR8QgdIJt94lEM&#10;TKOqBTqcHVrykXjawpBIQpgyYhdxiSzc07E9H+KPThuGFUpQeuHOQDxhka1MshVYMfrYJZMaG/Go&#10;QNw/LkdSG1JIiAe/zvxCpJU7/VL1z1R7gPAMmWOKWvoeIDcAV5Zi1KpinZITe+POZ8RTuFPEE7I5&#10;wB1pTDxoxDfAzYh4Ejkc5pR9PJrF1vw5/oR4WNJqz/WRcjMULPIp8VDsB8Rph84l3urxRhA7VAAO&#10;vDsD9BwQTwimNiOzjUnUws3tUd4jtqEv9lG19J8Sz8A60afEQ0rupTogHpFKuGesTjwl447EswpF&#10;ZjyDB+JRyueliMe484F4Ot9Iop8N95PfjYmH8Pwqj/VrxMNbCGaT0yf9eZU5Bx0KWYAY2WM/Ci8x&#10;3voK8cg2j4lHn0kcc57EnLKKeLg1mk08IZ6VxD6na8GBDLNZJ4IMgAMTz3quSvHxQDztzvafEY8N&#10;uTmphONE8XP4BsqZTy6mDwoYfT4lHm5xGhGPteJJx58QD86brOZkXzMPnTvT9UZLVFQMJ84PEgAf&#10;3rKj0YiLyCWIDAI6XbbuSjxS2sA3hVMn3BM3z54U81F9NMbEw++0vXAqWs5OZzwjuFad/PQ8SIJ/&#10;KbpIOvE4e+3hxdsh4uGbKjylj8GdgXiykqXSDDqwRQJ9YUslfySe1URzCIP2GfGQxuKwVWHWUUWm&#10;hAIFBVI1eGfiEXtZjXjGLq4x8eCPydcnVUXGnX9CPHHnfEo8YYt526yTVS0emmziUbM/Ek9DHF4T&#10;AcSQiwc3P1z+D7uIinjicXk6/78DOvObP/QJkfjxOcKdPeK5+y+IJxLrRHY1schVxHMH8azvT377&#10;c30j/Vhdo+X16/RUel9cfLdCCVYxB+JhNt7ZMzyOOYAiGy/EkfkXUsA370uIR3rlBQ4hjBPpfXVu&#10;BkpMRJau+Huen77hpZgcvwlu0IX0MunbjbNcdf5qFwsrSl7egoQ4lP0+eeGZNCae2l5T3fFhwEXN&#10;axjkbcg6FOSZZopdVJQ+1dlGVJeCPI0DMa4xw8LymZe3orBUBy9hR20iNvQ8T455eKDIw60iEncR&#10;SCGxKSeRxpRQkWiPADFGkMp1+SpQgBuUDLDYckeYahT9FOUosU8NfpqW9+J9fVsOnsqOqnyqoNhn&#10;HFE80dLgYlV6qAV88XbjSFlETkpA+mTxa7a4F0zlsNRlPkMuh1yqi2fzdADaPqnw4dArX8KdkriE&#10;GMcX0ERT1RJ3SzldDD2sBOlfnQkDk2/IUCGWihWdtMO8zsLZ2cqThyhul+KbM/3lKqcOCHKmmAZG&#10;VfJmeiG5zFCFvS9elurbaxrfsHQlOSXxvmnLYGQu4fYraOZixY3E5+WnaeIGdQVCVEK9OptD/r+6&#10;KNWiSmlJKc/1MehIrleRxKQNkuy6iGq75GYx6MroY5TJCyJ4Qo/dOff+fOQtWqxbPXqfModRu0XL&#10;Pp5QzvJhPb/dzEVRkBCIM7+FNmZCn76tx3dmza5l7yV2KDsQMOqHs7bIhZqxZxusJYtr8yNbRRib&#10;LSSaX4MR9liAO6YBMMj80Q8FCioqG1A4hfGu8rOdxfH+9MqUhIF3IWCEjX2Zbdwkp2xe9t3XooEy&#10;6mktHhScKHknQxiCBoTD1Eff6qVecMNXEUbt2uG5LypTf/ctvEqPdJbqsLWyZCy1RC1vSZVmi8ya&#10;y6Meg6S2YRSFAmJ9PxupGVSlpDFplbhB7ZncydwGhprRHcktwZUiq8xOZHXcBBDCw8eDPdbwItNP&#10;UY6k9kfkpVNVpr4CUEa235tp7LyRaS+mkV1fylLWH5izZrwHZSnHfMMoUbudT4/Xf6QinU1F3PcO&#10;CcEK0IkD8azgXHFpQQfJ61ZhC9aPJqKBcEk5bAQxQpBy22SPkWKENTL8QodFPFI6y1oPCTriFNmk&#10;ELr8RZrefXm6+bc+06rqnWlmevvlSX0x1ugz4oVi3npcZFD4Qpa5wMgSRkyuRCTeh6TswA1PAJre&#10;ADc0z5qrhO7y8TOUlcXbaFSmSkaBNnYmWfN7paePUFFlV0WsvukrCxUJdKaX/wrxLG+/rsWOD8Kd&#10;49mVAOjb8vYbn16HktjKk4ArolIa4JINXvqcXv+7wIvb44/1tzk+nrUOJW8PQrfffivWWV3/ubmT&#10;mo/nKsTzvV6kBX8YBeIHKuIpAGpnYR2cOp14FP5IPKfvq7Mf2+sPxHMgvETZZWyphLOXyYlw530+&#10;eIai9/gwmnMleIRjZiFQyGMD45gBdIJuH4gHd5QU4pGUfTc5SoGUySN82u6cvq85h019w5BEmW7b&#10;yNVkBGmowY5m2gAwSYk0lOD1ATLKqVPS2QPieVtev6/vpLflrYR3hDUpe25IYLJhDct+oPDHB+J5&#10;W92ktOxQ7slKjU6EL5uno/iBjDJBH4iHO7DEDTOVwCN2wJcsYLlYPzkQ4hHrgDscWuBOiMdZTDxd&#10;u+nlbqrCO/GggXhMNvpDwN3sk7Mc9sQFMYMOiMfWXSa/EGePeGrbEEyDhDXADbuYTx2GeNgGNCIe&#10;Ewb4EuJBZhdNwVlOGhNPl/5sEWi0kX+KNC/Ew61VakDgrDENjihU6NOIJ1m6qpsLoQPE09BK6RVT&#10;AVcaDNonHuq63fmFpkYc6Ed2fes7ySEhu3l0aN+PiYdXaD0KYnL4uvVWHrYBZfPyHvGsZ4IesY4O&#10;cSDJrnvXDgtV0Yr1o6uQTdcB8YRsuKvZ3oJiiEY8g+9E8RjvEM8N3pFHxf9XxLMHVUU8MucyGPBB&#10;sU5E3iRutWu02fhsB1U351HlUmPGxGOwkBTuYDGHLRQQ+mCVlZe92088ACa3dhdSmBiUrD8T7yfE&#10;Q+EqNuOQvOqvP2GCxouqS2G+jt4q3zIm0SqTE7m68iIISSOj8XmUKXKBpQKFPeLp6skyOJ11IsUP&#10;IDKYcIjHh8KFE3giTiBjEF6Qj8Tj0vIFGYXdPLpTFQn47D6piqLmWZGVdQneFeSNQXXITeB3R4/X&#10;/zLxiDMEH95XBNA0mXgqAPFgp2OeQzwy3g0aqjohVFEUCFX7l6XWMGpXQNNIuEfUUu2xYCDFk96s&#10;YxEzIp7ZrVoCBq32iWcm4pH6WtsnxPMF3BkRTxK779bd74IeukYyZRwRT6uIPUA3f/hW9m+zq987&#10;jswuQzxH+uyqs9xv74o8gGMJd1hxy2j7gUCbp9O6Nd2404lHpf2GO4cH3lxFhTKLyyIeO2+GZ+G0&#10;s2Xy6w4pW3fWng6Ip+v0ZfYtKPO6OJYU+L5SgeXRQY05iDR5PD99hVrYPSOIQe8y87h5lL5gIsrT&#10;irPAxOur4hASzTjZAfGMRJvZlayi5rzgc/DxsG9aQANmee2srZdF6rI/+1uxAoKNdUBAleDDNECQ&#10;IUowuLDkBHMAUix7VWMKQXCigBrBnVFkQIeAEygw4II4Q5TQnmJ82SCmYY3JA/gwZKScXrI+VZT3&#10;D1Hmm0ZydWMPE94axbSAiKdeyi/iKf8N9V4KdL5vH16WbDrO/eeGsFqfonx1v722YidkUUsG6Kku&#10;FOuQnrWtnUzv9AJBVE2mEwBFf+k0d9x/2/DOuZMQzxbYuvR713lqM6+DwN7DDR1K1uBIMEJYgD/m&#10;gHg201NJWANXCW7s6fHL/HjfOItZ0Ay4Aw99RjxrGUWm4BOqbuwiqdICC0NGshg7iEwhNAlEC9lc&#10;NDQBdwqeSKb4zjqIVo3kXNCMUqpSFaspno7bf6M/90acjIDvhGcXVFVUxCOm8dMO66wfzMOKlU/5&#10;NnXuTg/i7Pt4HnYKADqwzph48Oss7kQ869nNaurb0Wc3rOAYehZqJLcXydxiiWdiC/MNpwqJ2NF8&#10;QDyyWDJUWTnqxKN5X4e4W/A0HAt0XMJVloTKfgM9AR0Cc+8atgeIouyPUUBQYoJB5byRpZeo1Osj&#10;ASC8Gs6IgjsWxtuAwhZj3DwYdftpFFDjXcuIeLqMF8IOVZEY5aW0wTA/Hj/df536vnd4xZBHXSae&#10;5SOvPsjDe9zfKjNSGJByyWEUuiM09G7ixhzAh5AUOix3VBabyF79HfVUYsDV5UduUNeYqLPiv+7j&#10;aSQhIz0Qj8mGeDVAVadS4tlQbArxcMW6mzlY92F7Mv4Sv8Xd5l+/NSPCH1Jelh4qUoB7swsOUgiU&#10;ozLdRw0au849AgU6U+VqzKFDAhpnW9mwlDGLqoNT2UAjNbYAeqa3v7MP5v5rgY70VAHZZplk3lTF&#10;ocwzWUQ505vf8ayotTTYbbCPZ4nLxzyhMMPSiafYro+DYIJH/oR47r5NbtQMdR9U6sRz4OOZw2qC&#10;HjGNupAFrBHxmCTKlRLcGREPfacZaacSaOTrdV25Lctunj8AOJUzIh5043Dz8Qh6vLD1dS6OVBcu&#10;/xDuBE30uZ3oP+3F6uGEGPr1u5RBo3CvuAV3sl6WJTPEliBehbFS4Bbx+EFxD8QzPzfreDvO6tpv&#10;dci7HUI2Bh2Ea6R5gErhHp9KGhl4ECcQM0RyoxOUY7Gq9bbQp4mkHC0iAHw5ggxcKQ1WTCReITJq&#10;iHhoUtub3J+LU/4SERgsUi+mCH9IcfOw1Sa8QmAQy17Ci+mRPlVjAtlS3X1LY09PVM8nzGHjv3co&#10;hwAQwxYlbisDxbz3KNtrintUsnf59GYoDTtsWgITj0BNjQ/lOHJ6Em2fjrm3q6FPc+1cvOB0IVLh&#10;FEjVIR6BCwtq5UziVBGPI5MmyUZqRGJ/jIpdXhl31BjVIik9jMV7rwwc24la3jjGbUP6EnkgYaBH&#10;YKEYZUlRTpxycAtZssSBmOl5WKcRiZeuZMh9R5UmjjUPXGYNi3Uo779xAh7T7B0A+Lpj2kMYmosT&#10;8NNogCFvBip/T/IiGMjPGCz+6DDBIbt5wJ2q2gzkKsCpyxHxQCd443mCyJEqhbSEGs1zM1ZjDuFI&#10;qiDQU+5Wt11Gn2KdsdxHalR6tWTlB5CspzzRh/766S9rFSge8ivKK2Zfq6n6GMpB2ZrT1ff0hHhy&#10;K1acOsBN9u6YckQzspd25NwLdMw6II5x52Y5ufKN5dkjXJ/STAYV7LicigaMKdFqwUYfUdF8Ktzx&#10;KyDYIlOayd5rnL3Lh+0+Y/KQ6Q0kNYWxCNvlw2eXQMFbiEI/AaCI/ct+daiUcSNs3JGNj1GPf4hP&#10;S0OtT++5AXqCKaGTEIwhpigkfGP3yWfCosswHz1pWjdCTR6+Pcniqiiq8O1XEBUCwiYXgp4Qj305&#10;QI8Cq9lVQCcyTrnlphxKFo60sA/hg2I7XAjAihrvO+Cq1z27OpuALq2MQGLgPPjGZQ6FIJUfkSwO&#10;IWPQRFZ21CphUycSTLsphBhbd5l8yUDjswaRkY4mNs8pIdJITqzH268ExApOINyRnm7/iBTz1Neq&#10;wA6VBj2IMyY3f6Q6mMNrXt7xo7Fip07BCktCtYIT3FEgdjqrRQlzqKKApxIdRHAPhZMrXatH5qCw&#10;ETJDBHTMOpJYR8QjgUrQkt0wkrOIe3LL9/Tm69PV75PrP/RpiAkmNrgZqvDhUBTwpHjzlgoJ26lq&#10;BZRG6PPvyfX/sI/HeZUgJYhmLDFK3rIeNNFfVvb9qFW3ati3+fXX5d0xgnuUhldMOMYY5NrzNi6V&#10;Hz9ZV4gnT0Fci29uvkiL6z8kBfAn3XxZ3X377W12NiYe+3uaI+cD8XADV96v/jnxiFeAnn3igYG+&#10;855RE49YJ/onxNOoJWzRiSd7bg6IJ0zz3jpCOUU8+Hh+TTxZQQvxxOujluwmR+UNikvmZ8TTVODF&#10;wpm9X9X4PeJhd9Gg7kAq4gmOoMGdc7p9Ovo18YRydlM+oZZ8qmulA5ShfNWlhn3f3L3y/BueodxW&#10;tSiwpz9gF8Wk0pQTUtGnWGfj3TwQzxQP0NA2aInXX/RVLYhE2ZcUZZ/QmHjaylRfqAoD6dTi2s6Y&#10;gh6pxRTxJBISmp7qUL8NIYv4oHDEwIHfopwZIM5ueftijUr+JfH4sBa8GvE45pq3U00v1hNxhjLq&#10;M74fCQePxJ1QwRoxB6rlpDBNP9XdOWPiyWKW0Qr1MlNFQY/9OnbeCC5vt7Nr4Y7UQSeUY+K57cST&#10;DRatqZIqohkhswPieeExg4IYlrQEPSGe4M5mcWs3TxFPDgU98eVIeXYOrDNRS3ToLcOsm+C/aeJF&#10;VPNHXpI1Jh4Bhz4LdxC+nE48Yh0eGKjwiHi8/4ldUGPckQ6Ip7NOFOKZ8TweNtB8TjzcafXfE89M&#10;5Zt4SP9fEg86nmKAv6hMBR70T1d2VN/X4lojAKa4dom71Z7OuS8psj/GlapVbfmsKU0d2AJvEHVF&#10;1a9D4qmVr5wlQcvOgPBHAuKps8advyUeqa1tqdJD4lFpIZViGmyeArg3ujrxOD5hnDq6pAsRGu5Y&#10;qpFRDfcoRsTzePNHiMe0USn3iQf9jHiKA0j2RdwjvnFKaGYAnRH69EjraK1uqsAR8aR8Ffj/C/FE&#10;k+vfAZT2WL+p0lxz6MDvow6iURXwSm+t91arIlEOi4nNm/UJ8div8wd+o0Pi+foT4uFzj3iGtS1w&#10;R8o4HxBPPQ2Ifcrc7UWZLGbtEQ/QgwPpXwrwBEIWsww0TVnniiOnbeKx46QlCOhIvAw8ZtvxLGw1&#10;0KnE3tcs/tAh6OOlq5O3uaRcrF41t4oSNFpigcmoYcOMgIMsb2XFSuhwwhaZQI8BYsdGYKVRRhii&#10;Y9Pr8oztNRTIApxIRUyQV0lYTpybsFjGMu4UrLgNyQhJqP3XLJw9HUfBIGK4W772ylA4ic95KzuN&#10;ZyeyAqEW0MfCjcRzFylffMbtVGEdEC1uFUoL9JBxIBihADdqJb24gfSVMmejnp3DEfSQC+JRpWrY&#10;+javLB15gLprx89Tdq4eg6p8lcmy1+bpRIZf1OIXRAwpQR9DmFq4fjp6np9LvuVKJvmqDlWyrDvo&#10;E19OiZvVl+096vHEYNQDHJ1OLuyeUaCgJ76fSECQRaJnXBplzkU8wQsRD1gglpL9lnzbV+cnY9OZ&#10;fleNPIp4Six1nUpCK6954drx6xrKzUMAudK5jOWlPlUpkX7YXXFMbWEWIRFJPD6ekYJHwBBLVN7d&#10;TPqULwPTMroiAsrFfeZbOONqPbmUYoTCNzLD/lR7ytnDgKhwyr8U03AbvN/5YPZiDWtMPPh46jYu&#10;4MbLWI95yLIC3KWlqn13+sZ7nIM+a94Lcb2e3/F2iOn1amo3j4mH+Ph+lEyQtH7Qp5eZ+noWxLPg&#10;dq3L2UR0IoZQd66hEAy8N9CANQ4DRio2p/zMG1a7KAfW8eu3wj21TDbpL/hUgshV88ybcvPY06Na&#10;zGemhy6NsH0nCsvAwxwdO6g3y0zGHT5lG2QnDD2WYsaIgw32s4ZP9dlvjNKhPp9uvz7JbDQEebj+&#10;/fH2y1RMIHMu8miOrvh4hJhCKLL73RRhqZQmZXGqwjwhJn1hJVEatYcmBThSb1+fQqYTt7maND5U&#10;Fn16xW2QE+gUC4IJSOqX4wsv5o9HT3e/+9YkHXJDu4rKq8gDAYUCVAE2pZ1BNx9SSN+1k/Y4XCkd&#10;Q0t08QhnxTrhWuHO5PariIfs6nLbTx38Uo0Cmqq6t6TWdMYNY38x9t6G34xS7hA4xoEODe0wG49Y&#10;YDID+c6pW/Ym2wOtb0SDr3L8iGfpXlnguYZ0mP8CoEY8BTrBIEGA9za5bWoVLMKSkxL41Q1K83T9&#10;h6BHerzSKSUItSDfZ541qfa4o3CGG1+rh7QKoHm8+h9e1WoLWF7e8roYrKPslKmwicfFmqKKVNjT&#10;40iF2V00x9mjYeFdE7lXiwW42nVUj/9B2QzkG74ib+VhPWt2/Ts4pUPF3xTxzMWp17/r8Le2fSeL&#10;OLVvF9nHE+KxxmDUiQfJZiu732z1CfHknnPBxEA84A4OFVFLcEefgM4izqFzHEJBjeDOsm6/GvRr&#10;4nEaInPW+5e9OsZCEi4QY0rU1q2KePDrhHiMTS1N8/EY7wjEqdOI52V6KoUwWvkahysezKOUhp7s&#10;XOYV62wSqveCpWpSgkQ8G1ACcdSSgXjUzXPvVboq6DGFvLFz6Fps4Ug4Rp/epGwcETdYOezaTvJ6&#10;ryyZwTR9105Xp5ZXb45WjD4Vrvj9Ap+bGvFUdh0ivwnLd2mBONwMlQ3IA/EIWQ6Jxz4e5b0I9PyE&#10;eFTCQDwscj2dSAU9td508ZF4gB6wQxn1Kb5R9hRYRUnZo3NAPOWAwcED8eifjVIqBtrwvmMhSMMd&#10;2UjZvzOevGIJXLjHyrC15oayRjz4hMIrYZfz3DlcxGMBIrUbCYlRgmt0ZOjd1QaoUjJ9jtSARqyT&#10;qbwTTxBnj3jW9woEFwp9uGOr+XjWvG6i4U4Rj6GnuEfKS7XWuSPdT1teqUn29NjBczUmHsu+n+7O&#10;EZ3wQEIewRxSkcw6hTvSsDoTKPEuHBgoltvAQWcVmBU5UUjcOaUAUKkTT3NEXebpxmlh98R01omK&#10;ePjulAXEQc0zEf4Q4kxQGf4D4imLi8+D7tgq7xFPkxhiAA4M+fTM61kiKn3mBZxCKwu7TjmfE8++&#10;1PicTQdHZIC81kPAkDE0IMqp3t+eMuqsU8IeHwtxJrJb3CuuLKEfSUUBKzgh7v+Y8/CbNoauJeTh&#10;h+LgTWmJk/FviAd/UnUKPcnQKt4j/3SnhjH4FKK6SE9TW+EcIlnWEM+dYEJA0CGj2fsPxMOmY54o&#10;+DU+G4l9PL6Ffkw8wovsSmm7ar6JPB4u/gVMUO83NiHJqKtVAoU7ZTliw83/S9q/gNq27Wed6DIx&#10;mmiSEz3RSkWDmvJRllpeci3xKpYoioWFQQiIGIJSSIUguRQiXgqRXEREEZGISEkQJShyQ6jiSkmJ&#10;ksPeizXnZL6Yc473+zmfa67H3ic5iUa93t/3fa310cdca+2zT7L46LTeeuuttd7HXKP9xv//b61V&#10;1onSGYXsWCEeRCVKxEY1O1mODxAJ5HgdUUUhnkT8TM7mw0O0qtBTiEd9kIGHo5RYZq2hrCbKG5id&#10;LUeHuSvEU9ZWFpfw+Ipn0o0OIVIUEbVxbxMqZFLZ0vkBNAYSiWwaBXeyDqGWIoxRx7jzIeKJ0egO&#10;iNwnnliAbucXsfHEP1UBRZOzSjRusfGIaTRCV+5pWIdbuFcupA8Rj9FBm6XbulNx57rz9nYo1pHn&#10;iOE5riUwSLHSpoEYV6pihgFoTDOvRTlXZp3caOJxQiUL8eTSZTYBTRnk5QFlsAmmRKI9BwwpZuga&#10;Cqk1r6WYcxrEaRQe2snWl4Z4YhYiMzae7DURgNPksnIXDUFaohZYh2PcWy3ikYGn2Hgq/ajC27HQ&#10;RKihMrrq06zrgxRTfD1EYRQX26uwqm3+UQ1tpuGue1fYgJSlerhkE46CkaGcQE/bxgOyGIM6D2Ac&#10;hY04DVJkVpRngytt3CHxhDzsSNrsQCcQU6/SYujHp3aE3TOigz4O8YnrxwjCsCSkMB8oATGoHgOT&#10;LDraDqYT9PGRAgrvTbvFqVTXv3Eg85XkhQrtwzLorNRK4RgZbHyL1EcyyZBvvgnuvEs877HxWFSu&#10;n30qttONFk6lM9yoU3AHaaRfaDC+39L/CcwhR9612IWS8vVQOMRDzQ7WKcQjxFGZFOMo35buEvoU&#10;6PGmE09sPI/3y8f7hVlnt6nW/c3MlMPtOoYktgv6TOUjVGDCBpXGxrCedxb8mGOQBnG0SUKXnEZ2&#10;QkmMzcGCMpyXuOMyqIfqhDs2bj3FHXu1VqpNpyGqhnhicGqIJ4UTEENDwYL4uWxkogxtkSkoaQ/S&#10;RR74l/PzhngSaLxPPDq6fLHxtBKNGPJzJP9ixYBBDcvOmiPEs7hc8zveuEP989HJkt/3e7fviOeJ&#10;0m6rpIb/qsvZ4FCNut36aHw6GuBXDH5+RvLzwgU6QjdVsk88KuZMvUboJLPcobEKPalWNWtOuBa/&#10;qW/S8JQwZ62Cs+rwY8A5cZBZPIgS6rD6837iSSuXdl0J43jDi7GCeEr3AjG82+kZoowlJxeqkKFO&#10;6mhrSmvIz70mHkEPOrtddUQ21brTqE08ZhHJmy3UUGLIYwD0uFo1dwkiyDTCqSxASehYKknrXnl5&#10;MYSfBDok5oMjaXjg4GU6xvHkZknrQRk1R4UU5inUCp+UV6+WZjpCKgrEicQ6SrhRErqrTTzk8PMv&#10;l4AqbxrqwG3770Q8qhDW0eOoWm53sDYKtWzGJ4v+4RLo4Rnp1egEkRAn5cEpIwmSwkk74vGKPsAN&#10;aS21zAsZHW8GR9vRcRTi2Vjb8ckzGXIEN6PCOpmcpYCeBOtAPHZyeSnCQkWSiMdlAB2ZiKyuVLin&#10;UothxUYUs45WJrzSVVtubOHQ9qUuVoN5dVdjRPG9UNEa7OB2oCc4wkh8+XJ9gSo9qKQKW1DR62vp&#10;yVyt98OK6jQP2dG2O3WFFEhnWr2S4tvKVUk+L9XsqznKw5W9sYQXdXuHt3fjGJykVGWMsNGlCejZ&#10;ObbSyTAKlx7hG+jKYFGsO5oO5rSoC2QhMagToMwxO7VxRwvn7F9Vc1p9x8p09MxI93EnTtOBatep&#10;0LOTLwlHbOYpU77hjDANkHHBMfYSr4Ijo07wxZ4jhx63JZqR7qGTZUfz0qOQijMF8vlvNuf/m2SD&#10;isCCgRzsuDVexNCCaMuWIfog0EF3S7ox1KZX3tqTkjCBJEABBRhHK/F4/Qz3TdRyu+TpRFQaAxYd&#10;gUXFEcunLb5pKw0JsGxVcnlhR8DITe+lFTMRr1ZTG3SinRn6WjFPopjCh10t2AQ/lafYk/ftEjBl&#10;k1EoTaAj+lG4j0nIlp5dILOJR4JsJEBH22ktoBx5tZLpyJ4YnOy6EuUIdGzmQTG9yGFUTSnILAIT&#10;dNeigc5qfhU9IZ6trBE+lSoecck5GS8zDGskBncMN3timKRpz/9KNyIvPyjc2WpSUi9mkmJFaBTD&#10;EvJpwSCdanj24CpKqOaEy+LVWsUSo1GcURZYEeiIe/wIFTgYvCE/D8/inkhD+OKq+neQ9vxSDSAO&#10;oON1CGmCHL89sVQLX3aVt06TvtrM2pm7MoEJhmSN9IrGjS5XU4jh1I4ncYOe1H1DoZBATPiMTmor&#10;DB5KmapZ0KNLwh21UmxXHW0Oury82XSuV/T/ac055SVk6b8VQyBpOTT5X5AQqLxJvVuHHJUbfW+k&#10;GvakgGXBDbggr1ZAp7zbvOSiGtwT+DD/WeEeUUhk3GHIz4bkimI20yQKJ96liDfpt9cYh869HM7l&#10;zrAhc46cem6FnDh05A8qxMOfVuGMBNOY8DJXq+lPZP5Yz4438yME7mymIMVJMGJVzULrWJLgGO8B&#10;wqeMNnzWOnLLToIVkAhwbIgn0uM0otgJ8to8BfKEKbbx7CCJCgu+BGUi8k9Wo0Nt5gUM7ZpWf6Sx&#10;tB4ebScnwE0x7UA8XtRHfivTDxL09A/FPcNjdM1xdLodnnJ8SjzVPCPDjwXu/OKIp5GJ59XmgiNX&#10;P7kbk8lgH+IJ63Bq9CnE09yrSCCQxbiDHr0JqLjHfqsmcvm9xJMFi1/JeKOqQhhhiJYayoFgssko&#10;x8s8LD2hjPu2RzzRrsM3w9SWbpQC+8Rjp5XXX34v8RhlbLCRPkg8gZWYZ0Q8Ll/vFWrsqRSrIJJ7&#10;i4Q1y0vRjJXmktal9xFPk1mIx6CD7pdXiJJpSIE48lUVx9b95gqyMdC8j3jIsRsrxHO7vES2oHw+&#10;4ikbsIt7anmHDwd3bBEplFB8W4V47mkULFM0z8iti3ju16DPiKNwZw81uF1LEfJr6XZ1kRXD3FaI&#10;pwv03PAV7G/DgMj9NQIagh0KjuFYGKWlNFRBp1FpOveWYGdU8OsJPwl3ttqUW8TDkHC7pozWGyyv&#10;wuCVCnfaJx5AxyYfLfkD3Hwu4mnUJp67+UMlnui9xKNBS4TRC/GQE9POYnqxnDFevp94PFhW3EHv&#10;I57dmGdG+ZzEU0CnkYmngE6jzySeDIcoxCPHlljE3GPcKcSjh8o43QBKUEDEs2urNMGlslqM0lUh&#10;ntXiAlH55yceKGo5OUcfKhPiqWOzTS+Li5s1BTRUe8o0CaFD856NGjvi8TM+JZ7ITqjPIJ6djafU&#10;HISNmachHv5mrNJtPbXebbHxPLlXjk4ISWvwNAIpBDQM/MadDxHPYnyMGKGf7FT12cRj64u4JMQT&#10;FJCBpBBPyEDvFq2GIIi8WpV4KKm4bNGYKCf5lXggBv60KvEU4HBPdsQja0r+FKmKhk7eJR6KLYbH&#10;y9HJfHC0hCFk2ZIa4gF32sQTe8xicLAcqoYQz2p8EpXCPHLeg4mnuZffn4VsvB5P7fke8fCW8gO1&#10;EM/ws4gHZduswA2sIwPP6DjEA+sU7knMsnEHCXcK8ZhdPLQDDZ2yf6dMOyEeebUiUKOmYR1FEwcI&#10;5Oe6Hr5egzsK/TFYgDv7W2XtWApBOfABZeKf6jwszgIcBgghhWJ6BE9lQSATksKfHWTD7eTEmyY5&#10;JLnINUgwR0AhcrX9x+WV0Cp4ZLWnUL3RpCpzT/V25eVQZ1NJuhe/lWhGwCEJuYI4LdGfpgOvt1CO&#10;0Eeqs6JMGI7LoVe7zCLjixxVZpFkGoDEGUq0M+U5smpm0cPq4mF9+QBeWDVUSF1KusmRbWlLhxX9&#10;E9nuUpveghSBG7XCJXKEPjpVpgsrM/mZdRUQedRYy1UZbxQZU7inmnxk4LG2g5fXwwofO0EVQhMg&#10;YGVjDGmdKqcemyBompAAo/btu+O2Z/fNDizk3pJlRY6key2aLMKAPyAYmACYCHB4/BbxtO/N7Ry1&#10;TIjDO/Rj1MuT2EyiXcpdrEEZeeV0WiikMM2tKU3H0kT3nnfiPdjRHTgiNJGbSSq80nDSnvh+F6lo&#10;GpTQR5OMErasq5p8boIRjgAxVMtVRlNbd8Q6lkBHrAMagmiWE/tWnBvIxhE85XQmZ9b1NGHIt9vx&#10;3XaiaOWECYctqm7WQ0+PKvEu2XyATpKjQN0J45CCPxo7ByoD27yzmhkXGDXNLh7z4tuCeApGUGA5&#10;A5tAAcrsWKcAip1osqaU/G6wCcrxkjM6os0MeFXlXnkPcJFMXbrLHOZu+AjWiGzUusDLTCNQg9iW&#10;TnNppdNIJAfVzcfnqHVLwQKrkIeZTzWAWXc3k8Z/R5nV7GLO0DW7gHU4zieny/k5Uj2hotzrF0L5&#10;3ZtMmgE+PqaglZ6ao8wk5gbG5ozKjIWnBh0+mmPSnsRU0KFoxlguyMgpH6I+PpmItNwiTSyco3bp&#10;qmGrRTzcpYYCBDIsWbdrPixvo6H/UIpvs52JkjTh28uLApggUf8tNWY5x2jzDvlbcrvpJwn+qMp0&#10;dANN/FzJl5GDbuSYp0YigATEPFFGbieqjwkWgXv0INyoS7xD+TRPrNMohZvHXI3gA/ETjHLDcwmt&#10;lC4Qw5/HSNyjnRaQ+cC4EFuLI3i88tCOeKpSv7t3drPkGRXHk06i9fhME9RHp9JQ4cycqqGxdk3n&#10;KC8b+MX7GRc6UWizWgc+CrI0zinkAo7O8aUNfyrj4yXskntVRomYcFJeBptRdJzjvPd82vkoxIOy&#10;1o5kmilurMzJmp6VmVzjCPrJxC7pBo3PrPNrnm5wvBmcIKBnj3heba5MJNbTyOUnxNOXuaVwCSVD&#10;PEKfp8QDr9wOPFndeHQ3+tTKvbLEhHWCKdXmkau+S4gjFKu4I7UQZ6edJWaPeEqFJhWIh7bSkw8Q&#10;j+/axffo3pIJ8ewAyLLtpECMYeuJKNzcW4lnbx64SaWTNZFtvNnjlRhmamhOEEeyoyrplFQ6IIJq&#10;ZiPbcjZXkshGp7EGtXEndHU3Pzdd8SZ5FQCEzDOqxBwT4gnZBG5MPLIAqV2XUd+c/3LVkzTJXMQT&#10;LtknHiFOUU4b7WeWYOQSj7yDm3RDu6x7o/WYiwrxmCFSCQkoKtOyTDygAEOsltCIF2kXOgMH6KnF&#10;E5pqboYw92gvya9CPPopWWJmBRMmG76mVZXgRvdyaq/22RPiqbV1M/bTsT3isd3layMeTcvaEU/6&#10;1ohO8ts3XRVwiLRs5nlKPNruKtzTEI+wRpo26PNe4qEM0BPc+RDxZKDSiOXoVMYwjYh1SE76XUE8&#10;FXqCIxK4k7laBWJqDJC5KlgjhXiCOwjmCJSEZgI6jbZzKbiDUqZBlsCEWEe+oXeJR62v5aGz1BPF&#10;D+0Tz9ViejmfMCg2t6TOqDxaCrsGTT0LnRTime4sYW3iWSnch0vFmEQi/Ne8QzgggSwO+mlajAoZ&#10;MGAHQUgwfjfEE1WGqJrJ9NIQT7GXCCaEJlBOSBTxoasDbvcDxNMAgapKtZZ8W+lkAnQa4kmm84sB&#10;qVGlZz11JRsRT0DnHeIRpizGR0kUanmvgjtVxXfDSN8inhUVFsp5D/HIP2UthscVUC61dLIiXQrx&#10;rICPwcl6yJHh/wwmWAwOkTACejDltJV6GjXEYwNMo4Z4gJu2dsSj3Sd0ShlF0jTEY3NLeIsCO9aJ&#10;FoOD1egIpbAyRU4lQrkpthEVlUzlj6TV8LhodOSn8yqIlJcD66sSz1mRT7WS4UjaADqx6wxPgZ7t&#10;6PRaOnvXxuNoHpimFbnsU8rYvVWJ5+1WTCNvl05Hb7finvcQj/nJFhqldcmzogrTOO0yvtFcghLm&#10;HLeUPFNZJkcMJPvQzmdUCot4oIosk1NVUEO00RDPSsHRsfGQw12vhTtF5Jd0JZ4nUtQOCZXZEU9s&#10;PGIIZ7Y6oIcqFaJSuBUjrBpkVgE4NNtczFGLmT9y1JbshZBCOSGenLqAM9/HOkgo43oAl5KuOZQX&#10;/TQAlDIvV7xtHkTGntBMU1vIRpxh047IxkiU/PJcCjOSM+t+cYXib9ISO2EXMIXB+13isd6dkxV8&#10;gXVEMKsOV40yChlOrI/FqaJqdBT36Bbu1fRyV8It5Mh0pOG8p12rOHr6lTDodmyw0Dysx+3Y0GPi&#10;2U01h0gSehyVqVuNRDzrjpEIwU+K5hHBlBAiUEZlajFqSI4KB18EW3RPR/mPKHBPzwuNDV7eTVEu&#10;yUjzlHgEZI1kzqnIIu0TjxjIVJSxhGO9RK+4pC5JlXhs1AF0ytwrVIDmevKg2B2BjldYJpHdQEsB&#10;KIf07VYJq8buRCtG7oTjyPWQIUejjgewa5lbNKLHORIxbs3HZ0hDOMRT5WIGhcWVnnSjTSoCPT5G&#10;QgoU7xWs49hkMZB8Xol9ln3OoFP9WavJ5XJ8sZ463oW2TDwyzEyhCroUw0nHfeCSnDjuxo54aHoL&#10;ozhEifQT4mlOuapT4ZePkuo0bHXj4EuFqOJOIZ40V4nnzKxzoaDmauPhtfiotGZLmXuoQbHkIk6b&#10;QwKCdvsiBQvLVEkfoIEyxjfoE5kzWhI3JE0xjmIUYIIWdWqH1826T3NcEogwjiqftKa++649Gw85&#10;S60ok9oCT+Tz16IOB46tvC4hlBxecUTy6mY8LDxRrqqS9xGPnFlOWEEcTvOwJEqXrnfmrqKKZTQh&#10;a8d88EKzu0U8xXtFJYvJMfAkfnqHeEQhk9OV5flZhpVdbK+JR/HRIMjFlk+ZUdxxzTKuyMrCESKp&#10;Np597aDHREXhFT0ZHe58T4V4hDgrG3hQTi0RTyaOLQdHWlBHM95NOYV4YJQjyTRTOYZbhDvz/ovx&#10;xU9xJK386hHLKeJSYRrd22Idi0tLk5MCcSijoxxVm+GRZJdWnFaCnthyqkI8soSJdU6W3cPYdaCc&#10;rO5zM9Z6P3XvdMfxxJRigTXxahlobkef3o1ROZWEPiomlOFUYc5vI/GHqOLt3fBNoKegz0C0IcRx&#10;OI6oCMgQGwmPZDspaCI60bYP2vkhyp6ggh5ZfSoVJXrG4BIbT1RwpNG6eLIiniUWIEomDY6QVoUq&#10;XwEl2iceRDElfLUwhH1SL0GWNeV399ZJYaXOsmxxARryc6kkdAkOc9hytCuJjDgkQh5NTpV6ooSt&#10;LMnMjTbYyF0V604SKB6ueiPqNMYeixpUjyZqeckfEOd+5SlX1t1Ce2w1Hq6otC7+05LKmTwFcIh4&#10;NCsK+AjESCSkBm4amVRCLYYbSen4s8xAmY2V05KTaVMmkmQW15jpygVUCTkhD5HEjaCkUEUhnhox&#10;U3kiw7/wguFfPKF7wYIyD6ucBoOonwLlFtMSHAOdNFwSxGlUa7ayZs99QzwiM8qk/p6iku3VUhAP&#10;ddIZ9afUnFlajQr6kNBdyikoFoihBnGJJo0r1qcG/fg3tIIn3LECT4DLy7v5q4fV452WE7y/nkgi&#10;G5l5jDuaiB7EeSIo51b7n4t1rN3+oGibyVAa1Mt4hhiMGe8hG+CjmAR8tQxUNlog4YVHzSqBEWOn&#10;liFedWgiZBBKCBAkBylaCOLRxLGEgEjUFum0uLHqpQJVSptRpFTrCgum6N7llewrMqVc2nRUKyxE&#10;ktsL4qQzqW1J/cv+YnqBILnllMH7gqNaMfGoHjUnzuO0Ek/pm4otRUUQz4J2bWpSXLMUCKM/57xM&#10;Xl1AwRPN9KELOMrnrjoTi6NNrBa8ZMZ1gc7aag/2kWxy9aNpJH+QphHlU4uUL3+TbDnCHfrjFpOj&#10;4+0mUVB8iBQ+D29xl/hMYEQa1QqrfSsoQ20GGr9qzwVD8lfq/VAbl8inDH0rrEOdVlinVqteUSBG&#10;HT0gwOelBcEdHRNs5Ae/4OdBAnRutDLQ+XJ0tGCENuvkXj+1EgmOAXc2Zp280spJkqagi8xqVNDE&#10;4b1tKYjnHBICcRzpclUDesQ0cWZVKbCmPeE8MldpCw5Nm58ch3sQrINAHDXBsQJQVuiJbN2RErOc&#10;2VvybQV9JmUfiRv+0gw0MmBPQKXngMsa1LMtZzk8QM48IDORQL5RKx8W0BkcRcW6M5I/ax3EGR4t&#10;ey+iwj1DFdhWN1YWJ9SKzF6xUDYeHgeS6x7IugPujM/vZle3s6vYfhrike/pcxKPEacQjyal2/8l&#10;FeiJ0Wj4ycNEiENtJh5jjcw83sUiuPN5iSeFHQCkG99LPLV1IAb6GVTaKMSjLonqxHamHFGLGAgy&#10;MPFk667QyU4BHXcsrJNjrmrzc2rwMjmPKrlHPE9O2yAiqa2WjE0N9BSQkulI4sb2/PDkuICVMo1+&#10;EcRTqqoNhXiUTs2kfVqJZ4c7O+Ix2Fkw2aDsGgElwByyeewRT3CkUTIhnjDNE+IJEoEyKdCUt3Wn&#10;YAdKJgr0tGo2QpkhAjoNUtxvYSOp0AmIsKJF7e7ZVlM+utV02YJZqBAP9xp3brS7Mo9Q69yxTrRP&#10;PHEn1au3my7aNaSc3KImPg/xBGUQJfeJx0E87xAP1d6sNfAovatkBN8oUges2Y5DPEKcz0E8qIU7&#10;T4mnTP/2aIRaQxE/u2UpMdk045xGTQ/PwSChhu+VNFTLVAMTaHRnRAw9mBKeEo8YQiNisTAJsCwq&#10;RMvxhYw6FXHQtYoJL1TYgJLagjVk5kb1533Ek1vQfHKOgJsnxEMOSoWcJmTb0CPnXZgG/qOq5LxL&#10;PJTPXeAOildLHGD0eZd40O7Fvpd4vPge4DLtP0fVxQOIaC8FWy80loM17xJPtnRoiMccE4VvCvHw&#10;N4ZiqkEhHkAH4llOTxJFpNoKmuRPotTpzlfc8UeAqDluyhAPdTqfdmmxwZ2GeEqoslcdVCdT8xPi&#10;iUCE6wXPdVxz4BUHcXvslzmHTNJJPFV9M4uz6xUJ4Q7SmjdclbOpEA+YUshjsltcp/BKuGR0Ou8e&#10;rEcnT4mnFCvTxamnrVLDVyWeijtt4imtSIEe7RqhGOT3EY9km41d9jICyUhj3DHiiHgWgxfvJR5B&#10;laxKBXpCPLEhrcCmwaEMPI2NJ/Ikc3OPYpuCOCgA1JwCN+DOdnTaJp7r8fkzBntQw9aa4acPk595&#10;tUCfPkw/uZt8cjup3AMoyMllZEEQjzJDGOYb5ZdMTf4afflhTiUCnSyj3MBNbDzmGPuqukXCAq8f&#10;6ICYzJmizKvNle51DUKfRD0LdKiqQE9DFVElHioJdniRHkvLHDtUqF0+eu0dKrhUbywWnXbhl8tL&#10;JLhRZs2HTix7hUQY++IxrXJaWCSnmcnlSmLpaZxQbeXGcq93DK2g4wI5fX0zUo5sP0153RLWQa6W&#10;nHQyUvAyCQEQCS2NA8eQD+JERhxXi0I2cmnxOIEbdN3Pmj3kJP8VCHijpW4awT2mHIDAfFBDiZFx&#10;pLCLZDMP+bdekT3ok0txS5lgwAgG6Z0RSDIhqZVqLvKpnGg7aUFCKilrCaKGV6JdzdGuftLkqIzc&#10;UpZ+5/GDj3ZL4cI6IhgzRAQqCX1q/ZSkhiyrmmI3WlWvAEpuYcwI4tgFVrjEOWIdLauzVp2utv8A&#10;iGghGfJ5ZIpBKiKeTIAKu7TEI2sjT23v0FzdGoO2Y0+w4io85M4o+lgLIpt1CvHExtNSYn28oYQm&#10;55eGqF9NiKtKTwIfUaY7xYskR1IlDNOG7BliCMaq+cVicjofMui2Y1OENQYRDfwe3rzJg7c655KM&#10;JapBOKKSy54RpGDKYnIumIBC+Ip3Q25LWk0ZHZUITKRLlhqKKBxI4vbQTKxKxZ2UFlvdczdiE1J+&#10;7ZisPpulAokW0zJsc2+ibSI/qfqWpw7WqBJ171IRPO5teSiVl98txKN7bePZrmnoYmmRMN+Uh+X1&#10;lhzF/IaighTofMlYNTsFAqI6Ix0Vx5btQBnClV9Kzkv5Uo+MKHLQhGwCWDTdeKYAGrDD1p1LLevs&#10;gJ5Akh6THuZtyOgljDPv+lI4dSYHKAoHo4ovKoNoQqBTouCFO+lY67R2VZIPSAgirLnUwoMqI6uV&#10;4AaC9NWYbbL28c2yEz/UDm78vMV+ExCZnl5rkSEuKZ5GqGH+IJ+XPB8eBjICHPIoGUQKc8jGI+xw&#10;vkAEjlkMjlacWvOa3kOcepoVehok8qQq+dRWYzm5QhighojHsKUmhkWLvjqm1sVkdMCmF/oPM9k5&#10;pRwBDaQC0JRIZGFK9V5xSnoxEOsYd6hQV0u71bpT5Eu62j9YdF+s+gewDloNDhLBE+5JZouByhak&#10;q/4RmndeAEDrwcmqd5QgZQqse0ckIJ4bXqadYs/eXg9fra4EMd4OAuhBn9zBN18z8XiCulxaoh9t&#10;YlBjjffNOZbwpU08j8sLxNgfiCnLFXpd5np7gZ5QS9WOeLQ6zkq7PezhCIP0gmpjleH4FGKqVBWQ&#10;l6tPtCtmdqn11/yvQjxPVIinrdfbQagoCyJ7TeQ91mlKJr+dRg+rq4fl1ct1dy/cR2WgIlmMWvVw&#10;NZ3ciUxwJ8QDvryKIcc08/p2hOoGFINkBnp2xKPb5eEK8ZiKEuAsTAnQtHxMQgoyX15DBrG+7BOP&#10;pasM9rH02JzjkuVq4RJHATfilDLwxK5wpRzqT6bybdrhWENwBCKNavf2ZJrZEU9wR6079tmZaVes&#10;kzibhnhIQzzryXm5N7fXCkGW3HV/M0Yyw1ToyYYPiSmOf8rEo2pDPEnr6P2zvG/ojngK2exUQKSc&#10;PiGeJl+YotN94oF1ol888dhIo5/7e8SjsQoI0NhPmd5G86G6Gsk05p0v+AXpsTn36pe97DqJxYmh&#10;SDEr21XnWgN8kKJBjRLEE0bx2Cku4fgu8VCP+0Ci8Aq68XTxBoCEIMUsVKw+beIxnSjzHeLphXiq&#10;RUcxyyTmY+ikVNjGnbZCPKkZuKF7ikBSxLQnmZt4uOQ+yNTEiwruIF5L7ZhkM9gFrxQxfnMMglRl&#10;4EciHkZoeXay2PE7xINSJvmFeKoyLVysM78C6Avx1IZCPC6jo5eiLpLzyMQTix0olo/sCfHks7B0&#10;GjZC/J0YZYI4dIO3RKZemkUilxrcyVXJvS0iX3YmsU4R/SzEE8NM7qVyXS3tAkCc6vY28YAaUxlX&#10;OLaJR8YSb1waxEmY8BPiEUu5qkbhm0Yhm0ZPiOfJ6XJ8sgAahD7HC4XLiDzmvcPEKW/5ndAiHuWr&#10;Vwq1UXBxKAfcidrEMzycXH2Jo2J3hofX8/PmKgQD8XCpwR0xTSWtaDmU1ae5GqZptLPukKgCgOql&#10;k5upjDrrgdLzzsHWTi4F8dD/rrTpa176jfxcrgriCTTIaSXQgV3i1YJpstZOwZpKPNVj1SIee5SE&#10;Qa83HfmGABF5iwCCK21oJe2Ip9avKOkQTwURmXnAC2qg5oJKnqVVcCfpZAZEGHehHK8BiGCdh/kZ&#10;EvTEx0TNAhRVC6CkQMGUd6RYH8/DUh9k79Fj+sZ2Ma42JqWwhQGIh5W7p4BFW1yKo6rmFExpDD/c&#10;Hr9YW7VYqeSNXsgIfNEaOTGotKuSIUenvkRCHBN7DCJHHbju22lFYV0lp9m2gnQW2oFdXkOTdxMQ&#10;5/Ea+nHlYhptNyEbEtxzoz3PRTxN0+6Jjg5Y5lKRaSPwAfGADkaQTAXPosbGkR2X7AQW3MbAE7wI&#10;+lSbTWWRPU5yFA5DOCShW7haUIl0zVGmFEYJgiRn71Qrf1SKqmoRT8qT2T6Vk0vF7MCSXcdE0r+V&#10;sT2AgoAkRS4/iPagE+WTkBHIdv7KNFJcV7e6q++A3BJ9rDqNSkDVNd/1kzMt4rekoT3iaVAjowuJ&#10;yiI7smkyG4NQ5Bp8SWCkI7hztx2BO2KaHfGYdYJB1xOXbIAJNcRjxZEU+0fLxrObD6UAGriEYana&#10;eBgR9fOdHAZRRZ/ILSJjie0oGsA84NlpYh6CIS4XE0ZKjYUcIziAbghxGEgKrFwt7GaCY0Ac8pHo&#10;ge9KmYt41XoPGSZt/OgqDLZUK0DRGGyEWsBPiTs2UgAo5KBauJF8Ye6MlEnpgRWbbfwgqlmRTKYc&#10;KpGPTMeCO+IkxffwCAxOkwvZeKojLDU7nhosCPRwizAxHRMTCAvO0Hx8Mh8dzxhmKKytSfU2EGV0&#10;u8d7A8F5iCcQU+FGxMNxMcmEbRXbEc+yqACBLCUJDNojnrirBBnyovIRN7jjTeZLHyTbcoQylHff&#10;uD351ecFvvh0zriuHPmqFuPTiPIN34hItAYPt++6hwJYqnMKf5yKeOqf3JpGAzTGJlVCjmToARkV&#10;0is/V6lNL81p08mOeOxOQsvxkdEHBpLAnYUsIrLutGw5O+Kh3dSgCg1ejTMrHENiOdKyOtETxCGx&#10;GAI3XoIZtuBz7x9ma4uF1rwxcIg/NDMc6GkTD5kiHnpCDX2ZcIom8mHtTmtI8haA8+lmyl2apQVb&#10;KDCZtMushDUkdiE71EyxJ8SzFZdUyhkeXfP4QZ8KPde8CqcV5TM82Y5PtyNyTpz27hkj5cifVSdq&#10;oc3gZJEwINl4GogpK9+ESEQwLYl4OKJP76ZJoLIgjQNiKNAyvVgO4gFQSvxNTquZZ2fdWckG48lT&#10;lMmCOpQslNMQktL2kQFSlTkiMU1bj6vL8FNYSpmrzmMjo4YwheG5IMJOqaH0wY8GUQWDTD/kD5pq&#10;ZZWpK9w0mKJIZBlXYoYRDZQ0UCIusdZlib9yWmXcUeGqhoFyOqAG6rctJ7eURmVxqZUkRseV69L9&#10;8tyUo0sgThKpNum27teXQh9Y5wZM2ZmRbNEpp2DNe9VcrcTDMJwIG6FGiCfYgQI6mZxVLEDvUwrv&#10;Ec+uhkJLmXZOJdqg9EamI26spLIL64lCSw2mBL/utsKRFr4k3Zh83KIfBGVyFjVnJrmnX0l8HwV6&#10;FAkxvxSXCFAEQIYY3eLQH+opWAO1PHhil9byWe4ChgRMZqZE6kBCbRjiKj9AjUpdoKfaeIpMGwU4&#10;QjbNaUlTBqxpqUCJucS3cONQsTsKQC6WHm5MgswH75yVYJ2SuR0rAKi0GJDiucZZeFBrDy4H6HrR&#10;b4w6VeKJ9ZSRKQvtmA/ssGgGyJQ0ecid0aQVviN48oBqU4FGd2GBoCeKXSRHgYjX3dksewIFBYhc&#10;zoenc77izTrQxoYRupJf8KhR7bCif4QIJptEzyBRxUKwUmo2FYVvLBl+6AOsRoIyZLp7kkdWBepm&#10;IF8WF16456yx7iymEnDm98Or0NuozrVSlfjPe8uv6AwsAq/wl7nUEoiawOXxGCwAd1C8XfSZyv2W&#10;pHCP8WKHMk9wJ3Bzs6ZClZEWUkM8FQKKRBUVVpAnlhfUMF6QqUUUr70ragUUbpQ1qPTHNpun8nvz&#10;Xwi8IjSxBUsGmFqJ1LQby5PL7zrjuCUy9Sdnri35SJhl1kFpsdCPMcguratMrXIZNyoe2nFJzDaA&#10;jlhnfDQfvOAY7lx6P4drflnNOxJ9oAndIok2QjwUk6ptqVROyfMlOCJLj+AmZONT5SSz6nTWO1oA&#10;MWYpGGs+PNAGFACHdGIVEFn0i9TzkSJsPJ2qOKpAJYBGfjHH2cRyAwCBOwpqNgxJCQyCPOinsEk+&#10;MuqEolDqV3MiHtmBGlHn9eh4O/DREqMMDuPkMvEcrR3cU3Uc685WJpzTjfZdv1C6NS9d07X6xyix&#10;QZvx8d7s9JaeEA8qlPMu8YgPvnbiqVehig6nbnGgDacYLOdnjV2n6RJpcl5vrx5X5+GSSh6CD+RG&#10;hSkhntKHa049i8q8gkI8km58OurXmnd6H/HUq5Uz9omnAEq4ZIc1IZ7a+tdEPLUAnafdXc21EhFJ&#10;c9eucJEsOuRQT8vUpKYbANrpGlzovARD+VxUWDUIYiKjTIM4T9RqUWqIpxADwPEO8Uj7RPJETXnd&#10;UlVOK/HUwiW/4JEJqSEeXbKx5wnxVBXEyR5YcXhJLtzc2y5s7rG0cqCIh2/5NvHEJCN5ZUIK+F41&#10;Le5ZKZTHgTi28XgB2QZ3buZXKLuTvks8oSjyH7Yjt/ge4gl8mD9KTpFwZ0c8adcDfJt4ZKdxgLO2&#10;/DTBjGzmCfGMH+7eQzwPt2UvrV8A8azeRzwJWTWLqOQHicf2gxbxCDVKPTUiOMYYccMcDjCXMLYB&#10;H9OLd4lHBiSL07Zqhz9EPJebVYemI8q8n3iWPRJPiCcja45KiEKAFQXlLBgdfS+3zEZnaMFY4vcT&#10;PSWeJWmxV5t47OES8VyvtDe4DCoexUM8a1nU0hk9hQFI1BXXVVinQs8HiWfdmotkUX4nI84OMoQ7&#10;RoQoBACsqGMJl5G49EHiaVVVcSdlGIxFPOVqrapEK6e5JjNqSgaDyp/TorPUe941VNoV60RPiKfW&#10;/D7iiTNrM4NFjhTVW4jHW3YstLxym3igGQENd30u4ilwE0NOiKfFOkWz3iHEE+tRQzzL/mFb8+4L&#10;66AQTzXw2FrDU1Ticby2YncGB5mC3ph8nhCPTUdaSQiignjmvaLU31iYnhLPcJ94AJ028cBeLeJZ&#10;0Nsul46vbdq5mV02uPMh4oHenmWik/xQdhgBEPvEU+DG4nQv35QjB5anX3GXE7XMG01H94z0wivg&#10;DoTUMycVOiEnQJMoIpFNIpRNPFqc0Ls9gBe6VzzReVxepdEWiFQEKWLEDdCUUyhqZ+Mplp6mcFTg&#10;KZtLPCzPPZWpBP24OUVDP5l+9QSYnoAIVx+WVKVI50eQyPfS+YfFpRLuhpxuiIQrbNemquxsEk/U&#10;1fyk1Y4qHj25XWUK+pQ+WHoDtZIcvQhhkS5RA5fKojtwlWRbTgnWuarPwkPt9LDqIJr2YjyqpH2v&#10;gnh4Ok+qemXXla0vI6GP6cc5Y83h0pT11uqCvhq8CKwEXCiT03K1qpRRMW7R7KqXWp1PjiSgwU6o&#10;CDAqMUO6S7tide63UEvnZnnRnEbhJCqhqtSG5KtS/aTFGaTvswGFEv37lS5JlLHkzp+eF3ZZygxz&#10;rVnfIpVE7fDtRmY6mTKaTiWRo2MBINOJPFa5atDZSftIWCtgggKmHPBiBUJxdVjyNyNNY4FptAhN&#10;WYKvUfEu2S/mhoxNRqV7o0+KmXuKjef+WhuUSteSySZ0xaV6up3cBHRWQyhHrqsFzzg0MTCuaHmb&#10;7bzrEBnRT6GKOnK3R3RUbvG9/AoXrJScnTwoSuEDxm+ZjlRbwYXM95YxQ5YSwwqZs8tZXFpOi0gE&#10;OpkiTpcYQcvRicI9HKGE6/UQbRR9DFHJA0VDVEX3KEDlJokin5oqZnBV6eHaa+24V1CLdgOtcTaS&#10;b9QtTW8jECf9zFVhzaqzlgmnBO44SPlSObyZFYB16Wliauh63UdQXV5LLF7xyvnx8xKEXJYAyKKw&#10;HhklR+nQiTssWBH36AhzNBjRWHGAYHDBy/1RRouSBxH23Uy6RXdxFDrEjyOMSL5bKX3j46jl5SNb&#10;TBWszUdzw5+T/gxEJ2gOEMjqdjYbH6P5CPLYsU4wqFHTK/XB9rD21QQsN1rJ1GFHXrGB0aie3V26&#10;WE3OtGtViXqmLUGPYne0D3nFptKWjEZbPlA4JkTV0FI8YhViFqNjR+HIb5WAHvmqBodLedbKXTSa&#10;t1c2joBFJhDP8WJ4hOS04g0EwlStCCYeKHuXTtBK9h6txzOFfvqHs96LxdCOsAlQdUhzaXQ1OvTE&#10;q+LGWtINZcpFJXOOl0mc9w+CONAPiENidvVidPalOel+DDwy/2iDT/ukrJ0/ywLFXqwHByuOQxIv&#10;1qBY/6hZQHnZP7ZO18Pz9UCUo7DllKG2gE7/pC3u+hDxBGuGb7SiIHIBhySjDP8igJVW/HPAcqAn&#10;UvyyQ5hjy2msO5KJR3qz6UuVeCxZcdqS20vYoclWIo+KOLHfJI2CC7tT2TlsSvHYXxglsLJDjZrj&#10;exviebm+rJLZplUzvNXfv6WabdyKGrJ9pVKCVPLTQ99r2OKJ+qUbjVLhvowjUiGeqhbxSK22ON2r&#10;AcUwc8/ovjxDDfEYg7p3y4skoofV1R2UVi5pdwvrQ8RTu1cEJymK+cHEA6m81CrGMcAUsjFPKJA5&#10;u09QsrDOvoIyCqaZXyQtVeNNYRflWICC3ECZUh7iMT00xHMt3qqGnDbxnDenD9c9RMdcM/XDN0Ve&#10;RkjLEhayAX0gHiBg3rlb8JbStJYojGS80VE006jBlFaiBTFhGhGPpRzyR7K7iGakwjetGtrEcyOw&#10;gK5oV8STTI6qpBIPQ0IhmBqq8oR4It0VBWW2WsKnBPG8QzxQTo3jGSm9DfQU606IZzPzcsbLmHbM&#10;KHszoQrxNGN8wzpRuUV3Kb3gZ1yTU9UUzlgesGD8bk5JgwtBmYYeijnHW0Z4sIcYRDDxH72XeEQz&#10;hWlcRjeKeFR5LC50Y38iGOJqHq3pGKJjYZEFQ6MAReiAQjxuS4Wb3u5EB3hq3ueyu5idZmst0Mf0&#10;043lpqKJgCmQVF5FS7FOzbyuY7qE6C3VoieFmwI5DWA1fa78IUpoGKUhnvox5aPkYzIVVS5J4Ub7&#10;xKOqTBKFDz6LeBb8v+OPjT+GPeKhPG9YL9nGmLSO2kCD+D+bq1RrVxf17Mo0rBOZ8HQM8fgu056B&#10;T6fOiZqA5c3sTFPA/CCNocsEo5WXraOwy3uIx1acEE9ydMmnje0nxIO+GvHYcZbJ6o62ccCNQEeO&#10;p2DE6HjWOwBuFqPD+VBHGYc4pR4VFvE0tplCPLbZzLsvFpqfdWDiEfTYxnO0lCfrZAWmGK1iQ5IG&#10;R5pSPoJXwJ2GeA4jsc7gAG1Gh+gd4olEPKvBGbhjydWlYu8lnr7jeAQ0MIRdSHYwFbJp4EaMooFf&#10;hhZpa1jxmsIWJY0sJh7jSOw3stZALdWHZZOPb4chKvEEiRSVHHk5ZqPSnuT8Enm4cuDAYTpikbAC&#10;qo0qhqY95L9cXMIcpbkGNVr8ERuMzDCyfFxVKeD3keF/cR4TEfW45M4/ZZQponyODXYkxNgL9ujB&#10;0yJlwJ23N+Ny2qg+heoRaZU6C0zscId0mpAZplJIiMeZmm2uRO1JIRsh4FZ62FyhluFHtpxQUaPc&#10;0iQa1qlMwyUqFPHoVNCjjTKS31wFMgQ6QZNG1WyTHUAL3yhT7OJTMvdu2VWy4jecAoqfEs9S0tT3&#10;lehE0buhn9DDih4OXVXHqxRGRp+1ZlqBO94c9EIq0cql8hh4YAvqv+X7dN65Nd+EeIJBJEI8BpFC&#10;J/Y3GXRagIKS6YUEgQmea+C5XXJspUBUZokLVgwuznSsj1gqrXCLnGW6sSBO0VLHsEsMNg3xbL04&#10;Gwr3CEHkHhIGqSHKLHqS6K1/becRmYkHQg30mHhmD9dIiZe3cxQbD6ckmh1D48naZBUZr4cbxAGA&#10;1hCDHTScBgs0jsoqQ4GCL1HGSyf4Nu/EA9VSsKlAT8bjSgaikOQIdCZghBMNOhToySZZHS5Vr5No&#10;hiEz8CHiYbAXMEkx5FCb6wcFVJ4bM2lLCccJqV1RixiinhrCfIR1yJxRFd1gdFxwtdBDMMuuN8GN&#10;Cli5JffKNOXga4gnzq9ovbgCdyCASIUr0NCTXdrvBGnPL81pF/2Qb6lpW3r8Jm340YLO9gw6jFr5&#10;lXiK7JBS3DF/6jetPTuNO/kEs5S2Ptxi7LHVB5iYjxRJDbgYOEw2DTSIGww6xVclfKnEk8LiGzsQ&#10;6YbXT9K8fV1CC4hhJhBUaNTsXFHSFHOAcyOvc8jf4bkdZGEXdfvWO7Ekx7VRrEQch3i0wbihB9F/&#10;Mim5nJwq/LksKUT/wSyIxMSj46kBaMco8Ap0EqwJ34RprII7KM4pZAyCeHQLiWseP3jE0cSTl6Y6&#10;VUMhnmhHPFxqEU+MPaEQTVMfna3k6j2ikuX4GNyZDw6mvecKdq4etLq+jiZhafJ5/wDJReUw5z3i&#10;6Rcbz6J3tBmf3wDxdq4lPlqQBJoo1hiCgWNaNp6RjisbeObdj5a958vex+s+0HMIJAVrVv0TaRDi&#10;Kayz4UG41DtaRzvoOUWr7vGzt7cj88QVaLIDnWqSqRhRjDSJNfawLeUqrJOd1attRtiBwk8hHiOR&#10;2Mh01Ychag25hTq1qrKwphAPBJOEJL7xQoLmEtJ2BhVKKFUhT00vQBDskGxBacq0731YXLxcabbX&#10;4woq0r5a1RlU9HJ5cTc7EQ8xTs/rkn0VemAX9OZ6yNHwpMw3N+NMraIPmvxlPmvkPthcZKbJC2z1&#10;Soxi4qEA3JYH4an7yF4tkQc8YdWrzZMWKVMxPdea21VdTl0LiJGNpxYDO56yTstmQxk1FNBp1MTT&#10;UPKVl94h0ysy7xUDGkQ2Nc4mmNKwizY/l0uIG+GVhnioc69wRI6oCB6qpylTmUbEU5xN2gp0cseo&#10;v+x5M3Nhihil1lkMP8Ia7fBFWljjY8pQc7iqYSmbjnq3C3CHAo6VgUJAH/mAbIyJjDVl1ebtKOxS&#10;cAemsQNLosMFgJSAeMQu4phSEr0UN0AMZQL2rW4XstjbBZ+pHtOPJsI4aKa4okjExLUDIHumQjkh&#10;mNBPFO4hQTHZaRzi46YHYEQpzKmnXKn+raAHsgFxHm8X91sZdWzmmSY4mjLca7JhdKHFIvgGyQql&#10;R+BSdzlhFGFUMAOJvZQZ8qgo06gwzZPTIA6DKHU2BeqwbRlunPARZvJqPSKJyhBkVgShjJCrsfFk&#10;bnOgB5lydqJyAxDVQgB+hMiRSWkuUNIwlgClog8JNR2qMJ3MJyCFwlm2y65bVA00lEp0OyNHej5R&#10;VdGKYXVZFh5EDPxAiddfVsnUr86oq6VOcoKYPCzpzUp8pq0zdn0+45jTXJJsWGoU4oFyIi/qk63l&#10;wGteAizCpyNekQ2GcZ36hRqCFYDAJBSYkCruePZTC3TQfHwcG08sSXlMcaENMMYgwVx6qz8Aek5X&#10;eVg9r0BnCVSNT5Aq5MV6ThZKuxCPY8ZLT4JKKIVTv6UIIRHP7HRd9xcrcU6zs9ngcD46KgilXgmD&#10;QBxwAWgouzrMTheaqwWLnEqVZpIuRhrlKDSnbeBRzv4tzVWDkTxobS0hJCtVNQozlbv4sQGB0RlY&#10;Z3SE5golFvTE0hMnGp1fjI6mvY9HV1+aD15Ur9YRlDPvfQz3bKYnBW764p41TehqvFpFEM+8dzjr&#10;vKDaxPdYDl5G/SPNJLfxBq36pMU0xeTDW+2/MO5Iq96BpDIqvOxJshv1NTV91YeBCgypKs9ON/cc&#10;o03vDK273knUCHKJjCYfIB4rxLOjB8a8dUebqMe6s088QpYbL/qnuegllDh3PczPU8MT4tGpxnvG&#10;/gJA0RPi2bXuq4BORLUcPXkKXqkEEFhZ7cDI9wIZIh7hTot44tKyjcfQQ1XLC5lzQBntA5p1/4p2&#10;7EJVNGFkCe68vh6CFF5dUH0uoKanKBIhNS4t2ZwkIYjjhwpUFaApxFNBp1G92jypVU0+St8vLu4W&#10;50jL/Gykij6lcGGd1dX98hLZYPNB4ok/634nUU5id0iXqnSjC1fIaBIoqCFrzfziftl9gCoWVxBP&#10;IKZRUz4Cm94lHjmbtkPF6CSepuoJ8cgGI8NMqaoSj2qDeLQDKHCjSzSqWfQJOVJzIR7YYg799GTm&#10;MfEYeoQ4bkLKbIvCNwGdRi2OKbJ5prDaB4lnukc8tCVMCeUUf9lT4rFlq6X3EA9Y8IR4yqkMOSGe&#10;GtEcK1G5WmZy2cDzlHjiw5Ib6x3i2c4VphMlYFk7ADwlHuMLuIN20BCyaVQQ58lpiCeurkYZ+Ywj&#10;RbbElBGRMZ4hXAYSWztIT4cnMbRwFRCBe0wVIh5euIhHA+d7iScmH6otxpuIdPtUxOC2mhbJHPeP&#10;AIgduIzpz+l0eMSozHh5veqV5lw4ZVTPyMRjlRvJn53Np2UDUasSjxkrdKKepLfp4T7xbNfa4yJM&#10;Ywl3UAqXS5+PeCCDigt8KIIGkILTBnd4rhbxNDBRJASZ/OKIhzffIp5SrUxEQh8RjLpX4Ia+uXuq&#10;x2an5Kv/KPSgdmfn86GmlNtpJegBbgrxTOmtrTiqRBTFx4cERsiTz3fEw43Dw/cQT4GYEppTAaW5&#10;9OR0T78A4pHiV7IFqCEeBTWbRWTp4Y9nRzyHs95zcGc5PopnzWx0sBrJuqNwZm6PsQdSeR/xzLsH&#10;0XuJZ371HAE9beKp3HN4wxtWqLIcWwroMfHY0vOEeI5NPFqHkKoW0FX34DOIZ8c3wZ22CqYYdMCR&#10;x/UFdGInl6Jqii2HezcdQU/mZIEsiu9R+bfaA6tjI01Z+NjAIU6CYCTvloWMNTbwuEwIppRRsco9&#10;pYygSuDC6L64AHTEOmEXhm0t4gdkcIsgo7CFTDKqOWxR+aMmCmDFnwXxGD6MQeqJkEU1hBKAnoQ3&#10;iXWMOyALTWjJnApDlq/6eVG6kZ6oquXVO7LXzE2DSmkL7PCKxm3QSXCxlwrcavHAUlLAUWjPxKN6&#10;lCkWkSer+rMkHu1OMKTNIqj/bi4q4sipIAaqgAm4qgQMBGT07kUzSrQkPGo8WXegw4I3Tzd0Cl7E&#10;WHK7vGo2jtA65dNTpWGRZc9S4vFm8gBG2Jpie48Klxt97zU9DC0VHNkJyhFbGEqsodUX8TjOBhwx&#10;CVGmzKu6WV5ee4PAGx89kQpkEXg1SyO6IWFTrZZTg06DC4BUUMPcE8SpLGLfk9xPohMUlJHtx4lk&#10;Kl+3FIhpbqeAyYBWBB8OBJbRZWtkud+O2k0EcSjP0ZzkmvNOqNBTtCq7iGzKaR6h5kfZaFMNUVvm&#10;drkwR2ONgMZpJcCdmyW96qqHm/HDjXZWTyzz/QZ4GiP7tio/id7a3jTPh5prMRha1N6iXHIHxDHG&#10;mjWD1g5oCui0Tq9UoOYEgDIeZ6gOHHAKRXEEOAJAGsXHZxOwwwhSSgoIuFEGHrhHGsn5Qp2MoKlc&#10;9Zt+GE0b6JmPlMgtGnfVujqwnnepinTyRTwGFwRmeUkeGCj8pA64qrMxv3eNCKVjARGv35ManmoK&#10;8ZwtZqCP9PTqkGGY3mqB5qzfg+ADNwrT0LE0Ufo2ZbTLh2JnVlupkETeMJSjgCEYwvtX1E9BhIEW&#10;DL3whPmGl5ZwMUTr/uCEMl4pSmlK+q6rgh0Ci51WknDHTrRE5JCvGigcOxyvLq8rM/aDO0h3GXco&#10;vF1yKUxTFJMMt7uqqGBQLlk6BWWKgadqOTmRoDH7tiipMsYdE8+ZzSGKfbEAHXEPuGOGOJaFBjwy&#10;iIAsYAEgQiJ+Lo4xxsh/VHxSJ47yUeRyQIe0OQbiofAZTKYJWVDLEGw6qRKdzBSOA9OczEFqKqnc&#10;49Ccw8zbQkai43kfXlHEj5sTCWlqvR9BUjyQujEHPsw6WWKnLLSjlXWOud2ByWVRn4TySPJ2gTjk&#10;yN6DSAh9OKISg3yUEGabapLWmoSb0dF2omWXKwnpKgrirCnGe7AzK9Yde8dOtqOzpaDnaOPwHal3&#10;wqmIR2RTY3fCJU9PBRk74nlqAaJAnFCSTD4M3pV44JIrmX/MKw5D1vCPYlVqiMeXdDUU9V7iabjE&#10;jCJwKWVCLUGZat6oKNNGjRhUrpCMOrJOxVBkwxWd15p74IVsPKDD3fyUB6kNWbuahTIPc2DrAliJ&#10;nQYGim0mxPNa8U+eyl46JtBptM86xp1CPGoC5qD+mE/uPjfxGHca4kk91YpTiSeWHsfuwD3c6yWb&#10;i4UGGAJi7NsCAubnt/Pze4XdmGl0KcaVQjyPN0Mw6E73usC+gIYGdBpBPFpakKsFd4peMo4KKYqt&#10;pZQP7ph72sQTEmqUob2x8RTiMZ04smf0kvEYzlh11XpdPqeumFxYJ9rV6Q7USJ1ac0w7YQVDRtu4&#10;UgjjA8QTFdPOfmaj3K4pr5JW+y2Gk0I8XdGGZoDDEGaaAk97xNNUVfqzTzyl542afCvAkcFpl2kT&#10;UQM6tvQ4mmc3UUtHtUJbzXT0lbXO1fF7iMcSiGjtOw2EdTjsJL5Hv9GNPooBsj+OI/BRB9dCPAGR&#10;RhmPGZgzBFI5pzFmcKqrcV2BNQaIlLdhRnTSJh6GOsedaBBlCC/1h3gyypob1JBowNBT0IRMRQRP&#10;AQ4TDw2lP42AG3OPrT62RfH489HpkJ+ntojE1SUccYU2JhXs2NNnEs+CnowZgOk5T6FnbHAHhXgC&#10;NHljuQvumY3oecmPyIdsyuuSSNPncqwfSiGehnWifKwxsHEvhGGRz0sWVSQN8ZB4h3i4pcRlW7xk&#10;WcJ849kT4inP9fmIJ8vzxOCk/3EyOzWPkI61JdBxBI863yYerU+zTzyk57KRBHfAjhcOmjkpR/pv&#10;GVkAHQhGBpst760ab4I4RhMRT8Al7MLRV2UNyio7sx6ZABYssk88nhUV7pEglWqkkUYHUiUeeAgi&#10;EdP46qz3IhO1YgF6P/EIetpSnBBaDk4W/WMFA4V1omrpMQMJgxbOl1dLKhHTIR75s4Qvwh0Rj8J6&#10;vOByXF37xCNBTn3jzuDYE9QVFXTN/5ru4fzqBZQjdaRl5/BZGML+rMQg7wUjF7KpHqvX26s32r08&#10;V8vKNJCKSspOAx/AOhrgxS7FunMFEjkz+NJ5ve6ihnhKB+QsE8GUsb9NPGId4Q689bi6eFxfvlyQ&#10;0JGrhicjhVoEFDTYCxfqkF9gxWDxUoCi+tPD/co1L70ST+eV8E5X05NSCSQh+kmOK6Ra4w6nNKro&#10;ZsOKOmBzTlP+dXWBlap2rBO1iAdkcW3Zyuqe258Qj2FI0TlikT3iCcegOv88/ikgpuhhLeIhU5W4&#10;Hhcop7QYQlK7y8vb+cXN7PRGtNEYeEQ80IBjboJBRZqRvuX24vwKmqikbwxDkBMLygMssurDOpru&#10;tOAZSYA4sv3ckqiFG/hQohLP7pLK05BHdzgjy9gsBhDP/VqwIq0VXCxkAQUWV8IdKsz2WHTbK/oU&#10;V9emWo+WJURaPanVosIWME0ku04BjnBGVIinkI2mbmX21o3Xn61SDvmlmFlHgJIazC4FJraaBhVA&#10;4fvdXqfKOk77FnhChiL6IxhC7xJPqaEwR9Ue95RtPj2HWbt+ugzDAEeuNsTzcDPT/CwH8TzczDkl&#10;M3DmyWUDJJfWvO8FeCJ7tWq7DH6Sp0kzmjIcCji8CLJdXZ7mPT7zflsCDo+aosCAjjIZniEGvvEZ&#10;4ezFKMUy11puKRlOUHKonxa3y749aHWtHaoyfsnyUWwzezYekYfxqw6E6YmkDtvGw70ccwuIMxmc&#10;oGHvkKNIJRVWY1KQYjY8Ic2z0M9R72hwdTDpH6PERLvaijsT2YGkd5mJqoC2ijuN76nId/Fa6D90&#10;5WWHTvOudjLx2KFGV0/VlqrVsc06KM35RZVJbdwYQjXchBXy0eT9XMn2o3euS009VEJVkEGYg4SD&#10;l0UkBTIcUmMn1JlxpxCPzDzVxqO0C5ta9ognn0hDpXFmhXj82e1wx/fS4UtY54b/no6q9gT1q2tF&#10;hnVi8kHqFbKNJ6CzGB9HjY1H/ixQZkc8lJFLC8UxlDBhcEdeMAq0WGetZdO1ngXEA2oEKcic90U2&#10;LfThlqyhHNaRjQfKgWymjOsDoc9T4oGBgA8+XIr1HYIDrPQPp90Xmnw+jCrx2AO10C1wkmxO1B/c&#10;aYgn1iaLPujxA2SIwmE1WaHogxbdAXq0W0WRrUeqvHfAcTnQVc/hMuv0CvGALDLPmFrkumqIJ6wz&#10;1JbpHFdapAdaOlxRFVTHG+i8cByPbDxrk9M1rN9TNA+UM798sbw6REDPs0yVilFHLioTj6w4NV/E&#10;Y3dVI3GM7TchHvGK1s5hUI8EE1bJCbg4x2hiRAgetXT1cqE9Iu6mp6gghZnDVp+ecGR1HiNTrhq2&#10;YIsQj0qSkHtL43elkyrg4w1DcmWLHeu4b7QevVxfoHYcjxRG2WGK9hPVlqKlk9RTKEf2mzDNuswR&#10;systb6MWoD9NhTu5KmOK7DSqVhSi+JiWEaWEyNCl4E4cVTbqFFMN8iJANtj4EYQyNXZnW+iH2x10&#10;XDYHDe5IBqCkqep2cYG8OXmsIImk6cficr+Ge2wBQuoeHaPDoJICkws9mFHKhKzgi3Me1rDRoCEe&#10;hdogTYNCgwCNmAZ4qusW6kbXqXRwR/4vxSxraA9SoDn1KNomy+fUmgUWcmzFyrIBEToKIq6nkVBM&#10;MUOwGlAl3NnOzrfT8+vZJbKnyexSJOip4nSHMi0VxBHHiHgqAKWrxpQAStI8iD1fCs3RYjyWgMO8&#10;civrjo4RaSAgNfhbWxIDVdxBhWaML+rnU+5xfoWeQjwbNNTRl2RfUaPVxrMZBXFsvJkkssfEY7SS&#10;A2tHPNlEwvtIBFaKEm4CZDAiZuBkNJWfy4HMYRezRaKSmwE10iljeagov+Yb4mFYBRoyskZGGeWT&#10;gHgSZNOQEK1TJpQAmkjmJAR22KPBaEflsUlogNS+m1oZr3Q+yr0FlYpAkAvJvFKbKL1C6pXJbNQ9&#10;nvYhEtCE5mSo8LBte4yG8FIsos8SIEWFYIqJB0yZDI9R01D68ARx9KImO8WYBH6JeCbnHNUEjUZN&#10;JyupJJ38kKI+LD++339hU8mfV46UzC1UMrP1yDObCuUgw4EQIdDD0YHGx+DOHIww7izn5wtLwUNa&#10;RJGa9XFcA2GmnDTRWJ6iEpUMUSmIp4BOIRgDkztgPsuHazNPfG25mvKinzkvEAIW2SiOx+O9pl85&#10;JFmXctXEw41NsbUCeih8BBslclkrCk52G0eACI2ACaOM7D2cKs66rLsDdpzE29VWEOeJdsTD8A9z&#10;i4T4bXA86Tw39CBNON/ZeBSSDProUoESN0fTohk/qentcM3TuRuGLSohU3w27R4YxWq7vWMJgi+q&#10;AT1WvF0hHiMRDASySIvuUTYBFe7IPxUzz1GcWWjeec7phr8febuO1kKfI7ToHcy7LxwETQ2HUTM7&#10;fQVOdcg/WcurdVyJR8YY6SnxxMbzhHh07JsYvibiIf+DxPO4urifHd9NT/aIR1jzlHgc9JN231Eh&#10;nsDKnhriUQfEKFW/COJJo/BEbZ1jTDscnxJPakiZFNtXed7GIfWS0d0mFhtdvmbiAZvKI7i2hniy&#10;YZZ3yJLiIINyYtpBsA5XQzyPJK4H1bojYtAEckMPEgwtLxvfUywumXYu9DGmeMK5icdlGpQJ8cjM&#10;Y7WJh2NT7PMQTxndwQXEIG3i8YoyyrF5BgxKhYVItAWEiafiSAERKlejlYQeAAuuLpBDgtyQ8KLQ&#10;jBmipJGqap22M8U3ujGg8z7xHUd56leYjrnEFLIjHsc9SG3i4Rv/cxJP6e2u5vdIw1hsHgsZYJ4Q&#10;T8qQ2COeTdk86wnx3CyH6DrLD3414mFolzdN07V0NaNmIMY5GodyqTnlKriDMpYnjRhW2wMzCTlo&#10;BBCyxNBWAzQ8ZobhHJ3grh3xxFkD7sSYBP0gD34ZUEvPqdYjru7dwx0U4mlOK/HAFjGWkCaxmFAV&#10;z95bTdM9EU/hHh62fihhndSge6nQxDMbnUwGR5+LeFq40xBPvHtUyJH6M1O9IR4y05z66Zyo9KoS&#10;DwmHCukjy6dG5tYbejR9pqoQj7FGhGHgKChJIqiB4rfarqhEuNMmnu2aP05aLPjyeYinRAp7flb8&#10;TVFtXVhjvuEpLm/5OadN3WO2Qeqqr9qTZeIBXEQtmmoODIl46uSsYuMphY07yleMM39CB5wqM26s&#10;plcVX2IgAR1MP6cKsnbUDvwRf1ZTstFT1jFh2MklTTsHtvFoVfHPSTwqUGWIKWxXbDxjOcXAIPKn&#10;XWoj85i7Rpcfi2ZscHqXeJZDyS42EY9O614TKMQD60RLSMWrCC67hyjEs+xpQ/VF9/n04kukVzL8&#10;mHiMO4V4FP68RzyJXF52FMqj2ekmHtDHc7UY5BJrfD3Q/lkQhgOT315DP/Jtvb0ZZNetT0hIw09u&#10;tT4yd5U4HqShXUwjxNlcvlychSEaAHpj1TJPiSdlCn8IQcIQYg4dlxcvF+evVhfFF7buJIRIhhPh&#10;iwqH2EgUVCr5ggll2rQDD1VvWlFhmhIBU9stop+lTmoTSwExYrWODDz0qjKKDCd2KiUdyDDZJIR5&#10;gGI4aaR55ty+y1H5yijyagVf7haaEh/DjLhk44Bih2a3SEjOrHDPrjPlFm0ZYZGQvI8EnNRc7SEb&#10;aUw8IRvqXHXvYZdNpi8NiyFHGzv0Hq415xzsuHHkr6YyLa+0jk5ugfZ26ymLjTSpajN4yTFRO3Jm&#10;KYjYyCJq0TKDhV2ENZxq/pRNQQEswYqmi7u8WMd49AGpfgZmLy1j7hlezzrX08s7Ru7ZZZldBYtw&#10;ijzNqqT59hydXs94HE3yUszyWqskC5v2ISbQEyoKcCBKOlPWmpvFVVVhoJTxJSNOAKXyEF+RulRy&#10;kuDYyz4VngaveeOJhsmpF84ZqNsFRMQibS6JPUaGIsU+j+8MUpmKxe33m8nNYpC5YKrHd4E4JY6H&#10;VzHTruCkr01CHG9gLOqn5u3oltrSlnMsckbbFYX712q0uLfi1cpGoVqSx7uHZuE+BIiQ7zFSHJPB&#10;T6YIj50QTC5xpG8ZSpECejwdSTmLLkPpuH805QtXgzfjn+CDQdqjuAb+gjIaFJUDVcjj4w7YAKMy&#10;TbF0zKInAQtPs+InL0PR7GLJIMR4qRXq6ICG2zLiutoUpksM+WrOBh6uQicuU0J/7PEpywPOJ5fr&#10;RZeXRs6U8cnIAhXlERDFlDAAcaMKpJUxuHM6GRyL6oRoVxwR+dyOeI1mHcZgrdTXph/UdCai2kBV&#10;GhVOSXqW9GfKYFZfV7pUOyZ4JZH46OaF5B3yEhrogUK0j4fWFCjGPLoRF1Lgw+vuJO2JYO6POMYW&#10;L780XgLvVqssLhRYI//XYnKqpXcMcGIOkGJ2Lqck3AA/2aSElpWP89fF/yx/gorOyXI7vrGkFxPZ&#10;mTiack7tfUsZqpV1B5GAflCWFKJMWAqOUchLfD3ydikGCKXyzewMdKh+rhLuYyNQwSNu0cQom1WW&#10;E11SK/IuyaCCGpgwZMAcInJB+eR80j0Yd16MOxwPKAD3jC6fTzoHUvfFrH/IcdJ9jsIfs94LRdWA&#10;OIqt0RYTMcAUItGSg9LSp76kMJ0NfwCwFOnhGYJyxFXBHWWeIhXoq57VkPLnm/FZjDpxnKUVpJz+&#10;4QLoCQBdPU9oDom1vF2Ka85uEoIeOcjKPhgoW4PJydXXVQBo0XsBo7IJFAAA//RJREFUFc2vPgaM&#10;ZCLqa2EeVdg7WsM9qHe8RzxiHUgi87DaxFMW1Ol/ejf69Hb0SXKudVfII9BTaQbauLifHT0hnpzW&#10;nEI8JWxZEmHUsCEogVMTT/BlBWqEdXbEA5yhQEnDJbtbqiFH6YpBzgebLj5IPKqhoaUSRp2aRTzU&#10;INahvFAMLpEqahTy2BGPcOdR9h5rBzcS5RPmXHOyZHMhnuCORHM8Gi/Ee7ObeDSjqoU7T4lH9htP&#10;9Xov8by5Gz1uVU+pZNtDL7f9KMQjzjC+KHynZIp47jcd5DSZRbLfyPpSbgn0IIAGWHm5HUUK3Fn3&#10;Hxiw5727udxGXNXtBpoYjUgX4vFSy5xGUI5iiUI8gp4d33xY/dtFX9DDuDv3dK1VH+gpxFMR5wnx&#10;3KYYdGLiqVcLtRTFWvMO8WSeefFYtctbKaN0i3iuFTKpNVL5fi85ZbPD5PTutuCF9otwpI4Y7j0y&#10;rDSy9UVxxEUhno12yIrNRloCgqPrebxaT51cnk8uNIldoUU8cnXBOlGakxcs0tWhf/qLeFrWHfmq&#10;ACBtFzq9EvrMOk+IJxzz2cTDMaf5+c5QLQKoQJBRmeE55pkGYooEIkWzEb/CDSKaJ8WoqSE5xZJu&#10;VNxJFS8YUONMWTKwDY8MEGdlCF90Sruq1nhU+lNO0YwxqUJGEvO4eLhEeZMWfaB7zbM0cENhaMZj&#10;vyxVEZeCO2jOQ02ghE6Ix2/ArYwZaHmZMmBwDKJVDCqdCYvkHcryRLrkS6lH0lOQ4M2ALyKYQjx5&#10;Uf4g6B41GPVSZ/MyU6yYzehn+Yj1Kat71epDukU8huCYbRricWSPQ5hhHdLQifaoki2Hhy2GCn06&#10;mr4E5dT/TaqTP54lj2AQ5H9B2g2FIKPMjk7sotqp0gxwI1XQOayhMGo0ZaaMvrvQFilBPw3xiJbs&#10;26rEI/PJrP98Pjgw6DhGuErEMzmSGcmotCMe21FmPZAFcKF1EY+xozKQKORs3pdvq7KIjTfUoKjq&#10;Bp5seqEShxWDEQGRQhWVeHLqSyKeFTXLilOIp1iYnhLPzpAT3FG1xp028agAObVkiGdNfvegTOMq&#10;xPNCUld3xJMdwQAdB/pwegD6LGG4q49tAVJUUHCnIR6vuWyLDkQixPHGEZV4wJphyAYpDHnrYORG&#10;ijXuFgNPi3jeCI+0GE9OrZb9xqcUBn0exRwde9CCOAVQxCU6bRGPKCqKhUYsEsopFNLI5XVLJZ4G&#10;XwoYmXgUBB2tuOXyZVVTiW/pPHrBHtVAT+zGKpUnAWGYS4QvcECbeJQjlHm14VWMXq0dbtySb2lW&#10;FCQnR9+rUJ5KUbTSqhlSuaefDr7hxhCP8inQQFK6RFVeZLkQj+6VC0y4sy4mIhuNqtZaX6dl4+kh&#10;OKbkuEylImW+uhm9vpu9up1ALcaUywJJS5hMLieRCjn2DclXtaCJwcv18GElvdySSYUDBMS83JIz&#10;FGnVeGcpLCWcghLsPhPu7Gw8mXx+Cz/F61Qzne7fLvs3utQnTb5sPyutHLhHPPuih4/bsYu5TnFP&#10;C1OCL+8nHl1aexXUFPAsKt9bbymnasjEEwMPiTVDftnYGQbi2KIfTqmQwrr3eiHxXGXKGPmNi6pG&#10;5xSmeUfXWkRfWzNqyT4QBBaZXpXJWf7BjYI7SesWxy/fbAbbVbHxcBRFmXiUs+aSMmUNAoxWjgte&#10;ctdQlhvzzWpyiVStWYdMTSAqw6SIhzEy3XC7Wl9HY6HIJtEhGvl0yvAvS0bGaWFBHXQ9oJLIGC9G&#10;0VgrY0mYxiACSUwHJxwTUJy1bUjQBwq3iSdpn1plsBfxZDVhBrYZ39EaX48LHEh7xENPwBEBjY/j&#10;/pHW4DG7NBWaVHR1Ku4h89wbPui5uJ33w5uhWMBiwlf89ELYJDxSAZUxZ0gGCF4g7xbikaElCKL+&#10;06hsPEtzTxKtblegqRWqcqhLHeN1qTldMpOhpWgVDi5LLKoJf4hJ0+Hwq95Gi3j0EeuPhD8ttU7l&#10;8qkpUJ0+X8kYI5bVzCyO7yUe1S9skoEHLUAcEY9sQshBNrxqyKDcfu2NOZv/VskEd8qflt4M6ANM&#10;FL5BJRjZ3IMoT7Xz8fF0cID4rKe9g0nvxaT3HM0GL9Ck93GkFQiBHrt4IB7VbNaJ7wm4AVmahmT1&#10;EVpl6lYhHsGN46CjBn1CPEYrTutUKf6WjDvT7sGk82LG3wa4w1+RcEeWnngtN+Dp8HQ9ueD/+4a/&#10;cyGR3Fvq6lAbVtA3ec16h5Or54kvFka8n3gkr6CTqycKu4F4Bqco9p6GeHJq4lE9WXsQma6oM9xT&#10;mkijCx1tSepqWZ0NXX1KPBIdcE/ct2rjAW6245Pr8emi98JhzjL5bMen+8RT3Vu9o2dvIZt3VKEH&#10;jtEkc/RqddGwzusNVNT5RJHOlBS+eC8tLb3TEI+gp6kkOzxkNy5XLsPSNTQgIqkgsjPPBClaUrXW&#10;jniiNuK8XFy8nEMz4ZvKOo0K8UBRJp7VGbjzcnn2sLiQlkWl9XrX7tTNFXRL01xi7K9hwjsuqbAS&#10;E068Wi+XKmCUKaqnMBOUo23SX7oSrXAoY0/AyAVkjKFmQEccI3YpWENCauXspJLgTgWdOildKxBy&#10;1GKD6r+CdSQ1AeWQ4CqN0pk+epQzbuA9sHrgkYOHzEMUqEvXhEhQ7gV6ZKGBezRxPSYZjt27BZ3s&#10;P6wGUdYwzPSu++UVaTjpdn7hGkJL9XbUxiDJEMNgPJe9J4jTqHCPicdwoP2wdGlOD5uVCcU9jYI7&#10;iDJIRILKYs3yVSWnIZsiZ2qjUOlSzqnZhTJBFh85Vb7SQZZGUA5swRf6hZxWG5gDJrjU2vMKTbjK&#10;qb/0Jc8iCbgAND2+zTNLq2Y+kZsgERtMQKqKq576nj6beDR9SXOXzBZinfUMMOL24c1GuKOj4oGq&#10;ILm4z5B307y7nt5sACBtq7lZwT2DjZ1Z2zld1RYTjWLyWU4utQc4JOTBEtEBqZINnXH5XQgz0uBn&#10;rPGAXaY+ISOLiAeRCMQAXuVotBKLRAaLRs2QHFXQaU7DAQz5AhQaZZhU6+PTmVhHOQKCKIWbU0s0&#10;MzwBVirxlALquTuTDs/Sn9LJZOYBDSWF53zJxzRU8m2JoVeM5eIbOW5EBr69eV5hU7mx1clSpuak&#10;PK+Lox1YwrXmFl4Il/x5dSSxSCw60v6pPVzlE5HqVRnnULrKwLwWpSnaxg4jQY//4EUnTeEYt+zE&#10;dDfqPPxMVhckeX1CbrcPi/87mnCeHFVlG5JwCrldmkuLkCtynIo8RxVinoMX9lsJoaTxsbgHjhkc&#10;TvsvxiGe4cGeIB7jTgTu2MwDYQhQbNEplh4ZezLbyxO4AjcoaVT8ZSYe9cTdi+dL5iKtuyPKUfgL&#10;MGEbTzHzFNMONWtenmwtI5jmDMrJNK5q/ila8dcbq4+wY2c4iUwnWkHHM9JlWXGZShu9Y1SmWQlr&#10;rAZ0xEAioRiEYjqKS0s+LHXpLCXnfYUee8/254vu82X/YDM6BXdK5HJ4BQir6LMZnyLPRT9CDfHU&#10;3Sc8sWt0vJ2cing0acuso5AgARNpcn5RxBNrTXBnRzz1ll0lLeIR68Rx5rWVgxSFKipYNNIuWnZy&#10;PSGe5pbiabJEPJqvbtZ5l3gkbkEhnvPXW6DEuPO1Eo9oRjneSqKAi3HhPcSDXm+HjyvzhK1BbeJx&#10;DglexWcTj2DlQ8TzsNKWn2qLOgMu6oxuEdysLlBzqjiehni2IEiqUm0y+byfeIQ7Ih73SsVWwEGJ&#10;tonjCT0lngZQTDy3c5p4SjySbDZcUoXinqTJrNYdtI87lPkaiKfQjFHGxEPlX414+N6cXqDYaQRM&#10;1ZDzAeK5RAk9TqYpR8HI7xBPvfd9xOMaOpzebnroZhVM0UzsWHf0bc7PZbpKDcCKM1usY6UhEi3i&#10;sSVJIUFPiKeACPVUrxYoA2p8LuKhQIt4wB0F8Rh3GuLZxfG0uGftmJ7ltHi1vlbi0cypOeNoHdQZ&#10;4GUAcM7kQiacycVsyODXpT8hHg3VGpU7hQBaWNNWmKN1uscHDJMO1zghwcCc8Vg2El8tFp1auIgc&#10;i/5QVXq4k8nGTUhQYFOJzD/1dj2aIEYgQqLpFbeDAiEeQCeSdafV51qzWs8x90bqT1tUXomHwoIt&#10;C37is8hrhFOjQIzevJVT6CTik2oTT+onJy9tn3j4I+TD1Z4e/KGKUfaJJzWnQrRZdaWFF31WgR3x&#10;KIDGnrvUIIQy66g2E09pV+5I+bOeEE+WUeYUygF9gBL4RhG+Jh4qlyfIRqDF5DigI9PLGCQ6Ws9U&#10;m8qUOp8Qj2gmuGPWoS212yaeRiGe4jIT8TiT8hDV4ADcGV58aXK1Tzz9QxhI4cMysVTi2TmzTqZd&#10;cM240yIepJgerwQI9wRllM6qOY7yaWw8T4hn3jlEi97RPvE02iMeWXdsyAnxNL1SDyvxLHovlj3F&#10;Jn9V4lmPTj6beOzPsnbEc4C247PkPCtQshagfHIzAk320acgzuNSMb9vs75OG2vk8FJIcow9UqEc&#10;JNB5vQGMEAmp0I/MPKNXjJFCFvm2FBwDWxRYAS+qJ8s5Lym2hFSuXi0vJeNLcGSnOKSqTwquCqYk&#10;0kiY4qsKf9aiPpr2xdGzrrS7FrhzOz3e1WCcckPmntzbwiA6DGrcL85DKsYXMAKqCNZwVQmBhUHk&#10;bk7JAkOWuCdlmrlR94pKlulFW2uha7Ajfi5Yh/ynPi9XoqUCyYSTEldEDVZBHCRIEo1xdGKphhD3&#10;3vMIq8s7nn0uhVo038oCd15th4YqOtC94xahT++e0Xp4lGgb2W8KiFiLq8iLKVOJIpqVI49Vz4Yf&#10;I44bkosKbFpAYEKfBoPauPOu9simgo4CbqKcmkU2fLV547rt7FKTtqpJBmIIxIROVJIvyhmgtl9n&#10;6MS1uZgIhsLCIMOQbzxXhPKya75xqLIrJFME41PnSLBI1u8Rc4hakCmEGpSmEqrq8E1N+tZ7GWbG&#10;LKBTVbpq+hG7OOZmp3BP3Ft3m9F1waYi+knP009VVZ1ZgZisqRP6ETC5b3u4owV+5N5SQyYeqGLr&#10;YCAnBhvgxkoQT6Ob1ZBjHFuS5yUl0BVlGR4SdGYLEgl3ehw9fMpFsuKWhSCJATgDISNo4CCToTgl&#10;DSiM+BZ2hBC3B3EgKuOLipkqtDAg+VRLmQZxGofX0osi+lQhMsWRBCiIPxjVwi7CF7WeYBrGHsNK&#10;usRI3z5VGRMGx5LpzkghMDpZaSzVltuHJ0KfFCPfTypkMTw5/2ymAhDP+bR/PON3MzXU3rpXgp7y&#10;1D6mldnofDw4UX/csWisCOjd6WJyFtOR/0i689H5YnQ+ZzAbAw2FddwN9SenYSDluAZVLh4thesa&#10;ORfaZI2cMg2K+kU8VlgHQCklkTxZZh1nyqW1WchXxVHxyzOalntLk7kEMadxMCXWWPDhKGbxkDNJ&#10;N9Op+I2hTbK8BUTZCELzzBOsI3NOsfFYS9BELBLPlPCFzAAQUrWQ0IiP4FDtGo/gnqV3e4jxRvVk&#10;kpSkMCDDFuSxF74TxEmckGTrjg0tR5oQbhBRoqTlJBKvQDB8fI2xp8imGhI+gpjOhMMiO8iqmWfW&#10;PUA2t7yYd14ASWjW1TqEc3CE59IG6VrrDy1CPHWCVeaWZ9YVmpHua8ZWwzqCpIAUdYrVFOuz4L+b&#10;nVmeWH44u/pofvVREAc10NNwD0pVaJ0p7pqyDg+JltDKK/csFc0j39YGNgotedrXZnC66Z+ueydP&#10;iaeNOw3xBHrQL4h4ih6XsAIIUq+GSGR0qQxRiEeYsiMeC9p4OT8ruCPycGa9K34xpSuv7CmZVS3i&#10;iWywMWFACbnFHWsZkJp728QTquCWCiI5hXWqyFedwYugTKMQDzLBoIJHHA1A3AvQFHbJ1hBNQ7US&#10;4U7ucmEFFaFqJVLsjllHdh0nLGijRTwKYd507tdXAhHq2a0iaOhxgu7pxtXV9eRYxiEjEdDzTnzx&#10;HvE8bobRy82gLM+zhBUuiwxYd6gQD4T0tRGPzDaKvBk2p1FOxSLTC0BH0wQm51u+WKfaq498XTI0&#10;GFaEI6EfiXtrPVIhHhFM6y65rlLemSKeErC8wx0d3yUem2dk6aESE4+RwsSjn7kKPpBXiy9NLSKi&#10;H74duAfQAXqK8QYcoTbqTN8Ul/Me4pGELP2MItSvCCGvLauap+eaU0Y9hpuW7OTKfp8fJh6tFVRt&#10;PJYDepafRTy22fDUX514dMl+ExmBil2BoY6cnIIy+XHvn/6iE439DfEwZle7gsToXojHIz08hMb8&#10;uDTxkE95TiW+qY0FGcKz7rDoJARAgi9QD70pQItmFxHPuBKPWrFdhMR0eJLYHZVPJb7Rt+zgQz2p&#10;vY0hipoLSZS7TDx+TGtXCd0eXD0XFVHbkJFYsd4fIp4oLUI8k+FpiKe5xJtxgaK47RIVpJo/k3ii&#10;9FyZrsHzzt5HPLHbqVrDjaf9L+q8cXLQzqLGVd8b4vHf8/mWXwUOsskfg7hHJMSfkPbACuugGHKm&#10;fTCClyMjkGwbsMhUoT/rsvM5x1PkSVuimRh7ZoOD0Ezkkucp4DKin+aqgmz0f/ZMnAQc7BNPAzGB&#10;p1h6gjtI+cODz0M8hp4ASkGf9fiML7ewS6BnT/z5wQeFb+TkqpkyrjSsExXi6Qh39ojH8l6hsvHI&#10;uAKyfCbxlHBpqlVsUGEUWGd69Vzq0vPG/3WsOgdHGz6vrpFldAqjyANlWHlCPIkHWgFD/F9zoI+L&#10;CXfmnY8n5/826/SAO9eTM24kkRrWWpvnCfHAK+vu2+3g7daso4TUEE8RiOPj25JITpGcXNX1YzlA&#10;p+rl4gpBDC6mwB1fFfQ8yp0EbVwadGLmMfE0AibmZ+YV0jsMer8Y+O3hak6lelXEY+tObDwBrBAG&#10;bJHTktkKZI6eEE/uqhRSiMc2Houn8JypyHAjd1UsOoEV3yUKKbYi51AgVZHz5makkiaeCj3qZ642&#10;lbger8RTDDwwx/nd4gzdry6COwGs+8WlmxOHqaSh53Hr2GRV1Q/xaG9zi4RvJHEB7sTGIxJaK9RG&#10;ziwH9KBCPJV77he0pdUIdcrYPz+HkG4Xxp2s4iMwulROopKlejtk0yKe27o8TxQzjO0xDtB5Qjy+&#10;akYRcDiRJXlQscHUqePNqQVAqGRLoYpagHpCPKrQ5ZNDuvF2FfeWC8fqE92oS9UqY9mMX+TFdbrX&#10;K5CF/E5iEcjP7oyx8dBQzDwBmiaU5ynxmD+0TI4vxYwUQuKYpsEmLXK4HlxXg1CMPU0lIh5dgoGo&#10;MPzkoxIinvtrbXxhZWr6EFLxisaI2kI5O9ZZjBkthDVPiCcTuJQvH1ZsTrHlwCge4MfytjiHBCPf&#10;VUZNrxcsHgoHtBBBI7oIIIm4aVSP0hnaGYk9tBdo0CWP9xRzAVFOaEZNgzie7D1hjPElN8QAX+ZV&#10;UZKrNdoXzoCfFLVDOlW5jNpVhfRTTGAaU58lWZVECU0PdzeWttxcEhUpICpIS/PSKSP+M0DsiEeP&#10;IJMVok4KP7Hx5CU0xMNV3kB9MxL1zMf2bSU2iA8C4hmdL8c0VGKnWq+dx1flyU+mqjJW6pPat/HQ&#10;Vf7MeGMx9lRpHniIR8UQ/5VWfYUlkW8XFf8vbKeBPDyFyjE9sfFoucIyaasQDyLHmZQv92oeu+ZM&#10;UcmJPWJ7xBNLT6w4NOGgY02w2ixUsiEeT7kirbZMPEewzrSv0Ga165ieCj1c1bI34EtDSEUFesAg&#10;zdUy3yi4J4k28WQJnMIoLeJB5gYt1QPxlMUGd9Cjwmad0xLK0z+edGRl4Tjt2XUV6OkdVhvPgXa8&#10;kmlHYdGwzrTz3NDD8blh6GDRFesYekI8x+8Szwys4afF5cdzCod4qr9MxONi9HwzPttOz6GoFY+g&#10;Xda12jIcM796nlDlhnWKzDr6Ecuf1j7xoPVQQTwO5TmBeLgUB9lmeKpVDY07XoGwGl0elzKWaD52&#10;Am40UWtYDDm28QR6NG8rOevLGH44TfjO4+LC0TYkjCaFXXYMYYyAFbL6juKIPdP7sqwuiDbNvPGw&#10;TmpoHFJlh4pU4kV6dip00qjhkienKyjHzQE9q3i1PFHLmOJO1j6bb/ZU+xMFNUCQWFO43c6jIpiD&#10;zOZqYm5ADeih4RLnmDysEExTQP25Hshyo30hdl6qEE9zVyWeyzjOan6J4KlBPECPmEbbhWqdwLJQ&#10;Iad2isnmZBgK6HRhlAfFGtucQ88zk4vnEhgpU9rs5qijzNV66UjnAi7apUEoc68JR3DAxe2ySCij&#10;xf2CHQVlGhDZzs4avnE+9+60nV6AIw3rSJp8VDDFeAH3KF6nzSsSuJBMu5CcJgcOAFMuSKS2xPQ0&#10;lWgpP+/qUKKY5RjKOoS6l4Sv9kM2VGUqKhs1N+KL2yELYhdRiwwqsIVXjwVuYIuWNUU7UUMnMEqY&#10;A/6Y0w1NU78B8rwpuqagaz0eFVBAjyqUwjrNaalkQW81V/9GM/a1qI9PVayhnIBOW+lzEoKbSjxF&#10;Pm0Kwyua1r6k85BWswCPWErTtWwnYODUBK45He5lJleifCgQMFKIj6JiO3OIx4NlokZ0ynALA0nQ&#10;wKnCdQvxaAjPQKuxtuGDKKdV04EWlZEggAz5DQTYIKGEGQKRMGaVQV3WHVjEN+peSrqwFqqR50tl&#10;OPoWGXg85AdcijdNZdxbVa581+DWC/HUdnVjFW3VjhWG2H8u0YZDbQSOIZ5kpmnKUMOkPnKUqtI6&#10;rKMCVU2ZtK7aGGMgqskl0CPcmZCW2WatJQYMPWpIncnr4vHpT54lvaWMP6BCPJpJVGOWwzdCHM8V&#10;R2tL7i3ng90c4YaVFuWTNSgEIwrxqjwWL/Bk1Hse11UjsAbFzIkgHqSaHf1THFUzuOdkg+LbAmsS&#10;W2NLj+FGDLScltOoIaolf4q2RaHF+NQTtQQ68jrRGUXzACsHSNs1FKPOvqp1B+4BcUQ8MgXpVDk2&#10;3gA0juOBYKpLK3JwMVc3kzPABayJwca4I+oSeKkG8VATPbMYCH1CPMrfzdXSdlcTYcoBbc36hyBL&#10;hR4SH887AhGRxOBsAe6IeI7hnph80CzqHk07gM7x8PxLs462TKfawj1BH0RvYRH+F/sqx9iBQjag&#10;TFvJRJTRjqGjEgRtF9tRDd8R7oR4Vv0Dh/IU+5CPpM+W3ePp+fN3iGc3o8raFu/VW3msupmm/moF&#10;2RQP1/uIp1ciYAoZ7HAHmTlEPEIWFNzR9Ksn2iOeAEdwx8TjeyvEfE3E82p1/hqAWJ4+zE/QE+Jx&#10;yV0lBXQaNf2xnhBPG3eQzDbvEA9EYsQpXMLp46Zv848U3NlRi6FExfaJhzpVLa2kWJoDI0w8qUpL&#10;+NxImqgF99hCg0I8KuaGErzspnfE83LVA3p0LL4tcEfMpJhl9Q0pv/qeikI8ph97uMCdhaNzCvFc&#10;7BGPkegXRjwN3EizlpITuAnZQCcQybq/C1Ku+VUN8ShquBJPIaTsU6GtKqyHrTYtD9mEq0w8ZdPQ&#10;SjzBnfOVd5nhv3SIB8pZ8dNkRkMiHmGKWKTRPvHIxiOlmLxIS5qAt0QqT4kHUtkjHoUeo5KzEvRw&#10;17XiiI07LVHgs4kn+eGbxPp8iHgUMyTWoUIRD6MjuHOzHIhg3kM8/TbxzIcMM9X80yaeGie7mffE&#10;PW3i0bBq4vHA3xBPMZ8EC/bIQAru7CxArWLvEs+YX6KUVGEhBQP/uHc46h7GNRZcaBFPgQwZRTT8&#10;yyyUfHFYbaW2+1nEU2TUQIKP0jFhSlqX9y03plHegJV1WWZVvAoKD7uHYpoW9DwhnrBOTidD0EFN&#10;pPUQj1jKO2AEd95DPO5Mnj2PX2FRekI8m9mVp6a/n3hiF1lqvUdkrGE4V/xviKfYbJ4Qz3J+hqCo&#10;XH0v8eReZbaIZz0z7jwlnuOATqMGgN5LPPTQz3Iul5ncWCezzFH/2omHY3WB7YjHphrV9oR4dKkv&#10;UtEyzbT7QeJJJQkZ1s6jTngpZyOIiUexyUp/DuJZ908/k3gOp52DuWw5h6vhaTxQkvtmi9ELTsEX&#10;QCfNabf2z0U8hxDPiscx/WxAPcmbjDYaUpK7gB77s8AdTdE6htIgHvr87K1nmNvoYn+T98wSwZAm&#10;sb5Cr9Yy8Bh6IB7yNTOLBEyg08pMut3HKIhjW47UlHFDHc0PX529Whe90bLLABNHJSrxVGmTCs3b&#10;Kswkh9SF521xSWjSWHregz77qrO9KCZRYRPj/KpYj8Q9QJvieGAgnxaJDACIgkdRtbggkUqQpUok&#10;EQVEyEyZcEaOr0pcjkJzmmIqY0ARIfG8MNaNo3PoUimm8g9L7QUhKDHQ2BLjeB1q4FXfDHVLSKXJ&#10;bzpDvi6ZmQxP9nY11iNq6CP7sLixVqIbe4pfBrO4RS32FH/j6GPSL9f9+wUltW2W4pdNQmGXRAuh&#10;h63XG9SqhvKLaRfPTfe2cWDBQFUNUcXiIqOL1XAJup5fii0SqUOOA1BkhvFdcm8JhmTjgVqexNwY&#10;U3S7oCf5Ox6yGsQhXW/JXfWWgM4F9Tv/ogkbMuukWI8verFOAEX2D5k6bHexEcV4saG2Ve/+egJb&#10;wBDkMORkG06K3a1HgItunNMTZZZTLpmHXL9yQipIjKIQ5qFqkImo64Ah+g9bQBJymUWglRbTU6K3&#10;ps+ADtBDExwr30RBLk/jqvRTtV16u6WF1t2BXThqpJRtQAJ9lG9PVtJRcylUtMh+42VERxo7lxPx&#10;TTHq2D0Uymmfojr0Vo5pFuCxwBop431jL7ENZtw/ZrDnaCCQYKPJgFOBC5njga5SW7GFiBhU+XTE&#10;6UlmsO8ASNYgMwfd4xvfrYs2vCZQfEnqz0irBJFPDTsQcetZDgfxWniHM55C1apF5KdIEzJEpSrV&#10;ST/hIUY7N6qa1cOzudGw9LxRrDs8l8uIvbyOUWmiiIET7uEvuaMPkU/TslWDfFqXVQmtzDSgIZqZ&#10;Sj2xn09HlyItOUhCn2Ym0pt7PLve0EM9AARPoYcNDwUmtCGDecX5EBJko0qyOKEa5S9ZXuCeTqv8&#10;530Z7oGQZsMDYGU9P5Uqymzmp6sZdR7L3tOSfViocWPxsEfT3vO4usw6xjKLwmUvce0PKtMF0i7i&#10;Q++xwHDuOeryT9lpFX6aj+QLUwyQg5rtwMqeo1qqJ2W4cdp7gUQ8Y6gFFqnicSZ8QAcTcETxQ2TK&#10;CASpRECPnFOdF3BGvF1TWKR3NO4cTLvGnQF1ata6Qp7tAhOR9A50rx1Pdk7JPFN4CFLpaVGcVQ+M&#10;ED0sSUA/nqyO5lTbOZhdHU6vDpQI9/SPVZtjmeGh4gJzzYGtaSxMJf9gKZrhFqlMgHf4DrJRxzHL&#10;FvRzzRc+b3t8ugWOB95xPUste1qWFh6s0o7rsk4dP4Nj3m77CkDWpqG9T+6GryCSbadslRXiWcp4&#10;o5LXA6QAZy0AGOIpKLNTWYW5qIU+kXAHNawTGXd2eod4KF/CaGRc2RGP9DA/FY600eTDqsRTVGsW&#10;7uyIZ19QlDf8OrlflE273ks8DbWEV9q400BGLaNonje341e8n5uBplmVW5pqcyowQi95Azcq+ViX&#10;7Wmqgnio6vXN6AnWWDv6QRRopBzX7HCfc5lwfPpELeLhlvfVb+JRZI+IR7acYgFa07eRiQcYsqAi&#10;6tn2I4Xy0A1Y7XpwR83JF/1IhXUU0APcgEFSMeHMyRfxNADEKJ7omaqrEE9cV3VrrSrqCdZYDb5E&#10;Jb9hnf0y4EuTRhVlVCCXOOUYtKqdKQIRinXHxCMoeYd4YAsKbOYdMKUgi2NrRDaGm5tFfz2hNtcj&#10;7lFmLDo1M/k74uESwwPswlURjHaHDvGozxkS+Hkd4om15loGJy0JqPK29DTdE/18deLRGsRgDaqu&#10;EJl2UDKlRDHbk7Wd92QEcklxz+xK9o/YadqYMvScWxk8hDgZ0uqY+pR4akzJnpNLTJCqClgUUYAj&#10;NJP4G4b8MAfg0iIeYQEK64gPjAtUS446bOUuJOBA/B61cSjd0C0DWVB27RpQQhhuN11KBwrxwAf8&#10;Ip8y6ph4REginkaN602CCMmhAJ2BA4I46Xk6r/5XjQfHQ0ZEtaVnaYgnCvFMGXtMPGteJs87qDKU&#10;ACghEpmCRDnl44gdzp+OFNzRJg/RZxJPVs8jn7/JHfEYd5Bv4e9H23jxNmJS4i9B08T4Y/ZeaTlF&#10;+fO2ZONZTo9BE6PMjngaxHmSs1nQBxUump3drPRjZhlwqcSzEo2dZYPxRqvxqSwuwZ3ikwKMDDHC&#10;nSPvacXxCfFIxh0RT9BnM4MvBT0UkLmoRPaUwrIDefIXxDPufBTDT0M84hj7jxJH7ElSx7MqebUA&#10;CD6yQjw2C6mwnGUhHmhJwT0iHle1TzzWCdDT4I4sPUDP1aFk4hH0qHVUFmiuZFPCekrNNOd801Va&#10;D/GcSDviOWkTD2yk2eyjU7m6hidt4kGLqxeZjh7iuR6fos1QcTzyT31yO3hrCXRk4+m+0aYTPaOJ&#10;oAeUAYy0o5ZxJyijYmBNAzo+hore3gwLoDRaCVlaxHNunb2Cb9bnlXVi40EusylRPvRBFhfxytWb&#10;bS/EIztNEawj005aEdm0eCWg06giFJcMPTbnlM1N4ZLkw0CmNIUSt6oybYAOjPEcGdoL68RMkpBk&#10;WESsIF4J6xR2MSppL62HxQVHQY9sSyqf09wb1VvK6eO2++Z2WIhHvFUuUb/CkJcJKG7RTATQzM9j&#10;++G0XSbNiVR4CvnjinI1976XeIpRJ0ox3SXiuZtfZpYWxMNdT4gnu2vZWpOpWDLn3K2uQJ/1+Oh6&#10;fm63l4KapYQzU3LVBX3i6gJ6YuzxXuvBHcOQmYZRPIACXlSs0V33G63BowLCEcFHikUClNzYQpxG&#10;XA3HNLLHqphtnCigQ/oGvIgDa3apyfC7GtRumENQUolHuANAFOIBJuTA2i4AFL6d+T3N9yynApoQ&#10;j7aGsI2HHGS+USXBmoWDEzczmtsjHl0t6EM/tTCPYqJNPOq2lIHBxGPnGrq7HmtPCVclX1ho7P3E&#10;46sgkYmHe7O1eEM8UeAmVh8E3CwgoXo1Ip9hTK6ZNrgwqrmwvDaZLqQB9cwuFW3JGdTQyAfx6JLv&#10;CgGQlktFE7JIC4DgCQ/nKbNjBeMINZuiVD9q8KXSj6GhsYhENN26BbgRrIgGCvEIBYwUSCYiBpuQ&#10;TfrgREMhLhYmi4AbOSMm/DQP8VC4VFKIx3Cj1ksNRqhR9wBxb+BM9bsPOU1JSc91qvdjZ5ZBUwsa&#10;Gb9K5arfXZXphVN+pvdPJOHXDnf0mMPjbG2mR6vEo2UDK/G4TIw3Ih4viiOyIaEJWSrD58ifvf68&#10;na86G+LJrHLy8ycthIqNh7/ehf1rwIE/i7w9uscf9tp/5PqDVwTP2fWSU5ipkM2ObyoJxbKChBGa&#10;riVPlo/856IbpwKO4s/iWY7gBjTrPYc/YJ2sXgOarEBV23gSZwMDCVk0F/1w3P2oOrBkkpHjyeHJ&#10;hpgjWbOkQM+Jf6IojIl7KwwVHgKe6M9M+4DCLi+Gl19qiCe9Gtt2shDQHJEeXnwspuHTkfgohTK2&#10;/WhdH7NOxR1JpxCPTERBE0Taq/IU3IFFYB0wpSGentJ7xNPlhThsyPE94hixTqQ6QRxTTiGeWefF&#10;8OynZleQkIgnNacMKsSj5X+c0ztMKI9mkGlJnso38mEJgLKZaIhnLd/W4aZ/+Ay8eHvdAXSqtI/6&#10;bpK5V7Jh7A/KBGuqtUb7cH1yO25KNgWiWkwuLfRKnjLyO8VulHid9eXbG+DJpzUUWvJmWzbGhGkM&#10;KxWeSuYSBpJspKlcUrCmo57YXdXwSsQlS7dYqTCr7wQjCtkg7WZFuiGMMmeqnN4vL25mJ7BOAIgc&#10;6Id7xQq6RUptqNiQlqAbhFdMSnUimyDJasxFuV0VJoHSCnIr8nnlrgBNY3HxLhA7ailSgZ3EW/DZ&#10;9aBhoB3rSAI435VpWcEdLSmktlq16dQ3Kh6IMon7sR43w4fdkjy9GGY0wWoFRY1KAJDQ5PKa308w&#10;wRzWsUsLEopWmguGCtlU1apcA0ikGGSF1FiFMIQmti0X+inkcSHDT+DGYuAvBVrEQ8mGadpy5u6U&#10;bzE5sGrhBqpkSXpHBXQiSCK2ExjC+dcrhzALPqQExFxrjrck5qC8nFZdfmpnSEDBJipUbSYq+aqm&#10;8JbgJm0xGAhBTEgqkIV5TDyIwUCzt2rYUFovwc7eE0C1qbdgjfcZFZxpI1JtZSrEIV+splvEQ4K2&#10;nMqEU/kGlWGsMlAghhGryRHxeIK6iMcowPfytM+gwlgr0Nn5U8wQy2LROdO4zvc4IxzYIYFBGt3F&#10;MYGeykCe+F3jfsI6udrSyntClapoyNyTQZRqQwMDYKINDb60K4zcw52Gp6NqyLElSY6zwAQJddVN&#10;B3eMJh6wHQk00vpyCr/Q73KGroFuH3YPhCNGMepMecnEI+BwyJHL7LqtAuqhiCc5UE4SQjE64wJK&#10;UMPk3NjEeJwBkjrLhyIDz4D+C24yb1woE+gxierFZoeK0anCvcenBYl278SfYN0MgdE3SCRjT83c&#10;eAa7Nkwo0cpO8J9aG6fzUV5kJZ4l/x8XV2Kd+cVCG2zZrWb7H9ouO4ocqhs7bBcXKGSDwA6OnCZf&#10;S+Z4UlUJoDGCQBUQUoWeEruz06hIkTcqrDAdoYlj+OLMsufopKQdWCP00UQtbtQk9gjKMfoogYw4&#10;UqpSNLcy97ahKF2txiFJ87laZh6vTwi4mHheiHj6TTTPSQtuZGWZan6WLS6ZvRXJ3CIBIp7DZS+V&#10;Jkkdt1W5pAhekRzQg5b8zdhBFgV0mpr3BNnHySV3mBmow/HYpiMpxLMQHqkSg07ZPl0CgMCa3tEG&#10;4hmeXI/OSJRTMRDEc7AeNMQDXtj48V7iefRaxtlz1Coeq0I8TgM3SdQyujenIZ632nirBAY1xAPc&#10;wECKhrazqSGenLYMOZyaV9rE4zKW2CVU1BCPiuV0n3jqjbrFUknZWhYuHMoRYYg5vibieXOrJZgB&#10;Am5smOkp8awUMvxmO6jEU1S4ZJ94uOtufqacxCzXq7BOm3hkpDHrFAPM5yCelzzvZxDP7q494tGl&#10;pnLrrkU8tuvs1vJpiCc2nhutAXipcOYQT6w15hutTChzDjSzRzy3u1Bly2aep8Sz7m2mZ7LTLBsZ&#10;fWzgKfabtlq4gwQoNXIZGWt2ENPATeRLeznUIAuTa95m1voHVIjHziyk8JoGd2SA4ds5E0lMPLLo&#10;ZEmbEI+tQSYeuIGrLlCsO0aN3u16+LCd3G/GMRqprSqxkUxf7yEeU44MPG3iCZ1ImkwOPJl4lv3S&#10;7o54FGS9M+qUe6s+k3iSuYxd5/MRD4mMtYUnOMo2ILuOTTs6tUQ8qIz9QRlqYxyddWbUFvTRqFxQ&#10;g0QtfPYZxBMUMDGIFdJKS0IQL43jYT5DO3VaQYrgDiq445whX+Xuhmp+h3gAF63Kr7ehkBpEW1RF&#10;5SEeCEOdrM/bPIhsMI3hx5Qz1oKKBXH2pS6RSLFSWJakI8Vu10doPpR8CiEeoYw9U4VpbJjk3cYf&#10;N2WM944cSNadvJOW/GhKFOLhA+XT9PNSGzn8IRXcqcQjS8/E9h4TzxxQmJyKdebnHyKeZh54QCf4&#10;IivOPvGQX+eQ62qxo0yOK/GAOABHmUoW4olLK14tgAP4iCAPwYfWsDm0S8uqEGPTEfeKbFCbeAI9&#10;qCnMlxvia+e9xDP1nHb6WfKpRGE9z0M8suggwEXeq/Md61gQmCCsYg24A/QYgMQ6xSFVWaRFPJbj&#10;lBddxfF8VeIZKfy5pFGpodZcZKBBT4hn0TtZ9k+d/rzEY9/WCaDj9InnpYt4rvm8ei9mFz/17NX6&#10;4o0h4+XyTDswMMxbkMqndxOQJeggoNloEZ1CM2WBZmNNzQnixNKjktuSX4jnZhjiebW88EboUMu5&#10;VvQRneg0erk4vZ8dhWmKB2pTYCV0QmcUuGNwSbHqnDp7qXDjs0I2Df3orlKDKil16hl1Y8mnWm6J&#10;bUY0A1gkDVjAKJr65E3UyckeWA+aGyUcMZ1ARWKaxwoxbrdbJoJZqb9xn0V5M3QghKHKyxI+IR7B&#10;hxxhPN1SK+hoppWsL+aeOnWLMsX0Yu2xi6DkglsoUExBgJrLa7Xl5LgVtNt0otp4ildrpWV1HJXc&#10;RitFSZd2eVG6t+PlBMmk53CPwpa1HemiK9yZcQlM0aLG99puQlRkisrELrnDtPYgTCO+OZc8vUta&#10;wiVCn830tGxhQbHKNKvxsYw3KgPuqNitdh5lRAdBuD3FxEy2wXikr0yT05pZOIZ8Q8zuUqRoxLEm&#10;jMR6lJIod5FDGaFPrbbkF1He4TILA4cXAyR9uwZWYBfhTpmUrhoMRo2Zp8EXE0/SsesEd3RaA40j&#10;4KZQi/nDUGV8cUPpHnJbO9xxzUpkBOL2UI7io2d2ojliWjYnz/O6WfXl6vImoOnVZqGFkn27aEZ+&#10;h0ozCr+wQjZW4aEGeiKGTMS90A9YQA64M+Yb1vRTBkuGRg2KjGpyt9Fohnkvh1OGdhINTCAP2BwZ&#10;Vkt/kqOg4BEfTReyKbjTvqu6ukIhpEMkT9QAASgApsTsFCygV/Qk8BGkCJeEunhAmMMSwVA+8KSm&#10;xVsM8F4Ih57bJVSbU0m/itTGIzAMi9J0pBiDWcpYgieFKKnmJlHb3Yl+JphpKDuWSqar6u3Yc8GE&#10;I9RfMmmCY3lY96206LUEJ/0DdWMMe9E9jqYT4YJ6zhGAM+UoJ7iDAnby0ioT8aKolhpUp/ZwVY78&#10;X1RF/hRQmKpmH4WqfIiJoeYv2ZXDByIe7x1RtnGIAkCrmdJqiJKwSAKTPdtL9iFvMpqnSKbz7Whz&#10;HM9acUgCDhVzdA638J9dxSSFXTutkkg2IVBV1ixNTNNV10N6Dh1qvUSxTqxHxVxEjkjoCNBBII6c&#10;YkM53Ug0Nh6+CeXhMmkJXIbUII9SInjgngWfkdJeqdmmnXJsZo9XBIFvII/mCP1Mr0Q8My0k+GJy&#10;9WJ88XzaORhffDy55KrnalVqKUxTT81SB5POcy3wIzOSXGO1DGAUltLKzijL8IhpOodLcKcLUZ1k&#10;xpbWAZLXrHi44tVKBI/3mogh52TVPQzixKVV0tCPFieEgQ6fwRyvK2qIOYwCMdh84j2wwhmCFQ/k&#10;Dd8U4mkrxNO6q603DOcAByQxP+NoQ4726iLxuDijdfS4hFfsqwrxgBEFTQwrrufl4uJhfnI/P365&#10;oPCOeO5np7FFFYjZEQ83BmtciStUsVZ+gyBARgM6TUJpk0esNQGOTGhXQrYoEY+wqSq1PcwvBDrJ&#10;bBNPLVCIRwG/rlMtqtEQjzLdegTxIGOQCjfEU2gmsPIO8YhRltDGBTKaAByXt/OzKPfqqliqU+71&#10;La5TXBLccVSyZNaRav3ybSVm+Var+9BPOt+XdWepDUTv5tBMR8Rj3Ikq8fQgKuHO/LLI6HNHlxzQ&#10;s4MeBJFMThTxE5OPgAbIOF8rkwKX1wYj0prz5e3W0XZ+jkI/lkf6SjwFR0wwDQfEZtNoly/3kGhm&#10;794qZWry+aWpSA2l2iKZUi7COsYd18ATWQVEVl1vZSVbjiwrnrktS09gokJMTp9IxGPJpWXDjCeK&#10;C0E2YixZfTQ3fp948hUcM4+8URV9xDqgjMjJx4o7Ih4HUKOwTo6rmYJGC+5kRV2HlzKAxUIQwgjx&#10;oBBPcOd9xCPBQ4n+WU+14O98cArxrDRvS0YdxkgPnM1IKQ8XA38wBbB4SjxlhGbM1shNeTTpMUQZ&#10;g2Cp8UWcPh6znxJPpCY8tAeAEJQw6h2iBggY/kfdA6BHEFCJZ8T3Ph1whWjhKfSyhdDPChlUFWII&#10;jqhpd6NYtkYMnIyRpV2VsTsvz5XIHu7lnYCbBhGuesVni/J0MjXTlixM7xBP040UA3oGDHhwWHl1&#10;etuzAYO3ADSZXOXRehcf96+e0wcXTgAQzMcj0wF4gs9LyLKaQ5NKOC5HOEJvczQA6QVaBqAq800l&#10;Hu61vcfBzjyXWQpNGu2Mc8gNiTzCEDHeyH5TcacQjzUfHs0GhxRucEeYIpMSz16IJ51BsfSEVPj/&#10;G1tR8AilOeFOibZ2bZ7VJTnkLsRjj5gyTTyy93BjWKcoc8tLoM8ObiTPYE9AT3I2M1mbyqwrZOIR&#10;O3pL0Uo8giESCf4VGBlxVhTmtBJPQGd88RFQQpqETD78GRt9Zpp/fjjrHo0vKUZ5B+I02ieeCVWB&#10;UP3DcI9w58PEE7iZA1VnHyksGuLpOhLZ88w/i3iG+8TjBCpBPJqlJdyBe55lcR1hx1JL8wUITDxA&#10;jI411tjEoxV3ynR02XLauOPBWwlbfUQn4puCFKIKjp4Q/mjieXPdfZV2A1ux5Zi9gLDEJpt4nF+4&#10;xKQipxWnFy8rGNlUE8PPFb1K4Rbx6C7d6Ezxk6vlyNOVqzLM1DhiSgIrLeK5m5/dzU7Rw+I8ks1G&#10;VzviHqotxNPqpyw3ppwKQLtLZh1lVu5piMe7mTbck9npZ7IkhTbMPSKe2GA+QDwFRFoCaIAbEc/q&#10;isT15BjdzE5RSKgQT1NDJZ5ieqmTsNJKQzyP277Dd5RveAJcqEfEY04K8cR4o51Ed94o234CPSqj&#10;TUaDPlnCp1smsVfi2UxhmjPgZjs7Q0lAPznl/7mIp/Fq2cZz25xa10IfoKRgTYBDzMF4X4mHb5Yk&#10;yG+YYK+wS9oRJndYCjfayohSeCjLK7t8UUENHx09Yxl9DD3kd2TjsYAMRnpzj8w8lXVkrbHap9Xk&#10;syMSSYiz1G5Z1ytF5BiJeu8ST3HtmXWoLcSTAB1uudH8skyqB6Rq/eDOciAbD7iz0grLsvGAO8vY&#10;WrR1tk7VsZ7JxvaemHYgoVh3BDR7lNNWXYxHN/IeOGpq+kimDs3ncp3+Bd9x5VKIh4FTsTuelhWD&#10;yo5dyphtYwkJc1i1nWggh352NhijT9hC1drqAwSQiBeJdK6qgKU+eLSm2ndtPCYS12yVhnyEGAIc&#10;TZ1TT3cXdlBydDruHCLNmRrIxuMe7to19Gh7du0pIUsPHT6NmWRnEEofKsooYeJpEGcn5+zyh4Kw&#10;SLcANGIvTTEz3JCvl0maD4tjUM8odjjuPod4gAOIR7gwOp6Nj4ESuZ/UQy6Je+wPLTSfv40grLjH&#10;o3UIIzUg8oG5Yj2S3UiaVdUPS5+dX74IybRhq4k3SOeY5QSfEA/oH0DxEoKFThriSTfArCRsvAmp&#10;iH5CUXOtoyMzD0e5rkJO1MNRxfLTgr/kQjxrucNEPOBOJR55yjg2fWhsPA30KHzHu1LQ6EZz5sU6&#10;S2tFu73n2g6Cl1OJR8ehoMfE01qwJ8wBXvgY8tDMrECPWYQjrGP6EfeMSBdXV7EbyUvVO15RvwKK&#10;oSjJNdsgVIKXD6adF7Lx9LzJvMnGZVqK7adfiEeesu5RQzyrvtZi9jrLZfvS4M5T4rEDS3Aj4jle&#10;dg7Q4upF/Fwbhy1vBkfPSmCN4ENkE8JAOf3kpo+yxqBlO001TjSsE4knuFoVSCpIsVOJ43ncXLaV&#10;Rp+etv1WUkGK11sApblUr1a+aYpFpV33JEvsvFxevL7umXsEHBbog7qvtwOhzKrzsKBOo88ixCPd&#10;z06Rlvx5t/40sem+vRkhEqYr5ahRSlJtLeOrMvmEh7haiKeqGJPAjrInV0fTsmRkignKPCR/Fpcu&#10;ZBGhWAt6FM3Thp6ajxrECdOIXbixse607xLKSKEWuZ/MTCjEU4rtaqYb1UgjTjLN2APlmBslbHQ5&#10;Q/JwtXS/hHiGJB7WHHsBnWa5QsonRxYd+bDOt9NTjjeAjgwnRTHnJFNKDJANP45Y5BsHNgptULgY&#10;Zhjyk0i+veZJ7xQ+4HuEbyjghjS38E2khb+q+E7RXtCNJSNEMoOTLH/ZRV4VTYnwh4kHyikbRCDD&#10;B8DhFXo0RzdWk6LU7IQsMRktEqajSB1L9gAv5O8gGxt7AI6JFtqX6nOVWJx2xLEq17ad3LK2lQXc&#10;2Uw76BromYl4DGFdxn6TTVfQQ58hKu/JpcxFN5aehUcvEjltwm4ctlwmrkthncDQVLgDcyxkVtFK&#10;d4ymUp2xZb6RkUZ44QBYD5BFIZ6dTDzhGJ3CN4zZnGrwZjxwTDTV2oak8dJDJpwx0pYLwgKP98KU&#10;EV/0zYBKvmXC0F28NBOPQovI5C4yIYb5lNpksGkrTrf0ioQq8S1ABqihCVPCkeORBetMewV34BjK&#10;NLCCgIz0xJwB5ci0Aw0YeoRBlKF8mpBfKfgS9DEn1WckU/CUNBpxaaRw5iITz1QRPFKqVef9ehfT&#10;S66COwYRgYIAZXgUTLFpR8Rj6KEPMZac2VTDByrK4Q+PF6hA5nSVPlsLkQqtgC+Wn0WBTX7tTW/T&#10;Sd3YsvGoFWNECY7RDCxF+y4mWuKvgI65R7K9E+BwME0xvUAzMI2sPg4b0h5eti25TlXr4Bu7lsba&#10;RD3hPqspPdGzq/OK4JarC+iJlW49vkBb/keYeGiRL5OkA0BIXzVqnT9LWWsSGCTJhONHcIsinpE2&#10;IuU3oaU4HohHhKSO6U/dITt8U13IrmPuKdBj1AAamuMTJRPuGV98HHaRY0tT1g9mfPoy2ygmGiV8&#10;h0tAz5omIJtCPKKoTPjSkozCNco/F5a5gFqxtWbJY/ZeLMBE7/rp8CDhDtBjHa8HJ2h6+VzEI2PP&#10;4eyKSg5Wtv1kfcLGnJOAnjkFrp6vuoc1hPlw3TvQXC0vIYgCNE+J540ii0tap61I5HeJp407Xyvx&#10;xKjTnD7MTxOsIzMPw//iHIlpwhnyvpV+onI1SKQtunY44pydpcfEY1RKWlcLeQR93ks8ku0rn008&#10;QijJBJNdwGQk66sMiGPiae6q7Ra9l3iKK42rCjDaEU8tJtwR8VSCCXkkzqahFiRLjH1VbRXisSjz&#10;OYinezffI574npoKwTLbgZ4QT6NCPJAKup1fyeozp/KvTjz3m67ART6pM4hHvi1N7ypk89nEk0xY&#10;J8pIL+tLdUXFbxUHVjgmZdoK8TR2nRDPOxJS8M3ymcTjkiXtU+pfaNG/Ld1YFugRHBhZSLyr1OzE&#10;B4mHhDJFPDK9fIh4YtRpiIc6aVetUL/Rh6FlPeGpRTybyRVajXkE6i9kg9ZzLYKi9LKndVBky1FU&#10;DWTDCFQqtBriCWQ89WrtiEdLEpt4pEo8hWlgHY2RStv98YsmHufIq1VHSpV/l3iSji0kkIE0xPou&#10;PiwG44mGfDI1EpP52cQD0wwYRSrxUH8cSeDOgET3MMSj7g1OvYDK0USrC9pilKEdOOPb3+85xBNn&#10;lonnCIWKqDlNROKDPJoVzEox5VSGGPUP6bnYiwIDRVgjLTndBbPcjYE6nHfFQ5Gwr5DO8G7lHkIh&#10;ngUj8R7xyPrSEA9IN+4e2vBmpZ/GnfcRT7maTzBd1Ufgt6FXUT5ESbjzXuIxLjwhnqAGmvUPuSUA&#10;xP/Qr0Y8UipU/SKb4/WMpzDxuFiIx6d05jTEs+ZPl6vDY/4bCndoukU8AR1Ok3BojjXw+j1uDq1n&#10;1G+TT13WeTHUXK01ff58xBPmKJaefUEVYITNPwfVXVUnXu0TT7xX8+4+8VBnWwM+Yr2HDxAPZZ7v&#10;iIeqYt0J8fQBoKP55YsQD9Jep5cfawFo406if2LUkTPLxBPBQJV4DgrxvL0eaf8sbW8uQHmzlcw3&#10;IAvjt9xMr9aXyldm8Kj7hjFeAchlsG8rBRrokedIN5bVC1UGFBAN7JAFBXTK6RpiyBYQphyGVS3G&#10;Y7aIjUSBz5cmsB4qzjLzkK7GbGPbCQqgODMeMdlXOJVnyiYW0oEbHZeXLwsz6Vncrh1YLV5RNyxd&#10;cqMl3w5BcIoa6HlYzU+k5yrFcgutNMtDO98Gm+yRrmlfjzc97Q4RvxVwo8SVcjaQxMVDe48tZBpr&#10;VC0x1T7EU9RLt3KQKbFjnUgdMOXsX61uJhT3E5kGIG97XstU5Fp52/MFKENDl/ZVGXQSj7xQpvK1&#10;U3rndnYlBXq0ZJ9CcziFURySDCWcJU5ZuEP9Wr/HTq4CNFAIv5Ps3prBMcEaKbR0vRBXIdUzO9WU&#10;B21LXtiFbxkzCuUL0DQhO4rkbTRzaE5VIYnGiiN3D7fQPQULNzkboGcKJUiyXcvwE0vSpdacVbsM&#10;/3CAvk/VCu9zM9rOrtZjcMp32VMDInBEYZqCUAaRnIqTSnrHOtyuhI00Ap1cXTgcB8WQs5DvieHB&#10;IEK3uV2TsDY8y5JjZz3Tvp7hjxDJvM83Mt3TDCzX2b2GzDzfG8qBS6AcTjkunQMDJYB0xSUtcqjt&#10;BfyD3k6oMciyc2NlpMwlFExpqGUX9TKCokQ/DTpo0bwMb3zPtqVxsaCMB1Gj0qjuq2UAmumShwQV&#10;oBKBjppTnDLtaokae5cKAQh0SIhjtHTNBBoQEByPLfeBRumVzCH2+FRTShxGkiihdaocbkk6UcOj&#10;3qEIg3Qto6oKoqm3GenlC3PcTPgAyhl1X0gdaeqhSGPbhMpBGRLntuhoLZ8Gtsa94lADs2iad8IR&#10;rNGCQ6Y31VPxLg010tPx+HonZwr3DmF4tWXXCcntNOkfjHrPR70XijIeq7adPWl4qqWGXKdck/rg&#10;RMmytYwo46lPgE6xplASDCJ9AiTZc+dPEHQYQy3670xCZSTf1ZZpQBXKB+SlAqETOZ7s8zKdQBs5&#10;xs0U15UyZZQSP9F/Km+KlWOwTE2YbCYgGkinnGn/IGieZ0ThHkEbr7d/xP96WGTFaxxqs08jI5+y&#10;/ZJ8vrwcJWCUQxMP4ingG6/uM87ssINp7/m4+/FscIDoA72iafgGyZNl6IlIyxWlcGbPnOLvBKo2&#10;2Sz5lBVt88KTttJiVahFM94PxlcfJzM1NDIV2dgTOKN8ISEjVO/FrC/NOx+hZf9wcvElwKV4qWQo&#10;SvT0CdJiPGWuVpkFlso5Kp0pXZfPtQaPiSe+sCAOiUUPXDtY9g+8wdahdlDnLXU/Xg0P0LM3697j&#10;4upxDr6IUZ4QT2w8sM7b614gAwk4VpevddQtO1XikWlHY7lmeL29GcABcEnZmnTTy95YBW6eqJhJ&#10;NHEMFY5hGJY9ZucSSgfcolSIRxgUFtkjnh1n8HRa/EaRwqKclmlHp6aflK/1yKaVUxm3ajh2UyEd&#10;SPkoxMNTyIy0hnL2VIqlJ+8ST8w24IuxRtBz3QOAdvn10t3yvFHZKLQBF6sVkaPTl2vt5CUiiR0o&#10;Mt/EYiSjkdjFeOSrQSXfFeIR7iARjMKQGytOJR4D0G1RJZs5PS+mHRFPwZ16+5yqkHBnRzy2yshd&#10;pQRowhAr6LmenwV3sj5hCnM1cTzXCxgi0ANAmHW00fHpenq8mdXtckw81BnEsaCTxtZSMgMNHyIe&#10;qEKEUXHnZlkop4DIlB72OMIuQE9ZYJT/n3ydTc5duJhnUCIGAj1IpMItjLv+bsrAD47YhEP5QEZt&#10;qJ7K7VXSO+KBsZTYJx7LHqh6CpToZ7EDWWRuEcfEXNQz7kghHohE0FPtMSKkWoM8Wcg1U1vj5xIJ&#10;zUAHrf2fNeIK7mhxlB3xtLxastPkEnpCPOV0fM44rfE1888V4yIZFI4VhWMVxBkwqOyIh3TW8glz&#10;FOIR9NSYXNe/nF2R6YRsS7WwyiNYhBE6LqeGeGCdYf8QqRLfSxmGfGCi4QmdFidUsKbJVOQQ763m&#10;F5NMc1eVumHcKY+GKu7QqAbgmUJbAJpDfnnLzsR42SIe6hSgiGwOUN4ALcqe5Caoyq2UtpIuI261&#10;teQz0phtAKIAiMPL4ci7CvHQyngAM72ooPMiGnWfW+QLWQKCQk+LhswEVK5jGtISzLKU0A2IwbwS&#10;a4dtKvRh3GV0J2HikZXlhP9NS/mkyBR2vEdihcI6s74sDV4t0JYV407wJZp0X8S1FLXq0QtPSdpa&#10;e+5VIZ7h0aT3As2GR4rahjzGJ/6f7r95P1cjPbLRR1ziOBsRyYhvLWOfuRY51ljwAY6seTo/AjxB&#10;zzUzy0Qow1VJBApLVxvEKRKL+A+jROGQUzKRoovUViEeyCaqcLNLt0QlUanEUEJin3g6B2jWeT7p&#10;fITmV19CK27nDcuS1BCPpNV3shJPlAq7R0v+7OsE+EpRJhvNUd9tvBWR48xCPOAOWgwP1mP48ujZ&#10;281AcDC/0EQnE0/BmiyWcw2y9D+5GaDH5Xmx38AZy4s3oRMP/Oh1oQSowsTj2BqxjjbDknFIVxnd&#10;1dDlKzFHlb1mSTQqTi55oAwE3BV7kiov7rNq2incEBgiXSAm+FLgxgV0qqsls1p3VLgSjx+hcE8U&#10;LklmrqqhHBvlLsUvi3jKIyS6iKdwsNFLWY8K7qDdqTtZyAaCWUvwjaBHE9SdH3tPJZ4kYJ3CPQ2g&#10;eBOuEE9DMwGaO0/L2tl76K3CtHvNjdFnEA+Jmyn1Kyo5qrjDjW7aAc7QTEM8MghVGWh4ip4MPHMq&#10;p2kpPq9cjf1GQcfcvu6X+Vbzy/XoOHadO1+yLmTdmYp4tJHNXNxzragdSIW0oEc2nhK+U2GomHbk&#10;zMqcqUI8sffMzAqfm3jQtcJcGP5JX8a0Q85qfL6RJwhdrScX9nPRnGw8RivTidfFgXWK8XxqsxAF&#10;bOPJVySnfC16ycFARsM6Ef3fEYzqtBQlrc7LpdVcTdRwIxljbJgR6BS4AWX2jkjhNbbxADG2/Siy&#10;h/wgTvimseuEeHKqn/shnuqZiv9Cwao253yIeJJ4wjoBDjPHkRBhXNYYnIEXFEhJ+6dEOSEPvh85&#10;ZjZ7hZ6FY2xj5DDrGCCoULcY/uwTcVsakkNFU9kzFMssCKg2HjIb4ola5KTpWvk1H/qhxYZmqgrK&#10;+EEEHzVHEp2URQJ1OuwcDDuy6AA9aNQ5QMrkl66gR7hTPFn0mdsZEoAYrjJ+MHLLbgR/KPpHz+62&#10;oLf+1YuYdmiCB+c46B7EpuUCR4qVoXsmEkRtxeSTU4X46C2JdfSR6cGRbDz0Z0iHxTpVMvMIyNxP&#10;m50MPRb4wt85f2ka4E08fns82hHYJKNF4j8Yd2Wh2REPR6sQjwwwnm/VHvX3JFygqsOFpnkzxh8B&#10;DSQgG4fIGHrMLtAM3wklx6oQQz2FeEgHejjmrqahGISWdodBPP6fy2+GAvT6r61p8/6bB30GcjYJ&#10;TQwoimQqr92SZaVMJjdz7Gw8i+wyoXWA9IocPFSfFPH3EJdTJZ4JsKs4YudwqSvFxmPQORhdfjS6&#10;/DjE03BP4CbEo9MBL02moBAPHUMiNjof20ybeDS962B29UIJTul5j/TH885HEM/atplFDzopYcho&#10;cql57xxLVY26x0CPGvIuE15q+XjRfTG/+nhHPGVOViZ2kdPYeI4EPeOjzeR4Oz19JnPLqmxL7ulX&#10;jN8es+3JEvRky/Rt743CehSvA9y8LjYeS3E5He4t4BIsCM3sTj11S0c7g0RXHXGPMuX8qqBQLSIm&#10;HufAENweKFENb+Iac4WFKiASUEzr5XjulSnEJEFD9HBnlZFWnZdkhorW3SYd4lHJWhjWga6Splqt&#10;92PDDKTyMD9vQMfN9V7bGmS5S+rVhTf84haFGSUGCHTjdpTCSdOHQjzCGinGm5dy9sEoF+GbqEEf&#10;yusU7jGsACg305Mk9nBnHXtPVYinneOYnmoEkh2ocgwQE9OO5lVBMNvxaQCokhBYQ8ni1XoSuax0&#10;jDoiHtEMCW0aCtlMz6rJh0s74rlbk1D8DWiSrSG20/Pr2cV6dGLKufImWSp5DaB4ea5rRcbEsSXi&#10;4ehgHTm5EMwkT5YtRjLw2O7dWHRQ6MfAIUM6rBC3V6EHEESgUwCozTqRcEerEguDVtCJXScM4Qyl&#10;fHM55vdqM76QXBX4YhXAioHH0ndiU60oRzjCUWm+IpXWHhH9u82ocoxvoWMx5xh60pOsuezJWaWM&#10;HGRRZo+TI8eWlgTcznu3a+oMzZh1SFg8xRJco9310JSTdrs3K05l2mmgJ1izWfYk56shQ1XcW4yF&#10;DGb+Hc8P2bNCPKKfnTQYMAAw2hliRBsGnSTCHygYVECHGx02pKDmFvFMgQOz0WrWAWU45RblDE7H&#10;3UOIIdtFiXgqEiHG+0ohbkvjd1kVUODlhMpYUA5Du7hnfDIdF5tHxv7CAbZ5kN/MxmqIpwYJubZK&#10;NsKpPKCmoMt8knwXEKxM+ydaktE2HtCHTJVPMViERsUoHt6GJ6OrF8Or5zBKnFPmpBe2Awlx3Af1&#10;KoaonDpUWdXSPVTMVAIdRU9PHEXEGGwzjyKXhxCSQQrxEXMcAzT2as1GtHIwrsQjVpCLSgqBuYxo&#10;D9nAI00ZffWhqP+OQwriSEoz7jLKGjUEefCceqLCAhGbN6YCAiWKPPbHnooUdjNQ8G+W5+FLA+JJ&#10;iA/QU0Chim8GqtVWDLItHc7lQvIlI1ccUuqnj8CW5IlpXkNIWs/Op/3EMwlueECTHKfleZXJG+gd&#10;NcTjzy6JQpamFj+4CWPS/biacwQ64KDUj164q/THnSz32gBj4rF3jCeVFVmAAl+SyVU+4q58VSi7&#10;lmobL7fYgA5qnFkWBGOIsVbaz1wgUuw0PVBJYTqe0/7cC/lQTMiyHp15b/ODJs5GRhofo1nncGzo&#10;WfRbCNXVkdu308tMB0uLJWZZu0zYqNPV8oPXo9MNmV2aiF5sBofL7vPN6Ajc2YyOn7Vxh2OIJ2ae&#10;tzcDlCVzyH97U1fZWV3tEc9KO6i/veZqtdbsybc0Wl5pdeOYeUw8wAEwEeKxReRcej/xqIZ3iaeu&#10;Ouir27IRunLcUNgi4CKZeAQ3jh2+n50pUXBnRzyBG1AsaY53k+P3Es+TKJ+COw3x7E4l8Y2Vwkov&#10;Pkg8Mvkszq/HhwEdjrfzk9v56f0SFtHVogoxMEosNHvEsw837yWe3GXiaRxV7yGeBPSALJVXqEch&#10;z6nkKfFQoBCPFOLh9GZ2juLMSvyyonlsBKJMDDwhHmnRQeTAOq2EiEds5FvKQjsmGwvUKME9EE8x&#10;3hh63iUefp+BMlq7L/O0f0HEwxeWDDOjHfEw9H6AeLR3tIjH3eBbOF+vjSko1V57fZ2kY+PxPosC&#10;o5bl5v3Ek/V46I+jfCicYrmlU208irl5H/HYn1WJZzW5zAxzXW3CemaAl4gnNTwhHlHOVFPHM/YH&#10;d6QQj80GHyIeXkuIJwN/cCf8saOQSjzKjOwZYbAP8eR0zHc9w8ZnE8/glONSW14U6Alb7Noy8QAl&#10;w64sIk+IR7jDiDgS7oR4GLxj3yIR4gECNKJPoTcN7YEDJPNMiCc0U8hG1hcbe/YyZYui8+qtiCdW&#10;MXV4dBbrkWNiGG4v+Fjr2LZHPMAQT6rhk/7wEsxk1EwPB50X3YuP+lfPFT+0TzwBnUZDVfhCodM+&#10;FfEYXPJEs5HW+yGTx3SfDxOtXIJVDR+x8chAYjzyusx6LfQQ0ecJ4yKdfx/xmGA8kPP/hRfOoOti&#10;QJJEzX0+0wOK1bsoX4hH8qmwpkU8i9Hhxmvn2MYjuBHf1LtkubEtJ1E+epZ3iYePTLOQjgrxjEUz&#10;yDUUq48znxCPXVqVeGAOvkD47z/pHvTPv5SaC+4gPj7LnNEmHrrKI7/QXqSK3XFmiMdkY/mPwZ6s&#10;RgYgqRKPcEenfgl6fN4eMtmEdZSm2v6hCjjfuKOg4yzq84R4wB0TD+DypVnnxWZ8LtAZX9wu+Lnb&#10;Z1AAemSJkVXmPcQD3KyGZxvFDhbiKcE92mf0OPPFPoN4tsMTiGfZefGEeBQZ3XsObEE8im4pxhux&#10;QgjDa9U4/oZMOMbxPZ6QZdR4QwFoZnUhld0hBEaI08b205aNQ3Y2MVLCGfNLaSmrj80wwgIvsXP5&#10;sBAAGXrkF3N/zBamBCVMHvFnkRAMLUUPZpenqvdWmXJkazFqcJq07m1uDxu15UzIALJ5czPyThQV&#10;dKAiWYDOywSrRoIY4OPyJa9I1rI+op4Gm9IofROxxYcV483mSr4tcGcJwcA0hqGii7uFFnqGeEhE&#10;gZXCKInFaXGMl/OxP0tQYqxplcmpaysJiEc3Li9vtVoPZXr3sugIYkw8TptmtEgPr92TvFDxarlA&#10;jekJlEjwtTYHVfwyXRIw+WpRaOYG+imI07lf9+/Xg/uVxOntQiafa21V0Ti2lLCZR4RUDDkrxv64&#10;sc6Tv57wS05YU8w5SgQshCCookw5VY6JwQtmSFlQpziebKEp1BLiMZdI08tsDeHhvOCIR3EtthGm&#10;WYJE/P/nduXASVoNyI4t16nWdz3RvZ6vW6kl6CPbT1uFZtwBZPCifmpQvsqYmSIGRaCEIQdAgVQ0&#10;zzyOLSOOyQMQKRLQVNMOxAPHyAzjCGX5thZdKokthwpzDOXI6OJwY00v91ZWMfAESlAabSKXGbxn&#10;/HTzaMFI0IBOtCMY229UOBjUEA/jfailzJ22tcPFOPW9Z+mG9qjyIssetqvJxLiDxDRu2jaY0oFA&#10;ABIomHjmDNij0zFj5Ph0Nj7liNQiY5h2LRXuZCzP28glA1CDOKIEqjJ5KI443AAxDDoHtE4mtyfH&#10;TyQfHJ0fd2Vooc8AEDl69tJQDei2K4T8mGSmlO8ybnn7Ty7xUBbVBlA4KprHHVCsdO0PkvVIm5Jm&#10;ftbh4OoFGnZe8D71iRhu8lzzsYKcyEGhtOnwsKy+M+NTULSyA5ZVp0Z9mACVe/WJG1+EwmJiHlxD&#10;vlApqpHLkqZKyZZDPi9B89cK8Rh0SEy6LxriUSWAqXO0PtBAk7C8pI35oLiEQgkVF9KouMdNT05W&#10;szPPvaLz5NDP9ATY0mQl/pDSSpOfo1AGsCCto+CsEeXrI1vVBiPQ6R0JoXILNSA3pHrUNM2JbzxH&#10;/YWPBwpYNupZbpGXY8uT7TdaxLmYx/KAUoEeRRzHVAOpiAi5S5u3g4Mhm+BOYEi4U2tYFMmlpUQx&#10;7dTAHTPTgtu7L9aj082E7/P+6PTw6uMvLTrnj9sBo8B2fLoGufi/eaWInOXgbDU89y5aEsSzGp0n&#10;LWcW/0mDPtwCIEqK/qnEU5xc2UBU3JN91IfR0WZ0bJ3odHDSJh4beEIYgQxH5BQMMrXkVO4tE08Q&#10;pxH0o/nk0nuIJ2RjM1IP6Hk5lww9Ro0CFkKcVthvqzOVeHYy7gh9SIdpSlXWrpgE1gA6sei0iYfE&#10;7fi4WHoYv4MjiSm2M6vd7v38/NXWu25V0GkSXHpCPNDJo9bUIf8SmlE9qPY5ravdMJyJRzaeyNxj&#10;r1aqMu4ouPi8FBCanBcZVsI3N9OTnJpXFNBDYkc8RiJU/VCmHGS7TkBHxGM/l2qY03q/IZ5ATHAn&#10;xCPEUY5gq9h4ctVkY6YJneyIJwXq1Se6LMTjLSlMOd3beRfQaatUCMFMzzneekGdjSJ1ZLZpAndC&#10;PCVzdr4aizDMNzuwKMYVs8JOpgfRhpUyTbFCJyaeRrGvKNBY854Gt+tJ1rmBZtrEA75Q4XKsnCzn&#10;Q8+vNUU8Uca1V65/NVHrMiAJVow1Rqhduk080ysFDxVRj5ACaQgZnLiYiOd61QdTGGYKrDgqWeac&#10;HfHsoIdBlGNMO2IdiwKJetkRD3zD02nyl0Z3Rn1bfa7Qet5tE88OcUwYDQAFBPNTGAU7AhwFO9q4&#10;46PKkGCY1xCunIkCFGTLUTFbdBjImzE+97rdII58B+KAFvSkXe41cJSmVaG1mF2GeEQqjMr8dp9f&#10;zWcXs8nZTOvNlPFbFg5TCBLuxLbkGqicmlH4JmnrmHdFAUODgmxcQMYSrkIYPEj/4vno6kDR2dBJ&#10;73hcFUZB6TwfgT4F8Z8eWfuP9hmrQEnZHQGXoaZo2WNlOvGcdvfHSIeap1ZD1FyhR8WMUzIUVeLh&#10;ATUdb36ZJ2oefD6lMzzF4cIr8YR4yhAOHe4TD3+WIgC7Oz9EPMBKhm2IB/JoiCfQQGEVCOg4/dTk&#10;owhoHY0FFJOBJMRjr1bicri0a7Ql8dZuFWlKavq9DDANl7gD3G7gkCrxBCws+hxNujStzpdKzCUL&#10;AZ/iePJo/C+oNbsS6nTnJ93n5RHEaoersp1F6XxekZY27r6YdDLfqmSihlcirZFTcMcypsz6BaRq&#10;5hFfUxvAfZ94lqAnORV9HEcciXhKJrf3DrZ8X4076F/+2D/63t/z+3/y7/7o9fjy05fb1zfz+2V/&#10;xX/AzsGSP6oOzHQ6a8KWq12nWHfi2wrx8NOoQE/idXby8oPaOpTjdnS6HZ2gijvoFG2HZxDPpf1W&#10;mVXemHm6kJDgxjYeXdpmHrimX71ZF+JxZE817WhdnDNUWOcd4omPKV6th9lZIR7YQvk7wkik8+Pq&#10;nArlI7OCBSIDEYycSrKpVDqRsUT2m6uXAp3KPQV3xDRGHG65COg0xJOSSjvhS3XFHfcn9Svt2uqO&#10;Wjb2eHVmlARDPqCwtxPF8gKIuZ+fOaI5DqxilCL9AGEgRWSrk4V4tMiNgpFv56ccIZ5X2y7QQz51&#10;Cq222tr9bn5auKd6vuhPsMMJLdMMxyi9KJk74qlOq1vvMpG7SGzHR4WW/HSVeGiiK+KZc28x84h+&#10;TC0Pa9l1SigPvDI7u56coBta0Y4Te1YcpEgdE4/yZzTqfDu5NuNT8MUoIwPPdkL6SppJoE9j42mI&#10;5xrKMfFo4rfMJJqNZcmlBQCFeG5XPbTVXRAAVFRsIcVs09hpQjOVbEQnlXhqeWXq2BBPzZfo52aw&#10;nXfnfbiq9/blzcvb2d12BL5AWoYtFaMtKmGIXTJejrKaKl9zJ4GJpmZVDqO4xUo8inzMN2ApXHBH&#10;MCRXVMM6WTvHBGPoIdGAkWw8CFIpGtNWdWbVyVkN8WioFkx4oKrbPcrG48KbZa8hHlOOjoIkKlET&#10;VSKespqO5nkVDhPoqHJoY3DqZ1Es54rPEbDYJx7F63C7j3SJS4EDLi28NxY5Mml0GANk9gjoTGUR&#10;0VAtA4Zkl5AJyQ8l6Hkv8VBtmog4DU+YBuTYGjN6jU5HjBljWXoGvReD3kEz2MMrgh5V5Wge1SY/&#10;UdxVbqLAQRIoNh7jjooNHfcTSw81mIEEPenqbHAK21G/Xs6wXG0sQ+ESCsfGsxzxZywXGPfCScrv&#10;w0nFGCPEGWvZpNK6bTz0kHqoVtO/OXX5Cb+kvZ6koRaCVPl0PpuG1s4XTRg7wRTbSAw9kAFjtt6P&#10;b5FtLK8LKV/jOmXyufBhgSkewm2MaWw88jGZeFRefTsadw8Q5T3kyxAidjGj5BaN9J4zxamOQpOD&#10;WYhHMdEM6gcGghIfbbk2gRqV6BRa0gT77oth5+P+5Ucc5YbjQURmBheBRU0XRhEVBXfUDT5QLxxg&#10;/x3VtojHo7hiazyZnBsb3MkzmrHyOLTygi7xCOGSUecjPUXptoKv/eNK093VSiUePXVekdPRAkTw&#10;QvMVbizbkNQK76Tt0opS0jlioEI2giekrbW8WE7yPdv88G7df3W7vpmP/sZf+Ivf8OzZb/327/y3&#10;P/7jLxfzT+6uX23mb25Xd4vh3XwwuwJ0IJtsGioBOkvF/ZyLdcxA7xCP/FmKUK4K7mz4Ou0fbcCd&#10;sVRwZ6ittdCyc/hMy+p4a09DD3wTvxV4odCZT+7GrwM9HOueDK+DO8XGA6bsyf4vgElbdMVmI+LJ&#10;uA7TwATzc3GPVJhDCRUAa+AtzR6vQTyVlhTxA1rRgTJ5KiwSbkglWSpQy+qkzsaBJUOOcAegaZQC&#10;JMpdAqYOZRxcLDxK/YWxqrJYjsjGoJPdHhIrY+eRvTxaiM+ndIxiTQ1iL+ino/wVvVXP04oeZCnJ&#10;qeQInhCPvFr2iIWfHuTk8jYX1eSTnNhySoSyLD3nZiARj093hhwVMPcEd0w8kXJuYg3i3cpLBdnI&#10;DBPESeDOzZS2xD0hnmrI4V6J2zfDg83wEPTRBlsuVnEHjNOMLVUyO7+enG4nJ23iAV9ksJFIkF+w&#10;pkr0swuyqcYe/YCYnK34fz46kfvJDKSJ6KKfYvKBh2TjmQJAuldwY74BJqK9U3NMwzqlgIEGFfpx&#10;+eaWpqRMHf2Lf/73/vZf+fPfPzw5fHO3fH23eHkzu1sNr+fd2+Xgxvtxuh6tP6ZI54kmanFM7IuM&#10;OhENgVCLnm8R04AaBoId6xhitCTPZt5dTa74Hb8e06sOR6Sf9YVmZArSXWKmRPDYDzW74Hd2Y3SJ&#10;KvcouIdjDAbtFlWVb+dhQzz8yi9SYT+IWSpeLcOKZb6RGSkxKENOz+eDQjz8xEfy98lWJ2sHI1/I&#10;Q4Bi8qBFaktO7EY6rXQioqoIxeiePUfVlk8Z7DlKHlNVsyd4lyFW6KBqS59NOSpJ541ZCemNQSLB&#10;PShTtOCeKMN/UbDD/p2oGd1TIN6uVmZsP2KXYVfsAjbFT2TokXFoeMXQzsAsbkMya/ndTkfnkzq7&#10;Ctl+A6C4gCbkX9wsBrzqIGbeG49GeSDJBh6NvvSHXgmYBHbyjgl6mvV4LP78OGoAVqCuTFltNU9X&#10;cw6LXadq6gWguaQyw92NiArNB6Ir1NhL4Ay7omARWtfCgGIaWzuWk7gmS/cEOrRiptknHtVjCQgi&#10;xb5oHb+DSe95LCXFDhSuGgOFogqzGvBBbbRyOFXMNQD9onv+U0OveKTWq6pzraiBm2QuxrLcTHq0&#10;SEP6xVK6TccUQOM4Yr8E0sXDxQtxjqKC5DMl7aeQzUkgKG4bvJj2nsNqC2+9rqWDRqf+iuOrSd8q&#10;DamAQbk9bOejpuXbbAPBBGuMgFVcCvF8SMKp3iHYxHHK35LmnycERxtZ2M91yO/Yl9vRq9vV43bz&#10;t3/wrzx79gzo+SO/4/f873/nHx3/H/+q//Hztzc3X3559+nD7dv77avrxfWk27LoKKFT+L5zmMoz&#10;Oz3BQ0DPSrO0FMETAVvybQ1P14ryOdbUlvHJmpczPELyc/WPN73jZ4+LcySI2TgU16Ydh+VKb29G&#10;Ap1NV9yzLeE+La8WnPRe4qGeSjyuU9U6PvrNpg/uKKDH8NSQUDDFjXq9HOFOKgz0lIlaIZ4dKLxD&#10;PAWYKvGEdZIT1nlzPURNsSfE064cFVipKgyxvJDFZdv72onnvCGeJwrxqEL7sx63XUUrV+JRc2rI&#10;oFOlCCFnqq3PSTxon3hyqSmWWxKX8x7ime0Rj7GmJJSegzLH4A58cz05KWW8oqCsOyYeEAfcMScB&#10;druarwU6BXfeJR5lam/Oy0ItwA3/peUhBpXs3hLrBHfkz7KKP4v/2NAP9LAFEaQKPZYQpEU/IZ5G&#10;u3wrOdrg0L/Gkhnioaqb2XDdvfrrf/5//q5v++Jf+/7/6SuvX/7Mq/svv7r75PHm1d3yfjO+WfTl&#10;e5Klp6ve+lspekI88kO5ObqnNX7eRzy22chs8yHiYYQz8RhTpnCGfjuWhuaXn0E8Gxt7dATOeEuJ&#10;jF5oRWZV5Uzl7xMPI5m+o2nCxMPIqsF1eKbhOZYJvrAMJV41Z4948i0v6OHZqWQfRCJVaP4g3Sae&#10;5AibMhc9NhtZ0RThG9BRjq04qdY4Qm8ZSPYaekI8OUWBqvcST+aoIx5fMus8wR0UICBRTSAlcKcF&#10;Cor8hUK4WnFHN8ZyIxKyS0udD/SoFUUsjUCElr+sIR65Hee929Vo2jkeXR3eb2cvbxebRU8PYuLR&#10;SoO04jiezLoS6DiqWk3zQuh5C3oyTnOqgfk9xKNn8YMkx8Tj2BcEKDBmQ1d6dj9XW/rEP0A8Wttm&#10;n3gy0V3j90imwWILUdQwzQl3vhbi+diOrVrYWnqDiOAOyn4RIh76afJQZL2sUEKZDxEP782WJzL1&#10;AnldHGPaUSLB2vI9ScWrZTOPvFquyjxkBpqcIfUt/S/EI9xBoInChHkhvHDpyGGLfDuJfhri4WcV&#10;R2GKjD32eWmNwWqwifaI55Av0tzyXulZoLfugZbw6R6OLj5GZRN1Ot/VXlrz7ovl4JBv782EsWn9&#10;k3/nH33L133jr/+Vv+YPfPfv+b7f8yd+87d/12/84nf8b3/lb2wH3S8/3n/l7eOnL2+AnttFfz06&#10;X/F/OehTrTvhnkI8Ve8Qj7bZgnWKbPhRfl+rEQp3+sfbwcmzZo3B1wDK4vxuesIA/FpY05euB158&#10;r+yLDgzZydWzTYiEvVqGEqchG/DirIixfGfFCa8ojqeyjhTUQG3Ty+tNP/Er5eqSI1xy7rWMTQZh&#10;HfvFkEhC9yJgwrFB5Mu0U9xYqbZNMLmqnIa30lugQZB0Tv1cLSBiepArKjIkvRTfBCmu7jXwlxlS&#10;8j1tvBGpPVwFUHTXxf38jMwU8HI42SNdwTqUIS0DkikKqLLTCjlyufahKHW65EN7TpbLJLjHQc06&#10;5pYATYGbOLZyyo12yXH6uO0n39tHGGuEOyKSQjwmFRLhHv6a71ZeZ5nCvI1VB5pBMts01qCqpgYt&#10;MDjXFHSvN0glcmOh6+nVdgLrAHyjmmnH1vwKuAnx6ChrkNSYeVymk/R6zK8cObOyZUR+8bwrICOG&#10;mUAMacXWyOhSyCZxOZSUnZn/3nzjC02MOFbuao7XWk1xdDsc/MU//Ce/8OyX/4Zv+uK//tF/fHs1&#10;ervc/MzD3Zcfbt7cbx6389vFEJJgAAYvNCRPFAUsgPDsWcZ7z0u/MgqYYOSlko1HZFMpTV6qRvTE&#10;meIVarMRRV4tkVBulECi+fBiOWrt5yAuoaTqzxPxgMUjNrmc8VtNFpeglRxqoqWqUFeqWnKjfWEN&#10;+shX4lX1AiUapOV1kp9FUSBGkMXwIpoPziddxg9RkfZ5oHB7R88R8HE+pAAvZMRVpIUBGenDJQaR&#10;IkEANw4AGmOBRtCyAk3AwhLKBA5IpKFGuZoC9D9p8svYTAL08Q4YzdDOEA7nKd2HNnRMi8POIVIl&#10;6pIjikw8aVdI4SbSExmQbL4iR/KkLYp5jthzCkA8PE5qdlRNYmt8DOIMToYktO1D2QuCZ1/Pu8Pe&#10;yff+gT/wJ3/f77+ej96+un24X6z4e1j217PuYnw5G5xP+6iwpp9UfZgM6CF91hNBWrbNKKBn7DV+&#10;PF+dQf140mVsLu4zkwo9tCEnkAQWyK5ziGyikMacaimg55kdFlFbNOdd6dU97198lBp0uwrUMral&#10;KRSJfOo396hm1Q8KaGIU0mm4R/4v7lVMD5JpRBEwjccK2Tjke01ah7pdsCUuoWb6kPpldKHw5GzN&#10;r4UJiEyZwj1IBFMpRz0XWJiE6lUupQyIQ3rUecExsu0HgpEpCOVUfj3VoNltUq2KHiJzjBEHRrR9&#10;Bf4QgvAZXb5oVJfVgVEU3DO4/GgofcxxSit1xZ0yQ21wqFlpgGn3Ofl8eZKmIZXU4oEKDHJVkluU&#10;P4tGJ1e09RyRUGeuDubycEE/H0+1e+jRasSgM//on/zk9/63f+hf/u1/ejta/ut/+BN/5vf8D9/z&#10;nb/tt/+a3/hn//s/9b/9yN85+Tdful8t3txvv/xw92qzvJn0Fp2TRed03jladE+W3RMFNSuuOcHR&#10;et4lNGMlbjpWpVnnOYlm7pinj1FeU+VhHXQzPHv2ZtuxFKzj4BtN8H6zHYR4gjiNCqxUOfQn0t4R&#10;IZ5Xq/OiFBOy7IinUaGZRi4T7nm1llWjEA+4s+zcTo7uZscFd9A+8dxPTyEeL3ujQKKHmWXrjiWC&#10;qbgTvvmwKvFQvkU8BTUUi0PCxCPogaJWnYdlUcgjetSxEk+516E89oipQOGeQjzCHQo7NrkYaUI8&#10;zSO3utEiHvGKWKfgjtQinlOUW9rEY5XCBXG4RN9s13H66n7VjWSkaRHPE4V4kGN6ICfIr4jyHOO0&#10;QqUSLRIIjhTdcsuqj24YtvlVOjoLwWzGZ5uJTT623yhhCxC40xCPQIe7UqyKP/RYenYK5ch4IzGQ&#10;o2QGVqpIV6YxAKE1I/1YS2Xw7aNMm3Ya8XUDGwlBALVF7/Xd6mEx/aH//n/85me/9Fuf/bJf/uzr&#10;v+Obvu2H//D3df/Pn3qcz7/yyatPHm4+4XfM3ep2NVgydvY1KV1zyBedNvFs5931+Go1Mu5EppZA&#10;mDjsif3JUEI3tvOeZ4pdKFamsk7RrLuedteTbpt4UEM8ed6V7UNLOKPHj8XGmFRCiII7jI4hHhpq&#10;E89moT22ZN1pEU8CcmU+USgPldjxhPrnkojnrCGezbxLnTIC7fhDxDMb6jhleLYKJdiqEShBsnbw&#10;FSzGugKMpsMzw4dYBChRoLGVwqlBd1XWido1Cx280F9gBXmXK424k+EJiWbAFvEwFCmEiF//OqKw&#10;C71KDpUAc8Iagw6V04ou+THJp87c0og+9K9e9D2RKh2LwjSNYtTh2TsXH/c7B2UrLv4rzbsPN/Np&#10;7/K/+MK3f/2zr/sXf/+fzwezB4aTh5vXL69v1mPYcTa4GHVOtosh5dVJa8xnMbyAeEiMeyeDK5md&#10;aBfc8ex0D9tQDrx1dRB+RSEeD/Y7abA38SSNxgyf/cNh7wA1L3AHScEmLnWez8cypYR4kCgh6vn9&#10;8LEOIDzdRbUasIsAFCohv8DBnkw8O7mYWceWHm5kdDTKcGSoFvSMFVgj1CBfM8W0imbpbesBm06q&#10;JFxr400MPKiBmyg+r11OT/JbUn8q8fBupafEY4eUiUfy9g5gRxHp0cXzRsOLLyFtWk5naKjzHME9&#10;HNWEiacYe4JQJPh0fFe9sTBTiMfoY3mK+IJPvLtPPFd7xKOSiow+uZ0Oe//243/1o//4zfrm33/l&#10;K//hZ37u05tXH/2D/+//+Fv+4Be/4duePXv2xW/6tr//l//G8f/5rx9X81eb1dubzZubze1ssBld&#10;zjvHi87x/OpwIejR8s3Tq+fz3gGssxmfosyK1+nkjKMNPDviiVZcjY2nf1KI5+1N30vviGnst4J1&#10;dGwzCmq4pxwNPfI6OQxIHi6IZ31hV9eFXGMM6rGd1HlPkp1ccmBtem3o4RKAoulL8g1JylzBYd3H&#10;NcTggF/GaWjAHCPjzeIKKT5GAHR2Nz16mB3fjU/Qw6wQjzgjIAVeKF1NO6q/9K19WvDImaW5HShY&#10;lXhe8X42/cd1D71c1W04KaAY537hElGL6qHyEE8qqWwEAMk/9eq6HzwqnES75d6CJlaqqtUGdDTD&#10;vHFjSZ5hDrjsEc9dnaWVU6VFV2WaVYJ4UAEgo4mQBda0MSaeqRbrwBmnilDe9Lxtlmw8d3X6utfv&#10;6QV3bqGilo1HVS2vsugO9WgdHU84v1v2Y6eBUdajk9hvNhO5fpAYSBaIHdxcT6mqyy2khUeVkNba&#10;qO8su/SpKs0ATxSwiYfxGNQYngp6DCvFYKP0DiM8/Mu7FA7QtAv+/xh9EKxDGd1reEKcQjyfvL5+&#10;uZn96A/9L7/7V33Xj//Aj/z4D/+tP/gbfvd/+St+9a/75i9+3/f8kcU5fy2bT17ef/rm4ac/efnm&#10;fu51Fzt6LjFE28YD1vTWDe7IYBNq2dl43iWegjKSI5Nyy1z7Z5mHuptpD8E0khkFhZ94WM0TQf3T&#10;pZxNWp2MJ2oTT3CHBMTDd7q4x80tNMeKqwpYlrPJuBPi0VhePUT2KJVoGzTunow7DJDybU378nkx&#10;/CvcB/JgBM0tstwoVGU57UyH5xNZHawWl5gb9nnFNh6KldlM8SIxaMnnsleSJpqcqDCEgUO2E9/b&#10;yLt7ghRHaNgYKhhL5MySdYfmAj0Nyrg/72mOVjgCOnlSTlMmKh3oH4E7dCP1QD+9S1p8QeER/fSa&#10;y+5kwSPZePzOETXzWdxuJp3Do+/8wncyovzKr//Cd33xt/y9v/lj0/70zePDl98+vnncvn7cvrxd&#10;zYaXq/lgPR+IcnqAY2w8dOMp8USMuxCPyZX/F/5k4ctq5iFTThxooACBlITGbI/fep+D6rwDC1zY&#10;rMNwbpJgADbxkFANYSxX0ld/9LGO+ocoqCFwMfEIa8jswhPPUcEgu6ucqKe28cSmspRRh3xTTsUO&#10;Rc+Aue6YuEc2HrnnCnyozHuIp3bG9YhOXJiHLXAjygnumHgshfsUM09kg9aOeJ7UH+IpIufqRZZO&#10;NvocTrN8X2PjcUCxDTMqLAITlr1wE3pLWoKoeyA/oIlHgNJ9AesMjDtlTUKQiE9BoENva2ZsPHzo&#10;HfUh0LMjHlpU+mN1r3/ysBk/zKc/9U//2Z/7Q39scnD86atXnz4wXPf/0h//81949iv542z+fcvX&#10;f9Mf+57/27/6J//4etD98su7x80M4ln0TsGdNd8VVzHwxMbjLUg9Bz5R0nMthCiLDtBj35aIhyNp&#10;BhSOIR7F8TRerWqtSaSOgpQ5BnEata9yCujIq7XpaIoWw7YMPOCOIpo12apBnBboFLxYwkO9tzej&#10;whklvwm7gSeukDGoJ6rwzC/ZeEQwV7brAEYFlV7Oz9ADA/bk6G58KNaZnb+kZHxegqFIxpuoYZp0&#10;hg6Yz+T5avOQWeHsdnYCUghWCoVYiv6B56xl96WWrjF/cIkyQp+CIJYavZ0c68aCKeEPLyG4unh0&#10;eHLYRW2tq9XHLQaDmtPiz6o9yS2ueSdDz7mCmo07Xo65zOES6PhSnFmS3FhtiWCEOMUSI0YRptTT&#10;myWD5dn17OxuLSNQMCjROcDNw7pnMaIDK7RCB4w7LSuRlw2EUTRj/HpGB7Ty8u2yS3qlFZbl1doy&#10;tAt6QjmXjQCgcNLNvCviMRUFenSc+lR8I/sQ9BOaIWfbuIQMOiuFemhedKBnzRBugvHwLwNPOMDG&#10;D8ONfWEx8KgGs07yQYc3D+u7xfAn/+bf+zt/+oe+PN/855//dz//6af95ye/77u/5xuffdN3fOOv&#10;/Yt/5Af/6V//sfF592Gz+um3D5++vPnk4QZIWg1tMpnYdqJ+inI8y0bp63lPXbXooZRHaKTYZEUl&#10;lzKtTOS9PC80+XzSWY878nyNYTVxD2m6vZoqdCbTmOe9s/VIZp7reedeizuLlsw9ih8SkDkkKPRD&#10;K55L7KUFUZkXrWAXlKGdkVJDO+wyLMVk5pFb52RkX9VsxKgvsvGx4FHuddrWHc1IAgXI5FIwQgBh&#10;JDpPbErakiigMnLKiEIYk2QP2M3i1u2VPJ5ozLhegcMYIWkwlndDpp1UkhF32D1wlLHmVXEvbQE3&#10;jQRwxXBiOLNGuhH2slGndqZWuDPkCAjoNo3WJXyAG3BnwLhic87EVqLgTm7hbZAOHkXreffN4/Vm&#10;Nvstv/a7v+HZN3zbL/3Cr/nlX/yWb/jW3/Dtv/Ef/61/+Pr+7pM3Dz/z5QfK3G8Xi3F3NricDM4H&#10;V4AdMJE4aI5uSP2RD0vSeG8iMdwwnsksx2PatwW1wD38OckuJRPXTtUSpqPMM36BeXt5vaIHyM9E&#10;ZZIoAol83Jmy6BLEOewdDJoIYrm3pBBPsejEcuMYIFtuamxyMEgTuEQ8EkxjsoEDYlgy9+hB0HrO&#10;zyTXbMEikx7tCkos0UO6gQaXH4M1fYjB9p4osALlADQpUAFIxJMauJQcN11aQcWylW1ibZKRZK0R&#10;eWTjiCJYkL+Qqxejy+dD3tLFxyWeRlYWz6iCbyRekdLxbSV/dCVX1/DiowJSxbQj0VYlHvFQFFca&#10;LVov5nzc5p7khHjGFy8ml3DJ6avryd109E//2t/9ri/8Fz/0x77///X9f+l3/rrf/Gu+8QsFc549&#10;+/Zf9oX/5jt+8x/67b/vt33Hb/qub/81//Wv+67/+Y/+id6//TcvV9O79eQaHB9fzrsns6ujRe8E&#10;GbaEOMshuHPgfdcFWM6U7Sc2HuhHuOM0MHQ9PpPk1TLxtGKERSe/MOIJ6zhnRzyvPf9LSyHviAek&#10;KJARsJDs0spRUGLiyaRxkZA3ahCpLK/eaDuLvsAok61ENiIeYIvj3eSwxPFUVdwpxNMCnUidCeg0&#10;Kl4zEcn7iEfwIQtNMfZojj3gVZYejptJgTgN61jiJypPmXeIh2rv5qco+IJebXsoLX428ZR2c+ld&#10;+RHcVvBoZ9r5IPHYotMQT4MpO+LRfg7a08r5jstpiEd8c2WBOA76eT/xeN8ruag0NT0RyoaYmH/2&#10;iMez03so+XfLnhlI2owMOlErrast4skCyvJbBQgEN/vEY5gI2Yhy3ks8ViiHAk0aXc+7rx9Wr26W&#10;//of/7Of/Fv/4Oce3/zn//Qf/uPP/ex//LmfP/9XF7/uW35j/m//kme/5Dd+63f+d9/123/87/7D&#10;y4PDx/vrV4/XD3eLm1UP8jCZ2c3E/3DGkhHc9oslnqx9Ir4Bd8YCKbHUyJYeMrUPIuOWHQqVeK5n&#10;WgbpJusDmXignIgBIDEfDfHs4ng+QDwzE09idGQPMCSBO5V4xDRPiCcEMOweDTqHaNRjUKc24Y7U&#10;EI8DmVFG/SITD5dWirzuTBV+UWGoKn1DaWiXA2y1LDEfIB7hTqMd8ahXp+I5Ux39jLEnlYd4eKLP&#10;IB5DhpSac2NqDt8ILqeXPHveYRxkqSEvjWKpirsAQWhmfH78u37Df/Wn/uAfX1z1uv/m3/zEX/qR&#10;P/c7/h/f+cu/9b/5tf/Vj/zg3xpcdB/v7x5uN3fbxcPNarsaj3t0sumMiMeUpppDPLLi8PkKEfaI&#10;h/yIcV1j/D7xhFpGnu4ufLEa4gnZCAs+TDz50BHvMI+cSlK4IZ5ELjfBy2EUU46Jx5kN8cSuI9ZR&#10;UD8PBXUVNDF5KB+2W/KTYMwDtomn4E5TSbqB+hcfQTNUQrUxAqEQD/nQjO8thaueEI9agXWGVx+N&#10;Oh8/IR7QxPpoLBXimfJiwU3+ckw8Jad7qF99k3M9oIkn5iuYhrZMNrLu2PYjIxDEA9MMLr5E/W3c&#10;GV58iZJPiKeEKhfKkYerTTzTy+czuZ/IPJxeHb7aTh7m03/2//4xff+1/v3KZ1//R7/7d/+bH/vn&#10;t7P524f7h/X6zf3dZjD6G3/2h3/Lt33nb/vV3/kv/+4/ul2NHrbzm3lf09c7x0+IZzU6gnj42bwe&#10;nyzEPbH92PBTA5lNPApk1lytgSOXM9/KpCIbT1xRnjNVtp4I3DSsE9wJvmgDLG8K8bA4NfSAIz2k&#10;IGiHBIEm4I7gRvRTiAdOEmqYchx/401MoR+GZJgmYcirziPEY2+UtLzg9tebwT3f6VfP152Dtzez&#10;Tx+Wr29Gr7YD0Y+mr18ZdKhNri5ZgBZXNgWpIXFMY93R+s7CLPXN3BPQUSSQ+uAYIDhgelKppUrw&#10;0XnFG7CCXMhNdB7X3QTrULOPVh7KD+i7+kKluLca6HHNnote4EaA1UKcpBuJWuyTCsS0UeZx09Gl&#10;pZjmnqcAX0w25GRqfYoVG8+iTNqCcu5XV55ypYnlhhIhSDZwaLhnZ+lZXmULTwT6NBwji85CuHO/&#10;6mwnJzfaTYIOSLnKMTteZS76tealOyEA0iZZak4RyjHnFKxRMHKdkR7rjrAGlNmX1jJH/O6PKv0E&#10;mxStPBKjoOLkmiq9JwfucJTxA5ThFqsp0Di2ItIU43iz6D3eLO5Xk7/0/T/w7d/8q//BX/kHz/+P&#10;wx/+s3/tz/zxH/ruX/1byn/xZ89++bNf+h3f8Kt+x6/6rt/1Hd/9a3/FF//k//2P9A7OPn189ep+&#10;5Q2zroRltvRoNbYhTdBntavpXTPBkFR8W6CGFrCJd6m4liz4w84FXQp/yL4yulzKrqPaXJV5pa6U&#10;4wLny6GbU+yzX071aiUhv55xJ/SzmXfpp656ReYEu8jFYzFMwjqNBAGK9mA0kr2HUX/MuFUhI1YZ&#10;KMGxtwxpDPOnDLe9yxeIRLHxmIcy4HlA1ZGG6hCocbrfPRzStIuFihj+uVSdXBZf0OaJnJJIJ3Oa&#10;2lxhGZsjLzosv5J8MQxjfkYfZUai8+k2jQbjYLWuO89jjgdSaCyPSf6gc1C8VLbWqPOqXF4z6jRz&#10;SO6JekW3C+XkKZpbRAbOjCGky9B+vp53X94t+Vz+/t/8G//yJ3/i5//9z/3n//Qf/+PP/OzN4eAf&#10;/em//oVfol/Y3/j1v+qHfuBHfvLH/+X99ubhZvvq5c3D3Wo9HywmnXFXL1ymOL80WtfH5/UP5e4B&#10;Ac038WTpmGgeBzKrWPmAuNHEwxPZgVUgxqTIQA709K+ekw8cuB4FRwuXXYwbacj3KnwqdJvO8Nrz&#10;Z+YhXAP5jmPaabMOgiE80d1r0qhAMhvJllP4wznNqWtOJarQxFPQh9OlN2yXCcRMoxuRneCoqb/U&#10;LIl7as01f8ADimkm/SCRTDvgDh2GRfLeGpvQ4PIjiETY0XlOQvlAD5hoKaH3jw7hHr7x5nxe4A4f&#10;wRXlqVCdNPHAQIojVIc1Q17bTXDL8PJjShqbasiO0EfOL6sQDwWGEE9sS7H3FMySi23u7SDm/KS5&#10;InH6uJ283m5+7C//g2fPvi5fg9/1zd/+V7/3zx7/xE++3ix+9pNXP/vp63//M5/8uy+//Q8/+9P/&#10;6Wd/bvZR77/7zt9D0d/+7b+pf3j4sJndzvvr/tlKq/Wo2jkNQaUXH2lf0t7zsnFp/wDEyeLLXpFZ&#10;vq22Vl1vQ9E7+iDxZDJ5iEdwY4NNUXAHYthyelH2wCpWIh81t1wlYQIdE8TjW0IYViEeL0Iok0+I&#10;hLQW7PEc9YZ4uEqvXq/7m6uDf/ojP/x3fvAHFifPf/bN/c88br98v3p7M/70fv5mMxDoyOLyWcSj&#10;JkI8RpN0puDOO8RTPUFlCRwQoVhTDBnCmjyFZXvPzj7kOrW+oh9K0+ZV+Y5yqCExPSEeq0w4f2qw&#10;KZmlsLqBbEZKT1RDLEMQj1cOPLseH91MjmGdlAnotFQsSTfTEzm8KLPuVOIJweyIJ9BTtvl0OuAS&#10;ErpbdcCgzDyHaWLI4bgZHzdhy5I9XOV21eD6FYks6LldXiKuprmGdYpsrWlO7Z09bUAnsWmarP6E&#10;eAr3GHfG50UZ8j+TeKABKEc0Y9whJ3wTuIkFCPGlplNDzzUDzGb+6mb5l//sX8j/6l/27Fua3zTf&#10;9OzrfvcXft0P/d7v/dI/+Imbzrj/pZ/6yb/xt7/vd//BL/6yb/3e7/mjZ//X89cPmzePW7BGbcWk&#10;BLsIQc7QtHtEej2pFiDbctS3DxCP4nIqxCQUZjHRXpughiqfaElDkO560btZDbfeaAL0QeCOiaeQ&#10;YkCnMfA8lbsBAGlhOvmVNALpJ7vlH/SFJFCIh0FREDY8mzF0adwqxNMAwah/0rdRx7YcGEJi0M24&#10;q1uq9HOf71kP88mhwLB3BO6MGMAmF5yGaUQDuYsh2TcKCyipKT8FHUIMpZirsgrrRB6kS6APT6q7&#10;XHIxvVzOr2YyYulVC2gcBAPxyKKT0xbxGHrkQdNcdHeezlBPwZdq43FwrpXOcPXyeToQUVJPwa9z&#10;0pb6ZuKhTt7Aw+18M+v/8J//wR/963/v333l3/3//sN/uh5sfvhP/NB//e07BOfft3zTF3/v7/z9&#10;/+LH/tnddvF4t73dzDfz4XRwzjuHPvuXYjI6EGDlLcn7Y0oI60QN8UTwCh+64MYDNqRYWMen/c7z&#10;8oyclrFfw3+CgSAeSno7C4X48ETdi4/i0ZP2P5qEy0Ak3rBTM9j3vFq2asS002BKQzxCE9NJniWW&#10;vMAKiulFRJVKGoSyYB1qk6XHk8ODL66qTOmPOM0lFDNPczWnznGwTrXxJAIJ6KFmjrUz3KL+BDh4&#10;RsGQAmsK8UTDy+eccsxpIGbSPeA7amZnVvpDo6qQAjy1jEOO8rGhKLE+Totv9K5sHxpdfqxt1W0c&#10;mtO6ASuGJVS4p+ZoKULUPV4NGRF6LzejV5v1j//Ij/7SZ9/wK7/um370h/7qw3j67+Gbn/v053/u&#10;k6988viVty+/8vbxZ948/Nynb276ox/8wz/wK599M3+ZX/j6b+6/OHzczK8nV+DOonM0uzpEU7nM&#10;PppePZ9BsS1BPJvBCcdF92Bl6Fn2fIy6B0sosHNYvFp2SCmUJ06oEA/HtkWnkoqGeeWsOxAPN9bF&#10;ka8eGbPnp9oVS8ae/ie3Y1Vl401qKJXAAU1Vxp3gyN3kGNoAd+6nJ4aero0oRgf7sN7eTB/nvb/3&#10;Qz/we3/9d/3jH/5f3sxmP/t4/3OvHn7mcfPlh8Und9PXCrXuKdhZ23V149KKDSZNIFFIJZ6cVu2I&#10;596r6ai86QQyuJ2dSNOT0Mzd7BSeIKF6RFdq4i6rHdaGInq+O+Uq9XPLpgd2VHhqEY/U8E3yW+hD&#10;T2Sw0YKBIh71TSiTkiEYioVpio1H0+bjwMpKgyWOx1LmPTUYd95LPIEbBdzMzjaTE9BkMzn1VeGL&#10;0CTOKavJ15I8s7Otp6lrscHRMbqZkul6Io+p2+kZdXLjdnYqyVNGmUaFdTbTJi2DkG8U+qiSyj1I&#10;YctwT8M6kfhG3jETT0UfmW2snDYSLihGp6CMiUe+rWraEYuIJJTm+4Ij+dQP8TzerB6v1//rn/7h&#10;DCT8+7pnX/crnv2yP/EbfudP/tBf/en55uffvv2PP/vTP/fTr//dV1797Ku7+fOT7/+eP/Hdv+q7&#10;/qc//H3Qxt1mDED4C05QpaaFIOewzhxQkN2l2HgWCqaOa4njXgQxIMKR9ErxyJ73NL5CM83rLgvm&#10;Iojn5c38zePN21d3Dzfz69VQzAT0uDmtEM2LrWSj5qwnACQrlLCPMUMK8QR6GCMZGtvEM2PI5/df&#10;JR5TTiUe2TwMBJ4UzUBLznreX826mng1uQpAeBYSA/yOb8pR/CHXD8O/GIL0yERVCca2gYv4mNIZ&#10;cmIsaSrJaCpjj71apeZKb1EdcVUMnqAS2ZC8xxaJ1bwLVgrUaMVerekwR9l+xjwa9FaflKeW4cej&#10;O3WGXRDE416plQl/CdWqwSUeM0fKoDbx9C6fK8rHM8tUW17++OzuZnbwr/+vL37LF3/rr/9d/8/v&#10;+1+/5zf9vvJ36X/f8OyXf8cX/8s/9cf+9O/7nX/gi9/y7V/4FV/4nd/9W//J3/2Hs273bjvfLvvx&#10;KhbcKXADL6rP7xCPPtlCPPyy78k2Y+iBIUgfr7yxSYZ5CSDui3VUm2f/iWwYL2MgGQmVyElbfkV6&#10;WB4K+f3wKrSMEMoQXuBD/GF/TSUeZzrxxMZjGSPoecG1NB3CQA3r7BFPa7r7nCYcbbMQ/RSyiVMv&#10;T6rH2fFKszx0bbeSEJQD7ohm+gfDq49j46F+jqYf3UW1ow68CwBxlyeUGZLAGq7qlQpxeHwZeMJA&#10;8A1fTfDH6PK5mUbh2GTSIuUpBqMEVigw1WysA8ONFgey4cesw1uydQcAohJOlyPNYHeZ1o5gtNti&#10;oOnVwUySS2vRP71fDh4Ws4//P//7n/kjf+Lf/vg//+nHl//+pz/5d5++/enH+zd3G34lvrpZf/Jw&#10;8+VXd1958/D8n/+LL37jt+ZP9Au/9FcMjw5frmcbvsq6R/Org9H5x9LZl6adj2edF7LxwH+d55PL&#10;j6aXH4M1G7606TaPfPnxonOANL1Le5QebvmibkcuyzZDYquAG606WAN3hDv2aqEGU5LD8XF97t2v&#10;YtQR8QAN4gmZeTqFeCoqVeK5uJscvfTsqphzorvpsYinLHkM95w+xt5jEEkw8pcf1q/mw7//F/7C&#10;b/vmX/vffuE7/9zv+gNnP/4Tbxbzrzze/Ozbu/8/aX8CIke1/v/jk8QkY/bcxNwYjUvc94sbLqh4&#10;uaJcURRRRJErIoqIIiIGEVEkiCIiBhEliCKKKBIxKIaEDDPDLMx0N73vXb1U79Pr7EsS83+/n+dU&#10;zyTG+7nf3z+8LU+d2k7VdJ3zqud5zjmz7cp4Jd0qJpp2hKCWDUr8smJNB25MHA+5R5bCIm65il6L&#10;OSQe7A8aMPRDmAAfaKaaasA3Jk2wEPTRMGpxbOk+kNkZDMd8dkAzYTeLBh4N9CG1cPoIpRxZPUVk&#10;GuEYAzFYzfhkaggx2MimztYKSQtlM8QDxFFjjwNPBCMyEE8CUiFFgXV055JDPJWsY9dxVJABBk06&#10;7bWNK4rEAySy46P5pEtVAM1ACVchPkrJUD3IV+JR/xQIpiCAZadGKWwVEX2MPFgStuQSgkTYn12c&#10;8hLRXHCcX38iHpmxXIkHe6YCuRjSvixgQqZ3MNLVjgRoOjLmFkdqBwKLoBbDJmWdYjqUtwLFTLhW&#10;tmsFe/fDL6zp6v776q3P3ffExy+98eMb79X8kZlq9cT87PHZ6aPT41PN8kS9lAt6nrvn0Su3XYaP&#10;nu3r/+bq/61ZzRezEcEdtzMHhbl6JgoaY0AxiI2xRzQ7MZImkxSJeYbYATJz6IQAJL3HrZgIJJfy&#10;ppMeK+nPWaFqKWvFwz7XaL1SqVXzpXwCnCTRIVLv03YFxjKn0paA2CerQlpUh3jMJ7J4tdiwRdmx&#10;CFhAgHAE3JFuPuLVYpPPreJyYgCK0w8LH/eiiBugA0pTGw/xQggjDpaiVcCQikovxLSMIxwNj1AO&#10;QyATrbVGMVNyCA7n1eMe7LB4uJOPsvFCRIqTpJ2zgt5epNkMO62vimMfg2bE++aIAKe4psQTA88R&#10;3SQ+Wq4I4WwaBI0rkhS5ydygOMjwBBjHI+XhHXWuqKtBXz8U8Q8AdPB4Y4EhKIov7KSvUSskAr7V&#10;y1Zr+9H5t2P9We+//FbUGxorFlvVcjWXKqZSH7/18cYzt57R1X3bVbdZ4WClGM8k/XhiehVIjTds&#10;3mjGQIOtxIPmUziGUT5DcVzdhxaUfarZokfw/NGQo4Xm7wqr2sbjF4KfSgb0bPnz2TCduVagwARH&#10;2lQ7EPY3ISyhYTxtPAe9a31o2jVde6eLDIWIUcRwiWaKOcesKuiIgUSlDiBjl1LGck5IUGN40KKU&#10;eLAJtzAIOgFd0eMj0TwgCWKEY0ThWyOso2HRetd8SiLzEBzh+cQ50KIQCU/eYTVKu5R3hK1iByIG&#10;QTxcTqhnZnSX/jn0QkIh6oGC9BDm66VlqxKPAR3AH552mHO540GheuTjIuvoYxQZXgToIG2EypAs&#10;hTOLSCcElIGkbyAVHK1kkvV8JhcO93z/Yy2bmW43J5v1Ws4+uO+7Vx968vkHHvnls33+vr6anZ5q&#10;VjKe0dcefPzas3ddc/aFHz3/UikZrNupPOoxPFi8Ap5eKO7rTQX7E/5eOrMYu2P6cNnR0RwKj3Rg&#10;gFOyB4eY9rOrfCY0lAPzBQZzQcfGs0g89v9APBwkUDbl/TXbuxR6RDoTlq+Zp0dsyVFCPGhoT0c8&#10;at2BNL+eYRiywyLIxLHB6XqxZkXfffTRS88869bNu27ZeuGVm7fdf/k1v37wfi0Vmazl59rV6Wax&#10;VYiNl5LtYkLie2RWc0M8FAFFLrdUukm2YlUsPUQf4g5EWwgOYfd4Bt+UiWX0FhmykRP+FfFIPh12&#10;fyIe4Q+izCLxqJmHaOVQzlL9iXi8/x+Ih5RjRNZh2LKcSqFH9V+IR/urm9WMH9CDZSkbKGX9jCCL&#10;jQCJlhIPTTsih3iAO4QeJyIH8gBisvEhyE4a6FHcYRoUJTLEg5PTeuTNRkBXTCjuGOgRu5FDPEZZ&#10;fH+DIdDuBoYykQ7Z/E/Eo8L7T1uO48xCzmmJp1HOtiuFfa+8edWmnQf3fDVZb8yPj/8xO0PWmZs6&#10;Nj91bHZybrI5M14brxWHDx/atn6btkDnb9050nNgrJjmtFxKPLyWMSxB7DHOeD2AiAT3kGZOJR7k&#10;EFnwQakVt4SUcngeKTNKm0lyFohcOlyvFaxY9JF/P7ame/3d/7jFTsZqpQyaf5CBwo1WW4AeRRyy&#10;jup/Ix5pn4gRUId4UgxuXQx0NVvVwPMn4qFXK+Jhj3QhHgY1/zXx6CrOpuaQvyAeLHH+DmTQWqMJ&#10;LYnmg3U0wfMEh8K+fkhtCQw3cTwpNMAIlCxVyDd4Cu4sJZ5IiFLc6RAP+IyXRjMjZKMF7pxQGIvm&#10;HOzwX4hHN+FUIB7cVMQ3QPkH0yl/s160I/F1K+ggwL9lXV27tl7w5Wsf1Sx7fmpqYW726Pz03HRr&#10;ql0er5fzVub2Kx/q6lq+qqvb1zNSziXtdBgPTa8CKRak8OTBf+x2ZJpVI9oY8LNBk4kvfvz5TiIe&#10;lWlogQXOTyWd9BbtaMmOVUvWWNkq2zH8rtT51SEe58mbu9Y/EKflEtHOIVI+OIV4CCi87uD/B+LR&#10;+xLrzmmIB7izlHiUbzrHAiyYoAGJ0rvuPKvOczD5wBoSD1EGQKOl5SVORzwhb08MidMRD5Z2yo/3&#10;0TAocv4H4lHzDKqIpcSDOqfDOn9BPIu4A52GeADHtK8M5eJ+4E7Ntvp/+u2959/wH+yfbjXbY+X9&#10;X325c8v2Las3blixZk3X6u1rt/zw0aeldGy8WqhaVjmRskP4Mo+OZeN22J3yD5ohENnpfSDh6zPE&#10;Y0KVTecsG41CZPS0xCOGn760f4BxPPWsV7qm0z8lzikNsDXEo6HKxtVlB8dkqqlOvrCOiQESZiLr&#10;SISyII7N6bFEPk6HLtJryWRenGCLiAMu6YgeKJ1tlGaeatptZHlaxfhMs9jIxH77+KOX/vFP/6f7&#10;y/3+L//z0j93XnDJhs0v337v4c++LMUik9XSdK0AzTZLrWKing2NWaQlnJP4RUPOIspQaUr6gnGT&#10;usBUsqdxwIFgmMgybFlgCECjyCLcw9GDuImgI5xB4SFIf6sxG3xDQhIZ647jWjpJzj4MQCZmiWHp&#10;z9KdazKDKWHIMdvosThKg34Y7iM00+mNZaw4jJhxlywXVu3YEEfisTgYTzE1So5JuU2oTZqdtsRL&#10;hZPgWCYkrpkJZmYZu4Ol2F1MfA+2Kp3Y4skqWyiPH1JXV2drNjaCozoQYybDSgBxREmOvpPjTDEj&#10;2BNpsQZJRJHlA6kACNgJSzxcatoR6w59WxZfANeiuInEk40SfdiQg1eAFByKg5YMORszIdSGyKd5&#10;Q9t4IQ8DDXISVB+CIBSqPCs+mov77FjQjgfb1Xw9ax36+LOnb7zLOjw0PzF+dHq6ZpfyScuKR/oP&#10;Hwm53bWiPV6rTDVrjXL5kzc/PHPFmdecd/mbTz5fzLLetzlcEKoVLQy+tHAVN+uOCMrgAeuYHlVo&#10;MOQ7UuSKB5HjSSdkSgTOlOnRsf7UvcXYHeESJHKpQD4bqVeKB779WVtB/Nv/2b6qnSqkw+y9BZTh&#10;vatMMJAcqx+sXO0QD9iFxMOxkul8wRVFEs7CMQBBEnRygcPoTeNJWAa6DxyqIItAYTQVhocSMsiv&#10;Dm2XBCKIxaITQbK0zUOCzbCMbUMLh6RZDOm6hVWzp7M/y0MbjJxEcIe0ocXoEA8dEHTGocw8UPbs&#10;oIa2iKbM9HMxEcPhDEUCjQnlCKUBdKIhnBm4MBrFHYVGQmJ8ikWMUnEPQ47QMOAZJn10RS2RQowY&#10;lmRVAC4SGorgTpVvxPIBSOJuYB36s4aigWEslXjCgaFCPlmvFQuJ5MZV6/FX3vPsa8lRT9XOz05M&#10;zk9Nzk62ZyZa462xyVZlolm1E4mXn3x+GWc96upetiY67B0rWPhNAqPRfHIYnsAQ/3D8zQ/jcmG0&#10;oLgumlXcDgvMiCh5gCc9OvKENK5IxzlCNI4VodjCZ3iY+XTI1XPwt+++6vnle/w+i/mYBY4hIeHe&#10;9SHQbQfuUUsYT0WQNRSlsS/i0CH30A0UcrxX0eFsyg0Givp7gQ4AhaX8obgDAoj6GfWCtFICpGQQ&#10;8XG6UOyJdw2NejIyCHVYRGJ3AHnsuc0c7KPeK56WDiYeC2ACUhAs6BjqPA3cGqlOf4pISOwOCh/1&#10;90V8vSiwiLfDRJAzZ5GEJAelYv92J3ZH70ucX3wOoDH1dplV+qoG6NISWw5LhVuj98pxXemyoyiH&#10;RAKn8n2nh0u6tSviMA1kZH+oFB1JnOiKd0d/GTaNEJ5wO4B4/DI5OPKIFcQXabBesKBaIf3NB3vP&#10;2bT9p4++nqzVJuu1smV99+He/h9+GT1w6Nl7H+MACqs3HNi3r1XJt8p5fJRVsrFyNoJaHWVg97QA&#10;xUGccb++XiyJOwCa4FBW7TogG5HxZNGlNayDFupAhfmwu5wM1jLhrob0MHdCefxCPNSfiYfQI13W&#10;WwW6jTrEI7Qk4zUr8WT9dVKLr5waHst6arZPpcSjAtD8FfEQTbjJtZR4yilXIx+eaRQmyjnfr78c&#10;2v3RRNQ+MT1/YnyqPOj6/KlX7zrv6u1rNl+346Jf3/vc6u2txWKTJexs1zNxcA9oqWFHqpYfIAJw&#10;McQjrHMK8XRwR0XiESON4R7GUAfG0mLO4TjLhAzijg4nyH0Yba3EUyG4BIk7wBETd7yoDuUs1ZId&#10;vMXkiPZXX6JF6IEIXmr+WTQacVX7guFsxmazSDygGY4xWMn6CUPCQ4X4sJxNI3hcOhLPKcSTj48S&#10;dJKufHwE0ogcCKSSi48QbsQGY45ynFwl4FEKZcB9nUQ8qmxsmJzkXEi7bnWkxCMi1uTi4BuQkCBO&#10;0iMUIsQjRp0O8aj4DgjrZEA2YP+YW7iHuPMn4gHTjKZj7KqgynLoDtaV2sdVbDxAIkM8ONwKDSvu&#10;QAyHxM7hkUIq0KzkxmvlVrFwaO9XB/Z81kzm58bH29Wxl596ed3qjX/fuGN514ozulZece6l/t6B&#10;mXZrslkrpmIHv/vadeRQ2UqNFS35PkOjwg8plo33gsfrzXHIPje2ZkEwyiLiacokiDsQKhox+QB3&#10;fJmkP5MI5NORbJL91dH85CRuBgIGYR8r4a2Xcr3ffS+0w39fvbsHLV45F7eTASWenMYARXCIAz24&#10;cV73JOJB+yfWJm8uiZK7M8kAlIp6dQxAtYXQ1RKRlhJ1ouBa1MeB5w2IkGNOJp7gcNQ3oO2rQI98&#10;fJ+OeIzCI9KFisImtLjafxtp0EDYhMUYcwikqzr/Q+cknR1MVApPi5KTKtDWCnzI4dJOY/8OV8mx&#10;o2AdPFU16oT9wJGRVMwbj7gBPeLGoqJhgMsQlko8OBAnDIPthL2wRCtOlAkMajgOJXDDuwgOigzx&#10;QLwL546UqHDdoKcfMjYe30gxZ9XLRSsQuGjrzsfveHB2YuL4/Oz87NTERKsxNjbRaI43mu1ms1Yq&#10;NqvliGt0y1qCEf6t6loeHRzhyOC5KP4c4Bv8OSANK1bcCbp6ACIoqj46gAjRVhya+KNjFX8OIlEQ&#10;5eQwhuLTJOtE/SK5QTxMOx3CX/biHTtx3U1nbvj162/tZBjEIz2xSVQQno8YwIxXUX1eiiaQWiXR&#10;0isiKJcomij3gAkABNFAbzw0oN8w+BEKlxA+yECgGVwI3CMnBOtI0Aw9R1iCh1TmzI7pRU1H/OYB&#10;8QACxLQjxEPQkZkc+mI6ErHP9HUS4BBj2EnEg6PknGo0MrizKMEdFa5oaMycxxAPUUCgp1/3xFG6&#10;GvP24rpp/GJxs06PKkjC9YxRp4M7BiL5DDvEs8SWI8QjPcAHEv4+47dyRj5UQ1GHeBK+waR/yI4G&#10;7XCkGI/X7GytUPzwtfd2bN7xzftfzY5PTDdbC5PTC1PTx2fnjs3OWb7EtrXbz+ha8eW779ULaUAP&#10;iKecDtuocCLDcTxJ7ahP4qF0bnaCl1/k67d8fVDC3ZMOLBJPyjtgx7yFuK9RBHWlarlUs5gdr9hd&#10;anRpyETotL4Y3FHQYe8tCWdmjmbKHBQ60xZy9CjuIF20Fm08HKqnEJQp0GnsESnugCGAFy4ChOKO&#10;uLGWEI+wxSnEI7N9TdVy7YI19N23PXs+n0qVTkwtTGaqid/dHz319s71Z6+QN3Zt18qbt+/69c1P&#10;hr78/tCnn8aPHJmq2tP1QquYrFoBSIjHw5GUxZ1kiEedWSQeseU4OoV4sFo1fcc48KChEwMc7KuF&#10;Pen5EuIhlGTYUZzGHplp6690CvFI2lNiT7FTKUdVSo0WE8NQRZxrS2SIZxF3lHg4MKDaeGitqQBr&#10;cAlcCDns2EWfF3gIDKS80gER0g9WjY2Hw+1gtZA0fivsDNbRpRps9HC6pVK49wAOBPfw6mo6ojPL&#10;CMQju9GHJd4rnJPD86g3TeEmn8LZUAwO0sP45QQIgOgjCAIcwVGnIx7O30vKcdBkNB1GjvFbOcTD&#10;wwEW+gWTjjrQY6Zf5sAe2KrRzR3HFhPG00TyyKa8qFXtlGesEG1Wral2rZrLPvOvh27fdU0xkDg2&#10;Mz03MREbDj5262Pnrj/36i0XX7zpIvw+z9+yIxv0TzdrE/V8o5Kq5ONV4I4VEM6QObyiI7hBvS47&#10;iqf8AIuC9E5HghDmMIcSTzYG3JSRkVPsKG5FPXkrVEhHirkY521IePPpcDEbz1uRfCpcKVgTtVIz&#10;k3riupsuWrf1jUeeSwwNNMtZ+aAHLeGcbg6uE/cmQ9K0i4Wmgz6OSF0EL7qrJDSHU0nIWMNs+OnW&#10;Uc8FbSHCENiTok2IaTRjallJRmh6oe3HIR62r0G0RiQewz3IZ99y08bjKAUmnIE5AiJq5tEGWAN7&#10;uZvQjEpXNUdJQhNY6rH0MQnxKO6IM4UHOqfljSh16XkcyxBDc1JxEk887AJ5QB0bTzLmVSWioxE0&#10;hOEhJR5cV0f54yUcixQKEPL2YYnbARDQmCGXU+IB6NAshKZFRjLkzmhQkQi74lFvLCT2pABgDjwx&#10;nAjgTbTqpWIhnf5mz5cHv/4FxDOLH2jB/nHfN/+45Pp/3Xjfa/958+Vn33T1uRuVatlK/v7F549f&#10;f8c1f9/5wTMvjWWsYjoSxWMR3MFS1EkMcroJzjkqUILHxaLS0wfiwR8dmSw8/1hIA1bcJJ4QaMkQ&#10;TwRc6MefYLiMF374yHKnS+P1F1yTHHGV87FUdESJR7lZLGqOHNbRtp9WDQd3ILb0S3ABzb9YZYY4&#10;JCBXxcajuEMu6VdjDNFhiY0nBlCWfB0tUDNPQzziSlPiMV48ZjpitC/4QAYmVuLhw6SUePhbkj+x&#10;9iPrlLZTeBXjo3ld+tfURAShPDyPEI/CjUrLxgNlFQVIBPplHMKhJL1C7E4FjpGqhjPJqNELdQ6W&#10;uFPBPiUeII4Qz6IcGw8KCYoKj6JGBTCJpYfRynK2ERYJaOvl4MuxoYEfP/z87Wd379394XsvvXfO&#10;38C1yy7fefXbL7659+2PP3/v0+8/+/7nL385/NOhl598bWVXN34Ee998u5JN1IuZBmok1F2oE0KD&#10;UW9PXEYhoq2Owz33kXWCAzT2eHopd0/C3UvicfWk/UPZ4HA6OJQJDdtRTzERLEYDYxaa/viYnW1X&#10;y5P1ahdZR2X7W8WwmSM9H24Ba0g5AZWiDyiHQEPHlgiJk5xcQjwKN7avVcDOHdxhJgfvsb21nIdC&#10;A58i9xgp9+jghDS3cIassYxHBSLBRafruUYm8tXrr56zfvOHj75y+L0fL9l04dqutXheKzmZUffO&#10;VZtv3nLx/edd9/yN97x89/0v3v6vfU8/XxwamSznZhrFdjFVz4YFX7xjTt8oNZ9UQFeWG8VQS09H&#10;DNDJLBIP/VYkHqyKjafjTkqrCD06/AxkKEp5aHHIQYeQRNwqiCOnkkwJtWG0kHi1FGJUDNYRgXjy&#10;sUEQDxLYU8wzICEHcUSaKflCPCjSknk9CUAqQSieP+fHzh3W0XF31G/VkUTweMA6ufgIhK1qzgHf&#10;qHAUVtORQdp+Ei61BkkXMGATQUdRCbKTIycpwQieznmANcQdjfVJ62iEJB71W2UTQjzgG5CBE7C8&#10;OPRCDAzE2XdVpJnICO090ssAaa4K8RB6otgkWynQxjC7uRJ6OOO6GpMUd/B1KMYSabbFypK1/Ni/&#10;lA6N5eKT9dJ4o9SoVF596vWt684a+KXn6PTUiYX54/iubk1VreJUqVmLV2+58PaVXSsO7P1yplkf&#10;r9rNagasw07pghpkCBRPsMwYlkhsjN3RwRKBWczEpiXYATKTCVO9hXQQ/FTKxGrFdKNi18p2Hcuq&#10;3WqUW7Vys1JqVcsTzdrcZHthqt2wc65fDuX8wclaZbxeLNnxVMwvbikFFxk4mGlxFSHBuc2JO7x9&#10;82HN71qxS1HsmIPPcTqzxJ9FmhE0kfpdY31wLAgM6kADQ3xAkHGwo2PR4ZguFHv9UKjf8e1IrEHL&#10;aiihYyUSgtGlSvfRHBziNL1Giimaxg5gI8UdPZX6rYR4iFAdbDJymiikxczDDvAUrsVzjkaCNNtE&#10;gyNgIOCOiPkMSwIHAHRo6aFCuCh4C5glNhstD0UDALmKJResQaYeIl3VFqXQBoWDA7HocBzPPOaL&#10;hlypeCAWdtvpRDmPX1c1ZVmP3/fkR2982K7Xp8ab33/51a6/71zdtXKlOLC6us54/L5ny3ZxolGt&#10;5VNlK1xIRcr5NH42hXQIQAPsc6w1hA8JaVLjk8y2wTKTeAzaMraJdCI7DEPxkCsRcifDjOlOxTw6&#10;JFIiPBr2jkR8eFwj+Ina8cj1F1+JonR3df/6+fdVK51JeqIBXJfmHD0tLmfoyoESHcAmwp5NCjqc&#10;MMHhBiKOafvJEEQi7oAcaZU7xENgIuMyTaYRksBSKQdLCKv6O8fJ/yycExxA2wyWErSkV8dbrJSj&#10;Th81hIA2jPSKeiHsHMOv3VhlOpIbAdMMhL1HyBkxvD5ilCKd8BaiaOCDnFUe4p5LICkpQiKNQ3Aq&#10;HVYnwNF99AMPuEbnF0qIkksXdCYkzaeE+8KT1EOQI9KIGeEeAaDQCKAH1Sx97mHptCUxQPps8d2S&#10;i436e369/4ZbL9yyc3P331Z3nRQ+v6Jr5YquMyS5fJlJ4Be58qcv9lVy8UIqaOGt8fRFXEci7iOh&#10;0YM6tQXHQgTVCfFwogk8Xt8AZNHG05/y9qVG+zPeYcs3mPL2W/7BbGi0FIsO/XTg18+/2ffmex+9&#10;8s43ez798cMvu2qMC6aWEo+ac1rF6CnEA77RgGK14vx34qE4DrJLRynkQIXWqMGdvyIeR6clnpm6&#10;PVHOfPn6q/qMVuPR0Qy7csvqrU9e/+ChPV9Yv/VX3eHqSCg/OGoPu/Y+/vxtW3Z+/K8nYj8dmCrb&#10;42Wrlg7KqID/K/FUmLlIPEjQPiQ93ok4pxIPpWxR4YCEAezfKESaxVi9EDmFeCp09+Dq0gEe57dD&#10;kMxNoRTCwZeX4g7UIR7sANbBPmb5/zfxGA9XYuS/E09RO647+3SIp7NbxQ7hQBAPbT8nE4+adjrE&#10;U7Ao6Z9F4gHlMGzZiVMG1ijxAHRo1AF/mKhkEg8gBrBicOf/JB5FnJOJR0TTqEM8RqclHjWGQ+AM&#10;CQf25RIuC1SXQGs94uo9PHTg96TH//NX+7/77NfLzrsbtfdzj7/fGGtWS2PxUKqcr01Pzpat8sCP&#10;Q1edff3yrhWfv/zBdKPWruZKmWAxE8JplSGky7f2SxfPneAOBeBAFYNVQzwoxhJDC+od9kv31cvp&#10;8UZxolUbb9Ym2o3xVmNyvDnRxtWbUxONifH6RLs+2aqDeE4cX5iZnPh6774XHnoiHfQ1yzkQjxUH&#10;8dB7tUg8giP/K/EI04B7iDv/G/Fo6w7hqWLrn4gH9TVFiwK4J2zIQyGGB+qqJAx8gAYcekAaBTiF&#10;eJgpd8RNSjCSKZtMpI4UeAStOFpuvYSR7i+XwxmwVCJR4hEXFUEnyqEF0d6jnWZCRH8WqagDPWgY&#10;pH/+UuLBCTMpP5a6inLq+dXGg0Mc3GECJYkG6OiJ+I8EPQf9nh6fuz/kHw4HRoO+ISsVqlbzk5Ot&#10;ZMpa173+1qtunmq352cmgbzB4cFiMp0JpF596rUN3VvR+rzx0ivj9Qp+A+VColi0ioX0WClroWyM&#10;m+YIQOQYuSKIB+TB52ZwRxxY9G0hTRzBDig/Hh1QL4nPA/YT9KfjgXw2WrQThWy0nE+WC6lsMmJb&#10;8XIxPd4am2o1y1bu4Lf7v/tob9GKN8fyauPR8Xj+TDzqcor48MWvBhiKbbnMGkF7j1hKsKoCf3A+&#10;LDTVMjIyUEb6GbGrEVZzSXYCMuJvmD9pvFNYkksWcedU4qElOI6TkBVID0I8xjoCCfFosC0jaU4h&#10;HjEC0byk5YlieTriEQSRoQhxpzQ7QcAdQzzevySejkhjOJvggkpNUzitStOGeCRHA4CgiOcIFPP1&#10;LiUeMRcxPAigkwBqBIdRwQr0nEQ8+D7JRkeKCc/or/u/euejh6//99buzdpk6z802SbVtexMsC5z&#10;znjj0WcTI4PldNQKjCT9Q3Fvf8TVEwfYgX1lGGgWnnE8yGEm5xOVgX8yKICvP+46YrkGlHgs30A2&#10;NFLJJhMuz52X3LTSGfnQ/FOXlsTi0L2lLX0t7WtkSTOgHPBBh3gUeghDhQgHJ3RG2RG3V9AQT05s&#10;OVCGIuVkPJo5lnGPZT0VawSJWlbMOViqkAMt9pnCUSQeWkrE64QiTdWys/XiwU8/wgPDTaztWv7g&#10;uVd/+9wb4d9+myoWj7VbJ6Ymj4+3j082F9q12cZY/5ffX7v1og1d3c/fdM94Nj1ZzdVy7HGGGyRD&#10;KPSIb0vjeOp2kGHIQjYqCc2hG0tEkw9UTgKP8JT8BkHQ0ouqFvYPVdKBajbMqTQTgMjYVL1QK8TL&#10;jldLuacjwSZ6xMZyAVARSSjt7cyBZShHjD2QcA/DhkAn0ieLPi9ag5YKcMMzA2UIPdxTwmh0jk/o&#10;ZO7xcwRCmUMUAvHY4qvqMI2qxBggurdysWE6uYgvQjCCO5DiDqgFaWEXWmuIO9pFi/22XIoy2RiH&#10;Bqcby3RHH7Fx0YR6uGjdsROubHRYyQaiG0uBRhKMyacbBexivFS09AAOUGEFB/FhYTN9ksxHCSpB&#10;dWAZGe7RM9DzhcywDKKapNXECJvAOmjRpZYU6wvyUamh6uH0zjHf0Eevv37ZjvMv2LJTfpJn8mOV&#10;/1aetfHCHX+7aNXydd1nbLp4+03bzjxfdgCmd+996b1WtTCWT9opmZqKdiMjOssSHOeQEcE07Qj9&#10;RD3pCNAHaXZ0Ug8RoUfDepL+rBUqFeKeoYOHf/hh9NBgeDgQcUe8w/6gO5SPWcEBd8wXSkSiiUgs&#10;OBooZ4vldNHTG7jk/BvWr1z/yxffVG2rkI4kQ2iiACWgFhTJm477kigSgzNoF0GDZwrJrlhYRRtj&#10;WEfEeGpHgkRaSOEbrMrQLIQeQ0IiNpkS0kGXFhiLH9wkHuPPYscfKi4D+RhGWWLe0EYXTbI0vcxB&#10;w6yZSGNPgGBnTz0WwnX1jjSRku7fRBmeioSBZpWrcirx0PG6gAykQYHS9+oktHIEJsAdoXg0b/xJ&#10;Ulpj1wG+iDOIqyAeE7KDc2phOufUo6LkJPrCFK3UuIJNYf8Ah+Zz9cW9gxEvrS8cdijhDXqAHa5i&#10;3hpvNr79/Hs0Krdcdcdke3JuZnp6empudgaJ2dnZ8fGpl579CD/IKy64vFYsVAvpvB1PxLwJArSH&#10;/IenJHE55oohzmbFgskqSiu4o+MTojyEEghpYkpsuFrOlmyrXs63a5WJVn1ivNZqVtqiVq3UbpQn&#10;x2tTk82ZqfbC7GzZtt967aWQd7BRzVWLSQYvi8VIry62JQoMFAsw4EYsN/jJ4XdCcwVeVdQJ+BFK&#10;Pk0shjzM5KDMJ2cshRg8bYdy6E1mgluxGw7Hm6676SFQIsxeYDi5gQk5uXjD8YsddOYZ1YKBZtg8&#10;d6S+LWPvUdYhu9AapPsjoehGeuOoPKAcMw2qbNVNNERRZCaOBcClFEbDqBeFdxOnFY8YRyIGCzpF&#10;1ToQBY54e1gwPA3cr5YT53HsQ1SwH+JJaMdSD53siZ9ZaCgdHiXoyPTpGh6kxKPipuAQvlerdrxW&#10;SFetdM83+/912e1/W7nx3ktu3fv6+4P7j/y697vPXtlz+Iv9w/sPf/ranq/f3ZuPJcrZZDkbQ12X&#10;CgwlADFeYM2AzBg6mkH1i3pGwAtVPfJT/sFseBRKg5A8AynvYBq44x60vEMWoN8/XLaS0X7XLef/&#10;Az9y1LwrHWNSVzMfhDq2HDVm1LOBZi7YPB3xOJKYHknL1lCNxHAS8ejEoqQZid1RMZbZaAnuZL1a&#10;DDmWq2OctmK0khqpWq4xurrAVQEQz/SYPfjNvo1dZ1yz/u8/PP7qZML6Y6J5Ynb8xLHZE7MTx6da&#10;R8frxyZrRycbpXjw9Uef+duqzd1dq+84/5rc8EgjE/lr4sElfBqaDal5hjLEQwrkUSrCDQWeEPgw&#10;xFOxcEgYbFuy/NnwsOvAT4nBvvGSXcP3DfYXj1VHatSRKGMSTwVXsYPmhGLFURUT+MstTrZF7gHQ&#10;CPEwiIfPPHQS8QjuCPE4xePJl1DOySYfBS/spgYhQMlS4iln0UAGmcixU7oNPCLceNidCnvKPqAc&#10;EoyDLGrLgTrEkxdxB5HsPJq3XBChB7hDSf9ziYZmD3YZPdmwDjgAP3p8kDmrWQ67x4DiDvFgqxUY&#10;yEWFeMKi0xAPlaU7bJRBwSK8SHyX5PwUI3gWq0vz8UcZ6CH38Jz4hhtK4g0Me0YP/vr0fQ/cdeVN&#10;q/Ch8n/9W9614vqdV/d8+0OtYBWtUGZJ9yuhBEAVbs0MNsixf4R4dDAeDogsxEObEPGLuEN7T8Jb&#10;yIbLdvyFxx4Xb8XKjd3b1q7cJJdbed7fLu5evm5Z16qVy9dtXrcDX1PrVm9dt3LLcrEzb1y56dB3&#10;P4/Xq8VMLM0vchKP+LZ8gB58rCvxqLBK4a7xkFM6WOIoGicxNTm443woK/EY0W4k5h9aUETGagLU&#10;ACgQdAhDSjx8ICQe3qmMiEjckaMUNZQPtNUPyTDERmiMhRsgRR8N6NGdNZ/7SNoUQKS4o5SjTi5I&#10;7SsAFByulhhhHYM7nVN1pDfC7kgiBZ1IACXkRBlaDD2VogPpgcaeobBAg2rpCVEAVTzqgrTHFi09&#10;IuyMuwt4eiM+fJEPszsVmpmYOxoY/vCNV2+49PIn7nnkg5c+2Lr2LPyVd5115bMPvnLtZbc8+9Tb&#10;b77y0T+uuv3B+5997rn3167egq13XHNr1aYPNJ30mesybIgcBuIhcAQHg74+LbMWCWXWkB0SCTGI&#10;0NNR1grYuUTGShWsXLNaG6+32rXmxPj45Ph4q16fnpycnGhNT09gSbVbsxOzH+z+4MyVZ36/7/NK&#10;PlEtpZYSDyRcRZziz89hHQ1iU1ZQsJCGH1sdQ0t0hGChuEPQMeyib5wSDyRWFu1mZUwvKdYDhniw&#10;Ve0r0UBvMjII7nEgw9AMYIt44RAPvULijQJVnPLhpHhByYEoHvZUK9RS4lEnFzblUni1UQxCDPcx&#10;xTPEo+ItM5bIVG4dZaVU2TjquhGbvVxRS/vyaJWQz2qN0ONUjHTxQ0o8qbCRFcFpyTpGhniGhXhQ&#10;VaLOpDMrg5rBPxj19qE+xKraoW28tuFRO+4ppkP1kjUz3gBf5wLxwR8OtAulo9PTx+dmF6Ym5ybG&#10;Z9ut+cmpmXa7Wapa/kA+FS5no1nUP8Fh7YjOEtKkRGSkgJIBcWnpKrtiDQNuQDygnIx3xHINWp6h&#10;lECPHQ4lh/33XXX32Wu3vXzPc+89+vpr9zzz+DX3d7HbFDgj4wGsNMAcErkMjmnZIQiJOkN8DOg4&#10;wT209Ih1h74turfExmPMPFlDLXRvMY5HopXVqAMxlhlIoSHMCkPOzkvcYdi/aoF4hunPIoqBRYIz&#10;dXsSTfovPzxx2TWjH35+vNE+MTN9bLo1P16faZan66WZZmW2VT06UT862WwXM3dfehVagNVdyx++&#10;4sZmMj5eTo85HHMq8RCqUCQ8AcZlE3p0T2d/R0hTnCmd3MBxejrEU00FxrKhsgWCCXqO7L/2nPMu&#10;3br9t4/3Nm1rulli8LJCj3i1jLBqfGGgGWPdQWHUfqPo0xl/GemlIv2QnIKGdVAeWSrBOHKr94pB&#10;xzLVg/qYZGfmG+LByXl+Wm4WiUcsNyKcBDv4kRYG8oN+IEnTn0VYcaJ5Omk17eTpohoF8RgMwj2m&#10;vXbKJQnsBuJRMw9jn20QEju9BzmUzhLiUXUMP3aK86IzCgfvqozEoDYezj5B4hmF8Fmgcl5sI0Y6&#10;x9006shLm8ZbKiZZZzfWF53qTGsoBR3z7cJDPFYIXyFoLIcAImN2qmZbrXLpt6+/vOWi69GEgLDP&#10;X79jx5lbrtly/nO3Pnjz2VdesuHcf+287tHL73r8hnssl3umXWuUs9V80k74OapyVAKDJDaIfh+6&#10;tFTiw4Ki2IdS4pHQaXKPEg/gb6yYqGYS9113O67+//TvkZsfLcbT7Vq5XkYjFVRqEdcVBylmq3Y6&#10;4qH3B/Wm2dmM0NNZVYmlh33X6c/i4XR18etfiUeYQ+w94j4j7ohXS2w8OIoHIke8WumYB5kgEtKJ&#10;QzzKByQPB3eQAwIwOCI7gAnIBw4G4QwM3BGU0TvSA3keB3d4rOaER4EXQV9/GPsjk1E1OCfzO/uY&#10;PY0WiYd7ys4xmR9DJIxCmDCgQ6EtB/EEDfEoTEB6foKFjMcT8PVDOBYKCR7pdeWQAZwhGXdHxcKU&#10;iLhG+w6++Nij/77xri3dW1Ys+g7+279v3/kUxFPMxdOxUTTV0cCAXIvTdSlnoAw+9xHiDtKBgRCH&#10;YeyjxQWUwOBxcqfaYJDGz7iUTxz+/fATDz17760PX37+dTu2XvDkAy8+8u9nrr3ipttv+Ofrz7/9&#10;xL+fvvWaO1597vU3X3rj1utufeDmpzau3oqSfPPJvnIuXi2m8EPiT0WkxBMT6xF+fvilgV3U80JT&#10;ihhUZIapfunIDQhgK04WlyVjcmVoZvwmF1nHIR4ab/COC9lgTywJFnISpAV32H2dCvQCd5JCPHpR&#10;laLVKcRDqw9BBOcx1QgjYBR3kI5KZ0zOiUHiERRzDgwPygjOQ/HAoo2nQzwskuCO3iZrJNRXNOFw&#10;T627NCeXQKWB94irtF7jimIDkzoQSxVqPKdsTHSIB48RV8d55GxCPOqYE+ZQk9VIx5mlxKNh0Swe&#10;rTuBkhXCR12jmG1V8616cbw+Nj0OtG0dn586MT99Yn4GiZnx2txUa356anZyMuULvfLkU70Hfijn&#10;ouyigSoXBePs6KOKPtrXLO7tgTi/BMCLLi3gzhCU8g4CcdLe4ZRrIAl5sDpciEU8B3vuvOLGVx58&#10;phiw5urjC63Jgc8PdKlpR4GjWeTEnxLEExQbD205Tg7VLsbYUcsm9wgiULTxSNctMwmXdE1nlyuA&#10;C0N2QDOEGL2QiFHSxJqsDNnMObnMPiKkwR8uiqYgjuDMcREL0fl2ebZeDP3241dPPl11jRyfaC1M&#10;NJuF5Oivv/Z+/92nu3cf+OJz76FDU8Xqwnhrcqyw79VXLl2/9dZt53/9/IutXLRdtThqjtDMGENw&#10;FokHVwHAIZ/lX4I7TEsOxeGI6N4S6ME+QfCEGmxUY6nQWC7ULMdrucgPH767cUU3vvrv2XVN3j06&#10;0yx2nFan1SKgiIrJEfFbMc2iCvEoAEElmfICCbX6OOqcypzEkaGcfGJk6TCDmr+4GxCEIGKsO+AY&#10;O+HqmIX0DGIc0h5bVAduTrLxSCYJRmTHR9KRQd1BrTu5xAik6cX8BIdM0B5b5UywkPSZSbJEABoV&#10;vVqM6pWgY3znSVQycoBBugn7iLXGIRgIzVtgQHxYBCD93sKnSSfQR2J9NPiuQzyss6Ta0gqUW6O+&#10;vqQPL6ErE3EDlThhXmSokAlU7VirmpuoF9uV7Fg6+95Trz903e1D336Xc3sb6exCa3yiWLa9gbad&#10;bReKVcuq2enWWH6skJJhoL04G0+YgCREhh4ltveU6RcGqvNQBoMMCXVsPHkr2Krla4Xs0/96pLur&#10;+4JNF9184U23XXLTrrMuWUEvW9eyrjP+vnbbA9fc++C1/775vH+88fDLd+66aXXXijO7Vh7ce2Cy&#10;1pqoj1VyqWzUzz5oDL9ASShOdIAGJu5GAjLEQxF6FsN6jC1HCq+g44jduCQGyGm9TpIDPYwQMsQj&#10;0hOCeGJ+/BVGOsSTkoF31TDTkZ4K7IJ2V7svMVMIxuyMShl842QijUwsUTCig9AG82UH55z0T0WC&#10;w0Fvf8DbFxZ80TlNQRVYGpaSEzoMR5OVnFDnHOUOziaUZBQYpNQCaSgPcSc0CHVYR4UDsaS/T7lN&#10;+2oROIZAPMAOsAikNxUNYukN+XFCFyOxot6gq2/w99/cv/W8/qCZ4k3/rZCox6X/1netfPTq2223&#10;vwnetXz4wXPgE56/g3TkMAEvTqEqxTMOJqTFAEMAxSoBTqye6aS3Wk4f/PnQmhWmu/v//O+M4JCv&#10;Xs5VSymyiEM8kDwHRr2gGGoIifp6OSGDmFKAFKAQJR60uDH/gLAOfkI0NyJBgmHC2GiXEo8gDl9w&#10;rGIHrtIOxM7qYc4i3i+rYhkS8hD4IJSopYdXFyXCqgGVml50E7f6+4UqSBgUbTCsxJR4OoacRYE/&#10;JCHwJD4mertYDIbyGF4R4AgNog7Mp7xAHHFa8fyO4x5Vn8EsufQIfU98Ai56iv0smCmP0YDKEI/a&#10;eKQ+xFYFDkuHFgyxixaBA68kjTFkHSiOny5+9gSUwVwUrapVjiVKkXg1a001662xatGyxquV2Xpt&#10;ptmcqjeQOVmvTY9PtCv1A5//cP8td/6077OyHSvbURSbncsYrDMQB075eE7IEI+PETz4rM2G3ZZ/&#10;OIVqWZT0Dibc/ZHhnthoX8o7nI+Fh379+Y6rrv7ijTdadnauVZ+u1T978e3/g3h0tUM8gAAsW8Wo&#10;BDXLqIN/TTx0YC1BGQd3/hvxIL9ZCEL1nAcS8w/yA+1ifKJiHZtuLozXrL7fP3riidxI//HZ8bmp&#10;mh0Zvvviyy7avOXmcy+4YP3mLSu7X775/nLAvzBZn6xms6O9tqu/mQrM1u3xcgL3RYj5E/Fg1VCO&#10;2nIc4qF768/EQ2wKQVWULR9uFCNcFiKNbLxZSk417UY+vv/j985bu7W7a/kd2y/L9Q3P1SvNYuzP&#10;xENUEmOPQyEOf4hpRxEHiaX50P9MPAzKNrACoEGOg1aaKRAjJ9QYZ9pd/hvxLBlTh8SzyCsiJR4C&#10;UAJsMXha4snG8cGBt3QwFx+GsKfZBNz5a+JR004uJnE8qFXVLU2IobBJZ1PHJo62acw2hniygIbw&#10;SE5G04FOSzwSI0zpG34q8fBsI3i3E0uIBy+/BDgDIoP1QqpZzs6OtxYmJ6br1ay7f7JmH5udPT43&#10;+8fC/Pz05NE5puempyuW/fOnX0RGh2tFerXScW8CPEGLiLiTpKWnDPFIh3lU3AEO6pV2vDxLiSeb&#10;YM/kbCpkhULX7bp855bt8b7RqbHawsTEZLX1zjPv7dp6+RdvfNoqlWfardnx9gIKMzM122x7vzt8&#10;098v/eyFPePlykS9UrWtvyIeK+lVE5TijlhrGNh7euKJuEAn6paiUMNiE8NT2HShgVwqkocolwrg&#10;WDXwLBUfgpwH6KMGGDR+CiUdLT2bBlnjhIxNFisOc3TsHOUe6dCuR+FUtPF0iEe2MiHEA0CJBIf+&#10;TDwkIekZrkzA6xoJ8QB3uBuhhxdytp5KPOKf+iviCXh6gRfSzFMBX58KB+IQnJbGJ29fSISnhOcT&#10;DQyHgyNWwp9LhoqZeK2cnWrX2+Xy16+8v25Z967NO9z7D46lMuHfB/s++zY/GsgO+z598XX/7wcm&#10;qsVGJVsuJuLgBjGWOMFMxB1IzTyQUs6S1ZOJR4qK30bW8oN49n+1OODTyq6VZ635+6qTe+sAzXdu&#10;PH/DKvpe9d+29VvZo77GOB406vqngXBOnDnk62MQD+0cJB6xeUgXLbKFUgIhYwnx0OWK8xBl8BvD&#10;sQHkn0Q8NEgAI/A80bICC8TkowPz8EA5SRY/fnMqXoUGlTi9UacQTzTQGw2ghIZ4hL1wzoG/IJ5h&#10;5nM85T4sTyUe3I5DPBCNN8YOROEuDPFIpaTEk9NRNmiM4flPIR7UkKy+8OhOJh5ulcKYnZV4QDlR&#10;kfFqyT5/QTzsmi7ccwrxxD39UXdv3/4f7rv6htt3Xnngwy+q0fTvn/142Y7Ltm/ccc2OK2+84KZr&#10;zvvHDbtuuueGf9/2j7v/sevmjas2ruxa/tmbb1Xy8WI2jCcW8/ZCoZFDUXdPh3gykWEKNx4U/1pg&#10;GJSjBh4o7uoT9xYyh5KewbRnODJw+M2nH/vxk3fLSd94uVCNpf591S1d2sab0XSk5zkEmhFDDm05&#10;zXykIcYeSPLZd11dP0owijvieyJPYMkEcUFPa8w2dVshxl3Peho0/5wk2U13ptTVJbgDAApP18Bo&#10;pROz4yCe/m/33XD22b2f7v1jeuLE0dm5VjX020+xQweqEe/Pb7+9Y/W6jV3dP77+wWyjOj9enZ8c&#10;m2uXp+v2ZNVqAU1yAcAN+Sbnr9ki8RlV2KFM+2GxxxZ9W0pvMq6gBvFgB87VZXmwxDOBWuXUZN1u&#10;l61WIUlVEhO1/Ey7emy6PVHKB7796dVb/vXpQ880YpHZVrFViNbowHKCgejSMp61kzGFAuWoM0sh&#10;Bjji0AzH6Skkhjla4OL+SkuecmqJnEzFFAEX+rYYwcOEEA9385ZSwB3koyQBZ6sacrCPJFIep9eV&#10;V6NzVMo3AkDssk43FvtnyVE4c9oP4slGQTYjGqCjfdrtBD5KADcjDGEG8SRo4MHvmJ3P2SFL+Ibd&#10;smSgnSglmxjFrFE4ygEAFxPHIzxEKy69vP0SmkPDTwZVFYjH2Q2rzJFaj7UY6r6gzKWAek0YCPUI&#10;qw/9WpLKAvWgVEA0BWfR6ktwSRrEAzIIu2wrWEyHq3ZKJsPLzk8CKZpz7ebCdPv4wtSCDPg2NdGa&#10;m5mcm506vjA7PTE+9PuR+2+688u336vns8V0NJfySgQMWmhRzCEeoQcGSou0npIcD60mZhWbaOPJ&#10;pYK5WLBspe676aYHb7utZlvzE20AFujq7mvuePfZtyZrTbLX/Mwf87PHF+YgcNh0s33vtXeg4flt&#10;33fNcqGcSaTDHHUwE/Oqp4lSZBFrDZ1TdD9J7y1RxsznxVLlkhwrSBxtRjgVFQaykN7Y7QtnkEFc&#10;8LFOUCADATLc8dBoOuHD5UgGoCLkAztIV+wyRruLCl+TMjAPGmM1sSjxaPMsJ+RqMu7SYW8SeKoJ&#10;jwyILBG4vBxNO9pId46CNIFN2IHD5Um8TszpbMXe5tLDHLsJuxj7R+fYziqW0jb3g5mQVughUdEv&#10;hk0sNqmFiDAMhf2DIf9gwNvvGTmEncWUQuEMMrsFwMJAD1p6HAgSAugoB+CcujPHRMZ1A0Mhnhmt&#10;o7dsJ8sFq14tjjdr49Xivg/eDY0OzwDHpyfoWZicWJiZPjY7NdOqzY7XG+VMtZgq2fGIj2yHu8Af&#10;SFxIQ2buKidSB/nhAMcAhMAfkLCRQaJwgHYgoWFXtZTu3X9ow6r152/acWjfjzl/pJ4p7X3pvVVd&#10;K5d1dZ27eUfvdz9Vk+larliy0oG+/odvuevM5avO3bzNCnrLudhYycKLwNY9yD5ZMUAhcIcB0cP4&#10;aFfiYS8n7Q0uI/eobUYxJYmlmQsCxKAJMg2ndVPTkeOxYsQYfhJEH3DPCJ6kdonnqUg5PJvOdcUa&#10;QMgjHR8FoND0YoSdoc4qCsbiYU/gDmACWyPeHoM+rEkIOvIdRWITvxi/rAhPyIlIt3BRNIiSDCZ5&#10;UQfdIiPstBhakkOYA5ZhyQtBzoeTsVUTgyDWdfh+YD0GKKEvTGmJ5MSSqK9Npx/n3JyqCJWJj+C7&#10;zooCaAYSgX4BON15EMChI/2wG5qijw5IGBjMRn34QvvgxVeVZS/etGP4x9+evfcpXf0v/z597ZVS&#10;NhIHQHt6jVw9gCcQD+nKP5RQUJPBD4FcCe9AeORIePhwzN2X8PQnXL0JN6CHidjokZSnPzx4yH34&#10;52D/78W4v5JIpEZGH7juRkM8hB7pcqXNvLp4amkvLTqFaId4jMSxhd0UbgzxOLSk+zDKhzlLiCfn&#10;hmpZsIX7dMSDPRdlgnvAJSxVqBx3AylmW9WpsdLXb7518cYtP+3e88fU9Injx47NTB2bmfhjHumF&#10;iVLludse6u5a8dY//zNZLs42SzPt4kQFRBKjK0r6vZsu5SJ1GDEyWoqNe1G7DjErz5F7gDt4Mlxm&#10;/ePlJCdpr6QBUrNtTly6MN2caZfnJlF3VKGZCQBW/ehU64+5yaPTrYVmdfDzvd+//HI7nSDxFGMg&#10;Hg7WLM+2kpahemTcP5mG4iS/FXFHyrZIPDJgIAkmMVJKASxGZfDAJcQDIgFtJP9EPEInRJm0HyzS&#10;YRpyjAMxulU36dZThD05/3nCxVUFIMbcUIxKjo0AbvSEOLxi+SEG8cRHscmOc9L1fMrTIR4QElgH&#10;xIPVrMwjgY8MYk3SA1iJ+3oZm8bwNGIHBJqBFHeouIQtQwZlpG85vlQk+lj9X0ZCM4o7ahBSAwlo&#10;KY3KDpdAXUazNmoBOr+4G2oQZsqlWaEoYKGNF85Q4pGeU3YqCD4IDfeGB/vjI0OT1erceLuRz0eG&#10;wGrpUrqYieCCoULMbhTrY5lqOmi//dyH685Y98IDT7TKxWreyll+Yyb5r8TjMASvvijuoMQTyEUC&#10;ls/z0qOP/PO6a3Nh73SrPj81kXAHLt1x0d7dH49XmwtTUwsz1NHZaQj01a41Hr37EdQyn73x3pjN&#10;6YvteFBgjg4mpQe10+BaaBhkamsSj1PCU4iHnc4IgjF24IfSEQ9khR3oEeLBzaK9YSQQo4LcwB2O&#10;zsyhDn2JMFlEiQebMpZfu2qjOWebxIrejZYJ5UEmaEBLCCmpQAZBIuz+HY+yHzg4Q0+omyDd+fTE&#10;Q7oS4umIReIyGhwN+dCYqbXmJOl5ILF5SI4SicTl6CpoBmkgC3hFDTw0IFHkHtp+xHzFfQRikCAk&#10;OUiHMuMXojlqEqMVSq7IA4V42O0LtxD32Faokk8BetrN6vRkc2aiCeaemZrAX/zY/MzC7NTC3Mwf&#10;xxbA3/gxlDLWbdde/eOXe4vZqBXz4O8CVkBDi4af8zcBHCHBHSjCyB7mRENEHOQADsTMs0hFKGo6&#10;5SsXrQPf/XTulrP3vfXRbHv8xMLC8bm5j155Z8ems/t+PDRZb/4xP3dsdmZ2Ynx+avwYEKw29v6L&#10;r2/ftMXT31e2UxrHkwTfBAfCvl7gDqAHBIZLk8OkkzapRcSrowHGLwoPHwUwTIPfqumsrsRjUMYh&#10;HpYcRxHizUsNYZOFKiXlY8QP9hS6IkYAfXhCiigjTrSllAMZk4xE8+CKOEQyZagLjmQh/CHMBAnx&#10;LErjgeIhRxGwJu4Uv/ChFHtRKN+IaYqM4qRFxB0H7yDwGcRLaGmXEA8uxHdQYoCWEA/zFWJMNyiJ&#10;2mHgjuPbSoUH4oFe6eXeqyYryNh+iD4ix94DZSIuO4maxPP+K69pp/D7rrk1cGTglUdekLWuM7qW&#10;7Vy/bf2KNSu6lm3p3rxB+ljg38qu5b9/8XmtmEJlS4uRbwAC6xB3/MQdKO4DljnEA071DUZdvXEg&#10;joeGJRIPVl098dEeLglAvenAcDY0mgu5Lc+o5XP/+OGHXUQTjV+R6T+VWkym+LCMpUeWjoeLxEM8&#10;ErsOcIfpk+xDunoS8dC6IzYeJrh6kmhhckCnlgOFAAi8jXwIpFKMDX38ytNvPvHg6w/d/8mzL123&#10;/UJ8K1y+ecf+97749I09bz/78ievvPXFG+999Orbe55569z152zuWrP7tsfb6fR0vTAxliaccWoI&#10;7VvuEA8JQyJ4cN1CuAG+oaEroLYrlXbOAp20S/HJWmaafjGrXbSmm9X5qfbC9PjcZGNusnlsdgKf&#10;zHNTjfmZ8T/wNT89MT/ZnJ9pNsu5t55+4v6rrsiPDsw1yu1iXIkHOAWZMmS9lQxHFCR+0Y1ljD1q&#10;4xEAMlpKPBwcmY4th3hSlOLOn4lHAQVLMwjyUpRJGfsNe61bPm5NLW5VgjEJnEEzwTo60E6HeGjd&#10;Ybyz7lC2QE6EJ7UtkYc4obobxCMWnVHp8KXEo6zDwcvBMcCdzoSgWBZSPnVmQbk4TrLo2LJTvpzg&#10;jrqo1CqL/FyMoi1HWAfCqTQBiXXXvO0a04OEsxUn4VbBHTXkYk9WBLkkWhE/riIVBGtGtOvZGMrv&#10;K9sJtOjPP/jglu61V27f+fun39YzxR8++KJ7GTuon7ls/VlrdpzZtW5N1/qt3WdvWPE3hlJw6K1V&#10;H736znitVCuncykZ9I+OpBERardFpNDKjvWd1G7qv2A1d7KNJ5PwpgKj6aDXe+Tg79/sy0V942Ol&#10;ifqYHUlcvH3XmWds2v3yx7VKY3Z65ujs3LE5NHXT4/Xm95/9cNWF15+5rPuXz79uj5VrhWw+GQbu&#10;sGsoyIY4gm9Z+QiOjLIVxzecjozsFM94tVgMUo6UCmgoRYKiXojQI8YebV1YVPwhEh6c35KJ02U+&#10;CjS0ICEBFwkY4qWxlGmw2PAL9OjtY4mtyFcagBQ4dE8oEqJBhcSDRhpts/iAmCMRxylgkzkE+wNQ&#10;mKmHSxTOScSTAgTEOKFpNDgS9NKNRbY4WUvhSSkH6ZCv3wAK/U3kkhBlQmGwm7rJdMweJPCElWmU&#10;eHhOOVVHvJBAHs8gwirysaqAxZEP2TF+pGBFUyHf0OHf7GR4AtAz0a5Xq61GqzlWr5crtPq0mq16&#10;bbzRnGhNfPH+59s2bv3gjd15K1LMhvFNH/NzokolDJBNONAf4YQPSjPErA7ipKSjFtHB5Ji/iJ0O&#10;FXLRX3764fyzz9333oeTLfzwJiaa9UfuvO+ua++YbrRPHFv44+gsqsrZqdaxeSB4G+x14JsfNq3d&#10;uO+jT8p5q2QDvwArZC+dbgKAFfL1siSCKcJDYqqRSyeEYzo2Hko6peNGsCT0hPH0BrDzIvEIPOGn&#10;y7M5v2QeJVuxxEsH3OFUXIAJ0ADuXcfI4WlluoPTEY8AjVIImSPm78Myl8Injb7dRmo21j7qauOh&#10;HBuPEo/ijkCbc1PkJ7xZbtwpdnYghvmQMX0Z2xVzIGUa1iGyczYh5mHFHVYj5CElHtR1tJ2zImVt&#10;TMWGsomRdAz7EHpSuHd2VjfEo1Wu+SzE14jyh39QiUfjDocP/bR39+5D+74rJuKNYvHb977Yse6s&#10;1+/5j+fXQ/WsbY16fQf780ErORz74YNvLt1+8UXbdrp+P9SsZIuZcBr1DM4JPlOQcohHjT24luZb&#10;wZGEdwDcAy0Sz+gR4E7S0xcdORwaPBgcPBgd6bH8wzHPgB33R4Z7u7R1B6YspZYO8RjEESdOPYcd&#10;KIEeMeQwpjgk3iLAiqEldXWJjww5HQMPg5FNQqBHhxbsEA+7ieV8moNjq+nRas7XKESBKVn/kZfv&#10;/eej11x31aatW5ct+oPRgJjxybUx6Vq+smtFd9eqi7u3977z1XSxMFMr0JeUdUYGYo8kZ6DknBGI&#10;ByJhMLgHfEYcUTMPcIfmn6y/JcQzOZYe/PGbPc8898rDT375zoe/fv71p2/u+eT1d7778PP+nw99&#10;/Pqefe9+8tsn3/bv2//zJ1/+8PnXX7z9we0XXXXvRZenDv0+Wys2eS9EKJmA3afBNzL0H+hhpAMo&#10;KrOVQMNYHJMPHiLruPQoEfPpljqJeLyUcyoHREBLvnxcLDHYzQEUZReFG4jTf4KWxBpEF5Xm6z6C&#10;TYW4qxAf5Sg77HOu4ckkHkoyO8L+yCTxqBbnCiX35DgH56JsRvB4ixaHV4YWfVuiTJTBOkzHGcWc&#10;1c5WjtTwo54v7iDDDKpdR0GnI6w6DfNJYr1AxJFPok5NIcrEXbkkhyJEWjtJQdkY7sVXzsUsn+vl&#10;hx7VX+DVmy8c/vL33SeHi/7537Ku5cD0VsMeKycBeVlwAJpz+URDvaaIo4XslMH0RJXaeVHibILw&#10;WQlUyiV82agXqpXSzao92RqrFwt733xfL7pt+3W7X9+XCOVrpUb/L8Pvvbz3rA078ca8/PCT+Ui4&#10;ns+UM4lCMpyLe9k1NMoBhUEhal1AM4b2jJ/v4nviaD0SHONcnZYbds5iqcRMJcrE8NC8QCjzAc17&#10;lPKLHUtbx4TMR4EETksBdGTSdZwcbXzYh098iHNF0SXBM5B7UJilQnvMUznEw+mrQhrhO6R9rAg3&#10;THDWTx4ilxbWUckYOcbQ4gJ4pdhPzcO0M/+5erUAIsoZABpIWYRwI54s3YrSajFwF1hqtA12045O&#10;KAAPAdYY4jE2HqUWbFLiIdbImbFEUTWfHdFlk15dJb3Te+kd8w2l8WGdCEQ9rmcfeeaMrpX33nqv&#10;FYnlLOv2f9x5y5V3XnHeP7as+/t9dz708L1PnHPWzst2Xvnio6/v2MgJrZ649/6xYrZaTFhxoFVP&#10;BC26wzcofNDTi/syliQ8ajF0QbxflhlFpQAlKCeWICHbCgwNHHz+P0/1/fZrtZRrNcvVon3r5Tds&#10;XLUhcGR4ttWam23Nz4F4mguzE0dnp4Bfrz79Gsq8d8/7hVysnI8bfCH14s+HUuEBGin+grTUqqTx&#10;YUQZCXNROEBCeQVLafsNNCSVacAHIvxucSqlBIIC4AY7k1f4DjJiRtLy2wavk2n0PTWgQ0xxiEcl&#10;+6gAPfFAHyBJ00ulOELUEGk/DLALcAf58TBwc1DSlJ6/cx5hHRyONFmHZ5Mc6a02sIR4eL96I6gc&#10;sCcOFL+8U9Hx0nTZO6skHrVFKfEo6CSCfUiko0QiQI98CkLqz6INHt+N+PjkByS+Wxwzj1SV+KwN&#10;jNmxcjo0IR9g/ft/+3z3nrw/MtOqH50Z/2Nh+o/52RMLx47PLsyOT8VGPF+8816gb6BezpSyEdR+&#10;6n3T8J2Ez0hXk/4hLOPefsUd5Me9A1DS3QslaOM5AoWHDqlCWA4fZryRf9DyDxniUdYRiFFq6QTu&#10;LKqWBsH8BfHQU+PYhxR3OsSjgckd4nEidRwe6rixmAYq0cmVARmMVm0ZmDjpKsaGUkd+DXz/re+z&#10;fV89+NTGLh3JrWt91xlbl62Bzl6xZtuy7nPOWH/uyo1XnLn9o3ufG3OFFhq1qXKWZQZRga7SpIei&#10;Y+MZs/1jAB3BHVFQ9Sfi8SHdKkYna1mgz/1X3rhqkbJO829l10ogl1nh6rL7z7nS7u+faRanajmZ&#10;lJ5Wq3LKBB2XUkCQ0TLLZgDFkYJOR5IpcTwgHp0Ma4mQb5iGEuIRBnJB1WwQ6hBPh3VUhmZOJh6l&#10;HDs6TJ9UzJkv4v8iHj2Q+fFRSDP/O/F08jX0WOSlHIuO6hTiMUATYz8mSj44CDSyiTWCuqtEyjpG&#10;wCMZ4UbARVjH2c3oT8QjY/+g2Wbon+IOWUQNLSFXMREd/umXXZu3n7Vq/fPX/7vno28/f+nNTavW&#10;Xrhp58v3Pv3qPU8+cuUdj1551/M3P/jIJbfece4Nm8/YtLxr2etPPNuq5mqFJO5UicdxwDs6mXjM&#10;KpFiiRziyeAB4i+bCgB3GFgd89hJf7mQbNUryVB4y/od5rco/zaf+XeTkujRr9/aU03FmoWMHQ/m&#10;EyG9wTQdHAAaL8gDIEIiweWEcgRN2Nuclp5OARJ0iGjJ2a6ITByP4zJAQxVDK+7pRcnRXIlbZNEw&#10;oMQjPiN+taNl7QCEQzyMtFAp6HSkxINS6anYaQjEA2hQ4hFbDtkCzbPaQmixwIHEHW22sVUxhXYm&#10;UUwieJzwHSOU578Qjybk5IZ4sFXvEUrIwDbppI9eLSmAso4q4O6BcIY/Ew/OgKXmaEQzEhBOgrR3&#10;5BD7aYdHg15Cj21FP9q9x/x1u7r2vrP3568PmJW//vf4Xfe2xkpjJSseGw4FwWeANpIELwTAkmnS&#10;/4p4FDsgUyruKT6myGjM787Fo/VKvlrNlezMS489h2ttW7f92/c+SyejzVq1bNuNcnWsWP78/S+7&#10;V6xd1rWsZ//+esUqZkNotum9Et+T0okJKqIx4yTiUWFVicdp8okOaRmzh2xBCfGIOsSDHGBN2Nsb&#10;AZV6+5R49Dw4Q4d4jNRC41CLY5g5PfGAGzo5S49SmSI5xKMYIQcyX4kHiKM6hXjk5DgJbkcBaBCr&#10;uNM4Z1A3xNORU/L/TjxGcX8fUCYTHVbTO8OWIwMmhJlBzYNCPHR4KfFIB1h+UtLGE6LRKBNxpUMj&#10;ECqruH8ALUXdjo5XM82SPdWsl7M5f99Au1yaaTUXZtrH5iYXpibmJyZrdqmaK9rJZNzvrRZsdulI&#10;h2TO5pFOrLR23YCUeNTVpQkhHuLOKcSDJVgnMnw4OnIk5uqNjvZERo/gVLmwq0vQxFCOyNCME54M&#10;xGHzj2XVcssm3Y1STpK0II5ahtSZRTlYI6KhJetZAkAicpJ/LO1hLBHnf5DhATmnunbPZhtfz4cn&#10;K8mpqnW0XZ2tFH/Z/da1a7a8e8N9qa9/rg57K8O+wFdfBb/+ujTYXxwciv34Wy0YnakUF8ZrgIyq&#10;xRAcgAunDuUJ3R2jDogKYgwNljnTLQs7UxI/hJ05fg9AsBiZrGXGq9bLdz6wcVn3uq7Va7u6N3at&#10;7V7S4ROp9cu6d67ddtGGczYuX6eZ3V3LPrrzqXErszBZn6imJYiHodAd5xqtNWm3zK/OC5GxnC5a&#10;S6UuLdMNXgp2MvGI1LRD644PdFLgJOcAIwMigBvkY2kAyInaUehR+lkM0OlQi8CNHo58MJCyDvK5&#10;p2EjQR+xHmFpM3ZnOB0aAOuIAD0eiJ6ppEcmCtV+XgpAwjFcgnI6uGOIh9HHwjEO8TA8WUOS1Xiz&#10;iCl4wzkAOd5J6QehnmbBF76TkkZCNnEci074Ho03ThXALhXEGukIJkImiMdUHCgGDsFnN940TtY4&#10;bMV9mbjfjoY8vx8c+unnMcuuZ/I/ffDpozfdFe8dnW+3p5v1qcbY3HhrttWcbzWnxurhntFHbrzr&#10;x/c+alXsqp1E1ZCWnhrqCUo5X5y4nLHrOA57yvlUdUQ/EQ0/CS+UjvnSUW8y6E6FAUDhasFq1oqA&#10;nqDX/+87n1wm3dSX/rv13Cu+efPdWiY3USuXc3GOQBj14rQKMQkOxuNGw4ZGTn0uUEok1h0gjvEF&#10;qJR7OgYeApmyjgQkiZiJ5goFxv6pMFrEIeALSciPap0WIK4GKXZ34ryVaMnY0LI82BpmMVAARYoO&#10;8RhmihLFIMeN5dhyIq5ocMTvAT0AHUaiNNXgKBfzZSYsTobFblkAIyUbtPRDfncfFMcOfoAXWno8&#10;B+wg19VLS3qpcC0tG0AEOyzdRIU5jh+WjFwmrwyH/INBL+AGtESUgchMEvoDklDXFXI0H+ck64jD&#10;y7CFAAcSbO/DI2HatAbsdNDT13f9Jdes7DrjknPPL6Wt3q9/1T/3+mXda7pWXr71gl2bdqxfduaW&#10;VRt3bdmpYRbvPv9SIR0rFRKBUJ8v0BMK4FnRZhNU65SBQiP8Hoyc+1JIxSFhDlozCFRCkfDLSYaB&#10;xZ5CLl6v5huVUi6SeuSOh86QcW/P3rDjkrMvPXPF2s1rztq6bruUouvfN99dSMYr+QTjt8Cj+KnE&#10;QJ/AUEJDnI42hrkYsnGuqzYe7gbSlS7lQCWwiNADsKlfjR9QFEwgzixiTVS4hxE5nCCCYIQagKON&#10;L75f2ISL4szs5BUdxUcFHVLCJQ5IdTAFv+QBygEgFbgkk3DhBQdtUAI0kPFAOV4ttZeQP+SEFgfC&#10;wW44g4yOI1s5y5WM40wzjJCK1nI6LDK2gnhw11p74J3i7zPIkYT4RkvdBeEe6aFjhclVrR71PJw7&#10;QhLIkTGasWkgExvOMnIZNeGQM/6yqVSpMGpUBgOwKg6josbSpZJrDWVkhuNKLlLOgHuKwYN9Hz77&#10;2gfPvPLtOx8f+mpfs5hPjgbfeOqNmy6+5ax1f//3rQ/89t1PRStRL6dxWrBOQmtaARpacTz9DNnx&#10;ciDmmLsv6u6NefpSHJp5EAmsQuHRI1Bo5JCKu432cPr0BBq7cMmK1IvpZjHbsfEY4jG44xCPs2oQ&#10;B4k/EQ8NM0ul+0CnEE9HHHUwZ0YxlvGUVYu4A9XSLjT/VSCCHWpXUpO19Gwrf3SyemJ2fKZacu37&#10;tBUNnliYObEwe+L40RNHZ04cnz/xxzxyFtqtdtaerhbnWpVWMSGdyU0AslGHeNSx5RCPkdOTC6wD&#10;XGAZ0t56HmVIQi/98/4L1p+198nd/u8OhX/s+/rZd+8455pd67Y/fPltB97+ODMwWglEip5Qomdk&#10;7wtvb1254W/L1vTs/vxYqz3bqrTLSRm6kP3bIQkkAoW4AT0gHrUwgYEquCKegxTmT+hDM4/22IJK&#10;YuyhtHu5RuE4xJMn8YxiN4WYDqAo6HS0SDw8fMnOIs3UPQE6ucgQAUg9Vppw2GgJ8XA4QXIPMIWk&#10;Augh8QBcCDcd0EkirawjAu50iCfhBdYs4s4S4klH8AkC3GEOHclCKnjlOHhDgLziYM0i8Sx5Rfkd&#10;E/H0QjFfv0z1p5F32Jnn4fQxsltHCUEocIlJ8JsD+48kQ2ieJdQj6innks2yPV4rT9TG2tWy+9eD&#10;P7z7STNT+IO906fnZycX5qaOH5ufn505vjA/NzkVGxx2HziAQwqpUJrBEAMJfkIByzqGHAIWaq4O&#10;8Wgt36mLVUIJlJoo0MCko75cIpRNBnOpcDGLusOeaI5Ntuvj9cbAgd7Xn3r1/Rfe+PjZV5+97Z9f&#10;vrS7adnTY7V2tYqSF9hP3mengrg6P9CBJsAdBtmQIRR3lDaMGHi0KIWeXApNghKP5AvxSOCRSOFM&#10;6MdYa4K4NW5CurOzzh7KPUE55CEKZUATy+aW9bhhCGKHCPkKGVpaRgJh/0XmQJook4x5YzKlOaSJ&#10;MBhoKfHQe4WjKI2w+UviUcnVnatwrCBwpzwcWsU6+SoQScDbKxYdQzxyCS6BYgZoBC+wZICzY0NC&#10;AhihVhacRzMh5Y+OYvitRoftTKBRtV29R9w9famQp10vDuz/9ZyNWz989qVaPDVbq882mhOl8ni+&#10;2swWq6n0+8++tmXt+u/2foJfSzGfCIcGgTuEJxGKpIU/5Voq3aTPP+TrC3ppfxKLi0CYPCIr7s1Z&#10;4XIh1azmJ5uNhNv/3L1PLQ727/xb1tX11D0Ppvy+erVQKacLuSgO5GgIQrEAkUwSyDsIfIFOSzy0&#10;BrGBH2A/c9KPs7NYYgxhIB2lYyvBcBmUbZTEIyySkd7dzDSmVlACXzq8ZdEAGQskJNgEgFAcMXSi&#10;XbegTo5KiScRArgz6EcvJNOj9kFKYH9FPGAdCNxjWx5ARtzXiy+xqLdHu0qZqkkrNJRZ5oKI+XqX&#10;Eg+KjefDiG+cX+5CEQe482fioeScrE5P0iLxQMbhhYpXBmhWk3mWMZRibo+cTDzBUYrvNSMQ7KS/&#10;lrX2v/dZt/zpV3Ytu/3yK4b3/3b7ZbfoD0D/XXPhNSMHD9WKlp3ycygQ4I5jzhGs6Y+M9oB7IGCN&#10;f/D3wNDBiKs34uoJDh8ODh+CAqLQ6GEo4u5J+obsuC8X8dfz2Va5WLZSjUJ+cmxskXiWcg+kuNMq&#10;RiABoFC7GDUoIxYdwM0pxKOdtpbk+zjuDijHWXKTDMMjsTUGQUA5uC4tK0uJJ+OhxcUOtsqJybo9&#10;0yzNjVePTdX/mGmdmJ08Nl0/Md8+cXTixB8zJ/6YPbEwdeL4zIlj08dmxyvp+Kv3P37o88/GkmCv&#10;iA6fM5ZxLDeOLQc8ocQj7q1F4jE+L1kCOMTPFWoUwq1yvFmMvv/0s8/ccV89Zp2Yn4ca0cybDz7z&#10;1ct75muNE8cXThyb+2N6/MQ8SrJwYmHeHg3ecu5l/7n27vF0bmGi1irGadqxGMeDUqlXC7hTyXhR&#10;AIEYurrKMqeEMk2HdYqJEe2iJauLW3U+LGeVrKNL4RWzyeCLYMqixGyjccpO+mTiUfuNwzdMY5nA&#10;CXkJpEk5MZFDPPRhOcQjaVfBMfAY4hHLTWfoHQGdjoR44sAdH36mCjrKPVQMp6WTi8Qjq5BDPPIO&#10;y5usHxxqT16sF/AyowqLDOtceqAcfj3oCKHSDZI9tnA4Kgt/P15m1D5x1Jsyfx7qI25FlYqvJdQX&#10;/gGacLXzkThiovjICI3kEv5iJgqIKWcS7t8PxnrdNatUtdLVnDXVbpWztn/Y++qz77z5/NtHfjo4&#10;Zuen6jXsbCeDOAn7zaKRc/WEXD06lAht3eZDEFUnmUb4RoIMTkc8qPeTrKk9FTtVrxRqZbtaytar&#10;drtRmZ1qz89Ozc+xc9bRudlj83Mnjh79Y272xNwsgKxqZX7/5vtM2Nes2oVMxLZCGllMe4nYeBzb&#10;jCYM35jg5U4nefxRpCsZRy4R4kGaewKe8KXO54N7Yd9yGngYyuNWymGaoEOTj1yFA/kkAsPxAG6T&#10;xLN4g2jpwQQmrMd0+dbmVpkDjS4gg7iDZyWj74B4kBkhDA3FUeC4z0oG4hG3Ek8kNALcCfoGADqS&#10;HgqDP8TAI7gzLAYhtNlLicewi7bl1MnEozYe5NDjcxoiGaa7bTEH+5Mp1bCkmTgnlko/OCH+ClgF&#10;3HQugR1wlVOIx2LILcdJSuBHHncXM8G8FSplk/VKtt0oRLwj7+9+vWRZx+dnj85N/3F0AdiN38Dx&#10;hYXjxxasUOTNV1/sO3SgnE8X7ThAFr9nmpeEsXDyxSfpXBGPlAm5F5CNFHLQ7+4B8SCRjKJ4A0AQ&#10;/C34I4l7k1EPXpAiql/8Jkt2xh/+9MX3P3z8zX9efNOmVev/ccHVe5578+DX36JNmmqNtVsVKxvW&#10;G0cBJAQK3wPAhcGYEIx4eU4iHoUe5OAjAT8kvDUa4EJ0UFsISYIvFMgmKiFB2v2bniNDPJwOQllH&#10;91TioUsrptE8zDd+Jbp7mFamcRhF8lWGlghS8dBANNAH6YVopiKKGfwinSjx4BLgKnWTMfyoF0qF&#10;CRwRz2GwDqQzeuq3HKS1ExFHx110LEDOdYc4cABxh2k+HEEc1GASpGxWFXRwO6hIO1btjnLJ0YLF&#10;wfHTsWGUJBMD63DkDpXWtEo8SDjEI59todGM302FXLm4p2D5ofFKsf+r39YtO7O7a9XDN9+dCwZG&#10;9h9a6YR/nL/lgq3rtm8+c/NPn35VLSSL6ZBGLicDjNfRMB0lnoR3AIq5+8A9atoB8aiBB4gTGj0C&#10;7om4jsS9fVZwOI/qfv8Pbz/zwjP3PbT7iWdfevCpN5548f1ndjvE44QqGxF6wC7gG3CDKA8GQqYf&#10;adppMpxr/RQ51h3uT7jJehsSlIMTKtxocI8Sj1wXJCRXJ2lxEGfFHagCMsgGcCwQql6IZbyjtXRi&#10;tlE9PtVeGK/P1qtT1eJE2W4VM+O10nS9Nt2qTbWq42OVnh9/OWfdWU/cfJc90j9ZTkuEkPiSGJjM&#10;KdMFrZBJrKE5h/YVZR3addT0sihxNpF7CmEQzw/vvffqgw81MyCemRNH5yrxxBN3PPDdu/tOzM2d&#10;OAHiQUMy+cfs1In52RPHj83UWm8//Ox123cl+wdmGhK5nPJUUrj3gNygTIxFL5WhK6EZVz42tDRM&#10;R3unK/dwkEAckgsYS09HnOlTupeLSuwnBZZCDreeRDAdiFlCPCAYpmVVtxrXlbAOMkkz4sbKx0Yo&#10;5RvKBekqJW4sWncAPfGRbHg4z6khFGWWThnBHlVKLZ3MReKJUXiXOpsg04ercxJOnG4Ck2nskYgc&#10;fExgyVdaPkeM8Eqr+3wx08TEaUIsPfRJA3fo1RI7kBAP81ldah0BCmGtyoYZB7LzJJqlwACHjvAN&#10;Rj1DyYCrkIzasdAX77x/+Y7Lrjvvxm0bNj9w652BAe9zj7y0gtOLMvxrWdfq5x98oZbONSv5WiFj&#10;hTwp/yikbjJ8geEqES+qPAZdkniEbFCbSwiCIR41AnWE6jufRSMXacoQLBOtZrtRmxpvQbNTE1OT&#10;k0cXFo7hP1DO8WMn/jhBHf9jYWZ23wcfP3j7faHBgbKdRGuNNpW9yskrRoQbxRpVB31OKzHY4OFk&#10;CEN8UDG01qizFNqEb8A0DBIyrMOTG4DTZgwcALDwDypCOQVgfA+9JGxBzXCCS4lHW2Kihkz3zfYS&#10;NT43SaROCEt3DAoBd4yNB6ATDg5DEayGXcAdlcMfGmRjiEehByigV1T4WHTrOCYQE3bj5COtORQg&#10;hl4nxi9zf4KLOyHuNr2QnqFzIKT2KiRAP7pV053VTiaeIZ+zxkGLv5UzVyf9JTs5Vs7WinY6Hk0G&#10;w81qZWZqfG56cmF+fqxa8/tDuWy+Vq036mONerVZL1dLVibpA0DQd4ZPahrAhG9QJBkNSFc1ISY0&#10;XH1AmUOH4cEyIaMF4g+RSwXxoxor2yhDvZxh1Fo506zlx2vlyVp9sorae2xyrDpRq860mrOTrXat&#10;2BjLV8t2LhPn35fPwZiagCYcmEcm1xTDCdG5E8cToa9Kh8+hFpHFmQhCLB9U1N8bDvSH/H1hJEQc&#10;O0fdT7FhO+UVrMGqIST9ZWroD9SBGxWgR7nH5ODSDD2WSCCKadPXzLEtQeo1M0XFc8MLDqHm8fXF&#10;fX0xf68IXz49yWCfFeLoOIuDGTKSxiCO7olMvUdUU/p1pyXHXeC6+JQCF0JSeLmu1GMdCTyJaTzM&#10;4T/0DIvQExsC7thJvKeDIB6tPBe3CuhgmcapQkOnEE864KJCo7mop5yJ1IrR8XL+8Oc/7zrrgt1P&#10;vTI5Vj82O3vo618Ud1597LlC2Prx4+8v3nHB5+++Yyd9jJXEx4/YeFL4PQvuqFJ+9s/CMunj8INR&#10;Tx8tPe4eJGLe/rinLzJ6JOHtS/kH7CjayugHz7/ZffLQl/y3hDmMdWepaJsRKdMAdMA97WJE6ecU&#10;KfGovUcsPYwaboAYOGofg3XEOKT91XFO2oGWXP1U4pFZP73IjwwduGDr9rPWbXrnmeeL8ajlcd1x&#10;0Q2XbD3vn5fffO6G7ZecddET/3jgkRvuvWbnpTft+sfm7i1ndK14+pb7xyLh6WoOxahaXsYLc+xB&#10;IR7OEXEa4hEk+hPxiFcLaIIdcJKMZ2Dkl2/GrMDRydrx6Wa4p/fysy+86pwrLX/s2AIZ6AQ+oUTH&#10;5+dygcRV2y/avmaTe//+qbFc046AeGTedU855VLiIdaIpQc5ijW4qCROIh6He5gD4jGrHZ1MPLTx&#10;LCEesfrQhKPEQ8oRz5eZSt1sNTqVeBIkHiyRSaYR4rGjw7nIED1c/5V47OhoIeGBxIRjYEWMN8PQ&#10;aYkni4ZQJofjZwd3M14ttfR0dlbicSKdPacnHtQCqv+BeHiUCC8zKgKmTaVA4qHRRZQ0jTpfSHx/&#10;AHcojouFl99Xy2fL6eQPe79YIZH1N1569Tfvf/L9x9+tX/U3fdF07vTurjN//+SbiVqxVc5mw24l&#10;nlSIIi7E3awETbWLr0ZaTUAD8sXJNKX1Ox5mgpaVXMxfSIWrWevg9z9+8f7H+97/as8rH3y4+5Mf&#10;P9//7Sc/vPPaJ/u/PnRkf/+Br3/96sOvo6PhvgMDP37xy5cffnv5+VevXr76l2++LduWziL5J+IR&#10;V5TQCXUK4pwsPBkowZ4aHNQVlIOWid6rJcQDmkGCYcjqvRLzFYQblC/RURBP0NXDo7Qr/umIh9Aj&#10;rKOStlaCeKKyp/Qsw70o8cQjYB0XiCcSGPW6+pR4oiAhUSQ0Ikv6ucSrReLpKBX1xIIjnCFLJOdk&#10;YJPR6Yino8WdlWOCAAXms6MWjSho0dFaE3c6xIOtWOr+egvI+SviwdZoYDDoAQcMRej5QiaHNAyj&#10;6vcPZhIknka1UIwn/3nDLWtWnPnwzf+K9PVPVKtBV3DbZnbRwr9rLrp26HBvtVyoVe18Jiw2G9rJ&#10;ouA831LEAasZAFpKPFGHeNS1hGN5BvHu2VZorJSpj5Xbzdr0ZGt6oj492Z6eAoK35qbbCzPT0Ilj&#10;C8ePzh4/Ond8bq7n559vvOrKI7/sT0f8+PvKvRviYfxNaEBtPKchHv//QDxgAmTGRmORoYCvB6xj&#10;ooMd4lGrMB1Di7jDt4+/TEcd1oGWOrZUxly0SDzUKcRjoYLiZDJ4WaS0eLuFQoA7ELFDHEaOFwm1&#10;EFhEQEdYx0hWhXXIPWLBwhtHWOkQD+5Cy/PficccJZ6yDvEsVpuRgUycXq2lxLO4VWpITupJ3EEV&#10;rWYefIW6ITOKWJjEU0qHG+V4NRl598mX0V4nR/0njh6tF2t3XXcffoHb12+fbjaPz86mRnzX7Nz1&#10;6lNP5hLePxNPQvqfQ0uJRzur08Dj6YPiXvDQYMzdq8STjYyCeD588a3lUuuucHypq5BoZH2qph1o&#10;FSKcQUIH4MkG6xa4RKOM3dBY2g3QaRVCtPeQaRx2kRkkmoVQIx+AhGkoxaBWMQz0wVYV9zFbhahs&#10;TmYO4lGvFmhgDIDC1QC7WWG3Qth78Act7/Z1W498s//gNz9qwLBG3uEfVjWNpXZQf/W2x6fyxdla&#10;AVCFU9XtsECPeLUyARGDexjfg+uCddSrReLR6GCRSQB96Bqr2aFyzF2OuurpwEyjONuq1jKpF+55&#10;YGVX1027rj2w70AmmpioNsfLzbpdiY+Gnn/wuU2rNly0eUeCdU2uUYzTJcSwGLKLeriEe9yQzpFO&#10;l5YMumOMOtrtPIW0X7xO7hIZSF1gHg3fkURHarNhdI4wDelH504vMZPiqej2Av1ILA4SScEg2STs&#10;Qo4RlCHxFDWQOUGUUabBPtqHS61H7JNlBubxQMZdlVA0EdYRZTh0spnFE8pF3RAQh+9JBEDjgjJh&#10;fhngdyxfEnz91Mm9+KbhhQ8OpENDWQlhViUDAxqzzMkl6DoZdCiHysTZLUssxoIvInnhWeMoysgq&#10;mcm88zxQ6yOKfS858KArl/SxLVe/GL+nOdgojT0+BuKUM6mKZX3/0Rdb1m19+LaHq/lcs1j89M1P&#10;+ZPs6rr/Hw9++873D/7jgfUr1rz2wPMcgdBOAfKsMBCHY+tBaOMzcQ8qCzV3swCmHuc8iBlUlzJf&#10;tGYiJ5vwYv9cMjyWt0pW8rF/ckTBP/3rdC3svC74Z+aYPHPlmt4Dv9XLdslO5NNhY8SigwkPEHQl&#10;YTqgHwANngASBn1UqLvFCCSrYphhjskXAFJmUmzCaseKszQWm6zj3BEODEvnIAhMoOSRCGtPLgbo&#10;QCQbMQPI2IBoeilxRREpEjKKj0r2IfdwB5kni/E6EVcy5lHFJdIZW3U3HdKGS7T6OJxLgzWQunIC&#10;nl6udi5hroKjDLio1PPVORa7hQKDfm+f13VEeqfz7nCIAMQwZ5AAD6H9xiWk3xMPwXnkOegNdqTc&#10;ozcb9gtmAYNMd3fpjBZAm+cC8TRrxd+//UGn08J/D112ZdblueXiO/RPr/9QW36374tC3kqkfHSr&#10;0XI5FPYNeIYPRwRxdBghnFmvyMeFZyKPhcUTZx+WauYBfAB3claolMn0/Hz4sw+/+uWH35PBxMiA&#10;2z3itzN2zspY0Xg8mKzY5Vq+WLIyYC1v7/CVOy/Hd8KvX3+Xt6LplJ+XU0akd4bQIDxBpEAhSb0M&#10;asbzF5cWL63zinC6KxAM2IhOKDT5aokJDcpboxQyoB2/kR/190HGTsO6Be++VCCizuuvv1WnyXfq&#10;BFyRRhoCkzATZ7ySGHx+nHR+2CL8jPuTjETGGz2kfrGlSqGoHOMYn1saMryULZyqz9RIUjuh+kK1&#10;FsM75ewMAtNuXPIeLZYcnw0ivpUMksOp8HGI+pCDheb4rYjXGUWVF7ATwySlUscZLoci5RI4hHYd&#10;eUQsTzo8mAYJRYhKqIFZGHl6Wk9yMFJUBTT3ugrpwFgxUUqEXn/kiSdue8D3m3e83v7p89/WyXfg&#10;nhfeOnF0fn5y6uNX99x00RUHvvisUbbGCnG0IMlAf8JP5xRDJwPsogWgyeDv4h9I+frTqB79A9gU&#10;9/aqhQzLVKA/5jkScx9JevsLCTRn0a/2vLNr6/Zn/vXQvt3vffbi7m93v+f+4QCIxwtxBnVCT7CR&#10;DRB3csF6xo+0UouYZIg+xnjj0IziTjMP3BGf18nEM5Z2QTK+jqEiZR3VqcRj3F6Mm8FSLT04W7uc&#10;zPoG773q2r+v2XjPZTdFekbcvx/evHrNzjVb/nn21Rev3Xb15h1PXnXXPeddc/6Zf7tp666b/3bR&#10;ru6tr93+wFTenqkVcM5mPqo2HiMlHvCc9LQ3xOPIEI+jWj5ISaQzlpUUSaWeBfYlppvl6UZl9Jvv&#10;Ny2n3QwsueaM9Rdvu3LX1iu2b7hg3crNq7tWb+3e8PZjT5Wj/nYpUbMjJB6xqVAybCC7qQvxAK2E&#10;eNS649WQZEkjH/ILmoB+OJCgEo/Yb4AjIzrWH/tMia1FVzUuh6YdS5TyFpNUIYHzeO0onVNyFImn&#10;o1NCc5RpKLEPdYhn6dZCilOHckpRZ/xAAz1Iy6oSj7KO8fsuJR6Z6hwJCN8E2YgbgK8vv7z/osXX&#10;nsoQbhZlQv/wPoeGAU9SX7ByQX0kR7F6ItmcjniwSSQfJcZHRulWU7sBhmKeHNr7ME07GgbESKBF&#10;4sHX2EguFk66Pc/d9+iOTdtHDwycOL4w027fcc2d+G1sWP23aqp8bPqY5UrccME1Lz/4XLNUAqbk&#10;Uz6Ozhd2pggl7rCyMB9JHXMOO324cymvCmRASZ2St0KFdKKat6yg74JtF7AR+3/5t2bV2uHDPeP1&#10;SrOaL2Vj5nK8tJxfLD1pGVg5yXpTMgVoIHxqa7yOyjnEUSdC2ZECk0NCTpOAPyjrWXNdhj/jz5Hy&#10;o/lE685OVdJdPBlxd4jHEfNVshtNO0o5HejBbjgPbULIETFmGQDUWT25r3uMYSuUEg/n+1xCPHH2&#10;QhoG8Uirbw7BJbBEDruGyRg8agE6hXjCaMJBBuERJLBzRGACCe1FHxbW6QiEoedZSjyCdMAOZip8&#10;OFYQRR9iEBTyUbHgSDmfajeqv3/7C2qmFV0rP3rmtWYm99kbH+jfHd+Ej1513/VbLuvuOuO1J56u&#10;5NMFO57EE+AViU1BT78WkieX+dI9o4dQWrAI+2fJuNXCWEbYTXKGgDvFXPyHL39Yuzhn1rIzutYs&#10;61q1oqu7+4yNWzfsXL187dqV69eu3LCy68zlXatQT+p++7/6qlRMlQpJPEmSnxKPBN+YIBjOOMHO&#10;8x1FZXxCJNTaFPb2kGYcX48SD3JyKfyMR9P8pXEcZKSTjjkHOeChXJJvN9UhHufdx6daBr9n1Cqs&#10;WJBJ3410n15CPKwupJKhRXPYRBDjcHmLZcb1fp1FS77EeKoUjlWqYJ1mcIc1XljqOkdOdWSqL+KO&#10;ioRhToWPOhCPjJdIfCGfiTrEA75BmfGRxsJ3TLaRUUCPbXGMaXn7OsSj4vnpt5IcJlgfmuJliDuA&#10;HsY7owbmeELMR3lwfjxnUzvhtIV0sFHJNIuZ/m9/uHjreZecddmDtzy2ZgX7Mm9YuS7c75mqtT58&#10;4d3N3Zt2bt722z4ST60YL1o+C88n0A+mEQ0DehLe/pS3L+ntwzLFeZ1JOUlAv+swfYKenqS/N+Y5&#10;HHUdTnj67Ki7GA8d/OaL+266fvTXX6qWNVEuTddqU2PVrmbOB9UzgB5PI+dvgAMAARYwKADuaRUX&#10;LTodXqFFB5RDuFHiwW5hJaGTBNbJesfSbm6ia8wZjMe4yQSehHU6xANJ8LK7HB8B8RAFSBiRZP+h&#10;wIFfUn2DrZyd9Xkfu+XmX976sO6N10OxlmUda7YW6s3pUnGmXG7GUs9eccuXTz/XziQmy1kwTasY&#10;B9/QSLPExjOWNjaeDuso04gzawn0qLFHxVgfL0ROSgcmxuzpWmHCzgx/9vVtOy7Vl7bzD7XMrs3n&#10;//juR41cYrZVnqxatVyoosST4pjIpcRoMT5STrqUeMAuchVjv0FCFOj0JBciIccgLdYdIIjGJgvu&#10;COIol6hnalHkElch4S7E3fm4246MiLPJdEHnabnJ2HVOkXqvFq07OgDP6YhHOpyrm4nGHqRzMj5y&#10;xwkFmJBX5WTioV1nNB0aUfqx414QT4Zxwfr+m64BUinwZVPTbhbvHt55YD5fBsWdQVRAYuNhFaCd&#10;RSVOmbYf6YKON5/TvnTcWGrdAeVkaSyRzx1nNDDn3Yak7kBjzyljhp14ZyEevyEeXcVu6YjPc/jQ&#10;v665edfWncmh4PHZ6Xw0sX0Th8O58ZLbZ1pTx+ePew6N7Ni07T/3PlIv5oEpdsKbibpTIdQOrIP4&#10;7bWEeEwdJEKl3IEeDr2K55zy8xAaYPxVO1W0EtdccOXKrtX/vvHeb9//5oUHn33poee+eufz9198&#10;4z/3Pf7sv589sPeXNx555e6r7v5xz1efv/z+tTuuQMH+vml7KhBs10plO5GOgWyMzSaX9IvNhtYd&#10;EA+9S1JXLmaykA7ByCGGhBR3OMWpD5QTp+8PLRBNOxFvPxTzDyJtPAX4Opd+JRIGwTSgB2fTjuVk&#10;GoIOJ3/4M/EkoxwbMMlhEil2LnOOUhARk0OHZkbVqJOIeiIhRivTkCMYQVQSaqEEg4yBJ3Iq8XB+&#10;rsgoW32somGTsRl1E46NKMR0cIfshSbZHCuTXg3hQuHAoI6OyJ0ZH8N0POoCD9HMI5YetalQQjyK&#10;FMo9IqyypVfWQVoTwkODfndvwNOHh1ApWiCe1596fdXytR/u/uKPhWPzM7NbN54tlVOX98ehY+3Z&#10;0C8ja5evfPKf99TsbNGKoNjaR0yvqA4sKSS7j0G4NFgEt0ZoU0OUIykSmayQi1VLmb17vtAL/e//&#10;1q1aGwv56s3iWCVLMw+5kDQTp42Eo/IYVxH/IiexDoTMCDAR7EjiwY/NEA9xhEE8A7SCiAOIhpbY&#10;aDaJ36rxTGmCX0eknOFTiAc5SEuAHd1Jsg8yF4lHoYp9xARxwBxgnbhMhUH3tMiKAoD6JR6ZxCP2&#10;JFRTOJVhmixozHzdIQeVCSs6SQ+hOkIFSOxQFtF6SaFH6jq5L6Ib7kIjllCtackVzmjjQfWCl0KJ&#10;R0gISx2WTL898N6ZqsYhHq2lIZZKXFeEHp5TyhweSNPvhhqYSxaP+XpdQBKqMhIVzman8BnsHx8r&#10;1qz0nZfctHQC/1fuf+KjF16/YefVurpt3abeH76ul1MVO1y0/GgvWLGze+wgKnYkou6eyMjBhKc3&#10;4emB4hD+3OJZS+D5BwaSvt642HhAPGlAvxWNDPcO/vJd2Yq0SrmJsVK7bDfy6a4m429UjDiuZ0UZ&#10;PydOzwYYsiOhObqV9LNExBrpq2VWBWU6xNOBpFYhpJuEnDS+B6s8VsfgETcWw2vG6OsB5ag81XSg&#10;kuYAgE07Ol2zZ+rFmUa5nArvf+8dq6f3xCwDhKWT1FFJHGUnqfmZkS++Hf1q33g+iUPGS1Y9G6pl&#10;1Jbjo9J+SnGnwzTSTb1ejFQyXpWDO0oe1FiO4zWDiprFWN0OTdftoxP14zOto+ONitf78+637z7v&#10;8o3LV5+3/u9P/OOB1+95Pn5wcLJSnp+oz45X26V43Y5WwS4M5XFT4JXYcEmGzKGxxxL0kbCbYoK9&#10;ypFwHFJO9DGtOCOiYRAP9hFPFljHS3OOsdNgN0kw+EZEDJLDSTlGeSf+BnsibcdGVbpbR8o3jOmR&#10;iUI1QEfTlMT65J150Yk1kWEsDfHgNcYbGx3RUGUz5CCuJcrF3CqAjhUYUvoRMw9z8ApR7CAAIjGr&#10;hnvkDRSxemJCvwOcVf1ygthpU/pYUUEs8UIOx/CNKF3TNT8RGGC+fJrIDnyfzf48p+COI+ygAvd0&#10;pC85Di+mAzHX0DP3PrJp1cZ9r33uP+i69RJ2v1zetfLtZ9+dn5ir52sP3/YgiOfzt98t20kOgRPx&#10;gHiAU0kR6yOpKZR41IdFrxzdbahJUZ2hMh1QpGCfcGEOK+Ip5xKltHXXP2684vxduUh0tj0+1WxO&#10;NurzU1NHZ2aOz839MY/34ujx2YX5aXaS/2N2rmVX33jq5YvPuWDk8G+tsTwHRwZShEaAIzwn8YWm&#10;b6WcZBA3iIuCdXBRTjiKpW2xrxmkhzgkxKVJSBQOhISaeWLStQ1bU3FKe5LTSwXcIU+McO5PtZSg&#10;cQWLSOxwTEbQAeKw73fMrdYUMepgKVQkU1UotQj0MK3Eg7QwAZptNOHDQd8ge2YBDsg64BvsSceW&#10;mhMUg+j8wu8kQuihwC6iOCgtZsqGQ0xhdBhlX7+chIiDK1pxD3bGdXVPKOjrB/QEfP06CzodZI4N&#10;Q0QAEsKg2wgJkWO2EXGrMA3PSR+WES6HTLXuSJ+pfsiKeyvFdLWYff6xF9Z3b/GPJE+cONFuTHaf&#10;sQE/yF1nXzo/PYcc32Bg9YpVD95xd8lKVqxE0DsQ8PTjQmpWAeLoJbR4euMdl1YHv7DEM5SyUSCe&#10;Wjn39buf44d/Rlf3umXrN6/c+OqDL16+7aK1K9Zcee7Vd197/4bVm7au2XrfNffs2HBO97K1V2y/&#10;euuZ29AW/vbTD5VKulxM6uSveET4SXA6CzKNiZJRWw6kwUNiURvkUtBHgSYprAMCwOsj3EOyUTJg&#10;iw62MP2qaOBBApviAY7cgz21vYe4M4Xf7VDMb3hFsEari5G4n1xlIos5WWlfHK2v7K/+LOyZwB/U&#10;x5GXWTCWgSE4hCdyiRRJ+EarOKl8zA5xfy+JRwpsqj5ZnlIT8u5wKkM8enfYytoMJQHT5BIy/YvU&#10;UfJhpsQjSMfbHOUQGDTw4J1F5aMHUhpAqUZ0JPJJjhiC6h1Cra4xRjLnqHAPLi3VJu99sUpkCVGB&#10;j9mJdjU/VR37ac9XD1z7wFXbL73u3Iv3PPtCKRr/bs8Hl247b0v3hvVnrLlo2/ben76q5mNoQfS0&#10;dGyJFSeBGhtM4+8H5YB4uPT2QlHX4RRqeLCObE35aPtJ0RTUb/n6M8HRbHDUDnvKqUg9b7VK2XbF&#10;rtnW6YlHHVstO6zEA5ppFcKQkg2pRbFGo481zdXTEw9hCAkJFeqENptjc7gc+cMEFHOsGjNUj9h4&#10;fNVMEIVp2N7JWmKyao2X0rVMPDZ0qJaKztSq7DN14uhcq5l1u3/97ONI78HpWmWmWmvZmdlmSeOF&#10;/xfiIeVkvVU7oLhDi0vGW7NDS3Gnng+PV63pZmG2VQTuzI9X5yYqC9O1EwuTHBBoYfb45PhEsTjX&#10;bp2Ymz1x4o/j05PjlWI+HmxVMpM1u56P0iHVIR5adyR4WX1b0i8d1y2lXHZ0iKYgIZ5qNvBXxFNM&#10;AThGKO1LZcw5fyYeEcNxTkM8+RiAhquGeDpHiXSfU4iHig1DSjw2UQZvF1+PLLuRi1EnBsnMD0z/&#10;NfEI34B4wBMA+QyD3RaJR18YfCWc8p47xGOEAzWCx+Sw4qD4ncRPNL6KDg8xCse8k/pu4/13cjIx&#10;l6KS+sg6xGP6SQZwHtYUqDgcbOKBWMXSTvia1WyjZP/46Zeru7pR13diZa4/74bh/QOfvb5vUzdd&#10;1+dsOeeXr74vZuOFdDSNptqL1xXnMdCjl3A+vEaBO0I8gAapy4zJR91G5JJswpuJ+QBP9bL92/df&#10;ffHBO/Vibor9Fsfmptuzk61js7OAnqlG0/LH01F7amJqotnKRRMlKz90aGj3c6/kE5FGOTtWtMg0&#10;Aiu5hN+2QnYqCGoh9EQ5NbqgjFFCAIgBOmL4Acr8mXiQo6sqXe1oKfFwaYiHoykSgIRakhFad0A8&#10;CYkpBgApZGATOCPGVnYY0lgf5Kj0WCT+J+IhJy0Sj3F14RBwDNq50xGPEgwEyjH2HpHmYDdcEYWU&#10;BhiXoDkEoktLluq3Oi3xQApzSjzgGN26hHiMFERUuJwSD+4R8BH2E4xSUU+tYpfy1mXnXQ7yePnp&#10;D2uVqUcfeEV/kHvf/+zEHyeKxep1N9y1bNkZn330UbterhYsKxGIM8QbVwf3gJxORzyLIvHoA8Sq&#10;4k40OFy0E/Wq/dtn31x29q4f3t/XKpRmmvXZdnuiWm2VSwvTM8fmF2Ynphamp4Hdx2fnZ9pTs83p&#10;9597d/v6LaGBweaYnU75lHVovJEl0gz+FeKxQP9xN0N2NFxa1DH80FQTHcErY/igQzwqWnTwZgkA&#10;iXVHROKJdYgH7XrcDTm1jSEeIkt0OJekHVRYgcQj5wRwDCrxhD09zs4nEQ9NzmIiEuIR3CHxGAF3&#10;eCGiD4VNrIU0uAfFE8pxCvM/Eo+REo9aXPAiq1GHNZ4Sj9SB8cCgTBIsuPMXxCP16qCmRVg9hXi0&#10;vmV92JGgIa3mtXxqvFacqTdS/aHPXvr0wCdfF6Ox+YnxhamJVrlox8Jx90jK70mH/XYiXLWjOFXE&#10;fTjsOgRF3Ufi3l6IQMMInr4k0oBIIR5IWUdlgTghH51fUMIN7hnKhdyAHiyrmdhYNt7/0zcgHoCI&#10;r0EDjHivckEj8WoJ31CdsXZEJhMCtSxJc1PdDgAsZMAezSflEHpMtywwUKAJeDIduxjKo5ukC1Wg&#10;knJxgD6FnrQHqmW81Zy3ng+2K8lWybKD7r/1XIEAAP/0SURBVDf+8+K/r77zwWvuSgyNzk40g4d6&#10;bzjniu6ulVtWrH/mH//u/eKn8WJhYbLeKkQ4X7rlp9KAKg51OGZRZCxc0XFUVQA9OZEMkFPBpQlD&#10;fjAKDTM4JBdqFhOT9cLcZH1+sj7VKB2bHZ+fqi9MN47Ntk8cnT1xbA6QQ2vTieMnThw78cex+cl2&#10;z7ffv/DQo0nXUC0brtsRerXEpUXRSENLj/bbImNJB3UQD+cKFROOdLbSMGTdHwwEOPMhLdYdWnTA&#10;OnZkmIoCfeiKMryCRNxV0gEJNccwk4COQzwS1uOhtysG6EEmJQyEHE4HYYYTVCVG87TljORiw5DG&#10;LyORpk93kLiT0I7ogjjYgVOjD2eiQyIk5ChhJg1V1jkW+FIFBzXgH+wC6NEXWw08BctvJz1IQ8hE&#10;jaCIo5RDsyffSQa4iZ+LXc1JPHj/kS+bOB8FXmMHX0TikPKj2BwlnS4q4RtTGQkkEXpwfjqzuCcl&#10;Dqy4j4E7EKo8fucJ8eA8ZTvZqOTb5eqep944k8TDf9eee/mhr3/58u29nWCF9avXvf/qmxzuL+xK&#10;osH29sd9/ahiUB6lKKZNzKNUYTQ408yTS/pUat2RflWofz3ZeADQI6P7uOOBkbKdaFbt8VZ5eqI+&#10;3qjUCsXR33vuu+He9as2r129Ze/bX/d9d+j5fz5y6bYLX3vklciQq16w27V8MR22rXAKLEIiAbXg&#10;zN5M3JeN44oBKC05VMSTCqM9IPck2cUMxDOKdAq3o6YgoSJ1daGc2YQPAjMZ3BFcA450BNxR0NGJ&#10;JjisjlILGlScWR1bMjygMg0NM9yBph2IxBNE4+dK6mTsIjTDOCF2ZvclxsoAOGi/wc7kJHptmGZr&#10;jRNGR0E20spyFUSSjLvpz8KqEA/ae/JKUOYoFabRMqClD0nsMI4Ni3kGO6tTDGfQNGAlKBYg2UrT&#10;ES5nQMcE4rDvOuTghRp4xGyDpWYucSEJW2CrUo5cOjBIGxINQoMhH4W7K9qpRq348Z69IO/Vyzet&#10;WblVY9i3bTy7ZFeCvtg/JMJs3ZqN3oF+4I6dDlhxbzTkCrH3PuOFeRXpXIZV3LVeXW8EEsDioEFS&#10;JBQPOxCAclaoUrS+/2zvq888XbQSM+PN6XZtZrwxO9FamJ3849jRhbmF5lhrsoUGb3a6NdGqNKeb&#10;EyM///6fe+7ORr2NCokHD0qJEEsSj7Hr0NKTinE4KEgDltNAEHbfIwbRN0pkERSQ2GSkO3DjYEEH&#10;dBYtPeSGRftNhxiGFX0EXGQwHgmdZgcoVAvSn0BPCAGVVJ2BCo00HyXRw8XSk4mPIke7l4OWpGws&#10;re5mwEj2TDPMmQculvnUVeKLgRXCHO+RtZ/IOMd5L6hIUVFINygcIjQmN4snxo8rfl8Z4jEfXRk0&#10;KPjWWiQeU7s66X4KrMP6llYuYTXzTahzjuJ25C6Gy5lIu1woh1OP3/hwd9eazavXj/56YIa/iuZ4&#10;vdqq5jmCa7000Sw3KjkQTzY6YkDH1xtxHY55e3AJIxOhPADWoXVHlA4OplEDo+YE9FADgjs9CTeW&#10;fXF3X9IzYPmHy3iff/7t5guv6GpkPfWMp5H1tvKhegboQ9yhjUfkUIvJ6RBPZyvQQdO6Wufko8GT&#10;icfIYA1Rht3UlXiwv0ptPGragdTMY+YZ5VCB/nohPN3KzwILY4Frzr1yedeys1Zu+uyF3cFDvz93&#10;5/3dXauWdy3v7lp9Zteq7d2bv39rz3jJolEK+JUOgHgALhqaI/Yk6XtF4gnoCIQceVkGJCyDsTrE&#10;QwnxpLAaBPHEfR7fQJ8VCh7+6cfhgweTAU8uGgqO9udSocl2vTVWzSXjzXK5lrXTvlDPT7/dddUt&#10;527e5jv8+1S9gMOrlni1DPEwdsdADxMu9paXYYEgRZyiE6PjEI+RwR31VWG5FHQcMccQj19yXMCd&#10;DvEQVqKApGFFHMWdU4gnix/9n4inYHlypBxKzwB8IQOBY2jR6eAOiWepnFM5ViLpjq6xPmIvFYLB&#10;D5chwPgcYTxNRx0ASqN24FeF48kyb+BJxBP393HAroAZoJ2Ts5CNjMz3h+Ee1A4oFUd5BrIwR1iH&#10;Y5wDZfwDnZ31WOWe0xIP6g47FW6OFaebjZI/9t4jz73/8DMfPfVC4PCRyVqtGIs/e88jN154+UM3&#10;/2v3U88d/v7baj6Vt0JgKZwn6umjDUkAC+dh/DJqcNTsxtJD4smlDO5A5AbxK6mDyQq7EwEwBw4E&#10;oPiBFwUrhO/sajF76Kf9V+26fu1K+jL031vPvh/r8Xy3+73bzr9815Ydv3/zfbNUqBVSZTuWiui0&#10;WbgugQYC7kAZ4aqlxKMyBQDfsAz4qpaE4I6kUbcyrEf5jOHPTtAPpKzTURrEI5eOo7p0eALNJ6f3&#10;SvjFaYXdDCfpVpkHQyJ4DPq4RDjzScRjmuegUZSj7HCuUOwM4tEWnewSEaMO7TQ02yRitPSoSQY7&#10;KPTQhLOk1Qdg8fxBNMPkMAb9hIYk9Iego6E5cfCNdgdzDEVq0CLu/Il4HHgyXi1cERSlXaWCMuGD&#10;Ig5QQ3BHWIR7MhJIA5ZFJJ6wfyhnhZv1Ujlv33/Hw8sdc+Pa5d2/fPqD5Y+ds9XMtrb+jHUDP/2M&#10;n6KV4BjHkZArzA78eBQDAbko4EPLTJuWrx9opUJhlHWCXuQjTeKJSlwU/ih+94BnpNe2Iq1qsVnJ&#10;T7Y4QNREu52KZd9+/bPN63ds37Rz7xsf7duz97LzLr3zulv8h49UrGi7VqgW04AY47ri06P9BlKL&#10;jhh1OFIRhyEwGGS2Sv6IRtWICA2aBnN0cAfq4ILmMC3ooxBAv4wohmrESMb3k2MTMqYfRO7hN4kh&#10;G2INCCNuJpTQzI6IMqQTXgs0o0uyDrYywX1YziXEw/1VpyIOV3Uf7iaI5tydUYd4yDp4UAGwCCsW&#10;QZ9F3NH+HBpkzagjLbl+7AnfdGw8ENJau55EPHgs+LxEJh41cIShAqxCE4HeZLAvEaRxC6UtZSJ1&#10;O/3dOx+jjdZf3YsPP9Qopica1WalCNZpVQutMbtetip2DJV/0t8fY4xOb9LfB+jBJei3EuIB7tDP&#10;Bejxk37inh72YkH161h3KId44u5eKObCsi8bcjXs7Mcv7t60cm1XzRqtWS5IvVod4mnZYajDKx2m&#10;WboKAWI6+UhzqR4rIR7NMVtBNmrmERtPJ3OMIywbEKmkXDU0+ZZxbAma8Kgadi5Gp1uF2XY12nfw&#10;/HVbt5+xoe+d79px2/vD/rO7N6/sWnHx+vM+feKtzx9/c0f35qeuv70a8TQZYuwZs3yQEE+gmjFl&#10;IO7IdBPSFSvYIR6mSR7YUyZ8SJN4KhZuJ9oqWW+9+NamNZu6l3evkkpk3aq1O/529rqVa9as6N65&#10;+ewN3RtXLe/etn775u4tMqAkP6p2bTknMtAH4mkJ8VSAIEuIx3FsAXpcVTNfOsfg0Z7nQjY6PKCs&#10;EnEUXNRRxbSgDyXRPDKmjvi2CkAcQI/0PDfEQ3gCzYB4zECCyLejo1SHeBbdXqe38TBe50/Eo7sV&#10;Ut4cAIUEg62LxKM7WOGBTHTIrDLHW0jJ7KGEJHrB+ILRlIoDOaynjbMlOBE6vhKS0qMB0MO3PTQY&#10;I/7jpy/TYOFVFNzRGDfk4BABHXZZFyETO4hCI5moO4tmGO+/hPXRxus4rbCbII58rBB0xLSzaOBh&#10;Ir6EeCDFHQgfT2U72awWy5a15+mXn7j5vp5Pvp8sjx2bmpgbb+KDpl0uVtPJup1tFHJjuUQ5m4j7&#10;h8zAWXJ+FtIxOKuBB9WQ+faKudJ4JkmfdubSwWxAFQocYJFUyJ0M4RPNY6eC2YQfxDNWtALDIw/c&#10;+RB+gSu7zty19fJdZ12E9CO3PzJerE2Vq7Hevsu3n3PVzl0jh36vFy18AjJAWJCiQzwZ8FPcD47B&#10;yUk8yFxCPA7ZcOd01ONMli4M1CEefFOKUScFHAFQCgNxFReSpktFP5fkcLQVGlGIL2g7tSuWMo2C&#10;hUiIB6US4rHiPiyRqTgC3JFjxRJDwnCJ3Km4F0riPCFlIxTDS9YhnYiNh1NfDfncPVj6vb2gDRX9&#10;UDS9sHXX05IA5OQUm2Gu4nDdWYknGhkJOjHOAAhcSNBnSOHGIR4gDqjFTOygthwgDq01gmIh7Mzg&#10;3MUBD3khKYku/Z4+7CYHEoM6xBMNjhRy8UatiM+wRqX2ye7Pz9l8/mU7rvT91jdVa/zw8d47L//H&#10;v664bfPqjdfs2BXq76vmk/hL4fmHAxyJESfkEHbsmi6TY+AXruMgi61LpcQD4SFgqxKPFgNlSya8&#10;eAjpmH+skG2UC5PNWskuvPzC2zIBtPm3a9uuvv2/P/3gE6uXn/H39Rt/2vt+1U5VS9lMigMhMjBZ&#10;fH+LrCNGHWMFxFPFXwc4CPzy9tL/BfGV6Y/6e4VyFqFBOGCRPzr52OekfHn74qgx8OJzeIiBiLcn&#10;7OmJeHqwqvt0iEecaOwz3zlcZz7XaSWw2rkKt9LvQ1gBAZBUhFoycfzsFX3kzEI8WGWpWHieQWwk&#10;JxEPN2F/EIbED4kZWyP8KDXzCOvgcqxJeEfyVca08ByW5B6hOmUgqWEc8ShUfYN0Einc8BJazS6u&#10;KvGk2JcKFZe44UA/ACm5Ssx3JBHow99CnYxVVIxF+8BH+9bQ3b/q3PXb+r7/frwG1im3a+X2WLGF&#10;PQLDH7/zYt9vX8c8QJzBqPuIRPBQuJzgDj4LiTtKPLguoEem/RlMYZWgI7iDdId4PDTwxNx9Ce+A&#10;HQNdWB8898q6Fd1d9Yy7mfOCeLR3Oj1ZDs0IylBM6zRb+cVNmglqQUIxQvxTKmMHUspRuAHBaNrs&#10;rOQhoKOOrVoGQODGqrCOKO2rWRRZJB8cr2XGK5m+rz+9YM3mt+547Hhz8sTEbPS3wTO7Vq3qWv7h&#10;Qy8da09MF6qPXXHrMzfcbvUcmh6zG/kQAKsGiBGXGaN5ZAarJSL3iKUHoOOTvlocalkNLSSeTLCa&#10;DtZy0WYxef9Nd5n39X/+d/FZ52dG3dP1Yi0drFpAOm9FRuJR4umYbXS1mBotiEvL8A3NPGrOYbes&#10;jnLhwSVROwpGwj1ODqRBNuAbOzKcZ4COQzzxkVx4IO3vBayQeIxph4gDSQ92D4lHZOikowSViw+r&#10;jLlIgniygBuJ4AHugF1APHpIVlxauThemD6kOxgEMJKOXTTz4EVS6LETbo0BArWAeJZadwR9WHeI&#10;jUeMOnz3KHyC6HcAfv1I69jnna2oEbJoBTm/Lt5PrOrYoBJbF8JSuEdICFtRNUgsM6s/CBgEHIl4&#10;ACWoBfi1FPOx+gD0kHu8/aAl9Y5jifY+G4189Mo7+ndf37Xutw+/mq3Xx2tlVPj1so3vXahWyFVz&#10;ViEe4WDNDH6k1wxYJhDmmKBQ+YqMb0s8RAAI7BwlaaGQqFzwcIQwYr5UxANMSce9mYTPToXKuURz&#10;rLj/y2+3rN26fe3Z3+/5ppoqBHtGN6xc88x9/5lujS9MT021Wu++8PrqZWd89PobKFvZTtCdH3cn&#10;8ecgsoBsvJl4ANJ0OuZLBsk96SinLOV1wzQviYfLjX1AWhmZzZT7U+LDQrFFMg4h/oJISz7tPYxl&#10;VvFPgEzuMIpV5QODO2EXmIbGHiALaCnhdewlDN9RL5X6p5Q8UkA3bpWvf0EEiBikwglDEh4kQyrH&#10;xWKEtjmG1jTBAwViRoVyBsVgQ5sNryWR0TgVCYmGB3p50Oqz+RczD4EJrSDgCc1/dBTEE8YmurHo&#10;zBJKADGABijHutMf9nOuchKMiKDDGGcG7gT9/SrgjjTw4nSjvYrhMiAwDUgiGNEKhU2cLiMi02Uk&#10;o95y0QI9WPHovr3fPHbfc089/PLoYGB2anxqotmoFMupVDlhWR5/aHgwFw+Wc0n87ayYJ4ZfuzOb&#10;h2NSorUJ1zXEI1gGaZSPeWJ8GmrjYdkAQDkrAK7NxEIFK1nJZRul/Hsvv8UgfvOPn4IP3nJfs1ie&#10;nZw89M3+XdvO/vuGDf2//1wqpHOWX/tnqeixSnj0DwruQQ4eHZ6JEg/+xFhFvmwd7rCOYgSdwpJG&#10;puYvXUVCZ8VSGw9eYX3rmZCXESIxaMSeHELi0ZJwfi6ZiaLDIhzvB9yz5MxJnBmZYokhDYijR+09&#10;0WEQTyLUnwwPWPFRwIGWHMuETLTHoRHlbClIuUcvFBnKJlxQJjFKn5dWU/idg2DAJWbWUt4pu+Ir&#10;0HSE11CIBB9OYokRYAIbRUeyCTf2Z/wTygmGoNmGViLSD6XERlSCpHZlEE8apcI+7A9LMw/2NLBI&#10;aiSBAb/ScTe+vvC9Z434rtx2+TlrLvjl7W/GUrkZjgjfnp1sz7abk/WxQ99/e+3F5+3d83Jw+GAS&#10;rxXnjugh3/hVvY768a1rDEvBAXbaRdovBh4SD9CnF4mkF6zTm/D2J1B1e9E0jBSSwVo2efCLrzav&#10;Xt8F3GnlA/WMp07/FDAl2C7GIGWaU4lH0x2dQjwGd/6CeCzOLHEK8egOrWIURzHmJsN5xQWDTiWe&#10;ejE8Uc9NVLMgnpvPuXjo859PLBw7OjH9wXO78QLt6N6a7wufOHZ8rtp885+Pv3rXvwuuodl6sVWK&#10;NQthZ5gf6vTEwxEI/0w87louXLMjjUKiXc6MV7PvPvbYBWs23rRpx8tX3P3GDY98+cirH/zzP09e&#10;dsuz1935wb//8+QlNz980R27737h5VuffPzyu/553vWbV23atfW8SE/fbKs8XS/UsiEd0adDPDru&#10;DnQK8TjDJRNl/kw8dmRoKfGosUf5Q8ToZrCOSokHoKNhztgE4snHRsTw82fiYVjP/xvxiOFH+2op&#10;rwj0GFuOEg/2kSVzlHhAORLmTAMP0oCkpcLblY2bwJ0O8Uh6GNKo50WsATChko2OplE/Snd0nHnJ&#10;VhJP0j+oxEPXleOl6hCP5oBv8K4uJR7Nz8a8qRBHE1biUYMQd5YO6pJJDxegwT80cN3Oy7RS37Jy&#10;8/dvfDxRKk3UK616GazTKNtFCzV2XybkK1sJIAIqVpw2HhiKefvUqvRfiWc0gYrehxtE2s0xmoU5&#10;EiEChxWD6DzKxTmHUatWeueV189csWbv65/PT7JjTrNYv/acqx657cGpRvsPzmk6+c0Hn689o/uH&#10;vZ+CeGrldMmOLxJPhJSTTQQVekA5IJtkUBnrJOJRe49G9ojh5/TE46waSY9ZASCVwpAEQaPRRasJ&#10;dWw8wB2K3ctRPMbHLCWemBORo3BjiAcNlQgJkaEWcyrxhdEypKYX7C/EY0xcElXt4A5IxRwrrKPj&#10;0FC4ClkqRuMHW30xFHEpCoMMWEiJ3eFJJFr5L4jH4I6wC2BCXGzD4B4lHhlgkFtxIWwlEknIzlLi&#10;wWrQ2+9z9wa8AxC4p2gny3nrnRfeXumElH24+2P+Duvg72KrUWriB9EoNOrFsp0qWJG4bzgJEMTh&#10;OIlILE+87n8hno6UeLAbngmoNJP0JRkjwrmuitlo1NN75Y4Lu7tWv//E294Dvb/t23/u5vMvO/uS&#10;VqlybG72+MzsZ2++t6F7zYHvvirnk/lsCOzSIR6lGcMZQjzAHTw9rGr8MpZMy25qX+lIKQEJ5RVd&#10;RcJM8EmfixPNE0O1dhLxZOlbB7S57aQPSz1Dh3hiYDKwRecSHeJZwlLpxCiQhVfRigg7Kzcou0SH&#10;Ir4jsQAtUiHv4WigV84/AEiCUlGBJ8GdpeoQD3CH0n7gEsSjBh6GYC8O/KOgY/p+IgHiYYcyrUwc&#10;4kkx/Khfy0a+OYl4+IXZIR5UqiqJy0QFjsd1WuKhh8shHlcxHRmvlifK9cdueGTLyr9fvf3aZ+//&#10;z6Ef95fTGU9v3943P/AeGX7psWe2b9r86bu7xfYfkDmzTkc8NPzQvcV6/jTE03sS8XgM8ST9nFK0&#10;blsD3/+4fd3mLseZ5fiz8pEWcCcf0VDlFlaZVgNPuFmIMOiYS8rhIUNCBneyRB9kkmbYQ8ovwCGg&#10;4yTINEAcDgAoOxei0pdqUWoQ0pgeFdhlum5P1QvDP317wYZtL9z9RMGfOfz5b1tXb17VteKp6/49&#10;W2oeH5+yh7wP7bpxz0OPN63oXLOEo2T4QbmuaAznp48sUi+ExmTScnFjyZjLOX8l42EsM9CHHbg4&#10;kyiObRSi081Cu5z69vXnH7nysp5335+1i8eajT8mJxbq9aPN5onpqRMz0wv12tFW+2hr/I+pmeMT&#10;U7OVxpFPv7vniuuifYdmmsXJsWwtE2AvrcQolXSUGC3FR8A30jUdfAN8Ye/0asZHvhGaKSRHisjv&#10;EE9sMB8fFoIhIYnxhuhjOk9FhoRyRhjHQ3xhJtBE58aiGN/jKad8kHrN5FgVTo5zCj/RM6XeK0fq&#10;22ImqSUdGhBXlw6ybJxTIA+mnQGRIbH30GkFvlE3FgOWIzgD7guX9hXwK094DbIE5HeM961TQTCE&#10;EC2iSXMVDCRjfYJ1SDZYhlCYIcP+gUETDY2zkYEgpMkunKAugN0WxXxhoAxqAQeDaJtVNkINHsDb&#10;TtOLGodFoBwR55cYivuwBGN5K3ZqrGh/9No7a5et2bH2nL6vDs3WWkcnJxdmJqcnGhPNsWalNHLg&#10;0GO33fPpa3vscNBOhdD2J2WsGnyixfD5EkR1iQp6BLWSEA8/yCCtziSgh9aRkwJoIiSeZBhpGe0U&#10;3BAL1Eu5iWbt0He/rVux8dl/Pjc3MQviqabLl/z90v/c859pEM/8XKM8dv1lN6Ih3PPqa7VyrmQn&#10;QEtJCYKhxShMibsKF/IpANHSE/WDchR3EgH8UZDpSYZcqbArDkbB9z0jdaRHusyfJasSuINMmlgA&#10;MZTBBfGkxKWlpKtC9xReQSOKFpe+Kuwp+yMfzSdOGPWjJuX5E/hL8cwS4+wcxf5Wsj/Tjo0HjTEy&#10;eXcAHVE6GQDx0P2EA9GOUsJMYrFg2djfCufkgcAvJIwrSpt/tBzs3M5rsb1nvLN0aI/SPgQEAak4&#10;Ti5iE86pwrFkGmnLhX64BFUIu4Ak0JaLcPtkGvCNYIcP3MOdQ97+gLvP7+4F30QDw2GG7Cyq49Xy&#10;jfTmrGg2Gbnzso5Nevn7L73bqlVbjSqIp1a12+PVfC796/4fAeHFXCoawI2MRPy0HqEkuBYKz4ii&#10;IAcQslI+5rDkfMh0LQkdQp37gvgXNCMIoOUbsfz4LPHVytnA4OELNp/14BW3ztXbJ44dnaq3L/77&#10;xf+87vb5ickT8/PH5ua/ev+L7hWrPnprdzETLRUS4EgFC0fEC2AQJzwHVUSHrITLiuPqjIuitwst&#10;esoP+kmEaVRA046XSIZ3omQ8YkrIgN0CYoEBkIG4gfhydQiJbTbaabTiggIUqpo4fs9M4EAGJstA&#10;iAyz44EjSCexP0OI2MaTWtjSywurxeArzK8XVCNc5VZDY7JzP6ObF40o+rLrkgmx2SwKBWPlwE8y&#10;UhSgCvuwa73MxeHYmeReeBL52FB3FW9c4nVwbEyMOgQX1qs4mwxfxKoGJeF460gL6Ki7CgQjAZQA&#10;RGSCjVDawSy+XRP4dOFuGVrlaR/C2fBpSkIi/bDmzCW8RSvYrpaLfuvqbVcsc+x8K7rO+Fv339Ys&#10;X4v0mmUb1Oz3xZtv1wrJSi5msXIeTPLzErxiOp9DpCtadwbTIaOUv88KsF+6QM8Q5RPi4bwTEgMk&#10;mbmIu5ZN2kHfd+++5xAPoUcjeIAvYXKMEI+uqjlHiEf1Z+KhlHhokkl56lkGNdOi82cJyvwX4sEO&#10;JB47WEm5ykmqFBsqx0cmx9Jz7Wojaz109R1ndq06b82OrSs4sufmFes/ePzVQ598/eMbH1256Zyd&#10;3Zv2PffyVMmeb1fHK0mcvC6zTOjVqxmvIZ68Eo/Mo+5AD1gHoFNMjpSsUeypgxPWgIMF7h/u+enA&#10;B2+n+w8ttKpTY5lGLjYzVibuzM+dWJiba7Vmm83jM1Mn5mama+W2XYj3Dbz/zDM57zCIhwMhZvy8&#10;l/gIEUe4p5JyGxnioeNJTT4kniQYRZTiMp8YtmNDEACIDIRMw0DGpaVw43RW1xBm9W0Z4ilb3gKA&#10;JjbKEJ840EdNRDyQiKM0ExnisMuiU4lH5cT3pIJ96fBgNjqcJX9gT0M84BjbCUk2mRKmA9YpJH1K&#10;PMAgbBULE+1MOaF1cc06xEPoMbUArTv8oKHtR1ZFeC3xKwfo+HEg3wT6nvFtwYlzhXVEcW8fcpJ4&#10;hRRiluAOiQcwtDRT93EU8fQGRg4J6wzIt8tfEg8tK8VMs1bu+fnw2jM2bD3znF+/6pusTxyfXZhu&#10;jY8Vi1Mt/K/u/rX/qrN3vXz/f3KhQDmXYA8mMAEwK+Zi/CBecvINIwqRk014oEzcGXgQn55iIFkk&#10;HlkF7pB4wpzIhg67eLCUjY/Xy9FR37Z128/oWrV39yeTjYlisrhzy4VP3vNMq9puVRv73v9yQ/fm&#10;7uWrD/3wfb2SK2SiKZo9TiKemA/P2ZdNBFWpkCcRRL3m4ZCJYU/cIR7Odh4m9ABHQCGxwBAUD6Ae&#10;R0VviCcRQfu0GIvDplSbzxDHHe7kp6KuqOTTiuDrQ46wBTeRCx3htCA8dpmJjGJ/NMCCNWqHwFIA&#10;pRN2gwLIsMvElxDH+JF+6dTJxMPBXSJSGGUsJZ6OJMKmHwmNKxLDEs+pHADEEYOQieY5ReYW1C0l&#10;+zulpUAYJ+GOCHdhJRhphCJxoOEgp82igcc7oDLEo6KZRwVUAhgN2emYnYo+cON9y7tWnLf5whcf&#10;fLZqZabH2xPjDfz5x9u18fHm4Z+PXLHrip++/qZoW1YiFA2OhkE8gRGOTB2iny5OY9Wgmq8AYVGC&#10;2rBaznhHkjhFcqfDQV9PaLQ34QWk+qqVzNCh3y7Zdu7dF9/QKlRPHD9+dG7huouvv/aia/BqnFg4&#10;ujA19+HLH3QvX7X33bcKVuhPxIOnp/YePLdB4A6UirG/OjeBOWjdMQNCCoiQM1TaoT2hk0yholDy&#10;wJeVjFoOVgDKCHZIsHOQGEQLDU7LBLgBnyLGZnMK8SAtCDIcBTkJ8QAmZGfhErm60lUU7bRclxLw&#10;UuLhGNAJEb4GgQ5Ss3EmGfUuYTfyDa5LWOG9iLmXNQMNUWI0wirgL7YYr62mpo4c8yrPICfRq9Os&#10;lU2a2X6kUjWmoEXRqSc1sNFgGo9dWCcZ6hPiASHpKgd65eGEJNbYDD+Qipe26tCwnULFmKwVcoM/&#10;HlwvfPNf/v34/vvNSq5WtHIxDzuyoA4h7iwSj+IOu8qfTDxJXy+Waf+gqC/hOeIf/J29vTy9KR9J&#10;KBsatYOeihVLjgx0Sd8rP2084nsCfwjEGOIRBhIMUuKhHPqhS8vxeQkVKfGokMNNefEoqQOLo/gY&#10;4gEMqelF+kzRsETWkZgeCLhTtdxjGZ/yQTE6bAd6s/4eQM9Urbgw0U73+a7YeMHmrnU7VvztkrU7&#10;PvzP69+99eHjt9x1wYZta7tWnrN6w97/PD9Vzs82y+1ykiYrQo+ZaAJYA+IBvmApaXq1OsTTsfGQ&#10;frKGeKBqmpxUy4XKCd940Sonhnt/ev+rPS9Wov6pSqUUjhz+8uv7rrr7kr+dc/jjL0se/6fPPvv4&#10;Lbf89OH7rp/3N3NW0yZ1MUg5SYsOiQe3RksPJxYdS/voybI84uHS4B4uF4nHAiuAJDqrLqic9pSw&#10;W9p7CvEQYsS6A+IB3OhAycyXTYw1Dg/loyP56CjlgI6GIQN30sF+SRNulHhySIiykWEIOxdwrZTH&#10;lpF4lgyx49h4nGBkcTYxQcqRfO2flQnzKHISPgJENl4/GmlIPBm8zB3QwXsrb52kHeIR4XevFC/x&#10;a/KOoXIJDPBXLgCkUsNPUqOPOTUdd6YLyRAPlUQj5OnjqyUhNYJHVAzf1p5eEA/jGen5PpV44r5B&#10;EE8qiOfgr+atRqUYdcfWr9qqL/DmdX9/5oEX7rvp/m0btz953xPvv7DnkrMuBKm/9O8nGwW7aqfA&#10;KzSEhFABeVmp4RZw76x0XMjhSNBijs4mPVIVMuZXKEdDgyUNkggDenAe8Q3RccPRdAAxxXTqlSde&#10;1JKctX77I/c8s6xr1ZqVm5997I2Ld16DTHxmvfHkiyUr1qzauVSAxg+JBWanLUNRNPMYAw+dWT4r&#10;wqUST5JDRaPYnngQ1TEqVpYnJV2uKGCcFA9QgtuJ0+uEJVt9Nopc0n7DVhyPXUwFQAEkpOMxxQYs&#10;4cVHPE01OFAm5OKoRQxcQONBaxCXYpjR00qji/Zv8Vp6HgYviz0mhuY8SGl4r/Q/Z3OuooEHFBVz&#10;x52QFIiBRAkf7khtPMjBeRSYyD1iTALoBHx9IBviDlbp9eAJ6YaLU7xlh3iwPxpyZR0V4C/oG5DQ&#10;HDqMhHh4HuIOjT3sJMXdfANBb79O5w7KifgXiUd9WyEG39DGA3DJpsLg74H9hzeu2nDXVf/KhtNz&#10;k1PtWn1mcmJqarzVahTt4tMPv9S9ct3+b74vZFPJqD8Wwj2OhgMybhAKI9Yd5R7cGosqS/1LqSeO&#10;CbkFxR0kpPzQQNQ7SDNP0lMup6Ie9/UXcozv63ddnwynapXGxedfc/O1d47X2xO11nfvfrlp5cYz&#10;l6/+9ZsvS5lowY5qbDhtNkAHVBcpnxUbTcXw2Ik7ouFERBhInIZhhvLwb51OePB7SJJ1KFAOPyTw&#10;VwOPsssVPyoUeiiwgni4opC/N+g+HPX3GehhKDHxBTkkCYEYvJvIJPGAAlHPBAfo5ALoCPowkzZa&#10;XlHRRC8dQ6VkjtW3Gz9aEg+vYsKTkSZjgUXwmmsVl8RVwFLBAT0QwknEBoNDFuMUcRLhNp4QYtqw&#10;jkM8ETCNkWPsYRnAVeqfQr6JGTCfWF66ycKsbLX6VVl4IKic6WXDEmSD4skc7yH8oXvIOiihWKqE&#10;eGhTR/2JZTbuLViBRske3P/buhVr1q9Yf9XfL3vrkd0fPvv+47c99uqDL733+Kv3XnznhuXrz+xa&#10;+dveTxvlDIinkApwpJLQyJ+IRyr2kAwFxAkW8a0L4ukj8fj7Mj7K8oFy8JXbn9DO7e4ewFM24s4G&#10;Rmt2Cuqqo9VPe8A6Ai4gmKC6sQwAZfzIpG+rQAnigFpMTIwSD5UjG2la7T1UIdIuJ5Ajxh5jYlmE&#10;Hkh8RkxITDERJwUgGLZDfXZkoBAdFEOIK4+/q/tgcuTXtOtQ007MtutTY3XP94c+evC139/Ylz44&#10;UrOSv3++9+PnX/zsudefufFfn/zn+czw0GQ13yoCdxJKZgSONJhG58li+I4ijqY7oj8LuCO2H0j3&#10;YWRP2tsoRKppP6CnXUpkfYc9v385+utX8SNHDuz55JrtO1eKXQ7/PvvPG/k+1y+7X3/gksuu37Hj&#10;6zffrFmJ8XIauFNMjJRAPGCd5ChWJS0OLIkZIr7QtKNd002Uj0EcteV0iEdWsb/01XKf3sYjvdMh&#10;jafB1pLlJd+IzYaRPTEXRNZxcAfKhgchQA+UCfZLl6tRRRPSCWeHGGVaLT3q5HKIJ0u7jjHtQIWU&#10;mHMkzfm22B2dJIRV/Gr1VLlIR4QenDkNuOE0wiNQDs08Pq3wK5daANyDV4vvlTBQCjWOuHVj7iPA&#10;GjX5yFthQEelq/LC8OUR77WYr8VdjVUKtaFInFxAGfbwgpAj++A7ph86hXhkNJ0BEI+aeexUsGRZ&#10;v3zxk/4M/su/3Q8+1y4XK9m4tN8czEY/OjtfcvJlxtqK1RyeiQ5CSE+85lNgC4qeI0APB8VRoSVO&#10;xby1cqZZLeSisZfufH579zZz4ZP/3XPxXeVkql0vjBVjuCgaaRxIgXvYU92TifkY0ComnzQSGqCj&#10;8ToRdyqKPb0KSZAV90pwsVmldUdF4lm07qBZwhKIoDyh5hNFHOSj3QLxaAKYAmIABEjjR77RUYjY&#10;n4vd2Yg7lECSTCTJ4XxM2I2ckyO1SL93rMp4PGiWiDu4Lvte4erEHdcS4jEOMhCGtN80qwjfiAyl&#10;cSmzkHJGUsmh/YMmK1COI1wLhRfrCA9UN5Z4shQalsKBsdB0Erh6wNPbWdK2BPIWqxh7hnv61ZAT&#10;9pF7xJOFY3FyAh9vk0zmtq1oq14Z+n1o7QqOTXDJjmufvP+Fs7ec/58HXvz128MP3f3Yjq07ZYLR&#10;Fb9+/0vJTttWLBH1RoIjAX+/398bCppBommgio4CfXCPAnzmFlgwKZWiDx4apNADxYOjEP5MmYSn&#10;VrZa5fJ3H362XGrIjWduPXvzrq6ulVs3XvDE/S9v33Su+jluu/S6as5Cg5e1/IAYdoJjr3gSD5SU&#10;BBkIrANKQLUgUjsQrstfjvQBJDHzT6m9xyklBgIH/ii0CxriASLEZD52UkKEcINKhqYXUSfWhzsA&#10;SnAg7TQ8Www8hzaVJzTqXEJFiFmyqhZcyWd5lE7iof5ooJfhO3SHEapwdVKL1HVyxUEIGESoIujg&#10;6kOohZR1VHoqlFAlNLNENNWQaSgHfcSig0267FhxcN1RDlcoMUypED4paenhUdSpRncrNgT0iQM1&#10;GKWETTwhamaJNBoGqVDh0YxMHFRMh/BN1f/z/juvuPGHPftaxdL8+MTCxNRce2K+1T46OTlRqn3/&#10;9hdX79h15Otvy5lIMRXgsLT4qsEXjrIOMFQkgwChSkeiLxXoxdIyS5G31wJ+sTMXhyuU3mR9HAQO&#10;rY8VqtrRejHZKFr/r8QjmachHhm0UNKnEI8CB2OTHdZRLRIPcUf8XBk/liCefLg/G+ixw/3F2Eg5&#10;6QbxZP09ludQ2nW4FPM0C5nRnp5n7n74rfufLw5HT8zMz7RrocGDzVzq2Hjz2ERzoVk/OtGcHLMb&#10;drRZiGup6vkwcccOC+KInFlCl+q0xEMbDzure6qWD8TTKsbGLA/uC6sfPfP02q4VW85Yc+nmnTu6&#10;t67rWv3ls+/MlCrztbI93P/RU0+/+fBjaddQHY87H1aOEaDx4PZ1FVhT4BjKpv85004g818RTz4x&#10;AtmxIaYZ0GNcV/+FeCTf1THeGIEzTiaeU3Ra4gHr5GJYHT6VeHRQQYd47JhbQIfQo4n/Qjx2lI4t&#10;ZSlIiQfq2HUokgrdxub1Q0Lhxt+fDg3h5LSmSnctBvE40KP7dIgHXySdoXo6xNNZPYV48CZjZ8Wd&#10;PxNPCs2ndyDqGYi4+6GiFbYCvr2vvYvqe1XXijVd3RtXnHnW6s2bz9i8tmvNxuUbNixbi8p9fVf3&#10;d69/0C4VypmYBPGMdIhHtYRsDPHQwEPocWcSXsgQj4MUS4mHEdYRtxX3F7KRat4ar9UmG/VmtvjF&#10;M+9cvnHn+q41K7tWX7Lton9fc/dbD7+QOuKeabYmW5VaJZlPBwArSjwWu+1QDvF4E0FX1Ic6zumZ&#10;JVLi4Z5x1WmIh0VFI7QY9gFcIM2o4wa4kIjQ+qJb2VYJ7jDNIGUXeAUJQzyoeU9HPDTwgDDQ6Eqz&#10;hzIko+500oeTYJUJE9kjvHIy8ciIO9IbS4hHy4bmMyhzSGnxOseS0hykAGT4PX1BLgElBA4lHhp1&#10;RIZ4tNsXZEKVDTEgoXCAxGImY3FOIh5DFWJbwm5I+909AXefQzxi3RHiAZmpgl4OjWOnY7VKvlbO&#10;P/+EGWf5v/z7/vPvqkU7kwyH/MMB74DX0xMM9AVJPOwbr6wjfdTVxGWIB+XXW1hKPHyAIiWepB9v&#10;tKeaS7bKpVq2+PWeL7esOctc9eR/OzZssTwjk61qrZbLpYP40zM0WBjREE9kRKOVTyEefbDYDX+4&#10;vyIefYkIOtKKGwNPFL8oupa0uxaUTXBEDEYcC/GAJAAiyhnkHiEe5ScQTwJ1hXifT088J2cq8YgR&#10;iJahDqbgtLyEVG6aCZlVh3hwRbq94m6ckLyFCu3/kXggBiZKdA7F50BlUbGzOwgylxAPIwVllnVD&#10;PCZUWU0+WjYqOphNjGYTqIhYVJ4QZ5ZToX5W4rEkYEDDIseKqWRg1HXo4Hi5OjvePjo7PTM+Pjcx&#10;sTA5MdWsTVRr5XjmyDffuQ8dACFBHIVfDj8t8aT8vQSdELlnKfHo/BLAHYhhPaEBtFNlK1hNJwDT&#10;tXwcxJMLjYJ4QCF+MzIyiQSIA3bhKDuyyqBmAz35CJDFieMxji0RCEkhSYgHOdghb6J8SBvCOrKn&#10;yYFIPLmARskAnsySDMS5we3oYC7cb4cHcqA518HY4C+W66CNts3dn3IP3nnljWhRurtWP3fjw+NW&#10;oT1mt6rZo1Ot49PtY5P141NtEM90Pd/Ih1uc0EpIqxCuF6KNYkz9Wc0i0hEkNJpHQYe+LRmQsANA&#10;HeiR0Qi9Y5wH3gRiT9aylrv/n1dc8a9Lrwn8fKSRsF1f7r9z55X739g7W6udmG0fm6i7fvjh5vN2&#10;9X/7Zbtq4dLltLcqI/3QQkOsoRurCHyJDZWSbqgss50LEnlFmhYTDiURyqAimfMB0KORy3knJFlx&#10;h2PtxEY0XgcSKAHWcF4ITg0hwxXSQiPQo14tOraiwxnjzzKDKYvIN4AbcE8mIn2gwozaMX4uerhI&#10;PGCXTHg4I6DDnlZ4M/39SOQEgAAi9GRJJ6wOjijZAHSgLDI5aCZelSGchyeJDUPSBWAohxeeJ9Ff&#10;P37HfIsovMl4M/k+03zKKY5R34k1VQ2qrBFwFFGGFh2V2orJNwJPrFOCA/o+05jEd2wg7uM4yNIr&#10;leP6GDtQgB2yGNPjOMiiXrBOn+JO3DeUS4YyocB3b390zprNr979WDmUqIQTmRFfZjRQ8McK3kj4&#10;1yMfP/XipVu2f/HyG7VsciyXtBPgCdSbrIvlC1KMFqyUO8SjYn3NulsM8swhTNCTlQiZ4UlSEVc2&#10;6S/nkwU7Vi5azbHCRKM6NzV+4tj8iWMLxyYnp6tjDStjhaNTrfbCzMxsazztCvb98hsapEYlM1bM&#10;ZBIBiwaeToSQK8WpJIRsYj6Fm0TEg0TUjyaHnaeUb9h7PKbGHsAW0txNnVzmRtgOuUEeaI1YVEM/&#10;JBKcQaBHmEYz2WIxLU0duUcaUd5jEjcL4PDjU5IPge4tSGCoc0JOE0EbD3jF4AsbZkfaJNPootaa&#10;qDtCmxCjeZLs5MVi8CSCOKm4l7HJIrGg0HqktiIlNhUASDaRhDoXosRL5fP0gBsY4gNJIHM8MkLn&#10;l7jAjNgby9APuAdLhQmUBEtntyEOrMx9GFkc8jFBx1x4FKvYqhYg0g9ai4S/XEzXq8XnHnlBiGL5&#10;mhUb1p2xaVXXmjNXrD9z+Zo1hG+d03FV76+HauVcJhXAyUP+gYC/LxDow9KwmpQz4DVzgSnuQPqE&#10;NYFHyoSDQYzvkWcClM/GfcVsvJrPTrYa7Vrd0+d+9enda8/Y0N3VfWZX98quFeuWn7n70WdjI8OT&#10;zfLkRLVYSllxztEhDiyacNS3lYji+eMRDSSiQ4Z4YqOQUtHibiIdm4cRzeLb4rxRInADvyjoVwIr&#10;UEvCdDinutKDYoSKLTozIcNPAJcoagYyN3Enwd5JZCDmo4KSHZRvsASjIFM3Sc6ilmAKjbhYqnsL&#10;CWwVbxrtJTihvvtgLIKUVGLqRaIfX2qwTk8uVGKS4JhkOc6Wirtmbex8KArxoLLFt4RwTEYgxtBM&#10;lI4tBR1Ie4E5sT6AITMOvpiFUObBdIwPzdCSnBalQu3KsB6pkPnp6MNHJsfyKKbDqGfa5XKrWPUc&#10;Gf5x708fvvrpZ29/ngslDv/wy0e79/z08Re+QweLMV85E8mh3ggOM/yAgQdiqhdnFpdqy1EZ0OlN&#10;+nuTvh4ZrpCVNuM4ff3FhLdVTExWC1mX97u3Pvxhzye5gD/Y2/PW40+BeGhx6RCPQInBHSUe6GTi&#10;0bBlYM1S6KEUZSStxKMGISMTGHQy8aD5x7JRIHyQPyR/LBeg9SI2ZEcGM4G+xOjviZHfM96eAp7j&#10;SM+Bzz8+d8PfN6/YuPWMLW/e93zRizNbE9X83Hhjfrwx16q2C1Y9HRkvWw3TL52q4cz5CATEqRcW&#10;+6gDfbAk08gEW0tZR3EH+wvuUGMZdy3r4b0UotON/Mgv39144YXfvLHnj8nZEwvHm1b28Rv/uffZ&#10;N4+OT5xYmFqYaB356rvLt5936Kt9rXKiWU6wQ5ZME2EsOtItC8Qj3i5DPA7rnKRTiGeRb6T/eS4y&#10;tNS68yfioY1nkXhkzw7xGFuOzJEuDq/TEA9xRwAFxGOFBoE+SjzO4aNIqymFwhuFtyiMkxiLjrKO&#10;xvRgVaXeK9qNQEjg8cAAiEfAnJOPcrwHoyFcGucR0NEXqUM88i1C4tEvGDKQY4YRsTBmhButKSDg&#10;DuVADChH6gLGCSnxcOSeDvEE2Fmgs7MST8zbD0W9AB3gjiGemHfQCrmqGevXvZ8+d9e/MkOjx2bx&#10;k1j4Y2Hu6OzM/MzksdnpYzOTtXTq4Ztu/umDDyt2tJQJcvoLWnQYysMJbgKoKKkEwAuNKL74vX0Q&#10;61ZUeajg+CFF3FkkHsbQjFoxN406RatWyrSbNWi8OTbdbsxMtGbHJ+anpv9YmD8+P8fZdvXf8T9m&#10;J2fef/ndm6++MR0JtOtlEI9thXOpkEQFmVpPuzXR6hP3q4g+MZ/6vBziIeWoXUfNS6clHjSB3DPh&#10;RSve+RbvoA82qXTAQIUYwgeOxSHEHSAOLVtQJu7F7ZN+lHgc1kFbS3QIjQS82n+bMi20QyECTxJF&#10;pBwTcYWAGsHhOE4S9xBZtFe8WJ6wA+iBYBRhJK9CjxIPpFTUKTlynB24FeShOREhFeM1i+EqbhnQ&#10;mf3YI+HhMHiCbTbDmZdKWUfTfm8vFAoMBJR4gsNB3wDjfoR4UEK65yQYHBfC5ZCDfCsZLNqpR+95&#10;aOu6zQe++HEsV25Xm5ON8UqunPLHyslCatTadc7VWzbsCLrcdjbCMwhakXhEijvIR4Hxh1Diob9J&#10;zTkO3CBN0BHi4arkQPjDZVPBSsGC2o3qzOT4ZLs1MzExPzvbHmu0ytV2qdy0C5x4a7wVcrt++OaL&#10;SjFTzKcsDoyEkwxZcfwVAIgU43V4ddws7rEf+SmJ7CHWoF0Hx4iUeJSBlhIPQQcyxh6DO1As0B9B&#10;YwlWIO4o3ABHJApYoSdspO8gqAXvKRBHHWSKO5RjzlHQ0YRaZQBDfGdxXSEkQtLJxKMlUdyBUCSs&#10;WjIfalziePS6UV8fp+g6mXgUOFCD0cHELzfCDaGEwTcM1jFD7DAYwHAJKkatJ6Wi/j+Ix3jE+Am6&#10;JJaZ5yf0LHGK8cxIGLRiXU3ikeBIkMpwOROt5S3L5/vq3Y+3rN26rOsMsPbWdVu/eufDT1598+yN&#10;mzd3r/lmzzvVdKSSjdkxDyt5hlo6wQn8RhXuWUo8gb645zCU8PXEvUci7kOm0vb1Z0PDZSvQLmas&#10;gaHHrr97WVfXmq6Vn7367hev79m4ck2XM2SOIZ56zqeBzAI9dFepY6vDNGK/CTeEXTRT99StTqZa&#10;fRYRR4hHdnbUYQ6ozgBn8ZTlw52xcArxYRBPWojHch+ygwPlhLdmRY98u+/GHVdfuuXSV+55xffL&#10;UDVlJYf6bK9rvFRoFXPlZODbN1/r//qzlp2YqtvtShLcAxFfQDYoTDECMTRHOm21ynGx+hhbTod1&#10;Ojka1GygJ+0ey9AD2C6nZlsl9+8/XHvuzsduvGOqWDtx9I9aOvfcPY99+/Znx2fQuiw0S+U9L765&#10;de2WI99+PzGWaZWTOsTOEsuN4A6hZ1SIh/Ofl9TM46CPrirxSEJwR5aKO1A2PAg6Udw5DfE4rENx&#10;qB4c4qLhR2lGWAdin3ZBnz8Tj82+5ewTDhYBzZB1JD+PpUM/YB3zQYBXKDJiJzxq0SHroF0X085S&#10;6YAKtOgg7e/PhIZU2MSrRIEgQ+kIhReJp+JUL0Aut7KOidIV0FGmwSuNJd5kvLcQ6xe8cj4zd7rU&#10;FOxp6VQZpBwslXhYHaByRH6A3yX65sgsE9yZZiF8w3WIB+2Kpw+K/v84+xPQqK7//x9Pte57tdZq&#10;7WL3ahe0LbalLZYWpaVSKS1ikZZSKiKKiLSIFEVEFBFRRBQRRRJCQkhISEiYYYaZYRZmudxl7uxz&#10;Z81kMknM5m4X/8/X69yZRN99v7+f3z88uTlz59xz79yZe8/jvpZzJBeLHFsJxTtYTA7ljWI4ZL92&#10;vj8VuV4ul7L5SrF0vVzJx1N+B86D0ZtMORobfB2t5WI0lwqiTTz8RWWnFrDxbZS7cLZkGBG8641R&#10;0DTdQM07LD4L3TqFWSiY1oNJDbcqqZiJDJaz5UJa9jqDLl9fvnjnxng5a5w68PuaVW+tfXHdj1/+&#10;+vOWvds37/lpy76Wy9bfd5/Y/Pn22dMXLF34lLO7c6hcoJEGCVNorBp2WhFboCPHSyYe8lulqoVs&#10;KszrKQ+Z5uHi0J80x/QQGAGJyFBkEo9ppoqTjQdCh0TGG6AMvkpKoaK3MingFHnEeJxAIh5wCXWo&#10;uCOjDhMPWbPEmUEjAFN6yK4SD9t4REeLzcEZogzViCeKH4OogP6jSjyxSCDMeVI0ZwXbeATuiKWR&#10;VFAHGCeIh99lAxL3+mzaIaZBAcxBbCQsPSZd8XpeiQ2rSWEBHmjHNMmAYFTFFRZj8FBlgTt0wNg7&#10;lmywEQYe2gQ1BfGYuV20XwIdapxSyWheCDlohxSAeDiQTUeunD695YOPh4qFB3/dB+/ev3Pnr/t3&#10;afL8+/eBvGeOXHx11ZuOnq7efIJPEfmwaBAgjYZ7rhl4KBAbGEHnjb4UgWKiIE47CjXcwReHryyX&#10;iwzSPCfZ65Xe0eH+8dHrI0MDvYX82Mjwn/fu/PXnfRzLg7/+/OseHcztsbGfvv5pzsx5fqermE0W&#10;MmGmFk81/5wNPHTOab6LRNRLqe9s5sF6rATfEOiICky0dDAoM+5ACbCa5oYEi9TYQlhTmDnYnGOm&#10;eVP4DiRWsgWFliZ54GyjTyV2IXypEY8wwxjxoDDzCOLBExfuQoKBzPpgHbb01HBHEA8OhlfSLiYf&#10;IVaKlgmVxE6rxEOiJzqyQpGYPEA8eDATZXqcQ5vi5mbikeAS3F1FlgOZecjYw8RDZGMSj1hpsk5V&#10;9EAIgXKycdxzgDtUNhFHtCyOhA6GlMa3gNuvhkdWCbiTDcs7Nm9ZOncRWxYpdmtG3eOtp04X5FDP&#10;hbOvLH1q3fPP+tobyploL+4GnKX1L8QTdpm4ozrJt6VSQQzNnMJdmm/dhuoG8VSMSDkSPfrDztqo&#10;l++9sObqgTPL5yypqxgyjaDD9hhIJKszxERGQC2gEEE8QmzgAcEMiglBmV0E0AzSjFqTMAhiU9BI&#10;iQgJ74ptaxIgMtwXhwA6w6X4APuzShzXAg4oxDy5iBvEk5KsGdkO4rnemxwqpPOh4NZ1W15c8vr3&#10;H+20N7h6I4ZudRp+qZIwBo2c9dq1Dc+9fu6nnbfKvXdHKuODmTGmDaIo8EpBxe4AOgwxnH5lyqSc&#10;WhwPljTzAxt+yLrDoTyUsUXp9Np4xbg71p9TPbs+3zS37vH6/SfuD90YiBX2b9l17OdDtwbGbpSH&#10;2s43vbR01ZOzFnWevYj+Z7iU4AklaKZ0MZeWwJ0+9nCBYMiWY6aUU1Z5maaMoHjkR0Q8RJODmvnk&#10;5JBiOhEoUyMezsYiibFz8uCYBOVY5aLeIrZNBkuGTAWubJp2BPFwU5NbBh6xmQcs4svTXswjNK1E&#10;wCY8ZtWIhy8emiCCTTvCopONmEML1iTieAqULGYOfliIBXuTEk1VQXkENDWpobtTuPXgkQ6/47A3&#10;G0E7QVIUjYfERctXmh/3EUqnYqOOuOpwqaOMO464O9Dlyp5g82ZBazwx2UFp5yS+E2k0SiFEMz8o&#10;bqCVec/iCJ5aHA8wK0EuLVRzc+SyJ6nimSY4XDLGK+UBI5mVA66Wlm1fbV+86Jn5sxbt/ObXa8ev&#10;rH313ReeWvnVB592X2moGMZQOVvKRtLoI9GrhRzAmrjqgcjMo+HwAjSVBHfw6N2jwC+y+pCFnG+m&#10;fD/VKAYopePxS+0vGuhanN2WdW+sn1I3Y9nilT2tXYYSW/mEOX3Sf/tbvniFGvCODJYK6TDPAyqe&#10;8HDj40gdPGxRZA9BD/mt8DKp5oxwJgmskQlZKHeME8doFncNmghwZuKZ8D2xJUYIlIPn7wyPU5dh&#10;ZdMiioiIB3wAHkLfKdABPavoxkA8dGBoVsQwUZmxjPEI2ISuFxuCFQBqKAsxlJDlBgJUcVOCeEhG&#10;SuXIZRIxELnD/JyBBeIJiSm90glwT0hXvSJQCe2z8Ym4J51gGOLML/AH7YWNQIRBvIzrYiwfSoCC&#10;YnhJZT+nRNF8DljSSvYBRThBXWyLZhloCNQIj0A/GnCEFAFdkVEqBFzT0WbEj5XAFE1xqpIDRKWE&#10;HIAeQGfeiKpud9jhvjM2dmtkrJIruzpdld7S7dER67UGf7ftwolLxw+cSOrhcsko5OLkJIpQvjcO&#10;ALsm+xPt2kQuwBydZJxM4jPmSIAOn14hOrfMr6VCokIzZBUzWtTR1lbKGZX+8uljZ1Y+/cKh3479&#10;sf/o1i0/7d/1R+OV1q1f//jL1p07vvt17rSFMx6bHQmSM67cm8ikJE5ER2vCuRlMVSWIh4XvkcgG&#10;xEP0I5xZTF04PGYm8yXOgi47IUEhWAqRKSVGocpYgjyqph2yr/AawRxk7KG3UObMrIjioHYYX0Sm&#10;Osoi/A5LAAo253fJ1SVgBY80NPBElXiqoTxkUiLh5onPaNqfBKXhZFILJLRQfYsCifBhcfvCSn6c&#10;o2mncKMTnEEPpb4kIIDDhynMkcijBjqQGG8sYEpc7Ozvg8wxdXD8vJXAoFo8ZT4VpKQtDjbAkpO2&#10;TOIBJgpIqu7Om6XAIzyPUd4ruKecS17vLTjr2xbPmj/v8Zlfrvtixxc7X1v22jMLFyfdNvTRY6VM&#10;05FDLy5efOynn5Kyu5hSecBY5wTxVEXPySqgx5VWHCnZjgJeTlRQvbh7J0OufCR0vTcTtXvfXP7y&#10;1LrH5j4286nZC/74aaevqWfLW5/WDTxMPGzsmUw8FIM8AkaZRDxEOSxsNVkmygCAwEN5IA57vrj+&#10;fyMeGhOZiWewQM4jUI6hWBPB7kzYkY+6C1FPTncbir0Y8Q5ktNFyppKO5EP+L978dOG0xXOnPLly&#10;wWurl731w2fbv/vo+zdWrP7x058+XvXJsmkLzm/ff6uv7+5IP4gHuDNUjBJVpP08U/qE60qE8vw7&#10;8eT+hXhEQlnFkIYK+s2hwlg513X67Ly66Qsem/nxitXPL1g5b+r8t5avPfLtoXeWvD6/btbix+cf&#10;+OqXohIe68+bkctgHaH/TTyJ/0o8ZO9JhQAipj0GqhHPJBtPjXjE2Dmizv+TeMxyFXryES9ESelo&#10;h+KBgjlcABFPRnNB/0o8Obpy6EHBhBtmnbxIVn/IyWUSjxj0uRbQk41QzNBk4hHTqYB42NTph4A7&#10;OfSyRDx8JccCuI/g+hfEIx6DzHxyIgNiGoE7k4mHN3GKd0Ez2JzuIA8TD9bHZNShFFM0+K/EwzYe&#10;1PcUKVcrpTt9O77aOn/GXJMp6uqWzV8StXls11q2fbxhzpTHVy971tPUPVopAzMKKT2N3guPJkw8&#10;PHcERR8T69Bs5AI+gjSXFtEPPUTiRinu12Tn4BnL86lwKZvoTRnffLTN3CWhzHNt59qerAaKTqmb&#10;OnvKPH60mjLn8YWPV8fhBfHEVErsAt8k0Kn/B/GQmYdx5z+JJ5uUc+AVrBTmHM7houhmnfQI8Qj+&#10;YNYhYkCfNNmrJYw9gAmgBvp4QTwPdaXYnPoMOidJnAdmHSFBPGwKYuIB7gif1CTiQYGStqreNOxL&#10;EE/NqxUNo49HfSIeLAE6aCGT0tjAA35CazTZBTvveHO0zMSDU4S3AD0CqphyJkQGG7AOUEYPQACU&#10;sILd0b4AOqAoJh4yIAlgwibUYDSgSU7aKozKXjK6qOTPmkw8YcUT8tv83p6gz6JIDrCOKjs4Q56C&#10;h9Ba3oiWe41KsaQ6A4d+3f/UAvwSHptSN+3YzhMX9h/9fPXaQ9v3rH5xzbVz9aVCvr8vS07JGA5G&#10;eACZeEzYMokHH5mOh+OUBe5MJh6cFnxlODOFjH4duFMsntr1x6y66Y/XTbl89PxQsfLaijfET+6/&#10;/c15fG5Wj40MFit96TQRDFoDpOKLYJqZUNXGw3E8CZBBFAfAbiyCnn8hHiIGwBO5g30QMEJcQYJ4&#10;aLy+GIUwC/4A+iTCLkgQD16aUcxMPBCAhimHJIgHErgDvsF9T9hpBPEQmgAcJTzS0O6EHiEeNEiD&#10;GQrPF+POZOLBQ07cvN7plvUI8aTD7izFAPATHWhAp2AXNrqQvUfwh3mThAh3/i/EQ1s9QjzJsBN8&#10;A9YRIgMPempGq4npLGgvE8RDazi8spxP9hup+iOnX1i8/Ny+IzeHKg/u3es6W//WylXBjvY7o0P3&#10;b4wOZTIfvvTarq82S84OtvHQGGkJqTqRVg1rwHMUAlElHtDPfxBPSnIXYjKIx3616eUlK79845O4&#10;xVdJpMeA4Wpy9+fb6mi0wIw2lDOJR0TtgFFGemOUn1XEMkZLMfgyARBbcQS4sC1H0A9ejvQloOGS&#10;STPCf0SGnFJsqKgPl+J4C2WKGsa7xE8x2qQUR3kwr1cyai/OpmqL+TrSck8y1J0LO/O6uxDxlFOh&#10;4WLsxmBxEN1pW8Oala/PqJs+o272/ClL5j62aE7d3Jk0S9m0RXWLFtYtXPrY/NNf7er1BSsJpZQI&#10;lDMhEg1gQwVKucrK7MCqZarXpA3mFRIPDjSQUQazEikH4iFOqmTJlDWUU3Bmbg0VxyqFoiZd3XPw&#10;lblLzT6E/2bWTZ9aV7e4buau978aiBl3hgZvDZWG+5IVSkmT+9M87LIYWdGcGRQAJJcNBYjDvi2K&#10;6YHIkEPU4hOsI9xePBEEQMFLRBjzQMU4SMXXm6B4IIi4JxkQo+9AZDhJSrVJ0QEZtAaNpBUsRQoV&#10;YwfaZDDCHmkAQzLhmMQT8eSjPmybj5H/K0tB8hQtX+Uk8mrlTMQh51cGFy3om02pKLNxyI+lKJhW&#10;H7N+bUMvxGNbgXWwFRFPhsYyp624Aq5SX0anQRpwueJ6ACuAgfA0wIPosBWU5vslG2w18YoMvzQR&#10;oOZM80hZqTD5pwiA6N5BYIQbR0J1R0L2SNCOOwh5qULOuOKOqW4gSFR26JId0BOTHVgKKoKieJiW&#10;aA2JPFwOMFABKBAJN5y4MOuxGXiwWDht0VxODH71yZW9sn5nZLRiGDs2fbN8/uKLv58sJeNlI5YD&#10;FoBaNNwW0aPjXkY9Oo/jR14bsuugqwZS4LOb9BMA/WTQOWm4/WErwqNcSi8X0q6OrucWPvt4dXbi&#10;Iz/9HmhzrFi47PWlz5//7ai3tVNzePBY39PQkgiphhI/vufY3Bnznlq4NBfXhweK5UKixi48wqFC&#10;lhuyaoByFCyBPuiPwQ0ksseQT8pUjEJ/mMB8CQ13Q2Yd9nkJoKlRglhD+EL0E+SeiawCEK0hWCHR&#10;+DdUJgZCBYh4BbQkJLiHPj5ZfbAmzTHRVADQ8CwTtAkfm6AlvBTHIPZFrdHH4TH92D0krC/o6Ulh&#10;dJYBLAF5jD6EUERRMQnvUlyLsPEwSBE5kbeLSYWdYjhLRD9ky6GhBWkXChCBgAY7QsvxSFAkW2my&#10;Wxh+Irof4EX+NQ2EQb6wsOIGDwnvlabQxBG0VKiMauyJ86qyWwrapYA16OuRAjZddYdpVnOafQLn&#10;sDefHKz0ptX4u89/IH4S4u+N5W9E3XL35cYv1n6Il5ve/zIuaTTmMs5hKhQJu8BMgvCqOWIiy4zy&#10;pARY4CTHwjgAJ/u5yJcEAU1oCGnNUykZlVLm6vFzYnf4e2L24nyk8NLTr/CrKfOmL5pWN3PmY3Oe&#10;mLPU9G5MoXvn9CnTE6o8MtRXKsTpxGJ31D6RJU41+fvQ8Ve5hzCompoulKxq8krCHerOQasijocQ&#10;mSwlIAb6IMwcNIgfjh+0ARJyM+uATtj6wkgkRCvZA0WAwlACgUWiNA0IRSUTlBCLTBAPJAAFZwYH&#10;xlhDO03qYhYtAhcSHQa9yyalKktxgxQzFAG3cZmXUYUsVdgFXqJlQRhAnDgIAPTD0TbC6pMj5uCY&#10;GxyzkOAeysDiwdmFewvnJwrcofk0sjhFdLr8rOpn50bIooP7cCLA8mcSPsiIe3NJPHFhK9RkXhQS&#10;3jQcGx1GaLCUx63v1K7fls1Z1HXyyp+3adztjE/7YNXrSa/n/q2RP2+Nl6Lpj19+Z+fGb/DkXDJU&#10;3LrF1OjxkA2iIWQp59wpEIemlaAl6MeTwhMpTaXOwUO4/4B4ZDyQ+3vjquXKpZULnvr6zU9vDgz9&#10;c+82djpgFI79uK9u0FBp7qqMQgE9PLU4406UiSc2XADlkBh68JIsPcJ7xcjysNlGIE5VZLzpjRDr&#10;cAGcQbTBYTHAC2wO1hktJ0cBScXIYD5cySilZCAtW3V3q6Fa44GOtGQh4ol6y8nQUF6/PVy+USmm&#10;fLZXn1q5cs6T7z311gcr3v945YebX/j8sxUfrF30+vuL3lw57amXZy27/ONBw+EshQO9UeCCjwZQ&#10;pnnRhSFnEt9UXwonF5l/BPFk6YSQmHgGsgxJOaU/Ex4kH582VorfHCqODxVvXS/fHiiX/FLn3uPv&#10;Lntl8eNznpuzdO2SVa/Oe+r0l9uyPe5b5YE71wdvVApDvbH+jEIurVSQoOdh4iHWIdwxWUdIGHtI&#10;bPgxA32qxFOkma1IeEli3CHiqcb3iCBlQTyllIwl2VSYeCZ8STRMjiQGPoYEGJVouvUJ4hFYg2U+&#10;CvTxEPFoRDwZzQkRDzH0EO7gusJDBuUQEnDUiAcSQTkiyofSBATuYKc8n6h4Nxv35ZMBlh+ijC3e&#10;No9eCriDS1QMK6z7kwqgnqw++IkT/VSzGSHCHTLqmIpKNJEvEw9uCiAeUoKzzYWjCtSi+S160GYS&#10;DyS7QDwsirOpVRagEw5YVV8PNhHEg63Suq+QUmjMdTX43ccb8Vy779sdecXIhlI/fvzdl2s+LoWT&#10;N4eGIG9rNx50Pn51bSKAb02jiGwmHtyIQTyMOBPEQyHM6N3p3sTEEwkKI5AoYA3Qp5DSstFQMZOw&#10;tnauWf76V6990XjwdKjdMlauDBX7Tv12JNzt+OvmzT9v37gzNnLnxvidm+N/3r3z9717N0dGzx09&#10;9eVHX5SMxChNrpTMJuR8WsulVJrwKyalaVwf5gOgAy8BDQIjzPVCNeIRGfu6PwdOQr/yH8QDIqGe&#10;TIAC6jPNiHdREys5iEeCUuzeilNcsNjcJBVCDaAMKAfoANJl4skkZBwzGhcIIurwLpirhHhlTZRA&#10;zu4zYctB704gQiwikIVwB0LZdFcxCZlsRNQyodqOUDlBjZBdB5QjTDjYXEgQD2+LgwkJroqyqwuK&#10;MvEokgsoA14BDNFW1c3FVFk1gWkgvIuyKjk12QnoUUI0wzk4iT4Czk9cqpRzQ5XS0T0nmDPqZtTN&#10;xCMiChve/HC4XLk1OmaEoysWPTPn8TkdV5pKeSNj6MVCNB6jIGhBPIIYIIAO2BSinhsXb1LGmphO&#10;c5sLIgEP0VwZNHWDt79ogL9/+uJ7sV/8vffqe2GXuvmDr754b6Or09ObLsUC4XzUKOd6jVgyoeqd&#10;9a2L5y5+Yt6iuCqBeCplAz8qk3VAD+ZohBCfZyYegiGwBc+oBf077kDoONGFC9xJ1MasIqMjROAC&#10;PhAzWEV4REF2bIkCEGeyRDIUl8nwU7PEVNGE7hWEOGTUMYlH4A6EAxMHUCUecy9i2wzNwIUrywxV&#10;JrN01ZbD25JM6MFJlsmnRsTDS0E8GQqyIR8WUQ5zBtYw5RCsZHhOCUjYcqohyfT4ZJCnjBgIuJOJ&#10;B6vEI0S4Y87eFUf7rknEEwDrkGIewGImATxC+d+IJ0JZY4UUunuj4+yFRdPn/fzJtqF88d74TbnT&#10;/fnqdxMe39+3b9wYHDq///Tzi57ev+U79EF4FBe5LKAfATpp1SU0iXhImbAXxBML2pPoBQA93B1k&#10;woG+tD5UNDytjauXrXr76df7opm/bt9+8Pc/cZf85ZpP64ayYUDPQFoaNGToYeKJ8tCCoJyoGYzM&#10;xCN8WOSoEiurxEMByEUy7QhDzmgljbIgHhQGCmop5S/GPX3pANhiKB8G8UC0IZgjp4F4AAS9CR+Z&#10;diKOQtSZ1RyFCPm2AAcDWRXcMFrKRJ3dezdt7jh4ps8dHdSyg2q2X0kNxfNFXzje5Tm9fd/Hy99w&#10;nbvaH1HKsRCN6JMJAWhwPCPlBISDQZnTtbTBImWnc+RyFYAmEQ/ZeDIhqMKj41AcTy6Mzztait+o&#10;GLeu996+Ubl3c/jBvRsP7t9+cP/eX2NjN0ul8ULhZrk8msvfqQyNZEv+xvahjEH+uKzWlw71JXhy&#10;CUMSk0vg8wriIZMMWWWqAGTCUNXJ9W/EU0jQeDw0u1bCJ1QlHgKdWhQOT4cu9xmqIJ5cBJAE1gHQ&#10;cLpWHLgjiIdErEOi8ZqJeKKgHPaaUdkriCcXcQN6oJzuhmi9MPOg8ahfhCSjYAYpV4lHQA89grAB&#10;hiuzpYd8YWAgwUNk4zGztLhMGIRtcXGSgYeJh2w8oARz0GSRACmUUFyRoC2BiwSsA1iR7Cgn6OkH&#10;UELEgyWehEA8ccUZJeONQxhsgDtYUjnkJEcV23goeoZN0zFUlol19KAdNSMhu0AfkbRFIcy43nR/&#10;MSVFvPafv9qy9sU1IYv3/s3bt0fHj/x6YP2Lawta8vbIyO2R4YRXWvf86s/f+jAZ9JcMHZ+dDDwU&#10;m0wzaBL0oEcU9h700xyfS74tVgp9pOSinj6MGxDQxy9cYH1GeKBU6Gnufm7xykv7Tv5548aDv+7/&#10;fe/u2NBQx7WmtM9//+bYP/fv/HXv9p1bY7dvjo6PDaF8//Ytr9W2/avvJadtsJTpy8XzSRX0wGYe&#10;Cl5OhgkUhOEEPVA2pQjsmBB7iIh4yAoVzMQlYSXKxGggaVGniizoPqk1EfHKZc7JoiwnYcXhCkQ8&#10;ppknTjHCE9E/ojXR82EvCZWcgKaxh3ovGpc5iq9MpfZRB8uw7IyobqyvEY84DHPvLMIUkkk8YBHh&#10;pRIvwTeS36ZJLhRAIWSh4aP6zxAWtEnJWbjh1mw8Yb8AF2wOCdzBHtEs1ov2Y2Hswq+iguKOoAKH&#10;USuSE9DD2VhENtB/4g4E4uG3KCtNlRzgnrDiUmmJai5wz2ClUC7l3ly1vq5uyjcfftdvlIp67snZ&#10;izd/9Nno4MBf9+7ev32753L34tmLr544D+IpFpKpZEgPuyP4RPgUdHIENJgC3VbdRt4Irgh02Oj1&#10;OT9cV+hUg3vw+yll40ktsHTO4heWPHv50MXGk5dLyex4//XDP+0/eeDwrfHxv/+8f//ubQqivj1+&#10;/+7Nv/68c/fmzWP7Dj29eKnfYRmqFCp9RialiC8RZEM/MBbzDX99zEDi8MjYw7EvVHiIe2gNCthK&#10;WEQgYYasEY9hJoR7krqLxgNUnQJugB0xlSb4JC6pShAPk4rweZGVCPsSS/FoRI4nYd0RBbb6gFoo&#10;Jok8a+RBg2rEI7YiAw/ZeAi/KCm9SjzCAmRyVdXwE6UoImxO9yUsxVGxjYdytYAXwrICsaVHVMDS&#10;NLdQbHIVekA5ItKR1mB9nOa7qBp4AExESzUR8TA8CRuPyNVKk2+LLWRC4gPiHNLp4g3ZuVbKKmP4&#10;WtPpdc+tmVk3c9WSVVcPnz/2yx8vLX3+0sHjSbfnj+375zw2d2bd4/XH/sBDclE8A+PjazysDkTP&#10;zyycLhpV2cVyAnoE8cQlGmSZo39cKRldkgTiGcwaZ/YcnvvY7C/f/sLZ3D1UKFsvda1csBLEo5F4&#10;fitO2gKIEOugaxduLLwronlquk6RPTHyZ3GZYIL9WdcpOge4Ex8pJ2lNfxJvgXXAGUAK4E4h5gbx&#10;UHwMTY2uAin600HwBAijklWhfspOosjl3oQHKsRcYmCeEnfnlYzWl5Bjnp6ec2f7Vf3+4PD9oZH7&#10;w2N3B6/fHRy+WaqMF8uG03/m5z1qR/tIb2pAZL8XdBRwYCN9yZFSYrjMlifK3hKD9LCYexh9UJ98&#10;WAOUi65UcKgGhd30GdIQELBi3Bgsjg8Ubw6V7t8YvH9rmNyQY6N/jo/9ffPGP3cAkn/T3Hg3bzy4&#10;c+evm3esV1u/XveJarWMDhQGCxEmm0Afi6CHA5kJg4h7hJ2mqprZJsGaxD0QKAe4w8QDvqnaeGoy&#10;M7nM0GZBPMLSAwni4dAZsvfkYyGoRjy1agBtE4k4Uqe69JLiXsKsZAAkSqKgHxqBkIYZjIdAJ0AZ&#10;FEzvVdWflcelQuxierUorAdXHfl6vfgpizpZhp605jR0N1gnpVIhixsrcJ4MPDyUJ4hH+LPABzQu&#10;jpsmhSDHFo0ZSKoOWpWQHSiwVYni+HDRikcfQTxVkZcK7Qj3FoiHJo7AMzo6IVxLqgsPVahGqaGy&#10;k7HDFwN2iAieauSyoQeK6fBQOZ8Ja5+8+cGi2YvOH7rw5517d8Zv7f1h90er388p8Xs3bt4dvxHo&#10;cD6zcNnXH36R07VcQsPNF3tnkxKFLccBBBQz5IniusVNmWJ3SAQQ2DVHMUPMOmTeyCUV4MVgLnm9&#10;3Ku5Qi8++fzur37669adB3/e/+fP+5GgemDn4VCP+/6tWw/+/pMw6P7dB//89ef9O3/fv3f35u1z&#10;h858+s7HWT1yva9QyoB4wpmEUp0vgmKWa50NifFlMsQAhiCqDNBh3MHx4KiERB3umfjR3EQNIiHa&#10;EEsTYij4JoqvklbSQMYAC3YhkQ3GFFMLNqcG0aw4LRy8DHEf7I8TUhCIoB0h9ME1HBG7xqegt+jA&#10;zMaJe3iyCLbogGaCIk65auRgYRfU/YssrYc+DjSRA89j8+DgSaKsEfHIQYcSdFTX+0AzKAjTDllx&#10;VK8ScgpbDrnAxHTompd9WFXJIBuPKhHxsGmHGEhAD4ucWZSoBeIh9KEZ1FMxqa+YjoYDs2fMe+6p&#10;l4fKA//cv3/j+vg7z711YPue+zdu/XXnzp3R8Y5zLTMfm3Fy36FyIZeIy7ru1TQ3hEKULTcRdMlh&#10;QCT6bG8mJQuGIJF1x0dxP/wu0QZniRczkUJajym+tS++deDHfWNDo/du08gI92/cvLD/xLXjF+7c&#10;uPnX/bv3Adx3b4G/b90cuX/v1l9377Reati4/pNMLDw2XO4rJvFN4bchsLL2Q6K9UHQO9otvhEKO&#10;BPGI32eaMEiE/ZqsI97llcQNxCjm1VQVo4YJPSSyppiVq5uIlZBgC/TlYngLQTwUeROjuOOJlyQ8&#10;qBCgAEqEJUbEJPEu3JBwmZF3LOKLqwAXqgzhSAhogDI1Mw9lgeGwCcJEBbF3zikj4Xj4kEzTNb+k&#10;g6wJxxxXnYJ4yN0PSML9VrixknhQYbiJi9knuCBwJ+YD1WFD2krMxsofn+mHcAprJiubCpJ4QCPA&#10;nIAtJh4PiCeX8A/3ZW4ODDYfv/zsghXT6h6fUTd99mOz6urqHq+b+sR0cv3j7/mFS31t19AjgHW4&#10;X6CYJHEzT9JYOw4oKdnjQSuW5PAKkrcLAuUIxUJ2KCE5jLC/nE+PD1SSPnnp3MV1dY/Nmjr3zZfe&#10;Xrn42SnYp0k8PLkV0wwTD1Qjnly4xjqmijHh0hLEI+J4SCbxkIFHaKiXMIIMPHkVrJMN2zOarT8j&#10;QeWkvy/u6426S3EvoOffiSdqEo+hWLOaPaM4S3FpuNfoj0bKqt4X0jxXmgLNPaOZQlmNhBrb8DLv&#10;k/q1+FghP96fA+hA7LSi4Q2He2PX8aHKif+vxAM0ATaNDeYqJfRQXdZrl9I+z3hfYdgwftv8w9dr&#10;Ptn02ofvrnj9zade2vHptu3vffPO0tc2PL/+u7c2LZo6Z3bd477WVhDPcF+S4CYFfuJ0LeHV+r8R&#10;j5gDq+beIpcWgQ5Qg2ZQn6hv6iHiEd6rGsqYxp6HiScfDZpjH5u+rdBDxMORPWzpEcQDZsIaf414&#10;gDs8DiGWUsnQelNK/j+IB+CSQ80U8Tskhuchfy3nFoo6bNHxFpJBFEBIwlz034mHcAcSxp4a8dAE&#10;cjzfFi4VsouKgGWK7PuvxCPSzmvEAwQBc+BmJIhHZIHhHjSZeFBN9VogPWDHS0DPUCk7WCi0nG3G&#10;RfVY3dSLhy87WlyfvbPxmYUr/S2e/kgp1Or78MX3Fs1c8NOX32fDajauAiPSuIOjvzeDYB7K2DK7&#10;9irxTGgS8QA4cilleLBXdjmWL1g6f+q84z8dHesf+/P2n/Y23/zZy1Y99Wrn1U5DTxWMgh4KG0pi&#10;IF8uRDLXjl5bNnfFM0uWxwKBob58AbgTlU3ioUActtyYfYkJN+h4/pN4BHZAjxCPAAJ0WpxxTRNm&#10;ic3RdVGZiQeFGEUqoCZIiHK1/p14OABZwApU24XYr0h6r86E9SjxoIBlrUxNUV+OzpJaJtz578ST&#10;TsgQ3hUv/5V40CyW1LLu52OYwB2ITDs6RQhViYeApubMArWokguFiU2ovh/sIoJ1HiYeV5V4TGOP&#10;IJ4wT9IuBa1SwCqIJ6y4QTz9fdlEJDRn1pz5cxb0Gtk/b98eHxx7Zenq377bf+/Gnfu37gyV+t9/&#10;cd3UuilnDhwF8cRjUjjsmSAeYgsCnRo3QMQ3FFDirRGPwB18rVQz6i8YermQSunSyyvXrFr+Wl++&#10;/OCvv/AQeGNw5INX3tu6Ydvt0Rv3b928c2v85tjw7RujWN67fePW2Oiubb88uWBRwN5DgyyU0pOJ&#10;R5zniWOg0GxCMXHyRZCyAB0jQVYoIh7aZBLxMI6Q/gvxMIv8B/HwJo8Qj7CXEECQUSQoAqInEY8p&#10;QTC4ewjiofm/QC2MO48QD0Xq/Cvx4JLhQTfEejpILtCuY/gUwBqhR4hnYqUQjhlrsAkZeCYRTy6B&#10;q/UR4iEnV4YntIGq3iuTaf438QgXmIiFwk5RgfYbdgnl0kolnx4tlxJuf+eZ+nUr3ppVN1NMOSL+&#10;ptbVffbSGs+1K4NprZTRBO6Q8GPjmznpEeIB2YTs/4140pqvkIoM5DNj/YOtZ1sWzl5m7qluKu7M&#10;deTBySpDeU3wzXWgD1EOW31IYRJNIkEThVYjeAA6EwE97OTimB7yZ1Go8gRJMPGALSqU+oTe2leI&#10;uaHehDen2cupAMUIc2IX6og5tlANrFNKegoxZyHq7E15iwlAj7MQcxXj/lKchuTJBqVzv+778pX3&#10;Vi14eu2y1xr3npZaujtOnN6+7pNDG7fFOmy3+kp3h8s3B3MjvTTA4CANxqMOAGUKijikoVI1wMhM&#10;1xIxPRonc9EEomJ0xEomBNHMEn3GSH++u/XqqmXLH697bOW8Je3HTqWsjpcX/T8SgBfWzfDVN98c&#10;7BsqRsnGk/CL5Kz+jEx+K4IVGnzZhBt+yaxT5R4GC54gwl+I+MwMLAadmmhbiHGnSOPukDOrkAj0&#10;GbKI4wHE5KOoSQWgTCktm2YeiCOXaWxAts2Y3AN2iVOMswjrqUU040gAOuIIQV1ZHV8KEw9VCIgh&#10;czgnK8QS+VkBsAsZeKJk5qEsdxHEQ6nmFLZM1kvVzcMr0688Q4Mso34QfINfPKVo4Srl6T85Ns1L&#10;1ksmG5E5RbcGwh0hD7mZgnZIeLuwITu2nByyQzHLuDskNCffIIR7yxRF5PCggiCYSMgRkZwcScO3&#10;LRbX9wJ3Inhk57EH9aAdZaofdIT9tnDQUUrF7PUdi6YvxFPFwulPLJ//7EyKqZ+94aUNa558ZW7d&#10;LFzbryxZ2X7uUn82kYtKSdUbkynVC7gj5htP4C6PY2bcqSGOeacmg4ro6cEZbPKhI/SWspGhcvZ6&#10;b/73LT/j+Qk/uUXTlny7dvury96lh6i66XMeX7hg5uLZU+fNnbbg8boZs6fMmTtl3nRO13p28TO9&#10;CZpofbA3U8rEskAWEb8M/mCXE0EPxfkGo4DLKvcIAdewBiLOiARyKZXYKMJWH/OhfIIPxEuxRiAO&#10;pUpxRCpBD72FNoVXq8oW1U1EB0Y7JUhC4yGsId8f1oP8cOMmV5RJPNQLckeIJbbFAQN3hIeLKug0&#10;EA4nvaO/JAmgAfEQ9NC4O7TrKgBRmTxQvBRDMLMvjPpd2juET8QHid3hJY01LFRtX7QcAciKCB72&#10;doFyyNulAGuoTIPu8PiBmkxxOSAegI4qu2iKK8WpSE5VJoFm2JBjh+SgTRTCqkOVbH5vpxToQUEN&#10;2cOKE7hQKib7etPff/UdvuUlc5fZm5wRd2LRzMVfvL1xqDDcdql7zar38dbUuqn25q6+nFHI6CCY&#10;CK4IfApwJx38Q8SDMr6pKK6CCFEFiIdOJk0mT3UoXCYp4TfQm4lVStlvv/4Zv733Xv/C3yPfGLqR&#10;ktNrVr696qlXeq72hB0ha4vN1eHMRjN6QLO32TydgZdXrJ75+CxHV0elZIB4KO1fnF6BNeKr5F9d&#10;Mka/N/rJ0VGhTMRc9WRRuAzWJ3iT2pEDX0QcTJKGdQA0oIemMQmxvgYo8bBbkBz5xbCGoEeAFJqi&#10;d5Nh8tRMMI3AI0IikhgimdEES+yLYpN5SSjDuENElSDjEFGLsLuQQYhQiTYRgELWI1MgBpLYBFwi&#10;zDw0KhgXsDmN5qXYIdzQsK9EWCwp8to0scQAeWhWDJlDrAPxrQwvadcQ6MrcBXMP4U6cJEJ/aGZT&#10;RiLBUibrkBGICYkfIEE5Cc2BfaVpQnXO4YpijxRIgOdM3NLzKWmoVCglEhcPHJHa7AlnwNPYYa1v&#10;PbJz7/bPN215b33jkT/KUWW4mEQXiSdVEY2QxCnlRC0Syixh8knjhizbKbSZYSjOAQY0GA9zT5qG&#10;MvH3pqPXS7kbg0N9ydIv3/7+zSfbDnx/cPv6H19a+LJJPIMUsyzIhoiHApmxBhLEw9AziXg4U/0R&#10;4iGjjoAe08BzfTJMFE3oYbONu88IkGknQ2FDPKc6WWJIebUfYJTw5CL2QtzZm/SUUl6WbyAPWImV&#10;U5pu6/ph/YYnp89d8NjMRVPnLZ2+8OiXO3LuYFGSTvzwyxerVp/a9stAJHxvtHL7eu9IL42+I1Cm&#10;PxcqZ4O1LC1BPA8dJGVj0ciEFLWTkUFgOBigT39aGikbWT34weq3cZsQf9+9836ku+ud5atQnlc3&#10;+9WFL6xZ8vK6p15Z9+SLry9YsWru0pUzFs+rm/7UtHn+q003Kr2j/UZvwg/QoXEIaShC8J/ITudQ&#10;HtN7JYiHSShJbwmLVwlcQsDhI0WEU+lR4ima2VvmWIIAEWHjKZGziSw6pmnnEf078ZgS9iHTqzVB&#10;PFjvw74gDp0m3IFMo46IuakOwAOCMUD97JwiEw5FNwviIWGPRDa4AhnqaQ5RVMPdRMEvmMZjINAR&#10;rMNtGuj7KYv7IYmHoTT7ufDTryE/ZX2DexiPUAFYg8p0d9CcuOMITdCMSuRkAg2WACD0Q7IDilKi&#10;Fi0F6EACetLozCQXiAfgAoXcXb2pSDEcO7/n+PvPrptWN038Tib/zXts1qHvfkn63GnFGws4koon&#10;rngiIacWtMU4Rz2munUenqeGO1DNqiEkiIdIiJ5TA+V8dKicuT08OJjOb3rrM3NP/7e/Z594Jh/R&#10;x4fK5WwiG6O5sdBpEfSwKEwnKWeS5N5CZ4OXtCYhZdNq3tBQEP0QluhisYZ4iIiHRsoR/RPWC6GO&#10;qCwaqfVnQqKOIB5IoEaNeFCBOjBmCzbMoB/C0jSr4AjjNIGDWYH2UpXYo+gyTaEp7JHeEuwSTFA8&#10;jckllIpFJhkatTlK1MK4U5UYkBDbio9cPXg6JIjDXOioBPGIlf9KPFEadAcc5gX0qCxBPNVkK8Ia&#10;Ihsgjkk8jlDApspYWpWQ3aQi2SEUVuy6igKWzjgunGgAKwEipUJ8aKDot/kWzDRn8p9aN0cUFk5b&#10;PKX643zvpfcrhb6hcjFvqOjmo3gSoG8nGKWEtUeJR7zMphW8jKBnor4c0AOgdIhqqWiwXEiNDpW7&#10;Gjum181A+/OmLHp2/stzHl8gdoc/MNZjtPcpU4m5xWHQ4/7cmQviqjI8UChkI+Dg6uk1iQcFfDRI&#10;lMUXjYIgHj4Ml/DBCfoRR4uXUILjYDijiogHlxigJ5uUhDED3TYAgh5sHiae6ku0g0YId0AA6N3N&#10;KBzAB9EMXpJAPCL0R+ALsGBSurs3ikcsYoVAjXgAK6bfCppEPKSHiUcAGWGT5hLcA4lonhgZhOhu&#10;xqwj9BDxCKsMoRVDj4lQmjuN2ynu0lHwisk9kMAd4jnxkrCGhB1h5UPEE68Nc8/2HspxcxLlcMp6&#10;LunPxry5ON3tM2TXD1SK6GQL3o6eT19/v+GP8+OV0t+3bzy4d/fvu3fujA6PlfK3h/pvDZavlwxs&#10;AuIBxPwn60wmHgpnxssq8fCtnkIqxW0fxAOULueTI+VCVg2f2HNk7oyFP2766c7wzZKS2/3ZLzTm&#10;8mCOzTxs1GGUodgd8VJELj9CPOzYMnUdlbES9MA2nslxPOAJwEQp6ROhysK3RT19Cr2mv2JIA2xb&#10;eoR4KplQMe4upb3lTKAMMALupL0DOWWskro1XCollKuHfv/8pXd2rd/csPvU8e9+2/TSeuuRi6NG&#10;BueuIMuHvtn2+6YthsNxa6B4e6g4UkqAYzgVS0JrIoSI7D3MPcAyoI+oYIoT0cmfxVCCg0QBn+jm&#10;UEmxd372+scLpi6YWTdj3YqXO06criT0Uzv3ffP2BqXJfqtveLxUuZ7O3OjtvVUu3+7vz3oD+zZv&#10;XTl/sftqA4hnrJKp5DSmGdMeU+CpQLGGE8trdh0ensckHmH+CYB4xGznKJQoyZxmEiXW4cjlKvFQ&#10;gjogybTx0GSfZIAh/xTIpko8uQhgBe+yV6vKPXmKIyaLC97KR0A24Bsinl4xA2iNeNilRUHTMU9W&#10;d2CJPdaIJ0/8VDPwhNhCQxwjXFpYpsMuZhr21JKNh0RDRFCmFT0NUDVcQriqZYfJOiyehhfthyhR&#10;C2SDJ7z/IB6S5gXiCCdXDflxMZBo1nQPlnHVQayjEMTEcUWR5YaEDYWNh2hGdkYkUpzST9wRya4H&#10;reGgVfH06EF7NEQWHT1gCwdsIVdn0NmueLrJt6V4shE14fUH22yGN3p+58lNq794YuaS2Y/NWTht&#10;weJp89c/82bjwTNJl6cvoRpaICHTrSeNblv1YV+6xIalMO41IQrWAdlUDTxYI4KCTdaZJLBFr6GP&#10;VAo3hwduXR8J9fi/+XDrpre/+eTFT5fOWvZY3eNLZj/97vPvv//Cuo9fWf/9+s3fvvv1eyvXrF32&#10;+prFr06pe2zJ7EWaywniKRlRPBiBVyCK/0WfrVOEjbDxmGInV01glIT5nO1FD5TlOTspvIaZButB&#10;BrXKorsimTYekqgjAIJFzqyamafWq1E17IV6PvRt9ASPHXE/Z/aFIB4UeOIqM+wDe8QSbxH6TLSP&#10;Nv3o0dP0LgNWlFLuTdzh5KkkzzxPvEJRxrQ70AmoCBIHBtEn4ukyWNgLQw+OhEbn8/4/iQesgx1x&#10;4I4w8NDINzoPcyxUgx4Qj8bEwzYeGm4Hb4nRccRkCzHdHVEdiag3HqF+PZ3A8eBTuKNhN4hneLA0&#10;0Fu5cKRh5pQJ4Kj9Tamb+uvXv+jecKVYKmbifJZwqB6cdnxGhr9/IR5RJrBAd5jEOaRE/TTPhEXb&#10;hn0gnpujgzeHBi3nm95YIjLSJ/wX/+NvxtTZss87WM6RVyuJr8D8kTwigiH+Tiljiyx5gBI6JByn&#10;kKAc82j5LWHjieOYq4BCHij8NthbRN05WV+oAtVBGetjaJwhicmmZuMB04gAGrYJCbsRNcsUYgdt&#10;CAdZlXWogGUExBNDmyLBCpRD2CGMKxAqECoxLTGXPEQ8YB1xkKgpyny0RE7clMlJFHzNxCOoSzih&#10;khRuTETCxOM1R9zBcyMN4UEhzJScRY4tph/h2MKS7iq4t9BpEdADEppEPGzaEZuQRL4YJZqkI65s&#10;wldIB3IJfyEdyqNfSIZKGbXXUPpzqZ4rzTPrZs6bMnfPl1sjNu9QrnBzcODeyNA9/FoGyyOlQqWQ&#10;yqJZsui7OUWL5otIEv1MAiAh2ZHGY2oVjATuxCRnQqIbfkp25aKhSiFdSkV/+HTjdDZ7v/HMS6Pl&#10;wdFC5eKeE3UjfXEy0uQBN2Tg4bCeCaMOwQ25uoh7SJOJRyxpTJ04iW08PPoOJUMBfYZ4boeMZism&#10;POCM0UqaGYjsKCAPgAVIi3GHBzAscv4X0Ccvg06GSuHrJX2gIPdng32Gr5KRhnsjY/1GsKNxw+uv&#10;n/vl8FAk//fYnX41fe6X35XG1juD5fs3h67n021HTn+/7sNQS8tQJjJWThPxsLOMXVQyBQtPGpJH&#10;HOFk4kFNUk4TE7nzkDwq9jvWn/e2NL2wYMWOD38INFpHC6W/bo7fGR7qOnfRfaX1z5GxB3/ee3D/&#10;zoN7tyhv68+7KP95Y8SQ/D9t2uRub0GfNNyXJHYB8NFYiMFewAqRHyEOSKLfUMqGIpKzxHyilJPF&#10;Yyj3xs2J0GnWCAroIa9WAarNnU5GIMIdU5yaTiBCQuVQb9LMRYeEyQdLghtKxRKU44MYhqhgroz6&#10;QTw0VCABEAmHytnpznzUBdEUExEvJXPxu4CVHDgpQdwDCVtOPhEspqViShKOLTEeD37WmUiQxcSD&#10;bkymMQZF4jrezUWxebAWsgOJIB4GIFxj5vxZAnQoM2ISA1Xrmy3TxKKalyxDHPRjEo+KZyMajRD1&#10;+V4QQjsxgA4TD7BG9vVoAZsWtEJgHc3fo/i6Q64OxdsNoeC3t3qtzY7Oax5LE8qyp6uQUFNS6Pxv&#10;R9Y9/3qo3Xl7ZGx8cHikbzDhUYPtVrXb3h83houFoYJRTkfyMY16bsrqxHFKQBz2UvlBNsQ6dNMJ&#10;kQkHAEFkg/U0qGsNdCCRb4JCLqoNl3vxFNV68cqrz7y6YvEqyzX7eHk0p2R+3/6Hu8UxVrn+561b&#10;t0dG7o6N3R0bvYPC6Nh4efC79zd99PpbyVBguL9QKSYLYBqGFaAAaMagSchNO42gFmGJQTcvUEME&#10;kELiXeEIo7gKfDugEHw1vC2pVuDYHequuPdCU5NXkoOJVYUeqoMd1epzZ1xllxrx8DFQ/g5P/2TW&#10;5Hd13DGrlYVERBGOlsvo21A/mNCFyGiETyF2JxoX5CemueBjw1scAY0DZg4TTTGE0bCKMY2mBeXN&#10;SSJFCwrjjgwSYu8YcId8Z2xb4tEIfSCbEHhadoQ1F6SrrjAlQ3mwjGhuVXWoil3XnKpig8KqHdIU&#10;a1i1RcOOeASf0RPVHJpkUYLdasgSlm2ZVGiokhsZKtlbra2Xm8M+ffe239a9uP69FWufmLZoweML&#10;P39zY8OZqyOVgZH+SjGT4AklfEZKo7R5XIyCOBkgBOIIUd5TTTQCMo0BSNBD7wJJ8dUHQDxj1yu3&#10;R0dGy0PBNteeTbt/3bB35cJVM+pmLV+wcsuHm/d8/+uJnb+f2n1w37e/HPrl4G8/Hlj70vq6uqnz&#10;Zi5QfL7rA6X+kiF+D3Ri8SPhzKzafvk3YCau83c0wWEQrh28FNAD0Ur6NZKpBqpSgjeDSwkfzQQg&#10;FHD14bt2E9mQaceDfp2sO4w15uZU02QUKIpuWKeCICFAhgCXBFuAahLrE1FStREvcIfQhxuE0ngX&#10;pMK2GSIeFgpMEtVNCI8YsPhgBIfRsemUQkVGF0Ir7M5txAFzJkLh2OhdMtuQpcdkFBAPC3c8ka5F&#10;iFNdKURPYmzXoa1iZMgRpw4r2c/lo+F86GmNQg44IcvDcmfj7kIK93AaTU0MNVLKKJViZLCUcbW3&#10;PTnnicfrpq2ct+zVJ1e9tfzFq78fKYbUkd4MOsexodL1PqOc1fGQzFnobjL8434uOUiAGwiFmr1H&#10;oI/qSoNTcXGxoiE8jtpjQTyKK5Vc0tpQ/+yCpxZNn//606uO79xze2ikpKZ+/nDL/z/EI96id3uj&#10;RDwi0pkpB6wDjBD5WaP9KbzsSweKcQrEIZMJ+4zEqDzCtMPGIWCTGLEwAu4ZLkVGK8nhvshIOVaD&#10;HqAOoKcvEeg8f+LN5ctbT166PzL+4O79QjD0x5bv4p3Wv2+NPbh/43oudWL7jq9Wr3VfvdqfkCkz&#10;i1Lfye9GgyYT8RDo0GHwsEA4TsgMOeLI5QEOWOYRCIl4+tPBwawyXEoI4nlt6cr2o5f/uX2PJmX8&#10;588/b96Ue1y+xu6/xm88uH/3wd8Cekj/3L3z9+3x4WK28cTxrOq/OUwjENKoyuka8YAniHj60iAw&#10;wh0hAp1E0MxCF5QziXhEHA/hDhTzEPrEPJTI9h/Ew/Orh6BHiKdsaCAYwE1KdmBJM5aHPSgICWtN&#10;oUo8hViQpr6qMg0ZeGgQQrcgniJNrWXCEJSnWdbZY0XRyuY4ywXsNEXEUzIUqsDOrxrxAE2Sipvt&#10;MTyqMq33gfQLCRnKxSjzKxtBszyTaJV+cE0KuPlX4kkpnKzOzULC5FMjHtwFzMc13Llw5WhugE6C&#10;x1zmcQgdiqdH9nSH3F2Kz6IAdJh1VF+PHrSq3m6QDXAn4Gjz2VrcPY229iv2jquurnpPT6PmtWgu&#10;5/6tO6bWTVk8e5FsdY32D96/defezdv3b9786874/Vsjt8cGh8tZUKARlvgJlZNRVRqAJ4GPD9RA&#10;h8oBuWzRCZreJSYeHsme9Ajx9BWSI4OlPiO9YtHT4nH5uSdXjVdGxwfHvBb8wLL3KV/m7l/37vx5&#10;99bf9+78jZ/o3/fu3rpRf+b8vq0/9aUTRDyFZBbdDBlFyLSD/gbdieh4appMJ/QyIaVoSiylkI3U&#10;iIcggA/SJJ6qqNNi+KhtTu8+jEH/Sjz0TM9hHNBk4qlpgnjQQrVl8VatIPpOEtfEepT5A4JvaFZU&#10;ITZr4SPQVvg4prVmgnjIwAMUwCGBZoRRBzVFWIkgHjYqEDmJSORHiIeF3ppwp0Y8ESIeJ08p6oGi&#10;EW+NeFDQNZcUssiSNRTo9vs6vJ52OdQNKaHukL8z6GuH/J5WNdQjiMfnag15O3XFnk3LOO3fvPf5&#10;G8tX9YbT/9y5e//Wrbtj4wPZ3HB/eajSd2NsaPh6qa+UMtIKzWyKH1tSYdPOfyUeqEYeJu6YxEMS&#10;xFPpNcZHBvWgtv7NjxfPWfr2s2vL8cKtoZHO81e6zl/9+9atB/du/3l7/P7N0b/v3hJJhbeGx47v&#10;OvrS8hfiUnC4UugrJsWXKL4y0Xhtv+LrruKOSTw1hSV7DXcgYbYRzilIdNvkTsJHI/OJyRPAHRJH&#10;H6eiPjyEEP2AS2q4AzGdPEI8xCtggjiuRJN4HtG/Eg9YB42LBiEjBqCh4EKK0alGH/9/Ih4wE/ZC&#10;Q+MQ+mDzquHnfxJPguYNxMoAO7km1kNYgwMTp0scjyiDq3IpXN24veM5Vs2RxYgdWxEXBOIxYniM&#10;tMdlKxSTLFFIhnpSmi/qcZ3as+/SH4etjU1Hftm17tmXlsya/9bKV68dO2drbupNapUc+mID/YVB&#10;s0qjl6H4CjEMDw0zKNDnYeJBryGCeB4hnmJc7c8k/J2d76x4+ZOX3u9PFO6P3Xxw58+0Rf505do6&#10;8l5RvI7ITg+PFOPX8+zV+lfxVOpUkw0zBEMc0GOK2YUIAxzTFx+tpAcLWr8h5XRHRrPldUAPza4A&#10;+AAMjfRx3E8fBNbRwTcj5fhwHy0ZfTToelGrZAIsGSACYui+fG71089tev2jqC00WqgEmrv2bPo2&#10;ZrH9NTZ67/qg9ez595a/uPH11f7mayXdS4PxUB64Uk6TdYcl8+jGoC4sJT4eqQLKIdNOeIACd+QK&#10;BDJl9afJsUVercGC7mx7fuHSD19eN5Cv/H33/oO//rozNHzul4MHPvv5Rrb818jw3ZGh+2Mj926M&#10;3R0fuzM6cmtoONRh3bNpi27tHu3PDBUTZUPl2BoxbKC/mPAW495SMkAkxEBDqVii8AjiRH1FKAag&#10;EZOD0tQQecqcAvrQS8qfqgbuiHDjIihHiGKAUCdYJAcW00zEmw278xEPNSVig8zRkxmkSNRgLgIS&#10;Ag+5cxHvQ9XEpKREP9AE8dDEojTjhD/HM3DlUCEZzCeAOP5cHCt54vQoEAq/Y2+WIIYGEoyFHFBC&#10;wTXDTxuxQD4p44qiDLKEZCoucX2anQ7KoAXNm6HhfIIpmroF68nVJSQuWqynGB085TPo0HMVSxil&#10;qay6o5IZrRz24/p0RIK2sN+m+awqWMfbA8oJY03Qpnm7NE972NOueDpCzla/rcljqfdaGlxd15yd&#10;V91d9c6Oq/a2y12NF22N9bu++gHMAeh5f+Xb37795b4t+yPu2NjA6J3xkZujA7dG+4f6jEJKA9ZU&#10;DwnPfJSilcCnYB9W1ZMlLD0MPWSCpnBgM5SHo3f5rVA2KaOPKRcz7h77i0+/OnPKvGmPzdq9fd/t&#10;G3cqhcGzf1zojWT/uXf/n/v37t6+Ad2/e+venfG/7t+6OTZ8aM++vdt2VXK50cFSfzFFmVbsuiIE&#10;iYfIZKL7MwmJBukxSYtEc2bFZSzTYuoJkBnLPCQ+KmYmNgPQUHJoCm1yfZpwlMAIcEOKhQAB5MwS&#10;SFEVWIdg5RF2QRc4iXiwZjItpRPEXpB4aa7kI+GDMUXeKO5K0QKW9Hl5/GU2aFFTONsgHnSlogLV&#10;JEDxRRQ3qIXWC1riyGgQD5aCeNDdUheL/okPLxomXxUAgtPR/WEeREckn0dpPTngKHuLFYsGIxGf&#10;prmjUR8J9BOmpHclaJWDloCvK+jvBveoilVTbBkjEFYtUrAj6GsNelvUYLvkbVYCbWqoXQ20BdzN&#10;sq89HLJEJJsWsLz+9LPT6qZ8+vrHpUTh7vhN4AXA987tGyPD/UOVQrkvlcuqQEDxSQnpKHMtmMS3&#10;T2cD2IdzaAq4wwW8Rd9F7eSLz0unLiGVCvHB/jxa3vPz7wK+p9VNczd1/n3n5nAh1x+P/XPn1t93&#10;bty/PXr/1ujdW2N/3r39153bd2+MKXbntZNnDF0eLBnFXBStmVYcoi76sgCUeACAyI1I/kGK/WKG&#10;pnI8QtOqk8hCY34XUFhxYCnQDRLdNnPGBElQ9DH7ubDEzUcUsD6qOCfXFxORYr3wdBNL4SXeFUE/&#10;EReUJCsLwYd4rCLWYehJRNycqAVeIaVxMHztiye0dMSdJjzCfckRkW2xsJNSuohXyPBj7o7meHcI&#10;bxodBg4Jxwb4E2jFOzV3TYAyQTxYgnWALCgT9FDZvE/SU2L1JGBJ916+/eL5yrT6UJSPJ6ba2TvG&#10;tITbclLK4fFG9+GenME3ghZolNeeiNQdlbq1QLvqa40EOlRvi+xq1rztYX9H2NepgcJ9NnvL1ZCt&#10;PaMHU7LX2da884dtr7/4ypJ5i1cuXPbLJ5tajh3LSP7etILGc3jKxQGonjQeWWV3An1EwJaQnCIb&#10;C5SDMs9B4YrTSkdcokI05IBQyIT9ZSMadTk2vvnuivlLTv10UG/zWk42bVm9eWbdnLpqhLJJPGac&#10;MuAmQxrMqEJmtYeJp+rkeoR48BYFMl/vjVZySinpMxRLWu7JR5wUvpORwUNEPOU4Iw4Rj6kSBNCL&#10;DBbUwbw8WFAG81J/2ltOefpSATR7a7hUTsW+euejeVPmvLjo+W3rNm9+Y8Oq+ct3f/LNtT1HD2z8&#10;4dm5i19btLz7zJmSHiporoLm7I14SgAIYoiAyAkXydt9nDDVZ5hpU2CdgbxeyYUrGbWqCeIZzKp3&#10;Rss3BvMHvvth5mMzn3vytcO/nNKt6qVdx5dMXbhs6pLDn+05//PBw9v3HPlx76+btv62bdfPG7//&#10;Y+veV5esWjxtnv3C1fFK7zC6OgqOIdyBcDaqlhJyTgncwVJIgE7tZW/c3zvpJcENGVdoftAijzc4&#10;KRfdJB7TWhMPZHUv4Q64Bz9Z1VkbRpkawVIQVRViah43lHMRN7u9vGi8z5AhRhxUQ32WeDmJeAh6&#10;eDRC4h5AWDpUTEs5micLiMOxOLFQDr1mmKCEHU8mxNBVVL3MIJp+AWU8fJgi/xQJK3lDEA8Ze/Bk&#10;hquCiYeeSzSa2TgSsoNmBNNMyMQLN8cYOlENuAOyiUkm8cRlJ4gHuCOIR4yqrPmtkOLpUtwdkORs&#10;DdibPD3XvEQ89d6eBlJ3o7uz3tl+tavhorXhysUDx1ctfvblJ1/4fv2XH6x6e9m8pcsXPP35m591&#10;XGqp5AvjgwNDvYW+dCKfksm6EybcgUT4Dm7oYB2CHtzfAQFUEMTDPFGN7DFfQgDBpDJQyvRmU82X&#10;G5YvfvaHL3a3XrJUioN///UANPLWC2tP7jg5lK/cHh2/M37z5sjY+NDIzZHhe7duFhKF55e9tmT+&#10;0oSkjQ6VK71pIh58C1XigbDHDA+0YyomsxShKsTQkWRBRYw7ZHziYzanfkxIcSIeE4+qxEMYJGw5&#10;ceq9/oN4/sO8BIkutiasqfW14t0qvjy8FUvUhPDpiFeqQCPqiHJNeFdXXAQxLNqK9yjIpso31BOL&#10;ymKN6FOrZWEm8SdiIUp6opR7mjo0hu8uKQPaYuhB9ergPWGfHvapqluWHeGwR1WcqmyHAt6ujpYL&#10;tp56t6M1orkGB3JhzS6FulSlO+BrgaRAG6T4W5RAq+xvlrxNkOxrk7ytkrctptiDrrafNm1cvWLV&#10;6hWvL5675J1X16UiiUpfZXx0bHx4aHyoMtRf6MsnipmIkSA0FD4+mj0tpULgG1pfJR58LjpXVT3y&#10;LUAogzgrfZlCJvbR6o9n1s1dteDFD1atU+zuW8PDZ/f8brl49a/btx78de/+7fG7N2kwzFtjw7fx&#10;ZDgyfPXYmV82f58Ky4PlXG8+hqZqxIOvgPIE+bogMfGw4Y3EYxmH0gkgL0l8CzXiQYFEoTm0XtwB&#10;6LqbRDxYEw7ZwDeQuYYVVwEZTqrPNcW7FBZNwMHN0pfoEYpHXORefJR4UNOdimLv/4t4kmGaOjCh&#10;OWKaHdCTAPqIiByTeExRa9QmBfREQD/YBbcPxcOumOrAbS3NeWRkdOH4G3EYdCSEPqbRiOmHVTsD&#10;LLJvTRY5rcg4lAg7wT3ZeAi36L5ctJyPF40wxTL6LLjTcparQw91RyQ8H3aq/jbF1wLc0XytqqdF&#10;87Tpvo6wt1PDs6K9reXSqZ6mS8V0pFIwjIhi7+7Yv2fPqqdWAcoBxwsen9586qSBMy/ZCXQUd0p2&#10;AXeSISfKSfBNiAYbpPEG8YRsEo+7SjxOIp6gA4oFHSnZXYjJlXS88+zFl5asmFk3dfZEHsnUSSMQ&#10;smiaLbFGsE7W1P8inloUc1G/bk4vCuKhabaGeiN9KX8y2JUIdOZ1ZynhrWRlkb5+vaQDbngZhohy&#10;TCmVbIjdWMGKEQDulJNubDWQlccHcyOlfPPx80tmLZlZN2NG3fS5dbPn1819ZsaSeXWzAB/vPPnS&#10;0S2/Jp22sVK2nAiAeIq6q6B7oGLUW82H4uAYjgtmICMTSyWrEe5MEI9Clh5SiEJ5ctrNocKdkbK/&#10;rXnFgqc5Fm9qXd2UabT8f/zNrpvhv9Z1s1IZ7c/2pRVGEyIeDvsFdlAUMI0/xJQj7DqQsPFMiKEN&#10;0FMFFBN3clFv1cZDEsRjsg6YA7yC+mzjAbvkIt4MmXbIYAPcAUUVol7BKDXioahkEg7PC+KpIQ61&#10;TDVxtCJ4ebIId2qxPlQm+fIJvyCefAJkQzNeQUCZfEzKRshgg5cZrImHyFpDw0XQSKC4HcRo0GRP&#10;jW8E4pDQAUeDWXSxnLGVkNl+g2tDXJx44Fbdqt8ScLaHA1ZcigAd857Cwi1G3MUoL4NuN15AT0Lx&#10;TCaemo2Hcccie7ohyd0pAXfcuGibfQQ613wWkt/aQLI0+i1NQWuzZO8MO63t5y8f+fW3nqttaVlN&#10;BtH1dO3YuG3h9AUzH5vzwpMvHfzpN9XuLejhvnyMcQdHRcRDRh302ezVYqYh9PmvxMNrxCMvyvlk&#10;uFLKS27/0vnLls1/7uCvJ9rrrXoouf+nP+ZOW7Bw+pJNb33502c/bnnvm+8//O7wj4e+XPvp7i07&#10;Pn1rS13dzEVzlhh6cnxksFIyJhEPzfNAHiveUY14cgkVysYfIh4jRkYgHhmIDTzs2KKH75qNh2aN&#10;INYxEorBhRQPqWx6r8A6ZFqYwB0SiId7UNGt1vpUIUADpY8lsXcxQ9ZDiCOEauYS7IgCo4kAHSyj&#10;+D1UWyM6qQ7Yg03QJl5qkiMCdFbRtaAbIxsD3kVNbKjLTnK0kfuPGhfQw9tij9yaAClhC4kD+HAS&#10;5Jge5MlE/TghUUAS9+WEOyJyWffrOKqIPxYLcHKWzefucNqanNYmv7vD72nXZFsk7AirVinYKYfa&#10;Q8w6cpDla1ICgJ4WQh9/ixrokHytAVdLyN0WcrVdPLT/wPbtDcfOnNx3+K1X35o7a/5zy186f/y8&#10;tbGlENZH+vuGy6VKCYwSyaRU8mSREQUcQ6oSDyEFFMElI74U9maKr0acZDqNbPHCmSkV4jHV98GL&#10;7761/J1Itz7eP/Ln7bsDmf51z7+97vk3Mqo+3F8eHawMVcqD/X2VYmEgXywl8p+//dncGXP0YGCo&#10;UigVEmi5RjwxGsiR06zElcIWOKwksqQvRajKNFUJIsFh00v067xS2Gw4gEYIPT0BEJENOaooU6FG&#10;AHjuEgWBBXiLNomY6eiiwWjYratOKKY747pJPGyeqRGPZ4J4yFZEwgHUiIdN0Q4orgrcIQOPIB5h&#10;p8GBCQkbT0xzmQePD8I2HohAShh76GirQEMHL7alpoSlhyOj+V1cAtyO+IziY1Y35ALfM7EV4U4y&#10;WEiqvYZe6TUKaS0V9quebtwzcROOUiSALaHakpo9GurU/K2yp0l2NwF6VDeIpzXi7wh72mVna0/j&#10;+VMHdp35Y9/FE0cbL547c/TQvp2/frf5mz9+ObBxzcfzp85cNnd+/bGjhUSIsrFwbwfQSA4Dt3fZ&#10;beB7l11xHnZEQA8RD82oZboIJhEPebUSITLzDOWNoWzBdrH57adfWjBl1rS6x3kGZSIesujUbDk8&#10;mZRKM05kxWRbEzBEGER2IIo1BujwknK1ahNNcMSMSFYnYc1gXiunAsWoO6tYsSynaQCe0XIS71Zy&#10;oX4wTTZQyUHBSp6VBX8AStyFqLMv5SuTvP1pXyVDDASoKuohqdty9cj57R9++/zc5ctnLF0586kV&#10;05csnbpw48r37KcuJ+zW6/nojUp+pDfenw4WIyAeVyHszKn2vOaAeuNBHs1PGFT8WY0icEEVZUMt&#10;p5VSHHuk+R+4AOSS8ZHxGcf6jdsjJZzErrP1Lz/52pS6aVPqpkyvEs98Aq85s+tmzaqbPoemsJk2&#10;tW7KzLrHQa8LH5snN9luVSpjlTylXJFnapKYPFim/QZHIgo4KiwF4pigI1xL4JUECMYL5aIeMvMI&#10;047gnqrRhcwz2FdKMiNyiFfIpQXKIear7g41ycNFM0WQcjEPJGaTYOEt7OJfBFAj5xdFRpM9iWKA&#10;6AhNAw+JiYf8WRy+I4jHZBfOveKXfuAOmCapubEEteB2QLmR6NchcMDDEuYcI0zzp8SrqhFPCg/f&#10;6KKqiIM1ACmxnq5/njFUx+VBwzT7kqoXrCOWRDmeHs1r0f02xd0tu7qwxBq/vRkKOluCrmZIsjV4&#10;Oy95Oi74ui9BQcsV1lXF0RQPdBuyJ6P4PG3NV46dCnuCpWSqbGSNULjl5JXvPvrmcaAv/y1f8FTL&#10;hXOlTDSp+WjUZpowwRx4kBCHmUaIjD1EP1WLDviGRSBCuEPRPCiUcGFXSv2F/BdrPxVTM/Lf/ylB&#10;ZuXiVWGfMlwpVYrpXELJpEASQBPTJEMurZqBh4kHuJNNqBks4woN0AfiwcEQGLGJruoVomWMDCqg&#10;HGoKS0E8CQW4k+AR+chvQtWoc62yjrCyEEkIUhHd6gRGYA07lbBEGQXsQjzroyzIoyZRQRQEskCi&#10;zxYrQUvZtCq2nVCtBTbkmEtW7ajw6XBUJh1OYqxa41Qmt2AogY/GAuVMkjeGHcWCxDoqSVNdOvrU&#10;KM0yIQXsHld7wNsF0An6OqCQr1UJdkCq1KkE25UgXrJRx9cEqQEUGiRvg+RrhELeJsjrqFcDnRHJ&#10;0n3pjO3ahZSMDtuvyf7f9x9cvvS5x+qmzKh7fPO6T68cPeVoby9kEsVcPB1XcFTgM45zmlAy6jdS&#10;Mn4Y4FeeKz6UN8ImbooUPD7/EE4OqL3SZxQz0Z2bfpxWN+PNlZ+0n3d2XLStffZD8cucP23+snnL&#10;vv/sp9dXvr1w1uIVi5/9aM1ny+avfIwSah7zdHZfr+QHK/mcoeE0RnnqePG94IuguV8gzoajb42+&#10;HXwveEmROuCPGojUuET4vGglKhAlsJWlSh6gAbadmP4gA8Ba7f4hxiOK6YFAA8LyMYEI3KAYWjAO&#10;HNEcsWqqVFxzmvxBu+OdVncnZN6jKLLQk6ZbE4ctE9zgYQzcA/CiFsRRiW2FzQYSh0FkRisp3R3i&#10;o6LPQtRSAxcNB+aCqCkBTzQIGY/EQXs308H4JQnlNA/YI3xeNMxpmNxbuYTUa4RLRiyf0NJ6yNnZ&#10;BDnaGyBPd5O99bKr45rfUq+4WnVfm+xqCNquSo6GkKNeguzXZEd9xNMatDV2XDn141efffbuO1+8&#10;/8GGde998M7at1eveev1N7Z8/MWB7T9fPXyg68JJ3dlZzoQp0BPHJjuhNJl5XIbmifotEV+PIB5a&#10;hhwcxAPKoSkmRIF9XjZGIkdCchWjAJVsJWUEWru6z121nO/asWn3ivnP19E0okKPEA8KNeIRVh8i&#10;nkdsPEQ8wtLDDDSZePSKIfUl/aW4pzfmKaf8hYgLxDMAkMqr4J7ehAsqxOx9aQ9Bz2TiSXnyur2U&#10;8PSR3OWkp2wEOJlL97fXyz3W0VLfWG+5FIgo9d2dh86e/W6X9cjFois4mNBGSuHxcna0N1VOBktR&#10;d4Eoxw7cSfg64t52LNOSHcrQ9ByOuL87FbKmJRv6fs6NCpUSfhAPWKc3il2jHOxPBbHf8YpxZ6Rv&#10;pFRoP3ll35bdB7btc17oCFxo/3XtN5uee9d/sa0STvZHjbjFmbC4+8PpQlC3HG3Y/MpHS2cudFxp&#10;GSsXrvem+lIcr/N/Jh6y7rD+lXgo+TxGXidTEY/QI8QjApYBJViTDXv+PxIP6z9Z59+Ix/Sm0TjO&#10;RDxZNJioTZhlerUeJR7cJXUflrgIY7Ijhi8FTGao2VgIQrX/QTwTiejMN+JCrREPQAeIw1HJ5NXC&#10;GkE8lHOOB3rFI4bSCfusgJuQoyNobws52iVnZ8DWFrJ3yM4uxdUdDvRo/m7J0xZytwScTR7CnYve&#10;LsKdR4gnEegOO7o0R2f3hQu/ffvzmb1HO85cObHjt09eeX8+j/tXY5GXnnq++dyZohHhKdB9k4mH&#10;nmLx0TigZzLxiJc14iHTjjC9JORsUjbCgZIRHR5ATxQ6+NPe2WYqskk8c6csfHPZ2zPrZk6vm7Fq&#10;0UsLpy1Gh7d0+uKFU2hw93nT5oXd/uvlQjkXLxr6o8TDoCNgK02zT8hGVCLoEcTDdYh1WDj4DL41&#10;zlFn7iHiyRnhZBRdo5pJaRT9E5cnEw9Zd1iCe2rGHgETNYyYjCMQersofi1saCHbDL50oSqaCGFz&#10;UQFL0Y6QgBIs0WdTxzlZ1fYn16dNqktBPNgQEi/RjpBZk+YV51Ceh4kHNAPFIoQ7FKbDwyvTUIRV&#10;4gEJAThU2Rn0W5SQTZMdQR+gpw0C8WhSV0SzAHrCcpcaaoMeIZ6gp57krvfYrwTcDX5nYzjUje6z&#10;4fSJxtMnwz57TPVHtFBne/f2b3cunvsUfg/i57Hxgw+SupRN60ZSwwHHyMxjsk6VeMhWF0NHyB8c&#10;y0x1hjUiniruCIGESoXEQDlnr29buuAZsYv/+5+7s2uoP9dXTGKnHOdEhhyyfWK/ICqK1cMX5Af0&#10;RBT63hl6arHJhDiCeAQGkdjSI+iE6/y/iSdK7i0HG1TwLngCbxH3/CvxYI8pUAiNY0TEE9McbFBB&#10;4zXimdijoBPa6b8RTzqCCkQ8EdkGAXrQFIQjhGrb/hfiMT/LBPHwPfAR4mHcMeMa/5N44qo51Kq4&#10;YfKdliZXL2X0oXKmlIn7bR3Nl84c2vPzheMHzxzad/qPvWcP7dm1ddMvWz478dv2rvqT7s6LQduV&#10;kP0aiAe4A/QJWK8QANmuuTovd187+9WHa5cveeKphYtWLn3q/TWrd27fdubYoe7mCz7LtYzu1r2d&#10;QVtTNGihsdmAXAoFLAviQQHEQ+MsszOLHncZcXS/VRh4UA77LYQ7VeKJh5wJvzujBPvi+mAmPdJb&#10;GKsM9CaMmE+uG2DcEUvmHlbWHIGQ6EdgkBAN3sO+LWIaM7F8EEhEoMMxyzSmDlNRQe83Ar0xoJYD&#10;EFPJBEtxdznlJbNNmlSI2IoxRynpKhuefsNbNryVjK/f8PWl0Cvbc5qlN+YsJ71QKcp2Gt2dlZ1n&#10;9+3Z880PCaf/ZqVyb2T43vDQzXJpOG/cKBdulvPjfcZIIYJj7o2486o9K1uysjWnWgypK+puVm0N&#10;mr1Rd7drztaYrwu4E/V2JYNWLME9ubAbxCMmvSLnV9wHEfQkA4P58EhfaqxstJ08uWjGXFycP2/a&#10;NlIcvDs06rjU6rjUfHd4+MHdWw/u3fnr5vhfN8f+vn0Dosjl1p4v33jfeaVhIBvrN7RSPETp5VE/&#10;RAPzJGreq0ChFh0c9QJEgF9ENtXYndpbphh0coCbOMgGBSpnwi4xmblwRZEbi6FH5KILLsmEaSJ6&#10;Nsawu4rcWzwwD7vAspQ9Dugh9BFMk4u4chF3JuzMRlxiCRlhR0Z3Mv2QZ43pqmpGElyFxhNBnjgC&#10;3MNTTNCQPJSXLkBnsniswkAGXB/FBRbIxjk4LhbiRK0gYEgYgSbTjxnEwynoACPcQSAiHvRkVXOO&#10;mAmLEAfgj8cFemqhd2lMQtxJJWcEF0zApnm7ZRfhjqezwdF2NdjTFnZbon6Hs73R39Puam3qunqx&#10;89o5R+c1e/sVe8s5Z+t5X/floPVyyHbVb7kUsl2RHNdwkWueZm/XFU9H/bn9B19a8tzbz7z1/qp3&#10;Vi1eOf/xecCdKXXTF05f9OLiFze++cmVQ2d8bd2FuJ5UKXYHB4ODx8NrEndzDmFGmZKwasRDg9yI&#10;4B7TbUQxDURCHDRDAQ001Gx/KTk6VBoplzR36PzhUwd+OvDt+9+/sHBV/eErtwZGh7LFop64OTQK&#10;pYPhcjIXc4ZeXrLyvZfXGJo6NlgaKBkFIyamegDxCHsMsQ67z0zSioSSYexXrhEPmXCAKeiK0FOy&#10;bw4v0fOhoyITFJlk0CkGM0lVBDsT1nDYcgybxNh9JrKlcB6ilCQlMEJ0n0AQ4UWqEYmJMswWqICy&#10;+S6vrFUQ4IJtzZdoTeAIL4VVRqwRm4j6UI2cqHIVZahrr0YIYSkcahDtt9qyaCrDod9JbEW4E4Ti&#10;6JPiIVqyhIEHuMMj8TD3aOjX/RHdo6lOgI4cBO5YI6pTV/DSGvB2SIEe9H/5FL4Ufybtz6Zwhl16&#10;qFv1t2scMyGTgade8jaEPNcCrqsB17WQB+VmydOq+Dq2ffXFxvUfnf3jROO5a7/9su/91R+vWPLc&#10;U/OefvnJF1cvf2nJ3Lk/fbWpXEj1FRNpOmDAWZBsb1GwYNAA/pouToJRcTbwSQXrAI7J8EMfnM8e&#10;c0Y2rYJXrg8UBgtGw+X6Z595bfb0BVPrpk3j0Qin1E2bWTfn1WVv7v9275rlby2YvnDvln0/f/Gz&#10;GP574cz5UX+wv5Ahw5s4pSwwNMVR4SbAoE8RPJwox1nlKIuCSTycbEiZj4JOxEpKhBTQE3HHIQqU&#10;ccXAE5xCBVLRFTvFCxM3TAgAQaOPilCeKuLwtHeAAzeH9/qJLVhorYYXRBimeYb3RSHJTC0TIpdW&#10;Ak849JDj4RAcHkuQ+KYKOmGnEL592oTe4kYAT2Q34s+FM18lHgE6REL0aAeOwXNgjfAYv3BUYXca&#10;n5HHXAZpCeIhHx/fMNP4gNWHQ67gM3TclkN92WgmKvksnRdPHPn5268/eOuNj95e/f4br27duOHc&#10;of3nDu75bsP7H7z+wm/bv7Y1nfF3X4J83Rd9PZe8WHZfDFguB7ouyc5WS+PFzR+999Lyp9a8uHL7&#10;5s/OHt1vbbsUCfYUUr7+vDxYihZTfk/3Zb+1Qfd3pxVnWnGkJHtKdqRJeElK4d7ID7qAHmIdEdAj&#10;MrYkgI4Figas0YANivntadmb09CVK4OFZH82PlDMDpUKdYOGynqIeAbIxkNTqU8YfiYRD4/RzOKX&#10;5PoxiYetO/kwmIMNPN5Swg0N5KTBnDSQDZXT2L1LrOxLksppD4gHGsj6sexLuXtjjqzanVG6C7qt&#10;N+osRYl7cpqrN+rLSM49m79euWjp28tfuXLweMzpqCRjNyrl2yOVm4PFG5XsjbJRjgX6U4G8amPc&#10;sWQkS0buTgXaY54W3dkc6r7iaD4X7KmXrE2SpTHU0wDcQVm2NWVUZzFKnqxHiScVHMxqo+V0xVB/&#10;eO+jWXVT8LT+w0cbR/LlG30D7WeuBNosNwcGHty79c+dm3/dGv/7zo1/7t78586NOzdGJatlz6bv&#10;pLYumgssrZViRDwCXzhweJLHqkY8ESIeYdcRLyfDkJAw6hTBSezSIoIh7DDNPIQ+YZCKFxBDopxz&#10;Md5gIEvEw22aDfLoO5x/DkyBDN0FsfWIJGw8gnIMzZGLuiE28+AATOIRuEPEw4fBTdFMW4w7Eyok&#10;JTFCz2TcqQm3D0E8Qo8QD8jmEXtPMaVCOdx80f2bZljTtwU8EpcuoEcP2lRfj4iww4VNeEHRPx4O&#10;2bFAirsz5Gjz9TQBdyj6+PKlplMnz+4/8ONnX+7e/P3x3bt++2Hb1x+u//mbL6+dPu5qv+hoOe/u&#10;OO/HldxzyW+5KDmuap4myVkfsF3RPK2+rsZTe35bNGPB7Mdmz5kyC3pq7tJXlr/yzYZvzh04JnXZ&#10;Uv5QMRIr6NG0HJQ9lojkwFMUHS1wgQ054B6IJprAoeLOxRgEkjCFGzpHNFdFt3gjgcduKWco5UJy&#10;tNJ3e3To7o2R26MjWS12aPvutCf44P49mkmUdP/Bg795YIW/7926deXoqR1ff5MMuodKxlA5lzei&#10;HL5DCAJSIT/Uw940IyoBerA0sIzgKV9GR0iJWpFgQjPtUiAeQgpwDx9hXPNHFdCP9BDxMPRgWw4Z&#10;od1xWcyQZXKJEOBDBM08IsFD1CmKMs6D8GGBd3kNGhHgYtbnZiGUhaFCVDNbwFJAD1fGhjydgkdY&#10;MmrvUpdfbbAmvCtEli2yjZlB34J4EvGgYajJREiMjgjiiUcCMd0vhloOK25dpRwuVXEE/N0Bb2fI&#10;1wVF0SdFfOAe4E4aDyoZvVxMZpMKYKu/N1Uu6BRakfCCePRgh+JvFALx+J1Xgu56EI/sbQYShYNd&#10;n7z/3rInlr718rsvLH9tyYLlsx+fM3favGULnvryvU/PHDzYeulMLOgqpNXefCSOXpOJh34AUSke&#10;BvPRN0Uwauoh4pnkMKqK+mAKJS4V4iP9hZGhgf6+PtntC3Xb4071h0+/37rhW5yM26M3H9z/8/bI&#10;jRtDY3/euffXnfuV3OA3n3y//Iml7p6uUsFI4kpnVya+CPoSAb7ohnFd848wHQ2BsLWgPYqHHPqB&#10;gRjcLJqHXAypjItCXBpCNeIh3Im4YzpwxwlFgRQo606sQcFgB5aJStVQZSNOa2pGnRrxAIZoj9WJ&#10;+aKqA4qxQ4p8UhTHwwwkiKc6ANhk4qEcCx7mVGxLm7NECyQmHhrYcBLxUNo8KIe4Z4J4orIDdxII&#10;B/Y/iCep4bHQHZMdBDR0PnHXxTVLE03EVbwlzOQmwxmRQC4uFZKqHrDb2+tPHti/7csvNn7w3sfv&#10;vPnuG6++uPzpjevfa71wOmRpazh16IfPP9jy8dqmMwdsTSedrWfcHec8nbhPnvN2XSAA6rigutqs&#10;TZe/3/DRhndWn/jtR3fnFdnbEQlZUqrN0G0lw1/OSmnVqribXZ2XFXcbWAegQ8RTE16K4ZWrE0qQ&#10;Y8s0+Qg5BPHEgsLMYwfxpCR3RvPldaCFXs5Ey7lkyG6tA9AMCBuPAB3mngFDqqRCzD0PEQ95uPIa&#10;WGcgI4Npyukg542rwJ3rxajAnaG8jpplggZySPUb/qGCOszZ5hXDT7gD6Im7yNKT8vYbZNeBgD79&#10;Br0EBhWjdkPpzio9ec1aCNv7Ep6C7u5PyyCeEzt/XffcK68uef6DF95cv+rVn7/Y1H35UsWIjRSN&#10;8XLu5kB+rDdeMUKFsCMrWXKyDcRjhLqS/raIqynsaAL0KLamUE89WEexodwc9XSq9lbd1Z4MWiaI&#10;h3EHouT2dAg8N9KXLIRda5eufO/J545v+bEQlP65eet25fr5vccObd01mM7+fQuUc+vvOzf/vn0D&#10;3APdHhn1NnW9s/wl28X6kVJ2IBMtxaUiaEBADKR787onT0sqmCDCxAPcEdYdk4dMTJkgHrLQxP19&#10;hiyCeHqTwWoQD1l3GIkYdwTxMO6wy0lQjkc0Sy1z1noepMLKx32QGaH8cJAyTR3KBR47EZgFovIy&#10;9JjEIySIR8yfRUadmD+DNTFgijcfD5o56o8ae/w0rgPE3IMCV+NBCDnQh5a4meIq1amQjVDOl8Ag&#10;CmTGLZJkhjkLq0k4YAXrQJK7E+Wo5BAYFA05YpITrKP5ulXArrM9YGv29jQ626521Z/d9fV3bz/7&#10;0qonlq+Yu3TZ7MWfvLH6/IHfz/3xx8b31n/y1lsn9//Yfe2Up+Oir/Oiv4uIJ2S/Ijuvyc6GWLAD&#10;V6y3o/7k7v3zHp89o276U3OfWP/iWwd+2ONs6gy7gIlqKan1G7FKJpVRQ2GvI+DolL09Ikktprhx&#10;BxfQAMphY8mEJ0usB/qAIfBWFSbIC4b1GaBkWjaSwXxSGeqlcefGhsv3bo/dHh8eH6zcHh4d6usP&#10;2rwndx3oPHd5tG8g6gk2nDyvOwNqlyvmco+W8yP9ucG+bIGIhztsgEgkWJ1EfYJ4shSzTAYeLCGQ&#10;ClmD2O1lOr+E4lImSbYfUiSU0rFSjmvAOHSKHBtL3adEidBcoHaSKgR4ElwiUEP0r+jzJvCCFata&#10;YlAhx1Nb4C1RWXAJkEs4xbhjZhzh3hrCtljSSoYVsRe0IFrOplU0SHaaSWQj3hL18dJ0WlUroFA9&#10;ZopnIjIQxIO9xIPxqD8eC8Si/kjYy/NIeKJhmkBUDLWMl6rskkMOp7PVB9zxdwW9HT5Xq+LvVgKW&#10;eAQV3FlDc9o6jx/+fdOnHx7au7Phwumjv//ccuWE39mUUK1xpScit+lSqxZslrz1Qfe1kKcx5G5Q&#10;fK1x1RqVrZs2fDZrxuxZ0+cunLt45dIXXlr23A+ffXPmwKHu5qsBZ0dUdnpsLT5nK6AZkCFglJyV&#10;MTkZCYnRCAlG8Vn4pIlzKIgnHUcZH5zOjCAeFGLoLMnWJaN3uV4uXK8URwZ7b48M3BkdLURjmajO&#10;6fH37ty6hbvjrfGbo0ODQ5VypTDotYUunjrTW0j392fx46ERAWjsIvJq4dwSyLKrly7zuCQ8v/SE&#10;gEMSziZeQjw/KNl40lGwDkGPqPMw8bhjPGK1rtjINqO70wl8lWwmmSTQD5ZsNWEbj2n4IdwBVQAR&#10;UI5IZD+Ohuy6ZIOiCiEL+aTALoqdIEYHtRDxxBRz4FNGH2qT4IkFTkLNCKAHm/A8WSTNQYYojVaC&#10;fmrEA8yK0BQTDxEPHQyDF+5vBGSKm1xmwBo6A/gshF8QDz9Gfiu8JZ4Sk1jqJDokFfcf0F6VeKKB&#10;PC4izefubmq6eHLXtu+3bvr8+O/7rp09dfLg/ndff2Xjh+87Wq+BJ8Ku7uO7f/x87WuXj+22Np7w&#10;dJxzdZwF7kC+7osgnmD3FRCPt7Nxz/ff7N/+nbv9UjJoTeFUyLakbDFUSz7mCjnqLxzb0dVw3G+t&#10;j0tWQ3MZisM080j2ZMiWYIFyyLTD3MP+rMkiG088ZI3j+ZbNPyCeRNBpKOhYg4O5+EhfPhtWd235&#10;oQ5wU6OZSpooB6qksVTMoGbh22JRZlZvlK04CsAiq9n7aTwbtZJV2MyjE+7kNLTWF/OWYq7+lPd6&#10;QR2vpKChAjYBQPhEaE5fAkjhKafJ4VUxgqUkyr5SwoOVpYQ3F7ZnVVtOtRV0RzmJ/t7Vnw72Rv3O&#10;xitNx052n71sOXfl3K4Dm9d++NFra478+KvlwrWCJFcSynAO0AZcCxY1VzZkzUqAnu50oCPubQ07&#10;m8OulrCjVbY0yD2Nck+T7mjXbK1he5tma0n4uos0hI+vhCOPcyHuBe4MZJTR/tRgIaxZWj5d/tKm&#10;Z1aHrrXe7KvcuT5WCee+Wr1x1YJnu47VJx2Kv8sRcfoyfiVqdUd6XJ4m656NPy98fF7D4fND+Yww&#10;8xTRW4c9NRmyI6t6IABNVnMR97Az6xExHnkE0BD9gHiYb3IRD9GPiFmeEPjGX0zSkDwAGppcIhYo&#10;UUCPiLOh8XgETkHC52WODUgzRRD0EN+wmJwInrBViQYz5Iwt7IKPJKO7zd2RX4wmKyXiqRp1Mow4&#10;gnhoZlAsgVZViWm8sowymYhPjLYsxkHPYHPGIAph070oUAXwEJ5CaBJ1EBXBkGkBYuihoJ9YkIbp&#10;i4cAN5rfovBogTQ+spsGSgb06CEbPY1J9rjijAQtYX+X4mmXXa1+W6On+5ql6fyFI3teW75i+fzF&#10;q554Zs1TL62Y++SXq9+xXLqoOq3tVy4c2vHTT5s+rj950NtxNWSpD1muBSyXoKDtiu5rzeoOQ7Y4&#10;Gy4c/WnHygVLVy9fdXzXDtnSnVPVoh4xJNlQfTldKsY1EE8hoigea8DRJbl7EuCAsC8qu+ixFZex&#10;6tYCNmANGIJu8bEQp0FVYQKfNCGTsce095AMHX18IBn3ZPDdxaR8OjzQl705PnT3zvhguXxi3/GX&#10;l702g+dUeqxuSs/5jtP7ji+Zu2jRzPk/b/imFE3dGKwMlwulbLzXiIo8ZNpRlDURx0MSAcvZhAqC&#10;IZQRdiAKcGZRZfZ3cI/FlEbHZoB49BDqQwk9wJEiQRrmLkJWBJERLYStBD2InlWARU3mW8xAEPrC&#10;qObJpBRgiqiPXQvEEdvSyuq2glSgCUxhMBIb1oS+XAzqI/xWNfAyd80VxNJcz40IZZIqBFwQFpGq&#10;jScQ0T3xmD8Vl2jgQTLwBHQVXS+dhFjEpyqOoL/b6e7wuFslf3vI1xr0NCu+tpC3Qwk5HJb2wwf2&#10;Ll+6bNH8hQvmznt3zZuH9uw6uG/X9m+++GHLBldPvRFBV9qhh1ojUrsutWmBFj3YLnmaNF9LTLIE&#10;nG0/bN78xIKFK1c898O32078cajj2gXJ0Z1QXDTzUcIvebvxe/M52sK4KMIe/jYVckGyTzMWIVBj&#10;PxeJRkLCR578wfFrwWnHDwa0xFAoThR+MLm4aoSDfbnYYJ8xPly+NTY0Pjw4MjhYyhabLrRs3bjr&#10;y49/Pn/8WtjnP3/y+Defbj577EoiEhkZLg8PFou5KI3YREl8LG45xnYLuiIYvvnHRgLZPCryCJtK&#10;6T78JrFSQIwZaEwFju+hDC9amY7jF0IBOgRPk4hHUA7KJuvQ2BYu4A61jDND4S8Ui5MicDGJJEG+&#10;MBsgA+ijSZYokAXsAvSR7XrIqkukqArEcUaBL2F3DKgRBQ07mXg4fojytsjSk4x4IkAf0/BDliHe&#10;BR8DAxwkksJqsThJeqIjCKN5dcgGRjRDrANmYtwh4mHegtI0cwV9Oi5QLhjBE95Cr8QPqCnNrQds&#10;rq7GxgvHv/tiw57t2+rPnk6HFZ+1a9vXX2z96nNvdxONmqO4zx7Y+cW6108d/NHVdTZku+jpOgcF&#10;ei67289bG0+FLE2yvUWxtZ/av/vonp3u1mbF2qM5uqLuLt3VoVobJWtzy/nDmz9es2fbZ+6uS2nN&#10;nlJsKdmWVkwDDxOPFcLDqhBNoVgdnicaJB8WlJBsKcUJ4hEv434HlAw4M4qv34gO5/ONRy4snL6Q&#10;5tUC4pQTfsYd6SHiyemTcYeUY3sPO7YGMnIx5uk3QjRqH1Yy7gzRLKRqKerJq/a+uBvEM5gJDeVk&#10;CKxTTnlLUSeIB28JsumNu3vjLqiENUl0/CAAK4T+Ix+2F8KOvGbLKpZ0sBsyQha1q1ltbx/OJu8M&#10;9d8s9+b9gdM7fl+99NWnZy/94pUPr+455Dp/vhz3jRSjZXTJQUtesWekLhBPKtAR83XoRDwtIB7V&#10;2ix1N4J4gDtQzNOZ8vcUNKAYGXhAY0Jc9vNo0WpB83z+wqvz6qave2rNu8vXPr9g1fIFK9GRiL/J&#10;M0dOngoffxd3/zFazIyUHiYeSpgHyvgLOomwpso64BtRqKkQoYhjNvMQ8ZBFh2w5FL4zQTy8ZuIl&#10;0wxEFIIN0UhV/0k8uSj9xNkMwzaeR4mHNqe8+vi/Eg8OhiV2x3YdyDTq8HxbxbRSMjSasvRfiIdo&#10;RhAPKRbIJUKgnP8knjQuacVZI55cnEYmpMEJmXjYQku3OUE8Kg+oA9DhJPOuoLNdcneq/p6w36IH&#10;rXoABUE8bZqvU3V3dF49teO7zze89treL7+7uOdw4+Ezh7fu+G3zd97m5kJETgZcbedO/rZ989Xj&#10;v+MCVh3NqqPJ13UBClmvys4G1d0UdjZFHJ2XDh74at17J3buTnjdeVUuxcM5PYSnjXjAFQs4g5Z2&#10;V2ujZOuKK76Qqyfk7lb9Ntln8TvaZW8PhGc+Ya5HtyGIB4gjlE+pfIsPCs8XRTYwA6XDAUE8RsxH&#10;af9xuZSLXx8oFQzjx2+2mz/B6t/R3ccGCyUjqL31zMtT6x7b9O4n2XC4L5fMJ7VsnIZgmUw8olOp&#10;vRThOzXiMT1fE8RDuEmP4CASeiKn76JGPNiEtopRtnaUUmz+/yce8RLgEpbxAE0QQ2nkuNezK4pq&#10;CuJh1ehEbCVarmGKeDmhqDmAMtmQqrYc0Y7ZGlcTbQrAojI3FQ8HoCR9EBwbT3lByfmhBHAnETRS&#10;apJmSMW7oXRCAQDxTOwBOWQN+ntCkl1VbCF/m9/V6HXU++31flerHLDv3vHDay8///ILL65YtnzF&#10;089s3LCx6cpVr72n/vyJb75Y/9N3G9zdl9MRS1Ru1wLN4J6Y2hkOtuuhjnzcnYl5wkHrwV27337j&#10;zQO//+5xWWN6sDejFNJSryFTSkHMC+KxdV5zWho99paI4gTlZBLEbYJ4aFQe0HZKSeNjckb6w+cQ&#10;55Y+uCAeOgn4vHyWklF/NOyKRzzZjDxQSY8MF8ZGB8qF4q4tu3lQD/H32NpXPqwUCs6ezg3rPp3x&#10;+Kzfd+4b6C0MlnLF7L8QDxk4JxEP8zTrv+MOFGcPV41jBPGQ9810yRHxADvEMoozMMmr9b+Jh6w+&#10;VeKBTOJhWw4QxIj7E2GXCGcm7pHxrMU2HnZXmcSjuoA7/2fiwYYCqugYaMl6hHjYhj1BPKYTDcdM&#10;UybTZIIQvWTi0YG5xDfsF1OcYfAEjl+l8OcM7sCxgB60aD6Lp6e5+dKpbzZ88u3nn145fSIa8vus&#10;3Tu2bdnz41ZPV6Oh4LZmPfDTlvWvPXfit+0+68WQ7ZKr44y786yt+eTFI7/+8MW6Hzauv3J8f6Cr&#10;6eiuX77/fMPOb77+/pOPvln//vYNn+766qstH7y/+YMPN7639vVnln29/u2uhpPRQFdCssSDPYmQ&#10;5d+JJ+RI4Zw/TDyxoC2Nj0mWHhOABPEk/PZU0FmKKWOl0u/f7lg4bWFdxZCqohFoBtISy3RvsbjM&#10;dqABnoSB5qhiAQXEqME0vl8qVE4GK4aCQm/EXQg7S1F3JRUA/RR1Z1F3lBNeYoiouy8GAXc8vTFX&#10;IebI6Na00pWVezKhbiPYlQp0QklfuwHEIYFXulK+rpirVbO09Fw47Wm4XIoGbg6UBo1UNiDV/378&#10;o+c+nP/YvHl1c1Yvenbrm++qHVcryWAvLjnJnpVsIKd0qCseaI962zVXc9jZCim2FqmnUXO0afbW&#10;UHdD1A0ksuRUZ2/Mmw878xFXIeqGMqodZYDdQFYd7o17r17a9ub6uRyIh79aKjD+cCkLzMHykfUt&#10;+4+N5LKjfZm+mNQbCRDl0GydZBeZEKiCRschWKGQZEBPnIcZJFjxFSIAHSoL/igmAxxcTHCTCbtA&#10;MFCOHGRkIhIOsqzmEkKzjCwgGHPcQhLvCBxTSklgozyNkgzCoNGWS4aM9mvOMgKdZKCcUUq4V/I4&#10;h7whNUJhy3Gy/ZhWJTYgsQfNpB+ehZT4phAPlfPRfIJdWmxMwnp2opkAVEjLOTIIBbKJIImwKZAh&#10;+xBuzeAneinEm0ukBCmfkAppFYUMbr7CM407FGdpxSQHBPQJuTp8tha/vRXcE3K20hjKoBxfu+pr&#10;0/CT8HVEAj2WpnN7ftj068YvnPX1hj+Q9gcu/H7gwPdbve0tpVQ4rwasly/8+vUXx/dutzWf8fdc&#10;9XVedrac9XddiXpaFPtVyXIp4myLubrcjZdO/PpTx7mzaZ+noMl5TTKUQNRrV1w9zpaWk3sPbXz3&#10;k6N79gXslpC9O2jvCDg6vJaWkLND89siuJLDnJkv/EQADmYdQTYoCOIRNh6UwUBQljxNqCmhQi6h&#10;5FPKQMkYGezzdFtff+aNqXXTls5Y9uWLXz477wX8GI/vPXlrePT+zZsZNbJ65curlj7r67KNDJYr&#10;JaNoRChYpOqoSuqUBC4kjkTkZKVxDOy+YXsGldHhkcyhcdgpZobpoAtEmeJCqitDSeYk9prhQ4Go&#10;FCgd4Vww7sz409EAaMKRQQEZWCm6PeE9YU8K91hkrYmjYzMtN0I8FBB1wMQlFAhS7aQpFDdJqWSo&#10;TC+pFw9y0rUEOkkn8BGYYKqid7GhMFxRglIwrtNU4TxOdIDju2U6G/yJ+POabjJ6KyVieqgFgT4o&#10;J9GsCIImEgpEdY8i22TJGtZAPBY52OFzNdh7Lvns9R5Hs8/RsWnDBxs//ejCqdPnT576aesPX36+&#10;qenqtXRE8Tu6r50/+uWn73Q1n03p1ojULnkbFX+TJrWqcntctWjeDvR8aOHs4YMHd+5w9rQVMtHe&#10;bPQ6bkEZvVKIFFO42L3djZcvHjtoabvi6GlUg/Z8Rs8YaiatZtMqGbrSkJylNQqWdHJorD+cjQml&#10;Yv5ElGKWxYwTgphJyZCRkjKGlMsolXJ6qL9Uf/LyNDNBbMqcaYvx7/klzw0Ue8eHB/02+/yZ855f&#10;8kwsEBgsZ8u9SXyPYghBcpPpPuKMsId+FXjswXkDfOAl/QxMOsFbwB3iFfxozd8PXSNAE34QAscQ&#10;91DUEY/LnGJcI0sPwIWHK9Q5Qnky8QgJ6JmsZJiGz2Bo8MRkV1wBZ9DU6wJEQA+0I0FINDCgMyLb&#10;KdyH3xUSsCKIh2uCM4hpGFCwdIKQOHwH/GSn6GkZDIQzYBpgaktgitgWGwr7DRMYcQ/5tlRXRLKx&#10;Ew2H4UAZNMbTrZskFJGwC6ocA7VILj1ox/1HeP/pRhrx4CYpudoC1iZH2+Ufv/ritWdXfrru/UO7&#10;9h/de2Dr51/8+OXXLRcueDraju369dXly55dsuD0ge2WpuPujjP21hOujtOtlw/98PUHzzw5f/mi&#10;+Xu2br50+MDX77+3bMGChTNnzp8xY/60afOnzXhi1twFM+fNnzFn3oyZC2fN/OC1l5xtF1KyLSUB&#10;cYA7NkrXArpJjhQOMmiLBGy6z8IJ6rawrycpOeMEN1YI4JVSnDE8zfp6In4LFPVZE0FH1GuN+WyF&#10;qDKQyvzx/a5ls578d+KppEKkZJBxh6J5OEAn/Ajx8GjFWjktlVOkvOoqRry96KRp6D/3gCGV4z5Q&#10;S9zTllNsBXBPxNUb9RghK3CkPyUXyK1jjfvbNWejYmmIeTrSge6UvwOKu1rSvo60vxO4gxYS7nbd&#10;3hS2tZ7ZtfurN99rPnQq0uE/98uxXZ9tX7fijXmPzZlZN21+3ewvnnlr1/pPgo0X0r5O7DGnOLKy&#10;PavZDLknEeiIeNuIeFxtkOpola3NUNjRptpaIq72pK87HbBkVXtGtWU1R1Z3ZsMOQ7Eaqs1QbKWE&#10;b6igX89G+2S1/dDZr157f93TL339+vpXFyxfMWPRsS93yPU90TZn077jTXtPOU82t+47d37rgXcW&#10;v/DUtHn2s1eGcpnx/kIlHS5Fg8VIAHoId8glxFzCaEIwEfEIQOFsc18J6BDxZTSXoTkhztLy9SaJ&#10;MwzFAcQRlCOUUZ3gHrBORnUYsl2wFBp5iHiq9h7mFX8u6smy8mg2HSow7tSIhzAoLQnWMaGHGwEJ&#10;YY3AHQjEQyFEBGcBEo5ZEA9NGUGsw+MQmsPzFIh+/GadRKiYVnIAHUDPI8TDEi/zqJmWiY2YdWrK&#10;knWBRi8UyuFeTGZnuviFmVfz9ajeHmHpCTlaNG8nKAe4Q8QD7vG2RYM9PY1nf/12w7cfftR+/nxv&#10;PFHQIxcPHfnjx58dbc1pLaQ47Gf3HXjruRd+3fxF97VT9pazzrbzrpbz7tYLlssnG4/+fuWPvY6r&#10;F5WutraTJw9u/XHHpm8Pbdtzascfv3+/Y9fm7Xu//WXHlh+3fvr9ulXrl8xduvG9z+ztrbGAR/fZ&#10;ZHe35OpSvZaE4smCAKI4eJwBghsshVCeECAvrUKFtCYE3GGBe4h4CoZS6U0OlfPnjxxfMGPBz5/9&#10;cKt/9MGdP3WrvGrpS/WnGu/fuP3XnTs3rg9/vf6LudNmt128NjZU6SskiKsYs1AAVxlgFPNpnuCA&#10;QnOwvhqnAtWIR/AB2TyScgYEltIgCgdBBa4DcagyGkRl3oqdXJAZBM3P6+jbOIbJHI0J8EcrgRc6&#10;npi9AneIeNAnQQJuasRj4g7PuEQdm/musPqIl3SQ/0o8yVASvTU6aTbb1CQ+F8SfF/V5KBq8xR95&#10;4hOR7cqcSp12AX4SCfDYCrjDAjpAqYT5EsQTi/jCNGdWj0azhNoUqVsKtEv+ViXQrgU6nNYGZ3fT&#10;L1u/uXrhrBoIhEOhYwcP/rJ1q7W9LZvUo7Kv/uKJTZ+83XrtVETqUHzNfudVv4vksl5tv3b22pnj&#10;lqb6sNcZdNgvHD/m6uoK2hyy021oWjwQUJyOeMAXD/hPHzy8fvVb186dtHZec9laohEvDoyZhs8A&#10;HzNwR8jA+aFTZEpYSmpJ7IJ4ai/F7Fc0vzrPaVrKpN58juD7/Vc2uFtCRtB49oln3335neFy+d7t&#10;8ZtjQ3u+246nxCO79xQyej6j0SjGoA22wQhbC2GNCNmhKR28wAUy2PB6iHBHGHiYeMQzA5RhYQ0w&#10;BRIIBbiBUKD0dUAMEw8oCnsRJCH0CPFMMA1LRAqDFcjypPvFu6IC1RFbgWwU4Avxyn8ST0RxQjGy&#10;DJFRR7DOBPFQihYRDzYnUYQQjQo9eS/UFEf/COMN2W/YtEMxPQw9jDjgLQKdmrAvyoTHjsj2wzNS&#10;SYJ4HLgLaT6LHrThcVEP4L7UErQ3hWxNQSuZZ957/dXnli5ftWzlmhdefXbx06+vWPXV+5+/88Jr&#10;zy1e+vSC+Z+vfa3hzD5v13nI2nzM0Xay9dIfP25e/8yT855aMHv7lx+d+X3vx6tXPzF79txp05bO&#10;m/fckieWzpuzZO7cZQuXLF/05MLZc+dOn77+lVXu9ovJkIUGjgn0RP3d8aAt6rdoni4xvHLEbwt7&#10;iXgiASuIBzwE4kGdOEf5JPGNMPoI0VuUsQV+chf00GDaqD9w8oX5K+oq4BvGHeHPItxJS6Zdp2rj&#10;wXoUyNuVETKNPSAeQh+euArL/pRU0NzpQE9OsRcj7ko6RO4tzcEJUxZh9QHuyNZWe8Mlx5WLckeL&#10;1tPqajhnuXjC39kQcXdnZIcR6kn6OyKOpqSnHcTDZp6erGQvAKc0/8lfds97bNbcurlLpiydV7dg&#10;Vt3suVPmvrxw5TevbDjzze+Wg2ddp89ILZeTbmIsHAaIJy11G4olGeqKeNsVR5OGp3xnq+poUazN&#10;we4G4E7M0xX3dCW8XYAeQxLQY89opHzEldOd4J5CxF1OBYd7YzfKxdFCfjhrjBZyQ4ZhO3/14q+/&#10;3SiUH9y+/eD+vX9u3/rn1u1/bt35+9btP0dvxi3enZ9+7WtuGyxmBvGYpQcKuk+4sQQWiPnSGHoY&#10;dJhOaqBDa6rEk9fZiiPcTDHyZwF9yMkFbhCsww4vATqmOyxKs3HVmkVhEvHwhiLVi0KSaWQdSEAP&#10;RygLiGGaEdUIcUA/Ju5AvUnACm+Lpqo2nnyElA17a7hDDqyYCTGMO0GIiSeQj4eEQDwAmlw8lE2w&#10;hEUnXhNvPvGShjyvKa37BOtgPc0GjBsxnsOqSuLWIFOmuh6whlwdkhPE0xH2d2h+YeNpUz2tRtjp&#10;tzQc2/fjGytf+GnTFntTh7O1e8/WX9a//k7DuQtaINh+tWn7pu/XrFh1Ytfu7qtn7C3nAD3utgu2&#10;hlMHt367ZOacRdNmffzia5f3HTj1y/4nZy+aWTdjet3MmXWzsJxWNwP3+sfrZkyrmz2lbvqcqfM3&#10;rdvkt+Bi9iZlT4RGkrACdwwdLEjWGhCPgJsa8eSSCiRWUgGQl5RzKVoJZcm6M0E8RsxfzkdHBkvn&#10;Dh9bvnB5yOp4cO/ugwcPFKd34ayFJ/Ycpynh/vn7zviNDW9+MGvqjPaLVwdL+VIuxlYc6ieSOqVc&#10;sQ2DunZhv8mIQefQ2bOPg/QfxJNNawYPNgiRWwSQVCUesvEw7qB+kg08ZObRITyX06M5RFYlPJQD&#10;Jrh/iqseQTxxnmeAHFhV4qEIBpEoRLgDxJlEPGaIhnigp1QvYhFO/EGhRjxEJ/QpqIMXxAMcER+E&#10;rFaTiYeDoGlbrEySsQctMNwQ0pFiMs1CijaJZgJk3SHooRFleCXZnNA+KRagWGZ0zEkJBbCOLFnC&#10;mj2sWpRQpxxoC/laRByPy1Jv67i255cfTh87Inl8UVk5+ttvv3y/RXI7yoWM5Lb9vnPbZ+tXdzdf&#10;MCJ4du+Wfc0hT4MutXc2nXlvzZrnlq38afN3st3h6Oze8P5H77z8ztoX31vz3NtrXlj9yjMvv/vy&#10;uo9Xf7x21TvzZs5fNPeJiyePu6zNtp4GKWBJ4OkireUzYTLqgHJSEg0/KIgHoDOJeITSCQJBLAX0&#10;VL8UXyzCFhrNjU2GB4tBh3XhzAVvP/fuWGX073v37wyPvf3sa689s2q0UgHx3L4x1H75Ch70f/v5&#10;Zz7zwWjYjabIccb5U/jGBe6Q+YSJB7ugCa2wxNfKBh6IqAjEDETW8Pshek7g26eAG3TwQBnCGsjE&#10;HTbw4Ajxu6oRTzhki2tiVBuwlOnPEgJtCOAw8YWRIooeF5BRtfGIOlBEdlAyl3gJ4jF9XowpAJEq&#10;9BBvERiZoAMWETE3IngZL2vEE5HsODbRrGn1YSaLqWawc1SyxUhk1QbHiCMk6w55ytAU2qeXOAy2&#10;FdEIh6iDI4yEHJGgA0s9YJfdXQFHm+zpVLxdkqs5aG8M2Rv9PdcCPfXWhssnf9u78f0Pn1+6/En8&#10;ah6fPffxOQtmzF84c/6TsxesXfXCmQM7vN0XY8G2gOWiu/NMwHrB3nqq8dy+Qzu/PLznm6un97Se&#10;P/7zpi8+Xv36/m3fHvn1x2vHfz/920/nD+9pvXT2/NE/9mzfuvq5lVs/+9DaeFpzteqedt3bSdAT&#10;6IkFKRg5AdwJWCN+EhOPLYKfawhgBNyxm/OMSvY4KgdBP3ZS0BHz46XdUD1ZzV+UJdeVhg+fe6Ou&#10;n3OyJquSCrEbi0N28MiYCpUTATL5pKX+dKicDICQKI6HxhLU+iljC5LLKakP3ZjqTPq7cpqjFPNW&#10;DBryOKfawTo0oI7m7A17/M3Xftu8bf2za95c8szJH3Y4L185v3v3js8/O/7rj6GO5mzQnVdcurtV&#10;6roWcbam/N0ZyZqT7eW4XMETreK7uP/w9LrpdeQ8mooe5cWFq7a9t7n7bEPGrQyEYxm3EwilWxpj&#10;jpaooznFJqK4rx2K+Tt1b7vqbAHrEO7YmmVLk7/jqmpt0R3tIB4K5QlYMootH3aSjSdMKsQ8ZiHi&#10;hnpj3oGsOlJK3Rgs3h0buHW9PJgxYi7PUCZ/o79SUPWxcuXe6PhABj1RcKiQHS2VSnq0kkmNlHPl&#10;lFIAB7DykO6DcsQxgBjOxmJ8oRkwqkMqE+6Q1UQkc5HrSqw3NAdwJ6vzyIGMMpBgI7FEC31pCSpx&#10;fhZWklkINcFSVfoRpEIviXWYexJ+Q3elVDsIAPXRPqplNBfVEYYcgiR/NSkdLWAlW2vMMnuyaEYL&#10;YjhwjIEPiL6TJpRg+w1YJyHlkzKJQnAoBV1IzBhagxhgDbERWmblk3hWE8YejhCKEvSQaadq16nh&#10;DgTc4TUBM/8Lwg0RdwfZEQ5YdH8HFAl0RoOdmrdVdbeEvW2ZsF1ztzVeOPLW8y8tm7/0k9c+/O6T&#10;71Y/984rz64++dvJY3uPvfvq+0/OX/r6089e+P13W/15X8cVR/N5d/N5y9WTezZvmlU3dVrdYyvm&#10;PXF4646D3+1+YsbCx9mxOaVu6uM0mCz9TSfimYl1sx6b9ePn3yu2Dt1twWUck+xRXKWyO6V5KfEe&#10;p6v2hMoWHcE3ZOlhiQLIQ3iggCYZdMOQqEDA5B8opceHy22Xr86bPu/jNz8ZHxoF8Rhh45lFy+Vu&#10;z4N7fz3466+snnzlqVWLZs+zNjWODpTKhSS1TKMOonF0ZhL6PDxwg3UmxH6cTFrNpDWo2uWb0EMo&#10;QLYNP4CGRnNJKqZjiyN5QTwMQJzNFAVUBRM6Rb0IRVUPFKN8WvZYcTcGACLAYrwAOlDUDlOLwBos&#10;afhBUIXp3npI6IBFf4mejEwO6CmxCXAK3EbBQ6gTwJGQuYUtLql4kJnJPGDxidhIw2WiH7Jg0eb8&#10;eat10D1TcBJtSP4vco0Ju5EYgMfEHdAA1gMRUjJWgnViNEG6UwrSLOikYCukBFokX1PQ0xjytLh6&#10;rtjarxzat/O9t986svePi8fOHdy594evN7devhoJSYd27XhxxdLd2zf7rC3ZqD2h2WJhdNWWbMLR&#10;Un/6ifmLpk2Z+dpzr8gu95k/js6dPge3yql1M2ZMmQPyxi9wat10HiOK4g4XzVl8/thRn6PVbqv3&#10;utpiugffez4bzhhKLhM2DAU4WLXxEPBN0kMAlIyRRQfQQ7gDVkgCT6k7z6bkoUo+rsorFjy94ZXP&#10;7o3d+ef+vfHK0JoVL3/57md3xsb/unvr9vjw6d+PTambcu7YkWIuXCpEyfdUtcFEFCd/dybfgHiw&#10;F/wAiKjY58WqognDTYxxRLAO+bNQAWXK76OtBJNBeElzhqDjZ/hggCDzCTEWNWg6jwTNEKwQNIhd&#10;UPvELibxoI7gIdIj3EOAorkoTpnbgbgmJcMnwWHYvIo7AJcUgQiZYQT0EMpQUw4ddwneSrQ8qSmy&#10;BsVRLYR7iB03kzhgiD10BD2cyg5MxL5qoo/JBxOW7FrIJnm6VL+Fpkym9NWekKNVcraGHM003ljP&#10;JV/XeU/7GXfb2WB3k7PlSvO543/8uv2jNa8988STi2bOXzp30fNLnvpq3QdHdv7a3XA25LiaDnf6&#10;LOddHadcHSftrce7Gv6A8DJou4jnw8M7tp7a/4u743LM116I2gsxG5SUu+OKzdPT8MeO747s2dZ9&#10;7YRkbwq7WyO+jpRsTSn2pGxLKo64ZMN9Uveb6VpRdmyBeKpixGFLz2SRpSdoTYbsGfwSQu5iVG48&#10;cQTEEyTKMSSgj6CfKvHQIIT0Mhksx/1YOZTVUJlk0PyawjLE6dxBIh4InZPmSgd7cqqjFPcNGFJv&#10;1J1lWwsAyN9cv2/DpneeeObFWcuen/HUU4/P/fW9jZ0nTrefOHHw2y2b33y74eAfaZe9oHrCrhYQ&#10;j+5oSXiBLD1Z2Z4JOcoJuRQOHtr6y4LHFyx4bMFnL3xwYcdhrdNS0uTBVHLESA3G1JIKYLL242nD&#10;1R62NiS87Ulfe9TTCkU8bSDHsLttMvEEOq/JPU2arSVsb1WtTRFnWxZ8prtqxEMGHnJy2Yl4AG0M&#10;Pfi8g/noWCUH4hkpFtyNXb9u/PH9Ve8snrXo+cUrT+8+5qjvPLxj78dvv/3jF1/1XKovRsNDvemh&#10;QrwUD5m4UyUetoj4sng6kSk6XUxpTmKUyVF+Ftl7HiEe4EieB1wmow64R6dNcgwoKBiK6clCGUuu&#10;zOHMhCmMOxBBkiAYSvjKYnMeezATcYsRCLESKgr2EnhUIx5AGOt/EA95stBxhol4iikF5f8gHjLt&#10;1IgnS0agYK5mvPmfxCNYpzYAjyAeEcQDCeIpJOViWoVEKDSWePSJhHDZdLE6I4EOQTw0+YuvDT8M&#10;2dVx7NedzyxYMrXuMdx/0U+gS0DfMKNu5uN10xbOWHRi105H0yXZ1uRpvwzisV075Wo613bm8Jdv&#10;v/XhqteO/LzzyqFjh37c+dziZa8te37zOxu2rPt8x6bvf9r4za9ffbdv89YDW3e8tfLV5fOfOPzz&#10;z7FgJ3atetpxq0rgJsXEg8fTLPpRMnWQ2YOgRxBP1dgjhDX/lXhQIU6BTcMDhUIy/cFrH4K1pj22&#10;cPPH+3/55sDSBU+vfXHtpYOXTv5ycvZjNOvFD59/XUomRyq9/cUU25CYeBh38kaYg1fYzsEiOKB+&#10;HZ06DdsziXjoXXT5HPaLnokgBlgT03x4KSJ5echBdopFScCdycRDYaoUtmyGDVFmPiiHorOD+ERk&#10;bokFBd8Q8VDUDvVYOBiwizgqQUL/qcnEQ5tgF/iYKRVtYisxh7mwxOBzTSIekhmDzCuh/008CZov&#10;3RNFtwogA4Qx8TADkSXpEeIB7gR9XVLg34kn6G72OxrdXVcvnTj41acfPr9s5YolT69c+sxzT618&#10;ecWql599dsWSxZ+sfaP1yumAvc3QrZSIrlmjSnc6YulpOff2S68+u/TZD1e/E7J2oYdaMn/B7Gmz&#10;Xnv2lS/e/2zNC6+8uvKFT9d+8tyyF5YueGrx7EXLFz999fQpZ0+DzXLVbqn3OFt1zWmkQmTjSUnZ&#10;jJbLaIV8hOw9/0Y8aQpUIjeWSTx8qmlyzQSd2HjYh19mpc/oLxbeX7UW19TJ7aeu54ZuDY5/9OJH&#10;q5evGS0P37txK6EoKxY9g3ctrS39fUnUx1bgm8nEQ7wicrl1TzzixdcqiEeACLHIJOIh04sgnrCX&#10;ylj5r8QT5lnSgA5o4V+IhxoEXoA2RJAv7aUqQTwiYgbcI0DkEdWIR2dFOS6YUIOtNTg8HpLHhBtQ&#10;DrhH+LOgScRDLi0taBUHIyTagUTl/ySeJM5MDY+EhYlnX4ciEB9VWLKBeMIBG4hH8fWoHhqqQ3V3&#10;SI5Wv7XB03HO2Xra1XbG23EuZL2suZtD9vqQo1H1dPgtDR0XTl07cqz51Kmeq5cUa3fH+VOn929v&#10;PL9XDzT5rOec7ScggI6j7YSj9YS741TYU+/ruXjt1O72y39EfF2UlhSxZfWeXMQC4klqjkjAcvL3&#10;n0/89jOIR3W1qs7msKctEerBgz2gJ6U6EzI9GU4iHtzJwTT/i3hiAQvZe4I2EE9advWl9HJKT/ic&#10;7NUi1gmSFYdZR4zNI5Kz+pPB/kSgZuPpi/mwpoLK5PlSiJNodnG5H7iTDJXwow/0JPxdGcXGviFr&#10;WupKBtsLmj0rORoPH3tr6cp3Fj67/81v977x7folq35881PX+atxq7XnzJk9X3zx04cfuq9eTnut&#10;uqMp4miOOlviFL7TGnG0qZ2NuYDDCDhP79733MJluzf+FO52VBKxSjJcigT7IvJAKlxQ3IbflnCC&#10;gfyGv1u3N8RdLTFXs+5sUW2NmqNZx0OMrzPm7oi62hVLU7DjmrPxXLCzHtAj9zQGu675O64kA12l&#10;OFCDQEcoLVtyVRtPQfdSEHGMCG+4EBvpzeQk5Zt1G2dMStRa8+QraqvL8Elt505veP2t15au7Dl/&#10;pZJKDBVinJzlo0Z0bxYPQGFgCqEMyAYyFIehYL+QQwQjQ2z78WZUF6oJe4+YFIJxx+QS2pwLRCcU&#10;vMy4w8QzsV44y8R6c3Of2BDMJIgHuFNIAlCCJUOm8B0CnQBRjiAbKpNEFjrBTYJUTEkGPghVCwF0&#10;xDIboVEEs9FgPhYqgHLiZMIRVpwsL7Ge51EPmtAD1mHcETz0iI0HL4E7RhRw46cA56p1R+BOzbpD&#10;7jAuoJ1eQytQbFCoYCiFVMiI4f5ii0p4aLDEQ10ADpoFxtmAK1lzt8QCHfiWcbpizu62Eye3vfcp&#10;fmPT6VF42vypC56YvvCZeU999+6X3ZfOBXsaAz3X7C3nLI2n7a3nAtb6kLXe2XLR3nzZ1ny569q5&#10;0wf2fPnBu0f37AzbHaHuHs1hVew9UMJjjTtdHWcu/bZ1+4U/fpOcLRIlxjfLnk5wGB71aHgMHkKD&#10;PhExDWXBZJMSea9SKpRN0Rh0UA4YxwUxKh06VHrOFoYZrAFVG9pwpThULp07dIqYbdLfzLpZ/KBv&#10;/jWcOj9YKAyV84W0BuIRY+0w68jAHSIeCu6h7p8ylXgXVGazjSAe6vI5cgVCr880AAJTgTVAAUE2&#10;PNk1803V5CNAR9APJIgHWEPsQkGm5EKKqm6sYb4xrTgiQTpOHg224nB3OwE31Jn50Rmn+F2cPVSY&#10;3MNxH0kQJoAGEodNVhlyzRAJsQ/O/IBJkJlIIuPDJo8Y0x4lluv+JMqcwcT8F4pFvOQai4cANJyo&#10;RaaddFKC0L5I3cIaOrx4UJNskr9LDgB6OuRgZ1jqCkudWqhdDbaqgVZd6kholqRqc3Vda758cte2&#10;H94BqCxd9uxTy5YvXvLC08u2bPjk6ulD0SDqODIx9J2WuNYTVTqjcqfqbetuvth65by15Wo2Grp6&#10;7vjXGz44d/QP1eNIyH7Fa4lJrlImEQ56XT3tJ/bu+eDNNQ0XT7ot9bauy7aeK5aui1KgK53AceLT&#10;BQ1DyWfD+UyYYnrIo0fjLKOAEytMOyJ2h84/Ew+JHVsREKrOXKK5syl5eLDcfurabE74eGLG0pM/&#10;nZk3ZcGsx2bbrtmO/Hp4Kv9E1778Tiam9/em82nVwG8JgMKKqcQluuJCWfwYxMzzwJdI1fQSwxM8&#10;ITJ5l3jpjsgADpABcwk2ZFMQNgHZ4JBwYKYIo8leiCU2FChg8kSVWgRh0PjIPB4xkQQIBh1qjTy4&#10;GgrgpMktoEGipSrxQHhLLCGgGATi0WXUIROOaFkNWiL0kuiEZR4GGhQFc3Ner8s2SneXbPQsR7cR&#10;J3nwUU0id5iAG1QjxjK3JXoTB6OFrICecIh8/V4rgKY5iNuRq0V2NAas1ywtJ62tp2zNJ+3NJz2d&#10;5x3tZywtZzobTnm6r0UCPYbsSwU8qr0n7LIFu9uP7Pjx83dfuXxypx5oCdovezpPg3IcbcfsLUfs&#10;rUcdrcf8PWdVxxXFfhV3y6D1WjzQGfd3qI7GtGRJ4SuQXd7uxh++/PDAL1ssjacCNPDH1ZDtmuJs&#10;jPg7Y8Ee7FH3W8I+FOzRAIiHppWIsMcq6rPG/DYUIEAPKAdKSmbBlN8S9ffE/Y6U5C4n9TrCFxNi&#10;wDSEL1X7DYmIhyV4iNAnLXESO0nUGcioFUMtp6QSrnN/d9TTjk9CkrsTwY64rwXEYwTsR7f/umHV&#10;mqu/Hkq1erSrPXvXb/5u9fquE2cKwWAhEGg8dHjLO+vq//gjYuswQj0xVyuIR7M2hm0tcndD2NKW&#10;DboKeA46dXrv5h9ajl7oj6eG89lKMlpJxipRbSgVK2mhUGvz1f2HrefOxR2daV9n1Nms2xuBO4ql&#10;QRBPwt+d8HbFPZ0gnkD7VUfDWXfzBU/LpVBXfai7HsQT87YXJsUsm5YeSLPnw86M6s4o7oxGcTPg&#10;wmI41Hb63LJ5ixdNn/fpy+99s+azxdPnr5r/tOEI3Rkeuj00aLtU/9yipTu+/CYd9FWy4VzYndMY&#10;m4h43BCYoxZ3LFKrqA5Zemq4QwIJERgR3NAmKIjAGgE0QnhZC7uBgDVi/QTl1EgICBV2EVqxawzK&#10;oXLMa6DM8cuT2mTKEcYbtt/UiKdIqeYBGsgHLBL24F2y67AKcakXnTSjjEgghwpJGXqEeFCzkJAh&#10;wUOm+YeqmaYdsE7NwCOIJ1/FmkJKqS0F5QjlEzJBA4cwA48ycX864kmGcRewQAmpOxroiPjbdJrd&#10;twnXlWSvVxyNUV9HKRUAyPanIr2qlnQHmo5fOLPj967TV7xXW92XGrtPnD+zd1/L2ePWprPW5rO2&#10;lrN+27Wwv11xNvl7ruHxKBa0qe7OtsunTv+x19ZyLRHw5jSlENV641opEe6NynlZ8bVazh040nXt&#10;soEOWLJT+pirXQ9WiQcPmmI41HgwR0Aj5dNKIRPOGxoE0BFC2SQefHZKHuZgFOqEJLzMp5SiES4X&#10;UqODA8PlgZ6Wrndf+2BSVjD9Ta2b8uriVef3nBzuq4wPDV4vF/IpNa0HROZUhmZL4F6N7TdoFtCD&#10;HiWKfgUnFh0SVaAYHSIeFJh4hK1FEA9ohkJ54nIKrMDCS7KF1JK3q8QDomLDj6gDzmCzDSXXkC3H&#10;FNlviHUITfCFpuTqvkiCZhh6uOutvkRPTNyDjnmSZUJsCHwRxFP1iBGdMI6oBHBswoFiYT+OkA1C&#10;lE8uMsyBO0KCeEzuIQVF7AuZdqo7zaQVEI+JOzwgIb6pRNSnK3Yl2KOGutVQF6TLpIjcGVW6Ymo3&#10;2CUVseaTfiPiTese2Wu1dzZePXvs5B/7jv2+u6vxYkLxZtDBK840zb9rS6jdNB5PqD0id4RD7Vqw&#10;TfG3pcKOoiH5ba1NF45J7vaBUrxciJRyeiEtV0qpwXKmUsLJcwOGetquhEM9fmeT29Fg67kc8nfk&#10;M2oxp+cyWjoFYiPTFD4aTil9oirxiNMO0e+k6t6qAWiMwpgAIi6wCLAVSD2YzTcfOf/k7CXmT/Dh&#10;v0Wzn5AdgfHhoeuVQtHQQTlQXPOSTPShEK647ouQdYcYBbwSpnAWNvzwoMwogHIIlXiN4B6O/qFh&#10;qyDgDhFPVQJ6wDripwJAgQRCQcQTEqdKUUoUmXPIokMTwhBSCF7BWwJuUGCZOII12Lb2rghSFpwB&#10;YT21LJnQI4gHEtuiEA+TK63a5kOqtc9H6xYD/AB3hKJok0Kq0TjLbNCUeEmNKGTgEdKCFs1v8dtb&#10;ZGcrpLiaZUdD0HbV2XnO1na6p+lUZ/3xzmsn6s8cOvbbzt9+3b7/5x8O7Pz5yI5dx3btPfLrrgPb&#10;f9r73dZ3X3rl07dfv3Jyj+Jp8FsvervOAHqcbcedbcccRDxH/T1ngpaL7vYL7ZeOnd7/87Hd2w7/&#10;uu3Izh9P7N1xdO/uQzt//WXzlyuXPPHV+rWOlrM8YfNFf8+loPVKyN6o+3BrtdKIgjSSshPEEyXu&#10;IVEqls8a9QForFAsYNW93bq3C5QT8XYL3AHrRP0o90S8tmTIVYwodf3CflOV6bdilbF8mHg4e4tD&#10;fMj5FexP0zTjFUMZyGhEPDE/IYW/MxnsToW603JXMtQRY+LJBB3fv/chiMd1qXEkVxjJFy/+fOCb&#10;N9dLre3DhjGUTLadPLvl3Q8u/fZ7wmlJA5ucLbqjOeJoDXZc8zZeDLa2pH2e3ojafenyyR2/dZ++&#10;WpAjBSVSkPWUK1DwBQv+UCGodJ+5/Pmr7x785gfn5UtxR3sMjdgaI87WuKcj6mrTnS1xL9t4nG0g&#10;nlBnPXDHcvlk96UTwc5rUk9DoPNqxN1qSJZcmKKVq4la1oxqyyjWrGo3JCeUloE+DsBfsL3xo1df&#10;f2P5C13nrt0oD44VKmd/PfD1G+v71OifN0buj43E7K43V7zwxTtrDdUL4gHQENww8WQ0F0RwUyUe&#10;UUaB1vwb8RAkcewOWKRGPMQrjDWChHgrMuGIapAoV5dVMw9vgpdmC1XiSSq2pGI3aJIKD5t5qsRD&#10;sdVcrhEPOCMqctoD+Vggh5UCd4Ay0WBGx/p/IR5h5qkRT646liCtn7DxoIJp3Unink55p4J4sOTR&#10;ehhxICMaANyIBmuicZkpGobGMyzgqTSODb0pHbcqG4gnHuqK+NvDnhbd2woBd3CFS7b6ZKi7PyOX&#10;M3JfKlxOJcuJ5GA2159M96eMghoxvFL32ctHtu+5ePCgvfmCo+28q+Oip+ey31YPZqKHEmuz7uvm&#10;wSHscdlbSsX6UolSIlY2EhUjWcmkSol4yq9cPnxu93c/N5w7i5OWVJ0xfjiD8HCW1r2C9ojeGHdy&#10;KbmQ0Yp4wsYnxedNKTlGn0JG/zfiQZdDa2jSAEMfLOeG+ktjQ0N3bo7fGh01tOTBXw5899m2Pd/t&#10;O7vzWKI7cKN0fbg4MFQoD5fLg6Vsjt1hNMYgDbdDlMNGF8YdQTzUmdHof8wKggnQ88nphEz+IBNB&#10;aMIsYRohxMG7zD2QQJyEjhbwPG3G+qQilBQGYY+MPuAe8BDepWFdYpoXGJSg+r4ouqIITeINbhBA&#10;I3Cn1vVSf0wWl2CUpmigTlf0vrVqQoC5bFoTaAWB4dA45XaRAQmdKB08jlkQDz6gsPGgjI+MTwri&#10;iek0eCAACEfCoMPcUx13B3wjiEfYdUwbT4KmmxDEg73EI170amrIEpYtYaUHiiggnk7ACh6gIKBP&#10;UrcaMVcJT5KlxFB/dqiS5TnJ9XIhPjxYGL1ewin9ddvm+gsnsnF3SreqviY91BZTuyhBPdCgBZti&#10;SqcRsxu6Jx6yZmOeUlYaKCf6C/FSNtKXi5Rz0cFSSnPbj/22r+nSqXCwB9AT9LZ5HA0+V0sS95xc&#10;mOJ4KHhZFpHdVbghkqMCI04mLdN438w64oRD9HXEfEndmYhQADLexU5H+gs3hga9ndZfv/tlw5sb&#10;5k6b91jdYzOnzFy5eOULS1c2n64vG4XBUqGf59MQoyqLwTnxbRKCxyk2HOiDX0IYCMIGHrbxCOKh&#10;gB4BOsIFRqE/JBHvXCMesvHgFyLStQTxiHaEuagWAQ2emMwZNeKhMS84cCeBbU3iIawRhKQFrYQ4&#10;vAnKMm4IkxoRwAFpASteCpcW2XjYa1aTGrQI+qltOFmoUGsHEsSjC+LBW+SlYgAinJqoFlVpQwFk&#10;tBcGIOAOrZSdmr9H8XZpnnbF3aY4mxVnQ8h+zdNz0d5+1t5+3tF+ydJ88cRv+1evevGZJ5etWr5y&#10;6cIlc6fNXjhr3oqFSxfPnr9w5ty5j898fumTF47uCtovuzvPeLrOuDpOuTtOejpPujtOuNrJsYUn&#10;zAtH92z57P3lC+cvnj1z0ew5c6fNWDxn/rKFi7FEefbUaZ+9tdbVdl62N/q6L4F4ApbLvu4rOLAU&#10;zajlSYRciZA7HnTpflvEb0tIrjjox2eN+CxV9WjuTtXZEfH26J6umN+08VDOV8CSCjkLUSmvSnWV&#10;RNAUsAYSlh5Gmb6Evz8RhNC7C9+WCOgR6APRGihpQk9B96SCFkMBJRAopOVOQ+ky5M4yLjk98OPH&#10;H721bOXV348PpnLD2d6Lv57Yuv5rpdMxbOTL4djF/Yc/fPGNMzv2Jh22jN8ec7Wo1qakz+JvurLj&#10;008+f/ndc3uPhG22phOnfv18yy+fbd+3edeujb/89NHW37/Z+8eWXbs/2/rblzt++Wjb8jlLt773&#10;mevS5bS7K+ZoiViboo7WiL1FtdSrlmthW2PY2qT2NOi2FqWHoMfbcsnddIECeizk2Ip4WkFsWQoN&#10;tqekHkE8+DgZU3aa01WyG7Kt31CUro6N695958XXRgp9D+7fvz9249KeQxtfXtcb1P6+ceP++Ihu&#10;s69csOTDF19NBWzDpVTZUGg4QdxQIl4DYCHbQTko03jKERp0pzcehChkhzSRcJ4LeyBhjxHQAxHN&#10;RH3ZMEUWA4DoLayJ+8SyZuzpM2Th3hIvTU3E5TA2RT00DGvUawD1wk4K3In5KrnwhGlHJJzXAIgZ&#10;iAYSBO6gTPYe8l5VxWabah6WqYetOJSmzsMMioEHATegmWw8UDQUMuqQbeYhGZSsHqz5rSBaz76t&#10;R4hHDEiIAsgJysR9uWQAxJPQcM2T2zgW7Ij624U0Nz3TAIB4HjG3v7ul80r9sV0Hd2/5+fDPv/30&#10;xbadX/28Z/OuPV/vfnflm2uWvXz4x59tjWcCPRcl+9WgozFgbwjY6r09uM4vhWxN0ZCDQm3iWk9j&#10;49nfD5/+7dDFg8fP7D18YufBM7tPntxx/KPXPn51+cvH9+wvRAL4mpL4dWnOlIonM7sR8ZUyOnqj&#10;XmBNSgboAHdy1J3QXApQhscXzhvhQjYiXE54SRaXFA0Tx2nhJNASVMolhiqlseHBe7du/nP//gP+&#10;++fPvx78I4oP7t+8efrAoa8/2qS4vYOlfDah5JJqNq7kyLFFAT15yjCfPJ5NdUrzKvGI3GwqsG+I&#10;kIvmZ0BNykXntxh6WGIlGUvEek5Nr+VqZdCgTn2SSFPnhCyyvoCBAHboYimsGB2qMJawyUd0sTUx&#10;8NHhidOCglgKssG7WKJB9mp5iXJYquRAswm0RuTkj2l+MeiwOGYcMAEQee7Q4ypJfAQcfFwG9FCZ&#10;iQdMkEqGEvFAEnQOYSXxAbMOJTqZAhIZhgowpU8R9emyNao6dMWiK91QTO3UJbBOK5YkEE/EVjD8&#10;lVKsL5+Iq3JSV0Nul9dmU/3+qKzaOjo//2jDsiee3Lv9xwIQJGLTg02av1n2tSjeVtXXFgl1RKXO&#10;VNiaDjvCvk5QeMDW5ejukJx2yeUIOWyaz5PW1MYzF957/e0zhw/hWSJMU3R1Bt0tQXe7GrLGdU+G&#10;Qph1cmkxtAkDG74RUDW5XDmOB8STSeFbrn0L+HZoKJ10zGdAyUDGkApZrZSPj14v374xev/Ordvj&#10;o7dHx6739VXy+XI2f3NsfAQk1GU7sX9/Kuwt5WjABfpVRAJJTt8D8gLl8fWJryyme/VJA05GUVDd&#10;cQ2MwngEWBGRuRoNTAy+AbuIqTdTQDGapo1ytTSABbCgyjo14oEE7ggTC8XrMMoQ03DWNw1dw8Jb&#10;XAdcQqlYBDrmywmyAU9gJQGHMAgxLRHomMBhFyIEAaxUHVgCRLAEpjB4EbuItyAdz0iTUEYYh8hp&#10;hX2BzNB4yK7juQtHSA5BcWA4JG5QcaAmCsLbZWahB20gHpHSwflZV4P2K96eC+7OC/a2M1j6uuvb&#10;zp/a8M5bS+bPX/7E0lXLnl26YPGiOfNWLnnqpWXPLJm7YPnCJfNnzHpm8aLzR3YFLBf9XWc83afd&#10;Xae83afc7cedrUfdFNNzxtV28Zctny+ZP2f21Knzp01fOGP2jLqpS2YvWLV05eLZC2bUPT576vT3&#10;Xnyj4/JhPH+GbFfDnmZDtZD/K2RLyXiMV4pxLRMOJiUPWXqCjqTsAfFAiZAzKbkMxRPxWjRXt+7p&#10;ifltwvYTC1hTkgPQEw9a+8DlPteJn3f+34gn7u9D3wlFvUAfUtwP1YinnJIqhprTnIZkxZKyu1U7&#10;4Y7andO6e8OOUtjfcfLki4uWrl328tXdZ7Qm3/5P93747HrrxU6p23PtyLmvXn9/1YKlx7bu0Drb&#10;0x6LbmuUuxuSvp72MycWz6Qx8hdMW3Dtj2Pnf/v96XmLptZNqYXOTKFQBTLaY6UY+PjdlS93nz6d&#10;o5ie/x9rbwLaVNrGfVdrtZtdpnXrWJe6Oy6Do6IjOiiK4qAo4iCKKCKKiCIiiogoImIppbSU0lJK&#10;S0kJCSElISEhISEJOQnZyL7nZE/T2NrN3Zl55ruu+05qZ57lfV/4wr+HOydnS3OS8zvXOhzQCOzS&#10;AZRswCEfhM3miUct9KiHnXIeJR6TeMAsGXCq+IA7AaM4bJUD7gRMQGxK8kaUlHjgjSTd+phTG3fr&#10;xhKeXMj/2y9HKkpKW+8/+zg++S438eryg9M/HEibXX99+vRx7C3/ecfi+eW/rN8V1GuncrGxpA+T&#10;p/IQowMlgHjQ6jOXeMwUd0DUw0X0N+KJeXQg1qVB9PEi/cwlHuCVdBj4A+ikADd0MEdkRYx3hrVw&#10;DPxERLtMxLwYBI36j8SDhpxvxBMHRCNM87+Jh8Ymz/IK4M5c4oliPDIG7vyTeMgq34insDpuAfgG&#10;rUH/VAGq8sSTCAMnmTxWudsi9TuU/yAej0EI0INjo0jNazu75+jiBYvnF7o9Fx7F88kJtry8rvnm&#10;bUaEbUTdei7+QAD0APHIgHh6zIohv03rYFRPb95u+G75vHwdSpjiYF5RCWn1MH/xgsq2249TPgt8&#10;WKxHC58OfF5w1wjEMzbCTo2lYPo2Fx9J+pMYPuxIx9yUeAB0UjFvMuqBMWUdqv9IPOPYynF0anz0&#10;3dT0WDbHBsO5bO7j+48fJ6ffjU9+evdhPDu2rnHDuoa1QbtzLJuk5QcBd/4T8cx6iBApAHdCfgxe&#10;QY5BJkDcQRHzDJINDdD5N+KB6TcS+k/EQ0rvEAHu4BQje2aJh2ahg/5BPDS4BL0t5PCAuijr0Gky&#10;5pnFnXymOjlOevlE/gAkCmBsEEJVoXUGPWYSwWON+O2AO6BIEDVLPBHAO4A/oIF/EA9gDZKZmSXl&#10;+yjxoJ+LEg9aQf6deMQAOl67CNAn4JL6nLJYmBnN+DUS7pXTZ5bXNpK8qgULispKixeXYsrVQjiR&#10;FhSVnNp/POLSRf0av01IicdmEIEAXwB6WJ8GfgQ4LS2r679fOK+0clF1ecni0uLyyoU4qIDpwip4&#10;evnX0yaVIORVuywyj03hsausBonHoQHcSScDyYQP3kUkhFYrQjzmGPyr4ftYgDnMz8KMcRQJ+SJn&#10;AjoKgYosSDwJ9/hoYnoiO/02B7gD0POvL1//+rOA3n/99fun359de1JfUePUayffpJMRN5wSQZcx&#10;4GQCToAVtPbNcip8ZBghTnHn34gHDTxESCpY45jkW6Ewa8nv0rttGodZAbgD3ENBBxiIOrko8QAi&#10;wBTzm+CNkJnAGUgzxGFEbTwgmAnQQFhkLvFQU0oeemAMq5PF/k48sBgsAIsRkfrLeaChwtUBdCjx&#10;5Pfy7VXEo28eq/8z8cARuqxKh0kGU3JI2IAdtoysY1Y6DDKHQepgJDYtz6rlWdSDc4nHrBywqQWd&#10;T+6vrK1es3TJnYvnRL1dXc8edT69x2l7wW9/OdT8tO3+rTunzp7a+yOn9YFN3W+VdxplLQZps1Ha&#10;QomHEbcw0k75UOu9y6c3Ni4/8uPmx1fPDb561nL7Rvu924L21te3btw+/esPKxuO7vxB1PvMDreR&#10;ij4gnqRflw4Ylfyu5gc3pANdmZAnGwtmwp64z5aJeJJwK+IwgCJ2hnUyUZfRb1QBAAHuAPoA93iN&#10;crdeGjArg1a4sWRGE6xTyzTUrCjKhkyooDHt1cEg78+iM0NmNOQA7viQdUAZj54OqDBRK2hK+eCC&#10;zcThEzJKQyZZzKlhbSrWrmKtsqhNHrXIEnZ1xmO2SoavHjy8vKx6ZdnSDZVNy0qWVhVV/7Ri345l&#10;O5aVLmkoqT2y6kfx606XfNgu5zikHLuE41NLpW0de1c2zSsqWrKoqv/+M1lH95ZlDfXFVd8vrK0r&#10;Kl9cVLJ6Uf2qhUvr51WtKK5ZWVJXP6/6QOM2WUtbwqKBLRj43UZ+p0XUYxP1OWUcj5Jnkw3YFYMe&#10;jdCtFjnkfEbQrQcN9xkkHJtK6GOGgXiQe8xiLzMcssnRxuNUw5siUseA6uzAc5rxpG8iGVYPDdRX&#10;VJcWlZ7fd2XoyeCext1VxZWPz9zzyR3aPuWqqobFRWXPT10bC/gmR9hMyEpdVym/iaIMEA/acnxG&#10;atcB6KGsk5+JwcUkfT2f2GWEDy3i1ES9TBRuwtCNZSDC4GXq84JBMkAai85NqgK8AKICNCEbxPLN&#10;vnzhHMQdJJu8sQfX8hujcFQ+nEbduiS2SS9shwBQKmClKsANcVqBADgASkj1HSLsGEosQPgSpl57&#10;gHLyeJSgvjBad6dQaweIB3AHRLOrojAzCNyDYcvwKkxB6O0C3KGijjOkK+I1gx0R3xkqTBRxxILG&#10;sAd+buR+hzzgVIQcsqBdFrCKgyhJxC4HjbAWuBVov/9wUVEpqG5B7fKF9YuLykuLFlUVVVbNqywt&#10;KgE11awcfPzEJO41y3o9DN9jGnYZBHYdz6oB+oGpMGDTDLa8bKiuhxVL8BIFKiFaUFFUWTlvcWlR&#10;2XcLq/vvv4jBx+ozZlhbNu58k/KNJn3jGXZyNPVhamxmavT99OhYNvJmhM1mIumUP84C9IC8OI1i&#10;AdxY1JuIwVMHXNExdx0FrIMCFgRUmhxLj4+m7SbL5bOPN67aXYyJ8QtqK5Z/V74MLpYlRWWLF9YC&#10;hy2tWsJ6PZPj2ZFkOBZ2keo+GIzMBjGaB6ABPU146UKeoFYcGFCrCfVnwQD5A6gCpihL0G3C0GMf&#10;JtjDU6+TCWJLKYAVjODxufDSRQN3SEwPuo18Lrj5hvnoz0LQ8dE6ubjBCC6JMT2AKfRV2DsV8a3A&#10;UeEAj2eOZpeJhh0UceglE/mMHCRuE8vzkPcSBKKCtwAXb+x+RdxYWCeaEg9FNCQhzLpCGw+dCcSD&#10;Xi0kHjTh+H1GIB7i5CIi4S8ABMAKRLYI1umxBH0Gv1fvtiu8DqXXKfc6ZSCfU+Kxi/0uCaBP0C0F&#10;7omFNAG7+uqZ01VlVaXzKueTfPKy4opF88roGQU8Dbd5Fw6fjQYMQDw+q9CJxMOzMQKQ3SD02aSx&#10;ANy32A7v+JmQN5bzoOFcsDVSGX4egBT8cN0+c8Gpk7hMww6jyGOVOS0So17gcmmyKXZiLPN2LJMb&#10;TYSD9iicdaw7hp1WicnNbQ76TQG/IYLfXBvctAS9WjZEg7WxonSA/ofhG826crnYeDbDOv1Prz+4&#10;fvoSp3no5c2XN8/d4fdJdVLrrbP3a0qxCrNkUJBNRXMZFj59gjtMEIjHY/Q7gFS0JHzHHIALm8uA&#10;tQyIgHL8mJ+FBXhgsXwZHsxLx2ieIAYaM3D5p/4jhAkKGSACKCCaqAVCNiLEA4IBPEVDDvIHEkae&#10;eGzagF0Hou0O8gyE7i1EHxIXrPTlCyVrgTyo04rSCY2khvnAGQgl+BQACAkGBtTGQwCFAhMeGxwD&#10;Vgi0A2+Rwjkg9EN9C9ZBm41VRakIjhZE59MDoGlr8NQDhGdRecxKr0WFbShgIwBGFqXDKLMzIhsj&#10;hHPGrBm0aDlWzSDIpOzTibuAeCwY5jjc8eh+09Il+zdvEvd1wA+XzyIO25QhqzxklgUMIo9WwG9+&#10;1nb3mqj7KdwHWmTdjKQZiEcneq0bfgVTvajFJO9SCdpvnD26/4fNz+9etKm5gAdw2x+1a+IuhrVp&#10;4fr74uZvr+9eFg08Y0TdBmE3/MY6GS63+/mOxtXA+7/+tDdggZtwn6SrWz80NBZnc/FwNhEciQWA&#10;frJwXyJXtj94YlYIfWaVk5F7jEoP+raAe4B4tOmQK8MGn12/UzpvURHpmmnI+JmkG3t2ZsPm0bAZ&#10;AAgEAyQeYtqhyniZuUoD63h0SY8+alf7DWKniufRCsNYgVDLWpSsUcyaJFGzNMSIWauGNWktXC7n&#10;/pMDDZur8hXH4StYvLCopKyoZFf1Gs7NF1HGHDaqLdI+h3QI5JQJzLwh8YvXV/Yd6r71wDQkdAzL&#10;Tu346fwPBwX3XiuedwofvTb38IYft7Wcv9V58V7XpYfX9545s/mA9HWrRyE0CXt1Q51GfodluNsm&#10;6nXLhuziAaOoxyrrt8mHHAq+Xc4zCrsZ0HCvGRhLyfcbRCGzNGiWUIXtioid+unUoIhNSQXjXMw1&#10;kQ6Nhvyvbt4v3NDTxzz4cZlfVFw2v7KkqGRj3VpVx8BYxPs2FQSgyYNOwX6DZIOgkzfqENuPnnTR&#10;gk+XcgmCTtwN8w1YzhiwAGYGMV445jPGvAZQ0KIAEqKh0CBcF+nEjOgDvzi4EVPcQ4jHa4q6YOMF&#10;m40P2MhKWQfIKYbBPQSzvFiABwYx+HAL1QhBKdKLNBW0gtJYYBBBJx+mg1MswIM1eCjKEBMOEA8V&#10;NfzQVUAYAAQcRpYEFUAnH77zDwBKhGCQn5kM444KKuydbDzDulJhRzIE3GND3AEgYB1wSQi64AYI&#10;cYcST8ghD9rgk5WGbJKYW53wakdYq1MjuXP6woqyJac2HYRzSfK8lXf/WefNJ0y/CNRx7eGtQ6dP&#10;bdvHf/3UJh9w6fgevQDDn41C4B6/Tcp6NWGn3qoVdT5+sLZu2bYV6x+cudJ846GgpVfSM9T1+KW8&#10;myduH3x8/s6hTT/2PHzoMyvCDvQepiOWsYw/F/dZlUoVTxL3BidHR95N5iZzqYnR1MzU2ORkNpMM&#10;pxPBJBtIxnzppCcdC6RikWQMSMgBF3va0ApIhRJPImTPRD3j2fjb7MjDGw/zp+R/eWxs2BADFh/P&#10;wC5ggzS/nQYmowjlgKi9BOAAiacgSgAELwhnADrAAqh8MSHsfwQvEdGAZcAal1UTBLIh+d6wYtCH&#10;kTGgABFdjLaboCE+lHgQfTCoCGkMLnuEWr6hD1JLgXXgJXJISDZ0DLiDtESe0p3CgBJPfi0kHgzN&#10;obHJADTfRJxxVHThOQBEYpgI8YDgSh8nhfuADDD8JYKNJv4pdAPZgn4Dhu/YAXcKxOMQgWgXdICe&#10;iE+RihqUwu6GurqlNUuf3Hhw7/LtZ7cedj5rBr1++LS/pePpzdtbVq26eurXeNiUDMP9utDKDIFs&#10;DEAPz84Igk5lPGhw6uQrv1tRsaBq56pdDy7evXXmysFtex5eunnrzKUDW3ftatq2vKr+wcXLQava&#10;iZc9wCaxyyy1MGKLUW5lmLDXByycyyWz2Vgs5k8kAom4D1DP5zbGgy50dUUA7BypiI+F/2eA8fn0&#10;Pq8BFCAp+vApREN2IJjJt1mjXL3qu5X50+4/PeYXzdcOSzPJCCyPuVrAK0g8DEUZr0OH6Voeo88B&#10;BJPHHZQDLvOGMPysBWywJOUkmOkDSigInlIBx8wyDWULChmz88NeIwzofMzoLiyDmiUem25WlHsQ&#10;fRxqIuAbldOsmCWevIi9B6bAVYAyefzCFHo0+aC9B0TQh64LA9gjLgnL2PUgIB4q7CMBGFc4Hso3&#10;iGVkGnTrgbpcZgVsx02dVkBdBZEaNljGBuQFLDDKLNphqw4R2cbwbfohlI5jUQ+YFH1m5YBFNYBJ&#10;HgbFUOvrfZs2Hv1xp7SvE64CEbciZJUlvDrABszycShNwwODLx7I+1+5dVyzrEcvaWakLdrhVyDk&#10;HlGLWdGt4LUe37t9Z9Oalw8uw1U1HTSNhC1xtzYDlwavwaESvL57sfPJdaWwxSztN4v7bMoBj1n4&#10;7Nal5eU1cHqsqKyzKrVWhf6XjT++unhznI1OjaRnxnPTY6MwncrlZH38zcvXi3q67VppxGn0mdXe&#10;fESzmnWZR2OhHBt9fOFmdUllUcanR/kZEIIOmnnMIwHDfySef3BP0qWJ2pURqzxolPr0wyZxn0U2&#10;6NUOR8xyPyMO6IUhRgRyK3g+rSRm0masprTZ5OGJ+i4+3F23uali5fbazUcb9t384WznqVvSF60B&#10;tSrpMLKArgq+QzZkFQ/YxUMBpdgxLAiq5BGd3itXt9+48/TMea9YknXaRv3OEY8tYTX5VHKPQmYR&#10;ijvuPn545DLnwROnhGeXcs3DA5R4rKI+m3jAIuw1DHcDUZklAxYxxy7jGYZ7GEEXQKVVOuBUcinx&#10;wDuK2ORhq4x1qsI4kEesStamCgLVmmRhqwKgJxPEDlkTqXjG7+962vz9dyvnF80DgJttI1q7sPqX&#10;9XutPNVEPPFuLDWe9BPXFYYtx13UV0XT3fMxywXi0QHxZOCajayDlAOKuRgQ69QlMAncQg08UYI7&#10;KGrgmRXgFJp/CCoRAejkfVI+M0D6LO6QmcaIQx2wYOUDkslFbDn57hPATNhKYrbN1lzigcPIm1ho&#10;ylXAlo44k0GYk7fuUOKZ1SzrYH9vjFnOe7XowqmIHVEGoIeIBeoKWpIRG20rkQxbYQFKP+j2IiFB&#10;SDnEnINPCfdgx3W/BZtRIPHYAHdScAUKwP2fJuBA3CHEIw87FJR4QHGPJh00ZCIW/fDgrz/9vK9x&#10;o6y5K2pkUm4LKOmxZ8O+iST7JuR3y8QDD+9Lu1/6TcNBi9RnFBWIR+S1SEIOLKvDSIfuXzi/funy&#10;5lt3k15blvW/SUbGs4lsIpRLhjMRL6e17eGVy9z25zYtrCgL2pWsR5tNuKQ9ncuqMI1lS8MW7ZB4&#10;ZmzMpFTwe3vGsskP7yemJ99MTWTH32TgnntqIjM+ktFKZfyBbrhsJ6OuJOuOhx3okwLcwaYT1lwy&#10;NJFNSvqHqkurYZtbl/94aufZg02/XD944+qB6/tXHzi45tDRpqNwf7+lcXMyHJyeyMEdeKTQE5Sw&#10;DrIFbB9AB4V1aBAj6NNZUCA2DwQRwAj0aMACwA1E8bCTxorCGAkDVse1cIymGkI8+aQnEiMMSEHs&#10;PQXiwYAeQjzoIyOAQgw8IEowFFkwLZnADUxBBSjJ4w51t1HcQY9M4aXZBWbfSD4Y2WcN4MYxNpla&#10;egjrwML/nXhI2DIoDDTDOiNh7JkFyiNOxEEAyEmfRllHdiTMhiweh8LrJDYeh9TrkAQcwqBz2GMV&#10;uCx8r204HtSkoyaFoPv7+iVnj5yB9+iyadwWTdQHNO92mdV2g9Kqk7Y8udnx/I7LInEY+FY9x6wb&#10;BFn1XLuB7zAIAw55NKAX9XesqF26Y/V2i1QXNFvSIXcy4EgGbamwNezSaoSDB3duO3Nov1HOtWq5&#10;Fi3Xzgh9FoXHrBnq7qyuqKksrZJLpTMzb9NpVqWWByPeaNQHbyoWdbN+WyrpSyYDoYDToteE3TZ4&#10;pz4v40fcMfp96IIMey3xiGssl5h4k229+4z8KOJjQdGCEpKRDj+UZfPK6Ey47w2YLW9zyVwmMpd4&#10;AGiAWryALG5saua2akA+eEqIh/KNBzAaUx2NfoADRBySTD67BbIRAkYYyDzLOlSzxBMi9XjITI3f&#10;iTiCIi8hBv034iH2HgAdIpI5RUJt/kY8+WAdDbq05ni4aGyQD6CHWmVw1zQJC7u4wxw32mOwBQQ2&#10;8CLGHoCYPL6g2SlfkRnkLji20M40u0cAWdJNma5CKzIj9JBGm24AI7TxDFPicZkEIJt2yKIZNKsG&#10;TcpBj1HkM0tZt8mikFz/9eRP69bdOX/aJB8CDPKbJEG8RGIES8gsH3r1pPnWVXH3c7eOZ5J06cSU&#10;eF5rhUA8zYy43SjrdOoFdy+cblq+9Mrpg3JuaxgNB2q/UYZJPHatlt9z49dDL26e10u7/EaxS81z&#10;ajhey3Dv04d7VmzYUrO27dqrjC/pUNh2ff/DzZ/PZG2BtMOT8QaywUjS43OqjbdP31hSVi9o7Yp7&#10;7CE7EwIUtmtYN1zLbLl4aGIkOZN903rtcVNVQxGADvDNaMScCTBo4yHWnTwAhUy5iG02iAfQh+Zt&#10;ZXyGtEcPSnn1rFUeYNC05VAOMYJug7DHIhmwywAmOG4Vz6PmuxQ8kFPGDeuVuYB7POKfiISn2Vja&#10;7PRJVMYeXmBYnTV5Ykpd38O7Hfeuu+USj0LiUvIZfrd+qN3I63LJh2zDAy4p1y7ieWRSTV+Prr/H&#10;r5SNeOwjHkfCasx4bEmbAVZ0y5T85+0vfr3OuffMwhuyCDl6To+e12YSdhqFPabhfpt0yCobAMFB&#10;WgCAxAMGYZeO124c7qHE42NEQG9hizxsJrIoUARxYvDpWpTwIYXInIRHn3QbxpPs1Ghm+s1owGYb&#10;fNHe97Tl5cXbj05caL14J6BQZV2ecX94KhGfzMYmMmEAmm/5526AmHyzT5xJMYW8BEI/FDJQnngQ&#10;XDx5fAEh4iDToDAcxKGmWes0ygepiFhQYrCk18i69AkAjnwITp575jyFDQIw6WAAlDMrijjJEBFt&#10;JYFCuxF1SIEKBIPQgxBTMNhQ0YbniDtIP/mGEghJPpqiBbhjDGN6rTFvlQlZEVO+yTpLPIR+8khE&#10;7D358OdZJSNo20iSTKWo35SgS4atadYZD5kCgK1udRBwx60MOxWsWx2yIe7EPCrgy3TAlAlZdILB&#10;4z/t2920XScUvUmwkyOJbNQ/CsgSD+Wi/mzEFTQpg1oRa5PHvZoQ8JNNFiJWIuCnkF0ZsilYp9ok&#10;4V0/frKhuq7l1oNsyDORiU+NpieyKeCPybF0hvWbZYruly9EA50WPdxSi2wGodcqjQUMd09dLp2H&#10;wWp1pXXDr3s+TU5zOzh7tu4NOdyf309//fL+08fpT++nvnyc+fLxXZZNPrh+//al68lwYCwbHc2E&#10;E1FfNIy4k0kERmKhydzIu7djom5u2bzyhqo1SXfsj0+fvrx79/X9+08z775++PD13YesL7mrcdfx&#10;3ccSQf/4aCIJVzIsP2hD2wwSDIIC3FLDNZ4iDkJGgSrmcg8dg2JhJ+ZAFUwyAGEwhbXy4bokCoRy&#10;BhGMAXfMAXR4AYLks6LofCAe7BVQELUehdCrhYJtYvIaaVwKT2EvwAQ+uLyh0yof3RykewxavXD9&#10;8Jv9XiNNoYIDhu0jnxEzFT0YeEpdWjSKGSAJrtZe2CC6vew0foUCEwpYh4qE9YQCtiD8r2AXPhPx&#10;bZkCsCM0+djDsIuIgwXiYV1k6kzEPZmUP+BlAh41yO9SeG1iFxbgAdwZ9tlFXpvQZxtOBLQp1qqT&#10;8fZs2f709jOMUoJNwbcm4Ai7TDa9BMRIeZzWl0NtL50msVXHtzE8KzNk0XHM2iGAHpuBBwp71Grx&#10;UOOy5T9v/ynidLxJs6NJXy4VyCbc2YRjNAnfFH33ywfdr57q5TyzlutgeHYd12eWyTh9G75fQzik&#10;qPV155cvH+0O66FDR10e5/h4dmI8AxofT05Ojrx7N6EYFv168LBqWJSJBeMksCwSsHi9wAqGkAOD&#10;jkezbIoN7F79A2zt2A/H9HzlaIwdYUNurS7lCSTdgZbbzUurGsoXlDEycTYVzCT8yMqEZijQuOEi&#10;7cBQZQ8SAypPPAVbDhBPwMFEPGaY4lMLPEXbD0xRhU0B0wC7oEHl76J8YDNI7UYZDFwWJcwE+iFC&#10;AEIwAjShDizgrYIQI4jLzG6U2IwSNwbKIPrAXuh89GpZ8xHKgC9Y2tiCiVRo4ynYhygVwXxAIpyS&#10;bdLV8alZ7TIqfVbYL6qAO+hNg6nbogRhrhZ1ZhHRDcJMujsY59ci8hIDDyUer1VlN4isDJw//IBT&#10;bmf4BuWAScUxKgfVgn6DhCvu79Twh6xK2e1zF5qWrtixdt3NM6efXr3Ia39hUoo1Ih6n7XV/84uz&#10;B48c3rZ9sPmJVdFvFLVrha8NkjadsEUjeK0bbjXKuh1aTtCmeH3vxqaGhg0rl/129OeB5mcdT+71&#10;vXjEDHOHWp4/vnxx7ZK647t20DgeF5zP6n6Xnidqb/6lceuO75oe/nrn9q+3djX+WFq0qKKodP/y&#10;Ld+X1y0trWmqaVxeVl+zoLq8qKKquGLo5euASRvzWgNObdjHjMb9o1H/1Gjq3djo54npkMp8csN+&#10;IB49Ne38b+IB3AGhjcePNh7AHerVAuLx6YQAZUAMJlGfWdwPshA5FUMOOQdwxyEdsks5Dgk/wqhY&#10;oz5uNCcNtozbBQIsiOqMo06vXSR5dvHS5YMHdIO9Bu4gkJNqoFXV36IdbDXyu4zcLjO/1yLscyn4&#10;XvWwVwtIJLSI+AYBzyjkm4cFNolIMzio7OW+vPRwW13jkxPnTZxB6/CQbrBbO9RiEHQwsBFhHxCP&#10;RdpvlvQB8VglgyCDoEvHbYcpWtJkHL9BHDLJQAGjFESJJ2gGypETr5YaoAemUYcmE7TEHcx4MjKV&#10;y8yM5T6/e/fl/Yc/P3/54+PHf3369Nfnz399/fghN9p/8+Hdw8dZo2486cdV3PqoU0uF3FOI2vkH&#10;8URspP7yLPFgP4pvxJPwo6gfCgW8QlLN8/6s/0Q8oPxGiNDqQ4gHUClBctdBKdII/X8QT9xnBAFR&#10;/d8QDxXaXYgo8ZBV7KA53i5ikgHc+RvxwPg/Eg+6t2YppyDHbG2eFOvKRF10rSRrB+gJOlUBpzLs&#10;VkX9uohHDcQT9WgS42G1AAD/9ElEQVQicAfsVuYS9tGYN5fwj0QcDpWk+e7D7Ss2Pr98J8QYJ5OJ&#10;qXRqMpscS0YyQadTLdLwum1SbtCKwBRxqQB6AHeCVnHIJg9Y5HDHkw6asiGXtHdw/6Zd93+7wTqt&#10;k9nM5GgGiOftSBLQJOaxc1paLxw92tf6zIq3ViKrnu8wClm//vHVm9VltY11my7+fNE+rJ4Zm+x6&#10;1VdXtbz7Rfe78YnPH96/n56aGhv7OD0983aCEep+3v7LtTOXxzIpAKlsKpBOhkZS4WwqlMuw0+O5&#10;TzNTf3z+6NHZGmvWPLvyAs5JEiH6519//v7Xv/5Awd/nL50vu+5fuJthI+O55N+Ih1zaAXco8VDQ&#10;IQnq/2fiQd8TzASwwKRiLGMIGIEbmeWGYD6lay7xuO16vwdQ5n8Rz6xgy/RgAFboASC4EBLCSB1C&#10;PAA3IaA0UgMQBl63AYmHhhyhSQneCAzy+DVLPJjkTw+PQM//DfGEiZmHWnoCwF6wtRBN4PoPxBOL&#10;utiQxefRzSUet4XijjjokgadkkRImwzpR+KObDx48/ylwz8dcZkNI/FoJhrKJSPJsDvoBAJQei36&#10;7lfPb18477XKvDa5Vce16pF4bAa+RQcDdG+FPSq7Xr53284l1fXCfk4mzsLp8WaEHUn6MnGAY1fE&#10;b+L3tQ+0vTYo+HAqOuFG3yCIenSyob66xehKKJlX0dXc9/Xzp67Wjtqqep/L9+nDu88fZr58mPn4&#10;bvLzx+n3U5PSQUFdRfWZw4dHElguGf5R8C/1+xkWfhMCrtEMOzWZHRtJHtq0e/G8CtYc+OuP3//6&#10;8+ufXz99/fTu9y8f/vXHly8fPjJq/c3LV+IBz2g8lI555xIPgAuQjRcIwKn3uwzUZ0pngugy38YF&#10;4gGeAE6ixINxMERuq6rAMah/EA+ADhXM+bbkrCmINJSYiztziYfG8ZB6gCiKLEBIQDkILv8XxAOi&#10;3R5gCq/SOV549W/Eo3GblSAPbIRAzH8hHqAcFN0RXRJEiQe9WgXiIaE8YrtRaDcIAZQNqn6dtAdw&#10;h5EN3L9wYe/GjT80rvmhce1PTZs3LFtbvWjxwqKSxQsrFpeULq/5bu3yxob65StqlzbULa8uq9zU&#10;sKrn+X29qNMi6XJo+kxS5B79cCsQj0XZ5zFgDeWrvx6tq6ioKClZvKi0vnJxbVl5fUXl6rr6xtr6&#10;6kWlZcUL9m7axOt8yEi6NcI2ragNOEkvGjy1dc9irHo/N27kPz9KiuaL2juyYd+bZCQRtif8NoOA&#10;y3n12jAsZgQi1aBY1y+7sPsU2njQjRU0APrAeCRgyPj0MKWOrZEA0A+8lFcaKIcIcCflBkjXxx3q&#10;oEHsVvPtco5VOmgcBugZsEkHQWhHkQ6aRf1GQQ8AkIHbo+ztfn7pxrndv1w9cPLXH0/cOXn19vFL&#10;F3/+9cSOwz+t2la/cHFjeW3//SdmkdDA61X0tqj6mrWDLTpOK3APSMdps4kH3Qo+t+3Fk8uXzuz9&#10;5eTuw0d3Hti/fsfhLbsPNO061LRv43dN3xVXXt97Utc3YOANaAd7tJwOLaddx+1i+D0APXB4BmGv&#10;WYJkBjKJBzTcTuVQh5rfoxcNOFQCj1YUYGQBRh4xqUJGecSsDJkVAZMsiCYfJQBQxKqK2jVJjyEb&#10;sk4k2Ww4FHMHQmZflk2PhFO5WHYskR1H62xa0SPesWT9iY0/uVVSzE6P2Gdxh9p4Zt1blHi+ARCZ&#10;Q/Dlm0mGUAsGMlNbDjXzIKxQ3CmIcknMa4h6UEBIAD1RN0PFOnWgmNuQxyBM9ULc+bvymyKpW3nT&#10;Dom8Mce8CFKAU1h6x2dNeMnUZwHBS9g0lPiq0F1FgAYGUZiPiV0UjPJerTzuENBJkHgdmrGFuFNw&#10;YOW5B2WjOVz5+RR0wjhNs+406yINJWDqIk+BewB3bLGgKQSXfUbotclChHhYnybsVoZcirhfG/fr&#10;nDqRXihwadQOlYoRyLivBvat2LXv+503jlxovvHYJFAFjLagwWzki7nPm28ePXV6xwFlf0fSp4l6&#10;VH6bNOwAyQI2qd8mCzuUmZg9lwzrh2V7N+6vKV1ybM/R5rsvBF0cxZDYJNcxw6rBl11XD1/4ecOO&#10;/lfP/FaVQy9xm6RAY6mItfnRoyU1S5uW/9B8o53/lHPr7P21DTuLiuYvml/xQ+POpzeerFuxbnnN&#10;8rMHz145caVqYW3pvMoHVx6MZRITY8k32Wg6HngzEnubS02/zX2YBkKa+fPLpyyb3Na4fe/a/ROZ&#10;MXKZ+QOmv3/5hOjz17++fHjf8ujl2QOn4n7vaDqSZL3xsDPFugEcSe4xQAySwSzQAL7QSz6MYYrA&#10;4UGrT56E0LSTr1hIjSgBUnoOQMTvwRoqQR+Wq0GPD6EHoBPq2yL+I/Rk4TjvsSJhy6TVRj6OB+Zj&#10;D1ESi4NLog0Jt1AI2QFR3EFLD2nvgPABu4atkacwIJElecShS/pcerpH4BtKPNT1lveFwZI4H59i&#10;J4o8G8F7xPJCqJAThL4tIJuwY9aoEyV8gzPJIMq6Q/APjLjQt4UFCS1BP7wXwB2lzyknNQOFHgs/&#10;4pbGg1qPSezSClm3MR12JnzuJzfuLa1Zun/bbvmQKGh3sF5X0GkLOK0Oo06nUF2/cO3o3p9dJkXQ&#10;rXKahVaGZ9ZzLXquSTsEsup5AZeCDZp5vQOrVjTVVS+5cemWmTEF3W6P3eywGAIuj0YsP/zT/nOH&#10;j2jFQw6DEG7xPVYJ69UaFMLt6zfWltaf//lm3Jn5OPmh/VFHVWkdr1eoEqpe3n1hlDEBS2Cwubf9&#10;Qcuvu04UFxU/v3E/m2Cz6UgmGYyz7mTSm05ExjLpmYmxz5/efZqefnrhASwGX7HfP33+66/fv375&#10;8Onj9If3k18+v/vwYToSCXV1to0kI+MjbJL1APEAMQSdDBpvSJUdzMmiljyML8YQ4zAQORZBNobd&#10;JgAdhB7gZiAbW94cAtwDWwB0JvPRUARY47NrAGLmEg/SDHlKuQeekl18C2EOebA0KDHzEB8WEYBU&#10;CElLh74zOB6SCwbQg2HOGL8MFIW0AZSDY0yqQoihri6nUQHyWtFHBsIB2aAXDtuGcc0IRma1Bw7Y&#10;ovZasMcnNvsk8sHWzBiGjEV3SPUdFAEpshZ5WlCedYhBCIQrYgNO0o8To6eVPgz6kQDx2Bg+QLNJ&#10;PcgoBsxqroTTenDLziWV1dWLyr8rr1qyuLZqYUVlSdnCogXFGDI/v7R4YWnxovKSssWllWUlZSVF&#10;xUsX13Y+uWeS9lpk3SZZh0HSxohaGVGHUd4LBGNW9Jnk/TubVpYVzy8pKiovXlC1cFH5/GIYlBUX&#10;l80vBgwqLyn5YU1j9+s70sGXCs5LDa/ZKOlya0WC5pZjm3fXLaqaLaJaVlSyYXHDjqVNm5au3bys&#10;aceyDasWN6CHtKhE3NGVCWIjyywbTLicd49fKC9aWDW/HF6Cg6wrrakuWZwnHgI3SDnwNOXRUqsP&#10;KO3Vz1XSrUO5tAA6UasialOGTVKfbtip5AHfMIIegAm09Ij6QeqhDkbYa4CZgm6HfEg90Pni2s3F&#10;xei4XUBaF5EGRgBvmDhA30xlUcmrCze0PA7D7VH0tKjRxoPSDDRrBlvUA602MUc70H54y/bakgr4&#10;79O1YFNUJUULYEOw8TNbD6q7+7WDver+bj23WzfUpefDsfXpeN1WKfZL92iH7Yohp5JrlnKUnHYF&#10;p13D72ZE/VYZ16kS+nTSEKNgzZqQUcFaNRGLCnAnaJKzdiyiw1rVrA2IxzgWd4/HguL2nhPbfqkq&#10;XlxWVFo+r2xJ+dKahbVLK5Yvr15dCp9CUdGRdbtG/K6pLDsK93kFNxYAUwzIAzTHq4X1A4lIBE8e&#10;Sr4JjT1IPHRhzMyipQjnmHZAlHiIYIwRPDGEJEQfEB3PPgXcmUs89CmwFEnU0pMCg8YYbAq2HLSk&#10;w44kQAyuCBhEcAfwxYu4Q2Rm3Qbgnrzbq2DFISqEOfttxKuVJx5kHSrkHko5aOMpwA216BADD8Gg&#10;QvAyGnUo9yDosAA6lHVQgDugRMTK+uD+D27C4FZG6gMocauwQolXFXIrYGzXitof3Tuw+adtjRvr&#10;y2vqy+saFjcuLqouLiqZX7SgAj7N+ZV15cvX1W/4blFd5fyq0qLyA2v3SHs6k34t61Z4LeKISx52&#10;yoMOedilTIaNSdYS9Vk7n7csXvQdnpLkxFxUVL6oqKJiQc3yssbaBfUlRYuWly/pf/YK/lEhuy7q&#10;NcSDxtGkh3WYX919tKqusayorJQ0HJ39Rvy3x9HdJ0aT7NTEyMRYJpeJToymR1g2m0gmA+ybZPbL&#10;u48zYzPXTz9YUFT6/XerGal+6s3kp5mP0+PTbzK5D1PvE95k0/LN+zfvCTmsE2NpuPvPJAKUeKJB&#10;K+3VlWDdLFy5Ce6gY4WgD0BGfoxsRAxCxLQDNABTABcSrAOYgpYYv5sJoXEFoMGA1hdgES+p+EdM&#10;MpR1Zk07ef4guDOXeOCeHk04pAFWnnsKxAM7pbYoUH6bxMcEcFMQQg8NpAXugbeTByOSTU33SMOJ&#10;QDTPHygH+IYSD0WfSDBfVBr2SCKcHKQKsx0z1b2IU7TyMjBNBNAnbKei6ENBJ088MDNiDwXgXah9&#10;ToXPKQPi8ViHQy5x0CECbhZ0txzavn33xm33L964furSqvrGRfOx935ZccWK2oZzR879euDX1Sua&#10;ft55aP2qH+Akqauq00g4XrvMbuIbtRyDZtCs48KNrUXPg2nIo46GLQOdPdUV9UVFxfOKSspLq5d+&#10;t6KxYe3qho0rl25aUrV8XtG8puXfuwxKLMfC8L02RHC3RfPj5i1wjhUXLaorX9FQ9b8ijukDaD6X&#10;SmQzLPz/46wnm44l2eib5OjU2OTH9x8+TX30KAKLisqObz/5bnz69y8fvwAGfXj36eP7379+/vDh&#10;4+MHr1YsW2E3aHLJYDRoB0oAygFkQbwg1ZOp49JDQl4APoAbAHcAIIB1qCjWUKMOjfZF0VfhJZsO&#10;GAIJZo7ZZlYUbqj+40wyH1+aJR4qOAAqrHBDhRRFzDmUdSj6kBhkYnHB6ayJiBKPj4TpAPdQxHGj&#10;9QVoBuCGpGgViAemOIDNWkjilQUtPXZGCnKaFFSAv3NFX4UBXcVtUoI8VGbAHVXAqXED8RgENj0P&#10;k/UMAquWZ9cPi/qbj/7444YVK37Ztv3K8eOn9+8/9uOucwcPnf35wIGtW3/ZvuP0oYMHdmz/5add&#10;R/bs+WnzlqrS8sa6+p7n9+wqjkszCLgD0g+3ygdfqoWdSl6zU8dlJL2HdmxYU1+3s6nx+O6dF345&#10;8Nuhn4/9uP3w9q2gH5tWL6tafHjn1v62h5LBF4rBFxpus5bXErDIk1572uVT9QwNPHr18Oy1Hxs3&#10;vL50O+P0TSSTuWh0LJmcSKSTdt/zy3eb6pcJ2luTHkcm7M9FI0mna/uypvwJOvdBiQehJ4w56vA0&#10;7dVlfMA3OlAKU7EQcagSTjWRBokHcUfm14sAd+zyIQAdNacNoMcsHrBKOHbZEEAPcIaO2wnE49MO&#10;a4b6n165WVlcVl5UuqF29bFVO39p2HR2w+7Tm/ed/eHQtqWbl5fUrCyteXH+iqS7Q8vpVA+0awfb&#10;KPGoCfHoOB1Gfi/n2b2G8u+q51c0lC5dtrD+u+KqbbXrdny3cU3596vLVzZVNC4pqb6486i4uV3Z&#10;26Hs6zQJBwz8PoOgV9j+vO/p/eH2V0bBYNikZC3KkFFmkQ7J+1tUnDa9sNsiG7TJeR6tOGhQRkxq&#10;1qyN2YDwjBGLGnAnZFaEzDCVRyzKqEOb8VveAiMIOTsb1ub/leRBiwPNffy6eW/W75nOxbIRxyzx&#10;JABZZonHWSCeb0LiwRo8WIanwChEhIRQNI4H/U3/iXiI1wmTydNw6SLAlPSbU4ApaNdB1vkPxAOb&#10;ojnthU0RB1bexoMWI7cBy/D4zJR4/mHjgTnpkB29VGS/s7gT9wMJMXDnCor5LIR4Cq/OEk8QQ5LT&#10;rLPAOv9GPGFbJgpw4wBlYh4QgRtXMgx883fiidrTUTTzJCJwR24A4gm6VKxXw/o0MAXiAYVdapdG&#10;ce/8pUXYKDRfegdAB4BjAd7HLKCFnQA7FhTKPsEHu2vlDhVnMBd3ZKMWoJwI3EO7VVGvJhk05pKe&#10;bMId81lf3Xkwt5ZPCWYC42M+hrQjBtUtquW96oT/Typkz8ScKdaaS3nH4r6Aiel9/GpNzYr6RbWV&#10;879bQFi5ekHNwaaf7568vW/tnqXl9btX/bRtxVYKQzfOXB3LxCfGUpPjGNGcS0YvHT/X1LCxdB7c&#10;ipVuWL7lzM9Xy4oxBZ0+4N1ta9y7s+nAwnkVlQtrl1fBb0Hx8uqldp164k1qBG7Nw07gyAQmupPW&#10;pNhSwAHQEyv080LKgSkRlgiKYLcvhB46s5BFhbiDrgdLDM1C6AxC0EEbT97AA8LFCO7kM9KBeOAp&#10;GYcxWhnNPPnIZWyVit0q6PL/IJ4Ise7AgAYPobGHIA46tmC/pMsVzMGOoV6s5YMLUCsR8WpRSIJj&#10;8HsweZ5YdPK4kyceeC9o+LEhDAVsAdIPlRJP0IeJZohKAEPEsRWBfx2tU4whzEA5iDsh4MU897iA&#10;eBJRV8gPfPaNeNxWoc8mAOgJWJXnfzlCfz3gFKLdpuABpEI+8Xmk9z79bYEpvtpYv8phkAVcSgsz&#10;xKj79ao+naKfUQ0YNRy3VcL6sXv27m07ySr/9bHx+ya7Tg5fDYeR7zQJPRYJQIOgv3cpcWzNfcAp&#10;tKBwPmOo8ZzHq5uPJnLZsVwykwxnkqF4OHTz4q3Nq7bfv/L0+YOWMwevnN97q6q4fl7RgoaaxjsX&#10;Lwt7+66fv9T89LWEJ7l4+s58krqrEggmMjHq1cIIXxtaPjBkByDGbQDicSEJYWwvUAtplkntOt8U&#10;chpAswHLsAWvFakIDSRWkqdtQ08Qte7gdgjNwJhulorORL4h6EMXJtSC8cjEQYYuM4ASxBoKN6Qu&#10;DojaeAq4o6WixINuNYuaQAywiwqmlHuCcHhWLXb0NACmKCnxUL5BUdbBVVCzlhsKPZRsnEa53SAD&#10;0aezgvmg2aeUeNxGxX8kHgfDt2DYMtfFiGRDbZeOHbzz2ymtoN+llXr0MmZ4wMfInWqRmtutE/a7&#10;9FKdeMAk51lUApWg9/j+3Ud2/TDQ/MCmGnTrhiyKLrOiC4in98WN9ifXlNwWh2bIzQw/vnbu4aVz&#10;kv5Wi4Ln0or9BoVFxtVx+xj+QM+Te9dP/vL06nl+zzPJwAv54Av10Gstv9VvV6TCzrE4O5lKvsuN&#10;TgFKO6yTmeTXD1OfP0x8nJn4MD3+eWZyajQrH+L0PH1slQuSPjvcQOZi4aTLuX/N1sqi0ur55UfW&#10;7Xl+6dbZ3Ycu7jmCxIPCHPU86yDuUOFTAxAPIo5TPauYQ4Ud0Z3qsEnu14tdKr5FyjEM92m4Xcbh&#10;frN40CLhuFRCm3jQyO/RDnUA9HjUQotE9ODspaVlNWe2HVK3DWWMtqBEEVGqImolq1EpO4ZaL985&#10;u2Pv68tXZZ2tVmG/tr9N1deq6s9LPdCm53RZBAODT+6urqzfXPM9926boVsoftHK9HAlz3t7rr3o&#10;uf6i/3bzhR8P3T54eujRc0VPh4bXYxPzjfxBo6D/xdXLjbX1K6vqzuzYqx8Y8KlkDolg6PUj7uvH&#10;On63lxHH3fqM354NubNBV8zC6If6PCpxxmsLGhVBs4K1I/eAwlZlxK4GyBiNuESdbdUL8OtaW1S2&#10;f+mW5ydu9N96cXrTXtDTU9eOrtlVN7/8wvb9KYdjKhtNA4UUctGpM4vyDXIP9W25YZDnIZzv0mN+&#10;FqAJ4SG6fBr4gyAOhvKQQsnU5wWUQ1O36FOKHVQINx4gG1M6aIOXSBAPkAr6ywrWIKScdNgGmks5&#10;Kay+gyqsZUUB5XhhJmwKBYNMyAHTfJEesjCIxvGwQGlYpMdEEruAcvKZ5PTVWSoC6KG56HNtPHRM&#10;n8IUeCiNVIRgBAL0ofnn6SjG7mRi7kzcA0rHHSNJd5K1AfFEg0bWp2N92niQSQQZ5J6AJhFhMqzJ&#10;rZVePflrTUnV5qXrflm37+SmQxd3nbr844nre0+/Pn/33pELp7bsu33wzL3D549v2NtY3VBdUn1w&#10;3VaTcDAbtSUCTAQoyqNhPVrWpYO3M5YM5+LBqMvU9ejJ8sV1m5avPrp9351Tl19efXjt8Lmf1/14&#10;5sejp3ccXle3cu/aLaqBQQCdqJ+JBQzxkCHFWkbTvlwmACwo7u7wajUBs/vh+dsH1+/xKs0fxic/&#10;Tkx9nXk/nszMjI7NZLK8152r6hruXLo4NhKdHEsj8Yyn05FwQ00Dufr8Pzz2bfwJbssnx1K5DAuA&#10;QnyF9njYFgMR4kHQKQjYJUZrHtJM9QA2bCc2DxSG7MwxjeQzzInth8AK0MY3/xddPRKw+d3YYRso&#10;xAfXJycDS+Ie/TbQbMQMbUkRwpLNWMkQ9jIr2KzPqcfN4pYxs4zsCDGLzgTc8ZISvXQ+1ezqwDqw&#10;a4+T8boMQDxAMF6X0W3XU5FseSAkWMUWgfdIk878VizKDIdBhKwTwinNxorAPw34BsYsydKiGVso&#10;Fymn5EqwzqDP6PNofC6Z1ylxO0Quu9BuHIqHtfB1u3D4cElRcXlx+ZKKJfUVdYsXVS6tqt+wfD2M&#10;6yvqt67curp+zeKS6try+oaa72HJpqWrrXqRzym3GIYYzYBe1a+V95u0XLtJFHBrIj7GpBFvXLUG&#10;aKm0uGLVsg31Ncury2sa6lesrP++QFTzdm/d6TQqg06F2zJs1g64TcKoVx8PWX02fd/r1zvWbvq+&#10;Zvnqmu+rFlT1PuuxKy0v7jzqb+/2GQMt91tf3ni1aelmoHkM1U9Gx3PpbJLNZRJCTj+htP+3ByOR&#10;jo/GMolAEHueA+5gNRqMUya5WvRzxKRxkjdORUEHDpXKj6LJTTSpWwdyAyiYVCBAFpdFadWLCaZg&#10;pA5BGYzgAbKBKcykwiAYUoaHurqQk8gqsKLHSoKRLWon0APMITE6edwpmHlgDqEcPHh6/PgWMGQH&#10;1tUA2Vg0YqdBnnczEXeVx6R2GYBI8k+95rxc5MiBhKgK7ioVcBthGhTMdxjkdkZGn1LQQRWgB/bl&#10;Msq9FhVMHXopQI8Xdm2V++xKp0lkNwrcFpHHLLJoODYN16bhaYe7Lx498PL2Vbde4dbJPHpy1bNg&#10;oRYsU2cQBi0yn1Hs1vNCVrFHz+t8evvx1TPc9oe64XajpMsg7TTKujS81guHfzq4fUPf6wcuNd/H&#10;SHqe3+15fsep4kcsSkzRsmnCJgWItajscm7rvUstdy/K0aX1SsVrUQvaDJIet0GSDDvfjiSmRtMf&#10;p8bfT4/PjL0Zi8cnsunp8ezMWG4ql53IZqbH34wmozG3PeE2sw4mYteng4643XB+3/5rB06YuOIc&#10;y77NJMeSMWCmIsCaWcUdyjzxFOakPHpq0fl34km44IiBeERAPDbZEBCPltc9Szxu9bBdwjFhReMu&#10;i3ggApipUjz+7cry8ppHxy5mTZ7xUCDrco66nBmrZcRmzdhsrI7hv27uvndf191jFw3qBtqVvc0K&#10;Iko82sFOl0yg7m3btbRpY02Dtp07YnWNBbysRedVKn0qrV0kNfKEz367+vT8Fd6zl8reTp2gzykb&#10;dkiFgtcvG6u/o1+t2gUVry7eMnIE/GevT+zY3nLzpksuTjqMb8KeiWRkMhOdTEU9CvHdU8deXD0f&#10;1MlDJqXfKA1ZFHlLj0UBgPI2E5xIheW9Xetql/zy/eYQl/mYHfs8/vbr1OT7bPbz+PjnibHJSKTl&#10;7LVLOw84pdKpLIu90wvEQ71XlHtgJh2Q+ViCmRIPllr2GBA4KOKQmfk+FcQ2Qwsl5wnj78RD7TpU&#10;LJKTPupigFoidm0MjuG/EA/2B/034gGIAZTJss488fisKb9tJOzKhJygVMBOiYduEDWHeEApuLXF&#10;LC0sS/jfiAdwZy7xUKahpp3/I/Eg7swlntjfiCeC1h1tLKDPE49fDcSTjhhDFk3/y5e3T17UDooz&#10;7uA4GxsLs2/CvjE2MJGK5qLB8RQ7GnKORb1jcKFyMYKOlw8vnjQO971JuGN+PeAOTMNOlVYyONj5&#10;2qaT4/KxgKin6/m1GzaZfCwWnxoZmcikR2NszONKejwjoZCGO9x894GSOxDxaEMudcSrhRtxEODO&#10;WDY8NZ6eepP58+vHv/7689PYmFMs/Tw1RYKO4fGvv/7886+vX//8/PFtKtl8/76MNzA+mnibS06M&#10;pYB4ol7PiioknvKiytqS+q3Ldq6sXlNTVre85vs9G/Y0VDfUln63bsn6td81VRRXL15YU70IzT8/&#10;NG7KxtjpiexoOkyIx4HEE0LcIZaefPcutOiwrjxPFOKFEXfQqwVQYsWYYgIZFHdmiQd7BaAlBqu2&#10;hGnkL401RusOuqKAcqjlBnkIfVtopwkDZKCBJx8mTIkHF8v7v/K8AoLjCZFDwjFs0G3AjZOnFG7g&#10;sGGPuBjhITqTLgCaJR4fgBchGxpJTZ1clHgQdwLYUYuCGrwXvxu2Zs0TT4BAT4F40MATtmExHpKX&#10;DoqxLlTEHY244Z8wl3g8DrHTJrRb+A4TN8kyAbv07qXTB7bvkA4O+kwmr9ngNmm9VsZrxXgUuCL6&#10;DFqbSqYRDaqE/dL+nvvnL5w7eFDM7TBoBg26AaOOY9INqaQ9w9xmqaAt4FL7nRqPRXPv4vlLJ06o&#10;RcMBu81rMTt1Kp9Ja9eqlNzh1ifNW5s279u+06aH6yXPrB0E4rFqBh3McNjDTE5kvnx89/Xzx/eT&#10;k041s7NxSy6axpPwz69//vn5zz8+/fEVW0a4NabNy1e33nmUS8WyaRaIZzyb0otl5If2b4/5BavV&#10;f3wAwJlk0onxTCbuw9gdB/JKPh7ZydCyy1iE0MPAsWHPXTcMDP9GPAR3bLq5Xi1cgET2ACFFfCZY&#10;i/WbqfEGpkHa4RyZ5hvukLDffxAPfQmNOiD0ZKH9Jh+V7LIqaUVjglCwWR2+RMw/aO8hoPNNZrWD&#10;kQPHzCUeH3ZOQP2DeCirzRIPJRi7XuI0okVnLvFYdRLqxoJxHnRmZZAB6/is6rnE47Up/A4VJR6X&#10;WeQyCkyqfruO52KGTXLOlaMnDm/bcf348auHD108uO/BxWN9L25b5P021aBR2mOS9dnVQyZZj4fh&#10;uXRco6hXMdCsFbRrBa1mWY+L4QLx6EU9+7euX1Zb9eTmJYN0yCTlKDgduuF+k7jfox32aIZdKkGA&#10;kQUNshDQmE6kHGwd7noqH3ihE8J22izKAZ9JhPeTEdebVCwZ8gVt1vuX7/64ZsfSivq6sprGuhWn&#10;d/3SfONR37PmTDA8lkiORsNJjxV+2IMWDXCPRy2Rd3VHDaapdPLT1PjnmalP05MfJseAeEiMjkcH&#10;Srm1GR+ttaMnYtJwlXVoojYlQo8D/VkoF0zVUbsyYJAC7jiUPKuMwwh6GEEv4I5DwbdJuTYZ1ybl&#10;WCUchtvpUQr8OmnIpJd2de1oWLuv8QdNuyQbCCftjqzXk3U5cn6YOgNqLe9l86sb1wdePDHxe3VD&#10;XZrBDlV/G0jZ36rhdKgG2h0yvk3CvXf018by2ks7j/nF6vGAL+0wxsyGpMMV0RnNQ/zWmw8fnrsy&#10;8PiFortTw+m0DHO9Kqm8q6OhsrqiaOHSRTW7lm4cfNhiFEhknf2b61Ze2n28/+FLi1Bs4AyZxXLj&#10;sMQpV7Vev7ttaeOtQ8eDGkUaviRmRcyhB9xhbZps2DGRDr97k5rJJrxKxarquit7js1Es3BB+uvr&#10;5z8+zPzxfvqvLx///DTzaWJM+Kz5+ZmLGZdr5k0yAxcVZAJAFvQZxT2kfE6+nygaeGCKzR/gf07j&#10;eDBRCwNxkG+8QDmmJHma5yHi1co7ttC3RfkG2YUoDz0ALqQuM0YoU/oB4smbeQia5BkFEAcjdeyw&#10;Io3aSQQxkQq5BJZE4w2wDnASurHSIWcygJWOQXG/lXYDZd2G/JIF4iEBPQA0tDpzflPAN8Tkg6+i&#10;C+w/itQPTITtadaNhgegH6Qc6r1ypSKODKEfGt9DAWiWeDJxZybpyiSc6TjwkDUa0ANSJEJMIqiP&#10;B3RsQJWKGcZSzpTPJu4baHv0UsWTRCyujNubtBgzQUs2bH+T8GVjHtxFyJxlbW/irnEAFv2wuOeF&#10;WyvMwn5D5mTYEnKqrWrRnYu/3Tj3m12nn8ylc2nWrlcoBP0Bu2EsEx3LxDLxQDrqS7KeHBsAinJo&#10;ZeKBdvVwn8sk9tnR3RbxaMIeTSpiG4m5J3KJ6Ync188f/vz84ePY+NtIfDqb+zD57su7j398+Pjn&#10;l8+/f/rwx5cPH6bfjsTDcaCxbOxNhh0fic1MwJ5Dezb9sH3NJr/GPJ1582li+v3Y25k3Y9Pjkx+m&#10;ZmbGJz5NT3+emZnOjY+nshOZnM9g27tx25mfDycD7sk3qTTricJnB1doZB0rnUaDtlgQE7hgX3m+&#10;AQoBiPGYIgWkAGrB6AqHDgACQ5URIwBlTHNgCMN9AHF8LjThoIBv3KYgVs5FbwVuDRZGpxhmSIGQ&#10;h7BjAIAFIg5BIphjAgSh6AOvIip5sBNFIUsLe2Z54dJI3B9wDDATBLgDY2oegJdgDEdIljf6yXHO&#10;Ig4wTchvB+6hxh7MwyI58zBlQ4BrSHvISV4z2qUAswjoEGEBHuq2I9CDuBOPYidO4s/CZpw0pgeL&#10;ZYftYZ/J74TrjdxtEzssQpuJF3CKUyzD+lUdz+8+vHI1YNLnYuGoyxKwadmAKRODjwNgXZsIGFmv&#10;LuhUBBxym1rQ8/zB0V1bgG90ij5GMwC447SKFMNdW1Y37t68waITxcOmiJfhdj9vfXoLLs9J1p1h&#10;vcmgIxNxJ3z2qMtqUklantx7+eCaUTlk1wvsRr5JM8Ao+0xqjtsqy46EP3+Y/uPrp7/++uPLx/es&#10;0/3Hpy8Y9f7nHzDnjz8//fnH50/vpiZGs9LBAYNMPJpE3KHEwwglC4tKG2rXPr7xrPVxS+u9Fs7r&#10;AUakhWMZbO01KdWCfk7PqzZZP1/DE7+4dLexdsXConmMVPAGmSkwN3DYD/QDIriDxEPS98LwwSEJ&#10;YZFlGPgw3AcYCM4rMyjoNPod6NKC0wyXx4YV+pDLAKwDG6TByDClxEMdWAhAhUQndBt9S/wm1II5&#10;3qg5VISByR6r1mVROYwKh1UJcgJSAP3Adhw6mO8C1kHfFvq/iB8qL78dfViANQEHIpoXew8jk+UX&#10;mPVnETlNCro7N44BfdQg9H8Z0f81h4TQnONgpDadBLDGBRiE/iyU24wleUA+mwYgyUGMPSGn3mWS&#10;uM1Su0FowZhljlnVx8i6LaoBk4IjHmjd3bR5ccmixSUlDTVV65fVH9u18dWdC/LB14ykSyfqMEh6&#10;QZrhdqOi12MUOpSYAW0Ud5sl3WZpj1U1oJd0Dfe82r9lY+n84sbvlp3ec/DGyTPXTpy8c/789TPH&#10;bp85ef/siTu//vLw/PGe+7f4r56Iu54bhjstkm69oJMRdgFLuQw8+G1MhuCkZaMu/5Nrd1fW/2cb&#10;9uJ5pZcOHNMJhQmng3WYWIchaNKwNmAYe1DHJB3ObNgHGmX940k2x/qKCN9gtjlVhhQYTDo1oBG/&#10;MQUX4znEw1rkLAlYjtoUEbPUz0gcCq5NPgTgpuV2krDlfiAeC3boxKwoHbdL2tM83PEa7mutcpWO&#10;I7p84FRD5bLGqtWPL96Rdw15ZOqAQhPRMEG5XtPDe3Hx1u1fz7Y9uG/g9ajh2jDQruxrBSn6W2H7&#10;ak6HWzXs1Yhbb9z5bkHF4qLSo6t+Ej/tHnz48uWlu4pOgY2nbL5wa8uS1eu/+77t+gN1Xy9swcDr&#10;t0sEVrHgxtHjdYsqvy9fenbrscGHHX2PW8/uPlpZVFpRVFpbsnhpaU1tcdny8trqBeUARvS/eWrd&#10;Lr9U/jbqS7lNrB0rByY9xqkR9sP4CBDP+7HseCzx8My1g03bLRzJn9Mf//ry+x/v332dmfrz4/vf&#10;389MZ7Ldd1+c2bnfLZNPjkRH4HbZY8xnS3n0Efh/uvK1khNeIB4tThF9MA+LhA8zUZeBdTKkPM+3&#10;yoGUeGiP9Hz8TT4E5+/EQ6kC8OVvQhwh81GZsB04LO+NAgURR2BaENAMZmARPLJgkLLXEgdhd3Qz&#10;7dkZhTGV10TgZnZTOAayicO6ISyITF7CV6OAXPTwZr1a9JDwVRQmn2NMj531muJASxGAm3yoMvW8&#10;UOL5h8knEbGBgHVQSRcQTyxsAtwJe9QJ9GrpkyEmFtBmYpbxtBuIZ7ClY/fG3ZtWbtrauPHWr2fF&#10;ra0afqdHL0oFzKxD7TNKok5VNgIMZHsTdcUcmpBVAZ9OKmSJB0zAKJko/HoMn//l2OHt+wZfdwfN&#10;1lQgGHN7zHKFVakKWCwWhUIrFNo1mpjHHfcA7LpYp8Gi5oO8VlnIrQm71XAlY326bMz9JhV8m42N&#10;xCJxb9Ai1t05dnX78k3fVzfWlC5b9d2GK0cvK/qGJ9LZr+9nvn58/3F6Yno8m8uwuXRkLM1OjmUz&#10;sfDFU8e5PR1fPsz89cdXuEjBvfhfv3+GK9afv3+GSxRJ0SKp6X/+/hc8+fxZzeMJu3oSXmcuGcxE&#10;vXAvlYy6oiEAFDPKh3VsgXgiHnPUb4MpJgb7QAWPVcFmQwUX1EJAjy1M/FmUdago7sAceAlRxmUE&#10;4sEIZdI9lNhvgDxIwA2BEkon+ZCaAvEEPZawzxb2W2ELXoztoMSDolvAjRDT0d9EGIhiGQzomDa7&#10;8LoMIBrEAwr7HYR4gH4w+dzrRFcXKZCIoggVAs6jKV0kDR5Ax+PSg0hGmBGgh7RZQN9WHncI8dBY&#10;ZuzKGbD6sVgLXMPkLqvEYRbajDyvbTgaUAGBP7p2/oeVaw9s3fH6zoOWu/dPH9jb9epRwC73W2Vu&#10;k8jBCEAW7ZCd4Vu1IIFW2m/QDGrkPTpln1E7aNZzNZL+g9t3bmhoNCpEibCN9ZhtWolNK034HaBc&#10;PMw6zV6jOmDRWdVijXiQ0/GC1/OCkfcblRwrwzVpBxlVv0k75LFJM0nv1Nvcp3fvk2zMb/coeKpb&#10;Zx/eOfv07sVn92++MDC2mal3Xz99/DgzNTMx9iYTyybCqYgvwwbGMnE1n/d93Qphj+CPz1//+PLp&#10;62fUn1+//P7p459fP//5+SOeonBCwtn4x9c/Pnzy6Qy/bN8SMKtycT9AIcbTeAoJUOQjmyUeavIB&#10;AcNhMI1d50IHjQZtQliex4ByGJB47MQ4hK0n4Ck6sNAL5tQB7mApQg8sSe0xCD0IQIX4GJgClFAA&#10;ggWAeEhfiL8RD+wUZpKpymlW2a0oh1UN0APy2JGEgHVoXDMJKtJjmlUeevKxybRbBcwB+im89E/i&#10;Ib42pRcjh4BXYI4WRA0/sIVZ4iFS0LfghvEc4nEWBPQGP1g4NsocBomdGQZZdDxG2c8o+gzybp2k&#10;wyjr0Yl7+d2v9m3cVF1auqFhyYvbF/pf3xvufSrue6bmt+hE7YykUy/qRom79NJug7xX0PWM3/lU&#10;PvAKiMco6jTJuk3SLgWndc+6NTSDY0HR/IXz5sM1tXJhSXVpSTVMS4pXVJUvKV+0pLxs7Xe15w/u&#10;7XpyW9H/Wi/o0vI6dMNtToabilhHWVbDk/yyPd8phT6qSsoXLyiFLS+Y4zm9ffxszGYLWpiInQmZ&#10;tRELkIzTOizpe/DqzomLJ7f9fGj9j09OX3559uJ/Ih6fIe3WAfGkcIphywA9lHgI6ygBelirPGyS&#10;BBiJW833aIedKqCcQdqV0zjcbxT2w9Qg7NMMdbXeu/nLjh07mzYd3LR/f9OeTUs3VMyrmF9UvKCo&#10;uL60Zs/3mw40bj7atONQ4/Yf6tbWFFcArLy6dl831IWg09si720GKQdaNUOdDL/Pq5EGGcWzC9fK&#10;CyGllUVloLKisuriqtWVyyrJ/Or55S2X7hmGOFpOl47TA4IVFX1dBzZtLS1aWFa0qLGyYU11w/8x&#10;y3//0nU2Dn/U70y44HY/MBbz2mT84bbXToXYLh0eePla0c9/fO5W/cLFDeU1LWfu2waVZr7MJlME&#10;9EaPUtdx6/m+1buaahusQtFYIpDyW5B4XHoQkErMrYu6UEA8SWQdtPFQ9xYL85F7DHEPsI4pgW6v&#10;Od0haEqX34T9swjrkGk+DJkSD8UalC/fcYISD1BR3AucNAs9iDIogimIO4R7QMTGY6FJ6XOJB/Oz&#10;SJ3lOBFyDyEeUncH2CW/qXTYjhYjjFyG7diAY7AqD3k16jEmSLuMmM9IAn2wXGHMizO/EU/EiaxD&#10;YmlhEKMzMUuLRDGzzrwzK+qaJZ4ka09FCe4g8biTrDXi0wddyoBTwfq0iaAuGdQnfPpM2PQ25U26&#10;zXd+u1S5oLK2rHb76q0tdx+K21qN4l4vI4461QGTxKMXBo1C1iZNurUjQUs2YofPC0iI9eiifkMy&#10;Ys3G3Ta19OTuA8sr6xtrlq+p/X5/049Xfzl/cOPebQ0bj+84dGz7wab6xoMb91w6fK7j6RMlj+ti&#10;VE5GatcN+x1KFmuWMGyASbKW8RF28k0yGw+0PXyysX7tokIPlrmP+UXzT207pO3jTWayH95OTI+N&#10;jo1EgXhyqTBcb8ZH00atzGHRfpyeBCT68n4GbtA/vZ/8/Gnq9y/vf//0fmoslwqFRP3CB9fuG2T6&#10;z+8+vpuY/jAxOTmaySYC8aAdICYB12k08FixRStctv3wb8eomnjIgXV6KOsQjsGnQcACnKKouwo+&#10;oJgX0Qegh3qmCtCDrIPgYvLBtQoTahi8/wYcgeuZXYe2FgwfJnYXAhZ/Ix7P34gHrUGUbIgdiApx&#10;KoCkhWaYghUHBBdLOqC8gkYpNxqlYD7gEdkj7tcHVOQ2hgNo4/E4AYPgMMwRNDsB6BAnF+IUMSZ5&#10;secoRkNj0pmJ1v4BxaNuYBosvkxEuQcEuBNjXbQuM44jjgiwkQOuoDKXVQzEYzfxnUaezy72W6S3&#10;Tp2gv0dlxYualjb8tH7dnUvnjNIBp1ZgVnL0sl4Qo+g1aThaWY9G1gNoYmF4MDXrhvRwj67udxqk&#10;J/YeaKhZ9tuRk9zOjifXb5w5eKj1wcPuJ09/O/TLrVOne58+e3nr5r0L59of37coRRa12GWQMPIB&#10;Rt4HxGPWDxk1gzaGD/cJ2aTXbTVePHFp4byyEoyjn03IoD+88zY37eZ0DUzmcjNv34xnk/Ggi/U5&#10;RmKh0SQbdlslA0MT2dzn9zNw7v3x+dNnuA/8CIQ0A+fk7x/fvZ+cCNm9Y8ncp+kPf376PJ5KDLU+&#10;jTp1WfhfeQ201SVCj6vQI51ADw6AEoiriyIOJR6MkiF1CF1mLchj1QHu+JF79ABGgDsAH3aDzGtX&#10;B91oPaLlcwjuUOLBIOW5xIPF/QjioLHnPxEP9W05gS3MKgAvB+KOiuIOCAAFiMdpVjrNCodJXtgy&#10;bhwEaIKUY9V4kXVQwCsIMYBu/0Y8cOQIPRYSOWRU2vVykJNG/HwjnnxsMnbOIq6rvAjxYPMsgxTk&#10;NGH2llUvtunFZo3QqhOALFoenE5G1YBe2qkRtenFndrh7v7Wx9vXNu5sWtV8/4qLEQRt4rBT5GQG&#10;/WaBTd2vFjQz4h6DpNek6DMCbUs6H187d/7IXm7bQ8Nwp1HUYZV12pU9Gm7Lr7u2NlRVNS1beuX4&#10;kXsXT50/sue3I3vuXzx2+9cj5/ftvHfmyPVjP/+0ZvWySvgRLju8bdvA88daXqea16EXddg0nKiH&#10;0fNE2xrWwdlWNn9RfWXdgXW7ep+8cKrVTo1aOcThtLTcOXO+oRJD7Gvml+k4QzGXNea2hC161mbI&#10;hjx2sez0lsPFBTCqKlr08/I1RbSeMjXtwDRLOqJjyUFSeBCL7pB0dGr1idtVoJg9b+PB1qFGadgk&#10;J+gjMGFyVrdR2Idlb0QDJgnHKua9uHS1ZkEFJvEXlZYVlZYWLcLEgzmABl/yRSRNHb5SMK2fv/j1&#10;qfvagQ5Vbyv1Z4GkPS2y3lbtUK9PK/dqZM/OXqqG7ZGNlGCWO3wLMdEfKJJ+HUuLFrw+f9crk7tl&#10;QobXAwoapG61aPD5033LtzSW1q8qXbp/+Q/rF3+/qGj+uqqGs5t/ObRy54WtR5+fvHRj95GTTT8e&#10;aNhcW1R6cs3OgEKei7hTXmuO9WUCro7bDxfgAS+oKq6AKxMI3hHZJz7gpRLsFLYQ3mxFUflC8tLy&#10;0np9v2Aiw2aC9qTXhOlX2Atdz9rz9QwxVNlLzDwedG8lSGY4sguJOAbuofHLCdr702tK+YmQD4Bg&#10;EH0KNIPEQ403NP6GwA15KY9BBfsNeRVFEAq2SVO3WDgqODYsomMAHKHuLZhSPEp4gZ+QaYg/y0oj&#10;coBmYBz15isNfnNmYYoWbCRfjAemOCgoHjCxHn3Mb2S9TAJLHVr+JkAlLEtY6CMRsuFT7ODjRJdW&#10;HnQwbwuUibqJXJm4O5v0pePuTMID9BMLm0MeHfaRtklDLjnrVbIeZdKvTQZ040m3n1Gc2LWnvqLm&#10;wuHjwu6umMMUZmRRpyrl16dDpqhHG7TJ/UZhwDQcssjgkwpbFS6tEJgpGTFGvNpY0PAmFbSqpGd/&#10;PlazqKq+onZ9XVNj1fcbl6zfvHTjisrlyyuXNdWt2VC/bmnFkvqyuo0rV5/75dhAS5tegjYep0ni&#10;tsqCbk0E4Il14AUj4Gx79KyQI5Z/LED0+XYfA4+qeWUDj1rG2OT7t29nJnK5ETbO+kfTkcmxkVw6&#10;aVIp5FyBVaLlvu7ldw5adczk25HP76dHY/GWey9LyVeGPtY1bArYAp+m3828HR8fTSKmALIUaAbg&#10;Eg1siDKoRMQVDdoLueIYdBwLO4BFgBXyBg/gDFJpkJp5omEHC2jiA+LMK+yxBJxwgw731rAFQFhH&#10;xGP227E/AN6gA3m4EXeAJGBrhRt6MtMNvAK0gVE1Pqcx5LUGCB4Rb1c+KhkDWt1GIJ68jcdtoHQC&#10;csPNMdyvO9ClRfLbUQEP3X7ecgCrAAPBALuE+rHjBDX5oJ+L9L4gjGWh9ZQ9Lr0Xrr5eI07dBnzL&#10;lPmoIacAOrPcA/NBoYAZFPab2BDaeHx2hdsidZpFNgPPoh+y6bhY3smuvnT0CPyOVZYs3LNhy8vb&#10;16WDbZLBVp2s26DsM6sHjcp+lHoApIN7cWkvI+/HSip6nk7RrVN0uSwCv0V99KdDC4pKiosWfFf2&#10;XRkpBbKoaGHFgjL43V9YVFxburh8fklpUXHNovJbx0+7tZqgRWvT8s06jlHHsZkEQac86tUkAga3&#10;mbl96SY9W/7Ho/dlTy4ZgxM4m4zAJYb1O7LJYC6bGE9m3iazYZsn4vDNvJ0ajWeSvuDM+NjHmUm7&#10;Snfp2KV5RcWL5pWtb9jS/vDVm2Tq7Uh8PMPmkgEgHmCRfBQwiFTioZDqhSmNAi6EA1MB2VD5HGjg&#10;CbiMQDxuK3AMEo/DKLfoJDZG6rYqackcWicQAcgFMAQEg3YUoBwQpRMQrXADwAF8A9SCy8wJbabW&#10;nW+yabATyKyILwygB2CF8ApuCm1CNGeK+Jgo/RAh/QDcuAzwEnIPNeHkld+dEugKkMVhUDhhMYwB&#10;wnBsGDsxaqcQ0JNXnnicRplVJ7LqxEB7IFqt26wZBuIh84UWrcCkHjIoB42qQR0Qj7hdL+4ySAe6&#10;Xz3Yu3HD3fPnmOEhuJGOwi+nWxq0CSMuWdgh9ZqEboPYYxT7zKKgVWTXcG6eOv7TujWtj26o+e0W&#10;aY8D4FvUqua9PrN/664133c9vqsb7rbCqSvtZiSdRkW7XtRpkvTbFBy7kivqfP3yxsV1S+uXVFTc&#10;O3NaNtjKiPp14l6TjJNwmLrvPaNg0H77iU2sTtid4wl2MpuYyMSmcqk3I2wq5LaKRfu/31BZVHJ1&#10;35GQkUn6XTG3LWBhsqwvZrRc2HGUnqibapa3/nbR1NuaJx6KOHnNIR4KOrP6B/FEzPKIWRG1qWHq&#10;14stEqxACNxDiYfh9rM63eCdJ2vL61eW1G+paDzbdPDK9uOn1u091PDD7b2/3fv50pGVOw+t2Hp3&#10;77ljDTs3VzY0LKheNn/xi6PXAHeUPS2UeFQDbZLuZlHHK4uYF2RUHrW0/8HdvY1rTm/e/fr0tUdH&#10;fnt24vLrMzeenbz05PgF0KktP2+oaWi9fNevUALxmIT9RkGfSdwHxBPQqc2iYXV3v5UrTRicIaXx&#10;zvHTLVdv57zhd5k3X8an/piZ+jo58WnszZgv+Ozk+Ut7Dzmlw28i7ozHnPVbMh7X+Z0H6X8QHjSV&#10;lF6R4IMB3IEpiD7IR4XP1lY1htTmqWw8x3qSvr8RDwjubBIeQ8ytBUVdWtahAVHiAQQB3Pl34iFe&#10;LQz0gdMxFczjDmLNfyeeWaVD1tR/J56Y1xhx6QB35hIPtRgh8QDQwN6xfiAqDzGEfoB46MxZpqHE&#10;g/zkt6TCTopHswsA6xCysaZZO9BPHnRm9XfioV4tYB0qSjxzhMQDrDOaCowkvJmkZzQTyMRdSRYu&#10;4XCfJw+6lCGnPOwiskkyYcN40hM0qK4dP/nL1q0mCXciE54aZd+mfOMpTy5mzyVcI6wt4WcScCcQ&#10;QXuSVT0s6m99cfeS0yxJsGbWpwPiycY8Do3i3rnLhzb91H3/laijR9zVK+rqlfT0DTW3Cdq7+G0d&#10;3JZ2GA+8en3m4JHta9fvXLfp+b07WhkP7vJtzLDdJPbYlQnW5jFr7168Np+cThVFlZd/OivvEUbs&#10;3olMLh1g/Rqrbkjafuv1xtr19JQ7uvVAJhiZyKVzWTYZx1LLk29SSZ+/5fZLPPMKj+Ki4t6XLRPJ&#10;0WuHL+ZnzXlUl9aGbO6psdxYNg5Mk4hgsE4M26cXiIfgzizxIA/5AV8spGG1AYgHjRzIOlhJGXts&#10;kcge6uQi/q+5xAP/NGAgG/bJ8lhiAXSWkQAL4nogZEMtKL487oD+Rjx+twmIhw04AoR4KNCg8YbY&#10;eGBOnniAYL5twUCJBwawJCDOHOKBnf4H4gHNEg/sF3ftMdPoaVLRh2S5+9C0A+8RDmCWeKiTK/x3&#10;4pkVJZ6gD/ZugJMGYNdpEtuwcM6QSTto1/NCTgXr0h3d9WNt2eLnNy4ETRq/Sek1yt0Yi8ozqQds&#10;uiEHwweZtRyfHe7UBVr5oIjbphR3GtWDWlmXXtntMPK8jHj/pu2VJeU7m7aeO3Ty9KHjty9cu3zi&#10;zJWTp1/cuvfo4uULvxy+evz4sZ07mpYuqSpZtG3VKk7rM5dBZNZzGc2AheGxfn00aIp4DaePnKG/&#10;baULatas2H7nwoMHF+9fPH7h5f2XR/Ycqa7IZ4E01m3UilS5VBSgJ+Jzum1MLGgfzUR7nr9cWvEd&#10;KUhWvLC4Ymn18o4HzUGjc2Z8Yt/m/XTd2cfmFausKjmczyOJkN+lcwORFFKf4OMDmADuQegBtHUy&#10;bosaIANAGRtsUQDCOjeoAvGYKPHAHFjYohM7jApirfk78RDWcZoJzfwb8cDyIB82+MQMLxrW8/8j&#10;8dAxCF1aWHEHo3mAfr6xzj+JhxTdIcQzR5iH9d+IB0sqE+vOXOIBWbQigB6HQWzW8I0qjl7erxZ1&#10;akTtquFWjbBdJ+ptf3539+Yt18+cH+7psutE6FEFQlIL9ZIhvZRrlAtsSomWP8hIuDaNZKDl+Y/r&#10;1m1pbGx/ctsk7bMr+jXCNpOsVzn06reDO0799IOo/blDNejScczyXqOs26rp1ou6dKJOo7LXpuN4&#10;dAKLfKD51tUVVVUHN2/idTw1SgZNCk7Iqgwa1Cd37KssLjm/70DS6ZzOZsdScbjPzEa9uXiQdC1k&#10;J3LJ6TeZ4dftSxdWrSir0gxxsmxgJOJP+BzJgMMplq2tql9XsWzwzqus1zUeD2Q8hiIgm4zPMBqy&#10;UMoZDWLbrIxHn3LrMl4G4IYq4VCDkk51HJ7aUFErQA8QjzxskocMUj/8a1QCu5wL3GMa7jcIeh1i&#10;YUitkra0nNi0/fb+U5JnXeYevrmHZ+sftvYN+1TqkJ4xcwUesZzVGrxCmejp67bfrp3b+mPbxatm&#10;fr+6r10z0KHndiv7Wvltz1pv3+C9fh3QaUJatX5w8OXlax0378QYY8piA66KMYaojvFJ5GGV1iGQ&#10;N1+61XrjFsPrc4g52qFOLbfTKOo3S7h+RunXyVijJmplRkOehMXEf/la3No2lcp8mZz+9Hbyj48f&#10;/vww88e7yel03C+Vybq63Qp5LuTJBu3jMf+o3/3o1LnSovnra5Y1/3Zr6Flz6/W73bceS553d199&#10;0nblUef1Z8NPuvj3mjsu3Bu+39p94VFDae3G2pW2IcX0aGIs5kt6TLQtKIYeA9a4GdBsrhbW5iHl&#10;eUg9ZVp0hxTOQb4hwcteDF7+FscTQMcWNflgApfXmAI0oZ4vwigkRBqgp+DwKmgOANlAiD5keWQd&#10;4mZCrxO2Zyfcg6ugtwtwBw+mUFWZ1F9GnxcsTwoPFlhnDg+RTVnTEVcy5IjjzAInhcxYGRlbhNpg&#10;mq+7M1tkGSiHQg/yjTtPPMR7BaJBPKlCzDI184zEPZkEiVxOeHKZ0Gg6kEm40dITYDBB3aOOuBVB&#10;uEExCkM2yUjEYlOIb508//La1ZTfOTka/ziVez+RncnB3UN4cpQdS/vGUr7JLDs9lpzMZXRi0a3f&#10;zt88d9quk6RYYCBHImjOJtweg/z+b+eunzypGBjwGFQ+k9qmlljVYotKBL8FAZveaVDadDKTani4&#10;r6vl8YOdGzdtW7eB09Hhs+ldFpnHJneapTaDbLCt/af1OyuLF5/84aSJq/s0Mfn7x/d/fP74+8eP&#10;Xz+8//zh3ddP7z9Mvk16Aq230A6E5Wtb+3LJeC7NpqP+t6PJmfHsWCw58KSXXkLgJv70xv39916G&#10;bHafxrV4AbYUhcdPq7f3PuroeNhRU1YHT5sfvx4fyYyPJtJxL9YbxCRzZ5J1JSOueAgr0IQ8JqAc&#10;wCCEIdKvNF9J2WUgBQaRGIJAACSQmU4xbws+5aCT8I0VxMLUY4kGHCB4CsRDg0xhyxiFig4pdB5F&#10;SKkeIBJKIYggAFjITzYgD5ohxQaBeACAkEVCJJaoQEuUinAtXL0gPDzgEj+8hPTjsWth+7SeId1F&#10;fnky9rmBt9DPRVmngFbmsA8rKwLo0JKGQDZouQnZAfjgADCHP+ygxIMvkSwtgB4EoKA1GDB7Aa28&#10;Br+X8Xn0PjdcubUWRmiBO2w94MuQST1o0XE9Vonfqrpz8ULj0ga9eBB+0+nXCr6DbACu/aKgRxH2&#10;qAIuRcChZL26kFvf8frBvl0bBrufmrVcAxbj6bWb+CY598yBA9tWr9UIBA6NxsUoHDq5Hc5Jlcgo&#10;4zs1Yh+jDJhUVqVQzes9u3f39lWNV08ecxlkPrvcauA5zcOsXxe0M/cv3yDny/x9e47G2dRY7u3H&#10;9+8/vZuemRh/PzU5/XYszbLPbryoKV0OCwHNOAxGgJ5U1BcLuzLJ4Fg2yWvvn+ucbaxbM/iix6d3&#10;aASq+SRKcl7RgsPbjj+++GxVzXKg+KYVDR6TbmyEzST9ET+AJgO4A9wDdxsOwAWbBogHTjA05Nh1&#10;+To3c4QxwlaNy6oFIesAPdjQz+WxYMxv3otEonaoPwvwJR+nnK+gg84sEEAPrVAcQLrCIofUzDNr&#10;FqJupn8QD+1v6iIoBiIBy8g9tIc5yGfXAK8g9KAUQCEYSmxHVxpabkxysgwcOdqTQIRvMOaGMhPI&#10;YZTBipRpHAyCjpukaDkYGXVs0THIaciLmHmwVA9MAXTsuCSsK7NqRVadiOAO16Qa0sn6tNJeIB6t&#10;qMMg7VFw29uf3d3ZtL5pecPBHT9eOnni/NHDZw8dOf/L0dM//3J898/XT52/99uVqydOnzlw5NLR&#10;U/s3b6+vqF67dFnn0zuMuNco6dcKOozSPv1wd9+z271P79hlQzZFr0XRzYjbtcIWGeepUtAGjCXj&#10;twDKO3RDRumgqLtjdV3dnqa1g60PAbmM8v6oS28S89fWLd+8vFE5MJgJed+kIm+w0YojbGX8jCZq&#10;t7xJhN9kImMZNma2b6pbuXh+ibD9ddKPLZwzYS+gj7itc/PSBs7jF7mAbwZ+ydNswmEE4jHnTTvU&#10;rkO6hFJnFgySLs0/NEs8CD02FYi1KCMmeZCR+LQil5Jvk3LQvcXrtoiH7HKBsOXl3ROnW67c1/bw&#10;lW19ytZupm8opNSGDeqoWR/QKlhGE7cYAkpZQCn3ySXSllfi1y+swxw9p1s32GkU9AHx8F49+WXj&#10;5qObdohetSWNZpdcyXv5WjcwmLRasx5PxmVPWs0RrSas1iRNZpLz9br/6SP1YKee084Ie/SCHpOE&#10;Y1cKvXq5RyOLmLSszRixmG0i2aPzt15efcB91ffi2uPWOy/esCNTyZFP42OfxnNTyWjSbU26LGOx&#10;QI71TKTYXNil6us5s2u3VSj+ND7xZXrq49vxj+Pjv0/P/D4183lq6sv09J/vP/71/tNfHz//a+b9&#10;l7G3/CcvT2/dbefLJzPsKFz45xAPUosHW6mD6FMKQCCahEUqDSKgoMGG4ss/iIfQDA3rQauPx4DE&#10;g0vOUZ540CYEmpO3haJERXEHhDFGcACIO/hrS7tMUOLBfulkmQTJwwLFiE1oln7wNxp2h94uGyhG&#10;SjCzHmMiaAPiwawuICHyEgiQJRkGxLEkI1YigJtv6EO8V4AyhWlBNFcrG/dmCtUIQYSBaHY6CnAn&#10;m/Rj8yD0bTniQQMSj1fDYuFBud8iZl2KmFdnU0iuHj7z/MJdo0ARNFpHgpGRUMSt03n1+oTPG/d6&#10;/CZTNhzJsnGbwtT7rGf/pr0ndx+wKmSjcf9IFADOmk26HRrR48vn2u7fdKokDp3EbZB7TEon/O7o&#10;pT6rJhawRelFHbjBY9FKhU/v3Nm7bUdvc6vHAsQj99nh1lOpVfAP/bhv6eL6y4cvJN3s7+8/fH43&#10;+WFmHPR+6u27yfGpybH3M+OfPkx+/fhuKvfmzMHzcME4d+hULhGfyCbHMrGxkfj7yTGHUr9nzW64&#10;lOxu2BaWG79MTP7r04cv79+13m/Ha05R0dOLj/74+PGvf/3rr9//AFSAC1XJ/BIpjzuajiRYVxSj&#10;TFzYPwHDd2yJkJMyEHAP4A4oSKJwgGaAJGiOOmZLFZK20NhDRUKJYwA3Hsss8bBeauDBpxGvxWvT&#10;BV1G4J6gy4AWo0JsTQANMHkzD0xhs/CUZGmZMI7HC4hjpx4uatGBFd12HcjrQl7BKQ37gGsVEdJM&#10;AWgAd4A24Jj9xD8CgpkgQCI27IANkpieWdz5RjyAO2FCPEHScYJCDxxbsMB5qL8bdUDo0oo4ImFb&#10;0G/2eRB3AHq8Lp3TBlc1iZWB+2yBWTOE0gLxSB2M5OTPP29YuU49LGA97mTYE4ZDdeiifnMADtWm&#10;i7hNLoPSZVSHnEavlXl698beHZu5/a+sOjT8MOp+QBZGNnT11IkT+34yyIUek9qsFegVHEbOUYt6&#10;FIIOs3LIZ5aFbOqQTRO2a9UDPTvXrl5RW83veW1nhA7zsNMiivi0A+0t1WWIyE/uv8rl3rx/PzM1&#10;NTExnpscy4KmxnMzE2PvpiffTUwmvbFtq3fAkhd+PTuaZLHz+Ugsm4pM5LJ+g7NuUT28dHDrsaDd&#10;P5bKfpiYSvsTa+rz9Vr5HZxP0+8/Tb+Dr9jBH36cV1Q01NkCNznRkI22ZXDDP8qsmA2OQe8kIggx&#10;6vzdsQVkg0Ez8NWzaEAuCzCNHrgH4MOJOU00hoaCC1IIAR3NbGwyhRhssQnYYUPoQdFiyoWuWxSM&#10;/E4EoH8nHionCH1PeaMOCfShxIPGoVl2gb0DylDEQRKC90jCfexGGYgSj90otTJiUB6AzPkpNQth&#10;/jkhHpdR6TSglQie0pk4INzjYKQwBuiB+Ta91KwBypEU8rnEIKtWiNCjHGLk/Xp5v07SqRS0KIaa&#10;NcM9Pa8frW/4vqJkYQn2lECrcjGGjmDo7XyMP0H3aEVJaXnxorL5C8uLFy7CWqY1rQ9vWJVcm4pn&#10;kvYZxD1Gcb+w4/nQ64fY00naZZZ16odbtYJmFf+VUtiqELQpBO1G5YBFPWBVCnhtbStra/euA+J5&#10;oBf3WtVDMbdByelfUlG1t2mLU6lKBd0xv5V1m+xaideotipErN0YdZmjAfNENp52+XYsayotms9p&#10;fhZ3GbKA3QFH0uvqffykqX6JZqg/F/VO5ti3iZBdKkCvFjXzIO74jZlColYhnBmz1kEkax0BaC7x&#10;JF3ARkzcoQHoYc2KACP1qIXAdKbhPh23S8Pv0gh6Bp4/Prxxx/ralfvXbP959dYzO3dfPnCg6+5d&#10;A7fHLh6yibl6Xp9NxreKuA4J3yLkMNxeVV+7dXiQ4WCDCAO/V9Xfxnv25MfljY0V3z0+fkHyrIX7&#10;/HX/w2fi5g5VZ4+yo2fw8ZOhp08HHz0ZevR0+MVrVX+fW6lwKiR6bo9J2GOX88ziQWa4jxke0PB6&#10;NXwOM8zvffry9qlL6+uwgHpx0YKFhduR5eXLf1mzW/C4ZTwc+jCGN/1jMW825Iw7DPBPHEt4AZUY&#10;Pu9NJAy48+enj19mpj5Ojn+aevt5ZvLPz+/++DTzdWZqIpqYyWR/n377ZWIsymhlbe2sXjeRimRD&#10;jqTb+I143PokMfDMEg9hFzTVzCEeIkIz/7DxYB67j4hCEkwp8czFHdC/Ec8s7iSBaWBrAFK4GCEe&#10;NwMQA5dzSjzExmOIwr4I8VDRJCzMw6L2J2QdE5ki8SDoeIwg2AI19iDlhBwxtP18c1TFg8A6hHIi&#10;thRrS0cBaOa6qzxUQDlJzFEHoPHgNOrGKdAPllrOEw95idh+CPEA7mQS3pGklxJPImSM+vUxvw5T&#10;073qmFcT9ahTQRMj5O5es7VuYf1PjT8d23Zs9+pdu1bv3Ldl3/Hdx7c2bt+x9qctK7ftadq7pWH7&#10;mrrN9eUNi0tqfzvwq1urf5MMjya8qbAVDpt1MfKBDkVfu1slAuJxwQ2WXmrXiq0akduoDLsMoJDL&#10;gOlOXqtdr259+nz/9h97Xre6jBqXWWZjhAGnVi3l7t6ya+2SlR0PX+YSyenxHLDOxHhqNBtJJ/yo&#10;JDuWS05PZN9Pv/04M6OTMHWL63es2zrCstiV/U168k1mMpcV9XBrFtWe2HZyjB3516cvf375/K8/&#10;vn6antm6CjCoaPHCmqjThwlcf3z+8/fPMxNTJ/afWFa7HIhnDK5S6RDwDVz10cwDU/hx8VljISfp&#10;IWWLBpB4aKYVDUaGaYikkUcwrAfm0OqCcGuOYTQgIJugyxRym/PQ47Nh5rAHXVrUxgNcha4uWBEN&#10;NkYfFlxhfKBCjCqyDvqb9B4H43fBAkAtCD1U1LQDRAIrgmZTrijxwAFg1I7HSJmJkg09sPzAQ0U2&#10;QrpPhANWWJ1unBIPsRuhywzzy+AgYey3+DwGrxvIDIOXaQMNmOKgADrAQ7CA26kjhIRdvWaJB+R1&#10;6wF6HGaZ1SCyMcMmQjyALF6rzG9T3/rtYt3iuuP7jl85deXu5WtXzp+6eu70/cvXb8Mt9akLt3+7&#10;evv81Sunf7t98RpM66pqKxeV9bQ/Mao4dgPfoBkw64ZMSi62s255CgRjUA4qJN3S4Q6VtFsh7pAN&#10;t+vkfRYdz2kQO/USr0lhVwxfOX5kafXizhf3rXqBwyyyG4VswND2/BmcMDWVS+OR1Mz01NuJXCYT&#10;T8Qi0aArFQ2wfmc2yU6O595NjX+amRJ09ZcUFR/ecyAbj+Qy7Ah8O7BiQobb0regaMGmpU3j0fTX&#10;jzOgf3394je4qOt2a+OmmYlx0k/0/ceZ6ZaHT2DmzfOn8cse9xDHFoKF3SSnDiMUmnDUs5QzVwUz&#10;j/YfxIN1ljHrO58JBXgBkAEgAqADYxp9TGOT0eRDiOdbeA0JVaa4Q4mHOMIQm+DAiGftG/dggroB&#10;wAXnkHBmFDDNLPHApma5B3adxyAkJ0w+h5kUegjWKByEb6gAfQgGyVw4E400IEo2gDs0yctv19Hy&#10;g254FS1AiDsgtPGgsUduUg+DLFoAHeLYQtwRWbQCRjGkk/YbFIMacTfiDr9FI+wwSgdbH9/avLKx&#10;trwSVF1WXre4qqasoqy4pKq0rGpRWWVJaXVpOXl18eKSsu/Kq6oWlv24tqnv1UOnVuDU8h0ark7U&#10;pRpqv3h4z28Hf1Jz2h3qAZd+0KEZsKv6LapejbhDLeq06/lWLdeu5Tp10mc3bnxXVr5z9cqh9kdq&#10;YZddy094zYrBvlXfLW2qX2GVy7PRYCriTgadYQfjNav9Vg3rgbtrey4VmswmQzpTY2V95fyFop7O&#10;sFU7ErCm4ftrYh6c+w1AihFzx9KhmfHU1EiS8+JZUcZLYpZn5cNcrVkV6hBqR/wG4J6kQw1K2FVU&#10;MbsahGYeK9p7IiZF2CizSgYZfrd6sF3L7VByOodevtrf+MOShbWNFct3rlh/48jxF1cuvL5+RcPp&#10;ZPi9Bn6/RcxjYCoa0g52awe6zIJBPafHLOynEccgo6BP0dF6aM3WEszMWrC2snbX0tVbv2vYUdf4&#10;05KmH+vWNC1eur56+brqpXsamo40/XD76ElVd59fqfapZDbJIPZLF3P0/G4tv1vF7+G1tTw4f2Vj&#10;/aqKORHH/3iUFhVf/fmETa6YGU0CqYzF/HGHMRNw58LubNgXMZsCen3UZs14fKCI2Z6Lxt6N5z5N&#10;j7+Jhpgh/t41m7Yua3x5/qJXLJ1JZiYT0Ym4f2Y0kfZa4gR3QHGXLu7URu2amFMH3EMAaJZ+DDGv&#10;Hpui5zuG6inxEBiiJXmIXSfPQ4W1CsTzTwVMIMo9BH0I6BDiSQUt3zgmQOJ+gHsCllTYRqvmJIJE&#10;sCK2Vcf6hHRJmlJOIamQCEZSzf2YuE7L81BbDjHtoIByANLjsxYgWDhkJaUFEWhIsUH0UlHiSbLY&#10;LYskomMLrXgQqMiVZt2ZmBdmpiMOVCE7HYgnm/BlYu50zAVKYhtRTNpKx5CBUizsxZQIGJJBY9yn&#10;j3p0IbsS/gMMn//D8nXzi0oWFZUtKiovn7d4Hoacl9WWLi2eY40nD3KTU7Tg3KHjPoNmNOp6k/Qk&#10;A9jdzKGX8LtaxN1tXo00FbSngw4WLr1wT2lU4hcy6Ij6LCGnIeDAloduI3Pn4vUtq9c3339k1Uj9&#10;dpVFzwceUg/zD2z+aVPD2u7HL8fiiQ9Tb99PjY2PJoF14lEXKh5Ixn1jI4mZiYlPHz7C1XnTqs2b&#10;125Ms+x4JjmWYafGsWXjQEvX2rrVPfdbP7yd/OPzxz8+w+Xkk5NxVixEB9aa5euzcRauMX98+fj1&#10;y4eJsbGT+05WLKxU8AQTuVQ2HYxFMIQFXUWEaVB+mNpZvx1DcPwAPTQeGccg2guC9sACYR671xwC&#10;1MDeigZgGr/DEMSELDMI6CfoMgYKCnstuHGUldTjwdjnORE2gC9o4ClgDXAM4g6CiJtAiQ/jl+mr&#10;lHhgAfRJwcYJJ/1NlH6AUeYIVgFqCaO/zDRLS4BWBdDB8B04JGLHQp8d7d2N69L0sby+MQ11aRG4&#10;MVDcQflN1MYT8Bk9bp3PawB53HqrUWrUCc06gVE9ZFIPWbV8j0kSsmvPHjpWjKHr+VBA0uEEI2kW&#10;FC2iniB4wBlbCB2EUVlf22s7I3KahdhUS8+1aLjCnlY5r9NtxTghnYyjEvVqpP1aGUonG2AUHIOS&#10;a1Ty7YxUJxt6fONqVemi3pYnLrM04NCE3XrWbxzoaF9YXHrkwOls5s3U1GQul0kmox6Py+uy+t0W&#10;nwv+LY5cFrv0f5icCJqdQDzLa5fEAr7RdHQkCdDDZmPRG8cvwtvovf8M7hs/vZv4/H7yz6+fB14N&#10;0CN/cuvRZ2zDPv3p/dTH6emhtl74gl06eTzNetMxTzQEPI3xy0ADNBJrlnjQUQUifIOUQ57CgKCP&#10;3m0DVNJRB5MTPVkEemhNPwsG/cBTnw0ICSGJwooboAGoCPtYzQniIQyEIkYgRCUM6AGykQOjACf5&#10;bFq7Ae00iDikNA4IZsJLiDsYwYO5WjaD1IHOLAWalOjbKRh73FaYousKcGqWb0CwAExtRimVE5ax&#10;IAPZjRJCPDQDC007dj1SDrq0yNQDb4cUJwSaobjjAioiJh+bXgpyMHKrVmLRiCyaYZiaNUg8SmGX&#10;UtipGu5SCduUQDyCDhW/+9WDGxtXNBzesfPG6V/vXjjT8eT+iztXb//268MrZ9of33p++9KDa+df&#10;P7z57Oa1u7+dv3T82Mrv6vdt2CDsfulm+FZFj1XFYSQ94u5X21c17N7QxO984TOJPKZhFyP0mcU2&#10;PdfB8J2GYYdeYNPwbCoBp+3Fno2ba0rLfjv6s5jTIuO12XWCdNDp0+k3Lmksn7+w9f7DsVR8PJ0Y&#10;T8dHY+HRZBggJxML5JLhyUzybTTecu3BgqKi76vqnGpFKuiIe8yYU+yxPTx/qa6souvx04lM6tPU&#10;xFgkfvv4hXx2+v8mnqRbg7jj0vxv4onZNCCngmcWDeh53dq+Dk1/j7C17eiW3WuqG15dvKfr4wY1&#10;Sr9K4lOI/GqBE3BEMuTVyOwyoVXM1Q/1SjubO25ffXz+V1Vfq0PKdSkE5uEBi3jQLRHeO3Kurrjy&#10;h5rvL+/8+cHBk5d+2Ht6w45LO/af2rjz2o+HL/9w4HjTtt0NTY2VtRtrll7ZfVj0rNUnlXllQjgY&#10;q2TIiDaePkbC6bh9f2fDusVFZdVF5avLl988cur5hRudNx913XjafOXxxtpVpYUflxU1y7Ri4XiS&#10;HY8HsiFXyu+cSkeTHnv3kxebVzSVziupL61tqFh69sdjN46dNomGzWL1nlVb879G5CJZW1R6Y+fJ&#10;oFw/GvbkWE/CaYg59HnicWop8WAbdmKkociShxtCJ3Gf4T8TD+KOEQsYenSgWeKB6T9xB0SIJx00&#10;Z0IWEKETI7X0/IN4cIo1l9HSw3oY9Gr9nXgo4lDc+UY8Bc0J4kHQ+d/Ekwzb4kELcA/rM4YA/oJW&#10;EDyN+rGDOvb6p+1CiRIh2jzLTennH8STIl4t9HnliQcLMSciVoCebNI3l3gSfiZsV/lMUtalU/T3&#10;/9S4dcmi77bUrz+x6Zefm3ZvaVh/bNvhX7YcXF3buKNh67Gth7csW7+hfu3B9XubahurSyqvnzgV&#10;MqpzUWcu6c7FXbko/LjxL/96+Pn1SyGD6k0y+CYRzCUCI6wnE3FnY374QsI0w3qSIWfUZ3MZmBP7&#10;f1leW//s5l2bVgbEYzMIYRNqIe/XXT+vrVvWevvhTG7067uJj1PZiVwim4lms/FsNhGL+sdyyZmJ&#10;0Q+Tbz9MTw11cssWlK1vbEqEg0g82eR4DntNdL58trJ2meDlwPvxCSSbzx8/zsw8vP6Qno3czuGv&#10;H97//vk9XmbeTQUszvrK5SvrG90G0+RYZiQViIaxA+h/IR4rQRyY2qIBByUetAP5rYmwk4W13EY6&#10;RS8Vkc8B3JPHHRA17QAAUeIh/iwjbM3v0MPCABNoesECOTq7ReED6PGgs4l6rHxOwCATsE5epF5O&#10;GAvkIJoAsqDQBkPDjZFyYGuzxh5q18kXsqMi+yLWHTPgjsuuJYlXxlnigQ06rRo/qdkD+i/Eg2ae&#10;fyceEA3ioU9hDFNKPF4P43bpnHaNwyI36Yc1sn6TmmvR8hnZgFnFdRtkp/cfBuYunV9Buae0uKIE&#10;M1vnA/osml86v6gY5pcVV5FOW/AoLl1QBcTjMIiteq5W0YvFl1X8a+d/PbR7B6MUua16h0FiUvMt&#10;OqGNGbbqhQYlB/Zo1Q1bdWKnUa4UDZ0+fLi2sqL79WO7QQQLW7TCkFs/2NkBW6+vWZpgY2/Hc6Oj&#10;6WSS9fu9fo8diCfsd0QCzpFMaHJsBGDFprHAwlvXrM8mom9GEplEGJQOBw//sK++tIbV2z6Oj36a&#10;efv7l0+T428PbD9Cj5zXPfRu8u2Xj+/eT09MjeWe334IeHTl1ElyppkxNd3NUESgLi1gHSrqNsKI&#10;GaL/SDzARoA7/048NKaHyoVCXgHcIcV79EHsXYrWnTz0kMhl6vbyOYCxMBaHGH7UfgcGRMNhEL5R&#10;Afq4jOhgAugB8gAqsuclA9yhA7TiAMcwEpsBwIXAjVGGQdPEumNlJLP+LJN2GEAnv4xJniceEyws&#10;Q3sPiUQGxKHEY9dLrVox1lnG8B30YQHx2HRiIB609/ydeGCVb8SjzROPWtSjEYO6Z4lHyet69eB6&#10;0/L6Oxd+Nck5XoPQbxL7jDAVOnVct3HYphnyWYBghBGH0qkRaPjdB7ZuP7hlC5CNUdpjkfdYlIMO&#10;LW+o9VnT8qXLamoe/PabbKBjqPVJ/6tHnNZnna8eo54/aLl/8/Xd648uXdizcVN58cK6isqb504o&#10;BB1qUbeTEQHxRCyWX0me0HelFYMvXiUcrrFEepSN5+KJsUxmIpvNRWOsydF1+3lVSfmCovndDx6y&#10;Ln3cawzbdKwDLnDuvhctlfNL19c1yjq5cYOn+cLjxUUVRWmvIe0BGTO+OfIaMm590qHJeHSgtFub&#10;doE0Kac2CXIA+uA0QRQH6LGqWLOCNSmC8L9WCc3D/Ri8zOs38gdVfd1XDvzy85qtZo5w1O0f9bji&#10;Zg1rUIaNkpBBknab0h5rxKTxaaQuxTDD63t84dSOlcv6nzxwyHh+jcAlHXRI+m18bs/Nhz83bOq7&#10;+jg4rEoY9XYBV9ffbRVyDZxeXV+PiTOg7esVvHzZefv2Lxu2rF1cd6xxm+xFu1ciMgz3G0X9bo3Y&#10;IOIoBrsuHTjaWFXfVLXs13W7Obde5fyhyWRyJpt5nxt9n8u9CYWtYvlve08sKloIN/33zt1M2u3j&#10;rH88HhoJuCbg++x3t95/WjYf0z7hUVlUemrL/r5HT80iwa0Tl+nMsqLinVUrz6z4YVfV9ytKqk/9&#10;sFfHGxwJOZIeEymrYyQxyzoiDF4GUom7DHE3MI2JuK6M+YBifz6FqlBPeTZXC5eBKWBQzKUnJGRE&#10;7iFLpgMWEKxLBaxD+WlWxDIEAyzHPNtHIum3xACYghZ4CWN9fIY4gFEAFfOjAICoSAo6mnBIFjqW&#10;1QH6Ia0kCAYFbfAqCQaiYGRNBO1pkquVxyB4XyFbAokHrpe2GBa7QxfYrGI+E9aDoRlDBejBFqGs&#10;C56ivYdE+aAFCGsxI/Gg8wsGUSdGLmMQjx/uFEHo4YphxE8sYIp4dAGH2m+Rug3DERtcbvrP7D12&#10;/fgFh1yZ8nqDJrNLpw1bDKzdHDRowyZd3GEOmXVhM+C+Q9TVffno8ebbtzw6yWjMlY05kyFTmoUL&#10;B2fH6tW/bNpmFUreRENjsfDkSGIql347Ep/IpcaziTdJNhdns9GwRS5/fetxQ/XStUtXDja3es0K&#10;v1Xhs+PvplEqar56q3Fx3akf9+ciwc/Tbz69G8PW55NvpibeTE+MzUxNzEyPf3g/DjfEM+MT549d&#10;hbv8PVv3pcLs+EgSM4FHE2PZaOfL51WLKk/+dGYyM4ZFcT9/GcuMLq/FQqXFRaUhR/Dr5w9fSB2e&#10;VMi3Z/2eiuLql/eejibib3PJbCocCwHKIMR8E7q08ooFnTCn4PDKFyGkCntMcNUJeRB3sMQtkIQT&#10;rlgm9GR5rdTMgzV13DC1YGUdDENG2wzAhMeho0YUgIkIeqAMHoeWEk+BWhB96FNsNQBroWkH7TqI&#10;LMSrReJsrPmNw8w5IoiD0ONzMh64xXcCXaEw84t4ykAAVYWnuE2Yzr6EDrU8HhnyRwUMhDllJgAj&#10;oC6SwY6YSI4B22vAzEjQhpyEIT44B6bBANYn9KL5R++0a21mhZmRKiV9jIZn0gnMGr6DkXgMmjun&#10;Ly1fvPTmiau3T1+5+9tv/a2vn965ffPK+fu3rvS0vLx/7fLD61ce3b778Nad8yfPLa9vWFa7rOvl&#10;MzgLzTqeRt5j1AyZ1ZJzR4+vWt6gEHKBFGNwAA69F67TFiWJUFE7DFIfum/UfptWxOUtLltcumBh&#10;X+crCyM0a8Umjchr1bQ9eQG8VVFew2jME+Pjk5Njo7lkKhVLw/1eNPRmJDmSZCfepGbejo1nAFZg&#10;4aKft+9MRuBLF4iF3Nkkm44GT+8/Ul1caeHKv0y+/fPrx8+fPqplepLPWrS9ac94bvzdzMSnD9PT&#10;kxM+u2/1irXlC0sdehVm4qSCrN+CNfcwHFiFAcg2HYlE1roAWQhqgGDgQSKZE7xMQAcWc9tIEDGJ&#10;I0aLDsYvq0lRYy0W8bNqAce9DoZSkRtWJNsPOPWwUxp0TEGKsBR5mo/jIQyE1hos5eeGfyN6xFSA&#10;LMRLhcIwZGM+3Bjm0wEADR3DdmCahxujzGYAjgEkggG6rvIyyMi7xs3CMg4zym4EVIJPWWgBHoKt&#10;kVQsQBxY2AZAw0gsOjFMkYcAqvQSICHCQ3Okk9lQUotGbFGLzOphk0poUgp00gGtpFcr7lGLOuX8&#10;VgAOvYzT/Oj6qiXVF4/tM0oH/EahSz0QMglZG3CPwKbl2LSDNs0AyKXn+UxiJa/t8vH9V0/+zO98&#10;gmFAgjazetCpE/DanjfW1ZbOL15aWb115arV9Uth8H1t/dLq2mU1dauXLFtVv2Rlbd3K2pra0kWL&#10;FxQf3b6p79V9vXSAkQ16jPK4z5r0OXlt7TWLyuGcqVlUcXbPseYbr4TNPH7rkKxPJOkWPj53b2/j&#10;tlJyUh3evs9nVCb8JtbFRBwM9qv2u2WD/K0r1i8qKqldVLWiYlnlvApYsijjN2d8IFNe6OQyjMDU&#10;wwDWUOLJuLUZFyrt1KWcpCwhitCPk0IPhvIkHbq4TRs2yh1ynkPGZXj95mGOkT/04uLV41v3GLji&#10;tDOQsrtTdkfCagnrtQGNOhcKTqWSGbcrZjYlbdawjul78PRA06buu4/cCpldMmQT9Tmlg16ZUPzy&#10;1Y39R4afvg5LFAmrljUqfWqRS84HBdTSsE4R1iuDOiVr1ks7Oi//eGhbzfftv92y87lurcihErB2&#10;vY9Rqrm9+5o2b1nS+PrCLWM/P6TQT8YSU5nkdDY1M5qZyWWmsvEPb7O5SID7unNJeX1dabW4rXPE&#10;6xhj/W8TYeCe8QTLa+1eWdNQWrTw5Lq9qraBEYd7OpVK2BxrSCvHyqJFnVceToeSX0fe5Cye33Ye&#10;XLm4dri5ZTwZyoadyCJeAwnEIaV3aEQOCmAFc8UBaNCKM2s4IaBDLChkXCAeKoAkuHjPsQARWgpa&#10;QMR+g8qErQXK+SZEnwDWLUwHrSBq40kGYAB7Icv4QbPEY5qrqM8cA+IB+KCAModUEFb85qjPFHbq&#10;6EyScgIYRCv30OI9SEJxLHOH3bISaNrJb4EiFFIUyY7+ZubJO7kcMCcRtmN1YFShBDPpQZGKutLo&#10;2HJnEj4Q4E4q6gYhWoWsES8TcMJPmNypF5iVg269hN/eceKnXx5fvpP2eScBGkbYsXQ4G/fmkv6x&#10;dHAsFQBNZmNTqARrM3Can728dd2i4Cbhf+LH8CaPSS7p797+fdOqqqXt159K2vqGnrfJe4fMEpWG&#10;Oyzp52r4ErNUM/S6p+dJ6+HN+yuKy4oxkHOnqLfLquGb1TxS+VTh0Chk3V0b6leUFM27+eu5hNvx&#10;5cP075/effkw8+n9NGZpvZ/58G7q/fRb1u397eAZOMcWzV800NKZjbPjucRoJpZLRyZyCeWwgAac&#10;dj/t+fr+y0R24tqZfD2VFbXff5h69+dX2Ni7DBu/fPw3YKZllY1Bm3syl32TiSXCLtZvo46q2ZRy&#10;hBW3idYSRD+U1zxX+YWpY8uLBZqDbmMQu0YQ4iFBPCGPJYCWHovPaQTlPVMes9dtAPkAJkgMTcgH&#10;AGHE6nwBi9+NphRgHW+h+lwAi9/MqURHRJwdQDCM3aTyuwBuTDAlg1nWyRMShSQgHjQXEY6Zwz3I&#10;TDCAQyIvIUjBNr2wqTyZoQEJYQsPFViHKk88JOgHFwMBt6GoRwydYmRMZwKWeQwgj4tx2nV2q8Zq&#10;UpgNMpm4Ty0f1GGHB5HbJPOZtU+uXNu0fLWiX+BQq5w6mZNR6GQCCb9TzOvQK7lmvdBukgRcDFCm&#10;zaB6fPfGnu2be1ueWnR8i55n1HA00h7RQNfPO36qKq26e/GmUaG0qeVmhUTJ55iUUkY2rJMIpdw+&#10;lWDIoVX0vnp+5sip+UXFlaWVfE6XXj1k0UtMWpHfodVJpbs3Y5Xb0pJKuUA1OT45NTU1/iY3OTE+&#10;MZZ7B/w9+fbjuxnAnY6naA2Ch7CvH6N9EgArjkwiPDaafHTtdnHRvH2rt7+NZX7/+GkkOdq4bANd&#10;+M6l+1MTcD6Dpl0G5+ZV20oXlO/Zuivud44mPGzASsgD+42DfPC7jThi8Np0bgzQ0SJSw5kwN4Kn&#10;ACh2ICHCKDR5iriZNG5S2Q/GXqsOiAfjewjxOCxqkItE/7iAh/JwA8CEsIVhyGZ0TlHRaB5gEZrK&#10;DmhCuGR2Zl6UYPLmmYIo5cwVvJofGOXAPQAu+ZdwQC1AOMUFzFKHCXhIYmVEJi3AsRDIBrCVRurY&#10;DLA6sScZSGlBgB4kHimQDciMZCOCwSzxWLVSq1ZC55uUQrNSqBH1ybitMl6bWtwl5bVIhloZ+VDb&#10;05vf11Ztalj25Mp5g7CP4XXohO0ePU8n6pDzXks4L9TCNrWwVS1o04u7Jf0vup/f6Ht1GwZyzis1&#10;v9Wm53oYEbf16cra2tJ5xcAjpUXzF82bv6ho/kJSPG8eKZtXUbwAVD5//nelC39uWtX16IZssEUl&#10;7LZrh91Ghc+iiftsQYux4+HzOvKz9j8e31fXa7gCwjo6n0nps6hDdl3ca88Ew2aR+oeGJtgpPCqL&#10;y1bDHWDabaBC1vEZMx5gHSAeIwigJ2/jobjj0gLuEOLRYk1CFKnTgwMdWnosatasilnVXo0IiMfA&#10;HzALOZrBvvtnLjZWLzu1+/iTSw8e/3bn2YXbj8/eeHjy6t1jl56cvf70/LVXl++0XL2n7uGpOgR3&#10;f7m6tqqh585zr1xtFg6ZBH0e1TBrkBk4PfznzyxDgxmzPm7RRE3qoE7qkgucAD0yvkchdMoEfp08&#10;bjNETYaBW4+3Vq14fuKCvq/HKueZJBy3RuLVKYY7W7Ysb7x+8JSyY8AtU0Z0hvEwO8aG3ibY8XgE&#10;aGY8HZ55E3s/lsyxwbYHT5aW1zy5cGU05JvKxCaSkYlkOOG03j19/vvF9bd/uZhz+T+Pjf0xM/Fl&#10;csIskJcUzZ9fVPTg+JW3bOLPD+//+vz+y9Q4/1Vzw+Laliu3JjPseDKQZZ3ANwR6/kY8QDkjcGkH&#10;6CHEg6YdABrAGmra+Tvx5JdxG2LwGds0cbeeFPWBjSDxUNChRZbRdUWCeGZZh2qWeIB1gHioSysT&#10;caQCs8Rj/N/Ek8BuoDT/HKsts24DDWcGgqGiEEOimGkJH+Lh8lui8NaQaZB4YDGAniiajv5GPIg7&#10;RIg7EWcm6sGmE1htmdbmmUs8wEMUehzxkI0NmCnoYIo1nR8BcoJrucFnU7lMMhczbFUP2VQCflvb&#10;gc27T+87bpcrR6P+8WxkbCSYjsLC5mzSlWGtadYyng7lYp6xmD8Jt1R9bZyW5y6dKOk3BB2qiEvr&#10;0MEdUdfmZU2L55WvWrxi43dNtQuqy+eVNSxeUV1StagIblwWL69YUVpUVlJUApcW+J4vqaxpe3Q/&#10;BHeKZqlZxbPohh0GudeodWplz65dpzcry6vqXt2+Jx/k6sUyCYfrMpr9Ad9AZ+eL2w/ryrD9Jzxu&#10;nDibDnvHs7GxXDQTD2WTwbfZhE2v2bF+O7zatHzbnXNPt67eU4gImf/45iOf1e1grC0PW3at20cD&#10;QTYs+9Gu0eeSsVwmChdRUikHMMWIlQax7o6Vgg6wi99p8NmZsNsIinhMSDy4fB53YBwNYslmOof6&#10;tqJBB5p23GYgHiAnt00PAqpADxTgBSCI2+h26Ck9EKRggh6gE8ZlVSFekMibMEmJAjBy53tEIJFQ&#10;6AEugTGmcRHWQUwhlzHkHmKnoXPoKjgHiQcPgFIXwEqhbZaVHBUSD0n1wiBoH2yTzkEqymvWmTVL&#10;PDRyiAp2MVcYMU0OgwpYx+PSuxw6B1yVLWqPU++wqhntsEYxZNQK0AFhkrsN8hunTzbU1A61tJoV&#10;w049nCFim05h1vD08gG9asBhEVqNPJ9D6nfJLHp+Z/O9E4e2c7qfmvWDGnkXo+x3GIW8nrafd+wm&#10;zq/FdZX1Tcu+P/jDruU1dQ219Yd27D6ya19dZdX65SvP7D9cXVpeXFRcsaDyxrmrainPpOUZ1MMg&#10;k07EBpzD/Vxy5hRVLqx9eb9TKTKw3tD4yJuRRDLkdgecLhvjenq7uZRUOKwtrwk67KMpNpMMh73w&#10;HXRmU+xw72A5eXXXml1qjnrX+nwZs6qy73xWz0gUfpycT649+o5USSidV8br5Ixl4tm4OxFxAjf7&#10;nXq/kwFR4gFR4nFb1IA7WJXHilacfxCP06IC4qEzZ1+ixINjYuNxId9gdLPdrAI5YGpSwrQAN8Q4&#10;ZFFTmHBg6jh6pqi1BoBmVsA3MAemNJx5lniAVGA+kBAiS6EcDkIMEkxe5CU08BAXGHCPzAHLkCkQ&#10;kp2REpuNlHAPTJF4bAzaeMzExkPK6ohxmieewvb/TjxUwDoEd4B14KkMbTwasVktBtwxq4YZGUcl&#10;7JJyW1TDnTJ+q5TbppH0tz650VBdU1taVl9RcXT7ljN7dlw+vrv98ZXh3qfq4Tbp0Es59xVIOvhS&#10;wW2WD72WDryUc14rhl7LB18BBikErVphV+eT2ytqqqoXla6urf1p9eqNy5etXVq/q2n13g0b1y1b&#10;trlhxe61a3c0Nu7b2PT8ynn+6ycWCccoGzApeU5GbIe3r5V4zeqkz5X0+q1S3f71O0swTuSfj9Ki&#10;kiObfrRIpazDEnUbPfBzCtRrhDtbSdimS3pdCZc7ZDIPNbd0Pn401Nzs1miKMm49KOXUwhRT0916&#10;EDBNmtTjQeLxMkmHmvadgJdgMdqPAnPXPTraTT1BuIc1KSJGWYiRepQC6/CAgdtnHR5S93U/vXij&#10;ZlE1/O4TLZgtUjwb8rKwqKS2uKaupK5uwXcVRWUVReXtN+77VUq7lG+XcgM6KWtUqvo7Ba2vDLyB&#10;lF0/GrDFLOqIQR7Qie1STkArjjCwXxlpPa9O2xnh0+Z9yzdc331Y29ttV4iMIq5XJ3XIRJ33Hm6q&#10;b3h95a5VKI0YgI3Mo15/1uvLBX3ZsAc0lmTfjWXej2cm03Flb399efXt0+fH4uxkJjqdTU5kWK9a&#10;sn3ZivXV9azK9PvE5B/Tk3+8n5rOpFtuYMAEfACce6++TMLMmT8/Tn8YzzA8zubljbdPnHmbCo+y&#10;7pGQLRuxF4jnW3IWEEzKj64lmmAFrBNzM+iV9ACdoOcIGChPP4A7NAmrYOxJ+owkb6uQrE5QJhk0&#10;J4OmmO/vOV8F5ZfEAoYFAw+1KvnI1gqLoWMLZY5jULMFpyhspxXzWZFjCihDPFa0xiD2FgXl87nI&#10;eFbARjHYCyBRwcCTibpSACVBNPykAGioz4sKw30wrhkjdWIeijs4+BvoFIQWIOz7TYmnAD2uTNyT&#10;TfqAhyIeJmDXeEwKv0kWdevkA307Gjctmld2eu9pSQ+XteMbDLu1rI9Js/Be4F0zyQD+K7KsK2hW&#10;mqQcRjro1Q9jPxCvwW/TMDLBYEvL2vrvq4orK+eXVxZVzvt2RtPHPBKQgY+KeYvX1Tc9v3bHqZVk&#10;WUvMA7ebGAXpt2tYH0CDNeF18Jo76kqxYjp90KyW+Ri1mneh0seJjXt8amZqLPt2LIXRzSF4m943&#10;6Vg2yRrUih/X/0iCW/OP4qKyJ7deaCWaI/sOb1wFN9n5qFh4zCsqeXD9UizgHokH4cYaPVYBCyhG&#10;ag+GsbwyDS7GlhEBlzHoZCjTANywfiuadjzYFQufom/LjL23CDahewuogrAOEInPASiDBhgQ4QMD&#10;8AQBC6yzDHyQt984gUiwcyTxFmGOFVAFZqH7zJhIReN1MEMezUU+gDAqiimkQh0RQ7cMU2K8IUYa&#10;mBJjzKyRiRIPHc8KVoHFQn4r7SeaR5mC3QgIDECHOuAIkyH0wAbzInv5xkAwIEhHmAkWwKQzEpYE&#10;UxzAtdZmUhg0wyoZR68QaGVcJb//+O7dNaUVDy9eNYgFjFRgkossSgmjHFIIAWgG9IpenbzHoufY&#10;jTyjZoA/8Ly79Y5U0GrR87SyHrW402MRa2Tcq6d+m4dnzrcP+t8fwDownV80f8+67QaRyImXRr5a&#10;KlBL+Yxa4neZIj7H/SsP6ML0UVq8eGPjrqXYn5+e5Pnf8MpFiwfaOhOsPxbxBr32gMfBBtzZOMv6&#10;fAMdvfWLEWjmPu6eu+kyWC/9eq5swd8SR57feZyOBpKsrRDBAxiBrRUKNAPsgqI44gZwNCpg4AGO&#10;ISaZgvJrUdFCzLA6DdkhscZqQCIAIwAFi0EGAtyBMXrKsCmE0gH0Q2QB4CjMBFGgoUYdatehuEPl&#10;ssDBAAPBknkbz98IibjhZreMiV1EMBOOzYulgFRubBAxmyyGPdKRgQCAAHcYscMgdRphTKiICPaC&#10;Li10bKGDjIoug8E9OolVm5dNK7WoxSblMAGgvKXHrpc79DKLWmRU8vSyAZWoWzHcoRR1amW9MO54&#10;cWvjihUNNQA9pcsWVzTWVjctrTr78w+DzXfE/c/UglaVoEXJB9Z5peQ1a4TtwDogFa8FpBG0KXmt&#10;koGXrQ+vNtZXH9ja1PX4NtwuyvpaxT0vxd0vJf1tvPbnop4WLb9fw+tVcTtM0kFMa1dzrSquScm3&#10;qIUgm0Zk10nhVzET8o6Ewnq+qOX2o52NO1bWfL+0or62tKa+ovbHxvXClt6M1z8S8mRZbxhuq/TA&#10;OlIHUIF22G2QBaxq1mXMRQNv4qF00JMOunPxcNGI1wCgk/UbRwNmdGaRp4R19CmXjnJPyqUdgTkw&#10;/p/EE7WowrAbndijEFiE/UZ+v36oV97W2nH53vqaxqqiipr5i2uKq2pLqgFxyooW1ZEBnO54t1FU&#10;Xl5UVlw0H75PMOi7/SCm14TgQ5IMuRQCh0w41PLyt18O9Tx5FDFqUw44GGMGrv1OfcQoTzn0aSeT&#10;8ZozfutIwOZRijtvPd5Uu+rSrqOGIR4lHouUJ+1qu3zoSF1p5dWDJy0CcdLhSLvc2ZCXyJMJOEHj&#10;qRglnrFosO/J08ULSm/9enYyk5jMxAB6gHj8WvnB1Wt+XLLczRV9nXz7eeoNkE3W593f9AO8kabF&#10;38c09j/fv//Xp/dfp6eBhPoeP1lbv7zj7qOpbCwbdsTdTMwF7Imhx2h9+eaKshGIyaeUs04dsE7M&#10;jQWXkXhINE/epTXHq0UVhw9iDsT8g3gQXP4NemYXpjaVPO78D+Kh5hxKPAR3UF4zCJ7OJZ45otDz&#10;t5mwEYCeWeKJBcyYsQVP80E/ecWI4mgBsmcwgsc5EvdSDMKQHVKQ8J/EU1Di2xiJhwb6oJkHiMeh&#10;8VvVYZsqyzpUQwMHNv70XfmSxSWVDdXLfjt07OWdW0Ylx2ORBewKt1EE8holrEsLHwRr1/qMsqBV&#10;ncBWaGr4v/msaq2Yy+1o379h+86VG37defDhqWsX9544/eOhx7/duH703Pmfj18/fv7R+Ztndx97&#10;cOZG//N2o1gSd1mTXksU22uYfQ7G59AHnbqIx/Amw07nsjO5nEmk2L5y8wJi7Pn3x/eLl3Fetmcj&#10;/vdvRydymECDBX/99mjAEQt5R5OxiWw6w0YkA6Irp67/evB0x4tul9kxOZadmcg5jVoRp1cw0MPr&#10;7u9/3dP26IWMy0mzwTfpeMRroQHIlHgwY9yHxYupjYcae4B4Ip7/j7V/AXHi7P/+8a1Wa2urtrWH&#10;297ePZ+P9ERtsaWlpVJpsZSWUikVKRYRSymiiIgiIoqIKLK4LMsuyy7LhpCQkJCQkGFmmJkwMwk5&#10;nw+7m93swd1a2/v0/J7/7w//9+dzTeJqe3+f7/M8f3kzXHPNNVcmMZt5zed0mU3811c4ZrkDOl0B&#10;d5YTD3AHpzQq6VoxUc46LicmHmYUMAQhCKFAl3jAOoJ4gDvgg0xCxkjgBcCiWgQAOcRDwcs5i6b6&#10;M+LJUlAOvQpQA3KoZRnooC0oBLs3HRXE44BLh126xCNMOx3iIRoT18NA8+fEgwnRiYu/iXgySUVY&#10;Fyw9IEfGIr4hz/CF0cvnPnpjy5oVq+6/896PX3vr9E/7+04eHblwOuS6GPP14VYkiEcOXVLCvTH/&#10;xbD3fNR/0ZCG9dhQxHtBDfUltfGk6v3+0x13rLx9/W3r7r3j7gfX3f/kA4/dffuGNSvW/G3jX5/a&#10;9Phdt629+471rz/x0ksPP3N81z7vxfMlLZKSvBFfPwA+6BpSo77ZVn1xfho4rXmjT/zlOefL94d/&#10;K3ruePOF91K6PT8zOT1ZLeXslIX/NSObiNcyyWo228B/pK6cPnhk2wtvv/aXp7c8/PLgsXOtfFGL&#10;BI7+uPfnXd9ue+2N1zY/8elrb3/z4UeHf9htycEM7v026IRSuwW1CFjpZFQR3wjEEcTT8T0RA/0n&#10;4hGsI0QTsv3G1kMp8A1oRrwETUVk0+USSw1g+39MPCIY+U+JJ6GHIHE9SR0ow0E5LDSAO8uJh3En&#10;IFBmGfGQ24tcYH8gHjxHcTjznxKPCOUh4sFWEI8te4zIiBzoB/Ew9PRGvb2BsXN9x3+6eHjvxUN7&#10;zv/87el9Xx3a+XHf0T3uS4d8A0cJdFxnBPFExk7HXOfCI6dYJ0PDJ4JDJ8KjZ3wDx8/+/O17Lz5x&#10;av9OM9SfVcayymhGHUkrw3ZsOKWOVZLBlDymB/pUTx9VsfFc1gP9VmRED41aMTeIx4p5EpKvaCp5&#10;XZrKpxdbTWgyl2ukM7Vksmji9pSfq5RnS6WFWnW+USrbMuEOYA6opPjSGqDHD/QpmrGyKbeKqVYp&#10;0yqm66l4z2xemwPxFOMidgd8IxLRCXSAOHmtXdCYe7RZPP465XmAOyowaConT2WJeJx1Ru1oVQ8W&#10;JXch5s5FxjPB8aR/RB+63Lfnp3c2vfDWA8/se/3zo9v3DB86d3bXwVPf7Bs9fBZosvu9bQd3fHPm&#10;+59P7/7pp492glQ23X7vyIEjVSlS1yNlNZiLerKxwKWDR1595Jmfv/w2HQnXDKWqyyUlOpEwZrLJ&#10;CUufso3pbOJKo9SwNWVw5KVNT9614o7v3vrEHnUXpGAy6jJ8g/5Lp8/t3bt53d1P3/ug5+jZCd1c&#10;yJf+sTj/69zk1Vl8oLVr863fr0z/c2n2H4szrUx89/vvrVt1x89f7lycrF+drv7ari80s+2C/eVL&#10;rzx79/1W//j//P3q//vva1A2GriHA6w+eur9X1tz/99//vb//uPX3+Zm4x7/0xv/9sj6B2J9A9fm&#10;mlSPB+CSI+sOFVnOa1wjh4opg2PANI2sRgtQgGO4h8w8GYzBIY7sIRLCWfEmOgXr5CjemYiHQAcE&#10;A5QBppDIulMypspAJcpyxwt1KYcHMxWRVwvEE5/I6zyAIp1ZDgBNlbkkD1Ua5ArLImqnaFNcGIly&#10;0Ul/sPQw3JCjqlVJUthyNT1Tz1LlZapMSJHODbxxgierWTJrWY1ZCvdLoiscQoPT18VaWmmKccaJ&#10;JbuJORmDWAAgkBOvrE6xPplpYiPHtEPoU09N0IqY5D4DWoF4qlm1kpKrKWkyrycjnoFTJ07/cOjz&#10;Nz/YToVEP93/5ef+0TOWPJbS3bh5JNSxrOEtJUKlRLhkhUA/JTPczCitkj5RxM9oyJI8rr6zn299&#10;+8CXX3nOni0q0ZImNWy9lUtMZKzpYmqmlEajkTBqljaRx6dtN3N6yY4WE/hRwy8y2dtzXE21Vkou&#10;tCeW2lOL4DUpOnbu4uWjJ77f9uVzDz3913v/9vqTb3z25rahk+cb2QyY5tpSe2luYqZZoFjjcqJR&#10;suuA4CoIr/DLfOvq/MzSbPvK9OTcZG1huvnbrwu/X1tYaNdmW6Wl+Ylri+1ri7O/LrSvzreW5pqL&#10;c1MzjRJZdwS4VBJQnYhHhOKikcC1EfRQEo3dJMBK1HGIQnnwn0imHaEKLYcOAXc4ET1DomjlnJVP&#10;ahmbgieAAgALYg5iAuIMIFG1mKDEKBEgzFHGwAiGEqIEZgtbuJ/YpoIZbBBPMROnddSLlF6OzgLX&#10;7wHokI2HWUcsCCrIo0skmEeAjhgj+AMNcVXEN3RtxEl5WvuCUIadUxT1XBZriDKBAX3wWpgQ54o3&#10;Ra9FfrGu6NWpkycE62Tw353C26FT0gklacYsLWQoASXiCbgHvGOXR/ou7Hjvw0133/fgunseunvj&#10;Yw/c/9m7b+z96pOhy8ci/v5Y4HLMdynqwz3pghq5LAXQvoAfRVMalgO9Meq/SCuM+ge++uDdJx7Y&#10;9NOX3wyfORkY6JVdw6HhvtGLp8Oj/bHxIW/fhejooOF3mUF3Sg5ltVA8PK76h0PjfQHPYNg7bGmR&#10;SiEx2SjSwhHtVkYxzh048dJjz922Ys2alXcIO/3m+zdv+/hLjzvcbDRm21PtmWZrqlYsJNJJLZVQ&#10;0wktE8fXW5uo5tqt6lyr0a4W2+Xi/ETj6lwb3725Vq1Vy81NVjiZscLJjKkKGWOUtHndZ0QkwRVu&#10;xH09ZUSAC7SGAytLcNNZ1YF3SYxHwAtxCpMKReR0dpls7BhYh3DHjkHYFdiUAWfgj5Hb2DIMoU3r&#10;lpeyGi5GXFgXdEQjT7WYCYDE0e4YbIWnKUkRNkGOL3YEloJsNYBLwjahkgmH4QZbx5aDtlAWKGNw&#10;4A6LPFl60FI6Pi+2FYnAZ9ryGBCPLfvJotNJ0UoCboA+vJtQA+ThwgUAdyRfQvFZklsPj8b8fWFP&#10;b9h9KeK5FPX0Sv5LWqhfDVy2Y0OBkVPuvsO+wWOBkZO+4eP+4eOhsZNQeOxkZIygR9h4CHccHQ+P&#10;nhw+9+PR7z8dOLVPdp9TvecVz7l4qNcMXZa951X/RTIUuUih4bPRsYtRV68WHAKmWDG6KivqsYFo&#10;ciCjhNJKqGQpjYzVrhVa5XS7XhAJsNBCszSH71g1V0tpeXwUUiCnhtOKn6HHj0ZaCeT0cCLiTUn+&#10;vBEtxGM5PdrTzqlMPMYsWIey0wlrsG3llJkC4Q4RD4MOSEjsAoawSzHLWQlq0jIUMVIiVo8HS7Kn&#10;JHvLiq+qhrJhV9zVf/KbnW8+9Mzpz/eVfcaElpwrlOZLlYVKaaFSbuczVUOeTJqtVLxhqYVwaOjn&#10;w58+//LY4RNZv7ck+ytaKB/zZiKeywcPP3n/w49vfOSHj3Zd4CUdTn/z88Xdhwf3ner/4djl3UcH&#10;9p88v+vAD+/tePKev921Yu39d9zbu+9Q2gv28lmhEdV7OTJwHnemz156Y9Pt67Y/+ar/6IW2kfu9&#10;Pf/7/PzveMKeh+Z/n2tfa7fameTwkcOvPfzolsdfCPX1X51u/DY3sTiRvzZXb+esgR9/3rx2/b53&#10;ti3VG/9ozy4UCyc+37maTFNrzn9//vf20v+8+uvVZiN4aej5Bx+/d/WG/e9/vVAs/rYwtThZapft&#10;FgfuAFOIePIO8Yj1s3BHnMgZbObpuK5YIB7yPZVsHCUAIsoxpjAyHyc5NhvCHTTAOkIgnpk6hS2T&#10;5eYPrHNdNxwS9XU4ewuqWMuJR0BMl3iES6vFoDNB62ox8XR6mgA4WrDCdvodEnKIB3yDqYRFh4Zx&#10;zwRgC4BC2Vu4hZNLi1CmlmrgPTLlgHvY1UUC7kxWyA5EqexVWmvdUdfYU081K4Q7RDwVewad9VQ9&#10;q1bTMsCxntbqKbVdzpYMSfEMKd4hIzimhvptZSypuSx5BPeSjOHJW/6iFRDRPznDm+fCEmnNZUpj&#10;puTyj57fv/Oz/pOHkhF3JRErmqGyHQZltpup2Yk01KYlKVKtqj1dMds1uwHkSsvllJQ2gzk7nLXx&#10;QxzAoyFu85ON7FyrvNRuXLsyDWq5Mt1cbLeuLixM1upzk43fl+b++dvStaW5367OX5lrTjWytPID&#10;pY4n6nmjUbRmGvmJSmp2qowb1XyrsUTJYqCfqYXZxtx0pdXMEfEsTFyZwaGJJfB9G9MWW428mORm&#10;4imR6mCd5SpaQsAdWhoib0O1nFXNmiQR5sxlBtFPYcscxANlbSWXVMlYkreatSwQChxQzIInyLJC&#10;tEEmGfAQhRhDAj7Eoa7AGQ6vgKUoLQtMlmCR+QfEU+WCyDgRIr5hyqEXooaTuy4ghtCEiacrmpZx&#10;B+ru4npYOi4P2xtjlsm6w9fsvCIBFtQhHuwK5IJyaQATJU4LjxuGgXjStpy2lWxSS5pSNDTu9wy4&#10;R3sHz58+tHv3zzu/6T129NLxgz988fGBXZ+HvRfl8EDU38u4c1EKXFRCl2P+i0JauB+4E/FeIDNP&#10;uN+IjB7a9fU7zz8bGLhQtEL1jFpOSgU7kjVxH8Xt0F9IRKoZBX8CpUQsrYfU4KgaGg+5BlyDF6LB&#10;USXiTsTBAWo2iccDaxrc02rg6e/q/Ox0fSKtW5I/2CyX25OTc7MTi4vtK/OtqUYxBYAD1KaNTErP&#10;pLQshd1Q6Ho5YwCFW/XcQru+ONu4MjsxzyUK241iu1Gaa9F6cAvt5txMtT1VnKpnavhfS2uVHC+Z&#10;nlYERuSdjHTHUtKFFcIRO+aATkcdF5ijorO+uuP2KuL/K6NnE/jkiXW6xAMMYhIi4hHToj8FcBEW&#10;IwaaQkoGxwh3FXYFzQi4EUK7K3FUDLA1WtXrBrGlB7iTsyXsAmKYchyjDsfoBGzFl0K/EcpjNo7O&#10;YQAC+lAxHoFQOFeQHOgHxJOgCB5aFx1YY8a8ZOAhnCLQAVeZss9W/JDohCzJCxHxyJ54zGUpnph/&#10;IDB2PjhONkU5eCnmuxBxn5X9F0E5wbFTku9CcPy0b+SEb+R4cPQE1CGeU6Hhk6SRk8GRE1Bo5Fh4&#10;9Lh/4Kjr0qHwyGk7MiC7z0bHQUVsBxo5AR4KDB4PDp8Kj54Jj56PuS7J3v54eCyl+OyY34r6zIgH&#10;siKelBwE8dAWdK5GUkqgZMv1jFFJqUVbqiX1kilntTD6k4C8qC8jB8nSowahlAz08WfkQCrmS0a9&#10;NlGUJxHz9czm9RuIB0BT1KfzhDvTZOn5T8SjTWflyUyslZXARq2cisGTKalhhSuav6oFajoF35SV&#10;gDZ26dCXO56696GvX3k3fGagnc6389lmIj6R1Bq2MpFUpzL6RFKZK5kLFbuq+qN9Z05+uyNy8VIx&#10;GshH3UXZn4t6TFd//8EDf7lz4209a1b0rNrQc9f9t967vufOtT1r1vXceSetyr56Tc+qW2kFdWjV&#10;/bdv3PXejvj4eA146xs1fIOy67LmGrA84wM/H3nzoccfWH3XY3fd/8XT7/yw5YuBn077Tg94T/b3&#10;/3T64Gdf//DBJ0/f8+DG29a+8ciTkd6Bdi51dbo6W0nMVVNLrdJcKZF0ud7Y9Mj9q+/48Z3PLuz4&#10;8a2Nj97JIejP3fuk6/hYYkzxHjn/49ufblh5Zw+lbt1xbuehxUoFk7TLSVoAS4QqA1OKXQOPQzzC&#10;ujNdTgjiaddSs7XMdIkWtBIBN1PoByXkqXAzttNFC5pxEqx0BhcAig7VszLUKGgTOa1Ja7N3bDwd&#10;0JmuWCIzC+12LdGugo2YeISBx4GeG2w8gnho+XRBPGWSMPM47RJV3KEt7pe8YIVIZRd2IDYFJQTx&#10;tBtZXsVdxPpYE8AdMFDFnq6nGWUSgnWoQDMDDTmzRA8JR8kvhmGCeGhMLT1JpZxTkzXSVD09WUuC&#10;eESuFohnAu+3kW4WjEZeL+EXUAtVrGglFSpaflsaTcjjWcOX1t1pw5NQx43YkB4dzDLxFKxA3gzk&#10;qEjuuKUMxyMDehBPPwNGZCzq6RvvPx0cu5RWvZm4z4gOG9EhUxmBMrY3m/CVMuFaQS5nozi9ZIfy&#10;Zihvh0upWDETTlseQxrLmOFyRm0U44C82anCzER2oV27MttcmG1emcMDdG1+fmppqb20CHapL8w1&#10;pifzDY7nZesOq2CCeGgZLPynVNMzjWKrnp+u58BA2JJVBjRJBYpIon+mgS1l+1OYDi352XFO/Rnx&#10;XG8UzGqeFqUi5U1BPEQ2nJZVL3DsM+/ibod7Hpl5mHjySRWYIvLSRfQMcEcQD27/RCTggDQFHS8n&#10;HoxvVNLYltDDVIETG5UUGXiy8WoxSdE81CkwRa+w8whjyJYDEiolKfqYiYehh0RQ0nGEQQJxMEl3&#10;K1QrJ7HNEqNoEG6TFLycx6US9zDuEA+JCcWFiZkJcbgByoE4XIlS3PHuAD1opCwJ04J4CIPSBt4C&#10;GroSiARHg76BoLs/5hkKj/XpQVfE1R8Z7wuOXIh6L4Td5wA0gniUUK8w8ET9tAvoiXjOhz0gHsBQ&#10;b8R9afDs0TMH9ir+/qQ2GpdGtciQIY0Y8qgujUihfl0ajctjpjIWB7LHPJJvOOga9Iz0+8eHlKgn&#10;rgZBYIk4FEvq0XxCnarlpupg8drC9MRie2oOPN2ehObwVZwuN2pp/H+BIVJJ1bYky4hCthHNJzUo&#10;B6SzQB5qpWiUi1R1upBT81k1Z8oQBuA7gP9NfCXI25jR8xy1w+nfVAIHYJGjCsUqu6gcJ5coz8NE&#10;wugjLDFd9DFFyWMazFOpXXcVAZOgmY51RwgXT0HNlLFFxNPpj2YSAnpwCoFO14oDuBH00wEdysbC&#10;gM4u4U63vg520WBLFUlAmxMNzT6phE5mG8dRxcRjq76EBjTxpYwgebgwoQh/Zu5xCIYMNnS6rZEB&#10;ydbo5fCipuzBiQnVL4jHkn0WGEL1o2FE3abshYh7VJIgHhudktuIjKvhUck/GHFfDrkuBccvSP5L&#10;9L1ynY24z4F4BPT4Rwl3usTDZh5QyyngCxHMEOFOcPhEYPgooMc/CO45E3WdC4+eiI2fjgKMcHTo&#10;OMAI3OMfRAOd56Ljl2RPnxYYNqOuBC5PEE/YowfGNf8oGkJW2IutEXKl1RCtFqeFkmSmClqxAE6x&#10;YzjRa4c9qZg/JQVSEraEO0lq+NKS3w67kzEvlIh6esAZ7M8ijiGvFm6cWRn4Ml2AACIGREtMlPS5&#10;qtlGu0RjZlmiPiF6gEc4q2FHmqIUYUqayih1PdQAhAZGLu3f99c77/3bHXd/+8J7wz8eC128JI0O&#10;aO4B3T2YCo8XFX8+5uVYaa0eB6AMKcMX0pR2PpaXXKnoWF7x6O6BvkMHHt7wwO09t9/Rs/aOnjX3&#10;rFi/ccXdIJ41Pas39Kxd13P7bT0r7+hZfU/PXa9seu7C3qPq2FgzqRUkr+EZivtGNO8IQK9hS6bH&#10;7Tl19utXtm5as+EOJ4KPIo5v4+CJWyioiP79dc0G//GLv+IRZzI/V0vMAAIK8YXJQrsYnynElaG+&#10;r1599an1999JS41QZOmrd2xyHTnrO9v/+l+feOC2O+9fdSeuBzNuXLX+wEc7a6rya7veLtM8DvQU&#10;yJHUJR4RqTNJ0CPEiVpCubiIWcYAB4zYmUUZW0WKX3ZQhvgJ0hsZWaieVSBRw7CRVTCG/F/dgoSg&#10;HKDDTWYeME2B8+FZnYAe5wJmuErQTDU1U01TaUsGIJGU3lWDVl/XhAiPmISmGHcgilzmYTPAFPZq&#10;8RgRIUQJXAAUCDfjSdyqMRjIUk1NgJOEKqJOj8USVZtt9moRFeFQl3iAOw1cWzXZ4oKEDD1EVI2C&#10;UcuqpaSUVHzxyHhCclmRMSMyYiuurBkoJoJAnJTuTmjjUN4OVjLRoh1K6/gFcSVxtwgNWJHhRHQU&#10;op+J4IgUGFICQ/HQkBIaNKKjpjxmKaQ4rxCZMtzpuAfbjBnIg3hs/HRGimn8LvuN2HBS9+GnGb/p&#10;ogYa5UlxfEx7styeqjbKSfGwW8Nn0sjX8olq1sAjeyWrkrGBPE1kDCOXE/uVhJuJPjTAEHmdSGJJ&#10;LHAP4K+JfiabJi+VxVWSCVNo3atiElsBOpVCgjxHZEQhASmIVGgVz6RYugHC/amWI76BcG6zlAb0&#10;dAw8tIoWcKeKdjHJ6VrgGC4e2DHYFEEtwJ0siAGIgKMU4Ezrk+coqQrEwK+YFN4rIAW2AIVC2mDc&#10;AVKQywkAgUOCMGhMVlAUx9Y4fKOjjbcgfFsUWNMZjGF8itODqYhsnKAiijFCTyap8FHwikbKaoUM&#10;RPRToJAj8r5hHtytmZ94ts6EGTBNSsM15yh8R6PkICilpGmrppNKwoolwBamlLIVQw/GjVA0OBLx&#10;DfrHetXgmOQd0sOjAOiYrzfkOQ+Fu/KeiwUuRv0Xwr7zUMRLivl7I97LIffFwPhZKDh+KeLtjQYv&#10;0E3LfY5QCTcw38Ww5xIUcffGPH2Kf0DyDfpGL4/2Xwh6hmMBl6GELT1mx2O4NisewTZFV6vh+9Co&#10;ZhvVTGuiVC2nSsVkrZKpldPgOby1jK2kLTmVkKAkvSmSWNGToCehUyFEK5rA7dwM5wlcoinc781I&#10;Mh5OxiNAEAAxrYEFWInTulFpEyNDIiwGEilUotoNRLyyDFkE6xDKiK0RoVwkhcwqIjoHwvjOK4Yg&#10;G/QAdkkQ1kA0Pw6BPPgoXRV2zTDG0DDGIAE9lGpOxEPQI0rssO1HKvBaXR05mVMCgCDHIMQ5Wbbm&#10;t1SgDGCFnFBCmIrMM7gqjkemwcKSJN6vMBfhqjiBS2RaCaAhX5UWgMQMUFxyE/F0InjotXhO8bri&#10;5dAwFS9kyR5L8piSV4961BB+ylySbzTmHQ67+r2D571DZ4NjFwNj53yjp7zDJ/yjx0kj5NIijZyA&#10;AmzRAeIAX8A3/iEcOgH5ho76h4/5sDtyMjR2OjIOMALfHAuPnIiOMeWMnYuMYnshNn5JcverviHN&#10;P6IHxiAwjRF0ab5RIzhuhlxm2A3F0YgAd9wG6Cfis2L0CYDhrJgXsmM+IcIdh3gIehIxnxXx4KYP&#10;JcLujOSH0mTjKRgzGYVytSgXvUs8CnCnSzxz5fhsOU6sI9QhHrE7V6GjM3l1IhmbSsutnNYumnN4&#10;js/F5wpWO6uZwwMfPvrCxpV3bL59w4sbH/rw2Wc/e/PVY7u/jA5fMtyDuqvPcPdrYxcsb5/l7c+E&#10;x6dSasWI5KOubGTUDg6no2PJ0LjrzKn3nn7h01feOLt774Xvf+7de2jgx2MjB072/XBodP+x8Z9O&#10;hk/1uo+e0fvH6rLZ0LSqFi5IvrwcNEPetBROS6ECehRfOR6p6ZI9Pt7/w4HvXnpn44o713S45/ae&#10;Wzfccsdjd9z7yean3T8ebOnab9P1uTqFG4u6xrO19GzZnKsnllqVSVuXRy+HL50f/HGfcv5cWzX+&#10;eWVmrpYN9p7v/Wlv9OJFz/mzY6dOyoNDCZcnHw5faeanQSecnzVTNplO/hvEA9zJOaDTlUM8ecrw&#10;upF4CKQE4ghLD9ShFoMKLpcoXJoipjuiSoMc2twRw03nSv6UeFogmCJEeeZQl3WERGf3EHm1Sn9C&#10;PI2cLnBHEE+rnqKMLcadLvEIXcedckL0COIhS089Bc00c5NVGsaHusST4rSj5ESFav90bUjsMjOq&#10;GdWWPGpgODB6WQmOxmPjCdVNRGL5oazpy5heqJAIVbOxSjqajfsBPRkTD2T4rSFTMJdyD1DcX8xl&#10;hEf1wIAWGaa1iPEALYN7Ri1lNKm7wDpCacOH+YspPP7iZzGoS+Nx1cO/a/QwWuEyxDXK9AZ8JEoU&#10;AWPWChbnrUilElkRiimjmATCqs0Kp0mXyBjTrNj5hEKpXrVsswTyIExslgAxNxAPKKdeMKFqOQ7V&#10;wEmcdfXfJJ4KL1SOW0slFxdxzYAegTsVXGqG2iJwp5ymPPYS0ISJh3K1qB4P485/Jh7cHUE8NbzW&#10;nxFPNqFCuK0CI2hl7DRF/gqqIPPJjcQDIuG6O9TJrPbnxNOV2BX9+YwOYf6UJWG3yonrBbLQEPFw&#10;+UFKUwf3FLkEoogrwhZtYdTpXo9ogHhwkXzZgngoO/0m4klashUPm/GwJnmC7r6wd0D2DWvBMTU4&#10;pIYGQq4LIBWCFe+FLvFIwUt/JJ6wpzfouuAfOxP2XIh6+4Oui2HfueD4GSjkPiewCRgESb5+EE/E&#10;1RsYvTjce3p88JIW9atRny6HQDymHiHcMWM2KZqy5SyeG/nTTtsyLjiT0nMZE/1JS0pZMv5fusSD&#10;TqG0Bc6Q0qCQtAKV8fkk5GQ8amkhSPAHeXbMSMIIJzQSeXlMitgVK2imqO4woY9DAFaHAP6MeMSE&#10;kCCehBoQxCP8R4AYG7jQYZoEIMCKgHUYuQAxtPA4IYhDPCHgTpd4UmiwCHc4KEfgAgSSIABiCdxx&#10;LpVT07u74uLJwMP2HnCJIJ7uUQErXeIRXJIglPFDYlfgTlzy/NfEQ7UoFaqn/N8iHomIJx6DvAk1&#10;qIc9SnBcCYxHPUPB0V7/CEHP/4J4OoE7hDuDx3yDx7wsQTxAn8DISWyBO/+ReFyXjOCoHQXTjANr&#10;IOAOaxygk5T8gniAO3YU+OI1o/44GXvG7SieP/8T8TiygTsxH5SOAXQIdxziIRMORSUbwn5DsTtF&#10;baagzBRVaLZskDPLAR2t2+hadzqiHnJvZUE8cgvAxIE+7YK+2EhPJWRjuG9o/0/HPt1xZPunp775&#10;+sgXn14+/IPhGchExlOhkWRoRB07Lw2fkYfPJfyDxDqSKxsbt/yDifAIoMfGw/RI76FvPh05cSAZ&#10;GK1o0YoWqRvyVDLeSplLjdJCOTeTsUEh0xmrnUs28eQRHk+GxvJKoKCH6km5lpTL8XBe9ZWwa0mt&#10;pDEV16ctK+vyjR84uv+9j3/+cLv3+JngmbOxC+frUmSxklkopRZqaQBcqwDi0Uj4cEr6dFG/Mpn9&#10;pVX6ZaZ8dbpC8T3t+j8Wpn6ba/zari61Sr/O1n9fmLw237w2R1qaKrdxT8rrExkF2EQurQKQBbOx&#10;p4lKMOuiiuAUo4xjvyE84krKhDi0UCixDoMR5XCRqJNojO0xkwXAEMYAcRyDEIUeE8EQtQBuZmqJ&#10;6a7TqiMBOmAvqrNMIrjBC4ly3cs7xZaPxhtZHaqmZXJdAcKARByXA8ppFAyBO1PLgaaWamIGitoR&#10;6IMGubTIukNZYBTgjAZ4iHw05D7jJC9RlYcox3ZCdjgoZ6oGdjGZeGgh0vYklxlkDxcleYFyCHQS&#10;zbLNhg2rUQJJxGlLDbOW06tUUT5qy97A+CU9OibK8KfjgYzhS2velOpJKC5bHkvrHihvBbKGJ2vg&#10;Nw6/Gt6U7ktgPIYZtGspLksBMNHWVsctBbONJzRXEtLdSR0zkzA4Ew/m8AhIv18BQ/ak6XmRzPUZ&#10;M1pK6uWUUcLzdFqv4H7JDARAqRWAPhoApZan4n7YAuyaZYodpiXKKXQmXkypFEcsPFysJm3JlkMW&#10;IzQ4k7ySNbCLqSgbi4+yyD5E/bwViNOJjwH3EJ0IMwYtLc5391qRSKtasEsgG3ZdVbL4SMm9hYbY&#10;orOUBgCZ2FYyoCtyErEwmw3lcK6w34CQSHqJQ5WBDvmMhpcWNhiKekmT74m8QkQeRBK5dDybNgpZ&#10;K58xc4QpcZYJhMLMBXBMDv1URRDs4lhZOipl6b1gEoEybJvBSD2blMmB1SEeZinyZwGeAChQJiGX&#10;CwAjpxAiuAfXiS3aGFZI41Uc4hGmHXpdSkEnHxZzj5pkc04mqaXRtuSkeV3xeNSMRxXJFw2Nhf2j&#10;IXdf1DcY9fVHfX2xQL9DPJ4LIciN7fmQF9xzPhq4FPZdCHrOkYhpLgRc5/yus/7xs74xodPB8XMh&#10;yHUuzLnHUnBACg5qkbGwt987csE9cjHoGYpRRnowrkYMNUzSQglGGTsexTVTkLUlJc0YCRBj0y54&#10;KGmR0jbbdTDSiqVs6kGb69yQyylpRWwzbBlBoIlo28RSIAnMBmoBFVGKfgbAFI9mzFjWopAdsewl&#10;bvkZE38gMVHAJglEAFUw4hDcACC4DfrBmIQBkgBDAJgo95uCfggyHOLBeAE3xDECXxJ0ogiCofEG&#10;rQOKPzrH5cRQJRAqEQ9behBiFmFgwmtBvItLYjkWHc6fIntMDhAmInLw3ilGJwKl6eVCKVwnxvAw&#10;tDEmYZAwM7/TEFmbKDbZ5zihmHuANXg5ghtGGVsmCaZJ6GQlEsNSACM60QcqsmRqCHISiBOXPZAB&#10;0FF8gCczBn5CwwthcDzq1ULjWtCl+Mck74jiHw4MX/AOnPYMnvIMnvSNnPKPnPINOwqMYnvCN3TC&#10;PwymOekZPEYaOObqPwr5ho4EyPN1kjRyMjx2OjR6KkQFe85y4vqZyDiFKkddlyVPvxEa04NjAnEs&#10;Dt+B4hE8RrrMiNsIjeuhMSM8bkXddowKCHGpaJcdc9mSO0G440nKgZQcTEqBRNSbVUMiY4skBaCc&#10;HMzKQRBPViLlpEDPXDk+R8unGwQ3ZcKXuUqcgQbUIgN6pvPKddb5UwGAGI8EBnWFfsx5pZ76tVW5&#10;Nl39vT2xVC8slDIzqfikqaRCY1UjPJlWGolow47kZVc2Omr7B+Luy6anLxkeToSGNHcvcCcRGkmE&#10;RnVPf6j/tDxyQXf3ieCefMxX0cJTKX2ulGznrYoWSgbG0iFXMjhm+0FRYznZ20hIjbTcSElQ1YoU&#10;jUDZCNVt6ZdW5e/zrX8utv+9tAD9Nj3xj7n2vxbn/7U0+88rM9j+PjexNFGcrdjT4JICsQ4JMAcV&#10;1OmSPluz5hqpK5O5pVbxt/kmWIdWXGpm2lV7aaZ0tV1ZbBVwdGEi264mgDUTWVVQDogHoqwfmhmi&#10;XcIgQTxZkkM8oBZOFxcZ7B3+AL5QNcKuQYijm4lIhCh9ndK7qNYODWMrDttpSA7rcHFnyEnO6hwV&#10;M4B4mmxMEoMF6NDMy14FqmVVkA2tO+GsPgGJVHYSxRsJvxVgqGw1cYgDdziQWSSud4kHYjtQZxVS&#10;EQHNhX9sUsdCw24sJp6q1WokJirmVM2eqgECTMeEU2HKEbjDmsBZtSQHyrAKZj2PK0kAfSoZFZST&#10;BMFoXmypIbshW3IZkRElMKCHBlOqC8rGvSkQjOGBUobXVkEz1CbpnozpyyeCWcuftXzpuAeNfAK/&#10;a16WT6iQiEIJzYf7jR4dt1S/rQREwEEhqVQBB0m9YMtlWt9HRw+v2GBUAGc5vU4mmTjoB6QyWSWD&#10;jYAVck6Vk4AeqJyhsmwQW25AMFwppwQ2sgiPOrt0otgKMQx1BRqAABxCYhfAAe7p7jIGsTcnQwL0&#10;VLOYOQXKoSqFebuaNQsJDbgDiTGVLGETQ4wllOUYjhKBkUHK6LgzWbgZJKQcVRokrxNZSoAgy1xX&#10;QjkCHbOQswo5O5+1xC4wSECPACCKnskY6aQqIogZR4h4wEyYjYwuSZLAFxAPu6vIYyWghzxZHElN&#10;BMbcAxHl8OpaQmjnUgqxTkrJQ4w7gm8E9wjh5ag/ZaRsNWHKuM50QkvbKtQlHttWEgnVMmOaHFBi&#10;3rB3IALi8Q9E/X1hby9gxZEPiHMp6DkvKCfiB6+cc4+ehLzjp9FPuMPyjZ/xjbGGT4N4KPvG1xvz&#10;90qhQTU6AtwZ7jt16eyhkG9YCrt0ORhXInEFrBPW1RCIB6xj6mGIonnIEOX4qiCQENAH4MJYQ8SD&#10;NoGOCTwC9ICNCGUE8aRsdNJ6GiYo34omBPSYmBanA57kNAURS7mESsQD3GFRAiPnW5EYaCBqJGL5&#10;tJJJ4CWWEQ+tsRUTuEM+LJGrRQYVkmAXYQqCHNyxo+WcDr4B5dCC57QkVgzCH13nRTEDcxXTj1i5&#10;XQTfYFcEEoGZskkJswmzkLDWdMOrRUwxAxAxDS9m3gEdnUCHuIcbtDVDJAY7YjsmHpCKUJd48OoU&#10;9ENpViRKxVKDNtnDAnaHePCKImpHyKaMMIryEUcNyc3yAHEMMu14EmpAtI2Y24i4tZDLjPr0oFv1&#10;j8c8AzH3QGjsom/ojH/4rH/kNOQdOiUUGEX7hGfwuJB78BjkGTqOTu/QcUE8odGTQhShPAbKOR8e&#10;PRsYOh0YPhdzX5a8A5DsG9SJacb1wFg85ALxAHQgziPzMveMY6sFR82Iy6KLHIdAPJTBHvNk1GBa&#10;Be4EgDuQHfWIaOUk2Xt8AB0hQA9UMWJCZOOZr5izJcIdCLgzX7ewFWIM6th4OkKPOLqskyxDy3ZJ&#10;cxVzoZ4A8VyppZaauSuNDDRfTU2mlGk8vSm+shZoJGKtrEp2lCzQJ1LSvJnIqOXtt4ODcV+fNHre&#10;CgwK4snE3KZ3IBMdT4XHslFPJuJOBcdSwfGCBO4JldQgdi0fLU2aCo2DeHKSF4hDNhLc59JyLRGt&#10;2pGyGaqYkUZKXmjmrs01QCq/L0z9Y3H6378u/HNp9tps4++Lrd8Xmr9MlXCpcyW7XbbauHkXdCYe&#10;yl9r5SF1Kq+iZ7oUnymb7Yo9VwPTGG1qW5M5tVXSZ8pxjOFhRDNgHWwpggfwsYx4JrifmIZtOcLM&#10;Q0lYTDwYL+QslUVEQsRDKV1s7xHWHYAINQTKgDA60EPEA/Rh4iEPF1uAumOaWR3CbI5/jYlHTCvI&#10;hlLlu360DglB9HI8CVl38I7wKmzdASSBe8h4A8Jj3CGgYdap5zTQBmW2M+L8kXgmQGAiyatEmqll&#10;yBRUpqR0qEszgngYdAh66gWtWY5PNyjYWVAR1GUdoVpeb/DSXV3imeTChk1Kg6eeYjKW0v1Jjbgn&#10;Hh0zY+PYaqEhydcH4jHCQwmZlqROKOMJzZ1gs81y4slY/nImWi8o1ZxUyUZL6TAajaJWSIRyVpBj&#10;d0JZzswC7sQltxYZx48Ufhb5iZZ+ZwE3paRGNh7aarTWOleVrWQJd0h5o5Y3sK3TYg4JwTTgGEEt&#10;aAvoESKgIVE/cQwIj5LJTYwUpXTE6R3iofI5deYhSDBNl3iECHFyzqHuUTRqFKTcCVsG6Cyz8VTI&#10;w0XEg10MANMAHZYTTz4NduEKPR3ioaK6zBlMGGg7viEWcUOXe3KZOJRNE/oU8wneNYEUuRTgBg3K&#10;FQLxiIaQsL5gnhIuhqfKg0UIhhybTa1sYwskItzJ6qU8LhWvJVKr+MI4+53q/YDJHMQBtVCFX2rT&#10;LtmE+OIJegQw8S74RsaFZZI6pW0n9RS2CS2LRgd6zHgsbkTjesQAcKhBOTwe9g36XWCdy2EfoOcS&#10;FAGyBPqkUD/IJuAmW07ATVac4f4jIwNH3CMng26HeAKucyAe/9hZ7yhw54Ls7zdio1p0WAr2y+Hh&#10;WHBwuO/k+VM/e8YuAXfiajCuUvgOCEwQT1wNWUZEwY1QCVh6JGFElxMPGXji0S7xQHEtJEAH/YJg&#10;MrTaA0GJcDxRWIxNuEPEw9BDbGSRmQdbWuFB2Hg6xIO/CCECHWF0wWygAYaVm4iH/o6Ye5xQ5SSt&#10;8dmFHkEtGAZkwf+UIB5MxacQ7jjSadux8RDxYNslHvEuRKUf9CSEuchRCMwBUR1kg2orC7sR5uFE&#10;dNEJNKFw45RGfNMlHihjRLLgLcATx/oQ7rADC+KpyN7Tsd8EcJTMOYw7VD+QpyIvleYTQANhPMX6&#10;KH6Lw5MTGuWxx+WudYeIx5Tx0OUC6HSIh3En5laDY3rYZUkBiz1Hqn9EC4xGXJcDI+cDo+f9I0TP&#10;gdGz+EYFx84HiH5OegZPuAeOjfcddRP0AHdO+skUdNI3dIxCfEZPQWTdGT3rHzrp7jvmHQD9nA2P&#10;X5K8/Yp/SLyEGfXEw2TLoWCdsFsLjgkBg8A6ZtRNQiPiAuKYYAAo6vQnYp6kJJKwsO1mY3kd4lEI&#10;dzJSANuCGilqpLwc7JktGnNlkyN1CG7mKkLxuapJEtxTMRw5pqCOuHOu6gwWoNM92sahmrU4kUEn&#10;R/lEJ1OxRiJcMwPVuL9sBCrxYCMRnczIM7iGijWVVWpmsKT587InFRmxAgNWcNAKDtkhaDgVHUtF&#10;RqGC6i3rAQzLRF12YCgRHIn7BgxPfzI0Ah4qKN5szA1VjFAdkwOnivFmRq5a4YoZBvEUTF81FZ4o&#10;EJeQyga02MovTGXmGskrjdRc1YLIx1ckB9Z0x6U1UwLhke8PnS1HwClwTJxMNeSrwnhjMqdMZOWJ&#10;rNTMSvVUZCqvOQ4sttM43ivAAbNOI60wzYCTaBjDEB3lwcRqjoSNh4DDAZcm5qRDwp9FOAIQERKk&#10;MlNNgngIU4BcJdoKWupGDonBLeAUMEJADJ/LhxwrjhBma2RUqJKIAbbQ47wQ+nExGEOWJDLwUFYX&#10;ttygBdgh8Bk+f4c24s0Chlm0BgUbfjoGHmIgEeAsBOLh0J8OD5UtMArRTIlWVq8XdGKdUhy4gzZ6&#10;cKhRpENNXBW/lujk/i7rGI0iJXI3qa6PXc3qlYxWzZJSesBSRM7CWDwqiGdY9g9ooUEzOmpJJDM2&#10;YkgjtuYylTFwTyruzdoBKJ8M5RNBqJyJ5ROhjOnPmIFCMlJIRFK6L58I562wrbiV0AhE3nQ82NEj&#10;YATEk0/gl53WfC4ldXZs6eTVolXHeQVyXkEaKmVUqJylxF0WDtHyVV3bDFELMVCHYzoYRBXYMhqO&#10;kkeM0IcZqMM3LLPGy547qqQE09TKyTq3K1z8RoACkKVK7q0UhxhjHlqAQlCOIBuADidqUWGeMrgt&#10;YxD6AG6SasaWyrl4JU+LiVYLCeBO0THw6CQgBW5yFB0s7CtMNh0zCRFDJz4GyqZ0KJ1QgTIgJ8er&#10;RQ4vEvodu05KhwQzdc69vgscgXJksyGaqRTMYs7ARYJjHKVIuCS0AT3gIRAPWIf9X2qRzTx0H6Xl&#10;vYh+hNEIuIP7PUMPRS4L+iGvFuNOLh0nS4+lJEzZjkuQZcSgpK2YIB4tDOLBFswRC7ncY71jwxeg&#10;oOdy2N8vAcFDg7HggN913jN62jd2BlvX0InRgWOe0VPYBd8Q4rjJ8xV0nQ+Mn3cPAYN61fAoOTVU&#10;bzQwNDZ49tK5Q0N9p8L+YSk8rsl+m/BFMg2AS8RUSXElmDAiICFLD9lG2NJC7Kgi0BHCIfQLPxdO&#10;Bx5BthEB9+B/CiMh0ICAA7AC6ATEQ9DTlRFOkxGFI2y0YJpcUdEUZ25zXUHHTkPmz5Qi2IUkgogF&#10;8QgWIQsQxSazd5hUxAeOcxlcIOGTwguhwacIeBIifxa5tABbLLFL/cCdeNcRFhES1IUtGVqYdYQS&#10;RjCueGlNKyYeUXGHuUf4pwK8KEQQfIMt4Y5GDUdcMgcQJnAHMwvvFU0Vd4gHb9npYQbi050qgmTp&#10;4cBnnI4GRLij+jHMpmI/IeCOycTjsA47toiBJK8p06qxEKMPSaUgnjFL8ttSICEH4hQ045N9IxF3&#10;f3Cs1zd83tV/2j1wBtuxyye9g6ch//BZ39AZz+Ap79AZ7xB46FzYdTE0diHkuuAbOeMdPu0ZOoWj&#10;o73HBs8fGjh3yD1wOuzqlbxDEGbWgmAajxF26yFXPOIG35A5h00+AnrUwIgeGgPZWB3xMHccpB52&#10;AZK6iCOUlHwkjt0B8eTBhRS7E8hJwawUTHE0D9QzXzHnSnG28ZD+b4hHDHbaUM2crRJIzRQ0TuZS&#10;pnMqpXQlwlXDD9ypmqGJtAzQEcTTyqnNZKxhR6rxUFHz5mRXtiOADgf0DCXDI5nYeE5yQ1nJbfkH&#10;dffldGQcQg9IqG5Fylqwoocm01zamGw8ZFYhg0pGrdnRkh0o4/5kB+vp6GRBncjJjQxu5HIzT5rD&#10;p1G1Zoq6EHAHwhWCZnCRfyAeEoinXbHauCuTKYisQVN5BZrMK5gZr/6nxDMFdMiCcjADmXD+QDys&#10;DvGIeJ0u7gjimaSiPqz/a+IBSzH3YB6D1uTqrNneGeM4tlpgiI4RCBIxyAJ3iHjota7rJuIBixCO&#10;5AyIOOZ/i3hKVh1TMcdAjQLaLLyvsikiddgCREV6riPOMuGsGtuZ6nkSWCdLixnh944yQuMxFyd2&#10;ei2Jy31KLkCPHh65iXgsdTxleATu5BJBIezG5VHAkB4dtpRxIzaiRYZNeTwujauhITkwEPP1h929&#10;Ed+AFhmjXzQmnowJPFJws///O/F0dwXxlLM6dpl4uJTOTcSDXV4qS/ST5aZErCMEOlkuQA9YhyJ4&#10;OE8KrFOjRC184KQ/JR6iGbwpzsbiNTUd4gHuQLRyBUsQT5ZZAeoAiqMy5353AUgQD7muKLXbASA0&#10;OsSjAHcoIJpsQuRRggR8QH9OPBmwiIItrhBbwTok9lgJIxBxD2EQDaPx3BD+DtyDuXGdeISxR7CO&#10;kLDukD8roRHuQB3cuYl4oKQpAXqkiDvoGxofuegeOQfoifj7w76+iL8PoDM2eHwMz9Z4sB456Rk5&#10;5Rs/E/JejPjwHeuN+S+HPZfwDYx6etGI+vpj/sGwt881dGa478Rw/ynP6IWwfygWGtNln6EG41pI&#10;V0KaEtSUkK3HIFMDJYRMDjG2dYd4KGbZIR7AUIBIiEGno3BcC+KowB1IgI5DJ4w7kG1FLDMM/Snx&#10;ZByHVIwsGRQ3E8ZuHh/v/wXxCDsTXoWoi6lFgIvQnxIPzkri8q6H/jjEA+zgq4pwBPQNxGNpgAwi&#10;j26lQUEnNxGPYB2BPqIh/Fw2Bx3bGvmnBLgIjsHpuEi8rgiLdua8kXhwlkWhPM6JgngSWoACgFS/&#10;WCgNxCPieCAMBuIQCTHuLCeeeNRrxnxG2AMKiYcBImh41cBYzDsUdQ9E3H3B8V7v0Dngzmjv8fHL&#10;x119JzwDp9wDBDTugZMQoIf8X9DoGffACVf/CRAP+mPePiUwKPsHJd8Atop/hDX6p8QjmMaKiVAe&#10;CuLpEg8aetgFmRjAy6AKH9ZNxIOetByAwDrJqDcV8aWjfsgOu4V6yMDDxDMH3CGOId8WqcRaDjcd&#10;ZxYxEHEMRS4L0JllXWcdR9ZsxaQkL2KF+Ax5hVRyCWWlRjJcTYQABO1yfK5uz9XshXpSmHkmM0rJ&#10;8JfjgYLmzSouKK95sM1I42lpLCOPp2KjOcWTVzzYZiRXKjaGRkHzFXXHbkSmIzs6XTBAIXO1JOFI&#10;xZoBkRQpmKaRlmp2pJGKTeZV9E/klEY6VraYgVKRNhCtGm9zPBOLKYevn1SOg3vI8APuKYEeNFH0&#10;DzOTx4pxp1VUW0VscYjaU0VtCrRUoaOMNcReEOAGsHKdbJzGDSLrURGQpDczKjTB0DNVNDgby8Gd&#10;RkYh+iGacUwyk7gMnMiYQrtFnbOxDAxjWuLon+uDgS+OM0sgEROPgzhCZP5hR5gY1sjgTXE/+bNs&#10;Wh19GfdMFXEuv7TgFXJsEd/QylkV9HDVZu5nl5YT9HM9jkesXFGkDC8R4wxxkT0KA5qqJcE3TaIc&#10;E7jDhhwwEPmnsG0WWYKKlrGO2K3js8obYjnMEu5/ZlRkdiRVKlxh0t88RfNBluyFkloA6GPGXAnZ&#10;k1DctuJOaJ6MGchYgZwdytlB7FqKS48R6+hRbEchgI4RG9MiI0pwWA4Mhd2X/SMX9ciYqVBtjDj9&#10;xPhsNdipmq8Wk1ohoTrEkzYqZBch3AGvVLIO8RRSMnAHquYZgwQPkQgXKHkqT5VyKjkwhHNIeLhE&#10;QxytgmkKDtmgE7iDBvmzGIBEP8gAeAHuKbOHq8p0Us5Z9VIKKqR1Wi2Ll0Mn31BKZdcbXQOHEOG1&#10;MLOY3BadeI/gORCP4AbGC1JR2HjIzEP+LPbiATjAKOADWfiw6DKocg+1wVjEDWxCyCQVCHBD5Xyy&#10;cceWw9Vu8qCfBCCGWAen4FLFShROOZwOMzH0cI0c4AvH8YB4KH5IOLnQyclZBDdOJ1l6hDmHxKCD&#10;htg6uxS8TPyEOaE03ZgpBASXijalL9loqJkkhy1bMjuJJI4CpjI2cZ1wx9QiKUux9JhBFBLQlWAs&#10;7I4ERnzjl92jF4f7To4NnXUNnwW7jPSfGMftBE/So2d94+eVMCDbHZdcSojKJcQltxQYjngH/O6+&#10;4f7TQ32nL1846hq5GPINhwOjUtilxHya7NeVgInX1Yh4DC2SiMuWFsU1WAAdPWwbkQT+QLixTHSI&#10;RTyEXUq2MoAUjqNKCB+LcAYRnVhR2wynsJuUbDNicfAvkAWirCjyAYFR8ABAq19hix6yagirTIds&#10;nMGYB+wCWCEAEnE8NEbQkhBwh7ZESxT0gysR10DbDusIERUBcQwyuKaojh89ikC4gK6NJ9EREwwz&#10;hyOBJvgQwCvkuhJOJUE8EIfggIHAH/4UIw7ghlinU/IYu/j9gTAJpiVgYsrBlp+LRIN8VXSoE9bD&#10;Xq0AYROvCSo4xhlDhmr6kXECk2WvHnVTvE6HeMQY/BCZil+n2B2vo6jPiN5APGARtSPZPyb7RmX/&#10;aIS4ZyA03ucduuAZODPWe2Lo/NHRS8fHek8OnCMTzuC5w9DQ+SPe4bPuwTPe4XPBsYshV68SHNHC&#10;Y1TrMjgi+4dVykMcA0thci3kUoPQOF5RJ5fWuBoYBQ/poXER0MMxyx475sjisoTCh4X+eBSPpi5L&#10;8hhR/FC7U1E/lJYCGapYiC0Rjx1ypyJeIh40or5MzN8D3GE5xEM3e7rfc1wOhx7/CfEw0AgmQCdt&#10;xdEbcAckZJGq9nwtAc2WzZkiRpqzVbOVl5tZaaqgAncWp3K/TBcXJ7I0pmJNF/Q6BdwE85pXqKB7&#10;y2Ygp7qBO3ndU4r7a3YYAhUVDT9EDd0nGlDNCk+kJMwDoJlvpNpV21HZJqoAN6QVEctMQc0ZbKEo&#10;Grie2Vq8XTXaFf4QSEQ5Du7gUyLzz3Xi6eKO4BXhzJoqKAw9KjUAPRgDfCkZkzlQizJFCV9MPAXK&#10;JBdtSNh4WOpEFjNcJx50CvtQi3iCwEWkX1HwDfnF8BYUkArAhWKQSdRATwN4l1WZeMjAg2HCPkRJ&#10;XsJOwwHOAmWEMEzwjfCXCbIhuGEGAutgTC0li05CHIoTukFd4nHMNqAikj3hBDh3EOdG4hGmHbBO&#10;M29CIJ5G1qhnwShxCDRDdZY5fb2BecCpFXAP4Ib4hmrSEBJRkhfLIBHfsHgXuFPLaSwyaYB4svGo&#10;RQvpAXG8luTHXzv+/OQASGVU4S3Ve5DojypjUI4VrbtuBStZuZiKJjUvyCbkvhj29KrhISM2CpmS&#10;y1LormPExtXwiBoaJQVH9PC4KXnwswiJ33daX8JWIBAPcOd/STz5pCSIp140lxEPmIYIAxxDoAPE&#10;6dAMtl3oESjDxEMDimlaaQgC5RCadIhHSEQlAzVKvAXZVEAVKYAOVdYpkzGG15niuoLiMvg6DUxY&#10;SKpMPwYIBm8QNx6BRAKGhGmEWIeNKx3iocG4yQF3IF4RXSMHU4d4ChzKI/KiQTxk4OEcKJZjRLlu&#10;tmFV2IAksrq4fg9V+iGXXMaAxOCuBO4QozCvCLgRthyolBP0s4x1mHKyothdh3sEDAnQocAdnkoM&#10;xqFMUqabPeeoi7wnsA4AiNxJQAqTDmEX5KHJAUMFSQAUNIIeSpsKS1GvLvvD/pGxoQu9549AF88c&#10;OHX0h0vnDo4MnHQNg3jOe0fPhT2XY/7BiG8g4LoM+cd6R/pOXzx14OSx/RfPHfGOX/aM9YX8I1Hc&#10;WiR/XAubegRbQI9lRABbTDy4r8vk2NIcuBFGHTS6AAS+6fbHFb8h+4h1KOSF45SZKoTEblcJK5Jk&#10;7iEbD5lGhPmERTV4YlyMh7OrOi4ngURQAoSEU8Rg08kzJxgSJMTsIihHnA6xjSeSxyfPNp4utViq&#10;HyLCWE48HQF6clSukGgpa5NjjogHTMMCoDAVUZBNmkwvwhLjKMkwQW0uCQjisfm1BLJ0PVmEPhxx&#10;TNSikdUHclBGzMCcJC4Su5baidFh4w3Zb9SArfAKEgotnoUB18do/i7xCHFI8nXiEYNxkcAdUpRk&#10;gHJifmzjUTz1+Y0IfvE8HNPjhoAjSoBS1iXfqOQbiXlHIp7B0Hh/xNUHhUZ7AyOXAiMXhXxD5z0D&#10;Zz0D5/yjFwNjvRF3f9jdF3b14bcUuKMEaMti4ukQlRZyQ3ghgVlaEIA1zEE8ZOzpEo8w89jAnQjV&#10;TYZSciCrR/JxKaOFi5aMbdmQC2o0K4cSQBxacSJE1ZYj3mTYC+hJhj2Uo/6/QTwdgXgW6vaVRhIN&#10;gh7OVHcO/SnxUFg0FewB0JBFp2q1K/FWTm6kI+CMyZzcrphXJjJXp4vz9QS4B9AzmZEF8ZTigYoV&#10;LBq+ctxfivvKVqBqh3gb7qpihTEYI6tWSDQATJNpebpIocSCeGaoiE5qrpGeKbP7KW800zLOxUvU&#10;U9FmVualqYx2zZqtmdeJp4IZlhEPTXiDjYcK2wBNCFkEkQjTjkoqqs2c1MLnA7wrxQE3jYzMuAPK&#10;Id1IPBTI7PCQ4yy7gXi6Xi0mEgBNfLpCJiuci7MIa8g2Y01XbFLVZv+UY9rpEo9j48E8mC2PSyLi&#10;mbiJePJ/QjyCitBJ2zItDoX50S8CqGmGG3DHOatDPGTagZylIbqUU+bCg6INceFmJh6CnkpKrWcM&#10;EfQDgVRANsCdiYrdKMYZdyjVvGO/6RAP8AjEw6BTz1EJxBolz9MuGtWMSsrG63j6T+spPRz1DOFR&#10;g8ykeGKI+fWwB08wYfdAYLTXN3Ih7O5XQyMRd58eHjOiJFv1pA387nhMCRDjkoMDehRgNMbEM2bJ&#10;7oSGp6VxPTqGE7XweDzmpjxb+pHyid9Z/BYLs8f/FvEUqaIJEU+jDPIgpgFGcD45VdNhyFBpUVIm&#10;D/CNoBmhDvGAXcgIxNMa3TE3EU+9nGIbD5UtpjUZKAA5nk/ipammDriHGIUCjQl9xCmYBBeD12Un&#10;nYa3hq0AHTTwipgfryiIp5QTNWxo/XOehIinSKhEg0udMcAXdjyRT6prlQFMCABiKxEa1w02kLAD&#10;lag6s1ktJoVpCi8BYhNRR1QFEWNYPANP2CWeDPmwyjkDoJNN0vLa2YQM1hH0QxYFthaQzWYZ7gjh&#10;RICRIJ5siuwKmaSEBqOPAuKhsjSUHYZdXUAPZAEacLfDzZ4DlQBAnAbFgcxqxJDJ7qKrITnqjYXG&#10;veN9Y0Pn+y8dH7x8cmzw7NDlE5fOHuo9f2jw8vHhyycunv757PF950/+eO7E/pOH9pw5uu/i6UPD&#10;fWfGB8+PDJ4LeAcxQyQwHgu5RZwQtqArlt/UKDlLV0ICtoh4dMIdQhwK8Yl2LDoCesANuE7yW4F1&#10;TC2Y4+irfIqCuIVFh3CH42aWo086Cc6LGFrAwF2ZbDzCMuSgjyAeMAfu9ymBIx3cEWSTAjB1iEd8&#10;5ugU5zo2HmHXMUW8cIjQhFbRwhiawQIkMbVwP80vzhKgg7OEkQk9haSCHjIy8eRQl3hwLn4xgBEA&#10;lwwO3Ug8oBPq6RAPtJx4mHVCABSQCjU4kFnsJmn9B85CZ29Ul3jEnP+JeAT0YKo/JR4eSet2MfE4&#10;uAOJ+GUCINmnRd0d4vECd/QoEU+ciQdPempIQAlxSYd4RsAlsn9M8g1DMc8AW2JAJ0NRkM14XwS/&#10;nEKuvph3ALgDxXyDkm8Is7FpZ9SIuKAO9zjEY0S9EFUD8tPLiZhlrrLjNXF5TDwmRfBQ7I4N3Il6&#10;U3IwC76xlWbabiStoiaTdLlu6UU1lpPDZtCVjFIcD4gHlAPcsdET5orMUR97tQAijDtd4qGkLdHT&#10;8WEJCaOOABq0BfRQj7D9LLMAQQssSgQrYjYcsoA+8zW7XTZaeTWtuYq2v56KTGQl4h6CCR3Qg0Yr&#10;p9RTMcqrskMTWbmejFTsYMUOVBJBqJpEP8UgVxORZgZHo6Ac7NaSUVIiWrOCE+nYZE4BlIB4OLJY&#10;Z+LJtCtU9XgqpzfSUtkOF+PBWjrWyClTRXI8zTWS7brdrpkzFWMGbwptJh6uvkhVi0RYTzeCx4EP&#10;SqeyIJAcRMxUQ7/aKuutMgBIn8Y7osEscnKpXTEhAX1UjuBhGOKZcQrUBtaAltDP0TzCtAOyaWRx&#10;wYQ+ADjy1vFloEcU1wHoYEAzrzHoAEoAOloXgDo2HrS5yOGNDqxGBlfVCfQhuxF1CuIRcsCI2lQT&#10;SPRgjOhslWwWgMlyEss5Cod4pePVEmwkYoBE5R6IYCWLyzYmhaWHjT2NPLnGqEhPsRt3TO4tx0VF&#10;mVYCd7BLKiblKpmFDBJHEVH0T8FsFi0creUMqMyBMtWMkTGiQTz4jg+ogfGEEsrg2Rq/+JJfC7vl&#10;wKh/tBdPM/gBMqksKVlNATGh8d6w63LE06cGRyzJg55lAvS4tPAYHmsk/5ASHNEjLqr96sQq4kku&#10;yL/LUiGpks0joeRtBdsiZGOrQaWkVkpRupYgBsrVygN9KEuLC/PojZI908w3K0nAAUGMCJdhWwsg&#10;plG0BdCQONDHcWYxc4g5eVoajJGQ8PFhVzi8BGEQPfD6DCIwmaNtQDy0iDoahaRWTOvcSVhWyui4&#10;2QC58OplAS6sQkrFhQnVqEYfebVKeVrxilxRSZVwSlwVxy0RtBF2KBDgAIgguAdCGxJYg11sRUNI&#10;cI/opDGZOHCHiIcNUTnQJFt3hHAUKuD6uSIzuARi9CHYAtPgtg3WEWYbcbcmxOnADdq4lwvjDbai&#10;US2C4YxsSobSiRjEDUCPDJDCLmcqxYA4SVuG0I7rYQg9gipAPJwVFbO1SFwJKWGPIQcNJahJfiXq&#10;CftHfa6BoGcIDSjoHYS845fHRy5Aflefd7QXfOMd64OGLp9zj/QF3MOxoBsK+UejIVcs7ImFPLGw&#10;19SBWREdLEUuswAlaikBvFBcIcYCYGEArooMPxralKAuYn1weXEVN35aQQJHcc05CrcicARlYosP&#10;CnzDSBTJ2JTTBAnogShRC0cBH2TjoXXLWUHh3gLu5C2JvUtkRwHNkF0tKYtSgQBQgE6iI4FWNDkT&#10;iTDJ5GxeoIpxB6KVyXEZllOuUFwJXRIZaUL4MxRBP2KweFFxCKJ1GzheB7QkJOxDdJRghcwzCZWT&#10;s4RRh+XE61CqVMDiPCnadiw3TDYEKAJ0eAZ0BrIAMmYjQhl+XZqKA4MsjQoG2gKkmKWEbIWIB5OQ&#10;O4zjeBiMGHdUv8i6Aj/h1SFgjSnTAOCOIbkF8QB3QEJ61K1FPJAR9esRnxJ06xEvy40fMT0yTn6o&#10;0KgWdmkhkuQDr5D5Bw9yWmi8E308rAZGwSgxzyAUdQ8IKX5CIqaiYYzBFlIDYCYMBuuMQPiFZGs6&#10;dsmxpQXdaoBKAQF3lksE99iSNwnIk8ErwawcrljaZDbVymdysdjgsWMX9/8YudwHVTSlqqllXc4p&#10;4XQskMV/VpRqLqei3gSjEgRm4no8/5l4yIrT8V4JshFtbKlOzx9x539FPHMVE8QzQwtQq42c1MjG&#10;6slwXvPU7VArS9wzx6lSjYxcMAIZ2dVIRclblJOa2VgjHamzhEVE5JyDXYBHjRTmoTYpGWmmovVE&#10;GOcCrYARkzm1XeWlo/CIbEWKeiCv+0tWqApCYuKZyONOrxFk1K3lxOOEMFNVRvGuydgzTQaY/0g8&#10;c3VrrmHPVBh3oKLWzMoc8fMnxAM50PMfiAe41iUeCOBCK0j8l8QDvkF7+a5DPBymw+YZYh0h4a7q&#10;qnGdeNhr9h+JR0xFoMMmHy5ayMu8c3Gg5cTjBNaI+GUq2POnxJMjgXVmatlWJdV1chHxULk8Jh4H&#10;euLVrMZtwp3lxFNKKSAeZ40Lxp2OiHWERGhwKalm4zEKAJSDaT1atLWCraW1aCYeS6ghSw7gL9+U&#10;fKZEy9Dwejf4pfNJ9MgyKP5idfpFcFgHwh+whZ+VmAt4ZMneFH68+HctE6cf9AyejPFTjmdKI5o1&#10;JbCOI0vOY9eUusRDuNMhHkYHpZxRa3ljZiI/zauBTjdyE1xGeXaqPFnN1Au2WPmcMs+ZeGi3RBV3&#10;BPEQzXT4BvpT4kGP0J8Sj0jFYmMPWI0MM8CdGi2EBPRRBaxg2puIByQk1nFcTjxsCGF7DGNHEe8U&#10;8EHpWpiBvFqCeIrLlkAXErsCdATcsAOOJAaggU4My6f0UoYr/bByCWU58XA0D1l3lhOPuInSfZSL&#10;rxDNUAwyEQ+tpG0T8WAX148GcRsHMneJp1ayQUtJctzgvh4WxAPWySTJ2IPdlB0l1xVLEA+XM6ZE&#10;J6FEPGrgTqZHlhOPqYXjDvR4dQlcErDASSp6vJAu+4SUsEsOjUd8IzJIPeyJBsbVqE8Oe7VYQI36&#10;I8FxKeJRYpiEBNwx1HCXeEw1aMi4uUa0GKCHUtNBPKYeAehYcdreRDyiPE+SQqnUMh5RKqkq/mfx&#10;MSZkkciWMqNAGRN3eoOCdcA0cQ2XHbSMkKM4EY8gCUEtGEbEw25QoT8lHny2+Bjpk7yReNgFRqYa&#10;EAnu8UKgh5uIRyiJxw/mKvpL5FOgLvGIc02F/D5/JB5xCsUa61Rc5ybisVWyrAj7Cl5dTNUlHieT&#10;XHAPgOxG4hGX0Z0qYQRFvWaqtWP8kXg4+Vz2Ee7IBDqYHy9EuV1xx0EmqAsC2fw3iMcH4lFDnv+a&#10;eMj6Qr6ncTU4tpx4RBgyGlAXesA6OIp+yTso+4bAOow+6GH0EcSDzgARD8UJUajQmOKn+od/SjwJ&#10;yZfRQgUz1kxZ04VMO59vpTLjp86898RzG9fcsfmuDR889uxPH302cuKYPj7WSMRLhgTiSeO7HXZB&#10;yYgnFfMJ4klSzeWyPpOXyYFVwR1dc8SFB5lp0Hmde+brNt34BQkxBDiJXSwnfvlGCQMJj6QoZtry&#10;MMEWAgJaBbVmhVo5pV0252qJhUZqpmQAXMqGD9QymZExpl0lEAEiTOYUAES7ahHKAGiIDzgumENk&#10;JrJqk2N0aJuIUhRzSmrltMmMSkorOdWdVVzFuL9shyt2GAABIGAvErHLTCUuBNRoA85AFUQ59CHw&#10;G8HbMTlXCx+COdMVTiyJRceM2Qrego0tqA5CzzTeoPMSy8S+LXJpoV2ikGoHdxiM8L7orfEAEA8Q&#10;B8hCEJPXgHeEO2zyIaDJqYQ4xB/MKIxETWY4wTrNnErnCqNOIS48Xx1GIXcYnUgsRWpkKVJHuLQg&#10;0SmgB2TTBN8sc4E1c0Q5jZwxUTCb+XgzT6uNCj8UNFlKkKkG4oBiMsmQwCgWNFm2KXWLDTkUqcMj&#10;J3jBUWzBOrSFSnaTagYaYKbJit0o4f4NgqGpMOdEOUGnF6x6zqxljWrGIB9KRoU47VwnZUiVjsop&#10;EoinmJBz9HApFxNK3pQzRoyIx4gCSgAo/FOI3+IorW5o04o/VP9eFDylXxxSPOq1iIp8Tryz5LNl&#10;qu+Ohzk8gVHZDKf8RjilhXn1RAmvAuLJWQ7x5Cy5kFDxc1/APdWO5hMS2X542WcwBLbFpAJNljOL&#10;7Ym5VrWWMRX32NHduyTvWCUbRw+gZ6qaqZKPibK0wB/lNN64wW/WqFKsD6nChhyCEiYex7iCT4ZT&#10;0wFGYtfxfNEKD1Y5Z1RzQAdhQyJjUolMO5SBxYHGBi1JbUt4ObJLAW6SKm5XBfavYYuZsc3hraEn&#10;pYE8CiktS7uAoQ67dEAEtzegA8FEzijl9Gqn5rIYJiiHnVYUXVTMEdmIzuUDBK4BaCiIp5OILkjo&#10;upyz6BTMJuYRsUGVgiXq8RRzRqaTeIUt7q/CepEhR1UnXocdcLjHCxhi4Sat4t4vCtKkE3LKllLY&#10;Og0lnVTyvI56ii094AYDJIEbMC3dEDMUPNlHbB3EECO+kXHnoxgaII6pAh2ooUg+VfJrcoAWgtAj&#10;GGYCVniwGvNhBh20FPOpMb8c9UIK0AfAhFPUkCoH0IirYCZH5OGSg4YUAOtA5EpDP5AIpEUiMw9Z&#10;ejSwC+76EQv3US1sxqV8Gk8v2ZQq+Yb6+86cDI6PJFVpopKrV5PNejZlSnTluDezLINwB0iXJLaj&#10;sGXyalngQmJBMts44AI5xCMMRUmTkthNLYgxNsfxCJNbCn+hXC9HIAjlQLGEGRW3c+aMUNqM5BKS&#10;SPJCm+cnOw3BjfiT1MMYBiXJucZbMJOo2kfmFhzCAMccRT445hKcnrNi2AI+wBa0pUYHR+gjYnGZ&#10;ZsyDiyEc0Yjq6BX5x6EjtvoAXNgD1SEkMvmQa88ImZw8IQiJSjNTqWVn/XNiHa6qTIyl+PCIhTHU&#10;KY5iNjUQxw8UHtiAXyqX5OHCgxBF9tBaWm5D8kN6zKdFvWoYxOOGKFiYo4b1CAnEQ0tuhcYFnSjB&#10;MUcMOjo7oRTOM5fB3L4RtCE5MAwp2PpAPIMKoAesAyrykgT3gHjUMKYalYNjkER4NCz7R0UOF62u&#10;hcvgNHUz4k7GgnbIX7XiDctuWIlCVBs8ePq5Bzb/bcO9P27//OKPB87s2b/7w08+fuaVgYPHqrox&#10;kbQK+K6SI2zcplLObjPmsiOuZMyTkrw903mpXVIpOatizBRVQTzdBm7zjk/nJuJhUV76H4inK3FK&#10;d7Do7FqAgDuzgB62i0AUaFwGDNlzteR8PTVXs1p5ZTIdI/9UmgJi5hqJxVaO4nIAE6CKemKukRQ5&#10;UG1A0kR2sVW8MplvVxNTORCGPplR6nY0J7upyGFOayaliZQMVaxg1Q51YoBCFPbLRpTpIlDGdIwr&#10;VTKuAGVmKe3cFL4tUhHcY5JvC42qjTE0rCMK9IHYDkS6vmtME/E4dhohtgyBKpzdqTzXM6SgH9CJ&#10;xjHRhC/C9iOMNNgV3NOFG/QDgHD9NIwHQGQEykhNMBOPd+KaO0aaqZIJTQpLD+ELUZGAHog5Bp+G&#10;COWhwB0aUyAnUSUp1TIqhHaHeIBBLA43Jkzp8A00BeIhmiEiIShhM0yXeKaqSbLQkMsJ6OOUWgb0&#10;CAZydjtTUZgOna6jUcvpApLI9lOwADqNvEVV+7h2Hw6Jqn0UBCMkQAc35qQKCeLB4BLuQFasgHuw&#10;TSySi7PQMMnAjl83KE3PdvhxDOIXh+RYp0E/BC4pPJRTrXenzEZKDeXi0Vw8lschFb9o4bSGc7m+&#10;mR7JxiWyJFm0cDRO75p5iHicaB6qzVMA4qRoC6QAZwAjADQzzdJMrTR+4eKLmx997J4HX9n85IsP&#10;Pf79xztUr7/dqE3XC7WsJWYAPOGdkr2EzSdd4mFqccJ3IHJFOet5OdadLgBBRE4gD9zU8REl5RLb&#10;aaCu/YY8UCkVLwEV2FIFdsSHhp91zFxI08KZFAQKAOLce6iQdFRKYyqqpywwRQiUQKxDPi/IAPF0&#10;Dy0fJiJ1yhxhjf48J4ELrxaxjiAeBh00RFwzRooeIT5LF3HQwneGbcrCq7NHjwWiEulgRDwMPUKZ&#10;tJKF2CxEovwssgMBdzi4RwHxZCgni8Q525GEJbEni+wiIBsK2eH4ZYIeSyLbCb5plKtFgzlJCrd5&#10;CehjqrjrUxHquAqgIemyX1MCEMAFUIKRWoxgRZOAOwFDCUFMPH5AD6V96RFQTtyIGqAlPaIpQdpl&#10;1qFgHRUIFbZUcIxThkcQz3IJ4hFhznSdeiibUHUt0qgWaunENx99tuW5Vzbdfd/D92/6/N1t/oHR&#10;rGk2yrlcUq/kbSBshkKG8QaJeDKWAgFiRM1lMx7kWGYyiSXMiDAIkamGIo6jotIPoAewZYMSMIDl&#10;+Mjw10RhN3gs4aUb2OJCSU/xKBlTLXpWIRYxCHqcv1+hjt/qJuKhV+f0MYpNpgEUAwQBdyA0yFIF&#10;sAAGCXsMsxHaAAvHKsOHIAti1okDMiiOh1CGBNDR8aMRFWueC5MP4w4Rj5iEPFM8oSkR6FCokAgY&#10;wswc8QOgiVN2EgkPV4Q7JMoqpVXQ0aYnLiYhNQjc0WNeHU9ilJnFKegdcXAPCawDGTE/cCfmHxWI&#10;A9YR61tRKA+JcKdLPOCSmH9Y8g9HXQMQ4Qsjjh50yV40RlU/JWHRUoMxVzzm0sM4i3Dnj8QDJALx&#10;yMEROTRGCowKUTRPYAwsBdzR8bp+4NSYGfQmw6GcLLvP9J3fe+Tktz9+8vyW1zY/dXLP/ujQmB2I&#10;yaO+U9///OQ9f33+L4+e/uFnOxhsZsw8SBf4GPPb9Im5EjHInZQ8Pe2i8kfiEY4tkYHFxOPYeBYE&#10;8QCAeHu9eM+fEQ+vvs5rb3WIB9vlxEPQU7MoOx3TVu35enIOqrGq5kxRa+WUyYxUt0PNbGwiJ08V&#10;VCDOQjMN1lmYSAOAZms2+GAiq4JO5huZuXoK9NAugVGsGZBETmskY82UNEkGHmUiTcQzkZEm0tJk&#10;Tp0ERuS1RlpeTjyUx14xObELNEbFlHFhs+SJc4gHANQlHvZAGWh3iWdmma6jD8CI7DcgG7LNCGFy&#10;yIEesvSQD2u2ngDoNLOS4+rqEA+IpIsmMxWLccchHvANzsVbwHtBJ16CiUcG64i1Qru568uDlIFB&#10;dXwgFM6sQhP0EkQ8ZPvhTC7HM+WE7JA3CqAjPFBiBj4EJMIYwp0/Eg8hC+OL0A3EUzAnyjaIB8PI&#10;qCPsOkWbRgr31o3E08BdMIv7K27nChMPx/1gqpxZzeiAHqBMJU2NBpk6cGun8Jcu8QjcAdkUE0qZ&#10;y96w8wg9EnoYepx4Gm4QOojUjzzuZHhMpN9WsvF0Hs6IeAAxCYXaEP9y0aEMyMaIFiw5b0kZI0rQ&#10;Q6xDNezzlprH774hZU0cJesOBNahra0WLL2ctCpUpxgXb1VzZquen6rmFlqNVi2nxjy+y30vPfTY&#10;W4+8OPDzhUiv59C2H97a9MJHz22JjnjmJuuNXKKSiZdSejFJC7ATlADv0hqZeRhiBKl0yaYr9JBJ&#10;hgDrOvEAd9Am9uJT6CwWMRnbnyivPqkIGxI+W3zy+DzxyaMHw4oZHUcLQCKak2xCZBzqbEVIEHEM&#10;pax3ZRDKMO6wmYeQSAAKjWTuwS4axCVckRlbylSnEB9aYRQS/RggxogAW7QF3Diita5o7acc18sR&#10;I0WDJ6Hs8Tx5u3jJT8qB13BtQrmMlkkp6aQkhLsvWAfbAvqBd87ymQ7xgGnYlgPiIRExMPTYtAQV&#10;NbCl7Cf2ahm4n8V5CU8QTxz9YB268QviUaNeDTcnJQCOgVQpQO4nLaJLQQi4A+ghySRV8kMGxSOH&#10;QT8qQEcJaqqouEPllZfL1qLQfyQe8mpFgDg6hplKFX9u1WyjVrBVyXPp4vvPvPjJi6+f2nPw/IHT&#10;bzz56j1r1m994a2I2w2Eyib1NC2WDixzbDymErIgioam8Gdd81nxENDHoRmKYiZXl4AeTgoj4WPE&#10;f0oSEENBQhQnxPE0gBhyEy8nni7EEDRoQdzjbTLAOK4iAToCUyAwhxh8nXhYGEAgxQakJC4AvAUk&#10;JTuNAyV0uh4yabEqaggG4jaPwUg0OMz5uo2HiceUfMLiK4gHPxSCeCgqSAmY7ErDtBb54wKiFHKS&#10;OAlnkc0GuxhPKIN5yNLTMfB0iAdjzJi322ky7ihhtxoZFxYdsb2JeLSoR424MUwKjEv+MXJgcbUb&#10;tq+4jAivO0E2HjLzKIEx8kA5fqgR4I7kGRJbsvEExoE7DvH4mWM4Ukf2D0neQYE7TDxsB3KIp2Pj&#10;YeLBS9CqXrSE+7jkpVrMIJ54xG3jfeFdx0Lj587t+mjbU/c9vGHVXU/f98ipb38eOXJRGvWf+/HY&#10;jjc+fOfJ17//YOfurV+/8/Trj9636fgP+7KqVLKVhOzL4seZPjdvQnLbEVqCtGcB2MFuLId1mGyY&#10;dfTrNEPeKN5WLWYgp5+G8UihLs0ILacfgTsAoOu7VRKIh1S1OGYZp5BZhSwrJb2VV6aycpd4KnaA&#10;crvIjaWBeIA70yVjKq82M1KFM7bIn8XBPRMpqW6FwTqgnMkMEIfqB7ZwU8+pjRTZeyYzKlUmpCQp&#10;o4l2gXGHFnOw5qrJ+Vp6rpZq5QBq9kIj88t06UozC76hOGI2RAFupsFwFbLHTJP/izCI+pmxroMO&#10;d3Z3yT/VMcNA4tUF/ZBLi2NxyK5T1BpZaRLvvQCCcQYLa41ANBLvClgBA02XExClmudxYQkO0CGj&#10;DvBFOKQgckjlqT5yAxQIZdU6UA/MxBJxOezh6pzCUT7s9qLIm049ZWqICaGpAtgL0IPxEHDnBq8W&#10;gw5ezqhTnjlZXxzhp5O4h4UGd04UbMjxgmFOclfFqxmtnjOIeIpmPac7yVYZVUTncIQyBS/XgDVp&#10;1SEqctDgTo9b9XUbTzGplFJAItybOTqYw2WEtwvcU0zIZQamSkoH8ThGC17fp4BHVapSyMXg8SPL&#10;VeHBMWQH0iMUBkQGHseKIx7dADoO4rDpSLTZpQUp2bgM4snGyT4kRPDEwT1AH2wLCZWgLWe1q6WF&#10;xkRRs879dPiVJ57Zs23Hpb2HEz65XZmcyTdmU7XA8d6vX/mgd+/JVqm42JqaKucbhXQlbdVywCad&#10;DEUppZhyUKaUoUwoKJ+Uy/SxOOgjSEgE4hDrCJMPYFGoYwEigV2ALJyHhZdolpL1Ar1WrZP7JqKI&#10;yH1GK6uTMYmIh1+IDEIUrCMAiNZa57xxKuVM3MOYAuKpl5OVgskGFYdFsBVI1OWeLtPQvRDP9Jy4&#10;LqilSzyiIciDKIcPCeEodgUeiTYa2PJZzsLmxRwtQSrMPBiJ6yGPFS14LkPk8GLbT55rMZNjC2eB&#10;uvDzSt6cCK6KXrqTiw6JNhXgifNaDdiSHGMGkU08YnboByJ7DwXTgG8CKkXt+HUZDfJnQbocMpQw&#10;WMeQQ0oEh2gXctBHDsY1su6QJIwPqoRBQQxwUrGoqjK5sRxnVqdhKKCrCK0nisnZXGTqMUOLamqw&#10;WkxNlouNar5Rzo5cvPTjp19v+euj+957T+3tnSuWrkzil9U+8PWejWvXf/jqW1o4WK9kMwkNTGbi&#10;lk8oE7XkEETco4XJNWbQSltxLQAA6tBMNBUnSAJqCC8eaA8fEU6n6B9q4/MhkkjiE6Y/HAdxBMqw&#10;hyvajX0m+OjaV5iBhNA2yb9DS4UTOXVqKwtMMVU/JNxS8U6Bvs7pZDRCg1x7PCcbgYJxyrEiw4zo&#10;dFxaHa8WgRQbb0A5XQF0hMkHbUvmUBsmHp2CjqkgsqAWAh0WmXPYeMO7HfQRuIN+9mqRJ2sZBhmS&#10;T4fIfsNwI3mU8JiTkc4RPF2pYUqVEnE8StAFqUG3FvSwXCROHec4HhclanlHoKhnKOYelD3DindE&#10;SPOP6QGwDoiHBJoBFSlo+EaiGOkdCY/1R11gozGNw5OdtCwOEhLGJC00prMAPQRVvmGADq0bGvHg&#10;ATIw3LflqWfefPSpl//21L1r7r53zYbze46f3X3s0Jc/f/7qRw+u3bB53f3vP/72hd2nfBfGvv3w&#10;8zeffHHs7OVy3C5ZWkL2x8WaXKFhOzqelNx/TjzQHJdLvk48LOrnWJz/A+IhFxjgprMriIdtJ2QB&#10;auVxAeh3iAdsNJkhlxaghyw9ecpmryZCFTtYS0YmcvJMBQxBQcH1ZCSveRORUWyLRqBqR4A7RdWb&#10;iY5REA9zj1gjArwymVWpMmHJnC7idSlTnbEmO0/KXJnML7Vwp8lMZbWi5sPpOAvE82u7dmUiO1dP&#10;CtyZKVOgDzueiHgokEhYeoAveXx0DuLM3Gjp6bixHO75r4kHVDdJcc0O9PzXxDOVN6HJHDEKEw8l&#10;md9EPBCZdgAKHeIhKxFxDBEPGqKWjzDeUMgOrbqlXScenM6Wnj8jHkeCeJqMHcvUAZ2uCHcIYpYT&#10;TyNHotR0Jh70A3eIY3IGhfJwzeUu8VTSCoRGzoygIYgH2yqLcOd/RTzs4VIg4A6EXUqYshXh1RJr&#10;GUJ5cs1cJx4yQZMnPgyIAeJQ0E9n2yWerpypnPAdnE7Eg10QTyYuAW6EBPHk8epJjb1dcrOYNPze&#10;iz8d/OyFtx69674tDz198cBJKxCZq9bLqn1s58E3Hn6178CZYix+ft/Rl//2/IHv94THXTP1WrOY&#10;LSbIRCQigYA7f0I8wDv6WP43iAf9NRH+nI0LCeIh3MlRJ2AIlDZZTTeKtKj7f008wJ0biYeieTo0&#10;A5QBfyiCWsQWzIGj3QhlZhqKrUY/JPBCUAu2mEGcCJW4aKFoo1MI7eW4AzHT3EA8NCYJWIk5loZO&#10;JehsuiMmngzRj5xh3BHEk4zH/iPxgIdMKmdscmSMSPbuQo+hBnXcLzvQw7gTSZho0DJbcRW8Eoiz&#10;gQfSKY0rpMWEMwsTRimVvWvsYeJh0CH/F+HOfyYe4M5/QTyG7E9bUqWQVsIR9+WRPR98sf2lrfff&#10;fvczGx8ZPnyurpkT8dTBL3Yd/27/wKGTDTMtDbk+fX3rT998p4WCpZwl3ixIJWXFsmB9U0nFKcSH&#10;uJB9W0CZ5cRDIwl6wDphvGV26oV5VxAPRfP8J+K5zhOdMGSnn9XthDhKhgfg2jCtyBpbRjxgHcIX&#10;YdFhN1bnRDYadVgK7Qwumyw9FIKDBh3tmItEsDMgCSfSsA7rCP2BeNjxxAlW9KJAKOhPiIdCefDD&#10;QmTDnf+JeEyyGwUoC88hHq8acYF11Mg4xHnpJA3tiMsEQ/9n4uHU9DFIpKZHPcMxz7DsGwXlSJ6h&#10;LvTowXGAjtYlHr8gHorv0cE0QCWcRW6vMT3o1kOsMIHUnxGPK07lEN1Jxa8Fx6yoNykHLx079Mxf&#10;Hrq0/1A+op7bdfjpjY+89+Sbhz/fv/+TH376ZNc3b37w5SvvvfXQix8+unX0UP/5H04888Bju977&#10;IjoyXknoSdlPK3BJ3rTiTcRcgJ6embw8nZPaVFOHiiy3i6ySBqAB39DqEySnIXAHDTGM2eU69OCU&#10;efCTMAUR4piCZgQALTQSIJ5uz6wQ234gZh06sU0xwqbwiLUoehoXRoQxVVBKpl+okY5OFWiBCOBO&#10;Ke4vGP5kdLSg+8pmqJGSJtPSRCpWjQeKmrdmBpvAJiqvbIJUJoEI7BqbBb4ArciDllloFn6day7N&#10;VK8tTF1rT+ViQfe5Ez99/vEPn7zvvXAyE/Eu1PO/z7d+nWkAhuYqyRmK6iV/lliTi9pEMDqvsk6L&#10;UcxWbNCPg0GEPkRCDvEUKPoYotMF9IA88k7aF08LyiE7Fr/BjoRLi9CE/FbT5Hqzuq6uiawBgXhE&#10;qhQlTxGOOKzT8UBROE49ozTzOolcXWzaKZLw0u16crpiE8eAb4TfKkexydQQrMPbZoEL8AgBsyCA&#10;DpAlS8tHOCLQWd4mprnJq+UEMgvcIeIhZxY16JBJIckFE7jTGUa2IsBNKRGrMutAxaSUt4h4OBVL&#10;hwTxCJaqF3BvJuIp2FIJN34Hd9h7RZILCamYJNyhSGccSqgl8nAx9FhO0fqcLWctcEkMneTtwp2M&#10;yQYEk8EDJUUoRylqRwsnlCAlXllyF4CALxAZb9iNVUrqTDx4CcyjduN48hzHU8nGwRDVjFVK4oE/&#10;+N0HH29av+HB2+/asumxH9/Zng/IS/XJYkT56YOvHlh19109d7z/5FsHvtxzZNdPp/cffXbz4y8/&#10;9oxvYLhdq7fKpVrOKiY0CqAhlCGgEUyDLViH2IUT0QWIdIVdMArgpotBkOAenFXF/0spMVFOQWIM&#10;hENs5qFsr6lqullO1vLxMsbn4xX8XxcsioPuoJVI+xIGnhqVQsZIG8qnDOIeIh5CE6IZh2ycXHR0&#10;osFE4lDLcl7BfRF4wZx0PSgHPcAdEf58UxwPzsWw7i4GC9zpHCJPlog7FgYecn51QoJEGHLHxqOI&#10;ezmUwQWgJ6ECeoAImBNTgXKuO7bIjaXyshJRsawE1VnWo0kLL4S3INmi/rItU8OSTBpGsuOU086p&#10;VZRLZXJcM1jHkMO6HNYkwFPMUCJoSGGfyv2AG0iJkYEHDQzWiYpilhaLKxFbi5lK1FSjphwxpJCA&#10;Hh3jIz5NAnLFiHjUMAFTzK/hxiP787a5+7Ovdmz56OPnt/71rgc23rbhwI4fLa9p+rT+g5fX9ty+&#10;qmfF1s3PDx8404ynL/x07N0XXhs+e3GykmtUUo1qOm1T5Z5iUi8kQNtaxlJSRox8W+zeAlDiY8QY&#10;KBmPpsB/ZNeJEBiJBgczkYeI8Ii4JIVOwTeEO060DXocqSEbtNQ9yp1ocIqWk51OmMJrhrNxhaJt&#10;hEnG0tEImJQZ7rf1gAAdPPCkyOFF6VcUWdwxF+GspCAnx5BDth+TpwLxiHhnqPtyToNS0zkAiMkG&#10;pIJphTGJcIeunEozLyceAToCaCAz5jUi7riTJ+GPx9Cmol/YjUc9YhEGWjICh8i35YbIk8VSw+MM&#10;Oi40ICU4plG0soeTsFxUPyzqAdwYtMSEV/GP26DnmA9jIEsOqCE3kEgi84wb3ANhJMYo/jFiI/84&#10;h+CMQ4pvFEclD6ho1Iz6k/ha+l1G2BcPB/Qgrt+LGcyoD6+ihzwQmZHCnngUiAOuGiXoIZ8a5W3h&#10;rZkh77kDP374/CvhC4OzhdqZ7w6/9chL32z55MgXe87tOSL1eayxwKFt3z2+/q/re+54Z9PLl3ef&#10;+fq17c/c/+jJ3T8aXm/Z1tTAKPgpC9iV3MkYrTKhQ90FJQAcrZxCuMPlBylH3SEekrD0dDAIg4mN&#10;nKAfIh4DxEPxPQAXYbzBWYw+hDjLGWiZsUeIp+pE/HQMP9xpkMOrinu5ypWRYwJ3JvNEPI1UtGIF&#10;yyapSmtHSBNZdY6cYvFGIpKXXWXdN5mVp4v6XC0xTSEycjMnT+N6GmlAw8JEdmGi8Eu7fm1+6te5&#10;qaVWvWao5/bt+eHjD/sPHxg4cmD/px/9+NnHwd5zrbR5pVa81m7MlVMzRYprhm4ini73CNaZ7kAP&#10;qWPO6VLOcuIhLSMegTtThY5FB0yzjHuud3YliKdTVJCzxK8Tj7D0tMp2q2wJ3JnAllbbkCEyEbGo&#10;bmEJeET2HmcZijx2WR3rTquSoIJ+OQATyTnKaoJXKDMcRx3icZxZgmM6xNPNEv9z4snFgS8kHCqa&#10;PJJQppbRIFCOEzpN/iyDdilNnZLVr2dmQRy5XE6rXaYp4u4Vj+TMWBk3fo5fLiUd4snbsTJZjJwi&#10;PeTSsmWuiUwi3CH3FvmkmFQUATQUKUlLLoe5TRleEJAIygJ0eDfNAvTgXJF8zmYeop9uHE8WhGRK&#10;UCml1XB7Tln1bCY0NvbEgw999e5H6rDbGvFd3ndo59sfDxw41Xfw1NdvbXv+/sc23Xn/0W9+Ov/j&#10;yW/f+2LkRF9sNLD9zfd3bf+8lkq3SuVGMVVJE1uUs0YJ3JAmoMknKAC5yx/oJ3XIpgMldJQMMx0J&#10;4ilRQWSCHmHpAcpgVyz3iHNFXhg+4TInq+fwwWJ8nsKcQTwYLETXk4nTIuopvZQysgm9mDFLWQtb&#10;qGO80ak8oBO+4wTxiH6ymnRcVAARtAW7QLgvYktE4oT1UFuAjojjgTAJeiAxw3IBp7pTCWND0oqB&#10;aQoiQz5LAUMZvGiHeGi9TLHlSwLuCKXiMSiN/1B8SWzFxB3XjGXIF6YkLACNTGTTEQCogz5AKB24&#10;Q3Ydw5Go1mPwSuZQLOyWIh454tXYkyWHfezJigB6iHgYfYTiahSsA2kYQOwSUaMBGqZGySYUDRhS&#10;GIrLERBPXAoDdIQ0nBLD3TqKmR0DjxrGSyRNPJ+PvvfyG19s+dj2x8yxyFcvf3D/bevefOhZ19He&#10;vn0nn733b3f0rNr68Csvb3r2tUdflMZD+7/a89C9D46dPz/dKNUKFMIMMkjjw8HfgimnDCkBbiPW&#10;IdxxpIdvWMtCLNjeLXXI+eGEOyzGmutMQ1iDc9UgL40JaLiBeNBeLgEx3E+GGeYhqnkjWMc2wFXM&#10;PQw9Iv2KM7D8vMA4ic+6mXggh3g0Eju2KIq5G+hD3jFOoQJ8YCuUZLiBuj30vrgmIfCFivXxMgtA&#10;HCERWCPaGCAoh2KNo4AeZ4CIa6aigpiBHFtEPI6lJ+YRoEOsExqDJLBFGKgh/Fa0ZBUxU8hlxWgx&#10;UUBJSosmtYiFj07DpxpSQmQEUgKutB4D6NhyqJ6zUxp+V+WEgke+sB72iOI6snfUDPsSUighhYuW&#10;ntUVqGgZKSVmRYNmLAC4yeD7HwsYEV9SiZjgcvBQLKgEPZIPxIN36jGjwCmq96h6xy4fOfLtux/Z&#10;rlA6JH/5xrZvt35ujIaS7vDAwdPBC8PeU73fvPbhE+s3b1y57pl1f9u/5duLu0+98bcXPnj29ejg&#10;cNlS7ZgvpQQTUReJiAccI4AGqNG18TjlZ3DoD8RDNhh2clXAMYAYNvN0iGehTlYcIh5hIurgDkRR&#10;zIJjhI1nGe449iTxilTbkM1CgorK8SuNFHuRcJtXBA20axbggJclV0QlHhHEg+2U8CuBJ7Jyww5P&#10;ZaQWxvNyE0Q8OXmyoLbKcbDObD251CpNl5MLE8VWLpEIeA332Nm9u05//11s4PJcMTdhGXHX8Onv&#10;d+54/eWTu75KB9xXW7XFZmm+npml+tEW1Rik7PqbiYdWHs07ri5edx2XxBHKnKJ1M/oIoecG4iHx&#10;LrGRIB7yhfGu8Gr9gXgE9IjgG/JqCeKhkoNUrJlsPDiEregRErgjHFs4i7PTnaLMXXVtPFQ4h4hH&#10;a5DDCy9NrNPIgiPx0qCWrl2H9KfE45h5brLxdHCnhrtsWoXAK7U8owyBjsZuLLVKIjOPcGl1iMcU&#10;p9BC6ByaU0opkPDpkFsHt/wE8CJWShLZ1LIGVElrhUSslJKzZgRb0E/BFsIYCljhtCm1XrB5VXCr&#10;lDRE6HEpqRVwuyWrTwx8I6CnkolXM3GcCOXBMWzdcWw8ccyJC9BwOqWmC39WnCmKiUeIc6z0UhKf&#10;Rm78cu+j9286f/D4XH2iFk9ePnT841fe/2rrjqN7Dh3e89OJ/QckdzAZ0Q99sf+xuzcf/+pgJmZd&#10;PHhq+1vvhkfGJvKFmUapnkuIpHeu70zWHWHFgXL4KBKcMc6gA8qBqmyMQQ/RD/u8RCcZbDiKmcgJ&#10;8whOIhHcEEWR95Dy4Qs0LSUDJ+PhPP6P2DKE2WhCfl3h1cInSR9mykgD+8i6Y4ltF26W4c514ilx&#10;OnqXUYTbiHiC/VPowVYEO0NoC8RBA2KLi2PFQaeYQexCfJTGi8HCwIMtQKeYi0PZDu5cJx72fGWS&#10;Si5JtZI5P4tMO6Yaiiu4fYZTpkTFdSgWB/fpqBWPGLhhGLEkJSuBewh9BPGAKiw9hl3OBqcwYQoW&#10;NiKGHtHUILa04CgUl3AuRkJpU80mDFuX4krUUIAOsiFHoERcIRkyWEcF/ciOdMYgS4uhoUYCeixE&#10;wl1HjthqTICOiIDWZUpuJ9eYHDT1aBqAnrLLhezls2ef2LT51N7DC82pVirf++3PWx949MfX3rX7&#10;xrPu4ODPx/d9/O2+T75/4M6/3Naz5ofP90rj0Z++3nfq+/3S2Hhal4ppPWlELCUIJYAyVHNI4E4X&#10;cUBsPoj8fVwBSBCPcP+xB5ANMMARtvGADDr+LAd3oG4DxEO6kXhEm0WGFuIVJSDMKiTVT3YdJh5s&#10;2cbjI1FlHUoUp0qAXOTG4RJBPEAfYcJh4uk6yCgGSPGTsYeJR4zPmFFsKReMnVzOPF0JMMKlUuWL&#10;gM3VLghfxJqaHa/WcgmrD8YI4gH9GN0cLolW7tMZesh7FXNrUZcWIYF1YgFKthLEI7Ovqks8YCa8&#10;dD4u1TNWJYUfNKuWtRuFRLOcahQTZfxB4dtu4cFPm6pkcWiilKmmzclyplXLT1VyzWJ6spTBoYlS&#10;uplLQFOlbKtSmJ+oTxZzcxONdqNazyTrmUQtYzUKqVLCqKatiUK6WUhBKRVPkpIW8mlhvHda8EcU&#10;/sGHZga9o2fOfPnW1vFj59Ih5eR3B795+zPbHbXGQ7vf2/Huk6+c/nZ/6OzQ+KHe71/c8ey6h998&#10;4PkTXxzY8/5Xbz7yTP/hY1XbaOYTOT1ihcchily+Tjwsh3gKGplwCpognq7my/HZgkb9XFRwoWGz&#10;rPlafN7JVDdovfRlHisCGiaeLu4IgXIWqKgxGZYoBUxESVepk9jLgSGin9kyl+1ZpjZmI1FeVRc4&#10;ABOiIp9TRRqHcup0Xp2tWTQYkFSmyBuABdBhYTI3W01PJo1UOBAZvHxu/77v3v/w6M7v+n7e7zpx&#10;rGlohXAocO6sPTaSGB+NXTr/3Vuv79ryRiES+H12emmiPF2ITxfMKVo8iwoCCRCZBuXkKUR6how6&#10;aGgUuQzKwbWBLViCb3ipLAd0Om1+F5hKvEea05kWEmQjQIdy0TF/2XQ682LFdZ2YL6vgrXGilhis&#10;TTgNApopjtThoBwgDrCJJIiHLUw46ri0BCpBwmjUJIIh044TA9Sx8VzPTheiEBzcs8ExJId4ADSd&#10;0BxyVF3nHsddhTGlhAzWgciNxecCdyBncM4QNp4aiCelQJWUClXT6KSzGHSotCBnYOHuTqAjitoB&#10;d0T4Thm3fFaXigp2TLjGymmFrwdXaM00QAz5VjUzWUlPVTPtZqlRTE3Xi8AI/IXjz3uqkpkoJRt5&#10;DLanKmmRozRZTk+UUmjgB6KcNqoZQFh8soLfglwT/cVUPZ/A85DoxwCy9zDo8EITpEIClKY1iulG&#10;MTN04czf7n/g/OGjrXJt/MLl3Z9+PnimV/dLZw4eP/zDT2YMvN448/3R9Svv/MvtGw9v33t898Fz&#10;P574euv2H7/cGY9E5qcaU+VcOUUvRBFLacreahRtiLGGTD6CRbo4IhBH4AvZdXgXyCLKBhK+5DmR&#10;irKoDPQUxHIQQoRTSt7GvQ0U1VmMk5Z5JzOPeHdQLW9VsriMZCVjUjZ+mk076ThUwe8RVQU0wBAs&#10;VbBLF0S6gMJQ4sQdL2/gkCCk7indo9zjoFL3KBoQesRIbMVgjKSsK6dNAuiIiBwS2rQsqCI6swkV&#10;N2wMRgPKpzTh0gIG0Y2cIm2v1y9OGOgHqznEA5kaRcxYGqglZuqSZcgWODgTz6T0cjFlW0rC1nKZ&#10;RC5j5zNms17gwOFcvZTBtpCyasVsuZDOpUxbl4uZRL2cL+dTmQQ+NzthqgkT16lD9VKukLaShmKB&#10;b6JByFaldFxLx9WEKiUpsEbCNahRvyECorHFYz36yRIZz1nGpSPH7lp9+9G9h5rF2s87vvnb7etG&#10;dx+YiKjndv90Yd/RdmFS86ivPf7GXavv3rB6w4fPvhvr9aVc8tuPPH/kq+9rdmq6Vk6ZclylsBLH&#10;WkAJUCQq80Ox3hTSROIUfRLvgnUAQzRSB4F1RawgcCehsZiiAFVCwrCaQicdBdw4w8BbvICUx6bs&#10;J+AOGYQAQxZdmE8Oj+myJxUPGZLHkNyW6iVptCZ51wIkuASv7nAShxtTEDTTD9t4KAyIzDwqINJD&#10;lh40Yh4M6FRqoDSIJEUIYTa8EVwAi0HHwiWRacdtS36QB29Zy3xbUIqLBkFpNCSvqHcaj3mEmYd8&#10;QOTAwjtyUXZ6lHBH7bqxBOgER7GlXfZAcagNyQx7M2pkMpeuJ5NFE7xSaJWKzXxmbrI216y2G+WZ&#10;evFKq/lLe7pdry60WlAjm23mclPFYqtSrabSs43GwuRkI5tppFMLE81GJjORK7Tr9WauUDCtdr0x&#10;22g28/lmLv9Le7ZVKjWyuXatNl0p1NP2RCHTLGTr2WSjkM4YSkIJ4XkyoQSzVrRsqalI6IePtp/a&#10;uTcfM1JB+eK+I5f3HT+188dtL7z5wdOvnty5t6payoDryyfe37jirvtWrfv2rU+9ZwYOfv71yW/3&#10;JMNUozkrB+yIxwq7of8T4iHcAYhgy+YZxhQTEsRDQEMOrxv4pqu5miUASBAPwU2HeNplyn7HIWqT&#10;P4tcWiIz3OGAjmacIoG4VRuiFCHjghMdjMuGpgvaDKCBSxSS4QQjAT10OlXcmanarYIpDfWe/m73&#10;d++8+8qmvz17/0MnvtqjD47HLg2Gz1za//7HL9734KGPtsvnL80n0vHegR/eenvs+OFmXL3Wbi40&#10;sq2cwb4nFTOLOoSAmzYHLBP0FChsmTxcJKIfwSXgmy73/BnxCCYD1qhOBcLlxEMp6Ew8QKiy2XVv&#10;3UQ84JuJvEo56jkFauY0XlHL4RjgSwdoiHhqqRjGtyoWGXiAShzB0413bnIoD+CGced/STzmH4mn&#10;To4q0k3EI9xVPNIU4PInxFMQI28mHrAOiKechBQIuPMnxMPWnT8Sj4hipiywvDHfKrWbublWaWmu&#10;eXWhxZqGluamfplvQb8uthdnJxfbpPlW45e5FrQ0O7HYbkK/zE0ttGpzk5V5bKeqV2YaaFzFWQtt&#10;0pX2tcXZxdmpK+3mXKs+0yi2qrl2ozQ7UZmuFwoJjeoQUhCPgoenlKVAhaRRxJPm2NDbzz5z6cjh&#10;VqEgj40d2/29+2L/VLaUielHvt176cDxmpGSBz3n9h4MXhq49NORne/vOLnn0Oip3p0fbh+9dLFV&#10;yQN6JsvZSiZeZOIRNX5ANkAfNJYTT3dXHAXoYEsNNtL894gHH7KG/6xlxEOq5U1+aTKVQbxkGEGY&#10;8G0BdATxkIEnTeufd4iH6vgBNQSjCOwQbWKLZYwignv4EMXlgHhAG+JQ9yycwpQjiMcJiBaHsOWz&#10;HDPScuIhXxVlvFP0MZtzOtAD3FlGPBRCBGxl3Pkj8YiYZStOuIMtEEcsSy4kiMfSoxRNrIGNMK2R&#10;Tuogm4lGcbJZnpqstqbq060GhM4ZfH+wO1GFWo3qXGtivt1qtyamcCuaakzUSq1mdbJRrpdzACM0&#10;pqfq7VYDmpuZnKyV2pON6WZtolpslPI4vT3RmGnUpqqlZjUPNSogK7x3AzSG66FQHi0S16N5G98f&#10;KzA49Nzmx754/9O8YV06cHLzhvujQ675xuTg0Uv333X/jq1fJiLJ4ZMD/rPjZ7899MZDT7+66ZlT&#10;Ow99+OhrT937V8sXblXL+I82VVrO4ibigeiD4pLTImrnZuJBgww/DusI4daeAKkogbjkh24inqQW&#10;hph1hP6EeITziCYhTCEnFAGK6qcShbRUViChY1p/0gDuAAQ9gCHoZuIB3HBKeYd4uId0nXgSetDg&#10;hHBxlvCRoSECd/5IPNhS3R3CnevEszyaB8IA4E486uEsCpziS4KxADpMPFp4nK0+lHb+R+IRlh5h&#10;7AH3iJgbQTxchsdTTRqNZPrYrp+e2/z0V1u//OHTPe+++N72LZ/9+NVPX3+4E43vt//ww6d733/p&#10;w49f2bb3s/3vv/jR85tf/mzLl9te/eSZTc9uf3PH9jc/R8/21z/7ftsPrz725iuPvrnr470fv/b5&#10;3zY+8dGrn+14Z+drj7/9+pNbf/7q6Kdv7tj53s6Tu08MHO2NDQV1bzSrmI10fmF6Yr7VbDfLsxNl&#10;PEZOVJL1tFkx9JFjp9574oWd7267fPDE+0+/+tpDTx75fPfA4SMDR44e/urbwcMn+3489v7fXr6r&#10;Z/Ujdz7400ff6aOBU9/t+fDZl8bOnyvosSQvQdohHuGiYoIRwi5tl/V0JbinO56cUGSJAaxo0HRB&#10;oUUqcM/GDTsjUQ3lIlHODHoKKnvKgEegHAtwMFPU0D/NW2DQPIAJxNNIYMKZooqjRDw8fjpPOeGc&#10;J0V+IsrkomkpEpmSxqvYjXPuFU6kl6aVPqmhTbOmspKzIEbVohny5jQoqmE3krHBg/sOfbIjfOaC&#10;+/jZr9/68Nut2058t/fYzj3ff/DpV2+8+8ETz/d+t+/Ctz+e2vF97PRA4OjF77ZsPf3N7lbCXpog&#10;3xaRCnuvKDxZJGQxadE18HYqp3DtH7mFXUYc8A0YBSjDWzpRMI2AFfJt8S6VCxIVgziXqplT62lp&#10;AuDCYugxuM3eLrzHTlucggFN4A4X5pko6hBHKMe58CBZetic4/izRP9EgdLXwUMTgCrugYSXimw8&#10;Ob2eUetZErm0sjq2RDlZo5G9AW66Lqp6FqdwfWQhQULOrlHL6lBnt2MQomEmGlUWj6Fp0cBs4hSo&#10;mJCrNLNJiCMSyym3nDCogl1qEOII91YhIQFxKGaZY3pKtlxKyzPN1GyjsNBoVNL2lZnJ35cWf1ta&#10;XJyZ/sfVJeiX2Wk8yvy+dOWX2dnF6davc3O/zs7NNZpX5+Z+X1paarfnJptXWq3friwstWeWpjG4&#10;vTDZmmviAaj9j6Wrv8zM/raw+PviAgYsYtjCwq/t2V/bc39fWvr1yvzSXBuvuNCamJtutKcq7Va1&#10;UcbTOd2PK1kLz1IpXblw6OD+7Z9KA/1TyXTc4z+395A85Bk/eemVvz657YW33Kd6Z/P1mVwl2j92&#10;8NPvXr7nsZ+27hw/cnn/p9+9+fSL4aGxZjYDtMJDEvOfmrVi+M3NWTFgDR40ASIVKppMaFjKqBB5&#10;svAhF0yndhEJA8idJMrkVJh4BACxqD4NLRNBkTcGVWopJ8rMQ2VaZUlDJ3Z51XFHYIJCWixrZRaz&#10;ZjFNKmQsCPfatA2w0MnkkyIxoFz3PYndLqOAKjrOL3JdYVvMmfmMnsEArqTM7LIcehxLDzETf85i&#10;QjFnDtjH8CRCdvgUzsBiTsIpxDocskOlk5lphJzOTiNpSpxzLrEhR0pbSsZWk45FR7aJbKKGEjI1&#10;8tpwxZ2IRXWNudKxEkyYSiGXnmpOLrTn2pMTrUZjrj179ZdfFmbbC62ZxfbsUnuuValfmW5fnVu4&#10;urC4MDP7y/yV9mSr3Zj8dQHfXpD29GK7vTQ398vc3Gxr6urS0uLCQnuitTAzd23x1yutuYXmzNXZ&#10;+aXp2bnJGcxwdX7h2uLi3MwUeKhZzAOAJmu5WimbTZLdKJMwGsV8OZtqlgqD58//+N0uOyq1itXx&#10;iwNnD57w9I1+tfWLLc9s3bzx0eP7T9Qyldhl7zevbtuwYu07m1/b887OY9v3f/rC1vM/Hq2nc/Vi&#10;rlS04walqad1KlPJph2y7hhgBU7Fomws8nDRx0IWMvZ2cQ/Qh8KWLYAFBQWHyVXENGOrIXCPAJqu&#10;3yoBmsQnTNE8XegRHi5qgDaIeNiFBBwhXxXJD7IB64h1xZl4SFk7ih7CGuIYAAo5yNg9B3wJmDJj&#10;CsEKeaNATvgTs/EqcVAaVywE31AhIsIjvCJxD5cIAuuQs4lWvPKKLC0CJrYYYQZT8qWovBAV7MFF&#10;kgOLPV8cBkT2HlorlGw8tPIoJAaj35TIqyW4ByKHF+V+j4N+wHnAIKp20yUegh5aqxwygi4jPB6X&#10;3LYUnCoV4z75vjsf7Om5padnRU/Pqh7n3+qenlu557ZbetZwW3Texp3oESPRXsnCsDs6bQzDURy6&#10;9Zae2/ncVSt67uKzVmO2tSs3PHz3U4/c+9jbT23d+8m+WL+vlSkXTatVqwDNr8w227VCu1Qoysr5&#10;vT+9/shTHz7/+nN/2fz4xvsv/XSwqEupWPDnr748/t2ec7t/ev+R55+7d9Ou17cd/niXdtnrPdW3&#10;a8tHrqOnC1I0DXyMuM3QOLY98xVa+mo53yxULYds/gA94tBs5+hNxNPKy4J46MZPPBSf5bUXwDSk&#10;vDZXsRZqqblKYjqP278qBOgRITvzdXuplVucTGMXnDRdUOfrCSKegjFfT89WEjMFA6g0X0uCGKgw&#10;YNVeaGa4Uo6j6ZIJpKDscQiDWRg8TSlUtAoVjclZVJqvahR0/4Ufdo0dPDqfyi3ky8Hzvf0HDu95&#10;98M97300fOh48OzF8Jmz0VMXzn39w2v3P7LntY+CRy4FT/f+8O62yIXepWZ5oZGbb2TaZZuIx0lE&#10;pxx7wh1WMxWFGunoRI5iiRwbj2OV0SayijDtEK9wIUEiHtqlHgIjMsyQmrzFAJGODglLDxFPVuXQ&#10;JSIe2uJ0cmAZnHluiAqEEyUdEjlZpK4zizLhsXVKMAsBbii0GWME8RQoIscx8GQ1gp5Ml3j0Rkav&#10;JRXO0mJwyd8QlEMQk2Gmcfo7w4Q6gwXrCImeakoT0TbLhaPdNiMO2XU6dXQIcYSri4gnqUE4JPLP&#10;nfhlbkPlpF7Bx97M2uHA2T0HH7538/ObX/rpiwO7P/zu1Ydf3rPthyM7j3zy+iefvfnZkW+PfvHO&#10;d288vvWbD/bs2rbvmU0vPfO3l3d+8sMXH3y3+b7HXn1yy4evbX9u88svPvzqdx/u/nzLl4/f/8iX&#10;b3+277OfXn/83Q9e/HTXR/u++2jv649t2fvpjxd+ujRwuL//eJ8eUKdLjd/mrvw2twhy+nVx7rdf&#10;5xdmGwvTTbIkzUy0m9VaLpuMRd2nz3pOnp7NFVrpwq53t3/wzKvvPPnisV37T+7+6ZNX3xo7SXTp&#10;bQAA//RJREFUdiF0euT9za89t+5vj615YNvm1798/v1z3x/a/trbR3buKahKq5JpFOyCjTdOFZwB&#10;PTlbqlIpQuHvA+VozpakC4nEq2rOFCoAfXKEO0Jd4mEXEgCFlSEjkFhNky1AItuc2vk0qIUK+kEF&#10;zkgvZEA5JEE8+bSZI8WxLeYSRQBQyiQ5MzsGGOISx3VFuwRP3EAPoQwrizF4XVot67pvSxAMN2hL&#10;bZ4H3IM2CViDQ2niHhKfAsqhMB3eFTQjJIhHsCkETsIMXQBiskEDeARO0sA6LEWIDTwgHmfJCHFT&#10;5yx0yt4q5exKOR/wRT95/7tPtn6/65O9Lzz86hfv7zp7sPf9lz/c8txHuz89sPOT/c8/8uY3H+/b&#10;9/Wx15/94LGHXvr6k/3vvvrZprsf+eK9XYd2Hd/6wgdbX3h//1cHv3hv58P3P/7lh98e2n38sU0v&#10;vvzEO9vf2vnZ6189++Bzn732ya4Pvn3/5W07t33fe6RXGvLOVBoT+dJ8s/X74i9g8fnW5FSt3KgU&#10;mtVSo5SfqlfaU81mpbjjow8233f/yPkLI2cvrrvt9lcee+b8wSOSJ3h078EP33h39MLA1sdeefD2&#10;e+/oWf3WQy+8+9jLsYvDZ3YfvH/t3ecPnCiYCfxHp2w1a6sJNZLSQTwMPfgEnEgdFtjFoGjlLvGI&#10;fhN0AtBhew8HyoCNqGwPuMdk5nDEjqqkHuXcdcrnokBmNsyI8J2uiHWAER24sTXQCVl0hJ2GErLo&#10;UJBWtqIeCuih9cmJbATxkAiA0JDxuiRBNkkuukgFlxUf11yGmITYxpOKhxO4/o6Nh0CHjUyCewh9&#10;VD9IiK5Qo+W3yHlHcMbE41iD8I4CUIqXoUgZVKAZsnE6EY8T9GPFvHEQDxf0AwbFGYDQBuU4lh7K&#10;2OIw54jHDHtsyZsxQ5WMOVOrj58fu3P1fT2EJhCABrqzp2ddT896FkgFu9BabqO/exS7OAX92N3A&#10;WwjcA7JBJ4SjolMMgHAujgqBhIBHt97ac9vDGx977C9Pfvz2Zz98uT8pxWfL1cVm89eZmYad8F7s&#10;u3T46IWDB8JDA3lFqib0yVzCdfHs/k8/P/3tvu+3bDv8yc7DH3371fPvHt22yxyOnNv5Y+/uny2X&#10;u2RKKckH3LHCrus2HkYZwhrucXBHeIi6xEPDOoMhMpywW8qx8RRVEA/zjTFLeebADr2VU9GzMJGe&#10;zmlzZXOxmVuayM9Xk1enS9BCI7XQSC61qBDO4mR+aQrKXZ0uzNfsK3QIyl6ZyF/DXaGRna9jN/1L&#10;qzhXTSy1itC1ucbiVGFxIr84WVho5tq1dKucIAwiVEos1FPAI4ahxEw5MVNJQtN5Ip7phl2xov0H&#10;fvQdO7GYLy4WCt7jx6IXzrdkTT5zTjp7bjGb/rVc8B06+snjz7268aFPHnlh+PsjOW9s7OCpQdBl&#10;LPBLq8pXlWmXTLxN6CbiaSQitJopreIuk4mLmawFyGDEmcyB9sicI9TMyq0ieIX6HesOQIcDcSAy&#10;xrDx5g/EQ9BDuEOuMccFxuc6Icl04o3EI+rudG08RDwENw7iOMlcXeJxYpBpbc5mIb6ceJpZXIDZ&#10;zBhUZ9mJ1GExtXRRhtoduGFxzzLKuUm1jF60JUIcMu1cxx06lAXlkNWnlo1XnLrJWi1jdIinI0E8&#10;bOYhN1ZKyTP0VHBuLl5OW61mcX6mMXrm0r234a+OnkJW0N+eeF7Bn6j4a8cfIdroxAMKHlOwK55j&#10;sKW/TN6KZxq0MQBtPBhhFyPRQCcmwbQYj4ebtat71q3ouf3WnrWPPfDS3u0H+g9c9px3qT6pli4v&#10;zV65tnDl90UyC11pTZARqDUV93gv7Nt36Muv9336+RP3bfrwudfi3lCrWGmksyNnz13Yc3hs76VD&#10;r33/7JqHH7/9L4e37ir7zaaa/OnTLz9+4dXY0MBso9AoJGghCBAhUIBdVyAeYdoR1h2y9DDxoC18&#10;UviIyMzDhZKhpBkF0JSdEGYmnowGDGKrCRrEJaIQHw6JRh4vxPlWgB5wBlinxCtkVYsJQE+eoIdi&#10;d4QtJ58C67BS8VIuUUgT7oCEMEOZ18OiRs7MJzVSh3hoKdBOLA4kgotFaWNKHQfpchQz8Q0PA6Pg&#10;PopdvBfs5pIamEnAjSAeSkTn4jqi8z8Qj0M2OEqoxOYf0SPENh5S0pQhW49BCUMWEnHHJtff6xIP&#10;VSM0Zbz99kxzbm5udCDI3xn8E18qfKPw9et+wXBIPCujgV18x3BUPECLLydGinPRxj8xg/gnvpli&#10;F1scQs+qVT1r/nrvI3/d+Nhn7397+fSoEVInMoV2rb4wPb00N7fQnpltTc5NT003auV04qM333j3&#10;5Zd+/mbn7Stv/evd97r6T0/V80lDefnxp3Zs+fDI53ufvufhv6y5+9hn3x/49Gvb47bckcfu+eun&#10;r76XV6yJcrGYtFNxJa5ELJUMPIAbC3d0rjHI2VgQl+rp4qBG9aYhQTwMPaCfgCH7U2aUlixl4jFw&#10;d8ed7Hp4MlXrETaejmnnOvEI+LiJeCyHeIhyQDaUlsUitiA7kIAeH2WB3Yg7DvEQbBHQkDRcsN9Q&#10;fJAac8e5gCHEPqxAxordFAENQoIc4gED4VxQC8OQrRDogHvIpYXx1NOx8ZA1CFtvx97js4FQ14nH&#10;axLK/CnxdH1bRDx6mGRFfWkt1MAdoZafqTUOfHfkVsIX/HD9padnU8+Kv61Y9czK256/9Y4XV97+&#10;wq1rX7x17Uu3rn2557ZnV6xBz8s9q55ccdtzK257ZcWaF1asQRt6tueWTT09D/b0bOzpua9n5eZV&#10;d77as/qxnpV/w+CelY+tWPPMLbc9vfL251auebrn1od7VmDw/Tz4ng4D4QtM3+dbegDRf9n53hfq&#10;qGeOuGfiSmuyXa80C6lyQq8kcSdNQnlN2v/Z5ye+/aHvx5O9Pxzb+/bnf7lt/d4tO+zR2CU8C7zx&#10;gdw/WLGUii1nlUAy5u1p42bMmq+aHMdDETwL4BWwTl4Vms7J2M7kFAE6XQBygn6c0oWUps4CAMXZ&#10;tKPNVuOtAi1HCoj5Zapyrd34fW7in4utf165rn//MovtP+Yn/z438Y+F1r8W25A49K+l9j+utP/1&#10;y/w/l+b+sdj+H9cW/vXLzD+XWv9YbP2PX+f+n2tX/p9ri//6BYem/7E489v85G8LU39fbP/9l5lr&#10;C03A0O8Lk7/NNRcncuAkCPQDDJqrJueayXaN0tddJw8c/fSjkt+9VMuFLp4YP/HzUqGwlEtHTx6N&#10;nT3ZlCR7aHR03+HBb386/uHOHU++PbL3tPfQ2cPbdlzY831Fi1xtlRdqqVZWBdVRlHSBXFoUp8xq&#10;gTyySjcYWazYJbCmk4cFTCER6BTU6QoH8XCuFh/VyQxD0qcpzobDltljRUBToDVThW9L4FFXwplF&#10;liH2iE0UNah7OigHVDSFyVlAH2FJEkdFm8aUiYTEshKcokXoQxYgDuuZoBgmYFMSmshbDs3kaTlP&#10;ATQkATocvgM1i3Y3TAdjurE7fxSwBidOlpNd6BHhxoJgeLebG6VX/6B61mxk6Upw865mjVIaN3u1&#10;BPRJKKWkWk3bC63m4nTrwsFz61bhzwz3jweu/33SX53QvdyDP37RwBadd3MDwp8oDuFhBU82yx99&#10;0IbwQIOtmBNnCYrCUfTj7xntO8BAt/XcfcfKjfetfWT7qzv7j/bN1yZ+X1j417Vr/7j229+v/bbY&#10;bodHh3/4YsfPO7929V5SvJ7pSmluojbbqMpu18Gvvru058TlnWe2bd768ea3Lnx5ZErPT5nZ0PmB&#10;L155a/j4iVYxPzdZBzHUgA64tVsSoEesUs42Hk2oktMhNMBDInuLvVpOalWHbGidrAKAJq3mQUtA&#10;UkdszqGGJgKWS+TJ6pKQs3yV4BLCi64jKaUlDQnK2louaeC2iS01UnHCnYxVTBss8poVU9jSbiGl&#10;swBVJLLWgOdENA9H21DhHLblgHggfmkHjMRLi8voXAnAhUAnm1JSREsxiHrYpQUB1wBtoocKDJIo&#10;gx0iew8ZdchKIUoIisQx4dhK29wwHFlaVJeCCfTgKZNq80SpiDCLU5MiubTemq7NtWa++Ww/E4lA&#10;GXxt8LXENw1fJGzxxcOXB4AuvofYiu8kvodC+AaKB2t8zcSDNbbdB2u00Y8xmEd8UdEj2AgABKG9&#10;EkS+acPD7zz9zo87fho8MdbMN6brjauLC9d+WbwyO9XIW+HxvmN7vvvi7S3hwb5J/JBOV+fazaGL&#10;5z987c3L+4+f+GzfV8+/d/G7gwc/+ebgZ7vVQf/e9794ffMThts/XS43ALO0ZkXY0MImre0V7jqw&#10;yNtlScLNR2uKgVTMGLZxlaovdi09Nj4uWlc1QAAEfCH3VhC4w0xDa5un0M8eLuHJyvCS7OzYcqAH&#10;pIIxkDDkkD+L1x4XEmMwuEMkJHZ7kdL47+YceJ7kuoWJnWUOxJi8nBaky14ozmYbSAANhMmJZjrQ&#10;I8RjAD1eXBJG6hEXQQxbrQArIBgGGlorFP3kC6NahV496jJlj4AeHBVLayWUALhHVOXRQy4lMArW&#10;6cpxaTH0xCn0xw8ZUcwQqGTMuUY1oyXee+0z/vrdueL2529d99bKu7asXv/eqnXvrFr/7q3rtqxa&#10;v3XVhnehlXe9fetdb69e9y606q53Vq59C7r1TujNFXe82nPbUz2rHl5154v3/fXTzY99tf6+D8BJ&#10;K9a+sGrdW2vWv7/qrq3QrXe9A2Hm1evfwVm3rn3tltueuWXNsyAk/h3G1x5fXQHxK9asvPOrrZ+H&#10;L49ebVOQ5dJca26yVstYE1mrltCaaXPg1PHTP//sPde3a8v2l+7+29b7n7706c/HP9l/4N3v3njg&#10;ce+Jc9lYuJEy8njkCLn+QDwFjQw8QBYmni7ciLjmm4hntizWGe1AjyAesv2QaEnzsrk0XVqaLl9p&#10;FX6Zbv42P/P7wvQ/wTGLM0L/Wpr75+Istn9fmPn7PMCl/e+rC9j916+L0P+4tvj/+fuv//O3X9CJ&#10;9r9+vfKva4t/X5q7tjD9j6sL/1ia+22u9U/w0C9oz/+2MP07yOmX2X/9hjvH/L+vLfz71zm81j+X&#10;pv++MPn3K1O/L0xcm61fmyldbecXJqz5sp7xDRz6+H310tmlaq6VVABAsQuXjMuX+7/ftevNtw58&#10;vL2dzP1SbLp/PLPjqbdfvu+Jjx99dWTfMe+hk/u2fmCPjy3U0gt1sl39B+JRJ9lycwPxcLQ1aVkW&#10;OtTIxqaKVHjwRuJx5BAPsw40XbYoTBvbgkGOvGW4AwlqcXDnD8TjMA2hDxNPN+dr2VEW5a7fQDw5&#10;DKB6g62SPUkFePAuiHgmaYEIWlHrT4mHVs4qJyA0iHgEG/2BeJx+B5J4fdCC1bHokL0H/aAZQTxi&#10;NdBO6WRADIFOhWN6yM/Flh7yanEcj7jH04JQllSw5WYh88vczHyzseOdz/kXH3eFh3vWvL5i7ZYV&#10;d769kv4Ot668c8vKO964Zc0rPaueWXHH6/SXfNcW/Fni7xN/6ivv2rriTvzlf0R/22te6Fn5OIb1&#10;rH6u55aHe3o299yCv9iH8DSz8o7Xb1nzYs/qZ1eufWXlnS/13PoIacVf+f4k7Lr4q8adCQ/c9DRz&#10;9+1/+eDVbb6RiBZNX5le/Oevf/917spCa/rK9PTcdGO2VW+3qtMTxVYjX8nZl44eOfDVLtsln/nm&#10;yPubX9t0xz2PrL+/d9+RfFDp//Hwno+3mQF/u1mtirWuACVcirCQdD6Nm4inBF4RxMPqEg9u+VAp&#10;FwfrlLLgmBuIp5K3oBK5sYh4uEFhPcuJR0APhAYFJjNwQF3iAe50iacA3ElbBeIeJh6wjhDv5nF6&#10;QoGWEw9eCKxDc1KpQDbYsNepkAHlOBE8AnSw7Yb4dIkHCJIwoynGHYgNObQVxJOn2Yh1qKoyoQ9J&#10;WHTQEAgl3h3mzCTUPxIPWXrQiFO9Qa4oGAHoxLWAkKFCQRDP7Mzk/OTsq4+9y/ABLnmgZ/VTK9Zt&#10;7bnz7Z61b624862V67auuOvtW9a+sXLdO7esff2WO17FHWjlXW+hveKO1+jretebt9z+4oq1r/Tc&#10;+hR9D1c90YMH6Nue6Fn5F7r9rH6q5/aXb1n7Ws/tr/Xc9lwP7itrcE96tGclvrF4lAc5dV0MwgJE&#10;tqU7Vt/97pvbDc2aabUW59v/+m1psd2cbZbmmmWoWbbaU6XZVq1gqse///7k9/vDF0aO7dh3ZNve&#10;TWvufXTdg9IFT3I09vHzr4+dPt9Ip7OmCuIB7vyReCydMtUtMoAx9HRY579DPAARgSkiGNmU/OAP&#10;cmxxFDPjy3XHFvBCrLiOE/9IPOw5ug4iNxEPIU4nwytlRDG/2BXEE5d9JMUhHiEAkEM8jDuADOAO&#10;tmKw6ISEDSkuU/FlQ/IowVFD5F5JlJT+p8QTlzxyaESLjnOWlkcQD4YlML8gnhAr7KJk9Sjlut9E&#10;PAaVKySpIbce8VbS5nS+OHZ26P71+Ergf//elXe+wojz7m13f0jQs37r6g3vQYJ4bl33DtQlHsKX&#10;O99ehd9GfMdWg1qewFfuL4994QuVI+Hcp58c3/jgu6vvemH1+i2r131AxLPu3Vvv3LJq3dbV69/H&#10;7+2q9R9wYwtm6FnzTM/tz/fc9kzPykf4y4mfSqAPHgN61qy488vXP4p7QpPZfLtSnikVJ3OAHnOm&#10;nI2NjRzft+/Urh+/fXPbjkfe2vv0ti13P/HE2k0/vPzF1r8827fvYE6K1BJqRg7EA2M97aImNMsZ&#10;423yalGkDnVyxpYj9l5d32U5Nh46Xb2+TkXH9jNfS11p5q62K/O4142Ney8Oxd3BwMV+fcyrjrj1&#10;8Uikzx28NK6NhqP9vki/TxuLZkKWOhIJXfZGRsK+Pu/ImQHPhcFUSA4PjA4eP+O+MKR4ZE+f5/yh&#10;cxcOnx881XfihyMXDp4JD/tUV8hzoS94eaigGK1crqCq87Xq3xdm/8evS/8EVEFX2//6tf3v3xb+&#10;x1XQVX1x0ro6nV6q25ELp1yHD+Q9rnYyEbt06dhnn1/e+334/OnIubP93++1Br0Tkn30428fv/PB&#10;Tavv/mjza0O7j1a98vmvv3cfOzGZUH5tVZcahTZVYcbbF14trZU3JrPKFMXiUCFBEMw0FSqkreAe&#10;Rh8mISYbaLKgEPGITl4+HZoEqTjCgOvUAtbhoB8u1lwQbqxOFDNRDsYbzbzWLJAaeaWRkx0H2XWg&#10;wWwkNJp84vJDjawC1VNSPatNlW0y7YB7GHqoNg8aWb2exlkm1Mg6iAMuIaYRuMPEQyuJcgIX53Cx&#10;Y0swDTimE9RMjawhlg5t0DpNhDjFhMzBOo6IY9hgQ24XSrzSiwm1YMlC4JtSQoE6xKOWuKRyR2gT&#10;7uQtuZhQWtXC1YX24nTrg9c+YeLZ2LPm1VV3f7rq3s9uvffz2zZ+tvreT3m7fdXdH9+64RM6RMLu&#10;9lX3frISnfd+tmrj16vu/nLlum09a9/pWYvb0pv3PXvwjU/P/fWZ3avver3nthdWrvtwxV0frVz3&#10;8cr1H6/c8NGqe7atWs/PSevfveXOt1fc+c4K/DSserxnBfBIPKADvPDYfduaVfdtXPfYjnf3ndx/&#10;wYyaS/NLf7/2+1U8aM9PT0/VmvV8a6LUmqjZstR/7PTln0+c2X3gvjXrN65Zt+2Ft9XB4PDhCwc+&#10;+faJ+zcNnDw1N1Gvl5KVbJzYhUKYuRCzSM7iHKtCSi5nATpKkdqkG4gHTJkhQ0slBwTRaL0IohlV&#10;RCtDDvHQuqFyIUVri2ZtiXxeQAquECjYAlgAhkDD8UkxghQJPsjBRFtuFNJGpZAoZihvK5dQU/FY&#10;1pIpqyuJKyTuQQP9IB629Oi0CCsDUNqidcuBIGmulZw0YyASASiCRYQE8YCEgDIMRjJAR7BOKiGx&#10;ACskYdHBDDSSbTxObeWOdQc9mBAvhPclqA4N9OAQv7qcIuKhaBVbjybjOKoCd+JOAnZIwx1LC+iK&#10;T5V8uhyol9O/Li7klMy62/BNwEPt/T13vrkSN4B7tq+8e/uK9R+v2PAhvnViu/Kebbese3flhg9X&#10;bPhgxYb3V9790a0b8C39mHjozrd6bn+lZ+WzIJ6VG97a+PR3T799ePMzu1fd9VbPqud6bn9jBYat&#10;/+QWfCfv/mTF+vcxycoN9OW85Y7XAe633P6y83i94gH+QgrHWc+KW+564N5HFK/y29LS368u/XZl&#10;7h+/Ls1P1hvlbLOSbxSz9Vxm8OzZ919+c+D4+aPf7Nvx7Na/rFp/6rPvK/54M1b46Nm39+3YWUra&#10;CU221GjSkE0lIla3gISPz0EfQCEtawrcCRm06CkUgrqpW5S3pQUN2Zs0Iylaf/T6MuYgCYIeEhly&#10;hJmHQISL03S4h1Z16KAP21oclOEQGYE7bIARZhiRWkVzgn7YM0UhwFSEkOw6mAG4Q9YdnrxDPBS+&#10;A1GoNRtsIIIe9nmRWUVsGXQIfVgYgGuI41vBKEPJVkw8DD1ek8orU/45G34o4cvCqxAeYbzHiIJd&#10;XAQ9LIzEFogD1hGUQ7gDBqJ10cmTJYiHhAYviq6FXQklOFlKL9abx3YeuOu2jfRDtOqvq9a/deuG&#10;rbeCdTZ8QESyAfpw1Yb3VxH9vLdqHW1Xr6dDwB2C8rveXrH29ZXr3rjt3q0bHvz6rns/fnHLT5FY&#10;LqlngsPqW6/sWrv+lRV3vIxJwE8CodhihPkx7Qf4Ybx1PXDn2Z5Vj626e+uaez8mclr1ZM/qZ/hH&#10;8u4Ojt+yecPmn3bsbdi451ba9cpMOdeuFsuW9fNXO/ds2zF06Mzx975/bPX9G3vWvrDhsZMf//zj&#10;ls8PfvKF7fPm8ccY9cUD4z1soRHUQitLLEMZ6pmvWhBF6vAwh3UE/ZApSJh8lhFPUXOCWorGQi11&#10;tVW62qqYbs/rm1+6reeuO1ZuWHPLutU9d96+Yv36NZtW9ay749aNG9Zsvmv1X1b3bMDu+jWb1976&#10;4JoV996+8oHbVz64kqIf7li78p47Vt5zS89taGMYR12swfa2W+5hIF21dtWD627bdEvP6lU9ax+8&#10;67H71//1rtvufvSBpz557ZMDX+z3XhweP9sfHRyfTGWutef+uTD/r6XZf/3S+vev0/9YmpxKKRd/&#10;+PaHd7Yc+2xH7579l/bszoU985XUr5PVgtfjOnzce+zUyU93bn3wqbfueWzX859Ejw/8u7UYPd27&#10;e8u7Sc/wL83StZk6Fd2pAD60yazcTMtMPByLQy4ngp6ZijnFjS7idCw9DtxMFUlk3eFo7omcAgko&#10;IS5xGg7xtERqOie6d6Ohu7wCypko6AJ3iHhycjUdbWLODvHcMJgDg5zdnCpYp5GWMKaZVSpp0FIn&#10;bDmr1dKKcGw5uVrZOESsI8TlkrvEIxZUvzFFK94s0JrqgniAPlPlJINO1+SDfjpUTomU8uuiJHP2&#10;uRRswBCQiAoclylCWaviZsbEI4KXq7hnLyceWhqd1n9gNtJnGuWFVrOZz23a+CgRzy1/vXX9x2vu&#10;+3rNA9+sfuDb1Rs/J933BbZgoFX3fsn6YtW9n4OHVuCWc/c2EM/KDZ/03A522d6zBneLl9b+5bPL&#10;vslrf/+fE42l06diDzz02aq1b96ydiuIZ9U9O1Zu2HbrPZ+uugfM9AluMLiTrdqIGT5ade/2FXe9&#10;17MKj0SP9fT8lb0Y4oGGnrBxbatXrd/+8e6gR726tHT1ygJApzVRmZ2ZmGyUJ0ql0dMX93/y5eDh&#10;07u2fnby25/iY7Gft+/Z8ujLx3f89PrmZ/ds/6JZyExPlGt5i6CBiYcEZGHo4YYC4gH3gFeWE0+Z&#10;onloOYh60SZxkWXKNqdCghq2wiAkvE44C4/LGSuKBqBHQFK+E0MjQAfoIHCnK1HcT7AIqYsmHD2T&#10;T2oZU8rZyk3EwwE9tCiHI7STasqMCYoSM4BRWGR66RKPaOB1SzkQFRFPOiElrEgmJUOppCQE3Mkk&#10;pFzHt8VAQ1afjsi0g3mYbGhJLAYj8UIMQ8uSuWgZ9oSajEuCeOx4jIknbOpBsA64x1D9muzHrb1R&#10;zS7NzWkedSUhLzjjIWblbbdu2L5yw/Zb7/6UWOeebSvu/qiDPh9he8u697ixbeX6D28BQOOus25r&#10;z6qn6fF65eaNz+zUS0vJzJwvUNuw8X0yQ67d0oNT1hH0MEi9z1/vHas2fk7fSdzVNny0Yv2HK9Z/&#10;QEagnk0s8YSNbyORz713/eX4D8db+ervi0tLrfZca7LVqNVyuVa93igU3nj6pZ++2bP74y9evO9v&#10;J9/fdf7z/e9tfvmljU9tf/6Drc+/nrXijWI+bagJNWYR8RD0kANLC8c7y4uSJUyL8gpfQSYewh0W&#10;0Y+IcebgHr9Yu4oWKueIHCEgBUAHCEIUQtAjSIjaWgSYEqSInxjoh2AFopjijv2GzTC8JiiTDZ/I&#10;AMQ9QoJaIA5SXrbLlh4BMTjUdWxBIiqZmMYZSW1su7tCTDx0DQK8BAbpUTetWB4cFdBDHCN5cJEJ&#10;DRjnAeskdEwOJPJAxD3gpIgo0EzEowRGu9BD6Vqsbj0eiSVS2TEspYWma7mGnd7+2se30qPX+lvX&#10;Prdqw9u3kjmHvhgQHvaJeBhxVuHLs/597N5K3PPByru29tz6NP+OPXzPI1+89NGxHTuHX3h5zxtb&#10;fzhxcmi03y25jaN7hx7ctK1n9VO33P7SMluR8JF9cCtACgR/5+s9qx65/d53P/xmaMuO3jvufZ/m&#10;XPUMRwg9tWLlQwzieEbFv1v+tvGx8YvDrUp1YWpibrIxU61ePHjsyK59+mj42Mc/vHL3ox9sevmj&#10;R9868N7u/e98vmvL+6FLvSVTTstBO+K9gXi6Vpwu8XRcVM4Y52iHeJxAnwLjDkkQD0EPZpirJn9t&#10;15Ymypd+PrGS/nLW3cLu55U9m1b0PLii54GVt2xatXLzqhWbsWXv3QO3ONEP965cuXkFwR3awj+N&#10;Ld4wJBzb2KIN9EM/uEcME7vXfdW39NwJilq3+v61t96z4baNb2x+8/hXx7I+abFa+9fS/P/8fenf&#10;v8//62p7rpyUes8d/+Lz3n37chEvEO3aXONau361UTq845P+H/emBscHvvrx6Bufn/pwX+zYQFtO&#10;S6cv73n7Xd+Z44vV3GItRznqJX0qpzTTsUYqxqHEVHqnSzzTlbhY5r2ZlUXksiAeHBKhyuxjAvqA&#10;kxSokZGgiby6DHeIeASaUCFBnnw58UxRHhaVH2zmtQZei5PSQTy1jETEk+9iDYksQEKCeDpyXiKH&#10;l4hjTg7f0SdLFqAHrFPPqEw8hDv/XeLpsA4J43mZ9C7xAHfquXg5qZDrijuFKA+LonY6uPP/Y+1P&#10;QNpa2/1vfJl5UhONs7bWVqt1qDjhgIqiKIqiiCKKKCKKFIsUUUSKpYhYipSWUlpKsZSWUikWRVGU&#10;hCRkIBMmMc7GIWqttbvD3vvZ+zz7Oed33uu672i797PP+f/el3/5srhz514rqVnJ+qxrhGsVPsRw&#10;HKdZuQ6XQII7QDAgl9N0Zt0B4TLsD/on4lkxq4F4tlesn47cQDyaqVkBF88oliiZI63kyWv5gfXc&#10;wEauvJYbUE9Ux5HXsmXVbL8ajn8tx7+GDfIrZ3zwUsEIMxheKktSxPbO4suyAy9Ujb22Hb//vGlZ&#10;m3w0XVrQ4y3LZPhX2d6FcFHh+OGlhRfQwPGrhlt2rj/ak7gBjXBAxrcETURCwKZ4ICe8YjHnycUG&#10;znC4pwHu4flKwubezHzaf//l+Ojzpw/HR3uH+9t76+uq12/vdnQvzWq29UtT9553FDdI2MIQScC9&#10;+sH+so7azEKXY/HowIVNrNA3dAY9iDvLVkAcFbq3CPGQsGWEGJKXjn9t4CSsGQgkuoyVA5GBHHpE&#10;IgI9tMQOBQ6YdJgVwDr0COtLAEYIPUAGQCFADLAF1CBtH/Qkclm/bNMD2QAfIEBgDR403qBdxLCw&#10;SIxDpz4stCfBYJniDkEcZCNapdoCLw34pSe+LU9iOeiMfuhDGBDhAEOhPcSjBuJZNCscNvWSXXMG&#10;PTZskkXtQx4zj8caRIgHjgBvGFiHemHQT0dmKBURAEI7EyUeT4N0vQKIZxHrJiv0cMHW0fAd7K+J&#10;YzyOYte18tPR0djQGPnEhQw3hiut40hrObJqwB2uHE68crZfGd0C9BAAKifkXY6SlTKSHEaUIQiq&#10;hUsUw48WyXM77ypnlc7t5R2LavVKXCPeJfMTvLyzGUkeW1oCNA+UA9jED6wTBNbBCclBFoe76qto&#10;DfLJZvjxDDuG4cbjQ/TSAop5/l0IiFp4MXPsOvz606dPH94D9xxuuw62d0Z7bzcUVSzOaCb6H9VF&#10;54sYbpJfdGtqfVNWTdL5GM3szN7G+rrdalYvWLC3l6eDqVEzi7WqiVEHcOdH4tFrTqWeJo1UPdCD&#10;9Zd1MKbFb5AqgEsANYiBB7HGY3o5tfRQYaAxvBAQj2aWhhvjJMEd7BGhntQtjJ9GByP0nBEJzHig&#10;x2NDQlSiC84gBkUWo40HoQfe8KSe2GxgDaUxKuCYszHiEVprqI2HZGwRjxUgDh6QuKuo8cZAqirj&#10;PDxUv9POv9Er3prhL6B+Z4LdcRePjYdKPzeufPdCcwo9QDaq6VcgxdQLqgUixSSOVVMv7br5g81l&#10;65xGLglE5mYFssUJhHiASAp5slK+rJTYeIB+iqhJhuuDnik2Me1wfHMZwRX0nPIvXc3ru31/7t7d&#10;6YLsxozM2pa2208fTWhnbCO94+cjqzGaR5hEnFmASnnE7A23hQg9bJ8chn9Z4J9779Xy8ac/FtdO&#10;QqObGHYsGixFV/m+OSx+nBfrHLnQw5UdbgwYsUDaWN2wZDR92Nv96HbPj70ZuT6oejk3f+/Nnbrr&#10;Ktg29g+Udw6UNlUlpb0dueOyGdaM6mWdwuPVwuo4RB64ORN1UZGxe0lFF3/XMpUadISLf5hc0R+7&#10;bIAOxy7n4LV+NlALK4zFi2MJkgU+RRxRNluQLPYr9w1q8IbLjBj+S8lcUTaII8hgC9L48IVEFbMl&#10;GfgHFV5lBLBvHAf+ZOIUgXcqTwzfT7ihiUTDF3xFBYmMMIklSvISJnjxEsm9ThT5ugazMRocqAjo&#10;lcdhfKS8oPKkitH2gR2L4+ePx//67Zc/fv7y26ejn9zrgB0n7rXP710Aat+OXD9/2Fa+fPCoq10x&#10;ev958/Wq8/FJvuHJ0oiWuNzxzpsPG9u78wutb14dLpn2l3Q7i6ToDtbg0e46UJgi7nE5AcdoSK0d&#10;IlKYh4oiC4gA0PenaPFogBgMxAHmQNMO0gm1wWxjsUEAFEJUp0ns1K7jgjVLahfACryZTTNwzwZA&#10;mFPtiekBJMKCOrDGox9sPPhCJJDZw1WgTVi57HFp0Swt0lkCoYc0Vzds2/UuO8lCR+Ih9Xio3wpw&#10;h/DQmdD/ZdOhyC4bNi2Vh3IAkk49XCDqzMK6gsA6Vs0KEUEfnKfhO6T3Jwrje5B4PDaeVatq0wHL&#10;zurxoFYsgEf6jwfbnw73Pu0f6sY1Ag58eWSMKIXe6SLiBDTyAlFceR0gDlKOrBK2iEFwkYC7bd8K&#10;XkAjR1bPcFM4kvyopMHk7OHk9BtXk1vLSgffPlXuWjbc1tXOhptiaRISjCSPg84yPBQQDxfJqQpN&#10;RLJytm8NHI2RZPlc6CjoUOQ0jfODq8k1Jh5DgniXiC0XuAewnp8UmjbcfHPDYP168uHXb5+ODrcP&#10;d1zrZuOTvv43g3fd5qVrZfUStiDMJ7A6peRuQ9+jtuHbtdeUr1/vw0Vvw06K/p06togtB8OQSQob&#10;QM+KTb2KAT0GkId4HFgnkC4GiMHtn+SBJ6AQFD0gEexL7TGgJZsGRGOfieUGKATlXARGQUBB3PnR&#10;WoN1/DzBMQAxq0tG2NpMSjsGAKEhB0T3cprVS2Y1hR54IWL40WICF2EdegRaYgcEu4BOA3rwndit&#10;KtupLKZ50KJFcWrjQRcVmmpORdaj/eZMQDY0+gRX0qahOLlg0s+hW81MzT8LgDtmPQwwdYsQD7bT&#10;Iq1DkYqA7awG+O/otzecJ0furx8+tpR0kvvXQLY0HwibLa0QBDch6MhK2X4IN2z/Mo4cAKgKLTTS&#10;UjQc+ld6+RYx/HSGl8bwkn0vdlQNzPbeU8ZltCYVdk/NWNetm9OPpqdfWsIv1jOciyzvXDgaABNH&#10;ii5aDhxWVgyCYzK+hYwgGbBJdrklp/OVbySc4QkkGuMKIwZ2v0IMkHClYRHs4V25kDE3o/78+dOX&#10;n46P3x98Pjlxr7tG2nuWZo0TQ2+uyK/Iuf4pQXHViSV3WgYyL8Q9G7q7u7bqWnXYjVqzRmHWKgyq&#10;Ob1q1qBGmbTzehW2SrXolDrlrE49/aPOrDtUniioUzsK4AWFDAIQiCAk/oa0sgIYIhlVQDkWzRwI&#10;M63gLh8L+RAzD5IHhuDQ/lNGbFaFETOUOQB9aPgwbLHzuWEeWIcCCkASpSU0DhHXFRzEooP/CyZq&#10;0dZa5L15DEXwxhBxAImIJckjEiINkxh9jOlXBIDwdT2eL/Lq+H4AWbDNJ9AMsfHAFs08VEhF2FjU&#10;owVPzjnZYn4W0A9wDxXJTicleUh2unZuQoVFCF9vOYzvtzdnn78TcohJD4hHlMiV5nB8s0goTz4P&#10;nVkAKHkAKxjB450NN4p4k8aNFvgX+kbVBcY3yiKKvWWp5ZXD90ennt0ery9oS0+uSExvaGh7MD3l&#10;mHm3HJd0ne+dxvXOBE5CYELcySZbdJAxfIwtu5R9Y/vo2y+//LHh+hwa28qwL/JEyf7hNQJ5ESNI&#10;4IpSWIJ4L340iQTwUHhOfIZ5Vvntw8f3qxsjbQOvbj951nv3RmmTbmzaPK5qTC/uyq+oiE9+OzKy&#10;azO7lxbdS9b/fxCP86/Eg6V31oyf9pZ/Pt754HLUFddw2f5AJ0A5InmNd2iLOKheFNzoHd7mHdYq&#10;DKwjahAHN/uEXxPI6yUh7YLgWqJ6fgDchVRy/SrYPsCDOdJzzRczbsVlDEcl9vuGVrG809nSQsa3&#10;gBdcLwhp4gc1CIIa+AGNwqBGYUADS5wrkJaxhKkM5xLGk+JfSkauIgI2I5Zw/cpSKt7cfrhrsP96&#10;fPyfv/38x2/ffvl0+OVo55N77Sf3Crz/xbnxFwM3nrZfG+/sr4iIuyQKuOId0pdZpbr9cGH4/s2y&#10;SuWj+59cy8db8KckiVc/EA+1pmDAjceT9b8SD+aN/xvxLGM9QEI8aOM5I56zEOYfiQfZxanxcI8T&#10;SEW7s6oHAQCR4GUP8dADesan6e7kCPQpeCG0FdFjUuJxkfKDK6b578RDstM9+EJghdh4kHjQQkNQ&#10;5m+JZ2tRS0Xp5DvxkODlfyceEMANpRYkHjL/F+Ih/iw8zv9CPE6Tas2q+7C3+fm9+2Rvv7+hh42n&#10;gR/bN48XUMsLqKHEw5U3cgObufJ6ij5sv2oM2YGn4OriU+TlXcDyKWJ4KYDX/hG1U2/X3asn+reW&#10;mtxrYQFpfd3Pt6w7X9wfNTO2i4ntDP8qI8yG6xNX7rHxUOJh+1WwpGWMTwkjSZfFNqrXT37+47+n&#10;rR/84ztIVGkS453JAM0LUhhOPMM6TwyccPfP9fMJuXn95snR0dcvH3/+fPLlw4f5sVfPB+64dFbV&#10;83d3Wvvutw3cKGkcquycH37RU9Qw9/j5zor9cHdtc9lM7DR64B6KJk6rigbfkCAejOP50cazsYSN&#10;SP9/Es+qDQ6op8tA6O3yPPudeIAYkDMwIEYLOiMexB3c0bOYHmptybhyGugD4AK487fEA7hzRjyw&#10;FyUeWEONOqBFk4JyDwjW/yiLccFmUZ4Rjw0o59Sl9e/EY8a23hgb5Jknxhs6Pps5JR6F1aTAvdDY&#10;g8SzCHBDyhIC7oBsFi2RJ9jIAjCEbUc1rjXH8Xv37sqWvwTuyrgMO4TlA+cMYE0VL6iZJasEsf0r&#10;WUDJ/tXcwDqOHCi8DE4hOK8I7sBdH6BJLMOJvlg06Dz4sr97/PjRZEZRe1n97Zv9L60qh93kupzU&#10;wvAus3wKOP6wYylHWsmBl/Cv4PghPLGkxXiyCVMDYjtn7Ye//Of/UW6eCIKLMYpCCNSeCVzOiFJZ&#10;4nTGK4RwD4dca/gDPQ/2XPufjz/98uXbztJyWWLqm1ujO7a1wc6eWw1tT2+M3Chuud/aW5uaNdJ5&#10;bXvJurO25LQaEGsUM7Rz+4/EQwBoXr0wRUFHr5kxIN/8CXf+QjwAOqRCD7G7/M/EA5Tzo34gHjT2&#10;eHYEEeIhiIOCAQjDh7G3A6Z3Aa9oF8bPrDL/TjwAMQA9NEsL200AuyDl/GAQ+oF46KSFxOX8SDww&#10;adXN2g3ziD6EY4B7QMA32vk3oO+4g8SDvdPPiIcG7iD3kJ5c8BA7SJwSD41q0lHcmQfCmwbosSin&#10;dpYX3ZtrPc09HC9M7vPiRgKXcDGI59+JB3EHbRDCZIYbw7Ai+f4FCeWj/c81Lf0vYhNq0xIai1Lb&#10;BhtHR1oepsTXcgWRQmlybF53/6gm6mof3ydHiCYMSjy5xKuVS8Z5QOSMILb6xjv7xqFGt17f+kws&#10;zw2Mbro5qhp5Y5dGNzGiBLYkjS1O44hT2EI45+H7gv5WNsMtyyj85D746NoZbeu909p9t7nnZnWH&#10;9tnkWPdQfXLWg4b2xpT0t7cHD1cdB8v2Va2CodRy4NQcLGtge0ozmn2n+mBFTcYEZUjpHQ8DURgi&#10;iHPgVLvtigOn6sM6pne9X9EdLKndDmAg3ZeDtZ+Pt102fXRkApslZ/Pi+NICcXCDBIgnpEkc3oYK&#10;A7WLwzsk4V3isGvi8E5xOD4UhTYKguuEoQ3cgFrqSuBI8xlRYkRS98OXyxbj/uuXlpSsayJ5OleW&#10;xw2oANYRhXYIQ9sE4a3C0FYRvERomzikTRjcypGVMPB1FaTiFxs+J/QdkPt7xtuLEUu50pLo3HvN&#10;fSeuvd8+//SvX778/vX424edL4ebP+2t7i+blM8ePWxpNTx8+rz1Wn9R482i9ra0yta0ovGeocHS&#10;qumhkRO4Udt1HqwDqQC7kGKARAAxpCIierV2ltR7Tk+gMQwAU2jrcni440DnFBIPCUZ2w/gUg3Al&#10;LoYtIgjSCTHtwFNwBAxSBvohvIJeLQQjpBb3mmkXjUNUwDSEZtDahB0kSNoXqcQDTwE/ARt5hB0k&#10;iKsLS/LQhhLri2qsoOMwANlsLsJLG3YxWhkIBruHomnHDosxWGfTjkV6NuHaaV5YMaE2bfBQt25V&#10;g7D4MrUD2fVbQDk2JJ5lk+IMdyjoAADBPDy7ZlZtAsTA1ZewEc1X31zCQswYaGJVr1hUTqOCaGHV&#10;AjSjRk+WWYmyKAF6SNVBFDbUNCuXTbBAv7e+dHKw63KsXAqNIYGZgWzfYrTl+AHxNHACmnhyQO12&#10;XlATPOTK69Cr5V/LldeypCUMH1gkTxLW6BtWJz9XGx5VNTY8q7g/t/Raf7t59EJEQUhYXlXFbfXM&#10;knJu5VJiC7KLKBvvxaUlPP9qXmADxx8NRXDVATGCdK5/Qe9z/bff//jtn/9nQr8jDi1n2BcYcaog&#10;tI7tX8J45zPeBV6SXEwE89zTsIRc6WD7rQ977p9/+vTr558ME3N32vqWFKo9u3PqwRPz+Izm0fhg&#10;WdObnjvPOgan7jw+WF453tt2rdq21xe3121rS4Ylo27FqoO/CQIl4gKizwpwoVXttKhgazPML8Gf&#10;Cz4ddF3hPIl39hh1SNsKYBSknFVSs+c7EpHBafvS77lUuAURZxZ1bNktGpsZ8AXoRO2EHe24hiym&#10;eIT2GNhSvgGGoOACeEGBBhgIQ5WxYznWUEbaIALCoKBjJ8VycIteLVxPKQQEEAPQg2V7YN6qXsOK&#10;hVggEQQznheC9UBa2FDie0Y6yGbWLFl1sF00wpshMsLb0AK4kIfo+Tp7IXi38N80Y0dMkpRkVJgN&#10;ChOVXmHWKzB7S7PgWln6cAA/nyYJj4QkssNZkiyOXw3Hr5YX2MySAhyXc2SVHHktJ6iBGwynKLFH&#10;yqvREypKEZ1v5vnlMYJovjwrp+nhhNLp0DtePBgPDE7wC06vb3msmLdvuT539M96wUWCF48WI2kJ&#10;x49YGWXUR1ZMzu2rjHd6w825T//4569//HHrhZrlnQjEwwooYgeWwgsxPtksnxzie42DN3maOSyM&#10;i8xyGFZ/+fzzh83dOx09T3pubpmsI9d7nw3eXpxS3WnuG6xpb8kqHKyu37MuHmyt7qzZXU4gQ/hx&#10;WLQbdWad0qRV2E0ao2ZOr5w2KKeNKizAYwRMAS4h8T2m05hlAxGQBLIO8ARQjmZaA1duRAcMTMZi&#10;PBhoTGkGRRPIDXi0OaN6Fq7xZvUsCOsyk8gewIszBAHOACDAijhkEg0tpEMnMhAxxhB/GYALsguw&#10;DgqPj5PYTQIWUPrBmGKsiQzzCBkK4h1TeQJ0EF88AITBOnrAFBUK9tLDjup3NIPMbpxf1MP7mTAq&#10;3lk104uYhgZv5i0IyAb2RaH5ZxyEM/TdYpUd7MGpwS6hb6hHjIb4gDCKmRh+4Ji6OUI8s0A80+4V&#10;x5Frp6Wsle0FOOvDFiVxgHh8s7jSHC7G3BQQl1YxCdnJ4Unz2eIUlne6lySJ4UVJQ0tuPzLqbDtP&#10;XsxlptdmJjWmXaqtSGl90Ps6LbmBzQ9nuBEc39Tw5J5zKbe9g2qAmViiVMJPaNohOAWHzWY4F1ji&#10;pMK2d52355Nye4R+qcEx1XfGdO6DL2+Vq0HxQDyxjPAK25v4wrzTGW4UgR4pfGv4LO+umg7rlOJF&#10;/93+us6BmvaqxJye0obMiAsNqZnq+09ulVe/udHjmHg31tN/t62DOXRqQUg8WHGHcA/RnkOxv6xy&#10;O6iUaODxUA5sT4N7VjCI58ChPHSq368iOSHx4KG0HzbMXw83fv7gsitn5L5hLEbOESSKAsrFIY3i&#10;0BYJ4EhEB4UbQjmd4lDQNVFouyCkCRVUx/Er48orOPIqbkBlYExHxJV2b3lGel7PixdG1+L6qnZx&#10;6sVcSmaz0D+DBcDoXyMIahOEtArCmoWhLSAgHlFIGz+gmSOvBOKBmydRaI00qpkLH6Eknc2NYQNX&#10;YtgQgq3AyzcrOv9mU++Xvb0/vn359dPR16O9z/uuT+71ddX8u9tDinsP12cWZoef9BU2X5AEJflH&#10;PKjueNnZ++pG345e/fVg69hlO1gzYqkbEqbjCdZZBjQB1tGQ7Xfi2XFoXIsqyjq7GPED8yhCOSg6&#10;SXbR7wHxkIfUaESrDm7b4YDabbsKiMe9atjHZmH46rAAicdjHMIt7YEFY4Qn7JmlJ+QEqISv/gPx&#10;ECfXMrLONnqyUJ7gG6Qc084S0Btq59Rsg30ksFOEnuauw45Yq9AOyKIGAYVQAbUAygDQIPEQTgLE&#10;oWYhatchxIMPt5dNsAV22bRqtgB0CC2twUOHbmfV7Fo2bmB/SrVdNwu0hCyFXUWRdSjuAP2AKOgs&#10;W5UoCwAQaS5hhVcxw2/u8Z5rxWyLCUuAD53Fu8QFBPGr5cjruUGtvKBWtl8jXl3kNRzi2PLyrWBE&#10;cEVJJzfT8cLA0rabygW1+/FjQ2JCXX5K7UjT8Pzw22f9rwuyu9i8cK4wKj23b1rhLqwfY5GwCca7&#10;kBHnctFWVMP2r+LIqzn+lYxPPsOJl4RWqVaOPn35dvj+U0v/S4Z/gSvLuPbA+EL7XhrbiZcZQbIX&#10;rBSmMzy4p6HGHri9FgT7n7vVM/L5409ux8ZYz7DhzTvnvOpF/9Cezn5i3xnrvHm3rrMmOffFrbvu&#10;5dUvR+8/Hu4cubeOdrGp47LRuG43UtBZBeYwKUCUbOgAuYcSDPz9SY8tgjgeS8wahhLjU2sei47H&#10;n3U2QJE2XtTntWLDhC+MtkH08RhvkGmAsWxaO3KPetmORqAfhYtJ9A/Z4gBBh5iFYAbghj4khhZM&#10;jzrDHZANqwtiWUJiUMEoZgzKQTxS0p5ZdCUcCp5awYo7mDkPR4MjL9l0gDuwF23wRBdT0w4SjAkr&#10;KQPlwNakXaClBWFMRYkH3g9G/1iRwxZNKiAeKhPmpc8bAYCwbyg6vBzYVcPsdm0eufduNt8gLi3A&#10;iACWOJMjq+HIalm+5SxZJWA3Fx7Kq3mhzSz4HUNAKcfYL1YU3P41jhqW9369/UB5Ib4mLqOje3Bi&#10;4pVap3CUlsIBfRluWExa+/3x9cLmcTZcJERpLN8iRHAStQMDL98CNOHw4X79ijC02rD97cO335f3&#10;P14tucHwz0Vk3bin3r3+Yontn8/4ZCLuiFNZsAugPPscQXAsl5IaU7BuWv2yf6wbn71/vW9Db352&#10;a9Q0M+8yOF7dvDdY3fSgubMrr3jXZHWvOQ82VrYXF1eMRtDOqtNp0VlI+I4ZtmemF8IrWEUQuOTf&#10;iMeErIO1/ijx0MXASbAFjrED0XpwB46GJXNA2MQD/uzqWf3CJBIPaUABxKMDmvmReDCgB60yQC0U&#10;SgiXoJEGoAreGI6VZExCm8mzhGlQhGbQ4TWDIolaZH7KoCCGItWUFpgDG3tRSEK7DgCNdv6NTvkW&#10;pZrQqSf06gmj5h0IU9ZhjeodsdlMkDR1zDOnZEPDd4jQEIX/ZXihBc9iwj2kuiBZ8wP0oNUHiIfk&#10;rsNgQjc3adPOuVeWNs32rLg8vBSyg70E8UA8HJ90YoMpIOlU+RwSs8z2yeVJ87g+GYHR9dEZN+QR&#10;pRcTmu7cV5nM229eKbo67iTEVgYHZsdF1/cPzGTk9rIFF0kCYIQ4uD6p9FXw5R6BrJAtyUADj08e&#10;h4gnK2LhSRjrHVZ7peSpf1Qzw4lgWIHXhqe3979sbx3fvjsjDsjgSpMDYpoi0wYE8kJGkMiVZPK8&#10;M9jA32i5gO8OP1QWUZla0JxfrRqbsLydf9Q1cK+tc3FieltlqI5NKjp/IT8qKi4wuCY145R4gHWo&#10;TonHvaQgNh6COMTwg/3P6UOKPtg4ghqBgHUQfQB3SAkfPbq0dpe+vt/69n5L8/qlj0DOMP5cYZIk&#10;qFoc0iAOafGhuBNGuCcCiKdDGNwGEoW1i8LbhGEtguAGNqYPFHADq+Sx3S03JoZG5mtrbzXV33ow&#10;9Mo6o3SbrIeO1bu3xoIvlHr55AiCGgVBLfzgJn5oEyUeYXCzILiZLYXb9CphcE1Eek/T7dknc1sR&#10;GQM8aS4jTOV452PNFQY+EqBFX4yFYvkMVDWtq/S/fDz+FWv8HP/y8eCL26Ube/F2cGRrQWN4+LLq&#10;UsoVn5CC4EvPa6+/6uy7WVZhfP78eNWxv2Q43DADeZzhzo4DcWQX2YIKCQOIh+ALeqOIBcgzc0o8&#10;ntAcijjAOlT4EAjm74hnx4EDELLUMq5x2dVINphGjiafvxDP/joJD8JwaXw/Z6zjCeshPqwdLLhs&#10;3Fs17a5aMCgH0IQE3/xAPPrvxIOpWMATJMqH9KmA1yIMhECDtZgBa2xasoVl391YPwpJiBAPCB66&#10;YCVAD+xFOGnDocNyPk64AOvWbBpYQK1BIGrv+W7gAVHiOY1cPvWFwfHN77fXf3rv1k4rgv0uwE82&#10;ix/LhRtovxquvIEf0s4LbmPLGzmBgCZwE1zF9qtmJIXoTZBXMOIUhn8lNqPHaNr/evyLcdZWXtAZ&#10;HVPWUTesfKY1vnPcGZzkiGLg9tfvXH319YWitllhcC0jyfXC7PQKNly0/KvYsgo4MgzQfiNM849p&#10;fWPYXnMfjb3VXMrslEYUD46Zvv3+Xx9//iMsuw8rpvDjGN9cxjefkRQDNjFs6sDGbAUfSfjE2PxP&#10;e8dvBkZf9IwsT6tf9gy9vj4yUNiUGBB+p7bzRmVTV13zitX6cXfXplXOvHxmnJ5e1un21tbdG85l&#10;m3rRPLdsV9FIZBAwyhnrnAX0wLNkgYd4PN1A7cSTBdBgVqI1iPDNGfHQXdAmBGwEgELii3GwiEV6&#10;AC+cNi1CjE2DBqdFgBgP8ZBQGw/6UOKhXEJSypFLQDCgNXWAPwApaHwxNcBQGMJlgDvW057nZjQF&#10;YbCzVU11tpgSD7wWHOGMbGAXC/qnsAkoWnpOrUcWjMvBC7NVrwTiseiVOuU0ibTF2GQyWPiLjQf9&#10;WSZ6BHirSoQebCuxALgDW/XCpMOi3dta+/Th6JcvX9pLGgjL+nJEV7i+RRxpDVsKWFzEllVi4Lxf&#10;Hdp1AtG3hSlXklysicCJZURxQ88tJ8e/Llm2WpqGLsZW55bcGr47Y1t0P3igYHgAJf6MV6j3+ca4&#10;8peikDqWT56Xdy7btxjk5VPAlpax/coY7xySERMnPtdwe3ZjdMreMTIjCkwWBqZo1t4f/fIfbw27&#10;Xt6JiDt8UALDS2S88xhxGqmr600ie9h5V/KPNw92rOujXX3b1qX7vbfz4q72V7flRMZdLyw3PXvx&#10;tL17Q6nbtljnno496h7obWqdffFyy2Gx6xVm1bROAZwBFDJPkq0orxDiIUKmwbBljyjxnOEOFgbE&#10;9Cvc3WZQIPEgjvyVeOADMpJQHrtBuahbANyxaGb/QjzEZoMPCcpMnuaxo3UH7T0Eg8izMIMeKHgI&#10;83AQEi5N1qg8rbLQ8wUHIbhzRjyebHO0FaFgAYUendJj5gHcQaneGmALDITB1LijEesQYkDPGfF4&#10;bDyUeJSTFvgPqib18xOk5vIkrAf6gYdG9Ih5iEc3R0owExhSTb7Szoyrp8eNiullk9q94tS+nQuR&#10;RaL33EvOkaSyJekc7zS2TybbNwu3PlkA4lgUSpzGkqTIwqtvjqqevDBX19+Nia3Kyu64O/xONet4&#10;fP9dXHwVXxTFkyReTOtNzLvjE1iBoWCsKL5vYUTSrQvpd8WBFVyfXLY3CXmm0OObx5JkCORlYalD&#10;fhc7edJM/JXjhD6cXLOtf3o6Zr6Y0MzzuZJWMTyu2u19pBUF5qMtnBdHYokS0djjBb+KYvgG+XAl&#10;eZdTdi2OTztux4J6/tHzmfvPHrbdKImKKTx/4UZ50d2OtrG+AYbWEqS+LdQpzdBygp7krNPJvzw8&#10;LcBzuu+ydt+hBh2tm74crH052Pq6vzPS1CVg+TJewQL/Iklogzi0SRzaLAlrlQDxhLZ6R3ZKzneI&#10;wltEYQAo9aLQVmFYuwC2wS1cWamXdyZPXhxXMLSg2XKvH717PDXQOdRe13Onb1j9YsJtWZ16vhAZ&#10;Dz8QeWy/UhGyTrMgtE0Iu4e2cP2r+YENLGkVP7glPP3mM8Xm0ZffTn75o21kjuV9Fe9UxJmASowo&#10;FWOfudEMKxivggz7ovTck2u3P264/vjl5//z26+/fz4xT7x9c/PWyttp17vZyet9U10D4y09jypa&#10;3nT13yqpnhse/bCydOxa/rC9eLBuOPVPocsJcWRJs7ekci/BGCADWQeQBegErTIYuENZB5O2aN4W&#10;3YtyD7H3oJkHjkmIB9OpYBK9UWjdwfWuRQWdR8cWMBOWFjRgxPSpiKWHaAmF/ixiCoL348Zeoei9&#10;orlXoNNm6bAjeq9IrhYyEElHhzdgQAHi2HElMA1tQEEMPN8F0EOJByCG2HIAUABTgHVgMYUbgCoz&#10;DCjuYKVBOjgNZ3YB9BBHGBW2Ol/SE6+WDrRJG4uS2jzAOk6TAkAHLUNwuYULsBWgR0mDeEDfiWfJ&#10;fLS3+eX94fO7z1l4Py2Cz53ti2nAGJscCKzTzAls4cgbSHJWPVtWzfgWeUe3Fd6YzGl6Gnq5saJs&#10;eMW2v7/snnk8PdD5JPpKs0yeXlF+Wz2/+eb1kkCahl9FfoIotCGtfjI4fYQfXI0VU+S1LAyCriBB&#10;PFVe0jJGlAXnnjShu2hgOrP5QdjVVkYUn1A2cvD5959//0/nzonPOVhzlSMr9L3QIgxtYPuUs30r&#10;WMA97FgCPZitEOoTM/dgwfJCrR6dODA4Jwbu1CRkNqXlP+scWJ8zTo++qcwsfXjz7ts7D8uTs+Qi&#10;SWpkzL3uW2alxmWzrZixzjII0QQjcuDhqYsKqxQCqahshnmHSQlyWtTUYOMwASEZ1hCAAHEQklas&#10;GK3sERxnUQvPUuhZplVzEH1ggDhCiQdwBzjDZlY4bQAxKko8wDprS0ZsKGFDECHEg1ACAspZc5oo&#10;6GA4M1piSDTPKRjR/lYgsh4GiDtIPGY1MAfBHQ2pGY2Vo2lQDuxOdqEAhDOAJma9p+E5CLjHqJtD&#10;ew9ZDHudsQsJ0EGWogE68PBUaAdCPCKdwI3aOStJ1yItMwGJSG09wCMq3TwcYdu1fHzo/nz04Urg&#10;ZUI8Uo4kjedXxpHVExwh6ejSSuJXBSivZrwLBKEtF4rvy6KbBYFF4VeaGtufmOft29atx0MvQ0PT&#10;AyKKW/ombGsnZsfH4EtNDAuuYSHw+5bWqgxKGuTK8pBahKksn0Li1YKTqpjxzWN8sxlhvDiysfz2&#10;gvxyPcMJ8fKO7n2u+/zb7/snX6/dmWE4YQw3UnKhTRbbjUkk4jS2tAArHHKiyNkoAAQPlV640/Uk&#10;P6FQ+1axbnBWpxUFCWTXcmud7xbs45PpwVEtqYUDpY2R3vIo34D8hIyc2MTxe/ftWpVeMWVSzRiV&#10;0/oFuK5PwcXbAzoULFRTpAc4kMQ0JZvvAcWezhLYVmLRoFg0KK36BcCdM+Ixa7CKD+aC0bwwNeCO&#10;Ygkw9DSHix6fkAeK2mlOWcQjjO8hA7QAAWmRZ2EGmAbGdD2lJYyqAbzwCJ8iiIPcQzAFg4QwHggI&#10;jLwQClaSvQCSgHuMmkl0b5EjEJoh4TuKCRpXpJsfP2MdrMQDSKSAmUkdQMw8urrgyPRVrNpZeGn1&#10;zCvd/BsQwZ1xzSz6udDAM/dWPzehn3urxt6iE/CFPVjfej783ButEvBRyrk+qVzfTLYYtldFQdlc&#10;30SudxJLnIwlmH3TWT5JUanXno3p3zxXjgy8yEhuDA3NycronHxntZq3Y+OqWLwwhh3KEifJLrT5&#10;RjSzvbMY9mWWKEUcUn256In/pU6BfykXKzjnoL9MVsjxyeZKc8+nD0dl3/UNr0f+9jrH983svmvq&#10;HtFHJbZzJBeDL1eqTK7991+evjZJ/OGA4YzwspfoCpZS885hwYBNKymwAiX+ToV+SaW9c6O7Prcw&#10;UhqYFHzubnOb7snTudGRqbt37zS3e4gH9Rea+f9CPDrAHTfRl/21X08Ov+y56tML2YyEzbskkJcD&#10;7gDriNHl1CwOaxWGNIkj2sQRrYKQBkFwHYgXgGETbL9Kv5hr59N6w+IapaGFeZXDSs3a4cbh4ox2&#10;sONWQlxRYXnPyO1xk2rr2TPd+YR6lk82x79cGFxPiUcQ0swLrOMH1nH8qhifEmFIY1rVA/fxz7//&#10;819HJ1+yqm96iWJZ3qn+0ddkUe18/3JGlOklymYJrhJrrRSAkcuIouUx6rHZ//z1l3/98suHtZXJ&#10;W7cWn47tz6ssD54eLGiPTba5gaGXHT1APK9v9B+vLX/a2/hytPFxz3G0ZaXGnlP00R6s6g9W0FcF&#10;rLNtR5ohdh0MvqG4c0Y81FoD+gvxEJpBEw5yD6n0Q9Dn74kHOAYWb1OUAbL5M/GQxVqMB/qBeLCX&#10;FlnznXicSDwbds0m6aL1t8SDdh1AHIpEfxmcEs8midohcHNGPChKPCBAIjT/nEIP1V+IB3GHcM8Z&#10;8aAIIQHoUN8ZDOAhjm2g04LLp8Sz6TDuby1/PnJ/+3D0+uFrFtrkfeFGgSMtI2UGy3j+pXz/Ei5a&#10;Yio5fvVcWSMjLmEkWXHlD4xbn/ePfn71TNVUNNDTPPr0zusXQy/Gbk5GhJUyvEiuNDU6a6D5lib4&#10;cgeWYIZvLC/W91xzfNUr/9jrPDneSbPhsPAqeN2qxYx0QRo/tCm6/l1U7SsvaTbmG4qu5F1/tXn8&#10;i8bhbr8zyXhH8wNzB5/a9EufC5rHMUmYl8iSlnn5wk15AQI62nLF/oKIgsjcjozqXfXip43dA8fa&#10;0fKm6v5zy6u5yeFXZQlFVWmlyUERGWEXb9e0dRXVJ4fFliTnKsbGdxxLLqd93WahQTnfiYdYa0BA&#10;PA6TAgvwAL5gDUMSWWw3bCyZyC4IOpRs/kI8Z0fwEA8gkd2AGeYesw3wzXfiIa24sLKz3awCxIHB&#10;KfEgA8FTyDdwKE9yO5YQJDOIQWfZWOvLZrqMyrGIxEMpBMHoL8RDIIbkk1NA8cTcUFI5wx0ShuxZ&#10;jCvNKnSTEdA5EyUeuxleVLdkJeYl4iDzHJnkalHcAWGJ4T8RD1bVW122nBwffthz+wmBG7D2IN74&#10;kupNfP8qgV8F2zcPidm/kiWtYHxKGVEOT17ROTyvt+49eLyQlN6Ykd+l1W0e7R3bDBupGe0MB8Mm&#10;susez9k+hSZfx2ZGcIfNiRYE1zTfW7ta9ZorK2QkmWxpKeKOtBTPdj+AnhxOYLn/1T6fS63E2i1n&#10;vBOnnB/3v/6qWXFH5wHlXIgvvbN69I9Xmh3f8/BrGct4pzLe6VhmU5xLyojDHTY2x+CyJE+Hnv/j&#10;08/v13ee9t1VPJ3Y1tknBx8k+odHSvzzIq+Mtl6fHn1inzE2FzQUJmRPPX25YrEAhZhU/yPxIOhQ&#10;UavPn4kHfWEwSfxfIEo8GKYD8wBSNPv9/454/qIzG8/ZQ8Qa4uFCx9aZZciDShPkWYo7HhiC/5QZ&#10;/jtq4DkEERAlnu8HxACgCQNJZQfW+QvxmDH65++Jx4TVmd+q515hlZ2Z1xrgmHms30Pr7gDuwJZU&#10;HUTiAfQB0AHuOSWeccAdkG5+wqqdc7uch5uuoc5hHhu9HAwngiWKZ0uSRfKM5Py2a30j8tDLAp8L&#10;HPEVjnc6I0mGX6qwhLYnY8aZce3cS2V1Ubc8ME3iE19Q0juv2Lyc0CjwjiXnYZQ4pC6+dNz3fCfb&#10;O4MRRLN9MyLShmKLnniH1vNlxV7Cq17CZDZ6uHLEwdURqUPeoTV8WZ6X4CpLmCKLaAmJue4dUIqx&#10;/OKLRa2PlcYtnWmjsumOSJYqiyhtuT2XUT0qkhXCYq5PBt8njcO7SAwWgprs+uaC2pqsvIfXb9ys&#10;aqxLTXs7ckv/5s1o8/XWvKr0iATmCHtH6I63zIAyH9aNtNDO+zXD0YYJRfqMItwQ75WHeFa0body&#10;H11aGOl8tG44WqcOLz1Az6FT57apvhys//bT4SfXWs7lNBbjyxZc4ftXIuuEtRNDTrM4vEkU3iKO&#10;aJecuyaO6BAGN3D9yojZNpMlzbucP/R6dsto2a+uH8kr7u7vf2GcsyzOaF7fHy8u7vEJLgiKqrt+&#10;S/1WdXC1fJjlkwY/DVheIrhRGNrKD2rEsJ7gZkFQE1dex5OXN92c2T78/OXrrybLVmRClTyyqKbr&#10;1djcVn7LS75/Edy4sLwz2T55LO8cNi+JfO2FDMMNEIUrXs///uWX305+Mr96PTc8vDn+TnvnwZHB&#10;uqfUTvYN3qtruVlc+bi983hj+cvh9qeDjU/7G58PXB9dy/tO4+Ga5WDD5F4FcFHvoVdLB7hDLD2I&#10;Mlhj0IFlBt0rmL6OtQex/CA1+ZBAZo9dB9Fnf80IKLODNXXI7h48wpjobbuShEUDx+DRiOCAsBig&#10;BEVRZncZMAgOctpTggYMnSaro9sLiGrFCMtAO04jEo/TuLUEtEHMNiRUGSbJvAHoBx7CPLXxbDmw&#10;w6jH2OOZ0SKpEHMOCOjnjHiIt4vAkGcBRvBQ0KEGHpwnopOg3VULrAHiWScCoKFat2lw0oZaW8SH&#10;sKVUREstg1Y9ae36vXXbp/c7J/t7TRVtGCXqJWd40SyfYpZvIVeaLQ5IkwRe5fllcP1L0RPqW8sI&#10;CriBNaW9c/OWfffOiX5SX5/dWVXQ23P92cwrvfaNNT8TLiqRDOeCMLjqfOZIRNoIC26XuReBe/gB&#10;ZZW3LB1PNqUXO9i+hYxPgZdvMea3Y15xOZycAWl3cvpMwohmDExmRzGi+ItlI6PT690PDPKYRsY3&#10;Me/a459++eeXn/9Vc/0tMd7GMtJCln+Fl6ySEaXDZYwkDPPgtuZKcMzH1YP//Pmf9hnzYG3XRZ/A&#10;1KCop11DL/vvvui9Pdk7ZH024XyrenFt5FnbYHNGxUBdq12hdK+vrNtNm07Lmt1IgQZETT4UWSjH&#10;wMBhUmEQzyK2fVjF0jinVETys4Ak0BdGGk38KMCdFTim3bAOkET6nwOmEGpBUlldAojB1qSANaRG&#10;DkUcvRN46NS6Q3ehJAED+pCsxMgeXEyIB0QnibRWIwbrAHPAFnZEC813ClmAMX1IbDYeJxQAEJ0/&#10;tfGgYwu9WiYlcUXNWXCZwmPUObXrWLFvKBp+bCY1cI8Hg/DIRPAsqbnsaSmqwyI0Ju2CAbsrAADN&#10;6lXT25uOj4f7dp2J1B7kYEyhOIPtByBSxvfNk/gVwrWHJc2F85P4Q+sY70Kfc20vp7aMCvuK2j7x&#10;VH0hqupyctvw6LTWsHk1v4thwykRyLBCfaKaYitfsn3zsXAtKd4RkjLc/nBLEtYAZ6OXd56XJBeI&#10;hyWFMzObH1qd26eNLHzMlVcyrEtwh80OzO96udT1wng+7xrHPym59p599+uvv/+n1r7vH1XJcM8x&#10;okQsFyLJY/uWwc8mqaTgTaDN627/4y9HXzTTCzkJiZfDwvJir1Yl5N9t7V14+toyt7CmNb+99WCg&#10;un+keSQmKCYvPmv+5cT2knVtUYeuKxVQzjSFGOQY4s86BSBqucHAZIxNJiHJhIqmtfMTeiVQCK6x&#10;wUeMfSfmYaxXTHpK+6jgr42yaGZJ6wnEHRA9AuUPkBExAqOJqSEHkAXGVDBD3FXviHB8mquFIcyU&#10;eMxaOAhdBrhDDUUIZ6Az4sHjYN9TeNtnK99pT4+PNiSYRFoiuVdALaQIIYyBdUy4L7EJAV2Rgsva&#10;BUQcYB39wlvgHhrFjGWUMWCIJIXB/0IxoZ3Dg2CulifKB4Q+LyCeRe38oWvtcG27sbCTYKsvEA9b&#10;lMgSxnrL4x8+ejj59u6FCxFi3wiOMJYNmCu8wgiwak51+9iLJwrdtPXuzVcR54uAS3iS+KzS++kF&#10;o9KgEoZ/Hk4Slnd6WNpIZM4DAVxhOZHAQDCQX+qUnm8TyMvR3Mi5xAji+X5Fsgvt0nMtAr9CLDfD&#10;jwH0CbzYJfEvZVjnGFYI2+dqZsPj2y+M1+9MBUYWJ+XceLOwdfDp97uvLL6BpWxRBg/OYd8cvk8W&#10;uXCLpLyQrMiM1tziA6d9z2oxTDyfG7s/+/jJaMety8FRPIaLfbUI9GDVQXRveYw3CD2nPbM8DdJJ&#10;DwrkHsI6dEuJxwg6WNbuL2lAQDzHm9ZfP+59+7Brn58J9g1mGB+WIEEU0kxjliXh7ZLzrYLQWlFE&#10;i/hcp+RclyisXRhU4xvRJAmtEQQUi0PKbt3XHB1+/XbyDVC4sbY3MbH6WvOtiSfvJl7OFZX3scSJ&#10;jOiqT1hNWvXTtntacRhcRfAGHSgHE7UiOgUhLZi3FdIKd8bSi+19T8zzpu1nr3QNLY/istp7Rya/&#10;/PzH11/+6H+s40izGGECI74KPxBc/0q2TwnDTSQGYWBeobcgsLGwbVOz7JzWvugetD19qR6+Pz84&#10;3JGWWXrh4uTA0LO26505+dqxpxs6hWnyzczje4pnD21Tb1069Yc1x+G6FVtGAPE4gW+0rkXqikLt&#10;LKl2HCrYkpKDqr8QD7XWEBsPCuiHGnIQejAEhwQGkTI/MCDt2XF7RjwoQjZk8DfEg/zk0GxaFijx&#10;oCloWe9eM1PiOSUb45m1hhKPR9QOhK0hjB7cIcRD/WIkZlkJoqxzpr8Qj2sJixMS1vHgDogAEGZs&#10;/Yg7IFgJkwA0VA7jPGjFqgLo2XIa/oJBIMzkMiupKPGs2bTbK5aTQ9f77c2SzCoSDePPEl3lSKuB&#10;sIXytMrG7o6efoEskhHHsnxLWb4AFnnCiPaUpvHHU6uujQ+7tt1HNycCA9NE0sTG1hemhe325md8&#10;7wS00HBjJGH1ue2qi6VPWXA68eEyc1kUXp/cNF3WbxGFNgLHk4x0uMPOYclK/RKHGx67AtKGMR6C&#10;g8mDksjm7BtzwWl9jBgLXVyufeT66R+//+s/V7fey88XAEUJz1WX3lKFZt7iBWJ0ESPMZThXiKWH&#10;48Xw+5uGTjY/NmXVp4cnPGjrb0grGm7qcmlNq3OK5+29LzoH79f33cxvfVbXPzfw9N2t+4rnL91r&#10;zk2necNhXl30mHDOiGcViIS4t5wWlR2wQDsH0OMwKjEoB4QxzspFwzxaaGyapUU1abaFnUQJwQB8&#10;oPEG8AhYB7Pc4bCYovWdTgi70JBkj6h5huZMIfScEs/pYtwdiAS2ADEUXygJnYkcARZrEE1Im09Y&#10;D/N0C9xD96JkcyY6eUo/3yN4vuuHh6SAMmabA+KAYIAPgX4IBtGLq1mPlXho7UFKPDTKB3BHMz+p&#10;U0wD8YAW4Y+5qNvdch4fugEOSDSMBJ1EgkSWLJ/vnx98vrCmdkAWmOglvsII07x8itDMI85l+ElZ&#10;lU/fvtAtPJl693DhalKnUJoWeqWppuvlwBMrV5pMAkVD4RbOJ7rTP7GPkaSjv557SRzaUNRtiC15&#10;wZYW410lP4mFVZvzWb75/kkDZYMW3wsdpHJuAiPJSGubOZc3zJKlMdwwhhM8OrX86dvv7qNPfXem&#10;2BK4SYi9kNN/Kf82D+7IJVksuFH0ySVdkAB6uKEBsea5pev1vQ9vDY7du1V4NTkrKlHzYtI0q2qq&#10;aqzMLI+XXwqVhMUFXsm/XJB+MXWke2DdYt5YMtuALzWzniwtzaxFh3E5iwaFx7Tj0QxlCBTJybJo&#10;5wgnYTYW7uWhmTmzBs08WuUUSEdS3ynxoE6JB5ng1ISD0mDKFeIC8VXRLX1IngUiAS6h0OPJqKLU&#10;Qt1MOEMigUDEdER7XACjeFxaeoAP0tkKZtSzr/VKbKSFoONpW+EJJAKy0c1jPyyzcsqMO3oCdxCn&#10;SD0eC3lpeEWdAkOh4bAYxEOwifLZ94Ahsi/CE+EnwjoTJuW0WTVj1czp5pB4jnZd79f3KjJaiK88&#10;gC2Mxc5WrGCBQPrwdutIT0FokIzN9/fiXfQSJwL0eIkxRSsouqatY2zssfrJQ+XFyzUkICSILU6N&#10;uDroHV7NEsFdHMBHsEBeGHD5miS4nPROj4BTURxYeT79rhCIB2vpnfMSxsvONwVd7gJkwZAAJpQr&#10;jpNHVMlDy1m8C9hWnXtBHFwpjWrxv9wSENfC8Y7vG545fP/t6MPPww9VkoBijiSP71sgkObzpflc&#10;caqXVyCb8eUy/MrknE97ri+Heyc760/6e0c7b4x2DFSmFETLzzMHS6r3KxqMQV7GrSdpaxnIBrnn&#10;LJCZ+q3cS2oAHdCeXfGn8jzkKerPcttUQDw/H7k+uTcsc3P+ErjzkLGEKRxpiSCwThTcKAltEofV&#10;g0QRmFclCu/gB9R5h9ZfSOlv7p3PqbiTnNPdcf2ZWbu8Y1/btKwOXB+9EFWUl9t+Z/jl5LTh1v05&#10;jncS3kyLrgbEd7c/WowtGfWOaBQEoSdLFNoqjriGBp6QFtjCj0VgXHdd/0xlx1hgRJHAOz675u72&#10;wbfff/vXwdHX6u4XPP/coKSeC9m3ZFFNLJ8M+MKzvHMwyocbReoWCkApEVkP2u4OVXW7lYZ9hUY9&#10;MvKsuXmmf2BHoVXceXgtq/Bhc8f9trau0pLeysryK/HVCYkzwyNHdtvxxtL7dfPhhvFgDaOPt+1o&#10;ofEQD+AO1l8GQFHuLaOl50fioXwDXLK/aqS9Qrex8CAsxvlthxIEu8MWW6/D57WqB/r5E/GcioYS&#10;E45B6NlfM5FGpJg4Boc9Dd9BGw9tEYoRPOjSQv2FeCgJkUQtMrMMgILJWVT0UB4DD+oUd4ih6Owh&#10;9XxtoJfqT1iDIsSDieh/noe9MEh5UU2Jh7qrVsh2c0l/RjyrRMsWuDzPnxEPbZmOHbU27T8d7Z7s&#10;71bmNVCPNcs7k+Vb5SVJD4oq0Kpn5qce+oeeZ0TnWbISlqyCAgpHXni14o7BfLjpeP9gZFIamApf&#10;Zq7kavSVrmv9qvOpA8g3cI/LvSi72JV/Q+N/5QaGecK3V5gojmxNbZ73iezEEFEB3CGlM95ZvNC6&#10;iKKnUZWvucHVWPYNE4PzEurfBWYPIe6wzgMtnSsenrTvGZe3e0YmJIHZFwtvPVasvf/5X8Pja8Kg&#10;MkaYwfIpR0OUJJNhYSDF5fM504/mrxW1OyYNP+0eKZ+/u9N+Y3L44cTN4crLaTXxuXG+52IlYYXB&#10;V1413XrSfKM8OW3+9YuD7VXX8uKKVb9iRRMOseIg8ZxlYwH3APRgsM6ifsmkotnp8CwJcNauEFJx&#10;WFVOdDwBbahpXI6DJCsB8WwsmWBL6uV4Ym4ASih/UMQBUQcWzNhJs6olWHNq46F888MY43vo7uQI&#10;OElniHDyR46BAV1JrUp0R7qAzp89PNOPxAMDbOINaEXSvuxW2jLiO/EQiw6OrUYVwA017Xhwx0M8&#10;2EmUEo9JMw/SKWdMunkgHrNu3qJfcLtWjvf3FBOzxCUEJ2Qw2yfTS5IikCY1NF5fMioL8ssEPnEM&#10;UIW0jCUtxVOIlxh05cb9R9pl7britSkxqQMjiMUpF7JHXus+BV1uI/GIkQwvRhzV1D6+fSHvAdpj&#10;vMIZzkWevCy1bloc3uwFv2/saNpVVBTWdKXmrd/lHhZgEPsiw77E9S8LShoUBJaTy5gMGKbjsX71&#10;8Ge14yAqvYPrd7Xh9rv3X/84+fW/4otvc2W5bGkhdunyzmW4AD1ihuEFS2NSIvNmXr759GFvSace&#10;vdb3sLP32e17+alFgZJgMSOWcaVygbworqiv4Ub2lZR3z5671pyuNTv8TQB0jGjawfwsKso6ADHw&#10;lEUHfINWEOrSonE88CyFJBQx2+Cz2nm7SQV/bRCmvv8d8QBemP8H4jmbhNeCrUU3Q5qro1HnR+Ih&#10;5EFYBGewps7pXrCdPkMcQjyEe8ibhwWIQSqPuQgfKhCMMAwZdieeLN3suHHhHUCPVYtRybSZKIGe&#10;CRSx8QDxYHI7LF546+kPSgGIvG0KOrCvBf8a6A2kCVwAPYaFSaNiUj//bsmoOnRtbpqcV6MKEFhZ&#10;oWzxVZYoSSCJjT53YeZB07PBvKiIAIYjxexxUQIxNCTilVd4OeJyc03j06fPFzMKbjJAJ17nGK8I&#10;n/CaoOTrosBChnMejdC8C7KI6tjMWxJ5Hjmd5GzBpcDzNT7yXBYP0FzGEZwLjiiTSK+SaqsyL0bu&#10;7xMdFZYbGZwmFODpJwutisq653fxOv428qJY4su3R+G7tmPQ7WYUDLBhkp/G9ckXyApAQmmeQBiP&#10;Jy3AlH/E/rL95+PDk+1N87vp3qqm530j2ufvpkafMVg/0Kk6QAHuqPeBaVBAObqjdRMFHQ8GOTW7&#10;NgWadsgkzhMY2rMrCe6o3A4NNhJ3qI83Ld+Otr4d7b4afSj3OcfhRrAESTy/UlFwnTCwRigv8w2u&#10;9A6rFQXXAKNwAxp48srAy50dA/NWx7F2Yfl602B9bc/Tx7PLls1Ph5/MmqXoK1XSwLTMwt4HL6wv&#10;pjeD4jsZcbyXd6oguCK69GnNLZN/XLcAjhZUJwxrEYW2g7j+lbyAasn5ztCUgeSKx6Fx17wAYNkh&#10;8aVDG/vfXDsfe269ic7sSCm7ef+tzen+1n5XIZAD68Qw3nBTlc32zmT4NDRPwmHE5yQXKi8Vb84Z&#10;f3UfHplNe2q1a35e+2Ds9Y3B6tjkrqziN9dvzty/b3z6YmFw5Fpq5vX0bPvrNx9XHUerVrdDt2fT&#10;uLHbqBE5A400QCfUwKPaXUZtLykBfXYBJeHvib0mqDz+LPrwFGhAuO93wV/eqUH0ISJOKxQ151DC&#10;2HECpsBxDDhJSMizBp7CAB0AMgNox2FwL5v3nKYduwFELDHfqyfvOIygbZgnqVtYtsehIcV7UBR0&#10;0H7jxF5aBHTIq2NG2Pc1mw4NiBIPsdygsHQhwR3gG/KUFnUayLyzYoZ5mouO+erw1BJcp+EarKL0&#10;QwGIymFcAOihrUNha9fPOwwLgD67a5ZPR9vrNlNEIHwrJGgyFafj3bN3QnR85vybW0+HKs5djOL6&#10;XGH7lmAyuawcm1fz42RRDXWdr5+O6V+PG+MyOrEZNSsKLhjnc4av1o/z4NoAd+fsKFFwfUb7fErj&#10;lCCwCg22wni2X7488aZfXB8XrbhwAx3N9ivwi++KyBvykmaRuxxYliyJbAxM7hOG1+FhmfOMMCmp&#10;9fXt2a343F6foCKfkNLHU0v/+Od//td///fjyWW2TxojyOTKanj+dRzfYhI9Cr8UPv7isLiguB3T&#10;yj9/+fmnw8OJ0ceP227O3nz0unskPeiyNyO8KA6tjskZqmyfGX58s75V8/bdoWvj4+Heht28bNGd&#10;SrNGDDygdSwEgAOY2Vq2rDuMZyIkhMxxhh0oOxazIRxDkAU7ff4gEk8Dy+ApQhuAHYAmmN8EogVy&#10;AFNojtVfjgywAk8B05xy0nceAkyBo8EAZijTkC3Ak2cZPKTzNMCZwtCZrEYF7c5Nw41N+nmKOxaj&#10;gvqzYOy064F7YAYIBrPQjViGx3qal27RKY0arKxzZtehAtahz5q1CqNmHnORSFI6lUU/v2LTH7ld&#10;x+7dgfZeYuPxZgliuL65AMocQVh3e9um5e3lCxEsXiBLks6WlXlhmYM8RpDh5Zte0Px0Vr39/IXp&#10;fEwN6cgWyQgSC68rhybckvONeH6id+CSLKEnrWmC7ZtBvE6hcLLFl77yu9iKPdW5MehLFSSm1E9l&#10;Ns0itcNlDDBdlCyL6vS70OkF1I5Fy4Kll7syO6cicgcjc256SeIv5PUcf/vnP//47/1Pv8ovVcIv&#10;MEA8S1bMxfr4+QwrDBMCGA7fS/Lu8atfv3z+5dMnt331RkXjndbu+zeGIqShEd4hvaVdTdm13WUd&#10;D7tH63IrBtu7NhbNO2sOu1FjUM5q4WqtIbnosIVPh3LPaaQOrT1o0k7Tvlo0G8ukQWOPhdh1EIBI&#10;MJBFO2/A1l0Al56OXbQYD10D6OOJLz4FERqg4xkTUTShGAGQYQJh3jgdAN9MWvXTAD0whoFRTcvk&#10;0H0ReuDIgFCwLwINwgeWbybWKbQGeXqCogOL8AeJv8E1RBbVNOAObE0KNPagyeeUe6jZRk9qD1Kj&#10;DrAO7Q9KSxTiU8T5ZdFMI/eQI6MWJoneAevAQDc/CXc7+xsbC69m/bzhDJGgX5UfyxLGe0uTOlvq&#10;zO/adG8qk2MCuTxfjKfBzgdX8FSBXy2vSIYbKw2tLG4eL22d8I2oRf8pgDX3fHBMa0hUFUbzsOVe&#10;HD+JJKK44Ma5iGwBL5DPk3t7h0dFZaUmFIUFXvQW+oUGREVHJEnFcl+BzJcnCxaFpAfHZUVcLo5J&#10;SI2MlUvPh8fWBcd3ieSlxC8WyfVLr25/NXxX09z2xj+42IufwBFnEeIpEvqVCHzy+JJsFucC3D9w&#10;WZI3D578enL47cj9aXf76cDAUEOn4eXkSFMXEI/q34kHTTVLGhKX8yfi2fs74gHW2bYuHKCZB3AH&#10;9wLi+fV493h7vau+zQtenn2OK8wWBlYD8fhGNMnP1wdGVPiGlomCKynxcP3Lw+I7Hzw1vN8+OV7b&#10;sU/Ottb3FBZ1Dt2Z1Os2JidM8RldDB++2JdkF2pL2t+Wds+LQysYSTrcr/jH9Od1qVLr30oimtjY&#10;2rqMdDKq5slrBMEN8sTbeR3zgVe6ub45+EMgiDmf3df7SNs++DYirkoalv1myvz162+//uOfY5MW&#10;39B8tjSTH1TC8StkeWexfXI4oiQuN4rFSNmMSMCIlKMz31xHznez4wODL3v6yqMut1xNnx+6AwD0&#10;y97eF5drT6G03n9mHnmiGRhVDt3bmJk92Vg6XDa67dpdknBODDx/QzyAOyBqvAGdIQ66nzAq+f8F&#10;8VBr0Gkl5X8jnlPbDyWePaeByPgj8bid5r0lE+hvicf1PxDP+qIK9D08eQk4hvCNHbVhU6Psako8&#10;NGCZgs6Zaed/Jh5MWae4A0KyIawDA6dZQYkH/Vk0/8iiWlvUEOL5ri2n4cC1dPLepZtZ8OaHYmA/&#10;/OKLMxhRiiQwu7amUf+mb/ZRTcSFcIYXgrXaSGUEFiCFIIXlnREY055d9ejR25WqG9NegMJegDix&#10;PlEtBd2K+PIxljgNrfqcSK4sPSSpNyD6GvING64xwYwgOjC2S3qhCR+yQsUhxWXd7yJSWtFfQEzB&#10;XMGF0Atl3v4pJMcS7k7k3lF1mf3T8vReLMPDhMpjW48+/f7Hf/7319/+VXbtFSbLiDIxXdm/iiur&#10;YPsUM/xE4oFlcRnxm5EX//3HH3/8+usn98Hcg7G54cd7evPL67drEgrvtw1ZpvVvR5/MPXr97MZI&#10;XVbR7NjLw+1NlxPNPJR4gGOAb7CFFinPQ4kHQ5Wt2tVF3KI1iCARrCTg8qOtRW3Wz9MZEE3vcv6v&#10;xAO7UAHxwDziCyEeemQKK/AsoMnpYb8TDzwF6ympALjAGFaSeTw43dFxasWBBXAQzMYi3qsz4iFH&#10;xgV0TIkH+IbmbZEQZrQVmQ0LQD9G9fyiAY6phy22ASfEg+hDRH1bZ6JPkYDZeYAeNDAAA5FUL5BF&#10;N7/mMJ4cub+dfOxp6WbwnwSuGWzfArjkyILjB643TD9riTofwLB98NYLyxlkMpJCL+9i0oUtQSAv&#10;yql7VdA2w4KfNdYFPJnZ57wj6iSRLWhiBHyBm2bv5JIedVjaTeLqwuaDPv7ZFxKbpUFA23D6BfkG&#10;F0Rcrhf60KImcAr5iqWJF+NbeYJIxovMiGISm97F1I/DTSCeruywsv532x9/3dj78uTNKtcnB09R&#10;cTpLmg/Ew5UVeQlTSSwFFsMty2v89vHrb99+/Xryybqgvd3Zo3ozs6ZeWpm1HVpda9OW7qK27orO&#10;R/2jfc0d+plJ17Jtyayz6pT/r4iHBjVT3AFZ4YMD6eZhBrjHgOlaCD1GLQmoIsTjsfRoZgFNfiSe&#10;s1BlKpj5kXgMSsCIvwpNO4g7M39LPChCUSY4FOLO3xMP4M7/Rjzw9hSeKOYfiYdWW/5b4tEtjFPB&#10;StorlOZz6eYmqCjxGBTTGw7ze9f2zLNJuS9Qgg/xIsHt3Dn44bp0OW7qab3pTWl31YVguQ+XLWE4&#10;cgzh4qAhENs3eZ0HRBYFll3KuSeNbPUSJDBewLtSuTwtO6k4LSbt6qWExKiLuVcudxQVdhYX9VQU&#10;P+huuttdd+9ahfr5wOOukpHGrPuteaPN2R15l67lxrSnXOxOjbuVl3y/Mm3+Zv3D1sqMy4nhF/K8&#10;g+FLAT+nEWzfNHnCdVlUqyyiXiIv4opTGe4VriSb653D883nk8LQPN88vm8msRjxQmVh1rm5L4eH&#10;Xw8PdxettWn5w43X7jRfZyjoECHToLVmSb1rV7idOKBOK/RkERKC+f1lLMfsxoxr1b4Txhq3Xel2&#10;KA9X9bDds8NAd7Jt/+V4+8i1VJpeAF8ANieKL84RyMp4sqKgqKrsjPqEmJzA0AxpeLkgCH67q9m+&#10;Rb5RTbVdr6y6tUP75qF5ZaDjzuXEmoT8gbKWZ103J1OLh/myTEyJ5Mf6htWV9mqDr/ax4HvIT2B7&#10;F5xLf1B/23659Bk/qIaRZHJ8S3h+VVz/CklYU2LFeE7rPF9Win3y+ImCoPKU2odROTeEgemMIOJK&#10;Qe/y5tFv//jj5OOXjr5nsrDshPKbHXfnqnreCuR5bO8Mobxc5F/C4cV44Y8Cqy2tza1anxl+8qC1&#10;a2Lg9rO2jvnhOx/si+8XLbrHT1R3H77s6B4qrpntuaMbfjpYWLVw596n9ZXPO+uHKyb3km7Pod3B&#10;4GVPBR0SuUygB/UnpqGer227etuu2XFo91YxbJn0moCtZntJRYU2oRVciSWeSf7XHvY0NbrRh4Wp&#10;YbClZXhAhHKwLjMIM79WDKCDNQvIvWzyxO4sGd2r1v016/6qdc9p2l4ygGiWFkYrkwgeUkiQ+qeQ&#10;aRB3PP4snAQ0odWWEWucxKhDiAcG2J9rxUDsQLAMI3i2HMg9IIAeIBtaUGcNSwuSkJ3TrctpwNhk&#10;zMnSbJCgHIxTJjHL2DeUxO6s2z3CsUO3suipyrNC2lPsrFqP97e+HB8aZowy72j8NWddZASpwLXS&#10;oNzBnsF925P3y4Mt5Qk8vjc+y4tlRBls71KMmOGnMsJkvrwovXG87dFaaNo9uNVmGPiNOOcTUplW&#10;+jD0fD2Hc45h+bO4fkFhKZfjy/iCQMZLzOXLBEJ5WkZtVXWvr08wH87g7JrGhhvhoVExEYmpMbmh&#10;vuHJEfG3mrrL0otD5eEslkgojSy88Tq8aASvMUwEw4oMz+x3n/zD5jrpeWoMunoDva5AY36VHHkd&#10;9v/yq+L7V6EvA2/R+PW5Tb99/vbPX/7xy+fPLqvl/rUbY903t3UO+6S+u6qzp66nMr0sLzr5QXt/&#10;TVrB01t39zc29zbX1hzmNYcJs6sASiwYl0Oq16iWgXVQehqGjE95QnlQTqvGjnX5lMuLWngWCMNG&#10;PVPElGIzqRwIOlhMGbZIMD8YbyjQAL7AgFIInaHbU1H0ofjiAR2QY1Gz4sBcLdp81A6sY1aD4IXW&#10;naY1p4kug309uGNSqBUTWrhLJkCG89+TthC8YDElHnzbaOPxhPugvYeSkG5WA/frKrj6zmHMslFp&#10;0gL9KOENWPUKu1G1ZAHSgoMg6High/DQol5p1SlsepWdxP3YzPifBX6ykf4Sn44Oj3fdBSnFxMYT&#10;QOghC37fAoKTJp4OaMerb7YkCvlCtLXAZQZgQpyL0WC8FJK7FyMOa0huUUoTBkgdZDhVzjGi5Ly6&#10;V/JzpQybdKJl+4bEFJU0jYh8Ijg8fzghfb2DUy+nBssCg/1CAv1DoyMu5qdml2YVRoWc8/eWFqZm&#10;VOUU5idktJVVlWdlCX3kXNmVsKxhUWQrcd2Ge/mm5Xe9fTi79eidKzb1NpYu5F1ly0oJ7hRzZWUc&#10;3zKuTyGxi7NYjPjZ3Tc/n3z7dvLp/dbuizsPR7oG3A7X7KOJwti0lJAYMSPIPJ/8tP9ecVr2ne6e&#10;dYt5bdECfygDmm1mjJoZ3BIB6CDTaOdNmlmdahJkACjRzVoo3+jR20UWeGTWYd1CTNTSLQDu6JQY&#10;x2M8te4ACSGLKCdVM6/Qi0SwBnAB/VPaaQNGEE9bMBedpJF7CGZSB/SAUcbjOmAdFXFCkdrKsAxF&#10;gmxgiwdUTVkBwjBwGISgswgsRZxogD5wKGqAoS4thCQFCiAG+4DCK5L4YlqDxwQwRGaQe76zDj6r&#10;B9YhTbKAxij0gCjowP9FPfsaBkBRIO0cUNEEbaqFfbWw4wT6tkyKGZfDcuTaGe1/LBYAp0rhts1L&#10;kILF5dnh3v4Rw92VprGSxYnCRwPJqVFBIiHcJQaiz5QdjeZAuOuDHyjOBd+wqqD4br40n2GCvRh5&#10;gOR8c2buWFfb8+s1o43Zj1rz7jbm3G3Ied1X9aqv7FV/+auekvutaf2VMXebkx9fy7rfAuO425WJ&#10;w2WJAwWxA4Vxr9qL3/WU36xOr8rLDAq5yhbF4e+bKNEnqjGuekwSXu8lSub55AHoYG1o70w+Fm4u&#10;4klLBH4VPGkx3zfHCxFfDCdhflzejnX5s/tgx2RpzSrtzKt80TvCHJ7ab6hIypUOsOZwTY9bQjzU&#10;loPmHBLEA6IPMTNrGYssE/pRA+tQ6PmyvwrEc7hsaSqo4bMDWexIviRH4FcklKUlp5RMP7jz9u6t&#10;4OArkoBsYXAtP7AWv+o+GeGp3WPj1jXzxoHNNflcG53UyPJOEAaVxBU/aOxT+ISUMvwYliiF45Md&#10;X/60ok/rHVHrBbfXgnRxYEN4ynBi5UvfC21wz8EWw98i3ye8JTSxP73qRXB8Lxer3F5hSTIvFz/O&#10;b33D88vEWxZRzMW8/vuvbArD3pMXxtzKW4WNQ+4Pn3//47+2P/x6Lq2HEafxZKXCwBq+tNgLbWUi&#10;H7a8I7P1Gdwuv5j8ec997Fwyv3mtef7U9PrVSG1j0Tm4iF2oib6aFxLVlVo0d3P0bd/NjYX5L7ub&#10;J9vOow3r4aoJu27Z1buYsUWLE6pORQ0/Hp0Sj4bK5VCuW+dcSyoq9ypAhnLLtgDE4yYRQoA4wDcI&#10;OktAPCY62LQoXDY1SWsH4sGoHRQhHk+E8rLBvQx4hBHNlHiAZnadJveqBXHHgZE9oB3MWtdhIy1i&#10;ywHR0Jy1RSWIGGzoPMUXNAuBYIFn8ffIHmSdDZsaBoBEGzbdOlylgF2QbDAweQ2TyalgrFm1qpfN&#10;ShA8SwdIPJ5+W1iMx7OMEM/qIvDNwopVsUy8XU6LwmlecBjnnCYFaG1Rd+x2ff34/ta1ERJiKWPY&#10;MSyfEpZPAVeScOVy5sLjli1F1URf/AV/uMYwDDsE7pU5voUs7yJSczkJ2JobUC5PGkyum+FKS0mb&#10;tmCROC7pUln6xZxz0nOFCel5cbGV6Qn3rje3l+bkXz5/vSTj9WBTX1VKZ/GVsZ7yh9dKJ0baVY97&#10;Jwbrn3VUWJ4POV/d0w5fdzy+uTh2W/e0rzzjcklFTd3gay9ZOhqN2Be9fLIulz/sfqSJL7vFDypi&#10;REmMbx62VcLC0I3cwCZeYD3Xv5YrqyCd44RsRnKne+Tz0fFv3778fHJsnZlrzSldePzWNmWRCQIF&#10;Xt5+sDQ672Fj/3Bj993rg06Dad+1ub25tL5sxgBhgBKzComHCNAEs8pJG3MqIJ4zbTqN6w7DCnKS&#10;dvk0PZuiCeAIOaCOhOl4wnfgYk+fhRkQWUyZBtGErqELqOgyOMLZDBUcfHXJiF4qixqubQ54w9j7&#10;gmAZNitFWxGKYA0c3GKYB2oBsoGjfSee02epjQcG8Czdka7BZZR7CPTAGwNgAhHGUsOfBXtckPZe&#10;dmA7TNTSWDA/Cz1fVgOAIOCgxmHULOqUdoMnlZ2wHXa60KvmXKtLX09OTtyHV85fxcxQ7kWWJAcr&#10;5Ugy5MGpC2/vvbuXvm++XpkWxGJxGZaU4UZiFW84D8VZGCnMi2E4UdGVE33Tx+LzjYyA5u75R0UV&#10;tDddz07PiwgLj7wQXpafXpwVX5Bw4V5nTX9twWhLwexQne5Ra2/p5ak7TZY3fTN3G1SP2tRPOt4N&#10;1bzqLXnbW7n8emhr8vbq1EBaYnRh812ufz6+Fhduss8LQqtT2iYDr/bAfSPGkImy4NuBPeP8yznS&#10;Yra0jOVbyfEtJ5YeDOiJjkj/sPfx959//fnT15f3nkX4h4y0DzzoHg71lnuzBPC/ig+82FPV0V3T&#10;1pRXppuYWjbpLboFQBaAku8imIJ+KC2G7HgqL+tI53nd/HcbD2UdyjRYo5lIRww8GNSM8jyrnsb2&#10;6SoEGg/xYOjxJG0Cil0s1NgEFH1ep6nmSDxEepj0kMqpPL4wjMs5Ix4P65wabKhpB+YRWdBo9BYd&#10;T7ALPRQhHsQdojPioQKyMWGID9bmAdFnibCuIFAOwBMc7ZR40ORDcOctvtACENKkXgE8h9BD22lh&#10;bhcWJ5x06tVAPIfrrvrSThYWs5Gh2x0LtWRhDCtHlhJ9fmogdVeR53yb0VsSkRIVGBocyRMEsAGP&#10;uOHAOliYgB3BlWbLL3f4BFcA6fqIzpcmFw1Xly7c7XrVXXq3LuVuXepgZcaD1pLB8qz0IFlXdtJQ&#10;RW5xdHBt2vnx4ZbJ0Y6Ze12vb7eN9TUpHw1qx0ae32h52Fh7PTc1OzI8MihC7HuJeGYSBfISefx1&#10;SXgtFvjhxnJ9ctGN5VfIl+bxfXP5UhiUcDHrtkjgV8ATxRMzj4DHSG6UdmieTQw3tcXIg3Ojrjy+&#10;cZP5EXcIu3hsPNSQQ4nnR1HiOX2I5ZWRkJzqXdsCzCAGrei+Hq7/48TtmJ6IDbzIZqQcbjRXlCmU&#10;F0j8Yktzso3P++Yf3QgMiGKLL7GlRVx5Bde/ApMUgiuq+uYWtDt2865i2nk1t5fhhDPiq36Xr9f0&#10;LBQ2vxEHFOINDT/OO6ziUt7IubSbmCTJjmUEKeLgqpi8e8HxPV7iFC9BktC/JPTKjfzal9GpPSzY&#10;hXvZi3fFP6w6uWA4Mq6FJbiEpazFSWHpfVdLH19K6wm9WB8WW/t0yvAf//znP37/D6frJDTpGnYb&#10;9i0SBjUIAxv4shISjSUWMT7lUbnrU5r//PnnP759PVpb1r56rn32dPHVm+6c4pLIyx0p+Q+rOx7W&#10;dFgevZobujs3evf9kgWI5/26GXtmYSVlaulRYXq5E+CGcs/fEA+2IwVKWFS5HCrgmx1sga5BOdVn&#10;Nh5KPMS6QwakhI97xQDcA7gDM38mHo+N56wWM4Yqe4TEs7WIHUCJscfgWtTuYNwPasum3sEEKwIx&#10;6LHy+K0AdzxmHhQhHpJtvmXHkGckm9OsddhSx9aaVUmcXEg8aBAiAspBNxasIf6sM+I55RUNbJdN&#10;HuJZJ54v2GXZrAChPwttPGoqBCA7AhDQD2jJtABasWiw/ODxYX/rIDGHwNc7EX0Ekjz4QfcPSGot&#10;zTA9zTvRluhHs7KjgiQiOVsAdzDn8OdekIQd2XhJjE+298Wu3C5tVN5DPA+ZAG9+aH1c7puWtjtl&#10;+a+66hZGmmYHK9Sj9fMjtfPDdVP9ZS/aU5QjhaYnlXPDedO3QcWTA4Xj3Zkj1bEPm1Ime8ufN+WO&#10;t+Rp77QujDb0N6XfujMYXdDBiC5jaR9RmjSmq6hXGVU04uWbAnfwMMOWl3P8K7mBDYA7HHkd6VzR&#10;xPGv94L/CN5bswUcybuxt7///O0/fv526Fx70TPy5uZD9eP52IAEb7ZMzpHnBiWXnEu53wI3USVv&#10;Hjx2LS/t76ytLZmwi+efiQeu6x6R4jrEAuQRRjEDrQLZOAzwFLb2JJ2qzogEAAIGsKWYQukBoArG&#10;Z2RDtzAJgzWnCQAIHgJqwPZ0GRIJffijYA3yk0Xjse4QJoO3tLFkWrJpgWaI0QiNQzCmph0MiPaE&#10;SH+nGRAsg4ewErDmh0m6hph8MNIIB4RXTj1iRqXNqFw04HuAV8cxdp+ggT4opwVIUY/Eo0fisQIJ&#10;6bHyMu3qtWQ1uLc3Ph29V76ZFPPgYgPEA0CTh0mCQDOc4NDQ4OHrCS5l1fJUeXPxuYyUq2x+IPEp&#10;RJPW+rFo9YEbX3Ha+cLHgVf7WD7JWG3BS1qYmvugq2F8qGXqXttAQ9JIW5r2ecfMUOVgycW52xWO&#10;8XbNvbKnbXH3WmJf9mdN3ym52xLXVRQ62nrlTnNsZ15Yf1HU3aqExafNW3N9PZ3NF1PrObIshG9e&#10;LEteElMzHpg5xJLlMnDV4WN2uhcWMyxl++azfUtYWCyqnOVTzvUtIYXsBXA2lubXH+4c/vbt90PX&#10;4WBzT0dJg2PekB+bKvHicxhGzvNNjbhyo7I9OezS475bGzarVa+gueWnQpqhYwI0cyY9ygL0Ccu0&#10;syaawX4KPX8lHuLSMmEojwKOTKObYYHHsUW7l6NRZwrrFmqnTboZq2EOcAfIBrupEx6iZKPHFqHE&#10;/IPBQ0A5MInAdOrAIsRDvFdINpRXSAVkIB4SuUw9aP+viUc794Yw05QFXlozfdYpArawWEsai8LR&#10;iN/KQzyIO8RBRjxlk6qZ18rpVwuTLyjxwCS8Gat2dstucdmt+2tbBWlV5MPy9+LHsoFixTnoOmfJ&#10;zweHTN7KtT+PXXwS3ZkjK08Jul6f3Vybl5p6RSzxFwoCBIJghhPIsEOFgYViv2yRJCY3o2qwveNx&#10;d+vrW23P++sfdVU+622Yvjese/Gsv6g8gMVPlgW1X03PCA2+WVfmMi64bTqXUel2mFe1Srdz8WR7&#10;y/J25m5jV93V7EhpsJAr8+KFwXnOEqWdyxw5lz0slJdh4I53DkecQRxYuRxJOt8ni+cDk1le4lQW&#10;DGTZfJ9kgfgycdQKpCzfxpSS3qq6Rz391ytrRzrRq6X1iITmUHcV4Mv+kur92vdcLdCPJh8Y45bE&#10;+mDBHiAhYuaByfer+q+HG//45F5TzUfJLwDx8ITxImkp3zsjIiLjbnuN6Un966Gy4IhQtuSclySD&#10;C7Amh/uDLC+fDJ5/SVTGrYb+2cfvVgsan7EkV4hdJzXi6vWOW4rUvF6OMJJhBXsJo4MuNcTn3vYN&#10;LmP40YAvQmnapaSu1PzhoHNVLME5id/VlIzOgoIbwcFpbHYgSCQ4dyEkszil/nzgVT4viMWL8I9q&#10;ism/H5rQyxInMdyIoKjSafXKf/zH7+7Do7abr+BTZPsWCwJrJKHN4uAWgbyeI8lk4UWFL2LET9qG&#10;/uOnr//9+++/nXzaUKonBgYUd4b3tIbtOZ32zthc372ndV0vWm5MDwwPVlaa3oyduJwne84DbJyu&#10;w5gbwjpEmJ+1g5E3KtAOVtahDi8svrxtV5FuEsAlxOcFxIOp7LjFAYlxBv3Q/xwFWAPEAzMumxJE&#10;WAfr+sBTp+gD0KP3iKZfYZFl6sOCMcnVIqIwhDYeYC9kHY2L5mQRxDnNTtdSAALcAXbZdpp2Vsyw&#10;XQeIsQGgYLXl7WXjmW/rVJ44ZSpP7A4ppQPcQ9OviOEHRZ5FgxAQD+qUh6jfii7ecGio1h3qLSdQ&#10;kWpzSQOCo7mWDQdbji8fD375+tNA+y369Wb4KYykmOVbzgiSOcKLV6Mvb051/nHU+dlerBhNqc69&#10;lBgTLxTC9zkArzTCWLzv4UV5+Wb7RHeVXVf7h5SzGb+LPpEjWRUvqiue1OS/aM2f7Cp505b5pCFl&#10;rL3gZXt5X1b87dyUV60Vz1qKXnaXvbtZ8/x6yeRQvfJh54PmwvrkqDG4OF1vGS7Ivl9dcq8hd/RG&#10;TUF5DduHRJ6K03hB5bnXFVVDVp5/JZZplhSwpJUANxjpH9wM0MOW17D8q7hwZvrXsuAyg9mFcPnk&#10;leZUfzn+/O3DF/XYTPnFnJyQuLH2oVu1PWHeoZmhqYNlnS1ZJfe7brWVt95u7Vo3W9ybK2gdMWOS&#10;+bINE68cNsAXrNr3ozy9QklbiVWbjlZkhr0AgND8Y9fBtRxjkAnQEPMMijIKmmROA43pDDxFV4Lo&#10;DAwoapxNwhggAwZARXSeHhD3BdwhIsYn7KaOKIYFlz1RQZjobtMB8SyasS0o3RcOAu+BvtAZ4sCY&#10;PjxjGjpP4QZmYP131jmV3WPdQQsToA/gjs0EKAOgg1o0qGwY4KxwmBF6aJ4XpneZlVaTYsVu3nOt&#10;HR/uPb/zkJSxkaBbipfMSEowTIcdwrAluUnBs3ej9hYyN97kvrqZfT40UOAdyhXDbx1J9IW7L7jJ&#10;9ooQR9RfrZvwEifARx8UcLEmPW2wLOtFR9FYa/aNvKi2/EtPeqoeXqvOCJO3pF95N9x9qzqvJvHc&#10;ndbiR/11uqn7r++29TdkvhppmXvWe6uhIDXUPyNUrn5wY+7h9ay0fFlYMYlUPc/IMoPzH0SWvOQH&#10;15NKPGmM4Co2ypVhUR+2rJgtLffyLmIkRWwgHmk5iS3zI946fmVx687ykWXG0pZT6c8Tvb41Mn7n&#10;Xm9t/UB147XCqv7qttkHz6tTcm81d65bzO6NZVI6GZOwCMR4gnK+0wwp3oisQ1puofOLxPqYsb05&#10;rMGUdWAgOq9XTRPBGPaa9wQGnREP1gDEnhUGLeqsRyluNVMAN8BDyDSEe0xaOJqnxxaIJIuho4rE&#10;A6FfDIRYgxE/JEwYzTOeeoA4SeeJqO8JoYe4t6jB5pRyPJ0iKPfQMT4kJIQARKoIAu7QBeQlPON/&#10;F0bwkCAezdwb1cxLgCeM9QGRystrFqN7fWV3eTMtHghVhPdLvDh09Iuy2OJMhhMaFRWlfFF5qCpY&#10;eZvemC7NvOT9tDfVOF6qHS99dCOtMftScXKMj4+cYcsZbpgXPyo2vnbRuLpqNa/o5h3q6S34Vqqn&#10;NowKt93qtizeqWm7KJSHc3zO8yVX/PzH+q8frS0db67sOsw7dpPLbtpbsh2vbY0PPh2oulYUkyYT&#10;BXAxciiM7Z3iHVGTWv9aHtsp8M3hiJJBXNFVFv8yW5DI4l9huBfw64Ch9+cZcQpHVsCTZvJ9kxlu&#10;KKmrxx6q6z90bh2tbYzeGLhe1fydeH4MRgYBxJwRD8bu/Jl4PPN/Rzzw8NvR5u+fD5eU8+H+kSzG&#10;RyBKBOIRSvNioosUY0OHul7V/ayKzAipj79AEsXzucr3L+T4F3LlxdjzQZwuCq+JyLyde21eHneD&#10;EWUwXpckgaWlVfdaakf8pbFcTpBYHBoRnlyQW1dR0hgSECH3DbgccbEsPbexuDI/MT0nIaupqPp+&#10;V/dwc0NncUF9SlpLZvZQVfWr9pbn9eWPasrq0tMvnUtOyejPr33L9SVGPG7UxayeSf22a+f42Vtj&#10;VFY3168YrjHCwFpCPA0CeR0foE1w1QtTGHgZ57J2zMtAPP/65ZdPG1vKe/fu1dfuqvUHGktvVlW0&#10;OPCyOKgsIvHNtaHH7V3zD+4A8Xxyr+wv691LGGJ8Rjxo13HAwMM0FHcI8WC4z1+IB1iH6i/Ec2q2&#10;8RDPHlYvBFL50bqDY1yzhNWWaQN2SjzbWEsQUObviYc+i7hDHFuIO39LPJ6wHiQeauYB0dSqNasK&#10;ROJ7/nfiIdYdh0f/N8SDdh2qPxPP1rJue824gayjPiOew23n5w/uzx+PmsqvEeKRs72LuH712PFK&#10;VuUlSoq6EG8ca/5lu/6jJUn3MLwtX9pfn9RWlZKecikoNJTL9+GJgtmi84wojhEl+Uc1+/heDRGe&#10;L4/KvVfb9rilqTY+pjIhary/dXao63ZNyYOOtvbs0kveQVWXsp93jd5v6194+WB/xXzschyumzHo&#10;akm9YV54v760rdU+a+3sTituz8zNSkgT+8L1LJIRJjM+uf4JN4r7tf7x17myUko8bP86lqwa27zL&#10;69l+lWy/cq4ciKcBe7zLKr3EGactHkWp53KLEkrSo1IqE4ubMyufXbu5vqCbe/DSMQ1fVZfyxeSt&#10;lp7ixJz0qNiZsReHrvWddTtWGvxfieeMdVbhITDEKfF4HF6EeAAUKDcAJVABfIAoNKBLiBAPJY8z&#10;na2h8HG6IzxE7KCL6VNwEFiJZqFT4qGxRAA9aOkxo8eKQg9dT4ln6TQHnh4HjkkH9NX/8vBMlGzg&#10;FWEMW/rwTJR4QDaj0mFWeyJ1znLXMZRHCXKYkHjQ/6LDZqIGuHCqp60GtWvdeeTeeff0FSkN5e3F&#10;v8KSlLCltYwEEyxYwtCMlCjFkyS3InNjOq80UVSVd667pbgyJ6mzuvRi+AWxKNAL6w0GMfyLeCXw&#10;y/QPTG6vv363o22gIu9eY8Xj9tqbFfk91YWW6TfLGmVu9BUxw42RR9ysarlT12KbeOd22Lc3bDtr&#10;pt01086a8XBn6XB5yTE5M1TX1F9dmRV32T/oMiO4hDHR/Mu+8V3xrbO+sX2MKBN+kL1E6SxRCrZ5&#10;9y1h+5ay4Mz0KWLEOWRQxvatZEsKMNgIb7LZPLa0qbC7p7JntLG3ODpxuKndZbQoxl5axqdXZjS2&#10;SbXy6XhJfHryuYvqt2/3NpzrDiOBG8QdQjwAQAg9PxIP0IwBG2YBrxDigadgwf9APJoFjMEC6Pkr&#10;8WhnbQb4XGYo8ejVkzrVO9K0CwW4Q4nHo78SD/ZaB8T5E/GoJrVzmItOiYeyDrqliEOKurT+jngA&#10;WVDUxvO3xAMC3DmDGxhb1BjUDDM4eWoZOltJHwLuaGZe43sgefKAO2fEY5if2LCZD10bixpzRPBV&#10;tHmzQtnCZBZ8iOJsRpDEFl4oKityqq+75vKe90REyjlSETPUGuV4m2J6FmV/Eq/sT3zeGn85XM4V&#10;ANrCjZboXETW/tbhyf7e0fb6FkDMknnTqnOv2j5srn5YXp2//TjD/0K8ODiC711xJdEw/tJl0rpt&#10;pk2zdt0IN/zmgxXnulp3q6qjPacyJTJewIO3JGN4kd7BZUkVz4ISugXyAq4kneFh0itCP1yIvfz5&#10;4ihvaaK3d4LUJ00siudLEtmSJI53MtcnBT056NviJJ/L3DNt/vL+xPBmvr+mm8HWEFg58DRy2YHx&#10;yJRskGOWPYE7VB7QgUkyTzhJd4DJXOgCgxnY5cOG6dvR1q8ne8rHT7x5UjbLX+iTIvIvYUvSZEFp&#10;NSW5prGK3dkyw73CuowLwX6BIu8ItuQKy4f4p+EbJUhhBLHC4OoLxY/S2uaEgTVYJUIUn5lYd7uu&#10;u7OgpjQ5uyYrs70or6eycLC+sKvgSldOdF9h3Pytpvmb9feq0l62lZse9C69uOl81b/4rFt3t2Xl&#10;9cD+3Oju2/79yYET7QPFaHt7ZU1l+ci5y91ewnhGEMeSpESmD7beUmdX3z2Xep0P7AU3W+ICWsdZ&#10;EFDL968WyGsEsjLSxVrC95IWJRV/XNv77z/+9R9fPx/abe+GhsxvxlenFoojEmSMUM4SZ8mjnzT0&#10;ve0bedJ1zTj+/GRnaccGfyXNrkO1i12xSBVB4sMCpnGv6ffXAFC0p3Cjca8AjmCjUFJ82TPpEYYw&#10;A4XAviTM2ROao9vGp3RAPLsr+HBvhcqwQ406Tr3Lpt6yqYjBBnZH3xagDKamLxvdq2YSpIyByTCg&#10;zixKPLAA+5KijYfW7zktwIOlemhzCWAXyj0Y1AzQA4OdFdJDlFYdJIHJhJNwJfrF7HrSWBQjcjAh&#10;ixLPmYixBzgGPVYkymdrCRBKC4JdzkiIamNJD9pc0oLQxmNXrzvUa3bVmk0JAuLZWtLvb9l/OnKf&#10;HO3nZ1SSa0ywl6QQezQCQ0hL4b7ZVxr6qjfvyJT7kz1jc+ZqUQK3oyxwy9S1pmmefph/vfxiWXJU&#10;wqVkrgQuANEsMXzHLt9uHDnZ2j/Z3XZq57Xjz3Zt5gOnbd9hddsXTza3+ys6fFmSGOmlwkv5NWlV&#10;bx4+eL+z9elo7+TQdexef7+78mF/88TtOnQuTY2MDpQ2VqcVy7zD0EHOS2AEiaLzremt8wFJN718&#10;shhhhhf+DKUygjSWTwlHVsEIszD0TZzFkuTyZFUgjrQCPQuSLOLb4jAMk3LuqnVGc7L3wTitenCj&#10;f02pnb7zuLu842773b6q/sHaG4+u3apKzn01cu/TvvvjgQsr8WBFQdWSTb1k19oxjkdDyww6F7FR&#10;w5JFRaEHtGzVrDtI/R4SxINOLlI6GbjBjkEtHkBxEt8WyKyfhwsVgAKgDDXYgCjiwOIz4iHywApd&#10;4MELixr2QpsNHJkYbOBVSP6XlmAHQg8QGxAPPSY8SwX72mABeRWL3pPVhZOn6ENFc77omMINPAsD&#10;EH0KZDYswH+BTi7CcbAYjydoGv77pK+TAl/CoCBOLiVeqvVYd8eClZcxnBYutxrllFYFl8z5Fbvp&#10;p+P3449eE/72Y/HjWd4lDEbKZ8D1hiU+V1ObY5zI2V7IcM7mp8XwI0O5ypfV5vGypcmaR9fSK1Oj&#10;0+IzeIIQTPHjwK+/b2ll3/HB0ZFr83DduWu3uCyG7UXj4YbjcNN5uL6WHZXgwwgueoenB8dclYfN&#10;P3y6u7LiWrc4F5VbK6atZcu+a+XTjts6MV8Uk1x0JTVIFsri+WO2OTeaG1gRUfj4fPFz+DFk+5R4&#10;iTPRBsmLZvhXELIxdyyFpPDArXYMI8pnS6u4vsUcgB7sfSsB6Ek+X3joOPzt6Kvy8cuhlg7dm5mW&#10;gsq8qMQ3Aw+Gm/saMst6K9vigs+p3rxds5pWFnXEjYXVCEkhQWQd6pDCSZK6pVNOgmABMfaQIGUi&#10;JBL882K+OhHuBbhDLT069ZQOn6IuMDTwLOqJDwuFuEOFkTrExvMXeUBHPwciGV40Nvl7EwmTagqI&#10;xxNwg3YdT56XZwaNQARxqFdLibld2N78O9Z4SAWkP211Tgw/uIaGLdNDWeDNkHnyKgA6sADtQ1Z4&#10;nx5aQn7CxhS4ADtwaRcw0AcEhAQ7LmpnN+ymvbW16ZczElEoukTZ4RxJBteniOtTwBKmMF5BgaFR&#10;T0YanvemZMbAh8hw2Mztrtjlt4kbr85Z74Q+LvG5XxZYkhTq7Ssn2XnscyHJm+al/RUH3O4uwQ2A&#10;Zt6qmNo0q90Oy4ZK9ailp/FKwf3yntak0t7SmplHDzb02g2DzqlRgFyLxp1Fy/S9R80phW3pxRcD&#10;IrhYBCiELUmOTB/KbBgXBBTDryJblILmCSxvCJglFgj8k6+WNtfdvNXx9Hbbs/Ks9tioMl+/FI4Q&#10;7hliWbyLjFcwOQN55YllJ2sHbsvWrdp+BnDH7cA8LEo829Z5GspD3Vt/IR6PfiAeItgRH+7ZFaQy&#10;ofrnI9fvnw/fDd8RcaUsVqBQiklPbHEW3zclIjK+rzbe9a7sq6l241VJW2Z48kXAtDCWKIrlncQI&#10;MUQUEIcjzfWLv17Qq4nKvsvzTpX6JjTnN2lHH5oe3Tc+HV15MWJ/MjjbU/+2vXi8Ofddc+G9woTH&#10;5Vdnr5UoeyoV/TWqwXrHWI/+Ydviixv2F92Olzccr3q1D9vMY9e3J4fG+xo6qupjYut5kmxgRr40&#10;N+RKd3zRo/Opg17iFKyEK8ni+lUIgpt5gfUgQWCDELbyWr6sHKtDYhqeGH6qxm+9+f3zz//1+z++&#10;vT+A/+z10lL1o2ePm7oTZGFxviENl3N68qpe3xgc674xNTr8aXfZDWxhV+/YlTs2Jc0qx/AdJ0m2&#10;WlaDdkHUioN56VosOUhjnD2sQ0KPnZo9UpH59KF2h9bgWfEQD+KOh3WIVo00aofaaTaBeHDsEa1M&#10;SKoOGrZscCgj6jR8B1gHeQhLFxqIpwzbVpBWXGjjcS1jsM72MjYcBY4hiKN3r1tdTuPuqgUe7q6a&#10;0eSDzdVRe2s4SYgHA302CL78LfHQ0ByPCPFsOvRrcJWFXeBCa1GB6CTIBa+LMgLrLJnmVheVIIo7&#10;Z8TzYW/ty8fDI/d2Qlwe+X6Ge3kXe/mUcWTVmP8iTDoXnTf3tPvrZodbk/Os+4Lch0m9InJbGtzK&#10;rIP51N3xtKVH+YNlqSJJICn6FwD35WNDr37/+vW3nz9/er9zuGX/6N46cW8du5Fjfjk+3jOs9JZe&#10;ywpNlbK9k0Pj1ONvDl2rHw9d+y7H7oZ1Z2PxaB/jilzWxdGO7nvt/RmXc7zYMuJBS+GG1F8oe5HZ&#10;rpWEdbCwEEs+G05UzI/AFHcs9YZODdhGkdudGCAhuBRhGKm0nCNJpvfWBYnFH1yH//XPP74en0w/&#10;fTH/+NWTrtup4ZkRkktXAzPKLxeNdQ41ZZb017UcbW4cu12uNYvDCld6hWNRZSNyWImAddDeowHi&#10;QejBjC0UcM+Gw7CB5XkMoCUbQg8Ax6rDAJf2hZnXWrgDJrWPPSRECIZUWD6DGw/iAMr8SDywCyUS&#10;GFMcIQiCkzC2mpBCrCRLC6CHMIfKZlTYjWhw8hh+zogHu0AgmsDArMMQZso0HnD5AXeAZujr0km6&#10;DF/ozLpzaumhk0A2FG7gdUEYgEIK6MEWJrGvlnbOoJ7WE1HiMcKMds6kn3cuGvZcq58/Ht3puwuf&#10;FNyJsoRpLN9yL1+su8OSpDE8/+nZuz+f3Nuzllbl+QgFjMyH0Y0X3G0SWscilp4n3akMasiJksvk&#10;GNSMrQA5T55rfvn67fPxwfudjS2nyeU07a3bDraW4aw72tp63DWUEhATwJOd8w7sKqhY1Wpca/aN&#10;FcOiCX1DFp3CtWL76eDQ+Hamp6o+LSpWyJcyXnAWBTL8GPnVmykts4KQekaU5SUuwLKZwFjsMIYV&#10;4hEbwAvwyB8uk9gORZjJ9s7l+5az+HAqwpWJLxOHrxvW//ntH0cb23e6+l7eejjc0hsXGCFiuGIv&#10;wSX/iBvlbdEB4U8HhzasFqdFgzWUSewONfZg+A5hF3h4WoAH3Vj414Zzw6gADKL2G3gKoAcjezzG&#10;HtzrjIf0mhmQQTWlRxbBJhJIPNrpH4lHAzhCLD0/ss6ZsYceFoTNTVXTFji+ahoL6pxCD3AJJRIA&#10;ERxT+xAhG7N60qqdtminKfcA9BCbzVuKO1bNjAX+a/DGCOic+a2QaajDC4HpVPQhQg81CwEqvdWS&#10;XqGIONRiRNDKSOgKiAdFbEswaVZN2nTwOwm/3stvHr8F4vGC3zRWOBuJp5Drk89Ba3E4iycPCTsf&#10;FhrIAdiBD1ImvjeQaH1+yTV+4W295E62YPJaRGNukK/U00I/IbbAqcMfdhM283qjmX5rnp/Ysqhc&#10;Fv22yXSvpSc9OK4jtTY9+HJdWrZldmrdrDPNTVpVs4vq2RWjettqfnlzqPB8fNXl1POyUDZbCueV&#10;d2hNVNaoT0Sdp3Mt+nPD/QMyAuWxEr60MCl3uHNw/O4Lx4LZMqXVv5jTvVJ2Nw3LZFcYVoBAFAPs&#10;QX4MWWKWt/Gt7uPGh1t1A8yeTbWPlQMRd0C7NkQWtOWsaEHfKedvRdpKnD0EQoIdP7oWfz3ZAz3p&#10;GfARBXuxg0WyXGFgNd+3giXOFMtiaguvrr+p+GzIWn0cda/Uv7ckujwrKTws0sc/ki254CWKYXgx&#10;LO9UXmBxSPrg5dwRX1n6hcCExx0D1sdPZvq6Z2/dcD69a7k/pL7ZM9nW+LSydCivsP1KUsX58+1X&#10;E162NiqGr6tHbyy9e2CffrQ8P2Z792BD9dIx+exxe8NAWcH07f7usvLspCJfeRZbnMP2zg681FnZ&#10;OZ9e+cInlGSNiTK5vkWioHq+vIYXWAfCYoaySiAeUUCt0L8caw9g2Qn/9HMF5gnN1/2DFYXifntH&#10;aUK87tmLj7ZV24t3E71Dczfvve299brn5lBtw6362g8bi4cAAXb1rl2FxENqLlMzD7H0qEhJHgxG&#10;BtGYHjT/LOuAe4ByqDmHxjVT4jkTjdFBGw8citp7/o14KKYA37hoF60z4vEkrhMYWlRj/UCSgg64&#10;A4uxPiHsRUKhYXDWqGubyGPgQaBBpxWx7lAbD1bWgfHuCiEeImLjwcEmDCjxkBZaiDv/RjxYa8eC&#10;FXeoAwsNOXYdJZ4tuMoSJxewzhYccNlEy/AA2WwSr9aqTbX2g9ZtmNx+tLsKxHN86M5KryW0GsGR&#10;1fDkjRxpFUtawpYViaSXKouzlW/r+lov+HnDF5hJSpK6tBV703HvZ6K2x869a/TvSpbK8esNNw1w&#10;PZCP3X31y+dPP38+/ulob2/VvAV/h2Xj4c7ysXvr24f3xpfz3QWtwxV9tyu7Byo7FmenTtyb73eX&#10;1+yalUXVql3ndjlPDt2mWcVwe8/9a7eD/aLwsLwLcCsjib6e0qaQxdxk+5Qzwly2tBLjVRGzZPDq&#10;XoxvgDwpOaEh6kKZSHKZzY/iipPhJoElzmV5F2PJBjbc2XAFbJ/Rvgd//PLrrz99fnp7pCar5FnP&#10;aIJ/nA/jGyE8f1Ued6u8oy61oLWw3Dw3u2EzOq0AGQqbecFuVZmN81YTNpxaNC0Q4gGSQNwBOcxw&#10;gQe8UKw7sEThMhCGiYTykNBgEFALAIFW+W528sXc1Esl3PUSmKAEA8eEh7DmjIHo9pR4cJKSB7Xo&#10;ENrASxpNlYIBPRRc59DQYsZIGg/xEBfbX4jHZlTZ0c2ExLNoQMsNHJAeCkQvk0Ak1HhDj0xdafCQ&#10;ktCZSPFArOgDY9gC0Ji0cLu/sEgEg38nHhSJsSVbtPHo1NNa1fQi/L5vOL9++thS1UoKLgdj/IRv&#10;JVtaxcYgmDiGLauoyd3dfDjYHS2AsxV+s9mMfqp8xxB/aIjemoh6WuszOZIXEwU/6Dzix+R23nj8&#10;6cOHD4euFYdeMfdap3wLn9SWc9ENxONyteVVJwdcvlF6vaus9Vp57ZpJv+uyry8j8QAB6BRTq3aj&#10;a8k2cq3rWllJTkIil+vNsOC+P0IYWlnSr43IueuFXbrgdjQVy7FgKSkJvMngiOyqir7s1Mqe5uF7&#10;fc+S4yrgMoP/Ha8ILzRJppIMMvgPeNUW1v/805evHz/d7x0aqOu813kzJexSXOD5YIk8MTT6ed/9&#10;ztK64c4uu1a97jChLQf+SvoFAj2EeE5zyxcBcVD458XcdWLj8eAOsAix3FjgbKHEQ7CJRPygYDEK&#10;VmKssYdgjGrEHcP/ZOOhyHIquiNID5SjmrbCYQnxUGoxYLww2WIZZcAajxsLKxaqgZBowR6AFYCh&#10;CWQgUmKH7gukop8nTig08KAZxnPMP+MOdWP9sAChxwLv7XQA86cghZilR8p58yPxAADBi9oNc7sb&#10;jqPdvTdP3gl4cBYBXkRwJJkc7zwQV5LJsIMQYTm+DBetdGyuqDD10ovehLkbwcprfv0JrOEsnv1Z&#10;7LObsTJ/AZ6gDKusrMlmxBiDRfTuTehmJ4B41o0L2w7rntX+qu/+OXGw1EsSLPC9Vl7h0M2v2/Q2&#10;+IgJIG4s6ndsiw+v9ZZfSmlLLwrzhdNGwBXHRSQPyiJbBf4F2KeCFcrmBEeEZHQ3Dl+vulZ1Nber&#10;sOZ53z3dy/k1nc2pNW/MGw8MDss7dVJ0HpcbyOUE8tj+XBb8ZsJ3hF2TWeO2uYdabzFum9Ijh+pw&#10;hbioQIg7OiSe05CdgxXqzyLFeJwq1JLKbSdyYD0eFHFsfd5f+fZ+87N7uSW/kseVsXgRAmmBKKhR&#10;JK8CfhRJ44py4lcmK491ya4359+0BtwqDVGM1ijGml/cqqktzQoNOe/jfY4PP+WSZHFw9YWE7sjw&#10;wq7SzqXJObdeq7p/R/Pgrv3Zo0Pl3PbU5NrrccXg7a7MonjfkARpRHbIxVtlNVsL0x+c+k8u85fD&#10;5W9HWycu+7f3W59312ZGhvoKi69l1cQEXwkMzBD4ZrN9CiShjekVL4efuy6m3xb6FwIAcaWFPGmx&#10;0L+CLy3mycq50lK2dwHHp0iAjq1qgX+FUFbuxcVUHRYj8ecHXC9setUz9Lq351lfz/S90ePl1fdm&#10;u2L00WT/nWftPberGtuzi1ozCzSvHh8uW35yr+4tqbex4Tlqe0l5lnW161TtnIoadfaw5rIByygv&#10;abYWFSCXXQVCxAH4cGi20EsFeIRhy99NPmS7t4yYgg25llFYCwcIBkVmyO5n+pOTi5iCYOwGVPIQ&#10;D0LV1qJycxHeLbakIDYekocF84gaMAagIbhDaIaINgT1PASsORuftc3y4M4p8fyppo6NRueQCB7i&#10;vVoxqyjxUNOOB3qchnWPCwx2Ab5RUQACsFhHDxcWd3Y5jUc7a1+P93fWlqPC0vHHmnMJMILnTxr1&#10;SysY+IZzgrhcaXB4sI8v3hPgFzgn1PYqbn8q+sN81OId+YsKsWYkPic5gPGCOx4hHGSwc/jz/uGn&#10;Q7d7y7li0TpNymWzyrVkPthwbi0ab9V1xUsvVEUWVMcWRvmFTjy8e+hacrvsq3YNaH3JtL1mP9ja&#10;eHnnQX9dx3BbX1RYMv7E8KIF57uqHrnS2zVcWRkmxvOu4n2zVyiLLRdw5b7i4Iqs2tsdt8cGn768&#10;8/bhzZf3b7/tvv7KL6iQ4V5mkRgLEsKMTY7S40t+fv/p968/v3s8dr2yyfRi9k5FV0dG3di1h9PD&#10;r1WPJiYGH9VmFMyNPV8xaTaXTct29dKicskGV33AgllCFUqsHLioXV7UYqyMReM0q6mWLSgckOTw&#10;lSWjh1oIcwCmwGUeSGJ6YgzoBxABCGbZjhADxEDZAtaDKOLAYJlkcsFDgj4YaExwBz1QsIUZGFAu&#10;gaccsIwI8AINLcSxRcwtartBDVuHCVAMtWTW4iQRfd2zw8LLwQDeJLxVGMBDODKBHhS8FoiuBMGa&#10;M/oBYbQysA7p/QSilh74i6HVAfAIA3dIYRgq/ZxBO61RTOo1s0A8Jt3C4d7m108nDWUt5OcYPvcE&#10;jrQcA8ukdYw4h2HBLz4/LDIqMCSU8eLC2Sjzk64auz/tVB9armhu+w+ksJyvi/s6k1hc/DWHBaP3&#10;xo8PD907KyaDUrkws6jXOE1w/psOXGsftvfutd+uiy+vS6iKD7lclVVgUykOXKtOm95ugnc7ZzMp&#10;N5bMNpXqWlnFUFN9YXIaiy1m2AGcgIy46rvJdU8k4dUYjMxLwCpWnCiRDKjaW+IT9PjOE6fGvKoz&#10;bxvsnzbd26a1uZe61PgauMtFGySp4kNMUF4Snsyksnz58NOTgbulV7Os08qJ0cfzz17rJxbe3n+h&#10;GV/ob+osTkubfj0G74SYeaYdJpUHWTBjC0N50KxCopiBLNF4gzRDvFq6OaMOtrMeZxYgLBGsBxmw&#10;FCFQEVIUiFDUjBm30wSMsCeohSRqeQRjLfqwQFqS7A3yAAcGxGDGEz0UljRUzRgVnix042n8DQUd&#10;muQFiGPRTZm1k0Y1dgBd1M2AKO4AoFjh1QF6gGlOPVnAMdTAQ4kHgMCmnyPuKnRdaWcxLgewhr6Q&#10;RQNoheYcIBu6RQOPwiP4TxmUE0A52oU3RNS39YZAxtTWsgWIZ+LZJBuZwIfhnCfEk8sWZ3nxLrO5&#10;wSKfSJ4okOH4wKnoLQ3pqUp+XB96L0f8OE1cHch0J7E23l2Zfhon90cfuhdH8mhsbG3VsmxVLBsU&#10;hoVpo2Laqphc1s7sLts31cbRqu4IgX+MJDREIL1eWWFRvDt0rS2bDaaFaYtyFn421/TGgar2osik&#10;lsyiYGkwmyP1iygPjrsuCihmCWLQusOSx4Sm3qy/5VI5DY8nx9pujvfeU4y+UY/NTYy+mbz7enlG&#10;tz6rNb6cqs6u8hb4sxkJSIg8B9DmdU4a4V7cfDPy8K/E43FpIdagPLhzqjNbjkd/Jh761Jf9la+H&#10;6592lvKikgUcOYcfxZeVCINbRAE1bHGmwOdKTUXp0kTzJ1vhwQL8EQOrE8WTIxmfHC3vlWUbb4u0&#10;jyq7S5JjIy+zBYFsSQLf+2pkWKHq9cI/jo9/OXJ/2nTs6Oe/bDp/3tv49f3eb8eHn7ZWRpuvpYVG&#10;J/idu+Qd0JlZcLK6/MvR7le3/ZPLeLJt/eiyfXavnGzYLGOP79fU1MbmyMUhHEEEI7zClubLE3qz&#10;m8ZjckZk55u50jy2OInjncISJjL8K2xRCs+3gOOdzRalsgRXOaJURpjiJcoQ+FdivVEMnoIvM/ec&#10;d7jj7fwv7r33S443Q7cVj5/pn43fqmnuKa5rTi+qTcqqT86qScp4ebvn/Yr1y+GW26n5O+JB/YV4&#10;EF88Bp6/IR7EEWqnIdYdmDmDHkI8ngbsHsTx4M7/LfFsO7QkI50QD2zh4aJyzTzvsquJuYgKc86p&#10;aQeFrOMhHsxR/zPxwDwJ3KGTujWLGvS/EA8xmZi2TusyI+iQooWuJSMlHvIUcYqdZnjRyOUNgCGU&#10;52hIPMumo931r8cH7s21EDmgqg/WtyXEw5HBjXUFdiPHT9OPYQHuwC2p0N8/cKg9/kWzz9t6weKw&#10;33iN4FWxcH+haLADvnt4Q8OwpDNvFZ8/HB7tbmw6jKtWHS11uGU3Hu9uftjZeNp9Jy0wLpTtHyUK&#10;bU6v2LAYj/ddW6vmNQfQA8Z/7G06XQ7r/Rs9txra7nZ2BskjGV4w278oovxdwe0l35he7GjLjmFY&#10;5wXi2KtXamrzW+vy6spTS5/2jW4blr7uvt/W2Y3jynXl6rrG9WhoLiikmMWDO+xI0gcX7sL5XJb0&#10;+ciLLx+/amY0VZmltndax7u51zfv7ls3tuat1qczygdvBuvbla9eu9eX1pb0Kw4NEA/xbaF1Z9mm&#10;W3UYVjA7HYlnhRS8IZWXSfjOX4nHE8dzSjxoStEo3k28fmw1LgDNUFFwgS2MYTFFENgRZnBf4vaC&#10;LX0IYEEnEXHIjjBjMyv/hnjOBLjzI/EY/0o88MbgmGeHPZuh7+F/IR4YY3r5KfHQmGUavIwir26D&#10;9R7iQdw5Ix7V/DhWc4ErtH7BABdsvdLtWvty8rEyv5YEXfljwqAP3G4VeUmKsLIfK4RY40XwIcLN&#10;rkAa1NZYeKft/K0a4dNmyYNSwb1inktVMtgDaIuXG1jz4uX40f76zqZ90aI1aJU2g8aimdcvTLk3&#10;Vw7WNsauj2QExgWzfaN8gu5d63HZrJtL5qVFHRCPVTcL/5HNZevz4YdlCZkPrt2IiYDDChlehE9s&#10;U1LLc3FEBSNORJ8C54JElnPuckNdx+O66huN5U1P+wfXVZpt86JtSml+O7e+YHhv25p9OBF/IccL&#10;nVyBxBokJ5ccJiO+4HjvaPbleENuqe7NzM2mzhv1HU7d0uyLud7m3saS2vioS2OPHu67Vlyri+jA&#10;8gAKhu9Q0IGHPxKPXjmFNINA49FfiIeahTC+5wfiMSoBTVDUDgTEQ9pz/j3xALjQfO+/JR4TwR3d&#10;3AQJUiZGl9OQHUI8Hv0t8VBvFMgMe5F9T2eQeCj0EHyZIKV90JwDgkk6psQDlKObfwNSz7yELfVn&#10;/YV49Mq3VD8QD74NuE9zb2z2td9kU8co5zwbS9llMbwrXpywlKT058/6bg5WB4QDMbD9guSjXYmP&#10;6+SjmaLuSE6xPzOSy1sfv/R2NNJfCqcf4ysLnZ9XuJYdWzb9MvwHF94Z5yeBeDbNygO7Y3Na+7yi&#10;N44nv8TxC2CJb1XVrqhndpeMK0a1WTFjVc3Bz6ZdoeoqaujIqOgprr0YGhUYdjUqo1saWM4Twy0f&#10;/KaFeIsjq5PLBkqb196pt+Fe7NnM045hzf23itHxtqza2qTi+6292kevFA9ftRTWySVyLiPisGUC&#10;4QUWnoRiLiOcfzZlnlpgaPANxt9g6WTAlzOOIWE6y1hdEESimL9zD52kXi23Xb1rVe4t4r4Hy9rj&#10;LcvX95tf3JuZ4Ykc+N6yIkT+laLARr5/Fde3kO+bmp1VZJ8eOF5sNDy/2pEfmBYhftQZ9dmW+1Fx&#10;cffVuc2XCfYn2bdqEkNDwhhuMIt/PjQ41aE2//bp+B8n+1/cq8cuy5c958dV8xf3+rejbdDrkdtD&#10;dS33G6+XXYzvzSs+XrJ923eduBbd9gV4k8dbtpOdpUO7fvJ2/7PO1oqUXB7Pj+GEMuIkcUTL1fqJ&#10;2NLHvuE1PN8cljiFLYhn8S56cSJY3PMS34youLaY2PqE6Mqrl6r8feLYvItw48L2zhNIS/je2SQ1&#10;RuzD9jM+nf+vX377/eTj7INHL3puv7w+lBUekxYcnRsWmxt2sS29oD2rZKihbtes++zeeL9uwWQr&#10;4tUiziy1y66ErXsFKIS2mEDHFggDmTGZC8Zo5gFhFWZMZUdMAfjYcQDWGCmREGHmF9UuaboOAxp9&#10;jOWSiSsKLTfYHULtichxqMlYQz1WGNazbMCVSxinTCdJUroaiGfDqnDZVPjQiftuOwFr4BqPkcib&#10;wCgk6pls0YdF3EwgGs5MiOcUd0CwYH1Rs2xSwBbmadYVTMJKNBc5jbtr1p0VM209QURdY3g0OOYp&#10;8QD9eEw+IIAb6gIDEXcYFjPcWFTD+zx2b3w93t9yLAfLruCFhHPJy6cAi33Lq1k+BZibIIgSSyJ8&#10;fIMYuLv1EhZkp6mflD1r9HlZLRor4Q4mMK+LxYeqvGe3Yzl8+IZ78cVB6nnN8eHO0d7GqlmzBld9&#10;i9Zl07mXLZ/cri9Hh6PtN4N50jTpxauyi40pVZtW+8eD3e01K3YEW1S7Vq2H2xtOg64xv7C3ou7h&#10;9fZA/wjGSyqIaDxXNul9qQ8bC/BSSNnloKq89sUpo9u08rxv5MXN+7tG5/vVrc/ug+P1Xds7zcqM&#10;9dCyszTvLMpqFwiBdQIYdjgJ2fNjGJ6/OEz7Rv/Jdfzw+h3ja+W2wbSyoDpybtneqB7U9z+7NpIf&#10;k/xscGh/zbnlNDltgBoYtUNSn9SuFevWsnnVDm+YsA7RGumyDpQDN+Lw0GnVYCEfGNh1S4RLqOwm&#10;pUU3p1NMGlRTcLNOTERYppkmk8MxYXfikMJULwAF0igbMQIWA8fApFW/QAdYCghwBBeTIGUstEPi&#10;ezAueN5OkMVmUuLiUwvTkgXeng5EQcdh1mA0j5Fkqp8GQZOEeTgONRphMholG5ixggjuUOIBwYA+&#10;RcdAPPB/xEkav2xVwxuwYg9R9HwB4sAbw7dEjm8xzBs8dog5WEAqL6sPdje/fDxJiy/COHqvCLZ3&#10;PluSywjSGBHcSl1keIGBMUl8XxnjxQO8zq2oWFSM3i6S9mXw62OYgXTuaCH/0FoychMwHf9xBHKt&#10;1nDkdu3vrDusOrNBo9co9Kq5Tadld3PZplBe9g2RM8JgRhIlDkwIjrSqFJurFseixqZXAkA47Yad&#10;rbVnN5+mR1x5OTiYeiWeYYm8xJev1LwISOzwkgB5AwMFsDihddVDCzOLaoXp8eCTpoKa5/237VOz&#10;xtcToy033g0/OrSsuFQW65v5gYZeARuIzZvcRVDowRuFV3dfHq3t3m7qtUwq7l0faMirUr9SKV7N&#10;d5Y1tRXVhssCHt66vbvucDktgI/ESDMFWwwTxt5S0yAM8VEBplAn18xpWM9pwA0pSGjCqsoEblQE&#10;es68WrA7HsFDPLQMjxn4Bvuiv8PW5TCjg4Pj9oyZFklZZ3RUIfTgO8F9SaQRHApAR09wh8qqnbXC&#10;uyJleCiUgIAwTkU6RWD8zXfp5sbRxgPoQ4w9QDOAPtTzBQJwQRI6OwJZhivJWA80hpahccAdYiIa&#10;12Oy2GksM42Spo4wspI2nTAqJm26efeGw72+2VDSygE2hcu0Vyim18EtFhPB4QbeaCh/v/7EqW5J&#10;S5HD/R1XwBpsvPC00f95re9wrqg6nHlYJtmdS3w3GhkEny3DxKdkLzsc+1tr20vmVc2sbWFyxbiw&#10;YdAsT00abo1OVrfev5KbyfVO40jSxP4vm1p3dAs7cL+hmDLOT1mVs1s2o3lm+kZ5bWNSTk9JRcLF&#10;2PNROefj2sS+ORx+LMOO5HBD066UPuu6rbzzePWtwjo2Oz/y+nH78KuuO48a+hP9o8ou5g7Xd7/s&#10;Hn5xbfBOzbXyuBy5KEjACxWIr7D50SQkgF8cX7A4qTsjnlPcwUBmgBjc7juwPA/CEBAPKcFMiefg&#10;NJPr/aoBdODUHyzpD52GPbsKIOnzwfLPx9ufdtbrUqv4XoFs7mW+rIwrreRIS/noKsqWB8fnpyQ8&#10;GSgpyQwRchk/Ifthe9S3paxvxqgP78LNN/21N8PsT/OrC+DiJIQ78uCgxBW99bdPH375sHe8ubi/&#10;htFFRyvGo1XLyd7y0dbiWN9AX1Htq87bdyqbBwsrt1XzX90b2BQM3vMKEBgQj9Oln3/d3z12o7M0&#10;O5svDmSEUZLwuuC0u7nXtP6Xr2N5Nz7WbufyowX88wJuQJA0pr3mjn7SvrzgXJ0y2F4q1PenWkv6&#10;IiLyhd6JbEEcV5zGEiSR/Dd+dnjK8dLmv758XV5Q3Wvrfjd4/1Fb763y9ictfffr2p+23bjX0NWa&#10;mWN9N/55d+PDpm1vVbuPBhiAEuAYgIkFCj0blrkNy+xpXy01bZUFYHQWskMqDWIPdpDLBlt4aNh1&#10;6Dwi9pgf5VpUwRoUQg/KvWrYAV4B0FnSgLadAC6ANZ6iPpR4PGYeEHl2h8QG7WHuGLEJ0b3QLGRw&#10;2bWAFAA9SD+UbE6jdojRRbu5pNtaAjqBpzCD/Yx4qFcLBCvPxhjiAxxD/FAgSjwwfwo9yEwEbugW&#10;EAcF3APClQ49Eg9J6QLhe7BpV82Kdavq2L329fhgy7bi7w2/3UDhFxhRJtu3nCOv8fLOEvhe6e25&#10;qZy89/Jpe+TlCwybV1xwVf00XzEUMd4sGysT98Z5vaqQfLIWzT5PFojQ5xWdUPDh4OjLydH73fUV&#10;k2oV68GoNu1q95r5eHvtxLX5rudWjiys1D8iQxqSFnRR8fTlyd7O4fbqOmAZMJnTeOjaMM8vlCSn&#10;91c1jLY3+fsGciXn5Em9PjE3GWE2w0uEHyCBd2p2eufM/bebM+pPzvUP9hX7xLxLu7hndjrndc97&#10;7zxsual5PL25YJ8afh0bksLBrqL+HO55Nj8Go5sZHy9GWJlcd2DdfdJ99177rbV5/Yve4YGajsxz&#10;SeclIf2l7YUxaQ9u9L/fXHNvOteWDCQL3dNHYsNhJIHJfyIeEPbYAsSxaOApNAI5sAKyfVEDOiOe&#10;dYcRmYZYPmgW1Y9yAKMYFJ4jwPFP7UZUNAGK7ghrgJDIWLlkhuOoSM1AAh/odEMogYeALIgdxHoE&#10;AuJZMqOWrXrYrtgNCC5GJeauE+sOlY30MbUBBhF54ObPxAOMgmRzdmRSTdGonaXoA1tYAFtAKNjC&#10;8WkXUrMBXWCAj1YczBv1RIR4nDb9ITDxT8ffPn2+FJGKNh6vMDwbJbkkDSpWKE0urapyLL158rBJ&#10;6g/QwKRkJltnb4wUi25mcfszudfi2UPZHLcp/f5wMNp3GCbsUvb798fHB+6dTScp/IMFoO1mzc6K&#10;473TcaDSNEZcDiP+iTiRb3VcgnV+ctWpQ0+QclY7P6nTzK44bf1NvcmhF6cf3k2NjRFK5MEx9dJL&#10;LV7eCRhC4YX27Li4Cs2UbtO6sru0aV9YvN3S++r2/XWlXjM2Xp2U1VVYpXn8emr40b3m7t7K5ujg&#10;WC5bSoKBQkl+K/5HitNrAb4n77xWPHv7qPe2kMUXegmCxQFZkYkjjd25MUmvRx9sOkzLQKiGBVoh&#10;EFADS+otwJV+BkV6Y521x6J2GhpkA6IWoDPi0SsAZU4T138kHiLsAEqaopu0kybtu7N2V6dNr1Cn&#10;aDULuAPHx9dC047HUAQoRs05Z54mE4lBRmMP2mz+RDZ0EkQx6GyehBsjoKDOBqeIQ7nn7CGVWT2J&#10;UnmsQR7WIbiDQHOWpo6mIFKckHRNx9o8nhYT7xwG5f7mEtwBVmTVkY9GRnI8AQv8vDgymSzwUW+J&#10;Y7zQ/upqXa6Uy2UkEmZ8OH5bke7WJIz3+lSeYx5ViQ91aVP3LgTCBZBh8ssqXWtr73c2t5dMK1qF&#10;Uz2/YdIe2Jemu/s6QyIGA0NGg0MfRYSPxUTdi499XV3imnvpXlQ7NXM2zYJNPe9ec2yZjaPt1zKC&#10;Qq9lpuVeuewjCeYJLrK4l704FxkmKCwoa6Tjtv3VuyOTTXf/VX18XmdmTVt6xQWJfzDfO0QgbUmv&#10;Utx7NTv0+Gnj9eGyluftQ8/7n0efL/eWZbOxoGIIw4hDfCIqkqqYPRsx8HiS0nWIOw7NwZJ2Hy6u&#10;NsQd6sn6MaaHzuAkzdVa0u2DHDpqGfr52PXrp/0Pm0vR8hg2I2dz4/myaq6sju9fy5OV8aTZPEmU&#10;jyQ0JCCCxxXyeMKUi8Fj7RGud5HH82H7L4PnOyRz1wMOVZUd1XHkFkd8LjzDrtR9e7/7ZX/9aNW4&#10;t6R0LSrdNt3xluPzwfon9+qLrsF0vwvpsgt10enPG69/3lz5tr/1k3sZcOdo0/xhY/HTzrLh9ZPn&#10;NzrVj+9VlRQIfIJZ3pflsdejSl7IE28LQ2rhLh89HaJ4uSz1UnBalOxcc0a5+tG7Q93akX5lZ1K1&#10;+vzde6X1F9d7x6wl9Uolj3+OK0rw4kUjGjMSH5bP47bePz5/fe9Yvdfe/W7k/tK0Ynla+96ysjIx&#10;N3f7/sTA6GBltfnt66/7rmOXgzTDQjPPLmZjqYB4QNtkcNZGFESJB1aeEo/eTaJzKPFgz3PgGDsg&#10;EQ6Ab0i1ZezQTgw/+p2/Ix6Ald0VPRppiGAMAgaixPODV+sH4iEVfUCwjDrUqO0HKMdFXFo4QKbx&#10;EA9sPcRj/x+Jh67cXbWQ4oQIOh7WgYOcIg6dPCMeGMBDEr6DxEMMOd9F58+Ihy7G3W2anWXjycHm&#10;t4/vt+wrPmL4vGRALAwvxUuQxXASvMRJl+ILTLPD71d6Vk11OYXnGDYrJTli5v7Vyeuy1w3eb6p9&#10;u2KYN7Xenxx5L0bPs9BtzVTUXP988unrp6MP7o1Vixpl1+yuG492rCeblkPVtGt0aPDchWKhqNI/&#10;sDs5z6XQ/LSzC1/sDXjndp3NpDx0ra8YDbW5Bf1V9T3lRaH+gdFXK2JL73v5FjNcOBuTGM6lqJim&#10;8cfalXnbod7+ZW1rT22Yu/PwXmuP5v74q+7RwsjkuriC6eGX6sdTr7ofVibWBvvEeQvOcdkRLF4s&#10;CXaG22uBvzBk/v7Um1tPR5r6l6aAeO5dDY3zZkvyonJMzxV16cW3WzqPXVtHuxuu9UWEnkUABSSe&#10;HynnTMsWDUAJNfNgXjq50jssWN34R56ABQArVMArfyUeoxJ3P40KIof6LsQdAkk2WIaeF6VVN0cO&#10;8p147GjvQaFji9hmPDYeIrsJIEllN6jQk2XADl8YvEwidWCLaOIJzcEQFgzQJvBEnzpjHaqzSYAV&#10;KmrpMZFkexDQD0zCAhiggcdDNvNGLOM7i9V74W7bQzyYYeSwane3Vk8+HJ4cHkUEwWcEP3HBGA7M&#10;jSNpqhEsrmz88bUve/e2dU1hgXi2+ft7vxpJv1cnmO7xGW+XNV5kXjeKT9azxx4G4bnIMDllnUA8&#10;btfGutNq0i7Y4TOy6VwrizuWxZ2375T1jQPhkS2+/ukcflNwkPnOzfcO/c66GelNrzaqZgza+VXn&#10;4rOhe4mhEderivOT40PDo+JyrvPlBVjeDa+FQT6Byf299xQTU+YFreK14ung49dDT9/dHbNOKjVj&#10;70piUp5dv61+9GqkoePZ9Zs3iitLEvMuhV3lcAMZzjm8M8T8Vi6PLZ1+qnh648Gd9r7jLff968P+&#10;ApmcJx1tGJi5+zLvcvKzoZENu9FhVGHxYpINDlukDUyMmrMg6ADTzJO+oUg8cGKAKBuBzoiHWmgA&#10;ev434lFT4pkC3EEBQ5wSD5ZgPiUeq3ZuUb8ABzeqsIkE7qia1s5PAE6ddSEFZEGOIQYbI6ENDOtR&#10;AKVh23NKNpRCzh6eCZAFtsg6VP8fiGfOgzv0oWH+LfWUWTRTGLmMkxM/Eo9hYRKY8mBz2WmwlmUC&#10;8QgQerCTsYQr9M7KiGssv6x8kK27E2W8f6Et30ciYOKjROY3ybuauF111MSAqDSceVgjPNCmTI5G&#10;BgAsMUxGXsnW6tpH987BmsNls7gWzfsrK7s6y8uqhlYfaY9YOCz1GY8Jf50Y9iw+fCT1/OrroQOr&#10;cs2gcupRO0tWt9PxpLuvOOL8UFF6a26SzNsfM63g1tQrEk6/2HMFz24MH6h19lcTg6WNYQJZuNA/&#10;XOAbwBZECETnRZIEv8A312/r7o3N9t9T3H62PK6xT5gL0q75yLJ4klS24DIgO5sRBYojmB3rPJp2&#10;gHgwQR1Ah+ZtYaEd0Ps1PZWb5GHBFnVKPNhiHTPbPXgE48NVw+f9tX98Ony/4ZCL4QdXxuInC/wb&#10;hIFtInkzT1bC9U5g84OFgmABD/5L3n5+gbfas21jyfPd3qrrImOfZKZVaLwdcKzL66qJwJ4yjCA+&#10;quDDluv3z0ffjraO1gxuu2LXBmRm+ORe/nK49mHVcr++K04UnCgJKwiOedc7+PXQ9fXA9eVgc8+u&#10;3XNoP7s3jtcck7f6u/IyX3V3VpcVCrzDuLKMc7mjEdl3+PISzEjnXvIOKKisvnu/Z+xaUVNfYd39&#10;qg7T/TeHStuxbtn1Wrl45+XuuOqzefXItPLg+ohYHMjw5GxBJCmGAZQrivSJPFnZO1neHWn8f1j7&#10;E5C21nb/G19mMmZOtWqts3UeccIBFUVRFEURRSyiFFFEFBFRREQpUpQixSJSkaKUiiiiKIqiGJKQ&#10;gZiEDM5DnK11291hP+M5v9/7/t7ruld0d+/nOec9/5d/+bK4s3KvlTSJ6/6sa2x486Jx+fXw6tsP&#10;v+zabs3bK30D72rr61PSFGMj3y6OgHjOYHW0KmzGdZtZRsoMytHec9/8HCmHEA9xe6Gl52JXgy6q&#10;LdXFng7Jg/iwgGnOAWsATWgR9Dnf1l7sbp5ta4+Nchss9lsamEaXDaSJxwaMtaM+BcohutjXYv0e&#10;OsNrByiBnoOEBCc52QbogT1w+L3zywpUBDOxeuEpTqCTtkA0YQBLoa2FbLERhB13SKAPkA3NPUA5&#10;NI6QWoXo8KIFrHNkVoEAmABx6O2D0MBDsrSAdeApJB4i2EPrwKyke29hVhfup31q6osD493l4W9f&#10;bm1b+3xH+LLgnsabYkdTrGCK7cUT+2QmhG4MJp0sxhzL4zLS8J4lyE+kHIs5XfDfHXZfbhC1RVBz&#10;NYJfd5M+vvag76pLSlu/fvny5dPFl2vbxaFpV79xYtZeH1jP9LLN/lZFWcaHYM8+V8ngE+eZ2Oi1&#10;kqqL9ZVfT/Yvj6wHVt3xjuHArLuy7Z3smHtq6189r35bXVqdkRgbkyF6kokZLo6JFCsUeLosr083&#10;a/ikO7wz2y5lhoX2/vWXw28rm3oyKyJFT/x5zgMlTcqRucn2wZWXE01ptYVRz/MT6n2fFjAAd+A8&#10;TLg9EnIofkFEzljLUH1mlWFebVna7K/py4vI7yjp/GX7uq2orioj/9Ph0c2ZzbZrOLBo9oBXjAps&#10;anaPIAA6R9t62hjzsBP+I7Dduo+nAdb53XxCej4AM+3D2Qj6wEMYoMeKCGiG3v/AQH8Q+rnsxiES&#10;j4ypYbSNh/TBQOFTZA6M8W2QPSAaZUw6GenQtE738sRErZ9ABxAHRVjn9/FPPEQLmAYmw38HaIY+&#10;8AGAAHpgTO8H3AHQsRgVBtIzi6YiOBYAaFMDiLOihYUH0AezhJaAgUx61enR7u31xcWhTegEd9Xw&#10;e3pCOXjDZd2B9dSBIXrm5bq1VHG+kXC6ntz1HACdEvK5S6Ppl5uRv2yHq9641IdTs428bxcZitVg&#10;DLKHn2tsvu3k/PLsZG/LYtSqzUbt4Zbx+mBvtaevQCQp53Jng/3nQwImgn1HQn1n8xKuZLPn27rj&#10;bbNVpzLrVCatfM+gnns7khEa0lVeVJwU7u/v7eKXg90GWEGYl+rwJDym9MP7yT2zST6/WppVmRWT&#10;31vZWxFT5OEkzfAL9xe7vm/o2Zlf25ycWRl9P9k1MNnzti6/3t01gWL7svjJDG40uU4yUsOKyuJK&#10;azLKb/bPz/QHzdnVAeInPYX1830TWWHJH/qHT/fMuwaVXrFMm0/s7ioAF8XKpmxJr6Dztug6Pcg3&#10;INolasBeE3+QUbOO+VwgOpMLCAaFFAWiw3f0qkVaOoAJJe4nZLNEs5ReuQxkgxRFiAqkXp8D6NEA&#10;mmBSGFAROQQNKpilBUKOQWpBW84mwBB6qVCwB71R91vY87Oxxw46MqAZjNrRY2gzSr2OYTd2xFHA&#10;2ewARA/Q/0XS0RF01mcNQIc4noEz4ENAN+WiRbNmUCz/5NuC+Qs7m0rb9o5VaUqLKCHEwxNJvMPD&#10;AutKg7eWK/Zm0pV9/lPPxYsNj9N8KBcBVZv16H2dy1SjUDno+rbcMc2FGi7jnq6FT/c8cRbhL9DN&#10;PUS+pL6wWI40qm2l0rCyui2XK0bGO2MT0ziOpWxmFZfd7SocCnBuduG/DHXX9tfsrX60bCxblDKr&#10;Unao1x6o1YsDb1/lFqx0lC/3lIU89WCxJCTyHf5GRJFeaW+qew7XNNM9w93FdZlekX68x0/ZTkF8&#10;Xrrro1iJwJPDLA8OHSqs6kovH63sUL6e1rzfSI2q5fGjmU5RLF44m/2E7SCUOrpSFxYZyUvHsjqE&#10;e/5APDcHWtD/lHi2lJ/2dT9ubH//enOxY3QTPnWgAAtimPw0R2kJV1riJEn38E0ryMrqrMrMiAsS&#10;i8SuztKR1pS9DxHKFrGsQbjewF+o4m4Nuv3lILer5imL6cByEOYmPAfiAY75bDNja6ptzYUF3p7u&#10;++XeX29sv+6ZOlKy0yVenRHZlf5Rndn5n/dN3y4Ov14cXGxhH6vbI/Oxam2wqrw6LmqsriozLZH/&#10;yP9xWGNIwfiT+F6KH8sWxTkKI8rLB0+2r3+7+XK7ZztcUq50vl3tens6J7tYVC03v1zvGtgdn79e&#10;0exNLc539fu7+LDZYgbblcH2x5g+DAvnjbUNn6q3lwfeDdU2rQyO1GUWvW/pWuobGKyoqklIqoyJ&#10;Wx958+Vk99Zmud7V0cQDrIP9s7Aezx/0O/EAjOJD0hqd5E89EA9CDyznO/bKyAAoADcwOEULjepA&#10;DziFxHOxt3n2YLPZUh8AZm0pf4ceNOGoHoiH9mqdY0keOJXqz8RDhzk/EA+J+AE8shckJFjzQDy2&#10;bS0AB2x/Jp6THSxLiGSDcINb2q7zJ+Kho3bsrEN8ZPehOSg0IP0XxLNrkNPEg43WSRzPgUkB7+GX&#10;i4Pvv9zAPY2Towu6Sh084ULsxPNOSQof7y9RT+WYp0INI0+Mkz6VORKmA5UdL7bJkn+1hn3RPjuZ&#10;8RzLZ6408r7vJ8omnzmSZMzSsva/fv/tL1/uvl1f3J4cXO9v3Z0f3tp2LVMfGr2etEl4408fyWJ8&#10;j0oTlyJ9X3s90Xa++HqweWPbsu2ZTg8sJ7vmS9vu+d7WaE/vm7o63VBDe0FUoH8AW/AMb/Q5SRQj&#10;RCCI668etX5Q3Oq2Fa/GyoMSIsTuKa5+ADo+bKGUYgQ4irrSC88VJtPH5Y/NL5f7xmQjyzUZTXFB&#10;ZRxuONoMuDHkBt1RynUrS64qii/XfFCPNA435jT6OwdEeESONw91lDS8yC662tu7Ot4/3AKIUe4S&#10;3PmZeEA0tdjNPP818QA0bJPmErSV6GfigS0AE2xp0PmZeGh2oUkI9UfiIaYdrAC0Tdxh9JwH4sFp&#10;ZAvLHghBRLtB4w7IHrBMDDwgGlxovvl/JR7gGJgMA8AXAjcIOtb7Nhr/H4hnU7WMQdxW/dnx3i83&#10;GFXGc4QbZCaGubDcGWxxXHjQaFdh//MnF4rMo1n/S3nSq2oPNoPKSY+26dsvNsNvt0I/1jvleVCj&#10;Fezbw/jlWR/8LVJUenE9erU+XV+c2PasZuMmfE26q73t1abWLA63SciDHyFoKtBjKtKrwplrHe0+&#10;29IebZksWvhqdPtW/fHWpnpuobemurc8f/5lTV5CENPxEcX2wdKCDk8pB9f4yCL1qtqqM0y8Ga3M&#10;rnjMc+dQHLEDj0s5SJkcbydBmofPYke/ZnRaN7VgUxgOFaY3LUOJsbVOongHbqIDN56Yw1l8tjTG&#10;I6o4LudNc8/r2q5gZx8Jkxft6l+VUBjjFdrf1LVrVG9vKgzEkfRAPJvyJb182XCfqa6TL9OiLTHE&#10;GGNPTQfB+N8SD+3q0sqwuSboT8SjVy7qFPDULGxNmlWTZo1oHQ1FGECNBqcH4oGTw/bBq0UTzybd&#10;N5RYd/6VeAia/BvZiedeQC3/DfHAGCN7aNy5Jx4iPD+ITlCHAaIPtk+3G37Uq1h78IF4AHAvdnY0&#10;S+pArySKYjs4CDLjIrcXG7em08xjgbapwPl6UUMw1ZPErU/ltpaL3zW4DZeKPlSKxssFzVEOea7U&#10;u2Kn47mgyS534neFf+xwv4TShMzGnOKqtJyM4Mja9NzmnJJsb/98V9dOf//KR9Jql0dvI0NrHktL&#10;PVxGqnIH68pfN9f3NtaN9HbNvB2YHxpaefNu/EXTRl+9cuRFYqCHgC8h8fuAVE6u4qcvMsqWBz+8&#10;b+6ZbOruTi9OfOTp58jLcHUu9naNEnK9OA5eTo5pTzyqwpNfFzaMVLQv9k0lhVfxBXFsfryjMIbN&#10;9uAyJTyGiLq0Kq62lKDLLcAXOTwkHIMmn+ufHFh2xCFJ6Zek3QSij1WOtLSlIqE/MEH15Xz7t9uz&#10;79cnuoVZJyb8PbtQzGBHUSFTkM3kxfAlkfExqZrJtltD++pw5jN3wSMep6vE3zjsr2oRa9rEa43C&#10;qQrO9ojLXw6zhlqfsJmU0Mmlv2Hox83lj5vzX053rnc3r3Y34YV+tVn/enHw1aT6ZX11MDa11Nmz&#10;Kyi67llwX07uze4mEM/Vtu7Cqvq0p7s9NtvUG3O9HW3ZKVNttaVZUT7BcV7xLY9CWljSVIobzeLH&#10;i8QxE/3z389u/+Pr13/c3t2oLZuvP+5NrHzRWa5WFR8qG0ZLatda+zda+5Xdg0OFNRnekUFuEWyW&#10;O9MxiMWDdQVuXxz9nUO0H9Sb4ysfW19aFzdG6joz/cJjXD0HSqvmul++qaie7uy8tujvbDufDvRY&#10;itAsPyMtJujOEoRy7KyDyVb0GCsyI/FgEA8djIyEhD4smniAco4MMhDyDbH02CzAJbBFwcOL3U2M&#10;9bkX4gsJxDndBeghjqp/F8eDHrF74qHjeED3eIThzyBEKEI88IoHRhkW5kHpjjGlXIUEgyYWQi0W&#10;2k5DjDSAKUYF4o5ZfUx0ZMLJKJhGMxAJWEYqIt4rGnGQckzKXdJKHbRnUoIOEHRIZAxBIlyqiY8J&#10;W5Dq1vcAgLDTheLmdPf6eHfy7ThZYFgUQyJ95JkRGWRdK7+1Vh6vBh/Me26Nu28MuCT5Ud7O1PSr&#10;kP2F8JUuJ1W/QNElrAuk1loF3/YS5t54MMldtb9/yq/XX/56++Xrycnn/f0zg+F2f+dmx7o3OTUY&#10;EvrKWdoo5L73d1WnhAy6S2qFTsrG4i/b8s+n27Zd08XR9vG26erk8Ob0aHroTWNOjmb4+cpQUWjA&#10;E4opxn5JzBC473d7lKh6J79R7t6ojPrhj0PFdU85QgnFChe4BDnyop14pZ4+LUmppvHpS7Vla3b9&#10;QmWxbRiWBuf7mj7wRXFwCWIJ0tEsTEm5rMfBHome4sD1IcWbuhF34VNYriLcg5qyKnLC4suS00/N&#10;Jtu2cdcEJLFOswX6jwhJbBG2AJgAzviZeOgBUgvRNoyNSqyDbFJhKWTdBmZy/dEkY92EAQpPS3bS&#10;z4Lo14I9D4Kd+E7QuaaCNwOsA7LosPgNPGvRye2Io14zqmBlsmeJG9RrdJCyGVhnU2nV3+s+gwxF&#10;+7DQYIOi2QUET8EWeIV+SA9gq0NS+X0OLRqDYEAjDu7RrALxECHxbKpX4ECdckkjXwDckcM6pFzC&#10;c+qVR3uW6wvb6e6hRPCE/CB5voGx0xPd8/3xp+s5Zxsx5tGnHamMxU6P+gyhlEe1V0SYP+RNVDnt&#10;z3gZ3ng0hlDvytm/HCSsTdO5WpS7Z/jV+c3N6cXFwdGu3qhZW1cuLpwYNpXNzcUCXvtj4XSkV5er&#10;uMNFNBHhNRDkanzdcmFRnx9u6+UrJrXsZM96dby7r9IMNjb3lucpRup7qmKZbCeMwmE8JXHH4qSg&#10;jMHavp7Kjs6yptc1nUXhWVImj0cxHjPZflynIJ7An+uU89RXMTgufztlWtg4UlrftgyXFfQ78qMo&#10;x1iWIIPtFE4SIR2cHHjpgYkfO99UxOW4cISPWPzcgMSekub04IS3LX3beuXWpgK5RI69Ng3qFT2a&#10;UkgquHJVs7FoUK7BgODOCnz7OgXG6wDBYHwxjUfAMeplYE34/LEZhdKuex6yy6heJloxa1dBQDxq&#10;rNc3R8w/+IogDBUiliHYowMQwZMgGG0qAXfmNIA7gCDwPmlqQeghuVrkIXAG4g4G0/zONyCc9pNv&#10;y/5wHQfoBSNZ68A6ACubMkzvokGHllG9BKBDp2Kh7uvukBeaU5EsethD0w+civSUmKFfV03q/WgI&#10;8WxpZVcH2+oVpavzM/gFMhy4RSlB1+oXB9Oh2gHn42mPj9XcAg+qPoLZU8hfe/dM/sZ/qlYyXSsZ&#10;LRV0JbJzXKmPlcJLRfTKkLe7BGPSAUpCvGIqUgte17XXZuVlh0e1FZe/qm3sKK0YrWucaWyvehaR&#10;7eL5Nq2kKTC2MSZ+oq3p48uusZ6OqeH+mZHXk4P9c2+GR5u735XXa153akabYvw9HDkCzDKhhEym&#10;ICYoeqi9e33449LLdxsvRzqTcoN5Yi8WJ91FUubjFinkRgi5pcFe9XExTcm5r8taF3rGzXOb6XGN&#10;XF4UxQqEZZrL8XZkSMRsFyQeu7Z+r7wMKHNuWj83r/+OO6TIMk08VztK2upDDiHpWiT6B0Dk1mb+&#10;enXw9eLQtLLCY6EHgckO4wgzGdwwLs/7kcitLiv0ZCHvuzlndy4qO5gn4VIdxU8tH/11vQJ1F2+9&#10;VfChjL096nJnjBxoknA4lFT0eObN1N++fP52fXZ3uou4s6M7N8u/2Sy36oXN1pqNvIwRf/8+D49O&#10;D7e38WGaruYf55Yflwc3B2a08Vjkt8emK5N6ZaC3IydppqlspCm7rLDEL7qG65pHOYVSnGgnYUZG&#10;Qqdp1nA4rzlVqKwfFyZr2qeq2tfbBldb+waySjJdvaYrm2wflzUv3250vNIPvZe9Gumr6JTyg1mO&#10;QY6iZDYvlKIkjpSkIbPZOCZTvZn5snt2o92eqOvqyS5b7Oq/29lf6R0YqKi82TJ/PTukiQeFcTy0&#10;lCeYdo4JWaQgIV1qGVnnbAuQApPSbSYMYALRxIO4QyJ4jo1y2odFh+zs6dZsZgVafYhL63xHC8SD&#10;NQZpUxC6rhB6bNtE9JiYcIjfCu1AdFI6AZo/EM/9HGAjOpQH56BNaFcH0HPfNxRtNsg6hF0estNp&#10;9EGIIXpgnUOjEgSDIxO9Rdn5hlRVRr7B6Bx4n4hT9H7CN7TVRwXQg+hDiAehxyAHAe4gG5E9cODX&#10;z+ffPl+vz62QP06WE1f8tqPsbu/1X06rv5jibYvu693chSbuZC1/sFTwuly68tJT/cZ9tkkwUsGZ&#10;rHTqjWOstUpuDeFTA+6ObDwFgyHoru1aGR5fG37XkJ3bUVyKxryqF70ZuR3+QR3ubnXO0vHI8Pnk&#10;2F6vJw1uLqvN1ZqJwcmhXsXyjEWzsT73cWlydE+vUs3Pv29vVY6+0E5WpkS4U0wuoWdX+MMR870m&#10;WofUw9Py/ncL7f3W9wst8bmuTG6kQFQb4PUyNjBGwHemGHAX1ZlX0ZhROtv11vBxdXFgcuzVskAc&#10;T7HD2MIMR2E6AxctoQPFdeN5bU4ZSpPKhWxxqFtQhn9MXnBMQWRcZliEaW3lZNtA55HRsTUgxBqA&#10;m/twHBpNaIMKjSyozXsB3PwUSYMeKHwWLTRwLH0IxtYQEZpR0lhjH9+fFgY0V5EXpZlJTp+HFsY1&#10;02E6RGYt0Bg5MxqESHwPzlEC7pB2nigLYBYcRZpOgP6ELzAwED3sp0WjjF6DETkwjViD0ORDPwv7&#10;YWwhSewGAjpAOQYddkfHs5Fjjdo1WoZNmRatPsswR6+TH+9bbz9dHJi2iI8V/jm21JZ+PXm3NxVs&#10;HnY5WfAer3YKFlNtmbyadG5nlfuHrtC3JdKOOEZjDDWQza7yoVY7xV+OklY/As7S/ziDPcMpodEZ&#10;YQlvW/vKMvK8H7tWZWUstDQWu7uUPBZP56UOx8eWuTiPpMTOluTk+zx5+aJML1+qLs7OSY5VLM2u&#10;TI0Pt7S+qmscbng+05XXWOTHYMBKBksO3GcDprAjngZ1FdS9Ku9oy6vrLqxvTCn25UvElEOqi3OU&#10;wMmLxYBbgRCBsDQwsjWjRPF+0jQnr82ujQwuZXGD4RrLFuUyuUA8cEK8Y8gISro2HI419uUFJwa7&#10;eOWHJk90DBVEZ7zvfLNrVMPPCWCCrn1Mi5RRJgYeOXDP2oONR0vnZBE6gTlaxQKpH4j9QUFakAK2&#10;98RDoMdA2mmBgHXuheiDNEMKD9I8hIFEcmwUalKvoTSrwDoIN4g4wDrAIgsgbH4OovGF8A3qnnho&#10;viEWl99FU479ENq3tTYHxEPvxzbp92aeB9Ch/VMgvdJu6aFtPGqSav5gAYKXxpI8gDtIRej80mCj&#10;iXmDYnlTtkjbeHQbmPW2q1deH22rljbcXYLwDpByzE4M134otk5Fnq0HXcmfGd+4DuU7DhbwyiOZ&#10;hZGcrgLx+AvRYDnnQ73gbQm34Am1UCe+kIdN9bi5itHNHx1TYFJYziy71zsHx1qdbm5+T6k+0umP&#10;Ng2nlm3DwkZOQKw317kmJC9U/LQuo1A9N72j2bAqVk3ypUMT3MxbDtWbPWW1NREJc21Vw3U57lIJ&#10;iy2h2O4Uw5nFdX7Z3Sefn7UsrKvfzb6rbEt+7O3F4T92YMaKhSnOojQXcbKLaKA0Y3P0nXzw/Vh9&#10;30zX2ETnB3+vPC4/lu0Uy+YGMx2cuQyxr+TZn4mH7ieKLUXRaYUldn4W2nUI8WCyOpkMW2ITItCz&#10;pQLouTvb+Xpps6yv81lSuDlgcwKchOFOPPfEmNDnmf6jVe7Xy+F36kDbemBTgVTqRDXkPNqZ9btc&#10;dT2Zkco7eB/L2DujLt92IwfbxI6OlEggmXoz/s8fv367Pv1yfnC9pwcBY91tK6yvm1qfSAbcJbIo&#10;X2VsgCzBX1mcqGkuvzOvfDuxXu/or3d1N/s63MLVd3RouKpgpa1suj65PCXpqU8a5RRMcYMZ3Fix&#10;JLejYvJocetavrM9s9SfW5nz5FlVQGyBZ7AH08mXI4zkSydLa2431OerGwczCxcbG591m5Z5WVp4&#10;FccplMmP4QjjyZ2Q07NHYe2pNR+q+w7m1caxmffVTVXhia8KK7dmF+faeroLiy50mm8XxzeHBpp4&#10;gHKww7lpw27mQfvNT8RDHF6YbU72oEcJxw82Hrto0HmQzYKles62EXSINKAHG4+deO4R59gsAz08&#10;xIif+6Af5B6aeNCu87ONR32+C5SjpYkHbTxWwBQ5TTyHmG1uT7n6mXiQV4ho9PkT8Ryb4W3DQ+Wh&#10;QQGiqQVghSYeHBuxeA+gEgzoVHaae/bwoXqPBO7cEw9t5sEz4HyTAvD72+3F99sb2cKaA15zmY+k&#10;bqb13r986v9xkHEl97Ytuch6HCerWSNFnLkasWnQVzvwZLlNrHnpMlfHmyjmtoVSyw3ir1txc2+e&#10;sulbGooZFxg7UNtUl5EV9Ng12tNr5EVjRXRCkX/YeFH5UkV5uatnKl9a7+Xf8iyoxjdgqatr4/1I&#10;U2Xx687m9bkPA+31vY1V69Pjqx8+DNbVLg7VGKarMiMeM5iOZI0BCUV8t+7KFt3ksmzwg2po0jq+&#10;VB4Y58Hml3p5NAY/qQ9w9Wcz4TcXKpFGPn4K+NJVVD/bPTrdPfaycdyJj6lecGPNFWXSji14w/6S&#10;oPPNE8Xkek12VVtB/XLf6P6SbKDqRWZI2L5GdXNyeGBVw82uRbcOtAGgQ+shdudoa/PBrkPzCog2&#10;tJjh4kXbZvR299YuQA8AgXb9z8QDsEJqNMOp7MxEiOcBd0Cwh4Yhmngsuo1tPAkp/wPfrElDJsCB&#10;aAywYukd+0N8b6TTFqZlwQvplfam5fc8RHu1aGQB/Uw8euIRA0x5YJqficeow/0P80GwH7b0Qxij&#10;gQf2bMpoeLK/CrCOZhW0qV0nxEMaYWo2zmzo1do3Whj4vcA/dk1Ryrm2/nDu2cGUu3XcdaaRX+RH&#10;1SZxyzN4I33+PVXO/eX82TZJTz67KpTKc6dgwt1hwswwRvnAPyZLMNw/2llTX5qR3Vb1or60vDg9&#10;vbf+xVRfx0TTizdlhZVhESluXk1xmR2Z+YNF5QPllSOdLQsfRkYHuvraGpYm389PjEz19TfmF/WU&#10;5WjHG1/WRjswWVgSEy9rAhaD/7qhTflu4mPHG8W7JePkRk1slg9fHCQQxosE2c7CRBEnSsTN9nDv&#10;yyl4W1Gv/TC19maiq6IrKaaWwfajOFFsUY4DO5DAE/79pAUmXGzujTT0pvhGhrn7thRWj3cOJvhF&#10;vmnswY4leiWWQibEA1sVrNPINKQwD3CPYkW1Nq+VLanX5xWrM1rZIs0xWvmCamNWtTGnhpVevgBC&#10;3MGSynbooc02NNCADOoVAwEd5BslFhsEdnl4liYeEO2x0sHJ17BmMcwEPALWAe7RKdAKhSYf2k7z&#10;XxAPDToPoveD6GmbGwsgPabfIwYBuCDxKLAsMiAO7ZmiuYcGHaNq6QFxtBuzsBP20IJnH4iHQA/a&#10;gcirwJnpk8OrLAL07GwqPtl2VUvrvh5RJHbeUSCQxga6dZZ4mCeiDMNemy8f61+570yE1ifzXbhU&#10;TriTfNhv+bVk84P7yHPHTGdK3fX4Vh//+oWID0dTVGF50+mB7foQFuidM7NpWyY70GgvtnZujo5v&#10;L8635OqSqAx3jtSVKZYy+W2l1TarEdaCI6t6T684tmjPdyzb66qSmNTqmLjugvi8aB+RQMxgu1CO&#10;/hTLi+noUZJdszQ0YZpZGa/vronOLg1MrApNTnR2DxcJQwROz/jc5yEBqpH+relZ6+Tqav/kRNtI&#10;fUG7VBrL5ASyAbVJgy1nnntvWQ8Qj/J34sEaPHZd7xDdJ6JjEM99mcEH9Lk50IGudrAXNOjMIr/e&#10;036/tv3ty+fDTa0Y72C4TmxXf3ev/HivlcGIK3nur8ro2zWP05XH6rFHfVXSBG/2qzJn7bDLjdL9&#10;etVD2y1cr+WfTHv9agnurufDHx2b6TTUMvYf37//4+72+8XJnW0H9Ovp1pdt9U5f3aDXo+lA97lA&#10;t+VQD11aoKkiaS4v7nJp/NuB6WbfdHtsvd3X3x1v/WLbOVRtrLxqs461KV5mVSWFOHEfUWxPB6dg&#10;Fj9MKIh6kdJlW9662zkxTExOPm8qdPX3YXIBL+FzCmCxY3i8joiQ7eE+69THremPnzc3v+0d6D8s&#10;FKfUS5yTGbxIpiCe1OYR8ChRIN+rK61O/XqmN6uk2CcoVuqe/sR/vKatO6u4MSXTOj/39fQQoW1H&#10;c4EROXKbZQOEoTz4kDAN2nuwZToIDTwmGZbhsShsZiASBbDOxa7uFKDErKT1ENND6/rQeLGjpXc+&#10;6Iy0xwLZHVjbqpMdFA0xD6LxhSaeM4xKVsMrHpHKh/Ds+a6GUBHNRoojo+zQKDswbNA6MitBQDzA&#10;PcdWtc1MRKoRgk529CBgHTrmBhAHZbJrW70KoHNkVNKiDTn2AB3aqHMfvgOiA3RovnkQbQciwlwt&#10;ICG6/RYMbNu62yvb3fXF6tQch/0IrrkMlqgkP3pzsehCHfttN/b7YdDRgnS1mz9VK+jL4oyVi7Yn&#10;gnfeeqy0cDdaHNdbeO1R1Fw199tesnwigEfiePz8Ey/2zm4Pj7eXlzSzk7rVhR3l+uby7L5y41yj&#10;utpUN0ZneLPE2S5B42XNvbmVsrHxS8vOjlplVq0aFcsG2eLupvzQoJ17N9pXW6WcaDZP1Rcn+TE5&#10;Iuzqx/aiHKRCgdfS2NLN/pl1WWX+uGpbVHek5fnxBW4MqszTOfexyIvN8OZyOlJTFntf95Y1DVZ1&#10;zfW8H6jofN02y+XHUI6xDH46V5hOiIfnxHwc5ZF4qT/fnJG/yCmP9njWnlV2vK59U9WYHRRpXZfd&#10;HAPxqEyaZat+w6KXGTWrW4AdtAiX0KYXmn5ACByoB5uQEgTEQ1MF4M42iJAKCE0saAcieeOYOo4n&#10;pCGJ9poh7tDMhC8nN2nW6GhlFAx+llaG0si2dHIYbGnl2wA95OH2ptJu6YHXMqq3TRq6k/n9Tkwl&#10;A2GHLCQVmdWkMm7KDToZ4M4m6TNKQ8zPZAOso1UuA80YSJ75wxzYAgmR/QBGawYdHE66jZJ0LbT0&#10;AC2pEXdo4tHBfsAdFTxcPzncub2+sO3u8bHvNAPulAJ9fF41RZlnY34xpd5tpVysBKx1iOb7PEqz&#10;BI9EVGYEZ/C5UPXWdb5XNFLFb45nTjbxb7ai3/fbc7XCEvPPT8+uT48PrXqTZkOvWoePGv7WzvaM&#10;33+5urEdZoXFsQH0HSUV8QXdRbXnerPNot/RK/aMqoMtw+EWLD9608pK/4uq+b6Gw7XX468qHNhO&#10;pF3JU4qS8vke6xOLe2uy7XXlzprWNC3Pf5bmzOa7sh19OOxcF1H+Y35LrN9M2wvbhuxgSba9sKad&#10;XH1ZP5QU18RxCmc4xTKc4phcIB4BmymRcCSFsemyiem67LKG7OrazLJE3/Dmgqq86NSpVyO2ffOe&#10;RWsE0EQLzYJyfVYNCzmQB4nIIXnpq3Q5HJAOiQRjjYFRDKpllWxWo5hXK+Y1igXsHaFaUisWQNg5&#10;CzACuAdwRL6gXp9Vrk4TFxgdwgwstQjABALSsrvG7nFHuTKtAXCBM5Bqflo5VvMD3EHiAQRBSw+6&#10;omheAdoAwXwQ+rbu6QdEow/2Lb/HHXR73RMPPGsXWnfQikPH8ZDeFHMPiPPAPbTohw+iKefnh0S0&#10;SQlfnYRFLxmVqye7pttzuKirov0SCPHwSMQM/5FQkur3qDREMF7ubBzwts0mVMQKAFFdJZRqKurC&#10;GHUhD5h47ljqQelfe96oY/qqJPQdYHXzy2Pb4dme4dCghvMb4WtaXz7QaS52tq5tx/LpuXS/6DSP&#10;qAixn7ujZLC2DXjoyKzdMyl39PLjLd3ZjnXl7USuf1xRcNjzxLCM6BC/oDQnaRzFDqAY3rAOB/vn&#10;1GfWaIYm+wqq2tJKBwob51rfvK9v6czKyfT0dufyWjLyDZOT+rGPhrE52ZvZt43DgV4pbLYHkxPg&#10;gEZu+N85Nuc1qMdXfrLxENG4c4keKxnoT8TzaV8Dgwfioc1CFxbZORHgzt2p9a93V3+9u1HNzzrg&#10;R8lx53kNVWZcbRT83Zbz98PUb1r/mxXXnXHJxw6nnkJeX6F0ud1N90qq6uLJW/jz5U6L5dyrVe9b&#10;nV9PPd8BDWbceP8Cm8byeWt/e2nFujAH2p5f2J2YMLbWT8UELkQHfgjxH/Ryl6XGqvJSlgvS99+/&#10;2l+c2JEtHKiXD5ULNs3qoWYdiMc09VbZV20YzX3zIpnHFTA4HhTbg2K48DlPy8IrX+bUT7Z0r/b0&#10;WgZHp/Of54ikGQJugZSXLeYWSvjFLuJKX/c3RaUfquv2J+culhXzHUOtJb1+AeVMQRxLnMbmRbMo&#10;Fw7Fk1CCFxGFqoGZyZr2vozCMr/IyoCE4cKGtpS8+qT0rYX5f0s8ADQ06Px/IB7gGxDsv/dzqY6N&#10;MhDON8n/PxAP8WrRATqKff3arm55X78Kfx+/Ew8R4M6RSU53usBmF5i6BWSjOyGhPH8inmOUxt46&#10;9F+IBwSgc6CX08RjtwMRNxaIRpkH4iEFmjFOmWadbb2MpGgpfiaeBxIC4jmyau4+nX69vTErNDwu&#10;3LPCjbWQ6yT0eCxoLnTVT4de6YLPZU/1Y2LNe/eyWLYbn+p77mZbCj9b9riVe+n6hO9y2aoO8W/H&#10;meqpYB65LS8r7/zbb3/929cvP24u7i4Or892zvf0Nyfbd5cHX66Pv96cT7YN+As8PB1dI1yC473i&#10;xl4N3NhsN6dHp7vGY6xzY/x0Zrs+OvzQ//pNU71pvGnjVWlmVBAFQMbxpbj+FOOJRBT1sX/l+uD6&#10;2nJkmFh6X91ZGhwf5+ru7cgO4bHD+BwPFiPRWWx6O/hJa7jWH5imlZr3q9Md74pSm5mcZxQ7kiXK&#10;wRBmSuxAObnyvZJ9UrWTa+/aekY7evsqm16WNLTnlKZ6B2YFRu7IlddH+0A8pOeXatsIlIARPD8T&#10;D23a+RPx7BjQ87UHeEGIBxZa2qu1Q8w8NO6giPXFjjv3xPNwfvrMxAtGv9z/O/Eg7gDlaOU08dDC&#10;/TRLYclBhUknp208D70g7lHGLkAfwjrAKOvAPXYe+iPxwACNN3b6+R13/oWE/kA8eg1G+dC4AwLc&#10;AekJVMGHc2E7uPt8fXVy6iLxIjYPPubLMKjoQP5kb8hC+9Ptdz6bAy77y/F56RgX6vuEvfEueHfR&#10;+1IXON0kLg2k5jvF15aI4W74MZNfY23P3e0vQFFnx/v72+Ztk+5oR39xZPl0svvl0+mXy4uy1AI+&#10;g+fmKH3q5FydkH1uMV+f7pzsGq9tu1enh7Zd8/m+5WN3R2lc5FBt4XRfZVlhPOUooSg3iuFDMT3Z&#10;XK+h9gnD9Mbq8IeVtx96ihvC3QKCHnuEubhHSx7B7WMwl7PY0vDJZLw0bpvn5KYFpWnV9LLpvadH&#10;LsX0ZXDDGI5BxHLJTQjJ6Szvai+rmxsc6a5o1E7KV4amyhNzS+KzYn1C5t68Pz/eBj7exFhjmnhm&#10;gHi0/0I89sQr9HYtA5oAzaDjSb2kUy0qZbNqWO9VMF5SyuaQeBRIPLSdBvuHA5dgTDSWHKQLK8NT&#10;/5Z49IolxB3FolGDVIQHymdV69N/Jh7axvOvxENEhzPDhD8RD6aywyFrxKtFkAhE/Fno0rJLiR0h&#10;/kQ8gDWqtakH2w8NOmjOIYOfH5LxnGYNpV2f/Zl4Pp3aDBuqGL94cj0UY80kkhjlQPFEXMfhukDd&#10;YJDspV/0UxYsws5CxuLbCNPsM1W/60iuU5U3pexxO1+NrEvnkdRVKr+ycWd3C67VO+qNzY1F7fqC&#10;dmXetL56ZNgE4lFOz8d7BOf5JKW7RXmwpZ35NadGE0A2EI9Vu35o0QDxzL4aKQ/P6ErPLwgP9X/q&#10;/yyyysWnmi2Ix18g5cLj+aYG5b6ufvmqpEnzbtbwYVn25qNuYu5oRT5U+SLBw7e/omFvdcM8ubjW&#10;/6E27bmP1J/DEHO5vhxuAKnF6ijgOCtGl1cHxik6bPlBhHXsuAOi+QZxZ1txal6/2lFdbuPYbumh&#10;CzSTeGfQuUl2va3+fm378elCPjNJUWx4peBH3juTDf88r/pt69md8sn+uHjzldN0HauvjP2qmDdV&#10;K9noeGTqd5Y3Cz4Usd9lsmdLuLapp1+sQQOt8I7hw3SUcJ++qm6c7xt8VVHdkpXTlps/Xts4Ulo1&#10;U1G5XFm8UVXWGhjSH5m4kFfyMSN7pqBIP/LGODWqnnqnm3tvWZ40rXxQTY4sDb5c6muebStQDaT3&#10;lUeIBUIW7ynFdqUYEh7bNdsn621h63LLS/3A8Mnk4lRpVYpQUO0uGQh50unrnCfklkhFOWJBtW/A&#10;cHbB3rsP+xPz082v+6rfeXuXUNxwtiSHJ8l0ZHhwKYGE4tUE5u9Nqi81ZtuqfLl1YKy0Vf1qYqV7&#10;sLeozKaQfz0/vN7XXWwpz0k9Hlp0m3TivSIFb+zeK4AVrDd4vqUG0UBDMtJVsPME09ExO/0C23yq&#10;MJNrx/7UkQEQSnkKEyx22w9xbOGzNKxg/UC63QSmYpEIZdpFBYCFAToo7DlKqi3bzIg1NovybEdD&#10;H45ll+Edkv7qWJKHuNIQbu51jKyDO4nhB86JETz7Rjn6vEg21pEJznxPRSDgG4JBDwMc07Rk0RwB&#10;wejlB8AuGOuD6AM8BH9dsIUx4A4dsgNj4B7i5yKp6SQZft+otG1v/nJx/P32Zlun43Gk5IbGGa6/&#10;DLYkKjokPdGlu0Zqk4UdLHjYZDEvcl3gpjva2/FgPvrbdswn5dPFDm5/GqVoF3/fS18c9qfjeMpK&#10;m7/8cvfj7vOv17arQ/Pprv54G/uqfgLoubL99vXzkdyQ65/8PKo8wSs5MzxPu7h6c2K7tu3ZdvRH&#10;Vu3hlu7adnS2s9P5vKYiIel9bW5HcXKgf5CD01OKH05xQymGl0SSNNK1uDmnvbYeKoYm35Q2tmWU&#10;jtW2d2flBQuFXhxOiEAwmJ1rfDemG5u2yawTzUMd+Q095b2ebqkMdiBbmMkV5zIZT5mUOPBxaE1K&#10;eaJnmHVxRTs187F3cGFwfLz1VWNWYbCre2pwqEUhu7LtHVrVu0a59b4iH5DKjhEAAhGEOKdo3UMM&#10;2nXkMAHIBqcZZKAduGkzKwGYcD+MCfTAsVYSfwNYs2vSgMhDO0iB9kxY5gcGGIaswdBp2tKzpQeC&#10;AegB9LmnH5KrZaXDljUbFqAZ1Rqx7gDxoMmH7pdOvFHrm6pVzEsnxEN73+AhTS20sJk5rKxYR2fd&#10;oFmnM7ZMhGaM9/HLZr2COLwwJwtPS8w5MDBubhAXlb0p6aYauAem2c8P00iPdzsPbcJijIJjN8wG&#10;+enRzpfb618+XXu4AgfAbeEjjBFmixmOXC6XmeAvVLwOsbzzsinTc9PhYk0JnCj9fOqtNebrboL8&#10;tUtZCDVS4XRjjFt4a49cLihvu/18e3N9enS0Z9hE2rNuKgBGbTvANHvH1u2ChFxvqXd5cEGGe3R1&#10;fNapxfj58gA/dqNqH/7qd3UXB6bB+rrcoKB3teUlSWH+gQFir1S0ccNCSHpWF+W8HGkbX307M93z&#10;rqu4frT55fybd435RXA1ro2J8+UJXxVVqcbnZaPziwOTy2+XVj6qszJaHXnBWK8ZSzajbZXLFg93&#10;jQ3WDryq7VJ+WKrLKk31j4r3eladVVqYkOvj7PGh943t0GLelOtUyzSmqOWLatmCSgboM6+i6xAq&#10;VtDGQ1Ko7isEEvRRLQOpwBZFBjrgjAeCAcEYTggEgOBiD8HREDMSCFmHUBHt0sIkdvmCEU6FPqZF&#10;s2bNpF4xkALNxJk1r5EhUqB1B205aGrSrGN2+iZWZCa0BDtJPDKhIjTe6GSIRHY3mZ1v6NQqMg2f&#10;pf1Qs8A6RsAsBJR5wwP9AN+QrhTALqqVKcXSRxqSME7ILhLO/CDSdEJD1+xZw8qECFjAW2tzu3rl&#10;zemxWa7NicknwO1McUIcnGIpbiTF9OBwXFrLE8wTeTNtYR5SJpNBJYa6jjU/GyoRdsezXvhQxa7U&#10;QqPkcDGsKgUtQPAvp6zuYG/3Yt+yq5VrVud06wuba/Nm2crZlvHsYE8+uZDuF+srcHdmCl2Zwt7S&#10;ul2l4tCk2QO03Vi0auCe37w4MNqUWNifXVISHiYVuDi7Zz72r+O6ZFKcIJLl5+wietb3YtA4uXFr&#10;PLDOrK0NjKlHpvVjMx9q22oTssbbXn6y7Npk+vWBqVC3UDZe5HkMpguD6UYu+My8hOwdub6vppmy&#10;95S4F008xJ+lBCHrkMCdyx3FOfYKRe/VxTbdUlRJIngUeKCZyCT/tKP9dmn7y+21WbbGYcJH6ejv&#10;7K6frLoxp301BJ7MPFL1crU9jrIO7ttKbm8hd6JaaB5023v9SNsikDcIVqv5EwVsy9tHP2wxY32u&#10;TlzKgcEL9k6Y6H1pmp/VTU2ONjfOv3q5tTCzMzunHX5rmXxvW5nvyinP9AjpTCyeKGuer+25Uqs/&#10;mXT78sU92cKRemVPPW9dnloZfDnTXad+17g5XPgi3UckFAHuOLCfsthuYr5PU3qz7tXc+dzG7br2&#10;Tq5fa+7Ic3Vp8HUfivbufuZWIOZWOIt6Ap5utjSfv5/4vLi2Nzo3Xfe6t3rCx7eSwY3gORfwxEmO&#10;lKuYkoY7+XbH1e5NajfHF5e6B7vSS6rCU1Z7hxa7XvcWl9vUiq9n+9f7WuIElJ0DJloBfZQXe1rQ&#10;Q6wMbYkBQCGROg8eKw0RIAIWXIanzra051uAO6TrlhF1ZETWOTbK7ufTB9LEA/BkhxUkHlJs0EZC&#10;cAjr0ELioefgNLvQyQUCQjq2oDmHDvc5NhHR1hqAGNo8gwYbNQhOC9o3yA7NCjqQGdPOQfcWHcJG&#10;AEYoOugHcOd8z3CyraOxiYah0y3d+a4euefe54WBz8QIRFuAcEAihOgoH1izgXju/zvqI4vm6njr&#10;7tL2DftKb4t5rpidTrlj8ylOkAPXg+ko9PYQqz9mGT+GWJaS48PwrtpdwtC9Czud9d0ZfqTuEo9m&#10;sReq+Xf6+Kl+HzpXKyur6te7uy+frj7ZtgHvDrCplvwQoHDXcHt+9OPu096qIv9ZUlFg9vO4krzw&#10;jKn+oeujo0+nB3Sc9dmh8fxgZ0upKYhMaM8uGakpz0+IDY3JiS59y3qcRbGDKFagA8s3O7llpm/m&#10;XLOtHZpZ6x01Tazo3s0PVTbNt/X255akunoM5pcdLsq25hSdJc0F0TkvMqs9XcKYLA8HTihHmIV1&#10;7Sghj+XyoWdiZ00HF4XLTfPuqvLV89a23OctmcVv6lqbi0uay0qtKvnRlv7AotrWb1hBBjkIwAVE&#10;YwfonnjuBQykl+0YEHpQJjlo16wEbRvlgDswB/YTfLGbXmg7EHF+0QxkdzbRz4IAd/AhkBbmZ9lf&#10;92fi2drE0oXAQw9eMIsGrT5m9ToOdBhZTCMILYQYncyiBTZC/Yl4EFzsIcaY024k/QTsscb3ZwCO&#10;0algcB+MvInIgmYeTM7CtCwT8eLp1et6NTbesh+lg/0ykq6F0mOUD8EjcgarQf3LzeXNxaWbM6AA&#10;D4CAIUjEsEJHD4ohYjLZAzWhvxgq9zdyIgIF8GPjcdkzr2I/NPGn6/mj5fx8L2q8gv/Dlt9fhzwE&#10;/xKzqn+5vb25OTs43DXqlXrV2qZi1ayRXR7v3pwfHxjNkV4hUo7omcibR7EDpW47Stnnq0P4PC2b&#10;Mvi+gMKv9rerM3Pinnj1FBe7SSUe/lGVfSq+VwlmDmLBZXeBKLw0p3VpZPFYu6edU8rfL0y/fjfx&#10;6vXn3cN39a3uXFFZVMZ468BE2+CbF93Z4QWRgZlOPE+moz+WhkLXGKw6VHpU1pZia7xj6F3n6zPT&#10;weasojAmsyQ+XTcve9/7LjE4Znxg8HDXAJ8nfGgaxRIIiecn0ZWXCfGg6IRzO/H8LMztWgKqMCiX&#10;TOpVgBUQ0AwwjVYGsIKiw5zVsjmVbA64B0EHyWYVDoEt/dCkWaWhx6hcNihgP9DVArqZsH4P8SvJ&#10;MKVcu7FIBCyy8NBKfXNjQb0CnDGvIq3LtTJiE0KrjN1fBrjzUKBZjzyEUTjq1SmkHHg/CDegOSJ6&#10;TDLYZcBAgFMLv9dWvjcm2UFHhgJs0tpZ5yfiQdzB/Vu6jYtd667WVJJaSb4aVxY/liVMZvBiCeC6&#10;e3j4vciLTnjmxuWwGQxGXrL/VGvoUKGwI45Z5kFVelKTNeK9hbisMAGHXA9D4tK3LObLg60dnVy/&#10;sbi5tqBdnTfKV2xWw9nu/tLQZIZf4iO2ROjAd2UL+6sad9UKk2x5c3UeW6zLlm1m81TX69Jn8V3J&#10;2XnPAgSOQjbX55F3lVt0K1sK10O4jj1mMlyy415sjK7tr+iWXo0t9o2u9Y+t9Q59qGld73u3tSj7&#10;tH10od2Z6Zrwdg5mMkRwpwBXP7JlOTK465Oz+zpTZUYBdW7aIFqH7YV5497GI7/aJiLEc72nBl2g&#10;M8tOPPQAoAd0taW6siqvt1SXVuXnff2v5/vfrmxm2aoTZpexBY6SwpTQ2dGE49XYX7SRn1ae2ibE&#10;thmXtV5JXTKrJIRSv3S/nvaxtPOt3aLNdtH7QobprfjrbvhwtwuLRTnxpK86392dHX2/PLqDW2Sd&#10;/Myg+nK6fbtvujsw/7i23e4balLz/UXuPk4ume6hTfEFNwb999PDX44sFyblhUV1d2L+9WR7c3J0&#10;rrfBOttjnXpRlQ536k4U05Viejty/d1d49/WjV4smT+t6a6XlXuj01PP6+oCAyo9XApdnCqeCJ97&#10;SKs9XCayEk/GJv6+ffDb5s7B8OL7st60sBq+KJ7pFM0VJjLZXo6UREpJm0IrZquGN3om31V1Trzo&#10;nGvq+9jQtdAzMFHb1l1YeiRf//V072pP80A8mKBut+4oT7dp/Uw8RBb0YT0YbB6I59xeYFB+ZFw/&#10;MqzbzHLi/3ogHhR9FLq9CPGcYiQyCUnewtrKgC/7+nV0YP074qHDmQGP6Kx1mPYz8cB7OEbZiefB&#10;YEMTDz0HbTywRalolKGJB4RjNOT8TjyIRBY12oFI6taBXg7Tznf0ZzubcFo77sCxdE1neCGr5nRX&#10;D6ADIsRD23iQeGBMpDy2aq9tO1+uT7/eXF2f2pyFcPHlU0xfipvIBCZwgr9wH5HYe/ZNw9lmk2wm&#10;y8MdI/E8XDjvmzxUrVJVrWihgNfkSS2WC77vZc0O+tPEk51Tf/f5l++/fL452aNNULtGGUDP6Y4e&#10;iOf77fXWwkp9fH6kxMeVLfIVuy69e3+xv3dxtAXvbc+oPNzSXNsOt+Sa3KDYspDExtT0YK9Aj2fZ&#10;YWXjTt6VeFvDDgfo8fUursls0I0uny+bLtfN1o+ri93DmtHZTxqreWy2IS79TVHV0apG+3G9JrfG&#10;VeTOYwkcKIEDx4uJLVDiSfEulq97xLbSsjI2NdjQqp9Y/tj25k1l52hV53hN+9LgaEZYeH1R4ZZG&#10;cWHb2TcrtzA7XbZtUoCQVxBZ7LaW31nHTjyyn4hHvm9V7cJvCfuk0vYeYv5B7kHiIdYdNTIKiU3G&#10;uoKYQ47WF5pyQBj1jLijxBo/ehj82caDVh9CPIA7gEd25xqBHiAek3LVqMQ2DveQgeQBiAOvQhuE&#10;QD/jDgjA5WfRfSgNGHyDxEM3YwKp4GZdBeiDxPO7SDcJGmKQY7TyTRValehXJ6YdmGY/6p54sMU3&#10;HHhysH1zeXJ9fubq7Ie/RoYf5RhN8RIop2iK5c3iuHTWFF8ZXr3vjXriCnTOeOL6dKQ1/mUBtzuN&#10;/TKJ2xrNVvS4f7cVVmWSmDKKehaRc3V1ZbNtGwwapXxZI1vSyJYNqvWzw+2L4z2b2VqTVewhcGFR&#10;DiyKKo5IOtZrTw8M8AXBFwFfyrHFcLGzW5db5C91rc7IlkqcKQcnr9Te0JIPbOcsrEDI8mc5BURG&#10;l/e1D+tlJqPM9LFn7FV918eBt9rZpaHa1q6i2s6ievXY0t6yZnXwo9/jcAe8r4ClVILMRAw88B+Z&#10;H5m7sNhG2npXJz6qZ9c7K9u8pJ6RnoGrozNdlS1BXv5TE++AeOCrgc+QRhwV2QL6aJXYK/RPxKMB&#10;qlgHjFgkIcl23EGeoIWpT4A+OEALCpFmA7PKH4hHI59Xy0DouiLWHfshNPFYtGsgYCACJYsYNaxE&#10;g41Ji+hDG3geiAf7TmwsqLCoMfqttGtzyqVJJIwHF9h/TTzEAoSOp03gG5izAXQyC9Jv/JF4MDBo&#10;DokH5v8XxAOsQ+uBdWjRxEPvROLZsexpzaVpQDxcysGdyY9hi9KYwlSWKB2/MoaUwxWx2bCCO8Ii&#10;Hurn8ua512Sd81A+dzCd0xDC+FglMU8mpgRJWJjTRwkkrjqN+nzPsrupsKjWtKtz2tVF3dqKVas6&#10;s+wv9X2MexwsdnByZYvd2MI3tS02s95m1lqVqzD50KS93N/92P4qzzuyPT49y8eHy4Qfj0ToXhxd&#10;PinyrnZ0ziHQ4+LqklSY9KI0rrAkNqchs2KkplPxenyqrls9PGVdBCCxmeY1ddnNrpIQNtuV7ehG&#10;OWDjdwbFyYxMvTu/hDvMqqxC0mXCtHFmWie4QxxVWGVHcb2jBCHxYMCynCAOvf2j0KWlBJGqPAoY&#10;3B6Zvl7atlUbPDafpMY4O3Ld3DyeVuUHaMYTL9fCf90MvtUF7Mz61WbwfCXURLX73Vr8D0XID03Q&#10;zpBkoZZ98NHlbjvyTedjFpvi853HR2f+8ePu71+vvt8cf708uDvbQeI5Nn+7PPrL7cWXk723ta1J&#10;rs+cKZ4Lxc/0jvxk1H493bs50F9iJ1T11+vdm73NpYGukboSzfv2jdHnTWVpj90CHDi+DHaEo1Ok&#10;kB/aXvLyaF5jm1fMN3UP5pX2p2dMleYtV+b2x/iWu0tqvD164+IVrZ3HHxaul5R3cvNK82BrWq2n&#10;SxrF9GELAHeesRnuAkqa6pE2Xv9GM7KkHl4sj0hpiM+faRhY6RoeqWnpyy9787z6XKe6s20B8Zxt&#10;yU+tslOr/MSqIBV3sHUodhKF/TvAGfIzLLWMmGIjsTuYcH4f5XOKHisy+EnYgGJHS/K5EJLgEFrH&#10;Bhnxf6Gn7GcbD+ILkBPNLiR850H3ph2gGZLJhZ4snHZIzDZ/mI/7YUuLGGyAWmigATJD047qZEd3&#10;treJ/IFgZKcirL5DTCOAC0g86Myyp6/vGdD5dWhS7OlloIfBAaZrYao5CWf+XRjXTACICEN89oyK&#10;feAeUn7wyKI5AQq5sP24u7m9vAjwiMGrMDecLc1nivMpfhrFjRa4pucXl3a0pKUkuouleDOan+pv&#10;nM7Sv/T8kO3YHkC1+1KzJaK7ncyuF65kiXF4+jTh4ujy2+3nT6eHh1YNSU3agOX/08n+l+vzT7b9&#10;kaaOEPETEcUWO3DjPIP1Kyu357ZPp/sXh+azfZN1Ewhj12Y0lsckNyZmtefmiQWPWAKf0OKJgMIJ&#10;1uN8yimeYj5jc4OiAsqNHzSXa5bv1tO96RX52/e7C+vXCottUbvQPrja++7aerC5rKnMa/B4HEIu&#10;XkIWL4AtiCKmYFgRmYOdr799vuutblp683Gx/0OMa1DC45A8n7iOzLI39e2RXj4vG+pOdszHe4YD&#10;KwDE+pZhw0oEvAI6sGr2zCp0UQEDoWCA+3HPTzxEg862EUgFIGPNSvYA7pAGSSto4DEoTWrsD2DW&#10;yrTKFZo5YPnXA/GQABozRj2jgHhgJTbr1hF0yMktunXYwitaNjce8IjO9rLqAIMwgge4x6jCrhHI&#10;K4AgtAmHhhvNOvrLQPSL0shCP0tbd+j9JOaG2HjQ9qNXr4G0imXseapZmhoAAP/0SURBVI6NI9B+&#10;gzNJCR/YA6syDT3IPeoNkEEDvLUKyzONOHAIzVIw1uGCvaRWLMESvrelvzw7vLk4z0wuIxZHF4od&#10;5iDIoPgp8GukmE8EAtewQA8PD7ED8jUjISFuZSJ36dXjwULu80CqOY41VMozzkekR+FvFb5id5+k&#10;E9v5mW33aN+yqdnQKtY2letWLPxjujmzWWWaZP+oJzxnMeXo7MCrjcs5N5mujq0HW2qzbtWgXjo0&#10;w62I9WVNbXJgUENZkdQFm5NI/MuKenViv2qK6Ydi+4pd4iurhl69nHvTN7n+QamZkk/3v1XPLdj0&#10;JvXUyuqbKe3ommVy/VV1uxf+ld0TD/ZsgjGVHpn568UtLEuDzW36xZWXNW0eEh+pk4u70LUpr7q9&#10;uD4rJmV5bub0eMusl8NnqJTNq2QLClik8fOkv7t1Oy7QSelYTnBRI1sA/Ql6aGF0DoACEgzhHmLg&#10;waI7SDwYjKyVw7H3Jh/gCcWiag1znfAokrFlVC2bNKsa9CJNA6CQioUoIxp7lszwGwDUQF5BFxvg&#10;DulahcE6IHiKEAlms6MAaIiAvRC/kD8AYuC/s0DnjWuwGhDGHWN+FmaVzyLlAPEQ+oExgA4NWCB4&#10;M2he+ol4cAAnh8noOCMRPMTYA+e0d1YH1lmdAQ6zqFYPjMrr4y2beassndh4GO4O3EimMI0hSGWL&#10;05n8OCBvgguwfCP0OHG5b9piLFMxBzPPVO2uPQnc8Urnuc4wXxf4ivEWkMHiyVZWj60mm0VvUa5v&#10;ri1uK9flM5Pjr15NdwwOZzVGcOBXxQlzksZJ3IcbG3Y0awfwFw00uTp7qFdc7lmsK6tNKXmtsclF&#10;/gESLry0lClMCMp77506yHMvQ7M3wwOuaU6Ons58TwFbEvA48EV63evSl51Zje8a366OrSsXDTlx&#10;le7SSEdHLwbbg8XzpC2LEqdH+qWN7zc3s2/ftpdX2m08D8RD1+MB2YkHXVeYokWHKv8r7uCWdmmB&#10;CPHc2azfP53t65Q8DrxvvgMTbhG8HLhePOETP0+XumwX61TUjSLG9CGwMk0idKRKYoWHkzF3q4HX&#10;cx6yVqfles71uveNMbivSUp6mDmPjUz9/fvtX+/Ov1zsXu3qLrY1N/v66x3t7aH5+6Xt28XR66IX&#10;qc7+MXzPSIFHZWgyEs/J7vWuFt8PFkW0XFlVk52NXYUp0x0lrZXxOVnp0em1POd0Jtzoc2NYbL/M&#10;mLqp9veG0cWZho6B7KLx0oqtwVc38xOn7weWqks64+InKup3J5aM72ePl5S7s4qO3Pok/2w+N5hy&#10;8GLz4xwYHgxK7OboMd74zjy9sTmxcK3bmWzuK/CLfR6cNv6i631952Bx1VJf/43VeHtoutgFBAHc&#10;kWF3LbTl2Juln+0oTrblcIn6iXgACIB4VD8Tjw2wAxtm3QPQvyMeOikdZKOJB+N+8AzHGJRjj8tB&#10;Z9b/gHho/9SDfp8PlPN7EA+CC5E9lMdOPDBtC0BEsW+gA3HspiDaxoOsgznqwDcqEG2t2QeyIT3P&#10;QQdG+e7mBuAOHE4PAJvsoGNS0eWVgW8wduchtPnfEc/ns8O/fLm9ubjw94gHBHdwimGJc9mPSpjS&#10;fEqQTnFDHcW+XKGE4chjwI+W4ZSVEmWaLjEOec2U84aSWO3+1Hg+91ARX5IjxiWGcmAwJXBN/vrp&#10;+sq2B6CzZ0Lige3tGUD5xc3hYVV06iOK60rxQoUeaf7RS6NjtxcnJ7tGeG+7BvmOQX12YN1SyCvi&#10;Umrj0gbrnkvgxpoh5rhmPSuciK5eYD3KpdjBaIti+0f7l8z0LM50THTm1ugnl3YWlcqhGfP46oXM&#10;/Emz8+Xo9Hz7XLl+GBhYhAsM4xHLCa5WzrQ5N8Al4Nyyc31wWJ6cofu4uPBqwp37iEsxUp4GrQ19&#10;NMyuVqRnzbwdOtk2EXPOhkW3um2UbZvkIBpr9q0agB6gnH2rGgTjBwHu0CyCMmwA7uxZ7DYemnjg&#10;KAzi2dygo3loQLFoMZ0bVjWQCash21OoHohn24huL5N2DQTcAy8BZ0CDhG7DjDsxBhmtQXqlQbWG&#10;2ewAQFo0He3oldtGlZnmmJ+IBxjITBqX2h8+EA+NO/fEY9Ktg2jceSAegBgMCcIwnXviIfoT8eiU&#10;qE01Eg+JDULRZgn6oVq2oJYvalWIekA8t58ubq+vg/zh1wiQ+pQpSHcQZGEbf34CdjVmuVAsPvwO&#10;SSgky1UiVU4Ubww+We93Ha7ktiYyx8pE891+TyQOpEkFm2JKZXLd55sr2+GWXiuDd2LUyI52TKfb&#10;Jv3i0vKb8WcSDyHF9eJIM90j6hPzz4wG27bOpF3RKXA93jXAn63lTVNLZVrG2MtO9yfAynDOJ/7Z&#10;Q5X9Vp57Kd5hw0/RwQ3gyiuwJDK2Ki2y8G3L8GTf8L5Gd3d6ofy4uDTw4WPb++6yrtqiTpE0zIHt&#10;RjGklMMj4llgiJ0e6xbVdyc3o11v+huaDjS65ylFcPPtwnvSkFc70tzfWljb+rxetrpsOzDDR4TE&#10;s4HEAx8abTbDjxQ+TLRkzJOSg0Q07mDMDRp1aNB5qKpMWGSRJgyUAgGIEA8W1AHKIaE8SEJ0EA8+&#10;uzYL0IOT5ZiRTju28Kl1ErJDQn9IXA683AJ6yn4iHozmIXnggCOESBB3/pV47HyzNktH+QBgKVem&#10;sAU6IR69AgAIcGfObuaBN4PmmT8QD902C7dECE8b80blkh13/kg86vUZ+dIH1eoUvCJanlZnCfGo&#10;rg+3Do2WyqwqmrmBeDjibLY4mylMYfKjuaLAJx7PnvkHC4WPSagZo6bEf0+RfaqK2J3wepXNa0/h&#10;F4SKRE5wT4W3VZQDb2F6nhCPAaAHZdKZl5Zm23rfpOQ1PQlIZvMKBOJWL5+JvCLj5PuDzY19uGDq&#10;1s2yRYt8yWbSHinV9Yk5DeFxRf7+Ei5cZtE6yPMofZYzKvWrYwmTGLxI7PLGcGEyJUwHvhNb4iIM&#10;DH+SEe2Z7esa9+RxtKtrNNfRk8nywuZ0XH+mI/pSGRR3onfsL5/vvpzZuqsq3rW2Usg6FpldWGoZ&#10;iy8T6MEuocg0mIcFSESoiFiAYHxKj0mHChicm2WnhjWYgJVyTqw/Pp/DB+rh6g+XXQbHl8WPcHJJ&#10;Z/Mi2I6uEQFe2vGCr7qSjcHQMA9HLoOqSnHZnQgz9Yi17XxZi9NsFdP0WvyLIexlgzMQD5stam8Z&#10;/HH76cdn2+2J5RQWfhOhKwsAme7X0/1fj/dm6luL3cO8HUQRPNeRkrqvx/tfT/evdrXnW9ic4dZm&#10;vNnZHG+uKwz1e1makpsa5uEXHpLZ4RbcwHuUy+DGMdj+nk+yWsteqd4tXci1B7MLRzOzx3NTV2uL&#10;d0rZzujIQE7eQEH5as+QYXJB8X52vOud5yM/LnYGdmVynjGwy4SUQQlzg3M148srb0aX+gcv1Xrl&#10;6w+v8+u6k8s/VnUttr/+2NAqGxq6sRourerTLcQd4B5i15GjaedBW/LTbbTxnGwBA9HBywgfwD0Y&#10;jGwnHqxDeHLfk+segJB1YIspWj/pSL+B9Qnvqxcem4BggGPs0HNo2KB1TNOMGV4LI4fu8QiJ58Cw&#10;vq9fh2fhEFrE6oPmIvIQ9tPuLfRz0dyD8T2EpR68Wnb+ALIxKAB30DkFM60ARhiqTIw6dmQBdqF9&#10;UscWTEQn1KICWiIQA3Ps04CNgHt2NmV24iF7QLTJBw6h/XQARrYt3c3pwffb6/PDQ4nQF/9EmX5M&#10;YSb7UamjawVTWoRt81nulAOf3BPAVigSSnsrQ/c/hJheO2+/dpkpchzN5dgUmeUFTwjxMOEyMdI/&#10;9u325vPFkW1rE7S7qbRtGe7ObHf7+6erspbQWIAOX4qbJHxaHZOlX1r6cn12umdERDMobLAa7Vv2&#10;dJqyxOTqhJSFoR5/Pz+8sjgFRlQttkxfiP2bsLstK5BiBvD4CWH+lV6PIj3EPqOtwwuvptpz617m&#10;N+jHlk82THe28x3zWdfLVUd+CNyrMbl+TEdYsQB3mGyKvzmv/MePv6jnF4pjEjTjU/3PW6RsPqyx&#10;hRHJ1mXNwuvRpMCQxbF3F4dbu2a04gCs7MKvYltztKPdM6vQuoP7MRiZ5h5gIBjQMEQbeLYNdu0Y&#10;MZQHackIAISCo3awq6h6/6fGolubCqAcwB1sSWFSYW6XnXjkWC4Zq+kA0wBzAG1gvV2Tbm0L46nl&#10;QD8oMgfNPDAT0EcnB4oCoNnSAUdirSALcZbBScybv0ftwEOrnq4WeG/40W1Y9Ao60plwz7pFLyeg&#10;g14tmA9bGNMz6aOAcgBfYDEG0cswcVTRnqy1TSIYwxy1HJZqXK1pEfpZ0qqWN7VrVpPq5Hj76vzo&#10;5uIsyC8Wv3QHD6YglSnOZ4gzmJI0ljSTcvSmsPyaFKEBoYd625Zyqki6VEdc6MLHynivkp3e14e4&#10;iNHjgCsWQ6JSma/OT89t+1tGLQYVKddPd7ZWJ8YLQsK60/JiRK5i/HHwyoMTR2qa9xVwEdDSK71B&#10;tWRSwV+3eay751VVxdLIS2eJhCxyzmzntOiyWbeoHoYwheKEorMVE33hdy0UCbzK85q6arqmBsa3&#10;Noy9z7ua8ps6y19HBhSJxBEU25PFC2E4+jFY8PeCyY2FqcVfLm8/HV62ljSMtr880Wz2FFV7CtyT&#10;fZOb86rfNvSWxme/7XypV2MXevi04UMD3AHRvEg+0kUFLNjEGKNCLgFkWdACRCLTYFNPICHYiVaf&#10;DQSXB+7B5uG0NlDAOjTNANbQNZfRnIOlehBiyMln1IAa98RjwGfxKXQ8/URINGDBTjjEpFo1KJaB&#10;cmjcoUN/AG4AXzDcB7CSRDrTTIM2JMIoACt6jHeew/e2jsV+QBjKszZNzDzT6pUp4B4afXBAx/EQ&#10;oYuKWHpgq1qdBsohDjICWBszwDdwEvUGUNSMcnVqfWF8Y36cdFaf1qzNbK7PG+VLlwdbNutuTV49&#10;ueg9YjhFskXp6NLixVIcP9cnIWP9NTvyvqIkX4mQ78TllmZ5aWaTNB+8tCPub0qEdTG8SHc+Gyum&#10;wqWGzWAIZt5Pne5sn29bjje1B3AxNGtOlYqlprb+sOgWd5eep67vQvzHY0I3qkovZfO2zXVYJnZ0&#10;Mqt6zapeP7Ea9hSqjoLylvjksuAwKRKPmHJ4QvEivRP7AzOGBO75bHECkx+G1zeuO8vxMZPtzGE9&#10;5TC92CwvNtuLhSG5T1kcfwdWEJsbzeIEEtRmBTyJvLTavp9f62ZmCqKjB1/UEuIhHGMPXra3mLAT&#10;jz3/nMANiH6IMctbyjNiEyLCij5oKzJvXO9qvl7sEuKxOotckXgcg9iiVJ5znpMkm8kN5As9agsz&#10;dha7e14kPhLzHNms9soI63iUvkuk7xQqW/gLlWxjj+hWF9NV48ZkUEyGqDCn6e7s8sfNxS+n22cW&#10;JRKPvTOG+ott98ZiHK2oKXIPc6WcfJjimdqXf7k6/3ZxdLkDxINNuM7hf2RSTbQ0lEcGD1RmJ8WG&#10;OArdn8TWp9TNugbXMQVJFMuHwwvx9cxen9B8Pbr4tn90vrp2srhyvrJ+PLdwsrhkGhn7UNu41D1w&#10;qDBo55UlWVVMBqyLfAemC8fRj4UGHpHE0V07tvL9+GK0tf1De/v21Fx3anGuW1C8yKPMN2q+oXui&#10;rkn9/t2Xo51Pu5sn1o3zbQU6trZkNgI6R8ZVkM28Dg/Pd1VAPAg9VsQOEE0Y9Bh0ZlWCTgF3AHrM&#10;pMUE1lyGpzBZ/VC/DsLsdII4h/oNEB3XjPqJeJBdiI5Ndu3r1mym31+IJh6YbMcdEsRDjkUd4f7f&#10;E9SPyBkODbJDgxyhx048xBW1rSGkglE4+5vwn7VnbAHlAMoQdxVhHbvoAoNKzEInW2xesaUhSelk&#10;D5kMsm1pd0leOpqF7okHfV44gIc0aSHxXB3v/Hp9fry99cQ5HFcIpi+Dn8KUFHMeVzDEeRQrBP6Q&#10;xOInIf5BYilco7kMJrcmL/KLrvjvB5m/maKsr5zHcpxWeiLTIuBZssZQzJrK5rtP13fXZ5/PDq4O&#10;t0+sxqvDnc8HO8r+l82BzyqkzpEUK89R1BMQNVn14sKk++X88IF4jrb0th3j5eHu0sjI8uuhtbf9&#10;Hq5uCFLMJ3z/2rweU9ILOd+jhuKQ9lisUEyZwT9gXlJo8VjPfH1e+8CLoX20wW0vzmyGxVQzuH7w&#10;n2IJ4rniRAYbiAejkQLdQ367+/r3b7+973mdFhRumFmwKc07y+qe0tqXFY1d5U3VaXkVGVmmjfUr&#10;2w6QCkmzQmrZMm5YNtfsWEMcVah775I9joeIGHg2QNbNddCWYWPLCKCD8zEC2h6Fg3E8JG+LSK+k&#10;DTxAOXRPLtr1Q6dKIaZo1wlwAHms0DJvovXl3uuEVhna0oPSoCzExoMGJB2W9sHYHXIqWDtp2wyw&#10;CwjRREnKABLBGGTQ0MYeJB6gHJ1y+Z54kH5o4gHpMeUKa+rQrIPnJNJh56xlErkMVIRx0/DsphqF&#10;+erkIazZm2j1WdEol1XyRYNOdnN9+v3Xu9BnCcRI484UJDOEWQxRmoMonnIKp7hPkwvKx94PBQcF&#10;08QTFe58qEi9kIV+Nsavtz/uiONXJ/vAOkSvN6CFecWXm0/XJ/v7Zi12NMPGSVs70wvvMnIqpK5J&#10;XF6mUNgcHDhUkDff2Xqqg5/OJvLipvxwS7sPd9gmi3xqure8QDv5KjUCVgs4s5TiR0qDWmMrVwXe&#10;dRQvnuIEE+eCJ6luwnPieQUF5OSkNb7smMlJbvJ6kioRxzkwvfG3yglgOIU7cAKIV4vxWPTEZjn8&#10;x4+/Xu9fdFW0vX7RrRmbXe15051X1VnQ0F/VNlDdnuAV/LF/YNekwY9as0YjDggGAIv2pC2aVFCL&#10;BvhqNGsYdAVfJQlSBilXAXQWN7FOD7aeQAwi+2lpiGlHK0fvFZptNuj6NMQIBBhBdoLs/iz4+u5h&#10;6CfiAdbBEs+0SElDPMQEvwdi16EpRK9EXxWcdlNBYncI8TzYeEjnh9+FcUUAPesIPSqEnmnkno0Z&#10;OigHHVsIOoR7cHuPOyRUCF4OOA/2w/+FjEnkMh6LAuLBRHogLTgzMNDqDLahgGmkufr5nsW2tV9X&#10;2EQiT1wolr+DUzSDH0c5RVCsp/6+oerJ6k/G6mNZeXtFoIfUqanAb64veGnAa/m1/3ijV12qm5cz&#10;QAmfYrgxmB7ennFGuf729Pz2yPbJunO9u3Wzv3U4P9f0LKhSLFxI9N8sTVAWJSxnR3f4uW60V56o&#10;Z8+3sIzIrl65b1SfbJkOtNqhhtaBwrLmxBQviSuLJaWYHhTHn+9ekFQxHVcywXucxRHGsvmRbEEo&#10;mx/I5gdzeNFMbhTDMZTJDWU5hbG44RxBGkeQweXFMRHNHRkULz0y533XG/PCWl9VTWdJ+WBN/b8S&#10;D+qBeGgPF4jYfpRYjnlXA8QDuiKlmR8mY1+tLcXnQ/2364PfPp9f7Bh83f2xDRgriCnIZIvyOMJM&#10;liiNzQ9xcQ0PD4zweOrDYPM5TsL6ygTLdMrhiJu5V6xrE8prnU7ePTlbjWwpc4c/dVhdnnmlXe+e&#10;/uXzzZczbA56albc7G8C7nza1QFAnGuUZUGRYTw3LwdJANf1bUnLtVF3Z9u+3ts8s6oAem4O9ddb&#10;utmutsa0+OHaosSYMIaj1EEYlNa8kNm0xJakUI7PKMcgiUtGeeFrxaRSPjKrHhzf/7iyO75ofT9p&#10;W1w9XVrbmZw72dBcbJ3oVi3ZGTUsziMH9iMGEA8bcYdJcZN9Er5aj34cnQ6+qB+ua5hu6ch1C4gT&#10;uBe7BY8X1a61vnxf16D/OIGItqe/2FVd7qlOLRun96Ydm4XWBhAPbeNBYUVmIhp60JZj55gTs/zU&#10;bCcexB204ijo8jw4DQ65n3xslAPxkAFJ5voj8ZygN0r50IcLTkKywx5cYEg8pEYzXCLthzwQz4Fh&#10;46eddmayYQiz6hiTzx+IR/HfEM8frDv3rLNvlCPKEOsOHLVnkBGCoXHnfjKagtTw8N8SD57HJCdC&#10;4rm9OP7t7vP1iS0AvVpcJB5BGktSwnapYEqLASxc3GLfdTZfmd6/76twf+LK5Qni/d1t88nf9XFf&#10;lL6Xk75LlY+HCoPCPWiYAOLhFuW/+HRx+evn67vLk7tL2+257dZ2dLe/o2ht6vDyaBCLXj/1WE9O&#10;VhQX3K7O/Hpo/eV073zfRPxx6n2T5uzACoeYlpcXB15/bGkM8YY/Fid0HPCieF5V3qnvpAGtDoJU&#10;yjEKA1od4A8YFo9HLo8SIsMbnrpnBwdWZuW+Coqs4ovjKLY/LEVMURZbms9ygv+gC9zciLiPNqaW&#10;/6///F9/+/rbh97hN41dK8MTI/XdspGZgepW2eis6sPK85Sc7uras23rp5M9q2EDI2+AbwiyYO7V&#10;fZgOgA66lvQY2QM7zdq1B+4hA4SeHSM8xANpbRnkgDtoHyKRy0AhmM1OcOeBeOyIoyeRNwQy6D1/&#10;Ih6dctGoXUWXE+Ee2sZj1KwbSCo7HaAD50dLD4Ynk65bOOd34kFkIY4q2oFF70QSuvdb0c/+C/Eg&#10;0NC4AwLWwbx00i4UZA/Q0a7/TDybJFQISA7z2zHcB8OoVbIFwB2aeHQAXtp1q0l1fWn7eve5MKca&#10;vimKcmPwEoF4WJJchjgZvk2JW4R84+OP63nth7JQf2e4CAaFORtWUjZ6nRX9j5UvPduTpeEezgwW&#10;/A7R4gLEs7d7/rffftxeHJ3tmS4OTDe23ett61xpbZGTsJDJ6Xd37fd2ncmOmH+eZXjbc7drOrUa&#10;0ZCGH9eGRSM7tphVM3OvKotX+2ubC5K4HLijk+DvyinaLXYwtkrGcSnE1GVeHMUNJxEVzkAymOvK&#10;9Wc7BbLgEopxY14Mxyi2MJXBiwaRQrdAYw69dS//9ut3gG/Z5GprUWN2YEa6d1RXZlGyu3eYs2df&#10;ZUtvWWOSV9D6+LiRoCR81D8RzxLGPxGDGQxo4tHKF+kYczt8EDMP6N7Ggw4vYB1CJL/rwSEFgpOo&#10;ifeKJhUQvf9B9AvBAKnovyAefBvIN0twuAYw4p54DPA+MX4IjsJmFIg7pDoz5qjDQ5pU7oOIaT+d&#10;emMWcAcErAPS3VcXfCAe2l31s4GHPgMMNuH/jg+RbEAAPVikRz5H23iIYYkmHgCsKUxZX5uFk5zt&#10;mo4tuw0lLUxYox1cHbghTEECUxAHSyHFevLUK3R+IOdgOXF/Ob6n3CXZT/C2JmyqK3yg0acoTZoc&#10;LArzdObz0BLD5EU8epweHpyzPrVm05ptKv3+ssKysHptsu5/mOwJDinmO02EPZHnhU4l+w6GuLZ4&#10;SpZfZF0oPwIqnGwbbFb96bbxfNt8brYaZpeXOl+9K6/IDAgROLngb4z51IEbKPWtyKpbEnkUcYWJ&#10;bH48WxDPFiZwRImO4lSOJMNRmsOV5HBE6RxBIlec5yjIIj9FwDhOfkJ5Q0lDRmh8dUpOnJfv+/bO&#10;1aEx6tS0doaFdtA5dYFZWna4oTuiowmHGFSut1Wgn55FYcFlOuhnV3O9g8UJb22G7zeHf7k7vzna&#10;jnmWxGQAPD5zlBazxfkcaQFTmE45xTF5ISyuhwNLQjFELI44Icp3YTD6eMp7e0hq6uRv1Djqu6SH&#10;szH5CVJCPDyx0Hdbafx+ffHt6vh63wDQc2TcODPIbIpF89T7xfa2usAYX6bAlyGKEXk0JuZsLy3e&#10;2fawA9euFibf2ozXFs3Cq67e4pyFnqbClHimo5hiu4cUvu+YPvVM7GBK4ihemKM4WeKSGxZUmRpc&#10;Whpa2JZUOVrSruka2x6bVw+8t0ytXxiPjw22tvohT+8MNu8ZxXRnMJ8wHKRMih/+JGzt9Yd/3Nzd&#10;WvZGXjSP17e/Kq4O57tF8F3e5VXO17WOltbOdHburMxf78BbUl7tas6sMtSW/HxbcbEDcID+qWPT&#10;xqFx/dC4hqyDsgflAJeg7ksOHuvXAfvO7kWnbpE5gDuKI8M6IMs5ycwCnRKOwRBmACAkJ/rMMCBQ&#10;Qmw8aBwiL0FwhxyIOCUn3jRgLyQehB76EBq/4Mw76mN4zxY51unBmURwBqxzCHsw1ueYkArCCiEb&#10;dGYR2YkHMQVlL6MM+ELqCh5bNQ9xOUeICFhaEMZ0ShdCD5wKK/2gDoxy0CH8x4GNHvqMGuX7RkyM&#10;3zMoAHqujrZ/3H2+u74K9IxFsGAHM8X57EflzEdlDHEuXNZ9/OMtG/1/uxo8UZe0vfB/+oRfluql&#10;fxe5M+p9sxZ8PBbYlyx9HhHg+Zi2tbgw2E/fvpq6u7y5u7q4PT2+u7DdnR//CsRjMrb4+wz7PtGl&#10;x2xXZGkLUg8aK/Z7mvY/Ttzumu4uDq5tu6f71mOr/tPJwd3FmWV1Zba/d6KhIiM0jMEUwV84xQyk&#10;hCkhpfM1wzaxXxPbOZ/jnINZo8wAllMsuaeJpNghaPthBCAPOcJFKpEhymdLC9mSXIrhRRxz7IKk&#10;4m+Xd//7n/95YT3Kj0x+Xdve87y1Obcu2Tc+KzRV+XFldXgy3N1rsv/155PD65OdHYvsYFu3bVZu&#10;AfSYUMA3xIRjhxsMxyGJ6DjAUCQUUM6eWQVbgBs08NwLyIkIk9uBQjDUBqGHJh6MyCGC/TKCUOug&#10;+50bNFgALiDibK5vqrA3JEIPIR5ACkQNQiom2oGlgcM3SE4WJqJjDUNgDtgD8IRC8qCh6p5+0H6z&#10;ScofE0MOYgostPiQhiHcb3dp4SHw9rBWIeZk0bjzICAYrWoFdB/Hg8YJNCBhBUIsUahVrsD5gZ82&#10;CRjhTPXq/o7+4mz/x9e7orwqAtAuFDeGJc5nSfIZggz4coUS79G+kpONgnN5xtJgwiORQ26au3Iy&#10;Sz0cvPzSY30w5EWam7+XB8UUInwA9DCd9Xrb3378+PHL50+2w89nx7entq+245XyqgqeYNDd1Zif&#10;evQi97Ald6MkaSYv6WJ58mbfcm2z2vZMx7umA6vuZN/y6fBwua93o69lqDLHQwogBXfw7vBzcnQv&#10;TW/W+KQNOQjj0MzDB+gJoxyDGU4RSD+O4XCFh1+jg1MccBtTkMbgJTN4CQ7sIOIuceCxBNN9I+eG&#10;fcWHtYKYvJbC5uLo0nj38K68yt6S6uKolL7nLQVBCblBkWsf32uUGL4DcEO7tEAakqBOuxHhSwH8&#10;JZUJ7bLDB6AGkUa2qCXhzJukIjNQDolftj9L2kqg2QZwRG0vx/cgYjoiLjNamg20u8AA5xPXFQjP&#10;QwohbipXQA8vbQ+ssTcBRayhTTu0VOvT9jGCCIlZJv4s3TqWH0Rgol+Cbkpqn2mPxXkgHruZh1h3&#10;4LXghQB31KvYHFS2+JHmIfoQOyrRW8y6XwQGov1lD0hk1q6ew0q6f9Bd08VmALg8YjqFcURJLGEC&#10;5Rjo4Oj91D9y8mXWwUKKdSKyPUuU9UycE/Y4NuSxj88jV3dngUDMYPIohpQlCBV6FEtds7gcN09n&#10;/1cldeOVzeUhiXUJ+RP1PWNFFe2BQS8DvEZjfBdyooajfT8kB29UZS5V5mwOdl3pNdbVDdXHGZtK&#10;c2PeOt7Q6ieXJ160D5cWN6fERfmFs7nuFMuDcvRnixMSyiYD0wZEbnlMXji2dZJkch/lsEXJjtIM&#10;jiQbxJVkClzyuaJsB2YwwR3KR+pvWTN+OjxVTS1VJedlh0UZ5pd2VhSUzbACIu0jAFzUPwENIR5S&#10;WvB/RDy7duL5drP/2+3p9b4lLTyNw3JlcgK50gK+a4WTazlCDy9e5JLo458YFBTjxH/EYDpJBNxX&#10;NX6f9fGfZb4X049XahwXngtXe58lhjzisOHLEAn5PvLplS8nh3dnu6dkvbcZV68t8qPZ8Y266rm8&#10;jCZ3j3Kpa39IzERe4Wxj3Zly49vZ/s2hkbi0sGTiF9v27srcfE/ren9HVUacI1dEOXlJg+uTaxdq&#10;hkzOYfUOoliKH+ngFEUxPVhMNyHbPckrsyL6eV3Ci8aMhpqU6vLk6oHOycqyPr4wkOHoy+BHUZxn&#10;WKGL4rEoXn1O/V8vv/zH19+2FmXv6totk0ubYzPj1d3vypo1r0dl/UPDVfWTra0HG8s3+/rLHfUZ&#10;UMI98QDugOwROSja2EPG914nQBbUf0s89AQgG2ARIJUHO83/hHjugUlFn+oEGOjfEY/9kP+eeGhb&#10;EeiPxEPDyu/1eAjxoFWGRh/aY3VvoTnbNWAKOollfjDegOzEQ8PTPfH8rD39BgATEA+cDV1a98Rz&#10;sWf+cn3x9fYmPZ5U3GJ6MUQ5bOdKlrSIIUyjuKGBQYnGpY4bXc6tPnV/JaUyXdJc6KV5l77xOnxz&#10;PK4z2yX3mau7UMJkieEXwhbGi0QxPfXDt7brH59uv11cfr++/vXy7C+frr4YDO9iovofS5XxgYb8&#10;OENuwmyIV7+vu7yl5cfx3o+b87vrk5vz45uzoy/X57/d3V5YLW+b6t4+z39X/9xV7OrAgWXMn3KM&#10;EPjVFfbvxDco2e4llDiJJc1gCtNY4lymOIfip1JOyQg6vDSGqIDiRDLFWWxJNkuU4gCLEPaUcHJi&#10;PSqKK/3Y+U4zszxU11UWk/6xezAnMjU3Mr8up7Gnquttc9+75t6Yp/4zg0OX+9vnB6Zt88YOkKJV&#10;s21S/E+IZ2sT2AKdWfRTJu2qVU+8WkTEpUVPA+JZs2KgMXYhpWWHGy0Sz65RaSW1dv574iH2HvRq&#10;ackSSHujkHhgSxMP3VKUAJBetQKYgtRCowmNOw82G/LUvxIPTrMTD06GF6IP/Jl4SOAOUAtQDuAL&#10;EgwttWwZpIIVVwHbBXRjqTG/GogHo54xV4vkVxPi2dvevLo4/PWXT4U5z0lMmDOQK7AO4g58uZxg&#10;DlfaV5+oGwk9mo80TsXnJohflARU5Xv1N0fnZbqHBkl5Ai6DI6SYUoobwneHn7Q0N7Px0HxwZt07&#10;Me+Y1uWGVfmvhyfyppYGF5de18eDnu7vg59+TPRv8Xr0wuOR5V3fzb75l9PDy4M92/aWbWf70+nJ&#10;je3sY3tHQ3LUZHNFcVISk/MYUYztT3FCXCK6exduHgU3U1g3KJbixTL4CUxhKkeawxSmMARJ9KrD&#10;EqUzhClMUTqCOBoaHdwkXm/qu9aGJ941dz1z9vQSuY80DXSXt0s5IilHWBKT3pBZ1FlUVRQZM1hX&#10;tQ/fnRw/PYAe+KzoeCn4DP9/Ih71BtDG0r8lHro4IW3Cweicn3AHiQeA5o/Eg4UK/2fEQzfGAuYw&#10;A1HJF4zqZYxQlmE/CpB6Y+Zn4sHQHzTVYL90tPHQr0hwB0QfAof/98QDrKNexfLNiqVJ2cKHn4nn&#10;ITuddnKhjWd9BiGMPEvHEpk0K+d7hmub7X3PKJf5CBOjuMEcYSJSLNuH5eQTFhK29CZ3fzZ9rTew&#10;Jknq6yIW8AQsR7EDW4ox6UwPjElnursGvvCK7RZgCQMxn+Oc6R3+IiQuzfVpsqtXY1x6T3r6SGHm&#10;SG7ycHbm7POqkZzcmcrK2ZqKzsTYEr9nPfnVL1Iq4tyDW9PLBvJfvMp5MVTSNt/aP9NQ15+fWpWR&#10;6+kZx+YHUmxfiuUt9iqNLhhz9a9hcLGmJZufwpXksoWwzXKU5DgS4uFK0llc+OFh6NgTiZdhSfv1&#10;6vbHzedjpW6gsnHgeeOb6paahByKBO7IcEvH61hVRMpzEh18BTstctjSut5Ro1cLm6XDZAxwJuiD&#10;43Oz7HJHdXO4+e16/8fNyd3pbmF0DoeSstnB8Ob47s8dXUqcHpfwpCnhIRmjnS9k40XlWR4iJyaP&#10;QzUVPP1sTPiqD7rbeGodeLRa79aYKH3ySMjA7usuHLb74rv5rye2r2e719uaE4P8077uy8Hm9fL4&#10;cl7CUnzwa0+XjczozbJ0a9tz24ehL2b1N9vO9Z7x1KK+3NbcHui/XezdbOnUo683R/u6SjLFIvhL&#10;dgd4FHoWJVdPP03sZjmnUfwoB0ECRoM7PGaz3AVO/h6PM71dM32eZD31yHBxSxU9SuAKwyiWJ1sQ&#10;xRHDkuPPJMTzWOi58Gb27zdff5x/nuroH69vt3xYWH85PF7X3ZFV9qG+0zA2/bGxa2Wg78KgRBvP&#10;tuoc+Ib2Z1nswn6iZthjby5BP6TdUrRnCrgEw3EM8BC9V+dbGjsG2WFIcWyE8xCCuT/KLiQnpJwD&#10;wzq6qGheoSEJRT8kcGOW31ORXSRGR36yBbyiQIIhuAN7YP++fh1Y58gsA93vJKcFuAGsMduLFhLo&#10;QeMQLZhzZJSD7NlYgCkk2uYYpqHUtGxWLCeImVkWNPAcb6lP9zZt25ojq4oWoMyBRXFIdGRVgmzb&#10;gErwUHloVe/B24bPZ1sL2129YmdTfrFv+Xpz+Zevdw2VrXRMnAM/he1S7uhSRnHj4LYmLjrVvND2&#10;WZd5p4s+XImozZGUpXqUpHjHPHsUG+zi/8RF7ATXBS7FdGXw49x9GyXC+PSoEs20bGtRPtPxUvd+&#10;8kq1eTC7PF1R/yoootXFZSn22Vy033igx+izpwPPfORdbV93zHe7O1/PLr5f3367vv52ffWXu7tT&#10;y9bLuuoPdaXTrZV5sTHObhHoY4XrjiQ1oHy2bOxEHNrBfJzPkGYwpDmMR8VMaRlLWuwgzHEQZLOd&#10;K1jSUqYojynO40hyWLwYumkoz8lj9NW0ekZZEpcd4OoR8Mijt7z5VH/QW9URIPKMdQ3pzK83TMt6&#10;yhrK09IUM1Pnu5bTfTPG3BjlVqNi26T8vR7P764r+xYHGKeMlAMC6NkGKgLi0azSeITnIeE7MGfP&#10;rMJpyDHINCg9RhzvGFW7JngK6AejfGht3Tfhskco00LPC+a6w4FGzTq6nGDlw5v1VZN23apX0MEo&#10;cH6ThhRWJtnpNKngGkmsMmjjIaYa0ybGMtMT0EpE+AaWWNhuqrEVKL2lBYejteZ+D+GwDWAd+0xS&#10;X+dhmka5AtKpcA9hIPRhwbKNz+JOOA9G82jVy5vaVbNBcXl++PXupjS3/J54IhiCNAamDaKPks0R&#10;DTSkXSpKz2Qp06/8MxMelRTHC8R8vlgocHFj8qUU3AqynB0Egc5B9Z7RnUzOM5EgJDmsqKmgbr5v&#10;rCgmI9zdf7ypd7KsKt/FtScwYDgisO/Z044gr1exIb1xISPlxRNtfRujM7rpVeu62rihvNw/vtw6&#10;7quorkuI+VBf0luel50Nq4sfmgwdQylumFfGG5fobtbjAoobQznFUfxk5GxpLvtRHluawxbncCR5&#10;HGkeSwxonkQMjWyKYrzrHf528enrxfXyyHhWaOzLinqbQq/7uJTkE/KYK6xKzVp9N9pfX1uWHDv7&#10;pvvAINfLllRYWxlwwU4zJDYZBlgqCSBDK1/ABhS4H2WfI8OcLL1iCX4VhEUwjgekh28E6ccOQHAs&#10;CAFFgWE6JvhaMfQY87xIqhcx8xDPF+h+Mjq2cA+8H8wkx9Ma4ZcDvwF7DjxaaIyKZTN80fBDApzC&#10;IkAYG4SxNRi1M6VZn4WHBtLsE54ywtsjPikSWAPUAlxCAnEID9HEg3YaACwEF0QZnHNfQBljk9ft&#10;6V30SZRLHzU4vj/PfcDQwyH0fiP8JoHkcOccAN+eSXl1dLQwssjjwComphhPWII4B24kxfZ0dQ8v&#10;SYvaGCocbw7KChb6u0nY8HtjOuMdPsMTy0fBXRnbh/8kK758/El0C0eYSjm48/heyUHhuYE+aV6e&#10;6b7+DZkZfc/zFWMdpsk34431zVm5QzUvhiorX2bnvYiOD5e4FgTGpXpHx7kG5nrFvQjJqQ/N6Ygr&#10;1b2esIy+mWouLkiKC4nK5LsmU06hFNPbgRfpG9OWkj/o4lHIFSUxuJFsuAMUpDpKcokyueI0R2Ec&#10;9kWhBBxKONwy+OvF7Y/bL7eHp5qPc2MN7cOVLaT/aBpNPBi7A8swiCaec7PiSLt8oseU9RM9sQBt&#10;yS/tmVwEd8jkUyMmZ13vAgaprnZUJ6b1U/PG9b7u2/URQE99TiWHEjMcvJlAZK6lXOdCEE8amxgV&#10;Z/hY++P4+afNnIEqr2fuzPrsxxfK+Ov1wPNF74OJoJWW0DR/F5EAcBJueb24XJ/FsZW/3Hz+6y3c&#10;TNu+nB9/OTn4tm+0vWnrcReMPBFZ86L2KxOsFXGm6gxzR8X12sevB8abA8vNkfXTrv72wPT1fP/u&#10;eHt7fsI08epdbYGzEFmVYj5hiGIDsofK+o1uMe0cF1KPjpfAcAplOAVSjkFsfhJfksMRJjD5MQx+&#10;NEbkcUPZwgSuNIMjhg+dVA+j2En+Scfa/X98+Yt1Xv66on6hs1/WN/Khtn24vCnzaVCxf+RCa+9k&#10;Xdv6m/4Lo/J6D/tLnAIlYAr6T8RD6IS2yoDssHKvYxMgi/LIgOjzYIl5wJ3TLay7Q0w18NAevmMz&#10;bthFjEbYDZR0SiddP9fxhPRJaLghSITEA9S1pST9s5QwDSbD6x6bFb/nseN83LO3uUbXJyShPHRY&#10;D1Da78RzP9+u38N9aBHEoXHnJ+KxCy06WGgHo3bQpQXzt9SANQfAbRb5IQ6QeA6sZHu/c9+M20Or&#10;as8oQ/SBk1g1ewYlEs+B9cv12bfPl00VLQ4Yd+lCcaPYzkWOLpUULwn+yEP8gweqoq5l6Vfy+M2Z&#10;+IK0p1Ihn+0kceBKGE6uDlwPbHfF8mSKklxC2+MKJ50EUVyOa0Fc4cvSuqGyqsGiso747BKv0BfP&#10;osay8sZSkruDvToCno6mRL6KCemKDO7LyRosLn37vP7N87aXpc3TXa8tc+sLL0dGmnua8/PflGat&#10;9Dyf6KjJSCtiCgIpuI9xDGE/KY1vVub0GgQ+zykBrDEJlDCL7fyc41zJFBcC63BcKtnO5WxJPlta&#10;wBZlYCFpDDhlF2XXfb35+revP25tJ70vmqpS8s0LqhPt3vLQTOGzlCyf2OnO4d01XWNO2firnn2d&#10;6mTHfGjdxKo2RtTWvWjKeTDq2EW7q8hTyED3sj/EFlpKkAVRZoPuFAED2niDuIPVBRWAJsAo9E56&#10;Jpmzbtasgeiybw/EA0xj1qHTyqjdgPUM0Apz1DHhHE07BjXMpMsM4kM6vAYIBrZbJhVxS9EmHHQz&#10;kYckkJmGGAI6NPHQ4we+AdEPH4Sso8Gw5YcJIDiK3kPnqAMSESqyRzc/iLi30CakUS0B9KjkS8cH&#10;lm9fbjvr2wnxSCluBAvuWSX5TGEaxfF59NjzZUOKaSpzdTCko9rvqbuIzRVSDLLqMImpH26y2V7c&#10;J3kRpdOPA5uZ3EhHTmByRG15ckFeUFRZbFppbEpLVv5ie+fHuoa+7MzFxurhvLTR0vw3hfmv8jJf&#10;FZeHuwY85bnl+ydn+cSEO3vVJOQPveh8HpX0Iipy/EVRfXpkcUm11DMDbTxM+OX7SwJrivv0rpH1&#10;TBEsiv4YnCDOYgJnS3NxK8lmijOZgDuCeLxpRH8WJzE69cv1zT9/++3H7Z1FpuypqR9ubhtpbE7x&#10;CfQUSMIfe8z1vzavLfc31b5pqTGuzxyZVUblKh2IA1uEFaAWEoYMD2lh+I5qFQDo3xCPcvm+Ng9y&#10;CYhurg4DuhnFg52GMBCemcQ14wuhCOjQzbbofltE9wwkWwJtyvEQ+vD78xCLEQYv39cS/EmwH5hD&#10;L18ALrGbYTCNHIkHnoUtGaA7DIiEtr7QsAIzNXTYDYEVe0I73Red7LEL8AV9W4hNNGPRok+lWZ3B&#10;Ajx0OUS0DC0A/SAAAfEols4OzZ/PT9cn1wXcJ7QHk8GF261wniQ8N6NQPt688a44M0rK57LYbCH2&#10;NmYGYA139Bk9oxj+XGlKeEZPXOEQzz0Hfr1wnyZyjk5OBODx9nni6SxxdnN+HBcakJcWnhQW/MzD&#10;18PZIyksvjA5qzwhMyc0LiMosqmgtCI5Myc8Lj80KT8wIcsnItMrqDQ8bLi64GVlWnigb0ZRrUdM&#10;A1MUj2WgHTz8Y5pVm5/mlw7L6z4InVO54gy2KIsjznYU5zmKstm8BA4fewhSFJUQkHayuY03lpc3&#10;e2vK7qLKlf7hyaZX8c7+bYllQDw07sjOzKgH4gHcOTdhwyxM0aLDmcmWZh07HhGRNqIblzuwkG+c&#10;WWQ3h4avlwdfLvZay2rZlJDB8HIU5zi5lnMf5bEkOUx+SFBg4PKb7K+2gl+2kjXv/OuzREO1frqP&#10;MdrRZ9r3oSv9MTWJXs88vZ147gxHP7Yg6pFrgmxG+/3y5p/fvvy4vvh6ef794uLHjnm3rfblY9F7&#10;L4kxN9JUFKnODVxM9V3MCz0Y7/1xZPxxc3Zr2/1+efz14vjH9dmvJ/uq0YHJ5tJ31ekRT914PGeK&#10;40HxIkX+9bHP5wu7VC6hTVy3coa4gOOcxxQlsMRpTm4VTi7FnEc5bGkW1zmXLU5x4CdwpDkcaTZ2&#10;PmK5OzGkHoInWUFJr+t7lB9XZ3uGPjT3bL6bmnjR+rqoeqKipT0hty0x+0N1w9viioO1xZsdPRDP&#10;uVXxb4gH9vyEOD+LJFgh8dCYcralAe7B/Kx74gHBnlNgBXv3UHLgH4kH6QTtNHQAMlqM/kA8pPQO&#10;jT4nViz3TO+n87Ds1h3c0pPRXQVPnWxhbegH6EE8+ol4HnK4fiYeegw6NMkPgapB/454MGrHBAPN&#10;rkGGgcykgcOBWb5rXN8zbeyZZAR67NwDD0H0AHYeWpB47IFBJvRqAfGc7Zm+3lz89uVzd30HuRyL&#10;4bYVbk+Z4iKGIJnL90mLCB6tizyYzVx7E5Gb6OLs4sJgu1IcT4r1FK/v3DC0u/DjXILbctvVj4Lq&#10;cMmhRBKea01i9lhVTUtSyou4xJcFRaPPq6zv3+kGXg4UpL8tyZb3d230dU3UVjbHJTcnZjYm5KY9&#10;DQsSP831jW5JKW2IL+jOre7IzB8szVjvKfvYkt9UVf0stoIhiKbYgXAvxfd9kdGhcA6sYYgTKWEK&#10;JcimBLls5wqAHvajco5LFRAP/FzxF8uH+xshLDPuj0J0a6Z//PjLP377/uXyrKe6sb+61TAjG297&#10;XRKT6cF7VJ1YcK7fVc8sFSekrn58f75jOTBp983afyUeQjAIN38gnnvZEedBdqsPseLoMYKHmG1w&#10;Pwl8pskGKweC8OFPbiyaeIBj/kA8JLjnHmtWMU6ZttMQ4kE80mJfCFj20LFF444Gs5qBPx7Ihm5r&#10;hT4prAdoN+rQsEJP09CuKzhcL6fJ5uHZB9ahRR8LJ6GfoufAHgAaHBDWMWKxwfV/JR7aQaNRLtHE&#10;o9dunBxv391czY7NsOg6b9wwQjy5LGGys1dqR2frh/7MlgKXpFC+WMjmcEXwxVIcfwyjQSMQ3PX6&#10;OYgTUppW416sMuGHgZZ8F0/vjMSwpMzw2KzI+Egv37KkFPnE+8GGuuqM9LnXfWNtDW/r6wZqXrws&#10;ryiNSQl45BUg9SwMSy4JTs70Cm9ILHxf191fUPGmtGipp7YuMyI6PuF597yTez6WH2R4Ufww/4ze&#10;7g+bL/oWpT4FaJQSpqNEGUxJNkOcxpCkMYSJFNubrDos18d+U2Nj3+8+f7+7PTFaBxpbOquqXzc1&#10;tpUUdxZiBE9FbPJwU0tf3YvqvIzZoZenFpUBrRf3PimCOyCjeg0ASL0Gq7i9AI8Slm1Aoj8SD0bG&#10;wCdMiIfQEnIMjU1GtMcA8QCs3HumiJCliOUGcQe2/zPiUa3OwpuBV9RswNns3i6ab2iOeRDBoBUM&#10;NCYWHZpvQDTx/OxTA1rSbswqV6dANPHY88zvzTZ23Fkn9QlJwDUdrAO4gyK563qgKzJZvTZDS7U8&#10;BaIRB7U2q1qeRgxamwXise0aTve2Z0emOEz4BTrhBY0T5OAUKZSEVGTn6D5Wj3enhAa4cJwkHJ4f&#10;0ykGf3icSIoVDLgjlGaUVo73D6o8AiocnMLgCunAj3DxLfALyxO7+LK4EootZHIl7j6hLk882Y5C&#10;yoFHMQR+/snR0Xk+XnESsYe7q09GanZ2WlZoaKSHqxeXzXMRufi6eSaE+CeF+If7eXG4fNGTUO/E&#10;FsHTInIHGPAsvvXs/Mfdl79tHXz28i/iChIZQDnibLYwl83LZHCiSZAJ2iCG2obubCffr2+ut3ff&#10;VFdXxMRPdfb1l7cmuIdkesVgzWV0SxHPFMqiANw5g/XMsG7bXCNJ4EpCNlh653pXTaAHvWAnhjUs&#10;w2PE7Ylx7cy8cWLagLX8Ykv1y4n1x43tdVMrx0HAZHixeck85xKea4mDIJXhFJwQH6uZKzjVR53K&#10;gzQjXj1lzq0Vvq9b4rvqYvJSPAMAEAViNtfVURzi7F/hF9MqdokpzKiZ6BlWvhtfGXizMTS88LLT&#10;3PdSX1k6GeGnzIxey49QFEXoysN11dHLxeH6wYZfrcpvtr3Pu5Yvx3u/XV38uDj71bYvf9c3Vlcw&#10;UZ/Vlh2RHBbL5QdghQlBkjSgMab4o09iv8Cr1kGQwpZmOzrncB8XAPRw3cu4biUc5wISQAp7stji&#10;DIzXc3CFBSY/qkg3MXdpMM/0v63OKuooLF8ZfGedWX4Rkxoocs70DOjMKPrQ0DZcWT1YUnygXLgw&#10;yuCzshnXUGbgA8QROoKHTkRHWwvhFRjbk8mNGwebq0fo1VKibwvghvAN7RuCAY71INkxwMHmOmzp&#10;CB7iF1sHnWwjlICIV4tmnZ9kJSiDW3vVQXRvgWi4sYOOffsnaiFHKc521HSHUYAYMgGmoWj7EI1H&#10;IPrYBx0BnD2c518ExLNvkNMRzbBF3CF8c0iMOkA2+2b5jh7oBxFn36w4MGNbq63NVbJHtQegQ4r0&#10;oAyKfWzGrv3l0vbj7tNA9ysSKwpLSChDkk45pfBc0xNSMtbGqlTv0j50xaVFP+E6CSiWCxa84oJi&#10;KMcYio0DkX9TbOWyV9Jr/Atk+1IOzjzu49y49PqcnIzgIFgjmouKOosLpzpa3zfVD7U0vqqt7q6s&#10;WH87ONPeWBESn+kVmhsYnxsYl/jErz41uymrpDQm82VZzXJ/30x70VxbyruG+Nc9Ta2vJoWeBVh+&#10;kB1OOcWnvlgeXTlNKhlyeVZHCbKAeFjSYsfHlWzn56xHz9mPyrguRVhhAQv5s52F/qaN7X98/+vf&#10;v3/9fvdpY+5DRUru+9aBoepu+IMffN6Z6h9flJBj2dD11TY/T8s8tGhPdo2HW7pds2rHpLQCnQDK&#10;GO12GiswDXAMydWinVbAJbjFXHS7HqAHBiDAF2KPofPS7cRD49EDDIFIlwl4CmsrmzRosCFapXWP&#10;QeSQTRnd7gqZBk8rJwYegB7iw9JuwLJn1uGZyUMCJcAfJLGctqyQh0gnWsUSTS10ZA9NRTTK2LGG&#10;2GnsEcrEXQWyP6VeNW3KYAvgAls8CZ4TdmI/BC26tNY0ijWt8l6KVZBOaRddqodMw1CeHavu1Lbz&#10;9e5m4eOcI643bLye8CKZ4hQnaWxUYvquZmJP1pQQyOfxWLhawGoEt1jCOBQL7rUCHcSJme0rGR0b&#10;4me1GDhMAQ95ugTn+EVmiZyfiiTuQrGbE0+ampAeG5nw2NmDz5N4eHhHx8bFR8fFB4aHefrF+gWl&#10;hYflJ8RnR0RnRMSmxcbVVpa86awffVmnWHj1cayFJ5ZE5PbGVy9QvGhiPvR0CapaNp4eXd9NrO05&#10;4Z19FMVLZoqz4aoIxMMUJzMFkSRolCXmucuXNn779fb7zfX1/nF/fUd6UPhoZ2fX8xo/Z/fq1Lzh&#10;hrbu4rKBurrGsuK+lgarYuXErNFvLKpXsWuElsTi0DKo0OrzIFKJZxYRB5+1s4sOm6Ljzp+FTEMc&#10;TwbYEpOMPVBmY+7hJGQachW8okaOwvAgJRGJE1LL51WyOTVGwBA2ki0C7sCWnGQG3V7ExgN8A+xC&#10;kw3ogXgwPIggDuxUr87Q04i7ag4GMAHnKDCKyB5w82Djkc0BBsF+gj73QTywJWE6uIcWjDewGQUt&#10;LVIRFvKBs+Gr0KBDC/6/RLCTWHrmbFumm7Nj2fQilw2/QA7FfEI5BqM1hRLG+PsvD5aUJMDPhs9g&#10;P2bzwxncCCY/gWKHwZfu6lPe3Dq5PmUc7l4UOaegn8vxmdi7NDDjFdclkXL0xIgR9hOxd7ZbcAFX&#10;8gyjzSgJ5fj0cVCRR1gpTwqXU3fY6ewR9yy61M0vnc3zoBhiB6ZUIglMTMj394ti4Vviw0XYI6Ym&#10;uWIwOLmBxfd3kkbt7H/58ds/b+/+Ehrz3FEUxxZiuhZbkMp2SsReKBSPSQkkbGfrhu7LxTkQj3Fh&#10;ZrypZqK1sbOsorO04U19T39V25+JB3AHdGFRXlpVIJp4UNsYp3xPPHIkHuMaGn62FMA6oFPTOhAP&#10;6MwiB+L525cr4+KSh9iHyfB05KcJHpfz3cuYojQncWh2crR6OutClbgzHTxS41qa7B4dESB1duFL&#10;XNhcKcfJnc3zprh+Et/SyLzhuLy3ImmEWOCRE5H0Ij6mItj/TXFub37KWHGGprF8tSxD8aJgtTJX&#10;21Csby1WNBau1JfIe9pMo8NLvb0Lvb3KkXfGj9Nz3S9XB17PdTSPVOR+rEuT95W3FOY5u0TA0sUU&#10;JTMl6a6R3UlVK/4Z7xj8WLYkDViHLclA045roZN7MfdxEeAOx7mQLc1ji+DDdXGgRC78p+YFxX98&#10;ufvfP759tlpnel+9Kquc63o50diR5hUUKnV//bx+f1V5ptZNtbcu93VdWVXX25qrbfXFtupiS/kn&#10;4rEbZswwtju27KwD3GmS0cSDiEOIh8adn4hHRgR4JDsCzrCfCs6PxEPjDugQ+MksP91SgxAs7MSD&#10;OPLAOvdSEfsNPoXdRmHyvycePO0D8cAeDNOBd/j/D+KhE7VsO7pjq5rgjt2iAwK42TVsAOjsmeQ7&#10;hnWM6QHiMaMdCHca5XTCl70yIYY/a47Mms/nh18/X8gXFiVcN7wNZYfDHSpTmOP0KLa0MM84U2OY&#10;LokPc2fzxeSPNojixDnwMyluPOUYz+ClCVyrKrvV2fUrEp9KyjEQ49bZvj6BpZlZTU89IjhcF8pB&#10;yOa6BAamx0blS8VeTLaEyZG6ugalxRdkxmUF+IU5Oz91f+KXkpja09yYHxeVFBJUkprWXV32oa/+&#10;Q2fh7GDZ84JwT2+ftPK+uMopB0kG5eANi5lvYvft9//48uOfMsO1a1gzgBeJuS5liotAHGkxW5BO&#10;FiQ2qK6w+T//9h//+be///XLnc2gH3/ZO971+nDDONbQ/yKpqLe4caj11drkgmJupSQxY6yj26JZ&#10;3zepgXjoGoPE77NuQaah0eTPxHNvyPkviQdBhz7WHppjJx47vthPKzdgMZV12szzQDzAK8Qa9GAQ&#10;+gPxAO4gHmnX6SoptO0HZFBjFWbELNyDRiDgGy3cvmPG+CqMSYwzWmVgJ008IMAdNMwQ5xc9ANmJ&#10;54+icQf0L8SD0TkwsBOP4t8Qj0a+opEvg/5EPMZN+eGe6cvtlXXTIuQ+xhp9DrDehFDcQFgMvHwD&#10;xl5WzL8p9POEXylc9z0oJ/jSUxiSFKAiih8neFKYUvG2ZUT+JLaGkLcX8DHfryKgoF/gmUthNSYx&#10;5eTN98jwiq7iiIPIHgnFlLgEZbo9yxI8CmA7OTsJXCJjkhNSstyf+kvcvRk8oQPPKSg5JiE3NTwu&#10;3CvAn2IKnNyTq0f0bjGNxKL52FEabT27+/t//Ofd1797RlTDnT1DmMEU5zAESQynaAYwGaajw+0E&#10;MzUi78v157//+Hp3ebk+uVCSUfaqsde0odxcltUXVPtJ3WI8fF5VVLUUFRckJXx882pbuXpsVBrl&#10;y7qNZcCaB6/WvxLPA838SUA2GI5Du6vsETa/xyzjU8qlB+JRY/2bOdqGhKwDgCVb+p8Qj0G5Alvi&#10;aIO38XsJH0AKUgAQM89BfyQegBu7+Yd+qF1HPxSMaeKxTyNBPKA/EY9BsWBU2iGJlp2B/gfE8yfW&#10;+Zl41KuzZ/tbtxcnhzqTu+QpesMdHjP5MUx+LMV4FOIXtjZUXxzvL5W6M7heDKcIBjfSgYuGZxf/&#10;staexV39ieKDPDOqnMMDSPJjiePdw+o8wpsx9oMdQDHdOY/T3aPbPWM72GK4Y/Sm+KGS0HrniAb+&#10;01yYTLG8QBxJomd0u3t4C881Bz2hTC+uJCEgttnNvxQt63BTSgn90l7IrLZ1uTkgtIDvHNPSs3R0&#10;/vXk+odvaBlPmswRpbBFSWweHb7Dk/Cf5IblVsTkXui2Lw27a68n2jLyJpvrB6rKG/Py+yobx9te&#10;Db1opy7MdMHlexeVCbZKWJtBn7a1dhsPCVKGARAPRitvK0DYdMIqv9qB9VuBMT3o0pJjub9t9ZeL&#10;3b9/vT7Z1EZ7xzModyY3jiPNFrgVC5zTvTyjO56nGKdyThZT1K/Cq+JcPR+7OPLcmTw/piDIgevP&#10;4AY7OIWzH8FH1pZQ9tErsoXNf8bluiUFxXfkZLamRnTnJ7yuzFjvqz2e7de+ql7trLCM9O6O9Wr7&#10;69UDjUvdL2br6t6WlDUlpzWmpL8qKhupqG1NzR4qLV9pa1xurlhsTp+qSx6qryou7ZZ4FlJ8uFOJ&#10;Z0mzn2W8jcp/5xXbIvIqYYjh+pLJfpTj5FrEf1LCcyvmupQ4Pi5li7MoFuYnsymngvD0b+dn//n9&#10;139++fzLrlU++na6s2Oypf112YvnMRmZvmETrd1nOoPyw/uJrqbNmdGvFzu3h/rLbRV2D7VTDkAJ&#10;Us7vLq2fiAfGAD1APMTSY2cd4opSHBmw6iBAAz04NshBaOYhxINdRY1w1PqxicheRVB2CPtNGzTx&#10;IHOgj+zBkIOdthBx4KURdJRYbJA8ZQeUh/4SP4nGo1M8ECOUYQ/BHTgKxnav1sNk+jw4pgHI/ur3&#10;Dx+ehZkmOTHtqI+3NKd7m0dWtPEQMw9gDerQogIAOtpSH1pVuyRk58iqxuQsq5rYewjuoEsLe1AA&#10;7hxbNbYt3aeT3V9vzg9N5nCvKPgGKYYvQ5DswE9lC0NiwsON881Lb4tdXVwpzhMKezqmUPwszIRy&#10;jGUKUoKSBzv7DfNrx+mlb/FGFsus+ToHNba8tYQkd7Pgz56Nf8O8x1mR2W9EbtkkUUUKf/lcaaxf&#10;VI2zRxJb4MXkPnGU+IellBZW1Islrkw2j8t38fQOqaqpbm9qeOrlyeHhnY2DKOxZwahfzhuOSxqc&#10;VuKdf/fjH//X//k/P/76nyVtC5RTLMVPZjkXsx4VsSVFTD6AEfwgneEP3oXvad4w/+9//vOff/lx&#10;ZTHVpmTlh8aq38/vywxTPcNZgbE5QbHD7X0WlXZmeBhgaHNp4XBLi+HJRsW+VQtbQApgC7S+0M3M&#10;AVZINA+QDRAPIg7JwKLhhqYTeHaPFOkhITuk/aeBNMb6yWNFBjiZ8MoqwI1OsayG9QM4hkAMbEEE&#10;iVC0lQh5iMjOQ+RsyDTqFbhrJ3iEewB3AJ7gJCYNxjij20uLO4Gr4G0Apphgml5Be8RogqFRRkuy&#10;gWgrjmmTeMEIvsDDn/XgorIYFIA4NPEQYbtQGoMI9CDo6LCZKJFyDaSVr2hhFb+39GiVq2rFslKG&#10;3bUMuo3r86NDy7aIBz8VJjKrYyiDFwW/GUeBpLQ47kVJ+GNXF8rRHUvgCNMoYSJWJuRHeca2p+X3&#10;DAwuDH9UPQ7MJanp/kxJmmt8uyS8Gj1fDC+47ea45wQVjwr9KijHAKQijh/XI+9perck+Dnl6Etq&#10;O4k4Ev9niZUC10iK4wI8RDnwpcFpuW1veO6BFEuM1hqGa1jJ4JzxU3btMIPvzxQGTW7a/va//s9v&#10;//i/K9rmYHljCDOZkjx0q8ENAFoZHRkUX8iW9tX3/vWXX39cf9qSqUY6+vtbBl429C68+wjrq2FJ&#10;nhMR21NR9bGnuzgp/kVRvmZ13qreMClWdBuL6jVkHfRercPaD7CCningEnqA2IGhxDBGjxLSBqEZ&#10;HY7tJh9SPRlQxs46IDITMUhDKhBiSeW1GbTQ3FMUmnkUy8A3GkwKAy2AtPAqCsAgLHsIJKRen6db&#10;lgLuwG8Y3gYNPaRyIAbHEOPN78QDD2nR9EPvoSfQpiCgGWAawB3dBgb6YLEfuwj6INCgY8sA0AM7&#10;kWbQdWUXsg4ae+jO6gA9NOvAHhDgDhyOIolddCgPvCj90AAfCL760uGu6fby/GJrP9A9mHFfdpnJ&#10;j+OKorw8oidftrzISZU6ezP4QVgPDIu/BzEE8bnVY0uLxkPdgWFBmxZZyub6M3lhUaldGcVvnX3h&#10;xxaI5RJ4wSLfisdhzTz3QoYghuJFOLrnR9VMu8W3cl0zHXgRGPfDCYHTCp9Wx1fMe8T0sDBiJIbi&#10;BPKeFDgHVjMEoRTXH0j9aeKL7ZPPd798G5tU8p0jOMLQlKLX5c0Lkid5bGE8vmFeOMFxeP/sN02v&#10;TPMbLytezPW8ac8qDxW41wYnW959GCqreB4VVxYc15SYM1bZTIjHvEG22L2BxO6gNeLCrLiyqE4N&#10;a7QwoMdsr7l8vau63kN92teQPUognjPM1VJf72m/XOx8vzn+269XhxplhEesA+XK4EQxhUlcSaKL&#10;S3RjYYF2pEQ/mqAaTq9K8pby+BivAzc3TpEO8FfNjXDgxTo+ygVCTKic8Ul8yRLCTXagkzgiLLQg&#10;Oy6rKDEhMy46JiAwOST0fU/7WHttZ3l+ZUZWb3XV+7aGqZ7GkabKhrT0bP+Aiqio5oz0xtSUF7Hx&#10;NbHxA0VF8r42VX+9pq9opbOgMD4mPqXGP6nDAaiWFQSv65/e9/Lj1sTSVkPfItcliRImsZzzue5l&#10;AD1Ojwu5LoUcaS7LKQyuAgxKGOcds7uq+L//9pd/fPnl27nNtDC7NDQw87L3bU39h8bOg4WNqebu&#10;dy/qDFMfFl53T/c1n26ufjmzXO0o4VOyW8K2lEg8hHJ+F2AQHUF879KiSYi25WDIDiEeHOD4XiY4&#10;FZ2djqKJ50E07gDrkEo/6/v6NaQc4AYS9HNPNveiA33IThQBkQcROrETDIp+9XtqQcS5H4Psh9xP&#10;/tND+7H3Z7YTFT0BmQZIBUGH3t5LBYhDkw3ItqM72dMfksH5gfF0Tw+C/Se7+kOLGnGH6NCMae0X&#10;B6bbi6Mfd9dnu3slScUO6NXy50iyAG4Y/BD/gOi16Z750QY3N39YD9iPipjiQooLa0yS46O8sNSe&#10;TdOnq4uvc5NaZ7ck/JNmePFdsrKqZopbZGKvGmQO5jMn94qY8mX/zA9MCdyyhGD5HElObOWiS3gr&#10;Sb8Kx8uBU4hzcE1595qzfyGadhmwznlL/DJjC9p5sPDgbY2EYvskPH83OK0fntIl5Pc4SiPbRpW3&#10;P/7jP/6v/9M5omaK4iheLOtRLts531Gax2CHEVuuKNk7pySm9Grn/D//9vdjk6m9sKw6JnWivrMk&#10;POllVfPWmna+f7S/smFxaOzD64Hc+OiVidHrw92rk53jnc0dk5KQihy4AShhz6zZMaowh3xz3UK7&#10;sQjxkIdYh5AmHtp48yCaeB6sOCSaGKjFTjxIS6h7s40Oa/oBi9wTiRz007F21xhyDLHcPPANCsa0&#10;yEM766iRivAh7vmdeIBygJmQq8hTxDaDFh0aeuxM8xBwcz+m3WE60gidJF6h6Pmw5+EQOA9tIiKJ&#10;7jKjVv4gvWr9QQZs7bkC0ihWgHhUciSeTc3ahW3v+tgW4A3fO/xzceCGMQWJcIvs5OI/NNFfXZPB&#10;cuQjSYsyGOIsSpRCiVMcXXNedC4c7cP3dvry5QdHsS/FcHEQx2Y3Lua0LbLdkvHuGXBclBBSPukW&#10;3+EgxPWG4vg6eeWntq54pr6CXyD6ZJm+OM0pJKJoNK91hQOXO4yB8IRXDy9575/7kuJ6I7JTrh6J&#10;rSuGM+32WfvbVYr7lOMaXTcs05/8Fls8TPFjHUTZDFE2RnI4PCZR8441BS2dzztfZFZebu4crKga&#10;MopzQpOmBz4mPUtI9o+Uj8/M9Y+0FJe/rq1/197UVFow8brPrJZtylaAddRr86pVjNdBrxZhEdXa&#10;nGoV1m+EknviQUMOnTf+QDwoAjoAN6REsp14aPR5mPCAKffClyCWnmVsfk74hnAPbez5N8SDvbrk&#10;iwb49smp4G0oV6dBQDxAMw9eLcXSJIz/BD0PxEM/fJBmbeaPxANC1qFFZ6cbYCb8l9dmaOIh5X8A&#10;X2YNckAiLL1Dy6hcRIMQASaQUbEEwndFTDubmBJvL2BoUCxtmZTXtv3L7YOihGIOXnlE8JNg8GI5&#10;ohSxc0JibF6Qf4yTyIcpwJ8lwynOwSnR2b+x67VmbdGy8lE11DEWF1bs4ZGZmtY5PqaueD4sds9C&#10;5yzcpPlVhOSPCjzLKG4IxQlgitOcI1p9sgb4TwuYwjgGP4YhSHQQJFF8uMDGuIS0xJbNiryrmeIU&#10;tA/xQ1Ofj7UMbiQVdrNEgRTXs/Xt2pfv/9RYr90D8zEXle3NcArhiBKQddAyBL9boQPFFjOFlkX1&#10;X27uTnWGyba+V0W1cVLvSJFbd0rJSEnjx+rO6aYezdCHxfZ+IB7AnT8Tz5VVdWGUX5gU50bsM3qi&#10;JyE7hjViDZJdWDdonRhWz810yWblmUmGBp4t5c2R8dfLPYCezcVZTwn85UgYnAj41BzF8e6u4a8q&#10;8g6myndnctvLIl2dXVkcF4ZjAJOXxHEpdBAmM0UpfJd8v5jOjrf6jhGz1KccQzi5UWKvKp/IxuCo&#10;arFzIJPrwuF5iaRhMfHlMdGZnp7BfIG7WPw0NDCuoqg8Iy7R08UjwN2rLC2jobCwNCUlOywqLyIu&#10;OzSyOjWpoyTtTUXKUHV2Ymh0YFRF2vMP4qdFuBQ5+gdk95jPf/zj7//rl7vfil8MMwRRFD+JKc1z&#10;dCniuhY7SnOwVgHexzg5saU91W2/XV//79++//2Xm0/bVsWHCd3srGx8vDgyvjAw8n1N07vK2oma&#10;6g+NNf3P85TjfZ+25BfbihPTms24jjKs3RPPBmGdP3LPv+gn4kHd1wm008OZVQ1CejASM89/SzzY&#10;RcuIjbQO9PDSdrK57xeBLbSwIvMficfOKCB7iI9dds/afYTyvn6dzPnviIcmG2Sj+4cYwkz0sP9k&#10;CxPUD7CUjoyOWf6deMiAJp6jLQ1s982wB61BINiD6V0WDdp4jHYbD13O53zfeHOy++324svVVXlq&#10;Gckzf8ISpnIeFTm6ZPlHFszPjo2+afbwjmA4+TNFGZxHxZQT8HecxLPi/bTp2nZ1sXvw4fViQGA5&#10;5fCEL82saVweGd9/7AO4A3918PuJkgQ0hxfNCn0a4WaIYoc7iNKlgZ1FvVvS0HYHcQblGIGhx6JU&#10;jmuhe2xvZMkUQ5xKMfwxz1MY/6x4xCOl00EciZcM5pOMmne//Pq3b19/e/NexnWOk4Y8r34t3/30&#10;t+c9awxBBOUUxZSks8QZJB0d+y55CX3G6970FDdfmI8u987edfa35FXOd76eaemOdPEarGu/2jq2&#10;LiomWl+uDo+2lZUNdbbYzPrb0yNslWVEWw7gghVLJKuxHQQRbeMBAc38W+KhIea+Kg/s/BPxEDvN&#10;veBV8IUeiIdYXGgKAf1b4gGUMQBJqFbtLUXvEQcT2n86M4Yt3wu5h+AO7eqCM+tVK2TP/WvdwxYt&#10;Qj927xUMgHIARABl6BowNNY8EM+m2g49/0o8MCamnTUdcWaB9Ko1ovVN5aoWFlRCPCrZEjHwYKMJ&#10;jXL57Gjn5uw8L6OcEI+UwQ1nidKZolRH59C6ns7a1moniQdTFAOXIIYklyHJdPQoc49tW1GdXZ/e&#10;2IzbLQ29/tGF0pC80Ny2SZktML2Z4sLNrgvlGCDwrwkoHHPyLPx/WHsT0Ka2d/87bZrOo621VutQ&#10;51mccEBLi6WiWCxSkRZRpCgiiogoIqKIiCIiiogioohSWkpLS0JCQkISMpCJTG3apknaptZa69Ez&#10;nzu893/f7/OsnbT685z/vS+vfNmsvfbaa+/sxqzPfoa1ZPL5RDa5K1c3P6u7bcgub0gr2pNSsJ2n&#10;1dkiy9maU36k+a675rwqJX8DrQInq8DXcs85VcHielnqXFlKeWb5Xnf08+ef/9S7oqn5y/G+hzFp&#10;1rIT2eUHaMTKq6IUQqKlLBmop7BipHfY0qapyCvbPm9FzaK1a0oWXD90vudB95qylUWKvNrlm281&#10;nn578+7bGzeuNTW8vH3F3NMWsBsdBpVZ3WHRAil6gDvC0yS4x6Rqk5xcEvGQweY74km6sezgDEYf&#10;cAkRT+Io1dC0hN9IEI/HonGaVDYdIc4PiUfsCuKh6B++K4EmViYei5ZigcEuZEdJKIk7f0c8BCKS&#10;vecHNp7viIf5hpGFtjRJjyAeUA6IhxxbLOHqkgw8ZPuREAcXsmlASxzZoyVgQsFv14yGfOOhcO36&#10;ujQK+C0AcMhzt8vz9ijydmYXbs6btUmRu0yety69YKcib488d3fR/OM37trb33qvX3q3Z/vJLeuO&#10;Hjt8r+ulpfuVfu/uM+m5y2TpFfnltatrH5ZvvpZeXE3GRUVlTvnRRVUP8yubMktq5Lmb0/K20RxO&#10;pF3kjS1v3HykY866q4qiPbRgbcbCc/d0wfBHq2Ng1c4TstzKJVVXnIOfH3cEylYBBipBOSmZa1LB&#10;Uvhuy8DZOWmyzNKskurKTSGNczwwOGRyjFp9E86BYJtpU0nFnPS86sXrL9YceXbm8qvzV+80npDF&#10;vXqWRDxxnwka85vf+wl6UGDRslkcvgPcMYz1GqFRvw5QE/Nohr06ytsKmMf6bCNoGTB9jvf+/jne&#10;bzNuWrReJstNVSxJz9+WWbyjqHhp3YblrpdHum5sLp9bkpY1NyV3U2r+zrT8akXh3tScLSWVJ87d&#10;MKlVQwbd0Olzb7MwBigWpRXuqtz5ZE3d69Klp1MyaY0hReGusmXnKlacy8B/1Iz5ssxFabkrypY1&#10;VKxqzCpYnpZbkZ47d87C9S1X7m/dczAnd05mVml+QeXyVXv2VNfv3rijcl5lRmYJxralO65fvq2v&#10;3NisKFxeuuKgwff+P//jv/7649/svtjclYcxrsgL9ioIevYr8rbIZGWpstz01LwNizd6unR/fpj4&#10;8+PHca+3+/bd1mt3XB0azYtnt5tP7KlYemLdNvWVm+Y7t9ovnmq90RJ1dX8csowGDVGPJubTU6KW&#10;WxcDyhDu6GN+kjRrjmTRkQw8Q+APVtRjiIEePOiBxdxD8hoHnVpptkA/7aJZwjiE3kiCeGbIOODS&#10;gniIMMArYBEJR9CS860EtcyoFywicOQbsaMtqbDXEAZvJU1E1MbIpiMztsO9tpnniiUgwrwGBRRy&#10;6Sh1C0DDu4O4E3F0mnVoDYp+Ly08jvIALkc1VCnZcrhNiCAJRy39tKY6iRPUaRmKsSH/l4mRiejA&#10;gW37eGr/2fKcXWkFjYpZDXlltUs21O1rbiqu2JRevE1eWJdR2pSSXyMvbFhb9zQSnZoMx3v1gZ53&#10;tp27L8wur2lofKxT9t+8qZVnrZHJFgN38uY1H7xin7/1Nq3DR0HHqworL2xp0lZsf5JZii8Sutor&#10;L6wFBkH5i8/e6h5fcfANxYSmLpYpVueuPHPoluHsI9O8jcdl6eUbGu5P/fzv/+e//3vi819L9lyT&#10;pS/PKKldsPNO0RK8CW1Jzd2iyN+WmrFU4E6+osTVafuPX357eP7S9cMt68tWzM8r27Vok+eV2nDr&#10;yYbiimWz5tas3NqwsepM1YGHx07dOXHKqVYOeZ39DkvIY+51GWn9B3Zj9XmsIY9VrMfZ6zKLlURB&#10;KqAccks5ASKJldIT+iaIB9xDxh7yjglqERnm5Pyiq9CkhcK9JaKDyczj5BW1XCQvuIoV9FggQT/C&#10;QYa3aiBXr9vgdwB9SML8Q6BDQTwGF2Wt68QWNRT3w94uEevjp9x1auZ3m5IGHhfNkUNK7H5v8vnu&#10;aMBjFueKQ6JStIHAWGJuOiGRDo2hlJKJjBg7AT0qEI9e02nQdhn1So9d/z428DH+/sqpG0w8BfLc&#10;rWlF1fKivfgT58/dXDx/fWbx2rSiHalEPLXA5bwlx868dLpC4w6jt/udtm7/6fLFu24/UvkDo51K&#10;Z17Japl8NuAjbXbV0oMvi1ZfkGWvJpNP5rKC5Uf3XFFuv6jMmF0rL9ieWlhFi7Rn7wLT44qLah6f&#10;ej6QCzyiYIh5Mvmiiy97n+uH1lRfkmUulGUs6DSO/PbXf498+mP+xtP0ckiTdKzmmQZ30ooEHDKP&#10;DyCXZd67eP/ff/3z5/HJKwdObpm34vD6qrM1zXuW7lg5d93qstVbF66vXrZJ8/CVu0v55taVp9dP&#10;6zufBcinaXaYtWZdtxU4qO8h51HC2QSEpWfI0TZCIAMXgQ4VkpRAQEMGHlpVFFucQg/fLD18bFHD&#10;/Yj2BEMsOop6nEJ+NEO3SdOOAl2O+5kpakzpWknwIpk17SAecA+Ix84zICcRRxS8+CJJ9PO9nwuF&#10;b+jH0GVHG4sUIWTjaBtCIjwNHaile6Zc+IxsuQEtCYeXKDgMYhJFKUEd3ZKoB0Ir8mfx+hJkItJ1&#10;hhy64ZBvLDLUWH1EQV6hjBRFZXredgE3ivzdaXk75KCT3G1p+TsVBTWpOTtyZu8/dKq76UznirUt&#10;hSVb9++/o2z1mjscb+93bN9yvLR8x+IV9Y0nn1UfeqKgEPtFFAGSs65kxbmSpS05pbUZRTsVhdsV&#10;RbXpBXsUBbsUBXvI0pO5qWDhsSW775atOpM5C9+oxU2XOyamfvnpyy+takfmnI2peSvnLj9Stqwp&#10;s3g3ZRpRxiJ++krZIp6Vk1FYt7Zmz8INdUu3qB+0Xqw7UVu55Vb9ma7bz/WPu/ZWbtq/atuTC9cu&#10;Hz3WsHVb3foNzbt2/5h44l4jcCdq11CBInu+IZ73fSYIxBMP6Ed8OlpW3QcGsoz1SsQzGfP9+mn4&#10;42DwdN3RFFlOatqC9Lyt+LRZ+SvWrlxr67hhaj9fUFIqz12cXlKbWXpIkV+Tlr8jr3Rv7cH7JnVv&#10;PDhi7XHUVZ1WZJSBHBesP99wWbtq74PM4ir8Z0vJ2Z5b3rhqz5O5Ky7K87aCQDJLdlVuv7Lr+IuS&#10;lcdS8OKbtVaWvSq9cN2+M2+OXesqXFBLTsHUecCj5dvPLtnQlJ6LP0YZHu7KnVeNxojOEDh77dmc&#10;pVWLtjSrnfHJn//dNTBZvqZJlr02q6Q+s+QARSvL58pTi8vzFhzedujl5TsT/v6/Pk7GjLrWyxda&#10;tm4/s63mecuVN1dvvD53/e3pa+qrdwdau8yPbvXcOe/XvIp61FGvJkoGHkE8RhBP1KOnVbEocpmJ&#10;h205M3EH+jviEbYcBhoDiEfKQucML6kf6urHxAP+ICsODpGDjLGGEEcSubqSxMPI8r8gHs93xEPn&#10;Jv1l/zviSR5l4gHfkHy05BZbcZLEQ7sziYfClr8lngGPmdZXd5vig97PH2JfxuOnDrbwb3RBSuYG&#10;ee4+RfHhzLL6/Hk1+eVbMufUZJYdUZQcQWVqQV1G+cn668bQ0NRE5IPqlal+/9X6+lttrzFW9jk0&#10;/l3bz9BLjHxxfnnjqVuu+rNmfFvIn5W+JrfiZPVZ+94Lzuy5zTRF26x9aSWH0koOy4sO4H09o6y5&#10;fPvdbSdVhcvPUr5xSoUsb8OxewZfZOq1um/J7gvywk17z7yNTv41OvXvy6tv0KJaaZUy/PrMqsFw&#10;lY7hKm0xvUjIMjNlGXWVe359P/Xvv/46MRDpvvOspnLT1gUbS7PnbC5f++DIhTsHTpyvOXxw3c7b&#10;jS3X9h8+W1fb8/wJM40pNuDpc4N1hEOKicdt6ffa6KhYDiJh4BG+LeIbAhqJb74Tm3ko/Qr9AC8E&#10;r+BEgTgJwwyVIV78gVjnh8QDGoAosucfiCdp2sGQ6dBjaORJCKmGdiU/l0Q8tGo6N5hBPBR3LGAF&#10;BEOp4xgXE7v/H4iHqMtC099hC+FyNFpT8Ow08fAshRrIbNQA6SbHYp8nJm9dvC+jxUTzZRmrU/N3&#10;yYtqFbMPyAt2ZhTtkedvp3LRfnxnyJqSt2PWsiMPux1P32qr953dsO3IiTMPrRrPgHvo1UtNVuES&#10;mbw0q2xH013z5qOvZLlryEiTvjh7/uEd57pKt52Vz94my1iVkr9TXgT+rpPn12IMk6WvTC2q2tjc&#10;Xne+J3vObhpI5BX7znUMf/pjaHiq7vhj9Fmw6PCZh64O++Sc1RcpL4zWlODYDrx80oQItH57UV7F&#10;ynnrO+6/mwrHhwyOQLclbu8f8wyqn7ZtW7JxYcnCXSu2rpm/ZNPi5fdazjbt2nPmQE3bw6vmnleg&#10;FqtBZdb1WChbCgUOlxGEkcAREWKc0A+Ih6AEJMGNiU7wpzTzjIWClqap5W+Jx6LtNGs6xEKkPOeh&#10;dEpSIjv9O+IRdEKLUTDxgCT8+EokIEakaEGMO/8X4rHpO0FO6NBtUaFsUtO8hXToH4mHKGeGpGl7&#10;KJSHE9rF7DsJl9ZM4kGNz9gT7fN8HI1dO34pO5VWKZanV2bk70ynfOS9ivzqtPwqRWEtqaCGIjry&#10;q1JztxUuPIGfu9Ss1Zn5m67eMZpN0Z5Wc8uRm9u3tWzfdvrahTc975xVe25k0LSB8xVFOxbtulOy&#10;7FRmSY2icGdawTZsJeLJ355eREEFsrRV6UU7a1teP2n33HykLl++v6i86tLt7vGJX02esZKlhzBM&#10;y+TlKbT25aqU7A3y7BVs2gGiyQuyZnXefx2xBg5vrrnTdMbaqt5WvqZYlluaml+RWXJoRc3+ym3t&#10;1+6/Dwb77SZLV6v2zYuAXi2Le3QjTpCNAeAyyr6tUfJtMQD5aabBEY9+2KMb9mgpjqcXoKMnEfqQ&#10;pQfQw/Px0G48QCHM8YB5Mur7/RMtYP7o3MVMeUGKfJ6C/g9X5xRtX7R0a/e7+xbN87LFG9ML1qYV&#10;VmXOOZw9pzGn9ODanZefvTB6jL5hV7+101Bfd6agaPmmrc3nL74+fUU5d0ULpc9lrs6Ze2j+tmvz&#10;N1zJnVOP/3jps/YWrz6+76qm+Z69qPKEvLA6taAa78GZJXVzN147eM20pu6hHMipWJGSu7Vk6Ykl&#10;O69nFG6UpS2QZSzdsOfm6OiXr19/7xsY3b7vbHrh8so9V84/dR29qZ61pFGevzUTxFO0N1UBqCzM&#10;lhc9OXlzQOd4c/mW4fHLYaP1YePRu/UN/tdtnedv1JQvO75u+4vmc8rLdxyPX1oePXl4vOHZheZ+&#10;S2e81xRxq2jJTw7ciXlBLRKjYMtwoxt0akRm1kzcSZYj7Pwa4jLOSqyOTguIDjoSxMNmHm4AmqEM&#10;dsnJ5dXT9IOJgKEhVJIlCWwkEY8gFQEiAy6dxDcMLsKShF3RBu2HRNYY5WQxMwGPaPdfYIhFbRIs&#10;xfP0oGAdDtoprtlnoSXTE4tFCNyhiXlYA279IK7I6Ve0VmgiKEeCm+Sao7ze1sxD/W7jIE1dCOiR&#10;VhiFUIltLOT6PB79bWriybW7TDy58qxNaUWH5EX1acUHM8sOA75BJBmlxzLmHFeUNqUW7FfMPrx4&#10;x61WTcxgjJ048bSsfHvTkTsYQO1q76u7HSsq61JSS7Py1p6/rNQY3lcsO0cLXaUsxltL4dJLVWft&#10;JWtupVLiblV6SX16aWNa8ZG0okZcTpa9TZa/q3jt+dUNL+SztpInK6Py0OWuqa9/Rce+XHysp9jS&#10;jCULd985ds9VvvmqDG9C2ZtlGWvlhVWK4n30kk0xE/JCWe7W/PntLbc+h6KW1q6w3f9l9OPX2MSI&#10;J3q67mxZ9ux1ZQtPbq95fu7qiV01e1euPbJle+ujO0G7YajXEfKbA7wcumAackjRpDsUgEz2GJ77&#10;WEQrizbs/KJKmlOHPVNBFu+SBDNxP5QoLlU6jX67LoBdh7S+hBBH+UgiEEkEKQtRIDPVS4TksVCo&#10;MoXp0CHJjYVL+B1GsVg6ysALbBP1dC4jjl54xCCaY5cKeuAIpXElonloHh0GFxdBjMYJ1sFIicaJ&#10;pbg44Yty3d0gG4xhGOfMSj5FxUk9FPsM4YY9NvKmJUT+OAgDqgv3T7NFU3iQC7jmNngcxl6fbWIs&#10;+vnDh+5XXZzflAnUkGVvoWn9MLoU1ilmNcgLD6QV7YdS8vCbVpeSt6uw8uSKmhtlK4/mz921r/l+&#10;t8prVznf3eu4ePphacXWJduOPen0aOxjC9afpt832RyQ8cp9L86/DGeU1shyN6YIoiqplxftY+v1&#10;XloRPWNdWvHeLY1PFu8+mVOxF+/Q8zed9Uc/f/3l37pMw2n5G2hdxqzVefMobwOQlIJRKn0tMzet&#10;IyGX5+yvblC1GW603DK8VN5pulSWOWvDnBWPj11X3X71/Pztq0dOGzuUIZfrwbXr84uLV82be+XY&#10;EdWrx05dh1XbbtN3WY1Kq6FHyEzcA+BQcqqd2mmhgGI8cIdFaWfvkoMmy1E6TFI4jkgOtxm7rIYu&#10;HBVuLICRiOahKXNESBBtOdIZvRm7LboOjlzushm6XGIWb5qPWJyexBoJcVyMTRKsJEgLLe009w/u&#10;gWdnpgt1odJv1/KEy3Q5h6HLomknHtJ34hQ33RJwpwufmljNQFBCUcY4lyw6neiBrqvvNqvbLep2&#10;hw4wpCTzDFtoQCpQEoBQaVW3SUdFOQFAAnGoUtWKSmIjXYdZ9Y6kfieW1rJoWsE9Yb99Yjj8+PLt&#10;XDmIJzNVPi89b2c6Ic5eSUW1GcX7ofSi2rT83SnZW1JzwM1rZPKluaV7H7b3m1zjz55Z169qrqw8&#10;WLP3iuads/uRduvaM5nZazILt9S1vHqujMxZ3IxRGyN1Wt4uRX4Vz/Cym4insEqeXyXL3JiWt+H6&#10;E+vI2Be/P7aj9nRqenlWwYYHr/quPnTnluySKSpS0peAeORZqxTZq1LkNK28TCbLSs3uuP/sp+Gx&#10;jwOxc/VN6ievgz3W09ubCmQ52TJFZVbZ6S1Hjq6ucnf0jA/2RX3Ofruhz6rzG5Rs4/GQmWeUiQei&#10;qQhR6TOM04roFL4D3AH0jJD3Ss9uLC2IZzxkHfVrITLzCHn1dCKIZ8j7+1T8j6kx07u3OYoiuWKB&#10;PGdjZnFdZlFVZsGSBUvXHjx8vHzlwZyyfZT1XVKP/3t5cw6cvNQRi03G+4Zsb7ueX7t/tvnK0cOX&#10;W18o7TpPQ8PdtKwlsrSFisKtFRsvbDj8pKiySZa1LjVnS8H8E5XVt/ec7S5ZdUZRXJuav0deuDe9&#10;BH+nfZmz95WuO7f14JPCioMURZWxIjVn/dYD909d61m08lBm3tLFa495AuN//PX/fPn5z8v3lLKs&#10;Clnm8qyy/Vlz6lJpVfqt8qwNcvmCVNmsVBzLnvvRHf5r8st7T9/r8zdObNm9rWz+iU3bnU9fvzc4&#10;1Rfundu053H9cceDlwMdStvz5123roT0HRMD9vF+6wieG9ldyGklSVhr3CAbghup0mcc5iWxAC6C&#10;eJLtBxzqsEuLxgJ3iHh4CmZad4JYioxDYTeREygH0CPlc1FKF0XziM5ZtEgFwYoIfyaX07QEu4S9&#10;ZKqBBPEkCSbqs4TdoB9jv0M34CL/l5iLWZyF7bfoA5aasQopp6xHfdYIL58e9oq1RZMLbJEE7kDi&#10;6tKqEQQ37MBivoFAPAQ9iV2IWEeafccY9tFSXEkluSfa65gaj36diGvetM/KLaNUFMUKxeym9NJm&#10;RUmjYnZDeumR9NJj2E2fg+0xWlM9b3dq7tbcOfsqN1+uXH+met/Ntrc2v6U3aO1/fadzxYI9e7ed&#10;enqjy9UTtHSHiuYeIKeAYnnBkrMbm5V5C0+nzTqoKD6UXnJIUXwwffYh4E5a0ZGUgv0y8ilsKV57&#10;4UZP9Nwzy8JdZ2Xp87ccfvD51//889//T1/855yKQzT+pS9XzDmsKD0kn7UPr+ap+TvIpESeLAoR&#10;XTZrmelOa8epa+rbj+P24LrylTnyvIatjabX+n5j38WDF2qW71Q/eBHS6Tvu3D1eXXWitlr57HEk&#10;6Iz2uWnBLI/B7+J1s9lRJeBGCLtCfl4zS4Tg9Hk4ssdFxMNIwW1mEA/BisAXFi9jrvfbdL3gEps+&#10;6DBCAVr3ikRcIqEJAZBUSMITz5UMQBHEMz0FM8PQNPFMd2XwWiWTj+gKrCPind1WFeSxqYUEhRCR&#10;4JBNazNTBDFZawTxWIEmGp8TZ6GgBqnQ+lw2bdBtJqAhiFHTdHYWjMc9YlF3CvgwUya8MOokiYfO&#10;NdPlyMNlUbONB8SjdFhVkAt85jROjsc+T4zrO1QpxN/pKemV8rzdKXm70wr3K2YdZBY/SLNpF+3H&#10;t0g+C5hSm5q3AwAty9makruu9sSLYHjK64y0NN0qKV7d0Pzg2VtTZ7vt3WvHghVNjCOl5StPH7tu&#10;LV58DL9+qfk75YU1NEVy0X6y8RRUk+mxaB/NZ5iz6cwDS48ncuJWR2bxNnneqoZzzye//pvBP1Ww&#10;oJlmIARk4/dTsTIVuENLhKJzmncnVZZet6NmPDo0HBx8cvFOUGkJddvXlSzDgJQvyzqwZMeGOZVr&#10;yhYOOBy//PRpPDZkU3Xr3720qzt8JjU42CLmFTSpbAw9FhbZ24xKzpkimfUdEODSZuq2GrvslEVF&#10;6APaYOAgAXdEDrlLQhNsSRJ5gCFUtARVkngkWmKTj6iEJKaRcGeaeCjQB11RbhQllgs7CvENnUUc&#10;ZqWgIvRJvQGs6RJ8XTLbiEwumjmw22NRMQyBjTjIhqcQpFkE2Q4E4sF9uk0qp77Hpu2ya7udeiXk&#10;MSnduDHQmEQ8hDIMMRSak9yl+B5dp4vl1Epy4cbQJhHvbNe3WzWtVl2b3dDuMHb4bdpI0PFpLKp9&#10;2zmvYD4QIiW1XJ69BaCTUbRPUbiXVZM+qzajBMQDAKLYQXnerhS8fSlWyfO3Lt11c//x1iWrThcU&#10;7li27mzzmfaOV667Z98smXewtHT3keMvDObhh0/tcyoaKTMrfW1q9ra03F2Kwmqa+YVmTN6Tlr8r&#10;JWdzatbK5ktdnz7/OTX1W5cmmFVI8z9lF+3JKtqlyF2nyFnD8UD46ZvN4WJp+HaV5pVePHTy01Ds&#10;l/EJv9b48NxV9bO3LTsby7PKsmRZObLM01uPnt159Oimalt7Z9TvDloMHm2XW9PpUnfI4m7dmNcw&#10;6tEBbohpGHrIh+UzvA+aUQbxsN9KH3VrgD4Rp3LIqYy61DwHjxoCAwkMijo1McIj/cSg69eJGIjH&#10;r1HNKahQKCoUuRsV+D9WCL7blFu2fdai2oKF9ZlzGrLLT+TMO55Zeii/bP/pK51jYz+FPX3a560P&#10;L1y7ceZa+/OOXovbrrZu3dAoV8xNyVhUufFMfcvbBZtaMmdtBzniz1Cy7EL1aeWKmgdphTvleGvJ&#10;A/HUZcw+nDXnSNac+vxFR/Y0vtxSe0eRt5ZCu7NWHGh+3Ns/6XUN1R04Wzx/57b9t6x9Hye+/Nvt&#10;l87MYrzxrCDndObq1My1aZnrU1Pnp8lmlWTMq8iaW1O25nMwBuL5aWg0bvfbX7w7tb1mXUn50bVb&#10;O8/f0F5+8Kr5rPbqXdv959aHT02PH0ctmo/9LqAhnhst10qGlmmCSRJPBGSTMOckjwJ3viMeSLSZ&#10;wT28zBaxy/RRMM33xIOuZhKPl5LbpThoJp6wx5A07TDEAEEIOJLEg0qRcC4Rj5sXlGC3Fx+SiGeQ&#10;1q+g8KCZxCNy3ZPEQ9Mxg3Xcpn4X+qdlQWcST9LGI05hJxcTj/efiEey7jDuMPHQUVqngiVwh2w/&#10;XvNkfPDrBxBPW5Ycv9cZqYrlmWUnM+e2pJcdTwP0lDZlzDmePruJAIi45zhehWmatayNxNa5m7Yf&#10;eOT2TAwExh7cbG06eL1qY9PZ+kvGp+qoof/xhbc064l8fkHl8aqL+m2nlNlzKRIotbA2o/QwlF7S&#10;oCg+qpiFzo/iKyrL2Z5ZXn/umWPwwy/O8MTSHacKFtTeavWPf/2Pvok/C5Yep2UlstbLCvemAZVm&#10;1aVgFwxErmu5TKY4uOnguDf6JTbx+urDqMsXsfctn70GA2emLL+ioPLi/guX9p+/d+LGx1D0Uywc&#10;ddsc6k5z99towBkLeQZ9tgDoxAWAABNITiKBPoJ4JM7ALq2IboFEjvr3xPOtjWeGfYXkNKncZo3f&#10;pifcsRu+Ix7CnRmGH3FKsiu/y0iuLsnGI3GYZPtJEI+Q4Ayci0uLGtGVz0Z+NOzS8GPqwRu8IB7c&#10;FbXnQGlAjxMQwwlcZMshd5XKilHQonRZVXg4bEsg/4jHBgaiXDDIYwPxqHDI6wAnkUFIiEGHWUoQ&#10;D8fxMPEonRa1WdeFUdxhVtrMPVYThm2coh4OByfH4y6DNYvesFNlKaW0HGxhHShEMesAEU8hEQ9q&#10;5NiCeArrKNgzgyfGzNuy9fAzd/jr9SfGVVtaisv21Oy7cfTwpY6nPW3PzLNKtsjSKxauO/WqfeDy&#10;fYcib6MsA8SzCz+PqQXVcloaYh8RT/E+4Lgsd1fuvMYnysjv//FfP//xn0fOt8rSyoor6x62e848&#10;cGSW1svSV+GKqXlbqZC6mKdCwEt2WkHmrJa9h8ZDwV8nx97euXu/5VxYZ/W3as/vOporyyxIyaqq&#10;2FBZULa+vLLPbJx6Hx2PDkT87rDLEsQfztDjNirNGgABPRlBPBTHYxA5UxQ1jD8HrUTGs+OQjYeI&#10;B1jD5pyEQBskroQEtSSJR5h8UEO4k7TxmHrAJfjOo+yiSXokAPo74nGBQgzojTxTTg6UgUTPYtpl&#10;RqhviYdZyg4ImyaeLuAO++OIcni9CDLwkGYQD67uNqkdum4y8Oh7oKR1R+jviMcHwtZ3fUc8jDsd&#10;ICG7tt1KbrI2QI/TBPLrcpm7A3ZdtM+Jl0BLl3rtvHWpstzU1HJF3s60/Coy88wkHnxPmHgIUwqq&#10;OL6+Rpa7Az9Qiryt8ozVWXk7V+2413RRd++etXbH5VWLDtdXX+l5bTf2BG9cV5eU18uzNoKVFXk4&#10;vSajsDqdeq5l6Nkuxy9b5orcspprj82R97+16qJF5XtT0henKBZTqKJiUWrGEv7pK2BTqEyRkl23&#10;Za/mZWvc3/fz+MRUdPjemYtPL940vuq6UHdm75K9DWsPbCtffbfx/PWGM/dPnnMpe/psJrdO6dV1&#10;e3Vd4B5Z3GsYo/AdsuiAb973Wlg0z/KIR0cE49bGXBrAUMytiThVEIgn4lLxlIMaKOpR08zLfj0a&#10;o4e43/S+1/rz+NAv48NBlWp27hyFfE565pr0gr3pRQeySo/kzj9OmttIaVBlTZlljfi/l112oHLL&#10;xQcvbBbr4IP7rRcu3nz+9JXTgFHZr+nQrlpRWzZ365Ll9afOvb1wubOs8pAscwn+G+dVHFuw/c6K&#10;vY9mLTiemrMlvXg/hhZcRVG4L3NWQyZer4v2zFt1+uiZznU7L6UXbEjJWb39wM3R+Nc/f/3LZglt&#10;qrksy1xWvOL0nmNty3fdy5lzkGZhyt0kz16XoqgEaabJiiqKKm8eOvfm5PWHB08GOjU9tx89P3M5&#10;rDHHbV7fO83rMzcv1DQ8aG55fvL0rYMH7jcevtNQ//JMi+Pl8xG3fsxvjgeMEac66gL0sMSEyyRO&#10;2iKm0aMw4FQLyvmhwm4tRGYety7mN8VDDgIRgSyQj808Amgg8mcR0IitlLHFPAQJDEoSj0jRouwt&#10;3AktK0G7A4Aqj37AqRl06SQzDzgGSISz2LEl8Ah8I9xhUU5NF56vpEQbCmdmid0hD+4HPZgHPSAb&#10;G0RcwgnkDCXkxuKVRBmSJAxi3EkiDs4FAFEZWy4kDgm4EcSTlGiDQiRg+zQ29POnifHBoX2bDpAn&#10;OHVBZunR9NLjZOaZ3Zg+B8SDwhFF6VHQD7apeL0uOZxWUi/L3ijLXFO8pOXe6753XZHDx14tW32s&#10;bve59gddgzpv+83X25fvKyzbvn73hWtPrK2W94t2XKHVFrO34QU9E11RYNDR9NnH0mcfzShtkuXV&#10;ynJ3Z5cfufXG99tf/8/Pv/51/r5Slo1X7XUVu29uOPIyb+Epdjesl+XtpHf6jLXsycKLdXq6PP/u&#10;xTu/TEz92y+/99m8l4+fGXR6Bhz9mxfuSqeEC9mS/KU3D109sKrmwZkb40NDXz7Fx0dCsQFPNOQK&#10;ec0hjzkIkrDrep1AEEAG8wTPsjPNOkxCNMufSx/0GCG/S++xa4TLKZlXRTFAiaR08oW5zUG3mWN3&#10;qBkGe1BIwGHsdZog4A4Ze2bAjdhC4BK0nElLFNMD8aJagDNhreFMKynKJ+A24R5ofh3gBa9/jkqR&#10;jQXWgaT0dQptxsCmJOKxqiFBRRQnxLlaXqAVy8eSAokctFo72XsANDRASkEhGNLI/WFVg4cAPbS1&#10;qpwYlZl4pAUshUB7khcMPdAu+Mai77bgPRtjHnlqcKJmMOiJR8Nj0Whl2SoiHllBesGe9JKDGbMb&#10;ACJpRQflBbW8Wud+bNMK91PkTV5NakFtSl61LH1NZvHewvmHM0sOphXsmb3szO3H9vbXxoeXnjQd&#10;vLpk6b6Go/c6O/3D/Z/OXepJz98KcCe7TuE+nM4GHkrIUJTUE/Hk7FAU7N565OXU7//1x3/+t9o9&#10;mYKvony+TLEwvahalrVJlrs9hebbXcHhooAzMHf6ssq1FqXm03Dkl4/vRwLuayeOtd694e/pqq5c&#10;OSczPz8lM1eWfmhN1a7KDbtWrPfo1UMB+6Df2ucy+SnAXGmnyBXwCglPyUrJWQBTrcNI80aKPCkh&#10;cmmRaMl0QkY2/FABhMEBy5A0mwD+CgwikmkHFAJEQP8cK0MxMYJ4GEeISFhEThTn2+kC3EDs1bLp&#10;KE9eoA9FTOs4CoeOEoJYKcCZLEbcCc1q6OKFKUh0CVqqwm1Rokz2J8ksRIgjUqgSrNMJ9OFdIh4i&#10;GOYeixp00sFmHpLL0C0MPAJuRMuZGATusahacQgFgh59l1vfDYEpnbouO5hS3Wrsfo2tWfXGpHpj&#10;1bwD+th0rS5TJ35spz5ErSr1+kUbmGJL0rI3yAE9YJEifOWqFbP2KoprFUUYuGtZddgqAM35u1Lz&#10;98iytqTiZyplviJ74/b6VwdaumoPvli98kzN1ouvr3cOGnotPb3Nza/ySqrTcrak5e3OKKIFjxMs&#10;BVWn5e+Wg5zSlslSK3LLDq6peVJz9G1BabU8c5k8YxkNwZSQhde8TP4PkpqfXXD7zKWY1z01Eh3v&#10;7/08Eo95fEd2Vr++8lD/RH2x7oLmbqfjhep6fdPjU6cbN+94ff1GwKQZcIJ4un16Ih6frpvn40n4&#10;sMaDAndoqmVBPOTSmkE8MY8WwsgtJlyeQTyamcQzFrR8fT/423g0rNdWllSmyArT0ldkz8b/z8ac&#10;ucfzKlpyyptzyo5mlTZmzT2aPf9YVvnRnApg0JGiyqMLNp9dU3315JVnNkcwPjjk0xtf3H9xsPrE&#10;scNXnt/t6nhuuXO1K69kqyxrWXZ5/cKqO9tOtBZWngSB4mlmlR3JmN2YWQLWacgE9xRUp+bvLK5s&#10;uXDH1q6K1h9/Vlyxb+6Kwy/avb/98Z/jn37ddfQOTU2hWJWSvSk1b0dK3k5Z5qq0nHXy9AWpKSUp&#10;srySzPLL+0+9t/miGpv69rMhnfVe06mKnIL5mflV81c8b7n67OSV1xfxX72nT9XTp2yzvnqsfnAz&#10;0PNu2KYbduG5aaPAHYCOi7f/SjxubcSlIbHxhu033+MOJIiHCi4tWoJ4YiADdmlB3zEN1fOhsIv5&#10;5n9GPGKenuQuyAnQE6alsv4vxDOzPFPC5EPlfyYe4A4Rj4XNM2YUwoRQf0M8fKLgm6RAOX1OPU7/&#10;G+KhNigAqiZG+qfGhieGoif3nkihCdbmp+TtkRc1pDPfkOYcT5vdnAZAAQnNaSYGKmtOLz2iKGmQ&#10;5e3JLD1Quvp8XnljRuGuipVnnjwwOdVBe5v5StPdneuO1tWct2r7B93xF0+sZRUNsswNKbm7MooP&#10;ZaGfEsYdWvjzMKAHV5Rl70wr3n/8jgljzP/57//usY/IC7bSvFAYV3I2kREoe0tq7k4yL9G872Uy&#10;WaE8pWhj5Z7WB62//vT1P/78889ffnt87c6h3bX9Jtf1xnMF8hz6SZDJtpSsfHL8bsPG2s6HTydi&#10;/RPxwXg0EA05Md4M+KyAgIBDD+4Z9Nn6Pbyw+QxJph2mH59DC9Ah15JLP5N4REgyBNyZSTzAnZnE&#10;47PpySbEuEP6EfH0eSzEN4w7kMAREhOPD/0QwWi/Ix4UKCyGMIItK0w8IuYG+hfi0cwkHnJpWTTg&#10;JPJk2bQCd0RGOsQzCurBOmZdu9XQ6TQr2YTQlVitiYmHXF1EPMkxWFCOoCKJb/4HxIOakNc5PhL7&#10;PDHRuOcoY0S2PHersLsQ8cyqJ/cWGWMAPfsURSAblOvSig4AhsDT9GNFRpdFsvTVi3bdNQU+eb2x&#10;O7feVlWfbmq8ZtZ4xsLjpk7XoiWHU7PWkj+ikObOoQkDiXhqFMUHFcX702btp6gyOYaWioqtlx6o&#10;Ri+/HEih1UDxVVwiS10oS18hp7wN8ZKdhXExP2/+oYMt0XD469THqbGRyWH8TzUcr937/OrFt9ev&#10;H99Rd2DV7t2V6yuL5p7YWb91waorR1uCFn2/1+w2KzkAhUJeaHRPEA+ez0ziEUE8kCCehP2m08Yu&#10;LWH4waOeSTyiPf0VviUekMFM4mEc+d8RD8VKG0iJo0Q85NUykFMM6CaBzjTx4CronDPMTWQ9YuKh&#10;0JnviAc1LiBRAnfoVsU9s4HHoSMDD/Qd8Ux/lhnEY1a+E1sK5dF2kD+LRYREi4m2AXfIzKNthWyQ&#10;juQ0dITcevw4DHi8h3c3sgWlMCVjJYhHTpEhVWlF+OLtBfSkl+wTxEO7hUQ/gKHU/GqebntnStam&#10;lKzVBQsbixY3zqpoKK1ouHmly9rlDhmC9y63VS45kp6zLjVzXVrerm+JpwakjjGXVsjJ3CBLW5GS&#10;uVmevS27pCYteyXPslM8g3XkhdnFLYeOOTXKiWh4cjjyIRyajIa/xuM9jx41bt/z8NSNywcvLCte&#10;dWr3ScPjHvubntvNJ/csWdl+927IZgDxePQ9AaPSb+iBZHGPfpTjeAh9KGaZAnrAN8MJAw8RD/uz&#10;mHg0Iz7dsJeidoA4Ubc64lRSPTeAKH7Zbxzvs359P/DzePhjyLt/S02qrJCmAS3cmzn7UE750fwF&#10;x3PmNedWnMqtaMkqb86edyyn4kR2xanMsubMskZ5wQ5F0e51tTdM9uinD5817eqWpnPXz942dehd&#10;KlvnM9XJozeLy/eUVNStrr5x6bV/S9OL9OLa9OID2aWHs8uOZM45ihd3Ei0CWifL3Zy38NjVp54v&#10;P//H2PiXC7deF8zZsuPALc/QT/1jv5y8o+L/2yvIVgxczd2Rmr0uLRNjTC6edW5awamqE6Eew+dQ&#10;yNfaob71aALv0x2a+spNubK0hVklZ3YcPLm1qv3Gjc/R/q9j4S/xPjzDqFMT95tp6mqaitoArImx&#10;FQcPjZ8b+QeJGr9DH3ZLgWkElwA4REFokJEoArygMqAH1KIfAtAICSpyaQec4Fm0JJoZdOpwCAWO&#10;ekbnQoJgKIhHgJFgHVCOmHBZJFglc6xQT7tEKrg0UUuEY5aFQDNoIMgGQk2ScgZcupBDQ2VGKBYB&#10;EzvFTNj2uwyDtAQEsMZKMT0chiyClylFC9fFzQQskQDNzSN4RbALNyObUJJpep36EDutoKRXKylU&#10;godAQpGAbWI49OXD6Nfx8StNF1Jk2Smp81Jz8H+7Pq24IX32kYzSZnnxkfQ5JzLKToBy5LMOZpQe&#10;SZ99WFFyKAMwVFyPNxtycqWvBoXkFu999SYQ9LxXvTZXb21ZVbn33sWnQa1ryNT77JaqtOwA3sJT&#10;C/ZmzD6cXoIeGhUlKDQq6ELNqYV4sQbTbC/bdMUc+eXzH//9XBdVFG2ngImsTak529mos5jGIVos&#10;BiMN/tsrFpYudevtXz5M/vb166+fv3yOf7h37nrjrjp/l/nNpQfPTt+sXri2btHaK9VHb9ef3l25&#10;2tzaOj4UjEf90X5Hnxu0AdahgJig08BZbBYIfJOM2oEE96DAKAPm0DksFLAC3HHbNGKpBwIR4htT&#10;H5ScapkYiJcIZdwRWAPi6XWZhTOLHFt2Q8BBQc0ei7bXbRZGHfANe3/USe6hc51GYA36EeYlrwO4&#10;w7Mz89WTGAHcoZwsTuwi6JE8SmqvVQO4EbQUcPEiFRSCQ1PlJokHbESUAx6yUSAzTb4MfqK5eTRW&#10;Q7de9Q7Qg/FMsvGwKEyHYoAgjLiS1QH44qTJeCT3Fgoukb1F0wjpRJQ0WyB4JQpjjwuNUaZxXRXy&#10;OSfGRn798lPPi2452eeyU7I2yAuJb9JI+2nJKopi3qco3Ee+rYI6eT52QTzgnr00vRNgBT9citWp&#10;RVVLqu/sPfpi7a6rK7a2dHa5x6OT78MfOl7Zi+bUMEZvlxdQUjpbeiiIhzrMryI3WRb4ZoUsbYks&#10;e1N2eVP+ghM0JS44W76EsggpeALfwAweePI2bz6k1znG3499+fzxp0/jEyPRkb5e5YtXR3dXt965&#10;d+f4mcctV/q6ze5O/aWGlq2L1u5esen59VuRoKvPa7aTGwiQgUdKa3NKtGEAGShF5pTTJPL5JYOZ&#10;kMQlxi4OT+4Uf3qiHIIbkb3F7U30eK0Y8hlE3Phrmmk5LcAB0YmQYB2CEkIfXBp/XxtPxEx2moRX&#10;Sxh1aIYeMAfjDon5A70BSkBsVlALnd7tNHe7LD1k45FWIaUa4A46JOIxgpgJdyCwjvBnWTRtHMpD&#10;fi4285BEQDQ6l/xx09cluElCD25gJgAR02hpjXSxdWg6ILu63a5uI3GiFlhHyG3qghwGsBduoM2q&#10;bfNYlKMD3ojPd/PUlXRa0bZInrU6je038vwdisI9iqIqRVG1YlZNemE1hRvz4kvpFJpCQces3am5&#10;21Oy1qXlb0vJWQ8yTs/bcPO60W8d73zuXLfiRFExL7+ftpSm+cnfm5ZXrcjblZ6/OwNdUSBztTwf&#10;zLReTrFBKykOMkXMskO/eDL6l5KbXtBU1eA1mMeiAxMjA5OjAxPR0PhA70R/aLy39/G583dPnLt2&#10;6Oyigorc1JwcWfaq0mUvL98/tGXn4a3btK+f99l0vRatW9fl1Xa61R0udbts2KWFRtzaUY8OSiKO&#10;sEmIXUEzEBBnOk4Z6IMapwp4JCTKGM4xtH8Mu36Khz72e680tmSmFqbK5qZlb88sOZg99wjbdU7m&#10;LDidPf8EiEfS3OOZc5qy5jTSJCUZq8rXXNxz6FnVwVs7ai8cPHr78d13Hp0taPbcu/psx/amffXX&#10;Hz3Rq7Wh5x2Big1ncuY05pSfyJnbnFV2NLPsWPbcE1llx7PLmrNKG+WFe7Irjp575Pr9r//+r//6&#10;7+j7ySUbjmXkryxb0Vx3pn3priv0k5GxTo5X6syNstQFPGV1vlyWtaxs+bMLd36KjP0xMTHZ6+m5&#10;cc3+6Gn3pcsPDhzdWrygRJ67sXjpg8bzJ7bu6b4N4glOjQQmBu1xv37URwHg4MXRgIEClnmGZZpk&#10;mVmHg590EadK4E4ssRjZzFgc5pJvdoWRRiIb2qI8g3jYisNHqR5kI9K1hnlmQtQPONTTxINDLEE8&#10;eEEDjgBuhnutTDyMON8KDYTbK8k6M0SHkqDDzcjAI3AnIoUzTxMP23hIhDssJh5QDkkQDwnIRQFA&#10;hDuCeMArgmmgmUADSXE8bONBM2Hp+aFifc5P8aGvE+Pv7j1XENTmpWRsVMwChTSmlxyB0oqPZM07&#10;QyYfAAoxEOoPgXhIxfWpebvp25KOMWZFesGOrfsert12bvHyQ4uXH66uuWzttEdtvYbXmv17r+Ti&#10;/3ne7rRZBxQl9ThXjkIxFQh6So6mFTeRmScX0LNZUVJbtLSlgGxCqwFJsoz1KYp1stR5HKFMk2Tg&#10;3WvVvA2Xmi712d0/TUz8NPHh6+TEl7HxQYv70Kbd1xpPPjh15WrDySGT52tsfNLf/+DYmdrla+vX&#10;bxm0WuIhH3BnwG8C67A0IJ5ep6HPZex1kry8WlZSSeKRdj3GgJu2Yin1Ph/NkQMcIehxAqEo4ZyS&#10;tph4UMOSiIdmbcauTQ/c6XWasOUgHsmWgy1ARxSAEWifxB3AELm6yKij8zpJvNoXL5wOvpEsOjTp&#10;jmAsQTziEAQWAfQAbkSKFhmH6ESClWniAY6I1SGsalLSM8UA5CK/FQmQ5LKoqBOeVUjcM/rHwEb+&#10;EYuS9T3xCNlNSg6FJuKBzPpuK0er8B1KxBN02+J4T/38ydJjUVB6cK4stSI1bzuARlFCBhgRcJM+&#10;62BaQa2cxoa9CeKpkReJFcv34k0vJb9aVkCx8DL50pTstSurbvhCn0bCH40qX03d7bScDfjG8hi2&#10;i16pCzg1naJ58J5NL9xp+VWUfkVf7NUUxUxvgLw0qTTlCa2TJU/N2ryh+vyZW37PQHw0PjY2HI8O&#10;xMK9w4O9HoPhxvHTVw4dv3SwuXl77dk9h16cvhKzBwZM/iO761dXVOra3w31ufDNoXBjkA1gEYhg&#10;xZ8JzEoSQAnWkUQPmdGHMKhnJvGAUew0WQ5nlQssYOJxmTUgHrtBSSYTQigK0IG8VjUwAjXfKGHd&#10;EQAkiIcgjA1CDsYdEs2F2ONISBCPZIbhqGQBTzZDh1nXBrhxmbutujaT5p1Z20qUg3oKE263c06W&#10;IB5h5rFxrpYI63GBkziyh80/HOuTAC8hzswiQw4KgnVm4s73YuJxEPqQviMeMUuhQy8RD27Ma1PH&#10;w/6J6FDH41eFmfhzF6SkL6YJX/J3pRXsgBSFu9Nn1WTO3p9BHqid6WCggl1peeQGVeSDV3am5W2X&#10;526T52xJwaiNX7C0hbKMJSvXnj12om3FqtM5+dvTszakZqyUZ2+kmOW8qvT8GkXutrScLenoBAV8&#10;adNXshl7LoMOfvSA/hSbnCKTZ8lzGnYecGr0n+Pv//z5518+T36ZeP9pePBDNBjzOT/09uqfv27e&#10;XnX32NnjWw+sL12+KL+8Ird05ezK60fPH91Z/eTieZ9ROeQx91m1Xn23T9cF4nGDeGJOTdSuGnZp&#10;AD0joJ8fEU/UpR6y90AgHmHgEcLoDujBNs4J6ijHA0ZK1wqaPkW9n6L+z7HQ/RPn8tNmpaeUKzK3&#10;5JQ0ZBQfyCxrypp3KruiJROMMrcpcw7efQ9gm1l6GMLjhjKLD+SXN6XmbpLlrFqy4/K7t1a/2Wfp&#10;MZ89cauq6vS5U/fwczTgGrpw5nnR3L3ZZY2gJbLrkJXoeGYpyk3Zs5uyihvxXxrQM2/DhTbDyPjn&#10;v8Ifvq7ZfSElqxLgSXMD5G9OzdrEr9RLaA1YWYEitaS8oPJS/Rl3p/bn4fF/++mnP6cmPG0vX548&#10;pr9x423LmV1zKuan55Up8g9W7nxy7FLzxh3dt65PhFzj/bYRLx6Uih8dHqB2GETok4AmSTx4ejga&#10;xpP8R+IhNOGgHKkMYmBwEV6t74iHahiJqBOcRTRjoBmZwRBu6namxShJRcAd8nBx1A6wRiIeYdQR&#10;oCMVqM0Piec7Gw+ESpyC+n6nFmXO5JI8ZYw7xoiX0rUgEbAM1hHEwwnq08QDDhvus8V6bUniiQbt&#10;SeIhfJnBPcLkI6w+OBRyG/vY6gMGglBGPQohlwHnjkd7v4y/j7qCcwoWU1BC2or0WWTCAe4oShoz&#10;yk5klp9KEE8jE08DIQsHPdDqE4X7UnJ2yTI3yGlGzbqsktqc0r15ZTUbdl8xKPuClvCjm2/L5u/O&#10;KNoly92JcYtOn42uDgviwVdUUUxcpShtRlf0ji5yfeXLeLBZJUvBf/6FHC2BV2pFXlrh2bpTP43G&#10;//3XX36dmpwcjX2Kj3z5MDY1PNx579GhjdsNz95ebjyxcu6C43sPgYF+ef/B3dmzqWLh9aPNIz7P&#10;eKQvHLSEPAawDksboAgeA0XwcEzxPxOPz6ULemhpraAb6GMM+az9ftsALbRuDdIUhcYgr3+eIB7C&#10;ILLQJPxWwqslbDxClFFl1QWEe2tG4E7Ia8UWAIRtkng8dpoH2WXXEO7wmly4qI/YiNPaQU4ET4w7&#10;M4hHxNkAU9w2Skcn2wxwhxcuBegI4nGapQXVycwzI/qYbDM0SY9EPMJ7JWJ3IEE8wizxd8QDgXVs&#10;5Ivppt3EIWHjsZsoCFoQj8OodtsM4T7/x/ejfpMnS4Hf+gwQT0rOJkXRvozZDRCHMO8XBh6mk31p&#10;BQcE8fBchbWphSChPSAeQExK9g5ZylKaHWrB4bfa0dfvfCdOv8op2kEGm9yd4nUc41NawZ40Ogv8&#10;RO/oafnVqbk7KeU4Ey/oCwi1UzD2CAcW2bllKdnVew62vXzzIR4fHxkdi0ZjQ+FwuDfkd4QCzlh/&#10;UP367d61W16eu314fdWK4oqlhWVlmXmgH5/afu3khSP76rRdb/q8ZvwJQCp4XC4bngmenmTpATf8&#10;kHh4RhzyJErEw499mniSJhCjCnJb8Icm4iGCYegRNOP5EfGgE3ZWdrgo452sNUQ8aKaj5c3tui7g&#10;DnHPPxIP+hGROg5Tl8NMuOM0gbTQP64OfsJ9knUH9GOmuJmZZh6cTmTjsShp1fQE8RAM6Tu9VtV3&#10;xCP4xmtWec1qN+r/B8RDXi0OYRbE42DosdFSGCQ7xS9TCDM+Mt5/RgY8E9GwT2dZVAzMzaRVbuQV&#10;+M6k5W9Lzd0I+lEU7gL3KAoAN9tSszeISZMVqM/bkpa7SZ6zQZ69PiVrPRsFF8rSFsvSKjLy1hfM&#10;2SvPXE7cnLaAOlRUyvF2h+8hEEexjAzYaI/GKeUcnljIv3hgHYisO/MLS280nXB19oz5/Z/jUfz0&#10;jQ+Fey2W8f7+T5Hw+KB/rM8/6vG+OHvtTmOL6s7TpvVVLZvr35x78Pbio9eXHl86dGr3irWGNy8H&#10;naao19aP3zqTKmBQerVdkGzUox92SQaeUbcu5tKMemkCHhqSwTpONcoYvykehSJwSTGvdsRP4zet&#10;OAHWQSGxgjqRkFc31mv+OOScjHh/nYj6uttKs2eny0oVmZtyShrZ93QsZ96Z7LKmnLnN2WXN2QCU&#10;4oassiayyoCByo9llh2lV5aczTwNyZqylRfaO/uctvj500/qD1w5cuj64zuvrZ0Wv6rv7NHnuQXb&#10;5AW78NOAISqztJmEwuzGLBBPSXPmrEZZ5kZZ5rq88kMrau403TWUbTjNU/Wvk2XgnaYyNWs5rZQk&#10;K0iV5Rfnzj22vVH98PXXkdG/pib/+jT568TYVHhQe/du16UL3lcvvI/f+p6+6zhx9cG+kw8bz704&#10;d+Vy7QHby+cgnphHN+wHc2gjLnXErQHEDPuAMgAaoKEx5qFlVqFhcKGPRNMPJkRQwlwyErQI0Ikl&#10;FhMVhxKwIgw5UCIWhzUzmx1lsI6Uf87eq+GgWVquC/0QObFHjKN8BuwaYZJhUqEEK4EyVPAZ+126&#10;AZem36ke8kqeL47IIUeVpB+cK1UKiUwuQA9bj0ic82WDhkA5DDpCtCqFyNIKWmK9YBcjNEhLihoH&#10;PJLHiuBGBP0EbJDAHark8OeRfjeoSOSo9zr1QCLBRslmkYBtPBqcHB2YGh+eGB3dvKqa/pulLFYU&#10;1KUXk++JuYdE0TYljWk0T8+h9NlHeSqd/SCejGLweoOioDYdY0ZhNbkVMgmX8euwrvpBuzLSpew/&#10;3PwsPXeNLHtDauGetOI6momH/FmH04oaaKwqqMsoPpxJ9qQDqQV7eIJmfP0W8Ss1hMEG27wUWU5e&#10;amHT+gOBLsOfn6f+86/f/vg69fn9yIfo0EQs+jEWjfq8Z+rrT9cedL5VrZ27JF+RW5RRsLRk3rPL&#10;Vw0v3tasXPfuzu3xoYDPru5104w4Qn1AE4ce0BNkoUAzBIJyROSyS4/GyXLAZegF7riTi4kS3DDf&#10;SBKeL/Jn8fQ8AiYwsIFaRP6U325IxvFME49N1+sipgH00Gw9nFGFXfAEThfQQyE7Dp2fo4lFiLGI&#10;LA5gC64C8djYVmTVuUxqQVGiZ8jt0JDskux41wfcUDYWiaJ5pOhjEuDGaQWXKB2cs8M2HpGpTkfd&#10;hDvkCxNZWrg9fC628bAk4pEmKrRTVhEhDrbkIwPosHDzOIobYPrBI6J+XGZsgXSmPr9rPB4bCvYv&#10;mrOaIaNMplgBCkmjGVlr0gr2yvNroLT8PekU90CRywrQD81oUisv2JvK4RQp+VUpubtkGRtpeZO0&#10;JbKcLRsOt5Wu5BlsUypoJZPMDam5OzhKdDvIJiV7mzx3lzxne1ruTnaK4azFbFacxWZFvGGnYODJ&#10;z5/bsO9Ed1v32MgoYPunqcmPH97HIgOjsXA03BsZ8IX7PD6r/cnle6eqDj89e/vGocsXqs9drj11&#10;ZveB+ycuvLr64NT+w68e3OrvNUYHnF6L3mXUUmK5pcvr0NiMbFkhLiGTDIiH/gSQaXrCQEmSSQYM&#10;QRIpVBLuoCyBCFl9IIuWBnIRXsOdk5KsY9a0YYsaUJFV18EdTh8ljxXhDgo9bl53glYzJfRhaUlE&#10;PxTOjB46KFiHcIdl6nTyVshrV5GNR/uO0UcYeEA5xDeMOIJypEKSe0A8iaNkcBLxPUQtnI3louw2&#10;CusRk/HYOUxHSGCQC1tK0eoQQTwkrvQYexw0H89bpq42a1KaDre+I2BTvh8K9lltO5ZuZ3seBPie&#10;TZKXy9Lm80pt86mMLS0nUkLzASpQOZemuCThUAWH3QBcSvlbhAKgGcrnMjqESmhpfeJpwA0Ogafx&#10;hcfl8H3LKsqav2dVXeOuhrONZ9/ce9FrNP00Gv1l4v3X9/HJ6FDU6T5b27CudMHNw8f6jcbxgcB4&#10;qFf/8t3hDXveXbqjvvGwat7KktTcyryKLeVrbxw+d+HgsVstZ/vthl6LFuIsrWnNIB63RDxxDMNu&#10;bcSppiQjJh4BPcQ9gng8WolvEv6sBPGQ4SceIAaaGHR8ivp+mYj2G3uKs4tSZPmpilWKvOrcsqO5&#10;c5tz5h7LJtwB5RzPKj2eXtxIuIPd8mMgHoaeI5mzD8rztqfmbk3N2Vy5+crmukfly4+v2nTm1i2V&#10;Qe02d9mfXOlcvuhIZt6W1Pwd6bMPsZnnG+LJnn0sq6RJnrcDQ0sq/pPT5ITbUmjh1soUECitM1yW&#10;Ki/NkM8pTC9r3HbY/Lb7y8jIb5Mffp/68Nvk+C8f4p8j4WBHz/1DzZ3nr1nvPzVcfzDUpv7qGfjJ&#10;Exrs0d8/dvrN+cuDatXnSHA8ZBsNAmj0RIp4Jn5jzMcM5JGIR9hyBO4kiUdinf9/icfHxJPI5BLE&#10;g97QIGRTChtP2KkbcGiJe/6ReMA6wsYT404Yd/6BeKilqBT6nxPPEEUrg3VswJ1viMfzA+IRgcxJ&#10;lBFHRWjz3xEPcAc8FOtzTsXDn8ZjH+PxQ9Un2GdUJs/eriiiiXNAPGlFhzJmNwF35IUH5QX7FUCc&#10;0qY0HJ11CG3SC+syZx3IoLiKGnyX5AW7yTqoWIkvWHphVenSYxWrT5QsOCzP3Ziatyu1sCqtuFZB&#10;acYHodT8ffL8velF+zGeURpXxkqaslaxmH8g8HOAnwb8EGQXZM+rnLPu/OHLPqXtl+EP//HzL3/9&#10;+vW3L1NfJscnR2MgnnG84kSi6ta2i0eb2+8+ar32YOeCDftW7T21p+nmkZPOtvZnF67uW7tJ+/Jl&#10;yAEyUNJMx/9CPOTYYn1HPEkDD3CHiEeKTaaaPuKeb4gHPXN2Ojm2ICCIEA4J3IECDiOF77BvC5Im&#10;6XFISemCe4ApOAuVtLWjNyMH7kwTD2dRUQKXcJmBoiS+mUE86JZ6cxq/Ix7gDmONRiIeIMg3xKOC&#10;hC0HAu7MJB4R7ZGYoY78LOTVMv2YeCyGbojmkpmBO6AfgiG28dA9JN1qZi3Jig9lHY0OjkWG921v&#10;4gEgn1Y+V6ziaNDNKdlbIBnKeLfO2QRwkSlWy/OqyCQjX5aSs01euIfm7E5fThYaMhAuIEM12EWx&#10;hL5daQsJpslTv4hICGSDlrSyOpotoIm86fVavFvj0gooTZZVml1avaHq4a37JqVyZCA0GY9/+TT5&#10;afz9UG+fuqMz4HC+j0aH+/snhqNjQwOdL96cP9yivPfmat2pjXO27FvRcHnfue47LwPdhtO1R2rX&#10;brZ0vwn36vr9JrdJ69CrrYYui6md7B+GDrKFYJgHdrAtx2bstrL+V8STML18QzwQu5nI5PN3xCNW&#10;hyDpKIGcAIjyw7toRhx0pafg5X8lHruWKkn/SDxOM26YksCBPijY9Z3uhA9LwA3xTSKEOVmJrTAC&#10;/SvxsFdLcA8Rj2S8mUE8Am6AO/9KPG7AFniOIoc6ILuQvsOm6XDp2kE8Y+FAzB84s68llfgjlVkE&#10;Xwk5/zySV50FFEZlXmoqYEVYYlAj+BhlfIvw/UFjstBwexTQT3oKfbVQpkJGaqFClpcuy8tOLSjM&#10;KJ6bP68wY1Zl8dLTNS2qx61Rjz8W9E9GoxOR6MTQ4NexkanYUNhufXLl0v7V69fMmluUkjE/M09z&#10;7+Gw0zXiDjw5d/tm45nnp6+0bK1aWVCWK1PkyTK3lq+8Un/s4OYt7x7cGfJYfAal36jyaLu+IZ5h&#10;lybm1EheLeGO8egom1oYdZyqmEs9jEOgHI824uiJOChUWYBO1KOJOJUQQAckNOzVJjUWNE0N9/7y&#10;MRb3WVfNr0yRZaemLpRnbQHx5Jcfyy07QpaeucdBPJmlxzJnN2fPReFo1txjZOYBDJU35cw9mj2n&#10;IWNWXWoOoGcLr/SxvWxZy+Xblt6+T+qOwL7dN0qKa9Iy8NayFS/fWXPQDzgJL9AYqI5klTZnlRzN&#10;nt2sIEf1ttTcPWzsWUtTShBsFstSMNLkFmaX71xSdf3w2bDJ9tvE+98n479Njv78Ifp1PDaFHyO3&#10;V//oyfXa+q4LN18eOXtq1baTK7e+bboQ67EEWpWPjp/SPXwwbDOM99ppoVAAn98AyoFGOIhnNAC4&#10;oTmp40Ez2XgCZONJoI+QRD9RP4hHLxQLGJO7ETxzCDTDC1OISX1oMkMwEM9bGHGzM4uWm6Apm8FM&#10;EZrpB7yVRB/BTARJAw6NlN5FMkY8EuIMAWskTxZIRVpMVIKVAPEKxF4tAqBBaqDHdtBNEg4vEpVJ&#10;OF2cQvlW3C0KUg31aQX3hCloGpdGjWW4185z8JCZB7cBUfCytNwEacBjgLhMHANUCntoap9BN+7f&#10;LNxVxDccthzymkIeI9QPeQFABExhbgDu+Tg6MBmPfBwbaW44z/858R94gUyxVpa9HW/VKdm7U3Or&#10;FAUHZBlb8N8nY9ah9MKDqdk70/Jq5Ll70nK3peVuz6BpJHbJMtdgUEnNXEfea0ixLIUCcXjqiPSl&#10;BDSKpak5GymbRoGjNAEXeU5p3SIRj4zvHlgHvxRpqSl5ZcWLmg9eONt4sePJu5hn4I/Pv/z15ec/&#10;pqamRmKxgd5P4yOfx+Of38en4qOfx8eiwd7j9YeOVNV23Hm6f+X2ityymw1Xzc81Q2a/T206WXvk&#10;1c378VBguM8ZCVhCHGIMxOHIZV2/x4xyUgJWBNmgQIla7NgSJOSz6xImHLH2Fq8wyjMps3mGErto&#10;Oh8OcxEnon2vh9aFYP4wSdyTELgE0ABMISRixEE/Pg5eFhYar5WSrTwiC13MlIN78Fi8aCxwB8gl&#10;fFt8Oi2qxclZSTltaqdNlfCFkTtMxCNTfpZVS7HGDCsuG5iGrDtMLeRqAWMllp4AnbDIKkMz/9Jk&#10;vsK9BV6xUZ9oRkYdi8qGYZWhx25UGtUYy5XsO9OSXwbjMTloOMqEV58QuANRvQmHND6ncTgcnBgb&#10;u37mHo8xGG8ogJTfmEUqOL6fpfR7JdXwyzeRCn6+8CM2hxtTBEYCmsV7M7YCZVCPAt6zcRRKDldo&#10;AKVwcKhcnpIll2VUllee3N9sau+OD/R9GI18+Rj/+mniy8SH8UH85GsObKmqKCw7vK3WrTHFgqHJ&#10;4XjEF7h//vqhjXvfXXxysfp0efbCLFnBLEXxsc37Xpy5tmPRipa6uqBdE3SrPBYwBHGD1dBJUwVi&#10;uBULPxGOEHywK0qQDRiF2AV8iS2elYjmYUcSs4ueG7B1B6JdEXOTwCMK/SGsIYloYmFMArwK3Ekw&#10;EN0AixK1hKgBX8VGCVkieJk71/XQVQA6WvJ8WfCH1oFUAMTUT9KNBeixGztAPC6a8EYy3oAtrJq2&#10;mTYeOkoRxBKCCPTh3ekCNcOt0v1QSy5TPBC6oiW0AEaoBxXNRB/cm6rNrmm3E8qQvQctISed3gXR&#10;WcYuYeCx62g2Qpv6HXho0GOJ9wceXbxdmltcmFW8YM6K4rzyotzZKxetn11Ynp89q6y4orJ8RUlB&#10;2eLy5euXb51XurCseN6KhWsWlS0pLSxfu3TzppU7i/PnrFi0btfG2qUVq9cv2XhgV/2e9VXrF63d&#10;v7mman3V9hXb6rfvO73/+Pn6k7ePn7/ZdPrV1duqJy867j4cMNmGXZ6J8MBUPDoe7vsQ7o0PBCci&#10;/Z9iQ6MB94NzZ6rXrr7V2Hy/4eSu8sqd8xfeOnhUdePR2wsPzlUdV959ZX/e8aihZV1h+Zy0vJWF&#10;5Q+PnT9fV//44gWPtgfE49F1e/TdtIW0NBkPz8fjp8l4phPRJVuOhqFHI0AnKdAPA5BUH6VZeShg&#10;JebVkngeQqFRv/6nkeDvU6M/DfdePXoiP71EIa9Iy9qYVVKfMWtf7pyGvPLjeSCeUmBNE5Q5+3B2&#10;WTP5ueY2kcqOUKp58YGM4n3ps+qEPTY1e3P27H2LNly5ft/y6Il31aqzGZlrUnkmULw9Z5YczqQ4&#10;IcrqTJ91iHwH9F6+Py1vD0grBUOOrIK9BviNyJTLcirLVx/e0/Ti+v2gzjwVjfz6cfz3yQ+/f/7w&#10;84fhz6ODH/r9H4IBx7v2l+fOtV261nb25p6yJRsLyvbNW1E7b9WZbbVPTpx7cuJ0b0/n11j/qNcU&#10;dinBf4AYgA4RD+OOCF4mDEJ9gIhHlJPCLkMSEEEvCaAjFXRJibVCiV1EYpcHNcRJo0EL6iOJQB8o&#10;6jNRmI4bRxNmHo8h7BTpXaQIQIdZJwJo8IAeksRjIHMOrg4s67Wgn7AnsYh6IpoHWwANGXs8tCQ7&#10;uAcSlEPiFHoSlXXJPiP06XAV6oEvB0xJLMLFcx5GeHWL6QUueFGtmep36yGy9/ACW1EvTWM45AH3&#10;UK77IEdAC6bBlogHoAMA8pHAQICegE0TtGsH0NJrnRge+DI53vVOnZ2JLwN+/TES8HBCy1fhbXgR&#10;m14xorDBlg+lppanCIsujS7CKiOQhUcjaoZxSNhvsS1m8y9q0Lg4hXzV6AQDD16JaChKSylOkWXI&#10;ZZlFGcW1G/e2Pn4b9ff+OvX5z59/+ePLl98+f/7j89dfJybH+4K6t6+P7z/QvHd/99NX4+HI1Pj4&#10;p3jc0NrRcqD+3e0H905cWVFSuSBnXmXegoW55Rf3nb5+9OL25VvUr9sm47GRQS+YBsQDyulzgf9o&#10;O+C1oDLo0AsJ4glCHMQjIGaGUEN2FyGJdXguQWi6GeMRRaFaVAJ9uMboB/Gg2QzoAaN4QB7fEo8I&#10;6GFTjZRb7gbuOA0CdyDADcUa8/pZEOiHACgh4XLyWjVCPKmxEtwj8AW4kyAekg1DIFOOIB5RpikH&#10;QTzOaeIREc0uOlHiG3SCO4e8ToPLrnOgK4vaxtAjllUH3gmYo2YW+oxuM3nBsMWwTYdYUqgKy8Ex&#10;RtGQZ/J93NZtwFuvXJaFN0N8J1PJs4kvDP4pFKn0ewUYykgr4XI6jmZnzOUG2dkZpVnp+Kaly2V5&#10;RXkLGXcyMtKKUolsUtJS8rLSi1NlWdCs3PnpKbm4RFnRoq2rqtYs2lxffehkw8n2l61Bh89ndQVs&#10;1rHI0NR4fHx48MNweHIsOjE23O9yH6vdv3XpivqNuxbnl6bLUk/tPdLz9E3U19v59NWFQ8dvHb5w&#10;sbplUd78LFlWUWpxZf6ia7Unj22sql66uu3+nZDb4LJ2eUCZbGURqeYCL6wYuRMOJqKQhDGGHg4T&#10;j1jUUyScu2iKAeFnVDMATUfYQE7pKM+fxMRDQEOgQ9yTJB5xXVEJuS04i+xA4rpoRkoCEBNPUk5D&#10;j8esCth1TkM3oMfBZhsABBiFMCVBPDZDO5l5sCURoJiUb22aNp66UDLq2Cl2mI46jQQ3JtVbq5Yy&#10;p4REGxCPsANhK8w/yWtBUj1uW9NBYu4haTrAPYAeFx6dFh9Bih8SEmdZADooA+9wLW2by9DVa9eP&#10;hLxht0vX+i5gNAw5XU6lMmg2jQ/0Dwf8ATN+q139brfXbA7a7WGfz2cx9zkcIZcz4veEHLZY0Pc+&#10;3N/vtEcD3pFQMOxxRjyO8cHQ+4HQSDAwEY18jAzGA75hn/djNPJhcODTyNDEUAjbyeHBiUjfRCQU&#10;D/mGA66xfv+g0wyF7EbaDfmdyo6ju3fcO9PSr9Wr7z68euDQ/ZaT56rr9ixYWVlQXrN8z4Wq46e2&#10;1ndeemi88+bmvhOXaw7faGi+sP+Q8c2bmM8Zdpl9BqVb2+XWkQTukI1HmHYoY+s74nGSBOIkiQdg&#10;xJJ2gTUjGI89mnjQSNzjAScxA3lp6YnJAfvvk9Ffxgc77z2cm1+RLi9XAFCyNnF09+ac0sN5ZUex&#10;zZ1zBMoubVAU1GSXHoKyZh/MKN6fWQpqAfHUZZaAWnaRB4HS+rdlFO4pKt+/eNWZkvLD6Tkb0rLW&#10;ybM2KjjNUlFQqyislWeicrMc79/yRTL5Qnn6ckVGpSJ1nkKG/7GzC9KKN8/beP3wKU+Paio6+MuH&#10;0T+/fPxj6sPP8eHPw9GvH0amRsOfR4fiflfMZlXef3Sn8Wjn1Tvvzt6unb/u3t6Txusvwx2Gtxeu&#10;3Th8pOP6zWGL4dOgL+rQRn00TRFDjKQE8RhiXl2Egp8opmcm7pAYd5LEEwtQIeJFb7oYm3l4WXVe&#10;NgsC0OBPgz8QucNoVzL2iJhlgh4qh520AAVYR1AOiIcdXv9EPMQlCeJJEIyeVuBi4hFkw9RCNh6I&#10;U9kBK6Rp6EngzoBL02vrIeMQFKQtm47IDkSrZXkMYktExX40sE4SgIRm4g404DGEgEQJ4gHuRHzW&#10;QReubqNcd7buCAMP0EcQz4DPQrE+ASutLco8REHNNG2PeXTQh19z5duOskIQMN5zs+X87iuX5WfI&#10;Z6WnAlkw5ORkKUoyUgvSU/Oz0orSZXkKWU6GrCAnrQSDBwYVhSwvWU6n0zNTZDmKlCI523JTZbkK&#10;Qh+MNDll+Svn5q/MTysuz6usXnPoZN2FF1ffXG46f6flalBnn4iOTI7Gf56c+PXzp6+TH75+HPt5&#10;cnwqGu8zmLvuP3h59caBTbsyZYrFReUPL9+M9vb7LPbDW3Y2bt315sa9TRWr5+VXlKWXFsuLts7Z&#10;8KDp1r5VVZsq1znVhvfR8IDf0esmGw9YR/DN3xEPT3hDWevTEMMCBpEJh8JfeGpjCp3RUiSyg2Kf&#10;k22CbpLYRXtRSbhDNh4mHlvCzMOUg06SxNPrQhspS4v6Z0sP4Q6H70g2HreZl0OnlCsKQ2b/FFl3&#10;fkw8SshuodmNQT/fEQ/nkzPxSPMH/iPxEO7oHeSZouhj8RAo3tnKwTqMOw4brTxqxZAs+MaiAe5A&#10;gu1ol7cCd4A4NrJDSFG6wpIBNBwdDPYazWfqmi82nD994FTVpppTjWde3n5zeFdTy4Gz1nbLxcMX&#10;Gnc0vLn5Svm052TtyQsN5/Vv9U+uPjlz6EzXs9bOJ+8uNZ99cu2eW2u9ceryhaYzhnb142v3WuqP&#10;vb77VPmq48KRUxcaT3U+fttx/9nD81dtXephf2jQ4YkPDkyNxafGx36aGP8wHBkfHhgfGYz1+6Ih&#10;byTo6nXbnRbTq0eP9u/ccevsWU+7+nnLtfWzFy8umLuufMmN0xf2rNt8vv746wuPHjXfVt3sOL6+&#10;cVnewvWzltytP3dt39FbR4571D1DAYvL0ukxScQjZjYSSCERD4cSu8xKHCXvkh4cQBlYYBqLtgPQ&#10;I4iHZtkhNOk2a9pRT6adJPFQYA3bgRKaxhcwB6VNEfFAZk0rL6c1DT0QGgv9gHi0XTYtE4+2y6Ju&#10;Z+hRg3vofgxdIJ5piDEKSw96IOJxCaF/gAVbWdxiymbGF4BOUqIHn12dDGQWHRLfsO9JYEqSeBI9&#10;sJLEk4Aep448WdidSTx2XtRCCGehRty8E70BrQxdPrN6wG2OBp3RXudIyBPv98f7AxOxgfFI74do&#10;/3gk9CE6EA8H30d6J0YGaIqv4f7J+OBIv3uk34Pf0vfR4OeJkU9jkfFo73DIMx7tiwSc0YBzPBoa&#10;DXnRycfY4PhQb3zA/yHSOzbgi/U58UM92u+J9YKZbLE+Rx9eq0yqkN3gBaDoerwGld+odio7H146&#10;V7VmRfuDO35Vz4X9+283Nw3ajPZ37y7ua2zcduDo7qYNs1fPzSjeNm/ti7O3n568crv+xL6V6y8e&#10;OOTs7uqz6EM2vd+o9AjcSRAPJIs6tTGHNoati7aUcO6iOZSBL1DErhx2UyxzzKUh046XiUcswkX5&#10;R0Q5Ma9k2hGnCNwBA4332z6PBn8ZHzK/fFOWXaqQzUqRlQFBUtOXptHiq9sy87YqstZnF+zJzN2W&#10;kbNFnrE6VbE8LXOtPGOlnDhmbWrmKnn2Gohy2GiqwCXsfi4m3wFFS5WlpC1KSVuMQymKpSnpK+QZ&#10;q3h22lJ5SpkidW6qrEQuL81SlOcpyiryli/LW35wQfWLlmuhLtWXaOjfvnz86+vUn58nfxmPjTnN&#10;6vu3np89HjAqv06M/PIh/lNkYNRheXTy9Ltz14c6rc8br28qWFxTuraz5e5wjznQ2v787Cn8How4&#10;je+DVrGQagxPw6ujNdJpmXStYBoBOjGqxCEJerAFCYl0LUnkw5o26kj0k9gVYT2jQXO8zwoN+40x&#10;8mexq4tAB6cbhgOAGIrmkfLPfSZsB500byHHBklhPSIpPUk8VE8xNOZYr2W418JooqOlRv18iGcC&#10;lNiF3FuEOOT8YntPLGgW8T2EQUxFAoxQSYWAkZQAI8oCo7PodJYU2TNDyUoJdMLgIfAWCbxiHPTR&#10;eukQ4Y7bNAhuY8Tpc+jIzJNIUBemHfZnsThjCzwk7EAY/qN9rvFYKOL1vL3/dM/KHXdP3ex+1HZ2&#10;3/EL9S3dD9503Ht1saHl4YWb5lbV/ZZLt4+dM7/u7Ljz5ErD8WcX7ppeq24du3jtyFnDy27zG9Wl&#10;Qy33Tl4zv9FcP3rx8uFzPY/a2++9vozh6tpDZ6fx3qlrVxtPBdTmuLfv7b2HIavj8/v3P09N/v7l&#10;869Tk18nxn//MvXz1PjU+yi9T48MfowPTQwPfhwKB1TGO8fPHt6xu+P+0zfXn5ZmFa+cvfDM3oaW&#10;vQ2HttXWrt7+8MK1W6cv1qzdvW7euiJFQWlm8Z2j1zQPuvavrnpy6Uqf3RIJuPpcZkCG8F71OvUQ&#10;ECexKynA4Tt+py4pt1VFcw9yOUALb0nuqqQFKCCwhqOeCXco4ofCnEU5KckGY9P7rDqWlpSYTpDs&#10;OjMcUh4rQEGDAuEOyow7lI4ubDxOml5ZZFeRU+nb5CzKY0dLji/GLdkwdlpUVoxG5KsighEQI1xU&#10;7PNKSuWyq+2WHmIjoI+N09R5oQkLBlezsN9QjZCY74cMRRjw2JPFQUIEUtiihgq8hXCfXode1Pic&#10;BrQk8SHIIRK7eM120JLTouvzOQY8jg+RwQ/R8Pvh8PhoZGr8/af42NePk7/9/NPUxPtPH8a+fJr4&#10;+fMkypPj8U8TYx8/xGOR/i9T4798nZx4H/00MYrCl88TnybinyffT4zHPoxF38cjnyfHP8Sj8ejA&#10;pw/xj2PD76ODE+h8YgRfuXgkNDrUN0JJ5sFoyBcOOMh6J2ZRchr7Pbauly93r93SUt/oNui6Hzy9&#10;d6Tl7tEWzZO3h7bWlBfN2b1y462m80c21m8t32K8owy8NT46fPFG9fFLOw9fOXBI8+zxoMsUdOq8&#10;VpUXOGgCK6gFzYiIHOCFHRDA0zwCeiy6DrO2zYEhn+09wgkF8hB0KE6kcxOAQu4e5hhqyR2K9izh&#10;rkqYXrgrsI5J/U6aNQdbU7fbgt6YVAT6THdCsmo7zap2KVOdXVoQp6+TPPgu4T4BNLiQrh1cZdG2&#10;cV56m0XXKmw8AB2wBcS0QRYd4c8SvAIAksSggxrcgzhER/Ec6BTcRptoIC6UZBdJnIplU5MzC7gj&#10;doE+LorCTpqUUOgk9uJdnCUuQQ+Q/WI2bu/DV9fQ7beqex26kAvvurYhrzXW6wr7bFHgLxl39WG8&#10;YfptATtePs2RgD3kMkF9TkOszw2BmcJeK4Q30n4HBgJbwKwacBqGe52xIGFN0KoJWNR+s9oH0Oet&#10;x9ATxG+CSeUzq7zAYm2nU93h1ff49Brt69dHq6pOHqjzaruMb180btnyuOWsp6tbe/9pz+3H7k7j&#10;zWPXNpauKUjNnZdbtnPRpuYt+07tqq1bvq7tzp0Bm2nQYXZr2336To+u3WvoCJh7fIZur74rYFLK&#10;CHeEAD1/Qzwj7M8aFbjzLfGM+vXxXiNtAwbsihoI3BPvNX8YdPw8Fh6x2reVr8ymqCW8NJcoUkvS&#10;ZLNyMyogRersLMX83IxFmfJyFBQppajJkM/BNlMxN11ekpZaRJKXcCRUvjy1WMZ5VfKUArmsUC4r&#10;zkqbl51ekZ0+Pzt9bm5GWZa8qChzbklWeUXewo3lG0/Vnbp97NqDY5dUtx7FNJYpX/9v70f/7aeJ&#10;P6fGfpsY/ToW7dMru+9du9VwoGbhorXFxdcbD8Rsht8+xMfc9u67N283Nr8+feXlkUs1JSsq04pX&#10;5ZQfW7brzfGLbRcvv7pwtk/bOe63Twy4RjD8S6nmum84hiolfUc80JBTRVMAiJZJ1hESXq2kb4tN&#10;OJJphzUs/FyMOIJ4RgAfwvOVJB5QQpJ4vNJKW39HPMAdIh422PwPiWdaXlrdXRAPnwvWQfv/FfFI&#10;3UqmoG+JJ+zDK4gV74sJ4qEIHhBPyKEfcBHNQP0oMN8kgnh+QDxQv9cy3O+JD/mGAraJWGQyGvky&#10;PvbLxw8/xUc+j8a+jMex+3V87FfgyKePv3768NvUx79+/ulPkPHXqV8nJ/74/On3qY+/To7//vnj&#10;b5Mffpl4//vU5G+fPn7lE3+eGEebrx/iv33++MdPn76Mj36OR9ES+vXLBOBm8n1k8n34p8mRrx9H&#10;JuMD49FgrM81HHIPBRxhv30oYMePS8CgO723ft/arfb27rDV8+rq44cX73i6jK8v3t0yf+XOyk22&#10;dmO/LXD30rXWR6+1b7VNe5pO7j1x++Stxl2H7565M2ixjw2G+j1WMsYkiCdp1EmyjpAgHmGkITvN&#10;d8QjSSIeiWZQYEdYn8dE9Yw7kOCh74jHa9W5TWpIEA9NCsfyWrVJH1ZSRC2oBL4w8XidBqH/FfFI&#10;c+qwaQegM4N4VDOIBwWSy0bEQ7hjBdz0SJGzGIONPSZ9J7iH0Uf5fyUeKnxLPC4O1hE1fpfxn4jH&#10;0GM3aWwGldduiPZ7o3jJjvbHI1BouN8f7XW/x7tyODgW6Yv1eaKsWL9vqNc5GHSOxULx4VA81jcc&#10;CQxHgqPR3tFoCPQzHo/EY/0og3iGI33gp+hAkNQfGAn3RQcCkZAP6vc5fHajx6p3mbVOk8Zu1Fj1&#10;Kshp0YPA8Fe7feHisvJFT27csWtUx3bVnNlVF9Hb4p7+7kdvXlx+1HXv5bna5mWzFpdmltZU7rly&#10;8PS7Sw8fNl05sqH66aXzlq43QZvGbe6BXHh3N9LqVBwWA6AhtrDqOwTrfEc8UmC4hCkdIkCH3Vvf&#10;E48U5MvoIyr/gXhoFySRwJ0k8SQbf0c8oBxa6uFviAcXBfRQPDLugS5N5ESWHiP6AVV8Rzyo+Vvi&#10;+Q5EhBzGTou2FdBD9XwK2vwd8VhVrf9APGAdoe8uBNCBOD66w4bTAXnqNkpiZ3HaV6dT1y0mm3ab&#10;VA59t1VDK71DHpMShIRL4EQxVxBNF6Tvhpy6Lre206vvdqNnVSu2fjP4RuVOBFajWweliXV7jUoQ&#10;jxAqudDtokkCOwbsFv2bt/Xbtl8+fCTmsH/s63t55tLFPQdbtu0/vq72/PYjL07c197pulxzduvc&#10;DUuLFp3YcfjU7oa9q9Y8vXDRo+qOum1Bo6bPqv5X4sFWNuzSDTt1jDsUwhyj2ZPFBMFaQAybdiSH&#10;F1iHlp4A6DD3UBoXm3MYekwCeihRK6CHUI+jUbf6U9T9MeB6c+bKwtyStaVLdlZuXV26bFFBxb61&#10;tdsWbVlctHDP0l1HtzVuqdi4vmxNw4aDOxZvW126YkvF+uM7Gvcs2bpi9qLNFav3b65bV7Fm4+L1&#10;TdVNdZv3rZ63bNvSjXXrqjfMXYMTT+5uPrqtYefijaerDj88cen+yYsPWi62XbvrbeuJO9xfYpEv&#10;0YEvsdAv49G/Po//MhH79ePwl3joS7x/POTSPbt3u/lg27ULXdeuHdu47dCqVdq7d2NGk/7hk6ct&#10;Z7qu3em4cvtx/amG8jVrs0pqSpY/33/2xZGztw4cenisOWbXDLvoKY0E9BG3Gigj8CXikiYYFHDD&#10;8T2EODMF1iHiSXLSDNAZ8miYcgTraMnJxcRDEu4tiX4ovSvmB7ugGU7EbqIZNSCUGaJlIiiZ6zvi&#10;iXoZdygghqZUJjG7EJ0AjzjEmCrZqyWQRcAQRFgj0YlukLLW2dWFizLoYJf4xmcIe3UcwSPieCTW&#10;ScQvS6DDgczmIY7mwTbh2DIkUrSk+GWepMcSCVol4vGaB10GaMClH3Tpw16gDJjGQFuPQSIeinfG&#10;K4ihH80APU7cvIkK2HrMQ0FLPOye4Ez1r5Pvf5oY/RSPTMT6vwCCJ+PQT6j/GP88MTw1HsX2p48j&#10;XybjXyZGaHc89pm20an3tKXdD8M4cTIe/Tg69Gks+ul95GN88KeJ+GR8aCI+RJab0fDEaGgyHh6L&#10;+kcG3fGINwySC5gHfFJYcS9eldzmoMs4OuA3tbVWVa6733IhHgx1PXpZv7HK2an7eXTS26HfsWDN&#10;lfozhufahp31C0oqrjZf1jzrOVx95Hzzpbrt+9YsXtv2pHVqNPo+HBzwWHi+HL3PqpmJOH0uIyTo&#10;J2DXem1qkE2vGzRDlh7wjceq8js02CWUoeBlCkwGwfhxCsX6ULhPkL1aQbeRY5a1XC9ZgKi9WJeU&#10;5tRhLxWzjt+mg3yAEocOaAJAIUsPTmFjD2OQEvVcSetIiOmVhVAG8UjQIBEPAZAIRpYwglHDDcLg&#10;fCu3Q5fkHvZqqe0Y5BLOLAriYXH6ercD4ytHMQN3QDZESDaenDCRbEXAZFXTFZlaRBgyQY9Z7SDR&#10;HDwS8ZiFMUlIaokb5nQtQFUih8uCXVyUwp8BPU6zBs8q6DLh41OQuNvmtZk8Vh19N1xGj0UbsKPS&#10;LCLBse31WOxGWm+cQpqcetwYoFCEN1GEE75LPttAwOl3md34EzgMAYr1NrqtupDP4bUbB4Jur9NM&#10;mGVUe+xGB1iHZdYrIZO222bShAL4rMpjBw6Vz5qjftMW7++7f6Ll8u79jidv2y/dubK3yfS0K2rw&#10;dV59Oj9nTn5q/prSlftWV5/de/Lw5n1XGlusyreRAMXP2fWdLiPGS41DTG/DmVY2oKS+06Rts1IU&#10;M615buXZBY1qaaprSrMy9Vi07VZdh9OkkqDnX7xXwsBDthaiCvZ/Mdxw/DI67IAonYpn/UG9xwZs&#10;Rec4kY4CUEQbJhWadtkGhqCWoBAwAU2HA1YTQ76Tk6TwWTxmFSRgJUkeAndwLaeZZQTfdABuPBYl&#10;qMhjITHrgDYSZMMwxDzEneB0oWSfCUCRdtnJJVVyM5u+3aJ6BwF3HHhQtEA652Rx9hZRTuJcQCe2&#10;Fk2riHoWEnHN1IyhB5/Rru20qkEwlMZlU7c7tGLlDXoCNm0noAcf36ppx9ZnJdqTpvnRtInbSMqh&#10;affQ8l4gsHaAjgOgRuHVuEkusNyGbg/+fPh6AErwVPEw0RhPlfPLhtw2a3fH2UMHbx8/FdJYQj2m&#10;2/uP7SqrbF5VU1u+fW3+ylU5S04sbzy9reXYhqMXqs+0XX12Yse+K0cbbe2tEbd1wGH06nv6rKqA&#10;qRvE4zN2evS4kw63Dtt2WdSBYVs34qa1Jmi5CT9NJEjc49WO9ZqSuDOdo+7iBdI53EcYdaSYlW+J&#10;B7sxXpLifa/xSyzwORwa0CpHHZYvQ4MjVkvcYfs5Hv3tQ3zEbpnsCwJKPocH4g77l2j45+Ho58HQ&#10;hNf9+/v4L6PRqYHAT+HeX9/Hv0SHpiKDf0xO/jH5Me61Tw4EP0f6J/v8H3zun0eiX2ND4x7H58He&#10;v6YmfvkQ/xKPfo1Hf/0w+uuHkd+n4r9ORH/5MPR1vP9jxDXe75wIeyYG3TGXzvzuUdutC9Y3j+Iu&#10;k+nZ47uNx16fvfTm3KUDy9ec3LL7xamLtodvrA/ehNsMI53GV/Unrm878LCm+fnhU4+OHPO3t41j&#10;zHarhlw9Ua866mNDjmTUIYgB7lAQD6EPnoMEQ9OIwxM8imaxb11ajDhEPChImhGswzRjJOIhviFA&#10;iVBLhh5J1CbCMy9Turt0ljDtJGUacOiH3GzgAXwQ9LANhjUctAwHrdPEw9YdgTuCeAAlECEO7iTI&#10;9qGgZaTXEg/ZUEmBz0RIugjozSvpO+IhoiIbkiUWtIrYnX6nFhIzGf4r8YR95NjqxfDsxIc1AXRI&#10;aEzEY4QGOTwIEqYdsA406DH3OyXiYcuQMeSm+gG0B3MELUMBeyToiPW5Rvq90OTo4MTIwHDINTLg&#10;GR3wDPe7WS5oZMAd63UO+W3swCaJo9FeJ04nL3gQWxd6G6T8eetQwBX2OyKo6XUNBZ0DbvOQz0px&#10;SD5TvxcsokWBQ47MEMY58ibgbt3WN3fv7Fq4uvves2Ff8PKRkzsr13ffe92v89w9cenNzcdejetE&#10;TUuGLDNNplhUsLBp06GHl2/fPH1l/aLlV0+cjflDH0f6owFbyE24A+FR/KtpB8IdAn0Ibtz6XjfG&#10;UcAKKARDrzrg1PZ5ADR6MI3gGJHJxYE+PM+yncVRPjyvMclr00AebJl4Ai6aRRBDuI9Zx8/T/4B4&#10;JIoSuCMiowE3oiXjDiSIAVgjmXOowIjDIpJAAwIRkqjEUSEpw5yCiyn0WBAPyAa447apabl4p46z&#10;1pl4QEIYDPDeL9LUbRq/2+h1GTwUOq2na0n9Y6sJuE10XYYYyKrvsmgxzmFsVjmkNS9VVkM3Sd8t&#10;Vs5CgdZMsEiJXQ4KMyIR6LD3DQzkogXeKe/dzfJatB6byWHkNTVRT+O9ymszBFwWIYcZn0VrATeY&#10;8BC0uChLsNcMmUhWIy1FzncolubQMN+owTpWg8qg6bYYqOy06LA163sgi77HalQF3JZoKHDmyPG8&#10;9Jy2x88nYpGu23frKpYerVx/p6qpYcHWhrXVZ6ua2q+9vHjg3IrSlRvnr71w8My+dTU1a7e/vn0P&#10;QD/oM3nxVHm+PqdRRRlPetCJCgLxmLTtIB6bscui7zBq2wSPiomVBfHMkHom8YjpCpPQQ8Rj4pBk&#10;HUZxIhu3RUUmRvzFzfhDtCeJh/AIdEtQ0g06sejakrjDbWhaIJFEhn5cJiXGdRLNASimwCEzBpXx&#10;cTBam5UUjs2mFxL6oa4kSXE8nG9FSph2BGokiKdTSEKQBPFITJOsZ4n+UQDlQFZdG8o0XWEi81zI&#10;RWtQMPSwkkQF8MIVccMoE/foO3CumIKZDDwAFy2AqdtBH7PbyQLukDGGPzUkiIf+moAqCgPqtuva&#10;RewzTWyoaYWsCVl63gJ6nMAp9KxutajeohmYjK6ILcuNp6EDMOHENr75DtHMTmzU6dJ2Wzrfvbx5&#10;tW7NxkPr96woLN9UUvG44dS7M3cPrtw7L3NeliyTohtzy5vWHrh78MLZnfUH12ztfHTfp1GGrHqf&#10;UenWdgJ3IK++A7gD7gHrsNpkQ1alIB4KXoY82hEvTQ38Y+JxacQSCmKennjQSIjDbixBPMkyhME+&#10;HjCOAYP8xqlY4Mv7oZ8/DP0yHv79U/zPz+N/fI7/NjXyJR76bXLk5w8RWmt9Ivrn5/e/fxr57WNM&#10;6PfJ2J+f439Mjfw+iVMmoL++Tv715eMvH6Lo5JeJCBr/+jGKrphpIr/ilCnUR6Gv7we/jvVDP73v&#10;mxr1T0bd44N23PD7XusIxlqXzqd+e/9s451j9a6OF87W57caG27WH+3r0rredl7aW9+wauON/Y3X&#10;dh2um7/69t4m16PXQ609pptP3x678OTwCeO9h1Oh4M/x/smoc9gPQKHlVJMEQ7MT4WkEjTzDMg4R&#10;8aASSlh9KMyZBPqZQTyCbyha+R+JB6wD4okxcNChHxEPmWrwMQl06FwA0EziiXrNhDteyslKEg8v&#10;HUppVlT5jY0H+gHxoD1ELi22D5F1x2cYcGlQQLOID810Ay41agbdWpH9nuhNsvEAdwTx4HIzg5e/&#10;Ix6xBgVqiFfcYLIE8Ug2nh8QDwX0CO5x6gXxUFYXCkRC3I9HD9HyFF5L2G+LBhxDPlsfNTaBk8I+&#10;K4MRrV8hwqUHcQNuclqLykFah1x4zSCQCg4ZQ6CWaRcSrmIJB+xCIRylhR3w4q6HQDzgnn6fud9n&#10;gZLE0+cyg3hqlmzoefBiajjuVZtO7z26cf7qh2dueZSWkUDk4dUHx+pONWxtWlmypkRRXFe5582t&#10;+3dazl07ejzqdE9GoqP9brpPyf2ED2gB2SRBB9hB5MGGHxSCLj1TF4CGiIcNPNqAi+pBPIxi7M8i&#10;4kGBiQcFIh5dkniIcsAEGANocXJgE2FN0G0C8VC4DxOPdN0E8XC4tGTRgfrwGOkhSAA0jThkvwGv&#10;0K4gG0gcShKPaJzUd8TjcRDxeB04Re1FmSkHEsQzbfVhkesKpzDuSMRDrCMRj7goGZOYeDi4hFhH&#10;iCmHpwMmsAD6UISyRdclakz6TrO+ywY0mUE8STOSGNEpMBY9m8A3RkE8kh+H5xR2WXQAHQgsxciC&#10;uyUTF12URKuTJmUz4n4wfvfYQDw8SbEQauxGtVEDzgBeqCwGldWoBjm5rAYUTNpuEA9wB/TjMGuj&#10;ff53T14sLJ1359ylR1cvndpdfahyzd26xpfHLu6tWFOYlochZ1HRwgObDjbuONLx4O3L64+P7Nr3&#10;6tYdS09bOGAJOjQYdF24Lt7y0ecM4rGbwFUdZuAFE48FA7mxy4oh0NxDfwgBOqYemjEZ5AF6myae&#10;7h8Sj0XTbla3WWl1UjIaAW5cFnxSmvWYaIZxB0INEAc1PyQeMZcPgIka0/pWRDwY4O3gWm0nhnwh&#10;aZocNpCIOJ4k8dgM7UKCeIhmJPgArExDzEzima7/R+JJKkk8aOM293hMSigJPUkA+o54hI2Ho5iT&#10;nSeyzLiZ+JjkrgJn65Ueo9IF0OGYaMnkw8Rjp+kZwTr0ici6Q6xDW2G/IQZiAXdo0mc8HE2rofOl&#10;sfsVjoJpkrhDAgyBjZRvxSqn6Ecs8G7j7Hp8hRyqTltX25trty/sb25Yu3tX+ZI7+5ufn77+7PK9&#10;8/vOlWWWFMvzzu86dPvgqSMrtrVsqXl65uqQ3RLQqX16JSVnaTt9hi6/scuHj69rA/dME0/UoSKz&#10;DYnX+nZpRhhuht26uN/EBW3EoUIBJATQiQdM8YCZ8rlQDlIEj2TpIceNFMKMSi4YhinWx4BT3vdZ&#10;J4acX96Hfp2Mfon3fx4d+PlDeDLqmYr5v44NQJ8iXmy/xPu+jAZJ8dBE2DUV9X2N90Gfh0OfY32T&#10;Ye/n4eCnqO9j2DU55Ma5aP+h3/55JPj1PToJ/RTv/Xl8cHzANt5vnRi0QyhQFpWPMEJkRb3vs4DD&#10;3vdaXMo3p+ur225dieP/1qO7exZV3jl04qOvN6y3Pjl1ufXizWfHTq/MnT0vLW9pZnHziu239ze1&#10;Xbz75tSV1rMX+7o7Pva5RgBzfWZeawwfk5gGKAOmEaKMrSTfcL1oEHGpww6lqExKkE3SzCMJ6CMk&#10;heawktyTlNQewCEkKr9pD8oR6zwMuUlhl6TE4g+EL/0OdVhag8I44NSh2SBlVxHfCKYh4gG7MPSE&#10;wTqgHIIewUBEOYAbCX2IafSxXvMQuIfT1ENODTTAU/gM8BoUQuCeZDkpCXQYZaAhPwiD59dhMRth&#10;K0nkrvfj/iEU2LoDysHAj3KvTUtBPy58ItytGR9t0COW4jL1e8l8FQ5YowHnkNvS7zAE7doQhz+D&#10;igT9cCcEK/3gFYce8uN136HrZVcOhuoBn3XAZ8OW0YcYq8+lh/q91gGvlSfuM6IxGCiEo9TAmMQR&#10;wSLUG+pBn0Ner03/5va9zWVLLxw8oetQhhzBR2furZ69+O7hszGd8+6R83NzSosUs2pX7mvZ0bKz&#10;fHv1wqoj2+satu7tevCMkj+jA30uS8hD9zPzoknoQQHk4bWocQjc4wd8UDCyNujUQdiFfKAWQIxV&#10;5bGp/E5tn9coBCoCCfV5jBy8rEmaf4QwSgFi8KEAPagXk/QQ1thIomfq3EGOLcImsgNJUwGJrph4&#10;dMRMZPXRA5gcvBxEknVEjI7PZQB/2PBDz8tEoAChkGAgcMn0KQGP0c1TEXocLCutoJ4UxjZscZO4&#10;KCS8VzZTD3mabJoE90j1widFy1tyLC3oxGPWuM2JtHMjaigX3QWAgEQlt4QsGFE4cEcIDEegA1Jh&#10;b5dY6ICWZ+e1t2jFTZoVBm/k6EpLq2ny9IYirgiymnogcS7YhfEFjKKBBNlQUpixx4KRiQxFZN3h&#10;eqAMSVhxADq0uCnhkShrQEJWA3Y1dhNYyuB1GDXKjvrqmvULK1eUlZXnFFzeU+952el803Fmb11J&#10;ZmGqLCVDllGeN+/A+gN3Tly43Nh46Wh9wKoa6rUEXHqKQcan5sAds77TYujCLXl40XufU0eBU2Y8&#10;5+6kyLFl6gb0oD2wL/lgydxClAOCoSQvB8W4kE8KNJMw4VCMjkXTBlG2lxCHEgumAQPhATrQgwlo&#10;JfxcfFbSpQUGAvGwQw3fB2zBPcKWQ+4hDPMY/tkEArQSsS+4FrGCYBcKAPrWq2Uir5ZgFDQzK9+S&#10;/4gdVR4LsA8ndlq1rRZagKINICJYRGrPbi8JgEQNnyiamdXvrNo2s+adBbigaRVMw2hFFhSwjgdw&#10;kyAewTRJsS2H8+rpIdNTopmQeGIhQjfBcFqKB/KA9rSdTjGvj/j4knjiHw7fQTM8HIvyHZlk2BUl&#10;Cl6T0mvBPdDqXQ6WTYM2oKI2t6HDqWtz6rAl4sFjoZhrXvPLonoH6GES6oIEfgVt+qjL1Wcyq1+8&#10;enX5xomtVYc2bn9w5qrtneZ+86UbdSdenLl28+jJSwcPmV69GbI5RvzOoFHt1fd4KIqoy6Pr9OF+&#10;EvIY2yGvqYNmIOSZBtWCeAh6nOohuzLq1Ax7CHGEaNqegImCeLx64ALZgQBDiUR0iXgS8/EkiAdb&#10;EqAHwpAP/piKesnK4reSwcNLi26O+ozQiEc/3mv9EKLVqcaCxg8DjlE/KnVxLy1/EfdZoBGPERA2&#10;4iWEkoQRnRBNPx6yTdApBradqCHhU8NtkAEGwu2xNWWs14xmuK6r583FowdUj+78FB344Hc9aDrW&#10;tGHny5OXnh6//OTEJduzVv+bjvt7j24rnFchzztaue1m1dEbh5pfnL7gefv2U78XNAbgi1JCPiiQ&#10;VkqnmXUYcSTiYSWJB0JlxKki3CHDzzTuQP8j4kkgjpSllbT6SO0TxCNV/hPxTGenf0s8wB2JeBxE&#10;PGI+QIE7RDzJ6XY4vpgMOQQ3RiHsCvRBGfVhdmaFUcPEI9xVwpCTtOWgIOqTrCPVM/EMegAuwA5y&#10;ctEuTycIDdJU0f9CPAmRXYfDd/o5WrnfiUsQ7iSIxwDiIQhwGyDcHriHQn/c+l6XThAPUwudniQe&#10;4M7fEU+/1yIU9lkh0FKCzGhxcg7FMHxPPOQhEsQDCtEL4unzmMP9zj6P1dmjvr7/5LbFa3dt2Lpz&#10;7ba1c1febjgdeKdqP3NjY3FFcVp+obyoLGfukZ1Hbp+4de7A2R0r1l9uOhU0WSLgtj5H0IGPZsX9&#10;0B2i54R1ZybxQCjgloAg/0o8BDQ2DX5ngTs+h4YytlhMOdqAk9rg5gWmCIFjJOJxGYAOXPP3xJOI&#10;hk6eLoBDUAi7yf6JeFDj4PAX1IAefkg8DgsljUMeB3aFx4okLpEU/dZjwKBIC/AKZaET2dByBxy+&#10;IwJ6OOaG45e/JR7zD4hnWlZQFM2sKBqb/4l4GDsAJQmHFC4BZKElwywGEI8D7KLtMGOUnUE8tDUC&#10;XHoE8TCpkATx2E20YKeLFsrQkk0lIYl4DMqEU0znsun56vjUWnTiJEuSDtDjMOPPZ+r1uw2qno5n&#10;T55cu7RlUeXBlesv19Sr7j52tXderW8qycqfXzDnxrErlxvP71m9/sbp490vH/vRp1Uplqz6jniE&#10;j89m6LHhEAbdb4lH1IB7LBqM/T3uxGyN5KviwBqbQVhrfkA8FEZDAzxlvGMUp/mUdUQ8CbL5MfEI&#10;ua1Ktw1fMzLt4Jsw7QJj4nHhTliJJc3JzpS08eD/yI+JR8TxTIcnc1QNI0iSeOxsrSEQ+ZZ4RIei&#10;DImjSRHuqGmhLrSHJOKhzol46FpksPkn4oGkWX/4eeKhucnb1fW/Ih4CQQ7HobBlbYcgHvKpccFp&#10;wFVa7bpWQTweE9qjWev3xNMzTTwCd3BukniEXHpVyGkZCXqCOl33/afHdh/Ys3Ttlfrmxyeu3qo/&#10;f6vx3K1jZ1vvP4h6nFG3Hbjj0QB0CHcgClXWdX5HPG5Dm2zYTZPu0NzKblpfYtitjTpUA5YuQA+Y&#10;RpqVx02uLghtiDB4wuUk8UDYZcpBJXZ14Aka7D3AINCJEeyCctSjHg1QYhcgIOKm4R/wAQl2IRsJ&#10;cYNx2KeNB/kscANZm8jRliSneNAMtqCW1K0B10oueUFlzooKO5UQWCTm0yYlksZHAgY0GKboIotH&#10;9fpc/e7bxw71KjviVuuL0+ePbdxxvfrw2Y11x1bsvrK94fHBM6/rL5xdVbW/fNX9umN39h+9faxJ&#10;8+ThqNP0cdDzod+Bm6Ebo6tTvA6tqIUnmYjUAQCJyXgk6AGHeTTAnYiLVt2SvFoi7ieJPj5dBAhF&#10;6AN2IY4RJBQBW4AnEgq7NINEJ9SMZmQWbRIaon7I0kPYAUBx6b+VAWLoEaKIH+BO2M1hyOwCI8uN&#10;WIyCwIXIRkgADYu9WuzPShIPhBo0E9npAy6tmJRZMI1YTR0S8TpENoAtWoiUuhVEhcqIgB426gy4&#10;iXgAMUQ8FIlMgcko0KTMOJHWbMfpQBNq04cx266G+qkG0KOn2XckY48h5NT1ObSD3A/nsQM+pIAe&#10;jPS9bkMvegBgeSkBHqxDdhpqAGYyD0ACfVhkLwESURsD4ZGHmAYFkboZ9luFW23QZ0UlGlNLN3GG&#10;gJ4keUCCgXCUb8DQhxvzWaNBt0+rt3R3v7hzp3rD5rkFsw6tr2q//qS309R6+eHOirUb566+fOis&#10;8Y3u1a1X9y/eMym7h/y+eLivzwVsMgUd6B93ZcZdAVwE3+DS2PqsZNoRZVyd5l8mtqM7IfAiD5QW&#10;EgCEbchrAvR4bSqcCAxiZAGgkHuL52KWqMVrJ5cWfj2xBbgAjAA6NAkhuagIbnrdRtwJubQEKQoS&#10;IstKwrhiwrs1DW8ABXTusencVp3HRtndlPDlMLitNBOPNB+PXUtTIVO4roHph0EkwTqUToWREru0&#10;GqXSA0IC3FCAkVpaFpQkrZaFLblIzEqRySW8V0kuQZ8gEkFUkMQ9IB6CEuqHuIdDsHHbYjEKsYoF&#10;hE8BiY8GWXEVukMpjocKdAnyo+ESVnJRgeSk7DPqzUIU5TCq7QYVWIdwR98lTDsmXSelkqHGQNAj&#10;0ZIRz58m+LFiwOC5nvFkvLykl0XfbdJ2Wg09FkOP1QA2UuJyREgmtNF5HAb+jCS0sRnxSblDs9pj&#10;1wfcVq/DGPLZwr3OntfPXty4tqVi0YE1m56dv+xXat/dvP/w9NX7p6+cOtD49PYNu7Y75DI7yXdG&#10;scMAlKSAO7h/o7Yd0qvbaNplI0UrC9nNwB2S8G1ZtRieKWeK590hXhECQtEIzTlZM0RLOjgTmMJG&#10;IGl9CTpKLJJoKWhJwiaSSLBCJWAF/dOojwsReVBOuEn1jmYaJN+TsKMAXCi4BwVQAi8EQYxFHZJQ&#10;oGwssZ6oYBqRVS6EHgTBJAN3UOkBlfJdCcqRJABOuMlARQkekqiFd6kfbizCqHFLScphIiESAvoQ&#10;3xDHiCtKTGPTdvCCqSJDLfER8MApyStBHoYuijjGxyfHVjtFRhPfSLhDxIMt2lPENE81pOtkN1YX&#10;tlSPm0wE90AuA2gMoNPm0re7dO1unIIemJbQQ8K0A7rq9FIIsxKAxbhD3jSglcekCjkMsYAr5vPo&#10;3r27dqx519JldavW71u16cDGLe337nt16ojH6tODb3h1dG0nbh4KmJVufadHT+4tyItXOBN4qJ2I&#10;R+SfUwo6J2pFneqwrQdbcl25SBSqTPBBS0mwVBAvLgHakIiHYIXbJEW9uWk4p1Boj3bI2RMT5hYv&#10;xn41OX04y4lcYwAR5hKuJAF3IOIqIV6HnNuTxO7fKeb/RlIlMIKmDpK2Y0FTyNTe+eDSpfqae02N&#10;Z3fuaVyz6UHjCdXV+w/2n1yWVbIiq3R93rzDFRtvVR3tPH9be/fJy/MX1U/vj/kck4O+eMAS94PV&#10;zGRzYvMV0EdQCz7pNOVAeAjgD0E2dHVRD+bTQFI9akR78AoeLA6BYzzYaoYkEccIEwtAZ9CloXXU&#10;3eAbkJAAnWRLTRjdsrGHDDCgE07RSkpwT3I3EeXzAw25df1ONTQo2XVonuVpJV1dvOKEODokDlFm&#10;FkiIF45IOK3AOiJUWUgQT9hDBqEk8XA4UYJ4yMAjSSSri7UmeBEuNhp52PyTMO30ObU0pb1d00+h&#10;PAQ9QoKTQi4d2rChiKdmpvkJaa11mrYHlINywErpXd/N5SPFAzH0eGguH0gwCkS4wwrYtWQTkhpQ&#10;DA3VOHFLhiBAASO9XYefNvzAMVtQAE2SeyioCJUeYAElQwFZwkF72O/8EAu/H+yPeNxdz56d2Xfk&#10;wMZdzy/d9XQaH5y61rR9/8tL9++euLJ96boXt+/Hw4GJkXB8KAiUEd1KEr4zKahIiqQRbZJboV6C&#10;JAO2YhdkA9zpdenBPWQJ44/jxSjOAcvgGDH3sSCegPMbOw2xDvmtCGiIh0QbXIIMXYRWflCFsUc0&#10;Bi4IYajGMC/JAmoB8RC7YPj3O00i5yvZGGgC6PG7KGUd3CMy2N1UJqEHkBO3B4VQXBFfCNBDWWki&#10;Tgh04jD2EKDYyGcEiBHwkWQdNr1Iu0niYW9XDxEPWIeJRAiX89EyqDTl9HfC0CsCTUA86AFboWTP&#10;VpEPT2HOoBZyZkHCLASCsRuUEGONtIWYGATr0K50qziFQ2RAPGAOiitiCxAamAk1OsA9JLbuiEgd&#10;aDrohxsnTxECNrnwJ3Do+/zW6IBniMLzvV2PHp/cW7ewqLhm1YaHZy5dPnzs7KHGJzevO42aaK93&#10;KOhkEJQcc0niwT2AeMwUzESymkBvnRajJAl3TBS2DLnBjmYlDdV6ch4lcecbfEkI4MKp5vSQ8bRJ&#10;gEg+RDUW2pXoh6mF4CAhGvIx1gqjEYOOIAnQOXAkwTGSpjPhIQztHOUjgAPiNuhB4hKJXRJuKYq8&#10;YbMK7fKiE7TuBEXedJFjSEy1TIjDBIYtWtIn7RDxOjOFGgIgXIvdXuI2CMJEdBFRC9lyBPSAbDgF&#10;vd2sajV0v+GyJDSz6tohPIFkTYI/2l34vOiBa4TIh4X+Ne0WVSskdgmDhFlI2+EEndCy7R0uquS0&#10;rGmhTxAP4Q5JQ6LOZwi7wCAffhnw/wv4pemwqttMPW9xiKGqx2dR9zkMgy5LyGG0drb2PHnY+fCe&#10;7tWzQathrM8z4DCAeAJGpV9P1im7us2pbfeCCA1dHn2HR0fysjzaBPEATQgvEsTD4oUmfkg8bpqq&#10;B0CTIB4NoCRJPDQvME7kZK6IQzVk78EpGNTDjm4K7/WosBVwAwAiCRsMu6KG/RLWfE88BD16iGb5&#10;8wEOKBwYHEOE5Ee9hDVC8T4TNNprnEk8fDmRN07nxv0GdO5Tv356/sSD40cvVtfUr1h7qWaf5u7D&#10;jgu3qstWVGYUr8+dd6eqCbjjfNnefefhy6tXe3U9Pw0Pfgi5Yi7dqNcoHg590um1VIWpiSTdMBdA&#10;M2J3GCgATOH11SXiYTEGkQYdStSHXSpoyK2eSTxk4GHoAe5AYB3ADYctY/st8TDrRH2G0V6LmHgw&#10;mlh29IfEI7xgnOgusY6QAJ2kElxC1h2yA/GuRDkc5QN8EQYeqmd2SVIOyrGgFQXUEAYJFxu1SeBO&#10;4hQIzX5APIQvRDzCU/Yd8ZBRhzVAET9kvOF1uMArdBaEHiLololnMBHaDLgZCtLUzCGvCcO8wB2K&#10;7Om1Q4REZNcBM4F4AEA/Jh7wBE/xJyAG6ADK0fhoLi8pUgcCNAA4ksSDU1gJ5qCEKSKeXvTsMQXs&#10;RprmfzT6aXT4w9Cgvav77umzjduqWqob7hy7eKXh1JnaozuXrD578KDm7YsIBqSAbdBrAVpRV3w5&#10;6jaRqAUJ1kncjMAdiuYhDx3fGI72u2kZCmoDesOjC1iBO2ySQQPQJICJiIdggm0tgnjAOgLUBOgk&#10;hZGG1thyG4E+HouaHVt0RfxA47f+O+IBNwjcAT3Y9T2CdVy0soTeZze4yY5CTi6pvV3rZt+Wiy0l&#10;zkS6lpDohJatwH2S0YguJIAM3EOUQ4EawBG1jyfymUk8BBBChBE86uMSjBRcDxpg4uFTsHWBWshd&#10;okQ/05TDsmOUZS8Jz3endNl1dpGUTluJq9jAQ3Yj8BN7o3okcaCuwB0S30ASRAAl4iMLZhJHZxIP&#10;8BG9CXwR65uaGXdo+y3xEN8IyuH4IXFK8kJkNzKjGX1qJx4afZ9NI0GfW6N6eu1K8669x6vqmqpq&#10;r5462f3uhddq8NuNeOAWGkopJmkm8QB3yEZFoMYyAXqIdaw/Ih72hZHtgXAH4/E/Eg/PqUO8IvxZ&#10;up43uBxqRDQP/RVmNP6eeNA5xnWyCfUQ9yRoQ8T5UtI7Q4aoJ9ePnm0hbBQRACQ65D4Jd4QBBjTD&#10;R9Fy2iQjifxQZIkhPxSuzpPZCDxCY4u2lWKPBDCRpYegRNxDUhIDCeKhruiW6K5mEo+6FZRjxxNI&#10;RB2hoOt8JZFNopkgHqu23apuNytpRh9IEI8Tl9C0uXCf1Ji8TmTaYbsLJGw8RDz0EdrMeObKVogC&#10;lpldHGgPDKIPy9IT9CSJx6luc/CUiaI35hsKdgbxeA3dIB52jXUDp8zKd9IVaWYgqvQZ8fpt6Xea&#10;gmaNV9/t1yn7TNpes8aDo+p2j6YToiVUddh2uIA4gB7chvqdS9Pmxt9F9Y6IB+AiJt0hwuBsLBKh&#10;j0jRgphvMDBjJLYBXwQJkbcLrCNIhYJmvBIPDTmUACagD00rjNGXxnUWL0ARp8R1HYRCzDdNPKNB&#10;WpMB2BTvM8d7zSASSPitCCMAQAFjAhqIXWZKcA9lyLME6IiAZYiW9gQG9RqBO9xYNxrQjw9Y34fM&#10;UZeyX98xaOiaDHlcrS+fnT1xvaGh4/IN+703b49caVy46eq2A53nbqDm5cWL5rcvp6K940H7iNdA&#10;TjqXNmxXxTyG0aB5lIJ4pm9PiGiGLTcCuXgBUYolinp0gw5VBDgINJTET4kelOAezYBDCQFfkr4t&#10;yVEF8gBjUWiOnh1YmiEyCLHPi80/jERoM1MJf5bbEHaLrYQ7LCIbCXoo3IdwB5cQGnSTgDKEOAn3&#10;1oBLA/WDZRO+LTpER/UcsEyWmz67qt+JE8Exko1HAh2O3ZkpqVvwGU1aSCnrEMEKEQlQgzTkB6mA&#10;PAAuXIMb43VMB4SIjfQ0Z0/AgjKwhhFHIh5h8pFOhMjJxeL+wSv9nAImwnpClACv57AeUthvBUmQ&#10;dYeSvMiWA4ESgAsgGyGUUQMJ1IDYukMRPzgq/FbgpD6qNzA3TJ+bOAUIQoAiEY/bhAG+120a8NnG&#10;hwc+jAzGQ55+jGPPn11pOlG3YUvt2s2naw91PnoYsuoGnXSTkMjJ4hAcrc+iCaIHCjySonYANNK9&#10;CWdW4lbxOiuQqM+JB0ILUJDoNhJKBFlDlJfOmeTsjQLWkHOKiQd3TugzU+KFW3AGBn4MY14AB72+&#10;q9ympAlEkuhweipCCaoSXh4GLElWbcBjIscWumVbC8ZmDP9usAvTiYsNJGR6YYE2cAM+B04E6LAN&#10;IBGdSkoAisuipCWZ2L1lxRACwiBkEandBDScoiUZbDDuWjAQ8vIUdksPiyJXRCeCdag3lphPT0RP&#10;o39gEykRGEQByIAtJioglBD+1OSf0nfb9BiJcZTQRNh1IIItYXliXqFOmJP4LNwefXz0JqjFYuw2&#10;Ylgy4UQQTxdXUidCOB0tzRjVAFKGRNw0zkJLHNWBG3hiQM6rwke26jv9Nvy0uuOhQL/VZO/usKs7&#10;LeoOyIaHhlM4ksaKkRU9cA1Vgj/ocmAagie6AROgp5vnfqSnR5RDoTkgGwoltlFcMEZ6Srxisf/l&#10;W+hh0w7/LRhlhJGGw3cIdMhZI9V3Uw2fjkoXTRhI8/ewKCIHFyKuYgMPAxDtJsok7LJagTXYJXrg&#10;4F9yGElKYATLjS+MnpxN6CRZ6ZKy03G022dVeS0qH77/HHPjMnR7rCoo4czqRJnwKyGJdfgQEAes&#10;IwhJIBRQBjeWdGwJBxwKBCh8t/i84g4hwUaoQT3F33AbAhccVbdZ1a0WIgx8OgoJ4iW3OpNCvann&#10;jVn1joKj8QwTNh7aNXQTZJCZp13IpmoFcwiqA/d4zN1EUULadjH1jqA9Aj7ux42HxvLiP6yhx02T&#10;GXJsEAtX9JlVfvwfxBPWd/lMKq+R5mv2oBlzkg/sq213ox82MgmBq9yAHtyGqhVHAT1CskSiliQx&#10;uyCxjpAH6EMAJDRNPBzfA4hh1iHHFg3YTDwRp+ofiIdFqBQPGr4hHoaVpN8K/CQMPIAeEA/F7lBq&#10;d9Jw8gPiEWBBbPE98ejIUyZxD9AEN6Yb6zVCIz4QmGFq2DcV9U9F/FGHTv/wfs/V693nr6vO33ze&#10;0HJnd/3Nqv1Pm4653r4edhgnw76oXRt1Ss4+NvCA22g59IS7iihHIh48sW+Ih11d3HIG8SRYZ+aD&#10;+hfiiQUMEa9gGkEnpIgHuz8inm9wB0oSjxART4QS1Mn28x3xJHeFmEKAIBLWUCI6AMWtBe4kiYdY&#10;RyIeHSMLEU/IoRbEA4nwnSTifCsJpLCliB+KhqZ64A4FHYtwHGG5oQhlCVxw1oBbK+EOiSw9FN/j&#10;J9YZ9BpDLh1OEV6tvyceElgHxCPytiAiHlwuQTwicIcEUCD7h8AUQpkBrzm5mxDhApMNEQ/5qril&#10;IB6wDuEOe7jEiXxIupBEFeiNTCzYNfodtP5Ur8sUIFuuKeqzDThMjp5OY9sbe2d7v8U45LTEe939&#10;NvCKDj0QmjDW+K1aKOgwBOx6j1n9HfGggF1RhgTxUAM7QY9oDGwKiNmWKahZ93fEw7YTsvQINsLu&#10;TAmmQUEiHvxUmZU+q8ZrIX1HPG4Or0nOwpzgm2+Jh41AkNepT+IOZEcPCeJBWQz5SeIB1tgxlrOP&#10;Q1wUBQl3EsQjoITL5OcC4rhoIS026mBoBJAx8WD4xCnUgxmg0J0gHkkU8YpRnHEnSTy4Ls2wh99c&#10;0ZhOJGH4N2FANStN5OJBDWFN0sYjiMeWIB58OpdV8x3xgEtQIDITkT0JvJDsQxSOw3YaM60vxpyh&#10;xEOTgCNBPDgdPQNuXBZK8hKeL+xKxKMHLuD+pWgbh7kH9AOAwFhO6GDoDvusYGuHvtukbDWp24R1&#10;B7gDoUy7RB70KIRpR1wdSjw0AYu4W+KY6WhiNsAQ0DCUSAN/UgmUoQb8hCH+a0rlmZKIRzCQvtOL&#10;7xhGTTwK4h50TjFDxDEMapKFBkP+DOLho6QfEg92vzGxJIiHGIj4Q7IAub4lHo+pR8htJAnigfAR&#10;nCYCoCTuQDP5BhL2p6RwIeofXzlAjJYWzEoQD/ubviUeIbOqFUJBasOmHTAHcAei/HAtJZxbVG+B&#10;KUniwd1SY7Lc/Avx4LMkeCUZo4NDCZcWGXus6ndk9WG5cYdsBBI3IPqRrDJU6CIlWIcyv0xKdyIm&#10;msDI0A0eYvX04r+GrtNv7AmYekA2UoTy9M10+IzdVE++rU7h2wL6yES8DlAmbOuOOhhW3FoOYWb6&#10;oRgdDsTBeMwow7gjJXAJ647IzOLgHvZ5kYmIvGAYwimSlwZ+dtxwY0gQD09jo4761CKXKkEtktD5&#10;kL1nBvEYcZT5hkBKMIQ4hQlmJvFohwP6mRIIJdqP9ZkpLLrXGO81xIPo1jAxZJuMOj5GHFMx79Sw&#10;f9xj9bW9fnHixIujx580HH3Xctr++HFUp5wKez8OOIcx5Dv4CTCgjPrNIB4y0uDDEuhAdBv4sCJm&#10;eSYAsXUHLZktiCdwFJLwRdASOuGEMry7qwhoyEWlhkA8XAbfEI6EXUQ5HNlDDQTxCFFQM1DDRYul&#10;R1nDAYuYlYf8UDOEymEACvVGIMWnTPuzUCZJzibiEoYSMvkMOCUbz4CL5hUE5YgAZIE1okaE44iZ&#10;lAXxiKMJ9KHdIY6YDjlpwh5ATx8oiqxKdIgJhqbYEWuq0y67wFDJZV2/k04hx5ZLO+DR9wPsuH2f&#10;Q4MyE48kAiByexHZAH0ES4U9tMq6iGKmxC63UQT3oA2IRwSvEJFgC4IhEwgVeh06IQYaOkoNEgI6&#10;QKKlMAIx8Yi4YLLu+CxqEA8OoSwgiRrzJcTuNFiwt4iywUESdi1OBDaF/RYgXbTXPtLrhCJ+W9hr&#10;HfLZ+Cp0RbzqMdygjG4phFlMhAPOoER0jkqW+Ia3EAUjA1ysWtwYjnKwDlGO8EyFyL/GcUj4XG4j&#10;hS0T7lAMMruiKDkradQh7xXZTggsvDbgCwlERQCEAq0goSFgoqtoRHivAJ0E7qAlgdR0Jc+hDAnc&#10;cSeSd0RwMXl2WMLF43HQ1MNUoHXLExRFNh6M3F0Y8FDAjVFOGSMLtm4rLqEWuIOjxChUxnjTg27B&#10;Pdgl+uGusBWjLD41O6oosYiyjczdhBQcdWvDOzcGS3APdUUi6wVIiGc4FBRFIMWrWFC2tom2hAJk&#10;WSHbkglvvcAObSfNbciOLZsB+EXz7gjrC7bCDoQywRPGM2M3QAQFJ26YMYVkALUQIdEpyRggvi6X&#10;ychEWWnMVTSTEFl3elCAyP+l67TQpHMYRwm/BFm6bRp8OlwLH8plwYkdeJ6gBzxbi7ad7pkGXYz9&#10;NIsdPghbXDoF/AnYohuWjFtKp03FD5D8WWLNB3xzEt4lyswiIsG5EtlQlDGvSiFZO8jgwUfJ/JOo&#10;TJp2UBDCH4vbMNDoOzl8nmgbxAb+JtAhNOmi+GjcPBMPIw7hEcpAioR/isiGKoFxNAMN4Q4K5Dmi&#10;KJl3giFAGIJ+LGq0oX4AT5AIZObeupIJXGAFFkc6J4KdnSaxpgSVeX11mjxQzB8oEAcS4cyS7QfQ&#10;QPeGK7aaet7S4qZ8kzOBDFshgWIS8bBxxa5ps/S8s6vbgBrYOvD1oxlxSFbVW5v6HbmiJOjpcuIZ&#10;atrceOy4KAMTepDoTd8NkU+KBS4RMT2CacB57OFiDtO2s7OMgqMBzegBjYEvaG/reUveLhVuBpXd&#10;oBxsKWsMH4HicpiKWMIjhtN9eAPhkGSI4nWANcw3fpPSB5Qk8w8xUAC7ZAfqBhthN0k83UO2npig&#10;GWAKAw0tnI7hVpAK8MWhZDDqiTAYUQOJYNjGM4N4JIlRHJIMGBIhAXdGyLRDIcwjAV28zwgJLEhq&#10;lKFHBAZBwpYjegNMzEAcLfQd8cQCeihJPCJLC4fQhi1JPCU0SQfoGQ1oIQDQeL95MuqcivreB8xh&#10;PKD218HOd+Nuy6TfORG0jQVN430W9IDbAIeJm4wHLDEM2xh9naohp0qy4hDl0E3yR5624oBFGG6k&#10;lSLAE4J+yETkQyV9NODOSMBIfBYwRIA4LjVLhS2HJ0uml0EiHhCDbibxkNWH4QnsMuDApZPEQ1iT&#10;BB3RAzMNHUqyzgAlf6GTaUsPKQE6yRBmIh72akGDLh1NJ8h8g7KAFeYYkrDWJIVD2BIGUVgPkVCM&#10;CwJ3Br8nHl3Eb6KELM72mu4EcOOk+QwTN0PIBeIJubSCeEJOLYhnJvT00VYvbDlEPLQg1wwliEco&#10;6NRRDpdEPHqvWcXr6knGHprx+VvcSRIPCoJ4BMcIgoFCbiIeqqeoHWIdiXgEPIlmfBaUtKYIhujD&#10;DQfM/X5zH3AnaKdsMreOJk7kvDPunDLCxLm4EEXbUPI8GAU0QzE3kLgrUIvgHiIPCt8hvmHEIUgS&#10;MyiiGX4TiY2IY0hhv41Bh0JwADRC5CQisFBjaEGZAIjrccPCnMPEg0oaXWaIctQF8dAC1AQ900JX&#10;YB0xkyFH3hD6oCDQhykE5IEyEY8IauE4mGklAchvpyXZ0ac4V1g+AD3SjdFUvOR7onHUTKM1hLIY&#10;FwVMgHKIHhJuJmGFgiRviDjX1CN8PRSEa+6GTNo2Ay+SQMO5BWQzTTy0i0orbhsDvJImE2L4AAQI&#10;44eVsqh6zNpOA4YiMm9IlioQj0XbZdaR0EBMq8OZYnSThGhkE6JwGTIs0YlJHlKxtYYtPTMDkyUD&#10;D5lbQCF4quy3kkR54ww9QsAdIh4DLoTLUZwT+MygaTOBbzDKMnAIEWSwCwzE49D1OAFq/GCJP0QD&#10;k5LYjnFQJKKTxYvQkCQZMxh6GG4kBEEBzxn0jK54ch0K6BGIw0ugCxMOh99SJV3xO1FXDEAgHgE9&#10;LIlpAAFJ4uErJklCIh5wxoy5+wgsBOgI6LFq2pkniIHAEAIphJKQkehKWg1UohY9J0MR9KAxPss7&#10;yG7A5Togu76NZrIxgqXe0eJc35p5pOwtzmynuyJDDmCC1kIngMAzmXl1VuKu6P5n1HeAb4gkyA9F&#10;xhWBFGSGYfeTB5+dTDvdQoAe8AoH9BDEkFmICwQuxBlEPB6DJLe2CyLjDSEOsQ5J3wU28uMXw6yE&#10;aDl93AauTmE3XWAdl6bDrnxnU7aCeKTe2Gkl4nIAUuAYXIuAiWa2pEQQYUNy6dt5EYl2N+hK1+E3&#10;9QTNKgigw6zTIyRZgHSdEvEQxLjIupO05bCZR8tlFZEKEw+BToKH6ESPIJhviCfiVKE3Emdr0y4L&#10;nUDkJmMbT4ysOyoinl4DlGQdoRGM3LZuOkvAE58rGGJYMu0QfHAoNKd9zQCg74iH4ngSUT7EIhxt&#10;zdE8pJhHBeF+hMmH7tBH8wm9D5omw66JXtuIkx4CPj4FU4tOKHSaAEUQT9KflYAb9ICejaghAGLf&#10;Fj4RG3IIIwZBSAwZPyIenbhbylHnTHUBPRSy46b4ZcErCXuMVliAOLGLeCjqN472WgS+EAMx8US8&#10;BrQPA1++Jx48HBPlfHFgELaoFIu0T0NPwroDKIFwCdrlMiSwRiRYJYmHCiyyvjDBJHhFP+AidhG+&#10;sEEX+MwIYKJ+KNVcFwJUzSAe4E6SeAA6HKcMlNH22pVEXU41ThRHB9yAAC0ZhEROlkQ8UkSzz9wD&#10;6OHIHnJvCdCh2XqcgCd0ayJqIUwhMevoyczDEocoImeGjYeacT0ISRCP2BVsAYBAe+HSgpiHiHgA&#10;OlIzciEliIdIiEUXZWZiG48gHvIZuXV9Xko1B9z47ZqAQx10aoI2NQS+Qc+UhS5oiYiKrk48YSab&#10;ili8kw0/Et+gUrQRlhsIZzH3kGkn5DKhgfBkCeIRbagBYIItOjOJB3QS5AVEZxIPqEIinu8lJubR&#10;8S1JxAN8EQUMXUwVFGHzjZlHErVMikNxRUjKtCh6l+WijHHcHlqq3TRdL0ZNetHH2Ekv9xYl+ICM&#10;NMw9fF36XLguCsKkBKQgQmJ0IBEA/YB4hH/KxrgDAW6sGJCM3YmQnW9sPGxWASR1gni8Dh1ueCbx&#10;kAsJMpAXiVCGvVqCeKw0bzJRC5QgnhlYRm4sBg70jJEGEMOsRhYjkWrOmiYeFmVOEXyQ84v9VmQT&#10;ErgDCacY6VviwZ0DWcw6MUUycwkTCZ4bxIY0QFK3IB6+K3bwMfRYDd1GWlaiHedC4pnwvH9EPAJi&#10;7AZK2KZIZIEgCVhB59wJngz5DfkLxjX/SDwCcb6TZApCmeakATH8X4iHzTOEKVSWiEcyn4gCO62I&#10;MFAGVWBXwgvcG8GHRDwicV3CHQq+IUsJRn0K5aFH1G43SrgD0LFo3kKAHhuvwS7ZcigymomHbzIp&#10;QTy4kIsWLyMHlvCjCQm4EXcubl7cHgUz4fOqW0E5BChMFSKSxq3vBOhgC/ShHCteRwJU4cbH1NJU&#10;OjYNbdnKIsKcOxxaAMc3xCOQRfJtsaWHJmLmeyCzFp4qHg4evrrNwvHOZOBRvvMbe1ya9mniIREJ&#10;0V1xJhcKgng42KgThIe7YiXmU2bigYA1SXn13Yw7uCuO8tFIXi1aMEtiC6dKiuDhHC6ehZnmJBzG&#10;kIyh16HkWGYCo5hEIYASFnMSifuhiB+ezZmsR/YeHvgpVSriUkZwikcV8fQAeiBiFB9QhrK42WNF&#10;EnE8OEuiJYEUiTAXdDUKlKHgGGFQmS6T/LooiCqRnS7ihJiHdLgBETfNKWYsXNdDyfmjPl3cpwfD&#10;UY1PMxzQQpw5rwcPjfq073vBEwZomPokDXtBSNiyu435hsX3gA4ZeiB8rrE+i7QYFtMGJKwpzB/C&#10;QvOdeK0JyjCn5PNEvA7IhhqLswYcykGXCgq7SUOe6cSuQaAnPovfCIlzw071gF0J9duVQKVEP+iE&#10;TTs8VyEKgoemNdOrxdE2YKYZZh52OQk5JeIRcUIo9NnVEA5x/bSdRtBPWOAR1aOBtt+lCVi6+xPr&#10;avU7NVByRp8+mxLqtSmD1h6IzUuaAW5DcuF0rbDuhH1SvLNYmAICA4F1UGALEFAMcEaLTgiFWAAR&#10;IY5cprn4JF75XsAdUi9owKoSq0+gPkDRMFoKwWHvlSAkP/ACYGHVJG08MyU6TO6GeMUJAIRYlpwJ&#10;ibLEaV4cu4bcaqhhJxQZcpiZhPML6nOaAnYy7fQ6cSEDsw77sMg2I6w+VCNYBzcjInjQgGqE5Ylu&#10;j7LTCXfQOYUha2mRUcYdwI2IdyH/GmV4Ueil16wSoMOz75AE+iQByGcjlxbdA9Mbk400Vw1AxGvV&#10;0bLqqMStMuEJuAF5JLEp2V6E7wjcofQos8rKiCMkoMGCH3QMThRngz61oAHuTZrpB3eODoE4GOYh&#10;Bz4OJx8J4424NLenlHgQjxjjaSkJs9qkwWCJwZUWfKDEbwPGeLKOCF8PugJDmDDmsfXCYVHS4hW8&#10;LimZMYh1qB73PFM0kaChm2fWIasPoASEAVIR0CPF4nCilo2Ag1bIErdEYqsVPhcwFAUKqWF0s+Bd&#10;H3AgIoGIe6ixmEbZin6MtMVFLQYiHqO2A8K1zBhsiHKALN2CtHBpB61roRERSGSkkSiKCY8+DmVU&#10;kceKAm7IyMSFbvJa2vUek9quBamQACVmigumPw1QCcBk5Wwsi77dylMIks2GKETiGyERxwNiAJrg&#10;dOCpCD0WcTz4O85sLGgpCTqi0qJtN6rekdQks7YNNehKGJOAIGZ1KxEPhxwR9NC66IQUOCTsOgAd&#10;cAZugJ1cJMEQEtBg6AVA47Endq3aVvCHgBLuR5wl8Uoyk4v6MWK8p7GfrsiyGdqcpk6HiXCHhEKy&#10;TCLKESeKnrEVkxBiK3pAV2xnepdAHNwS3SpjmZSxhV3cv6iRmoEbKLBGivMFcPgNPR4qgIFQ005C&#10;gQUeIpsQ/prqVgjEY+p+Y+x+bcFFqSVF4VAQD0XPdDrVHT6DEpW0MhddWvq84EJIPBOcRYYiTQfI&#10;xs2zHdLpIDYgDsONJKIWss0QlkmeuHabqs2pBZz1JJxonbREaDIXDH9o1TtWq5Nilonn7DiF8+dB&#10;VN8TzyjGbOYeoYgDlAOpBPFAImlLeLsIdwTxSO1/QDxUTyEvhphXA9wJWdoHHV0gniFX9zfE46K1&#10;x9ljZSSJyGVciyXQIWkCmRHWQ5ph4yH9mHg4TR3EIyxMEu4kiQcI5dVBY73GOPVM9ieI7g2NPeoR&#10;r2YsaIj5ASJ0G98Tj7jPmcRDTCaZeSC+ebblJDxTgnuS5JFMVhfEMxIEghDuUII66RviETYeybRD&#10;0TxEPIJ+IEE8yZ7FuRQK/SPiEbjDi6uTXYesQWzsETeZsOUk9QPiAaAkKYfLksRuUtOswxoEnUiH&#10;pLDlPrsq5NBAAzRF4TfEQ5FDSb5xakJ2JcmhkmoSxAO4SRKPFLaMG/OJCGgdGgSsyn6HnvQ3xNOL&#10;wd6mptlomHhCM7xXbKEh3AkSc6ABCAMAQWeJwOoBr4XwwqoRNh5AD7ZAk/8J8eC6gBsJdxLEQwYY&#10;sutok8QD3PkH4gHuhP02ca64f5Yh6cYSph1iGgokoqtQWfRsI6ElRKEDVgANYRO9DlJk60ziUQN3&#10;IEEnybhLYe8RW0iYdgTx4CYFu7BxSEMz6tJsxSIpnYgHtMGeLApz/lfiQTMSgRcJxDCTeKQpXigF&#10;upMCcThs+TviAYGhQ4rXsQJHmHV+RDxiEiAhvtb/gHgIuaaJB+LwlAToJPUd8XDSuAkDFROPsKl8&#10;RzxgHaEfEk8y2CVJPKCTJPFINhuK5lE6eDJliwE3rAXu/F+JBwWOmFYK4rGBKijPvJt4BWXcMK8I&#10;AeKRwpPBbWwswc148Qc1qZz6nr8jHuAO0ZK+AxTCrCMk4YuQIB5XIgQHzUyaVouuXcTxWNk5lWz8&#10;HfHMtOgkxZ1QkrxEPGRMouRBjt0hgXhoi24TxAOJXRaP0EwJghgEQMwQIQjagEKEpFMS4qUkeNId&#10;DmexcPZ4ElZcFtzVNOLYjWTySe7ifpLEk4QeF75mnFFlw+NlL5tJ+dbQ/RpwAzH0gHgkvvmOeEQb&#10;6DviYXNIl5TQxCHGDDqglnZLzxuwDpt22qyqd1blO7Lu4C+O/3H4FEQ81AO6EnJpOr06Cu5BWdh4&#10;qCX+CnQ/0sMBu4ggZba+gHUo5PlHxENyacg2gwbsBesAJzHxkHWKBVqaSTytwB2wjhf9aMnGQ+wl&#10;pgti/52MAYVwJ8K8QpxBmCL8VgmIISoiKBkRKUgeKTZFDO1k+2GsQQ/UCXt2wvZuMsZgCKdmNHcO&#10;x/GoBmxd/bausJMMPMN+tqYIJxewg0iFYm6AKYJdePEKaa0GXEgEKTP04LoUCSRENAOySaDGMBp7&#10;aAuEIooikKK0L7rVpJWIWQS9iQT4pHDnuGg8aBihACC6KxF4BDZCvXCiUT1fiKda1sUDJjoROCg9&#10;ELq6+OB8Lb4o6JCNOknimV4pQojytlgJtuNHgc9lhJKAIs4lTOGuhCKc29Xv6BHEIwpES14QA65L&#10;CCVSw6CY3zQStAjXFRTB3QaNw0FTDHzmA4jQVM4R9oWROwyUk7Tu4EIEYWzyYQAS7CK8VIJaSOyB&#10;GgTcJAKNgTXkt5K4R2ovliwVRJUQGlCATp9NJYgKu6iPsPFJ0NigUwP1gduc6gE3WEfT51CFXLRi&#10;Vx/KLk2/G9xDCBJ0YMBW9Tq1IJ4+sA44xqb2W1Uhuw7qs2v7aAsM+p542OaRkIAbBhTQA7Y8ySHN&#10;LjjgMaGeyxK+oEa0Rxl4xGFDJoEdoivUi05wdGY94wuBCFtfJK8TSwviYYeXJFARaqR7Q1ccZIPT&#10;gSY+q8ZtUoqgIkj0L12Ck7lwCc6rp/7pLHKfEZoIGCKRF0zj4RnVXGxCcAMRaKY+CvJ1UkQFGUto&#10;y2HIEpGAGER78Ar7swS1UOQyQQ8uRAzHp5DvzGsBRZEJgQXOIJMMsGMadAhEOJHKRMtJ0uDELhLy&#10;5jCvSD4sytJCQclIQYQBzuCRmIQBG6ADSUDye1KgAAD/9ElEQVRjJX8WlKQZ4Rvi0GbyW0noQ/dA&#10;Bi0+RfKvCYMKjgpnFmEB+5uEE01EIpOHaAboJAu4H+muACLMZ0kfHGpEgT4LL5NJsbrEMTRWQSgI&#10;wGIfFuEa2VrIBgMOICwwY/CgIB4KqSGbBPuYEqhBbfAcLFoK0LHqus0ajPqSuwr4QpHOuBkMitMm&#10;JSI5Ii32baGNBCuEEZ24FiVtkQCXDBD6LpO6FSJoQD2hD4b2TsErVgzSbL8hrxNGONASuiLWEfBB&#10;mIIGohmTDf5kFPHDN98j+sFZFl2HUf0OVwHxUG9MPMCsab5hDJLS2g0EUmTRoXqBayT0g68Tf68o&#10;OBoQ4wAt4f6VrRAvlUWDMXqjlvgTs/NI2FHI/4VL4xJsn+AIHqYf9I8a/sjsJiOawdakegsluQc1&#10;opysAaygEtAjXDMkit1pdxo7XWb8WfHR8NhJdkO7yyxZjMS5JLoilQkddB0AHdySMPCgzEhBtyc4&#10;bJrSCK2okm6Y20CgELoHRhagDE1PjD8BPpTqnQO7CdOOB98rPBzVOxwlEw6+aWijafMYe/x4i8Df&#10;C10lUrfI2wWWUrcDU4TlhgRsYrZjUeQNlAheZlca446ISnbypD7YFawDXoHQgDpk4sFVREvcjFRA&#10;V7gfPTnj3HqiNEFCwj5E94yWxGSdLnCSrks25FBByWDkqIMFxHFqYthyyjoN50LsZqJRmYlHGFdE&#10;JY/xJEYHYJBKGFcITVjDHGTDIcMcehzQQtPEQ+laGNgwVGtiAYl4vhV1xQwhGWDYRCSgR1xIUtxn&#10;jPsMo7wsBq3/xfdDhwhEBIIwVYhpA/0UQ8NERWLDD5EWrghMSRAPW4MSSl4I7fHZRwNGsWoEBy9z&#10;V0w8YUePoCsmHo1AnKQIVpK44wHSkZIPVtwMRQihJY/3SbsLlICnpHAiYY0QiGcIV/RpIz4QD/5Y&#10;3A/QgYgH/QCYQDaUxA6yiYIy/WRMEiFBHCrELCLsNC4Nk41EPFE8K19CM1ZTZ+FapLDX0O8C99CW&#10;5NT2caa6yCSXqAhlyUo0rSE2KeHGIOFNE8YkcqvhBmYQD1t3KJK636UOOYEy3QFrd69D1edSQ8Jq&#10;ArgB8fS5tP1uoh9BKtCAkxbY6nfoQ0LfEo8EEyx0Ikw7TCHCuAJyoin70DLJN+Jy3Jh4qNeBGhYb&#10;gchHxr1R4LND57Oo0AO1/5Z4egEiZH0hEXwQ61AkDZEQJYpjqw26kqYgEkOSyLGi2YAgt6nHB9ow&#10;90CB5J0IW5Qb2KHzJRxVUv+4NOXDGygwOeELo2gbMIFR6aXlwYlyQEWCQlAmAXqEOM98WsALggNO&#10;iWLuQWMQA7CD8IhACn2q3Sa1Q0+DK5TgHuIS9M/AQWAhRk2BO5CP4qZ1LsYdiDmDtv8va//a2siy&#10;du2C83/3h90f+sumaTYNzeZ9WEzKGBsjIyQkJCQkJCShAzoYn13lctWcaz2w/0dfY4zIlOzynGu9&#10;LxsGSWRmZERkSsr70h13RJwQT2etUT9QRacUaI4RqSyFMv5/36E9qXc/1zJY6LDgHhUWbe4pTBM2&#10;Mh6J89Qwo1jOijkiuEeqGvCLwjrZGm4UTxPvThILjC4GiYd2EnuB4jkgkaHOxW1j2rCxF9CgON5M&#10;CdjCVsKMMMCYcOFCKATiwZwnOsdcZYmcuP0sepVTiCdT4Y78Q0GQ+GAyiopELddF+QCBDKqHa12H&#10;gYRB1SriWf3KhahbSkO9uHxWdoEVoYw6iUowkP1GrUn3YgGI+H6H7d9n/cvluLFb0DDdvkbCU46Y&#10;phAPZxejK+sd8VA44nKaFKBBpSeLugbXRf2GxC34XkwV6jzaC6ApDf4QYYR4OLszGIm3KtVMsxxe&#10;nRJPsKnASiWIR4REFfF88HyUhyd5tRhcrCdX4M5qfIk200Z6xMq6Db5KzRNzyE+TVuVgXeBRUIig&#10;R7ej+zIDVStkFXap5FXQh1diEb5LE0iiJh6H5phawCPeYHLYjJo3/NL5ZvJ5eeSXFJbi66eJcEw8&#10;g+ZuUNxFuoqb5RaGV3vID3kUmLnkhHjsJaqJ5zBsoT1beGVoj5EzKMKabIYe8Q1p7arZD8t+xmqF&#10;e0I8wqBRZz/q7Ibt3zL86tuq/W0p/Vj3kDqkBD0fiQeyeV13YpVlxRWXk8Bk9XZpkalbL4+lGGE7&#10;PE6IB9aBaarB4fNT4lEEdCGe3gfioZDgjomnbD8Qj8OJBoCFgUMD4zWuXkPrRTyFIcwuvxJPqEUZ&#10;DBkKTK4w5W3bzSU163yoiKu+b3sqwdf+JfG4/DcM9naASLzxSE9wR8Rj6DEyHhvD7tsOkBp+2wyw&#10;9G9ilM+IB1DYajxXOrDeaCG49jAJ8dTeHZMWQCPi+bYl2/RfT6s/1X1WxnxxLUxD2r1IwMHoZdMH&#10;esQ9IZ4ad0w8WVxCa1+oZ60QzzfarGFTcvPE0xP6CfGoB8pdUclcK8QT6BH3+GCwhsQHHw+Znzf9&#10;Z3dsUd0zrIN2wp2aeBRYQ/u9+gR62cmdA6l819B0L6VufSAeiEFrSJljAj2I3Sp4pafdteBJvPKe&#10;eL5CFZthnEkWbGTMqosy4jjnTIlCPJICk0UMGoBgFlF/UMjmbjPwrsSuoIerdmMQh/wmJOFOGgn0&#10;3C57Ih5x1ZF4eBoipK28OOqWig9mRcninopI+iCL0cfEYx9JgnKw/X9FPGQ2RY1DPAdNJwhzyFVD&#10;QiZTFrqMyLUJ766G/G0VOmSNcROPnTpInNGnKNUeH5KZSd6a4A4tWQ2DGqfEI6pYaFTU4QhSdtjY&#10;eWMsiC+kGPvoZjU6wZ0SIFJDz042uLXzePuPxDMtxKMoopNRSNul2mPEeUc8cerAN3N3JyXyOtyz&#10;eo87KMQjt9lygFUL5dSgo7TdKlv1XmGS5SxJqOwnxGOP12rUKq4vE488W8Kd7r8lHgoHF1b8KbcP&#10;CZHIJ3UDbAlMaZi8HSGemH+0W0AzBXdOiYdTIh7valjWrC2awWpivzUmvznvgxdtcGfuwe0Unv4v&#10;WEfEA3mYeEQw0IOZCXE2FX0gnvngcj68ooqFSittm/eBkisejl07LVhn2j6fdS9ov9ioD6MAGe2g&#10;yULupY/Eo0ct4jneb404bIGeeveUeDyQimcl3DklHuFORTzL0WUcPIvB+XxwBvT8FfEYd5qKJZLz&#10;RiOhUtqpzDdyQdXEo/uqoKf21rCVp8eul/rIp8SzHlwBOh6fJanwYWPRu1hoIp8GCvrIoTI060SF&#10;eNwNpwVEzxQcbdz5N8Qzau/61wjioRygJ8Sz5Rs+bMgRZeLh8jt+OGCWiSess+5fVsRTBO5Ev2Vc&#10;1dum97buoh+bHvqJtv13Ug+Xuq6+b7qvG2y5I04KAWDmZbD/+2nJ9l8Ps//rZYkysulf6jmaVItR&#10;YM61zgPEI9aBV3zk+6b907PyiJAcfCMXi8Bi+HXVetv1otCGjleuHQVB38IEyQADiW/+8AIXsNc/&#10;s2a7u6uQcESsYwqpuEewUmbKya4yqC6zTkU2g7CdsU/tT1GGkkInSkc+nlPcxb8eNdqcS/75sAj0&#10;/Hk/k9Ol7say/rjNNIZaBlWTGFUrUdjHM3pZdb7vQKUhWyWMQZT242b858OczG8e0hXikSfmXt1V&#10;UfrFgKqaliAnB+tAMLM3Bzt/2/UgHi3SfjcN4sTXYgFDieCBojQhofqk4o+x5KHZDRAcw8G3+9nb&#10;/Ry93moywAy5ersLA6XnS8XmEl1rBXFOipK0a4T6uh2gOqzn63aIwmQK+ilxPMPn7QCBFM8CC9v7&#10;rTq5PFBL46rYtdsJ8CojuU54SBJMiEWio8sHmIhDRT1Q4IXF351T4qHwh1VfviXrdtGNY6nkB4ZM&#10;J0axCeZfaTOTqUiwFQoRcmXAlHEkoCPE2WD4+zfLXhpWs06ky41ltCqepJRMNjI7jlhyvxIYoaXC&#10;1QnlwJ1a4IUn3YGBBk97LQ4PuMTegzKkEQBUmMaDwoQ4jhPiEi5Py5X2OHNoA/uElYJ1EPn3gEIV&#10;MgJkZOIZMmBE4apUIRXWGdxr+mY7ZlbDw3aM9opfzlh0xeJkEVDAQpAxh2kAJsVE5ypKRtin6i4G&#10;iyGWrJWgHBrDESDAVISZVyfIkve+TVqFOBoftJ13sMdlQLjJQxG7pB3Pi+YYJMjGbbDqON+Oo1i0&#10;Gii4A9+sZ70kCrch3vWwoDFFuCN8kZfrzmuQYfUjGoPRom22XoKP0CSn2GKteYa5sJaeQKDHuMOj&#10;dgxQrTqnbqrqt5JXae/n7ztVFcidXKXvCcWlhLD34p6j7ZeJrdcSh2yEJlUhO74GC8hSo83dW6T7&#10;4sGeEInAdKFA44qiBDTFW4N4CCIkDLNhlFPIi4nyHI4IEpFfAOSwZbU/B4daJTRkoyPDa7Bm3gO8&#10;gJWM4dJxr/kQv5Ek6BED0SRhkG7ZAFT6lSqOiQI9NIm0hlkV/ijYJB46cczkksT6oPng3AO15ObR&#10;CuTUCHSaQoQjFUsV2aeSriU5VzwAigS7iN0lbKcbr+pVgmZI8eUgU86VoUcBxfPuORxTfCeiEKFP&#10;ciYPSjdWfbBeDoJv8s6T62wBHUGPtOFxaZqfRv6SbTUJYcvkBPeov+kwat5M2g/LQeW8AXHETHLq&#10;9K9RygF6PFarfQN204YsajG8voXJxFi0WWE6aTY8xO66d6lx7+rSohZHC41a/5PE48hlm3xFAZOQ&#10;sLLyAwE0EyVqh4pxoaRLNEw5brdNiCfeHVDjA/FQi4Z5QxulHLNI9IF4qgyCDAGHiadWwR03m0Q4&#10;TJmDOAlCShqZ4WqnTkrmTr9vu/LZCHoyzN636RrZRhmNn1OW2i+5UvU92cvyF8STXq3SKpXDnaqR&#10;0SR+muyGeF43fegnl3gprkzeU7in3s0lXPtd8wapc82eoZnQR9PniHgU9FNGwg9fNt1v20GNO3Lw&#10;cLkn+1HvkjqeCpeEeEQnnoKZRDCocudIiW5Gce2IWqLKu3OqD8Tzsu1HIZ4TfUI8Yp1NH4E76FFE&#10;0kP3y15GVz1oYaCRcAe4UTiw9Z54Xrz6RDUfz5TdrCcKNOjITiPS2UakT3DnI/GAOwqCjrNHxCP4&#10;sANJgTj8+NnWxMNxoCG4UMuROlr7IsSjQJx4eqhrpxFYJGruSflHpVIfJ9v/DcRDfrMIB4EepUM8&#10;cxXikGT5ZjDSaXkcMwdbTXgixGPnzQjIyKB0D6qi5EQWy41EsSrcLVF4kE142EWrUFkhnpvN+Iac&#10;Xkcd7VfQQ0cT5GgpTS40JCnEuIxLj+ShsYEP8Yi9MPYTtfCviIc2ZAvu2Gwbd/hPudCcgVjf4k74&#10;lHhmwh1H+4ps1tAGN7Uaxd+TOB5N/YfR4lRwB/gDOGApoY98NpzSWfONjphvVrzxlUdpTnGQI0of&#10;IUbSPU67SyzHtKuYcd9+7hqlf8euIDmNgjtzUIPd3GNhPokMullllkw24hXZfteOBCjWKfGIVMwu&#10;sz4MgdHlqqa8LwO5XiKOT3uXkWKGFA1desrKrfFsLdpAS0jEv7X2R+YlqGCFyzSj1hJj7BKiHAzQ&#10;iHWq1oYAaIYcP9XZEM8K+EgPnYlnwwO39nwQnntw2jlbDq5mvfOISwARwCLQQ8PgsBBP3Jwo3PNX&#10;xAPurKh3dBktIKq+xmRlUPe+mtfnPyQeuV4Ue/QJ8YAg6ADQg7AVyqC4c8INNYJ8TjyVUjtf40+J&#10;B9xBy95FngO8shsraFrj3tlCS73LuGRglAOPd6iFt94TT1F8SyEemAbcCdDsuOvuBWiFVr0LQCc8&#10;9Cvx3E67Gqvl8J0+lPO26oh1NurS+rkdCH2MMiWPApPl5oEewiLhD8zz900PabUprDK75oPXded5&#10;3vi+bv/Ydt427RNckGCdf6n3CgIY/etREw2XcF24xDPfQELUUoPOMV0xkNKK7GG3MIc4oyKegh3i&#10;sMIcaXNFPGRQP93bjpaDMm6VW+57tC9Ha2goW4jNVVtUYYlOcqS6KfGTlR4u6lUeQV4Qx7v25RSZ&#10;dSCSjMknQc5/PsxCTuKYrTw6QhbNmjMJLb1BIbW/Rx1kIp4ffCg+q24mdaIVZYgW5SR/IOlfDl5W&#10;V1HCd5CJ59uu/7Lu1r1awAelpUcJcVydSlK4BIgh4bHilsDFE+e8eAhVDTqosIvzI9K5JDp2Zpmx&#10;Xra9x1Wb7dedWWojvUTr3stm+NUigQpUKTbIKGOIecLS2+STeNlNwJFQiIZ06ezwcaNZbZ63Q03T&#10;vOPaCdJEhZmSp3LzJApYdKJCdKRGHKCHbc0W7tLqo7tl92begXWMXAWABBzCGg0EE76oX0yFqGS7&#10;c5Iw68S1o06oVF2DzsvN7NvdAgYK1tws+MespRscgiO4obVBqDi01E7fBUUh2gBXpfcK8y9/ErTh&#10;EBy5cExCoRbE/RpE+ljWOHLsxdFVbDke4kEiHndC0RgdJ89anHSruBnF/Ip+3Gv2sNHSGfs5eUQ8&#10;mipwNWKrsV3uKQtgYZIBoDstz5lRV4q20cColSYbzIgt0CGjpjUCC6kTCsgoY522UzmQ3MMlbEIk&#10;EKYUCOB2dErOBtn+mHa4Qe4ETKNjaUMSKFZfJaw06WLO5mBMcrpglpgfTzMjPxC4Q55AkrWXR0q6&#10;WY/vtlMaHwBCG8fx0Bj1OGC6MC2CG3lKqIj2sM0DD9CQJ/b7mFAIsIyxfS06DjaRwALl7mpkoak8&#10;AV8oXFgMwh+k4RJ5oVb29CwnLU8YKCeWwo3TbRfXC7esR+SqVambRIagA6zgJq0w83OjGETCkzGo&#10;mWO40OmKnBBIxJNPh5RlVw1H7PhJge4Lk1xOAR3yROrVcihPlVl59OnYLZTHyOfFg+IpIR74Xp8g&#10;xym/SLeg6ihKjhwKLErfnBuZS1yOsslzwy6tlePnEpEI8ZAAepQNmhEKFL7hkoI7JhJUcESBzGRw&#10;1xjVabi7tDFtCEqoa3QtZoKnXQXi8sCNgGPQqBORKuJIQKf2DFUtASzEFiYYSo5EM5Om3DCwhfqP&#10;Ghut+qlsyWD0KdxD7fDHgW9XaYZwh12xzonUA0VjYBGxV8PEQ2alpe6FBKMIrZr3y+5ulHkRJQ2z&#10;EjMpGloUZcByDHXL4+fl49Go9UFj24erVJGk4WaCJxKwVJ0NhLoZt38z4kSCniT+CbtgI1edQg8V&#10;9EADBQjeqfh4igIHkNCu93XRDPFYXfRz16vcRRooLvKwdyejtEw8UvqVQjk/9hrhRUWkT3WsqDhX&#10;RA/onzcThfLcZvX1RC7bxxM0KajhICTNldx72/Z0X9493lElDTqrvD7lWqsq0GVGRqLQ1T81TEz1&#10;ZrwYMvFwoTwux3IOsKNAJ8RDtj+q/A6phpOkowfI+WuaqRw/qpfdDIB31AvHFR/N2TiEatzxJTSA&#10;0jRe7PXQR1qnXatYiHi+wSIV8Twu2pmi8FQlmMa4c0o82RXolHgdiKdE7aCQTclTKQdr1c6e1wM5&#10;wSOoyGhl6KGi7zSY0iri+bodoW8HwcpX486DPDqGntK3RUumKAPLLfOQYplNPJshetoMntb9x5W8&#10;QVGIB0P+9UYrpWP+pffuk0weer8qXhwKBHfY3q96N/N2PV1pBOtIVUSOO7nUw1X3WFmlGysJYYfG&#10;UsEfoiXziq81vuSqW1jKxJOxXcomxhq8AG2+fVWxHclrBSc5jif+JArHjtbEA9aEeMQrVf+ajoBH&#10;6o1SLafE41MFdyLhjsM7IhBBxCNeUebk0SWqTvPrFBl9AhCxZ1Y7sFIF4gzWnogvI5sK8czLSOwQ&#10;z3YOYWgUvdjIwcjqNVPHWcUrhgYKNIdRphQUwCJGVK1p7tKNBXbIqVBOaTcWF+KZdw7qXiSPQmdM&#10;Ia2S07hj4tFSDIEeS3BWhTz3btajMgJLNwLhiXW4a0tz7rHF+lIgCSqt24CcM08pkpGOIUdL7FPl&#10;JdoZd0wbanmgB5Fgl/IBIGXwY0Ra3hyZbyQQUNIkOmg+bs7H17NhY0GlfhppWzwiH4iHpwQWsJV0&#10;R33qXQybs34jkTqoQAlX+ZFmmwQCL0RCLjCtdWdWgaSj3hPPUvxUHTdLRZPuOfwUS087gyb7BQ9E&#10;eBEtyaC6ePJQ7JUQx4nF8BIthT4mrVKdzp4OpIJvBDdmCxIhHtJsF71L4GPeu5h1zzM0nWaAJkVA&#10;iSSaUQs9485GS0yQqPqeeM48K/XEFXyJdorIKdBTqy4ZwgiT5QZLSFAFPWCNXCz29KB3QDO6vuFv&#10;AMRMCdpeL3oX5IRU0p5cguAeLQ3GV5pfutEHQTmwxRF6KJZvmu5UiCOc4ptMq7wLrEh22LDdT8h5&#10;uR1eeVeUcxi3d6PWZnCN1AD7gcAdyCZ5jDLmnuyO1A3H9ha0ItuwcQvg2g9Enk334rcfq47V/bnu&#10;/oFFPCEe0p8Sj4NmJJgGvXHEA77KsK+EM+/7Gs4tuOl9SjxvIgkIo/+jCGMsHMHkU0VYJ0ppJDLO&#10;Kx4aRB7aQCL0INbxXD5pc60QDyWoW0oROZVyL9uKeKy4czRWy4ijaYTUF1Z6uEpFlUI8Sucsuydn&#10;/whpFTePcUd08l6HEQ2uieefXh++PvuHXD40oKIlYMWuneAOV5U5ftwMTv24AQgG4I5CfFB4yMxE&#10;/hDPH3czTn1Tj5h6uD4Sz7b/ujeLxMdj3Kl9PGYppY1EAZRxzStP6y7ScHHO6rhia2roiReHbGEd&#10;ri0uH1979PFYChi6n8aTJOKxj+dEwp1vmk5wguKeMfdo+YWKaYonJsSTuXnkvzH0yMfjmYtPiMeC&#10;DzLKycQDcMjHo4kBvdzVe+Ix5RwrCvGEpeJPeieTB8wRuPlAPDfLntjliETviQeOcTx1QRza6cW/&#10;UlqIp+7Y0jI3i17VsFFIi7qyQA85NQFPAG43+ZR4wi6I/8GcinvmPfE4539APMGdBOEW4lkciQes&#10;2c81S3K4pIaPDLMCWbCUHiI+2s76EE8GOv0N8QAiJWxZwbke2v2ReEI5NUC8Ix4s681qQDnamloy&#10;/DtWXDG8tuUhnruNQI2S5S0AfcAUmfn2p8STKW1obdDnbjsBferJjpdawRsLWir6SDxiBShBzh7o&#10;KnlOhD37SDxbDfXiayAn1gnxyHNmmec09psGZ4JBceR61k28EbjjBb8CPYV4xv3LLKxxSjw163wg&#10;HntWiksG8WkKcUYthydzaxyUYynUsvNnx9MLvoR74AmOUA6XU45z6kI123E5mVrQDpiKeIaX82ED&#10;1c6hmngcH20Q4UmaSOaDy/+EeOqz1EUtFEVri8tHZ+XCSU/W3xAPrAOyLPtXwh0ZfhGPdvtX9sR8&#10;QjwaKeYOrBDGfuawoYFK0Ch014KEO/a1RCGeevcd8YjP3hGPPDp8ZBW7/EI8bQFHRTwCI4+oJwOU&#10;42hlKdCz4/tW9ayhj8RjCqFMKAel1yyx2JtRQ2OsBChc1diNGrfz9m5MouBLcGc7bJ4SD2fTe5U8&#10;nxCPFeIh8cAbDA7rX5Fn3Tn/7Y9N/+e6xzayp8faDf51O/mJ4fQMhAKCbbp71OOjqZMTSiyJh15X&#10;nde1erLSQ/RWRb38AWQoDfdAPB0Rj0qQ/lSvTffVSvQJFlrBQLLTldckqnYLWwgv1D9F1RoeH8eJ&#10;TbsUV5M5gET4g+rCNIYDRwgpQlnrYSFK4yCND8Ol5ZLrraEnZQIxiPxpWyBJee4m//20kIcGylEH&#10;WU/U4garARTlNnzfdNWPFojZD/8l4iGtlptR1JlViEeunSkfwXc+AvtmMs4rQBPukUKfeoCjr5ve&#10;y1pdP9/W3BetHQd06sx5VpTmC4evmrLZET/16PTb9C7JQ5OxYFDOKxix6n3bDpF9PCNEhrfbqQNr&#10;SsCNNQB0NJGgS4Bj6ql9xDSFlgQ9nsJHA7LYDeiQTiHgzsvWcwzWqnu1IJ46jqf0Zwl3HCgtwRzI&#10;s/Icu3i8O0avt4vn3SQeIPS6nz2thy/ksb7dqDNIo9kNKACHoUdTCB4WCgdGcrSg1YCSv93MEQeF&#10;F5DKsnu37D6sei+iLodCB3fcmRXHTEJzoBb4I34a0nAMytRnkqJeunHG1MRTeGgt6An33G2kErCc&#10;PLqkNK/0prFdD3hjUh2GOeShfiuIagNziFGAGHVsYYkNTxWaCHSQusCqU/ozt+jvph22Kko+G6PM&#10;ciBrwat5TvuFPinfvVRS4ocUKTwn/2ivTqWcSqyP7HHNJTtjkFQ8MdJmXqbvixfHEhjBVaEKLocw&#10;UjJnNx6UFKYpaFLLyxRMexqeE/OJNKbaxhXri2GLZZWZtFVGS17TNHLZPVTaLzo8eU0rsNadclYZ&#10;Fj0yczscIR3kEpxNaYn62hAJDP9CHgtsecEC1W6SEFeZeBQhNG7NBldTDZgSnYBNJLgjo5hiWdL4&#10;upEgEfC0Jo8m9dEMxeKbuf1VpjGaRCLVeYmugdajmHY97qyr4WOzzoJiKx8P6BN5pkcdVH8ihfjj&#10;hq4s46CfVXlo1R1FyyFAwCnhjm58AA9BG+plQ4E2eCJKL1LwESXy3U9JkERpvqox7V+oZAON+8IU&#10;dpPa80yc5zKhPGzVL0YtIIun8kuEDVIM0ETUAnZsBFW+C+yxZve5UrCRxYWaa0ejx9WrtfSo9RV5&#10;3O1FgUGfqJRsHuLaefcCGgBuaspJmq2ODyU+NR6jqNEK+phOGgg4WJmowB0Rj/I0vV6pXEdgEHAj&#10;5PJWbASgaHslyIBytFoF98X3BDgr5AG+1KBjufcKLhFCCVNW3YtF53zd90IQPEB+IGqwMguSuIv+&#10;FdCz7F0e+DTNOqG3hODsh61t/3rVuVjz3TAbudnXKYQ70n+zedfLYPXY3thzs/d6Ebd85Tpn+3Hz&#10;ll+N+sUAnRbo4zZc0U5NiqjwIPd2aWJluXCgNKTwIzmHGrf88EeKa5aPh1voXe2Bnt7Vb39u+v/c&#10;Dmri+XM/jDQoHUMrvw6mugyAetv2MO3/vBvHxgcIsOJvWKmaYwwHR27Y9f6otkpU2TRlM7s109xp&#10;UQXM/Cnx2LvTQye7UIsHUtnjIieKusAGSPMomhvS1ODOp8QT6DGycK2Jx7sQD6D2fVO4Bx1vM/fi&#10;ayVXnZYnj7MlXsdn9Yh0F2zJGQaS6hJCPM7s3c+J58+7Gff1CoBWpCKZeIIy6Ouy+XXV/LrWeC7O&#10;ft9J6rqCkECTbV9j1088QyoHWElvl0FHC3g5lEe9WupLKrxSOrC2Azl75PIJ8Qh30Fe5ecZPWgKi&#10;C6xUEu7UxBMXDsrZOIcQaQHQAQAS8VS0VKv3vOk+LttiKc0T/QnxvHgVC8mxOHHtnEjBxeGSvyGe&#10;580Ifd/PpN00xGNmYluIR7P2aa2G4t0RWFRDokJU+t1CGMvu47r/pM4yUKMX4EAPkYknrh0Uvgnu&#10;wD05K6CJaq6ygjKinCqBMLc3KxCh+58QD7hDsbqwAErxxIR4shUGvSOeAj3e7cM6susmHhhIxxeF&#10;eKKATq2whS2uycaRy5jh/Yx65YOJG4bt/WYSw1wruOM+qTh7TDzGHZSQZFApPWKx4mILKyVz+faE&#10;eOCPkEdyKrNcSkfXTpRT8IGIxw4egUXgoyKeLbZtgik9j1XD1MGmiFOUCeWkQOxuXSkCd1AZ+611&#10;OqlOjp8QT2lA1ZJQAtb9VNj7OIrECnIXVfIlgE4EuSphNw/KWd+LlJJrZcXQrCFaE0+gZzntTAZX&#10;ieapoMczCWW34M5RmGp38JUaBT2Vv8fyXWtGRBGPwpMHYp1KV1I1KirEE5RBO7GRrgrxLEfqjOMI&#10;jAXTlGxH2nhHPFAsn5oOmkFDPCg+mNJdRY0gBUygkBoyq8z4jWjMtApJBlxcPvglp1RCs5Pn3xLP&#10;DG4YXgd3/kPiCbugQjzAilBGPioL0LmcdYU+NfFE4Z5KJh6RU4iHOz0Sz4Hvtr07QRwwIo6cVQSl&#10;9a/WiikW8ZgzajYStQhc5PtxdxWEYQ9TiGfTuyrqNxS8zHcjV0UmHlBJvisYRctgNe/4h2DiyQpZ&#10;+3HptIJ1NGp9JNyR7OM58IX3UKzMy0y2EI89Ug5kpkmOhqbeRPZw8IbSOhe77uVvmn2nmoMH/bkf&#10;RX/sTDxy9gz/YNcY8bpqY7bFGVhlwZB9P3L/yHNTT97DEbERBIDJPwy0coUS7OpsieORmT/x4hSA&#10;kKUXlxhoTDkFTY45hTsKbRExOGj3TZHCWHSQQp07qkJEVdocqVeO47pEMUNQzo+D1rVIZjX42GY1&#10;+7TH7a2Sut7IbPwCZUJgTlPpCQ8JfdQ951vwjcA9bNUAeFHTQKsc2rztvW46SMRzMwmUoJBNwSAT&#10;jw7Wrh07b6Q9Gn1XId0wDVfZDxQk0iWhIi7J5SrB/VnkUTjzvniAvqPDUHHB6x6U832vtR2+airn&#10;nlaoAJt2g9edt5r7Z/iq8VyapfCb0MfIwlZSdLBCeU7Cd2qBOJ7eUKOrSriPxm2Nq2vBF02u87hq&#10;QTyUaUgaPHtdLWlTiOrbjvKBlcH9oqOZeDQZD9AD34AavcfN4NvtzPgif096sl6o8WbytOOIeq9C&#10;PI/rEcqsPJ6YR71aj+oaS0eV+olqZ8/DavggkhBFsYV+lGE9VJiOQKR77ziehy3YAeJAM5oF8WEj&#10;aQVQH+H4vX0zIputgnKeDmU+5XqU1vN++lDNCmgEoZzSaYW4UNyz7Mlzs9DoD4UTVXhU4Gk9oC5J&#10;DRZX+eCwLBBxlOhEcwOKllQX9XI8I7CSJ/nhFW3t70n6Zm6Vcop8VgQQenCMsKQB2PDNnCZprdP0&#10;Pe3kxQmgwEZKOLPO2hcC2QzRRmHIgwzR2i6OrhTYyJRznDNQHUnzHqVxdqPoVOGLkGjZuwH71okK&#10;Qpr1Jy00l0gAgaYctAskiMMptLbTJU4LBxc3F4PzUfu/FoOLef/czvlrTE74JgUiLqecpFF6lxKJ&#10;It8GBkBnuwvvBggyz7K3p2E90IxHkjsyiUtCTvJ5CGUUckS9JxUllFgiEeCgtPBHgEBtMwzlvqzg&#10;lMKTl4piFt6NOmcziIESTFoKZ9YS685MAyhHwqhL63FTkUOwnUuWx6viHra5EaOb2dHPIbgzt8NG&#10;Gl1PAzGTJlqMtfKo12mXH2UuEPHBPjZb4VMZZA5/2CtT+CCtMgDpTsnDrvq5OB4yExPoIB/ZrHeB&#10;gNcwiqKV9bnwlBqlx4piVZTlMGR4t5ydmnvs7NEu1FX1aqlHzESVXR3H4vJtnLax8cUXovhi6OeS&#10;bUABiBENCEFyVvMy63ulritOCV/i5lGa9gyuNFeQDqYuYZzapqY2IDD1MGr+nuvdFJJrgDhscyQy&#10;LZ2j7BbQGdAkad49W6vlPgL6yBsUt5C7ruxrUWsDMW7zlruAZgbXQBJaQTxQiyKINWuOoCoVCeO8&#10;dWP2Y9hFUzx7lufr/ehKGrIFU4Ae4Yu7yTQP4U5cJYeT3E4efuUVKoQ+zpZ4IMXroE3vgjJ3cgVd&#10;cvCgnrIrdkU80uZIPJptGW4AETz5MnrDoK46JEQ86tuS70QD2rHEG+HOt2VLy4W6BJQR7w7ZOfYQ&#10;VTBRdEowkeiBxGFgAjA6mBWQmcb15ohooGIdnzLB+CynDDFy8EAGwTUsPTZ73dXBdIrV9boi8CUg&#10;UmhM+CJl/Yoft4PvN30k7oFy4B5DT0pwp5XCtL0o2NRtqBpf4Q7i+Sh0ydCD1BW1dW+UsQmmEZ14&#10;ZNYpnUQcr/hGAPSNzysOrRAPn4svj1KCC6Ft0/p4lCN/epWJjFcnJ/hSs06cOmwhsCxb8W3XiwxP&#10;PAEtSqpK95PXHdBTZmR+u5uir+CL17f6/j4050Q6SDbFGmts+fjtbhb0yew7rzfj500HeayWPEOV&#10;44eEcOdh2dUoLYjH3p3vdxP07RZQGDxsujDH46b/LLIJ3JTEw7p3M2+BREiDqkAW2MVdEnHVWCXm&#10;5tnjsAQ03nVMTEU8du3YiRLZ37PC8LQQ3HO37iG4h/Ttunu36SHQ537Tf9qPD4uOSAj6MffcrHoo&#10;rp2aeMCOey80kVU/7bwR5URP9l1l7D3ivxq7dh2Fh2Ap93at+4i745L4gSRHW4d7jDLCl8Io8dws&#10;B+nGSuJUp2SDjujz8aAmY000Bn/Qo+XgGtwpACTPTencgXh2M40SN+5orLu6vdbjU+JZjYEJDk5I&#10;e72FLoJOAiinuIPiUzHxaIR5iAcyWDseNrZWWGA+wGht55pQeLcQ8ZAzmaO77RiJgbxbOU4wb5eL&#10;wdlyeI5WI/5Ga+Bx6v2gUxBBK3WInEwO5I6wvQZh0VrNzeiuqIp43GmFdgAfqmZNjFsIeoBp7ANT&#10;LcWL4/uSfwLr7npDPBAJBRpNTDze1VmHKJHfUg+REoYSlGvFVVUw0BrMiptq3PHqmwBEM9MWC3oU&#10;piPLrVHKabzmALyqC6xlT4+5x2PE4gDjpmYD0EehQoV4ihqn0gA0hWYr5AXrHrcNhpMtErxyX6oF&#10;DBL9SIrRbqTfTfFSknwqkAGqPUzqqIIYqhgdH7+Ehzgl0IGo5BaCjShNl5CoeCtFVbxl9kIarO6t&#10;cUE0E6og7V1Dg5imDjeWx2XevUC1K6hMDFhpN2sh7tSUIwdSbjzNSJNqxXkDZlEdCV4UChlWdWoA&#10;l88HF9Pe2Vq8eFl4qBKctJ9qdsS0yrhDI5vrASrEY9jSLQfR1vKyaPHzeIDgpBAPB6XqFmAvNR74&#10;UM9aQ1E7Ctzh2iuI5GbcQAfjjrfNjQZhQTAiHjVbi2C4QB28XrS+zFtfVt0LOXISzeOEXUfXt95G&#10;WXVrP27+BfHYwVMTj/0TQpxCPHHkVMTjMOSutvWMPiael3nj27L5umpFAZ0sEYpqYig6ZP0KEiIe&#10;EUzgIMRQM4SlKF35Qow7cgJpt1aIJ21AIR7QxxNDewD8LSZ/8vOWEopjBuKJyorxxcfTy0Jab8Yd&#10;Ec/+HfGc+njc13bSVHecqa+tarbujrRcO/KKCXe2nmzQtx8WOYGVd5iCFMJc4cvXVVeRPdyURfpX&#10;4vnOx6RBXrpKPVlVX5hPiau+bQbPS56zM6sjTNvEJmeKQnl6DlINPeAOetVWnh5wR6q7rg6aMPBl&#10;j8bfb4GYo18HCWXk2pHjR/JsPYV4lFnEk1Uj5Ol5Rzz1OPbR193oad1/Xg++7eTj4XItanEYopfD&#10;EOJ53PZgHeDmbtm9X/Vq4jHiCHRCPFDR00Yj2BOE8VfEkx6omngEFkKNQjzph0bq6lr2btfSzaqL&#10;wj37eetm1QnxAEAPG4w6pl2Sj2c7DJRI7qiqoGcEEwhxvOADCflmlvCEnTFLYE7Eo8aUXjZ3rqnL&#10;TLpd9aSqZPAIxMFCBGs+EE+oBZ3wCpmLIydTAGPYIgcVjWrfT/IkXUsHuVyuCBlgBZTY6+D+LHlf&#10;OAIAych5C+XAPSfEI30gHuxr0opfJqfCk+XdibX+d8RTQUzaY2dDseXCAkXt7JfviMd+I+mWx74e&#10;avyXd0M82JvtFEN7tZthfq5vFt3H7fjG5HGqOJBIABYiEteeJtH+HIcJ5HjQ2f+EeAI98vSAicWL&#10;Iy+R8KKWcCcB1CfEo5HqcsNUPp6aeHy2cvOIThaygoVRyrUq1sQD7kjCHRSyKas0YAJHzcWg4ZWq&#10;LiVsoUugJaqiYp0ouOMlvVRyurrc2wVJCHc+Jx7aZuKRv1CAXuJ8BToOzYljo9QS+PA2PiSghIbp&#10;3setRR/rLr+Ungx1ja5m/Ys4b0hXnhspPVl1v9W8fymyGV9PNfWO8kc15aAtl1dp2qatWWfePa9x&#10;BylixqpgorBFQKdWiMf9UJrMJnP2BHdQiEdpNyMPgfaHeFSL+abe1rhDRZPO77q7IXd0OWn/DuKg&#10;Uh2IsOiyra89NlK4UwKZPxCPvDvuyTolHjFQXy4f9ZqZePiTIJACaODI/kWIZzO83Ayk/TCyj8dd&#10;VDXx7IatPEBRlCN4IJttv0EGBPScEs9h1LybtsRMFBWZeOCq335uhpb5RuqbflAX/cAqC3Hs6Vl3&#10;X1cdUdHN6J834z9vxkGKzF74bdl6mV1/X3dIl5Ur4vjZA0xDj9JKOfb6YMbW7eBClLHcNUaAAlV0&#10;sBkCFrmf1u6c2ptCBuWpCAORJ7vGMim9WkemuZ+IV24UNC3aoA0WyPKqJnX/uOn/cUvDuq+b5o+b&#10;3o+b7ttN73vkVcq/7bovm/YbJGSXT63US/NePS31n+m6yj26baTf4IZMVrSTNEjK0+H8MOXAKGy/&#10;rXtQSI4kHYXnXj25DlsDjYanlRmZwQiTUFRfVYGU8AuRGT0vu5HcNtvBtw34Av8V4iFdRkU5ajih&#10;NpKXyJATaDP4uu4nrKcOzbEPZqBRWofJi0NtSoixmeYbdOIusNf9GGVFz6/b8eOq/6KJAe3L2fVf&#10;dj30/YYLuwleRkfi2Q4f5eApETwaY0VLoCgtI1pWmbCPR8OmHExTJOKxbhftx41OPaz6z1tRztfD&#10;7PV28fUw9/pW7xQMCligw7xtjw7AJDCKi6Uij8HTYYzuNn30uB8lUUsunyUk0QZHQJ90Od0su46w&#10;UVSyApOrqJ34VLCvMITDhMU6uym7mnA5jaEB7q3z1IiZNGinYV8mHvdnWXHtpARk0OlBaeGSUEuq&#10;Q6GWMA2mpT4ecRzV3iBQjITMj3eTJ5Ak2fBjVtkqfjkVca2FfRVGqNeJPBzR2aPc55V4ndLtpYAh&#10;HeGSm1UZzV5XcSpKLrRhV1CBmErGC8GNh960gA/SmLftHPRRD9FpJxHWWg3jmWic2tBWlifW8afW&#10;VTzEVF0GvnFlrjnjV6Xk4obRnC6CiZyCwNJdpacx7cIBS97j0IxGeCm2NxhUy2fVz6VR/RrwJQ9N&#10;Sk6x2Ps0RnVxs6WPTNyTbY6gJQbALS8XuqhCDBXx8LjsSVLb1LwJu+JOuXPeS+6TUXPWw4Kqf4oS&#10;fHfCrLrMSFjj+GXubjUCX/oawzXU8VlffpT3LTFSjBpAhk45hIWKNroX2g/MiUsKoABG9r5opNis&#10;pR4rH4xgMmTvjhBNCMu9uwou4QtgB09j7UCibKP1VCuAKqcNvCjKXU5SBTccMX/wHAQ6BUSsdRCH&#10;y0M8fECSfR7vQaQIqjNhoFyFSv9RLVeRqhVm1NcA+IjCqXTev+AqLt/DwbStxDuXkgGOUesfiU9C&#10;S2jDrp0Vuxy0XwpxOTSz7F0mXmfLj13dcx3ee/CQQ4WkJQ9WTGPXC9LIrOZuCKw0NAcgGbrni+45&#10;lQrdRFTapsYE32wGVzsPELvhSP9i3T1Dqw4632UmHg/7ysOBeCAhpBgdhQppiJaieawdgOU5fkQ5&#10;g8vD8ArusbtI/WW74eW/JR57Suy2wWwDNPLxwC5sMUVeiuv7SpRj0OnolN1CxTO0A4+GIZ63Tef7&#10;uv2drSXzvy3mH8XzUeFO/3Xbg12+rtoRGBGYiMIWQRxU78blE/eJ2nBCPGKOVHHAwHdejTtCH+NO&#10;Qo/tp2G3+7YDfTo/D8Id9LrvvGxbKMQD60A8X4GeinWi77odu23cnhCP+q1Obq0mvB83RSGenwmv&#10;sRtGnVafEQ+8Ap18hW+2QBUV6Ui2r9CJUYZL/p54cvZ1OyyCdTb9l1X3lY/+ZpIg5eAORz4Qz4+b&#10;Cbij4+DOhpyfEM+zJj6GXSri2QlToBNY5+1mCqxUKsTz9BnxaAl3rf2ufjH0vOlJ6z7lxM1TZOJJ&#10;6M/TFpLoojh1gJ6/IZ7bReeOf+dAhiZi1oqh4E4cJwjKCfEAB3ee3uaUeNQ/BS3t6rkHOSuFbO63&#10;AyQHz6KN5O+x7wfccUyPu5xWvZpIeJNiRE+Jx9Aj3SzIOXIEsWHF7HK/SlQyUjPcnsJJcRRFdfm5&#10;Ng6e2sfzgXjivUBH5hAGVezCO64iHvKcIg5mA/PDts5TXxLC8N/o5k4eJpVJIgrxlKBmUdSxXqmK&#10;8onkBJp2w0CY3tv1J8RT78I6ZfdT4rFTwQm5W/bLnlhh1rrhi7GhJeISRx97nUjuyzSWjrncIB9W&#10;vHR7IGmG5ajMzN8ST84aIFRvRF2cMvEI+0hs4AkNqpdDRQ2wB+gD8YAdIpi4yiZy6qAQD5ekirh5&#10;JBl1SjPuVAru6FTtBPpr4knctOSx5asx7f+EeAAdvhj6ZHkUpi65Vcw61FKXGQE6EM+kc6EVQ9Uj&#10;1poDOgKg5qR7Oep8ibepeKRMPFwFlMitYuIpHVIAh4KLz9B8cDFTD1TDFxaFeEAWEQ/k4W8jJfCN&#10;VTn9y0n7bNI549ROMw70IJuacj4IvODuNsIsFRLcgTPABcoZt38X2RhBkkDBHRSOCbsobeKx7T8q&#10;eSSzRU08Yh3go/qaRbtZmXx5w0fPR+Ya5QHKV5GK7P4J8YRd6kLqGmlq8QkV9hJ/JH5ZLhwrtasl&#10;bpUdUZJwB07qg0oeMM/n2L9a9a8OfKlos9P292Q4VWPVuwjx2I2k2ve1P+mEeA6c6odUFHDjEBzH&#10;L9fE42Yciacv4tG4MO+GeOLpkQaXp8RzN23dTdTJ9duP9QCJeBz1YpTJSHJJETzQjGJQNI8O2+LU&#10;sUI83xYtcOdPqEKcATGIM0RIyq9rIQnjTsdeHyXkCrJP5du6zVbo4zHbkkZLdaGcV2/R86IpAJJb&#10;SL1dgpvCEBXxoJMepVARGQJeJTPNpkYNC4ckDB/uQYv+cO/Vj133zzvOinjUpXXovR066PuhA/Qg&#10;4c6tliUn8brvfUfq66lUiKcAWSnfgd5lQsIMic+aFWzhJOOOfDwF4NJ+oYljldw5dashWu5Iov08&#10;B5CFEiSOKIPXnQjKKHK5Yh1oqRzZD+3LERXBK6fEk6s46F3hToJ42D4vO/XYqDDN9wxK35A5W5UA&#10;9ARuwBF7X+ASx9x413HNo8dVz4WMKtwZPK8hIQBr7KAcrhLTZIjWy7b7jYej5S80uB2lGSk2Falv&#10;S6wjT8/jGnbBlrduFs3bZetx3UMPy8699bDuSqvuI1Vo4a3+1/1Q61Gse2xv5+2Hpfw9CAZ6Wg9r&#10;Pa6Ht/MOx4EqDS9f9Q/z1j2F24GESheYc2pRi9CM4nWGh4XcAIi3kkZULTCWLV+iDNCPoAcUo1iF&#10;IVMaHAM8je60RpUS6mvban11doEPsQ61OIDaGYag2O2Cu6ao2oWjiWFuPO8OVasiVVEoSvHLy+Mo&#10;s9uFhl8BLqeKF4dEyKM+nv4sEsGgZDDfFFTiJZtLOILl40j4QPYeG59A40XfuEMjRTycAl/2FAXx&#10;6OzR1RSnAqfUqbTQRMlgiiKONYZL/htBjLaOXzFnhCFIHFbCCMmskzTZ2AaGkDIXHlKwEfKYc4c8&#10;S13abEN+HXoDDgAFEuWubSeMqr4XXsFVA2pRFyKRGkEHtmlqjucUxzH/hU4MOgpe9roQS17ofkQ1&#10;siw0Ghle6ThiprUZ0yp1ey3lolCUUhgFmQ9UI0/VcFMoR/ZevTkV+py4hYQXGGx5U8o2dEIzeP4Q&#10;SSGeEZd41JU9OmCN6nJ/WSpK1eyWviTDSimqwqDFQO6cSedy1DqbdiEGTUsI8cjNM7ieD+EYTe5c&#10;ivKFyO1Us1U1R0w8wNDcQ64gngybAtrMPQrN4VTVM6VTFCteGWlcN5eP22czLdJeSCi4w1Xg0a/o&#10;E1yQg6d4NWTpayeHWuKz8/6FaUyuFwOQWSRMo6oLmvA7qmEobCGwEEkUN0ZNPByHIdhSi1DGCQpJ&#10;m8suHONuLzIgCnGYswonrWsNLsmc41wCKvE19gPx7mdS7WqSW+VdilJpbPuX7PIwdXkaDAy5J2vZ&#10;uUBrLR9xJR/M8HrROSM/kLSnkVzVv5q1vsBAmtAZshHTaESVXDV9MKUBuNxAJ6PmrRbeAnfUO3b0&#10;HlXEU60+4Qu5ZKRLgjuK4xk1IhDKEUJNyjyMCvH0RTzRe+IBd74CNCae4M4p8WQXvkk/Vxw/IR5l&#10;CDDFqWPKEehsirD6X5fNl0XzaXZFBg1ZAonMQF+XrdBD2EXRsgadHFFv13viCceg7AJGYiP3x0nv&#10;Mzsn2/e6oXx4ovUG7uw76M87jnf/uB+g/36e/vNx/Hboftt1v98MgB51ad0MQjxve2Q3j4ORa0dO&#10;fFdIPqddL8TDWY780BQ4H4jntHmCNo9HG2v3tgRugywvS0BQlBPcicI38Q+hmnjS1aWxXdFO/qGc&#10;CqyEcjx8vRCPXDhcuNd8g/L0OObGuJMJCSVwp5JK+FbNgPz9MHndaZnPOHsUZWzi0cSAUI6DjotE&#10;PJQ5+Ub+MnuynEkvQM8GzFIQT+J40quV5bTqYkU5q+DLkXietr2nHba5k4kQT5UMz8KpUiCJ6iwJ&#10;xBFNRRjPkxs2+bqbUAun7hcdBEUd5s174MljrzT86j3xeOCV9LQfZ6BW9LSfKDB51f96mJA/LiIR&#10;z7J3WylDxh7sv1F8tIkHTIFjeDmGOe4czSPFT2PEEeVM2y4ENLEjp4KtoM+dg50pCtwBcYI7D56d&#10;mRI+IM6HXQ3LdwB1TTw5fufJe+I0ohDSoYGIbEhRO+CL+7CKuJcqHb/LetLGop8STwgDUx0dGUVF&#10;FSIxoxTiiTMjebCIsbIcLLhTAQcK9NibciSe/ZJC2unS2mvUm3lL1Ulwj26NSzzuqfKBlVtQnrSW&#10;rSjtc6V22pY02/qmAhwY72n/wnch0AFoMnrf/i2RH6QYXhHxlIl2Ejgs6TmkKIdmU+CpQiG5HMlG&#10;Yp9OiCeCS2YafV3hzi/EM+th0YuPRxpBPGKXmHlnO16C8kHE40IiB6GWmZw3Jp5Bc9ZrUKwQxzi1&#10;HNbT9qgormLLLQR3QOSI9oQRiztqYuIZXc1MPOm9Sg8XOiUejxincOhEvTBo1r1UQg9EjyVko8yf&#10;EQ9caxVo+JV45HAaNqbdcxLzvhw/cb3USOG0JCjhRuwNIh2vieJgMNt8KLDFCfHExhs1XG8lVWcX&#10;jiTckYQgVmKG6t1gCuISdsUuvusNXxJBkgP1CmAZX6oGkN5D/Eq/Ix7hywnxJLOuEsE0NoqtgWCC&#10;I9eb/tWifbbqXSbeGdABgJbdC7hn2Tnn7H54XOYT3HknTSEY4rF8vyc+HohKfiDtajzX0ccD3xyg&#10;nMTxlGgethqxBfH00duqF7k/65R4OnLh/AXxBG7AnT+w1rqwEM8fh5EzmHgq1ok+EE/t4wF3RDwr&#10;4Q6K+Q/oKGTHW3ZzhK0hpnAMfJN0MkTKUIDM3VsHD6q6HR0p51QV8XzbtH/Iu9MN8fxA6tjqIYjn&#10;edOWa8e483YAxUQ8iQqS8wb4OCEeN0m1gzvcppuhg+yKhN4Tj5xDdgvJ2QPbcZsmnj80r7T6sIAe&#10;32mXm/1APOmZAmg+EE8inYM7Pxy5zFVaXEJ5Cq9kth4Tj/SNI1x7GP+4mXwHdPaeijC48++IJ5IL&#10;J2hS+XheDyfE44PSevi6n3L27TCl0meIZN2Fdb5utH1YNtFThS+FeFKIHEImHieUNtDIkbPpPsI9&#10;oZwVmNJCTxt4wjNBa9A7Bb5DojQVrHlcSSGe5/Wo8vQMHpbd+2Xndta6nTVDPHcahQ4NDD4Sj+KO&#10;JXlWqrT6qjwRTtW/VrqiwB10r54sCdx5Wo/vFn0S98tBTTxwDDYYwnjaTWGOEM+e/z0yxpCQQ6fF&#10;HJhq9Y6Je5ZAj4aD8QdOMT0O4tEWXJi2Qzxw1SnxYMjjlflAPGGXWjmS9sT2o3TAJf+pQg814sSx&#10;caPmeR6gKmLmb4gHeyZbblbAwpGuiKcA0wfikeXmT20cPxxxtpySO6dytGiXy+PjmTlyObhTEU/d&#10;ZlpyekchnjwilKbqyGpIgtrrlqTB9S5SAPJnxIP27ttKzHWIZzsFVQM9Ip4b6hKHKcRHdDXlsfdr&#10;6IFOUs4p7qhGO1rm/Sse4y/EEzdPc45txnrBAafEU6lgygfiGQl3RDyGEhUI37icMEquEu6cqBT1&#10;nnjmfRIAk1hHEULyG30kHu6rEI961pSYQyr9q0n3YtoDcdRjFeLJoKrIiMPl74lHw69oiYJ4QjwJ&#10;uF6P9Chq4gk2/c8SD6AT1jklHhJ2FhaXTwVAKgRKWBiJNurb0qDrdU08J8CBQjyIq7gkuKNB9d3z&#10;mRc5D8GkjyzzIEMk0/YXoCe9ToVR3OC0uSIwEU/6IvnaH6nlpAH/AfHEP1Rda+JJDxQIcjNuoyxK&#10;Ct9suWva3FcHlqKPya+Ym0vDSnHYBHR2ZO5dor8jHj6OzjkSMylsyM4eCvfcypqhp3+xH1ymmwzQ&#10;QYGe3+pJll8Xbc3K4zSJt1VXvUKGGA/LOiKOuq4quIkMPekRU18SnPG66jzPGiAOQKOltdSx1dWg&#10;9P3gdaW+rVf5fgALdfRAAC+Lpqc8VnAPxBOvRoAGydVh0ElQMNzAJd9WLUr4udeSFJrlz04UEvKX&#10;wBwmDGQQKXQil4ydLhDJP+/G6Meui+LXedt1cu3bvvfHHZQAvkhvu+7z8lowdJOzCgb6andU4RuR&#10;TZHu1M4etn/cKH6oEA8PDXE77PIEkq1SBkN92/ejp3XrG2h1GLzu+89UtOk69oj250YyX5GcXi/y&#10;h6ln6kQ075eJCrc8B4kjIiSyeaJCLWt6O3k7yKnj8VnutzL3/LiZPgMWVjlo0Pm2iUqgtA+O0dfN&#10;CJEtQT8Jr0l3VS34I3pZ97/CK6ve46KDnlfdr5pzaKR1TLfcfpu7fly175cttlz4Iq+MPC7yGGm4&#10;luJ4nmnS7fQR0AFElu3bZQudAg161Vru8EQ39d7PW5Zw6nnjg+AL8DHvPixozBA9LYdPQMZq+LDU&#10;KXt6ehRyt26j21X7DpxawVhavupkBSvP2eP5coCVp536pB53Wrdc7pZZ+wGo8tIW6iOzMs8hup/3&#10;0d28B+4IehypE/cMwr66M0uOGZEKVnPavsVmT1o3c95Wbd534Q+k2jdDDXq3p+dxI05SN5ZRiUSA&#10;KZ6eoAzl88pLghKAJ8kWHdWWvgBBxSVJhwZqFCBR8ky6h5lRyYizF1homJIGoGn1CS2crrgcT0Oc&#10;qNidxit1Vlh9cQxmG0oAEToYD+x3QAGaIREnhEBhoeXWSdRyMEpLY4V4JgkWtncH24mtxX7DEMf8&#10;8/bNWstK7BZQke70VPWtRaDGJzKLkFBMtBU7jVJF0tz4Ie10HDdwwx3NNSj6GlLhThVpq5w8pTL+&#10;XD1WVqJ8InZBhPKs9Lh6sFRQIFTBA6FkitJBCj96elBcO8Kd1Ui4w1UaimXs45Ems0u71ikzE4yC&#10;ICeFG7vXKSKbKadiC6ygLwnfiJ/cgFn/ctw5yyIPiGzT7sVy0ETTzuVm0l0NaVJHnWUZBUZCM740&#10;VxoCJi4BShZ9TLVGWo1bCvGRhkVLiGd0NemfLcZXK80sjBXnBgUWYgv3HKWDSUOoigeI46I0Daqn&#10;Lkw1d62vE8+fWyisA/SIe/QodINxhJiQpIqZijQdsyTQsS5mPRjoLA2oG1PQRz19cjjlex6wACOy&#10;NETYokj9OK1VH864XvY1cD3gRY3iql4JNxZ5WFAOW5iAa4U4J+HMRznDDvz1jVAaW77tGyry6DAP&#10;xWoepj2OLHtXtM0NszMpkTdI/WUqTQQGZ/B987UhnptxJxE2u/71rt/YAC7ut9oMNGir6sCCWloG&#10;F0+0MwBQyHzsmRK+KCf5rzSGi9qHngXRRUk8ls7FFsThiA5CSwWYbidtjdgaXO5MPIdxyimep78j&#10;nhpifiGeQkJ/esSWEaeHcrAmnpe5hm7VxCMzD6xsuyEekEXkoXjhElLDEaAHiDEE2E9TEU86uYI7&#10;6Hl+/XXVqoknPhXDhF07H4kHijolHntiBB8BFBPPTriDIAm5Vd4Tz0+5c7r14l+c1bIYvpymcmsp&#10;KvKszQlFaoV7dJucMvGkp09gV7FO9IF40FeFs/QgnpdNB9xJtHVu4YUb11Vg318STz0cPcRD4mdW&#10;D31PPIWH9qUn65R4ft5Os5sjJ8Qjv84J8Qy/rq3/SeIBd7IghuYB2g5eVlAdz5mSBXkSH7SvSp+X&#10;YqLfEU/vEWzSEHcNaH/a9h+3vdrHo74wR0NrSDxnK+KJM0k9aMrZNkVxUL1sKMTzIP6AgcQ6D4vu&#10;w5ICj8TzoFrAhZ5ZR5HLp4CiiBkzR9n1rMrqXXKgtEaHmXhKCI49PegD8TxtJ7fwh8ZDqRDwAphI&#10;GtXenfiK4sKpiUeLVBw7tjCNbfmB7AqCcp61lhYgouBl3np/RzyzQjwYe04JYioGikI2NRCEeNxO&#10;h13PKVM9Ml7CYhDiOfZMeZS1hlsnNtnEs9EsLx1Q6QPxYEdBBLAphpytjDGv3c+JJ90fsr5iCBNP&#10;CAnrLmiAZqrMHtDejW1Dp7jzq96Bzi8K7iiqhn+TfBzGGqowx5QaOYKUzW2Tg8rLb9EGjZBXfpqn&#10;KJlT4rF7Q+E7HEy8i/xAky64gygNyIDwghR1dQIXbrkQTxGW3gmwqSmIkUusuLveE4807V0UvOhL&#10;ccAEdxDHwzqnxEPVIR4uJ4H+hnjmfYy3nEZH4mH7C/GAO5P22bR9PusoPLY0qSKeudf4lJvnb4kH&#10;zQVhHrSljq2rcfsLpdlVpkXmBTG+EeGIiadyF1X3WDUmym6tVCRHUZF2Fx4GxW4SaUZNPHXJ0IkY&#10;Rd4UcUPNOpWai+4luMMzSVPT2ugD8aD8nzklHtJH3EGfEQ8/Z1cdV00TzArxAFufEs9OUBVfl2/f&#10;YKrWmngcuyOfzbbXWHcuQjwHfsVURHs8mFyAUlw174jndtxCnxEPWPOeeJzB0COOYbvunN9AUdRV&#10;ShDxKIgn28JYrd80DkuDs0Q535cdtlYX/cRgu2fqTbPsaHj5v+4mfx6GwA0y94BEwzcM1ab3nauc&#10;331JHq++ar1uNDgrSzfAQDDTt3U77hxNumPy4Fr1PblnJ44fUU5hC3GPXDvuvvkGBMjq9zHz31bq&#10;C+PUT8f3oOQUQLg7qXhfKhIS9zhDGl+gR2fNPXv1NMEukM3rthO+cSxzAZqy1SQ90IM8TCr/dqiK&#10;hFnOZkdUEI2Kvq7aNFL0A+WE3swoJ00t7VSBlmY03g/Yinh2WHpss/t61m0xll1c3EgiuCkw/Pfz&#10;MBZ5uG8LkX5zWE+NOFZpGLV/U5P66e36uhkgYY0HjZMGWb6T3o3csSUqEsRsNFArMxZCJ69csulr&#10;TPt2+LLqPc476GXVR1/lvJGethjv7uMq6iSAJjHICkNeScfuMHVs9ag9fV6FThx2AzZx+eMSOuk+&#10;ubSnVU9a9+8WnWeNTtdcPs+aeodKqaV0qyUI6Q1uO4zZddAPwDR85gnwHG4nP+6mibOmqKwk+rAA&#10;cXqPbJcS5d8vtU4W9/K8GzysOugRQtIuhU9etmPNSbjoI1ikoM9aXJJxXhFpXkO3c4oaaHjXapgj&#10;CPIAMm4hBrToc+p5O/l6mOuqas0mOWlSshBHx1OmjjjBtsYURdQCPctedAOOzKArLhk8booXinJu&#10;jUqJ9XGiTyK9S8pf9W25QHXxwB/ghc6Kb9Rm3r+nxFOmYIbbvPgouCMqsstHZ4EeCsHM866UZYVa&#10;sM2drfqDIADtJhgWI5RdGEiFFI9R56C0OrkceQNAOP5m3rld9z2hDiQhhsDcyvQmbuakX4ldgchc&#10;kbwc3+lahe+wTX+QSg7cJDTHzq3s0nIuDNnkLKKpniNHWKMjHkxO1Zh5MQclyP1TCoFRjCnytcjG&#10;UJ24Tei2xpyonTrlYj1sW1LUDjUKdOADPxz1MWFaBEB6ehYJAeKqloduyf/Bc5BnogrU0FXa0gxK&#10;5mnb3yM0VMu1eAK8pUexGF9P+hdaC8IsxXYCpnjKnMUQElKn0qhzTpMUVaMeKMXieAQWKKNuIzVV&#10;/S/qVhs2f590zoAMbpwjxgVN4bPoS8uBe8pAHwkDXLlPKNBsMaUiz/ETzkhsUPhJMkDEcyP3zJE5&#10;JNqAjV8OPKjK3heO0JKUHHuf6kin00deqzLUXLgjOqHNg6tZV81eqFXkl3MoTS1FhbEyC44jgisG&#10;anCkYh1FWKP1hIPITKZBUqIQwILEvFvW5kzsDoI/RB46C6bw9dBNsdVPSchytdbkxRlspTyhEzuN&#10;DCIYfr7tfE/49LmKL4BQQ4bf+alaN8iFcNWq31z2GvPOFdss3ql5kz3JsnOGrq728kvRSIOaIUkT&#10;8GgaHjlaEBQC7hzUn9WGaZbd8+2w4QUihErqnJKPR7HGqITvgCMDKeOtxDpHL5EgiZzq3uLWBpde&#10;PoLmNfY0AyTiCfDt6p1v+1c3HrEF7sj3M1BnlgN6rm94IVSoBPGYZkI8dvOEeH5y8CQKhzyane9G&#10;A7K+r3SES97WVkU8kM3ruh2kgKLAHRHPVlPyyPZTPtl0vPu8bH3XKfGNjjs8BcXHI8MMgtiV8rJq&#10;odddD4V43g6aqiciJ9sPGAH0BFBCPEIEkQcHYY7ijgrx1IuD0kLdI0ix60A8X9ct9LanEBdVqSae&#10;OGaSDTzKbpBCLOJAnLSKRGmVT5WDJ63NbsaagSCFeHZ9q/h+5N0hm5+eHiAAKreNiIcSwJoPxJPd&#10;b1pPlIoS1iPWQXEXOU1OjcM61bNn2Xk7TIxBAh1LcPONzOsu+qZPUBUJbk6UCX4e5+3HeQs9rLp3&#10;i/bdopXt06qDXoQ14qEQz8t6EJk5gA/FzZDQbIFwRnBkI+K5mzcFQJse6PMIYzmOJ9tca8pR0DRH&#10;EGktMrqHdRQ/RIZc9eA+MqSOsEWzAjKd0tlFBz1yF96FeNDtAi5pofSIKQ8YtNQaeO4L60dghxRP&#10;zNLEcyqQYt71cTlvRAl2qxSJGKRwiSjHjOKx6BqW5ZItR+GEdSIqomRtHcjMW9s+nkI8qREjRy28&#10;+Pz6ayeDJT8Qu+oI02Al0sVhQ35u5AAruM+lJh7hkUOnhTJaOKISaVMOaV7NsfTs8j4lIWqpGSKW&#10;3uEmWFkUTOG/u3p5dEquDlFC5fXZjTt7QY/8T4k1rrVfdhDsspmp28IE4IAerPjoOrhGyyOqxmLJ&#10;Jpl4tjPaoDgGP5kj4ohXMBIGlFhWQZJ7r3JWGapgHbmR3GW2qegK5dpSIBp3LBJSKdnMIdyJTTKO&#10;YMZi4LGm7AryZr3VuOOluKyaXby0E58OqolnOW0tsLvA36zF1pnfEQ82z4N6JJtMnnwJCubJy30C&#10;T0ybG7nWjKFYrHFLcOP5kWlGEl6NS0tSLDCWdv9IQRkBQRE3Ig9N59xgYTioXBRCHHAHGXfWI4Ul&#10;wbthiFrVtZXEN4CCvjAIoOFTFkZbxqyjr4VaylX9xqxz8aEoPhe2M/mcQjzl+IoSPF0hB/mx0GCa&#10;MesCEK1lH/PPo4M2aHDL96tLPicefRubmTEImXgu0Gp0icRqjuPhb0/gBiVKJss7KApH45sa/JrC&#10;JdpyX5CH71S0OoIjL7dZKssx0eKP6uHnEndXXS96l/qLpbWrWgqXkSOHzC7Tkwqu+gjiKVL0ca+x&#10;7qknSDTjtpHfM/dwVUVaJh7yyH8zbG0HTbSU30XoE5ePxmRVtETiwPuHN4PjeFC4RyxixCmhOd2r&#10;LdTVg3iaKKWReT+Gqy42g0t1q2l+Qmk3Anoukbw7CtYpAptuJ+27STsUtelfIgipEI8m1FmFdd4T&#10;j+GGbYhH/TLrztdFE3HJ61L6vhLuGGjUh6WQZ/uNToknKIOpxtYqHkX2u/11ef112cx0hc+LJvoq&#10;EhLxyDBv1Y9T9B8RTzCCrbw1NfH83CemuP+eeNS1VHDHxBMGAnfi46EQuXACT7VcYE087mlKZu2m&#10;GdxdiEeIY8o5VfK4tdoFWQrqpcNuazdPRTyalkaDtOEVeb++8SlwVgvU/08QT3Ww1KvqKEqIKcXG&#10;K1jHXUUhnm+74dNSgTUvqx76umbbfVy0qzDnVNSrpzH8IDKjp03v62HE1tDT8jisgju/Ek8YQpCh&#10;4eKwiFAj0CPiWYp4vqazTH4j4UgISXjka0nEqZOztTiePBlyZT9N+3Z+fTtv3i87tY8nmT8nnnmI&#10;p30zaaDbWYtGog/EY2Qp3hRzhnYFJSaeR0/TzNn9tENOdTYlpwkpuCMGMvRkF5EfUU6YJojzgXhy&#10;SmfluZGrBny51cTEhXhSlKBENCP3jCfzEAp8JB77Y7CybElT4Cnx6PIKdxBYxi2o2MjEw+tVxlsm&#10;ze/fcQuL4pevDAxlBn0wrhjvbNEvxEMG9XSk+2PNn79pl+eGaPwH4tnOWxbk0VpPMTZiEZiDu4Mk&#10;sPEYCWos0DPTvI4ijBPiIcO8J/9B6ITMUbhEZhVKEJT8BfFYdpMIGqJcmwIlEw+X+0a8+BQHKcfd&#10;XiTYpeUwEA0WARtPU8J+qZXFNjy6QJvxSD6hz4mnuZhoLSqIBzLwR3AknuCOPxo+pqpfoyKe3Vx9&#10;YZnaWBMfAwGiGT4Ro08BHUnzZc96wh1PG4gKAVTdXjG3gILX+lb8rCoaXvNlmHcvyuMFZ0dS5eBB&#10;cpzUrBP9PfEUsim3+Y54zCsd4aMWbTD0GG5q8SjYfiAe9ftgwnkOJp4tXFiIBwoh3RJ/T7u5XzKg&#10;FVsTD/gSlV0tWi59IJ7FAJ1rymMs90SLP2y5EbPOhlsDOhWVfBaFePi81AxNvaibPW5DPFVnU/ij&#10;EA/3UhGPewnlOgJ6QIdECptXlCHTKId41gBov8UW3EFkBl80mbKJZ8f3RO0ExXikCpFOLWDNWn1V&#10;cMmReNSxZawJ8azFcBereo2ISunk2mgou1SGXxl3auLZi6Wc02SzA57K/D3XIp7hFSSkwSX8iAYN&#10;c08TJaBHHiOHM4d41r2LU+KRfmz61rE/y+pEAiB5a7R9mTXEOqve60rxN+hxevVt1X5Vns4Pdb54&#10;uh13VKHnWcOdWYnF6Rh3rl9VWhe9LFsKSaEx6iTqf121QCVETpUAKwhHMJkY7G6m3sHkR5m2B3Ou&#10;HiJhBJe0zTTiFfVnCXf6/7ydQD8pH75xq+TsQRCPYp/LaqaUXPU3KbPwCJiTHEZjN0kXmskWpXlp&#10;TMCCFtJa7pSGlVurgOOFI55TMayjqGQeC2dzj9a3be+ZO5KvS0pOSrOPx4/IABdcKz6YSs8Y8mUH&#10;TPm2kYpjxiimBwiwohUN67FNYDICdF6Ag6VCiR1WrM6mBNnUosy6WBSy4fhzynEep6VMhSwZRMpo&#10;rFIU7dEoLaqrIEMxwnAJ393duCH4MMcULdoI7omjiLM1o3gUVSvZwjQ30ybplEA6B+tsiS5SrxnN&#10;8CitFJWzHrGl8KDMbQjroP3k+jBtgj5wz23Qx8dv58CQZjIU05hOsCK8cXitACLBgkpCHxKKNa5Y&#10;4RQXFP6yHEA8iq0x9CCzjmEFFlmIS0wqnZuVsCa9V5BNXDugACWzFfdYduGU8BrqYqtQ5WMflpQy&#10;2UphIFolrFHztlMsPYbQvT+L4lzZa25iN8b4UgsjIUuMdeR1I6SLVcOM6f2bPDmu17eGUp/gQijB&#10;vhml+Q/tmWkwKtjF+EXqp7TjfteD8ByPJW3b81lzy6s+tVPR/XpkQNHA/jCH2+PeOg8NS1wRNp7b&#10;BzVoodgCYvMAqFxSc4koSnKQsp1SgapaCaZB2OByL4EMoU88Ky6zoqV0Vx30hDPXjkGNonw2D5/7&#10;DZXCFha16FnJ4VQqtZsnXVoTgQ5aAXAcnHfWWuNdLgd5Hfw5KmfVniifEQ1Lm+PNmg2vFlwi+lH8&#10;UC3oZ6uJGSEe3SMkJPEP3gou5LNG2a2phd+FfhrySQQRTCTqLhFD2FMi1slZUINLRCpWXWCKEuWo&#10;ATRGFJ6ilMdbuT3MPaSpzp/CEfhK7S4tN06BpHM8bU5FdWYS5OdIhThFqrG+Tbbut6qhhzRbvlpr&#10;L0+x6F8g0ETeHa1gdQXxwD2Zg7h4dyjB3Wqk40qJFhzRTXGDwiZuWX1tmHxDFRQFJFFIluf0zYp4&#10;Ampqv29BkqfHUNW/0jimmockxe7MO5f5RBbyZnl5LC8ZEUEYUMtcBKYhWiGeJQyhnqZWYRdByTWs&#10;k/l4uCrHyw0alaT+5QrKrJSeJtoTebpk0Kdafb0raRiXxn9dr3rn4A6sQ7Hg1B3fK3t6diMAiGzu&#10;5ApCqSMMGOKsnD3Cqfb5od9Av2U4egk6xo6GeBSA7Ejbj8TTPiWe4uMBWcw04M7LvPk8u36ZgTIY&#10;6XfE82TiiSsFZanO+GBQgAAOKGc9U58dJ+Keigbk5gEXjpkr4jEQ1LJvyfFDVohnEOIBbk4V4kml&#10;KNVRb0U8YaZ3xKOWlO6hT4gH0TCaF7ZLU3/VkXislCmdEA/brzDTiR8oTzJ8mfLR06KNzCIiHsXZ&#10;bNMVJS4J8XhxCZOWG6zjgp5CPCDOdwfxPC27qCaeGl9CKiEeL1LRRg+zJnoCsEohUn2JgngURCy2&#10;cHSwiIfMj7ALDV6SeRDcQS/bIVzCt7b1X/+vxv/vf9sOr2qOEabo8pRMXepUAlPIb0YR2ZA5fhcE&#10;M+UUqoknu1IVi/O4YlencpYL2Qp3Vr37yskU4kGwzn7aBHescvAd8SiqZmhAkT+G/22VD0a4g+CJ&#10;W0GP3TAGi1i1KIiDQjmgDyKdXq2Y9nBMxMsUGxbiyYw+wR3TzDvVxCOgqRas+EA8kmOAXEI6v2wL&#10;PyOendcylKpsoRlEyezynuWO6rNRMuS4zImdIjXxFO+FBzrJ+pp4thPaM9CSUvLqK4ghbp7VREPQ&#10;gR5R4LKXttWiFi7cT7t2GIhjxBaqVzNEl8bwKEw8ufcCNGrkJ8QD5YiQoJzPiMcgYp2gGypmpmKL&#10;UmBlR0M8lEb5Jh71XrEb4ikf2ZJP+RfikZlXf5Pw5a+JZ7fsCXoUn1SIp6hqT1FcAjQgbc4tzOwo&#10;kh/lA/FAWt0ENZP5f4p4crDce22D/ahRPHkOkVHm/4R4LFrI5yteTB5VYeJZ01TN8qdPnES+cvXD&#10;T2kQmEo7aVXajKj0Q2anC+t8IJ5y+yVS56igz3xwob4tsQgwVAT3bCbqz5JHR91DAgJJ/T6SXC8a&#10;HaarQjz8DIM4H4lnIOJBJLgwzGR3jognny+sY8mNBKOAF+nxqYhHuIPkBwJWeqBJU4HSvxBPRqSD&#10;LOmfStfbO+JxR1g8Q+mEKseLM6m6is+UJ0wjk+Ej8Vyi9HChEA8tAXduJhgIrtKyFb6WzOeal3lo&#10;3BmJdUAcWAei8tqiinoW95h4dt3Lm8E1+k0DqezmAXe0GkNmXt5rdcw/yorfHl5EBgFQ8fS8LltP&#10;k8vXFad6P3cDzHDm0dGiEyIkDezCros/POOOBKlsOupUMkz89BgoAUd6xIQd7gMygvw07nC5xmSJ&#10;nOQFkcwQsfThBpTdWhXoFB+PKSFlDlWFyldH2x+HMbvpJCIP1XEqSJE21OKIIUNhyJSfBqRJlGPE&#10;kUikSTX01C1MI9n+dIdX0iknDqqXtaaiAXGiQI9kaiEbShCPZK8YzQ4JPcwa4NFXcm7BiC7Xfodp&#10;TEsU+5I5/Vatl3WbLafICeu8QDaCm2AKW/VhhXjKrnq4NAWzurfk/indVfYhgSyASws9sFWaI50I&#10;KHlxrMyzx40/LNu3gNGqnCXn3fT6YU6iyzaKg2fR/TK8/P+u+ufr/vmqe7YfXd3PO8/rwZOilQtI&#10;gU1hl/tFYZQ4aQAXqOUwuWZriCkcUzMNWwDoMJFIcOoOXpGSXxkSPwTNbPkJjRtku5kVxNHurI1M&#10;Odac8rkK3OnfzrpafFTT8wxgoIOzneTs1N1ScdvcOx45HABkiIQMQ2xr3HnYjJ52kzvF/Hbi0ii4&#10;s8BYYoz1J7JGlgzgIlEACAlujmhlFGjBNMIaSrMVJz9F5SAy96jfx1jQ45QKN+vEvooqfIlOBXRs&#10;lSPKpCKkwVnuGjtVaCPavu8SEj3MO5hSLJmsr40KNED5yuwQaSUwY1xOXVrPvH2z6mf2HfFHYplJ&#10;27xxC4V4fC0PEwunXeDAdpFL9DzXAx4gtJEGw0mOQIoKi2zcpeWOsG6wIKwT6Km5rdwXQMb/bDu6&#10;2HKVbkdHisVVSC/GwFXcLCAbzeWTB15rhcFOjeqby7g2uKcDxISuVuKS9oYPJWHX09Zy0pyNGrPR&#10;lSN4OK7nyZNRYKywVaXVojGFhPSc3doJTKORVgjigZnUL2YMSrg0Up+jKKexsCso0u4p8VQKK1RS&#10;QFLJUIGCRULKx62g5sQLO1v4hjSfS0qbds7Vw1Wq1uiwhUOM4Zt0ZpGZiiIeIxdWj71gTU4lnZbU&#10;SqX1tspMtuAOmMIRPasUQmvJVt/Ch9FYmf6HhBa3GnELfJP5lbGFwGjk1W4KfFMs1ZVZBJXHfzzU&#10;WpFQI7/xwA13lyr4bnDXlMxxlEThoZE6De0lEuvkg+D7L4eNe7XiknH3k3qR7HQRYHmbPBoDv+xd&#10;zdrnQIbBRTiCYJ1l7wLuWdtPs1FEDrijnjIFI5dsBh3H3OwGTZhGvVoa6+5lKyofjwsBU45IpFCe&#10;arrCZdfOIUoz8UA/9cTNt/w6RDyKU44XB6BRyI46ttTbddBMg5Zn8WE3R7RgRf/qAA91L/e9SxGP&#10;pxzsVa4dr4ol/wdQMqiJhzz/vB3H32PiaQM9hhuTEEaag2jdgST+PEx+bBS7Y+cK2AF8UIgmHpTr&#10;yH0xb1vOdmS8V5KWkiAdj06FLPUudj2IEIUAYu9RfTyqHTOR76UariXpFPf4th1AbN/Q0i4T65sH&#10;WJV78e0g+ZC86gW08U3LWpWK3GCnDSJkUDSS+7BQQKcW2eoEZ+tbCPGALKYWQ48cM+p7MuuAR/0E&#10;MxXc4aBxR621nlYtpEHsHt4VxOHI3ewqx9FXHv4BfAFxhEFVzI1wR3K8Tk0897MW21ctCqFxVRpC&#10;te4/zNshnq8eTA4JAT3inkpV3xM3QksGIZ4nhd1APNenVBTiORXE83U7EpG4/4hdvtyz5v/gq5yO&#10;NsSF3zSFT3qvwB1hSqAHPTvq2ewShYqKF6fW3axSwR3koBxxSTuAcruICwe+adGe21nrZoqgHxHP&#10;/bIH2UhlokK2SmR41/2iaxcRMHQsUIni8lHXFQb4Xqt0yYpjj2viCQyRQbjgbORHcerEoyPUgKhA&#10;mWVPg8LW4iGdrZROruLLQccyDTRGExOPsKmwi0tAsbiY7RgMTt2uejfrPqAD9GTxqXqld2egVTRj&#10;iI7QE1WTE8ZjYeKRtaBkEZiHmtcKSQR3xC7pAzIxoDS7KqTj0dRyCGWCQQjA22L7F/1LN17PNtKF&#10;2U2B+tPfpgGaw3o9AOA4SINVi4NsKuiBeEoXSZTy6za7AWUKRJS6RDxhHUyXGUIJ7s6mF+W+4iTY&#10;jNtATy48lXJW+SnKg9WFINEa4qFM486ReKbNKMSjgB65QJq6Qdrpx1irJh7FUGt2H7UQjGCLFA9k&#10;6Cm7PAETz7SnSf/MGeq/O+6eEA9wgIlFtDzQUH8QIYlK6cEpuwnfUYY8ZzlmFFMcscsptiGezA+0&#10;OCWe+jMyr5yKg+n2MvTwwEvDRDDOUEf2QFeuKNWxTWZVTUL4hbXGdvrpob8ingIiIyXYBUQSU4x2&#10;E4q6Wg0v5r0vSN1b9nkIpMRSRWIXK8dhO0ThmfKnQGH5TnrwPK31Ewj80dQ5aOIBX+Ie2LEHmsA9&#10;jVn3bK75jvkzebFsn5dPwRhk90+l3tVca0RcHfhuVMQD7qD0asnHI3C53IIanxEPuKMtIOth6mWJ&#10;eNqZ+zUAJag5np5T4tGuoo8VaQTNrAEguZoMNyNOQVGlSUjOqpp4+hcZjg7l3E6aiCOajMcrat1P&#10;W4d+A9zZ964K8WhuwJ3GK2XeHfggoFATD0j0582o7ttiC7twUJE9uoo8vZd583Fy9ThpvC478BN4&#10;IQtN/k2bWkI83+X10QJb3008goZVV+RhPKq7sQIrYhc7hKCEn14pPYQRXEDZ/aAPxFO7airi0UFz&#10;Aw1ugzvo67LM9fwyv7aaHHlZtIIjj7MGW9Vu4olHJ6OfyAO+cFAk5I4q7RpEatYp2g9eqxZyNiXX&#10;KsSz1kgogQ73KBl3fiEet1YQlooAmodFM3DzfQ8TtElnShsdjJtn3TbuFK6CWsAdRRl/RjwIsJBf&#10;x86V+HsU32PikZvHCvHI+6Ieq15NPE+FeLrviKd0Zn1OPC+b4bed1tgSKEAtC67q38879/M2Z0M8&#10;XP59N+JycOeUeMIrGXLlhADoU9xBGX9+L/fMEXfQbqR+NBCnduqQoCUhnkTGhXigGaBHopxF73ZG&#10;UdSoRbiQM9CGfl1ypJhBTRhY/DfuABIBfCAeziL1ZAEoU3OPejeKLyekUiS8kGpeAXeUpxBPoEeh&#10;0DVFBR3+LfGgmJkQD1Yz0MNWHVvu6kLuiFGBwgUXi3IQ8fJNUbHxH4hn/4F4HPYrcDGLpKm61hb6&#10;Bs4jm0mF44EbeVxohjuY3EdmVEKuAhXHElX7SdIGb1u6fT4dCHU7hh3lApm07G87JR5zSbpIZI3s&#10;6ZmX6Q3TYGggPXG5hVRaE0+uSm+dMtjWctYfRPGiYebZ5pmciudDTo5jVtXDQppPxCgjmvmMeHSc&#10;NEoekYqIR83Wh3XEHcTB/4h4gIO/IJ7i3YlOfTzuKJGPoXKlnCY4m2wfiKca8h0r/pF44unhiLCj&#10;fzXunqMZBPCBeKrMR8FGvYIIQhxBj1qCOOsqNNMP6VxIHhKc9bYAB+LrIdjqkvNSR/xlqO7lc+KJ&#10;oBb9uPhEYukVZQxgnYM7i14CYtzLoyCed1flwnJEn+OvxFOrPDQOarrnvt023Ck8RyKfhSILM6Xy&#10;NXwD8Qh3KuKxp4dmaHrDRe9SUw7KK9P8lHgCOqt+SXwkHgfxRIIeCAbcAWI+I57DpH3DPxN+FMp2&#10;JJ57frb8VE087NLOHbV3ztc99VKFeOzC0Vw+urAink3/PNoPr0I8XlniqF338jC4uh1e/ybI2HQV&#10;4LIbfl/DCpo/UC4fgAM4MOKIb0w8VayPpttBopnInUHp0voKRsw7CNtMaY6n6fwQ3DR/7AQ9z7PG&#10;Tf93MMjRNkIlFKcFXCJnzA5U6lTgYpUgG7OOe3NIczwAYaQ47T8SV9XEAxyoN0reGl1LTkUXCbN6&#10;6HnWkubNl6Vk35WDr3V3BTJeK2V8U72r0d2OhqlGRRW3jXq7HFtN2+LQQolQZquDt+PACvnT5moo&#10;E8SjKjR0XMg4eNsO5YtyfJIuMVpFoNXT/BrlEm0tyuTUS8VDz+vW46r5bd8j8XUL+kAwcvA8Lazw&#10;TSWFBFV9TwIUGCgxOhpdVRxC8rJMm+R8XLbQgxFHs/wFj3hKHm6Ws5wyD1Gm8ciFowzRel4BVWVy&#10;nUIkhhjN+yc0SaJ7O7m+mzYBMlr4MGvV+GIV90y5sAIdEjX6RFU6Q6vEPQjSQo/CF111a4Es4A7/&#10;yUJFBi+x1+2sg+4gknmP7d1Uup10otDSfnx9mMJMJVaahqXkgwwq1lcJhCVG2GC7XvgfXHaxiChp&#10;3lwx2PxdS2yQxpfK6ktVUWXYUdhFjJJY6XkXuStNo8OowgSg+GKkF7ERR2Ozp1AXfCCE4nWf9sTJ&#10;AQfQMHUVAUOV5ELn/cVbdayx3xyBGzAnpE/Rh8v/Uhh7G9cPCjogbAzSM8lNgRq2QD4uh4dV4jm8&#10;7IBmjhF2OFhKl8QzhHyb3Fo8XjReYKfjaiQNVnWqiIPtFe/cBA47wPmEDyyN9xZbWAqdiTC9NINP&#10;SgZGuCO4ARFyVRqpg+wGejxZkecrynMGZBVerR4Tizaw62+FKYqPY9a1awfcEfGs+aTcdaVgnbRn&#10;3llMmzoLr4SBzDQy/PZe0KRf5UhVPkfNvByGU4O5dt6eaU3yrPYlhpOnxDeSTqW7zWgNgriTyzwk&#10;xAku5COWa6EK36lFBofmXGyniu0N3CASzlBZ/Spzmp1bqMVnnY/bVesqPke2fCf5eujawfVcC2bp&#10;rtnW6z9wCxkpRiGGFVEUF5KgFp5zGpPaUZqqDBqopUBjsIPvPC30T6C4f6LS8vcKuyAZe4W8FBl3&#10;LhYglKZIriBJZGOlr6pKb6rpfLLExKxzHjRZ9Cin+NsEc/FHDkRyui9usHitjo10JE1j49helFCh&#10;LEbBW2XDN4FH4S0qYTRVFHC6sUCc9fBy2T9fDwQ97O4Bi0lTPhgK7CkEpwxN1yQ6imVeU05Iyzfr&#10;XjCtqgHu6Hj3AmS54SdAs/sNBd+kqysIpWYoHjnDrDy2XAc5UuZWnnaQ5toZXG66Z3CPnD00zLqh&#10;baPGYSweEvH0L7a988Oo8VuBDOgEmtlrzfNT4lHXFbZz0WRbBzh/IJ7XVds8If8QJSiIx/P0hHhA&#10;HHAH/dzBH3H2yGOU6YxFMyaewi5ujCRWwN4LpFAOkiFUgUWHEnJEVwl3jsQD7pwST9oW3JFArsV1&#10;TTzfrByXTDx2XP174nnd9H8o5lrjwOGetO17oS6laWcSKPwRjw5tPt1F74hHtyzi+bkfRZ8ST0qw&#10;1CoQ53nZSp+aesQqPa1bzxvKb4d4Evz7tECfEM9zxTqnxKOxVJjtWascXHZMPJ1PiSflo5yNy+dF&#10;q2XpBhMYhP4d8YRICvE8yNND1RqD9gvxKN75MLlOBE9NGEGcmniS1m4ZTJ7ySxV1USGeW00g1HlY&#10;998Tj3BH8s8MPS4GT8vh/az3jngmzU+JJ8iSLcJABmtCGPXuO+LhH4yJx6tJ/Eo8RZ8SD/kryc9x&#10;QgAhkoIC4I5VnZWVNZRYIR55QRIiY+KpchZfTlhHx/8D4okJlwukogG2mNXskog+EA9VyKXkhvHi&#10;BnGwtTHAKSFFcSHEk0tuNNJejUxPQQpUmVWBBS9UhS8R3MjsJWw57fxAPMvpdbSCLbTukrQcX0MG&#10;mF4eMp8XBiaGEwzKvaSRFKJyTDwKWHbEroKXLdV4GsVs4pEnLPT5GfGISwp7VcRDe2bt9HzRsNx4&#10;be0+l/73O7TIHFOeJFC47m8X3RxR++MgyXOo78XEA3qmeft5j5ZTJi2PTtPlCE+G5yPGkg8DhM2z&#10;qiQDL/kxhnj4XDiO2D0lHh7vpHs+r4YykZ8EKADuSL5c+Q062SZbTkW00Kikp1Q3I3nqbEEHE0/x&#10;4sx652yTU8/QKi1/r78inu24sRldKkGr1Dbnr4hHgclmnSjEI9wZaDv7W+LhIfN47bkBTfRVpJH6&#10;WvpGQjxUWha6MvFM219WHnb+P0k88vEkIgcFoYwjVSgPGjTBHaAH3NFtkl8llPLl6SHhKGP5aYbN&#10;/4R4gBvxTb+x7lyg+Hjk+ymzKr8jHmFQ/8IeIGUI8ZD4Ddr44zAMdgR3gjUKuEGiHPENEMA2E+0o&#10;se4g8AWFeNSxFV7ZDhL+rKJ2mrZYQcqayo8MoI/ifjy1j2e4qar783bizB69dRhoYh6gSuCV3jFx&#10;jxppQjIBgBHFqKcjLEeQFijVdM/VcROPKUE9QV/X7RdFQxcG0nG7pip6k1R1OMwJtmRTZleXIJtX&#10;B9yAOyYhjuus8cvUZThTLSYYcCRkE6+MoCRH3D+FPJaq87KEgWg/W7uOKpEzrS0q8c5VSwqNHfmJ&#10;Gr8qdkdbr1HVgnvS1QV8vDp4GXBx51SJkikSoDgoRyjTCg/Vjpl7j8x6Weta+3tAHGXWVetuhTiq&#10;qBaw9byh2Kahp/t1VxZ/gHVOJOh5LKwjb0owRaTiiOacdfMU7FyTDafu5qIK2MJg0b6ZNsEaAQpn&#10;CzCJbBRiPKfAMjtOreBIXd2dlV4tuIeigJjbaZMm3amTK5doAQr0MB+g+3nfq+UV/thjMOTLkW7c&#10;yRVtR5AQzesewBosqyMexCLmBt7pMvDsWqIcG/5YaI4AMeYkLmmVkB0s+gkACUHsrSkT/FQRPIYY&#10;oQwUQpl1rM8BUoTPcq29IMi2VhY3RjfQAMcEZYCehBA9bLyo+7wDDPFSFjmlnRUGIU6BQWwFHKQD&#10;SdxjRgyFbKouqtIhVSmWPm3mKlqSyxF3lB4fs4jib2AF2kxaZtU4RWZ5TQwrrl0Es9ZClVgyhWKo&#10;QD8T5Vz02fqWyY/NEChgPDAzKlBlFg6zQWqqteY/3RoPfJEBVsIXReAOqZGiuhtPupOZbFbwDQ1T&#10;29iSX9MoS+SfcK0ee/iG6nxrDuWplV4nOEbOG3lxEr9cRTF7Nh2f0sTTCYeSJ0/X1ob8VBzPrWWX&#10;/Om3CsOtpte7ZXe70Lg5Sa4U9Zvk9knrQ8cw298jHrLLLZNr1zUqUbXhRDRM+LLSUp3aqvDKtZN0&#10;YEKt4sMS6wjI2AIfWbKKPPPe5aRzNm59YSsWEQ1AJwICKIeiAk8y/AU7wn/6YpeSI7XTTdXB6rjx&#10;DvkU0neGomiYyGNwCfGw5WBoKVtlcN9QNXLKuyMNPqeQkM0W3MEkjyEejYo4zCBO5V97wfb45PQo&#10;gjs8ItOSKtIdaVcz+uge0QUcJhqr6g0XqiVqrahRbXMG8KIQj+lENMO/FP4AwAqFP2ib5s4pIcNm&#10;Dg+8KgO8pdGlBkMBakNw5yz9R+ve2aLzZTPQCPNN73LdgzDAozK2XPM1U28v8yjSzktuRN8Bg9dG&#10;o6jUOWXPzZVCjHkHxgUlxBFmFZAKS3GkB8SUIV0oR6Jtn1OK9ZGqq1bdM81n2D3j1C0fRO983fmC&#10;fgNlwhxx29QIovhlEERwI9A5zfNm3JHS8+UAHYgHTAFZvHymBpynBM8EKGXhKhHPRiolqHzNefhz&#10;P3pbaw3RwisO7oE2QjwljrhW/DGFe4q+rTH2kETGdpU0qnw8lYwgxwtdoJw6lm65eLkksR1YYyoi&#10;m8lGkPFC+aRdVA6iY5mRoUfuHA0gV2CQpWghlMZw5HneRDXcRKDPqR4mDTDoda3YI2nby1DzKNwj&#10;1nEV3+GtXf+limj26lGtx5XkI+1v7kTLcHGAw5E0Je74dtZA98vmw8qrl1esE0FIWX6LtLjHw69C&#10;PIKkxTUCbkq9lokHgrlWgVI7cwCe4I6JZxmZeGZc2Efyyph43nFJ5ZKBddiSJwAUh8ojDLeBQuKV&#10;yQyBxZ0jRlG4jDt9KtUlq64VR+TjuZm3D4mh9lh3pPKncrQgrX5l3U666G7WA3d2Q80kdqSQqgOr&#10;3t1jnidinUjeHRndwgfFAxGvDxlMJ5w9LLua/0YzExbnEEoz3hUuWlLzlDYZiC0MTxhjbJsOxj3D&#10;HVkQT53WKYuWkMf5j5HCbGOMKSqRQxH5bUg0ZAymiSr0aW8XGtO+mWnO2d0c685/cf6wAnZk06Lo&#10;UoU4N+s+OqzKUHOqQ0GTpBFMwFubh4OJirVO23hW7HLQZq8BYcjT49UkEl6qs56+WXP8+Fq2Lj+g&#10;w/3qlhEIGDMT5aCBRtnMT36eJxIw5ZTm0xPEUNd+3gdlFgNMl5gGCYBOVIhn3M60Q7QnUttcqW7E&#10;czkanjQHz3yoRc4FNGAZiOw1O8UccsO0FgABRkU9O6VHKU8jVrw2h7HlJCJV53rjWwrxLMYNoEfL&#10;VGGcFN9zJB5MMrZZU+qNy4gtE4+dWFX7o4obxCsSeagxD5YLx1doMdKSC4jSRD8FekokL9mqQqQF&#10;tGFhwnN3ubWQR5VW+eDItKclPPk2lhor0cKTCwGIJMI6ZgXhRamxboZoQ20r0CMcQYq/EWqIeLiQ&#10;JvU1PvxUG3n+tObDjnIGWhxKcCDo0ZRjYWttp3qqPAGhdpaeoEYSinTWcui0gV8NPx8RTybp8ex/&#10;AFMZ/SRMVKvShWc09FJoZLZ/JaEz674W8hR/OK65OEgq8RIT5Rg1LKULQwyubqbXaDe62AzPtkOI&#10;R1r3viza/9gOLkw53loCFKilkpphD1n5UPxtFPEMGpoZSL6Zq/2oKAAU3AGh7GoirUFby/Z5+OaU&#10;exAZCvq45cGdo3qXe4gH7nQg87Z3/tvXuWY9rlDmI/G8Llro56b352GEqmyFeEQziXFWv5iieezm&#10;gXL+knjeNu23lfS6aFqt78sOetsIa75SHbzCWRPPdzl1jsRTu16CO3LhKNK5uHxqyqlcPsojmS3S&#10;NhRMqbmE0mhkTTxUkVpCPKR/JZ7XrebIeVw0PxDPD08VWDtaShXuwKqJx74i6Ud65XQv6TtTN1Yt&#10;sCY9ZSGe+/HV00xUFOIR0KyOxJPOLA0TMzxl92nZvJ83kLw7dvBED2RTcE/Caz4ST1w71ifE87ho&#10;O46n9zCX++d22lA/V0U8daz0qUw8lHZ9O79CsM6Tw5lr1oke5UkS8TyCMrMWoBOFcoIjwR1E+nlz&#10;nEYZxEGwjnY9mv1X4tFC6Iu+wm7+lnj441Vk4tEY9dHVjfvLIB54As64dRwP2o9avCZup92/Ip56&#10;i7hqh6Edw1IinqMDxsQDZ+i95ukHddwwdLvq3281ezLtTFEZ8PUp8UQcTMCKfDbuIIsFogoY5X4z&#10;DOJg2tnernsfiOd2qRHyQZzQACItG8Zr0TMAIZAlV/0N8YAvm7kGtENsN6te3uC8tXnFU/sH4snQ&#10;d032Y+JJmzFOWGVqj3g47MasykjbZtO82ikVo3tKPFjZWReDQU4MBoBCy4tjg0LcIRLUKHZaRjF2&#10;iM+67phz4fK7fEY8PNg0ZjWkYe6uMvEIesI0WgH0c+Ih4bNyOJX2m/DuVhqynoZp+4F4sFUe259u&#10;prhYjCZaqJwGx5znNk/T2rUt58FGFO67fkc84A60qlU5+UDda1lQAGg4IR6qOyUeYc1pvYUbfLxS&#10;TB36SDx2adRIUaOGSqDMJORhUiKjqziuJqlfKZmr2uUIuZp2z9jyJQzo1CKDurpOAowobdGnHC7/&#10;K+Kxf6UiHn2B/T0P8WDIySMHRl9sEcEo8ER0Sjy7keYJEzeYeOAVWiifkJ+qC7/mp6R2ujNLqoiH&#10;X02Ip9DDZ8SD+Eoj34h4Lu0pxMOv6ZR4+O2AC78Qz6pzseYJd86NO401tVubAUfOtoNz4Y58PIV4&#10;lp3fNzSmey4vS+0QUmktDbnSG6+pZvw74tm6B8oS8exp0qCxaJ+FWqAZcGfROitk81d6TzwauC41&#10;0EFbhzAPLuXjAXrgmD/2w3RavS7bbGu4Ed9swQLBTWbu0a4VH4/SPvvnzUh+EeMC1l3QoMge4c6/&#10;7icZjv5jU2gpeqtQw6O9sP0KwXEUTufbqgn9lFic4onxihYraECLV3yVo8VatTSUKaCzhUI6Wv/B&#10;YIEepw1wp0BYNdVhwRFqNOIAPbnx7NJybue7I5Nq0joSj3qLsNkeBqXBWSd8wynjDlW8LFs/DkNU&#10;n0JvPENP4UNL1E1W4VEFQOq8Q5zyKDBOqZ+LBFLVVa8WhUNRkM036GGpBTruJ5d3o/On+fXDrIEg&#10;njDH44pE83FZBPEgTaUTx8y8ZXzpKM4mbhtN0FcUiAGPyAnfhE7kiZlp3VCvF1EuQQGpJ40US9eY&#10;e7i4XCFEhaW8JmjnVmO1SmhOBN3nSHQzKTMHghromJ5JpI04hYfCK3WabPWsPKIfLL3R5xb75H9d&#10;cYcIIyY0qVwV3SRg2R1bEA8vJhJ3rh3lqhvwBU3EOhG4o+C7gIg7YgIfEYzC9n454LWy5A/HuEUa&#10;wT1y6kA2mZnQM/HYupc+pru1xqULIGh5RTwiEqFMKRztYAiwoyIe1a6D7HJWZlv9WeCFLHQhks0E&#10;fBG1VEfK8cIWNsBoDzcUx4MiHpLHb3yYQFgg15QNgMpxI5NH2Txdoa2momrqbAUpDBOy66VkNYDX&#10;PTlvlmoD9cZ2Irfh6ELgqlg43psYv/pgBPFkhNSOe3H7faGWMrCbRz0+WPfFoDHrXWDYsOI0koO8&#10;jvMPu1ZKrpWiaHCkIxwXcvlGRCfQBg3mNoU12xmc514tb5HWRjUMrUateIMSBMOn49ssj0UR1uSv&#10;b9/EM+1dLLDEWEcsovmmpo0tX8v1EDpxSEfYoqgy3jxeexMzStymXdbdVp+zlCZmwvryQSw66ym1&#10;FKYhm9BQVtluGM80A/TQmNOJecSXFU+g9EAlykStcjtj6tACCy2slCtIhfsgX4OIWvgsZv0LskE5&#10;oJ5cO7prgEyrmiPauRiBgGWXb1ranA9OjhADRC1BFY03Kk2757opzD88odZij8XWoQSRn58YPyIa&#10;M8fYY7MHV2VBErujVJohI9v1sDHrnoMguhHfApTDj3FDOZZWkppq7Od+fLUdXmxHl/PO74v+eVol&#10;lHQL54MLfgVpMO3P4CxqR+BOxC9FpFXRVRaI0BoR3BoUayyTu8irWxRvk3qyJM0f2HPwjY/Hx7Pq&#10;Xi75V1Bm37mOT0XoYPeML7zcKGTnfAXxDM93I2k/urSuDmN1RRUqqrw7ABM0I/hQ71hVeyU9K/uc&#10;UoVnFJT3a9n9Mmv9Y9k5Aw3v+APGx6FhZaKc+HJ2/Qa7NI90mCago4hpBU2rc63kPBFQdafVtVqw&#10;DpKPJ31VQhNb/Rh+JdLZZJQ5ykPWlTDx/LEfoPrsfz/MKOTbEkwR9yAK/+MGyOi8OYjnlHjKtRU8&#10;fSCeCndKAPLfEw8mvyYe9IF4vnqhdRKhmRBGwAXlYLw73HV2/5541JHkGW5CPE/plqoKVJk8mdtx&#10;Eqd0hVICep5fO7RIPiEdSYxR1eflgfFinVPigXJq+aB8Oa+bnrw7i2YihCitOH5qL8taEvqcEo9j&#10;imviefBEguh+3kQPnDLxpITgC8QTHLmftZ8WYFa/XKUSmrUcx3MkHvuKrtEjR1ZwDyDCKXVdIUoL&#10;8ZC4nVzniA568FRwJ+xSdk08AA27p6RyunurN0sjscy60Lhzwzd+dH3jgBgkdPiMeA4zYEjvJgTo&#10;gDuP6z5KA0I8B4BpLH0gHv2fk7+huFsCQFT0uBlpF/4Yt/WnJ8MysZEGoLXDk6O4dsQr0ImiRItb&#10;JTCRYpE4w/8dq/+RUUu4w7vVtJTS5DHyPIcq0MCRlyyvRXUw8RL/jHhid23F5T5JWlHMyTPvHBZS&#10;aUaFMmkkNJMqQjzy2YR7KtzJCz1VJELInpJ3+kA81MJLP5ekMbLlttafEo+Mq3EE6cbJIBY5Eg81&#10;ykJTuEN2bHKUSNvSfkQbolRRdivi4XJ2NTabN6/OWhP1nYlmTojnqHFRiCfuGXlofI+pBd28Wxmj&#10;A73FnRO/juZp9JKfQY0Zlk+3AJFo2fYPxJP74unVTyxHQkI5ohtxSHKIB8EQ8AQl5/nALjXxxCUD&#10;Gn5KPHkmKLVw/G+IBwILeOVgcEfyw4dayCa/jkDnyDoRfHNKPIjd+VBjqfIJ8g2nqcHr+jMNvfGd&#10;sWsnzh4dPCUeHgsozEFZZT86oYxuQarJ4x3xwGcmHj7Eci8VVRTosYHfj69FPBql9QWA0JJYblXa&#10;TDsFK9VurbTB6apeHSwsteo3ik6IJ54zlDYEOFB8OereskI8yFwCqRyJB/GmgpAWnS/LroJ1Qjwb&#10;OXi+bIdnp8SD0pkFdqw82TGcIdCBVP5j4lGQEA3uewi6xq43S1gPfxG1DmhzP7hGNeWURtqLc8o3&#10;vyqjuva0ofNl0z0T8Yh10odl9Kn7s5RAhpKKbHpaPl1BxxXi3E3+vKl6rypgCjRQVMEIjaKCM5qa&#10;lWfTruN4ataJShB0JRNP623XSY9YVWYZBWa8sCqnjkDHzh4ttL7peoGI4jIBVtRttAZZul8Xih0u&#10;kAHQCGtUsgsX8QBGb7RHMxb2IC2VQF0rgZda5U4rqgN3vrlvS3JRH5gmrCPcca8WV6VXq+KbzouX&#10;TRW7GMgyNv6oBVuNMNcWhpgDNBJkE/RJgYARsMUuzPcwvWKXOy0UWBHPw7Jxv7hShM3iWrvza/Rk&#10;HAnfoLvZ9R28smhnFxJKoE9NPE8K0wnciHgeF13PmCzEuZ9V8oUnQ9CVFvTIpaQ5lx9UoylnKcR5&#10;glTgG2BFotjWncOE2YIX8eUIRKjIOBL6SRzPg2bliRLEU3xC9SkKuZk2b6fUDgMBGZQMLXXgj4f1&#10;8N6rgt/I9aIJA5+8uhYS5bhLSwHLdvNwJOiDAjEeriU3z92sh25n4BRH7JuRc0XzAoc5QiFcwrsp&#10;eW5nPXBH3VtYMlliQ5JyOubGwBRuECKYJ2SzZe/lmiLBq4pXW407yOHSahsZ2KYzy5RjCJgJWTBp&#10;AYu8ZCl/N1fHFumwSISt8lWytaSXHq0dcXd2wChgOX1haSoNi10JrGjX72goB6l2/5WPj0GBxvOO&#10;In9ri145nyiBF3qcT5yqLbRLK9ghU3oafWL7mqKSoEDAAoYACGAR2379X8cewxmKmCEz9zKHtPrY&#10;4JtVn3rlb696K6rnoFugQMw2l1PsVvHIfpKuGmEdNYBZroI0pih+gg23NtdamyRoD5XGsaQCVax7&#10;kUQeAZRM3GI3TJA3j0UYpK4luawclQyUFOjREwYl2zOsiF0+gIUYxaBTPTo9ImSqENZwMAZeWx9M&#10;ZtEJp/hicO9286ymzbkei6iF43xkfFVikvVJCTIUMU1jkicPIR8B4unxocuR1r+cYQhzm8Yg1aWP&#10;BjJoaqSY2qPoHCQrrgtl9RdDkMtuHqqbNpdaHlVriArCLJ0SD0lLxRVdofINdx+ZPlYXFQ5I43XX&#10;VKHbV+8PZ0N+fAQhHloFCZmBdBABGVw46X5BBj4u5DknQ8mGFfcPU96XTAAYIsnBEM/WRn1j4lEI&#10;cMU0anCe6skRdtmSzleR34U05isHKinemR8+v/fi4OknkMj+quHVfHDBZ1e6wPpeGsIyXkA8gksa&#10;tuenVJgDtvDEOVIJwVnzfPoX884XtOidLXtfNsOLzfB82f2vdf/LZnCegVHp0lq0z5Bwx+4WOMPp&#10;Cy0Ewacvca1jieRdo2EmQnuSPND9XE+Gp0qCx6WRVg7iGainTEwDn4Ev8T/Vq41qTYnjRD7IAKT8&#10;2kI56dXijnTVxbr9OxLxwCWQDcbeuFOBjo8gD+PqJl7H48wTqlxUsZFy1iqsg1F3hFCI59saY1wR&#10;TyjH3PMG6KxaCL6xauhpflsLeqK4QOzpUXxPqALEiYprx4Ow0NO8ceoyeZ5dI/hAThoNgwII5CB5&#10;mjXuJ5fflm3F6FQif9WvpGbI4STiUecau1wL0whxqK4inqoxBXrqXVUUfUY8aRuiJd5WrFNJnhu2&#10;TpAHxZejKuwcMja1HiZXjx789czWxFOuqojncXX9vNH8yxCP4my4cQsWuZ1eATqRWEc+HmGQwcWB&#10;O3YLOb/xBViRD0ZzBj5q+4546rHrkqZI1iCveJK49uu2TyIuHGFTPD0V8TxDGzMApfm07gVijpq9&#10;24VLDECFdSK5Z9yT9ayZlwU9NRJxEIgBeqK4SUwGHfl7jDLOIAFJYqaV1ppA6dUy6wATxa1ySK/W&#10;CfFIU2ENkpeloE8hHrQnMW4n7qdMvTVRLHNAp04UCwczJY7YSCGqKGRTiAriYVtXdAeIzOG2ftZU&#10;v132ASleK7zXKOrG62dloJasuC26nDpz6WbZlYGvAEu23NsSkFsFuERkQ3YIWVXzwjpRykHFeLtD&#10;TWXaPO804EtRt6VA9yDI+PlFn/IhHqqO4ZFRtClFOYjq9sSoJ52cykOxU/XvLGXjOZWbCu5IoM9h&#10;3r9dDU0eWqgIYcKxEOUGKz8ZzXafi0pmq+qqZiN5PtwYWVA3LCoGnlsTELRvVkP1W7nxJVsechEN&#10;K+43QKd87u7aqB9pDRYamWXQgTBIFLkWOYqcJ20AxWSzT7qZ8n2g2Zj5WfciSmY3ySBi4pFbbulo&#10;KneTgR2AxQfiYVs3wLfDWT64AscWn0hhCKQHUtWix8WRDCO3Z2LePbeq+Xz9ZYhLCQE0p8STg3Iy&#10;vSeeyJ9j4Zu0VkWd7OYIt5BaJCNL3Vo9Igc5YZUn7S8aFWUam/bOUMqBpU4v1LW1D8POIZnzWlxe&#10;pu+7AHfUfdM7E/2IZqS6VbWyW5oa4lF10JV6lnWKe0l1dvAEdxCw5eYJemgkjV+o6jCHdEo8MET4&#10;hoPSe+LxcLAskC4tur9DPLvxJdqP7ZWRriCeBUjUPlt2zoU7/GYRdXW50yuBDr8gHeSSRlYAzf3y&#10;WU9bv2sC6L68R0i4MyKbuJCS15pyUMRzFA1LN5bmjD5TD5dopvhyLDDoMoE7NfFo+fQELfXO0b5/&#10;UY3Vynrp9vFw5Bu2E7xYtkM8mj4Hc64R4/LEfNNQI5CiVfq/dEq48L9APOrksj4QD7hzSjyYc43h&#10;Mp3ADQYd+XjCOhG76c9yhxGFlF6tEs87a35btN/W6mOCDx5nDQT0fF20pHkTvcw04TLXyjPk3jRw&#10;55R4wjGKVv4PiCe75Kc67SoEp5AKCu4Iy1ZtM807BW5qpccKkabMp9k1knfHxKM8cAmNN/E8zhvK&#10;7FmYEbjzvIZv5OOBeNIT91w6qgrxPMAiWv3qOj4eo4w8On9FPMadj8Sj+B67cIQ7XhTC0oUins07&#10;4pFTR7HScfCYTjTOHOygPRp1he6pwqHKgIgcNh6NZeIJ0AR37BBKfkVeZ7x6ilJph4mGXIFN3i2d&#10;6/p7xE8IEHHnV3An5SsRDJprLa1T4glh3Hzw8VR9WyAIBTryV+6WKJeoJ2vSQRAPuAMh1cRT484p&#10;8dTelCBFiCfl02zedKrIfXMI3GHLWbbUZRuPJRYK8Pq2a0cOA6PJ0aaKeBy/DPSwm3qxVbbrrbvV&#10;MF6i9UjWPVRRgOA98VBawpld/pF4Qlq3K62ISb3+X176ZTCTKRDWUbSH/DGijVy+VnQzhKGeLzeg&#10;QE/SoZw0id2Uk3TJQzu1lROljuMxWAh3EqO64NUp2LL1jWnxf2g9lpNb4DnAB+AClQa/ZKr5/qRM&#10;azfrkocEZ9MGjOUcwhArYJLBSvVt1Tci146fMFIMEHCgOJ4Co/l0QJ8x/0crBORe5kMtrZAHKOIZ&#10;X1fLLDTgkuVYdxQ3T5qBoN6DOweRnid3qmmNzGeYdhv15CRDqBSSgHjAi/noajkR06TMT4mH4z6l&#10;5mn7nnjUWemPIKqJJzce3MkSTote5pjRPHjgjgcl2fDbkYMK8QAuVqJbaOqnxJNGKsNfEw8JDvLM&#10;S0WfEY+YgHvvX86650jmvwqy5nIve368EPFKUVSNvgk8z6bcLT3RBke2nLV7Q1Pa/DXxqIU8dg/a&#10;kgutes4pkPYkZtmB//q25D32gXgcoqTb5Ac1652lDZ8Sj27QvU7p1fpAPCi4s+ZvgOcQUjecdAbx&#10;bIbne9qve1E/VIhHPp6KeMAdCncwkFiHKuJPKhX5I+aBgDvKbNyBqFaD8/2EDMEpiOf8SDwV04R4&#10;4ulx4h3xrOGnztmuf1X1ZMXro24vSOgwsPpaV0uAEtaJawd2ke2fXXMwht+You03YYf6p3L8ddH+&#10;AUNAEqsuApuk7eDP/fCP/TC9RXKTbKW3LWb++lUenfb3ZevHugPxfIeE1oBR89sK1EAaml7rCEB2&#10;Anl9rh4lZExW7d3JFD4kQjw16wAuP3cD94X1tJbFEoYrOALu3I8vXhZiMiSQWjRRnEZFXvqUqlML&#10;pWU0VkU8vWd4gpYocykWyZ3jLaAT4tHIqfk1l5tyKNbEU7EO4qrH2VVqKcRj2WWloJyH6SV6XlwX&#10;JFq0nqaNR1gHUCNdwRDHEcRD1TQsI9LFOpWeVk1YR7FHlacng8bvF0V3U+l+JqwR2WStUNBnIWTx&#10;HDw90hwBUIIynsRZx4My6vCad2/HAJAGnGdBLnVg1YE7ASZFB5szvD2yhYEjBFP4oxK7BqNOeqCU&#10;Vh+WerveZxPD3UoUBfGIafgVrfvnSttNEnqQPBqL44GqvaaF0HITindedLPAllgnCvFMwReH8rij&#10;Coi5X/QdmiOnSwr/VZml8H7ef16NNGtzLtFYBs1AKuKRQwUTq1WXeSnE+oIRvJvSVApJA1Jg0qlx&#10;xyU20mYjs4itLMK8AQT7eTcIInMeH4+VGORYVuSYWcFEhAGoR25LH68tQ7ci3rM0OKyGbr1oxu1y&#10;AHaogwbqwqxicS3SmEnZbNGGYjKwahbmjUrDHKVeD0FXMG/st7DDlilni4md926ocdFPRepF4iwP&#10;x4/CzqruftZfD9toVVbqLuakvin3HehIFO9IqkuNPJCaeIRTAim5N7DioQfoxwODL2eYHPcKbbBP&#10;GNf3BrK2/aT1cKoHm+5CVHox/KHE0oct0G6uhVQTwmyRaEJXM8/LZw8T5as9fBN4/tJK80dDIdSL&#10;VKMY8Xreu0IYeN+FuIFi0z1kiWnsT5LiDFNUVohH+dPnJZnb5BXLc/BNkbMQDx+EsmFlaWrvYt7B&#10;zjW3o8560MRgZyJETOCeZ+Jg4Ux2nNbKl+ZEmpHPgjarluorkUpRnhjfQ1oYbpCrwy4ZHTFhFNCR&#10;OAJqqKOKj7su2Z+1IENtoNly5qmnDIYwT2iUlr8h7z9TNIx0R2Id/RilLMXgFRK8xLckvCtVJNRa&#10;U/LAeUXCGj9nykEkotJsX+tTjpLRrlqlKCVqB5H7V5PO+aT9e6Bn0eWZwyvqX1M/l5xDJcrYATfS&#10;btis+rZ0PAWuIJ5xY68xHFfoMAXgSifUDa8LXoP89eKrO9J0PgiCWXZVsnq1PLUg5d/o/14760Ic&#10;+P3yy6Kp/UtQTDQ2OEfq2xrKDVaIh69f5/cVaJi5BDXMqqGRVqMmL14TTOnYOgoGUgjR1Y5bs2Cd&#10;VeeCBgi5htf3fAQQ4fV//Yaxh2wAnZp43FGlhAaNm2wCPVYHHQ/CN7thKEcy8TjkWbP4/Eo8is4J&#10;8Rh6vsEBK+HOvyUeQ49Ocfnz/KomnigxPcGdmnhcNRLu/Eo8MAG4Q0IDyjz6PcQDVaB4X47E434u&#10;9PNmBMSIQuwm+UvisUI8KMdFP39NPHAMN6I4pDCNu+cckePpf7xbTi1NOdPG/ejieQZBdkI88lqB&#10;QWj2CfE8LBoeseWOLTf7HfEsC/FUccRFIZ772fXdtCyMFcUDxHFUO4ROieduwllF/HDkdtzQRMmW&#10;iGoiASs3M34kegUgvtx7r1VeoOcziXg87LyGIbbPm0ESQRYU4rmZXUcUTsn8ZsCaO00M+I54UvLx&#10;WoqindQS4gmEfSAefsCOXA7x8Jq4nXW1FozLDI78Ks1SOGrtR7wgurcYaX7/lDDlIXQRuIP2ihRR&#10;74aIwUt1ssurLU2lkDQgBXKkvE95xUM89es1vVcVCiDRgy2Q9YFaME6yEOpSoV7FzB5Rw0YlJfiI&#10;r8USs6WFbE+Jhxd0XBQCNTmNJK6VNaU9BpGV3BUNFPuNBYWBsLKKOf2FeLBkaX+sWq3YttKk6jbr&#10;3TJQay5RNbjDA8Sul8hlEw8AZN+VHpSe1ZF4bDJ90FJ1dclK6wGWuhSU42aIgfiAFOpkk1/Ms1RB&#10;yUfTSOHZuiiq1hOrceew4KEdiSd+neAOyqML6KAN7Zl1ebCqbnhdiIeG0fjqKfGVoDpXxAfUzbOl&#10;tSX2SD4Y7KgdKmptiYmJF6eCngIcMcaIIwpe9llkzuMhXwdfqCh+o1PiEZB1z1tf/o/x9RnQs+wp&#10;BmUz1M+Kj2nNn/IT4lE/kXs8/4Z46u9GDqp2PzGwIFtjSnF76OBnxKNscV99RjxKOMAI0DE8gWJC&#10;AT9PfUnygRYVCoF1ePjq4C4/yagiHk1CODJ2uIqCO362/5Z4zGe0Sg4eq6EYnUInUM7ZtHNG+yvi&#10;+QLuUFFih98Tz9UH4okcwnwknjXVKR7o4j3xnC27X8QiGlUuFR9Sl61KiI/HhbMtFYV+SEy6ZwoR&#10;k9NLDifzH08YBLTsBgN6TolHo9Z76DIv3pp44umpBRXtdLwQzxr2SqyPiedudH0zuJKPR6CjDqYy&#10;LOuP/eCfN+M/MpsONOC1IBQ+rEmTPdTc+vN2pJhlrnW2CEiyFAWMYu8lxQjr8nhKEgMEu0hVv1W6&#10;vSCb0MxX7LqcGdfPCsrRrrYy/E0dMeiwK1wo8T3y6Kj3batlwpRW4JEikXNWwTpyZXHEw7VEHlQH&#10;ivVIcCSIQ42IkivSAp7cyQU5eV5joZJYAfIoDhhjVnqvaNXxrlWm8uvgVxqQHjEnUgjK3DkqZ1n1&#10;XsmRI7fN/fSSbapQg5WnhPK8qJPu+nlGoqXVW2cNDj7OgJ7rB4jHXVoalmXRVHdOpYuKrSCmbDM4&#10;a1GQ5a5a75O0trL9QIaUmGIJXpETCDhgK9wBhoJEAI2ACVSatu9NPLeTIA730qQ0FThtCYbIkHDg&#10;imaCO0VyBYm3VK/FwTonuple385bANOtpQCg2XXS94vi47lzAuKJj4d/JPwX8eVdcYZQA6zpp9dM&#10;IT5aHZ175E61svrjso+S5mzmTeaNbAdP+zDmzwoFin7418JVSlh7bYUybCupZ01BPIrj4RerSxbt&#10;czJTwt1cscywTqGlwjSYAdLYKiyuQhQtEtdWEKcs0ecXK/QjSpCw3zZyQRwZS+yi/UaIF6sDZQQ6&#10;SrjAW/BO0zQ7pkdmuFj6JW+Wyt4jTsUSqBDZeJnqMgF0QMflYzyQKCS4I9Nua63QXY0wUh8HBom6&#10;bMhtZfUHdzVprCZXkg2SjZZNnTuVZIfAFK86bpukRp6o/MtX95PTOqgb0cyzKN1zGSTlAVNqkjIY&#10;vDSyTNE8svrH43r4RwkjzD0BhdVQVUCE3ooOVaMb7AeuEnSnbm3axlnZQpUgA8kuaUx7QjSMkuVz&#10;kdkrCAjT8KBos4v1ZxqMWFMpH7SdK+y62yg9Mjw9tTbSZ1e+A63b1YCPyd8BmudoZSRw0ediyjFn&#10;OHBYja8KwcoKHUYNdxjJKbKUGS5RNZLya1pkvh7ckRhrzJMHICQ11R6ycevsv/73/8e4eTHrNOYd&#10;rDUfaGcBj/Ybpp+m4nDzNPwhGnr0lErHKDX60zQrlKdq8UNoojxYbrD+HkY54rNCJQSWFaNuf4n8&#10;TyOFVNN4P0OBV2rJEdjIDbvaeCqdLTzqRDp9KEefZmqnzQ4ZlgMmwqjz4Wq25Uu0Gp6zVcP03Cyu&#10;0mg4dWmlb0ufyyAjy6QkaA/0oyN2kCy0qoZozAcdp+w8bNdutnCHXyI/VR4m/KEQGaDH8cIVCphL&#10;Ih3ZAiKKHaZY3Z2Ip68lwDaOLJZrys7yWeu/tppqWQPXUTw6vNOAHmMT8OQetKqWTU9TCG6Aqu7l&#10;vKMFxTQHvV+VIR4QR5HRYh01kpLXvbNN7zyT9GyrqXrUe/W+n0sjcMdN5Ll2rjaU3LvQghL9i3X3&#10;HE4y/QiPdt1Lr51++dsfUE4WfKiIpxqZZXmo1M+bgVaKEPdEg3/ejv441KxTxluVkVwFfYrhx8Cz&#10;hT/K2KXquHw/8scELORNKaxjwTcIuEGczUFwJ6LMFAuRYOzDNBBJkCs8FIIRzSRiBvII9Oz6Oigc&#10;KZJfp3arrERatV6FU4WoEFdBIUEWOCMgQjMgHo48aYx6N7dJLT4r4nlZdZ4ds4w4rlVFq8FcWh3d&#10;Euu4ZwrdT6+yW4vCLZ1FIh5Dz9NUup9ccjCg8zBrPJaxUVpKHT2FcirVo9A1PktOGuFLiOdmfJWE&#10;gnJEPKCDTL4FnWChC/FEj4CRPT3gjkXLUUu4M4FvOrfj1mF4dRheoqzNrjHtlAYJ2X0SoEF1/1QU&#10;4sl6W3UfVoZNIVjnbgFb8IfpAt1MriyY6bomniT248uQkHENEGnKQ2NMYaspmKswZFFLuquULndd&#10;ZW7mZ2YvrvKEePYjyiyEVGXucC0/450GZ8nla9wJctnN4xVtEO8CZE9vi/cLWJOZxPKnEOIR0MBJ&#10;UIUIRlLHv1+vNfdAYIqJnnVPicfkgZGzwZ5qZl7E+zS7MquktZV244j/oPIYqS4p3h1Zd5vnYlc4&#10;rpIrAOJlCpPBSdVVamT+Rks2cmx5Wdsey/CDIzbAHXAnijk369DIxmYqxdNT/tOPr/nnalMkm3SY&#10;9dKYtO20eZZqccurif9lD3huJb8CiuEVYE42ptReiGeuNTS0aoQ8Tz6OdEciFRlgEIdrPeOO+QnQ&#10;5Dl0IipS95nADvLg9kU81Fh9NOTkquvEW4R7yE/CzZPU1Bjm/NGviEeWXn/3OcWHaOTSXdcq9x5A&#10;4fZPUUB37VZF5Tug5qmRMbez3sW48wUZLyRy8ujsAzuWDwEIDiTgRnyDYp6FAqao9B9x7aR9ljt1&#10;zyDc0Jr3G9PuVffyv/7H//t/GzevZp3mvNNc9FrLXmvRbaBV/3o9EPH4K6qvkOr17UBO3LugRB+E&#10;niencqe+2bgKJDOKZY4pz7OWM+R2+ErogZs78xlRcr5mltBBz1zKk1STyg+HxLiB/HuUZ0JDqFxv&#10;+dYZdDxC6gItseUTIInP/QKtR4DIuZxG7jecK9BYQ/Hrh6kHK2SR4jybwTehST9VEbxHaeWb80Fy&#10;6qhn7ZqfZxJrOXUKTKw1aEsgkrUgFApjH0wd1lOIx4izhmZ8C4lfBoAkPuX+Gdxjf8yReII7iNca&#10;paFZ83cObvvXy/YF0FMNqhKpgCDJEy9OceQgAZmmCjzQSM3xo+UslMGNr5eS4OVJCYCOdnuXh1Hj&#10;jjct6e45uBOtu2cIBtp0L9Th1b1E284FxNM7JZ4KX+y8qYhHnp5d7593oxBPcfawfU88EawThWww&#10;1epa8uKaWPoYfvSBeCAbQUZFPDlr7mlT3SnxACUhnvhLai9OwqVR4l0c7JyQ50I86QyiGV+XApcA&#10;BNvH2dXTovG0kH8loCPfEruKa1ZXl+UAZxOPSli14YzciO7rhHi404hTHOTI04KWlxsP63A8u2U5&#10;rapnKqJVbJWndinleIVEicWGdR7Gl+gj8cyvIZ4s+HD067wnHlgHvkH/hniKLVdn7f28k1X4a+LJ&#10;up7kv5s2QjyH0eXtGAI7Eo/7sK5RiXqetu+nlFzGe9eIA9O8bIdAT1Hl4wF05A2Kd8cdXmitGDd+&#10;85oRCx3GlxLQc0I8dwsF8ey5QYdI2zMkB1KAgx/23k6asAuMItwp/huldQR6cMydjniXRxHQyVWC&#10;JB+vxINSbLLzl1NH4hm/I57keVwO2NKSA0YX8hDiqMfqMO/wxuQNW5PEr8Tj9Uq1QPpH4gmXxGBD&#10;FRharF21u+Pp8aZWdPCReHgn8pfLHqY4lhRmi5FOAqOS92wx/DYAykCz5xj7Ygz4i3lssCb+kZEG&#10;bkjw+q6MU3OvYVC94A5sEciAdVbYg9n1VqtSND1AWnPKhXiwQBl8hJUCMlK7bLmV3VgvRE52sTqJ&#10;OXVcBTdY8hcfzy/E46FJWuGL3ZrD8jxz17nxU+IR7pwQD4/rRotyyIOCQhjsahqCY8fcSVH60KvP&#10;rqqoGOa/Jh7K5AbzMPW5DEpC+ox43HVl55DbA5FQiz8dhYuFeEBSL8l5mTzJzANMm+ui1PliT8Z2&#10;SuPliZFhtoVmS7P5dpHOljbwedkZQ3toWGvSOe9f/37xf/7v//j//D/H15cQz2rQBnfmnesT4pHy&#10;zRSawDFQlx17ITM+3xzPbepO2WI+5eA5Ek/dVNG/u4fKg3UGfRmsPPb05yJuljYHWcjmI9xp+UHJ&#10;oyPQkfTzOSEeIGDa/rLUclceHoXZFv6Ca+KMX4lHuDNMKHQ6DRUb7rkA+DiKO8ofJbW3K+Kh2CPx&#10;SHKMyX8j0qLBdvxQr/hG2S5zSj4tdhU79SXQgAQ0XFu5SUI8y86Z/oYFd0RIGUVl3KmJB9YR7lws&#10;Or+n7+mUeEQhCX/mczHNLNpnbOGqRevMa0SIsW4wCtPOr8RjpxEIpdrVOcA37RfiCe7IZ1Oarfge&#10;MGiv8J2LEM/WuGMfz18Sz+Dnpvevm9F/347/dTsuoLMb/OHo49KrVTl40m2ElEfz9Gia5ldHAkFL&#10;GbGVLq23sAiIY+DAzP88DL/bKxPFeYPizsmQco4rPbsCFFCZYrhiGjlplm0Y63uq2MBhJrO9ROGF&#10;hOy5CTYJlbKIlS//plUsVHuVs+pgEktpW19bLrSPx84hbcMxAZdaFbtoq1PAjRmFYp8X6bdqPy+Q&#10;dpMn/VDIk+vQBnmq4JWQDWUqKGfmIVdWdiEezdMDfnnAWuKUX+ZqJ6I6B/3AE43HBSb2/GZ88TBv&#10;3MMBsBFYk34lKzE3DrsJrzSMPgnKUYLdR0BBHT3H/qzb2pcTTrIoPCWEbO4nzRDPYay+JMXElIAe&#10;Q8ysfTelRvl4EDSj6ZIXWiv02Y6cuHOel71HbOHgkpzw+37c2GsiTi3tyXYHq1HvsnOjaYSAoWsE&#10;5Xh6w5b6s8w9Dl5uhngeV12u9coV6q66BeOEOFWvkwkG8gim7Hjfja4BmhxHHLz3bMuBoXLQJeQS&#10;pGWzJp29phlUjI5Lpm2dO2w8L1a5c6Q77JyJh7TBSDJqlI4tzfWXSJ2KHkI8vEN5w/Leqf5lVr1d&#10;8ru0sriE1pdwSA1vZ00S6KlXUd1dIuny8spe8bbiLSMPts2AwiBkWbFwvHN54x/mMsnlrAe9q9tI&#10;JlDGpsAEu8PyR3k30bSHuqQyn8UyCUdUAgdpreNCZFnDYVDOHsSxmwctaZujatQSeWv0tzsuFsmW&#10;OOYKwU8+oooCRkp0LyKZItkD/3EfNg7LPqCzwvZj/GjelESjFhiEaFhQjOa5hTJ46HY5oDpuX5El&#10;FQeUxoxbt4t+1ZkoN5uDxElzRGFGfLh6khhOlzlpf+G+YlPlVgnY6Z+9umAWfCJ8JxUdlU+wEBg5&#10;oRPll+XWVEl1AzjC3WERBXx+aBzhmatXEUQL8bhX0R8x+HIhLplcLYYXmqrO44NyoRxIAh2VibgE&#10;czvT2g5KUIWBRqAz651nWc2ItE21gINHhLTGkzx8ijcatb/0Gv81aP1+ffZ/DK6+zLqN3aS3HDT7&#10;l/+Yts+XvXy++ZpVDp6y6/bkQenGdZuiGX8o+RLWvwUaMO9fTDpfaExp6onyeGvlUdQy5FGshyvq&#10;C6bgp1SH8j9hPbqa986mnd934DjI0jsDd/gdATfim0oVfOjXqpjcMQ+BXw1s5Phc+YS+gEHpw/J9&#10;qW31kyTNo+Obxil9avKTqceqxh1YJ0pg8qyjYVmT1u9zEJ/SDEBIZz3kSuKzAxnBJuin/QWt+1/W&#10;Pc2sc7B3POwCzZABZTg6KqO0+kWJs/kg3s9rPn25kRR3vOIHYk+SRqfbk70uq2KBWRimEosjwJKr&#10;RsubI8hm2fndsx1qIXR3DmilLUtw4/HqIh4SGg9vbezg4W/2DiqCNXsinjWfS+9s3v6dJmV2xG3/&#10;8nbYDPQU4mHr7q3KtfOeeH7suoKeXcEdE49cO+pCWrbAiBBPXD6O4/HaFF45Ab1uulpe9D3xIKgC&#10;vqkkX04cSOxmrmHooUBPvDgOhRZ5VEeK3kPMKfFQVCoN7vxKPIl6/rouDqQj8RgjauKJBDQn10Yc&#10;TLRNFjBP+YjjD9MGepoDQKafEI89TCGeJ0XhSGAKyMLlGdh1P5HnJqBT63Piqe6Iy+Xd0QSD4MsV&#10;W3Q3vbodX91Nwj3udTLxJEL5SetY1cRThyGXmXVgmnfEI7+OiCe4838L8RTnTRUvfEMVidrhQud8&#10;WvZIkIGzuQQeelhpnJdzHonnZsrvVgroFO5ZQCoinmqwuvw0SKE5Dtw5pRa45ARfMkfz8fhnxKMS&#10;HKPDP5urEI+hp7VTL7UL4R06unZphXj4axLXEdt4ekw8xSgqitMLeP1KPA7oub6ZyxukP5pUKoe8&#10;Xv1Y4mwR724uwVJ+Tjz+A10TT9xFFFKMjQNmbV0k3p4UW07xL1//MospQsII6KeCnop4qp6ainh4&#10;ZctoxYBVpPL3xIMlgDk4nkJSgvQZ8ZCWbaisFFuhgAyh/t26L+bY5v174nHQ9JXWMTghHow0/CHI&#10;cO018VCX2cXzQVfPgXQRH6i7rsAdWv6BeOTOmWsp+BwkG8bMIbqYN/3FPyUePkFMoANHoCtFz8QN&#10;wCW/Eo9IznEnlWHGEpMQ7iDF0Jw0Emsa6+5nS42XjppSZ4q5x8RTOssK8dQlB31qo04LfyUeGm/g&#10;OAvxcMnCEwnOoB9Mcu9i2r8ctr/0L39Hk9bltH05aV1MW58QT9I0fto5T+PTvLo9kT/oI/HwIyq+&#10;nBO+SdvSvL+TiYcajXfAjR4dVQg1dOpIPLPuFw1issO1YM174rGj5coekU+IZz+jFsdCce24rAlf&#10;P0Za4q3q5evBd5vnqV7Ck75CL3gugVYIuOG9wUPQM7GzJ8RDYs4HxI0bejD8oRlwBGm9C9rTP9N0&#10;ggoZfkc8sM6BNwNtfk88q95ZtOQh9LhWxAPu+NpyNuWLeOz4AXfklelrMfYqLdYp6p3vhldYCshm&#10;47HuPDeoZQu79DQM/lfiqa/1yHMo6nJHsztfuIq02MvEs+zSvMtcQrYT4vGsg9rKbcN2KMEuEM8B&#10;THEcTwnfcbeXqagE+jhkR3zjuQpzVkcEPYrdqdSDeLKQJ/whZ4z4ABwpETyWg5o9BEy72z6CIUI8&#10;6sAy3IAdmeZHHVhYesBI8w5rGuVaoRZk1lEoT+bdeV22uSrsYpQxLanrTV6Z1w2XlIBld2xJXIvS&#10;HaZpDN8TTwZS1Ql5WZxBszYrWEddXc8Ld11p5kP7k1ys2SV9VUDDNRLQyOVDfnl6tDCWd6PgkaT+&#10;LM3EU6BnLh/Py+KaNlPsE6wzvrifXmpKnsX10xIAArmaRbPWM4gDeSh8WN1SBiBxTFjnaQlkiF3s&#10;5lEXlYcgwh/XUfIbceQ3KnIJ7iPjWg/FGktw+s2YnOabSukXo6iMiqqIinSJj/a2Dd3fT1sPMw1l&#10;JyHuodl2CD0ue0+bvrq3hDuK0RHoJJRn2uD/SoJ7kAN9FMeTkgEppBETXrvOk77DSUKWuHnUu+RJ&#10;0005TX4tIRuy6aB6xJJWtlyOXCCVNspQcyzfSF1mFR7F5cMl8uuAO3bkNu5m3drZo841B//eLnv7&#10;0r2V17e6t24X9ew+Ta2AMZeD3f1fgJHjeOSGwU5gIYRBS37z/GECZTwUS+70WXOHpthIXuKOoxw3&#10;9goDAlM09NSApSFgoSLM/AIj6lmLRDziKqEM71MbIVkUZP5QpAVnY5/QMZ0mWdih0AlEorq8PiVS&#10;ObZPWHfV6yUqRV2yx7pQ7339obfBs/1D2a0K1HEMfE08GiM91gC3NIaEeaX0K609fd9S44w0Xgzu&#10;ydixuHbCeUIQ7bptYhF5FKjIW8EKCY6TzY03QPBw+M8q2NIgcMHroot5NtwIwtLUXIj4yDDJGpFE&#10;O+Eb04y3stPqeRR3ingwn6R9XKdgDtWrT5mtCOBIPMWT4YhdG2k3T5RGvXymamQeON9bDwqbD86W&#10;o4v15GqjdUN1I8jQw1aEoUcBUvgS4QvFVhVxxK0S+iQRARbT7pmNNxZdrDYHOAaXE5gDQz7WLMyT&#10;zkXn/P/sXf6PcfPLvIt5LuBS5C+G6tXHKsOf+1XfaBK5X2+VWcxdZJLTNyfN07P1cx63f9e0OgMN&#10;dKpb/oGB5HhT1XqkKt9fPLcku6GZy+UATj0L/Qh3hrRfHh0RRn56euzynpaol+Elv7vthONgk0Ta&#10;xHMJa7LlcU07Z3LG+FOjLm3tKhOodTXkatT8B/QzV6iyQKf28cA0dvNQi107eixiHd/INadMP5Yo&#10;BDphqylzwAVN9yegEZOJWrgKmOCueapQwuhyT5sVTQzNCHrYBnTQvP2PpKGcrcqU76dCovNlF3AR&#10;96gWfhfH8GH1cIV40qXll+FFLIXeyQphdmx1oo8FQ5dWQKfGF80uyD9GXtQkMnB91f4CPCH5mQYX&#10;KwGZ3E7cMheuFd9zuaUlvQuIZyjc8ajytyUkIYECFfFoqpuKddSN5bhmuX9QvEFZMZRtBmEBInL5&#10;cNDjs7j2z1twp4yfEltoTHhPzpXiDhFkaFVz8UrpTnrfq3WcZTiYIk/PwsHIYaCqWycK7lB+KIoq&#10;OEuNuQp8kafHUcySGxBoUKjySUebJeKhCq4lc0CnVk08Zde8pTaElihZET+O1FmW8B3ziiTimR2J&#10;x/RTOX4SlHOi+HiUwcSj6Qc9CWEilx/GF4/Tq0R534/Pb0Znt6Ozhxncc4WCO/dywFBI63bUuBnB&#10;Exxp3gyv4ra5nQh0FLtTerWQjt8o5LbgjjCFbJXu7TfK5VxLCfvhpSlKA7KQI3gi0oV1gJ64fEI8&#10;BYNOeEg1jnkgbZhJE0bRwkm5xJE9Hf0bwED6B3ljp85hcnXwTKD7MRxzpd3JFbiTXSQHVUU8ApcJ&#10;RFIW3rrVKl1NGCsK4ZF40Fpd3cCQyab0rBmDBECSS/CgU407DdlkXtHNgIZpRNjdvCevjzuzIBv9&#10;/v1rJ30z0Xj1EE98OaYBmADjxH9WBfeAO6fEE5cMb1tjSiEeTq1l4MtLXz33Jp7gy3J4rnBgv2RR&#10;/pXuaDyoh3mg2TyTuWJNkNwtEqYR46ewR96hvDoxIbUfKC9THTTxQBV3y8EBzvBZdiNZWdlOWamU&#10;cKowSmwJ/1l5uWOcqDpWaj8XLlS2Ryhj22NLXPFN3Yz6eJFzpp311gkpTh1M77D9u22wZvabY0Q5&#10;KyAI9KjNVjHteSxpObu1NBTf7h8l9Lh0m14pzM4tu4jsiVFXC0pp6GbZizEuAGHiSdAJZ2GsQn4J&#10;4A3xCDhkHTGBpSWJr/IzVCFW/RgnnS9Y8eo5+0Gp8QUF1EczvQZ3jsSjWiQ9apGiskVpc/VMiqgo&#10;4t5v12XNtdyUcGco746IRx03DdJwj31pOk75Gj7d5l4uSk+ZrGwlf6w5qOPezdglt0qfkT7KcBJn&#10;xUby5+lXUKCtfEB8NJQQ0AlGkD8ZeDjwRG5QZ4dXg8Z/8Wz9rPJtUYJKI92UHTD5fYE7s+7Zks/U&#10;xMNvEM7gSKJtxEYinqsQT0AnP8BaIh7LPcW6Klicu1Zc8+BiClt4rL56teLdMZGgzObHLlgzbZ+h&#10;WefMP389usATuBPiSfyNbP8J8STmusayoJJKoPaBYAjVxFO4RwHL0fmap9c9Ywvx1LgDbQgy0kgz&#10;inuUPNjK3KOwof6VxpDb1S1xubwymW/wSj4eXXK5J7OcOuBLAZ1aIh77yFM+JWdp9BXf+fbvjvu5&#10;oKjcrxCK56D+L/EQZ+XjMfFUkstHK2T9Qjzq1apGcr0jHnKyfXNAD3AAUsAHIiETT5apooQQj2Yx&#10;PunbgioyIDzEg3I8PgwhzgnxUCy1SGYXOV3MT7CFHCeVU+Q98XQ8Eh5kOUGlE+LR8XX7aXYF7jzP&#10;NO5d0GO3E5RWN8luoXd8g4Q4FfQo8Z54AivPC5r0CfFw/FfiUSiP9bxsPcwaD9OrbIuDB/laLrwf&#10;X96PLh+BGM1D2HicXnILJB6mF0+Lxt34/HEm3KmJ53Z0eTO8fABuRldwz/OiC/Ts+udBlhLFTNro&#10;cztRRxgAVBEPR7yFHtRHdiXcUU5d67NXjwtwW8TzoDmXuwhqQUafI/Hcjj/38UA5KEgkjd01VpFT&#10;rg0bqdOXGufy8fDbC+6gW55JCVJODxdbSf8hToa+1+iTTi4E02SMOgr3cPDOwdQfiAey4SfEbnw8&#10;KcfQc3VKPODOe+Jpy/HDG4pXdty8Hhax15RfFEV72vHkb/WO1vQkIR4zkBTi4Wx4JZgS3EG8pDSN&#10;Pb98WXf+TTalqhtr1v+ynlwqalKxk6UnS5QD6lXEQ12FVGzaAQ5wxxMW14CiF2uFDjYzqku7KOG3&#10;SZdyKuKRYwPjlJd4Jb+ULR5IxFvplHg03FrGhv+14ob3xOOwhqPq4xFXkRl2TL0k9Pe3MmM18Yza&#10;X6b9i1Pi2TjI+hPikbsFOFCXB6qtKfYv9pVa+JOt23c8jXHHTAD9aOJEtbwUVV0b4tG1Hu+d6lI4&#10;NjXiVL4VLq3BH/0wE5ZMD1APLU/ST7Wy3BGXxEzmEXH7fpgXqd3lX67VmWXiwR6X3kxJ8+hAJD0Z&#10;eH3QVZsDcL4XtzbtF5kpQLjKU24KrEHx8cjNg0GlXg96lwQQoj31lGm2ZdlyEcxfE4++Dxrrpw/X&#10;MvFwXFb/L4hHvwUDRPVMuErI4rMkTolHUs7yPYn8tSlepRAPrJPfyI7/EvGdnBBPwEUf2Xvi4V/H&#10;cnixHJTtB+LJbX6UiWfeOw+7cEQgEpLwPM6OFNR/En6YieNB9XPIQ/uUeMQ6vxKPApMFPbSZS+bd&#10;s78lHtJ2C5l7TohHw8HY8iHSSPVtBWUK8ZDQlDnq0urJ5aM29GCR32viUe+VUQleAXe01PnfEo+c&#10;6yqwEA9SNI/bs6uiqsnvWiri0Uqii+6fm+Efm2Ehnt3Q8woaZSR3VEEt1r9uJ/99P/257b+tOugk&#10;m8SF4AhUEYl4toEe9VUV7FgrXocEJjk8EW9KuCekIqnXqfQxcbZE/Gzar1udVdxM5dF5WbR+bPsQ&#10;CbzCVXLhVMTDtUAARzLYijzk1K6nKiazsUkDsminHDyVk6lumFxHiptJCXLbyAfjqGR0RBzr0bE4&#10;OYgCMQ9Tu0MmJVT5gxTHYxXiqRTikV/H1R19PLnqxMHzNG28zKXn2RXQ8zS7LH6ydVHih6jo66rL&#10;1l1RR1eNeeWddoNzDbmaCG5ION2Ah4AbgEkyolmK48m8PooHShyPe6MepkCk9DzvPk470oQPqHs3&#10;EnLdDC7l+zHNbHvnN6PGwQJr5M6hBCvEU6vAEHg0w2A34Z49jZzx4z/iTohnp5VfLkI8t7Mm/zz4&#10;CYEp0EwcMzX6BIaSrgXucCSUQ6I+mwtzvFaO8xtLyTCZV2vvpMfqMG5nJlMSIR5EIgJ6kg3y2Mr1&#10;UgJrIuhkT420xGE9cIyCCdwnhfTuM+LkJbjhnc5vHl4hfzXBINrPsWHYyIvNmP+al5nhnmKFcVVA&#10;D9emKN77vK8hnp2jT+7XQ/ALO5GzFXiVXdqz9/DXA3/uMWa81GyhczbvXF0bUKB5NiocVCfXqCX9&#10;gkecxWxg0ha9K/V32MGzn3bXQ1k4QdLwOmtCTTvnaNI+Sy0yUfF5lD/lMqWcSo0coRwZfk+vh/Vd&#10;DBtwz9ihtQtMqVXsnC16jDp2Ec5YDC9n/fPiNakMpCyorXu0c+9VLo+5LeYzJhkzXCMO5sdGd6OR&#10;dDrih8ATEKZw4dodfHLtTBpa7UGzs5iBvFUGPWHxJc+Zy7HccT/o7JiG6RIrj8LPTY9CriY9aneZ&#10;1dnk7wnx5DPyhWxj412vXCB5Jmt9WLpTHojKr9oWzoinB7kEwUF2yVCBoAAoZ7mk0IO/VEU8QH4a&#10;1QNBelD+fAWjQ02WDY1xL+U7Ix2fRh5sCmd7ukszqmxF1EJdRw9K+eYIxdiaF0sgPKqLitI2PhGe&#10;WDqz+DmIGPScuUQflnq+tHrUfy36X+bd35eDC/6BgDjiHscv2/djbOI5+1ruyJc3tupnpCXFAYYA&#10;kUX33CPeL1cQNk+JuuyY0SmMusdnIX6SPIoklKYlkf6tNeV6ARqoy++NQpnpC0tRGW7m0ekiniKF&#10;JCe9HpzP2/+oEeeGdw78MdC665p3pycIo96VPTQH3mnwh50uBhT1WIEgda+WRqT3zoGVEE+aCrgo&#10;LgKUtMRJ8hhRjrrGEvjsLTl1hMv5L30YeEy7AEsxQOvumS7va/i6ZmROn1f/4re3Rffnqv/ndvTP&#10;/RgZXDwUq8j9WfvBH4ehxJFt32HO0kk2KQ4YqKLsbh3OHC8RquAp7pPvWh1i+PNmmLMO5THrFOLJ&#10;/IT2uFSrSdRn4QCQAv6IQ0gOmGwd1hPikdW3B6jOE+KBciCeuHm0NYdxa/ANiffEo+AYCtE6YnYI&#10;BWgc+iOFbGriyew7ghJ7YuKmel60n6zAygeR/+u6i2rWiSics/Xup8QTBw86IZ5LJO9O5eBBUA4K&#10;9GhrBbNQKCc+HhTi2fbPdtHgPADE9mZ0FeK5n1zdjflGXsblIzayjsQz9Sj08bXVvBsV3Q6vH8bN&#10;h4lENrltsJoDDWh351eThOhnSEX/GfFQ+wxeub5RT5aCeNB2BHxcpZPLUT5NOZNMLfz82J6KnzGn&#10;HAR9PFgjka+CmYo3CL4J3PjXfh7isXen9JFJCtmJjsSz1iTucudAOUmoP8tdWlGm4YJ4xCLvied2&#10;7tgXiIe3FW8EGUjJjhmOlDeX3/sN9U+9J57djLfnkXioRX86FXIoZ1WK8p9RvRx5TZurDBB8Xss+&#10;701egvyJRPX7FJEor3teQ1g7/tabeEgkQzHMNkt+j8sG5AgE8CnxxFpgisAdg4LagMnZjtuey64Y&#10;pFig012ZQ/7s9i81yay9GvIZDBtzsdE5Jg1CCvGAO0APqLEYNSa982nvIjHUf0M8iqXol4APGelK&#10;sX9K22wrXgc7KjePDK3hQE4CDn4gHsqJ+TwhHlvuSWLDad6ReDRNkf1JQhNs7VCOhJKNFrovLGVG&#10;FcoUnT4xNYYm+XiyLeV+cMne1Wens6GlU+Kx/Ew+EE/9iIIUKfxXkSfEE5dPDuYhoHy98w1HH4in&#10;+m4Id5BnqaGdOoj42vubX5QCKZzG1OWzS/P2887x+3ZCPDzJfFfzrGrlYP3o6qKiD8TDl1/U0pdX&#10;jALzxMCdlVbROl8Ozpb9syXv1SklXG4mtIcShDsfiKfu1VpoKdDzpbxB5XckFnlPPPIc+yepG/eP&#10;Lg+BnGpJfoZ6ORTiAVAWnTME8Qh9dEqs807Hq94Rj4JjTnZ5+616X+bt31d89ABf2EWDz0U81C4U&#10;e0888MoaEjLunBLPuqv4G0Bk2fmiPHZHsbvufFEcz2fEA+6sOlwi3KmJ52Z0HeIR61BU92zZ/p1y&#10;gjsoTqCb8fVvP7fDn9vRn/vxv24nSLACsiisR4J15ODxzIRJgwiK17Hbxj1WyhPZo6MZ9gQxHBH3&#10;9P84aLpCz1jY/9MzGWoN9l3Xu8M/RDxSYRrDimSnTtgoxKPq7C5yHsXHgAU/1Hc2CFuoiwrmUHyx&#10;VsICjEItNMmep9KrJW/N/Prb0j6bRVPrXay5sP1iZ08uUYGO+Pm60JAo0ZKPgx3PWg6izB9IQv1Z&#10;XKuR7QCWhqA/ThvqYtNCWj2fAncEGenqCgxJBhpNuBxasrjxlyXH63FbAjtRDtyTtSMWmmH5fqxh&#10;XC+zZvS8aKAXzSEEGIE7wqPHucaoo2BKBovZzaOBY9qdt5/nrQy2QkrAB2YXRQEXBgKoLxOvAwzd&#10;jaV7b1GIh2wHy71UdtJ4OFgmHrwlp0lIKDOgqOaT1xkFXB5mWm+r9HxN2whO1xd3CMm1UchJmrQQ&#10;SHRPQhMhXqPE69xMGveLFontEAS5vHFYjyOa1RUlN0/dg8ZLmV9gfDziJK6qyYatVM5Wvp8kwjTa&#10;neiIonZ4z/L74TUq7GC3cRAbgUTNzHCD+N9j+Q+QBmfREqVPYEgDtZKtXEKBFCILytu8wI3pRwaA&#10;1yJvorziYRQOag3RRS8zkeS9z0EPdD/qMOO1SFG8Onml8uK7nHd+R7SfluQVqRecjQ2vbxJ64Yob&#10;eB1jrfXqT7YYpLwQS2YdF/2IdaoXbpRsSVBgDsaq6bgMZzE8NWTE0sjADHxhruUVNtbYKA5WGSy/&#10;nVPCphqOXsdhZJvSbDNUi3aphWs9IEsJAQrs4h6TuuQTYxzzFpgQ0sGjcw3FOvYBYUfdGTdufclN&#10;cVDPsNhF6nUhDs1RvRgDGza0t/+Mj1Lm0+hA7bJ54g8VriFUI/GE5m6xWVUfkLo5ZFG4fYRpTwPI&#10;YPKwt4bL/QCpyyq3VhpGwqSVWow7SrheYZBAh+rMQxpPVB4CZ4G29m4qFyDHy1UeEMdWtOS2ade+&#10;H0rjQkrj1I5G5vGq2XyyGaqmcN3ciNYc4EsCDZevpQpEPKWE4+SjzFWUmfbrZ6KbLZlFolXCRJIa&#10;xSV6IK63lr57Sqjrk3Q4Uh+0+6fcfsdU+fbzOfp+dY+pRY2U9wWSONfw73CGaMlyb5Hst6q+Ov5S&#10;/EtM35a6t+xfkfwc/PnKs7jkWqqg/RQrgLictb4stYAD7KJZkuU29hPLc9O9pF4eKZcAYf2rjWbH&#10;4ZXYUm8RP2pPi+ylJBQGpIOV1HIS/p3S1A18poDls0i74p5z/k9mkNfKw7/Rgr8ZrbN6+kEEjc21&#10;tugX8Y27tKCQHe8TYKtzBtns7NHhFGn7bK7ZClw8rBXtod7uxQ5MGch5g8i/6p4pKIcXghhLQ890&#10;lTq/AJ3GzbDoVturHRTl2Qj3DglSVNCweIx++7kbSfthURw2m/7P9UDaDzzwSsHIGn619TgsjaWS&#10;Eqkjvomfxgz0x20d/aPSHPcDMPV/7rrvtO1ILkH9XO+9OHH5wDecEvF4NzkNQBrJBVIkygfUeJpd&#10;O+ZaxCPK0Sj3/uu68zLXylNhneh12ZJWrefZVSGeVbschDMcMCTQmbe+ogXocxwHngU+49pB8aYc&#10;52s2eL3MNSdypkV+mFw9eQZk9CvxiJ+qI1/LzIeGGy9+TuJxfn07Or/ziqciHs4uisundGxNGuhR&#10;fp1LX9W4n1zcT6+QAoA0Ur0Qz+MMkDLreDB8TTzPS5DiunhrwJfJlWKWZyCFAnoioc+IL9+FR543&#10;78dNuWrGTfWLgQIV8YA7EH1wB0FIpwpCkUj0j0Z1CY/kswHh7ybtoikw1HmatNHjtCjEg2AjAEjE&#10;o/6jlKMRW6EfKOdh2T5QhYinOGYSikQt1MVP6wAqWXv+QPe1mBdK+xFAE+LhDw2JnA3xuChBj4N7&#10;WjWdxBnD1lE1Rx+Au5kzgaEE7mgI2IkHiNfNDkZJtrFjgIwUEn+I/fLSq8c+AOAmpzIMNf/h8nqq&#10;jyMhxUkbJO4u7YTVFLLDm5H/iOcOvi7EY/MZS6Mjefep/GRga/n/sZtX5D/iYY7yojyqlODCHQNU&#10;jpfdwIFBBFuifgS964uSk8KzIFGKis2zbB54gcIHxh3kP+s5y3u/EA9KRVvNrVIAKEpaIbrOQ1qe&#10;IRkzGfjY8lq5fey3+imweTKBxd7rk5o054PLacewpWx+XPbomI3EFur9kddE443VqqI8JRVFNpXs&#10;8oU+boOt76Xmpgtz2BYWq8bTiJmMPXZjSKReMAhQQPXx2H5ZfT6CYcMDyEtYT0pAs/65YkccZA1d&#10;hXjs73EVHhvv4e58cFpoXd6a8rnob33tVxCQiXguYS8uFJ0kG8/cSpg8BfIEgAAu1EQyvhZteLY8&#10;k1pCYQ2kCpG4Jb7fwnbHT4Qt33NKiNfEqmDCCujUyjeH/CIeEqpIoJNnyO3H2SboGRtH9EVVQghV&#10;t5atbLA6qQs3qAuV7wyFY54V7wJ5uLr6u+q28Wwt0cyJ8ik77VPqBFfIy1oLV10s2yKeTa+xaJ2v&#10;e4oX5JSGSuSm/HC2SExwDiSFbPb8CpSzse3DFlnzIYthidKifIJ1MzaDsy2g0/e0Pf0vsA5H6mGw&#10;EA+vWV6JG55Y92ze+kJpNfHwQnODL1b8A/GyDxvgo3uxaf1+kKfnC2ZiO7jgtazBWf3LA/+F+C3L&#10;ecMuicaOQooub/lPyKsyATo8Uj1VByyHY7QoeuPGOpDWvDuCnqRPRY2wlyKXQzw/th5yVXVI/dQA&#10;rhH6udcILHlE5tKPTdfunON6W2+7rhNCHC2eBdm88/FQVO9nll7fGHFEOSKet3ULaWnSE+KRI+dE&#10;mu75M+L5qZDq0eumF8gASp6mR+I5BiybeOKtOYGetrRqP0+PxAPSffccQjXxCHf+gniEKdanxPNN&#10;EUWqFCK5H1/+h8STkVaP00uQJcTzML0Cd9jWxBOm8XTSTR0fXdwPrck5yvrqt6Ozu8llEXmgH0cR&#10;hXuCPhXxWCYe2CWeHqAkE/OEdRKgI2RRXDMXAnnmjxCPPT018eh7PLywm0d4IRbxgK9T4rmf1fM7&#10;c4Tj6sni2+zo5vb9rPO46N3Pu4+fEY8S0/adApy5kMKbZcUM+3j2Y027DPTEx/Ow1LIVSAQz4Y60&#10;xCncE9xRb9cMa6ppmuGbOI3sNyo+nl+JRz1fIR7ogf8ixgh0M2+DEQ7E4WCbI0GNX4hH0FPhTtN/&#10;wvhPU2Uz8fi/oOz9B+LBKtSnlK6IJwp/VObT9uDkWjXS3ON/w/JF0VReGafEkwv1B7RCDRV4cjYW&#10;K8fJFroq2ZznV6VMErw9a+JJfr1Pj8SDufqceKTcUSmq4Et5KRfiucacwD0qym0WdvwF8SSGF1EF&#10;u3ZavCeeGJsY1EpxxqCbZXc7oamFA4553GPl6qjLz41P074ftthOCgzxeFyS7jeGn8ey6NnSQwZ8&#10;zdwRI+o6JR55WRoU5a+ErLI9PWe1cYInkPxAWHSTU5GbkRYKCPwJpgSlzSvHs0XUyxMokRwfiEf9&#10;gxjFmhq5EFXfjdhLvhuIO1I5w0uHrYh47Jg5r4knwJf2k5mSZ52zpEGcefdLPcONJdQbNf8R/9ZO&#10;7C4fGyUb2mrikf5XiAcC8zg72pkvgD4Cxbb/Yz644FMT7miklW42SKTflxvGlxAoEZSngwYzr5iY&#10;j8Sj6gb6oha9J54PjUwbVAWJfnAH6y7imbdgizOQYj9qgywinn5DAFTdUR6Ofu+DI/FoZBaPXf1H&#10;V5FW0RItcVzcs9TK6uq2RhoDwRH1mol4gjvIPh6pJh4f0UioNYj8jnjUTj+QmnjON90z6GTT+gL3&#10;bAfnOy7va+S5tp43mZd/JtfJ8PWaeNZtLnQgjt6WpXuuJp4bLuR1WhHPTlx1DtzcDK/CPfXqoSKe&#10;eJsGF78dvTuRZxEU8exGf+wUu5OerEhraR0GmZNQrLNr/3HTQz8PEozyA3BZdzRYvQoGqtxCUE7v&#10;z5vB26b9tmmhl/nV10Xj+8YxOgYaAMWdO/J2vG7aSCuu73pUFABKNvRjB3INXjWvTxglU+zIl0Mj&#10;QzzuF2tDSOkwqolHUyYumw7Naf9UhxeXyOXDEZoKalDg26YP39yPLkw8BXeQepoAlypIOcOvuCRK&#10;RSiN4Qgoo1PwinEHauHyZKZtgpgZn8q5/TcK3AZ6clDdUjMo5AqyUTkGrOBOeAhpmXSF8kAzYh1y&#10;Fs0aHuFVVCPOA2Z+pOFaKHwjErJERck/bwI6t6KlxtOy/bLuQj+QCkikaQkdXvM8AwG76GHceIA/&#10;hle7/vlew77ktpEvxMTAD+ZmomUrMp8h9PO07CCOgCwJ3HEXWDujtKSUMC0+JIX72KWUWQ0d5aPe&#10;sYJQpig7Zhoobh6jj8J37jRFoTqzwJ2MJKdYVSEkajjA+dh1Vau4hezpqYknuCMSgmM0LIuX0aX6&#10;odhF6pCCBhpxSIQDUPUSlKtWf0fAJqhoeEkJKbyugsvFQ4IezHzjxlPySPm7BihUth8IAKqMApYT&#10;vODKi8CIoxGz/LDFSeopc1EcL/aDI2VVVPW78ZZUsbQ2tmo3yZLsQh9evrkR1WJLmYSyeUg20JPj&#10;yqNOt3f5dcolJx27mOqQEUeu+yimt7LW4ki1lve+dJmnUReLZO9tbCz+W8sGL3h9u5entn+IAg9z&#10;rUVPoj6o6uRTqeDAp2TwKtqQbGizS5kU4oEtF3qYfp7FhYaN8Trh4YBgFuJ4ytnP25UrogCHbacl&#10;8y8jR2Now9Yth35SKUfyWFIOiZp7wJE5toQL3eyIPJzN7aiK3EW4pNSomwL+lI1yKh4iPzfIB5ry&#10;87ks+ipTrXKZPApdLi8IhUCB7VKyS1Aj/bj4aPThCowUnc23gtJ8v1xuK16egB6RH9d16afDyPmr&#10;wk3NOhDPpb7M/tz9tXRQsKE8XFjurvJ7uW1S2nyaAdGGKKQVOED5EZlR9EUS0imKuUjT5GiVb5Ef&#10;yi2IeKzy3QNEvFV8TFu4QGnmb77k/CThBhEPzS4fNF9+mL5/MWn9g9u0AhnyA+ku6q+Ef60qxKad&#10;NwnQA1hMGv8FVchVM+CtosxqgP8z8JHls+DRKVZPoTb6V0CGeHHYXXUvlx1ARIkDf8aGTY+cEqbo&#10;rN5XwiMEMEXqlrJ/RS4W+UgudLCM3uLu1DwaphLkgjpHtHBBokNCgTsrRdWcQyfbLmZCEcSeYqf0&#10;MeVvJDrwbuc70ONgQ4HGnYtN53zV/rKT78ceGknNUPizJxtM4I7KbH/ZU1frdxEPZQ6uatBBnNp2&#10;NCehpyX88lfEMxDuVMSDEnccX44WFrXMOl3L0OMR7D8T5kxR8fE4xMfibPfnvujb8hp915LpghgD&#10;jbwyrw5VjjtHrBO9J546gKZ2qxgyikqe98QTTw+CyVBy1sSjfro1hcgxA/G8ekYie490SU08wR1A&#10;h6oTysMuhXP8fnIZWHnxQDBfZaeOcUeeningeRZYQSGe+/GF+GZ69Ti9zAjzFBLiIVvFMWGXq/9l&#10;4il8Q6J2+cw00qoQTxlzfmXWkZvnYS43j3Hncj88l4+HzCaehB5L42vkgB7plHiw60BJhnrVupuW&#10;tdlPiefhPfFE96NrSUt0FdypiKdRE4+l7q2bz4jnZgroNCJ+TgV3RDzQTCMZ4I+adaK/Ip7dSHHQ&#10;lBPiAS9q4jGU8DLVK/uUeBKgA1VUq3G9Ix5qKSVHFMjPGNPVO+ctX2TWCe6wVeFO503Nbkanh3jU&#10;DF9VQv9CPNVoLKfVWmBop6GtReGPo4o9Vjrmp7ymfTy0UWvrf/Olr8Fwk6vK2eo5ZDd5VJQVC4Q1&#10;Ku9o22mMGbiDJeYusHlLXri5F99XXTI6JZ4YLSwZ5kqNdEBMCkexf2z35p4YdR+USETkxFiWC93U&#10;iIOYf5fDs7pY9s88plcfd8KkdK0NfyDmSDwYOd/dzbK781pmCAKISjbZXT2NNIn81O6pCwU9eTKI&#10;4zkVYYz5UPQEZOoK8agumb2Sp5ZmwfF91XcEWyhORd6jUkXKr6tQgQ6OJkGrRJD+lAGLuWPDpzAK&#10;RfmuyT/rnfOIOCuLS8M8WPpIPLbHH4gnjjc/BBOPI835EPlM7WwQ8ZxIX0LE5w6W6WapvW7ze+Lh&#10;SbLNfdW3lvtCf088iRCqmSaXBHf+jngscASJGPRVFJL6YxLu1MTDB119gQU9Cz8oyPVIPMKdQjzO&#10;wKnzrbrMSvmAxbx1tgJZOnCG4njSDD0Ef+HzZdA8y/ICquRT4qlZhwQqEcSKvxFOlRsx7tTEE8RB&#10;NfSUg/+GeC5PiWfZ+h3iUUxxiKd/zgufl2GIpy5ZQTniIY8k715su5fb7sW6c/Y58TiomdKQ4nW6&#10;5zDNqvWPX4kH3OEgMBTiWZl4hCM/Qie17KH58zBSwDKgU4/Vcqzxn7ejf91P0B+3vZ8FekQ8J2zk&#10;QvbQUnrKogqJ1KvV+WF935TRWLqwzNos1inEU3Vv1dCDnD/eoKKwxddlE8qBdVJgxG4GlodCkElI&#10;4mAA65uzKaFB8hRoilp1NLArI7Y0j476kpB4SHHTXAWlCac4y1VgysPo4gGCmVbUMhe1hELqdDiG&#10;1nK5qQXW4eP5cjc6E/Gob6t4huAbb1NC2KXhOB4ldBxYkZelnDXHqPBHzeB81D2nijSk3EO0SFQH&#10;DTopARl3Go/LllhnchniQer2AoOmnswQyhk10D2UowFczacZty8iEZRA6/pCi0g0MeAQGNdorxsH&#10;8aAE3wRWTCHXBzgGcDEz3apnjVtz1E4lLbc+bSXSnkRBK194EEBE4h7J7hy7dow7VRpk8REjkeBG&#10;Ph7Io4YbtvcLrXRRsw4/aR+vEqIEjst34q6iWGINs/LWdFKpEM+YirSauljHuAMwUQi7bNndAis6&#10;pYkl4j3iZReveMqX/NriNbQFdKhFIYckIJ42hbsNvEwr8V5WX4kHsetIKaQAmYZ4qB+NMhW36KbG&#10;7tYJ3sUyMDZXsVix07aXlzFaaDuWW0hMg1TOEXHyfs82kk2q0mg5xCIKIySME5apMsCysnq2bjyZ&#10;Zepya+XB2h7I5IgCsWGgRp+KSquMTcWdQ2lYAiGLxwrVxAPrOJ5XdSVbcrLV2eoGMR4xJMmT8XT1&#10;FCb+jFRO1klduj8OK+4jldGl2SIqJdbqMIpJa2SAfagitZCZWqCHJEq9CZs1W/D0sMfqAOqe1U+S&#10;51MebLrAZIyFILrKKuXHKNqoT9tnk468F8ieNkGDA9UFNFKvaOZh21wyav5jeP1fgA5HSh4Qh0ZW&#10;tagNqcJ9W6IxmmTMDSr59snpm1KloUOk4Co9Cg+uRkAAlKO7q75CHJxzy3zivmU/riPE+JmrqHIv&#10;Pig0sQya5ckg4c4J8biWWup7NXsV4DPfqBDzXAGvNJLG+I9HgQOkQJnggrGMWxDx9DWmiV+3vjAU&#10;0gVEtOADbw9+pPzSyQCaZAQWDXD5V2IgGsDDd34II3MHr6lXnUTpKrrY9jUnjZhG3aNqcFrLpz9q&#10;/o9Z53f5eERmosZAlaZCpnBKkPtZATSSGQJqoRbJodYaX9b5gubtf2Q1iYxOTYLtqvelmpiHyxVs&#10;BC3BUvPml9n179oVWtnBI+gRJIlvvF1BtB6W5ZFWQihDTFoiDoN4lq0vcIwinRMGpBLIZvyCYMgJ&#10;hPVEUSKenkCK7br9e5w9YZ1a8vHoodEwcU9NPFkOom/fTP9t3WH7r9sxuwo9Pgz+BHRqeeyVhl/d&#10;9v647Rt6LBdVcMfE86aFtwAIccmbYmvAiEohHkVAK4JHtATibDrf1SvUqvmmyMQTBoJLXleafed+&#10;fP48bwArcEDWS9fA8mqc1xF6HKOTsegamu7x56hAkomnzlwQSiHMbZ5GcSaZaeTjMfG8bfuVTDy1&#10;E2h2/QKUQAzmmFDO3fjiYXqZiGMUODO7KIJH7ALQTOTgUa9WpG4sThXiscQu9u5IbnnLsy2HeNxR&#10;ZeJ5cRD3qYrLRwmlPxBPSj4lHkHPXKE8EM/tVF4fi8TV3bjSSIJ4boeXD5Pr6BbKkQ8GEJESuFM7&#10;eII7MJD6yCriAW6ELCMNuWIb4pE3aARUcUeFeACjx0X3ftYmUTuESIR47rTGuy8UlDR0XOBVtBvp&#10;h8RfCsAFsYv40fIfBfS5WyjSGcTZgCAmngCQOMkDtThryonkF7ElPvYiYZvjpykvQVtlXsF1gE4Z&#10;feASKsTh75TeIPzO4/vZi5CgEN7y8tb8QjxH1cTDm46t1rUwIlRYIE/PYdY+OUIJopAAWTjMS2FI&#10;YRTAhQy8Z2NUEFZZCd9ISkCkMVfsRryUlfBxyaeS/6QcvcelGOZKEE84ALsi1nFCiBDo8eNNg38l&#10;ngja46wewqi58Oz7pQqXEEusRGX/SMtdYdCxlAEc4VSsGqbCdFLdTuUySU4U4lHct9eRTnViHdvv&#10;zA9kjqFGlV83A9FgSGXS+rLsN3aTdghDltWWOIxCftIkjvUqZrYQj++leNR4gNUzKX4jznIJ5Qhf&#10;XEgUwlOZmEOIJwusClwcnqzMBXdKsytBBhPYSPoSkR9IIkEtara9RGqqSw4KRLLcVv0kLdrDTenj&#10;qKuIio+HrzSfC9zAx2ocOXXAeFc3DnhpgVI9OjU+c/OEMpExrnzi6APxFCpV4dEp8XgWGX+Lyh1F&#10;WtRTLqt8jf3k/VPSb1D/GSRDz6JzNu84vsqfji4x8fgn76HdggkpbMGP/WaqyF9hje8xVUA8KLjz&#10;nnikEM9ayCItuX3jkT5TmCYut54cPHxFF6S7ZygeI3JGlV9KGJEXEVpFGp91MTPonMqUcxS4w/tT&#10;V1FFWyPINIgMyulcAD1sd4Msn6425z+k3Nh26ng+HoiNdCEe91JpGVGkXjwNJr+45RUK32jx83RI&#10;AUn298Tl41OaopDSumdbnifc07sI7sR81LizA5uEetzUP5adf7wnnm3/z8Moa0RUxOPBVu+Jh11J&#10;/h4TT3Dn0PvzZoRO+rNEPBoZrqUnFP4MUrxt2iYeeELEA8poXJWHuItsHPEjBXTe65R4XqCB6RWU&#10;ALUEFMIuAMEH4nHgjlgnCmDZIdTm8k+JB50Sj+SAoRBPrYp4gBhtnyaX6HHCEz9HFawALprKOcSD&#10;AJpAD9u4c74CcEY3mi3c+XfEU3xIkyvhzr8jnsy7U3EPxOPVRivi8eLt7Rp6PhDPzeTibsYRYEXE&#10;cxic3wz5LnKDR+Jhm92KeKAQsUiIB8phq+l8nA79/D3x7MnjL2sNPQk6RnLeFNApF0rqt7KXyCo8&#10;VO0WDOI4VDTDzIt45O/xdD73nxEPP9HbWYt0XD4nxIPk4ImKyVE8Hf/5yt+++hX/gXgopxLp4liq&#10;G/n3xAPWROAOr6oQT/rdSTiO2PMTuj3BHa6qmvcJ8Rxc2kGrfgplZGOcTTbA73S2vEa3Ew2iTh5J&#10;Y2uP+UsoSW7ZW/0x5V8dNqAqKi/xIh+JTDyijVzygXh4Aii9eL8ST0rjXa9T1DUS8eR/uf7p2tTF&#10;6tudU1iBLTXGRYFpDBCkDbScNOZTZODdKEUlJyrEI+Onv++lOt2X7HegAQMs9OHJVAQT8aymnS8z&#10;PTFuv1AF15azWDK3Nlcd6z3x8XDWcNm4mXf1HGxW2aYZZOOSsIgu973UypGiBGiXp2RVxPNBIR4Y&#10;LtaUcsat3weN/5MbIR3i0fOMrTXr5BPHvuZgng+i2fmIK70jnvAHILj3BNnpbOJjFf0Yg/Q1qL45&#10;pc2VaCFNrRw8DcV0u4rcoOo9IZ7iTKqhp7AOn6m2+h7aA1celL+xbFVmTTyVataJ5DQdNArxyNNz&#10;JB5+5rw32Ap9LPUEWfzeRQyds5SZKmjGzEHEIZ7g0QnxKBZ42ZHkRBFp6RdUPXCBLLiz6J2JWsTl&#10;l7PO72D6Am6o299Hl1p56pRpKuiBeKoJBmtpLPqpMkCd++IuPED9HK01iOzKnW6FeDQWjNeIgU+O&#10;nCLMQaEfFOKx/0YElr62jfu/tr1zT3Fy5UjnM3joMGxkemUTz/kH4vkQvhN9IJ5F+79+S6AMMOEe&#10;pf4f6loawDr/fSf9BFk8KD2dTenVKj1cB62snkDmxPf88278592YbRJVl5ZGgSWmuLCLgpfb37fS&#10;67bzfdf9eTv0vD79rMeOSk6jCShA4el4KnKsMadMPNda9lwDpopop6AnoCO11YHl6Gal7eAJIXEV&#10;2wCTSlDQtHAnpKLhVzCQJjNU35YIae6R55VTR0gxFVV8XYIszRcgBhaJgwcaW7UeZldeAh0yE9wY&#10;ZapxXlW2qOYYoczsSm1zjLPCgxTNI3E8qgZ2xbnClyAz33BK46fuMeRg0IQM0u3oXEPcNWpd67FH&#10;NCwuqP8/Z//e2kqyZuuj9dnPXwcOPza7aRZzYoyNsTE2QkJCQkZCQhK6IMnG99u8Va1aa3Xvfc6X&#10;OM8YIzItu2ZV994wSEKRkZGRKSnjyfd9I8JTI2rGoLvJ+fVQAcsO32nczYCG07vZORIDmYRs4AFx&#10;xDroThMY6qT5mOCbGwXJnyMvzqVKAJ27qYdueSxYtnGWsSv5sM6mfxz7jQjADlowP54yBSAPOQo4&#10;YG/D8cv+iOpERQ+VhUnrS8A68BN/ziuIcN5GmeIvwOHH0MmsvQf6UAD0uZm2+BvzbGKbgB7nF2mB&#10;C5ACopq2rzUUvEnHDKMksINMGavzXOZ/Xj0N44kHL6S3mXikW+qBfoZadQsQEZQYcdJD1H188UPx&#10;OO4cTxq8BlEhzxo/dqlfFOJDdOoSPkznQdeooF0vFrHRYHhFO16P2mhz0eCtFOhJ90l5sEnxyI5f&#10;TvtRPqbCWpQXEFQ9EOkPOfQTKE/hkqNHubZ1mVxgrY8ncidXTid4Uv/kjqTM6CM8slfrko+DxqzN&#10;I16hJJLNAJDHbueN4qkpqFEZZrymRENrbY5k/gkAhT9k7AktqauWdF662KaGScMNY0WrcMazi/M9&#10;lC6cj2CNOuMKv3Q4UpeZXjN9qhRomF14Lcl01Sls6ewKea4MRdWNdSWyqXAHwGKO2j2Q8jX0TMCy&#10;YE2Fg9xMtmDKkoQNJLs3auL740s4HjbFOqWdZa9WtQR3tJy7R5BxOu4VEk+oo9UF5vvV2dtHwwad&#10;LoQhpCvFrMVFY+IJtRVGrWF0jgnj25x24J7MTgnrTOnUzfeCe18vygoVb20u/kHujEKhc5/5F1TS&#10;b0a/DdMYuMPNz28J5VdHAcmZnD0/NiX406lV5Sdqtrb/1KqIRwOLij+LfFUu8b3oEFl3+OPz75Mn&#10;PWaexL7AEIIevhGBkUQLwWLu2NgWNYgHEkKz9j7Kyp2riniiuYw9Gh6Vw3ONkuoXqUA8aAYARQBx&#10;t6yjLir1bDrz7uG0czBu7U1JdPlJC5LkCHP9jsU54eETkxLXyGOKU2e5CVmt7K0r4UEtBxhV0OMa&#10;tIB5LmHWPkCajMfEE28aj2jNE2jcEdZ0D5edQ8283Dn0VDrHm97RtV9oeYyjciwXq3VDtQSpA3o0&#10;2kvD1C34ZtnaRzH51FppViGaffBLCUPWfDkmnu1FwncyiU74Iy6nd1p7lLimvSm4I4VaKoUwNELK&#10;EzFDErvEE7PQt0sZeL6sOznk26qTiX9q4qHanGKXeDLCHKwx9GgEE3qcn6PnZZPy74lHNqE0BsVM&#10;ovKmnJp1ohAPwAHo6GNFPMkP8chwYpgo6zw42BniyUD3pyk5ZpfpmSFDy3xybIgHyCiRPdYd8GHZ&#10;LHSotMOQbd1RsffEIxj6A/Gca1lQRdjEzHP+gXh8lE6qxlTQAwBFHKKj7POCeGKDuRzACvJkXY2O&#10;o/i2ylTLg+MrGAI5qBkMek88wh2UqoAbttuL46pmGXhq4qkzLxXpDFKQf343bd949fVEN6PLAWAk&#10;G0+I53bcQhSrJYcXdLJDPA5VpiogQ48bGXJgF03D8454AJra5EMa0NGTxVE7Jh4VqAuHeGobj1+b&#10;TjZUMmluOd20o8WqtCqWHt96AvoxEeKJYSb2lf9j4om5yEPZqTCVVDglN5Y08tAhWXeiUpVwB/qZ&#10;dDg7z2XevTQfPE/87skVPb0f62IdK8eSY7tRO11CVWERh4hvasR5/5E+T6zDQ8cfKV9norpHzAWy&#10;N6f4cKJ4tVwmNX8kHgqTcBCPhhanuyrEQ4ct2HrryFFwBKlT3JWJh/zVUEOu/pp40vj4X5AMNroQ&#10;Om91utRG2ucSJaTloRDpr4inGCQo9nbGpCEeD8OW0gY3o76N4on3xEOzQYrgBfAXQ0hNPIjedCgX&#10;FZglLty9UVwC22lXaa6FFiYdUScngs/m8L2HnaOgjNoAyvgrjnyX1Fr+C3wpKRbcQdBJai73IQmd&#10;lC/lbAG+9GR92SUe4Z1tqD8lHl+IWv6BeHKj3J6fEE/uZFgBkQPooPyc8tfj7xODK5k0CbyOtXWX&#10;eAr00P4PxMPrh4iH/10d5/tGPFtq5qtpK0RJyOJG0p58TfyDQjwxwHwgnoIjlPF4dTmV/s+JhzbI&#10;eNM7gniGjU/j9j4K9LB3fL4nxOEG0ipF5OhRRtoPtLP/DvH4cCm+vKTRe+IR9MRpFUPOsqvlt+AY&#10;oEdOg6EWqJZ2iCeT97C95jngj855xzd/1A7xXHZ/3Cg0J2yhwJ1EEHsSnaRr/gA7RB4e3KRBT3KE&#10;Zdpl88pWoS0kgBKg4aUMFNdR5LO1J0thy9JlT+IQT8YjG1I5i6xNgiryFfqj6ZLJsZVF7qoKdMpw&#10;7uTo49wEMz3j7BRQtLKLsQV6nkr8csY6vSMe8Y2tPs5pPnEiiMpTKqcANTxOzm4uDoMycMnt4PhB&#10;xBOqAEFs+Jmex9dW7CiaHSccI+gpiFMPqhodO18RPB6lRc1Qi1xLSkAhI8qLVMQro9NgFh9rVxeZ&#10;RT4KJQY5XGJjDOc6o2EcaLKJC4wCp5qtB+DoH172j5GoZXR6w6+qf7DtHVwNjq4GxwDQpn+IQJNb&#10;wG7WvB4Yd/pHm87+qvV5o9gxWE1RzOh+3LoBNTwRAtr0Dq8oP9TEhrFCoauBBrqTY+h5E1wSPxek&#10;IripWOd23Lyftu8n7dtRUzPxACLIfitZg4Zycgl6SoiPPta6zq5ZJ06xYh9STyl2ySqhAM31pHE7&#10;gwnOHNkjAw/iObUb1BxBOY7jAXc0TmqlPlvm93hhivfKccp0w3WsTCw0SXvQ1nm2EM81LGLDD2ky&#10;1bDM4+wKK7Qq/hQdSA21W4rzqg84TRwPLWF7NS28hfywbsA6NBW48WNa0BPxdNZDPCN+Qxuu5Erv&#10;2QU+2Bu8EOX4YZr8dCTpMJIflU4i5hnjl9qgxijcpACZZO+YzlKmusl4eGrgQFCGG2tRFYc3aCpP&#10;c/otCoh4jDsqpod76WbozOKuUsLBNOlN6QvpvTIfz67Y5VUsuFdOG3popy5KsKVOLrdR5OEEu3Ir&#10;fIEqvBnL60cnrb5KBKBigCO1lb6TcwmtdLd1f6q+Ng2TS8hEEtARTxgIkq5Fe8iEG9KM3Cjd+bhO&#10;0nnrLBGZ9P26AyEYFLJBdKUFEZyI44lEfD0o5UEK3RY5iQQT3mWo8km56stZJ54jGjahy1SHasZy&#10;z803tfvD8Hen9uty+F4kvqbTSft40j5CtIFMbdXfK+FbZEqmi6UxHAsQSDJTqSp38G48vbjql9+w&#10;pYAVVPFlgbBJ+6A0yb95/fihE+4Pvw0a5hgUxceIq3QuSqb9quTiZNI9nKnPVqZ/cgCZC7iMKuS2&#10;u6qwCwK2PIUBiWNtFRyzQzwy9lTrvYAmttNoZp0eTx758qxYWcrbVw6EDwqm2FukoOBwBkRiFing&#10;pV2OtjFqOKDnMMFnJDIE0jQmZxMF5lygvVqKURMYHUrNg6WXPdaJOh6fJQmkeDwuuvuI9MrnXbZP&#10;EbizBHQ6J6sIyChHSYrp4UWoE6BJKM+xDDNcnQKTD+kC4B751zoHwqDOwabHS7VcWlutU3HE1otF&#10;nGlGZocBaUYPrR3BiyhbzcFDByTf1gV92fku7mx0FQdxnP3yum5+u+x8uxRhaArBuKLYrkQ8v9+O&#10;frsZikt2iCcmFrinFLZxSJLJRyPYAyuvIE4BmkzQLNWj0yns8sWBBaawfTvWthwwJWaVF7rt4Qm8&#10;Ir6RuUVkUxNPyCbIovwYbArQyByCTBVww2lFNpVRhwptzimHm3hq39Pj9By+kU8KwhhU4CLOOGFr&#10;4tFHtqRvhsdhnUj2GJUvTKPZkKEc0sU55YmSK4PNw7iB7ifNO/rgCwoDNMapAjcnlX3I4ThBHDdD&#10;gqK0NUjJ91QZY7wVPA1DPEo8TBvwDbvMIieb7uG6c3DZg8xgl5Pri8PL3sHNAAaSABSkkecaT05L&#10;aOG52Yif0f4lv9d+meMS3dK/9svUT2jTPVDED8datyMOtEXKLQnoyKtlBXcyAktjshwPZFG+yU+W&#10;Cl2PPGsV7sScU8w/IZ5rqfjCSJuZZBBCWcL9atTmHUXQIEBpXMqK07idtzKNYY04IR52JScJaEnA&#10;ZAiADNLv6qNpJiCiP7btwCXTb4TocgjZwDfNjdc0dWx17D3KB3cKDMF503YV66OTCra0ZqpGit1O&#10;oLceJ5KABjohnialF1S8i9DHfXCRjECy6MA6WtBUT2ee0XpV3Qyb6DJz6qhn0uObw6uPlQp50Ncq&#10;AZGwpf9gV8nfKczeGIdQRTx+P64U3EFBmVoABF1IqqWS1EZOOrbqZd0dDGe0FUQJ9zp8F+kvQYeJ&#10;Xo4VnEtOwEJOKJ7IlY2nGhfdnNLNXIRy5GGJBGq+wHJpkXEE1YYrGqO2pV+0sUrkYZtHOYRb5K6d&#10;NsSisB221hfuzCriUZizoEd9fOpPDWjY2g/6xDQCW0w6h4gT8aujAbRE98rnBR2Qq+VEZcgYCc67&#10;GjRDMDvEE6SwuroENVW7BD3VLrhHEhU5sxCPL5yzc8Mvp21QwBamkwU91liGJTW4ezRpHYxbIgw0&#10;8Zre3FI1z79G4w74IumMVjKrsxcbW4hKwOeTpsKZA7ZEtLaIhHhyn/XRvx8rvxYzkyyONOMIfAkQ&#10;RGuRgXprsY6ibg09iP54wN8Nzqb75yZDdUeL3bUg/LPk1NyTQKTSXIUULBNbbEbcf4DpCGmsFuiz&#10;SzzOWVibfkPy6nuZMNAAJHCBeEClvG4FUGImEffoOQMKNJZwhhaOACNOZk1I5ZD8mE9yukAPUjSP&#10;iAeK8pp6VTx1VH+MfUh3SSgm3JG6B5ZAB827e2jRyVD54xCPWqJ0WcrKWFOWK0fLdlFYymUMPTRV&#10;W3IOlx0ql1lLaAX3qBmHiF3rzj4dyqJFfqkfORqar1IoRmH1R716aPob7kS0QXagi9NfnhfnXzVm&#10;ShYU6MQBN21wx1MkdyAbjSd/TzywTvSReIw7FP71egC4/B8RT105ibdMBz7LzJPlIyovVU08EAPN&#10;zjaZyS8FxDH6KB7yLuk98bzDnR3ieXD4cIgH3AFoHsM3GXwOWwzfLDe3g+Or3n6hk8rGUxfOeT8Q&#10;TxbDouXhIfmnNCpbNHA/LtPkfCAeTepj4PhAPJzrj8SjyJsR6HB82TsEZTyqK8TTBBouL2TFuZto&#10;Nh1JoccinquLwxL3Y+LZQPQ9rSF6NTjZUE9q1qAtfliHd6MmIFJPcGnKOa4Z6APxXCu0GfqmwJEi&#10;oH9GPIYYuWa3/Cf7ilmDeMAUajNLCXfeE49CmIUyEI9xJ6YdpLW6Ro16WZbgDhJkDAIT0pVn5dkO&#10;T7fcK03q80Y8mXUQCYlmbccyd9HWRhE69RAPH6sYHSFLXnpq4tkMTDxaNPQd8ZCwjwzQ+Ug8sE4G&#10;haUl6HqqxVMpcDVsxv+1Szzl4a63Wz2sQzzu8AQTPEkXnZNp69DBB4V48mIqGWLqHoVdeaan53Bf&#10;RYfH0znWF4X4pDDbXL7IwJmc1GWqaOj3xKMOj3ZCKjaZpNeXTULdcznRtK1xualtV+zihtuodq53&#10;aDpCmkQjLXaFTjJgpzIbpJ9O9y/tEg8oMOeVuiIeF4MV3uiNClOnVBHPqHUgsontQY4zDRT/M+Ix&#10;dclWEdU3PB85I8QTSwxK/RlXlfjlmE92iYdT0CQuFulL4bse0uaTcUtjxAw9O8Rzcc4F1ojzkXgM&#10;SYh2xmQCdshYos7bBUw8JSjYbCfiqTr73B9OjQACh1ertVLPXGK3piQfiu4Y368qr+AmxCPvVe7G&#10;z4iH30/E4ZxR1QI6Jh5+S2qzUcN2HdVPGc4VfbDxFOIhX8YPvZDEDxXioQeNQjzmFf2PQjyA3bgD&#10;gCpIH1Ebp1Z7CvHITob+K+Lh/1LhDtohHihEf/+BVIinmHwq4qlWLK6I5B3xrHvnhXhEGJ5cR2LX&#10;EcrpFtDAkJsj8KqJZ8ODwhX66af6EYWDOyivhSZCEc+svedYHLafUYhHOWGs1n9NPOIb5+tWt480&#10;445yVAbooS+YNv42b+2lDQBQiEex1e29Vedg0fy8bO1d8hf2xaaqOLk2mfgDURXqHNINfcAdtOGm&#10;8T9q7v3yZdX6vpVH6bVATNe4UwR2ADG/XQ9/XCm4GBbZlWbccZSPB2eJYIrEPR57ZXypClubzrd1&#10;W3MPysmlYKBaUAuQVI7y1D52aUFdndd5G8E9MudMz9hGHCItNTILrMl4dZWZnYuB7O3aBR0S8WqR&#10;rqFnRxo2VYvGwBlIpiYrXq34swQ9Rg1hjT/GLARzBBrAmmuH5uiMAheBTs6eBiQHgUEPiv8VECCI&#10;J4OzLB1baIbEW75HVwl6Tm/twApmSR6E9aYBQCYBNNvuoX1MfP2HbEGNMsWfAnEU/WM33NGXdddn&#10;1MKfwR3xClhg6LkeHG97B5d9fugy84h4+P90DstCbh6xJUaxkcamHfL5J+wBOgL59gFatPcrlrKG&#10;ZwgATwC/UCaWHuCg8pTRDCiNqt7KWJTxf0bAVAskUhklmgjCiK7HrbtZF3pY8N/g2My+o+FaZzcy&#10;84SERBscGw8Xz4KMrrqddjS5zpheR44kxGPR/iwfZWoRuGgrr5OARieV68pLiiI51DL7jnxwXkmU&#10;p5uNPSp5o8ieFo8kKgS5okQgcd6gVdxS8n+NYQsZZjI5UN1PsxVDKIpZBh5F/9BRWTANlEB5EuoM&#10;eOIIQdSF0EX5EMig6vh5UNoS7rlkKHmKSG/GOnUNNymcdNqAygt6ZbdwL6VOwulTUGw7bgMc6fNU&#10;Awn1fOogU2F6L12RP9YS8XgXafamK+KqZTpS1Ii7/ErroewcJNgW3BHlFAcQ/T0tcfqcLr/Ur9Fh&#10;uoHlErg/3K4x9WguIjAuXd3F2SeuqG6t9oaNAj1kclI7jJBRkgarZpBFZGCUyc15C1v2cHTQgXrU&#10;2dveE6gyMvo2Vv064hsctQ8TqZOulwRlkgbRNHDMY+Zj+qq5hzRcmGKS93IHrFJsoul/3jQ1YaR+&#10;UzUJSVHMsffIqyWnkqXmFfLwd4rUYLWZ+8BvBpThLvEnam9GLb4y444KlKpyQ/SzkSrLk75KVMgJ&#10;+dr9FVBbsT76KO0ae/EK3ef8SCwRCd+II/fl26J51rR1oIHWJdJFuLPRNNn8Bo4RB1Im18UpksjZ&#10;detah0g1pzbbVIAMmIa/DPSTWxFeEYLIT82vVyMeMnuyvFpiHQoUK5SeHmqhEcQEo0FbBp1ijuLX&#10;1TxCsrIY2mSV0YyC7DpEgBEPLqGbxc9PLq3eyfWkFeKR56tnMOqJjZyuGlmdoth45GziArk/MvZM&#10;Gp8njU+z1v5cK4aCEYeL1tH0fK9yV3mmnx4JmV6QCQbuIYcWqqmwjmYmhIR4Q9Zca5SnZGKDNPVO&#10;DqeAYpk12aDm1Nn0zjYArvHOhOewZR7jvJeOeNbZVqSjDhHpVBt42lQTFRbiMYsUvS5ab0PQE4/s&#10;segagXU9QBmo9euV1h+tiKcy8EQe8R522cGg3g+vnf5T4hHu7KbLBMplaYiaeF7gEltxECVLDSsd&#10;EtBBgaHUA+Kw3VVBn0o160Q17jwlVNmgE+6RlaUQD4gjvWXmo4mnjrPhcAGNzTwocFMTT23skU+q&#10;Ih6RB10vdGJjBkyTY0M8rvb/knhuLk6uL47X4gyxjgwtJp4AB+cqxHMBoilUiDtDVWKdoc0w9Poy&#10;2EBvEBJkdoQAZ/lNwZQuhCfcEfFUCvGASqp8dM72ynE8kM318HzbP05Qzk+J53asRUMppqFYcc32&#10;4Sr56azKbJNwZmrz5ITvBATsEE+NIyEetlvKmGNEPI5cfiOeoXDnPfEYgwI0Fe7E9M2zY5d4ZKep&#10;cAfJ2GOFeJwO8dBgGtOmDFBSEw8NQ9RWv3ih9QCukiG6wJMNHpeTVohH6LNDPJH6ZvMH54K6EoEo&#10;+cGtAnlq6znoda3pHmzDkNmGbtu9eIhnWhEP74ibMTVzSCQ4SMmkUekJeOi7Lw8B0AOp15GSgNIU&#10;41LbeDhw5cjQdCq7ddKL0I3p3brStHsUvwkl2Zbzvukd8STNuZaczh+Vo2a89Yt05zKKBLx8W9hy&#10;i0I8dXyxL0SN5xAooXf67+lfi2THert8bj4ARy8Y4uG28wWlZpgpEBMbBgeuPYo+uINI59TsFf24&#10;cHV15RS6J3TM9LjcOjivohwExi2HmoEaRvkL4hk1NVo+yt6kU/4nqurnPlxOO8Ed2XisgikfiKdW&#10;9dsI08QcBe7Ym+k7bz9g6k9VXF1MXDn7VJHOgp40lVu6Szy+IdE74uGk2ZsGZLz3tHX4U+KJyYd8&#10;4EDrP7T2beMR7vwZ8ehEtjPVwTdF74lHFUIMMroYJkw8/INyr94Tz2niisAIGrPW39Y+Jt6sHAf9&#10;gXi0PFb3rNh1JM2IY0AR8XCUvFfDs1HjM40J8SCeCSt+oiYeQU9lENolntyNHeJRhZVvS6E2tr4I&#10;d9D0fB/oGZ9++inxhEIyuspWmTPrdNE6gHsAGj/zKXNo4jnSol0+EP2BeE7RqlzsMXXqRHLhcRuF&#10;Ox+IJ2cP8cA6aNU6+OXbUt4rrfdZEc/XVQfQkWEmvFIIpjLeGIOCPjLtyLEl6JFJxtKBnt0n1PLG&#10;Q1v2tjUuHUbx5MjwUDxZKIAiIjGj1MRTNG9FWtPU9puIozg2Nh5qC/SEeOoyz4u3NMp8PK8OM5IV&#10;p6CPfExygRl04JjrwZHMM14IAoU53nGP3FX5KKZ5EiWIeEqFmmXHdEUB801NLQ+0cKHVuIxHQAkd&#10;/Ml98Wop0sV+H1lTildLW/GNWMqT68Axwp1KCmquJtThFA7QMTONrIsTyTaeaxKcRYPY4QzZEoEV&#10;xXmlPDBxwXnlz6JJ3IFt/8h2IKqlfg0Hg3h8FiVuHVwM61xCJIqrt0dpUMQuwY2Ip1h6OIXMPy5W&#10;gnUCPQV3xDoe2QTTyC0l+w3lOcugcdWX6YhKUEJ2auKpLT3JDw+R0Bj1QeODjQfK4RXH28TK1DE6&#10;51eahVnuJFNLg8J2PCmAJkDjvcKLGjISX2xA0VE50C9nLl8NsDLiiHsUUqMLlFJS0cd6TRH9KLTI&#10;B95MWrx1hbfezM60QcsENi9BIi1r1bTlXC+LPNRWemWUYmuhjwSJ6DlyP3mE+a3Ob5be0nhwjf6A&#10;knmZVoIePVtL/Zle32XbD/GgGQ+v3pHGsnY0310NT3Wvlm36LfXWgh5VjtyTqTMDQUY8KHls+dUc&#10;1smBVJUKZYsK8bj7nLYPoRwxWY/eSAsRpMvXEHHOfuFBSfaJvL39R/ZnAVhs6cvTEb6TTQsmDPEW&#10;Z5cUBq4VpqIQDwnukjo5PvZORs19GkM7JZ0lreUquBa6FvWIM/VeJ4ia1yCUr5FvZzuhPeqV4wxK&#10;HMyU+6x5btKYMr5pTDfjk8IEiIbpwivaQ/CNjFvk+24EdHw3ZO+Jjy+IgIILYghn5g4Yg4QaZBp3&#10;NIZLx1YAFKWwbrK3+j3E/qEBQY5clkvLo4GEHQryhRgCqfmFuMHig2mHluhGCXd63AcuUFisr5K7&#10;V12+5oZuHw4a+2jCbTTxpFW0NlckVNJ1KTOJmrdyt+sbhQITfDXBHX1rPVl9aKomf/I/kS2AMtN8&#10;NiIeLk1BPEi1iVHYUm2Ue1K+7kjn1eWz1T+lrwFT0M9UETnij0yuw/+RCt1UOMNsQQs1Mgu2KDQT&#10;5ojjqX5oRLEGaa/XBPV647F5AByijRiEZC4SqB0Pzj5NWgc6I7TEb4ar7qkxDoIudiNFAgm/6rNo&#10;vL1ZR7vm7QOBUQxOBhGxCLe0rQIVfwAZpwlPBm4MUoewy7y9H3ahYVtudYhH4CJX17y1D9MYUDQ1&#10;v+oHet7wReSkWQc7vK4fb3k55O/M18d353jqFIhk0ekLcT6Is2vatu7Jpk0lR798X3a+Az1e6bOW&#10;aAbKgW88B4+Cl+20Ms2IhCqBMlordJd4vsJM0UpzCSqW2SYfDhedzBuvAhrRQFhnF0dQsdC4zBv0&#10;FNxpehHQdwSDtOyojUPgDh9BnF3iQTUGSfF2FdNOAZTa9HIP5UA2VejMkyfOCamgO9DHIckqDLtU&#10;RyEKpwyJgE5qTuU3wyN4BYV74KoUhn7Q41xhy4pcNlUAPcDBrdd/iNkGoMk8gTXx7EKP8gv0iHsS&#10;NyPIGFvyWJ3BOlH23ozAjlMNGu+fXJFvSwzEE7wL9KBCTkOut1lxDyhzytmf5hohBdawjUgLgMI9&#10;4g+wxhMFySmW88rYk8LQiaSSwp3bCeByqoA1/U8gLXjonD8JdA/KaDFROMA1INlsgKrUAAfsEE9w&#10;B8lnhGriGVaqg4INN7HxoEIVphb/+U9EJOaYvBIhfSSzIh4eYRJ/uQsNpFJJtkIWgQsftRX0cB+q&#10;qOcLjVpHPFPYm4csKkgEP6kStnqfo1UkeATUxLM18SSA5o145NgiURGPUEyeJjENcCPokUA3Jdhy&#10;nxX6I3xRb2rcoePcQEjubGrlPd5dWhEfeY6ztdWnPPdVSWXsKTnqCQrxyPKhRCI/Ag3yatFP0OeF&#10;eNI/0fdEHG6ka4cS1GU6k06LLReFXK1VesrqY0CnEp03velqKG8XPfpbMSsYUV+vzu7mpfF1fiQz&#10;D1+6LDQ6Sr047Qn0qPP2hWtFzGbxZxl3pq2jSVPDjCkpG4MvgVPTl2t63IACd9Xoo7O8T0gcyE2o&#10;2lz33xGtRSkjDnCi8EdPEGOOETqMmgchnurO8IW6wsojFuIJNpEZtgheaG/SVF6452g14s7nh6G4&#10;YKTf20iOv+p7NChU5IFI2D6nKCKxThTb23viqS5EpxOtto5Ww5YtPc6sLp/LyZ2Hdag5zQhJoOzK&#10;qSW+lDYdqgLakHDH4hvkb6VMemL9d7Sa6VzBztyHQ3BHV2rWyTZXZPG97/zmy4nAUAGof/Z6bSh/&#10;TMSvix8zP3WKcf/NH/6/8xMCeowpftQEaJCfOTSMh4bDk/30QDEIVbjjcBZuVIcOXi9poEAhHr5r&#10;bpSNWzkjp04NPKlIVyacct6aeOoGhIcmjT3KVGCUGB0o52hyvgfoqExlDZrzSzv925T3gfbBwsQD&#10;9yTORnRS23hkrdEEyoGneYt6PrNdcMM1Rl1TLWtWHl/XJeX57s72fBSQp6rETNxqmZSKchY6nWjR&#10;hqUOYuChc9l2TlbNw1VTxNP+I/GANV/L0HTPOpiB65cXIR6Vscnnr4mnMu0Ed/5APNUwKxIhlaCJ&#10;wGV6ljL/XeKp3GGFeN7beJJfQ08o541U3hNPRpg/25P1rIl52jXKCFA+yIc4WkhgJNOI6KTYflIz&#10;CUpCPFAOkg3G0zEHZe4mp9HTjEa2HcFDy7t8vIcthg4lvoCWFNmjbYhn9I54wkb1x6x+dT8BqpoP&#10;qkfrXtXQI9cSINLXBDm3E+DgbNvTTMqcy1YlueGCZQhguhpQ+EiWlWrddU1XqLadwisBnYpyNJi8&#10;SicGWWH2Nllp2h6r2HiCKSYV6W4KA4EIReA/0CP27xxuL07BnYdJm8upiEeU8xPiMeWwVWJQ9HPi&#10;8fsND5rgTkwpsqYEXDTcMcHF5pVa74nH5pbm9bR9M2lT2LAS4rEGwh3ITNAD0HhvnkGIf/4H4tG7&#10;ly0xSMaYPxCP/WgKXP1APNtxw8utV8QTG4/4I3E8wp1F57BsB3TJZ0teOr3yjhwocusoahX0SWdT&#10;66fEM2rtTTsHnIg2cBa/Vcs0AsropJ6LWTRA98AZ1XUdj9sHKDnpiddDDU1Hu8Qj+elMzdezDsSj&#10;N2/EfRvocijA5ZOQZDQKr6in1PyBUlmyoJbCb9W5VnIfX2vN/dRg8sqLxFW4M1Plqvbd3QA+Fg6v&#10;ydxFtJPCdJ/gzl8QD7jTO/r3cXOf8ppQzsTDHRi1D7TiY7iErg409PQ2nCiJzHyDbNOy8caqO/si&#10;Sla7RD/peqv7HOIJ6NRKjmwkviG1jacy57wjHhK5VwU1bEh7TzyyZOiXhqDtUYMvy9YdsQXfFDzh&#10;oVKiSb5NN/tnxFPLd9tkLPnsZ7DOvC/PVyBDLfHl62IVSRMbDzk2Mr0nHv9g9IUGdLb88Pjl9Aru&#10;iIH4Acv46og3HSJq4WWGS5h1/0A8/ELeiKcojdG98nlDPEh/mf6JHdDNEAZ/ebY+4ynNQHr74r5x&#10;o+JRYtefE09lAWKXiMc2njCEyAD00bAMvbOJP/KoEdZYfyAehfcFU1xY9Qd37GdvzPmdNLVIFk8n&#10;mIbnWP3uF+JBwp3KxrPgx3b+edY6CB7N5QVTXM6avkaP2QY1U88H4kkYA1AC7kzO/xbigZO0CBfy&#10;dW0pzCngFe5JB7gpETxpwxvxcKId4pEni0dcDT3cLrgZ4vk2a/1Ydn9ddX+AOBoe1fpanETd75cX&#10;WjzLxAOvkBnQqfV11f2+7mnCQI2o6oR4QkWSMSjcAxv9uBxk4FVGeBUDz7KYZOToUcdf0OebWtIu&#10;sxFqhQpNHmgAEgl9vyyDvEIzBWWMNahmqXzMXnJyxniy6jCaXUsPyqCwR1SoRY6q52XrhQPXnSBO&#10;DqTB9VFkwjSFEjxsiqM4Bbsodq8ZBQGRMEQx23idh5OrwaF0cQjfgCZwCT06Cba3juO5HR6DR0EZ&#10;G3KyZIQmDJSlx36rhOBwbCTWMfGAF6Ife8qEGh4tBYJoRHoXktBsBxRL/s3g5JGa3bYHzfUcM08w&#10;xd4xbeVUYgv9aKxg+2CticALgojWPeF3RlpRPqwTyddWLElK8JtGjr8R8VRrQWikkujBf4Pqz6A1&#10;VuQmk6tLdyBYYzOP/t6K2qkRSiFEmv/wCvU9ESL/3v6ZPl40EFgz7xzwD7zSfMrFjRXOkOx7MvEo&#10;rNhoUh6FCqDhpPS4/Ak9PgjRN9/Oe5p/mUd5G6oQKnE4omGR/GI82vTA9Rteh8dK9WYmu45Unjtd&#10;rbaT9sR6TDtpsJ8Xmm7HPbTW2Xa/6/BhEpooyJabInUwoQ1RQnt/dPbvk8an+OwTErQesovO72BG&#10;R35xOqb8xamXnbLJpxIXSBdFhTzBRQOu0M99KXcgT3xBA48hBfYqJEgfd/gGqTOmMW4VnSKdFt2Y&#10;tj1NzqsIHsv9jfw+Oq97Kc6e7gqpb/O0bNP2gaq1CUSLMKhtJSSoth4h+vJhYx+lg6c7hzPqA6M4&#10;3Uovmw6s6mvZpTJ0RePmZtZejM6Ropj5IhQQKjNGfhtIzdbMTGU03FLTq0BC5/POcWf/fzT3/j/T&#10;Fr2+rhcNm+COQmpKkEpfTdLpNPuLV62qBmqJgXy3BSUwkywuEleR/Bk1tBSfq8jZigPmXXo44Zcd&#10;PXIdclsQHzl7oqBojEfpawh6GhOm4UTUwzdYf6wVG0yIBw4AeobNz/OebCErkQ0cUH3dlqJGgg7m&#10;gACib1QT4qFh/qbOq7NDUZEuX6CjH8x7m1ZAza6x0BiZ1JMrMkDL7EpjeBWhYXNPP0NLYo7Nl6V/&#10;nxWkoEcvaXpfeKiK0uNaNJ+NiJ8THVJnLkc2HhSMSFpxP1oAtfxsPIyRy8zdo2H59YqM87ZDGzRw&#10;r/yqMydqnocbnqXwtMighp4E7hwpQJh/SmnzyaKtkJ3E8dD+PHb8VJEJJJZyeE5s5F+C5TZXNU9b&#10;B648FR5PmwegjM6lVy/52flYO62Ky8ztV7GOJkeWA4uzmJZoNvXMWkcQJJdmsIP4D/N0QtxAaoaH&#10;qIE3z608U6dIj309wMEguo+DysYjww/iIYl4bt9cNC975zej1sYuPElNogzNK4U3VWxyAkm3WmlL&#10;H1ecVDoy8Rz+8n3W+nWHeEoUM0BzefH73aSYfDzkapd1IhHPph/v1Z8RT/gGycNVpRGwggruONA4&#10;dFITDwJxynpYhXg08yHnTZkUViXviQdy2v34ca9HrX9QzS6wjpdAl0urJp74nqT3xJOg48DTG9NU&#10;xGNPlmxIFCBxY5h4k+inpLXmA4wC6Aw0XEuA4rHit0NZjFytiAfsiFNpl3ik98QTxIF1rjSvDx3/&#10;cXFpZXy4JWoZ0RNrpBUw9AAeyfFU0ZgvROO2auKxAA62CgC6kMMLXgF3+KklEQV35I2yP0uEVFEO&#10;ShpVhpmimniux82bSSsQ8yYhC6IG+8j+jHi86kqI52bQuAZxjDt/JJ6NQ2TQT4knccQ8RJJIZk08&#10;MsnsEM8lTyi9Mup5WvuzdGxwx+jDNsSjZ9OF3F6e+9inM/EEknhG1MQTpxutpZEhHl4TwR29Q0cy&#10;6ghxfko8PH/9akuXLGOv7q0JL8SzlBtCg2ZDPOpaAAuhwwfikWtMxOOL5ezirSpEmoe1LS6wxTvi&#10;oZf6M+KhPyBTfbaNDSAIuEMHFkBx/6fX8dRv0SUoR6p2pY+hTmjAfHC6HreuZl2HwVJAxEP3yZae&#10;PjUjckZaNvwd8eiSc/kWZ5feEw84yC1aDM+mFyeo3C6bLlB+G4gD/0g8CuJpHw9OP4V4ADuxnVao&#10;oBNVI0M8aYzsOtw0G5PycZd4bOqQcid1e0NChgDRA/2N0oUMElaSvbnDSejmONxEXwE5vjO7xJOz&#10;iCSsWHrQAHCkZjcbzSHm3uGg8WkO8QRuzGFRJs8EMrIrX1kYEYE7GZo+76lVf0o8VUtyRUW+CuGX&#10;vykQUDluOV/BzLPnaSUpnzoK7qzkH2/ejNv87/gbFspxZ5/0tHVIZxymd2vfiGfaPQCydS2VPhAP&#10;zdAh/qHyE6XBo+Y+HJZ7mEtQuLSJQXMVcmr/nv3D1oniAPoz4pFZxccm02n4SbhjFaPLR+LhPv+B&#10;eOqaF/ZAISGOLTfcignfsuw6AMTJ9uKcU8vS05ClB5GOFi297pp1ONY8xDV6dS2U+aB5f9MMinCw&#10;fiH6eQieBCvyvq0kEOco77TyBvQUa/xT4tl0z7adUyRPVlxaPIRVD2U+Es+W+8DLZ/twl3jWrcOr&#10;3tll93TTPv7l+7zz66r/Y9X7ser+uun9dnUBagh0ZOAZGlO6XxbNTMGMfsRXJUEz/W9aKLQoAcvm&#10;Hnio/53Esl3WqdA481ahIrZlLmYZaV4UWQzxwC6BGC3pYHOOcOe50uPEsxHCH2OZcEI8wAqJR4XR&#10;vOlB46REOaQVlxPT0ZxKNJEgPToFIJInu5kCOkEZAcrE48y1zGfwSC6tsncix5Yl4iGn8gEV4nFJ&#10;8Q2nSE4qT77kw8MTV/0D2W+cVoj0+PwOFDDlkFbNHoel07G1YqrRuKdiawn0yOKCygivQYGn+4lD&#10;gmzjAXpkZXExypPPTwRo1gAA//RJREFUNvhiCtGC6tdD/jAHbJFMR3KogUpWOGNwsu3BQBDMmbDJ&#10;w6NgHblO6Xf7ZVbl7QVdrNU72vaPwSNZd8xJtGGriZizSIWcYppGeXC27fmjrDhgYkPgQv00W34u&#10;Xl8yAc/5lSBJa1YEJjg7+VccMm7Wy6pfscvcc2mPkq1BoiKpf0Z6OwR0TuQkksPo2E40OaH02lHh&#10;zs2kg5JvL5WsxGwV+Mz7H30/LCJCErtQgBxohiepLUMcbj+XXWwKaubUGbYN8YhvqFNTMyN5qTjc&#10;J9K5gko6aWzdFNYgsuyNi0eQIbOEPAgrWITzckUSRKXHtGJ0/JrrkB257W7A2UopDOvM+4eLC7+z&#10;5rFbvZ5KNDVYw2NFsdV6JdV0hfClGqzLFymO1MFzD2cdveAK17gnI4VB0Kow07yKUAnK0NFqYabu&#10;UW164UEMBKzk2Crhn34u6wGt1bJ4iazcRrp7F7p13Af1PYYDYQqXOWltJ+2VBuSrv/GJ1B1CPLpd&#10;NX5pgmBRxRtMyOmmzpXCKq9OixxV7sZXva8vRwmNS7JByOYKzgXl+GuVG1ETbRsB1QC64Y4QZNo8&#10;HJ5+7h7+TxILjcRRfkJq5F1y502rpO5RIntyXdNyanp9OROpk3soyklPTwcjP6PulZxodFqGzlCC&#10;EmqATpE5GIM+ui3FzuS20c8N+Tl5Sh535Gx1FhlOFK1lUVgn4hS+jdSvm6ldHscXyNCcN51MeayS&#10;/qHyi3V0PNfVPhi39tkaUERj+orVEuELrCNDlxNmF2MTxYQUFfFUKpemxugXlVvh1b50Q9IYZGuT&#10;ft6yh1Wa5/fGVUM8F+cZZ0SmmEC/PX5vMh/SPdNsOEChMAYgGs8Z7bnT143iIRJAGCOAGzXMNxYB&#10;iBoKJ5qnwfadyRxSoYbpR1uOFWl5VLx8QAYCOWtUbRCnAp1KGpb1UYtYYly5B6jLJrTg6zDTUK3i&#10;tY0sopYqUVUu0KE8CQpPGp/Hjc+T5h6ZoEZKUiHitW3R1u9Z1iDRlTAr5hbOy7G6n2X01gHYpLTO&#10;DvrIbkSiXBTptkZgRcYdfbRnSs2WuUtlDmdUkqmf28cbiAee65ysWkcLGtA+sspq6vPmvmb3oRJJ&#10;+aKczqFNPker1uGisbdpH152j9EvX6at78veb9vBr5v+92UXoPkyb2bMOfq6hHKU82MDD3W/zptf&#10;oR9Nx6xVPx81K2C7Jp7vG61C+nUl2w9bCrzOmt+WnZp4pGpw1hvxLEU8L3OqAjLENKgGnehp2gQI&#10;NA3gBGopBhuAJiYWj5Z6093wJOE4+qjB4SaY6bn4yati1QtjodhyYJH6cJWvBsBDLbHQSO+JR0yj&#10;o94+sguECtCgZNYfKZnBX+GkiJyIS7sdHF/3D9mSDvGUYjvEk+lzoIQbD/w2Ruz4nsxMBp03kZmE&#10;KGcEhLVETi5WH3U9Orkc8qPfYysNEtkDlh1JAIrmwtEUTxp2rlAyjhLuSINKF/wrYB3eVKS1os8O&#10;NDu489VUbY8EVYPjW1jEtscbQGfAre7ejZoKT6bX7wqYtJr68DSrT1zJPhH6sehdNJ9NCVWuzEXl&#10;Y/YKcQwK8pHZgkKObEKeekcmk6FsKilzPWrdjjuXmvYUepM/69qhOcXcYvKg/Kp/zNlrg1C95kNU&#10;Pvrsah4EZg99RF8YXonEE/SX4hh14WYpBRiFlsQTOnWii2ikTU0JahlqPDMPeoiHJz6VBGJoHoV5&#10;rBSjUSXyUUxoyCXpqo8XFl2CKgnoVKKbyZsrjyeua3PRkEXqQqPoJcUYKeaJl2bSsOCSJ1Q1pYfH&#10;uEqJQXmDBvfTVE4f4D5V/Za6NJ6q7rOTSVoz9fn9VS+LPK3IqV7Kk6++ihfN0ICsL1pa3L6t2KV0&#10;Y98uRy45tqfrcQNp/cvdNRzUf3OxO2/beqc3THCBtqUJcVyMM4oyYxbiKc+37ICqpNX5pZj7PFlQ&#10;3LtwFZPGQXv//xmf0wccR/SFwh1382jcPZK8nigKjaWd6si5vXy51TxAsq/0z+L80qKexgK2/DBI&#10;xNrhBtDpAhm2olWmESCjJh5xg+9htvyoKuJh1/FEfqKCDnMIQHxTVIhHESraVSADlOkcjZv7jljS&#10;V+y7KuUojfdWONchCKIc37T8nuNueyMekY38d7k0f3wTB6rl3FvXQLO5RRPuw+B0lakTBnxNkJDu&#10;G98Up8uM1UjOL45yR645Od8QROIqxGTtfYjH8TQyqPDb42tV4HkAyy1XG4IOVQ0GSn3jfxT5RpBC&#10;JLUCE7VSoeqMhAgWQGNLIb8iNOdPsaMZrw2NfSCDQ4wvurTKEnM4b2fxznw8EhgpQQEJfBHwcWnC&#10;I1lrVB6288KfE1crZPFeDgSAQLE0T4YWiwQCcXRefgMmHv9VY8rSJUyAP7Db9iS0BP6kQjzgzqy5&#10;B9yInHSioI/SZHJ14i1PbIi2nRMk51QLpjmEbLLm9ELEo5iKNwE9svRUxHO+t27tX9J/9U9+eZ00&#10;vy06Yp11T9Cz6nyTYabzZdlG8Apw8zpv/v3y4p934183ve8r7dVodllrel+WbzYeDVb3SulfFm1g&#10;6L9LPLbxaGbCTWbo0aj1PyGe8xBP4RKNJ7eFZgdWUIgH1rkfn0AtWkvL8+WQyRV52fPG47TWf494&#10;Cty8Ix7SziwfY7PRcKfiulLCviHFxNyNNNtNgZhqkp4/JZ6Kcnb1gXgkW1wK0Bh3hDJyab0TlPM4&#10;bT1Mm4i99woYEgbVxHM1oC8/RLBOiEeZYMcH4umIeDj7FQDRN+7U0KPEO+KZNz+jZWd/1eWd4IBT&#10;3Iw0g6IjmU6vYSazzp2jkkmUAVk7xHOjNbYa12MPHX8jnpzrTDMT2r2VNux8fEc8W7pAv47I3vNf&#10;EQ/PBf6u4BFH1cTDqW+mLahr3T++VphR46fEczNuo2LaEcS8I563VSkq6Cmy8SbEczNt30479/Ne&#10;iMewIkD5SDwKW+GZrphW3jt3iQfgyKCwWJ7Q9UTj8MU6GcjgCtej05WlV88/EI9ybD3iscV1yZ13&#10;0QA1ysPaiIM8IawQh/Nydj8xeVbqISv1S3hKFEcM15uew5xnj5iJh14h8/Gw1cqgJhvORQM2FyXw&#10;go/pEvJGTlcaaplZWcr7j8Sjk46bGjLmaWOWo8Z60pKRLKLkLh7ZbrEegRqGidQPWNg3EeJBu8TD&#10;ufgWRBjtw8HZZzkyEm0Tmwqv4N1ToOf0f/6/Bief6GVDPOytTS9/JJ6ae8IiK9pjc84u8QhrLk7o&#10;xZXj5oV44oFy71usO/AN2+iNeEyc1C83n89C/TGuiGnopdoHYRohoNCBw20msb0HZS+UUKDHxMOB&#10;OTVbZJ4+3fD75577ptFCriLQQDqKOzKsZuLRif6MeErL+SX4KwB0uFGjzgE/tvmAhimMGuj5C+Lh&#10;1PyEaozOz4mOedza41rmMkUcmen1wytN7fHTbeRbRrrS0EmFL9zSN4qt5Dt/PG6CKQ65fa+gQ61U&#10;qDrzEU4tpCJorjElcxwrxxqf741OP0EnHJI/C+eCP8IWwp1OPv6EeKhHlZBpplnztaq8BlghFWiR&#10;T2N0lD1H8nNxFn7SYh1zT+qkjBqsU0s8b3mErmSd5e3orLpXcs9J74mHRzdbg06I5wDi4QGej0uT&#10;1lpnlK76is7ccOod4tnIumO7zg7rSLDXH4hn2zn85ffbyY/LAZgiR1W2SnShHJHNpvcV9Jk3f932&#10;/n51wfY3DVnXmuov0Awos+x+lzlnR6CPVeKO7cOSG0vE4zW5tD5oxT3KbNZyUI48Vi8LOmlF1bzM&#10;W08Vl2SNLRSnleQwoKdE6lSZj5MzDgRxSLzKR2ZCgngmCkyuAahoQr97fNU7NE7BBwo3FkXZrhPu&#10;safMJORdCe6xOccWJpcEbmAa+aHGZ9cXRyTkn1KssXZd9g9oNigmuZgWXbfuR+IbZ3qvlcICnbFn&#10;BYyhqCaeoYJabuiJLXGMTTjxPdUcs6sYeFA+1o6qRC5v+oD5QXQFpdnbxTYIpUMcsCxPVubRMfSA&#10;1VrTX/6sBPEco02f36idsoq3l2PL3q5jKryfNh9nbdoAQl1eUCEX4ml7UqGn6mGrCrlAlKUnRuex&#10;4sgDJT/XeajidtJCse7EwFPngDseISWFaQRAcnXR15oPYiviWLBGFiBKamiVOUOQZKkXz0lvTTy3&#10;IpJ2Vp9gr5xf4zaVc7hriIqNJ5UYfWy/GbXeFogIIU06ZIZmvItKCmkVSHLkjXhFQ2fLWGhFijiY&#10;11tF7azkRSK/uLGCUDzQ5Tsbt68tTsEZ84jnkeTVwZoCnffRJzzTSUtGKw4McPCMmzYU2CjRNba1&#10;iKBxhxxPkErnx8uxh2bwnBUVDejD1IOqK3VvGhsPhEHfw4nSn5kz1AcHU+ocFHZBObD+GI+bCkeD&#10;YvAQiMiXp71yqYya9Jq6P75R7EWbSQutTI1hHdVQdb0JhFpWs+pNYZ2Iro4Gp6d3PXTbaWQYQoe7&#10;X+Si0m3T4dH/JY6Hrqtz+D9bB/+jRgFq09Ll3k7klNHo8VBOfFvpm9WXe4zblA6bPkwJuvNz+Gbk&#10;GBGawcXqpMILn/09H6TfrS+wLhkAqk53GM15S7k4goPXI670YBnrjuaSkaPHFCJzjjK9ToL4oJIw&#10;xYzikxo1KmSxSAhSb5cXW40rbBiedDne1oigUDC+UL5NrjdaClDEvpHpRMQTX15+XVyIiQc8JUdO&#10;wIi9/NhGzX3gD8XkIDjQ+Cb5avlTUE+YNRciv7CVE4Hj+d/V9zBf9GbQcAHezXg+CHxpP+2RRU0g&#10;K2LjY+5zZmSeGmLiq92RvGM5hX6lNMMfOZZz8Rte8xrW4R9Xjl31z9HCATr+dWl8OP/oAA1biY+W&#10;/p7ceeOICnCT5ScSzVhytIWuvDfgIlSy3jKRvVo8ZhWePGnsTVqf+bPzBjUDE9v7kuZf3ufjtPl5&#10;2tzzO2GGpp5MmvuISvLmKctNxq5bMIotPcVBVp+xKOt2dU5nTdpwsu4AN2V5CsRRPrAWkAQ8aU5/&#10;ND//rICe1kHlzyK9t2rt/WLWkW2m8MpfEs/3VRuRUwJ0lv818VBJBOXAH8IdL9f1U+JJgM5/STzh&#10;j1oBnVochVQSOrHx5klVnf0Z8YAmV72DEE+xGBliUBa9qk8U4gFiKl/Vz4kHhCIR4nGoEJgijoGr&#10;skvFBDpvKsaeing4kO3tUDHUVJjT3cqiA5PBKErcjArxhGCCMrs0U+egPyMeQEQ0Q5snErhzC6UJ&#10;oTxw7D3xxAwDlMA31/TNBqAKdwrxOM5Gups0kSYEoqpx42HW8jyEIjOIByrPHM2342ZNPJG4Z1iI&#10;p0Tz1MRjhXigHDJX3aMQTykjKWqn4o//gnjEK/pbnpby4E4hnuw9lz9LaY0pKGf3jIXOF9MEd/6M&#10;eOJQQzCHjCUV7vDgYBvcMY5oACovQCRgnbU8RyW2GoV4IBJQ5lJjwtXPrYd02CTIV/dTEw8QI47h&#10;8TRu65C0TeYoNUBW+p4CC/SaSyNHrRp3EGmOVdrccDMR8dBU3gUdRqBXNN4F6Q/csDM39STEA/ro&#10;dl2cQo00PsTDG7Z6I9CHJzhk4+hOEqk/0IDob+ocHvTJTE6tQFgtdY3hlYzljqHChgTdAd8ZemjZ&#10;JGy3CKnEDlRwp66h6szS56mzNPGU8Bq1X8RTAK7q/NyfqVvyAPtiDHDHKZU3/urtnO62d/LvVS8o&#10;kwwK7nwkno6MPWyhGXDkovE5xJNIEXWl3eNhcx+FeKitPilK/bVoGNscmETyQxjj8u0U6AnxzC9A&#10;K3hrn74f0Im0vLZZJyINBhWjSHLcf6f+GLrSnkr6Ftjlm6zfwB+Jh1sUXOB7oVV2yYl4qnCQymvT&#10;LSDiyzF9WuYebpqIZ5YZMmmwiae+7bvEY46XrUWD1flbwcEJ/Leh9M+IR79M/7+gHP5BMcmQoP2+&#10;TFl6/tvEU2KxJ60DFOsRCvEonXvYgTAObB3M4bIRinUsWaHMOnL9VOxSE49sNlLBF3GGMoM7cmnl&#10;JpSjgEvdHGqTxSWZ+mjNWoqnyR1TVe09mYJ4rbXlOLgjmX4U/8Q7T2pDvu18DKBQeU0qMfDUxAMS&#10;1chVjjXxLNon04ZWLf1r4kmaHuEviAf9Qjf/PIM2iqNKMcuZSscDyz0lj9I/bN35JpeWLDQaZC42&#10;qlEpxyqQWXCzKO4ws47jl9caTJ7x5KjgjhgIuGm8Lhpf120ST1r4U8HIz9UKD8hckvxWoo9vhlq1&#10;qvY9fbTxeNVPKIddlEEcJXkN9pdpE/QpQ9AtM8ep/GWgVaw7FeJ8IB65oqrgIZTFQdXUucaiJzAI&#10;mgFrqDDE87JosyVHXqeL41sNAm/ejc4q6w7bcz7G1RUYiuQds0GIOgEmS9HKoABMIOPH8LToQrHA&#10;QZx7z6eMAjfJz66IdM09/ih4uqNJM+kG0pppFp+HaftR8wMJUCTaoGbIwqRwYzp+H8jhaNs/WUMe&#10;g5NtX4tXgDuA1BasUfg9OVpc4gZi6JN/dtU/ITFv7HFIRU4yF0mahdOD2y+0bNbNpHUNXsiZJROO&#10;nEQFX2q40UQUIZ4aeq5ADbp8TU0hr1NCkmsQkQtm5Olt6LOhNAU+t24ncmlpEEdQQ4Aip1Jgi8ao&#10;O+dc2sUh8TcFJoptHAVxwi7hDKEGj0j9D/VOueUUiqdurHtnMAStEoUMNS0hz02Jkj47bXNL5C2y&#10;ACzVT2uvxq3EJvu9WX15iMeWHinPU0EPnbqxpnYYCW50jec8x8khwUce6xpEpjKyQvNwp4PJw9fX&#10;IgPPqsfF0nihG3eA/oC2aSBG354y+gm7usjXCBEIows3KPxFBg/RhpiGzkmWHgonjtsBMeoCPX2c&#10;+pJKlUlAcR418QAxegmmvzGp0MkViJHFRTjizludE90k/aU7DHWx5KhaLoSL5aNZymexh8WQFNGL&#10;I/WaXJ2HZUlchcVZopw0nShdXRJzOgPXr0ye75zu4lzrZdqxNW4edI/+jYZRQN2hy0ic1NHcqHij&#10;YKDOUTHhVA1zvkdCuQC4Iyqq0ukadWmqnCapu43obvmunVC+Llm1Vdyjs8vMAytYXDvQIOIZtz/J&#10;V2WyCdMgfm9sa9xBKYPST1f1p+X6caZVumk2UHGZw8aefp+yxonGLDWJvdwfyXYsNc+XkIE/dXcb&#10;8XOFEuTh4qun/TbyaSUHO9rGLe4JrdJtSf3xhQViODzwVGpzC/k91MTDL5nuPG8FlM+l+Yp0M0U/&#10;/KJALqDW09XQPHDNBXT/gRjS774IeMX5QI916JyCPrlqMHHU2EPlkPwHKSBuPjTfKPYoHqJa8ivx&#10;3DD01Dae+uO48VlLXzm2BsnA0/Jq5yU2SIWdf1AO8X2e8gU5LkeXJvIQrEwboqXUgybNz/q/a0oz&#10;PRILtUAwDjngmaC46cJbsg27Zo3Mkgqp6FG/SsCyxmRBb7LxUJiHjM4oOxCtVcO4TEEqT6GuJh4s&#10;E/nIYqRqeTKTWLQPZk0t7AXrzLjwxufp6d9Wxp1tBx1daqGJ/VV775dM8QcKfFm0Xuegj6NtJMfx&#10;ePgVvJKBWiEeBTU7XzAkD1cnVp9fLy9iznmZNfgIA1Hnl4XWw+JjmT+wmjAQ+vm26QI9ZD7GTiN8&#10;EaCYVCIPnhJ5CDgCMYrRMX8ovUM8tYQ1iv6pApzl5JKBp2gsPYo5zh7MOveAgpgjEuWkfvSBeBKv&#10;s0M8kjFInFTVcHbnpcVNObbQKGzl8DZDxzV6XNubAVgjI0rGlpcDK9zJ5d+NTqjkZnCUE2nEE90w&#10;6KAhS5GsKSGeTHsTpgni1NBT81A+FoixZCuyueja49Wvx9Kton9k5lEYUI07KDYe0MHjz8EX2IXD&#10;oZ+tZs0R6KDMcAjxLDv7SCuGKudk3dFMCTHt8FsHd5JGmW9K/iybi/jbBF9kVimd/ZvJhL21IJ7d&#10;j8jzDQp0rkctRML0AxLJMnQ5Pr+eNmWN8H8VIoF4REV9CjRtupBRR+flOyrrdhl6ZMXVIfwzy7+9&#10;EA85Es2ztDKodmn8uaw+PEQ2PWqQlYUcmiSLOv9ej1S/HrU1oNSPYFl9bYgW98gsXI1LL4ClU+vs&#10;Gc7qvgd9IB69g/phXRLu4NV/WPmo6GAAiLbp2c0ZSzSD0Yd06RtCcsGdq5HsPYgrzUswZGMOQ+W2&#10;IKOPJNsJr/J0OQYOs4IBRSaWBBTXI9j1Is6u5FM4cKNO0cRjF5Vdb3ZRrUYNzzro2pB7rBhgkK+u&#10;kJMu1hOfmPaowYPL/I6uMumJxWFqA0psygfiodmRhgLZSZfzprd2x6a+jZd42QM8lzEiIQsExNPl&#10;WzgbnH2GeLQ4vHv3WJggP6/HrliTqNRpkUgvG9UXKJuWPV+xD7ELRFBH695dx6bLtCA/Otp83Sj1&#10;q9v2TZPLjPus6fJgkf1Jd19zz/QPlwO4p4COhi91ShQzmmvwsKw+HDLrxepDG2TX8VdWDGZrx0HX&#10;zaBttFPX6I/ASsb3pUx9jaRl2qH75PulqaKEykJgG4a5R6TCTxcgEA3EaUW/zvclxqLCg1ETqBKE&#10;BSaEILvEU/5rfC8iHvAlZ8+3b+sORALKCAso/wfikQwcwgVq0BuCrotTS2p2YcrquiAV0uy1nYaP&#10;iuQ17qByT0J7lQrx+BqRsY+G6d/qv2chnvwldRUmAwEc6VhHOASSPv/EtWQ42IyTNg882EoKu4A7&#10;47PPMp9wXVwO9dBaGMjEM2kohDlgpMNlIooBRrE+WV1LnikPDg/3SBperpCgAj2e+EeUY+LhkcvT&#10;2EYaQY8mXQN6/PSIV0tPeP4gHiwW+ZW1gbzi+smyTTul+MWAnhnvAGefFi35yBzTcyC19kU8wp3D&#10;bfuQjm/dMfGUWQGXss1InghHuCNYaSW+mI9fYZRl6wPx5BCKgTjoA/F8XbSfYZTJWQqAHUBPcAeF&#10;TkjAQA/Qw+CQLTlPc7pbLeaA5NYZHUMtMe0AHzBQmEkoU9l4UlWtQjbBo9n53fD4fnSiYeqjU2ko&#10;3Q9O7qybiyNLdIJuBpDKYU05f008TtPHy+D0smzV1HJbZvSBD1Qnsosq8+WcApvBneSIgYYVKtU2&#10;Hll33vSBeDKhpA0hf0o8oRyQJXv/mniuCjwdXw5PkCJ4HBN9xZ2h5e+JR1YZu58CMRwuz9QFtwLs&#10;a/nUUiEer126Szz345bCk714Vgw8KKATl5bsQBAJ3afY/9joQ0fLn1lvG0hTV9G7G/D16uD/mwrr&#10;X8T/5ASyuZ2076ZdFOIxADXJBHfCOpW4mYj2nF8PFaATwpBhCcjwFIhZnIUzvh1lMAp+vRGPnEe7&#10;xMPhgp6lniaFePRU6vDdcbcbJCgT4tmBCREPxBDTTmkPVMHHghd01SKeOBr+SDzlnVgP9DfiUT9k&#10;BCFNDh0/fQZKB8AzNA/iPE/VJQA6le3qz4iHJ2ngbM3XPW6kbdwc55TTpatTByYoOYFy5O3iAivi&#10;UT9dE0+NKcME6xQbj6IZNDBYNiHN2f8z4ilpf9TVVc4vyEYfB42tlp3XdAB61eb+8N1pVPY74slb&#10;vuI/fko8Bo4/EE/pscbqw5yjzCJezTMxT4hHe+m9qtOZdUQq1OlbocNROaNvXa2cHTng+kwT+cga&#10;JINQKKf0lFV7Is47MWZF9rXZ3pDGU2GCYGzjCfEsLo42Y+6zgnUSys1vbNzaj1FnzouyDSGLC6BW&#10;cc3RLCOw8l1UxKNreX8VEd+sUMaoRCPrfNJjXtCVr3SAQF3vO+KxYcbMARBQUl4hWeYgKo0sk/3J&#10;xMNR5X5Wl/+ReFyV6vG94tK4UvGciWfukdgCC9XwkXhAFmEHfMApSjO4/zRY3zsJyugO54uoiCf4&#10;8lPiSVNR+R7fEw/i8Orv+UY8uQTdIhNP/qHO0UeuwmOvhDu7xDM+3582hC87xCNfGLgDUmz79pT5&#10;zhtxnNCx++Tz+OXjtLnntz6DjuWncUGQeZsnA5nFzOND/KCO/IgmUYjH77qy8ZDJ997cpzzPVRfT&#10;SHtU+baOl4pWPpqdfx6d/DuaNfbmjX22dBM6b1N+gy3P/4RbUHPnUDYei46vEM+PVe/bvP337eDv&#10;2wtU/FMemg6gFLIpri7YyOYfOaQyoY48UyBI2CIok0z0fdP/YusR8AGy2Bcmu1GKZYiWDT/WQlYZ&#10;GXVk5jlFEIaZRgpw3A6Pri8OUE5XI07BEbBpeIS0+tXwGELK3hiKbgdHYBDE8zg4l4bnjyNJlh7R&#10;BnBwjFJVrRpxrgeH295eQCfOLNEYHyESZarY7QBuO7nuH7H1eKt3gnKu+xQ445u4G4EO5zd8K54l&#10;CV32DgoYKYz6oGKdDNECDjRNDkSSmbOv6QUv3BN75psPs+bw1W66B9APWxTi4eOVkYhvPWWk/vFl&#10;70QyoCzae3CPQo+7h2Te0C2191QMEro4QhlPnt+TlCXNPXqLLSS36RxsFa3seZZNY1S7BRf6nA6e&#10;a6GbQePmogxN10B3N+D6QvVAQmw3MlSeI7OIJOtLNYTKziAbfqq9Mu3Yt5XR6cWWo/UlWhAPW45S&#10;bZwLwJrwoi9vka04ClWpTqSaFeUjG08lGYHsYovlyY62Kwev8Ccvh5h7LD1uIJvwjdTfkcN37BtS&#10;satRKzyRj5GibeK2U+SyQCdoxeni4VJUE5c5bgosyB/BBPTcEheVJ3VtJeLJyGOudELqpAvxIFl3&#10;bMLhuX8JEfKM4ymm6eF53OgZGmir07ZCVWwHV/V57Gp6aKRWyfMok1h5UVM+4AJaaQLAggscArWM&#10;GwuHlwYaZNHRmKmCOMkkMbGTArLZTFrrSbNeVLxodD7XUWW1h9hshErFRFQgzzahyrbBs1Ltl5tP&#10;D3rFw8rMEw8FzdNU0fyepy20GTfUpJGiSRBopfYb16yMEq/66ao3rZvhvXRdtuXoxmoi2u7B/0O/&#10;wp2k66LTpW27/egH5SsLMdSiR4cLFaHSK2uDeCz3m8dKZQyXasNbbTI1pTEuoEATufzo4SisIf2n&#10;YjtZtih8vOK3ZIsaOJjvoiYtgACBFFvuD4Q9ZC+V01sfwEMx2OiMui54xa4lvkcyfUPywzMVcc+P&#10;Kymdu5H2S0Z2fpDcLr0/cCvU39Prq4cmn7cIo4bwhaPKhQ/ORq39UePTrANM0MHvT5p7U7rbgggS&#10;dKh1TCuGSJfv34M+Aru6xs6BzTxHnNo2HjWPu5ET6dcibOWPJoYYn2veGsgjKIk0GbTRh1sd9FHa&#10;SuO5KI5CMETGW+22IQob6T5AGJXRVAZgXYhYBCYoH22JEaBY/Fv5O+/8czXwgsK6dfzmQw80WIW1&#10;RSaevcnZXhkB3jqKTDw6UaqyxUuH28FEQsb7ZVfjcNkuuvubAW9B/K244bCgPm78RJq3eOmVPaYe&#10;QhW44U0SQuIFNTE3ANOicyiHmkaqa7B6kYBmf0GT2pqV56p3htYtjcDa8j/ix6DIHodDdOjvJHsb&#10;5GpQx9o5uupBBepuNCUPPUv3+Jcfy973Rff7EnUkO6p+bLValoKX3xPPtzUcIxjaJZ5aH4jHzqwO&#10;ioMsZPO6KDaeD8RDvqwyUzDl/HW1O42yiKdml4fJCXK+bDy7dCKysWLjgZ+gKATukPkybz2Oz+4G&#10;x/8XxGO+ObobGXFCPF5xM1ziMgruCfEkWKcmnuRYIJG4J6yjseXq5pXJFtaRqcmOMJt5VLNOoWCg&#10;s4p41Psiur3bibwt74gnECOOgTyENbuZQhCLtDAIBLECHCEefsTrHn+MfQOKWITDL/teGOuviafg&#10;C6cLcsmrFeK5Gp5eK/BIo9nFOsadnxFP+ZgKzTQBEakQj9xAggwzzVuBIM6twnFabPORQ4AeQISE&#10;Bn57JlMO8f/wwMG26p6vxy1qEEsFX0wYO8Sjuy0DTyaSNvFkrJaKFeJ5L7pVGW8ArHfEAzEYGkqx&#10;EI9gYod7auKxgUfT/wAWKJYeLjmiDYIhCMMK8WzdJFjEw83Or6Ai+hi/bSP6g58Sj56DZpq0hHRa&#10;orQc6iUN8Ugmnpi4Ep4s4ikeQDiMu629ZHLeEI8WNxhK6lxhEXjlI/FIgQmlNfnNiYNUstRUIoiP&#10;UL3O1JgOWPnliv5APLYSBXfkw5JLS0RC+y80hI1r3w6b9FtAT4hHXabHdTv6m4aJAFCIZ+RhUxO6&#10;jbrvt5mnmJGKs6ysnSna2CEeui5eqUdne8PTT/Qu3BZ6sl3iSQPS0xc2rUROetlIjJWY3J7WyqBh&#10;IR7tsoGHLWdnW9OPtUs8+ijiaRTiye1FXJEuTV6nQ45Nq8Ir2eqq4+SyHYVtPkI5fLSovGCNW05J&#10;10ZvLV+kEK3gTkU8vgMaDQ56znbcOh+JR8aY0mcjdditozG9oCGmvkvrkcZ/jZuf57SQH4/Fb1hV&#10;cUVVYZWvbC1BDfIVzcZX3N6XZagE8dAA/S/4kewSD22mqeMmZ5fliTcEtcd2nXwLCVIO8ehWe4xY&#10;2CLEw18sH4M7f0U8lt8uZNguchoWqbxL74iHeqi/llzM3OH61rnM3M3QqXOKqhkhnkXzsOgj8ZQT&#10;GZvYingWnT1BzxviCHqQEj1qoAA8VDxQH4kHEiVN/SaehUfUU3PtqJIXTI4wqdBY+1isYwE6Vzw2&#10;/4R45MnixbsjZdZBlKlVbi7Ofvm+aJt1shWgmFGEKc9zrUUFnXyVwYaclrjnUjAUppF7ay2nWAVA&#10;HTiDY7+utEBEwnfiHXNMT/N1fg7QADpfVgpYRkIZOa0gj5OXeePrSiSkMnOtGEpt2euEpCCe8TFg&#10;hDjkThadIzmeHN2cYVNBHHjlcapYH/YiRSgPT2/6x3fgxUUVu5NoHkl8Q+X3EwimkvxZgqEE9zzO&#10;zm69XOj1AAg40Cw7AxjlyDPuKNQmtiU5pFR5GX+emZQRNKConQF7z+GeTXv/rlreQbuoFqro7m+7&#10;+5e9/XtwZ3B0KwAClSCVg6vBoRf7lGcKgH2YthQLLCKpQKd2bMEZnmG5FAZE6oUmJCiH777kJHSG&#10;fn3dO9r0+el/Bn3k5Oqfbg0i2+4xvyERjAiJa6HxcJt+OpeOQa4B6M5hSVdqLffn8BJEGx6/EY9g&#10;yA6srPwQqwm/fh55julBqsfT6gQ1LBlaAjeaWdzUcgnHOEI5OQUF6HrlHSvsojmXfQh/Kq3h4nrc&#10;HysOhmcBuBPbzFr2jLOEpKgLd//N6VSbvWya03kMP51djRq33PaKeFSMo0wYkq04Hnil7eVQ09jY&#10;qCO7DtzAA1QnCrqJxgr9oNRQj0iPRDnjxs20mTNmezlUMzZafaKsyCM8qprhCXgyh6FGddHTFOeO&#10;A0dQnFmIp6rCd4QCeTgqiHut+6BKZBqpOIyEo15EEjz66QBAKCdsZ+I7EgBx67ixcq5tuJBxcz2K&#10;GttpaztpinUoYCiZX2iGG+GXrT5iHecDRpAEhCHcgR4GZVJBjzr2EHdLOTZZBW4oSfM4lmvkcHpW&#10;RD5nJ4dOiGsxi9DmJh0baRkwKtYJW6TjTOdtqjhEqWpM19I9nXXMDR33r5SvuCTTNCM5eqhBr+Pu&#10;0Sls/8Xw9HNn/3/QR3JenSgs8kYk5dT11mOy/LFSwEvM4VAVEGSkyFxhDaKvNcooVNYWBaEPHw06&#10;2oXYBfMtZNZqTNvH48YB3z6UpvsPKFRwU7cB0Qyq4n7qroJNnIJdOh23hTYUOpFfxnCjm8l5uQP6&#10;RckD6NrUyFRYNxjppkFIIJFm/NOJFIujeahd3nI9qkqkIrOKKpeXBzhoHgY1ZD+jF4c29B1xXfvw&#10;TSwiOtw1mCGMGqoKeHqbo49Kps2D1KBKQFvVk/KFHgw92upKc2N9CcEylXci/5R86YjbJQjuaept&#10;yVTEKdISTp2r8EDxo0zQxwWCSrpMinVEpSIzFRbZZIodt0oJthG18WBRzZ71R0BjkROpsMpzoPK5&#10;XgTf8AKzaB1LlcMoPBQ7kG05EEaBJMSrDvBEA3hy8iDNFGsrrYzhkJ3uvk07/K74CqAf7hjgSFP3&#10;IR4TjEeMe1FPA5OUBlcmnKN540A+Nc8oqCFXluKaEecF/jS5zrEl4qlXk9h04ZvDbTcTLh9s4R7N&#10;ynOQvcvmvg1CKn/VO0G/fIdjIJJF65v1ZpUJxCyb3+TJan5dafR4TDhgxMuiqbFXjgES8RiSkkiO&#10;R5XLZvM6b8A6X6kZ0NGwrPOX5fnrUtwTuIkV5/piX4AyBRSO78fHIp6KctDrHFpqKjYIDlO1KvkI&#10;hVjAwePE6zxYMc/cuR4wJR8doXyGEimMbErhdCIeje3y2HXPaihppp+FrErmHtWGZGsx4oAgd6af&#10;Xd2beBwzZG8Up6jOVc4olcAdPsIHkinkStMcq2a4Z93+zBU5uuhQ6gPd/7bt7l1daM1RdKlR7qEo&#10;0UxNPNHd+FwVVirE0z+ppI+cVHYmm4vupu1EQ0MnGlqlmB75idA1nXH3BMUSAylf6XdjAc6FeIpo&#10;ldQ/KPL0zVdDmXmQ3FuarUf2zJg0ZdWEx/2xJptKxT6UuCVoA9EelQRigHcgjM7Vx2ZvmMmZRopq&#10;Ra1rIEAV0rtrLCVMg+T3UaxxwQ7SC9rD+4Gxw74zEU89q+GVIKwYfmAOR/korJie/nJMBx/yaCKz&#10;jkS1l1qKqxnC8IloZyMrun+wDwllErIzgmPOgBuU9NXkjX5ShgS8FVeXgOONeDS03mtBtEQkhoAP&#10;SmOAGK5daVuYuHye6bLfGHdgmlLY0COwiO2EU0zb62pprRDPylbGS435BykEQxJ7R15Gm7ZN2J4u&#10;h4r8CNnYqKARxQEamWq8JROgIZ/K4QMhhaw4p5wxhVfjphby3LkcxGWGeyCkzagZSijH7tAMlQuh&#10;Um0lECGJFFt4ubGZcQf57Fw4bNdCcM883FOknl52jsx6F9sA+O4nNT8Abum0eXhx/O+d/f+Hvrx0&#10;51V7UOJvInp9N0Atyd5ciHAkxKM7YwkmZIYJN6QxmRNIdoWqKt1hVSVxmSYGul6wjC/6XNFF9P18&#10;7zujomBN4eZOO2PEWnDVGhEdY0ZFPDZmUG2OpT0OOlEXjkrjcyGKNyooVgrbACO2QG/WHT6CjzIR&#10;oSCpL0E1iKi6x8PG3vDkE6Aw9ezDS7taOB23mi2AkrO7s+cJI+hxZy/OoEwya4cO+WzDPeEAVJBF&#10;e+EJGzlsYwjxpDFIji2uN5kySJwgThfOsCm34SBrSQCXy/E95IzCKbVEbdA9tMYV9/BNcQq2o/M9&#10;sEAy5Uw8iqpuGFuaTfOoRLPyeMhVLi2JNMbXIuXUaO7Iwr8mni2ox3k1S+FbA+ZthyqbdTSlvhY5&#10;lyAeybiD8qSdNj87lIfT7QM608anKFYcjYF382aNw1XndNM9W7WONyS8NpZegx0nVBNP5hLUWC36&#10;I1MRynu43/PV9YR7yNFS2e2DUlWoCOixyQf9Etz5ClJMz5GQZam1tL7Zn/V93f62bsv0Mj8j/f3q&#10;AtCBeECB5zn4onFewZ2wzo/LwfftRYjn1eucK9552X5VaPP512Xz+wZmAnTOPhDPs5U0Sih0TTwJ&#10;iKY2Mh9GJyGeZ9pggVagxi20AaB4bJcYZfSOeB7H54/jBvIq5RqC9FPieVk2kY6qAol2iWfT3YNs&#10;bkcyyTxqdXTyd/SeeIozqxqNldmidd4d4rnsHl73jyAho8yRKvc4r6y6dTs4BnfQqv23q4uDwBZa&#10;tT7LilNQpiKbyqgT4tl0D/QL6FG/y2i5fCkfTTwSHTnQs4FghDvwh4mH3v1nxHNP9987QTf9U/SB&#10;eGw3oiUV9Pwl8UT8mhPyFuKxzUb5GTh2M9Eg/Bt6ejPNFf063WGH+jmdwpxT+K+J51LtdLXwgYZV&#10;m3h4b9shHll6VOD0etKS7SQGngvREjfBdSqMWpaViFtUTdxsTPkJ8QR3ZDDnOShvEZChcGYvGox+&#10;QjziGK/0SQKtaO1AY+mvxqIczsUWEmLLWxQFxDrBnR3iEbLQeE3bc6ZpBj/wQfAr5qidWCK23JOf&#10;E4+tO2/EUy+REeJxMBn8l7hpGTxk+bDHShyjgA+zToinuFGAj7pHR2ELmXCczvyBsM6Mnp5n37Ch&#10;YBoke8+bxyqiYUrEjqWJXswKVc9Ep85WM8TQhbzHHURHm0TpZX9GPIv++aLH6/v5rPNXxDNr8Zqr&#10;gO7ybto/o6cZnHzqHf7b4PhvnII20JKcCNHx27Dh9SbdlbJNe9Ly+ua8Ix4oB/ijzXBPgQY1JpYe&#10;Lp9KhnSoPhH0kL3j1mHxZNHHFOJR92/v2xt1icBMJzlc99O/3lmrmIXQf5N4hDjOz7UYaN6Ip8zK&#10;3SnEkL0hHgV+VbcoSg0kDBn2v3RPM4Ug/7L06zlpCCY58ITkCa/JJ4dvJJk18ahYBUlS/DvVx6lH&#10;GFE4/pQCN/lq/kA8wQUqjHJ7AQsawA2HeBQ0Zm8mWyovTbI3eWZbDgrxJK0r7Z4MFSckCmEbQR5w&#10;D9sgyOj0EzhSiEcwpGAdas4lpDE+HR/5n8qXXfJBnL8kng336h3xcDc0FfVS7ioPiYJ4Kuj5QDya&#10;kkcDtUpiYeKZt/ZIIGGTahODomWbl9jG1UUT3LnqN2KM+W8SzzXPYQVmHOVlOz2g/Fkc2D5wn3V8&#10;ySEwsRYTLfoF1vm+bLOFS1BsPF9XnUzEDKN8XTbQt1Xrx1Yurb/fjr44Wvl10Qwl7BIPuPPb1fCH&#10;oee7V1DXSuzrzpcFlbRe52yb8JMioBP6s2pJy9av1wN9dIgPeqE9DqD+smg9T88T60PiWdjUTjTP&#10;4+QE3MlAenm7JsXGA5AhMMUOKTu8tMREAwgr0wx6aa2i4tXSVIeekkfDwlEcZInjCTMhcESDqjiR&#10;pXVG3wZYARCHtzLMSE6IeMIBKKE51xdw6B7icNglfjHgJlYij0W3s8yV3A2OH2Qr0lHIJLSjHtsj&#10;tg7ZAQLkqAr6JBGFbByy80Y8BqBDlNCZmlqq+J4TuJhfzLYXlxb50t2IX+TRZefI3MNP88gRx+Wo&#10;4kTTQqFHNG/TP5CqyZdhKUuIM2vuLbMInJGlphaBBS9MMI2HjG0H6k03FxqVhjh2rdEBwiMoTezi&#10;TrcEstj0IutLQQp++sVrxh9GzjvbrhxrIriRg6l2gWl+4Sa6GTfTGLvJYhniAa2ldpCWuBqdwh90&#10;8PzzOeO1J2K+kllISxbzFL4almmUE3ukymEL4YWkKYVymfyluZMGJsFNGW/FM1FutVwRZ0wiPISC&#10;OwGdUBGZaobmZa7sVRCAHT08N80EZ5ea5VYJBBKxay7rNBfSUklw0DSGMofhdlxWRGcXtcl6Xx73&#10;CrmwV0u+LdCQN/WVSVGPwh3cWahj1uUsNZznCK2H9KDHay3p5fFQsu6czi5Ohq09z33nSeQ0PEp+&#10;K9uB5LqSoYIKw1ul5vLRVg010lBiajG4JE0P6sVK92K3EO64+4yxoe63UFWbjiojrkUw4FFhDpl2&#10;dvXWGVMnZTjER3UUNh6XCuKmDU7/1vr8/+4d/ZvcJdXpOAtfSnxG4I6MFpboh5dvdfkKRkYiJHom&#10;XZdAJx4oVBcAPpC/4nPak/oDIlSuApXxoGRW5gRBgLecdHD+uapNYUDcQyrJjUqCTtdmD/XxGqBk&#10;r9+w8Yk2lwPbaiqdupAopiByPKdirpFKuP85URpJDeM2tLfHDeQSxEYmLc0PJER7u1G+NN1zjtXo&#10;Jyr3iRbdY6g9Pq9ImWYFNUBEolgfpU0PunZDBqLXj4IFyHh6PDz9PDrb07iq5AcygjIqoxcAarOT&#10;iJ+Q/g60fwK6abASXKj8qkJ5jbnDwh3RkkU9bqcNPwIvwGJyru8d1qGFfPtaYL93yvbtK/NAcb+o&#10;6Oz8ltJgquJ07GVrghHH5JkW2iY/l8k/ndcblI8upgnAhsef5s2jBY20QjaGHol6ansSmXPOSxoK&#10;hFda+3l8KUbHEtbANJVkL5fdiwM5CtyROb/WtPEZuWZDD2gF9HTPri8a1yIevWDz0N49xEPNJTBr&#10;7RgdQIeOZts/XLY+L1ufNnSpPb3hk8mrPj0gacqsOx6d3vUi6q19tGruycbzrcKdmnhgiO9aE7Qb&#10;3LFthl0aTuUY5MbrnxAPH2X1WWiKwpTRZMqLxtPk5GV29jg+Jq2cZRMYynw8NeXsfgzryNTkse4h&#10;Hica2iVgaim+Z4d4NIPfRBLojMQ6u8QTu8ufE8+Z94IvGg8vCvGArA/E8zhrQCqx8dSKKwpBObv6&#10;QDyhliAOIi2jlMOTlZPaCvFwoKHHBh4UGxIn+kg8FsyxizgfPoZsYuBB287Brj4QT46FY35OPHAA&#10;DNHaB3ekC40ArCBJP0F+ajTssgdfG3d2iGfRhvH3NKsN6H1xdm0/UXAnkFEU+8ob8fDfEycZlfxW&#10;AaXR/cMNnN0YESz4QDyXuiiYUrMHKXjIuIN4/7ZzqvTxIR4/KQxDaUnaoGawqxAVWvWPIB5wZzOg&#10;efJw7RCP4niEEZ5bWXofbb1LPLy15GK5EJoNLtTEg96uiMscN0CK4E6MOrVphwQHhnjceLaFeDb0&#10;E+4sFY7DiXaIR9E5dCQFdOrEO+KhMMfS64R4VIatzCcV8VixhwE9a34bXjLd5gf6bCnX8oF4tmNo&#10;SdHWsfQshmdZHKAQz06kzh+JhyZF6WjpBescxMfdHNLpOHPs0n0nyt6Sae0eBbj83xIPHeQ74qGf&#10;cNeo0BCe7PVRnCWAgmheroXuUFdEd0imc0o+vTslTTy1wL6qgIgnl1krTFPXkI9v3WdNPBZEUkvH&#10;+hClTTykUyG/JXrcxOrOudgujKKJBCmQC0H8rlymYMQH4uE+p/KIH9L4PfFQOIuq1sRTK3QIEwgI&#10;3Jgop4ughHTnJgN+nI2CRxaoAcf8kXjqj07E/yVQiPgGpYp4BHNtFcsZQzw0/uLsbxM6Y07XOswg&#10;LEhLtiVO2jzQOHDqNPGIpdwYVR7TUedkfAZQklnsOmw/EA+FqZwWcld1/7l7Ri7dZ7efFy2br8RP&#10;9RWFeMQTsaNUl5xdqpDLafJuKRPLT4nH9i19LJdv4lFkj8ZeiWPQrLUXfSCe1PBnxKO5fDQ/ob4O&#10;ta19Mj3fXyoY+cRSMLLeewNVH4hHkToiHroqaGbV3tt09806+0BP4kdhHTAI7nlHPNTT+Azu0Hn9&#10;8n3Z+eYpkr+CKY41Bik0XMuzLX9bNdH3VUu2GcGKopjZGmVar/OWpvuTA0sCerzq5znp7+te/Fav&#10;83ME7gR6lI48kMr1aAHRqmbNwqzMhcw8xbelZc8Vs4weNZegrDigjzxrDmGGw9iyq0QuWw46PgUm&#10;aqBBd16AHWl6Zc22XEjozk6oO5lwACYZbKRhRp6/wVN2wSgRaejEuCOauR0c3w3kiroGU4AexynX&#10;Eu64GJXcil0OAj2IRmq6HYXyHAqhKNaPjpK4HZ48aq1QKiEHYOIUGtAeFdCpvFqy8SiCuCIeaBdK&#10;4Fei+BvO65xINh7TDJTDIXTk8olSs0yLUl9DzbU2lgUMKdGlEh0F8TjBWcxJJh7Yrpx3cLS9OLz0&#10;zMvUwFaJKhjZwdEnGbhOnVvqcQ5pEnGEeWyafGFVNE/xW2n+ZTlxzgACVJxKoEBqvjhHt8Pm3ah1&#10;PfD8iqhakaOaRpmSAhrYKIMCyIEbaB6go72DMy07ynlHxZFk48rp1RjaEPR4XfczBTJPmlp1yzSz&#10;42By+DO04cAgRM7VuEmOrEcZSO9DABeN9Lalip5SCWGHbFdc1MOqfzNrx64Tiw7bJJKjmxB3GMDh&#10;9zm5pfoae+LRUnTqWsoRiBFqQDxCFnCKQxC9lF4KYR21EyoypgiPwDuKUaaYc8RSSzjGhhZDEpej&#10;RTPiJeTqAg2yxMTYA+v07czSjHYkkJZ4tI1HY51QYnrY0pEX0Ikni05UBQqUhLeELHzcAZTsTYeK&#10;yKnTcBIfqYdtAn1yN6hkM2pu5fJTQr6zyqoBpYld/OJeqXTncu7QpamfKzk2xqhyt5aOWQ4m7g83&#10;lq1uPnSiaBXFMqOq/1Z3XleLCjRQLV24L1CdogvT/9GzJgQkjdGxlsw/qicl1eYcguQZce/uftS2&#10;HFNOpI8wB3jhMtTJHUjNUEW8WrGHsdX99BfKIfxOyoVojmY5tgJGtI07w431z8nOMg4UwLmqCptU&#10;la5CtKe0dskKxe8kiZiUqLDItzpSEJLuSX7PxU9niyOUoFtUxBmhIiMOTSrQU11+EjUQRPxNUF5U&#10;1v3zEE/BGju/hAV8QcjHxuelTNGGNG0dDM8/jRqfYYWYW1wDhUsIsyf6K7SUmvX9ylUEZByvAWgS&#10;Ph35YiMOAXQcy4xcg4w6TmuGIZ0aoDzf88WqVQIdijXKIuqIS1Nr1VRJMOTrJZMr1cWy5afVAimU&#10;iNuuKgzrSIaYcIlqmPO7auwtZGWRyTweK+MOW0354xCfTEtIAzijHqrUBvRU7ML2mNddnq6uXOB1&#10;OWzSBohnfn6wgsAQd/L0k7jKIc850VJzCR4KejS7Gw3YH5/+T8gGrNl09j3Lzudl8xPdEJ0XmYvm&#10;p3V7/5pHZYKaKQn6tA+2qHPwy5d522pFwZ03rVrom3EnxBM9z8AauKT9PFWcTWww8AppMAiRSGhO&#10;iAc9T09l4DHQIMUmz0uFHJvMormMSbuCeO4VviPiuQNiPOHyzcWB6MfQY+Iplph7xyw7DdxUiGNz&#10;DiCSj3WOh1YBMdJPiCeJShUeveXAK5v2Z0qGcqLddC0Rz8CRyJ7kEOIJ9BiDDmT1cSbEo5geW3Eg&#10;mwwoU6zP4BTFbiTTEdxDwgahEEZAB4VakinyEMEIdKyjrYemk6MfSmuvYpdCPADTrda9KtadrTxK&#10;gR4p3CMLoSLhD+5GDcQPK8Tz8byDo5vx6aZ/CLhULq34p8QlN1xLNTsz7QHbaUCITbMmvieeeLXK&#10;/IQVLqjXt0hIQiLpdtREd+NWpjrUSl6aI7EQz7VXJy0lJ61UZdOObDaBKp3OHittvfZ4BO6gy1Fw&#10;h/In11Q4btzN2iosRCgGmFqlbQIUhx5XjQenpHFLFh0aU6ObaSk2HqCHTBIcGNDZRZ9EN6Psok/a&#10;fYI7+EZ9/AKCGZ1LNq7EikPHnBPFtAPqyc5k3kJ6j3ffH1tOOjMZkKqEOYkDZSovmeqtpQp36Nus&#10;4cncxLMYHEmetk5DoiriierhWjL8eL1rZdasY+kCaY+pBRliJHecStCVVj2r5Cl2xEPuZdlbCgR0&#10;6H19VInbZUvJicYNaahULuGtKi9L7r624hX6jze209lBQxrJlhw4wFPa6G4kvIkaOBZSCaxE1MOp&#10;2abPlqHCbppgjTpvb0U8LqxD3Fp5kQxzckKVL6uqk/Lmp9SZDjK9r8SVckbVo731rSvHmjbYJoHE&#10;PWKaUBdN1blk4GntwSg0QF8EdxXC2xE1k1+x1NtNo/x23GaXG+DTwToOY6q/AmX6KDuzJA00q3BT&#10;31cpUK43ZFA4pjLAcHUeKnX6xnkWxUpJK/8X/Vn8cZGYmzdjDxJARGuvDIPglTE9dIjHY81QyqhA&#10;4SF/fRXoUB69oY9xR2aV5tH0nGPr00kVsMorx8fR2edJY38k3+Ib8ehc0IkuuRBP0c4FUqCCmIp4&#10;bN0J7gh0OifyKEnHGgEusim4Y+KBXRS7Qybck7mYlyS8LUYdg86cn7TnzkmsjysJ8WjmnrdVtLpa&#10;PVoP2wtacjD1Ah3gjsiSG9I8XDZhGvqp0zVtBm5sIorXTMPaTTzz5t+W7c+rzt68+SmBqqv23qr1&#10;ed3ekzoHkfgG2b2Ftj0y92q3xi/VaqDdH5u+tO07TLjinvfEA4uEVDQ/8tQLc+4Sj9fpzJpW7H0A&#10;O8bHNfQ8TU7+SDwZeV4lZLnJsKyATvYq/z3xJG7abYBdyH9HPJnA0CO/ZG3a5RvIIx/vxC4AWSvE&#10;U+uNeJKzAzfoA/FQ22Vvf9vZU4gx6e7+Ve9AJhmbeUjvSmQD0AyOtp3PwR20dUwP3LPt7d0M6fXl&#10;3qqJ51qoJL7he7pRuHFY5/iqxymADH4fLlmTjQXKoBo+HNhFyTfxETReNj8vGn8L8UAe4I5UqjLu&#10;yPLxE+JROJjlIB7F8UQ5e2qQNIHQ0eVA0dCOWTbxZFiWXGnFFxbRJH6at158Q5X8zMZTcOdPiOeq&#10;kETjYdpBj9NOIR5wR0dRg+r8QDw3WpLi3EYdE0+xIYljrsdN8OIviGfZPWB7NToP8WTuHOCjxh2U&#10;tkUQRkKFbON5Ix6K3czELgDNFXvHzQBQHFsBnWANCQrLp7YzdCvmGbOLEKQintIT/3eIp5imkO8n&#10;pFL6cr/ih29i1EFaiR1o+APxbIbNBErn2A0t13npkg9q4oF+pl676gPxJA1qyB3mmXs2Y63vuEs8&#10;dGAaYuZ1qn0WXR2qu206VFNIyb+cdoAeelAKZxeqC08yoMnDsEMhPlZaizi5+Y0UQBXxGAvcoSJK&#10;xsyTMtuR1qLn3nLH3KNr2fYtX65F989JKVb37qrqPfGUXpnadLggY6pOzmN8/DH5HBLiictPBp4d&#10;4uEureHOslU8hzrIWiYeySgwoqOqDpQCE5VgmhF3pgP4as0HBUp7vsG5IpcVeaM7JvmSTQBvpGW+&#10;qWtWa40pbHXJvhC0u5LUTrF3xDPhErxNaHNpXl2z2YLunB/kJb+Nnvy2XH6ifP6aeDgE4pHrGVjv&#10;ncW7NG0dBVAqXtENRD8lHt0TKzWDFCmcybe0GJYrCcpUFaqbp5JZ4wDcGZ0ANAdaK9TWIBWrrkgw&#10;p3zh1IRv6s+JR8hiiAnDcUXsosBfE8+mf669ZP6ceMQ05h4RzJpDOprmY81lKgSnIh57u8I0pQaX&#10;/yPxCF+UZi8Qw1VwOIVPuAnL9smqfQzxIHAHuJk1Pod45D6TjeeATA256tl+4w5Oifb+7Ozf6cV4&#10;dV80PydmWVE+bLvprdQlfSSer8se+rLofF/1vi46mUHn17i01t2/X/Z+s37dAkbN76vOFzmbzp/G&#10;p7cXB16Nq23fkzxQgZU6/Tw7hXi+LBtflqDM6atXDIV4OOSLHGGK+Mla6FoilPLz5qNdV2CKDq98&#10;WA+jkwAQu2TUqVYS1UfrfnhsV1cZWP44O5WEQY5B9rw4jt2hQz3KWC1wJyKfs8gjZmdTjD2SXVEx&#10;okAwySkYZO9VLe21jCPyQEE/YNC69ZmPNfrsphHlAa/62KuLg1uFEGkGILfTxhsoobOv6QQ9QipB&#10;xyEedEmP293XFD4x3FUzLOdjvuwPrIOAYn39PU3KrPj2jL3SRIhSdQqfjt6it4/W/GIsB+VQOQeK&#10;eOwpo86KWoAtL9XG2cEXjdWSYytGmuPtIHMSwjGijdA3SoMfp80YeBD1hJlcQJMPxTMFwTxM2uhm&#10;2ECagMf9tMBl3LweNu6962HaJkHh+1ETPYyb9+PmLRCjmYGgGY0Coxn8qajhZtRAxWXmAVCQxPWk&#10;oTHhE/oq+tpjaObGysRCxi8D2fBUA7NH9C5HC81qqLFgvMHQJMCLNDB0O/ViqHIbaZ6eu2n3ftZD&#10;t+P27bhzM26v+9SjExllTstwdEvj3gGabI04UViqlnBHxxbyuJl0BD1Vx78ElcbnW46yrqctQArM&#10;in0oHrebafth2UNqhuZxLhaa1ECdJfgaxHEgdmEdr6GhaRUV+t26HLd5g78c0/GDCDSMdnInhXFr&#10;e+48t5tiQST4I1hWSx816w8tT+g31dJ7SYEeg45Yx6oGUoEd72JxagV00pumgBDBfeqbNIRKISzZ&#10;VYGXPDXyiaRbBWQ1nJ40PW46ZuVToXp6E1V9iE1rau2if1ysXDt3Mg1TS6ph5FFAQVsr/Vl6OOcU&#10;r0eUE+m8nv05IUd2e0nUw50UdqSeiJ7PNQMZ1AlIwRnDxl4ukPsT7KNOVCOF3EkQBh2YPXTiVG5C&#10;5IkZObsaI8QpPbESPktq27le1ZyzUDP9LlJ7HJIS8TEd8wQsgBj4DVtykFUqa2vQbA/ro+U+u9hF&#10;P8iLBtzguOB3kSu5gVa5w1Fpc/Vx1FAQ8eh8b3DyeXDyCTThkFhcUOiBm0lJoCHfkYwf7t3J9AIO&#10;xdgTdplo3iBRS0EZrqt1PG0cLlqKoZk1DgdHf4N4OCoHKm5aM/ToiyO90DIX5EtlWU1+zM39WuRz&#10;1SDO5HzPWFMuJE1FNAn+AIBIwx8VHhUueQc6dj+JMDLAqq1JaFG8UZLvpGfxUEyPvFcaeV6IJzX7&#10;29RCFkFDuf+4ded75URqEtcuX5UkllJrU3jZ8kQ7JJq8iis+mmZMG5+DVqvOYYaa2/lQtumGFKbT&#10;ObrmxUyLhh5pFLonG1w299iVIB46FPWP7knX7b1fXmYgC2p9W3a/zBXHowkDt31HKCuCp1L7t61m&#10;Yf7qsOJvy7YHXrV/bPumHDmeEMfaq6UcWOdlfsb267r5bQ3imHjmzbjPXiwTz3lNPJzxeSbukSFn&#10;cgrraCz6RJE6KJYklZk3RDYV8UBRz7PzCnfeiIcCNfE8wWELusyzPxBP0YPWwyrEo7FXQyllSASA&#10;/pp4ENADiMgh5YAbV8KB2hXiIb8uvEs84M7NAFo6ivUozSgz7qCfEY8dW1IQR/a99l6+XQTrRB+I&#10;JxE8jvY62HYPUnMJ8enRZtfPr6RziD4Qz5p+XVxVRb+392GjWGikD8QjA88b8Rh3PhKPsMZkQ8PY&#10;asT+nxOPJz+UNNuhHVKxTKTCq8F5iCe6M+5IJp67SSMK8VzBFv3T4I5U+bzonjXsnMSfE48Cj2gn&#10;VVFG65KCJmeb4Ql8UyTbyWmI52bSlDmKFoJosieV9U3vp92bURviuRw1b6adsMsH4kGe6acYilJA&#10;ZSrW2RXgEhsMD0HZYHjHdS97OW1CPI7LUdcb4pH1yDaeEM8bS/2MeBS/bP2UeDTLoh67xau1livn&#10;jXg4hUe0Gnd2iafwQdGaGqiTd3QNMdObqBTcqYin7jjfiGenQ63TNDjFQjzlEipailIDIp3CEcQz&#10;t9mmNM/HKljYxLO0BYhiAYXSeJpBk6pDbP4xWJiQuBWxdaWqupFU8lfEA2q4Z62k3jq4g8KFVBLL&#10;00fi4UKMFKmn6vJLVaX/pv73pqZdJROBF1MSdB418VxUxNP3IHaXL19oh1cahXzNaOSfEI9q8/dC&#10;8+in1cIKd5DILOqdxcwTvbHOO+JRkFZNPEhX2jkZn+/vwk11+bXKfYg+EA8tl5SzY5vxd1ETT9W1&#10;60DazFF/QTzgyy7x8BHcQbCOBknFpUWOD6wrFOhwiBf7FA1UA9FDVwAHCgOhZLLlltKAiHu4Szw0&#10;OAPa0/hCMIALJTWFD/n6uEs8aGnNW2DHHqq/ndyEEqSsQ0QwqZlWwV5ol3j0MSfi2MgnUgN8ySk8&#10;Oz9YtehEtMSQzDk2BWkaw/fE42hl3vCFO1JXmWx3iWdta5B3iXhQ+qYQD13eL6+z1jNAMDlPGLKQ&#10;ZdH6upKxR1HMq7YnD9QI9h8bkKj5da75dSSXpwzbmF449hkEGZ+yDfG8Ls49y86JphxcNr6sPcDK&#10;0qKeo1NQowIasc7zHPRpPc0aD6rETjQAaHKmwKCpiOrV0uFxYPlYxw+dvy6b8m1pHh3PwTNmr+w6&#10;mQgno9PJgWYyRCsuqvuhZg6Eqx7HJ/eyspzWuHM3OHmZt5+mTeeIdUInJO4reViW51m2Y8tbJxxl&#10;LPvQUPP3KDC5Ih4ySbjCUi0y3+jASMzkj8GUm/6JVE0bCOsgzquZo4enoSKXJFG8SzHDoFVnH/nL&#10;PjTxKNh529lbNP592fpULDTGnTc8Iu0RXpuLA7TugfyHIhi28qPpRAi+qenEOdQgU5N4i3yPHrQv&#10;TLqiF3Q4zlahwWcK37nw3AnaKzOP3a7wjSZ0rqKLTjO/MyU9X7OHlWkQlhjomg7brJO16K4UwdOA&#10;hypIOruDaycV64wL8dxOmuhaXBLjkFDmdqxAHwSjbC5O4BgxBPRj84mCl8EdSkIwkAd3Gwie5dhm&#10;jT4kyLmbwjEcaNcYxypOufjghBdZNsuLYAh9xhrKfqVFLkUeOxTStHWkCTR4K7DTzDfgjqUhaWxN&#10;QqVCcMpjxCASKqdaQARtx7wo0xnL44a4qDXYxOF2YFE5DMRJEy6tiObEOFvmg4Y4pkQIyYYkX4CV&#10;tcM4I5lzHpp0ZhewC3SiMfYUi0Alz34kmZwcPPFepUI7huhi6baNEQ7cAU3MFulB2ebVP3QiaZYa&#10;WR0EKwKU44XWvxRqsA1qBHQkfnijFucSpTkyqeAUXaP6Zg6EbBR3rABkSwA3OnMIthW/jAJWZJei&#10;8dk6ET8U/YEKTDTIaF8UQiPfwwQXEuaIuGT62tr/oshiOrmST6cueTHw3BkDhFgHhvBUQL0yWBqZ&#10;iuRWoF90Ql2+AMhujrGdIxAJbchVoHJ7IQPf9mSS4HZRJvE6GhSmsGWtcRHpQkrjlWArDss1ilFi&#10;DCt1RqVm7jPnEhrKkTel87YKK7SPVv3zuSa5Zq/cTLknShhHhvT0HNs7o2EBMlTD4rLLj40fmH6x&#10;q+7JujhxilJG3w6qWMcJLQDC9aqdaptQKXvZJbsFN63q72lkyIaP6emTqW7bhITsjTJcGlw0X2IT&#10;/pCW7ZN194ztMtPhtAr25Vxuz6FiYmQs0RakUAPkSKKMOEYChqgTMDrjLZc6ddT47POkuYcUR8yv&#10;BfnwYAf0o3AZr06lmJj28YIckKh1pBwFLydAp6h8hLTMK9PzvdHZp1zyhm+Ql2GBNeJyilXJ2IS0&#10;yrpxBwqUEzCg4wqpSnPzZOZlngZUpfZzged7YIqCeGR8OvQcJZ6HUE3VdtvRqHUOnzX2NjLz0Hcc&#10;L5u8XdN3nLBX0T+NfSqJFJIh888hb+/u2jQ1M6KP+0XWGptnAJ1aZp0OIgHHAD2hnK8QD5RjfSve&#10;K020U+FRR0QCqcya0uJcxDOXxeWJ7fzsednQzH7WCwgSiCmBO5KGfVHJqhMLUIbKK1Ro2gAvYKkX&#10;WGoKtWiuv0fPEAjlvHop9W8r6AS+UahyaCaxOyUtqvP4LMfxaFod58eMJME9Gi5uDIoFaAiNNR80&#10;XWGJ3Qm1AD1VMfhDNhtRS231McHQ2mKtqZRj49ISFVVsFAXL7GKTVC17TTa25Rh3FO0rAoglRpE9&#10;gqGjmngqW4v4g0QINzOCrwU9BypjR9imu6c5DLp7xpciccl7bS8O0Lz176vO50tFWPtEFYcV1olM&#10;PLv51woZq/xrkA2/0TK3soiHHzd0Ilerw4YEPUafS8AOSjDZaBmUGHUCOu+lmJti3ZGESrYDATpm&#10;HfGN4qCVKJnoZgKjAAe2vlTGm5p4RELiAAPEGG5QiAy8kmI3pczZ7RQASr4qSZRPiOdWpwOqtIV4&#10;bkaN+2nnfta5nbWR6wz0CEpqSwmIg4pdBGQZt6/HFPZiERoylkgdjWbndGphWMfSePihx8NXo+J3&#10;BXzMeE9ygBGivGbQCc956LvoRIO26IdKjEuMGVIf2ohrSeOz8javtCnB/YqgQcfylOSB4lOsQYSL&#10;k/QxubpKijAI8XxQOl26HM7ufrHwTVTbQtQB8/h7Ix6bNzQTcQwPoh9wh8z16Jyrhr1Sg+q06YU+&#10;ie6f/mwTVitMdkaXQ2aCcxd97gPcQ4ftj04j9eWuJKqJJ5dgqtDNUX8JRnAhMnXse76WAgG12MtW&#10;c/BYydy5TF2pt9KiJ8279GEKGUkzxlCCcIfrPZ52OcVhMfO4O3ffaQl91J58d8CBwU4Ouxqq6OaV&#10;KRtV0ERpLo2bpnPZhce5FoOzSfeolvhDjeSk1CZjjBO+S+zKtsBQERXmB5bL1NfBVdfEI2OGQGTe&#10;Bs6KlQXFSxULDR+HDW4XN/OkmHwU3yNOyrH6rYp4NAKRH9sV/6/e2bZ/fjVoXg6apoo34glqgC9k&#10;8sVtx00RrW9U7hu0xD2ENuCJEE8tDmRL98922niL+wnxDM8+7xLPrEFnD36de3xWmewYBipyyzlL&#10;Mdt44HetNT9dNUDEo6HdpocV9bROVs3j2enn+ekeAARkmHikaWtv2tpnW8w2gidpodl3oATIgLfZ&#10;02UVLFwRj2J6wnAomZJ9UvF/OVhHGATWODoHntYuW3q4IaI0KWgo3AF6PA5f9VA/xLNXE48q7NA1&#10;QGD7HoelIJ5qOHpClQ+1hFb7eNMCX05RvGOakNDD1Fdt3q6Pt93TbfeMrYavexx7iEcv7fZUJHxn&#10;0eRGAYiHv0Azwog/IR4BzaqtWOYQzw7uoO+bLrgjL1i14rqMQCIkDXQP8bwAPYuzh+nx/fQE6NHk&#10;gSYejkKc99lhzrs2HvSBeECip8n58+QsxKPpnj1eDN2PjgvxrDs/JZ4aI6IHm3kEJS5zNzjS4C/4&#10;aXSCkpn1KBBQcudFsoIv1FZXHhlNZNqpVZt/4lO7G5/uEk/kGGe2JRAHFatSZfKhHs/EU4a4vyee&#10;Em0j31YXfvI4c9hCQ/WkGGBgHRAYZVh4TTyb9meQa9PxmhWKnhajxAzzR+K5GZ+gNXjU279WSDU0&#10;s7PXTqjrCzm2xFjOFBV51NUb8ZjD6kloQjxGk9aVh6OjOLC2GkF2WNtyauLR2qI9zlLyFaOjwJ1i&#10;4ymeqdrt5VbdwiUgTnBnh3iCCyGVS77f98RzO2neOwz5bt7Vgp1GjTcbTynTuJ0CK8cficdVwUy3&#10;48bjvF0TjxY3BdrsNtox8/yceNIH30w7cYGRJv9aZ4HSGlDa/bxDI3UizTr4XxPPdgS1aBBWCv+B&#10;eOgOj7bDQjzpy4u1gK6O92z7U9JlarSUVewiHdk5Yr9Zq6t4RzyKzeR52quhRz1QaAOFEmr9gXgk&#10;0rLKVI4n+mk4gO0fiEfSfIb9k6lmQJaNZzWg8IGMW+7gUTmF/Sm5ybta8o7YO4sHajXg1G/EM4c2&#10;pIIa9K/UAy58IB51t4oXljtPsd5DrS3qq5D7KUxTK9diuFFobTLDAc78CfEsoBkvRFXKKHb4aNI5&#10;HLf35kI0LvlMxqQPxPPWx9OpywZDY9YDDRyjknFzH9EAEGcdCwcN9nUh2kA7uQRKKmTnI/FYfJsa&#10;oKdB4yKeQjkBHZ1Chq5a1QVm0sXUoPxmsfGk7582Jdg0DFFrYQlxWkeKvuqdjo076I14HDKcHxg/&#10;/ptRW5YeAJcvtyc/mu5GVTgf6bNlEuse/3eIx5YMAQG/7eSAO8OTT5MGZdTInxIPnLHpncM6oA9p&#10;tmhytj9tHLCt2iPvlU/0c+IRalTEY2o5WjWO1lR+vv+BeKJxtZ5DTTxypUFa5wfLxsF1v/HfIR7l&#10;KMhGQT/cRrXEEnVV4cw18byJ+6M7Q6v+lHjSMOBpK0MOfdORh2iVyXveiKcp4rnsnG5ARpEit25f&#10;eyEbC+K5vqCDaF5fNKhk0dhDhXiMO5v2/rq1JxmS0C9fAYsMTTeCwDpQCODitUXtvQJ0tORW+8em&#10;Rzr5Wn8UrXuGm9a3JXikKB+ZYWYKrPGYrEaWg3hKYI3lBSVEKo6ekVsquh8em3saL4DUWotUoC9L&#10;z9DjwKAoxqTkIyOOIpQVpFyqKsQD3GTLx6dpo3ZIXQ8OUdagkBtreKi5m2nbGHA5uOztqxicIcgQ&#10;VQhENDnhqYKNjGXUFtYBHQIoqvziqLCOJ1/WihOCJE3TLHPOgL3nD8NzqoVgbLnhZ3dwfbEv9fe3&#10;Pemyp8FcnGvT+gQYZUT6taw1FA7lyAPFt6iPdkXFZGfiifgNlXQAaNb4hOaNT8vWZzmPOnueQOjo&#10;ada49ZyHmT86kxw+zZvA2U3liauh7W58dsu1sB0rBEf2mAvKkHlW+9HgDLZCqy7XdZy1NRSKhDRj&#10;clRsPBkVpbCeoeJ7qkCf0xhswi63w4bhBjAqABQlUud2DJ10ABRBjxf7zLh0LaR1cX7VVzGOpRIU&#10;bJI8nsveKK+17qjnh1kHTLkpQ7R4+y+Ks0msI8ho3k3lI4N4bibnkgdesUvYIaA5uxrREiORAoZs&#10;MZIDS4Jv9BSW70kgcjfrKF+VB2ha1xCP7wwJytxOO7fT9u2kLeQyLdmMFLnyytiTOsvgr/dSvkxZ&#10;oqVyRWa4mn7sRyuRQFs5tooXaafzk7+GXvx60r6ddZF79Di2FNSseG0jDi1kuxno9RpCks2jo4lx&#10;ueoacUjI8KOl42VemvNok5GJrtqT91woYobtgpK2goQMMsh8O25tRhrARc+E1g4YSoBw0ETDiHpH&#10;WiaWekAu23hES/ReXIiJx9wmmxYQwKklLhPOc2cTf5yrhS32J609NO8mX6YvekQQBJohEbuX7wAY&#10;J1N/pTN5UnQHai+eRm+ZLTSvroDAJpBcIOmMmVqPGnTepDNInsuJZp19VA+E9tTM8pSBOOCCaKyr&#10;9cwVOSTPVzFBpdvWt9C1g0Zuu0KTOanuLbhAR+i9qASs0LF1TyZ058HfitLm/ZNRa19OLr4aw9+4&#10;pXkIPYTK/NQCPijJdZl1jG7D5p65TTXAZxFHcZnhLd0Wn3fGIQ3SbyafDFCK5WPW3Kcr5ZbaqKOz&#10;cFLERUFsoEZIOqxWYehpHFvqvz0SOxSY75qax+d7HMLrh36xqk2gLw4ztQTZ5Q8ScABhDtORv0ZY&#10;YPcNMETzzBOx+oRdWmIpaiadfMjGXh6F8qTaKCEs+nbEYYCC3JEJBw6sCAsqBSY0VIo2NBT1sgaw&#10;zvaUEIuIvTI7jiJsZBGkPTlQziw0a9AXHGh4OacWJ8mrpWXSI7NUrovE4PjfNTEgpKL/7EelmJlP&#10;ra0MNtSwPz3/rIvypWl+RbjKp54qoGcfGZUUEw3uzBqfaxCBe+bnn2ZNDgFZEoB8vOHqmnZp2cbD&#10;5c8b+0tPRWgPhuJ4Lnv0F80bE8+utp6A55KusHMA8WzabPe3f0Y8r7OGTTWtEjczOXuZnAM3wZ0f&#10;6+6PlfRl1oSEdPisiSASSioux3MD7hJPDT0PE5iATt0+qR3iAXfY3g2ObvuHT5VhJihTaEZLX6kY&#10;qjMDT/kIKGiq5ZEigv9IPGxTZ8af18eCOw+jIzfp6GkKi9jrJEeSvE7gjtHn6NYgQoUo9ZO5aX/2&#10;LuHOmwZHl909QY8sQ3T5xwmdub2gKkVAP04aNudQOVhwFGnC5XAGCc/oA3UhsGYLAgdx+jQvksku&#10;0Tab1l5t44lWLf4G/GgAZ/0s5s3PaKmAr0PIA9aJvQpxLoDsQUtqSHAPbRDfADcmngwc+0A8N/Tr&#10;VognNhXjjsbJx8BT+bkUVxSFeHhlQf7Ry027hZZKRHNUxoeHeGrE+UA8mUb5ZqSgmVuA4z3x3BW1&#10;7sYtEh+IJ2Yhh9dI2wvNZ6iqFPEDHIRvWqKNaZuEVVAjUc+Kcd4hnu2AJywv0Efgzl8QD908T+Ha&#10;9HLJBUJj0/bdtFOLHEQC3NHeifaKVN4TTyEwz3xolfIfWCfSmKxJq4aeXBG1VcRTWCcK8dTSepMZ&#10;isVtNOvICsWuEI+NJR+Ix/aeU6pSCJFFMR7o7oEseiAemvwYFJlUEsIdhd/Sm56AMumYgZ6YedjS&#10;Pa+GDdLq5Oxxo78HTcI6S8/xw0foR0HT40a4Z9FT5ArHonTedKKa5vHitMCWJiLi6xP0IA7nQFhH&#10;LTH0KG3i8aD9s5mCciijiKUQj9gOypEPRbgDsNIfAD10k4g6DT3yA5YG0AXSPQS/5EnRYHsuVpfW&#10;A300fir+qcz4h5Z9yh8pbYihHpmF6P8EpnwU8UAVpr24pSwXpvv/C+IJ6NQKLqjYz4gHUqGFNfFQ&#10;T4U1oI9wZ5d46kNomOmtfIzMQDL/fCCe0fnnmngMATKb/ZR4ZjTY9qdFV0PQPxCPrt1wI9Yh82fE&#10;g7ymZol54hTjliRn3w7xGCM+Ek8oKtwTS8874qkLV/khnpANWnYUZI3IXNsihdI2UxptpgzwIeKR&#10;XSf6c+JZca84ETDBb8BzAJY4np8Tz9FfEM+Se+47BqaI3eWbfgOdWiEe7sbk/DP6QDwKGGrpBl4c&#10;/fvE2LRLPOCOdbTkilr7wZ1t73jTPZLZxq6udZue61jrOXZOgJ5t+x3xrFq8yb8RjxemOEU165T8&#10;HeLZtPbl3tLHo19AFsGKPUcwDdBD4gvEY+9VQRlxT1OrjZKvvRIHPo1OETCUwB1Q6QX4MPSEex5G&#10;xxDP4/QEPc/PpJnynyZlEh1LvGJwkaXnfnAkB5OX9qw9RAnlERU5LLpGHD762IakUztzcn5HR17N&#10;wVMn4B5BT7U46BvxjI/vh4f3o0Og53F6HuYI8TyOGxAPlOBhXLISwTox6gAlsgb5RDf9w8vuPu2k&#10;AUiGH9l1VF4GHptSyqrpGgQuM0+BCRmZjlAhHp9CZ0+Mc/9IxAO7tPeu6VONOJWxh29aYVkaUn6h&#10;qJ14K2GjghqFkEAQRfJ6xp3ja1oO64j5NCE115JZnuXhAtHsgKvpB6WRCvSeNu4n59DMHTdw3r6X&#10;tePNVYTYtensA16hHz4qreH94IvkCJ4SeSOBGmIOIOBUI73fE0+NKYAO/wSRSo9vQbYfcuzDElLE&#10;yKG5BxNtQyZ4AQBxLJ39qLHtn4hmxjL8yLWkoewynIgJbO1IAgFMEE8gJtDzsOiFewIWtgxRw4mY&#10;ZtqwlC/4YC8gohDmc3Rjt1dFJwpPRldDjaJSjA4NUw680r6bte9n3s67D/Pu/UxKIhBDC6EHYIJT&#10;UOyOM7ragjuzYBnbDhdFeUlWK2kL5EE/xYYUSFKD7+cdGbpsnaqsRMUCBM1E4A6UE7LJpMzCnTJd&#10;4Zv8UZ6swJNdWuAO+Rq2oxFY1UIWrscDu/rnPOVr4gl/xEQxh1r4nUxkyKE/AwKiy0kbkRn0CfHY&#10;EoOESnT8XoHVDrWB4rKpGUwxvsArOnWuhXPRVLbL3pHXQAVW1P6EciewadoR5XCsKjTOUi1HrYZy&#10;GwFkaQCVIF+aiKde9l902+f9Xq/sMvM4eFauQBOGTAjw31Ar22u4GSREvgFupvFQGiqvWyGvogjG&#10;IeTcn8z7YgTx3HRcV+ndE+UDohVCSuxwic6RJ4v+qUYBUwICSowLkQJlEvMrl5DqVCAzMDe34yly&#10;vBGkQsM0MtxGnTiq5GMaNvYr04tiegJDiMZwCIeLJLrHY5mpiitqeP55cPZJNi1LoKBYlgIKMRNy&#10;0yaNPQSRcEvJpLacN1wibxf0oMZLuSIzhyDJ44bUi9Ppqt81u1giHkEVN0rE44R+To73khOwgMtY&#10;/inNfRxY0bGK/3UlMmMIm2TjacbdU7hkfP4Z0QZ+A+SPz2gGTFCBTsU9+S/kIyULdgt3OEUhHs1r&#10;3ORw0iISx/nKqwXubPjWOKOMKGI7D7yqIMnR7mmMYChKO0U5GgFuY8lhnFYS12h6U1VsZbYUvoft&#10;0raS9n3gJhh0nKOoZATWfJLfqi0yE5zp5pOWOYeTAjQ2zxxd8gwfNtgKd7pHPOE1F3PvZAMJ9WT+&#10;0QJB/Ke6J4rjUSiPmEaOLYAM4vRQLAmskQoPQTlGJeNO50gxywlbVkDPgedeUYf4y3coB5gYn9mu&#10;0/boccHNt3kLxQJUqfkwPA79INmEnKgF7qCYeaQYeCri8eIS4A7Icvpl0fTo8bLqJ3oxf7BLMDQR&#10;8YA44EsE2YR1domHRGbiSZnQhvBo1tw1xgR6SJBPgpPKpSVTELAi3JFGRxHF7gwobzYeAYqI5wZd&#10;qIDL2Jl1IesO6HPZ2Wf7OAJoFH9DJnu3mvVIswuGeDLhDbVddhW5vGNlebPx5BSI2q4hhj4NkyOs&#10;WHQ6IKqmIiStj1YNQLH0iDMc9MO5wlhP8zZ64Nqtu7FsNoVmZLkRA3FqqE6ronIbZ43HWaMYflIs&#10;aUQN0+bLqvu0aEM89xMwCJ5QAsqJyadWyRnaCESnWLOOtYUjBRxnV1BXBT0KbbZqGw98s+1yZ869&#10;tpdsPxq3RYct4il9uSfCgZY0RSHsoj/MsDLAXAiP7iaOpCnHvhlCPFBcCUrKRGQIIE3fT813M/uV&#10;TDzQhtaU4DK5Ii55BnBQILDSyWQ2t/PW9RQ0EfrcqoB5CCKJNPuOuASaeVpe2B8nl9z9rCWZeB7m&#10;Paugzy3N9hXR3QI3j8se5SEecU9wJ9HQ0GFtkbLdiMTdtAMtKaeAl/jsYaE6PZqsmYTuJKwTVxe9&#10;vpd/3wzo+E+vBE8d5HgjwU2lGG8o6Y86SkwWW5HrUYFMbaypb23hqIknEiWYeEQnFfEo/oZKKuIp&#10;Bh6gylUpXaw+8EFNPDYR9RSNhBbdYrkR8Vhznry7lFYijWSTQ/5IGyAeiQM1y4jmGpHPqyoseCJB&#10;2yogk3kpPMQhUe7k1sYe/SBjyAzuINu3gAlIgj41FyL+sEpfq1Ahjbqa8mouI9OJTDiyYLG3criA&#10;Dp7oZU7fuUM8Hvwv4pHHDSIx8XDb+SoDASnskHBJaFIRT3AHbeDRC756tdO2Pfn+clIpTh8pLq0Y&#10;dWqyEYtMWocjKKGlsWZCHB2lwkknlAfgq49KsZp4Ahmjs89I0KO2aWT1LvFQz1jlD2QZshlGGFFd&#10;Qq6IetLHTxv7Nl3I5ICCU8EdE4/IZkaTXLggI6DA3ZM0HQ5SCFT1PYp1DDo18YR1oCsTj7mkqt8f&#10;34gnF1hrAYQZgAJY1UmPSuCOjpUyVtxp22AqQEmcDRcFwQArG75WtUShP8uulrpDaQyclwupiEcB&#10;vF63Qf6gLddlOlE4jkZ1fTbEvLUnCvEobdZx+2vogZZENjbPsD1ctQ4uPYTKIcachaYeKFinfajV&#10;ywUlh6Ic2qlBYZp9R9wD8egNQcQDDCkyoXd21T297IpmItKXPbbHViGey87JJbsooAlTgCHNnasC&#10;dJedgyvZBSRxj7vRQjyy00z/gniUgx5HJwYj+b8AjofhyUs9MmumOQN3bTwvlFy2dojnTJpJkE16&#10;+gevF4FicYF7Xr0N8UAwtf1GlWtC5zfieXUbaEkFQCoP8ciQY0ML3MD2A/FwLojndnBYCfo7uB8e&#10;hnjCNBwV4ilxPIrFeSMe71U6A6+ENYoyPrzpHd5q8NRhXGOiFkRJW3pq4qFOatbiWVpx4p1X6414&#10;hDsgKvAkxxYEw7clB5YnXw7xyFvEe6osQPJ5lejmC663cT/i8m1SQrbB3E8bj/MWsotKNp7clqCM&#10;LDrcIjuwwJ0PxKNoHmfCLsDN87KzSzxgDRj0NGuzlSZFwiAH8cTGs4s7aNM7FvEMi40HjFj3DrUu&#10;eqDHv1qhOrgzoBntWHfQrQw5HKgOho7ckvVCtgrzAbodt8QNMpPI0gPxxHQk65FtPCiOpI/EE9n1&#10;gz4QzxXsC+5MhTu7xHO/6KLHde921rqbt67gyD8Qz/2sj+6mwprn1eBx2UcPHGviMe68KcTjFtLO&#10;NjAB2cArEI/irN0erlrEM62Ix4YrFOIBoUJXIR5uDkcp6tl7dWkmHu5VuupyJ6lkoimCRDyjsgi8&#10;+eaNeBQb5KFk1Uc5yMCC+MWcKeIpFpoLxcOq6/0T4rmbd0kU4oFRqMHEIwsEWGDiCR/U+kA83Ftq&#10;0CMeCpF78SfEE95iC9CYioQ7KB8BoBAPzDQ6/5tzZNQJ8eTq5Cb7S+KJ0zbhpfHe/pF4uA9ROEDm&#10;lnfEU0JJoBzQxxE8GoSFuF7uT8ijYIoJBn0gHiqPKyq3fd0vy22mMKCzGmjewsymU3ZVuJDYW5l8&#10;ijfzHfEkugiNPZHgB+LR92Wes0tLiLNLPCT4ODzX8ulx50nGFzAoXb5MSiaeD/op8QzPPhedfJL7&#10;KSPDwZpyRUKl2CS0ZlPTA7ORIGafOguR+LwoVpaESc31Dbqb9wSAWsEKvrHZ471EPAAEvb5J4h3x&#10;+CzkyNPEx9GpQlto5+R8P640JMwysQX4cgjlPxAPBID0u4rXybiz4MDzfTQ525MfqnMc4olLyJSj&#10;gJ405gPxgBcQz+zs06IBfBwvVdUeCvFQYOWooElzb6wJAP+KeKi5qjM2Hj29IR4q14ApuavENCEe&#10;GEvEwxVxLY3P07O/kRMbj3FHS26JeLqwFzDkIJ7Ose03AhqZeWTF0dD64M4fiYf+gvPSR/CqrMUA&#10;6CKtEE9MA9d9iGfe/jJpvE7On0YncE/xWM1bP5YdJBganWpxdQUve1RX5AHtT/BKEYijAefPE9mK&#10;KAA/ORjZPixber6tml/Rkr2nT2N66IPKynIS75IjiOX5epgcK0B4ojl7soVsXjVc60zGHvu8xDf2&#10;fKEMkjIMaRC7OnINOz8lDX88T5v3u8OgqhCcTfvT/egkY7VuL4CVA3Q3PKaPF3PIixTcSfgOMHHo&#10;BNRC4wvxwDTkuLygJyYfk9C+1o7o7G2Qh4LDOg5Y5kCBFA3QIa5HqsJ9yJRIlHRaItk6t79t7/mj&#10;bTnQg4LVJfBCwcKD02qO6Qx3b+TjPdzDjQJTuEVTgKbxyA3kzphayqyMHDVtoqdZiy213QND0zNv&#10;JYCGfIo9cAhQVfmzEJU8LzoUYKsyJiEUC9D9GKApf13eg2VmoK9VhPJZnG6aDVmut6LapRXiuR3J&#10;yeXf8dmdASUd//VEvX6mD4YA6L+pn/77HsKAFejUJ63HRY/ePR08elpcoPspQNBBN6OWBRhJz+sL&#10;6gHI6P4NNJ1IYKFqm88reKX3wJUuOhQWQ1S2lutp84q7vew+by5QDD/3i94dmncfFxfR01KiVQji&#10;eVx0n1f9p1Uy+w/K7N3viI93JpV7nxTdcJY5rRID6bxjDeACcaK6wZEsSb7wKLcCPS3BL++lvO6V&#10;bleMOhopNtbI7az6zvclqBoDW5JJSLIjr0nbuPlggSQDD5CkvfOL0ynfuMwzjjg2cGwK8YiK8mIN&#10;WtE/iQMMBLUtR4c4cAfFB0SmulV6SlgHBAGYTFRUZSw7s3NTszXSqgq/RFohsCQ2wxO0HoBB0nZ4&#10;gjakL44QIChbkZAIcjqmqpWtR7xka+TLBZdTxnMlVEgYBPrEvWVTkD9KlwnNdiQKp86ANZlPuF7k&#10;2J1MpocSuDOTS+sIsoF4Jq09PiZueto9QNpr8lh2z9a981lTXTKd06rHKcAF4Y62hgkqD2rYxmM2&#10;0hSRZf7iCf23QsLFN/EKRfkIN8iAJAByx8zWWJAVIRC4M6JjHjZndI3mKpTz+uuDVmVrmWiwkqoS&#10;LnRo25mghPohCYf1QDxgUP/0b1pOgS4ZjPAZM2vf+BwCEMp4GBT5ivyFD0YgiHpxpelrjTLHi7YW&#10;w9IhJSSIuwT+akVxOu/RySdxj5ascky0f3i1h6vu1BMR5fAXyQPOdd64z9K1V7ijGoQRjf3R6Sc0&#10;PpPm8A2kkjXG2xrNRGLTP11pWLUWCWe76Z2/jUu3RDwNpBBps92eqqrGamWuP3uF5JDSuHTq8Urj&#10;Qh+7w8AduGd8+gnaAB0m55/K9IBqjJvk9gShVvQgPVhnvyaeqSb1ER3aP1WYJi8DJYSIe2IIC9hR&#10;Jn43O+CQ7FhGtMPYe8AOEY/gRtJEOA5MTn68ThlG7qHE6hfWGswr5c1BF3u+t2kfX/fOQJmr7tll&#10;0akMPz269VN03WPXyU3v7Lp7ji57J1F5N3bg7HVPtgB6zMSe0tG8Ec/XKgBZmja+WjLzTBsatLVo&#10;sQ3uvPmt3ohHEujE5yX0Ob8fHu0Sz8tMep2dfZmff9OS6a3XRTN7gZ4Qj61Bp0DP11UHrIFjQI0X&#10;D003xBRAgXWgq5p4Itt4xDpgDeQB7sAi0M+jDT818QRQPD78AEb5QDyCGI20oqRY5wPxvAFKJcON&#10;loxQTI9dWrBOrD424dhyY30gHgps+fHZ82XJL/am98RT7DfVBDwa8CW/lYihJh4ByugcfSAesAbB&#10;KLvE8zhrPc2U+RfEczeCdaJCPORExYxUBfEEd9jeDE+pmXou+0cx+QR3UKwvMfDQg8IxqODO4FQz&#10;BAIxkI31MGnLj8sv2waehPXsEI/GgX8gHnXw8l7R2rYMNsadPxLP3aSDgjvobtrVyg9TsEAyK8hc&#10;dONx4Lv0wEdY53HefkAmj6dVX6ix6Ba4WXbvoL11/8lK5uOq/7i6kIw7D/N+XFchnqdl72V98fVy&#10;9LqRXtbD59UAPX3Q+gIBWM/rPuIQTo3Ao8el2uCPZErFegQ5WU/WQ7AG0LQRKxhEZojnASCz7ufU&#10;Jt1Ou9cV4ph1uLHcc+eIirooxHM1blzzvSueKUqBDsQz63sstHWpWRYdySSEMnxoMaMSfpF1rNYD&#10;SKJF4fSdJHaJp9YKEFEcsXDnp8QjF1tFPOn5xBw7xHM5Pos+EI98WLIMCXckHsTGl0WHnvIz2JG1&#10;35fwFvoZ8aQ82tK8/0PimfBe3j1ca5kLEU9wZ8ap3xPPysSz9HB6rqgmnijkUSvEY+yQigGGe5K1&#10;VG3aSfgOCvHs0I+AANZR704f77NLZinIJsSTK8rpMkxdwcXgCDWYdVDQJ/iCACaF79DBO3g5SAFA&#10;uOOvJ00+gXgoPPDYb44V3nU1oEzmK0XUShnyLQD6A/HoG+eed07Gp59/RjwFsP7viIeenm+WnPHZ&#10;Z8X6NPYm559r4glh0P0Ld2S0eCOebb+RjxooHuJp7PeP/+3i+N9DPKOzvw2O/82xOyIeUBvxMVHG&#10;xp3jNd9+5+SKtwjHxRdScYjMSo3nNn42J9Ge/VVXzUA18WRdKuGORoDLaHTZ516dLXxpf0E8IBfQ&#10;E+7hksU31hvxWCEbaGbR/IyWrT0JSvauEE8JxOlq1pI/Eo8mFbSZB9ZB1/3GzUUTgTtAz7Vxx8Rj&#10;9Omd3/abt/1GQKdWiOemf3KvIdKnV4MTtO0f/fI6aT6PGwjQeZ0W4vmKTDyQ0Ov47IvHq6MXD92K&#10;gUc2HqNMQnMUguMZAj2w6wzoCRU9jqGHo2pkFsVU2zdPWvhlQWcMEtFDy8zzsqCr80zKs0SZnAI9&#10;6HXeMpdoZmTZhEawUVgn1KUaLJ1Ro7oyJsvoY1iRvQf0IQGXUK0idTxkyRDjAGSbba66GpoOsngg&#10;lfCIj7COa1PhhOCQGUEk4R7SStjGQ8nbgUnITitYJ94i0Q+n0JzFcXUdXfb2NxXx2GYD3MQ+hEjI&#10;6aiZb2zRCSQV4nHsMwykWYnBWAW+6KsV0vY5HQhSRd5obDlnP4N1HmbN4E4kg43JRj4swRBlznLs&#10;o/YCQGcPMz6ybUR3I+hE9Zc5jcw6u8RD+q3aeetp3uJEt5MzlPFNt+NzQPtS64idaFVzzWJcRn55&#10;7pzmjeezgW8yzIrt06wb4onICcrcFdCpIlqShlSMPhQgIVWdfXr3O/t6Kp9RAZ3HmVceVfBvk+4f&#10;vrkmUUGDtOxBFY9ADJcJ1qx6xhrwQszxsLxA4RIxh3U3pxg5g2c4Zj18WknPa7BGCtkgKCe4g75s&#10;x+aewQtbcrZF326mr1DR5fB1K329Gr9shy8bKoSBQKKLlw1nKQr0pLUI3HkRb3FR8sQZ49rAFtT1&#10;JDDqF5uTRQthssfl4GFxAffczXroYdZH91MtB1YWBZtCPJ1riNO6mbVuRX61QUs2ratZ93LWuZp2&#10;Lidt8OVy3Iogm1VCoTXRIhjUvHJg8nas2GQZCS6EBQ4nKrMtJ5g6I8U0WGwE92iC5o2jjiSlVQbJ&#10;6aY5G8GgIo1ZUwy4wMheKljHq5VpwTIISdoMwBRRTlZGI7F0aLPYZaiJH7VsyEDre2xGZ/CNhmuh&#10;nnCHBIfQWQqS7HGTwCCNQVP7uaLM1ig7liYlskXEEb5R8a3wxiyAUFXqbGhAxVUeriUrjs5Cf59T&#10;O2i69NPdIzu25BSzg0x+MUTHDzrEgjKGG+AV4YgGT7F1155eX24dSi7picEdOuMYYzypjCqxZwrF&#10;PIPqkKAFqKRLoG2CqsyVLOKBcuCn9olGCckHdAy40AY0OPvUP/nbSMHOCoWGe4r1qEEHT28tKgru&#10;gB3Ds73RecmXm8llXLm07oIOcjDJ7tLkvnlBVtosnhMhcaPchYs/FKRs7wy72Bp6SlouG4svwjdN&#10;lXB/uC35agI6gR4qZBffQgZGIbO1ycm4ENChZDm7Ac586chlGVSUwyk0JU9jf3D8t9HZZ84iu5Gc&#10;UPscJVMKJwpzKGYZQIFOjiEe0oraUZSSAEtpDmlqmQXH9h7ycSm4KXadAiIJsiG/iNqKmyx+sV2q&#10;E/orpCYC+HSuDb9PKpc3isP3qW1phfA0xiohQZwRMDr/VAUMxeSjCBtbdzwtskN5tuYbqae5Z7ds&#10;y1BcTS9yKXPO2VX//Bpp0h1F9pC+HTRuB2zJF/0IiXrnSN4A+gieAJrB5PyuiH5f2/IGPm3+8jRu&#10;oruL08fR+Zd5J8QT0JFITM5fUHFmyZ9VYmsq4nnMWKfh4cv07HF0bO+YoOd+6NXO6ez7B0YfRx9X&#10;swje03eaP7IrrBPdo/GJRlQlclm8IiUTGWsK7lSUsysRTxBHJh85vDRQixpgEYcMe1SUJgkEHmUN&#10;uvPMMdAMDQZZQi0R5fmoKGMNOz8wbTjgRiKhesgBU2ySET/lYwZASQNJ66JDQv2Dy/6BQ3aO4Z5r&#10;TQMoCZjEQ5oQCJlyNMmNJO4pxBPZ5HN83dNorLvBOdDDV1tClWXkiAfqHfE8TIGSNqqIR989epyd&#10;o/upcCe65VZPKS9RDx8TxBMBQCKk6fmNhrVXTrGJ+Ckh0lBOVIhn3ridnd/Ozh5XLfQwp3A9JaAI&#10;KVP/XY9OM+q7DP8ewFuaSmeXeMQ6VjEF1cOzd4lnWmw5BXcq0Ili1ahNGsgLrbcfZ13OAvTI7iIa&#10;UDCNzDCxl9haU+t+2X1c95+3xfTytBo8Ki6nYIrhRoYZ4Q5MY9yx2EWBcfRqhX5QsAPWed0Mv16O&#10;AzpfLsdfrsZsv9/OTDzvtR2Jeyw+lvQGqWFsi5x+qjxxryVfJ31F28m3qxktCZCp/U5EcA96XAzi&#10;CnxeDtDj4gLiuRq1buYddLvo3i2lh/VFdL/qo7vlBbpd9IEeEY+xhvR20l4PGrYDteU787riwqNp&#10;B+LZjlsy8/DI82yKBXEUBnRWEUxYp3GpVUs9LfVIxFMTVZYte5sFQPFeHivHWUZNCObKQ/13dVkN&#10;NMvQLXoviin809Ya8hWUPYRU6PsPVQC6Uiy2w3fY9hUlOu8eqLx8bZLijYbnTpxqYJeJhz7P/fFR&#10;omoSdILyomyU0eikRU6tyQIkNcxr3EJUkJC4yhFIs/a+ZLIBcaJJez9+sZJvLEATeiB6MkjFHxWu&#10;awV6Qjy0cNY8mpwfDE8+swVcghr00z7ElpiKeAC1hSZZBnrOprbfCJJqv1VmEawcN5lzj4+IfFhn&#10;cPpZzqwQj+ckrIlH8nkj2oDgHtLgF3yg2Br6Zttp7NUqMS7Cgn5WLDejhEt6ijCLgTkGxcRUyedl&#10;E9dG3wtfN2gregY6bZfSsdH4/PNMBoxCM2IRwd++rSAHET8PW0TKnQQggC0SQDYniqEr37juIU01&#10;X+aWZtA4hEcB3Wf5y0RvvmOuE4SiqRqfpbUpJPn4NDJ81thD82bRsnGAVnJ+aQuaACuOAZKxx4E1&#10;b8Rj3IGEClqtvTh87iqqWMeSFSf+LDGTAo3be6vW55XmEnwjHtXmWQ3nngxl7dHmDtZR/HIBHYnD&#10;qerAxqfMwq8lI3h7v4R4HKosyrloIKNPwR0TD91cS84B3u01iYm8HDeU7Dcu4R7HP9yp4+CFvPgW&#10;7qqQ1nxEv7zOOuh5LEvPy7RybFVerRDPM72gF2EItQAZu8ST0VXoy7zxtEM8wh06SB8CJyXxONLU&#10;xiiw8mzCIHGvaWDoRM+EOxXxiFQqj5VMONXArpBNatCxXhurVk084I4sPYV45BcrHDPUKPQ7Pnro&#10;u2CIPnhInc2wjmbKcUnOwtZ2IKVDPJAKULLt7n0gHscGaUZjtG5/Cu5cXhysO5+3/f1Akqc5DvFo&#10;bBRXrcPrUOgPxFOptvFUxHMs15hG3x1DPPcjvog224exBKagD8QDZ1wDdiTeE8/dmMyTu8npO+LR&#10;+CyZ2WgnfBbKCe6Qk2ohnudFB4E14M7NEE4SRAM9X1ZdFOJ5WDQfltLd/FwSYDVfljqQwsEddDdt&#10;XHmAOgmgh1eB2ocFiPATRzXx3E9aqAxZ+u8RD6wTPS37gZ7n1YW06KEnPi56X9aDL9uR3EACnR5V&#10;/ZR44rqqiedZkBGOiWEGXpG+XE7Y9d8hHiDj6+UEfeEoWGczfCMeq7LxvBMw9PVqEn27ntZpynPs&#10;t2syLZhJlqFBlMyvV9Ovl0U0BrgBfRCN+QoAOY3S5of5hQw8096XzRhRBry7m/VCNiDO40YK7jxC&#10;V9vh8+XoYSPdr4c3iz40czPvIQDoetaFaUoQ1RRg6t9AtMsLisFD7EWa/mfalSWJA8nM8P5q4djr&#10;aedKEdYdcKcmnk0ZDw8xvyOezQUY3Q7u/BnxhGmU9lj9G08pKcKwV0uRPWUou2w5ZiDNJBkCK4Sk&#10;cGkHO5tyEBgH9CyMOzXxaOx3etkBJNekew7xxDcR3EFpJFwV4vEZC/HMebd2zHVaJdnFFspBPyWe&#10;dMM17kAD9Ovq2h1jm70IXhmd7skYc05nKXD5C+KZ0qlrYfOTXeKhfBYMD/FMG4fj0z00O1f/TZ3L&#10;LnfgTODSBBQUx6OBV23NZPhGPJz0vyKebIU+5/tVbLKIhxYKa7xsiKFHxCMqteskl19LLAJ9yvoi&#10;xQLHfaBaDi/E0zocnv4N4tl40vDLQYOtXFoX3J/9ubgn0HM4be1BkLqT3CiPnyLBKcgJ8eTrpoXc&#10;n2T6qz9byBKmKCW5yTJLIVtPx8w2dpfan1URjxxJEM9Cph0uX7hDYt06sg4L9AR3FNDzXxMPFyXM&#10;qognjqpaMe1Mz0EZxxr/jHhkbeK70AQ8nG6PU2w1pX4ZsfWBeCp320fikTmnwh0RT/8d8YA1EI9f&#10;gGXjKWtFj9o3F81F44AawJ2b4Tm9AwU+EE+ZEXd4+svLpPVt0f2+7H2Ztb4vuvJnhXhmIp5i8tEa&#10;WOfPsvQ0HsUQR4GYanIdBfE8V3oaQzCnr+ylsCineJ3iCEuaoxJAA2HcXBxorPhEi2TJlqNJk9/Z&#10;eKjk1WtfFISipDMfbH0BceyEkvtJ5ZNJeqRTIwX00NnbdYXAnZvBIcRTgMMmGQtwkS1H5hxZgCTO&#10;WFf+Mm/G1SUgoO8Hd8ifnMUAw7FXIpV9qOXa47BgBVgH6Fl3P5OOZOkZHqsM1w5hxNslqAJrZCUK&#10;8ZShdF5i8+rieNn826ZLzTEIVWFD8JyDb55nbUAHXCPxbXVBtZlWh61PoXFYj4rd0dB0uZxmYpRK&#10;whcVs+zV0qAthe+Yb4I4zwsgw/na5bAeUZGPtbgQXVE1qgs9zaGf5iPEYz0uAYjWIzne+7CAS5r3&#10;M+lGAUNNLjPRPBZNhaIE7HI52ev0MGmHdZ5nPY3ekv9C44xud5xWiMIy2NRWnIX1nlrQ46oPNwA3&#10;T6QXXXl/IBjjDuUFPaQL0wxiQSHxyMftIGIXldQ087yGTmZftjDEBJFAAMSXy+nTavQCT2yEEV+u&#10;ZrKmwBaX02/s3Y5FHtczSgIu8MrLZvBVUDLRFpS5nn67mUi3Uynpm8n322nkYuSwq+jdx3DPDdgk&#10;fb+dSTfzmHa+Xc8j5VzPoTQJHqI917PvdyslKjb6djn7fjUXDF1KX25n6Plq/LgdIkDndtENBt3M&#10;O3fLi6ft+H41uFsNhD6rIenHzQiRuF/00cMKQhq9XE5SDDySWWjeg6hQ7VarEwWDZj10Pe1eAT2V&#10;+BilTMojcMfzSp9fjb1Qmhf6gEuuJq2bWXttOw3ajhpXE17xZcuhTCGh4ZnlseuD02nrAP6wo4rM&#10;MJbCj2KI4qV/DZeU0ObGZtxEK03eI3vPon+2BnE0Vp8agJgydowOD8nH57TNAMeyY5VTS2GpGKKQ&#10;bTxCMZrEFr7Z1byvtUXhHi9iKgdNeIUulg61dO11+BQNg10qewlSG7zoGAnwAsk4YUpTX06nWHDn&#10;cKZ05kLkdLJbhGPSZ18cQwkKOZqeH3iF8IMZCa8crsUHZMnQ6C2pdZAEQOPDD+txWHBPHFuIjyOB&#10;Dt285EwRj6J0W/uz5t608QnN4Kdzra6gqBr66c7R1vOYc5mgT0AnF4LApihVIS5WfqWoIdcSxBPm&#10;WHPHZI0TbaAY2BQrY+LxUlZewjM4ZccQlciO5XuCaDNXp1ODuSVSShCWuYIALz7W+SQ2vbN5063l&#10;Y5biahyNTj4Xs5lblRMV4ADvsjSEHFWiGd+HT5Pzv3GL4BIvzuAgG3iIKwLIuBz7y6ZnMNNhlJq5&#10;kytdrBxkdpnJq7U0xKwgp9hpXC3UEjuQZ8qRVl3uPEBzABKtu8Ksywt5rDIiPW+zlxqZxeu0Zg+J&#10;beaqf3oHygwaNxfnt8PWxkuHhng0gf6gcdmjr4RgeLdv673X0/FbbcoHjEhbyn+attHDGCRqoPqF&#10;GeJpQjzfeF8fnyuOB8qxYuMJ8XgQlognthmQJZYVwEXawZ33xKOh4zXlkHid18RT2WnoNSkPAMns&#10;cagwHVMOXILgjMBNCtfBQO+IR0tWwQoeZiXQKZkiFSPOB+LhLPFqQQwAROjBwCFw+UA8VBKOudFA&#10;LeFOiIcy1xe0UAO7auKJWQh8CfGIbEgMjySDDiIBsqxaEMyeMmv9JfFQj0xBVcNiRpKBysQD7shq&#10;57DlJzGBiIetjiJh4tFSZcuOhmj9jHhMIbAInHFaOGYHbsAU2KXk7ChMgx7gm0XzZdl+3mGa7PpA&#10;PM/LNsUQxPO07D4vQQ0FAD3NOVbp2I1COfY3dV5XFy+LPnqe90AZq8fHx3kviJNQm8dF/ylymWcO&#10;4UBFulibwa4cUNwHYmAdpDFT8w7E87oeoOfVhRxbi96uTQV9UQCNtl+u2FaZMsMIFJ5XpAGXeRTi&#10;eVmPQYSvb/kCIBGGOAPEAT4WpL/fLtGPu8X3GwrAJfNf7xdsv99JP+5/ol8fFlFVZhEBNIBOIZvb&#10;2Q92SSSk3x6W0v3qB2d8wx2OUgMsKlwW3S5+3K2USYGbxa93K1Rybpff7uboy8305XqCQj8vV2MZ&#10;eCDF7fj1evbEbQGPrmcvV1OUBLuKoety+no1pcDjFmwaUzg8FOKpnWuAS3LiZQNrIJ7beX9Xd4si&#10;DxaTiSjEczvtgDtQToinnixAK8ZXmZsBYAEDFeIJ7kgTy2lq4A0eslEQ0sixR3arycJk4uGl/3Ks&#10;MVz20xXi2YyK5r1TiEecZIU8gjso0dyJQ0Ky8Xh5kxAPTbqZaprsNG87PEUOPJJ+SjyzntadUDiR&#10;nTjbQYOOk+72A/Gs+1o3il3JDw2YhBps1TErX7hTE48m6HOcdU08ilOuiEccY6cMvbvIJpG5Z/vg&#10;zjviMQH4EIetFPQRIoR70ODkEwruoBAPBeIaMwmJUYYn/zZtfLZCPGKgmnjq6NpJY882m3fEE3Fb&#10;gjghEtmx/FGmmsITstZUbFEsIv8XxEO+rlofbURJyYp45om8hjlMPJqLWaDDqUU8y9bJrHG4aB6P&#10;TkATH8K3xpfFtykOo9hPiGfDT6LNHeNW/IR4BCjUQP0KCdqzf3CnZm5OhTuOClJ60dr/I/GsPXsy&#10;qoln0d7T2tU9dpEPOR1APFcXmksW+gF3tl3P1qMDD0hcXpwCIgq+uTgrxDNoQjBwTHQ3apHP9nHa&#10;ux93Hsw0t8NGyEYMROakA+u4j6i6CRNPrcdJJ/rlddz8Pu9+mbaehmcv48bj4Bg9DU9eJ2fIo6IE&#10;KPEfQTzPEI9jcR4gHhIzJ6bkmH5s8mHrFSoU6ZxjAZRSg+0ufHymO3R48v345HXZuvfsw2zDK0Gc&#10;Gl/k4dKormLgkceKSlwGpUxQyaHKgg+PwxLiPCRy2TCEjDuCFYgBWAE1zDEAJizFTQS2juEVtnFm&#10;sY1Ip8IUWLc/C2sGR1nbwYOq7HUy7kjAjYhH6zbcjMqILXIu+wfgDgntVSiPGEjgpSFXIPAeH+PV&#10;uub1jmo97NyDpLT+Q/xxMfBAMIKYSauQ7PD8YdS44Rq5DwrNyUyDCjQO9ygd0HHkzeNEdCLimTde&#10;Vh2zC6xTmXzGhWlCMCGhSB+dyRVxLBzzvGh9WXe16P2yXY6ai29qPS1a6HlJgS4y8Wj008uqR4Lt&#10;1+3gddWP5GCCPBbdpzkA1H1ZgDgRaXTxdT18VeSvPFPQydOy/7IeZPuy7L8uL+Ck4IudREMwJYDy&#10;uOpBPK+Xw5ftQNRiXw+s88x5N4Ov4Iv9SqpnbVuL7SWhChI2uky+XI9RZUQBXIwvFetE365BmQWI&#10;g0gEGgo63K9/u1/DHD/ulr/eAxCQyhr99rD+9WH1434JuPz2CGfMfn1cfRfHwDfL3x5XVp0o+vvj&#10;+u9POvD3l+1vTpPz28MKkf7d+ruOos5F8n9/3Pz9YaM2vBEM0LP49XEtlTYIen593Pz2sKHB6B/P&#10;V0o/bH48rNG3+wX6er/4AveIfhZf7+YI9Hm9Edx8uYGH5l9vF9/uwCOJdKAnpPXtdpGc15t5BP2g&#10;u8XF02b0AhhdThDp580YPa5HD6vh/XIQkSYH3UNF1cdQkZRw8tXFPTTM72QzeNoMbuZdaSZ/maZY&#10;nHWup4BL63LcJPG47N9ptuu2R5wVNspIPXQ16UBaAp1dq9KkczkCR6hBo+I1a/PgdDM6v5y0HI7d&#10;CvGAO0uYRvFG4iSFY4uTmhlBdmkljsTeruPYpTLlz2ZwWlHXm6UHkS8zz+BsdXG6tJdKUrCz4oHI&#10;Fz/ZmGS4OWO7rKJYCvr0daDyZXWg+4cGPK7boeUhHvKNO6RLYO9MC2N9jnUH6NGsg8IUr4Fl6KGP&#10;h0XStc+bh5OzvWkDACohyYje3RG70ICnogn3BBFkcZHgG7a2waik+GbHHjPyLIVa9MpjmpYd9euz&#10;plgnvbsNPNCVV8XS+CyFaQdxatRAtDCZKLQBXtA2zxl4KNNU7ChchexJ0IbcVYoU1vA9EEeOLVTo&#10;xzcQ5SguJ9CjhK9aZ9TKFdWchNayfQJnkO8mybeI5OeK0cVlMgJfZh65tDRML/61injYKyxbtU8g&#10;GI/kAmXkS1pxgXKKyS0VVlOCm6NQ4mNEsUXjYNkstCQZdzSvj3yFb4KWqPCSn27W/hTiOCxaji1h&#10;ZSEqXgwuQDE46dOqs7/pcUZBT3xq2y6d3amMN5pkWZ6sq/4J5LTpkH+mYE2bee54aRny+t1mqwTQ&#10;M2w+TTtPs/69yeZh0lYI5sSg4+3LYvA41cswei7qPHPItPM8677MnePtL8+jBriDwB30DItYJRan&#10;suhEIM6T9hqD/PGVzs8THwt9PLmObDaT05f5OdCj8tbd4KhijvCH6ASMiPnEsKIDRTyOxanwxaYa&#10;2WOONUez+OYd8TzT79JDm3hinpENho+299ByRPldxV9mQ44U4pE/a3iq+WlsRxHi2FQTs01NP4V4&#10;vEtcEmrxAHKPIbcqs032XlEYQgLmbHRRjI7zgRK2IR6t7tk71Mj2vlYSFS15uqSbwRvxWDT79GnW&#10;DPGAL8ERcKey3cnMczVQ5Q7NkXKvREgcq4gly9wD8QAu0vQcUjHHFKaJdacmnmTCamwroGlCMOwy&#10;x8i6wxZskqWHHHbN+QgDCYNQhT4kZNp5XHbQ86r7su6h13VfqojnddVDgFFMPgGd12Uv+rIaoJfl&#10;xfOyj+5nJSgHUmELDEmb4RfLsSwCF9tmxk+b/pfr0bcbPrIdfwNcrsffbybfwZoblfx2Of6qEJmx&#10;IogdEcyxtckEcezX6zEKBokVzDE/7oCYYv9Av96t0W5Oyb+HP7YAB/pdCaHPr49b9NvT5u9F678/&#10;r397Wv0GygA9d3NQBsEiSHvhmOeN9HbI5veXy9+ft+Qgo49y/vGyRb8/85EDjUePMBDFLpFawnmh&#10;n4gDnzZAz4+HJQJ30N+fVAb98/WGbTLR96f198f19ycSFmkOfNpE3yG5d1q/+5i7UZEQOd/Q3RL6&#10;+SruGZuWZq/XkNP0EQYFKA1M0NLzdlLr5XKKnrfTp834STkKS0pAVRSTXpyS6B4AApFX4JF0u+hd&#10;zzr3gI71BEhV49GQrURdz4rUZxtj0vWsdzXtIhLoZt43CYFQGjl4NYFsTrbj5hVE5XFq24lisbeT&#10;9mYsQUtkLnjcO9oa5th6EBmqieeNaSobDwr0XI3fiCfiQDnIKnORIoR2VOdHFGYL06S/L2FDzoEJ&#10;MmRp5QFo8FZBHPpIT06Yj5qNWgPEjjJGfa5YHEUia/a8eLUUJX0wPP1EN+8O/kCDwylgXonowid2&#10;S43OP7+tpRUyMC0hEjGEJLM+tiKeT1rGQdPh/Dsan/37rPV5AXaAO+2DtUZIHa5oahd80QSGCcpJ&#10;VVQbkaYqTlETj6iicxLICOjYyiLjBxfC6UiQD/okcCfQI7USyPwT4pG4fAUb2VykqgQ91VkS1g1a&#10;hXiEO6jgTqVCPLBR51Tj6VoQCQDkRlZWqJp4li1YB544u4Jl4cWTvykMqANXiXhsDRKpFOIBuRxu&#10;nBHvhh75pwAjiAdy2vZOUVAG4tFaEPBNc0/TCZKwdYc62cr2Y236h+s4tjr7JDKwa9vjWIlWXXZP&#10;NMaq523/5LKnJbRuLs7BGohHkvtJph0tEaqRWXRtrUfDjfhm2gVutJ31tOUfOumwfZh078cddoV4&#10;niYd9DhuQTyvi/7LvOiXl3Hz27zrCJ42Kl4tr58leWHRUAuCYB4GWmhCy2kZepQGRMYnpdj07H4I&#10;GRwCPZqXuRx4GgTZJR5gJaRS484u8STKp+COAl/2gR5KhlrSi8ecU0sgYvfWvdbhEujkjDmkVojn&#10;gTZPNQsflZhUOIuIR4ebnLQaaHDnD8RDGcCFTLmZxFiyD6E0KVE+8naZbGTR6YG6Ki//VzDoPfFs&#10;O3u3F5rLJxYmVAdbafnPPycegOMnxOPKa+KpOIw6E6MtybpjQTDUwFWQyFY5phnpPfGQBmUEOiGe&#10;efPLBi4x7ixaX7f97M32YdbaJR5KqvBKuINeNn3JuPNnxPNl1Y++ruGYi2+bQRTieUW2xDwt+zHM&#10;xMYT4vm2HX+/mqBf74GPxbfr4uj5ejP+8QCpzF4vB2/Eczv9Ed3M0PdK4aRdJ5F0VwR2/PYoBPn1&#10;Xvpxt/r7Q4EDEr8/XiISbzxhwRn/eLn+x/MV+ufL9e/PYAdocoX+/rwNu/zj9fJ3MOX1EuIhEfuN&#10;gMaKaYecf7xeRSKb1ysoh0TFNJt/vFz+68t1iOcfr5XEQICRcKe0RG24Ug6iKtXGuazX6787P8X+&#10;49udCrupau2r9eW6yB9/o3nRs/Tr03ZXyZR8K8CmH9HTVnrcgDuin7vF9wcICRhaINmEDEZfIJ5r&#10;MGiOvtwsvlzPwz1frhd8fL2awz2JMXquRszJ7ZjB/InEuhyjp83ocT1ED+sBAMTHp+1I2+VAkzPx&#10;rFzyoxpUI/ZVD3pYDdHdEk66QCGeO9I8cJcXmXf7dt7ZjhvXM41KqwOx0XrUugKVZt2MWdsMG9dT&#10;cZLsTNNO6ARYia69FFqFOJrrKNYdcAdtqrFju8QTWxHKGDfxkz+mg4+NB8E3KRxVxHMK6AAEG4+J&#10;28oydLp0nC+Iw+EQj6wOJp5l/+Rq0rqetEpA0qChEVsihqNxA4KBAORyGpz8jVO7O/8r4uEQ9IF4&#10;IA9k044KJ7M+NsRj645sKnFpzVt789bnWfPz5OzTmu7Tc89APHHbBXcsIYWp4k+JJziygAY02c9p&#10;cS15NiCQYt07nWg98INl72iXeKAu0vV8zSGeWHe0LeHV5icIwwPUZcUxsiSTj6MzXdpfE0+ceuTQ&#10;MG3tgdqx8dhIY4iBcjbkkOByZMJRgb8gngxTR4V4bBxK2rL9puWAaODYxKNZc0B2fj8mnk2XDk4x&#10;yMvO3qZ/hBTa3N4DdxbNz9Xan4fgjqGH93lNJqfpBDXkSk6rh3H7A/EkYBkY+kA8UYjnZTW448BJ&#10;+2UxQM/zfojny+ICAT2FeGYmnln/l6fh+eu49TppvUya6Gl8/uRYYwgG/bi8eJnTQRaflIapez2K&#10;F8+4A/SIezyQSmOp6BTpLxVqcyKNT57pdC9EP0DMVXcf4BDoaCGIs/vJ6Qs9JZVPtfJDxUMnGRRm&#10;7jHKGFCuTTx8pAZAKracwAGCM2Szsb8J7Hj0WLC6wiBU/ZGSnM6Ry9BPiVwGIBQTo+n7Th2hTKZY&#10;JyzlyoVfqYp0rDiZmSY48jRruar4y6RrCGxwlKHpGp1eHFhiIJQygEjyw1KcnWo53QNPOk23w69B&#10;S5FnagEDDUAJVgrUipdKzeZj46FSgmzKkDd9cedPmoew6HkG87ZgOxGPhmvJjRV0ux2J4TxeHcTR&#10;MPKwS7gnHqtdxQDzvCDd/brpf1m/EwTzdTv4Dk9YXzYX6LXSt+0AUSCq86Pvl0P0DbmYEsoZRd+2&#10;0tftCNCR5LHSwOwviqoZfb2UeUa4A+VcwzHzCIL5/XH96/0M/bgriPP3+/m/Xjbo94flb7ezvz9A&#10;Lavf7pdF9gEpOGY3VqYOoLmd/fqwhFfSf5NQ2pYYtj/uljalAEDK//0ZsLgWBgE6rzf/+nKL/vPb&#10;ffSPL7d/f4Z4CtP848vVP76wLQIvXF5H/ef3hxxLJVE+/sfXu8gfb/5FvvXPV0539a+v1//6dvMf&#10;Egde/eNFsIX+9YXydxT7x6uY5p9fJUjrd877jUPufoNUHoCn6399vVWZVwrc/vPbHfrHd+n3r7e/&#10;f7mRvlrfbqN/fb//5/d75b9S4R/0IuD7HX7yx7+/gEpXbPORUyin4qSvt8vv92ttHzbf7tc/Hrbo&#10;+/3GdqP19zvp2x2cJJH/9Wb59Wbx7XYpmZkUcnQ7Q1/tR4ut6MvNnC16vZ4plkgGIemlGm1Xf4yE&#10;RHGrWTfzPjL09CGem5nnJQJ6xD3djE17k6Ot64/X89520r6ada7mmrjodtZDN/aRITvRZDGKMtNj&#10;nbC0fBswtNG8i7YPeRrGPwrKCQw5Lud4rZmBPB+jHV5L+7YyUgzZlVacZfKXOdPjyzQUaymn2MlK&#10;xNNk77J/OqXv1OISmk8IYgAdqDwwUQ19Vy9Lpz4+/RQIyF57iMRAo7NPF8f/Njz9JJuQSEi9OyUR&#10;Zcp0xl6Vc3j6N4FOc390/jc0bnyaND5rnj1P00f/bd+KRpLvks170FEi/BSlMSRoPIlQCLgjA0zz&#10;CEYpLGKp8b6Eog4o8xmFe6ZNyb4znQs8ytIidvPV1PJW264AoHXvTKRlBb/Iz1GJyFmLt+T5EvrI&#10;sXW84RQqRk5cePK1ZRplIMYS8Ui23AA9itFpg4NnHKhlJZpHl92zdet4frYPGCUEJ2s7IJ3UCepB&#10;SyBP9e8vGnvLBuUVCbSsfV7FvcW7/dGVgpSPNt0sLrEPG23tzEJQDnxjA4+m0rnSyCx6Pc2ocjfk&#10;jV0hyUCPw3QsM5A+Oo7ndtjQjCEaWtt/ml+gh2nvcaaATt51nxa8G4/Q11rLAfq2GlqDb+vh6+Li&#10;dXnxy9PgHfF8W3ZeJopTDvF8XbVf502gRwuqLyjzf0A8T2OPRR8LYkgsz/8NXFAQz0ThOzdy9Mji&#10;AspINuoITaw4pCgW4vF48rN7FdMIeUfevBGPzRiKyIE5auKpFUypiUcxzgYmD5IS7iCBhRXKEbhY&#10;rlYxPaT/SDypQZME9gEd4KkYhKIQzw1p88QH4pG9R0E/yqyJh8O3XS8+6qVA2d6NtIwDPw50Nzx7&#10;HDeeoFITz629crCaph+8gCkVxIOK4aca5y/cmfBVtr4sO6+LdojnZd5BT1MNINfcORzCFyd7zzkY&#10;KhK1qSbmmfDNt20/CRls1l1LZOO4nE5NPF8rmvkm+DC1hFeuRuhbpV9vJigw9ONmEtBRee8txAMM&#10;kUmFqaEinh9wjGiGw606PldkU1lojDs18ZDz6+0ciKmJx56sCcTzj6fV7/eL3+/nQM8/njbo9wp6&#10;5CSSNnEkwTeKsHla/f3ZXqdHwZBp5ipmEkhC9phnW2Wetv+k8xZJiDBCPP94vv7XK3Ry/xFTvj8A&#10;Pf/4cvPPr1JA518wx/cbKaBjmhEhfY8e3uuxqKKoou93RT/uo3+BI1/RHXKZBzVAObchnn98vfon&#10;J/1xB/H8oyqpAt+Ug3aJB6zZlRjIxPMPClQl/6hc/j+/lo/CJoiqYik4CegRLYFEL9eGoetfny7Z&#10;/iZOIv+GBDnox+NWMgah356uBEMPsR4BRtASqFRrHevR83b81TFGSNYj088X66sjymtl2BqqPGiT&#10;JwvoeQCA1sOnDTw0ybC+x/XFg7xmFxqPthqw92Ej3S0HKJmojMafCXfQw2KA7ucXd/M+Uli9Bgz2&#10;Yje6m3e0zEg9t7jnYkiOSEgzG0nXGoRfDDyaL7vKzCJooZ9gUIqh2IGqiY40Sv9SA+whG02BWBHP&#10;Kf2xBpc5qhoqArMcY3Q+7x5npYhxwmUAIKMP7LJLPEUV7uwSAAyRxcnFH5U9I8RTa5d4VNKEIdr4&#10;GfHQBlDDJiuRR/x0oToSpYa/JJ64mQRk74mHdoJftOenxMNHqaKrBGaJ/6AfrXhVrven8tgrrvod&#10;8YROJBPPgjIUBnrkAnNtNJtL4FZr8fb998QjRvlAPMvW0YbvsXt62T8HZaZnn2engh60aZ9sZO/x&#10;MCvBjUSBYuPZIR5YJ/op8aw6lh1YEM+2exjuQZv2gbinc7QGzhr7QI+DlMU6T5MWMtb8gXjG9Fb2&#10;T027Je74PfE8LwbPi4sXGfuH6C+JR4b/75sR+uVpdPZMP1pMO1pMFL5RJLJX9JS05rkSZL5OKHz6&#10;ZXr+xVP1PNvPZTZqotiBEr+M7EWSVQbOYHvd27+Ry0nQ86BxUjbbGGjQ4+j0YegtXEICcJGTSPaV&#10;2sRSU5EsHKPCPUafMp8NeznR/ZhqTVFDjpJuPQpMaXu+2BY6UbWqQQtvaQZC4Y4q1C4OL6BTuEcw&#10;JHKizI1sNpkdhwoRZSoCY+8I3PGEy6aioAk4JeeXSeV6oHludtHnTpMmc1IQWMtfUKfMOSMIErzV&#10;jwM9jBtfll0TT1NzDoGY3HPSMdhUy0rExpMpBBF49DJvwTqvC4hHlPM8FfG8LrpfV70nchadR02O&#10;rJXVn0AiwGgDMisKB8r5uum9Ohj5lXyzjhho1YGHQjY7oAOjDL+sL76spK+bweuqR4GwzjuJWsZI&#10;xHMlfd0O0ffL8W8Aikglu0ZgE9IhVUn0690cBWUQIPL70/ofCmpZo9/uFz/uZi6zgHjCLnz8+8MC&#10;/f5E4QgoWf3+uPzHM9sFiX++bP4FalT1pM5/vV7+82Vb9OXqn1+uhSOv0j+/Xmn75epfX4GSG7b/&#10;eL0i8R/f75Bz1LX/k/67ssQIMkwn//HtHv2r1vcHdfCUFEMAQLeVSAMZkMrTB7L5Xz+e/n+/f/nf&#10;v738rx+kH//3r0+7Yu//+i79568P1qNF4uk/f7zV4/Y8/uePRxrgrU/34+4/fr3PUf+i8G9Uwi41&#10;Ev3HD/QYgTj/+kG1FHhS4je2D/8Q7tByFSazLoycST33/0E90m5+2WUJAcVPxqDfX7kz1En+4z+/&#10;PVj3giTyJSUAoN/MRjUJRb+/knn52/P2+/3q16fNr8Dos5xrpP/+clmCih5W3+6XX/m1ZITaPSAr&#10;lb3oTvp6s0Bf7FNL/HXsQwDTj4fNy9VEUuS1HGcJwaaAttfTQNLTdvy4kcCd7NUgtc1YFLWR9SjB&#10;147XHsvpZnh60IxQfXnW1oNn+GkJFSm66G6mNdTKiH3zDQnDk+bLTvi2xq/NNePR5bi9gXU062M7&#10;4/klc4/xSCvIXk0yI/bpsn+8qeaw1hB6DcJvbmEpz/GoXR6Mttbk15r/WtNkK/pHWznC6PWzGhQU&#10;0gU7RB6aONhhLlrvya4fZ9p3FqsGRwUmIqMDyhKbkv1cJACLWftA7jAFDxVRLVqZbBRD3bT7rC2/&#10;j7x1nmbQJ9LpAjpUHjPMwtPk2Mckn5EcajJBydiDhGLtI3Cnd/A/aFgAjjNqAsDqvLmiMJNklFFV&#10;mtnoaNGQBCsCFzuz7JOqiimOR6e24r1SmYKAWdvBlqcUrjJj3dGN9a3jY3FUCWKO11p7K/RztGwe&#10;LRuVucghxsOj/wnxyOF1bveWpnIunBTimZ3tFduPqOgQTFkLobT4uVknHKaWONxHUdIapdXYm5z8&#10;uxb41PTKh/ejJt1W4nWu+9peAqDN/cseHeK5Vpsel0gMT6vTuh+27scdD7xyDPK09wzWzC9evH0G&#10;dJYXWqKnsM7gZTkg/+t6/BWmYbsefVuPIJsvK+l10f9WUc739ejHdvL7zeLXy9kvWp1KeHH6MD7V&#10;mg+a3+9UK5kXcDlBT+Nj9EoPOjh6GZ9+n7e+zZqPFxqrFcrZlTBoJ2RYRpGLLF8lZLGZRMPFIQ8z&#10;BLgDo5zCOveDYxOP0CexPhQLkcQE8qYqdCaim9fg8Ip47sAdoGdyEgE6cop5C6+4JbVKY3Qi0KRE&#10;MYt1DDr6+KhJCEEf0Q8gBTk9Ts9MPAeXXckxy9DSSQaWa0zW6LiectCzBWrv7UDtfKCpw9NLjTk/&#10;skpYj8r0ITn7rSSQ7uwbb3vjphxVw3OZcMYNMEWGmalAR7hjaWC5uEdhSahEH7N1Al58AklDPPPO&#10;y6yN5NiyHsGdRedh3tYK3uRoZhqNnCLzZSXc+bbpfY1FZ9VV4M66S+YXMjf9EA9kE33xAKuE0TiS&#10;RntlrdllnUohHkFPOObSupr+frf89RqOkctJZpigz83k17tZrDJK3y929ZuJZ0cgzvw38Y2GLP3+&#10;uJbCN0/CGpHN6/Y/vl6hfPzH8/qfz2tw519fIZ51CqRMEkXfbmQg+XZTbCG2xJCQGeabQAce+uer&#10;4l3EPWaaHUYpnCEWAV/gAzr70vGLDGAF+v7QQwUoRXT///nb8/8CbrR9Tg3o//v31//96/P//u1J&#10;+vuz9Nvz//f3V/S///4CDKH//PujBLVY/+vvqoHapF8RB77+799fSfyvv7/852+U/P+396atjWXb&#10;mm7+9OJ+ONSlPtWhSDIIjI2xMTLGQkJCQkJCEmpQh/q+7yxb7h2OPjLzvu8Ycy4tyZF59j6160LB&#10;CR4Wc00tLclNph6PMeaYuL6tXM+763n7ZtFbz7tXeDouwNPnXQV3wBNvYF089vDlcMCb2Pvru9XB&#10;rCv35yvKa/Wupwq+KM7zMvuFX00FfOECdAdQicYwqja8Zxc4Vn0xqEOJxIooTzg1caNhfdarEEmZ&#10;aY2RqUCyVUdWg1hI5Gbk0FQkPuTgUiJc3Je1ZlJwbXGlz7T2qFumJ3VK8CQzVmA/MCfcR0VK3Uj0&#10;iO2LdIm+075Sl+sD2aPNLkyj5RD3Mn7AztesNAqZbFpK1pfZ6iJNorEPpHZ6TAZgNrIYDfbDhWbO&#10;WjNQlLJrHXODWOgRcC3C1+1BNM8lZbxH2zaJQk727pBiF5qHRl9ATpbKiwCpEu2gkRgOuGDqgFEW&#10;yVWZAiBJJ0mg5QBHug4HDOHAePBEWc1kWungJng5bX2E98BybD93xjA7nnKdFExoS/z8IHr2jnEX&#10;xn6gGuzQo+BuOdmZQTsT2nnHeEj60pABFyepC7ZkZCEOTYV2tTUeqANnuBRLH9JUVz5wplGc+Nm7&#10;0NG/R05+NR7GFePMZOFr143Aoqe/4jtTCnqYz7o8KgXOIDFQGbiLBnIAHAVCk+darYOk59cMHAhf&#10;5tk7eI9TzYOn6J6duYsjAN1xjKfgO4a7cIkWXhpfrL5/eRYuoBvJS+P6Ivc8PykHYTkewK3OuUPW&#10;KbSmwjXqJxX8AS/7THOr6Rg+oc4bLEX1kkRAdCfUy0Y7aQoNjYcFOlEc25kwc1js/x7tZCO4Bgxz&#10;sWE2CqcZitzgCNHRz6BRMTEqJUbF+KgQH+Vi01JqWkob42G1B5viHDvS04jCTsAhgO50mKU6ge50&#10;Yqed6GkndtaNWcWRjc11b3NA0dGMkhgPYzaCnkIsdJtMRkqk0FjNoBUV44mK7rCCh8ZjdCd6Wg4c&#10;cNMrm/1xtpd6YzyS8xLjAbXYMVDXacROahGtPjauo6jucJ0UN9U6ZsFy+KiZwLeC4RZ4D0uO8P7F&#10;CLW8msbDomN2xMGr46XVafQLqcX+ynjwXG7V2eAuClo3s6Xgw2t5ZBNQFmW3EucSmPGzv47ozt8Z&#10;j4Z5HOORKmOHVvK8y/6N1B0AiwI47QLu3U3a2YBBQj4sLmb4h3ID4xkWQ6NiGHBQgsSQYcnW4ljj&#10;0fIa/nrhl6yUsEJjFGdaS7rRRydVjFNgUiXjSmpW2xoPLEeBwcBX6DGCis6sBYOh4kzqeFRdh6z6&#10;RZjNjBoEcSmr8Sw6hWVPsMZDv+mXrgYET8H4elQDMlleDysKx6OqjkV3GHfRKM7VqAZUd8DNpI1J&#10;uA7MBtLjMp42oJpMtrJCI4EEOE6A03l/sxyIQACcboEQ8FGHWU+5X41u54PbeU/oK3fLIZB5Ym9C&#10;KQF6B/sqfejO7WJ4uxxe49GFvXiBMYHW3Cx7t6vhzbK/nnfw9tzcXY1v8QbwWgKEhoPFYCPYVzQv&#10;tFkQ5/R2MQKb+XAzHwA7j+v5BqxU4Q0QlRjKjegOtUm+Y+tZj0w7S4jOuH016RAO2jiKRFKJID0Q&#10;JuiURIZYbMTQkQSiFJnhPKxI0XIixo1ISQdaVIRTvUZLsDGjJdWaHXNrEE+beczLmAxqWRZcV3Fl&#10;TgZpjRvhmq0nVdMqOhoEAtr/WnUHYKzNijoKW1+aBpiglgw28HlgJ3V9GaNHLNOOwn52kCRaTdbq&#10;A8xAespshC1uJGgJNoDTwITgQJisZUJb4xHdkSpmproM0itIFQeYwiBpYJ3yHajZ7BkPC18Ex3WU&#10;HeO5OIC7MODhPdRFXpHTfwfx8980uwTdkUiSkafY2W8aMcJTKD0BXWzPo9yWLXASsA3ZCwyGgVO8&#10;Slb6D0F0Yp73ajx4dQmoMI6iciMidcoefa7CYcd4CsFzkPN7FOgO8Z4mL4/jHngYTEWSaD8zHlwA&#10;6ENyKzWeGDcr5Qo4DHBx3PNOlkcZ48FXmjh/j7cHcWFs5vyg6D/DGAPHYICGcLjASvsv+06KgTOG&#10;eVzGgwFVyXtS9J0ClRiwZzz6znP4psHM/Jg8MVElvtyZGg+A6IAK1CfIlVlmJ6yIpx7fbk+kxtNK&#10;+LpcOh5QxRHXURzjYQKrFvc5292AYR4qkxhAd3DMREw4x34AQXemldS4lBxK7GdSTM4rmXkl+ws+&#10;0akpdk8rkZJjBm9gNmyicwq6SU8/fcGOO3GCh2qBg7Zsm0VD0pobOA0reLancCDcDTdXH1LjwbyE&#10;eRhQYeUNoynMB9VDR6ARPtb9tlRHNNKDK0v+92X/gW7VCbTzDWSCohPBDeFndCkAdasyo8Q2g5ov&#10;44CpKL6ogJeg9DBRJekq4bgSOCh4fysE3hdlATksBANtouN4idxKlozJUvkqXpFLvczb0MiQc7HS&#10;YG6OiqPLrxi/YWuc8xq+Lrmglbpg+xwT2lGYs4OUaIlxJwn5hdLBty46KV8rcdlN4/dD4jSiPtww&#10;C6fcNovFN/Ab0E5xUw6pyJH64jR+mQAsJ0jYqQ/SE+xqg5ycQRdJ9bh4iowr0VHZKA4tB95TiU5r&#10;iVE5OqowTiPSYypsxuUkML9t1njGZTIqRRet7AIWAoOpJmA8s1oaTCk6SXpPPT3CldXkDCrTyEBr&#10;RtXEopOXPFTOJKRakorCsZWX8tsiPEaTUBqDMQEbE7aRRdqN7LJbAiZI0yvOWll4Dy8WAboZ11c0&#10;HkZ3wNUAirOFrkNqyvWkBVgNs1sZY08F5oOIXnwzbV/ThBrqKCo6wJrBVgWoCxAI4XrWuV0ObpeY&#10;BAO9WGYUOs3daqQ8XI0friawHzOzHMqYFzysISUDstQXor4AcyUvmOLovK48Ori9GoK7q+F63t6s&#10;BnfrkeEKx7Hz3Lur8Q4yuXur7Ve0y5t51Sbec3S/HqtR6WWYoYq5oSG5UVsyWE+yp7OeAg1aSzwJ&#10;SB5N02fqUgZTe+SUJQ0JY0Wsv6YPadyIp0DHTtm1RJI0rQZMdZGhICk2Dky4SGquVYOAahOdCapE&#10;ScqKHmUGmIROVVJuhrVMDyZUSgyqaQ6KCWnqzX1C2N9SYP9uiFQ53YYeybr9ejaCAb0nFxWjYjat&#10;nY9BjwB7F2XYNFJ3Q1NUvBrSDhvAcrgliC2+3gaNhGLMy7SXRdeRqeIo2iraoLqAT8GYt2CX1usA&#10;OqLhGbEWyISmohieUfXJh85oMOJAQGM8sCjNo8XOf0v5Dik9EjGCVOFucAUNmRSltqYQvsjIthh6&#10;k9j5+1zQAwXB+9GX0DtjEDt7p4EiPD3LpBUjRnh1VRwu9sZLEJgKfQjAAyArojtnlZi/HPEVghcJ&#10;DxThNOs7ZUE0q3CY4VJpAFqvw/ElSV8cJT0HGOR8pxjobfEl6F7xuLkYD1erARqYC7NWy4pITkpz&#10;6DG6JxfuCaFhjOcQR+gOgPdgUubN0i2DhIVkzwoiTiNVQUL64jAfOC1YSiEPblWA+gjVyHkJk7Im&#10;C+B6zLSTgXqMS83rcS9oJLxNAxcat5P4azzUZTcdfDCFrPeENYoDBpCbYrKfi+LRZhKfU/grGn8h&#10;pzEJZtXssBDvZ/FnudWdUmJaTc+q+IghGMxrmXk1s6hlf9HADMQFH5BEeud0oSw4Jjz9zAXoQGW0&#10;96AxnrOq/309eKhhD/WYSvAAEqDG001daFBHb66uo6XQONUyZ/1cJ5rVip6CpujOW+PZY894tDhX&#10;M1OO8TjgTUJEYCr6fjT+RPGSozEe3o1lPVpuDBGBzZRCsgGW7C2lUJtYHiT1OvAb9gOU8NI/bDwM&#10;Ssnacn0UN4fu4KiuowEegMtoMwl8o1h2o8bTiuMb6Gvbkh3VHRoPdAcOlDUFxX9rPAHYtAp1K+kT&#10;42E/QMd4ZMcrH1ynXwgB6o7LeAgcqBKdVGEn1B2tyJlUEmAsxjOppMwvWT0FnKCOVAdn5vX0HO7S&#10;oO6AeR0zZAlBEddR1HJwhPToUQeiOzSeBT3GGM+kntZUlKIBG3mUrnM1qIJV3+SnYDlXw/IWhnAk&#10;ljMsw3g0zHM9qisqOjeTxs20CazEGK4nmMG8nZkpbWUz6xIbgLlbDAHcRdFACN1F7WHfAAbUCwd7&#10;jXJ/NQYP64nyuJ65mMokLoDNTB5vZvdrOATRW8EngPPcex6n91vk4usxeLiGLQ05uJkaric82uc+&#10;XM/wXIMd44aKGs/2PcskhUlwvaIi7+Qa95niPZuvmlfiKZO7K7Lz/XGx50Ob5VCwj25lSNxIUngm&#10;v8Y82g4aFmKISBkTSo8qTr9KMaIt7UiSqg/TagMGkyzmKYTFRnZJmokMEZUhAN1RH6IbdUqQHnEj&#10;mz7T3kWWCa6HDOkyfu0FVctScWznbqC6AzR9hiOkR/Jo21Qao0elBKSnbbd+a2FsU2lAw0LO6d8b&#10;j/Zj1FgRE2SypqxsF9irADlwsZj4TWm3mRB0B6rhRGLEM/aNJ836aAqHegmrWPysI1ainl9pPBLg&#10;Abi5xGAkugOxkDvrBmciPZQbDeFAgPAoZmhIggRdGGhRyaDiSDgH/sGBMR4T41EvSbGUGGgWDDbD&#10;uA5EB8eUreORbNffGQ9EJ+s9KQQ8qj5658T5gX434G3ychpSwtN3jKcIqwt6WKcsARtbjHycwctp&#10;m0EGgd6lL94DvWarOIJOcn7feHbQzj26ml2XvuMpECY1HiefpcajjXaaCd/PjUdaq7Ti3lbcB7Sn&#10;jiM9rNHJx1mPDOMppXCE2QwK+OiB06TG5fSwgI+ezAS//KVkJx0cFmLbDyAVnXp23siBq1YRrBr5&#10;XzQkA1PRGE8vcwlgPICtCOXRDnwI3hA+oi6ImgB4Dy6gPURPYCpwIK6xSpzjSjzEgI0pUjZKpPkj&#10;DNRj6DpaPSM0I9Ad0oDH2HbJ+hReI6JDLxFKkuHCs+q4eBdcD8vRzbPqUrNsclJ8A4zxVALvAaxO&#10;3glzYRAdHMWKKDoVzKjxBA/Z2CZOO1H1wfdH1nnRbCg3eANS92NeWtRNN+as4SgqAxNqxM/rFBqW&#10;aNWiZxX2VqboQK0aMMI093ZQ+WtSPS9kRdWlLKrCkbBxjtk5y9tN+3Afik6KkZ52En4jKSqRFRiY&#10;rqiC6/Sy3n7eb1RGmvgB2DQQ1wmxMbFpmQNVCg6KoSFTV+FRGU4DlYkqjOgIQxiPGceGpehAlpGP&#10;oTsap6ml8ds2qVB6gBoP10ApFJ0MjivoC6ylmSOt3EJY9UqrblGchkiQhpajAyMrdnLRhbjAYEoO&#10;LLiB00iiyj4R85iBzdTAleSneNlAslSj6tWoAmg549rNtLGZQ1aaNzAYkZgNlaV9u+jezjsOTthG&#10;nKazmStd0Z0OLyY95Q7WQoYPkA84CuyBBqBIAAOPYhKGQTvhp74rZMLwjJESeRQDmTRa4ObxZg6e&#10;LDCGR0yKOgA4yqOBp4brufLAUz7dIlduZoqKzuPt3LAR7MVPt0vDZrGd3CyeZQZ3fnPzOcTo/noK&#10;HjB24bpGXhT+BDh2XcZJ+ZLXU/kWGbVyfdMsK0m3CRjrKeadSQd65zaTyPgQk2WsKxJ0rJkyJtSa&#10;DBSxIIlBIwiTZNms/TCPpjVGWx9yhYvqwKnCJhQgxaTSZholgg/ZfJkxpHaRC/XhQ7Af6YKtPa+n&#10;LTYOkLYIxbE0xcZYm2hLH20ygAxJ4gzSI9k0WbGPSZIZVNLc6MNsHMuW1j3okfUh1R04UEcbYcv6&#10;MkgPoz5SHlSXU+1OhNOa5Mi4CVo6qA2EnJVlu0vrzWIx02k6cqECBPvRMdQHCqKagqOU+Jyq91B9&#10;RHpwgUZf1HiyUjYEWEoMAfJhhq0UC1akxHKkWohH6g5rh+EZ4lLc6ZPyxFPzumpIMkMNuuBiKJzm&#10;ApQtwMyaJJLUhHRS7ISeRLmRWE76EjZzmvaesHzngnkrGI/zqCgRK5Rz+DLpEAY1Ht00lG+PdzZ2&#10;lTMiaEyLaTXRDjWwNDsJHeskREQrlyVyc6LZq6yoj5QnU4AUiA6uwXzy7J2SOnuvFTwM7XhPtEbH&#10;jUZ08tBHoRA4w1GDRhpYKgbPSkEPKIc8jThcxyvdk9lip5Hw12KUHvZNJizfEd3haix1nW7GhHYU&#10;GA/MBgzyMZbmUHeSo3IKx0EhMS5xMC6nZrXMoplnLAeWg/9SyknOQHdEepbN/LKRp/GoB0iNC+mm&#10;L7hWywnnaAQIA5EGU+YcY6ExganAFQIHjPeEjxuho37yog0fggoEDirBA4iFHKW93tZ4iKoMbUaA&#10;6CiQmGrgUB/SIh59ol7vqA/exiDrbyfOcaoLu+oR6IvIR/S4Ej5sxOEi0B0NFG1vUg68BzUWU29f&#10;HQPzEhKAoYJIn2Iu87aN/kA7daFrx4zcyNvbM55a7IR9/2TrLinlOYGswFGkRgdmaVZU4bZ8SG4u&#10;fX1M+Q6UxREdB/hNi4U7cCBfPxvA3TDoZQJa1tPLBoBGeuAu3RyNB64zKASA5qe4nEr6+PUgOmxd&#10;EDaFxqxBJlKjEx7DZkoRx3WM8TjsFx2bUwZ4Kgku6q7SdfaNB66jNDJwnWU7B+YN/BZmaTztPBDR&#10;YQGyhG1MwEZFh4jKED0dwFRcuSdbc6PolfIQozsm5cRojaSoxrVrpp/MKaRHdUfR8Iz4DVxH9IUR&#10;GhlboDiKLaDpQYNwen9FlXG4X42A6M7oYTV6XI+BjgE8hmhMBZPiB47EMJpyPTH+ITNqA4IZmKfc&#10;zJ5uFsJWesjmL7hdkI2AZ+mpcRcMcIFwtyDy6PMdWJJbQKFRXu6uXu5WHx7Wz3crPB1v7Pl25WDv&#10;uXy8XYDtGHoEblePm9UjZxROyjUY4AuEQtkrHXmib+mjf4fVo/n9evYGyhaBM2n0SGNOkKGrEYBF&#10;bZYjyYi5U2bu8faU0uPUEm01SKJHNlwkAkQH0gQZBotBXbNpugxNIkMmIKQzEi6SASflyPhQdYEB&#10;rKhd0hX7bAIpPRFmrdK8XWY/SXOqPTBLijuJJkiNEVNp7Og4NNuepIdKXfUorfTY7DHVtavS+tV0&#10;p5xUB2qXErqyTOxHyESa2WgrF9XSaRUdXVfvrK53MCvnuR8+97e3i+RNDyFIj8qHOgrjNKIgeqoP&#10;gdj5uxTjPeAQxqO5MxPyEeOR1fUmWaZ713PdGffcgAOpRRH4BMY4xmkwNC1Nuhmr0JdmvbOHe5/B&#10;n8S6EufvYTxaPYMZl/EQ2TiCOSyVG+qOrNISxWGMx+qOnF4c5f0wBriC0R1FT+XNU9rM+xH0HfJd&#10;4WuBM10cCizrzsj7gZlBgIrBU2kYSKfJQm4uCOtypKDHCeqI8TDnhbGKETDGA/fynXAsOS+HUuCM&#10;iNOU8DOSLT+r+PExvYUxRaccPgeVMP7aN92TYTxch5UMwHggQGo8+hd4JxnoJIMAxgPd0XXmDnAd&#10;zV5RdAAG5fSkmlWmlQyYVTOrVgFaA8XB4KpTwnhey9J4aplVu7hqCc3CL/jsB5AeLcs1SNiGOSbx&#10;oXqYERHmqqSsGLTEeKr+95CbTuxMccZqPBpHkeOZ3IdKobqjCuJ2DtUduE4teNSMmIf0KUBFBzOt&#10;GHzLw7SXrfjRed5HdQc3kRgPkAwUn6jX6K3wfoDEig6BPPHYeSF20GGLHe4DyjXeuikVN5miBv29&#10;8Wipcil0UIkeF0MHRXgVbhLHTS6qYXx7rfGIvnQz+HnLdlfcLAIqA9GBa9JvGmxIvWM85ilcUo7f&#10;D1ywNZ5W4lKNhxU5GV87xR09d4xH6nLgOqNCFPSzYWKNh0JjUlfhXs7/98YzrSVIPTmtp4ikqyZV&#10;6s6oHIfBwHimzFVRsfeNR1JajvEsWnkiukMkMONgjKdf2pUYW1AsEuPknm7GO6jKyEMNcDNpCU0m&#10;pyaN23kbiiOJKgNmgBqPidBs/WbHeEycxgRvLKshdEcGfYALHtYjYIzHBR+6gvpMBBGg9UhDPkZB&#10;HC8Ra4HWYAzJEAsxR06KiDgYw9jQOYAxEnWUN8BRABzFqImOt8g196uXB+VKsKeYJ1cGuRWMB8B+&#10;4Csv92tBHsUkZejK3hkDHTtHN7wGz3q+Xz3hPey+N7Ul4JyKbJlnmYstT5ZHfEP4PRF5cpRI9AsD&#10;GzraiqMwv1tPJfwzBhvWdGs0iKdOZEhZjduuJNrwZiFYMbKBIrNmzSbO2tAdWZLW0SCQhUVFsBwc&#10;dbm+rtiH7vAhbYMkg2W/pu0M2AeSjQ9qi2512TNHGbCTpMNe+kw3M5nY1o66mxs3TeOGbvkxu2AX&#10;GUlSMRJYSyR12aNmHtKjAsSoTzEOaD+68L6QaOXj7bytrZadeh3cugN08Xwdn3z4cz/hh5QAx3i0&#10;uAcUwxcAA7cA5WV5FAYpfLTTWg7fGo/umCHGQ7/BDXEE1nioO/Jc3HZrPFruowu7gKMXajOOZGAG&#10;ToMZDP7KePacZs948gEPkEwWOFa/0QoesHMKBZGvHeibUfAdgClSFsV4uGAKb0Peie4FlvUf4xo1&#10;nszFAZym4D8rCnmKzlvjOcFAy3oMYjxcruU9KfnPdA9zqzgeazwGfagSuYDKwHKgPsC9D+iO8SQC&#10;8iiNpxH3dqWutMf+yBEA3XEyWUBFZwy/YeoqM62SSSU9reHzJT+t5cCslpvX8wByAyA662553aus&#10;OqUrDLrlZauA8bpTJt3KL534KeFOWBcdWdqDT/RK+LAq211RMiSCIpxJA18PjlqLA7OR3Ba7EfaS&#10;5xiDVpQbkXahC1u5OXEGDk2YkCxWNy4SPu3EzpsRTy10Wg+bMmTVkbL/QEI4HCua26oGD4UDHIu+&#10;d0D3MMc755os+6L0LRqSWfreSXhqLNxhVx6gooObs44H2CY9Js1kqmqoNfxusA6auiMqY5eS2beq&#10;MlQTN8KRYRsWNrF7cjN+oTgxHmM8uCB1AdXo4JufZj4LaHNkjuEuGbjRpc5rwTJQ1+lngko3S7g5&#10;AzsdswRnUAz38gF2zcn6uNiqEITHTCtxoE8Zmk0bcAzBcsYsQxa/KUeHxfCkGoMD4aiKo1U7YNZI&#10;T2pJ6AsGo0rcUZlpNTmrm9KciaRRJWnFRyk9kslaQWLaOR0QidZoomqOeWapyhqVYWDGmI1EZYCz&#10;ZmprM5CbxmbavF/2NpMGuJ21AIwHk8CKTmszbQMpxBHFmTVvZnokqjsO8I/bBcRFc0+SkBJTUXAK&#10;s7mdQ2skwXQ1uVtixpSq8GJAm5mK0zD/4qqwYYDn0YncmICNQS1BPr81fAKDofo83xIberGWc7eU&#10;GMzy6Z7gWZSP+ysjH0ZHHERxbheQFb3gw70cH64FGT+Ca6CKw9Mn8vqoXO9hniW8Pt58/nD/6ekW&#10;AzdqPB8ebz48mbGc4lVu5IUwCTAg+up46PWJ6EP2HeIC83RjYOJV5g1Yx8IYA8oTjmZSZxQIGdj6&#10;0E9h5ElV6WbxAK4ZK3J43Cw0VqSntrpobGuG1IoMmARGg4wJOVEiU0+tM1ejlpRa2/gQ0UBRW9VH&#10;uxuwu5L2NZDTG4xH7fWwCcvRxgfXk85m1sND0i6yAehDTgxJCokkbsTQEXs5yjYjEhwyqAZpEg0Y&#10;SWqzldG2rsia0LCWYRWR9LzmLh/lzLCa7ReTXUgPKEbVdXRTM1hOPb0N+cg+ZSGusU8GQDXuA1Af&#10;7t4qzRIFLyjLEacaB1IBwkCDPTCVXBAmBGU5lmplDtK+w3zINJJmuoqXce0VgR8Q5rYALIdroC6Z&#10;CVKgU47ruBXHOcVAe0M7T1EgGTlcI8mprI/7nEuA5zh+dsBF6d7j+MVh7Owd5mWlOtvzQGhgPDnu&#10;k8WtLRLnB1yZZRZtEYz1FBcUgh4uRzcvBw0yObjcJdGF6LQWuRXeDJyP2uc9EA7T5weJ09/Yeod9&#10;dyTeI6KjYw3qOJPGeDCQ5oTqSVqgUwicFQIeHCvBc1AOeqrhC+5zHrkohy9wrEQvQTXqBY7xtFKh&#10;WsyHC3BscPG5X2wm2s2EwKgQG+Qio0JilIsDDefggkEeg5Qaz6iUnlaz80ZhXM0AWM6oLNID1xEW&#10;9fyqWVzBbCSQA9G5HtQgPaRfvRnWr/u1db+u7BgP6Od87G4cZ2Ev1AEf5LANCdKorzhHEYXQoSS/&#10;tO7YrLdqytbrHcklOaKDIzyjEjywd3AbD7Wjw01MLxq7xtNgoorGA79xdAfAYHCrSoCuAyrBw5pc&#10;UA0di/QcV2R7LH11Xi9RIkaq5NXr4aOGdO4B+oVInGZrPHAd1Q6NP1VwczUeG+D5e+MxaHUz99vS&#10;rNaO8TCfpevJXcYjER3tFgizgf9Sd/5B4+nnQ8NShLU15QiMZ1gKD4pQn5AxngJ+t8ICIz3jUmxS&#10;jgMN6uApajzqN/NmalqLzxtJNZ5ZPTlrpIT0uJpYdnKLdhan6jSLVk7SVblFkzBX1cwxigi56eTV&#10;ctYs0ylc9YrrfmkNd2HZTVFLjC0V8FfGYwuKDZspPIZhG5jN3aJ7B1MRaDx8lPO3TE4xMHM37wFJ&#10;VLnkZtFR7la9XYa3uN4xHg3PrE1OihIjMxgwBoNPvit6j9TZSOmMYQZMdsmknBYv8BjGY4zE7KFe&#10;wk9u4RWf3zrj5gHKgo92J+giH/+cUfOAi6htqJQ4qBzwMjz68UnZfHy6BWoYwgaYR5//AvNcg74c&#10;Bp9f7pwbfno2bG/7fPvx+Q7eA/RV/hpew8seN7vwhVSVgJ5uebgmMpavF0e9WNBTI1jGsfQ7w7HL&#10;jRzUkICJElkwzwHTbTzVKJGNIUGGtATbZNDumDibqhWJGJnIkMoxQ0cGypA2K5Ji9qHWswMMVI9u&#10;Zz3AVpPSUlLbLGFmg8G4w3nYjzQ+kCYIXUjPlW3+5MSQtJCIgSKTU6vP7S4l7JApGCuyaHWRllrv&#10;gXmtJRo1CsNaDsYzgO6U0/1SciDIXmbcw1VpZALNbLCVM+wZj9m31YZ8NOflUI55cazE2VG6gg/O&#10;2CXEaOtAkTNQkMXwoBCG6OhRkWSWZc94ctwvjEEUjR7pUnMohVtxnDXzRcaczjHzU+PRJ9qegVQZ&#10;9Z7w0a9xzwFeK+U7iZ69i5+9p/TsGk8hdK6u4zYejJU4t/E6wnuzxoPL9o1HC5NpLT81nksaT/L0&#10;3d8bTwov5GE5szEejfFYXMZD3MbTiPlUcVR33hoPRSfurzOfFWSjZAN1p59jT+RRPjbMxdzGI7U7&#10;LFXW0M4YfgPjqednDTJvFqZ1/EVdWDaLyqpVuuqUje4wkFO+6pS2xjOoOcaz6lZ/aceOhROuLY8z&#10;n9JKnNMMNGcU4q5YrEeGwVBxjmtBaA2cAxeYEmbmvyAT4WM97XEbinNORk+gQdZpcKvjSuAQ6sCy&#10;X7kzFAQqg3GT5UHn9fBJNXhU9h9ytTlcB69FjjBJp5Hsm6JpKRgP3kw1QPXBrSAuuo1DLXpcZxse&#10;rqsC1fBhkw2X+U7KQbYi1KJjrvZimAfKQvCieDkda5aKK97FafQ9SwU0Qz7wIZgNvku4g16Al+ZD&#10;CU9LWuA0pOux1SNuWcp8VtLbknbJCrvvSIaL1TnwGFlghW8+RGeQY/ZKzIbjfpa1O266skdEH5aT&#10;DbJ+WdZbtdO+dsbXSnm5zCrPdsmjUpiwlY6jO+FxCboTnZSN8dh6ZBhPDJazaKbn9SSB8dQTMy4j&#10;J/NGatGC30C0M8s24zRScZwVxHVasJzCsgXLKaw6RcjNqiexHIhOv3gzqq66+fWgdDMqGyY1cG2d&#10;RuMxTFdJobGazTZXNWlsJBUFp4Hi3M5bd2owUnND6TElxt3NrKVOcwfXWfSI5p50TLpiNv27JR7q&#10;3bPgZvBwZVJRD1eSitKx8Hg9frqB38BgZkyLqNPwlFknxnLgNzI2iqO1MpKNkoCNjDeLF2aUeCqD&#10;1fMdBuIxTCHRY3YxjuIGn+iqGuaD3yiFyIdayPNG1ARHusv2UbEBSglc5OXu84f7zx8ePr/cC3cA&#10;kx/laMFlP8HcmWBszAaDzx/uMHBu5cDL8CyMP8iYpxxvTx3kDcjF5JUqhnlzH3Gmv8Z87fQtfI3m&#10;uRY9dfj4BDnDq9/p6b4YmVCT4MSWbKDIjjUNx4iRTPIynBr72SxNuEg9ibEiihFkyBqSZNOkNPuO&#10;K9qcVWnbymvnUT3V9KiqEm0JSjTHr/SQjZSkm9F63DGNHNnniU0dr6RrEWcklcaG3dL0cjlg/248&#10;Sg1isyjCJlKSOFMrYr5McCqs9bgwY4kSdSuzdglMW8VRPT+oZLrF5BDeU06PKplRNTuqpoaVZL8U&#10;7xVjoFuIdvKRVs6SUcJumumQDuopyBCVqJEK1ZLstSh9pdlRGopTSUj1D3davSzFLsqxc+GiGD3H&#10;qW6XUYzAb1j+onvRF8IX2cBZxn8qia0LJraYF+MydTEhD9Qnj1Mtl2HcSARIRAceA8sRvTiSeBIH&#10;0mdZC6gNMB54hpESWAscgqcs6IG15AIeHE2q6/I4dX5osldauOM3HZYhK8kL01hZj8CRKnY39lJ9&#10;kppKg6wAKc0RfSFZJtTwugeW9+TiPfejOGeHZZYbu5agO2u4xHsOcIcCK5H5kER3TqXLzgleQjXI&#10;eI//tBy6AKXQeSVyUcU3OeyRZoxnZXzzQ54K3dRbhQnFfBrdge40ksFmOtzOhLsCXKebCfayrCgd&#10;5CK9THiYj7FPIMuQJbRTYiZrJkkr1R3mrZpFBbpDarlls7BqU3euumXXoLhsF9R44Do3w8bNoHEz&#10;bCm/tKNHoBExdS2V4BE+6VvRs3b0rJ+8bLA3z1kvedGJeZrhE0x2YrAfDy5gt0DICtsGslRZM1wG&#10;ztCEMKnNb4AaTBWWI0BiqiE22oFPYADw0pjEjPjWKUSn5HunuHUHmKxW4LCBewYOKVJQHzgQGwMe&#10;QXdqUVPKYwp6pCsPvKcSPsQA1KKnJbyByHE5cAhqIXwVnjo3NjsDLMoJHTdtaxyBQS9WFifOVQod&#10;18GjrTgbBrbZ2hjHSxO8kRShHV80uMLcI9LjBeyxLZtIqL70sozi9LP0m276UgZkVAgNcoFBDsct&#10;GuPRMQt6dKdxlicTWW9ldacUnpSiYAynASUcY+NydAK/kSSXXXvFxNasnlzAbACNJ0HqKUt6Addp&#10;5cAKxgOtgd9IRQ4sR7nqljDJKI4A0VFEdCownuuh1R0wrgrQGmHSvBkTU3xjRUfRjJXCWA6MZwHR&#10;6VFrrNlweRQbz1izWcJpFFfNDenBbx4ZtiHWbMbABnLGsJzHG+F69LSZaoIJ6GIl55SZpp3TBWYo&#10;Oq6iGRzxEI4f7lZAdefDPefhNBqh2eaJmF0i23SSsZbNx0cTRNlinWNrJILrdCOnMAbjOgp15/WB&#10;xy1wIDfOPC7+S+RWAu/mfpbw+iByc89HXx8+wnJwKmM+9HqPh3AqyJinFn2r9p4ysNdg/Eatdnim&#10;0Hx6vneDGYMxnvvXJyM9hBEpHdwQaNPzbuRpa0UmPqQhIg44z7Gxom2gaCtGwvKJFUgyuIUM8RdJ&#10;HMjUD5mxuI6GizheKzvL/ik9bgFajiQytINZqz8f3Ex7bq7hRoJsWtLWbt3X2uradgB3KoeWUnCt&#10;PYqk4Jpbv8GZmCaD+kgB9aJbnbfL02ZxXM/LAjGujR/jWIH6pEfl1LCUBOM61887TRS7+Vg3F+NR&#10;YP/cHFvognY20siQVjbazETEfig95ZhXBv5q0leKnsN7ABSHi7/il1Uz5hIwoBEgCI1NjfmK4Uto&#10;ByxHZ9R1cNQBfIgyJJJE0XEGQQ90BAPZOuMgFzrhFqpsG82dJXbgbvDvIRwun2CHQIaLfDQbKdmh&#10;9MB4NNKjhck0HinogfFAd4Csb2f3nQw383oP15GbiPHAbHwnSUxaTVFUd/iKlwcZAsUhKQXG42Vd&#10;c/qcBT1uUp4D3Eqfmz5/J0161HigPlx4VQlfAKe+xzEejfQUg54yjAdyExdil5XYZdZ3VIl7QS3u&#10;g+gAXFNP+NkiXIwWrtNj45wYdGcgtaSgl40MqTss2dGqHVgOUOOZN4rXg8aqVTZBnVZJmTfwYcRi&#10;HVoO6JTXvdp6UFv3K0IVxkPdGbXA7bhLJj1jPE22V2YUpMQUEgM58BtYTjt+CmA8w7RPpOcUGjRI&#10;+7rJS0ATkiVdjOskzjXSUw8eAkeD9owHTlP0vwdqPDhWQkf5y18x0NyQzMPATqrBw7L/veat3LoD&#10;1HjqoWP1sHr4BNLDW4nxlEPvhQOllTyD4rAxTwI/Qsd4TrgjBNelS9Ex/IYhK48aD5wPutNNeVV3&#10;Wlw0Djuh7gCN9GDQZvCGYzjQkNXBAemCI1tQERbiuASIvQdUdwBMRauPWVKTD2veSvBCeiQJBaEJ&#10;6HFcigFcppajT8HMqBjlqfQ+1oXlQPNTIylGBhSXanxmYdWOy3gmtQRgHU856hjPspleKa0sWLay&#10;0J1JOb41njaN56rHWA5ER1kPqlc92EztZlQF18MKgO6I8eC0vIHZ8KGt8XBlOBdP4Ujd2ThlN+M6&#10;YzxqPOP6PTxm3tYE1s2ElTownodV/2E1AI7iQFZYbaNoVQ3+gF70AbNRZmb4BKGxciPxmynLaxzd&#10;0cnbGYAMuY3HlMpaodF4jGoNcGI2mplyQjXPt0tNVAl4aPV0M8e8pp80DKO3wqmJWAifnjfGafgR&#10;fvcZuD/szUMMsbgxxrOdeVDdUXvAGMcvr49fPrrAqZuPj18/PoEvr7jyDXyUQFx0hoO3t/r0pHLz&#10;U758wgW8RvmMu7l5Veg6QO9sJ3Fz86LmVvJyHKtpvQgfHi2uSfJIPjx+enmgDL0oDwaJP22R77ON&#10;HkGJ3BoEGCJ6kdgbbUnTahaJ/biBA+kvj2gQ7MdVkW1PHR+SRWoaNCKMDDk49qPeA7/hCvyrbeMi&#10;wYSLnNbbbjazvgqQFuZvLKb9N2NCIkBmTb4uN2vZamvGhxgr0l33WTBUX/SqulJs3i5Nm4VJPafZ&#10;hwnsRwov4EB2Z9Y0GBSTxEmBFRK9fLxXMLSlArpXTHbycXiPGg+Q8A+3VoX0aD1QNQkN8svmYr6i&#10;aJAaj4P6TSXur8T8pQjHtWQQlGO+YuTSrtU6YV7Jz1VReErBrO2i8WS5rN0Dm8kGT9V4tKfiW+PR&#10;Eua8/zR7eQgz0HrenFPaLMaj9cgg4TIeTHJTLeiO3cmLwZ6LQ8aEuModLnVEJIAk0nMopcrGeKQx&#10;IFyEjgJEd7bGk/Uf5QLHUJAk3sblQez4f0F6xJB+YjzQnXLoDNB4pD8hzKYUPHeXMzvGUwqdK2o8&#10;kBsA6Wmk/JXohRpPIxlop8MtOGvCzx3OZdsTGk+WEZ1RKTEscCNF7V47KuKDKTmtUnd+Yjx1/EUN&#10;vzFprFUbilMF0B0N5FB3WK1cuxk2b0YOcJ3G7bh9O4HodO9mA3A/H8J4jkFDlmt1U+zjB+ArbQnz&#10;cNEWTCgibkGDOQN8iLEcbqFlVnXJZZrVaoSPq4EDDFipAwfCo1JPw3og5onMmqaC/13m4t/LIZZI&#10;F33v8BTWIAcOaoED8yxim/RIig3apAvLW7EzNZ6G0IqeQdFKAWjs/8z7fste/lqGJ9lGhSolOMUF&#10;AOoDIEaYwbwJ6oSktDnqaQgtdjeGlHiZX2MhjjGempT14FTVR9EYDyM0uUCL22adNhPnnbTXiI4t&#10;3Gng25Xy6rZWQPd8cE6hNf2cH0CbgIZknDjNqBBxRAfmMa0kMKOnAN4zrSa5VrwUndYwYMxmUoXN&#10;xOE902pM0eqcST0xrcNy4rxAipGn9eS8YRoGuoI6qXktuWrDb7ZoUMfEeDqF9bCy6hXXA2hNlcd+&#10;mQwrkB6oyTXrb7aoBsFv4D3gdt6wNMFmRm6mDRxNxsoF/EaPjPfMWyY8A+NZCsZyjNPsBm84Qw2i&#10;ykBrJqo4u+iSqPkzVz6zjticOmwzUPoX/JVZtaTRGqnCYfYKA1YHq+tQd14fNRuliN+YwdptNg40&#10;GBuhAZ+3SAZKTOXbp+f9z/jX+8+vd3LcIk4gY6sRbregQ8jp10/PX3kUYDnO+B/iEXz79PTts/JM&#10;Phnkzlu+bAfyup+fgXkK+PKCG8KBMGkedT3Xhbyu2Ng+eJSKhi/tibzKWAwJ898+vWCSwvQBjz6D&#10;z684ffrEABKhSFHRRKrsd8ycijbJZds4k8AolONG2zCS4FgREFtirM7xIYua0BXzZQbqER56vl/b&#10;4NAbpIRIZWhbVe2eWZtJGc+0I5HhasKYkCwugyppl0imyaQTJtNkDBGZ9pib5UjX3mudtRYbbfdF&#10;kb1T1rAiaNCgriVBKj2kVQQzaRfELkGyIoxBIGHSLHBhfC3DHVvrub70QpSj0xQx1i0k2rkYjKcl&#10;+4g17N6ouq8qqKX8jUxQ1admN5YvRS9Y/swd4/mhq/vGw3iqiYBDPRXCEdIDAdL6Hi4Nw+e3VEzn&#10;ZTE8dEeNB0dtTqh1QvkQZpjb0h1Sc7I6LOXlvlc5th4+h0YU/DADkg+cZljULAks72n64giuAzIX&#10;uMYD3WEpDwucaTnxs/e4LAcJE9GBEglmA3mX8ciaLIZztqiycMzaHZbv5LSIB+/t8n3C85vh9Df4&#10;DTNZ54dwHanaYe8cC6Un72eYpxLmgqxK+MJRHIBTXajFQcgDyuFz2EwlysplkR6oj7eZ9EthVgDG&#10;ozRTQcZ7EoFOLtovJnSbT1bwiPFMa6lJha4zlXVY0BrW60gmS4xHM1mM6Kw6lStdhNVmbbKEcGqb&#10;Uft60Lju18HNsHE76dxNO7cTWE77dtwCOL2f9x+Xo4e5sBj90omdgEaExtNJnv/UeERfMEndEePx&#10;QHcAHoL6mCaE1ng0scUZCfk4PsS6YGa1TO4JFAPvpRRGCn3Cx3UIiv89Oxla46nzKUfgrfFwcs94&#10;/O8Tp/8jcvhv2Yv/pa5jFEeSaCoroBR8DxjdkR3XXcaDN2+Mx+72YLJabGAouEXHQY0KAwgNFAe6&#10;4zYeLc0BeLTPbJSxnD3j6TK04x/mgwDewxhP0YUYD8xGRQdHjDXwA0R34rLbA0RHFpBzDTm1Zmha&#10;7IQnlahUIscxD2YNluYAKUDmAnItylkKGtoh6jpSdCzhHKK6Q+MZsJGxGA+R6A5Lc3C8nbV0CZXD&#10;7VSA0AgPqw64W7TUeO4WEBqRmznmB/fL3g6rnkR0NKjTf1wPCeRGMbGZCUM11z91GmDqbHZUxvJC&#10;pzF1NqbUxqzExmD5gSXDmnVihYc1GInZPEKA+Kgsj1rJvJrNTrSGNvO0ITYw4zYbyo3GYySEQySP&#10;84XiovDD+6ugY6LiQh4U+AePEoBxJt2GISYh0rBzSpnYygd5sfx0fm/y+fuXF+ED+WzR0y8fvn1W&#10;9LmYeeXklxdgn/jy4ysu4K04wEPm4j3Me34zv4VfyKcXNxAdzOP9YPxVXOcrBhbVo8844pvA78bP&#10;4LPkMhWgLfQkjTM59umEi9R7JErEMBIDRS7Uh2Sw50AEhiSl1jY+tK2nJhjDe54lJuSUDel4e6pV&#10;RHAjXVlmsmMcMwJkBUibd8N1tIW3TZMZ6bldjc0qM8mR7e6AZqJEm3n/egL7aekucqt+zVRDdypg&#10;wUZBZNYugmmroECA1Hh0s3rpBpRR7xFEfSTGA+kR9YnqXqpAdaeVC0N3cFTjaWQY+wH1NIRmi+6u&#10;6qDGU0sG1XiKkUsc7XIwQOOxBdFmUVje6ehjK6Mtp8XIWT7Esh5ubsVaZioOzMMxHqaiYEsYeE8B&#10;V2lJjAfGk/ex+47beKTKh1XPOf8ZZqBQyfODFNRk13hyrBOSSI/LeLZY4zGI8aRk21Ha0gXjT3Ay&#10;9Z68jzU9e8ZT8B9Dd2oxus5OUCfosVGfrfFUIhetNNdhlcLnxnhiajwB0EwGDSkWLLcyYRhPrxDf&#10;Mx7pWOsyHqnXofcI02oOxgPdwRGnajzLFgfXXITVXIvrAAnwaERnBzWeh8VwazwtKVtuRrl2CdLD&#10;FUyiLJ2YBzTgIpHjVuS0FjxkaU74tBFiNY8CC6HliPTgMu3Tg6PGflrGWkwqqi7pJ6auZLkToyxc&#10;GHUCwYJM4P64G0UnzE6GeOlW+KQRpNbUg6xxZm0ylEXKlmk/OLWoGFVCh3Cd0Pv/ljj+HwXfu0qI&#10;MZ46teakHMSjeC3WF9slVKf16FmVNzytBk/K/sN6+KwZ4UYQzdh5JXQi+1hRXLpsc0xYlCOK0xaP&#10;cY46yXnWIOMy9s7htuSJCxy1BnmQo+uY0mMuszJQemT5FdsASnRHmgEGR2UpN3bCPCo6f2E8ssOD&#10;hAfL8XHFGI8sKY9xUboGderxWTM5b6bmrbSQMcB44DqiNVxaZYxHAjnAriRfK7LM6qpfvuqVABeN&#10;9zmj2KIcLTRuyupxlhgzZjOD2ZC7eft+jl9BTLbvlzAeio6Acedu2VW5YbWNZKwMVwYGb1xVOE/r&#10;0fP15PlmBsRpps8sEyY45cAug1KVEVhVQ6eB2dhHP9BaCE9ZSux2HfGYJxUdUwWsiMdgcP2Rp/uW&#10;48pJkc/K1mksNiRjgKPYMcTlG4MoJsek4Q2qj3Nq9IV8w3Ev3GKwQiCSoTOOoMhDDLFY+diaCvn6&#10;AQqCo/Lj6ytwHsVDu/DRLd8+ge+4XhHR2Z66bgi2M98+/vhmX8Je/I2GRDDpHu+iIuU8qq/4StmS&#10;U85//vCV7sVJDGSM4wuQ74M8l5N6aqzIGav3qEFu0cm3PqThN4smyD45lUkSE9JJeo/g+BBDRE5p&#10;kVNebRedvT5utjKktUS0op11Z+JGkj5jk0kKkLNmkHkxGwHSHBmR+iEZz+6tEskye60ZUkMSH5LK&#10;IQaKRIDoQLKOTEM+V0PGe8CVQAHq13Bk4XOvwgaJnRJg1Ed7Q0uMh94D4yklmfaqpgdl7gumu2T0&#10;SynMm67QYkIsfM6GxXUCjPSkfY2Mv5kNtGQVGGaqCZ+Gf6hEuDIb0XVh3GOVa8RYGV2J+1V3TPgH&#10;xzgXhVXi7I6o68KgOxAg9R6qj10OJkvfT3VvVC1kTnm5/yi8hA2IJcGEYzEgBTo+biLBNVm+MxqG&#10;l8h6cuazVICY2JJa5jSO54zimLpmaS2oumP2kbg8SnreQXoKuDkuO2dOyo0aT85nyLDA6ADHLLcd&#10;ZTJLJYb64mcVDsZ4q7pxRDGAh47zQoFj9aETXCzP4takQI2nHD5n10FZcK4rs6Rkx9fgNhH+Vioo&#10;hOBDOLJaORvt5qLdbGRQTAwL3CmC+5yX4vzAKuOjiu2S5/XcTBacA7UcgDGOJofVkUpkLrzi8qub&#10;YR3Gcz1gVfJm1ML4dgTFYYxHeVwO72Wh7v188EBoPI/L8S9tbhxx0orBdST3RH1R4yGiF4y46LLz&#10;ZvikFjhk6QwsJHikwRt9CqVE6nUoLpxnHQ+eos4kD4nxwDZkEROMB0cugGc27RLXs5sznwWvOobu&#10;1PwH9QA1i9JjjUdReXKMR+NA5SDM99fo0b+F3v0/scP/nrv8rcSlYafVkBhPUI3n3G08oOg9KHgP&#10;cue/QXe6Ca8Yz0UlqMZjElKM4sj+D47x9LN+6E6PmzxsjUe7HsNyFDyRi7DSPpqTqI9KzyAbBGo8&#10;HOcE2/hYEONxUlpiPGo5bjS9BfBL42ZSddC8VRJMG4kpjKedmXeypK0bVGWXndy8mV60MqtODhjj&#10;aeevOgUioR2nGNkJ5xhYpsNOOaRfknJjFt/I6vHmWpaRi+u0H5Z9k5+C7iy6QApxejjew3KW3TvY&#10;z7JD3bnqcx6D9dDBBHUc0blWxs9QnJspxQUes6HiSJxGRIehGisxxBTfSIpKjEf4wPTT6pU1NBKw&#10;kTjNh0dOiutg/urjE1UG87IUaM9pyO6p9RuTkHJFbt6KDsMwjNN8ZWzGhSaMPj99//wMzGewjTq4&#10;bEYxn8oGNRvLrhaQ32EVjmro5J7TOKf0DyqIRU/dM26cRxUaj3P6XXBOf/aU7amKjnO6h97qL/lK&#10;5Mrtq/NZMu/wjQ6El/gkg60qAaNKxn54qhqkbuSg320Z/2V8yPGhbVhOBmJFGiIiNmWmC9ZMWEit&#10;aMu2Yv3u9XHrQ84a/g+KWNFWie7YHBJHFSPTpBECZNFcmEUciDEhrZXewUxqkRAEaDECt3OzS7+u&#10;mZcV8rowntB+xHjM4q9uedIqTNvFOXDlvGYtFaCsahBXe1UywyqBCakA6Q6poFOIgS6PUdAuhDuF&#10;cDsPQqCZhejQhEwoiA2gw82MWfnFHFk2CumpJQJlfE7bPJcCy6klA7hSl8Q7IR/mvNi6UGI8IjqF&#10;8FnG9jzU9JauYC9IyUvm4oAa4T8tyKTMM4cFyyl4zwqQHhjP5UlW4z2X3IGcsRzPgTEerp/iai9u&#10;/MlqHpfxUHpUicRvZGG5LinPXuKvfcd4mJzKcx07pUd1B6jBUF98p0A8Zms8peAppKcUOiN4z36c&#10;mqAOXE07EOIpmMSgErmohM8l0nMO72nE/Q3ZDwu6A9qyG2hbVmbhSN2RrUD7uVgvh08u3SYiMSoT&#10;fGBNqynZCCIP6dEYD4xn1S4vW2WMtWqHJcm9GnQHosN01Qh+0zQlyRAdViV37ma9u2nvfgbFIQ/L&#10;oehO/2E+BHAdspr80o6fNiJHXeazpEWyugUTUvQb9RVjPDID44GFKHvGUwkelAPveX1UHrLGoyak&#10;mlLFZTarBeNh8xvcQTa1YLSGr3LcjXu6sbNm6KgRPPrHjQdGhZuXAgfZ818jB/8WO/p/8953kJ6S&#10;/xDSw21HpfHxnvGUA3hvZ83oOXSnFT2vR2g8OJpdP6Nn3BhLclu1CN7nnvF4Me4kL2zeasd4JETk&#10;g+U4uvPWeBjmkXlrPAZYDut4inbJlRgPwzm6pFyMx4nxuHUHqO6wiY6U5iw72UU7M2umfmo8qjtc&#10;ed7g7ldX3QJY90rX/TIwxjMoaxXOju5Y2A25z/0fTIxHAjw0nmGVxqMxHqcixxrPw6r/tB6p7gCK&#10;jriOYT18uhm/YWK4pve8bGYUneuJGg+5W7I02KyKEsuhA+0Yj2SgtkGdj/AYqowJz4jWYHD9+rQG&#10;H5+vwSdpRfPhce0EbCxUnJ/IjTjNlw/3xAne7KK5p21UBgM3Mqm6Q9RL7KesjcdYrKBYRBccjFtY&#10;vr66jcfOb81gF/PQ798/AWf+92+fgD739+/mUQMukDv//uOzmx94urnms+B6yhvUlmTMi12n20f1&#10;hj/BXKyvQv7AG7A3cYEZPPQFY0eDfvwUXIxHoUF7Aae9U8EVInKP8WPSRzGmpEKGnHosMSETJTJB&#10;IDUhV4iIOMXXuIxpMseEzHp7XaS2r0EiOtJzUkJBFCB1IAK5cXepNmyjQVsN2mJzZPerCdjGfoz3&#10;9G4mHXDFpe/qPeyXqKvAID2LPrfLWHYrYKHFzp0yg0BS/TNrFScS9RHyitkbtZI20lNKDEzdjxIf&#10;VhO9UqxXikqrQz/sR2UIQIxAm3tf7EDpYciHqS5NcgH4DYynnsKpaQKk8R6GfOJe3fXdyWo5IZ+C&#10;EuLi9kKAAgH5YNmyRHeY0vJzv4i8/6zgo+68NR7mtkRx3MbDPR+kmbJJSG1jPO85v2s87BYoKrM1&#10;HuGnxpPDi+JVzg8xfmM83JiCAZ7ASfr8QDspU938p5oLw6m2Tq5EuHdEDd8lji/hN51MpCndBXeM&#10;R1DjAcNCor/dGCsuxhPHQLaUZoAH0qOhHbiOAt1R1yH9GlxnrdIzam4gPVqSPO3dTbr3M2M2TGAt&#10;lcHdrIvTxxVEZ/y0miq/QDJaFBd88B9Jaz4qBUyFFcSh47Zspc5efxLa6cbOmyE+qkEgyIqCa0r+&#10;dzAeHLVOuQkNgvdIFTPuzI1IxVSgOFq5XA0dlfnQCY5sD4hHXTSDhwQCFDqm+qjc8L1x4XoteERE&#10;dMR1qE316An8RqUnc/7voXf/LXvxv5w6Hq3sgehoNY8xnshZJ+ED7dil0ohdANEdTzUM12E1D7Sm&#10;nbpssH6ZbQkddHWVuM4lvEeXXzmrsbRfjoMW4uh2ngM2IZB15tJQB9gFVmFlUAxO6/FZPTGqRGFC&#10;KjqQG3UdBTPuGA9MWbseL1q5eZNFOZKlMuXGmsNadfOLTg4s8VCnQNqZFZAAD2nnKD2d/Bre0y1o&#10;xTGXXAnXI/zayc4Ppo8OtxZnh8BxTeuOCRsDmnY40B0mtnQtlTLvQnRsufHg8YqZKTdOIOfxeqQe&#10;83w707ANB5spuZmAD7fzjw9X4MPtktxBX65pPCo0DoziGKQ5ryARHfEbuA6d5jPdZWNEB5PqOi83&#10;FpEbERpW3ojxfKHWqN9o2Y3LaVhlzKNkpp6+MQ8likPLUZwklMZpjOVYOCmuo1rDz0tHU/SUiOKY&#10;+a246NhBJqkCH7+7T8murLxFXMFYC+3BTpoZPbUzLskAf/7+FT4hD33548dXOeqpgrHD/nMN24v3&#10;ME/Ebcnv38Dv8hLmbvYCF/aJcucfP0G/IdSg7aRYkcN360luZ+Lk98/fv9KK3kIrsvk1QTXIsR+D&#10;O0q0LfHejQ85q89cp7smJDA4xDVorCXC6TYsJNmxV6daSATIyZSZgJCTEXPt16ExIbgOBio9ZkcU&#10;qM/VlGjsR5oGyUKwHjAhn4ksg8en1HR3Vw1d/T5QoEFkNWzMe5VxM79f9Wy8x+yNSgFiv5/0oJIa&#10;VJL9cgzSM6jE+pUogO7AezDTL5FuMQY0LNSRamjVHW35g3E7F1PpAboSXnr/EOM6MZ9kwSA93AS+&#10;mvTiWIx6dKtU7gPPqI+nEvMVw2xFUwyeEe54dVbgcq1TpqVkZRYjK97TIjkDpeAFJpNcLQUXOYXi&#10;QHdSZ+/Ve3DKRBK7+NB42ObHq21+WLasCSagEkOPkfAPc1LMXh1q5bIaT/LiXeriPQysKDt9MnLD&#10;gNNJKXQuDQmPoDvwnkoEcnPM4BA51qAOFEfRV8GgIuvVG04CKxlsJSE6AW7/mY50U2HQTgZ7mQgc&#10;qJuL9th9INLOhKE741KKu37aGM9EOvXrBosL7smIv7rzq3YFluPEdVYdTWZxEdZm1N5AoKVqB2PR&#10;HSnTmfVupx3JWw2fKDcjN5h5Wk3I1ezlZglgPIc0HsZgXMYjSSXYhsoEYzZQjfAJdKcVOe0mznVZ&#10;uOqONi/Glc42VfqsBl3qVG8rW6/vGA+ubODR/9h4iBPLqQbJnvGw/3LwoEwOKT2Rk6L/fezov8N7&#10;VHd+YjzsNEjjace9ZNd4tD8y6GVgrJdsFcgyHdMmB4rjNp5e2quou7C5jvTLMY12MgG38XRSfjUe&#10;WkshMsiH+7kQMOvJrfFIS8DopBYbV6ODYkiNR/3mLSo6DuwTSOPhSnLHeJYiOpCePeO56uVXXas7&#10;ndy6V7wZlK/7JRzJG+OR1JXTKUd3GpcFVsuuRnE2M64wh9ncs/lNH5YDrYHcqPHc03Wk+ngF9Wb1&#10;8Y7xXI+gMk83Y2ayMKbrKDSelzsDXMeyAK/3VwIDNjAeVRkXWkq8c6oRHWDjNAaoD3m5+ax8uLWI&#10;2ThRHEGNB2bzVVDX+fr6+A2Ws4W6Q0zwRv3GIBEaQczmxx60GYUfn78zuEKs4qjf2EnnVEXEYuYd&#10;uTGf/YY//gOoKQ72KV/++F34i8v2gPr8+cc3HuFAFj112HuKQV/ld31d97zcRHWHxqPgJYg9/Tki&#10;RsAxIcX5huzOf99jT8j0GnEgnErc66/QnyB/EDpg0Ghb5e0EigwuGSIswXYtgvvooHVdOxgxsgXU&#10;miDjqSsvJnGg7VKyD9u82I4MmYAQHYjSg7GakFlmv1lBehxkZ5Xpw2p8L/uuaMhnM+/dzLpk3jO9&#10;EHUbDV39LoEfLvXSTtDS/PBtBEi3RJ02i8q4lgNS8pwBw2qS1BIjAbozqCS0+aHbeLTwWY3HAadN&#10;KWe2xkMc49HTaoKdDx3j4cbvLuPRScDdwULnUBw1npLEe+ArDPAETgsBT97vYU8/MZ6y/xyUgufc&#10;PdTLjskwHgwY1xHvUePBDFDj0TAPvMdWLtN7Cv7TavgCIsKUFnslM04DHHFR48n5jxWVFXiMGk8R&#10;74rdBQ9pPN6jYuA4c/Eezy2FTithz57x6HNr3CTLB1zGE3CMp5eJ9oVWAh9/Ec1qQXr6hTgYFZNq&#10;PJNKmhtjMZOVMT36aTz447wIVHeM8dh9Ibgaa9DAgBEdCeqY6M6sq8U6D4sBBo/L0fN6uic9T1eT&#10;5/UMvFwvntdz8AtMgjbDVn5mZXg9dCwVykxsMXlELTgHGHDFllT5tCANwUMMCHfa8rTi3Gq0k7xg&#10;gCd6Wgm8r/hJHZ4huzpQaygfLDEGdTY+ZiKs5GeDQbyom0aA1HEMHrfCEtQJgOOy77CKedwneMgr&#10;2aYZY+nLDPuRxJaUQnuq0tVQ2+1YTvElmAXnUqEs4A1ftOIOlyRx2SYXBHIjLQeZupKtOmUnc1Yo&#10;q9N0ITpJL+imYTnGbzDQVBREp58FMJ7wMB/BuJcN9tKBQTbUhf2k/UOZH5W4oZVIj+7rqcbDKhx4&#10;z6iI0/hYvaeanNdSYFpNTCrxWS3J6I78As2hzEC37dRNr5oZYzyWVReKY0uSuQirAMuRdViSz2Kx&#10;DheZw3K49koSVdeyvBzGA8vRNoAGJ1e1YAmOKVKG9LB8p3274Nabj7I+/Hbele3EB87qcak1llVU&#10;1xPLWGpxWI6jOSxXumoBPlgwg+Pr/RKWAz49MbQDNEVlncZojcZjZBsEoorDSV0ktUU8Zqs4xDrN&#10;3dfXe6BOs8c2eGMRucGHk7UcwUlR7arMhx/fXDgzZvD6u2H349NBIhOO3PzUaX4wBuOKxCi/G7Ya&#10;8VPeGAP5g/yJ4/b0G3EuMDD0Qv74/if5BsyVHG8nOe9cbDB3+Omj9rnfzQwHghnsXMxJooPtDX8X&#10;9BoZfwXmKQLkyerRf8APyJCoj0FNaBcNGjnX2J+gkVQm1DgwP1ZJsb2aLBtObXzI4CTL1IRk4Cwo&#10;M96jeTGCMTXIChAdyKTDLJoOk+yYUSIjRrZCXwRoLdEgOpDWRL/geLt6UQeSXJiT8HpYT7nQHd4j&#10;22UAWd4l69tlZbtqEJe4a90PBYir3K/YALqhK79Mv59+fd6pELvsy+a/Crr76bRFxg0IUJpUU6Na&#10;mlRSYFBOgn7JMCinYTlAO/30IEAZ9jmE9zRSZvW7ljk7qAlBeorRi1LskiveY5ds8cyt1KW5MHeA&#10;v9CtPUuRc4Z52MSZPfryQiF4Xgl7S8GLot9TCnhKVB9muGgbsoFD1st6HchNwc/qZvUeLdZhbx7X&#10;Wi2t42GMRyIuUmTDyiHVHUmoHbAJ4fm77OV7Hn24EioDB8L1RyVGd06K/tMijee45D/DwOyOLs9N&#10;nf2W8x6yhJm9eTxVKdYpg8h5NXZZg+Ik/Y2ED7SScB1/OxlsJ4KNGAYh6A4sp5vCR1u4S/uJyE4R&#10;sUGerkPdKafNJue1LIxnVsss2KC/qNt/LpoF0R0uQVc0xnPdp+hsWKzTAXfTrsRyBixJnrEqGa5z&#10;P+9DayA3D5AeCeq4XIe684GhncXL9epljePyF8gNgFW0I0TbBuJU5xvhM1ALnZQDR6AZ42acUqPD&#10;lefm4thpOwHvORvm/FAfKeKhGMF1qv73DYnxAGqN6R/I5s7VCL65v5UC7zDmQ1IKDcVRGoETUBea&#10;wVO4DqgHT8rewxoekv6E9dBJI3wKATKETqqYh4oJjujUw6eArhPxUNqi5wByA6eB3DRi586mV6CT&#10;hL74OgkvHu0A6A5cx67MYpkOXQfgp+7rpOG2sJxgL4MfeaibCYIOHIhRHCatrO6QQS4yzNF4VH1G&#10;hegoj5mwDkY0HrgOW+mAQYFRH7iOAq2ZVLkaa1zCGHJDs4H6QIPYSqeGX6akyLJxHZUbZrKa6b39&#10;reg0qjhao6NNdBxsOIeMqjeTukFCO/uis63RwTzDPHewHC6z6pOrESxHREf2cDDNcsa6laYsrdpH&#10;V1cRUR81G3K//HC35FHgvJQVfxQ+PeP/yzJ4WgNZV7WN4tBjtH2faeLn8hsqjjlq2Y0qy5fXew3q&#10;6OLwrx8fvgkmIeWuL6bfqOK4kOCNieI4fFGoOyIxOOqA2AwUdef37zrgjFTJvA3b8MPS+fjcUZm3&#10;WLkximMDJxZ1i79iawBEZEWhNxCVCffA4YdM4ugMtqd//vnDjTzkQl5O7ETMZpe955I/iL253m1v&#10;YNDrZby9Ifj9d2BfTv1JZv4J3pjQLj8RIDf6c9zOSNzIjo0VKdAgiQPt8aK5MFlfZvJi4MunF2L7&#10;D7EF0QvsR9owshPjTpGQNrp04KqxHQHSUJATBCJyysIgSI+76IftEBVthCjew0Xv8z7g8q4ZV7Zz&#10;Twyp+wHX3Bu1BTazvlb/KHZP+KqigR8t+gEqQM7ir8nPYA9oKYKe1PPDcnpQSrUykUL4op2JdnKx&#10;Xj7RycYwg3GHFT+RBrwnE27l2QqIDpRi1XMJZsONTv01YhYocUl2wl+N+6BBNKEoTIjbb+WDHvZr&#10;to0Hy6FLQOkJnAOYDeXGy5IaoK38SsFzeAzmcRnI+8+oOBARqQRiSkvTW9KMJ8euP6elkCeLyXMW&#10;SisFP3ESW7pIvhQ4LWIAiYHxeI+LIj2wHBiPQgfyw4GOAC6uhM4APInGEz0vC4XQKb66esKrxtNJ&#10;BUA3Geokw50Ej/1MbJCL4qOwnw334TrZ6CAXH+YTw3x8XEyBaTkzq2bBvJGfsUI5q4vMcVw2C1rB&#10;s+pWVt0quGLhjiw4HzTBZkjjuZv0YDxgW5u86D9w5fng8Wob13laT57k9Hk9f7kWoDs3yw83V8J6&#10;azzdmKcTPevGz3uJi58ZzyF3YwgzVAOh6cY9sphLdgxlbusYQHcasVOmtKhBeOIx15xb4zFEuK0V&#10;aCZOa9EjeSK85FCXu7fCBjWeZugMulP1HnIQOmvg+75jPMeYgesULt6BSvDoPzIeYoyHcZ2fGM8A&#10;RsLoC6SHMR4JWZ3h2JMtzRtSjNxJUXea8CExHpUeIsbTE7qYlySXZLUY44HugFE+SsUpROk6xeik&#10;FJ9VkgzzUHdissUVjaefD+wYj7QElC2uUssWfl0kloPJBoVm2cpDepbcv5NLyjGpS6s0nKNjyk1P&#10;ex+zFbKDNtFxYDGyZK+gO8teQXVnw405bVznjfEQWVsu6SpmrMwAlkPGOtBmOXbn8H3j0ViO6g5O&#10;jehsofG8PqxM4Q4rjjWiY0SHDznGIzks6o78hWpFB0LDwhpjPNZmTKhGdEcKjc2kOo3JTH16/M46&#10;YqiMsDUbsnUay48vL79/fd0mpxQN28jgr42HivPHD2iNio6DuI7NIlmbcSIxf4sNyfwFKhZ/wZ/Q&#10;iy2qMs6je9Lw5uK/YysrP0duIv5B9h/dRXRHxr8LroeM3Gx586i+HzsjL+cYjzm16KmDmd+9WDNr&#10;b9lTyT0NkpmtDzk/X4P4kBMBYpBPwz9MdH7+8QW/aa4IkASE9nyIS/G1BdHHF/ZgZBzombjqhKQ2&#10;aCtAn574nwzY1yCXA4FPzwwFQX2Y/GLdj+kirVXPzg5i97o/hvT+IZL50oHkv/qABUDTLrdHlc1Q&#10;uQnGpHsz7V0Nm7LonbvBE1381YP9VIAN+dB+KEC76DUsCWrkwbxd1qRYNx/P+k/riSB0Z1TO9AvJ&#10;bi7O5njFRJdNn9kCUXGMp5YKgkaK3WWIdJphh71UsJONNNNB7m8aMcZTilyCQvA8H/AANZ6CH4Jy&#10;Ahzj0V2x8rANVhCfcpJLqHBkt57kxQG309rtuew2nnLoPHN5mDz7TVfFg2LgxOA/BpXwOYM0QTjN&#10;1nhyF4dF32mZ0SbqTjnoqYTOBU815KlF8CHoA7XoZSsZqFHjjPSwpXKSuuMYTycZ6qWjcJ12IqTG&#10;g8l+VjZClw1BbeEOjWfiGE89t8CPhkGdwqojO2F1ytI9ubru4wOoAa6HTXZP1gXn4w6k56fGYyxn&#10;OVTFUZ6vp8/XM3iPZLIc45EYz/UK0vNLQ5r4NcMs0GnJaizYDOQDg6r/oB339FKX6hDUCFwcOa2H&#10;cBl9iNoRPu4kzyUW4sHFkKFB2jtIXbbZfJkLrxpShcPWgsGDhuxY3oyd1kJstcyl6VqSHJamO8Gj&#10;RpAS0wRB0o6cQ3RqfkZ3QNV/BL+BgWlJUJO9EM8BhAxUIVgwLVlOxWIdkbNq8IjuEr9oxWg5PVhI&#10;/LIbv2zDeDjDYA9gWkoFRRoD4lSyWpf9jB/00j4eM75hPiyZLKM4+OkK4YEc+7lwL8tiHVjOIBfq&#10;SSce6cEDBwpMWHpMoDuUqrR/VIhMyzCeBNAFVkxdCVMmraQSuZ4BiyaB5cB4wKKRAbLMKnvVK5je&#10;OWwJCEcuCmyug6NEbnRhORNVVBxHdzAzKG9GDXAzqitwHTe3sw7h9lUMIdpTYdrWWM7jenS/6j1e&#10;DYGJ7ojxPG9m3KCKO3FygZXNWBm4kfgGliMNcgRdYyXLrGTdOIM6sm78DXCdT0/shfPp6dqFlODI&#10;eiupMnYCOdKw2GITVfdfXx9gLSYz9SY5pY1wrNxwofiPbf3NNoqjxTc4WiRpJTg2Y52G8RuGcHTG&#10;2swfP4g5/fHJOs2bPNQO/CB0aY1+jppIjPmU3XrJX6AXuxzlZ2zl4J9H/eOf4I/t2H2H/8yt/vX8&#10;8WbGDR/V9/wXqJZZ7A8LkoSxCSY58qT8/uObxaqP4i4qMmXUmhTb4gSEfipAyvfPH7T9tPEezYjh&#10;+AG//9Qgd/iHDqRr5vcFyDjQq3YJ2jYEkm3FbPnz/rKv6/n91YRtD68mwAjQYnQ3H4LNDPZDtMmh&#10;FSADWx3K1haGXg0su9VFp6LIDE7LQPWIStQogIm0fp42CuNatpEMlqPeTjY2qmTG1RwYyjaoXYhO&#10;NgLv0YaHDPxko4CtZdJsLdPORHBspkKgnrR1Pwkfkc0WQCl8UY35KlFvOXwJityr4bzErTdJMeAB&#10;xm9kV86c94Q7VEh6yxiP/1T3clfjYT5LoNxI5CbvPc5Kt+Xs5WEhwFKePPfD0tAOBxLvkRhP8EzC&#10;PMeV4BmQMSlz83PX/ud4z2F8bl60En7ojm6JVY15uUcEv/ZwTWa4Cj0B3QmCbio8yMRGucS0nBlm&#10;4/1sdJiPjouJcSkxyEXGRXzYcTyvpsGknJzX8LGVW7ZLYM6NI4rSKLl51a3IlljV6wE+g7jgHEid&#10;cvt+1ueC82lf0ZTWwwKWQ56uJsxnWbRe5/l6rqjofNisPtyS19v1h5vV62ZtjMcklYKHsBy1HzUe&#10;GEwHAhHiRuXwmz3joaxETnBBC2KU9moPw37qsocZzMfOcEPWBkVkJbkURzOfJftk7RmPvg0W6/iJ&#10;Gg8jPRiEcB8aTz10Su9hHQ+Nhxt/ynwz4gGN6Fld1pADqYk+xTV4w9Adazzn3aQXukMSXo6t2ewZ&#10;j4MxHtEdAE3pZYNSa0y/cYxH0Z1gWbIj9cjDPJEdy3VtuRhPMYYj7AczOJJSjIjxTCWKA6A7UtvF&#10;ki5BpQenRBVHuiRz+dUb45Eanb8wnj32jGczaRJZXg64KZW4jkH2qLq3WL/pi+sMKD3uMuSbiaM7&#10;jvEwliNFOXAdCe2I8WyoO2IzUnpsK3LecK3gApiNU278mSutbj6/qOXg/7+SydqiovOA/5XL/80Z&#10;vFHLoc1IFMclOhq8MdEacyoC5BgPH7IxG6kafjXxG50xIZw3fBe2pzvG8wddx+gOYfrp858Wl9wQ&#10;/eRzzfzTxvPGbP6KN5/c/wS7TvDP8b9/h38dsBllb17ZPup84T9j13gMVm701HGdN8hP9oeDLdkW&#10;jPrs4gSEDDYmpAKkYSFg7ceUSDMR9nFbHK0lQQ6mJtqJAxkf2jqQeo+iOS/aj5Q/m1ofJwi0WUrR&#10;z1SNx7AaK7bTD/f/Ahg4UR9wLWwdaNgEdCAp+lkP4EOmCRDpVZV5uzypU3dIPQ+z4ed3IjgopkaV&#10;rAHGw5xXclDm/l+66WmvkFC6OfbQ02VHjvFo30I28tk1nmLo3G08mqjS/caBGk8pyEyWkrk4KgY9&#10;Sc97CfZsjUfAQIJABhpPURr/pM7e6Vp09jyUzbAc48leHuwZDzNWGEuSqxTAzJnbeOrRS+iOGk8z&#10;7sOpGg/kBsaDr0h2iuAp+wqm8Ad8mKQjajzDXHyUT46LIMEdskoJ+M1MqktZYCrGA91ZNvE5VVTj&#10;kdpkLsJas0KZK8+vdctPje5Y4+HK82nvYcZ1WMJPjOdpzaAO+Xvj2ayf1zhd/9KC33AR1rGyjfeI&#10;9HDJlaxOr4V5rPgP1DMaIVzgga/AKqAXLN+JnZV87wqXv8JyGnAa33vctup/X/G9a4SOarSlw2rg&#10;oHj5a8n3G8dmN1Bnswh2+il73xfPfytevNMKHq3dYZuc4HEtiDd21oycYaBr1PWdVP24iSStZBl5&#10;XXfJiHMf0F7Ky5prcZp2nHREdPop/yAT0NQVzSa1VRzpneMb5oIDNs4J9NJwIB8u5hGnXITFGuRB&#10;LgrUeAYgF+2luRMskCJljMOjIkWHa7LsYvJJGc6LY2xawQAzsVk1Ma9BfiE6xKarQEZL2RctmA2r&#10;cEgru7S6Q1qyumpQkg46FB1mr+g6Ar2nKM2RtV5HSpIH5VU7B9G5GdXuZq3NuK7Gsxk3bydkM2nd&#10;zlh6zOrjaVuDOo7r2B2sBjjKDg8mqKPGA8t5vpm8wGxk9Tg3HmcTZBvXkUAOC5B10ThjOQsT0bld&#10;qMQAdRod/xVb13m5/QKned58ebn9+uFOMRkrrhjXAh2unxKegJEYhU6jmJnvnzVC80FR7wFmcms2&#10;tJY/vn9SdLWUxdGa3RkTttmW44A9xXFBldF1TMA4jeSnyN6MfiJaxXHSLsoff+4Aj/nD9UmsY2dm&#10;73T/0/1fiiui86/lj79l7+L/33C+peI6Oumoj513J+AczI9SE2dvBGgb+9mHNUAuBxK4it6NaBBN&#10;iDLkxH6MCdmdOhRdGmZXhz3uahCRberZPvEzV8VLm0Rn9bvpAwRspbOudb8W1spMuV+N3djMFxiC&#10;m0lvA6aGm3FnX4AGjfUQ0IRWvRoEiINOddFm0+d5qzit58fVbC8fH+ATupKdVHM4DktprfXR/occ&#10;iAANuf17CoN+Pg6625BPuOnC2UOKfhDzwXKqUV8t5q9FSTXiA5XwJaADWfVR3XGCPbohecHvATjl&#10;1uu+4zxkJSDNAANnlcgFIzos92G5sQyoNVxpRQ3SU5nhfhFymRgPHmWBTtADauHLRswHKqGLSlDz&#10;WRcM8LBO+aIe87ZTwUbC6SgYaOLrklXoGNdlO/RGHH/5hwCDOtn4IBsT40nQeErJSSk1raQYy2nm&#10;2VfQgtOrDj6ezFIsER1dilW7kXVYN0NpnQzXGXd0KdbtuHs3NTEelR4VHboOF5xPn66kxc4byxG4&#10;EN3RHfDx7vr1dv3pYfMLtEZRy+ESdPep9OlpRk46cU87zk21oCaUDIiINZ5KgIvS4RkV//uy7z10&#10;pxU8AtwjAvYjTQVr7OgjBA+M/dh15k4+i0d7c8pNmEkrVhHRe2g8UBwc8RQtjhb7Ocl7fq34j1hv&#10;FD1jqU3sDLoD2gm4zgWXmMmO6ExdJbxqPGwAqGusEpfc0yrp3uiKfQU1tAO4BUTKp60CRYCCWoO8&#10;azzQnXA/Ex5wtXmkLwXLUBw4DSnHxtJKZ1KJTyqQXxqPSA93L+fG5nWIDuDOnY7QzBtctkfjkRiP&#10;rrrS6M66j98Y0Z12ngusehCd4jVspmeONrEFSquO7ZgsukP6rOYBt9zrqqnbrXELEvjNtM3NZqf4&#10;K6oB79kGeER3XMYDRk/cb5zSo2uvgIqO9kEmVnS0RkdDO5qr+lm6yklUEa60cnuPVRwdQGsgOl+M&#10;4tzrjC4Rt/kpHk38hsvFYTPP3/D3q/wJiz9nZc3Li9PTz0G0hoJiVoCr+jBy80q2EiO43MXF20c1&#10;Y7WXmSJ7VTh/WuTUZTbKm1CNZbfQxPlkFaAvbnTGdYH7U/lfy55q7PFT4zEPvcF51r+cvRdSnIec&#10;y36K+yn/RzDGoz8pq0d//K7sRIAkL8blZqZCSAY/4D0u6SHfNBHm4I4D2U6MtB/jQN8/AzoQNWir&#10;Pgz/7MWBPr08uO1HpecjpEf4cH9NRH3UeLZsbM9Du9DdtPlxWEnaa2Gqf25nA2IcCOP+zbgL72HR&#10;z6SroqMV0GCFj1VxoHmrvOoy6sNF782iJrmgPtMa/k9bnNULk9q2zJmbvav3VDKDUqrLfd0TvWys&#10;n4v3cjFID5DcVqTlIPsqtNOhZjJYj8MSMAg1EsFGnKjxVCNewQzUdZjeos2I4jCrdawRIG7RFWCM&#10;pxCACbHxMahGLiEoEp7xKBKwkcJkcRr2AXITJLojOst0JIpThd8oMDARIEMU7+oScgPFkV6CgWbc&#10;30oEuCArGeykQiQdlr47YXzkgVE+znqdPEt2RoXkpJyeQhOLiVk1DePRoA5Yd8twnWtugwWtqV/3&#10;ufHnmouwiAZ1uFmEdNzR6A5XnrOvYI8zw+bduPM4Hz4tTWedRw6mz+s5XIe6I2vOCY1nRdeh6Fy9&#10;3q3laPh4dwM+3d/8UoevKGIeVf+BoqflwLta+JDeA3GJwnLMZqLQnX7Sp8ZT8r+vBBmz4UJ06RnY&#10;Dp90YUvBw05USpvFeDR7xX0kolLHg6cEuXVo2fsOwK5qfA9ck9WQ7JWF1dMiOkZ6WlG7HCzqwdvA&#10;xbigHbtoRM7qsK7QkVbw1Bh8OoP3aKUOU1diPM2oB9LDdViJS3oPdCfpkypmXjbIUnrMuvTEBX2I&#10;MuQb5kIQoGb8cpAND/PUHcd4uqkQGGJGYjxDietAbrRAZ1ZNKtQdl/FoaMfqjjEeLdBhjY7ty6TG&#10;ozEe2ekzx708WzBo2A+XmovQiOv0S7dj/ErZbsh9HKtA/capTd6M63Cd+3lnM+LgbtYhU9blAPbR&#10;WfRvpXDnfslYDmBnHbEfe0r1eeLmnfCesRUdN1PMv1EcomOwl7GC1jAnBadR47GTiuqOU5oD1/n2&#10;+vD90xOOMB7oDgYcC7a42KSovnx4gPF8/0S/oeJgUgaKcRoLTMWMxXhMeEZ15x8zHpufcp8yirPn&#10;Oi6z2fKfM56tvvwDxqO4Ltj/lP3XsecHO0B3/pkYz/7T/3XsvdAeexcrOu++7P808pOyxmPzaPZU&#10;k49UXvl9EAHiqTjQXgpMS91tJZDLh4wJuQSIDiS5sC9AiqON+kgoaCf2o7kwY0KKMZ6nu0+CpuMR&#10;qkwAABGbSURBVLo+4vhw86YBtHWgjcFRH+VxLQ60mqgA3S9G4E52t8CRPjQfbSa9a3w0wnsUZr5o&#10;PIt2WQXoCh+uw5bW9HCX0y43OpXudtWrfn3Vqcxbdr93yFA9D+hDdea/+sUkvGdUSoM+F3ZFKT35&#10;OGCwx2U8HWm7J3mfMHCMxxJQrPoYnFSXxnjUeIpBrnIHXBwOQufVqJc9nb3HRf+ps8xKjYe1ydAj&#10;Liyn6JRDHq1ZVqphTyPurUXwl78X1CMGSE854GlEfY2YH0BxuFlE3C+dlC+hO27jscuvuNqcC861&#10;NrmQYESnnDFUMvNqFsyqjPHAeyA9cB0YD+lxVyxwIzthGePpsY6HjPCHNz6G2GgHhsp81oTGg0nO&#10;T7o/NZ6X6wW77FxTd8R+aDxMYN2tPz7c8AjuMb4Gnx82yi+yY+hZKwzJOIbKNKWjMbd3kGxXNXRY&#10;8r9rmJAPj/3kJa6pQ2tiHm0AWBbjgf1AWUDV+74ROOpGPPXAAWCYB49iHGJND5duBQ/L3t+07456&#10;lZgWLjtuQHECUs0jrsN0lVkvdoJ3xc3bBagSXq6Jdxs+68bxfjwtdtbhVuetBAZcQs8wj7QRkkjP&#10;hZoNV2lJabPuEdFLeQfCMGnoZwR2GgzwqNEdi9brDPOxcQlWm4Dtgn4m0s9Ee2mIToxw24f4vJZa&#10;d4usNbbGs+rk7XorgF+XMERn1Ya4kGU9tWqkV63svJZYNFKLZnrZxG8MN4vQva60X45mrHBnokvN&#10;+8WbURlorgrGY4pyRKiJGA9FZ6qpq4aJ7iij1t2sS3QDNm5HMrhf4P8mVJz7JUuSJY3FCuX9/a2U&#10;rfQwtPOymUk3ZFuATNehu2gDQKqMtDlWpwEa43HkRtGKHActN/76es+wjciNGxPa+XCP8Xen15/F&#10;yA2MhzDAI8ZjFEdXuBjLAbb2U53mTdJKOuI4cvP9M3EyU7tmY2aszZhJe+pkrBQIjXOUgX5uGUwI&#10;5z9ZXkO3UL3QgRvXx+pP+GPnk/6f5b/+uf/tfXP20G/435/+PebH7Yr9KE4ESDCl0DYUtE2BEfGh&#10;r44McQwN2qbAPn//8vHbZ4NGgOhDFKNPNhH2Qb3nM2vm6D2fn4naj9Y4S+BH2/wQcSCJAMF+bq+E&#10;lfJ8s3R7j+a8oDiPKxEgw/TxavawHN+M8Ddb/04jQPjglPFm3AW3kx4elfCPJLxk+wtokGZVriUI&#10;tOpWRXpKi5buclCaN4uL5nbZF0xoXMkMS0xygX4hSXLxfjbWz8Q6mbAQaadCjYS/m4l005F2MtxK&#10;hJoJI0DtdAQOJKkuXysZgmTUol7u2CDZrkrkshQ6h+uYhBcXfAkS3YHx1GO+SviiCvUJndfCl+Ir&#10;Z+XQaT3KimM4DY7GciIXUJZq5KIWvQRSl8NrWJ0TvRTv8QFITzMGp2FDnTomaTyBZiJYj/vL4UsM&#10;8NUNsvE+V2NxQZbU6ySGheS4nJmU0kAtZ1bJjIpJHOe13LJRvGpXls2SUASrVgn6whxWt3otfnPd&#10;p9DcDFtgg58at8Tiz0iWYvUeoLMz/Oz63P5zMWJdDn7Ey9HjYkTp0e7Jju7YBNYHAtdZA4iOA5NZ&#10;DzefHokxnsdbrVymc8AzYDzdxIX0VuZenkCWjps9RIFudMVsFwwpZDa00hIf1iOL8UB3WsGTbuSs&#10;4v0N1PzvoTtNvgQzXJrewnjPeIoXuJIxnkYIr3sG16lSfRjUAXhL1cChYzwtburOrBaMpxO7qPiP&#10;pKOgByoDTenIXlfMaqnxSOWyLeLhphBAuySDvzUes/XVIBNURoUYKca1VfYwzwJ1BvcUNR7Z8QqK&#10;A+mZSKNkNR5dTA6VUaA7C5xCbjCA1ojxrDv5VTMDAaLrVOO8rMFV6Go84jcCXIfGYzJWajzQmmt2&#10;Sa6p8dyOnYyVKI6U6YA7ripv381aajxwnYcFfrcGbGww79/i1IZ2wN2iy7yVpK7gNJCb3aCOURyT&#10;t7LAeNgb8GcZK6M7urRK5UbiOnZr8X3RkRAO11UxeGP5Do9h2Mag2SuAyR9O5c3nF4OqDBRHceRG&#10;0VjO14/KVneM0/zEeLaW8zPjEZuROI09/SlqNn/Fv9B49hRnjzcfnHs4H7r/Cf7rn/vf3jdnj73v&#10;9k9P/579n7vBhIJsxvN3xZS366/ZNoi4jQAx8PPnj29/YCzhH+ELpMclQAIjQMTWRH9kEAje8yo5&#10;rw9c+QXUez4/3ytGfcR+BBP+UaA+CuzHCfzQfm4k+cW/5gkciMerGY2HkZ4hvEcjQBIEkpVfswGZ&#10;04Ek/NMWGAfaTLqskx21aDz9uraBAUt8YNsdneZ1ifc0C1zfXs+bVBf3uDBlzgz8FFNjxn5iSjcb&#10;abPGhcbTSUcVNR6N+sB4qlCNRJDAMOKBOoQDk1EvjKfgh8T83HjEjd4YT/C0FsFDZpmVKg5cR3FO&#10;8ZDqjtt42gn2DwTNuL8W8ZoQFAt3ghAy0JFdI+hziRC8xzEefNWO8UB0wKSET7E85GYFTawX1HhY&#10;m9ypgHW3pmuyaDkDpq7upn0VHQzu5ceEo9YmQ3SgO1qyI2U6qjiGF4iORb2H6nOz+KnxwHU+3l9/&#10;gvEIxngeNr9UfO/pIrKWis2Ug2d1P1UDMgH5YD8bJqpkzwdZycXqHFkqxT7IYjyyhosVOVK4IwRI&#10;OwJDkuhOkJEeWal+WAseVP3vcYTuQLaqfkjSkSx0xxuAzZw3Q5463kPI0wifNyPsnQPwcowzsffP&#10;aSNy0o57utAaeEz0HE9pRzHAqeSt2P74EjC0k2SuSne50jbKLNbJsDZ5azxp/xCkeBxlgv2Mb0jd&#10;8fZzvl6OFTy6NF23/zTGQ7/BMTbEsZAYF+OTYmJSjI/hOmyxE9U159MKHCg6kR2vZOFVSrJRGYgO&#10;jlft/FJsRlk206tm+qqdW7Uy664U6LBGh1rD0I6O++XrAVeVOzt94tQmraobug6PajabSWMzJtZ1&#10;WncTiI7toDNt38+7D/Pu46L3MO89LvqPywF4WPYfVwPdAuLpaqQbQUg4Z/yymaviPGurwA1+1RjO&#10;+XBnuRfu5q/aEJm9c9bQHanIEa3hjlSm6zHzU2yTc8cSYzmCrx8eBPxvkQL05YXG44iOieWo8bgD&#10;OVKm8x0Y0WGNjktrGJPfOVW5MXkrx2a2TmO0hojxbDFa8+ePL8A4jfnj2JyK7qi1OH4jY3fdsTTC&#10;YULqLzCKYy3HFh1vP8l2U1T8zPsrldmb38O5bBfns/Z/h//65/639835F7L3s9vDeo8eBZYH2WIg&#10;60BE6qC3ESBz+v2r5csPSI+tAVINEu8x0gN+txoE6XHiPUS9h20PXcvdn+9fH2/Z+Of5XpNfn5/u&#10;wesD7EcE6B72w9gPPsZeiESAWKgBAaIDKThV9WEoaDWF9zxKHOh+OVJgP7ezoY399Fj6o20PWTVC&#10;rPQIndqqVQXX3cayWWaVjxpPIz/VKh8W+mQHxSSMR6IdmRFbziSZ7pGQTy8Dou1kmMaQjg5yCRUI&#10;QtEJMIUkrqNhFcaB4qFGPFiN+iohbzniLYdxvKxKf2ftT1ih0FzWaDzSNUfUp+Q/LXiPcEqViVw2&#10;Il6W44QgQzj1VoLn1QgUx1ePehnCifn4ijF/I+pvxoIAbw8v3clEu3i3aQhZCMDDYGaYwReCN8/Q&#10;TiGle0eM8lyTNcwn8PXOymkwr2QM0J1mcdUsLxvGdYjsh2V0hw112srdqHM36t5NBreT/t1sCB+F&#10;7lBPqTuju8UQP7IH2fvzUZdiAciNYHVnIUid8jV0Z6W83q5ZrHNPHNFx+PxwSx7vuJModKcehruw&#10;oLh2edzyexoBdiiuhU4rzC4dtkKHnfARYGwmIH4TPq5xDwcCHYG+MMzjew9q/oO6/xC0Inxu8fzf&#10;S5e/1gL0qor3N+NAuNjP3UlL3oNq8AROUw2dNGPnjTB0h1SFOqQnegFaMU+dW7WfcgF8hHu8d1MX&#10;LMeJUXo60UvQBtwby2zkCcXppHw8Ss9AneE+WdI9uZu6hNzQbzJBiM4kHxnnwsNMYJQLjIth6E4/&#10;7+3lvcMcHYhhHqlHHudjgK6jvQSLcQjQuBibleJgUgyDqRgPofSo7qTBvJpc1NNCioGcVg7HZVOW&#10;X4EWZhjdATeDki4d3wZ1FF1hzh2vKoZh9Q5yM6pRdEZ1xR3CIRAds+Oa3YVk3sNY9iIZPa36kJ7H&#10;Zf9pNSBXEJ2hpqueeZwI4+f1RIxnBl5u5hzDeDaQm+Xr/eLDwxy8Ch8fV5/YGFC7BUK0YTwawtnI&#10;uqpbrcXRRePiOlzjalxHN6VyyQ1dx4ZwtpNu3RFM6kqg1jCWw8obas2+8Ug4543iGNH59pkY3bEY&#10;s9E/fE0Ih1GcrdCI04j3OHEabfFnH/36x5+iODx+xVG0Bkf7x/c2fqMYs1Gs2QDzMebojsxz8h9T&#10;GYe9T823/Ne//1v+7f3gFPOD/ukvwx9/mJroPRwlUjQF5loUZrxH0f9SxHvwH46J/XCgYR6F3qO1&#10;Pu5FXkx4Sc7r8SN1B//hPzEC9CQ8P3x8vBMY/vn0ePd6v3m9AzcK/47frF+2rIDJf2nUh4t35k83&#10;i0db+3y/HEvIR6I++FhdjNR4NmNyO+5SegbNda+17jXX3ca6Q25w2oL9lBeS6pLcFrwnN6lnwaiS&#10;Hlczk0qWxlNglc8gn3AYFZL9bBy6oA362Jg4GdZdNjupMLxH1CfIQp9EsJ2EeYTbqWgjHqpFArVY&#10;oBoLVGK+RirIbs4RJrwYp4H08NPwEkBxquFzVvAEzug6UW8z6iMRfyPsa0SAvx7x1SJeo1ZSqaMp&#10;NrhOKx4GzSRppSNtGE+Gq88A1KeXjQ0LyQEXYXEF1iifpOjkYlKezMzGpJzSep1FLbeo5Um9gG8U&#10;NwFtllctbhDBPSLEda579c2wJU2ToTvcKeJ+3IPx3E+Ht5PB3Wx0O+9rYRZ/NFKc7jQseFxzHZbW&#10;JlvXIR+uJaKjXC9fN1eG2+tPdxtojfjN5tMj+fx4+5kyfQfXAV8e73/R/sVwHZgEZcJ/1vSd1f2n&#10;PzceqXGW6M7WeDTAg2P58reK9x0oX/wGurGzRuhIE1vcEBRuFOC+XYrk0bhTBF6lFjyB8TSiHsd4&#10;6uEL4bwWOgPQnUb0rJu86Ge87fhZNXQou3d5oDv9pE+NpxU5r0N4Q55945FGO9Z4At00jozxqPFA&#10;dwzZ0AhOUwjPK/FB3g/dAZNSlCvVyU+MZ17LDOE9+agaD55I7L5Xus6cW0CI8cB1YDbLRkaNh6et&#10;3LpbvOoUgBrPuptf9wq345qzrmrfeIT/wHhmLaLZq3nbNOSew2wGEBfZcW0oaazeExtW9mk2q6Ea&#10;z8vN5Pl6/LKZYvBhI3JzM+f2bDAeDMR4njEQ44HufHpY02+eVhSdJ/LxYfkqvDUe5qr+A+Nx5a0+&#10;SYoKQvPxURNVIjfuxoBb3aHZSGhHjUfKdER33hgP/jctD/0LjcdijMdKz57xqOJY4zGn/ynjcVzH&#10;zuvkDjr51+x9QL7lv/793/Jv7wenmB/03/8y7BmPlv5sped3xfyKOurzx4+vTHjt/JfC5BdOrfF8&#10;/PHlk2BiP+o9zmLJr68YvHx7ff7ygj9jOHZLzydBsmAiQA+3bqA75PbaOhAG1wwCySIduM7z9fyD&#10;RIPoQDdMhEnaa0qWY5YBXU21y/PtrM+EF6t8YDytm2GHDNo3/fbNoHPTbdJ42jbb1S2vepV5m95D&#10;GvkFHKhRnFfzk3JWjYcZn2IaLOpFmlA+2U9Hu6kIpIfY4l+b86JeEDGeVjLSiIVqUThQGLBdUDIA&#10;4zF9ceK+Zszbinn76RBoJ/wwnnLwDK7TSQY78CeX8XQSoUbU34oza4YX0kodUI8FOil5rZ8ZTy8f&#10;B22+sQikR41nkMWHXWJcZBBrVs3qaqx5DX+iF1fNwpWksTSTReNpifG08anEYuR1j5uc47gZ6jYR&#10;NJ67UedxNnqY4NNnbIxnRuMB0o2J6/LgOvcrnj7fLF42Sx5NpY4RHcjNx9s1eAWbq093N5/u4DrX&#10;1ng2f2c8Tw//Hwj0dtj1SldPAAAAAElFTkSuQmCCUEsBAi0AFAAGAAgAAAAhALGCZ7YKAQAAEwIA&#10;ABMAAAAAAAAAAAAAAAAAAAAAAFtDb250ZW50X1R5cGVzXS54bWxQSwECLQAUAAYACAAAACEAOP0h&#10;/9YAAACUAQAACwAAAAAAAAAAAAAAAAA7AQAAX3JlbHMvLnJlbHNQSwECLQAUAAYACAAAACEAhqjV&#10;BAUHAADPIwAADgAAAAAAAAAAAAAAAAA6AgAAZHJzL2Uyb0RvYy54bWxQSwECLQAUAAYACAAAACEA&#10;qiYOvrwAAAAhAQAAGQAAAAAAAAAAAAAAAABrCQAAZHJzL19yZWxzL2Uyb0RvYy54bWwucmVsc1BL&#10;AQItABQABgAIAAAAIQDMD/B54QAAAAkBAAAPAAAAAAAAAAAAAAAAAF4KAABkcnMvZG93bnJldi54&#10;bWxQSwECLQAKAAAAAAAAACEAGXBJqrcRCQC3EQkAFAAAAAAAAAAAAAAAAABsCwAAZHJzL21lZGlh&#10;L2ltYWdlMS5wbmdQSwUGAAAAAAYABgB8AQAAVR0JAAAA&#10;">
                <v:group id="Group 1157" o:spid="_x0000_s1381" style="position:absolute;width:11906;height:31750" coordsize="19050,5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group id="Group 1158" o:spid="_x0000_s1382" style="position:absolute;width:17331;height:50800" coordsize="17331,5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shape id="Picture 1159" o:spid="_x0000_s1383" type="#_x0000_t75" style="position:absolute;left:-16734;top:16734;width:50800;height:17331;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pkc/EAAAA3QAAAA8AAABkcnMvZG93bnJldi54bWxET01rwkAQvRf6H5YpeKsbBYtGV1GpJT30&#10;oFXwOGbHJJidTbOjpv++Wyj0No/3ObNF52p1ozZUng0M+gko4tzbigsD+8/N8xhUEGSLtWcy8E0B&#10;FvPHhxmm1t95S7edFCqGcEjRQCnSpFqHvCSHoe8b4sidfetQImwLbVu8x3BX62GSvGiHFceGEhta&#10;l5Rfdldn4PgxPK0m2ep0eH9Dlmz8uv6SizG9p245BSXUyb/4z53ZOH8wmsDvN/EEPf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pkc/EAAAA3QAAAA8AAAAAAAAAAAAAAAAA&#10;nwIAAGRycy9kb3ducmV2LnhtbFBLBQYAAAAABAAEAPcAAACQAwAAAAA=&#10;">
                      <v:imagedata r:id="rId272" o:title="IMG_0229" croptop="21713f" cropbottom="14012f"/>
                    </v:shape>
                    <v:oval id="Oval 1160" o:spid="_x0000_s1384" style="position:absolute;left:7620;top:1524;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Ng8cA&#10;AADdAAAADwAAAGRycy9kb3ducmV2LnhtbESPzU7DQAyE70i8w8pI3OimRUlR6LaiVJFA4tKWBzBZ&#10;50dkvSG7TQJPjw9I3GzNeObzZje7To00hNazgeUiAUVcettybeD9XNw9gAoR2WLnmQx8U4Dd9vpq&#10;g7n1Ex9pPMVaSQiHHA00Mfa51qFsyGFY+J5YtMoPDqOsQ63tgJOEu06vkiTTDluWhgZ7em6o/Dxd&#10;nIGf1fr+tRgP1UdWVPQ2faX7fZoac3szPz2CijTHf/Pf9YsV/GUm/PKNjK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AzYPHAAAA3QAAAA8AAAAAAAAAAAAAAAAAmAIAAGRy&#10;cy9kb3ducmV2LnhtbFBLBQYAAAAABAAEAPUAAACMAwAAAAA=&#10;" filled="f" strokecolor="red" strokeweight="1pt"/>
                    <v:oval id="Oval 1161" o:spid="_x0000_s1385" style="position:absolute;left:7620;top:16002;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oGMQA&#10;AADdAAAADwAAAGRycy9kb3ducmV2LnhtbERP20rDQBB9L/gPywh9azepJJbYbbFKoIIvVj9gmp1c&#10;MDsbs2uS9utdodC3OZzrbHaTacVAvWssK4iXEQjiwuqGKwVfn/liDcJ5ZI2tZVJwJge77d1sg5m2&#10;I3/QcPSVCCHsMlRQe99lUrqiJoNuaTviwJW2N+gD7CupexxDuGnlKopSabDh0FBjRy81Fd/HX6Pg&#10;snp8eMuH1/KU5iW9jz/Jfp8kSs3vp+cnEJ4mfxNf3Qcd5sdpDP/fhBP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MaBjEAAAA3QAAAA8AAAAAAAAAAAAAAAAAmAIAAGRycy9k&#10;b3ducmV2LnhtbFBLBQYAAAAABAAEAPUAAACJAwAAAAA=&#10;" filled="f" strokecolor="red" strokeweight="1pt"/>
                    <v:oval id="Oval 1162" o:spid="_x0000_s1386" style="position:absolute;left:7620;top:30480;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72b8QA&#10;AADdAAAADwAAAGRycy9kb3ducmV2LnhtbERP20rDQBB9F/yHZYS+2U0jSUvstlglUMGXRj9gmp1c&#10;MDsbs2uS9utdQfBtDuc62/1sOjHS4FrLClbLCARxaXXLtYKP9/x+A8J5ZI2dZVJwIQf73e3NFjNt&#10;Jz7RWPhahBB2GSpovO8zKV3ZkEG3tD1x4Co7GPQBDrXUA04h3HQyjqJUGmw5NDTY03ND5WfxbRRc&#10;4/XDaz6+VOc0r+ht+koOhyRRanE3Pz2C8DT7f/Gf+6jD/FUaw+834QS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e9m/EAAAA3QAAAA8AAAAAAAAAAAAAAAAAmAIAAGRycy9k&#10;b3ducmV2LnhtbFBLBQYAAAAABAAEAPUAAACJAwAAAAA=&#10;" filled="f" strokecolor="red" strokeweight="1pt"/>
                    <v:oval id="Oval 1163" o:spid="_x0000_s1387" style="position:absolute;left:7620;top:44958;width:4572;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JT9MQA&#10;AADdAAAADwAAAGRycy9kb3ducmV2LnhtbERP22rCQBB9L/Qflin0TTcqSUt0laoEKvRF2w8Ys5ML&#10;zc7G7Jqk/Xq3IPRtDuc6q81oGtFT52rLCmbTCARxbnXNpYKvz2zyCsJ5ZI2NZVLwQw4268eHFaba&#10;Dnyk/uRLEULYpaig8r5NpXR5RQbd1LbEgStsZ9AH2JVSdziEcNPIeRQl0mDNoaHClnYV5d+nq1Hw&#10;O39ZHLJ+X5yTrKCP4RJvt3Gs1PPT+LYE4Wn0/+K7+12H+bNkAX/fhBP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SU/TEAAAA3QAAAA8AAAAAAAAAAAAAAAAAmAIAAGRycy9k&#10;b3ducmV2LnhtbFBLBQYAAAAABAAEAPUAAACJAwAAAAA=&#10;" filled="f" strokecolor="red" strokeweight="1pt"/>
                  </v:group>
                  <v:shape id="Straight Arrow Connector 1164" o:spid="_x0000_s1388" type="#_x0000_t32" style="position:absolute;left:12378;top:3810;width:6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ZrRMQAAADdAAAADwAAAGRycy9kb3ducmV2LnhtbERPTWvCQBC9F/oflin0VjeKSEldRRTR&#10;UoRGe9DbmB2TYHY27G5N/PeuIHibx/uc8bQztbiQ85VlBf1eAoI4t7riQsHfbvnxCcIHZI21ZVJw&#10;JQ/TyevLGFNtW87osg2FiCHsU1RQhtCkUvq8JIO+ZxviyJ2sMxgidIXUDtsYbmo5SJKRNFhxbCix&#10;oXlJ+Xn7bxQYd1itfxfteb4fLKrh9yY7/swypd7futkXiEBdeIof7rWO8/ujIdy/iSfIy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mtExAAAAN0AAAAPAAAAAAAAAAAA&#10;AAAAAKECAABkcnMvZG93bnJldi54bWxQSwUGAAAAAAQABAD5AAAAkgMAAAAA&#10;" strokecolor="red" strokeweight="2pt">
                    <v:stroke endarrow="open"/>
                  </v:shape>
                  <v:shape id="Straight Arrow Connector 1165" o:spid="_x0000_s1389" type="#_x0000_t32" style="position:absolute;left:12378;top:18288;width:6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rO38UAAADdAAAADwAAAGRycy9kb3ducmV2LnhtbERPTWvCQBC9C/6HZQq96UZppURXEUVq&#10;kYJRD/Y2zU6TYHY27G5N/PeuUOhtHu9zZovO1OJKzleWFYyGCQji3OqKCwWn42bwBsIHZI21ZVJw&#10;Iw+Leb83w1TbljO6HkIhYgj7FBWUITSplD4vyaAf2oY4cj/WGQwRukJqh20MN7UcJ8lEGqw4NpTY&#10;0Kqk/HL4NQqM+3rf7tftZXUer6uXj8/se7fMlHp+6pZTEIG68C/+c291nD+avMLjm3i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rO38UAAADdAAAADwAAAAAAAAAA&#10;AAAAAAChAgAAZHJzL2Rvd25yZXYueG1sUEsFBgAAAAAEAAQA+QAAAJMDAAAAAA==&#10;" strokecolor="red" strokeweight="2pt">
                    <v:stroke endarrow="open"/>
                  </v:shape>
                  <v:shape id="Straight Arrow Connector 1166" o:spid="_x0000_s1390" type="#_x0000_t32" style="position:absolute;left:12378;top:32766;width:66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hQqMUAAADdAAAADwAAAGRycy9kb3ducmV2LnhtbERPTWvCQBC9F/wPywi91Y1SQkldRRSp&#10;pQiNemhv0+yYBLOzYXdr4r93BcHbPN7nTOe9acSZnK8tKxiPEhDEhdU1lwoO+/XLGwgfkDU2lknB&#10;hTzMZ4OnKWbadpzTeRdKEUPYZ6igCqHNpPRFRQb9yLbEkTtaZzBE6EqpHXYx3DRykiSpNFhzbKiw&#10;pWVFxWn3bxQY9/ux+V51p+XPZFW/fm7zv69FrtTzsF+8gwjUh4f47t7oOH+c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hQqMUAAADdAAAADwAAAAAAAAAA&#10;AAAAAAChAgAAZHJzL2Rvd25yZXYueG1sUEsFBgAAAAAEAAQA+QAAAJMDAAAAAA==&#10;" strokecolor="red" strokeweight="2pt">
                    <v:stroke endarrow="open"/>
                  </v:shape>
                  <v:shape id="Straight Arrow Connector 1167" o:spid="_x0000_s1391" type="#_x0000_t32" style="position:absolute;left:12378;top:47226;width:6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T1M8UAAADdAAAADwAAAGRycy9kb3ducmV2LnhtbERPTWvCQBC9C/6HZQredKOIldRVRBGV&#10;UjC2h/Y2zU6TYHY27K4m/vtuoeBtHu9zFqvO1OJGzleWFYxHCQji3OqKCwUf77vhHIQPyBpry6Tg&#10;Th5Wy35vgam2LWd0O4dCxBD2KSooQ2hSKX1ekkE/sg1x5H6sMxgidIXUDtsYbmo5SZKZNFhxbCix&#10;oU1J+eV8NQqM+9ofTtv2svmcbKvp8S37fl1nSg2euvULiEBdeIj/3Qcd549nz/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T1M8UAAADdAAAADwAAAAAAAAAA&#10;AAAAAAChAgAAZHJzL2Rvd25yZXYueG1sUEsFBgAAAAAEAAQA+QAAAJMDAAAAAA==&#10;" strokecolor="red" strokeweight="2pt">
                    <v:stroke endarrow="open"/>
                  </v:shape>
                </v:group>
                <v:shape id="TextBox 14" o:spid="_x0000_s1392" type="#_x0000_t202" style="position:absolute;left:10829;top:952;width:5291;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whMUA&#10;AADdAAAADwAAAGRycy9kb3ducmV2LnhtbESPQW/CMAyF75P2HyJP4jbSIkCsI6CJMWk3BtsPsBrT&#10;lDZO1QTo9uvxAWk3W+/5vc/L9eBbdaE+1oEN5OMMFHEZbM2VgZ/vj+cFqJiQLbaBycAvRVivHh+W&#10;WNhw5T1dDqlSEsKxQAMupa7QOpaOPMZx6IhFO4beY5K1r7Tt8SrhvtWTLJtrjzVLg8OONo7K5nD2&#10;BhaZ3zXNy+Qr+ulfPnOb97DtTsaMnoa3V1CJhvRvvl9/WsHP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vCExQAAAN0AAAAPAAAAAAAAAAAAAAAAAJgCAABkcnMv&#10;ZG93bnJldi54bWxQSwUGAAAAAAQABAD1AAAAigMAAAAA&#10;" filled="f" stroked="f">
                  <v:textbox style="mso-fit-shape-to-text:t">
                    <w:txbxContent>
                      <w:p w:rsidR="003152F3" w:rsidRPr="00DF5365" w:rsidRDefault="003152F3" w:rsidP="007927B1">
                        <w:pPr>
                          <w:pStyle w:val="NormalWeb"/>
                          <w:spacing w:before="0" w:beforeAutospacing="0" w:after="0" w:afterAutospacing="0"/>
                          <w:rPr>
                            <w:b/>
                          </w:rPr>
                        </w:pPr>
                        <w:proofErr w:type="spellStart"/>
                        <w:r w:rsidRPr="00DF5365">
                          <w:rPr>
                            <w:rFonts w:eastAsiaTheme="minorEastAsia"/>
                            <w:b/>
                            <w:color w:val="000000" w:themeColor="text1"/>
                            <w:kern w:val="24"/>
                            <w:sz w:val="20"/>
                            <w:szCs w:val="20"/>
                          </w:rPr>
                          <w:t>AlgCa</w:t>
                        </w:r>
                        <w:proofErr w:type="spellEnd"/>
                      </w:p>
                    </w:txbxContent>
                  </v:textbox>
                </v:shape>
                <v:shape id="TextBox 15" o:spid="_x0000_s1393" type="#_x0000_t202" style="position:absolute;left:10829;top:10198;width:9806;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VH8IA&#10;AADdAAAADwAAAGRycy9kb3ducmV2LnhtbERPzWrCQBC+C32HZQredBNR0egqxVrozTb1AYbsmI3J&#10;zobsqmmf3hUK3ubj+531treNuFLnK8cK0nECgrhwuuJSwfHnY7QA4QOyxsYxKfglD9vNy2CNmXY3&#10;/qZrHkoRQ9hnqMCE0GZS+sKQRT92LXHkTq6zGCLsSqk7vMVw28hJksylxYpjg8GWdoaKOr9YBYvE&#10;Hup6OfnydvqXzszu3e3bs1LD1/5tBSJQH57if/enjvPT+RIe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7lUfwgAAAN0AAAAPAAAAAAAAAAAAAAAAAJgCAABkcnMvZG93&#10;bnJldi54bWxQSwUGAAAAAAQABAD1AAAAhwMAAAAA&#10;" filled="f" stroked="f">
                  <v:textbox style="mso-fit-shape-to-text:t">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82</w:t>
                        </w:r>
                      </w:p>
                    </w:txbxContent>
                  </v:textbox>
                </v:shape>
                <v:shape id="TextBox 16" o:spid="_x0000_s1394" type="#_x0000_t202" style="position:absolute;left:10830;top:19137;width:9806;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qX8YA&#10;AADdAAAADwAAAGRycy9kb3ducmV2LnhtbESPQW/CMAyF75P2HyJP4jbSorFBR0CIMYnbGNsPsBrT&#10;dG2cqgnQ8evxYdJutt7ze58Xq8G36kx9rAMbyMcZKOIy2JorA99f748zUDEhW2wDk4FfirBa3t8t&#10;sLDhwp90PqRKSQjHAg24lLpC61g68hjHoSMW7Rh6j0nWvtK2x4uE+1ZPsuxZe6xZGhx2tHFUNoeT&#10;NzDL/EfTzCf76J+u+dRt3sK2+zFm9DCsX0ElGtK/+e96ZwU/fxF++UZG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1qX8YAAADdAAAADwAAAAAAAAAAAAAAAACYAgAAZHJz&#10;L2Rvd25yZXYueG1sUEsFBgAAAAAEAAQA9QAAAIsDAAAAAA==&#10;" filled="f" stroked="f">
                  <v:textbox style="mso-fit-shape-to-text:t">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73</w:t>
                        </w:r>
                      </w:p>
                    </w:txbxContent>
                  </v:textbox>
                </v:shape>
                <v:shape id="TextBox 17" o:spid="_x0000_s1395" type="#_x0000_t202" style="position:absolute;left:10829;top:28098;width:9807;height:23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PxMMA&#10;AADdAAAADwAAAGRycy9kb3ducmV2LnhtbERPzWrCQBC+F/oOywjezCai1sasUrRCb7a2DzBkx2xM&#10;djZkV0379N2C0Nt8fL9TbAbbiiv1vnasIEtSEMSl0zVXCr4+95MlCB+QNbaOScE3edisHx8KzLW7&#10;8Qddj6ESMYR9jgpMCF0upS8NWfSJ64gjd3K9xRBhX0nd4y2G21ZO03QhLdYcGwx2tDVUNseLVbBM&#10;7aFpnqfv3s5+srnZ7txrd1ZqPBpeViACDeFffHe/6Tg/e8r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HPxMMAAADdAAAADwAAAAAAAAAAAAAAAACYAgAAZHJzL2Rv&#10;d25yZXYueG1sUEsFBgAAAAAEAAQA9QAAAIgDAAAAAA==&#10;" filled="f" stroked="f">
                  <v:textbox style="mso-fit-shape-to-text:t">
                    <w:txbxContent>
                      <w:p w:rsidR="003152F3" w:rsidRPr="00DF5365" w:rsidRDefault="003152F3" w:rsidP="007927B1">
                        <w:pPr>
                          <w:pStyle w:val="NormalWeb"/>
                          <w:spacing w:before="0" w:beforeAutospacing="0" w:after="0" w:afterAutospacing="0"/>
                          <w:rPr>
                            <w:b/>
                          </w:rPr>
                        </w:pPr>
                        <w:r w:rsidRPr="00DF5365">
                          <w:rPr>
                            <w:rFonts w:eastAsiaTheme="minorEastAsia"/>
                            <w:b/>
                            <w:color w:val="000000" w:themeColor="text1"/>
                            <w:kern w:val="24"/>
                            <w:sz w:val="20"/>
                            <w:szCs w:val="20"/>
                          </w:rPr>
                          <w:t>AlgMMTCa11</w:t>
                        </w:r>
                      </w:p>
                    </w:txbxContent>
                  </v:textbox>
                </v:shape>
              </v:group>
            </w:pict>
          </mc:Fallback>
        </mc:AlternateContent>
      </w:r>
      <w:r w:rsidRPr="00833C3D">
        <w:rPr>
          <w:noProof/>
          <w:sz w:val="22"/>
          <w:szCs w:val="22"/>
        </w:rPr>
        <mc:AlternateContent>
          <mc:Choice Requires="wps">
            <w:drawing>
              <wp:anchor distT="0" distB="0" distL="114300" distR="114300" simplePos="0" relativeHeight="251859968" behindDoc="0" locked="0" layoutInCell="1" allowOverlap="1" wp14:anchorId="5EB48332" wp14:editId="4E19F453">
                <wp:simplePos x="0" y="0"/>
                <wp:positionH relativeFrom="column">
                  <wp:posOffset>541655</wp:posOffset>
                </wp:positionH>
                <wp:positionV relativeFrom="paragraph">
                  <wp:posOffset>85725</wp:posOffset>
                </wp:positionV>
                <wp:extent cx="419100" cy="276225"/>
                <wp:effectExtent l="0" t="0" r="0" b="9525"/>
                <wp:wrapNone/>
                <wp:docPr id="10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76225"/>
                        </a:xfrm>
                        <a:prstGeom prst="rect">
                          <a:avLst/>
                        </a:prstGeom>
                        <a:solidFill>
                          <a:srgbClr val="FFFFFF"/>
                        </a:solidFill>
                        <a:ln w="9525">
                          <a:noFill/>
                          <a:miter lim="800000"/>
                          <a:headEnd/>
                          <a:tailEnd/>
                        </a:ln>
                      </wps:spPr>
                      <wps:txbx>
                        <w:txbxContent>
                          <w:p w:rsidR="003152F3" w:rsidRPr="00B80687" w:rsidRDefault="003152F3" w:rsidP="007927B1">
                            <w:pPr>
                              <w:rPr>
                                <w:rFonts w:ascii="Times New Roman" w:hAnsi="Times New Roman"/>
                                <w:b/>
                                <w:sz w:val="24"/>
                              </w:rPr>
                            </w:pPr>
                            <w:r w:rsidRPr="00B80687">
                              <w:rPr>
                                <w:rFonts w:ascii="Times New Roman" w:hAnsi="Times New Roman"/>
                                <w:b/>
                                <w:sz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96" type="#_x0000_t202" style="position:absolute;left:0;text-align:left;margin-left:42.65pt;margin-top:6.75pt;width:33pt;height:21.7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ZwpIwIAACYEAAAOAAAAZHJzL2Uyb0RvYy54bWysU81u2zAMvg/YOwi6L/5B0jRGnKJLl2FA&#10;1w1o9wCyLMfCJFGTlNjd04+S0zTbbsN0EEiR/Eh+pNY3o1bkKJyXYGpazHJKhOHQSrOv6ben3btr&#10;SnxgpmUKjKjps/D0ZvP2zXqwlSihB9UKRxDE+GqwNe1DsFWWed4LzfwMrDBo7MBpFlB1+6x1bEB0&#10;rbIyz6+yAVxrHXDhPb7eTUa6SfhdJ3j40nVeBKJqirWFdLt0N/HONmtW7R2zveSnMtg/VKGZNJj0&#10;DHXHAiMHJ/+C0pI78NCFGQedQddJLlIP2E2R/9HNY8+sSL0gOd6eafL/D5Y/HL86IlucXb7EWRmm&#10;cUpPYgzkPYykjAQN1lfo92jRM4z4jM6pWW/vgX/3xMC2Z2Yvbp2DoResxQKLGJldhE44PoI0w2do&#10;MQ07BEhAY+d0ZA/5IIiOg3o+DyeWwvFxXqyKHC0cTeXyqiwXKQOrXoKt8+GjAE2iUFOHs0/g7Hjv&#10;QyyGVS8uMZcHJdudVCopbt9slSNHhnuyS+eE/pubMmSo6WqBuWOUgRifVkjLgHuspK7pdR5PDGdV&#10;JOODaZMcmFSTjJUoc2InEjJRE8ZmnCYxX8boyF0D7TMS5mBaXPxoKPTgflIy4NLW1P84MCcoUZ8M&#10;kr4q5vO45UmZL5YlKu7S0lxamOEIVdNAySRuQ/oZU2u3OJxOJuJeKzkVjcuY+Dx9nLjtl3ryev3e&#10;m18AAAD//wMAUEsDBBQABgAIAAAAIQBHgSKg3AAAAAgBAAAPAAAAZHJzL2Rvd25yZXYueG1sTI/B&#10;TsMwEETvSPyDtUhcEHVKcVPSOBUggbi29AM28TaJGq+j2G3Sv8c90ePOjGbf5JvJduJMg28da5jP&#10;EhDElTMt1xr2v1/PKxA+IBvsHJOGC3nYFPd3OWbGjbyl8y7UIpawz1BDE0KfSemrhiz6meuJo3dw&#10;g8UQz6GWZsAxlttOviTJUlpsOX5osKfPhqrj7mQ1HH7GJ/U2lt9hn25flx/YpqW7aP34ML2vQQSa&#10;wn8YrvgRHYrIVLoTGy86DSu1iMmoLxSIq6/mUSg1qDQBWeTydkDxBwAA//8DAFBLAQItABQABgAI&#10;AAAAIQC2gziS/gAAAOEBAAATAAAAAAAAAAAAAAAAAAAAAABbQ29udGVudF9UeXBlc10ueG1sUEsB&#10;Ai0AFAAGAAgAAAAhADj9If/WAAAAlAEAAAsAAAAAAAAAAAAAAAAALwEAAF9yZWxzLy5yZWxzUEsB&#10;Ai0AFAAGAAgAAAAhAFZdnCkjAgAAJgQAAA4AAAAAAAAAAAAAAAAALgIAAGRycy9lMm9Eb2MueG1s&#10;UEsBAi0AFAAGAAgAAAAhAEeBIqDcAAAACAEAAA8AAAAAAAAAAAAAAAAAfQQAAGRycy9kb3ducmV2&#10;LnhtbFBLBQYAAAAABAAEAPMAAACGBQAAAAA=&#10;" stroked="f">
                <v:textbox>
                  <w:txbxContent>
                    <w:p w:rsidR="003152F3" w:rsidRPr="00B80687" w:rsidRDefault="003152F3" w:rsidP="007927B1">
                      <w:pPr>
                        <w:rPr>
                          <w:rFonts w:ascii="Times New Roman" w:hAnsi="Times New Roman"/>
                          <w:b/>
                          <w:sz w:val="24"/>
                        </w:rPr>
                      </w:pPr>
                      <w:r w:rsidRPr="00B80687">
                        <w:rPr>
                          <w:rFonts w:ascii="Times New Roman" w:hAnsi="Times New Roman"/>
                          <w:b/>
                          <w:sz w:val="24"/>
                        </w:rPr>
                        <w:t>(a)</w:t>
                      </w:r>
                    </w:p>
                  </w:txbxContent>
                </v:textbox>
              </v:shape>
            </w:pict>
          </mc:Fallback>
        </mc:AlternateContent>
      </w:r>
    </w:p>
    <w:p w:rsidR="007927B1" w:rsidRPr="00B80687" w:rsidRDefault="007927B1" w:rsidP="00264726">
      <w:pPr>
        <w:pStyle w:val="Figuretitle"/>
        <w:spacing w:line="240" w:lineRule="auto"/>
      </w:pPr>
      <w:bookmarkStart w:id="1073" w:name="_Toc492475976"/>
      <w:bookmarkStart w:id="1074" w:name="_Toc492648184"/>
      <w:bookmarkStart w:id="1075" w:name="_Toc493535008"/>
      <w:proofErr w:type="gramStart"/>
      <w:r w:rsidRPr="00B80687">
        <w:t xml:space="preserve">Figure </w:t>
      </w:r>
      <w:r w:rsidR="00264726">
        <w:t>4</w:t>
      </w:r>
      <w:r w:rsidRPr="00B80687">
        <w:t>.</w:t>
      </w:r>
      <w:r w:rsidR="00264726">
        <w:t>24</w:t>
      </w:r>
      <w:r w:rsidRPr="00B80687">
        <w:t>.</w:t>
      </w:r>
      <w:proofErr w:type="gramEnd"/>
      <w:r w:rsidRPr="00B80687">
        <w:t xml:space="preserve"> (a) Transmittance UV–Vis spectra of </w:t>
      </w:r>
      <w:proofErr w:type="spellStart"/>
      <w:r w:rsidRPr="00B80687">
        <w:t>AlgCa</w:t>
      </w:r>
      <w:proofErr w:type="spellEnd"/>
      <w:r w:rsidRPr="00B80687">
        <w:t xml:space="preserve"> and </w:t>
      </w:r>
      <w:proofErr w:type="spellStart"/>
      <w:r w:rsidRPr="00B80687">
        <w:t>AlgMMTCa</w:t>
      </w:r>
      <w:proofErr w:type="spellEnd"/>
      <w:r w:rsidRPr="00B80687">
        <w:t xml:space="preserve"> films scanned from 200 nm </w:t>
      </w:r>
      <w:proofErr w:type="gramStart"/>
      <w:r w:rsidRPr="00B80687">
        <w:t>to 800 nm, and (b) this image</w:t>
      </w:r>
      <w:proofErr w:type="gramEnd"/>
      <w:r w:rsidRPr="00B80687">
        <w:t xml:space="preserve"> shows clearly the University logo beneath the </w:t>
      </w:r>
      <w:r w:rsidRPr="00B80687">
        <w:rPr>
          <w:rFonts w:hint="eastAsia"/>
        </w:rPr>
        <w:t xml:space="preserve">circular </w:t>
      </w:r>
      <w:proofErr w:type="spellStart"/>
      <w:r w:rsidRPr="00B80687">
        <w:t>AlgCa</w:t>
      </w:r>
      <w:proofErr w:type="spellEnd"/>
      <w:r w:rsidRPr="00B80687">
        <w:t xml:space="preserve"> and </w:t>
      </w:r>
      <w:proofErr w:type="spellStart"/>
      <w:r w:rsidRPr="00B80687">
        <w:t>AlgMMTCa</w:t>
      </w:r>
      <w:proofErr w:type="spellEnd"/>
      <w:r w:rsidRPr="00B80687">
        <w:t xml:space="preserve"> films</w:t>
      </w:r>
      <w:r w:rsidRPr="00B80687">
        <w:rPr>
          <w:rFonts w:hint="eastAsia"/>
        </w:rPr>
        <w:t xml:space="preserve"> highlighted by red dash circles</w:t>
      </w:r>
      <w:r>
        <w:t>.</w:t>
      </w:r>
      <w:bookmarkEnd w:id="1073"/>
      <w:bookmarkEnd w:id="1074"/>
      <w:bookmarkEnd w:id="1075"/>
    </w:p>
    <w:p w:rsidR="007927B1" w:rsidRPr="00833C3D" w:rsidRDefault="007927B1" w:rsidP="007927B1">
      <w:pPr>
        <w:spacing w:line="480" w:lineRule="auto"/>
        <w:jc w:val="both"/>
        <w:rPr>
          <w:rFonts w:ascii="Times New Roman" w:hAnsi="Times New Roman"/>
          <w:sz w:val="24"/>
          <w:szCs w:val="22"/>
        </w:rPr>
      </w:pPr>
    </w:p>
    <w:p w:rsidR="007927B1" w:rsidRPr="001E22D2" w:rsidRDefault="007927B1" w:rsidP="007927B1">
      <w:pPr>
        <w:pStyle w:val="Tabletitle"/>
      </w:pPr>
      <w:bookmarkStart w:id="1076" w:name="_Toc492475999"/>
      <w:bookmarkStart w:id="1077" w:name="_Toc492648573"/>
      <w:bookmarkStart w:id="1078" w:name="_Toc493535039"/>
      <w:proofErr w:type="gramStart"/>
      <w:r w:rsidRPr="001E22D2">
        <w:t xml:space="preserve">Table </w:t>
      </w:r>
      <w:r w:rsidR="00264726">
        <w:t>4.8</w:t>
      </w:r>
      <w:r w:rsidRPr="001E22D2">
        <w:t>.</w:t>
      </w:r>
      <w:proofErr w:type="gramEnd"/>
      <w:r w:rsidRPr="001E22D2">
        <w:t xml:space="preserve"> </w:t>
      </w:r>
      <w:proofErr w:type="gramStart"/>
      <w:r w:rsidRPr="001E22D2">
        <w:t xml:space="preserve">UV-Vis percent transmittance of </w:t>
      </w:r>
      <w:proofErr w:type="spellStart"/>
      <w:r w:rsidRPr="001E22D2">
        <w:t>AlgCa</w:t>
      </w:r>
      <w:proofErr w:type="spellEnd"/>
      <w:r w:rsidRPr="001E22D2">
        <w:t xml:space="preserve"> and </w:t>
      </w:r>
      <w:proofErr w:type="spellStart"/>
      <w:r w:rsidRPr="001E22D2">
        <w:t>AlgMMTCa</w:t>
      </w:r>
      <w:proofErr w:type="spellEnd"/>
      <w:r w:rsidRPr="001E22D2">
        <w:t xml:space="preserve"> films at 320 nm, 400 nm</w:t>
      </w:r>
      <w:r w:rsidRPr="001E22D2">
        <w:rPr>
          <w:rFonts w:hint="eastAsia"/>
        </w:rPr>
        <w:t xml:space="preserve"> and </w:t>
      </w:r>
      <w:r w:rsidRPr="001E22D2">
        <w:t>800</w:t>
      </w:r>
      <w:r w:rsidRPr="001E22D2">
        <w:rPr>
          <w:rFonts w:hint="eastAsia"/>
        </w:rPr>
        <w:t xml:space="preserve"> nm</w:t>
      </w:r>
      <w:r>
        <w:t>.</w:t>
      </w:r>
      <w:bookmarkEnd w:id="1076"/>
      <w:bookmarkEnd w:id="1077"/>
      <w:bookmarkEnd w:id="1078"/>
      <w:proofErr w:type="gramEnd"/>
    </w:p>
    <w:tbl>
      <w:tblPr>
        <w:tblStyle w:val="TableGrid4"/>
        <w:tblW w:w="0" w:type="auto"/>
        <w:tblBorders>
          <w:left w:val="none" w:sz="0" w:space="0" w:color="auto"/>
          <w:right w:val="none" w:sz="0" w:space="0" w:color="auto"/>
        </w:tblBorders>
        <w:tblLook w:val="04A0" w:firstRow="1" w:lastRow="0" w:firstColumn="1" w:lastColumn="0" w:noHBand="0" w:noVBand="1"/>
      </w:tblPr>
      <w:tblGrid>
        <w:gridCol w:w="2310"/>
        <w:gridCol w:w="2310"/>
        <w:gridCol w:w="2311"/>
        <w:gridCol w:w="2311"/>
      </w:tblGrid>
      <w:tr w:rsidR="007927B1" w:rsidRPr="00833C3D" w:rsidTr="0012740C">
        <w:trPr>
          <w:trHeight w:hRule="exact" w:val="343"/>
        </w:trPr>
        <w:tc>
          <w:tcPr>
            <w:tcW w:w="2310" w:type="dxa"/>
            <w:vMerge w:val="restart"/>
          </w:tcPr>
          <w:p w:rsidR="007927B1" w:rsidRPr="001E22D2" w:rsidRDefault="007927B1" w:rsidP="0012740C">
            <w:pPr>
              <w:spacing w:line="480" w:lineRule="auto"/>
              <w:rPr>
                <w:rFonts w:ascii="Times New Roman" w:hAnsi="Times New Roman"/>
                <w:b/>
                <w:sz w:val="24"/>
                <w:szCs w:val="22"/>
              </w:rPr>
            </w:pPr>
            <w:r w:rsidRPr="001E22D2">
              <w:rPr>
                <w:rFonts w:ascii="Times New Roman" w:hAnsi="Times New Roman"/>
                <w:b/>
                <w:sz w:val="24"/>
                <w:szCs w:val="22"/>
              </w:rPr>
              <w:t>Samples</w:t>
            </w:r>
          </w:p>
        </w:tc>
        <w:tc>
          <w:tcPr>
            <w:tcW w:w="6932" w:type="dxa"/>
            <w:gridSpan w:val="3"/>
          </w:tcPr>
          <w:p w:rsidR="007927B1" w:rsidRPr="001E22D2" w:rsidRDefault="007927B1" w:rsidP="0012740C">
            <w:pPr>
              <w:spacing w:line="480" w:lineRule="auto"/>
              <w:rPr>
                <w:rFonts w:ascii="Times New Roman" w:hAnsi="Times New Roman"/>
                <w:b/>
                <w:sz w:val="24"/>
                <w:szCs w:val="22"/>
              </w:rPr>
            </w:pPr>
            <w:r w:rsidRPr="001E22D2">
              <w:rPr>
                <w:rFonts w:ascii="Times New Roman" w:hAnsi="Times New Roman"/>
                <w:b/>
                <w:sz w:val="24"/>
                <w:szCs w:val="22"/>
              </w:rPr>
              <w:t xml:space="preserve">                                         Transmittance / %</w:t>
            </w:r>
          </w:p>
        </w:tc>
      </w:tr>
      <w:tr w:rsidR="007927B1" w:rsidRPr="00833C3D" w:rsidTr="0012740C">
        <w:trPr>
          <w:trHeight w:hRule="exact" w:val="262"/>
        </w:trPr>
        <w:tc>
          <w:tcPr>
            <w:tcW w:w="2310" w:type="dxa"/>
            <w:vMerge/>
          </w:tcPr>
          <w:p w:rsidR="007927B1" w:rsidRPr="001E22D2" w:rsidRDefault="007927B1" w:rsidP="0012740C">
            <w:pPr>
              <w:spacing w:line="480" w:lineRule="auto"/>
              <w:rPr>
                <w:rFonts w:ascii="Times New Roman" w:hAnsi="Times New Roman"/>
                <w:b/>
                <w:sz w:val="24"/>
                <w:szCs w:val="22"/>
              </w:rPr>
            </w:pPr>
          </w:p>
        </w:tc>
        <w:tc>
          <w:tcPr>
            <w:tcW w:w="2310" w:type="dxa"/>
          </w:tcPr>
          <w:p w:rsidR="007927B1" w:rsidRPr="001E22D2" w:rsidRDefault="007927B1" w:rsidP="0012740C">
            <w:pPr>
              <w:spacing w:line="480" w:lineRule="auto"/>
              <w:rPr>
                <w:rFonts w:ascii="Times New Roman" w:hAnsi="Times New Roman"/>
                <w:b/>
                <w:sz w:val="24"/>
                <w:szCs w:val="22"/>
              </w:rPr>
            </w:pPr>
            <w:r w:rsidRPr="001E22D2">
              <w:rPr>
                <w:rFonts w:ascii="Times New Roman" w:hAnsi="Times New Roman" w:hint="eastAsia"/>
                <w:b/>
                <w:sz w:val="24"/>
                <w:szCs w:val="22"/>
              </w:rPr>
              <w:t>320</w:t>
            </w:r>
            <w:r w:rsidRPr="001E22D2">
              <w:rPr>
                <w:rFonts w:ascii="Times New Roman" w:hAnsi="Times New Roman"/>
                <w:b/>
                <w:sz w:val="24"/>
                <w:szCs w:val="22"/>
              </w:rPr>
              <w:t xml:space="preserve"> nm</w:t>
            </w:r>
          </w:p>
        </w:tc>
        <w:tc>
          <w:tcPr>
            <w:tcW w:w="2311" w:type="dxa"/>
          </w:tcPr>
          <w:p w:rsidR="007927B1" w:rsidRPr="001E22D2" w:rsidRDefault="007927B1" w:rsidP="0012740C">
            <w:pPr>
              <w:spacing w:line="480" w:lineRule="auto"/>
              <w:rPr>
                <w:rFonts w:ascii="Times New Roman" w:hAnsi="Times New Roman"/>
                <w:b/>
                <w:sz w:val="24"/>
                <w:szCs w:val="22"/>
              </w:rPr>
            </w:pPr>
            <w:r w:rsidRPr="001E22D2">
              <w:rPr>
                <w:rFonts w:ascii="Times New Roman" w:hAnsi="Times New Roman"/>
                <w:b/>
                <w:sz w:val="24"/>
                <w:szCs w:val="22"/>
              </w:rPr>
              <w:t>400 nm</w:t>
            </w:r>
          </w:p>
        </w:tc>
        <w:tc>
          <w:tcPr>
            <w:tcW w:w="2311" w:type="dxa"/>
          </w:tcPr>
          <w:p w:rsidR="007927B1" w:rsidRPr="001E22D2" w:rsidRDefault="007927B1" w:rsidP="0012740C">
            <w:pPr>
              <w:spacing w:line="480" w:lineRule="auto"/>
              <w:rPr>
                <w:rFonts w:ascii="Times New Roman" w:hAnsi="Times New Roman"/>
                <w:b/>
                <w:sz w:val="24"/>
                <w:szCs w:val="22"/>
              </w:rPr>
            </w:pPr>
            <w:r w:rsidRPr="001E22D2">
              <w:rPr>
                <w:rFonts w:ascii="Times New Roman" w:hAnsi="Times New Roman"/>
                <w:b/>
                <w:sz w:val="24"/>
                <w:szCs w:val="22"/>
              </w:rPr>
              <w:t>800 nm</w:t>
            </w:r>
          </w:p>
        </w:tc>
      </w:tr>
      <w:tr w:rsidR="007927B1" w:rsidRPr="00833C3D" w:rsidTr="0012740C">
        <w:trPr>
          <w:trHeight w:hRule="exact" w:val="370"/>
        </w:trPr>
        <w:tc>
          <w:tcPr>
            <w:tcW w:w="2310" w:type="dxa"/>
          </w:tcPr>
          <w:p w:rsidR="007927B1" w:rsidRPr="00833C3D" w:rsidRDefault="007927B1" w:rsidP="0012740C">
            <w:pPr>
              <w:spacing w:line="480" w:lineRule="auto"/>
              <w:rPr>
                <w:rFonts w:ascii="Times New Roman" w:hAnsi="Times New Roman"/>
                <w:sz w:val="24"/>
                <w:szCs w:val="22"/>
              </w:rPr>
            </w:pPr>
            <w:proofErr w:type="spellStart"/>
            <w:r w:rsidRPr="00833C3D">
              <w:rPr>
                <w:rFonts w:ascii="Times New Roman" w:hAnsi="Times New Roman"/>
                <w:sz w:val="24"/>
                <w:szCs w:val="22"/>
              </w:rPr>
              <w:t>AlgCa</w:t>
            </w:r>
            <w:proofErr w:type="spellEnd"/>
          </w:p>
        </w:tc>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82.2</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96.2</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98.9</w:t>
            </w:r>
          </w:p>
        </w:tc>
      </w:tr>
      <w:tr w:rsidR="007927B1" w:rsidRPr="00833C3D" w:rsidTr="0012740C">
        <w:trPr>
          <w:trHeight w:hRule="exact" w:val="352"/>
        </w:trPr>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sz w:val="24"/>
                <w:szCs w:val="22"/>
              </w:rPr>
              <w:t>AlgMMTCa82</w:t>
            </w:r>
          </w:p>
        </w:tc>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20.2</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40.0</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74.3</w:t>
            </w:r>
          </w:p>
        </w:tc>
      </w:tr>
      <w:tr w:rsidR="007927B1" w:rsidRPr="00833C3D" w:rsidTr="0012740C">
        <w:trPr>
          <w:trHeight w:hRule="exact" w:val="352"/>
        </w:trPr>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sz w:val="24"/>
                <w:szCs w:val="22"/>
              </w:rPr>
              <w:t>AlgMMTCa73</w:t>
            </w:r>
          </w:p>
        </w:tc>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8.6</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25.0</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64.6</w:t>
            </w:r>
          </w:p>
        </w:tc>
      </w:tr>
      <w:tr w:rsidR="007927B1" w:rsidRPr="00833C3D" w:rsidTr="0012740C">
        <w:trPr>
          <w:trHeight w:hRule="exact" w:val="352"/>
        </w:trPr>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sz w:val="24"/>
                <w:szCs w:val="22"/>
              </w:rPr>
              <w:t>AlgMMTCa11</w:t>
            </w:r>
          </w:p>
        </w:tc>
        <w:tc>
          <w:tcPr>
            <w:tcW w:w="2310"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2.8</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17.2</w:t>
            </w:r>
          </w:p>
        </w:tc>
        <w:tc>
          <w:tcPr>
            <w:tcW w:w="2311" w:type="dxa"/>
          </w:tcPr>
          <w:p w:rsidR="007927B1" w:rsidRPr="00833C3D" w:rsidRDefault="007927B1" w:rsidP="0012740C">
            <w:pPr>
              <w:spacing w:line="480" w:lineRule="auto"/>
              <w:rPr>
                <w:rFonts w:ascii="Times New Roman" w:hAnsi="Times New Roman"/>
                <w:sz w:val="24"/>
                <w:szCs w:val="22"/>
              </w:rPr>
            </w:pPr>
            <w:r w:rsidRPr="00833C3D">
              <w:rPr>
                <w:rFonts w:ascii="Times New Roman" w:hAnsi="Times New Roman" w:hint="eastAsia"/>
                <w:sz w:val="24"/>
                <w:szCs w:val="22"/>
              </w:rPr>
              <w:t>57.9</w:t>
            </w:r>
          </w:p>
        </w:tc>
      </w:tr>
    </w:tbl>
    <w:p w:rsidR="007927B1" w:rsidRPr="00833C3D" w:rsidRDefault="007927B1" w:rsidP="007927B1">
      <w:pPr>
        <w:spacing w:line="480" w:lineRule="auto"/>
        <w:jc w:val="both"/>
        <w:rPr>
          <w:rFonts w:ascii="Times New Roman" w:hAnsi="Times New Roman"/>
          <w:sz w:val="24"/>
          <w:szCs w:val="22"/>
        </w:rPr>
      </w:pPr>
    </w:p>
    <w:p w:rsidR="007927B1" w:rsidRPr="00833C3D" w:rsidRDefault="00264726" w:rsidP="007927B1">
      <w:pPr>
        <w:spacing w:line="480" w:lineRule="auto"/>
        <w:jc w:val="both"/>
        <w:rPr>
          <w:rFonts w:ascii="Times New Roman" w:hAnsi="Times New Roman"/>
          <w:sz w:val="24"/>
          <w:szCs w:val="22"/>
        </w:rPr>
      </w:pPr>
      <w:r>
        <w:rPr>
          <w:rFonts w:ascii="Times New Roman" w:hAnsi="Times New Roman"/>
          <w:sz w:val="24"/>
          <w:szCs w:val="22"/>
        </w:rPr>
        <w:t>As seen from Figure 4.24 and Table 4.8</w:t>
      </w:r>
      <w:r w:rsidR="007927B1">
        <w:rPr>
          <w:rFonts w:ascii="Times New Roman" w:hAnsi="Times New Roman"/>
          <w:sz w:val="24"/>
          <w:szCs w:val="22"/>
        </w:rPr>
        <w:t>, a</w:t>
      </w:r>
      <w:r w:rsidR="007927B1" w:rsidRPr="00833C3D">
        <w:rPr>
          <w:rFonts w:ascii="Times New Roman" w:hAnsi="Times New Roman" w:hint="eastAsia"/>
          <w:sz w:val="24"/>
          <w:szCs w:val="22"/>
        </w:rPr>
        <w:t>t the wavelength of 400 nm</w:t>
      </w:r>
      <w:r w:rsidR="007927B1" w:rsidRPr="00833C3D">
        <w:rPr>
          <w:rFonts w:ascii="Times New Roman" w:hAnsi="Times New Roman"/>
          <w:sz w:val="24"/>
          <w:szCs w:val="22"/>
        </w:rPr>
        <w:t xml:space="preserve">, </w:t>
      </w:r>
      <w:proofErr w:type="spellStart"/>
      <w:r w:rsidR="007927B1" w:rsidRPr="00833C3D">
        <w:rPr>
          <w:rFonts w:ascii="Times New Roman" w:hAnsi="Times New Roman"/>
          <w:sz w:val="24"/>
          <w:szCs w:val="22"/>
        </w:rPr>
        <w:t>AlgCa</w:t>
      </w:r>
      <w:proofErr w:type="spellEnd"/>
      <w:r w:rsidR="007927B1" w:rsidRPr="00833C3D">
        <w:rPr>
          <w:rFonts w:ascii="Times New Roman" w:hAnsi="Times New Roman"/>
          <w:sz w:val="24"/>
          <w:szCs w:val="22"/>
        </w:rPr>
        <w:t xml:space="preserve"> had a </w:t>
      </w:r>
      <w:r w:rsidR="007927B1" w:rsidRPr="00833C3D">
        <w:rPr>
          <w:rFonts w:ascii="Times New Roman" w:hAnsi="Times New Roman" w:hint="eastAsia"/>
          <w:sz w:val="24"/>
          <w:szCs w:val="22"/>
        </w:rPr>
        <w:t xml:space="preserve">fairly </w:t>
      </w:r>
      <w:r w:rsidR="007927B1" w:rsidRPr="00833C3D">
        <w:rPr>
          <w:rFonts w:ascii="Times New Roman" w:hAnsi="Times New Roman"/>
          <w:sz w:val="24"/>
          <w:szCs w:val="22"/>
        </w:rPr>
        <w:t xml:space="preserve">high transmittance of </w:t>
      </w:r>
      <w:r w:rsidR="007927B1" w:rsidRPr="00833C3D">
        <w:rPr>
          <w:rFonts w:ascii="Times New Roman" w:hAnsi="Times New Roman" w:hint="eastAsia"/>
          <w:sz w:val="24"/>
          <w:szCs w:val="22"/>
        </w:rPr>
        <w:t>96.2</w:t>
      </w:r>
      <w:r w:rsidR="007927B1" w:rsidRPr="00833C3D">
        <w:rPr>
          <w:rFonts w:ascii="Times New Roman" w:hAnsi="Times New Roman"/>
          <w:sz w:val="24"/>
          <w:szCs w:val="22"/>
        </w:rPr>
        <w:t xml:space="preserve">% </w:t>
      </w:r>
      <w:r w:rsidR="007927B1" w:rsidRPr="00833C3D">
        <w:rPr>
          <w:rFonts w:ascii="Times New Roman" w:hAnsi="Times New Roman" w:hint="eastAsia"/>
          <w:sz w:val="24"/>
          <w:szCs w:val="22"/>
        </w:rPr>
        <w:t xml:space="preserve">while </w:t>
      </w:r>
      <w:proofErr w:type="spellStart"/>
      <w:r w:rsidR="007927B1" w:rsidRPr="00833C3D">
        <w:rPr>
          <w:rFonts w:ascii="Times New Roman" w:hAnsi="Times New Roman" w:hint="eastAsia"/>
          <w:sz w:val="24"/>
          <w:szCs w:val="22"/>
        </w:rPr>
        <w:t>AlgMMTCa</w:t>
      </w:r>
      <w:proofErr w:type="spellEnd"/>
      <w:r w:rsidR="007927B1" w:rsidRPr="00833C3D">
        <w:rPr>
          <w:rFonts w:ascii="Times New Roman" w:hAnsi="Times New Roman" w:hint="eastAsia"/>
          <w:sz w:val="24"/>
          <w:szCs w:val="22"/>
        </w:rPr>
        <w:t xml:space="preserve"> had a significant blocking effect</w:t>
      </w:r>
      <w:r w:rsidR="007927B1" w:rsidRPr="00833C3D">
        <w:rPr>
          <w:rFonts w:ascii="Times New Roman" w:hAnsi="Times New Roman"/>
          <w:sz w:val="24"/>
          <w:szCs w:val="22"/>
        </w:rPr>
        <w:t xml:space="preserve"> to the light</w:t>
      </w:r>
      <w:r w:rsidR="007927B1" w:rsidRPr="00833C3D">
        <w:rPr>
          <w:rFonts w:ascii="Times New Roman" w:hAnsi="Times New Roman" w:hint="eastAsia"/>
          <w:sz w:val="24"/>
          <w:szCs w:val="22"/>
        </w:rPr>
        <w:t xml:space="preserve">. This was due to the blocking effect of the alginate-MMT </w:t>
      </w:r>
      <w:r w:rsidR="007927B1" w:rsidRPr="00833C3D">
        <w:rPr>
          <w:rFonts w:ascii="Times New Roman" w:hAnsi="Times New Roman"/>
          <w:sz w:val="24"/>
          <w:szCs w:val="22"/>
        </w:rPr>
        <w:t>phases</w:t>
      </w:r>
      <w:r w:rsidR="007927B1" w:rsidRPr="00833C3D">
        <w:rPr>
          <w:rFonts w:ascii="Times New Roman" w:hAnsi="Times New Roman" w:hint="eastAsia"/>
          <w:sz w:val="24"/>
          <w:szCs w:val="22"/>
        </w:rPr>
        <w:t xml:space="preserve"> with the dimension </w:t>
      </w:r>
      <w:r w:rsidR="007927B1" w:rsidRPr="00833C3D">
        <w:rPr>
          <w:rFonts w:ascii="Times New Roman" w:hAnsi="Times New Roman"/>
          <w:sz w:val="24"/>
          <w:szCs w:val="22"/>
        </w:rPr>
        <w:t>larger than</w:t>
      </w:r>
      <w:r w:rsidR="007927B1" w:rsidRPr="00833C3D">
        <w:rPr>
          <w:rFonts w:ascii="Times New Roman" w:hAnsi="Times New Roman" w:hint="eastAsia"/>
          <w:sz w:val="24"/>
          <w:szCs w:val="22"/>
        </w:rPr>
        <w:t xml:space="preserve"> 400 nm, i</w:t>
      </w:r>
      <w:r w:rsidR="007927B1" w:rsidRPr="00833C3D">
        <w:rPr>
          <w:rFonts w:ascii="Times New Roman" w:hAnsi="Times New Roman"/>
          <w:sz w:val="24"/>
          <w:szCs w:val="22"/>
        </w:rPr>
        <w:t>mplying that</w:t>
      </w:r>
      <w:r w:rsidR="007927B1" w:rsidRPr="00833C3D">
        <w:rPr>
          <w:rFonts w:ascii="Times New Roman" w:hAnsi="Times New Roman" w:hint="eastAsia"/>
          <w:sz w:val="24"/>
          <w:szCs w:val="22"/>
        </w:rPr>
        <w:t xml:space="preserve"> </w:t>
      </w:r>
      <w:proofErr w:type="spellStart"/>
      <w:r w:rsidR="007927B1" w:rsidRPr="00833C3D">
        <w:rPr>
          <w:rFonts w:ascii="Times New Roman" w:hAnsi="Times New Roman" w:hint="eastAsia"/>
          <w:sz w:val="24"/>
          <w:szCs w:val="22"/>
        </w:rPr>
        <w:t>AlgMMTCa</w:t>
      </w:r>
      <w:proofErr w:type="spellEnd"/>
      <w:r w:rsidR="007927B1" w:rsidRPr="00833C3D">
        <w:rPr>
          <w:rFonts w:ascii="Times New Roman" w:hAnsi="Times New Roman" w:hint="eastAsia"/>
          <w:sz w:val="24"/>
          <w:szCs w:val="22"/>
        </w:rPr>
        <w:t xml:space="preserve"> films were effective in blocking ultraviolet light (wavelength </w:t>
      </w:r>
      <w:r w:rsidR="007927B1" w:rsidRPr="00833C3D">
        <w:rPr>
          <w:rFonts w:ascii="Times New Roman" w:hAnsi="Times New Roman"/>
          <w:sz w:val="24"/>
          <w:szCs w:val="22"/>
        </w:rPr>
        <w:t>≤</w:t>
      </w:r>
      <w:r w:rsidR="007927B1" w:rsidRPr="00833C3D">
        <w:rPr>
          <w:rFonts w:ascii="Times New Roman" w:hAnsi="Times New Roman" w:hint="eastAsia"/>
          <w:sz w:val="24"/>
          <w:szCs w:val="22"/>
        </w:rPr>
        <w:t xml:space="preserve"> 400 nm). At the wavelength of 320 nm, AlgMMTCa73 and AlgMMTCa11 displayed </w:t>
      </w:r>
      <w:r w:rsidR="007927B1" w:rsidRPr="00833C3D">
        <w:rPr>
          <w:rFonts w:ascii="Times New Roman" w:hAnsi="Times New Roman"/>
          <w:sz w:val="24"/>
          <w:szCs w:val="22"/>
        </w:rPr>
        <w:t xml:space="preserve">a fairly low </w:t>
      </w:r>
      <w:r w:rsidR="007927B1" w:rsidRPr="00833C3D">
        <w:rPr>
          <w:rFonts w:ascii="Times New Roman" w:hAnsi="Times New Roman" w:hint="eastAsia"/>
          <w:sz w:val="24"/>
          <w:szCs w:val="22"/>
        </w:rPr>
        <w:t xml:space="preserve">light transmittance </w:t>
      </w:r>
      <w:r w:rsidR="007927B1" w:rsidRPr="00833C3D">
        <w:rPr>
          <w:rFonts w:ascii="Times New Roman" w:hAnsi="Times New Roman"/>
          <w:sz w:val="24"/>
          <w:szCs w:val="22"/>
        </w:rPr>
        <w:t>of 8.6% and 2.8</w:t>
      </w:r>
      <w:r w:rsidR="007927B1" w:rsidRPr="00833C3D">
        <w:rPr>
          <w:rFonts w:ascii="Times New Roman" w:hAnsi="Times New Roman" w:hint="eastAsia"/>
          <w:sz w:val="24"/>
          <w:szCs w:val="22"/>
        </w:rPr>
        <w:t>%</w:t>
      </w:r>
      <w:r w:rsidR="007927B1" w:rsidRPr="00833C3D">
        <w:rPr>
          <w:rFonts w:ascii="Times New Roman" w:hAnsi="Times New Roman"/>
          <w:sz w:val="24"/>
          <w:szCs w:val="22"/>
        </w:rPr>
        <w:t xml:space="preserve"> respectively, </w:t>
      </w:r>
      <w:r w:rsidR="007927B1" w:rsidRPr="00833C3D">
        <w:rPr>
          <w:rFonts w:ascii="Times New Roman" w:hAnsi="Times New Roman" w:hint="eastAsia"/>
          <w:sz w:val="24"/>
          <w:szCs w:val="22"/>
        </w:rPr>
        <w:t xml:space="preserve">while </w:t>
      </w:r>
      <w:proofErr w:type="spellStart"/>
      <w:r w:rsidR="007927B1" w:rsidRPr="00833C3D">
        <w:rPr>
          <w:rFonts w:ascii="Times New Roman" w:hAnsi="Times New Roman" w:hint="eastAsia"/>
          <w:sz w:val="24"/>
          <w:szCs w:val="22"/>
        </w:rPr>
        <w:t>AlgCa</w:t>
      </w:r>
      <w:proofErr w:type="spellEnd"/>
      <w:r w:rsidR="007927B1" w:rsidRPr="00833C3D">
        <w:rPr>
          <w:rFonts w:ascii="Times New Roman" w:hAnsi="Times New Roman" w:hint="eastAsia"/>
          <w:sz w:val="24"/>
          <w:szCs w:val="22"/>
        </w:rPr>
        <w:t xml:space="preserve"> could still let 82.2% of light go through. It </w:t>
      </w:r>
      <w:r w:rsidR="007927B1" w:rsidRPr="00833C3D">
        <w:rPr>
          <w:rFonts w:ascii="Times New Roman" w:hAnsi="Times New Roman"/>
          <w:sz w:val="24"/>
          <w:szCs w:val="22"/>
        </w:rPr>
        <w:t>i</w:t>
      </w:r>
      <w:r w:rsidR="007927B1" w:rsidRPr="00833C3D">
        <w:rPr>
          <w:rFonts w:ascii="Times New Roman" w:hAnsi="Times New Roman" w:hint="eastAsia"/>
          <w:sz w:val="24"/>
          <w:szCs w:val="22"/>
        </w:rPr>
        <w:t xml:space="preserve">s known that solar ultraviolet radiation </w:t>
      </w:r>
      <w:r w:rsidR="007927B1" w:rsidRPr="00833C3D">
        <w:rPr>
          <w:rFonts w:ascii="Times New Roman" w:hAnsi="Times New Roman"/>
          <w:sz w:val="24"/>
          <w:szCs w:val="22"/>
        </w:rPr>
        <w:t>i</w:t>
      </w:r>
      <w:r w:rsidR="007927B1" w:rsidRPr="00833C3D">
        <w:rPr>
          <w:rFonts w:ascii="Times New Roman" w:hAnsi="Times New Roman" w:hint="eastAsia"/>
          <w:sz w:val="24"/>
          <w:szCs w:val="22"/>
        </w:rPr>
        <w:t xml:space="preserve">s harmful to human and animal skin </w:t>
      </w:r>
      <w:r w:rsidR="007927B1" w:rsidRPr="00833C3D">
        <w:rPr>
          <w:rFonts w:ascii="Times New Roman" w:hAnsi="Times New Roman"/>
          <w:sz w:val="24"/>
          <w:szCs w:val="22"/>
        </w:rPr>
        <w:fldChar w:fldCharType="begin">
          <w:fldData xml:space="preserve">PEVuZE5vdGU+PENpdGU+PEF1dGhvcj5Bcm1zdHJvbmc8L0F1dGhvcj48WWVhcj4yMDAxPC9ZZWFy
PjxSZWNOdW0+MjU2PC9SZWNOdW0+PERpc3BsYXlUZXh0PihBcm1zdHJvbmcgJmFtcDsgS3JpY2tl
ciwgMjAwMTsgZGUgR3J1aWpsLCB2YW4gS3JhbmVuLCAmYW1wOyBNdWxsZW5kZXJzLCAyMDAxOyBJ
Y2hpaGFzaGkgZXQgYWwuLCAyMDAzKTwvRGlzcGxheVRleHQ+PHJlY29yZD48cmVjLW51bWJlcj4y
NTY8L3JlYy1udW1iZXI+PGZvcmVpZ24ta2V5cz48a2V5IGFwcD0iRU4iIGRiLWlkPSJ0ZTVmYTAy
OWE1cjl0OWVycGF4NXBwMmx4ZmZ3eHB2cncwdHciIHRpbWVzdGFtcD0iMTQ4NDYwNDQyMyI+MjU2
PC9rZXk+PC9mb3JlaWduLWtleXM+PHJlZi10eXBlIG5hbWU9IkpvdXJuYWwgQXJ0aWNsZSI+MTc8
L3JlZi10eXBlPjxjb250cmlidXRvcnM+PGF1dGhvcnM+PGF1dGhvcj5Bcm1zdHJvbmcsIEJydWNl
IEs8L2F1dGhvcj48YXV0aG9yPktyaWNrZXIsIEFubmU8L2F1dGhvcj48L2F1dGhvcnM+PC9jb250
cmlidXRvcnM+PHRpdGxlcz48dGl0bGU+VGhlIGVwaWRlbWlvbG9neSBvZiBVViBpbmR1Y2VkIHNr
aW4gY2FuY2VyPC90aXRsZT48c2Vjb25kYXJ5LXRpdGxlPkpvdXJuYWwgb2YgUGhvdG9jaGVtaXN0
cnkgYW5kIFBob3RvYmlvbG9neSBCOiBCaW9sb2d5PC9zZWNvbmRhcnktdGl0bGU+PC90aXRsZXM+
PHBhZ2VzPjgtMTg8L3BhZ2VzPjx2b2x1bWU+NjM8L3ZvbHVtZT48bnVtYmVyPjE8L251bWJlcj48
ZGF0ZXM+PHllYXI+MjAwMTwveWVhcj48L2RhdGVzPjxpc2JuPjEwMTEtMTM0NDwvaXNibj48dXJs
cz48L3VybHM+PC9yZWNvcmQ+PC9DaXRlPjxDaXRlPjxBdXRob3I+ZGUgR3J1aWpsPC9BdXRob3I+
PFllYXI+MjAwMTwvWWVhcj48UmVjTnVtPjI1NTwvUmVjTnVtPjxyZWNvcmQ+PHJlYy1udW1iZXI+
MjU1PC9yZWMtbnVtYmVyPjxmb3JlaWduLWtleXM+PGtleSBhcHA9IkVOIiBkYi1pZD0idGU1ZmEw
MjlhNXI5dDllcnBheDVwcDJseGZmd3hwdnJ3MHR3IiB0aW1lc3RhbXA9IjE0ODQ2MDQzMzciPjI1
NTwva2V5PjwvZm9yZWlnbi1rZXlzPjxyZWYtdHlwZSBuYW1lPSJKb3VybmFsIEFydGljbGUiPjE3
PC9yZWYtdHlwZT48Y29udHJpYnV0b3JzPjxhdXRob3JzPjxhdXRob3I+ZGUgR3J1aWpsLCBGcmFu
ayBSPC9hdXRob3I+PGF1dGhvcj52YW4gS3JhbmVuLCBIZW5rIEo8L2F1dGhvcj48YXV0aG9yPk11
bGxlbmRlcnMsIExlb24gSEY8L2F1dGhvcj48L2F1dGhvcnM+PC9jb250cmlidXRvcnM+PHRpdGxl
cz48dGl0bGU+VVYtaW5kdWNlZCBETkEgZGFtYWdlLCByZXBhaXIsIG11dGF0aW9ucyBhbmQgb25j
b2dlbmljIHBhdGh3YXlzIGluIHNraW4gY2FuY2VyPC90aXRsZT48c2Vjb25kYXJ5LXRpdGxlPkpv
dXJuYWwgb2YgUGhvdG9jaGVtaXN0cnkgYW5kIFBob3RvYmlvbG9neSBCOiBCaW9sb2d5PC9zZWNv
bmRhcnktdGl0bGU+PC90aXRsZXM+PHBhZ2VzPjE5LTI3PC9wYWdlcz48dm9sdW1lPjYzPC92b2x1
bWU+PG51bWJlcj4xPC9udW1iZXI+PGRhdGVzPjx5ZWFyPjIwMDE8L3llYXI+PC9kYXRlcz48aXNi
bj4xMDExLTEzNDQ8L2lzYm4+PHVybHM+PC91cmxzPjwvcmVjb3JkPjwvQ2l0ZT48Q2l0ZT48QXV0
aG9yPkljaGloYXNoaTwvQXV0aG9yPjxZZWFyPjIwMDM8L1llYXI+PFJlY051bT4yNTQ8L1JlY051
bT48cmVjb3JkPjxyZWMtbnVtYmVyPjI1NDwvcmVjLW51bWJlcj48Zm9yZWlnbi1rZXlzPjxrZXkg
YXBwPSJFTiIgZGItaWQ9InRlNWZhMDI5YTVyOXQ5ZXJwYXg1cHAybHhmZnd4cHZydzB0dyIgdGlt
ZXN0YW1wPSIxNDg0NjA0MzAxIj4yNTQ8L2tleT48L2ZvcmVpZ24ta2V5cz48cmVmLXR5cGUgbmFt
ZT0iSm91cm5hbCBBcnRpY2xlIj4xNzwvcmVmLXR5cGU+PGNvbnRyaWJ1dG9ycz48YXV0aG9ycz48
YXV0aG9yPkljaGloYXNoaSwgTTwvYXV0aG9yPjxhdXRob3I+VWVkYSwgTTwvYXV0aG9yPjxhdXRo
b3I+QnVkaXlhbnRvLCBBPC9hdXRob3I+PGF1dGhvcj5CaXRvLCBUPC9hdXRob3I+PGF1dGhvcj5P
a2EsIE08L2F1dGhvcj48YXV0aG9yPkZ1a3VuYWdhLCBNPC9hdXRob3I+PGF1dGhvcj5Uc3VydSwg
SzwvYXV0aG9yPjxhdXRob3I+SG9yaWthd2EsIFQ8L2F1dGhvcj48L2F1dGhvcnM+PC9jb250cmli
dXRvcnM+PHRpdGxlcz48dGl0bGU+VVYtaW5kdWNlZCBza2luIGRhbWFnZTwvdGl0bGU+PHNlY29u
ZGFyeS10aXRsZT5Ub3hpY29sb2d5PC9zZWNvbmRhcnktdGl0bGU+PC90aXRsZXM+PHBhZ2VzPjIx
LTM5PC9wYWdlcz48dm9sdW1lPjE4OTwvdm9sdW1lPjxudW1iZXI+MTwvbnVtYmVyPjxkYXRlcz48
eWVhcj4yMDAzPC95ZWFyPjwvZGF0ZXM+PGlzYm4+MDMwMC00ODNYPC9pc2JuPjx1cmxzPjwvdXJs
cz48L3JlY29yZD48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Bcm1zdHJvbmc8L0F1dGhvcj48WWVhcj4yMDAxPC9ZZWFy
PjxSZWNOdW0+MjU2PC9SZWNOdW0+PERpc3BsYXlUZXh0PihBcm1zdHJvbmcgJmFtcDsgS3JpY2tl
ciwgMjAwMTsgZGUgR3J1aWpsLCB2YW4gS3JhbmVuLCAmYW1wOyBNdWxsZW5kZXJzLCAyMDAxOyBJ
Y2hpaGFzaGkgZXQgYWwuLCAyMDAzKTwvRGlzcGxheVRleHQ+PHJlY29yZD48cmVjLW51bWJlcj4y
NTY8L3JlYy1udW1iZXI+PGZvcmVpZ24ta2V5cz48a2V5IGFwcD0iRU4iIGRiLWlkPSJ0ZTVmYTAy
OWE1cjl0OWVycGF4NXBwMmx4ZmZ3eHB2cncwdHciIHRpbWVzdGFtcD0iMTQ4NDYwNDQyMyI+MjU2
PC9rZXk+PC9mb3JlaWduLWtleXM+PHJlZi10eXBlIG5hbWU9IkpvdXJuYWwgQXJ0aWNsZSI+MTc8
L3JlZi10eXBlPjxjb250cmlidXRvcnM+PGF1dGhvcnM+PGF1dGhvcj5Bcm1zdHJvbmcsIEJydWNl
IEs8L2F1dGhvcj48YXV0aG9yPktyaWNrZXIsIEFubmU8L2F1dGhvcj48L2F1dGhvcnM+PC9jb250
cmlidXRvcnM+PHRpdGxlcz48dGl0bGU+VGhlIGVwaWRlbWlvbG9neSBvZiBVViBpbmR1Y2VkIHNr
aW4gY2FuY2VyPC90aXRsZT48c2Vjb25kYXJ5LXRpdGxlPkpvdXJuYWwgb2YgUGhvdG9jaGVtaXN0
cnkgYW5kIFBob3RvYmlvbG9neSBCOiBCaW9sb2d5PC9zZWNvbmRhcnktdGl0bGU+PC90aXRsZXM+
PHBhZ2VzPjgtMTg8L3BhZ2VzPjx2b2x1bWU+NjM8L3ZvbHVtZT48bnVtYmVyPjE8L251bWJlcj48
ZGF0ZXM+PHllYXI+MjAwMTwveWVhcj48L2RhdGVzPjxpc2JuPjEwMTEtMTM0NDwvaXNibj48dXJs
cz48L3VybHM+PC9yZWNvcmQ+PC9DaXRlPjxDaXRlPjxBdXRob3I+ZGUgR3J1aWpsPC9BdXRob3I+
PFllYXI+MjAwMTwvWWVhcj48UmVjTnVtPjI1NTwvUmVjTnVtPjxyZWNvcmQ+PHJlYy1udW1iZXI+
MjU1PC9yZWMtbnVtYmVyPjxmb3JlaWduLWtleXM+PGtleSBhcHA9IkVOIiBkYi1pZD0idGU1ZmEw
MjlhNXI5dDllcnBheDVwcDJseGZmd3hwdnJ3MHR3IiB0aW1lc3RhbXA9IjE0ODQ2MDQzMzciPjI1
NTwva2V5PjwvZm9yZWlnbi1rZXlzPjxyZWYtdHlwZSBuYW1lPSJKb3VybmFsIEFydGljbGUiPjE3
PC9yZWYtdHlwZT48Y29udHJpYnV0b3JzPjxhdXRob3JzPjxhdXRob3I+ZGUgR3J1aWpsLCBGcmFu
ayBSPC9hdXRob3I+PGF1dGhvcj52YW4gS3JhbmVuLCBIZW5rIEo8L2F1dGhvcj48YXV0aG9yPk11
bGxlbmRlcnMsIExlb24gSEY8L2F1dGhvcj48L2F1dGhvcnM+PC9jb250cmlidXRvcnM+PHRpdGxl
cz48dGl0bGU+VVYtaW5kdWNlZCBETkEgZGFtYWdlLCByZXBhaXIsIG11dGF0aW9ucyBhbmQgb25j
b2dlbmljIHBhdGh3YXlzIGluIHNraW4gY2FuY2VyPC90aXRsZT48c2Vjb25kYXJ5LXRpdGxlPkpv
dXJuYWwgb2YgUGhvdG9jaGVtaXN0cnkgYW5kIFBob3RvYmlvbG9neSBCOiBCaW9sb2d5PC9zZWNv
bmRhcnktdGl0bGU+PC90aXRsZXM+PHBhZ2VzPjE5LTI3PC9wYWdlcz48dm9sdW1lPjYzPC92b2x1
bWU+PG51bWJlcj4xPC9udW1iZXI+PGRhdGVzPjx5ZWFyPjIwMDE8L3llYXI+PC9kYXRlcz48aXNi
bj4xMDExLTEzNDQ8L2lzYm4+PHVybHM+PC91cmxzPjwvcmVjb3JkPjwvQ2l0ZT48Q2l0ZT48QXV0
aG9yPkljaGloYXNoaTwvQXV0aG9yPjxZZWFyPjIwMDM8L1llYXI+PFJlY051bT4yNTQ8L1JlY051
bT48cmVjb3JkPjxyZWMtbnVtYmVyPjI1NDwvcmVjLW51bWJlcj48Zm9yZWlnbi1rZXlzPjxrZXkg
YXBwPSJFTiIgZGItaWQ9InRlNWZhMDI5YTVyOXQ5ZXJwYXg1cHAybHhmZnd4cHZydzB0dyIgdGlt
ZXN0YW1wPSIxNDg0NjA0MzAxIj4yNTQ8L2tleT48L2ZvcmVpZ24ta2V5cz48cmVmLXR5cGUgbmFt
ZT0iSm91cm5hbCBBcnRpY2xlIj4xNzwvcmVmLXR5cGU+PGNvbnRyaWJ1dG9ycz48YXV0aG9ycz48
YXV0aG9yPkljaGloYXNoaSwgTTwvYXV0aG9yPjxhdXRob3I+VWVkYSwgTTwvYXV0aG9yPjxhdXRo
b3I+QnVkaXlhbnRvLCBBPC9hdXRob3I+PGF1dGhvcj5CaXRvLCBUPC9hdXRob3I+PGF1dGhvcj5P
a2EsIE08L2F1dGhvcj48YXV0aG9yPkZ1a3VuYWdhLCBNPC9hdXRob3I+PGF1dGhvcj5Uc3VydSwg
SzwvYXV0aG9yPjxhdXRob3I+SG9yaWthd2EsIFQ8L2F1dGhvcj48L2F1dGhvcnM+PC9jb250cmli
dXRvcnM+PHRpdGxlcz48dGl0bGU+VVYtaW5kdWNlZCBza2luIGRhbWFnZTwvdGl0bGU+PHNlY29u
ZGFyeS10aXRsZT5Ub3hpY29sb2d5PC9zZWNvbmRhcnktdGl0bGU+PC90aXRsZXM+PHBhZ2VzPjIx
LTM5PC9wYWdlcz48dm9sdW1lPjE4OTwvdm9sdW1lPjxudW1iZXI+MTwvbnVtYmVyPjxkYXRlcz48
eWVhcj4yMDAzPC95ZWFyPjwvZGF0ZXM+PGlzYm4+MDMwMC00ODNYPC9pc2JuPjx1cmxzPjwvdXJs
cz48L3JlY29yZD48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007927B1" w:rsidRPr="00833C3D">
        <w:rPr>
          <w:rFonts w:ascii="Times New Roman" w:hAnsi="Times New Roman"/>
          <w:sz w:val="24"/>
          <w:szCs w:val="22"/>
        </w:rPr>
      </w:r>
      <w:r w:rsidR="007927B1" w:rsidRPr="00833C3D">
        <w:rPr>
          <w:rFonts w:ascii="Times New Roman" w:hAnsi="Times New Roman"/>
          <w:sz w:val="24"/>
          <w:szCs w:val="22"/>
        </w:rPr>
        <w:fldChar w:fldCharType="separate"/>
      </w:r>
      <w:r w:rsidR="007927B1" w:rsidRPr="00833C3D">
        <w:rPr>
          <w:rFonts w:ascii="Times New Roman" w:hAnsi="Times New Roman"/>
          <w:noProof/>
          <w:sz w:val="24"/>
          <w:szCs w:val="22"/>
        </w:rPr>
        <w:t>(</w:t>
      </w:r>
      <w:hyperlink w:anchor="_ENREF_16" w:tooltip="Armstrong, 2001 #256" w:history="1">
        <w:r w:rsidR="00DE1C74" w:rsidRPr="00833C3D">
          <w:rPr>
            <w:rFonts w:ascii="Times New Roman" w:hAnsi="Times New Roman"/>
            <w:noProof/>
            <w:sz w:val="24"/>
            <w:szCs w:val="22"/>
          </w:rPr>
          <w:t>Armstrong &amp; Kricker, 2001</w:t>
        </w:r>
      </w:hyperlink>
      <w:proofErr w:type="gramStart"/>
      <w:r w:rsidR="007927B1" w:rsidRPr="00833C3D">
        <w:rPr>
          <w:rFonts w:ascii="Times New Roman" w:hAnsi="Times New Roman"/>
          <w:noProof/>
          <w:sz w:val="24"/>
          <w:szCs w:val="22"/>
        </w:rPr>
        <w:t xml:space="preserve">; </w:t>
      </w:r>
      <w:hyperlink w:anchor="_ENREF_57" w:tooltip="de Gruijl, 2001 #255" w:history="1">
        <w:r w:rsidR="00DE1C74" w:rsidRPr="00833C3D">
          <w:rPr>
            <w:rFonts w:ascii="Times New Roman" w:hAnsi="Times New Roman"/>
            <w:noProof/>
            <w:sz w:val="24"/>
            <w:szCs w:val="22"/>
          </w:rPr>
          <w:t>de Gruijl, van Kranen, &amp; Mullenders, 2001</w:t>
        </w:r>
      </w:hyperlink>
      <w:r w:rsidR="007927B1" w:rsidRPr="00833C3D">
        <w:rPr>
          <w:rFonts w:ascii="Times New Roman" w:hAnsi="Times New Roman"/>
          <w:noProof/>
          <w:sz w:val="24"/>
          <w:szCs w:val="22"/>
        </w:rPr>
        <w:t>;</w:t>
      </w:r>
      <w:proofErr w:type="gramEnd"/>
      <w:r w:rsidR="007927B1" w:rsidRPr="00833C3D">
        <w:rPr>
          <w:rFonts w:ascii="Times New Roman" w:hAnsi="Times New Roman"/>
          <w:noProof/>
          <w:sz w:val="24"/>
          <w:szCs w:val="22"/>
        </w:rPr>
        <w:t xml:space="preserve"> </w:t>
      </w:r>
      <w:hyperlink w:anchor="_ENREF_118" w:tooltip="Ichihashi, 2003 #254" w:history="1">
        <w:r w:rsidR="00DE1C74" w:rsidRPr="00833C3D">
          <w:rPr>
            <w:rFonts w:ascii="Times New Roman" w:hAnsi="Times New Roman"/>
            <w:noProof/>
            <w:sz w:val="24"/>
            <w:szCs w:val="22"/>
          </w:rPr>
          <w:t>Ichihashi et al., 2003</w:t>
        </w:r>
      </w:hyperlink>
      <w:r w:rsidR="007927B1" w:rsidRPr="00833C3D">
        <w:rPr>
          <w:rFonts w:ascii="Times New Roman" w:hAnsi="Times New Roman"/>
          <w:noProof/>
          <w:sz w:val="24"/>
          <w:szCs w:val="22"/>
        </w:rPr>
        <w:t>)</w:t>
      </w:r>
      <w:r w:rsidR="007927B1" w:rsidRPr="00833C3D">
        <w:rPr>
          <w:rFonts w:ascii="Times New Roman" w:hAnsi="Times New Roman"/>
          <w:sz w:val="24"/>
          <w:szCs w:val="22"/>
        </w:rPr>
        <w:fldChar w:fldCharType="end"/>
      </w:r>
      <w:r w:rsidR="007927B1" w:rsidRPr="00833C3D">
        <w:rPr>
          <w:rFonts w:ascii="Times New Roman" w:hAnsi="Times New Roman" w:hint="eastAsia"/>
          <w:sz w:val="24"/>
          <w:szCs w:val="22"/>
        </w:rPr>
        <w:t xml:space="preserve">. Especially, ultraviolet B with a wavelength from 290 nm to 320 nm </w:t>
      </w:r>
      <w:r w:rsidR="007927B1" w:rsidRPr="00833C3D">
        <w:rPr>
          <w:rFonts w:ascii="Times New Roman" w:hAnsi="Times New Roman"/>
          <w:sz w:val="24"/>
          <w:szCs w:val="22"/>
        </w:rPr>
        <w:t>i</w:t>
      </w:r>
      <w:r w:rsidR="007927B1" w:rsidRPr="00833C3D">
        <w:rPr>
          <w:rFonts w:ascii="Times New Roman" w:hAnsi="Times New Roman" w:hint="eastAsia"/>
          <w:sz w:val="24"/>
          <w:szCs w:val="22"/>
        </w:rPr>
        <w:t xml:space="preserve">s more responsible to mutation and skin cancer than ultraviolet A with a wavelength from 320 nm to 400 nm </w:t>
      </w:r>
      <w:r w:rsidR="007927B1"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Ichihashi&lt;/Author&gt;&lt;Year&gt;2003&lt;/Year&gt;&lt;RecNum&gt;254&lt;/RecNum&gt;&lt;DisplayText&gt;(Ichihashi et al., 2003)&lt;/DisplayText&gt;&lt;record&gt;&lt;rec-number&gt;254&lt;/rec-number&gt;&lt;foreign-keys&gt;&lt;key app="EN" db-id="te5fa029a5r9t9erpax5pp2lxffwxpvrw0tw" timestamp="1484604301"&gt;254&lt;/key&gt;&lt;/foreign-keys&gt;&lt;ref-type name="Journal Article"&gt;17&lt;/ref-type&gt;&lt;contributors&gt;&lt;authors&gt;&lt;author&gt;Ichihashi, M&lt;/author&gt;&lt;author&gt;Ueda, M&lt;/author&gt;&lt;author&gt;Budiyanto, A&lt;/author&gt;&lt;author&gt;Bito, T&lt;/author&gt;&lt;author&gt;Oka, M&lt;/author&gt;&lt;author&gt;Fukunaga, M&lt;/author&gt;&lt;author&gt;Tsuru, K&lt;/author&gt;&lt;author&gt;Horikawa, T&lt;/author&gt;&lt;/authors&gt;&lt;/contributors&gt;&lt;titles&gt;&lt;title&gt;UV-induced skin damage&lt;/title&gt;&lt;secondary-title&gt;Toxicology&lt;/secondary-title&gt;&lt;/titles&gt;&lt;pages&gt;21-39&lt;/pages&gt;&lt;volume&gt;189&lt;/volume&gt;&lt;number&gt;1&lt;/number&gt;&lt;dates&gt;&lt;year&gt;2003&lt;/year&gt;&lt;/dates&gt;&lt;isbn&gt;0300-483X&lt;/isbn&gt;&lt;urls&gt;&lt;/urls&gt;&lt;/record&gt;&lt;/Cite&gt;&lt;/EndNote&gt;</w:instrText>
      </w:r>
      <w:r w:rsidR="007927B1" w:rsidRPr="00833C3D">
        <w:rPr>
          <w:rFonts w:ascii="Times New Roman" w:hAnsi="Times New Roman"/>
          <w:sz w:val="24"/>
          <w:szCs w:val="22"/>
        </w:rPr>
        <w:fldChar w:fldCharType="separate"/>
      </w:r>
      <w:r w:rsidR="007927B1" w:rsidRPr="00833C3D">
        <w:rPr>
          <w:rFonts w:ascii="Times New Roman" w:hAnsi="Times New Roman"/>
          <w:noProof/>
          <w:sz w:val="24"/>
          <w:szCs w:val="22"/>
        </w:rPr>
        <w:t>(</w:t>
      </w:r>
      <w:hyperlink w:anchor="_ENREF_118" w:tooltip="Ichihashi, 2003 #254" w:history="1">
        <w:r w:rsidR="00DE1C74" w:rsidRPr="00833C3D">
          <w:rPr>
            <w:rFonts w:ascii="Times New Roman" w:hAnsi="Times New Roman"/>
            <w:noProof/>
            <w:sz w:val="24"/>
            <w:szCs w:val="22"/>
          </w:rPr>
          <w:t>Ichihashi et al., 2003</w:t>
        </w:r>
      </w:hyperlink>
      <w:r w:rsidR="007927B1" w:rsidRPr="00833C3D">
        <w:rPr>
          <w:rFonts w:ascii="Times New Roman" w:hAnsi="Times New Roman"/>
          <w:noProof/>
          <w:sz w:val="24"/>
          <w:szCs w:val="22"/>
        </w:rPr>
        <w:t>)</w:t>
      </w:r>
      <w:r w:rsidR="007927B1" w:rsidRPr="00833C3D">
        <w:rPr>
          <w:rFonts w:ascii="Times New Roman" w:hAnsi="Times New Roman"/>
          <w:sz w:val="24"/>
          <w:szCs w:val="22"/>
        </w:rPr>
        <w:fldChar w:fldCharType="end"/>
      </w:r>
      <w:r w:rsidR="007927B1" w:rsidRPr="00833C3D">
        <w:rPr>
          <w:rFonts w:ascii="Times New Roman" w:hAnsi="Times New Roman" w:hint="eastAsia"/>
          <w:sz w:val="24"/>
          <w:szCs w:val="22"/>
        </w:rPr>
        <w:t xml:space="preserve">. So combined with the biocompatibility of alginate </w:t>
      </w:r>
      <w:r w:rsidR="007927B1" w:rsidRPr="00833C3D">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 </w:instrText>
      </w:r>
      <w:r w:rsidR="00DE1C74">
        <w:rPr>
          <w:rFonts w:ascii="Times New Roman" w:hAnsi="Times New Roman"/>
          <w:color w:val="222222"/>
          <w:sz w:val="24"/>
          <w:shd w:val="clear" w:color="auto" w:fill="FFFFFF"/>
        </w:rPr>
        <w:fldChar w:fldCharType="begin">
          <w:fldData xml:space="preserve">PEVuZE5vdGU+PENpdGU+PEF1dGhvcj5Lb25nPC9BdXRob3I+PFllYXI+MjAwMzwvWWVhcj48UmVj
TnVtPjEzNzwvUmVjTnVtPjxEaXNwbGF5VGV4dD4oQmF1bWJlcmdlciAmYW1wOyBSb25zaW4sIDIw
MTA7IEtvbmcgZXQgYWwuLCAyMDAzOyBaaGFvIGV0IGFsLiwgMjAxMCk8L0Rpc3BsYXlUZXh0Pjxy
ZWNvcmQ+PHJlYy1udW1iZXI+MTM3PC9yZWMtbnVtYmVyPjxmb3JlaWduLWtleXM+PGtleSBhcHA9
IkVOIiBkYi1pZD0idGU1ZmEwMjlhNXI5dDllcnBheDVwcDJseGZmd3hwdnJ3MHR3IiB0aW1lc3Rh
bXA9IjE0Njc2MjM1MjAiPjEzNzwva2V5PjwvZm9yZWlnbi1rZXlzPjxyZWYtdHlwZSBuYW1lPSJK
b3VybmFsIEFydGljbGUiPjE3PC9yZWYtdHlwZT48Y29udHJpYnV0b3JzPjxhdXRob3JzPjxhdXRo
b3I+S29uZywgSC4gSi48L2F1dGhvcj48YXV0aG9yPldvbmcsIEUuPC9hdXRob3I+PGF1dGhvcj5N
b29uZXksIEQuIEouPC9hdXRob3I+PC9hdXRob3JzPjwvY29udHJpYnV0b3JzPjxhdXRoLWFkZHJl
c3M+VW5pdiBNaWNoaWdhbiwgRGVwdCBCaW9sICZhbXA7IE1hdCBTY2ksIEFubiBBcmJvciwgTUkg
NDgxMDkgVVNBJiN4RDtVbml2IE1pY2hpZ2FuLCBEZXB0IENoZW0gRW5nbiwgQW5uIEFyYm9yLCBN
SSA0ODEwOSBVU0EmI3hEO1VuaXYgTWljaGlnYW4sIERlcHQgQmlvbWVkIEVuZ24sIEFubiBBcmJv
ciwgTUkgNDgxMDkgVVNBPC9hdXRoLWFkZHJlc3M+PHRpdGxlcz48dGl0bGU+SW5kZXBlbmRlbnQg
Y29udHJvbCBvZiByaWdpZGl0eSBhbmQgdG91Z2huZXNzIG9mIHBvbHltZXJpYyBoeWRyb2dlbHM8
L3RpdGxlPjxzZWNvbmRhcnktdGl0bGU+TWFjcm9tb2xlY3VsZXM8L3NlY29uZGFyeS10aXRsZT48
YWx0LXRpdGxlPk1hY3JvbW9sZWN1bGVzJiN4RDtNYWNyb21vbGVjdWxlczwvYWx0LXRpdGxlPjwv
dGl0bGVzPjxwYWdlcz40NTgyLTQ1ODg8L3BhZ2VzPjx2b2x1bWU+MzY8L3ZvbHVtZT48bnVtYmVy
PjEyPC9udW1iZXI+PGtleXdvcmRzPjxrZXl3b3JkPm1lY2hhbmljYWwtcHJvcGVydGllczwva2V5
d29yZD48a2V5d29yZD5kdWN0aWxlIGZyYWN0dXJlPC9rZXl3b3JkPjxrZXl3b3JkPmdlbHM8L2tl
eXdvcmQ+PGtleXdvcmQ+ZWxhc3RvbWVyczwva2V5d29yZD48a2V5d29yZD5icml0dGxlPC9rZXl3
b3JkPjwva2V5d29yZHM+PGRhdGVzPjx5ZWFyPjIwMDM8L3llYXI+PHB1Yi1kYXRlcz48ZGF0ZT5K
dW4gMTc8L2RhdGU+PC9wdWItZGF0ZXM+PC9kYXRlcz48aXNibj4wMDI0LTkyOTc8L2lzYm4+PGFj
Y2Vzc2lvbi1udW0+V09TOjAwMDE4MzUyNjkwMDA0NjwvYWNjZXNzaW9uLW51bT48dXJscz48cmVs
YXRlZC11cmxzPjx1cmw+Jmx0O0dvIHRvIElTSSZndDs6Ly9XT1M6MDAwMTgzNTI2OTAwMDQ2PC91
cmw+PC9yZWxhdGVkLXVybHM+PC91cmxzPjxsYW5ndWFnZT5FbmdsaXNoPC9sYW5ndWFnZT48L3Jl
Y29yZD48L0NpdGU+PENpdGU+PEF1dGhvcj5CYXVtYmVyZ2VyPC9BdXRob3I+PFllYXI+MjAxMDwv
WWVhcj48UmVjTnVtPjEzODwvUmVjTnVtPjxyZWNvcmQ+PHJlYy1udW1iZXI+MTM4PC9yZWMtbnVt
YmVyPjxmb3JlaWduLWtleXM+PGtleSBhcHA9IkVOIiBkYi1pZD0idGU1ZmEwMjlhNXI5dDllcnBh
eDVwcDJseGZmd3hwdnJ3MHR3IiB0aW1lc3RhbXA9IjE0Njc2MjM2MDIiPjEzODwva2V5PjwvZm9y
ZWlnbi1rZXlzPjxyZWYtdHlwZSBuYW1lPSJKb3VybmFsIEFydGljbGUiPjE3PC9yZWYtdHlwZT48
Y29udHJpYnV0b3JzPjxhdXRob3JzPjxhdXRob3I+QmF1bWJlcmdlciwgVC48L2F1dGhvcj48YXV0
aG9yPlJvbnNpbiwgTy48L2F1dGhvcj48L2F1dGhvcnM+PC9jb250cmlidXRvcnM+PGF1dGgtYWRk
cmVzcz5Vbml2IFBhcmlzIDA2LCBJTlNQLCBDTlJTIFVNUiA3NTg4LCBGLTc1MDE1IFBhcmlzLCBG
cmFuY2U8L2F1dGgtYWRkcmVzcz48dGl0bGVzPjx0aXRsZT5Db29wZXJhdGl2ZSBFZmZlY3Qgb2Yg
U3RyZXNzIGFuZCBJb24gRGlzcGxhY2VtZW50IG9uIHRoZSBEeW5hbWljcyBvZiBDcm9zcy1MaW5r
IFVuemlwcGluZyBhbmQgUnVwdHVyZSBvZiBBbGdpbmF0ZSBHZWxzPC90aXRsZT48c2Vjb25kYXJ5
LXRpdGxlPkJpb21hY3JvbW9sZWN1bGVzPC9zZWNvbmRhcnktdGl0bGU+PGFsdC10aXRsZT5CaW9t
YWNyb21vbGVjdWxlcyYjeEQ7QmlvbWFjcm9tb2xlY3VsZXM8L2FsdC10aXRsZT48L3RpdGxlcz48
cGFnZXM+MTU3MS0xNTc4PC9wYWdlcz48dm9sdW1lPjExPC92b2x1bWU+PG51bWJlcj42PC9udW1i
ZXI+PGtleXdvcmRzPjxrZXl3b3JkPmVnZy1ib3ggbW9kZWw8L2tleXdvcmQ+PGtleXdvcmQ+Y291
bnRlcmlvbiBjb25kZW5zYXRpb248L2tleXdvcmQ+PGtleXdvcmQ+bGFyZ2UtZGVmb3JtYXRpb248
L2tleXdvcmQ+PGtleXdvcmQ+aHlkcm9nZWxzPC9rZXl3b3JkPjxrZXl3b3JkPmRlZ3JhZGF0aW9u
PC9rZXl3b3JkPjxrZXl3b3JkPm1lY2hhbmlzbTwva2V5d29yZD48a2V5d29yZD5mcmFjdHVyZTwv
a2V5d29yZD48L2tleXdvcmRzPjxkYXRlcz48eWVhcj4yMDEwPC95ZWFyPjxwdWItZGF0ZXM+PGRh
dGU+SnVuPC9kYXRlPjwvcHViLWRhdGVzPjwvZGF0ZXM+PGlzYm4+MTUyNS03Nzk3PC9pc2JuPjxh
Y2Nlc3Npb24tbnVtPldPUzowMDAyNzg2MTMyMDAwMTg8L2FjY2Vzc2lvbi1udW0+PHVybHM+PHJl
bGF0ZWQtdXJscz48dXJsPiZsdDtHbyB0byBJU0kmZ3Q7Oi8vV09TOjAwMDI3ODYxMzIwMDAxODwv
dXJsPjwvcmVsYXRlZC11cmxzPjwvdXJscz48bGFuZ3VhZ2U+RW5nbGlzaDwvbGFuZ3VhZ2U+PC9y
ZWNvcmQ+PC9DaXRlPjxDaXRlPjxBdXRob3I+WmhhbzwvQXV0aG9yPjxZZWFyPjIwMTA8L1llYXI+
PFJlY051bT4xMzk8L1JlY051bT48cmVjb3JkPjxyZWMtbnVtYmVyPjEzOTwvcmVjLW51bWJlcj48
Zm9yZWlnbi1rZXlzPjxrZXkgYXBwPSJFTiIgZGItaWQ9InRlNWZhMDI5YTVyOXQ5ZXJwYXg1cHAy
bHhmZnd4cHZydzB0dyIgdGltZXN0YW1wPSIxNDY3NjIzNjYzIj4xMzk8L2tleT48L2ZvcmVpZ24t
a2V5cz48cmVmLXR5cGUgbmFtZT0iSm91cm5hbCBBcnRpY2xlIj4xNzwvcmVmLXR5cGU+PGNvbnRy
aWJ1dG9ycz48YXV0aG9ycz48YXV0aG9yPlpoYW8sIFguIEguPC9hdXRob3I+PGF1dGhvcj5IdWVi
c2NoLCBOLjwvYXV0aG9yPjxhdXRob3I+TW9vbmV5LCBELiBKLjwvYXV0aG9yPjxhdXRob3I+U3Vv
LCBaLiBHLjwvYXV0aG9yPjwvYXV0aG9ycz48L2NvbnRyaWJ1dG9ycz48YXV0aC1hZGRyZXNzPkhh
cnZhcmQgVW5pdiwgU2NoIEVuZ24gJmFtcDsgQXBwbCBTY2ksIENhbWJyaWRnZSwgTUEgMDIxMzgg
VVNBJiN4RDtIYXJ2YXJkIE1pdCBEaXYgSGx0aCBTY2kgJmFtcDsgVGVjaG5vbCwgQ2FtYnJpZGdl
LCBNQSAwMjEzOSBVU0EmI3hEO0hhcnZhcmQgVW5pdiwgV3lzcyBJbnN0IEJpb2xvZ2ljYWxseSBJ
bnNwaXJlZCBFbmduLCBDYW1icmlkZ2UsIE1BIDAyMTM4IFVTQTwvYXV0aC1hZGRyZXNzPjx0aXRs
ZXM+PHRpdGxlPlN0cmVzcy1yZWxheGF0aW9uIGJlaGF2aW9yIGluIGdlbHMgd2l0aCBpb25pYyBh
bmQgY292YWxlbnQgY3Jvc3NsaW5rczwvdGl0bGU+PHNlY29uZGFyeS10aXRsZT5Kb3VybmFsIG9m
IEFwcGxpZWQgUGh5c2ljczwvc2Vjb25kYXJ5LXRpdGxlPjxhbHQtdGl0bGU+SiBBcHBsIFBoeXMm
I3hEO0ogQXBwbCBQaHlzPC9hbHQtdGl0bGU+PC90aXRsZXM+PHBlcmlvZGljYWw+PGZ1bGwtdGl0
bGU+Sm91cm5hbCBvZiBBcHBsaWVkIFBoeXNpY3M8L2Z1bGwtdGl0bGU+PGFiYnItMT5KLiBBcHBs
LiBQaHlzLjwvYWJici0xPjxhYmJyLTI+SiBBcHBsIFBoeXM8L2FiYnItMj48L3BlcmlvZGljYWw+
PHZvbHVtZT4xMDc8L3ZvbHVtZT48bnVtYmVyPjY8L251bWJlcj48a2V5d29yZHM+PGtleXdvcmQ+
aHlkcm9nZWxzPC9rZXl3b3JkPjxrZXl3b3JkPnN0cmVzcyByZWxheGF0aW9uPC9rZXl3b3JkPjxr
ZXl3b3JkPm1lY2hhbmljYWwtcHJvcGVydGllczwva2V5d29yZD48a2V5d29yZD5oeWRyb2dlbHM8
L2tleXdvcmQ+PGtleXdvcmQ+YWxnaW5hdGU8L2tleXdvcmQ+PGtleXdvcmQ+dGlzc3VlPC9rZXl3
b3JkPjxrZXl3b3JkPnBvbHlzYWNjaGFyaWRlczwva2V5d29yZD48a2V5d29yZD5pbnN0YWJpbGl0
eTwva2V5d29yZD48a2V5d29yZD5jYXJ0aWxhZ2U8L2tleXdvcmQ+PC9rZXl3b3Jkcz48ZGF0ZXM+
PHllYXI+MjAxMDwveWVhcj48cHViLWRhdGVzPjxkYXRlPk1hciAxNTwvZGF0ZT48L3B1Yi1kYXRl
cz48L2RhdGVzPjxpc2JuPjAwMjEtODk3OTwvaXNibj48YWNjZXNzaW9uLW51bT5XT1M6MDAwMjc2
MjEwODAwMDM1PC9hY2Nlc3Npb24tbnVtPjx1cmxzPjxyZWxhdGVkLXVybHM+PHVybD4mbHQ7R28g
dG8gSVNJJmd0OzovL1dPUzowMDAyNzYyMTA4MDAwMzU8L3VybD48L3JlbGF0ZWQtdXJscz48L3Vy
bHM+PGxhbmd1YWdlPkVuZ2xpc2g8L2xhbmd1YWdlPjwvcmVjb3JkPjwvQ2l0ZT48L0VuZE5vdGU+
AG==
</w:fldData>
        </w:fldChar>
      </w:r>
      <w:r w:rsidR="00DE1C74">
        <w:rPr>
          <w:rFonts w:ascii="Times New Roman" w:hAnsi="Times New Roman"/>
          <w:color w:val="222222"/>
          <w:sz w:val="24"/>
          <w:shd w:val="clear" w:color="auto" w:fill="FFFFFF"/>
        </w:rPr>
        <w:instrText xml:space="preserve"> ADDIN EN.CITE.DATA </w:instrText>
      </w:r>
      <w:r w:rsidR="00DE1C74">
        <w:rPr>
          <w:rFonts w:ascii="Times New Roman" w:hAnsi="Times New Roman"/>
          <w:color w:val="222222"/>
          <w:sz w:val="24"/>
          <w:shd w:val="clear" w:color="auto" w:fill="FFFFFF"/>
        </w:rPr>
      </w:r>
      <w:r w:rsidR="00DE1C74">
        <w:rPr>
          <w:rFonts w:ascii="Times New Roman" w:hAnsi="Times New Roman"/>
          <w:color w:val="222222"/>
          <w:sz w:val="24"/>
          <w:shd w:val="clear" w:color="auto" w:fill="FFFFFF"/>
        </w:rPr>
        <w:fldChar w:fldCharType="end"/>
      </w:r>
      <w:r w:rsidR="007927B1" w:rsidRPr="00833C3D">
        <w:rPr>
          <w:rFonts w:ascii="Times New Roman" w:hAnsi="Times New Roman"/>
          <w:color w:val="222222"/>
          <w:sz w:val="24"/>
          <w:shd w:val="clear" w:color="auto" w:fill="FFFFFF"/>
        </w:rPr>
      </w:r>
      <w:r w:rsidR="007927B1" w:rsidRPr="00833C3D">
        <w:rPr>
          <w:rFonts w:ascii="Times New Roman" w:hAnsi="Times New Roman"/>
          <w:color w:val="222222"/>
          <w:sz w:val="24"/>
          <w:shd w:val="clear" w:color="auto" w:fill="FFFFFF"/>
        </w:rPr>
        <w:fldChar w:fldCharType="separate"/>
      </w:r>
      <w:r w:rsidR="007927B1" w:rsidRPr="00833C3D">
        <w:rPr>
          <w:rFonts w:ascii="Times New Roman" w:hAnsi="Times New Roman"/>
          <w:noProof/>
          <w:color w:val="222222"/>
          <w:sz w:val="24"/>
          <w:shd w:val="clear" w:color="auto" w:fill="FFFFFF"/>
        </w:rPr>
        <w:t>(</w:t>
      </w:r>
      <w:hyperlink w:anchor="_ENREF_18" w:tooltip="Baumberger, 2010 #138" w:history="1">
        <w:r w:rsidR="00DE1C74" w:rsidRPr="00833C3D">
          <w:rPr>
            <w:rFonts w:ascii="Times New Roman" w:hAnsi="Times New Roman"/>
            <w:noProof/>
            <w:color w:val="222222"/>
            <w:sz w:val="24"/>
            <w:shd w:val="clear" w:color="auto" w:fill="FFFFFF"/>
          </w:rPr>
          <w:t>Baumberger &amp; Ronsin, 2010</w:t>
        </w:r>
      </w:hyperlink>
      <w:proofErr w:type="gramStart"/>
      <w:r w:rsidR="007927B1" w:rsidRPr="00833C3D">
        <w:rPr>
          <w:rFonts w:ascii="Times New Roman" w:hAnsi="Times New Roman"/>
          <w:noProof/>
          <w:color w:val="222222"/>
          <w:sz w:val="24"/>
          <w:shd w:val="clear" w:color="auto" w:fill="FFFFFF"/>
        </w:rPr>
        <w:t xml:space="preserve">; </w:t>
      </w:r>
      <w:hyperlink w:anchor="_ENREF_137" w:tooltip="Kong, 2003 #137" w:history="1">
        <w:r w:rsidR="00DE1C74" w:rsidRPr="00833C3D">
          <w:rPr>
            <w:rFonts w:ascii="Times New Roman" w:hAnsi="Times New Roman"/>
            <w:noProof/>
            <w:color w:val="222222"/>
            <w:sz w:val="24"/>
            <w:shd w:val="clear" w:color="auto" w:fill="FFFFFF"/>
          </w:rPr>
          <w:t>Kong et al., 2003</w:t>
        </w:r>
      </w:hyperlink>
      <w:r w:rsidR="007927B1" w:rsidRPr="00833C3D">
        <w:rPr>
          <w:rFonts w:ascii="Times New Roman" w:hAnsi="Times New Roman"/>
          <w:noProof/>
          <w:color w:val="222222"/>
          <w:sz w:val="24"/>
          <w:shd w:val="clear" w:color="auto" w:fill="FFFFFF"/>
        </w:rPr>
        <w:t>;</w:t>
      </w:r>
      <w:proofErr w:type="gramEnd"/>
      <w:r w:rsidR="007927B1" w:rsidRPr="00833C3D">
        <w:rPr>
          <w:rFonts w:ascii="Times New Roman" w:hAnsi="Times New Roman"/>
          <w:noProof/>
          <w:color w:val="222222"/>
          <w:sz w:val="24"/>
          <w:shd w:val="clear" w:color="auto" w:fill="FFFFFF"/>
        </w:rPr>
        <w:t xml:space="preserve"> </w:t>
      </w:r>
      <w:hyperlink w:anchor="_ENREF_275" w:tooltip="Zhao, 2010 #139" w:history="1">
        <w:r w:rsidR="00DE1C74" w:rsidRPr="00833C3D">
          <w:rPr>
            <w:rFonts w:ascii="Times New Roman" w:hAnsi="Times New Roman"/>
            <w:noProof/>
            <w:color w:val="222222"/>
            <w:sz w:val="24"/>
            <w:shd w:val="clear" w:color="auto" w:fill="FFFFFF"/>
          </w:rPr>
          <w:t>Zhao et al., 2010</w:t>
        </w:r>
      </w:hyperlink>
      <w:r w:rsidR="007927B1" w:rsidRPr="00833C3D">
        <w:rPr>
          <w:rFonts w:ascii="Times New Roman" w:hAnsi="Times New Roman"/>
          <w:noProof/>
          <w:color w:val="222222"/>
          <w:sz w:val="24"/>
          <w:shd w:val="clear" w:color="auto" w:fill="FFFFFF"/>
        </w:rPr>
        <w:t>)</w:t>
      </w:r>
      <w:r w:rsidR="007927B1" w:rsidRPr="00833C3D">
        <w:rPr>
          <w:rFonts w:ascii="Times New Roman" w:hAnsi="Times New Roman"/>
          <w:color w:val="222222"/>
          <w:sz w:val="24"/>
          <w:shd w:val="clear" w:color="auto" w:fill="FFFFFF"/>
        </w:rPr>
        <w:fldChar w:fldCharType="end"/>
      </w:r>
      <w:r w:rsidR="007927B1" w:rsidRPr="00833C3D">
        <w:rPr>
          <w:rFonts w:ascii="Times New Roman" w:hAnsi="Times New Roman" w:hint="eastAsia"/>
          <w:sz w:val="24"/>
          <w:szCs w:val="22"/>
        </w:rPr>
        <w:t xml:space="preserve">, </w:t>
      </w:r>
      <w:proofErr w:type="spellStart"/>
      <w:r w:rsidR="007927B1" w:rsidRPr="00833C3D">
        <w:rPr>
          <w:rFonts w:ascii="Times New Roman" w:hAnsi="Times New Roman" w:hint="eastAsia"/>
          <w:sz w:val="24"/>
          <w:szCs w:val="22"/>
        </w:rPr>
        <w:t>AlgMMTCa</w:t>
      </w:r>
      <w:proofErr w:type="spellEnd"/>
      <w:r w:rsidR="007927B1" w:rsidRPr="00833C3D">
        <w:rPr>
          <w:rFonts w:ascii="Times New Roman" w:hAnsi="Times New Roman" w:hint="eastAsia"/>
          <w:sz w:val="24"/>
          <w:szCs w:val="22"/>
        </w:rPr>
        <w:t xml:space="preserve"> might be promising in the applications of </w:t>
      </w:r>
      <w:r w:rsidR="007927B1" w:rsidRPr="00833C3D">
        <w:rPr>
          <w:rFonts w:ascii="Times New Roman" w:hAnsi="Times New Roman"/>
          <w:sz w:val="24"/>
          <w:szCs w:val="22"/>
        </w:rPr>
        <w:t>UV</w:t>
      </w:r>
      <w:r w:rsidR="007927B1" w:rsidRPr="00833C3D">
        <w:rPr>
          <w:rFonts w:ascii="Times New Roman" w:hAnsi="Times New Roman" w:hint="eastAsia"/>
          <w:sz w:val="24"/>
          <w:szCs w:val="22"/>
        </w:rPr>
        <w:t>-proof skin care.</w:t>
      </w:r>
    </w:p>
    <w:p w:rsidR="007927B1" w:rsidRPr="00833C3D" w:rsidRDefault="007927B1" w:rsidP="007927B1">
      <w:pPr>
        <w:spacing w:line="480" w:lineRule="auto"/>
        <w:jc w:val="both"/>
        <w:rPr>
          <w:rFonts w:ascii="Times New Roman" w:hAnsi="Times New Roman"/>
          <w:sz w:val="24"/>
          <w:szCs w:val="22"/>
        </w:rPr>
      </w:pPr>
    </w:p>
    <w:p w:rsidR="007927B1" w:rsidRDefault="007927B1" w:rsidP="007927B1">
      <w:pPr>
        <w:spacing w:line="480" w:lineRule="auto"/>
        <w:jc w:val="both"/>
        <w:rPr>
          <w:rFonts w:ascii="Times New Roman" w:hAnsi="Times New Roman"/>
          <w:sz w:val="24"/>
          <w:szCs w:val="22"/>
        </w:rPr>
      </w:pPr>
      <w:r>
        <w:rPr>
          <w:rFonts w:ascii="Times New Roman" w:hAnsi="Times New Roman"/>
          <w:sz w:val="24"/>
          <w:szCs w:val="22"/>
        </w:rPr>
        <w:t>T</w:t>
      </w:r>
      <w:r w:rsidRPr="00833C3D">
        <w:rPr>
          <w:rFonts w:ascii="Times New Roman" w:hAnsi="Times New Roman"/>
          <w:sz w:val="24"/>
          <w:szCs w:val="22"/>
        </w:rPr>
        <w:t xml:space="preserve">he text “The University” behin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could be still seen clearly as shown in Figure </w:t>
      </w:r>
      <w:r w:rsidR="00264726">
        <w:rPr>
          <w:rFonts w:ascii="Times New Roman" w:hAnsi="Times New Roman"/>
          <w:sz w:val="24"/>
          <w:szCs w:val="22"/>
        </w:rPr>
        <w:t>4</w:t>
      </w:r>
      <w:r>
        <w:rPr>
          <w:rFonts w:ascii="Times New Roman" w:hAnsi="Times New Roman"/>
          <w:sz w:val="24"/>
          <w:szCs w:val="22"/>
        </w:rPr>
        <w:t>.</w:t>
      </w:r>
      <w:r w:rsidR="00264726">
        <w:rPr>
          <w:rFonts w:ascii="Times New Roman" w:hAnsi="Times New Roman"/>
          <w:sz w:val="24"/>
          <w:szCs w:val="22"/>
        </w:rPr>
        <w:t>24</w:t>
      </w:r>
      <w:r w:rsidRPr="00833C3D">
        <w:rPr>
          <w:rFonts w:ascii="Times New Roman" w:hAnsi="Times New Roman"/>
          <w:sz w:val="24"/>
          <w:szCs w:val="22"/>
        </w:rPr>
        <w:t xml:space="preserve"> (b). </w:t>
      </w:r>
      <w:r w:rsidRPr="00833C3D">
        <w:rPr>
          <w:rFonts w:ascii="Times New Roman" w:hAnsi="Times New Roman" w:hint="eastAsia"/>
          <w:sz w:val="24"/>
          <w:szCs w:val="22"/>
        </w:rPr>
        <w:t>Because the dimension of alginate-MMT</w:t>
      </w:r>
      <w:r w:rsidRPr="00833C3D">
        <w:rPr>
          <w:rFonts w:ascii="Times New Roman" w:hAnsi="Times New Roman"/>
          <w:sz w:val="24"/>
          <w:szCs w:val="22"/>
        </w:rPr>
        <w:t xml:space="preserve"> phases was smaller than the wavelength of visible light,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nanocomposite films didn’t have a big blocking effect on the light passag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Siró&lt;/Author&gt;&lt;Year&gt;2010&lt;/Year&gt;&lt;RecNum&gt;251&lt;/RecNum&gt;&lt;DisplayText&gt;(Siró &amp;amp; Plackett, 2010)&lt;/DisplayText&gt;&lt;record&gt;&lt;rec-number&gt;251&lt;/rec-number&gt;&lt;foreign-keys&gt;&lt;key app="EN" db-id="te5fa029a5r9t9erpax5pp2lxffwxpvrw0tw" timestamp="1484599955"&gt;251&lt;/key&gt;&lt;/foreign-keys&gt;&lt;ref-type name="Journal Article"&gt;17&lt;/ref-type&gt;&lt;contributors&gt;&lt;authors&gt;&lt;author&gt;Siró, István&lt;/author&gt;&lt;author&gt;Plackett, David&lt;/author&gt;&lt;/authors&gt;&lt;/contributors&gt;&lt;titles&gt;&lt;title&gt;Microfibrillated cellulose and new nanocomposite materials: a review&lt;/title&gt;&lt;secondary-title&gt;Cellulose&lt;/secondary-title&gt;&lt;/titles&gt;&lt;pages&gt;459-494&lt;/pages&gt;&lt;volume&gt;17&lt;/volume&gt;&lt;number&gt;3&lt;/number&gt;&lt;dates&gt;&lt;year&gt;2010&lt;/year&gt;&lt;/dates&gt;&lt;isbn&gt;0969-0239&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17" w:tooltip="Siró, 2010 #251" w:history="1">
        <w:r w:rsidR="00DE1C74" w:rsidRPr="00833C3D">
          <w:rPr>
            <w:rFonts w:ascii="Times New Roman" w:hAnsi="Times New Roman"/>
            <w:noProof/>
            <w:sz w:val="24"/>
            <w:szCs w:val="22"/>
          </w:rPr>
          <w:t>Siró &amp; Plackett, 2010</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At the wavelength of 800 nm, </w:t>
      </w:r>
      <w:proofErr w:type="spellStart"/>
      <w:r w:rsidRPr="00833C3D">
        <w:rPr>
          <w:rFonts w:ascii="Times New Roman" w:hAnsi="Times New Roman"/>
          <w:sz w:val="24"/>
          <w:szCs w:val="22"/>
        </w:rPr>
        <w:t>AlgCa</w:t>
      </w:r>
      <w:proofErr w:type="spellEnd"/>
      <w:r w:rsidRPr="00833C3D">
        <w:rPr>
          <w:rFonts w:ascii="Times New Roman" w:hAnsi="Times New Roman"/>
          <w:sz w:val="24"/>
          <w:szCs w:val="22"/>
        </w:rPr>
        <w:t xml:space="preserve"> </w:t>
      </w:r>
      <w:r w:rsidRPr="00833C3D">
        <w:rPr>
          <w:rFonts w:ascii="Times New Roman" w:hAnsi="Times New Roman" w:hint="eastAsia"/>
          <w:sz w:val="24"/>
          <w:szCs w:val="22"/>
        </w:rPr>
        <w:t>was highly</w:t>
      </w:r>
      <w:r w:rsidRPr="00833C3D">
        <w:rPr>
          <w:rFonts w:ascii="Times New Roman" w:hAnsi="Times New Roman"/>
          <w:sz w:val="24"/>
          <w:szCs w:val="22"/>
        </w:rPr>
        <w:t xml:space="preserve"> transparent with a </w:t>
      </w:r>
      <w:r w:rsidRPr="00833C3D">
        <w:rPr>
          <w:rFonts w:ascii="Times New Roman" w:hAnsi="Times New Roman" w:hint="eastAsia"/>
          <w:sz w:val="24"/>
          <w:szCs w:val="22"/>
        </w:rPr>
        <w:t xml:space="preserve">high </w:t>
      </w:r>
      <w:r w:rsidRPr="00833C3D">
        <w:rPr>
          <w:rFonts w:ascii="Times New Roman" w:hAnsi="Times New Roman"/>
          <w:sz w:val="24"/>
          <w:szCs w:val="22"/>
        </w:rPr>
        <w:t>light transmittance of 98.9% while the light transmittance decreased as the MMT content increased.</w:t>
      </w:r>
      <w:r w:rsidRPr="00833C3D">
        <w:rPr>
          <w:rFonts w:ascii="Times New Roman" w:hAnsi="Times New Roman" w:hint="eastAsia"/>
          <w:sz w:val="24"/>
          <w:szCs w:val="22"/>
        </w:rPr>
        <w:t xml:space="preserve"> This phenomenon was quite common in alginate nanocomposite films. </w:t>
      </w:r>
      <w:r w:rsidRPr="00833C3D">
        <w:rPr>
          <w:rFonts w:ascii="Times New Roman" w:hAnsi="Times New Roman"/>
          <w:sz w:val="24"/>
          <w:szCs w:val="22"/>
        </w:rPr>
        <w:t>T</w:t>
      </w:r>
      <w:r w:rsidRPr="00833C3D">
        <w:rPr>
          <w:rFonts w:ascii="Times New Roman" w:hAnsi="Times New Roman" w:hint="eastAsia"/>
          <w:sz w:val="24"/>
          <w:szCs w:val="22"/>
        </w:rPr>
        <w:t xml:space="preserve">he reduction of transparency was </w:t>
      </w:r>
      <w:r w:rsidRPr="00833C3D">
        <w:rPr>
          <w:rFonts w:ascii="Times New Roman" w:hAnsi="Times New Roman"/>
          <w:sz w:val="24"/>
          <w:szCs w:val="22"/>
        </w:rPr>
        <w:t>little</w:t>
      </w:r>
      <w:r w:rsidRPr="00833C3D">
        <w:rPr>
          <w:rFonts w:ascii="Times New Roman" w:hAnsi="Times New Roman" w:hint="eastAsia"/>
          <w:sz w:val="24"/>
          <w:szCs w:val="22"/>
        </w:rPr>
        <w:t xml:space="preserve"> relevant to the high clay content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Abdollahi&lt;/Author&gt;&lt;Year&gt;2013&lt;/Year&gt;&lt;RecNum&gt;194&lt;/RecNum&gt;&lt;DisplayText&gt;(Abdollahi et al., 2013)&lt;/DisplayText&gt;&lt;record&gt;&lt;rec-number&gt;194&lt;/rec-number&gt;&lt;foreign-keys&gt;&lt;key app="EN" db-id="te5fa029a5r9t9erpax5pp2lxffwxpvrw0tw" timestamp="1474391421"&gt;194&lt;/key&gt;&lt;/foreign-keys&gt;&lt;ref-type name="Journal Article"&gt;17&lt;/ref-type&gt;&lt;contributors&gt;&lt;authors&gt;&lt;author&gt;Abdollahi, M.&lt;/author&gt;&lt;author&gt;Alboofetileh, M.&lt;/author&gt;&lt;author&gt;Rezaei, M.&lt;/author&gt;&lt;author&gt;Behrooz, R.&lt;/author&gt;&lt;/authors&gt;&lt;/contributors&gt;&lt;auth-address&gt;Tarbiat Modares Univ, Fac Marine Sci, Dept Fisheries, Noor, Iran&amp;#xD;Tarbiat Modares Univ, Fac Nat Resource, Dept Wood &amp;amp; Paper Technol, Noor, Iran&lt;/auth-address&gt;&lt;titles&gt;&lt;title&gt;Comparing physico-mechanical and thermal properties of alginate nanocomposite films reinforced with organic and/or inorganic nanofillers&lt;/title&gt;&lt;secondary-title&gt;Food Hydrocolloids&lt;/secondary-title&gt;&lt;alt-title&gt;Food Hydrocolloid&amp;#xD;Food Hydrocolloid&lt;/alt-title&gt;&lt;/titles&gt;&lt;pages&gt;416-424&lt;/pages&gt;&lt;volume&gt;32&lt;/volume&gt;&lt;number&gt;2&lt;/number&gt;&lt;keywords&gt;&lt;keyword&gt;alginate film&lt;/keyword&gt;&lt;keyword&gt;food packaging&lt;/keyword&gt;&lt;keyword&gt;nanocellulose&lt;/keyword&gt;&lt;keyword&gt;nanoclay&lt;/keyword&gt;&lt;keyword&gt;nanocomposite&lt;/keyword&gt;&lt;keyword&gt;mechanical-properties&lt;/keyword&gt;&lt;keyword&gt;cellulose nanocrystals&lt;/keyword&gt;&lt;keyword&gt;packaging applications&lt;/keyword&gt;&lt;keyword&gt;bio-nanocomposites&lt;/keyword&gt;&lt;keyword&gt;starch&lt;/keyword&gt;&lt;keyword&gt;chitosan&lt;/keyword&gt;&lt;keyword&gt;composites&lt;/keyword&gt;&lt;keyword&gt;hydrolysis&lt;/keyword&gt;&lt;keyword&gt;extract&lt;/keyword&gt;&lt;keyword&gt;acid&lt;/keyword&gt;&lt;/keywords&gt;&lt;dates&gt;&lt;year&gt;2013&lt;/year&gt;&lt;pub-dates&gt;&lt;date&gt;Aug&lt;/date&gt;&lt;/pub-dates&gt;&lt;/dates&gt;&lt;isbn&gt;0268-005x&lt;/isbn&gt;&lt;accession-num&gt;WOS:000317184100025&lt;/accession-num&gt;&lt;urls&gt;&lt;related-urls&gt;&lt;url&gt;&amp;lt;Go to ISI&amp;gt;://WOS:000317184100025&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 w:tooltip="Abdollahi, 2013 #194" w:history="1">
        <w:r w:rsidR="00DE1C74" w:rsidRPr="00833C3D">
          <w:rPr>
            <w:rFonts w:ascii="Times New Roman" w:hAnsi="Times New Roman"/>
            <w:noProof/>
            <w:sz w:val="24"/>
            <w:szCs w:val="22"/>
          </w:rPr>
          <w:t>Abdollahi et al., 2013</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t>
      </w:r>
      <w:r w:rsidRPr="00833C3D">
        <w:rPr>
          <w:rFonts w:ascii="Times New Roman" w:hAnsi="Times New Roman"/>
          <w:sz w:val="24"/>
          <w:szCs w:val="22"/>
        </w:rPr>
        <w:t>The interlocking of alginate chains with MMT platelets</w:t>
      </w:r>
      <w:r w:rsidRPr="00833C3D">
        <w:rPr>
          <w:rFonts w:ascii="Times New Roman" w:hAnsi="Times New Roman" w:hint="eastAsia"/>
          <w:sz w:val="24"/>
          <w:szCs w:val="22"/>
          <w:vertAlign w:val="superscript"/>
        </w:rPr>
        <w:t xml:space="preserve"> </w:t>
      </w:r>
      <w:r w:rsidRPr="00833C3D">
        <w:rPr>
          <w:rFonts w:ascii="Times New Roman" w:hAnsi="Times New Roman" w:hint="eastAsia"/>
          <w:sz w:val="24"/>
          <w:szCs w:val="22"/>
        </w:rPr>
        <w:t xml:space="preserve">brought in </w:t>
      </w:r>
      <w:r w:rsidRPr="00833C3D">
        <w:rPr>
          <w:rFonts w:ascii="Times New Roman" w:hAnsi="Times New Roman"/>
          <w:sz w:val="24"/>
          <w:szCs w:val="22"/>
        </w:rPr>
        <w:t>large continuous</w:t>
      </w:r>
      <w:r w:rsidRPr="00833C3D">
        <w:rPr>
          <w:rFonts w:ascii="Times New Roman" w:hAnsi="Times New Roman" w:hint="eastAsia"/>
          <w:sz w:val="24"/>
          <w:szCs w:val="22"/>
        </w:rPr>
        <w:t xml:space="preserve"> alginate-MMT </w:t>
      </w:r>
      <w:r w:rsidRPr="00833C3D">
        <w:rPr>
          <w:rFonts w:ascii="Times New Roman" w:hAnsi="Times New Roman"/>
          <w:sz w:val="24"/>
          <w:szCs w:val="22"/>
        </w:rPr>
        <w:t>phases</w:t>
      </w:r>
      <w:r w:rsidRPr="00833C3D">
        <w:rPr>
          <w:rFonts w:ascii="Times New Roman" w:hAnsi="Times New Roman" w:hint="eastAsia"/>
          <w:sz w:val="24"/>
          <w:szCs w:val="22"/>
        </w:rPr>
        <w:t xml:space="preserve">. Some of alginate-MMT </w:t>
      </w:r>
      <w:r w:rsidRPr="00833C3D">
        <w:rPr>
          <w:rFonts w:ascii="Times New Roman" w:hAnsi="Times New Roman"/>
          <w:sz w:val="24"/>
          <w:szCs w:val="22"/>
        </w:rPr>
        <w:t>phases</w:t>
      </w:r>
      <w:r w:rsidRPr="00833C3D">
        <w:rPr>
          <w:rFonts w:ascii="Times New Roman" w:hAnsi="Times New Roman" w:hint="eastAsia"/>
          <w:sz w:val="24"/>
          <w:szCs w:val="22"/>
        </w:rPr>
        <w:t xml:space="preserve"> were of </w:t>
      </w:r>
      <w:r w:rsidRPr="00833C3D">
        <w:rPr>
          <w:rFonts w:ascii="Times New Roman" w:hAnsi="Times New Roman" w:hint="eastAsia"/>
          <w:sz w:val="24"/>
          <w:szCs w:val="22"/>
        </w:rPr>
        <w:lastRenderedPageBreak/>
        <w:t xml:space="preserve">large dimension </w:t>
      </w:r>
      <w:r w:rsidRPr="00833C3D">
        <w:rPr>
          <w:rFonts w:ascii="Times New Roman" w:hAnsi="Times New Roman"/>
          <w:sz w:val="24"/>
          <w:szCs w:val="22"/>
        </w:rPr>
        <w:t>reaching</w:t>
      </w:r>
      <w:r w:rsidRPr="00833C3D">
        <w:rPr>
          <w:rFonts w:ascii="Times New Roman" w:hAnsi="Times New Roman" w:hint="eastAsia"/>
          <w:sz w:val="24"/>
          <w:szCs w:val="22"/>
        </w:rPr>
        <w:t xml:space="preserve"> the wavelength of visible light and thus caused the reduced transparency </w:t>
      </w:r>
      <w:r w:rsidRPr="00833C3D">
        <w:rPr>
          <w:rFonts w:ascii="Times New Roman" w:hAnsi="Times New Roman"/>
          <w:sz w:val="24"/>
          <w:szCs w:val="22"/>
        </w:rPr>
        <w:fldChar w:fldCharType="begin">
          <w:fldData xml:space="preserve">PEVuZE5vdGU+PENpdGU+PEF1dGhvcj5TZWdhZDwvQXV0aG9yPjxZZWFyPjIwMTA8L1llYXI+PFJl
Y051bT4xNDA8L1JlY051bT48RGlzcGxheVRleHQ+KExpYW5nIGV0IGFsLiwgMjAxNjsgUmhpbSwg
MjAxMTsgU2VnYWQgZXQgYWwuLCAyMDEwKTwvRGlzcGxheVRleHQ+PHJlY29yZD48cmVjLW51bWJl
cj4xNDA8L3JlYy1udW1iZXI+PGZvcmVpZ24ta2V5cz48a2V5IGFwcD0iRU4iIGRiLWlkPSJ0ZTVm
YTAyOWE1cjl0OWVycGF4NXBwMmx4ZmZ3eHB2cncwdHciIHRpbWVzdGFtcD0iMTQ2Nzc1MTI3NCI+
MTQwPC9rZXk+PC9mb3JlaWduLWtleXM+PHJlZi10eXBlIG5hbWU9IkpvdXJuYWwgQXJ0aWNsZSI+
MTc8L3JlZi10eXBlPjxjb250cmlidXRvcnM+PGF1dGhvcnM+PGF1dGhvcj5TZWdhZCwgTS48L2F1
dGhvcj48YXV0aG9yPkpvbnNzb24sIEIuPC9hdXRob3I+PGF1dGhvcj5Ba2Vzc29uLCBULjwvYXV0
aG9yPjxhdXRob3I+Q2FiYW5lLCBCLjwvYXV0aG9yPjwvYXV0aG9ycz48L2NvbnRyaWJ1dG9ycz48
YXV0aC1hZGRyZXNzPkNoZW0gQ3RyIEx1bmQsIFMtMjIxMDAgTHVuZCwgU3dlZGVuJiN4RDtFU1BD
SSwgTGFiIFBNTUgsIEYtNzUyMzEgUGFyaXMgNSwgRnJhbmNlPC9hdXRoLWFkZHJlc3M+PHRpdGxl
cz48dGl0bGU+Q2EvTmEgTW9udG1vcmlsbG9uaXRlOiBTdHJ1Y3R1cmUsIEZvcmNlcyBhbmQgU3dl
bGxpbmcgUHJvcGVydGllczwvdGl0bGU+PHNlY29uZGFyeS10aXRsZT5MYW5nbXVpcjwvc2Vjb25k
YXJ5LXRpdGxlPjxhbHQtdGl0bGU+TGFuZ211aXImI3hEO0xhbmdtdWlyPC9hbHQtdGl0bGU+PC90
aXRsZXM+PHBhZ2VzPjU3ODItNTc5MDwvcGFnZXM+PHZvbHVtZT4yNjwvdm9sdW1lPjxudW1iZXI+
ODwvbnVtYmVyPjxrZXl3b3Jkcz48a2V5d29yZD5tb250ZS1jYXJsbyBzaW11bGF0aW9uczwva2V5
d29yZD48a2V5d29yZD5lbGVjdHJpY2FsIGRvdWJsZS1sYXllcjwva2V5d29yZD48a2V5d29yZD5j
bGF5IHdhdGVyIGRpc3BlcnNpb25zPC9rZXl3b3JkPjxrZXl3b3JkPm1vbGVjdWxhciBzaW11bGF0
aW9uczwva2V5d29yZD48a2V5d29yZD5jaGFyZ2VkIGludGVyZmFjZXM8L2tleXdvcmQ+PGtleXdv
cmQ+Y29sbG9pZCBzdGFiaWxpdHk8L2tleXdvcmQ+PGtleXdvcmQ+cGhhc2UtZXF1aWxpYnJpYTwv
a2V5d29yZD48a2V5d29yZD5zdXNwZW5zaW9uczwva2V5d29yZD48a2V5d29yZD5iZW50b25pdGU8
L2tleXdvcmQ+PGtleXdvcmQ+c3VyZmFjZXM8L2tleXdvcmQ+PC9rZXl3b3Jkcz48ZGF0ZXM+PHll
YXI+MjAxMDwveWVhcj48cHViLWRhdGVzPjxkYXRlPkFwciAyMDwvZGF0ZT48L3B1Yi1kYXRlcz48
L2RhdGVzPjxpc2JuPjA3NDMtNzQ2MzwvaXNibj48YWNjZXNzaW9uLW51bT5XT1M6MDAwMjc2NTYy
MzAwMDY0PC9hY2Nlc3Npb24tbnVtPjx1cmxzPjxyZWxhdGVkLXVybHM+PHVybD4mbHQ7R28gdG8g
SVNJJmd0OzovL1dPUzowMDAyNzY1NjIzMDAwNjQ8L3VybD48L3JlbGF0ZWQtdXJscz48L3VybHM+
PGxhbmd1YWdlPkVuZ2xpc2g8L2xhbmd1YWdlPjwvcmVjb3JkPjwvQ2l0ZT48Q2l0ZT48QXV0aG9y
PlJoaW08L0F1dGhvcj48WWVhcj4yMDExPC9ZZWFyPjxSZWNOdW0+MjUyPC9SZWNOdW0+PHJlY29y
ZD48cmVjLW51bWJlcj4yNTI8L3JlYy1udW1iZXI+PGZvcmVpZ24ta2V5cz48a2V5IGFwcD0iRU4i
IGRiLWlkPSJ0ZTVmYTAyOWE1cjl0OWVycGF4NXBwMmx4ZmZ3eHB2cncwdHciIHRpbWVzdGFtcD0i
MTQ4NDYwMTE4MSI+MjUyPC9rZXk+PC9mb3JlaWduLWtleXM+PHJlZi10eXBlIG5hbWU9IkpvdXJu
YWwgQXJ0aWNsZSI+MTc8L3JlZi10eXBlPjxjb250cmlidXRvcnM+PGF1dGhvcnM+PGF1dGhvcj5S
aGltLCBKb25nLVdoYW48L2F1dGhvcj48L2F1dGhvcnM+PC9jb250cmlidXRvcnM+PHRpdGxlcz48
dGl0bGU+RWZmZWN0IG9mIGNsYXkgY29udGVudHMgb24gbWVjaGFuaWNhbCBhbmQgd2F0ZXIgdmFw
b3IgYmFycmllciBwcm9wZXJ0aWVzIG9mIGFnYXItYmFzZWQgbmFub2NvbXBvc2l0ZSBmaWxtczwv
dGl0bGU+PHNlY29uZGFyeS10aXRsZT5DYXJib2h5ZHJhdGUgcG9seW1lcnM8L3NlY29uZGFyeS10
aXRsZT48L3RpdGxlcz48cGVyaW9kaWNhbD48ZnVsbC10aXRsZT5DYXJib2h5ZHJhdGUgUG9seW1l
cnM8L2Z1bGwtdGl0bGU+PGFiYnItMT5DYXJib2h5ZHIuIFBvbHltLjwvYWJici0xPjxhYmJyLTI+
Q2FyYm9oeWRyIFBvbHltPC9hYmJyLTI+PC9wZXJpb2RpY2FsPjxwYWdlcz42OTEtNjk5PC9wYWdl
cz48dm9sdW1lPjg2PC92b2x1bWU+PG51bWJlcj4yPC9udW1iZXI+PGRhdGVzPjx5ZWFyPjIwMTE8
L3llYXI+PC9kYXRlcz48aXNibj4wMTQ0LTg2MTc8L2lzYm4+PHVybHM+PC91cmxzPjwvcmVjb3Jk
PjwvQ2l0ZT48Q2l0ZT48QXV0aG9yPkxpYW5nPC9BdXRob3I+PFllYXI+MjAxNjwvWWVhcj48UmVj
TnVtPjIxMjwvUmVjTnVtPjxyZWNvcmQ+PHJlYy1udW1iZXI+MjEyPC9yZWMtbnVtYmVyPjxmb3Jl
aWduLWtleXM+PGtleSBhcHA9IkVOIiBkYi1pZD0idGU1ZmEwMjlhNXI5dDllcnBheDVwcDJseGZm
d3hwdnJ3MHR3IiB0aW1lc3RhbXA9IjE0ODM5ODY5ODkiPjIxMjwva2V5PjwvZm9yZWlnbi1rZXlz
PjxyZWYtdHlwZSBuYW1lPSJKb3VybmFsIEFydGljbGUiPjE3PC9yZWYtdHlwZT48Y29udHJpYnV0
b3JzPjxhdXRob3JzPjxhdXRob3I+TGlhbmcsIEJlbmxpYW5nPC9hdXRob3I+PGF1dGhvcj5aaGFv
LCBIZXdlaTwvYXV0aG9yPjxhdXRob3I+WmhhbmcsIFFpPC9hdXRob3I+PGF1dGhvcj5GYW4sIFl1
enVuPC9hdXRob3I+PGF1dGhvcj5ZdWUsIFlvbmdoYWk8L2F1dGhvcj48YXV0aG9yPllpbiwgUGVu
Z2dhbmc8L2F1dGhvcj48YXV0aG9yPkd1bywgTGluPC9hdXRob3I+PC9hdXRob3JzPjwvY29udHJp
YnV0b3JzPjx0aXRsZXM+PHRpdGxlPkNhMisgRW5oYW5jZWQgTmFjcmUtSW5zcGlyZWQgTW9udG1v
cmlsbG9uaXRl4oCTQWxnaW5hdGUgRmlsbSB3aXRoIFN1cGVyaW9yIE1lY2hhbmljYWwsIFRyYW5z
cGFyZW50LCBGaXJlIFJldGFyZGFuY3ksIGFuZCBTaGFwZSBNZW1vcnkgUHJvcGVydGllczwvdGl0
bGU+PHNlY29uZGFyeS10aXRsZT5BQ1MgQXBwbGllZCBNYXRlcmlhbHMgJmFtcDsgSW50ZXJmYWNl
czwvc2Vjb25kYXJ5LXRpdGxlPjwvdGl0bGVzPjxwZXJpb2RpY2FsPjxmdWxsLXRpdGxlPkFDUyBB
cHBsaWVkIE1hdGVyaWFscyAmYW1wOyBJbnRlcmZhY2VzPC9mdWxsLXRpdGxlPjxhYmJyLTE+QUNT
IEFwcGwuIE1hdGVyLiBJbnRlcmZhY2VzPC9hYmJyLTE+PC9wZXJpb2RpY2FsPjxwYWdlcz4yODgx
Ni0yODgyMzwvcGFnZXM+PHZvbHVtZT44PC92b2x1bWU+PG51bWJlcj40MjwvbnVtYmVyPjxkYXRl
cz48eWVhcj4yMDE2PC95ZWFyPjwvZGF0ZXM+PGlzYm4+MTk0NC04MjQ0PC9pc2JuPjx1cmxzPjwv
dXJscz48L3JlY29yZD48L0NpdGU+PC9FbmROb3RlPn==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TZWdhZDwvQXV0aG9yPjxZZWFyPjIwMTA8L1llYXI+PFJl
Y051bT4xNDA8L1JlY051bT48RGlzcGxheVRleHQ+KExpYW5nIGV0IGFsLiwgMjAxNjsgUmhpbSwg
MjAxMTsgU2VnYWQgZXQgYWwuLCAyMDEwKTwvRGlzcGxheVRleHQ+PHJlY29yZD48cmVjLW51bWJl
cj4xNDA8L3JlYy1udW1iZXI+PGZvcmVpZ24ta2V5cz48a2V5IGFwcD0iRU4iIGRiLWlkPSJ0ZTVm
YTAyOWE1cjl0OWVycGF4NXBwMmx4ZmZ3eHB2cncwdHciIHRpbWVzdGFtcD0iMTQ2Nzc1MTI3NCI+
MTQwPC9rZXk+PC9mb3JlaWduLWtleXM+PHJlZi10eXBlIG5hbWU9IkpvdXJuYWwgQXJ0aWNsZSI+
MTc8L3JlZi10eXBlPjxjb250cmlidXRvcnM+PGF1dGhvcnM+PGF1dGhvcj5TZWdhZCwgTS48L2F1
dGhvcj48YXV0aG9yPkpvbnNzb24sIEIuPC9hdXRob3I+PGF1dGhvcj5Ba2Vzc29uLCBULjwvYXV0
aG9yPjxhdXRob3I+Q2FiYW5lLCBCLjwvYXV0aG9yPjwvYXV0aG9ycz48L2NvbnRyaWJ1dG9ycz48
YXV0aC1hZGRyZXNzPkNoZW0gQ3RyIEx1bmQsIFMtMjIxMDAgTHVuZCwgU3dlZGVuJiN4RDtFU1BD
SSwgTGFiIFBNTUgsIEYtNzUyMzEgUGFyaXMgNSwgRnJhbmNlPC9hdXRoLWFkZHJlc3M+PHRpdGxl
cz48dGl0bGU+Q2EvTmEgTW9udG1vcmlsbG9uaXRlOiBTdHJ1Y3R1cmUsIEZvcmNlcyBhbmQgU3dl
bGxpbmcgUHJvcGVydGllczwvdGl0bGU+PHNlY29uZGFyeS10aXRsZT5MYW5nbXVpcjwvc2Vjb25k
YXJ5LXRpdGxlPjxhbHQtdGl0bGU+TGFuZ211aXImI3hEO0xhbmdtdWlyPC9hbHQtdGl0bGU+PC90
aXRsZXM+PHBhZ2VzPjU3ODItNTc5MDwvcGFnZXM+PHZvbHVtZT4yNjwvdm9sdW1lPjxudW1iZXI+
ODwvbnVtYmVyPjxrZXl3b3Jkcz48a2V5d29yZD5tb250ZS1jYXJsbyBzaW11bGF0aW9uczwva2V5
d29yZD48a2V5d29yZD5lbGVjdHJpY2FsIGRvdWJsZS1sYXllcjwva2V5d29yZD48a2V5d29yZD5j
bGF5IHdhdGVyIGRpc3BlcnNpb25zPC9rZXl3b3JkPjxrZXl3b3JkPm1vbGVjdWxhciBzaW11bGF0
aW9uczwva2V5d29yZD48a2V5d29yZD5jaGFyZ2VkIGludGVyZmFjZXM8L2tleXdvcmQ+PGtleXdv
cmQ+Y29sbG9pZCBzdGFiaWxpdHk8L2tleXdvcmQ+PGtleXdvcmQ+cGhhc2UtZXF1aWxpYnJpYTwv
a2V5d29yZD48a2V5d29yZD5zdXNwZW5zaW9uczwva2V5d29yZD48a2V5d29yZD5iZW50b25pdGU8
L2tleXdvcmQ+PGtleXdvcmQ+c3VyZmFjZXM8L2tleXdvcmQ+PC9rZXl3b3Jkcz48ZGF0ZXM+PHll
YXI+MjAxMDwveWVhcj48cHViLWRhdGVzPjxkYXRlPkFwciAyMDwvZGF0ZT48L3B1Yi1kYXRlcz48
L2RhdGVzPjxpc2JuPjA3NDMtNzQ2MzwvaXNibj48YWNjZXNzaW9uLW51bT5XT1M6MDAwMjc2NTYy
MzAwMDY0PC9hY2Nlc3Npb24tbnVtPjx1cmxzPjxyZWxhdGVkLXVybHM+PHVybD4mbHQ7R28gdG8g
SVNJJmd0OzovL1dPUzowMDAyNzY1NjIzMDAwNjQ8L3VybD48L3JlbGF0ZWQtdXJscz48L3VybHM+
PGxhbmd1YWdlPkVuZ2xpc2g8L2xhbmd1YWdlPjwvcmVjb3JkPjwvQ2l0ZT48Q2l0ZT48QXV0aG9y
PlJoaW08L0F1dGhvcj48WWVhcj4yMDExPC9ZZWFyPjxSZWNOdW0+MjUyPC9SZWNOdW0+PHJlY29y
ZD48cmVjLW51bWJlcj4yNTI8L3JlYy1udW1iZXI+PGZvcmVpZ24ta2V5cz48a2V5IGFwcD0iRU4i
IGRiLWlkPSJ0ZTVmYTAyOWE1cjl0OWVycGF4NXBwMmx4ZmZ3eHB2cncwdHciIHRpbWVzdGFtcD0i
MTQ4NDYwMTE4MSI+MjUyPC9rZXk+PC9mb3JlaWduLWtleXM+PHJlZi10eXBlIG5hbWU9IkpvdXJu
YWwgQXJ0aWNsZSI+MTc8L3JlZi10eXBlPjxjb250cmlidXRvcnM+PGF1dGhvcnM+PGF1dGhvcj5S
aGltLCBKb25nLVdoYW48L2F1dGhvcj48L2F1dGhvcnM+PC9jb250cmlidXRvcnM+PHRpdGxlcz48
dGl0bGU+RWZmZWN0IG9mIGNsYXkgY29udGVudHMgb24gbWVjaGFuaWNhbCBhbmQgd2F0ZXIgdmFw
b3IgYmFycmllciBwcm9wZXJ0aWVzIG9mIGFnYXItYmFzZWQgbmFub2NvbXBvc2l0ZSBmaWxtczwv
dGl0bGU+PHNlY29uZGFyeS10aXRsZT5DYXJib2h5ZHJhdGUgcG9seW1lcnM8L3NlY29uZGFyeS10
aXRsZT48L3RpdGxlcz48cGVyaW9kaWNhbD48ZnVsbC10aXRsZT5DYXJib2h5ZHJhdGUgUG9seW1l
cnM8L2Z1bGwtdGl0bGU+PGFiYnItMT5DYXJib2h5ZHIuIFBvbHltLjwvYWJici0xPjxhYmJyLTI+
Q2FyYm9oeWRyIFBvbHltPC9hYmJyLTI+PC9wZXJpb2RpY2FsPjxwYWdlcz42OTEtNjk5PC9wYWdl
cz48dm9sdW1lPjg2PC92b2x1bWU+PG51bWJlcj4yPC9udW1iZXI+PGRhdGVzPjx5ZWFyPjIwMTE8
L3llYXI+PC9kYXRlcz48aXNibj4wMTQ0LTg2MTc8L2lzYm4+PHVybHM+PC91cmxzPjwvcmVjb3Jk
PjwvQ2l0ZT48Q2l0ZT48QXV0aG9yPkxpYW5nPC9BdXRob3I+PFllYXI+MjAxNjwvWWVhcj48UmVj
TnVtPjIxMjwvUmVjTnVtPjxyZWNvcmQ+PHJlYy1udW1iZXI+MjEyPC9yZWMtbnVtYmVyPjxmb3Jl
aWduLWtleXM+PGtleSBhcHA9IkVOIiBkYi1pZD0idGU1ZmEwMjlhNXI5dDllcnBheDVwcDJseGZm
d3hwdnJ3MHR3IiB0aW1lc3RhbXA9IjE0ODM5ODY5ODkiPjIxMjwva2V5PjwvZm9yZWlnbi1rZXlz
PjxyZWYtdHlwZSBuYW1lPSJKb3VybmFsIEFydGljbGUiPjE3PC9yZWYtdHlwZT48Y29udHJpYnV0
b3JzPjxhdXRob3JzPjxhdXRob3I+TGlhbmcsIEJlbmxpYW5nPC9hdXRob3I+PGF1dGhvcj5aaGFv
LCBIZXdlaTwvYXV0aG9yPjxhdXRob3I+WmhhbmcsIFFpPC9hdXRob3I+PGF1dGhvcj5GYW4sIFl1
enVuPC9hdXRob3I+PGF1dGhvcj5ZdWUsIFlvbmdoYWk8L2F1dGhvcj48YXV0aG9yPllpbiwgUGVu
Z2dhbmc8L2F1dGhvcj48YXV0aG9yPkd1bywgTGluPC9hdXRob3I+PC9hdXRob3JzPjwvY29udHJp
YnV0b3JzPjx0aXRsZXM+PHRpdGxlPkNhMisgRW5oYW5jZWQgTmFjcmUtSW5zcGlyZWQgTW9udG1v
cmlsbG9uaXRl4oCTQWxnaW5hdGUgRmlsbSB3aXRoIFN1cGVyaW9yIE1lY2hhbmljYWwsIFRyYW5z
cGFyZW50LCBGaXJlIFJldGFyZGFuY3ksIGFuZCBTaGFwZSBNZW1vcnkgUHJvcGVydGllczwvdGl0
bGU+PHNlY29uZGFyeS10aXRsZT5BQ1MgQXBwbGllZCBNYXRlcmlhbHMgJmFtcDsgSW50ZXJmYWNl
czwvc2Vjb25kYXJ5LXRpdGxlPjwvdGl0bGVzPjxwZXJpb2RpY2FsPjxmdWxsLXRpdGxlPkFDUyBB
cHBsaWVkIE1hdGVyaWFscyAmYW1wOyBJbnRlcmZhY2VzPC9mdWxsLXRpdGxlPjxhYmJyLTE+QUNT
IEFwcGwuIE1hdGVyLiBJbnRlcmZhY2VzPC9hYmJyLTE+PC9wZXJpb2RpY2FsPjxwYWdlcz4yODgx
Ni0yODgyMzwvcGFnZXM+PHZvbHVtZT44PC92b2x1bWU+PG51bWJlcj40MjwvbnVtYmVyPjxkYXRl
cz48eWVhcj4yMDE2PC95ZWFyPjwvZGF0ZXM+PGlzYm4+MTk0NC04MjQ0PC9pc2JuPjx1cmxzPjwv
dXJscz48L3JlY29yZD48L0NpdGU+PC9FbmROb3RlPn==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proofErr w:type="gramStart"/>
      <w:r w:rsidRPr="00833C3D">
        <w:rPr>
          <w:rFonts w:ascii="Times New Roman" w:hAnsi="Times New Roman"/>
          <w:noProof/>
          <w:sz w:val="24"/>
          <w:szCs w:val="22"/>
        </w:rPr>
        <w:t xml:space="preserve">; </w:t>
      </w:r>
      <w:hyperlink w:anchor="_ENREF_202" w:tooltip="Rhim, 2011 #252" w:history="1">
        <w:r w:rsidR="00DE1C74" w:rsidRPr="00833C3D">
          <w:rPr>
            <w:rFonts w:ascii="Times New Roman" w:hAnsi="Times New Roman"/>
            <w:noProof/>
            <w:sz w:val="24"/>
            <w:szCs w:val="22"/>
          </w:rPr>
          <w:t>Rhim, 2011</w:t>
        </w:r>
      </w:hyperlink>
      <w:r w:rsidRPr="00833C3D">
        <w:rPr>
          <w:rFonts w:ascii="Times New Roman" w:hAnsi="Times New Roman"/>
          <w:noProof/>
          <w:sz w:val="24"/>
          <w:szCs w:val="22"/>
        </w:rPr>
        <w:t>;</w:t>
      </w:r>
      <w:proofErr w:type="gramEnd"/>
      <w:r w:rsidRPr="00833C3D">
        <w:rPr>
          <w:rFonts w:ascii="Times New Roman" w:hAnsi="Times New Roman"/>
          <w:noProof/>
          <w:sz w:val="24"/>
          <w:szCs w:val="22"/>
        </w:rPr>
        <w:t xml:space="preserve"> </w:t>
      </w:r>
      <w:hyperlink w:anchor="_ENREF_210" w:tooltip="Segad, 2010 #140" w:history="1">
        <w:r w:rsidR="00DE1C74" w:rsidRPr="00833C3D">
          <w:rPr>
            <w:rFonts w:ascii="Times New Roman" w:hAnsi="Times New Roman"/>
            <w:noProof/>
            <w:sz w:val="24"/>
            <w:szCs w:val="22"/>
          </w:rPr>
          <w:t>Segad et al., 2010</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t>
      </w:r>
    </w:p>
    <w:p w:rsidR="00264726" w:rsidRDefault="00264726" w:rsidP="007927B1">
      <w:pPr>
        <w:spacing w:line="480" w:lineRule="auto"/>
        <w:jc w:val="both"/>
        <w:rPr>
          <w:rFonts w:ascii="Times New Roman" w:hAnsi="Times New Roman"/>
          <w:sz w:val="24"/>
          <w:szCs w:val="22"/>
        </w:rPr>
      </w:pPr>
    </w:p>
    <w:p w:rsidR="00906377" w:rsidRPr="00906377" w:rsidRDefault="00DE3318" w:rsidP="00906377">
      <w:pPr>
        <w:pStyle w:val="Heading4"/>
      </w:pPr>
      <w:bookmarkStart w:id="1079" w:name="_Toc481120403"/>
      <w:bookmarkStart w:id="1080" w:name="_Toc481142265"/>
      <w:bookmarkStart w:id="1081" w:name="_Toc481143667"/>
      <w:bookmarkStart w:id="1082" w:name="_Toc481143964"/>
      <w:bookmarkStart w:id="1083" w:name="_Toc481144158"/>
      <w:bookmarkStart w:id="1084" w:name="_Toc481144380"/>
      <w:bookmarkStart w:id="1085" w:name="_Toc481144529"/>
      <w:bookmarkStart w:id="1086" w:name="_Toc481145039"/>
      <w:bookmarkStart w:id="1087" w:name="_Toc492646570"/>
      <w:bookmarkStart w:id="1088" w:name="_Toc493534749"/>
      <w:bookmarkStart w:id="1089" w:name="_Toc493534840"/>
      <w:r>
        <w:t>S</w:t>
      </w:r>
      <w:r w:rsidR="00906377" w:rsidRPr="001E22D2">
        <w:t>olvent responsivity</w:t>
      </w:r>
      <w:bookmarkEnd w:id="1079"/>
      <w:bookmarkEnd w:id="1080"/>
      <w:bookmarkEnd w:id="1081"/>
      <w:bookmarkEnd w:id="1082"/>
      <w:bookmarkEnd w:id="1083"/>
      <w:bookmarkEnd w:id="1084"/>
      <w:bookmarkEnd w:id="1085"/>
      <w:bookmarkEnd w:id="1086"/>
      <w:r w:rsidR="00906377">
        <w:t xml:space="preserve"> of </w:t>
      </w:r>
      <w:r w:rsidR="00A71E20">
        <w:t>the</w:t>
      </w:r>
      <w:r w:rsidR="00906377">
        <w:rPr>
          <w:vertAlign w:val="superscript"/>
        </w:rPr>
        <w:t xml:space="preserve"> </w:t>
      </w:r>
      <w:r w:rsidR="00906377">
        <w:t>nanocomposite films</w:t>
      </w:r>
      <w:bookmarkEnd w:id="1087"/>
      <w:r w:rsidR="00A71E20">
        <w:t xml:space="preserve"> formed by clay, alginate and calcium chloride</w:t>
      </w:r>
      <w:bookmarkEnd w:id="1088"/>
      <w:bookmarkEnd w:id="1089"/>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hint="eastAsia"/>
          <w:sz w:val="24"/>
          <w:szCs w:val="22"/>
        </w:rPr>
        <w:t xml:space="preserve">Because sodium alginate is insoluble in alcohols or acetone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Pawar&lt;/Author&gt;&lt;Year&gt;2012&lt;/Year&gt;&lt;RecNum&gt;257&lt;/RecNum&gt;&lt;DisplayText&gt;(Pawar &amp;amp; Edgar, 2012)&lt;/DisplayText&gt;&lt;record&gt;&lt;rec-number&gt;257&lt;/rec-number&gt;&lt;foreign-keys&gt;&lt;key app="EN" db-id="te5fa029a5r9t9erpax5pp2lxffwxpvrw0tw" timestamp="1484605981"&gt;257&lt;/key&gt;&lt;/foreign-keys&gt;&lt;ref-type name="Journal Article"&gt;17&lt;/ref-type&gt;&lt;contributors&gt;&lt;authors&gt;&lt;author&gt;Pawar, Siddhesh N&lt;/author&gt;&lt;author&gt;Edgar, Kevin J&lt;/author&gt;&lt;/authors&gt;&lt;/contributors&gt;&lt;titles&gt;&lt;title&gt;Alginate derivatization: a review of chemistry, properties and applications&lt;/title&gt;&lt;secondary-title&gt;Biomaterials&lt;/secondary-title&gt;&lt;/titles&gt;&lt;pages&gt;3279-3305&lt;/pages&gt;&lt;volume&gt;33&lt;/volume&gt;&lt;number&gt;11&lt;/number&gt;&lt;dates&gt;&lt;year&gt;2012&lt;/year&gt;&lt;/dates&gt;&lt;isbn&gt;0142-9612&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88" w:tooltip="Pawar, 2012 #257" w:history="1">
        <w:r w:rsidR="00DE1C74" w:rsidRPr="00833C3D">
          <w:rPr>
            <w:rFonts w:ascii="Times New Roman" w:hAnsi="Times New Roman"/>
            <w:noProof/>
            <w:sz w:val="24"/>
            <w:szCs w:val="22"/>
          </w:rPr>
          <w:t>Pawar &amp; Edgar, 2012</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 xml:space="preserve">-crosslinked alginate nanocomposites </w:t>
      </w:r>
      <w:r w:rsidRPr="00833C3D">
        <w:rPr>
          <w:rFonts w:ascii="Times New Roman" w:hAnsi="Times New Roman"/>
          <w:sz w:val="24"/>
          <w:szCs w:val="22"/>
        </w:rPr>
        <w:t>has be</w:t>
      </w:r>
      <w:r w:rsidRPr="00833C3D">
        <w:rPr>
          <w:rFonts w:ascii="Times New Roman" w:hAnsi="Times New Roman" w:hint="eastAsia"/>
          <w:sz w:val="24"/>
          <w:szCs w:val="22"/>
        </w:rPr>
        <w:t>e</w:t>
      </w:r>
      <w:r w:rsidRPr="00833C3D">
        <w:rPr>
          <w:rFonts w:ascii="Times New Roman" w:hAnsi="Times New Roman"/>
          <w:sz w:val="24"/>
          <w:szCs w:val="22"/>
        </w:rPr>
        <w:t>n shown</w:t>
      </w:r>
      <w:r w:rsidRPr="00833C3D">
        <w:rPr>
          <w:rFonts w:ascii="Times New Roman" w:hAnsi="Times New Roman" w:hint="eastAsia"/>
          <w:sz w:val="24"/>
          <w:szCs w:val="22"/>
        </w:rPr>
        <w:t xml:space="preserve"> responsive to alcohols or acetone </w:t>
      </w:r>
      <w:r w:rsidRPr="00833C3D">
        <w:rPr>
          <w:rFonts w:ascii="Times New Roman" w:hAnsi="Times New Roman"/>
          <w:sz w:val="24"/>
          <w:szCs w:val="22"/>
        </w:rPr>
        <w:fldChar w:fldCharType="begin">
          <w:fldData xml:space="preserve">PEVuZE5vdGU+PENpdGU+PEF1dGhvcj5MZWU8L0F1dGhvcj48WWVhcj4yMDEyPC9ZZWFyPjxSZWNO
dW0+MTY2PC9SZWNOdW0+PERpc3BsYXlUZXh0PihMZWUgJmFtcDsgTW9vbmV5LCAyMDEyOyBXYW4s
IEhlbmcsICZhbXA7IENoYW4sIDE5OTIpPC9EaXNwbGF5VGV4dD48cmVjb3JkPjxyZWMtbnVtYmVy
PjE2NjwvcmVjLW51bWJlcj48Zm9yZWlnbi1rZXlzPjxrZXkgYXBwPSJFTiIgZGItaWQ9InRlNWZh
MDI5YTVyOXQ5ZXJwYXg1cHAybHhmZnd4cHZydzB0dyIgdGltZXN0YW1wPSIxNDcxODk0NjE1Ij4x
NjY8L2tleT48L2ZvcmVpZ24ta2V5cz48cmVmLXR5cGUgbmFtZT0iSm91cm5hbCBBcnRpY2xlIj4x
NzwvcmVmLXR5cGU+PGNvbnRyaWJ1dG9ycz48YXV0aG9ycz48YXV0aG9yPkxlZSwgSy4gWS48L2F1
dGhvcj48YXV0aG9yPk1vb25leSwgRC4gSi48L2F1dGhvcj48L2F1dGhvcnM+PC9jb250cmlidXRv
cnM+PGF1dGgtYWRkcmVzcz5IYXJ2YXJkIFVuaXYsIFNjaCBFbmduIEFwcGwgU2NpLCBDYW1icmlk
Z2UsIE1BIDAyMTM4IFVTQSYjeEQ7SGFydmFyZCBVbml2LCBXeXNzIEluc3QsIENhbWJyaWRnZSwg
TUEgMDIxMzggVVNBJiN4RDtIYW55YW5nIFVuaXYsIERlcHQgQmlvZW5nbiwgU2VvdWwgMTMzNzkx
LCBTb3V0aCBLb3JlYSYjeEQ7SGFueWFuZyBVbml2LCBJbnN0IEJpb2VuZ24gJmFtcDsgQmlvcGhh
cm1hY2V1dCBSZXMsIFNlb3VsIDEzMzc5MSwgU291dGggS29yZWE8L2F1dGgtYWRkcmVzcz48dGl0
bGVzPjx0aXRsZT5BbGdpbmF0ZTogUHJvcGVydGllcyBhbmQgYmlvbWVkaWNhbCBhcHBsaWNhdGlv
bnM8L3RpdGxlPjxzZWNvbmRhcnktdGl0bGU+UHJvZ3Jlc3MgaW4gUG9seW1lciBTY2llbmNlPC9z
ZWNvbmRhcnktdGl0bGU+PGFsdC10aXRsZT5Qcm9nIFBvbHltIFNjaSYjeEQ7UHJvZyBQb2x5bSBT
Y2k8L2FsdC10aXRsZT48L3RpdGxlcz48cGVyaW9kaWNhbD48ZnVsbC10aXRsZT5Qcm9ncmVzcyBp
biBQb2x5bWVyIFNjaWVuY2U8L2Z1bGwtdGl0bGU+PGFiYnItMT5Qcm9nLiBQb2x5bS4gU2NpLjwv
YWJici0xPjxhYmJyLTI+UHJvZyBQb2x5bSBTY2k8L2FiYnItMj48L3BlcmlvZGljYWw+PHBhZ2Vz
PjEwNi0xMjY8L3BhZ2VzPjx2b2x1bWU+Mzc8L3ZvbHVtZT48bnVtYmVyPjE8L251bWJlcj48a2V5
d29yZHM+PGtleXdvcmQ+YmlvbWF0ZXJpYWw8L2tleXdvcmQ+PGtleXdvcmQ+aHlkcm9nZWw8L2tl
eXdvcmQ+PGtleXdvcmQ+d291bmQgZHJlc3Npbmc8L2tleXdvcmQ+PGtleXdvcmQ+ZHJ1ZyBkZWxp
dmVyeTwva2V5d29yZD48a2V5d29yZD50aXNzdWUgZW5naW5lZXJpbmc8L2tleXdvcmQ+PGtleXdv
cmQ+bWVzZW5jaHltYWwgc3RlbS1jZWxsczwva2V5d29yZD48a2V5d29yZD5lbmRvdGhlbGlhbCBn
cm93dGgtZmFjdG9yPC9rZXl3b3JkPjxrZXl3b3JkPm1pY3Jvc3BoZXJlL2h5ZHJvZ2VsIGNvbWJp
bmF0aW9uIHN5c3RlbTwva2V5d29yZD48a2V5d29yZD5wb2x5KGFsZGVoeWRlIGd1bHVyb25hdGUp
IGh5ZHJvZ2Vsczwva2V5d29yZD48a2V5d29yZD5zeW50aGV0aWMgZXh0cmFjZWxsdWxhci1tYXRy
aXg8L2tleXdvcmQ+PGtleXdvcmQ+cGVyaXBoZXJhbC1uZXJ2ZSByZWdlbmVyYXRpb248L2tleXdv
cmQ+PGtleXdvcmQ+bW9sZWN1bGFyLXdlaWdodCBkaXN0cmlidXRpb248L2tleXdvcmQ+PGtleXdv
cmQ+cmdkIG5hbm9wYXR0ZXJuZWQgaHlkcm9nZWxzPC9rZXl3b3JkPjxrZXl3b3JkPnBhcnRpYWxs
eSBveGlkaXplZCBhbGdpbmF0ZTwva2V5d29yZD48a2V5d29yZD52aXRybyBjb250cm9sbGVkLXJl
bGVhc2U8L2tleXdvcmQ+PC9rZXl3b3Jkcz48ZGF0ZXM+PHllYXI+MjAxMjwveWVhcj48cHViLWRh
dGVzPjxkYXRlPkphbjwvZGF0ZT48L3B1Yi1kYXRlcz48L2RhdGVzPjxpc2JuPjAwNzktNjcwMDwv
aXNibj48YWNjZXNzaW9uLW51bT5XT1M6MDAwMjk5OTc5MDAwMDA0PC9hY2Nlc3Npb24tbnVtPjx1
cmxzPjxyZWxhdGVkLXVybHM+PHVybD4mbHQ7R28gdG8gSVNJJmd0OzovL1dPUzowMDAyOTk5Nzkw
MDAwMDQ8L3VybD48L3JlbGF0ZWQtdXJscz48L3VybHM+PGxhbmd1YWdlPkVuZ2xpc2g8L2xhbmd1
YWdlPjwvcmVjb3JkPjwvQ2l0ZT48Q2l0ZT48QXV0aG9yPldhbjwvQXV0aG9yPjxZZWFyPjE5OTI8
L1llYXI+PFJlY051bT4yNTg8L1JlY051bT48cmVjb3JkPjxyZWMtbnVtYmVyPjI1ODwvcmVjLW51
bWJlcj48Zm9yZWlnbi1rZXlzPjxrZXkgYXBwPSJFTiIgZGItaWQ9InRlNWZhMDI5YTVyOXQ5ZXJw
YXg1cHAybHhmZnd4cHZydzB0dyIgdGltZXN0YW1wPSIxNDg0NjA2NjI0Ij4yNTg8L2tleT48L2Zv
cmVpZ24ta2V5cz48cmVmLXR5cGUgbmFtZT0iSm91cm5hbCBBcnRpY2xlIj4xNzwvcmVmLXR5cGU+
PGNvbnRyaWJ1dG9ycz48YXV0aG9ycz48YXV0aG9yPldhbiwgTFNDPC9hdXRob3I+PGF1dGhvcj5I
ZW5nLCBQV1M8L2F1dGhvcj48YXV0aG9yPkNoYW4sIExXPC9hdXRob3I+PC9hdXRob3JzPjwvY29u
dHJpYnV0b3JzPjx0aXRsZXM+PHRpdGxlPkRydWcgZW5jYXBzdWxhdGlvbiBpbiBhbGdpbmF0ZSBt
aWNyb3NwaGVyZXMgYnkgZW11bHNpZmljYXRpb248L3RpdGxlPjxzZWNvbmRhcnktdGl0bGU+Sm91
cm5hbCBvZiBNaWNyb2VuY2Fwc3VsYXRpb248L3NlY29uZGFyeS10aXRsZT48L3RpdGxlcz48cGVy
aW9kaWNhbD48ZnVsbC10aXRsZT5Kb3VybmFsIG9mIE1pY3JvZW5jYXBzdWxhdGlvbjwvZnVsbC10
aXRsZT48YWJici0xPkouIE1pY3JvZW5jYXBzdWxhdGlvbjwvYWJici0xPjxhYmJyLTI+SiBNaWNy
b2VuY2Fwc3VsYXRpb248L2FiYnItMj48L3BlcmlvZGljYWw+PHBhZ2VzPjMwOS0zMTY8L3BhZ2Vz
Pjx2b2x1bWU+OTwvdm9sdW1lPjxudW1iZXI+MzwvbnVtYmVyPjxkYXRlcz48eWVhcj4xOTkyPC95
ZWFyPjwvZGF0ZXM+PGlzYm4+MDI2NS0yMDQ4PC9pc2JuPjx1cmxzPjwvdXJscz48L3JlY29yZD48
L0NpdGU+PC9FbmROb3RlPgB=
</w:fldData>
        </w:fldChar>
      </w:r>
      <w:r w:rsidR="00DE1C74">
        <w:rPr>
          <w:rFonts w:ascii="Times New Roman" w:hAnsi="Times New Roman"/>
          <w:sz w:val="24"/>
          <w:szCs w:val="22"/>
        </w:rPr>
        <w:instrText xml:space="preserve"> ADDIN EN.CITE </w:instrText>
      </w:r>
      <w:r w:rsidR="00DE1C74">
        <w:rPr>
          <w:rFonts w:ascii="Times New Roman" w:hAnsi="Times New Roman"/>
          <w:sz w:val="24"/>
          <w:szCs w:val="22"/>
        </w:rPr>
        <w:fldChar w:fldCharType="begin">
          <w:fldData xml:space="preserve">PEVuZE5vdGU+PENpdGU+PEF1dGhvcj5MZWU8L0F1dGhvcj48WWVhcj4yMDEyPC9ZZWFyPjxSZWNO
dW0+MTY2PC9SZWNOdW0+PERpc3BsYXlUZXh0PihMZWUgJmFtcDsgTW9vbmV5LCAyMDEyOyBXYW4s
IEhlbmcsICZhbXA7IENoYW4sIDE5OTIpPC9EaXNwbGF5VGV4dD48cmVjb3JkPjxyZWMtbnVtYmVy
PjE2NjwvcmVjLW51bWJlcj48Zm9yZWlnbi1rZXlzPjxrZXkgYXBwPSJFTiIgZGItaWQ9InRlNWZh
MDI5YTVyOXQ5ZXJwYXg1cHAybHhmZnd4cHZydzB0dyIgdGltZXN0YW1wPSIxNDcxODk0NjE1Ij4x
NjY8L2tleT48L2ZvcmVpZ24ta2V5cz48cmVmLXR5cGUgbmFtZT0iSm91cm5hbCBBcnRpY2xlIj4x
NzwvcmVmLXR5cGU+PGNvbnRyaWJ1dG9ycz48YXV0aG9ycz48YXV0aG9yPkxlZSwgSy4gWS48L2F1
dGhvcj48YXV0aG9yPk1vb25leSwgRC4gSi48L2F1dGhvcj48L2F1dGhvcnM+PC9jb250cmlidXRv
cnM+PGF1dGgtYWRkcmVzcz5IYXJ2YXJkIFVuaXYsIFNjaCBFbmduIEFwcGwgU2NpLCBDYW1icmlk
Z2UsIE1BIDAyMTM4IFVTQSYjeEQ7SGFydmFyZCBVbml2LCBXeXNzIEluc3QsIENhbWJyaWRnZSwg
TUEgMDIxMzggVVNBJiN4RDtIYW55YW5nIFVuaXYsIERlcHQgQmlvZW5nbiwgU2VvdWwgMTMzNzkx
LCBTb3V0aCBLb3JlYSYjeEQ7SGFueWFuZyBVbml2LCBJbnN0IEJpb2VuZ24gJmFtcDsgQmlvcGhh
cm1hY2V1dCBSZXMsIFNlb3VsIDEzMzc5MSwgU291dGggS29yZWE8L2F1dGgtYWRkcmVzcz48dGl0
bGVzPjx0aXRsZT5BbGdpbmF0ZTogUHJvcGVydGllcyBhbmQgYmlvbWVkaWNhbCBhcHBsaWNhdGlv
bnM8L3RpdGxlPjxzZWNvbmRhcnktdGl0bGU+UHJvZ3Jlc3MgaW4gUG9seW1lciBTY2llbmNlPC9z
ZWNvbmRhcnktdGl0bGU+PGFsdC10aXRsZT5Qcm9nIFBvbHltIFNjaSYjeEQ7UHJvZyBQb2x5bSBT
Y2k8L2FsdC10aXRsZT48L3RpdGxlcz48cGVyaW9kaWNhbD48ZnVsbC10aXRsZT5Qcm9ncmVzcyBp
biBQb2x5bWVyIFNjaWVuY2U8L2Z1bGwtdGl0bGU+PGFiYnItMT5Qcm9nLiBQb2x5bS4gU2NpLjwv
YWJici0xPjxhYmJyLTI+UHJvZyBQb2x5bSBTY2k8L2FiYnItMj48L3BlcmlvZGljYWw+PHBhZ2Vz
PjEwNi0xMjY8L3BhZ2VzPjx2b2x1bWU+Mzc8L3ZvbHVtZT48bnVtYmVyPjE8L251bWJlcj48a2V5
d29yZHM+PGtleXdvcmQ+YmlvbWF0ZXJpYWw8L2tleXdvcmQ+PGtleXdvcmQ+aHlkcm9nZWw8L2tl
eXdvcmQ+PGtleXdvcmQ+d291bmQgZHJlc3Npbmc8L2tleXdvcmQ+PGtleXdvcmQ+ZHJ1ZyBkZWxp
dmVyeTwva2V5d29yZD48a2V5d29yZD50aXNzdWUgZW5naW5lZXJpbmc8L2tleXdvcmQ+PGtleXdv
cmQ+bWVzZW5jaHltYWwgc3RlbS1jZWxsczwva2V5d29yZD48a2V5d29yZD5lbmRvdGhlbGlhbCBn
cm93dGgtZmFjdG9yPC9rZXl3b3JkPjxrZXl3b3JkPm1pY3Jvc3BoZXJlL2h5ZHJvZ2VsIGNvbWJp
bmF0aW9uIHN5c3RlbTwva2V5d29yZD48a2V5d29yZD5wb2x5KGFsZGVoeWRlIGd1bHVyb25hdGUp
IGh5ZHJvZ2Vsczwva2V5d29yZD48a2V5d29yZD5zeW50aGV0aWMgZXh0cmFjZWxsdWxhci1tYXRy
aXg8L2tleXdvcmQ+PGtleXdvcmQ+cGVyaXBoZXJhbC1uZXJ2ZSByZWdlbmVyYXRpb248L2tleXdv
cmQ+PGtleXdvcmQ+bW9sZWN1bGFyLXdlaWdodCBkaXN0cmlidXRpb248L2tleXdvcmQ+PGtleXdv
cmQ+cmdkIG5hbm9wYXR0ZXJuZWQgaHlkcm9nZWxzPC9rZXl3b3JkPjxrZXl3b3JkPnBhcnRpYWxs
eSBveGlkaXplZCBhbGdpbmF0ZTwva2V5d29yZD48a2V5d29yZD52aXRybyBjb250cm9sbGVkLXJl
bGVhc2U8L2tleXdvcmQ+PC9rZXl3b3Jkcz48ZGF0ZXM+PHllYXI+MjAxMjwveWVhcj48cHViLWRh
dGVzPjxkYXRlPkphbjwvZGF0ZT48L3B1Yi1kYXRlcz48L2RhdGVzPjxpc2JuPjAwNzktNjcwMDwv
aXNibj48YWNjZXNzaW9uLW51bT5XT1M6MDAwMjk5OTc5MDAwMDA0PC9hY2Nlc3Npb24tbnVtPjx1
cmxzPjxyZWxhdGVkLXVybHM+PHVybD4mbHQ7R28gdG8gSVNJJmd0OzovL1dPUzowMDAyOTk5Nzkw
MDAwMDQ8L3VybD48L3JlbGF0ZWQtdXJscz48L3VybHM+PGxhbmd1YWdlPkVuZ2xpc2g8L2xhbmd1
YWdlPjwvcmVjb3JkPjwvQ2l0ZT48Q2l0ZT48QXV0aG9yPldhbjwvQXV0aG9yPjxZZWFyPjE5OTI8
L1llYXI+PFJlY051bT4yNTg8L1JlY051bT48cmVjb3JkPjxyZWMtbnVtYmVyPjI1ODwvcmVjLW51
bWJlcj48Zm9yZWlnbi1rZXlzPjxrZXkgYXBwPSJFTiIgZGItaWQ9InRlNWZhMDI5YTVyOXQ5ZXJw
YXg1cHAybHhmZnd4cHZydzB0dyIgdGltZXN0YW1wPSIxNDg0NjA2NjI0Ij4yNTg8L2tleT48L2Zv
cmVpZ24ta2V5cz48cmVmLXR5cGUgbmFtZT0iSm91cm5hbCBBcnRpY2xlIj4xNzwvcmVmLXR5cGU+
PGNvbnRyaWJ1dG9ycz48YXV0aG9ycz48YXV0aG9yPldhbiwgTFNDPC9hdXRob3I+PGF1dGhvcj5I
ZW5nLCBQV1M8L2F1dGhvcj48YXV0aG9yPkNoYW4sIExXPC9hdXRob3I+PC9hdXRob3JzPjwvY29u
dHJpYnV0b3JzPjx0aXRsZXM+PHRpdGxlPkRydWcgZW5jYXBzdWxhdGlvbiBpbiBhbGdpbmF0ZSBt
aWNyb3NwaGVyZXMgYnkgZW11bHNpZmljYXRpb248L3RpdGxlPjxzZWNvbmRhcnktdGl0bGU+Sm91
cm5hbCBvZiBNaWNyb2VuY2Fwc3VsYXRpb248L3NlY29uZGFyeS10aXRsZT48L3RpdGxlcz48cGVy
aW9kaWNhbD48ZnVsbC10aXRsZT5Kb3VybmFsIG9mIE1pY3JvZW5jYXBzdWxhdGlvbjwvZnVsbC10
aXRsZT48YWJici0xPkouIE1pY3JvZW5jYXBzdWxhdGlvbjwvYWJici0xPjxhYmJyLTI+SiBNaWNy
b2VuY2Fwc3VsYXRpb248L2FiYnItMj48L3BlcmlvZGljYWw+PHBhZ2VzPjMwOS0zMTY8L3BhZ2Vz
Pjx2b2x1bWU+OTwvdm9sdW1lPjxudW1iZXI+MzwvbnVtYmVyPjxkYXRlcz48eWVhcj4xOTkyPC95
ZWFyPjwvZGF0ZXM+PGlzYm4+MDI2NS0yMDQ4PC9pc2JuPjx1cmxzPjwvdXJscz48L3JlY29yZD48
L0NpdGU+PC9FbmROb3RlPgB=
</w:fldData>
        </w:fldChar>
      </w:r>
      <w:r w:rsidR="00DE1C74">
        <w:rPr>
          <w:rFonts w:ascii="Times New Roman" w:hAnsi="Times New Roman"/>
          <w:sz w:val="24"/>
          <w:szCs w:val="22"/>
        </w:rPr>
        <w:instrText xml:space="preserve"> ADDIN EN.CITE.DATA </w:instrText>
      </w:r>
      <w:r w:rsidR="00DE1C74">
        <w:rPr>
          <w:rFonts w:ascii="Times New Roman" w:hAnsi="Times New Roman"/>
          <w:sz w:val="24"/>
          <w:szCs w:val="22"/>
        </w:rPr>
      </w:r>
      <w:r w:rsidR="00DE1C74">
        <w:rPr>
          <w:rFonts w:ascii="Times New Roman" w:hAnsi="Times New Roman"/>
          <w:sz w:val="24"/>
          <w:szCs w:val="22"/>
        </w:rPr>
        <w:fldChar w:fldCharType="end"/>
      </w:r>
      <w:r w:rsidRPr="00833C3D">
        <w:rPr>
          <w:rFonts w:ascii="Times New Roman" w:hAnsi="Times New Roman"/>
          <w:sz w:val="24"/>
          <w:szCs w:val="22"/>
        </w:rPr>
      </w:r>
      <w:r w:rsidRPr="00833C3D">
        <w:rPr>
          <w:rFonts w:ascii="Times New Roman" w:hAnsi="Times New Roman"/>
          <w:sz w:val="24"/>
          <w:szCs w:val="22"/>
        </w:rPr>
        <w:fldChar w:fldCharType="separate"/>
      </w:r>
      <w:r>
        <w:rPr>
          <w:rFonts w:ascii="Times New Roman" w:hAnsi="Times New Roman"/>
          <w:noProof/>
          <w:sz w:val="24"/>
          <w:szCs w:val="22"/>
        </w:rPr>
        <w:t>(</w:t>
      </w:r>
      <w:hyperlink w:anchor="_ENREF_149" w:tooltip="Lee, 2012 #166" w:history="1">
        <w:r w:rsidR="00DE1C74">
          <w:rPr>
            <w:rFonts w:ascii="Times New Roman" w:hAnsi="Times New Roman"/>
            <w:noProof/>
            <w:sz w:val="24"/>
            <w:szCs w:val="22"/>
          </w:rPr>
          <w:t>Lee &amp; Mooney, 2012</w:t>
        </w:r>
      </w:hyperlink>
      <w:r>
        <w:rPr>
          <w:rFonts w:ascii="Times New Roman" w:hAnsi="Times New Roman"/>
          <w:noProof/>
          <w:sz w:val="24"/>
          <w:szCs w:val="22"/>
        </w:rPr>
        <w:t xml:space="preserve">; </w:t>
      </w:r>
      <w:hyperlink w:anchor="_ENREF_248" w:tooltip="Wan, 1992 #258" w:history="1">
        <w:r w:rsidR="00DE1C74">
          <w:rPr>
            <w:rFonts w:ascii="Times New Roman" w:hAnsi="Times New Roman"/>
            <w:noProof/>
            <w:sz w:val="24"/>
            <w:szCs w:val="22"/>
          </w:rPr>
          <w:t>Wan, Heng, &amp; Chan, 1992</w:t>
        </w:r>
      </w:hyperlink>
      <w:r>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t>
      </w:r>
      <w:r w:rsidRPr="00833C3D">
        <w:rPr>
          <w:rFonts w:ascii="Times New Roman" w:hAnsi="Times New Roman"/>
          <w:sz w:val="24"/>
          <w:szCs w:val="22"/>
        </w:rPr>
        <w:t xml:space="preserve">The solvent-responsive tests in methanol and acetone were conducted and the results were shown in Figure </w:t>
      </w:r>
      <w:r w:rsidR="00DE3318">
        <w:rPr>
          <w:rFonts w:ascii="Times New Roman" w:hAnsi="Times New Roman"/>
          <w:sz w:val="24"/>
          <w:szCs w:val="22"/>
        </w:rPr>
        <w:t>4</w:t>
      </w:r>
      <w:r>
        <w:rPr>
          <w:rFonts w:ascii="Times New Roman" w:hAnsi="Times New Roman"/>
          <w:sz w:val="24"/>
          <w:szCs w:val="22"/>
        </w:rPr>
        <w:t>.</w:t>
      </w:r>
      <w:r w:rsidR="00DE3318">
        <w:rPr>
          <w:rFonts w:ascii="Times New Roman" w:hAnsi="Times New Roman"/>
          <w:sz w:val="24"/>
          <w:szCs w:val="22"/>
        </w:rPr>
        <w:t>25</w:t>
      </w:r>
      <w:r>
        <w:rPr>
          <w:rFonts w:ascii="Times New Roman" w:hAnsi="Times New Roman"/>
          <w:sz w:val="24"/>
          <w:szCs w:val="22"/>
        </w:rPr>
        <w:t>.</w:t>
      </w:r>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hint="eastAsia"/>
          <w:noProof/>
          <w:sz w:val="24"/>
          <w:szCs w:val="22"/>
        </w:rPr>
        <mc:AlternateContent>
          <mc:Choice Requires="wpg">
            <w:drawing>
              <wp:anchor distT="0" distB="0" distL="114300" distR="114300" simplePos="0" relativeHeight="251864064" behindDoc="0" locked="0" layoutInCell="1" allowOverlap="1" wp14:anchorId="54BEE1DA" wp14:editId="39EB4FE6">
                <wp:simplePos x="0" y="0"/>
                <wp:positionH relativeFrom="column">
                  <wp:posOffset>-47625</wp:posOffset>
                </wp:positionH>
                <wp:positionV relativeFrom="paragraph">
                  <wp:posOffset>57150</wp:posOffset>
                </wp:positionV>
                <wp:extent cx="5661025" cy="2379980"/>
                <wp:effectExtent l="0" t="0" r="0" b="1270"/>
                <wp:wrapNone/>
                <wp:docPr id="1172" name="Group 1172"/>
                <wp:cNvGraphicFramePr/>
                <a:graphic xmlns:a="http://schemas.openxmlformats.org/drawingml/2006/main">
                  <a:graphicData uri="http://schemas.microsoft.com/office/word/2010/wordprocessingGroup">
                    <wpg:wgp>
                      <wpg:cNvGrpSpPr/>
                      <wpg:grpSpPr>
                        <a:xfrm>
                          <a:off x="0" y="0"/>
                          <a:ext cx="5661025" cy="2379980"/>
                          <a:chOff x="0" y="0"/>
                          <a:chExt cx="5661025" cy="2379980"/>
                        </a:xfrm>
                      </wpg:grpSpPr>
                      <wpg:grpSp>
                        <wpg:cNvPr id="1173" name="Group 1173"/>
                        <wpg:cNvGrpSpPr/>
                        <wpg:grpSpPr>
                          <a:xfrm>
                            <a:off x="0" y="0"/>
                            <a:ext cx="1743075" cy="885825"/>
                            <a:chOff x="0" y="0"/>
                            <a:chExt cx="1743075" cy="885825"/>
                          </a:xfrm>
                        </wpg:grpSpPr>
                        <wpg:grpSp>
                          <wpg:cNvPr id="1174" name="Group 1174"/>
                          <wpg:cNvGrpSpPr/>
                          <wpg:grpSpPr>
                            <a:xfrm>
                              <a:off x="0" y="333375"/>
                              <a:ext cx="1743074" cy="303143"/>
                              <a:chOff x="0" y="0"/>
                              <a:chExt cx="1752600" cy="304800"/>
                            </a:xfrm>
                          </wpg:grpSpPr>
                          <pic:pic xmlns:pic="http://schemas.openxmlformats.org/drawingml/2006/picture">
                            <pic:nvPicPr>
                              <pic:cNvPr id="1175" name="Picture 32" descr="C:\Users\matlab\Dropbox\Summary of hydrogel properties\Alginate MMT ca skin\shape change solvent\AlgMMTCa82\methanol\methanol after 24 hours (2)_meitu_23.jpg"/>
                              <pic:cNvPicPr>
                                <a:picLocks noChangeAspect="1"/>
                              </pic:cNvPicPr>
                            </pic:nvPicPr>
                            <pic:blipFill rotWithShape="1">
                              <a:blip r:embed="rId273" cstate="print">
                                <a:extLst>
                                  <a:ext uri="{28A0092B-C50C-407E-A947-70E740481C1C}">
                                    <a14:useLocalDpi xmlns:a14="http://schemas.microsoft.com/office/drawing/2010/main" val="0"/>
                                  </a:ext>
                                </a:extLst>
                              </a:blip>
                              <a:srcRect l="41410" t="15370" r="49576" b="16025"/>
                              <a:stretch/>
                            </pic:blipFill>
                            <pic:spPr bwMode="auto">
                              <a:xfrm rot="5400000">
                                <a:off x="723900" y="-723900"/>
                                <a:ext cx="304800" cy="1752600"/>
                              </a:xfrm>
                              <a:prstGeom prst="rect">
                                <a:avLst/>
                              </a:prstGeom>
                              <a:noFill/>
                              <a:extLst/>
                            </pic:spPr>
                          </pic:pic>
                          <wps:wsp>
                            <wps:cNvPr id="1176" name="Text Box 2"/>
                            <wps:cNvSpPr txBox="1">
                              <a:spLocks noChangeArrowheads="1"/>
                            </wps:cNvSpPr>
                            <wps:spPr bwMode="auto">
                              <a:xfrm>
                                <a:off x="3" y="0"/>
                                <a:ext cx="440541" cy="266700"/>
                              </a:xfrm>
                              <a:prstGeom prst="rect">
                                <a:avLst/>
                              </a:prstGeom>
                              <a:noFill/>
                              <a:ln w="9525">
                                <a:noFill/>
                                <a:miter lim="800000"/>
                                <a:headEnd/>
                                <a:tailEnd/>
                              </a:ln>
                            </wps:spPr>
                            <wps:txb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b)</w:t>
                                  </w:r>
                                </w:p>
                              </w:txbxContent>
                            </wps:txbx>
                            <wps:bodyPr rot="0" vert="horz" wrap="square" lIns="91440" tIns="45720" rIns="91440" bIns="45720" anchor="t" anchorCtr="0">
                              <a:noAutofit/>
                            </wps:bodyPr>
                          </wps:wsp>
                        </wpg:grpSp>
                        <wpg:grpSp>
                          <wpg:cNvPr id="1177" name="Group 1177"/>
                          <wpg:cNvGrpSpPr/>
                          <wpg:grpSpPr>
                            <a:xfrm>
                              <a:off x="0" y="0"/>
                              <a:ext cx="1743075" cy="342900"/>
                              <a:chOff x="0" y="0"/>
                              <a:chExt cx="1743075" cy="342900"/>
                            </a:xfrm>
                          </wpg:grpSpPr>
                          <pic:pic xmlns:pic="http://schemas.openxmlformats.org/drawingml/2006/picture">
                            <pic:nvPicPr>
                              <pic:cNvPr id="1178" name="Picture 1178"/>
                              <pic:cNvPicPr>
                                <a:picLocks noChangeAspect="1"/>
                              </pic:cNvPicPr>
                            </pic:nvPicPr>
                            <pic:blipFill rotWithShape="1">
                              <a:blip r:embed="rId274" cstate="print">
                                <a:extLst>
                                  <a:ext uri="{28A0092B-C50C-407E-A947-70E740481C1C}">
                                    <a14:useLocalDpi xmlns:a14="http://schemas.microsoft.com/office/drawing/2010/main" val="0"/>
                                  </a:ext>
                                </a:extLst>
                              </a:blip>
                              <a:srcRect l="45318" t="13351" r="44783" b="16459"/>
                              <a:stretch/>
                            </pic:blipFill>
                            <pic:spPr bwMode="auto">
                              <a:xfrm rot="16200000">
                                <a:off x="704850" y="-695325"/>
                                <a:ext cx="333375" cy="174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s:wsp>
                            <wps:cNvPr id="1179"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a)</w:t>
                                  </w:r>
                                </w:p>
                              </w:txbxContent>
                            </wps:txbx>
                            <wps:bodyPr rot="0" vert="horz" wrap="square" lIns="91440" tIns="45720" rIns="91440" bIns="45720" anchor="t" anchorCtr="0">
                              <a:noAutofit/>
                            </wps:bodyPr>
                          </wps:wsp>
                        </wpg:grpSp>
                        <wpg:grpSp>
                          <wpg:cNvPr id="1180" name="Group 1180"/>
                          <wpg:cNvGrpSpPr/>
                          <wpg:grpSpPr>
                            <a:xfrm>
                              <a:off x="0" y="600075"/>
                              <a:ext cx="1743075" cy="285750"/>
                              <a:chOff x="0" y="0"/>
                              <a:chExt cx="1743075" cy="285750"/>
                            </a:xfrm>
                          </wpg:grpSpPr>
                          <pic:pic xmlns:pic="http://schemas.openxmlformats.org/drawingml/2006/picture">
                            <pic:nvPicPr>
                              <pic:cNvPr id="1181" name="Picture 1181" descr="C:\Users\matlab\Dropbox\Summary of hydrogel properties\Alginate MMT ca skin\shape change solvent\AlgMMTCa82\methanol\water recovery_meitu_5.jpg"/>
                              <pic:cNvPicPr>
                                <a:picLocks noChangeAspect="1"/>
                              </pic:cNvPicPr>
                            </pic:nvPicPr>
                            <pic:blipFill rotWithShape="1">
                              <a:blip r:embed="rId275" cstate="print">
                                <a:extLst>
                                  <a:ext uri="{28A0092B-C50C-407E-A947-70E740481C1C}">
                                    <a14:useLocalDpi xmlns:a14="http://schemas.microsoft.com/office/drawing/2010/main" val="0"/>
                                  </a:ext>
                                </a:extLst>
                              </a:blip>
                              <a:srcRect l="50000" t="13992" r="41358" b="10288"/>
                              <a:stretch/>
                            </pic:blipFill>
                            <pic:spPr bwMode="auto">
                              <a:xfrm rot="5400000">
                                <a:off x="742950" y="-714375"/>
                                <a:ext cx="257175" cy="1743075"/>
                              </a:xfrm>
                              <a:prstGeom prst="rect">
                                <a:avLst/>
                              </a:prstGeom>
                              <a:noFill/>
                              <a:extLst>
                                <a:ext uri="{909E8E84-426E-40DD-AFC4-6F175D3DCCD1}">
                                  <a14:hiddenFill xmlns:a14="http://schemas.microsoft.com/office/drawing/2010/main">
                                    <a:solidFill>
                                      <a:srgbClr val="FFFFFF"/>
                                    </a:solidFill>
                                  </a14:hiddenFill>
                                </a:ext>
                              </a:extLst>
                            </pic:spPr>
                          </pic:pic>
                          <wps:wsp>
                            <wps:cNvPr id="1056"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c)</w:t>
                                  </w:r>
                                </w:p>
                              </w:txbxContent>
                            </wps:txbx>
                            <wps:bodyPr rot="0" vert="horz" wrap="square" lIns="91440" tIns="45720" rIns="91440" bIns="45720" anchor="t" anchorCtr="0">
                              <a:noAutofit/>
                            </wps:bodyPr>
                          </wps:wsp>
                        </wpg:grpSp>
                      </wpg:grpSp>
                      <wpg:grpSp>
                        <wpg:cNvPr id="1057" name="Group 1057"/>
                        <wpg:cNvGrpSpPr/>
                        <wpg:grpSpPr>
                          <a:xfrm>
                            <a:off x="1952625" y="0"/>
                            <a:ext cx="1743075" cy="938530"/>
                            <a:chOff x="0" y="0"/>
                            <a:chExt cx="1743075" cy="938530"/>
                          </a:xfrm>
                        </wpg:grpSpPr>
                        <wpg:grpSp>
                          <wpg:cNvPr id="1058" name="Group 1058"/>
                          <wpg:cNvGrpSpPr/>
                          <wpg:grpSpPr>
                            <a:xfrm>
                              <a:off x="0" y="0"/>
                              <a:ext cx="1743075" cy="938530"/>
                              <a:chOff x="0" y="0"/>
                              <a:chExt cx="1743075" cy="938530"/>
                            </a:xfrm>
                          </wpg:grpSpPr>
                          <wpg:grpSp>
                            <wpg:cNvPr id="1059" name="Group 1059"/>
                            <wpg:cNvGrpSpPr/>
                            <wpg:grpSpPr>
                              <a:xfrm>
                                <a:off x="0" y="0"/>
                                <a:ext cx="1743075" cy="938530"/>
                                <a:chOff x="0" y="0"/>
                                <a:chExt cx="1743075" cy="938530"/>
                              </a:xfrm>
                            </wpg:grpSpPr>
                            <wpg:grpSp>
                              <wpg:cNvPr id="1060" name="Group 10"/>
                              <wpg:cNvGrpSpPr/>
                              <wpg:grpSpPr>
                                <a:xfrm>
                                  <a:off x="0" y="0"/>
                                  <a:ext cx="1743075" cy="938530"/>
                                  <a:chOff x="0" y="0"/>
                                  <a:chExt cx="1743077" cy="938599"/>
                                </a:xfrm>
                              </wpg:grpSpPr>
                              <pic:pic xmlns:pic="http://schemas.openxmlformats.org/drawingml/2006/picture">
                                <pic:nvPicPr>
                                  <pic:cNvPr id="1061" name="Picture 1061" descr="C:\Users\matlab\Dropbox\Summary of hydrogel properties\Alginate MMT ca skin\shape change solvent\AlgMMTCa73\methanol\before_meitu_6.jpg"/>
                                  <pic:cNvPicPr>
                                    <a:picLocks noChangeAspect="1" noChangeArrowheads="1"/>
                                  </pic:cNvPicPr>
                                </pic:nvPicPr>
                                <pic:blipFill rotWithShape="1">
                                  <a:blip r:embed="rId276" cstate="print">
                                    <a:extLst>
                                      <a:ext uri="{28A0092B-C50C-407E-A947-70E740481C1C}">
                                        <a14:useLocalDpi xmlns:a14="http://schemas.microsoft.com/office/drawing/2010/main" val="0"/>
                                      </a:ext>
                                    </a:extLst>
                                  </a:blip>
                                  <a:srcRect l="50000" t="14264" r="40767" b="12248"/>
                                  <a:stretch/>
                                </pic:blipFill>
                                <pic:spPr bwMode="auto">
                                  <a:xfrm rot="5400000">
                                    <a:off x="725547" y="-725547"/>
                                    <a:ext cx="291982" cy="17430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62" name="Picture 1062" descr="C:\Users\matlab\Dropbox\Summary of hydrogel properties\Alginate MMT ca skin\shape change solvent\AlgMMTCa73\methanol\methanol after 24 hours_meitu_8.jpg"/>
                                  <pic:cNvPicPr>
                                    <a:picLocks noChangeAspect="1" noChangeArrowheads="1"/>
                                  </pic:cNvPicPr>
                                </pic:nvPicPr>
                                <pic:blipFill rotWithShape="1">
                                  <a:blip r:embed="rId277" cstate="print">
                                    <a:extLst>
                                      <a:ext uri="{28A0092B-C50C-407E-A947-70E740481C1C}">
                                        <a14:useLocalDpi xmlns:a14="http://schemas.microsoft.com/office/drawing/2010/main" val="0"/>
                                      </a:ext>
                                    </a:extLst>
                                  </a:blip>
                                  <a:srcRect l="24612" t="47559" r="26718" b="40074"/>
                                  <a:stretch/>
                                </pic:blipFill>
                                <pic:spPr bwMode="auto">
                                  <a:xfrm rot="10800000">
                                    <a:off x="1" y="291982"/>
                                    <a:ext cx="1743076" cy="3321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63" name="Picture 1063" descr="C:\Users\matlab\Dropbox\Summary of hydrogel properties\Alginate MMT ca skin\shape change solvent\AlgMMTCa73\methanol\water recovery_meitu_9.jpg"/>
                                  <pic:cNvPicPr>
                                    <a:picLocks noChangeAspect="1" noChangeArrowheads="1"/>
                                  </pic:cNvPicPr>
                                </pic:nvPicPr>
                                <pic:blipFill rotWithShape="1">
                                  <a:blip r:embed="rId278" cstate="print">
                                    <a:extLst>
                                      <a:ext uri="{28A0092B-C50C-407E-A947-70E740481C1C}">
                                        <a14:useLocalDpi xmlns:a14="http://schemas.microsoft.com/office/drawing/2010/main" val="0"/>
                                      </a:ext>
                                    </a:extLst>
                                  </a:blip>
                                  <a:srcRect l="45291" t="11626" r="44726" b="14585"/>
                                  <a:stretch/>
                                </pic:blipFill>
                                <pic:spPr bwMode="auto">
                                  <a:xfrm rot="5400000">
                                    <a:off x="714325" y="-90152"/>
                                    <a:ext cx="314426" cy="1743076"/>
                                  </a:xfrm>
                                  <a:prstGeom prst="rect">
                                    <a:avLst/>
                                  </a:prstGeom>
                                  <a:noFill/>
                                  <a:extLst>
                                    <a:ext uri="{909E8E84-426E-40DD-AFC4-6F175D3DCCD1}">
                                      <a14:hiddenFill xmlns:a14="http://schemas.microsoft.com/office/drawing/2010/main">
                                        <a:solidFill>
                                          <a:srgbClr val="FFFFFF"/>
                                        </a:solidFill>
                                      </a14:hiddenFill>
                                    </a:ext>
                                  </a:extLst>
                                </pic:spPr>
                              </pic:pic>
                            </wpg:grpSp>
                            <wps:wsp>
                              <wps:cNvPr id="1064"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d)</w:t>
                                    </w:r>
                                  </w:p>
                                </w:txbxContent>
                              </wps:txbx>
                              <wps:bodyPr rot="0" vert="horz" wrap="square" lIns="91440" tIns="45720" rIns="91440" bIns="45720" anchor="t" anchorCtr="0">
                                <a:noAutofit/>
                              </wps:bodyPr>
                            </wps:wsp>
                          </wpg:grpSp>
                          <wps:wsp>
                            <wps:cNvPr id="1065" name="Text Box 2"/>
                            <wps:cNvSpPr txBox="1">
                              <a:spLocks noChangeArrowheads="1"/>
                            </wps:cNvSpPr>
                            <wps:spPr bwMode="auto">
                              <a:xfrm>
                                <a:off x="9525" y="295275"/>
                                <a:ext cx="381000" cy="266700"/>
                              </a:xfrm>
                              <a:prstGeom prst="rect">
                                <a:avLst/>
                              </a:prstGeom>
                              <a:noFill/>
                              <a:ln w="9525">
                                <a:noFill/>
                                <a:miter lim="800000"/>
                                <a:headEnd/>
                                <a:tailEnd/>
                              </a:ln>
                            </wps:spPr>
                            <wps:txb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e)</w:t>
                                  </w:r>
                                </w:p>
                              </w:txbxContent>
                            </wps:txbx>
                            <wps:bodyPr rot="0" vert="horz" wrap="square" lIns="91440" tIns="45720" rIns="91440" bIns="45720" anchor="t" anchorCtr="0">
                              <a:noAutofit/>
                            </wps:bodyPr>
                          </wps:wsp>
                        </wpg:grpSp>
                        <wps:wsp>
                          <wps:cNvPr id="1066" name="Text Box 2"/>
                          <wps:cNvSpPr txBox="1">
                            <a:spLocks noChangeArrowheads="1"/>
                          </wps:cNvSpPr>
                          <wps:spPr bwMode="auto">
                            <a:xfrm>
                              <a:off x="0" y="600075"/>
                              <a:ext cx="381000" cy="266700"/>
                            </a:xfrm>
                            <a:prstGeom prst="rect">
                              <a:avLst/>
                            </a:prstGeom>
                            <a:noFill/>
                            <a:ln w="9525">
                              <a:noFill/>
                              <a:miter lim="800000"/>
                              <a:headEnd/>
                              <a:tailEnd/>
                            </a:ln>
                          </wps:spPr>
                          <wps:txb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f)</w:t>
                                </w:r>
                              </w:p>
                            </w:txbxContent>
                          </wps:txbx>
                          <wps:bodyPr rot="0" vert="horz" wrap="square" lIns="91440" tIns="45720" rIns="91440" bIns="45720" anchor="t" anchorCtr="0">
                            <a:noAutofit/>
                          </wps:bodyPr>
                        </wps:wsp>
                      </wpg:grpSp>
                      <wpg:grpSp>
                        <wpg:cNvPr id="1067" name="Group 1067"/>
                        <wpg:cNvGrpSpPr/>
                        <wpg:grpSpPr>
                          <a:xfrm>
                            <a:off x="3914775" y="0"/>
                            <a:ext cx="1746250" cy="861695"/>
                            <a:chOff x="0" y="0"/>
                            <a:chExt cx="1746250" cy="861695"/>
                          </a:xfrm>
                        </wpg:grpSpPr>
                        <wpg:grpSp>
                          <wpg:cNvPr id="1068" name="Group 1068"/>
                          <wpg:cNvGrpSpPr/>
                          <wpg:grpSpPr>
                            <a:xfrm>
                              <a:off x="0" y="0"/>
                              <a:ext cx="1746250" cy="861695"/>
                              <a:chOff x="0" y="0"/>
                              <a:chExt cx="1746250" cy="861695"/>
                            </a:xfrm>
                          </wpg:grpSpPr>
                          <wpg:grpSp>
                            <wpg:cNvPr id="1069" name="Group 1069"/>
                            <wpg:cNvGrpSpPr/>
                            <wpg:grpSpPr>
                              <a:xfrm>
                                <a:off x="0" y="0"/>
                                <a:ext cx="1746250" cy="861695"/>
                                <a:chOff x="0" y="0"/>
                                <a:chExt cx="1746250" cy="861695"/>
                              </a:xfrm>
                            </wpg:grpSpPr>
                            <wpg:grpSp>
                              <wpg:cNvPr id="1070" name="Group 11"/>
                              <wpg:cNvGrpSpPr/>
                              <wpg:grpSpPr>
                                <a:xfrm>
                                  <a:off x="0" y="0"/>
                                  <a:ext cx="1746250" cy="861695"/>
                                  <a:chOff x="0" y="0"/>
                                  <a:chExt cx="1746250" cy="861849"/>
                                </a:xfrm>
                              </wpg:grpSpPr>
                              <pic:pic xmlns:pic="http://schemas.openxmlformats.org/drawingml/2006/picture">
                                <pic:nvPicPr>
                                  <pic:cNvPr id="1071" name="Picture 1071" descr="C:\Users\matlab\Dropbox\Summary of hydrogel properties\Alginate MMT ca skin\shape change solvent\AlgMMTCa11\methanol\before_meitu_10.jpg"/>
                                  <pic:cNvPicPr>
                                    <a:picLocks noChangeAspect="1" noChangeArrowheads="1"/>
                                  </pic:cNvPicPr>
                                </pic:nvPicPr>
                                <pic:blipFill rotWithShape="1">
                                  <a:blip r:embed="rId279" cstate="print">
                                    <a:extLst>
                                      <a:ext uri="{28A0092B-C50C-407E-A947-70E740481C1C}">
                                        <a14:useLocalDpi xmlns:a14="http://schemas.microsoft.com/office/drawing/2010/main" val="0"/>
                                      </a:ext>
                                    </a:extLst>
                                  </a:blip>
                                  <a:srcRect l="45991" t="15932" r="44634" b="16666"/>
                                  <a:stretch/>
                                </pic:blipFill>
                                <pic:spPr bwMode="auto">
                                  <a:xfrm rot="5400000">
                                    <a:off x="711198" y="-711198"/>
                                    <a:ext cx="323853" cy="17462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2" name="Picture 1072" descr="C:\Users\matlab\Dropbox\Summary of hydrogel properties\Alginate MMT ca skin\shape change solvent\AlgMMTCa11\methanol\methanol after 24 hours_meitu_11.jpg"/>
                                  <pic:cNvPicPr>
                                    <a:picLocks noChangeAspect="1" noChangeArrowheads="1"/>
                                  </pic:cNvPicPr>
                                </pic:nvPicPr>
                                <pic:blipFill rotWithShape="1">
                                  <a:blip r:embed="rId280" cstate="print">
                                    <a:extLst>
                                      <a:ext uri="{28A0092B-C50C-407E-A947-70E740481C1C}">
                                        <a14:useLocalDpi xmlns:a14="http://schemas.microsoft.com/office/drawing/2010/main" val="0"/>
                                      </a:ext>
                                    </a:extLst>
                                  </a:blip>
                                  <a:srcRect l="28617" t="46959" r="18167" b="41946"/>
                                  <a:stretch/>
                                </pic:blipFill>
                                <pic:spPr bwMode="auto">
                                  <a:xfrm rot="10800000">
                                    <a:off x="0" y="323854"/>
                                    <a:ext cx="1746250" cy="2730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73" name="Picture 1073" descr="C:\Users\matlab\Dropbox\Summary of hydrogel properties\Alginate MMT ca skin\shape change solvent\AlgMMTCa11\methanol\water recovery_meitu_12.jpg"/>
                                  <pic:cNvPicPr>
                                    <a:picLocks noChangeAspect="1" noChangeArrowheads="1"/>
                                  </pic:cNvPicPr>
                                </pic:nvPicPr>
                                <pic:blipFill rotWithShape="1">
                                  <a:blip r:embed="rId281" cstate="print">
                                    <a:extLst>
                                      <a:ext uri="{28A0092B-C50C-407E-A947-70E740481C1C}">
                                        <a14:useLocalDpi xmlns:a14="http://schemas.microsoft.com/office/drawing/2010/main" val="0"/>
                                      </a:ext>
                                    </a:extLst>
                                  </a:blip>
                                  <a:srcRect l="46730" t="15625" r="45044" b="12083"/>
                                  <a:stretch/>
                                </pic:blipFill>
                                <pic:spPr bwMode="auto">
                                  <a:xfrm rot="5400000">
                                    <a:off x="740653" y="-143748"/>
                                    <a:ext cx="264944" cy="1746250"/>
                                  </a:xfrm>
                                  <a:prstGeom prst="rect">
                                    <a:avLst/>
                                  </a:prstGeom>
                                  <a:noFill/>
                                  <a:extLst>
                                    <a:ext uri="{909E8E84-426E-40DD-AFC4-6F175D3DCCD1}">
                                      <a14:hiddenFill xmlns:a14="http://schemas.microsoft.com/office/drawing/2010/main">
                                        <a:solidFill>
                                          <a:srgbClr val="FFFFFF"/>
                                        </a:solidFill>
                                      </a14:hiddenFill>
                                    </a:ext>
                                  </a:extLst>
                                </pic:spPr>
                              </pic:pic>
                            </wpg:grpSp>
                            <wps:wsp>
                              <wps:cNvPr id="1074"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g)</w:t>
                                    </w:r>
                                  </w:p>
                                </w:txbxContent>
                              </wps:txbx>
                              <wps:bodyPr rot="0" vert="horz" wrap="square" lIns="91440" tIns="45720" rIns="91440" bIns="45720" anchor="t" anchorCtr="0">
                                <a:noAutofit/>
                              </wps:bodyPr>
                            </wps:wsp>
                          </wpg:grpSp>
                          <wps:wsp>
                            <wps:cNvPr id="1075" name="Text Box 2"/>
                            <wps:cNvSpPr txBox="1">
                              <a:spLocks noChangeArrowheads="1"/>
                            </wps:cNvSpPr>
                            <wps:spPr bwMode="auto">
                              <a:xfrm>
                                <a:off x="0" y="323850"/>
                                <a:ext cx="381000" cy="266700"/>
                              </a:xfrm>
                              <a:prstGeom prst="rect">
                                <a:avLst/>
                              </a:prstGeom>
                              <a:noFill/>
                              <a:ln w="9525">
                                <a:noFill/>
                                <a:miter lim="800000"/>
                                <a:headEnd/>
                                <a:tailEnd/>
                              </a:ln>
                            </wps:spPr>
                            <wps:txb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h)</w:t>
                                  </w:r>
                                </w:p>
                              </w:txbxContent>
                            </wps:txbx>
                            <wps:bodyPr rot="0" vert="horz" wrap="square" lIns="91440" tIns="45720" rIns="91440" bIns="45720" anchor="t" anchorCtr="0">
                              <a:noAutofit/>
                            </wps:bodyPr>
                          </wps:wsp>
                        </wpg:grpSp>
                        <wps:wsp>
                          <wps:cNvPr id="1076" name="Text Box 2"/>
                          <wps:cNvSpPr txBox="1">
                            <a:spLocks noChangeArrowheads="1"/>
                          </wps:cNvSpPr>
                          <wps:spPr bwMode="auto">
                            <a:xfrm>
                              <a:off x="0" y="590550"/>
                              <a:ext cx="381000" cy="266700"/>
                            </a:xfrm>
                            <a:prstGeom prst="rect">
                              <a:avLst/>
                            </a:prstGeom>
                            <a:noFill/>
                            <a:ln w="9525">
                              <a:noFill/>
                              <a:miter lim="800000"/>
                              <a:headEnd/>
                              <a:tailEnd/>
                            </a:ln>
                          </wps:spPr>
                          <wps:txb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w:t>
                                </w:r>
                                <w:proofErr w:type="spellStart"/>
                                <w:proofErr w:type="gramStart"/>
                                <w:r w:rsidRPr="007607DC">
                                  <w:rPr>
                                    <w:rFonts w:ascii="Times New Roman" w:hAnsi="Times New Roman"/>
                                    <w:b/>
                                    <w:color w:val="FFFFFF" w:themeColor="background1"/>
                                    <w:sz w:val="24"/>
                                  </w:rPr>
                                  <w:t>i</w:t>
                                </w:r>
                                <w:proofErr w:type="spellEnd"/>
                                <w:proofErr w:type="gramEnd"/>
                                <w:r w:rsidRPr="007607DC">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g:grpSp>
                        <wpg:cNvPr id="1077" name="Group 1077"/>
                        <wpg:cNvGrpSpPr/>
                        <wpg:grpSpPr>
                          <a:xfrm>
                            <a:off x="0" y="1019175"/>
                            <a:ext cx="1743075" cy="1360805"/>
                            <a:chOff x="0" y="0"/>
                            <a:chExt cx="1743075" cy="1360805"/>
                          </a:xfrm>
                        </wpg:grpSpPr>
                        <wpg:grpSp>
                          <wpg:cNvPr id="1080" name="Group 1080"/>
                          <wpg:cNvGrpSpPr/>
                          <wpg:grpSpPr>
                            <a:xfrm>
                              <a:off x="0" y="0"/>
                              <a:ext cx="1743075" cy="1360805"/>
                              <a:chOff x="0" y="0"/>
                              <a:chExt cx="1743075" cy="1360805"/>
                            </a:xfrm>
                          </wpg:grpSpPr>
                          <wpg:grpSp>
                            <wpg:cNvPr id="1081" name="Group 1081"/>
                            <wpg:cNvGrpSpPr/>
                            <wpg:grpSpPr>
                              <a:xfrm>
                                <a:off x="0" y="0"/>
                                <a:ext cx="1743075" cy="1360805"/>
                                <a:chOff x="0" y="0"/>
                                <a:chExt cx="1743075" cy="1360805"/>
                              </a:xfrm>
                            </wpg:grpSpPr>
                            <wpg:grpSp>
                              <wpg:cNvPr id="1082" name="Group 15"/>
                              <wpg:cNvGrpSpPr/>
                              <wpg:grpSpPr>
                                <a:xfrm>
                                  <a:off x="0" y="9525"/>
                                  <a:ext cx="1743075" cy="1351280"/>
                                  <a:chOff x="0" y="0"/>
                                  <a:chExt cx="1743078" cy="1351610"/>
                                </a:xfrm>
                              </wpg:grpSpPr>
                              <pic:pic xmlns:pic="http://schemas.openxmlformats.org/drawingml/2006/picture">
                                <pic:nvPicPr>
                                  <pic:cNvPr id="1083" name="Picture 1083" descr="C:\Users\matlab\Dropbox\Summary of hydrogel properties\Alginate MMT ca skin\shape change solvent\AlgMMTCa82\acetone\acetone before_meitu_21.jpg"/>
                                  <pic:cNvPicPr>
                                    <a:picLocks noChangeAspect="1" noChangeArrowheads="1"/>
                                  </pic:cNvPicPr>
                                </pic:nvPicPr>
                                <pic:blipFill rotWithShape="1">
                                  <a:blip r:embed="rId282" cstate="print">
                                    <a:extLst>
                                      <a:ext uri="{28A0092B-C50C-407E-A947-70E740481C1C}">
                                        <a14:useLocalDpi xmlns:a14="http://schemas.microsoft.com/office/drawing/2010/main" val="0"/>
                                      </a:ext>
                                    </a:extLst>
                                  </a:blip>
                                  <a:srcRect l="47642" t="5828" r="41732" b="10122"/>
                                  <a:stretch/>
                                </pic:blipFill>
                                <pic:spPr bwMode="auto">
                                  <a:xfrm rot="5400000">
                                    <a:off x="724619" y="-724617"/>
                                    <a:ext cx="293842" cy="17430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4" name="Picture 1084" descr="C:\Users\matlab\Dropbox\Summary of hydrogel properties\Alginate MMT ca skin\shape change solvent\AlgMMTCa82\acetone\acetone after 24 hours_meitu_22.jpg"/>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l="32625" t="32873" r="17047" b="37384"/>
                                  <a:stretch/>
                                </pic:blipFill>
                                <pic:spPr bwMode="auto">
                                  <a:xfrm>
                                    <a:off x="1" y="273627"/>
                                    <a:ext cx="1743077" cy="77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5" name="Picture 1085" descr="C:\Users\matlab\Dropbox\Summary of hydrogel properties\Alginate MMT ca skin\shape change solvent\AlgMMTCa82\methanol\water recovery_meitu_5.jpg"/>
                                  <pic:cNvPicPr>
                                    <a:picLocks noChangeAspect="1" noChangeArrowheads="1"/>
                                  </pic:cNvPicPr>
                                </pic:nvPicPr>
                                <pic:blipFill rotWithShape="1">
                                  <a:blip r:embed="rId284" cstate="print">
                                    <a:extLst>
                                      <a:ext uri="{28A0092B-C50C-407E-A947-70E740481C1C}">
                                        <a14:useLocalDpi xmlns:a14="http://schemas.microsoft.com/office/drawing/2010/main" val="0"/>
                                      </a:ext>
                                    </a:extLst>
                                  </a:blip>
                                  <a:srcRect l="48551" t="16467" r="41358" b="10288"/>
                                  <a:stretch/>
                                </pic:blipFill>
                                <pic:spPr bwMode="auto">
                                  <a:xfrm rot="5400000">
                                    <a:off x="711564" y="320097"/>
                                    <a:ext cx="319949" cy="1743077"/>
                                  </a:xfrm>
                                  <a:prstGeom prst="rect">
                                    <a:avLst/>
                                  </a:prstGeom>
                                  <a:noFill/>
                                  <a:extLst>
                                    <a:ext uri="{909E8E84-426E-40DD-AFC4-6F175D3DCCD1}">
                                      <a14:hiddenFill xmlns:a14="http://schemas.microsoft.com/office/drawing/2010/main">
                                        <a:solidFill>
                                          <a:srgbClr val="FFFFFF"/>
                                        </a:solidFill>
                                      </a14:hiddenFill>
                                    </a:ext>
                                  </a:extLst>
                                </pic:spPr>
                              </pic:pic>
                            </wpg:grpSp>
                            <wps:wsp>
                              <wps:cNvPr id="1086"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j)</w:t>
                                    </w:r>
                                  </w:p>
                                </w:txbxContent>
                              </wps:txbx>
                              <wps:bodyPr rot="0" vert="horz" wrap="square" lIns="91440" tIns="45720" rIns="91440" bIns="45720" anchor="t" anchorCtr="0">
                                <a:noAutofit/>
                              </wps:bodyPr>
                            </wps:wsp>
                          </wpg:grpSp>
                          <wps:wsp>
                            <wps:cNvPr id="1087" name="Text Box 2"/>
                            <wps:cNvSpPr txBox="1">
                              <a:spLocks noChangeArrowheads="1"/>
                            </wps:cNvSpPr>
                            <wps:spPr bwMode="auto">
                              <a:xfrm>
                                <a:off x="0" y="266700"/>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sidRPr="00282B6D">
                                    <w:rPr>
                                      <w:rFonts w:ascii="Times New Roman" w:hAnsi="Times New Roman"/>
                                      <w:b/>
                                      <w:color w:val="FFFFFF" w:themeColor="background1"/>
                                      <w:sz w:val="24"/>
                                    </w:rPr>
                                    <w:t>(k)</w:t>
                                  </w:r>
                                </w:p>
                              </w:txbxContent>
                            </wps:txbx>
                            <wps:bodyPr rot="0" vert="horz" wrap="square" lIns="91440" tIns="45720" rIns="91440" bIns="45720" anchor="t" anchorCtr="0">
                              <a:noAutofit/>
                            </wps:bodyPr>
                          </wps:wsp>
                        </wpg:grpSp>
                        <wps:wsp>
                          <wps:cNvPr id="1312" name="Text Box 2"/>
                          <wps:cNvSpPr txBox="1">
                            <a:spLocks noChangeArrowheads="1"/>
                          </wps:cNvSpPr>
                          <wps:spPr bwMode="auto">
                            <a:xfrm>
                              <a:off x="0" y="962025"/>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sidRPr="00282B6D">
                                  <w:rPr>
                                    <w:rFonts w:ascii="Times New Roman" w:hAnsi="Times New Roman"/>
                                    <w:b/>
                                    <w:color w:val="FFFFFF" w:themeColor="background1"/>
                                    <w:sz w:val="24"/>
                                  </w:rPr>
                                  <w:t>(l)</w:t>
                                </w:r>
                              </w:p>
                            </w:txbxContent>
                          </wps:txbx>
                          <wps:bodyPr rot="0" vert="horz" wrap="square" lIns="91440" tIns="45720" rIns="91440" bIns="45720" anchor="t" anchorCtr="0">
                            <a:noAutofit/>
                          </wps:bodyPr>
                        </wps:wsp>
                      </wpg:grpSp>
                      <wpg:grpSp>
                        <wpg:cNvPr id="1313" name="Group 1313"/>
                        <wpg:cNvGrpSpPr/>
                        <wpg:grpSpPr>
                          <a:xfrm>
                            <a:off x="1952625" y="1019175"/>
                            <a:ext cx="1743075" cy="949960"/>
                            <a:chOff x="0" y="0"/>
                            <a:chExt cx="1743075" cy="949960"/>
                          </a:xfrm>
                        </wpg:grpSpPr>
                        <wpg:grpSp>
                          <wpg:cNvPr id="1314" name="Group 1314"/>
                          <wpg:cNvGrpSpPr/>
                          <wpg:grpSpPr>
                            <a:xfrm>
                              <a:off x="0" y="0"/>
                              <a:ext cx="1743075" cy="949960"/>
                              <a:chOff x="0" y="0"/>
                              <a:chExt cx="1743075" cy="949960"/>
                            </a:xfrm>
                          </wpg:grpSpPr>
                          <wpg:grpSp>
                            <wpg:cNvPr id="1315" name="Group 1315"/>
                            <wpg:cNvGrpSpPr/>
                            <wpg:grpSpPr>
                              <a:xfrm>
                                <a:off x="0" y="0"/>
                                <a:ext cx="1743075" cy="949960"/>
                                <a:chOff x="0" y="0"/>
                                <a:chExt cx="1743075" cy="949960"/>
                              </a:xfrm>
                            </wpg:grpSpPr>
                            <wpg:grpSp>
                              <wpg:cNvPr id="1316" name="Group 13"/>
                              <wpg:cNvGrpSpPr/>
                              <wpg:grpSpPr>
                                <a:xfrm rot="10800000">
                                  <a:off x="0" y="9525"/>
                                  <a:ext cx="1743075" cy="940435"/>
                                  <a:chOff x="0" y="0"/>
                                  <a:chExt cx="1743078" cy="940846"/>
                                </a:xfrm>
                              </wpg:grpSpPr>
                              <pic:pic xmlns:pic="http://schemas.openxmlformats.org/drawingml/2006/picture">
                                <pic:nvPicPr>
                                  <pic:cNvPr id="1317" name="Picture 1317" descr="C:\Users\matlab\Dropbox\Summary of hydrogel properties\Alginate MMT ca skin\shape change solvent\AlgMMTCa73\acetone\before_meitu_15.jpg"/>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17844" t="41717" r="21795" b="44184"/>
                                  <a:stretch/>
                                </pic:blipFill>
                                <pic:spPr bwMode="auto">
                                  <a:xfrm>
                                    <a:off x="0" y="0"/>
                                    <a:ext cx="1743077" cy="30535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8" name="Picture 1318" descr="C:\Users\matlab\Dropbox\Summary of hydrogel properties\Alginate MMT ca skin\shape change solvent\AlgMMTCa73\acetone\acetone after 24 hours_meitu_16.jpg"/>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l="21585" t="44136" r="14872" b="39197"/>
                                  <a:stretch/>
                                </pic:blipFill>
                                <pic:spPr bwMode="auto">
                                  <a:xfrm>
                                    <a:off x="0" y="305357"/>
                                    <a:ext cx="1743077" cy="3429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9" name="Picture 1319" descr="C:\Users\matlab\Dropbox\Summary of hydrogel properties\Alginate MMT ca skin\shape change solvent\AlgMMTCa73\acetone\water recovery_meitu_17.jpg"/>
                                  <pic:cNvPicPr>
                                    <a:picLocks noChangeAspect="1" noChangeArrowheads="1"/>
                                  </pic:cNvPicPr>
                                </pic:nvPicPr>
                                <pic:blipFill rotWithShape="1">
                                  <a:blip r:embed="rId287" cstate="print">
                                    <a:extLst>
                                      <a:ext uri="{28A0092B-C50C-407E-A947-70E740481C1C}">
                                        <a14:useLocalDpi xmlns:a14="http://schemas.microsoft.com/office/drawing/2010/main" val="0"/>
                                      </a:ext>
                                    </a:extLst>
                                  </a:blip>
                                  <a:srcRect l="17095" t="44362" r="19922" b="41541"/>
                                  <a:stretch/>
                                </pic:blipFill>
                                <pic:spPr bwMode="auto">
                                  <a:xfrm>
                                    <a:off x="2" y="648257"/>
                                    <a:ext cx="1743076" cy="292589"/>
                                  </a:xfrm>
                                  <a:prstGeom prst="rect">
                                    <a:avLst/>
                                  </a:prstGeom>
                                  <a:noFill/>
                                  <a:extLst>
                                    <a:ext uri="{909E8E84-426E-40DD-AFC4-6F175D3DCCD1}">
                                      <a14:hiddenFill xmlns:a14="http://schemas.microsoft.com/office/drawing/2010/main">
                                        <a:solidFill>
                                          <a:srgbClr val="FFFFFF"/>
                                        </a:solidFill>
                                      </a14:hiddenFill>
                                    </a:ext>
                                  </a:extLst>
                                </pic:spPr>
                              </pic:pic>
                            </wpg:grpSp>
                            <wps:wsp>
                              <wps:cNvPr id="1320" name="Text Box 2"/>
                              <wps:cNvSpPr txBox="1">
                                <a:spLocks noChangeArrowheads="1"/>
                              </wps:cNvSpPr>
                              <wps:spPr bwMode="auto">
                                <a:xfrm>
                                  <a:off x="0" y="0"/>
                                  <a:ext cx="466725"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m</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s:wsp>
                            <wps:cNvPr id="1321" name="Text Box 2"/>
                            <wps:cNvSpPr txBox="1">
                              <a:spLocks noChangeArrowheads="1"/>
                            </wps:cNvSpPr>
                            <wps:spPr bwMode="auto">
                              <a:xfrm>
                                <a:off x="9525" y="285750"/>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n</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s:wsp>
                          <wps:cNvPr id="1322" name="Text Box 2"/>
                          <wps:cNvSpPr txBox="1">
                            <a:spLocks noChangeArrowheads="1"/>
                          </wps:cNvSpPr>
                          <wps:spPr bwMode="auto">
                            <a:xfrm>
                              <a:off x="0" y="647700"/>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o</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g:grpSp>
                        <wpg:cNvPr id="1323" name="Group 1323"/>
                        <wpg:cNvGrpSpPr/>
                        <wpg:grpSpPr>
                          <a:xfrm>
                            <a:off x="3914775" y="1028700"/>
                            <a:ext cx="1746250" cy="924560"/>
                            <a:chOff x="0" y="0"/>
                            <a:chExt cx="1746250" cy="924560"/>
                          </a:xfrm>
                        </wpg:grpSpPr>
                        <wpg:grpSp>
                          <wpg:cNvPr id="1324" name="Group 1324"/>
                          <wpg:cNvGrpSpPr/>
                          <wpg:grpSpPr>
                            <a:xfrm>
                              <a:off x="0" y="0"/>
                              <a:ext cx="1746250" cy="924560"/>
                              <a:chOff x="0" y="0"/>
                              <a:chExt cx="1746250" cy="924560"/>
                            </a:xfrm>
                          </wpg:grpSpPr>
                          <wpg:grpSp>
                            <wpg:cNvPr id="1325" name="Group 1325"/>
                            <wpg:cNvGrpSpPr/>
                            <wpg:grpSpPr>
                              <a:xfrm>
                                <a:off x="0" y="0"/>
                                <a:ext cx="1746250" cy="924560"/>
                                <a:chOff x="0" y="0"/>
                                <a:chExt cx="1746250" cy="924560"/>
                              </a:xfrm>
                            </wpg:grpSpPr>
                            <wpg:grpSp>
                              <wpg:cNvPr id="1326" name="Group 14"/>
                              <wpg:cNvGrpSpPr/>
                              <wpg:grpSpPr>
                                <a:xfrm>
                                  <a:off x="0" y="0"/>
                                  <a:ext cx="1746250" cy="924560"/>
                                  <a:chOff x="0" y="0"/>
                                  <a:chExt cx="1746256" cy="924859"/>
                                </a:xfrm>
                              </wpg:grpSpPr>
                              <pic:pic xmlns:pic="http://schemas.openxmlformats.org/drawingml/2006/picture">
                                <pic:nvPicPr>
                                  <pic:cNvPr id="1327" name="Picture 1327" descr="C:\Users\matlab\Dropbox\Summary of hydrogel properties\Alginate MMT ca skin\shape change solvent\AlgMMTCa11\acetone\before_meitu_18.jpg"/>
                                  <pic:cNvPicPr>
                                    <a:picLocks noChangeAspect="1" noChangeArrowheads="1"/>
                                  </pic:cNvPicPr>
                                </pic:nvPicPr>
                                <pic:blipFill rotWithShape="1">
                                  <a:blip r:embed="rId288" cstate="print">
                                    <a:extLst>
                                      <a:ext uri="{28A0092B-C50C-407E-A947-70E740481C1C}">
                                        <a14:useLocalDpi xmlns:a14="http://schemas.microsoft.com/office/drawing/2010/main" val="0"/>
                                      </a:ext>
                                    </a:extLst>
                                  </a:blip>
                                  <a:srcRect l="19146" t="40746" r="17878" b="44491"/>
                                  <a:stretch/>
                                </pic:blipFill>
                                <pic:spPr bwMode="auto">
                                  <a:xfrm rot="10800000">
                                    <a:off x="3" y="0"/>
                                    <a:ext cx="1746251" cy="3070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8" name="Picture 1328" descr="C:\Users\matlab\Dropbox\Summary of hydrogel properties\Alginate MMT ca skin\shape change solvent\AlgMMTCa11\acetone\acetone after 24 hours_meitu_19.jpg"/>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l="44331" t="10239" r="44331" b="5801"/>
                                  <a:stretch/>
                                </pic:blipFill>
                                <pic:spPr bwMode="auto">
                                  <a:xfrm rot="5400000">
                                    <a:off x="715913" y="-408877"/>
                                    <a:ext cx="314426" cy="17462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9" name="Picture 1329" descr="C:\Users\matlab\Dropbox\Summary of hydrogel properties\Alginate MMT ca skin\shape change solvent\AlgMMTCa11\acetone\water recovery_meitu_20.jpg"/>
                                  <pic:cNvPicPr>
                                    <a:picLocks noChangeAspect="1" noChangeArrowheads="1"/>
                                  </pic:cNvPicPr>
                                </pic:nvPicPr>
                                <pic:blipFill rotWithShape="1">
                                  <a:blip r:embed="rId290" cstate="print">
                                    <a:extLst>
                                      <a:ext uri="{28A0092B-C50C-407E-A947-70E740481C1C}">
                                        <a14:useLocalDpi xmlns:a14="http://schemas.microsoft.com/office/drawing/2010/main" val="0"/>
                                      </a:ext>
                                    </a:extLst>
                                  </a:blip>
                                  <a:srcRect l="21247" t="42572" r="15409" b="42753"/>
                                  <a:stretch/>
                                </pic:blipFill>
                                <pic:spPr bwMode="auto">
                                  <a:xfrm rot="10800000">
                                    <a:off x="6" y="621462"/>
                                    <a:ext cx="1746250" cy="303397"/>
                                  </a:xfrm>
                                  <a:prstGeom prst="rect">
                                    <a:avLst/>
                                  </a:prstGeom>
                                  <a:noFill/>
                                  <a:extLst>
                                    <a:ext uri="{909E8E84-426E-40DD-AFC4-6F175D3DCCD1}">
                                      <a14:hiddenFill xmlns:a14="http://schemas.microsoft.com/office/drawing/2010/main">
                                        <a:solidFill>
                                          <a:srgbClr val="FFFFFF"/>
                                        </a:solidFill>
                                      </a14:hiddenFill>
                                    </a:ext>
                                  </a:extLst>
                                </pic:spPr>
                              </pic:pic>
                            </wpg:grpSp>
                            <wps:wsp>
                              <wps:cNvPr id="1330" name="Text Box 2"/>
                              <wps:cNvSpPr txBox="1">
                                <a:spLocks noChangeArrowheads="1"/>
                              </wps:cNvSpPr>
                              <wps:spPr bwMode="auto">
                                <a:xfrm>
                                  <a:off x="0" y="0"/>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p</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s:wsp>
                            <wps:cNvPr id="1331" name="Text Box 2"/>
                            <wps:cNvSpPr txBox="1">
                              <a:spLocks noChangeArrowheads="1"/>
                            </wps:cNvSpPr>
                            <wps:spPr bwMode="auto">
                              <a:xfrm>
                                <a:off x="0" y="295275"/>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q</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s:wsp>
                          <wps:cNvPr id="1332" name="Text Box 2"/>
                          <wps:cNvSpPr txBox="1">
                            <a:spLocks noChangeArrowheads="1"/>
                          </wps:cNvSpPr>
                          <wps:spPr bwMode="auto">
                            <a:xfrm>
                              <a:off x="0" y="619125"/>
                              <a:ext cx="381000" cy="266700"/>
                            </a:xfrm>
                            <a:prstGeom prst="rect">
                              <a:avLst/>
                            </a:prstGeom>
                            <a:noFill/>
                            <a:ln w="9525">
                              <a:noFill/>
                              <a:miter lim="800000"/>
                              <a:headEnd/>
                              <a:tailEnd/>
                            </a:ln>
                          </wps:spPr>
                          <wps:txb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r</w:t>
                                </w:r>
                                <w:r w:rsidRPr="00282B6D">
                                  <w:rPr>
                                    <w:rFonts w:ascii="Times New Roman" w:hAnsi="Times New Roman"/>
                                    <w:b/>
                                    <w:color w:val="FFFFFF" w:themeColor="background1"/>
                                    <w:sz w:val="24"/>
                                  </w:rPr>
                                  <w:t>)</w:t>
                                </w:r>
                              </w:p>
                            </w:txbxContent>
                          </wps:txbx>
                          <wps:bodyPr rot="0" vert="horz" wrap="square" lIns="91440" tIns="45720" rIns="91440" bIns="45720" anchor="t" anchorCtr="0">
                            <a:noAutofit/>
                          </wps:bodyPr>
                        </wps:wsp>
                      </wpg:grpSp>
                    </wpg:wgp>
                  </a:graphicData>
                </a:graphic>
              </wp:anchor>
            </w:drawing>
          </mc:Choice>
          <mc:Fallback>
            <w:pict>
              <v:group id="Group 1172" o:spid="_x0000_s1397" style="position:absolute;left:0;text-align:left;margin-left:-3.75pt;margin-top:4.5pt;width:445.75pt;height:187.4pt;z-index:251864064" coordsize="56610,2379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CJLlWUPAADTngAADgAAAGRycy9lMm9Eb2MueG1s7F1b&#10;b+O4GX0v0P8g+Kl98ESk7sFmFjO5LBbYbQfdXfQlwEKRFVtd21IlZZK06H/v+UhKsmQ5iR2PbckO&#10;MBlZsSRePh4enkNS333/NJtqX8M0i+L5xYB90AdaOA/iUTQfXwx++/Vm6A60LPfnI38az8OLwXOY&#10;Db7/+Oc/ffeYnIc8nsTTUZhquMk8O39MLgaTPE/Oz86yYBLO/OxDnIRz/PE+Tmd+jo/p+GyU+o+4&#10;+2x6xnXdPnuM01GSxkGYZTh7Jf84+Cjuf38fBvnf7++zMNemFwOkLRe/U/H7jn6fffzOPx+nfjKJ&#10;ApUMf4NUzPxojoeWt7ryc197SKOlW82iII2z+D7/EMSzs/j+PgpCkQfkhumN3PyQxg+JyMv4/HGc&#10;lMWEom2U08a3Df729UuqRSPUHXP4QJv7M9SSeLAmzqCAHpPxOb73Q5r8knxJ1Ymx/ER5frpPZ/Q/&#10;cqM9iaJ9Los2fMq1ACct22Y6twZagL9xw/E8VxV+MEENLV0XTK5fufKsePAZpa9MTvmhTHeVP2Mp&#10;fwYFwDbyxxzT0B2VP9e1XORVxNZr2Vtx4Qa5M5dyZ26cOwM/yI3IQVGFMqV4ClWhoRvMFKXnn7+e&#10;RYvbOlqfvNB0cYw7r8hiEgXn+KeCHUdLwf46KOCq/CENB+omszfdY+anfzwkQ7TLxM+ju2ga5c8C&#10;Y9ACKVHzr1+i4EsqP9TaDapdtht8gZ6rGWhJozALADSX57e/ZcDHWwDY1L+7vUrj5C5+uv3lYYYH&#10;PmvxvTZ5HqXxOJxqwLEkTPMozG4/TcfR3M9D7eeff9UCX8v+iOa32cRPQi2Y+PNxqGXx9Gs4z+mb&#10;+M6l7/LbWZjjb/G0PND8+xzwyk1tEj+kmfYX/tffZ2GUP/zOjQ//SsZUDZQ1yo3Mm09l/1Mc/JFp&#10;8/hSPOlTlgBGARCi0upfP6OPtYK5m0bJTTSdammc/zPKJ79QmuliQgj6o6oTFE0Dw1qqVeLjVRw8&#10;zJBVCfhpOEX1xPNsEiXZQEvPw9ldCPxKfxwxhBg6mxzPS9JonotnInx/ynJ6OgWywOT/cveTrnv8&#10;8/DS0i+Hpu5cDz95pjN09GvH1E2XXbLL/9HVzDx/yEKUhz+9SiKVdJxdSnwrAKuuSkK76CK0r77o&#10;iGT4I0GiGRRJRIugEqK0ZmnwD5Q6dVsmM5nsuphlODhC0Zme5dgDDV0YswlWRUPN8jTMgwndm6ql&#10;qAlZxRmgW7t7/DkeoXT8hzwWhUPQTTUFgDZ1+hFnFZA73PCo2aK5D9WxeA6VI2G6gZIqmjVzZBuX&#10;GSt6hCTN8h/CeIbIzvCMFDkSD/C/okrkV4uvUKbnMUVO8Qz1FcoKJV7lCh8JscEWsiKU8Olt9UFc&#10;oa2fFTGKhNFtaw0bRSwb9q+U58/xk8apqNX3qDfU8iecLuI7SxpNJ03jx0noj5BA2XwWLpX3WV0v&#10;VCKqJtBxLXeppqlbJoU89ai27TRQFS1549KfzrXHi4FnIbIa9TKLCFCm0exigLqngBHVRXm8no/E&#10;ce5HU3mMeJ7OUW+UaVmFdJQ/3T1JxmG6RWnexaNnFKaIREQcCCXCZRKn/xlojyBnF4Ps3w8+Afr0&#10;xznK0mPIPNic+GBaDqdWsfiXu8W/+PMAt7oY5ANNHl7m+CRDfR5/Qlu4j0Q0UupkSlSiEWPiSPEL&#10;qrHaYS1YnCJYSvbkyOy9nz3VSIJhcmqWoqxf73oXaEl1YX+6Xgwv6l0vSKuIKoKNnnRrIBN97NYs&#10;g6H20M6ZYVjAMerWTMcF1oluzbQ8GePv6taYjVEiwdQCmjrotyzVr9meZRT9Z9mvSfIrgLVoeWht&#10;ZaN5H7LWAFUhpOAmSyzF071r99o1hya3r8FSrq6Gn24uzaF9g972yri6vLxiBUuZRKNROBfESw6m&#10;30FSKIVgl9GIbic+0Gg8vJymkr74QQA2Jvuz2jfPiC9VKRFFhkKlW1DZSu7lMW7qn7k3vLFdZ2je&#10;mNbQc3R3qDPvs2frpmde3dRz9VM0D7dAvRZ7tJeylz+1ZM0/X7PnK0uCUl+VBCocRSGqWpC0fTEb&#10;r8DNPTMb2QxVb1Y2QJdRk+0ysxHYVfGJTjMbKDUNXUhqNxvpJhACSCcR7KWo7wJkZYW7lgN0Xp/e&#10;8PLCEqnr0hBRAvxTUIKjpVFDyxC0ITfiqh0qCy66xSa9oXP71BYeMb4GUw+DGCz9WckJVg/VBBCR&#10;HtIuS7AhSbs8D9SSaBczLFAxol06dwV9Rr++bTUBw5aCdTnQDpsgwC0HtEaCfgEI22JdRZdb4yEH&#10;w67S8V3JrW7ED6EfQGyBpaykVodBKHTrUKSSnhIK2SN2iVBUfe9LsoluNWUTOoPwX5NcMIhVNgZy&#10;LTpZASaCXXiGaxmbsIvqwhXsYrU0pBO4ym5cSUN0Zv08tob2AeSuHEuUuVPsd8vCV1UFb/GcFoSv&#10;6sL1685ukl8RPGtG57eoObQbUn4pb54o7xV56xzr1e1l1ivO7Zr1OkZppN3ehZiDECq2a2/Adis7&#10;bckToBqqpMrDstTI7u2fpbZAgqGtIY9EgnXHRpsiEsy5dCa+AQnmlmXiKdJSE8foByQtJUuNe8xz&#10;Se/FFySy24oLbstSK56mxLjjIMEdxEAEQWPkr9s4t08MLKYXNGYVKFB0jwcUaZTaP1Dkps0QYTBk&#10;TMeC+UKgyG2HTBqAIqYHOGI+0TtBkenKNyYgUvY2+nvysCX21fCwwEABiIbBmVdo8yc8JImgdBmk&#10;VSPFgMJtWO0ydBAPocYt4SHO7RMPW5VQ73hgEJJPD2HQtABE0peGeYw8Ejc0HToibmha7reabgVR&#10;VCkYQ09nlphqVFFDzLcEVz1RQxJIt6iP1mWqXUwr02nAIbHsZL6q6X5rmusvTyvDZBIhrhWTubpg&#10;vu4m8EBcDyLwxMxCyfks3jSCjM67/xK6uyTWU1q//YRa3Ub/dRABKAXZtrkIPYg+tailS/C3alat&#10;TpKcjJjCXMCZ9a0TAzOGHXKXMc5sTDbCEBPGEQKCNDfXZpgRSA94k8XQduEKGf4Fe8hesodwZv08&#10;rjIZ2hK5y9wt2UP2Nu2hPeeO1mPU4lNxj61YX9vJm2v2yx5yWuwhOrdrKYCxFfYQ049HAyAXsn9S&#10;KOaeFxqA5dFiPqEB2AYGbqQB2PiRfcTWJ0kxBgNI+UPyWPRFxUxJg9P8hVIEEACBL5R9znumph/x&#10;JKnu6aHVWu0vas0p0+ncPkHwZX+IseNBRbTgHqIiBzsG3pNBBJIsDSLmMuWam8wzt4GKbQaRpLYC&#10;/JQHVQBijb1zx9DlRLkTIIqlO0dkEDktBhGd2ycgthpEjB8PDgIjeoiDpg2ckQ6RBQYm2aGlm4od&#10;ch1rGAVr2zo7NHWb2B+EiiHNoC9mKRVgiKlMHqVCzR46scPtTKHfg0WEqRaHJJQ2JLMeaKRqa5wu&#10;aaQ7UehJIz0ghV5Qvv5Fn1CYT/5QsZFKsUMXZuAeVPRZnm7J8cTCNIzuu5NilNat6FvpDzlL/hDO&#10;bOqdMOxBQGsQa5KbnIIIWBSsyrAxf/HtBlG1JxyrriwHpxWxoO2NXnCIllZgIxEb57IBpweRv1LS&#10;L1w+rHLetBYPMX9Q5moukeoANnCJxNSJlwLUYlwGx5s8PgQoiVUYUWANMMMejVTsKwK0eyopbSYj&#10;y71SSencrkUB7M3nB2GOHVCL/7XagiJ+RNoo7WXXR1HAsU05ex57f6JJkWPEHPKOyDHSsaZIditb&#10;1wRo2j50FtIEHDoW3V/FVzgWCFLClCaA9i66/7KJnxyj1h2LUD6FH9a6T08HsbCUFBawEOcOAAvr&#10;u5QWO5QekU7KwH96iImGXJIPw8jgLonxAEWG3dfA2QGKhgNkehcoLi8hcgybNwBQ8luapwCIdBxs&#10;MyIeegLAY3OIsG5jmQzi3B4AsHDKb1sdok02U+ro8nJacNhD4MP+krSjJYCP2XCLFBvcxSZLjFm0&#10;vARQZ2DjS6+BhQbzPMwGXCCD4gsnLHwfFlY6Dqk4O9Hp3cNSShuaSw8MItEwuiWS7ibwSsH1IBav&#10;VRufV0PeHkSfmv9/sieBpgubrBvEFw7InvSwu/TS7tHdN4jU+owuRd8qg8hgpQSsrAU6s761sLi/&#10;3Os2EUgWtrKWY9u1tuivLiw5WUUuXjaJsD68aBtlTtUshw1shkaHXjOJqkS+1WJQ7ll14Qa5K0dv&#10;Ze42N1EOL3clnSty99YYlYubV0+afcUv8vC6G2MtP1PZRbjQlfN9V9Rl5xRSgyY3N9wicW7XAgH2&#10;nSvcoppLxI5JGABs91AYwMtJaIImTaFn2O5YCAOcOVhySoqoabLtKaJyznwr0uG5JIZisrwhN1st&#10;m/DJDToON0i8emUJ6wDte8Q6hXntu8uxI9pzk4hcD7GPM9o6SWAfNpwH4SE3yHRp1Rq5Qdj9TamV&#10;G1rkC26QWi9U4lulDdTcoJYXYp0A8FgAEDL4EgDi3B4BsNUMYs7xLBdiNE7s32pyWN5E8Ij0mfCn&#10;JfDh3RsS+ExGb3EUM/reD3y4JYidbeL1ww3rRwIfUJeYH/e45dZ3hTgB30bAV6kzu7J+4OsVyHUQ&#10;CnxjhGHiTaS0Jk6EWSffSiqFu5P101ydgd13DyTwqu3jyld+VQyv++4P3n8gBOou6e+78B4N6jEP&#10;yP2xsaVY8SLeYgluD6KvfMV191/KjOWDRcQUujrOrO/+LG4fR69IW6p2sKtqsy6Pm9Ya7k/bhaUg&#10;V/GLV9wfvuT+4Mz6OV2lGrYl8k3uT9uFG+QOjEK2/LIet+n+tCVyl7lruj+HUnNquICAxkuGKJpW&#10;1Fz3vB7MEl4a/tO5XQ//sYlcu9dzRK/TYBRmPRz2Y89R5IyG/Xh1Bo5I73RcWm8nvB5TvsviG7xP&#10;A50eBvmNgZnsomihgbB+HF3avmWLPgkAGwkAHYQ+BGBT+aQVa3uEvpetnyN6pQZZwj2EQuiehpoP&#10;r3MDKjugUJ0DFFqu/j4BVM6BsfCKIvwMFnwgh1keTQAD4g0xX8WVewMsaAX1d2qABoqEnDDxffPh&#10;O4iJLW4Q34MbtEAHW90gfkRbC9OLx3qIhZxxWgBJtBAmjXKDgF2INqKFeB3GNnaPa5sQCAoKILQ5&#10;aGnj3UI1+cLQDUNa8SccfB8OVuLNzswh2pjwgCTSxhikB+qokg9P2nxjZQbxuwMKPA6PqLmTUw+i&#10;TwmDp+hrRt+BOUPYR6x/64JsJbl3J/pEB/w4ToRwPU79ZBIFV37uL37G8WNyHvJ4Ek9HYfrx/wAA&#10;AP//AwBQSwMECgAAAAAAAAAhAIt0LdCjvQAAo70AABYAAABkcnMvbWVkaWEvaW1hZ2UxNC5qcGVn&#10;/9j/4AAQSkZJRgABAQEA3ADcAAD/2wBDAAgGBgcGBQgHBwcJCQgKDBQNDAsLDBkSEw8UHRofHh0a&#10;HBwgJC4nICIsIxwcKDcpLDAxNDQ0Hyc5PTgyPC4zNDL/2wBDAQkJCQwLDBgNDRgyIRwhMjIyMjIy&#10;MjIyMjIyMjIyMjIyMjIyMjIyMjIyMjIyMjIyMjIyMjIyMjIyMjIyMjIyMjL/wAARCAHtApM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HUHlW&#10;OcHIJ7+1O52KCpwBkH1po+chWGUB60pZvlVgdoGAc9u1bECblwyyDPHHuKPl27W/1mRj09qbuOAr&#10;YPHGetO2hVKORknGfSgAJGCG5bJ5xxn1oc+YAoOHXqfWnbmK+WCASRzTMbn2E4IPfvQApzwMnp6U&#10;3JflwVbsRxzTgQcBgRjgE0CQkeW+doHy5oATG772N/8ACc45pWIbqPnHGSaQruOH+/2NNZhyhGWP&#10;c0AKflfZxuGec0gOAEwMgk5xSsMNscAMDkGgnc4TPOaAGk7yOMbRj607PmNyCGA/OgFWZVYYHPze&#10;tG4OVD9ANucY4pgLyXLEkOPTvQ3zvwNrDGCD1pH2lRuHzrnk/pQ3JO8fNgYoAMcnHEmeKQfOMAYd&#10;euDQ3TaeGJ+9ShcYU4DZ6+tAApLJtIAIOd2KdjzBljtAXHHc1GrEnBbHYnFKDv2qxxtB6d6AFGZH&#10;HzYYDg0M4ZdwBGAOgpB83JJUgcH1p20uCQxVhyB6mgBHCmQtuKnPyjNPEfmuAF2yZ4560x1Dli4O&#10;TggelKuQdx+8Bwc9qBCEZYOM+ZznnrUYVt4BQI6x8gHORUuMkN/F60gYyuIvlDBj83r0oAYNx2lc&#10;KdvNLguWYAKQBkdqblQvJG9QVwO9IhUjMrdgMCk5JASANJL+7be3YDmplsXHzyyLGAenc1RF6Ldi&#10;Ymx9KqT3ktwzfMTznNTdsWprmezt3JQb2UZGRmqc2quSwT5Qf7tZ6pLI/Un6CrKWTYwSFpcoWRE1&#10;1PIepOOmTSKkkhIG9voOKtj7LD3yT1JprakinakYPamMIrByeSq+wG4mrq6Zjl93/bRgo/KoYzqt&#10;0P3NuyoRwSNtWk0O8mH+k3CrnrtyTSbGBjsoOHmgXPou4/rTDf6cg4eaX/dGP0q/H4fs1/1m+Q+9&#10;WRbafB/yzhGP72D/ADpAYn9pQH7lgx/3mNPFzdv/AKuxjH/bPP8ASthr2yj2jzANxwAo/wAKgk1S&#10;z6bZH+oP9aNQuUPN1XbzEifSPFMJ1NgMn9QKuNqlphsW0ZI9SOahbWLfHyxQ8Ng9KVmK5VJ1Dod5&#10;Of7w/wAab/xMMnMcp9Mf/rqz/asOM+TB1xQdUh25NtEeOOe9FmF2VC94v3oZvbMZNAvJV/1kYwP7&#10;0eM/pWlFrEKBh5HHXCtUw1S0cAMsgycdaNQuZiXdtIvzQkeu0mn74WA2O3PY81eN1p7jGQO2XjBq&#10;MxWUnMTwc+hK5ouFymWbj5htHTmoyinkqPqKvnTQ4yufqpDVVfTnBGx8exyKOZDuVWtR0BP0NRG3&#10;deUZ0bs0bFT+lWSJ4j86k479ab56EdAD9aq6AbHqWpW64Wbz17pOM/r1qRNWs5Gxd2Uls56yQcil&#10;+VuuD9ajaAEZXj2otcC9HbrdJvtJ4bpR1wdrCq7wNG205RsY2uMVntalJBKpeJx/FGcGrSarfwwr&#10;HMEvYwOfMADUtVsKw4rs4bIHGTilThiDkx7gSMVYgubG9GyKXyJj1gn6fgaJrNo22yAxEtnnlT+N&#10;Up9wvYgA4UMTsBIBNM2jaGYHaVO0050kRgJB+7zxikBJjG45U521VwEddg+bJYgEc9KBtBKsMOGH&#10;PpScojFwC22kOAxz1bB3UxjgchUGOpwaOHULlVCKe3WmkqoVFxw/3vWpHR4pNk3CqSCe9ADW+Ys5&#10;bAAUhcdTQeWLnqW6YpdwKAkdRwabzhpJchiRtFAiSMoAC7NvOdu31xxTNo2YjzgKNxPrSKeScEuH&#10;waTAZFVM7ip3nPvQMACc4zsBGSaUDcC5GEDFRzyf84owGRgoyuASc9KNqs+8HCq2MH1NADCHWNCw&#10;+Yp8v1p5BUkHmQkEc9KaCRy+O+PanBQFIblyowRQAm0ZCIPmydxo2hk2rwAvNOHK+UhGQ+SaM5jK&#10;r0XIz60ANJGdyqAmQAPwpOVBbALchQe1LgffJ4AGBQeGL5yxYjp2oAQg7c8EsBkj2qQEswjBAUH8&#10;6YEZFVVYkFeTj8aeSAoAIAyDx1FACFtyhjgADvSrtVmaRjzjbgUN1IYjGaa5O4E8nAwKADgEbUb5&#10;s8HtRztOB1xnjpQWZWHB3Z/KmhSyMWbHHNACEsCRtPFFLn0UmigC4pJOwgmMHI/GnchAG5Tt7Ug4&#10;P/TPPakzgAFcrngUhjwCAN+CNvFM4VSDjnofSlRsKO6kED2pucZIJYEZxjpQIcdwLKWBAPWlzmTa&#10;33AeDTSSUO0ErgDNGduQQShPXNACgDIDEhQcjvSNxncOo4oAGcn7oORRtK2vnEjYTjbnnvQApygV&#10;5MEnpmkbMe8Pg85BFKwAADMNuOPakx5e5N3/ANagBQcjY3Td1xSDG7aSQM9cdKQNtYgMSOOaeTli&#10;rZxnrQA08hUPIXOGpDzhWBAx8o7UuNp2twB0PrR8u5QwyoGAc0AIcBf3w4IyDQTjiQZJXINLkBWD&#10;DKdFz2pvzRxoHK4x8uP89KYCrgKysQCBwcUceXtPXdnNMLEfKcHI4p4JxgnIJz06etIBDkERlzjc&#10;QDQOgXn2NOAO50J+UHhsdqbIG3BOdqnr7UwF5IG4nABwaXqwJBGOnNNCt8oPK5PJpeW2hs49zQIX&#10;PmlvMG046+tOxuXnggevU0nJBBHIHBqJ7gD5cBjjrnoaL2Ac8gX5WXDZHNNN05h8rAwGyGA5qtJM&#10;c7nJJP51Vedj0zt9KhtsCw8wUZ6n0quZmY9fz6CkiheVuMn3PSrOyC3GZW3N6elCiBXjgaVsgE+5&#10;6VaEEMGDM4+n/wBaozdSytiMbAT0HXFS22mG7l2yyFR3OMmm2kBHLfJGn7pB7Z6mnw2WpXwVwnlI&#10;T96Q4z+HWteOLTtO/wBUuXxjceW/PtUEmrvIflG1fU8mpu3sIWHw7bjD3dw0hHZflFXojpljnyUQ&#10;MOu1cn86w5rkuxDMTz65qAyncQOhbqelFmM6B9bQDKR/mapya1cN93CjrwMfzrIBO7qcY7CgIcZI&#10;4PqadgLcl/K5bfKzA44yahMzru+9uz7CmGM5wzdfSlZFUnnJODnNAxCxIVf7vqxpmRuwAvTuual4&#10;GML360oyQBtAxmgCMMQG2gDPP3acGbaQM464xTxluvGBR3xg0AR7n55ON2cdqaC4XbklckgEdKm6&#10;54ppODx1zQFiMKQMBQxxxlRThG4ziAkY67TRuGQARn609TwGVyBg8+tFwsNJClgVfgdQ1AaMAYcp&#10;820llzVjz5ckCU4A6Mc0edwd8EL85xs2/wAsUXCxCrP1jmHH918foatDUbuHBZ22n++P61EFsXbL&#10;RSxnP8DZH5H/ABpyaej822oRs20/JJ8hzS0CxbXVgeJ7fIz95DUitYXRBWQDPQSrg/nWZLYahbjM&#10;lv5gxksOf5VW81NvzZGP7w4FLlXQVjbl0dlG6JiB2H3hWfNb3NvklMj+8hzTYLiW33fZrlvbByta&#10;Mesow/0qIOqjJkTrS1QFGG5WQYcYb1FSGMHphh7da0fs9lqCboJFZvTowqnNp9xbt8pL/hzT5gKM&#10;tqrr0B+oot7y+sPkRzcQ55il549jU6zqWw+QenvTigbn7y+tPcZPBd2t4dkT+TMesEx4P0NElrtY&#10;rtMcnZG6H6Gs+a0SXkgHHQ9xTodSubJPLugLu1B+633l+hpWa2FbsTN+7lKsvzbSQCKibKxsAAcg&#10;D6VpQm3v4fMtXMyDrG3EiVSmtnijZ4T5iEbTx8y/UVSl3C/chIA+QNlQwyakeUysC7M4yck9zTOd&#10;rBOV4zRyMcnYrZ4qxkiMTskkUmLawUY7/wCcVEWBVXYHcyjaPxp6HLR72by1zgUwcDLjIKHbg9CK&#10;AH8kunV2fk5pEjLMsSjaw3biD3oc7FZSPmbac0DAkKj7wbqKAEXdLwgACod34UowxMjgBVIwPWki&#10;+cNHuACo2T6+1NB3kMxAVVBC460AP3ApuOCcnC0Z2bcDLMhGDSEgZk9H6YpNzKEw3zspB4oAXlQy&#10;oeOCxxSgZ+TdlASAfWkOVieNc4IHNLuGVU5wD1/CgAV8oW6FVGBTTwS3IbcMUoywywIAyAKJCzvk&#10;n5sCkAmSEUc7sHoafhm27hhSoOfxqI9cDkhsdacTzgHoOR9KYDye5Hyg44qMEK291LZGFGelEhBc&#10;kkbcg496UnkNgHtigBNxLfMPnJpBkKVI+YE806Nog4Fzv24H+rHNI7iW4cqNoZy2M9M0gFE4wOn5&#10;UUwDI6/pRTCxfBCSMw5j449KA+18k5UnlfSmrt3+Yn3OhFAHJdSCM420hjo8BS2RtOe3Q0HcASPm&#10;yOlNBO4MOQcgrSLnJIDcgk+1IBxyu7ZuMeBkUmFAbHMeQRk0fKchASCOQTSsVAYrjy8gkevpTAQ4&#10;QAD/AFe6nJtG0bQQScD3pM8b1AK7uhp4bayyLg4PFIQwuEAI5BGMCjOzgMGBXOQKUMQobr6e9ITt&#10;Hy5bIzz2pgKxwMEEqw6jqKGwB32t6GmgMqsQSQeSCaUhcEL8y96AHdR5ZxsByCe1IFVSCMBWOOve&#10;m42vuPMecA0oIUgnGzP4igAAC7t33cGmY2KmcMuOCBUm7C7cAqTzTR8mGz8pJHSgBgbYpJOQRwQO&#10;lS8x7lY54GDimA7doGSCMdKMkEsCWBGDQAH5cgMWzg5FK2c9Tt3DmmbvkwuTxmn5PzIFyvXmmAHO&#10;VU525zUhXyx+9+VQe3NRbggI27iRxz0qtJIT/Fn39PpSbESSTNIxVfu47/1qo8qqDz+NRyyZ4H5Z&#10;pYLeSY/MRjuxFTa4EWJJCFAJz0A61ZS2jhAa4bp0QU5pYoRsiwWPVqhRJJ2GeSTxxyaewEjXbu22&#10;Ndq54ApYLGWdsEFj6Dt9TVxYYbUA3DYY9I1PJ+pqOW9kkXYo8qIj7g4/M0rtgWV+yWQKnEknQqnQ&#10;fU1DLeySDClUQH7qjAxVJ8AnA3dPm7Ug3Md2d2D07ClYBxk7LzkHoeKjJLKBknjooqXy8nd+lOxg&#10;AjpTuOwwxlBgMNpwflpdiryASM9+afxjgEijD9uFzQAYO0HHy54pMbepyMYqRYz16jNSLBgZ28EZ&#10;FAEBCx4wAcr1PalIIbHH1q35IGCTkY6YpwjUHAGeOR7UhlPYQSuSQD1xTxEcgNnFW9oUHHIP6U7p&#10;wc7c0XApeS3HXHOKeIXAG5evSrYHTPSgLgHPPHHNFwKvlsud0XXpUsbtHkG0jds96m5A5wQV9aTk&#10;HHGDjmkAovbdcLJpi5J5KgU4TaTMRFJaFACeqYA/EU09xnvRjjGMjPWkBL9l0a6AEcgT6OR/Onya&#10;FC/zRzyLxweDVMwRORuUEDpxTVhMbbopJI8jjaxFO4WJ5NCnGTHOjHsCuKqSaXeRcmAtz/Cc8VcS&#10;8vYhjzVk/wB9f8Kspq7KQs9swJ7ocigNTFimntmAjlkjbup6fl0q09+k2UvLSOb1YfK3pWz59ldn&#10;y2aNm/usOf1qvPolvJzEWiPoORQBkfYrKRSLO78jdjKTDH5Gq01vd2bYnhby84DjnP4irNzYT2gP&#10;mRqYwB869OtJFcTQEmKRlGPu9VP4UwKSyLIqlWK87gM4NaUOsXMGVlAuI/RuGFRMLO5OZoPs8hO0&#10;SQ8r+K9vwqB7G6t4fMQrdw4OGjOdv+FGjEbKrYaquYztkIztbhhVOeyuLViRl1x2HNZaSo7Lz+8x&#10;kc4IrVtdXmhAjuVM0Y4z/EKm1thECyI554b2FDx8YI5PQ9jWm1paajCZrWQbj1x1/Gs6SOa1bbKu&#10;VP5U0wKD2zxTieCRoph0ZTWhb6vHMwjv8WtyThZ1Hyt9aQAMMpyP7tV5raOdCGUEf3TRYZo3Np1V&#10;gsUjcgj7kn0qi6OrlZFZURhuB71FbX1xpx8mVPtFhjBjb7yfStZkgvbVZoX8+3/vA/NGR2NCbROx&#10;mZG4HBCZIA7ikHCCQjqpwM06aN4JCXwUZvlI6Go0wuGwD14rRO4wD7VkUgFtgO405GABTIHIOQKV&#10;eEypXcV5HpUfIUpuz03ECmA9SCUDE7VY84pOWAYjACfLgd808Dc+wHKBsZpvOxSchQD+NAC8/MzZ&#10;ySMcUHKy/wAW7JGKbz98j5iowKc4ZXbIO9mzyelAxOdoVefl+b2oUgjI+7kNQoP3QeSDk5pu0soC&#10;8IF5FADsjd0yoY4FNbOFPG4r69KdIV3ZwMbhj2pox944PBFABjBZAAWBBLUHaSUyABnPqaFJTcvH&#10;IBzQG2nAAxk5OPUUANyWXnGAARTiMEN6moyw2gnjg496cTxk53ZGKQAT2xkkHmo8/O6qSQCCTUje&#10;gzk5qM9dqg7QuWNMBySYXGaKjIbcdqnbniigDTLAqXUgEY4x1pyk7t6k53DjHWmbweV4I9qeWw4c&#10;Z3gggAcVIxEJDllJyScihMhiVHJBDZPamkHexXO/PTPGKVQxbAX5gSTk0AAGGyhH3fmFIwPzONoA&#10;UZB7Gl25l3ooUkHcBTM7mOCB8vT1oAkBxGzqRtBGcdqCRgup+UtjHpTS24MVG3gHAFOzxvHUEZWg&#10;BcbQpGTnpQGCgFSSSCCPSkBIUsikMG6Z6UgztBAwx4IoAcxG3Cxlhjke1BwMhQSCOfpTASqKEGCV&#10;IYE0pHzLtGOOaBBzubahMeQW9xQ2EZiOVJxilb7jshAAAJGaH6kjA74x2oGIpILcgrnmm5+UndkE&#10;9PSnbgshZeUDZCmo8gszrkc8igBwJUFi2cgjGKVdw5GTkcikB2sGVs54IxSfdIZTk56ZpiG9NpXJ&#10;OKeJDtbacZ6k9qZ1BPTrn2qKSUbdo6dhSbExZZML7H8zVSV8nqMjgU0kyOdvNWY4kgG+XDP2HpSS&#10;AZDAAoknwFHY0S3DynZFwnt3pkjSXTZJAQVcWCO3jDzZAP3Y/wCJv8KdwIYLUv8ANkBR1dug/wAa&#10;n+1LExjtlIYEBpGHLfSo5JWnILYEOOEA4FQbyfkXKqD3/pSt3Adv29SZG5PXk/WmHMuQeRt6HpTk&#10;iyMYxzVgKoXsCB0ouOxEItx3H8qkwqtSFixOOKXbk55zmkMU5YMyrjnnPvSKgyDz7ipVXd0yW96l&#10;WIYzj60AQiLuOlTLEOp7dqf3yox3p54JORnuKQDAqjkevSnDGPejHOR+VSRttcPgEg/dI4NAEY6A&#10;g8fSnADse2DQB8q4zS46YBORg0ANPQ46CndR3IoVcsQDgGjjccdPSgA7gjpmjsvpzRx1HHPSncB+&#10;g4PSgBowKOg59KUdQeKMccc8c0AHTIHSl5x7ZpOvTpS89BnbQA3HA446UvPfJFOxgccrmj+RpAM2&#10;4HNB6EEZJp3T3zQBjP0oGRPCjEKRyT1p8U11blRHMWQdVfkU7vRtwcDpnNAFmPVYJUMd0nl54OeV&#10;NRXGjJIvm2UoGRwpOQfoaiKKxCt0zUcfm2zB4JCo9Ox+op3FYpyb7eRlmQo+RwRwadFvil3wOySE&#10;9V7/AFHetaLULa8Tyb2JUY/3uh+h7VBd6M8eZLUl+c7SeR9KYFGYQ3KH7ZB5Lnj7TCvH4iq01tcW&#10;a7yRNbHBWZOavW189rI0bx70c/PG30q2LNJVa40mYIx4eF+Ub2I7UtQMa3lbd5sEhRwTyP61tW2p&#10;w3a+VeKqP/fH3WrMmsknn2whrK8BBaFj8j/7pqpvZZDDOhikBwVYdadriNm60t4D5kByM9P8Kpq4&#10;kOG+Vx3qSy1Oazwjgywd1J5A9q0JrODUYvtFq43HuOv0NTqhGW6DhXHJ5z61TjW4065E9iQvPzoe&#10;j1cO+NzHMDxQRgeqetMZctbi31SFmgTbIv8ArrZjyPdapTWzW7eZGd8ZPBx0+tV5oJEkWa1kMcyH&#10;IYVqWV9HqYdAqx3qD95EeBIPUUbCt2M0YHAGSy0gB8vAJwQNxxVm5tzC2+NSUJKkHqh96qYyhUbs&#10;Ec4rRO4IeGw7FQdm4E/WlP3Q5JAyQv8An6U3gkjnAAJxSKNzbsnYHxzTAXPKu3JK9B2pz/dbdgsS&#10;D16UmOhPII49qaVKI/IJKj5h2oAVV/hLD7xoyXGM4wpH+FJ1CgHvyR+dCje4XOByM0DHFhu3/TC4&#10;pM4Ix/exg00nq/PC5FB6hs/NnpQAZOCqk5KnPtSZyuOcBhSjhvlJ5BBzSZ2oOpAApAGchAy4UA0N&#10;jaSSSzY/ACkVfMkAJCruOMn2puAATnJ28CgBx+9jHzZyTTBjbwB93FKAT6bsj8qafugDGBkGgBrn&#10;LEjvRTlAZVII5AooA0+HOWbaAvGB1oIzk7irDBApQqtySQQpx9aJMPISQc4GOaQxFJHP/LTeOtJk&#10;vJlVAYHJNOZCZGGMSbgeT+lNVMsAMBt/WgBUHmFVG1SFOSe9Aw4U5UELyAOtNBy/B6Egkd6Cvyod&#10;4Lcjg0AOZty71JB20N/y0chg3BApof5cMzAhcDjg0m7cuTu3Y7mgCTAMbvnD7hxQRsYYGHDEHn2p&#10;m3KSEjDcHBp5BOQVG/cD168UAIQuVEeAxODzSA52lcA9MZpx29BtDB8NnpTdx/hIByRQIU4OXUqB&#10;szjFJIxPKHAC5C4oLZVdpGQDmgOXZTkK5U5wOKBiMBIWYHaRg4phJxuHB9Kcx3ZKkghc4xSOc5IJ&#10;U7QcUAJu53LkMSCRQdp4BIwc5pG6k8g9agmcx8Hr2H+NJslvoLPNtAUYHHT+pqoNzuAoyTSAM7Dj&#10;Oe/rVtdtsmf4j1oSAAqWqEjG4jJpiq9yQcHaTx6mkhie5myclTwoB+9V2SX7OhittrXGMFuyj0FJ&#10;sAYpYoMKJJweEHIT3PvVZyW2yysHkOT7+nFDILd2JU+ex5B+n/16QAySlyBk/kPpTSsAxiZGbAx6&#10;DsKmjj459epqURrHzJwppjNu46AHihlIC2MKoG7HWgAsST6UKmamCkgDBGRSAYFz9amVOcnrTkTH&#10;PcVIF56UAIFzwBg0oBPQAHvS4PbjmgDnFIBT908DI6UEbiccHFAGcAkDijrz7cUAHYn07Uvb3zR1&#10;BOcHjHHWjrk9DmgAz060Y5GM5FA5Ge4NO4JBAOaAEx6enNHbOOfSl6jpg8ijkL2zQAnU5xQM4Lcc&#10;Gjvx1xS+9IA60o/2T60n+NCk9Qec4NAAOOh6jmlPTjpigZ6D0oxnpnpmgYYxkDO0UuO3bNJjr70+&#10;OMursCBg9PWgBuOaOh+ooBwaAcY+lACEY96OhIPTNO6Y9xS4JOB3oAb9OmaQjoO1O9eDtzR/IGgC&#10;GWFZE+bqBxTra7nsjtcF4+OCen0p+PUcU0qGBDdxQBdlt7TVYvMU4cH74+8PrWLLDdaXcIRleTiQ&#10;dG+tTjzLSQyQnDnr6H61r291BfxmKRV3j7yHn8qYtilFd2urQi2vIwJCOPQn2NQ31kVjZb4Ge2U5&#10;SdR+8i+vqKbf6O8ID22WjHVe4pLHViFWG5J8vGBJjkfX1FAGXcQS2BRnYTWrnEcqnIx2qS3upbaQ&#10;T27AFuq9m+tbEtsYyz24Rkk5a3J/dyj1X+61Y1xaeRG9xZbpYAxEkbDDxN6EUxG8jW2rw/3JgMsv&#10;ce9ZksMlpIUkGV6A44qlHIQVlgk2uOjDtXQW11DqkTQSgLMBz7+4pWsIyTxyvKn9Kr3FsWAkgYxz&#10;qcq69QauTW8ljLsIJQ9GNMI2jcvQ9R6UDLdlfLqJaGQKl8i/Mp4EoqnLZNFIDAp8tg27JwVPcH9a&#10;guIDJiWJtky/MrDgitOzvF1KNo5VUXiDEidpB6ijYTXVGVkNkqABsyTnrQSA2cDGelSXNt9lYBR+&#10;4ZeGPb2NRHDPuIG3I4rRO4Id7443EY9KA2EIGDkdKbuP+tzklzxS7iOMckZNMBRxOF3AAMpJpAMy&#10;beQoYkYpRh/lGRuIJak/5aN1AVqAGZyCzMR8vy0pBUZ6uWHXtQcADI4OQOaDkjng4BpDHKjGUKOp&#10;JByajxjKZyACOvXmnHlwAeS3P5U1VGVUEAAHJ9aAEfhgW4wwwKUHb1xzkcUN8+6Q44xj3pD97HfJ&#10;FMBq42kA8jBpuQTt5GG9KevMTKXwSpOQO9NY9+SAc0gFBGBk/pRUYPFFAGwSGwGDEgH8aHVlG5lw&#10;zRjHNAKsVST5QudpHehecedkkJgc1JQwggbSP3jYOc0pysjRscZI5z3pXVhujkUbiow3pRIP3jIz&#10;IQQMt6UCE6ZjJUfN97FNUgjYT90nBx1p5JZfKJwN4yaXCt8gbO1yN2OtMBm7ewLBgMHHvSgAoPML&#10;Btvyn1pignaGyAM4peWChgSQuBQA7rvEo5IGCaQgDIXBYEcmkPDbSoyV65pzHA4CjKg9aAAkFZEy&#10;uQwOaTIwRgAq+CaWQYMsbYEigcjpSclDHuGdwIPpQAoG/aGIDAkUbiwQkbW6Zx+tNbJfaW6PyR3o&#10;aRn2LJvBVtvHp2oENOZCvXIHHvTVyzYII4xmnMMOm7dtyQCO/pSkLbwbpD05Of5UXFJ2I5ZFiTcx&#10;yeij1qgSXc7uQf19qHlM53Pxxx/sj/GrVvCscX2iUcAfKtJIlKwIhgRTJ949KasLXU4z9w9B/eNL&#10;Ekl7NyPlBwcfyFXJ/wDQSIU5mkGGYdI17ChjGzSCEGGIjzCPmdRwv+yKrMRCVGcSAjp2qMkQRbeW&#10;bqOemTSpEzuWdicnP1NLYociM67mcklj16n3qyoCJ9OlISsS8DJ7Um4gju38qYDnJIy/LHoPSmhf&#10;XpnmlJPXOSeppQGPAOKQxy5zgVYCnALZ6cU2NQFHXrU2DjJ6c4pANAPpzinEevXjpSKMckdvWl70&#10;AJjnBx160Y5A4pSB29c0nt0waAAc9T0o6kemKO+M9+tKMEgE9O+KADOT36cUuSDnHTtTfQ55xRls&#10;ck9KQCjoRz1pw6/jSDA3Fgc44FH86AFOWbJ655NJwR2pcc/jRgY7DGaAF3Z9OlIDkEk80LjPJ428&#10;UcYoAD6jrS5y3fOc0fjRjnPfNAw5yu3OaXgjgdsUdx1pQpx0oATGRkDgU4EheDgU3gg9sijvkego&#10;AOhJ9+lKOoIo5JP1o6H8aAF5x16ij2HcUnIC470vOMD0oAXGDjt3pP5Z6UHk98YpODkgcUgFx3oG&#10;MZ9RTvyyKTGMHj0pgRsuVxnJIqsymOQlG2tkEMO1XOw9cVFIoxgUAadlercgo3EidR6+9VdQ0lZc&#10;ywDa4Byg6NVMfunWVHO5WzgVtWtyt1DvUYI4YehpknN2d81oDDcqzw/xIRyvuPetKVR5i3Mcigvh&#10;Unx8rjpskH9atahpsd4u9QBMBgH1rEhuJdOleOaMtGww8R7+9MZFd6eQ73FpGY5EH+kWpPK+49RU&#10;MMqtsljYjacjnBBraeNVEMkcx2A/uLjqY/8AYf1U1nX1iQ0t3DH5csY/f2w6H/aX2oEatneRapCY&#10;LgKLhR07N7iqFzA9nMQRlT0NZ8cm4LLExUqQQw6g10Nrcx6tbNDKAs6cMPX3FJoRlN8uHH3T1HpV&#10;eaKQOLm3bbMnKsKsvG9pM0UnfofUU0/Idv8AAehNAy7FcQ6pZu7JtYcXEX90/wB4Vk3ELWspSQjH&#10;VGHRh605nksLj7Zbn5l+8v8AfHcGtKeO31CzRom/cycxk/wN3U0XsxPTUx8nqf72acHJYD+LnNId&#10;ysVcHep5HpUsxi+0jyAwXP8AF16VomBHztAA4AwaOjHv0Jpv3mG0YODk5pxyckYAx+dMAztZT2JI&#10;FGcg5x8y5FMz8/IHDcCnBgDjvg0AA4A5+YEcgU0Lk4HADE0ZPrwMZOKC3zkgnAbJoGGSB8393tSE&#10;/OCc5yOKbuxjJPQ0mTnk8nFAgBIVgMjrTWbjvjAJo6Eg9c+tIxDqPlAwvJ9aAEwe2cUU187zhR+d&#10;FAzaAztEnCBjsPvTuR80i5+QhaXgNkgNGshA+tNTKbWYg7iygelQUK2VRFkOGdPlamOAu4FuCgJN&#10;L8yxxhgGyhGcUhADBS5OVHagQ9uA0bE4DK2cU3jeAcgb8exof78inJXaPmHpTSo3vkEorA0AKg/e&#10;DeDgOR14oUklN/KgkdaMDzNrD5d/J7ZpBkKN44D8c0wBORhgBkEqc5powCQduGU49qVG2kAqMNkD&#10;mlXaNoYg7genagBc4VvmDfKDkUZCxsD2AOcU1SQrKeSVyCBSBsptyT8oOcUAOONjfewMHOKa75DF&#10;t3DA5HpSsWCsGJIAHakILlkG7aSCCaVxE1vFkmY5KKx25NZ95dC5m2gfL2FTX1yYolt0OMjLe1U4&#10;UMk6xjqw+ZvQf40k7kJa3ZNawCX52OIkOSx7nuaRne/utseRCn6D1p17I5VLG3jwznDD0Fa1vaw6&#10;ZZeZLyq8nHV29BVAxrlNLs1ZEzMw+RfT3NZbHygZGy7uS3J5JqSR2mne6nJw+AR2A9BVYHzmDZPA&#10;xj0pFJBGpdixyc+tW8hF+pqLGB7Ac04N8xPQA/lSKHjI54zS4wMDknvSlGAV8YVice9PUbcc9RRc&#10;EAXnk1KBzgmkxzgH608dce9IB4GAOuM04AkAnO0HA5oPBwc4BpcDr2zxmgBv1649aUn6dKQdeg5p&#10;cgbVOOhoAOOQe/OaRuSST1NL1UA45FNyBnPSgBxPc+vWkHUcd6CRhsHIFB6Hr14oAMjjOaOwJB5p&#10;QeRkZANJn5vmoAXucjtS49qTpycZIoyAvbOPWkA70z60ADp6UnGecYzQT1HHBoAXjPJ7cUuR+lMB&#10;GfpTg3y8mgBe3vS03eO/pTS/UHrQBJgg9OQaXktjvTTIMkEc0hYA4GDz1oAcvIGfSjtnOOKZ5g45&#10;o81fbpQMlPfPpQev41EZQX5PbikaUZznntQIn/i980np61B5oHfnNJ53zD9aLBcs8ZGPSkGME9qr&#10;GYYAH86T7QCp+lFh3LfHJFKD3z3qn9pBRmzjA/OmtckAkHnIosBd6Djk0wj05JquZym0bgWb0pPP&#10;JYAZ96LBceRnIHpVizkMN0v9xvlNVhICOPSnEgtnsCDQB0FVb6yS7i5A8xR8jf57VZByoPqKWmQc&#10;tb3D2E0sVwu6M/61D+WRV50MRh2zDyyf9FuDztz/AMs29Qat6pp4u4jJGAJ1HH+0PSsayukiMlrc&#10;rutpPldT/A1Mrcr31p5LvdwRbEB2zQ942H8wexpkUzxutxA2JOMN/Q1sPG4lFtKQ0yqREx6XEf8A&#10;db3/AP11iTKLaVnGfIfoGHKnuD7igR0Z8nV7LeuBIvUd1NZOMM0MvXoajtbl9PuRKi53f6wZ6rWv&#10;f26XMK3dvhsjOR3FTsIycctE3UdPeq6SPZPMh/495xhl/ut2Iq2cyxfKP3i9P8KidVuITkd8MPSn&#10;uMdMftNo1wo/0iMbXA/iHrVMkb/lOcnqfpT7eZ4bjt8p5B/iWi5hWGUNGP3Mp3IfT2px00JWmhGA&#10;flRcDBOTmnMflz0wKYQAQuR97r9eaVW6An5SM1YxXwCzFu44pEOGY4OSSMe1OcjJPHOMcU0bvMYL&#10;1BP5UwGZbZtGQMc0fxsRkggZpy8cZORnNMPcDI4BoAU8cHoMijr6EkflQ3DcjvQcbRjBJB49KAI2&#10;HzlfVhzSH0OOAeKeQNx9Kj9ScYB60ALknnjpRShSQDRQM3CAm4EgxiTI+tNU7AhkxtZzih1RGZhh&#10;oww57GnDCyh2w0TSnA9KgoYAVWMb8k5H0phxHjDscqcGpSdqxODkMzYFMTCCPduIcHtQIRv3bbfm&#10;KtHkmkYbWkXBMJVWJpSu3ZtBKtGeSe1Nxlm2AmMR5OT2oAe67WZsDywRnmjf5LOTtKCUkZ57UhyW&#10;BwCu0HGaRycSMANu4NigBoIVgdw5YgDHQUq4VVCncS5GKUuA5kG3buAAojYLMDnK78DHWgAhYqFH&#10;XcCDx0pqEjcBk5Ug/XNOQkMgJLAsRgDpTYyBKm5m2ndkgUAHRO5BXrTt6wxtK3QdBmmoM7VBJGeR&#10;6mql7KHfy15RD+ZqZa6EvV2K00mWaQjLNyR79hVyJhp1rvkOZpDu/H0qG0jWSYyyD93Hzk9zTgh1&#10;LUckHyoyM49Ow+tGwy/odiZJWu5jhn+bJ7D1pt9eG+ug0XEEOVVfX3qxqc3kQiwhYCRwGlI/hHZa&#10;ybiYqgVPvNwR+NNMVgkfzJTGhOwNUiLgVHFHt+p6mnbiXOB8o/nSbKRIMk47dqswxJ80shHkoRx3&#10;Y+lVVdQOcD3qx0XAPFIGroe0hmmLHA7Aegp/QKPaoxx6cmkMmCAvPvTC1iYYwRzyO1G7hjzgVAHc&#10;cgnG00EY+UZK7RQBZaTIbaDgH1prS4I+tQHI3cYUgY5pG45I+XOc07CJ/NIHIHNG/aEzioORjIBw&#10;2adnlMkAbvTpQBL5gGAT1BxQZNvQ9R6VDk/Kdw5z2pCSNvzE8Y59KAJjIcsAeCBzStIRnOcVXDdd&#10;ucbfypD32k44p2As+ac4I6NQJckZUHJ6Zqvn72VPBHNLg+YeMDdxk0WAm83kYA5B70gkGzgjO2oV&#10;4ODgZJxmkU8DpnBosBOZiCQDnIGTQJ+WHbINV8nGAe1KSCDtbsM8UWAn85t23tu60n2g4IPQHioC&#10;TjknAalwASCDgNRYCZZTj5gelIZTz67fWosnA46nFGDn7uflOaAJC5xj+LHNBk5xnvmkS3lKMVTJ&#10;wKsxaZPOGKYAJ6mloBAJedpPSm7vU9OlaI0OTvMBznpSyaO6R8N5h7ADFAGb5pwCx7U0y4B4O7HF&#10;aEGjXEoUzMIwB06mpptHjiiZ/OdiKLgZW4jcMHk0b8DbgZye9XrfSXmLK8mEPOR1rQGjWmOQ5/Gi&#10;4GAXDBRx9aVyOAGGNtdAuk2ahR5WdvTJqdbO2UYEKflRcLnLniPJzyARxS9Qd2d2RgYrq/Ji/wCe&#10;aflR5UYORGufpSuFzleN7E5J3nIA60KG2gBWGTyMV1gRQchQPwowPQU7hc5NNxIVQeV5GKu2VlNN&#10;Ijt8qDnB71vbF/uj8qcAAOBikFw7UUUUCCsPW7HAN1Eow2BKB/OtymyIskbI4yrDBFAI5y2kS7iG&#10;nyyMrKQ9tNnlWHOKju0+2W8s0ibLiHK3EQ74/jFV7u2a3uJLcAgx4ZGH6VbknNzDFqkXFxb/ACXC&#10;Y4ZfXH+f0plGTDI3CNyW+7mtbRr0W0/2SU5hlOUJ/hPp9Ky7pEDCWEHyXG6ME/d9qVW3x9cMRz/j&#10;TauI2L22+yzl1zhjmqkuI5RKPuScMPetG0nXUdOZZT+/j+Vif4veqGzloJPwNQuwirdRfMGUdD+Y&#10;p9qVu4PsrHBf5oj6NSoSUMT/AHk4/CqbbonAU7e6n0NUDQnKuyMejcj0NLu6A9OlWNQAkhW/TjeQ&#10;JgB0Yd6pkZZSGO3NUncE9CXnAYkngYFBJBCDuwy2egpqkBQNxOBxSsBuZcZ6UxidXIzjBPPrSM2R&#10;k4wR+lNPDY6c5zSHHAOMAHFMQ5mL/vCBk4wKTlQORluMU0NkbsjIUYxT1yVLblyDjB60AIxCr17U&#10;wlQ/BJXOfx9KMcKOpbOaTgHvjIoAMtjg8UUwiTJxkDNFMDoZiBIwBHlbFYChGEcjOQXi80fL9Rik&#10;lxgSB1KmIHHpQCE3zg5AwdvpWZQD5WXA3fOf1pF+/GASQWOfb1pJGClnXcAX6YpxX7hiB++QaAIw&#10;MKoUZXBFHlnaDwUaM5wfwqRoyqR7I/8AloynJ/OmN8+zy0AABB5oAacNkjaF2ZwTTmOVk5XawUlQ&#10;OlMOCVK7QhUjr6U774ZwMIYh/n9KAG7wMv04BxilJXcXGQd4OMUhkzGZdwG2MYGOtDbissqswwqn&#10;bjvQARkrNlSxzJg8djTMFG5BJ3EGnE7G8xGJbeOMU4J+9cDJy3FDdhMbM/kWxccsTtH19aym3EAK&#10;Mu3H41Zu5d8+3PyJwo9TRagAtMei8LUpCQtw32e3W2j+Y8A+5rUs449KsZLqQE+UM7R/E/YfhWfp&#10;0LXN75pGQrfLnuxq7qEpluEt48+VDkZ/vueppbsZSDZL3Dk7n+dt3XOOlVol3uZG6kDinTkO5hU4&#10;65NTKAq5x0qmNCHgAAZyefahQFA9BSqD9/HNIOp9qgoEAZsE4U96m3YAA6CohgfdqQjBPJpoTFBO&#10;/OaUDAUjJGaCcevUdqXIA7nD/nVCAcYGWIIOaOmPTbxQo+dTgkZOfpRjATC/KeOtACjG1sqcEcHP&#10;Sn/dy4VSqgHax61Go+XHbGOtLjdk/LynegQ9xksWAUDkD1qNm3MSf72elOkdpAGLD7o4qPkBsn34&#10;FAEgONvPc9qZ2XG7nrSE4x8x+9T84C4JOTg4pgIflXaMjIpB0PJxij+IBQTwck0hGTwDjHrQId29&#10;uKGPB4GM5po6dMDFBHDEgYBHegY76kZ3HikzwOgpC2087eWxTBJhwCf4vSmIf90KAeq9fWgtwVVv&#10;lKjNRbx8gUn0NNJONoJPy9aAJic568YpdwDncpwD2qEsCCB0wD+tNY5bJHTB60AWoh84yMc8c1o2&#10;ltHIcsOT0rGVyCSR0fjmrltqDxbfkBOT0pNMaZ0sVvHGmAKlACjAGBWRY6wkjLHMQrMOOa1kkSQZ&#10;Rgw9jUAx1FFFMQ13WNGd2CqoySe1YN9qwmO2FW2Y4J4zVzXZAliq5++4GPUf5xXPAjCntjGKLFRL&#10;1vqU1mCMB8+9atvrMMrhGUo3GSTxXNg4TnG4rScAY4I45osN2Z29FchHd3MQbZcMAG9a0rfXJBgX&#10;EYK7sF1oJ5Tdoqta30F4uYXyR1B4NWaBBRRRQAUUUUAFFFFABRVa6v4LMqJWOWPQfzpLy8FrCsoX&#10;erHHBoCxm6/bn91cpxj5GPsen9aybedrafzkUEYwynowPatm+v7S/wBMkWOUCTjAPUHNYIOQBkcd&#10;6pDGMuxiARtyQBUQzHICOdx59qmJzknAIPAqFx8m0H5jkH2pgW7S6azukmySmcOB3BrX1O3G1bhO&#10;R1yO4rnYjwY2I+U4H0re0acz2DWcrAtGMp/u/wD1qiS6iKEhPEq87evuKiuEDoCOeM1aePypzGw+&#10;Xn/69QoMb4T25U+1NANspQztbS/6qVdh9j2NUGjeKVkdSNj8jPWpSCkrHHJP5cVJqeZbWG+X733J&#10;vqO9NaMWzK+4JjPPWl757nFRq2MHue3pT0OOSCCV6VQxc7HyQCAelINpVeO5GaVsANyD60wnGB/D&#10;nimA9ZDGpwAMrt6dqYOC2c7s8UvzDr6Gkxg8nOcUAH8QA7Zo4xk87QOPWnFFAAB75qP+HHTApgSi&#10;N2G4MMH3oqEucnA/WilYDeYZ2vkbTFuxinyMSJJ4gNgVMqev+c1EreaEbJxtYcL0xTmKtH5g3BhE&#10;p2n1zWZYSkNLLKAQTtwpNMONxKA+YZAdueKddbPtLtED9wEAnv3olwHkZExIXUkHtTAdECSJY4wQ&#10;JiCCeOlNTGY9gAw7A5PelAG9/KChvNDFfXNBxlXQqrCfcwPfjNICPHyQkMpySpCjpT1LnDBxgwkb&#10;VHbNNRgRGysFKSFcU+Lc8gKHBRXUjHUUwIh+8RnDk4j5GPellZWeRtz8xKQCO/ek3Dap3MvysMDv&#10;QhVgGAYMYcYPf1/SgQSvne+w+YQpx2pssnkwO+cHoD70oJJDEMGZFyDVS+bMyxdVjGT7mpersS9y&#10;qwIUKoyzHA+pq1LhFW2TqBj6mmWqgyvM3SMYX61Np0bXF20u3IQ4Hux6U3sM0YF/s+xZyBuUbE93&#10;PU/hWe0nlRkliXHQnuc1b1Bg86wqcpBx9W7ms2di8oiP8B5+tKPcEJCp2lm5LHNTEkuFxQAce2OK&#10;lt0BlMh6DjmkykEv7vaoHPeoByd2evWnSyh5DgjFNUfMCMUhkq8DgjGKkOAC2ewOKYoBHpwacWBw&#10;QT930qkSOz95gTuAHFBGA+M4303JwSM5IyaCMh+D2PWmA88EMqkrv5ye1IAAVIAIB5BpOd3A79M0&#10;FcDAGOc0ACjGOmMHvS9RkYwUpByeMDB71Jbp5sqjIwM0Cbsrkq2UskW8bRlMgGq7BkL7xtPBxWwr&#10;b+cjpWdeyRvcbkbOEAJA60k2ctGtKcrNEBJGTg/eHajgYIzndQT8pbLdiaa38eM8Edao6gBxgDPU&#10;5pwAbGAAOeAaQAZwAfvc03H3cDoeaAF4K5xjjFRs4O48AYBFG75cYGACKiMmRnA27eKYh7ydXwOo&#10;xgUw/K+c5BbHSlZiqszdCq4GPWkbKs3XqMcUwEXqo5+9z+dHUBRu6GnbdrHbk/PSqPmUbWPzHP8A&#10;n8qAGdYhtGRt/rikILcgDp3PepEjwoVRxtOeaa2MLjAUJmkFgIyhbjhgRk0u4Kc5H3sCmnaVLDtj&#10;Ao7Z4zuwB+lMB4H3NuNx4x6VLFJLbsPJlZXwehqEYyBk5LYpUPOCDnJHSlYZrRa9MgAZPM45NWG8&#10;QLsJW3YsPU1hDGAig/dPNLgbT2UAY5qbDJ7u6lvZd8o+VTwPSq4HQ+vSnHnPpxQ3G1jjrnFMBoHT&#10;PORQEIiIzTh8vTnORSKcfUigAC43KGyCATQSdwHO0HJxRyFYKTnb1xT3IJzjg4PFAD4dgdZCzIoY&#10;7dh+bNbNjrMckarcEox6OehrB49O9O/u5A46ClYGdkrK6hlIIPQilrlbHUJNP+T78bAnBPQ1tx6t&#10;bvwx2nGTzSFYv0VAt5bucLKpIqYMrdGB+hoFYWmuwjRnbooyadVXUJ0gsJnc/wABAHrQBztxM1xK&#10;0svLHoB2FMLsYPKLllDZAJ6VHu/djONxHX0ok/dqyHGfWmiyHCqduBjPWjcCxHG0DilGGIWmn5cD&#10;+EZxxVEj3OcSN146DvUbj58984p6sVKlvuntTTwSvJYmgRA3ykMAeOtWbWbyLqK5X+HIb3XvUG3M&#10;ezJ6HcfxpsTcEH8KGrgdJqkIkVJ4jkMAwNZUh+RJV6p19xV/RpDcabJZyPvlg5UnuKpOvlzOhHyn&#10;kfSs1poBFcDcN69DS2bpNBNaS4/eD5c+tAzsMZ/hPFVT+7nBHGDkGqBlYBw2HAVw2NtP3HI78Yp+&#10;pqq3UdyOBMAwOO/QioI2G0hgWbB6etWtgRJxggdCKazY5A4yMZpNx5x2oxyTjOOopgPUk5ye9ISy&#10;5X+8OtCgAg9M01iQDtAJYd6YD29Mcdc0zrhSwHWnYxkZ4GKb8o4z64oEP5I6iimAnHQmigZvqwKx&#10;EFuGZdvr/nmgYljV8HdsIIPFIkvzxn5gsU2enU0ud8yMoJ++ADWRYxlVm3GM7zDjrRNlo5CUAlaJ&#10;SOfwp2WzEzxjcyFRg03aCrJtHneRxk8UAOcho5QABIAvOeT2ps2WMiZQPvGT16+9OkT5ZUJQSeSG&#10;JI64pHziaFSnBVi+PegBGxtyCFZZMHj9akQsXjyeVcjHTNNkZpFmZmxtlB4Hr1o3ZuC7Bvllz+OP&#10;8aAGAJ8m5mJVmA/KkjyxRpCwJjYL706NVMvzbwVlwPTOKZxsiJU7wWAOe1AhVkPlLI3Zc/4VkvIT&#10;ukYYY9av3rlbban8RAHr6VRii828jhHKryeewqV3JRPO32eyVP4m5P1Namnj7BYNM+MxJvb3dug/&#10;AfzrIH+na1HEeYky7nsAK2L0jyIoT1bM7rnueFH4D+VD7DM/IjjLt1IJJP061DASwdmBJY9+1Ldu&#10;QqRZyeScfWpUAQjb9BTY0ITxgd6leVFg8tRg9zVdOXLE8VIyg9SKQyDOR8oHXtVhFyF5A55powM7&#10;QAT1NOXr1wAaYhVPvwDUg5Cn1HpTB8xGGPDdhSgjajZP3iKAHA55wc7aAOG4OduaQZyp5ztPU0vA&#10;AbB3FfWmAmOuF5wO9K3O/gA56Uh46jDFc9aTj5sdeuaAHEhnygUAPz9KdFIYzG6EDax4xTDzuGVA&#10;3Ak03cTk5wA2OlArXLgvGZOFCcEH3qsG+XIzkr0xSBjhWyeGIAxRyCrZPIIoSsKMFHYTJXJwclRx&#10;St0PXJAyKBuzkg5K0eox82OSaYwbH8IwSwzk0zdwOOA3JodTnaNu44zk1G5LFgpH3gTmmAhy2zgB&#10;VyKap8wLuwF2kYApwG5sDaFVv/r0sYBccjaAR9eP/r0xCgBtxdiAUyMDmggqWOSSVHFKfuBiTypw&#10;KVxg7iCW25qbjsJjhlOdxYd6XowCg4Dk5prKfn4JbinkGPkYzuHegYxRwABwM1GQXx0ChSOKlxhF&#10;xjlyc59qjXGFweOcmmhDsDaSCBxxxSEbfmLYwAenSlB3DqNoWhnOCWPBQHGKAEbj5snduyBQAc4y&#10;Sd1DblJbJ3EjApwBD89d1ADO6qM9807IYYAwAuOtA42j35pqrgKvQBeuetAD+c7jjAx+NGRtJ/2h&#10;ijjbjjG3+tJu6tx2xSGLuIOe5OKF4785Pajo2fU0Dr75oAPmIwvQjmgqWT2XGaVSQBjPvSfe47Y5&#10;oAU+vpQODn0bikzu+btRnHOBwc0DAHG09c0uOGxzlc03cRg980AnIwRk96Qh4PBG84wNxFPW4kV8&#10;rI+Ac9ah6LjrxzS/KXAwdo5b3osBaGoXKsCZmxk4ANVpriSbaZSW4wAT0pmedwJ+VuKbjBDEdSQB&#10;TsAiM20Bj1p7vl2549ajTpnA5zx3FKx2gYIPHNMQ5jtO0MODzSZ5zn5RxUeTyB7ZNOySc/wA5pgP&#10;XOOeeOlKQdoYg5pnIKNk49KeCecjkigREchtvvzULZWQSAYA7etTPlQVAHJyTUTgEqD0UfmaALVh&#10;cG11CGfJCEbHHsa1dYgMU29RwDn8DXPgb4yuMenPSulgcaloUEr8uo2SVnLR3AyWO1kk7Hg1HcqR&#10;k46U5RuieM9V4pM+bBu7kYP1qgGupuNKcAZe3bcv071nbj8ozyTwfStKxYC5MTH5Xyh/Gsp4zDLL&#10;AxO5GxmnHewkSgdB7UfMWJ6DHSkRgMLgD3p33gQB0FWMeuCrOeGB4X1pOPlb+I5/Cow7YPIBwOlP&#10;HYA8k0CHAttPp3pDsB46A0mWOBzwOaCevBIFADgGIyAaKQBiMjp9aKBm4NrLIG3fJKCBn8/6U/bk&#10;I75G2VlC59qbjeJmkQ7dytuzRkBt5OSk4xk8VkWJu2C2dtucsAuemelIp2BC20uyMKUgRxR7o1L+&#10;eec++KRcAoG2b2LqB6f5xQASYZ1TcNxgOSOeaQsZIpY1fGYl3Mq+nFLErbrdEZd7IQSw6d6ajExr&#10;GrEfujltvJI//XQA6UiUzlS+FRWBx17ZpGcGN2IfCujY6Z9f6U5drRyqrMAIRt3fxEdqYDmKTO/y&#10;wik5+tACybQ0zMuWWVW5PXv/AIUOr+YxYYcuQq9aSZctcF4jjYpHPH+cVNbLi9Lkhtg80nORwKUt&#10;hMzdUcDUjCnS3XDEdz/+uorP5Ibi4PU/KKqSy7xNcg/NK5PI9OlWb4m10lIxwSuT+NEdgLOhQNOZ&#10;JQp/fOIgfbqf0FTzyC4upbnK4L7V56AYAqzaIdP0fIwHSAYP+2//ANbFZyxrbWTknOCAM9yaS1Yi&#10;HdvuCSQVU8e9RXFy0Z24II9eKQOkdqCQTIxBDDtj/P6VQlne5uTLO7Suc5YnrQUW0us9SPzq0bgb&#10;R0zishSMLxyM5zU+SQuBliPWgaRfFwMkZFOWddzDcNpIzWZJuXABHI5Ipvm5DBCduASQKLisbYlV&#10;iRuwoIJpyyK2Mk4V6yHnJkkxv28Mxx0qRbo7X3bwokG0evGadwsa643KRndkgCkyAV+U7mBAqssz&#10;blYggmQgHNQGWTfETGdzllXBouFi+GGxRtAYpk5PanDkMABwoJ+n+TWba3Gwxb1DsQ3DH/CrkchP&#10;HyjKc4/Oi4iQElWCsOgNDn5WweFIzxTSwK7cjhOeOvP/ANeoLmXd5wRscKeB/n0oAnMwcsS2AHxn&#10;HXvQG+62TnceKy/MeQuSxEaMp6c88n9MUCVnV3kR/lk4AOM0XQ7Gn5gOwknJB703zV2jdneVyeaz&#10;A7EplWDF2Vcn04/xqMXD7EyoD7Tnn/PamI1Hl3HChd5UDOaMeZJMFKdiT+OKyftBIAXAbbyaseeu&#10;JMEBtoyfXFMRpfKJWxjaHzxS54Uq3R/TrVA3YYsFIChgSakF2M/RuKBlxTlVYk4AIApp6IxzuKdz&#10;VYXIyCSeCQKes4+Vjz1GKAJmyqsWHzFAcZ6CgqS3ljapYryxwBnjNRG4UJjaCxX8/wDPFMknZvvF&#10;d/lhSfpQBJn5z0wJMcHqKVSMAcYDGoDIpYgMOWBOR270/wAxDwG4Dc47UySXrtBPUEYx1pSw2luT&#10;lOmOaiSUMV9FOB70nmg7Tk8g4oGScjLEsXKjAoyRkYLMxHem+Ym35wSxGQf8/hS9MgcsQOlADxgH&#10;GR9/mmDqqAcAGjgblGM7utNJ+cAbQATk0AP+8vJAAUinqQSzMccDAxUancyj+HmnBlYEk54wKQxW&#10;JEnfJIxS85IGc5/SmZO7OSWOMUpyGbuSeDmgBwPIUfiaQDOF44U0g6qo9ck0nXAIGOaAHNjGeAMd&#10;KQsG3HjdkUmQw7YK0Z6sSAcDHFACnKgc5YtSDgYzzyTmkLdSSdwbNLnOVHUk5oAbgkADIJUg0nGD&#10;jpjmjnCoOvPNIRkYVRtxzTEOY5yccAigdcjjDYpN2cvhflwcHoaVs+ax4yGwMd+KQxM7SMYzyMY6&#10;UE4xt5JBzR0BY/eJ6U1c5Xbksc5AFUITPPcgAZFKWySRkLngUw/dIXPTnNKBuU9vxpiHn+9nv0p3&#10;fcPyqJiCd2MAc805Wy284yD92gB7gYBUjkc1C2PlAPAqfgRnbjcQc8VXkHAAPy5yxpANDEvk454r&#10;a8NyHzrqzbGyVd6H371hsQBn+Ifdq1ZXBtdRtpgQFDgP9DxUyWgi9Onk32SMbhUEa4eWP33CtTXY&#10;djLIo6Nn8DWYxxcQyY4YYNSthlZ/3UgZeDnOaj1pB9sWUY2zxhifccVYuUPlswGSKbexrPo8EhHM&#10;D4/A1S3E9zOX3wcd6l4MeScY7DvUEXQA8rnNTcHqeO1aAIMMMjoRmn9GX+9u4FNyAAoznFHO4gjB&#10;zkGgByjtyOvWj1+lIAHkI3Y56k0enuKBgeD1opG+8eDRQBvuAJJEdG2mNTnPbilJAkkkaPKRspCn&#10;v3okXzeMYVYc9euO1JMQ/mzFUCbFIUmsix7yYRy6qCs+QvpTAChOdhbzSvHXPrSzyJ9nnyEOZFde&#10;/SmlsLkHDNMG6YxxQA2MtiNBIMs5B46ZpYc7YYxIdx3b+PxpX+Uhd+ZPPJBXsTxRHhZI4wzsVlbe&#10;woAWMfu0jyxUxM24jHIP+JpjYaIopbb5RySe+f8A9dCAlYkUMyjcpOfzoQI7xgRFk2sp+bvigQMd&#10;zMrKSjW+5efpilldbXRL65A2lgsKH09aZlHmhOzMZiwoJ/D+dGvDytHsLUYzPL5jD1HX+oqZB1MU&#10;RlpLaAdyAf51YvUN7q0FoOQ0gHXsKSxxJqgk5Kohf2qTRsza1dXBGfJjJXj+I8D+dD2A19WkJtIY&#10;0GfPmMhHog4H9KzdRfbDGFbAkIO1R25q/qLhdS+zr92GJF6/jWXcMZ7uOPGOQeB0oWwIZHeHTNSt&#10;ZxGZFhU7kzgnKkfzNYq5e+vLjZsWeZ5FTOdoJJxWlfK8jTTeW/lowVnB4Gen8qzx0P14pFDgeasr&#10;ldvHJPNRW1u9zcxxAffYAVv6haQ2dzDGnDAYqJTsUkUbazaa4jiRgSykZx7c1pX+liG3j8l9qlcH&#10;aOtNsZfKuoD6ZBIH51Z1C8SZY0iZsbT2/WouxmXJbL5kiAvsZBkf40j2qt5p2v5ZC1OXVwwUkgr1&#10;B6UsjZ3ZyEEYPPQ+lVcRB9nG55MNtDqVBPSkW3VXLuoyJPlBPTjGalZtitLIv7tAp605pfJlmLqp&#10;KsMD8P8A69FwK8cIjEYwu8sR+dSKQhjQEZZTn+dHmmFmLbc79oHXrxTElw6IWXJZh06D/Ip3ESo3&#10;3V3ZyhJOPemMokEihjgICD70wTEoiAk5LZ46d6QTb49qE4EeScdx/wDXNF2A8xKwYZYqqrz69P8A&#10;CmSKNskjEjDggZ7daZ56uHUswVYQdx6nt+fWqd1dCVXAzsYKF56/5FNJsGxzy7X3soJDkgE9OP8A&#10;Gqe7JGcZyQKHJLOZFGQwIwfb/wCvTeVY7gM7uBWqRDY9MhO2SMVJu2ZQEHK9aiU4ULwWJNSEk7Vz&#10;n5cZxQCBskMu47cDJA/WpJWwzhX3JwQQMUzk/JGzMBH6f596RiWD/wB0Bf8AP6UFDsuVDkNtD4Bp&#10;wc7UznO4jk8VGCSCWBK7gRz+f9KVlYKWKgYfHPrQId5rBFJA+YHHNRmY4C8F2WmngrkYJJH4f5FE&#10;bmORWU/ODxjt3pokcbkhWAYjjk+nanmcvuAOBkZqHeVVgNpLoQSw6e9OdP8AaypUZx2/zii4Ev2l&#10;to+bADYoE5OB83BIH+fzqsTlcc7Q2RRzuGcj5uKaAtLdHgnJO3AzUguiMnjJWqC8LyPWlBxgcHK0&#10;AXzdfeUY3ZBpftQLgcY3ZNUDuG5VwWAGTSMx6Z9OaANWO6AIBIwDgVOsgIyx428YrGDfPk8gGrSS&#10;nAyDjkCgZda4CjpzjilE456ZOOaynlPUgnjjmmiZlb3IpAbJmUYAABByeab5wLDkACstp2J60zzS&#10;zYz0NAGwJlI6gDFHmgjLHtWSszcZJwDS/aueT2OKANYyDZnvS7wDgfeJrH+1nBznJAxTvtR3YGQf&#10;c0wNYMD8ue/JpAc4AxgCsxLo7sEjrmpEuvlUAj0JoA0CwY7uAoXIoLfNuyM8VS+1BuDgKBT/ALSp&#10;OTwcDAoAtDBPGS2cYpqO0b5UkNkjg1EJRuJyd2RjFODLtxkh9+aaEHDIuC28g7hSHb0XIAA70Fov&#10;LjCKRIpYuS3rUZIIUIAAowRTEPJDq2eOfzpVb585HsMUhzzuGCO1KHbq4AbsF9KBEwbDE5+c9QBU&#10;T5IKZ7cmnA4PB+Yn0pHyxCgHdn5jQBCwwrE546YpzDKc9uTRj5zx8vSlQZXB/GkwOqnP23RoZgOX&#10;iHJ9aweZLUHoVP61r6A4n0FouT5LlRn0rPC4kmiIHBOKyiMNvm5A5DJn8ar26NPp15bH7zISv1FW&#10;LRsrESOh2mo7MGHVpI2zhztpg9jn4pPkADcYAqyp5JHTdxVdoVguJoVU4RsYNTIflwTx6YrYQ9SA&#10;CSCQTilLDhSDzSRsFOSCRngU7CpGjO6lpBkqOSv1oAdgB8DGBRkNt3DCgYpC4ztXpkZNIWLYB6Dp&#10;QA0ysxyFXn3oqRkKnacZHXHNFAG95TO0KsgCOhGSfTj+dRuokKkBFTyeBn72KewY/Zl/dqqFkyx6&#10;YpNqN5XmALGEYKfpxWRoKWDx3G/YAVRgOnvmmyHbG5dsudjKFX2pySK6SNLtJeHapxx1phJDea0g&#10;O+EMuF4GKAAsYlkG7995oY4HT0pyKvneVuO5pvndR2/yKGdlhuNwbzGKuxI7Y/xNGx0Z0VGL7kJb&#10;PTIpgNRGyEjDMomYFvX/ADimxI8gVAmFRmyc+2Sf5U8p+/8AKGfL80FmB7H/AOtSKqtII0BWPzsl&#10;s8kGkIbbxtLJbYXCEFVI9uKb4llJ1u3hT7sMBOPT/PFXtGjV7zjlYSQPzzWJq0pl16+c/dXEY/Co&#10;YLcbYMwgvXyNqhUFXPCUW+Cec5ImnVB7gfMazkPkeHZJO8jsT9K3/DMZh0GB/QSSClIGVGdX1G4u&#10;WI+dyRn0GcCq2lwNc3l3M3IiXjjueBTxiOHezj5QWyO+c1a8ORrH4avbty2ZGZiW6/L0okOJgalh&#10;pMBjtPXng1WgiaWTAGAvP1onl80IAMgjGc1esI9sTOSMk8Gpk7ItLUuWii2nR8AFWyKmvJjLcNKT&#10;k7uDUY4bcccUcgFj/e44rLcoWIyK6hCWbJ/KopJPur8x6hj6d6c+5RwxDFsdKi8ptwiXezGQ7jjt&#10;VIRFC+VhjRX2mMhmPHIpxmD7/wB0VRYcAk9T2/rT4rV2eEDefmYNQlpkqm0qixtk56n/APWasRCx&#10;eRfMkCiPYpAzkcH/AOtSSMZHnlLJyqlfbvUiW263AkUeX5TLknrQ8CMzMygKYhtUen+f50ARySvG&#10;kkzMpfzFZfYYH+NIztEzKH3SNMegx14xT5IG3O7BcnaypjoBzRLC6PId2XaVSMDkdv6mgRCreWwR&#10;XZm83DDHGD/SiN0/dxoz4w27j8/wqZYTGxVPMZnlAyB2/wA5qF0KtEg35Mjhm6DH/wCqmgKpcsir&#10;hiojwefT/wCuahbGDxxtxTgd4RQOxzg/Wo+oxnChcVqkQOlVVO5W3blDEYxz/wDqoDbC3TJIpn3s&#10;kgABRgZpc8seOxpgSqCGwCCxbFOUDMag8k8k9qYG2gnPzbhjFOBAQIOu4/rSGPUEDEbnmM5JGOaR&#10;8EkrwuwD+n+NCclV7DIzTW+fI6ALjPvQkDY2SQHc+MKMEDNIZSMyHs2eTSbMrk8KFwo9eaQ8q5IX&#10;5iCBVEXHF2DDJG7cfypY5NrKSqlsnrUbfLyTznpSKcMpBG4vjBpgTI22MOGHmFSAuOp/wpiybC2A&#10;ctHgN/dPrTQcMu37+cUuzITaWJ2kN+HekMMkg8cCnByxL7R8p596bMItxWMN5e0D5utI2CS+MKAC&#10;cmgQu8gbsDGcUgkwF6ZOQKG5lkYqNm75Fz0PrTOAR67iMGmA7zPkIGCxHNLJOGc4UAccKOKYPugg&#10;8kelBUkfLycZPFKwEgk56HAIJqQzkduASBUC7N2XUsg5Kg4yPSmnDO7Z2ruyF/pTAk87vxzRvwc4&#10;B4qPj/gWcc0nQKe5HT0oC5LvAOPzNJ5oBIHY8mouNnB6jrS5/hHTg0Bck87PUHANG8DGR6ioievp&#10;mgdifWkFx4lBXO3kjIpQ49OT3qPIzyOo4FJ2+o/KmFyUON3bk5pVkBUYAABNQH+71z1PYUvsD8oP&#10;pSGS+dkfT2oM7Ly2c44qLqefekBIwW5GM4oFctLcMATkknoM1J9rPK989ap/dzkZPanZ69M0xlsX&#10;ODs4HqfWpfte+JYyFUKT8w4JrO9frShuevAzTCxrteNc/NNICQgAOPSniUHDZ5zxWOsjYySOmBU0&#10;dwerEn04oFY2QeWGDuPQ0OOi8571ShuTjknJqT7QMEDr65pBYlJAKtjgHpmkjBG/Jzk5+lQmdfbi&#10;pYnDMwyPmQ/pQI3/AAu2JbyDnDANyfwpk6eXqTA/xVB4fcJrS848yMjGfx/pWhqsRTUFcdxxWWzG&#10;Z0Aw8qd1fNNusQ6osnPzYIJp4G3UJFOfnUGm6mp3W78fWmPoZurwiLVrkgfew31yKpggpuPGOSK0&#10;PEa7tQtJunmQZOO+P/11nDqC2MDqPWtI7ErYkTAO7HU9Keu1VwBx71ACdzSY7jip1yGPQ9c1QDgA&#10;owMAHmkP3xjolOIB7nGMECkYqGOc49KAHIjbBk59yaKrkZPDEUUDOlYFwsQCBFkK7uwzzSgFvKQF&#10;BGrMu4njj/8AXSOAoeJChAfJb6+tAcMUjIUQpLgkDjHWsixYsOiNIFEflsFC+3FNUkw+dI5JMLbF&#10;VOOOKImK+W+792jui8daIQn7uWVn2MHRRQASAjLyPI7PAr8jp6/0prqQrqqu0jqpyW6f5JpArcO4&#10;kLPD8uT0GaVgkULgRszvCOrdO/P6UAPuYtkzQwgMSyncW/CmeWXkkVAoQSLyT0p08W3zokKSN5Sk&#10;uW6Y9KZKuDNDA6FNisSe+OP60AaegIoN0y4wHwP51yEjs73kp53zE5zXaaZsi0+6kT7u9iMewriE&#10;B/s7r1YtU9SSxekxeH7ZFAyVzj6109rGYPDUSIefs+PxNc1q64tbeMdlUV1l6pj0RVXIxGoG3rUy&#10;3B7HOXA8rTpPm4Ubcgd8GtXSZPL8P20RCkZhL7vRnyc/hWZd7fs0i/Menbr1zVm2Zv7CukQ7ZHKB&#10;OOmD1/SnIpHMvunv5PlCJJPJswOD8xNbCKscaogAUDj3pL0iWPSbeOLyvId2csPve4x/Wlz2J4He&#10;sZPoaoWSTYue2KVWIidmzgY5xUMx+6S3GOlTbgsbsW6qMcUgJZG2Jt5Ziytkjkcf/XpTgF0CnIk5&#10;P1qJ3KI7lmEjAEDAp4RyzIOXLr+Gf/r0xMvRQoAsYBOGznPrT/KTdGNnyLnv1p4XYSnUh+vrS/xL&#10;jAUNzWhBB9mVlVOiqDxTXtlIVvlKlMYx+FWBjIP8IJoLbwpJ4AI6U7AU3tmLGQsudvHFRtbPhiG+&#10;c4wMVeHQFupHFB4BY9duQKLCuUWtJlLiP5nJGMHpVKWykyiLGx/eksdw6dP5VuElGJH3vX0pjgby&#10;o5O7OaaQNnLrZSGSNBBIoDsGYqenXP8AKoRbMdpaNlVVOAVPJ/ya6ogfdAAG6m5IxhiAvTmrTJOU&#10;EaldxYAbDgetN8s5aQtgbAygCuqO1+JCCMYGVBqKazgnGWVYztwrIo4ouBzboybi2c8YGKUMyDYM&#10;53jp69q0bqzlgLNKSwKDDAcH/PFVjDhWHJJYGgZXbI2gE43dajU8qOduDz61NOjcKincHyeaiCdB&#10;jgZqkIaOUYAfLsKjJ70Fs7icYKjAFCAYAK5VVIH1x/8AXppwcs2MFcACgQu45JYDJ249qAxU7QPm&#10;LDHFK3EZbGeBjj0Oc/ypG3Ju67iRjimAi53KFPzBzk4qSB9kkJ2F8HDZ7imYO7bk8v1pUBLxxrkY&#10;JBOfqaAFKeZGEVSMLgknrTTjazEAKqgYzRktIpccKuCB3pgAZSCQAFxj1oAdI4y0jFeSMUh+RsFv&#10;m3+lG9SkhZVfIG0nPHOcjFBO0FifmyDQAi8bRkEknOBT2OdoQFSFOR601sjgH5t2KTrwiknvQAMo&#10;YHDY+XketJ2J6AEcU3hsBVIAXJHtTsnBcgYGCBQAhwpycD5sc0ZwFPf0pSeCxx94cU3kLu6nJ4oA&#10;BwvGc4OTilz8uFJ5HNA3Y4BLHOfajHICN25zQANjLNzt4oILNuwMFjjmjIYtjO0AY96GP8eOhGOa&#10;AEX5cFgM84oL4jGFUHaRQOucfMSRSA4XI+8R3HSgAOMFc5BFKTnK5OAetB2gYDHlOuKTqCRnFADu&#10;SBnoDTMcZOfoaXnHsDTckMD1welAB0OT1I6U8bh8uc00DGDjPoKdn5cDGcZoAUgYx2ByaOjAdAD0&#10;pMnaVDY6ZOKU/e9hQMXOQD2HQUgY5yAcUo6EsenQUH+dAEgYgetOyR360xeME5p/APQcigAzxVq0&#10;lzcJuwN3y4qn1GKkt3xNGe4akI6HSnEWtWp67m2j8a6HWU/ewvjviuVs3C6hayZ4WUcfjXYaym63&#10;jPo4rN7gYUg238OedykUaoubWI9g9PuBtuLZvVscU7Ul/wCJcf8AeoKMzxCu600uUkADcpNZW4lS&#10;W4NbOuqG8O2ZONqzlTWOxyyliOOlaw2M0O+Y88U5c5P97PIqJdxUBiueTkj3qcH5upzVjHouSoB6&#10;nuaa7c7vek6cY5pNo7HGOMdaQDPJL/Njr70UMH3HGMfWimM6R0AWWKFwFJBY4zntmkPlidkD5iRw&#10;WIHFDZEM0UOw7olZyB09qQqHimSDJTCFyF/OsSxVkVHVyxaGOThR0ye1JGOkr7iiuQq9skUoffuk&#10;XcLdJgdoUYP4/lRwJTOVZo1mBCDgfhQISJmjdJCpdmDRqD6U2JlhRz5O5pVYAk/dGadGpEkMrKWb&#10;eyqjH7voaWONl8tiqtIzsuwtjA9aAGEKgQIN0kkWHwOnc0MjRRskGGZ4Ru/DmjcLfyQhVpXQq/Od&#10;uewpxVWaOO3lG9oSHJHtk/hxQM1YSkfh2XyyCojYAjvxjNcbg/Y1XoMH+ddXEyr4bZFYFRGRn196&#10;5RM/ZogfTBz9alashFrVRmeBe3yjFdVrLmHSgUJDZRRjrXK6ixOrW8fqy10/iBgNPReeZAOKUtxs&#10;5+/4hGNxCMO/U1JEHFtwCAR17ZqPUAPsy/JwhAB9TzzUscjC3C5+XGcZ702UiqokNwu7dtCnaxHb&#10;NI555+6OtSl5Hkwzltq4HPQe1RMWJ29s1lLctDG6IzH5MHHHWkNyfL+YFtyYXtTZeBGWY7dxUe1Q&#10;r82GfJXawUYpJDLLTBIt7B2aRBgDtVyEsm6NeSxQsT7VnRsixxO5YtJGdoPOPc/gKvWysjJvHzso&#10;OPSqSEzWfIdlHJJ603P8OBgNnNKMHcMdQOQaYerRgjkgk+lWQLn5j6A0obsegOKacM7BeEDAk+lJ&#10;nIyfuh/zoAepyoJPqBRkbec8jimddpP3QTigZwCehyBQA88flUbcKwxz3p+DhSW+YrzzTCMAjqSO&#10;aaENbGMADrzUTN8wHRQ2CafJgA8Z6VEdrNgnAzTEIG3HJ7HijqAxPGOBRwD/ALINA6K3bkYoAUOw&#10;U85BH3TyKZJa20hJAeJyByvP6UvHGc5I4pQCB7kUDKc2lyciKWFyW53MV/pVdtKuhNtSFTH5mS4k&#10;U8Y+vtitYd+ORUmB0wMZqkxGCNMug0a/ZXEYY7u+e9RC0l3Lut5cYYAeWe3HpXRgLnG0YBzTlADA&#10;5Ix6Gi4jlzY3BUM0M+NmRiMnnP09qbNbzxGXfbTl9g2gRnr9a6o8DOT0wOaTHy9W5H96i4HKyW7x&#10;s8Zjk3B1B+U/54pn2clsJFIcS4J29ff8q68A7cb3yf8Aap204wXc/wDAjTuByMdnPIQqW03DMC5Q&#10;4qB7V0KpPE0RZW2iQbSfeu0KqRtPIB4yabcwRNKp8pAVXGdozSuBxxTI3EKAU4B70x12lmOd5AIG&#10;P6V2P2cNjeBjHHFONrEeq8/QU7iOLcENsB3SmQe2B/8AqoKuW25JOfy4/wDrV1cum27OT5S7iRzj&#10;FVDpNuHIIk5bJw+KLgc6qj92E64Pf070mASeQQFzj/P0rpRpNqFQCLhem5zQ2k2hj2fZ4wAu3Az0&#10;9OtFxnNsCFZ8emPelcFQSxAIbg10B0m3dmYIR6fN/n0qu+hjDFZpN2cjODRcRjEbdoUnJJBNIPnI&#10;Cgjg54rW/sWZUA80FgepWmf2POdgR4xzli2f8KLjMz73IBA28UqqSC2BjgjmtT+xW8tF8xUUDBCq&#10;fSrUOkW4cO+98DG3IC//AF6BGKsTs/yLvkL7QiDJP4Cny2l1GF3WdyCWwQIWOK6qOGOHJjVVJ67R&#10;yfx61bjHB2EqfY0XA4FiFYIdyuVJwylf5ihXSRSEYHjNeh+ZMFwJiw9HAP8AOqktmkuRJZWkmRyf&#10;KAJ/EUuYZw+NwJH3eKOPMBIOwNk+wrp5ND0xg3+gvDkYPkzEA/gaqPoluH3LJcDkHa2DTTQGFtI+&#10;bjaTwO9HReBkkVrXWmCBVkEnmEHGNmMZqEaVdbEcLGSwO4FsEenFPQDPHyqVB47mhice2RVw6fdg&#10;bRCW4yxBB/Cont5RlfKkVQASxXigZCOvPrinYOM04KCC3O0dKTacEkUgFXgA9z2qTp9307UwLUme&#10;mODnnFADe1NB2sv14p/rz9aiP3lPvxSYGis+2aEjP+tX+dehasM2DY7MDXm7g70ZVLESqAPxr02/&#10;Vms3C9etQwMC/jKm2J/v9jT9QTOmSgDB3Ut/zFCc9HFSaiAdOm5xk96QzL1cD/hFVY4wtwKwIyCM&#10;ZB461varx4NYE4AnXJ9s/wCFc+TgqVOVI61rT2IQqkjbnLZ6Yqcbjle+R3qAEIwwDtPA9qsL93qe&#10;e+a0AcQOjfeVs0gJx6A9BR2+bt3ppYttHTjGKAFKknO/r6UUmRRQB0A3CMpEQcxFpAo9KaoLQuIn&#10;fasYLZHU5qRA3yxiX5nViwA6e1MDmRFt4nLARkvgdDWJoDMzxSJCzLAApIpzku8knllY1x8oOKQl&#10;Z8pFuEccWfrihl+0GZ41KQogLDPWgBBJ5R+0mNSFl+VGOf8APWkCmOQSsF3+aQFPNLKMySzlAoR0&#10;Kx549f8AClIZHe4dkEwlGFbknPegBsTi28qaLY05ZhgjgZ4p0YAWFUcNM6Msm0e+cf8A16Y4ESDB&#10;RrjzjhcZ9qVcwyJCrf6QZGV+PuigCaNgNJaP0jI4Fc+v+pibvx/Ot5Mm3kB5+U5rAU4gjz06frUx&#10;3IRZvW/4nMHGfmX+ddJre77LGByTMfyrm7/jV7fHdlPP1rotaYm2jIBJFwR+lKW4zF1LBgRSDhDj&#10;r1Oaeh/djA6r09KbfgNZgMB+7PJz1NKj5iRhjLJgU2UhE/ug845NQkZbGe9SocHaDzt5qNjnIBOD&#10;WU9y4kLxF9hyQgbn6UqRZ2sd3BYKMVK23ftDEqOvFPjP7wP1VW4XtUoZDaw+U0c5XOQ6KPY8VoWs&#10;IjCEjc7pgE9qqwgIwkZcgMVCk98Vdt5FjKO+CWyAM9KqLEyzsKjaCNxTnnpSMnUAjkDJpI5VJG0q&#10;WZScZ6DrRv8A4Rhm25OD0q7kjmQbigbC8EkU8RbwzdI1b7x4FMJ5wnK45p7uZI9hBKr0oEI8ZGTk&#10;FA3Y01V24brzgZpC3U4wuaN4BDHu2AKAFIwBnvwKjJABGBkipAQoBODyaruw3ADknimhDWz6ds1G&#10;c/dBFSDBHy9SOaY47Bu3JqhDO5H8Io3dz90HilJBY8/KMZxTSQcv/Du6UDHdwze+KdGABknkg4qv&#10;JPDEQ00qxgtjB5P5Cqz6rbqFMaSzAkhei/40AahwBjjJHalJxwCO1YR1iQIgS1GXTcQ0nIx+FNOu&#10;AbFEOSU3Eh+n6UxG/lRkk4GeuKcGA5J4zWH/AG3F5jKI5NoAJO8etRtryb/9RMUDc/MCBRqI3t4y&#10;CTShuOeprnxrkYYnypdobb82OtOGtABC0b5ckKuBn+dGo7HQbh+madn0rAXXYo3QPHI25S2AvpSn&#10;XYtzBUlyF3Hgf40aisbrcH8akkH7wliBnnrWC2uRbiqpKwAHORjB/wAms261S8ubiRkuJY4ldVAB&#10;zx6dKLAdUZFBHOfSpAwKg56jpmuNW8n3q7Ty/eOAWPNTJfXCIpa5ckqcLn+dOwHVsDg461AyEk81&#10;hrrd1DHh1SVvLBwTt5/ziri63AHaOQkMoBYjkUWA0kXIwT0qQR5wKz11izOT9pjUKcEsCOfyqb+1&#10;7MYY3EGN20fP3pAXPK/SjyT6VSOu2oUE3EGCPlG4nP6Uf8JFYqoZrmLDLuGAxyPypAXTCR1FRmL0&#10;qSHXdMf5XljDEZ5JFX0NrMuYWDD1Ugj9KLiMpo/lAxTCNrc+lacsIPIqjJEfencCAHLZzzT45drY&#10;JqvISrc0m7BI7mgZeEmG4PJNSiUN7YqhubjHUGneb0H50BYuE7l4xTAAzZP60yKZdwB4qUr82Ox6&#10;UAQuqls4HPamhQzAelK64bJJzSgEdOtMAMSEdPrxURjUggDFP3k8Cmk4FAEDW0T8lAe+CM1FLpVv&#10;tDrGBjoQOlWl5OccUu7HynG1v0oGc3dIiSsidRjNMK/MR3zTGkaR5HYAM7Fvwz/hUjcMeh55pgR9&#10;sfnTACWAAySwA9ualCkqx96SMDzo+CQXAqQNRl8ohgOVkArvNSJFhIR1xXGxRGa6SMR8+cPlP1rs&#10;tS/48X/CkwMm/A+zQ47yLTtRIWyl4DfMDUd7zFCOwlH9Kdqak6dIRyNwFQMzdZYP4NZsYzMoP51z&#10;nG35R8orp9UAHg1Xc/K0wP8A49iuYGCdyfcransQPTrkj8KlVcDGOCOtRqD5mQParCE7SFII71oA&#10;0gj92MYHemDHRs+xp7HBZVPB70jDIXn2BoAQKcdqKcAdoxRSHc3UU71VCTO7spHpSxZKrDCz+Ydw&#10;kbtikGYwqnd9qeTnjGBQq/OkKBvN8wgntisyxRh40jt0lwsZEhHfHc0FRdHcEaONYs4z1A4oUtII&#10;4otyYDBju60bvPKbcKFjI5PpSAQnzHkuGRVVVVgucfSnSSN5j3MhUOoV1B6k1GcTHLKq7Y+Bnrii&#10;SXzGaWXareXuUHvTELJJsWSfI84OCue3vTgD5saCTMzzAfKOcEetRna0U0k+fOwCqY4ofcjfvNwu&#10;WZcADpQBYiDASIRn7wJHeufDYt8njaxrftwVmKsc/MRmsJ1+SdPu/OahbiH6kxF5aOATkrXVarkW&#10;eU5YTqTn3Fclqjn7PbSJ1KjH4V1V+WfSJXQ5bbHIKJbgYt2oaxkVR8qnLMT1JxSRNmCIgDO3ApZg&#10;zae8ORtxuc+9Q2sg+zocgbTjpTZSBGKvjPJBBprMeQv403OJcgkknmhuu1cnjJrKaLiO6o2CQBjN&#10;PUjg4JRG4+tRffD7cqoHc0qnKM+0+ShU4z1/zioGTowjYyuoba4wp7mhX8rY+Mu7lQvcdqjywd7g&#10;hfkcEKe569KCxjJnJG8S5A789/zpiJVlMMce0AzPuU+wJ/8ArU3zdmxI2DM6kMcdO9RxyG3MbAgT&#10;GU9s7c8D8aMophSL/XMzK5PTnsPyoAnM7MY4oz/yywSO+BzQZ2JcwswjVF5J6np/Sq6kqLaOFjvw&#10;Vc/qfwpDteTbCX2LFklv5/mTxTuBYN22JJCWWJSvy55Pb+lKbuUu8xcBfMG1Sfz/AA6VSC/aEYpG&#10;fKCDIHf/AOv1pJdjtNcmMJEhRlUn73OcY/CmIs/bpEO5tufM6GmPfOqxhNpcuQcA8Cq0oMay3MoU&#10;OsgIQnJPfJ/Oo3LRbXY4kaQgLj7tUhMn/tKRRGkaKzsDv5xjvQdYjwEETt8mXKnjjr2rOkHl4AbM&#10;hdgwx90VXXIVUVuSDvrREmxLqkLOViilCBM8kGqtxqE0pYQjyYQB82fmb157VRX5j5aN0TJY/wCf&#10;Wn7UkSVhhYwBtBbk/wCcUMCXdl/MYZBbOM+1NXPX+JmwKAfnMpAA3AgYoGUbcfvBxgelIZEchlHV&#10;iD+AqPJ2YBAZkOeKkIO9VH3nYj6UzngDvnNWSNY7iVXIBWlbBLMeEBBIpWAYKE4ymDg+g600jIfG&#10;RGoB5780AO3DeztwAy8Y6n/OKRMqUk/iVzjPb0pd6vJJIR0wcdjTQxHzEYw+RzQAoPKnjcQRx2H+&#10;RQpwm1cY8sZI9aTBUj+8SwI9BSRk7cDnI5oEKz7iUHCbQSaVyCWyxCAgmmdVIU9F5/z+dKcMzYB2&#10;4BNAxxyMSHld3ApFPCs33iSBn8v8aQkMMsDjdmlXcG3kDO449qBC5IAwNxZeaaWOWCsvK4zS8Kqj&#10;ucjio8bWwDn5aYDy20MuRtByTikbEkhLZ2Bgwx600k5ZV+5tHI9aCwOeflGKAJA3zKeeCQKI5MLk&#10;r1BAHoKToVY9ATj60gO0gY5bgZ7UAKkgWNlKhtwzg+lOikkts/Z5jE6ncSp79B/Kot21PukkjP0H&#10;pTgpWFmA4ABZqAOisfFM0bmO9USRg4Mq8H8fWujtrm01GDzbdww9uo/CvOW+YFM4TOTViyv5rG4+&#10;0wPtZWwVPRx6Goa7Adrc2hAzWawKn5hzitTTtVh1exEyIwPRo+6H6elQXESkZBBPpQmBWRj0HWkP&#10;X3znNN5XIPX1oyC3XvTAcp5Hsa0FO6Hk8kVnDHf1q8hUoB7UgGkYHAprbwhAHNTlQeRTDG27OaQF&#10;Is6qOec0sR8xsHsOafcQSfUZ4pkKGMnI70xlgAYzVa6fZA75HCnr/n1NTlz07Vn6nOixpF/FKcj6&#10;D/6/8qaEYTHbtQcs2AuO57VZuoGtNQuLOUjzIQuce4yKWyVH1uy3nCRsZm+ijP8ASjULk3ur6heK&#10;TtmcbOP4VAA/lSu72K6DF4iYerZ/CmWyefrOnw4P724VSB2Gck/lTiflFWfDEX2jxnbNxttoXlbP&#10;bI2/+zUmJHQWJ8/xHLxgLduo4/u7v8K6W/VntSqDLEjArm/DKtLci5fq8kj/AFz/APrrrTjcB+NI&#10;Oph3sWwKnXEo/pSalGf7MGD96UDH51ZuB5l1DjnM4/If/qp+oELYZbH+tJyfqTUgYviA+R4Ot1AA&#10;LPHj881yxVgoPAIwMCup8VME0fTbdscyKef9lf8A69cxwVJxggVvDYkcpOCw4bPFSKGRPvdTzTAD&#10;nLDDYqQfjmrAY784XIHU8UYIO452+lPIDswGRgcim9ySuQD0oACOe9FJknnb+tFILm/u2rk7jISM&#10;HvT5CEPkqp87eMkH9KaWeKOTzlYyuF2ewoYFJHiA3yMRhgelZli7QxWBR+8EnXNAZLmSKPARY8qW&#10;zgcdfxprIFRoUHPm8yE+tO/1nl252pBE5Bf1z3oAaAs8aFlVVVSF564pC3mMHnwuIvk46+n4UoZG&#10;2IQqxIWCnHWk3Gby3mbCYIBA9OlAAzF1eSdmMzIPLwOPqaRmKQbn3faHClCe1OAJCvPk5jIjqMsE&#10;ty8gcyOmI+OnPWgCZFeG4KsctkZIPWsm5Urd3Kk/7QrUKGCcRu25tgJweAaoaipGqdPvxZFR1J6l&#10;a9AfSIWz9w7eBXUWzG50OPH8dpj8Vrm8ebpkyH+Fs1ueG5Fk0iFM52SNH+BFEhmbFIZbIZxhhufA&#10;qvAwMDrjBU4FTwAos0HQq5DcdhUMXEkq9AORxTGiJ8xt1O48nNKcsPlzk9aLjLE5yWDcGmoHKgY+&#10;bNRJFRHAbztTjC8nNPO1gRtCoqZI7GmqhZtoyMDknpShNy42/KqYOT1NZljjhnkeQABQrAevtTyd&#10;vmXU4XcrjahPX3psmZ5WkcKq7O5/SnNukSWaQKPulVxxx/8AqoEIx8oFyw83zcBcdB0z+ZpOY3UA&#10;ZuGkK7cdB0/xoYlFkkJzKXDDjoMU7bIGYKT55f8ApjFMBgZfKiig/wBZvYO2Oueo/KkUbxGoYgLE&#10;28+pz/8AXpPmCLFGD5vnHcT7nH5Yp6xxs8UQOPLZi7nv7fyoAjUPNHhMxqkRGA2CT/jzTJQssTtt&#10;VVVAAueuOMfTAqSJTL5cYAVY0fc2ep6/zqMRJKuJBtjjhIUZ+8w4x/WmAxisv2i6l4kfYyKOgAGc&#10;092KL9oZybgSbxkdOOPqc/0qR1BaSaUqrGJSijoP/rAAUTgBJ5JHYzsVcArgAYyPzp3EUnGxyqc3&#10;BlJORzk9qplckKpO/J3VqSxyPIyBT9peRe3r0/rVAxE3Xkry5kKkjp/+rAq4slog+WRoUjUqoTDM&#10;x9Bkn8TSoA8bMSFVYwqgdzTkTe0aZ2rkgt/M01VUgAfKqIR9TViJBJu3TfKpXG0Uu4q0jE4kDKeR&#10;kk+tQ/KyEnAGzjNK7ndIxPz4BwfXrRYLjZMAqVYmRpMEY7f5zUa7hjBy2Tk+1SEkHj7+7imD5WKL&#10;ktu5x6UxB12BFIwvNNKhht2/KF55p45KgcEnBNIBuXHZVI57/wCSaAAkF2YjACBgPX2oJ5Zjxggg&#10;UhPmEHAUBOAaC25WkPcAgGgBCSrc9S2PpSqeVXuSSfpSNwxz98sOtLgeZsBJYuR/n8qAG8kgDptY&#10;tx37UEdQvAVO1PUbhtXjG4kmmfeI2nA2HigBXIO49FOMCgN1kP8AeBAphGS3GBtGKCeC/uMCmIAR&#10;hTwzbyBjt2owMgqcnpSfcO5T82/pQoYtGEPzEkGgA5KEDJG3mk6gkA7cDJ9aUfwqM8Kd31o4IKj7&#10;oXtQA/jeGIyA2cUgO1snuaTIKFyOhBANBG35icndjHpxQARnavAB3ZHPanF28kxA5DL83uRSKSDn&#10;jJJA9qTdjG09jmgBeMHHTjNI3O5j9wHIpGOVwOmOaQEbePuigCSGV4ZVmSWRGU4GxiB+I71pQ63q&#10;CRDzZo5yenmIM/nWV3yRwD0pFyhU55ycUgNw61lcyWysdvOxsc/jQdVts8B15+uKxdxHQZJU01sh&#10;Sueo5NAG8upwMceaBjnketXYL9GXHmIfTmuVZlMjKDkcHgUgwXBIyA3GRxmiwHcw3QbjBb6VbV2y&#10;CYJQOucV5ypYNnfIM5VQGPHqacs90qny7q4UsmMeaeKnlA9FeRCDlWH1Ws64kSLLFgFHduK5Vb28&#10;SFozezM7IPmL5xTZJTK5WWQyYwdzHNNRA231aAA+WTIR/d6fnWbNdPPKXfAYjAAPQdqp7iBjoM8U&#10;5cgjJ5p2GXLfpcvnDCEoGx/eP+GahwNoHOMU5G22xjz958k/h/8AXNIcdPakAOTt7Vo+HVKxeIbz&#10;GHS3W2iYerZ/rtrNwWkVfetbRXaPw2jYAW/1B5Sf+maDv/wJR+dSwR1Hhu2WK23D+Big/Stx+FJ9&#10;BWboHOlK4GA7uR+ZH9KuzuMbO560ugdSnGmNQt1znYhY/lj+tQ6+T9lhhX70kv8An+dXYAGvpyBw&#10;gCD+dVtSUS6lYx88Nu4/D/CktgMLxrIpvNOtzgBQzn9AP5Vz44Iz0q/4ouXm8VSxADbBCiZ9Cct/&#10;UVQXsp59DW8diWSltxO4EEgYpwUgEDjBpgYM/fIpXy2RkjBBzTARmJY9Rn9aTduVm6Y7etG4M54I&#10;x3NITkE4xheBTAcGyAcCigeXgbjz3ooGbxDA7pQ5LJ8nNDkQsyEB5JAADnpSbcfPICQQQgzQyiFs&#10;/K7tHgc/dz/Wsix0iGIyQqVb5gS2aSQKWNsGzGrAlv60jxmLeoIclAc5zihjtEkMfKYVncetAhw2&#10;s4TcBAjkDIpFO7YZnIhVioIH6UjMMGEEmBXBzikAMqZbIto5eAo9etADo3Cskku4rhhH6ZqMExqJ&#10;JVL70Kx57e9Pzh1lkBaJWYIppFzFCs843BiwjUnp2zQAhj8gpuH7yRO55FV9S+Y20m3kHaTVjLw+&#10;W77XkZMYznGahv1L2EmPvL8wqXuJ7lW0GZZYiOGU4q74YdoxeW56oRIPwrPikEdzFJ6kZq1YN9l8&#10;RhT/AKuZSp59aHsBbvE8rVLhFb5pcEKB2NUHwt5hWLRYxkjrWtqfybHCje6mPf3BBrKvFCeXsBCx&#10;4D89TQtgQ0jk579KliiB453Zphxy3qOKlifaQDnNJlDxBkhehzyaUW4fAAxtByc9anAyQO+euacM&#10;N8vA9TU2KuQG3Ex+YhQqcA96eY/M3vIcHaNqgcH/AOtUw+fbnAABFO37/nc9FwoAosK5VkhwsrOC&#10;ZX2kZHQdaY0BQMMHz2INXSdys8pJd1GKPuxsWUmRwCCewosFyk1uVV4lz5hfk/pSm3G9YgnCyHc/&#10;r/nFXHHlrJGVzISCWzQQQPIBHDAk54zTsFyktvuMafdVGJJ+tM+zhxHvG2NFIAHetAKHYRZAUNkt&#10;TQBIVDHEakiiwXKHkbyJLgEZiIUAdf8A61K8LNud929kBBx0/wA8VeUKxVpc7dpC4744FN4Kkvkk&#10;r8v+NFguZ7wuQzMG89gpBz0qtLZEM0YAMhf7+egraZQq/vBl3UMpz0GajnjCFo8BpDjnPSmkK5zr&#10;QHzFiBCgMSze1QLFuYA4VVzz61syQjeYsjlxlu3p+VRCFGby/lWNXJ3Y5PGfzrRCMkKWHPCKuF96&#10;ackkv94pkfWtYQI6r5mfKQMq47nH/wBeoTADseUfeQhcd/T8KYjNwyjfzv4IoK4dkUEyFhzV42zI&#10;B5n32QMv+fypJrcp5iFcycHg+nb86BFHGdqAch8Z+tIcsyKOFUkE1be22tJEvLB+W7ZPH9KRbfzW&#10;CjhI3ILdM980DKYAZkGMAAj8qU8qZG4+QbeP1qytuX8oHhCSCfXHanG2zhn4ynyj1xxQIqNu+Z8k&#10;yNgrkfrSfMGwPvb+tWmgO0uc5Me5f8/hQ9syO+QwfKge3rQBUIJYKOzEk57YpODsVeAOKufY2LkK&#10;erjn2potiWjXGBvOT+tFgKjAucnsuBQCCC2OeMVc+zB9oGFUIce/+eaPsxLbyRt2YUetAXKR+Us+&#10;fmzn9KQ8cLu3FsfSrb2/yyFgfMIVvp3pJICu4Y/eb8saLBcpqoGxUB77iackZaIsGACKcnP3j/8A&#10;rqb7MfNUKeATualEDfKDwoB/E0AQk5JfjaFBx60c5Z+5IIFS+WzKWwAAvA9aaycszHBAU4AoAjAK&#10;se5LYpBjOM8kntUhDBzwc5GKYBjgZJLnJ9P8igBozgAf3SSaQAFc5+UAcU/GTx05zTdpYcLxtx9a&#10;AA5aRmwNuQQKXoM9896Rjjc2B0yB3peq7ulAB0bjuCDQcAqFPVOfwpMsSuPvbsU3OCADnsaAJCuS&#10;cfdxk0hOH3EEoDQc9B0K0hbOTjgdvWgBO+fQ8U1cgDnLHil5DFs5AI4pucfUkigRIhXHqSKcDzjP&#10;GKhU4KgDsc1KmO3pzQMk6cdaeOWyajyMFhT168d6QydV5APTPNJ7du1KOCaYThc9qQAc7ZmU4YId&#10;vuTxWgZVisbC2Gdlra5cA/xv8zfris09Nv8AeNJe3H2ezlcDJOBUtDPT/DwxoNoSMbk3Y+pJpVmD&#10;3MzZ4V8Z+gqW2H2DRoRLgGCBQ31C81iyT+VpryZ+Zl6+5qWI2NKbzLdpf+ejs34ZwP5VXhlabxBJ&#10;xlYwVB9OOam09lttKDtwscfP4DJrItbn7NY3d6zciNmz7mhbCZy13L9o1i/usgrLMQvsBx/SmxfL&#10;15GeKqwZECDduyMknuTVhSQOMnPFdC0QiRWIbkE5Bo5YYz+NAJXaTzml3HaQQDjrQAZ2kggYB4Pr&#10;SFyUB4B9qTcucA5UGnEL0Ixx8tAxMMeaKPMA4GfyopgdCGCqJCgI5ADHp700futrlVYsCACc7aMK&#10;QJyoMYfITNKvyBZTtLMSQn92sihAPJXG8O7plvb2pCxWJoYyCHAZ8etKg2BSpBcqd3HSkD9Fi5Lo&#10;d+B0oAH+UuIctEACTj8KUkENtLiFWBow3lyJGW2hMuaRiXMnl7vJUAnmgBQAT5rKxhV/lXPJNAYJ&#10;/pEqhlV8Kh7mlx96dV/dIw+Ummcq7XbhWAkG2M9Cfp6UAPRjCsciqrOxJwe2aRRvUof4htpFdows&#10;3ytKXJC44HpQFCLw5aQklhj7pz0pS2EzHXd5WCPmUkVPcvxbXSjJGMke1FypjvHUjAcbhRH+9s5I&#10;iOU5H0oWqA3r7/SdPaSMZPEi4/Wsm6iZ40i24ZV3uQfxq/o0omsPLOTtyh+h6VU8rDCAsM5O9j2p&#10;LsBVRt0Kv1XoKkjyFyfvHn6VFFkM8e3Cr05oQlTz36UDNCJ8jYcbs9c1OvI2cAZzms9WK8+tXEcE&#10;YyMetKwyVfm2hjhFJ5xTwQdpfIUAhcCowx4XPyg04MCV3k7R6UDFycBpASSny/ypCxC/ODvdRj2p&#10;QejSAnKkLRudUBdQdykJnt70CFOYxJEeWYDJpGG1/J3K3QlqT/VDacOzrnI5x3pCNg2AqWZRkjtQ&#10;AvBzHkBS24mlBDsqscRK3XH+eaa33mRT8nBLYp2QXYfN5KsKAEUgGN5cmMMRgd/b86QAAZbuCAKU&#10;DJVm5jDY/wDrUinDbiuQSQM0AAIVCzDcWTCk9hmobn92rKMM7KOfSpRhRkjOQQPaopgYsDAYun4r&#10;/kU0BTlyVNuhBBKkt9P8mmkjzPKyPISXJbHXP9eKkwY43iXDZUMSP5frUTfekjDjy9ylmxwO2a0J&#10;GhgSvP7mNzkAdzzTYyAYWmDMqlti+p6D8P8ACn4UFyARbo43E+/9eKbnhXkGIw5wo7j/APXQBEdy&#10;xJJICWaLjnn2/QUsiujOuA0jRLg+h6mjBXY0gJ+VsD+Rp2QrRgqWZ48E/wB0n+uKBDJUwZYlwckE&#10;sO/alIVWMQK+WrZPHX/OKJMpHKEwWKKSc+nb8zSELhoQ/wAoKFnx/n3oAap3sEP3Ebg46dTin/Jl&#10;fM5ADKg9TikkIk+UfJCkoyR7nP507/nm7/dBYKP8/WgRCFxHkhiSh2t6D/IpWVtrKykzFFIOe9Oh&#10;3RoATu3Bguf8/WkXhNpBM0kIIJP3e5/pTAVgFZ4wMsdvzjpTcI5EP3VEnLduec0SKcyRKdxZRyen&#10;H9M02QZLRAgIrDL49e/6UAOADyKDtVV3Accnv/WowIyUYn5URo19+akTDXGefKRzt49s/wCFMTBU&#10;b87QWVPf/OaABmHzySZ3sgbPt1/wpuBGsnmZ84lSR/Ifmafg8NIckoQvsP8AIphQxxMJFLSFFYkn&#10;9P1pgSqEUtb+SGZnyZfT/OMfjUSxhsJuGI2JPueuP5UsgIxCjgkFdz/5/GnDDlowQqK+4n/PfigC&#10;JI1ZUaQgBUIAHc9KY8YZWmJ5KDYMdeasIQVXd9xd2MetNZw4EvI+TEYPT2/SgRBJB5bMr8MVGB70&#10;xoQn7sDLs4/AVYIwzSTbjKYvlA/vGhlYFowAWO3mgZS+z5Kxj+8eaaLYkBeQFBH1/wA5q95ab9oP&#10;STJb2/yKAu5lGNqAnn14osBneQzsS2AAv50nlDYzE5bGcYrQysgUsu0bGA46kcUqojRvIT85j4FF&#10;gM5ox5SsFbzC2T+Paotu0AAHJbH41qyLwO0h2n6cf40SW4CcdnxmlYLmZsZgu3rimuvfHAHNaSQj&#10;co/2iCaj+zhvQAKc579sUWC5RYncTgADB+tNYclsdTjFXZYMjPT5cgetVWiO8nPJxxRYCEfeyPvd&#10;Me1SqMHg9uakitz5hGCXzjFTeSCAR1Gc5osO5XH3iw5/rU0ZOcgdRSrETzjFSCJk6ZJI6VIIRjjp&#10;361GeuKe6kP9KZwDnPGOaQxRy+eyimx2x1DWNOseoknBZf8AZHLfpmnoPl/3jW14Gs/tfiG8v2XK&#10;WqeVGe25uv6A/nUyGdZ4knKaesCnDTOF/Dqawbl2la1ts8MQT9K0NYzd6zHGG+SFeQO5NUrZfP1W&#10;R8fLGMCs1du4I1dYlFtoSQA/PcsFwDzjqf0rH1iUW/h9Il4E8yqBjqoOT+gq1qjiXVY4EJKQR/8A&#10;jxrG8UyhtStLNGI+zRbyvqx4/lVrVkvsZYwxyv3ewpwYqQynB60iggDH3u9PBwSxA47V0ASY2oCO&#10;STjFAIXIBzkU0Z3AryadnqB2HIoAUNn7g+Ud8USfdxyc9MUij5GwcAdqVWwDkHFAChRgdenrRTQO&#10;OpopDOhOHJlwqhSPk9aTG0ecQu/dnZ2pCytuk+VFQcL60pcMGlON5YELjjFZjAYCKQ37xshgO1G4&#10;hVSL77Z3YFIGwVdTmZn6Y6ChCwGIi3m7iDx2oAGOcJGScr89LncQsSMEC5bn070irkqsWd5B3k0h&#10;w4URhuFO8k9aAFbbJmRVxCoDFc9aGcM8t0VQbSCsZ7/hTcrICVUKir93PpQSJpDOdqgDIX1oAd5j&#10;KDckjzd+Qp/nUYXBLu/7x35HoKeZCzSysF3kghcdaZJnezNkzs4+XFAEF4n7tH6NG3f0qCF9tyue&#10;j8GtCePerIwzkYIrLUHbj+JDg1MSUXtMcwanJAxwsg4qxqEfl6kjIpIuF257Kaz7hirw3SfeHU10&#10;ErPPYebAfm27hgdu9D0YzBnULMpTASM7WOfvGmyDGXxx2qaQLPbLECNo+bp3qGNhJFkfw8YpsZIn&#10;3PXIqSNygIBB9aji+VcZ5pxGMgd6Qy6km4bQflzyalHJG7PlhutUA2PlRjt4JqZJMnnPlg80WAtA&#10;/MHdSUyQgzQhC/O67sghcnp71EJVd/N2ny93yrmnI4QCQgEEkAE0gHoTEOCCzoR6kCk+5HsXB3p8&#10;x9PakEhiClcFpARjqQKYJdi4Q5Z1O7joKAJScb44iShUbjj0pDgqyqT5eQSTUPmj7sTZynzH170G&#10;UbW8snygoJPvTsBOwDAvgiLfgDPakJxhyONxwKgeVWVnUkRgjAJpv2jgy8BNwwposInDBcPwSSQB&#10;Ub5jKMGDFlI+mf8A61RLceX+84LB8Af1oaTYIij7pGzkY6E8Y+tNICJiY08tSGLp8xx/nioWwd8S&#10;sSmFLED8M07JBCx/MzId3t3IqPAxtiLY8rc7fTv+ZqxCHmWQDIiVgzD/AD3xSj5tzMp8tH6Z6jri&#10;kl2yM+zIhChjz+ApVYfvZSMQhh8vc9/5UCAKVKuw3MzNhfT0poDQ+W5G4urL1+7/AJH86kJwBNx/&#10;rPlHpx1/WmBShUhtxLEY9KAGhWWHYGzuUFie59PpzTDkIyJg/KCxA6Hp/jVhUXy1KvmQ5BXsB1qu&#10;pkEflr8wZMuR2NAhJMmOQqcQK6knH5/pTmYMfNbPlLJlV9eKHAaN40z5KqPr6f40uPvuV/dKy7Vp&#10;gCHy0EjLnJZVHp2zTYwI1XP32jYZJyeT0/lSqxjfzHxgy/Kv4f40kalAhOCxLjGeg/z/ADoATa0S&#10;eXvDFo8E+vekYbd8akspAZmx+FBAQRrGQzNHtJ/DJpr7wJYYclfKBMmPw/nQA7cd7NhvISRckdie&#10;g/SkXaTubJRXIX03Usm1l2/MbZJEkI9T0yfypCAH8xh+6Eo47Z6/4UAIFKY3KckMBn0ppYJFlhuM&#10;qbv+A5pYlcDexLEsygHsP85qNHwV+UFpEP8AwEA8D8qYD2BVTGqhmZVZvQduv4051+YxIRs3Alsf&#10;hmhQAgQHdmMF29/8mkkbG9UbCbQSR2HTNAhODgEkRhyB796YHDRruB2rkL/IU4fM53cxK4CgfSkV&#10;gChIzGHKgf3j/wDrNACAEhWkVi+wlR/X8qUqybk6uwGWJpqh9yu7FvlIH17U7OFKsu93j6+lABtO&#10;9oV2hS6kt+Q/xpy9dnG1GLc9s/8A6qadqtJGCM4XL+nY/rTR80skZJ8oOrE/5+lAAo3GMyN8oBA4&#10;6kUEB0Yk/MV2qaXcCULjCKxwAKRF/dhpBliGRB+NAC7v3ZeTO4qMfSndYXRxiXAJ/GkLRiNd/wB/&#10;y859v84oY5VgT83BJ/QUwEHA2EAOG6+ppCPNVVB27Scn6USMArR4yVYfN9aBtL4JwoY5+mKAGOTI&#10;qFiFATp647VGY8/OOGwCBUn341Zs916enFKrYYsc5dMA+lADNgjZyTh8jmphGGABJyOp9aGBZirD&#10;0/SnnqS3AHT3pAKsIZs4II7VN5I69wDT4+7Nnd2p7Hjbj585qWNFN4B2qs1qcKqjJdq0ipLds96V&#10;FB3S4yfur9TSYzLmQIjseAOBXd+FtOXSPD0e4fvJczSH1J6fpgVzVtYx6hqUFkc7SQzgeg612GrT&#10;eXbiFOC/AA9KzYzILjM92TySW+vpRpMe2EzNnklyT6VXu23Qxwp1kOPwqzdsbXSSinDzfIo9vWkM&#10;i01ftWoNO+NrOXY+wrlLuf7bqt1dMOZXO05/hHSuju5/7L8NXU6nEko8mLHqeK5VE8uEKx3MAOa0&#10;prW5G7JvmySeDmlVeCWOMcYpqE8g9qeCGGM/MBxWoxwO05/iB6U7PzNj1waQ/Nzzvzk0rDa3PBHa&#10;kApALEpngYpGYY3AcUhJJ64PelGGUsPXoaBi80UzrzmigDoGIkVflUKBjGOtK0hk8yR/lbA2gDig&#10;EyAKWAVcjOKUfP8AO7YAXjjrUDBmYHcxImJBHFAyCVQN57NjjsKarFg0shPmEfIMfrSneCyjcbgk&#10;bRSAXbgiBAfO3fMc8UY3tHFGuCoO5ietAQ+Z9n25uN/zPu4+lAAdliBVMMdzk0AINs5AAVFjTB96&#10;Rf32JHwiqpwPXHamgrM6RsRGiZywHWglplj3nYigheOtMB/meYzzSNtfAKjFIzFS8zFvPOCoNLvD&#10;g+YTu2Yj49Ka5JVmlDeaVGwmkBIqlpGjdv3nXFZ1wnlXfII8wfrV5HFvIGdT5pwSc9B6frV3xBpr&#10;f2f9sgGTGNxA9KTRDdmYyJ5kMkJ7jIrW8N3PmK9sfvJwAe9ZMDg+XMo9+Kmim/s7Vop1HyOefp3o&#10;GXLyzS0kWKNWVZWLMx/kKy2IjuiQP3R4B9a7TUrcXdiTGRuA3K3t3rkbiJZIeC3lxEAH3oBMb91t&#10;479qk5xxUMcgdc/lU0ZPTPPpSLGg4BCk4I5qTkqxU5QdajIwfl79aUcg7eABznvTQiQEk7wMxqw+&#10;Wmhyh+0cMFbAjPc+tROxIZx90AZGetAcoxmBHykHB9aqwiVJWjZXVt0jsVCAZI7U0ykIPJOZnJVl&#10;x0FNTcgFwr/vGfAQdR7/AK0zBjPBHmtJjaOwosFxd5URx25JZlw5x+JpzHcAkGfLEeZC3r/k0wAZ&#10;iWIkuxINCoshVYSQqK3mEnqadhDyRKZXi+WJVACk9abu3bpuNoZSEPf/ADilUK8bFcpGsXAPUmml&#10;lkVpdoVEUfL60AKGAMk+QHDrtXH4k05D5RSRGPmBiTntmml/3kly+AwIKpjg/wD1qUsw3SE4l35I&#10;xQMAApQQZLMSH/E0wruRUhzwhDn17k1INwZVhBMzSEH8eMU1V3OkcQOed/v3/KgCMospPl/LCsfI&#10;9h/Wm7RIZXUAR4HGev8AkU/Z5u1UwihOffA/xpNofzGGEVYwAM9TQAeaAHusA/MGCY4P4flTVHlt&#10;vzmRpMBcdM8fnSO29GuJPl+RCqj0H/6qVtysXyfPMgIX/P1oEIBtddrZZiwb8/8A61EWTGpTupLj&#10;0/zxTgPnVIziXzCHB9Pb+dMjBfCqDvy24k9qBDcB4ykQIVU556kcfnQ7D55SD5S4O3PX/Ip6kSRH&#10;Zx5a7Tnuf/1mmgBoWfoFXGz1NMBC+13upBkiVSqdvrinBAnOP3hlPB7cY/xpBglrhsKeGCEdMc5p&#10;znAM24+aZAcY6ZAoAQIv7lIeSSVJ+vWmbdsJWGQkiIk57kdP1NOztEccWRKJCG/3ielIo3YWP/a3&#10;H1xnNAEbbXEgjDeSI0JBPXt/jTpCqPJM+BCjByvalKhlVVBCrF83qf8A6/8AjQ2yR5J9oWMKH8vH&#10;GOwpiEXehMhPJlOF9OMf1pIxsIIYEybk245A/wAilJbzjcnu4wvqT7fjShWiO8gGTzNiqOw/yaBk&#10;JzHBhcFmQ5FOZF2FIidmwKx74H/16eSwVQq5Y5z7UzZhFSNvvId3v6mgQ92h8oqInGHViwPBHp+n&#10;NRDGTJ1VZMj69/1px27Tsy0YQZzTHCFpH24iUhm5685/pQA4DZtJxjLADP4U37gjVRkkHd+JzTgd&#10;o35z+8zj0/yTSJmMpjBZiw+goARo8YUMCSuScen9OaR1Ds8ef3ZIOfp3pEDKqoDktHhsD8TSuvys&#10;FPyiPJPfjFACoSGBf/Vhhk+3UinJxLucEjc20+5prYMLj/lnkZz6d/0pzsN24Z2BuB6ZoARdo/1g&#10;yWBA9h/kUzkIV2/MVBApyjywh2nJyBk9O1CuIsA8syE/1/wpgRsGCMg67QSfSlxklAcRhss/1/8A&#10;1Um9kUgEfMuW/wA/jTgoEZAbKZGTQAhLNGM58sMVBFNz5mFbP3flp3O3kHaH/wD105Bxux6gfSgC&#10;Q/dC9yOPrUsaZG1uWxnNRKp47gDrVuMARncOCKljH4GOe3SoySTuY/NT3Pyhfzph+YhfxqRi8kZ/&#10;iPQU7hFH91Bz9e9NB3Ozf88+nuaDHLczw2sQy8rBT7fWk2B0HhWzXypNQdcPJ8ik+g6/rRfz/aLs&#10;lTwDtX+tal0yabpYijGAq7FFc9I+23J6s3A9T6moGhLdDcXhYfdXhaW/ZrnUY4R92Lj6mp7cC2tG&#10;lbqBnPvUGnhYvOv7hv3UKmVif0oBuyMvxPOVvLTT41DRW8ZMh/2zj/P41jBSTg9DTPPkvJpbqUnd&#10;NIX69j0qb8efStYqyEhSpUqGHB5GacCEJz34BpVc5Jb5uMDPalA/vcirAX+DnIbFLs4AP3h1pPuh&#10;iRyRxUg+5knkHrQMZ1OTxj9acrDbkDnrSE7jg/WjO4kjhgOKQCblzzxRTCDnkEnvRQB0uQ2EY4jU&#10;nkCkD7tplyI1BC8daQ45QE+UD97FGS20yZMKn5feoGBLNiSbdyvyUjAjLMD5hX5eelGWwHkDbeQt&#10;LyvzONzMvHPSkAhXZG0e0eczA7yelNwCxhAUPu5cmg5VdhUF3HDelK64zCCpJIy9MBp+crFkBEc4&#10;YDr70/5p1TzX2RoSAcU5iC4g3jYrfeA/Wmn96VWVmW3RutAgG4hZJwxUqVi9OKbuKx7rtWMjriI5&#10;6e9KzfceUN5QJCc9aVQIyklym/KkRAn9aQyNwApVxmZ1+U56V1GlSrPp4hkZZHjGyTuDXMD93t8x&#10;QWdfl56Vd0q5+w6iqMQY5l+Zh2oYmZbWzadqVxZMflQ5jJ7qelSyR/aLRlx+8jOR9K2PFViXto9Q&#10;iXMlufmx3T/61ZEEobZOvTGD7g1KEdDoF6LmyEROZI+3tWdqlmtvdbApELnf1/MVTt5zpeqo4/1b&#10;/qDXR30MepW+1Gwy/Ojfzo2FscbIPLuWkVdsTHAHYGpQTjIPzU+dBIp4+VOAPeq8Mh5DcMO1MtFo&#10;gMnH3qZjdwOMDnNKvynGeTSumWBBwO9JAV2IY5UYVFxjPWk+8WkyBgZx60sg3EdFVVx9aa2JDuZg&#10;u1eFHetESSeYYwZ937wMCq4/WmnCszAnzy4+UDpQc4Muf3uBsTFOYGN5Awb7VkYWgBVAJSKIHzg3&#10;zH3NNUiQpHDhdpbeSetDrtHlxg/aN/zc+vFLgMywqoVlclmz1oAapEqjHyhVP4mlz58DPhUEaYCn&#10;q3+eaBiRlXhBHnd70n+sIHChAR9aYAWEgaZzhguQtOdyyvKxIlJDYx+NNJEhJfj5fl46/wD1qVmG&#10;2Rpc+awUj6UgJkUg7VDfaC4z7Z4AprglljjAV95DHPX/AOtRlgGDKRMWBPr7U2QEn7Mi4lEnJz36&#10;UDG4814kjAQLncSevc0hYTsrFFRFjK7R3xwKCBI8cIIXEmC+ePrRvMzIudqoCo96BDGcvD5jkBlQ&#10;BAR6f0FNkdo3lnYky4Uqo6k9c075ZD+9bGxCFUDrTXceS7tnzSgKD365pgO2hHYBS1y0i5HZR/nP&#10;5U1cMQiEiQyfMe2PSkYnc6OpFwSgIz0B/wD108qCzRLhXLg7s9qAGJhzHCgCqhYyHue/+FOBWT5x&#10;wFQjHqaRV3PGuQoEhLMe/wDngUkeGCg5VUUge+P/ANdAg5mLSkBcoAAR2pzsUMkuf3+5WAx0NBfd&#10;GS/BK4QfpSb/AN2ZJMiQqGX270AMYldyIMTebye+48Uqr+9VEfG1mD4/Okb5VkGMSFgd3f2/Wn7d&#10;kqxg/MHO5s0AIg3ovOCEIOe+KTHmE5AChOnr2xSj5sYIGMqD+ppqv5qqDwAuKBDt337hAP4SoP8A&#10;P+VIBsYvn5w3Qil3cbuBtUY44NObId3P3xjaPemBEmQ5POd+Me1K3zlABjggilBLF+Tv3Dp2ppBB&#10;Vec55NADdqvgDIUR4Iz1xTZdshkJXCbQcdjUu0BQBxwRTG+eUE4GExigBjABC69dw4p4QLKoHUti&#10;lwNrN/ECCKfxhuu7PFAEaKykBOWO4Go+QqpHkjaQxP8An1qePMRXbywfkGoizFlVcDruoAjYBkZV&#10;z5eBnnrTjJy8oX5QQQtIAWQFAPu45pG3Eq6p8pAJB/z6UwFDMuGbDDccD0poXywHJ3E549MmpGUI&#10;5YLk7hkHoOKZt/e5BDZYjA7UAAYBDwDuXkY9KRn+Uon+rKgsaFbaOO+RjFNjT5CcnocigB45Ixyn&#10;cU9FJl28lWOBSKOCQDtIHy96mG4HgZBIwBSYEyxBZWRSHRT94dKmQhSWI+Xt70LGFHlp90H5jTJG&#10;5wh+QcCpGNPf60E7I8MPnYfKKVV3N833AckiljyztIw6cJ/jSYxxARdo529fc1s+FrCUyz6jOThz&#10;iFSOnqf6VjRW7397FZRsQzHJYdh3NdldyJYWKxRYGF2qKhjMrVbg3V2IUbCr1NUFAuLkBR8kfA/z&#10;+tPlPkRk8mWXj8O9S24W0tnlkIG0c+5pAQ6lIWMdoh92qj4omNppEGkxEebORJNzyEH/ANer+nRi&#10;SaS6uTiOP95Ix7DriuSurs6pqUupPwZOFB7IOgpxV2J6sbGuB7AVMgG760xfmOenFTLgLuH3hWwC&#10;8YJAzgU4EL7g01R8pIPbmg8qWA6dqYCk4XpnPT2oBO3Hamhj6df0p/AG0cg4oATHbPSjGPl547+t&#10;KcIeeh6UrcEHBxjikAh3A4xRQd2epooGby85UMSijLHHSjKsf4jCpxTsZG2LdtIy9INgOQCY+pqB&#10;hkZ3uCYgeBSYACs3zZzgZp24eYXKZhB4Xtmmj5D5pweeAaAFB8r5cKzOuM+lB+TMYKtuAJakH7vk&#10;bWZwRj0puCibQwO8cnHSgAfBJiDfKSCXAoI5ZQWMKtwTRgKvlIxdSMu2KVsOr7CfJHWgQn8e9lLR&#10;BvlBNKo8orPMmUJKoCetIuFXdtJgUjGTyaBkP50iq0at8qE96ABWMAVm2kyZCjqRSFjHHsU5Mi9u&#10;1KreUBJtBJY4B5xS8RbApBLgg8dKQHS6Vcrfad5cpV3Vdkg9a5OS2fTNTmsWP7v78RPdavafcGxv&#10;UZSPKZcSACr/AImtDd2cNzbrukibII7r3qXoLYyTGLqBo+PMT5lPqK0dDvfMj8pmxJH0z3rGjl3K&#10;kidRStI1tKt1F90HJAo3QzU1SNY7lJkUCFzkjHese5U7zPjAPb1rpAY76zDrgpIOn901iSxuu9Zh&#10;ypwvvQmJFeJwyA+vINTqQ3yn1qkwNvJgjgnj2qyrZGAefWgpDJkz7D1qEEOQGYLgenWrvDqVOME1&#10;RkQrMgc7UHfFVFiY8uWLSEkSBflwO9OJZHYy7hcEAr9ai3BmDShtwGEx0oD/AHmkDGQr8n+NUIkY&#10;CPfHtb7SWBJz09qVgAfJwBMGBZs9BTThQ6sv75gDuz0pHVgzQjaZOCzCmAoIkZUxtCsSW7tTixkV&#10;I3OFjzjA65pjfe2ZAAfJb1qRFWadEkfy4VJJIHt0+tAADvZTMSAEO3A69gKjyeTN99kG0+2aeHAZ&#10;PO3MgBAPqf8A9dMAJCvMpyyHyyfTP/1qAJMsqneGErAMGPUDrSOMBoQAJd4Yt+lIm4RgyKS7pkE9&#10;hTmBG5OCxAJYUgEOGJgBChZOXHfPemIyPKBgqkbHB/vU+QZDQhgBuGXFJtVnw2RCsnBHU8ZoAYCW&#10;A837qkhcDrTesbNJxIYyEI7c9f0p6sGVWlQ+WrkL7mmhxj94MjaVHPftTAYQfKkDA/aHUEE9qeTh&#10;2iAXzWwPM+n9KArRpmUBpXiwCD93P9elI6GJnj3KzmMLv9D1OKBCt87eQCF2vkvj/PanDlgpOFUn&#10;tQSPmj4xkEtjrQCu8gjESvkH60hkRZyf3nTlUOOv+c0h3Zy33tny5p+Wcq0nCBiE/wA/jSowwvmZ&#10;JKkL+FMQw7zAyuh8wgNnvjtS+UQxjOPMyuTnjn/CnNIeQ5yzL1prZUsmQTtBz2oAUg5WNSNqtgt/&#10;WkG0pjGMEjNOIOTHkAbs5pTtJEZOFVutADEG5RvOCE4pOXAZiQQuQcc5owWALdBkLRuHy7ycsvFA&#10;C85Y4weMGkwW4H3i3JpHdgGPXjinKflKng5FAAQWwDxg8/T/ADikVd+zI2kKfxpWIMmN3AbJxTdx&#10;JXJwORmmIRchD5hAbYOntTt55I4PFJjgbjj5fl460nCqGbhynAoAAW3Nx82/A/GmH5iiKMEPgmhs&#10;5bBO4kU4MuCiqA+8ZYnpmgY3yycAHAVcU35yvUBVXG0U9T8wGcdQTTR8/wAucEA4wOtAgIJ3SZ9G&#10;we1N2ldwHUv0HYUMcqzNw20ECg7lJAz5hYcYoGIiDdhSd27B9qdGgZcjPGSfc0D5WK5+bPNPUYXH&#10;IPOaYhVDHkDsKnRdoJA5P6U2FTgk+nSpl+Vd3f0qWA9pNkexfxFV8E4RRnIoZsEsBkk9KkUmCIkf&#10;NIy9PSkMHUfLCpzGvLGkeQRpxgdlpwQIvXgZZjV3SLAXdy89zGRawYbn+I9hUsZseHNN+w2bXM/E&#10;03zHP8K9hUN1cfa7lpGOI1yB9O5q1ql+6wpAoxLIMsB/CKxrliAtqn3jgyew9KgYsGbq5MxB2DhK&#10;beP9omS2QfKmC3uewqaSQWVqCv3iMKPU0lksVlazandsdkA3E/3moE3ZGd4nuBaWUOixOBNcfvLg&#10;9wnp+Nc8ijaq54UYHvSyyzX15PeXI/fTtkjP3R2FSBQq89un1rWKsgWw5VJPPBqRcbuOoPfvS8Ef&#10;N1pAQCSM53ZqwBR8rY5PQ0h3E5AwO9LkkbSOeacr554yBnpQAnADHoc9KeCPL+Ucd/am/eGV655F&#10;OJ+TC5HrQAhOW5GVpAxJ5+6KRPUcjvSg7AehzQAnNFLtNFAzfAPKrn/a5pD8xxGPkA+bmjjO1MmQ&#10;nkk9qTAlk2xgKFHzEmsxjWILbl+4vUZp4PPmYXG7IQ0gAc71CqqjkE9TRuDsZTtzkYXHFACbjGfM&#10;VwXdjkAdOKEDKQEYsWzuwOlO3YPmgruLdMUDcuAhy5JBAoEAVdhWLJyuXpvlloz5eREqjdzSjAUL&#10;ESWb7/pTQu4gRj5QPmOaABl3Heg/dL1UnrT9oUNcNs2hvlj9f/rU1hv3GFQqqOct1obJJkO0KAML&#10;60AJkKPPVgzFshcdKXKxqGQ5ck7h6ULLlmn43FgQuOKMkHzFJMrNkjFAwZU2Kse4uQd9a2lX8ZjF&#10;mWLbRyT3rKwFYbS3m5+YHtTchPLNuD5gOZGNJq5LV0JqFqtheEJnypST/u1GmCDGfumtl0TVtOOB&#10;+8AwfrWAu5WaF+JE61EX0FF9C9pl21jeG3m/1Mh49q2tUsRIizJk7Bn5f4q51kE6bTw69DW5oWpG&#10;RPsdyR5ij5Se9EtNSjEdBPGZHzufoDVZN1u3lv19639WsXt5vtEa5jPVf7tZFxEJVBA/eHkHNNO4&#10;DlORxRJGJUAPQHg1VilKN5ZPzAfMBVoH06UDKBBDZlB4OFqRDtGZATkfLzViaJZAGIyAeOaqfdw0&#10;oGM/KM8/WrTFYkBMe5XUGRwOfTvQ2UVo+DuAy4/lSK/kqdwBaRSoPXb/APXoz5S+WMMGXJb070xD&#10;mY48g42bgxPfikzlijZ8oNk/XtSOR5TRbjtIG5h14pxYndGAfJBBP8qYC5+VWm/1atgY7n0pQD8r&#10;SglSCEzSHHG8Ewh+AKQHkM4G3cQoz0pAKhMYUPyXUhe+BT/uAoRnK5+lMQeX85wd2VUZ6U4fINuQ&#10;xdecdqAGPwDCDkYDEjpmnSFEkMfmEwqw+bHr/wDqobCptU7sqCx9KHwMhcmJcFmPc0DGgDeTJu8l&#10;X7e/b9KaoxtMq5jLELTmwS2c+XuBIoU7GErAMof5VNMQgBjQBhlnQhSTyM96YQYRsO12aMLuPbuc&#10;U9MxhWb5mO4DPbtTY8xxqV+ZmBBJ/hBoAaRtVoQ2QVHzY/z6045Mki4/cAjae596aQyqUQ7l2feI&#10;9KWQLhtpJjAH+FAgXHVgTGrfr1pAdqRSSc7iQo9KCCWdiP3IYcDt7fpTtjArIcMqycL+H+NADM4+&#10;QrkspAPpzS5CDYTnK5pxjIdSCMtkfShgEIx0K8+1ADcf61c5yQS1LLx8oOV3DmglgGA5Uj9aXjBH&#10;VeKYCkqu3zD8mcCmALlM84BANDEMwOPkDZxTQWyCeFzxQAcLuGDyOtJjCEZ+Y96XlV3DBBBAzTo8&#10;iPaSC2wAtj8TigBrJuXAOAGGTQVXehcnYGNLyqMuQc9aazH+IZQGgBxyVDN6ELTHGfKLZyyZAoLZ&#10;Yl87Q2F/LpQrYVGcnJyBj06UDG7gobKkttBpH4DRjG7IJNKWKQyBl+Zl+U/Tt/Ko2B2NHkb9oLP7&#10;0AOxuZY87UVyCfXjNNRt+0s2xRkfX2oOWGwNhA4O4d//ANeKVV3ja4ARW4470xBy53scHZlc96cG&#10;Y7nIIkwMA0u3lS+R8uF47ClOTljkNjrSAXblyxHzZFOVdxJycg/nTkBOQeDUvfGMYPWlcAU/xGo2&#10;csfMPXA4pdwYnPGM4pVXI3txjGBSAUAAea2M7uFpy/M+8/fYDI9BQuZnMrLt5JAprFsokSMzyOA2&#10;Bz9KTGSwQNqF4tpEGKupy4HA5611WYLGzCLzDDwuTzI/rUFpaDT7YWysPOZcyyf3F9Kp3NwLmUEf&#10;Lbx/cz6etRuwI5J2UtdTEGRj8q+9R28ZUNPLyzNlie9RgG5n3EYRfuj0FLdzDc1uhOO+KbASJH1K&#10;/Gw/KThfp3NZfirUVubuLSbYn7JbDMrL/E//ANatXUr1fDukqIh/xMLsbYl7ovrXJ20HlQ9Szty7&#10;HqSaIq7EtWSqvHXripdnGGHFIqbfccfhUhG0ZPK9B7VqMCuRtPB7UN9OQetKflHPIpQ2T83IPWmA&#10;keM8nil/iyOuKcQOc8Lng0wE4bPQDikA5hk4UfN1NIPu8fePBpcdeMMOhobIPbNAEeD1BpRjdkcg&#10;HpTi20Z6HtSjH4+lACbW7GinLjHOaKB3NooAdvR88mg/vNsShU29T0pzkKNh27mwRTcbV8nKkg8t&#10;UDGHMmOiqoP40Eq+XbAwOFA609yGKocYXuBTQRI3znCr0wKAHE8+aTh+CBim4bdkZEhPIpclsszH&#10;djik3Z/veYelAhQoJCxg+Zn5jnikGHYLH8oXO7PejaQSir+9LYyTSgBm8qMKGU8tnrQA3CkAIuxV&#10;HP8AtGjb5hMmQNq9PWlB8xgmQoXq1C/vCGZtmBxx1oAazFiXJwccLijBUlxu84npSlxIS5LBgOOO&#10;tJnILEnzeCKAFKEMUw3n7vmzR8pYKgPmA5ZiaTb853KfNYjkmncHMSqolLf6zPagCawumhuAvCJz&#10;vzU+sWAkiF7AMtjPHeqDKJAsSYRgeXPetDSr8I32SflWOFJqJR6ol90ZSNuXcuQQeasqPM+eM7ZB&#10;3qTU7BrG4Mycwv1quh2ncvQ0k7opO50lhdpqEHlS/wCtUYcHvWLqFg+ny5QFo5Dhf9mkV2V1uIji&#10;Rf1rehuE1K1yBhwMOpqdmDORnh3cpgMOSRUUUx3bSMY61qXtk9mQkYZkc8t6VnywK5yhwQPvVe4E&#10;gbj/AGaZJGD83vUMc2GKMMbevvVkMCN3b0p7DKQ/dH5wCSSAKVTsTaMHcOfarDoPvdWPT2quQ0BG&#10;MknI+lUmJgTtAVfmBXk46VM7HDLG37rAz7471XBHyqvOR81SZJUhCdgX5qoQ44G5uTED60udr+cU&#10;AiL4C5qMAupKD90AD15NKzDLS7RsyMJmgB/EQ8wYbLYC/wBacmY0G07iwII9KagEZMoK7twG2lU4&#10;K7TlixBUdhSAUfKNqEtuXLcdKJNuzy49zR4BbNHIwEyc53UjKWTbESBt+Y0DCQb97qAIgAcZqNur&#10;SkDy942rmnSDOXXiNFyw/wA96NwdzMigR8bUPOaBEZJQiQ/Md5wPTjrSxkW+ChLM2QRjOM8cU7dt&#10;3T5BYvkKfWmqPKxJEf3hYk57UwEAKMqRkkMp3fz/ACoYfeMfESplj/Wn7NpVIwxdyQwJ/T8qZgNt&#10;SEHZsJbnj60CFZlyzr9xQCf6U7PHmdV3Zx61EMvuZQBGseWHr/8AXp+4SAvgAEghcdqBgNytuAGG&#10;Y49qcx27doyGJH0qNnw5lwWJcYX+tKoO5QvLs5GB2FAhD8pXDZyhZsdqQcD92SU29SO9A/1ibPmU&#10;g76aHVk+QEKq5bPrTAkJGSyg+WCOtMkbgMACofke1KSXy0Y+QAZB9aZlfnkxuXeMp/SgB0ZIweuS&#10;ce1ICyRrGPmDLgmkK7CGBGGfOPTIqJnaOOPyxuZiVx9TQBMcBcDoV5NDsGBwP3YIqNyciNSCfL5/&#10;rUZBfciEmNUHPvTAnZx5hJXMauNoqNCQu5hlQSBmnb8Oz4/dBhgfhTAWBMjLnD8CkMDuEYDfMzKR&#10;j0o+YQtHkHcuT+FSINhQEb2ckfSkUbV2gdVIJoEKFUsUGNqqCcUiMQWLfdDUEFQ4A+Up1HrmgJnI&#10;PTNADhuJ+fOMnbUqxAr8/ccUoXGA5JweKkxhQXGQeBSAAOOeOODSE5OG9etNLZ4PpwPSnlQo/enH&#10;NIY1UG3c5xjP405VM6hm4XgilAMqAyDCKD19M055Am1eOvA/CkIHLBMIpLhSQB1re0/Tv7P/AHpD&#10;tdT/ADRxN/yz4xk03SdKe2gW+uYS90BiKMnue5/zxU9xK6yNbQMZLyX/AFsg/h9h6Ck9QuVb6cln&#10;to2LKvMr/wB9vT6Vnl2l/dg/L1PvVu78tcWFqwLDmaY9PpUCbbdGbGfQmi1gWo+VxapsABZgPwot&#10;RDY2s2qXzAW8Q3c9XamWNs13ceY7ARBdzsewrD1jVBrV6qQHGn2xxEmPvnuxpJXB66FSW6m1TUX1&#10;Kb78o2qh/gX0qVUwTz9RTEjI5BwxPSpx9zI+8a0SsPYVc7i4GVGMrQG+8cZAPShRyMflSkHO4Y9x&#10;TAa2MDvxThxgY4NKSQdwAI7igfKeueM/SgAbdgZ+7njFJnC89D0zTsHaSelMKE+64oAdnDBW6HHN&#10;MALNtbjml24+U84A5p/TjI+tAEZ54PX6Uclj6ig7uCTSZIGO/agY4McdKKaGIGAKKYG4flUcBmYd&#10;fSl5C+UCCDyWxS7zGu4Y+YY6dKOFXYrZ3DJwOlZgNdc8ZJQHhhQCG4ckIvTA60AhQI9xKjkmgnJx&#10;83ljvQA4FRy+ScYWo2ySC2dw+7SluNzg46LSdBluc9KAHHG1gV+c9Gz0o27/AN2CFbP36Q5XAOMk&#10;daUjb8rHr3oAOHYIWChedwHWkG2TG99qr0460ErvKZ+UH72KXIbG75UBxnFACphyGlzwCEB70jnl&#10;sj5yPlNJkthnDBeQpPejBBy/LEcUAIx+XY33270ZGGjCgMermjBXCuAWYcc9KUg4aMbdzfxntQAh&#10;5/d5AAP3qQ/vCiO7BEPykCnnjdFuDKD9/HWmnGCuSY1P3qANjTrtb62NrdLhugz3rLvLWTT7gxtz&#10;CfutUQLxuspJCg/Lg9a3oZItXszDPgPWco21I+F3MVHweDxU6zvauLiEnI5ZfUVWnhksLjyJVO0n&#10;5W9aerYPqKS1Lvc6SKa31SzJTBDD5k7isO905rTasY/0fqWJ6fWo4ZJbOcT2x5/iXsa34LmDU7Yl&#10;RnIxJGaNUI5GWFZeVztHOarrI0b4kBGOOe9bt7prwHfEP9H6nPUVmPGkq5wNp6Vadxiq6sN35CmM&#10;MdOSe1V2DwEsSSO3tU8cmec/NQMhaErjyR8x4IphG8BIwR/e9/WrmMH5fvZpjRhwAOG9aaYrEBAI&#10;+ThVXkUZVyZdo2Lg47GnmEjAHQD86YQNnyqAFGAvrVCHhtrNcbgGBBC9yaTdsw6n52bAUDmggMWk&#10;YgEDgY600k58zkyFhgUATAD5fLJaRidwx0FJtyV8vqFJfJpgJVyELCVnw3pihcPtjiGGDEuxNAxN&#10;olUBBhduW5qRnWRvMVVVQoAWolxJsWP5QowT+tKx37flCqqYxmmIc7ne05Kg5GFx/T0pmWDNMDiY&#10;vux6UEh2aZjt+UFR6/5FI8jR7pgSJiwIzQA7BTAQMJNx3+5PamHDOojyCAd3vQSd3czM44pCd0kc&#10;UQ53nzGoAQr5pRoyEREORnsP605m3K8q4ChRgetC4lMY4RUByT+f61ArGceYQEXy8BaAJ3YlftIb&#10;5sjCgcmlBKncpPmF8Y9P85qETFw1xJgHYNoA4wKXLhpG580bSqmgQ5NqnMWcliG9qTGdojA4DFyT&#10;xSFNr7VB8zd83tmkRPMaOKPIb5i7E9v/ANVMBu5iAsf3dmX+tEhTZIVUBAAQPWljHmMEBChFO456&#10;n0ox5sbHaFwgAUjmgAeTbm4ZgcyDag7UqgJtfJL7jxSKF8tpeN+RgUfNjJ4fdkj0oAaU+ZfLySd2&#10;8n86aA3lHYDtCY545qUq7bCv3g3NPUK6AR9s7uepoAiAHlk7flAHy0o5DsMYDA4NOB3ocJgIMFR3&#10;pRhsy4HzYOKBjUzG24ZJZj+FOQYx33fe9qUjadycsW5HpTwmBuOMk9BSuA1Bge2OTT9oBwnKjqaU&#10;DGOeMHilJ+8EGFwM+9AClgBnGeeDSAnPPOc4pNmcHGVyKcD5Zwg3E5z7UgDiIZf5mK/lT1iMj75s&#10;bAw2j/PehIgnzMdzEDingvM4jiBZjkKB6+gpXACx24Vcj2rc0zSTb7bi7TzJmOYoP7vuf88VZ07R&#10;0smEzoGuCBtQnIT3zTp7qR5Gt7Nt8xOJJuy+wpbiYt1dShvssEhkuXPzsOiewrNlma2Z7O1w07cS&#10;TA9PWnTzi2H2Sx+eduJJs/d+h/rUEaR20LHJ2jqT1c/4VWxO4KsVvbnOAo5yern1+lQwpLeSFAhy&#10;VyBj7o9TQgm1G5VdnzNyq44UDufaoNc1ZdPibRtNfNyw/wBJuB/APTPr/KluNvoilrWoB4zpNlIR&#10;EvFxKD94/wB3/Gs6JAqYZcbQAOKSCBUjWIscsc5xyferZQAcj3FUlYaRGo3D0btUgG58dCKQAsnP&#10;BxS4+b3FMAxklu47Up24JA+YHpThjaSfv47UjdyeDQMQAnBGcjqMUBcAkA+4NODnA6hhSHntz3oA&#10;T34wD0p2cDOPwpi7ck+nOPWk35O4dQenrQA7aMDPcc0gGeP4fWjjAK9x8woYjggHHTFAxnba3Ttz&#10;SAEjbn8acRgccgmkxgnn5TQAnmFeOOPaio2VixxnFFArHRK7KN/G70xSLleF79aQngud28nPWnKp&#10;z8oO8nkVAxMZGBuKY+agrnJRT5Q6807YxyEB6ZbmmhSR8p+UDmgBMgHcygoDwKQAcn3pQMfvMAqO&#10;xo5yZPlOTnFACfdwcA8flS5IG3OQw5NCkxjeCC2eMjpSAso2KSS33j6UAKTj90pPlnqcc0ny5OQ3&#10;lA0ZOPLXJUjk0hGQQP8AVACgAdixy+Smfl54FA+XG4Zz0pp6EgHyweATmnD5eTzz+VACj5RzyW6e&#10;1Kdy/u9ytkckU05XuDu7elG7YuFOcjHSgA4BZA2V65poC8ryYgetLwq4U7hjkkUhxt+QEx45zQAp&#10;A5JB8oHjmljla3l85TwDwAaaQNu4AeXnpmjhB5nysC2QpFAG+ktvrdmYpQBKPzBrBkhl02XyJgSp&#10;PD0yN5LaRJonyxPIreSa31e28mYDzRWbViNYmSjbDxyDUil4JBPbNhh1A6Gq9xby6dLsk3Mh4Vj2&#10;p8b7SNpo3LTudDZX8WopgfLNj5o271R1DSssZ4M4Uf6kf0qiRuYSQtskXoRWrZass5EN3+7nHAcd&#10;DS1QjA2nHzDDn+EjkVVktmViyZDdwa66+0yO6beMR3H8Mg6Gufnt5bVilwjeaej/AMJqk0xlBLja&#10;/lyDDkVZG1l455602WJXyCOe5qusbwAKpLKBTAs454ppRZOvy4Hp1psc6OdhOCOpqTAbqeKLgQtG&#10;SCzHkLwMdTUR3HLtkSDG0elWsZxnpQ20jL5zjincLFYnO5f+WxI+goVGkby04bdyfapniGD2Yjio&#10;micEhR8+R82e3pVJiHR4bZHgJtJyf1pufMdS2FCKQB60hDNiMALhuXI60ZDlVJ2qpPPrQAvMnLnB&#10;28e9RvubdIxO/A28frUhcPt8zICj5aYzM4LsSH24U+lACSZ2MvzCckHHcUpTaRCq5l3/ADHPehss&#10;Gz99uc96a2AGiGRJuBLCmMGj3lYwwUJIdzfqabt85owCEAUrT22uRHwqpJnP9aOGYbht2k4oERgm&#10;RN74Xy02qB0OP6UMxw8zA+cVUomOnc/0p2PkUtxgEIccUjEiLM2TIUyMUAKGwzfe87cMnsBTlUEb&#10;UxuL5Lk9vSmdFZWX96QDyentRgn5FIBLjLf57UCHAh0CKAApO492NJG4kweEIjIUevvRgH5OBtYt&#10;kd803G5o8jCopAxTAXJZQxIyEGAP8+1POd0srZ8xsEk0xRlfn+9t2jHSnOTtJbiRwMUhigfNk53k&#10;jHtREgJIHy4JJ/nT44JZpQqozPnjAqyLEK6m4nSH5z8qncSMUrhYpqoK/IMkKfzp+wZZm4+UfKKv&#10;IIWjMdpAwC5BkbnIqBgqEchmA6jpRcY3bkZAAORxSEqn3BklsH2FKSXOf4uOBQEO45O0hqBEeCdp&#10;Xk859qd8qLnPb7vtTlz0Xg805YQvzS8tjgdqVwGhWlb5BsXd0NSKqxq2wZbB696JJgCoOQMkgDvW&#10;lpeizXiia5VoYmGArfeI9qlsCjb2txe3HlW6cgjcT0A+tdVY6ZbaXC0hIMnVpG7fSpGktNKtgigI&#10;APlReprIuLma8bfIwSJe2eB/9elcLFuS7kv2aK3YxxfxMeCf8BVKa4ABtLHjI+eTpkex9Peq7Sl1&#10;8iEFYs8t3b6/4U4skEfTPOdueWPv/hVp6CaBVitYNxICd+xf/AVAqy6hdKAvzEfKnYD1NLBDPf3A&#10;UKC5OSMZWMe/+FR6nrCafC1hpLCS5ztnuM9D3A9/5UEt9EJrWr/2VC+m6URJfuP39x/zz/8Ar+1c&#10;/bwiEbSd46sx6t9TRBbrESyHJf7xPJPuashQMgMWXFVYpKwqFVfOOM/lTc5H3SRg4pZCFdtqkqcZ&#10;5pduxcj7ppjGjhSrdxkGjO0lSRg96QZA5xzzTiBgg5K9zQA5fukZ7cGmfN91hk44NOHDBSD3ApCe&#10;OfTNADRnv989+1PCkk8gY/WmrnOPXoaUqPlXJGO/rQAzhlYk4wOAB1owODg5HSlYcjPpxTdpKncS&#10;H7CgBeMgDrjmnfw5I6Cmbc8dGxyaeGyQcZI6D1oGIMr8+Bzxj0pMfLxzxk0pYsWI+8T0phPdR1GD&#10;QAGBiciQAelFH0ooA3RjO5y27HApMkkYBDHotAI/jGcdKUjAxj5z0PpUAIcg4H3geeaVtpC7M5HX&#10;0owNxj6kHlqb9444GO56UAKMY3ZAx29aaDwZBjJ6A0vXB4HYUncMRg9qADkKzDJb0pRntnd3pQx5&#10;bJyeRQWccgHcetACHkYQHH8VN4H3fujtT+MBUBDZ596Cd7AJhQBzz1oAaecuoAXH3c00fK248j0p&#10;R8xJUbQvWjr83Q+lABymWTHJ6ULwBsJJPWk5zvzz6UZxwhO8nkUAIoHSPJH8WTS9vk4UDkepo27W&#10;wnX+LNIVBf8AdjGB83OaAAKMFwflHalDcGXAI67SKOG5HCgdPWjgru4H+zQAKTkSKOSemOlClom3&#10;wt+9zzSktkuOHPYU0kk/u8tKT0FAGza3kOow/Z7kDfjGazrzT5dPYsgLxH8cVBtJb5DtYHkg1p2G&#10;qgr5Fz8yjI3Gs3G2qIs1sZ8ThuQ1T5SUYkAz2NT3uj9bmyO4HqoqgkgJ2spVx1BpXKTTNO2v7iy+&#10;Sb99B79RWwptr+D5ds0Z6qeq1ziSFeuCPQ0+MFZPNgkMcnoDwaGhlm70R0DNatvUnlW6rWSfld1w&#10;V2cNkV0FvrCMQt4hjftIvSrVzZW99DiQBlPIeP8ArQpdxHHzQJKhUkqT6VFtlhPXKCtu60i6hbem&#10;2SHr8vUVmnKhWIxuOAG71aaYyJZ1fk5AqQcjPWkeGOQ5ZMMPSofIdGLIxI/u0ATHC/e64pnAZgCG&#10;yOuaYZSv31z26ZxT0kTGFwQRQA8tlfLzhQc01o1kwCoIU5FPAzx2pTGDnBO0dSKLgRm3AILxsACc&#10;UzylGMk5OQM1bUyLjEp2g9DSGS5wTIsLqTgYHIo5gsU/JYIASpYrjI7U2WJxCY1VSzYJfvVxSVA3&#10;QZJHY9KTDchVABHPNPmCxSZdwaMn5Qck/pSAKJOT+7VuM9TVso4JXAKdc0xowxYGP5QepHWncRVy&#10;eBJ90EhacQVK+aD86nYfarQhbGSnGad5fChogwPFFwsUSoEJR/vMv3u4FNYKR5ecNkZNa9siDia1&#10;aXI+6rAVbUSKx8vSomBH/LRiaXMOxgpFIzMgjbG/l8danh0y8mK5iZYw2c+vpWyZNQVmUSWlsnoi&#10;jNQSBD/x838sgDdFpczHZFRdOjRQbq6jQ5OADk/pT0+ygER28k8m3hnGB+VNM9tCw8q1LckB3Oea&#10;Z9ovpowMsqspwI12j86eotCd2ugrI0kdupxnHX8hVfMKSHZC0jhh878CkNuURvNkVTtGTnNI8trG&#10;DndLyOaAH75Jiqu5O08LHwKSQhAvmBUOMBRzSLNcSfdjEa7uMChbcIMzSeYxHamAzLbsKvzHHPpT&#10;xBlszHALdjTmlVFJ4VRjk9aIBcX0m2zheYg8t0UfjSuIVnWNMABRgnJp9naPqTskSSOoxmQcL+fS&#10;tax8KrkSalMZ27RLwg+vrWxPeWunxrGMZAwsUY6f4VNwK9nodrav58qrJKBwW6IPb/GlvNXSP93b&#10;fvHPG7sKz7i7ub4ncRHD/dzwPqareYkY2xDLY+8R/If40h2HN94yXDMznnGeT/hUTF7hhuO1B0Ud&#10;KULn5pGA71BNdlgEiAC93x/KgZK86Q/IgDv6UWVnLeuZN4RAPnlPRR7UsFkkUP2y+k8i368/eb2F&#10;ZWp6vNqy/ZYFa1sBkLGODJjuT6e1VFXM276ItajrINu2n6KfLhXiS4z8z+w/xrJigCHKIqtnkAda&#10;cE4UABcKMYFSjluuHzWiVhpWI48ZOAcgc8U5QuCUBxjnNLzuODgg8+4ppXcMRgZxyKBh3LAE5PQ0&#10;vGAQeM8igLzuGM8Gl2nO8HknlaYEYJ2gjnPUU8DnK8p3oDAqSOCOvFKuAoYfdHVfWgBp4JcAlc9a&#10;Q5U4wCCKkzkYHIz0zTVAxkDrQAwHChd2Rnj2p5HJBPAPWmbWBbHK08Dgg/dzQAw4Axgn0pM5Xnhq&#10;XBBzjIPYnpSnGCCoOec+lAxvGNgPTvSfeG7pjpTs7iB/CPbrSHkEMMelACjLcg89aQ4bOABgUh+7&#10;yMNml+ZsDIUAfnSAiOScgDH0op3XnJH/AAGimFjcAPU/d9aU5Uc4y3TmgctxwPSg9eeagBGRgoDK&#10;AG/iNJ6qcYHelxtUf7VBHHl54IoAQnjHYHrilbJALZ9qcy4mMZOQKaPmYg5wKAE5P3gc9qQ7tvI+&#10;c9s0Anqeaah3A55oAdyRs4D55NKy5IAYDFMzlTx0pQC5Rc4J74oATcG7Y2/rQTv+bPIHAxQpMhC9&#10;AD/n+VKqb1Yk42jPFACkfLuOfMI4pgzk7chu5pQMxsxPIpqnKFuh9aAHEYbj74POaMBsKMKRyTnr&#10;SFv3QOPmJ5NBO7auMc8n1oATO88fKF9utLkH5ujAcD1pVXfnnG0dqRQJEMjdVXIoAQ7nO4g+Yeg9&#10;acRtLLyJu/tTB82XbJYDg5pwfKMcfN60AAHO0feB5pmze3Jxj1pwORj0pCSQBmgC3ZalLauAT+77&#10;g/0rUktrTVovMjwkv5GsJF8xghOM98URu6Fpkdg0YyMd6mUbkuPYlngubGQrMuUH8QFLHIr8owrT&#10;03UW1O3C3ESkH3qtqGmxW2ZYWK57Y4rNPoJS6MYJAy7XGRUsMk1q260lIB5KN0qijkgA1LuIHBqi&#10;zbttagk+W5U28h7/AMJqzcWFreqGdFbH3XQ1gZEg2uoYH1p6mWyAe2mZB/d6j8qmwWJJ9DuIgWt3&#10;Ey46H71ZcsMtuyrICrkZx6fWuh07V2vJDHJCoYcblOK0Zoo3XEqLIrDowo5gOK3B+oDDrkUwwxN0&#10;JU11M2g2rRkxFos9hyKw57RYrjywxI+lWncCh9nkXAR/l5zzyaQSTJkGP5QOeamIwTjigOwPPP1p&#10;gILtSu5kZVB6EU7z4ydwI69KPkcYaMc96TyIzzjnPWiwD05GVbPNLx259arC3Cs21iMnJ96TysZA&#10;YjqetFguWcJ29OaNqH/d781T5+XDNgDpnrS5bcPmOMdKLBcu4Xk8Yz60uAAOmc9PSqJZ8s+48Y4o&#10;yx53sDn1osFzRi3Zwh6jnFSLCz/KXGMc5PSswBuCJGGOvPWnra7yDv6KT0zmiwXL0i2yBt1yNoAJ&#10;welQyXVkgL7WkAIwPeq/2SP5iS3AxgHAp/lxjL7Bu45osA8X4ICQWyghzk9eKi33Uoy8hCnIwBjF&#10;PJ+XIAHzU0OWXNMCNbRdnztuwO55qTakZ+RQQMcVEshcnaApwOetath4cXUE8+a8lCHgogx+tDdh&#10;GU97ErY3/MegXmrFrYalfYNvbGKMjmSbgCusstF0+w5gt13/AN9/mb8zU17d/ZLdpdm/HbOKhyAy&#10;LTwnbI/m30jXMn90nCD8K1Zbuz09BENq4HEcY/oKxJNVurwY3+UhIG1P8aZsSC3aUjdjtnGaB2Lc&#10;2pXd2dsCmKP1HX8+1UswxHn96/f0/E96Y0ry/KTheu0cClVVUZxnAoGB8yUgHp2FRvLFAQvJc9FH&#10;J/GoZbiR5VhQ7B6jmrOm6bHdSHc7Kq/ex1b8aBN2II4576XYoZuPujoPrVieWx0Y/MRc3oX5Ywfl&#10;T6+lU9V12W21Q6PZQrbRiPc0in5j/hWXEixxZ5YsoYljk800r6kasluZ7nUJjJeSbjn5APuoPYUx&#10;QAMMMYOBUgHz7OxNN5IbOMbuOOlapWKGN1XcCMDIpT/rFQsQ3BzSp94gnOAetGd3J64xTAXbl845&#10;znNJkHt8wzmgZfcpOMHOabEd8YboeaAFPJyMghe1PPT3zTRyme+OtDE7M98igYhABG373ekEgZiR&#10;xgdDSNjAOOc4pwG5fTAzQIT1KgZ9DS52jPc9vSgEnDUMSMEUDEx2Uk46ilLDBbtnpSALwQMEjnnr&#10;Rx53QdKBBnGDxz2ppAAZQSVPU05uMN6005DKmeG60AIAo7nZ25pFBzg9O3NOUAtgjgUnRjj0zQMX&#10;vsbHHegZx8wxnpihxwI+xPJ70LznPOM4pAGT/dP50UwNkZNFMLH/2VBLAwQKAAAAAAAAACEAJ0n5&#10;FbnHAAC5xwAAFgAAAGRycy9tZWRpYS9pbWFnZTEzLmpwZWf/2P/gABBKRklGAAEBAQDcANwAAP/b&#10;AEMACAYGBwYFCAcHBwkJCAoMFA0MCwsMGRITDxQdGh8eHRocHCAkLicgIiwjHBwoNyksMDE0NDQf&#10;Jzk9ODI8LjM0Mv/bAEMBCQkJDAsMGA0NGDIhHCEyMjIyMjIyMjIyMjIyMjIyMjIyMjIyMjIyMjIy&#10;MjIyMjIyMjIyMjIyMjIyMjIyMjIyMv/AABEIAgoCu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OVD4PUcUgJIwcZ7UuRyOOe9IGyME4681sQH&#10;vnpSEjHYUHlcg84496Xsf5etIYZGc4GAaVSD9DRnr256U3ovJoEKSBkZ7UgIBx7UHGMA9qOcdqAE&#10;xwBnH1pevGefWlxxtz3zSc8Dpj9aADPbp70HrkDAFGcjHTigjJz+lACZ59j2pccZyAD0oOD0H1pe&#10;SATQMOOnHtQcbcEfiDRtwATikyOhA56GgQrYJ4A9sUg5U+tHfHFLj1PNACduetKPu5UZbNKfu++a&#10;bg4JA/KgAAyvvSDrnNLjOAo4780u3gKBxQA3hRgcgjrmjIzgdDTm+9s524zxSYA+lACYOeOAKfnJ&#10;5zx0qNdx+UAnniriWDk4uHMXH+rAy5/Dt+NF0gbKpI6Mee1TrYXEoJb9yPV+pHsOtSve2dgFKYVu&#10;mc7nP49vwqhJqtzMzCBfKDdW7n8anmb2Ju2aP2OwtESS5IdwOsnX/vkf1pk+uRoSLOANjgEjH6dK&#10;xyBgmWQtnqOtTRo5XKRhV/vNwKXLfcOUllu725JLzOEI6DgA1EdufmcsxHIHNI0lrEP30/mN/dU4&#10;FNS+mkl8uxtSw/2UyadkhkyxvjKxYHrIcU5tikmW6UH0UVNDo+t3Ry6xwoePnbp+Aq9F4SgA/wBK&#10;uJJSedqALSuMxWurNBu5cd8tUY1HJxFaKDnAO0muqTRdKslDGCFPRpmzSnUbCE7EuVGOghj6/p/W&#10;lzCOaVdTmA8q1k57iOpV07WpDzGyA9NzKMVqyarat/DdyEg8s20fz/pVd76PtaqeMjc+f6U7yApj&#10;StTH+snhBz3mHH4VYh069WExm5s+f4mbJ/OkOolScW8C4PU09deuE2xr9kC8jODn+dK0guTRWl9C&#10;APtemsoO4bznmniK7Csom0ls9vSqJ1y5P33th16IPwpn9pzFm3vDtAHRAOaOVjuyZtLvd4kEtqcA&#10;cLLxTX07Uy7ObZSCOBE4OaYb1/myIXGRjK+tKt4A2DaRn5tuVJFCUhXIZIb2LO+0mUDvtzUDXCqv&#10;7xMADneuK0otTXaDtuY+P4ZD/WphqUbALJcMdwziaIN/SndiMRJoGXcY9vf5TUq+WwBBb2zWoYrW&#10;5Y7Y7R/UKxRqT+zLcg4NxAw9QHWnzDM7YT0NJNCIZ2hlKiQYJ2npntVw6VcE/ubm3l9s7T+tV7hL&#10;iI/6VAyNjGSOD+NF0BHslQZim6noact3KgJlQ49R3NRqquBtOD3welTTeWJn8l2KZ4Zu9FgH7rW6&#10;UiSMbh6cGo5NNbJaGUMpGCjcfrTCiv8AeUcdx1pVMyPlXDLj7ppbbCtbYpujQsBOu1ieAe9HOeWy&#10;RzWkt7HJmOeMAdMMP5U2XT4pgWgfacfdbpVc3cObuUO4J5PWjow9e1OeGSBgJEIb17U3GDnHJ75p&#10;lE1uQC4z1Pf1qYE5GB9TVQdAR1zUiSMvCnPrmmBPjB+XPTk07I2naeB3puQVLD5eOTSjOCOi8ZpA&#10;HA4XIUHr3peoxn5QeD3oxnJ525owNwBJ256mgBoQtjc2FGePWgk/eJ6LwuOvNL1Iz2Boz82454AA&#10;GKAHDruYgYxgY5pO6tnvx7Um4bic8jtilzyCfvH2pDDcBtLBScHA96aQFyD1K8YNO5XG7kkZx6UM&#10;CjFcc0wE287AMu2MCnbGMm1VzKG7Uq9diDMjEBcdqRWKudpO7cWY57/5NIBoGD8p+bJ3YPWhGwG2&#10;nqvOaFyxBUAEkknPbpTUBIJTOwLgn1oAcyKke1SQnBOKUklgDlV300Af9swV6U7GW+c4j3cH3oAB&#10;g7RghFyBjv8AWm8yFyTtxHnpQMug3ABRnFKWYEyfdYKMDHWgBGPJlYDkr8lKSPMRmKhWbGB1H1pW&#10;fJZnJLFgaAcMWZQSxIC+lADAygfN8x2nb7c0pykpUtiZMFT3oVNitvI3FNw5HrSOAA0Z/wBbgAZo&#10;GKykn5R++LneM/jn8qVV6BckkEsc9DmkGfl8sEyhyGJ7UYITEZA+UhznvmgQgKhGQcRtty5HSnoC&#10;0nlYGC+FYnr/AJNNULwqkiDau8+n+eaRyAxBX935g2t/n3oAeFA/jUKFIx3PNFAw3LcYUleOoooA&#10;eOoHPJ9KXtnvRwcA/dUUEEjkYwOKYhMZP0FGTnPv0p355ApPrng5oAToc80YwMjnI/Kl6fdHXtSD&#10;7pwDQAh4xj+VL0OM8etGDjABxSt/d7CgBvTHXr1oPJGT09KX29KT68UAB/nS5755pAe5znHGKdjJ&#10;LZoATA4IBwaB0znin7umM4x0poAxnPXtQMQHBO7nI49qBweRn+lK3QNnJP6UhKhe+evIoELyGwR9&#10;KTDD0+tKOOM5PrR9Dz9KBh1BB+91oGQ3AGe4pMNnC4LdxTiOSE+uKAG4GeMehzSqAMqvIx60Dado&#10;GPfNJ04HSgA6Ngj5akgt2uNyFtqdj3P0FQMyqpJI4/Kqz3krErAxUcgv/ntU3b2Jb7Gs95a2EW1G&#10;2SjqQcsR9e34VlTahc3g/d/uIyOcdTVfykDhiN0gGBmpCMf65gv+wOtCiKwwCNTyPMce2San8twp&#10;aVxDGOxHJquJpP8AVWcYDH05Y/jWlZ+Gry5RZL+YQoeSo5Y/hTbSGZzXsEJC20Zdz0ZuSTV230LV&#10;9UKvOfs8RH8fX8q34YtK0hMQhfMHJdhuc/4VDc6/JjFvFt5xvl5J+gqeZvYCW18L6dbgNNuuGXqX&#10;OF/Krb6lYWaBIimB0SFQR/hXNXM8t04M1xIwByBnj8hUZk4ygB4z/nFFgNx/EDSAGGEKPWQ8/kKo&#10;vqF9MSDchVx91cLWc0jEMScA/wB3im4XOdnBPpTSAlMzPJlIi3PLN0phF2AGJhjBBJ5yfwFN+bhm&#10;GAc9aQjrubHHGBTAc8W6L5ryTzMcqq4/WkkRWJ5ZAoAKhiM+9NIU8MzluMc4oIQsTsG8nrQBGILZ&#10;c5VTlujMSacgtwFAiiIGe1SZGVwi7txz9KQMRjaBkjkY6UDGu0RAGyE/Lx8tDtD5jB4otyAAnbj8&#10;6cGO0hQDkelLkgMeCO5xQBGRC7rmKLIPHJ4oSKDexVGGTyRJUhwcKyoV3A5x0pxVGKjYuAT2oAhV&#10;VUMqvNkg4JOQDSkSBU8u5SQ7OjoQRTyEKbdm3g8g00orjO5lIHegLCEybiGt/MyV+aN/T1qWO9eF&#10;mCSzQksflIOP8KjaNvmZcHkcHilLyrk5YrnOM5FGgrF1dTm8sF0huVxk/Lg/pVu21e3f5czW2ACQ&#10;3zp/n8Kww8e5GeFRjIBXginhsnh8bl+44/rS5UFjoXsrS8XzPKU5H+stmx+Yqk+lTKM2zrOo/h+6&#10;/wCRrNR2jZXBkhYNnMZ6/wD1q0YNVlJxOiTRDJDjhvzpWaFqUz8rlHBRx2IxS7eOua2UntdQiCkr&#10;ISAQk/Dj6NVWfSipP2ZyD2il4P4HoaVx3M5hkYYZ9MigGSIkwtjI5U96e+6GQxyoUcdmGKQgZ+X9&#10;aoCWK7D/ALqVQCf4WqKbTkfLWzbW9G5pXVPKDOwJZiAuOfrTUd4H3DMkXdc8/hS1QrdisbeSBMMv&#10;Ht2qIHIGAB61vRpFeQ+dZyGZV++pGJE9iv8AkVRltE3+ao5PXHSmpXHfuVkkwCpGVqVG3HngfzqE&#10;oRnjI7Um7BOBxVjLfAPI+Un1o/iPPy+lQo4ZRnpU3LBWfkkYpAGM8HPTigEhWJLBuNuKTgY3Z6YG&#10;KXb0ODuoATkAnq+eBThgEMx+bBNISvUAh88UnIHGSe9IYu4qBzyRSuw2sMZ/pQ48s7FYPkZ3CkI4&#10;KjnnnAoAAPMYKAFJbkk8YxQmWyE525J+lKAWO3Krzkt+HSmgBtu08KDnPegCTzN33Aq5GGC/rTCW&#10;+ZkP7sKMjsaQsG+UcAD5uKU4ZSRwgXG2gBAFPPPlgjIHrjigA4y33C3H1pdpKAkkRFsKPegKFkDS&#10;bjHz5YH97GM0AIAGUtJwADtHrTSSQXJ+YIMLQFJCs+c7TtFBVQWz/rcKoHtQA7OCXbO4vnGOlGMM&#10;GU7mZixA7UmSr5UZfeCR1/zxQud3Gc5OaABPlwMgkrknHTmlKDzJIj99ivzd/pSfKVwmcFeT3pcB&#10;t0fIHy/N6CgBfkLIik+b5hyex+lM+ZycdlOcClYiRFVQQyycn1ojDnJU4AQ5HbFADPlWE/8APMKC&#10;QO5qaT77RnDQh/lGOR/k1DlSDIOIgqkr9KdnChycL5mFAoANzkAtnhSqj2zRQCu75wfusV+lFAyw&#10;MEgY+XBwKOn3gc44pAOOemKDnrnPGKZIuMqfWgHjPU0m3ce2R6mjIxx60AHYkZBI5oYDqudpHPNG&#10;eARzkYNHJXgACgAxhj1K+9IcEZ5xTsDHHKU3gkZ+7nmgA46Y4owNvPYdqXHAJxjtihRng9ccUAJx&#10;nJ68UueQStJ1JPQilHQHvzxQAjdcjODS4AVSDnP6UYPLDOMcikxgZ9evtQMcQU9waTGAQTRjAPUr&#10;60YKjafXqDmgQu3+Hd82Tk9qQZbgn5sUbT0zgnoaACWVeh6daBhs3PlPvKvPv60cZyhPuSKM5zjg&#10;jr71MUjhUTXWQCMpCvDP7n0FITdiuFyhcD5e5qvPcLEvTPoo6mm3F89w+1QoAOAF4VR7VCi4Yhfn&#10;kbvRYncGLSHc/AHalQHbuJ8uP+83GfpSSyJbqWbEkg/hz8o/xp1rYXV+6zzuY4iOSf5CnsMYbjbJ&#10;5cERZ27/AMRq9BockzBr1/LDDiNOXb8K0o4bXSogOIcjAJGZG+npVKXUJHG2IGKNhzz8x+pqbt7A&#10;X1e001dkSLE3omGkb6noKqSajNJlV/dx9wrEsfqetUDJn+H5gMjPTP1oYjcRyMkUcvcB4kwxKn2J&#10;z1ppY8Adc9T6UgBcjao6/eJpVjAwCeQOopjEBzuKrk4/Ol2sxJ7DHAp/y7Q3AwKC4OWUAc/nRcLD&#10;CgXn+Et3pcnGCQRngelBDdf4c04RnqRhc0ARFeOeV+tKEJ+8DnHephGoXkfhT1QZGRzjilcLFcx5&#10;Ge45GKXymP8ACQQc5q2AFbnlscUnJz6+lFx2K/lHIbncetAjIIZR82Oc1ZI64GDnp3FJjH8jRcLE&#10;Hl8cdxzSCJlyB901Pt44oxx396LhYr7XA24+UtjOOlAGPlwQuTzU5HIHOOvWjAJIJOM8UXCxX2j7&#10;mSODjNGC3UgYWrGM9absBx9KLhYhYMx3YBxjilKjzNwyOeRU4iAbcTjjt3pxUIdxOd2Me1FwsVdg&#10;IBKq454PaovLTA4IG3jHarcgCtkYyT0FRnKKeA2RincRGkMqjEUqu+B8ucH8jTclZXSWJopN3OFx&#10;174qQouNp6kAVKJZI18stvXd91xkf/WouBAGJQ7v3gA6r1/Kr1tqMyAqWWWPj93JziqhjhkYGPML&#10;gknnKn+o/WoW3xrtkjMnGS46j8elG4rHQpdW14vknGOnlTdP+AtVebSiCTavtb/nlLx+R71lLJl8&#10;qRIRyfUVct7+aEEMRND3jbqv0qeXsIgdWjcxzxlGHUNTfmjPy5xW4kltqEXlYEgx/qZDh1/3TVC4&#10;06SEM8BM0Q+8jD51+ooT7juUtoLiaCRobhejocEVej1CK4k8q/UW9weFuFH7uT/eHY1SOHO5TTiD&#10;JAyyYbBwAR1FDQyxd2DwyFWBRjyB2b6GqTIQpBGCTgCp7W9ktFEEiG4ss8xE/NH7of6fyq5Jaxzw&#10;C5t5BNBkgSDqh9GHY0J2FsZC7lwT+VSrLkH5fmA4BNK8RUYccnv61EVI781adwLB6s20biOB6UZI&#10;PAO8njmoY3bfg5JA/SpQRkcZOetDAcuA3Ay2cYpo4O1QTnOaUdQEHzk9c0mBgBAc4OTSGO4B2jnA&#10;9PypVOTtz8u7Jb1puflwpO3HJpcZyB90EZNAwVfmZO2eM0AeYQMhVUGkJ+VR0AY89zQMMM4IAyF9&#10;6AEBO0uT91fSl42NJ0x2FN2jyyxPCrjBpWVhE8nzbSR8v0/yaAFBAfcTnnhT0HFN4U5Zsgk4HpxT&#10;m4Kt2LcD0ozt5bBznj0oAjOcDccttO3J/wA8UsiMshWQfv8AABJFGcKeMsVyvpRJkkjOZSB+FABk&#10;x/dALh/XinLu3Ls5dy27P+fpQw4+UfMH5P60AspVo2GQCGNMBNu1cIDtMeT2wc//AK6M7ZGTd+6B&#10;GWzSc7DsJ24+b/P50vBBTpHleT69/wClACOobC5ICydR/FT/APW5JwqiMj6/54prM0mN4I2scHPW&#10;kJyu5zjCenX/ADxSAPMw3nBA21UzH2PtSsX4ZmJQycAdAaQZC+YepC/JTkLRsSxyGcnb6cf4UAIj&#10;bchvmJQ7fbmimqDGMFd29SynpjmigCwABw3QilHQgY6cZpOBjnORTm6FBjce9MBvGRyM0h5xjinn&#10;G0bcbhkGm5yMD8aADAAyBx3obAG4D5aXquQcgdaQ8qD2z0FAAHwCDgKTR06/dPSjgN833c8YpoOA&#10;N3I7UCFycYOM4pcDv9/tQc/xYzjilwQ3IG4HigYzBJPA3E4FOUcbv4vSj69aOApYY3jtigQpO1cx&#10;8EjmkJIPHORzSjO3I/GlIAG4DIPWgY3JVGGSdxxilO7aFJyuc00LtbgcYpQcHGDt+tAgxjC5J96U&#10;q3mCMglugA659KAjs4iQFmZuAO9STzrYhkicPdYIklHIj9l9/ftQJuw+XytO+d9kl0B9Vj+vqfas&#10;aSaW4dpWdjuOWZjy1IzF+XPyjoP60YDL5khxH2Hdvp7UWJQRgv8AcwIx95j0H/16iM7vILeziYhu&#10;rnq1GyfULgQxjZCvGF7V0Nva2ejWplmIAA79WobsUVLDQiv7+5IcjsTwPrVm41VIv3dnh36GYjIT&#10;6VRub+a/AA/dWoHCA8n61EFWNd38GTwOppWvuAjb2kLuWkdjku3JpPXdg5HXsKBucKBnbjkY6VII&#10;8cDkU9gGfOXwTlRgZNSKgUfMe+adghivvTRhuOvPWpuOwbmKqvAA74py4yBQY92CzYUdgOtSgDjj&#10;aoHNAyLaSdzYAxwKftHUDijk9enbinEc9cjtikAm3Ayecmn7ckE4Ao5xz36e1OUcjecjnpQAmMbc&#10;gDOcUbTn5uCFyPel5woPbpTxjOZDyF4/pQBHnuRzSjIbcOoORT+MEnGeMCl6NlSM5zQBGFPUdSea&#10;Xb0296f0OB680pBXYQBg9DQBHt46Y4pNgC4APTk5qRuw46Up4BUgc45oAg2HIyOM0u05yRgZqU9e&#10;RyDQMb8svrxmgCIDOM59qO3OeBUm0DGaTHrycUARn1PelPf+VPYDHBzgc0mCOmckjAoAjwOvc0zb&#10;gc88VNjH1JpoHHf8qAIGT5CBg5x1pNpB2nnnrU5XikZD0ouBX2glQCMgnpQsjop2Eg4wRng/UU9o&#10;x27Gm8kYxjGfxp3FYjkhRjmJjESoz6f/AFqa7S277Z0IUkbZh1Of0NTH5h6DGSPapI5pIQ+1UkhJ&#10;G6GQZU+/sfpTAijk+UFTwf41NaltqnzhLkNx9yZeo+vrVNdPgvMyaZIYpQSWtJTyf909x7fyqksr&#10;pJ5UyeRMB80bZwef0PtS0YWOgutPiugJo2RJDyHX7j/X0NZTq8MhimQo46g1JZ3Ulqz7WzGBgxHv&#10;/hWsVt9Rtuc4Ucf34j/UVOqJ2MQpu5702KW4sp/OtXCOcblP3JB6EVPNDLaSbJRnP3XHRhTSiuue&#10;/pT3KL3+i6lbtLboRsP763P3oz6j1H+fpmzwmMZ+8rHgjvTR51vcJcQSeXKh4I/iHcH1FakUkOpw&#10;vNbJtkX/AF1seo/2l9qWxO2xkNkcDqKcuccDHPU1JLBsOUOUboaizlNuTgE/nWidxokHJ2qOSck5&#10;pM5ACDjHJpisQNo6EcmnHDAADC45NAyT5TnAwgHJ9aXIJA3bU3A800nJZcbY+Bj196ecbQjY2ox5&#10;7n/P9aQxMkqu7AHIU+tNUjIOCPl4/wA/lRjPlllyBnAz0/yKVQuCZCRIBgLjt3/pQAm4mLe3BVRh&#10;e5pcNhpWBI3jKHp24pPmAMjAb+MKacctIxVTuZsFfSgBDgFPnyzMTtHakfKyANyxJPA6U5H2Sq23&#10;d1/CmAsMbec57f570AISVBAPLLjOOn+f6U6VBDJIhPPAzS7cBo/vEgHPp/8ArpmNzNEByCBmgAIJ&#10;+7xh+vr3p3y7EK9drFsfXFIWaQL1G6Q5JGAaVAWUsnRQQ2fyoAjyPKJB+Xbgg0/jcP7gYEH+tM3g&#10;xmRQNm0U4ld+TymQPxpgC/Pt8zONxxzSfKy7n4IQ4X2/zij5iEDbcFiV9uOn8/zowFUkjOE+vGf/&#10;ANVABvUlmwdw24HrSnHmh++8nHWjKsnA/eDAPpjt/WgYiAcfd3N19utADU+VcEbtyFgfQ5opImUx&#10;Bl5VlJGMGigC0VwWG7r0IoxzsJ57GlxtwpJxSAdjxzwaABeWwD0yaQcjjjb1GKUEMoHTHf1pSS65&#10;yAVA696AGndsLDpwMUE5y/AGeg7U4klS4H4UHgiTsW+7QIaMDDHoTRkKRnoemaUHbgtyD0HpSHhR&#10;u53cigAycbXOccg0DOCCfm7GkyckHnilCkEqR8xNAAcg7cfMDQeemN3figDOVH3s0csAQeR1oAMf&#10;KCpBOOcU45IyF+XvTR8wBX3zijkDcDwR81IYvODjpmja8kixxqW3Hge9LzjjoetKtz9nidomwWBX&#10;cByB7UXJbsOuLhNPjaCGT983Ekuen+yv9T/kZDY4JAAHQelDFpGEkgxjhF9KUABfMlHA+6uetNEp&#10;CKFAMk/Cn7qnvTYre41W52fN5YIwR/KiC3m1KbJ3LGp5b19q23lh0qJETAlPCIO3uaGxj5I7fRLd&#10;QcO54VAeS31rIaWa7czXBJY5AUHhR6CnSb7iTzbg7pR0x0wD2pG5YlOG45x0oSAB8rZXlhwF7D60&#10;KDId+CMj5ialtbUy4ZsqpzwOS30qWaQqoiWLy0RfuY9fX1NDGiNVVTkAlSORSysMssQ4OKc8coba&#10;6lAVB+tG0DIxzmpKGiMs3zMQM09RxgDAzS7SWCgHr0qdI44wDIWZx/Av9TSuJuxAFZlDYIxzin43&#10;HJ7DpUju0xDEBVQE7RwKYxwdyg9KBjSMc07p1zyewoIP3sHbwPpSgAHuQTQAgGCM96dtC/e6804f&#10;Iy7ww570znOCeaAHflkDilxjIIyxHH40mSRwTuA4pScg8ncBxx/ntSARstk8ZGAcfSlUHOFxnPFJ&#10;z+OaXowZT0INAxeMDbt5Y9+R/n+lN2gEAfjTgAAMEdeaVBhvlxjFACH0A4IpPVSOKU4AwMbSKMAB&#10;lIHJGKABiCMFR160EEtz94H1oI+bBHQ0p+YAEcqTg0AN7d+KOcc4yBTsjaMigAY6cketADCvU85N&#10;LzgkZ6j8KcR2z1PNIy4bA5GaAG4G7AJOSeTQV4AznrmnBjt2gDBOelJjI70wGbDtJH40jLzgdPU1&#10;OpB49qmSBZcgcUgKBXnjpSBBJwcYGc1oPYyZwOn0qHySvVcAE9utCYWIGtAyK5zsOR9aheJlORwM&#10;Dg1b8wbQGPygZxTHfeQWGcdKdxFJlV2VwSCr5UqeVPtVn7TDfQrb6wBnGIrxR8y+gcf5/DrUTRgO&#10;HVeN2cZqF+Y92Oqn5adhDry2n0ydftXzxNjy505BqSGd4ZRMjbZD0x0IotNRezQ290n2myYAGI9V&#10;9x/n8qLvT/skJvLFjc2TN8wz80dAG1FLDqMDRlOerx+h9VrMuLd7Rxn5oz91x3+vvVWC6by1ZJDy&#10;QykevTn3rbtrqK+TyJVXzSOV6B/cehqbWJ2MohX9PpUSmS3nE0J2Sr91x/L6VburNrVsploScZPV&#10;T6GoCNw+tMZoQyxatFJJCgW4T/X247/7S/5/+vmTRNGy7ceUeh/pTP3kE6SwOUlQ5Dj+Va6PFq1u&#10;8saBbhf9fCP/AEJaWwnpqjGBLZx93HJpd2R8wwBSyxmM7SAFAyMfxU3Hzcnp29a0TuMmBBPOQuRw&#10;KcuM7iucHoaiyQcseOwp+Dv3E9M0ikOUcKz+/wD+qkQEIzMMnb2NGcKCcHik+7GM8uVzn1oADvVG&#10;J++AMU7JQrKi4mDAnPf/ACKRgRjjLcUvdlABYNg5NADehA3HcScgfypMEL8nO5ST7GngYZUUDcCd&#10;7UxQWVVBI+UknPT/ADzQAqqARChAVgFYnsKGyrsnRdwyaQohckA+SMAkd6Q/MXXBC7gfxoABufyw&#10;DhQxxTosyK20kDYd2e4z/n86bt3mMDjLHHNLAhdS/I2xnv2oAaCNm8gBQoOO9Ob72QfkLcL3HakB&#10;IiZsNztyvTNAOH45zJjHp/kUAAO0JvIOCcZ96DwuCMnbn8KANqoGOclj06UuQsbK3LrGCD60AMGS&#10;OgDbl49RQVGVCL3O4Uu7bJwwZl284pFBbDBgDubNMBBwhCqAuzj6/wCc0UgOFIXBBXH0NFAFwjnq&#10;dvQkUE7sBicdAaMDBx93jkdKFAZdp+6MkGgBV2kAHjGefWkzuGW42jA460nYbuoHFKw3Rsx6jAx6&#10;0ANI+Utk7s9BQ2Rh+eTyKfgBFccknDL3FJkKdwHU9KAEzjBznOc+1IDwQeQR19KCQgwORigjHHUE&#10;dqADH8Jz65oA5YbsEHg+tKMBipBII6mkwAShyCKQCEMXwCQ2fzpQS2NvDjr70AGQbcEMDwfWhct0&#10;zlcn60wFyCMrxxzSqSh3pjgcgjNNyCFIyOMMMVP9ndrdrgHaoUfK3f1pEtpbld2VVPp3qjLMZcsO&#10;FHQetK7+adqnKjOT60ihSGZsiNRyfX2oRNuo0KrL50pwg6DpuNNtoJNUudpysQPLY7ULDJqdwscT&#10;HZ0IxwBXQTm30WxXcgZwPkUdWP8AhTbC5HPNDpcCIigOeI0/qaygjPLI87b3bJBNKQ0sxnnbdIxy&#10;D6e1Ix3YB6EdaEhoQuWOF9Bk1esrCSeRcp8wJwO31NJa2YjVri4IWNcHp/nmtdruG2sYpEDKzfNg&#10;9c+9MLjbpbeztwpO6XuwP6VUQLCDdXCgzMuUjPb3NGSpWefaZGyVjPOPc1VlYyuXY5BAqWxpBJK8&#10;8pLnPvSkAcdhSDg84x2oPXH5VJQuBuHGD2o3Z5A+YCl2seH4btTgueRjIHT1oAYu4kMRyAeKcODu&#10;9ulKB/EBkjtRgZJx+FADh91j1UkDGelL0GcH73FIvy84PzUZKjHOM9KQwOVxuJOTR04/nS4KABlz&#10;nkE0uAFAPJOeaAEHAwTzil5BPUHHWlwNuMHdjrmkbGOM5AoAMAjPcHpijr8wIHPSgnOGHXPIoXOd&#10;yZ45oAQYKrt4weeKUA5wG4IOcU7aBtYMcEHPFA2hyc5UjrigBOASMDBFIcY/GnEgZ7jtxQvOQcYo&#10;AUnMnIA+bOKbyepGaMDOMjhuvrS9RyQCPWgAPKLgfMAaQDAzjk8HmlHTAxkCgc5PGQKAAj5dwBxn&#10;mm7SWAHc04kNnGOvOKbuG4Y6d6BDh+7bC56ENTkt3kX5eeOBn0qPjjHQjk09PlZeyrz160DGFCvy&#10;FWBHUHtVm3fvn7p9eTTXR7qR33Abugz2pijfPs5ByAOeSKTBHQW8iyrtK9Kke3jfqoqOzXEeSMGr&#10;NJIlvUy7rSI5CGRioAwRisaaBopGUj5Q2FJGMiutqvc2iXC8j5qoaZyrADB96hdP4hjdg1oXVsYJ&#10;DnH3umKrMuPQkgjHpQmOxRkjxwcEbafaXk+mzZgAYOcMh+631qdlAGD82R1qvJEcMFYZyPwqtyS1&#10;dWKSRPf6Soxz9otu6+4/z/8AWqQzI+DGcnPXupp9vNLZXCzQNiQMQcnIYehqxeWiXUEmpaWAv/Px&#10;b+h65+nX/PQ2A0bG9W7/ANHlI84DGT92T2PvVK8s2s33oGMROOeqn0NZ8MwkDJG5XPU9wa3bG+W9&#10;VreYZlUYyRxKP8alq2pOxkkZWoQ8tpOs9sdsqHPsw7g+xq7d2xspBgFoWPyk/wAPsagZf16U9xmj&#10;Itvq1kbu3G0g/vYz1jb/AArIkDK2X+8OABT7a6k0u7E8S7kbiVP74/x9K0dQtIpEju7Uh4ZBujYH&#10;9DQnYWxl5znPbtUisuCWGWwcCojgAsTli3SkUnBI61e4ycfKACQTt4yKXPylcDhefSkGAdrOSVTr&#10;/n60pwVIzjnmkUJuydqkZJHNCuSu1dud45JpMD5VGM7ssacSCAFA+91x6UAIm4xhVwMZ3Ed6QD5e&#10;AuwJz9KUYICZxkZOKQD5SB8qqmcHvQAm7dv242blwT/n6UuN3LdN/wCVBGWJYDG4AD1NGNzgkgLv&#10;JHPtQAEEmMt74APNNA/d7iCCU6H0/wA4py5BjdiAcMOD6/8A1uKQYCNnh9gwpNAAckF8kvwMCg7d&#10;2VyoMmcen+RTTwSMfNwKd8qhNqnc0hyT06f/AKqAAbUKDcxByf0prZxtzxtFL2Qc8A846/5NJkiN&#10;lUcBRQA3PzMBkYK84/z/AJNOymEw2G3NkY/z/kU0FmdQpYYdeQOtKGO7cCcrkYI/CmAxceUCpXAX&#10;t396KMr5bc/L5Y4xgCigC8Mbsc+WTSjPCt93JK0mRk4/1ZagbgAJDhTkpQAm4kYYYIHFL/tH7wxx&#10;7UmPl+bGQOKT5iN3/LTAAFAD3IYh1GJCeQO9HHysOp6j0pG6Ar/rN3I9KMYbK8n+IUACttzwCCMc&#10;03OEZMHaR1z0p7EKf3eCrLyPSgfLCygfIwwfagBhPy7c9+DTsDd5bdjw1JtwpQ4KZ4pVCnCEsPRv&#10;SkAKu8hTwQTyTSA7geCCOtBDFgG6jvnrQFaV1jX75HA9aBbE1nam8lxkhV+/x1FM1i83sLK3OEAw&#10;2B2rQu5V0qwWJD++YcmsGJCA0rgkuendj6VXkYJ88uYYibisa8DHJ9BUEjvO629vgxhun9addS+R&#10;H9mQM0hP70r6+grodB0Zba3+03CgMwyobsPU0tjUS0SDSLEyyEcd+7Gsd5prudrmc5DfcX+6Kfe3&#10;I1HUHeM5sovljJ/i9SKiZsdOeuB6UJCQMxJVR6cn0q9Y2TTSYI4HIz296px4QZPIxzxW4t5bR2YK&#10;vuYn94uO/agbH3RtooYS3zKh3KpHVvUiqbNkrcXABc/6uP096aGLn7XcAsC2Y4z/ADNQs7O25jnP&#10;U0NhFAxL5djnjrSfUZWgM3T+HGMYp+AoyRkGoLGY7n7ueKkwM9valH3hvyFPQ4p2ONuQcHhsdaAE&#10;bLct94dPpijqF5AcA0h64IwcUE56k7+1ACZzk/xYpchTuUZI7UED7wwHA596FfaSV78EUAOA28jB&#10;yemaQL8vTgn1pobZyDnJyc0Btq54waQDvm4U5PpzT9jZCFTkrkYqLJ6HoRwc0pbCqjdxwQaYEn8G&#10;OQfU0Y5YYIYfrUTMeh9MUpY726huOposBKPXPzA8jH+e9IrAFWGRyc/SolLYLLu3g0BsKCuc85FI&#10;CRmxt54I6fjTQwHuMVHnPrwOaTeV39dpFOwEvmAZGcqQO1G/nr9KifCH72QcYwP0p3y+YUDDBbAa&#10;gB3mfKqsQCDkUby2PUA4zTVPKoTxzkgUifOGywDKCRnv7UAO3EgkYzj86GlODgDkfrTckIDv+ZVw&#10;Pf8Azmm5+UgAcHmgBd/BAHINOXPnKhHyseTnpTcAyDYRSgZG4EHJoAeG7YyBxTgRsXdHxt4Jbrz/&#10;APrpmPmPyjaRjOafHDJKGwny46mgBUcBwBEwZhxz174q9ZxSzus7KEwcKBUdtp0s5yQNqnGf1rbt&#10;rYQpg44qR7D4wypj35JNS0UU0QwooopgZmrwnyRKq8g4bjoPWsXvleSQa6qWMTQvGejDFcu0bxAw&#10;SKQ6EjPqKRS2InXA2j+7UTJgbR1zyauFA4GM5wMg1DJHhnXPRutAyo6DiPjdknNNtriaxnjlt2xI&#10;g+ZT0dfQ1YZATtPAB61AycYYcAYyaokmv7OKSD+1tNGIXP7+H+4e/wDP/IqrBKG2lWKqp+Ug88VN&#10;a3b6bP54XdbsoE8eM71+nqP/AK1LqlgtlIt1bkvZT8pjoM/5/wA4NAGva3S6jbOkyfOOJFx98f3h&#10;71mXEJtJvKYllIyjeoqvFO6vHcRMQyAMhHetpzFqFkrD5Mnp3jb/AANTsTsYzrkHjPHNTaPeLazn&#10;T7j/AI9ZzkNn/Vv2PsCf1+pqLDI7I/DA4NV7mEOjDGciq3GXb+2e2uGVxg7udvf3/GqfI45Pc1r2&#10;U51bTjC+WvLYcE9ZU/xH8/rWXIvlN5YB6ZznrRF9BeQv3gecZGMjrTgWZXA45wWx1qIEk4XPI61O&#10;GJGCTgHoO9MpBuy3oN3XFHzBUOcDcR0oGd43MQucnigneIsEgDnpQMFGTuZsBUOOOtNOeS3A2gAY&#10;oD5HzE8J0pSTuLk8YHFACJuMjBugYYH4ULkvwM/Menbinf3SxG4vwPwpu4ht2QSWPAHQUAJ910BU&#10;Z2njNIAFB38uVBz/AJ/GlPyKgIBYoelDFhE+ME4Xntz/APqoARlHlsRjeWA/D1pDhZE46ud35U6Q&#10;n5UUL94ZOfx/lTMD5CoHLNQA5j80ZOcBD0/z60xl2qxAPl7RjBzS4yVGBt2njPQUPjDfL8mAMe3/&#10;AOqmAmfnBAYLuB/Gk5LAnPfFKM7z8uMvxzTVO1gWVtxBCjtQAisDGxJIG3p7UUYAUkg7ioyPSimB&#10;fUKH+Yny8+lKMrgP0IJWnKwRmJG6NuMfypASE2vk5B2+3NIAG3YQRhscU3liFHLegp52+Q0bAiTg&#10;ow/UU3GB3EgYUgEOOCv3s/NS8oQykZpDhgNv3885pfuhSuOQQQaAAhslk4GOaAdqsMfIR1o3Z5jx&#10;tK8g0HO3H/LNsZpgJ0JU4254NCqHk8tzhQeD2oIxkNjbnigDs2MZ4NIBo3H5WHQ8Vp6XEIYmvbgY&#10;2ghc+lZ3JAD449Klv7/dZxw7QrAcgfp/j/8AroTRnUu9EVp5H1C+YsRgH8BSXE6WyCU9iViB9e5o&#10;tF/5ZKfmblm9u9VczalqP2aJcIWCjjoBVCSsXtA0v7bdtczZaJTn2JrQ8QXvnb9MglKkrmZl7Dsv&#10;+NaF1NHoekKsYBkxtjX+85/pXLxK4TzJDumY7pG7kk81K1GL8kAURgFEwAPWmRx5Zn55HIo5mcnB&#10;GKl42kL2FNlIN4GVK+mOKAnygISMtk0iruJPORjJqdF/i5zmpYxeTj5jSY5B5pevPOB2py43q3OB&#10;1FIY1RgZNKT1XsafwrFsEr3qP7rZGSKAJBu2bHf5eMcf596Xdj5GIIDZBApin+Bm4bv6e9NBbKxs&#10;M46UAP3bid52tzim53rksFZV44603aSShOGAzzSgEk84YD86AFJ3AMp+YDJx9abnOWQZPcUZ7qRu&#10;xggCjkHcpwe+DQAoOFLLt2scFf1oUgDkAgn1pBwquOQSQc0DO3A+6TTAMBRtbDDsaGAIwBz1BpzA&#10;jaD0IyKTbyVJGAAc+lAA3PUfMo6g9acw3Flw3mBsdetNxzhu1JznIPzZ4oAevzlSud4bB5pFPdCR&#10;1yD6UvDgHbh8nnPWmgZUspG4Dp60gFRvL+ZWb7p3fr/Smkbd3BKlRnj/AD3pVfbyFOCvzZ7+tJkg&#10;MOSp4pgPZfLBGSUbDA4/Kmry4j6Kx6ntSgHlOdpYYJpdq5K5bbk4NADV5k2nhs9e1GQQxJwecmjL&#10;fdfJK96Cd2T93PPFAC/IYlCkltpzke9ImGSQg4xjI9aOGTP8QHp15oQ9SMDB5H+f880ACfNtCldp&#10;PepEIOGIG3+70poPmfOqqAxYBcdKlQYOSQV7Z60mBPbWwk2rkYrcitEWMBgPoKpaco+UkDkVrVO4&#10;N2GogRcKKdRRVEhRRRQAUUUUAFZep6ZJdyCaFwrgYIJ61qUUAnY5S4gu4HPmRsc9SBxUQkUnBzjv&#10;XYEAjB6VSudLtrnJK7GPdaRVzncbztByN1MKh12sflGcHFXptLuLUlh88YbPy1UDI65YFQQcCgZT&#10;kU7CDwBirOl3SB5NOviDaSsPKJ/5Zv8AX3P6/Wh1ypyPmwMD1qpcQK43NjggYxVLUQy7t5NKujDK&#10;OByp7ex+hqxb3Js5/MblHG2VP6/hVyP/AInulNBNhr+2BKnvIv8Aj0/HHrWLDKcbJMtJtGQe4o30&#10;EzbvrcSIJF+YqMg/3lrPGSozgHrV/TJtyGzY5P3oWPb/AGaqXkfkTAgYVj09DSWmhK7FZZpbG6S7&#10;hxvRsgHvnqPxFa2pRR3UEV9aH9xONw46HuD/AJ7Gsx0Ei89DVnQrhFeTS5/ljnyY27K/b8/5/Whr&#10;qMpgjoO3WnqxyDzw1Ou4DDKwYYIbDDPeos9MDiqTBEhO4gsSBk496XrtLEgAE4piEAqWXIB6U4kh&#10;Q7hhgcD3oKEOfJeQ5B28CpCRyTknI4xUZ6HdnLBcjPT/ADmnYPmbRyd3GD2oAcWzhuSzOaRXAJKn&#10;JGeo6UkZzJj5vvH8BTSflbBbcc9ulACk7ANrAt5ZGSKawIiYK+VBAye5xQwGAFJDbMZIpXP7tgDg&#10;ZH4UANJGdowF3cn1oXBKDgL8x/z+NBIfHzAKGPambh5a5bC4POOtMBXZdqsMbdmc02Y4ikYkbRja&#10;M9velcg4ZvlAThTSNja5bB+ZcCgQMzB0Pffxz7UDblXP3tpwKU484btv3jj64qNeAAwAcqfyzQAv&#10;8DcZcgZ/woobaSyqOQozRTC5pptT5mOVOc+xpDkYHUEZBpUyoLEblbIxSEccA4x3qRikYG0noMg0&#10;qjedmcMD1NNz1XkcDBpxX5DnIww5oAYeSMdc8mk5IyvQA5pwORx1zQTu2lc8LyMUAJnqVHAXJoOV&#10;QscCPj8KC2QWUEKF5FBJCnJOw4yKBCyAIeW+Ut8poGMBXOF3cHFKTheuYy1ITgY5aPJ25obARflG&#10;W528n6VQaRppGkfjnOO1TXMhCBAeWPI9qiRNzBSflHLH2pLuSJNOYbXYH2SzdT3A7V0PhfTlt7b7&#10;Q/Mp4Ge1c/Zo2oahkx/KD+natjXb1bS1hsY2ZJLj5Mr2Hf8APpTb6AVdSuW1LU/P3Zt4srEv82/H&#10;+VV5mIJjBwx6+1NjxBEEGSEXC5NJCpaQsx79TT6DSJFyq7eM4pu3LEDg9KXf94d8cGnqMjoM+tSM&#10;eq5OBxg4+tSD2HekA9uc044254BB6UhiNzyAc96XcIwrJ97uKjLbgGXr3FKegYDJA5FADi7DkDKn&#10;qAaaQVxwSjdOelGFHKD5T19qDxwuTGTkc9KYC4K5DA8jg0fMrBJASB0PrR/CU3Er1FHUgOScDAOa&#10;AD5uAThgODjrSDGM5IYU7BwFYkELwcdabj2O7+dABnLZzz0pWYksw455GKMksduQR+tBdizP69Ri&#10;gAB2gsCNpOStIOMZ+6T19KCerdup46UAgD5umecUALgBcNtK4OPajdxtZRgj5TTgpOY1AbcvX+7z&#10;RJvjUROowRwcdDSFdXsN4KsrABhypzSAMSB/Fn86XIPBADcYNOOMMvy+Yj8MD1HSmMTI4ZVIYdRn&#10;j/PWkABO5QQQDnml+98y4BBJIppIwXXjjkZpAL3+XJG3BGaGIU5AJUjnPrj/ABp3Ry6A7VUbvp0p&#10;hHsSpwDimAoBXqSVo7BCSFzkUEEMAFOxjkZNJ/dQ/d7c0AGCQEOeF60E5XaSQyj+v/66UckKTyBx&#10;S5Dht5O5QAMUAI5BJ2kg45FCZ25DbQGBOR9aawI5weCKM4DEg56EUAO3HzA3ReTjFSpIBzn5SD1F&#10;NMke0SLnJ5wf8/WmpJg7+fu4waQGvp8h8wFj16cVt1zNnNtkANdHG4kQEHNStGDH0UUVRIUVWub6&#10;C1wHbLE4Cg81nDXXC7mtuN20jdyKVxpM2qKyF1+EyFGgkGOpGDVlNXsnYr520jP3gRRcLMvUUyOW&#10;OZA8Tq6nupzT6YgooooAKp3emwXY5XY4BAZauUUBc5a5s7izJMo3J/C61WlT5ix65GRXYsoZSrAE&#10;HqDWPd6OFZprbnPWM9PwpFXuc0GktLmK7gP7+NiQuOo7g/UVNrMMZEesWkZ8qZcuvdGzyPzomRoy&#10;N3DFjwRS2kgid7aVt0NwDuU9Fbsfx/wp+YFaJ2wPLk2tncGHbvWzIY7+2EqkAtw3s4rB8lrS4eD+&#10;EtlW+tX7K5EU+xv9TL8p9j2NNrqQyAbgzIwxziq9wh/1ikqy45Hb0NaN9CQ4kJxtOH5/Wqxw6jup&#10;4NC1GXpZhqS+awwzqA2B/GB/X/Cs05Ck4xg4xT7ORlkaKQlUYnbj1HT+v6U+4A3rIB9/t6GhaC6k&#10;QKg5YEkc4BpxICAuMyFcgZ6VHyD2yRTg3J4BJHX0qikOOQjHBY8UueSRkkNSD5Q2AeSMmlBHKoOr&#10;560hhHgZ+9k5JpvOzjrySacgGQuSOSWNMHzJgBsAcmmApxtKAnGz5jQW+U4OF3YzTXPL4BCgAED+&#10;VBzsLYwN3AoEP2liCWCqCSPeo8jKem05BHelLnarEHqcU1gVCkk79ucdcGgYSMQxJP8ACKJDtRiT&#10;lmcDkdKH+WTOfmwMU0k4IJJzJ/8AWoEO4RwMgnJH6U1W4I2gsVJyPTP/AOqkZtpUKSxJOTjoKQOo&#10;XbnPyZY4pgBI2si4ztGaKa+CCMgLxknpRQBsKwRTkblYHj0oHyrjJxjikXI/hznOTS8BSMdRwSel&#10;SMQ8oYyM4OQ1KT8vlsCGDZDZ6j0pWJ2FWB2kjBpsnO1G42tww70AJnO0YIIPPvSn5vnUcgcgUrO0&#10;xjyAGXgH19KaBwGBIIHI9aAAkB2dAdpX7ppSdhyvKnqDSNyWkAPAyRTmAAMi5K5GR3oAT7iseqM/&#10;pTDkDBPGc09vl+YZKFuKrTOVjJH8RxSfYlld28yRpCaSUlLU44aTk/QUqJvCoOMmhYxd36xryoPT&#10;PYU9gNnRLcWlobiTqRuLVkC6OoXE10VGzftjPsK1dZuPs9lHaxjLScED0rMCiMbQBtxSXcBJP9YF&#10;qfG0bf4cfrUMQyS55GeKk3ADk0NjFHQqcZAqVF9etRouSckHuKscAEHrnikMax5weGpvDgnjcKaS&#10;WPP3s9adwe43H0oAOCuRgEcGnZAO5Bjjp796aB8pYH5geRTg2F3rtJFACYCglV+UjJpPurxnaxz1&#10;pcZXcuMHgjNA+VCB90849KYDowuQr52nuD0pmDv8s5PofWnEADB+6TwaR1Ibae3Q5oAUhn2qchsY&#10;FIo3kgZDgZA9adgZ2kEOOBz1pPv7QBiRQTkd6AABmYvk7hyQaDkneD16jFIAXyRndjkUoCldwLAj&#10;qCOn+TQAinDZHI7rScbuvynr7UoOw7lJIIIIoU4BOMqRjkdKALtjtIdD1IyPepr1QLbyxjdnctZy&#10;yNFxwdw+U46f5xU0k52GPGCcEEnPFQ073OaVOXtOZEAb5NjAbgeDRgu20YDZxzSEYZl3ZIPBx1FG&#10;cqq5GQev+fpVnSPAZ1O0AkKSfpSeWxUugB2jLKfr/wDXpqZOQpGQORTh3fILY+YUAJlirsnK8bh7&#10;dKPuMflyrD170nmHDMuNvQikkIC+YCGQkcUAOJ2Ovyhk+vT2qJewYccjOe9AcAjcP3Wcn/P0pjDC&#10;lWAweM+tAh6sQArA9M7s9f8AJpNpdz1HQ8d6ACxVGOFA+U5+v9aVWU8sMMoGPemA7d9Rjk06RSwD&#10;jOSTuGO//wCuo3B+90Yccd/88U8ZYBjksTkj60hkRG3BGcHIAoVyuWZmxtwq46CpzgAL970WoCdh&#10;OPmB4+lAiYPJDIWODuHHH3RV+31aS2Ko5zuOQMdqzOhZiSS36f5xQzHeRk7uoJ7d6TQzprfV4pZB&#10;GwIYnGa0GdUUsTwK4xJGVxgncvO73qxJfzyReWGIyDyaVmFhjzmW4lcFdxO4ZGf88Chg4jdVOVA3&#10;Z9D1/wAagCqAURsZAJb8M1J5n3Rt4HB9+tOw7ipPiVnSNNu/LHsOvH+fSmvG2xHwBG+7a3rjrSDa&#10;soKgbeRkj14zSFmcRqTlFB2jPAoC5NHNJayq1vMVBAJx06ZPH6Vo22uTIwW6UOuPvKMHP0rGK4bL&#10;dFB4p4y+4tjK8getFgOqTUrR1VvOVd3QNwamW6t2AxPHz0+YVygZPneUDceUwOh9AKYTEWVlTjfn&#10;afpS1FZHZAgjIII9RS1ycfmW0ClZcMykgg8rz7e1TLqV7AVCTCVcZw3P60CsdNRWNB4gjJC3MZjb&#10;AJZeR/jWrDPFcJvhkV19jTFYq6hp0d5ESoCzAfK1cjLDJEWgYESKpDEiu8rD8RWe6AXceFdBhzjq&#10;KBo5+4/0qwDKT51u4Eh9V9agjZScAgr9ak83bL8v+rIAcY61W4SZowcRhjtOOtUgZtRyC4tw0mcg&#10;bH46jsazivlStAf4TgfSpbSYpcrv5jcbG9vep72HaGlx80fyufUdqnZk9TOlBBVvQ4NXVxPAfl/2&#10;lyO46/59qrSLmMHPDjsals5/3RjY/MG3IMceh/pTYMrg7ducMzDn2peo+UZzxmnzYilIUZDDIpgJ&#10;VdoPWqQ7inOdoA+960BcuAMAbuTmhXIG3Axu5P8AShMHnjaCcYoGCD5eFwOeSevNIu0IN2QoHPPW&#10;lTJRdx4VcACkGAA3ykKAfrQA5x8zEjjI4zSMMKGZT9/OM4zSNl2Zn5OQevelbGFLgH5sigBN2GDM&#10;m5sHaPT3prKVI/vbMHHrxS52qpxliD3phAVs4/eFcDmgBzcO/wAxLnAHoKMDZjJyz9aGALMq5zkc&#10;0hPCpyBv5OaAAHPyqD3JOKYdxjMa5ACfexSfOQNuQOSTTjuaJlGQoUAnP+eaYCM2Qc/d47UUkmSC&#10;WbaNwwAOcUUAa4yowp+VhzSkhY2QDcrAEN6GhcKm4YOQQRjpRuxE442nGDUjFIbaEY/ISCDmkwGI&#10;Vl6E4I70PxGVYfKSNpzQVICqxGM8GgBDklSRgj0pzjfiTo4XkE9aQfM6I5AYZwTQFZnX+8RwKAEw&#10;SxdR0GSKAcAvg4J6elOZTuZhwwHK+tNPB3qMjI3DNADWwASpPJqnLkyAdhVpiAWP8IqkxOCc5zSW&#10;5IbikMknc/Ko960NDt85mIwDwOKz5+kcCffGCfqTW2x+x6U2PvkbR9TQwMy6kW6vnlznYdq+2Kik&#10;wFUA5LdcU5EMa8cnuaIhuk3H7oNPoCJVAVQMcUh9D+dLz+B5pVHJJz0pFDwdqkMcYxjig/O2Gboe&#10;DTSdzYOfalAyShb6GkAn3uD94dDTuHHGA4NDHccMT5nrQemOjA0wHdVLgjcG5FB24VlAx3Aphz94&#10;HnPPFPZuVZSM4yRjpQAm0AFlxtPX2pRjOcDYTSk5O9Su1uo9KQFRknBU0ADAcKzfJnK+1Bz9xhyD&#10;w1BChsHaUPQ0YUDY2OeQ2elABjcCjrhgflOevSgqDgAHeM9+v+eaCMqQw+YdOaMeYcAYdRxz1oAA&#10;WdmbkPjJ5pvOfMUHOfu0vzF9w++Bk80uP+Wi9c8r6UAICfvICB3FC5UZ5Kng47U4qVwyAkH7wz0p&#10;MlVJHKtw3saADOxShOVI4J7U3JUbc5Gcg0pGwYzuVgDn0NDDA8s5weQaAA5PBzkd6VV3MFLbWz1N&#10;JyF2k9OhoyZCqZwy9/WgAYmRiRgMOfrTWIwCv3hwR2pSxYk7gGHX3pjHKFlYbl+8D6etADpZF3s8&#10;YGwj7uOlRkhW3Jgxk5xikZg+ZF4UnJFSD5VEgIMZODxk+tMQ0BcEHG00nTaXwV25X9RS4C8tjael&#10;O2fdDfdx8ufqf60hiIu9grFV7An9KGRckMDuXBB9e9O2llwQMjv6A0hwW+bG/PFACkk/My/MOOtA&#10;zgso5HJ5pvzBsk/vM+tNZiQTj5j296AA/fLdyKQJsBwCc+9PRAfmVecZPPpz/KpABs3YJX+KgCPa&#10;+4Kqks+O/AxStAYyVyWXOC+e9J9w4GTuGc5705QR8uTtPUmgBADnYARgZz7U4FmHAPA5zTdrMPLD&#10;EcHnvTAWIKjIVQATnqaAJGbcxIGB34pc7i23IQMASaYykoNuQO/vzT9qjG1856jHT0oGLyJCM5jH&#10;Jz3qMuVTcPukdMdaUsCBkn8qa2MBhnkcD3oAXnJJ6Y4FKzt7DkACiRcMSCcEcDHeh85BP3jgACgB&#10;S2yQPkFgcYxSo7BhKSN2c4xTScHHGc+lNA2hSSCx9qALPmhArBcK2ePWmIzbnUfxcmojuVB8wYhc&#10;fTNEbMrui/eKgFgemf8A61ICXgEhVDLkE5/lSp5kUqurNGc8spwcUxf3YEYIwTTw2WRQN5JxyaBG&#10;jbaxdxKonjEy5xuHDY/kasajqEN1p7xRE7pByCMFRWIXcgKWwFzn3pUmwjrxs2/rRYCjKu1znPyk&#10;dO9V5nRWDnOxepxV64GW3dBgcZqhID1xgZ6VaETp+9QAkhm5+lbkDJKI2ljEqlcMmfvEVgRPyo53&#10;YrX09v3bY7NuWpkSygWWR3KRiMFjiMdF9qhBEc6tjIzk5/Wrl1B5d/IEBIcbwPQYzmqzqO4zg5oW&#10;wyW4OYtykDnH4VWHDHbz0yasQ/PCUx7VXbrgE4B5pxEuw4D5duRtBzSqVKoMgKASAO9N9s/IOelA&#10;OcFhgAHAxTKFByvUY20YDLkgbcDj1oz8rbiNpQADHSm55yTyMADFADifvEgY3DHNBA2oXwcEkCms&#10;5DKerF+B6U51UCPaxZupyO9MBhPIP8RBwM0MuGLKoLEAAk9PWjIGMYMm0/h/nikLAHYMFsDJoAVh&#10;mRthxkjk+lMYYYDk5blqO7KOhYEnNNJJVFGAoY5NADhgqMHCgEn3NN4dTsOIxj8aNu5C2AsaKc84&#10;yf8AOaQ4YMNoVAAAPWgA3FgZJCyjfgD2ookwTvfON2AtFMDYVuOMbcc0fwYOAppONvXAApTjrnKk&#10;dKgY5sY2MwK7sg0FsAI2Dg8GlLbU2PgpuyMjmm/xAMw6nHFAC5LMuQNyjgil+Ynf/EBxzTBhjgkA&#10;4ODQOfTdigBX3eY7AcjBODQSFJdByeCCaQ/fZgPnHWkchkOAMk0mJkE5Ih5z85xUSAPMinoOTUl0&#10;R5yRjI2L696iU7YpnPHG0H60IlEmnRm61Le3K53Yx0q/q8p8+GBWxtG4+9GgQbLdpvU4zVWSUT3M&#10;z4PDYGaN2MazEI3HUUiYWPPqaScnKqPqaguJdp9h2oY0TiUAexFIZwkZXOc1mPcY4HSmGVs9aBmq&#10;s4HDfnVpCGQ54x0NYSSEtsOcnoa0XlEcKxFiTjrUtlJFgyDJVid446Unm7+CxDZ61nNMxDI2QwYE&#10;NntSecxGHBSQHv3FO4rGr5m/kEBgefen7xv3pjjkqay0uW4Izu6GpPtX3XXO4dRQIumQLmRSNufu&#10;00zoH3cGNuoHas2ScmLz15TOGHpTPO2ASAgo38OKLhY2flXKnaY3AwaXGGKPt9jWYLho0Xe37o+o&#10;6VYSdd+x2BU/dai4FrvhhyORRyxBwNw6VC0gVvLfAfsab9oBCpx5ik4NO4FglixJGJB155pu5GAZ&#10;ch8Yaqjzs0j4IEijJHrUYmLcoPmHLD0pXCxolz99FOP4gDUZcL7g+lVvPbDNGBwfmHtURlPEikFD&#10;1APSi4WNE5AG77jDIOaN4HyN36H0qiJSp29YW5DZp/m/MIXJCA8OewougsWg3Ow59jTJJAF2ZIde&#10;9RibLCFyfk6N6iq9xIeVOQw6H1ouFh73fmEnIDovp1qH7UTlgxHY1UkkaQ5LFXXpim72di4GCo+Y&#10;AUwNNLgH588A9Ke84GHU/KT0x0rLEhfMg4HUjHTP9Kd5pADA5UnkUBYumfaThty89qmScZwSMdAa&#10;yRIULc7l6jI9sU4MYwqk5BHBxQM1/NGMMcccYoEi/wARG89PpWV57dCfxo+0nBTA35BBoEarTAjg&#10;/vFOMetMM+/B3AyfxVmtLKpG8FW3EA/SozMWPykbu9MRrrLtUbcHIween+RUySYBxgrjJGetYyyE&#10;52HJABNTJdYb5cEYwRSGaKLhlXqGPUnp/k04OFGGGUJ6/wCfrWalyDGURgq5xTpJ1EpTd+7zwfag&#10;C5vy23OB60HDoQeB35rOW43cEYwDzmrMc28c4Cj360AWRJu+bDADoM0obJ3HhR2qoZ1HzPxzwM01&#10;bkE7j0J4oAvB92C2QpBxmlPKqxJHHAquk67g7Z+6RikNwu0g5yRx7UDLQZkO4kk44ppHX5iZM55q&#10;v5wz1JY4xThOASCTvJoAm54/vZoG5Uyp+bBHSoxOFHy5Lknk9qYJsYCtg46mgCdsqjbSSSuDxQjs&#10;FcKcKcZ9ahEx5w3Uc0bgSwDlV6FhQIsNypCuCq8k4/z60vyqq7XHc8DoarSXEW4JC26Etyx6n2pp&#10;uN0e0HCbjigCberRglhjB5pxOV5wAB0qq067V3EBcUG43KASBj9aALMpZn5AG3AAqnIOrEDJJwKk&#10;abdJubAI6Co2dd2cAk1SERRgq+cZZhgc1pWMxDou75AcEfWsmWTYy7cEjH4VehbbJtzweaGI0NUX&#10;EEUvPykofp1FUxzgnvxWrMguLCTHUpvX6iseJt6A9+9RHYSHxAq554FR3C7Jyw+6xzT5vldWBwD1&#10;p12v7uJ+cA4NC3B7lZWypb+HOKTsCW4wcU1jwckhT2FIG2rlgT8vArQoeThWJPOOPpSMwCbiTvyO&#10;KTJEb7iSxH40vTA6vupAKThhk/MxxQGZCpX73ekz8y4zuJOaU8bdueBzTAZk52oV3MMEmhgqvtU9&#10;cZbuKQHJ2L3X52x2o+/K6q2F4ycZOPSgBSQXIHC5pMbtm77qk4pSNz9QEzmmt8wXJGOce9MBrYfJ&#10;bhVX7vY0md5MjYwMYHrRu/dBnA+7wvrRLwzFsAggbf8AP4UAOKj5WIB+bPJoqLd82eGctnHpRQBu&#10;Dggg8YpWxgHPHtScjnnpR25yagY5sD7xBycilXgYZl5zijcQBG2SpbIBpABnaxIznFADc/dBAzjj&#10;inEiRdgAEgH580meQCeQOM0YDt1+YL1oAXO4FQAHpjfM4+vNPILMzBsMOvvQEDCZywXYm7JpMTKM&#10;jB5HbuOtR3LFbOGMfekbOPWjJKZPU1KY/M1G3gAztAP0p9BG4q/Y9GAH3gnH1rFhVljIbOeprW16&#10;QraJGuMuwrM/5ZMT2FKIEYXfNu647VRuTklumeta1lHuDyY52kkH2FZMwySRjB5oKKZ4+lLgZ9qQ&#10;g7j6GlwOlAEsWF3bhn0PpUhZnBjcYK8qwP8AOolXK7SPlPINWUh+RgxPPQ1m7FoSKAXMnlkOrqR8&#10;y9xSzRSSuysCHD7RkYyPatrSoFaElh8wYc5qG+iDTvxhlbjnrUc+pVjL8rzFQqGV1JyPXFK8TSOs&#10;w3KQMsuM1Z5dlcAhgD8ooYMdssYOQuWT+dPmYixBp4kiWdQfLZR8pxwaq3lq1lcCQY8iVeUI4Hfj&#10;0rWsLpfs2CCDjO09qjv5VKb8Fo8DKntUJu4zJKLGzJI++N2BBx0oKBJDHLjBbCsBSu6x8kkoxHak&#10;D+W4R5CVZvlO3pWmpA9SqKIpceb1RsfzoUeZkEr54BZTSSSbZBA7Atj5GPT1601peDDwJNvBNGox&#10;dpZfkI88evekK7h5kGElB/eL7d/w60gcHKBsTfw5HU01rhXJaPCSjh8cA/T9aAJWQBfNhZMZw4z0&#10;H/6jTAgELPG6FCSJFJ6f54qPduLNDgKDiQDsP84pitsw3DIchlNOwiX5REMANAw3Zz/n3qSQjLIQ&#10;Ps5OEbPb/wDVVbzMLgKPs7dvSms+wNFgGI8r/n6UWAnZinyScL0Vs9qhndm+R8q6dDu61G8pdEjf&#10;ACcA/WmOSxAYYK8CqSE2ISSc5IYcilUlW8xcggYP0NNyS2WHzfzpc5G48N6VQheDlxnryAKXGAHH&#10;Q9s8ikbBzIoC5P3M9KANq7gc54IoGHCEE4ZSOlGdg2k5B6Z7U3p64p/CnawzkcHPSgBGUoxRuo70&#10;0nI28bvWjpx696CDu2Hg+tAgOXJ+Y7wOPoKRcMfvAYGTTOWO1fvetLnBGCKBD84BwfrRvI5Q4BGD&#10;TcjggcDrRuyOPu0DF542n5cdqXORjjZ2pqkc/wB008lcHsvb2oATtgnipo36g46cCozgrhsEDpxz&#10;TM5GWwOcCgCRnZ3LSABs8CmgkNvx0PAzQzB/mb71NLHOcZPpQBKJSBnuRSM5HPOTUWcDpk0dM4GS&#10;aBkvmMD39qPNbOMksT1ph7gdf5UgzuwPXrQBL5zdATnnJoM5PQngc1F329PU0wtnAAwAKBFkXBwQ&#10;GOKbJOXB5O3P51XJyTjNGQfoDQBMsp6ds0vnE8ZOM1ADyD2zSqT1OdvagGTmRsZJwO1M809W9RgU&#10;xsAAnJ9KTnbg/e7UAWDOxYsT8xPSmNOQCeCxqMk5z3NN+h5NMQ9pMhgccjk1dtZw6qwP3ThqzGI6&#10;D0qSxfaZUBBw2aYWO105w9qA38D4P0NZhg8maZOmxiMVNos295Is/fTIFS6kpW9Vx92WMN+NZ7Ml&#10;blSRd0HrinI3m2LE9RhqUDMZFJYDmaJsYOQBTYS2MwcoCc/Nk4z0FLyFO4EkrxShNu4EZ5IAzUTA&#10;ocdSV/yK0GiQkBWQ5J4yQakzltvO4HBqA5G6JVPJGWB9qlz92NeMdWoGGSXUJ15zSu2NqqcHBpij&#10;5QqHBXJJoGGK7SQqrySaAHffXAOI8DPHWmFgC+SQmecD9KGJcnaW2cZ96GIAyxITcDTAecYAGQoN&#10;QlwNobgYOKkZyzBiflzxUWQEy2TkHFAAWPBON2Bge1IxwzEgbyQAOppCwUbjnccYHoKTDbmB++W/&#10;IelMBRheQAXY84FFMLL91cliecUUAdCfu9O1KflHfHekOD8w67RkUrADJAJUkZz2NZjFyFcKGOC3&#10;BNBydqEk9Tmg7Rt+Tv69aRQSwUk4579KAAckK55C8Gm7TkjndinEKeDngcGkPLlcMCAMUAJwd/JD&#10;AipJ18vQ5Lg/8tZQo9wM5/lUU7MTJkFWB54qbWlMWkaVD/eBdh9cH+tS9xGYo3PGPUirumqZdblk&#10;42ouBVaHm4XtjmregoTLdS5I3Nj9ab2ES6tJuuo4yM4XJqlNxCcYBPAqe+YvqcnX5cCoJTwF4OSM&#10;ULYaLthbzT+ZBFt80xkknoBWVcwvBviePy5FOGU9q6XR5I7XTrq/kPBbH5cD9TWb4x+S9s3U48yN&#10;gcDqAR/jU3Gcw4weOlPjTcw/unvQqln/ANk1dVFj4/gJ60pOxSQ9IVT5SOMcHNPwOUYYHrSYwdpO&#10;VHQ07CdJDxnismyy7auyoVwQC2BzTJG83d1D54561Am51KtgOHG3nqP/ANdL8ztsA/eDJGD1pWAj&#10;H+rD4IkHJGaMn5XQEttJZc/pQoLxqxBDrnPPBprZLLIqncFyy+/emIlUrHulTPOMg84qOeUqxYMx&#10;V8KQOlMcsi706nG5SelROzLkqGYNjI9CaaQDN5ikwwZ0LAdOnvQhMMm0vuSQna392mgbH+bcyOcH&#10;Hak2GPbGQxDAkH0rQkCXVPJdgTyQ3sacgaVFgZtsiqdpPfn/AOvSFGXZbuSMqWVsUESOVhYlWVeG&#10;Pp1/rQBGdxyCx3jv3p8j+cNy4Eqj5uOvvTQm/IywcYwcdalyJGLICsqt8wA4PemIaNzxmeIhU3Yk&#10;HTmmEMEBH+rLYp6qJCJYvlHPmIB7/wCfypAgC+Yv3AcMKEA1sqSAQYmGaiOR97Gw9OeKkLcHGPLP&#10;amsMcFgUxkVQiI/7Y4PSkJLMN3Vfu5pxJBAYjHb2prEkqHI3AYFAh2Gf7xyyjj6U3nO7HPpSDOef&#10;vU7kkk8P6UAOHA38HnpSj5TuGOeCPSm/LnI+93FSDAAYcnowoKGfdPHINBXbx1980v3RnsaaXAOB&#10;yD3oEGP4f1odTkpzgdD7U3PY/gaTcfuknjuaLAADE4HWlHPPTFJkkDBIakJJ5HY0xDyMjIPHek7Z&#10;HQUgY9R0HUUZz8wyOfu0AKOnJyuKO3t2pm4j5sn6UEnP3uOw96AJT70h9GxntUe4jO4+wpwYkcnk&#10;dKQC7eefvelHIPT5ulMO7ILfe70bm6dWxQA7oeOeKBw3HfqaYCxOF5PelyQCB370xjzyxAHU9aMc&#10;4B4z1pnJYAYwTRgnAFIVx/UYHbvTNpPtxRhtvoAKdgkk4+6PzpgM28Z7Dilxk57Z6UpRhljwAaAv&#10;Oc9+9KwAFxyelGDxn8KRsKAzOAp5GTQflAZiMsCQM0wH9OD6cU3IUknqegpxUr16ntSFMcH7xNAD&#10;fzz6Ucjp96l53e9HfA60ARN1/nSRELc4zwc05uvFQ8LMGJA+bA96YHQaNceVfwhv4221v6pH+4t2&#10;/uSMn9a5S2by7hH4yrg/hXa6tGPsUp9GRx+NZy3F1MZOhFMtz5eo8n72MCpI/wDWEe1ROQl9E2OT&#10;wPzoB7FO6UwahIp/iztX09TUMi4zjBZlA3elWtY3RasxCrh4+Se1UpScNGGBBA6VpHYUdheSjRry&#10;N3LdqcDvAjXjB+Zj3qMP+78skY30ucgD5QASc+tMokj2SSKpJSNQckd6G2kYVSsar+lMHz44AG3g&#10;UrOJV+bhQvIFMAJ3EMDhARx600kGUuwIQN09acWGN5XjIwKj6OWIx83AzTESlgcORx0UUjHaoyDy&#10;OBUStgbs5BzgZpu8456kce1MBWJDBeTISPwpWLbsZO7NMYFZCM/MO9ByTtyc0gAOANq++40VGT0C&#10;Z46mimM6hiPmIQZwOM9DSHhSUBwSM803qSQQT3o79PlzzWQx2QrKGUlSeaOCu3tg85oAG/aPuE5y&#10;fSkOCAAMDByc0AHIypHG2nSMZCDyCABn6UzgjBJ27eDTgo2MWOMYx70AM2vc3ezJ3MwB96seJWB1&#10;O3gUfKkdLpStLranHAGah14k+IHUcgRrn24qXuIqQ8SOcfdQ1oeHVZbF3JyWfGcVm5IiuCDyE4rZ&#10;0JT/AGfH7tmiWwGdMSbyduxeo2PzjJ96exPny7h/GaikBMu0E7iODT6Ajda2kl8P2MCkgySDdx2O&#10;T/hWT40kP9sWEY7RMfzP/wBauiN59lvILPcpRYlDA9VPNc14xVv+EjsZAfkNuf0b/wCvUNlLcz1G&#10;wccr3qYYycHKZqHcDyOlTxY3f7JqHqWTRw5ODyh74qT7MxcqwBUdDWjaACAKQMZ44qfj7vbPFOxN&#10;zLSFgpV0y27g+lNFuxYEphgTg1r+3ejrx3FOyFcyPs5ZVzGQwBBx3pv2dsblQ7gOfetrvnvTTnPH&#10;WiwXMR7XADohBIG4ehprWjL8yxsd2Mit3370dM4707BcwjZlB91trHNM+zFCFCsQep9K6DpwOmab&#10;jt2osFzn/s77ViIc8HD+lNMEjReQxcOiYD46810JTtQUyMGiwXOaaMSbk+ZHXAye9JJvlO9W2urc&#10;8dfeuhmtIbgfOu1h0ZetZ9xp8i/MoyF5yveiwXMtiXKyB8KOCoFROSQGVjtPWrTRgyCVfl2k5XFQ&#10;PGQpdc7RwRTQMpsSCWz8tOBG9RIcKT1xnFOkTYocHKsMkelNMTK3PKt0qyRpB3bWIHpSHjIbqDxT&#10;ijDCuScdD6UeWwO1/v8AUUAJzx/fzxS5ZnJ/5aZyfrSKjMcD/WDkU/a5bcG/ej5vrSGNzxxy3elH&#10;AyoHPWjYScqBnvTlTA3Lg/3ge1AEbMB05XvTMgBkABU9+9KQQTtwV/i9qNo4xjyzwWpiEJ4x/DQe&#10;Rg8Ad6MfTb2NBG772FX1zQAnU8jpR1wcHijaT+BoALHJ6j3oAOvzdMdqU/3x+VJ/Du9BnFHJ5xz6&#10;ZoAUDClueeMUmcHmgHY24ck4AFI7JGcEnLHAxQAueoI5NJyvBzu4pQRv28lieKUc8KCzZ7CgA3Zw&#10;Ord6PYH5u9Tw2N5cArDbSF8ZyRxWjb+HZMD7VOEOeQpyTSuBjRrLcS/Z7ZGkkJAO0dM1vQ+Hdo/0&#10;i9Ck9VRM4rWt7eC0i8u2jCDu38R+tO4pCuZP/CO2i8C5lPzZ+7QNEtRtTzZCqjA4x/WtQkdKaBk+&#10;1MDPOkWpGDvIAwKcdLtSeUbgDqa0eMU00XAqf2ZaM2WjY8ggZpy6VZbsmDJznrVsVKBjmk2BVTS9&#10;PXn7IpOMcmn/ANn2I5FpHmrApCaQEBtbYf8ALBKrSaXZSvkhkcnqOlWnY5oUZNMDHn0WRf8AVNvA&#10;P51jumC45BUkGu0A+cCuWnjUyyjG3DNk/jVIaKD9PTFVpFyykkgA5qzIBnuBVaX7u45wKANWNMgY&#10;zk4ziu6uh52lZHO61DflXEW4zbx7s8rzxXbQnfocBHe2ZR+AqJiMND+9HutMuMLNCx/vYp6ffjPq&#10;MU29U/uzjowoGyHXs+ZE3AVo+T6Vl7gnyIQIyACT2rY1rP2W1cEDj5j6CsZ2w5/558ZNaQ2JjsN6&#10;4AICFuppy4OA3C84J700njniMtwe5oB+Xk8DpVFD2z8pOAAtKxyWkfC4UcHvTMknLnkjIz1pX5Zi&#10;+Cy4wPegALMGaVjliwwKTeFbftDMTwPSkcs0m8kbt3ApvG4sME56UxAuTgHGSD+FJyoIXrt60vTn&#10;gkjn2poyobGDkUwHOpDbc89zTF6ke/WlJGGU+vUUgVinAwoPU96AAbSuB26nPWikxxjH40UAdOx5&#10;O3A6Zobr8uNueTTWPJ7etKG6hW+Qnmsih67dwyBsyc80wAYx2xQAQATjYSeaUjGM427eKAE74bAG&#10;KUjOQ3GCMe9Jj+8McfL70pP3t3DZGPTFAFvQsnWZCR0T1qprT/8AFQXKY6KhB/AVNpjmK8lcfe24&#10;qtqrBtcuSB1VT+lT1IvrYrPxa3B6dBW9oa4sbcAg5NYDL/okxzglga6LQgBYW2CODilLYZkTqq3c&#10;xC4w5BH41BjNyFOc9QalkfdeXJx/y1YfrUSf8fTAnPfNPoNFm/n+0Xc86BhvQL+gFZ+s3Av7rTZU&#10;3Bre3Kvn14/wqzJyxwPas6df3+4Hj0pNFIUlQdy52nkip4CN5IJK54zVTceoztz0qxBw2RnbUpFs&#10;6C1/1PXIzUw96r2h/wBH59asUyBaPaj2NJ296BBnnrzRnn3phPbvRn0pgP8ApQT6dCaZnuKXPpQA&#10;o/Sj2pM/lSZ/KgQtFJR7UALmjPfuKT60lADZIopSC8an8KrtY2+SyowzwRnirXXmmn1oAoHSrXeW&#10;/eYPUZpv9kW65+eUg+/Sr9HNMRQGk2wGGLnPQntS/wBlW+MMZCQMA5q9R04pgUDpVsV437h0OaG0&#10;u3J3KHDnqc9ave1KKQykNMtgwKhwe/NKum2qqdqEDOTzVylzQFzP/siyAOEcA8H5u1KNHsREYzET&#10;Geq7qvZ4pCeKYjOfR7MhlMbEduelJ/Y1oyKrRthegzWnR9aAM06PZsSTG2f96nJotjlS0bEjp81a&#10;PTikzQBROjaecMYCWH+1Tv7L0/zfM+yDd/vGrhNJkUgK6afYp920jB/GpVt7dAdtvFz/ALNPBpd1&#10;ADFhgHS3hz/uCpF2L92KMHrkIKbu9KTNAiUux6saaSKZu5xTSadgHlqYWyRTeTSgd6Bijk+1PAwO&#10;tInXJ6UpNAhKXrSAetPAoGAFOzSUlIB2cCmM2AaM009aAGgEtUlNHGaKYEin5l+tc1dEGaUAbdrH&#10;8a6NTkge9c5qH/H3MNuNrH8aaAzZPmOcdqgccZqdzzmoXO0EkZ4OBQhmpZ5NnEWP8PJrtdN+bQ7U&#10;f9MpB/OuJs9wso8jnHNdvonOiWu71cfzqJ7CMRAd8P8AntSX2PLUnP3hSp96H03Uuo7RBkAkbhxS&#10;GQawC+m22M4LYOPSsdxyxIJiyM1r6wf+JRaHkAyDcB6ViSZMrnc3kk/drWGxEQwcbs5TdxQTgBmz&#10;t7UmSqjdnaTxS8MF3kgAZUYqygyd2Se3FO3spY5+fjAppOCc5LY4oYMJMkncDxQAmGbcTneTzQPl&#10;Ix170KcMSCS7NyaYSc5HU9aYDvurwc8c0Lho2A6etN/gYqeg5pBnAXPy96AFHLbV+7mkGc496UqM&#10;gA/LmgLzgngc0AMJJx/nNFHOS3bHAopgdR2IBIXjNKMbc54zTQevB4pRnAbnburEoXngfw0hbpuP&#10;AGKB03HO3mnBgo+cZBXj2oAQ5HLdMcUZJJDADkUhJViCeCBgUEkMdx+bIIoEPtztnY5+YcVXvWJv&#10;5N3OQDmpom/fuTgN6VBe4+2e5QGp+0T1IXA+ySD/AGgTXQ6KNumw4425rn+ttNkema39E50yLPqR&#10;RLYoxgzM8jFQDvP480xebo4GO9OTIeQH++R+tN4F1jNPoCJWG6TOOnUetZ9wp8wMBWhnnng1WuVJ&#10;cN3J6UmMo9DnHFSxPtOcHBpj/K+cUKSpyOnpUGh0ViwEGOuTnNW88AflWbpny2x5JyxrQHTFMzY7&#10;2ppPbvTu+KTtimAw5P1ox3pxFJ396QB9KQn8qKX+VMBO1Hal4/Ck7UALjt2ox60ZozQAnWjHrR3q&#10;OSdIzhj8w7UCJMfnSHpmqEuoMASgAb3NU5L6bGfNAJ7CgdjYPBzigZB+tc9JeSKQVlZsnkZ6UgvZ&#10;FOBK7AnnmqsI6E5Bwfzppbt+tc4buRQF892B75qE3UoATzpMY+9miwWOp3Uuc+1cp9olKCMSyDGP&#10;m3dad9okkJUyyDoc7sUgsdSDkn2pc55Fcx9qcsD5jjaf73Wla5LAMJJBjsGPNMLHSnjB7U0Y69q5&#10;drh2IfzZQvXG40NcsCX82Xaw4XcaLCOqJ29TRux1rlfOZeWmlIxj7xpPPdeHllJJ4+Y8UWCx1Rb5&#10;gCeT0pjSAdcZrl/tDjAMshPPJY1CJZAoVppS4Hdz0p2A6szgt94Z+tJ56f31/OuULsRne5fA/iNA&#10;ZVYsoG5uSfWlYZ1f2mMf8tFo+1w9PNXryc1yIZcFVVepJ4HBoBRVKIi7cnPFOwHWfbbfH+uTb65o&#10;F5bsOJk24zndXKAJ5YiAHl7cU8yAp5RVRGBgY7UWFY6xZEfO11496dkc5rkd65K4CAEYKnBqxHf3&#10;UL7vNyqkbVbnNFgOnFKDWXaazHNt+0J5DM21QTwa0l+ZQw5B6YoAfuoHrQB3xTwMD/69IAAp2aaT&#10;j0/OkyM43D86QCmkJx3pjSDpuXP1qMypkDev50ASlsmkzUfnxDP71fzprXUC5zNHgdeaYE2e1G6q&#10;3221H/LxHjvzTRqFocf6Qm09CD1oAuoQSM9K57UsNe3HTOa0zqlnwBKD9Kxr24SaSV1HUZGaYEEk&#10;JFrFcEj94SAPpVKTIUtjJwa1XCnRY5HwCsgAA96zbgqu8ryu3pRFjZpWilbCIMRu28813GiRFPD8&#10;G88oGb+dcfZW6v4ZspON8t6sQ/3dpP8An6V3UEYTRRGD/wAsiAfrUPUVjm/L8tbPecTSZfb/AHV7&#10;Z9zS6pEp0C4ug3zRTICCeo4/x/StXVLVftdkA2bh/k+uB1/nWdqEe3w9cblOXuVHPoMf1pDKfiGF&#10;ovDWn3B4BkQsB6HkVzxO7MmcpnpXWeL8J4UsYyuf3sI2/QVyu0bt2OCelaw2ISsJkcEk7SeB6UrD&#10;anPccUDapBbGDnHtSjABDck9PatBgGIGP4u1KTyQT82aaUwSv8R6UKAXx3z1pAJnnIPNCsTwvUDJ&#10;NIy845HrRGcqdo6DmmApYGM7R25pCcr/ALIo25BAJ2gcmmHGdozt9aYC7slQT1NL+Py9qQAEnPTP&#10;Wgggcn5e1AxC3X6UUmMgk0UCOp253kcBQDg96ADnec7c/dpGXgn0x3oxyG6YPSsSxcdG52ntSEkc&#10;knBHFLjbhz3zxmgnpkZyKAEZdjEZznFKxw3PXPApMYJBByaCCrFG5YHg0CFVv3jZ+9npUV4jGaNv&#10;9mnBh5uD97NJdE/uTk46EUnuLqQjPkTKP7tbPh192nAddrkVjx9ZB0yprR8NudlwhIzuBxSlsBSa&#10;MR3lwMn/AFjcenNMIUXC/XrVq+2pqkyAYYnNVJiFIP8ACT1prYaFkOZckDjpSTKeCfWnyLlh+lMm&#10;PyZ4zikMpScNn3pBhSDt3DuKJDlsjH0pmR1Xv2qGWjRs72O0gaJ0dsvlSOfwq2NTiyoCtknrWMPl&#10;ODggnrmnJjIT1PU0BY211CMttKsOM5o/tKMgDY496xEYACMkhSDzmgSZ2p0wOucUCsbv26NiRhsg&#10;Ufb0b+FsgZrD84uWXlSB69aDOzElc5B6etMVjaN8jZIBABpv29CNyhsZwRWOZi43AkANyO5pqTsZ&#10;EbDbRnK0Dsbf29D0Bx70fb02g4JBHFYiykLuOduDgU3zmC7jkgjgUxWNw6ggXJB6cUjagij5lbJ6&#10;ViGVlDb8/MBikaRl+VySQeKAsa0t8WwAcZqs9z3Y5bGBmqIfcNvWQn5f8KYXZiNxO7HU0ATSTFjk&#10;Y3Y7VCT+fegklvRwOfemHpx1p2EI/H3efWoejAA5U9fUVMwHGD16jHSoWGOmNpPNNAIDxg/d9ab2&#10;29gKTtt/ho/h28baYiRRuynQAdfWlJDsSBtGeBmkChgMkAetKVz19aQDck+vFJklc46Uv8Wccg0n&#10;Ubv0oGN3FTvPIxjB+hpMkfOc9OlICch8ZOMkGnAclupPGKoQElc5JOaN2DgsTzSEbOmWBP5UgBUh&#10;T8xY9fSlYB6nqCeeeabz90k5A5NJ6L7E5pRk8DqBzQgE5wAD260cZ+U8il2kjAJBGATinBQQcdjy&#10;aYXGnqdvTNIDxxwvrTsZA2HADcmnAbgD/ABQBHtyoBwEIxikbGecYxT+CM5wmOBimvjqx4xxQA3s&#10;xb8qC+OWA+8ABQx6s2OvFNOOCcZz8vtQDJhKuVLAbgeBUkV5NDwJ3GRwgPSq27BXON/PFJyCSeWI&#10;5xQItte3G1mM8mWHQN0pgmkSN1+0TuxA5Mp4qvkrzjJOKCcAgDOcUAWDK+1k86bLdzIeKb5mQqJJ&#10;KWDEsxcnP1qH1XrzyRQM/cAx1OaAJ9wwqgHhTls0jGNkCxqFIXGR2FQDO3aueB1pT8wOOgHOKAJM&#10;x4YRqAnGeKXegBCqoUvk8dT/AJxUR+c5HC8Z+tHB552g0AWRPg5I+QnpQJzng/KBwKrA8nP3T0Hv&#10;S8ZBOeelAE4m3Yyee1DsShHciol9MmntkrgdcYoYzYis5L7RCkADTQyIxX0yP8DWBO5SGYEfMoIY&#10;ehrtPCOU/tdsj93KqnPsgrgruSRtO+07Rm8kkkJ9s4rKLd2U1odjbhYdF8NR4xuMsx98KQP/AEIV&#10;3CR4sY42/uKp/SuN1GMxajoliB/qbVFx7kgH/wBBrr9TmMGnySL95SpH1yKZJSvzu8Qaan93c36H&#10;/Cs7XGB0vypZPLRr5lz/ALPzH+fFTWby3WtwzSnJG7HHAG2oPEcPnXOk2gI/eXRdh7Fgf60nsDIf&#10;HbGKy02Nc8zgfkK5RsZ3DqTXR+PJyL3TIRydzPjHoCP61ze7L5B/D0raGxHUQcD1z+lOBwNvUEcE&#10;0FAuCeQRTgNnyAA571Yxd+XKkcnABoIIY545+9SlAJNmQSe/pSYyvllehPNMBhIbHXjPPrSKSBgc&#10;Z4p2zcm1QBgdaacEZ/uikApzg4pG29aHYE57UORw23AFMBBgAZ6ZoYnaM+maAMcnoelJng5H0oAD&#10;zz3opeSMYO7OKKAOmOCST2p2BtDf7WMZppwSSQCwPSjjO7vnGKxKDbjD4yDnjNJyo6Z4/KlU4Abg&#10;nnIob5eQcgjn2oGDKVJUgljj8KaykPsJO7PBpehI4JOOc9KRsZ2nJO7rmmhAeZADneG60t0q/Z1Y&#10;5yr9qZ/Ft5354OadJlraXJ5GGqZEkMRHnAHocirOgME1CZMY3LVNW+ZW/GprN/J1qM9mO2h7DL2s&#10;IV1NHA+/H1+lUJSdi5+4DWxraACCToQSuax3+aMnnA6ilHYaCQMdhJHtUMn+r561IH3WwBPIPFVZ&#10;ZODzzTGVy3Qim9DnApgbOfalz6VJSJO/AGM5NLkZC9j3qNTj5f4T1p4ORsOAhOc0h3F43KucDHWk&#10;B3KVIAwOtIOoVuFxwcdaaBngjApgPxvJyNpUDvQzGQs3Oc8U087s+2BQ2SWyArBulAhc5fcV4B6U&#10;5juCuAQcn5fSkB5Vm6hvu0ofa6SLgsCTt/lQAgP7vIzyMAelNOQgZjkkcCkPXdjt09KXBXDFd2Rg&#10;DNAgY7SQTu3AEGkPykqTk54NBGMg85pMYbbnnNMBR1A7npSEnoeDjvSr8wVO+Sc0gV2IXndigQhY&#10;sxJJLHqaQnjinbTuKqDkdRTT7ZoAPp681E36VPgE/LnHeoyvGR92mBX7cnil+uNvaldeM/w4ph+7&#10;8x+XtTESKRjDEY7U7O4jd68VFxn5j7inA5bn8KQxTknOPmzSH7gOOQOaBzyfvdBSHpnvimAwcHfj&#10;Jx0penIGc8fSmsCpLDl8YxSnI6ck0CFOASOuaT0Gep60nAPH4mk6EDGQTyfSmAq8bRzkDOad9Pxp&#10;vGAOgIJBpM8legHegB2eMDjAFAYk8ZABpn3yRyApAPuMUp55HQH9aAFDZAIJ27jn35pwcYLjITHH&#10;FRAb9p5Cg9KcWwS2flx0oAUMSNzEgAc8UjEZ5OBxim7iDlumBx70cgnPJPTigQHcAdx5JwBSc5G4&#10;85pTkYDHJ3cUmSCO5JP5UAL0OTy+DxQTjJGCxHOKaDj5c5cjJo5ycckDn60AKMqeOW4yaQ8BsAck&#10;DPoaQkAsFPYZNIW5I/hzzQBLtxgEdT1pQpLAYAAzk1Gh+XaSMbs5pwYMoHbnn1pgIV+UHoAO1O2h&#10;snoMfnTd+8dAFC8e9Kx3ZJ4AANADip3F+gyOM0cDnHBNM3kgMccMOKN/zAkcZxigBQBu3EEjsKXO&#10;OuenFNHy4Y8g9BR3GemKQEqe/pU0S+ZKiZ6sOfxquvofTrUqvs3SEkeWpf68cfrQ9hosm9uLTw9d&#10;xwNtm1G7cZ/2AMH/AAqjPb/aZNH05SBHtjgI9Wd8k/8Aj1X9ViMF1Z2I+9a2iCQ/9NH+Y0mgRi+8&#10;Z2KAZihzK3sVUkfrisorS42zpboifxzHtJYLIi+wwuT+tdLqkH2iz8rONzDJrldDb7Z4mE7dWaSb&#10;8DnH863vEFx5MEYBPzbv0psSIdGXdd5znaG/LOKr6iv2nxtpsI5EMfmN7H5j/hVzQ4mVmZhghOns&#10;en8jVaxxceMr6btEu0fgAP8AGl0BmF4tmL+IECDc0UeB+P8A+qsccAMfvZORU2oXf2nWLyZOomK5&#10;+lV0fpg885reOxCDOTkdMU8ctjPy8ZPpTDjPy4xjmnDPKqflOCaoYrAGUqDhSevfFKWzlAO/3qXH&#10;zlR90nrUf1PAJ6UxCxjOAeAAfxph2A5J6ClQ/KR144NJhShLdxQAuPlLZ/CkXjkjP9KD0z79Kbk9&#10;j36UAODAckDJ6CkJyemBikOR06mnECMgAhjjk0DFGdpUjiimb9wO45NFAHUA4JYkbwRgU0csGP3s&#10;9KTd8xBz5mcjijvu/izzWJQvAwRjJ6+1NLbOBg5HJpOgyvJI5oxgEr0xzQA44BKjBBxk+lGAvyDn&#10;ng00jsMY4zR/sds8GmAfeygHzZyDmnoeFB43ArzUfX5RwfWhSZECBfmU5pS2Eyuo4x6cU6Y7ZYpv&#10;Qg0SKUmce+aSUF7XjqDg0AdHqy+fpLOpwQFcH0rCTmEd8dcHrW5YyrdaTHk53KUb+VYKfLuQ8FDj&#10;GPSpiBECdkik9ORWfI5Dlc+4rRcYl3HgNVGSEiYjBznFMZWU/Mak5pPLIepRE3apGM5/CnL2Gflp&#10;wibPtThEx47UDQwN8oDfdC5FNyT7cVP5Jxg+nFMMZPXAx04oGMPPJ49KRiWYs3LZ5pxRicnt0pGy&#10;Tkj5s0xCEljvYAnNKPk2vgMeflpQDw5ALHPy0vllSrKQcj8qQDcnBOOo6UY2gt1PpShdqnGDkDPt&#10;UgiKqQACSOaYETYHTJ3HOfShxsZoxhsMfmHenMNiFAOpyTTenygAjOeaAGjkbR19aMEjHtSgZGMY&#10;xk5pOSD7CgQYLbiOMDnmhjuJIz15pMZyRxgUHp+NADhjOcELmm/y9KcSWO7oM9KQY+8RwQcUARuB&#10;77aruDyG+71AqycYOemOlRyDg5PPamBCWAwD17UinnGfmzxQeG5znPFIDgjn5ieKYh4OR/tUvb1b&#10;HNMQkjj72KUt8vXkD86BjT8rErjdjjNGQCcfjTZGw3ynrgfhQe44wTzTFcXgfd6E5NIp7AYFIW7D&#10;gZ4pFbJ24wBzmgQ7cCuOAuKTjn0HSoyMqRxtC4xTfvjJ4GBxmgLk3JyD0BH8v/1Ub/UcBuPeoy27&#10;5toGG6fhQezcZ3cUAPQ8K5OBjIFIfu5IJJXpTQeFOM8UZCjcfvEYxmgBXyvXOTgfjS85OTycfgKY&#10;/QjOWOBSZ5K9SSOaAH5O7AznPFG4hgo5JzmkVegHUnrTgpyABzySaAE3YUAAlsck0gJ5C5OAOaAG&#10;+6ueByaNjYwpOMAc0wAkcgDjjJpufwTdzTyhYkchRgYoEbMM/wAG6gBoIOBn5M9aUNkDsMHGKBEd&#10;q5zt7e9PWHKgngbciiwEeQV56beBSvjJJPIwcVJ5RK7m7AYFK8ZLHI+YMBjFFgIs/MHPUtwKADuD&#10;d8nip0gBlUsQCWwPb3oSMk5HUk0WEQ56HHH8qXBHfPGatCLC8dxzT0twAQfSiwXKyjJ246ipWQsY&#10;oieJJo1P03CrUFsArBgDxxipGtwk1uzLykqt9MGpktCluGsKZfFOpnBU534P91UHNJ4dPkRa5qXP&#10;7u3Fun+856j8hUusRu+p6nc4BaYJGpB/hwCf5D86cP8ARPDlnbAANeTvcvxyFA2rn271CvYbZs+E&#10;VVZru6bpDGEz+p/pVvVibi6jjc7Qiru/E5P6Zp2gwhNCiUgZuZcsfUdf5Cob7c7SXLAKHk2jJ5P/&#10;AOofzFJ7krc29MfzftNwTwzgfQAZ/rWFoM+LbVNTfjeXYE/UmrtzcHT/AAhPLjbI6EL7s5wv8xWD&#10;fSCw8HNCjAGYiMZPXJpinscval3i3lT5juzkHtk1YBymE4bvUcYCLsXgjNLuG1QgOQDuzXRsIkJw&#10;nyg9ORT8nH+znmoV3YPXFTsfm44QEUwDcCRuB2buPek/i/2e1SYUt1wtMIB6n5QOKAEXLdTjC4GK&#10;QjJAbAKjJpy42kk9BwKVsN1HzcUAMIPOfWmAnPyg5zUhYMTzyTSD5R8ozjqaBjRkflzQc8DoKcRy&#10;SDxikOKAuNxz7CindvxooA6Pp3PmZ4NKD83H3u4pF7rzuJ4NJg9Af3gJzWRQZwDsznHzcUvGCUPy&#10;4GTTR0+UHOOaXG6N2UnaMZpAGACdrfISMnFKNu4DP7sN1ppxjCnMeetA6jJIiLHFMBuSxC5G3Jwa&#10;WNyZVBwODxTcgjbkBckjNIWO5C3DKODQ1dCZJeDM8cqj5WTDfUVEvzIy9cjNTTgvb8D7p3j6GoI2&#10;2up7GpiC2NHRH/0e4t8/dIdfYHiob5PLvZG4CuA4HvUenyfZdVjBPySZQ/jVvW4T5KzAEmJ8H6H/&#10;AOuDS2YGdOp25xyOeKjO0lT/AHh+tTNgpu7kc+1VV/1bJjlG3A5plIe8S7+PSpUjBXIpu7emQOgz&#10;SRybT14PWkBL5Y/CnCIfhSg5HtTh79KAE8sY5/CmGEHqPpUueOfSlGSMnr2oGV2gGOnNRm35z3zV&#10;zPOD1zSd/fNAissABDcbuaU24wPUjmrORgY+8c5ozyMY6cmgCp9lC9PSpfJAGBipex9KXjOARjig&#10;CrJb5U+mai+zc4A4B61fPOVH3d3BpMZ68DnFAGf9mBwOnBqM23t0Fae0EdhgGmFARn0HSgDN+zkk&#10;0hgJ7cZrTKAkkj8KDGuA3qelAGb5BxnHBPFR+WQM4+la3ljAJHrgUzyh1IzkGgDM8o4zjqKikiYZ&#10;3A5rYMQXIIycD8KZLEArZHzZHNMDDaNgcYO7NIIc4H8Rbr6VfaNWkwgy4fB9MU1Y921EA3bjuPti&#10;rSEZ4RhgL1Kkmgo20gDkLzVxY8xKVzxESx96DGDudOEMY5/z+NFhXM90bLKBxjk/kKQqSSM8Air7&#10;Qje43fu+ASO2aURBi7EYXfinYVzMC5kAJ43EiniNi6r0ABI96vJEMRggAF2IOKbEm9Ap4IB25/Ki&#10;wrlNYy2e2E6Unllt2BjGBitDHyu5AUrEO3v/APW/WmsFAldh83y8Ae3/ANf9KdguUDG27JHcDAp+&#10;zDBmH8RwKuiJjMOR5nmYIPbtSbY9sUmN2Wb8P84/WlYLlAx7VQgHlSf60NEQOcFyoAq+UAiVlAZf&#10;LzwfbP8ALimtEFVlHJ2r82en+SRRYdym8OxyByxI/CmiL5wAD8z8n2q8VDSOoA3M6ncaasaEgbuR&#10;Jz9Op/QUWC5FBFkKOvzHJqTyjkbTyBkmnjGyNVGAGJY/zpvPlqqjCiM9+Tz/AI5p2C4hRWx5fTby&#10;feneWDuxwuAM/wA6FON5TgbBkD36UrHaWYABMgf5/SgQbUOcZ2hsD345pOGYAH92HPAHXH/16Aw3&#10;Fh93cRQONjNwCx2j/P40AChQV3Djn/61KcbG3jA2ACmLngNn7pP+fwpd3y/OeQtMB/3SWbh9oKil&#10;GcnvIzgCmnduPJMny4A96OS5ZSNyuAo/rSAcMAjuwYjpSRg9jjOc8dKjRgWBU5JJH4VIuS24Z5By&#10;KYXJV28sOgGTUiAbDu4XGRUKc/Sp8BB8wBUrn60hE1vGA53YwQNtPlDOSOM56mgIYt3mfe4wPSmZ&#10;G0K5G7nmpKFv3Fxc7IDlsKBnuTjmn6rIsl35UR+VEW2j9gOP1602DCytOcZUcVY0S1F5r8Klf3MI&#10;Mzntnt+tKQHTun2S0SFf+WEIQf77df0zWGTJeXyxZyFbaozxk9f6flWhqVz84UtjOZm/HhR+VULH&#10;dEfNx8+eMetZWKRL4nuPN1Cz0yL/AFUYEzgewwP6VheKJQXsbEcbf3p9uwrRtd19rM855G7bn2H/&#10;ANeuc1S6+2a5dSD/AFaMI0P06/rVwWpD1YwLkgdSO9JjuOCBzTFYtx0I704EEdxjr71sBMrg8qeM&#10;c0/ljkD5c5NRjGCR0FPUH8z0pgAb5+chc8CnZ4+bpSBeR3zmkXCL83PcUASLgZ3DJxxSc85PzcYp&#10;cbVJOSSOKRl2khj84IA9qAEKgfXNN77Rn1Ip2CwGCd2cmgEqxIPzHqaYCdFxmm8EUvByc0qgd+Vp&#10;DAAbfx4opeg59aKAN/o2wKd2etKBxtH3s8mgfe2HuR83pQW/gXqCefWsihMk4CDGF+ahsFSV4UAb&#10;qMBl+XjC889aawyGK8LxketIAwCc8+XmlTAOWzsycCg4OZBkRZ+7TM4K5zsycCmAoAIG44XBxTWb&#10;gBj/AA8cUoYYAfO0g4oP3VVzg7OCKBFiL54V3cY+Uj+VUF43JnlGwf6VatXPnvG/DFRgCobtTFfK&#10;wB2TDB46HtU7MSG3GTGkq8MOCR2PauhBGoWCP085Np9j/wDrxWCqiRXhGQzruX0zV3QbjzLea1fj&#10;B3AenrQxlFC+11kwJFYqw9MVC+IZkHBV+Ca1NWTyrqOYR/8AHx95h/eHDD+tZ08ZeBlXGBg5Io6D&#10;TEiwrNExI2jj3po++R71HI26BJlIynyv/jT5PmbcOme1AEscu04JOM1ZVge9UDjIY9CakWTYwzyC&#10;OKLDLvbn0pRnOP4u1QrL2PpT8/NjPNIB54z13ZoBORjOc0gPOOc5pAeRg85oGOUkYwecHNBxxt4w&#10;vNJkbRt9OaUH06Y5oEBOM46cUH0/hyKbng+lLuU8fw5oAU84Bzt3cGjrjPQZxTS3QNwu7ijdnbu4&#10;4OKAFzkAnsDik65PQgD8abnI+Y9F4oL8E9wBgUwHE/MT3BHFKOx77qjMgDE5+YMBikEgBBByd3Si&#10;wiQHaRjvmkBAH1U/hUZl2gEEZYHPtUfmhRgEHK5osFycsQrA85A5qO4Y+W0a9SRg+9RNPtZ4RywC&#10;k496ZI5O+IEZDBc5ppARnaW8tcBlkOT6/wCRUafMFWMEFdzOemf88U5lWaSONRghySfX1P5VEoZw&#10;iL8oXeW56/5OKsQi4eABckCLnH+fWk4MZ2cwgDP04x/WkKu8A8sbf3RJAP8AnvmlbZGhdQRCiLlf&#10;Xp/TNUISTaJHPSIkBhSjIYF2BjaTC+7f5xTT80kjMD5Zcbl96cMK0eVyvnEhPQ9f50iRUJC7W5j3&#10;NsP+fqaYh+UrIBkIQvuM4z/n1oiG1F8znhyB6dcfpmmvjy9kgOPJyB3x0P6YpgJIzNCVZtriMY46&#10;D1oLMyyYH7wEcHtTnO0SB1zMY057euPzpzfPFK/WTfgj1PagBwHz71IaUy7WHv0P6c01MFI3AyWD&#10;ZwOmR/8AWp0ZMc+VG5mmbJPc4I/lg1GrMJYpEHPlvuBHTv8A0xQA0Hy4IUX5spjjoMjJpHUqNmeC&#10;FXOf1pHYqQVLHEX0GKVkGNpY7AEUsfy/+vQOw0482VBkqZAc+n+cUgAaTGANrk59eKcu13kjyVj8&#10;wMT347fl/Ompl+CQFEjEE9+KAETlEUnATOPf/OaMGSNVH8Me36/5xTkAWOBWPCqe3XqP580ZLIXP&#10;ybYQQOnf/wCsfzoAVjuaV8bVCDj+n5Uz76GQ9N4yKWQ7xNI/y4CgKO/+RTXXDs5YEFwABQApOX3k&#10;fLvyoH+fWnFSBGW568Z6f55pP+WmTyC5wB2/yaarbQuT1BxzQAjZjCnnJQ59v8inNkAhh85AprEq&#10;nq3l5OOaGO0HPLgAcf59aAFDMrYJ/eHGTS4+dtueCf8AP5UhBV8AZcsOe1LG3zZU4bcQaAEX+E+h&#10;PHeplZuo7jkVEGO5QBknrUnRMr1I59aBD1IVd3Y9atJgLkY2lcj2qqnyjjnjkYq3EDGpBPB6UmMl&#10;JxnPbkmqjncu5uOOPenzSho2jJxnnNIUaSSGI/e4yB2H/wCqkgJcCOx3scFjll74roPDtv5OkSXT&#10;cPdthSeyDqf5/pXPSQve3EdvEMtMwjUeldVqbpa2y2sGAsaiFAP1P8qzkxmXcz/aJJHA++2B9B0p&#10;Z5Ba2JcfwLn6ntUcI8ycAfdTr6VXvWM1zBbjPzPvI9h0/WkMmiddJ0K4uWOWVMD3Y/8A165G2QrB&#10;tflixZm9TW94ruBFFaaYuSGIeXHYdv1rE4Cgfw9q0gtCEOXaepxgUqkbeR0FIo3HBIAxnNSKSc7h&#10;2/KrGLnPoORUu0KRjrmmDGc+9SK219/U9MUwG8j5sYJ7UKpaNSwGMfrTnONvOcjpSYCR4PORQAoJ&#10;wc8nAwaMHceec9aQOApX1p5AUFD97d2oAMgbVXg9znrTN2enUUvOF9qRQSC3SmAmOOO/Jp2PWm99&#10;x4Wj/azxSGB6jPSigcHkfSigDoWK5MYwV3DDGm9WAGBjPPrQ2Gyn8Gc5NJw2FJAxnB9ayKBeQCON&#10;o5HrQSp3SD5Rx8po5YZOFKrx70Eht8m0Bhj5fWgByN/y12jYW+5TQduGYblJOBmgOTI0oUAFvu0D&#10;EZ3nBD549KAIwNqguDgg7aDkfK+c7eKMBVUH5gVOOelBUgKJDlivBpiGMzK+7/lqmGU/rWlqtsZt&#10;PW5hIXcAw9jWc/JZD97gg1taDMl5bXWmzN+8T5kyOx/+vUyREtNTH8x0jEy9VIf6jvTg32LV47iN&#10;v3M3zD05qJFNrdSWz8/MWUfzFOaHzrWW0z+8g+eE9yh/w6ULYpM6K6tjeafLHHzIBvi/3gOn4j+V&#10;c7bymaAZBGOH/Ot7w1ei6gMMhxIOPxHQ1V1ixa1vd8aBYZsscdm7ikC0ZglQl08WP3MgO3NPtyHR&#10;1ZSHU4K1LdwGWLqVwSUIqqzFlW4TIkUhXXPWgvoSxjjB9aQDBG6gHgOMfMfypz8KG65FAhxO3I7k&#10;U8MQcHg8YNQ/w8j5scU7GcqevHNMCYSHdtH3s9acrlsY4OahX07560oBYqBw3eiwXJt+Vyo6DmkM&#10;vcdMVXJOzgHhSSPWmsdxLKQI1UZHenYLlkzAKxzxkUhlAGScRlhVV3CozjmMEAevvQZFyGwxiL9P&#10;Tj/GnyiuTtcABC+dhbA4pFn+ZQ/o22oAeIjIMruJA/lT0QmaNHADsh2ZPAzRYLjvOPlkuTu8s7OO&#10;9NeYhXzzMCmF/WosPFujkOZRH8p9OadJkyNt/wBczJinYCR5SHbHMm8DFM3sHgMbAuXJYfpikJZZ&#10;isfMgkH5c0mSDG0WRIG5/Hr+lFhXBHwV2Nu3K5Ptzn/61NywOEIKvHkn05/+vQjqpTZ/zzbf9c5p&#10;rDykYK26PygWOOc/5P6UwHOGRpoVbglMyfXilzvZowAFM2Ax4zxwf0pjfOJk6Q7lG70OMf8A16ez&#10;Bn2E4iE3ynHUUgF5LIMbQrMQR3/zxUSgui8bSoYZ9f8APFSMd7RB/lClivHUen6/pUQ3PHycBVYD&#10;HrTQ2MzhDKoI2xAY/wA/jUkg3MxVflG35c9cf/WpD+9hyFAZIQdnT8P0pLkko0oQ5BT5B19aZI48&#10;XL71GFdVKf5/CmqvllJcbl8xsD3/AP10qqBcNNknLYb60xV8kxsMkFyevf1/nSEIhUKuVByh289B&#10;/wDqppyu1HzvMXJ/H/8AVT42SMZ6gpwfQf8A6qawIJDnLFQw9gT0/lTAeyt86N8soxz6H/8AXQ4P&#10;lskZKyiTBPv2pHHzPHjMmR82f8980HcyFV4ffyffsaAFJ/fKISdwdt3HUY//AFUI/wAilWG4RsD6&#10;ep/WhI2cgRHDKzFm9f8APFMRcwqUBz5ZYjufX9aACTLIfJwVMQBJHp0prFDIyAEQllGf8+1OKhnP&#10;lDEYjXdz0Hb+tDhd4UZWPeCR6en6UARlQs4RmKx+Zk+/B4oT5toZSEDsQfU0rDNwRIchWzj36/zo&#10;5RIyRgMW2/h/k/lSGNIDrGXz8kZK4/If40cgb2ODsGF9f84/WkUFnUE/L5Z49un8qVgcs7ffVFKg&#10;9evX9BTAH5EoJBYEDH45prYBVurF+gpcbWkIJLgjj3pShVl2MGk83G307UANGVK5wSWOPbimsMKm&#10;M5KknHanDO4bfmZiQaQHau3gnbQAv+rJC4J8vGaa5xvUEE5Az69qU4X5OGynNBICsgUYLZ3fhQAu&#10;4ncnO7cOfWhPTowOaQLuYrn5i3HvQqgv6N60APUEgHpgU9AdgZc5A5pikFVIBBxnFSIW++CcY6UC&#10;JkUtgr3HP0qy5A+Qcg45xT0iEVuspJ3SDOPRaglbA4/iqRkWBnc5zgcVYiVljeU/6xhtX6d6hiQy&#10;OISM8ZGfSprjcVWKAFnzsjB7ntSbA2PDlqRcTagwBWBdkfozn/Afzpt7MGlZicrGNo9z3/WtOZF0&#10;nSYbNDuaNfmP95z1NYu3fIqjJVTkn1NZ9bjRNCvlW5Yn5m61BpCm5u5buThM5XPZR0/xpNRdjCLd&#10;TgyHYPp3P5VHrFx/ZWgCNARLcfIoHYf/AKqN2KXY568u21C/nu85RpNsY9FHH/16acEheQlJDHsi&#10;UD7gPSnYIGDyD6VulZAInzNhjhQvB9amIP3iOT0pFT5fmPQZFPG7IBPNMBVGc4+8GxilHDAjrnkY&#10;pQwyCM+ZupeTyPvHrQAi5zkDOBSDJYjquKeDtBKf3eeKTeFXaBwRgmgAyqkjjk9aXJJ9RnOajXAL&#10;AA4z1NS8FFTsD1oAQ8qoGOO9BbjgYwKGPyjPGB+dMySMAcimCFY8ZPX0pMDb/SgjHzepxikA2kUh&#10;i/dAB6mik4JI9OpooA6Bs/d/5Zkj5sUz721WPAJxSn7v8XlFueaQDld2fLGdprIocSXPz4G1eM96&#10;RjvJfgEADHrSEZX5ydwX5DQdwOWGHwKAHKxz5nGd2CuKQHHPHOePSgZ3bgf3u7lcUmeQwwWIORjp&#10;QAD92vADbl6+lMwQvlvliV4b0pSQoAGGVl546UMApKZBBAw1CENZWG5Ty3GDToJnsryK5jTMiP8A&#10;Nz1U9RSEEu0fGDjDUxgzgxEbWDYzTEzW8S27RRLqFoodZBnp368fUVnpIDDDexfNsG4gc7kPUVr+&#10;G51v9NudHuzl4s7c9ShPBH0P9KxreJ9O1ObTZlwNxaI9j6j8ev41nsxJWJI5Bp2rR3MR/cTHOe3P&#10;f/PvXY31sup6cVX7zDch9DXHLCrK9mfu/fiPoPT8K3vDeoGSI2kp+dDgZP8An/P1oZRispU4kX7v&#10;BU+tZrBoLrc5HlyDAFdXrtjsm+1L91/vD3rnbmLzF2kc4JQ+hBoBMpofJd4mxnJ2+4qePptbkEVA&#10;pMgOU/fxE8eo71IhBCsp6jNMYnKsyHqB1p3Q7c8k9acw3Jx1piY5T3600BKPmbaMZBzmo2O7aFIX&#10;bkk+tOGCduQOetQ/6whDgYBOaYg80lFbGMJkimuFYu/YKuVpMmQqeBsToOKWRWZnn25Ax8oqgAnB&#10;kkIzEWHyDsO9O4SXc4/ds/ygelMOE3Stj73K08Pgq7KCCxwPQ0CFQCMxNIwbczYA7elLA6Iy/aGy&#10;5jLpjnof8MVECIdjtg53Y9v880i/uQobJ3Rkg9cCgBzMxRyw/f8Algj2JpzltxUZE29efQf5zTXA&#10;VTGSTJsU5pc75DFnE28fN6cf/roAAcybFBL+b97/AGcf/roQktF5QycksP500tyUVT5gk5PYgf5N&#10;Kil5YXQEFA27Bx9aYhucECIZBi3P9c0b/lyjExFV6Dof8n9KAC/MIwnk5bHc5z/PNIvG7y/ljCJk&#10;Z6GgY58+VLGSfILqqkjnng0EfOqvxD5pCMe46/8A1qQsQGeU/uhIAf0zS/xIZQfK80lM9xnOPz4o&#10;Aep3MiyHaF3FffH/AOuoQwdQjcEK2PftUqszCPzOQQ2wjpTHAMagkb9h2+3ahAxGl3KZGjCyBB8g&#10;Pr2o3ENJKUbejKAnc/5z+lNcyNCzAATAKQMcev8ATFSMQzSv1mEqjAHb/JpiGA7ZNwPJfDA9eM01&#10;VZWjdMMGLkr6f5waljTEzFSGYSbcEdPenwbQ0UkfOd272z1/l+tAivH8iAsuVKE+pA61G6CNCjE7&#10;WUAHPv0/Mipk/dkhPmR4+vpTJwWiZCN3CEEfUf1oGMkLbnjyCVdRk09f3jhPusshBz3/AMijrujw&#10;PvA5/wA/Sg/vBtOEIfj35z/KgQqBiybGKsN+4E9cf5FRuN0SPGCjLCRjPP8AnNOTLiLAKsoYsfX/&#10;ACaQ/OqkcOEJK5pgIwJidkGFCgn6dqcyr5uWyEZ14HsP/wBVOba25kyF2DKn0ofYfnHMYcLg9c/5&#10;xSAZ8qyBjgqZD+f/AOuoAwdY2wcDdtJ/z9anVclWx8pfHXvURJCrkEZBK4/z6UDQ4oqxl5DyIflw&#10;Of8AOKazH5i3MpVQB7//AK6GyIsSHkp+Qz/higgjcmSZvl5I/wA96AHNlPMxjzBIoBpuAuChy5kO&#10;4j8v5UbiXYAc7x+Pp/WlwNoIOCWbPsKABDtVPLAJO7cfT/P9ai5TgDIZc5p6MBgjnIbd9f8AOKGb&#10;5QFOQIxz6f5NACMPvBT8uzk/jTSOXXJChgKeyhnYZwoAFDKDuXOF3UAKB+9BzgqciljQvjI5GTTl&#10;Clgz9A3Az1pRk4PQ0CBUJ52HOMVesbcNJufhEGXquhZiQn3sYH1q6z7Y9g5xjcfU0mMLiXzGZucH&#10;jHpVf5QpZwSMGnF8ncBnJxTFi81ki4MSj5jmkBNbxmKIszfO/Ax/drR8N2yz3MmqPhorfKRj+8//&#10;ANb/AArMmEl3PHZ26nzpW2R47Dua6qZIdL0+Kxt/uwrtH+03c1nJgZ9/cmSUndkLn8TUMK7ELHqf&#10;51GoMkuD/Cefc0y+lwggjPzvlQB6dzSKDT4/t+omY5MacL6YHf8AE1iaxetqWrvKjYt7djGg/vHu&#10;a3dTuRougARpi4uPkjA7Dua5pESNRheN3Srpx6kXu7jeMZHQmlUYPzE4xSleeO5p0a4ADc8cVqMU&#10;cAg88cU/gttP3u1NQHocVIMhgrDBzyaABQEKnP7zPUU4DI4J3dxTG+bbjIOaUFuCoxxigBef4ARx&#10;zTAxO4D7tP5O8A4XbzTWwuQoOzpQAowV+b/VhvzNDOxbkjaPugCmg8dyoNLubau/7oyRTAeT0Ljo&#10;OAajLen3j2pckk7uuOBTdvzFsnfQAuD+Pem9zg/WnAEjPfPPNBIA4HFIY0HbwMfWinFQozwc0UDN&#10;vPzcA+Xnp6U7AwA+QhztpVU/6zAKbsEZpGBXbuBKsTt56VkMcvCLuySBxkUhf+I/e96cQfJXeO3F&#10;RFu3U5oESry4YH95nFR8qdwPzHOaASj4HLZ6im7idrR5LDO+gBQwjT5TuBXk0xlTbtzlSBzSg4Ue&#10;WTtK80rhcMo5QgCmAm0BmjY/KSMH0oKZGwkfe4ajBG5TgoSOcdKVYdyqpPG480CFhlktb23u4lAk&#10;hJ3f7adx+Irb8RWEeqWEGp2jkMgWRXUc47H/AB/+tWGfnCozYK521seGtQMcp0y5wFdd0QPT3X+v&#10;51MlcDNVjd2wmjIEqNwR2Yf0NI8rwsmo2wIYf6xfSn6jaNoWtsQv+hXfU/3W9aHUwytn7rdfQ+9Q&#10;n0GddBLDrGmK/VZF59jXLXlu9vM8bjBHAP8AWpNIvjpl5sf/AI9ZDz/smt/V7IXduJY8F0Gf94Ux&#10;PucPdJ5Un2hMhhjdj8qYHVlWSIHaw+Yehq+6jaR1yMZNZkg+w3G1RmNsjNBS1LMbhTgkFT1NEybG&#10;yOhOaYcD7pHlEAg1LG4OY3PGflP9KAIgSxxxt5qJxuABIG0cVPIhQ7f4fWoHCkckgKvHvVpgRF2I&#10;MhwCqDC4609nMhaTjjblOmf8imB/MTex+ZVwox1pxJLNLx5gIwp71RI443FgvV/u0b8FZP4ix+X+&#10;7TVbaGfgv5mcUu4qRKMFmY5HpmgB0bMvlkjdlTx1xTM+WvlE7i0Xc5OP84pVbylUqQxZTnPY0p2r&#10;wMHfHhiR0NACSsUiaBfmkKqC2eRSgF5TEp2uJQd57jH/AOumkiMNAgznb+8NGVaRoxxh8hvX/PNM&#10;BwXzpVjj42OWLHuMUoxN5YjO0hW3dsjv+tJG/Bj+6AxJPrTY2aZUQfI0asST3oAU/OnmQgrGIgCv&#10;c+n9aQqC8k43Lb7UBXuPWlOHEkijbtjCgZ75/wD103jynn5EPyjYRz05/SgCRujSMuYmmHy9wMc/&#10;0poJ/cGcEx7224+vH60NkgSv9wy5Cj0pVPktC7HerE7V9PSgCVAQyK5wDkg1HKiDK5+fyyUJpyKw&#10;2eYM5GQfT/IpNhO5HJL+WdpH+fSgBpLfOCAsoVcD19f1prgrNuQZl3gH3H+c0rksxU8Sgrtx/n1p&#10;JNxlAX/WeYOvp/nNMRIgTe0i/eLnIJ9sf/XpiuQkZReCrll/X+n60q9RtGH3HcKYrfu1eMHcVbeB&#10;2oAaNqRKyHKNHngdvSl+UKI0PyFVG79KPM2QlUA2Kmeep9qNwD7F/wBVhfmP60wFeM+YyHgMykUw&#10;hS8asMfOefpTixdmBP7vzBz6ZpAdwjjYAYYgH1xSENTMsa7n2MquB/tY4/nTR843E7WCZxnrToVW&#10;SFY2OGRGwfXHFBUNkggMEzg0wGyk4kdTgoq8D+IZB/l/OlbKvvXBBf5gf5/rSyMTKZSPmBXKkdec&#10;0rgrciUAFTLgjPXjr+dIBiqqyDrtZjgZ7+tN6BM5Pyt+HP8AhTt+yRTzyTjHY03JHGRyhP8AWgBN&#10;vy4ckDy8jHXP+cUjllZowDuyoJ/n+tLja5iwSdgPHp/nFByJGjGC+Vyc0hiAHc4B+YuO/bBx/WgD&#10;LJtySchs/wCfpQAxLZzv38GnJ8xUIMYySfX1/pQBFkheADgEmlwD8qjC7QD/AJ/Ok5dRjgAHNKu3&#10;mZciPAGB6UwHH77ddh60qjMqhvuFuaax+cn+E9qcmSSSflB4FAEjY80gjC9RSoCzbT2HBNMxkDPY&#10;8VZQcDdgEDrQIdGm1dzY3YxmnFsL756UO24FiQGAGB603OMytnLMcD3pDFk3iIBAC7fw1M22CELk&#10;Y/iNJDGVAkbO4jv2BqxpOnLrWosJR/oNo26Y9nbsv+NS2DZq+H7BrK1k1W4GLiddsKkfcT1/Hr+V&#10;Vbu5aSTKMRzheefrWnq99k+WvHHQfwisiKPc29uP6CoBDkAgi5P4mm6Xai+vWnkysaDLEj7qD/P6&#10;1FPJ50/2eMbv7wH6Cm+IrtdM0pdHgcJd3Q3THuq+n40JXYSfQxdW1CTV9XkulOyCFvLgj/2R3qMN&#10;8288nPSo1iVBk43AgdOtTIufmB+bJ4rdK2giPkHdxzUwTZ3zlR3pu1VCnOWI5FSEbdw+8MZoAVgA&#10;jD3BzSb1YiPZz0DZpxAETR5+82STSEJwnHXg0DGBXJA79uelSLk7cAFgOlNYEqFJ/GnAZQFQFwva&#10;gAY/OzEAcZwKZn5m6lRigrufeQCoIyPWnvhpWcABc8ACmAxEyckEJnpTsZ25z04oRmQhv4TnikTh&#10;GZ8fd4oAHUxkZBORwaHAXjfljyaDlVAI7cVGTu6dqQxwBOcdFGTmm7TncTQQMDBPvS9FoAQk9M0U&#10;ZAO7nFFAG+u05lwAd3K0mNvzn5lbPGelNyQ5fo2eUpQQg3EbskjA7VkUOAKhVJ3ZHHtTdihyoPzZ&#10;o4TAPzblyCP4aToWTGXOCGoAUAZwM7gck0cMPkBDgHd70qqd5QH5geaaF3v8vBUEsPWgQAPtLr90&#10;L8woxwWUHyjgUrncpZF+QL8wpAR1UERcZFAwO5Xcn/UkjHrRvGAjthC3WhmCls8xlgOnSkICKpfO&#10;1m4NMQnorEbgCVNNlEj7JAxjuIwGQg9Gp56qrZ5UlSBSPv2gPxIFyPQ0xHSxPF4o0JkcBLqPh1/u&#10;Pj+R/wA9KwbVm3Pp1yCJoshN3cDtTbPUDpt8b2NSeAk8Y/iX/EVt+INOW+tk1WxbdKihgV/iX1rK&#10;SsBismQY2/Ot7w/qTFRY3B+ZeI2Pf2rEWQXkAmQYZThx6GmHd99CQ69KN0M2tZ04wymaFf3b/eHo&#10;awZohKvlkd+DXXaXqMeq2rQzAecow6nv71i6npzWkhwAYuqmhC2ObjLW7GCUfLU33Xw/3CQQfSpr&#10;qDzo9vCtg4aqkTkMYZVIxjntmnYouowkXY2M/wAPvUEkeOD07Uu7btDevBqcESoA+N2PzouBmNkM&#10;W7heBQW4aTnzSwwMVZuIm69wOKqEuJOBiUMMVaYiQH5tw5YtnHvQrFTuUgnnj0pFbBBj/wBbu5z6&#10;0oJ+UxjLHO/2piGZEaIFbeGTn2zSjMatEcMrKAzUAr/yzGRtyfakzhWiU5jKjJpgSEn54ONpK4fF&#10;KSuSpwFWTcGHU8UzGS0THEW8YYcc0/7+U2gIHyCep4oAYMylUxgKSQR/FS4LqocBCkZ6d/8AJoBJ&#10;KxsQoXcR70mC+C/ylYyBnvQA7KsJpFXaAqqF9e/+NC4w85QBHKnyvw5/Sm7soz9MBcinbwXac4yW&#10;XKY/z7UAIRtCzH5kaY5Qdu2PzpRiFod+HzuZV9PSkB8tlkGG3SlivYf5PNG4RPHwHJVsnH3c0CJF&#10;bEQSR+GQ89wP/wBVAbapR2IYplW/r9elMi2rHtZt2VOPYf8A6qjCsiMp+ZtmAc89f/1UwJ5VBaTk&#10;+aCNpFN8tTc/3Zw4DHsR/nNNd9zvFgiRHABzjP8Ak1KoMsqrjDrIcn8P8KAGcmQHgNkhs+lN3Hy8&#10;xjOEO4eppxG4ZHDAnIpvLJvjGFERMgIySR/9egBvytAGQErsHX/P1puFG4KMxEqP0/8A1U/eQrGI&#10;nytoPSg7S+FJELEZ5+7xz/IUAG3+Bj+63g/j/nFINw8lm6qx2++OlKpOGVz8m7A/z9cU05ZI1f8A&#10;hztOPyoAYUIjKtw/lHafXt/9enO33mOVKoCB602RHNrG0r4laMgAfe44/rUkh3CQniVVBVccH2oA&#10;jlYszuB8yspx/e5zSgKJA6DrJyuenbNPJZpSTwY8AAf1poIilXBBLOUOBntTENQhST1zu49DTCmy&#10;MAkMfLzn056U4YyJFwN2QR6UhzC2M7gU6UDEVVUsB97Yo3fjQUzO8YPWQfNn0H/66UoD+73jGFy3&#10;ahnyzIuAokzu79P8/nUjGgqT6YkyT60inOzGBsBzjvzQpDHYQAA5OfXjNIgDFABgqpHTr70xDf4S&#10;V4+XH41IpGCVA2YGF/z7UBTs3N2TGB/n604bQWdRxkcUCGYJZnJ4LdKmiGBz35pOQQSO+CKmjjKl&#10;GfoTnFAxY1JXDDrnBxUqp8uZOoXjHrTxtxlj0HAph+bKk5II6VNwGffkL9WLY9uKkhBk/eNyATgH&#10;uelNUiXDY2qhO446+wp5S6nZY4Y8ysQEQelIG7D0t7nUrpbOzH7xz87npGvcmurdbfSNNSzth+7j&#10;6nu7dyfx/wA8VDZW8OgWLwq26d/nuJs9/QVmSytcv5jPjJ+WP0Hv71O5O5GWaeVixyM5JH8qdcS+&#10;RFhRlj0X39KcNlvEXOFAyR/jS2VuLu8aYg+QF6t/D6/nQU3ZC2Zg0rT59YvDlE5QHq7VyLTTXl5N&#10;fXQJnlO4D0HYVd1/VF1fUFgVW+wW3EWDgO3rVTJZmHTpitIq2pKXUDhiNxw5aplH8S5LZO4Y4qJI&#10;w0gDHDFupqZQ4+6Du5yaoBP7pHXbzTjheQcggZ9qfwsahMjjk0zGQzJxGfWgoUjdIf7pajy8ZyR1&#10;4pAxEmWGULUuTkIRwcnPpQAAbgoc44oY7lJA+6OnrTCDwpPVTSgtg46gd+9ADXPzZI9OKerHO4jj&#10;PSk+YSbj95T0pC/zhvfpQAqMCuT70DG0nHUU3HyilA59F9aAEYHJDUm3H504/exnOe9IwOAM0DGE&#10;HduPpRjOWOfen+/t0pGJJ4/KgBOcjb92il525wcUUAboYq24HLg9CKTO0hhyxJBHpQd3fIl3ClyA&#10;QU5fOGFZFDd2wYX+Ic+1OOANhYYOPmpM7SAvzKy/N7UhGMoDlDjnFAgKgnZkcNy3rR1AC4BAP40q&#10;4ZxHnChuG9aQfMCDgFQcH1oGIMspPA2jJFKzYy+35cjgU3lkL4AYLnBpwYMfMxjJBK0wGORuLY+U&#10;sMgdqeOAu/JQmkJGS+3KluRUfCIhyTGT69KZI/kDaSeh2mjceEkOZCvy+lJ8oQISdpU4NIRtkCOf&#10;m25U0AK2JCyHKyZGcVq6Bq62N19hnc+TI/yFuiMe30P6Gss/xKDiQMOTSPGsny4G7PNJq4Grremy&#10;aXeC9tRm1lbEiZ4U/wCFVGCsolj5Un8vatfQNUW7thpl/wDPJtKqX/5aD0PvWTqFg/h+5JyXsZmw&#10;o/u//XrPZgNSWSCZbiBisiHP1rqra6ttasSGX5gPnTuD6iuUcAASRndGwyCKILiWzuFuYGPH3lHe&#10;iwy3f2LWkmCPkP3W9ay54PMQdm7N612sc1tq+nlioP8AeXup9a5y/sXs5cNzG3KMOhoTFsYok+Yx&#10;zDABwKnt2QMI5TzglT60s0KygZAyOQarg+W+yUH2amUXiuQcmqdzbMTvTO/I6VLFcmNhFP0YZWTs&#10;fY+hq0y4OR69aE7AYSlhyqkSeYc/WpBuyvlE7jndj0q7Nab+Yvlk3Z+pqgC6yKighxnfmrTuSxx+&#10;4PK+7t+b6UZG5sf6vA3GmbsDcvA2/NTjgLJtz5PGaoCRc9GyIS4596RTj75JTedv1poYH5XJ8kuC&#10;B704MQU81cxgsY8+tAAnz4MjcJu2HHP0poYvEQ5+dU+X3pxLbU3nCncUppYmMluJdgxxQAYJEspO&#10;JSFBU9COtO8wqfP2jzGkyQO2BRKzYYucSgDgigEmUzNnzd4yuOM/5/lQAxZPLdZFO4s5JB7H0pVJ&#10;jEe07hIpJ/2c0bthR4wC28k5GeTxQv7vaUIbchz7ZoAD8iEcbStJ8wVoSeGUDdmkGME4JULz6U4/&#10;KjrwwKjkduaYhSEkBif727O4etPhJkl2jIYNnPqMVGHDOYGXgyfK49KlHMoTlNrk7j3AFACkbnRR&#10;8rKG3e/+eKjQv5ZccER4ZR3P/wCupExMsfVWRTuPr/nimHMiCRV2ssYygPX/ADzQMb97LIMKFUFf&#10;b/8AVTvl371U+QWHGfb/APVSPnMsiY2jHA4x/kUrgBtw+4WwFHb/ADxQIZ8wG448syY+h/8A10EF&#10;dm/7pUlT/L9KFCsMMcoXOAPX/wDXSLkRorkldhKn2/8A1UARPuZBvbMpj+Vvf/OKmDhGJfBcAY+u&#10;f8ajZTllkP7wICvHf/OKCUcEOpD5UqfTnP8ASmBLKzGR8cPuHHaotx835AN5Y5pJH3SkA5k3gL7j&#10;1/nSbd0gYHD/ADbh7YoAQE7dyc7s7gKbIf7vKhBSxj5VK/3SW+tDsFRlUnayg596AEYA7o93ycci&#10;lYjzT8oCCTII78UnChl7cc0v3nIPC7uDSGOVVZ1GDgN3+lNwRtHcKenpSxAt8rY+XJHvSrl8FsBg&#10;uPwoEH8O4dAMbaBnJOM8gEUuDtyBz6Gpkjw+4DJzg0XAUKAdxGctipVwiqz8g5ximACP5icjJoPO&#10;CT8oFIAyWG1j0Ap8MTXMnlrkfNgbep9qI4Wum8pFO3OM+v8An1rQytvttrceZO4xle/sPb+dIWwF&#10;UgRLWFPMmY4wOcn0Ht/Oun0rTI9JtWuboqbhhl2/u+wo0fR006MXFzhrphyeoT2FZuq376nL9ngP&#10;+jqcM4P3j7VO4epSvrx9QndgpWEHIHr70kShV3v0/n7VNJa/ZwkbnCry47k/4/yqjO73U6WUAJdz&#10;gBewoYKyQoD6jcCNR+7B69j/APWFQ+JdU+zWn9i6ecuwJnkB6D0+tT6rdf8ACP232aIB751+RR/C&#10;MdTXMQxmJjI7F5JBudieSacY9Sd3cVFEarHj5doAqUxGKcq2WbOfYU3BJxjr39Kn+Vj5Z5Yt97Na&#10;lChQ+0AfPnml3L5aAAhgCDSDGAuMck5pAuc4GML0zSAlk2vGpjyML83vSbduSoJTjI9KTAJ3LkYU&#10;ZFKQ5+Zc7cjI9aBh3Az8pbvQW+6C3yjvTdrB8kfJuxSLgE7vukcUAIVzgsSAR8p9aO54O4U4jO1n&#10;z935RQCSD/eBGKAGsCSxJwwOMU0gAK+RuGeKccs5PJOeajYfdPegY8SbhgelI3GVzgHFAB2kr3FO&#10;zyRxj9aAGgfw9KbzwCcUu1h1PB70KBnn8KAExz1pw+VqTv8ASnNycigAUcZJGKKQcLk4ooA3F4OD&#10;nd60vRvkzu/iprKQQrY3cHIoPUBR8wPJz2rIoN39zOMfNSHH3Vz5fGaBk/dB6fNScEHAPlcZoAUb&#10;d+3PyZ4pQFYYc42g7SO9ICNw4OzPFGcj5uAM7TTAOWBLHBA70HP+swN2RlaTAY/McPt4pSckt/GO&#10;ooENPBLDnLcjNAwirgArkkilyN25R8xbDDFMJ2bSvI5yKABlCoFPKlT36UYGQjjJC/K1JkKvqrL+&#10;VKUAVVYk5XAbPSmIVvmVkbIbPBFAYHjowb86aeSYzndnhqUfN8rcMrH5vWgBrAyFXRykicgg459a&#10;6fStTg8QWL2F+gFyFw69N/8AtL71zY2tjHBAOfeomDjE0DFJo+VYHByKTVwLdzaz6Fem2m3SWj8o&#10;+P8APNKy7RvT5ozzW9pmp2/iCyayvkVbgL8y/wB7/aWsG6tLjQrryJsyWrn92+P8/jWewElndSWM&#10;/nwkn+8vqK6i2ns9XtWUADI+aM9j6iuUZCPnjwVNJG8tvItxbOcg5IFDGXdQ02Sxk5BaI/df0rMl&#10;iDKVYZFddp2qW+qwGGYKJSMMjfxfSsvUtGktA8kOXh7DutCYtjmGQwIUf95EwI+gqWGR4AcM0sZI&#10;xk5KirRUEnABzwQe9VfIaEsYiSp/hP8ADTKLQZWXKkdajlhWZeOGAPNVgPmzE4R888cGrEc4bCsN&#10;rjORQBnywNE2f4AvNJvGTJjMI25Q/wCfStU7XHHIxVWaz3OZI8D1XsapSFYplhuyQfLL8AdqcjFG&#10;DONyNu8sHtQ6tBJvkXKlvwqKPhg5OQWO3NXcRNkhE81s5VinPag5KyKxIcoMGgAAYfnKnYfQVGwa&#10;J2ik3F9oOaAHyceaMEz5XcSfanM+0l8nzhJls9KjYlTIrcShl+ppXySQQfM3cj3oAEyqoyckk5+t&#10;KmEf9225dh3YqJCSFKZ3c8D9aC23AiBIEZLe/c0ASbgsTbT+7AFJgZIY4QlQGNJ0QleUwBQWxJJD&#10;jEbEAkjvTEPbbny2wI/M4YCpYsuVQgA72IP61XABO18bC/Bp4fO1WOeW244oAlyWEasdu1SOO9I2&#10;TGWVsEIAF9aYnzqN5AKIcH1PSkIMgZycMoHHqKBivhhIcYwFJH60pfayuDjMg/A4xTW4DyDuQCuf&#10;Tmm8CXzCM5f7vocdaBErIbaUKwbDEkBh+tRl9hG85XYefSpJZpZJVneTzGb5eedoAqHYIV+b5v3e&#10;4D0oAGc+WysuZCowR/n1xTmBbKAbmJXBphBTMZ6nbyP5U9tzIY0zuzwe9MAVV3BBxMJPv57dv61G&#10;uJHUgkNls5pcEgpyJN+Scf57UIpdVC5MgBLUAJGCc46BST9aZjaDjlQOKeAwThcbV5xSOPmZl+70&#10;xSATC7uc7cig5JO7gbiRSgDzMsPkyKWNTLMkaqzM5OxRzk0mMan3QD7kVIkZLLv4AXnNXZbD7Eub&#10;l1ExUlYgfmx70w4CNvOGAwBilcBiqSjMoGVYA571MCEIIAPzYxTAzyMNq/PuB46dKcnyuGX5pMnI&#10;oENYxqhd/QnFSW1nLdS8DbCFAO7oB71Ja2yOBLcuAqj5l6n8KuwefqkwtrBMID8x/hX3J7mlcBNx&#10;ytnYxNI7nBIHLf4D/JrpdI0aPTENxOwe6YfM56L7CpLOxs9EtmbILkZeVup/wFYl9qc2sTLb24dL&#10;UnBYdXpbiHatrEmou9lYsREDiSUd/YVZsrP7JGBwJVGSW6RD1Pv7dqS0s47GMohUOgy8h6R/4t/K&#10;qF1eNev9jtQywq2GbGSx/qT2H4mmILmZb24ENsCEj43YyST3+p7Cp7i5tfClh9okQSX8/wAsUIOS&#10;fb/E1LcT2fhnTxdXS7rg8Qwg5Ysf5n1NcNNNc6lqBv75i1wSdqA/LGvoKajcS1Gb7i7uHvruTfcy&#10;5Lj0HoKkONg2fMGAz7U4BTtKdSpLGnhAEDKcqcZrQoTHJXHykgZPanbQsmDjAbg1JwH2gjYT1x0p&#10;hG1tucru4oAaH4+YdM7aFEjQiTZhRlR70AFyA2AMZDVIZGMaRnAEY496Qxn3sydAo5HrTt7csuPv&#10;DjFLt3MXbAx2pC+/cygbd+MUAPyCFJxtyTwaiYAADqO1AbaAccZPFL5ZUZZs5XNACt93a3oAPagj&#10;A2j1pMbjjH40rcMRzkHqe9AxHZAq4zvz+FRYyQQDwKV+oHftQCSMjsMGgQ5XO5goIXGCKQ4yQPu5&#10;/OkyQDgUYwDmgYpxjGeKXA6e1AIAAxmjnoBzQAHjv82eBSHDEcnd6UcnHqKM9wMEUAKenGenNFIQ&#10;fzP5UUhm0w6KGDKcHPpR947AAGBzu9aTAXcgbcjY59KXAZvLJ2qGyGrMYi5PoMDmjG5SwGFGMjNI&#10;MuAOmM/jSld2X6AAAigBq9d38GemaXC4+cEqQce1JwG3Yyufu073fJU5AHpTAMcKZPvY4o5Dkjh+&#10;O1DH5QGJPHyn3poLt8p4kBGKBCsfm3D72eRR0UFevORSAHzDjO8Hn3pev3evcUCIigRcKN0ZXkU4&#10;YVdpbcpA59KXcQjFfu7eaQbYyQB8hwc+lMB23LFXxtD/ACtTeHZVYcqx2kd6dk4Kt90ng0nLEBiB&#10;ycUAA2vgt8rKvQd6aDvTcF24H3fWnId2d4w6rx70zO4bujhRkUADofNFxGzJKhBUqcEGum07VbbW&#10;7Y2GoognYYwej+49D7VzZ+9vGNwIBFMeMFd65yHyNvBB9qTVwL1/pd1oUwK5lsWPUD7v+FMUrInm&#10;27AqfyNa2leIFmVbHVQCXG1ZiPlf2b0PvVbVfD8+nSG600F4CcvD1x9Kz1QFDblvMiJSRecV0Gl6&#10;8sn+j3pAbGN57/WueimjuVyp2yDqO4pzKG+V+G7EU9xnQ6joYkUzWmOTuKj+lc88bJIQRtbkYPet&#10;HTdYnsW8qXLw9ge1bE1tZarD5qtkjo4+8v1pXsI46WBZB3VuoI7VWkLIwSVOB0etm80+ey5dd8WO&#10;JF6GqZUEbWAIPJU09xplNZXUKyHIA6VOl1G2Qx2Hjg1G1rt5hbGBwpqFipk2zIFc+3WgZfZUY8gE&#10;ZqqbJAQV98D0zTFWWNi8ThgW5U1NHeICBIrKTnrTApmB4RhxnKkgjotNIKl0Y5kKjntWqDGy8MrA&#10;immBBuAxk96fMKxluCskkQIaRXA3ep//AF0hJzgff3nJFaD2gJIABOfvVE1sjAIFKkPnPrT5gsUg&#10;x8tRGMOM5P8AOkC5B8sEKqZY+v8Ak1aNoXA8pwpGc57+tRC2k6jOzZ8wHrTuKwwj90WGRGMDil25&#10;JOT5RYZI60eRIdzBSI+OKcxKsylT5W4ZqhMTGVQNu8veccdeaVdpVfMzgbtppxLYCt/qy+R64pNi&#10;Y2s2FIJBoAbgYQk5YRnA96d5geNn6OFXjFKoVpgrSBG2HDEe1KGCCTIBkKgfTvQAkg+VnU/OXHHt&#10;SZBcYAyHOR60q/KzFfvbvrzTgu6cbRh2J3DHSgBiAKN68hiwIHajYIlIY7lMXA/p/n0p4Unb5ak9&#10;dwx0ppIXcAu4BAD+dADXXBKNyQBhqk43+UcLlsg9+lMlBCMi9GKkGmkln2YbaH5IHTjNACkFnwc7&#10;gxOf8+1KmD8y4XapyfXtT4beeeTYEGVc4PrV6LQriSP96nlqqkF2O0f40nJIdmZRdjEW7qmCB3/z&#10;zSiOV2wkLtkgBQOTW59k062U5l86QAAiMcfiajn1ZokYW6RWyhgMryx/Gp5r7DsV10gW5Emo3Kww&#10;7srF1dvw+tPGpfZVEdjALSEAgTSfNI309KpFyZA6lpGdzlnO5qkFuUh33sgRME4PJ/KlbuFyLJ+7&#10;8zSOvLscs1S3CneyzEBuMDPNL5pHyWcBAIA85jkin+SiMXmO9i2dxpiGxK0rnAaPDZOehFSbYoFb&#10;kA9ST3pYVub+byLOEyv0JHRfqeldBZ6Faaftm1BxdXQOQg+4lS2Bk6bo9zq/76YNa2IzudxhpP8A&#10;d9B710n2yz0m2EVuixwIOn8TGqWoauSMdcH5VXoKoLDFPcLPdOSo9OfyFJCJA91rd0rSbvLU7hGe&#10;mPVjWlGIIISY32Rrw8/r7J/j3qsby2WFhJ+6t05WBT8zn1Y1AqXWrXIEkeEH3IQcAL6n0H6mrJeg&#10;kk8upsIbZGS2VsKF6uw9PU+p6D61avLuy8MWazXCrJeuCIYEPOT6f1NRarrVp4ah8mBVutUZcKij&#10;hB+HQe3euNYXN1eSXN/IJbqTB35+6PQegpqNybXCaW51O+a7vjvui2EX+FB6CpI4zjjIfJ3ZoCbm&#10;G374bg1Mis67ejLnPuK0KREgOzIGDtwamVQ+CBhFAyKcxzFhFwQuM0oG1GZeF4BFAyMkEnZkxbhm&#10;kOc4z8u7INKSPmO0iMtg+9M3YdBnCZpDFLk+WsmAmDggdaXAZAW4bHApxXMQLghMHb3pj5C4ORIB&#10;gUAKTliW4IHfvTV6bh60O7tL8/3hxmkZgFDDk55FAC4ChcEHg5HvSlgq4+8NvNA45HcZNIzhMhVB&#10;XHWkNDcgkIop7H5fLbHDdRTBjkcc0bux6UAD8YzjI6UwEEBV6nrRgMOetKVXqBz3pgJ0Hp6ilVuc&#10;9RQTxlVHJwaAcd+KAFz0JHGO1IPvZ/KnAD8x37UwY2heCfWgB4OCf72etNI4G0c96AWHpupx6Y44&#10;oC4gJKludvQ0UnUcetFIDa4xlT8vGaVtpyCflz+tNPKkjp3FOI4OQdmagoaMkqCcYzg0pclSzdVH&#10;Qd6ADtAY8c4pcMUBbqBxQAgOG3gdT0oAIGexP5Uv8W7PzA9KQ8c56k8elAhD8o2nnI4NBUk7Rw+R&#10;zRnAwRkMOvpRnnbnJ7GgBTk5VfvhuT6ikByAy8EZpAdzMOdwPB9aMkquBhqADJKlkX5cfNTWICMw&#10;H7vjNKCzAkDgDkUjMi5deVyNwpiDO3huVZsDjpSKOQJDzztNGSr5ODGTwPelz0D85ztNACAZARz8&#10;wTg0hHHo4ApUyoKyH5sfKcdqOeQ3DAcUAHQ5XlsjilV8fMo78imq3zcfeB6UbiUDRjLZ5FAA43xq&#10;MAxuDvBrS0zX5tJZLe63T2WMK+cvH/iKz3fywHUZGPmFIWHTqhGDkUmrgdLqOgWupoL7TZFjmIyG&#10;Q/K/1rB3vE7W94nlzL1yMA1HaXt5pN35lo37l2G+Nvut/wDXrqFm0vxLAYZFCzqPunh19we4rNxa&#10;A54qVHqKdBPLbSB4JGU9wDT73S77R5MjNxak8MOq/Wq6yRzDKMN3fFF7hc3rTV4rgbJgI2Jw2R8p&#10;+o7U290e3mbzLd/KkYcc/K341iEeo79asW1/cWvAbfGeqnmi3YCG4tZ7Vts0ZXnr2NQMFdQGAZfp&#10;0rpINRt7hPLbaPVJOV/PqKiuNGt5vmt3MDf3Typ/Gi/cLnMm2xzC5BBzg9DUbko2JE65ycVp3djd&#10;WmfNiOwD7y8iq+47c9R2NMdykkUez9y5U4NSbriMEH5wAPmp/kQt0HlsfTvTfs86ZMcgZccA9aYx&#10;y3I5VhtG4cnpUnmbiAGA561XZnEbCaPCgjnvSZgLgFyoycUAT4J25A4HWmnGNwyML09aiVJSF/eg&#10;nHFOd5lB3Lkhc8DrTEK8pyzsNo44pWwAW25XI4qJ5QxJccjFKJY1ZmLHAYAimBIFQbSyEgt0pBFE&#10;FAZCRzjinGVFCsG6ngelPinRVzuB3DIPajUBhSNgFaM528HFBiRlIKkMCKma7AbaXXkdcUwzADBf&#10;LZHajUNBpCRkEKN4bIpElVmDAAtk5OPzpzunRuGzTPOjGMZ6HPHWgQolA+aMHoScCm7Q27CcEYpq&#10;zoUyinIBJFIbnLErgJtBo1AlWMKNoVdpPerltJBFJiaES88DOFFZgaZpGyCY9wwMdOP/ANVSRwys&#10;xDYCs3BJoaC5qf2xIjbYTDAvOBEgz+dZ0l88+/fISVXguffrimiG0g2ie8VmCHAi54oE0e5vs1lm&#10;TYAJJuaVkO7EAurkMUQ5BA54B701re2iZZJ59zF/9VHyM/WppRczSZknIXcDtA9KaEhiwcAbcsCa&#10;AGxzPhfskKxIxbcSOfzpgt1Tc0rmQkchualhM15JstYXkY8fIMgH3rYtfDDlRJqtysQ6+VEeT9T/&#10;AIUuZIRjLI0sgitUMzMMhEH4Vs2Xht9gl1acRqf+WKHk/jWil3ZaZD5VhAkS+uOTWbPfyTMSSee5&#10;61N2wNOS+gsYPIsolgjHZRyayJrmS4JGSF9Aaj2O7Auxx39TT2KxLliB+NOw7CRwKvLfr0ps1ykL&#10;BVyXPQY5qAzyztst1PP8RH8hVwWtrpsX2jUJcbuAhOWagTaQ6wtZbgec6qpHzb2+6n09T71X1LxU&#10;YLeSy0YLJLyJbn+6fb1NUL3V7nUzCkGYbfJzAByw9zVFLYQJKIwQxBLLjpzWkY9WRuQQ27I8jNI0&#10;ruQ7uxySfrVsIuADjkjn0pdmxCoA2nHNPeNVIiU7l3da0GIdo8uJV5yctSKdwAACkA8+tPUK2Ebj&#10;BPNMUbumBgce9ACgbkLqNoVQMetI7FhkDC5GRS43qzHgqB8o70HcTuwAAQCtIYxcucknaGxikRQG&#10;BkB2nNObBk8znazEYHamhdoDNkq2SOaAHZAARgdgXg0j4LbMHccYpDwxDHjbkU4hfKbdu35G0igB&#10;hC+YSx+fPAz2pFzu9CKcAWbOTkc5pinoTn1pDHHqCGyMc0gxg88UpXP3eMil2j7p6UAMZSrHnikX&#10;p1ApxJJK5yucijjb07UAIDgAeg60Z/ebs89hQRxx/wDrpOvWgAJG84OeaTfgk8cjkU4EZyBzimqN&#10;oJ6kjmgAH3SPWnohdSQQAvJPrTAQM+hp3br1oAYOfl6EdDS9W47UqsOeBntSbgeowRQMD6g/hRQe&#10;fnHf1ooA2c91HAHIpzdcn7pPSmYO3JODjp6044HzEZX0qAEGdvzA7ecYpSWCgHrt4pcYUMTlcnim&#10;scLtPLEfKfSgA/i3E/MO1B4G7qSeRSEHftJ+fgZpcc4AJYHmgADY6DII59qacbPL/h45pSTgEdMc&#10;0DBJBJ2HFAC542k9G64pBllXswpQMMQ2Nu7g0mAT79jQAZyMgEEDketIcZ3AcdxRIWOCOoXp60D7&#10;xbqePlpiBvlOccE/lTQdgUOdwbOKcxOd2M5PT0qP7u0dRg/hQA4tj5GHIX71MKktsbJYY5zT9pC7&#10;c5yvWnbeNpPPGDQA18tKAuQwb8KRWJYMnXnNABLHJ5BpEAwvGGBPSmA9Cc5X7pHIoZcE4PykAEel&#10;GWwSg6LzSP8AKxccrgbhSAXk8NgpkYqPyhujLOwZHJjdWwQfrUhOOQMoT0pM9NwymTyKBGzYeJZr&#10;c/Z9THnR44mA5x7irV1oNpqUYvNMmWOQ8gqflNc63zpsbgY4NJBLc2M5e0maJ8cDqp+oqHACacXO&#10;nymK9hK+jgfKacNrjKsMH0NbNr4jtLxDa6tCkbfdLdUP+FNu/C6OPtGlXG3PRM5U1GqBMxyMHng+&#10;oqxb3tzbcK+5T2Peq0huLN/Lvbdo/RscGngo4yrU9GO9zbg1eJxtcbc9RjKn8Ke9jp94N6rsYn70&#10;RyPyrBKeozQjyRncjkUWCxfm0KdWzC8U6A8DowrPktpID+8ikjOO44q5HqsyY3pv9TWhFrMMi7ZM&#10;j2YbhSuxnPngEbgc8nNMKxMfmQZBzXSvBpt6CGij56lG2mq83h+3ZMQXLR88Bl/rT5guc+YIWxyf&#10;zpjwSYOyUn5MfjWtJ4evBgxmKXnPBwaoyWF9Crb7WVAo9M5p3AqusqIfkDvxj0NIz/O5a2+beBx3&#10;pzTvGn7zK4AyCpBp32pTjJU844qkwZC5g8xdqv1PFA+zBeJGC7SeBnFWPtMWUHy5PpSb4yvCr0Iz&#10;TuSVStqsRjFwx+XliOn41KyQnOZmALABgP0p5aAAoEUDbyMdqUvDtK/LtBzg0XGRSGMsu6Vn+f7w&#10;H+fpSboAyhtxdVYqPWpPtFvwCUHPAJpBd24yNy5VTkelFxEQkUqSlu2QmME9TUmJmJaO3VCAvDVG&#10;uoROmY8uMfwgmp4zeXDDybG6kywGRGR/OlzIY4xz+Z/rxtLbiAOnFCwxqPmZn5J5PSrsWja1OOLN&#10;IjnrI/arKeFLs5N1qMcQPURrz+tLmQGMq29sMKiKuMc89aFuxIwjgVpWDY2ouSK6JNB0K0IacvdO&#10;P77cH8Ktf2tbWq7LWCKJR/dUZqeZ9AMK30LWbx1Zo47aDHJlPzflWlB4d0u0Gb24e7fuDwv5Uk2r&#10;zTggscVQeeSXgsSSO1Fmw1NmTVYraPy7WJIlHQKKzJr2WYnLH6mq6xscZ4/nT8JGMnAx3zRZIdhu&#10;1mOSTn1NPCqg56+pqtJfoDiIbzkDI6fnUsOlX2oKXnYQW5P3m449u5ouF0iOa/RSVT526YHr7mpY&#10;NLuboedcuqQjnLcD8B/jUzXGm6NGRbxG6uBkgnoCP0FZN7c3uoKReNtjdQViRsBTnv600mybtl+4&#10;1i208eRp0PnTngysPlFYjJLczie6d5LveeSeg9AO1WcDbtCjzFIwfakVCSNp/e7ySa1jFIVgQYji&#10;eMHzBu3H8aaqgKWQndty/NSqoRUjVv3gU7j2pjbdhCAhdoDepqgGsACAG/dsRknt60rsqylQcJu4&#10;NNJUnAB8vv60YDP0+TPWgB3mKwVeQoyQfWkQksNxxheOOtM3LhY2bC8496NwKkMdpVeMDrQMkYEx&#10;yMG2NxSHAKsW/iwRTHO9DubDcYpwCggtzk8igB3yAbgM7mOR6cVHG+Ow2lePakLDeSmB1yKRepA6&#10;YzQMJSd2OMADFObOdhPcHNMI2nHGCOKcDx93knOfSgBwTAwGyc8HvTTtIGFIIHNL14z8wPWmsQQc&#10;9hSATJ6joRSAZJwDyeKe2D90dMZo5PPb0oAavykhumc0feGMduKCpzn+HHNOG1duemKBjC2crzxj&#10;FIB8zZyTnin8EkAfQ0cnI/jpiGHO3I6+lKMgHjORyaNpGcD5sc0r4PKdhhh70AMIx3zzQMnj+HFG&#10;0gE9iaXIGB2xQAg5Xn8KOC3+1TgBg7jzjg03HPv60gAkkBcDIJ/GijaccHnvRQM1yWbqMEDC+9S4&#10;JBJ4IwcGoiGzye3y04Md2SPmwMCoGPHA3jBGTwaiY7cZB+YdfSng45XrnkUnIHXIxz7UCDaA2Cfm&#10;OMGghsnH389aQ5yR1HHNB64/ioAblgmehxyKAQRkA7TjrSqSygjqBg5pR6jpjkUAJxzzlM8Uo+6A&#10;RgdqCVJbj5C3ApuOQGPynpTACdzZJwwGQKcck7x94dRTdpC4Jy4HBo/5aHIxJxQIaSRIJF6E4K07&#10;hOnzBs59qT+LI6k8igAY3L05zQAqDb8vVdvFMIIyu7jsacCEDEcptpCoZNp+6cEGgB2AyhM4bPBq&#10;MqflwfmGaU44DcfNwc0YLKobCtzgjvQA9s+WHUEHGSvrTWPVhnHGRTt58vCj5gvT1qPPznHbGRQA&#10;7Jzn+Enke9NDbNoblGY/hTgfm3DkZwRSqAgGfmBz17UxChSBhjxjikKsMhjz2NIwAXBORjg5pDu2&#10;spPJHDUADKrsQwBZSCPrUtvc3tm26wuPLYHLRsMo34dqhAy2P4s8e9ODc/7Sn86TVwOit/ElteW4&#10;j1O2EZI+Ygbl/wDrVHLodrdDz9NuF5HAzkVgKfMVWwQ2DkU5DJA/mwSOjAchTwfwqHDsJplmeC+s&#10;SPPhO3OCy80xJ45Bmria/cQoftEQniA5I61JnSNQXKt5Dk4B6VOqDma3KeAehpGT1HSrUmh3Sjfb&#10;zJKo7d8VWZLiLAlhdffFFylJMQEjocVKl3PGeHYfjVcXCHA4JPpTw8bdDQMvpq0y9QD74qca2XAD&#10;q478NWUQOzCk2NRZAdAmq2MijzYg31UGgnQ5Tl7aMd8la54oSMEUbOc8+lLlCxvGw8OseIkU+wIp&#10;h0Xw8ybfmC+zmsMrkk5I/GjnGNzdPWnYRtNoHh11IZmIxj75pv8AYHhvGCGYDsXNY5Un+JvzowST&#10;y3PvRYZtHS/DUbbmtlcjoSCaeH0GDLR2UWe/ArBKEjBZj+NGwZ6c0coHQHWrOHiK1iTH+zUcniR8&#10;EIoH0FYgi/2evtThGT14470cqEXpNbupFOC9V2vp3+81RBR3YCkLwp1PSnZDFMjv1JNIEZjwMfSo&#10;jexLjYuc8A4psU11duEghd88ZQbqLiLOxR95s/Wo2uoYxjOT6LVmLw/fS4e5kS3T0dufyFPaLQ9M&#10;X/SLhrllOdvQfkKVwuZ6z3NzKIreJsk8YG79BVwaDcOPNvZUgTPKs2Tj6dBTJPE0gDw2NoLZAuQx&#10;XANY8r3N5mW6uHLoRhN3yn8Kai2K7Zu/b9K04FbGEXEwbG9+Tk+lZ91fXd3Gk0k2BvIMI9BmqyBB&#10;P9oVP3inbinb3MiynBJY5XHarUEgsJbH7OPMKqyshCjPIppYxQlW2s7KvI7c0HfEzSYDhlzjsKF2&#10;KpjGSWwc44FUAFdqkcAllOf6UucSKmAH3Ej3oGEQwMd+5xhqbkNKAvGM0wFPzhQo2sqncfWot25d&#10;yDoo3ZqQuJNu0YITkio2G5d/Cqo+YZ6igBSAd7LnywRkUA5BxkQ7unc0MerAHbnkUErt3HG0ngUA&#10;N3DKiQHABxTcfKRIcHbxjrmlxsOZOQ3C+1BUIhDDJ6gmgYHAzz84I28U3Lb+M7s0bc5zw2aenLcY&#10;JHHNAApAw2ATyGBpv3DgYIIp5cBBx8w60jcDd2IoAaQuSvXJGDTunyjBy3WkHoPXrS5GAo6AnDY6&#10;0ANxyRnP9adj5ckAbf1pBl+D/COtIc8/5zQA4kk7hgc9KbzvJA4J6elOyPMz2B6UhPfGM0Ahu/ac&#10;noR0FGMDHXIpr5wG4Ix0p6gbR8wx3oAaASwGcHNLu5AyPrTlxzk8djTSCRj0/WgAbk5zjH60dTuG&#10;BjtSMeV7MOg9aXaWOcgc0ANPzcjGO9LkAdM0Y2jAwSaOBgLQAcfdwKRR8xHGc8Glzg4B79aTB27f&#10;Tv60DE+VsYPI4PvRS4Jxu4IHHFFAjX5Byec5x7UuCM/3sDFJ3NKagoMtngfPu5pmSB8vPHNO/ipO&#10;5oATICY/hwPwpfp69aa3+o/4CKeP9V+NAhoGcZ4x+tIzZ+YZ4HIp7dBQaYBuGcgcZ6U0fKoz0560&#10;o/1rfWmRcjn+839aAHjO3aTk4wDR82/DH5hjmm/w/hSt0/EUCDnJ7MDzQv3Rt4xncKUffP1oHU0A&#10;IMKCV6Y5FIwUdD8hxSJ1ek/5Y0ABXHBORng0A/IoY8+tMJPkf8CP86JP+PaP6UwHDkbjw+3pSnHm&#10;eYoy3Ax60jfdX8Kkb/XCkA08SBlAOW+YelKowAQMrzn2pjcStj1p0H8f0NMQgUCMAcoRwfSlYFcg&#10;4IIGDTV/1T/jSn/UN9BQMU4kXYcghuCKZkkgdCpPXvTv+WP402T/AFaHvuoEPzkqy8MF6UrAlS2O&#10;ccikfpH/ALlH/LX/AICKADpGSMkE8imlY9o3AMhOQMdDTh/Wmx9X/GgCSO4ntnXypmRCMDB71di1&#10;y7Rdlwkcq+o71mxf8eyfSl7VPKmDSNZdT025Oya28tvdad9j0+ZsQ3GxvQH+lY7feX6imuP9OWoc&#10;RW7GwdIcDEc4bHr3qBrC7jbAAb1KmseG4mF7gTSY543Gt6GRz1dvzqG7Cu0Vmjuk6wyY9hRvlBOV&#10;YH3WtiNm2/eP51L160cwc7OeNz8xGOfcUjXgGQVxgDrXSiOMk5RfypzQxY/1Sf8AfIp3HzHMNeKA&#10;ThTx2oN2QD8gzjpXR+RD837pP++RTlhi2/6pP++RTuHMcybt+m0dM8UvnzkHbG/Tj5a6EogJwqj8&#10;KO9LmDmOf23kmdsUh9OP8akWwvZBgpt4/vd62WJA6mqN3NKqnbI4+jGlzMXMyOPRp8L50qgcknNO&#10;Gm6fbjNzeqcDpkVzV1c3B2ZnlOT3c0xeZhnn5R1q0rj1OnTU9EtV/wBGtPtLJ/Ewz/OopfFF9LAz&#10;W0KQqh2helY4ABOBj5Kk6LJj+8KtQQ7CT3N3dOrT3LtGScqDUQgVIVEhOwhguakX/VfnTBzbpn+7&#10;V2sAi5BKyE8rxx1pwIKlTkyKaVv9UT6IKj/i/EUASBnLq/STdkijzGdVkjzvydwxTm/16fU0R/f/&#10;AANAxCzbB5eWLrg+gp5UxxiOM5TaNx9Kdb8R8f3ajgJ/s6fnstIBqNlzGCPvcGmjJJVscHgjvQv+&#10;r/Gl7D6GmA5v3j7VAXCZNMyGiY8ArjI9aJPvD/rn/Wlm++v0FADfMzg7R97kUY4Vyo2Nn8KB/rG+&#10;v9KdH94/SgBnQfNzlcCkdW2hW/8Ar01OevPy/wCNPl+9+VAAv3sEHO78acdrOQAVwTweoprfcB77&#10;utA+4p75PNAxFVmyR0A5oI574oT7x+lL/wAtRQAm04/2M5NKpA6dO2e1B6t9aRPun6UAKoO3JBGR&#10;xQc9D1pST9mXnvTX/wBYfpQIXdlsjOe9ITn7uS3cUsf3qI/vfgaBkftyfWnjHUdOnNIaan+rNMQ7&#10;tgn5eopMnGG9KReUGeaRv6UhgCCcH7wp3B5ORntSN1oPWgQZ5O0ZGOaU45Ocrn8qav3Wpf8Ali34&#10;UDE/hwPu0DJHXGBxTl/1Ypp6LQArZPJyX6AUUZ+Y0UgP/9lQSwMECgAAAAAAAAAhAFQyN86W1wwA&#10;ltcMABUAAABkcnMvbWVkaWEvaW1hZ2UxMi5wbmeJUE5HDQoaCgAAAA1JSERSAAAC4wAAAikIAgAA&#10;AIdsoSEAAAABc1JHQgCuzhzpAAAABGdBTUEAALGPC/xhBQAAAAlwSFlzAAAh1QAAIdUBBJy0nQAA&#10;/6VJREFUeF68/QmL7FiWoIsGPBoeF4qGprhwaZoiKapIMkkqqUwqk8yIIM7gs82zzCQzzZKZBpPk&#10;NrgNbm523P2Mcfw3v29tncgeqX738ngROxTybVt71lrf2pO+646C9sDtDUNtkvZGYXvotzS3ObDb&#10;Q6+nh5oZ9YywM/LbmtPsmd2R39X9/niqWUlL86/b47bGT25v5PeIh2cHXq1jVtsGj3d1fILWMGwN&#10;3GprWG1qvaGnG9Pe0G0NzFpHr7f1Vs/EtQd2Z+iSRKNnkiKpVNt6rUvkDv6tgUXSrb5cG90xPzV7&#10;kzbhyaTmtLgOeNCu9exGz2r3xXWHbkez28Tctxpdoz2wenpQOm0S9cZRo+dUWjr+nb7dpbxds9EZ&#10;S/y9CXmod8ckR7rln9yTlopHUhyMZz0jkPz0zUbfbA6satcgV7irep+rlIUMjLzO0Onp1ImFZ7tn&#10;d0YuRRuYs5EZtfsm2Wv1DLJKrvCXeh561faIFHmWeu7oXm8cdg2vpdmNvrj2wNOs2PByHiG3ZKat&#10;2YTUrChdP5qzRaU9Iq0bicQa2dnu3cvTl5dG16y0hmS4b4S6k2brU7p80MxZj6owQiLU3azYPJlh&#10;0dH9akfKQgegIYrN43L3XG/pvWFwWel3+55hZ9vTl3zz7uy68+qsdXbTp/OMrPn++SVbP9bahPQq&#10;De261tPGs+eXl+X+dHbdrnWMN5ftWtsY+3myeBgYAa3T6BivL5vXdY36D9KtG62llqS9xjcNjarw&#10;061meG+vm/hf1TX5dWCT/47mXDcGFfqPVFQwMKa6Hd20BgSgx/bpP3pQ7ejVlkY/oRRDKxoHuTaZ&#10;8bjqVG5/HEpV2CmxUZO0C03ZHwcjJ/HSOydaUTn8SdtRPyM7GVoxNTyYzGh6IhzQ/yczw8v8+WZo&#10;RyMn0swpqRg8PivSxd5wM7LkzIqhHY/cdLZ42Lz72Y0Ww1+iwj/Mttn6sDo+e/FCN8Oe5g7N2Xz5&#10;QKWt9u/c6YLu0RnYpp8TIZ7pYqONneE4aHV100tWu6fnzy9D3a42BrxHdONpstk8fNoePzbbw55m&#10;1ttab2Sni8Ni+9QbmrVmdzT2S2dYU1Ks1nuVWq9a71eqvXZ3rI18x8t/+Os5f3Z6OjF0emPNDCpN&#10;7bLa6Q5MfRJqOoLC7o+cRlu7uGnd1HutzoiQjXa/Tf3XOuc37VZvrE/8bl8fGramW432oFpvE6A/&#10;NPmz19ebhLACY+L1BobjRVFcmKZvO1Ndt3s93bKCLF/ly/XmcMpuV64/G9vufLlabHfZkt70uD+9&#10;S/OF5frTOIvTIkqy/eGUZsXEtAxjHCfzu+1+GiXzYvHw9EHT9XZn4IbRcn2wzHBs+JNxEIa5RlvO&#10;isVqRwy+H49Nd2x5hulO45zXY7U+Wu7U9aNpWoRJkS+3p+cvcbaiIPV2t6ebQ9Nf7p+9qKB0bSrX&#10;i3QrGJlesTn6cTEae9Vau9c3pskySjf58uhN80azj2ezPRgaRFzExXY0DqhhGqs/pKJs209MN6bV&#10;Wj1dt6ZjJ6KNNN3jFag2+6/Oqs3emJqrtrW+bpPcDbF1NN0MBrpLlxg7Ca7dG7e7xki6k0nTDEZO&#10;dzAhg+MgtqaZ4cWGPTXs0HRnOHea5Ku9G2aWJ0nb/tzyUsuf04eDeDV2YjcsgnSRLtfTbGFPMzvM&#10;vGjhxcvbzTG93dBvndnCcOOJP3emebY84MJ0FSTLsRu3+wY5p+veHT5ypa5MLx6OvTBd5utjlG3c&#10;MLeDfOImbpCFcbHYPObrB3e20O3ZNFkQbhoXdPvD09cgXZthbgaZbk4tP53N1wSeZjvNTBqiROik&#10;82z9EGR3k2De7OlX1W6l3h/bcbE+Bbx0hk9tNDujWmswdmcU2fZTnbd7aOpWSCWr2o6pRuoWLaCN&#10;o74x6wz9kTnTDB9BrV7ntNE2qo0Ram44jpBjSAnERYMW7JuDcaA7kRXmhjdHDnRHiHSP15lXnsy7&#10;s+XISugOZrhAyuV3T8nyaE6XXT1u9ZyRmTjhMsi2s+Jed+e9oV9vG30jWOw/BeluaCak2B36fd3n&#10;2XT1OF8/TYuDNpnSyvQHIi/unqL8YAYLzZgZ9lwzpnaw8KKVGRSGO0fm6G6umTHCoFR/ZJ6cmOFq&#10;7C90J+NqBktntvGS3dhboAsGZjwOimT16KW7sb/ULeLJ8HGT9azYj4PFOFgZwUp38mhxytbPs5yG&#10;W494yskI6aebab63/GLszMdu2h46iFknXhtBgTgdiPyMIA2Jx8u0cYCwHYxDhG17FDS1oG/N+Qkd&#10;R8774xmakYa2pqvvmkTkkkCuKiVE5Ve7E3QAgSgPJUTuX9T6N60hz0zzQ7Q4coOavKj2K22DwvvJ&#10;XZBuUFEo1HbfboELAzrDxks36NHL+oCQpQ5b7j760bI9tFAk180BigRPN1qhNlA/qFLRRppDFmlI&#10;tDWPkxCe/ERJqAWQCE12We3RPwhpUOnS5Kht6+11l5BlnNTUwAiR9fgASeQHBZMuT3Q4FBWBWwN0&#10;vDtGQ6+fCU8HJc7zapfkqI1ZcaBO610DxQ9RlfxkhwvU53UDwd2T/Bgh+aQBaAn03xmvR3sE+qCK&#10;pvk97Ur+JfX2kHxqk9j08v7Yr/NqdeCzMSGpRsqOziM2ogWPmlLMALUKCVHAtzfts5sOupx06ZoQ&#10;XluTkOfV3gV5EEQTcuIpiIoGag7Q3PKStAfmdX1AoYgZTVMFNfSQkHWhkGFvBIMKPymaFAbFQQ9E&#10;ftXUYKwmVKQwqK97A97VHs3qtvsOLUv9a2M/nK+otGYHVQovOpCQPV2kq5No/aHb1alhQ/HHYnP8&#10;0FeA2OhOqHC67Hx1KjbP2nhKo1PbhCczPP74+YVuTciuIHIwNOPt6SuiqovMhRQ15IgB/WwfPuMJ&#10;4b06b7+56V43h0gBQkJaF9IEVIINO/I+pKvjNNvWUNgAn+5RDyQHopGK0r69q9pAOlIPGbht9icw&#10;oqCk7qESaHQeuW70QCKwRoEpfQkKHF7VgNEhEorO2RsHtc4QAXdR7dS7ehcfzeyNHIAVd1Zpc71p&#10;a5odAzS1nk72aCY6TAflZE6RbsBET6NWbeoTetPt2Axid5ahMKSZNEf5ZOlqmy6RI5Hpp52BORjZ&#10;03S92r7LFvsk3yXFQbfiJD+kxW65e1zvPix3TxMvHU0CP1rsjp+osWy1n6YrFBukEiHXH6Vu7SCx&#10;/ETTfd2MkmJ/en55+viC7B7qrj4hZHi7edqdPhPmuoZW9CrVbrur396dnj6/oGlev725qrTeXlTO&#10;LqtRslptTrV69/yiDuhUaq1ao50t7vLlXTAjb8Ut7PHu6fD4dHx8ev5EliQD//90IPv+3Yf1/rTc&#10;PIRRhgumKc7z42mU2/6s1x92etqQOoryfLFdrh/y5Q4ECJMcWIFUbteH/ePHMF1oE3+Wr1eH54kX&#10;ebN8c/yI8qbVuCnTevfh5fj8st6/z4r72/Upzjbr/fPTp5fnLy8Pz1+O76Xs8CjXzfF9Tp4+vpw+&#10;yINhisQPDHtmBxnE4M0WmApBsjLsCLfYPR0/vNDEhJ8v9k6YTdwoyte8Zfgcnj6jmKfxCgaaOAnq&#10;fH34aHppvTXojSxt7MFShh3M5isnSC6va+eX1Rv6ru44QeZOczpVpda+qrYJDzw5Qe56OV3o6qZ9&#10;cd28oVVHFkp9YLg3deSkDiDwGl5U2n3dQc1Xqu1qo9vpGzwymvhALVwyMlGoU8NNuA5hAntGVyc8&#10;8SBGMNgMK7bcZGJP4SSKTEgQHxxxwpz3FKCBgZwpPJTKTZDF0tt3IAjdVamtFLLdPX5d3b+f5lsA&#10;3p7mUGCxOT1/lfrcHD9BV7o5G7uJ4US0Ap48DghqBjn0qVtEyvbhC0zfN3zMJ6TlcIKR9n6xe58u&#10;HjQ9QIIh5RA+YbpFAetmzLuJQLhpaUgAa7rQvTkyAYfcQ/Zi5EiRrYja7YwcJdaQ/GPEONoBgxAN&#10;jVTBRG92xoAIMaOtJ34+9nL0IKIATRdmeysUkigdFgvgUuw+RrdHa7okhuEkRO0udh/z9aMXrU2/&#10;GKFl/GLzIL1re3qZ5VBFTi1BKma4LLYf8837sV+QB+QwKslwCzfegizcYG2OLLpTYYXFyJn3xsJV&#10;Svv7CN4+6mPoTIKcwsIx9Y4pOgX9NVtb4RKEgpOQ2OAFaemeKGXoxwCD6EJIsHAxLR6C/J6YMYwh&#10;D1B/Vhz9bIcGp+yoV2S+4Rc00Yjy0rJejjUhYyVW0tOngON3lZ7V1ckWdqR4tTX4wENXocYGE4U/&#10;eggKUMtkGh8v2eLTkgBYnLPBRBKmKtHcMs4h2tTtjUMS87N9bxzBBLAFOpUGCJP1av+ERkQ9yFiC&#10;qL2IEtJU5ZiK6CRC6li3KUVCGSjn4IOjxwjTELJPnkEtzOVkEi7IZL1rkmd5vI9iM8d+hmrn2TJC&#10;af6RR8NHxUOH0vUsAos6HGMHZ2M3b+MjAyoQjIzuwMvUPgURLT4QrIEqBOaslACibMosGVBFQV3j&#10;+S3nRkA/AHSEddSwB65DhRihM1uG2Y5SE6HCFOqTl+h+dfhMpcFzAAdwQx9dn74sDx/pwYAOaVHV&#10;tEuyOEbFQcaKhjSQ25ExmJkb3+FI+rIGNY7IFeR0QEQePrV7k2v4UtSz1R9H8eK43H+6qvVeXzbf&#10;XLYAERrRS7c8TgCw5qo+UOo5oOG85I7qenXewJ3fdGk+ZIpmBDeN/tl1++1l681FHfTUjHg4mVVa&#10;GsG+f125rAop0kAKkHm37WpLI0UipxIIL5AE1I9DmpumpFFoRxKCWsBKw0kAI/FRsDIwpiMLdXAc&#10;mlNYjaLBOsJ20+X+6ev68KEzdKod46Y1om59xM3xczhfQwnQAMQMRKZLlMULkdTaI6SGNNk4KrYi&#10;qoJkQUEAPkgFsXK7f79/fumO7EaXTI4gHvrA6vCFkIOx3+gZZAA0pMnCbJOtj83u8O1V86LSrUEn&#10;I4zSO4QgUkmNqI0oLO1rTwsIo9HT670xEk2EGq+im1FLry8bVMuVoFL3zWWzN7QHunNZ7YiB2Bk1&#10;OqNqY4CRhwkI0Q50X9BTm1zXO1jbmNfI+oZY3gaMW2sPARdah9gqdaz9GcgCduhWhLFCfRKYvCHc&#10;p9kKm7iPnhjZ4A7m7xoVGC0Ma9YfIYUDDNy02C7FXIZ+tpSqSY/qG9uH59P7L0GSTdNFbzCuNzqo&#10;26f3nze7h/x2tdru07xI88Xh+ER14Z4+CUr+++7+SCf9Hz3/v3GnzyUK/P+Scp6+vuyfPm1P75e7&#10;Y5wvvdm82x812/1avXN1Uz2/qkBdjXav3upW6+12T3v15uyq2mz1ht3huNIg7EQz7O7AoLqo6uHE&#10;N5wZpruMXjiQ5ZzaRsWifb3p3PRQwxFm/ebhfQHcRLkX5aCQN8uibLXYnIJ4YQdxcfcAf2yPnyBO&#10;uCQptvPlfnf6BI7cP36BM9LFbr7Yrfan+6fPh+cvi+3DdF5E+dKdJvxJv787PN8d3gOpsCx2G9AD&#10;2dw/fUV/B0nx+OnFCVKQdGxHEJKK9ussXdHodpBO3HixeUdmVrtngBhsgr8BgqefUfyfi80jveW6&#10;2edlwU15Hz68bB4+yihdowvrjBGde+kM+eqAnVOHzus99LcfL6GBRnv4+uym1RnS55tdfaB7q80j&#10;cHjTGFyJoWj0hhZMhv91rXtd79HPe7rLSyGurfFqtHtjdL/hxN0hghFryoWBqGq4f2ih80LdmnU1&#10;wsRkLbmF52Tkhkd4O9xpka+OUBF0DkvBK0Gy5F2gz3vREquA14e3yQ4WmLWYXp6MLaW8tnZY5Ot3&#10;u3cv6eIIDQxlYEAMGDApWjxEi8PQjpVUd+3ZYnX4tNx/RI7rDsa/qxki8TBfEcJAxshO0AjVpmaC&#10;I8mdmN+oTmzpsZDf2EtRXtiNMk2BtEQ5TiJBHDNGs4x9WGEp/EFyfQu4wX42g2LiFZrBu5+CDl58&#10;l62f4uIBHSRjyWYU5vts/ZxvP4SY0H7RH8+GdjqyMzAl33yQoRR/wZ8ouDDdF9v3wNAkWEAVaGEi&#10;R5BSFbAIfIN2QHEQCRiEC5KNoeoHRYzCwp8Agg1mDB6gp8qBHK4lo9TRO+OpFMqUgXzBJjtBYJZj&#10;1dAJ+hSswZNfySfsMpXhoiWa97vGAAvYbvVsNSAh/NGWuR73qqG9umhWWqNyGojapL5QySjUWkem&#10;YJT/tDOifi2ClTZrrWNwRRECYtW22dT8lubxJ55o2biQceyebqO30ByD8VTGfAY2tn6jNxGkGLpw&#10;Bua+zPj0ZRYGfxH9GqyA0emqqSIsbJkVKsGo3ptU2nqlpZMroaKeyZ9kj/yrEsmzqEM6FvpPDQDI&#10;hA7qmSulhlHgaDKAo2ilP4mSNA/K4zIHZIELrb5TV89CDzI9RA4HVq1rXDW1s2qPghO+zCcIAnMQ&#10;Rjxl2MMl510saRlzstDQZJ5g3zhs6EpO+iQhSRN46EhDdoaQEPCH8oaKwqGd4cmvpRNS0UPaUiFn&#10;IBWiJoxoYEA7v4OyV1AgqaPdaSZ6IS+VzPgYMuxBDDxOhKCuUCbUNfLpLnQUYkhX7wAjmvuy2q+3&#10;DTLshMvN4TN2yWWl+/qiTcX2RmGYHlDnPEUHAFZIi3gQU4v9J3obf6LdccQcLx4OTy+aIUNxcAMi&#10;iXaH26CTm4YGXHYG9nW9L5M145kXr2ks/K/qPZKj/qFyPFHkb6/bZOmy1lWjJhB3AG0oGptQk/zZ&#10;H0+l7XpjTBbohPJKDQ/AMplig1Tg/fj23o5W3VFAivWOTunceLk5fU1XR+hWjZ0MkTimn9FXQSL0&#10;PY1F0/SMaZBtSvWGhVpv68I0I8zRLYq32D4NJUWQyKViMcgI5kYLSkpmyAYvarETCR7lm/NKB4yr&#10;NAZQ4HQucWLbXVU75zctigPG7U4/oyqua50aAFTtXDd63aGVb05YyRi1CDU8gRvk4HL33gryH15d&#10;/vSmclnpyFxbW3cjDJrkotqBI8+rVFoXQxabtVLvfv/j2dlVq9nWriutm1q3p1lvzqs/vDq7vGm1&#10;umho7eyiWhUl3ag1ejeNTqenDTRNN3Td1P3pFDh5/vy/Z5F/131dbVZRKpOD/5P7BUG+yDjQ89cv&#10;p+d3zy9fHj88nz58IyHc7ng4fRDiVO7/BrUc3+2fv0i73B93D48y0fa/dbvTh3S5C5IcCEgXd/kK&#10;qzqqNXuX19CLjl5Piw3koVu0SPem0Tu/adbaAz9ZUuG0EXDZ7o8Jif4+PH11p9nZeYVXpQ4JtfuN&#10;DpAzQwGfXzWuQVWZSxr1NEM3vZ42bnU13Qp5sN3XuXWmKZ4XNzVAWTOcgYzGmd2BflNry4N9g7Qa&#10;/DThfZeB1YknIxN+VBjWFOcEc1IHlcbOFFhyw9SwA9OLoSjTS6Js7UdA0hycBUpA2zBd4Y8jgMzX&#10;5Jvl/hlMyVZHZ4Zik+E9L15QRYfnr/n6wQklHhQ/XRf6yZf3MkYiCnUMi0f57uHpZXP4ZAcwXCQ4&#10;Yk3jfAcMbfbvZ9kaWxwNDd8Xm6ft6Svh6cBKYbvgDvp7mm3xHI7DZgde16Ac4MMO8yBdD02Cob80&#10;6n9kTaHDkRlSq1eVdrNDXfkTN7X8bOLOwRoi7A4m1UafPOjWdDQJqLrRJFSjPrNaa4i7qfWrreHY&#10;m8sAA+b+0Gtgg2HFoUHtBBklI/diQkAS0STIzbAwPLQ1ujabFfs5iJOscTp45CbubBVmwgrx4iS6&#10;3E6BDyIBelb7j36yEUVup8BHhH78Cg5+QXpjqjWUnoUAnNnKRSoaIYIILMC0M9x0DB+YMQoRiwUZ&#10;jmpr98EdGZwApMZeTniUlExQhAv4xks2/nyHhEdAARPkxJ6t3ehOIYgM2+ADE9izlR2tx3iiSrI9&#10;Ev5284z4RWYSjyKJ5WL/GbFDMSk+lj+agsCUrth98lMZ60JtASXgTrp6Iulykh3JhpKdZjLhgGpD&#10;SMI3aATKKKCjiwJCoyHD8SzrFu1GxzDcYmjNv2sPsecGGIiUSn7mGWNKStjoMsXQtygVzxA1vyKv&#10;UcBdxXpkCH2JT61tNLrghU0ybrIh3xjo59UuSqUz9If2nMTQl9QpOgBeH9kygqLQR9aaIKxJhaeo&#10;CBVSdDyWMTGjes3pQpSraHoZSiltVlrLS7cVulRLu6zLAgVIgiyRH1DjbaUrnkSrOZJzBUM8eN3Q&#10;eITHpQrGM1kncd7AGBVs6ltutBpZMXk+u2mjEcmVGs7KyNt1cwh41bvkf6yGKNB/7nVTZmHIAGAE&#10;4lBAMqxYRwZ1pFz/DX+ALI2uUU46kB9hPjXVhf8Z2uWmgz5u9saQEJ4kQUJXdY04KRH3tQ5RyaQM&#10;QIYTCuzAcBAbiVowGYHJEq1G04AgVBfZU/4DIkEr469ywlMybcG9BJapNPO6zmsvPYOM0a0pHR2L&#10;N4HiE6egoSzlcZARYtzDqW1kIuGnVriiX6pRNxlBoVbp7nCx2CLpHVUnpEXD6TLEikRDBhGStiMD&#10;fSMI51teS8wOSEXGV3tjyNVPN7vHl+X+U1uz6NmEhFoCQiq1IZaEZl/WevQca7pY7N8j3UCfdn/C&#10;FVZzk7vs7plUrhsDHKoa+YUEAd3ALO7pgbLGpYXpWyALKg0N1X5RaWO9YSBq43Awhn46IMhVrdfs&#10;6Uh/sABw4SmRGkgrazacIAvwlOUyMlhiBFhUagwTEAwJRqNQgch3M5iXthevKNWLRMN2f/rygokG&#10;uTbpY+Nolm0xgp9l8kvMMlqZfpjkUjmE1J0YVAJKdDsK0tXD+7IeoqE5pSykcncUboiLLejT6o1v&#10;6n3k1Or+I2goFqGXGG4Cq0EzWNgk1Ombf/n+DXK81hxgiearB3RSpd75819+eHN+cw09DfV8sV5t&#10;ttntYnO4f/fhw/PX//tjGF/+RhJk78uzjIXIGNXTp+dikbme6fnWZne32W+2h9396WF/2OOKRX67&#10;LDb7u/V2td6sVuuF71mz0I1mwXa3vn/YbXbrLI/x3+23++P97rDb3292+83heL9c5YtFtn/YHqCQ&#10;dw+449MRHNkd9senE0BzOG73h/Xzzx/glSybbbbSJ/8fu9XmdP/4OVvu0PrebG4GiTPNy9UYmm6j&#10;uVHtfd0Ok0WUrcI4x/HU46eXMC1m2WI4dtaH56S4w/Ph6ctq9zhxY0CkWD8st6fj89ek2DjhHCLp&#10;DAzLjwsZKgXdXkCWZkcjpOnOFpvjLFsqjjGghK5mggt3hw8wR7XZv5bpmB6B+Wm5eedNczL29vym&#10;ImTTt1Bc+2d97F9cN96eV1rd4WjiGzZqPoG0Liuty5smDoSChyCY3tCstnq8Dj2Z6/F6I8SC0egM&#10;z66bvDgljXX6EyBAda3+QBee7mpWva110JdwwGRqOLEa2whNN/ZmRZRt3TC3/BToGXvZxM8gEjpq&#10;Oe3CvW5FgAJvfXp7WGyf89VpNt8CHOAOOJIs9pAThgc9XMZUeAfRjdt3u+PnbPUA5MEiw3EAzZw+&#10;vhR3j3604hUjY+RWN6fF5rTaP1vBnBzisASEh+Yg2lZH9MmiTExEF9E0zfaIRN5rxClA0FUL3RB3&#10;vGhqCFnGiWU2p49mmSFk+liMDio24SciGcl4g5jKavYA1S5xykSEnaB0iBm5B1XwiDNbJrcHMMUK&#10;FjxFEogCMAW7cZbf61ZM0iCIrF1bnuardzAQ3NPXZSJpoIdAT7F5DxmQENEiP4d2mq4eUazIRqSQ&#10;IIKaHgFHsF0BpqGZcFXD9pSILM2pQnO6MvwCLUxg7F7yQ2YmarTDDFfWdAWUkJaJWetgP5div/Dn&#10;e35Sq1gW5QwOYATrAEAylaMQhFxhMBOVAruE2iMJMkMwwozsBJMb8Y4UJRi57Y+joZVqJqAz/W7s&#10;55QfJaRZM83G6MzG4QJeKWd8iIg0SFUW7KjJJGCDKz7WbMUNahht1x36bRSwEXjpDvgSramJqiYA&#10;tOhEa8oAAKGDu7qL3BdSobUmMiZPy6Hn2kN/YMbkmFTwpJp4nLQoAFX/bdJnYIviRClOZpQE0S80&#10;oNZqcEUfl/CEDm4SUnMocJltAhASbQGUEDNVBuSWqdPzMPpp71m+h3DJVUl5/ETSBKN+WgO31ScG&#10;GXGRlVYELo5kAxoA70iuN55ld++9ZAtIKkWlxpDQ0NkOgUAwwEvGbHoTCutG6/n6CSBT/rJ+FjiI&#10;bh+gVzJzdtN9c9mud6Tq3Phumj+AI2eV3lV9SB5oOZJO18/g0VmlK4uCNSrTFz61U7IHKtUFYkza&#10;rm/MqHm6IFl6fSUDISRKX3GkgexXF83Xly3oTWYchx7ohpokn0CeDCN1Dd4utHtv6N4IyowRbq8v&#10;mmTvooKprZFEoyvjTEQLgcnQyMCSAUOxD2ShmaynqXQpo9SPwiCIRy2MlfW21N7IihwwVFbVkGe9&#10;o8lSJF4JKpwY6CRqdM3sqYWuWE7p4iCPYG3I+KEsko2KXbI4IB1QyfjgbF715Sm6PXrJHdADDyEs&#10;LAy17ROaGwWP+Cgbd2jFh/eCRB3NRtKh47kxg+zp60u6Ota7+pvr1qWM/dCpUpomKu4JAAdANlQy&#10;fXJ5+Nwd2leN/lm1Axyf1/oII7JEAX94W4XUueGtQ4QNJjP+xEkf6BpQEVJ1mu2qsvS4r1hwgkmt&#10;JLvz5rKF2MLI409lOaViL+LnxtYU8yKhOBSkPZhgxCMiyXN+dyJdRZMzsA+rEZUAf3jRAoFOYEqH&#10;Akjyu/uTwIo+CQxeip6h6e4syXcHGV1Y77B6n55//lk04r/vvrwvRyaeP79//vzh+dP74+PD/XEP&#10;IggoPGw32+Ut1tSqgAagCvgjTme3y3wWB2meZMUcl8yjNIvz22yxyvOC6wLHTX6bL9cL3GJZLBYF&#10;kayWyq0Wq+VisciXSwIUt4uMn0ATfNbr5d16uVrl61V+t17gtpvlbrfe7vHNozhYbxab3XK9Ltab&#10;4vCw2T+ssyxIYvd2kay3y91x/20I5/+pO32Cwu+9qYxSdAajCnrPcNUUhnu7vidAnK9R5OntLs7W&#10;lhNNo8KbUvj1yPSy1Q5QvTvQP78U6+P24eN6/7Q7fSzuHibu7O7wPpOpog8wzWJzut0cp+kqW+55&#10;Nsk3YM16/+hBK9sTpLs9CB0en74+kZ/1UaZy/CQD6k5fVtunhVpeOnEjl3dJliRJzvfHT3YgMz7D&#10;sQdyPX2W5TJRtnanmRum0Mnt5nR8/7J++BTlW5Co3h5UGj161+b44fjhBcK4rAL6TehkgHZaHqJs&#10;A9mcXVSvKsJJvZEjL50d0SfPeaFkkEMn5DReO2EOXlAtre6o1taw04bYANas1TOAK2BI5n2G9shE&#10;LpltWX3oGE6iGX53YPJSDAyPpxAI6EswCCSSBSKGZzhTGAj+IGZyAqngJt6cmsZBKlgaMu/jJvPV&#10;AaAZOzHUQj6Hk3DszbPVKV2cZoh9Zy4TqXZiB4u7h6/Z6gn1L+p8jGKeYw4hZ+LbIySBnCTziBpy&#10;hZGmYGXInwJwIlJycIQwl7U+oFNtjdA7MjAjsfkDg1fexWaW9TFqKqDchEHSYsYomSaL92WiJFdL&#10;2ajPBKpzpksnXI5d6lAWsXID3OTrZwBClHW4QAByg/x31XAIZDByUnQ/9/n2fbH7iGpD66mYZZgk&#10;23wALAAUtB4Mgf1JYBQQUnTi53jiiFDWurqEKQAmVEmzJwMERIKcRIuVgNKfRGhhcs49T2m/bAER&#10;HzV/RGa4R6frbu7GW5nfCZe6O+dXxDLXaX4PvpBhtAl6DYQaWtl3N01d9v4YsuoC1x657ZEn+l62&#10;+YgtrtS5zFPIqAb3w3KCI6h3zbfXHVQRFvlQjbugk9TEkFQ6mlKGBGSyStZV3MiwhGhKMTFlFadg&#10;hxp+oIfJ4tZqZ1KRwQMD10TaKiQiTDkNJOnKML5ACU8p4PjWtDI91LfL0QiSrqmVm3BPiSzyyC8o&#10;Q1o4HuReKdoxTvIAPw19mRuSyJUpL+snfPIJWEgwwSNuyCo1IMXhhkYiRR4nn9QGDUY7ka4k9G1+&#10;SjQ0rSIFkRfJxgc7HiagaWU8g2fVEhYaD81Hj5FpAhnEo7Ays0acYXZwoo1ssKIm1cIgN9pkuw99&#10;K6Kq62RJk6XRTnSXbz5Q2zI/1aVWbd4rS1ZRfZgVsI5z2RgSJxlAwW/evfDynFd7kIoQhuba0yVi&#10;a5rveZd+umhcVHvwHGV/eHrZPXw+v+6UMz7dYTD2F4vdRxTtn3+4/OFVA8rpaJ4XrbH1MYDKpudZ&#10;KZfaOEbRoJPXF62fzppvrzrUMzICWXN+LRFSJ0IDMoGyk6W7MqrnU/8g0Xmlw81FtXtWbUN49L1K&#10;S3t73f7hTUVGvHoTcJPuSlWTZ1ke2xAcBGcRBNIVZTLIF1IxYGVZlOrNFkOTLM0UyEvj8g7Hi4My&#10;icTBTCM7Gvvz+fokS9z9TFlpUgQEUL5+CpK1n6zpwzQ0SJ1vn1FR+eaxZ0hTwtkwDTrm6ctLtnmk&#10;0960h7xNvHunLy/79y9XMsYDccpaFuIsVUVf5uN7ZzctPKl/fNLlw1W1XWn0K80BghirEU9UVLMn&#10;q0bamhLHbgKcnd+0f3pbva4PcNWWxhuOLH59VsGT2ntz2Xx1Xm90eCmGf/jTD8SJIV5rtC8vbyqV&#10;ukYvjPPt4ZvG+nfdp/1pt9wUy81ieQdDFGkeOd6Ym/VmCYjAEHkxBzsUhWRZPk/TKJy6cRIulkIh&#10;cRqlaZzl6iaTMPMiBVZ4JJz5M8JGoec7nu9G8SxKZoQJQs/z7CiazWZhGPpB4HEThL7r2dNZEMX8&#10;bIWoJB6f+WHoRlHANQHPJK0ozxM4Zr1ekMP13XKzXXNzt12BULv96t3TAZx6/vR0PO0fn4+7+7ti&#10;keJ/fLeToSAc+EXBv8oCWLn+d7Xxv3ebh1NSrEZju90ZaKjBpLi8afzx3/766lXl9avK1WW92x0N&#10;NKta7/zxj//25vy63u5dXFUb7X6jPTi/rFVq7eHYN93kutrGtbrY6Fa7N9JN2a7SHRjQhkwDXdWq&#10;KEMz0K2gp01gi/4IjT4y3XixlfUumuGMeESboLPdMJ+lK8MMu4OxEyROQMUlUNQsW1l+Mpr4MjHk&#10;x4fnr4vtYyCMW6x2p3S537378vjlZbl7KjYnw42sULb5wC70/M3xY3K7kzmgaMHN7vjl9JGyf0qK&#10;ne2nfrRwgnx3+opbHz778Uo3hUKKtXS5w9PX2827ctDRDNJJkGabJywEf74ee6hPeCJC8dPJ1XLR&#10;ZU+zq81Bpd51gnQpPPdJlrx0jVfnNcQCAsQJi7jY6wp9bmrtdn/c6AwRNTJhNAkvq502MKG7/Gq6&#10;0diZAZPn100sBHgdeJKfBiZJdDW7j9jv2z018gErdBH4al4beSibRfoWrw64gJpXkIS0mXHFqJim&#10;azI8lCVxNlc0HcI2WYjVpEYLZK0CIbP1o6x19Qu1JiZWz2bTbB8VR8QC6gDRpBbzTZPbB1naKOsE&#10;BF9IGmgI5zsooYdZMom6ysw2/cKZyhgJEZJnYiADggLjEOaAEqAco3RBPgkXyD1Z4Dhb6VZCEUAW&#10;f77HAPbSLSCC0iEbvlq9C41hVwvfzGSwxJyu4uWjPVsThkogSwBNvDjN14+E4R6lhq0+cjM7WpOc&#10;wpcpdhoWO9KJSsBxo9SfV20NybzwjZr8UjUpjjwTpnTCTLKoBbBLv7vBLhejXMZL0LI3rSFqoCuT&#10;67JqAU8UBuYghafqZeEuFAkwfluJYqD8sINRivJ4TyZK1FAS6gHjb0GGLmU1Yh/t1R06dB0YGcBs&#10;dCcy5zKwysEVWoIISRppDhnQopSQPGC8VvDEyqfqJ7IXicCgxpXsRZJdKuVAS6U9Us9+mwkCUHi2&#10;oxq41hXuIaT0ANneQkJjpS1kPxGtCKBwj/KDpcgD5EGcsnBV8RlGsAoJZMgcivBKD9WoXVZJiLLL&#10;0BFFI0zpYCZai0xSLWWhyC1hcBIthEfehi68TGBQg+5bhid7FPPVeePNVZvkcArgPMjjpjlSQxGG&#10;7MTuYH/Lchm1l9iQdUUw07fArujsWr8OwXTGRDuQziQLUMAvsg26UTqqlHpQulyqjqsQ1chzopWX&#10;rMmGLA/qydY7sjp2s6Q4EMNVU691BddGVgq2p8sTKbZ60JivTWLenMXuaf3wmTqn84jaHkdwd3R7&#10;3D29oOzPbroAMRVIz1sfvqAAZKuRLNkRccDbstiLbiDD5BD2JQZ682L3Pl+frhuy14YeeN2QRalI&#10;NC9dQ34QrWCZjNIFyAIyj75HN8ti1Xq/K4gQqdkumgnItmW+fORoFv2c7kcVyYIqKKHSGLT6k7Ob&#10;NgnVMYNkWZLM1CDeEV60GnWlO8nQnKH1UQ10m7FXqOHKDH+RILJWdzp05la08NCS6wc/XVNqXlGe&#10;5Yplc7v/FC2OFAp44hHwBSKhyMvdB15I9c7PiPbhk6g6DFMsP/rM0I68ZPVtfeL6QTPDwURGiRCL&#10;i/17FAP3PEtxaG6ZI/sqNnGjM6I41EO9M0TrbA4fOoNhs92zvTArVo8fvu1P+V+7L+9Pz6fNbr26&#10;W0ZpaLsT3dBsZ2zZRqI4Y54lwEc6j/izWOQZf+ZplqdxMo1TICMmQDqPQQ2QgnsoxA+8YBpMp6Hr&#10;OeEsTAg7T2bxbBrPuPJTOJtFcRwlcRRHs2iazpM4iaCWJOUGzzhOkllEinNuYuWZgkNZCgDF8st0&#10;OgvBmjAMoigiCeLh1ywn3GyqYAgkCgAayD+LcKDV7SIHsza7u8PDvhx02R3Wm/1yu1vcH+4ejtv7&#10;w3oL2exWD8f9/rDdHTYPT7JG+/+2+wrun0hgqJtj053n6zTfpPk2jAvNsFudgeXHUYZKvg+SxdiW&#10;BRbNtsYVZU9PCNPV4enn4dhR61H6hh3Sb2TVl+5eXjdev72GRWbZev/4NS62lXrn+x9eVWsoZh1M&#10;sfyUeH58dcGDakNWR2Z5xi6g87vf/+H1+XWl0a02u5qsfHIrjc5FpdnTbfS9bofuLIN1zq+rby6u&#10;Gx3I1kP3N7rDWmuAjudd0CaBCc2bs4Hu4dp9GQgZOzKtI0MXE5nP1WV1qsxWCPSPA11WtyRxcRcv&#10;7gAUM8jHQYYVYc+KfPtUbkXGQuCaLh4W22dnuohvD2G2lfkdNwbCTu9fjk9fkmwdFzvDnfN6IkDQ&#10;6OvDp/zu0Z0tDDvSZGQlTot9ensP0GBd8OIAJZrhA+fr/fNi8wgGAfeNtizpBXHmq2OQ3kE8CISb&#10;Wq/dM7PVabH9iABETJUrBGTKe+jJcMh4hixCqaEjEOYluMAWMi8xnsrpG12DF1xkr5oGcmYoR7Ga&#10;RPWqCR0DNazWF/K4FSyQqM5sNc0PIAISAymBgyTmq3e+WnKrxlFyZ7rcngDEl7h4KEdWoJN4cQSG&#10;cGUwksASi4qHfPNsz5blfAhSd2inCkRkGSKOGxkjsVN7uoJjwCauujNHHRDYnC4Jj7aVJSYyWS+z&#10;E4SHctK7ZyhE0GEiQOPGG0glmO8IzOMl5UyLh2lxIDkYgDKiZRCV2fo5un0gkgGApTRRXBxud89l&#10;PYgb+dSMF28kDOJU8Qr+cMhgEl83ht91R1TxVFcbW9DoLXQe6sdK++MICat7OYpfqbdwhCyekXV+&#10;mkotqyVF4m/PvVg2BJV6VzSfMQXB3OSOZHhcsYtY2F68hDoVJIrmpv2IBH+l8r+NmpQqthwgwuGv&#10;IhRIQpvKEIViCBQGqVMvai5DmEBUr5jyAboBBuyMVJwymCZkZ04XqAoUVXl4Bj/hT0tAssRWaY3Q&#10;fKUnTU6c3JSpSKHU9ArUKVU0cKpt9JyM3NAYxe4DT4EXwAR5EG6z0SJfKD7+dGh6LVFNguJ295He&#10;JhMiDY0ujufQxPx4H2RrzIJa24AziIGENqcX6g3m4GW4rPbBEXS8G28BlzfXnVfnzauaBjTg6SU7&#10;mqneNdX00IDA1Dbg2BsFZ1dt0sJHtgerlVZUNUiHyie3kBl9hQ4BjpA0IfG/qHalGmXAaSKAWBu0&#10;wbLqQMZ4hkKcsFE5+MR7K6DZt2EgCoJr9U1KAdQCuyARjdg3MDViap464UEZ+xnToLEXrTELUOTE&#10;Q/xcuXej5e3uvTVbCVOqSV/ecDAFQY/kUgOqOpHTYTC87t+/IH3oJMJn0I+T8Q4cP71ge8HpTbUD&#10;nF6ab59lMHYy5XGYQ9bV+/Ps7nFz+oLkQkZQ3kpDQ3YQbFbsefC82nl73VID0WL6pMvjVb0Hvtw0&#10;+jhAx3ASNSMmS8JvWlRm/6zakxku1aDSkwemrKyUBUky2NtFgg+FIF9dNq9bGsWHkKjYisJ0ckU8&#10;Yl60Rw2wtWdBHiNrqk14lcwbNNZgQlaHZjgyQ8ORfQ09AxOChGbI7tvtO4Q77wXtRbS9oYPyK1YP&#10;Ub7VJ74XJkEEmWxPT4DOl+ev/8tlsF+fv3x4/vnj86fn22VuGANjrOFs2zCpQs8Kpqj5aRzPYIIc&#10;LMnnSSKDFjhoAJIAAkANz3cICZ2EsyDCTzgDsoiFKoCJNJ7x5y9uxr9JNFXXKBVAUfAhLiEZ/iyd&#10;UEjJLjxFPGlE2t8cEeEnQzUAk0pCPSvXuYRUectyoCmWMRiyFE9/QZ+IDENIXuDCNIBUOPW9wJHM&#10;Tz1QJqU3LbKVjBgtdnvhmNPT8d3T8XjaH4770/vH3cP97mH/9OnD06d/l/n+O1cu9Pn6/Onj4XTK&#10;FqsgziwPaqN9jsDlYvMQ56swXcAHSb4t1sc4v9u/+7LaP83yu2Jz2p8+HdS0zmJzylb3t5sTEFOs&#10;T9NkBQltjh/FVLh/j0BxZP/OfHv8vL7/sHn4iKqeuGlvYIwMJ4gKYnj3/oVOAY6AL+3e8O7wvFG7&#10;hIBsHCQEoJTZ3srcUHpRaby5rMAwsEKxeZx4ydl189/+9Prson1dBXQ0NauSVhvaT6+vzy4bA1m7&#10;DbSuu5p1cdNGEDWxLavdq0qnjTDU7Jtap69j5+iVtlbt6uSkM7SuG732YEwSUDhWwXAy5e0gTX6l&#10;q6uXQjZvAyKml0wI5sjUDG8c6o0bXsyJN+fdNOyYyAk2vz3MF7wLu1m+A4ngJDKZrR7AFK72tOBB&#10;bKTkdr9/erndPoXZRoZzZPtPFGW75fYZUkFYASvDSYRCnS/fZatHZIUbrzUrwUZC0sa3R3QwoIDW&#10;R6LyJopgt5J09SgLDEwxvQAgXLx4QKSgXOry7ju87111aoMp8ymCJqi2X+wi0dDIJfSF4WQDAwkg&#10;k1yWuIVyMpZDMHQNms5VO1WJgafw5Gaa3wMrfrpF6xOmXEeSbz5AFSAFFKVIJYNy8s17fMr5dHnc&#10;TgmjlsEqglFnbeDvJRtKjaKf+IuRmbR6lm7PiZbICSNjNp5sMkIdyyQOZVFDOJDKkKZRgzpmKJMG&#10;hEeVILJ4ann/aVbsqNhy7IqkZ8VDsf1A1RFeBmBkWGVOJr1ki0n83cjOOqOwNYAGZD0gEXVGAQ69&#10;2JI9JjIBJFwDN9AnqA6BR/GhPdAWSg9ha6LhxMLGB0cA1FVLjvqQvUL8RCQSufjQnLJxBiGOQhJG&#10;UeMiIrg1Gx8ZeABlSs+h3+yrZ9U8lEzoaI4ypmXbs8II2UfDDeY16ECuCImyBGxF+qO0hjzu94xg&#10;YM6odJW6YArZJjmZphnIjI/KgDgC0LeIEBWCqaqoWXYMdTTBsu5QhlVw5bBHCVUy1iKTNZJJRUue&#10;okKxicvYhLT0APoJsh2eKBXN4MWL0NzWdCGekhkZ28DR/Pn2IzqbUpBVRT8yvwNRGX4hjdJ3cGW7&#10;THO6444wMpyjVsZArLD57vGFCC+rPX5SjBiv9p94x8raIzCZJ61i87w+fMFoeH3ZxAqn+MRAx83u&#10;nnkJqYFX5w0IDDpZ7D9HxeGmqb++bF9V+5WmRhvxSvD+kO7ZTeeH1xVYh2LCZNN8j1K/qsFYZl0t&#10;XwfzCUxlyuRgS79WUAV21FpodDnDhgdpL2y/KzVwUjZNo2dgqMENtCYOEqrI4TQyrUOcxKzWR1tU&#10;I+8nQqH0r6owvHu8imSP90fOAJAdgGMIwIkW2Kh2JC9qVw7i84CSMNvtn1+Wh0/gUTmswnvipeun&#10;ry9BhmUgw7mdoTPxMcZ3T19eFtvHeke/qPZoAj/b0YKL+48jSzJwXmlT7eRnuf+AI93Lev+n8zoZ&#10;070MQb8+fMSYo2LPrts4CisDv/keIf7Dq8r3r2RJKyZXIItsfCrnotK5bsge8mobs1bOpaClLqod&#10;EOrsuvXqQo7Fe33eeHPRQhlgi48Mc5YW24fj8xe1lFVcqSY/PH9+fP50ev76/vnnZ9AEvbvbr9fr&#10;YrkqFss8ioLJeBgglL4RQJIXeZplMMFsFuLgFZS9H7ho+iAM/MCfggtpyn0wDaMYFoA/AJQECvEC&#10;HzoJZlMC+2EAbcjQh7qGU/iAGLlKAK6h+olIeMoPAAsZR1GAIlfidz1vCjGpYKUjcMj/f2Ed5b5x&#10;jCIV2CVdbzbrzR3XFL6awzApxUnzTAZjKBfQkqXwDfclUcE3qmiUKwRloC6ohaTSLFEEE+cQzGYB&#10;wWx3a9xmu4Jatvf73cPh9P79L/X877ival5JBfv0cbPbUfVuiGr0uiCiM/OmWU8z+0PbmxaWn+mW&#10;HHRmh9nET5wwTRe7Wbqy/cSb5UGydKa5jZVz/yFd3Lvch7k7K+AV/gyTFdZSttyD22AKatsL56vN&#10;8eHxy/bwtD++X+9P4XyZFHfL7fH4QfYtQz9gSH73sL6HeJ7efXrZP35e7h6jfO3F8FOORl8dPsXF&#10;Hjfx5UQvemmnP8lXx+3x52x1dGfLiSdDLE+fpbA8O802uh1jIXS1iRXM4arlVmaR2v1xE/qv92pI&#10;sfl68wAkLaF/PGXgU/fMILOCHEy5qLY7miWkbs94DeGYq1pX1leN5YwDBBQOCJCN0LUuScvqLtSK&#10;7srZd0PZe687Me9go6tXW4NWV9b8lifajcwIwYLQGBg+JDT2spGs3p1paE1jZqNZUbqY9TgzhlTk&#10;WDM3L+dZENEDMbqSuDgu95+z9ZMrC1S/rb1Ay07VKRX2dGm4c/yJPEi3i/1HBCNaAK2MmQQnpUug&#10;81FmcxCksu9GVD54Ed8+wCgE0NQYM+HLMZIg2ZJtGcKxZGkIZjZXsTbV6kPMQhQWecAT6c2VfCJe&#10;1IYYGVOZwAqBbABGs6gx7xxZDT1IJMaUxw03d2ar6PaISY8WwLa3Z0vkZJjvl/efhXtkfxbh6Wnr&#10;5e5TmN2TBBFCBVx5BMggV0hFaEGyZCeUl0gAFHQQ6rLVkzNIIYHBhAYFQGPUKwqR1EvGArx4hHtq&#10;krIAVfwkj4+j77RxXG1jlPfFYh7JSgjABURQW10MVAt8oJQHhrUsZ6Fe+BNMIS4ZMtHcs0pX7Wce&#10;khsyjQ5GCyJAMdzxFAKQKTqv3pUzSc8rHcEUhSNyJIbYprK9WUUuEzTkgbQILAAhBIDnrD+OmjKY&#10;IQfXKtSQpSdKkfPnt41CpCJ8oJI+q3Qua+hp2WmM9oVmgIY36IZKh5gFUIbuTWv4o6x8VOpcNoBJ&#10;MNTPq/M67oc3FVSCDH4M/WpzCIrVZChlXC4iAagl9a55I8OAPRpAG097MlYExwgGKc06JFGyKqVT&#10;uSVj6GMqhAokWplRGvqgAHm4qPbpQASTMS1NiqCm4XiQWvLLM2BIFEjiT1JRS1mNX+KUzUcl/JYE&#10;KeuXZUxIJlZ5Fk80H8ZKiWUEFlLRXAwR3ha6C+lKRamGpmfTiemyXMvwZJL7/O7Zjzc9wgyRBSFV&#10;7cvpOB98Od/PoVn74ync7aWbw/MLkkvVjIzo0IIgOcJrsX130xxey8oYp2dMISfMQQCCdsHJgqe+&#10;BQ1nMm65uqz1f3xbOaugyyG/LF0/8hP9h051IcM/gI6sDyfDRIjnm6tmueW43KdDmJum+J9VZakf&#10;IqPSHGAL1hBqar8P0apD3mQMqaNmNgEUuh9AAHLBc10kHYLPnEpIdZ6eOqstcaNlmG1lwa8cnxNi&#10;OiCVss0pWezdWJYqd0YuyS12srxxdf8BTpJoO7oR5EF6hxzfnl40OTDXIifIHTDl4VmWRAzNhJd2&#10;oGP8wTTPq8NnhBT96lp2IY0RuIutTANpVvD6qvH964vXF3XeoGm6WK13SZpv9ofnL//DetjPp6f9&#10;drfY369X63yxzG4XGVACmuCiGJgIknQ2R4unMZpYtHUiMAFbCHyoORfP9+IkQS2LIsc/hDsUuaDD&#10;MT6Lhek4bhDg6YE5gf83Rwylk9h46m9uOpVfw9DzfXEBf8jj+Luei+NXXR/1el1gyFX/mJbpuCTj&#10;+iGxkYGpJzkMwB1hC3GhZGkWzRSjlMgCkeS3xeF4VIMucTJPszzPigI04T7JpNjiMgpfBhBeAdGE&#10;ZgRoCAB+BTHxATMZlTON0lkw86OE4geub3uBreaVZDAmy5P1+hvEbPeb/cP9w+n4+PG9IOP/ckDr&#10;6+enj++fPn7Y3O+hQjcIJ3bQ6elyUJtmoXpfv72uNnrtvt6SJUq6bnqQ6FWlSd9F96OwZZOzE1Xq&#10;vetaR01u2gPdbbS1Sq1zedMshxYGdPLOaDT2PTk5TRbJTtxo4sgJbLoZaGOXOOvtflcb6zYdb2YF&#10;6GZft8OJLycQ2oFsRR57sW7PdCfSJoEbLWS+JiygdlAJUsEpropkW6+f+VHhycwRbwE6Jpp4ab4C&#10;gN5vHj7uTp93py9AVbp8MD1wfFVs3sk63HwXpnfqONciXx/vDp+Wu2cebA/Gpp/Aaovd4+rwfrmV&#10;o1yoHM3wh+PAcGLkTHH3SNL1lgbryAJeK4ryLTgFqTQ62Eh+e2Dy5jrTwvSz/sjpDaz+0GmJrWsh&#10;+mSZfGMgRos8zmvuyjwOFnWbSnZ4GZudcaNjIPdqLVrB6moutpaaXqf2ZjhnurTCBVEh/1EuGNuy&#10;dtWTY9xEKeheuX0JhY0owBPVy3tNeDda+8kGH1ny4hfBfIfJlCxObrQiQtQ2PxEAElrdf+E6Talw&#10;GVNxZkvkdrF9Hy+OwA3iFJ2L4kdo408kOjgi6y/NkT1P18/+fI8MhFcACHQHOhqq0B2hKEQrRWio&#10;4yGIChAhUX4VQ9oSRECqj4NCLaPM0fiIfeiEMNhXbiSLdtEaIAVFdqJ1vnlvR+veOGrrsvjSDBbJ&#10;8oRGIG9UF4IacY0uwJYe2jEVRa22+8jeWZjtyyxRLfi3+mIrEi22H4kiZvv69DsUT7WN4TtWIyJR&#10;unrSTDnIFaVSaY1QaSiV2e2RNEorvy57Z8JZ8UDUeKLd0UYypDH0vGTL40SChsOnHOcgPbIirKBW&#10;gYAIMBe1UA6ftPqyg5dfyRnURoHRuDJYog5bA32s2UpmoORgWRNMEfWgB/HyRL3QQjieFSVtTL10&#10;J8NEAjoyHoM/IXmWKyqw1OhKR4ZYt9TjTXuEOmxQU2bsxnfknDjJjNr8Qszu0JKhp7EoOe38pgu/&#10;o90FpRcnqg9FiCNOEqItj59eqFZhCwUcOEoXFfd4om7f3siJ8pRL9pJFG64yWSOG8ljWmsiqWJBT&#10;jnr766trsK+kHyg7yPayTKQ+UCyoluCMAhoFarlp6eT/siZrUyRFRWMKbtxKW5a2QDn4yx5yNTYD&#10;UOJIog6AtuXEeqr0stJ5fV6TY3w1OdaFTNZ746sauNYgAK+uLDqTdVuyrES2K49+2TGuahI0Jl2Y&#10;TKUro1/SlV1ZPAWukU95luYez5BN+fqRe0iIB+kVGFLI62z5UFYF+IhGd+I1pLJ7ehEFr/iYkPT+&#10;2/3H02eUdEyeERP8RI9f3X/cPHxGeIEgYEqfx6PVu89yklWJAvAij0PoaH3S6o7MtzfUbZdokR23&#10;u/e3u2eZtGrR1WV5lmZFi/vP4Mjb6xbuqt6n1ERFDIgbquX1JdUyKFcm4U89SH12xkJFMijlkAec&#10;Mh00+jawCzaR53PZeifLq7FjqDTpk1S+2rJOjVFdCAWpnG9Li5DyskWLdJG8sj6mZ3RGtjb2g1iG&#10;6Mcudl7ozYrdL+et/Y8OLfj+cbnKVzJkkmP9c51Fgaz0SKMomqKDZawEKIESgsCyLUDAcb2J7Xio&#10;4nAWoIqnkeuFY9MOZkmx2vjTGbwwtl1HhlNmXgiayGiJF04dtSAW5nD9wFU3IAixKbCQaSG5QZ9z&#10;wyPh1CPVqdLwpD2FUYR7BH2msp5F4EagB74BRuRZoRl1883BOiF5CF1QRqgI0Jm6PoxDpqRQ8Mq3&#10;oZcwpFhcucdzdbeFY3D8qW6SdD4v557gMDUwI3NJ6irDMNNohpvFMzUqIyhTLrIhMPjiB57rO+Tx&#10;20gMBQ2cJJ5CSnmRLVeyfSlf5PNinmTR3W59OB3U8TD/U2N9+fhwejiejpvtbrla3UKRq60/y3va&#10;pNbstvsjww3HTjibL0xXjsSttWVtKX0gktNxX+xgDnDgRhOfezkBJcwbGG9trdkZtrsGN5ZsAkJ5&#10;yzcWcMRQa2umH9OXqo3u24ubaqPT6mqNtpxm2xuZZ1fVs8sqEIP9MYBQstXEixudIc8CSTIN6sZW&#10;MIeEIKpqY4C+R6+PJqHpJtDSZaVVbfVbPaxNHd1vWLN2V680+sIZkFNXN9wEECGSvu7qcoCs9HP+&#10;HLuJ6cXQiTPLR2bQ6o6AoSBZujM0tOzcAVA0TBcnBnTcqayizdcn/tR0yp7DIoSEhIhcd7H1YzPI&#10;eZWiW1mJgsAxrEjORZxgVfqYWCj1oVq4xtvNu4y54s6WmBPkR3YeIf1Q9mrC2g6XolYHsvmUNxrd&#10;ZPN62km1qQ0ncmwV/kgVUfzQwEB2n+hWgt2CpxUUiBHedBEjVqw2M8voC2+6vOBKPQ8MOVEddEDm&#10;2wpT1CCHKHuARuhkunTVfh8ghjAoX9SlrCOR1SFiW9rTFaQS4BnKKfVCP8EimN9DKsn62Yk3qELN&#10;To2gwCfI9wgiAoAmCB8iTFfv5qvHctc0jl8RsGG+HyLJZUxB9C+FIjM4IS21qLamVkHALjJCYUYE&#10;RoMjEqtyKIOs5yV7/ISpjG1Z60DDMl2loCTTZBt2zFOIvjC7L0+lK2sGKlodvgTz7UAdZU5FURvf&#10;qbuwM4Q5RMejRdBG3PAnIbiXP2VKSHbTkGmZTFFT8lwpQGmI8xTh1b3sXhEVVe6Rkfl78VfcoEKq&#10;SRwikUGUXxapqHg8/kS98QgxEAYAVElIumq8QYiEpySAGimh7oRI1PAMpNKWrTEwrIyOkB8Ug8Sm&#10;VtdyFSf5kdEdSVoO45J4xEcVrcytJCQTaTQPWZUD0wbGtNWXacWO5tFZqQ2LPhGtSVRSV6WgowAl&#10;ZliUTEC6PRltctDZqL1rOdpkIHke+YadBfGODge1KO3+bX5taM9dtdYHYKel6eI0Mxz99PMLAEuW&#10;1OCEJE2jgokSUk2sCP1Momzz/nb/iarABxxB9ZJPmfbbPCNBfjpvADrNgey7nub3+eZxMAnxKXGE&#10;PJTzmhQHH0Gls9qbyzb+8+VRN8Pzm86rswae55UezUoPpsio9puWlOvtNSFBGfey2v3GTJqNDn57&#10;3SEzVBql7g49wl/WemoXt5CTWnpMfTr1tn5e7V0r1mn0QBA5J02wWg6YkZdfdZLY8HNrtuirjeX0&#10;LuLkLQ3znSdHhmSKqEwQge4UL+5hmnzzzOtHMN5D+v0035VawZrJBitegJEd40n1EpIKpMmwHkDY&#10;fPv+/r3sjSpnD4lQPa525SwOyC94pfTcqcP+B0bw9rKJuUBaACuMhfKQ+Z2zKrjZ6I4RXvn2uTNy&#10;z9Vh/zjIjDwky6Phzqm9H99Wf3xboxJ4pV0ZBnf+/MMZOPXmqvn6oimz2r3J2Xn97LzaaPX18STN&#10;8sPpf7Fn5+n9091mleUp9+vNEn1XIJTuFk/vT0/PJ+6x+wVT4ihEr3ue7diWbdsOiAJVQBghkIJl&#10;74eR5XjwCs50PNN2xxZ0grL0dNPqaZphmhCB7XpjGetw9PGYK38CIsAJznYFegCIcBZxw+/cyICH&#10;aPhE1uImKaVA28tWHxmykOEOXIaGLwpR1YvlYrlerjcL2VyEu0vzPMlkvS7BitWaP3GzJAnjOCTW&#10;LCvpBCghlW/Eo8Z+hHUU95i2xRWgwVPARTkBFHGxrMP9NotEPGoNTRLNkm8rbKaRzD6BKTL6Aqio&#10;hTjKR0ZuZPlLSkEIBBMFvu8CV1QDLoT6oiBKp2lOwalhE2opFrIT+/GD7Or679yn58fn0/On94/P&#10;jw+n43ona4xWm+3h8X00L8K06Glj20/sIBk70SzbzJeH5f7ZjxeLrQDQw/svD88v/Hn38Bktbvnz&#10;RA6eP0b5OogXYbKYuPH68OH06WV7+rTcvctW+/XhvW6FWFQgzlx9Xmq1eyzWB+Lvj8x8fb95kO3o&#10;x+evhGyrs1I03eJPPE/PXzEzrqudq0oLEFltHjf759X20Q0zOXZFG5fjN5AT2YBpLitt+VBUzwCy&#10;p9kWwhhOgmqjd1VtX8nEsZtv3rmzoqtZ+Fxet9o9I863OD9agFxnV41ae9jqTfq6X67krdR71UZf&#10;jRsJ7rjTBYSBHOhq8kULTKxWX3Y+9w30DiTnD82w1dEJadixJp/9imWdrxVh5PRkV84MaoEqnOki&#10;KnazXKZaZNR5cUqXJ91Ky+UU0AyaxZwuZc2HQhD8y9ji4lDsPtjTJYJU6Udfd+decicfDzEjpCWi&#10;QKAEHoplwSWKvyPDITOYBhaBh0ATdDkCX+YlNIcbNVqTaOPpxMvHTkaWSBThIxCjgIa0erKjlszH&#10;RI5IIQb8UVtq8GOBWrHjjZ/tJ+Fy6MgndTD+UQQ4cASZQ/zkOS4e1HjMXsZUxELepetHrsg0Iif/&#10;eCIGUUnJ4kgtkWdEK3Y7Fj7BiA2FpcjMHaoVJ6hIqEXs0vEUrTo04SEpC6qZB5WClhziwyPACqoW&#10;OU9xABJQiWxQClWNYuiS3HfUl2h3WRTpYKlfN4aX1b4aopdlwPijQi7r2rUcVuvK1gkjkIFrNbTe&#10;pN9gH6vVvARDR2LKY/qL3AcdZNPvpCHbiUeyPWHolnyEdicqpZlM1INCCkE2JHhpnZPoN7AYOFc1&#10;2c6jAk/QXihmQuKDjpQBANlZI8ez4o8Cw59fuaHxKCT0iraQ0QUZI/nmmj356tCbm/Z5tY/ibA6s&#10;9sirdSdn1R6WfaU9IvPAHXVS74LP6FdZ6EqRUYQqn7KEhfrBs0xd4uzLnmf8K7IZe4SPVLo6fu2i&#10;NlAbaIEPgaSWmgaiilo9u94hBhOkIC0wCyajCdQRKTKPQ3MiWLAJqDdoVBVchpqIh/DyCEnzpxpS&#10;oj8l6sRAqghzSyaDhoE2iTER6NYdGZyQ1OmX9LZi+0yPpJZIS43oeAAQKnZWHMrRAqqa8FTCYvdp&#10;mu0p17kajMGTLrF9J8eQwBn4kCuyOvHlpO1ptpKdsRfNN9cd/MlMunqYZXe0yJur1l9eXcMoXrpb&#10;Hr4OrflldfDqvIU7r/TboyBaHHmr6abEWY5Uqem/SVXN60ml9S2ajA4mwxWQX21QV8fGoP7l4wDt&#10;0UWlLetaZB4n6I9lMOaq3j+vdjpDR1MLuHiTxaZRZ8chX4AV/jQ8LJKZwlapH9h/HOReunEwvzCP&#10;1JmzvEWIsHT5sNg+efFSqp3eZckptKcPSPb3IqrUy0z1RgvZ0VNsHom21tF5yePFoTyuLV0d2gM1&#10;y6kHzmyRLOQsr2zzrjt06B6DcWTSAE+iA5DR37+6+OltFY50wmK7f9zJR/jyw/F/ssh//gKgrDer&#10;5bLwXNN1zfFkCACgedN0BhIsVov1Zn3/cEA7qpkdlPdU9LdMwcgQCHRiOwGkYtq+6fhj2+U6sT3H&#10;Db0AZPFN2xvbnukGlhfiJo5vce8Gthc4/tQNppYLmqD/Ue2Z64c42eojq0hk1iSYxejqfLHGZYvV&#10;vFgk87xYwCLrvFhm+WKWzAmWcV8sUfs4fsWfAIv1tlje5YtVmhfo9jJMsVxDKglkky9u15t8uYqB&#10;HlmAUsQpvJJsdveyNSjPy6EaEAN4UuM6FFmGZPCEKkpMmQrNTEtYkbEW/H8ZjwllNAXAEqxRNRYS&#10;mDDcJPOMx8spp6jcjiRO5pKIB3AB2NTk1DRUK45t13Jc23Ety0a0y5AM6DONIZiwWOW7w/b55Ss0&#10;CaOUzQqpHE/H/f3u+eP7p+fnzfYOdKOeq/U2rjvQ0eVnV7WbeqcuH9XTZJKoB9FqZ9e1WnuAwtYM&#10;H+3e6cuASrs71HR7aLgD3TG9KC42oIl8p9BPZtkaKIFp1Hn/SXEnB/yPvciwZ96sWO0fbzenzeH9&#10;eveUrQ5yLIpmqhPnHnbH59u7+yhbAwpWMIe7JedfXzw5iCW3gmyxfdwePz99ecllEesTtDF2k3z9&#10;bfPU/vHr5vgZICAPhjMbu3Fyu1/sHsN0NfESOa7Qjk4fJeRy9xRLsEybhMRMgO3DJx6HdWQbqWZp&#10;uienRD98vn98CZI1mWzLMXTGyJ7aM6TiA0KnIQf/y8al0SSMc+hNXk85KbE/qXVGwE05I1M6RH29&#10;PYJmnKksZxGB05CTOLjhKdQn7y9CgEcGRoghwetfLuktl48oNawGS2Qp6xwVDm0gbdALQAlmVflZ&#10;FcSLqEJNtg6BKfn6GSSyAznSGihRIyIFnrP8QCTIK8OZ62YcZft09Q6wQOEqFWOT4mL3Aaku8moi&#10;x+zKdRzJilc76w2DkZOZao+xju6X0+tlDSxYqK6yhhfzm0gmvqzC4VquU5Y/5Zy3BTRTYg2cUa7e&#10;VUQFVcgxJ/gTFTkhKiJEKpJbNUHxzp/vsGmpDeQnLro9patnN7oDUBCziDuRlrcPhEcToXNlSGLo&#10;Dy2E7bfRZcw5aqM7AkMjbRx+R9tQDA20wXAXlSwLY1GEKh+ySxlP8VcakXyjPmmnch0Av1KhsagZ&#10;2ZKDgkGb4kkBIC9qvNUbNzroM1MaT/ZELUETGY1QCh6nCjnnETQTapIkoC0eJ0t4UgAipFWUSS2r&#10;kWkbUZlqKGUwmXnpltTlcTXAoHKOYS3n+pWqtK4+FkO9gHiSSRUhpEKJMOtJi/rtjHxUBeBSle0/&#10;LiGj2yORwG34kwcql66Qrk4AECgjLCKTUGL9i37V3LObzpurNvnvCqKFELfUhpw/25Vv/sk5rbKC&#10;hJxgOpeHsLUHaKzZ2F8QOVkqj8HlhiKQWxVYNg8TG28OL0lfnTxLQjz+6qIFP6lxJhkEknk69Qll&#10;0E3UsAw72TBQoytfkTyv9MrFPeALZKZGj6Cl8kSZ8lBdWZgsqlowzuRZQUkZzAjKzee1tnpcjRVR&#10;h3Rl+h/h+bMrdkPqRstpvkqX295IPpp9oxqIkNnmtH98ITywRXheADNcRovT6uGFDgZBlpNfHT2c&#10;Fg+bx5dJKDMjJAQqQRvF7v18fbqs9csPQJZbbPanl8Xm+ey689NZg3qggB3Ne/fpJS72al+uflZp&#10;X9Z6pMhLBRnAK+VqIaCn2RtDftRnSZN4Ei3tTp/kEUKShBr2kF9pX8pe3oA7FA3LrDzqrdaV+Upe&#10;nJE51XS/oRZfyzyRGmsZ2RFmXFeXYSSKaU4XwXyTLPZhvi2piCtsN83W8e0+XR7U5qa4P47aI8eb&#10;5dlyj5LoKGnrhPPt4d3/cBrbw+mwWOYLtcl2tZYTTYpFlueiJZWinKrNvLPpDAQxTXNcLIqH02l7&#10;f8iKIkrjklRQ2JCK4/nGGLixIZKx5RqmrY8tw3TGFqQSQCqOzP44mjHB03TDaZLP5oU7jZ1gZgMl&#10;QeTPkny5mSUZpDKN5gF/3q5W6x08Eaf5NErCKBGFHAEBGcH4U9hIwQ2uvDcdb2zaxsTSx6Y+sVRO&#10;nKFh4jR9wnVkmNCSPpHslT7i9LFhklsbNxrzp8GfY8tWCz4cIIzUbZd8xWCK43r8CVbAQOCOoor5&#10;7XI5zzP4A+wo19XOc3guoX5KTOFeIYsiFbXaRn4SOhGaKWsSp2aIhHUU/cQ8BTBBPMJDyqlBmjiY&#10;TctqNy1zYlFooE4mxwhO4ovFfLXKjych3edPH/aH3dPzoyyI/vTx+f3z0/vnx/fPq/VqsVzu7h+y&#10;YmVa00q1/f33r8bqk37yleNpAa9gENzU5XA2U31vyDDDm2q7oj5nrRa4GGCKbgfX1dab82t1fr98&#10;9Nh0o1Z7+PrN9euzysVNqzc0Uf9WkNba2g+vL6stObCnUu8RstnRIKRWX6d3gjuybzpI+yNL5pi8&#10;RJ8EvaFNnMOxL99C6g6hENNL5E/Nkhkfe0q0frwMkpUZZLolm9oMtZeHq2YGhmz2ieGV5HaXrR4I&#10;5kYLw5VjAtTUzCZdPED5yByAzApy05Xvii82j3aQy94fV06JvFUruo4fXrL1A4/rKk5iLu4ecQpo&#10;5FBpDBXkTLo83W4/BvOdFcqemnZvQsyL7fu745co3yt2kY+ucFNs3+eb94IOAzlaHVkHykTFIUi3&#10;SDmED0Lmuj5APKLpXPXlOLH5lQHW+nYAP85T1pR8nxVti50PKxCPbiUa0r5vcV9O/SBM4AOwAAnD&#10;r2M3gxK85A5/pebEjpKzLhfwpShHhUoyl+RMV7diZB5GVoYi0L1s5GZBfpjJ7tcEFcCVUiB20J5B&#10;KoedoJ3JCexFuqh4rqAPceJKUsHJbI5aVAumNPuy84YMoKqgHxgIgY8+JU41QCKbgFTISO3FoV0g&#10;YDnTttRuRIV5DMog5mXcRZcdxEROMKgDdY9hiX1Y1qQnhwun3/GYkIEv21VQPOjUHgaiPR+5ed+M&#10;e7K7NWhjwXOVuQ/5GuQvNY6TGlcjOSEqkyqQe6WVvXhjBqLnfhH3eMpWqHLeR3Sh0l64Mrzcy0xh&#10;RL65UjYATR6XdbvyIP70FTmHQy0B4SeuZX74laRhF8m8msnSJvHfklC8JvtxbLX3GFyAV8p88hS1&#10;zH2ZE/y7UvsxlUh4VRyxlWlCqh68pYpIHUCmJ4m/qN7yiJdvC2g08j+ehfk90RJSCE9z6CWAlxPf&#10;QTCQAZ5Uwsiaj2xM8FP5xUfJp+b3DeKM4aR4cSJ1XgZ+og/RR+8On9Ni3+6NgRVZqQoRytKcLZ3s&#10;qgaOyA4akvbTbbZ+xME96PLXl3JODBWYb577RvDqovm9LCIuH5+B9mjf1xetH95WIS1oCX+qHXYm&#10;NlmOqj4scF7pUIqWyjlECGG8vgIReuV+nHpvrMnhqma1KR9EVKuYbTntRipE1iFdqkkQGWWRZV+p&#10;8I0stZEVwfUO9SNdbqg+C061lIxP1wLRnGhZbJ+lmxlBow9jSaN7yWr//JUeTw4V8MlA66367iBW&#10;F92j0hx0BtZgHOZ3T6v9e4QCrQPuXNUHmC/5+t3m+IUX8qY1hBohUeKUz4mtHm4affibIhMtcea7&#10;97N8T4nO8VQLtDUz3Jy+pKvjeUWqhXLJAlgjkKmi1vD1RYNn1YDQiI46y3fYalfy8SmDGpNtTfU+&#10;Bam0tevmoCZjRXI6C/DEIz/I2mGS7rZ6+tBwpnGCNnr+9N8AyqcPh8OuPJK1nPEIp95iVTw+P52e&#10;Htd3qyxDB8+hE9d1TLXJeGQYzXa71myj4GdqesUThe3aritDKWo0BTfSx/2hPtQnEIBuOoORoeEE&#10;AhxFJwEOf8P2bD+azRdBkgdRFia5G8buVM4Q876By9SbJq4/gxTgG8AAxDEmjqab6DeuozEg4uhj&#10;m4S6/WG7O2h1ej1N7w31/tBodfqNdrfR6rW7WrM96GnjZmdQb/daXa3V0bjpDSfEw6/VZg9XJ2SP&#10;SLT+yOwNjGqjw023r19VWzK60B0OdHtkWIOhAeXANGm28MOILIFBcjVtE4oJQqoCognCGdcYWgH6&#10;igJeyYHBWwCwoN5wSZqFM4LJuplgOoVj1Lamb+AiyDKVxcKe77uyTDjAlet1ZFBHIUs5TgPBkA43&#10;BLZdBwcokhfHIzc2D5GX8pMC682KZv2vh+fKTq6X5w8yxPIsq3S/bHeHxeouSfPH5y/RfGEHiRfl&#10;ziyLb7fpSobrVvfPq/1TvjqAv9P50vKT7fETfy63Jz8uLBVet8P14f00XRV3cvqtNnZNP/Hjxf2T&#10;9L3TxxcvXqCAQR8NNbISilpsTrROtYnA0To9vfQs1sdWR7+8btabgzE25fZpf/o5TJa01NlVlRbR&#10;zUC+3eimzZ7x15/OrgV6/M4AA8yN8u3Iii4q7auqDBGNZDHWYmgGjbYc1d/XPd2CFTCrdDnKud7D&#10;FGn1J3BGX/c1AzByGp2RnHA9csUq7o15idr98WDs6XYEo2iToNnTB4an4eNgXYTDSUi6yEPdSVCH&#10;WKEAQWkwK6XmyW6dZD3NdmGGgE3Gstgl89MNmDIr7rHN0HqICCtcFJvHxfZ5lt8TQOwQXfYSYtNC&#10;D3KMvZoJQhZ5CdX8sn74rD6ZlCCQlf8MmkFim14xMuO6rCCkQRaJ+lpy35ghbweThJBDIyAMWgCU&#10;IaGxJ9+cQZoRD7pyZKUTgEZWZH5Tyuj7af6AGIcViARSMYIiWhxni9PQmSPkwRcUjSvnhb5PV09o&#10;MYRzuy8jNAQrduU+CVHN5JaYs81zaeqjKwmJfIPqogI1hxXqKTqZw2rQz8iSPcxyNIZ8XWfaN6ao&#10;cvS76LiBg72NeEe2C4g4cmSLG294vBzPlskg5UiRtBSsxBi34JfhpN+RIbGq5SCTb4fxoQLhku5Y&#10;6KSJsv9GKmFLmd2UXDSEgg95RK0bQBkg+gVBhANk0QnRqq3LtMeU6sNHDjiR/cPllI0kRP54lgjR&#10;OvhzLwNBsqhFopURAvlUocqYWMAkRNKI+LHaiyHnnZRrSEsnqCFc4rdlK6+MN5Ar5f9twIDwOCIs&#10;qUJhjaxOpfhNmUaR4+dlec1ANlcL0HyLUFZaEFJypWaRpCzCQBJtOSmjZlvKBRmy8obAEr7M9tAr&#10;YQhHgF+yapMWTEoMZKPc79PTZ9okASCGVqqGlNTSaFk5JKssaSonLDryyR4bXKh1ZJ82b5ca1FFF&#10;U4uLeU9QnNn6CcFSk4XSMmXDK5Fv3y/vy482a/Is+bTSfPNhsf/Is7K0pTmsduS0X+TM/vmFXn7V&#10;GJxVuxU1kjEtHnjxKOOPb2s/nSFPpP69dOMm61pXv6x2b2o9XjPKMisOj19etLH/6ryG8n573ULS&#10;yQylnaDCYSyoCJWsIEN6yHWDdI22HBnHvZzmh/FBQfgTOED3QxgyYDiZAiuyUli+v6N1aBrZlzQB&#10;EWT0lT6tMEUbhzf1PjnRxlPTzzE0ZVDUjEiu0hoBKARADPGyyQJ1+onaP++na/DFDAvBf5pvLGuu&#10;53diliHFoDG6HDEg2qbZ9unrC68oOaTSaHqiioqHxe4j8oj8XzcG9HYk70qdZYfVSCd8fdkUTNHl&#10;y6tIsUbPOK/COo0f31bo4fasQIg3gFDHzxfr47tnpZ/kKzm4w8N+tS7yPI1mHi5HjRZztCd6c54n&#10;6816vb2b59ksnmGjD/VRq92pNttYzGcXlT//+c+v3py/fvO21+ujknVjrOnG0BiPbdf2wyBKvDDS&#10;x1YPPLE8w3ThjzApJk44Aikmrm56hu07YTJ2qGGXe264Episwi666Q50LHIT/hiNkacWCg166PX1&#10;Tm/U7shNb6C3OoNmG7DQYIvOQMdVm51KrcX1utaqtbqY+zfyveL+VbV5U21fXFXJP3TCT9xcVRqX&#10;N3WuN9WWohaZ77ipyfmt2PHwo5zcqk26g3G9Td/o90bWda1da/cJrOlWs629enVWQ7O2By059N2k&#10;qiVvA13T7b5GnZgURF2/4UtA5c4imWOaZ1m+yBcrwOVvyKKOasniVObYyqsMpcia3ASa4XEZrHI9&#10;HHUuq3NkEYws0xHQURNIaqXOL8ii1tOAOKZpWrZpOaY6kyaaqXPz0iwubvPT40l9OOkXbC3dh2cg&#10;dX+/A1ijOfZ00IHkwF/qRHfku1RDU3Y4y5duLCdInWDuRwtwJExXwLDhzNLFLkyX2Wo/8SJ3msmn&#10;Ct2YR5xpjv/t5lSsD9CGFaRjmaCJ5HjYw/vNwwd53J2ZcmDdmpys988E41lSmaaLh0fpuuv903yx&#10;41nTT61p8viz5Hn98MmNlmAESIGNNPFSDILF9mkiw4rQgzc0w7J08tFHW76hA8HAIoYT20EOOvC+&#10;vLlqyve8mhr+dlCMvRRr5KomH68gWmKYyLeu4lp7cFXrwCg3jV6zO0xud+4sb/eNaku+At0b2nCM&#10;NS1gC7U8Tk4ekw+SN7WuLJMfYlzJUUzyyVI5nlSUl1J5qDO1Wh+1Jd8pUwuBU0QK8k0tlcWynZly&#10;8OuOK4YZenpkx268xpqaySm6c7Sv0IZ8IHAVpDsvvvOiDbqfnxDdSBIvXjsz+WQjmhs9bYdFsX6M&#10;sj1gJCs27BSZ5iUyw6IW3c8RQWpVR24F+UxOycvRpygpNM7Yz6ElcyZzJn31fdaqzO8bRI7lPwkK&#10;8FWNqcyxsYkH6QclQGaoFRnYVmBEQUhIwVABVXC1p8ti84zNBkNQJx1N1loE6Xa1/zTxqWSn8sv3&#10;9WARrHHg42+fQIZIYKNfBmDEMicGPEXwqn2+ZJW84Y8PkQjByDxa8h0G33mlh8yFgPibn5HdzYGF&#10;/kBbwA0Uj4KhcdETb7Ea1eGwappN5hHIE7oEcYwaJluoZzgAkY3NXWnpcFO6PKEpoRNMcJwwCjDr&#10;zkkOzUcSV7UBmp7sotHJFhqIIoEp/ER+6A2kwr3yFEICaalibpSVPyljxsecLmS3kfqc8k1TVtWQ&#10;H9qAkGhWQgpLqd7Gn+WOGJkQUeecqk8HyGAMivPNtQxaSEjFFuUoCMV8c1WelibcQPbID+66KYpf&#10;cEodmqJQRtbc8FP5eAlGsAWeZYq8bGrgQUKWu3apKH4qYUXhi1/rElhWJykMsmvdSb0zQcGreKzL&#10;Wp+2kNUk8sJM1K5aFcNAzqShCUiFPlHrTIhf8FadQaIAq/xJdjvTyuXsnirFsCpTPGRVuJNeojty&#10;DCCRy7zGQOY1gmwPP5XZpicp7J3zBqoPcYW88BS27HzqE4Mf8CkTLbs7qES701VoBfJAj0oWp+OH&#10;F4K9umyeqePwiRxd/vj5JUiWr86rf/nxgmqnB5IKwmu+fmh0jddXLRBBKM1JYzk/V75pTCbVyQr+&#10;NNtny1O1Nao0ML6HFxWsviDM9re7j0gfZBAhZY0LYkgG6mYtaSm4QU64p0rrUqUWOaR9ya2a7oHJ&#10;JImrWo8wgI4610G29klbD+RbZQgpEUmqY9A9yheeapkV22L7HiOj7KLi6ST55inMd7ARxus5bW+4&#10;SbF+VnL8v7qfPx+Ph+USQJmjzmRJBqQim4KDDO2VRtOpzBrgf3p62j8cZ0k8sa12r8Oz1Xrj17/+&#10;h9/99jd/+Nd//Zff/e4vf/n+7duLdrtj2o4TzCYeBqUzHDuWN12sd6vNPbAyLhHE8oMoT283xfre&#10;jzJ8xnZg+RH3jjrzYzixh2NroE+0sSXgYnkj0+n0h52+fP53aEAqNhwAAQArUAJA0GxDjcIo1QZg&#10;0azWuTYq9Tb+V9XGTb3V7Axu6u1Ko/3m4vrssnJZaUAkuNdvL96cXQFbb84uX725ePX6jGcJ8Obs&#10;+vKm+frs+qfXF2cX1YsbcKf/+9///i8//IDtDpa9uSC+wfl1vVLvEPj8qnZ2WUN540CWC/lkcave&#10;6l9c1+gZ3b4Bsgj9tHr1VpeCdPvDvqZDbu3eQNPHsAtubHuWGzh+aHtBnBXzYlEsV4v13e1qnd8u&#10;yrW9+WJxu1yDMjOZ9xEKCaaRF86+MYra3yQMpI5q4ddyrCVOs3KsRQ23lItmQj/wPd9zZL2zsIvn&#10;2UQJsqzWy9PTSSaD/puusj/s4RjVDU7ESeWPDBsCg94qajwDpDO9CJhAT1cbvdfnlZta9+yq0R5M&#10;ptlaM7xqo/v9j69AnE4f6HSBezwvbpqVehd4rjb6VFc5F9nsEHcEQLT7uuFG6qh+07CnQ8PtD7kJ&#10;XSgnmPdG5tiLzCCFZoaTYGQK1rhR7kZFucO5PC9fJm58OZufFCEV3Y3ldFo/8+JlkK6Eb9CXdjxE&#10;8ft5sXnK16dZpnSqKXvlzACY+bB5+IwRFmTY5dj6gZes331+WWxP8e3OmQExySSYu7Pi4fmrrJi5&#10;e9AdlJ8+MHwrzNeHj+vDh3SBDHEbnfFNHQg2YA54AhZRg52DWhvzxrenYvAMJnL+JE7N6spX69Gg&#10;yDcREeWuDl1CIi4QNdAJkSAQELlkuI1FXS5qlJWXfTTX0IxlvEEWlEg8TWXVI0MQF8IiYIorUyey&#10;qDYovBkVUm57ln2IyF5EIgaSkIp86k5OQMUaRNosdx9l7gbtPA41O77/+FLsP3pzOZ1WpLoaq8BA&#10;LXafZC7GnsvsktpQPcvlDBjuEWUkgWQi9ezuWSaVVIrCFjqVLKTCUwpcMjWoI2Sm2It4spGsikVm&#10;isznQdKVDdJWQsHRboOxLABYHr4E+UHtmJF1tej9ZPU4zQ9ofxSQMhfjMJd9y+gOIR6ZxIi+a2lm&#10;c2B3dIzsGLNSs+R7AVS60p1YnJ4TrcP8XtSwVLQcDkYZIDXYsPREE6O9SMaNZb2M/KnUMz4jZ47u&#10;IXyJFOU3gygexaDh0W08SFsSD4GpDkqCj4ymqHWy1MW0uCcPqHZ5fABOhTRPsfuImlTrD8iSmk8Z&#10;edHtkT+5Bz5EGUMqsj3kvqV2q9LD+Ak6noSLaXEgFXCkJmrYaQ99eBM1DKkItwmmoMhlRw/oSm6J&#10;it4Je6Fi3WhdnksLN5zdyPYWArvxBsLl/SnPe30rX943gjkKaQco8CBsAeFRCaD0+vhVCKYvIxmv&#10;r9rkik4AePb0ab1rnlX7101yOyYz+0dsixOY/9NZ7fymLeeQ6j4xkDrISCpcqRkqMF4eqRnu0aYU&#10;luSIn87EW3Rd/zapUc4Q0TlgFGJAQ4MyXHEUkIJcNYYVucqXmd/Ijh4ZTZWBDVlOK1usL+WrQC00&#10;upqm+TawRCt0ZAuP7JQRDlOqHSffOJTJRJ93hsYdmHJ4IJVJeVWlefTs/buv7nRBzGpUyaEIeGar&#10;h2Qh36HFRqGihnJS9Wy+Ot0dP3VHtC80JqKBVzpfP/Jm9qkT3hkjxAfYB3Q2xxceGRjTjhr7KT/F&#10;/PBcfplIv6z2kRG++rwzcgoE+eFt9aLWb+uBk6w3p58RedfNwb/98Pb1RRNemarzTsJk9dObylVd&#10;eKXe1QFoEu2OYE3ZjVyCNQmp8W0poCRUl5hpPrCJ5ruo9agTiOrtZR1Nabthmi1kBOVviufD83Z3&#10;V9xmGOqjYU/TOmHoqcPpE4xwOflMHUcWBF6cRFk+X65Xm/0O63xsWc12++3566RYoGX/+Z/+y69/&#10;/U8//PSq0Ubz6trI0Mem6bg6YKFhy1ra2DFsf5aiYpdRtgBHSlIxMZS92cSdyokapjcau5phG04g&#10;PpYHnYAmwMpwbI8mjm66eGqG1R9NMHtlHkfNzrS7Qxjl8hpEqFDM86vqVaVea3Vvaq2zy+s//fnP&#10;3//4Uwea6Q013QSG+iOzxT2Uo1sjSdeXiYxZPhx72PHlmR+1FmQjn+E3rFC3QvzRrLXW4M1Ftdkd&#10;/fFPf/nTX74HaKCTV2dX/PnrX/9zZzBGG3Pzu9+Cbb/5tz/++dWri8vr5uu3lyDO2/Pr80vwaXB2&#10;Wb2uNC+uqsAKf8tIT6NdbbZbnUGrKxQFaVUanXZvBAD1hpO+LktnZDWP5UIwPriRFaBJIoMvSzmm&#10;Rlb7FkmWy/oYAZS/YUpgmpbabCXDNuXEky9bgySMzBOp0ZdydQvggk/pgBVox/Usz3eIjHsSOT1+&#10;W5q63tzt9rvnjx/u7/fbzeb0+PxwPBWruyDJhqYDU0bZcr0/3a6PvEKmF1Nvw4kf5ZtsdTg8fV3t&#10;HoOocIKEpo/zTa480fTUeWdg3NR79bY2S9cnFN76BKxAP9f1toVoO33enj4DK5WmLH8Zjl03oDvv&#10;1of359etP//1Df41GfuETDbWNGsPxjKY0cOqlmGPIFkliz2YclVtdwewbzCyZrJCduhc12jrfmfg&#10;dAeQ8czg9Tf8anPQhPXHgdgMDfl6eVe3+4aru7IABf5o98cwDaKgXKAjIGXxp8tPhhPRYXB48ic5&#10;4idAZ5bd2UGmDp1zu1hfOv0qi4pDvDhO/Jyo1Mi9F2TydTC19F4sEByKjzDb00u2fuIeIsHTni2X&#10;+0+3MmV8zzsOrHAlw7LLafOMYsU6kiHhGlAXF9sP2fpZAAXNhYEKaqgltAgr5AaiDFWNSORPkGVk&#10;pWrQIh6qg+eRpaXmRd2gOBCwSE70KVYiMVuhkIeqHyz/RE5mXx7RmOWnB7m6ckDLs9q4BDUusOKi&#10;4pgu36E9UW3kQYAjKHh2+/SyefdCUwumOCmqHKTYopLUeVdikqmlnGG2e/r84sfy/RBqUkzEto6S&#10;8hI1rSPbY2WK47oB3mHduZjcMs4kOQ9Q0/wpoyEy15Mg7VH6FFDKQrvLuo5Y4YGPPP+uNxqr1YJe&#10;V+dKseEMS1SR7rU0G4ghYZQ9kEGNiB4yZNYGHY9GREDXRVOWK0IcTFJ0JDiGxqIqyUpLTdnQHmUM&#10;yk6V6SHU25WcMyH2veRMHXlSTtbAGWpqQ5KrdQ00JRmQwH05/V3mCI2QGCiSZFWWtkz5CYVBKpJD&#10;NS+AIiRCYsNHBgbkhPWSn1CK4qodgyKAU2huMsBTLTl8lji9EgmlltXptyV1SbQSudRAGR7lLdNb&#10;ShcqMJSVMTJGUi9zIv7UvjyiUiQzEpvm0A/oIpIi7deUASoMBTzldLuefVnXWgPaYtqTjz/JHDDd&#10;ndLxYKmM5Zyxu2f+pPLlzFZqwIyW95+2j18RBFey2KJHkann9fEFC6PPe6421FC95Jxn4Tya/6zS&#10;u6gO6Gqku3r4+fD8QjC1NqV705RzdNxk/fz1BbHy9rpFuaQCaf1xBI9S0vNq7/vXN1fySSbHjZb2&#10;bEF+zqo9gAwNfVXvU2rez9LCwJ1VO3QnigBTUw838vmC8SUMV+3RQaXTd+Xzy9fN4WW1e13vtTWz&#10;3tHVpImsU+kOgaGhWi07aPUmF3KC34QXWIZPmvKdajIvIXX5PGnpqGEwkWiH6mj81eGTJ59cnknn&#10;xJoxZ1hgxeY9rw2vivQEI5iEcOSn46eXKXaVFdFjeSEVPIli4HEFT/R2G/tvdf9BVa86BMVAgoRY&#10;Y09fX9bHzxfVNg1BtyRyzKzd6Qvm+/evrl6f11qdYRhnD4//DaC8fCnXoMRx4AeWYQzkg39p5Pk2&#10;gCKLZGVPrDrSQ06LF5flWVbIGtpZFI304XXl4i9/+f3vfvuf//Sn37169VOr3a1U6812B0Cx3UAf&#10;T8am5QZTb4a5FvSxuU1PZnZAjbEtwGG6wzEIgmLAOZAHzNEbjmVpyGgCQMivhFGarzcykBgD3ZRg&#10;Q6MrgCLY0emPFKZoYtDzuEYYi3vdgoECJ5xP56tZtvaiojzGYzpfRvk6vd3OV/sov0sXu3z9gJ2b&#10;Lfdck2JLyOR2x1NhukKzcuXxdLlP1TB+mK5plKjY5Xen+epBnT/2sN6/z5aH6Vw25eKz2j0b1rTa&#10;6F3eNC+vG9V6dzCCD7O//vXHv/z1R4jqj3/4t3/9/b9eqaml12/Pzy5vzq8qb84v3iqKqbe7NQpm&#10;IhD0dl+/aXTkBDZxw642xkeNQ4yoHGpybMnOq1B9/Ug+xgi1rNZcU+GYFBaZybFxiR9Ejuyc8mXN&#10;Ly2inO36xngsq1tk0GX2y+bqb6f3lnuIvMAzrbHr235IQGAHfAmK2/xwfPi2hOUXR88CX1abzXq7&#10;2x2OWbGM0iLKVlSaHWZjd+bOsrKq08VejrJd7ZNic/zwcnj6eXN4XmyPq/2jE6ZBXLjTbL7Y7Y4f&#10;Hj+9PDx9Nb107MVmEJEKYfLNkTi7IxtlFecy6ol7+vTiR0UX68uURj++l71s64ePhp8OTV5J057m&#10;i93z/vEr9DPLNj3dGcv4SrbYPMX53g6LgRHKdpv6wLDj1e794ellmm26mgX3NNoAscVrKPMOXtoZ&#10;2pUW8sccWjPesvj2gJ1QbWkAFpxU74yIXE0DaTcNkAtN6bZke6B84/O6TuPKCXujSdjAcFKbjZEe&#10;iAUkeTkcwpvOK4xZ0hliNsMN3jf9NbAFLPwCLECgoVaBBsOdo+aRhINxiPGD9FMrYDZzsup/m39A&#10;bAITs/yQyl7fE5akGj7JvGS7fvgZA5h7whBnqa1RCiAFWr+vFgCMrDhZHKEcJ1orWJE4uUGkrw5f&#10;ZuqYibYskBDjeSJzTzJDYvhyzv1IViBMEXQSj2z/kZNUuiPIb4LsFRaRNbBy2pMsN1HzWeCIsEtI&#10;yNzwZO2INV1FxYMn4+ip0uZyvFu6eio2z5MgJ5My5APG3R5l02h+EPUnnBGiTcLssNh/EeNZzj3x&#10;kf9trE17PlALYckbmUdDkb1v61MVk6kMi9ajTr5DIo/U3mMag4YRTFFLF8tt0CgkWawgJ5SLkpa6&#10;UOMWypqXDUEqK7I5As2B3sL+xp80RJ2PfIAAdqHuqCzIjiuPoJ7fqCWZRCUJqQWtonfV4egoUUqC&#10;IzOvr5qX9b5sJJa9pjLY0xm5aK+3Nx0eoVF5HD0BB7w6b7y+bKIC8cSH6kC5Eoy0yA9PqXaVyUXK&#10;cnbTUXMN5RJaep7Dn+cymDESXlE7pvhVNtpctshY2ckkpByqpt+0dVQyN1InaiuynH570ykBq6v2&#10;H2HNo0HxpFAloFAc6oH6OavISIwszvhWn9JCxPD96+qba1HAJEQGWppaIFyeg1dCkkDPN9giV5SL&#10;OMvqQl9CJGhlGEW4SjHWYCKfT1JjVzIlBz/R8PRL0Fh0c58sqSNxZblxBix7yR3ByiNPKFdXd7L1&#10;A0qCl1yNUXk0qOZk0fLkz3dkgOaWt2LoIiZ43J9vr5oavYXiELg/nqJIHmR+x6Ud+Yni8Gamq8fV&#10;8SuY+Pq6fSmeoTlb5punzekr+f/+daX8Piovw+b4ZWSFYp2ALNXe6wsMPGe+flofPiKJqMbX8m0j&#10;mbjktTecFOh5dVZ79bb61x8vsMB5bartEfRzob5uSFPyOK8BsUmVKrz+t7+evbmS0aPym5eACBRC&#10;ByuHpqjesvKpXrX9bwbw8WuzN+Z90SbTcn0cvZoWITag2ZouksUDPvQBHqx1J5oRLDf3Tx8+BlGS&#10;L+6Av1Kmi/v0frUqkiRYb5bH03Gexbo+wCWJfGdHdhRPQ1wkp5Cg/nJcfluk2RyHDwpsbFnjyaTf&#10;7+pyxKhne4FhWhPLNMbGcKSPx2O1FHSGcovneVqs4nwVpAXYAYJoumAHmGLY/nDiABydgYyLwB9g&#10;Sl9+NeWqm6BJX58MDKgFAhY6aXSwpDVCDieu4YYjWdES2IEc+m4H6dieWm7sTnNBkKXowiBdhdlq&#10;mq2daYam9JNFkCwwzbF0tYk3MjGFpwgzLy6AGH7Vxp6cyqp20to8EhVjLwJ60JRBsgRiptkqXR5m&#10;+Wbig1+zdHGf3O6FURKZO1CrMZaLzQlYWe3fr/bP6/sPi80jNLPcPc1Xh3yNPn4mAyMzUFizN93Z&#10;xAm5Ntv9y+tqqzN4c3b545s3b68q1Va30pSv91VbvUZba8lqG6OjjUtwabQHnd4IdBuqSTHNGOsw&#10;heO5QZgv5CSYfLFM1DEw683+dnk3iwCX2AshksSXQRLZxe3JLiB8InWdqVPk5AMFQqnfvt0YQzvw&#10;iuu5EwvyHBuGZpp6lqdL9S3r7f3df+1XXz4dTofj8Xg47OlXWV5YTkB7NTsY+v2OZlQbXeCM4vTV&#10;PBFVTfVeVBpnV9V6uz/xYhDTsEI5rq3e64IXQTZxE16/85vm2XWNhgBE7DA3nAjdT/2bXmJ5CRSo&#10;SDTVrdnExyB2HVpi/xgVG92JaDtEwcia0kBevKT55svDxEviQr5ztH98yVYnKES2wIwjw05vN4+0&#10;WpzvnLAYy+H9cZRDTVJA0CfMt9Y07499Yt49vuDi4n6a7XQ76o0A6zDfvNucviz372Ej/tTMAJcs&#10;77enz/TJoelLa3Z1hJvhJvndk3xHcITQ8xp9mZq3Z0tsQqRQz8CMMWUaiLdbFnasZSykM+4iOZU2&#10;FFHw7WRVsyrfgW8gmvgTZOFXBFEp5BEpSEukCqpEm0SlECYAApwAQjxj+WIdPIQntISaR7bIVI7s&#10;oIll4w/k9vgC0ATZ/ciRM9as6TJenhbypZQnmEYmXKT2ZKEu4jReyMpcYKIEEVAGQuIefUGEsulS&#10;871oZ0/Ry3KiJuki00w/o8I1+Q6zrAHAIc06mgPf1DvjnvqOIAoF9Y2GrbXphUk52NPqwUnCcNAM&#10;GESKPILML2nDT/dkWzGWbDICD6xohafhQVQyoAIjkhA6yM92iq5iwIAUiaocnvluYMmckJKtossh&#10;lVL9q+LNhULEiJST1noyKySww2Mi6IVdZKxGZqHUGlg85U9TzqojmY4M/ge0PY62jG4pgCxallTU&#10;CA1RkQ9ySWFkFEtxDzHgQ+rcC6Nodkf3BuYMA538/PIseAv8JpScxujIMcZy5nEZp5/KgBXxYD0L&#10;e8lHCuUQHroaGkUtGhg3+7bYu9F6MJEZAUil0YMAZMwgyPb2bE0HEjWs1t7SZtZsCV2SQ1QspEJg&#10;TSldAkMMqgvKSh0wJb49AZUgC21ZUzHQC/PNey/d0k1LdiGf1Axx4k+HA+Z+Om/I2pqBS86BWTjg&#10;h7d12OWqNoBVaSqaH/399qr1w5vKj2c1yqumAGUrzVVjADjClLJlV6ZFRU1SzFKXkw1Zgq72kOMI&#10;hsP/7AYA1eGSq7pG8a9lpaocXoLaphPLJmdZ6SzDmOh4+SxiXYOuqmoYiW6tCKBXrr8hOWu20N2E&#10;9rpsqM/vDeUworGf+fM1b6BYJBC9olJ6sHxm003llBed9zOiaWz5ZMn7ePEAE9BYOG0Sbo6y8QHD&#10;iJxU1K4iVbopnotd+eWdAUhK/UwzObSKl/n1RfOi0q02h7yxm6Mcwoa1dCYH8PeAP0Gv4wtBkSM/&#10;vK0q0hKKv919XO4/QyFvrlvfv7k5r2LCyebDgRGUoz5XNQBFjpoFRHQnPq9IhJfV7turJj2KCqeq&#10;xadGE/RonbfXbWy712+v//r9K7RBXiz+h4/CnN4dwpln2YbvmXmRPH/+uN6ssJK9wC1P3ZBFmpEs&#10;XOCaZtntcvlweszVSfAoLbUbVo6XNW1nGsV3m/XufpevFmi+sW3DKhPTGEEqpmXLZh9P/C0x+ceO&#10;QElfB0HMgW51BqJitbE9Mh0ZJlGeXOEYYAUF1ugMwJdqo91A0Y1Nw/FNH6SI3dk8Ke6S2004BzgS&#10;LHWhDReYCDXDNd0IV2thyJZnnlrtvmEG6cBwrmvUjPi3BwaaXhu7N/X2VbV1VWvjiUN3Bumyp2ND&#10;99uaAAH3AI2XLLjXRDNhuql9HPYMlCEYGpT7oeyPNWEIMtAn0aGJ73Ds4S9HdLgx6hOdBNBE+bZ0&#10;ziwHnvL1Q7E+LNYP++On4/PX5eYIuCw2x2m6QG23etoPr9/8+fvvf/Pb3/7w6s1vfvubP/7pTz+9&#10;PrusNC5hl0a32ujIEpxGh8DNLjSgyeH0slx3PJGNyDPHDU2LZoVJsmCWJtkiu11nxSrJinheqCNn&#10;EjXoksImnpz4omaLaF21AlctYZEpobLdcTLWImfyujQIDQ2vBIEzDd08S9Z3q8eP/3W47un58fHp&#10;9PT87nA8LFYLWRyTFJTOCTIA6y9//fHyptHp6ZAlgb1Z1upo8BllCaI5Puv9U3do/vDq8vsfz69u&#10;6AG27Pi1o7dXjYubVqOjV5q9RmcIYkInlXr3rz+8+f6HtxdXrXprCFjAJdf17kWl1dUmahW8Sdt1&#10;hogO+XIICp7moLmBnnZPv6y0a3J+rl5tjRCb17X+2aWsMh/I3p/ZEBkyMGGmgRzSL9AztGc9A/sT&#10;TW/LktVoKTt97Biruzu0gRIvWc7y7cRPIZVyhmhoohpo2PfF5jB2sT1QZFPNhGmPy/3HYL4p19uh&#10;MsdBLifY5nusLyda4sNPq8O3fVjF3dPYyXQzwYyc5ntAAawpBzmQltioaizkmK5OCHMxWdUhYYab&#10;htlOnSI/RaMTErKxwoJnESCoCUzoWldQBkXjp1s8eWpY2jx9G+EmS1XcHBmIJMSsIh60pxrtyKAZ&#10;7sfytaCEazmDgx7hJx4XVW6nmHPR4vhfx1rcLF2+m6+fg/kemUwGsMRImqrATdQeCB5ExSCf0VMI&#10;SeSnUoiyMoT4i+0HEgUrZWxbcRiZlBO8XPliAPoXdYnYBFPIg+znlUWyaU+fokFEfTupG2/D7DAO&#10;FvxEcjiq0YnkYFXixxMSQL+bofDWd1IRig2BADKhlhCiUeTsfLEpIQPd602mbd1tYv3/sshAnoJO&#10;BFDEfJdz99WcCzmQkyHkyziy/IUAgpzqY7bEpshDgKYniz88cOGmNUTK00ioWxm3AFb6dqtn0ZAk&#10;hBqQkQy1kIUy8GCpbkETKb98UnEqcz1qHWiJipCQwkMphWrUb2axwqBvToEeGhGtKZ+2ATJQzKhn&#10;nlIAKBMHZbRk6Rcny1GJhyyRAaJtq1N0oT/KS4TyiBzdZoM+gIWM6/DIt11LeM6gY4pAreLIQ1nJ&#10;YbanT/NnibTEQ5PgA3g2Bs55dXCjTtCnY52+vATZTtaClKUzQn++Wz38TLT0eKWJJU5YO1k90tJk&#10;8lJ9nJk8uInYW9Hi4c11Gz0qo0TqZBQBNfn0ga2+rtwh85QFzqVngE1qJqhDYAour9zQe3XRhKia&#10;Mrkoy1YwOGhTuEdYR42v0L7USXvk1rvSdi1ZcC1bmimalFdqqdzAJd8+PKt2G2qLlvpV9jOrloKA&#10;ZVQMZIHrMYKQdxSt0cWElfE26J63l5eKbMuclOaOHBmo5N3mtaFayhFBSkd1rQ5f7GhFQ8hWOrWe&#10;nK4f3R7zzQfCUNuyzcoveL2BzmR5MqdFc2DetIf02Gx9On16GVEcNfHHqzG0qBypyfnqiKUlOCVj&#10;xQmian38qj5g1IKK3l42uc8Wm8PpuNnJB4/+5o7HXXGbeb6tDTrGeOh5VqrO0kDHzGYB1jj/TEzT&#10;MIxwqhZjop7m89vlanc4Pn/6kt8uTMu0HEtO+1CHdjiez3UWzRar5TSO3MDTzTGm7O7hFMZJvlzL&#10;qR1hJIAytkYTWzNgESS+LgtWRrAIglXv6WZ7oHx0E4Mb3cyfwEpftwZjR3cCL86tMDGDKJgvnCgz&#10;g9hwQ932R7Y/ND3ZBhLOBxOklVbraNDtyAyKzfF2+w6lgj6otvsoGDkpNV1gcxMewmh0tB7hkoWa&#10;gHjAzNWdKYY4Xrt3X9b3Mo/DnwQZqLG95e4JHBH+kBPM3L7uopyCdE1yby6r1/X2+XUdZDFAlrE3&#10;GnuVehtUOr9pnMHUE39khmfXzVdn8vVIIuHx3lDOQr2pd8gJhERgmZaa5WM7lBNCim222N9ujsXd&#10;UeaesjXakZycXVX//Jfvf/cv//L7P/zrH/70px9fvX17UXn99vLypg6E4dSSmrYQDFq83YfvOj1Z&#10;uNMBy3RrZDiGFZju1AtjaCDJlnG2iNLCl/GVuDw3T1wQWq5nez438onnkKtMDNElwBQ10JLI/iA5&#10;mE5W4MIr47HueQ7OccwoDXaHb4cylw5eeXw64kCW7X4PJAHQYydIc1mt5U7jfLVb7R6ev77sHz8d&#10;P5RblL/ANNQEFLI5yEY23MPTC+1lWCFM08RKSFeH9z+v5HC2/VjO0XfGdkCw/enn1f5DcnsPIOJo&#10;RD8q9o9ftqef7WkBxGMX3TQH1HxcyAviJ4taS/vx9dXbi1q11s9Xp3Kx/EWlfVntyLe66r1mV4dF&#10;rmudH16fX9U6V/XupWx/duCbq2pX5obk26Kysr7elu+KV9uDV+c3zd6oO7JqnaEYXa0BTQN/UyiA&#10;stLoVRv9s6sGj5fSBkGNvMLxvqOezQDFH2HfyuzPEBtezpiZLx+sIJfd0SM6Ia9A6qU7mcdRS30N&#10;J6W2EOCoW2XVyOqWkRWPvWy5f49ImRXqiDYLqIoQI4fnl/n6HWABECDQkNWYr5sTsvqIZhFpqU7y&#10;RJ7LB3TkIDU5q/66qelOMivu8+17oErmqbEe5XQ4AYVZvi+VIKKp0TVQPaXWh2wQ4+SnKiuCea1k&#10;JR/vFr+is3gc3cE96fL66k6KtkKK4sheunrK1s8iYH85+GRWgGJPal9Pirgm/sX+8/rwc6gYi9TJ&#10;A1nlcdmtHcpnC6ttAyOWmwHIYqfYqGpDcqG0gEfRSgVBZoZyxoeMeiDP8VTDH/F3qCKhCrXaVEl5&#10;UdUlN1FNHd1r825bQa03eX3TfnvTuazL8IPo5qHa5tPUMKyVNJdJk5ZMKLgYu5e1QRs9LYqf5pTT&#10;9C7rPRz40pOFKeWMj/7mqvW3iSRJ15BVNm+v5GspJTnJjI+MB8hWF9qM3EpWZc8zGZBMoq5IlNh4&#10;nJ6BtkO/XtZkdMEARGSuSpa/UJaGKEJZEaxAyrqSL+YMfjmnVRQksEXlEiHhhUvkE8qiJkkRLY4j&#10;tnL5S02WR+noWmVM969lr6wvClVt8MEsuJSP/mMUkpyHjU4ZX100fjqr/XRepxTUG/GXDSMKXpWI&#10;GhA6VGeWQISNvlODCVSEcAAJ8RPhcQSmc5jTJYBMt8D15WsGsg+F3unGG3okBZTAKhWKTBec3cqs&#10;hDwuZw3LaixeANnNL2NFgnS0qWYCthkxIIWk1CoSzYr9dCerW9QReYAdmUe7759EeAFJP7ypyX4c&#10;6VvTeClLOgZj76IqAw/yjYyhszp8ThbHy2qXGrisysIjUvSSO1TOlVqx+/a6xU/4yzBstFQVLkR4&#10;Ll8o9Hlz+rrXUPue8JfauG5fYXWpfcK0C2UkcDmw8fqiCdZQUgo4wO4RbvZpZcoiQ6xqGRdZpZXL&#10;SS5YrVwDrywqv6NLI3KPwTfLN16yxmiQSka4yBr4zJVvYm9tLK1vJ9gmcNJ8eUSzYjbJYVbmNMpW&#10;z1+/bTNW7mtxmzqOHsdBmqXYzK5rT6NQ1kjOgjieFnn2/PmzGtv3Hdflik6KktQP5TOBsjlWzkuR&#10;A1hdT06pR13x5+put9zs8sVydbcJZrPnLzJsM7GtsW3BWNoYtMhglHJHcW+ot3uDSr1Va3evqvW3&#10;l1fnlepVrXlVb7YHIzBF1oqObQ00QZX6keFMRxZvLuxLr6BlrZHlDi0XOrGniTubD03sCkObeEPT&#10;7xmQHLU6qbTk2/0oCRzmOIAClFw3UDYD9MPI9KEffLQxxDnmwbEbAaPJ7Q6sURNDuTNDLB6gv83p&#10;0+nzy2L/5MaLZLlfHp7md7K0org7pYuDM83jYrfaPy92T1x3j1/QmroVEiBMVsX6uN7L0IIzA4zi&#10;qNiu7j/U28PXF7Vi82j6c/REtj66/KpWXKJKWz0dFkkXOx3NXGwtP+4NJ9yP3RmkQlatYA4wrQ/v&#10;14cPpBikSzHKDdcO5roZnF9Vf3j15vXZ5flN/c1F5eKmcVVp31TbXdmwrVdr7Xqrx70s3xmZQ8MB&#10;Wcrd0aYb+NPEAzPhFZkVitRpeAEMKofjyUHAOPmsknwGMpzKwttfRlamAGs0Kw+9jaGWaei5jm2b&#10;pjmBZNJ0tlznD+/2z5/fbzar5w/qE1HvH989np7ff1gt1qbtNlrtq0qTt4y2E0z0MPf1m6rsGO+P&#10;TJnb6kAJnR6E68Uo+EhGKeZgn1qjSjfI90+fnTDzEzmba+KlgF1x93C7lWVD3qyQA3CDbJrdLXfv&#10;qDqpfDSrfOI4tdUHembZyk8K8HTizqN8nxT324cvh8eXhcxx7GVZgix004ZmuDt93b37qtadDOud&#10;EZW/O33aHT/y3sEB6sujfTRFdLsvNqd4cZgEGRyjmVgjYZDBmjIDJadXD8aUi66Sr0/p8tjXAwS1&#10;fAlEzjIdqFEWmTVWS1/lvNoL+dj7RN1jYg07XJsasEUpWr2JkvNCNkiMUmFBvFwBHTXKEiBzhqZ8&#10;vJCkdRcUyGSWR751GqMWETJmKMtXRcKIkIm9dBPdPsAriBogAG4AFOLlCYvUEoG/wNbCH+Ipdh/S&#10;9SOkgjroT1DqQb6iaV8QoUBSZ+RCM+nqVOzly/woC2xI5Laar6FHP3sxvTpGGZFJVCTJTYt7UkGJ&#10;yCpVdITaY4xgpDgyFm7Pe6Og2tJl5ax8oTaSw2QN2SGBUgYmgJ6Jl8NqFBxTFtFKDAhhtAkUUh6/&#10;rkYHskm4GCGcLYTzDGrBQXtusuEnavKmNUQRAzfT/EDOiQT7mfi/KxFBDQ8UEzXMgg+uHF2g7gZO&#10;pLlJbxJ2aWYqhQLM1hbmuBkLr6iZNmu6Ii5QyJSv+NJmMtYialLO75IPGnVH3wYniGHopORAiEke&#10;F/WMZ0f3Mf2pGmKTOQVZ9hhQcZjFdAL0mbCL2nkkCsPNy1RgI7VCR6hFJl/+5kQ3L7CnqWhJVEZx&#10;ZOlTbzwdhwsruoNCRGMNBLDIhi7nwq3R0yh4nMwUuDl1RyYpBU4wRRpP9SR19Lus9pX1pLJlF1Nb&#10;fRRmgiL/Bd1kYo8uiPIG775/XRH1LNtbZG6LIstWWDU2g+rF0R6EJ1eV9uhGBieADF+z55RFJl8u&#10;Gj+8rXJDeCJRc1UmaSlKqKj1tjLqQEkpOMUp6RVWvW4OyQ/JkfpFvVdX580D2rI9Sm1+lhNvz5u8&#10;lkL0MtAi268oLIYo/e9G9itZPV0+p0m0SseXY0tl90CTyZl7dCypQ0c2ramBoq3IBTeF0ni3aXpQ&#10;Y/f4ok3kZJ262hMkb4s6sAQEOa90Xl82z6s9Xrm7o6hb6vnNVfun8wbZJuYw2737jKd8RQyxQkhK&#10;gZRBHyPIfnhT/f2//fDqvMHjTy8v7z69tPvjt5X2D+e1ny4a4Cm9KFs/tvpmpTVqdE1ifnUBAAXj&#10;YH6OVd0a8rpS/Ot6n06CVDq7kVPdpHU6+nkVk1imRKlkapicU8kg0Vm1zU9yhltn2NKsZse4Alep&#10;vtXm6cO3UeLS7fZ308iNIn+xzPM8Q694ahuqXJULp0GcxMv1ahbPXN+bWGa73fbkiFWZC4BLZC4g&#10;DHCy+UedwMFNmhfqDFbfclwT7WQ7cZbhwjh2wggrGTpBF/ZH497QaHUH1UYLQDm7ur6s1ICVZm/Q&#10;7GloZ23ijL2ZG2WGE+i2D0/olu/OEDozoRDbD7JlmK06Q1qNvqd3RmPDnU3zlRkmfYOa0XtcNcSf&#10;H+Z3TlT0hVrAeqOjTdwIzfWRx3sjE3BRszZotzsUnkwJDcZ9dMnYM4MUT5k5GssUEmpPNnjvHg7P&#10;n9L13kuXQEmxfZzm22S13z1/dePCmmXBfAXWwDfhfAWmSORmYIVZmK1tP4VE5Kh4Lx37go8EQLfp&#10;1hQuIRUQGU9wxwzmUzVeorDDI8flMcHL3eNw7JHnkSVxkk8CoFB5hBxO07UgUbpabh+hIuAJfQmy&#10;uNNMntLGF9f13//+j3/+8w9XlUat0S11f7s7bLZlU3SnLyuOu5pBtcjRNWp1cznKMpWD9dIwms/S&#10;3A2mbjjzZWfQ1OU/aCSdlyMrarxNfSsgoivIpxYTrgm4MkuSSA3E0K+caOam6bQoksfHh/2D7IBT&#10;7uvj+8eHh4fdfrPd78e2c1Gpvj6/vriuerMMSx9FXsWqvGpU6l1uqLTbzcn2s7cXtR9eXdTa2gA1&#10;m9/RuGfXrTcX1etaFwqstga9oQXQXNfaZ9eNelvrwATdUas7hFCpkLOrGm/daBI0O3iWIxwtTQ74&#10;j0cyuWP11EnQNzXZHa2NpyJMRm7fQFZMdTOk5uV4e2s6GMt5Rbo9m6aCpDQExsPYpzXFbKOhAdOx&#10;lwCjbrTwkiUdwIkWljQc5hlkkENOu8ev+8eXZHGAnHip1aZCY2jx6HO+faZ8Y28OLfV0OYp6mu+C&#10;VIwWdD9562p2VByW+09YX+haJC1GL1Y3phf+Ms5qxUQlAFTrm36eLh6Akks58UW+rk9I7BwkKtIY&#10;SYJwFmHeGpaLKJB4PE5BkEVK+ok8H8hHUuVgfnSEWhMzQwiP/UJmSdQnBvnJcLO4OCDoyCdqFA2F&#10;56wQ6IEM0GWkiO5AtE5zGci3wxUSW9BB7efINs/qXDvZqFwCgJdsVg9f4UWQgJyUA9jF9uPm9IIP&#10;ypQw6AjyIxM0MqoksfVGPpoajYaaIy1CcoMWQxOJJpWJF1GjIE7JDx01xIKTkI4cPAaKABI4pClx&#10;opQHE5k2ktkf6oWfS0di8vzIpzoEU6TKZkIkug+joOn7E4KRkszy4I8jJI4coLEUMXxDh1LHI+VL&#10;ViijlekkxSvKuQCKaD4gRoY6FMoMEHNylhrVKvss1MRBOZxA36WQ0ooy6iP5JCH06GAiHxRUulNG&#10;g9C1pfXMDe2HD88SP/mnLobOXOpI7RMuKw5HbHQUCkWcZcyUjmoiBqKVUvwyMTRyZHEMnUktl5FC&#10;USGQr/RadYabqPO+3dE8yBdUwpE6LUqPpDFAtHT1CGbyLMXkJ1HAI9mNBu3hWeuMa12zN6aSk2zz&#10;cX73Hk+6sjCNxJAny3d0RO7hFfp9d+TR1VLZLwdmyZkxoo/hejnUf6VZKS8SHAB5kCWYD/NCt2MQ&#10;R16whvb6pktyLtxpyA4j6kQIpm3QL51w1dPcN9edt4RR62fPbroyziRtKm8Xkby5akFCv5RFGqs1&#10;sPARK032fMmuaURAl7pSS47gGDp9pSXfYcC50RIzSOaJZOeXjO1RydQSVUcDEaHqOXQAzwplFpa6&#10;og+QgYERqlHWh8X+I+1LToAtbvKN0E++3nd154cz2XtMhLxIq8MnHNmrNEldDp0rNvKNlWLzjuzx&#10;+GVN6AecwrM7tP/848VfXl0LwGl2tsJQeaHSkCZv1dG0cPPI4f3M3141fnpTvbxpo2nyolBqQLkP&#10;73f328UiCwJUvZVmsyyL0vlM9Mcs9IU5ovVmG6pvykAesxjGSI/vTsE0qFbBq9rEnAijhFPLcSzX&#10;Q2OhqA6np9PTezjm+vqi18Mw1Ie6ro8nE1u+FDi2bTsInCCwgtBwPMzgTl9r99CLQ67lepThxIFI&#10;7DDx4tyZocKR+DKDA6/0ddNwQ9AiSBemH41MXgoA2tXdqZcu/HQxCXj1wHpkkC9DL3YIsgwtme/v&#10;6pYZzrPNKdscF7vndPUANKAt0tVhdXi/e/r54T2NckgWOy9e7J9k3we1tNw9ycCGHLNR7J9e1ocP&#10;2KmVZh8b+rwCV7VvGjLC//2rs3/7y49/+f7N9z+ev4ZSdafe1artQb2DbT3sG97t7glmzTcniAcF&#10;JkZ8ujw8yhEa9jTT7akXF6YvkJGtjsv9e7ADnYrr6zbIopbR6NUmFWoBUuXB8AAHGFFt9Vq9kTDW&#10;hCLzos3EsykLUSEenTI6s7ETiXMjVOZi95itDuh1IEnGCyutcq/QTbV9eVOvNmVRS0OW4/Rrsji3&#10;L7/2ZSFzo92TpS0jY2iY9CX1lSWacibUEqee8IpsZhaqla8XyRm4MC4dCVhR621lFUuclLzCJZnJ&#10;945COYLONT3PdN3xdOomSfD88stxLF8+PqtVLMfH4/HpuDvsN/vd3X4fZUs3zPy44CVabB8eP72c&#10;Pn59/vqSrfZ2mE18GVkpV4Wv98+Gl/ZGdrOjwyUja5avj8cPL+Ec8kso13DsB8kyXd7TJcZuQlPS&#10;pprhJ8UeSphlW1DmXD7aXKF+aPq42HsxUOu8uahd0PpyCBsYnQ7N2U2j/0qO+W9Wm7ReBHzAFmfX&#10;zTeX9WbP4Ol2f4L+h2yu670353U1bSSONgWtzm6adBsCyLErFqrKqndkyTyCpW8EdTmmy+potiCR&#10;i3hf0LgT+UrRSbdmQh5qbEBWUcg59zPDTaPiHiiBkFB8paJBVaerdwANhrSuQiKOsNC2xy+r+09I&#10;7L76jjS0tH74vD5+jZdHVElpWKL+/HRXYkFDfaUVuYcDIMJ8PxjPyr2cpb6QARLkv9pdq6ZdIuQb&#10;xhjZ4xFEKOqgI7rJNrysHK0h8zgMOSQYcpWQ5HBkUbHycTp+cpM7IsGhrdBluidTQvn2Q3R7lIkt&#10;N0ePoNB5ZHn4Ei9OPEK0pEUGit1Hcp6s3qEu1QiFTJwt9p/JOVklJD5oBIDjdv8Z1YkylY3DXZMb&#10;7E1cTcS+VAJWZUsN4fcnoojR9SN7rtSuzMB8h0oTZal2FPOwIIIsTp6h7PGnePjfYOjLgW8EcDoj&#10;qsPCHEf5yUlZQ9miQkTY8SghHDGgR4ldlkyqQ88wT9s9jCqUnKilcsGKqneZT0HXcoNnObmjBo5k&#10;p0xF7W4lwvOq7CciTtGF6hgPtBqpq6WpAmhDS8pDhDQzz9KotCJhQFoepEcKFWnylbvmwO4CMYac&#10;XEIMV3Xtotq/aVI6UWD8eVbpkhDNKXnoyfobAuCvqkWSVgglp8VXMI/QvqhSMq9GwIAM1L8qV7mp&#10;RzQ3jp8k/32LTOLwV/HLYBL5VJ1VBtNkr3lXRkrqMhfmq/WnU3ow3UUNQck+LsIDyNJRFHfTUShs&#10;35gG8z30Q4Q40iJXsI6TbHy1WkqxBW0n00PR7SGXb3vCs2F75Df6NqQFJu9OPwMTVXVYPgUHa9LF&#10;6fjphVfxp/MGRoMw9UBOjjl9eeENLNuFGqaA6eqEjuc9RI+8vWlfqJPo7OlisXtPo//4tvLqov7q&#10;okEt8Xov9p9oGmCFK4iAPz2w2Dw31J/E8Oqi+ddXN6/OGzCBDKTJGTxuq2e+uUQwtUhXjSEJv6oz&#10;fBUDqR1u6u2FU2UbFExWbl0GvGi4wUS+yCM9TaEkFY7RE6uBYsLLnGNfUJj79eFjujzK9BNGntp/&#10;iAxa7D+gSnkDqXO6Dfg1CfL7x0+r9c5y/Y2ct/KNUR6fH9Ms9nx7NvMXqyJO5Nj0CENdDtRwQI5p&#10;JMyBS+YZ9rF8PE8d0L7efFtYcH31OkpjbuCQOCVMFERY27JPpFht0qz44ae//vnPf6y3wCMLhzVu&#10;QUMwkTBKwJ/VRvPs+qre7sjeHNl+7IyscjwgRUvoTgiajCyvBBTNRLKE3FRbXaz8vlpROzCsgWE3&#10;unT7UWugt4dGV4d96dh6ZyhLXFHYcpUbC0Xe1kzdjTBIfdmYs/Di5dAKucbFbrl/BlBgEdOXPa66&#10;M51lq7i440oG6h0NdfKnv/705+9f/fjm8g9/+uGffv3b//T3/+ff/d3f/ce/+7v/4z/8v//Dd9/9&#10;p7/7T//x//iPf/cf/u7v/+P/+Xf/r//wf3z33T/8l1/90z/+829+9y//8q//9vs/8PRbOeej0b1W&#10;B+3jasDEyAzTRZgW07RwZ+k0W5GHbP1w//R1dXhG1x6eviqLXL42LHuFsnW5XAaWAkqK7WN+dyLP&#10;lEIVYY/S5XGUsRflye2WB2UlqRcTszPNJl4EvcFDMp8lg0BbeAUUy1eHON+kxc6QtcZOW46B6VXJ&#10;ar1TYhAavdkdNjtab6gO2x0YveFEM+yepo/GjuVHYZRFSZbmC5pexth8+a6knNkvg23ywUXFK7Kx&#10;WVbdgilz2RqWyHeNlJOPP0993xJe8SYQ82qVrTeL5//6JeevTx8eHz+cDqfDencXZQXdhj7gR4Dd&#10;PinWEyccuzMrzHAUOcrXt3cPsix3qr6z48TZ8pCvhFBn+daPF+p4txRiI/L1/ilMV8ninp/GThpl&#10;2+LuUVaw7p6DFI07Xx+enTD2ILv902L/Pl0+2FOZ6oUqqPkw23jp2p4VMnY7tEbmlBRXh4+3u/fA&#10;rTYJ67KC1eSRabbFonBnS0iihtZoDhBHGEKzfKe+q4UuK8/AJaV3QSZf4IJv4KHLaqdP35WPIM41&#10;ERqIl36lOehqltrclHQ1kKiNCkOYYFbJil3NrrbkKFvEr+iCpoZeQFURpo/KQ5KoZafcqz2Dge7I&#10;EEtP5Iw3tGaURXdTw8/wRCCTk8Fkhl6XKZ5oLWJNxqdlHWu5eA4RJGyhZlVgFDyDTFbGYM5hnTqR&#10;fFw2k33CRW8cDswZAh+d4qWbYvdBkYoclCdyUnN4HNO9rSgHBdRQZ+obXj60U2Ib+7JIZSDfmZcJ&#10;JhxRjZw5DvWkxKYs7CO8KCBTzW2N5QQse7aCsWARSICnyAmujISQBEP8TvOHaHEy1FJCku7J3p91&#10;un4O8wcwaGDGQiTjmTlbefOdqxa7EBt1Tllki4ybf0eN8DDhqh3jG2QYGN6PwRxMk/UlqH9UBdLf&#10;jVdYMLDnTWtUaQsTQACT6ZJMt2TaQvaVVNS3iKEzyZB8DtBEYdDAnmxJ2qj6sqsdHQqBE5WJv0N/&#10;lJoe1lFzDdJUtD1h0IUoBnJFTYX5AV171QAmOmc3bXQhD1K5tBkaHUwT7dI37RlsuCAVNA26kPDc&#10;TIuDk6xbMtGoo4xL7YW6AvFoLXSzTIJctuASqS9pRVk+clkbUCKyhLamTygoETx8g2FdwySTI0eF&#10;vfoWKhbEuawPmn0HDV0CDcXBhwxcyZobUZAy49NBH/cVHsnuZfIsoyDNEb+SFkCAxiU/VCbAoSKR&#10;Q2t4nDhVrr59iVAmIxSRCA+pNci1tkHG+FWhkjRNb0y1SJEJKbuXFWPRdaBPWaIhQ1merGaSlciI&#10;1y0vWAlbN/JVLfnmOCZCfxzVFZXiWn0bcJ4VB0iF/KhmEgSkU64fvkTFA6lQP2oeij6wyNfv4sWB&#10;RGmIcgfZwAiPH18Ao5Impb/JMt5ZKTTJJ72TGqCByGe6PAmjDGTel4Jf1wegyePnl3RxTw5/OqvS&#10;DUqhMCvuMWLoEoI+Z/Wf3lbpw8QP6OAjFTWw4R4QCk9anPqnmFe13o9vb0ArbCnEFoGv6gNyTkkV&#10;JGnkXKHPlBeeG3oX8ZxVeq8vWphod/cAyn+7GOXL7TLH4gVT4kS+YwyyqONJwRT0iuthCavD1FN1&#10;LJg6O11mbdwg8GdYz98qQRtquj7iBmUknxXe7E3bNUxbMywNg9v2upre7PTl3nLVp489OwidcOZF&#10;sTMNDcuut1GIY932Jt5UNvfa8FZ54xuu3AxNGUcZWkIqQ+z3dJHfPYw92b+DuoVCwBTZMBwXcAyu&#10;jyepAzeWP/bjnmFrY1mAAnmgvdBMI3uGbV3arzf1bqXWffXm+vsf3vzlr6//+uP5P//6d//lP//q&#10;V7/653/4x3/6L7/6Fe7v/8+//8d//vWvf/u7f/z1b371T7/5x3/8zW9+92+//d2f/uFX//yP//Sb&#10;X//uj//yh7/+5nd//PVv/vU3v/3Db377xz/+6adf//Pvf/3r3//xjz/8y7/86V//8Nfvfzj7yw9v&#10;/vrj23/7y0//9Ovf/Od/+NV//Pv/9Pf/1//1D7/61W//5Q9E8U+/+uff/uZfvv/h9V9/+Omf/+lX&#10;//n/+vtf/eof/uX3v//t7373+z/88fyqVm/1u33DdCOXIkzp6mu1n/k9yCLzO+DF8sB9sXncHD/n&#10;m1OiPpgn8LE+bo6fuJdP/jozoIQ/87tjsT29+/ICpnhRIcMPbsxPKEY/KsAaNPd8uY+ydZguR2bw&#10;+vz6X/71X396c15pdOGVVnfY0ybl6I7Aiia7xIdjdywbp0OH/pHk8byYRvIRxfJEfzBFTuJXsMJ1&#10;qrYIlaSS5Xk6T+eymz3NMm7oconsLPMt2zE83zRNPYqC5Tp//vK3jUJf4JXDcf/w7pivFqbr9wby&#10;WaWrSrvRouvJdnGMD6hU8jkcj8ZuX7ehhGZXhxhQxlx5KdoD0/BRZnEXeLVCgIfClruudCuyvFTT&#10;fTR9R7OGoIPhLLaHKF/RCrafDNVOHOLB0anyu3fTbKOmbGIzyKxpzosvNLk6hvnOICpT0vXiFYjj&#10;J2uoAtlryH7mBBjCuogX9wCNGeYEM2U7zxqbCn/oR/BlQnJTwufrU7568OMlaamRD2eg++Q2ynfu&#10;rPwgjuwhgDyy9dPm+HXiZxhaSGBEKwIc3T+VkY9ppald1/s4HQGweHCjFZbPdb0L1oi1PLTGQQaj&#10;oDgEXNROW2Lo6qL+uEGiInyIGb2GRFVqSM6C1+VbabKEFFJBWUMbaD2u3AMNqNppcQ8ZABlCG0EO&#10;u6ATp7ksOiE5niXk3+Z3gvmOEmH4VVs6Si3bfFgefuZZkgOGSrHpJneQEzdIYyADnVgOGmESC2QY&#10;U5U3rxywURMdMhtDYBkIkCM2JLdgHM+KhlLasCPHq8r6VBwhSy6BkGAXN9kCKxjMgITu5RjYQb4f&#10;qQkN8ZHPPi9w3xEjsZejCEQhmZAv4NAJEn7iTxxptIEV+pA5lRkZmbgRo78/kYNHiY4CiPpXowhA&#10;EHkVZSkfqRGtCamgSMywkGfVzhflZPCDalVkKnMKXZnBkdox1HpmCIMGLvU03ONne9ltO7CbIIha&#10;JIunVLHCLElORQtXeskdNf5NYSt/zYqDYk+KFzWZ9SCrFIr6peWc2QqtTGzCjMaMCiIhfgVQRJ1/&#10;a5hQFmPLMtUx8ITWRO96yRr1TFcoMassOw+uD59Ae/hDGEVNzpFJsNeaLVHk9EjUZL0DVDmgoj/f&#10;Nfrm68v264s2GrQ3ChI1N4Sa5HESohTUJ0kTklq9rMnBbihUEgWzwDLeItTqW3XSP3VIbVCloO5V&#10;U5MN1U05YI3GxZ8AKvNyHsxVayiAYsuHoN9WulAanMRPZY2VXEItXcnxblU6GabGOShWVRt81Kyq&#10;Yk0ZwcOn0tLPbrqvzpu4RsdodPRG16CtkUdYHsIoaut7+RrwvvEeUhb+JMNkgA5gyechZPqMOH8p&#10;xXr3KKfy37Q00IpcqaVqMkSMYLX8HBuLyqEReUs3xy/PX16c6YLHr+p9wnvp3aMao75uDkqyJA+Q&#10;8f3zC21BPG/ly4s9IIy6Ap5QUdd1dZRwUw6PMbxiefiijQNg6M1V681V+/tXFWwmDPGxE0yTxePH&#10;b7shxH39lKZTdMdimT+cHmJ1UBuKIwh99c25GYoEC9gNZv5MDtJQ+zgiTdMM2WZq2a7neD7gEcyC&#10;dx+et/v7Xqc76Gtj05aP/JlOrdFqtGSApD/C2rbUuleulqaPsbyr9WZPG3pRGuVFerss7nZBms/y&#10;lT2VzcPamMqkql1sOzDFcGXKZmTJIlltgvkBegYypiJnu/lWmNpTTGe5TrPV7eaYLLdRsfbThfn/&#10;oe7PfxtJkkRdtICLAQYDDBpoNAooFBKFRCITggRBgkRIgigSXERx3/ctGFyCQTJIimRyEUWmlpSU&#10;S2VX/s3vM4+snp45M+fce39572V7salghIeHu4fZZ+7m5v2x3hsZ4/louW0OEP0WdCKRBpOFQDTj&#10;8oX2Dh07e4dvdvi3e3bqOtg/fPXLr69+efXq1etXv7199ds7Sa/f/fLq9W/gycHJ/vGF4Mjh6Zt3&#10;+zt7jhPnpdMTdpz59o/OHU7fmfvq3BM6d12dOv2OE8+5M3By6j06cp47/ecXV2fn/gt34Nx5ee4K&#10;nJz7YJoDh/Pkws+FuweO/aOz/YPTY4f78ODs+Nh1euo5Oj7b2zt8DQe93Xn929s3r9+9+tsvO2/e&#10;HeweHB85Tk7OfIHImdPr8YfD8fxVNENKyy53jWSumspVy3UIb4jZPVuLM68xmNVbssUdJxS1LlZy&#10;f7qpttE9IB2ixqy2kJOmzBa1+np3jKoG/tD0nf4EdoFXpqt7uAceQp3nylpWwumWI3HZq0jWImXL&#10;iWwhlSvny/VcqUbDl6qNSr1Z142Gioo7ni0m75fwriAvACLxV3ris6L2bQZW7PCAwMp4ArVIIJ7r&#10;Kd+H1rDfNcWJu9fvNvW6IUMsg+XN7OFJxj/UQvo/Xr68PDzdP3yUBCcXimX6XjJbiCaybXPUUlH7&#10;4qlcNJlN58vivoNW3Dzr3eu42mcnkipQM9VmL1vUCtX2ZSgVT5cAmnypGU8Uag0TUomnSrF0KZ4p&#10;pguVNA/f6mXz1UA4FU2XZCKmhD2gVfU+NV+otFSoWYM3EbLRjVFZYEirtlD2A0iFOs9XW4pv+mAB&#10;Wsbe26uEbCm38qiYOgoSsQOU96pqUx6Ao4zaUrvRiVDiT82sql9rahd0blRvDRudawnn31S74aBT&#10;das7WgNJw/eyjTOSBLmhtOQYTDEnt5pS9kXZKGa8/PB1vnnBVKuoDLkRJZzcPC7vvgzn9w1Ttlsn&#10;B6hivHpWm//J1rmgD5Ic7hnNHwayaeIMtaLcGOhjMpoCbYjvjjLjeRD0aWe0qrahqx4KrgbTdK4r&#10;Lds1RD7JX6LYUfLxmu/IScU3EwqJOEXMolas+aM52TZ6c7CgKq4h1y1reb16NmXzWhnSKDWG6ESE&#10;82jxUZPdV3rITJRjc7Ccbj7DNPAKWUUztWiGtlpyJneUetZ66aLoaGO85gjK1NYpojXU8helbmRK&#10;pNgYylJcYINEbTdH4oiiwIXvZV12LCL9xAWBWE5d31JeKT1oAL2FAcoX4EjwRW2VzDl8ou/FuUSS&#10;ONgmCzqXo7cEFNSsDZqMSveF0vDEn7ggcW8wXgOxLCdAkRSUT9t3QZSxveefGueg9ChX6IFz5FqZ&#10;RmmLB4yKUEI1cSPKyYUofu6LdoFpUE4kjqhZAHkWVZgfsMJNVVCyIiklbrmiIwXO1KyBrX3VLAwd&#10;13YHFg1qu92Ins5Ltjw+pBJOlbgL97L1LsmuFnKjPehYGtQsjuJSADJRVCfLjOkl3NTOWTx5S7Ic&#10;CzrmvhwUpxkJmTzqWDe9yR3fFSfZrjkSn4b2phXIlqJynKyG88f14x/wO1VHHaLvIQA6Hzg8nD+o&#10;RUNQjjAsTT5ePkHfqpVVGSCG9mS8emlZq8tozhfJqtGsXrO/lAhChqyZko4RzXIy5zx+/Q7SwVjn&#10;njBqm3zsQTleHm8wc+IMqMh72UyhiTUzWTxIBKRQ2nMZC0Sy9ntlD7fIkJg4hchQUyCao5up9eHy&#10;ROFEOSZrpgoAFhUuPYTelav5wgBQSvn8Cu4k7BGRjIQttueeBE9lzO9Hc3CEsiFBeNmuVx+pPfK3&#10;KYfv3fHt9Pazvd6P56VKOXN68/T0+3dMK6QDdgMHK7J9o7i85Cqy0NofknVMLXPy8PTy8u3355fn&#10;l6+fHp8f15vlaj0fTwYNrawMXUnj8cjsm4Ypu77wxRwMO72BDos021q7U2+2arreMfsS9csadQej&#10;njUyB5b4l3SMwXiy/vBQrWv+QAAVlSvWyjUdOkFRlSTYiZ7OFYs/QrHpVa1Vkr1p2m3Ter/erj48&#10;jGZzMMUcz+x1xfU2ohMQxL7B9uBLGzTJV9GODb7Y0zfwSg3D3RyZ4wV00jTHLbVHndZGcPdRuiS4&#10;JFfB7CtE0rlALHXqEiAggR3//pe/vt05eP1u99WbnTc7+yDIqdN34QkeHJ68fv3u3c7h3uGZ49y/&#10;f+Q8dLjgkre7h+/2jg5PXMfnvqMz77u949/e7AIrnOD0hs/dwROn/8wVcEAkntDZRYAEr7h9MZc3&#10;Aq9AKo4T79Hxxe7u4Zs3u2DK0YlnXxHP/vG5KtWp49wH8ZDOnIH9g7ODwzOnK3AB+pCn0+/xhg8P&#10;Tw73HK6LgNcbdLn85+fuw0PHb7+9/vnnnw+Ozo4drr29452dw93do99+e/vXv/x1b//45Mzjv4on&#10;s+V8STfH883T7+h2ceNtYssZMrBfsxmlj8KmrmC4WKZQ1hAprUgie3buQtMns8VCRbYOqDRQh6Zu&#10;XvMO2xF4B5MbDubLDUhFosvEM/F0Pqs2i5aIbdlSJl/m9pkcOdRp8U6XXjOezpfj6UwtClMbCamA&#10;tjK9KBOM/A6tyASQRDSeXs/m0+n7KchyPRlzLuRsdFu6XuuareG4N19O15uV2hpTxlfo3uLI8u3L&#10;4+P9fLXqDq87/RHGwO3dx/XdS7ZYozxV3ZgsPtyoxVDXizsBshrSqTK5uf/49++D2a0K4yZRRko1&#10;Y3C9HoxvVhJE+AEcBAGhtPF8awDC2+f5+mM8UwZuMoW6Wi9mjma3hUqTCs8WsHwqVb3Xn6yeJADu&#10;PBTLRlISqp9fa82BYc0FfVJlmqBUl7EQFGbdmKCDwmKXSjhHBSXi/s93LBlMDpl9Vn4qSJWg7OFc&#10;g0f1zrCmRoCEjVSwx0Klk+JkVGxBo4TYYIgyUrYsVjSZoNeQPMiNij6My96QBqKm2rR0KEdt1FyC&#10;gdTou8QasRZ145qDGPxkYpMK0rWuQt0jnwEFa3Y3Xn5EQHFEqk7rY8WNFo+IdCxwJBjKjjKb4/Xz&#10;H9+pEsQXxUDoId9QMaPlI7igxKAsO+Ves83nu8/fx8tHchM1JzPgrY6KQ1aTRdSCMnxyMigjHKMW&#10;M/OTKItSG0kooRxM2fRY+bcOgQY+AdT2cAUeVQQmrFpn2hysEK296Z1NVNwLDUKRppsvTWuFwY86&#10;Jk/KZr1/6E62mMrxrBbPNdAI5GmMN8qnuJsqNmPiSozkkckjdUcJVvsTT04WFBQIQvtyD5oTQxZr&#10;iacFDLkxysAeJOBk1IAh00iyUzOIJIonWeQSjH6eMJGXEO/2rD8PgCaWWivoQdkUV+KLAzpgoCjd&#10;cou+YnuWoGJBOdR/ptwOJcqiwHIN1LbMIkmlS2RYHhJ7lz9hQBnjURMxMtdQaFBsvT/ndvQbtJc9&#10;wsFDUnhpmLJEHQ0ny6kiiD2oqdk4+3KFdTKxwrWCESUZTgARoBNuBHzklDcJp5EogxCJ0oX8SZ5o&#10;Lzq9zFaIrpWxOx5BroK6VKhf6s1uHhK340yu5aDteAtecJysFFEJ5wkISly1Jpo4kvqxOMg+gS/y&#10;XIKD6kZCdYr2yiokv6hnJGavpHyR+CmZ09TehGqJteI8MpH7FtvpUjsDrJADGKQ2WlKM2C836Rky&#10;1Cb9AxGjdD9VzUGgBNbhC5mQqC7gCSSarD/p/QXVpR5H4Ix3DH7iJefllyBs2Son0zU5kzcknJQg&#10;ddyx0hrPtr/TO+lCgIuwiyz2k66FrOShAJ0LX0zFYmlhhXTHK6RAJF0BjDxXaeqEvguNkRtnYoKT&#10;7GVQ0iskYAMduCjx/tXmxlh1Yqspb256SCAikMQ5qhq7alwqfxXDIizRe+nqdr3ROYPx7FUYiWgs&#10;N/dPX74ulnMM09V6eXe/ncg+t2Pk+3w5G18PYRS1Y8sAJTGZTc2eqTCl3zb7ddl2uFXWGip6aafR&#10;MTjYG022jy+6YZrDcccccJBfi9Wa7PyntdFSKIMMhnVJhlKKVS0cS2LaFiqYqo2y1q7qnc5gpBu9&#10;ulqE3OlZ1/OVObpu9SXeuW4Oa20TXQKgyEx5q/+nQ4mGHsXi702W4+W2rfaNM0ayRILTwoms48yJ&#10;2j498xyg9feO0Nyvfnu9u3+0s3fwy6+vfv4FINnj89Xrdzv7jne7R6/f7IIdTjDCEzz3hs7cwaNT&#10;D3TC8bfv9g+OnWAKIMtBAMLpDYEjpAt/xOkLO30R9WeEZuKL+zJOJmCKMIr76vjUcw5heEIklzcM&#10;qQBA8ukOuTxhpzt4fOJxekKkC/JR6dQVoEiOMy/XcutTpx9M2T84PTnzOiS3S+9l3H+VcHlD5+eX&#10;Z2e+8zP/xUXw+Nh9fOp7u3P488+vXv329shxcXh0fnruPT5x8Qi//Pzq3//t33/+2y9v37w7d/pe&#10;v3r926+vdnZ2HY7TZIbaHTx8+b55+jt12B0v+9Pb7vVytnmSMRXdHExvh+83TfO6PbjWjIG4qmgd&#10;mrUCO6p2QbuX1fZG/evVcCbuxjRHvS1hY1IqxAvdAEyJp3PwCt/VZpCyfUGtrmt6q9Wh70yn89Vs&#10;QVpasj+zrAkaqMCAyruWbjkaXY9kGkh4RdJ0xv+N+dEaWaSB1Wt3xNlpYJHbYLVevPzx5+K1r59v&#10;N6vN3WZz94Eu3eq0FRzrkUQmBiZo7ZY5puQwBMWuNnsSf69p1rtonbkmm++MsKNKUEKlBUBo7WHb&#10;nBr9ebaoV3RZqd6UbXfmvdEC0IGG650xMMGRyWqz3D7pnRE0oxZqGWiX2foZ0OHXiNorFJgA77ZP&#10;f1jTTbHSSWYqJU3Wdi22shZ6dvuiGSi5gYzil1uyHMacdTHuGwMbUygDUmW0eGgNUDFGPM1j9Y3+&#10;ZCIBcx/LmpnA9i7qsVQpnatXdUq1LNV73FcEfq5WbQ+N67U9ep1Sti4mDVddLx+hmXC8kC7UMZ/+&#10;sfKxrPWxtdIFBDKyXaCKUik/SyGMSnOovELF8wOtgcBEIVYV5PGp/HN/hIvlSLlh1dQWhnXZAlBc&#10;ZW0zDIE8mN0NFzKkwZ98wj3YtyDOePXYn26hCgAOPIIe1h+/j6GczkTMdTWqPd9+Xd7/jq5HeYmp&#10;1hqXFD2IH4lagAI38Oy5MvQj4xwc5BbomniuXhAjeaJCzV6jR1CgopRrEo6VksiCZGhBLZThfC6n&#10;APBZQbPE9wBVK0Fcr0EFkMgOPsJp0BvnQF0yptIYlvTRTzmJNP8jHjD3LjYGwAo4Qoml0DXZIZmi&#10;iI5Ui2BJPM8PBLGVqxrJp7rtlqMNKGW5aeXrsvi5/GPKTYYB+EKGRQkbLLNItK4kClA3IRWZ1qoa&#10;svhFjamg/9rWqiqbIcsghD0xRPUpJJoAPbbiVwpVxjNIMpIhyl5UJtCgZvu6sBFlppBqiMnS+sum&#10;lFPi1XIyz8ivlJxmo4Tcl2vpDbo5t97ft/rztIoZIzBRMYoNCxiEHFFjKF3VQTtaVxaD0ZC2C6cM&#10;L5UktiCKvDNcQRicic4jc0pozT70ZO9ycetBPdtKkfeLHDhTlGgsH8tUedJGb0GpuG+yoImbKh29&#10;1KKZOJkShhIFv4RezVN7PEuJdxJqUW1ER4EpyY3aphPzhqCVXf645ypFB6K9SOj4SKZ2Gc0DWyTF&#10;OuQjy8OAWR5BjRuhrSXsW6E2AH79kVwgKpHyeUY1cydtmlBNIOKgothLAvJiLvCO9TL8qeL00ASt&#10;wZKqsKc51fnSEyDO+fZ3OJpbQDm0TrkhwI4FQM3D4JxJ9cJebWsxWX2c3n7iSXkuGeYZLLuTzWj5&#10;kX5IrapGlOolz/XT90ZvDrIEZWW7LDIyJ7fvb59H820yX+dJFXG2pX1VzD1awRfKui4lmgs5IBqu&#10;4vnTi+D+gRM9jYk8nkh0LNLTy9P7OZJ+hHm6vd9eT0Zao6I3G0o9WN1+z/ZzhFcms1mv3+sN+t1e&#10;T5PVwlqpVq81W41Ot9MfGoMhRqphjUez5WAyrzU7FY1XRqZyAuGoL3ClvCwxGQu5Ys3l9aIV8uVa&#10;KJbiuN4d1tvQiczXVJuyqBgcqTW77Z7c1RxegykSlq2NRWjI/E4NQjLqam82mYCX78OOhVpFu8wx&#10;gl3+4O7BEemvf/v5X//1X/7yl7/u7Ow7XQHHqfvdztGbtzso753dw529o9fvdvcPzwRKvGGI5OQi&#10;wOfu/snu4ak7EL/wR2U4RAZFLg9P3Ecn7nN38MIb4U8OcgkkIeGVL+OCJv7omSd44pIcOOgJJM5c&#10;Mt1z6rw8OhHQ4RwVGTnlvky4fDF+4oj04UtJvmCKT5cvKgGK+KJyAFi9Qc7nzzi5UZgL+MYXBW5I&#10;wMexw+VW30/O/cen3tdvd3nAU+fVyVngzBU6OHZR1H1OO3Fx5vlFAL7Z2Tk6PHLy58HBqePE4zhx&#10;77w7+O3Xt7/89dXPf/nbb7+8fvv2rct7KdsOlzS9JzwNrEzWj1BLpdmr2JHjLWlia7rcPPzeNseV&#10;ervRGSjb3WxLdNfRYLLC9tQ6slK61Z+SUPz8xDmy1CiZiyWy8E22IPsrpdXWidlCid5Sqmlau2v0&#10;h93BaPJ++X6xXN1uZvOFGk0Zj6+vhyrUCjgyFK+p0fWfpEJ6P5/xnSPX02t+skYDs2/IQqGuPhoP&#10;3i8nL39Xq4T+/vXl8/PTy+Pzp+fFajEYDsEk7m4MsP5XtebAexkJRJPRVB4UhrTm2xe6GXyfzMm6&#10;5WxRA19qLQsUCISSMRXADfLoDDGHZBDiSpZHYUC3I0nwbABthFVwNq4q1yUScVXvo9cT2XK+0qoK&#10;35hYFFhBpRoVaPVkdbqZzdfVwmaZx6nofd2U0QsgiQzRNRiNtfbIkA4vgw05gQPZfgSJZI5vwQgO&#10;pgtaVR/IyM14BfpAORyBVMpaD0aZyg4evzd7s5LEmEfIbFaPf0xunpBCSIyS2k+YL+uHvz/9/h3e&#10;In8ZgJFwDDzp0prfYzNzX2XQtmrt4erh78P5fVmTHZs5hwcxhvScrWZMKRgXopgoFWgymG7bgwWQ&#10;RJ6IUxKAQkLGIgnF+BTfwTFlg1QQbjKAJKMAbRQx6o9S1bsTmAxqkUEBtcUvuokboe9qnbFkUsB0&#10;sVrWQqLAtyXUPXfnVyQk4lTiw7YnSGOO8Ji9yXaspC7KGiWCzETFT9afx6sX7FgkM8YkigCzFvXH&#10;JRQGXUaydSV6ARWgZlo68ZyWQemoJcq2k0q+aoZTqB5xw7B1PUlWfkgkkQGkImpDCKOC4pExBjQ3&#10;1jkHOcKTc2+UX1IicDSpLxKUoAZdSraVb88ZQQyUAPWfKenwBywisUqLejyv9gJU/sY/8ixh5Uub&#10;/dgTUcYJZFIJtc3zyPyOQhN4hbpA6cay5MD5wJeMzFNC6he8RZtylX053xMyQsO1AivcDrUEtJIh&#10;SXQe8CgLp2XSikfmKjXAI6pdVZw9niE4pQZFZI2xPUACH4RVSBJKJRNearhFzi82oWnVpbp0HZSo&#10;fS/qhJNpFRlD60woqg06RY33cCA9crLNq+VkXMvduQWQR9OSA9nKs8vYjNke3oyWj4qx2imwjC5V&#10;7sBz4HB/tgVfZG9e6eim1pv1Z3cUmMsTefGr5XYwzWT10h4s6YgxgZIcOdCbeW3ojqFkyXWZdAVS&#10;0BV3n6yeG2o5TzRdCcQKgViOrN5vP63uP0eTxXim5gvnIBXKTN+loak64OnUHXQHkCES/4lC0klo&#10;MhS/BCy5SucrsigplipD4pBZPFOJqpj9QkvygsmEHa+ZQrEGOdNBAQjqTTWlzHzZPZO3yBYHdtNI&#10;/cjspkRJonqlfmzRozi73p2avNsSGkf51atzEEbtwfx69cSf0t9kQrMHf/OCjZZP0qk0tHiPd492&#10;XH74Ml09JtLleLIwW/5ToM8/ft9uN5AKBmhdK0/fT54/f+72jE7XaLZbMApQIryiAlkYZm8gW/+P&#10;2qaQSqlar7c6LXNgjqbWZA6g/Ih3ojULlVq6UAJEJFXqwAiAYtvQV5F4oaLxJz9pnQH2a9Mca4YF&#10;fGRLCEE9X2kg0ysyuDIZv1+N3y/7YywtCYtS7/QrTQz3lnKPFfNdR/O1qUk6cCsQzzqc3t3Dk1dv&#10;3/36+i1Jpm9evxPn1nd7KHW08uHxOcTwdmeftHd4enzqOXX5Ty/8Ln/Uc5W4gB5kLCQOQxyfec+9&#10;IRlQ8QRPXQGbVwRH4AOH683Owdudw9c7++/2j/eOznb2HW93D/nybu/I/om77O473u0c7h85D46d&#10;nPDrq7c///J6/8i1d+R8Lc4kZ6RDh2dn//Td7hGnOc68MBNXARzADXfZ2T8hH8pJDmAKJ4BQb9/t&#10;Q0u+QMIbSBw73OeuK+9lwu2PcQnFPjr17OxJDueukKIZGbZxekI23DihK2fg6PgCUnG6Q4CL8pXx&#10;7O4cOU68fHccuw4PTk+oqP2zn//yy+vf3h2fu13+cAiqKGnUc7FO90Z9oockiMtkcW9a82SmKMt8&#10;yrLMp1BtVRsyppIva6jneEZmNIQm6+LngdbsgCyDaZ3vjW6p1sqXpXvAq/FUNi2wIiybyOYBl1JN&#10;1zpg6mS+XK3Wt6T5cgmyyN4LgikyfDIYDvgyhl6Uj+1iuZgpWJlMr/9M8M2ga7Z1vdbUa51OY72e&#10;0+1/9P9vXx8e7+4f75brxd3Hx+X6djyTzZXgDMXBg/Hy3g7BBwHT03jjynoPYrt9/Pvq7murJz4f&#10;anBl8PDp+/rhy2T1oBmjHFUhMN1tYoA+fJmtHuir0WQhW4Ds+9fL+9Xd5/H8g9ax0qBPqlikXD1s&#10;hS0gkpDlNpVIolCodnqTtSKMa+owHM8pUAB3rLpxje6/jGSwHvmCdkACAByoj3CiAD2gvIPi/CA+&#10;AzE1yi6GU6HBr8CQhnpGbVU63K4szIQ5NKjK9wHIgvoXfVRqIdiRiuDCeH7fEIeVLsYYJ8jQy2iF&#10;aOUS7q5UdQcMGstYzhzBi1irdzBalnefvsMu5njNteKsU25hMi0+fB0vHpsqYizMBGFM1y8SwXZ2&#10;h3ms1O6An2br5+n6WSYKZM9/mWRA9A3nD/3ZB5QClh4l4TH5SVP+tmXZXUhGHCgPVVHrADQy+CSf&#10;snZB1CXcUKxzoYysIBsR7JWmxAbjOESiqEKGtNGGiE1oxhhvKq1JqTGkSJo5n64/2bNLUjPqKioB&#10;NETqkg/5I+1RpsPl03TztTO6VVNdQjN8klsd+5Osaj3YJZmXNczV9uQnnoSf1Vh6A6rgkypA+XFQ&#10;gCAnC1gwQ3OoBxkv4R4NjE4sdUE/O+St6G9RMChFZeJDOcrv5E9XEgxxW+sUxFGjpSY1NHQbHAfx&#10;8R1dHs9WZDRMhetQCknAJRiXzQgpq6IqCTWDhgsnZTM56XMyVzUQYuAumQoGNJ2GZ+bW3AKrmicn&#10;kb+M1kgJwZcGT4SaV4QhxeYLiEMJeVgZIRD/GHlMHlmNYjUT4lorjQdAAEzK/1Q5aijfGjK3oU15&#10;4eTUGElb+EaVij8xDfkJ1Utppdlq4tnK5VQdTyr8VO5wd8khkuUp5CeZsZKBLmqSW/simUC8kAHJ&#10;KbPaDptbqOcS2uMRyLnaHlHDlB+w45Ns1SDboqKiyf1I5U5zsDTGt+SQLpKDBgJSsdThePm4fvhW&#10;qMqyF+rcft4er4XsBrJQrSaJwluz+9nmsyF7GTY9QYnMBhOgzzEyaEH7Qa5iBW5njOTy3njtvUpQ&#10;M5zJ61E3Jua1rPainLQslUypaDLMFDKk69MWdAZ+pa54jcnQrgreNH5Sb92IQoaTZcW1AsrUg10b&#10;NnryXRpC5toEdxSy9PM12R2JVkBCQd48C8zOZ67Cm1kPJyuyvZaKUJzg/7rD6eI/RcF/fLpfreaT&#10;6ahrdlptvTcwsUGxUztGS281DXuDfuUn2+1ZhXI5Xyh1zEHHtJoGpNJtdHrz1a0xGOVL1XJNrze7&#10;xVpDBvNLsrFOIBJP5ZAvlUA0ce72+4NRjqO9lBvmkFTWOuVaC0Ap1dtoBVJJ6xTrqDQBkQpm8HA6&#10;VMMzmoonW9baAI0KLtKTMXkApYGhVrmKpi+8gaNTF5QAlJDe7h7AEL+93eUIEICmF3RQ4wdHJ27h&#10;ADS0J3TuCZ5cgCmX4koiwxthezZHRkR8sQtv6NR1ybU7u0dgjQDHkXN3z7GzC3O8A312DxyHR2fH&#10;J65Dh3PviFvsg0M7gMvh2eGxnMxNd/aOYBT+PDpxHRydUbZXb3ZBmb/98mpn7xiOEcTZOXj9Zucd&#10;l7/d2dk9gFQgEs9lXAZI3u1z5s+vfoNaQKXD44vjE8/uroNinJ55T858kA3Jcerd2z/hV8ep/9R5&#10;deYKksO5KwCaeC5jZOVWyXeVkn0ueXDn5bHD5XQF7SknaEb5yly5vTGXJ3J+HnC5QhcXwfMz/9Gh&#10;k3pzegEgF9XlCcSiKQkMU2/3bx+/Dq6X89vHxeZRxSmR8Pzj2bZjymKW1fbTZHlfhSCL9Wqzj8Yd&#10;TG9pNfR3ScLidVDSnN8bLWpNsKYNvNqMAs7GM7l4GsQRj9d8uSoeS11zulgu1xtIAl5Zb7djNXCi&#10;1v5IuDi1DaKEtRVe+TGgIuACqUxnQi2cKR1bognWTbM5mQ7p+T/i237/4+Xrp+395uHj/XK9nM5n&#10;nd4gk6/SCXNljQ5Gf9NN2TASRMOmqXdQNi29PxnMNg1zUkHXNvqQynC2Mccra7bpjpac3JKFV9TP&#10;02x5P34vB9GocF5nMJvdPFJdfGK2AyicNp6L8+/26Y/e9W1FH5jX61Z/trz7Olk9knqy/LhfrBkQ&#10;Bn9y/PZJXDTQXGhiUrOHEn3pTTZVZKDaYx86gUI4h4MIHMRXIJaPJEuQ0+rD54Vsx22JS3VrIEFW&#10;utdqzVE/XdBAmUiqSBKrqSFqSI2ODMt1M5WD3saNrviuwgfIHOw0xGNZYtkZWfEplDEShBsyTcXD&#10;FF/gij7kU5ZYZ6scKTes3mRrWCtYpKpbssVxa9SxlmBKd7zBGMMGQ3J2Rjfj1RNcAoXIGIZMj4yg&#10;vuXdN7AAREBJAWE8Lw948/B9NJe10JQZUQlpIbfhofZwiWjlTHQTOfSmH3qyFeAQdYMqQRojhO2g&#10;cOgsTkBOImBRB0pXinwGaJDAPJHYq9ka0ptbcJBfg8lSSC0mJTfyVOainF+oD/T+sj1cV9vX6CBg&#10;iOPoLFKhLr/aEykyDdJbVDvTn2RqSo0xoCBzajSlZkyw3WsyioUuN5RzQwu60YypqHzRrBLSnhoX&#10;TdAcQXO2aSuj+rLLD6abPLYNbhwnURFNU0bAaFGuzZT0fK2j92fm5Ba4kbur4QTuyMNQJHvsJK2C&#10;oiod2W9ZN1pXouwlZdMZlHQbtQemiYaW9dVyhISCRO2RlWhx5bHLQaE5mTRRC1VEqzUoXnOw6E8/&#10;UEL+5BybG6DI7vWWR1bKT+bVqKlqZ9Kf3VObNAPQoAZ4xGkZcizWeyhOm5z4TudY3H2DW/nTH5aQ&#10;stI8andGOhxUhH611bN4zLTFHYQbQX6huPh5cZwmqMqe2oaAo8RWqYOPNA3lv0oUveEsGpc7xnM1&#10;WgpkRsEnZM9FCe0fVg4r1H9O5mLQ31JaPkE9nkhGLGRgyeBtDCZKwTivkITDgYvpJVexrIQ1Swre&#10;UWypJRW6LSMR3kqheEm2LFD+xapXdCgAZ6omE2cXa/ZQ1kc0rg2OUp9lbH15r1TdykwihgU1A6nQ&#10;uzhI36XyqWEKzMvWAI7VngCSqjK/8/D1O6+HTW90OXoX7Yicunn4g5cH4ACqeFV4f8bLJ/IUSFL7&#10;G3C+Gj16IB+qRSonlvNHMP+QkE/8iiw4R9N4Ip5AKpzArB1j1EYTsnOe7ITyzTYiP7/8/un58/P7&#10;5XRgmeOJxKXoWyayXjmgmF357BlmT0Ke89k1W0ZvMr+pN4084qvd1TtyBHqYYmwK8w2xhvNqNUci&#10;ozwPSrVsoRpLy9YzgWjy5Nx1cu5JZIrop6rebfev+xMMIKNY07lKLbVoYXEaw7lmDDkOuAAraC9g&#10;RevKpE+xjriUNcYSrm04M8eLdKEaiKQPjk9fv5VFwu92D169fvvbm539o3OU+vG59/DEdXTmOTxx&#10;y8THqRf1f3gscx/nrqB4gXjDMkTh9B+fejgBHXxw7Nw9OIUb+IROzt3BI4dLOGNXnFp2dg/39o/f&#10;vt1//Wbvt9/e7ewcnjguPJ6g13t5eRmKxTPJTL5QrhWrsn0gqVDUyhW9VNbKVb3Kn+U6D18o1jCB&#10;SelsKRJPx+LZZLqQzBSC4fhVKB64ipIPQHcVjMYT2WyuHI6mff7Q6anr7Zt3Z5TI7QOMDg9P9/cc&#10;b16/e/t27+hYFg0pP9n93d2j1693IDNxwj06B7mEsfaOICSe8cIXdfljsiP3lcwreXwxjzcKqYBu&#10;Z+f+0zM/vHLhBlliLneEn7zemP8y4fHGHA43OLW7TwMGXf7o4cmFrJ3+9dX+4aG9t2Kt3e+N54vN&#10;x5s79N/z3TP9YTaabSYL2SLAHC1RhJox6o6XJFQymkHWB7UH6MjBZNWXvQJoegk8r9HQNT1TKJPi&#10;mWw4nowkUqlcgR5VKFcabaPb6w1hjzl4vLnZbFa36/lyDoKoNFZxVpSzraxelgSpgCnz+UyNslwr&#10;r1tZ1dzrtY1Oo2vog357Pp/c3akot9++vHx5uXtQ4yurmTW6Nq1xTe/6rmKnTs9VVHZfyhZrnQHK&#10;wrySLTWymSL6gkZv1/RePFXwI1BkZscs1DqRBHVjRJN5Dl5Fs7Jap9omh2Sumi01UnmQvcmZ2aIW&#10;imezZd5ccR+pNq2immEBStKFerZEn5dNlWudEXCAXpfUspq9mfJQmUIANhygMjiiZk9kmJbj9c41&#10;KhwxdS3b08wR8iQUEM202jyr4ZxrrTOaLD7MVg+LjQRKrhuyxQ+5VfWeIRPTHNwg3m2Y4NbXGH6P&#10;31EuugorkkZ/Zyrt/nx1981WBDBNKCE+jtZsC1FVm6M8PKEmd6AZxGatNZbdysodMpQYLWVefOEh&#10;yszlUv7mCK1HUZFpGLSVP8NrIZCBAIEYFaqOXxGnXKV1p9io/ekWTBHKURsSITNBNGt+j8bkEi7n&#10;EvJv9hecQ8LQReCj6Qaze7CJTBC2oppVVLrJzSfOkTKohaV8Qkj2jBgYoE4TgzBX6xWVCw6CV+xD&#10;tQmxgiqhHFlEXJU1K7beSeV17oii4SfMUVkRollFfVRqjn9CBwSUuyvKg4zydUk55appT4jQJOhs&#10;BHowXiAj1C3VSpeCGMia+kJTiuKRmRRhBb4ISUAJMrUhK07lSYoSAo5kz/tky+LAzMl/uiMJo8AK&#10;ckQNOaDw/jzIM/+YrFKII8uR+Em8TBTfpJV25AvH+bSVpX3EfgRys3+Fk+whOPvWnIOm5BY/rpXL&#10;Ka1aBmajm3JhUepZhnky5U661MpwoUIifqVnU+OSoZCHeLNivqNNaWlpJ9Hi4kBDNwJRQSi5i4xt&#10;SPvR/DSz7R1sj8FwPse13rw72fBJ/jxjSR9UZIPv68n6c0Eb2OTBafSh/uxhfveNLisHZRpOsm1Z&#10;q8X2a6s/dwdSgZgKJSLbGlvNwXLw/j4Qz8Eo5JAqtOgBxujWHG9oVpc/DqZQsGZ/+X77FSxLFjRv&#10;KOMNpkOJEseFhbV+KtfwBbO+kOzDLG7b2RqvUyxT44g4u6gA/GAKfIOl4g2Ik8GZO+QJJAFwXkJl&#10;K3QxNDE90XD0OrtiqWQqPFVsBGQv4ry0MrVRasm7h7Gi5vJkog0WlMHSMW+XAJbqKgA0TWa9f5BF&#10;zrKtplQjLVjSreX9t/XTd67lKn7CfuJzvv2KVOLNBMW8wUwkU0tkatfz7YenT9b1WC3U/DGOMptP&#10;RteD8bVFAlD6Vk/WHqsdjE0ZPZHYstinna6JesgWSuVao9Y02uaw3Rt1ranetbTOoNbskvi+2j50&#10;ekNYKZ0rS5iKeFp5HlTz5XogksSezpYbhVpbMyeywrMkcjnJCSVEfEVWQzRNMaY5raTlq7waPHgz&#10;V6qToRp9aeQlYQ811RIM2bs4gZpP5I6OT8Ufdt/x+u2eIozjV2923u4cHJ95HOfeU/eV48Jvz9oc&#10;n3nFp8R1RdOcuwKHjgvg451aqvN29wB1vn90pnjljEze7Oy9+u3NLkfPnCenZ+eui3A8lc4Wc4Wy&#10;+Iuaw9FkPlve3j/9GRH1/xvp+esf67uHvnXdbHcLcGG2EA5G/N7A+YnT4Tg7OXHu7OwdO85hmt9e&#10;vXn7emd372jv4PToxC1DLwen+wdnQNjJmY8/HWc+p1v8ed3+uNsXh1Sc7tDZmc/lDvkCCd9VyuWN&#10;Qng7u8fgGlVE/e4fn/3886///u9/gYHevdvd3z9yebzUksd3FYykE6kibVcst1DesEit2S/W2pdh&#10;3pQCqjpXwZyriV9trnwVTUVVmDhUer7cqOhd8KU3XurGUGsPVETd0uHR4cHhoQ90S2fTuVKpWpd9&#10;tI2uaVnXs+lqvVrd3kAh09l0vgBZZBxFeEXcU+jegixqGmjy/ges/JgSgmBkyb1ltltaW4VgmS+m&#10;T88Sspn0+Pyw3a6fnp8enz++X62aXQng2xvNVndPz9++LzZ348WtivU3ECed7cvT1+/r+08tEx3c&#10;4ulIZVkANV5sn63Zpqx1A7FsPFMyLDXsxJGGGU7kYxJjrVWoNCv6oDOY82q7fKBk0huIh5B6HXR8&#10;KxjPofhlPVEVC1P8VVMSWikbFhqQeNmFaofLkUuXEnEgI1Mk+XpIQjZUYAiEFRrNtvVFsKtRf45U&#10;9J6EeBHEkXBi8JC4zcqkzxjRBD/ZLl+aOW1ZsmxHWekD0GckGyk/QUUoflkbrNL05oXUHa8Vvkgs&#10;OLT+6v736fojZwqI6KNKczRZvdw8fEffC0yI94ZVqFAl95hnw/cPME1BRfxK5epkLqsc2teoeXQQ&#10;egTtZgxXnEaGXFgFd2T0YoCiASzInCMkboTYLLdkMTCylweXZ1dLl2VZBqgHr3QmaDd1snCPjFyo&#10;iSSO8Ccl745vUR+abJdGIYdYhpzfR7Reb4AhzrEL0Jt+GMwfzekHNfrQl/I0xJuwK0H6p4hxxDu6&#10;EhGN3a6camFN8YKwHXVRhTVjkgchGrJKuUrL0TxS+yqUXlY2QWjY/CFPotYto4pI9vqOpjml03BQ&#10;jcOL5wF1J0pdcQMKjPTP4xyUJpQohhOcKdNDHAEq0wXUXopORkfhcloUHSMZSkwLyiMkqHoJFEYv&#10;6aSL7aQ4hDbtGTUMZeV/Kpv9KjWvaEOV0+6LPJFdJHLzhTMYSVexHPe1YcXmM18oTfnJk7tAdvG8&#10;nsjz4FpKSEsmVgQX1OwMxvplLE/1/YNU1NidHQXV1qOK1eRhpQYgPzSuZCIQI0N5FO9PfhKyUaxq&#10;0b3SstOQ+EZxkA5EmWlOmlABFjzRa4M+g6W09I8XSeUgo3A9fbBUC8AEcil/XlY2yeKx5mAhgyjq&#10;RioJasy2X7I12ZpRBslkU0bZTnm8eqYYgAL9g25Hnwafp7efyUTVPFqfbjQYzu+ffv9ervdif27s&#10;R3cfL5+3L985wRfMhOJCuvSzVn8xXT/zGiPTHecBmAYcIU+MjGS25vJHsJzUyGEXQq+2x9ThVbzg&#10;DaWDiJVCAwGBIMgUGufugNMbpIG4F2WjDmPZCu0YTtGaaTsAjBpEQUJJQ2ANw2F02khagIknkmnX&#10;qgTapxW4HcWjCfhCdSVp6Jx2GRWzpsyrMFv8Q71hMs7m025PoqkNJUqKBHAze4ZhdmQjW1krIZHL&#10;e4NBV5xRxiBLvdEQUqnrtZahG4PxfE1KZUGLdkmiuDZCGP8Z/gYsKqlsMZODVMQ9tlhrluvtfFkv&#10;aQZiEaOwJOKPN7wPiGRBkIrM4jd7k9Xdy3L7zHfYhZ9KWpeDxnBea8ElnINBw0E6hhZNZs8uXEeO&#10;08Mjx97+oUyTHJ2eXPgPHS5ZvnvuA0qU3f9jtc6pO3DmvoIdL7wRPlHJb97u/vLLq5//9uuvr96+&#10;knBtO7+9ebtHLqdnXn8gKeuP6rLoZL5cbe8eP335MQT1P6Sn379tHh8Xm+1oNjfUYqVas13R9Fqz&#10;Q41V6g0VaVcv12tVTavper0pgXersk5K19QWAXqnQ+qYsmmf3pZAeeZg0DFlxz7ZDqlvdge9/sia&#10;LefTxWy1Wd+jOr9++c87RP536fdvy5stV5YrdRonHEt4fQHHiXP/4MThcO3sHP7221uqwnHigUJO&#10;z/1v3+3v7BwBKyC4x5+QRI0BdhcBYMXjj1OBkA2k4gnEqckzdwDOe/Xb68OTC7c/du66OjtzXzh9&#10;x4enh/Di3/7mOD71IapylcfP31d3X/qTG5o1X22BKRhyaG5zvOyOFhBMPJ0PxyV+SRQN3OpXGt1C&#10;uQGjACuNjtVE95dB20wgkogkMnStTF78balPTaYmu0C2DJxMr5er5fbuThbyTCfD8XA4pkP3xmPZ&#10;OMiyqEQAk95uD7SI27iaDxpPZCRmSH3DK6bRMrut6XQky5ilGv9+/7hdrRfrzXq5WlmTqcU1y9Vg&#10;Oq+3xEcYXQ6sLLZo36/rh9+HM4ml1rYW/elmvLyfrp+m60dYpd2f1poSLuXD07eHT9/nt4+j+bah&#10;NpKstQEyazzbTJbgC/beTU0th9GN8WT52LtecxDFjEVXFrAYDKab6eqpO1rJuEu9mylK8JXZ7cvq&#10;/ps5XmOsgi8yESOLG+4Qa2hl7GoMpEA0h/ZBKGFqIoX84XQ4JWsmktkK7yYlB4nCSVn2TEJpkr/W&#10;nZCVCqAg60Mj6nzUnO0pKDMgyiNEDeEMEtkqf9oretB9alaoUqiaxbrsus8dZUijKYt6NEMWrNRa&#10;Eu2e4lHU9mCJXOUgpKIW/kyoAfDFJhUELDKNMwezD3efvnOwqUxoeIJP0GeyfkGDwA3IQ6S6KA5T&#10;AucjftHRakhetlw2xrfIXsx4FZTlmjM5Ab2D7rCHbRCh3IvycDtlliNgzUyxzRdqADbgJ5AFLWCb&#10;+uL5Z0xl22Rl/4MjPCNFsj1RUDfkXG1dC5YpsuGgrg6iLsmz0Zv3pneYzeX2NdTyE2pbSKrWbQ7m&#10;rcGcpgL3yBekQGtKFs0hX0QRVk04iGqypltjKIM8ttbM12WBK1nL0JA9pCODEwIZVJ/9hRqhQ5Cn&#10;qArlWkvbYGdni/Cy0TTnsFix3kOXgyCi82RP4JuhRAMTTMmidxUkcVNzcls3RjmlezifulPrvK2i&#10;LguUqHd6CfnzwFQBxaYZuDun2XXHQRIQACFlJGx8pyWzZTdFzQqlyn41d8BNjdGaRD5gFv0PKsIo&#10;l7ur4H0c8clcSQmm4SA4SQNHMpVopoxlgDaFV6g37hhTC9u4F5fwFDSVPcxDqWKZKrqW1yOe02Ag&#10;is3jJAs62UJFZALrKLaT6H7gIDpYPGxkoEhOSxVlgCdVkr0SKEaKa0vtlAydUf8wKbwlm/iAJlSg&#10;0InMPVVViF5gRQ2YqZEJOsCPRqnLSnqSvGN0RxpdDg74LDdlCRzATvvmymoOqD5oWavh/JH3h34p&#10;mdjTkLpFw/WmWwoflFA3anqyOfzw8n398K1Ij+I1aI1B8vHq4/bT9+n6BaojiZMQndCcru4+3b18&#10;zxb1QCTHC0AP7AzX48XjaPFAEwguQ5aaTLQtP/zev177rpKnaIsQRpoJg9NqFCYkAX9laTrVrvdm&#10;3etbHoeGiKh5aHvvwxxtV9PvH/8RpvP7/eN93+oaZgvR/OHhzhIHw45ssdLrmn1zMBwuVjezxbJn&#10;WY1WW2u29bZhWqOWYWodSfV2t9Ubru5fRu/XgXAMFsmVajkZNYkHY8nQj3GUilrXU8QAlXDs5jV0&#10;kqvStwFTPV/jeS1jNEe49qc3GNDwh2ZYvclyML2RSR/NxOauG+PeZD1Z3svuep0B1nYkmfVdxc4v&#10;vI5T1+4eFraDtLt3wOe5y+/yx9Cj4nGCvnRfidOJ+1JGtjyBw9OL4zPP/vHp3uHJ25391+92//rX&#10;n9+829vZOzw6cTovPJjseqe3vJUJrP81Pf39j/XjI9RizeaNbq+s6cVaPV+uJDKZeCoVikYvrwK+&#10;S7/PLykQCAWuQlfBsM93GQgEA/x3FQhdBSKhUDIeTyYS8Tgpnkymk6lMIHAZjclffIbDkVQqnUpn&#10;+Mxmc6VSqVqrVsrlSqXc7fcqtZoMefUHmt60hqPB8LoJz/RlPKxeL9FQg2HP7HctoHM6Xt0uPzze&#10;v3z7+395EDs9PH+ezm86Rh9Nf+kPHh+fnpy5qMDTM8/R8QXAtrN/enDk2t0/s91x9o/OnJ6gPyyx&#10;oelv3kDi5NwPNF9Gst6ruMsftgPPnLsCp07/hTvkOHa6Lvx+f+z0+MJxeHZ26j7YOzo/90XVohi9&#10;Nx0vZSvyu8/fJ6vHwfR2MLkBVszRcn3/5e75D707rrcG9u7NBSGV0Wh227te8Ym+b/bGpVo7L5sh&#10;Z72+y0g8SVVV6616Uxax03tn8/n27gNpvpyvbtez+Uw2NbQDFapYhePrsaxh/nOJkP2FSruWIHPA&#10;jvhp2S4s/UF7fQvfCw4+f3663a7uH+9uNqvx9LpS18OxDE8EViWy5UiiQMdOZCvIf6zEWtv232yL&#10;1s+UwAuEeVVCmHR4gUt1o9rswTeV1qBYN7LFBr29qLbL0WQkYwCL8L6U9X53DA9tEBfN/hy2kMmO&#10;9rjaGgIfYBAwVG0PS3qv2kZfrCWC/vWtBtBofaV0rcFsu7j7HeEzXiLBpuTMcRn5kECu6HW1gbCM&#10;iA+wHCaL7d2zeLzCQ4Wa2Mm0zuru62hxT3lkhF6tNUEnjud3Fd26UoG7EIDcCN0/mG4ppBj/ssK5&#10;Dqz0JpuOJQqUboPZhrACVmTQQjzqZDM7WZqryXQPz8VP8YyE5yCJt6jCF1tEcwmfSE7UJXISvFCf&#10;st0PJFFR4x/N/hIyUAchP7WwuT0xZUhDwsQhmQELyEDvL8erl85oja5H3TT7C24xWj6q2pCiQiq2&#10;hJ+uP/WmH5D5qbweTVdTOd0cb3lGlEIy1xAFIeQkQw8lIQTs/B8zO2hwUToynNFS7CLzJCUV1c0e&#10;mBE93pD9cdFQ5M85tilegysgFXuMQbhEMEJW9qqgfmJPZ+25G2XKK1CQcfU/kzQkSlQGcMpGtmqm&#10;4Ak1FK9IRUx8WxFK+nOwgRuBI1xOjReqXVl8BQCpCSYO0iScAMGU1fSbnXhCNWMi9EMlykGNskm0&#10;eBqVC8mZqkmXmrKXkFSE1AXn2w9PeeSZFbhQJPVFgR54Yc4aaFn7oeqy82K63EmL1pdq4gR0HjqV&#10;rAAdNT7UAo/QhXp/nim3gANuxxG69e3z96Y1j+dkKIVW4Uz6ijV/6I43lD+aktDL5EMZ6CKwZLrQ&#10;lFU20RyflNYYb2gMzkwozxLlwcTBW+v9PfcNxPMwCkBDXzfGa14wzuQc3ge4CsQpNYft4YrW9ceL&#10;rnAWhLqS3YaF6jgYSUsgnECsEMmCKXWqkWKTg7wkass9mImTyZzjQDeVeRXLB+NAhoTLU7M8dVmB&#10;rByMOFOcT4tSw3RNjoNiKRVRRv0qgz0yegQVqdAmyj+cB6ctxD2eqqZ3VdTOF7L0v2lJRDvViLab&#10;lBqutPcqW9njnHYPbg0WYCvGEyfLbI6KHIOBtXn63hkuyRlBw3GZPV2/zDZfuBC5YFcCVPR+8wUb&#10;giPeq4TakrrR6U/+oZ8wEOfLad8ya1rZGvWUYjP6wx7qT2vqmt4w+r3BaDhfrhartdnrY9mjKouV&#10;Wrmu2xHujcG4fz2rNTtVXeJW1ds921uWz0yhAkZgFsczEg2lVG9pHfreqKrzpNRVS1YliDHdDKfy&#10;iXwlnqWhazJ8Um6kCpVctclP6k+dkzG7+SJrL5H+mZIvEDl3uk9PnUfitXriOHG6fSHPZdR3FSf5&#10;gwmSNxA/OHa92z06OvWoNS/u3YOTNzso3aNfXv32l7/+9ddXr3578+btu3eOM6fT4wvHM3WU3vvV&#10;5tG2m3+kxy9f55utYY1KNbgfmZuPqf2ZQ7EELAKRXIWgkBB62OfzhkORaDTOZzgYCodCwSt/JBIC&#10;QBLxWCqZyKbTfC/wL5/P8i+T5lupUCgWCvV6jX9Gt1sWEilXqtW6ptXrdV3XNU2rVmVPxpo6R6s3&#10;+Gy3W/zJ5aRiqcgJlWqlyilavTfo1molo9tG6aJrF8vZbIbGHVrDXrlcKsGKNS4s0JQt0+yPJ9tH&#10;22/0P6XZcl2r65lsLhyOn5+73u3s//Z6d2f35NDhPjrx7OxRk4eHDte5O+hWOOi5jMt32fk85Q7E&#10;3Jexc4/y+PGELrzRY4fL6wt7fREfZ3qCpJMT1+HBycHByd7+8fHJRZDmlyUzq1rbavZnzd7UHlfo&#10;WHPs/UKlhdpGqfMlX9bpQsButWk2UO0N1GpXhjF0s6J1wrGUzx+8CsWDkXgCQK7RSzst2aB7YCPI&#10;5u7D5m6rvstk0GgMqki8OBlQuR7LMmc1smInAZcptCLHJ5MxFdjugIW1Tldfb29UvLg/oJbH58ft&#10;/Xa2mDe7Jix+Fc0GI5l0DvaeR9MlTyAeThQyhYbEI2lhfFvhZD6UyOUrMoBUkGizSPKWP5wKy7bD&#10;ZTgG0JEg/ZU2WYXiWdCnIKETtIwEfWjG1OY+KBTEtchnZVJeiV9aHVEAGKnBD/KRTy7MoTWK4unC&#10;8VCiQD4IE3tVjlJABmSA7gdcSjparCUrWNXqkHLd6E/WmEYFCTgrg7XwFnhEqkoQW4GGig5/QI0b&#10;cTERO1/G0bHu5h++ouyxrjlHSKKFjbGZb77wqcvUCeAlSw6nNy+LD79X1boY0RQyUzOarZ+X2y9t&#10;2RxGInQjYDVjOlt/lvU7+hB8AZIQdKgziSA3WBSqZrbQgjzkcSR8pWxirESuhH9N5rHAZWzDHnGg&#10;PJyGrFbCWSxMaKYqUSokZEmtfc21lBCrvq4CwVNOTgB6RouPqgAQEpXZKNYH18vn6+VH6AqTmMtJ&#10;qLnx8iPngyOxrBZOV3kE/iSrUsNCcYATNBa//hjdUAtZKBjPjk6kBZN5cbBV4zGyTx9q5ScUA7oE&#10;Yz2Bok1JJNBsGaSgvmSDHrJDvUFtYqPbqkjN0YR+hAeVHf+x3eP5RjhND5AbkJQdL24EXB7LVMgH&#10;toBCyFPlL3qRT5tXZOBIOROJqhatib6Uu0BewWTZHUihv//kCcClcRnLhZISiQQ0kSYstRL5BrqZ&#10;pIx4e6hAcrDpiiN0ZVpL+emIIyelQrkKn8rSIakydyCJLr+Kl0Szyr1oQlnEZT8CN8Wal+mevGyL&#10;I06a8r0hAxvi80s9/HCbQG2rAvBWQF0/DpLskshQhPKXptNEMyh4cSLhHAW/EoyO07icji5A3Rr1&#10;Z+LwS54COopGgaSP376jsMXvh7LlZUl6rSuh343xDWDhjWQj1EyxSZ/gYL0zpVp84SxPx0Fynn/4&#10;1rZWsqgqkvWFM8F4AVieb7+i+GnTYKLA06HLudfj798X20++UFZWHQflTCDSmn0w5PJCIFogT89V&#10;mmrB2sDUkIaWRebiv8JNpZtWDVoE0KHSoBaECO85IkmkkhrGk3qWZFC9iYJG8fiT6krm6/QT8lF1&#10;KNHzaH35XgK3JTyu/T7Q6aUf/3gbhYBtWFG9X/Bauk1FYiU1e3NECY0uKwCL9dXdf4yjPHy8u56O&#10;2p1GoZjVWxqAYlpmu9vWW7rRM1tdmXEwej1EuGkNJ/Ol1myht8ooyqZRg0v0Tssc1ttmRYKXUE5Z&#10;B1Go6vmK7MSbypUhFUGWcr2iG53BtKOCrZXqYkHanoaoJs0YPf/xvVCnHupJjpS0Zn/anyIcJ8BK&#10;Rs7Rys1epT0oNkzPVezk3HPkOH/75u2rV78eH564nX63O4CBjunvlYgjsXPX5cmZ1+UNub3hw6Oz&#10;317v7Ow5xIH0xLN/JN61//7v/7azs3t67nJxQTrX6PTG89XD528vf/8PJX338nW23rb6FmiSyOTI&#10;2u3xnZ+fO+WiS99lwH8V9F9eBoKhSCQSjYRi0XA4FLgKeENX/lgEHkxlM5lcNqvrLfih1WwZnU6r&#10;qRtGpw/5qTiqMpM2soYoSNkD2EILztQKlNV6pQJ+yFKUmcT/mCwWM5JSmeJOwZnv30+Xy/n27lYt&#10;nV0+qG2B72W85OvTy/PTp5eb7Wb78LBYr8fTKTQDFJXL5Ww2XSzmioVcrVbudjutlr2SawgBJZMp&#10;CApeKpYrDcOYLG/sTYP/Od09vhj9cTpbDkZTYCJouLd/CCO+fbe7d3Aiuxcp/9w3O7uOc1kHbu8M&#10;IF66wZQnkDi98B+duLz+mM8XOz/zOp3+4yOn1xfz+uPnF4G9A8fO7uHbd3uHx+dnLn88Q+dp5FR4&#10;Kr07yRTqJNmhotyKpYqXoUQwmr4MxyPJnHS5SlP6iUr5cqNcb8vUYVkDkYPRRCiaiKezuWK5qmlt&#10;Q4YJrZE1W8yuQbj3slpoNhf/leFoaPbMrtmVpqFdVGi4kSxsvoZpbMSxI/SPJ8NOt1XXyq22Zpit&#10;m83qx3zQty93j3ebO3HjHY2npjnC7JiuP8pC2TJvdAXZNdt8nm+/TNZPlWZfIqTJgm1dxhHnWxAt&#10;U9TEYSVbtpf/IIKs2bas9eLpcjRVLNXNVn8yV7tnW7MNFIJxiPSAMMACpRq7YYl0Jdt9IBM0cwLW&#10;w0nhZIE8US5iHY1WqBg145O9ivEyt4bzu6aJBBb7Cj1IkkFxfaB1JxQb1oeNClXks8TFiGerkVTJ&#10;Nj4rraGY1voglRdPABQ/QiYm4lrM75LOC9vnHDQXnAGXiBgvNSu6xG2CBjiCWENAQTANFegW+Y8I&#10;RbJBD8jV4eyuLdsuyoQIcNCxVuPlEwBhG9swFpSD9B4vHyVGK/xR55wbLOTp7efRQmK72UIS9KG0&#10;5ng7mj9yXyDGFpioCdSBPYWEMuIRKLYdptxWOmgHHkq5GIqRr8hGsAYpjfxHo5U1oTQ1IPRjBIVH&#10;4Lm4NeY3d1fh3WTIQ5cgvDLkU21Nys1xtT0xRrfd8RZDtFDHjqVyRDtzgkwPydC+ZEiR0Iad8eYn&#10;UR7K3zAssS5g1TbNo5vIeoOywgRoREqJfoUTbTWP4kENUGjxlOkt0hLHrA46KG0qVjWnoXTBDpqN&#10;07g3mEYV5Kodux8AATBj0xQPKVkQpICR7xSaGucL6hnFmcj9WKRqT9TxBbOYOpLBnprZn91Ty5QE&#10;CkPxU0FgEyofhUdjoxqx+KlKGqMzWtuDPRznzKTKltqUgB8SMz7nvRLX0UROqLMOk1aMaKoMtFIq&#10;9KL0CYkU1/JFsqfu4GU0B7dxL1WPEr/EHUhQUQpfxEOCIvHsKHhkE2WTAqs2CETzgViey6/UDnk8&#10;AvzO60GpbHQgN8lW7WhNPVP/ZE7iBGpMBqVkI+t6BDkVzXG7tOyCpPqBkLKAIPflWo5AWvQS4TNx&#10;qRE/GBlbUpGS6abciPzVOEqTvtgd3zb7Cx5QUQKP1uLM+VbUebFuhVXUYMpPjY0WD8gINd1boqfy&#10;dPQTjnAmbALBIJEpMHQ7WcvlZO4NilvJZVTmbq353fPfv2MP+SMZzgwli1DdfPsZKkK4+KNcWHNf&#10;paLZWvdaNkHFCLuM5Eh0BkgI+6lY60ZENikfIFnQpCZHdSska7LqGSwh2VRBxn6iqVI4XoilypFE&#10;KVPEApOB6M7gP4ZSUGx9q1url8x+Z/p+Yg1Rnj1z0OuYRqvTJgErLZSrYZQqGKVNrWXUm50yhrze&#10;bBq9lmlVtFa9hQmLrVZLZIuJbCFbrGZlxkeThcd5NI2s4ZRlxnq3WO+QoDQ+bSMSRlHDJ/B62xjK&#10;5L1856e60RrM4MfN0x+T1QPIUmsNIqn88dnF7oGEiwU13u3sHYo/qzcYTjkOT0+Oz09PXQcHjoPD&#10;s99+e7u/f4wSdThO+dzdPXr7bh8leoyODMTi6UIOeT+c3T9/e1YN94+0efxkTRdFYKtYu4rGfVch&#10;ty9w4fG5vb6zs/MTx9HFhdPj9fgv/aFIKAyXxCJBoCQagQAq5RK6X2/qKvpdt9fvoe2m72er1Qq4&#10;4CBQ0uuLM/JwOMQ2519T17R6rVYt833+fj6ZTJp6vdNuWgPO6/b75vhaMIV2aLcaRqfVNTptfrX4&#10;vceF3Q4kaXY67W63PR4NBlbX7LWsYZec5svJ6na53q7BF1mrIk/3xw/Plb+L6b+6vV3crK3RiHIn&#10;E9FkIpaMxxLxWD6bQVOjl8mrUq0VShWotFQuN1vt6eK/AZeX3/+YLVdasxu4itEWjlPX/uHJzu7+&#10;b69f8+k49zjOPE5g8cTluUq4LmMuf9R9Gb+K5XxXSZc34vJE9vYcjhOP1xe/8ITOLi5PnT5I5e0O&#10;7eXYP6B9/ZFEvlBpre6+orBLNaMosyHwcR8tbgzn6Xw1VxJ/Jllxo7ytC9VWIlOIJXP0STperWmW&#10;as1soRKJpyNxtfSqrkHXbZpJ+V2NYb7FYr3Z3m4/8GWk9oIAVqAWmRKCVMYSgmUyE48VNdDC98l0&#10;Ph1Px+PpqNNt1urlhl5rG43Hl4+qWv7gzXr4eP/86eXp+dP1+6XWsdDxMiIi6wxaHWtpTjayTSAY&#10;ofbZIY0Wd9Z72U0QeZLK1zgOtYzmd1DOePFQQ9mLbQO7zNcPL9P1Pe9LReZiZDgEE396+wndjJUi&#10;UzlqkKMpB19AIvKEJOrGda090nu8VveQCtoHxSQypKhP17Kt9PTmo4z7KnsYc6g5WPRUIWvtIZxU&#10;bvQow+z2WdYzTzfkjzhCyNRa1vLDl/nmE+rJjvzJp4KMh95kW+9OEEpItlCCZhlfr54pKsITzYIi&#10;o+TV5gjUQHzJdmnoJjV2jgRGetvyGUBBhiO+7LkIYZo2DyJjM0hj7sVBKAGpzr2wS3OlNhnyRWZS&#10;lKMrZnBJF7u3oYZDYJ2O7FwoGplPymkXVQHEuNq6Vpu0fLfmD1xLGbgL5eR5rdm9ZkwRueKuoFxR&#10;gZ7Z7edKU8LHKQX3I3aoFFgtfOFaW+fyXVUsrY9mlFAaysKXBbBFxSj2KBTn5KuyWKTenXX/jESf&#10;q3bBmkp7AqkICij9iqYX92ZStSXD9TI2IK4x9lqVkT0eIF/qKgwXV3F79L1uYdnbKpZLbIXHLUWv&#10;yNCNSfOAFBK1VmlTNdOkJnp4ALUkRyCm3KHZaG+qTMqjJoxInKNOE48Z9eTi0KqMbxNk64xu1fPI&#10;Te3EcQqJUlR18WPhsZpzkRXOaGjKZo9tUPua7MMsQ0/pQkucTEtA1RQqoruLF6d6DWBPeiMtJz1D&#10;Rn3E9AcCjPGG2swUJfx/NEOvalIJen9pTrecwF1Uewh+ceZk/Zl6g1RQ+akChezpPbVeV81fXsby&#10;MpajcFK2xjZnYJ/rMo52t3Pg7vRF2wvYH04DK9IzJGbugLt4gmkMMHo5/Vt1aBmm8lwlzxRUCS/a&#10;q2nUvJhaxyuhaelqStnLQV4bBKgC0H+MBkko6Ei6GElVYpkfC5JpXAqTr7QwRGIA359+xNWm1e5P&#10;82JtyPyXQl69pvawaFsL2oucZQCs0qm0h4sPX3j/s+KeBq4BOl1zcgOpmJN1NFuBaYLJEvUDBCM+&#10;rOktxRa8k52JdBiLg5PFnS8EWRZUX+/3p+JCMbt9EvoJpc69Ib4M38tBDNDLYNbjj3sD0UyutH2w&#10;Jen3ly+fZ/PJcNzvGM1mG/7qI3nNgdnstDqGYQdH6fYHrW73ejZHG7WMbjZXAFOqWrPRMh6evw5G&#10;03AsEQhFARE10SMrM7PlOkm28pdJn2q5YcgOxp1BSaPeWik1sxPPlmKZEqZkvtZOF+vBeA5YSeZr&#10;V/EcnzBKttyAYGRTt4rEv09ky06P//DYcXB0cu6+PHcHjk4u0H9uf8Tji14GU5l8LRhKHO4fn564&#10;MOF3dvZIJyfO83NP4CoSjaULKvD44vbx6fd/UrHfv2+fvyHxOxZWYz2eyQfCMafLfe68cLk9Fxfu&#10;8/Pzs7Ozo4O9g713LrcrcBVMJtPZbLZYQoo3O0ZHxkMsazqdzmczvsAfi/lys9nK6tX7R2swbLfa&#10;oxH293S5WiktuFyuP6xu77YPLw/PKp6YUvzP/7lUL/af//mgENU3Ofj4GdSQ70+fv682Hxeru8Vq&#10;O1/eLpbr1Xoze7+QkoxEs47Hw8nEeo9OnY4Wi6mEw5lYfD4/Pzzcb9ab1fbu9uV3YPr3h6f7l6+y&#10;3+Tdw+N8Pm+3mqVCPh69SsQjqUQiny9Wq7VOxzB7/XyhJK7R2YKEsZ9O7p5Fw/2XtHl4KVe1WDxD&#10;/VFvp+cukNKOdCdrufcd4rzsj7khlcv4qTNw5pQdA7z++OkZjLK/u3d8eOw6PKKJfSdnvr29o739&#10;4929Q48vks7VWubs8ZNUwubxj/F8O715NKxF05z0r1e98cqULYJH4IsNKNb0piqh6FviuC3R1dp0&#10;1KtIzHcVjKcyhUpNaxtGD1gZ9azBfLXa3N1t7x9Wt5vxdAKXKDQRLhldy36Hw/FopP5UaaRgZcZb&#10;c632PjTMtqZX2x19YJn3j+JqwysGET69PG3v74aTaaFcLZbrEPJlRFbfYFfkKqgJMbqwPSB1RArv&#10;aCRViCQLyVwtXZC4Cel8vaL3G91rzgnH87FUiV+DskQIG0CLpUsZWczRRXci5ZDn2JMiu2RORAZr&#10;Ed2onpI4Mwjl5FXCEuB4VuI4yGb+qKSKhIhdNAx0vwh8OVkzNXOKFqjaQd5Uqur9yerRev/BJhXU&#10;geiF2Xb54etk9YTm4u5I6e54M9/+jgpHtctstQTDXcJGMNNs8xlO0s0ZMFHDUO/PF9uvpNH8vtmT&#10;9cyQhy4RXz7J+BAqv24WlQ6qNofLD99ACs5BcyF1k9kaBymhGszoYxBy97yMcFBdMlmDKEazICQr&#10;7XFVuGSEokSpydhMc1jQ1IJcZdEhVG1M4aEgFRCnYcp2zRzkEg4KtE1lNgdrlpLLoHWHc2bj5ZMl&#10;64ymyq1CXFg6w3V/qsKuKApUw0j98epptHysqx1s0DtoQNAEjVxqDFHE8E0iK2Z/Ccppjgu1vuSm&#10;HGKkwJIsVDPG9k88TIQeICMQOha27ZDBnym6gqygUSa+wIdY+TLGoFxJOA4NcIO4TIJIjFE5k1SS&#10;7QwwgjmTTkM7qV4ioylkKBsfVGRyxwYjRWdVGycVFsiuB5mizp9cLlMA6kYc5BNdSwHUmIGMnYji&#10;VICWlK0dZS4pU1RrkRTxUR6SNKpSuvb5VAFaU32HfmRKzHb2QesDdLmKCamI965SyXkZqICfZPUT&#10;6c+ZILk72aohtT6glil10goPyVNmlxTAKVKRFT3CE2rdTW96p5sLDkIk5MD5nEMXobuLJywnK+9X&#10;Tm705u3hDXX7Y1GVTDcOjfEt3ZR6oFqoUt40gJd+QweiGr2o7WSJGqC30clG4LDsCKjLKJc97KZ2&#10;ruJxIAN5XhWvj4PGaM1VNAGYkso3qs0xXc32I6byvcHUxWUskkZOywghV4ELFz7swlhIhfYnE5qY&#10;DL3BJHAAA9F5eGESskRQgv1f+OP0SzAlnC5f2uFewKCaIdF1i3pcDbFSfvpGSevS5VTbSQ1TJ5Qf&#10;waEZY8wgvseyVekMJQRur2VOJYCSrOgRdIZiDWs+3zwVNTGGuDXNSq97v/64/PApmalkcpXx7EdE&#10;/JevT8hZo2cb/aOBJauOZeFxv6+3Wpqut42uNb42rWHL7NX0ljWZLTcP4+miUKrVdJnuaZkWKrNj&#10;Dq4i8ctQrFBt5mALMKVYy/Ap0WObZb1baw8aJkKEhm4WAZbZrTmac4493VOoY6b0Rmr/epnxydeo&#10;DZq1O7mZf/jc6I6vomnH6cWbN2929/ZhlL2D46MT54U36LmMegNx72XUcerGgo+nCoVyIxJLvf71&#10;13dv3rnOLlKpLAWdL243d//J6+Lx2/fJDQJxDFrFMgWn9/LU5XGcnjnOzo8cDqfb7fJ4YRSv1+f1&#10;et3OM5/XE45EsplMAdKp1Npt0dVGt9vpoN86/cHA6MJ0nX5/qOutZtvA0J6t1qvtw9N/Hqf5/4n0&#10;9+8PL98eP327f/p0//j0+Pzy8Phwd/dhfXv74e7D9sN2ewe7LO8eNh+fH14+Pb98+aSinH2dzZd1&#10;TS/k8wG/13V2FvBfhsPhZCoLi6SzeUmZfCorIWK71ohH/y/33dw/aXrr8iogbehw7u4fvXrz7re3&#10;u6S3+w7xZQkk3b4Yn5fBNDzt8kX39k92dg7fvt13umXDI/589du7tzuHh8dONVTm8F1GJRp9b6a1&#10;hxUZwO+0etd0r6pu5mXr8mZZ49WoF2utljmWsIF1AKVur4dXBAMWNGSdfCwVS2QK5ZrWbLe7XbM/&#10;AFlm8/n7xWKxAi1vV+s1UAKgDK9H1mho8r7wl0RbEb+WidDMZPJe/G3hFdJgaPYGXa1Rabbqs8XU&#10;XvD/4V68YT7c391ubgHW6XKtGUM1WF7LV2VAghccZa+GPXrYFbwddWO4uv+yuvsdpRtPlTmY4QXJ&#10;lmWbw8m63hnFMxV/KA3iIOXMyS3mELkhmhCPSpg3q7Lf3AT0V6PU9k6E7cF0UzeusQQgJCQhlyAi&#10;4AMkPNgkK5DLTTCIT6o0lMijFjkHEw5mysoeh0YiW4mmi/wq00kZcT1Ui4Mq3Bf1n1XqCXmOOAII&#10;QAp0PIJUjYsM4BI+AQs7Yj2ExAkIdnG5bQ1rbVhBtvWpta/tcPV8Dmb34EJFxXyjSmbrz8bwBnyx&#10;B1TAiPn2q3JulRUesvSpOQQgZuvn95tP5IxcRW1RpPnd74v7v/fBJnOGWrFHRDqj9eD9PaehVUkQ&#10;EuJdAMUAUKaY38hhFBDno+nQNTKlUKRrYXTJsBPaAYWIXkPjcAKnARMisRsYZjJmrwhD9talnFiS&#10;XVlVpFa9yIJkqzVYkeASNCZXwSu6inJbN2bwCvlLUDGZzruXhdCyiS/K2vyJGuepSo1BZ7SiCZH1&#10;yikJedqCKEFLnoFnC9K9JM59G3hvmde8FdwDTCFxEPJAI6I8IAmeMJGVUSkqTkGrQWvRopAKjFJu&#10;9FqDOZXIfQPRHFCiVI5411JfqBmwiSPUDgXlgf9RHs4Xza04QOpRvETz1DvFo/qq7WtIxXOVCsaL&#10;8BcHqRqeHNUoZ6odesVnU9EfOBJOlsEplChPQY2rMyVcqczCKE9+dCFJHGjUciQKxu1k5KPSVZ5E&#10;NWpDdLCs0AHv1LSX8q1J5BocjGZq6rs4bZBnJF0JJcBB2eUHVLJpie+wizxFpsqtSeLoo5bM+GQV&#10;rih+QT210p2KtRe20S7UturWssEEv6pxL4E/22OcR1ZdBwiQoTMZAGyO6MclCYYoj2/3Br7LcWUc&#10;0O2k5wHppuDLj6FR8V6SkHEFzaItrPmDlFnCACo3ru50uHgkqeN0U1mURG78CYMn8xpcQj1QhqJu&#10;TW4/14ypJ5jOyCZKFbIFzI3xmhcMrvUG04gee0SHtuBBqDRvKIX1GYjlyHMw+0A/lHVV0Sz8xGcs&#10;Iyuq0nktA+TlZGLYH06LF1GmEo4XfeGc1GqyEEvkUSIf/vQMXa4Xg1FPb9artcp0NkPu9gajZqtj&#10;b01bKlcaLb6azY6hdbpVvVOsNVI5EEUnk2rDqDa6yH0R7/W21hmAHYksVp24lQisKPcU9ESjO+pN&#10;Vp3hvNIa5GqAfjNXbbUG09uHL02TJqOlaJdWsWF2Rsv+bIPJhZwqNy1qI54rX8Wzl+EEgPLmzVsU&#10;nPcy7PRcnrsvFaPEnO7A6bn3wh3wB+NubzCRKYWiKZ/Xl8kW+tbknxcMbx6/GKNZvqJFMoXLWMbl&#10;D5GPy+s/d7ocx8dnZ2cOx/HJ6fH5+anb7QwFA8lEPJNO53N5TZNFwUM4bqTmVLpmDfVhmPPlar68&#10;scaTa4G3l/9mKuT/PxMEc/f0+f4JfHl8+fTy+Hj3QRhmebtZPT+/PH7k4/PHp5f375fD4aReb+bz&#10;pXA4enZyGAj4E4lUNleIxVPReCoUiUfi8ndJa/ami8d/Hhb6/XtvPM8WKh5/yGFP4e0fHjouvJdA&#10;Z9x/lfL646RgLO/yxU7OfDu7xydnfm8geeYMHElMuaNDFdf/QOL3O3/9289Opz8UyYBM5ujHAvve&#10;eEnXyhZgFHCkV2v1zfGiVG8FIvFwIhPP5MWzO0HhZGeGslo/n0jno/yUylZqmt7uyECZacIr0/fz&#10;9Wa7ubu/2WzeLxeKV4RUoBbL9lwZD5UHbm80Gc4WM0EW5VG0Wi+tYU/Tq2bfGE9Hi9WPsj1/elH5&#10;fSANJ7NsUUMvaMZ1o6t27e6O1BC+LPmh4saLe2u6Mcc3VRRerVvTLYwTlE7/ejV6vzGGC5ncEU0/&#10;BFMG0+1o8aD8Xk3Md6TNZPm4efw2u30BPjB6kXLV5mA0385un9rWoqLi66Ooa53r2frp5v73LuKu&#10;OUQrcb7enSw2L5OVBDiJZqAQxHIlX2kbo5U1+2CHpg3F88F4Dqnbn35QmxuLBJOZIOXSYU42lATx&#10;hayW6QJlaXfHa8QXhYGZ0IAYJCTEGueQFcoFW6XU4PHHaHcuQXPJuItytkMBwVLibycjT5KoFoSk&#10;WLB/rveBG5Dh/IlQnW1kPAZtyLXyqyFxKIbLjy1rKSHqJWTLuGXJpscduEetEgJ90NTd683s9os1&#10;ezCGm4o6jRyuVy/92R12MjljuiNyKdj7zReQixqgbEhspC5qut4RlxTKr5RgE/mvhmpktwH4hiaj&#10;fqhP2AClkCr8MMtRfyjKXJW2G6K5xFulJtMmtl2qhnmGJH4q1cc/qcEP2QeOWpYpEuUxJAAlg0uy&#10;lhqq4N5qeEBSVR90h7wVMuSA4pGflJLjmSk9J3MOD0lBwSLVJAOax05KUwJQZDug5bi16N0/J3pI&#10;6GYFLqau9g5Qa2ckUj4Qo05uUyT4SyBAcEFmHwCXoqzbnlFCsIOk/FLbPJ5yI5IpCfACnc2ZJX0o&#10;E2CyvZOQFgdpLXOyNad3qHDAAg1nDySOlw+j+R2IHUwUgAaqOFlocAt0M7ldxpD+Clyq5nj1Ao3G&#10;uTZe8EfzvnAWiKm0rjleqPdBIvK8UkHYClVzvv2dp+NGPILdYJSENsuUO6hw12XSc5UOJkpULIWn&#10;bHyJYkOI92uWMtA6VGCyIAHWMsrn1KaZnFCnbJaULclmOlARJ5Mz9cAtyAQsUwXjkWXsiuPJQvMq&#10;Lvsk0HVI9C1Ilo4FKJDyEuZfqi6l4uPRjsmCVA6IwINwLzIBiWg+SRX0MdoXHSwr3nltOEcqh56g&#10;HKmoitXjdzscoap2gw7Du0GXk5ESml4WOfdpMg6Olk+VltgE9MNstYNw6U0325fvMsVbkdkrWdGH&#10;SbH5svn4HROKvuoPZ1RAQ+T2092n74F47twdiqcK28c/PWd//3J7t+kNBzWtpnxQOtZw3DWRqq12&#10;t9/tDx9fvsn8TqNV11s1vRVLpnPYoHW+tyt6B+FeUfuzSLSueidfoetWIJV4RkJLASsYbWW9W1bL&#10;efguziha195hJ1kAamuRZC6WKajgbK1YpohsIoEsvEdAXihZcDh97/YO1W6+7/YOjg+PTs9dfq8/&#10;4ruMScTVY6fj1HNy5r5weQ4ODs+dHo/v8jIYxTgejBf/gIbr+basddP5ylU47ry4uHB7ZaTE47tw&#10;e5wXLjVk4j0/PXaen3iFToLpdKZYLLV0vW92R9ZgMp32ehI6xraf309nt5uHh+ev/2Uu5v+YHr98&#10;2jyib0bmqN8y2oViPpmKhyOXwZDv0n/hOt93OQ9Pjt4e7v58frJ7evTOcfD69Ojt8d6vJ4evL073&#10;XedH547dg51fDnd/OXPsHB28cruOvd7T89Pd89O9C+ehz+/2eM78Plc4wkNcxZOpgviK6lj324f/&#10;tF7p/116+vzH9uFpe/ewXN2sbm5m0+lqtZq/n/Pvbvvh+UWYZjyZvF8sm20jk85dnDud586Ls1Of&#10;1xuNJcLRRDASC0ai+SI9qDWXzvsfmU+Xt/lS5SoUPz/3OABF1+WZ0yfBc/cdhw6X0xNy+2IyvuKN&#10;8t0jQf3DjjP/wZHz8NhFH6AnvHm9s7937HT6HAKcrlS2NJ5vxu83wPBs/XH79AeQNFneTVd39lYM&#10;Fb3bu17evXwv1Nt04FTuxyL5Kj9p7XypFomnwnGJn1ys1rRWS3hlTF3OZyqNZ7PZYjGW5cqT0bXE&#10;2rd5pdc34ZUJtTOfASXvFxI1Dl6BYPpWr2M0O90WBPP8WQaoHpW/893Dh9vtLTDU6qK9ulexrD+U&#10;SkNXdQzXkh1LhoOheC5daKjwJBVghXc8JAezxbpBsn1jUfPRVDGcKCAPkRUoUTW1KrElMW7gHts2&#10;zpYRX52CspAL9W5KYodUi5pJEu8TXZSocj/ALm3rJpz00B2v6hJNRISenNboQSoc1LqTcqPPJbW2&#10;QNJk9WTN743xjb10CLiZrKGcJ9RzTeZosBtl6qQ7vp2uX5BdnKCODPpT2ZkVAgAjuIUY87UOkvDu&#10;+XunN0vlJBg32p0nQvd3hitjuEILI4plEUlBb1kLuIecEaQcVO6VWq1tL07G4BHvk5yiCqEZhTU/&#10;fhKtj8kqVit2IwfJhHvJ1IesgZJB+r6M/c9rrUlrsNJ7S2O0McYbBDhoAjlhx46Xz6v7P1pqGojL&#10;1cCJRANBh3ZGa+6C4kDIW/PH+d23pgqUQuJBUJ32AElB7X+s1CJt16t35zV0t9LO6EFbM6KVLqMS&#10;LoTcRNGUu+lC5yf0HC2NorKHLsSYFt2jXEmqRhQLWEKc2R4JYqzLQq8MfV0GXUSrKTQRrSZsKPNH&#10;auxE5muoWdHxKtIOmIKaUbCCXS7bB0IkwIqNKcqwTtHPyCH75yiTrCNXXta2Z+sP/ZoXl2Oah4dB&#10;JctsguhU9YQ2pigPU6WJMSapMgAA//RJREFU9XC6EogXU8VWQY1ZifZViSMSEV/GG8Z1c0aFcgl4&#10;weW26zJVSW+AvgFtxSg8/g9PYclEkEjmazKgVamt95erh++wAkWKZescIdU6U4iKVs8U2yk17ASm&#10;AJ73X75P1p+i2QoFhlRIFJ4cRstniFKmgQrNtCxW6g5m92h3voApkAQPyyOgyDfP37G/qRk7hH+1&#10;PRrNH26f4QDl5RqxFxiLv45y4rEAFNdlHKoDV/vk+fAHLw95nrojl9ECnYDu2xIvZtnfgSbjedH9&#10;YDJvF+2F1veG05wvGxvFC9I1tR6vASeTsy+UTkiwNbE/0sVGMi8TOnz3htLuq6SMY9lTb2o7K1km&#10;rd43kSBqFIfu4Q2mIzKqB9P0oSjpYDJPJ8sO0yWkjMwZg7YiJnRZ54xYwXjCDsC2sDewoFowNeRG&#10;xRZ9hobrDOfD2fwfuqE7MEuVQn/Ye79aSqAwlHHX1JoyktLq9Fpdq6q1Gm1Ta5nVRicQjvmDYSzW&#10;Ur1ZbxnmcKJ1+rKSQvxR6tAJqFHSOjmoRf2plhDT3FatbeVq9CsZIkbUIhB7k9VovknlK5FUPhDL&#10;xLKlaqu3ff7Wn66SOapCIi4idveOTncOjn99/ebNzr5Eg1WM4vGFXJ6rc6fv5MTF59Hx2f7B0emZ&#10;0+UKxOOZal2X3RMVQNzefxpMVsls6TKUkHgqZxeOE068uHBdeH2XLrfbeXbmPD9Dmbq93lg8USyU&#10;Ws2WwJps/Syp02rWa9U2Kqprjiaz7cPLP68A+p/S46fn2Wre7rTzuWwkdOk6Ozg73tn57V93X//b&#10;u1//5d2v//rq33/aff3X3bd/ffvrvxzv/+Y4eHOw++po/83J0Y7jADp5u//u58OdV3w52n3lOjty&#10;nuw59l+fHLz1us9J56eHRwdvL5wOnx/A4lngrIvTk4MTx77r4vTUcXB+cnR6fEA62nt7sPN65/Vf&#10;HIdvyMR5sn+0+9ul35NMxKPRUCaTgT6H0+Xqw/N/8SD+f5QeHj+vb+8Wi9VkMpkvZqub5Xa7Wazm&#10;q5u1rAvrW82mEY1Ew+GI3+t1nh3t770KBAOhcMTn94ejyWyhMrz+pwCDVODL10K57rsMur3+M6d3&#10;90C2aZQAfSeeo2PXmfMSXnG6Q5CK0xs5cwVPzoVXHOe+17/t7O059vaOj46dh0fnuzt7RwfH4Uim&#10;UG5qxrgs+wl3yxraThjF3oFBNo3SMAZk+0O6CsXJ5Muyd0GloXcG9ZYZS2b8V1ekWCIjO3drLb3N&#10;m2IOx+Pr2XS+XM4W8Mh8NBnDKP8IwTKw+srfVlYygynvOUEWCo2up9ecBqw09Nro2povZ8+fX56/&#10;vNw93t3db4GVm83tZL4sVJqBcCoIwleasnvAfNub3EAGkVTRH0rmK62eAIF41BZqnWA0E4xnU/la&#10;STPVIMc2V2m5/RHvVSKaLBjWbHWHrT9BN12GkzF5B/N6b66bsgFySMKWImoS/jAGgjiOcG0AuZoo&#10;oHrAQb6QM9eGE3lkPidxRIFFPxDLcQt0FvoLGErLopMWJYGTYBSZosKckyipTUEWcbBAFIwqEpNM&#10;jBB0CjiCoBYvGVGCIsbFv8SYNCQI7Kgqez4P+5PtaPkoCAK4VIyqLgtQeMbh/KHRnWHzlyTohtXo&#10;zRZ3v3Mmsh3mEHlY7XbHWwBivHySCRQV5hX537ZWk9ULZjm34xyYAAncGixk8bAxRfFRJNS9DFKI&#10;/4pMffBZblBsmXNQDrkjbooi4ztcgsiV2SvZLlFQTDxA1JgCChFYoao5kxIih1E93KI9WnOk2p5U&#10;VeR+MqF49kBOScWOQ8Wg+HrTO4NCyniMcqioyFAQGUoxyp1Etp6U/YCs2eabkIpYpREJiI6aoegc&#10;QVVTxdG0iqAv61+U4y6kUpCJLo4AYuTYm25BJJoKjcWn0jfiQoseIit0WzhZpEYwtal3voAm9ADl&#10;MCUGN/fii5pekTB5XMUjAbnUWgbOEMSReUcutGsELU457eVIuYpwRqkxhDB+6HIKL0FWulQTBy8u&#10;4yqqrHjAyDShRGIVRgEmOBlQ4KGoRx7KF8l6rlJoUK4i2YHUgAkpv3IOVaQCjYmrSiCWlwBx0Xxc&#10;VizX47mGffm5N+a5kkUuICFn8gk2nnvCUmCJAiTh4SUTGQSTOSYhLUU8PAulimRqoWQ5lJC65bg9&#10;UsX55BNX+zv8mLKRcU6Z8bE5UuqwarStxWzziR7PQwlTKpyCf+3eI7cAlWS3Bel2NNl0/ZwpN7md&#10;tEKlC6it7n+fbz9TJF7LZE7mILljZ3Szefle1AeRzI+6JQdeACxEeMUdkA11eRwuX9zLwoRYpiRz&#10;w1SaIg+6h6Ui3AM0QQnJLw49leZwcfe52rIufIiYpApB266IU/1LWetCQk5f7MIfg3ppR4QC/SeR&#10;/+EddRXL+8MZf5CeJhFcgrEcsubCG3b744Fo3hNIuQNJTijW9M2fnrPz5XWhWAiFA+VK2ez3RteT&#10;bn9QazSLpXK90TL6o6bRr+mdYpVKqyUyRZjDfRm5jCTKWrvW7LZ7Iz5TEqhNFvLEMwVMUoRWOJEt&#10;VJsaIr5jVZqYCO2Sbrased0YZcvALi9CE3naHS9v7j8Zo3mxDubK/He9izQWb4bxYn3hCTjOPefu&#10;wMHRmezhd3x2fOo6ufCdufyOkwuHw3l4eHJ66na7fOenZ4dH+16/t1St/2N75+3D12bHCobjMmTi&#10;8jidLo/b5UJ7H7xDl3vczmDw6vLy0ut1Z7NZvdmWPYp6Fp/9/mC1up0v1pqm1zT9+v3q/47+Xt1t&#10;mkYzGgv4fOdH+7+9++1f3/7yf+2/+2X39V92Xv3bzm9/Odp9c+44OHj3i+vc4XY6vO4zyhCJxpLJ&#10;tNfjClx6w+FgJBoKRyNlWVNTCoWu4nF+jZMSiXhd0yhnNBIKBnyxaCQWjwVDwUQyxedV6CoUCaH1&#10;fX6v8/wkEovF4knn+anf74tEYj6f9+rqint53KehoJ+7kC59FyS/78LrPj09fHtxuue5ODw7er33&#10;+l8d+6+OdmW05iroL1Sq/fF0uX38v0Nm/5yevvxxu72TXYtXsr73+no8lcBo1xI9zZKdAOtaI5vP&#10;XgV80igXTo/LHQhGLgNB76U/kc3Vjd7NP0b7SL//YU3m8VRmZ3f/yOE8OfXuH5z88svr3b2z/WPX&#10;3tH5ifPyxBkIx/Oeq/i558px6pUtG3eOLjxh2OXdu4Pd3aODg7ODw7MzdwAZW232M4VavtIoN4zu&#10;eH693JYbHXgglMjSh+P083KjDFVn8nRkkIVXptMf610rnspeheOhaFINsNTKtZqMPo5H/aE1mU2X&#10;6zXIIu4ms+lwNOwPeh1ekQGPK7s0q+GW4WA4GCsnXNvx1jDbekvrGPp4Orp/fHj+9Lz9sFnd3j58&#10;fLx/uHu/WOrGoNYe6IPx8/fvs/Vjo8sbNwC2umORM+83n4CVjoXJN6k2B+3BbHLzEUllvf8wXj7Y&#10;q4dqnfFi+2m5eZquHg3Z8tBq9WeD6e368dvq7iuXo2UlClwDyWlUdDKZc615fcOZhXq3WO+S+WT1&#10;MJ7fNboTzlHbO5PpvfV+W+9OUXDZyo/ItpRkvvlszSS8WyCa9QUTiWxVfGBuHs3JGvNbbdpahY0G&#10;s605uQVZ1AoD8cvhctFuWg/5EEoUkbFltQCYrEr1AdYH2hYLMJIs+YIphDzcw09ow1JDhqiV8mpG&#10;s1UyUaADbUhU1ZJsZSwLVkhofXQigtd2WEQFcNBW+Uh+sGCyel5+AHSeoAcAhaywWserJ3vGXyGL&#10;jJEMZg/z7bdyc4z+hXsACA4u774Nptt6Z5wrA2p5notLUDFoJbQV6gmlE8tU0cslmYcRPCJ/9Aia&#10;PZWX/fzzEtGOhrAwbtFHFKxoA4qGCSpOn7JAp9Yv1oWWKs3rckPNc8n8zLjSmv70gyFUDBnUA6ll&#10;LSmBPeekxgNkqB8m4q4yWKKChcjJVUNiGxuTjBqSEc0qGq5fNyZULifwp9S42MRUmYTnwlDmRZJM&#10;1O7bPAnfRfXKgwlkSDOYM5qnwJ8/wsTJr/QYCo1alVQ183Wr0p52xpv+DF0IKsnSXLKiMFpvBmyK&#10;C3BRFuMUwdXZXX+6JSt0dgSDHstbLd7hRqhSKhSlCy5wlbAeraU2XrbXqsBYPLU52er9Bd0lIrHk&#10;ZS6JbNujW32wBFYAFHRkJFPNlg2ZaVOeIrCLN5imeagrKpC7wBC+UMZ9Gbfhj4dqWSug5DKa84Yk&#10;3olaQCSjKZQcQqI3QzmBeB6AIAfKDNL5wplzb8jlj8ETamyzDXWh4CEMXpJL2Y5HLQtSo1x2ga/i&#10;SCh40QB6FD+VUO2uS4onq2mSsiOUSZ+AoyPpsky4ylio8n2RfXZ6sBEvqk0qNgtTddSJDInJmAft&#10;O7DUBqft4YzuG0oWpZXF80ncqbSuuArxUDbs8o6tP/795vEPMrcLSf7A0+ZZRHa2alzGZPU19+I1&#10;5ggvPNIZbAVNeLdbg+Vy+2W6fORV4X32BuJJgK+gN7rTRmd87nQZ/fEP6f/tc6fb8riPk4lErVZB&#10;QY8nE8M0tWazWtPQ0FiNdb09nCxqjXa53oI/sLdgI0TVaLGdbx6R3tiWqWwhXSjb+wIWaq2wciIp&#10;VHUwpdrkvYImqUDxREnmq8rkwrqih/+YAMKQLWlGroKgaQErxboB8cRS2Qu350D8FEKYa45zr9OD&#10;xex1+cIXnssjx+nbt+/29g5PT10ez1UknND0jviFqOfaPn5qm8NIPOMLhLxev8vtcXs8Xq/n/OTQ&#10;eXIIqfjdrqDfn0ll6/Wm2bN6fbF8p9MZOmQ0vO73h3NY5//kYrJ9uOv2sRYyZ9j5r3/65d9/ev3r&#10;T+9e//vezi97Oz87z44uzo4v/d5wMKjwIpyIJ9LiydsYT+aG2a/VtWKxRCpXKjWtge4ajqetTreO&#10;ia01ZXahP5jMZt1er9luazoc1e5bQ1pnYI24hOu4UgKyGTL0Valh+ldS2SypUCqXa/Vmp1coVwul&#10;SjZXiMeT6XSaPBrNJjyaTkE+sVQyns1wsKFpdSAn4HddBbxh+eLJpFPxeMTjPPR5Tz2uo8Pdv+2/&#10;+9fj/Z/33/7b8d4vngtHoVgaKjfq/1In/2P69p1OOV/cTmbz0WQyGA771sC0eqY1MMxeDUXWNjKZ&#10;/IX74uT4yOv3ubwe/1XQp+LQAG3L9X+aGxpM5gUJMptxOj27bw93d47fvtt//WZ3Z+/YBeylCt5Q&#10;wukOAStv3u5niy23L7Z3cPbb691Xr96dOi/FJ/fw5PjUGUnmN88Sh3fz8evm45fJzX2tgwKQMZXe&#10;9apljiWs7WheqjUzuXICBC+WgXJzNKu3emB4IBT1+vyBUCRbKNapxzaNZoAswMr27m692axuVhJ8&#10;pW9asr+ELGZWmGJZ4sIiyGJTizUamP1uU8HK9P1kDaVsbp4/ffr4/PSk0v39vTWahCKphDirtsoN&#10;8X4AAlQE2zK4r+Zo+lV9kJdBCwGLst4rNwfYBuXWoNzsAyuYBHr3utYe1jvoNlnzzBcVPdJeyay0&#10;voo2qfemugyWj2pti9M4jtUkcf3VTkOyAEcfgDuz9fP2WYRPc7CQOCXwUHu0evj707fvs9tP1vu7&#10;7ngtGCHBap/mm5fhbAMAaeaU0xBxs81njvcmG/HUFNTokwlXXa+eWoMFxUDHIwwRnqPFIwQgO/V0&#10;pugvSKXcsMzrzWT1AmTAE7ZqRr2CHVAI2GQ786KGqu0xarFuTKutCRAge/vJ0HXD1u5oDSxDJLY9&#10;soDuQ22h4zDO4QD0HdkifpHwQjYS3lcirGBJwitgB3K70roOYWFWDIGh/nK+/R3xi1hGRwvlNIf9&#10;6QcKyeXckYN8oijXT9+t2SNKGRVMMSgnJe/P7qGNRLaOEqQwPFRdpoEGYodn6+KmKcutJQwK5r29&#10;00u9M4NaMkXkaiOZ05OFtuxQCOOIu4Os0MFultW5tp6zdYnStW0uiNp7vsjyDfFRSCv1qc5pyaiD&#10;WsJqD6jADWoWpgO1iBODPawiP0mG9iW0E/UigCKwIlN9+Rp3l4EyEn/yq30caqFUNAM3VQrPylZ7&#10;eRXlHa6EHyFBKadMDVp8CmFweWciOFwVxKMS5XI11EEONBj6lcxVFQ85jX4jbSCtJW3AF9HQMvWA&#10;quYIfYKaFdajDRQD9si2hhqmi9hrkegHrbHWm8MflIrHByxspOMSWpQbCbIocCHRG0bLZ2O84Vpq&#10;lU8KJhOBq+fR8iMNDJTQBNyLW8Nk9DCa04nBmalQaXJwuG4OltCMw3lpL6uxHw0Kpv4v1XyNNGLF&#10;4O7ciOb3R3JwFSldlPkpzZiCMp5Ayo5ZAkLBxbzJKGzeh2BCIukF4jl/NAPEgCDiqaM2PAJ3+FOG&#10;wWzXIhq0ImMJFJunpv6lEZXnCvnYC4zpczy7ekXtfQRl4IcjqsvxbvCSiFOY9IeavMOFKvJHtIWK&#10;q/0DWGlfvTvFrJG3i7aTWV5EWLtQ1iXAqMTKFHH//OkBYy6dSpTLZRXco4ci1FottGazgya1sBix&#10;GrOFWlk2/0Pt6digijMkstPqTiJwgC/BWCqcyGZLEGED2pAJINmIp408LctGgG1jhHgaY6peRtPh&#10;pIwbV5rW9PaJXzNqN0HO53tzMIvnKoFYJpLKO85dEkz21OW9jAbCaZc3dOb0nQIrrku+O8/dx0cO&#10;UjAcr9b02fz26ZOs0V1tn5qGFYtnXG7f+fmFCzjxo+miV8GQy+U8Fw8JVz6b1cATvSURRkzMer1Q&#10;KLeM3vB6ca+U1v+c/pivl51uMx6/Cof9ft/pm7/99O8//fTu1U87b/7t+OD1+cle4FKCvXk8rnA0&#10;GrjyhyOhXD5f4AaVCgQQi0ZzOe6fg0zqmgZ8aFqj0+loDa2h63Wt3ul2O0ZXb8ElaolzV7bs6Q56&#10;Rt/U260fqdW6hqjG1/2BxXfIA6xETQ4n0/lqw6dpDUfT2WB8zXcL8JwvJu/n/aEgjtnrYe6/fP1d&#10;LZ2WGCGyB0K/1++jKXuDwaDdbpZLJYltW63U+a9SLuRzwE88zgNdxWJB8YM52Tk7fnu0+7edVz+9&#10;/eWn3/7K4/+L13NSKBaMwXB285+Q4n9Kd4+/D4ZT5aI94UEMHhYOMwe1SiWb4V82Ho8HApeXfl8w&#10;eAViSjzfcBj8up4t/5kgZ/N1Llf2+UMXbt/u7t67nb39w5OjU/fRqefCG7G3InJ5Y7Yjy8Gx6+3O&#10;wbk7eOYOHp64j04ujk6cbj8ds9wwhrIR1XJrTFZNa9YaTEfzbXc0N0eLtjnWjWG5bvAWFGvNdL6c&#10;L2uVRkfvWuVaKxhJuL2+cCwVT1DqorQ0aN813y+Wq/WaNH0/m87nEKesDxqDKhYJWAHU+LRhxRrL&#10;l5E45Hb7ltnu6IDcYjn/Edvm86fnTy/3D/fT9/NGxzgTt6orly8YTkiISGAlKA4r9US2EknKUBA0&#10;kC03/aFUKJ6PJCRaf0GN1mO3+JF1RV7SVqagqUFNPV+RgM7kI9IsXVL2A4K6gXXB8WShHksXY6li&#10;PFP+sUNFe1hp9HmFwaNS3aypTQThG2Wxt7gRtIFshEVqxjV6jS+IdJR3w5zV1CROtWnxyU8N+7T2&#10;GIGGyKq2R53RTWco2wQiAEnGaD1Zv7SHq+7kVu+rPXrUemOwY7J6nq4/vd98EfPYnMvxzqQ3u5tt&#10;vqJZsPmReIhTDoIO09vP5vVWfDQlHGuFgxIcRW2YzF3ULETDPhO1gsBH0ioHkbyYkbIgQyKJZOy4&#10;vdSD7GQ0Rf3Fc9iKwICpZipa4paQQ8h3yw0ZLFHXypwOOQNPZQlfYqqgJIOKPkaFdUabojLXubDU&#10;GKJ6xssXY3TLn4h9TqYe7LkqtFsiL7vHZGtdc3rXA2haE0glmJBdlIfzj1QFbMdNeeSfbHcHDFbU&#10;g61jOIo6VNa5HCdrjkNDlFutKBETOSFuBzX0nKg30SIyGMOZKKFANHcVy6mxk05RRb6XZT7xHD9B&#10;l2quTs1rKLcSiE/FdRWTncTd7RmERF4WbdojK5yczNXhOwFDUfbi9BDP67AYWtMGKRKZpEsS3B21&#10;jV2e4Uw1oESVUd2xjPi1CEuqEQ6lI8XQp2GEP9QoAhXHU6DmZd01CpiiynPxk5nIN0JJgVNpAFGl&#10;Zqbcogwh6E05AclID1CiSVR+qktATQGZcIka5KDfcBepTP6UtdA2sohLDUkVpqeZCzp0y1qSA8Xg&#10;EySCkFR0P5nzsyHJHmHSewtz+kEACALoTJT7kkQm5gsYZNcJkETvp5cMF490aG7BvSgtp1nvHzdP&#10;3/XekpaFdsmEl2owu0eCjJePtAstC8JWWsOxioxEL/depSTGXQLrx5SBt/4ccgeVaC9PMMHLT9k6&#10;wxs+aVzl3iS8xa/QibhFi9uK9C5sJrWAsJYU3yZxDIpnq/5wyhfJyB6EybLdmuFE0R/O8BO5cYkN&#10;RjScTBfK3LDspY4lUQLXpzNbvr98/zaZjmfvp9Zw0Gy1zF5/MBxh2jaarUq9obW689Wa07Bl42nx&#10;HUGUFyrNXLEeS8neY5RHXPFzFTsKhQRwy0uIWIUpzVqrp3V5LWk1HQrhizFezjbPRY2+BJjKeIy9&#10;I0lvum5bM92ccGEyX0mCKfHM4cmZJxA5d/sPD0+cLr8vEPP4I0eO85NT97nT53L7UUuhUBQyup7d&#10;PjzLIs/N/adWd5jKFqOJbDiawMo9Pz87cRx7vJ7AVTASRc1CXDmtaYwn8wn6ezBs6m3Lur79z0uU&#10;/9d0c3/XNDtXV579nb8e7vy88+r/2n3zrydHr52nO4HLi0uv6+rSl0rF05lUMpnI5rKVarWhN3P5&#10;QjKVTiSTmWxWwtrX693eoN7QZQMezpAY9o1Wuz2bL9qdTkOHUkAVWWnVNgxgEUCR0Pgcb7fqusQf&#10;a3U7eqtZrlVK2M+6rHcmQR7knctlZbil06nW64IszabcUW9UtXpN03KFPAAxGI0GwyFfSqVCpVpq&#10;6jWj0zJlK8NOs9XoDXpoTDu8ynQ2Wa1XQM54PJxNp0NZ2mQ1WxRCq2u1Sq1MJtwxEY+Egl6/9zQc&#10;8kUil+dnu7vv/u3d63/967/89Ld/+enNLz8d7//q8zphst5ocvfyg4z/p/Tw/G02vxlPZvPZstdV&#10;029UQsegptKpdDwaCV4FZDV4OBKORIIhyDNWqtYG48nz7/+xveJi/SFXqB47znd2DvcOHO/e7f38&#10;t18PDs9kP+HLhEtt53Thi7lBFm9o/8i5d3i2u+9wnHn2D0/3Do53dt6en5/HErlUHivcquimzG5U&#10;9VprUNa6YAqdP5UtheKpeLagdqQqZEu1okTf78ErKsRtMhxPx2UviEahXK/rzZYBiIEgI0gFyFAT&#10;XjzbgCMyrDIa9gZ9k/8pZAFoxlPxbrFdWEyTXtCmIR7ssCtfPz8+Pz1/er57vGv3rAg6U+9Zauqk&#10;3OgpJ1lJ1eagP71d3X8bzu8gCfCCg7LwZ/5gze9ytU4wkY/narF0iV97043em8E32WIDcImkxIFd&#10;606a/VlKNnDGKO1Hs2VuZFiLhnHNl6wKQRtNFrOyjxu80oykJFR/vtaJwUnqOze1t1+GlmTYuKSX&#10;GxaiSY1wiCevuN82xZsE6SQuLGrsQexzJYo5U2xgNSYB2QAKiHeMczgGm1wMZuEGGSaoNoegDGak&#10;UA5nGtPuZGvNH9ACCHPOxBblS8Oe3xdf2qmaHxm3rWVnJHs1QypgBNdyGhcOFx+74w2gA16gpLBy&#10;QZyeTUJkqLZRNCeb2+fvS2p48SiTEmoMRoZDpnfiBiuQYSSy4l1gTrfKGpf1yZQWTkAvy2SNDpaN&#10;siUjVzGVX4SGuolnAUesuz7qA/0rClS0nmxqWNKFZshWdFy9hwrTegvFPT2oiLu3Bitx1B3eUGbS&#10;T8h91DOKh4tVnZKdrK0lR3BSjQUNxPxVmphKUaW85h7iOoo2LbVAJNm9BTpDu6RK9gwCtW+7ZNKo&#10;0oeyFSxsdJua2RJ3bhnLkeNVLqRaKQOXh2Q6sIr2ov0mN8+0d05Gd4Bi2QuA+tIHspQaEJOZkVge&#10;5Udz2mvDuIq7gympYhNc4LEpZFwtl6WCKLyMN6jAvfCK0ppUGRwmi1O4XEKt8PiVDqVVvpwSfCVd&#10;lhkTzkclkxTPwRZN7nUVzwfihXi+UaKT0ZCyNJweLBNMQlpqWwAekw7KcZozLvM1suAIxYx+5TtN&#10;iFaWmLl/BlkhH4AJdqS6+FNca4W0ugCHgiSZXxN8UQdp43SpE4XAuFAGfkZq4qmbVK7BXE6r0aYk&#10;zqeHcTv7LtI/hLf6QjbqErKSz1KHrtwazLEkaBS1qNvg3TOu15tP30eLJxljVEuy6QOIkvfbT8VG&#10;H6i1WROy5N2Y3X6eb7/SAWAL23up2pYZmbuX7/5I5tQV8AQS9Bm6AQc7g5k3mHD6Y+e+iCeU5o7L&#10;h9+RShhJrkDCdRn3BtP5irHY/t7szWTvN2/UJ2HuYpfBVDpXD8JTtdYPS/Tr83SGYWe2Ok2k5HJ1&#10;gyxFWOoto6o1MQcRvsDHeLacLtb963lvsrrwhfzhhBLcLaRV21og1LDk6IRqjBD87wAoBfFJ7FWa&#10;vbJOQwimIO+iacQfWCPB3Mjix6BLrY0yqBkjNRkkgzTxdMHju4wls4lMIRCO+4Pxc6f32HGGJnEc&#10;nzqOT85OnS63N4ZCyJfM3ujx+Xd5nD++W7Kotey/Crk9Xkxbr0Sy956dnp6dOlwuVzAUjsYS1Vqj&#10;3miV1WTWwJrcbv93ExbTxbLe1OPxkPPsYOf1v7179S+7b/96cvj24uwwEPAGLj1Y+KlkvFwuFQp5&#10;2KJWr7WNDsChN5sQCX/WYYxmU4MVajVSoykTLjpgIsNUg45htIROmlzS7rQxryV0fks3uhxoiZPQ&#10;5Hp1u1quJY2n10bfNEdD0xqMZ7P1dmv0zPunZzVD1zV7JoDRt7DOrW6/1+y0W0bH6MseTDwroAPZ&#10;FMpFrpVH+/Z9tdku17fz1QoiMXu96+lElyKX4RXDaKIaR2MLWJjNp6ORNegbi+Xi5Y8/Xn7//eXr&#10;l/V20x/26TMdo8PTqJGaZUUqARbKRuPBWDwUB19CfufZ3pnj3dHez6//+tNffhJqef3LT7tv/911&#10;cZzOZkzL2n78J9eT/yWt1nd963o8nqG9R+OJ0TULhVI+V8hmC/F4HEzxel2ybWMo4vUFfJehTLY4&#10;mPzT1lTfv1ujWeAydnbi2t873NnZPzg6OzpxOc69anPskNMb4c0CVpzesPsy5vSEDsWFZX9nZ/f4&#10;4PhMVqO7ovFcVesZg3m+rIMskLdhTVd3L/Pbx4puFCpaKlcoVLWaOOTS8/Vyvd0yR+VaG5S5DMWC&#10;sRRfUvlyIpOv6eJ/TbNKjf0Ixj+hvUCTbo93sCVLntXCZpWGkAqNLquH1OhLu9M0uq35YmbH3Hv5&#10;+vvHl+f7x4fZctXs9Ovoe00C7UNXWYBAM0GK4fttfypL+rEEamqWxxiv+jM5CCLwuvG2oi/EQeR6&#10;jbgQH4Oi7EWADkKmiWfu8kEzJ8ZoKcTWGszWT9fLe2t22+qjrbEhO2XxL/kwWj6Ir0LNqHWuwRGs&#10;a65dfvgCAaTU6gGkU7k5uL752JtssDAlCEWyhJyvy+jFF0xNUXnCSbIqEyJpDRbYe6hFdEpJxc+t&#10;tobW+3uohYPoO9G2xZbEZGvInoVoBwUuPZQUopvzkeeId/GLUBHe7GEVpe8l5ERZH6M4ipqFjrMH&#10;S2TWSU3iqHvJUA0Gnox/qJ2AkL392V2zt2j1l8pDVgJeoMEpeVvZyaCMgI7ayBBRLzTTlLGTamvS&#10;m94t7//OJ+egLCinPWpizZ/aFjlsStpQVm9oljV/lNMMoRwQJ5qWePwAkzKzLZTpVbwQyVRLZNuZ&#10;KIeHclTGPmoZZcZH0zSo8A2XcyRTbKu1PxVxQVCYgqqWJVsoHqEQpe2oX+5hPyfFogaFelBjahgG&#10;lSaDHwohUaJozWzNTFe7fOZUdBZxiVULPchWfJvtG/0YclBfJPKu5CMKWBUABUmeNIyAjgq0D+Kp&#10;UQpDNKsKQ4Lezf4ITNKmou1rKba6vMvj6IOlwJPcpUMPAAxpIZCzM96IqlaYklCupu3hum7OEmpP&#10;H3iCR6M2x6snrT+HVFSfkPPpB22Ld0O2kYSxAmrX5Upnsrj/Y7x65kaKRSQ0LcWAfmDPSmsE06hI&#10;RxKinoafrD9xjr3tHwnaK7fGg9kDBQZZuBZNDOhQIeun75xPkS7jsvIZLAN9FFSJs3OIMyM5EifY&#10;I4cptd0S9Q9JhBIlaRRgS8UjogDIMn84SzWCUBwBpwKyz1HRp1xkKA8lBP5UfbaAMOCJu2TUJA6t&#10;jOYGqoBiqkuYTx9BbPzEQ2WKCvtkVlIm8qgo2kI1h7QdmXB5f3K7vPvKy8ObaU8Gad3p4oNMsmSx&#10;2/J1+ihPRJ95VtihGUOewh57LGsWhhQHeZzLcMYfSofiWHe98Xyz/vBDN28fNrV6KZtNVasS0B1j&#10;Dn2DqYcerWptxG6+3IhlS0BGrqRXxZaCVG4wvxDZgEi2WAcyMM4wvHJlur2EgZKfZFFxG0zhk9Ng&#10;kUyxXuvwEm5BlmimiAEIo1Sa/e54MZjecFq6WA8lcm93917Lhn8u72UoGk+Xa3oknnY4HIeHhy6X&#10;1+XyuMATr6wzTmUKestc3cgDPn/6+2x+W9faiXTO5fG43G6gxON2njkOHUf756ennB+JxvOFsqZ3&#10;CkUQRe/2h8v/GVBmy0WxUgwE3OcnO8f7r+CS8xNZA+z3uXxeZyh4GYtFMObD4UAqlajVamAKn7Va&#10;BVKpQiOCQFqlWi6Vy5WqsIve0mU2w2jXUWetph3SF6AxTHM6mwvKtMAXHVIUSjDt1O5bJqxwPR3P&#10;VzNrhPay+gBlt9UfDbvWAATpDWkp/fHT59sPd0YXtGkbpsEXeKXb60mkOQ4aHR306bTr3MFoay19&#10;MJaAxf9tenh+vn/GTH9aLOaDARxFOfROpzkFV1arpy8/5sKahj6ZTx4/Pd0/Pb58/bq+3cwXC4lU&#10;u1yOxmOeFDYClUaTyWyxbHXaVAW1E4uFAn5PNBrxuM4cRzviu/Pub69/lvmyw/2fQxE/T3R7/79p&#10;lK3WaA2sUadjVqs10K6uNeuNZjqTvQqG1BbTQY/H7/Nd0UnA00K5NhfX9h+XP33+Uqnp5xfew+Oz&#10;tzv7O7sHO7uH+2oc5fQi4LkSP3eXN3J47DxzB04v/PsHJycOl/PU4/WGzs+9b16/OTv3pHLl1f2X&#10;zaNECl59+Li6e56uPgwmC2u6GM1urhcbIKZYA4JbpVqzohlaxyrV25CK5zIYimeSuXKp3qpogqqQ&#10;ZW8wGE+nqsakM0jHEHwFVbrAiqXGtMRtRVYDteGY8eR6fD0ejixgZTyBzpX/++dPL58+3X98AGT1&#10;jokREoqmJWxdWYsm876reCiWzZabsAspX8V8rV9G0nADhIFRlC1qcAZwA5rIy1tpxzLlQCQTSRYR&#10;F8ioWnsI36ittWpJlYSEVHyBYt3IVzApxXIu6wNdwsUOkV1oLhFldVM3p+b4BvUvNjZapqiX9EF3&#10;civuj9ognqnFM1UgyZrdjVePmM3ABOdwMvmMlx+BkmZ/juJTfg5dZDXKZbb5AgHwJ0wj5lxzNN/+&#10;br1/sGFFtJuyP1FYiHcEL+qYe6HaYIie0iyoIWQ1mgIiQbWhRNB3yEzKrJSsxGUh2SMfmPq21gNo&#10;+BXTl0+1pEgGVJT6ljgjHJQka5vt9cziXEEmwJBS/Qqz+FM8ZmREBF1AhuII0Zk1+6tamyca2OtJ&#10;9d5S4KYtUc0oIalhziGV5mDJg6PveBxM5ev1JxLKmrKhF1C18JBmLiRbbQigCLpJzLPRT6WmDJkA&#10;E6qCJDgb/QBKhS04AyWHroXIsKdtkzqckhW2MjCgsE7doAGRUJWQkUAJWqpmJkstTG2s6qRaCpUH&#10;YqTxTJpfnJzVSL6CDzU3FMupxasyksYR2oDv4XT5wh+5DGcjSdnwiTJwMBDNo1wjaQnxzmPQhOFk&#10;ibugZZOFOrqT5y9I8I+GL5r1YtPn6tyF+8pxcUqVtdoqAq9sHoSORGdH1YSRzBnlZA9CdbKs+U6V&#10;momCFlEx3GhaWsWeukrmxZuVpxZFXhX3FNqSmuHabLVDGeQx1cwRQJouNckZdlEQYBhjWTmMYqYY&#10;XJKv9crta3N6B5RQTp5FJmJkdytzsf19+/KdqojlAAupMW49nD8stl+k0qTMlQRPUTGmty/vNy9q&#10;EZ1kq2boOrxFvAzk6Q9LEDk1+DQcLWRPB0pLhw7EC+RA009vZdsdMj91B0+cAZc/DhVRSLibfhlM&#10;FFwBjsjKcOgH9OZl5pUGpxTrFMSJpCq7goUTRZrPbg7yL9YlrGEgmqNx+USGUjzKhgnCEb6L3CnU&#10;UkWZE1ULtmXDRSihrFP/Mj0XEydluEfmFmsdeanisu5dZq/R/f+Q3Xf3m17fqFaKw9FwsVya/T7S&#10;U1So2dPbRllr22FkYxlxwg8l8thJtGMiV81VoGTNE4gEoimhE4leLyMogIva5k1vdEeYXuUmnZb3&#10;opWrNgGUomY0+6Ahr7RZN0bd8dwYL/vTm/nmsdmbuC/Dv/726tdXr3b2D49PnRdevwTXSuYcx46d&#10;t29Pjo8vOOZxpdJZrWnc3r1sH748vnxfrO+1VjeVyV0GQhcXrrOzUxWZzeH2eE4dhz6Pu1qtN/RO&#10;uVxLJjKVijaXhRE/Hv+/pNliXq4VwyG38/Sd23kEl3g9CkrikUQykZaYs7KHsCKRWiqVzMg+xgUU&#10;8Oh6othO19s6UAKs1PU6VjLcIAebjY7ZRt9s7u8Wq+V8OV/drmCOTrct5vI1+uZpdbuuaxVNrw2s&#10;njXsja+Hy/Xy9u52MhuNJtZ4NpzOJ6T5csanNR60jWaro/ckgNi4Pxxoer1cLioaqHBHYMjsQTxG&#10;uVLWGhoYpOnUQas76Bt9s4V9cS1B3LdP/01I+/8+/S9+xN1et1DIUuZmW+t00Jrj3qCPKqUetveo&#10;zJuF2gdgOB7DvtTDbL643d7N5stmq0VpNKCsZdTqDWo1Egl5XA7X+aHj8PXO6397++qnvXd/8bhP&#10;YJ2nrzKR99+m6WwpviwyjtSnxwKgtZqeSmWisWQ4lvBfXvl8/mA46vX5vJfeqqat7mSLCTtdz1bZ&#10;fNlxcrbz5u3ezu67dzu//vrace71BOJufwxScXmjfDl2uHbe7e/tHrk9IZc76Dg6OzpwyK6Kx6e8&#10;EdWmiVXQHc3b/Uml0ZEdgko1Xhk+U/lytlDJFWsc5LTWYKp10d9VeOUyHIsp9+Zao9HsdKBJcIQX&#10;Tk0CVuipUjngCrDZH8h822gogRavR+bA7A16amXQhCNgSrvT7Fu9yez6H89FR/rw8DAYjt4vl5u7&#10;x8liPZyutM6oVOtEEvTdtjFcjmXYY1Fq9K7iuUiqJDvyrJ9mty8V2QdRRrKvoln0Dset2Yeqbtlz&#10;QNFMOV3QABHZxV0fxLMSIyCUAID0emfUsRZIdcSa0oMQjIRIIXFQPHwThYTaqQ0rnS/KOwKskQ2N&#10;5XgVm1CCdyQEOyrhZLEgMVHE1YFi/FB8aumrPZeNXFXWNXJPU2rLgBLUfPoCjZ6U+CjXGOrcXQdx&#10;mhLnTSFFjzv2Zne96YYTKj+i4I+m65f59mtvsuVMSsXJ/IRCGa9eeso9gINqg7Zef3o32/wOOoiO&#10;UDFHgJVr8Yx5ISvR4IVmPKcBJW3rptIacw7lqTTHqH71CAaaF/0uHg5VA9syhQavdtOyhbIM7cAW&#10;koPEOZMxe+6YkwtREL1sSVw2yQr0oUhki0rlFijE9nCtybY24gAqClEfVVrCRnVjjhoCfcAdOOwn&#10;GdAuyexGPFfDMi5p/b5MphjFutQj+gOdjQWsmzNqNqI0nKj5coeHrHXEOZm2CSXtg21Oaw1kd2zb&#10;ZQR1XmtL3At5TrURLtqLhF4EFWEr8qEeg7LjrvQD6os2Q7+KO2eykCjIop5c2dDNOaoL/YdlLw40&#10;FXEprbSuYQhfSPa6U5eLPquJD2+HMyGVZEGTNlb4hkrmQhmciOYT4obShCQy5Q6P475KhpIle/Yn&#10;rfb8C8Rz7kDcG04rghGEIqlw76VYFrKBT9syqFBue1VMNkmyTqfA8bJELWtDTvvHTgomoxEprHmZ&#10;Qgoly5T2wh93B9I8SLqICd4OclA2K067Awl7nIbKoTfzOFQUl//Dj5WfhPSLTShNBqvsAkvEWJki&#10;BSN4cJ4LGqM2uCMdHYrnu1S7coyizunE8BPUpThdlhphBIjgWz5yC0qlopuoAaTRCvYHt+kYVD7d&#10;i9emP/2w/ij8JOuJKnSSAYz8/Pfvo/kDDKG2LcxLW9R70/XnzdN3Gl1tAJkCX2jfyfoTiRNc/pjj&#10;3KeCrOprtfAHapEzg2lPMMPlg8ktRhL0w+udLjSEZdWGD7mSZvSGL9/sWN23/X6r3+9gLvf65mw2&#10;mc/nWP0l1KzWrDVaVQ2x9cNy6oyW9HN/OK3mZSqBaMaabSmT9yoaSeUwE7HV+NN2SZFBFFllwMtG&#10;VUDJ9FuqsZYp06M6MEpJ69Ra/aqKBNodL2vtfjxbPHSc7u4fXviC557A3qHjCO4LxcPR1InjZHfn&#10;HbDi9fpTmWy3P3z+/O3l9++QSm84yxcrwUgMbeTxehxHXHZ44jg6PTkOXF6ms7lavWl0+xKrfr5a&#10;bx7+OQrtP9Jqu0XZyZIW19HBzl9cZ3switdzmkomYJF8Ll/XtE63C46U1T9ZQFOrd2WpzRjzt1IV&#10;blHjKBWs3tH1GFDgezafKZcLuq4tl/PN9hbseL+YvXz7/ePLx9V6sb3bPHy832xv+DKfTziyWE4X&#10;q9mHh+34ejBGtgiUTNfbFZ+z5WS+mvErn6vb5UpC13/YbNfzxWQyG6836+lsYo16Zr/baNb41Jt1&#10;dNjj87M1tMy+2eka5qCHUT68Hk/nZLIcz1Q099loMKQ7DLbP9jaE/88S+rJerzb1erutqwAhVn/Q&#10;syGprlXVgFCXcwAXmAmQarb0dgdeLJdKJSorny+k0xlqslavF4rFXD7HT8VSMR6PXQW8Xg+wubv/&#10;7i/imfv6XwJXPlrxvxTgH2n78GIN4aRx17SaHe5l5AqlZDobULtVXwbglbD/Em7xeC/9eqf38OUH&#10;/dCRalrT7/Xv7+y8e72zs7N7cuo+PvGcXlw6vRHeO+9l3HHi+fWX1xeuK6834vEE3a7A8bFzZ2f/&#10;9Zu3h0fHvkAoW6xpKOrN02r7rHUGsVQumsK6SCRh9nYfEEjKeCQmXAtkkSVvVT0QjgfCUa3VXqzX&#10;PcvqmCaAEkukYslMvlyLp7KReDqRydX1dn84koi32y2AC6OAtsKC4nIrs0LALvVcq5fNvvHwBLR/&#10;f/n69ePL80o623Q0mZiDiTVZdax5rWVVdN72GSW1F9rUZRHNsDOULXXM8bqBcNMHmjEp1rqN7mS8&#10;eJjdfhrO7lr9ufJ+HZCw38CU/myLxUUOmjnBFJlvPk3Xz53h0vYyqajI7Pdfvo9XD93J2pzeViWm&#10;7RjieX/7abb+hAy07V50JQAxXj4PpvdAUlHCtspuRHXKdEeRbvgVYY4Yh10qunXz8M2wlkg/pFks&#10;Iy6epYYM4XBTEblqJxmkU7M3IwMQBAlvexFwSSrfQCajpjGPyw1ZfICQ5CeKwYVSbIlCbnE+ZjbI&#10;AhBoahIHxYf1i8pHXSL5O8M1uPCPMZXJ+uXu8/fl3bfu+BZdIHsBtq4n68+j5XNPxelHgFN+imfN&#10;HwEdlAgswuUcASywsZWXxY9IbvwErFSak2y5m8iJt6uyzxGYo1xFPFrQIzIAX27LSI+4M8JG6CBF&#10;M8oZJZHXSZkitjpHQD0ZH4Fy8tXeT3nxEGyDSJxHpnwnC5KqPjWfUpKNHPlTVYrMBHE/fkJdiXaU&#10;c8i9hi4k8aec+WeIdzS3gGFvLvMC8qvMuUjiuxo5oHZQeJJUtFnu21H7znBtQR/kxR1JhnOodNCE&#10;/sG1PDxHqFB0pDpCXQg30M9o4NHysaR2vclU2kV6J6w6XNmgoxxrZAoJcFP+O3N48Iey12TtjwxV&#10;ifdQD8wihxIdF57VLGO0pkuB5Al0drUD+lBIS4WNT+Qldr6M3CgHXnR5pT2CZnzhDEBDJVAb0LHC&#10;r7YvlHVfpWTYo9iiT9SMGa3iDWVcl4moDLGInzbvFZ2bnn0ZyV7F83ynbNRhttykZ4vrxlXqKpan&#10;eFQRCKLcQewdv2QMjGehNrjWe5WEBuAtTuBC+rp6Q/IglMsv/h9852R7dCeppoQSKvY/fZ3iQdah&#10;VCksHjNVv0Svl0lW3hAeR4bQ1CQX5yt27tI9IPqcgk6VCW+X7JUtfmHmjE6p2ki8s3nA1eN33gH6&#10;FZUp7thVo2mJz4o139DRQWFKxcu23H55+fv3QqWNzcSzXHgjGEBda2oLaNJkOjZ7nXq9PECPDGT3&#10;V3uoWWt1yvWm3hlUtU6hoiGFIZVsBW4b3wo5wT0aUJLMVdvWHMiQYCdlLVOowUeFaqvWHsBC2YpO&#10;8UKJAix1Gc3kq01jBKnXI+kc8roug+Edc7zsT0DwZiiePXQ43u682zs48gQiLn/IfRk5d1+enHl8&#10;l+FTxynJ7fFgAfdH07un3x8//7G5f+6Yw3S2FAiGLs7PLpzn56enzrPTo4NdvicSaViiUCgVCuVG&#10;s/0fmxb95zRfLtGMVwG34+DV+emuxwXcuP3e83QKOzEbDl2GQ1e5XE4WueSyKNF8Pg+jyD8MX00X&#10;7xNNq2n1dCaVTifIKp/PoqSTyUgWyC9mU3TVbFLCfFnmcjUfT9Aug8l0BIJIej+eTK3pDHNZ1uKs&#10;1jMS32fzMZgynlqzxQQ0Wd7M5kvOhzDGHFlvlqtbYRoYhc8l7LKcfrjf3H5Ygx0LuQvaS61rnozW&#10;21txg50M54uZcNKS/FXUtfXydnu7ubu9/3gH9MxX08lsuLn/8PDy/zhA7fL2Dq1pGK3V+ubm9paH&#10;taODqKkisp1aI6vdaVWqwAn2eH04ptf1YT5xJ5bVVYW2YVLWVgd1Wy+VS5lMCjqsVKsgYF1rJJMJ&#10;qOXsZHd/55ejvdc7v/2bz3dmWoOnL//hM/uP9PTl+2iyrKP/O4N6o53Nl5KpbDpDyiQSidBVIHDp&#10;8/u8F+euY4cjmsrONzJpaCc6yVUg6jh0HB44fvnlt9dvdg4dFxgDHuwiX+zo2OXyhFze8NHxxZnz&#10;8vTct3/gkN22T8/fvnu7f3iYLdRm68fN49fJ6m4wXVmzdceadqCE6U2rdw3u8wqALeVGty5hhAYA&#10;jfi1ZPPcen13T5/ghQBsQvFMMJoihWLpy1DsMhhOpDJGt/vw+Pj06dP24X7yfipet8p/ZTy5Hqmo&#10;ccAKbAqszJdzFdP2+8uXT6vNDSf0rWG9ZSSz5XAsG0nkg3yqRXaIHUSK2Nhq1a7M1KCPoAdxbWzK&#10;xmd5XudOWYKoCqOAESijnLIw+ROJah+vttBrckSF5Mfk60E/supH5kHQer1yS7a5UEMasj8Mgg4t&#10;gxhE9VSbnDm03j9gits5iKncHo7m29Xdp/5sI8MeYs/LLMxw9gF8mW8/oTW4EccBhfHq4/L+m70y&#10;VNxQJDb64/MfQNIjBj8ilPsibBGh09vP1uIRPVJsCJRwPr+aky0ylj/RBaIpVJiPhnhNiIcA3xG8&#10;0ECtLZsOcgnWaUkCn8gACaqNxLUSVNeeBhItP0oWmlkJfCKhbBH1iGhkMqpZ76nNgzUrVxsUGsNy&#10;e4qQblqramdalDVBMnyimYvx8qU7BnF6aAHOXz78MV5+hHvqBgwggIGO4F6jxaMxusXQDcRLoWQl&#10;mq6CO/XuHBJSrhHiRUomylF3mKtKbj8lkdFqYzkUsCCCLMSoqdgsQnk8Kr/S6ii8qNqRx14yyvGU&#10;DKmVwqmirO2k0yj0Q4Gh4VKlJuiXUw4unIki5HLZ4qfcyqsKjWbQUiWnLxbENAdZ1K7LqChyIAnx&#10;VAxIAu2o6lrCBqtRBFlHky5AeeCRRKGNpCuimyXwiYqWqxYKUfhUUefPH0fUMJc4kRSbAka204kK&#10;NSODV9SIzWHSVH2Vg0oVQw0aTalBrqJ+yDkri+JMKoq+q5B8VpZgfx1wR91OfqJ5yERdOyZb+hZH&#10;+JMuQu+RyHLyvP32cN2b3pf0UUaF0udaOo0xXEH3MDUvDz2PRDvxYsw2n6339xSAeuCTMlBmNC/4&#10;j0LlIBwGS9HhOsObenfKEW8wFUwUKInWnQ7nsqsnfQ5UupIhMZl1avbFNOHMc09YhX4RjydArdGb&#10;y0hVOOsKxC8u44F4nsq0GSiUKJKtJ5CQWSq1vwGX26gEQsmkT7Kco5a4PCh7HYNrnMyZnEYfiKTh&#10;HlkvBs3w/vACyLoz5cYE24VTJe4lIzrS8bokzCNyU/mkPVeJtikRVkjPn5/G40GvB5qgNczhsD+w&#10;MIWb5VrdGEgwt1JNL2udbKESiCTiGYk+SeeR3XakccXXNSGRtusIVgAlla+IIK7opToCi3e43bZm&#10;7eEcuUaSOizT5zvGcPrw+Q9rhkzp1lq9Ur1tDGfd4fzEefFu593B4eGp0+W9jAQiqZMzlzcQc/mC&#10;5xdut1cCrGYLpdniBvP3/unzZHFb0zuZbCEYjnm8/tPTk9OTo7OTY7frIh5P1OoSXcQ0reXNB3TP&#10;/fN/o88Gk2EiFRf/2uN3zrP9aDQEaqRS8UIhX6kKh9RFh+qyEqeuVas1iWtSLnOk3miUq2XUp73A&#10;mCOz5bLTNaCTcqVUq5WLpZzZ76KP9abWHw761kBv1mSlxrg/nY1GY7SGOZ0BKKDJ6O5hC3+s1nM+&#10;IRXSbH69XM9uNiDFBHQATWQ0ZTERQNmuHp7uZ4vr9RbIWNns8n4x4XzYZb6QwZibzerx+eHjy+P1&#10;dIg9PZ6Opu8n7xczkHS9WckAzHK2vl0CN5vtzf3j1k6bDyty2N6vPzzczpaTzcN/uHT8b9LzP33f&#10;PryMr8em2Rlfj+hORrfTajcNozOeTB5fXl6+fBlPxGel3WmCLM2WuGEYXVkXPZ7OrBE/dZuy+lpv&#10;d4zBcNSWxdgyN9QxTCiT79Z40uwYhVIpXygGQwHn+eHx4evj/d/AF1phcfvfFfgb5LHSmp10Ois7&#10;RNa1cqWqQtdE4vSSePry8uri3Hl2cur2XdZanX9cuL57LBQqJ6fOt6/f/vrLq4OD08NDJ5gCrLgv&#10;6ZPRE+flocN9cu7f33f4g3H/VWz/4JAOvLPzzuO/KtaaujnuDGCUqWZY9Xa/LCPuNV6QQlV+ag+m&#10;rf4EUi9rBl8aXcuaLhpGj3MKVV0i4UIztVa5LqlQaZRreoHLs1mo+Ha7ff70eb3djK7HWBQw33Q+&#10;kyD9k0nPGnRMo6ocofqD3vbuB4Hdbm6vpxNrNCIfTIh6ZyTbm8SyKuJ+XjevWwPM114yX8e0S+Vq&#10;eRljMLTOuGMtZNxU7VBIAj76sgHyAGESiOXCCQlZy5m2iEZGeYPJSFq26eWV5yBYE0kVC3UJkI0l&#10;ny6KgoOH/GHZcUyitIuekojq5IMYRHIiW9QUhJbIVZEwtbaEbxGdIuthxZaGqOAkDqIjuNwebqHw&#10;gAJAI/4GVQMViZFPaTkNuV1tS0wHZDsaZLT82J+hL2QUAIZAyHevN0PR92sbdFBSnHa9egECgBXy&#10;5CD35YTp+gWc4leO2ImsuBYVgB7BCqU8lJN8OsNbVANYkFDrf6kcLhePWn2IQBYVJutLWspJRZbn&#10;oEwxtlWk9a5s1mtvYqOPUDHiElvvS1JrWQp1i5yzpQ50Um1dt/rLulqpmi2baopHXIM1cKo5luoq&#10;ofhoRFTkHUXSunOO/ETbaL0ZBaIKbF2ofD40uxK5DbUvEfqUUqHoii5lWo6qpzcobSqtwrW0tPJ+&#10;KMMQgikNaAAoKcuef5kqLYHarneuYU+ahMvRWzQ2cKp10c0mqhSVGVW7E5VaVoU8q7IBEkWiNpN/&#10;7oTEJYFo3hvKeK5Qh7JiFg1NO4lXZrLki2Qphrr7IFszEgXxk72KFyOZSlqCuMgQUzzfiOe0cLpy&#10;GSuALzKWo0CEM/3R3GUUC1Q2QiLBK7RNKCVzIjI7hqoTTxQZKyJxxPaiFUWupo1ki2DxfRF12xIH&#10;cnHIKqvZUxpPZgfVsmTBI2kkgza2+ZFWpCsUZPm0OPTY8CcDWmpBF/1SRncUt5XVRlAkqXblSmyP&#10;pNFeHLFJmWulkAofuarVn6t4+bwzNpn1oezOaD2aP3AJeaoCQGMD6Gdx963RW1Awal48b2Adc9ab&#10;ftDNud3EZMK99J64R3GQN/ZKJq0a6h2bLO++9adbbyh15r7yisNKiTdkMLvn6S6jMpwDA8GpFLg7&#10;vskWG6APxxEWHjUHZ49mgVPuy8S5O3jqDLh9kWAk0bXskG5/bO5WltXtdptmr4v5a7syiPNju1PR&#10;O+UGVlQ7V5bNTTy+wLnbG47LHvEAB42FROP1Q0Jly8iacjiRi6YLmWK9pAmjVJu8SEBVqaiJM0pB&#10;4i7YawrkVwS3OZ6NlxKLomPNMoVqKJ4KxdOyHfGpuM56L0Mef/jk3H0snrQBp8vDv0K5Ml3cPH3+&#10;9vzlG8oW9ZUrlK+CoRPH0fHR4bnT6fVLBLBUJqfphmEIfFnD64dntSDiP6fZalHTyvF48OTk3enJ&#10;jsfrvLryxeORPBZmqVgo5ErlYl2TiCECK1qdT9v0L5VkNKVSq6JNMf3BCqqrWiu32q3FatXtmcoN&#10;ResYLU2TjftJfcvEuiVZo97AMqnw4cgcT4RF7h8/TGfXo2sLZFkspzJGsp6vbxcCHMsp35cqQR6c&#10;vFhNZTRlNnx6eZSoLcvJ6na+fbh9eLrjp83dGmoBQWbvr1e3y+3dBnZ5fHkkk8VqPkGLyfyRjOUI&#10;qXxY25AkfAPPb5Zk8vTyAKxsVT6rzWK2GC9uZXxu87ghvXz/dv/8fP/y/Pjl/zw39Pj5j7unz5uH&#10;l9sP98ub9fbuXhn9Q7U/9OOHjy9AACdIPF8V0vfh6WWxXLY7nf8Paf/+2zaS7f3C/csBDl7gwQYG&#10;GwMMNgaDwaAbQYIgRmLEhm0ZlmTdRd0oXkVSvJMiJUqkdbEu8SWxk+7OdP7m813FdM+e53nOezlv&#10;d4GhqWKxWFWs9VlVq1YRHaoKP+TBi8pI1QwdYAgSZG7vgIAqBDD4E6TCkwcXHjHbXLNWLZWK58dv&#10;/vH6xZ/PTt+2u9zq37cHysOHT18X2TqeLcLJNJ4uJlFiGHavP6zVGuViuVQsVap1tL3CVUkcadvf&#10;/d7u7x8Mwzw/PX/z5t2rN29fvCQntudXNfTDhXL7/cX1u5MivgwC63qnVGmhuR6Dbi6vipV6pcHR&#10;BOt0CUwBeQjqmCZGRRWwLmo2eWrmpQ5NBgHux7o7AawASvo0JKmJqjkyPc0KdDs0nInh4BhYXmQ6&#10;njpSAXnbw+Hh06ckTdHqQCfRbEqvlSRoYS5QMQhszwMJon2uN2wc8evXw/19epPhq4gXq3i+1p24&#10;S25UHMWcpNvHZHVnRaRU5MMqYAg3RqP8lG2fRrSawQAcAFC2H6lYks1HCC90YpBE0NxmqwcEe0Jb&#10;HkKTQfeIPi3bf17ffw3m275oQIennbl0X/fmwWIPdEBnCCHV7il2mC02nxa3z5SgbENjh3iCEPSS&#10;rWrHfclo9KAQglp0lS1NRTeLHhKiEAHijK3wSNGLojtFX1fnJGZH4rOk8vl3WtdDPTNzpkpmDExy&#10;4QTxSe+i7p1MAtCR5jYfeBYC/iQpQEM+5FgWJ7q7QJnY0YpJkHw0ZQYoCRYHkApJc7YaBr10mOLK&#10;Gqwgm1MEiAPQzHzzKcruIC8IJsZkPOvM9vHqkzieQsHmBAPCURrH0LqtaANSuW4J0FfbA7zj1KCF&#10;PyH6c7br3BDdvjSmmSnASj6u0+HHvOwDSoYqeloT6APhiPIBl+BxIBi8Gpurivui/YNo0fSEn2yp&#10;pNiEAsp0yBy1Ebvkw0rMaFkgu4QQ9QpNNy8pQUOVp3a8MiMa//hjAgh30XAIs+QgY1Ip9yVPYxUo&#10;Uzw+zxNNUJEFSUBwR3tJGxQTj9NDJOgmW0FH3Yyp5miUxfVmu/Xdb6gwkEq9g1qn0Reg5fLwK8CT&#10;1sg0ebKfUGw9SIP0wGs+SAL8MUCWNF8PsnxqCZgCdqG1wYoDRnGTHY59ybpuC8AslCy4bX33K14T&#10;95Yag8sKhyaC6lzsPuOl8gf9bhZKU25oXojZ5nVgFsQtUpDGEYi4L5soT7xXI29/ZCzNXOUyX7dA&#10;q1JziMwwiqRRooFkk8ta4BqxDoqRLHvwOkM2hYlb6JMgf/mskBUXHIbK+l7IdJFKCQ2ozausHsma&#10;PW/WaMSNrgyOzOe/KNCkG6qbqoZqkyqURozy+RpUH84pD4R3ZAyFpi+ToTEtXUbAh4RWjtpHI8GX&#10;j/hDRNNDNOvtp2/QRcghDeXcxVeR7r6k288oQNR4Pis5cufgpCnqiFzdQE2x0HwRM0ofzHCNImp0&#10;lFKNr7aGpje9e2QT2N9+3dwuIUQRgknoBYHl0upSnVxg+u5kpjlAeIdMTDS73OAu0JXXOygEdBnA&#10;FJQJqgllqJqRFy/JbJbZySI+DaXormKR/4Zys1vl+FKjI2h2fLM3wwX6aNLnoF8aLlTGZpe/Kleq&#10;rQ65oOjxbO1xu1RtvT89Pz6hjerAH40WJyraZnf39OW3x6dfN7t725sMBanRatebzfPC6etXPxYu&#10;L+qNpiiPJEVD8MLp7f/OL+pquxFE/vLy6OL0dfHqfaVyyXXakH+9fq/TIW/0PD/IA7OR1QRh2Oty&#10;EtBFpIETyNFen4Mo1Q1tbIFCnOV6tdqsvcBN0iRJpp5ve74zNkeOo7uuEcfBNJlky0UYumHozGiu&#10;wwkjJ4o9gpV5vEiBCzMcV+tstycbFABEms1ullCO42QRASaWqzRbpeCMRTZjgzEhXc+gRofxFAm6&#10;k9hDwPl0Gk5nkFqO51ugTz+wwUa4CxkADyHBeDahKykSidi6oWgSg1AJm26Ie0An4CGygMnWeHyw&#10;WM62HzZeYFlQXwNzbI+8iY3rn375f7eE+P9xWK43KFXLdRBEBdUIWnZlVWm2Wlyvx1MFKMEssYOw&#10;yw+4XqeNKhv0OK7dH6C+tP6gX6mUCufHr376y4t//Mf7d38XFXH3kLf2fwub/cNsvvD8ieP4umHz&#10;vNhud/CQer0B1i1f1y7OC2en57yobA6/W91+/U3TzMJ5kaxSXr39r7/9hI4FXRlUiHfvL2ldTEcE&#10;rJRrHGDl+P3ZeaFYa/UvixWAi2aH02yHz8QIpuCWm/3T6vAczNeqGShjH18EvgXEGVkBuERzQt2N&#10;2ECjrdmB6cUIlj+1fBwj249tsrmdAlCWqyVoKlstbde2PQeYEifUJtwgpFEstAOClcCwbX+Cdjh9&#10;+vL50/PzenubrdbzNIumsaqZXI8264GSTOMiI08mcweDFGk2GUQbCk7Xpk8bEUPBJg8oAwVax4hs&#10;UMhRCkQMBBCCAlXcmpohujtopGS0oDkQ4Sta6bPYMbsT9IEeOj2I+RwskCYCOpBp9iFOD060ph1w&#10;mJjD7cn6MV7eu7MN0kS/x9KcQo6kt09gIHSVNB3BfMwvNs+I7MRrWg5tBLxmm1E2w5XphmxlrNiC&#10;YqkHkhnFy4dk/QkYIRohZBP6sZGbRDf34AzkBNiEANEwzchtLq5A9KC7g1DAS0EsItsD0cR7kdUL&#10;W+PC0CSEWCQ5y3zI5l19TjmQrUPq9r0B+xVMA1FIM0fWjDm/oPVHVrSGQotXo/ES5gVj5Mz9xYHW&#10;79AoAG1To7IFrZqXgWzAGaT3Dsf+Yr/99BvoEF09ngua4RXfDNazFV4whcaO9BGGqg8RgArCLQMJ&#10;ktFr9Ggh9w9InUYORB0aJwMFmlxA0eNtUQp1NvqtGGiICepsqLiNDpialvMAV5nQcsET9HrMrW0+&#10;DEDntHXOKFdkkRRLk7b5BTqRSCZqIbGNR4MYIKdRjrnlDptGATPRVAtPO9XRlBCKNZeRKGgURJ95&#10;9cjRBylAuKLUKDItMSXJituNyVICydKKJBM5lK2pTP5UEsqGwixPcS9bHQ1SAejRQ9k8Do5GsFx+&#10;+Ao4IysW9kaKPQX9zNYfUR8dcczeiyyDdD+9+fAFfA9MAQdUOwRAaItoduBrvHuZbagETEHh2PEm&#10;Xn0EpaGSKm2RcYPjzvbZ4VfFIQttsCeQOR922zz80whQf2q1Td5j0RzR2jKgkuKyBVnUHBEZ75tu&#10;n6E3IH1ACRPJKC5nku5kjVzENmjronE+X4MGh6czkJeqnFBpDXGdbmTzOGiLHO1JRK0fpYpeoK+Q&#10;3S7KE7WA+Kh36g7YYA/uwp8c2/G8O9RBcjRPxKxnWNWryAliospQ9fjSgPZgKTZOmHOSj9Zp0EYb&#10;NHCKXgBNn1bEMUdG4HG0V7CF4cZ5t/v46R49FZR7x/eZ+hWari+qumpYIxP9pi2OjNZABKDUOryX&#10;rCQdrVFlRrIGagGhQ74QFBQdcIScubFFRsAU8MqArVJONg/B4rYnohxUHtohepE7mjKP0g1ZEWqW&#10;ODKHinFGjvBfl2vNSqN9enZ+wsLpWeHN0dHZxRUElONHh4enh6ef7x4/rzZ72ws5rlMonJ+fndBC&#10;nlKxUCy0uI7jhxDsjhvMFsv/deed+48PpmOWisfl4km5dFarXjablV6fDFCAHQ60Tj+AjNTHBgSe&#10;JNOSGdf3YkYWkI+aptKaHRNyk7yb4Cd2h79IId230FNvt5DtiwSCP3SyLEFYb0AWMXABvLLdbYAR&#10;KO15GnuBuVwtsuWcgINZkIAY4mkYxf4k8gAfs2QCiAGgTCJyS4ugaaLjGrqhuB4twlVGgjISFVXQ&#10;DAVUJsp8v9fscTW+31JkSPOeKHRFoTNSheGwoyhDw1T90LZdI4yQaeCLE068YOKatMs1zUbhYjQN&#10;ADRJGk/nYbpMVrdZuppn63S9JWRZ7zIK2yxdzpYbEIy/2qTbw/rjL/8ffLX9/xqefvltsVzt7x+X&#10;m22UzNEyDcc2LJqIRNBMSzUMlAikLngFb6JotJmOAqbUddSHaduoPlGUOp1uuXRVurq4OH17/O7F&#10;5eWxoimHj//LsqZfvk2TpUw2TApB0MgAstTrzVKpTNa2BbSyk3fv39Q7neRm88ddKDXwx9///tOP&#10;P748Pi2+env66s3J8clVsdattPiLYr1QahSuKm/fHoNRitcNhOs64LshKKYbp2Y4DxebyWJjBok1&#10;WYBUwCv4IohOmIHtyPJxdOPMny2tAIAy9eM0mGZ+vPCiBCoEghNMpvP0/vHT49PTp89fksWCBhCj&#10;SQAEBroGoe0HLk7AxeAV2kDUdDwnpGVBi/3d/WZ32O4PyYysm8Pp3J9mkHuCYl/XaUsNHh199oHm&#10;uN1ZqwfxpLR7Mnon2QjRw0hGUGnzQLR6V2p2pRxQhrJdvOZK1W5uLYcjpBujn+FAGgN3ZLaLsqT5&#10;SKfKDdsD2m0efS8JINWpc2K7r7AlPxb6WEjJa5BfX5Fx4zjkFQt9Fxv5jpjJC4lz9HLoJ2maHsKU&#10;ea/HE8dBRqbBQRKkWwhyUAgkEa54ya3KVgMlm09QxTVvAQGUmxaQbUqywwlkBDpbdJvoWpf7L9Mb&#10;ctGG25EykMhPdvunb7QfoT2jUWRSCFV0sJBroB/0uhzz44L4+BNp5jnEFbwFVHojWoE/0J+zsQla&#10;kAwZjThQMvEKOIeQgvqNKxAQOOo+QYmgh+j8IYAAVbT2h6Z1Jl3SzDVOAOVM/TkN2/Ay4MGneaLx&#10;VDUT1aLAxmxozZE728U3jxDBQzVo9oCkxlDxZjf3P7QFo9YjD7tUE8zgCEUJUYS6QQUj6/J4orkJ&#10;I0paDQT5ClUeFcnEDMkwiKhr2qOZ6IGGB0Bkso0XLjcHiI9CYbAGDrAhz5jFJRR9m+xrmLexVl+t&#10;c2hejJPYeAwaRLOvIksd5ictZwgoxKUGjweRExTGE2QSodgosusWDylLV5h9LiikRY8g2xRQJALJ&#10;VzQUyeZENCxay4OUgRSIhjaKWoQshzCjOIKBTCKHCGiCDN1oX2zgEX4FCfUUq686CHgc0gFCAmXY&#10;QidUBgT2GNHwsmgBgOJ8IASFCSJGfFQwUBGV1BMABzYPYMQraJ6b3BpRhjel0mMDGwjBYo+At/6+&#10;wSHzGLh5+BamdzWOlkqxi2Sgs/rwS7J5HMjEB/mIDghs8/D18ddv+MwK151SfcDK1ouWpLWjloEd&#10;5QaPxHFxc/f1+es3XhwDXM6Zy0vUHegetyuGX2wMaACpxSMpqAUhMwjH01GqONLHiazvnkXadVnE&#10;RVTQZaWD8oRugQd1BKPFKA3PauFxqJq+0uwq5AWYlnmTq0AwBJICBPdFhwqHpkgRWV6sdqyr/S0l&#10;X166F3h+GHghtOqZ6aLTt/JBDkmjXXuavWGx2qpxPK9a6E/ZvoAOMAVX6h2BV/DJofyN7lDl5TEY&#10;zvASXAG11Dv8QNZ5BaoAyt/gyI2bIRq+7kFDv52tDk6cglE4XuwOIVeVUrVWhA7b4M5Oz07en5xf&#10;nB+9eXV2cTEQyWD28fnX51+/AVOmi0we6VxvUCxdHb97dfTmJ4SLy5Mez0skw5x49i/r4P8eXM9r&#10;1Mvv3/7j/PRVuXTOcU2e7/W67QHfA6OIopCbx+JcVmTGKCowRRR5FE6+097h/iGKfCigURx6QLvA&#10;m0R04rhWTNYnQTKfBiT7vTgOTHNkAClcI0kmUUSSwjSVIDARXFcDEEKe0pzOJgtADDTQgjjeBEgT&#10;OGCRsampqmDZOtk1TzzT1Ni8kzAaSTiGEXhiPtIk3VBlGQhC63qQAdsZh6HnOMZms/J9G2Eygd7t&#10;IUwiPwhdHI2x6uGJse/i1ziA6MezkBSe64cuAAh/AlzAaQCajNYQzYAsh/v9p8+Pz99+RbNh5Ynj&#10;L8+/fr57ONw9Hh4+3X38/PHp1y//64rl/8dhtWNO59I0nE2dwNdMMlLmBYEXRBpTURQEMgLStdEY&#10;9U576IC2TceRVZqfswAsNFi0ANkMBnyH65WKV2fHR0c//eX1j/9ZrZbcSfA/PRHh7vHnaZIZY9u0&#10;PR2YLioc1y8VS8VykYXyu/fHV5VKlP6+o/ivv410EyRz9Or1y59e/f2nF//1t3+8OjrBd01292Xu&#10;9KJ0gRsa/ctS46JYefvu7OXLN69evS0U0dJ5MjbXHHFkKzr5QsQX1+qiQ5BEWihnyjo+QxfgMstu&#10;081dtjlESeZNZvFiOU3XCAEhywztJlt/56fDwwM50XGdseMiWF6AgI/acnH0EbSxPRhCt3PRqpNk&#10;8fjpebm+XW+2t7v9ar1Js9VktnSChW7Hpp/cP39bsr0Mw3TnJRuyEXGmtCPP4cskPUyyO8h4SKKR&#10;Ga62j3effkuWD4afynoAxFGMwIkWyfKQ7p7d6VoYOegToK7g21/cfgoWO3TjwA7qoFR3tnrYffqG&#10;BNGxo+tDp4q+HXoyhD24BIpinRPQvyGyak/Z7D9NeTPZOqbRayYacAv66r44JtEDiUmsQ8O9kAWi&#10;MUGvCIbAjXmQzUixyCwSN0L3gxhS7BkSV9nuhoiJbhPnZri0aD/aOX4CBukeWUbiHWnTIm8BYY1e&#10;Gkr1Yvs8XT5AYaZBGuaGLsruEKBUm8ypPwKkTLx8jFePQXqnWAl6Y5qFMcmkN9v/gp80L4Ugw/X8&#10;xXGkzWfYRj+QO/7iMAaL5AtlRkFfdht9VWL75Lf60F29nmBVGlJ3aHWGZoWTIDVwEe8FJTnXYwlN&#10;VDAD7YQDqMgFPV7qhwEJYHowjVjQ8iea3EKtMBoAN4CYAlwUmYcVCHWWISTtQedEiTAb1dx5vCvq&#10;ERoDKA9JsbGQEU4c2nRmhzSRGwAXHoRk5TGZz+CW7nBMjEJjPh6z2aEqQY0y+w9ryCbnoowGuyDD&#10;CCOAUyMfuIfbURNIigk2FRlAaaIOkAdaj5PjiEAGSsSqTgJxWGzyxQZtxYy7vGSvWDPgBWQ2Ghaa&#10;C56LekKGAchX1Q5CoyuhVQEYEYA1JZLZg2pXQnHprF474viaE8toi2igZIZMC8kIaJg8LtXJqhSJ&#10;g5NAKqCQRldu0zaEzGCFPMQA1GiCqcWGWFrMfQgyQOXJlnOj1dKwB20jYLKhMCrkrmCyyCqNTtEg&#10;UD5rQx8ASX0S/wSLeCgaKN6UzKNQaORUJoTuMVs/mGGG6yjJPEFoGIdP37x4DegmnkBhKrZkRqAf&#10;d7oEHePFAY742NDWV3df0bJZshoZ1ug0XrJ9+G2S7sk8WfXwOgi4DtDJ9l+qZHvUQyGjQNAG5ptP&#10;s+wB0HNVGxQqHD5jFBeUIR9YIzsg6GJt0OzJI8N9/N1WY5ZEXa7Nsw2BPYjXeIruTBqN833tWfBE&#10;DUU6urxu9CVdYCaxcbYfquZ3y1nFlA2ffNHmHauGjpV8PeG6akNLsNE3tXnAn8yPLMUKvWStWBNR&#10;B/hbNa7/4tXLQqnMDYS+SB4mKg2udF19y5YTF6+uGs0WPxSyzSZfOP34/CVdbVRdb3Pc5eXF2en7&#10;05O352fH15XrAS90+UF3MHAn0/vP/7OpbDCLujxXaxQvTl+Xrk5KxdNatdhsVoYCLylSn++r2kgZ&#10;Kd1uu9fjeiiRdh1ykFyM0E4/tqJK+PWP1FbrdbJIwCUgA7awggxqJQllqKsjERgByFCUoSj0RLEv&#10;Ch3QyW63cm11DM1CGxq6ZBqQrYJuiJ6v67qICFD+ZYl33bFFfCBbjgFKMC3NMFXPt6ZJtNmsXccc&#10;GyNdUwKgUeAGk+DDw10wcW1m/oJjmqXb/W6GrM0iQA8tKUpi6Mk3y3S5zIA7eSAqinxyyrKYAlPY&#10;RndemkGlprk/f+JG0zAHGtvRp8kkTkLHNUZod4Zku5rj6X5osQVHM2b1kh3udtvDGrDyyExb7j8e&#10;gC9/FNf/n0EnZzN+MI39eGL7HgQwCgtkACptdzsDQRgIwx4/UA1Nt60B2kCfNijIgzLSdNOSVa1P&#10;QDrodHrkWr/RrFWrhbP3J29fv3n513dv/9FoXafr/2WR86/fNrt7PNhxJ7YbjTSz1aZdmUql4kXh&#10;4u37o3fv3xYrFRTiH7cEQVwqN16+effXv//0pz/9+cWrtyfn5ctrwErz4hKkMgCpnJ4XX7x4/e74&#10;HOfnheujN8fXtU6XVwErQbJONw+TxUazAkmzaGEdvhoaoTR0B+QLIlnc3j1tDo+mF/KibIJsZymQ&#10;BcGfzlGRj8/fp+GieQJEpZXf5JUPwTdsz7ABLt7Y8XXbx6faHSqSaliuF4TB4f4RmLJeb9Yb2qAg&#10;TjI3SEbjYGQGOKrmRLPjkU2MopgTnEA26S6UdSIG9FHofPzZOppv4nQ/YpYchpfa4RIdxWJzv1jf&#10;xzcfwCUuRZ6ZYbrYPAJ6zEkGLZ3IwJ6G6T7dfZ6uHvSAprwhDZGIO90sbp/ZLjZbxJENsheEhplu&#10;n4EF0Q2EPYQpKf9Q85LNUwBNT4dQowUT6JMhgMkAdrKGpGPKNk33I50o+wD4YN3sCCIYfTLOaUiD&#10;luWSHou+F9IByYojvw/ZrZB/XhpN0MmuFOkjDrKHkK9pwp+4HaVBRcG2vSOppAds5cdcZ4ySXyer&#10;R2MC+ICEBanwzAYWv0IEu7MtTgyfXPhD5R7ZCQQxUqAFs5CSKNIQ39uztziIlEiM26Xx1Jqssu1z&#10;nN17sz3uErWoN7SDxX1ERr4pc0RLxrYQnSNnQb7j9GggOZB3KBOaY2KjMhDcP0BC5MuHKJBtBMMO&#10;8hvr4cWAinhPFCsEIYQoGy1AJkI2zgE5Z+MZwCUmGmlIJ0+HYJNtbox7GUgCr2hah92S74BDYwy4&#10;MZfZOMdFwiAybiCbCTyIUVUALsE7oIBQKKgn5AFshNtRrChfVACK+7vcZR7ekBMybqUHEWyBRtk+&#10;BWucAyDYqwERPIOcAS9wktc6q1caRsMr8zJtK0P2WTJNXqDmrGiNPABWwAFIeagHZrxhY2hhT7IR&#10;6F1Q0G46ye7d2S3egg0kECeh9VjRCs0O7anOfKPhcYo582a7dPtzX7LLTbLhBb4gtUn2gNaM1y83&#10;afSo1Vf7Iq1nBoEhJgClVOdrHRkoQMNXbMUXYl5WaH9mKjqVljSjqLuiAX4q1vtIBJHxXoJKLl/J&#10;70uDb/EEdqgL6ArVttDokBtHaFfFag/FiFrDryhDKA3NvlxuD6+5YVfQERltIDeyBvogAzhhLZ7G&#10;llC8+Xox1A5uR8Bb46tGdSAzvzcGsn1ebJ7GQdbL13mRluDja0fPZTjTvmCUKr2xGz9//Se04e1u&#10;4/m0+BPy2AsCdFfQPzVjrOgW6CQ38UPgVVQTmqvdIdM/cp2iWvi0YnIURBv0jHkJoEZjKk6YGG7E&#10;y0arJ/QEKC6u5k7T3SfJQOtFZTl2nE5Xh83DL+uHn5Hau9Ozf/z04z/+/uPJ6Xl3IPCyxg3Eq3Lt&#10;+P3J69cvz85OeV6I50muoD/+/PNivR7pRqNdv7w6PTt9e/r+baFwDrmDaIKo+NH87pm8gv5b+Po1&#10;iCaVSuHNiz+dn7ysVq+6nbYoCDQuIQoc1xyKwz4/kFTF8shDmGEahqlrGvRx0XHt9CZb35IX+Ukc&#10;Ws54vbv9PeXfVhvACol5hGkSb7Yb0INp68AFyzZwDnQArxiGMjYUgAgYRdeG2ogHuIg812mX6pVT&#10;Sew8Pn7QR7yhi4YhI7JlaSAVoEm2TOe0nwtkJGrH9kN3NosmEx/Y4QdOHE8sy2Aj+jT6AmBCBNe1&#10;DPJTYqMmPc9EiCIPt0RREMcBbscxCFzmVdb3yYDGxgmQBffaDuUZ51Ec5gNC+SsAlW5WGbKBNMFP&#10;gCdNl5HJycSdziAZyc7GD6xkAQJy0mVyu19/eNjffbzf09Lo281ht398fPzfrRn+/z6s93vdNi3f&#10;iRdJki6mi/lkRs7OTIdc+wwEURqNRAU16PpxZNimqmvgFQSuy2mGMb9ZQWCLkpwbHKG1QDYvlmtV&#10;0yqV0tXl6dnJ0dvXfzt9+/fryonp/svn4R8hSde0JZLlaQbI0ep3B816A4h8cXFauCqcnb+vNeuz&#10;+b/G8NxJUri8/unFKwAJkOXHF69PL67PLiuFUuvqmrsst94cnZ6clUrXXKFYP35/cfy+cHJabHaE&#10;ZHXQnXCo0MZAY7ZW2Qpmk/kaJyatFQrBLvhMNDtIN4dosQKRNbiObnvuZGaHUy9O5ssVMvD069dg&#10;OvudTjyNJnBpDlcdQ3HykaYzmbMpV5dcHMmgYSecxMv16vHpebPdpzfLZL6I44Wqu1xPQrZrHLnw&#10;Zm6lSFSjs4LShV6Rdbb5AhzaquW6ydNmYWyRTj4kP8C5ANKyFBOQAVFCAx7o/xEEzVVpPINJQLYV&#10;In5loPDdJqHLnJ2gh0e3BqCR8/Whik2mtbPbcHEI5juD3LLTvDY6PW8GmiE/KJ2hDsjQHDLUhRoP&#10;aYIwpl14Fna0ipf3yfoxTMmTG8lBI4AUg77NpocW0phsYPEgEMDy8CtSAI6gd8UbAWuceLVgvmEg&#10;v4AyfbK7oEWU4WIP0YY8oyjQY0OYQuHE46hkyCMXJQgZp9pzyDsefTW5j5tD+kCms6EHEsckkdnE&#10;PVlfkD90WvEq00rYODet5ZlpC21ZM54OSTFOhtoEws5PdpB3XrKXdCIVQIyLt2YTTHgcSEW1F3i0&#10;E2+d+BayHlCBZ4Fj3GSPowxgGgU/kBLMTFNJm2fb9EADxksSLjDpAkxBKeQDDCgjlIs4/r49DcQk&#10;RM53TBn5pO63yKgipzzci1pE6ZDbrtziacR4iK34gqZeaQtQ64ELuIjyyqsfj86fLptkXQwRDkFI&#10;i5nZTAcKlKQs21+Q9qijSRAap2EWozQeUKz1a10JL0XiVjIHCtmp4HGIQFMzJKEpBdyCptwekG86&#10;XJFplyY0QbRFh2XAQKNEZLwyriB7EMy4pSebfZlGeiSa3AlzXKBRDdVHxaBwUWdgTGQ1z21Otaxx&#10;4/uhjQ9ZBlAC5CTGjbeoxQEbScNFMi7WAoutGEJRfGc41UPdp7ufwQQcc8CPmKhdYBYqHgiFd2FG&#10;xA4yjzrG7c5sgz8BAUgWpTSyvzsd53i1cM3VOzJuQcx8M886JwFQUGU1jlz+W5Plcv8ZdXF5TaNK&#10;+P47ooE0F7ePqDVWZcMKR+7pkCs8HYyMp59e1tgyHwWvTOyiumS7R65fOtRCxHGbuaJBgeNG8BYA&#10;GY/DTxXaO4k2s5Q0t9OXeyhKN16tN4e7w9hQa5Vit8OBUabo95MEmALtUxtbMgGKA00OXNITdSTe&#10;lyBCJ+xPCgMJ2GqQz1kyQxnTaIrmWpPU8Kay7kFRa3aFrqB2hiriAFMUK1Ttie5P3WQ5W38Ar3R4&#10;+ej4+KeXL16+efPq9VHxus51ea7HX5YqbKnFFS+IYfTdhubhy5cEcsU0Ko1K4fLk4uIYx1LpSpRV&#10;x4dkcqExr6HM/y4n8rDcbgZ85+rq7eXl28L5UfHyuFYrNhplnu8LwpDZwNKmxLIii7JEu/q5ru1C&#10;5Aegk+VqFU9jj+AtiKcRevB0mc6Yz1YABBJ/+vyUZgtcZGYlUTQNs1W22qwg4CH+Xc8yyZ2KguC4&#10;hmWpk4mjayLXupSl/qBX43v1RvWsWb+UxO5+vzYNyTIV19EchzAFt4A2AAdLWqEzD9lMEEDBcca0&#10;1jeBOJou0gRQAlJBTNc1ARyTKEBmwBa4QpYJAbnsA6kg/mTihSHdGE8DXJnNIOgj1x0jBBM3mcfI&#10;P3gL6VDwLLwmXsT17DAK8BMCUAYx/dCexCAbMs0EoLj0aprv4y4DeabpJPKoGy6yZPdh+/TlX5s4&#10;3u43C9qVZh7PZ7v7x8fPvx4+/fz0v3Oy938X3EkgyMLYtYI4WiyX2Xq9WK5QN6Awb4JKip3A99je&#10;0Rb4Kgx0y6SVQdpo7NiGbdMMnKaBwr+/hhdolqmNDaDZ/v4T3qfb77Xazevr69Pj1+enr7u99mr3&#10;L0uUPGTrg6abkqR4LiojlCWlUatVquViqVC4unj//m2lWvej70v9EVwvLFeaR29Pjo6Of/zxxas3&#10;x0fvzt+9vyyUmmeFysvXx2cXtL/36VkJpHJxWTs+KXSB+W4IsOBFJUgyKBVenKqmL5BfODJmx9cH&#10;toD+IBuO7sVxtsXJRbFYrjeHij6y/LEXetHMCeOR6QB3FPLK7+CLxkf6Xa/AUQJGmLRIGEHzuoLW&#10;4yXLRd6nm+327v4RTZnsc5ebMJp5YdLiaOFxqw8JZap2HC/vHNpyzmcLL2SZ7Ufmz3dmmEFesL5O&#10;QJD1wImWYJFWX660aXYbKeBxZOWq+dU23+YVkbk/HarOyIbSHpbqPcRs0fQQG8+ghS0GEsSf6MRw&#10;jq6b1D+GTazb9wXm2EJhblGYITCeQgiFLpqGVdjyEYh89PzfhQX5RIl0H8gC9Zi2sqGREoP8lwJc&#10;AA3sFprNmaQfpktae2ywnXREth9wfEMe/aH7AZtYagHeOs7ucIV2YmGSCF20EWRsfOgRcSCS8FB0&#10;/iN7Ht08uNOtYs9kGqSIdQ/Rfo6ye5X2/ZlyA8AZRBgALtGclK11pZWz4BUE3CXoIUQhk9o2NxxD&#10;IEIQ17sKHorqAPfUOYWWwpAlJS01zRVdNrSPip6QPzMvU21yTAfJxXy6zMmYdRQIevTDQPEgelFe&#10;yC4ZFjAbWBraonIBrJE3EYIJMnuMoBC7s1v8lBtzsOkVWrCK8kLqoAEShEzbduON4aWC6vUEZgJC&#10;g1egJLJhhhgm5xnMTx/5/Z3vlTHNN6GOIXXywZtgcYAgxGuwV5Uh5PCg2ebRjDPcjouQeah7ZI/G&#10;r5x5VzDAPa2+ClRCCaKeNGeGCA00iw7ZT0A8IwPIKm6BvCfPIuRTzxRUd0TLesltDBi5ynKF9gre&#10;BKzgHaucSEMRdTKYwnP70hjCuyOaJdpAuAeQ7IjjLm2RQ8iCAslLhrCMEIdW5eApEMwF2oVY7JEt&#10;i9lno1sIeU7YntouVQlbw0yzV13aDhqwggi0fAtJMboCG1HVsuEinOTjdagaFhwa6yIcphkoOmEj&#10;TKg+3V3QkmC2hxGaCz4M1UmAKV6CfoTaSh4oppdu7v85Xd4zSsOz7K5E/ui2j19BuwTUzDEgOHex&#10;/by8+6rTBBxZ+OI6kgL1f/j8Ldv/XG0LF6U2agTteJLdrT78imfhOz8+K12jgiQL3yFQCXfhytll&#10;FVjT7sqTOFmvbze369WaNpERRcF23EWaJcnCcmxmpWhqJvo1q0uesIVys4+OAwwNBSLKDk68bHSG&#10;zR56IvKjgE4TvR5YhEz/nEgZ++LIavWEDrlYkMvNbh0a3whfGlqLr9qhTFsi04Az9NDXR0cvX706&#10;ubi6qjRKtfbpxdXx+/enp6dnp6e1Wn0yTb6bQXz9mq5Wmmk2O51CEXrn0UXhuFIrQ67wQwHabRDN&#10;gCh/yIY8hNOw1aoVTt+QJ9nL941GpVYr0V51fL/N1foDMpvFu0Ny+WGoaqooCbRUZzGnbVMCL1su&#10;CVM8l3b+Y4MWcRyC7SCwdQPCmPZSYYt7gXfxjG2+D4kO0T5PE9sdG6aGghzy3V63rsh8t1OtV88r&#10;1yfN+gXfr4l8G0HBl8G3O1y5XStMY9f3NF0bjg3JhwJsa15g6YZiO8Y0iWaLmIZYgCOe6dHScYeW&#10;8PhWDLBwjCBwHEdHZB9cEtFinxAMEToQ3z7iu4br6kFgTkInjj0gBRnKBHYyC7NshuOMLQvCvSG7&#10;F48Dpli2Hk9DnACD8nfEdRo7iSDWvVkyQSBz4GkA4mF+d0AtLs0ogYeiwPVt26GRGNPWke0kJR//&#10;iEyE9/Urym17IOuo7WEf4uIKzLFC2H44bO/vPjw+bg67eDG7f3p+/Hcf+V4ciopkOJYVeH4cOUEA&#10;Lpmmi8UyS7J0ksReFHgTH8EJHNOzNVOXVBm3aKYxMrTOoMd1ucEQFS9IoNTc8HakoR3I7MiB2Xu9&#10;NsdVqteFi+Oz96+Pj/5RLl8g2f+eDYTHz/+M4nkUL+I4yZZrSZYbrQYaJND5/OL8qlS6rtZM/193&#10;Jdmq0eocH5/+7a//OD4uvD2+eH10+v68fF5snJyVyd3tWfno6Kxc7V2WG2/fvc3YTg77x8+PP/8W&#10;JSufWXE1O5D0SqMDDYRv9qDoas0+hPFY0h3NhQAOrpvdy3K1wQ0QcyCqPV7p4FUVXdZtUjygFpLC&#10;qTPQMXBSrHfxCTNHJhZIhba5UFBiehgns/ni/vFp/+F+s90vsjSaxdEsVcdQBXWI6pE7S24fo5sP&#10;kLuiTvonSGWS7hebjyHZ2EHM4Uun4ZPF+jHbQZxtiELYSAkuAlMWt5+i7EN+BTHBDenuaXX3C6Q7&#10;r6JXhPpHTqrWd1898mg1Q6cKRoFWDxp4/OUbsADgUmmhX5K7Q7z9OkrvJulhZM0gRhEZnV6yeZqt&#10;P6JfZcKIdiaBqI1v7oP5DrKySWsgaL4eJ7iuMb/7SA2qIALeyAppFyESAcz52fd8sqkfxMQ5MkOo&#10;xO6COEPk3L0KHgd5gT+h6+JPnEBqI3y/QpsgLgkUjEglP/1z9PN2vIEgpuuQNWzdLu1TuLjT3QzI&#10;whbsmECKxZasWMxoPRwFFU6scuDAlc982vI0HkOWtqUmtEt87RDrZCQAssEJhCBLFtg3QfbYgI0N&#10;AYFkIQRJ9slunw3k/CDqeGfmK5Y51aDc/z60QFfYsA8tp9ZDwIQE9ANVoCAgC9lQP0QRCTm2QQDi&#10;sNtpKAkBmII4NFjCqgfRmOwkJqCpCiYIkT4SB0NQTNoWkcVUXSNcOtMtxHa+zBgX8Sx7uh6DVGQb&#10;AIgrKHQUKxqQx8aIkBO0QjwFdyEbACA2JjZGGSFBPBqtCpGRVbw/G5+gHWfGQZasH0HWfWZUyyDD&#10;QaO5ffxNUB20jNOrxkWZQ8EhMpoX2BxxUBm1rgwOQBWCTEWyG2c2vMwUF++ID8CJV8BnAFm5Ncwb&#10;WZwd3ChD8+UEs8t844A9QS0ASeBLo6/mewz1c7taGmpzUVvFWh+oRCNVzHE+s7oi0xwgFDMWpqLG&#10;C+ZFRxXck/O3wCujrGjSamigyaKh0IwSr5E1K4vcoqEOY4AvLTf4YoWMpP5VbiO3z9Y/47lDKluk&#10;T7a9tKp+emtNVtTEafpzRhmjHbmohMHguI7Mo3zwNeIDjpf32e6zHa1Q+HgE4qBHSLdP+NqBbsVK&#10;ty+qi+Xtdr/dMp+k0H2BJlCKoUVBmzYgnUyQylgzvWR5iyNIBaobx6u4HZhCj3amUCbQJ4JC2myj&#10;YyIV1TL8BGog4lc5IIDCSzqu7J6+tQZSVxzlrvHNCcDrcaia6MiL1UaxUr8sVcp1rtrq4Vgo1d6+&#10;P3n1+uVF4VLVzKfn7845ltsdxEm9WWu0m++OyYFWuVrSTQv68VAUIQnvP//Pcz2ubxYvj87e/QSp&#10;0WxUIH26Xa7X78gK5JGGV1Y1xTCN3Gw217kt12UeeJ00W0D85aQSToIgDHzfRQhDbzqL7h7QcW8c&#10;14ziEPIbgIKTiDzEU4BshmgHx0A8I45hqooqgFGGPNfv1UAqXLssiz1DE/URL/ItcchxjYta+Zhr&#10;XIrD9iQ0xWFzyNcMgwxWEHieE4Supkn5emDACt7bIm9zousahi7bbDDDtnVFHigKr+vSGDeOIYT5&#10;kTrURkIQ2IjgOprnGZOJPTZkbcR7LqhPsU0Fsj4KaZjHstQwchwXdOL7gQUesh0aWSOHdiI/mfjA&#10;FHZ97HpoJhqNpkT5PCGU6yCKASY6/qQpJGY3EwBWAtd2kW1T01EgYxtpusA3stglAAq9dJVl6+Vm&#10;v33++bsty/7usLhZJOksmk1GumxYuu3Z4TQGqOmmYnmWAq4Y66bvjj3H8j2bjaDMl9lye7va3s7S&#10;RYQaSeJwOvEmnht6QTyJ5zMn8EAq0kjp8j1RkU3XRePhBaFPc0N8i2viODLGimF0+oMm1260mvVW&#10;o9FutFFhleL52dHpyatC4ajbbz79+m8+Y55++TabpyA4P4zo2xlpHNcpl0qXhfOzM6B48brWBPT/&#10;ET+epeenF2cnhXfvzv/x48u//PXvF+SMv1soNUEqb48LF8V6qdo5ObsgWj8/RSJcjw9nS0hsgy0C&#10;QgCyiJpFu2K5Ma+ij5KgDPTEET4x3YM2aFRanSrXHzKX0MAURSefiuLI6UBHJS9cmhGk7nTtJZsh&#10;2SFAEtPCjhxBoEh0h6OBOCKT7DDM2CwSwsPTE7AyThZgujr5F+jXOhI6GQgddIbo0hsdsdIa0Bi5&#10;QhPoCOjqoXbWOAGiHUTS6svQIaHwgAw6vCYZIcQBfmrQFjH5o0ORXMCRTesA6ajUHyq0jJnU+/xB&#10;kH3ebAsdjynDZCYB0YZukIws5/sg2VmTNX4CDUDPhxyJaThkjhSo/7Rn+DPdPvtQHcfo9il99N7U&#10;Se6+4Cd0oYjM2GKKK7tP36Kbe4i/fC2CAuH/4WdIsZED2W+j0FB65mQJHkLKJBdoGIZ2YYOIpPWV&#10;7qIz1KHV415yfEL7C6YoMchEKLHQkGnlDi3zCfAnRCqNbZhTyGsGQJCkITlEYUjR4Q1a48MMWSCL&#10;NY+kcEcwoXVr5Ms/pXSMiCatzFgaR5PlvRVvcGWo4fvcEFq4qPFbpC+qLgq/2VOhn9vRxpvtIRnr&#10;HaVJS5SNPnl+Q9JssQyAoMvGr9BcwCL4Mx94ICwg4RTjVaErl+r93PIAMdka8YhGHeoD1CKZu+b6&#10;vWQ1OlK5QdaRbFgsHxyDdGS2EZxQ70osBbJcwXVAZaHcJvtKmiHye5INWd6hFmDh6QhsDogGGBAH&#10;4rbcpAkICEIEnECnx089AQp0kC8eGUh2u69CPOciGa/DvH2g6GnAChEoDptboe+Bxj8QQFQ074Pc&#10;ImNmmKGZAi9aNENk0lwMpKxGUpaqE5kRyHZVdebR8mEcLtmLEyigZQC5Rg4hVM6GZAlE7mun09UD&#10;9BHEBKZwQwPAhAyjFtf3v+GY4wuaAiKj7c3Wn8xwhfdCk0IiqFQ09P3zN7RIPAhfIy6ieYGFk80n&#10;tH48FPVy3QYVyXgd2sx5sQeUFGu9Uq1P7DLywArBfAtAQTQgFMoNH/5i80mmYUx8vep1W0B8/ITv&#10;UCNPR/RGuJf4iY2EofpwpcIJKBnUe6UtgNkZf9BeRXhuZ0hea2l2r05TRci/zLyw4LNHp8OxFUP4&#10;jPFho/2gU6i2eNOLHz9/2e42u/0eMjjfwtfxnGSxcDxfG1vMMMWG+imqhhmAitDjQGWhtYWoMuaT&#10;EMVuQAkbsHFjKHNQwiTdU+3YijMrSkEtIJVmD7QHaexOV3dhunOmS3e2tuNM1JxGd/i3f/zXX//2&#10;54tiqcH1q61Oud6+LNdeglBevX73/rjHi9u77/MF+Bdi+bJUOLs4OT07vrg8xclAEE0vmMzm27uH&#10;p1+/C4Dv4esvoshfnr+6OPnp7Ph18fKMa9UlSaIlPIpiOY6ma/lmxQjEK7oqSPmyEVUbj2eLJLtJ&#10;F1DQIfDiSUjO7twg8HECUnFdMwj9ZD6bRMAXz/UcoAlQT5KgivOmZSzXKxxxxTCRuB7PICdtCHtw&#10;hiT1NG2oKgPQiU6GtOJI7ve44qBTbtVOcLFSfFMvv9OBfHJXFJqq0jfHUjQxHYegBAjigC0sheaP&#10;IjeKXEUaaKpgW6qiDMLQjiMXIAL4GI0AK6Jja2FoLVJyojGLPeBIHLtZFiPEsT2NndnUo3kST8eL&#10;rldzXF+kUZrFnm/MkgAni0WEMJ0F4BJdk/Bc4M4sCZFm/iBNE3DMjW/IFMY3tZHI1pcQiyiqhKal&#10;jAAlYy+gTZvH1hiwgpLhIVKlYX6uqKIgDlB6gsjLUGINxZ94SZpk6wy1eXi4W+82oA2iE0MFXOr2&#10;WDVGiqHpjmW4jqgqsqbqlhnOpmCUJEvT9TKYRsCUySyaLqbpahnPp+CY5CZNbrJss1msll40MRxH&#10;tyzAmgam0zR5pCKoBu1b7U5iGSWuqoKiDGUZ59rY7PP85eXJ6cnrN6/++v74RZtrbH737vo9/PNb&#10;NFvQawxF0/JlecR1elfFItvM+6JQLFwWwdbeH/HjJGs0O6/fHP/pP//y+t3Z1TUHXjk6LpycX58V&#10;KsUKV7xuFkv1o7fHr18fVRud4+P3A0Fxo9QJ50GysicL1QrAJWQipqIbpPV0tK+n5oycSLMhlqKB&#10;rF3jAxNH3SE+Wyic6MYhAsjggxEAWYaCDCBr0U01+3JOKvhVGAFczPaA1t/Znm85Vpz84bT6y+1u&#10;D4KfzFLVJMLAl6450yg7hIs9TshkfqDgumKEUBetaKm6i1KDNoyrd4S+aISLnWJGkMTo1q4q3RLU&#10;UCMwwxT3DmSz1OgVG71qRxANH30HpAP0RnSe1GfSpiI6ujIIqbOrxnmxWWF7sgJTgCDouq8qtPkJ&#10;tEFuMCrTrnOkc0IEQJ7iccQKfRX9Ni62ejIkFOl4DDXwFGjv6Nh1P/1unGBEDHRoHz1cRBeKdBAN&#10;OZ+khzDdM5uYGKyDY7A4QFLgOhAH+SRy0nx3tk3WT2zrWZCHOxBR4JN4+RimdxBAkDsI0IRxb3b4&#10;1YzXPAS0TDagkEqakyTrT3gpqLWl2qBY7YMNzHANNRvsAqGQG0igAEELIBXSt6H3QumVaO9evAIN&#10;89N4vwe5yYQXLfmBXANyIZBmSwEw5MnjKWBFMZO+6PQEqMrQJ2c/QGCzdSsGEgX1QL4iIAm2umRM&#10;phLfvV8sIPJRoB1eh4DMa0LWycMK0CGvLbw/mwwj5fu7kKY1VLR5AUGJ/PuQA83hgVsJAHM4IGNM&#10;NlcHkU++ZWntj9Gl22kKYxyuUKyQi/nCWiIMWtAVSeMY57he5SS8jKhBuZ+j1MBYiFkmV8roYqku&#10;IXH7JMjR5nJ38oQyyBuOSBBir94VoaCjZeTjaaVa76LUxMsSvVE9fX8dlAleFnnrkJdb4llEqDM3&#10;8MReZNSCZL9b0uSGOChDNsZD67jwE4r6qj64quEnEaTSGdIYV27oWuPkDs3t0cgQwsghY2xWYmSb&#10;kjc1NEEcifzoEezVFMci06QEb4fIqAj6VaGtcybpB1QlIvCSia8CcYLF9vm3b9AYKBrb8hD9wupA&#10;q2yQcrHOFypdPA61gy8BVATWQXtCymh2NBNpzRbrj+vDc3eogVpQGqiySXbYPn5DTlgHgYvoFFSk&#10;sH346sfLi1L7otzB2+FLBs0gWeQfBVsocyeXdeg6ts+sPb7+stqsPM+SFWlk5BZ4ieMHENWyZsrQ&#10;vTQEfL2oBTxaRH2BCAE6/py6mGKtU+sIVY7vDtUhMEUhwxdBQWSwJpoHDUqDUdAt5qSi2qGoO0aA&#10;LwGVKBdKtXcnZz/+429HR0fVJldv9y4uS8yT2+mbozedwTCYJU8/0wDJ0y9fbTdod/oXVxcvfvrr&#10;mzcviqUilF2ovPJIo2j/btxweHwQxP5V4fXZ2x+vLo7r1UrtusS12yL7TxCGrVad45qQOzbzekLu&#10;111bFIf8cGBY5mqzAbHR8uzAA2rgCBBBcFzbcS3T1F3X9jzbtglW/NAbmzokK3rweBbTeh/LoB34&#10;gCVs1z1GKoZJ4x8a81thD/qVKLKXy6kioftsiny7WnzVrL7rc1e99qU0bEoCVyu95prnQxRh+7zL&#10;XfQ6V4hsGoIscggAnXACVvDv7rdpGgEsErSyRbhYBNtt9vi4u7vbbDbph7v14cN6uZzd3d0+f3nE&#10;xfv7zcPDBhEeP+2ensF+h7v79fPzh7u79aenw4cPK/z0/OWBwtenZ9pw+ufnb59pyfG33Pr1n8/f&#10;np8+398hhef7x+eHDw/bzS4DzeAp2XIax96MeXmJIg/v69DiEhvBD/GPPbZMADEggxaMk4te2pFx&#10;KPKAGFEWRmS+g8ioDBSXIQh9FB0Fi7ZL0nTVCz0vCkzX0i3D9l3Tc4F4vEReWzULbU/RWAFJiiSr&#10;MtJ0Qx+wAhyJkqk/oWkggM4kidkoS+RHAYITuLkHOcOxdHMMWCHDWwFyWRlKsjgCEOmgFhAMESga&#10;jyzhp+6g1+l1yuRL5axwfnx+9vayeDq7IaL678ENYoWWHlmWE4x0u1JvXFxeVBuNq9IVeKVYLuqm&#10;/UdkYNHJ6dXro+M3b09fvz19+fr41ZuTYrVzWW4Xr9tn5+WrUhPHWmNwVay/e3dauCoPJd2NM53M&#10;1fWBhF5IqbQAAaA/DcdaeyCObEFDp+Sa4VwYmVflWqXd64pqa0BOotGf9GV0X+pFsV5u9Jq0xbEA&#10;TAFDIOA6c8bYJYfRui+qNvAI1Qlaj5LZd3v2p+fNbrdcr6cLYNPUcKfQ6tJb2j1Hp714aItBdBTo&#10;6/Yff0O3FqQH9EXggGCxmy7vVodfyNyVLY2BZgWa2X+iHQp1L5GMYDhyIP5HzjTdPi0//OzPt7Ss&#10;hHaAoS1QNo/flodfkCATt9T5J+uPN/tfFrfPuo/ul/xrVNtD4NckvXPiW8ABOl5IPbw1ZKKfbJEf&#10;9Io0rkPWNgrSBGCh60YX3SR/tVDvR0gZ3S+p68zzJ/peMAHyAEHMFmZSDw+FELej+4VCiBvxE5JC&#10;x87sGWgnPqi1mksWvsQWNLHCnK8yVsjFjWTGfdnWvBRy3JpuJcTUIY7JwBb4sjz8ilJCgkgNrwCh&#10;Bu7xEmR1KajgKh+v5k630c0DUIPjjeZghExCW46XD8vDF5QkN9RKTf6qMUCy7vQWySIdKLooJQhE&#10;lpkI7wJRyMseQp2D8gkdmNyw/SCRJQoZ6QCmQCpgPdQWJBBwhIxyLfJ0i4BKJWHJbFYQ8AxGKiEC&#10;LqJ68ou4Fy+Ml0dx5IMWeCvDzxAZtTJga8rxLPwJwUlTYuQMPhpqnoAMjGmYCLQLBGG0hZRJbKMs&#10;xsEKSeXMhF+RN+RnPFkx2w7wuy8a8Thc+8nBne5QZDmI4I00b2HHa9rfeOR2yAEaGXUicbQhVvEk&#10;3cmEm1nOerPbzcNvbOiI2AtvhBKwIyS7Q0xAdKMroayREyNcoiWhDsAota6UTzAhS2ZIS8toOAr4&#10;zPYFzHMC0qpx0mWlV6wPWoMRWhvtkiDaYKzjs+pJoXHdIirqSw4KB2Rw3RKuqn0is76KYpRo6o08&#10;2RfrPTKO6eIbJs+zeBbIANEuK0QDZKHMCAZSHJ9HsdoDrtF2PD2JzQ2RD8dKe3BWrJMRCXORArqC&#10;9jBd3gM1kOFigwfwslXoVEeoHQS8Lw0DGiE40pms5ut7tAQ8BdHwE3qBxebT+u4XBZ80Hk0fITn6&#10;W6zv0YNIGogNdEigDTYF4wNr0NYBfFeVxmSGjubr85fneBr6gTuJoCvb/iT0o0i3HJrD1i0cRdWE&#10;EsYcOeCVLbwFI0JUGfq+AH3NUKWVxgxTDFl3Fd0jE11euW72oQ/h6+2jj5wts8Oz5uLbw7vQpI80&#10;9kAwJxfFUo2rNLulcr3W7JydXYBXzs4KZ2dnlWo1mP1rhWeSZa0Od352cnVVOD199/79W643mC6W&#10;QZz40RQS9Y+YCNv7faNdPj76x9nJ61LxrFGvAExkSYG23uE4nudlaOOGqWrkfF2UJJAE1ETPdzdb&#10;8ooeRCGKIkliAApEJq4DPtJlhougGQQIVwP/W+bYHOPeXq+t0dpgP1nMA7IzjbzAHY0UBNM0bMci&#10;1d9QabGMOXJ9yFtB10Wer+vaECq9bSvFs79XLl5oymDYrygip4qd8vnfG5W3jeujSvGlPuJHSqfH&#10;nQt8xXWUINBmUO1ie5GGaRat1sn+sN7tl/vDanOb3tzEaRqu17P9fnkAoxxWNzdRlgFf/NUKJBHj&#10;/OYmxDmFdbTZzg4fsvuH1YcPS4Q9NLpDtt/juATNHO6Wdw+b+8fN05c7hOdfQS1Alt/Drx+fvwG1&#10;QTC/PP/29Pz1E46PzwdyupHN0nSazGl6iIaRyJWxDewD/CGgtDVtJEmiDpwzdCCxPtZ1EJ01Bsqg&#10;YEGE4BIUI4rXdi3QSX4jEAdhKPEayM+1QSruJDBci2xgbTrS1M8kBHCMHQvkAVJRNPVms4FYnSSz&#10;JF3E82lOJzhJssUsTVBlSN8FiQb4ANyQFjzjEzA7fJcXhwOe7/Q7YBTV0HlJ7PH8QBjybOUzkAV/&#10;NlqNSqVUqZSvrk6O3/549Oav19WraP7dlP6PgLaK19NNz3CCTo9vtNvX1QpIpXB5fl44uyqX7CD6&#10;HvnLzyPdfP/+5O3xydG70x9/enlV4UqAlVLz3fuLq3KzWGoVCpXSNff+feHN66P3J+eaHSargxOl&#10;InP6bMdZsNjkA5bQGbr4PAVFHnuK6UND0OwJPuehAvlqWpPFOIDUIHtS9HLQo1ST/KdZ0dKdbVQb&#10;TAAlDVqZSxNDs7UCSaE6PV4ZCBKgfJrE98yH9R4UjAa3XkezuSBq+PyHqgU6QYLKOIQUh1YM3QZP&#10;GbkJrTSGSCLbBhrCYdFokQStdSXhRaq1YkV4uuZCnJGKaE4yd7ZmV2gCBVcojCOTzWVb0Rp/IgXd&#10;S4P5HqLEo+2aaTdjjbk2yXY/J5tnyZwJOlmKaM7UiZbp7afZ8h63403zBGerx3T7zAZIMtwInEIA&#10;N0DHXGy/mNEakg4SEz0wxM1i+xkAAf6AbKpyQptXcRebV1oQNpHgIPVYI6cetF8NuCFXsEE8bMHw&#10;BAQA1b1B3m+N9gC8yKwFaIkr2SOi28efkH2QTcAjFA7eN1fmIc76ogXuAaZQUrR012V+UAiGABwQ&#10;Wz3JxonOsuQmtzQypIc00KKHyfZzmN5RJhkhIIB7psuPTryFxIdYrHMyUjP8Ja5AWEOm/wCFW2RL&#10;w8FcJH4Y4HyHDLJIinBDXyS3HMgZEIHkFlvoSzKJyXgSZszeMxf8CDRXQt5dnQ5emw0/tGjWYEyj&#10;DmzcAveytxUhaCFcIQWZ8HM6tDNLvsMOlRStf5ZpUAhPhMinYQm2XyDyABUf11G+PQG5gjSlESdk&#10;GK+UkwFJXGbAgbaIxPF2A3KuSst5SJzTr2Sw0mdrjiD5EAHtWPfIaAbsRXOQZG1ELXscZvk8SFc0&#10;aP0Os0glx/wG29GQbY4IIY0b0SCApezRZPdKBrCqr3uZOVmjNDhhjJh4WUCSNz/Ey0fklg3bQPRS&#10;/o1gle4+o84AlbmfHDNco5oh3UH30C1QOMgGKli1yRIZUH/d4ou1XnOg0upzMrAlx4X1rnR2WSs3&#10;BnhTav1sChPRCtftc3KZTdsSUY2r7nWTvyg1wTql+qDcJHsatHs8gq3KEQrXZKCDpkMwKlndoVEo&#10;cqeXtYsyx2DfEkZuj4YlyHk/OoIu8waLgNdHq4Ai0pctZmBFg6Ud8BmbNOSQW9l8eGJmHF9/XWSL&#10;aBqGtDYkgXiZTGe0wEe3lLEnM99uwJRGdwgQ6Ytk0UyPY2Z3CPgTmMLWC2iS7qimLxs+eXOaZDjS&#10;qC+Z1uqi7rqzbLo6JJs7cwIdKxwq+stXL84uaGMghGqzW6m1C5fFFz/+7c3rF5VqzbTs599dmu7u&#10;74EV52fHp+/fnh4flYpXIAzL9WV1NEn+Zwduy9slx11XKqeF89flcqFWLfNDAfq1LKvQ0E3bg6Cz&#10;3ODpl2/Q6EVF1U3Tg9iK42SxCCa07SKgZLVZL7L0ZrVkDlE8P/SnyRRXID4hOGVF5IcDRcHzFddz&#10;Pd8bW7R6mUWbhVGIXhtYAwTi+X63x/UHHT8MRHEgCH3TVBdpPB5LotCMYmtsCLYJJb3arr+/PP5P&#10;rnE6NoaiUI8m+nI5ATEuEjsK1dUy3G4hZN0s9ZKZlaY+YOLubgWq2O4Wy2W0RjtdTnAdf67W8WLh&#10;LRbufO6mqYeQpf5NFuCIFJLEzDL86a/X4WYb7/bJdj87HBb3D0gwe3hYPj6uEe4AKHeELDi5f1g/&#10;ftw8PG7uHjcPn7YPT7ePz7tPn/dPP3/AyUecgGB+eaDw7fn568PD43Z/WKII5/PQshTbRskrvV4D&#10;MIfSYwUoAd1QehD6kizTAitJxJWRpoJaVDrSPtMjDRApKKqk6SMagMG9pqGPUdRjzTRUY6SZujbW&#10;RgA/UwdG4KI7Cd0wmCSJA5pDNBqzsQ3bNF3HdG3dNg1QpmvHi1mSpdl6la6Wi2UaTid+5IdxGMYT&#10;ZtEyDWdxEE/8eELzZLRiyMYxWszxCEUb9XlekGVRVfx4OsuWoqKAZprNZqlUOHn/6vz0VbF4en5+&#10;VCyeuOG/JncQHp5/UzSzB8wBNMsqL0rXteuT06PC1TnZdZdLlVrV+3190Pb+iesOjt+9OyL3QWfF&#10;Knd+WTm/rIJXKo1BqdK5Kjbfv786evPu1ctXp4Wrdl/0pksvWU/SXbZ/mm8erCiTTZoPIlMVH33m&#10;SvdmOAeLWBMo98FQGZOXI/qE2ea1I9z9uNg8OvFKMUEME3kM4Ye+EeIAIo14BQHdDuROPhPk+NAm&#10;Foc70ov2d/fbPZpjFk3ngjxqdmjPL7aoh4wQ0Hmel1rl1hCdMHRLJqd0siNsMqsDNiKeD1ejh4Sy&#10;in5MNpAB8taP26vckONHUI3ymJBiOKLTQ58GcYZuDRIE/TA6ZCi0JHrZBm0QFlB6834P/TYtETVo&#10;H2akI9KGYhPDW4zsGeROvh8hTbu7C1quHK9z0CFY8cjaj4Y6ovXImaPrhnjK5/cd5sYNaj8ugl0m&#10;2QfIC4gbAITC9mcGQsXZgxmuRvYczyXLWZob+oCLfkK7PaN7JyEoWmCs+e0zHpSPIEBqS2OaRYpX&#10;j7gdiitKrM7Ub0Y5KBYyGO0OSe4LJHY9nDf7I6ACFGxcpCEcLyWiIF3XAx6Bb6Co08QQjSPQDtWQ&#10;LKwiiGkUe646tESZHtRRIBNVa24GaAm0g/QPuEezE92bC6rT5keQK5CdxCI0FBPj8XjwdZNcmuYT&#10;GYxU7EZHLtX6tfYQzYu8BZO/XgcXi9U+jgMRkoPc1fdkp9TkL6sdCLahRrNLqE7Ua24/cV5sojXk&#10;hAQIaPRkmjFh3jtIbybVmV4Pr80GDEQ8AiWIDDPOoGVBlbbAS+SgBX/2RHIZUmkJrf4Id+UIgucC&#10;NsstnsxomEE12hkKsctWOJOxKu0ATK7VBNpbxwIqoe2iqbERCwqUYcnsDDX8BMAk1gHWsHVZPQhv&#10;WvVD4w10XSaTJSRb7UjkZ4XyAxFOK5n5UUDggtLDy1Kg8SrWRGyKAK6SXdWGYjFHqwVwoPAJzojS&#10;PM2hLabQgpFDGv1i3mVo6AvEzbybUD5RAiNfsZNxuBqT3RatZsJnZrL9JsDsyfojGijpBxrI1wHj&#10;4+J0STsU0nQejZOxcalgaUcbvMJlhQNkIBF8G850M0nvcPG0UC+UOuQCzlukm4fl7qMXpTVueFXl&#10;ULw0F5Nssv2zMHJOLsrvzq7BW+B0NGtvum51peOz8pvjwo8vXlUb7ccnKMTfnn/7NVlMo+mEVqnM&#10;Z+vN2qP5eENU0QA0UbNmq0O6fWT7osk9QSMPs2QslpE1DMfjuY2u2BXA+yZ1eSNzqIIjx7w8ZnM9&#10;tJSAbTGIso3MyUKxA2mMjgPVrfQF5fjkpMENKnWOdhk8Pjl+d/zyxY+npyeirNw/fndk/unzF6i5&#10;tcb12cnR+3evL85Oms0WxARYA+r5/dO/mTFOs2np+v2bF386Ofqp1ay1WvU212g262wtjyyKEHuK&#10;IEg41ptNUpF1Q5BkzYQir682G1BIEPo4QqeHKu/SktoYf46/+1AB2Ix6fa7ZLCuKhCuQprm9hQ3d&#10;3YEub4JUgDVgF9r1bRL0B12uyyGQqzG+R4YXQl/XJU0bahrf75WGfIkflAbdAt+79B3FNSVd7W03&#10;s+3t7OnT5ibzZrG2vPE26zBLneVNAF5ZAjgyfzY1k8TOsmCzmS1Xkww/raJF6oJOACvLZQjNdpn5&#10;i8SaJ1aSWHR75uF2AEqOKVnmrtbBdhs/flw9Pd8+PW0+flp/+rR+ft4BNZ6/PRFz/HL3AEZ53Dw/&#10;75+/HJ5/PjzhV5xQBKjRCM8sZh7yuSHg71d2HeHz82/Pt/s0u4k2mywIXVkWhsM+yMNy7NwqSFGV&#10;Hu2d1JdkaaQRjuDID8mfzIDvA1PALrioqKAZCdFQ/oI4FBWJ6lOVFIYvZKSiq7KmgiFwRNDGukXm&#10;wWNgDUiUTSqJKggJSSEmYo0127OBEX4UTBczNgfk5wMtAXhlGnlk+esF0zhZZtlmPU3nwTQKaKBl&#10;bNjWyNCdMPTiKWCFedUfB9PE8QLT8fSxCerq8f1KtVi+vnx39OPZ+5fOxP/vDfXu6VcR7c903DBe&#10;rDadXv/qqlCpVkEqxXLp7Py0UqtH2Xf/tmGcXBULF5dXL1+9fv3m+OKqdlaogADq7WGtwV9e1V+/&#10;fvfixcuXr18fn56/Ozlv9cWhamlO7EyXZpiKBjpnA5pGR1CHI7bOzpqIzNGA7s7scEGDK+SzlTrk&#10;nmi0yKyVrfphC206AlRfpTWQcay2+VYfqrzBkMKAEoKLSBkgebNapzfZ0+fP+GC3u/3usLvd7RRt&#10;3OwIQAfdTRabT15yi763xWvX3BCSbpqBsiGDkUOo4rQrMvp8d7qeLR/Y/Di5LweIyMyT2yQ94NdS&#10;vYdo+SJkL9lG2R0wiPxRdUTgSL7KRh5H0MrwLtByWeeM16T1KBA9EDqk7wFr2NBOm5z3iwQ6tMk/&#10;GVyCVMiql1z7Q5uljWZxHWp2s0e+/GVzykSDD0GA1JAf4gw2p8GeG0NCgUVwTot52aNxFEZgJjLF&#10;ZRIHMp3Ub8YrM0gWSIf8T82ZA3qsCVAyHdHECChnGWZ3CARMLCZSBipM0g/J+gmUM7IXogYU81Vz&#10;Nl8/xTeP3nSvkF98GlAgY5f9LxBJOIeIbDFfrEGyw414EcIagZZts7dGewghtZsAD9XvMJOXznB8&#10;3WDCXaXpHcjTH/Am/mxnBqmk+RDJICnIVHEMwJkBSvqyzQ0NXMRro8hYuUBeennFsLLw2Y6Uy6Hi&#10;dIc6yjTnR7w2XgziFoKNoJINveDimNZ6QTCThSZxgEpObJEymk6x3q+z7WkEzbv7/M0MMoAejU31&#10;wMXAUltzU5QpeAUgwnzA4OkTSFbdTZFnvGGlJbb7GsQ8oBKZRHMB35TqA6RAxcR2TECe2U7OKh4E&#10;dECtsFZCTlzwdHAVQVW+xJc5lOuQlzOLhnlQAqyJoEzAKA22cTROaJGYGaJV0ZXWsFBqA4B4tlQ7&#10;f/GOYNa7iEw8RFQhO3ivvFi+7zzJhuOQbYSc9sqNIcQ8Mg8Ize/CuyCA4dAukTKaKRgR1MXwiMZp&#10;AEk0ZWNSU0ZWcR1vAU7PfbUh56hcxYyUMdmro2pQvGAdRrUe2iVbukVzdmiUaFh4L7I+BtjhcUZE&#10;o3x+hsaNFkaeYKab5e4ZXOLNNt58i089t3DCB5ZsoBJ96g5BgXxf8ZAmuonl7tPmw5dStXN2WVU0&#10;K+8BPz0/7g87cqcRBcl8drNemrbLzGYJNdhsjoYuDzEFDR+5BlLpiYAqW9BcmvGhNeRKqcYNJJSJ&#10;LYwsQbWaPaHc7FbaA3SXou48/PotWe9k2hsZMGcMZPQ+UrPT6wz4Li80uG652jp5d/r2zdvjtydn&#10;70/5oXS4+5hn7/nXr64fNFqN83NQzOvjo5+KV+cDiK8eb5jOh4+MtH4P27tdr9e+LLw7PX5xcfq2&#10;XCyATkaaFoSRbliCIAJTkDg/FIeCuFjeGrbXG/BAok6vB0lmu84iow3YbNcCdpDlBDRvm65DybZc&#10;ayjwwBTm9g3KvuaHkEmWTMJVhQTFxWACRT4A1kCsko0LNG9FHg757qBXb9b7/R6y12pfi2LP83VF&#10;7ho6r2u8oQ9Mg3dtwXXEaaRv1rHniKvMDz0xDhWEKJCjUJlG6jTSkqkOcJlN9cUC8GFOYy2ZmwAO&#10;HGezcRxrIWJOdZzg19UyyFI3mY1nsT5PzGxh3aTOaukub9wljksny6zsxtpsg8Nhut2Fu110i/P9&#10;9PExe/4MNNk800bI67u79PBhgXD/kD1+WhGd/JZzTE4qqAXAIujkn7+Hf1XK7w71f37+5ePT88N2&#10;v0lvFlEcgv8ILwAZmoYCRDUZpgm9HAUO8kDI7Ut4gafxFUCGJOAkwOspCi3UAooYmunaI0NjyCJI&#10;qoyK1UxjuljolomLuJeujHXTsb0wGDuWYZuIL49o1+Ue31O1EWrQ9l3d0g3bcAM3nk8RgCkIxCtE&#10;Ko4/8XJbFlrhTFd8PFohS1tFBWmNDV4c9ni+1eF4tDFFFcGwqgou7g4G7Q5XrVcKhZPjty9e/vTn&#10;ly//0w7+bXzl+eu3SbwIoSjEc9Pyut1+5bpcvr6+rlQqtVqxXGz1+d0jW2P/z2+WG1wUrt6+Pf3x&#10;Hy/+8ue/nF9Wi5VOtT4olbmXL47ev7+8LNVfvX778vXR2+Ozs0Kp1RXxwZJprTLG96uYUL1oa4tc&#10;tcCX2+yJ+GBl3XOjTNZcXtIRH0rOyJkOR06VbYKBmM2+BFgRdWizFniFDZGiKzaZh/hAVO2+qEPf&#10;FRQD6s40YRNeX79++vy8P+z3h0M4BQlBcMyCbG+xneDQ9UHR0tzE8GbZ5i7bQluDck+LgPzkdrF5&#10;IiNcd06dKusnwSiL7ROOyBhDBxqkR7+XrB9xJPGhQhqSzSm62Tj7EN/QpAY6bVAOdEJog8sPv9rx&#10;GpIL0hM9PIhhcfs8XT3iCuQLBBmO+AmyiQ2ox2xIhoQXzuPlw3zzhF8hlSAmmEmKAXKCQgsRlksH&#10;qIgjKyZtlq16wRUmKWhxDDpzSGQIfqAApHmrD5FN2i8TKGzkWweljQFqECh4CnKOKwhkedmTIVZo&#10;EoC4hwxKkAEotJAUELgjRiTMPGMysuZQcZmNB8kRvKA5WUU0kLMUjSkCVGsEvGC2/1lntsACc5gO&#10;yTJbf1psf/aS/VALOcEEVUrmLDv86sRbpIas9kWmySvuDz3BHIgIBKoUIP80HyGfr4LEgmAGoxGy&#10;kMEmCUsIdTb25YgkNSloNinxbLjCwGvjHPXHCiUPDlKG5EP100+Q97hIgxYOSpY99LvJaj5Bg+sg&#10;J4hSghJk77upB3MnDICgsSMaA4BYBdbR0JAe4QqwC3lGgNQXDRpDQzpgAmo0LAW0DLQYlgJNP1Gu&#10;VF8PVgbtU0DzR3RlBOyg6ZLZ6hF/lpugeKpdiH8IdTQRAqAh+eO75gRIdDNaJ5uP+BJAP0Q5BL/A&#10;8Bik5SVr6PqEI20RIC+Zye0jLu7BXsXa4LsZsh5OVx/d6TanSOS80hLQ/lBJ3mzPy25roDW68jXt&#10;vENbNyMPOUWhYeGJwHm20scRyZUwDdsA1xANj6ChRQPoQ4WMEiiCEor1fPSSTF5wl0wu/9HdIBFK&#10;gWa7yMwZjRItkmbryG+e2+ZpJAkBybL9q2lwL4dRfCEDyWz0JFGnpWGqk6CJI2OoSlQZWULJf1h3&#10;ozXTOvDg94Hlh8d7tgYknk4n0xlOZmPbQpdPywFkHR1Zpc2XGoOrSue6MUDvxtHWG6RCoZ8Cr6Dz&#10;Gog6dCyE3E8UmMaJocMtJHI4aw5HpubGyWb/+PXb6sPzyJl0RaVYa9Q7/b6odHmp3ubq7c7p++NX&#10;P/50cXxRv67H8b+cYu0Od91ut3BxcvL+9fG7l9fXRS+IETRjPF38m7niw5fHTq96fvri6uKkVq0K&#10;giTJUMFVTddNyw4muCtCIGtM0xVERVRGkqrNl5tss9fGljeJTdt2ffwbrTebdJmRMaxNC2hzRdxy&#10;LFBIbpKC45j5zp/EYBobQtS0LWIXXcPt8Wzq+i60f1EcBmEAmYVo3iQURaHbaepsv8D5ImLOf7P7&#10;h816PZ1OzTAcAVOSqbndTHe3M8voW0bPdwTP5heJcfdhQcgSqYxalEmgzGY66OQm8wAok4kCLkEA&#10;oMxmRhRpQaAEgJvJKJkZi7kFRvFcEWCQJma6sJaZvVn765UPUlmt3DQ1b5YEK8tV/uc4XYwRYbud&#10;bDYBom3WwWYDiInX62C9CTfb6HAHZFnS8XH5+LR8/nn7/GX3/PP+6cvu6ZcDI5gvLKBq/vB38tvz&#10;1+fnz4/7/Tohp/vm2NIBKPkwiSSL4DmApGGZNFgioX6o2AEEOOf5Qa9HIy459glD2h4SwAGU8eOJ&#10;ZurAERpckUVBEkAPkqrgSEFVdJNc7Du+B1IZ6RruAljQHBDYZTIBpuCJeJY21sbo7WI2sjKLJrN4&#10;MotAJ3ESB5FPrnE2azJkiUM39EyXbF/cIAjQAHwPqCUqcrvLNbm2NBopqGNNEyS5Pxw22s1ypdRo&#10;NYEv3X7/9OTo6M2Pf/6PH378y/859ozfS4bC7uFJ1jSZdk0c402azHilWC5VG41yrXJ29lbRvsc/&#10;PH4eCNK7d8evXr569fL123enpWuuAd2sWGt2wP3DN0fHIJWzQvn96eXro+Ozy7Kke95sfbP/lO0+&#10;+vPNcGQ32egIPmHViqA7ipojqpZqBoY7GypjSXNUM1TG6LggJqAoAkqskRO70xU6rgHzC4dERjZ6&#10;8qXmTGXdRx8LxOH68gCiOIyiOHr+5denL18en57vHx93+4M/mRWuahWylhvWulKT+SBtDZTLWpee&#10;rjnlRh+EhI6rWCM7QnRZ6A/RrwIOaOy2OSjV8QQPQJMre+j30IUyweeh4yVJ9/vGcNADwUAQ8OhF&#10;qZemneTXVkTeHNC70nAI7cNHcyL5amFINNyOK5DikDjQAGUzgoRFfIQwPZADfiInxMydv82AOLg+&#10;Iicrwe84kgCbloefvdltPp+C/CNLYIUw/YDEcQ6pCnUdXfFs9Qm6PaQnGU6QAwtQYADuwetALDIp&#10;QMYSeJY4jjois3agrfhpxAspA02AVvTKstvhgZ4SAo0asI38hFHYFWgyCDKapl8IifwBAyNkieS+&#10;zBhg5NOoz3cnI0vVnqv2AiK4Jzk92YFW7C8OYKzc3gVsx+wilj90h+Nqi88XsuJ9aGDKng1Up9we&#10;FhuD5kAFo+BVIdohhitsX998qQ4KiL0eUGDMAzgQDUCA/Ek2Nxi1B6PcfJVyyaAE521eLUPwQJwD&#10;aNioV5sn82DIbPya00OOLLiCasATKVdsiSyKg2VAqLJpoJzmINoBDbWu0qeVw+SBDY9DGaEaIOCR&#10;Ao2tkdEMyoisspEsEsSDOmS+iqcbHdFugAb6GgqUWltOUQyt2JFOGF+j+dJYHAXaY5n8p7ExjNiM&#10;gOohkK7DHscqI7CiNRCebofkpmEYB6gYZndgZPwKFGCFMFasaZjeZftfqOnwOgqtyxviKDDD9eb+&#10;m2ImeEEUON4F+UfbXR5+cae333dzZAvc0bgjtuoMT2GNg0obJ9tPv0XpFt9bodw+KVTA6cDBbP+c&#10;7p7x+vgm2VCTjIv+bAOVAm+HVovCodokn3LMOhgYTs5jpKsa1RpKDE0ZVYZooJx6VyrV+6UWOW3M&#10;h+JQ1PiJTcCBOZx6RyYjla7c6AjXtaYfzZ7/CfX3t9U6W67SZB5P4zDL0mAyAQHwosQzbQl9k2LR&#10;9DB6lmKtWyhDZdJkMwiyW2Fk17jhdaNXaQ3aA7nVl9BPDSSjK4Bj5IGsDTXkEJ8EUNU1wrkZpW6c&#10;Ql27bnDNLk+utWTonTrX5c/Ozi+vikevX56dnMqy9vDw3T/b49NHCP5i4fTs/dH56VuopFyno4y0&#10;OElXW/J59Ud4+PwIBjh7//L1i7+cvX9Vq5W5Dtfr94egFUg2yDSgBCSHKEO/7g2GQ1Hp8WK3D5V6&#10;qOrGev+BlHpDB4uQLW3gsTEV23RMSFDIMIg3/OoFgeN5OAFwQEDSdY2tZ2bGFsAUx3Vw9AIycElS&#10;qMhQkuNFtnj+5ef1do3A3KNFsyTY7pYPj/un5zuy4bhNyKwk83K8mIRKtrBm0QhE4rtCPFECV0hm&#10;2mrpZakVx2ocKWEgAVmSmZ6mwIsou3FwHbCCe2dT7fY22u9n+HUxN4E46cJcLV0ERM5Sc5mHDBcB&#10;K9566axXTpaNs9RAwPl+P9lug9WNdZOOt7fBMrPWK3cHZFn7u120XnubjX9zY+P87m6+3YW3iEwp&#10;mPhpv48P+ymABhm4fwCEZY9Pm+enHdnefrl7eNhs1skNLYR2fN8wDBVyWVYAJ/xQIG97/X6n2+Vw&#10;7HTb/PC7k3s2+8NzXLPfxx/NVrNG1EL+bzqNVq1SLbZwkWs0uRrXa/MCz3XbPb6PE14cAlNAOcAX&#10;qi9UlmHQWh6DxnB0k9YcgVHAK4YNeKURMkVDw+BUTQnjcLXd2B5YxKXlRSHxazyfAl+AKV7kT9Mk&#10;SqagT1oihNstU8fRzhc2W0gfzKGAkW0HQdFpFA5J2F4gygpa5tVV4dWLv7786b/eHf3NDf+12Ach&#10;ydaSooLUeEFEi21xnTINsJQqlUqpdNVotcPkO6BH86xeb1eqjZevjl6/pi0Mi9fNaqtfqfcui/UX&#10;L15d17tXpebxSeHV67dH7057+CajNFhsvARiGJ22S56jVag6LmAFSg6+dygbiuEZTiyyhXsCjZRA&#10;c7bAIgriaFD30fHa0E8Q0EV0hqS34MPPuwt0ArSNlzzu8qI7CVBch4eHx6enD/f3hzu09g/hhGxs&#10;ofCAA5INjYVozoyUuqEKzUezZ8mK3JmggwWdoLNFb58syV1bvsNfsydBU1Jo8c4BQODONuAG5AS9&#10;E6SPE29sNoGA7jSfk8JP1mRFjk9HXpW54Yaq2R7QYhwo1ZBukO7oTnMNHGotYAL9OXpO6rolGt4A&#10;OqCXRs+PkHfpTJSQbCJC0gOyGYBmzkgFj84HLXAC8Q36AdCQ6mgnOEfiJPWGtGIXUikie1sQwISn&#10;MfjQjlfLw5eYuYFhyEXPGrnkesOdbZEIUsBDIQV0P4vBUrMd7sKjIdxBIeHiLkofVHOGV4PQ6Qp4&#10;C8OO1oiM14REq3fVSlsaMtmKK8BE8q/BfLcyfnJqtKudxas+dPJSAwVFCjkT7mGjryJarsNDgv9A&#10;HECrdskoAaSm+SneFmKYG2q/L2mZ4cGQUkiCTD0YHOHFFttnEBxIpUtLlGllh+FnuktOS6HuI1vI&#10;x8hdxMtHf75HBKSAumyzqancVghJ4RzliKfgz3xuCFfyQHXDZtqWh68QexB+9Q7bVZj80QXJ5hmc&#10;hZeBLEQ54rX1IMPjepLd7Kv5ZjrsdmJbMEqeJrFOaziEJB7HKIJ6Ty23xVJz2OaRB19ijv/AYbRk&#10;ptFHCaDy8LJoAchhi1cbfaVF6EY2ueASJIiLaKzkVoRkPA3/4IhzZqPaB9hBotMwD/MQgwJErvAr&#10;s+Ql6y02tZS7KsEXojQ6MsARpIJsMyBFA6V5H3AVMiaoHvM1FDS7CjdQRXKmQkuoGInHjNIYt+YW&#10;xyNavDOgbQuJ9lhR+FF22D19Q0PH14hvEqwjk4OBDx+ev6EeSaWo9ZArKApg/NXdVzTT5kC7qvVL&#10;tG2CqQXph5+/mWGWewVAYQKP3GSL/gu9CSoC5YDQ6Kko3rvnb/jIrxuDi2Kz3u6he33+9efHp8fD&#10;3X6+mCZJvFjE2912kaYj3eBFtScoNA5JvY+luTN3toZGkqtfA/REmuMtVkG6IRsUEZyElqBDE4L6&#10;pbnTGseXm50K1xc0e5LtssNzmN4CWXqienx6+uf//NO7kzOOFweiKqhafygXropnp2fl68qgN1hv&#10;/uWV3PN9jmuXisVC4RSHdrstoO/mh4btPv/35cf//EVS+dP3fy+cvSmVC9fXl/V6pdGod3p99PXa&#10;2ALWACj6kINDocVxRC4jIInX6fMtrttot7v9wdiGeu1AP7Yce8zWm7ieMyJBQ7M8Kkk4HXqz6do4&#10;gfDjhzykGn7VTV3TVchaRZUtcunmCgIPOWe7FgRbGAV79M53h/vHhySdzdNZejNfZNNFGq/WSZbF&#10;aRokiTOdmsnMSubWNDY8VwRt5HM9SQxZVze0tufwjjkAoMxibRLKcaxMQCoThSZ9En23n67XQRQr&#10;js27Do9oQJN0YYFUstReLAhWlpkDRgGsgEtyTNmsnLvDdL8Df7ibDeDD26yd9dJer537uxnCduPj&#10;Jxxxy3YT7HNS2Yb7XQRG2WyCLc73OA8BKyAbBAANDcPcBgAgNh6DX2PEXKZIOUim48BTLFPQNV7X&#10;abkTDR8AU6Qhz/cEkUdRD9AIBj0gS6fTbrZqXKcJTOn2uMGgmw+odEEwPJcsYmah3OM6rWargtDt&#10;0QbXIE+EHt/pAUFBKgIvAVPJZoXGZlBrskKzRaCkWZqhyAybhlJUbQQSBW0Y1njsgDM0eSR5Ez+I&#10;Q/ypm5o+Jntew9Qt17I82/Zt4At+tX1ayewGPlhHMw3DAaaMFV2TRjT1AyIhS1ucKHRCy5vzi6LE&#10;0FlDXgEf745e/vk/fnh79OPkd5ckeUiyjTeZWq4/tj3gdaVardZq1zQlVK42m1yf394z+63fvqEV&#10;nhdKL3/66cWPP12V6xdX5UtCltbZeakBwVzvXpYaZ4Xr96fF88tqoysAKUAbmhurTqTYE3zXxToo&#10;j+xO8OtA1ESVZm/ZIIdL6ods6j6k70w0fMkI0BtAXSFMUa0hQEdBX0ojrFBXdC+haaARukdIbrUv&#10;iCjV2WKB73r/4cPDp6cPDw843+7u7YAWKhvBwvApQB3SvVm42E6hQJLnlR36K0kPNHtqBYv1/lOU&#10;Htzp2p4sVTYHFGd3N/sv0BX9ZDdyaENjdKSQ+reP32arj2wNDg23CJBkm0/gnog5iYBq15fI3jbb&#10;k8e2ZP0JYgsXISbAEGH6AfcCICRjAuGIfh4n++dv20/faK7KmNQ66FRJkOG5uJdcq408dLx1ZlvJ&#10;6ISWLJFeTQMKzEKDdnW2oM2SyCBRQlhDgyVsAgiMApUSQoEJTcDiFG+t037LRCR0+/dhFWbRQpMY&#10;ZG9bB5eQNcwUJIArXdEStInmZlH2aHhL3c2kMa18hpjGcZLe4x3JPEVyGj1tIHvh4oPPRoYgOpsD&#10;4o+hFgAMwD3IEhIH0zS6qkhpprirPaDx+0K5g9T8+UHUo0ZH+UFUfYENOeB9kHXkdaDatGxY+77M&#10;B9dzSQ+aYbbQEUQIm9aiYaJ8pCHHOoIyCFfS7ClAL8eDUQ1AEETGFaSA14b45EfsQcwKNX9o7gSQ&#10;FSsxE6Xz+/ol5qmG/PrjHM8lYazSWAJS7slOj0xcPV4je1J7eiuZU2SVnsIm5/Dozf1veASkNQKY&#10;FzUKYo2ye91PcWNHoBku8CYqOFjsIfJBKqwoaQQM3BYvD3uS7igNFzFxxPV4+YB2AzldbvHX7SEZ&#10;n6oeyDrKHjpDo8XWkdPgxO8EhvyU6nyhzDEUpX0T7AhlEgKJgNsIxCLMgrUrjMFkqCqIfNQfgGNk&#10;J7SZFtgIoFMfgBIIDVnhoCjwGaA1gyRqbNREMml6CO0Yt+dUBLbDESkDq3HxqtLFcUAu9eiJuD2v&#10;gn+VD8MjFAjeCCUJlgLTcPyIE3TanZFaBZuzYw2ABvH0SZR9sKNljQaxyOaaClMLwvkWvQCP9Hk1&#10;vVk/f37++PS43W0ythnNzTLd7zdBFImqPhDBKDTjAyhBfzSQxsLIRUeAZgbVio30jNisIoImjiyV&#10;9hJDwzOGqq2Y4XT5QYM2prui4drTLNk+7J5++/Ttm+HHJ+eF//iP/+P10ZtC6ZobQK0yu0Pp7Pz8&#10;zevXxWIR+vXzl+8msUm6aDbrxauL85O3Z6fvuE6PthTxJ8pI3z98t67Ng+WbZ6c/vXn55/PT17Va&#10;idYbAxlUDSqpbjqaadOqEs3AHwqCNobgQiADRttXNFM1oPvSKL1hmq7vJ2kaJ3PDHOPPfH4HJ14Y&#10;Qg7JI2XsQG8eQwVHBEg+UsH1EcQePUFXXd+ZxOHu7hBEQQzyy9L7j49sF7dPq80yzebM2300T/HT&#10;dLmer9bzRTpZpP4scZLEns3MJWR5YoJFptGIjhN1MdWnoJZAmfjSSKqYOhf6YjLT0tQMfNE2+6CW&#10;JNEWCyMPs6nqu3wUyoCSdDFGTIRprCSxupjri0RLYmU+HaWJBlJJpko6p5PVjbVGwElmLlN9lY0Z&#10;sljrlQ2aQcgW+h4gApRZ2TnirFcO7srhZnvrI+YK8Zfs17UDvsEVxAHfINyk1nQC8MI3KchijR+U&#10;xWGr0y51uYokDrrdZr9PCAJSYSCCP2lYBaSCKyjnNoil3e5w7Xarhp8UVfJ80/fNfq/FYgJcOkFg&#10;AzIVZTjgO4LYHwp9ftgHbtIYCTNkCaIJjiP8zwbA/CgCm4fT6di2DbAHM16xPRfM4U3INYsTeNu7&#10;D9pYm8xi3TJMIAiZpLChNRPM6iyW4M05opmu4wQ+LYH2nHA2DaaIb0qqSmRMS+FlUItmmoBmrtsB&#10;puAI5hJFRZJHrXYH/FGp1I7fvn7xt//xl//xw+XV8ebwb4OF0SzVTVvTTdyCOysVMlypNxq48bpS&#10;G+lWTu27u0+9wfDNm1eFqzLzBff2/UmhXO2UKtxlqXl6VjovVC+u6qVq76xQwZWRGa3ufl7dfV5s&#10;H+woYwuPnXwhsRsvxwHEB3Q2HUBD631oP5NENkPZRCcDQeuJIOrZOvdgiwDUQCcwcmKc43bDm8no&#10;E2RdUHRRGdn+JJ7Ns+Xy+edfHz992u52hw93+NYqDe66CfxU0cNwA7lLTv0VoFVviG6H3KajD6TR&#10;Yg68SRM9qkWO1GiAR0bXgV6UVDsEdErAJhqA6SlkcmHEMohBCyEB0d9CREJGAERokIMNxuNP6Paq&#10;PaNozH8JruNXb7aFcp5HA4IgArR9aImQblBBATq54AMY3f1MXlvcGW3gh4uIxtYtf4YcgYBggtgB&#10;J+HidPWY2yZCEHO8IY+nEPbJ+sma0D676J/ZRjwTN9nRzAt5NUM0tSvoEMEGWxSNaFC/oU5D+0VW&#10;VTsBA0B+QRcF5XDDMTT2DhTj3EO9BIlPxouQGn3RhoKN0sCfPZyzFSG0rocc3aJ8gj6zgMSNqjM3&#10;2dALSqkvkRmG5i0hPf1kj8jALDZv4CSb5zh7VMwZtPcfRMlRRgFkYU8EQ5gdUUdA7lFSqpNAyIHp&#10;SFHufvfRjgLtM5ftVTZgQAIPQotKyoUkPoam2uLZDALyRyNCELdlcvz1fcICkQEoVU5EtEqbh5SF&#10;sESyEIqtASpezsV8PmAFyYd6wuOQIJoFmx77bsiCiyRBEUfEm9NAAkqt0VcbAxUXQQYQ2Hh6VyA0&#10;QeQ8A8RGOQl9H0+DTGUrvBlakQ2pRHsQIoDVIIklMwbaW1GG1xmwOJDfJMvZ5CJuBKwQwzFSQaUC&#10;SvArIzCaM6IWSdYtB7QJtGDERM3JRmwGK1QJaCnPD7KHUkVTBgABd5BnVhfk4w9NapLdJ+uPeDQY&#10;pVjpIDL4N1wcNg/fFHuGRvPdoYvmoWWnu8+6N79uSeUmWyo1jsBzq7uvVrQCFaGCUKHAzSDZAfwV&#10;c3JV6VyUmlfVDvKGxuTNNlaYERI1h1fVHlgHOIVcoQRoPImWhgmlxgDFawaZagLDwWpDchlX7dFH&#10;SzY0Xk/QuYHS6orVFs/1hsv19vnbb5vtKs1m2XIB3XQ6C1e3a9f3hqI6VFC5OSFZ1AC6YqNHTmtw&#10;Ba2RXaSJbXxL+ImXDStcQP0C2XSGKo36jhxxhJYGLA7MaBFm22Rz7ybLnqhyvARSefP2qMH1W1B4&#10;h9JAUkr1+k8//R064nK9/t41f/1NHannp2/P3r8pnL0vnJ3kS3sm8eLT539zkRLOwlq9cHL897OT&#10;lxdnx6XiRQcyoA8RBR2dNFcEXqD5HV6Uud6g3YGqLXR5ZHsETuJlTaB1obKiG7Q/wNg0xmYwiYJJ&#10;qI/JcSqbBrLJRYfnjW0AjQIJBBUcpKKPdajEiEOiVJUt5hoEgJLepOCS7R498T5dpvgT4eHT4+6w&#10;W66zRTZDSJcJSCW9ifd36+U6Wa6m2c0EpDKf2yCVm8xL59ZmPVkkgAZ7MdM3Sx/HeKLkpir7XQw0&#10;Wa/9zSZcLl3HGgBW1msvy2yE7TY8HGbpwlhmNqHJXAc64BiF0ixW0oWeMl5ZpmNwBvgDsJKlBv4E&#10;ZOw2PnAEYbO0lqkB8rjdeAj7XYhzopOlhcibjZuHLNXXK2TVzUOONVEgIM3VDY3ZILDBGD+ZjuKJ&#10;HIeqPR6IfHnIV/vd63Lx6OridaNebNRLpeJppVw4fvvy/bvX5WKh3apXrkuQxe12vdfvlMuXhTNE&#10;KFXKxdLlaa1SrJYvS1dn5eJpq1HhuBrHlQe9qsC3up1ar99SUO3D7mAA+ung9j6N0AzIiFpVZEWh&#10;itNoLTrtaeT7mjkeGTr0fstzwaPhNIYENV0b1Q1eAaD4UWj7LvAFcQRRoHstE1Ayxq+eYwceEMn2&#10;PUQI4ijMJ4M8lyaDTHNEDm1Ny/dDcKjrkbcelcZaFBU67Gy9u3PDqSihESptrttoNErFqzcv//q3&#10;//yhWi89MN+GeXh4/g2tmuM6giDhc+j2Bs12u1KrVRvNcrVWqbe8+LufITealir184viqxevEY6P&#10;z0EqCMXrNrSD88taqdK5rvffHV9cXFWhTgSLTZztw3RnxUuHbE2gY5BbAagc6Dry1chsiSJ6Epon&#10;oqkimuIhQ7ThCMI4yNf3DlVyWQvcwZ/y99sJfUTNgkIiqIbpk1shgpWvv90/Pj48Ph4OBxR1u8+f&#10;XVV6gga4mS73brQElBRrvXKjJwJ80r3uJujKSvUB8YoCjXeM9OMltOWo1OjTIuQe+d1nDmAm6Kkg&#10;zhHYeh8ViID+vFij7VpJTjGjPYAFOv8q8+uNbhZCjSSI4rbYhoXoQiGq2uTbDaDGvLExLZQMU8i7&#10;Ny3irXcl9MNIHMSDP0lpZ9avJF/0kI18kEoPuaA5c7aMeTpiy4LwE0RPmN7rborIbKQEkSNil80T&#10;pJVi0XoiqO4Qc1F2N10+xNlBtefIHgQ3pBWkT7x8hBBBmrjCDQ3Ej27IB8xQj1q8UaqRz1JJjyDX&#10;GGQYzR76aghrANYCjxvILhRvMt5g3jGI50ZkJQOJKbJbeDVgcxp53ia04BmCe0jb3oFRFDZaI6jB&#10;D1a49KYbSafJpzZtBEPLVYjaggwliNKEuGr2FEhKXETxEZTIVO7AFMTEFYAYhDpuvG7ydY7c5GtO&#10;Qi5iqDJGlZbwHXG0YBwsRYPWa7EpPVqUlQdUUptX8SaoV1QDoEz3UuQVN7JxIcgqHbcjA8QKzJaF&#10;yLcjET2QoxQa7QCmXEJe0ookNHEa8sIjcC9yhXRwjhfMxwnQYmq0tEziBFpjjMfhFlxv8WqpyUMk&#10;57CClMErNLpABlbkSZZMNGglFKBSLVx3IcshuXNGQRykUK7zxWqv3iHPbHgpBkk0awY+QAOl0Snw&#10;I/MWnD+UYIsMcQie8vX3eDUwCk3dUWsGgQVoaihPlv44B6+cgbxkD1IBo/Qoqy6IWHFmZrS0pxte&#10;jfgRkT7ZdulBuv+yffxG3E2zQj543I0367tfk/UDMoDy6SFZ5mHFjgC2H/As5Daf3kIhzDYfH79+&#10;wyM4QQes4LPEB5DePj38/G2o2IVr7qrGoyQB+4vtEzovzYzfn5ZevzmuNzqb7eH+/v7x6RGYskgh&#10;OOfxNLiBNu156C7JMIXZ/POqTRtVrB8BKDR+Q4yvyWPaWgx9EHQaNidto3PR7Ahww8vjSqtfbfP1&#10;zhBdmBWl6e5hkm30YMYJyp//+qe//PU/L69rZ5dXlVaH6w+5AdQmqdbmzi6OeUF4fKZ8IkTTWa/X&#10;vzg/LhbPK5WSKMrDIbke9yb/Niq+fzy0ufLlxYvC+cti8WTI9uXhuDZIBZwiSIobxobjK7rZ5flq&#10;ozFAIqIsqtCGXUHVACvtLsSXKOdTO7R/sQ3x0e/32PqgcBLHlm3ZbOmsDjJxHWjSKjPDzCcLvhs9&#10;MCMVL/DiWTRN4nhGq7uTxXSeJqvNiso2iWbzGCfpcjFbREkaL25mm90yXYJXpgtyVeNOEydZkI+T&#10;GxpQsdLUmQTKNBr5rjCdqK45SOJREmtxqISeOIvVdDGe0uTO+MMheXjIkkSPJkqWWd9NYm+s9doF&#10;jsxnIwrJKF1owAgQBjAF6HB/l+y2IUhis3ZuMhO/4uKKkMK6O8T7W/9uHz/eJ/mYyg7UsnbvPsS7&#10;XbDb+ogAcLm/n3040BXEWWZjIAsbPrHxE+LTObCGzSIBXA67aLcJNit3MdOSWJ/4smsKhjbUNVRa&#10;p9Uo1quXHa7O8z1NV3E8Pzk6OzkqXRGOcGSZWu902tVqsVy6fH/0onp91W6U+UGn3ayev3/z/uin&#10;85OXQ75tWaosdvlupVJ+3+Gu+4NGq14sFU86XAMYVDg/vi5fNZu1/qA/4AegDbLFHaK9ywrZkeS2&#10;0lKf7+MchOH4HlnXaqqqj1DjaACodNN1ACjfp5BEXkLVm0ZukqIYuqhINCTju07gMUwxx45NM4lg&#10;XMcGD9FOksYYAfhimFY+sEPDcYblTWaTeQbUpbVCklKv18/ev33xt//48a//r6Ei/vdmn633yA3y&#10;5/qRMtIrKJdSsVKvF4FyxRJa9ZZZd3385Rs/VC7Oim9evv7xb3+rNXq1Zr/S6FebfKUxqNCxf35e&#10;pj2ZT85bPUExA9oYaEQLgiSDdJtmTySHAmRKAmGhdoYjQAmNo+jQNsf17rAv6fjky81BlRtCN849&#10;2KKLYKOtEKjoLc2+ZIBUBFr/bMmGK5KvazeHlcenZ5DK46dP+7sPy83WDhM7Svefvi73T0EC2UeS&#10;BTpPtnu62T0Fix3oh3XLpCnZk2z/9O3uy7fp8h7XQScjZ7rYflzf/xIvP8jmd1YAlyxuPy0PP0Ny&#10;ofeGKo4AQQmd8PHXb8F8T+KZhgrIhRrk4HT1SP7cCURGELLoz9F5JpuPSKc9GOXDAcLI9WnDoCW6&#10;bqSWm62ASEAJgJI6zeCreBayijTZ+DpZczLCgN5OYou2bRFMiH/o5IjJIuscb5BhrzkdauTVM5d9&#10;iIyUVWtG65YhzqCEMw8aqrPQ2Q4+5BkF8Uf+yF040814suL1kBtaXQE1NQ0W5H7Xm+2c6RaJ9yXH&#10;mqxBSIQaViKMaKoEJeAvDghIEA9FTrq0Q1DgL+50fzlQaCQeMVt9FXfpXtYjH+6Qd0R1fdH+AZIM&#10;mWNeUD1QAgLJSJqRCdhsDtCVjSUwC1NEZrBC8w5sHIV+Iu9+NEdFKSLgLnkcg7CQArtCsjn/SQNk&#10;gVSYOYVoTFR7htQgnnERVxBQvrgR+ZkuH9kIEo1D5AENAlWbVwBeOx+JQaEYISoy6Mk2rcPGs2gK&#10;KURxgAFR60y003wEno4U8oGsOmNbJIUqQZrk6EYPgSaQzQjg1nT/M5CZDbFY7Z5Kc3609cDUjje4&#10;Um4J122RdhOUUZHzePWAYkFzKZS5azJ50ahKkh1KCRwAvsb1GgEczeGhSeUvhdaJn3AEfyA+joAq&#10;oP1lpYtHdIA1zG9emzfAUh3y8iKwIQcJ0fBSQEA24TdqAC5FAxih2FPkHHlGBvLxNDyIrd5CxX2f&#10;vMtpCVU8shPUmqCSNzzEp7bOqhINN+ekPwJSGGo+MAL1RQNRNHxF818Ik/SAmmJ3kXEW3g5sDiTH&#10;dXyQomwc7h+ff/llu12vIUfTJM0WszntvqvZ0EJk9D7oZaC4XFY4vFpfNkfODMiC3qEvIZ8I1FMM&#10;VZtWJqPnIk8wFhQgaD7J5vF3uzxHsSbp7iO6ksPzb43+8D//609/+ftfXr99d3xWKF7X2j2e61Oo&#10;NOrlSmm6+B1BfvlZlMRS+apYvCxcnjYaNdNyaTf5xfL+6bvDtzzImlQqHV8V3jRqV7XqJTRmUZJk&#10;2qdHG+m6pGpDWRVHOuMSR7NcCAAIJRFCRhuroI5opjmQCiMEzbTAEd5kEkSx6we6AeWapntMaNiO&#10;FU+hX88gTfKgIHmbHJ5CGgURbvluKpsts812DdqLZ+E0mYBUFlmy3W9v97e4iD+TdJqBW5aLdDlf&#10;b5erTTrPgDVusgjm5FI2XNOe+f4k0jxPimMtCgEiFvN/y481mu5xzP4yc+YzPQpl2+zpWtM2+4Ev&#10;BoE0BcckerowFnN9GithICAkU2WRaMAUAMofx2Sm5rMzfwAK4iCAYGgaiK4Y66W5BsSsgCAUZ3vr&#10;I4BFVksTx/0+zFIdJ4+Pi83GWa3M2417dxcvaQSFJoz2DF/I0mVlA4boBLiz8UHCIJU0GceBYo95&#10;Te0POkXaeRECUeh1uw2uU+90G6LM46TbA3kYw2EfDaRcvKhWSvVaiePqvV57yPe7XK3XabbqpUaV&#10;diPudaqHwyqZeaLQ7nfK1euTWvWs06ly3DXXuhaFvojHNCpcu9nrcoIwRP2ato2qBKbQXk6yBAAF&#10;gpiOIzLjJc00ZHJiO9LNsTcJ8BNOQC35RcOx3DBANF4UuB7Hi0OeNoQin28gGDbqZoxdSzN03GjT&#10;VtfkiZ9mCccGEmFDMprE/MLR6M5oJKnqYCi0OiBsAeQ8FBWgNtfpgVfeHb14+eK/Xr74s+m5/739&#10;r3f3pkVWvqYb4JZGm7uu1krX14Wrq8tyCTSQRwvitHxdf/XjT1dXlXKlXa52ai2+wQnXtV6t0b+u&#10;cCcnV9e1zmWxRj5u8eV7yerD53T7yUs2wghf/Xgg6/KYdtsBduRLkYcjCEt0gGM7XkbLA/oxqLjg&#10;FWjUYAsIbMgg8EpX1FsDqL7QZoEprmK4IJWR6bvhzLBdbwJkX9w/PpK3lednwMp0keJTvSxeDxVD&#10;VG0oPJUWtNlRvUMo0KUO2e0Kev/73s60w4nm0DAPLpK6KOp4CvNoR6ogelSyERwFijXVPRJwuMLx&#10;JjACIiAk52xraKEkpETSw8mgk5lp5sCBxNGXJpunzeO3ePkAKYM4uBE6m+4vNvdfZzSbQ7sug2bQ&#10;31JH9/mbFa3J2xmLCeZIt8+IBgBiPlrHkPFIZ5Ldm7QdIPkKQZYgU5Bhd7Y1o7ViL0RkiTzGepqf&#10;UvrM4pXEBIlXmq+BBAEokLygAR7kPwTZDJh1LSAD4gnXadYCqjutBoJModU6Q5WctULY5To50qGk&#10;mF80CBeax2EDJxDH+RXJmBrBCpkcjsjVKggBOZ9vnuPlo2pBP0dFmND2cfJDT4B6OmSDLTQHoQK1&#10;aLdhgy3ekfNIkGpD1cWfTXJtQmtnIJ9Qyji2ByqUclxHdvOcIYuQfPlFIimy4qHdF/EySIqU+Bbt&#10;LwhAoSEE0aySOaoKYZwDELPwtZAr3I4WkM+PID7SREAecI5k0UYRn4oVkhURwC40QUPzMrjru5QV&#10;xvnTiVRoIRltppOXGmEKHscgESEXvYwxXWkcecmOWbGQL2FkGK+JFFAxwBrE6Ylomngi/QrWQQuz&#10;4hUQB/U3kEF4tKUAmo47JRdq4AA8DtUDNN4+/gaEx+vUOhLIA5yB9odWGyzwEdIGRih2PEUPMne2&#10;i5aPyGqFky+r6KLIj1CYksUMyrDU4EE5zYECzsCL5HsFkPkI+5LxRM1bTLI7FF2pOSzWBjT20xYA&#10;SYwpA2ahkntEpi2QiAagkbBmCvrJOR1UnrfUBvsTb1rhRG6o0xAOs79BNFzJX4QSyX0HM2uYNrDR&#10;n91/en76/LxaL5MkzpbpIp2t18s0SxUNUC9yvIzuiQZs9YDsbBoDmg1kXiCZ21kHHRCug8xwghyi&#10;28JJnYNm+n2lInVJ9sSKUHq309XBjlOk+fLt0Z/+/B9vjt+fXBRBKgAV8lPZ5xutZq/fWW++z/is&#10;bzeNeuWycFq+LtbqVa7bhXLpeuH2A7nl/iNESVwun717+2OpeAGUabXqrXaTFwQ2qD6iaRzbFWW1&#10;B3Vd0aSRwQxTTCALL5D3TJyQ31OdlveMDJNMHWUZOi7UZZDKJJ6aloVgOeARC0qv7diLLDNtU1Ik&#10;hLED2ePMUHKrZbrM0NsmixkoBKi33GRLgpIYIR+pwp+b3Wa9Xa82S/y62oBmlst1ut5my02aj6lk&#10;KxxjkMpyFe/26eZ2lqbObKpPQrKT3W3j2/VkFgMmDLDLaul++rRKUzNLrTAQgS9kfTIjM5TNJrj7&#10;MCMjldnINjvTSE5TGj7JsjFoA3+SecqMSAV/ZpmRJGociXSejpdLa3lj0ZodGgKxbwAizIT2sI+J&#10;UdZgFGu5NJc348M+fHhItlt/MVfTVFss1CzDo53d1gfigGAYrxDfIDBUUoEvNM1ER2M2kaZsAkvk&#10;y4rMDbqlRu2k160061cXJy+ur68uCyeFwvti8bxYPC0XT4uXp6Vi4ez4CDhSLhYqZQrFy/NKqZBP&#10;FV2XCleFk1a9KA7RCuuDXqXfLSNBrnXV71Z4vikI3JB+6oBucm9ytFxLBtXSEmCE3PQVaGJ5HpoB&#10;GAJwC2wFZOT44gQ044OfQKiMPGgSxwkDw7FHY0PSAMTKUBZHSIFmkQhxRAXoMzIsc7pYJFlG5i82&#10;+W7JJw1BMHGSTGYz0DAIBk9B6x2KItqtNNKAHQNebLbaXBfcIra5zlWxcPTmx7/95Yd373682ZKl&#10;fB4Ojz9rpk0LuNG8Fa3ZRsyrYqlUui4DXHhRAs0g2u7uC88rZ2eF9yfnx+/PT86uWh2xyYmNFl9r&#10;DIrldqXeqzcH708KR2/fN6GMR1mYboPFlh03frKmfZjtWBw5PJtzAc5AIdG8me4nIAOQCtlHUi9N&#10;A/xGkOKc9Bl0fTL6BAAKzQTJuiPrIJVg7IYgFXQ48ZS8StK7fP16//CQ3mTZconvF5pMAf0jGGQK&#10;aJig+0W/it4VPQ8eFC22VrDgeKXc6Ne4IbQpzU2ghg1k66rev6r1wUxl8r9F/sGhtaLjRWdI63po&#10;80IILKPBdvyp0zYsMvpSdMidoU6rgVo8pAC6bvxJi1TYfsCNvgJtEP0hGwWAlqs2OnL+vlDa0V1D&#10;HEA6oA+HfKGBCi2CvMOvRrD053szXEKECWrE8ZC5ge6hY/ygBytyxcZcq4EAks2nzcO3yc2DhNt1&#10;UPzMTw/rh2+z9SfIIJXWKtPqE2Z6eO/ND9KYPJrg7Qg4jChI74xwhTe9rPSqnATssKMNM0IFeXgA&#10;lJ4AsWtLOrlU6QzNVh+o4OCIokCBkEpM8yRGvUM7wLAhIgk6fwPRZHIywkQPiSF6U7asBO9LGWDr&#10;fH/I9z2GoILsR/WrzMl6h8aItAFELJO7QDlADOHI71MViKw5NJsFUiHJB8Vazn1y0CosCF00AOQJ&#10;74CHiRphFPir0SWHHMgxRB0ik2AjeclEHdCH+cahVxpo12wXGwAdyzTt44M/841sWGTXYDtMtnm9&#10;wkk0RoJckekJLQlG+4BszkcdQBuoP2BKR4AYHtU6MiKT2TOtbSO+QZxye4ifyLoFRKL5fdmqd6Vy&#10;iydrWU5o0gwimZ4gq7iXA5GIJslviZomArCJG5JPnjxjzOKYjWcIY/wKJAS+0EQM4RpKeCIwHye4&#10;C0e8GsocjYyVBl1HiaEByVai+RmwtyfTpoZ4FgAI8LSgncHJz0puCIyyRYOzaGOjGfKPvOF9CVRN&#10;ci40Se86NHhDK6JRjGD51d2v2f5zl7lfRB3h49HsxeH52832U50Trmq9s2Kr3pXRMpLNZ6Ii1cMr&#10;FyrdIs18aV6y/fTPb+g+Lqud02IThYw3xUX0OKhEWjBV751e1dudweHu/uPTx+xmkaZzwEqaJbRU&#10;FDJHM1o9odET2wOZH9nyOIRGhS+z2iGPKTSQS30Q+a1Bp9BnSwAGEtAElQs0QUtAg1HqnWGjK4iG&#10;m9zeQ72Y3z60een0snR8cQVGOXp/Wqpzx2eXx6fnF4Vitd7sDvqGNX56+m4YC0lQq1+fnbw+O3l7&#10;XSlB3ezxPODj8cu/rFIOHw/Ndvn85PVV4bhYvKjXqswjvkRj+FBqcYKevdNTtDFYpAMtVSEoQRCU&#10;kTTSxZE+GIoQBjKYRtMUw2Cu1i2IKwgnCCGSRuOxMYbCDVgxgSmKItFQiq6K0hB3qCM5mkXTeQz+&#10;yFZZPtcTzcJoGsQ0jhLP02lOKnNGKmk2z1YpYco6IxdnWQJYSWlYJcnW7LhKluvFIsW9PmAly4I0&#10;80EqYBSQSuBLyUxfr4Jkquc4QoHGTsarpYPzWayyOSCD/kw0MklhpAJ8mc9opAQXgS/3dwAqPZ3j&#10;djWfAAKUgE5uluZ2F9ByZbZQmcxQ1u5uFwBEACgP9wnCbhsgkJ3sikxrcX73IX64n91+H2KxgSn7&#10;nb/beriSzxbRdWawgrsIcTKTrF5Wzg2eO9fShKxtNJVTxCbfr/CDmmFIjqu3WsVS8ezq8vj89M3J&#10;8ct6rcxx9Yuz49c//ePq4rx6fVWrlqrXlwhg2cvzk3evf6Lw5sdL2mPyslkvcK1LCm2Eqy5X7KPf&#10;bpe4ZrnVAOS8LxZO2u16h2s1m7VWu9Ef9IGyNKBCBisjsAV4Be0BpNIf8my3ZLScfHyFYAKRcZFs&#10;WYCwnjt2HcO1c8TJw2isa2MDFELDKjr5w0WLCmdTLwqjJLF9j4xtXQfUAnwBqeDECwJEwK/4k9nK&#10;WLS/gGYIsoIGDVluOB5i20HUGQAprv7+t//zz3/6ocf3//giEOJ03edpvb3tReCVerPZaLU7fb5a&#10;r5crZfBXHs32p4Vi6ezs8s2b43Kl0+LEZluoN/nrSqdS7bY44eT08uQUsPLu9eujMj5mxRrZMYKo&#10;oVc0IFlaPanSGkAtQYeA770vQQMco9MoXLe7AhknVNpQ1broxPAnpH57oDR7MltqMALliIopa87I&#10;xGt62hhKgq2b1nQ2fXxic76/kI3th7vDGoAczUwAyfqQbj865EWetgBET4sedb59znZP8/WDNcmY&#10;SUoEibO++4XN79C2QehyodNCOE5XH5P1kzkhSw70831xPFt+uP/yLc7uFRuKMQkOiFfNnUfpB7Yf&#10;0E5hy5KBBRCsk/TDyJmj/2/2yUE8eCtZP0xXH0QjhMCFwo8AiY6UmTt82uqEzQRJxTpZIxBbQIJ3&#10;ZSKkrsINzS5zlVZuCfWuUu9DmyWfWDgScEC40DaEs6EWMUE2xnUIC9Vd0Koiprrj9fNBHVwU8ToK&#10;VNBgSBavpD+bEZnltnoaBLqX7IP5wZ1uQUWk2SLInmImuI6YIAcAQLOn4uhOd2F6L49psQsyWW4M&#10;keB0+YB+HjBEK3Bb4nVboOUj3x2xQmyNaBNfwpIJrkOK/YA8IQzZClhUBlnijPwhXgyIwC7S7Azb&#10;1wYlAn0aqaDcSaayBcAUx0CJkxMbFDcKAj+RvKThDXrhPBoNqNC0AhkfQUijUlHHSBZpMkgCOiFB&#10;8hNPk02yIzBbV9mcqvacTTEwM1VmaELlSPM4ZDEEaY0ShyDH+Thc6uQAl2asOsJ3SEKAkKbhuCFt&#10;7YgjagL1oft4Om3TwOBjnNeQbE15fCe8eomPihsCegCSeTp4owonMIGt58MwiI9mDQAvNXn8hNaD&#10;TI5sen0I9dNi67zElZvDgUSjZCBEYEGh3ELKKEOUAHnUYcNFbEaGlkShYQFUaXpFdTnBrHTkUmvI&#10;socSY4502NaD+cogwAeeMlBsxEc+QVTIBl4QL4JotEKH/PcTn9E4E0NU1CO0EPLyoqJ2aGl0X7R0&#10;N3Vn6+nNHbKdsw6rIBskHqRE2Ui8CSAD+wOtRt7jV9pilOyp2QYQKPbFLREAOpoL2lSoLmvm/adP&#10;+/02mcfAlCxboHvc3AJTFj1+yA3EDi+3+jLYbqCYZrQ0wyyf0UOWaPUTLbRzRw6tAASpsIu0r8JQ&#10;tdFlRNmBVxHHGjmRl6w3j78g8Kr+57/86R8vXrw9PS9cNyrtfqnGvXzz7vT88uLiiuv0suV3VxAf&#10;7u8Fgb++LtLes+fH7XarN+jLI215u88j5MEwtcr12eX5cbl8UasWG806deaGGcaJYTtDSYJW2ueH&#10;jEUMdO54ZTBKjxYoGzKFMdms5Mt/NJ0c6WsabgQjzNIMSnMEKLDMsWWaECi+bzs2eRUTaRHy2NS9&#10;wF2uV0CT3AYlSWdxQlYpCNH0O6nEOE4DYApYhIZVsiSehfMswZ/glcP9ARwzm0eLG1yZA1Nu1ovN&#10;frXaLNIsWqRBMveSmU378pC32TH5RCGvbvJuG3vOcBYTpkShPI1VHMEok0D0Xd61+3EkA1biSEHw&#10;vaFj98EoYBccZ7ECEFkvncDjo1CcxvLyxgKprFZ2stDCcJhl43zqZ7P2wC7484YFMMdhHzELFef7&#10;0h460oQO2c9u3O3WQyBM2QcIBxZ2WyCLDzrJWed2462X9u3afbyf7zZ+ttCWCwOPiwLJsYa2KQz5&#10;Wr9XHvJNYyx3e1VVB3RygtivNq6arWK/36xWrq7OT5toPq1aq1Fp1Ipcu1q9LqABcK1arVLgmIff&#10;HgQoV/o+joLz9pXANx1HE4VOo1qoXwNiqoNuW+T7iiQM+l3y1DLo88IQxAQQcaNQAY+CNgyDeAVw&#10;4nm6bdE2hAIPmunzfbQNbzJBHFGRc9/84Bja/tA0wSiyplBgux6CaUaGJkgCkIV2IKJJQ6IWZuZi&#10;s4VFgePTFs0moMe13TDwwwAXAUkC0HgEQhrREnogi6SAWoYSgQta7HWtcnT005s3fz969V928G+T&#10;QUG8cINpOF1k6z0NyXAc1+2BVMrX15KqHR5p5nS5vW93+OP35wWUX30ATKnU+kCW62q3WGoWLq8L&#10;xetKvXP8/uzlqzfvTy9lw18dvgTztWoGsu6rzGks4ED352CUSnsANCE3j6gxzR8HGWCl3BxAOwKs&#10;SEao0+QIdGZayIO+QlShEriq7qqGi4LTLC+IZ8zhUDibJ/u7D89ff/v0/Lw97LPVKkkzdxJrNjmh&#10;Jznap+W4I3eusu2X802YR/ZUHtO2hSSzmCN8N9mCKEAwZrSCYHamt5BoqpVATruz7fJAs1qam0IM&#10;o9cFBBjBMpjvJsxBC2DFRXxrCmRJ919m60fVTgArskm7tvnJ7mb/PFs9OPEmX/sj6eQiPN39AizA&#10;I2QjJmGqesjMJLtDfJttjlhj3jrMaBOk9yM3E/UYAgVCARch/lVnDoHFMbMV5n6MtFlowo2BWoOe&#10;rzg9tkEbpMZQC2sdBXgBWVAF6/RGkOOQFK0+TjyovgCIalsCrEAA4QqyB8GdG51w/JhMT0ZkG4u7&#10;8uEQ/OnEW8AKZAqZiMhkVOvOQDO3mkPsJWgTPFcyUSD7IP0AhMhVfYg8K9rkexgh2g8CMk22tR4A&#10;BS8MIiFWUMgsg3EGiAGQQcaheAAbt8CvFCGHDIFt7CfTblJ4JC08BuciAngCcQBAdC8TlnmyDHfI&#10;RoRup0BO2ChBNiKC21EoEOpsqui7dQtyye6Ftk2mGEiTosk0JQGZ2pfZLAyIijKQL+Shu2goDGKb&#10;VgBRmrmkxxWZtmImmxigFdEPc/OPWkf88YTtmANWYO+IijQmK2+xd2ZbxlI0YJMPWoA3w+weTbA1&#10;UPEWSAe0hAbhJjuwAvgJtZhTgjnZTNJ7lD6KnkakmNEMiMpf7EVaQ58b6gJRaRNOZn80RbTLWh+Y&#10;wuG9jAh8ivpr9tWrau+s2ESLRN5GTiKbUa0jFRsD8BMiEziTQzyQlgYCQ3Ms1vjrNniC9m1GEeGE&#10;xh5paKoPzshtr7oCLhq4CHIHqTB4svOfkA28XWMwQiL0OmTpQiu50IIb/REAi5rmkLZNxjfMDUfF&#10;andkus9fvz7/8iVlgIJjtkzX62U8hRKm1Ds8aUg0A21dt6j3AYigdTF7FMKULvnLN9mCZFxBvZAL&#10;bahZuELDLVCVTDRoz4xTK868+TpItzWOB6O8eH305t3JebEGVQxXjt6dvHzx4uz9saxq+w/fKSSM&#10;/FqtdHV1VixecB3Odn0aJhHlh8//skpZ3i7r9cuzk5eVarFSLXV7HVGSKSgqemFRGQmyit4cfTqz&#10;ESBAMZwgH1Bh0z00miJDepjW2HFN19OMMaQCOeYiQ1oHOq7JLChzwxTLsR3XCaPQckwAymQ6mcQB&#10;iCRbZQjgEjAKwxTgRQIcQQC7LNcpKCSMXDBKtlysNsvfh0/INiVbLZabbH+3ZzNE6e5wi+PNOt3f&#10;bZebxRLEmIYTdLDxOFm4y2Ww2cTTqZYkhmX205QcoqSpuVw6njsEjtASnikZ1QJH1it3nmhhILoO&#10;73vCMrP3e8CosVjoi0QH0EQTGb+CZhyzA7JBZIQ4khBnuTTXa2cS0q/Z75YrNAqyNKcMcdgVgpjN&#10;xl/e0DkiLOYUZ03UYt3eevt9eDiEOM/BZb2iRLLMWLJVPymYKSOrF2AKs4NBlpTAEwytx7VPK6WX&#10;HHd1XX4Lzri8eHNZOC4VT4vF02arxLXLjUaxXitdlwv1Wrl6XSwVzyvXl2CUWq1wXTrHT+XSaa1y&#10;0ahfNeqXzWah17tW1IGiDFrNK77fEMWOwLc77VKPu9Y1SdeU4aAzUmTgBxiU1v6oimGNwR9gBcO1&#10;R6bhxRGOYFrDsd1JiEaiaCNAhuk6SZZNaOUOpKwmk6mKbQfecrebZZkbMm/6ZHtLUIJoaFHaWEdj&#10;xBUECWBD9i6hByiJIzfwGbVYwJRJMg2mEc7RPEc0okPDewgAlVa7ValVKvV6o9WuNmqgFvA31+ud&#10;nb198eOfXv70H1fF493jv1Yy3338xbBox2fbj8DrlXrtonCG21tct8X1ghnt2fn09Rso4apUOz25&#10;PDsrnZ1edfpyk+PLVe6sUCxVW1xfrDX7hWLt+N3Fy5dHoubGq910vZ9tPmwefl7ffUm3D9MlZDME&#10;oau50zjbe8nGjsjLCHpvqDSiQeYj8fLOjGgfD6bk0OIgYAe0eEX3VMM3nDjb3Nv+VFRBflAYfD+K&#10;lqvs4/Pzw6fHDw/3y/Ua1N8T1RavAH2goKJPrnflKpsAysUfgqB5VW543WJdljGBrCEdksbUSX5D&#10;nEEKoO8i7ZEp5JDTAwnijOQIfkWGWT9Jm7XJtGaHFvXgiN5etac4QvqQGQNNYpBbijGtomA7EbLV&#10;MRD8dAImALU4KWAFUsyarKPsPsrugD6QXxCOOngoA6aQa1eRebXH0Yo3fnpwkp3mZ5KZyPZCcRY6&#10;uVZ/jlePBAEmIqNfjSC/JtmD7i8hRhEgMvAWwCNwkqjR/BEkY5lccjjfR030SQcSZDiGgt2jpcg0&#10;B8Q8rduQCy3aJYCoBYgDqQEJDpkOWUOjLAOy6oVQpgkjJhZRYihASFg2pkIijJ4OOT7yBLYCVzan&#10;PwiSNUQkQIMw7g3JQTvQARiB8kJJoeAgNppduTskF78OOQYm8xQEXEc0RIDIREBD6QjIQb7yihYz&#10;40nIQatPk1I4oRERxi49tjsgAgQnrtNcHVR5XBzqJBqZNQxeoyewkaLmsETDXOQXJCeMfDAAkeki&#10;QwcypGX+jFEiKDX81BFoUhDZADR0xTEKiB7EVrggD8gJHlFpQ7qPemhM5NzXByyL4yhfpTxgvv9p&#10;1xuQ1sjr4iLNLtE54GNAy6sikcxXvb4MfKHALFds5AQViZhAExLt4EcdhUO7IaCg0HTYyNMEUGJO&#10;VmiglHlUIbOK0n3a9xK4jZgcOAD1ok+ARMDk1d1vNFzECAwvJY8jN97QzhHM4RvyiUTQttDsbg6/&#10;IuY1yIPwQkfGkOzdl28odjQRIEi++gvZQEMHeaBYqKHQlgVUlWB5ceSx8UayXW8NRigHK16j9QDP&#10;L0rcVaVf68h4cbwLqrjS4s+umm9Py+/PirysPX3++fmXZ6DJerNCdwBS2W43E6jkMr5q5EcmF08j&#10;co7pREt8+aQqcUN0EDw0lM1HWvXHGsaAfCWhQvGyJi/RCDBi4ihotupGQbbV/OlAHV+Ua/948dO7&#10;04vjs8uzy+tys39Niw567/D3RQGC4LtL9a9fLFvrdJqQTFeXp/VaTSRrRm0ynec9Lwu/Sdrw5N2P&#10;tBKkWGi1G/VGlRcE3bTIySy0b15A6NFRxJ8DQerxYh9aMM3+8M1OH3+y1UwEMSAb5vZtKI/ITS0p&#10;0CSKyIcKwpg2LwYkDRVFtti2gtEsnkKQ0LJKqH9RziizeTxbxDmpzPLxlcUUF9ObeU4qi3RGgMII&#10;JicVcqMCWFmnm/36w8OBDFZu8fc0W803u9V6m20Pq2yJpIJZYsdTc7WaLFdBmtoISaKHgbwBV6fW&#10;/jBdpOZ8YYBOlpmVLozN2j8cpo8P6X4/PRxm0QQoMH58yNY0QGLnS5QRDYExh5FMVTZ/RKSyufX3&#10;h2i3D+/ukiwdk6XtGpxh73bh8+fVfh+xR+irpU2P+Jjtd8ARsrEFsmzWzi1bt/zwkND4yq0LQNlu&#10;XRbAK4Atk1YvL63Nyt5uvMeH+WblLJLRAo+eyIE7dG1BRBNrnQ35euH8x2oFFHLa5srlytnZ2av3&#10;xy+viqfl8nmtVgSpVK6vACVvX/346se/Hr386f2bF1fn7+rVq7ev/3785qeL07fFwvuz9z/Va0CW&#10;q4tT0PBPlfJJq1WsXp9dnh6VCu9LhePL0zf1arHb4ZqNSrVW6g563X6XF3h5pIASFH0kKGJudCLK&#10;EhEDwQeRCiAjh5UxeXUzRUXmRUhYXbPGum2CDUzPoQmgsY50aPjENP1oYtA2FAIiIwUaZdF1y3V0&#10;0/hjcMXynHiR+FHoReS4BX8CccLpNEHTyZaW6xmmJcoq1+2DxUHkNBM0W+CI9l+tVc7Pjt68+suL&#10;n/5HXxz8t+/lW7raqbpJQzK6WSVz9Uq722+0O5VGU9LNx1/yOPtSuQkWef3yTem6WW/1q81+8bpx&#10;dn6JP7m+1O5JV8XmTz++fPv+rD2QDR9CmoIdLdw4Va0QmNKX9KFiSjpkB6QdRA/5gGAT7mQ0yXwZ&#10;oH8mDQf60kAeD0RDUB1J81Rz4s/WgmLW2wM8Cz1JsdRQUTyBv0gXj89Ph/u7ze3tIsv8eF7nBtBz&#10;rDCNl/c08zJQe7RRLsQnOkY/TA9QhsmgUzBoWahqmUGabD4x+1m2unNAnrtlwMeYFhLXOLnGodcS&#10;0dkGc9pyqPfd0QbJRPS0urdQrSnL9hhdeqOvkFYJ+QvBxImkeBsRxBZ+Ai5AqLGkaLBAZMPzkJLl&#10;Jo9opGMbEcuDTjv8sQ1VcAvkDsQKZA3NCeghpBVIBVIGgomN/UwlnAOG7DlohmdmKPTQ8RR/QpSQ&#10;zBqTl9t8/x3VmkOOgBgUO/EXtMI5yh6CxUHSI7AIHmeGtNLHmmzkMVR9cButqE3Wz7P1U04wkDuQ&#10;Mt50tzz80462YJR6h/avRWlAOObGLi1+VO1IZEXQ4CHRwHmkPENkk9h1fvCijemmZLQB2d9Xurw2&#10;BNowh7N4H6AQxDmKHpjizjbAFIF5CYOkRxEDDIF1NNtkhPiTBL9oDEcu+bplVizAlCpHq5Qh6kbO&#10;XLVmEG+0YU1XatNyYtubbY0gRXYhFyu0vIW8sOcDX0QqHeW6OUT7QFL+fM8sT6mmG31aTtwcjFBP&#10;qjPPqwcgdt0aAoeBLyh0HHFerPVzk08UBJ6O+kDdI/NX1R4CKhhoQsawzNsb8k+7Qqhka4Kioakl&#10;MoASC5VOvcvWx4/yUnMR+azUogIVifA6NLqgo7UhV+UWT9bjjEtQ1iCYjjAGqxFXMpxCYA2ISgw5&#10;RFK4nl9B68TTGS0RgeVTOd8bn8IGh0iEsyEumiyjMUBEwI3MbIVsevKAP5EZjsxWaKIKVYnWSU3q&#10;O+sQZ7jxFg0RzRFICronYy4jtMKlPVmhCgAx9L6yg4pId5/vf/mGPFQ4CYXcV1wjXO2fqCcSVPvo&#10;+KpY4dzg+5qaw9327v5Atikp1PeFGwQ8bZyPDsUYSGiXOJpWtJxkB7w+upsOuU4h7ztoBk4MeAI5&#10;qRRNJliZpLc3+09dUSM/UYanOJMg3Szvnq0oLVzXfnr5+qJYu270SlXu6N35WbF2cn51fHrS7fO7&#10;D2Tix/rKdMBz1WqheHVSr1/3+r1+f2Ba7tOv9GseZjfxdfUUejYEVa1aovWl/ECUZJCFF82gifWH&#10;ItcbQF/s8kOgiRNOnfD/IutfXBtHtr1/eODhgcOBw4HD4cDmMGyGYYamh6abdEhCEgff7/JNtmzJ&#10;kqyrJVu+SI4sx5c4difu657+m3/fVerZ+3l5oVCUcqlUKpVqfVbVqlVem/yBSq2OUOZqvNBTLWd2&#10;v6KBFmjQTFtFoOkciJxet91pMx9xXVmRnZFrDS2p39N0xZuMgSaLMNjut8vVEozijOyR58SjKWzJ&#10;sY+jOx7Ga5KnRC24xBm6Bo40yjIfz4JJGC3CVeiMrMl8DFKJrW6j9fI+CtiEkYsT8MoscP3AZbBi&#10;2UPJD2w/sGy7S/7fpqo2aIzH0mymTibyxOuHocXma+L1xoCJQeBr4A8cbbsNsvGZq7eJJ/m4hNnb&#10;Rksb1LLbTnBEQMqpJ+Kn5dIAVTzQup5heK9vyAuLR15oN+PDwQcArddueI80w+1mBC5Zr4bMBe2Q&#10;BlQi468BlfHjDumnuy1+sjabIS1m3jgvL4vTl4fjwcdVm7XzENm49vRl8/wcgqsMQ9D0rtApNVuZ&#10;KpeqVlO1Wq5cTpbKKa5WLFVy2XyiwuWq1RzfbuAld4RGPn+XSl7dXL4pldI1LtuXhVzuNnV3dX3x&#10;5uLsdS57y3FZJGu0Snc3Z1fvf0fKxPW7fDZRKabqXDGdvAbFpBLX5WIhntTrCJ0W30Lba4OR5X6n&#10;25VUVZBErlFr8E3mf6fbZ+SBNqPq2pAGRYY6G//oyWKz06qTJ1ykpKPItlHskdWLCHABADXbrf5A&#10;GVhmVxJxC/qJXNb2kBhY88PA1tQ121AAPbpqsx0uATQGbcUw0Awd96XNqjQdrZosV5RBf0A2v0B6&#10;0E82m7w8f/3q13979erfl7vNPz8cBFkza62WrBkod6stpDLpRDKZzRd6fXnL1jA/ffjS5MX37y/e&#10;v79MZ4slji9UWheXN+kcSIWMbbM57vz85uLyDnHXd3lwhqi6XdlU7YmkoZOUy/WOIJsc38tXySQF&#10;nQOOsV8T2p6l3IS2U6oL0FIK0IdkiCepVOtwtD5orJiTbIGrNjr9gSMqVipTzuYqqmGOp2Oysf38&#10;eX88rtaraL32/EAfTtw5UB3ibAxiQAcr6Z7mLsAubOkyLVBtkR6ra6PFbH1U3QX6TBKl1Bvbskle&#10;+clj+IC8aaDDh9wZkwP+TxBzyBPaYFehySMomeHjl0nEXLSRnw4X8AG2oIkk8shFLlWQCcIkelps&#10;P4MVOF6l+Re2Ka9i09KhOtsZJpbFIBjZCmjjYtkpQx2lIQrSXQEcTbJUFSF/AQQ0paB6YCmBOb+P&#10;gQa6eh2ysikCziCMkBVp48yuhRKQjSmt38G/bMoepEjTN/GYDTKENk7e7skbChv1IXcpDk360JYy&#10;K9kMKDFZujjAmuFsa0+3LHKEIrVp877pbHWCZIf2DqkHmQuhhnpwgz1tMxwbBrAa/qktDgXJAX8g&#10;kPBj4yWAPlRWPIOD6iZJL9MqLBzxK/6Nk0Fk4uXhFQJZ8NNfI1psHQ2zi2FzRmQHQwNWoDa6nMb5&#10;8b5jCkYhcBXLjVlO/LWSFs9AMzskfalqUJJRsAfK4TUjEo0gHsMA5eneCpUIOYqHBDHEZUMBgBSI&#10;AfogMVpJ3/SBgdHTn8gN1Ab+gCQGJ64Of4LTk4VGutSKI/Xx8on5jMf7hry/yVTBH3jx1nTtr0+o&#10;xyqvZDnhrtBEy9sc/nH8+B2gXaiLiXwjXeFxU9UNUVS8IZSHZmHyzVJdVJ0QAZcj2wJH5AiGAyQx&#10;mxLasQlVgYaCexUbIgpPQab9sgv13i36WGpDQ+gKaNl4xlKjh28VBUZuMVQhEiFfo+2gQXKkEzD/&#10;s7jFXa55k6pWWn3AX4P2cFZrAPCGeJet5SodtriJ1qUj4PFxIxAYGBG5IfOYJOqCcperAe1RNlQ1&#10;2jG+TGO04HsaIMxyaAvT59Nh9RCu1tDup0Ew3WzX6BDb0NX4Ht+V+R7yoSE3dC6llgSYQwNAQOvH&#10;HdES0O80oQzRNt0ytBnmWV8T+vok3PY0RxvRjM9g5OteUBekbKX25gy9302hiqK2i1X+/Cp5cZ1K&#10;JFOyrJy+/vBhpZtaPp/MZROp1GWlWoQkQHfseGzD1b9CT+LP3/396vJNLpeEHsyzneh6fSle3YPO&#10;F0dmeNiDXgytscELABTVHOIYTwbF4yj9Abp+x3JGCgBEo64f2q08GBj2EOrv/y+pOOstuCSazCb+&#10;IvDYdE+0jlbraBZMaUBlOsIxHlPBT8HCpwXJ0/E8mMZWtEHo3y8DkAoZqZBF7Wy923w4Pa+2K/yE&#10;42IZgF22+83DFr3wEijz9Py0WM4Wy+lqHZw+HQ7HtePK3kSLHasgvJzWYBRVrXme5Lo9wMrhuHg5&#10;rXBuGK1465+R2/Pn6nyuThmgOI6gqZypNwEx85kytHjP7S18Wi6EcPq4RmKwjusIi0BdLLTxSCBX&#10;s2zrn9XKBgAtAlq6DGTZbT1v3JvNJGAKEt8vVCRYLABAvcCXaZlPqOHfVWTQUEpkhPdqtETkYBHI&#10;+GkZ6veLgT+XcW1EFrsUppO+bbUVNC6hgpDPnnFcqsaBRNPZ7DXHZYqlFHilUEzmCylASb6QrDWK&#10;jUaZnPbVC7VagW9V61xOEJr5YhJNKF+8K5bpEgQkAK8UycwlXcgn8rlb5IM8OY4c7XNcEUEQyDuP&#10;2Be7Yk/o0epiAISia4qu60NHAUMBNjQNNI+XqtvkVaXPHOrYznA8HYVRiNe6iBbG0OS7AgfU4ZtI&#10;43hj3TKYIS1Z4HbISEV1phNr5KqGAeIRul0OLbnDo8FbzpDoxCAfx6IiSWpfpTVlFvJhFtygcTAO&#10;bXKJ0BPFCsdxDXL9A2RhTm+FWoPL5VPp9M315ZtXv/z7z//9E6jr//2CnIlPm1dZDkKxUk0mE7l8&#10;vlAsdwQJ7B6n6cpa4i59cXGdSOWhV2TyFa7VzZfr+WIjm6vFnm0zRfJme3uXawmKpDnWOLC9hWJN&#10;FGvqzFeiOmSbq5OXWPSEsu1DieIlk8xT2jKO+LWrQjqG6JrI/RIbl63zUipbqvNivK8QMAWwki9U&#10;dcsOl0t8hqcvXw4vz3s2DQRVoFLna+0+U3Eb0JrQIyXS5USmQvkLP7x1o7Oq0UQ5Ww5SExCKdRrI&#10;R2+MPhMSmvpSSEbmuwtlEAcjJvhIw+8xo09IUm0UInQHJBMZ2VigCshma0KWBhCXUCOh7Y8XO2e+&#10;ZvMvNHqBeM2NHH9veBHkJsQiBC4u37x8Xx2+q6NIGJCXFCIG1fPCD4CAGH0gd5AYIolsQeZbKO1s&#10;Mx1yTKcMg2D3RfMiKKvNnol4dO9IhgAWAWFA4NYhyLiuMBij5BBY0FcZh0Ho6KQbS8NyU85VhXSB&#10;TxVaLJ7WtZSBVkxzZpglFzkRR1rGTLa3NLMBSVRuSJD1eGSIHogbJsV0VIVsB2SwQhKQpmIAcz+l&#10;CnymwDfacrNDdtcdthlhqd5LFxr1jtL+S4ZV+H6BE4q1LqQyrmSjI+Q9Nh41QXqgBviACFF2kBiS&#10;mFlUGLTsioa8BqV6F68fx3hgoN2HYJZyXCeZrxVreMc00hVLVsjUu1wdAv7HixdBbQpzldvGJYhk&#10;838Q+bRyB4Ickg+iGs+JNxEPM5TbMkKDHpIRFXnCoQEuzaUBA/YIzDiXTGsDnFfQ3CmSLV9irnX6&#10;1hwkxHhIpwkd0Ub1oX3gKqIimn6i9GhJj6fvsjXD3QkFmM0vUvrrj2heuAqJaQ6la+qA+MN3sBFw&#10;JJlvUOVIJniI/P1NVnzfii1v8GJQBnu2nq2ecQ5Bnq8JmQqPh3L87erwD2McocWj0vCFoFaRcv3h&#10;O15zgeuhQWSrHTSjjuJOH579zQsuTxXJoQsuQWHs6WYSHtHIrpPl2zQHTEFNxl5qkBWoDh8byAMF&#10;Rp3js8Fjkj+YbO0yUUgXW3jdVXIAo2Ur7bts/d1F8uz8xnLZHMqn43K1uA/93eMmisKH1XLoOM22&#10;0O7JHVHhBSk2T6nSfh/IkMtWebQu1QmG8w3yvMtxN6lSuthE20A8mAa9T7nZ5XhQlNpVbXseDWdL&#10;QbFyXOuPd2e3qVwilUmm89VaG/1dIpm5TaRyJc79537If/4p9nuZ9BXtCFtItfhGvVHj2/x6/691&#10;yOF2mcudX5//fn0Onfh9qVSo1ZGm0+72gCZ1nq+1eK7RavCdWquNvrvZ7uIEsIJI/FThasCUnqwg&#10;fVvoQons0IkAyoH46UAw9aGlAmCgKMcjLH1NH1hDazwZB2Hgeg6CM7KHrgk0AXMATSaz8Wji4AhS&#10;Yb7wvfV2PZl5Q9dyvWHsQIXt40Mb+oxZyjgZMtwfn3ZPOwg2YArohI2pRKtNtHxY3kcL4EsYBYtw&#10;tlwF+8Nmu18G9+Ng4fjBcHFP64CilXc4RtOpgjAaiQCUMLRP3z9ttmRdQ+uAAm29Hh+P4X7v4+Rw&#10;WKwixxuRde3DenT8QPFPe39JIzEAFOXwFKxX7sPKYeMrehTShoKbzXi383a7SRTZ0dLCkWHK+PRl&#10;Tfv+kCc3mhh6WNmnTxG5UYmQhixtw5BMVQ6H6dPTBGE2E4OA1icjsBGX0WplgYTAPb4vr9cuYCjw&#10;VcvgK8V3xfzb1N3vt1e/1GrZeq148e6Xy7Pfc4VkInF+c0ObUCZTV8nk1fnZ6ypXKJXTmcxNLneX&#10;zdyQVdPdVTZ7g5iri9f50t3V5avff/mPP17//P7s90w2AVIBnZTKydurN+nUJVfNVsoZwHGtXuZq&#10;5XK1UG/Wm3wrdvWGxkKjHUo810OLwgQJQCz1VeADLfxhnlTEviKZQxMNYxbM1tuH7X4LXhlNPc0y&#10;JEUCo5jgDAONqo9se8Qf8mg2M4EpFuLJdwvy79KIC+0rxCxjdGvsyLoqacrANkf+bELDYiZYh00h&#10;qcpAcUbufRR5qFY2jtJst6u1GtDKcFxjOGwLnXKlkMulri7evH/z29tXP+N7mS7+tan45viCJ2I2&#10;5RrfFgrFQiYL8svj4e3RD8XAnQTpTPH1mzdXN4CWfI3v5Uq1bJ7L5hq5QiNXbORKrWyhcX2dev/+&#10;ss737Ek4WWzG/oMzi1Dorsyc0vZNEcqwNkbX0ZFpLxGgAxiC9W+GZJDfWPQzNGvMZm1aUIGYs/xm&#10;Rxb6ZjJTvLpJ3STSxRKn64breYsw/PDx0/54XO92M3+u206mRO6d+obn3e8hCKA7Zct8hhxzQ13a&#10;MVNZWpYIaslVePScuhugT0anDdEbT5p3+pbrb2lwhY3N5JgVIPJRLB/xKBXkIHlkgJLWUWTL75NP&#10;WBspm2SjSVaeikXGKIAD6M800t+QkEBQRuh7of2ic6bZ/B+eV5mnWiIbvy27ZMxAo+/kLAORojYl&#10;b2Fs4AdFbbO9ezQXOvMCFIKANOZ07QQ7bbwUaTkI+VgT5JETPA19slAhQxPINeZoIzp+t4MdjQIA&#10;wphZCdIAreRhSOWvi9UWrQnyFseBu4RkKTJ1t4LCd01jvJJ0H6InX+0ms81Ks295axQvRhZaylRo&#10;gvYYmlhcRyW5yZbWQi4jAdeSf6o08BY12llGNGVjCuiDQELNVpsiZLZiBxCQOIF0j0ESpcQTxvbG&#10;EG9lWiku4zXgASB0AYltkCwtfyL3bsDGAchXNAE06VKz1Oi1erRea+CS/XYJLxs6MUWiItjCHzaN&#10;h8IVaj28OVSTGzzK5gxt4jZTRTuASKaBLI32v0ZlJXK163QVPAE4AEuqbogKqrb6yWITz8nerosy&#10;o6LxzPgJz9zo0NZQQFGUCuycKbdYa5DQEAGPSIOmBhl8naqS3aigE6LSnBG5oEFt5mtdZAWkQAye&#10;MR4FKbFVRahoxBOyMFCjkYmGhIaF9lfvDFAMNv9Co4IgWZzgkfvGFNUIZMFTg1TwnhCYaTBZN+Pb&#10;o+ZF9lw0uIUmLulkTA5gx+ugS9goFJodEC1b6VSbMloVuA0vexhsH56/i7qHysQdyeJaGRujaPvy&#10;PWYdlAp59s05oGr/OXbT0iowTwD4DJBhuPuKxMwdSxOJ0RIs2tjoCR/MHao9SarGmO2wenx+ejrs&#10;cCRHtL63XC7GEF+yIkhKRwSpQL/B7WRBJVcBqCXgKfoCNqIGTgrjhpRCV8XwBY3BnIAIzXID3zzw&#10;d2j7q9Xhs7/ap/OV12/Ozi9uC1yrzPHo5jJ57v351bu3b3qSst7/mPG5Dxd8u1Uq5yBjOK7U5vl6&#10;nevLcvxrHERFuDp/lU7dVGmHl1qlArlSrbf4bl82nPHQ8/luDzjS6nR52gMZ+CIZjicqOhfvREcr&#10;RKGhxnvYKjztlCx2ut1OV+grClRkVdcFoSNKomZqmqE5Y9dfBJPpZOgOh47ljglToDeDUZyRhTBi&#10;IMJmamhxcnzOKGQCRgGpTGfej1U/U2fk2bgEkWyJ8iw2Z4FsQ244B53EwyrM3gUMNAG1IJl/P50F&#10;3noXBfcTb2puduFiiYz6li2OPNVx5elMsyzBdUVVrdl2h+Z3Am0C9cbugF0WCyOKnOUS0GCBXYJA&#10;x8mEnNhqj/v5agU4GO53s/DeYha4tJEyUGa3nW5pl2MKy6UV7zK4WY/3+xliXl6W+90kHlPByenL&#10;5vTtcf842YJdPq2Ox4Dmcb5tET48B5uN+7jzDofZ6WN4+sfm9P1w+r7bkvkL8HR/PBDWxKMpuDyK&#10;LKCSN5ZMo6MovKoKpeIVz5chiKtcplLJpbPXuXyyUEp3hBbfaaVSV+9e//32+n3iliYB8/k7DtRS&#10;ZS5WXv0veAVXaZasaFKpkkmlLs/PX529/SWfv2m1yqDWUil1ffE6lTzP5YAvzHEcGl2rVuFKFQ4J&#10;mswkRQJAoClValyr3SGX+7QmiGxawQRgmngVT0/qyopkWBqCOx6S3fQSL4+slEaeo5sDADfz2dLg&#10;mnVB7HaJVyRaUkSjNRqtFRLROHsMVoBBcrMN2m4hgcSCYuqqqSuGhraKhtxXZJ0c/IwtNEwPrdAz&#10;0RRoGbNqjz3DcdAmTMfRLVtWZEVVe6JULpff//Hbq1/+g2ty/+83ZY8nLb4tySp4pVgqpjOpbD6f&#10;KxR1xz39SQmW68dUJnd2fnl+dZMpckWulS/VU6lqrtjM5LhEqkhu4sqt65vUm7fvqvW2Npwari8q&#10;Vk+xW4JcqnXqNMSrlBpdBCiubA6IxAdpwmyYmU0JQWRCw9FpBFq220CWvlFtAIxaiXQJgQZ1cuV0&#10;OssLXW82ef74EcV7PBzCiJYo4gu0xzM/epLNqWLTHsXoqJkc3K2P32fREeplbzBGJDqu52/fT9++&#10;gz/QCYMJaPDemO5evi/WL8P5FpKeZhIUF8fV/vPu+bsX7AZOgAshKCHFrOk62HwazoA1a9KcmXs3&#10;f3VCpD6KcJ7jhDtSa7vObBNuv8Rdfa09KNa6fE+HaIbqC3GGHh7iJlloAGv00ZLtBOSWyZEJVD61&#10;R2CHCx2INiRoS6T5Qx5BIkBEkuUAxBmN4g8hzkAbebbVM9R4di8VkfGETt8ORHPGy0MaI2DrLZAG&#10;6NOHTk7WsoO2BInmA0pUh7ljZSMuHWmo2AtEitqMF4dNwURAzcyikxs8md4DBArEGQSZPdtOo+d4&#10;kqTCioFkTvDINgNyfoIM64A/2KIP/N+Rfqx8Absw42eHXOMz01oEPAxEGpOajkDnRovNtuBlQJpC&#10;6hg0iOTieeKpIkhKfbxEPi22whniByDckS2ZfPk5LZHm/MhAiTkuk4wp4sEifwUqhjpcoLlQDmTc&#10;RHbUbOiMHNoQ2bFxCJ5ZpAIPtVGEstFj07iLgTcdW/0AQfDaQKaIR1FHi6fZ6gW5MZ4gWGaPQDbG&#10;oB+88tsMB9CpC2ZH8Xq4Ud8p1nrXqTJYGDfFa0CFqnaA932ZKF6nKsAUYeApzgJYWm5JN+nKTbrK&#10;bHsHeFUAOzSFm1QZOWTZroEoA3iLZ1s/Ar+uUyXkTC6AyF6MAuoKsJguNmu0kOpHhQAvkOw6WQTz&#10;xWMbiMQRBb5JVW5S1XSRJ8vqtgo8in8CuOB2uDA2nqV3R+N7RDl43WiUrBWS9zm8gjKNcNKQIALL&#10;3MRngGQIeAqywxp4AyfUxxHl3BDiSZ/Tx2MQeMeXQ7gM5v4kWoWjGFNEaI06ju2ejNAQZOgQ+ADu&#10;8vVslW+xFT01YVAh59n4dYBCxm7foDlJOm4UKPbc8EJrGo4W246sc03hzdvzP95elDge5+Uaf3uX&#10;Or+4StwlTOuHL4fTt8+K3CsWaMankE+iz7QcC3rqbEHrEeJw+HQqVdPn739JXF2UCsVmk+90IBs0&#10;URkIbN1mW2SyAtqhEDtwI96ijQbR/ZPnK+Yxha33wWNC0igaVFebbbACOUM+7xExHLkAFN3QTdt0&#10;PMKUMFoG4cKbegxThmSMQmABjAjJ3CSIvbpNmG1sENz7SABBxQZXQD7TBSIp0LzPZEaDK/NgBijZ&#10;H/ZIDO7RDDnO7fnjy9OHA/mrDQhiIOfCKHz5fNofH6f+KIyCGTnad1ebxeFld/r+MYwmQ0f2A0fT&#10;O4vQWa29MLRNk7estm60hk537mvRypnNB47TA7JYFq8N6pbJg1ecoTCZ9BeheTgu8NpNvTWGxqtw&#10;wJR7ZqfijURdawyHnQUtLJIZ35jTSX886k0n0nTaD++Zb5X1CGyxWg2BMvEJMGW3HcdmK0/76W7n&#10;4WS1IoMVhKfDDGH/NGVQYm7JfsU/Hv3TKQTokEFuaKzXAGZpPJItq+d5Oscl84WrcjXVaJZQXaou&#10;C0JL6PItnuP5RqGYLlfyhUK6VAZnFLh6Tui1SqVkKZ+kqT+hhn87Qk3VRLHPQ2r7i6kztrhajuMy&#10;zWahXs91hCbbeLvRFlq1RrnVjvdYBkwI7oR257FHY9U0RIXaDPO1I+tDx5lMBybZyYIwQBVAjfli&#10;oVvQ7S1raKANAFjx9jeP6+1+s3vaLckaaYgm3WjVQRueP7dR40q/0W61e0JXArHLaC7kGLcvtQHL&#10;PaHBN0tckRc60kDBJbI2AJtzjVq2kKnUqj1y5UL2ueSjhZZPk7kMrYhWB50eML3DiKcP0Nd0Tez3&#10;ha7Y6QiVSvWP3/7nt1//4+rq3foAZPzxcXn+Ah+ANw9s1+Nq9WQqeZdMJFN3oqLGCZ4/fsUHd32b&#10;+OPNm+u7VK5YT9wVoWvi5DaRu0sV75L5d+/OASupTJHv9PXhzHR81fIgljUW+jqZFqAzoWFp8ky/&#10;ML1II0/ldjyyQpoz3rkXMR8ttj1diarDNcV8hc8U6iWoSXUhnSmlUjmU0MMnEncOX/+xe3qK1mRg&#10;601nQEjgThMqd5cGkpFzqd6FrgjpAxkEcUYD8z1dHIxVa9aFJs86VaAGTdxoYyIkiXbsJ0GpuLI5&#10;152FYs17qttni30gKZRhQNM907XhrezZBngBoEFKa/IA2QwhTYaVzCQWyabhwZ6u8SuEGnRXZGt5&#10;y/GCpoFwR7KHVcncdb56XtJGhmvac4fZkUAXXR2/++uTNX2ga5mPD+Kh9QlSjOxkVQ8ZlpsSTpgR&#10;iU/9P/m0pQXJiEQ5FSdsK6MMJ4CcUiW+KZo96MyDMWQWBGipKZFhANer8SpkCoQFsAaQRP5d8EZ6&#10;FuIZtQxLdSlT6hS4XrnRbwhGbzBBiK0RILCobPQgNC6Ay+sdjZaYzDbkR16f/iQAOyAdmZrOFgxD&#10;wg34LjiUkAWvqsgJFN8FotJ0CQQYcsGDVdieNbgQco6sUrp6rtoh+wPcUh52Bx7LU2GrNsg9GtlR&#10;kx9V8pNW4WnaDwGYArJpy2SpBG0boUYuPQYkyGl8hUbDIMDKDRFNAZSASPpJtIr1HiqCTdkwJ3IS&#10;GbqiYLgXAsOaeLk1zaIx+1CyykFLatOY0BgSF2WmcZTYBEcji2WyKo3d7bGdg3jZ7agARnrliEFh&#10;QDxUm2wDI3wbyLDOPLDhWmAKLRIL9vGwEJ4XpYqnnCbhEcIepUV5cDnuDtZBC0OzQzlz5BWAcEQy&#10;JpPlEY0Yl7MJUXoX4G6kxCV4O5lyC7gDukLZ0EYB70gJxeI2XUnmG2gQ89VpdfgTpQIQpEuERDhB&#10;U8N9UTMAc8Sk8s3rVBUPgpvSiuVCK11s3eXqQDFUJqttGXULospWhES2gfS4I/Jhw0IGqitXad+m&#10;yuhTTx8/PT8f9k/bzTZaQOtjOySjb0WXJohqt68Jfa0j0u6mfFcuce1iTYDeg8zxxoezFXQjEOFd&#10;rgYgw1OQCUtLLNQ6SIbmgb5G1MbaeCEoeNf8dSp9lUi/fnueSBerDaHS4FO5wl06lc6kg78oZH94&#10;gozJZq5yubtyOafQfrYudKbT93+5dDNc6+L9b1cXrxM3l8nkLVetQbaQWy4CkR7f6YJIIGqakDY0&#10;mtKrQdrQYh8yUmm1aXyF0hDBdJkjCprnF8E3ooj/oMLWGnSFoimGbdrO0HbQY7sQLaCTyQxq8XTM&#10;liKDUQAr4ykb8wgmYBGiFrbAJ3b1BihB4tic1psBLGi6B1JqvXvYPW2DcL5aL/17H9cCU3aHx4ft&#10;2l/MJ3NvvdscT89AE8SstmucICtQC4Dm8Hw4/fl1vYsQNrvoYRuu1sHu8PDyCdrkNFrPw8hbb/3d&#10;fvHh5eFwXO4e/WBhrlZutHJ3j/Pjh+ViYU4m8mJhzGYqzk//eDr9edhup7bdNgxytz+fqZuNt1nj&#10;mbsQoLFpCxLvdrPtdhIEGhglipz7BXmTA0ms1yMypI1s31emEzEM9c1mFK1snK/XDrhk6onLUCcc&#10;oRU9AB2ZuV2xFguFTFKWRrSyZvO+5/XihdDLJX4dzqYS2+eZnNrpAM5OvpQ/y6Te3CXfJZKXVxev&#10;aH1yNZNIvC9ARyilMtnbdPqqVMlmsjfZ7G2hkCyX73i+ls0mstmbdIq82WYy+Ok6lTqrVFMS7TXZ&#10;avLlCpfOFW7S6ets5obj8sVCOl/IFErpepNrC2g5NbQdzbYUQ+/1yQkKCACkIuu6rBlDbzr2A3c6&#10;12wbfNBXVcMZ6rZF5iO035M6MFTbteeL+SIi42g2qUd+h2f+CG8fjWG28HXbAGeQbxVa/tMFaliu&#10;483mjucp2iCOAf34yyjaPuqO0+51e3Jf6EsgFTRaMpfRdZAT3+Z5gQZ4NMscz2bjuT/0POKnvoiP&#10;A/kfjjRtOvK8crWazeKzS6ZTd8l04vr68uzs93av889PbLX/0GdzQJrp4Mp0JpNIJu5Sd622sN3/&#10;YOc/NhoAAP/0SURBVBo8/uXN9R9v3t3eZtKZSqvTb/BivthIJHPpTPnN6zdlaCP1TrnaKlWaqjGe&#10;LbYUwp07A3aQnQq6WTLRYPvTdZnJAXXv8hDiHN0mYgbDAMc2O++pDvQfdDhgFPQexQqPu3Ac/8IW&#10;KAFNENa7HW0P9HzaoUd7fJr4i1wJvVM1VeDaEpReB7Is3qEwU2oVa12ID+BIrsLfZavovnBCQ/5s&#10;D/9krgY9E/9CdCKGSEJ20YWiE67STApZY0A6oEfNsdEL9MZFmjohRRqiFs+lkJXGBLdAeghyyA5a&#10;IMlW1KJ/Ri8K0YnnQsp4iS6zdKS9YqDV6zRKPRE12rcZkgKRw/nWCXaoKMRDxiHnvjkDDIEDaP8/&#10;hdYnI/FwvtNHjHsIj8ayHYCWvPBIFq/BXvMeBG3SZJa2zmI/iZ7BQxBnkCm19gBgFK/9kfQ5JBEe&#10;BxJ5fH/wlkfkGa9PBs0gsajPkG1bIq+7TCrhWcj3P4oKqAAJxdMpCDhHgCRClaK6flItECsNWkBs&#10;gx97gzFEpjoMRHUMNKk2xUoDIpZtFgPE+xepxKKUuAFyF9VBtgvMMyxVE8GgCzGM95oq1OnFkJUQ&#10;UI4icW2mwoNXWiIxTUdxcILazzNnYqAZmdyy0ZMkc/Wzy9RtCgq8yux2ySgJt8Azp8mNscgKAMqh&#10;+Z3Y4whxHG3vTBM9lWY/VxEga8tNmmmjxIQRZBiVyHIQwMiNBi3IEMeutrU8c1+LyBbahErLx5vs&#10;YTOVNm5H03VseggNC4EaHC0dYquXEcBPbA+qcksCHgrxxxP7mO+RhzeUB5CE14yALwrSmsaHjCko&#10;LWY1NESc0PAGm4bE14hHU2kT8C2gEmAL6MHtcGu81NnqhYx2aXMs2o4HrWrgRkPyN/t9vNiBORK0&#10;f9CPlM/fvrPJ0Sa4JFNuIwf/gczyoXyk8q14M0zwmemtHj99Nzzadfn8JocAphbkMTIFZebKeJUN&#10;UM71XcF0ps+nj9TpfPv84eWwRje6mC3ufYhkWtTQV9BB9jUbpEJuDCQctTovsX0QabiIF/Vg/cGa&#10;LPExg5YQ31NHjr8Z+mvwCmBFUGxzsvSWT5PokCpxv799c53KpnKVm7tsuYG+pn19l7i8voa6t/ur&#10;7xt5LugkcfMulbzguJIkS40GB+0w/jUOpUr6/Ozn68s/UneXpWI+l8s1Gs12R2h3aAMUUTXAIrUW&#10;X2u1uSZfbbRaQq8no/xyg61PpmXJZE5LS37aPREqdrvb6yuq0IWUIKsUURIFYh5BMzQyrh070Ixt&#10;xxi6NL/jjsErNJTCFGWX5nRGJmCFDaV40PIRP6F1PSOPwAWQ5cyDOdgFpALFmk0GjeJVP5OZC7kV&#10;z/sgAESWD7RDIYgHXBKuwvsoJOKJiHiQbBEGpy+f9sf942G32iwPz/vNfrXahNFD8COs/OjBX66m&#10;qw2O3uphsgiHIQUbsLJcDp8OC4DLZjvFcf8UICYI9CP0t93s9P3l9GkdLtnuyoEeLYfAF4SHtbfZ&#10;ThAZhtbhsDh9fz593YFjcATcAFPALi+n1enL9nAINpsxCGOzcff76X4/22zH+6fZA3mtdbeb0elj&#10;dPqyiVcDIex2Y4T9frLeOCFgBYBCS4QsAM1uN1mtyBkuSAiYIrRTilyfeGqdu00mXiXuzl7/8b/v&#10;3v1yc/22wXNnZ6/e/PHL9fW76+uzd29+zeeT5UoulQKaXPPtWi6bePvHL+dnr/KF5Ovf/+v87LdU&#10;6rxQSl5e/pJKvStVEsnkeTJ1Ceg5e/vb9eVbwMrlxeu3f/z6/v3rElfiGlylXqnWaRftWqvR4NF2&#10;aHU8KEGQABZksgpq6YESBIFmcPo0N8TWGwMm0MY6bGmPbDmmMwbU0qxfEOKNj72Zs1jO/IWHSMcb&#10;GjYUAwGXSECcAdmdSMyhLTPdHaimYY/HIA/wEDipK8u1VhM3xXeq6IZuO/JgIEjA9DYIRtY1a+ya&#10;rgNeQQ44OhMP4IKsVE2DSgD66eARuqIkq7rl9PpyvdVKJC7f/PFzMn11+Pj5n9+aolvlKocHUHQ7&#10;hxpMpdLpTKFQXG1++GUZzeYXFzd/vHpzfXUHHKlwfKnK3yVzyVQhlS7mC7UaFJIqf/b2/N3b9y1e&#10;EtFPkpEK2RFCf86TZ3OaBIkn7oERpXoXHTv6c7YOCB/voA5BAKGGDqdHR3LX1BbrfLfZlupNwRn/&#10;MKCZ+AGAzB2Po9XD6dt3wMrLp6/oWEYTvwJwMN3V0yfHX0vmFKIBcgr9FbrKYPPRJB2SbEfQk+Oo&#10;WP50eXT8LXpvqIUI6Ny6tAvKI82G9B3IafR4FSjr46W//ojIhmBky+1MiceDgE6AFGCRUr1Hij1Z&#10;bZILsVGwR4bQD6GpogAkNXTm7YJMMsiOE0os4hle/MA1yCOgBo1V0MwOuftCMtASmICkEvMwwrgH&#10;5ySzuDaZW9RotyC2dzE5bhmheMCX7mDCHHrt+/aio475vgO9nQaByI04xLSLTJC5bPoAHTaVQyte&#10;IeN0bwWasefEQzTAI4/bfUexFwAaa7oFvuBGYBpETpYfUJ/IDbISxYDQ0UaRv/4EisCDQKyjJvGA&#10;5KNWc8ibO6Q4Ap6WjvKwS6MLNBOBc6ShX4kJyHUHG13Q2YgFrRJCcUlUi2R4i0LjBkA2iqR5hB87&#10;NaBmZXMWm68yixDarEEypuZ0NRiFIEQUhdiFDbHY843j7/Duq2yraNxLGfrR4evy8TOkb4rGAGpA&#10;ChQGYIiUuBEgjlzQ8gojp8X6+TvecbrYgiRGaVEpeEZrQh5yclWCYjR0lBaNYxYdJMND67krNO/Y&#10;Ih0U2AtWljtDUfEKs9U27oicu2yQDSfpEg9Zjni8eLwSvFG8G0DS5V2RNnNukhkR6hP50+WVdirf&#10;wJHKxqbPiKvI/lcFoccTh6yeLSA2CJqZX7UrbHKHGiXzX4fKQUyN1uCQHQxHbnn1Mg9iEyp8n63E&#10;ocEbuinaN62NIu/+HG0vTp5drOlKG0d4cai02CALr4MMgCwycUKDRgxaDB5wFn14ONKoDL4B3IjG&#10;8SRnFr08ffzeaNOmS+ki31eH290j9K4w9Bf3c9/3ApB36HuTsWYYkmr0FKgRRlfWO6LaZgMq6CAa&#10;HfTIhMJ49YLq9E2vb06Ys3x8k3qnj7YH7WcomZ42Xtj+erI6OIttqdH5+ddf/jg7L9RAD0K2UOKa&#10;7UQydXN7g6729Gc8WPKnokoAFGAKFGKySZT75UphFvzL4m+13SRu35798T/p1FW1WuZ5vi+rYl8B&#10;PiiaEW/T0x+Yw0kALZAZpgg0lIJ/NHPo+fgDKoJSWK03Zai65tAaTYAsFY5r8XyMKaqu0eJPQzNt&#10;k2Z8RkOQymK5mAcz2zEtx/gnssyC6Wq78mbucASasWlyJ5iSLUJASIF/RxN36tNMUBwP2gDBDF1k&#10;q7HLEe+5YxvXAnTiDAErYBfQD/iGRmJo20KaRYJGDu4BxCAfRjMz6OX+YhquAuZlfzr1odWjnNOZ&#10;jwvd1XoehM7MN9yR5Aem72vTqeIHOlHIwhwOBRzBH7Sv4Vg6fT/6gaYonOdJlsX7cy1aOuG9DY7Z&#10;74PVygXNsKABVvAvMIWZszg4glQeHkZsWGX8/BKCMJ6e/Bg1wCggleMR+DJi65bBNB5+PX16OP25&#10;ezrM40mfDy+L0+fV6fuebG8/BE+H2W7ngWleXsKXl+j0/ePp49od9pR+bT7TPU/jAeRcOle8yRXu&#10;SuWUILZrzWKukEplLrlavlRJCV2+J4Em+HIl02iVSqU0GcnWiqLc5erFcjVTLN2VoWOXEvn8dbvD&#10;5QsJsEs6fZVMXd3entFITDVXKGXS2TSEd66UKXHFOt8QFbnd65JVCvIGzjLPOmTbJACLm5D0fIe8&#10;oTBf+7Ig9WrNGt/h0fq6/Z6iKebQoMbjGq5ngVFG7DjzAa+2MzIAK6OJYw0N1dBEWaLhvy6omzYD&#10;6vV7IBgym2UucZkBLzipT+N/5NRfJNe3Gpm2sAS0PzOLUcl9C7NlkVVF7IvMzleilfYCYL3V6rQJ&#10;ucDr3V6r3ak1W7l89urq7Pdf/+vd219cGsL88dF584UCYvd8ezRF9SUS+GoTOI4mP9L44ebi7PL6&#10;Knl+fpMvNQqlRjKVTyRzFa6dL9YKxUahWL+5Bia+urlJ8h3ZHoc9aIB9q6s40KUV2+clAyyR5yDs&#10;Wznmlg0yBZKlWBOKXAeRpHurdAntcioZUJ9021UN++n5x27qq91TP3bPyPZICiOg8z9On79u90+L&#10;MJzMF11REdUhCAn9eV2g7T4Q0C2zpawkGRFi0WZ4UezGjQQfpB7zZjtff+wzZ/mMJEbQPNHxhrsv&#10;9nQNCdUmSR9P5awgyNj8zgxCsIrenvQ3b7H9DJkNiYY06DlRB7jLNHrWRiSy0clDTEDkDeebYH2a&#10;hJBlhFNsaFwBYQAUegOv1KDJB3ASEmtuSEqv7JQR2abJmlpbY+5xJ6W61BQMkAckJmQBMAUiFddC&#10;NHSIcnQImi6Nyoxji0wIJpAWEtfa5AWUzUXYyA2oQXgk2rhKsnwy6VVGra6JfAh9VA+3ICcrzLkr&#10;zs3JCqo46AdSKd5blxYo+TvwChEezXhMIap+qvE0S0SyCho/m/FBTeFI2MX8dqDSKdA6GpohYvCl&#10;onaQBVgBIVb0cS29NpryIGpDpTAwxJOToVA8tND4i0iavR97BOJ1InMkxrHdpwEP/IQQ54wABqJ7&#10;sdfJPMGTHStKi8zpKtGCJGZ3tMF6ENhI3FVdQCuRFpUfpWJ7Dykja7IaBY9ouwBwNDK8fuDeLHp2&#10;Zlt6OnJRTAH1u3v5Nrl/oOcVNDAQyez+EMLeW36IrWhRA/HYhjlZQ0fAffNc9yZdBQqgNvA+Jssj&#10;6r3G/MSg2eEpxosn198BU9A+gCPpUgv1AC60pg99YwYIuE6W7rI11DBeBBgTfI1qBBIhpMs87ohW&#10;aHhLIE62GrvwB+VQTbKBCo1saRsibpfIcIB0lJmYkmZ5NOBFutwpMncvKBLaHx4K2SJxzLCAztjA&#10;FjVGlEOjR7QCLW6IRa4H5QBPUW2JPdmyXXJEttmuA0jW+znt6bOOxt5YHmh91RBBKsAURaepH0nl&#10;e3Kd3OcLvKh1aN9mlLBNFiodsFQP98qzycHYXJ82HTQ92Z7i2DPGxUbn7fn795eX1Ua7KYjQb9LZ&#10;XDqbSaVS3gSqPOsQP51olD5zk7x7n80ldNt0J55uW6d/MJ9vLNhjO5V8f3fzDiGXSTSbDXI5QQ6u&#10;Rpo1FKR+q90lf240Vq6iq5YGBhClxrfrtF6Z3IuSYYokQwLEi30kVSNP5KKE7h7dN8QMOnSQysz3&#10;xxMPgDJ0h6CToWuTrxTmbTYeSgFb0CqesT31iU7AGTSIQut3aCzkAVXKSIVN90Bp9u+jcLPbROuI&#10;5oCYjS0wJYwWpy8flw8hTf3QkAnYwo9XiGyfdsgWkaATwMpmv3v5/PF4ep6TOa0f0PRBtHlc7w67&#10;w8tTsJwHyxlgJYz8zWO0WgdPx/UiHM98c+Zbk6l6OEaPe5/2T57IntcHjgA7gCCnb0+Le0tRakFg&#10;WFZblsvLpR34mmnwu52/CMzAJ1+3wJEwtH/YsuCtWh0gy3pNsDIeiVDUKcG9OZ8roBCE9dr1fWW9&#10;dkAhYWjQNNDS9Ea9yVgkH27DzsQTN9tRGOqu20HK1cq+D/XTlzUiZzNpSbNC5K8FYb1BDibuq6Kz&#10;aSU1tWUavXLpJnX3rt4oXl+9KZQzQo8HfxQK6Vz+rljK5AupYinVaJbJ1gRNUqjxfAPk0cKX1ONV&#10;E5KsZ9iqZsq093A9J/bbOCkU76q1fKNZbQutUiXdwudFW0LxLTZnqOgKuXcDAfTRcgTQgG7b692T&#10;YQ8ldcDQQVIMEyeKriPIA/AE85RP64NADSLas+WgnYJorekc7QQIO2JmRmOcWMMBmgRQFe/3fkVW&#10;UJqp4dYITb6OI20ANLSJM0BCfand63WQt2npjsN30eahdZCfXBQMlWWN3HZPACqRm3+VRmUQ2GJm&#10;FR8BGj6+BpBKmaNNOlvtdq3RqDWbgPVSpZzJps/f//H61f/89su//79mttvjRzAZHls1HY5rAv0S&#10;d7eXF5ey+mOw84XMVoR3b88vLhKXlzfX18kclBJBKZWbmWw5nS7d3eVSeDOVZjZXbnX6/urDcLYe&#10;BVsv3FuTiLmvndFyX9WVrTn6c/TqsjVFf4J+Hr1ZH33mKJS0saiNgCzmyJ8uVrNguX3an75+xrFL&#10;XmQ0cn/HtraYzP0winb7w8N2t97sgvslqj6ZLSbSZEoIhRZCodZGr0XTPegVcYSgbND6BrVIHTKh&#10;Q6UpoStG7836atrYFWl+7L/GVs0U/rJb4NokINBdQ5xBdEJkQCxWmiLT3yAQIfWAO8AI0kJpnJ4d&#10;u7TUmQ3MKy5ABHIBuqg1W6MeQEI9WrdMDvgBSU6wh3wk4cssN6zJOnz8RjYxgCd5BGgQB1PNhRA8&#10;md4G/9JNmZOV6PAd1+KEa9MUVabSbkGELZ9nDx+RYb7WpUWmLbJxNLwHlBCSosCRKIGqzwSu2+iS&#10;YkxDGBItC2oKsdSGfAFvkE0P0kO4IH/o9sgH2TZ7BsQo8ItlQiIbZYbEZA/r/JQr8YVKB7kABsGA&#10;eMHlJs2ZAUgLzHE7UANyHXUXG6ZAuceVkj4FEuJ+xVr3LlfDOwBM4HLgAkqDm0GOInFToHXtPOCD&#10;eebIksSlxR1EJF28pE662Ezl61UaGCAnKC2CAzVb4ZP5Gl4hyTByd0aBDDVKPCQ6SoJXhWdDDP5N&#10;ZLkY4vAIeHOQ0CT/uE4yV2MikGxT8BOuagi0PzPHgxzJZ504GLdpzouWBaExkWzukac/kvFsIgz5&#10;ExXROx61abdMcuNWbtHsGluiQjNBuKMyXBBLdgaAgPjFAGsAnjghVqMYGo4yADrhgZ6RZo7YoJRk&#10;ymzTYyfY4XE4tsU2ONr0HuzpZnX4E2iFx0eF4PNAA3X8zf7T954GAFJKLalJs0XjcXg4fP7ekcxU&#10;kTb2LNS6uOPAXXrh0V085Wu9q2Q5VeIbPbNn+rP1aehvbtKVd1fpmzQHRga6ho9fRd3LV2lGEO8R&#10;Lw7PhTYt6eAn2oroOlm5vM1ly+2B5W12T87I8Saj9Xa93q6W0QLBdh0S8/2B0B8ATTqiSvM+fb0t&#10;DnhRbffURkdWrenp63de6F8nsnc5rkBeq7syc5aQLTdS+MplS3XmmrdwF1tBHd5mS9d36WyplitW&#10;0etXa42zs7cXF+dcrbHe/PA95Xoex1XJ93km0Whw3W63Vueg+Me/Uj/450cowTeXr24uX5dKuWIx&#10;l8skuWqVh9La6bW7EuADmJLNF3LFMkI8jtLtqx2xX+fbZKrC1v50uujOrB7t6CaRK/0+tGRayUmq&#10;GIQKYYqqGZo9NAEobMaHzCHZuUEDIeMhAGLmTwErNAfkkZ0scAQJvOkI7IL4eCBkOp84I1szVUTi&#10;JzAHLqRRFmZZCayhJTx/eaRlmEITQEizgJxaheCSe+YCDj8t6GSJc+ALQgTgedwAcfbH/dOHpw8f&#10;P+Bks18v1+SMf8Xc156+PZ/+PEUPs/vl+D50omh8fI4+PEeLhcX82OpR5Dy/RPunYLebg0KWkbN6&#10;ABNYH16i09f96ftLFI2QchkOo+Vwt5s9sqkiJD59XD+sx0CT7XZ6+rI7fdsfjuHxw3K7nYBdNtvJ&#10;6dvj6eNqs8W5t3ucrh6c43Fx+rbD5QhsRIfGZgA0h2OwIZQB4tCOzcdjgJjtzosie0qGLBrtiUjW&#10;Ks7jbu7YAld62+CuEu//K3X9qlbLNVpVkMrbNz/f3pxdXby+PH/V7vClUubdH7+8/v1/05mbi/ev&#10;fvv7fyQS7wrF1B+v/vbm1c83N2e45Pzs13T64i755vbm9V3iTSZzlc3dXF68Ah/fJWlkJZe9zeWT&#10;aEcJ2tXyhqtxhVKh1mw0Yq8k4GPaVJmcAfYHGkiFRjVEmgDqMq/5Pdrip0/DHj3yiC/rNEbSB0iQ&#10;+xMjnuabAUF9YhQaVgm88WTozQDBQ9Yw4vbgo+GBV1QajDGj9QNQA9k227wEKNE0bTj0o9XQm0iq&#10;IqEspo4ExtBaRFG4fpB1tck3mHsgNHjVcmiPwwGtfKZF9pICXhf76mBgWTSRJEmdbo9rAIw6Qk/E&#10;D6CWs7e/v/r9b8Vq/viZ5pfjgK+M74jKwBJ6cjqTv7y6+ePNa0DPPxP0+trrV29/++XX92eXmRw+&#10;Q7HMQS0pn7+/AqbkC/VSpZXJVd++PS9xHcWcyiZE1UjSIdfRvUOS2RAokFk0JE8zIHqOa0OKcXyf&#10;WcWi/9SRrKsM+7o7sCeqMbRHU0nRabGfABx0NXyKjgsm0y1rPJ36i/D48vH48rLabMiN73BU4vgC&#10;x1uTJTjJGC87favSIE90XcVB+bfP3+3Zjx1XUAZRGyNmFh0VZ1GjjejJiS1YCv05RABEcq0D2deF&#10;pIeOOgkP5EOFdvbVs2XazAj5IBl6ZsjTXLUNnRaaLXKAgGZTJDSzAYmAGwFTEAOZW+blYlOKnxdC&#10;GcWAyk3jFiT7YkNjE0dIOggayD6Is1hitkUAATJZdPouW5hjCH1HMnxtFIn6TDTmQIRspYP88e9s&#10;/ckJHiHvIPVQBpR5tDh44QfTw7O7rS7UXUOxF9HTd8QjPW4Xi0uQluWtyVaXLRFieyzrmhMaoxVu&#10;B6GTLpIzM5RcGy17zDkvRCHUaYS+6atOiDr5CbmjxJD93v0BSj9kMMQ5UBGPjcdTyKyGLR5mk2GI&#10;gcYPbo0XDiEG8IEAkW96kT5aosQoH+QlXo+gjkxvOXACNBRgCnOaQu68wICodJzgNbBIDbWPKrBn&#10;Dzxbp54utyo0+6ibk1W4+4oMU4XmLa2mATlZeLt4kYBHPCHYBQEyHjJ76O/6lg/mgCBEYPxrDifL&#10;LjMBwUOBXTKlJgqjDmktPjEZ23YH1YQHoZEhNogCEX6ZKAC/qGDMvIZmbUQb6HedriZyNaRBK0Hx&#10;UFScQ5zfpKoAT5y3ZZdMW9rqXb5xm+FSxSZBGBscQnpAXjLfILADY/4YEzLJQx0bEcERLxsViBbQ&#10;VYia8dWhZlD5aJdk3tG32zRJSZtEMKdwFvgD7d4NdrJJeykjB7xg8Kw5WUO9GN8fRMOn74R5sMXr&#10;sGabxe5LjxZ4GzRnpKKNBs//oM6iXCe/vXhxKDxaMz4efGyas8R7v0hU0qW2YnjH0yco9Jvd1g/m&#10;0Wq52a4Wi7ntDiG5O6LchEYmQsb/MEwRZBpW4Xsqhe4AdGi5gay7aGCFGjRWPK8qyKbrr61JKChm&#10;3xh31aETrHVv0RKkSoNn2xl2q3W+wjXfvz978+ZVvdE6/dUDggby+TREQi5zN9BoX+JSMTsN/rXG&#10;ZxbO75LvLs9+TVy/gercohkf8m2FjhUqJwCF5vZlTR96UPjQk6LbYn5ToHQ6huN1+wov9EBIdQga&#10;Uba9+Xi+ENjuPzwUZ3K8C/W3P5pMAGoDfaCb+tCxhi7zMDulYRJiDjKdVGLs8Bdzj03WTGfMdQoN&#10;k5Db2XjEBZfEy3xoOGROtrczmsEhOxXADX5araM5UcvIHUPRVg1LhegCoCBPBOSwYO7jluvl8mE5&#10;mjgzQEww9UN/yCaM/Pv5fDFdPoTH03G1je7JMNMLlr6/oKXLM380nUF+6e5IGTr9sTcIFrbnKYuF&#10;CUyZzVSLRkSIVHAOQGFzOgZgBQHwcR9aYJrTl8fVipbbzMiPvorE8UTP7tFHoJPd7OFhDGQBmrDB&#10;lRHSRNFwvQGdzLY07+MTu2zGIBUgy+nL9vghpHmcr7vn5+Vm4z3up4AVgpgvm9MpOj4vaMJoP0Xi&#10;p0OASFDLeu0ul9ZmQ65f/JmG1rpcepbRr5VTosgbjtpolbl6scrlcaw3y/PF3LAHlSpg5efrq7fn&#10;73+9vnrNcXnd1IqldDZ7c3XxCiDCt2umrSoDkasVkODs7c+JxFk+f8fzDUkWgTv5fPLu7vLq8o9i&#10;OavQgITMNbnYkRqksmpa8SxDq92ut8DAPZywiRhaBNTpdeutJlofkALn+nAoKjIaKVevgJORVYyz&#10;QBOik+lw7Nm2o7ljC/w6dE00Kpe55xmNCYUJlG1D7PdQNlEmB25csx7bxCBYo5HKzFBoyMTQTce2&#10;R4478QzHAqkIPWB5l5nIqJppAlbIX2LsxhCgY9ngcWs0xncD5MJdIeNFGVdJQq+PY4tvX1+fn797&#10;dXvzfr781/Qr4IBvi5rpqppdKBTev3t9dXmezef+mUCUDZDKOXkcOEtnisVyM5lCPYP8WsVSs1iq&#10;Z7Pld+/Oz84u7tKljmT0aJHwSBy46tC3pyt0lejMoeIy/15tCC+JZmEMSG4O3NPoFrk2hEtXNkXF&#10;Qr+UyhZyhTLX7PTINsdBMIaOapiqrhsMVqI17Re2OxxX6+0iWtkjn+/K4oCMc9Ezs9lqiELy4LL+&#10;AMG808hDCbk2wX2Xu8+r/VdntpZ1aGKBbM5lYxLtv+5O350f5h1jMERPm+DawxeKpAkBZcRD5Hnk&#10;dmsafQCpQEJDsELHxu1WT/8Id19MmiKhPYMgF1AMyHWIQki9hmjl6qRkokI2xz8n4ZOoTYEFJTbQ&#10;Du0XiiuhD9u/hawDaz0IGnT+PXVSbZFZa6ZEu9Y0Oui3aeddiDOIPIgJEBVIBUINijFEBi6H5CK5&#10;X21DikEck8CiwRjwEE054QQqbjw8A50ZwohGbrQJkrXZ9BDP/GUgDZ5F0maEU6IFyYgnNTwo80/W&#10;FNxGjm6RGNdCrMds9FNHcgArTMKRXMQFCD11JKrjHtk90JKZtsg82LJ5HDYRQytoam2FDVKxFc5s&#10;VQhN9DCupEg2loDGIVtkh8vELXPFQ3NAA9wC6Wlkgka9qEyQwYPRgpd0sl2Ip5/IlsVGufFSUXck&#10;hmMM7NuyOeubMzZMooG/ap0BUkrGTHVD0AZuQaK9q/W0MVrbYntCbpCLwFXcVByM0KrwgDUwGbMp&#10;QYaQ/VSbZJpDJi91YSCoNFgCNkTz6oIMJBsivFAX8fI02t7pGc0lU+bvcnW8XVZ+x55vcQQWpEp8&#10;IlfnOuCn0cAN8Urw5Vwk8ue3OYBRDfHKCG2aa8vg5UQOXaYAToprDOUpcF1gWSIDMuu0++TaH+XP&#10;cR3Qz02Gy1TaFUbHaEPpSidLi5zLt9lamo2IoPBkT96UcEKsWuavUmW0YLzfGjNwwTkikQkupy2a&#10;2WZMgLZirRsv3QKmoCTxmBDugnsht57mLtc7aGyQo/vjYbEMIUoXYQC5JIi0K1q8wKfZkdriAD0S&#10;eV4CoIhqU4jndyS8LLTvfIX89NR4gDZ0HaXdN0TNtWaR7Uf2LNS9AJmUgSYN0sGAO/ly7eLyGkrr&#10;5eU5usvnj5/ifq3T5rOZu7vERSZ9qw40qJMs/l8zPqIsXF38fn3+OnV3WSxkGrTzfq/XlzXT6cpK&#10;izbuIdsU9FRdWaMTtq4H/+IEXNKTB/FSZBAJS0y/9mSl25f7Ku2Yj5N2l3ZaMYfWfRSNvNFoMvYm&#10;IwpTsopdrpZTfzL6yzu+w2xp2UpjaMcEKB6b90HieTBHxSI9dGIaVmFLfnAe0NKeGYMYSs98zu5w&#10;hBoNHZpZ1M6BJqevn++jRTyUsn3anb58RD0cXo6LKACjIPJht2LDLS+b/SYEW0ZUBn8xA6+gol4+&#10;n0KkdHXH1UaeHkaTw4d1uByHS3c0kvti2baFxb39dAhNs62qjdFIcsjhCk5EWh2itTStORwKtt3B&#10;ce4PYnMWRDpOdz7XgDUx3DiOaJntxb2FX8djCQAURS7SIJPV2ltvJp4nTacy0AfcM8HJcsisZOTx&#10;SAQVgWCWoR2tnO1uCrgJAm21ciYTaeKJtCB5M0YgUjkEy6U5myvBQkdJbEswtLZt9YrZ95nkmayK&#10;mqU0WiXdUFSt3+CrZS7D1fJ8u9FscUPa/w8JJL7NNVtFvH+Oy+HlezO8R0foNYReU+y3W3yx0SxK&#10;clfRRDBAW2iyiaQCAKjRqlqO2cIn3uOBFzzZaguqZQCgpovFwLIg42mVsoKGRP7ZUH19VUNtSqoC&#10;GJQUVTVN3R6CBvpkHSLXQBjQZqE4zCcIeGuxVTX51JkMQZl4mzSByFCVhusAtZ4bW1KjzRi2znda&#10;Va4I7EBl4XaxVW+db3b74sA0Jr4/XwTjmWePbFntN9sNWSOb3NgXS08SJRn80ZVVdWAYBDe05RAh&#10;i0h2LfhBbnU68awoWxDXw0mtyQPZ3r9+/e6PX7py+5+fZLjeDnTbGnruaJ5Op++SN9eX768uL9fb&#10;xzjBbLlOpQtnYMUzAF8ik61mcxzfBrH1S5VmJltK3mWrHH97l7u4TKjWbHL/OA33swgK9oaJHhrU&#10;F5mnE+jSmrtA5wmYgAxqdiFxdChComp3ZUO1vJ5skAmxZkMngaIysIa0LtxBPaDShoYNBvPWu/3p&#10;2/ft/rDabO9pkyPz8iZ1my7nyjxCMselCo3bVPkuw9FkUInPllqIxzFTbEHBg9AkwUeLRrVSrZvO&#10;1/JVEkBQRyHjM+V23EVD8DP5SJM+CCXyoWoCR3q0wpmGLuq0n5EM1VrSEYPOmbJlOdtAkKH/KA9D&#10;muUn48jRZLELtyfLW0LGgxL6ViDRqpw9gGY420LGoVdnYyquE+y85dEJ9khZ47VKU0aG9mRDrmkH&#10;E1xLwzxdo2/6k+jZCZ46ygjioMisfe3ZZjgnD7bxGAniEWRr0ZactgRhbVRo3TIZJyAThFpHgyaM&#10;SDIdoeXcOiVgMyHkvvaHfzKa5enTUm2StqALVA6T7DQsBKn0UxcPT37oVXANaIsRHPEaXjkQpEiz&#10;aC2OZnygOscuyCDedAAsZBsKjRhUK+DjMpG7ustDGgFWwG64WbHePb/JQOLGOAI64Wl6RYZkhdzF&#10;+wM94Ba4HYR9Ile7K3BNYAqZLBi4HUilTN5La5D65aaElEzC0SZEtKQoT15ucF/GKzqeH/Goxzwb&#10;pKFC9oxctY0aQeY0jxNDFdnNsCGKDo0WIh4vniHaEKCDE1AhHgrlV4bkzRfvyZw8tBXaCgHAxKCS&#10;pg+7zAQdGcYUCYClp2bbLhBXMf94wECRZhDXo8Uehccj0LydaMZDdhayxTP2aO4JJ+Bra7qZPZzQ&#10;mFo9E+8CKVEGMBmgGznQ2E+JB16wl0qzNoCJRL5xmSojW6Au/jW8B20U1QW9UBOZ23vyv4dS4Y74&#10;KpA4WWylKzzbDwiVYKPe7rK1m1QFDIRi4MF1smb3EI9WAlq6ILRqVWqt1XY3Jt9lPpv0eYC8vF8u&#10;RpASZBuodsi5iNpT8PETmvCC0hJQLRoo5H576sgmmgU+QjSkEo2myNpwLspWqcbXO1J34Mj21J4t&#10;VWdaqLVuU5lcmePAFQQQ0m+///bq1R+5QhV9cNydnb58avGNm6uzUilfKhVESeJ5XupLP36lTVw/&#10;c83CxdnPydvzZOKCq5ab0FZ5ni0qVmVV74jokYVitYa7ZArFVDabL1XxjHW2ugdEQkMp9SaEFc7R&#10;8yJxHaKMR4fcB5a12kgjQFGu1mro0BWNPImbtk4mtCPbpV0GXdsx0fUhkA+56Xg8daHvQvGNqQXi&#10;BEcIPyjE8TgKAuqWjaNQGE9GwBdQCGNBZzr3YmNbVDtF0g4+wWoTEXDc+8z0ZPOwfVhtVpBPgJXD&#10;y2Gz34JLtofd8iHESbRebveb07fP26fterdCzGq7ogXPh93x5XD6ctruH3b7VbTyHzYBSGX/tFxv&#10;ZoAVGlCZa+HSOX3enf48+r6xjFz86zi9MByevj2dvj+DQkAVERtoOX1cv5weTt+/LJcEKMCO2UyL&#10;VqPtzj99Px6O4e7RX6+9h7X3/LJCDNLv9j6yilYuIkEhxyOg84jI+9AGaqxW7mY7fX6OgErrzTRY&#10;GKsHl8ZgdrN4togWQo96jiN4ngiO+fAcRqvhZNK3TN62OqJQUGReU4Vc6v2bX/9PqXR78f7nm6tX&#10;iZvXNRpWyZ29/eWP3//z+vz3y/e/3F6/avHVWiN/ffH7xdmvqdTlH6/+6+L81dXl76kUxOffb29f&#10;J1Nn15evEzdviwXac/su+T6XT1RrOWSVuDlL3F0kbs+vr95xNeTD1WnJT0OQesACIAsARdZ0cAnB&#10;CjOqRZBUNaaWOICAcaQtLRWc0/SQYmhs4TGIlQCFJnqCyTwAtUz9ezb3508IVmgTBhrJ84MZIS8t&#10;bsdP0/sodL2xPXIBCappKIYOwuCFDs6BKd58Fq7QopbuZAReMR1rtghwO8CK5Ti4StE0hTZnHnm+&#10;rw9tWddo2khV+pqqD4fUNIMFviz21ZCDRK7epOFGQUylUq9+/fm3v//nXeryw9cfa4Ienz/iA6TZ&#10;LdPh251CsXj29s1vv/0vGC5OsHv+VKg23r599/N//8/F+W2+2Chz7Vyhlkzl0ulCsdyoN3u5YuPy&#10;Knl5nerKkKyR6YUqrRWFYCIFFdKEOn+2kQh0Y2BKA91RFwJPB6wICLLBCzRD3ZXxLizFGJIZjWFr&#10;tMjKo9Gq0Vi3LNt1Z36wOxwPLyfyYLvd+otIUu27TCWZ5VqCNpytTS+ClETPhhjwiqR5s+XRGkcQ&#10;l4CVdKFBBihIOV1N7vc9xQGp3GW5bBldI+1HCymAzjyFlMUm1EvIR5AWBFyqQO6yIKrRJ+OISOiZ&#10;kOtQjBGTJf8Rbcg7oEC6yKNjB6MUmyICZBD6bSic6MCrLTlVaGWrQoHrceTjhPgGwhpCE5lAZCCN&#10;oHr6eAW8KHIiiIFmV6Qh+c3SyXEcAg38DGi/Gs1bke5Ka6HJOAZCTR9HiGFDQeQ+rjeY3G+/ucGT&#10;II+Z6g75YiFza0q+6QhoeAWlBZ9BQmlu1JEcnu1BSMK6P6TcZBfiOGYPRELItpltL5ENc+j10/36&#10;RVRo8yHUDsQ2KlGC1PRW4sCDdIf4p8vIlftuvHjqqmPAARIjEoKtLdl9c9alzfZUVDcSQ0IDixx/&#10;i0qpdxRGMzTdY4yjaXhkb0IpUKTRJnPaEXnwZfvdAD5qABrN65kz1V0o1qzJvJ8lIURZRd9vTkO2&#10;rpWttm3E5jJACnUYAErAKKCfVDF2wE++XBGZLDQv74q3GQ6/tvtU1Lg1V1s0vVWsgV4tPGwP74AZ&#10;++Ro9XYH9KA6NOeFVwWpj7KhftGSOLwAZs+LloHmhQBUZG5aaAQMtYFWkuU6VTCToPbA7+TXmZb5&#10;lBq0Fw+tXmajRDSA1qMNCMnOmeECcsC9aLyOjc2wVuLEMERGNiA8ibYt5MnlIhkMIVvcES2gxdyy&#10;4Rx4gUbT06bGZNO3Fl1k1R+S3Yzs2LN1uP9mz7ctyaJNoWkZm2NMHu53X/GMJU7M10UkQxPEHRe7&#10;z/e7z6hDEB6eutSU+sbkeCK123HN9Xb1dDxs95ByEbR/03EUw+6rZqsjMr8paqkG2V9rCgotCOwq&#10;fN/QxgtjHPJSbGYE5BVRCbLhvfzjO1WR7qqub05Dc7Lg+O751VUejNAR+a6Mfr1Urb96DSGRnvvx&#10;kMn3x+MjVDgaJinmVM2QVa1Rr6n6v5Yih9tVNpd49+Zvt9dnlUoJCiQgwh1PQCnxpq+qORRlKLK2&#10;qEDdFAuVSq5UbDGXEf2BKWs263DBIj1EEpuoBjqyWosvVKrogpFDR4RyZUM5xkVtoQ1N1LB0Nr8z&#10;BmEMXRu6mW6q8UqfGESISzwHqhrYBScP2zV6ePwaT+vEpAIWoSMjlel88kPqEL7McA4owb9k18Is&#10;EshKd+qSkWwYmLaGgJj5AtdTSoRwFTKH+iHgZvnjnPZVRgwQZxZMdk/bx8NuvYtC4E00D6PZ8WUX&#10;Rrj7cLWeRZEXhm6wGN6HQ6DJbhfs94vVehKtvCMRxvNkogBBjh+ix32wevAAFqvVaDpVyEiFbFlW&#10;pz8Pq9WY2CKw1uvpZjvf7RfHYwTc2Wx9hMf94vSFzFAQQ+ucvzwiq+12hhsBSmhJ8/cTftofQvy7&#10;PyxOnzZIfzwugUcfXqLdzn9C5J8HxONku5sdn5c44qf93j/94/Dw4AW+MR7JQeDgoRxHRxMQ+52O&#10;0FD1Pl7vaOpopgI0KRfTPbHTl7uqLhkkuVRFlytc4e7uPcflbNfSLEWSBaHHX1z8mslcVblCo1nW&#10;DaXWqBSLmYvz34tlssZNp646tCVUt1DMlMqFVDrR4FuCJJqu0+l1uQbX6nTIyIn87iiiMqB9GIRe&#10;g+djQxbCF1XBSaXO4djuogUCnYHrZJMrAXJMzXYhTG1anDym3RUQYt4FASOgLcUtDc0A8YBjxMyC&#10;KdqP7Q4N21TNH+uDRKUv9MUuoEgHcFiGY1uO7c0mjgcmGo0nnu068kABizCLmYGHSpxMVMsE6ABW&#10;aOWzN54sFu502td00HwcYrIns/r+AKFcqb179/rV739L51KLzY8NgBBUzcTjDkdTRbNurq9///2X&#10;d+/ftYRe/OvLt+945r//598SiWy+WC+UG/ly7f351fnFdZnjq/UO8OXmJn12dnl1nWy2ZYuRijhw&#10;YxsDHCvNXoGjfVfqbKMxhL+QRW4Japt812q0ObOs92QDJNjHCyabX1IsDGdkoqcjz7ymZhj4ILfM&#10;E1G0WofRchYsBpYnaa45Du3pyhiFqu1DgSdJpI7HwWOwehn7O4hOqKZ12qnNWe6+Tu6fvOARggaC&#10;El03wOXw+fti83Hob6EM03BIW4XYjR6/+KtndNeQUGARSMkK3xeNSbj7YngryHVwT72jyaZPi3pm&#10;uHaGC9PlNvr5vuW7i6fhHFhA63ogLNgkvgOJgACZC7lW4LoQcJA1tGZYHZE70wYN7UD7hQShPZDF&#10;YabSyXM9ZAhdl8kmg8b7aSGPCajK13uQHcgcMhHikvijQ9798S/0cFKhJZoDypY7lIA54JetgM1U&#10;0GZ5uHupQf7lQBHIB+VEPN+z8ESmt6KhFNFqCTpEnuqE/vrTZPmMZMgQQANx9pMAiaiSdQX07L41&#10;G5B/GI8NoyFHskaGjIekxEm8VipmFNQ48sVPCIjsMq8eNGpC8bSISzahyrNrmWkLWAnviZiAzSx0&#10;B7T4Fs9P6fuUD0EAftK8jjbBEW+IFgF1dZQylsd4wbPlE+Q0aqHWUQEiKBIYyA0ekQlKVRfIKzAk&#10;LojEmtCSJ1QxUAPPBU4EtdmzjWIHSMzmlVBamjCaRS+09oesZckhD+rOmq6OXyFHnVpngHaQrQi1&#10;ttbomYMROSzhmXtEUBGRh2ihDeluKBszVCgQipYoi6bqhqunr6qNSDlTod2VATG4rz4id3NoQ7g2&#10;frv0DkSbIQstaWbrn2njaEFxFGuK+iTTllztKlkEC6MORY02+AZoA7PIz32R59pas2e1iX9pCBHn&#10;VV5FJHk7jkfVaHEdLTlGaf85x9Qjnze0mq7SkmtoHGwBPUiIvPMxmx60bLRR3CiItsfnY7j0IfM2&#10;24foYekH06k/M2waL1VNp9sfoGcBXtT5bipXrTTwMYDoxVJDqHXkZm9QanTRWTQ6KrIFfULFaXRV&#10;2Zo4wYMX7tzFpqOYOa5xeZu4uL7JV2q0sFmQgAtXVxepTHoR/cCUsefW69VsOlHIp/uy7IxBAFNo&#10;PPGvCMbQYI4bLjOZ20Ix3xEgC6ApjQcG6ESBDAGOgD3a3T7EAkhFUqFddZvADRob0RXmqKrdQ1dO&#10;4yhQENHtAmt6fZUulKCHSfGxKyvMy7iJoFvakDl2Q/Gm6OtpZIUMBdj4ytCbjja77SIkL7E4h+TA&#10;EUrwcoVej0QIhAoQBCegE6i/h5fn0WQ09adsqB91Hm4ft8sH4AbwhLzWRutofzwcT88gxflivj8+&#10;gVf80N/saVo9tlBBmu3TDlByeEYnuydGWYXejHzN4SUCNDePNA0UrUOyzZwOg3Cy3i3X28Vkao49&#10;9M+CLDfGY2W1nt6Hjh/gWUVN43WNB52AORYLG+eItG3BHnYtqzP3Nctq49/pVIXuPfbk+9D2AxPp&#10;x2PZ983lcgz6Ce6d1cbHMQhdPxjeR+PlygP9rLfz+F4rnK+nQCL8Gz3Qcb31kWCz87c7/3Bc7p8W&#10;x+cIJBTbvhw/LOl8T3a7IJU1zSLR2iIQD7IC9CwC2zR6sszbtmpZ2kCHcBY69M6hnRdrjXJbaM3u&#10;59EmcsbDBl/pdHkQpE+Lt0fuZKioIrCGMKXb7Im8oonO2Jz4o16fRz6AG2tocrVio1VVdYXjCny7&#10;peoDWZN125A1ZeiNNNvy/KA/gNjXDceV1MFqf5wtIrDtwII2DzimDRnI/R8qZeb3NY3QRAKb9GlX&#10;IDZDhGtVQzcstsp9bE9oEdAIL5SN1aG9gZJpWfuPFjUdoeHFKXHOrKMYqQxNlErodvoKlAtdkHrV&#10;eplrVGstrsHXUGagDHhFM/Wp76Mt2SO3zJV7stQlh3VkjYvQH6gsKKAchfZnNruyXCwjHxpKafBt&#10;QhZ8PqChdq/V7pa4WjqXO3//7vziD21o/PNTnfrhwBzOggiVcneXuLq5eXt2li3V/pmg25XTqdzF&#10;xc3F5U22UE0kM+lcpdNTc6VaKl3MFWrpbAW8cnVBq5etUaCYY82eOLPIniwRwUhFRD/f6VuyNZV0&#10;ry0Z0KAQ0DuJmqO7qGpHVFB+Hd++rFmq5ejDEUiFWdc69miMNt1XlOncPzyfji8f11t8yMtF9NCT&#10;tCLH810Vgk+QbVryAyW/RzvP9xRXtYOYVLoQi4pjT1YS8/DOMMVqdAY4h3YdL0khCw9IPTbrMQoe&#10;NYgS0pCHyAryEWJ+vHhygh2bZyEjD4hzx3+cLI+KEwI4oNO2RJvmd5grNgg4x98OWCayHYzDY7x9&#10;j+ZGgjwCjsTybvZw0r2V7IQdBQq2qY1o7Y/j7yXdR26QmBAcqrPEhUAiSCgIJq6jVkGBsmPNNhDf&#10;EL6QaIiHWAEwoXgAl9hZ1122EVtbtiWagmDSzYCwQ2JIKGANG7whyQ7hyLyQSLmqEBshQCKjfoo1&#10;8oYH2U1PR9MLtBYVfPLTXbGZ4ciBBy6WDNq+qMPsZ9kLENmoGq1bBjfkOCjZvVpHYStjaSyBBdrw&#10;D3VN9cvMbXBEYFKfzEhj41May2r1cRcCNOYZRvhhBEM2zPEltPUAlHuFNkYmX7dsWgfPiQdDbsQi&#10;bLMidkQm9GxoELgv/kVkk8Wg1sBJVLx4Y2tmxYNn7rHtnekubCVOzEb4t6uMkB4pWWIa20CkbE46&#10;ZE9uxIGse6QhGsdo8aQMF8AjpMTtUH3ARtffGaMIafCOaZRFtIWBd7/9CFoCihE8MehG2L5810Yh&#10;XhsAkzEEOeY3Jw/6GCktvI9Snda4C4rnLZ52p+/gEpQKbxT1hreoOYvl41fUWKnWLdR69Po7ujwM&#10;jcmagabdAqkAhBF6tuatwCJAOqQk4222Ulr3CNfAK/gXhHuXrwOtUDMAxx9IKlrZCn9xk8tXOzVU&#10;3Hi+2q5X6+VmuyIVfLuKVuF84aOHIktRqJ+GI6lmR1SaHYlrCrGrJWgbs+iIniJX5Sstso9Ol5oN&#10;YUBaTkfOVfhapy8oFpTN6WovWuM/3r9/9eb1dSJ5fnnFNdqtjlTnBfRxpXJ+tXmIey7bNrOZBKmq&#10;d1dQQaGXin3p+fOPPZMRIGNurmlYPp2+KVUK0Eo73R4Igy3YkflOD/1xvlSt0Rb7pPw10Y1WuWKl&#10;gu4VEPNXpMAxp7T4CeeI6coaUrY6PYEMbMUaz3OtFpRdERLENCzaD0W3IAVci8xpCVAgJKDgDiH5&#10;HJfsHJmOS4uQ4yEToAl4hQbnadMfwhQkANbEY/WH52O8PtlfBKCTAIizWtIJ86oS5wMoAawwx240&#10;RkJDLFEYbVbH0wteVjwxBGTByXq3Pp6O+8PjerfaPm3BK8sHGlM5PD+dvrxsHlerbYgQrYPtPjp9&#10;ezl9/8RWKeOx5MW9c/q8R8z+sBy6omULhsEvwuHzyxqR0WrsjvrBwpr5+mI5PH3anr5sw+VwuXRA&#10;KmCO3c4H0zysQQyT1Wq6jEAk04dt8PwReX6m/RHDcRhNwshbrWfHl81mGyxC1x3JfmDPZubQkacz&#10;Y70NTt8/rncBkGUROstoDP4gjll5y8jdbGdRBOIxPU+ezbXFvU0rjxZmtBoFgTlyJQ3KmFA0DLHZ&#10;yAlCo1K5u7r8+83NK6jx2exVNnd9d3d2d/f+NnF+mzir1oqJ5LtE6qzKZQAxqdRZJnNZqxWqXLYF&#10;TZ52Ts6VS6lWkysV0/lCAqFAflkyVa4AWOH5eiZzTVso12iXnypXIrcoAqQ2LfpFa5F1DSziTOeA&#10;ElkHx+gyuEnTFQAIScchReqGpGqAFYVMpm06H+ggLJlIxXDGxCXAkTmpCmgt5DAQzQmYAhyJrZrQ&#10;hCasgbFIcnAMgmGM644nIJtxuIqW69VssVB0FbQhSN1uvwdwoRkfXZMUclbbFXvbp+MiWsVrlXty&#10;X1LJtoYFeQDisy3FBOjLwJSu3C9VwRCgGRPfUa3FZwuFdDaXL1WY7ZdUrHLXN1fv3r3+5ef/W+Uq&#10;//xgPX/Bt7tDZ2JZI3z1Z+/evXt/fnOXWm5/eDpRNPvi8urs/fnF5XUqU6gADjpSqdpMpfKZXLlY&#10;bmbz1avLxG0ipRjuaBb50dP95gUKniBbNNfTh8I87hsTCDX0meh5aINlcoVgy6an0NDIsKeALUxJ&#10;RQ3bA8sFrECzoSNgxR1b7tgYOoZlzYLg+HJ6OnzY7HZRtJr5YbHM3WXLpbpQqncrbIM8CBGu1S9U&#10;2XrVrk6YwkKdl9FdQ4+FIIi1zWpTKpG5xiDWoskulVkEQkSiB4Y4Q1eJGPTJ6PyL9R4kHbpxZEvD&#10;GMwPO34FCgAR0Oejw4cMwlWQp7I1RzEE5rpXZD5I+paPE5E8mgBTpib06nEEABKNaTxx0xtM+iY+&#10;oTV4BTQDjReCTJDHEHNIABhCAAn19IloztTRssuEBWClwQxbJ8vnyfKD6i6ZAS+5iYf8DdafvfAY&#10;54BbsC1lhoa3Bjbh1riqxmoD2ATBJ5t+jDKgnE7fsae0zzNkFluPEmv4VBUggZ8KjV6DWAFIqJPL&#10;fNRFs58r8w1BFQfkrg2vAfnSiuLYBYjK/KgyxEMlEiIIZBPUpZXD8aLffrHGMJNZtABE8A6Sudpt&#10;uprMNfCEP4ZSGOhAelGeBDrkqbYuqI3uoFATIC8BK0hG/MVm3TLMpzvuCJlN2TJzWqjpBebsH68K&#10;OeCZ8VJRpFy1A1hjYyo0DkbtoKPh+X/MwhDT0FANCkbDHiU+V23XOwO0DBQPCVLFRorNHcYzZAhA&#10;ATqhhccGIQ6jHKRHtmhwjKjMWlsrt+QKr9QEQAxxDFA0Xv/MiC3er9ymZkdAQ3NG8dtFSuSAe+Gk&#10;LhhdjfwNjwIaykObQ+VQdaEAEm1hDaTAv0iMUO8CyNxReOxqU7YczsCxxKstyR2Hz+H+G1oqiA0l&#10;p7khfeIEe3/zKV5tRM55RVPUvWD7qc/m4FDI+LlQGMWcPB4/rteb2RzigRayQuwBU/xgYjmWatoI&#10;/YFJAypdfJky31MFCe0HeEp20+gg+D7qR2t2VdrKR0TOBpSbnuZ2ZFNQgX0z21/p3uLiLvn3335J&#10;5cv5Sg39VL0FRmkWK1yLbx8+/PA/q5tqJn2Tz6Wq1bKmmVy1InS78U9xKJTIB9dd4iyVuhJECWIf&#10;2mqbdj8m2mDGs5JiOkCWCtMiC2WOa5AZimoOx37Y6nSr9SaOYJQG3wHfKIZNa3w63WK1Vmu1BUnW&#10;hmNnGgBruAYbbSE3K1ALrdFkDDShpaGGiqMzBpoARMhBPhAEkIEjhAQNgQSk3TL7FYPZtaCYtAEh&#10;rWS2NOKV8XBEw/UzsODEpyEWcAlkz3Bk46dZMLcc2jyRRvWZmxaAC43HzMZz2jYIfDP3Qx/SC8do&#10;Hc0WM2Z1i9ym+He1XbGVPuT5LYzIL/tqs9wft49H0AqUfC/aQJM+RevZdoeMrNkcoOCfvj6td8jN&#10;2+0DP7CAJsHCBoKcvv+52frbXYCY+yUYwqVZoT+PxyMNciDB4bB8WE93+8XLx93TIdofIkYn3nI1&#10;2zwuT1+fwUYvn/F+vyAeIgDh6fgQPfj3S+ALTUIBYk5fDk/H1Wo9jx5AKi545fi82u1DnHgTlSAp&#10;HAb3w3jEhf1r+77BxnUMlO3wFNmWyFVuEte/XF/8rVpNVrl0qZJ59fu/vXvzvxfvf7s4/w3Hm5s3&#10;t7dvf//7/z17+/PN7eurq9/O3v38+rd/L5aSZ2//dnH+68V7hN8uz38Hu1yfv/r9v346e/1zIvGO&#10;rQD6W76QzOVuri9/v7p8fX31B1pgLp++uX5/dfkukbjMFtINHg2QnKo1gLmNWq3ZZHbZtFYZDa1J&#10;i+EFxMSB1tGI8UwKxLyAZAPLpsEMlaYcaaCO7WRJpBJMJ0QqNOMzZhtboi2hPQBT4oAY/IT0aDDu&#10;mCUgFz5INp0EvuFY0kBWLfLwplmQ1jLui9AhX0Pkapm2WTb0voby9HqyhHPFRBO3aIXYcIh/gS+K&#10;YQwnU2cyF1UN30i3r3R6fXwe+I7wzBD/7mwBhIGCcJO4/flv//G///1/k6mb528/zFZW2wOYXxBE&#10;Z+zja7y6vn539u4unQo3Pz58azyDAvP7q9/fvn2XLVSAKdUaT7CSKaRzFZBKOlviGp1qHZoIKsiT&#10;jZEgm1CxCEokg+OlDPN/ny1D3YeyJCMSfVGtDcVPa7OFiui7RNUCrPQ1S6Zgok+gpUDOmPazHo0H&#10;tOXyBBy9Pxx3+6fH/WG93U3nC1xYanRr7f4o2M1WL9bkodMfQhiBQvr6NFifoKkCHQiSaPUDTbs4&#10;8+3+43eN/NUOEVNpyejDgQ6OT14qsmXyVAt5BFmGGHu6AV5AkGUr5MQW8VBrDW8FMUfrcaqdUhOi&#10;c4COHZ0/ZBZEG7CmUOtCvqhuKNsBWew2RdwFMITLkRuE119ilDxukBIuOZCtCKAEiAmIsFic4Uj6&#10;Oclo5n4dslU065C5NBJBi3pqnUFbdoAjDINGHebJLTZdALWgVDhBAOV05LFsh+AhNu/j9RAGIMVA&#10;H0V4HMmY40K6i2iDluzpWnNDmoqKI6Uh2bUwL7c/4eV1By6NTfXYdoOQqZCjbEQEMpL2TGZObZnR&#10;MkkyyE59vERtosQxCuAkHm5CJGgDanSD3NqQb3ggJEgFcpFeISqIQGw4jT4A/ZrMvRuZxLJF8H1r&#10;jmtBLfmaUGzQyA3uBSQic93OANxaJme1ZIrs+FvLW9XZamq8ABS7p47xvgF3KAmQEy8Dbx1yV2W7&#10;GyINSCVbFdJlchQLhgB+4emQ4R1tOtMCVOHR4okhpEwVmmyRswRuUJyQLIlAvmxCBDkjnriVDH5p&#10;vAdtBdki4BnrHQ3vvtSSUyUePAhIrPA0jIQjWky6xN+mSok0ma+ikcX2ImipgBuWA3nrR1GbPcAH&#10;DeEgwxwnxKuTqHHEwNQ1ael8XaySyTQRD6MiWq4MTMmiBXPdXE2sd21eBllPAN15rscRu6C1DYmI&#10;NY/GrphFOp6XGfPSHlSobRaDL5kslw0HyuvKto1gMdtsV0+H3Xa3Dshbg01r+Uz0nlChaOtBfPAI&#10;XebrGhdSyyFPdOQKqUHbKpFpLfgMWg7fNwwvdBfb0WLnBOua0D+7uvnvv/332eVVqcaXa3wyU0B/&#10;lM3nodW9fPyhWkmSkMskkncXXLXouCOoeug44p8QHp62xVIqk7qCpttkDsvR14MzNNvtkRtQ9PhS&#10;PDmFotJ0D3OjEo+dQAWUNcNyJ+hkkRKdrGo6SAOqwYnj+cirwXeLlVqjLXTEPshiOEEk5IssyaJu&#10;6jbN7nurzXo0GVm0Uz9N/QBHoMWePn8CZzDR4gAj4uGT5SrCOU4AHMxsdrZ72u0PT9CPIUigDYNL&#10;cG20pvESSBQEyzHBKPEU2POnj5BPbL7JDpaL1Zb8yjx9OLDhlrE3G0UbmvehNVDfvuC+tmtajg5h&#10;tt5RSvzk388XS9+bOu7EJh+1y8lqu7CcvuOpmtU17J4304MF0Knb79d0vTN0JE3vWJYw8w0/QKWI&#10;Y0+OhzEmUxWYst7O4hMERIah4zribKaBIZbRyA/s6QwXDme+PXRkWebHE8ObAexka6jMF+PdYR2E&#10;YLhxEE7vIxBJsFovTp+P0YqQ5fGwOn0+rHcL0MzxZbs7RMeXDQLjHkiO5fEEvol2T+HjYfnyGQ/+&#10;8URWL5+IsT7t9rjquBmPdVnuaLROp8y3q5oh9/rdiT8VxLYo91o80KE6MBSeb9TqRVEWGq1ipZLk&#10;+epyvWzyXL1RTKXe5/I3pVKyIzR0Q+Eq+WIhmbx7VyymyuW0qitg90o1l8/fJe/Oi+VMNndXLOVQ&#10;WelsIptPFSuFUrUIeU/zOIZRazUrNU5idrXtbq9DPvXVWovnmi3AMRptT5ZFZYBmDLKp1hvkvV6k&#10;HZjZNlLxguShw9YnjxAYi1D8mAy6EcDBCAS+IxsNYOhasX9khzk1xk+2Y4G6bdc2hqaiKQ2+Ueeb&#10;CPh2AFJcnePbQHSywQJggZBEVJ8otHsdkZz0g5logRIepCvLQh8EY5juSDasLn1utPwH3QIuw7fD&#10;lARaNIcPSlT0ZrubzuYuz9+9+f1/gmgZf7+nP7/38KganihACa4uL27vbq8TCdWlGSiEsb+8vLp8&#10;f36eSKaLHF+stvLlRjpXRiiUGwjELpVGtlCWVOD/VJANexJOl3vH3/TNCdTvKi9Cc651ZGhKA9oG&#10;2W33oVOpvAAN2egq5j9JRVQNaF8KkYqLDhAVbQxd1aBRU8t2ACuPAOf1ZguWD6EJRF3ZBAx1VXIn&#10;AfiAuGwz9RvyiJYgsT3wuzLibfwLqTFe7OerF320hABiFqP4DILw8as9e0AnDGlIOj9EzuNXiDNI&#10;B8j1mAkglSbRh8Xu64gcT0C0UyQAYhjsJ9EJpBLP2pB1bVuFIJ5Ez5q7rNACFHJnQuPxbjig7fmG&#10;SAAdHvQjyGNttFLsBaTDbYorN6R6G133UGfGs8xygJAFJwARdRRCfECKQe1HDsi2TRvFOJD+5MUO&#10;eq+gp8sETzRAQA7DKOBamu5pa1VeQWh2LZBQk9zgEjzwXZKAVHIydiEvt8x3rQOUiSkHD0gDPKoH&#10;3AHQ/NRTUaGkSYMGUAIaeuoabNYNBaUdblGyWKqh6kmw6R4QhCVADDmSo3kWGnUgIUfvRh2JtJkk&#10;LUhml7ONdWjMxhQgg2kiCY+howaJUdj2N8if6zB3IGyaiV68TLVAF0IGt8kABa8HZWBZ0RE512mZ&#10;NBOuPxad09ppGhdhwzCoC1Ck62/RUGhMheaPdNQvkgHc+uYMqEH3ZVbQOEejMbyIhkmQEkyG2uw7&#10;Azf0H06dPqqY9k1EPu2+PY+O0/AJNyUuaYKspVbP8sLDaPGEq/C2rlJVgBEAAnmunr5JupcutW7S&#10;VRxp6lR2x+ERAQSKxDm2hxFeJOpBtn1ULAAlkW3cZmqFGjnvG/pbPDuaSKbSTmRrIB40ha42AawU&#10;Gn20D9ZE+ngFAFskQ5FqHb0p2gCgZKGF3IjfeaWBepOHqOdUoZEqNhgDkXt+PDsgKcl2IixwHfCf&#10;YrjR+iFa0bTsar2MViHN+zws8cFCeZI0k7lB0yDF49GUtqg5s5UgW/lKm3bfYIYpAFY8LG25TnsN&#10;ul3VRirVmYFR7FlUF+TXZ+9f084rb3Jco9rqZIvc7V0ynSui93z5SNuhIUDJLBTSybvLfC4ldLsg&#10;mNHUi39CcCZO8u594uY8m76rVAp1vtXuQf5IPC3Y6dI8TrtXqfMlrgklj2N+UaDwkScVSWGu20iX&#10;hRho8O1SlaMpHlHuyiqYBnADuVHjhWK1gUzibQsRSNklh2+oBui44AD0ZjQKAl4ZurTwZ+SRhSwo&#10;wScXbfO/tFvvx/D7ZDSZk50swAXxSAlYefl0Wm/XQBA2JcRg5T44nl7Wu60fLsAocXh6Pn74SHst&#10;HV4++GEAUglXSzDN6cvn07evq80KGnZIxrPR7vDIFmz/Y3vY4V8K29X26cda0N1hG61DP5ws18F6&#10;F56+PUfr2dTHg6iup9xH3ssnpPzH/hgxRuktQidaecCC59M6uAdwiPawhwA0efm0xY3GnqJqrels&#10;EC6d1XrydECD8SbTAS6cBdb9crza+B9O+91htVz5i+VstQ3DyL+PcD43LRn0gJcAgHA9m9z8R8Fq&#10;s7xfzmcBagyURvaw690SJ/OFs94GT8eH3X653YWH4xr4QuzyvIYEAa/sDsvVZr7ZLZZLb0lGwWPf&#10;HwKPEDrtCselarVMvnDDNUqKLi9W4WgyxH35dl1WxZE3NG0NslVWpSqX4+pZiF2gQrReor3rllos&#10;JWq1oiz3+GYVKftyz3JsxPB8TVb7fLuJJjHyxhN/Tg5q2S6VQg8NRuCFjj4cQsA7k6nnB6pp2d7E&#10;gwawWBrOiBmsON0+qEWUaARlKGu6NYr9lCjEKLQfMq0TNiwTbYMGSJjNLAAUbQZtDJgLakFkDCtg&#10;FLKFCmieEZE0L0mW3eTdGEwzBFGPyFEyqAWA+7Db2CPcSKq3yMdQrVHDV0aOa1UUvsu8C4HfadtC&#10;bWh3JXLNgl8RYmpBUE1Id1XW9b6mA1My+VwynQJ4lbhatd5EKNca+XKVayAGPFFMJG5f//2/fvvf&#10;/6tag7hBIqi6TZ5irRE+wHy5TAOkt8mu7sa/BtGmwrVuEol37y/v0sV0oXp1mwSv1Fq9dK6SK3Dp&#10;TOH6+uY2kTSc2Tw6hLtTuD1p7gJyDV13h9Qks6u6sj3vm1D3IVygoRlC31DtqWpNROqabFkHlUMB&#10;s8lgBeROc0DglTFUDcN21YFuWcDx8Ph82mx3tHR5vXXG00pTuE2Xmcc2oSmoQn8IvTpXaUOYondF&#10;18p3NZoTl6xirYv+v8iUTwSovtRXNyQapKdh7FhWMp/3tKKWJCAEBCQLtFOkwb+iPv2hOdMaHIeH&#10;UDdmkh20FbL+RIzAlmIgjUTu4JjVKtu0n5bqjMh5Gv4l7HAWZMQ6WbvBk+vvQQYttvMuNGFrupks&#10;j4b3QCQB9lJAM/iQjtZsA723wZydQlwi0l9/GrhLFA+SLlPpQIqJ+hyUg0zwCBA6xQbUaUXUZ5Lh&#10;NwUzXWwnc61krgkRTMYSUKGrNKqUZxskQXDjjiRk2cwGgIkYiNkt4F82ZuP8ZIwDaL1V5pS2VOuC&#10;CoGECJD9qNa7LId6r3dU2fBUw+2w6RhiBZEBIHHfuCVaKFay0MxV+Rg+rMkKCImr8lyHNn5kliVg&#10;F1zFpmA6qRLPBq/YVoI9HeLzLl9LFZvMg60m0e4JXl1QEJPMN4B7qB28DBQXD1BmgxYQ2GgNNA5E&#10;RjAEjznybdwBAIE/UPUxhSBDhNgrGuoihic0mhxt3iujVSG+AaZjqAiooskjlpK1BrYUmU2LxJfj&#10;wWMgY3hEU0J1wQAM8j18D6MBXgCVEByqNLpU3QiWt5qET3EONO0F0pLIttkJHpFDPFuEO+InVNrm&#10;5Tu+KxBGhsynURUWWsNy/w14hOKlCi3UHjAFN4oO31V3WeYVVCYywd3RJhbbr7PViWCWrJCoEaCE&#10;m+fvwfqE1pPhyK9zhUziVdOLtFEIzkM1pgpNABCOTWGgkKcBlYbv/WkYBuRRevuwjBYPm5XjjdCN&#10;QkSj14x1JoQ2DZ8qLUGWzQlbroU6l5qCgjeCDxVv3PaW3mLbla2+4Y4W+DbWIJVGVzm7unn97uzd&#10;xdVlIlmst0roie6ShQrXk+TDkcnUb5/bnWaxlC5V8o1GTRRFjqt4s3nceSEYjn7+7ufr939kUneN&#10;ehMdne640PNKkEi5TJGDptil0V1y599tdnoVZvXX6YoQO/Z4Jqk6o5YOMAUqZL3FsyF3sc530MmW&#10;a02ADv5FDmwtEpFKtlggDRi62dC2bMu0obxC14Ke+mOXHwgJnANZIAnY8h8zxhTwxwgn7AhxQgnY&#10;WAvAhQ3D0OROPG6PxMw0cu7f+7OF73gOtH/KgSxUiFoAKIvlYkJpZrPAR+Tu6ZFN7jwEzE1t+BBB&#10;Aq12m8PpebPfRpvVEi9wHeH8+PGFdkr68hGkEiynfuhFa2iun9he09+W64m/GAb3DuT982f2Cr48&#10;BQuHTbvM1rtgvZ2dvjxu98HxBUDk0qjJanw8rU9fD6sNCMO9XzphNFptZqd/HKOHycPWx1W0N+3x&#10;YbuPQEXbp/V2//D86UO0QVl9/342YtvWQOji3+UDgCx4PEAMbFbrcOYjcjL1nWgdHD8+7Y/r1XaB&#10;cxDP8xeA7GdW7E/PXz58+Hz48Onp+PERJ4eXLW7kjABPHUVuqWrbMMThUOl266XiVT5/eX72t5vr&#10;1zfXrwAi7U69XEkh5vry18v3f6vVIVJTZ+/+9tvff7o4//387Nfz9z9fX//eaJUSt6/e/fE/52//&#10;lsvcXL79uVRKclwOojOfu+G4Qk/scFw+cfOW44oZ8hT3JpE4r7dqZa6M0OAByi2+KwiS1FcHzFes&#10;DmrRh46kDkRFo6kTsd/pSSAVhJ6sAF/6Ax2kgvaM9iYqiqJpAx30QoZQaDng3fEU9UbgS6a1bMNL&#10;HBmmjGmMjaEw/qVGNXXJCHdOcEOTQWyRPNpbTLFhFI4nnqKpfUVma5J1FjT8yzypKJbrzMJwOPEA&#10;JQAXkBOwic37TDzft0YjUEuPPNiqoqzyQlfoy+ZoAjHfEnqVWgPfEaBfG3pdWSP7s0r14uz1L//9&#10;03/9+09d+V9zuKrp1Jo8nhyIUObq4JI37961pR/L+rbHzwCdt+/Ofv3tt/OrG3zeNb7HtboZYEq2&#10;lMmVz88v3r59izSiCn1v2lWHvYFT75C7UahMxXo3ma8V6wJkCgKtW+7R8p+OpNO0NahF1n8MrmiW&#10;NACZ2ooxBEHqtDWXR/uhj8llzdABNwePT8f1dhc9rMce/cTx3XSxUaoJs+VT8PCijyIow+hvSdDU&#10;ez3VHS92EP+gBCiBpXoPmAJBNvR3kjGHsEgVecisGnPKJRkzWrFBMmuAf4EyEBbo2JmkkPK1bqHe&#10;4zqDDpmk+A3RznC9XF2s8Cr6eZAEMoSgzNd6TDvtMn2bRhAaAuQvFHUVYgiyOLY6QDyK0VXGMSWw&#10;cQ5igh4zQwEbxTIX55LpCzQSPwQzQdLFBrM0W8QEHEfjCOSvdjjf9U0fWdEYCY0sDPEvmIataQXA&#10;GeWG3Jac6fLZWxz6+rzephVGmYrA953V4bu//kjDBLQJHVlZgJb08QplgMgD1aE+fwJSQN6D+xod&#10;hafxDBdizBhHbMxAg2jHk0BS2tPI8RZQkTm+XycTB5ob+mG9TENPGqQge1RHtua0/grZ/rCWJWZE&#10;ttpoiV9p+IhZaVAtMGtWaN5VXmKMQjSDNF3V4UW90dUqfB/ogIdXnMXApYUzTfLIAhQV6221LVk0&#10;bSESfKAR/JgMkiyAc1siT3xonZDEccFwLRWJDcawdc5N5ED4Ri+S1lkBdNhMEG15gzviVeFdxmQD&#10;FsYLZoY45JEmmatfp4p5cqdG2zQiE1QorQ+i4TKIagWNKR4BK+PaMgqgVmhaB/VArAO4aYKUgZDM&#10;NgW3oyP7tat69C/FA4mA0rQgK65h/BvXWwNl7uNrJHslJENAPtRo2GjhODz2rUXcemrtAdfW8MpX&#10;T3+itlEMVu20w8Ji8/n49TveICqHGesA/8n8eQZpcjweXw4RhNEDNNf19nEdLhejsasapqQaHZHc&#10;0dKkT08WJK0jovfp09pjKBCCUq73qk0Ie2pL+DYQRBWtZu3MIy/a+ZvjONxyfO/X16//95efz2/u&#10;MqVaIp3LVRuAFihFEC9/uaD9IoodSIJU6rLFN9FBuJ63WP1roSPETPLuPJtOlUtlWuLJViAbrme6&#10;U77XB5f8ZT0jdxU0VI3vks2sIEJU6IpuyaoBBFCNIcAFgaiLvMJZgJhmp4uOtdHucqAYZOpMVAvU&#10;LrW6aF3Ij2TG1J+vd7vxZAzJgUB4wZbqzPyZZRtQyiEJmMwYPWzX692GVhRDeJBfWvLftQjJVBai&#10;AheO2RY/8wWE+jZcLYej4RhAwwZmQCrLhwhpNGtg2PoQAmY6tkc2sgLBaJaGnyzHArVYjoFroUbP&#10;FjRPhIDIxYpOaLIJWLOYhQ/hbDGZBF60XXozCDnbvwcV2evdInqYLleeZfdMuwdYuY/G/gIsJY88&#10;xTAFy+ou7oe7/SJYDP3AjlZ4UrJWmc40BD+w5oGJf/3AXEbjeAAmpBwgUFU/dE9fiB7mixHAaL2L&#10;tvv19mkbbTcov+Ua7sRRddmwNQQIYPBKbBG8O2x3hw3IJlovVtvw8QjMOpz+jKHqy+n7P9igUdwY&#10;cI6Ak68s8tsBbPSyWW39ZQSx4voB4Gkxmzv3Sx/ClO/U+DbX7jY9f4zasF3dtAeCQDMtYIZgOQeH&#10;lyqpdOYqX0jmC9dNvjq/n+ISrlaolNOVUrqQu+kITcj4Wr2QuH2dy98UiynQTyZzZdhGR+CTSfDQ&#10;6+vLd+lsQpQle+wKEtliN9ttoDKEPQAFLCJrEPxSS+iCg0EqQBNEsinLLk0AsWmgOMR8IAEGBrI9&#10;NNG0pj649sfsz48BlZENIkFLs11KgAAo+XEyHpJjM9ccjoDRNB+EC//iGDoB/QCdAdkymINW+gzQ&#10;yMnnm9gFrwyYva1O0746oITcOwsdKAaKrus2RfZkMBbzCKdqGpQZRW13e+AVicyBHZ3NrrZ7fUFS&#10;OjRaCVVIr9Ua4LnXv/1XlSv+9R6/z+4fRHngeIFhjXP54u+//v316zcdSXv5k37dn/7Ml5s///r3&#10;P95d3KQKhWqrWOVzpUa+BKxJJVK5y6tEtd6p1DtAEEGGNKX5aGhQkj5u961yi41kNHtQ1aAeD9xA&#10;kC0ila7aEOSm0AepyIbb14eSZouqIalksGI6+MQoOKjZ8dR2XNtxoofN/vDh8XCczed+sEC1Npj0&#10;VG0fohMMAT0fOhu6egQohE6wMyervjmDABo4ZJAApdRguwejYy83yVQWIlxzaPSCIpk1ZJvt5weg&#10;cRePg9GCRob6xCv4yZysHXLIHqDPhziA+BCNmf9wmkUvir2AfMlxPfAKeSh9ONEUElvpAhmH0BvQ&#10;Gt6uMoJEgxiFeIVKibKNgj0tWWLmE8Vaj0ZiaIAEYpQt3aDBHoVkhzYFqUBnztF+RipUYqbYD0En&#10;8dhPpUX+Wog2mMxiwtGAGIKIaQhmU7AEeRwvSM5XAY40VdJhHjcglQihyPiVPJzZ8x20dPzEBJmG&#10;G/2EEtOAQU9na4xp0ge1DPSjSJHcq0CeIQbP0+7RQBbSd/rkxJYNNpBTdjARTvBUgAyeRtuYBSgb&#10;d8GRspVoMAMB/xKpMUzBkc11kbVzDEMIuJdk0LobUAsIpiXSqBQiu2yNNPJBnnRTtiGiOgzYEN8Q&#10;8ESswzaCQmLZnKKEKCdyiAMKprmh4UX4FQ/YIhaxkefACVFBeIsQ2KweaIjFmq6D7Wc0C5A4LTAm&#10;r3waGtnu43f3fpfnOgk2j4P0YBfy1jfbggQz5TZtP4QXJhjIk8Y2mA3Kbb6Rrna4jjYJDygtaqDQ&#10;kO7ytMC41IJ67ltTNAjwELk9plXvNGpCjmrwjMW6mC6RK8Mc1yVPbh3whImsspwAak6X24W6CBiq&#10;Av5oVIZeRHxTwBybMkO2A5wX6lKywCMxWiFVC6slNNa2aOHrRWMlWAb2Ctru8HL68unwfFitl8zf&#10;BjkHg+qg0WIfExoWMAW6ETCl01M64gCkUuI6CI2OXG32MsUm1ItchS/Xu3muzfy8iYo1Hs7CgTvV&#10;RjNAw12u8Prdm99e/Z4u1cqNzk0yfXWduDy/EEXp9CeE0PfTt498q5pOXSdu3nH1Mvp6sdc7fY2l&#10;EQWuVbg8/z1xfZG6S9S4ekfokZdMMkkBMImtjtjgiTYQ0AG1BHQidN4R0VfKXWb315UQIAD65Del&#10;zVZoyOpivZ8tVp1en+/2iVT4TkuQ2qLSVdAXD9DzxiIEnTh00BgsyNkJGwWBYgq2II8L/mwymyDE&#10;kmDmT7f73Zw2ESRSgW6G9OEqOp5Om8ftarsGjgAvHnbb7f7x8PLh9PlzcB8gMbgHnPHh4+npwxH/&#10;kuPa+wCMgoCrPnz+tNpt0H9arjW796PNKt5WOnxYLmivH+IbJNvs8f62QBbP96JN5C/9cB2SsP/H&#10;p/AB93WVQXs80dZb//m0BV4AVjSjM3ShHrcMS5gH1sw3DbOj6+3RWB464tCRXj5SSk3nETOZad5E&#10;8aaqaXUMsz1j65OdkWSzlNCrdasXhOPT9xMwZeo76/3qSPN6BBnbw0k1FM1UNEsFqOFh+4poWKoz&#10;MmlZ9Xrhh5PVbnm/wtP9k1R+WGLGc1s4vvx18leI99amBNtDFEbToaNsdsvVOnBczbTk8WQoD0Rg&#10;SoMvtYWGMdQ0U15EAfBb6DaFHkJDlHix39ZRkvGwwwjm6WWPYuMVv3wEBO2AO51OA8q2qvWBGcDE&#10;Fl8vldNcvQgMxlO0haZu6QALoQ9dXTEcC2KeazUlVbVGY8sd0QTQGLU2xDdljbxpEM7CFfABGjxI&#10;Gs2syXcEiYZYFNOiZUGaRrMtKu0tSKZOvgekA5iykRWynAUTo/n5zKEOKISmLMg6m1iZebAdobRg&#10;BtPWEDnzaWPLKbs2TgnQQUNFzqOJx7zQopGrYl8cGGCUIYIxBFeammUAR9AVxDsBdQieiGyEXhe8&#10;wqgFCVS0HhS+UC5VajU8S6Mt5CuVfLnCNflKrVlv8XxbaPHtu9urd69+/u3nf7u6fPPXW/s+D9dd&#10;UTEsdDju1cVF4i4NTabSbEOtwq/Hj9/JL9zZxR9vz5KZcqnWKVT5EsdfXF7nilwqU8yV6rfJbDpf&#10;tcZA48003G+OfzrzB9oRpQ9Jb7VlEjeGt9THIVCmLQERIAvQHxqyOUZPJeuOqFr9gSVr5BHOGI6d&#10;8cwGUI+AKcR9eHxn7EXrzenzt/3hSFsuR0uoOpeJ3PvLZLbCV1tStsznq21IE3StdzkOkaTwk0hS&#10;IEqg+uYq7XhqotqSyTMbTQOJpboICIBgQj9cIc9v1C3HAxiCOmoxjyb4qdQUScPXpz22zT7EKARi&#10;m7b0X0B9lYx5u+/yFBzDW9uzrWIHPSAIW/eK9NPl0fRWfebmFPIU1QIZRLvnBo/29McOOZDOiAH6&#10;MCvVGSikWKNlw9PoeRadNJcWuqLMkFaQTY7/aHprkFZsVQNSwZEcvtkLlB98kyFXLlAdra4MgGN6&#10;OLP9KDdEFANXVZr9VL6VKjRxLWMdudzsA+DoedmOhsinLug/JfPNGvmosRXLF5gPtwzbTKeKW/ag&#10;j8Z7HQ8gmzPlFoNHJB6CDfHkechL5h6eGIpZkHBtgJuExBDweGak7JKzfJS4n8iS+2EUCPGocUji&#10;Op6WTJF75UYP0hpMQ8MqfaCZhnzwtmhIRgKa0BqfIu0lRCRBoyBsOinONl1s0rxVvYscEImiIn8I&#10;/h/2MRLlhnyIk/Avs+El4O2ZgLAO2QQNUFRgIOXM2BOBtQyj1lFQBhZPrg+1caiOF/FMEyVDU+uR&#10;w1l9vEItoYoJ1yQ2RNZ3nGCPF4aKrnd1BDSU6fJw+PId9IpIvOASucrBjcbb03fgDqs3ypnmEd1l&#10;9PTn+vl7nutep6r5msix2Ts3eAo2n/GagSk0qsTaujV9GPpbsHam2ik2JUBMmVcA48v9n6DXTFm4&#10;zbZu83ymSsbneMXVpkgvIt+8y9ZQdUAc0Hey2MxW29Z4djg+HY77zW69IgepfvQA7XwGHQidpqjq&#10;4AyBnNyrOLbFgag6zizCsSOZfHeAtsGTYYrRo03Ml20Jb01oCsrAmXn3m2BzECkTzRpP6+inyD8C&#10;V+Car/94ffH+olqp/tj9+M8TR3sOnuczd1BBW61GvpDaHn6sBYAESmfP35/9z83V22w22Wi0ZOZm&#10;qsUL1QafK3PpQpHMSgRCjXKtxbVoE2bIn46k0HIeiZzMtrugGdodn2uAUkShK/F8tw3+Go7BYTW+&#10;gxy4VodN+oBaRCSD5BBpzksCNinawLTRW6HXIs+zOA5dm+ZxyDvtyB1Tp+9NxyRiHDNeJkoq7HQ0&#10;MBSGNdNZMMdxPB1PyJD2x8gKpDXkx8unT7SOlAVa+8OMUfbHA3MkGsakEkTh8SMbefrzH37oIyZc&#10;heCS508nsA7bJPYrIu9Xy/V+d/rLPej9KpwtpstNxMYkKGazXwEjoNuvNvPTV2YY9PUQRl6wcCYT&#10;LQiG641/+rKPVt5spk1orY0RLOwfAxifH2fxaMr9kMxXaS7mK07ul+5A45GS8vxyOJ5AYwCvcbCc&#10;zBbj3XF7+nKKgePD58/rp+1qt17vt6evNFiyO+7X5Dw3Wu/Xjx8eT98QiWId98+PTy9PL19/WFiz&#10;QFzy8v07SOWv4z9h5Z9pPj5/ekIgfPlytB2lVLxKJF4l7v64uvolnTm/ufn94uKXd6//PZU8e/Pq&#10;3/BTJnuezrwrlhLFYiKXvcznb968/rdU+j1xTI9P3b1LXL+6Pv/73c3rer1YaxS5RoEjL3DVXP7u&#10;4v1vd8n3xVK63uRKFTTtcjJ9ky1kuHq11eEBuGThAdoYkPt8fE20/Ni0ZWaVbTljd+qbrkejfZqh&#10;6CYCaEYfOjiyJc1kEWIOh7MANQzoYwvd2RJlWupFa9rnNEQ3JQ8rzISF4pGMQUwcfvjyoVGrkHwc&#10;0whcQHbc82C2XC3vI9CiP5mjrf5wE6do+GKs4di1RyjhkI7u0HSGi4h8/JHqMlDJLxw+B6DRbO54&#10;HmBFVgfyAJG0VZBCDvjRaaBbIKuvIlfDR0qeS0wHHyw+vlwu/+bVL//3p59ev/rP3cuPb3zxsOP5&#10;Drkr0Wk3rlQm+/bs7Dad27zQy439wp2/v3z77jyRKhSrPEKhjE9WK5Sbd6n89U3q1avfuYagWNO+&#10;PlZMbziNRI05LKV+myZBah309ip6crZ5Ibp3DbzSYe5ruzKtWxYVs68N+yq5gtSAeLarWw4Z+Lie&#10;iQ9GwasbhlH08vHTh9PH1foB4CJIWrbcus2U0alCGI0W+9nqGZIeHft1qgxYgXRD5w+5CZEBuZmr&#10;dLLlNoQU4IAmfUQzXeQRmco3UE7IJiACVM10gc+U+XSVvys0wRYgEo4cT3RxITNsgHZNCzvyXK9Q&#10;E6GsQohAXtAK0KZ8l2vW2SwSbocQj/3ToIBE/tbACoChLFski7tDhGm0UNmFXENKlArlRMEGzhKJ&#10;ASv1NnhuLLAdmONlQcitI7ujxYEc8KtI7Mc/MddlRCqk/TLIwIO4/h5AIw5oJgihLdr6KNqdvoOH&#10;cBUenJlzSMowHJL7dS9+FhRSthY01GQvfsI/8ZSNOgR8jSGV8VSoLBQF9TWCxBVpioQNq9AWOaI+&#10;Mb3I8iLEgw0RiTvhIfUxHsmo8LThNS4HGYia569eQCq4FqgBIkFiRDr+ti3SOpEiB82bnN+DTszR&#10;AjKvRbvz8Lkq3+zpsj2frY+CanM8KLUNnoDsR/UNhoGoupUm7UeFUCdOMkCOXnjACW50m6kCiRDf&#10;Zu7/aeUzW5RbrIGrWnmuQ/M+go63CIxFO0iBdarteFE0UqJIN+lKpsI3ulq85wJAB82aJjtpj0Oi&#10;ZjwRYKXGk5MYxJQbEjAQb45mwXh8CQO0AFop3eqXaehMaYom0CeGOTxFE++erQSjKR52U+SJa2M6&#10;JuwTLWu6Qf2zVdA0DwXWYTa/K9A05dA1qblI1sAN8eBoxKBXYAqYhmdL7QG/qrMstwBAelMClU/w&#10;jlZP//BXJzBigTagouboBrvV/rPQR8+ibh8foxWZpEQrdGZ+sJhB/dIsMp5FoHEUMEp/IEiDtogq&#10;ZaY/PQ2YQvbt5DVOkzRPHLhC31KtWV930VlYXuj4EQLtsSzJfXVAm8qKoueHnZ746tWvf7x90+n2&#10;/lKXv/Gd1t3NWebuaqAOLMsulXLHTz9k7cuXl0azBA3s9vY8lU5C2xV6suVMHW/RlciapM53ocS1&#10;OqLpzqC9Nvgu12yji6TR9b4KQgJfCGIfF1Zq9Qbf6UB904fTIOp0oQJyUPjIA0QPeK2pthfvC03X&#10;SjKKOl1Eo5mvaJAYuqqrtmtPZsQZwI7RxDVtXVElaOHelLzNzoM5IIYsGWnMmMwbX758Op5e8BPA&#10;JbgPkAyYslxHQIrRdKRbmmFpPo2mLA7PH8gSZUbWKkRCE5dsXJidCl0ezGYLfwQJ5E+idYT8kQaI&#10;Eywp2K41oRVDM2CTN5/8IBuGOwtGKh7tSjgPV0G0Xhw/Pi1XU38BFREUYoEqHskYdrIIncXCmfvm&#10;/b2z3QX7pxC8siRXJTZC9DAhz/o01fKNGayMJzPt6QgA+vGadvsFctgdlqdvoB8yJTmeds+fji9f&#10;PhxOh8fDbnfY7I67x+PT8fR8OD0fP73sn59O/0CG/zh9+/z0cjh+PCLl8+dnhBeQzbePR+Tx7SPL&#10;jbWEf4X/f1KhgjEa+/iBfLf8GIpbbRbWUO2rvaE3lJQeV8vlcleNVpnnqwNTJlhtc4nE66uL387P&#10;/qfRquCFQq73VfH8/d+uLn9Opd42+DKZZvWFRqOKZG9e/cf7dz+DgQeGphoaVyufX7w6O/v1/Pz3&#10;xN35XfI8kbx8//732+RlpphJZe64OjfxA8hvrtGoNVtohGi+NEtC6856QOeOSGvmaUqoJ8bLmJFY&#10;Ugc458llbVezTFXXLOj5ZA9LQyaMgMlkm07IdpvmemjThrE9ZvM+jE5++KvFEU80mXtsiRlzwM+w&#10;BjANZCGzXAIdwA2hs+uNASuaBQFN7mstl3Yx9OYzzwcZhyOQLEhFVfDgoJPxbDb0gFm0lJptR2xb&#10;oxFK4M7moqo2BTyajA+QGaKbEol/U5Q16BjQE6pc4+bq6vztb+/PX4VsLRvC0+mbRNZkKPSswtXO&#10;L8//ePfuLlcKts9xAkUb/vHm3X/+x7/f3uUKlVa13hFEHaRyc5tOZyu3iRRi6rwIUukqtiCb6KOY&#10;EugIzK4A8iVdbKTyXLxtoSBbPRWyU2PjrxIvyF0ZupmF3kFgqolq2IbtIqBmwSsqOFLTHNfZHw7H&#10;lxPCw3q9CKOuTAMnkEGQcfb0AV2r6UGJdSAp4jmBEZsGgiAnLb0D/RnK585ff3T8HQ3t0xA4OQxz&#10;g/14cUD/3zeDFgSHbHU0F2rqbHVygkfy2EkLR3TIYogDhNg6BNovAgS8Nd1KZgCGgHyJGQVdveqE&#10;bD2RC0wBoNTbA6jEhCaKi5q5SVVShValSdv0QMogtx+ro8sQdnILskZyClzvJsVlSm0UEsIOQgqC&#10;PlNpQ9hB8OFXMjbg1RzXhdAhFuk7FZ6Wm8TLf4A4somch+AeBky0tEU25/GuxngiVBGKpDghStVj&#10;7tpJ5wfQMJf8kjH/KTYWQYXGchQnuDK+mMasJKtDGxPSvEw85kFpaB9Lj3kHcch6A9cyW2U8IQ0t&#10;9AySyn1LUEfObCPIuCVZsUC6x3a148Wj5izIjoFNKqHEgCS8H6FvQP6h4oAFuLxvzf31i+nRfpI8&#10;TYiQD1xcrrmhNVnxPb3ehvCzaH8ituezFz7hBOITbIF7Caprz9aGFzGOphtRzkCorm6OITghrQG2&#10;5PIOT4qi9i0fz4tyZkC71Q7qCG0LTQ2NCQCbqwBoGmzn54GkTyQDDUsv1ohdblJlUJHATLLRCJj3&#10;2EYiyxVqQCtaA1xqivla9y5fBxKV+T6gGHSCQuJepabEVsaTKTjZspBhEHBYShdbyVwDRxSmTGvD&#10;FDZTiBdPo3AINcKaH15VOOZECKBT5QeNHrlOQUsFDKGV5Kpd/NoE+vRppTveEVAPrb/MvN3Q6JHs&#10;qBakq7/bb/eQIk/bw/PTbr8JI/IzZjtOX9W7MtqZRq5juzLNAdMav0GO9sEGCoBKESR88PTN903g&#10;ZpdNACOlbOKLDRFaPfnvv/1c4ztQyKBmZYtFezyZL8KLi3eVWu2HKvzt1GjXEuRx60bsdi3TMkzz&#10;5RMED/VNy02Uy18nU+d3qUQ6kyHPbLwAlQuh1uoQlLSEcp22X6YVSfFMEA2KSG1modLuST1Z1Wxa&#10;XECWs+Q6pdOhOSy5P7C6fY1rtAE6HLJq99CryobTQz/VVyFIcCGzhYRyBeXSmfq+7djotYg2iFTI&#10;rHVK4ygeOnogAhBkd9izxTiEMoj07/3d4Qnh9PUL0CGMaH9HsEj4ECHy+dNHMEpsbIv4D6fTy6eP&#10;m8cdzfgsfNAJcgBqnL59RWKQCoLlWvP7YLPfHV4+4CckiEdcADGr7Rp3AZ0Mx0MU0hzqkEZgmtOX&#10;j344czzrPvK92dB2lHA1W20D2+lremegt72JBgpZk3nHeDLVJLEKKeO6Eo6zqeZNVAhZRWnEQZZr&#10;NvoAnZfVhmkJOAev4LhYukEIAakuQjdaz5H/+jHcPq2OJ3IiB+DYP+8eXx6Pn59Pf355/nJ6+frx&#10;8Xm/e36M6QTH3YdHcAyFD7unlyecIJ7Cx8Pz19MLUQjgA0eEGE1+/Pvy52eE0z9OL99Ox08AneOR&#10;SOUUs8vzp0NP4lt8dTRzZuFstXswHR3ym2/XZLVn2OpsMZnfz4zhQFbFdqcGRlF1UTMVdzKEbEUj&#10;AqmYrokXCgIQhFapnGrxNVHu9aSuPIA8QzPjm3wdqN3gOb7TUM2BYqpAZb7b4YW2apr3660NDFgs&#10;FcNk9AwQ0UbzwBp5UNJxLutmbLCiWkPTHYNaEEnL0yRpYOKNL2kHH2cIqHVGZIMCCkELRMCDxBtO&#10;EbX8xSgAGjSA4ci2HbJNQRo24jJiF5J5KMhmMqPpoTHb75BZjtqI92aUzBnZitrvk4eXvumYgBVn&#10;MtJtQzUGmmWo+gB6B83M9kXwCpmwyBJNBpG3Zw1QxYZbNNUye7JcrZEPovjDhObQ4IU6agS0Mhor&#10;js3VG/lS7uzst59//j+m48TfO0JfIfXJcieAlcuri1Q2e5PKjMOnH7+q1i+//D2ZKaaz5XypRl72&#10;y413795nC9xtIl0oN66vaUc03cb7juxJOIsO0+jJni07fZJitY5c7yjoyfvGBKRCRi0END8MbGUd&#10;X4Wj6I5Mq4FoqSPtYjBC9fmAFVq6rBuaYc782e7p6XAEdB/DJd7OtNroFCAUCo1SvQsIgJigaQpa&#10;7+k0BBV9JnpdnBdr8UQ8mQqQtGVb5wBcSHoyR6M91ZNNX9JnQAQB0tnwmI9QQMkcgqbNnIchZ0h3&#10;IA5Eu0TTKGPRoNU3Q38P2ogdnHQVcgE3nO/G90fiEnLFNkLmuKPuRWxDn0i2fZoaEy2Ihmn0Mloc&#10;aJaA1hMNIXT6hu+Fx2Gwk+2g0dXTJXLajsy98IMxWSMZIiHC0gW+00d5yG61wSZ9IH0ALhA6Ldpm&#10;WU3mmnjkCoMYgaaBTEAPeAgSk9bW8DQ4hEtoMRQb+0kV+dtMPZGtF+oiYlCYn2gSRIaIVdKlFsf2&#10;/AN2Ebj0zDzXuUmVaIkNc5BPNCeawIhKS4yNaruqi3hI+nS5TWNcbG8kFJ2ohZy4D2jtD5m8sPVa&#10;zBEcXiHtEkxLb/rke4MmmIA4Rr7K1+juZIZJdip/MQekYKOjNDpkPws6wd2RG956vY1IGjoDu+By&#10;Io8a+YvDg7BHILZlgELzglW24AUFQMCvNKBCwyFynXY/olXTuB1aAEgF/0L2o9F0Bx5aBpBotnrG&#10;swB36HKJcgC+LDafurKDx0HmuEW7P3T9rb96QVXUOwPQD9gCL0kbLaOnbwC7Qp1mWLgOImmvIsff&#10;OrM1ngJMipaNq9BK/NXzy7fvXXkIHLnL1rJl2uUB7SZYn3CXVLGVQGSlgxKibL3BJMaUu0LzKlWJ&#10;N3kGiqKVA02KDQnv+C7fxItHE0SZaSq0KaFgIOVUoZku8bGJWTLHlbn28mF7+PCE8PRj6gdqeGDY&#10;tqrTh4quiLb1kQZ8D0etp9oK2yiAxsnq4AMBL07WHMPxO6LOCwqIsyebkjZ05pG/OvA9+fIu8W//&#10;8dNvv/8cRA9Q51tCt8Jx8oCWcUKxZl3PlwZXzqUTN1dv+FZL7kuSKJ6+MYIhU7vp7c2vZ3/8ZyJx&#10;nkqn0OsBODq9fqvdQ5dXKHPFKq30aXZErtkpc+TYrVjh0C2KMqBKIqcOf21NUmvRih7FHIJRIFWa&#10;NFVELnFrQBw23YOeFLxS4pqVOjmrZbsrA4k6LVqcLJNS6wxpBxbq/W0EoAkbv4fa6roTF3RCais0&#10;1HibnilpqKCN5ToC0BBMsCXNbKyeLQiaT+5X4T3beBnxECf+IliuouePH8EcuASRDvPIEpG73j+X&#10;69X2sAeRAE2WD1G4ov2Qo/UqPg/CYLV52H84nr5+3T8fATHRZrV92sX+VHD5ev/w9Ezb/YwnJgDi&#10;9PXD6R8v7liZBTbYApzx+BQeyQvtl6djtLgfynJ9MlE/vKxfPm6DhQ1qQdCN9siT/YWNNMsVKNdQ&#10;wDRjGSeH5xXC1DeckRwsx7aLo7fahet9BEbZHjbrpzVI5el02IJFiFH2m8N2e9wifksnSLNFzHq/&#10;irZLxK92q8cPgJUngMvmsNm/PB4+HT98eX7+8vICcPmG8JEdTx++HJ8pfDh8OuyOm/3zdv9hszus&#10;dsfV8eOu0cwkEn/c3Ly+vn51e/vm8uL325s311e/J5Nnybu32exVlcsLEhTxClcv3ly/rnA5nq8m&#10;U+9aPNfpNuvNIvmu5Ss8zzWb5UazIkpCT+xUuHwunwCaNFqc0OVVXZFVuVTJ8EILyALihajWh0Nq&#10;OSadKIZhjcam46qm5S9Xtjc1XUKDGFYQ8C94ZWAN0cIQyOM+uS+yNMsajoEUE2cEHKG9FxZsgwWE&#10;4J7cH6OdUItidtz+gnbnRuuKSQUBjIImxJKNGaCMmft+Wm/lh3MaXyE6AcqQrS7iyeRl6uJCZdDv&#10;ih3LITKeh0FMKnTUNUVTR9OpaoJR8KEB5cmhLfAFpAJwIUcsKi1cEiSxje+8R59VoVqrNvkiV7u+&#10;u6viMx4o9tOq0Odzldz19fnPf/s///3vP/UHcvzVI4iyAqVCt1xJ0UqV6uXt3UUyZ01/+GJRtBEz&#10;TMncJlLpTAmMcnV9h/4HmAJYubxInJ9dAmI0Z2Z7oWJPEAQVIpkMACARSOumQJP7sdunjmTQHFAf&#10;uhl6MDKq7ROpWPHmX6rBDGxdD1+7OXQ009JNfTqb0bDK83MUhZMpvvpA1Ec5rpOr8hD/TLSZfXMG&#10;kQGRBHUX6jE6ZNDJJDziWOC66NLR/xOp0O40DkiFjFXJCcqwhR5e0HQnFFWP5ndoINyqddQKBCUt&#10;Q+lDV4RghUyBAIpzgL5apl2RaUPjPK3+xQlkroicIY8QTyYKvdjpBpT5sWTOoUszKxYWJMII5gUO&#10;UgOBNt9VhgvFDXtsH2Zki0iQkD3baeNVV5u02ZwUAkjImm77tNEPMqT11TE5ifoMQFODFs3ITHMj&#10;a7KJHfxDiKBsKOHQ3wGnADpQsCG/yi0ZGbJJMTtbJaNMxBCpQOICR4o0ETMAqcmWjyqu05ZyZE+K&#10;F9k3pvZszWyVaSjiny5oewPaeQcPkMiRAQoEPB4MyUST9hbG5cl8HXmCZsjd6mAMvknla5COpUav&#10;KaBlxEhkpIvNZK6GzAUVgOn0zSmuShXql4kMDWMwL3DAKQS8OYhwQBWkLOihwwyFQDxAottMBbSE&#10;h0c88AXlTxUaZ9epRLZarHdrwBrFxZOi5HcZ7vquWOS6tNMyDVEAiWjGLlUi7yNskY5Jdi10YqEA&#10;AKBMmUdkXFqUE9VFbnzjxd+0+JkIBpfQSBdbJo0GFNsC49lbjJnIYQxwR7ZBxIR92ghtBeGvNmHq&#10;brh9/tOMzX7RaGjvQxutZHX4DuKp/bV3DyoWda6PI4KqngH2zLOly8LAcxdPo8UTa686qBbHruot&#10;H78evnynequ08Sx4OjTQWfR8/PYdxHmVSI286Xa3fTo+PX98jhijLKMFlDY2O250+2oX8r5HhinA&#10;FGgebZrWNfEqQY04kreAniYqQ3e6VEwv/s5Vy5tHj8vHk6jZV3d3r968+u+//ceb92eQ+tZoylbf&#10;KLqh7g879DjHlwPP19KJy0I2qaqDwUDrdbsnZvCP4EeLUiWduH51dfH7XeK2Umv2UCxnAnUHnAHI&#10;qPM9ZptCY7aiasWTPsARBKGvmKMJ9DJeIJ8oNN4OpQ9Xjuebw2dwSaUGPhZi0xZxAF11gquqtGq6&#10;QZnQGJLCVmXLna4gD9QROGSxIOPWhQ/V1rR1wAozPaHFO4vVMl5UzMYzbG8GcRLOFwE4BlopoCT+&#10;FSwCbYzxDRRZWsUzmoxAG4jUTfCdbdnkxBa3QCTSa+YAyZAnBAYCsMaCBALThP8fU2/i2jiy7v03&#10;vFx4uXC5cLgMHC7DYTjM0PTQdNMdOiEbsRPHq7zJliVbkrWvtiw5XuIljp3YvU733/z7PqU+5/31&#10;FB6lLJW2cj2fp+pZxkAWNIvdwDQ0zROFIJhkOoZcwVcglXhC5i9pbsLpYjJbTmeLcTIZ2q5CYdaW&#10;8eHzlkVmM++mQTJxFyvsj8/Rbn+//7wOBkowUJOJM1sM1izYGi0AzUNAzGTmrdbJ4esjyvZpRmtG&#10;U3e+Gi1R+QOYFW/3y7vZIJ6Eu4+Ph78O24+P690KZbPfgFQeP253X/bAjvUevEKTKGCU9dPD5nmz&#10;PWw3zw/3m/vl4xKVj/vH58/P24+7fx31jAJY2X8FrOyf/1VAKvuvz4dvh93nHUhlvV0AxVaPM5TD&#10;t+d64zZz9e7D+99Oj3+/unorqxJoEmxxefnm5e//9+Vv//HHb/9xlXmPbsJVC7/+/QXKm9f/89vf&#10;X9T5SrNVRT0Q5/Wfv7x9/Usmc3Rx/prjCmjt6P1vufxlNnv87u3fs9fH4JVc7uKP3/7Puzf/OD8n&#10;z7WW0K4365nsZYmrgJzTSLWNVgv8wfx6FPwMZE1nSzwdFvZNlRSyYlEouKKBDTJqYStBEI0mlAdD&#10;tz0noGnQIegWJcWUdKGHZVSmOPqAFVS6IXUwyhBMjsqp+S0lDAKO3LGM3OMJkDcZxMHgJ6k4g5E3&#10;GqOTs6j8/w6GOwrdAdohC27LpZUgbxBO5vP5auUEHhiFpZ1QNctww9B0HdXETdGcCqhF0TQ/ihKK&#10;za+V6808Vy03eK7ZwsAi4x6Hgb5fcoZ4dX35/u2r3//x33++/Ds4L/3to+ChcfUG9AMQ0IeTsz/f&#10;n5xcXpuDn7nALD+5zNy+f/fh3duja4pay7U6Si5fxU6Xl6g/fv/uiGsI9mAiyBi3+4JslXmxUBNo&#10;maZrQohAnEFkMAVYbvcwuNFkMM0cdzVaq2Kmtb0+YMXsKnqf5VsmWPEIVizbcj13Mp0+HaBvHRbL&#10;xWx+7w7iVC3vqJDWJNEGs50brxU7ZsN+CO13vvt+v/sOTRhkgOEan8AIa7g0B8u+O4UIZ9MtpAbr&#10;Dn7Im5BCalnFBjnronEjnA2mWwAQxBZ0XbBOu8fC2sbrtuKTRsrLLBaXa4XLds/LlYVskZLsFoAs&#10;lE4oBg3gT9LSSXXXIZIENeT4/lmGKzV6gAycGldVbLAEL+0+pAZ2hnRL5+nZMpPdhFreMagFWosg&#10;l15KP9d1QTMQPcxugTL4Qg7idiDOWl23JTk0SyQH4ASAGslN5soKypHNJLV0wXkhECUjUr1JMNkC&#10;etLGX3RAQCw5EAQkBH9KghDqTF7S6o8gE4cqdkKxgbsWmWgIWp15AJEk1geQnXjcODF0fTwdPAta&#10;/UmFPTnv2OlqER4QUAOsQIKcma9KfcqDiBoIvCbhBbXW98Z4lzgK2AtRyksQtzRzg4JD6oLKJn7I&#10;NgUX09UHgBKgDE3eUCwdoDGteKEezxpAQ+zMAAjSHZUAoGtGOQwmyKGc+TmbZb5LFjPkbWRa0QIt&#10;4N3kq8JppnBxw6Xk0VF93Z9i+zLHHV/k8xy5cokszRAqr24bJ1fFdE6PcRX5Q+FEQJw82QKr6XwM&#10;3jfeHzrc5W318raepawFZN6Lz2ypdUHJDihVN9oBT6Ap9Il8TQJFAZCZizw6AcENule2yJ9my9QC&#10;+tBPR2WPlylrEgr2bFDOIJzXVp3xv4iK2KvBYuKFE/R1DHiTh81qtb5frZeL1XyUkA+t62NcgBoI&#10;/tBaYJQuiBAH4rxaU1DqbblU7wB6aPEOgF/vNIgSzLbU5ztqt+/Kuqc5w3j+KBveWSbz5ujt76/+&#10;+fvL388y2bOrzB9//Hp68kbTle1us3veTmbTJl+/PH+XvTruybKHgZQlSEuLN3Sz1ydXV8e5fPbm&#10;JpvPV0ASqukCVgRJZjYocqNFFir1FkWhFXqoJ4Nf7NagwHQYQSlwVUskamlLPb7TxbFd1fCiiWy4&#10;vNDlmkJqPAvKscKY+WD3WGposh0WoTlSvJQgndMOoiiMhrPF/ePTDvIA0gKqarr6Az54+vRxtpyT&#10;ucl0TAYl0ELn083TDtBgOjpqgBG7w2Gz27LEPfe0vjNJUI/Pw1da5wLZgGCIP5iLUFo5W957A8iP&#10;2B8G+Gp32D/un5PZBPvgXJC4OMtys0Y9OYaw1nAB08X88P2vx/0OksajuCyhF9qMVEAtiW51NUPU&#10;IC5VXtVaQdhP7txuj3NcCWgiSWVsh0NN7Td5PtOTqypLSRiwiZNwoCpKPQhlP4Qw4rtdjk2rNIE7&#10;UWKNp9546scTF5iyeJjMVngsW1r6+UzrO9uP28fD4wPoZL/ZgT8+7TbgEiAImzV5eN6AVIAmO8Yl&#10;6Z8PzzQHgwPJWuX7JxQACk2rfH16/vb8/G2Psv93+fpMMyufd/svu83zCrCy3ExBKn5oPrGox9P5&#10;hJZ7LDlKBiBIw9bc0N5/+ajq3XqzAAkdRl6DL9UaFcd3pF5H0brDBCjgtwWeq5WLpeueIlHuZaXL&#10;txsoV5l3+MS3qi6DG3qy1OSrZLEt8IquDmKQ38wOQr6NvdErJaBJ37LDZILuRoEKRRGVwJeepvvx&#10;WNbNZlsA0OPFtEWKBUepIUy72myWqxy4RzVwwT7I2KcYKmQLBagFNINUmCk3rdqAMOirgLxVaPXH&#10;M/Gnz0LDObQNtg4HFIXFHYx8FJ/yM4NmHIhg2h7QwpDPnJxxIAoaRGsQ0wqUFxPymuLbsoyGZHsr&#10;9+V0TgWk4gSBblsgla4KDusCX3DB+PSGQ9UyhW630uAlFtZXkNW6INRAi5o8/vHZ+7iyBoNSuZLN&#10;ZN+8/ked/3+wYvsDgHk8uRe6yp+v/zw+OcnkCnb8M2aBE47fvnn7x++/Z7KFQrlRrPC5PHd+nr3K&#10;5E+OLzLQjBudOka9YKw6Ud8dGUFij2Z6OJatiFx/mQlmqndB42p1DYx1Qs/oyJakgFRs0400K1QM&#10;l2K9QOEg7otsPCYvVMgby3R9bzyZ7PaH7dNusVrdzRd9e3BbbuUqPMZ5SDdRC1Eg3SB9MM5DNEAO&#10;CqrL1lwoVj0kpqAEsoNLSkiEqzSrwQKWWLI+VM2RxnID40CaBTEigpJohe1UzUYjqInmB3OwQCW1&#10;KUGIB36yHU73ZrgArNBcSNeFgF48/xivvpAhCNrvOZAOOIRm7ldfQAa4EpwFly3b4+nmOwACAr3a&#10;BigokB3WcEHmrkpQalC8LijDQCJcpGTQdAt05iuWpJAkuxaiqUJVzFWEXKWdyTdpbsYeNwSzWOtS&#10;zP62Vm7IEE+QknmGUNVWv1AlKwjcEY7CIZBZfXcCQUwo2VZe5MtSUzAkbdAzfqb4yXFtQirJZDMW&#10;bGoBeNGmBRe8VDz6NhmvAE2IfZirCwUGxs0DoFIxeVsVyOqCGbWwQuDCLFco/x+kPgraYbxCkIRt&#10;OgtRETENPn+el9x5iGnAOuAVvNomefGkzdK39P5QyZrCjaWl3bUlvDDmbg3YBP2gTcWKAaGQ0GAv&#10;gIjYD7DN2mGFOVfj4dKEhzHs+xM8+iILtgMOECjPMHlzkTEU8x5qgnJ6ND2FGmtAEf1uyi3CCxZN&#10;D3sOZ8/YM0PR8Nq4WZxrMN0lq08gIQpnV2igcVBFz4pB1vgWTPbu5Posy+FEXWOEl4pHimd4dH57&#10;dJbDi8QbBaPQNXfJlvviugpSJpcwyTIG9x0WOJ9r97OVdhZXQvFzaBYKL/48y715f3WaKeEoADLZ&#10;Edcl8M3JRR7iefX4+Lx/etySLW1E+hPkmU+mfIoGLYmAAAU/XdmUrYE9nAEcOV4qVoVSXRR6thMt&#10;FCuqNKRyXcjkKsVqW1RdP1lMlk+6O0QLsunyYvfyOvv+w9H51RW2c/kcz9dT25SHxweuki/kM1cX&#10;R0K7rSiKrPy/uV8z0G9uT09PXp+dHmWuM/jHt6W2CDShBW+uzudL1RJHUePSpR9gBy/0MMZX6600&#10;zhsL5p3OpkAYtPHJrBdZoaApIjClCCEggGDIQwGYQgtAbalUBf/IIBWKa04GBJTMlulUjjsIgCap&#10;rckoiQO2OhNGAzDEfL0Ei/yM1TaimpQYsL8/9CZzmu3An9iHSGW9wAZwBLsBVuZriNXN4cuXtBJc&#10;AuDAzs+fPz0+71jlFIejAEqw5+7jx+3+eb6iRu5mEzAK/gTZLDZrFFSSwcq3r/svn/Ak19uH1Wa1&#10;WC8WD4vV43L/GTL7r9kCMhSYFcZjbzof7varw9ftKLFm98P75Sge2+vN5PDX7vnjGmMyKCSOzdHI&#10;IMsP7AY0UeqWLY5iczjU9ofVbD5QVd71ZR16gdYajszVZrbczCxPWW0hVP5abZer3Wq9f3j8uF0/&#10;rxfbJZtNeViDRfYbWujZzGfr2XK7nK2m692aGOXp4XG/Rdlgz6f1KrVZIWTZgnt2n7e7L1vila9P&#10;9OeX3dMXqnz8CL7B4Sucd/EwnS0TlB451TYVtcvzHM9X6/ViqZzJ3Z5RosHidUtoFUrZSjXHC3X0&#10;lzpf6UitaBxJsoid+RbX4CvoSrLaq9VLDb7G1UpiVzAdQyZzFhk4CBpoCbVWu4YWAIWHb1/W20e8&#10;U1XXUNzBwI+iGC9ptZlvdnZIWBGzSa0gJuWAgYsTz1delKiWqxg2CnkGOWT3pLs+RKLQ6xmOM0zG&#10;k/l8vdtNFzOQ7uBn7ic0kKAbRONROtECgvEpLm1EIQSTIfoqdgN5DKIgJp95QHY4BPqy2RRsj8Y4&#10;KkCNPyApTII4sABtOIpsXwauN3B0u4+HY3vW5H5mA+PYoo8gAp5UNww0GwhjMDShH4sgdURZ6lJ2&#10;RuxGFi1CVxLlXo3nb8uV21KpKYiVZrPAccVaLdeoWLuZuhnnG5WLq7N3b17+/b9fZK+v/j0U2N7A&#10;BCAkc0nWylzj8ipzfHqh2j+zanjDyfGHk5tc6fwiA1gplJsXVzcglXyxXsHbFpRShW+0elY4CScr&#10;ZzTDgxY1yCwIL8rlksodSAEmWWg9qN3VRcWiZMsqxa5VDI+K7igapenAk2VrQKHpgHQd3TS9IJzO&#10;59vdlgxWKBTVvMQ1oFFjEL6COlrkMXSXKZ1cg4KOUghyCvSVr4oQGUzBBsEwv1HRLLDBGTIewzW0&#10;XHzikGJNLNUpUj52BhCUKdQnzbvjT7ZUBB5iIeopPpbKAljQGckChgq4h0il3qHJG0mHxk7LMS3Z&#10;o1gslLSZDGUosq0ZE77QlAblZ1a9Wc9KKHMc2dCQdAamAFYkCk/noJDO3LXN4dyKloo3geSl6Zme&#10;s9h9Q6FwurJfJw9nUeyHyfKzRXYtYbNjleq920oHAhR0BVkJVAIbnWYqaIG5CN3jwIZg3JTauBec&#10;Vw+nwMoXNyWxJTk9HXKFpHhdUG/K5DkMgFAdIB7FhauSCziFWsc2iKFnDMEH4ADo+he3DVAP3b8x&#10;wosBpkBSXuSqZb7HYuqjQbIUyXPMiIQcytN0PzSvgEo8a7TJzEoYMWCja1VbCt4QPlnsEw2X9NN/&#10;p0UrO02RzGNZryID2CIlYeoCipnlLC3H4MJwwegoeMfMM8jsqD4+IaTTemx3zQgtYBt3iisBjuC8&#10;bcXDU+Na+JMuD28C9Xj06bWBeEQiVosWrcBwXbaqR8ZQNFeBy8MGegbgEe+go4bkpIMXTJ70zABK&#10;9VlAvEENF0lmMWSJTGSmD71kQ4uFbF0Q9dhZdSd2tMSDZXTiA1Bo1krx0G/S2RQ8UnQ+dJpwsvPJ&#10;98cD4d5WxUJDquN1GNFi9wOv7/ya+3B+W+DEhqDj1DgRrvAiW3n55jhX5KAHbLab5ep+vV5OoNyT&#10;96OrahoEdkfWocEwUtGhZEDV6Kiu6sR8F3eqVJpSuSGxdR99vDiodnyV4wpVQdJDPZhEs8328w93&#10;kAARFMsZjid2GAIsXv/5Mp+/1TQNP2k2xHyt10vAlPxtRqA0Iy3+/6dISXL71cv/c37+Z/b6gnn6&#10;tMSeyuzyBFBINpcvVsAiABeFa5BZyU2hAinBWAS80m3wnRJXrVIaXGxSbDcIABxbqYNsqvkylytx&#10;JXzdkfFZqvLMdUjAtiBhOArBKAxuBHJs7slir9s3DajITI+kQFDkohy4ro/BS9ZtHaICYsMf+N7A&#10;T5d+yDgAUiQe+EPfsHVILyjBLjiQhZcFdgAmaPJjklDNeBRPx1EygkRBy+lEC84C6MH26C4B96St&#10;pQAUM5OX8WxK8zF3ZNI7nowXa7DI6nH/lAITTrFgkWp3h+fFZgXBRhFs5wCdxePzZraAwIu3+zV4&#10;ZTwNJ7PBdDZYrBKUySx83M3JJPZ+uNmSHQzoZLdfjscuoOR+Mdw9zSmrzna6fZpTLsPIeCQWId+f&#10;8QSC0EVrs0V0+As89PXw48tiPZ2tyegEgLI5PO4+Pz3sH5f0JzDlAbyyYfzBplu26QIQrRDtH58+&#10;P+8+Aj6e/59p7cft85fn/ZdnBiuELM9fd4fvh6evT1sCF+IVbOy/4kAccj9f436n8Z3HcZdVMj2p&#10;5q5PTt7/889//sfphz/ev/3fWoO7vrn445//8ct/v/jz9S9FMkapvH3ztxJ3fXz8z3/++gJfnZ2+&#10;+vWXF69e/tfF5euT41f/8eLFm1e/5guZk5OXr//8r6vM29v8SS53fPLh12z23W3+7OzsZeb65Oj9&#10;bycnr3K32VodZFMtlPJcvdoSOmR3YtmsOLJh9jQWAgDquWEBU+xwJMrYtlWTmaqwvL7Mn9no9il0&#10;vem6LshkTF5dxLhptOLU+DqmKH/oiv+OszIkBBkBuSK2G1vKIfOUNHUl0ASaCX2iPg5YPEAqYJch&#10;eS8P7makvRAJ/cv/GdADTEH3C6KBG6JjW6ZjTRcLjCC4JN3+GXbFcGxcZDydmi5uRJP7itwnJ3/V&#10;sgbJWDFtUhgEgRfFcq2G+8XdtRVZf5hI69F1vfDh6O1v//tfv//jvy+v3v17QJBVvVThDCdQdfv6&#10;5ubo6Oj1m7c97WfEfdXwr6/zb16/Pnp/XKw0b4u1Mtfi6sJtoV7i+NtCLZurFCp8V4NUxigN1deq&#10;CQpEEkYtyA6M0iRQqDApI8itLlQ1Q+hCWzMk1VLNQNbsrqx3FV2zPIqjR55+EQsN56u6YbvuA7Ou&#10;3e33M/phko8ImIAUy6oIQQlBg6E+vt9DYU4lPeRCpx8Gd5RZBXKEloEkm81S0ByJP35MhQKGekhD&#10;CC+IcMgFQQ2htUJ3LVQlNIIayBpIK6jKQB+IdozwZDyrUGYVEmECtH3IL5zOw0apQZFaclynRhYn&#10;TqkhQ5pAH74qNHGdECK4Bgjxs2vu8rZZ4VWw1C3XyeTJtwOfdF5WiiwPDE3/Q8KyuPtEWuQl5IAq&#10;BEqqEwIhcPEQPWAUPZijhi3gEAlBREpaRPUULX2mOGNIQ2uwtFkgFtWZYAe67K7pJus+hf8fvuCl&#10;oCMHLgsRA8EJYY/WIZjxQMPJoztatmit4ac5alu27YiyHWK70uyWKG4YpagGVZmDBTbwdHC3Vebx&#10;e7f66I0W6AdoMFdp3XI0LwQBrLpjyPVsoZmjeQhKHUmVtApD4doAkrlKGwgi9gNntATk4uxliMam&#10;1BD6mjcGiaE/odcBdE6uCqklzXh1sKMp+h92yxYaXLOLzmcN7tnSDJm4ouWbUgu8hWvoKHgKxE+4&#10;hvNs6brc4mnNixIVNUQ9W+ZPM6UC86mmiRZyCdarbZXhCE3f0XJYBx1aATQAjPL0IhvXZcqJiHeA&#10;AsLNldugaVxbrUX2MXgyOJD1Gw38gVcraoOORnGL069+YgrwlqCKLdMAufApWYAqImiwEeVdoik7&#10;PBycGv0VnRtQ0ven+A1gu9m1GtAMWEHLeP3YB3DKjIcoLTNeXJBsaAqkKswWq/0eomM1vouBKQlA&#10;JQplVRVlSidGnj6S2u6BWoCG5JNcE0CWLZYYqIOHz/HdJu4Iv2r8zvGE6xQ32ktWbrLSfXQkTXXC&#10;47OTFhDBsGaLJTSPbPaC40o7iE6yTdnxTS6bOc5cHcsylC+pVuXSQYfGHVM+Pvrt9cu/4Vsa4mt1&#10;jG6Ul5VC4HeAJKSyNNogEkk2ofQw/+QOYxSaPnEHGEknKWqAkISeAlUMAyeYAoxyky8WKtXUgdmN&#10;JoPxst6iFD83hXKlzhvecDieB/EUoIYWZE3vWxaG4HgyjZJYt/S+2YcyrZmaF/rzFVBg31MlyzV1&#10;S0MBT2z3zw+7rcfMYE2KDYpjk91HCPs9RAv4A7tppppMx7vDfjKfmS7O6WMfNBLfJdP7GaiChaN1&#10;UCzPUnQZp2ZmLrRggQJaYjFqIZaIYFJDGdAJNsAu/14nwgXgLECW2WIGVIKIQpnMk2Q6iu9wrDOI&#10;7GQS3s0gvYLZHOq6Gw41WWkYphAnUKxVlHCoKypPseD0ttzlZLkaxcZg0LcdSdNbliU6bjcc6GCa&#10;x939dA6JaKOAV+I7f5i4KGFkz1aT5XbBjGcBK7TcgwJMweeKYOWRVnbIhefH7tMz2aPst9vDDqRC&#10;lrPkInTADukCEApIZf91f/jr8Pz1mcxTCIkO+Nx/eybn5K9PP9eAvmzXu/nD7n7/ZbtYgewiVev6&#10;A7crC65vkyv4aGDaOjbwjiq1wvHpH7n8SZ0v8e3qarOCbL6+Pq7VS9i5ydfLXD6IiETPz95mMh+A&#10;Lzc3p5IszJaz2WLaFhrZzLuLs5enH34TpRboEBRbq3OnJ9j54ipzJpBn/hjdiZLpkK2URuYpsoyO&#10;rTkuy0LVarQFyG+gsh+NwSg1ngegy5qBopoWnjh+VZLcNSzLDlz0DZDxcDRIoTmN5eOFHnoRs3LR&#10;2QoOGdiioDcSvrAacktmqz/+AEChk9FFuvozcNzApKmUoRtQ0P10ToWCsuChpaQCDEK/whmpB5qa&#10;YZmmbdke0NwBnQBT+oYhdkXN1O3AC0cRfji4ZowqoK9ev6/Zth2EkqriabQ6nTY+RUlzPHBbk+Lu&#10;CfZi/Pzjh+4HDb51eXX+/t0fxUr+38MCRZ1xg2Qyl/vGxcXVP//x68nphekn6beWH799TctAqMyX&#10;GlxVQLkt0nrQ1VWebFben8hG4ERTUYXWh3G7dV2iqRYIGoy3EAe0xtHRGK/0RRXauyf0dKbDiIAs&#10;kAqUGNwYrTu3BLwgm15A4uOqHFdW+34Yrh8f9x8/zReLyWyCr9KZ/jq5Z6qQAsPZM5RVCFYonCAM&#10;jMn+eDuY7Y1w0bMSBTXOGAXK5+j+YITzvgeJ5kFD1gMKX4uS+iSDQiAIulYcTp7C6RMOgZiAhMIt&#10;gAaS5Wc0K+kRZYMh119yPPbI7XllsNBf2I1rQfpvQUjAAmi5DRYPHZ8aTjR9Mgf3kDhn11UUCEeQ&#10;RJdFisNdAGsucnVACUXIZSYpRRawtNyUm6LVEMiMoVSXwEy19s+QafU2iELBhYE8yGImz5fqvXKj&#10;d3pVxpXQRABFNdNvWTBc3AjFg+1C7DrlRpfVmF09lM3BC4HCubiCZLXBIiQaTUkLZJNWgrBNr42W&#10;e2g9pc0caqiSlmM8iPbUroUkK9ktA6zITgJPh5ZRmHkK7cPCAtJkCVmZkDEKLhqHkFwneUzLhLSz&#10;DOKjmYl/FzYNEHZUD7TLZlDMpkjRZv14BcKilcU2TbGgHeBFOFkvnr4IsgXZCXrFI8AZ/eQhmj2j&#10;KTxNMCnHvNXdeDV9+NrqmkAN8NPVbRWvzRoux6tPabNXzDWGTW1Z8fKTEc7Q2mWulilQ7DtJ8fGr&#10;2H35QSHUrquXt5Q0pyb0u8aAXaqB55st8O9PsiBQ0IY9oJjEhaoISr3IVWkOiWXHBoWAJ+odCuOG&#10;lsGt+IpBjI3P9IyXt9Ubrl2XjH+XdHENwITbZF1TKTXlYlMG2KKgNXQm5uCOfXR8S8zHegNNzNAU&#10;Ds0HNgU1Gs/2ZAW2g7IVU4ofigelWxbEMyADygQvAUAhmsx2z8S5ACjFmlCsdwCOrZ6JJ8/AEQSj&#10;3lb4AteCItIzQjde9r3kLJP78+3b80z2zzevLjKZMlftSFKUjBRZfDqw+F3fv7T5+uXpu8uzd60W&#10;73re/z/voNhtv335nxenf15dvM9mTqCP8kKnq1Jsg3pLwB+ADMAKEKTWFBq8CJ4gh2ShV+OFRovc&#10;j/m22O508cnARQSrYAO3xkxrpSIHNQt1Ei/KUt+WDVfoqqAWDEmirGtOKNOCtCfKWq9vUsoV3dBs&#10;axjHy81mPJuGNM8x9gdQbIejcbKmdZzVfLXCCB4MA3DDnDnabJ53wAUINpr2mJARLi3H/PgxZrMp&#10;ju/g2M2OoA1/sokW6L7xHXnr3G/3+8P371BSvSh0Qs+nNldoMBqPDMeAiDJdE41P7ueHb9+g44Jd&#10;cCykCCpxFuw5orRBIzd0nMAG39Aa0PdvPmWK8eIx/mc5vj6ZAW6AOG48xmBrO56sUtA2K5lAnqlB&#10;qGl6uyfXbadrmKKmtTW1pal8V+JQOkJBhSol1yqloxZ/I8t8X2vzfE5VW81GBhtCp9STm4ra6uKH&#10;KPPDcTDfzOab+f3jcrlb43O+uZ+uULNY7larp/XTF+oY+28fCWX2jwQrxCuPZF27pykWNstCxrYE&#10;K7T0s9t/w1M6UP7kHx/334lUnr+R5Qoqd5+3VP/tafdx/bCb7/arcGBz3DWLS9xyA4ui6k3GUleo&#10;1QpdWTIsXdZ7buTaAzuMQwhNyHLsBuY4fKVAedvDc7NV1e2+QdnrXJCfPyDDVVCm5ep387GsiKkd&#10;zGa30UwZRLhcL/FeVF0XOh03HPQNczxfJrMFGanEY92FeHZQnEGMngGxh23IbHcYGwAH8gYapMtA&#10;qU+Q5YZBnACXAQSmYzuBBwadLRerxw0glfLSDAI/9MHQtgdSpLwKQJOQwvlQwc88mSQjcv8h/6B/&#10;OyeTnUoMpgCp0FQKGCWM0B/QGynr4b8LdsbhAN90sQmkouqK0pdd37UccoHRLcOwLd2iICtU+orC&#10;DGyBLHIfmkhPVuUuFQWl05NAKpUafoR8o90SulAwOoVKuVCp5Ep54LBsmFRTKh29f/vr3/4jmznH&#10;g02LHeBJWsEgVvv22elF9iZ/nS+DP9JvJcX852+/XpArUKFU4ctcq1DmLzKF84ubo6PT09MMB2Hj&#10;4Dcw071Y0iHmBpo/Vl0oyUY6pmFAgyLKYtcaFAhOsTqySTMriqnobt/ydSfsW57t02wK2ayE+JVF&#10;oDwNr8/Qw0GIn+Th06f15mG12WAYucxVMwUyWLkpt0ju0kw8OSQ3O5TR5iaNKE8mIxRenExWKR2e&#10;SgIU8peZjJDxJSXEUWgYZ9FDqAUIUGaLigMhT6meagx8xejET9vskD5M7jmCjPE/6OoRzVVAgndt&#10;2aaYtpIW0SIAMU0oGSMtnIN70hkOyjosWd4dAxpngoKdsWeL4po+2qM1DsdR+JOtLYRO/NB3Z0Af&#10;sBFELU35SGY0f7YGc2ZO6vFkqKvgGqzBErtBQpForknFZg+XSkcxEoIczOGxtEmEQYZe3NSwm6SH&#10;LwAoXLObzVWv8/V0KkK1455BFqlXOS6br1WaEkizxTgGz7dKeXPqOBhvl2GKiUeZLfGZ20Y68YAa&#10;slSSjGyxiT05vkec0aXFC3phJZ4ZtJI0RbdBmzgRzVxxHWygAFB4FlEYu6HZlKpS7kE3wg4gX9wM&#10;BGej0wdwAFNqggotv1QXC1XKVElxPphn8g2LbYxtulVtgGeBxsmo5V/h81HopPRQNFowY1F60HVw&#10;F2yj37NGmj/FNsQ/DsGNCF03nu1AKrhBIA5bYiQvZWe0xFtJSRDNphYkgNnHzz+Az3gf16UW+hbe&#10;NPpBRNF+Vmjw8rYGUgFhdM3YTTagZq6tnLNgvrj3pmTEy0OyOlRavYt87arYyFWFumgky4+z9SeO&#10;7wKS3ny4Os0U0ZSohW6yki2aCUSzFzdcttBEPRC+mTpMFZpnV6Xr24asOquHx+f9YTJNptPJ3SRJ&#10;xontOuR6oBj4tQs9vFzcFK34AFvx9mttmWX2UllUR6oH0tVZJsLrImhBG04f55vPqjMs1lov37x9&#10;f3JSrDavbm5borzYbBVVVtTu4ROlAj582teBCpViMX/dbrckSfr/26ZAnT16/T+Zi7cXJ69uc1dS&#10;j3LiN1pCpVrPFUpcgzyHGX9IHBmjkJNOne8I3T5ZqHQV0Eml2uBqzSazZYF6Kql6W+zWmq18qVKp&#10;NamJTlcx3I7cr7coukORa9yCXFpiC6pSm3gF14zd8iAstNLtkrWjqji+54Y+iCocDcEWGKO90A+G&#10;IdMmTeAeCYwBpEIY43nOJkMijwQlNWFJTU+S6QTbD7stxCT+jOLRMI7uKWcyhBAZ4aKgcUggPIr1&#10;bhfdJQCj4TgeTRIKOPvt62q7ARth5xGhz+qBsc6UEhCywPmzyWQxm68Xh7++7T4dFpvVbDWnRMrb&#10;DT3ev76O5+PJfAxYGcbe8mG+3a/3n3fDkR3FzihxLFuKx87DdrrdzV1P7mstx+2BSJLEnc2Hvq9Y&#10;pui6MjCl16sOR+ZmOwPH8PyN2OF6PajEpWTszebRYGjw/DXY0nJ6piNP5jGoYrUDncxn6/mcMGVB&#10;sPIwj0FLizGoZf+Vou6y1R8WTGW3fnimkCrMFYjxyvN6y3gF289fnp6/7Haftk9fdk9fn56+7php&#10;7TOLnoI+9unpy/bw7Xn3abN8nCw3k9VmWiqdnX74/f2bX4+P/nj/5h8nH16enrz67e8vUI4+vMpe&#10;nx8f/1HlK7flzD9/e3Fy/DKXO2kLzWz2+MP7f3x49+vrV3+7uHh3m7/KF7NH71+++uNvpycvzy9e&#10;15sVnueETr1RL2Qz7/K3p5XKNTk2C01ZkcDMtUYDpSV00BkHyXg0mekuBJ4dTWbkya0bAJQ+W9+x&#10;vFB3ffQtMIrhBn2GKfj0BontDU0gZ0jGLpbrOgHwYjRbLdAlAKboDIN4iB4FGg5Hg2E8nC3nhGJ3&#10;8WgcgVrG02R2P53MxnezMUWnJSymsIHJNL6boeNFxCsjP0rCwQj4NSBSoRC3xLUo2L5fzccUxJZW&#10;kQDEIUUSGqw2D7PFYhgNASuqpqZ+y24AggeaT7ww7BuabumaCSFuxePEcB1FB/0rbVHA0+hp0Iig&#10;XVAQvHKtniuXsrmbzE22KXQktY9KrtbIZrOv//jtn3//v2dnL9MpN5RgmPAtwTA9oFCuUDm7uj4+&#10;u1Tsn6qOrDm3+cr52dXF5TVXEwoV/uj46uIix8xWGuVqC7DS7mqy4Uua39WhpUNUQWQqkFMkXFqA&#10;CejhUOtNvqPyYh+8IipWS1KhukR3y+lyq+iOE8Z4NTrz/7Z9IAu5AlHWI9uczadQAg9fv2222/n9&#10;EqeD4INQBxxAzGG0h1RS3dH88Qs0W/wJWUYqJcsma0UroR9iG/WQOGWWqUdxkrbs5qudSpOuEIo0&#10;UKNnxZygXTEjVsAN5AtNAWhhiQb/Olq4rUoUl5yZzWaKPHljCAZTXwFkPfwJJiBbUkqDY5VY2FK2&#10;9GMxEnK4dh8KcIFhE7llMAdmfIJL2rLPZmtCAh096vRDAh0lpCL7sjXuGTHop9MnYwk/Wev+RFR9&#10;oUcWM7IZR/ODPVyy1R+W6Aen67neeAv6AVTheqotiiyHr4IxCGmM5wA2uOWEF0LParQVLrUXYUYY&#10;hj/rUOJHMVsAkShCzyYPK9Vn8yv9HFvbA2SI/UAPZrg34B4KYQebayGRr7gQ6ixACxR6C0Dkjzey&#10;SUE4MrQmQrSFJ2uEM3SLXKX15v35dZFHU23m2Qt5j2uFGMZrAGaiXrETFEASxO3RxS0ePehEtiLo&#10;9xDzYIViXTzLlCCecQoQKC4Gsvn0qnByUcgWKEwv9ml2aM0PvHaeLaMdWroiXCUoQT9gJsoUyRjS&#10;HY+vSpY0hETlJi0zoR674UrQDnAHTMacdCh1Mxm4yORZDRGeIg6Q+V8MR7bN1RYFw0WDeDh4tW0l&#10;BLeqLvnjoH/gE50Ar011JsPpMy879Q6tENEKWg9Iu55vv/KyVcE7aislvlftABTC8fLQM0fgpEKN&#10;PJ7qIhm+LJ7ITBWXgZ8EQAdnB5bNtz+2X37kOdxdAw9fkLXlZovf0v1iniSjMaQpTSAHEOqply/p&#10;ED0D8IF2cAt4kteFBqgIGyCVmgDsU6GO8F18C8qkyDqqk/gJTSQMJ8uTy6vf/3x5lrmuNNq5cvXd&#10;+7dXV5lqtbKmoOmfN48bQeAzl0eFwrWq9btyF6N5OsSgmK4iSs314wrbrms1+bokq340toMRsAOc&#10;QfaKfKfREsWe1u7INYr59hNcBEl1B0mnR1hTrHDkkExp9I0wmQWjCXYrV4E1EBqSZgfRZLH/9kOU&#10;aWoXBaCjWP58cwjiKWAFpMLoR1EMZ7U7ROOJZhrQF03HBHZAMOwwEn35antuDyqioTqBG08nq+0j&#10;BAY0Wm/g274DagGvTBdzmgLBf5Q/JERhK0EfwStQuDGIq5oChfhuPj18/yuMB4aje0PSjFVDARWN&#10;5zNgyiCJgjgMRnQ4AAUXkDaIRrDtBA4KSMWPAsuzktkYsEJWKZQDCGAUTZcztA98WT89ThfT+Qpf&#10;TSjVDETVfTxfkao/mQ1Hieu4MkglSmxQCMDF85VoZIudimVJcexGkbl7xkvcrdZjmnq5gwyz5ov4&#10;8GUbxfZgaGq6MIysxXJMNivfdqvNZHYPKWjPFgkFZPu6fzw8UuiU7QqwstiuV08UTAXsstzhjX8F&#10;rGzYJEo6j4KdacXnsN0dtntaA9rvPuKrR2DK/svz4RtByfPX3f7bM1v0oQUgMAraef6GbZRPh+/P&#10;28Nq/3mDixlPhpB9Z6d/ZrLH79//agfO0+eP3jDI5S9fvfrlz1f/ky9lJFkM4kG+dP2/f3vxy3+/&#10;+PvfXlyc/2FYqm5q52dvfv/1xas//vPl7/95fPyqztdM13n75u9v/vyvy6s3F2evjt7+ks0eNZrl&#10;29vLf/zPi5f//NvZ6evs9XGZq9wW8vlS4eLqJF/Kl6sc+mCvr/UtB/0T8rhOKRP5IsYtSGhZ5TsQ&#10;iIZme7JuNlptrt5AJ67XW4VCSZC6gEdyV7Ys2/NMhxyG3QAwMXQ817BNUDKFww99MqodURRaP3X5&#10;QX+ktcghSjopkhagSXwHqkCfZtMq5PLjpNMq+PRDm7aH7oBisZCVLjCFFoOGAbZHCbnQgz8cj0xr&#10;8VsmhyDbArKDUdjl2ZpJMejRzzG8oFieq1mmagHODC+KovHY8j1RlvFr5jtSAzDXlSkPM46PJ6A0&#10;SdbwiEoVLpvJnp0eXV29/fdAYXthvd6MxlP8/E7Or96+P3r/4aSrWum3Yk8/O7t4//Z9sdzMFesn&#10;59e5Qj1fqOfy1Vyhmstzl9e3ZpA40axn+O2eccvxN6UGDXddk8wWmcMpRBiF2O8ZPc2TVEfoas12&#10;t9u3cZZe34KqI+u2rFuKbhGIuQGeXTAYUl6EUfSw3T5//LjbP99DbVitVWsg6BDkNOMOSQEBN1l/&#10;Xj59h6CEyGey38OGf7edbX/4kx1gpcWWWiAXvPHjYPZMnj6KL1CKY0rM4k+2qNTCeaPrpFaxfTR5&#10;+DGc7cAH+LNG+fwhb5f3+x92vOZZa8xKl+LRQZJCDDUAKGAR5oSselNruIRYwW6QrSg4vCX7bZXQ&#10;h7LLNclPh2Qxzf2YkMsUGoNZIEAmQl7zkkMRvHL1BktUxHdxRpJNKYdBekICluokhcnviVleStoA&#10;MrHA8iRD4OIhpDBEPjoSBGIErCGjHJKS5Cv0Aq8EyCPrQ80hVyi+YwBW6PTMu6ejuGCUlmTivkUF&#10;3/YhqHjmuVOHKKUZFFrWgWBmspnsktCgZACvyBCVJlfYug80e9kakX0ySXF8RZazOB1qcAi9ANEE&#10;gnXYIkXnp/8VpLhFftsiBXTBe4WwpIBvHY25E+vR/Fnzxzi2TGYTNB+Dq0Ijk/XXnhEBgAArlSYk&#10;Kyopxl+r6+Jh3ZTbgNOO6gO/NG+CR4YHkck1Lq45AhfJsAbzvpswQxblPFtBPTZwDdgTV35d4o/O&#10;rumV4EbIcIRuk94EwK7YwDPB7QMkyRK5awONzzKV06sSTsqoiCZsgNSZYgsvG5W0mEc+5RYoCp+3&#10;FeGaPHfI0IeMWkQdJVvhM6DDppSvixzqKcW0Cl7OloUyxW7RK4JR5Mn4F1eCB4uLKbE4MQxOMQQQ&#10;QeINgja4Rmf38fPuebdcrwYDcrkdDsNwEGAErEPes/wXra4haV4LegbAiNbRuqWaKBuR7k3w6pny&#10;AcIDlfPYwCFS38Vv3onmbal/dV14+fLPN2/fl2otkMrrt2//+OMfXK22fSIT2v3nj51OO5s5vbp8&#10;r6iy7UJUG+nggiJ0Gi//+eLxaWNYcq2aO3z7Op3NZJWibgNEqs0WLfcwUkHhhS7lZW1LzZbIQS9r&#10;iZJiCJICIqnxLcAKmey1Oi2RImiCPCqo7ci8IDeFHnYT5b5qeUEyp9YoKK0GRItn62iylBRd1my0&#10;hoESgxE0zelyBR1xsliEo2EQDYaUnThaPT5unqHmkwdylMR38/lkMd887wAiwAJUpsaw69128/wE&#10;qvDZwhBbCUq2Bwjdj/Plghx/YoqOD6RYPlJomdV2gx3AQ8AUgM7zF1p6GC9m7sADhUSTZAymweP6&#10;9pcbesl0YnsUMAPtpM9wNEk0S7V9Kw34dvj6BchiBzZq3IE7TAbQjBebJT4pk4nTN6yuorbH08Hh&#10;236zW0hdTjcE05KETqnTKYVDnedv+OZ1s55t1jN8M9uTqnFsG2an16v5oTpfROXy0U32D0VtKQrf&#10;at0qKh8O9HjsEjd82QJWbFcez4ZpKDbyOt4DVtYLmlahAmpZP2+2n3bPX/bsK7YPC6mSmqQ8pos+&#10;uLrD9unjbvfxEbyCz+fP+PZx+3Hz9GWLsmMF4IKa1e5+/xfYBdT+leFLukgEutnNWdZGGaRtqYOR&#10;7wbW7kCTUk+fD60O3+t3/VEoqVKYDGbL2ePzFiK8LdQc3+gqYjwb49lOlnO8IM1U/aGraFJPkc7P&#10;XhVLWYBxrV7om1pX7RbL2VL5BkILHAlOHSaxG4YSoFxAn5Uh/6PJfDxfQdSDDkAk3b4BwexSlu1p&#10;33YpeI8I8u5CeTDdcDS5RydsCVKJ45qtluG408VqslhSs4Gnkj8a8cponIyntLAYRqFmUHpFsAjl&#10;xKBFn1EYoQuSlbdmKDSnQv5B5HodDF03tG1XDyNvGPtgFNvVUmsVxzNSUvED23ENN8BZbMvRHc+K&#10;xyM/9HAWx7VtxwKpAK6ASoqmUoxaTWWpmLsqc+yn2CqU19BQ9L6sKYqJnxXNrFC9rqmmCfYCwBW5&#10;MnCtUm+w5BVd/ITxTLxhYjhho9m+yeTfvnp5eXmW9nMUbzjEgdF4Jkjyydn5+6OTm9vS/4MV2Xj/&#10;7ujt6zdXmZtiha9wrTLH5265m1suV+DeHR2Vanw0e7TCsT2cdDUI7xELdQ/F24DqVWvJLQly0BB6&#10;pmoPMcRBf7PDsaw5GBxU0+9bHmCF7PRNR7NsjCXEd0HouK5pmYNouH3aHb5/3z493S/v3XBwyxRF&#10;KJDABUil1GyWNOFGDxCAsRqCANoprfgwl0+S7izvLOhEMmneAkxQIhsGlSKA9OyuFXcgYiB9IEwp&#10;HIurkpNzTMK+R8tGqJfM2B3TRIVkRLQeRPmAXXuw0PwpxWdLI5eQkhyON5/teEUTPxDHEP2yawwW&#10;3mRnxWuRMQ3NvkgWRK473vb9GWClUO9CupWbsiD7oBzNnwE4Lm7qmdtmz4jjxRcjXNRF++ymQfFX&#10;uA7kuxs/GMEMcp+5y6j4bEqmyLxW0RRNL1EuPEgrSHwbD4QhDkVmh6oPufaiyAkADlG2LX/cdxKg&#10;Q67MVxrpFIsp9QMRRNaQrrKVWzziOk4J0oRY1ZiaXi9UO5D0JCNZIkMItkKVQsNhA8I+5RW2OkOe&#10;OBCiBCXMhhRXgPcHUcpAhIIBY09aXWIGONgzXamq8n28M+yGnUG7xElk8UQhWNAs7UaN0/oO3hZe&#10;1b/tWnAiVDaY35TYp5U8QBz2p8r0Kzb5wVaaiIpwUlwAiA/IaUdLPAewRY2nzMNoDU8Qh8tWggPZ&#10;uShMvupPvPFGMoYliPNml7oaI7ZwshlOt2I/KDekTL5Zp5DJwWwDkfMJbV7eNk+zVeAtLhioxDIr&#10;WUDOs2vu6raKS2KEu0BHvK60LnK1HNch25SODu5Gn+PaGpj3Mt/MltvolHRJoskJ+IHRmh/ACJcn&#10;sQzaNPFzWz/NlN4eX739cHF5XfHCEX7GwyikBITjJIoGAXQd2xJ7MrnpimApFfChubT8BygEqdA8&#10;CuWDpCkW2RgIPavE4tJWmqKkEclvPv6wwhiHH5+dX2Suj45PLjI3XFPI3hbfvX/LcdwDk8EorXYj&#10;d3N+e3vV7UFAqlCi0noUcMX7N//z/s0vURTM5pNmo7JhWQn7OvngkFtjpVqigGyNSp3Pk+Vru5ma&#10;oVC6wU7qtwwawVdgGlQCWap8u9LgS9VG9rZwU8AhInkBlKoAl7YkM0O5ToNaIG9kUpVUS5DUYqWK&#10;b+tk7wKk0RXSqXXNwqhJGdp8sihMvNCHKhnfjYfxaDCiCCvDJIHkYHavQ3AMMAL6OkQaKGS+WkKK&#10;4CtmiUIbNC9yR+7KbL1mms7bQz2FkgqyAXYAQdBORA4+4+X2EWQDBkqmFOcNNZBGu08f9wxiQDaT&#10;+xm4ZLPfbViON+alvIqnycMOEv2Q5hvCbmhhspiBh7Z7Jps/7eer+WDkjqfDxXoyvUfHgDg/xHfu&#10;fBGHAw3Agd0g74OBJgiVSvlYkrhhZLLllYPlSDyflaRKW8ibtrTZ0Yya0C41G1mpWzUt8fnw86Xr&#10;ZkfV2vMVCInsVJgH0MNiu5ytZ/OHOYWsfX6gSZTnzWw1myzGc9SvZ6vt8hG8sgcOrkEq+Hx4Wm2e&#10;Vts9rn/9iD93CxSc9/F5tVhPFw/kEY0yX01nS2DAePfx4fAVD+QTbmHztAT+Vrjr87OX797+/eTk&#10;Zb1ZEWgyrl0sZy6vXr18+R/nl29zhSsWIqVeqmSrtQJXy5+dvrq+OalToLK60Gk1+Vqn22nwXJV8&#10;lTnQdqfDG5aGjs1TOuXrepPWfaReh8K0+I5u6WmUEUhlSZGHyXg8X7rDWIUW7g8ccFA8ucPTXzz4&#10;o7H6L1MV3fVRnDAC02Ajni3DZAKIASxo4AI/GFBno46UTCYRmxedL0GfwBT0hAXrbBH1pcfN/Wo5&#10;nc/wyayq59geT7DzfDKbxJQmk5AlSobxOEqtrckhaJQ6AZEtbVrJVoJYWDkW3/YObcwnMVic+QR5&#10;5KJPwQy9wNNNXVEVqSfhrsElyWwWjcemS5a2qgGsk1RTi+7G0JAUnQWF0ynUSo+MbRXF0MFnoDGU&#10;LDloHeE3Lvb6gtArFiuZy+zr3//53y9evPnzH2m/QgHd8QAazexI8lUmWyzXL66yLVFJv23w4oej&#10;47Ozq1yeA6ZUqq1MNn9xdY0/jz4cF8rkOajonmoBIk1BxhBt1dpytQ1KgJqntmWro0B46eUG5GNf&#10;6P3MXyipdld1eprTVe2eZgMlbX9o0DIQuXd74cB2PcMy8ar3Hz8dvnxdraDnTNtdDMWVjmJbA8pO&#10;XGDp8W8qnRwn8l3XGa0xXOc58TRTgQ6Mr8jWRA0w7EN+Zwo8hAjUWorPpniAhg8XeYp/UW5B2DOZ&#10;9TMpzy0nplPsOJBrK1fFRrbSqksG5COkW6lBdqxsYoM8orkWGqdAJpBEZJnwcxmI0vYVG7QCQGTD&#10;iKcm6IU6hXojtx3Z64fzluzTDAILBmMO7hVn3DVj7Iw9cTvWYDmYPEnaENt8zxO0UKZcN0/mYKG6&#10;E1wtKeGEAZYdr+3RWjJobimdg5GtsZdsIdTI/EW0aRan6wKhVHf6otlWJNkJRveaPRApippaqklg&#10;lDbAjUKbOE2hny/zAJqWiFcFKJtr3hiv8KbMQxJDLuIOu5Q2iUgljbkCqdZR3PHyYPiUtadYI+9w&#10;wArRT88BlOC5kKN5odHoMAIwyUak3u5T7FfyhqIE0HjiAAK0j2OzxeZ5tlyhPtQnQxNyT6ecwGfZ&#10;EmrqLOYKD34ijyTy/WHrUyrfIfNjwEoqxXOV9lWuTm9XtPiOUW52UXORq18zW6dqm0yWcBcAwMtc&#10;NZtvFDih0VaAPrgGgAi7BZq5AQFgN9w1+el0KeUjrUD9y8AFzPtzholNOKHNBvMH66ihFc4BQA3R&#10;qrNugd4pqoFLUYQDYkyyl1ZR2fem/vgxXn6qi0aF5pDITgp9Qgtm3ngLtq0KOnpJW/b7wez5+w9/&#10;vCYAb/cB3eiIaCGcbHfffqBP4CG/O84AgIr1jh9Pt/vn/eEQhN4dxF4ch8OB5bq6aWE0BaY0KEFX&#10;j2I1kjUZeaGT3S67ZY45XqlWTPNqLORAU1B6uu9G8/X+r8FkcXmdOzo5yZWqxSp/nrk+y9xcZLJc&#10;rfL8MQ2W/6Pdbl6c/Zm7Pmu1eFXTRElM61FUo1sonO32e47LF4sZsmH8ztakv0AofsfIWuCqfKer&#10;uYN6S2Q+xkQqbH2n28UQ6AS1Zqva5LkGTxYBsmqHcbdvgjbKkEh1nixnVXuQLAEiN/kyTcl0elyz&#10;LfS04WSlu1EKK7zQ7XT7kgItLnGHY8ixcrXZVfuaaTqBzxKzhU4AHdSnVRtddX13SmE615bryKqM&#10;C4FKTVMs42QQQxv1/CjQbd2wdYAI8CKIQm8QoAB3+mbfDdxhEnlh8HMdZ0yw4vgODrQ9y/LsIBp4&#10;w1BnJrSAGzKRiQf4Fu1gf/AQ0OduPk0bn6+Xs9X9ZAlh/zPrMvBlvlqAh5abNbZBRfhqtppPaUZ6&#10;vljfAw7Gs1GUePEdJGYQ33k7IM3z4nF3DxHpBep6MwNw7D9udvv17D62LMm0pPEkmC2Gh2+73X65&#10;WOOCZduVwyEIhl7lbJXcTSkb83jiMQ/nL4dvz/erZL6erLb3693qmSxnv1DMt4+0xANwwef+C7n2&#10;PB62FKaWBavdPD+QYQpb+tkeaB5le0hnVh5RUl5Jy/7z9glN7cArs+UDRPV4ep9A+j/uV4e/dgxW&#10;fqweZ7LagTSBbMbzr9Yrr17+58nJH9e5Y9s3D9+/lKv5X//+4u3b/z05/eP88nWdR2+qNvjKm5e/&#10;UHn1y9G739Dv+Fbj9OSPo/e//f4bROYvR+//eXH+mgV5a5ydUHj+8/PX7979enz0T0kWb/OXJyev&#10;zs7eFEo3xXI+X8px9XqN54WenLrzKCZEnSHrJrYhpHt9HSo6aih+D8BK00VZ6aqa7niaTea32O6q&#10;kOuUu9gJ0ZHCYDgAJYdRBEZhG+QCFkYD6PTDEQpAZJjcJcS+LNoKMAUFkDFKIsAKvhpSVBXiFbJB&#10;obAr4WDkD1HIn3kYT2htaBhTLkO2zwgaTpp1OV1LGk+T6f10vlzgvMEghIRO51Es37M8ukgyqrVM&#10;nRkE44Lx08ClMnYxgCkpw6mG7g4HdhCk94hHVKnXK7UGBiUnjB1/JAjdcrl2fnJ2/P790ftXmez/&#10;m1mRZKVQKEbjuaK7+SKXucmfX2VVizk9fP7RaImZ7O3Z2WWJa1Ybws1t5fT0Ap/5UpVrtIEvHC2G&#10;uxB8vAQx2c4UqjflZpEi2EL8Y+i2BdWr8hj6oMVhZCZMEcnGFq+GXJcxyEyXj1AvKNkyy68BUvGC&#10;UNN1aIDjyeTw8RPG2/mKwuSY7sCLpk40h4qLoVtgEU36/twYUGhayGYIiEbHBFLYoxUGfzfZ9DDe&#10;poGyeAUicjB9sqMVaiCPypQrRzYHc3+8BQHQwg2v5ioCre+ogTmkACcQT7laJw0JhgPRINGDZAMI&#10;QDYQgkZA7kU4Fn8end6cX3MgFUkf0BQO5dLpQDICXBrMAhci5jTDnV5z+Ub3lowZIIPI1TR1QAFR&#10;ATVAKiiXucblTQ0CF5eEK0cN6IrNNQgEUjST1K0KfTqEJKndZo+iJpDdJy4P10O5DCmRoYEWGh2a&#10;ywGsvIDIxNe6jysOWiwlNBhFoAUaEwr0T/MUUW+JpqTQIpFi0aKJ1A+AEen+AD2Lebg0RR00ysLa&#10;OhB1IJVothPIEpZEOAVNYXa1QDAIUTaloYv9EI8GTxyvCi0AUHAzTOSbPTM2h/P08BqLpwKakXF2&#10;Rj/4k2ZuWnJbtmUbe95jT1qCKTTwRJjId81g2lF8kApg4oY9dNx835vhqiTNK9XJqgjUhrci9MPU&#10;0AT7nFwWzrMVWsfp2XSz7hjMBJGfKZDZTXpt4A9sgMDI+KPA06NnwYPxAvBWcLrUlBjYBxRDfV3Q&#10;b2vidYW8udgUDiEU7rfe1sCzZGlVJsdsetRsaQyPC2+x0qICvEW34FjIf1xqjRykaaqwLtocmgLY&#10;4mHSjBmF1CMy+xnchVy0cO/o06WGqJjeYrPZf/o4hCY0CO4mY+hAwBSNeRZA2RFk8Bx6Px6RDN0C&#10;wFeqdeptpVyXuGa3DmBqUxiVYlW4rfAUlFaxVSeywjG4oClIJxcXF9lspSlwfOf9h+Ozi0y9ya//&#10;PZsi1HM3p6VSVjM0yGPLtdN6lJ7Sfvfnfx29/h/ouKViluOKXVlKv5ovf8bMJjqpVNO8PHWKcUIu&#10;HCAV6FwCxirDAbjU+Fa9BbJkKX4kWfeG2Lkh4IchAEQwskB5iqdrYjJqROSaIG/F9ON4tmlLKkil&#10;p1qy7mAHDaNmPNVs9HYMqY7j+/5gMFuuDl++JZOp45PZLCAPrDBbLsl07ukpHA0BHJZrYches9mg&#10;+Wo5TEZsDiaGvgtl92G3m69X4AzsiU/ABPbZf/kCAEKDKHgsEDOPz0/7L58TiuIVY08Vg7lrbphr&#10;dzIdk4+0a+IrtDyZzzH0Q3HHeS3PMlwjGIWgk/sHOstoEgdR4IbgoeF4TiiDo5JZEo0jf+BCn0+m&#10;0JiHtq8NYxfqOnrBEDTiSIrKt9v5ntwAl3DcSSH/utnMSiKnKLxlS5ohGFanK9d0syNKFdTICu/6&#10;qtDhTEe2XNn1FVSSCcsyXj/OVuvJ/TJZbijmGc2U7B9AHpv9A0XQTwsL8kZhVH56+tA8CiMVWvdB&#10;AaZQAJWP+JYwBeX50/bw5enwFQ/lAbCCP1HAK7vD5hENbpcAo4fdgs0S/czwPFtOdQuavqRbGtjR&#10;G1IcDsvVBakZTaAN69V6XhB5Weu2Rd4KzEGCSlPqCYBOzepPaEUPVL7whz7fblxcvqtUi02+DnCc&#10;zMbB0OV5rlS+zmaPy1y+3qziXTuek70+u745z16fUyoGCiofp/yhGFaaQrktdQ0v1BxPkMj/pdFq&#10;g5+BKdHdTLNc1OBP9HceT1pRCVksG39KMrBYZ442MsS/G6LnOCADm4pjOpYPLAg9UC/ZTkSDcBjY&#10;rgVwIe8w0DIzUmFzJGQYi203cDz0SmBw5JNhCkXcJxsXjyUspBWiwKZvh54X2MxUBY3gbohmQDBk&#10;Y8uKG3iyqnS6acA3SgNEzth9VTMpwgqukPyDbIALsQvIHhBjsnoUihdn4qfnyjoxnCiruE9oCy1y&#10;6dbTqGsNXri8unjz+rebfDZ9rSjoyo4f+cMJNI3LbO7s4uoyc+2PaD308fAd2svxCU32gktuC9VC&#10;qcHVO5UqC7VSrF5mbmTdnaz2up90+q6gOq2eAUaxBjPwQpNs9XRBgUA0mhSGG+NDQLBCyGLJhqe7&#10;lKmDcaTbZ5Gs8bxsNzAtB8NGiEFjDtbf7/bPs/v5eDZvCZSDFpokSIUmJLouJHRbDiCbIYzTOQyA&#10;iObPdJSAEh3jKzANxKXqTqCpqt4EGAHpI5sRRLY1XKCmq49EdSCpNI+OnY1wDi6BEiv+dFQOnWQD&#10;9Amnz10jorkKZjaLfbBnpz/oUTrDoN4ho0k0iErFTtLJD7oALRzMno3BomvG2K3UlK+JMDQtvNeC&#10;eTQ/4MrzVRH1wCAveWRy3AHl3DL/HVCUO960FYCIdgEZygRuahaD+82WWzfAF4gYmjtxcA04MFvg&#10;b0rCdZGyHmZu+dOrytVt85YTX0Cig1Sg6P/LoZlsXXnRYLMjKrRqfAogjJ7TliyROSdDogMysA8k&#10;YlogWWldRjKIaXqUfplaaP80s8U2s2v5uSd4heYeOmAXm6Zh2kQhNG0ARiPbFKrHn9QmC+bGjsLh&#10;FKOF7HFwAV2wAh43ZDN9RTMcPbshGSnQYE/U40H33UnPiHD2BmXZpjgx9Y6BJzucbSXdYxHksBu9&#10;S9UbW8N5R3HLLLcC6vEQAGThZBvNn2mNkDEsIEBQfMVJ8ALw6IFE5WYXSAGASMPygF6LDSlf7QAh&#10;8RBAOX6yBkXeVITzmyqABu8DvTAcrzU3QYNApUy+SY+9a5N7mBXjXNgfBJYt8SVciUjBUUA/V/nm&#10;2XX16CKfSQPw49GJVrEpn2a5d+d5MvMm7mHeTJRskgdsnWZKACmgW6XeGs8W22eSoK7vjO/GISVl&#10;tTFmyrrV0yi9hWIF7Z7OS3gmMvlVCZQtQfPGLIskiKd/U2hcF2rlegdqgTWYSCp+LQF+ru2uQoss&#10;dT5XqlR5MVeuvTt6V6lU5/c/w11DAFxevj09/oPna6ZlCkIrrUdRdalezxmm2mrVcjcn15ljjitg&#10;/LUce/3I3FVIbZIus5nL7PXl9U0O4w0Zz1KSFAxbRCf02QajtCm4vliuNpgTMrnzXBdL4JtitVFv&#10;UTjaJou2IsoQTmo5zbrckpjlSpfciGp8p9vvaZak6JJqSBTQDQOTrWjgAIzUAWAF6uBgNIJsGMYj&#10;prwO4/EYrBCzZZpkOhkyjRY8AQQBlIyhts4mIwrjRl4/d/PZ435Pcxtzip0FUkHN5vl5u9+DeLDN&#10;mh3FdwlgBTee+j8PE4zCAbNE+X74/h0N4sDpEugx23/5uvv4EYV8QJgDEVhk+bgG6By+fZ3czwAo&#10;tm/H0/Hy8YEe5l/fIGsnC0oGNLkfAwtQOZnH/tDwB7qsNJfr8f7jerdfDUcUIUKSuGL+bbdbHSXu&#10;drdQtZbry54vC50StlebaZTY9frVbe7PbOaP06P/4pu3ceKjHuLGdrtuoAZDExADJfN+PSFY2S5Y&#10;WS6IWlaLzWL5uEyT+/wsO5pTWVDGnwV4Zb1D5QKfD0+oXwJKwCKsPOw+bp4+PW73q8fn1b8qaa6F&#10;LQzRetB6e//0ERCzOXzdTReJZimAiWLxAtCbyR41MGB2ePLuuf5Q5jLuwOZbVVWXbd8C/baEZlcR&#10;BYlv8FxL4AGLeAvoETZw0NbS/Mn4E5hCWOsaiiaJ3Ra6xGyxmK/XIBgARkcSOlKHLQsmACtvOBom&#10;FIsW/Sq6mwfxZHg390fjaDIHsQJRdZfC0VKse8j8ZBrGYysYaI6rux4+DcDtZG75gWqafYquZpGV&#10;2QgQDFodkxUI875xfNBGBCX+bjYDppi2AUYJCaxx5nGEvhR6OI9B/jgmtu9mk9linkahpcxBzHs5&#10;mcR3szFIxfFN3B0+IYJpliUOXWx7pmVrZKIbD8bo2+TODdChZsFJmklLpYLYYQ4+IngFpacqQBOg&#10;lar38evGpUoUBBsEo+PK2SGmauqKYYBsJEptSDEeKzVy4qs2+CaPVyXh997g27f5wtGHN69e/Zov&#10;5tLxAYXUj7ZkuFGNlz6cnGVuCtcFboJ+8ePHcvsply+/e/f+/CKby+Nt4tR2pdYuV1vFSjN7U7wt&#10;VVVroAdjPYB4jin1Dxnq+V0jZIOh0pbNjupgbKR4cWxaBSwJUkkDHKAoIHTDBqzgSZFpLeDODw0w&#10;v+cNo8FyvWJZgZ5Xq6Vhh1CPyTGH60BlrQl6jhM5SjgMJvAxyEMCQldPnUvYpAIFeMWeea7DYmFA&#10;mFokYiherQxRdVPmQS20KEPFRVNome9R6HOyTdEGtY5R5hWosoIayHYasYwsIgAlTRFCk1Zn2koI&#10;oGnShIUlsgDxkL/YUJwxjoLmjKYkY8R2JnNaaq0/kMwY6j2wCRINBTIUgOXED5o36xmxIPu4pJ4Z&#10;s2xEFPi/hRrmN2RFFPjfGz+68Qb1EHCoh+xz4o0RUhBbiL9cudPqeuF454w2uK9yA8q/8gK3CnF7&#10;ddvIFlt4dh1KOkA0APLg+C50aB5IAf4AQAAdmGKNB0S+x7S2Qqa1kLjXJf662MQhKKgXVR+McnFd&#10;yVUo0gajBw30gD0rfA+CmaCB5hXo2AIFGKYZhXQ3PETgDtvoF1mQMRxC0MOWeNJGcGGQ5eAS/ElG&#10;J6JZ4ntFsmKhFqoQ2IAVWvTp5yptnA6vAUCDPXGD2AFHVdsUiBZ802ZRdLDB8IsSQNAOzIoFNICH&#10;02SskE6EoJekp0Al1bAI9+meuBd8ogBcUvZKH04w3pCNd8+l0Do0j+JI/TCe7ebbr7JJUX1R8Ea7&#10;xsgc3I9Xn3Ax5OCD66cAbhZeM35veCmg0WwJL0hrEg4vNx9/YM+qoGdKrXydEikDhBfbb5ob437P&#10;rrl3J9fX5VZH9eabj4uHhzmtUk8P374ZlobfD0hFVlU2n2y1pH6rq8tm6MYLvgfiVGpt/GbAasBN&#10;jebVWPS8Ateqt+Uq343IzPyH5g67miOqpqRRCnte7FbqzZtC6fwqe1vIj+9+hmPq672zk5fZ7Em9&#10;zumm3mhWtwdouvSVoncbjdsNpNGG7nG9WfbkDt9qSr1eg+eLZcADDwUUWhEw5fTyInubp3AvIBdF&#10;S2arttjN3NyUCEQ6LahgJtm4VZvt69sCxiSoTTjYHo5RmoJUqNQvrjJ1XkznV3Q3ErpakWvmy/VS&#10;lQesSBgm3ZCi6UO9BUCp0PCYMUEQqrqBcccfhDolYAviuwmQZTSGJj2I4tiA8KIQUOGIFn0i519J&#10;lXVbhyTTHRzie8MwIF/lJPXZYfMlCYt7QXYn/nAQxhFoxoRuyRyh0Q65mzJGcQIH/AEKAZqQ0zI0&#10;43gI+gGIJMw0AfSzed7NVksQyYiAiXx/mIsy8GWJPwFMk8X8iYXVp+e824zn43iKNqP5ekZpdD7v&#10;5qux7clhZEzmgzWt2hwOfx2W64lh0hTLIDIn0+Dw+fEAwf/jEAz6YJTFKlk9jDfb+/vlWDckns8r&#10;qpCMg/GE/EWBO+NpOFvE+HN+T8FwDz8+pZMiaZ5CcBL5JKdcsl2iAFMogMrHHeUAAm1s5ihsDYhW&#10;fx73a1AL2iFeYZiy/7wlZPl/5SevAFZQVo/zzW7xsJ0fvj2Dxqr1fL1Rur09fffm769e/ldPpaw9&#10;79/++usvL37/7UU2++Em90HoNMEoqPxw9Pvl5TtKtnz8x4ejP96+/uX09OXRu19ztxcob/78n4vL&#10;d/lCJps9zt6cAIAq1dv37//OUhWe/Pnyv9++/vvV1RFXLZXKuUIpV+frXA2ELUiK0tMwkEq0AKSb&#10;imHLkNJu4EcJPlWwAwtsAoIAl5BViuOpFPAwBqlQghk/6IMRHMcKgjRSrTcYeoMBCEK3bRNcEQ2H&#10;MYAiSiaA2WkwpNVGfFIHmJM5FDiYwq4MaMaFXIRGgwm60PSn0QmYIx6PkrsYZTKbhJTrG2dxwigg&#10;l+Y7tDuIx6Bz2pjMxrv9brG6xyE0PTP0Byx6Mhh9tdnYngvmUAxNlOUa39TJChhdcWLYZt/Q0qVS&#10;JwygA5iOjW1aObXwi9M123QGoRWE+OEXOS5znb0tlm5uCzzAR5JrDQwLFG7/9Zvf/+e/X5yeH6Vd&#10;GqXZkqAnaVaA32++XD05z1wXufUT2XLFk+XFZeb07Ooqk681oeFIJY6/ua2AVK5zpdOzy9tSvSko&#10;gmrJ9qApqrlyI1duYqCDwga2wRjY1QNJc1sSdLZ+W9JYkBWD/JYVjH7gFUexXACoZnuGE9g0EzUA&#10;6bshdJowTuINC1z7uN3Gkwkv9k6zZUgHI6RlBLbAoZC06uiSPth9+wHRXmlimFVL9S6TF7Y1XAIa&#10;MKpnCs18VUSBlInnByjSxRpFDitRAp2+IAeKPam2oT+L5IkimuWWAhnBtdRsuQ0MQmW50csWyMuk&#10;Sspzq8yrnGBygn5bFavtfqEmQtpCqv5U/rtWjhMub+uFGsUAo0WollbhVZrgb0EfJtdlqOipfQkR&#10;DIvYLqoDhilkYkI8RPW0Gw5viFZNMFIn57bsQeQJLCYqLSN0nY42VN1pV49T6uq7Mytcqe6sow6b&#10;klPvWC8g/kvMIRvsBmlqBDNRDdgchgpqKzdEiHA7nMnaQIAe31byHGQ/pczGk5LNCEIdD+uWa0M8&#10;t7qW6iSyFeEQyDYcjm9bPdsIZ16yBn9gz2yxecsJeAd6MDPDGS8azC66zpZmCAU0fyppAQ4HD13m&#10;OGygBdUdAy/IiqXSurzhirUOKjV/wkvsOpmXOR4r9sElgYjrHRXPPcssT2/IdtVDC6BFPD5UZgtN&#10;fIJUUAl4BBAADi5uOBRm4UtONCSbq+niTpOMZhhaARRKRHV18qC+JQMXVOJe8IkDMwWKVIsbAXU1&#10;RbKDQfcCDuPyyMSphR5gpgXtA/iojzLCxXtNYRmoBCpqiOTtjEZA3zhWcSmMIL11liSZukgXcBMx&#10;wHLqwEey0SFjKy9exYs9tmmGrErH4h4Xm8Pzx48YfTxIvYGvqL0ojizHFsk63xSkPteU0OPxZgXF&#10;peA0bVr9qba6wH+gCUgF6NkQ+k1iUFWQLc2N/HjuxTOh12fJceSW2IV0hxr07v2bD8fH//bocT2j&#10;ULg6P/mT5xu260DLfEwjv/344cfhyz9etNrVw7fPXCUL/QyVGP40Q2u2WheZ7OX1Dddsgzb4To+F&#10;ZaNMPXynmxrParbPouN3uGarxgv4qqfZhstWfNoScw7q8ZJiD5Lpem+FidBVa3xH6GmK6fd0qJmJ&#10;F88VK0T7OEtLUrzRZPfl+2y9Nb1hr89sBXTTDofz1WYyX/qDgeP7kCnAlMn8frXdQnVmQ3+smRqG&#10;fmwfvtGch+07BrNNgWLMwqJ8v7ufD8eJT9HHA7KTHSeUymf/7ISuoilQQ6MkuV+vD399f/r0CVjT&#10;lSXQTGqbMl8twlEIVdgb+IZjQPAAR2arxd185pLJSwidXtEV4Mv6aYuvLM8K44EdOINkiAK+sVy2&#10;Pn4XB6MwjMPxfAJMcQLL8nRvCG6SUQaxM0wcVW/LSnMQGY4nY0Pq1lut/E32Zan0oV67EjtlqcsN&#10;Ij2ZuLohKGrTsiU/VC1bHkR2NHJ7Pb7ZzHW7DddTJ/MRGaMcNvfrCUhlMhusNjPw0OHrYf8FXLV+&#10;eKICWCFLFIrk9kyOP2SeQl4/h28fcfjT5ydaBmKrRVsgyMfHp8/b/RdKPfj8aQtYSQHlmSq3h6+7&#10;dPVn/+Xp+RPtsN0Dqj5vtngFXxabmeUZlqObjiaIfK1R6alSNI6AJk2+enbyqli8avLlwYhWPUDC&#10;mczR61f/DRzBNhATNKlZeib74e0byqV8fvEaDxyv5jZ/8eerv+Vuz/LFq+z1hyZfmy7mgiSAZsAr&#10;H97/M3d7KWtKGMe80C5yxczNZa5422i10bWG4xnopMrz5JasW23gMTOnxa8JQlrWjJ76k2mALJTY&#10;r1YV8Ig76MOS4bo6fr9yV5BE03Hwc8OGYdtOEBi21Tdwm7bje8ACw8Zd07QKsNgNwDK0QInu6gae&#10;aZsmfUszK9gH/cRjKQxpgoQi3nqAD58lJmTTLS5zVA4D5g0URl4EZh7T0s9wROmEACsBW07CL4Kl&#10;lQh122JXKFWbDVw/i3/sp0s/Goh/EIKrDMfWLcp0CEwxXNty0W/jMIndYcSyhY5xbg0QoNFimSRr&#10;UE54Qaw2+cx15ujD66MPr27LN+l4glKt802+jbdFiYGy+aPTy0qN33+lr6Lx/XWu8OHoJJMlHYZZ&#10;1xZAKmCX21Kt2hRvbrl4vo0XO3s4kzSv3OiAVzAMQltjiQyhrfmCbKYGK92+i6GD2ayky0COagMr&#10;A80OdNun+PrewPICOwht4MpwOJ6Odx8prsF6s06mEK+UQs4aLJioDgTKcTuAnjmaP08evlgsPixk&#10;BEQVvh0tPkbzgxHeY/Cv8KnNomNFq2T5SfOmNBlDGYltQQmj+cfhjNZiGCKQhQfU7/H6qzG4B1vg&#10;WCAF5FFHDaPZHp9QhvNVKVtqF5sy0MGOVjRBQjln2BKHhHFtqjgJzgs5AsFH0EOXFKr+rCHZuaqE&#10;emAT5B1xjAiO6UOc0YIAeaQSY4EoLnN1nJQku2BAKoFprstCnsXjx25oAYIPmjYkHTAI9wuVHpKu&#10;3fUo3G0bApHMePGZq3ReEArJnubN0DQtnokUN5YWccholDZotkDU2pL5ryC2ZGBBG8zNGCyC60il&#10;Oxm4UHRaC/SAA0XVRyOoRNH9KT5J5rHAa+zS0/UjWv1h0yQ0R4J6vMWuDiVeTYO2QWa3e441mAky&#10;OeNUW7QnziVqwXj1abw8oM2LHJenfMX0fJ1oOV1/wgUXGxLXpleLZ90z43CyBZlin5ty67rEl5sS&#10;Wnj+64c1nIP4siWezE4bUkt2Zpuv7miJqwKmnGcrAA6gA3qSl2zYfJ3w/vT6+LIAYhC1gROvgRFA&#10;lqOzmxxLRghI7HsTSQvznPDhPPfhAmjXR6dJ1/xwScACNHtyWQAA4e54lvEYF4ZXnslXyc6oRc+h&#10;1u7fch0Q2JsPVyeZUqbAM/rWQGDY58NF7s+jC5ZfqQscoQC1aKfdzxT5s5vqdbkNRgY1V5oixvjV&#10;Zk0Zy0IXgG+7NqChC00ZowiZr3vAETZ3JRWAJnhrWmANZ4CSQrWNr+qCUm6CtSVar+1CfnuyGUh9&#10;m+PbFH+21sgVCrUmGpPxmb3OKpqWDhyTWVKp5C7P3nFc0fXcvt7ff6HMwCjeMHz1z//48+V/Zq7e&#10;rx5WoAKod+lXENvXuez7o/fnVxmu0ao227lipVxt1lupg08adpZKsy0CX6q8QD5BlMGnxwvdUrWJ&#10;o/DZFLptSeU7bHGH4u5TmuWWSKHtQFpCDz+GPtVIKsgG+2BcHE0X0WThDGKIjWa7A3GCR0aJ5SbT&#10;yXweDAcoQ3K1mNz9TBF3T5YizOUHDxa6KUgF+tMjBZONUdIAbijLxy0ABXfNSIXC3qf1o8k4jIZA&#10;nzF5bSwpuiWpgLSWhDZpFWm9PHz/tt5thywzM8hjPMee99jt+ctnCFETomfgTxbzxwNZLtMkygws&#10;MiEv5e0janafDtgGrIBUwC6z9fzhCUywHs8Tk7LKqLbXn8zjw7fn/efH0djtQVsRK4rCQ8k/fD+s&#10;t/N6HXL7Rbt1W62eTedDtBkONY47bvHXg6HebhXUvmBacqV8msu+EoQysKbVKrrM/CWZQK20xnf+&#10;fBEvN/PVIy39gEjmazzA9fJxef8wT2dTULl4pI0HZkvL1n1W9xt8S6s/KOT78/yzbPfkBPTIln5Q&#10;0u10umW7fyDzW+bVfPj+cb6aPD7jZNOeKsr97mwxUzS5XqeUvQKt/lQpoFrkoq/KfRHczFXzXKPC&#10;C41BPFg+roGMXK0oSG3Anw3RMwpNF4JWhQjHDnyrppJltDO5n4ICIewnFN8vmbE8OD71lhhlPJ9b&#10;vucOgJnJ5vCZjCu9MJrM/XhsggKG8Wy1xZ/ofngo0XSBjicpfcBKH/pEOLxbrGlaxXYUw2QTKuFk&#10;iQe4CaLI9kESFLzEGwzvHx4Xm21EQBCCV2zPBS6QmfYkCVh8QiC1TI5IOroifmVeGKia2jf6OJVh&#10;UeBdZillQpMhiwvfAXx4A7SMdoA4FhjFD8ExZKeSTOLBKMCfzIrU0gyFIvSPR7Zn4fECgBzPMcmj&#10;sNvqiFy9zjUaXL1WrlbaYkc1ddN1yNKWeTUD1lHISMwkg3RcHjQOjbIx05KQrKrVeuMWIwzPN9sC&#10;CtmoQTXqSOVq9fzy9PWfvzVa/y8gU1sQLTewnKBQ4o4+nJ1fXWNMSL/SLP/4+PTtm3eZTB7qb52X&#10;uJqQy1crtTbX6Fxc3jQxjsdzkIoznDvRvKM6ih0bwRT6Gw+J1qFwDK0uZFZf6OoYQETFAqZQIkPd&#10;US0oTmStolleSir4aVGS5TBkxVttHg5fvjzv94vVMoxGN6VmqQaVGCM2NHm3Q+lyXUgfUsvJexmj&#10;7k97VchySAdAAKiizCsNCkRLdqVtMjchF1qKZUJhZ20QD0q6joMCsGgrHsSTFsxQz2Y1UoPUGcuu&#10;TJFqcSIyMOgYqj/HbiziBgl3SGpIgeBuq4c4NsCxEGpdM+5oQy28l50J3/PqZOer4vJUd0r+O3ok&#10;yEGTRaHFxZuDhTMiyZgt8JB3kOBmeB+Md1owrwkG8AiwAniCAKUEvf0gz0m4EjAW4IbvumJ/WG1p&#10;pXoXDTY6JtnWdJ0XEK5AMysk+2G6bdEAEJTqNB3ClqxotSxbqGcLFBseFMLsVEBeCkqx1qGgfqLR&#10;1XAsGa9AZOKJAwVwuKhSnH7cPBrMFpu5Cg/+oNh/XTMNdHuaKV4Xm0BX1HN8t0qptyEXpesiJaJM&#10;l42YQk+B3SD42cQG2aCQIQs1C47RKGQtW/cBW6Qcg/2blGoBQENeM5DuddHAEweQNQAuNKVBN4X6&#10;FovPxt4irSuVmlJD1CkfkjVK125obooi29hinyKy8MyQFm+CWUXRlIbqTVIAAl2CMFiEFVfzJ060&#10;QD9IX1vPilGs4dJNNtW2SjM6rHTUAO8pXhzQFC4btFSokou54o6d0Uq2EzzJ82sug0ck6JIR0UIj&#10;BTrkz6/JBoWAtGtHsx2oH8eiAJhAbHgFuDBJC4ocj/Fjf/g4nowVleWOgbQdRX2dvAx4KCgdRcAL&#10;7VkNtmyHZ4vn2eqZsjkA6pF1bVvOlZtALTyc+H53t9xpbth3QqiB2dtCrlCq1JpljhOkbqcr5wsF&#10;WZYPf5EN42SelMrXuZuL29yFYRp8qwnpmw4Zd/PZ21d/f/Xb/81mTur1KgV/45utNrp8l1lj/ICe&#10;XuCql9nsxdVV5vqmUObADTRC9cgIkas3UVjEFAk0IetOQ5BuihUATZGrY9dKndINppMl2VweX5Xr&#10;tBIEcGlSXBbwCTqwgvpSjccf0PhAKkIP34qFSqUldqHjQohBMJiu54ShHQTAGDZTTS4M0Xg8iEf+&#10;MIRWCjURwxHkwXhKWYECyqtMOQgHMUSZzxyVx/GUrFUIPihn8ohJrwg1s9USMsOBOCDzFEo3iCcD&#10;vCBpd5egKbQzoti1CfhjuqQMzGgEB6JsnolLdh8/JrMpynwN0bUiQ5YfP/ZfvqARmvC/n6FylZr7&#10;fPv29PnjZDFNy5ZhzfPnw2I9G89Gs0Wy2S4h/mnPH5+j2PLCvu0qd9PhhmKy/RiOnGQSGqboePJ4&#10;4u/2q8VqDGqx3Z7nqwARAM1sETue2mrhdZ3wfD6+C+crvPHvwKD4Lki9lAEfj4fHw/fP5PVDaLJY&#10;bBbrp3Wa0Odhv0ENwAVcsnl+YN5AZF3LEAfgRRF1t8yEFqdbb+9RNk+p8QpVbnZL5rRMFrXrx8Uj&#10;mn1ezxbj2XLS7lTzxYuLyzdNnru5PvnH3178/o//yGaPz45fHR/9nsm8zd2evfzjP06O/zg7e/3P&#10;315UqnnsWSpljo9fvn3728nJn2/e/Hpx9bbOl9++/uX9u98uL95Wa8XTk1dv/vyFb1X5du36+qRY&#10;vi6Wrk9P35yevuX5Vr5wXaIuWW0JAtes8wI6IEhBl1SMq7IGgUoLPRQy3/BC3YGoo1gl2CDLFzdA&#10;36IUyswAQqedB7rrgXWGd1NnMAD3TBaraIxetPaGwzCOB0kyWSzHsznZr1CqwhgkjZ4wRzdj5lMA&#10;EbBLCH5iVlb49AYBQBk9EPXosQPyrveBKbZrOb7jMVvsIUsMHgx/BpELhl6CHrfE654N0c9HZEg7&#10;GsfLh9VkPg1HA4KbEBfqzpeA5pnhevgdAbx4QcCPixc68QTd8gE4pVsGy1yogJ8Mx7J9l0xVNBWf&#10;qqFrpo4fnWmTBXHmOnN9mytVq1ytwcyQoagIucJtNnf97u2r33/7G/+veAfbw5cWdBi+rfStm3zp&#10;Os+dX2Xl/k/7fUnW3r97f/zhLFfAS1F4DG6FajaHl9Q6O8teXGYxNqj2UDZDlK7mMj0NGiAtGkA0&#10;tGVb6ntCDxq73mhD6mkMVuyObGBIIWN8w+lbeIMUZR8FsGK7vhvgcbjDKNrudofPn7eUEXbVN4Or&#10;m/LFDYeRX/MmwWRLSiwvYwCHutvqOUY4NwYLEAYk+kWuni23oYj2g5niQQZRiP1cRQAEQJxBscdu&#10;hDLkb/wzPD9xgxpCQECnrUJgdQwgDgQTvko1YWygntiFssj1aWal0YN+i7OTZ6tkFKrQXWUII4iY&#10;FGigBrOVgT5Qoy5adVoEIJACP3EtOgUvOXWBgs4BL3B2sT8AGOHYKgt/CrqQrbHiTulq22qFV8Ef&#10;ZNoyXIR3mxr5o+ggFSCXHtyDfgTZBwnhcEmLotkBe9LqjxOtBuNtOkGSTv6AOQSVos0yoa7mODwp&#10;HWgpaeFgQpFCsA8wBZ+AQdUd6+4Ybw6irtjskSkvL2Mfewj68SDvgR2483JDwvZ8+5efrOtt5fKG&#10;wodU+C7Qx0tWguIQ+tTFi5sKsAYtq85YVP1KswuayRYaIBVUgi1wnWgHLJW5rZX5LtgCBVIclbec&#10;cHKZP73Mk6Ery5mMB42LKdRFtjRDCREBMXSnHR2iPbU5JfJQQR42oAePBph1nq1Umj2cDrcPPkMh&#10;/qWZDx07E7v08Fb0YqOL/kGTN0RICh509WfOHbLeLTUpJB+OBSQR54om3haO5VoULQZMlq4FynYs&#10;UKpk4ic8dsB7UzJAuHo4J5MXvPiuLemUYrDvTbpGhPMSV4lUcBn3u++jxSHHdS7zBDToxzzRtOsM&#10;p7Y/nFNu3An0m47U8TGqxJFhUYAQ3Xa7mlGskulJHUTYJtceQCEIEuBYaYosqpveEJRyvZO6owNf&#10;hpOFH0+hQLQkudHq0DDcaEHpwcAhK2q9UV9vyIRlt9+Wyjc312cgFehtIk49+Bnr+vGwv86enh2/&#10;Pj9922jUbBeDoquZliTL5DLzmcLtk9eDiKsS82UuNZVti12Qih0Me32daxCpAFNaYk/WXSuIZQNj&#10;CgavLgCl3VVaoox6N5qAQwArNLnS7cumHyRzOxwXuUa6DNTuqh3FCJJFOF5gu8DVS2hW7EEwJPPV&#10;+vkzgEnRyJHS8lyQxHr3FE8mGE8N28Qgy/x0oAlThnfcneO7fcq0bAA+1hTtPqHonANopp6syVDN&#10;wSWTxRwcgzJIIsuz/CiELInvxt4AVeAScmyGVoqhH9+SGxELog8RkgKQG7r4BOiAbFggjRjtG67l&#10;j/Ba5mNmxZLyUMJi9tM0DJu/AQORBe5iFk/wFZBojI35an6/vo8nkENuGDlxEizX0+Xj9PnjQzjU&#10;dUvUDFHpC5ajPGyXj7tVODC73XoU2xGuPeivNtPD1ydIT8IXimzrLteTw4+/8PriSQAhO4id8Sya&#10;Lcf7L0/rHcHH4/6BxcJnyQi/A2ex8xdgysPzQ5rlh+p/fNvRog8Ff3v6TAFq91/2h28HWgBKLVRo&#10;GWjz/Incf54/p2tAm/1n8v3ZfXzENvZZbxcP28X+8+7psAW1POzWkB3gAY28fjT8BMReR5SgT58W&#10;ixlRakfJEArwh6Pf3775++s/f6k2KvP14vnLx+l8BoB+8+ff3739x5+vful0hcV2bbjG0Yff3739&#10;+1Xm/Z8v/6ferC02K8PWP7z//dUf/3n09teT41dEKkKrUMy9e/fH77/91+np0cXVCTAlnt2DVG5L&#10;6IOQibKk6ujVmu1pjlfjeXJg7sr4qi11LX8gSL1qE1Ud/EnxgVroyQLf6TRaLdU0DZcMQWRNBUbr&#10;Ds1AkJ3KEF0oZI42gGzT8mz0EOAI+hJ6IOXocW0vDNBdgwGoJbA8oLeNzoxODl6hiEGu3TfwCzBB&#10;KrZn2+QzT70OG5QhnCIvszxWd2Q4FY5Yakw2fQi2pqxAMeXLDAZ+FA+nizl6dU/TupomymqdGb9j&#10;Q9F0XCTORdMnlqEamm5b3nBg4tTMY5ncmmyLjLdGES5Vt22x1+NFieXdULuq3iErHwO8gjavMpfn&#10;GEre/a45P/3kx/P11eUVBgjd9jF8XGSuszcFNJd+y7e6FxfXJycXXA2qjlLiWueXuWyO+3B0Viw3&#10;KNiS1LfCiRtBgk47qn15y2UKdYg/DPKQUyCVrha0JaMpKOCVno4/MZA65LGsWorpqYxULG9gB5Hh&#10;hobtketUEFqOMx4nUBj2h/0cP8npTDF8DLBOtLTCec+iYCQMCyjceTjZeuMNhHrXSjCek1+M7Lrj&#10;RzteKyyXMg3yEtl2BHfbZPkJ9YI6SO0/8NVk81ey+mKPUBlCIlR4BeLfjh+C6U4yY8gUIhIWrNYa&#10;LuxoJRkjoEamCEVXgAyyRys9mDVFI0M2Ek3cOOnewaxrxbWOcX5TvSrwza4ju5QJCICSKUBzrl7m&#10;GpCAEHYQeQ3BgN6OmhKL5Ib6m3L7PMPR/AqLdAe+AfQU672Ty4odkAbLpZWUsoZgha34WOkyVlum&#10;XHXtnvuC3GVFU+oPWpCUHVrE4VlIeCanSRYKqi+okH/gLzxHW3ESNhVBy0At8jp2JYqrBskNUU3m&#10;qBC3tKghGcAaMpmBWGUAxBhI9cdrJ1owfJGZY5GG3UBVokbGMaWGVG5KODsatAb3XvKAy0vzMeKq&#10;mMHKxBzMOxSRheZaKKytSk5cbryWzfiWa2cLoJw+zstcrcg2pcZI6yLH4aE3RAOV4WSHJ3hVoEzW&#10;YFW8YCta4MIE2c7k6+eZSqEm4sbFfohmsVFpynjKNDHVc4V+CFzAV2jh/Vnu7ek1yKyOC6bIdeT4&#10;jicOBrrI0ToOfcWQAttX+Wa6goOC28eDwuNCV/hwkTvNljKAMzw3ia0BFfnTbPX8pn52XS02KTgg&#10;KAeAgieWK7dwbbgRnJ3ZtZBRCwrRbrtPjEzJqygTk6QYy9V6FMdgBfy0baj+d2Mn8Mmr1/OS+X1X&#10;s3KlOteU+E6/q4dWOMPPL1/hi9U2AAXc2eyohCxN8bbCNzt9/G4VGy9az+aLGHTACrclimsCUKnW&#10;m7KiQN9jw8G3drt5nTnNXh3rpmFhfAt/Ysru8+Hy6v3717+eHb8pFnIC+EbtW7aHwatYLmEQn8yX&#10;sqpBKy9xjSoZoLSAKa1Outwjpp6cXJ3ipjBSkdsSAEsEpjQoAaFK+Z8hTyQMItjo0ScOpz/VrmZr&#10;dmgFiaRAw6P0y4rlUzGD8G7pxbNWV212eqJiKKbrRcni8TmME5ZmBaO5G0TD2Wp1+PbXZHHvQzcd&#10;hiCGu/lsjsrvPw7fvkMfBaOQb/AdaZy4WfAKaobJiBL3UKJjii2L4dt0TOidJkBkkuy/fN08P48m&#10;YzsggkEluOTw4/vz50+QB2gNf7LgtgPAx2Kzxnkxsst9WdFVQMly+xjPJiEkx2wCscTypoVoDcgC&#10;ocIscyGDoa064/mETFWiwI/8ZDY2HG0Qh7PlzAutviE5fj9KXNPuyirvhf22UOD567ZQqtWz9Ubu&#10;/PTXUumkWDzmuHPDkqAkS1JVFMktqFI+FsWKJHGq1lK1NuAmnvhQJgWJ6yl8lHj+0ApwCYE+WYwX&#10;m/ny55QJuSUDTR6eN//+k1L87IEaRCdgi/V2taGkP2ROC1JJLWp3hwf2uUlNVcAizB6FLfocHp7I&#10;mXl3+PL8+Lze7LAbWtsevn06fP9y+PbZG3qKLoMaFUOOp1HaIcOhqxky6O1uPtEsdbaax9NEs/qC&#10;yKMymZJ/1mq7xQvFgXiSs9VivdtYgTWhbEr3iq5IshjGAyd0m626oinz9QovvS3wkFAgAEnuQe76&#10;0TCaTEbAxe0zYEVliQlpKsUlNx/0NFwl4FizXcW0TS9EB5osN0E8wZ+q6Sgs+w+AJown7nAEDu/1&#10;++Qjg7uxrNn6IYhjSe52yUxV73RF9Fj0DXQ5dCfVJGNVHQANiJ3jdQf4PYKq0dn6hoZe5DGrW2yw&#10;GQ65q4AEVOyAXoo/ewq6BJrtA31cCofvoEF6FBQZmRgI3Ru9lBFMQNbfLBoQPkEtIVtyaqOjNOpl&#10;jqs2mwCLQrlch5hTKH8hRbZlKQwV7adDkKJrXYVtaH18RfMrZGyLDQ3tgNXY4q+YLgO1RBoTGny7&#10;yHFn58ev3/5vQL8deq1381Wjydv+QNGtzHX++PTi4iobTSg44fOXH/Vm5+Iimy9UuapQqbYLFf76&#10;tnp5la/xYqVGWYEMPwmThT2YePG9wFK0tmVHtkbWYA4BQdMqzNUAw6asYwwJKYWQamNIwQijO0Cu&#10;oe2PnDAGf5kuqH3kDSIoY9EoWizvH7ePm80aJOcN4ny5kc3XKNk+8wfGkH5TaV+X+Xy1g2Gc2S3g&#10;E5qtdl3plHiZnG4UWmEhm48OlGdSmCU9Yh7FPinDzPMZf/bMWKO0yVTJ9xwI+56VoBBtQI6QpLDN&#10;cAZJCgQBcLRAOT1X1IaQd6iESiwoPsQNhBQwxU023t1W9abQmdNjtfDen+w0fybpo4ZIUfkhtnDe&#10;4XQHbVxQKDBMsSYp9tiO1mZIns+4MKj6ZNQiWQ7OMlwKcsiLVhHMJJPBieZNRW2Am7rK85C2eWYX&#10;jFu45TqFqlRray+AKbkS2LNyU+RxABrCg6u3NYh8FkGE7IclY0gLH0QbCtRrKNnQv/H+Up/hVte+&#10;rbTznMCmPfpUSUFQ+vgT6MBumOZpABaoOcuWmesQLdP09AGjGYqYAkbhWjKL7QZCIq9mnI4oCk+f&#10;Pk2cBQRD1qa0poP3BKhiMdZYxFvQqKQPCLOYl3VqMYPCs/yFaJkugNyeaanLjpZdM64KOiAA9yVo&#10;Ydcc9d2xYo9wkWAC9ADyBuqRlw2eMgGBgHNRakq8dTAQ3iV6Ur4m5RtgEUN2EuBtND/g6VVoQoyF&#10;XZEsUY90ZgwF+ACmoJ6sgtQQqDSY7gBbuQpN8zREva244GgnXpSa3Q9XpZMMuEqud0zZmYCjAUnn&#10;We7imqvwPdxFpx/gjPWOdnVbP8mUTrOVYrPbVjxRH+KSOL53U+LxswnD4PDlGz6T8XjAokJhLICW&#10;E03nIJVWp1/H9Yh9/BTx2yPf42DCg04aHZ7MjDSa3lRd2QzFPm45kq2BbAWnV5m379822h1Bkotc&#10;tcTVmnxb6Ej/NjSBrpi7ubq6es+3eJRu72dwFJRC8erlH/95efa+0Wi0222e/rXFrtJi5vq5YiVz&#10;k7vMZDK5fK5YrtSaOIXQVQhTOlKzJVSBRE2+2cZQhQGLXI65JnpdLVfm0lAr4BIila4KRuEaRDnt&#10;LpmqYLvRlvKVRpHjeco0Zv7McKQYHdkoVvkaGqTVInzg+VjklKFTZCrTdQ2bImw6AQZiinAfxhE+&#10;U0ceDP3p3EY0JsGAryDY8OeYkuzQsgv2YRonfUJ4UEy2+RQb2C2105ws5ovNZr5ex5PJ5mm33m7J&#10;+O5fRsdohFnOeiOW8jC1YkFroJZwNERNGmsfZXxP6YEwUgNZcBTZA337hsZxhTg19gQ2bfaQ3o9A&#10;FpAKFOXxbHz4+mn1uJwuxoomtIWy0CmbtvT8aXM3gwgyOlKNQ4/Lvr7O/qnqomnLglBpNNAFTzju&#10;FHRimKJlSc1mtl675Fu5Wu2iWruYzKFke3y7wLdLcl9QTajBQjQO7h9m0+Vk/jCnuLSb+/sNRaed&#10;b+aTxQQbq21qp0IbABd8Ljf3tIizXS7xeLZLslzZLjZPZJWy2f38RM3qEd9C1jNTFeby8/j88EBf&#10;pceiEWyvTRdyXRC67WIlm80eZTLvm3y9p/Zubo6LpSu+xUECFovZJl9rCY2bm5OLi9d8q9aBMilL&#10;jUa13uBuchc4sMzlhK6gGqpmaoomN3iuWM6C1dsdnqsX+XZTs3TIbKHTAqxA+kIMT5fL3afPo9lM&#10;1jUdhJCMk/kS8pJe3Pcfg/HU8kPLH4BUktnq4fnzfPPkDmPd8YAs/gg9BAz36fDthzdMKExKnHjD&#10;OBglLh7zfOlB+k2myWzuhIE7GHjD4XiOx/uIHoLehQ6JfrJ4WM+Wi9niHhvj2QzjQIjey9aDsMN6&#10;t1tuNoOYFiWpV9PS5IiOZfGBgCA2YQ2FPQQBA1ZAP2Aa4AjI+wHHPlJ2cZpHicJwhB9IwPyMZvPl&#10;Aj0Zp9BtqyW0NSjqk2k0mQtdPDS+3mz0aDEa9DRxQ4JvkFZH6uAT224QpDMu+AGm+MLmgG2hJ2dv&#10;b66yVzf5HIgHgEIR9/j2bbFwcXX28uXf//4/LybMhAvFDaNqo2H7Q0nWTs+vzi6uylwN9IqvVtsD&#10;hpirq5vLy1z2Bu3wRYq132rwUqXaurrOX+crIA87HANZRNVmwSz6kDjQpfHJdzQKiNpj+Qs7SlOg&#10;qJLM4A+gGaiW37d8gxaABpZLMysAJpAKFTyhJN497Z4P++VqlYwnlhNe56vMQ5YcVCEdIGohfSAU&#10;ys1ujrLrd8EBFK5N9gr1HiRCBZowReSixRQI8utSiwQ5i7GWYgrEJcQEC2hL7iPgEnzmq7QqBIFV&#10;61C0WVonqopQp6FCC7KHQ2oCBRIjX5MipcVlWreFGjATlHnQCWSWZMaQdJTuh2UaatDpHCj5uEJc&#10;DxrXw7keTNEmzfewb3GRmjfT/HnPpOD9wA7IUNlKzOECUCLIgaRF2Kfdddz4MZrtgT5dg/xkcTjq&#10;3XgDisJtVikNsP6C7+iZ2xoYApjC8uOMe+YIcj3HCbhKSFnFGWv+FNAHmVqoCsUahnWa8wBmSv0A&#10;R6G+WOsACPAiUQ+R3+452O26xFdZ/uGO6ot9mjLB4Udn12VKAUWTLpqbGMG43BA/XOSuclUADSpV&#10;awTaQJu4KkhcvAOQiuqMcS5gBB7laQasQ043qeMP80nW6NWmUr+j41IJONoqSrnZQz8AMJFlLvpB&#10;hzyyio0uW2YzahSjhdAVbxTdEU3RogzhDnnfVNu0bIQT1drkjZxOY+DPVs9qyQ5xDzCoo1VaZOjE&#10;XpuLU3TUgDIy0NwGzXDQW6f+hxbIqxnvoN2DQp9Yw0WL0niawBSirq4NrAknW7xF7AZGEdQBTeEo&#10;QbL6greVmtliN0kbgMni5UdQFDo3ujg6EE4BosLvEN+eZysNXpivNnESo2YwDOf393eTqU6xpHot&#10;UVEMD5/sJ9qutnptyjWo19tyS9IabbnJJlTAKxTsSLGtcAwNI7lHT1rXhe7x+cWHszPmiSMWyhUM&#10;E9Vm3f3X1KvtGKfHL7PZM3CIrMg9uZfWo3C1wsnRy7PTd7V6TbecYBiLXbnZ6gBIahT5nvx3WEpk&#10;qdESwSWEMLoFFQ/cIEiUBwQ7o1JkkOGPplBibssclKMyNCxZ7zuD8eKxqzmgFiAO2mlLqjMcB/Gs&#10;JcqovC5UKvUWxhQ3mi6ePrnxuMA1ClyzRJVWPF+bflTj2+UqBRKVNd3yvfl6A5Jg46ZhOjY2GF7c&#10;T+b3GLVpttyxDdt0PDeKKZYGo5YEHOANfGilpGsOQyjc6ewIlG/o5dhAI31T9QZeaiSLHYgnpgQQ&#10;IYugxeZsSFvF6A+BMbpLUCBL0Dg+adaE6CeJp2Tssnl+HkM2rNdEURElNQSsMINfCK01WAenmNxP&#10;Kd/y4/rpMwbrv7CdTJPtfrs77PZfDvPF+G4WRYkXDIzpfLQjj+KUgb6DUXpKaxh7yWSwO2wOX57n&#10;i8ShiKmyaXWxvf/0ePi8DUJawdMtMZn42/1q87Tcf9nNV5NkOsRYPVkkz1+ed5+ASmQkS+7HjwsQ&#10;CRnVbpfYRiUIZskqnz8/Yzfsg08qwBRCkzUwBYXCx23mm91yu39AedgtU1ghcKFKWl3CIQvW2nQx&#10;mS0m89XMGziAjBKXu7k9y2SPfv/Hf7x/87s7CDNXH169/O/TE8qr/M//fXF5+ZZvVdGBX/72f979&#10;+euff/zt1e+/lCs5YM2v//Pi93/+19s/f8lmjy8u3mWy7+vN0tHRP06Of7+6elcoZ9++/d937/7B&#10;VQv5wlWtXuEFyONqsZQrlXNiT+Jq1VqjgU4laxSqp6tqvb6OXi2yKLSNNno7Or+Mx9rTyIaMjGpl&#10;laLWKn0K7QMyYn6w2MA+fcthiZdBM4HlB6bn2UHghCGDFZrtQ/9hSzboeATEYALikuFgEEUBZTGM&#10;Ure1YRKhX6Vzb+gkYA4gDj7RtVDJ6tErEtavBoAhJ/TJQ8ejXg0C2+z3+C3Q6aIBuisORGd7+vSJ&#10;8l7RGuUwGITT+/v7NVBpFUQRBYaxXUU3Fd3wKffRIhzFluearqNbZt/U+5YBdgmioWHZLM4KpQXF&#10;r4zSqE5nw2SiGCZXr13f3hCmCB2bgtD4GCtKHHdycvTbr//16tUvu3+Z7YuyXCgWHH8IZeri8ur8&#10;6qLR+hnJCZR3cnx+dHRyenZVbYhco5PLVwErhVLjEhCTvS1VodEQf8iAD3tYa3VvSo1SAxKNjPag&#10;AKtO0uqSwUq5LpC1fleXdS+FFZS+RX5A4BU7jC0/wrujSItRPIyGs9n08PFw+Pp5uwVKr2TNylcE&#10;6PnQzN1kA3WXLC6YcSTEBwTTaL4PxlstmPesBPIFnAGq0MNFON1DikPoYPwHUuCSxqsvk803CGtI&#10;wBwLJarYk9nmB+Q9hA7X6peavVRVDiY7yRhB7lQFcjC+LrW5luYlm74/g4yDhIXEhNzElaAUmzLU&#10;7CKFjKfkhbWO0ezaqLyFls4KiAoCC4ACWmBLSG1cZKkpc22NefoQhKGkiwmFqnR5U8WxxRb5IrUk&#10;p9bWilUJpdGhhR5cHq4WlQzIdEAPJGCKPi9alL7O6shem8KHUIGshQQlHGMWyG0lEPppsPyfMUJo&#10;6oVccuiBpnKdloFUEBPNZJjhTDbJwIX2YfMrqJTI5BYt9Kstyq4ssqgtZBjbpaUK3AnaweHYbXj3&#10;CNSot/uVZhfnwiNodgw3Wvb0ITACbwVPnO85ZjCdrA6QssRJzEM4fWFmOBf7Ic4CykEPAHyAORSW&#10;yqdnjfBMz2+qR5eFXFVUnCRePHdUmnbDw73MVTP5Ou5RNgeSSrmgQVTvT69Pr0p44pIM6W6iNZyu&#10;zAN46QU0wFs9siq6uK2dXJU+XBRuAXypgzgZaQNlgDtktn2Ll9HsEfbSY6GJH5yo1PyZYQHN4q20&#10;WXZGHI6LRNehKR+RAIi1RsmJcCAtxjEeQkE3Ut2J4o6bXQuwTDvgYaJPNDrQKO8mkwX0uf0evBKx&#10;VISq6UIJyFf4mwJXrLagHOCX1gKmdPpVvksZnToq6ASPtCXpLLlPGz9Y/PygXlAyv7b0x6s/zjLX&#10;x2fnQo9ch0AqZa6qm+bhCykrm+3q+vr0w/s/KlzJD8P+v5yAUEAXZ2d/ZjMnhcKt0BFV3QSsCGK3&#10;2mxzjXa1KeCTa5C/MTAFLUM84hNDeatDjpq0QZO9EkgF2AFYUUyvq9m4pAqOaks8W+iRVLPdVVEk&#10;1QCsAGWi6SpM5po76MgGBhS+I2MDADNekl+MYrjtbh+NyJZvBaP7x8P6+atiOIph6Y4LUsEI+7g/&#10;HL59DyNyvAxHEUZSoMDmab/a7lDj+J5pW6k97OE7GbRi6AdbpEFQMOKnywFkaUieFAGtztwlUO02&#10;zztwjGHrkBDJbBJPx4evX58/fYRUklWacodSO7mf3T+sRxOgDy0M6bYBIQE62R4OuAZoupql9dQu&#10;vposCFJBLZYPGWbj1IZj4sD5eklWBewUwCALNBtD/IB+HNPVfOZu2je6g8hZPsxUTbBs2fWBcnKt&#10;ftU3RM2UJPwEpQZXzXSkerl8wvO37XZRJfsVWVHbmi4CUKLYSe48P1A1sxNGRpS4ySTcUpz7HRhl&#10;mHijyQBEAobYf9lvP2KLRU/Zrla7ders83MehXkG0SzIbv2wW2/3jyCPdKZk+0yBaNnKzs8JlXTR&#10;51/zKOunj9t0I/Ubev70jBZWjzShAhqbLqZ4sD1VwhOLJqM61J9WY3w/sV0LG9e584uro7PT13y7&#10;AUwUOu1i4frq7OTDm1d//vNvXuAuN6vLy6OL8/fHR7/XG1z2+kSQWrPlvFDKfvjwB8rxyct3R79z&#10;9YphG1yteHb6Cvvc5jOZzLHQEQATV1mo9SeVWrVYKUOy6o4HsG222xCxkLjpcgY2IMh5AT+BNrbB&#10;KPVWG4Cu2V6npwhSjy2Ddup8C8IepAKx3VXBNLQM1BaFrirbYSBrCn4HuqWrhto3NXQDAIduGX1D&#10;SwP/qJrqMhNaN3B1G8oLUAC0bZAhS+iiQ+JB2R4tHdIMigOVgrydsaE7Fq3I6KrK3HP6lq7bph3g&#10;ZwL4oNhD6KUoYHT/XyFbcDqci0VzpgTL3mBo+0GXBYJTNE1ns5XAEdXQDZsalzUVNTq2TQPgoqSB&#10;+V2gjI1PPEY7xMiMkQdKFK3+gO0ovp7U1dkjyt5cf/jw6ujDy3TMQZFVXeoq49mq1uBPTzF03Qji&#10;T90JatDJ6cUpBneuBViBuoNyc8tdXF1nbgooXLPjRrPZ5lOy2MkWRYGD/gbFGOJMNqOuHvaMAUQI&#10;SzuvSn1Xd2PZ8BWLSEXR3b7lgVSAKU4Ym8w+2g1HZCkYhcvVArCCcWWxXCXTudCFJqxUebnDktPR&#10;dD5kBzNBhaYqacO2EkIEYxukwsSBJ9vjDupTuU7pCSmUrTm498ePTryGskqeQV2nZ8TWYKX5c2qK&#10;gp1QCH9AjzFYgFRo/oaS+1IAOiNcJAtSfWUrkQyKfyEZw8F0hzYJFHouVHFIJckchbNnc7hsKV6l&#10;pZIPR6Ut6sN4+dmO1hBkV/lmGuAUZ/HHO0mPKrwCErouthqCYYb3uJJaS7u4beQouY3QZImX2103&#10;V2qfXpVvUgMaZpUCpsnk+XKDJpAYqTgv8A4AK4LsEHkwewg8JqbB02RDA4DTMXKckC1RLHmgA7AG&#10;JZ1KKdclPOIGxWSjBZpUADeg+nd01hpNnIA/8Cawc/oVttn+ZLwC8iBb1BZNhOANASlQOgpBDGuN&#10;zIsgpIkJyICGrGcg/tMiyLbhj4UetYOWwWs4BIzijzeQRD8vg82joGj+1GWvEPsADoAIOKni0JSD&#10;5lK0HFTmOaHUkMEBqEyWtDSTKTTPriuAGLw5VN5vPzeJHPmLHHfDtYAp0Xz3cPjBd41MiX9/mjs6&#10;zwN6BDVIlgc/WdU75BGdyTeKNRFPf7L+JPRcxpUikAhoBawB2KL3F0HrlXadjG3JDhcXjN4DuCHr&#10;E0EDwOL9MZqhOwU7MpRR8FJo6Uq2q4JaYmSdKTZOrwqmN3jeY8xeJ3dQRSYxBaYMdIsWNertbqXR&#10;KVVb9VZX6FmyEbLcTGOO7+J32JL6wBRKdK4HHcWutUAAKn5+g7uV5g6PTk7eHh0VaxjmBdXyuAaf&#10;vcmK3e5mx7xLvh94vn5zc1ks5jTdEEVxBf2WDQp2aJ9fvD0+enmbzwoC1EgN43Cr3SlVqkWOv85X&#10;bktcsVIvcY1ipVquNoAjgBgOSigLLk5h5cjgn+LoV6rN1B6Wrf50K/UWOKMh9MoAHV4ocI1MroAx&#10;hgLE9foAF9OPDG8o644oQ3OVarxY5cUOhYQZ4vCmQI7NOLxG6ZTBNzo+O3Jfsyg/qmZh8IVcJ8cc&#10;fLKNGMM3zWrcQcmbQtUbxlRDMxwsCi0UyjFFdRsBR5haGU2X98+fP0GvhYo5SKGBBUTBY9l/+bza&#10;bsZzCmILgomS0eZpt3rcrB4faSLkbgzKWTALZaAJ04xpNoWm9x8Jsx6enwAow3GM8njYbz+RMfLj&#10;4cAiwtHkPw5HzfPnz9jAVQ0pvEq8edoevn3ZHp4pXPrQ1Ux5MPKSyRBMALC8KOWRAAD/9ElEQVQA&#10;owAyBLHCt26hwwMFTEduC5VS5bxYIo+eYezMV2MQTKN5k8285LgLvpVvtQvbpwVIpW+03UCx3K5u&#10;SdNFvP+8RWuWq/pDezyPZ6sJzaZs5nOWm5A+17PZarrY3BO1PC7v1/PFer7cLCgW3M+Fm+ViPXtg&#10;0yr0+USJCdfb+eYJ2zRzQ/4+9InDf64WUaH5lfXj/hFtAlaWD0vcrDvw+5Y2XVA2R1mVKtVbnlIJ&#10;SkKHQgK1Os1iJcM18uhuUk8MBgHLaDNpt3jLMfhWFfVeGNi+ezefij1B0RWIHt3W0Bnw9pP5jO/w&#10;1Sa094og8j1FwoumlAgUiAUQ4HfIfrav2bYfx1YQejQFt0xmSyDLcDwL4okXJYYbjKb3ZJLCln5A&#10;LTqF6PCgjuuODzRxhyTzDBeHTO7uV+4AyrpFFrW2BVxIZniYK3Skntpjl+cHLBMQKi3XBnw4HqgE&#10;DXiT+Wy6mKNzqjqIgWx3AHCA14CZcoN9gTjMGjdAI7g7wApaAIuASEBCdEeU0MfsKnKnJ6L0VNnD&#10;qcY0lwOeBu4AAVWyfdGDwQDPDUCfFgAHmywxmy3oHVD/5E4XaokEKAEJyX0F22iWBePvAblQQ6s/&#10;Bi0AKRrYBY1CCellspnc7W21wWOUSFM0Vet85jp7fn709s1vmZtz9Py01Ou8ohqDeIKx5SqTRQGj&#10;pF8JknJycnl5la9wba4m0JxKuZm5LlzfVnLF6tV1QYKKM1lD3dHcEYZEQQZAaNC32zL0eQukolhD&#10;CKCWpIkyBddn1rUu8Yrp0bSKE5reEKOx5Q/sMKKYfg7YzcGAvN09Hj5/2j0/LSi9xkg1KTArC4pB&#10;ZqfXRR6Cpi37xYacLbagtVI0FF7tqIOW7JWa8lUeiEDSCio0JE65ScnzITiIRWSv1iJ1ulTv5spC&#10;Q4Ceb1GwE+YOArUfnziEZjjaGkRMhe/XO3ZNgLS1Ux0bAADpn6rQlPGHDCGc1F8avAJGgdzjZQo6&#10;ih0gjMA9drzW/FmTuT0zbHAALm7y2DXipsisZyTHDOcgla4e9awE7VBlzx3O9tHsoPtz2Rpjn7pg&#10;ApUm629sHsjBNYNUcP1op2cmL9qyodrDDtl2ECuAHiBBcaupAQoeWbEuXuXr+apACys9h018ke1t&#10;pUlx2MgwJU3IR3l/DEAAxPBtGQzFTGtJ1+/nyvzlDZfujJedkgqQJV/tFGqdfy0GQQDT2kqV3gpD&#10;E7aKBmzCkyXra/KIViD+8SeeCGouc1zmto6HXmOrNmgWG7hOyOz0FMCOdMkNraFNrq00pTRCv5ZO&#10;5BAn0cMlAKKJHPYWu/oA4p9aY28CBW9O1EI3WQNZ0utJi+qN73ffRC3AW6QVJdYV8F5BMLMHiulC&#10;Hk9Nmi4CGuO3MV9/rLfJWIetasl8j3yMk+UeD+EiV80CVnDZXXs0JxkPAAKggIHQn7i2qrqT6eYb&#10;bjNfowXFq3zjutw2QnLrBVXcVFppzmRekKM4ieMhSGUwDFEwMEKd0gxTNdxGG0TSh6iGKtCS8DZN&#10;SfV6WsB3VKGrS6pNcRglbLhWODGDxB3NoFjgtwoOqPKdNK2PIGtNQcrcXF9encXjn77HGKCvc5fZ&#10;zGlHFHmexxCZ1o/vx8cnv19ljvOFG6HTEbsyMAV6YbXWbPCdVkfRnYiy8NR5DCUoGMB0G0qJ3aBU&#10;PnyNb/GixGY9oq5qlmt8iaFSkWtwzTY0GMMf0cpOsXJT4sAolUa73dPcaIKLJP/mBuSQhmMXjwd3&#10;OK42hRxLTlbnpXTRZ5DM8Vms8vlK/Rac1OBV2x8kE0U3mHEfhsg+VFJwA4ZsqIyWhwF9GMZQlXyM&#10;vB5lXcEYD6kwwHaXwufKGO51GvpdDNyWa5FRLUu5gsPBKyCVxcMqNViBbDBdjGZBQOEoIPNS64Eh&#10;BezybOwAQQgAQn2qsA7ICIZC004W99PlgvaPo4imTKbje8j+9Wy1hBDCIYNkhD0BOii7jwecEUIa&#10;Zb7CgTOQyuPzdv/5MJkn8d0wHofz5WQyjw5fdtv9yh9oPbkJ2hjPBqNxsHiYrR4Xqi6CMKPEW25m&#10;60eyBnADXaJgwnnbkQ8/vmy289HYUTQ+vvM0U2QuyuTdA0AZxO7dfQIuIZ/kXeqcfI/t1Gxl+UgI&#10;wriESgorAA5a0GF2KqCQ1SMgZoqa3WEDOmE5k8dELT/TKdPaEPZc0qWCexbMyfkJsDJfAU1mDb5y&#10;cfkGaDJbzWu1QjZz9PL3//v61S9H73+9yZ3Um9zZ6Ztf/vPFmz//dnH5Fp9l7pY8Xzz77PRPOvbs&#10;VSZzlM0e83z15OTlm9d/f/f210o1z9UKmexxg68LUjtXuLrMHOHPy6t31zmaebzNX1W4fJkr1pq1&#10;arNZ5CqijP4hK4ahmBaIBDgCOolnC4gx1XJ01weypMa2DjhiMscnhT11sRvFro2n9yjeMKbZBfyq&#10;B5HtB8PxmLkoA1gTgGw8ofDHBE+zCZB3vsJ7Rz9JZov78XQyYlF/wE/xHfmU+SxW2xBQzdJ0p0bc&#10;HgBlQIGSF5sH9Cu0iQ6PTo4CUAO14HThCP0/sDwKQGe4Nmri6RR9FceSaYvneEAc9KzZbLEm4xgc&#10;65O3EU2uzJar2XKNh8ALbbHXE0SAjoK7iCYT1TS6qiLJUFSgL6jekIIlaqZO8ytav6eq+D16g2EQ&#10;JRTBtlLJ5fMXV+fYaHfANCbfFk9O3r15/dvL339pd34mQF3t9qVKuSurmunc5HKXV9nzs2w0/pno&#10;g6u2Tk6urjKFYhnQI+ATmFLieK4hYEzIFrh2V+tqTk8HgnhEKoKaLTYxgHN8ry07ZjDB2Isxsy1h&#10;SJRZIDgbO2vOQLUChQLtY5smVCh8HkuObTiOG/iT6eTw8ePh8+fd8/Nu/+QOktSCFZKLZuUl20se&#10;FXcqGRSwFbIfMhsCnoR6cE/x5ts6eKXCqxArbvygOJSjhwQKc4WRzRhYgK+qAA4SFq1CVRK1oaRF&#10;dUYqEFXZcgsKcNdKNDSoDgpN+fSaI99YiFGRQnuwZQo+w+L6k6upZIJLcNRlvlHmFXJaJrtP1FvQ&#10;sSGJbkmU0xJBsd4lk9hiG7sBsNBIvirlyH26gwsmD+eOicJ3KQYMPhVr3HdnLYkMJKotiD9H6g94&#10;kaL+V1t9YEoa8RZ7vhCUIJo8utECpELTUC0Zn2CR4WznxCtIWUhHEAC4oSVRcL3BZAuIwT7gj0qz&#10;ix3McKb5E4IAUYfQveXa9bbaUTwrnIEJACLZfP2G4qYoVji/W38SVMj7fq5CCRixg6SH99svHZXm&#10;G7LFxiVldITaEnjJWnESnBov7ypXJa/jruUnD3oAwSmfZ8unV4V0ha+jeng3wJ0c13p3cgV8Ae7g&#10;cUv6UFBc8FMaSg/nokpjgE6G3vb6/fkfr4/OMqX07kAqQKur29rbk6vTTAGvDSzSoWi5OjDi4oYD&#10;H5RY1N0UwqptFRibLfF5csYhQ2AUvBsAEM5VqFKc43+7Otfa/XpLaYlGU9DrFIeY5UJiWRt75hAn&#10;oiAoLJIedgb22cM5mcKk7Nl1qm1qJF587BkRugjjYjJtwWPfff0RTTegwAs8t2o7SsbzxQw/53Dg&#10;DyMiFds2lb5qe5Caw0arCyiRdQ+wwoPY2nKl3hG6htDVeqolyriqPirxKVthkCzSWLRglEwuX6qC&#10;ElpAAWDB5TVZGDb4JvlWkF9x/+Li6PLqWBDafV2D3pYOBI8f95nM+5PjP4tlaKsdzaSEfy2x22RO&#10;xXxHboBBdBc/aZ4Cy5Jtf0/FaKVDm4TMT2dTWsxLsyNrw8kCMqHWErmmALAo11uiag4n94Y3rLVo&#10;ZqWGRoSuIJvjxTaaouv2eaEndPsGRoIpWf4vN/taUyhT+HwaVnQQzZKgsN3t4x7TMHEuhrGH7e7j&#10;V9vzVEpMr9qBCwHwuD9gxMconEIJkAWUsNw8Hr7/GCaUc7FvaGAa7DNfLZ8+fcTQbzjkGTu6S0AP&#10;m+fd9rCHeMBQjq9UQ4XazTyHE+z2r9UiSIt4tX3c7J9BMNCMNUuH2ADojCjm29QJydLQdC2TxMMo&#10;uhunoW8hQkwPmiy5p6IRyK2+BX0QADSAkg1mShtPZtgfxEPx0TVTDiLXDUzH1y1HjseBG2iCWBFB&#10;xUKxWDxq8jm+Vahw503+lqtd3ebfpduSzMtyWzUoORLfypfKJ5JUDQf69mmx2c6ixN5/eRzEVjz2&#10;x7PhfDXZHjbTBR7/GKRyvwZ2ACnIHoX8fZ7Xc+DFBiACNFk9Pj8cvn8CdqSYki79PNDGAzZWm/kD&#10;WaKs8efmeYVtigK3W4JXCFYo+ButBzEvIXIsSn2eWQzcfRBBmzd1W1tsVlESKroMagHMyapo2H2g&#10;TDKJoZ83WrVmiytXrkGcu8Nhvpxz1dLN9dnlxbtc7lyQWpunnRu4Z2fv/vzjf96/+d/T4z/qfA3d&#10;oKv2coXMu3e/UXbly3fNFmUuRHc+PX59cvz69ORtoVywvCCezmVNp0ho0PSB7SypMjBFc9x6C9ys&#10;KaaDzi/rNjrscDzn2x38KBptAZ+aDagZS4rS6nRUlh/HYLn9/OHQ8l3DsVxAM2hgSJ2TsIAWfXQT&#10;qmxEqTRBzFE88kPfC9zhaDiI0Ks8n2KfUPgTiksbuv4A4AOxigelo5uhL6GnEXkELno7is1WgmjD&#10;R+8PTA9QRf7S4BXL91GDHfBDoH1cZooLgsf1hHQ9NKcSkOkMKAe8gqNEudfT+rKOc9mDZKzZtmqa&#10;hHHs7kwXv4iJ7bLMhZS8ED8lmuN0A9wabsfvKX2BnAFFQeqxmLADKD14Ymenxy9///vb13+YHmVU&#10;RpksVsVykVQ13cxe356enJcq1ccDDVyL9XP2unB0dHJ+cf0zFlyBA6ZUeanI8ZmbQhXqphuRzhbN&#10;MBhKfS+dzMZ426DQpq4RQCkyO7LJok/1erqn2gPLj3V3iF+ganl4p6mTlxcl7mDkhEMnGAyj0Xw+&#10;e94/k83KYQ+g7BkhlNgGRDiL4SbbYwivvj9ry36b5R2kZMgxBOJE6A+bkgvJ3dGG8f3BHz8CYrA/&#10;pWTRB313HI630ezZGi4g0VpdmiMBo9jDtebPoXVDakCs1DtGP5jNdj+C6bOoR80u5biFVm+Ec/KR&#10;TjaaN/33aoY33uAsskNzIbc1MV+X0I4TPwxmeytaoSmozWfZCvbEReIKASLZUvs0W728qTcE0xos&#10;O2pYF0yQCnilWJfbPQ90IsioJDqpA7zqPTBZra2Tcg5CoiSFtGDEizbfMTP5Ju7iBRmgkB2lBv5g&#10;8xCpJYSThqmFpO8awLEBE6KUA69OUdVpsgRF0sm6k4xRZArEjtKWbdYORDKEKy0JNTu0ClOnRIPk&#10;adzVQ2jt+Ap8AFkOaY12wmSpOjFkP0R7iYyGaAVKsRMrnOJw7IOdATpcS5bt2I1XokoBXVDwdJi8&#10;t+PFAVxFsePaCqElC1s3nO4g9VHzExUlyuTsTx7x3MvNLsFHice32Efzp4AwNJXJ17OFBjNxtbRw&#10;tv32o2uG1+UGdk6dx2QzCsYP2IFo6Zq7uKniskVtMJw9o51yUwYVZfKNy1wNlyf2Q3bvWjbfPLks&#10;ZFk25jYIw4l7eohTZwqND5e3AFLWh8gjjuPBpI2TyyKt+DACBancVAS8PNTkKhTJB7eD/kFTUKKO&#10;G7m6rZ5nKtmbKoYrlr3zGbACTIljcEtiOZQfuC1idO7hR9gQZMUM+Y5S4FrnmfxNsSZ0dc0Oe30b&#10;vIKfKH5y2EfSXPw449kjfsAXWXBJ7u3799l8CarG0cnJ8dl5mauut7Q2MVtNi5Wb89PXGNYxHtmu&#10;kw4QKLn85cXZu+z1Rb50S57FzN+4zncqtVaN7zRaEj7LNZ7C4ZN5ithsk80s9CN8ck3wRKcpiBip&#10;8xWu0RZrrU7mtkALPU0hV66BVBoCEQ+IpVxvl+otslYRlWYHT7jfELqNjlzjJSAIKKfV6UKzuZut&#10;dDuUVAsnxbFSHy9iYIcJM9oPsI09NSccJJP5+hHKHwtQ4WOEBZ3MIUD3B1pwIVNEUiuT6RRDTHqn&#10;QBkMx8CUeDKe3JNdISppOoRinBBkpOs4hx/fU2iA8sri4jNXhW/fUMMWaAAfyc89v33DWWgVCQXf&#10;zsnJGQXtA1Oc0IvGIKr1ereD4qsammL0IUJwASuWyXl7YFxFJr2U3XDH1obo7HcjjxIph8lkRGFL&#10;ntaOp/V10XZVzejICp9MAuxmufL1zav3b1+8ffPi/Ox/ZU1IZkOuenF5+dvFxT/Oz35F0ayuZkqF&#10;4oda7VLtt1qtXL1x5Q+0+SoJI1Pq1nQLtCn4QwgY/W4eTxfj+XK6WP9c95mvprMVnnO6PVmsZ4uH&#10;OTZQj222mgN8WfxrTuX+fj1dUSofYhTUp7a0qy3whW1v71nUFrAo2amwLM0PwBQgy/7rR2/oAT46&#10;FN6vK/UEJn1tVFquIYi84ajewDFsLWQpHSDae0oXop0sNgITz8ofQsRatWaFcuUOPM3EPQLLAGSU&#10;thAs0RRofRKiOmTm0kDPNqV8aKEywf2Rlc1zPJ0ms3tITVGmePmq6UB6WcFwtt7G82Xf8YJkoruB&#10;4YUjYN39A0gFQk7WzS7Y3/GD0Xj35Xs0maGH9k1yTLMDH31g+bhdPD4CWINoyMy30THIEGqxXlPE&#10;FAAKy3kZoRvOZ1EcpSHdgoEP5PIGHnpdMklwU7b3M+I+m2KZgLTI+4asXkRZk8E9wF8wsWpqtCjD&#10;Zj7ASYMkAWFIsty3ABlaV+nRypFL+Zzlviz1JFXvkxG8Kqf4AqIi43QGN7gRmkFRFWyAWlCwAUwB&#10;kfRY+3JfRaFloJ6ET2bFYpmOo9vgMk/RjZbQKVUqNYo6w0JXs4dea/CXlxdvXv3+6uU/4tnPuZNh&#10;MpHVvj+MoRhdXGbPzzPVxk/rWgDgxcX10dFprYljxRLHV2rtUrWVK9dzpfp1nmtDzk/X8f9H15+/&#10;tpFtfR9o4OWBlwOHA4dDQ9M0h6bpEBJCQmJiY1vGkqxZpamkkmpUzVWqkkqDNViDNdhWxu78zfe7&#10;dqWf+94fbtitLpe2dk279vqsvdcw34aTtWL1WzJlsWnKLiSRYkdQszGSg1T4jlaCaHSi2KhWsylC&#10;ZtcJwJ2G22OrP30UkIoX9r1eMB6PDofD8cuX/X632qyd3iCVbVymKG9w4qaaZWaqTcUr0eoBJTVM&#10;ZGqlulwlzwwTimuxoTD7D6gRAtfsQu4UqqSK07IDk31mMG/Jbp6jnMYgBjABL5NRAceS85MEgUCU&#10;XR5iXfYqglWjhIUuBJlsj1R3Aonf6MSrObpoRh09xMlAEsWLQZo/swYrc7BSKSkvsxVpG11/2htv&#10;VHssW2MWAg4sEQwXn3qTPSCpo0cU2bZtA2XMcKV55OEsqGFT9kAzoj50oo1iT7BdqFEWGhzdjTb9&#10;6QEN4uRvyq1ntaZycnaVSJVAFXgMsb84yADiFuK53iaCQQG1ADVuWCZCiFvsB2FA9kOi5zjhMlXE&#10;LasKmqiHmjtuSXapJl4mi5kSj0K2LC0Nn8Va5zrDpSjoKvNkYdYq2XLr7YerqxsOzcZ3Gc0W6yKO&#10;fpWhRDyog6Pjs9wQT6+y58niTYmcn5sgD9w4NjkBdKDnxCLk4sQYUUFc6bU2PRVUxnkSabV1SHfU&#10;xL1gUdqYDzNOLzYBYekP6XCyi1uPJ6o4Y8Ud1UUwgVnFb1lYNs0by+YALEW2IwyV8CCXj991f4pm&#10;0cnonNsGILfrz4LJnscjb8g5rs2cri1UgyKueyOOIRTOB90FhHt3+D5ZHUEqLEa+ApRuKr4eLrTe&#10;PF+TQCo/ghI64/Hqo91fgHLOksUPl9nLVKnACaPJ8vB0PEB3P+xGo0EU9W+nE1oYhsqs2xDYDTIp&#10;VZsdTdQ8zR1CW6hSzDcJpIL3KjZ0x/uWKVZBKoodDudbO5y8+/CB/ALLtYtkOleuvf/w4eXrl+ls&#10;djKL132+cZVCKnmWSp4DiUS5c/z6w/aeqxavEiccV6zUK1ytwgsCRm6+LTbJMUepNIRckcsUylDb&#10;qzw4CupHHyNOuVrj6g0aetqioGhWbwBYyZa4m0IpU6L1nVpL7LoDXtQAK9lSrcBWfAAoIkWe1XDm&#10;0INyXANAgz+9aCoqOkioRJESoJ5iyDOj6Ur3BmTdUmsy05YCGukoRqXRAkXRyOJ4rXZbEDuG4/zv&#10;IBtSXNp+bF3IQj6osW9nGEVAGR2KKCm4YRgNICriifQeKyCVGUVmmxGjjIc/ZjgoWC2+6wNrjn/9&#10;udis52tazUGJWSdOOjimVMwUHwUbcWbHw6dPoxntZLa9FNT/+Ndfy9326etX1Ae7QG4Bqpb73dO3&#10;b7Gv8my1mK/uNg8/zIaOXz/NltPJHGw02h42kP3TxXAw8mgxIdSnNBEyOf759PT5EDsE9QZ4CNZy&#10;O98+YTzVuhbxh2Z0oklAQU2+PEBXdH3FD7Ro7ByOwCxGadNwdBvg5+PZAIUcc47b9W4FUgGRxAYr&#10;K1oG+gEud5s5Qck+Dre/ZOACXllgJ7iE9oNXaAKG/ck4hgEKha/FuaHyisBluabVpcWKuT3jc7lb&#10;HT4+SpqYuHr74eS3Qin95s3PL57/T76YQu87effrf/7x7OzDizrPvXv78/n5i//+9Oz3n59BLUf9&#10;Yjlzfvbu538+++PX//vrT89evvhXtVbi+drz3/759vWvJ+9/e/HiP1dXH5I354nk6fnlyUXi9Ozs&#10;9ds3/726PslkL4rlG2D6xcXbOl8vcPlGi4dg1mxL7qL3kavYaL5SbVf3enY40FjKYwsPwPUBK7rT&#10;A50YbmD3+r3hZHK3MX2ACc2XOkE4nILn6EGjAwCXp8s7dA90ITz9LdT0r9/uD3vwLt7Q8XTyyCB1&#10;sVpOF7Nb4hK0cbdYLvZPj3fkI7bf7LeT2XS+BDJt7/e79X6HHog+HN3S4iPKmg40R8em2ZpBH++C&#10;GwQ49O3d8na5CmiCxEUhFx6HLHCBzmCmeBqGiufcLhaT+XxA66e0VGrSmpELaBvN5l3bBqDImiaq&#10;Cj79aAi8wDWyV08VZVoJ0k3TdJyuCXLSARwKLQOR2Yqik5+U0JFSN+nEVSKZSjYF0Q2GGD5OP5z8&#10;99d/vnzxy5bNnaC0RTlbKDq9UZFrnJ5enLw/FSQl/koz3MuLRDpTBqlAtynXWjfFairPpXIcYIVZ&#10;tlm6G2nOwA6nLcmkBaBqJ18TWYAxigYuahCRZLBCOp4GvmQ5lm1yWkbB44OaZHk90/MtD9Qb9sL+&#10;YNDHG/z49HR4OGBjPJs3Ra2t+aIRQXjTpEK5VRdt/BnOHiDXM1wHEJPMNqBds8mPOwABAOUiRfo2&#10;MMXoLaxwISg+pAyI5/w6nyk12en1IenRYK5CkbpSxSYEFlRu0A9+iKuoCEbsyIM9F0AlsvTo4Oj4&#10;Nl1qXqTL2Am5D5lLbkGcAGY6hWJcavGKjzMsski4EFikS5eb1VYXIAXVOl79uSkJbKKIUgxmOfIs&#10;KfNkAsszE1jo4YAn8EqnS4tTDRY7H+gDFsSFKPZ4MD0AuaDGQ6yDVFTIOZ4FagNkxGYoZV7G8wAj&#10;tiTH7E11fyJqPlAj9hyGLFfskROtmjLFOrsBizRVPDZgpj24QzvVJoWgRbPxVA3ApS50uYaEncks&#10;9HYyswUVtVUfFc4S2bOrPM24MMsSb7gGqYB7Ln7QD4Vxw+FAJCCAk4vU6VUhXRKaomH1oF9OQFq5&#10;ipDM1dLFRomsimjuB6eK83/19gz3vdKiZJU0iyN0sROsc3J5g8eA+0ugIFBUkg8X2bNEDnCWr7Tr&#10;LEUzkOWGE65y/FmqeMO1Sjx4lvgGBc+DnhzrH3U2ZYJ26iwyG57lVaZKuMOIOF5lxJNjEYUplEuM&#10;pehAuAPYg5/XwU8iRZ/DVQNi8BXohybuFA94RDOB7jh2dSaeBRrKTjjdQ5fHG4I/0QgO15J0aPzr&#10;zWq724zGUX/QC8Oe6zkylDcvEESFqwsgEtXu47NYE1L5WplyT+qQ+4rZ66h2o61KBiDVRFNdbzCY&#10;roPx3U2+fHGdyhQrEOocL6Sy+bfv3p+cnmC4iV9yQeBTyYub1CXN0+oaBrV4P9TK89PXHFfmm+AT&#10;UVI1RTd5gWmaLCxbW9HrPE1rV2iypRPnOBTVLkXkZPMoLVGWDUeD8tsfC4pea3YU0wdeEG91VDea&#10;CapVa4roTFVBbuEaxsvZ/UecP5QhkAovdjF2jBe76fqgWj4IBCNOS9R0aDcsBhQgrN6SuJrQUWzc&#10;BOxcbI8yIV2zyJUFUXSCYL1/OH79s9enkA+aQcpiOIyY/ceWFlw8BzoizXAEPUoANBlDg4SePWSx&#10;YgE8wA5a9Q997MGIb/tO19Kg0NOKTOjF8UMt6O6mNgCgzKaGa/XHlFQZIGK6VpdCSmiW77gY2Uak&#10;MZuobGgGzcB7GPcZsky9Qej1A6i8UIXBJWPmsTy5mxvQp5ntAiAJBfQDZOkN/MliMpmP+yM/jFzQ&#10;RjTuQd/zel3HJ9/YMLIms/5qO1vez0bTUNFapqN4oYFPEAzRxn5p2NB3ASsi5OloOjg8bZ4+bWeL&#10;wewuGk399W6+f9o8fgQ4YPzt0yEmwXw1wQ93T9stxTtBN71bMuxAwQZtE3wALxiUEKzQBAkK/gSU&#10;/ChsNmX7sIm/AmNt/04GxKxoV5uH9f0jpPV2e9yvHzb3T7vdx8Pxzy+j+Rg30Ov7lTqG+XqlXvD6&#10;3ogFfONb9czNRbVW7EjC8HY0uh3X6lwi8fbl83+/+P2f79/+2uBrsdnpm9c///qfZ5fnb87PXuoU&#10;9sPPl3K///aP0/PX705+f/Xm10w+XW3U0pnkL/959vbtr7//+uz05LVmGhDqbVn8cPoyk0+VKmW2&#10;9CPojlfh+VypWKhAQ+OrzaYZUAoDWu5pCs22SBGCZaUhtDuqVqyAyDnUB2k32wIkPTOQCmlxMAzA&#10;x+hF8UKhE3jogRFliaKIsQPmftzr+8EgGE/HIzKECqPRAMgyIjNwVBuiYGfQD1DZ6wFYB/0hWWLh&#10;jqFlKmw5yQ8pIya6PZFKSEe3fT9mlK5tGS56KZmWL9brIBo4gc8KOnkwns9R2OJU3+7RAhB+G45G&#10;w9lsMJkAdHQ2v8Ksg0NvEGHsgTi3PA+kggJGCbGTYu9auoXLRLHw2YuG4/mClIqOxNX5cqWO2wq1&#10;BJDXljSMLaen737+97OXr36NRyQUDCy1RtP2olQqe3F+dXWdHE5+ZOCq1VssZyFfabTL1Vae4wuV&#10;Zq7MX6fzGWgzLRn8gSJprh1MoGR2ezOhG5R4qVDrNJlrAln4sUzLGIJk3RM1W9Jd3Q3tYOSEQ5Ye&#10;IaDMTbbrhRS11sftHITL5eL457f9w35C7+lSdfoUTYS8lCnIBaTAePO1P3+UWLDaeseGmAC7DJef&#10;7GiteVNUQGXICIBLf/bYppgl5AckyF5TciBNRsuPkPQ6W0UCEwBK2t1+cLu3+ku0DyYATAAp0Dg5&#10;DRkRGkRJl3jo2060dimhz6DRsW5KTYg2CC8ctK2H+bpykWmkyq0ci8ICgdXW+1DsEzdVKhnIZF+y&#10;RgCR06viVaZ+zUxeCnWJa2oQqXGcmGxNuuEomVGxrlymK4mbGjbiRQlw0lW2Fq9LkMFKS4OwftYi&#10;L2WTJk5kB4WHis98diDvCR1IrJKpM011SDYgJl5babQNcpF1KXQKvpKtCJUBa5o3iSPD8hC3ises&#10;U6ll/EmTHzR1oVH7kMEKHieFY+EFHY201V48SeMM8MDGaI0CtLDTQE08McWKcN4MaCg2n2wNovnB&#10;9qcAC6BDmZdQGUCDmsxmxYL8Jn6SbNEcqO4YlAD+AIgAgHLVNoAAIh9ohcYBKO8+pBIpiC0dzQaT&#10;taDY+PlVjiYtrnI1ZrAS6r0ZGkzccB8uMsks+TMTN0gObuX5dfHdaRJ3EzuBU6BaoAmeCu7+SSJP&#10;9ts8OUuzc6C5MjRyjpazVaAYcIQTyCcZDxJP6DxVJj8gdisAkmjzMlNl/elHQDlAZLJQB4KBzIos&#10;4VEmXzNcF9rSarMiZ5/RYDAI/B5edY3cB3sDAH5btQXZsP2hqNrpQr1Ya7ckS9Z9ma2AAOez5Ua6&#10;WAUEOP1pNFuj8B0FGmKuTEFHKEexIJ5dJE5OzzHUxq93OAwuz99eX32QFFntakH/7xiRd/N3r37K&#10;ZFJchcJIVBuNVrsDTClXa5VGk6s3yzU+W+RKXB3jC0gFX6PEVikoGHfqYJo2hcbnOzLGn1qrw0En&#10;JTsSpdFWeFFrspBuvKAoll8TJL6jtWQDRex6tbgOLQOpGDWAXzILddBRLElz7GA8XmxXh8+6F4WT&#10;Fb4SNVr2kjS7D93n6avphZrleGEfA0k0mewejyjQgTFAA0owCg/GbIXlz7/Y3AnNqYym0/lq/fjp&#10;y2y5HN5OgCnz1XK2ugMfHD59im7HMZEAPphtCpuR/vaNLGc9mzlNjOebNRrcPD6CZsAr2A8QmUNw&#10;f/wYTSeAFd0xNUvvRX2KJPbxU3xojP6KATVdx5+747E/HkIw2D2a/sHFEbssZsGQTHQpLgszR4gm&#10;0XiOc/aCyA0GjmZ2cL9DWvfv8nym2cq3O5zjqy2heHPzslg+S6ZelLhLSeGr9XQm+46rXBdL5/nC&#10;aSr1qsQlahC13FWDz2h6S9MF3RQsR4wmXjT2BiO31zeDgUUYFOjT5ZjNmtAkCq3ysHkUAhSGLPGc&#10;yj1z4UEBtcQb6z0+F7SywwgGLPIjqhsjFaIWhin3BCjrTcwrjwCUDQBlz+xUWGCYb27fc0If6Ka7&#10;ZjjudxQBpOIEdjDsRZPBfDVfblZ+6LWEuuWaKLunI0QppCOejmp2ncCdLikl04bc3CgesRd4kP24&#10;21JXSeeuRU12+6GsKUpXEcRWWxZMzxiMh2wZBby7v9vuKNXlbL45HFEGk9lie4hu53Yv1BzPCsLp&#10;ers8PM3WO5Yih0IdqpbbG02i6WJ8B51hJuoYPDsgba9P7jybw2Eyn+FMKKgPdcs+jsLSOEyw04cc&#10;RO+eTxbrxXq7wQaxCMWQdQAos8V8MpsMJyOy++45jmfbrkXIMho65A9suz0PPdamQLS07mk6QATD&#10;sA28AvHyDXkUd6EDGSpZkBjgMEEEHuDaBTB9jO8oxPeUdJDq40/Dc1RTV3T6ISqDbyzfQ9Esq0U/&#10;V0VVUQxDs8HoRCRdFp1W03XTRlMgdHL80UzTYLDiBgHeRJBKW1YBdlW+1aKxosNTWEj6LFdq5xen&#10;L1/8WuX/TmH413fdce+2e+DbTSabyZXKXH33RHNO++O3xFX6OplLXGfAK+Vau1wTuHobyHKT44oV&#10;jFFKL1oMZ5v55hjNtqLZbyoOtOKm4na0HgXGtPrkOMmSF4pdF2oVRl3Ksez1cZdNH2AHTaNn+0EY&#10;jd0eyI/lYIpCslb58nm7396tN13bvym14vL3uo9AhgEsj3GReRTjK4gDmnVQfYgJVINAyVfFYl2q&#10;ty2awOhQKFQmnqwmhV8LIE8BQAxNSCWG4AaU0J8sMUtDpFBekglMCTp6CFGOn+BP70d2wyAu+InV&#10;X4GHjGCORpiXcrPaNiQL++/AJWiHVoJaeqNjTzbfwFKqR3HbsLMiWIAhKNgUrFbxcRW4tOtCsyZ6&#10;4ezJCO5KDQhWoAlltgEbSfYQeETZ8Qr8dbaBk9SD2bOG0IXQgsBukUePfp2tsrAiKlR2yiYoGhVe&#10;Ob8uJHM8Lh4CHo8HenyJrc6grUypCQIAEECKk5MtC4fPzHIhPMjzGRIaUj/HCWXKg9NFNVaBXHUo&#10;Rj6JZItyGaoejo4KgCGGLDglN17Twc9pDzN2ocrdgCZImLczmAnfci1yUW5rPus9hFZssoHmuOKA&#10;tuhPotHHM8CBUBPnj0+eBXDDmdNzJWsmqg8mC6YbQXMrLbUidEEGDcluG308Qme4xiNH5bpggFiB&#10;Voo9BngKag/34eqGa5IPFO6PP9/+1Z8+oANd5xpck8IPK87Un+wGiyfgYTyrhpbRG+zBUmFtosNh&#10;fzLP4ynq4YKYXethz4frQiLP4zE3yY+JAq6g7747T709TcTeWLWWJqnG4enxcHw8PB6YhUofapNB&#10;o4klapYgaXh5BMXSbGhCYwhsjoxRIPVVSGjdpkXWuqCAVHIcJL7rjxYYj0EqHC+8fvv69CJRqJC7&#10;TSpXODk7yZe54zda31ksp5SP7ewVzzcczxOEH0nCMJQnk6fJ5HmxmK/UqlyFa1C02K5q2PVmK3mT&#10;yRTLyZtsvlzhoD925I7SBaZgG58YU1BVkAEoUqZQxC+rzTYwBZBUoyCz1WqTosM1xS5OKVuq1ciV&#10;SQWy4MTxFfPBFkqNNptr6QBZcF3QjTDcZIrVQrkhiDopRuRJ6GdKFTQb5wxqiV1B1ETFgJDA+XRk&#10;WdUxLnsYDcnTJ2Ly4G+jQsgn8riBejoc4Ns4QQkGzdF0ttrtJvM5WAToAJkxnlPwlf3xCIkVewBh&#10;P36InSCVw6ePoJkRmwhB5RlLvLw7Pi3u17fLxWq/n66We2bv8vj163g+i24ngA9Q0Y/QtH/+Nd9s&#10;IICBMtPl3eOXr09fv0KA4dyIfmaTGfOFRvmxikQzPaPVdv305ThfQYKaXVO0PQU8sVhPDk+b5Waq&#10;W506ny4WPxRLp7otHr8ddUvM5N6dfvhXIvFrvvChF9nL7VzpCjfZd+/f/TNx9SKZft0SyuNpSF7k&#10;zayk1E2HvJSHk97x6+Ng7JmOrBnt28VovprQus89Y5T7+XyJP2nF5+9pFYKVeIMIBoDCln5QCFao&#10;xNQC1oG8X6729CtCGTbvsmIbK9qgYC2bx/vN03b9uAWyPH37LHWlKl+9yV9f35ylc5dXydMGOZ8V&#10;uSp2vcnmEyzULN8UGg2+dnX1IZNNsug86A88Vy1iu9GscXWuIwNDhEqd42qlWqOCP6sNDrwNilaM&#10;rqhIaIRvNTRLG81Gt3czRVcEqWP73mg+D0aj2fp+PF/2JzPoD73hxA2HBpTr8cwJB04/skD6YJdg&#10;oJMrcrjYPi73x3BCoV0H04U3nGyOXyFrN4/HyR0l30anQmcAoCw2G3QhguPlAviCsnt63D09HD4+&#10;rXd4rKvFerm8X+8eD/eH/eOnT+sdbtxqdjfHfsjI1XaDjeliPp3PaKJlBGSJgDvYA/S522wGo2Gv&#10;T3bZ0HoAK+DjyWLhhpC7LuCMFkldZ7xYzNcbb9DHPRFViQLhWzoFXGFTj2TaQgmTwSIy7qrluW0F&#10;akmTQMe2yFrWAYvbzIJHkXVdJguVrqJ1DfvHGlBHlvApA2U0DQRjOpSTC/gCoCGDlXYnVyqVq/Uq&#10;38Rno0maT75UPr88e/niv7/991+KYcbvwnB+x1UrXq+vW17qppBMF3NFLv7K6UUnJ6enpxdVDCAY&#10;IWtCqSqkslwimUvnOBBMrlQnCtFsgAjGEF7UMxytnmDYh+hRnSGJHtkkP0rmtMw8hhzZcHUXD7QP&#10;WLGIVwIn6NO0SojPvhcElA/o68fjl0/zu/loMiVL3nwtnG7N/qKl+lwLQoTcbQArojVSvImghZxg&#10;sPDxlEHQZlHUecnNMltUyPViTVKskQ5KaFuZkpApCxA3UIMhQWLQQc0yJHIFUgBy04aEukhX0iWB&#10;RZuldYNYAy81ZEgrAA0EGcRliVLpKRBwYIDh8mm2OULcQ7UuUog2HYDCiIS8PWKPaMCNZI4YDNFC&#10;T0N0AS64ClAOCtrETj24c8c71Zl29AEvuoLi2/0lpCpkKNkU631sG8GiP3vQe7NnujfR3LGgOA1B&#10;T+Xr0PVxWkYw80arpmTSjEWRLzdkXvJw8eT+ZPTBDZep8tVNBTiC1vXetK31wB/pQuMiWShUO2AO&#10;cAZDCgvskkiXyZaiSvFeCRRoSkfD/jybhKBpFZqPIX/mmkD7b4qgoi56AIgETIMfXmcql8ki7hTA&#10;AiDCVmfkLGXzqaSLkO4qRQyUrWpTrTa1mxIedh03GvBRJdogmxicHv2cTRQBX1CANfgW7eNbZmZM&#10;jwfPHjcXmEJzPyxfFK3OMAPbdpfyC/JxwsI27gzgCa3R08WBwBDz3V8AGlquQq/S+/EzQx/CQ2qS&#10;Cbcn2SMK0i+CkOJ8VHjqXm983/Wn5PFFRrKmaEaiNbSjJcCIV1x0VjzdjjEA0qrexOovgDgcrqhN&#10;61n4uWJFZK3weBhPRwCUMSQixVxyVRbOsiGge5FrcalGBu2CZHCNdqEqFOsQ/9BgfFmjuRaBMi/Q&#10;conhj2OXn3S+mEil37x/d3J+Uao1izX+7cn7y8TpYkV+0SilcjqZOs/mUz1SDiKMofF+vlVL3yTq&#10;fKNULvLNZkeSNdMx3ECzfcVwaziZOk2rVFnmIIPMAqeiShavQARBwinZdhDZ4RBYUeDq9RbZteAq&#10;mOOfbwcUAgd0Ahbh22oH41xvjD/TeQ44wvY4zmCOS8BFVcmJSQPE4LoWu0/zzSOZ3/KdMk6AF7Kl&#10;CpBs9/RFVI3Lq9RVMo1TknXbCYdQ4Z1e0BZFjIymA/WNFtoBGT5F6uxBycYQbLnWAKJ/eQc5BFJB&#10;NWiQqMMghvyZoZVGt2PN1FRd8foUl8J0TfILHfV1GzolBjGMszrqxNyDCg6Ege/4UYj6gBUgSDge&#10;GZ4NQMH2AFKENGZy+QHrTJfLEbRqck8dDWfT8WI+W6+wnxWIt/FwNhnNp+CV9X73+OXzYrOCbj2Z&#10;jad3k8fPj8e/Pi0389kdjusPRs7jp932sHz6tJ8tRpv9QpTrYJT5cgw+OHzaT+/Glgsh0XJ63cPH&#10;3Xq/Ao9Ol1NZ67QV3vKU9Q694uNmNw/x6CJnMKLcy/une+ZOTF7KaAGkAuzY7FdrivAG2ckMU8jx&#10;5y4mEtBJDCjYE8+XsKkUBiiMUfDn/rhlaz1EJ8QozIR2f9yRIe0jWagstlR2H/eHL0/7zxD26/Vh&#10;m+fSmXwyU0h2NKkuNH777R8n739/+/bXN29+Tt2ctSUhl7/+9ednydRpKnX2x6//5/27P7gad508&#10;++P3f5x+eFGply+v3qFC6ubi1YufsfH27X9Pz9+cnr9GIzW+VuLyqJDOXOeKmbPz169f/5S8OU1c&#10;vXvz7vciV8iXMpVGFSjO1avo0ZSzpg1558XBl0WVur2oG6rtqpaDIsgKhT5qCnxHlHRDdzx/NFFM&#10;vKeK7npO2A+GEbpcnzknT++oZ6IrUhdiy44otN4HSsbjnk9uKbx9/OcUdHLLUOYWe1g42vnqjq0K&#10;jYfjEXkvg7AnY2wAg26Zlzs2IrLMJ/MpHGW2WqGn4UUIRyPKitXzUWarNaOlO5wJUIbiu/gemJ76&#10;7SSOwU9TLKZHMyjovfgJSKWjiCrNyuj4c7JcDWczDbCighCBM5pmUCLDaDzBeKB0dUlVm4KAnczw&#10;DsDk6ZYVZzTE64k9Gu4bi2SdKRRSN+kiV6k0eK7WSFxfvXr5xx+//wuwGA9QbjAsFEoALqGtXN8U&#10;zxLXwKj4K1U3E1epQqkOUqnU28Vqi0xVCvVUhruEJgrNRrVNf8TipjgYaiAfhS5lnYPMhlSCbg8x&#10;Kum+P7pTrABjlti16T33Qrc/xsBi9/qW17M83/ZwdyKfloGCQRQuVzOQyv5xv7ibBWGkuYPx6qnb&#10;m8qUJzmAsJCdsTfZh4snZ7xR+/OGFtRJNHi92/10+6fVp4hqTYlMCyAm3GgzWX3uTw+yOfrh4iu7&#10;drT2xzsI/nobmqpWphx2rjfeQtOm0HDdQYZr56rk1APuQRGNAdAkVeCLvAJVnOZRZBcSCmhyQUld&#10;xN3TV3+8xrmVm+plupzIVMFJZOcg6Bcp7sNVHn+mi62bMjld48TOkpX3ieJ1gVLKFBsyBb1t6dd5&#10;PlVspYvNQk0q1iUcEXo4AKDFFrkglNEgeSyz5YtnmjPyohXFxafJBjIeBpFB0MrmABKXZDNNVzDT&#10;Xzb5QfMf2GZ4Ec8iRItHkE21RZMlKOCYvw1ZyFEK24wGKJJKRw+caAUCrbU0roFRA0BDhjOyOWx0&#10;TJxojjmAlZm5yWT9qaP5lSZZnACAKJ2vPVoe/oodZAAo17lavtapCGp/Si4YiuEVq51Mifx1wTpN&#10;mWZZam09X+1kKTNA86bUxAk7gyUQijGKkinzyRyZlUhWhIti82PGZZryZxbIjIOSW6IFYGahLmbZ&#10;ylGxCpVdw5ljJ5gUvy0AThtqraWrDq2FYQ/ubL4qck2y0AaoVgUTUAyKRH08iQJNEVkVnvzRiWaa&#10;Kp4cHnCdkWxL7dGtVig2f7Vt8AqlH8JXQreP0yOzmLZRaEi4XSCwEi9qTn+xWk+mk+E4GmAECXue&#10;7+k0TepC99G9AcRvodLMFGvAFMhyRiRulZdY7huwnZgt12uC3FYoGIDTnxr+CMrDO9IuLm4K5dOL&#10;y1ShmEhnTz98UPVu/Erzzcbl2Zvk1alhWYqizJdk+YFiu/bl+esqBuRGHZhCcWIdjwZly+eZ81Gt&#10;2SljaG8KQBaQCsYIfAJTQDQ8fcoCmbC6mh3gtAEo7FcSuIT8qA1nMqd5AsMPOV5sSkbXg+owFDU3&#10;ztVeayltxe6N19F0gwLNpiUZZDKsWF5EC9JbcIkG0FRK9WZL1oPxjywhMsYdxVRNz/QHGE2evlC0&#10;2cVmi+GYLasHCxZFDQXbNtuDUXu1A+d8RelFfYCWpCkYqTFkU80//wqGAzfEOE6hx8ENx2/ftk+P&#10;+FUQhVA3UTDixzVBKoZLIWg1s9tj4fBR33BNIIhiaLptjiBUCJUmTtjTbAO/NcFJzLQFwqlPcfcp&#10;hwuO7vUD7EcZL6b9cWT5tmIoOOJ0OWdRXrTeACdvm9BI8bQpRErLsEVNF1y8hZ4iKQ3X71qOUm+k&#10;G3xWUvlaI10on0kKr+pt1K820h3AXqsoyrzp4l4bioZG2oYleoG+O6xW9zNaSwp00A9Z1E4oDP9o&#10;EtxtZsvNLCYSwMr+abs9rIEpq3s2p3IPFgGIYP+Ooqr8vcRz/7f7cbzKQwVc8nH38OWw/7R7+Hp4&#10;+vPp8evj47fHx69Phy8PAJTdx8P2uN/SVArLTfid5v9Whx0ApdqsabTU6aHH8UKDF+p1nqvUi/1x&#10;XzNV/CmpYq1RLJRuJJXSX4M1mwL6sHiVfFuu5jO5RC/q6Xb3JpM4/fAym09fJt4JooDn2J+MUpmL&#10;ly9/wp7r5IcqX56t5tP13WXy9Dzx7vL6JFvM1Ju8YuGmd69vklyjAQQBoDQ7eOd8q9fn2fpFrSUQ&#10;rJt2bzTVvaCjaqVavSVJwJcKz8uGqTtuo9XsKFLXNvDE48hswAgAMQr4GCWEukLpsimrQzSJRlBg&#10;yEybjLIjZugdsuA9gxH6ZegFbpw2OQBYj4cDtnKEP/GpgbADcl3Gp+PZzE6F+cN7LkAEzAE+IJMR&#10;xiVUevRJ4WstcnJGvwW1OBTtzVW6lGsQPwSXaJZheg4tFUkdXIiid8ErveEoGI012xZwsaalWVRo&#10;DchyupaNolF8IxWfbhBCm8C3ODTOwfBcbzCIJlPcGZCKIMr0KdG8LD5bZLwvn19evnz5x/uTV/Er&#10;jCIpGmgxGk4AsO9Pz9+ffMDR469y+XImW8oWqlxVqNQ7WQiCEs/VO5WGCHzR7BBaXDhZQRearB6h&#10;FKkuZGUIMYHRWFBd0Qw7Xa8N9Q+jq+4qFq0BmUGEJ+H2R3ZvEAfRcYKBH40tL8Rp+2E4uR0dP398&#10;+nRcLGfL1bIjQ7LIGOchFCCqISZAFU0Ib8hla8irQU3u8UrQ1vuCShzDFOzYI8nv+jilmUR5dvqi&#10;OYKKq/kzyNKOPkABczRIzaaViialJOxL1sjqL/VwAbmDgu1weoBEpgC4zM0HJBBM997oXvOm0MMZ&#10;D9iKPVg+fHNHK603g2qN86Q5ko7lAYacCS1NUGg4WijQ/Ol0S+8gDn2WLJ9eF6CN08LQj1QA2kWq&#10;cpYsQVziiDKaapHZK04vFqMCi64L6EF5hgMXamIGX7OQHjLuBS6bVQUcYAO4gGPjB0QnHRMYUW2q&#10;PFt3IDld6xRZpFqWXJA8bhoUgY1EOP4kd1/8ilm3kNQnXvkRj58+aYYDV04GRNjG+aEw2xQq1APY&#10;BAwKq0w7g/GauSbhMjQwBArXUkWdAnhgEMIpZcutQrWDMzSC6fbzdyBIriLclFp0KwUDJPHw5/dw&#10;useZpIuN62ylWCeTqLv9X8PFATc3WQC71HAt2OmO1r3JFofIcK2zZP48WcxX2kaPfF4gEQFDyWwt&#10;lae82Ea4mG8/8aIee1knbipn1wWQit2/E2SnWJdTxSYYheySyk17MIdYBdiiF+YqnfNkCRCKh0q3&#10;grmNccyAiHIocBQLriJoHHWFbplXga7pEn+ZLoHewGo44nx1Dx1I01UXww1GruHAcT2NpQiBVO6o&#10;JkV0JTsvK5yspa4L+Y0CTNGdUJDI0wewopgBLmrz+M2LZngfz0klTCQzuVKNQqK9ePPi7OJckn+Y&#10;ykPUZbPJ0/fPm01e03WI7Xg/hsLXL/6ZvP6QzSRzOYg6XpQVvHVtWa23RABKrlw9TyQy0HcalAKe&#10;OU6TbUqNMsK3KvhstmmupU0BV7h6s4QhH581vsKcma9vsgRP+TLXaFPhxZZsNgQlV64Dv6q8mONQ&#10;X4hXtaAAUd6AQhWKUaHaLFabDcZJ2KgKYqGGkyN/Zll3yT1bVJui2sao6ZC3RX88CUdjYEoQDXuU&#10;bBa3lVDg6eu3xf0GCqUTeCFz/JmvSZsczaeQVeF4CLExWy6X2/v98Thfr6bLBU2NTMa3d6SePjGv&#10;KNoJFrmlCZLJHdms7D9+nK2WtwtaA4KKjHL89if2bx4OYBGKmzKZTJfx2tARZ4JjgUWG08n26Qlt&#10;4rfhkOxtbQrxMtyyBIfrwx64A6EFXplvlsc/v20OOwgtaHc2RIynT+bD45en3dMasKJqTaFdbgkF&#10;Wfmxoi90uKZQLJXPU+mXPJ/D6ApMKXGXhdJZg89cXvySSr2u43lWUmenP3Pcda2W5LjL2OQl6Juy&#10;0lC0JloD+qAb2q4yXYzmyzF5INMC0GK5md+t0XMXKPjzbjMPIxentGQ2K/GkS2yJst7fkVvygUVP&#10;eVpvHghWHsEo356Ofx3JR+nb09Ofx7gcwCufHwErhy9HlMevH/F5/P6X7mH0QEcqoXOBSBUI9SgQ&#10;NbHe5Lh6nqvlNbvbEBqGZ6lWt9lulitFFEFG5+QfiURDr++zHN6cpIle35uucJ4rw9VB+KIq2oEH&#10;oHFDAGzo9BzskboSXodwMtJss61Ik7slGWHYdjiZirpBBiizRX8yh/QazpfBGFwSWmzdBxTu9Efh&#10;ZN4bT+PpKRPsMV9ivx1CJM90hxxnvD7l92G4vEVPozzGAWUwRr/CcZ++fHz68pkY5XY4nFJKKXIx&#10;+/plwfzLACsDZm8LfJmvKI3lkDmjgXho7oRSKJKjEAtN57s9clXB/juWLxPwreiqomsKhTzxFpt7&#10;J+jJmqIalOIbX+HVQE/GiQFQcE8kCjVLOGKzECwg8g524tcOhiAQGK3+yF0Ng4EgS5Kmi5qmWrZi&#10;mlByeEHoyDIKtlXDAKmQP7IoYlulCrKsqyrF4CdrXEU38E6XuEqrI9JqcoMvVur1ZlsQtWyxfH5x&#10;8fz5f1M36bh7o2BoAqlY3uAicZ1M5wpcJV7Unq+2uVwxcX1zkwXFdspcixIDQcZVWqUKRYxsYlTt&#10;jaHRuYOZavdbCtRLkAT0SVu2I8UZtX4sr7ehEQFTqFgenq8dRE4I5QHvKQaQQVxcWgMKw0E4mU0P&#10;j4fHJ/T45fRuWaB1JfmGo9TKtLzSptSAefJSNsrQeP92OSZzVJbLMPbcgUzh+C6EeqrYylVEyBRm&#10;8mgWmY0jpBvEa6khp0v4tpMpC4QCaiAaAwh3/PyGE6Az1wRwDNRgsoCh42J/uYU/gTWQUGih0oIk&#10;UiDBISLbzHsZ7aBxpkiTPYpA6zseIKPFAtoq1hi3BQgBjV3ohmb/zok2ULxrHQvnj52iOYQABbu0&#10;2SRIU6ZAaC3Fw34Qkh7Ma23rpiw8K9ald6cpSNxKE2O30aEkjRbYBWKYnI6aKmU8Zml6mJuxmC6Q&#10;7w9qNhhDgGZOEzeJdBlf4TIYhRiFavvth6uTs1SWeRWRP47EwooUGok0ByrCb1uSI8gu6ue49nWm&#10;GodKQx226EOrYskcxZvHTqAP2gRb4KxykPdkP4tRkGxrGsw/udok12KcXlO0KWCuBBWEyAnttCkB&#10;ph37+KDNHxYqlI6H9oClcNWEw+Rv5gAF0C1ouoXchWjNCPcOzyBfo6cOgMAenMn+8/fBdCsobqku&#10;FWtSvHL09Nd3tz8FyuCcU8C+NoXVP3yltwJne52tp9jEF6/87TUj4W7w17k6ugj6AQBlsv4czR/Q&#10;q64L/OUNl6kIoObd1+94Bwp1KV0WTq/zyQIEsTeYH/AyXGfKTjjabHdB6FuO4fW8XuB7PZ+FnYam&#10;bINRmhKuUQapNGlCpcsi2egtUZd1R+o6FAOg3qm1FMUKphuop9+hNLx89erVu/fJbLFY46vNTqZU&#10;e/f+XS6XPzwdcNq7x/t06vTq4n0um3RcV1Gk+HJQiqX0xenr5PVZkiLSptqiaLoelDWMLslMPnmT&#10;S+dLYA4wAek6bejmAsZ+fCuIikbzwlNBUkEdXKPJNVp17FfMrtuv8uQ6mCvVcSYAFICURE6AQbZU&#10;T+W5dKFSJ8tZu6O5uC6O74C90nkygmsrVv92A6UVKJPKlQuVZk1QBNUOJiu0gK+LNRAMT1Y4tZao&#10;mjgTnI9mORQiQlWgBQILwGHQCy3XxnDckTuGY5ksGYob4tLAK5S8DQN0jDJkwgJoIDeHAMol1YSG&#10;CsV1NIAIwSd4AgU/BEbgJ2RjS/MiE/LhHFPAWfBHvNYzns/GcyjrY3/QH0xo6We6Wq0Ph8HtmC0D&#10;EeiAkO4oBO3H1e6HZyl+Aja6f3o8/vXn7uMRvHK7pOD6EKvr/RYCbH88LLd3k/loOIF87O+faK5o&#10;vQUoWG5P7Q3M45/kC338/nEyH7iBJmtNp9dd3s93jzRXtNzSlAngQ9XbqtFxQyOa9CxP0W3cGTGI&#10;TFoG+kr9ZDwNTVsMB1acBohog1Z8aLlnxRZ9tg8b9CVsk3nKZm46Sn/kxWFq42kVNvuyvD+sd0CT&#10;z/v9cbs/3lN4t4/bx68POEPmDv3x+NfHp++fnr5/PlL5+vTnp8NXwpT9Z1DLEeX4/c+20k7enJXr&#10;5UTy5O3bX1+/+bnRanB17ud/PXv5/Kfnf/zzw+nL33//P2dnL7O55IcPzzO5a3TYVObyxYv/pNIX&#10;Vb5yevaizOVLXO7i4vWrF//+cPLy9OTF6YfXyZuLi6t354k3797//sfv/zw/f3vy4SV2prLnV+mz&#10;RPI0lbm6ySVzxVyBYp+SCTjfhmLggEtU2xU1iGoKny8bNopqeyAS8Irm+prj0afr+6PJZLmxgwG+&#10;ouhhIVCVnj6QF5gymtFKTbx6CBAhi5M7yhgwvZuxeZTJLVCETFVWsf8XreywPFPAF1Te7Hf0Fa0E&#10;TefLBbbnSzwgPKcVswieDEbR6DZOXkhLjW7YY6Za4e0diHw/WSz9KLJ9WgMCqKECsAnoHK8EURzn&#10;EG8EoTbkcS8amJ4DWNEsY7nbh+MRXnq336fYKoYBsQ5GmSzXwDJvMNQo+4cF/tAsvER4y0a67Si6&#10;KUgSYEXuki0LZYsfjTWKLkMeyyCbRqul0YyLC1gBoBS4KjSfGt8uVhqnZ2e//vJ/JE1l3ft7NJ1z&#10;lYrjhXjPMTRdJzP/G9bWdv0z1D6/yhcbYJQaL+GzVBVK1VapSsmWMRzpXqSQGYrb1mgSHYM29NU6&#10;WRTQtAovGXG4BFIIvb5sOPRkASs9mrK1/D7b7jshSAV7Qsf3o1G0f9gdv34+PD3uHg646lSxlsjW&#10;MNrbgxUEeSytQR6QRx19YA5WogXx79ZFh4EIpTt2x1vVm0FDTub400Sx1FBEa6j7sxawpqVnyi2o&#10;yiQ6mTlBjZxGaaY/ZpEG+Z+St2mqSI4/Oa6DxlVnAjphcqqRKlDeZrSDX11nG2fXRYpLC04o8le5&#10;Rrmp4twubjiu1a2LNmQlzhP6+XmyDHLCz3HykN1oHz+BnOWgpYMlSk0o5HXR0rwxzUSwcP71H26z&#10;aARNuXXJq3ScXEN91mgTQ/BsqgOCX1ApDXSD+dxiZ0cLgvG9Gy2bkPcsXzGIAZBh9+/s/gIin+Pl&#10;UoOmXiD1O10yM0Y7wJdMqckMVsBioT9eixTstXvDwtrSTq0n6iFQA6CQuOEg3YFydeYdo3lTIGqG&#10;a7GdZMWCNlVnVG2pAJ3rbDVXEcAB2BNPuwE+QDDMEaaD5ypbEaAKJ5Au8pepMr4CyjD6MbGz3KCz&#10;xWngtAFAuCi2hiLh9sXx6dmSmFUVVEpDWG7i3LAftwz3HfcRl4nnlMJ9p/kME7eO+VAZ+aqcqwBp&#10;ZZAK7hvACJeAnoRrV+wIpFlhBkc0ZcJmxtzhCteO/ShkMo0KLJBMNH/kBErOjNPAQ8Uj9MYbzZvg&#10;t8zem6yDcXpdb6L7k5ak323ul6u113ODfq9H8bX7FuX98iTNwltCeW3aSrkh8J0uSCVbakCQk7Qm&#10;PzoHwrkhKMUqvoWWNw7GC2cwvbhO/frrzx8urm6KFZbip0UJRy8vR+Mfs6N48S8v32YzScfzDMs8&#10;PMWC7TvPlwEo5XKe5xu1eqXVFhRNw6gKjazZkUAb5XqrXGtWKayLBLWETcyKlIBQVFBECLtg1HVC&#10;EEy83ANS4YEPvZHm9MmRh5nH1poSzh8DRTDGDSTdpdqSmrIpamAXKJ1TsQsEUVFTkE3F6PWnm8X2&#10;sxNO2wp6b0cyfMXCEwnXT395owXGm2oTSlIXfDZebPcf/8IIQnHNCbDIs2C92x+//QloCCIyLrE9&#10;BzxxyyZCNocDcEQ1tK5tgDk2j4enr98wQIM2wDGW5wBHdk9Pm4cHVLN7brwShE+gCUQFaIOpp+T+&#10;6vS86d1if/zITAHG+C15TDgEMRjNoZSHoyEGd1GVFUODiOqNaF1JdwzUhCKLcxhNp+FoYDgmpIjl&#10;26Zv644eQsOejinZ0AxwE/XHA8vV/T407zCahBgwHcjBnhpAfARaD9fnK0KH80MjGEA4KKJc060O&#10;38xpECJay3IVDLPgEgyz+FPRBEVvYyO6DdZ7iCUfmALQGYzdw8ctW3P5a7GaDCeQs0E09u82s82P&#10;APm06ENrPRR8lq31sIQ+a5biB/tZbkJKifwjOu3TPQDl8HH39AV3+OHwaffwZf/07ZHmVH7ACgDl&#10;y98Fx0X5/MBgBefAyvflbqOaymQ5lzQo7lDTO5DBm8O+1uAy+etsKc01OJ2i+vrR7YirF1OZ83wp&#10;VePLV+mTerOy3G54oZErps7OXkCopdKn7CkHJyfP37z55eTDH+CYi8vX1Trn+G65kj89e/3y9S/P&#10;X/z7Mnmqu45mWxCiyZvrZDadzKQAK/3pojcGl6M/Q/6B2Dt4WwzmB9SgbVXSTcW0cX/5jijrZq2J&#10;F4fn2x3sR+fsj8fBMIoDyAYsBrHhGAM87snIoVDF6MWe24MUBkn3o8nQDVwbwDwEdntdi+L4h1HY&#10;tcBINn41GA16/aA/HNAqD+UQcH3m+YzGUQF76M6w1BC9QR/dEhBPXk56V9KgYFCMWuxBiZeB0PkB&#10;90AZVEZvBKyD+HUbfO+aLvP9Mboge8rmY5usAEc0tKbougK27w+csK+7nkoLQA40LtPze9EYCg/F&#10;I3F9FbeFpmllj1zzpri9FCTXppSiKCAYNpERKoZNqz8S6MfHWCfIGnjlPHH25vV/R4sf4eDccKTp&#10;1ny55Zudq2T64iLRtZ34qwbfSt3ks4U6GKUOEOHAKEKe40EqiWTm9PzSCsa90UI2vDYUoSpNTsj2&#10;ULKihmh29B7whRe7GLJ0t++P5qrtS7qt0TOAMkNrQDhD2ydYAYBavT75MQ2j2YIloPj0cTQeRKMB&#10;fgJp6I02NkscCDEBRTeeq/DGO/92D9rATmCH0O2r/jyYHpzRRnYm7e6gSTEvXM2bRXdHWo6BQO/Y&#10;rJiijtd4pbqUiTC2dkCz2LAGS82fYic4A6zQaFv+ZB8tjhDHOA2KtdHsNmXPH+/ItVbyKE5/kYK+&#10;kCGL3tco6okDMQpBBkyBlm727yAB2TpADQUc447WzmgNYQdqSbHEyw3J0fyZjHFl/RFjeB73maW9&#10;6/pTXCk4JpGtA3TKTb0mes9iN5Y6QIGmfSjtDtmKsokHIAU2BMVtkiczxYVj+2lFhsLVsw2AQp2J&#10;fEhu/IkKMbXEG1U2DwGAQKE6Es15UNJm8n+mT6ATmxchQlLcMQQ8ngrIFL9CyyTOWSID3C821UEr&#10;PgRfouVEyxiVYioCH+A08JUVzkm0k6VIG7SBJyEafS9a6t6oIWj5SifLUdQ4AIpij8ABuDWgnwwn&#10;ADZBS060gvLY1rxinRIYnV5l8RXwAqeHk8yx2DiJm0quAo2fFgXxCAs16TxZOjnPgmTjaHJAJRY/&#10;mAytb4ot1KFpMbbIhQeJZ3aW4q7zPFl0U7x88uwiK5YmmzSqdMAlZL5ESZQUwNNVpoZzI4RSnIZo&#10;lHk5U+QTqXx0O5stoOOG0zk0rEk4CN1eoJk23gRBjqPN0ioJGdKqNmS2pPvQBhptVbVDVCjXWhDn&#10;ogaFxoekdsJJrSX+8cdvfzx/fn6VzHH1dKF8fn394exMUX6s+1ieAXXz8uKtbpoAkcGI7FtRolE/&#10;cfYilTzLpK846I5cWeh0oOvgzcfwmsrm0/liBrvrTa5GqckarU6VbzUBJeRSKAJNWh2l3hS5Orki&#10;1wUpV67hBIq1VqUplhrtUl0Ab5VqrUIFDxqXQBHeyvU2viX/ZMUUFLvJpovwFYik2pQk3XP6FOga&#10;pU0F477d0dDV8Wnr/lCxetgAtDVphsmz/IETjPrjBY0gPkZbiHPonbPbxWK2hOp5wJ/AFDABlEUw&#10;xPbpcbJY/JhHGYEJJofPnw+fPs3I0WYesahZABe6P9/+YqYnNOcBpXO2Xu+OH1F5sd2AV1i8E3IX&#10;2j4eQEWjKSmvtOITrw19++v+6TicTv0IUnQAZRrK6P3T0/7jESCCQ0N+4ED3D4eHT58geqNbAiBA&#10;zHA22R2fjt++jReAGGCI5kNOjYLxfPT05Wm1Wxq2qGjNlpCHNAwHNBcyX474ZrbEnScSv+by7xxf&#10;PRwxiOfPTv/1/u3/vHn1LJl8KSm8FxqF4ofLi19TqZfX179z1StFbwkih3ZkjVd1YTByRammqDxA&#10;xwt0P9RNW5ouRgCXJbNTufvbRRloMl9P8SeZqpBDUOzgE8elpdWf9WG5YbYpKLsjWagQtXzex6s/&#10;T3+BRWgq5YnKl7iAV+jPbyAYbFPnROkNaa3HCb3RfIqHD0I2XV1U2iAVWRc1W9Ndw/RM7IGYR03V&#10;1qdrkmf1JjiCc0MXoLPYrru2Pt8sRaXTaNYMjxYyBLmjWvrT189BFDiB4wYU2ZbcoT1LMYHXjbYi&#10;Qrp7UeSEOPwYxQoHwJRgMgPEmQDGXh+3hiZOVtvRYm34oWq78YSKYjn4E4hnB30AtB0OvEHkhv35&#10;ZrM5PAyn48F42Gd+OqPZBP1n+3AABPdocWeA8xlNx4fj0z25Lo/j5SHACrZRDeyFDb+Pfu6BQoA4&#10;u8fHxWoZ0aqNHec49NHG7Xi2ugOmq1AMex6tMPaYPUoQgA+AXzWeF2Sp2W6DJ/DWMOMVEAZl6gGO&#10;MOdkMmoBrIiK1JbwsvNgFNTBNvbIKmUobLR4USHoEVW1JeKWypLWrTebXL0OKBE1ELEqqhqF69UM&#10;7JE0naySOx1aA1LxJ2Vm1h1gkAlSESQMJrSmzDV4DDINgXQejGyAwqtU6vkfv7x59f9NtizKtFA3&#10;mW8yueLZ6UXi6nrz9ID9h6dP5QqfzpQ48lUWQSoFjs+VG/i8SuffvjvhGgKGFzucoChO1NEDqM0t&#10;BYO2wcuWZIYYalqyjlMEJ2ksBJxqeXjW/cmcrQH1mcEK4xVKBRB4QRCNos12c/z6ZblajMZDbzAg&#10;c8wCX6h0CB06FsQ/LcGwzMaQF6lSM1VsQovmBCNfl7NVsdqGcmtD1yV3DdnjeI0tEZBjB8CiUJVo&#10;MoNi1BqspoU/K4IW2z7iT6ZIk+0I+XaQuPFBRYISQGxBloFdUCD1KFEzzqFtlZvk4wNgUj0gzhB4&#10;RIaVJCvJAhc1aYKE5QYCxEj2MJwfVH9SE81MpZ3HXeUVPVyQjbA3NsK5FUwbHUh8F0KZhPvgjuYs&#10;RAeHEI2RE91TNH3JGPA4uZZebiipPJ+nSR4oTTQDU21qeU7Ick2cOiBDsQayEZbr4lWaY7l44gx/&#10;XYAI6KHaUnOMA1CIJyjkPHno0FQKL8U2KwAjmompS6lc/abA40BEPww+VJo8IMSDYKZYasRJNk6p&#10;UO2AJ7gm4QUawZmg/Tg/ET7BQzFR4SscDl+hGrAGP2fynuoDMmLMwh1n8BQ7BHXRt9BsiSd3LBwR&#10;NABIuiOjXQft5Kodmisjx+NeRw9R6NAUOdjEEwWLMCOjfqmh5JnHFy0DkROX50ZrfCYyVQAN37FR&#10;x+ov99++477j6q6y9XQZYKTi9B6+fe+N1+wcKLjtZZoC9UaLp8H8Ed0lcVM9T9IkHjgJvAUQRs3L&#10;ZOHlm1O+Le3J32eMcW93ONzOp31oPGy+VOmCArtMlgvgesjypmwAVhS7z0OQA1wUs1jha01R0f2H&#10;r99n66PTnwARzhNXyUwRSkMyg1eync6X3p68g84XJ/eZr2aFYgaY0uAbmm4Ylh2/7dunXfL6beL8&#10;VTZzVa1wnU4HmNKWJJmCZCsYy9K5fBn/o/AnYr3ZqbfEdC6HbcVwJZUcg6FUYn8ilUlmizw0Sjvk&#10;O2quXL9K55LZUh48AuwYTNFCIp1PFaq4hBzXvCnUACh6b4TvQWPJLFeskZGKN1xgfw5jiWzkOD6V&#10;K7dEXbVCchfqqACXpoT+IxRZqhWuQUmY+Y7SbFOuZgxnqmWDscBh/qAfRBFUw3jFp9enyW1gQX9E&#10;FqzMQwfCydMsHRgRjChYljcIARm0uMNIBSP7YDwezykZYS/qAz5C/HxC0T/Hi/n6cBjhqx8BZ5nL&#10;xnw2X64mDHQIidAIs1Ah9JmMsQ02Wtxv8Stw0v543BwOi/UaoINPyJ77x8P+48f7p4fxYjaakwPI&#10;9vgYzyvQ/P/mbr5CzTnz3IlH6s/R2A0GxmDkrLcUrf/h4872VFnhwRbr3Q/VMxy6hi3X6hnNEAdj&#10;f71fPH05YFvoVMAlo2l4dz97/LxfbCa0MGSLktLARq9vRCN3OPHRFPhmOicvZSDI9pFNn8ShaRmm&#10;/O2rHAdWmaHEMy67p/vNw5q5HxO1EKl82h1QPu8fvh4e//+QCrYf//z49I1Wgh6/fd59fAC18O3G&#10;xdXrN29+ukqe3mQuXr34T+L69Prq3U//8+zli/+8fvXzv/7vs3dv/3tx8braKL948RNKOnf14eLF&#10;23e/Xly9Pb949e7db+nM9csX/377+td37//IFdPVBpfKXqOHFrhCsVKoNCpcnas0uHw5d3l9elNI&#10;czWqkCtm4mAhbUUWFEU0oNTqsmmrDs1s6OA+P+zfzmnFhwKrDHSvhw07jAbTBbbxbTCemr0QxY/G&#10;882uP6ZkfuiKfRb2HmW+ohUf9IH5ekm9aDHfPuyX2/VifRcvBgFKqGutFuv99m6zni0X0+V8Qga2&#10;Q3wuNmuwy/aAG71GNfQ0lFv0z/1utd/hW1q4BA7dTsJhRD1zPh8vFgOaz4hnH/uT5Xq2RrdcQLja&#10;PR904lAiwwhwj86M4rIlVCCOE/bQn7Eff2qmgbeMeTVjJPB6w1E8lSJIoqhpmm1Dluu2B0QDowgS&#10;3lCMGBY6lumHimnzQpsZm1Ewfi8kXyTAimKaGHPInr/Z4jtSS1QqfCtTLJXAm41mKpN5+eK3f//f&#10;ZxeJ07hv745/ptP5DmDVDS8vE+mbXKPVir/CfcZomEoXC1yzXBNypUY6x6XzlQ/n14lkLluqYzBR&#10;TN8f4dkNuaYMYYExPFdtcy2l0/UNf4RWpa5Tw0gNOnZC1QKA+uSF7gZEKl5fd3qAFSeg4NBQMnER&#10;41um+337CmTBG605/USaQoFA6BjBYrL54o+3AmBFcm844TxZhmTp3e475ohrkh8NGVkWKKSFES70&#10;3hzVINFit+Sm7Cn2WDRHEF6ZSucKwpdp4JI1JOsI5gudIp/ZBgQZoUnbzNekLCdWmjpUcajQEIVJ&#10;ivfPJXONPOVwNuKZfrSTr0vAI5AHEAQtpAo013KdJcMGfIuTBzBB4c/XwFIUJZX9hNLuVjtGQ7Yb&#10;Ennj0moUs8TA+UDYdf2pyK60QT65nqD2nwFTNG/SEq16SyehThHfoWv6Rm8GWMF5s4USNrmi+l60&#10;dMI5SCWZg9YLGCa713C6Iw7ABbPljzoLtK+6I8UeNNrdVL5+mSpjj2JBkR2iPtgiz7Wu0xyESKOt&#10;A6lkOwJngCpwrqkin6+CIikCDG4ZTuAqU0n9HcKf/FbI4LR5leEukkWGUAQcogHxRitWoCK2uKPg&#10;yoELOKtS40fol0ozzlikV1ga5yLLBY2WccSYVHA3sROPhMCIaImMgnFPAA0VZklUZbcIZ9UgTrRr&#10;LMtlpdnFBnai0NQU7hULIYN2QJRkRI2vJM8ZbRRvwrN82YSoeACiHUy2/dkef6IymKxUp3kd3PzR&#10;8hNOHteO/ThipwuaDqxwjvt8mSrlyvx6f1iuF/1huMKQtFoMoQy5jqRqcte0e1FbMapsvoEiJ4pE&#10;LVkK26qJmkM+ybIBsQ3p3lagEqwG07UVjM8T1y9evUzlK5DxAIsqL2QKpcurxP9mReaqxVTqIpdP&#10;uT2/Xq89ffkW728JtezNeSZ9yZXzgkCLPo4f0PqxbfPtTqUBJGqDTqBb4HUVNQtowtUpfr7AhijN&#10;9lsidCazQjNA+L0BUgnGyw5br+H4TqneBpIsdhA/30Ee19kyECVdqFdbYJrB/st3xQrAKMlsmUUy&#10;sNxofvj6Hdf4t+Ftu6PZD1/oVFlgmHap1mTUogQspSpU4JakYkApVRtdp7d5ICwDptCUteeGURRE&#10;g+V2N1+vmR9Qj4gk9Mn7Zjw6fPwEHPHCQO7SlDioZUjxTr6CPzBe67aBERkDfWx9Eo6HvWigOybZ&#10;5IY91IRIQB1ADJrCNsVloRBzpJhSiLnJuDeMRFXq2qYbUHL/eLEf9THo4zSAUDhQTDko0Kf742E4&#10;jvqTUTDqk259OyKLhMWUCvmDjMYzCqLPymB4G4SRiQJSQZkvx6NJ0Ast19ctRzFsyenplqv2+jbq&#10;K5qg6h3LVabLMZsauYOQtX11CuF4Fy3up8c/QUV0kw8ft9vDcjwLRxOfQsYvR9HYjzP7MKceskHZ&#10;PmxWsXMym0GJSQUEE8+pgGaAKWzdZ7c7bmN/H2w8fDkcvtCEysPXh/+XVFhhUymsgFRYzDc6GWwc&#10;vnzkapBANd01Hr9+AcNdXX14++qX5PXJdfK907P8yFcNIDV3cfny7PS3i8QbQWz7UWD4TiL14eT0&#10;jw9nz9+8+bnI5eOIKa9e/fz77//4449/AFm4RkU2NPDKyYcX//31f376z7N//oPiopbrNa5Rf/ny&#10;l6vkeSafTqYS9SZfE4QcV07mMqVGg4fqLynFao3viKKOAUGoNimEckNoC0BFCnsIKcvX8UKYGI3V&#10;KrZbLa5WbbbbNrMUQVfsjyL0H2zEPRPojJ5Jvvy0JEQzKD/cefq9cBj2RyDvMIzCaBwNb2Pfn35c&#10;yMaW+Y6hF0WE40NyH5uj25BtSsDiBoG5g2FE3W84dMPQ7vWYbW/P7oURpX0GnIYADsv3fVYZVD2e&#10;UVh9sD76LQq6PZgbKG/7nmFbumWiq2M/2a1Hkel5XZvmRQArVi9w++QdA4JQLSc25QlHUxxoNFu6&#10;/ZHpBbgtsk7OUNF4Mr1boRG8rfHMiqh2ReaTpliOqJnQyOqCiAGtyrdyRe4ikXj54lfd/aFojedr&#10;UdaWm4emIFZqPGhG+zv4ClSXi4tkJl/Jl6FuVW7yNTy56xtwT7tIEWzrg9n94fP3xe6T5o0gy8+T&#10;hUJdFDQfQ7eo92TDB6kouqtZvukNMNDRehtb+gGjAFbIxpYVLxg4lI2JLLIXFBnyL8DKcn03ns7A&#10;SaWaCFXZCpfQYIPbverN2vqAFcKU/vxR8+cUBUMNFHeih4vh8hNkDXnNyB52oqDyeP3VH+9Ea9RU&#10;/LYxqIt2x4hQWdACocsciCgUKkVD9cf3TrRWnGlL6RWq0Ak7ohGF0z3ZrEg0T8NyCupdb6b5M8o2&#10;40wgHEFIuZpYB0VQEBCQgHaeLEHxBr2BkEBUYKZEpnKZ4cArqEBGNrKbqXYS+Xq21r7MchC+EMHZ&#10;igBxXG11+Y5FtjUlIZGuXmf5XFV5BrEKkckLBt82WwQvPQoWwtCECsvG1JLdpuTgU6aYs14jnsag&#10;1RkXf/bG97I5aFKQNwhg5tpD8dl6KkWAJQORH02Rd9MIANTGfRH0WlNtsIUS3AU8AxbdRAeZEmSQ&#10;0VDoRCv8BGdfrLM0yKKlOKP+7NDWAtTBTo55G+G4we1usv6EAwFBypTemaKb6MGsN9mhzTShTxss&#10;AoTU3HE03/MiJfYD+oGr0DLqgNV4ycpywnW2BohBt8MhUM3pj6vgZea2QwYrFBTfbKt+sQbKEbKU&#10;i6EOYkUjwAt8xgWVwcLgLWAHDopfAUIv0hyQ84brZCsi9lRoxUfPcWLslxTb1TZYcu1ig2aGwCg4&#10;nxJdJoXRwxPBJSSz1dOLjB+Oj9++bHYb1zMDqPcQgWGoaLrctZn1CU0eQGyLGqT2juw5Gu2m2O0o&#10;huH12zJZ1DY7GqQ1aADY7kYzYM0fL57//uJ5Ks8RqVT51M3N6elJR5bjl1brqtfXp4nL9w5FuVb+&#10;NzOfoovnp38kL94VsuliMcs3aSIXsCJpWksUofTky+VMvsjVm0ABQVJBA+Vqg2YveOalrBpVvp3M&#10;FsEotRYtV9VaEriqIVBCImBKudEBl3AEVRjCAnyFh57McZkymINsVhQ7wAXyoo7HVOGlahMCAEwc&#10;KkZQa8qCbILGWrLRdfrHv74P59s6JVsmKmoIkmR4881xtnnqT5d2OBJExeoNxovVev94+PQlup0G&#10;w2F/NO6PaNEHaHi32WIDf3YtozcIY+8b3ARAA0ZzCsJGnhfzODIb4MP2HEiUiJnHHlgMNyiUGK9d&#10;tnPFUgkuthuwi+Hatu/SvMuE2txTfkGyooVgwMiODexEy/itSXEpHFQGo0yXdwAml1LdOnFUfggq&#10;SJfJYmb5NhQ51VS7th6OwsV2NZqNw1HPDS3wh6ILHbm+3i9UvSnKVUXhFY0XparGXJF1U6xUUyUu&#10;USonLi9+yxfObK+bzZ3U6hnAiqK3RZkvlhNlDuVCwCPi026gQRygEZVSAglQhvtDMi2A/PIC3fHU&#10;+Xpyt5nFqXlAJ3G4NhDP3T1bBmLIstzesU/UWQFWCGsoWP5m+3RPGZKP20dyTt7Tuk/s7/PX/2un&#10;En/SxuO3j6CTx6/46gevgNs0x5B1RbO7wHUI5sV6NV3MDFsXlZblGSiDcQgJcfjyaHh6leeaHQJ7&#10;xZT60wglmo1kXbI9E7faDXFJTr3FQ/u3As/sOR1VFhRRkDB21RRT59s8DofHBJlda9TAN8x0NBwt&#10;lqrtgEhAJ8y6FlDvhZP5ZLmFTAWdYI/YNQbTRTRf+qOJamN0VVEZyOL0o+lqYwehIONAAH4Abvjw&#10;+fNkQbbYum3GxOzig5Z4JrHNiheS6YlmqkP0wdWyPxpopoauiw2PIrmZ4BL0GQ09xTZCCpwfYD8A&#10;yOv3iIEGgYMWQp/ZxvaA16AB1cQwAoAweUEoVyHcodU02rICwlB0PbZZYd49FnjaYia0qq4pXXRF&#10;Q6NM4GSwghOm5FlsJUizyGCFTFUogi21IHUxdmmKaakWerWtoEdSomngs2X6IdugnYIotTrokOT7&#10;g9K1LYxw9Cc6HAs/0xIVmbnj4962lS5ecPAKeSa/f/P27fPN0w+2DqKxrOrRZMHVGulM9uz0FGMA&#10;ffX1ey5fuclWLhJpKIdcQ6T4+jclikdVbd1A72krw/n9aH4fjpei5kEYQfDH7jCAFdnqQwtSTSpQ&#10;0nQnAKloeFEDYFnIFoDiAqwc4G3xQqhA/XAQLJbz46ePy9V8cTeTFB0qGATNVZbyCavuRGKR9SEm&#10;bspC4qYKFGhILiVD7vzQnyFHeMmttS3IF3zFCeYNJ1agVNNqgIUSW0aiMDShRQDSuinaLNFDU8Ee&#10;vyl7vEjzGSgMNQYAFxwXNdtaX9QHGsXyD8BDsk05lku8CiTyJ1sznENAky90xxLNyBmuvdGWKmsB&#10;pD/EOg4BEjKCBX4oWhHAjiZUOsZgcfAm9xTHhS0vQDpDdPbGewBWre1ka+ozktn5RrGK94HWL9pa&#10;CKFYqHXOrwD/lFyQcEQmY9Iq5CskaF3iKNosJSPEV+ASCPICiXzKCAjyAPpUmuoN+KAiYCeREPlx&#10;kYsyUQgLeEdWL2StQl5Pf7s3axUq3VqbhD1q0jwHH3vo0EQFmbMAd2QX2zEQQH7/75SD6gzr7ATQ&#10;ON16WnvTFXcMCgG+sKi1tAfPw5+sAbxohC3+EdOIRt8fr3VvXGnRbAoajM1uFJumExSjh5MpgR5Y&#10;QmZQ5N3hO+7DVaZeptMji2U7XDx9/y5qPTSIIxJFNSlF8/T+azR/uCk3KYtBrg7qRP/ozw+3m084&#10;qxSldIIYVsmKWXK80VpzR+CqZK6eKlAOI2CiYg5w30BU2MOsYdJcnaLBLjeL+WIym08pg0QYmBR7&#10;wJU0GyBCYUgonDxFcrOCadcDL5oCRVe0JApZqysmVJaZpHtWb+yN5qoTXt/kX719+8fLl5lyHS/g&#10;TYE7vzjLFbJ7CE3I1/kkn01enr3meV5VFT/EmE5vOMbYk7c/n71/nr9JUYTPtkD/Oh1RVsArHUVp&#10;dcR6UyhBpS1Vas1ObJ7CC53YnLbSaOLPdL4ENqq2iK4ATAWOz3N8MlPMcXyD4rZJN8U6OtJNsXGa&#10;uEnmagxQVF6iAJFXWe46W7rKFJuyIZsUZAUjCN/RSzUhna8WKy0QD25Xvlwv11pFjPeC3JJ0QYZO&#10;QKvXVQqL186VWfpEWSXbXlnRLNvpYbTuU+YRSuWquEHA4lwNovEYAAH9EqMNW9mhiRAwBymdowhD&#10;OUgipKw9FDwUeIFvoZJSeFlIDkDMYj6cTWgNiMEHNkAbdHuXdxGLP9sbQhmlNnfH42y1onny6QRt&#10;xo2sD4f7p0c2iYLGyT9o+/h4/Pbt6cvXBZvShwSCiDp8pujgx7++zTcrWg6YQ0ZNdkcKLb8/HkbT&#10;wXw9Hc8H0W3v+O3x+GUfRpbQ4agIpcmsf/xGJtIYOTkumU6/BanUGvnZcrI/7lVdLHHXKIVSolLN&#10;rO6BFDPHV7jKBZRV9L7RtLfezwdDu0/+mA50bBSQSjT2ARy0sgMuoeBsjE52d7RNpiqzxRp77pZx&#10;rP3tHXYugSwUVp8yDm4eNvePG1TePq7BK4AVZqry+PTtiMJg5Qej4PPpz8+PXz/uPz0dPj/tjg/H&#10;P78cvhxv8olE8qRQyTXFVqXOnZ+9vDh/eXnx6ubmvFhO8606Vy0krk+u02cfzl5cpU4KXKZUzeMz&#10;mbng6uV0LvHh4nWxkmsrbZBfs92sNxsVvoaOU6pRjNoyemVHEFVZ1CCw9XKtXOErXIODAO7IIk2S&#10;MW8y3fc111NMe7RY6dCjpwuPpR4wfLKlxZ+T5T0+XUDTZB7NV85gNN89Lg9HUIsdRqP5YjgDrUZg&#10;6PkG3LccUzw3WkBEZ1jv97Q4uFmvd1ty3tmsx7PJ6HaMAizbPT49ff5yt9mQUQtbmkQ3G6MLHfa7&#10;hwPxClCEpluGYJoZOt5kTEGZA9fp+wBodG+25DQGqYCTQBjgFWCBalqG63cUVXc9A++Lrmu25QSB&#10;E/QAKIqhoYBOUB/chhdEJk9mCGuQCgVEicPEYY9qEqDIXVUxuhL5HhNzSJpOfsuqWm+22gq+ojla&#10;QZJxOFHrYgNvK5QdvLukHelEOTIDHcUwUcgembJzkIVKgauUa41ssQydKX2Tf/vm1a8//ePVy/8n&#10;JVBLaLVFQEPiKvHu3etiuRzvH00XN7nyyelltljH8FKudwqVFiMVjEg1DFPQoExvqOie3HVpVbra&#10;hlBgKyN6uws06et26A8mwBTdDjTLF3GpLt4KKuAVw+2xiZbQwp+ub/tBL+yNxtHT8RHl8LBfLJdO&#10;MBb1fq1FVo+5ilioyyAGspOVXfBBqti6vKnluI7mTu2IQrGlCk3gRbGh5GuSoPebalhpW4WGcpXn&#10;czUJPwG+QAyVm1qWgn5pbNGqk6vQ6lUiU7lIlnGgZJ5CmOBainX5MsWdp7hCnX7LNbso+YpYrGEc&#10;ZksBvJYqtagpQTf6cyOcQ0qSvSatDVEaYLbmgBtCHjOCHjTJmiIABrENsmrAjYKAdkZL1cdFkaMJ&#10;kVPH0ntzb3RPdquyDxR7li7QWkmDrGhtiG3ZjMAW0OYhMiHOO1qgexOQSryiAaa5Kf0wLgGm1Nt6&#10;HEAWsALRzksArh4+CzXxOsPFWZeBMuAmQfWw/eEyc3FdqLWg1tuKNZT0PnaeJ/PvTlG9WeIl4BWw&#10;hmsqV9nKVaYSr8LQzASZmJDr0NlV7vw6TxMnZPVikKlKS0O1k4v0ZbpcpAkVC0xXFbqAgw9XubNk&#10;MfYZBiqiKVxXsSZSDJi6hKsATIBLaN2nzKcKtRL5krAw/wyVSnWx0pSKFFyO/MW5llbkZVBIR/Px&#10;W47X2GKQQf1SMMzeFHyDkyFIoqA3cqWpAR6n99/wJ3ty9LTQM6xwsfv8HTcEP2e0RLNWuPnOYOEP&#10;F+guMX6hTTzIxfZb/3ZHkEcR8PhCtb17PB6/fYGysb5fgiECKD2ep+qm4QQCy4YDUmkIclPUWxIe&#10;WYeFPjNpQsUN8cmTT6+le8PeCIebO/1pIpU5TVynClya/H2amWL17PIqcX05vh3Gr2s+n0wlzwr5&#10;tOv5aveHmx8Kx+USZ6+zN8lapQZE0Q2za9qy2lV0A+pOs/3DtSfmEgzkIBVsCxLlTe46QUOAZknx&#10;c3GGTVl3o5kXzWuCXKoL1RZeA5rTcodLvTfF5We5JvoY8K4p20Zvcv/pe6UlXiSh5IhNmbJbjxaP&#10;s+0XYAp5M7W7bcWVjWA03+4/gjXdbJHDgWTIh/ESZb79qFj+Tala4Tsy9B7bHy+3o/na9HpkqWcY&#10;tu+zvD/T6d2yN+jbvidrwC/xh6Utm8TWbB1qoqhKJgsji+JS3C0oRgGtBJk6ZAlGfMIXyvcWxel7&#10;wnHUGwKDMFhTdCyQTTwfg/LD2IWSBDkY0NjsC3k7o0CPx8+BMiFL7uMEHpuAIZMXiKjYTzVgq0gU&#10;l3a1hKqNjelyPiR/5tEYQnC7mswx8EIOjf0+zUAPp73Nfr59XAJWgsjSrY7tUeCT8SzaHtZ9tDcO&#10;DUcT2jV/4G4f7jf7TQSgmg0lCAi55fft7YFMXubLkdMjv/hwaC/Wk/V2fvz6dPzyOJoEPoWA88gd&#10;+rjdPlBs2c2BkgiCP9YU221NqY+3d3f3iwUlWF6uaW1og88VS1KImtun7Q7luAPrxMl91ofl9rg5&#10;fCGjWhb27e/Jlb+oPJLXzxOL/0blnqG2E3qgBwDHeeJ1MnWWL97ImuSF/tnpi9cv/nVy8uvZ+YsP&#10;p3+ALdL55MvX/6aYtoXr8/OXP//yrFwtFivF337/xx/P/3F++fbDhxdXydMqX0tlk7///s+37/9I&#10;Zq7en7x4++639x9eFLjSH3/86/Wb/55fvX/3/vmHD6+S6cT5BVT452cXJ+V6Pc/hEFkBcteC7iRC&#10;41dtr61CxWpzPN+S0OclybBk0+6S67LVgbTWoWYoqu06IR4bpBpNbPgDspQCLsd9hpXhD3pmFAJm&#10;DYcDFm2WLQ7OptPFgpJS3U6mCzJSwed8eTdfLja73WyxiEbDODotfotqQ2ZZ1RuRAdZiu0WHB6mj&#10;E7ITIIdkP2LJARarYDRmmOL3x9PxYtmfTEK2TkQTKr4LXvH64XS1Anmjq9s913Rt2klx5PrBYOCw&#10;lIfeoA9G0SyDFrbwugWB7rqqaUo0O0vjiY4xbjBiSZFodUxUATe224/wwoKc6s0mYUpXN1wP5xOO&#10;pyZGKtNudqD5VKCEoLtLmsGSAfHJZPrDh5MXz//707+eVfh6PJQtd4dk+lqzAJR6ocTli2WhI8Zf&#10;Kabx4eziKpnLl/liBdDTuinUb/K1q1Thkgz6GqJm9/CyrR4Mf0wT4ZU2xnAM4BjhVSvs2sF0ufej&#10;KTaoAFnckLKTxy+h66uWS1fXHwIVQfd+SKa1+/2OPJYPuwmt001UeyDpUVvrCxSC1deDhR7M2/og&#10;XtxpKj3NmwaTvTvathSf47uaPxeNoREuvfHOHW9Fc9QQiU5qbQstmP0Vfos/Cw0yr8lScH21rfcV&#10;dwJJVG11IdEAK2hKRzv6AGyUyDaucg3ACujBGW6gnydzDfL2yNbRCMAClbGRLDQgc29YpBaAFORd&#10;sSEnbmpnV8WLVLnSIv/ZfKVTqIplFoOfJDtNClgQbRDfENlJlq45jjR2jSNWpUJNxhmWGipFfkMh&#10;85Q2JTRqkSGthRaZla+LTyBFE3U6qEDeQDSxQ15PzDkIuCAyO2H6CXlVKfaorfo/vpLQIJ0HuEk0&#10;Bw0yNmaPEDxkDAwymQlRsxznCWLuQmQ36k3IYOWHWS4tGKFgP8RVptxEwX40C+Ekar2aoOUq7fNk&#10;4fQql692cAihG0DAF+oibtnlDa2TgX4UO5LMPojkMgVATgHCGP0QV6G1i1Tx9fvzRIYrNkTAXYwv&#10;kItp0uMz19kK8AK/xWe+Jl6mubcfrsn9h+vgdtMiDlpIlt6eJrEzmacYMGgcWJMDD/Ey6l9lqngS&#10;aBMMlOE6ePCpIg+kLbGnBejBZzzfg2vECYOKQFrsXtFJ/v1E7Hy13WwTKEBpH09Hy/UiCN3+oGfZ&#10;tgzlQzE6iil1nY5CLso/gqGVG3VB0Z0Qioyiuy1RzZTqXKOtWOFgugasAGWev3h+DlCpNUsNoYA3&#10;OVO8uLr+3xdVkjrnpy+SVycUUE7T9n+7JWO4uDx9eZM857hyrVZvtWg4lVVdI68Spco3bwqAA1rT&#10;abSg95C/D62+d2QKRCupgqyRTX5TrMalJYldR7F6jbYK1QSYAkbkeNAkTenJFjqPUai18bhVdwIE&#10;9IYrK5jFU3G8ZFL8JWBNtAwn9y2Ztpui2ZKtjmpPV4fl4YtqBXEQXkr6Y0GdXS/3X0Td62i2aoea&#10;Gxg+9u0PX/5yAvL98QeDPuT7BmKSpihAJ6brAFloAX4+f/gEDf47Rn8azZlByWq/f/zydbnbAR3i&#10;SW9IDuw5fPwYG7gMJiPKFAiNdj7dPD5un55ANqAcAEqfYqVQYLfD589O4ANxDNciBDkcUJb7PUgl&#10;9qTAWA8EmW/WOKJmQYkkJ2fiFcgYBiu6rRuOKalkw9cnUwPImyDOxueFtmZKwcChXDyuLHS4tlRp&#10;tYtCp9wfOX7fEJVGq13uSPVaI5NMvuC4FN/iMrnTbO6sASWiWeIqKVkVAC43mZNC8arO5wUBAzpn&#10;OlLXbIss448fGsyc1sSo63gqSCX2Ul7RjMhm/3HPTE92ManQfAnbiJd+wCtLNoly/3i/faJqIBWA&#10;CwqDFSrMD2i9A6l83pPZCgbzL4+HLw+08fmwpz+f9p8e9p9BMLQGxHyV/9RdWneYLO+AeriBqqlF&#10;LFiIpHaAcfP14m675jsN1VJM35JxX12zWM3xLb7erCuGGowiUZMA/Fy9VKrmK42KNxjojsPVuHQu&#10;mbg+Pb14h526a0ezKcdD1b5O59PAmhpfowTCvgeJm8qmEslEtlwUdWO0WON2aI4HvR/U0hRlQekO&#10;pnfh7ULsGuAVthMKhqJQvNoJYAUvU6PVRHGCYDSbzVZr9CXIe1r1M7SYldEr0CG9sGez9UE3ACNO&#10;ACVAWPzJ0i+jH1CG7bj4oe8Fngc4CDyyVhmE2LZYuCDgBbXQ74GVvUEYR0ZxKECzr9AEiWv5vuGR&#10;Y7DlB2TFb5j40/J72I8zRDUTLO5YgBL0XvIbYkboIGzmEOSw2LWe43tEKj5ac2m/7zKrW9A5C6bC&#10;Irwxd2VbtcDuFE25jnFGNyHjgSMeM2QBtVBkW4v8mZ1wAIQCNuF8ADFylwIBK7ikYKBQ7gLoDx6q&#10;1nghX+IuEhcvX/88nP9IpyzrGD/VyWIjawYtf2dy4/kPo/JypXqZSJ9fpJI3HEilXOtkS/zJ6dVZ&#10;IpVM5/DsVocv880xnGzIs4RS23iQQUYwE3XcHF81PM3yNavnhGPTQ8/5ASv2j5C15AH0IxZcLwS9&#10;DaL+dDo+fjqizOaT4WSK4bpYp0w9cQFwkA0KW44pUnB6CEpPUCD4QjBEpgxUonkdiGnUAcqgWq1t&#10;EqlQsTv6AGfItSiGLMcCcABfVG/aMQaxpYdkjgQ10LyZ6kw1d8p3WEg3yUU1A5DUmzc6dqWp59iU&#10;jGyPwC74RB3Iu3SZUtp1/ZkZLjR/Ctkdm7a0ZG8wf7L6SzAN5CZEcIYF2neipe5PgTXAl+tcHTCE&#10;U21rIRrJV8VEpn6e5PIV0QqXz2KFnnnQmKTiMyOVuPAdi1ySICaJY8ym6IAYIDJxtWiIKkg0DQOs&#10;iZdRaBuVyfCFvI7psbH8f1STyVocKD5WvAf1WzKQyAUc4E82oQLBTHY99CebnECdTjdkS1/0J0Ml&#10;WgnCTpllV4ZEB0bI9hASHYgDWMG9YEDHVosog7atuiNIOxwUt6NKk1E6mAw30ejN8WDQWjyPUu/o&#10;Vjh3h+tqi5INoQAjCA8lG08Cj4rjVfBdHBUHh4tdkYFKYJHzJJR5tGDqvZkTrbB9lauRS3OmCq7E&#10;5UhGH0B2lcFOsEutWJdw5rjYGIyYL5JeoPmeH0Y5+BbQenoFCCuCz8gEuNpeLDfHb1/QfbeH7WAY&#10;hH2oV65h2XgF2xTgwgTgO/2JZod8m9IjA1OaoiZDHpsedoqqlS3X+I7mj6BlH7xoni5wHy4uEuls&#10;qd5CuUploT5kssXlhtTl9XZZzGfOT14KQktRJLxH8asbjsK3L/9z9v5F6vosl7mp1Rotod0SOkJH&#10;6sgKL3RucvlUjlIzY1CoN4WGwNZ9QCos5hsYpVCp4+tcuVas8BUeDwVcIpbqQr7SROFFHaSS4Xg8&#10;gjwunE2DZUo8NioMYbMUboe8zACUVWDu3wXf1gS1QTHu9Lqg8m1d7EJrCduqjUMAgDqao5gBwEX3&#10;IkG12qopGeAVyCjcH4x00OdCJ0QJesNotT8sNhCTx+ndIogiCAMgywijyHzGotCusY0RH5+Qf4vN&#10;Gvxxt93OVkvUhCDBV6hz/PZtczjQJAcU3MVsNJsMZ5PNw+Hw6RNEC4AGrU3uaN7++Odfh0/M8gAV&#10;N5vZejWazzZPj7vjERUi6LszWlSaLBY4EHNypki1OByYab6m5/X45QtaoxWi+XS+We3I9+fb9ngY&#10;zSHGyCRxuV0cPu2P37/unzbQ6Ly+Dkw5fNwejpv1bhGNPVGqlUrn1WrKdNT5cmp7ei5/nsmecNW0&#10;0K70R/5kPhKV1uXFH+env1wl/qjVM15ozpdjt6fxLYpyi+L1dIzAo9swHFimQ6YCi/WUAuQ/bMAf&#10;2+MOG/Fsymw9i3MKUr6ezWK5X6HgT7b6s7xji0HENPjtI5mtkPHKYcUirGwBK0CWHTY+7bdP93EW&#10;ZYKhT4fdxz3F1D8etk+gz498m0/nk+U6pH2lxlcrtXJLaGZz19VGmauUCEd0pVxH96+DSAS5bYee&#10;qIrosOibVb6qu1a9WXMHgenbkiZXGhwYpcrXVNuECO/aVlNsd1Sxzte5epnjOUo6t1zFmRCAmG4Y&#10;qoYhd7sQsRCuZi/EBgSn5vac/mh0twEie8PJ+G5DKz790Y8khb2+HVIU9tv1LhhPWf7CWUiOP7Pp&#10;cjVfb9ANgLNxb8ETH7PET+ifKIPx6O7+nrIr7w/Ue5d3/dGQuh/L5jOj2G7b5f0G1YIIKnwYjUfr&#10;3Q5foQ6wBqTiD8jTbX3YxzgOwvhfUrGDnh9BxPqCJFIyo1oFSNEbjqfLje662NZsSzV1irZiG/ih&#10;5VOGQoA1ikmzKT1aP3VtzYBWo4PLUQ03ihilRxyjWYZKyZbVmFTAHB1FAYvUm60qxYnE+xp0HR+9&#10;KjaqhYbEC+1mR1R0k/iGEMcUFRX8ZDheS5TBfKJKZi6gFsCKbgeCqFVqzdRN9uTk3du3z+MxDQUq&#10;lmY6QTTNlytXyVRTaD99psC1s8U6kUieXSRBKlwdg5WS55qZYqNU7eTK9WQm33XxpBZdbwTVN8Mi&#10;xkKEk3QXMSx7oua1Ohq0B3JXdgLV9lE0pwdeiW1WTC8w3B6FV0HxKXpnNOyvN8sjUPtxP5mO3SBi&#10;1pZQpAPIoNi0kSYeqmIyz+OI2QptAGKgCadLUJXtRscBshRouYdyMpfJOUMr87GLUDOunyoQVaAd&#10;aOBUp4kKagqNt0hhzlZoMYGMV0hqk29OutRENchQMtDMNCAKAUm02tCkVP+kyVfIWxZtMqHpNCHK&#10;mb8tU7axDVnsMKJwgBbY35QpfFpH7wssL56g+FBEu/4cyMVLFIS3ylL/AMLMYPEMchocAIENAQnY&#10;weiPg5WZuy/2QH8tMFFBsfY7tLDCyxbOA2cJmYrfQoqDHtjFEKMU6yIqQ8BDBtNKEEsxeENeyuA+&#10;s06x9mkVKV7WQWGzMpQ/iL4ld2paJMJPaqj598wKTgOfaJnuwo9AsVCjyWAlDrKC04gnHui+C8QW&#10;jChZcHpycwLikPKNH1ZbXRY2xsB1kW2sRpM6hE1kW4OrpiUhFo5Fw/XSgVjkvtjgCIcAA+FP3F/G&#10;np6oDxR73ADhMstfNIufqN7EG9/jORUaxCLYiW202Z/tRfJzNnDrcWi0hqey2H/v6GQgjFtE00VN&#10;BScD1lGccaEunidLiUyNa+o4HLo73nL03eNfX49fP22260EUkIWKhQHAklUoBAZPPskqpZzQbJpT&#10;aUp8G8qZpjthW9YFiRVZ9wbTaLoOJ6tmRz2/Tr1+9zaZLVT4TjJXePXuXTKZCoIfRNJolFPJi2Ih&#10;azl2u/3Df+/4/a+LxPPTd7/ls2meb0AH5zGCtEUqHbEtUfh8rta4yRe4RhOYQoGtJAWDBRil2VHI&#10;y6YGyQEsEd1oxvFtHLtYbRVrQo5rcrwk6j6oJcvxZ1eZk/PUh8sMehp6yGWqdJksJrO1ZK6WSJdp&#10;wbFjYuMimcevShQrOc1+HjBYwRPE3dALFbJccQfTWkssN4SmpPdGd7hLjTZFwLspcnxHabShv2JY&#10;pGlYSilCQTO7Vs/rUbCKeFmnZzgWVFLmBEF72IoMqZ4gEppyZ8zRi8hLggEN6azYj4Ge2RPMaBti&#10;YNRnMys0ucLy9dB8DJEKhARzV4bswVfBcIANoMkQOwk7ZpBD+JNEEbkuj2mJZ70GvmA/GAU/wc+X&#10;2/vd8Ql1sAEkGi/ww8n6sMUjg8C+XUxGs2g8j/ZHEu3xo1zvF6NpsNxO17v5Zrd4/LgDwYQD27Ck&#10;wciPxsH0brp72o1nQy+0VF2MJiFI5fjluNlvlpu7aNJ3fFrfWW6mx6+PXqDrRns49saTcEWBaOf3&#10;+zvwimFLIKT90/b+cbM/Ai+oEKzEqzzMEmVz2ABN4vyCtAzEduIz5hi2KsSMVFjZPaH+kkVY2cbL&#10;QA+fD2AUwqCnLUiIwcoBQLbcbx6/fab5/rOX4AleaCauT9++/e31m99+/eXZL/95dp0+41v1ywQl&#10;IDw5e31y9upf/3r25u1vxWrh3fsX//352auXv5ydvf3p38+eP//3+cW7t29+Pz17+wE1T9++ePHz&#10;67e/n52/efvuOQReOpdKXJ/9/vs/X7z69TJ5+u79H+9PnqcyV5KuJ64vas1mqVIpV2ttRZUNkq+i&#10;huFOQ6F0P0oX7EKOrLZHqQptDxxDgfnoT6/rkPOL5UMp7xsezTqAfhhMU2dDb4nn9oIfXXEyXSyW&#10;91vqQmNaygFJE9Eu76ib3VKeIAr4RskfKMHhknIpg7kJelDQzdCX7u43948PoOfpcoH+ho6K9r1B&#10;OJzNmKX5iOKtuV4vGpmut9o/AlMmyxUQn04vCCjiNChqeTeeU8cG+sRzJ2gfCI5PvFZglNjM1vQc&#10;HAIFeGR6tDakOzagZzjDyczsXgDykLtQwxTiD+aorDmepJuSbrREEcObZrtyl+xaZB1EiGZRCFOC&#10;aIxv86BHqFBxBEM2odsUpJtM/uo6+f7d2xfPfy5w2R+vw+GYzefsXgS9Lp3NYbtSa8Rfqbp9fpG6&#10;SpdK9U6FlwqcAL2xCnnEi1fpHBRCM5jIBmUoLDWgatKMOOR6DrK8JnY0T5AM4JFq+aAT1cLJ26Jq&#10;AFa8wZhFm6TkaOwRh1446IXhcIzbPD5++YQ+fL9dLZYLpxd2nZHqTsnlhYUS5Zrdesc2+yszXMr2&#10;pCG6lZaZr0rYcEe7/uyoeXMwQaFO4fNFC0rGXvXmXMvI1+QMJ3K8pjgTf7wz+0tIqFSpecMJ0LS9&#10;8UankLhmqthM5hsYV5uSNVl/dEdrsNdVtv4hkT9Pcvh5g3Iv0/oOrddQshcIa60h0rmlCnzihrsp&#10;N1mgefI4yZSF62yd1owKPDCjQW6zFOsWNUtEHRokMuQgkVANbKBVW5D+UN3JurZUhdQwn0EokleS&#10;PUJzpKGSDYpthYtwsgOCQKnNFFlKoDbeLqc33ohm0OjokKwogAnFjoLJtinZqFOskQaMdgAc3mjT&#10;lO16m/IzX91w5Ybo9OcPX7/jWXIsSmy62MhxrZZsaw5Q1Gfw1QXBXCSLIAYIddGg9RqaZqC1tBbw&#10;heZ4JBuKcp1lP8J9pGTWks1CwOHCaNWNmafk02WBTa44uBxcP84KtwwwWK5TWkScIXai5UuKCsOR&#10;5W8Lt0bDU8F5XmU4nDAOijo4pRiAcKyrTA23Fc8jZp26APDC7SaQzLOILyioiePS1EulDVLB+QM5&#10;0QJuL82dtHUciE0p0SUASsBbLZpToQvH4Rhjob4NNMFJgrdo1o7ld+CF7nZ32O7WW6YpAbSjUd/z&#10;PdtxXT9QKcK5CVJpKwZZjFKMV6UlGrWmxDXaeI/AK9lSLZkpoAJej/5kybeVD+cXiWT63fuTmwJX&#10;F6Tz6+tf/vuT+Hd+H9M2bzLJVOrCcW1ZFvcsoQxKibs5eftL8vqsVq3xfEtWuiZUBNNVDbvVoWBu&#10;gqw221KDkm4oGBoaLdrQbB/6DLmOKLj/ZKHCi9p4eeiNFiAqvPxkrVYlNx97sLDDWZkXU0Xqx7i3&#10;uJ+DORnq47WPM1Bm8VK1jcHtdrH9XGnK6DCJVOk8ma+2VG+0nm0+s/nSNk+WOqKg2Psv3/efvjfa&#10;KqCmUGnWW+RbNFk9bp6+il2zxhKF8B1JNczpcv349S8vGsi6KqoSjdGDcAYN/+nJYQOuPwBtDDFq&#10;x8Mrxl/shLTQbUPRtdg/M6aNXhTSjDf5BE3AJYZr0uqMa2Ib+2OjFgzNfzc1sn2KbIsfYuwOaVZm&#10;CNmDn0NIsHARJqQIGsdOVIAO6vYD/DwcR7G9QtwgYyaa/sFR2LqP44S25eko4cgPhu7wNgQ99Mfo&#10;BZ7lKarRckNtMu/Pl2PTlRSNN6CpWhJGTk0Xw6GPDcjKFp5MqyyrLaXbJuO/wEAdFDANhKnrq5Q8&#10;+XHzcNyOJkEYOaCcMLKjsT+ZD/AnOONw3AMj7p/udx/3D7RGc7h/2jIWoYKN9WGzedwAUNgaELEL&#10;8crj/f3j/eHzwz0Ff9s+fj4Asx4+7w8fWWwVbFPs2sfjtyd8AlniZaDDF2x/jGPJoNvgPpChlKZQ&#10;FDLbpPR4sugNBoKEnilMFlN/EBS5/HXqrFwrFCs59M3Nw153jHTm6iZ7zVVLdb7Wkdv746OsyVW+&#10;ki/nzi9PTj68rjcbEOearb8/+eP0/OXZxet3J8+rfD0cj/m2cHl9+vLlT2/fvUBlQRLdsN9oCZdX&#10;F5CvHVVrtPHZ9YeQcBa6X11oNwR0db4pkj0VwIVFsK03RchFrsI37SAE9PDttmqZhueKqkwx5QZ9&#10;y3c1FtQYvcLvszRVgxBgDQ5wej7+BGej81ge4NpmlEwBgQA3+JOWeFivRp+Js0ehGvoVehcoPLYQ&#10;Rw+0yJQkpP4f0NKM7lDGCdWyDMdtddqAe9U0sUezTDBKXIhs0MKAXgFakPJdy6PkEl4fHWPgBj1y&#10;VDYJU3AsmrahORXUwSVRsDjDxQZ6b49xj296PsCIiEQ3UaSuCc5D/8Nd8qNJvLgDFgGpGF5PoxyH&#10;uNgeOq5i2LHjt6JbXccHFgAUTLcvdJRypX6TyV1dX796+V938MNLAKxQ4Mrj+dpw/EKplExeR5Mf&#10;y0OFQvXsjEI+0UjFtbKlRqkq3OSr54l0BvyiORhzotl2cf8Rko4F3zJKNF61mqKl2n2KsalTGiDZ&#10;cBW8eJav0dAwMemUHFAUCi6kBxUh7NuuNb4dbtjENvrwYjlfrO40K+Aptz8FUmN6uNdSe6ANgdL4&#10;efW2w0u+oIZmuNa8hWSNWSadUDJHvOh29IHWmwvagJf9KnkA2bI1NoKFZAxVb8a0cUqOa4SL0eqj&#10;oAVgoHqbtHTZjCBevSGFYlO9KfZD5KFB1Zl2ugPJGFHIOEoLSGsX3nir93DtA/wZy24INcUaGcGc&#10;eeqYbCpEs/srIIfmTuttO5nnIVjBXm5Ewz7QCkwTTxRh2G+0KRRIlTcqNf0ZzSjgYKKFDXANNhrM&#10;HkVzx9j+MYdB8yU0ZaLakWIPoLaCQtgqDM2CuOROjF+hGgvsxiKvDGYHWv1hgWtp0oVivpnrx7/a&#10;ituAYK6DPyjyCpqabj7TShWdAAEEO5wJcQW4a5AZL8W/rwkaJLozuPMGixqLhnKda0BcxRywJ6f2&#10;b8CsZL5+keYoTK/oTDafJqsnNIj9Z8yPiV3URPegXpMXUqlOqYUg20BF/mjdAPeVmmeJbCJVBjfg&#10;bsR3oNLScCAQIm5fsS7hjovdfrUFqmunKLF1E3cfLWjOENdVqIs35RZZBuXrOAQv4haRDUqlpSYy&#10;3HW2msrV43wCKLhSNHt+nYtTBxCTkjUMhXVJF3m0zwxZDEDl+XVREPX1Zk2jRxTO5pPReNCPQlXX&#10;4/AXQH5Js0AhomoJikF2Km21rdhAfiALSKXeknJ4w1R7NL9f7T+5g0k6X/7t919TuWKRpjQoPMD5&#10;1fXp2Yf1jjz0tg/3V8mLROK0JbQsy1TVv9MTDryTNz+fvf89cf6uWqnV640GTzGZWm2xwQu5Yhnl&#10;JpfL5IsUMkW3yd+n0Wx2JAwubCWoE0eNLFRABjhDC2eI9xxPJ8c1aX2nLpZ4CSCbLNRxE3AbCVVr&#10;Ihi0zMs3RR4lkeLwIPBc0CXA+w3mlM5gtEZmK+BCq697eD9Bk1pTtkS9J+n+eEm5TzsU6FoXNQ9H&#10;90eL+WZ/u9w6/bFsOBjsaKk7CB+/UIJAL+pDvfNY2uRbFoH76es3jL8gFYytYIv5er3eU44bKKwg&#10;A+wE1uyPH5++fNsfj1AcKbMdxV+h9Z3Dx4+L+0046jODFTKBvL2bL7YQxgeafYHaOhwAU6CA7o5H&#10;FOzBEG94NvTmaDY9fP6CPb3RwA48sllxbfDKLdN3Mfr3xwRGpmeBTnAs7IGUBRWpJgY/dTgbTZcz&#10;rw8Bo/QiRxCrtcYNhsrRFDKsK2u8pDUMCjzR7khVwEpbrNUa2ULpslBM3Ny8S6XfNgXu6uqPTPYd&#10;eAWkkr55e/LuHzeZd4nL33K5E6FdqdaSPJ+x0H5oCEJZN/ECU4pM21X6I1cz2tO78Wq3XLEFoM3T&#10;llZnnnarwzpe7qHZlM18uprShApbCYqnUtgaEFv6oQkYirNyOO5oTujj7vEz4xV8fjk8/l0AK49f&#10;Hh++PO4/glcen/78wkLAfdNsDfABcm400UnRGwXTxTMfdRSRa1RAHoIkNMWm4dtdF9KlkOcygI9m&#10;h1c0ZbXbHT5+EjpAbrxeimpqkL7L7RaAopogch5yXdIkQWxOV3er/W62XqCaE/YUQ5M1hQLzOC4v&#10;CLrtzDc70w+h3zP/W8cdjIPxbLLaBuMpxaW1KfIbrf6wRZ9wPIeUJYXb8fEt2GV+vweskPsusCQM&#10;LfS3UbR9epqulsAI8AoOSsHZxrR0GE0m5FxDQWOhR1BNdFd0RaAAAAI9E2QAtkaPRVfULYPMtMG+&#10;ZNYdDVleTDCEauno1dhAt59v0HvRyf22IhquK2nohC7Yq2vbvNBqNPkaz/Jk2Baztx3IXQUgqOgK&#10;XiJgCoMVRzU0w7Uogm0XupXhhyHOTTG1eG1IM7saYB6Y4tgUbt8yUXTbBgmxNEBgFDIloShwHShg&#10;POgN2kVb0UTyEjLwCRBEBTatYqi6qRqW3DUoGHNHhPqEO+yGI0kzSYNqy01BamIgKnEnJ+9evPg5&#10;Ht9QRLVr++Hm8KnW4K+uL6GNxfsXy/urBMbETDLD5coYMykHairHXaeLyUwpW24Y/iiabsLxneFT&#10;uhwomUwE2Io1UIzYTs4mv2W7p3t9WgMCrNh4VQFhQdf2gCl2r+/1o16fLJBGk9FyOaeQBX992R/2&#10;EzKrMm7KzXwd+rDBSy60dGZ/Sga8ZV5LF6Gcu4CVDCdmyh0ot4WaBKmPyviWWbmaFcHMVsR8nUxb&#10;inWFuXSQmS2ayoMqWC4eVGbLLixDIfk2d/HbGsS34nG0PERLLmzOw+Q7FCes3oHgJsMMJrgJodiy&#10;149Cyx2yRzmfmZEJ37EFJbDCpdFbAHTAPTUBdWywkRHQSgK4CviCowNTOt0+g60+33Yqdf1ZKtc4&#10;S+R+IAKt5pDRSbrApwskaym2bIwy+ATK8DJGf5AE7emY4BjIXYiTVKEO6d6SrA4gRqKpFPBBvtpG&#10;nZbitDWfzRzQTgghNMtmbtAI2AjaLUkXmqv4YeDioSbVESiICJpiSERfNWUHe/BVfLYAMfQG7JHN&#10;geaMgUS49VWyTqV5CKM3DSZb/LDCIrIAd7DRUlyagGEEBkahNSZcl0R+N7LRBwKX2dwdDoqCmu5w&#10;hWZxkpCLcbhbxR67wzXaZ6ehxmHf7Igy+He9ETgjVeSLDQmPVjT6i/03M5xxTTIgwi3Fcduq35/c&#10;DxcHHOvqpkK4xta5wOCgUTSbr4rgJ9wN9AzNn3qjDSrgZRjfzufzaRQF0xnU9mhyO7JpvDCYqSww&#10;xQQXiBBNlOQCz5HFm68JtabUUWxBxoPrsCygo9F8M98cW5KeKVbOE9fZUqXeEgEr51fJROrGtK34&#10;teRb1ffvnl9dnXm+38S7+teP1/j6+n0mc1Us3Jx/eJ1MXkJGCW0Ruouo6Fy1cXl9dXmdKHJgEhEn&#10;Y/sDDAr4o9poxRYqgqhS4uKOmi/XCxzPIrNRikSJJk7dHAtnDKR7f56+BkQKXdyuy2Tpzcn17y/f&#10;v/mQBNihR9UFsjc6v8q/fHP6+v1FKl/Hngqvnl/ni7XOFf08ib2FWrtYawOA0H65jg0+W8YjMBqC&#10;ImpuU8J71RVw2o0WIE/WLVrDdjzIFWiH0FnJx6EfYugESYxYGBXINpABRIJqdjGgEzpEg4hFnoVg&#10;wKCPAtQYL+bABRTQA0mFAXlkgGY2jw+bw2FzeIjXhoAyo9kETLPe7wExfVo8IodktHD4/Bmwstxt&#10;KUXzaNgfk0vzar8H1uyZdQsKqpERDHsou6cjzpBGt9kUTc3Wq/lmxcJ2DaLb4ePn4+5p//j5aTIH&#10;co36I09S+SCyn74eto/L6V1kOiITiApU0OP34/RuZDpKnc9nc6dXiedCp97r2/2RL8o8CoVU6Qp8&#10;qzhfTSxXaQnlMpeo1lMGC5m/f9rM7kZgFEVtokgKD1gZ3UK0L5jxLLn2bB7vt8fd7ri/f9oCVhbb&#10;O+DIYrMAqaBvLrfLxXaJjdl6BnwBprCQKpvllkLZbh8oGdDDx93x6+MTWdQyj2VsfNqjPH0jUjl8&#10;PmwetrvjYfO0RwGpZIvJ8/O3kDLn5+9fvvzl1atfSxx3fvH+3/969uLlr2cX716++u9PPz17+fq3&#10;t++fP3/xn9OLtzkuk7j+8Mfv/3754ueTdy9//enZu3e/n5+/uUy8e/Xyl1/+8+y3//7j99///e79&#10;81KlmC2lX7745dXr52/fvXrx/JfE9UW5XklmksVKuciVzhOnH87elmtVsrcQJV5oQ+J2XRYv37Q1&#10;dDkvUC03xhF6DIYDAeYPp7pLsU16IyhXPQ1adi8EqXQdtzcaT9fghrE3oDmP0WzmUwTk6XS1utts&#10;B+NxGNGqpd8fzNeb8Xyx2Gyj6QycgcogD/SxCfYdDkMWdhYdD5Xxq8GIuvFyu1vuqIA20PfQ08A9&#10;i/stQ+pJbMLlscQOt8vlaL7oRSOAi6x38coEo9HkbjldrSfLJbaBLEEUW2utZrQSNPt77oQC849n&#10;s+mSLLoIhlybXOGgKfSDeKfpuoxRTJCQ3et5UWR4YBpT6nZbosTVgUUi4FrSf8R2o/VlzcB4qBhE&#10;gYpuyJqu4M+uoaF/K1pbVkUVKorBvJdJrcL7jpLJ5T+cvPvt539ep67jt2m1P3LVqhtGim7eQMPl&#10;OLQWfwXK/HB6fZ5IlqsCVKx8mS/VBAyz2VLjCipUW+u6kWLiIQ4hDWmqoA1xblabSkumFKpQFGXd&#10;kw1PMnDHHIzYKBjAdbcHWAHFAlbcfuQPBn6/j4c4uZ2s14vj14/H73/ereZhNMIgRlFoFZcyFJpR&#10;Q3LAGYCJSsuQzHEwffTGe14JKgLkqQbUEI0I4p9nBgwFktQ88EU0R5o/r7T0m5IACik0yKsUwldx&#10;JmgN6AO+QYEYbashL7rpYgsVaKoj1yAzVijP5TbAiOMpFCqEYI7rQLuOI6pTih8WFZd8fGridbZW&#10;JUdlDcK62tRKdeUyySXSZNIQ8xD0/DKvonHAEyGO5OFPFhVXQuMQiHXBgoS9KQoglXq5LvNtqyW7&#10;5KIsWpDoQAqIZ2xL5kB1oJ5akJe449kST3pqbEhLO38sA2EDe1Q7il2XSfG9KUMJFvUA2q1shk3R&#10;wM7LVAlnjx+qztgMZk3ZLlRZvFHKPmDgTyuY4Iigiqss+dEwSDI7mk/ep4w2cCygAIAAzCGoPq6N&#10;ZpmqHVwFm/7BhZFLcKEODqBFnDx5ikMcEtyg9xTZfBRRVIUukGVpJiuWZJa7Spdvio1CRUALQAfy&#10;gmaGNQAaitLLCBGHIDphAW3RDh4AbjTYAjcXtISHXWEWvnURxEZu4qCuFqV3wlMh6gIS4cKtYNq/&#10;3eIo+C2uAjcTOCWaA298r3lTtA/YAqWiAFb0YKY5kWrY4+lksYRsWk6mUMyDsB+IskSRRKFMKDo0&#10;PnR61aTchFyD3iKIdKBAi2VOBqZwdQHviRNO+pM73YuAKXmOv77JFbg6VKF0rnTy4axab7K4FN+9&#10;wE5cvE2cv+0ahmEao8kkflGbAn/y9rebdALsEv9rCkJHUjTTbctag5JrtMElDFMMQVIZPBltuUsR&#10;aSViFDofSdecQVPUcZK1JhX0jbbq9qc7zRvjLsWTKGQELuiL/XdRD1P5xlmyiFcUeyQDHXI8XBxx&#10;8zPlJutONnDw8Of34eLpIlk8u84Ru7Q19L3BbC92fbSf55qAlY7m2eF0ON8PpveCYlEuIZyEZkEq&#10;YDw2KcgBtBxbEDu6Ywej4ebxESM1lE4oY5rRdYIeiAE7V4c99luei3GmLXdoimU8BpSousZMLPFE&#10;RCivzHqAUhti/MWG3XMZtYxtz4H66NGyTuiG5CjEzAvIGoCm3xkJdR3T6tEGVHY2Ax9oNkZtE4RE&#10;kzfMMCVgyZnJIGCxwOCuGl18EgZNIXDIS9mPgmAYjqajxXo+mkaL9WwyH46mIQjDCbTo1l9sIJmm&#10;bk9lgcshN8XRpNcfueN55PQMv++Qg4/Y8EIrzmtIJhM9w/Y0DPggnt3T5vj965Zizq4ABE+f9svN&#10;DIVI4tsR4OL18AxoDehAViNfHr8cH788kUXtI60BHdg2Lf083q/j+ZXdEp9rWvehNSCUzQNFfqMw&#10;tcftjwkVNqdCCQu/HI7fHtk8Sjyh8nAkv+Wnw+eHzePugTn+sDmV75qlFbl86ua6wBVbnTZUf9yx&#10;xy/fzi7ev3z1y5t3zzOFm2anpTlGledev/kVFHJ68TKZOqvUuY4i4lnX+Nq7t8/fvPrvh5OX5UoZ&#10;OwEo//3jn7/9/u///vo/f/zx75cvf8uVCxB/6Xzm3/9+9o//++yP5z+ffHjL1aqCJCdSqT/++Dl1&#10;k0xlUvkyfq5IOoZ4vlip4LPCA9l5vMuihleVB9DjxQGvQLJiP2QwLU2SpYWOM8chmiK2tRrfaLR4&#10;1cRbr7MoRUKrI9BPNcUNeqbr8EITL6LCUgmqpsH8cVwywCInZ3LDAYW7Pb/XRxc18SvdtjQKZUA9&#10;qjeMdMfCWxCv46CAWvCVjZbJ8cej41qG5fsW+S0HqoFtDxwDQPH6fdTsRdH/BqsFRscvCJUQfZ7c&#10;l0BO2EBnxk6HbHjJx95n22Bupxev+3guBZkf22wNCO9m13FkHeJfFLum7oUglTbYWdVlnTJR270B&#10;SAUVoCXJDFNssvwYGo4PWBGVLihbBYZrJsgAehSbYjGKXPXN6xcvnv8M/IoHOjDiTTbjDUaNplCu&#10;VAslLhz/GAMzBe7s4rrCi3XSfzqlWrtUJVK5SGYykC4aBalSDL+juoJsae5YMvoQXpBcGHywX9Qc&#10;zQlp9YdghTRM3QkMSq1MEyoUhigc4MJjWIlGo+lscnjc4eU6fj5OJqOu5VSasqCHsjNuqT70YUhA&#10;QQvZos9KcaYdfdRS6E+UpuyZLAptWw9ReIrq5qve1BluzP6qpfTAIhBYJZpEMVHTDObME4XyAXG8&#10;Zg6XqKm6U7QDwYqRFrIpWhyhPAtKUGooVze1TImC5UN7V90J6gBQkvkGmIO5Ps0hzkA20Cqz5ZZi&#10;4urmAAzIR1AIDpGvSfmKKFsj/LzetnKU8rCZiSOj8iRnUXCUYk1KF5p1wXzG41JxDRKZ5op6n83S&#10;kFRmcyE9yFqjR95WEOo0m9LWm+xbyNcW89ChbfILJdNazR2p7pjNfJCwxwZYUmAepPh5PDXS1oJO&#10;Nwgm96PlEw5B+4ELkiV0yVdosf9mD+44clomU1lgRNebLA9/QbrnKmC6er7SBtNo/mT3+TtYB+Ic&#10;LELJCLI1oAP53fQXwAswCjRsSCzINs2bWOFMIJsVYo5krpLM1XAykIvgKsAQ/nx3egV1XLHQUehi&#10;gSlEPE0F7EJHZDFz0RRuOs4hkeZyZE0N+umiZLlOqtBMZuoQpUlQlKCDeUE2DcnOVITLDAe0Ai3h&#10;nuBGCQoEp5nnhKtMJZmtxzeQTR0ZccSXeEIFx8Jnvi6nOQFj2+xuNRoPptPxerMcjaMQ8sy1MTp0&#10;bQ8jE/P7VVTLwzDjhGPdG1QoNnyT49ttxaKpi3pL1Oz++M7rT8DyZxeJ08sk8Pz6Jp/M5IoV/uTs&#10;4uziYjKj5C94K1Kps9MPLwVBsF233aFAcyjj2fTDuz8S5++ymVS5XKxWKxg/m0Ib6nNHhiQgG/g4&#10;DD+RCouaD2pptuV6s42dFD2FItWKgBWy/GVZBglWWnK50clTPCXcUjLWwQMFYgPMi3UJ7zlIBSyS&#10;rXQu05VCXQZGl8jYiOyUa3EsQVCy6uv+FO8GUJJm6fAIJLPT9bveWNTxOULPRD+UjaCtQqEJeuOV&#10;6g50f0RrxiZFjexD41vvpyvojk8eRfIm0xAoqcdvf8UZdjCMQmJBc72N8w5+/yvO2tMbDpgR6+7w&#10;+QvTUGnqBdonhvvldnv4/JnG30EYjmkOBvuny7unL9+iW8pyTG2ySRQcPI5si19BBuiuFc2mm8eH&#10;/ceP2AMEpSn0gPyZ4/Um7MRZA4lUUwMD7egMHyBLSOQYgL5gcDvePD1sHva9KMAYrlsKub5qAvAi&#10;mgStNteRyVio1ki2Ra5HYR0UWanXGymhXSqWzq6u/2gKFZBKIvH86upFoZTIZE9ALS2By+Y+pJIv&#10;sSF0KkoXimmFOTxXsSHKDcuRvYDoZDDCOO+5PR1jL/58+vJ0/Ovz07fj4dMBmBLPrKAQkezBKOu7&#10;3WqxW96xstytfliu4JPZ0pI5LWDlCYyyf/yEW7AFpjx83j99xd34CFh5wJ9s9QeYgrKlSHf0jH6Q&#10;itMl551+sNoDMSeQwUxG+rh7wND7p6fFPTgVIpBCkOmerTlmSyL7cadnG44uKh3d1iFE+3iw86kT&#10;uKqlKrrcFFv+KEwkL0q1imKp/qiPLoGfV/hKUxSsHolzgCOeL0R4R5FVMtb2eiwqfDCeag7Ua1Og&#10;sGk91XKj6d1ovsROiqkqQBC2NSAtsGG1dfojsiQN+jTn53rD+WKx3ZueJ7OVIEFsQ/xTwofVGoq4&#10;oqmypkAi254X3U6nyxUkHxBH0qA5UOAxmqJj/syiDJBBkQzbQs8c3k7RDrBGVKH2iG1ZhLwERqAd&#10;yoTsOQYIGzRjm96gD17BZQL7cAKiqmgWZL/TEtuihvcJAxE5AaEAYnTHAfrLlC25izZBP6gJVqPg&#10;b44FcsJtl1RFNXTDsWQVX2iW6+JbXAJ+orJUPioquxQYF4dTdEOQlWIVg5rSElWAHRQkviO3JAXI&#10;AtqLbT5ECuxkmi6gzTcZqVQaTb6NoYnmoXXbRx0Bg5fpQolKXF+/e/fq/ycWnNAeThfheJrJ53PF&#10;cp3/4U/QG44vE8lMoc7V21xDhP5T4FoUuzZTwpiKAc0OJn8nL5xB2EEIYoTHqIXhyBnMJJ0GHBSy&#10;rnUCZsVPkfWdcOgE5N9v98BzkT8YBsNhOIj60WC5Whw/Phz/+rpYTBfLFS77w3UeQABEyIAMCjxG&#10;xUKdFoDqHacqWCTsOYqCnyrwGEXBBCCS2CwBtAGM4Jp6Swl4yS2Rg4+YLgnXOUr3UxNY8p2WBmig&#10;0hDJaJcZxOCyABOVFllhghAaolNpGThEtaWL+sAM7wAcbEAmdx7AU+wvopDDLMWMBTOsn/4aLx8w&#10;mDdEinsLQordree77060liktMdnKgJk6+kA0IooOJ7loH1IAJzaYPYFUDNUegVQaPxacIKRJcOL+&#10;QpDjW8j7LHPKAFJ0NF9grsUQErj7NBmg98nHh/np/O/SCaiFSd8fizhlZmuCP2UrgkKMZmsCoEmu&#10;tmjaJp6eIUNUgVIlk6cxcynCTpAKGEj3JpA0NL1BGQrNJgWctYaLRyucQybhEHgA2EBpKW40fzSC&#10;GSQW6uOIKCCP2faL3pvg/FG5RLH5aVoonOzQMsMXBdUANECfp2/f55vPOa6V4Zq0/tUk7yTFGUFp&#10;x92Hcs+MbUWu1ZWsUTg9tDVo/PxFigMnxkZJ9nDljtZFXkI3urzhirzMyzYu3BtvcFxQzrvTJDoN&#10;7jNuuxfdVZtknsJIk/IQgWlwjfg2X+mcJ0sv311Iur3crPpREI1C9FpQdjQaQGcyHOjcpHi1ZU3W&#10;8doH6P0d/BfNBEkTZF0g61qjXGsJih6OF6sdxN4SrPDrf39+8ep1sSYUa83r9E3iOvnmzesSx8Wv&#10;ouPq52dvQCqW44iS+PiZwsCjXHx48fr5v8kVqJgvlQrQ/VTd1AwLtFLnhfPLy/PENYhEkGlyldFJ&#10;i0WkxZjbabRErtFKJNN5ji/VsJ+mfMAoUE0urjOpXOXqpvz2w1UiXcYdxn04TxZxi3ArcG/fn6Zw&#10;z9OFxrvT62SOHJXBjh/Ob07OUhep/OnlDXMIqp+c3Xy4yID/UKHGgu6j5LgmC72P91BEZ2t0cE9o&#10;GpYX9ZsiFAKglNzB4O0EXaeHO0mzCqqKwRQaIdTKyd0dxD+tnTOTQ4YmM+ACQIFWfKaT4XRKYUsW&#10;8x+TGXFmQSISyvUzmIyWu+18TQ4UYBHQyfCWcratdrvt4+Ph48fJghLCUYxatoQ0ns8X23vooHHj&#10;KPjV7vgReDRZ3mEnZAy+3T4dt0fI6uN0tYS8mSzmQKLpcgmc2h8/LrabiKK9TeZ/m+NFk2F/FAzY&#10;pMhyuzh+edgcVlDqvFCHGh+N3flydHhao6Yf6orG1xppgMjolgI0m66WSr1pCtz19QtZaY2gG88i&#10;WWsVy+fF8gVq6ra4OdzdH5YdjCdtTsYLLdV0UwSdTGYDUeYtV9GMzmIzf/xM5iPbp9hFeXNHsWgX&#10;IJKYVBbbu/kGl38Xb0xX0+X2brVfsXi1saPykkxVDut7Ri2PbN3n8Gl3/OsIRokNVg6f0T5Yc7M6&#10;bAArqwNgiPTRWrP25u1/r5KnfKd1nUqUK1wKvT6duLy+fPvuxdt3zwtcscpXkjdnclfi6uVsMZ3K&#10;XZerlWwxly1kytUqV6tW6pVsPsXVynybrxGLQOzxZuCKmqzaGBglzcF41arw9SrfiGZzNwzr5FUL&#10;bUGUAZ+D4Wy9jWYLjUxSXNV2NNezIYvmy+F8ZTF/FtMPUfwIj345mCxG8zU2wDFkYNEfodpiexjc&#10;zrzB0A4o8w6QOprOxvPFfHMfTaaTxR10cJTZar3Y3K92e2DKaDYHnOFztcf9+Xr/+ESTHMwSJWLd&#10;abHexDXn681gPA6A2hN8DtHC9G6JfhVEw65tOoEPwnD74XwDuNyjrwKdQS3AoNvlan14nK7WXr+P&#10;OooBVpC7tsOiw+1YHLaAwq6YZjCiZOCDydSkCRKKo8+i+hro2HjjLN+H9gUukTUV4AKUxE4v7McN&#10;oibq46pZgiEfulmmVL7JF3Nche8Aw3UWpYkKhp1StS5pFFYfsIKigaB1qy6IyUwmnS9kcnmuxpPV&#10;f6tTqtSvk8kPH06e//HLrz/9T6n2Izrtcv8xXyzafihrRq5Y5Kp15e98QHW+nUwVr9P5UlXgyLqW&#10;sqVS3o9qK5kpCrIJIQRYwThT5mkRIJmvAywgyKApmf4IgzPURQobYXlyF+Tng1RsFguObFY83w0j&#10;BisDLwiBnsv18vj5ePz66fj1y/Hzx14EmaVB+81W2hDwo9WXaPnJ7K94yctw4nWOrwmWEdy1FB9C&#10;ihZlWDg18IEezMETdcEEwaCAb4hCJBcgAmS5ytRvSkKe/Ku7hBeilSo1z5Klqyxpzm3Ng3CEmn16&#10;XThJ5KA0ojIYqNFxQDAnF1liHWbFgqbIaagAjKVoIFDpc1DLmYcKxnDCDlquoikTUBTOtgIYatPM&#10;EEQezeWwJDPkxiy5tB/whNIy+I7zrK36HS0ANFWaGoQEYxRKZggJDR2XVlvyeDtFiojfgeQjoxNQ&#10;UpYTcGxU1tyxYg3wGDIlcCWXpqBqBAe6N4JghrzHz8E6uYoAJhCNkM2GmalcLZnhChVyNNWcMU2u&#10;sOD/eKjvzpKpQgOcAfUXBy2S92nmPAntv4JGGAPRbEc63zi/yqEmTVcwV2fUzFfbWQ4UCYUR4EJT&#10;MvHUCJpN3FCaYmxjDy4N30KJRwEwobJiRQCmWotcW+uCBoGHdrCf5oGY6QwYCCeDPTh6lRaY6JPs&#10;mWlFMA6fbFUEgwPkdYzeLeUboqTYLC4tWgBLLvZ/dboh7jAKngd+Yodk3SIoTrLQSLFVLaCYZEaz&#10;7V/BZH+dqX64ykCQH7/+tbpfhwN/Np9iXBqNB+jMTi8AqeB1a3UkUelCDbH8QUvU8NZCwxA1S7UD&#10;UEtL6goS9AzCl2iy9PqTbLGSzJVPE9fFarMmyACIk5OTVPp6saaTOX5+KpXSl5fv+FbTsAyv14tf&#10;TrzvycTJ5dmbdCoBUqnWqlBOHC/wwwh6CV77ZDpThtyXcKSBrNs1vlVnQay5Ot+E8uJQuFjTH4JU&#10;GKwIgAnZDMfLx6ZkvD+7PrvKJilSPk2ZhLd7xRqiI716f/ny9Rm4UPfJ/J5v6+kCj36Pz0yxKelk&#10;BoT9Z4nsyzen59eFUl0C74+Xx8X+SypfvUjmLlP5dKGme5TsSbVDEFIZfFYVUvlKtSmPF/vxYldv&#10;dmp8m1a+W23VcgZjqKFraI3k42Bb0DgVsovE4EiKONDEjwaKrqqWTnEp93tvECqGarEFHZo7GWKU&#10;IQeK2HRRZWaVTuB1bYP2MD9ny6NVeeyUVAkMBL4JKBh/YGOMosUd1w6gDkNiofQ1G7opNEua5Md+&#10;jOm0GMTiW6Cm18eNnc5WEOR7gBS4Z3BLpriApOnqbjSbTBZTlp0uhLCAwhZGbjTpLdbTgDLP616o&#10;eWE3mnjr3Ryw8vhpdzjegy1Av7YHZc+420CPm7C4tE1gRzBwHF9HC8vtHLiw3M6YZW7Q65tosGuJ&#10;uiWy4G8ORU/Zr8gJaAJI8u42893jFhix/7i//zGbsl6SjW3s9YNtiOElMIXMbNm6T1yY5QoZ2AJW&#10;mC3tfv90v97fbR/Xj1/AJWswytPXByALxYV73KBBYMru4+Pu49PqsF3uaDuVuXj/4Xm5zjlh8Pbd&#10;7y9f/nx2cfLqzYtffn72/sMrgMXL17/+/vzfb9798f7D63fvnyfTlxW+9vyPn/75j2dv3rz4/fef&#10;fv7P//znn88g0n7697PL67MqXwPQvHn364fzV5Btr9/8inaSN8mrZOLFi5///a9nH04ps8zLl7/d&#10;5NNcvco16qUa3oVagSsLMqUZp/DwpiXpUFfAOjoouSmK6H4o2JY0Q+qalAkonifomlIXncwB4uie&#10;1yU7Ko+MTC2TBY0NdNuxfQod6/1dfJYX0HRdJwDQoJeM0G9/rOMwtzJ0TrJcoSnAMVAGn6iA4rEK&#10;0WQyW6+BI9gALgBWUBO4AxwBG2EPjgVqwa9ul3hqO9ASDoGCryYLMOXjfLODchSOwOszYIo3GOG1&#10;mq7IvMbqoeuGvQg4PsMTGc3ns/WmNxzFSzwOzr/fD4e08sFWiMJ4GsbyPdQHkPmDCKzm9Ec0+dTG&#10;zXQUi8JMd0DENKdi0qdKmOIEA2IUMljRlS4ZWNEtlaHF0WwK7m2sULGUQGq2UDo5efvrr/8zZaGJ&#10;UABYhVLZ648qdb4AvK03cE+wH1d3kUienFzc5Co16Of1dqZYz3NNlHShwrfV0WIfzXfOYMaLBkZ1&#10;UIJoRm0tELu4hrmiu3ZvhJcZb7sTDE2vb/ydBoiiwOEdC4Epo94g8sN+ABadkrXK0/Fw/Pp5s13N&#10;lktRhzByBC0Mpgd/stcoqw6Fr22pIa/07GjjRBso0k0yZe2hKM64P39yojUEFotkb+Mr1ZuOVp+B&#10;OKIxFM0ReKXRsYE+vckBzWo9cggCQEBa9Sbb5f5PjKve+B4/J/PbiijqkeJMedEDSeDPmxLp3qIR&#10;oQVe8WsUSp/y5eE8jd4c5wA0yZSBLLWLZLna0rETNWsdO5lrXGVraBN3CXSFH96QP3PjptjKcSLE&#10;K0qeE1P55rMurlPxwRwsjG4XCn1L8ez+HaRFPFMCaIAy2pId2Ryw2Re72lQh72kipGMO/z9MvYlr&#10;41jW99/w8sDLwPDAMDQ0QzM0TRdFFUWFqpCEJA7ed3nTYsmWZO2SJe/xEi9x7EpSW0/V3/z7nqvq&#10;eX/FLaFca9fVPZ9z71lWT5C4Sg+X0ondeSTV60/XT39+lzWazijWKM0eUEb3Z0YwAz00pB6whow/&#10;ZBOYMpo/KLrfUsxCXQZSgMuErhtOt95oJXbsDIA036i0KKKGM7yjEX5JT+brZ2gnzP9bMQb24E4P&#10;5tjmKl2+SpVwUlwkkIjgg/nXvL9MZcotnI6GaljolFyVP7tKJzJlXB7uhZyPZCuZq719f/X65BK7&#10;gNIYqQApaIrhMl1O5GocBU0hMx/QSaYsnl4UX5+kL5NVNqBCyQWBsZmqGGMH0JJ8lZsKSrEhX2co&#10;XzaZGlHKbMY6NPCj49dMVSi3OpyoMeRy8FLxLq8omAoHlfnx+WkyHU8gbVeL1WoxnU4c1wapoABQ&#10;8E2iQOXv6na1IWQKVXx14HTNDtqq1TE8WQMLRpaPJr/lmjSwAUa5SKSgRVaaQq5YPr84Mywj/jhr&#10;9ULi6nWtXvXDEBI6rjx+fk4m3hbyqVIxVyzmGo0mL5IpvUIWggqgJJ3NpXOFKgVm6kCzwbIptqGv&#10;QPw3BMAopJxKMz6SWmlKpZpQAKw00VTIlKQAlmVuPnjm2YpQrMli16NvTwti7yqa6JEtO1zMt18q&#10;TbR+GY0Y3w99+eZgsf/TjlZ4YihAbWb3Y0/Wj2Y4xwovo5WaitF3h8Rh4WgmUkQ4lcN7DabRbPP4&#10;9bsXTWXNRAdnB1F/PLvbs4mDb9/RXxvoHoeUNXD98HD4+HE4m5rkwxmBVGyWIzB+PsALzdABHxAA&#10;0+VidzxuD0dQCwoFO2cDJA/PFNt3OJ3YNBhmASninIXYV7cNN4KKafTHw90jOWMfP3+2Arejq9gd&#10;ogXyYP/8vNrvQSogpJhaBtMJLgkbxGQD1iHZMx1PVwuQihsBgKaapaq9juHog0louZokcaouRSOn&#10;rdR5Ia9bbUnh2gpnOYphSo1GMp9/I0plVRe42k1baQBNavVsOv2mUDwvVa6qXBK8woLVpnL5d6XK&#10;RTZ/0uTzmikaltzVeD8yoBn6oWE6ndlyNJqGptMdjDyvbyzXMxa9jZyQGZqwYCpEJ3dYYh2ksn7Y&#10;AlaAGnf7NUrs+xMb4YJvwCvr+2Xspfz851PsAYTl4eP+wNyVH54fHp4e9k8Ph09P+4+PWH6AGvqN&#10;WJYxH2WFvN1syFc5CrlmLVfK1flaNB3ZfQ/YUeNruXI6W0pzLQ7b2H1f0dRkJpXM3OSKmXqrgT+X&#10;2y0v8afnL+IMQZlikpL7eFaNr/9Gpiq/nJ69Onn3B3BktrrjJend+1fXN+epTCKRusSfhudL3W6R&#10;K/NtWdF1SVWxMpgtZa1X43loHfgTL0bqquRMa+Gq0EkK+HYaYhsiVrVd/NQUQf6qouErE8FAhuvF&#10;3jeq0XMC3/Y83QQT+w6AxjZ1y+w5FiSj7oBpaEoFgIumAgJAawEE9GyLmCMCiLtuGBIrUBR8UKoN&#10;xAF5oLXjzx7L5kMGKAOIUrJ3AWHHBU2XLSnEi9MnzjA9T+50QAaaCbjGNgPVtFngE/CB8t/IbCA2&#10;Ft7NUCnlIaVGAnvFPj4AL5ZxEIBC5u2UgJB+JUdonJq5K4PV+j034OWO2CHLbeph2h1K1kGuQJZq&#10;kt+vogHxHdXAAyE/Z7CL3Y9QH1v16baP/rMLvgbBSBRBG+Xk3clV6hxtJi4Nnif/fifI5QuFUqn5&#10;lx8QkDGVLhfKLSg/NV7hWgpHWYHa5ZpYFzpt1RnOd+F05YSztu537XHXnkAYYd0bLXvecDC7c/sj&#10;tw9MweOKTKZG+MOpG1HcP7KrjfDhA1bGfjQYDKO79YLGVL5/f3zCx7BzwyhVrEOUQOJAGKFASa5L&#10;Vh1ynbxvXNkYxFIfG4A2QCHADhQ2U/EjhSH92aUBFRpWYbYfVGjLQLHG4B7K+U/pDB3KJmgO0Nl2&#10;yBR3gf6Vxa4Fh3kt2UUhJFJD2Rgyl+kQR2gSdnjoogESAB3I6KZkYTOgRattU+D/8U6PI7wxX6EY&#10;pyDE29iSzTRBAkIKDBdPhr/E6cBDPzUAKCx4WjzbAkmMPwFEWIJIyOVHsYAsEOcoFHcE0ppZkBCp&#10;tH/UYxtm3hxAPOAc0Iwbglon5xoKuYbdsSUABZCBHbENSIKdjiZ6vOGaUi53nNi2A/W4STta6v6U&#10;Nouj1ioUnl/Ww441ZIHnaa6nxWbFcJPOaGOEeHA2TR7FVi8a+U7TxqAHCqfWwxHQVuReCGDChZUb&#10;MlAJoIDtmd0MBY9JFxrpQhMyD2KyF8xHq2c7WhRq5KIMfhI1mntzhmu0gxzXfn+RO7sq1gSjTpHZ&#10;fKNPRjMVEExVvExXgSxSL3InO1x/qkTYGOe9JK8wiQa7wCsJCsx/c5Es5OvtCt/FdQKJcpz4/iL9&#10;8s3F2VUhnSs/fvq8Px6GoxD6zGQymkyGYRg4nofOCOpUz/G7uoVODXiuO5Gg6BSR1qDMqjLFf3OH&#10;8+1i92QFI28w0+z+6dl5MgNOaCcy+VKtVeAaiVQ6l0tRQDnKRDgtFJLn7/+t6SrPN0ezSfxZtqTa&#10;9cWr68uTVPKyUinX601m4acIklThuGQqfX2TLFUbDR50otRaYqHClbgGGAX6CtfiKw2ea4n5SoNr&#10;SfiY81UemJgtA0C5TLn56u3pZap4dp27uCmcnN6cJ/LpYuvlm3M8hItk6f1F5iJRzJaFy5si1s+u&#10;8ngsr94CR3lOILvpq3QFu0C9uU5Vk7l6jqbVQJadUqMNAMqWW0IH792WdU/peSzwHWVXRk1bd+1w&#10;6kRTCmzggOp6hkvRuEdz6JHzaDqdr9f9CbTJUTSGQjla7XZ4FDS/s1j4FBp8CE0U27C4tBQPFBSC&#10;zcjuZD7fPz6t93ugzHyzBjFARoJyACtPX/5crimxHH7CZjGsYMt4FikYDW7Xq+3x+OHrV6AJ9mJC&#10;ZYyzHD59fnj+iEoc53Z9h+V0tYx3Bxs5LA8zzo5DLXfbxy9fDp8IYtzQG91Opovp/XG/P+5H06ir&#10;CgElDrTmq/Hz92+Pnx9UnVc6NaldFsWi66tPnykonNJpJBO/FYoXFS4JXgkGzmw5qXKpSvUG1JLJ&#10;voFcgBLoBDpXT9YbyRafU3uiG/bCkTOZh4alSHINS81oYzMilc18A9Rggyh3LBkhEGS1Wy23Syzv&#10;7lfz9Xy2mi23q8UWivtisVnc7SkZEMtfSE5AIJXldr6lmaA78vqhQZR7Gkd5Js8grACD9k97Nkjz&#10;sP3wsH8+Pnz8AMj+8OUz8AKcwcsScKQhApix3s6XC0WuUms1UGn6nhX4gtzWbJvja4IsAEFU25A6&#10;cjidAFBmqxUENjObMPBGdk+Ph8+fNh+O0Wxih1AGlLbWWR8O8RCFIEtkbd3TARCQzVYQdCl1nzuc&#10;LQzfh8BGM1tsH3yK+96fre+j2RKySnM81XKwHM5X8+2hP57jQ0aRQcEudPEpKgezBcR8nA4QVOH0&#10;w+V2H02mzHoD12Z6YYgWu9hsp4ulC27o903XQV+B5rp+OITMThY34kZ9XCHqcbXQ2dGT2EGAI+Ah&#10;xCMlwGuIcpAH+IDI2DbjiSTDcw3XUc2eonUBzTjsYDbFNrptxsMeeJL+gKLCkxojA0w0Sekqqm54&#10;OJQHUGtKUlOUGgRgqhNGeOBSR5E6NM4E/Orovb9Cp7i4qRhlyFfZc3ENuEJU6jYF2sdz0GwXn22x&#10;ytWYGVyRqxdpJqjTkiikE1kiQ6eSJFEGihjQRLrkzAx80av1FlQu/EojK3JHQFfWVloCmkT19Pz9&#10;r7/+j6x38BWgRJMZV2tCD8SRbhJX6WzKC2lWFKVUagBWMvlanYdipv7glZZcbaKZActcN5rqdtA1&#10;gyJFWOhAry43lbbRd6I5VJPJfA1IJIsZt8+CwQAlB2x8JaQQcJTSetQfThw/cBx7sZhtt3f4YJ+/&#10;fNrd381XC/SoUOQylLNQbskOJxhVirrmoVeEhgxGAWTkOOmm0ISoytfkTIUpw+Sn0y7VsYuV5aTL&#10;TDVZbGGDUrNTbnUz6GZTFIwD0MN3XJAKTcfwPejh5AoEEhIpbCk2pqmfFs0kkEcxmx/AednMkS6Q&#10;3W7sz0zBY6FSsszHIARHZKSC4wBWWKRan6K2AJsUp92LeEZOwCxsQNvITluPuhTXPyIXJNn56fwq&#10;Dz08tpSR1KDVtlKF5lWqjCdbY+4/lEiF5QLMUrg2SpJH8AF0aJvlhnKVKp5epJgvqKboflvz8CAu&#10;k6WT00SaxRQBKwA1AATZMg/BjEoW8pxyLOMnPOizFJepUmQUSnzDQo9gL7xdXEaeowEPMsORrUKd&#10;AmYk8410qYWnwOxgUHBLzA7oh5PzD6whKqLkhXiahEc/zF9YCJMWG/UBnbBoHD/saXAKudenuR5W&#10;6myOTXUmPWANYanVccagKDwl1ZnisdLrEYFoxImyHoEHrWhFVCTSsAq75aBjjcLbh3B+wOXhIGg9&#10;khaCGe3hGhvjvJQwmXkVgUN1isG/Rfu4TlfwoABAggItZzKbT7f328l0CFKZTsfRMNJJfXcsv68a&#10;VkdHD2VBa1E0K13gSvhkO4bh9KEEQPOSumYHQni06E+W0XSF7/Ls8vL0/LxS53MlLlfkLq9ustm8&#10;a/8YUOFb1Vz2SlEk3dAU9Ufen8VmmUy/y2auC4UMV69Bx+OlNrQ6dEMtQay1oAtKAJR2t4fPMp4J&#10;avJtXlKkbs/wIkASfgWmlOsCBaOj6CahEcxKNek8kcMLZQ9BHS6flofv2arw8s0p2li2IuCjMsOl&#10;E60vmZfy65Or80SBHmzHCyf7cksFDgJTaKCLR583GS6O1Vbn3XkK3APoQdOVNE/WfbFrZUq1dL7a&#10;ktSm1AWv2P2ppFrlhiQoRrlG+YkakC1dlSa2vSAcTx2IFp2MWDWL9FSXhdfUbQPPpN2V0R2jg0aH&#10;DrEEWMESqqqFXprFqw0GIa2Mh9gFO8bxKgZkjQstlkKz4E9iFzLOZdFmF3OKPDuf92nsnbyUZyxO&#10;KEQF1r1BiEKePsx6F9tjHfVYogxvp6v97vj5Eygntk2J913uNlvyTqKTThaz0Wx0BybYzNf3K+AC&#10;i0JrB5FBqQT//PD8/fPktn+3nc2Xw35krLaz6WLw/P2r62ur7Xy6GJsOBKiKfZ+/PmPdDUyUri7R&#10;OJTdOX46YPtwZE8X0Ww1nMyj7QPFngFeLNezODLIbDnePKyf/3y+f9wzXx4yJdl9IHNalNX93Yrx&#10;CpmtMPuSu8OGvJQJVu5oWCWeJ6LxlQ2NrDzcAU1wtMcvRxpTYfmAaFboR4zaw/bxYX3YbY57rIBU&#10;jp8+irKQK2Wuk6eXN+9fvPz54vJdqVYucsWf//nTr7/+3zcnf7x49e9//uOnq5vzFy9/ffXm10Tq&#10;Ipm5ukyc/vbbP64SFyfvyTHkJoWaszMWoDaVTbw//SOZSzRFaNX1bClzdv76JnWTSF6lc+lqvVat&#10;c6VqOZG6zIPseYHonrz5oWv1BEgxh77seOrHgGRiJZotput7rPQncyeamMFAI//VUPdCytVEEVYW&#10;wYjSAQ5m8xmbSQHrQPn2ogELFztebne742NsmBKOJkAW1GwPx9X9fdxQyexjQCk20diAX3f3exaV&#10;/y4YEnZjg9gTnk3o7MMJGWARjm+2OOZsvZmtyPcYR6BYhbeo34wXi8V2S4cdDsPJGDC0PhxpJmg8&#10;cYLQcD10U7jm5fYwosTRUyuIcMudngHOMCGDw8jyyEYYn55m43PDfaMNb4F0gDBvMKABFdfxBwNc&#10;Bj46fGiMnFBMO+gvtnugm6IbfFsRlC4ARdHNnhdSBFgDNONwTbwdvkdTY6GBR+242FfRNahZdfRQ&#10;5GDltFkwfq7RqtSaXFMArLx6/cff/u9Px69k4U69It+u1VtuMOS4eqlc5mqNuN6PRql04eomly2i&#10;W1TKNSmdr+UrrRLH32SguAnkDr7YhpMVrxilhnydLt/koPEqujfpucP+cBqNZ2rPoiiKHrmpW2z2&#10;R2fxalXTxpvFS7Q9XzOM6QwPdXE4PtCpPz0enqAXzQTFAknkqhDHkFmuPdj60z159MhOmdeyLIi8&#10;PVh5ky10ZujGoIdMhXw7vPF6sDiADNJV4SpbvcpygBVsw4LVegAdiq0i6GWKlNHvOtOaaIJgrtLc&#10;dbqWKYugk0bbyXNytirhRDlOrjS7LdkGvhRqCqgF/TlkN7rlSrNzlarc5OpgIIhLiioiWckc6IJL&#10;F4VKi2x4y83uX5MMlH4Z1wmuusk1caIqiwOCn1DQ4f9U53Wp6/fcmROuWAQ2h2CtRHHSuvaIpVmK&#10;GpJWbsqJbBVUCA5QUd9fgCEKnHiT5cgnSLE6RuSPVlLHBsqkC9BUgCN67EAEJgANkCZd4VGPHVts&#10;GKYu6pep8vtEscLrzD+KEkPT5A7LmINbxTXQucKFpAWQXiw1IBfbmuCqAGi4B1wtNOk0c2HFxdNQ&#10;jULZmE+vMuc3UODJDKWl0FgLVrAvOKBQk8AuDJV6NBMEAis18pwAMALZgCFw6jzXzlZFCEI8ZTx6&#10;UQ/qzEIFzaLSUnHGGvGj37Un7AXQwfErSAWPO7ZNZleCpYv7qonkCYbGwYbgPECMFS2xAR2Q+Jfe&#10;EO3FLomNb3lt1Vuud5PpaHW3gExES53OJq7vuL5vQoyYtqL18IWjL3CCqFxr3WSKkmp3DXyQELRW&#10;g5ehPIJUKK5JOBEV7SadSeeL16l0vlyDbL5KJP/9yz/bEoiEAp3plppOXWTSF9EgonmfrzRsjpIv&#10;pK6vTsqVcqPVIsdIQSRTfBpTtaC14IOv1n5M+kAtwMcvtDvoBIhUFE1WTVwPBJqggN66rbb2I4IO&#10;WUaT2xvaKLOcVRRz7Iw2HXuEN0iJwonTDRotG25kY1BpdcHE2bKAZo0Nev3F5uk7jWR2KIkBtkRD&#10;na4/RvMD3jIaFV4f8LpjRsMlfduqHeHJgFQ0B+Q02T5RLo+2aqcL1UyBQ/MdzWn6+XZ9jzuCFsh8&#10;Gezpcnn4+Gm6XMRWJqZrAz7AB/FjCUajeKwbSir6/e3DgUWnGPpRCGrxwgAbA0d0CyogaeH90UA1&#10;NazHGY/BHHFNR1fR7wMvHHLXDNG5YWl4lDnFHw26Bh51j3w4mcGK6aH/1VVDw77YC5VO39MddLga&#10;tuyPKQkcdo+mIwBKOMGfYR9wOwUieX5kgzN0g3pmw2pDgTdt2SLHWBErWk+w3Q6K66u62e5qPBlq&#10;a0JXFZqtQr2RbfElFvm9rZt4sy2p3ZC7PF413vlkPvDCHpnoDozRLIBUna8mwJr9h91kNhhOAj+y&#10;blfT/SOQggK+7Y5kTbLek4PPw/ORDGAfttvDbrW7WwBZ9mvwyuZAPkGx5Qrghs0E3d0/7p6/fTp+&#10;Oh4+PqAAkmgCCCsfDx8+fwCm4KeHjx8ePh53jwcUlp6QYtQy5ynXCYMa36KRkq7c6dFjV3S1xBXz&#10;1XKJK7WkVg9P0jauU+en56/fnvz737//rdyoqRbFIsvlM4Vy4c2bf9+kLrqGNlktep5znnj35uQ3&#10;lBcv/wG4qaPL7Krv3796+eLnP37/+6tXv/JtGQLY7keZYuEqdX2TTaUKGXwu4RSdbcS1WljHkvzo&#10;IFApeTKEK09mFhQq3m6IbbRZKxhCEldbEHEGL0lks26QEYbU7TYE8kOmmSCRfZWmSWZVPQ2yTVG7&#10;HU31yN+VJmUg711KZ+hRBGldZQ72Grb0WDYfjZIOQi/qg87tgMLRAp39OMgsC1MLiAF8eFHkhrQ9&#10;6vvjEUXWx2ZDNMVhHy18PGaW5lN8FOCMYDQGH6B3soMw9loCmXVZsJP4C7L8oAd6cKkhiooKaMA2&#10;/mCM7QkpWP6gHs0B2aZP1jbQECwf6IPiW0HQH03caADKQV8kUjZHva0asmZiiTvEkiIPaj18zpYH&#10;uPZ1SmHo47GDfnAjOJdCoYF0LGP/cOzV0Sm3a7Fa+/23f13f/JgDevr6vclL0Dk0wykUi+VqFe0h&#10;/qneakPXS2XLXLOdzFQuExmoi6lc9f3ZZTJTcKPp9vh5vqH0apLqAlbQt2vexBut3MFCd8Lt/hEX&#10;BmICoHiDqRuOnf4ImKJZruEAPafAkWg0McG1g8EMasl6wdrzt+cvj9v9Fn07esU8B4lMszC6zyw/&#10;2jYnmemymKsp6DnD+dGMVlIvbJFkRIfpqt40Wh46zkjQ/IZscpJel03JGPTnx2j52L89QseGFKuh&#10;+9Ujd3Kv+Uu+QwMhJRbkvmNNg+nBGmxwoiJFPVGxMXTscHbguz4ngMk6NC0l6Ha0Uu0JdP5sRUxk&#10;6+jtIS7taC2pfY7vZctSqdFl+OJAgYcEhCAAmkAOYp28rNUQUgCHojguNMxj/oQrww2QWKUsgz9c&#10;lFEABx1r2NYD3Z/G5rQQA+RRTNLXVvS+QBl/jCYbHeHZNJCi+4oetDXyD8KhII0YPdD2bDwjjk2i&#10;xmYu2Bc1VMlkPC5R0kPsCFIBZ8SyH5thd/ATrgTb4P5BAIAJWQ+nm8+aN8ODKDfJtZW4EjIsWEAR&#10;x5U3SRCSwa8zXPdv971giovHZqlC/TpTwQo0e3+yFboOBCfQqsLC4GrOeDJ/kFU3DwLLNy5S5XdX&#10;OVwGeaVr/Vqb0k6C+M4ShcskdHJdMfqaS4bDFIA/X69Q+HwK8IfnGU8f4k3gJUES44xURAOgiiOD&#10;z5L5BrCvQSBJs4x4PeAhNmJEMIcm6ASTzWb7/Pkjs3iDWj2IhhSxw/F92w/I8o7yXDjheIaPrYYO&#10;TDVViyI0q5RUwmjwbUFWNbtPWX4W21S2cHmdBKOAIVq8xItKNle8vryA4kRf3efnYiF5ffFaViTH&#10;t/uDH3l/8CG/e/vbxcW7bDZdbzSbPM+LEvoX9ALQSypcLZFKJtOZliDjexMpsJtab/Ec/ksKzg6C&#10;qfPtptQRFNCDAn2i3ELjjg2f0VKVi2Tp5bsrNEQ8q1xFuEqVWRIsqdSkyD94MiiZMo3kFesyKsGI&#10;FV5DoQyieJ7kpyexdBUmi/pjVXH8ugwg5vgOT/M+Tlt1pQ54N5S6lqK5VCDzg4kdzdua2zWDjuEb&#10;/mCy3C53x2A864+n0YQ8EdDt7j6Q1cjh40fwCo1hUMi12XxNBnfHz1/74wl6T5AKQOTwTNNn2wPx&#10;iu27/WG02u3IwefT58libjgWZACNqcymx4//b8qm26NgpqhcQhn+zLZ0abAdQANhgH33T8+xuQxV&#10;OiauASrv7sOH/ngIZFG0DgrohNykH/YAFDcKLGaua/k2jja6nZie5UWu17csV+tZCk2L9/W2wqk6&#10;3mSxyp03W8l+BNHQaTZTjWZK64lNPsfVkrVGulg6b/IFrpaqcIlS5SqXf19rZAqFs2Lpoli+arQK&#10;vMRVuGSjmYnJBu2iP7AhFHAiCrRPYKT0iZC60+X4brdkhrEs1w9z9lls4qGUOzx7FGAKynK3mm3m&#10;c7ayuv9R7h7WtLJfbQ8b8EocC45lJdzGmQtZ+mWaANo97reERI/75w9kqvLl09OfX9tdiVk5QKQp&#10;YhcELzYEaNuc4ZlG4PijEEW11JbEoyEDaKbkaTWF6q87jiiLXthv8o1wNIRcB1Mq5OYDbQ3g1lat&#10;XsfQdo+P7DWZeJWSIq/2x9X+sNzto9nMH00gHZWeQXFpHc+BojyZTZbr2/XO9EMUltpi6Y+mk9V2&#10;cIvO3SODCaXDyzRO4A6nu6c/dS/kKcufobv+CBi4XI3mS8hp1aTEN4Lc9oej1f7hdr2BDO4auqS0&#10;AR/BIJpvNqv9jphM66KxtbsKgPhu/7DcboPRENuQlw3aZkQePbfrNbAD+1Iglo4MICNGmaIJucAF&#10;4A6Whkd24sFwENvxYF/V6OGWsSMOorE5IDxnMpTpg3tAGJFqWnWywuGBt01Jaqva9vg83+ygZek0&#10;4WWhEqAGOAOW1XkBHUtbRdchKjoetNbtATuAEJQDAUsU4AvOy/yl2TSQYYIIY5O4QpUr15pNSRYU&#10;vE3cCPpAgDXN/sSx4DRKeUgGNCBIPE+QJcW0Zf5BuDA8+VpLqNZbl1eJf//6f/+rlnjRqK2os+WW&#10;qzdKlXKFqz7/SdodHtrp6cXlFTpXjquLhR/x9QErlTRlglUGs/XwduOPFtDWmm30WgqUK1CL6gx0&#10;FxrLbLaEbq+Sb1c0cfpDlyUsxJ8UsrYf+Wgt44kfDdDnh3ibi+nheM8u6dvx8eD1g1Sei12Fi/VO&#10;nqUnRLd5k2/dFHj0ihFkGWOUAs3+8CWWOC9V4pPFJuUkaiglvsuJehMbNJR0RSBFuutDWsX5mbEE&#10;jkDBBliUm5BfEKDQAy2ASwwlFBClji5d47uBoAYAC3TIJIhlygcEMIodilHJUXxUE/ChOlO5NwRa&#10;1UUyrGlIdteeouC8FKyWtHpgQNSfHTSPMhfiIJDv6Pa98e4n3ZlKHQ/EAOmYzNUypRZkqkgpjskb&#10;GazAYFCHNkwDJCxAfrUFBbeFJVmxyBYxh6iX63Ku1KzxnZZkiAowmaaHgCaxDTDzDaZhDI7vglQg&#10;jCFLYo4BT9DUD9kEEZ0wdqEQ/ij4iSZxKCbxj3ELFJBKTdBAA6AW+pOizbLt22Thy8iRLF3QJlAp&#10;kXHJVNIDHLNYk8g2hcU1wXmpngx8KPkOeAsbCx17tftkOCPIVIhAoAMFR+m4wXSv+/NCox0LUUAV&#10;3oE9WB6/fde8YUwqOeYrRBvP9iAb6PrpIn+ZqqYKUOb9281HJ1pyvAap/P4qd5Wu4nqASlZ/ibYS&#10;i95koXmWyBNF4SHz8sP+8Pz8+PzpGaQynY0nE+jFrmFbhmV19V5XNyWla3gh2reoaCJLPag7EUil&#10;03ODMVmY63afXH7mW6mjn51fJNOFBi8bbgieKFXr2VxBENvxp4gPtlhMc9WiF/ggjedvpIkePn64&#10;PP/9/P3vmewNx9W4Wg2k0hIEUVZIMRfJX+bi6iKVIVJB/xJ7IUHLQ2mxGCpcE19vDV+savWbknqd&#10;LuMGX7+7evn2/PQqg8eFL+ftaeI6g6cnnZwl31+kiTyqwsl5+vSqkCoJ19n6VaaGxkoDdSw8QLGh&#10;4GM7uchQpCC2cpaq4uldJHLX6Uqq0LhIFgCj6WINDFqo8qcXiatkpsShI+ugkJ2KjtZO88rVZrvG&#10;y3h0HZNywqGfQuelGgZ6W3QQ0CNZRHyK3gYp5fZ90AZ0O6iMNJA+nkxXK4ALujPonSCPEbqdzXq2&#10;XPhR34NKeTsbzaabhwNoY8CiysY1WOLZ7p8eb9er2d2KTf1AdJF/MuqnqyVzLxrgsKiPQwOvD4fH&#10;L1/pp8V8vl4DVljlA45J8z4Lyly4e/yAShyTXcl0ud3g4g8fn5+//zmaDcOhh9IfONP5gCZ9vn/0&#10;Qw2wIkkFEO9ihR754/1hBYKRlVqpfN5WGqoubvYr29dKlYt2p6mofJVLqL02etEWXypXE/VGLpt7&#10;nyucocMfTKAa1lRdgEKodPmuKuB041mEdd1UNF0KR95yOycjEjKepSTJq3sGKLsVDa48bGM7lZhU&#10;bjfzxY5W5pvFbA1qmS+2i8V2vtqBbJar++VfSZUBKD9SBcUrDIN268Nu++Hh/um4Pt5vjns86kIl&#10;c528eH/++ip19cfLf+UquVwx+f7sxfnFmz9e/OPv//PTv375P6nsFdcoXybevXn7+3USVH/x4uW/&#10;Xr76JZG6yBUzV4nTtyd/3KSuTs9eZwupWosmOblmTVIVhcLGy9VGFfQjKu1yrcxGPkQnDDs9Teqi&#10;k2zziiKphBqAFY0yAFMo1Z7rE6AsN9Fs6YRDtEB8zgbLogxkAaOwOPo+MAXLaEazJ+Pl2gb6BSEQ&#10;yvKDcDK9eziuH47kVrPezu5odgZtEpR8+PgZS7QlQC1oYzSfA1BAVMARsk2hpkjTPasdnuYOzQ9M&#10;s9hssTsNokzGaGxo3uuHBzQ2VJq+64R9FBDJZLFY7x9wQFS6NCQT7R6fwEk4Jo1VeDQK4gSUlWJ0&#10;u6ApqsEIlKCZAAsPpGWHA5oDsiFfAHp4dB3VduxwGM0WwWSGx9LgxQYvgGBi5yDL9ymBGMVZ6eHD&#10;BEHielAJZgKygFTIAtel/D4Q+bzcrTb5EtegiHldFU9b0XrgGElWOnoPDVGh8WDgjsP+7IFO8FIo&#10;eCYbQqzWm0ClXLH89s2bV69+O3n3O76puDRbguGQM1EqdVMqFzuaFtc3WtLVZSJFXavSYrGw85Um&#10;eKXA8SlAhEZJ2jXg4WgudC3IiHSpmcxT3ITBfGP70e7wCAqRVR10QqQSjZxwhBPRWJQfuhRbZRgM&#10;KQocSAXPY7maP3/7AlLZ7bfb/Q4dvtlf6v5C0gcsuquOHhIY4U0fzOju7vDN7M9rIjltAFmGywNZ&#10;c3a9dJm/TFcS+bpij/rzgzPayuYIZIOe9ibXgJAywpXqzdDBXqSqbN4HUh0QEwBTrtP1RKYBKQYu&#10;kbRQVEPg0UWyepNrohLgAjmOn25y9WxFpHw1xVaJJndMjtcvk+ifQRc6yKNYU7BMFXjsm2fpEkld&#10;l2wQEumoTM/HlUBAZAFVNRls8JMbrdqqXxd0aK55TgR2xF6dihEBUxIZXATXkk2I/HB2b/XnkPHZ&#10;UjOdr5XrFCxfY/69gI9cmSe36ZokAAKsSOpYQJZyU2GB+UlpNoK5YgzANNWmkq8KBU7E8TVnotpD&#10;rNTEXqHWJvdgiuPL0viBSFiMliILKQvRzsumwJClxoMD4qyMHcY9GvPetiDS4skdXCTghg0CgXXI&#10;IRkEBmACqYCEQANVvoNrSxebaD3YDNujEuv0UxNPtkdWLx0X7x6vuQZaksiFG78CYHmZosqiMiYe&#10;un2cnQ0gAaEUc+iONjRKBGZk8Yax0p/sbrefBMo7SC+AmKbr9mf7x/98B42BfiChqyxED+gwHC3n&#10;t/P9fre/342GEQTZYNAPo8B0TDTryWzes+mzBC7YwUDRzCLXyFdq+Jr9aMSmWjToICCScLJAcfqj&#10;VCZ/fnkN8sfni10AGdeJi2qFmy+Z1DzsMplE4vKNaZk9oxeNB/FHCP3h8vyPVPKiReoQpUrmBRGa&#10;uMCcJ4EmDYYjDXTMlImwg08d3zw6VX8wFdod9OXovAEr4APdHY2WRzxwINqrk0sQCbAYpPjhP99R&#10;ibaY56T3Fyk8BIt5bgOoTi8LF2jZRcq0CRKHflBqynFsgLObYiLf5Dve9vl7L1i8PUtepVh6QkHT&#10;vel49cEdrRoi3hSRSkPods1w+/i90/N5SUN9qSbmygAne7l7Xmwf64JSafBFqEuihN4fCDKeL/zB&#10;QLeMODRWxLKroPu2fM8bQOOhIBDQOPvjEY2cW5QcTjMg+NFbklMPSn8IfagPuMF7oMQrlFEldEMy&#10;ebF9N2KxZXXHdCmnIKmtKECTnmvhgDiFavZUE52X2R8N46EULMnJeRihBkotdkTlYDqZLCmSepxy&#10;GWRDtiks0BzzT15Ml/PpcjpZTAaTMBz6kBQQc6OJvz9u1rvZajt1A9X1u46vRkNrc794/vY8Ww5N&#10;t8tL5Y4m9GwFZGB7GiVVXs8kuQZeAZQ8f3k6Ph92h62qt9udluVSCqHdEcCxgqjFBqCZ7X69P+5o&#10;x9VkBnZaTdb3q3jYY/+I5X0cQZ/Kfr1+2IJLljT7s1oAUIhX7jYsKBzWY3BZPZADM3bHcstWaFiF&#10;lvfMPIUsYFg0uYfth/3u6XD88vHh49Pu6YiSzl1li2lBbkfTWalW4Vq1dD7x8vU/3p++rPNVvJeb&#10;9PXZ+ZtM4aZSJ+MSyMX7pyc88xd//PzyxS/v379MZRLAzclqkS9l0plEoZRJZi5z5UwHzWAyEWQZ&#10;BPPq5a8Xl6dnFydNgW93O6IsQ/nOV0oFrooiA4Jtp0kQ04aAhJyGut8UJUnVCtUqPqiOYYkdtS6Q&#10;cShNAPVoAqiFh87M0mk6lUQpPhsdUlZW1djU1A4CrBiu6/RDSDWIcICConZVXXMCrz8c+AM0vADt&#10;0PQd5qRDrjpoQmjPToA35aFlBkOG4+MRQMSN+vgTu2AFf6KRB6OhE1JoEyDCdLnEZmAd9C491wGa&#10;YBu0XvBKPCvk9Jmz9GAwWa4G05k/HINUnD7qKVQMMIsZ5fRBaYAS1XJMP4yHlILxzB1OKMOA7egu&#10;kATXEOF9mR7uiLIVeqghJWEajEbkiDQc4t5JVRhPRhSgBRqahUcUZ+1Ar6jZHpsS6qESSoikQI/S&#10;NMsG3oGBdAuUY6sGefxF0zlO5A3QeRroytBxJfG+b1KvX79sd/W4MxzOVlDUoskcHWAunyuUcsA1&#10;1D88f8xmM6lMocUroqyDV7JFslapNKQckAXdjR0u0DSf/3SiaVMm3QxSBvqo7g5X+4/zOwDHXsHb&#10;MvF2htCQgtHU6Q9wVTRr1o/wEPDk0Uug5+8PouVqtj+g2/vz8PhwfDpMFysyxVMDXvEgO4gn1FCx&#10;xh17IrKUy+ASgeZMPGe46jpDxUIZSb1IVPstirCysodrbB9vgyKpfWe4dcc7/MQmW1CJ4/eHy2cr&#10;In9mNuzhYF8zWrmTnR4shK7P8T2QB4RvnBOmY026zrStR0AWFNWdaR5E/7DcVNGZY4lj6sGyY09B&#10;MKfXpden6UxZjDdryhTOn7IulyDHFVwD7gIyFLjzk+HPuwbZB0CoQwALXRcFj7Gt4f5JHsciWVJd&#10;3K3hz5qSDsTiWkqdh7gyVHOg6CGEBHgC8AG2oNRvyw92fx4zRIGFc8XxZ5tP0YyiyIMYchUeAIEz&#10;LvdfN8dvwKNyQ05kOajXvOIG0/VouRMUQgowSuynI6peON3isKhM5hs3WTKlxBG61tD0Z4JiEy1R&#10;TJcaWAQCb7Z5hsDDNql8HaWOu+g4qjMWOja07TihHcAIAATebOt9sMt1tgpd//KmwEZHnDZlINIT&#10;OVxVFZo6WhieFzijSabOlEcQ9XHYFRTADW4TNIMC5ksVG1jB06g0OtUWNHia86oJOqiTHKOY0QxO&#10;jcsrtwhT8rU2TW9JRr4q1pvSbgulck6ZZEYReshB5ONrNR03iMLVdgdSAaaoht013HKdB7krPber&#10;2z3b43gR1IL1/mh+u36A+im0u6lM7s3bt1c3qQY+Yt0scdXTd2/w5cYfoaKIiat3lXKuH4aKIseV&#10;8/Xi+vJV4vLV5dnrWo2M6JstikgL7URsK02IMq6RzGRT2TwUyaYooycluwb0CDTcqtZ5scQ1uZaI&#10;q+N4mbJ5cQIeF94v3vL5dQ6tAqQcTwYxOy9sIKGN8qoXzfeAP3zLNOQo0IgiGiuF7XEmgLl4Aq5Y&#10;lyU16NpjGr6iAEQ0ugbmA17b0WJ1+MYcxyw0AN0bq3Y0nEOMffOHi7uHz5LqVJptxfCdcLraP0ez&#10;DTr1jkHBKkgRnM13j89QQKPxOBxSKh8QAEhlczig12ZlbLgO+AD1UFJX9ztAA+QBGaZMJ9sD+c6g&#10;DCYjlrqWZpGYjvuJMhROJ4xUKBnKZDF//s83HKTnWGyQBjhiQVWFeor+FwBEmX47bfyKUz88P0O0&#10;KJrSVpXYR3pIYf4p2XI8JUGTPq5lejTpg4vpjyKaqXd6ak9xQzscgZB6itKisTCpzPM5P9TCAcV5&#10;M20a9pakcquVkdrVHuWPktodqLWlCnd9dflrJnuSy78vFM8rXAJykxi1zYltcnjm6hmunhakquEo&#10;ptMBprgB1FZAbNMfeLPFxLC6Ebh9Ekznw9V2sWFTPxSglpnT3u3Xqx3KHU0AEbJs1ofdiqhlDUAB&#10;sqwocO1meY8VMlhZH8h1eftht/2wZf4+AJR7VihSy8MzntLh+Bl0crh/wvoHwEr8LvA0DMeW1Y7U&#10;UQSlvXt88kdAfEV3e1bfdkKna3YnqyXe6Xy71RxzvJwP51O77yl6Bw8W/KdZ+vbwAP6DXg1pvX96&#10;Xt7vrT65ugxvZ9Fs4g5CK/DFThvsMmYBQoLRWDWM0XxpBmHPDyarze7pS38yY55HwA4VjGJ4/dXh&#10;2QwiMArEJLgEdEIhB1Y7FBWfc4uCPiu6FUzms/UeTbQFtiEzFFWzTDTXeMYHfyp/ucmgCVHo+oiC&#10;+gBQdMeIGXd2twJ8oPH0wL7jISAGeD0gM1uKDwSeRpMDghN5TCZoYAC1Tk/t9ihoLFmu3M6ACIDy&#10;bo9CI2IJoIpnPykqNYSU66ABq0aPqCUkX2UnICMV3SE/YRr2sGy+LXeZhTYeAm6kY+AUJtQgUekw&#10;zyBV7HRlXVd6BnMFUnuOQ8b7itLRNEXTZE3THUrjzLyX0eAdJ+xjSZYrfr/bMyjpdItvklN3hybR&#10;5A4K/hSVLk4tq3hElu0HKFjBJfUcD1cI/QS74wI0QLfh4HkXK7WbVOb07PTk7au4CaGoPUuHKjGZ&#10;VTmuVIHWJ/y3PpUmqdMSOk2hmys3ssU61KF0qX6dzrfa6vRuj2L2J5yo5mpyAXKBLDgd9Es43OHp&#10;E9kdWu5/o6pQUOc+llgP7YB8xfFCKQfCIJzNJ+sNNIovz18/3T9sF3d36F0zFSmRa16kqsVmN8u1&#10;E3k+X++UeS3foFyG6B4zFRFaPSgBHECWCW2LEw2KPtq2NG8GTAF/oJslJyA2oUNDGszDGbK4JTug&#10;jWbbpvD8ZGJCM02MiohsYkjCkSHjSDmXyUZTNoYUaYxmjsi6FpuRA7MzA3DUBGKXluwq5kTzF0AW&#10;9PCFerdBufO2/vRB8+eNto3OH/uCgfqzA4oV3WHLn9IFvlxXWmxiKS64t1yVRhfQ9bMa3B6W5BTD&#10;tw0ASo3H9jr5IfMqc83qsLEK8qkB3IAesCS3Gtwq6AcimVIE0wwWzbZArsf5mWmmxsIu3nAJUqFt&#10;eMpWCD7Q3GF/uuEVJs6ZqzPYghPwZpfR7L7OMh7F3k0oOKY7WOnuBCyFg+OkkuZ3rOH26btqDXBM&#10;QEm11cFd4JKscDFaHXFY1OOS8GQh29zRJro9oDJfk7LQwsEuRqh5k9n2yR4sKPxdVajyXXoOimMP&#10;ViAbiNhLindSA50o9jBaPEh6UOE7eU5KQe9nof01B4ryhhe1ZK5+narcZOu4bDwE1R7iSeKYkNkX&#10;yRLaR03q4ciQxICYt6eJRktarVfT6SgMPSxH0KRDDzqV6Xqb+/1oOmt3Oh3dAH23VbOAzqyNDsW2&#10;/UjR8K02qg2x54QUgGn/5EbjMksE+Ob9CYdvi7nkVeu1bD6/WNHoxeFxm8/fJK/f6T0d7DL7K0ZI&#10;JnOeujnPZ1PXFye5bKpQLDSgNaia3FFBKoVS+fzi4v3p+2yxoqgU/BtHhoBirkAiIAa0xLWkhoC2&#10;0c6W6ueJzMu3F69OLkEnsh5c3eTOE4XTm+L7y+zZdR7PB4+r0lQSmdq/X529uchcZhrFBs2VguFu&#10;cjTYeJWqvDq5vkpxaJypQvPNaTJdFq7S3Oll7t15Jl3k08VmtiKUmgrYkWZ/CjVgSpWneLVQbMC/&#10;0G9wPYpO+aWh8YgdNE4NNU10hLrVNV0KD0pBpYZQ4Czfc/sBODFWN//CgknEjIbQm5OWOR7drimI&#10;J0BhwEYy3L4/h+Q9frg/flhu1uPbGboYmveZz7AlcAfAgXXU0AGnE/AQHvViC9m8o4PQlvMpy9u8&#10;PX5ATWxLO99sjp/JEwFHmCwXOFd/TLltoffvPnyIf2JXOJpv1vEM+uH5KRiG0QQKWR9AcPh4PDwf&#10;vNC0oUk6Cnhltgifv3/cHZYdFVCSB6MAXwxLHk39ILIcX8vmTrLZt7nCqdzlR7MIVNxoFbLZk3zx&#10;lKslBaniRxYKV0+Vq9flykWLz/cH1t1uPp0PpHZNkOqO11M1aTwNF6vJhEhluSb/ZHDJcrVfbUAk&#10;bK5nsV3eruezO9z4DIACXplvV5PVbLycTu9Qs0C53UBOT+fb+d3DHfZdP6zieHE/uIcscDfsT1Te&#10;0+zPcY+V/fNxfdzvPz6VuEI6d1OuVXOl3PnV6cXV+3Q+lUiecS2uITRzpfT7sxcXifflWvn08u37&#10;i5NsKdcQ+GqDS+VucqVMja9V8aFLPEqTbwltiZfbggxWViChgT4Q8MCg0S1UPkPsKO4AzSM0fR9/&#10;Dm6X/pCyDDrRCEua6IlopmNzfA4ms8Ecd7p1hxPV8cC5Lkt2ALx1orH/15/hZDG923mD8fB2CbkF&#10;sTpdrlgUte1gimeyRYMBHGB9MKOwPesH6CfUnOKWNrvDQ95Ol4v14WHKZjMpv/d4GDugAaxvV6tw&#10;NGAJMoeAsO3huD0esT2Ql0ZT+gGOgya6ORyxRA2zaXVBLRNcxobOHpuw6BSshS4DlzdZ4K5Hpuez&#10;sR9rusLbecb1A9o6hqX0TCBaOKVkW3gsBC6dLsCFVzo9v9+fzr3hBESCJ0zzaO224fk+Htpk2jXQ&#10;1UjdHuUQkNWuPxj4o6HpAchASAZIBV0QzeOwMPkcL9QFCb1jjRdBKoJCXR++deh4KJpFrkaaZYOi&#10;wEBYoQGVDt6jjhecK5SzhfLl5dWv//xbqVrCB4Wyuj+iD/SjcVfrVbkqV6/t2Dzs8fOfxXI1l6/m&#10;mJN0uU7B9TOl+k22fJkqXKUyUCP94czsT/mOlSrz17l6stiAbgah2bWiwWQ5W951dUOUgWsgv8DB&#10;F8ii+hpkEWjgSYajiRsEumkMJ+TD/siSRTwcH7b7HRDnOlU9Oc/cFFpdZ8arQb4OXlESBfCKImph&#10;r78EKKDbBJpkKgJgxRrcmdEKCIKuFTXAAoBLkxIaE16gj73O1BLZernZldQ+WAT1AA6y0uXkKt8j&#10;yxVBZzMyBDSkPQoEHxBtUDsBOqhHZQw9p4nC27NUpizW+B70fKwksk2wTl2yG20HO4JymAWMXhNx&#10;NJbYudEpUc/PEgAJPVxAWx/ggD8lcw2KCNJxRVASJR000e+f3xRxVpAKOIDMOFhuZBIGpRZZjdCs&#10;zagpaEDJy0TuOlWukz+zBVlLUyGClkhXE5lqtQUxQL6+ODgk+ruLLOQTfm2QYCYbWxzqJsu9v0gW&#10;OQmVQIQ2ucaYdUHPVvibHFduKCAVsevUJT1dbuGYqEGBYMMRcC7GHzg4RX/B7ihs2og8fVBikxfc&#10;EQrz6qYJGrJuYaaaKMxzpNeUTRo6+hHV7cdegAndn1jRQlR9PAcWk40cuWWdgtWALbA7jYIApNqG&#10;O97M77/WRJ1NMFEUMtwvLuPw+fti90wWOcBJXAAp/YPb3Rfdm4IFyUmdDITpfXcdsmwFpZ0lsv3R&#10;bIMOaDIcDcMVOScDWXzbc1nDNfG1QDmgSdNoTG511UZDpGzGuuWJstoQ2l2ys5hEk8Vkuc1XuItr&#10;sv49vUoANAwvxKebLxXa8g8LlbYs5HNJslDxoXn9sGnvj4JU8qRYAFvVKA8h/RNprlcjPV0zvXpL&#10;xJdcBpiwbGpSV+v0rK4BnYm8fpqCjEuUKYLEQtacUk3IlFrAiHKzI+nhw+fvy/2flVY3VeBTBYqd&#10;D1icbj4dv37H+rur/PvrfImNEC4evoOyb/LNk7PUVaqKRyr3BqMlGWQAOkt1mWIDMIv02+3X9fE7&#10;MPEsUTi/yZebiqQ6/mQTTLdNCdhN+cMo0ZHc608207uj1IWq0c4UuSy0sJao2r4TjoPxlA01o9+E&#10;iqdCK4VyydRQHcQQ50wBo1DU8OGAdE2zB2W0q6uAGC/qu6GvmRo6faiwPZveD1ZUbMKcg6CVQkl1&#10;WFgt1dS9KDQ92/QcnCiOJoe+Pp76wRIYhC2BMpAKkA1YAcTgCNiLwtcOojhtIWOgOfAFgIJOE0II&#10;4uf2DmJsNV3OR7PJfL0czoYj8BLNAVEoNmhr0cixnE4/MpbryeZ+jiX0yWhooa+2HMUPe6Np8Pz9&#10;M2XtCU1eqEAdHUzC9X692a+BLMHAMhylZyuz5Xj/uHv+8rTer1z0ok4niMzNfrlcz54+Py7X8/3x&#10;fo4LWc+m8+EWtPREkdlAFcyaZLv7QLFPaN5nuwKpzDcLNqxCjj93hx1NAzGOWbH4+mxMZbXc0+DK&#10;mkWQu2dDKTGmxAfckoczTf3gCKv79d3DNjZYOX79zLf565vT0/PXr978+vb9yxQafINLpC5OT1++&#10;fPGP337929//9tP59ftqnXvz7uXf/v7Tb7//8urVby/++Pntu5fXyYtqs/b69a8vX/58evr67ds/&#10;YjOUk5MXLC5tosSVE6mrtyd/5Ev5m1Ti9Zs/Lq/PU9nMdfLqMnFR53k0sUwxR0ajuqFALvbwvajV&#10;RrNcbzSlNmVjUtFvcA2RxGqdF7t4lIYFomQzF2pLkiFoIc4NPyDJalqxL49um3GDAR9otol2wqZd&#10;qIxYtgegs0/eZKPBdBxNR+OYXdBsWKqp29USpIKf8Gd/SA72IGCgDBozmj3WUR/XLLYbVMZsTTMR&#10;LPL9aDYfzZe0Ph4D7rECdgG1oADl+2NsCT7DiVaT5R1IBRvTFA9AeDS73T4s90eIXHcwhnrghEN/&#10;NAG9AdpGizt/PMWX6KCBulAYwElLHAFH86KByaK3Ga7bc8hIBXxm9wMWNc7DT3Y/CicznWL+mh2d&#10;zQSx+Pom2agGWEHBK2irwBHV8vumFzCHoB9PNR5lQd9LKp9qNngpkcy++P23169f7B4pbCNKixeb&#10;PD6HGZZcjcPnH9dbXnBzk7m4uM6X6xxlAqLglnmOL3DCZTIr4KwuXtPE7Y80O1LMCEIHClWqUK9L&#10;6Mmjzf7gBJQDyGTDktAA+qOpF410MJzSwU/QoLwwMhwHXcp4hucBffLP5z+/HD4c1rt7UdaLdZnv&#10;OEZ0p/mLZsfn1aguU8hXd7K3hzRWoZg0bSKovjPaTtafvMlO0si55irDZSoiMAXs4k3uzXDFUxh7&#10;SDpfDxbY2OgvNX8uqEGpoYItrMHGHd+r7hTEA3yBMomDuKOdN9krJuXoBXnkORnYYfRXmjdHN46a&#10;TEmoUtrCSHVmkhoyTyIVvJKrtoVugC0BOlnK1cyjsqW4KpnTjiq8lsg2oI6iHojyU43XKSQLrgw/&#10;6yHEeYlZu8RDIJAi5MVDpCJWm0pLMmQtcMKl4c8azDal0pBrzG24aw0BJRDnwIg0jTV1WrLVsYa6&#10;T57PqLzJ1UBV2LKt93V/pnlTkMpVqgj+oMPqfaM/R72gWNcEOly+KoIDWorZsQaggWS+fnJ2A2GG&#10;o/EyZX6WtD5OV2kpZ1fpdLGBi+wYIa9ACHXTpdbrk4tLsCtlKJw60bwhgfIov+DFTQmXR9FmGamA&#10;LS5Txd9fvkmwcPvM5pemEsG82B2VaAQgD0AJHgiOxkRsE7o7BWoT1Arl95FwumShwQx98Oh9kEc8&#10;p4ODA+AIdJjnc8xYQCIsCYkAgsBYOiNFGpZUl0aDjGCxvouiIAjc4TAcjwdY+n3P6/eZZ7LONVua&#10;CRSZ+wMoGW4FbALRZ3n4uijskeEOZyvoYbfrB1FRE+lsMl8t1vjrTKFJJrh2oVoulnKxhcqH50O1&#10;kisVU6ZtdVVl99fMRb6UKBSABpUGsIgXBUGS2gp6S7VniYrW5JVqjc8VKviYaXy1rbC5YUXsqChg&#10;lxZz9pFUS1JtqWM1RLIKAlXUWGIIfD8yOR6zPEccZZrAo8ADkfQ+OAbcBprOVCgJOBo0tXXFrVNu&#10;cRqH69pjPF5/vKWRLWOId8Eeqd7z57PtF3e0FToUFjlXFehhqq47WoWznWJQVJW25rU1t9ML1ocv&#10;y91z1/RVO+gYHlZ0pz9d38/utugNwwkUWep5oV+u9pCFj2zcmwKoQGmmcNrMyhUdN2CCkhvSSMZm&#10;9+Hx4fkjOnRUoovHLmCF5Rbi8wP6d3800IApIbrdOVOClwxZPNAPm8ehd4GCnhcihxwcWERR1B8+&#10;fe5PxiAk0JKkSCCV1W63e3yEBOroXdRAigGVJvP5bLUkH2ZoEIFHofop0H4fXZ/pGi7wZhQYjtru&#10;NHVTEaSyJFU1XUAXbZiSLFd1Q2i3qzT7I1X4VraQPykU3pXK59nsG66WbrTypUqiWLrM5d5DmNYa&#10;qUz2VaOVUbqtJp9vtLK8WNLNtuV2WTfb88FgfdPxjP+a8YZDd7YkL2WyUGHjH3+RCounwlyRsYzH&#10;V4hOfpit/L8CTIkZZfuBjFew1+ETpRB6eDocP+HJP4BddgCXJyKV7XFPLspfPz79+eXp29fH/3yJ&#10;ZqNwMtwcj/fPz9FsSm5TKrBbUS1K2tcU+abEq7Y+WkyZl/LFReIUNFNucJIKfdia3a2krlxvNYCw&#10;iq5CGKNGaEsNnsdm796/AM0AXyY0K/QRLxG6w+nZCT40qdNxB8PbzQ6iimuCmTXVJuCYbfbecKLQ&#10;xAdaL9oqpGmISkhxSFkIVBoVILFqGtCtw4HquE1JAvQIsuwNhoePn9GKDIr3Y3R7mqJ1ovH47v4e&#10;zQ/NSbN6aAm6bdjoQBhtgKGB4sEwtDwbK6CTyXzGmoel2zqaCsu/GA6o9aIb6dhsQJHZj1MUWs0i&#10;k6mQpqKHwO6OrrGCK0SXQ3M0kqLgyXRpnEO1KKwcGlzf8Ny2qshqFz+plKJ5CCjRHR83i7sDsXVN&#10;G09DY1mQoHrxUltzXPzZo7BvnmbbKDpFpwWFUKQ7w/MMFnwF6zSjZJEtrWpQiFvdtmNYcYJIs9yY&#10;VLBk8fWhHNqyZoBaGvhgKGwSixpHcRZM1bB0C88KZ3HdkLIDasBESmEIXBgKbS2Zzr87eZcrluMv&#10;dP/0mavXQjJzsSvVMseV1w/7+KdSpXZ1ncyXapJiNCi8ilCqS7kqny7Wocd7aHbL7Xy5GYwXXTPk&#10;yedUg5SBlFTx7CfT7cMRgNJzAuifTh9fzsgl09pAt6DwkNd3nC2B8qVPhvPllHIW4ryfnw/HB6Wj&#10;vnl/9e4ymy7zNcksNro3Bf4610SB4AeRWNFdS3bQo6KrzHHtAqQwRcSgSZZSsxsPgaCbVYwhemaa&#10;fCEPVqPYUFqK0yS1nKJvQHsEOoA8us6MuKfr1SmEqaO6M3+6B9ag9+Y7Lk0wyQ5z85lB/QbiKMYI&#10;Zzf8hdlfqc4U2wtqv8xSKoJdnBHZxPBdH8SDgrPjz/D2qPtLSR+y8RtIXqvnzX8SFJdv2802aIiF&#10;HmFpgWgWis2tkECVeoAAXjZR2ApN2Uhd7GXEhSwwIIGYYYfIUkdCMJNc/8vwBWCB46CSfmLjFlgB&#10;2TSlHv4EDMk93NhEVD3cSexwBEiSaA7MpqS4RhgbItRENPEINIPN7GhFENc2IZaKNQkXBsyCWLKj&#10;ZV3U8hwaiozjtBT7yFoS+glgx2WylMjVcWGgQki7lmxkq8J1upIpt7CX0V+sDt/RhrIVHvhycp4k&#10;7VzvazijO4WUvc5wl6kyEIoeS5ummSAXk/nG6VX23XkaG+Cu8b5bsg1kuUpX351nbrJNSGhJC5hh&#10;rwzeAgBdpcr4U2AGuS0KNKdny3wiVb64yQ4m8+1+Q+beo2g0plDKlOXH96DiG47X7qpd3USbVg2o&#10;/ujLbGAKeKWrWx2dgqlMltunr9/X++dosjy7OD+/vkkVqpVW+zKVqTZ5dH+ZQlYQW3GcCXyn5VKG&#10;55uu76vqj7CMlm9enL1IXLy7SVzU6o1WS2g0eSgToqSIcqfWEm+SmXfv3qUy+ThdDs0KSwqzBMQD&#10;l7mWUMH2zEu5LigUXeAi9e48dXqRBWuDQgo15SxRePn2gqUXaBY4GbBSanbw/ZxcZN6cpfGZgVSy&#10;VRovwfaJHBBQTOaapXoHT7hYU4DnOEK6jBdHY2w0iCX28NVhyxtAJEUIrIOexS40A7ute4qBhgTs&#10;hpLqyCo6Ms/uTwx/BEZReujyKGmIGUQemf6RLwN0VrBFPBFzu15PFuTXM6Coa+RYAYgBgnz4/IWN&#10;kC+Wux2528wpBxDLL7hcbNbgiflmDSLZPz1vj0cItundChrtbL1Cgch8/vYNGwNxcITFhobW8eSP&#10;n7/iOJTc5HaOE02XNA30/J/vsUkdaAkABEyhyj+/QQLFBZrxw9PzgUXrx5VAk+6PoiUOSTXfDs+P&#10;/VEQTUIvsqOxv94tn788hkNH6TREsahqLcuWp7fB85fjcjWucdeF3BuQSqOZns4H+w/bzf6uWLpI&#10;XP9xffWH0uX3x916v+xofOL616uLX9KZ13K3udrO/cho8jnbU1HaCo0OGHbX61u6gV5UwDqQhcLU&#10;PtAczTo2OtlvKOZbDCiUknBxu1nMWImngWbr+WQ5wZLw5X41Rz/PHJVjZKFBFFZoTIXKdkOFchMC&#10;dLaPD7vn4/HLx/3Hp8Pnj1K3nS2mGwLPE160aq1ak2/U6hwviR1dlTpSiSvkSilsJqkyAEVzbVlX&#10;FV2vC2jJPKR1z7Uhg/EKVAs9ngigxKFQ/OFId53B7QxbWr7fH08goSk5zmI5Xa+BKRCK0PX94WS6&#10;opg9D5//Y/Wj0XIzW9/7o2l/uqBEU9tDOMXtP8w2D+Tsw9xA8CFDaPUnczZhNIqnkA7PnwHQs/X6&#10;dr1Bk0CzXGw328Nh/fBArXFOgY/n69Vic7c5AOOeUDYP+9VuS4EBaQSOpnt2H45YooWgJhzRaMp0&#10;MV/crWiUZToNhuTpRqMpsTnObkuozcbzmFFUNJiSq1owIgcczbY6huYPhw8fv+CuyR9bV/FA8KwM&#10;33PCcHX/0B9NOjqlRCYfsE7XCEKzH/FtmVxyVFVQlIYgdA0KvAtGoVj7NBHT6/QMUVHIaYhitekG&#10;gxWsAHoAJeCkttrtGD2yzgH09IwO5U7SQR4ocX4f9EhQnP4bZZ9X1BaZX1GE3HgCiHah4Ek4psXA&#10;COxiKWqvTUGVAO9qpcYn0NedUIScfhzNgcabJ11dG8/mXI0rFHMg3bg+nMxKVS5fRKNSUbgW2F8p&#10;cmKu0kpDy1f0wXQFbDedvqgY5aZch+Zcl4u1tqiA4yi9mkFBX3CbNKsKVQOAAoU0HmWxffKl8gcU&#10;z6Y/jMhahdK0UWyVp+cP+4cD15DQ+50z6YYVTjLbZP0KtU2/ztSyVQm9K7ADJAEKuUxXL1MV9MPQ&#10;qJn/Tj9TEV+/SyTzTRqiFnqgDfTJr0+TN4UWc2AWydGyIuLI7y/z6JOxDVm5NrvgnstU9QJHI3fl&#10;boW0RPCZlC4KeU5h8EEYlMq3zq4KNIfA4IbiqVSkSlNt6wNonrEpTDw4UhcM8l5u2w0ZkORxtDt0&#10;VCBH/ydFj1RrXBd6NJKR5iAGWm3wgcdC9FuQ2XEYN5L6LHpKQ9TwDjKlJvn+sGEMskSBkKahgu4P&#10;G5S/KAcvI11sUqARNooA8sAKE9i1XEXAYXFMcA8JfsmA1MHN1AW9If6YHuIErYT3TdGIVeAFHjTz&#10;KKbxCTbdQ3sRSMkm+IaWLO4LOxGZy+Ca67jmjqlaUZ2cQdguLL4cCAY3CAohkOo6YA7sAgjbffyO&#10;U1SZ5Q2NFZFLs9cL5nrA3L1ofIVuBITUUqyOPQJ74trKzOebCI9SWhOWpUuU+idfw0ulAMOz7Weg&#10;GPa9uCkkMmhXlGlouf/TiRYVngQwKm/SXEtUDo+PD4d7GmSdjYcjiqHiBr4fQh/yOlqPhQRw+6NZ&#10;S5SLVQrgRjGOTHy6RCpYiaaLxfZwu97j47xOJt+8Ozm/SZcbUipfzpW5ptQuc+X5gn11f36S22Iq&#10;eWo5liQJq806/uRK5VTq5vzy/cvLs5NMJlWrNztqz+0P2wpZNGRyhZOTk/OLK1DP7O5BkLs1CsHZ&#10;qDRa6BckFX3KgG9364Jc4+UCx5/f5FKllhVRroNUsZUs8C/fXv7r99fZiqC7UzzhHI1pVa/SXLYi&#10;ssmgLj6h63SNbFASRbBLIt9SjAFrcnwyW8dPr95enZyl0MSzZSGZa1SaHXyKF6nq2/N0nk0jUo4n&#10;Cp/TKdZEMCtefUNCn2XImidrbktSSxxfqvGVhlBt8BBW0L1UUsXIUPG/4+r+kELmu9AO/8p0H0/N&#10;oLOm2RxK/+ag+4aEAMQMaSCdOnRINXDJ+vAQWwngJxykPyEvIawDU4AgqO/j3bK5mwEzfAESTRbL&#10;/zIKhBB4CAV/0pA7s+QNmSUB9gWvYMfZihySxxBOiwVWUCCQNg8Pcd5mKM2TxWyxXj5++bQ97PZP&#10;h8lifItfNtDrZqvdYrWZLe4mYWSg9KNeEOrP356ePj1sdnPH7ULFdTw1GjrP3788/+fTaDpwgR2m&#10;MrkFSA+evz5hOZqGYJfRLDw87x+/HNGvqoYEJdCwFctV1ztg1tfNfj2eDVzfwPL+uDt++vDhy9Pu&#10;8ce8D8odWdESYcS8wiKp0DTQ/dPh8OkDmdOyegIUGnfBg6WJHrBOXP6yzyWHoDv8CQyiSC1kmbt9&#10;PKyP++V+i2WmkHz15lfIOQi2tye/X129yxUyJ69//+O3f1xcvrlJnr969cu79y9fvvzlzdsXL1/9&#10;+u7sVbqYffHy1z9e/Ov07M1F4t1l4vTt+xepfPqPP/55eva2WKmcX56+fvNHOp+q883zy3cvX/92&#10;mbgocdzZxbu3b1+cnb+7Sl5lSsVcqYjKaqNRqdWg0DcliYLV6lCroOWrbQ29n0Z8R9mVfd0L8JNm&#10;g6QHYJfYTUajoCMOpLjh00xHDNNohIQU4xEaAOA4IgvZKKJhD7wXQM46ngGMlyjYZrXdgk4AJcQl&#10;6zvQzJyycN9jHXwzBPegvVGTm20Px/3T0/7xabEF4qAhAdmXaHgosxV23I5mc1B7gJNvt7eb7d3h&#10;iOXtZhfNZt5wMJjNg8lk9QBwP9w9ANM3FKOIrE9ognW0XKOYQajadsfA7avecDKar4a3ALKB1Q9x&#10;p5oD1ulDc4BMji1e4yEWsBFOClagIRYXT4wmauNZG4tMd72uYdKzVXWy0iV3KhtPGNTSENvQnbBC&#10;5nTMdZFCLTC/8ZhU8FRxfMYuuqxqFL5SpJFjdHSv8O/Fi5OTF3H3+PTn91Kl6OBdOA5Ipd6oQy2J&#10;f+IaDehvuUKtKXTqLLh+utRIF+volUrV5nC2Xm4Og+lS6QEgFNL2KQWvA2XYicCx9/PVHQhJd8Al&#10;AxpNsX3yYDJdkCuegBsN/MEgGA5ZZoUhSPj5M5uTwvL5o+MPIJ5qzCdDsSZtcygZI9kcd50pRLmk&#10;Rx17onozqRe1KE2xW5dMQfXd8c6fHtzRTjEnNYGNW7dtM1rTGIm/aLI0QK2O15Btb7rXvDkzZHFA&#10;HtiSVzzFHKEG1AJeucrULpIVwAoO22zb6MMvbioU2SXXxMaiGpQbXXTd6OrTZQr1WRMgpm0IzVxF&#10;qgnkjEKeNy213OgAj3LVNicYFb6Xr3UKlJ6Qx2Y/SWrQ1sghGXIUEIDbMPpLFu6TguVD14eQEDoO&#10;pIVKIUTJcSaZ5Ri7QCzNotlW6oI/urkKT47HbUADzcu09QAHTOZqN1kIZh2SAwdhu2uZMn+VKoMG&#10;aOxEC5jfDdm9QhSdXeUKEDYi+pQASJSpCJBzqWITr4ENV0SQ8fmqeHaVff3uEtuzayYAAlLglSdz&#10;XCJTyVVRT+kPIbQ4QWXh1YvpUgvcQ/giEwABI64zVTAQbie27cVFAp5SlKCHI3MTQcNJcXygBkeJ&#10;kLRyqwMiQQ2IB78SoLQIMnBHsbkJ1fMaaJS0fJyLhaCFut+Sra49xgPEBjgCbgEvGO1ptHqarp8b&#10;bQMP5DpdKddl0w3uH3b3++1sNoIAGo7I2dX2vXA0puBcuq7bruUGhuNzdT5XKDcobn1H0Sx8gVIX&#10;6gW5uoWTeVvtlWtNcMz784tXJye5KpoLrqpdrjWgMMTfleMbHFeoVnP9KLRdO650+26xlC6Vcpn0&#10;TaVarTdagiT3bC8cz3TLhUZSrNTKZIgotlUzGM11N8Q11Hi8MpmXu0JHM4KR5g2aUhdnTBVqcYgh&#10;f7rdf/6e59pouyfnGbwONC07XI6Wj3ieLEwtBXbD44pm+/3H76W6ksg1z25KKPmaYg9XH77RqFiO&#10;Xn3h8qaC1u9OduPVc7Emn17m3l9m3l/itXetcL59pKC0DVFFN3GdLkCn6VjhZHVoq5bUNQBrmQJX&#10;romaE+2fv68PnylEHlQumYyU7aC/OXyA7Ld8t+dYukNBP90wABbQzE4IzYbMViSlbZDDzjh2nTBc&#10;G4CiGhoQhzTd+WxM1ojQpCPmQ0EZ86GPYokailcxHVs+eifyTMaJnD4Z55q+p2hqp0caKnpkkA1q&#10;+uMxlqppsFOjv6ZMKxBRit4FoJIRDF0G5QYKAEls3sfpU2xcNpg/HExAGI4OPdNRnT70NFLYbF9T&#10;ddF0FKXbhOLK3EIVw2qbtmyYUqfT6KqtbrfV6bZ4viDJDdOBjlhr8VV08jT1rwrRxB+MfbQfVW9r&#10;puz42vZwt9rN1/eL+d3E6xuaIQeRvd4tp/PRYj1bbSAa56AWAovH+4dnqPW73ZHcf+IUyndxqkIW&#10;lBZowsZO1tvH/e6JGZ38cPwBf2y2j/fk+/PIChtNAffgmFSJPwlZsPIjjv6Hr5/RpJ++/Wn6Tp1v&#10;qZY5Xd01RRpZ4SWhwpWK5QIw1HTxa6PaqAFHTt69LNaqEJ+qgz6t8fbd61evf3t39hJ79Txnut6k&#10;coCVn1+/fXl2cZot5K3Af/7zG/SFP17889+//ePXIVQgQQAA//RJREFUX/9+k0pS7LGOkq8Uz6/P&#10;35+9O7s4S+VSOKY7GAFWsuVipdkqQcQJUtd0dLePtkfe/iLl9S3VyNcHsNKkKAAStm+IYkMQxU4H&#10;klXsKMzGwtcoCY7W0btoTlix8TaiPmAFK17khyOgjO+GPtrAcDpCcQIXLQS/6ixKcjQZhuMBugq3&#10;78X7sgYziUajkBpYhGWfRael0USKUUvGKyjE6yxSrelRrFjdcex+yPyNbZPxhO7YVh9Q5Tpg+uHA&#10;Z4H2IWWdfqS7NGpCSafCiEiFhk8cw6O4sdiAiCQIvMHQHQxwzGAEEqIotPgVGIEau99nIRnHqIwl&#10;N37SHZcCzPQpyR+OpkHr8hmy9CivMmoYC+rxJHU8odZWNbAIGAXb4JNXDcvy+31yfp7gYsA6+DUO&#10;cNLuGlAdU6ncu7fvfv35/9phEHeS/mDYaNan82WlWi6Vi+3uf4dVplDkLi+TZY4HrHBN+d359XWq&#10;AFI5v7yBajdfH+brh8HsTrX6ZjTv+TNoy7maLKnudLF6+vjJw1NyQhpZ8SLD6be7wCbdcAPTw+eP&#10;J0+kQlHixsPZYrrd3bHzfnt8epyv1hSJoyqSrw3wQnEbKLLbVMjNWNIHTZliuAE+FGsMNAJ81Nu2&#10;oIaAFZAKG1kJmAWnJWohzzIXYjNaB3korurPVWfK5uLJikXWAQNTxRxjRxojoaxDvXJLFZmTc8cc&#10;NyQyWKnyEIiGN75np4hKdRojx8a6v/QnDwRDbSj2lDkIG7falj/amf0lFP5ivcOAptNouyqlJ7TB&#10;Kz/VBaOFe4D4xPWxiRtwhjvaYgWSFaIdhBEPOcQGK7EzDo1AsJkgd7hUKJQWy1zIIrbhIAIFjqMY&#10;tVUK74aNadKnrZPVC8R2vCWb3/GNYO5PcC4D0ADpVWUzUG09HK0esRekF2gAAowsZszhZP0MWgJG&#10;nCfyWJJ9qzE0+nMrXELgkddxlqswM17dnw2XR/AKm/EpQp4BdHjFCWd4QNNSQzm/KQIOsJdAgd12&#10;HRMMpGPLdxepZJ5cUTrWAFtCL0/k6ufJciLXKOLy2PwOrhBHAOuwWPs8KmOEAqAAaFCfLlElYx0W&#10;GJ4RT6rQRMH2uFOaYpMpEHBT6t3kau8v0xc3BV7SZgtKx7FazYEpk+lgMAwo5kGAZaBoNM4JUlnv&#10;juFwKslqk5fLXLOGj4ny06BbmqqG7Ub4vCdAikK1BoDIlLiLm3SBw/UQqeSLxeEkovb9+cjz9Uz2&#10;3PVdWZE2Dz/Ugkz2InFzdn11mkkni6VileOgf+BjxifNS3K+WL5JpXOobogNXmGMIlbq5EjZlKC4&#10;yHURz1mpiUpdVGhAJZFNFpr5ulKoKyDON+9TV+naWaLIGFmoNJRSXWahUCqpEo9HCiQvN7v4ZkB7&#10;aNPx7E8WfM1reB1oA/gOSzXQs4iWDaSObo+6N0fLxtNOZPDqVVkPh/P98cv3tg69AexPvj9YXx++&#10;DG43mhM2cG1QaDoWmgL5KH//PpitoMcYbl+zKSjFckuPYnf8AATxotBn7gybw/H4+Qsb/5iis1Z1&#10;DX16rEthS+AIHj+YAz8td5CX5LaDP71B2HNBSSOybvn+HbopaAMbsy2j1X4XB4UD6Ji+22WMgt0f&#10;v/5nQF7KJqQRtGdIhWgKNXkJdlHNHpZknWCoOBraCsQJBBIOjjNCCA2ZsSQ6Mihj/VEE7lRUCf1e&#10;NEH312l3WkAyXgKvptGBu4GmAkrUpoKmwWc57rJauVCUWqOeqnE31cpVPnuSTr1OJV8WCmfJmxfl&#10;SqLC3ZSr11wtxdXS2dy7ZOolV0uKbQ7QU2+mudpNMLAEqQol1qIMQUbP6shKS9Wk/sCl5D77FTNS&#10;IS75bzCVuCy2S+bmQ87JKOCV/1LLj2GVh7s1GzJhYzCssJUYUH6QCgvBwuaAQDnHw6cfhpBuFJTr&#10;Va5VqzbwEYiG53phcLfbcbVqrck1eNBBfb4lv2LddSpNTuig7VWFrqL7rhH4ELdkn2FobQ0dFCep&#10;8mhJFku8xDdEAS+9JfG8LIGHXMj7GdlBQ6wqPdUlt+cdZHbXtNzBcLE7DOdL3aOxEzsaOYNJdEsT&#10;hE406YAxg0Ewnhksam1EOQvJdbljWDILTetApR5PQQaCLOH6cYoYfzeHA+4FsMJog9J3D6fjxXoF&#10;WHF850cJXBDJbLUEo+A8/iAEpsSWTCOWjgqwQoMxs2nE0lShkYNaTJcSL/ssoD5OBFgf3c4MD0eD&#10;0g9GIShhCBICp0QW2g4rhuc5UQShjtZLOGUabbWj6BpNqkYg7F7XsjQHTzXETVksyIpqQiVwdZuZ&#10;njDbFFZcqA0oWNcoQyF4neLS4t5NgBqFmjVVC/1SD8yB83Z6Ji3ZGAmWZPiCfk0lskbBeoulSmaX&#10;ypyAoLFptC+2ZLxiahZO7YJUcEywl9MfyCp+NepNKZFInbx9/e79m7g5oSiqCmxy/ZDSLJQyo/kP&#10;l0leks4vE9kCGpXCNdupPJcu1pKZ8tnFTSpbwKMfTJfBcAoULdYkvkMpdYuQcU3FDIbb/cNqvaVQ&#10;PPiSwStO0NGtrm7ptodrA065QDpwWwASHYBUlqvZ83/I7+/4eNzud9U6f5ksoCNFn5nn5Arf40Qz&#10;X6PYtYCDRL55k29yFBrDynJgGuk637op8myIhaJ8ocstN9UERWavgHiwJTRMUFSqzKcqAvRtsAuv&#10;uKSxN2kgJFuWyHxQ6KFPjt2kcaJSk/yN45i24BKUSlMVuwFKS3ZLDUrxUxNNAI2sx5FqKZp+taXS&#10;ZmpgBCszvOvYUwIdGhrQ+G6oeYs2SEtyfrpMVst1CusOQQ7CADQUOPH0kmJzAVO61pCZntCQQ5GT&#10;EulqugBtQFV6UAXMalMpcSJqIIkbUg9bQmCjACNQaoIGrIE8FlXU66UGRE4XldhY0gIUCGycAkAD&#10;mquzsQe5F+FXqMHxcZilCwv1Rv69xEBYQm6R5Yce4sGhEBXhUHF0WuZQLXSdth6AP3BSGjJRLPFH&#10;lgAL8GFHSxyzJpHzt9ilcL9Gf+FES6AVTg2qiE+tmIPp5hNwLV+TIWiBmeBHcOVgcQTcADhSxRaY&#10;AxQVu+2grQEqS60OaysSrrzrjJ3hGodiExxl4AsuElAVTO9xXubP3EzlG8UaJbfkFWM0nT9/+Xg8&#10;PoBU5ovpaBKFAyg9AYtC5jD/O8ty/eVm7wRDXuqIslqqAgx0tPue05/d7dDHLbaHbs+mmNBNIV3k&#10;SnUxW65zLTz5dpFrtPjW83fKeoPOIZu5KpXS6AOl9o/AAPgizk9fXJydJBKXXKNJ0VOUDhW5I7AY&#10;Kg1e5OpQF5R6S8KHwTVFrilA9qt2KHaNKip5udJsZ0qNSlNmlNBLF1rvr/Kv3iffnKbOEuUCPqGW&#10;mq2IyTwZIFNc2stMpiwAU9BgrjO1N6eZX/949/vL00xFzFals5tyqohfu1cp7t15JleV8NWlCq0b&#10;AFBNPk8Uzq7y5WYHjef0MouHDCRFA2OPtI3vP1Ns5Ks8OabJlHaqLqqSaqMHqbZkQekpPa+NPxt8&#10;S5Q7PWb873l95plMASdYVh3ynmDBatFTM6PCke176MSjMVRVsrpluuaY6Z1kSgKqmK3Xd/sHtk6p&#10;UqLpeI6K5+fj58+r/T1ECzZG149ft8fjar8HhVCeWzbjg31X+4eH50+j+WK8WICN+uMx+sHxYg5U&#10;AhuhxGMzY4o6en94/rjabQ/PZA2Dw+I6Hz9/fvr6dXw7jcaD29U8gFo7G87QqX3/MltOBtPACw25&#10;2/Qj4/i8Oz7tTEuWlZokVbvdludrDwdQ2RZ/FvKniYtfz07+zgvVySzSdKlUuUgkfjs/+99i6VzV&#10;2+v7peF0Gq1svvieFwqmS4nhnv98Hk1DudOinEGaKMlNw1bHs8EkHlwBcOyW8egIjaD8MJhd/v8K&#10;1YBX5pvF9G42W89jWIl9lWM7lXiWh030bH7YrPwXXA5kinv3sF3eb+4oSeEDcPDw5VOlUfntt3/Q&#10;8MbVKeTN7//+++uX/3r7+t+//fr3169+f/XiX//+19/++P2Xk5PXL/74FzbIlgsFDm2pcp1OvHzz&#10;+8tXf1xeXWaKqUwxDQ35PHF+fnX+/uzN+dX7TCFNg4zN2lXqCuU6dX2TSVbqHGrS+fRNOtlilrDV&#10;FoC5q9pex7A7lt21nK7taC6QpU+xaL1+zwOPLkfzO28wpUi1LC4tCujEHU6caGj4gT+aWP2AjD/2&#10;B4otu92ClrCczOdomduHw/ZweHh6mq+BgFvAymROZt1oCTMs57Pt4YHmiSZDMlvBL5s1NmBTPzNU&#10;Almmi/lsiXa+XN3viHdZE0WrxllQ1ocDSuzpgwaJ5oqye/w0u9s64SAu8+1+9XAEnI2WS284AKLZ&#10;bK5qtACAPqwPT3Y/AqaA23BH09V2dX+crjbYEfARjCbegFIIoeUPZnNyHRpPguEIu+O7WG7v8S2Q&#10;N7JpAFZYSBWfxHYf4O4QfwA+wEkU55cyAYFXWhL0KBCkQlM8+LptL2YaFqYBqpzchQLWM9GztUSx&#10;KQioJ1UQzOS4nR5NS8ldrSW0C0UunSm8Pzn55R9/6+hm3FX6w9FN6no8m1e4cqGU5SUxroeOkc6X&#10;cqUaOhkWBVsucUKCDauU64LY0T0oDaMpFMtkjkuXW4W6nCzxKOgtw9FkfzgWoD5L3R50JyfQHbJc&#10;6Tk+dMWeQ4NYbFiFxr3wBhfL2e6eMns8f/92fDqGg5Fq+rI5aMpuotAEhZR4rSF7ghpJelSTzDKv&#10;Qmkk12U91MOlqEd58mmgTMsAiLpketM9xBw6XmANMKXEQ4lxpF5Ub1uQazf5BkQe5J3eX7R7A+wC&#10;iXaTb6UKfOyqST1zkU9k6jfZxk2uWWOWsFVeT+Yg5mj6psDhLOAY4ybXSpfFUoO8hMoNUj6LnJzI&#10;1LBvXTQ5Xs+UxOtMAyVTgRwxarxZ4Do/QfBLHU8xIsOfS3oAUknla6lCI8YUiv8mU7RZMEcqX48D&#10;k+juRHMmDUG9ShYuEzma9JF6NEaiBRDMAJpkrlZpxm4+IBIajwExFGsi0IHmgDqO7k3xU6XVvQb6&#10;lFoMRGjiSXUngAPIsNOLNLRkCJs6i3OPiwS+JLJcMldnUzAU7AtPDQV4ka0IEE7YDCfC8XHeKt/B&#10;LUA44YwxpuBXPO4ihWUTyHyEIBH81MNhafyDFRxTUukWftSw7Hd/2STT/A4qsT2N/bCU1ijYALyl&#10;92eC6tYoDSHRVUO2ONwpxcq7I3MfgFEcTkbrq84E+IJnhT/JhKXjglpwGbY/Rmt7/vIFpILuYj6f&#10;jsYRPkaXxlT6UDgkBaRiDiYzERqr0G7w7ZZIoxqKauGbQ5t2IZpmkHnPLbHdFNoX19dXqWyl1c5V&#10;mwWuVeJaZa4xjjNZ/Pm5Ws1dXbxyfY/nm3sWFQAFlZenb7KZTK3RApRIbcWERhZEmmHLlCdGLnOo&#10;b5setA0TqNSSlKaoQOT3/JHmRB0zAG8xeyCaESvVFXe0wf2iOZ4nK2iawGq6/cFaMQY0KFXizxJ5&#10;EJtsDBa7r/3pHmhyeplLF/kiRSfsR/PHhmQX2QTnRaIMBu/aE9WdjZaPijUqtzpv3ydAe3iS0exh&#10;snos1aTTixRaFBoD3rgTrWbr55akQ63JlvGNqTJAdf203D0ruluotq5u0ngskqKFk4U3mCiqJshy&#10;S+Q7Os2q9JkFK9RNzYCWRvGvoLACTcAE6Md1C8/Gw0+ot30X3Sj6dG8QOWEAvZMqAw9MQ5M7AeiH&#10;tFI39AFAEADkixF4UFhVU5coObNH4zQmXqKN3h9dc7cHHTQE69hQ6AdxnFBa4iDeIDQ9BwfExXhR&#10;Hwd3WWpDrKMGhcxfZpPb1WI4HQ0mA5DKeD4OhrgGfzIf+JEFgej2e9HYDYfWcjUZT/wwMkdjz7IV&#10;11UHQ2c2H8wXI6i4EATNZgHqaDhwJ7fRfD3p6pLtq4rKG3b3djV5+kLmvfvHreWpTqAFkTWZR8s1&#10;UdH2sJ4txgGUwKE/W0w2+zX5/jw9sDgoNPhx/wTRxbL//Ej3Q2X9sGEzQTTdA+b44Qr0l5EKq/9B&#10;Klvm7BMzCo6G5e7xHsfcsGGVFbko36Psn+kK3WGYLqRO3r96ffJHMnM1nE7W+11X67x9/dubV//+&#10;47d/vH79q6x2IS+BF7/9++eff/7beeL04ub0zbtXqu1WGo0/Xvzrl3/97z9//ttvv/9cqlbEdjub&#10;z718+evJ6StwyWXi/dnlSa1ZK5YLL1/867fffvnjj3+9ePlrOp+FsCxx3Ou3L65uaCoylc9my8W2&#10;jk4cME1eym3NqAtSjRcAMVD0oR8oOuSlr1oOKqvNJo6AIlLUeVu1TamjQGJZgS9RfAANDczyHM3U&#10;UbCCpoVuAK+exUEmF+XRdNwfhmgw5Ks8HqI9g1pAJ+S9DBYZ02aoxDoey+1qNZiQ3/KQZdDEJ4CG&#10;N7uj0RSililYnCIfglRoDogYAisjp4/GOXOiQcQsVKbrDSOVIWCFeTLPhreLcDpDAalY/ZA2A8+C&#10;f6fzwWzhDykr4XBGgWL7hPto7TgLqHoWTqYTUM5mF5twsW+BNsCp8RM2AKnQYIxh6bZreCD4Cbkf&#10;0zyU0zFMkSznNDscuoMJBcB1faCJouJzpieMT96NRuCSNosXDDrB5eGCwUnMNJhmXuSu3lZ6KFyN&#10;f3dy8urlr3FXiSIqSgC0iiKuzvECj+uM67l6M5XJpfOVOq/UyeeRv7zJYImSr9RW94/Pf35fbh8V&#10;w89W+SQpXS2ozZygWn709Omropp1vm04oRviXshghSJQ2C7wy3BcwFkwIFKJRsNbsvhn7sr4Bo/7&#10;3f4AUhEocZ5VoUzIekUwVG8hWxNeDVodDxRCkz6ybQ7X1nCjhyv8BBYBwUC02cNNf34kKxPZ7rpT&#10;XvWx1PtLMI3qzbAZk7m2Ga0Gy0d/+iCp/VKTbAqrvGZFa2/y0O4NwUPgFQCK0A1cmsq5k3ujXLUd&#10;W6sY/VUwO1IIOMnKVqRspQ3RoJjjwfzRHW4bopEti6jHAbGXpEYNycnQNgr0T6Hj/STrEcUIYQMM&#10;ECQtmbLdkqePYst6v2MOecWhMQ8WbgSEATGjeTPFGlDwNxpKocmdeEiDRYvvVVs0cEK79yjjIIiE&#10;bUD2rTHNqM50uHykRIuCDnFFhEEDIZ7Rn5ssw3CeRYPFScnvxoPOQfkFi2SH22B2HpRgWdYDkAEz&#10;NhbTxSbLR2h7o6VqAYCURK52niyCYKBMa84I+FITezlOSmQBbhzl7sG9OCOJzLCVTKkFCEsXmrjr&#10;eGQFOJIqNBO5OiCxyNHsQ13SQDnXGe7V24uTs5tclYKMldEQ6+10mT9PFnA68CnEJ06EKwflUIaa&#10;YgtXSHMWjdgXl+xXcGQcB7SE68F9iV2n2lRsL3z++nW5XEwmA2DKdDoejCKQNOSZ7YOp8YFpIIbB&#10;dMGxiey2agiy2u70urojyl1Z7eGrWx+e8fnlCkW09Tdv310liVRKNT6ZK787O5dkheWM+C53pFTy&#10;tFYr+/1A1brxB2bY5rvXv529f3t9dZEvFpssgIpEqXw0NrLSzVe4TKGM768pUs70pqTU+HZdkJtS&#10;l1f0utipkrk7jakAUvH6WAhaouZrZnyOh4NCc5y9AdgO7zGPx/UjuyRYsAfwB7KAEfO1Nki82Xba&#10;ZK5FU5ilOjbTednBOpBRUIMuGqriQCPBs0V76Fqj2frJHaykrvtj+E0F1lBagPn2WTECoWuLqq26&#10;I81DT3p4+vpdNbx2x2h3jWA0Hy0pMtXu8SM6PpNCmJCt4nKzefryFQWdONEGC9NJlSzL9HS+AET2&#10;LHNABow0uXP49BE9u0ZBVnQgxXK3e/7z2/HzF6AJJIEfBej6ISE+0NDIFsiCbRRVwbkmy8Xh02co&#10;rMQuhsaitkTjxRw1880mGA66hqZoXTfq4/i3d3c4nemid9bAT6gHpuyfng4fP45up6qhdvWO3G2T&#10;K+PdMhpH7Y5AnW0XSNvqaqKqSxCCbRpEKckKIJETxJLPQkxJUlmWa7JS46rXjXpG6fCJq98uzn6G&#10;qG13mo1WhpfKLHlhKpd7x9XSolRDgeKq9SSeLwLzlE7LdlWK82l3opFPoc5ux4atQtGdLsaxqw5Z&#10;wh7IGJYRyf8ri+1qvgWLbJb36+VuvWJLtk7IEk/6YJcf4zGgkzh2/tN+//yAJQCIGaygPOyfj7un&#10;A/OM+JOlU/5uBxSpDDgIjsS6ZumQ0w5WR3222ffFdqNTgOAlNPJynctVStepRIEr57ii0FV4pd2S&#10;pXy1VKpVVUoVaYAX8fDzlVypzr1593uulHMBA4uZE0JxVwuVImoK1ULX6NGM3v2D2MHnL3E8T6kK&#10;bXf58Di522FF6ZmybvByxxtONsdPo/ld17AbgliHAiFJqmnfbvcgADBKQxS5Zh0qCYT0crtDU6RI&#10;Pz00gA6WaAO3qyUaKrCjRwkcej1bDwb9CXqS+QxtT7d6umWouupFFO12cjuNRgPUQF5jiV1o3nBO&#10;4yj4E9sDvkHhPfKWx+vsuWHoUOlTakDbhrzUTEvqdJgQ9dBV0AQKpUTuoDjR0Or3ZQ2UQPCnWTY6&#10;ENUi55p4kkhmGX+ACHjaPRrDIMNYVJLDsyzHxyfzLFIDKNeP5YPNyUcX+I6VOJyMZllOEKKAVMgn&#10;CD2kpqksDRBjFzKtpejL6MTIZtnF5SmUhQC6AU0VKRqBCJv3sdiMD64fd953owGu06CgsXaX3JV9&#10;RTXQ37KUrqVXL39vCj9GoMFJktxe7w+ChK4SfKnG9fhI0+ns2fkV15BaEmUCylWaKOkil0jnO7oD&#10;XWe1fwwn85asXWe5VIkSBUO5klRrvd0/HB47qtFh4NljjmA0UMRgBcs4E5AXDfwwHFHaj9nxMQ4t&#10;8Z/j8wen37/McJfJarIopCsSymmilMg1sXJT5KuCkeHkq1wjVREb5H7sNRS3wmv4NVnkU2UefWlV&#10;0DlStq1UWURloa6E8yPf9a/StWS+VWmiP28XaFDAAk8kC/xVpo5lhbprt6V4pR9RxY1qS2u1HVkf&#10;1oQf+ZCJYNpOg23GUwoh8gni+J5iTd3RvUbGKCa6d/TzOLhijDrmBGoqBEFNBJn4Zn9JFrWAjBaL&#10;wwbCAFJAuosdB4XAgsxNyEMYurTA2AWVoupR6DNW2ZKZQSsNuuAcrBLUQuBCsy2oB8pAHhOL4Jhd&#10;cgiicQiZRRmRaR3CiYYuBA2bKeZA1kOCm46LbYSuK3TcNs0TxR49qKRAsSAq3QOa0b7FupKvUWi8&#10;luwsdp+caNaQyNwV27NdzP50601WdYny7jLfEJzdNoL5aHGUOuSLxLEBEtTPtx+Pn76DwK7S1bPr&#10;/A2FmsUDcUerRzuclRptgA5+YpM1tjfe6sEcCJIqtU4TOYALXjC4VbFHTdkCDF2kypepCjbAvYhs&#10;EAXgcpkqXySLaJ0VFqAQ3N0QtabQHYyni8Wc3FGno8VyNp1NAvQXHiCajNeYkYoVjmZQ9qu1VktU&#10;8PGge+jqNrQqDSqt6Yzmq9v1viW1379/V6jUU7ny+VUyz7VqvHyZTP/xx+9B9COhD8cVr6/eWI7F&#10;840Vk7IoVxev3rz45ebmOpfLpTPpCpQIqQ0FD71Ml4xUlEyxlIM6WW+hQNtrMefkpthukEkKUI+i&#10;ttT4TpETWK6oxul14fym9O4ic3qVS5eFRK4BPoMOAV55f5FmQdsUbBljzauTq5cnl0DDHD6qbCOR&#10;baRLAhtgFPCFZCviVap6kSyfJ4p4sJmKeHKeenueenN6A9apCT0wDZrfu7MUHm9sOVSn7E7dhgTm&#10;BjSj+aFBmpLmSprXtUJFt6tNiWu2pQ56KN8MBuheTZaXBD2yP6Cxk9lqScol84nACukxTO8czabj&#10;+Xy126G+PxwOJpPFZjNfr5a7bRxANp7ahwI6W60oH/Lj44il46HhdBpmny6ZZ+nxyxdsA+V1sphP&#10;lsvN4fD05zccgWqWS+b8vFyj4/r4aTCdAmJCmmOarnaUyBD1kCvYEbiDM1KGwg8fIHQBK9MFJJO/&#10;2q2fv8ZhbQ/BwOtZ6HWV/tCZrybP3z8fPz2gD+f5rNJpuIG+oZyF3x+fH9ptjuMSleplV+WX69l2&#10;v5YVvlZP81KlyRdEietZymZ/V65cJ5MvsQSvWI46nY+UDjrwsqqLltOV5Dq2NB01HHh6TxFETukK&#10;fuSsdss44P0dGyBZ7paLH9M9xCWzO3yPE8AKkAV0srrfxDH1UdiwCtmsrP6yq6UCavkLXFBwQGa2&#10;Qha1NKBCIyu7JXMCOn75aPW99+dvLhOnycx1InVe5nKNVqVQSl9enSRTV4VyocSV0/lkuVYFpuRp&#10;3qcKzkhmbkq1coEr5qqFdAlacub8+pTjm1yDE2RwQxW/QuLW+GZD4A3XlqAvWLpmm4bv2mEgKe0G&#10;32yJAolhaBl+6I2m/mTmjqa3uwNIBVp+NFtO73ajxQZ0MLhdDShVIXBqiNfMMhcusIE7APFNgSyr&#10;h+Px85/eYDCczcYL5vaFR3ikkLJgXzQqNptDzj4EKOT5RdNAu+OBDbNNB5Nx3PZQibLe7RbrNWrQ&#10;kNCYN/sHUDiOMISONBlhhVo4803r/4A88nrzB4PFdrd//Ljc7iHLgRcQn3ZAviuL7cHyyWYFN9sx&#10;DEXXcNnL3YM/HOMpyRRGRTVcDzXD+dIi6xZKjURHcL0+JQSdMQAyUdjkjttnNrz98ZiCJRI22UAW&#10;XAm7niEYiMKoOOBOG+soQI12tyspCnpLQZbBTLKmN9EWm1CmyM2HjFckGd0a/uTbclMQKftHV0UX&#10;16Aczm3gS2w00+2RAzNUNbmrKd0eSKxUaVxeXv32r3/8+19/f/wP0S1Kg+cphmw0qDfRW/J4EX/V&#10;S+/fn6cyBXTvlYZUZAMq6CET6QK60Gg8H83QtyzAcTlOvM5CqS6Tsl0Xo9H0+ct/RmP08zZghYzn&#10;LDeOBWf6IQWupaVvur4PbvMdCAuKrcKcgI5PD8u7VaZYz1YkvtvnO35dsqFp3xTQH0Jz6+t9GkTh&#10;JCtdlVLk6NCRegMjXMkGBJYDkcSYyegFc2tw15DdqtC7zjY4sYcut2NNVGfWagMdKFQHJCP0cE6E&#10;/NVTJQE8dJYoA1MgiOvkAOsVOOUm28yUxJtcE/wR+yFfpri35xnADRgFG2DfHCe/vyzQrJAIVlPi&#10;0Zez6yJgq9RQUZ/ItW7yPKRAItP4STMjns2hsDDwOEqnrXmxuy9ZorSUMqVBhkZrSNTdWwAIbJyt&#10;8DRwIlsAGuAIKKfSIlMD/MQYhdAH9cWalClBOInYC1ggUFg2Fdo2ZHaOUvOrNXKHYc4ypExLpRYu&#10;GmTzwzwFJbbngFQrNTq1eLpH0JgzDnk7x0o5gY5IGzdZ6BcAE6gIlIND1SjarNWUTZAK6ukytIAZ&#10;QkNuBeTzTL8Cm4icFDOcrT9AmOEU5ZZCJ6LUATR/ZEdzyicAniOVnY6jOiNrsKqJuBgabaKxtbbJ&#10;Sbrqz3rhUtQCdrUmOYlpfSNcgq6wGa4cV9vqOO0e+dCPbrcljjdsf7vfr9YrkMpyOV+vV8PxwLBN&#10;FwpE4Hd0Te6i6XogFV7qlLlWS1DaHV1RzY5miTKF0je9EJ0QNmqKciKVS6Rz5NDflKotvJF2IlO4&#10;SaWe/yTR5fpuoZAGrKC1S39Nr1qu+fLf/3P+7mWxWBQlijOLT7cFTlF1fB7+YOJFk3KtVak1S1y9&#10;XKNJJ+DRaneMJvNqU8yWahwv83LPCGb+ZINmcHpVeHuW/v3l6clZutjoznZfdX9+k62BWs4ThUwJ&#10;2qUzWj25g7tsiX/97vqf/3p5nqzgpS/2f3qT7VWaO7spnZyn00Uen9zu43fNnZyzQHxsjApvp4u3&#10;hjdYaXXREggExR4+S4GSbPmEg6niTaGWyJSFjqX7E0l1akKH8i3IBhoh39bQg+hexMvdloQezVAt&#10;SruKroq0QDzOQRQyY1U38PvDQUR5ASnTG3gFZABuCAaRF/ahgKISNeFkaHrkWNEnXwzVIjNG9KQs&#10;PSG55Bj+oA9MwTqWfoQOqBfb4Q7+iqwP5sASChn09f+GoMWfkBYUR4GF9gcV4VwQUYCk2B0DG+BX&#10;VGJj8MoEjWe/myxmYKPJAjV4RfvVbjVZAJLQu5n9oTWYuM/fv+4Pa58Cyyp+aPQH1moze/76uD9u&#10;RtOARke6PEpXFZbrud83ySFZBdkUpDYXjrz1/d2UAoouyCogMCezAXPU6EOJBd9Aa3UDY7GeH5+P&#10;690qgp4PibyiyG8fPj8ePx13j8AIsMV6RaixBUxsjvc0gsKMVEAtK0YY908H1LM/WaFYLLuHjwcs&#10;sftdbKFyoKmf3eP9hpmtsEKMsns6HD4/Y7nYrbDkZeHi6l1b7UIEprLJ6wQA5ez1q38k0xdckwPM&#10;v3z5y//+/aef//l/fvvt59OLE16WAB/AmgJXvrw5/f3FP1+/e1XkakWO++WX//vLP//PxeX7N29/&#10;QwHicM36+/PX705fXibO35y8fP3m97dvf09mEi9e/vzi1b/PLt/dZJI32RSEFK8omVKxWGu0NUPW&#10;0ROiA6RY73VBQo3Sg4z0mKWnYXj92KhCd8nw4r/B0JjNKSW8dMnWO0Qbo7YR+miW/0VhoAbe/ugW&#10;TQLMATImQPkxpwPOZsvx7RQr5JM8m81XKyzZOiVkoG1mAI/ter8nmy2aABpRRB/mMw96ni5Xk/kS&#10;GpUf4aepGw5HizULPjsNp3N/NLnd3k/Xm+l6CyiB+uQNKBjMZLkOJ9P5ZsesWMBkC5vGLwM3GqJ+&#10;sb0f3S76I1D+EEucC7A+u1tjSdZalLF8gg9htl7PVneoxwbxxl40AA/N7jbRdGb5gcGUOkCSZpFH&#10;D00DWbbU6cZ0gpWOThPlXcMCNjUEsVyrAVZYsFoX376i9+JRFqwbjme7vqr12h2Nq7Uy2cLVVSKR&#10;SL559fK/Vim48lTmZr7alKvlVOqi/Zdb5eh2eZNIXSez6NvLNaHSlHLV5mUqe3adzJdrfgTV4uH5&#10;z++r/SN0cjIVYAME6JA0O3z68u1wfGwraqfn6sxUJQ7ja1MmIHQy5AeEO8WNm449HIP6pixn4fen&#10;j8eHw4MbjCS1L6mhpEV8169JJvn72FNzsDWitWSOeDVoKC6WohbqwdIabLzpvutMG227RdYX08Hy&#10;0RltJIoCN2q0HYgw6NjeZAf5pVjDjj3iod5D9KvQyceSMWjINkd2ERB2ltQbav5SdWft3hB0Um6o&#10;NcFwBlsrWuv+QjFHoBngiNgNTJYCuiV7eeBIppEq8DiL5s5AOeWmenFTPb8pU8QXySYLGF5DR/6T&#10;E0x5SS+zKPU1gXL+Rbd7O5wDTcAZFFSNzQT5o7U/vgOplJrKTa4GaSR0bHe4imb38YwJQUmZr4sa&#10;hIpGwWotSPR0oVFqyDhCxxqOFw+KTqFKMhUoynWcTtJ8CDaxS6MvnKBfZzky5G2bbSOieL1tCwe8&#10;SpUTGa4uGpBGohpAzOfALsVWIkt+N6AlkfyMfEAAVPNUvpYpNXFtuAtU4qoyFf4mX7tMlQo16Ye1&#10;bNuEbAM/3hQaBcp9qJOHDq+3KOuSAy0fhyX6EVTcF2Arz4nQ8i+T5SLjsGqLBmBwXhTm/sOBw34Y&#10;0wg65GiZVzmpV2WzPzgR7gLHx7PGn8CmJh5L26gKKjhGUJ2uEVTrYj8ajSej0Xgwu0VXsBhBmIU+&#10;GiJFe3NdRSXvm2AwsbxINTzN9IU29AAtxhSh3QFxQwmjPJ+kMSh1Xk7lirlKsyHhaqVEOnN6eYne&#10;L/6Kcvlk8ubMhgooCRDAcWUmfX3+7lXq5qpcqTZY7h4aTYm9frCnG0j4XBsU6puFepMFudNWoeX4&#10;htNnDslkPobTAQV0fwpGxDtieSLa2SpFm43jGALays1uHpUVMV3iJTXo+TOh4xbryk0eOEv+WYoR&#10;xZGeaRK0rmB3NG7FGjx8/c53XTzD+Am3aFxtuv7wvT+9x2HxnCvNDt9x/fH28c/vo9Vjhe9Q+OAq&#10;D+6crp8OX74bwRTrNaFbpqQ/ptQ19x+/PXz83laB4FDCCAbdcHD/+Lx+OIBUTM92+h66+Pnd6vjx&#10;E3pzMmUdhFDvNEMHN6z3D8dPny1y24HGRqnsxnMW+ZfN+DCPDDxADV0/FF8USBT8CTGDAsJY3dMY&#10;PggjZhR/GOE48WSQ7QNuKEwtNEuHEq/MaRqIQUk84A8qYnaUI902Td/BVRmerVn6cAaUGet2T7c1&#10;fwAtsyt1eM3sgDNMt4ul0m2y0pAVjuOum61MW6mZtoLSaKYFodTCe+BuWN9eA5o0Gtl8/rTRzF1e&#10;/JLJvIGC2uKLbaXF85V6I1erZ7ugRFUyLUrnYjnq4m46GAOJgNX2ZDbqD/zBOBxNh7er2Y/I92ya&#10;BmBBsz8P29Wewp9gyUiFSjwZFK8Qczwe7mgzsl8hNGFmKOTpw+xUgCnxNND908PDx+Ph8yPlUj4C&#10;XCid8uHz04evn56/fZ2ulm210zWA3ZBkynS1ePz65fHLc1uFtixpjsFLLVERe5Rgj6LW4kV39G6N&#10;5wpcvinx2RKWkjca2GHANRulahklW0hXG1wcG7Bcr2aL6UwxfZW6BNzwkoA3JbSldD6TKeZOz99i&#10;dzsajpZrSdNz1Wqe48qNlqT1PEj32RJauaKb+LggO1GGt8vl7qDZLqkkMj5nfClqfzLrj6c1fHwK&#10;STE0DLRDYDTap+naIGAGxLh+1Qt90Al5Kfc9t+/6kW97NrAbbZJMmih99w+ssT0HNWBuLIlRJhOi&#10;H+xHjB6gkRuu03Ns1eiRt1Hgd3vQjro9x7GDwHC9eF6Y8kjpQKsAUNU1yaDNDPq656u2zcxph2wm&#10;xYF8VVmANW8A+F56w5FqAfM9bAOYwErsjWz55OrosuiLduDjM/SHg/9/ATYRprBo/eGYYMWnXF1k&#10;ucKSIpFTEvpMHBAqB5Y4exwXjnx8eujKfNPvx0Yt6NxQCf0ENSrlVTa7LGotux7fCwdBGIWDkdcf&#10;QF9Df4s31uLlXKF8nbyIu02UWqtF0BZG6cx1rpC6e6BMXihclb++TKezJUHWm5KK3vg6nb9K5Sp1&#10;Ab30cLZa7Q7L3VExKUY5zWh33dgXZLH98Pz5P5ReDcxlUxogYKsd0JhKjCm2TzmWgYmQDn4Y3C5m&#10;h+P9838+P3//8+nDw2y2vEmV0cFCG2/KDoR9lmuXWhA3Vr3tVAQjV1eKrW6FQm8Ydco7SImBsCW6&#10;VmwGBMH1oCNFDXap8r0Sy7/Ghk96WEJs1UQdDIB+uA6Jqfp12a4KPU6Arh4AgNAbY6WtD0EYwBRe&#10;ds2QguW3FLdjT4AvLcVr6wPNmXXtqaji9t1KS+MEUzaGAKy6aNZFC0XA0RRfdeZdZ4aLxI4/Qbqw&#10;yRqa68EKZHMcjQ3aJ1ZoyXAP4AIhpNq4AjKJFVWcr+8MVt5ojY3JEERQgSlYwdOHdBBVGtIoA1Pa&#10;Jtax/epAgc7ErtdkUzkgBryY5cNnf7rGr0AQCP5iU4FAAqZAsAld8mICf0DMNyXL8BfB9IHvgoo0&#10;lCqv1UQDEiu6fZisnnDqSqsTX0BLMjR3unr4syFphXo7DloMbMINmtESxFNuKolcgxNU4CHkpTPY&#10;WP1VQzSu0xwAiOSlNdK9mRMta3EI2stMsUbB4KGy45alrpsq0FzGRbKUrgi4cjwZHBxvEdLx3WUa&#10;2j/N+TETCuyVLDTfX2ZOzpPAJtw4sIZuttQ6vc6eJTK5QnW9vZ9Mp2EYrFarCToRCB7bJFtampF1&#10;Y8wHiHR1u93tQd9XNACERRGjNbMH0lxuDx+/TRYbdHZNQSbDlGwxlS/zin6dyrw5eZstluMRwuFk&#10;lLh6z3Elv98HqcQflemar37/30w6WSoVC0VyQc4WCqUqx7iHSlOQUplsvlSptfh0LoezlLkGUUuD&#10;T+fLmRK00naxRiOcsYXQ6/eJy1Q1kW1cJMtXaS5Z4CmG23n6zfvkq5Ork7P027PU+4tsriqdJ4qJ&#10;TA0rFzdlikLb6KBQFqt88yLFvXx3RQ85xeFjQ8PIVKWbfBPHT+QbeLyc2Ku0umBWVN7kGuVGHHyP&#10;rKrxkNMVPlWiVyx0LQCKGc4md0fNxcfgoOOgSP+arTlRf7rSKIABui0H/ZeNzmk6O37+uvvwGId0&#10;Qw+OsmIOyVjGIxnMdZnm9Z+/fX/680+QRDwcgi2XcQC9r38+PD3NlgtIiMV6DShB5fHz58WGAoOC&#10;Tkbz2WpP8ziL7WYEBfd2xhL6hMPp9Pk/356+/mcwnULagU6gPWPj/fMzzgWasSGQPBune2D+Pt6A&#10;nJaxjMd7jp8gmL+t7reQWJBSsirZgbWByvXn82w57qitRiNFaOIo41kwmvlKt6WbcovPlcvnpdK5&#10;5XSev39SVaHRyORyJ/n8O16sMp+dVamSuL76XZRq2ew7ni/rpgJNL50+yedOc7n36dQr8I3fN1ab&#10;OWmkhoxW0yGvVcl0dPS0w2kETFnv13f7u7sfAVQ2zBiF5noWu9VsvZjdQWmOy2K+gbS+i4PVLu/J&#10;VCWe/YmdlgErbBBlu2YDLf/9E8v/3zgNCvkqA1l0x8hXCjfpRLnGJdJXJcCE2GqJzfPrN+ncRYnL&#10;NYQGIKDMVYqVYraQqtYrlVqpWC1mS2l/NOLBHMXcVfI8U0hzjRqz1bCgTwtym2vhM+G5Jqf0tOl6&#10;PVmuGkKrxtdVy1C07mi5evz6fbJay7quur4RRKrjOcCE1Y5i5wM+JvMBpb+ZAFbWx4/L/dEdjNzB&#10;OJotIOMhkGZ3O8sPURlN55BtLjn6av3RaLa6m9zOQc+7w3G6WIAtYviYLGYbFt8dK4MpNlsMwK6L&#10;+T2xMk0D9Udkdo1mSWU4QJNG+xxMJuAVYAoOcnj++Pjl6/zuzu0HYDtZ7UD2QxivD8fZ3RpAILHQ&#10;sVDrAaGr/XE4W7IURZDHbRSrH+EugsnMDAKQAWQ/SjCc4kZw8V3DIFMS25a6Sn8C4JiikvyNDUOz&#10;LZZHwgZ8uGHEHiCZYSm6inp/AHgKNZsclfFFEMRATtOcVB812B1QwjAFX7GNA3Z7PcovTZPmOA4F&#10;om2TcYwmygroBJcEuqJRq04XqNGmvPQ0joJtsCSDFcor5OqGadiOCaDzQ81wgI1NXk7nCm/evOzo&#10;On3m37/jHYnt9vbwKEhioZjhatW43gvGN1epVDortDWocOgbqXtsSuW6mMwWWpKC19ofTXVnAL2a&#10;zXE3LlNlKNWKETxD15oucmVO6uia7aHojg8QBKYYjm95fScAXFIxHWc0mez2m+dPZDl+OOyeP31U&#10;usYNeVaKmYpYgegECvB6osBf5ZqJfOsq20gWeUBJutpOlUVOpOwlqZJQpOi0JKpOLtLosXEhmUqb&#10;WaI03l3mr2kvIVNtA33QRaNPvs63gDsUu6Xr4Sx5To6tg7ELkY1goD8/T5ROL/NkpALKYa7LqQKP&#10;DZL5FhmpMIsWKKLZqpIqitBXUVluabhaghWKyIJHB2zyhS6QZfZTkiKz0dSJ7k7Ry6Ovv06Xz68z&#10;zPe4Q3NAHTIuKdakRLZaqrfBHzS/03GaLAxoulArcOTUQ+aomg+sqYtqqSaBUap8B5hCZMNsViiQ&#10;GvktUxLBNosLB/HflA3gQgvnlS1J93lmyBJHVGuxWSRIehr2oCXdG0QUQxzvhzMOTfqAhPy2HgJL&#10;gUQKi5kL5AIt4QqbMoV6wzEp6aBid+yR6kyY4UhghQso6yAMaOfMIWWI66RHQfFnyRQGAAQVH5Wg&#10;nybZFNO5Rqun2+1n3AXuBXeEy8Y2aCW6N8GfhVo7W8Xr7+EUHWs03X7GteEd4I7AZ5IWOMO76fYT&#10;KtEoT68zqQINBu4eDhHwfRCuVsvRaIBOgGYNKEMpfXiaiW5xhpZdQFfKNaVuT4ayrNsoqgH8h869&#10;WmwO6D+aQrtQqVWbUroAdRCfoHqTLbx4/VLVf2TSSqcuzk7eqPiANXUw/jGgki8kUzeXjWaL42og&#10;FY4C6EuSQrbomuUKbQVEgkJ5ByWlh15kumyJtN4Q2uinhY5pRzPdHxfr4os3p7+/PgOX4E0Z/eVo&#10;+ZTjpFfvrn/+1wswB6ATj3f9+B1LIMu7i8yL1+epIhh44E/u8X7Rpk/OUq/fXaMSb9YZrtHAzhOF&#10;k4vsm/M0fkVT1oN5mVdPrwtvzlInFzkUonuycyLrojfvQEIJID9aF94amlahJt7kqhc32YtkjqPQ&#10;kE6lIbFeQyzVeZSGIIuyijuCgsgm1LvtroKiaJ0u9ZIGKax9msrRTJrNQfHCPqmnw8j0nDhlINax&#10;zV+uN1OKbDGgGSI/6kMkAGuAETFnAGhQACvgDCAICtYfv3zBXtiApMiYYldMl6vNwzEYQiV10COH&#10;k8nmcFzudqv9nviJZovG4JvHr3/iT3DVYrvFvqArCCTyWvz4vN5vJ4vpdAkta7p9YPz07ePmfkGB&#10;T8PeYOKu9wvoYZv75Ww5dCgird0z5dvl6PD0MJ2POqrAC1WBWZxM5kNARjQKpHYDNViqehuHndyO&#10;HFdTOi2eL5p2ZzILdw936/ulH1oQW45vaoYSjoLVdoXdY0xZsahusU1JPJSy2K6mq/n0jhyS/1/N&#10;3RywghVAzIZhB3P/uQOI/JgJYua0bJTlr8Aqj/f75wPbcoNd4mmgw6cnHMGJfHDGu7M3r9/+8fMv&#10;/1NrNSaLebaQ/eWXn37/439/+fX//OMfP6Xz6QbPX16fv3r929nV6eXNxb9//+cvv/xPppgBoPzj&#10;nz/9+7d/Xlyd/+N/f8rm06ls8p//+OmP3/95dv4mV8pcJk5//vl/fv3X31+9+uP33/55mbi6SJy/&#10;evPHb7/98+T0zfvzt6/fvSzWm622zPF8nuMqrVa1xZcbTQUavON3DHQ7bVk3KSSJqnZNW7Nd8l7p&#10;mSpzuGWDFpDNYBdK0YzmMV9vojEa1ag/HKCwIRPyNI6905ld1Aikstys5nfL1XYzXVJKwgnaG8uf&#10;PIdKfzwAtce3bN5nOl1Tiisa+Zuv10vm/AwMmqI/AspsdyCwwWzuDdBu50C045dv+6fPt+tdf4wG&#10;vLL6AxuQs76frnco/emsP51Hs/nq4Thb71DAWIvNnnFJ5BBhDKeU6P3TfE344g5oAiigSZ/Z5vCB&#10;LLRWq4BNPPXHlMA8vozJcokPAUdAsXwP9ePFIt7SCfq2H4BU7CAYTGfYAAqeRtFWiFRiG1sK5WKY&#10;fFtm6ZMgzU1/OOm5vsSSicfx9RVdB0vhJ6AYdkTpAjF1w/aCrm7Umny5Wr9Jpl/88evP//wp7jxR&#10;uHrD6w/8MMrl06VSfvf4FNeXKlwymeIaYl3olBtSqS5imSnV0bayJc7G5zoBa97VhG6xRbaMEHkJ&#10;yj2nLDfEmslUrsZDn/phhkgJkmxaIX9MPwI8gVScIPD74WqzfGLZlck8/Msz2gbEEJgD8tEZbcPF&#10;o+JMC81uuipluHZVMNzJPrg9ytYETJApS+hsgRqyMbIGG9WdlZpd8j2mkGCGYk40fxFH5Qe7XKYo&#10;ZpXuz1VvVm51L9NVqJRZipLaY8FwfeyFDhncAyhptm0IWfT56RIPvsGJAGTMSIMCuyWyTVBL7OTM&#10;CVa+1sUGqEyXxAKH3hub2Te5Fs6I68FeAJ2fSiwQGZigrfk82WFQCFqaQJFNxYwghuVeCGmNmmS+&#10;1iBMcXR/BgFfbipXqWK62ICoASLQpI834RUToiNmGlJwKbhtBJlRbZHjDJ4gBDYwomMO8OtNlnt7&#10;miCbU4IMT7EiwApOdJEsvL+EZBLw8iCBagLNngDlcN0gMqxD1LFhqB72hT6NI1f5LogE18xMVUxc&#10;Z7rcKtYhSkE85NGDyrrYA17gmLhIfFF4tdBmhI7HU1o7kAeFvQd5ZDkxXREqfKcuxHmYDRwN63hJ&#10;OC+eVTz7g+3pT3JsppTOoKI6Gayw2DA0t2fhVUlaH0eoM5xCPZojjeuAkMwB4AwFj2652c1uZ2hy&#10;k+lodbecTEa2A/Foo1NwoFuYUOAgqybA6kKFy+SL5B4skF7T7uogCW8wIbXGcGro+7h6MpOvttrZ&#10;cj1XbZYbYipfvk4md0ynX+/Wict3V+cnIRSjvwZUBpPo/dt/JS5Pa40mL7YbvFhviS2xTelbDRvf&#10;RocASG6KSouKrGgmRanyB9ACwUyAoaakiarVsUK8u3ytDaxOV0TQd1N23NFWMYfMx4dSQuAhoPHE&#10;vmMt2Ub7xjvFU+3aEytakpO8GtCWLRUFTI3PbLb9jJaa44B6lIoT9KNYw2jxoW0MmbUK4B0A6gAK&#10;lw/f7GiFr4Ks6PUADzmY0l1H8weKpCLh7Jqke6Ml9I7v3nApdvBSOkKHAnwOJj88DCVFFtqUCHCy&#10;WLCp+nsondA1mT2KPySD1t3zf76P53MwikRmzR03ogBcu8fH1f7eCwMoYG3gkKFBDEA9xRJPCwXQ&#10;g0owTUwt8Y6SQrMPXhTMWXALyBuPUjdritr1QrJCAK1qltFzbHLzUfFGdAq9FQY6julCdzTUHvkK&#10;AX1YQuYQBw+GuFpdRR9raWpP8SLP7dssCJsiKzXDakNW8kLB9rv9kdUz22CU0SyMJ4B0is8psuBY&#10;PArPV9KZt+Tm064rquhHgCajo0qAFRRVa4NdgDW7w3Yyiww6QscLehBbx+fDcBICUAKc3beiEZ7n&#10;+Pnbl8cvT7sP93FcWprceQBk3IMnYvtZNhnExlrYvA/V/1gnrCGTlA/3xy/PGxzhuAOX3D89UMja&#10;xx25/LD0hOT1Q1NLRDbb4x5/Pn/7+vTty+ph1zUNfDRNURRkCU8PLwJvsCm2uCZXaVRrfN3wbXAe&#10;HnKuXHzx8l+//vr3ly9/K3JlSe14w2GRq/72+/++evP71c05UBUqPqTaZeLs8ur07ds/3rx5kSsV&#10;pG7HCoLTs5Nff/n7b7/94+XLfxWrVYhhyOa6IF6mbtL5bCqXkVQtnC0ndztZN0r1Rq5SKdXxDRnO&#10;YNrz+oLSBb5gG0AzLysG1GgvkFUdFCW08RkKgtzuOTT8oKgdaCBomYqqsAA/Q7fvqXpHM1Tbt9zQ&#10;QxvwIx8F7MIC7RM9qzp+ddFKdauHdhiNR+Bpx/doBDdO/c1CKgOR0ah8GtKjLgiCHysgFaCSTBHe&#10;uri8H1MSFBzWjYOqgbGsfmSHAzMIaTaHgs+SkYoXjagM6GhOGPYcmkvyh6gZGeRx3fdHI3dAAW0p&#10;mAo5J5MrMiNySraFwtCcogAAVvrjEdnKLBaAddSzS8UKQH8YDMklwcd1BoHleSim6wJiDEoVZABW&#10;wHxshaaBaAIIIEj5OWXyrGR5leM5IFwh+AYqokqJhMxoTGYxHd3k6vz19fWLF7+Ad3XPjTsNw/E5&#10;jluud1gWCln0IXE9jlYsV1KZfKUpoWRKtXgO6DyRukqmFc2ar/er7XE4W6vOoOuMIRQox3JVVAw6&#10;shsMOrrTs9ED+F10xU7g9AdOMDApDRBeWeQPRn406NnOdD6lYZU/KSLz85dP++Mhmame3RTzNbnV&#10;cXnV5ySzwveqkPeiyUkWC7c/6pK3sI0utCZCWtnAESNc4Sfm10PCrilTfFhBDZuKiw3QIUN75Ls+&#10;umviEtWnIRAa26ZK1ZnpwVKxJzhOQ3YEskShfISSHkHqYTPQCa94/uTBjNb2YNtsO6AZ8IfuL43+&#10;mu9GnGihn6/yPZxruHz2J4eG5IBayGmUgn/qP7EBD8pOrFojMAREqdKLINeFrqt5U2e4AkM0KN2P&#10;Hk8SiV3PHW261hBCukHxUWyUlmx0rQFghY2pkCEqBDyENw7e1injcZXvQLoDU9jIh4dl/a80OnR2&#10;FnROsQZ81wEiUOR7kAfNPcUcQKmYi8zZCXiFGp9MGQKsZytiIsPlqiKQCJequVNsCSrKlFrg05qo&#10;S0YIIabaESQlC+CRu0yVLJ/Civh9n6u2cNhUvnF2lUtkazgdHis0cmx5la6cXmaSuQYukhLH/Ig2&#10;a2TLwuuTy4ubEvR4mhdjM1m4gBit8JQgg0EqpZZaqJMj+GWylALe/uUYBRAkv2gKHNe8KUKpcqHx&#10;DIfRYBCt1iuoMZMJFFyP/PQohBF9LRSxIBxBBWirlHwV3CDIKogB/eXd/hGaDdSaeI6mgg8plY3t&#10;W5sS7pc7SyTanR+pB6vVbCZ92aMRTbsfhXFl8ubdxemLdCpRrlRqDbBOrVAu41BSVwOsiCzXT6HM&#10;NXgpX66AV0RFExQVl9EQ5GpT4Hi0oQ44AO8rka28PLn4/fX5u8s8gBJNE4xyleZevrl8d5EFkuc5&#10;et14hmWW4Am4HY/4iarfMYflZucmVwd9ozIu+IrwJNF8s8zDudrSa5LZ6jgNmRyVwSiATmyGjwqv&#10;BkQP4gQO4iGjwUia7wxWuj+VjUBS0WhtrIgq2NG1wlk43TjRjGLAGJ7m9J1wDPXu+Pnb7XrLOsox&#10;KZTLJYjkw+cvD8/Py+2GJm5uZzNKlfLw/O37+uFAcSYouNZitqZ+Ew/zw+fPYAV/EEIGLNabe/LH&#10;+b59OEBzHU4pwTIOiOM8f/u23G2HsykLxEJOzoePH7Hl7sMxmoxR2aeAobPV/mFzOKJrBpFIHQVc&#10;OphOYx9pnBfySerKwXCAw+6fnu4fP4STYTCKWKoQwEG0vt8uN8uO1la60CGbksQBSoAUXqA3m2lJ&#10;4QxbrnJXmiFtH1bhwOa4RI1LVSqJZPJlrnAuK3ypfH12+s/ry99uEi9SyVeZ9InS5Zt88ez9PzLZ&#10;k3zhPJc/zRdOC0WaOeKFMi+WofWpPUmUagY4ytFVTe5qEAOS7RkPT4d4ZAWYEsMKm+IhE9rYFRll&#10;sV3drhfzLa3/qPkx70P2s/+1U/lvoUmfH/M+8XQP8Q2Wu6dDXA6foeB+dSKf4xuqDUIJmiJf48kk&#10;XVQkXuKHi9nu6TEYD6qNaokr00ymJEEo3m7ujl8+t8nVtkN8oMh45o+fP9eaXDw3RNYbLCWh5ph4&#10;vpT+UBIrda4hCMFojHaCl4jja7ZlUmo9ko7RbOmPZx3D0j1/OL/zJ3NvNLWjkQZMmMyHy00wmVOA&#10;sh6EpU3D/o4XTuZONILqD10fwhXSfbpaR2RYPQU3g6FRyPF4Md883K/3u9Fs0h+CcdFhRNPlnHx/&#10;Dg9YGUxHlmtZnj26nW4eHhbrOxrDiwI3QFdDNuO3q9VsuRxMxpqpg6o9Si0UTlcrnEhn4WjJ92cw&#10;BLLojhtQ5p2+xGK/AlBaUhs31TUdYJbm+LEPHVkHd1U8cGyJK1dNaF8e+jQ8DdyL1IEUdmPLFWhi&#10;7W4HR1aA1o7DotB66PpQg8Zv9wO0f9Q4YT/O3uyyUEMG29IGYIVknmK4TlvtyGoHW9pkRuOSJ7Np&#10;skhINDoC3lKYdzSgBORHM5SajtJWNVAg3hq5SZPZCoUC7+g6imbammV3degDBtDHCweK1uMarZtU&#10;8vXbl6/e/IYvMS68IM0Wd34/KhRyqdTV7pE+Z5QqV3t/8j6ZLdfICUgscHy21LjJlK5v0uhRgyG6&#10;hWV/MMWzyHFSPKySrYo1UcW3//jlKy/KDb6tW0Gc042clpnrMrNWiSwvAKkE4L/AXS5nD6SCfX/+&#10;8+Pzp2fD9m7yNMuTLDTQeUJ1LP5/TP2Ja+NIu/cPDzwceDhwOHDzMDDcDMMwdNN003RIQhLi2Hjf&#10;5U2ydsnaJVve20u8xEk6Sff09Jn+m9/vVe45v5epccsVqSRLpbo+V9W1tPUqb3Cihc/rfCNVpvUd&#10;DLAdBeJ4UGnrV5kayAajcYXFj0DN2XXxJtfM1USMyTe5RrYiJPItcnsmt2Raoyn/8HFx0BRIgieg&#10;cdAmuISG95YKiBFN4JeNkR87M8XSItNdinWLwzWcpcaDnxxOdDnRow18pbmcSVeLMKQDaPC10tI6&#10;sk/xVATcI0hWTmry5M6jWlCXvQ7lI8RhGgR/g0LNesx4hSQBbij51oqWoHmKE/MKrfjQnrxyPAoF&#10;G0AWbPAsXTBRC3NdJunO1mIgtNCagnMZfVwAZDnNoJANB0n0rk6BcY+kckxJiPbZgWgWIDaHao77&#10;QjP/jF0kgyKvDBcP/D+ohILT9Qbzw5fvRjCu8xrxR65e4Lqi5u4/ffP601qTkg2BVCA7O5Iz3XxG&#10;wS/FlVxnqpfJYq2jat50vkWli1uPbkRrEHjAorN9/h5ONyWumy42b3L1YgOapm71l8u7v4BNeFqp&#10;IsVNwV3t6pE/WnfYT86WmqdX2fNkMV/t8LKxXK8fnx6HoziOo+PSDwYfjEjgcbzJwH+8LTHl8cEt&#10;VUW1x0v6MXw++u5wRq5u6z2ofFksl2sYRDsi15GKFDNcbIkaqOX8+gokhB68f9hfnb+6uf4wGMat&#10;5o/F1Hg6fPXbf1yevUklr/KFXLXOtfluR+iCe2TdogSkolJvAEv0dle8TlwXKhiIyTmZPJh1PFAD&#10;ZwSyVVpiptQ8uUxnq91ctXtylU/kmueJ0tl14QN5DtdShRZucroIDZLu9tsP17QY1FJwi9iUiVzk&#10;lIt0/c1pMllog3LwbqBkqwIAJZFrXWXq2BOvXLGtQD/Ay3aeLN1QaJwG2knlm3laCjUvkuXzBC2L&#10;ooeACwHEkhmVOAF0WKjzbQnvEoAGvcWRTK/aPGKWKCiGyV5+g5KGhMclcCiUtDTDkgWSw87kR2pA&#10;fIUaR043k1F/OopntAQDOQGxgXJ0oAAuYPQfAjkpIS3lR0AliASt0W6snelqCWRBJasnR2XINgDH&#10;4nY9pbAWpCxCSKz3h9WOpt+hMuKkg8l0voaYpwgKj1++bu7vsRstFa1XkEkPLy+b+wPk0OTjbLqY&#10;LTar3f1+vb+NYj8cOJaj9GNndTt7+Uaz0+HANG3R8dVg0IvH/mI1fny5hxrcsxRAr+3ph09Q+HAx&#10;YyBLs1kQupymd3eHzWw1ldROq1Oq1pKVagLydL1bOr7eFet8tzKchrolmbay3q0enh/7w9CwVEnh&#10;Lc98/Px0AD083q12K5AH+IPWd/brDZtKmW+WYBSU2ZrsVI7s8nGzoATLzHiFhaPd/fO5Pdqj4PMW&#10;hVyB/rccIWZPkWoBQ/s1YMX0nXfvX7378DpbyGaK6ZvM1eX16cnp65OzN5dXJ2fnr0v1cqFaOD1/&#10;kylkStUyvubK+bPr83cn78ocV21y16mrfKnANaAiJwrlLEq2lCvVa1y7ozsWdihz1Xw5n0hdFarl&#10;dhdvkNjmhXQ2ky3mW10RshwSUXd9yTAVy3b6Q0CJ3R+Skcp4prkBiur6lKfQpyhsIJjpem+HMTNT&#10;8E2MCGNyn7l7/jzfbP1BPxzG6EvoKvvHR/QctqwzxZt+9E8GnTx//ZO8wBazj+slavCn3cP94dMj&#10;OticamgxaE0hj3c4HJUo1FcpuTc5+Kz2e1pqvDtMl6vjDEc4pMD5fjwMKS/0djCd27SO2Me1jZe3&#10;i93DeEW+1mbQt9hECxglGs9wYuzvhBRJtgfwmsxmqy3GK28wBAR0ZQVDXBCPYgyxD0/HhRuDwvA7&#10;oCK26HM3XixQaXoO7jMY5eN2S7Y1253f77MpRjI5X2x2k+UKF+kQ4oBlPDJnGVDwFdN1VENXyVSF&#10;4riQD7PZk42epJvgS8rnzHyCOt0uRblVVVHTACtdRQZOsTkVSoXFfBpMMnzRDb4rZXJZmlb5+Se0&#10;eRxIDctVFHV//0SmfqU89Iof9bZ7dZ24yRR4yuwhlzm+1pIK1XahAq1QDHEjtg/Tjxs/HF4lMtfp&#10;KjReUEK61BF7AQ73wgF200wgV6D18OkbDniOpoXciBaAQCrBINZNfbGcHY6kgvL188Pjk2IEgh62&#10;JKvUppwkmj+3h1vVn3e0sN7tUXgVvmdGq9nur2B2L1tjMAeGYg6yNVr5473qHnMWkrmFPVjbA7Lv&#10;BHmAeG4K7US+CVVc9+eKPQZ2gEUw1GPEhkTW3KlsDQEl0FFxXkDGkU6OUzKZMkRwI5lvNbp2RwkK&#10;Tf0i277ItK4LICfimHJDheDASJ4udjJFPl+DfNHyNQnA9BN57dKsgFiodYECouY70Vw2wlZXzxRB&#10;Um0m8okYJFSKZqbczhSboAEwh+YMKayWAvgwyJAlV6uy0LTYH8QAtshRmhuJrFhY2iBms+LUO2q6&#10;0MiWOyWApEzuHh1K8QPVWSw28dvImgFkQFhDMxY9modoyTXUd8lPBxhRYUmCiNHY8hCu7YgmDcFA&#10;m9g4xqljhRyXGl2z2tHIrIT8nx1a7ZJdmiYBLbElCeyGZrEncEfQKNosmiUwYmHcQEXgOWAgkBN7&#10;inqEr85gheeHc+GM+IFHGsPjXN3/hVuKB8kcVYy24snWaP3wP4Y7pDx85Fmt4DfWOsp4cXs47J+/&#10;fIaOPpvPoMaPx/FwNIzimE0/eni1vH5sB4NaS8hVGoJiiizmm2750Losv+8PRsPZEi9PvgiKaNSa&#10;PN4H7Flti62u8ubdG4yzx+4rinw2c9Vo1rzAU7Uf85ONZjV1c5lMnGcz6Wq9Dt0C7wDGFx0vHsU7&#10;AqkA6rvxjLJaFGv1aoNi1La7eMNJXdo//y0oPWBKtty8zpSL9a5oDKbbz8WGhD6KcuQGI5jjHcIT&#10;SWZrYAuABUil2lK90daJ13gtTy6y78+z56lqqaVtnr4PV08sQVIXiHOeLOMeBtO9oHpQES4y3HWG&#10;u0hz17mWP933Z3epQgMQQwEJKjybJKS1PxT0GVBmvtaptmU3XqKXduQeSIXjlWwZcgWYqEOxpcxw&#10;kCoqhjCNmQpaxwGOHEEHkR1geHVM147GQzeCrhZYgWeFngK1k3IBUqhZmv9YzI9T6IbTM11LMVTL&#10;c1wAZzywPBs1ek93AmCQBwCKaK29r/XwDF0vCnE4m0GZRSPg0ZCFHKXBF9okPil1Ki0DRSi0zVbo&#10;DQcKIhUrcHEBEFpklrsgY8nBeDicjqEZg0GjYT+eQJ4NZ4sJyMPoiT1LDkLo58bH1WixnsQT34O+&#10;il9jS3jgm/1qtZ75Qc+wME7zoA3TVmeL2Xw1h3hFkWQwa8ewleVmsdosDk8HJ8CNEN3AjIbuer8c&#10;zwcv317CoecPnI+3i81hd3i83+w3aGQ4jQ9PD4ene5T9J/LZIc5ga0Dru83RuweFRVKhKZYt5S+8&#10;o2kVfL2jgPqbh+3R5QcHkovyPc2vkO8PK2w25Yc/ETZwOGBl93SPr2iBl/hsMdsRu95gUOGq7z78&#10;+uHD63//8h/gEs0yuXbjjz/+6+T07e+//+v1639fXJ1WGlxLFF+9/f2//uund+9fv37z6s3bVzfp&#10;RJPnz89P3r9/lUwnTs/e//uX/7xJX9ea3OvXv799//b8EvTz9s2bP84vTrP5wsnZ++tkIp3Pcjzk&#10;U7tQq4q62eC7DSjguiEZVlfT6x2+I2M0aHdklVfZVGVXrDYx5PLooR2K+O5i56N1BaSppKuWTzFF&#10;jn7yfj8ERgdkTD0cjGM89OF0FA3xNcYG+gNqmNMyABp4TfmWgwG6HOpH2GEA1J6OcSz6XjxBt6Ge&#10;M5iMUdCpjlA+ms9pwQXYjQ1avhkyJ53YAtkDoYJQc1ygiRlEvYAMoGxw8ZBiv9Kiz5DWd8BYZB08&#10;QD+fLndAnzW+YkhhhimL/nh2eP4TLL7aHcaLJaiIuUazZaD5HBsUagUKwHI5Xa1QUElZxyncPi30&#10;gGM+btCF7nF5hFNsJQiN4Cv+hA0vDE0HwIH3jc2sMO8epeegc+Ot76pkZovfgv5NlrbgdJOIRLV6&#10;UBRpBigIVVaDYy3PBVRpPbvTFU9P3//68/999dt/HgdSlA7PD4ZTo2cVCtkaVz1W3r98TaXTaYg6&#10;UW/yCmlHHRkDeQHjclvgJZWiwO2f9ocX3fQgdAgIjH663KnyytPXb/v9PTjQ8gZgNM3y1R6tAZlu&#10;iOL10QdotSsaDv0wmC9m2/3mGK/26fnx+flJN1kqHxaWvQGZZcZib8jrUROCT/E40eH1gexMzf5K&#10;DxYUBU52BT0iDx1vpjpTXgmPq0IY0kEqZrTAX+ui01ICWkUSyIRF82ZomYlFE5gC4YgDMaqzFZ+w&#10;ydCn0bWceBPNHqTeEPtDaeeEnkTZ+ta6N1dctOCVO0a2Lsn2NF48iTpF+6y2tXShXWvrhg+g34jG&#10;sCWS708oqH5bxPhOcx6C4tn9hah5TYGmMchOVg+6Orh+aoWzjmRB1h7rDX+K+zJdP3QhACiYitBm&#10;gUxQr9pkiNroGqUGOQxLZp+sWChSPtChV+S6EPDYQWfTFbLZBw2QJUpHrZA1A+UXVJ0RsAPnOoZd&#10;QSO4DFwYACKVb7w/uwEtQY0WtNCKyJ8Isv8mW0PJlFr1joIzonFwRrrUhloP/ZvOyLyWAFL1jnad&#10;qgDc8rVura00yI2IwrqgR13cFNLFJlpDAc3gdCCYMsWT7ebqLNZvBzzUO5qeVJoKZGqd13B5BGfM&#10;A5ksQzlyzaXlCYpqrDdFyEgKjgegwc8HLRU5MZGtQpUfjQbjSfz49DibT8cQM8NBCJ0+imyfghIq&#10;lEgzbPJCrlyrNHjF9CQVyoGt9ciWltT25ea49NPo8KV6s1RvVZvdVKFabXVz5fr55SW4hL0z/wNM&#10;KeSS6NOC0Hl4IkNxaNvJxPts5qZWw9jYgQrYFkQWz02WNOO4+kMttwXIcjuIeVEF34NR8IJBzHfw&#10;ojsRL+P+KEUOlCDgYQHDJXtYboFQJTB7EUzdVOTe0B2s/OEtbgLX0dHfam0VnU2jaEIzvE7ZKhl+&#10;V3ijJljAmvnuT7AgejnADkTPa5Sc8vDlO25susKXWjI6CV4AyaQFrNHq049bzRuijpfq9uHr98n6&#10;GY8PQExeyrofTreodOJFrSO3RBCMKJleMJx/+vr98PytK0PZ6mkmmdFhMN0/vTz/9W00nxFz6Ap4&#10;4jiHsf/05FKSWM+JAqDGjE2B7D89MhvY0XESfjSbbg4HcCdGedt3e8xCBZWrLWmuGP2hDQNodBsD&#10;Trh7eCRTgFFs+WSlC75BIzgXNFqtZ5C+6LnQCP1BDA1y//gMpdal4Do63+WhzI0/zofsIlEDcWUH&#10;Dq4WeATpBTCC1AHHaqYiyp0w9lSdAshC3qE0GulS8UTR2qJUNx1JMyEiedOSarVEqXjWaGSTN69y&#10;+dOry9+SybfJxOtk4s3ph3/dXL9utUvNVqHKpbLZk2Ty9fnZv1Kp11wjg26i9wB8BUHi0F8gbcmo&#10;ZRiEZCLjQZdGsVxjc7ejMLX/sAUjFUITtr7zwwkINZv7HWrAK9gAZOyf7tkEyXb/TLFotyxq/v3n&#10;x/vPDxSb/5hRmTyW7x++PD1+pRgq4B6U3afDPTlE/E1Www8HSVOO8fKPFPhxexuO41qzLmqKqKv1&#10;FgWf5UUB4AKFHkAD1RwEUyYTdg43lhc60FwH41FH4Cu1GhQDoEOxXgYvAiKrXP06dZ3JZ7OFXLFa&#10;6SpKMBq1BIFrd5pCl+t0ivW6Ylrj5VazPfAHYIVQ2UCHG64fP8s9B7BCtj+8AFIx/GgwW6kUGwla&#10;ATmLo5C1xGzhhGFXltAr0D16ro3nDgoJ477p9twQ/5uGrfdHg9VuM5qNDYzQ/QBfwziKQDIfZ/6A&#10;jFGOVt6DCaW1Gs4mlJOhHwJ3/AhC3QIrA1C8Aa25oMvhXuFW2GEA2W95XleW2cSDrlmO7ngAFN1x&#10;JaOHHyUwwd8URMCKE8XYTbcd3XYFmaJHAmuACIIkdyUZOhi2oRQ5IUVHNhwg+wD9PIiHlk9LP/iZ&#10;KNhg0yS04USUQIBmSoBoI3LQBbLjbcJXb9C3fM/r41dELkZOhvKm55CHP7kmeAaZc9FqDmgDJwWR&#10;QNmT0GU14kXZAJSE4BVcJPtdR5rBnnQIOTSQQa7rhlBdBuFwjIGCF5VStXZ9fXny9nUwJHcKFNsL&#10;FE2/f/ycy6VKlQJG9mM99L1MtlAsc21R5TpivS3my418iSvVGvlydTxbL27vgXDxeIUhFDIIYAHt&#10;DhvxlPRDRTOgFZneQLcCkIrh4hcRrJBHWB/ayLg/HEW4J31/tV4+fWZ2td++Pjwewnh0dl2g6KPZ&#10;OpTGHIsSjpGz3NELDbnYUsgJqNLNgzAYeUBOQVqlSp135+lspVtt64CPVJECr11nG8kSX2jqqaqU&#10;45QcJ2HEvsk1MxUBI/xxFQnDL8bwMmVDNJpkFkP+uajBqYEmkNTYB/UYt9mGI/VGLcmr81ZdYNYz&#10;gt1RI6j0YCP2tYcG2yxYraBFwJeOHFDeny6lSTzOYZD1aInrQgOGZJXMSLGHIptK+THPIbvAAkHz&#10;OjLlWAZ8UJgKzaO8yopDKX6YoxAENjZosoSt+AAyaOVIIsuVYzsgCUEj72ho2/5og5qW5LRkp4kd&#10;JFvzpsF0h2NxDWyGhlnSKK432nR1sB4to4AhUHgFcmgvm4OmYOaqPNRoOrtoxYuH0eqpI1M25hoL&#10;wY4DveF6+/QdV17ipGSWQyPgM92bPP/1XTFDKOVXqVK+xrOLd0fL+/HyAfuAKqC4Q+LiRuFEitXn&#10;OmoiXb9MljOlDlqIZxhMv/IKS/fDAuhdp6sQkyLlTXTRA0Bm6QKXzNVBeDSxJFu41HSu9Pj8eRiH&#10;eCMm0xHKCMNHHIVR3/XDHsMUFZA9WYC+623KbiWqlIeiBzVhODMgwqbz9eHRG4xU0ylUuPNLip4P&#10;ZKx3pGSueHJ2VqUJFcpHKCnS5dlrnm/5od/tdo6vEMeV3r3+j/PTt/l8rlKtVuv1eqNVbzQqdYh3&#10;jEc6Ctm+cO10JgsdsdHuQqizFSi1wnXy5Xq2WM+WG6CBfLVznS6fX+fen2ffnGX/eJe4SFUNf1Zr&#10;KR8usuisRWZjVKp3M/lGrsJnyzweQaHW/XCefn+RzlT400T5/UUWR51cUzrDVKFVxHvL0hHQok+T&#10;vMqTxfZFupKt8uCSNvqD6uNuJ7K4q+bROBfvW7NrN8gDHOQkljkRD4Wswu2B4U9EA3ceJA3kdVix&#10;dTs0nBBDAOUD80M3Am1A8xtPFqTAjedzIEgfj2U+394/PH7+czibYWTss0D44AnACm7jx816BDVv&#10;u6XVH7YnKvePT5PFAiSJmvFiPmFB9PefPg1IESSXDZAQGed++x+QDa0HUR4WKIKz5W53eAYq/Q0J&#10;MVutMSjjkubrzdPX/zk8f8bXY1QVaJnYEyfaPT66hCmuTTlfotvD/vHl82y5cEA/rqn3lDD279i0&#10;8Ga/MnoiAAXKZM+R4om7u1/6kdHhCy0+V+MSjVbWtJX7p4M/cHOF8/Pzn1HyhQs3sDaHbYevZzLv&#10;8/mzbPZDpXrj+EZ/FABcstn3xeJ5oXTW5ku2pwUD27CVrtQSug1J4RW1O4CWOxuZjk6Zk2mtB3RC&#10;didkp0KZCH+U2Ro3akK+yhtoyUvy+mF5CtnOIBja/xijlr7erY8uP8Cd/y1b8vpha0MHmlk5LgMd&#10;Xh7vXh7BH7lSLl9BKSQzyWwxW2s1LxNnF4mTVD6ZrxZylRz5G0tdIGC93SxzZVGVeVmqNJo+hdjy&#10;eIFvdNqNdpNrNwVaGoUsDMpcnaFMq8l3giFJptntVun1WmK3LYq8rECKrw6fJusdsANMEX9c94KB&#10;F0N3vB18XOMrpWJarO1oaPrR5uHL4eUbHnYwmkXTRTxfDWbkc4wNdzCMxgDeDSS31x+gC6EPRCMK&#10;kbLcAEomII/FBj12iiPma/L/ur3bszmSMSontBRI8WqBNeSDNhxEY/Su1WJzi/6DT3Q8mj6hlRmA&#10;4NPjlz/RtwcTCn8MIJ5Q1u7945evIObxYnlcyrHDQTCaLvYP0/UOvKU5PkgFHBZhULp/Hi3WUPqt&#10;gASq249x8bP1brpEZUxAoGqyrgfD8dHGjkXEdzGwWQGhyXK3nyyX2MBX1TQAjv3JdL7Z4pUEK6CG&#10;DFAcG+gwmLDgh5NJz/PAVWAaICabVhmDV8BzYBTN0HU0YlsG84VWdFrroXxAUMYo1j4uhjnTg9ZF&#10;jHUcs1b5Z53IMLUeyEbXrR7Oy2ZWbNXoYXjMZrMX5+eJ6+urxAc8d3q/7p8Khdxyszcsq1DIdLr8&#10;sX59eEhn0tgPmNLkZQzU+TJXrLZqDb7Ktd1wNJ3fjqeL7f5JEEkuQMulzLUlqFQOdJ7xdCTKKgXh&#10;xCvkkLuyjXcsHJATUNDH4DDAmDCMXd9d4HnuMCJ9A50/f/50//iQzBWaomX1F6o36yg+S2kiswyF&#10;MQ91sWtm6t3rYjtR5MEcUAh7/ZWgR0VOObssXCarlaba1SHvxtA5L1mE/grZwJLpCT6zZeEm38rX&#10;pST75CnA6SCR5a4ydYznyUIb4zCvhjjkOlNHuaK1LTJeSeYbp1c5bICcQEK5WhdQAnw5T9aIpVoa&#10;vkJkV1sqyYiqWGvrvOxjYP8plW+2JUrsBxToSHZT0C8TuZtMtdICJnsQ5OCPZtdIF1spNjPRIGgC&#10;uFCM/BInXKVytRa0BDRnyyZkMzgAop3LVjrMzRiFVoJaXZogIWZsiC2xB4jpMqPaTLGZKVCzAC5I&#10;emAKoOw6UztlIdhxCFpoo5LXcGC23IGuDBDp6gEwBRILIgrXXG+ruIAjo+Dy0D4uA9t4TkCZI8q1&#10;wVi6b0VznjDL7YjAIDRLqznxbC8ZEdsmRmEu07ZoRuFkS1REkWppNzQCbuvPdjybAQI/Yn80Ml3T&#10;FIVs4kSEULi/qAfPjVcPDzQToIJUChRJxVR6g9n6YbzYl+p8rlh+fH5mESDj2Xy6WM7H42EE/Wc0&#10;GoymJlSQHkQpjQhNXsTo2FWhBPSYyw/emR5IBTrWcLasNZp8V87kS+8/nF7eZOptqdVVM4XKTSar&#10;mT+ivdXq5Uz6cjget9vclvkBvXz7q5BLnb//I5NOdnhBlKB8K412B3CD9xDt45VwwlgxrDYvFcuA&#10;mI4AvcOJ1vuX9f6ZF1WQSqZQLXN8Q9DNcObEK3TBP95evnqfTJWB5IbbX+4ev+HBnVzmTq+BgIS/&#10;wfB2tftSb1HmzJOLzHmiCB1CdUb92QHd9NW7y1cfEihgdtHou/EKoAmC+XCZzdYEMF9H9c1orrmj&#10;/w2IDJTBOwZaFRQPbSZzTXSeq0wNDwu9rimi0+MxGfkqXn5OUB3ZDAx/CEzBwNHgpRbuLS/il4bD&#10;CWDlOCpBXJmujTG9Px6G8cD2PTJfVSTd7jErlgH0TnxaPlRGA3zAptBpZ9tzncCXVJklT6H5c4wj&#10;I2aMEs8wqo7JvXkQoU3sDF2WbG9JltDSD7bpdMN4MJ1gqMXGcEbz7V6E3YhXUDAKQ7WFGgdgYruN&#10;mBPpDiLkKFRAPPOj/cFuu95tgAj9UTgYhevd4vnrp0+fH1ab2WI16g9t0+5anvzy1yfHw6PngkEv&#10;GrrQiqMh+R0stys7ANfwotRBCfreerdCGc+Gi9u5bpIlymg22OzX28MmjMm8zwmM4SyarSC5MFx+&#10;Xa7no2kMxS8e9+er+cf14v75cf94h3KcUGErPrTQw6CE2azsACW0GHTElH/SEx6DrxwnXdbMyfkW&#10;mHJ4efgR65YFq0WDbHKFHH9Yy7vjbM3h8+Pz/3w1ffv33//zzZvfX/3x85s3v5TrZUlTKlz17bs/&#10;3rz97d+//Mdvv/1nMn0NUZRMX55fvsuVMtVm7c27X169+u0mdZMtFs6vzi+vz88vT959eH12eVJt&#10;NRLpq5t0ApgCBqLwblcnl1fniWTi6vqyVK+3RLFQr1+lIJ/4Up3LlcttURYUnSd801qiXO3wHN8F&#10;zchkbGs3aKJM64j4Sll/dccHu+Cv+JNi2aTxq6rhUswCyGOQLkX9imOIqDCGuKIpE3LwmQ7jcTya&#10;AV/W89XiyCigZHxim5aBKK8yBBqZpIBRgCDoMIASlNVuN1+vwdnT5RIdcrpcgFRQ+QjCfnrGBmgG&#10;BD+aLxbbu/ktkGUdTuagKGcwdECjs2Uwnk1Wu/Fq68XjcAymZzFgDo/L3T2t8kxnEMq0eNSPR/Ml&#10;GlkAUz6u0NRgMguHoKL5an/Yf3oBFWFMjMaTcERLP+vDPYQ9/jRdrccfF2y4nA0mU4ALUH61v8Mb&#10;MSAT4zk28PW4SBQcY8eBXUIKPO9FIbZpfsWhuCmComqWSxmq3IDFqzUkwIpCuYdMzwML4hPbqklr&#10;RjiEWosirWdKOjEW3oo61ywUK9dXV7/98i/80uMwi1EUXejw6aVQzFa56uSfnIV1rnV+dp4rVdtd&#10;JZMvg1QqHF+sNrKFUiabY1EqXl7+/D7f3GFAK1PGNAp1gc+Pa9JGBvEQoGIFGHbwo0b+ALQ6oohw&#10;Phn5YoQZTsZu4I6nYyKVr89EKi+PL3/96YZ9SGRRD6HUYZCEuKRloN5QD5eKM+3qcUvyoN2VWjTJ&#10;MVg8RvMHI1jwSlCoy6WGKvdGw+XzYPGkexQ6VtSjtuh6o5032ivWpEmuOrTED7ZQ3VkwvcOxUBqh&#10;JbJYZT1/eueOdlJvxNHkuoTfBQRRnSmABn+lWZk8LdzjECfe6P68ylsgnkxZQI3hz0FIujNtChZI&#10;pSHYgJ6fIGtVe6RYFFmEl51KQ6L8K4IhswUUyGZgAYkEZnYKwS+bA9kagDnyNf4mW6k0aX2HVzzV&#10;HkISQ0hTfa4OpBDNAfNnDgArENg1isrfA9/wqmf3l0AQgAgUcfAHWESxR7o/w5+KDfE0UXx7ns1x&#10;BEAQ+XIvxrE32eq7k+ubbB0HylaMSwKs1HFrSp3LRL5QE5rMYAU/py1a6WLj7clVriYcfYOJVCSy&#10;IymTCUUXpALawDU3WDKgZK6ezHGZUhuXJ+gAjl6ja6Ac14BwIhAPHjPuNYWGy3Jgwwb0eN5o8j2u&#10;Q/Yxou6iKaohW06aXuKZw7OgudWOUqOQdCYKLozBjVGs8V402u42o2G43qzmZMS2gD7vh0F/OPaO&#10;URS9IJ4uVMvrqia0f4lCqZqq6YAkNNMJh9P9py9QVnLFQr5YKpRrWbwBbZpd5DryVTJT5Vr7e+ro&#10;wSBMZ644rrZYrjTth6mXG9rVaimTSeOVa/E8mB3NUhYMRZPIaIMWRHhIqq7S5uVGuws0ESHArcCN&#10;xn48lXVHVK2mQNbW+Pn4vVZ/2dXCalsvt3TmrSOXmgp4FM+03CSTLobGDi9Z++fvdjTDA71KVfM1&#10;sdxS8Q4ANZz4ttRQgCYgklpH60hONLsbrZ5B6HlOFK1hE0gqGHoww6/iBCJmcGS5IeMRu/F6tHjE&#10;MwVPJ/NNPG7JGsaLh8OX74rVp+kuFj/X6s88KJ+P38arAy/pgBXNgjYWLFgAA4qsNaBgDz5Z1I43&#10;LNwkPnWWCxCaHAb040zG/tMT8yVW7NADIqD+6etfu4dHNwwEUVANHeopcOHw9DxbLv0BxkrCGuyJ&#10;EX9zuMdfcTj5LWMk9GxmRkDR8VFpB94xNMtxKlvv9TTThPzixW5XliCloNTiSvAo7MCXdTwUGeoj&#10;KaA+fkiPqdoxLVp5FkSXGzrMy0ERRK7OJdudvGGJXbGqqC1R4VSjwzWSFJpWrEpqQ1JbzVahzmUq&#10;1Zt05n2lls7lz7PZ00Lxiue5Wj2LT66Rz+XPmq0iS0/YbPNlwA222cR/FxTthr3xfLjercOh70eO&#10;H3l+5AJZgoG/vYdifmBJColR2EwJBT45rvgALI5sQbDCoqoc6eSfPW9BJMxRmegEUELpCX+4KOPz&#10;WA47soBBISOV7ePdMwXuRG//23DNltBpdYX+dC7hpmn04JzQMwNHtXRvECo91QrteD5B/XXyLJVL&#10;nl++zxYy9VY9gmRcr5p8s9Fu1Zsc12qie4yXK912svkM9ilUihzfFhQ5HI8PL3+qllUhI9xGvdOR&#10;TRvS/uPugfJDinK9TdYnOgTIbBUvNm1RqROvCAAUqPi9YKDZQasLnURnIfa7+NRd3/DCertdrJag&#10;9HcVGeJ2vCArDUhf1os03dQ0U2VWSrHpmJZrYsPvB7bvDJgJFP6Er9hmXbF/nMMj8ymHOgx+vh+T&#10;YRboHNtHCy2qp4C2g2M+8Iiy7Ywiiu4T9PxQpxD1Oi7MimKAlGJ7ot6jeDCaAfFvBZHbJ/cfMIHp&#10;BSyT0dAJB14EpB3olgOVwAc+DydBDCKZ+oNhz/MplBlbACJMGY2x4Q1ivAK423glqdBSKcE6SAU6&#10;AM2mMGpBDUiCdhjSsagMhhR2BW8QrdfE+O0RlA3yFfI8k8VWkfFKmLZmeyi67arAQcMkxx9yC4I+&#10;5pJTku3QSpBte/0+WkNTePvwJwNoD1RXKQJTFvrh2zfpTJJ1s++7xy/AncPjiyhJjSaHz2M9fuzV&#10;xVUqU8D4DO2o1hRyxfpVIpUG5BZrGFnWe0D8l/3TZ0Gxah29UBdoSripqCat3d/d3/v9oQsdIp46&#10;0dD5Ea8WQ0oUxFBrR+PZdEBZnaP1dnGMrP/y1+fnlyfg3+n51WWqAnUuW+XTpXa6zCeLnctMvdhU&#10;WhJklo3BlhxwOsbR3wfggu1EtnWZAmdT8h3UoOCvGMArTbXMATggdgEfSq4mZqsU1Y0Z1ZJ3S7Wj&#10;FRugHIISNjvg8WpwzBaE34XPZpdNHwCbeLPGG5AXHdnr6lFX77fkACdqdG3JHHrDDWDF8Ga87Hck&#10;D4REkd+AAl0VMOFCNhBzsHgnlKFQ89mMyNFbh0KZgQO6P5IhT1oiLpesVXgK80qLR4LqSYzg2BQI&#10;pDsZZ4B1jqTyYx2HpeMB/aBAZjPaMI4OPma4cEebXn+JA2ndiwCQnHpQD1SCsIdM4ijWr+uPdxBs&#10;YIIai1GTLlBgfvwKiCvUgz9AUYlMFUyK04XTHUQjrg3nqjQl1Nc7qmQM4vneDEaVlkzzN5dpNnnj&#10;jVdPxwsrMny5SpfL5KLcAwZCKCay3NuTxNllFn9tCD1R77dFWu65ydXOr7KZUgc0RsKYLVrhV2TK&#10;7dfvzq4ztKKEG4tmcZbrVPnVm9PT88R6dw9GGY8Hu/12NhtPZ+OIvH4gqQY9to6L9zmeLWUDDUJS&#10;gvHxOtkgFYpXHfTnt3uQShBP2oKUymbR7fECKIbf5JUy10mksqZjH9+TXDGbTF34YSjL0tEPCOXy&#10;/Lezk9cXzPSvxrW4VqeJQROiR5REWQXCk9dPs5POZkH9xXINpCJIOgver7d4iReh/2nFOp+vtJN5&#10;LkdJD2on5+nLZBlQAjRmM41iutT5cJ46vcx8OE9niu0CTZKR5/ZNjsMjvsmSEXiu1mUzgdiZXH7Y&#10;RrtQ75LFdBs9Hi+SBljhKP7vMVMBbSQogg5lqM6zyUO8BpIZg3iwgdZQWJCVkRUt0CclMzxGqpXM&#10;QLFC2fSD8cr0sT8GLE+1IAzIT4HpebtjcvloPAI83n16ev7rG8Z6qGsYGaFuHofI9eGAsT6eTYZQ&#10;Vdm4j50fXl6wP/4KlZfF5tqgPH7+AlgZsfih8/Vq9/Cw3G4BOkxnJXtGwpSPcxAMHgokEM47mEKb&#10;pFBvi+3u8PwFWizUQTsIMBZDidzcP3z6+q0/GZsU0NMhqMKeGwj7B7LVHUC9JlV7xsKSPn5+mS6m&#10;ii4CKVqdvBfqm/3y8Glre0qrkwWd8ELZtKVPfz68fP9sWFK+cIpSrafx/KMhBJUPUkkm35yf/pzJ&#10;nIhyh4VI8ZPJ1+n0W3xeXfzS4WvQ/7lmLpc/OUZe6UqtZrukW6rlGoyTVMiFDl8fjKPdA5mVrO9o&#10;+ea4uHNcADrOqXxky0DHbTAK/jRZTo9TKVTu1sdcP+sDWdeyWRla6yFH5ePqz48FIOb+g/K4v//y&#10;/PTtqxX6Fa4GpKihmwt8Op+scGD6eo0m4AEK7XqLqzXrLSg1usJclwUr8I/+yZlCmoUGFHmpO9/u&#10;RoulGaC3eORqy5LYQQajN/ks+qodhcFwpLuA4ZUXj/Bp+iFb7pm4g/Fi9zBd78HJXjzFZ7y4tcI4&#10;HM/xVy8eo3K02EzXu6Oib/pR/HGNPw1my9FijXb8eDRbA+zQc2hdcrqgrsjCvsXr3W5xu8Kz3j8A&#10;gseoQWNsJWix2Kx3LH8hvg5nY8DrAsj3/LI5HNAD/bhPFtyhjx5Iux0O8WzKKgPDtdEJ0Y1xLsbN&#10;IXomC87rAi+G86XSs7uqJqiaCAFv2mYwsPtDPHKaJdJN0AwYBeIf94eCpgQU2N4JI5vWg0i+Spp+&#10;tFMBu6hmD/SAHVi0fp2mLYdD0/OAHeForFmmxsL5A81RgAt4EY62KdgTryqIhNZ9KE4mLjoAUgBc&#10;8EkBbfGOOLZFiQxdsjixbFoGAmbRuo8iUKRHU9SglZGRCt8VaWFIURiymLhCVjStd5xZsUEtzHc6&#10;1PDOaAbX5vPFyvV14t3bXzcPP3ITohHHD+bLNdeAblA7mrihlKr162QmW6wKzF8ylS1dJ9IVjq82&#10;hVKt2QMKfqTFG2iGuXIbYHGdqV6nKx1JP3wiT73BeAKe8/pjJ4zRGUwP1+DotofKeEzLdqPpFBrp&#10;erPYH25fvn99+fr88Onw/PlTvdE5uchcpSuQm5o77ahBQ3SyNGaSOQfEKzRM0RyCDyDdzm/KgJWm&#10;6Ar6oCV52M6U+Mt0PZFtkHUtOQz3Kk2txJHT8k2+yYxRSFhjGMfXm3wDAzIABQMyRvWLZBm7YRsi&#10;EsMy9FUM+OeJUpFmYqQiKaV6ttr9cJ45uy7kql1sQ3agtWxFuMly4JuuGubITkBGSWS4n2RzADla&#10;5sQMRH5TbnVNjO/QhvFLsrhrpRZFd5UsaMxgFPAK6kucRCtqtW5bJKwByjS7BnauU2gNmjzAPseC&#10;q0Sh6QQWLhZQ8uNPklWlaXlabWF/otwHKMAFMBdYp8McdiCNONCZgDZ7dC7mpAMdGhcDmQfQA5Sh&#10;EtKIoZIvmQMgC8AIl0SYpXqmP1sdvmnOCFhD62QN/EALhwwWd2Y4rbGEiNjzSGDj9YsVLdH+0ZiX&#10;GFC0pF4czvaCFlQhAinKKn4yBYAZLR970QK/7jpdokgqYg9sh9O5gxXuCTAlXW43u5Cg/V646M/u&#10;OqKdzHLvPlyjdHj1/vHx6eVhg5F6RS4/40kc9UOHYr75mmkJsgISBztD9edFXVQtSYN67SgQrkbP&#10;jeLJ8jaeLfDCQCGrtYREKgNSkXS33VVT+WK+WFvt0GW/L9ers9O3V1fvp7NZrVY8vjaOZ1+dv6mR&#10;YUq7UC7nCgWu0QKptHhB7zluGENhIhPdar1c4zpdRTO9yYLeoiYvVrh2oyOKGmTkQneG4LnfXn14&#10;9eb8Ol2ttlW8DLg/6KDou+hweEAXN+iakqCGyVzj8qb04Sz57uT67CqHx9qfP0BvuEpXrzN1IOCr&#10;d5eVlhbOdtlK5yJZShdboJ/zRAH7JPMN9PtsBfKWXpLTq9zpdR6vFurxSoMR01AUUlWcIl1s05vA&#10;zMfwmcxx6SKzpKl1eMqlHIi61xKgGfD1drerADcx4PZ4EBhNIwEBWQwbx9ZMA6pYNBw6lHfQ9qFo&#10;9nHTJ8PpLJ5MoWgGcX8whUZIeipUUhosaF4E40Uf2ic2jl7K49mMbFMmEwp8cpw7mYxZSP5xfwL0&#10;wCEEK6AWcAxaAIKEoxj8EVAo/fF8s8X4Nfq4AI70J8QuqNwcHg7PL0AZbGNPUBQIZrmDeH5A2dKc&#10;Dc5ONgqr3frxy8vh+b4/DmxPDfpW0O/tHlB53/MUN9RH05A8Nob2ajd/+et5vV8FfUfRBEnpOJ45&#10;mY/Wm3XQ90SlI0otkArE7uJ2AYIxbXU4hcKKITZkMyX70SwGr2imaDqq5emr3er5z+f7p/t+HEB/&#10;DmPI4j6u5Pmvz/tPB4AFyAMsAi45GtJiY/7DPIVqaAWHmdYyRqHplvVhA8phXEKYwj6pkMEKW/c5&#10;8srRgXlHVref9s8Pbj949/73V69/Pj17W2s1lZ51fXPx4eSPt29/+6///On1298KlVKJq756/a93&#10;73+7uDqh8G7vfi3Xq/lK4eTszbv3r25SV+dXp+9PXt+kr1F/cvommb6pt1q1ZqPWhNCRCtXydeqq&#10;UKvwIihHzOSz+Uo5h9cKao4g/jCJ0DCEKii8rKq2rzsBZcQkvx7zuCQkUY5Mmj6Bls/S0Y2C0cwM&#10;+qhx+sNeEEWT2WJ3OM4WgCH6UHEomNtoOJsARPBJnY06GD5Bruvbuz1YhK0GApqpQEvZHO5mqwW6&#10;HOE1cGe1JJ/k9YoCAq2AidvJcjVdrdeHe3y9PdBK0DGkymRBG/Fstn34NPq4HM1X4WgaTeZOH891&#10;PF5t59sDPt3BiMnRwAqi/mQOppnfosdOQRJszs8Gtaz3D5uHZ4xgFBeEoq2ANrDbdr2/j6eziGXw&#10;QZcezhfrw8OxwzM0oSkNgAvAfbnb411gdDJACYcjMmS53UDH8BnB0DwKRX+Jcdl+n6KtsDfaFBUF&#10;VITTYVzFANvkyYXxaKcCWKGgh7IC1CBkUXRJJZYixx8DiiIhFDvcZGFgaEqpzdKJQJF78/rXSu1H&#10;3IfBdF6uFte7u3anVSoXFF071oMtbtLpXKkq605bUKuNLkqLV1qCUm10DDuYrehNj0ZT1Qop+mhd&#10;wHDX4BUgKQ5f7/YDysg4hVCwWGplSltIK0HoAHMMShhtggF2Ge32t/eP+4fH/cvXzy/fvswWy1pb&#10;htpm9VduvBHNWNCjluQCO2RrBN3ejtcsvFvMCdClPSNchbNH1ZuL5ghYA6CpkJWn5433ik1B4VDA&#10;EAAUXgXh7jR31pFpQoXyCok21EU3vhWNGLxC8+tNpSFYijVyBmsczisBM0MxOd7CSY1giQ3sxvFm&#10;MtfCzlQZLnFIviriRPUOzcHwis9Csxo/QcBDf73JUAY+UQ/MYD6YHUAqNFuQrRZZGmSIfMkYQGfl&#10;BDTKoUBmQ1ob/uw4hVCo8VepIrDmaCMiaiET9koqz5UbIoVjoWhdlPGn3JTQbKbSRgGv2P15R6ak&#10;R8ACKNMQPCyOLRnAoiZTar87TaQLTVwGEAoogHPlKjxE3cVNEe2DJMAQ2BmwVeJEIFSd1/BzWiKt&#10;BIGEsM/pVRZyFAIsXxXwoxrMLBm7ZYotCDNs4OwdxcEGOU43pBrLQQiIQT3boED4BFUyGRSjWQZM&#10;FJUOiAPMYmRGOZzxG1EjW0OaaxEwZvc1dyhbFKQPOIgDcd5aW6+11PH8xxLmerOczkaMVIagCp3Z&#10;bQHqDcfDew5lpUV8QPF/KB4qhAAlXMUbOx1/XOFFqpNbstgUlMvEzXUyDUzJFmsnZ+eV2g/nZJ7v&#10;JBKXoiJHNBFK2ZtRKtVCOnUNOoHC26TAbrVjBP2upNg+RULUbZ8XFSgNKNjQLf/+5W9y/2HYROSk&#10;OYoZhpMdflq+JuZrXdxnPDUzWMx330oNsEUTlWCUQg19zl4/fI8/PjZ4E3Rbbsi1topHtv9MF4N3&#10;MllogmxqvC5Zo+n6abH/CujBIwbYgS8p4bg/F41+iTywpMtUOV3qoCaY7sPpDk8Q3Qa4AzZnS563&#10;q8PfoFW0AGXiIpFDh9k9f59unlsUCq9ZaXYzxXq2xGl2GM+2pheDVLi2UGm0VdP2BzFGTAyOiqHL&#10;GrQrLYgH6/0dxgsgCJgDw4FP4S/J3xhDPD61nm645DEBfBlMIDAw2g5BKv4gMh0KwI8NHGi6FgQJ&#10;xIkb+jTxjr+EnqwrPc+OgCaDCMUOPCivoiqppg4Fkbkz9NEfoNLpju2wmXA/HmAUhjaJY+lPtkVW&#10;hMzMFmolTk1o5VjxeOT4aAGYpXt9XAQoTAasGJZoe4oocRCRuiW6gQ5eMR0Zn2QMa8mKxvN8nWsU&#10;JEWwHJ0XOAgUiFpZ5QWxcYyjb9Dcuer4pk4W3rLt96aLCR5lPAWxxU5gmo4WT/rLzYJmDWej7WEL&#10;rOnjGmfx7mH36evL4eUReAEKIRa526zvtihglO0jgAP1QBNyXcY2eIUt5WCD3JL3z4fDy/3h5eHu&#10;nwC1/zj+fDoWohYGLo9/vbx8/6vn241Os6vIkq7yYne8WH7cbhRTrzVrlQZgtaOYqqhJlUYlU0gl&#10;UueZYqbarDtROF4swOTZYiadTVxevW8LPO48VGdeljL5dK5cqDYbbbGru64/HIFXQDZcu5kvF7AN&#10;tpht9rJpU/zZRqvW6gBQ3MFktsG46laa7QYvcpBzvKDZR3sUleNZ+k/ce7xueE6Ww3WgcGNP8gZC&#10;m7rjQvxTAEALigpNIVieazg9WtChrE/krmx5NlvxiUczqOAh2a/Q/MoYn/hrOOyjEl+BxUcjJ/QZ&#10;9Dq2oktuzwAgb9C3wwAFYh4ozILZU8EZiQxY8Dcn6lth5A2Gq/0DMAXXb4UDdzD2R7Ojl/JgtgiG&#10;QO8V9nH7MXDkiBREFaNpPJ3jMxxOWHB9cnte7Q4gEkjcGEKXBagFsnzc7Ag+FkuySmFhasHr8/Xm&#10;GM4fbyixGtXPhnPQ2IbZqSwAVTQfSUbxC+DOcSoUL5EbRTSnAi1sSOtNFIjBdo9+A+ScTGmMKFSd&#10;ZtqiorYYwRi2R9mYg1Aze4AVrdeDDkNLVPHQjQaWF+JBtXk5nc1dXF6cnr0/Dq0ohWLOC4JwEKfT&#10;V81280f9398LpWKuUOp0VWhKtSZ0ZgGcy7XFUo1DU8vt4fD85+bwCUophA7EEGSZghs9Gt8/Pb18&#10;+x/gl8PS2gNk/Rg8NwFvef2YMjWOoQiRP1QwiJbrJUjl8ZlWrp+/PG3v9slMgawgILmMAeADhMEJ&#10;PbIv6ejYgJwCZABTyk2d4tjy1j/+OA6+VnmzClnJFoB+FIohC00eYjfSXfJnbsuQhkAfiufGxHHY&#10;FgllUDqSZ0UroIaoD3gllMwRClnp2lMzXKGAXdAavnb1PppiBisLXCHqFXsC7jGjJYrugYfcn5jc&#10;Rbs6xVeVbEFxwR+QrGRswdZ0mLGth8N0dwqBASHNrDEo285s+5mC1Up2ra0cZ18EltkYe3bYzAR2&#10;ZoWyA2ru+DiVAuxoigavulafHLF0d4hKQEmq2AKddBRX92dWf3kklVyVZ9MYjh0teuEc50oXWpeJ&#10;EluUIUsaI5yjKVw/ds6W2zgdzuUMVqozzEE7vylCX88Ro1BofIUsZ/V8lb/J1qCyV8l0xpLNGFee&#10;LjZfvTl9f5YEmpCrFcBID5tiD/D04TyJTxwIZKGJJQq5qx1zSgFuUI9fiv2xQVFDCs3zRPE6U+Mo&#10;XJ4NSuO6vRsI40IrWxWyFA3f2R/uF4vpeBpDV1mtF+PpEKQSj2LH9yGWWKTqwWS5xoDF1jX5YrUO&#10;XtB6DoB69/gZYwRIRdKMQpXLl+ugmYvrRCKdQde/yeTOzs+98Bjp+e98Pl2qFFebLcdVX76SH9Bs&#10;NT9599v15VmNa3DNdrFSqbKNBkGJdDRS4btSrdHOFoqZXJ5F7scLDEBRS3UMnTL0gJagAdXxW1KF&#10;VrrYuck2Lm5KgAailmo3UxZoNq/CZ0o87nyRmfUAZQBqtKZDsWTAgrRkg5cHXavCYu3zLLIQ+jpQ&#10;T7UnghoAU7Abnr6o9yljpR4egz3j7QIVKdbQH29VZwzlAB0dAE6PWHIXd9/ixSPrbxMQNkjF8Kf7&#10;FwrT1xYNzQYyeigYBYYfd6v9i25DCxxIugUK7I9nz3/RyIKn4lF88X8i6H/7jtIfQfxDZSOTRuij&#10;/wSW/URL+2QkC4WPcimjQGcl8sDYPh1D5j28fLl/fkFTGErAKBAb2AG77R4fQSduFJguBdOEtNjc&#10;32O0hajAV/AlgAkyabW/w9gNTEENS0iESw6OZoMmZY4lCxVZV3XLpGAYFL7TwTCraIqsiYajh0M/&#10;GgV4gLLWbrVzHJfs8AVIw2Y7W6ldc800arpivYk/NTKtdjGZeJVOn5RKyVotd331e6tdbrYK6fSb&#10;XP4UwrTOZQsUnfby+vr3TOZDtZ5hRslclUtrptjqlPDXNl8BxEC1Ni2KwmL0FEUT/Mj2+85oHgNQ&#10;yA+IzamggEsWO2zTog8lKaQ8havlj0paBqKQKsxgBezyz1rP/86mHAvRCcXU/2dmBaQCfPHioMkD&#10;8gVRU9pdgRdF6MQQeJB/s9uVHQWlernCVUp14AW/2G1JYA8HrS5FsBV1pcKVNw8PL3//HcYDFm3W&#10;htQ0PWe+2eyfXzaPj6Afw/cVCwOOHs8Xh5ev+CSxDVTYHPzRFFJ8vNysDk92RKHexqud4WFsDCHU&#10;UcLpIpwsgvEchwBZdMjB6ZIsseer4Zwcgsi0luxUAoj/+fZuvt07YaT2oNaTs24Q94Edh6en2WoR&#10;jWM3BKGShcru4X57fw8s9mNCavRD9E/0t/3j4/gjzeGhh+BwtqAzRH9DT0YvRSfUKU5Prz+d4Aey&#10;ZSDsQ06/6GbReASMCEdjw/Ug7yHUcVVW2PfikQaRr6giA1hyoqEVsdHRD9kKQsXsiZpm4a0ZDPBV&#10;kCRRVS0vIE9gG0oXBbeMRpPpak3mJsORBRk/BDbFGAbR4UEkbj/C7wUqoZ9T1Nof1uUx6nvM+pUh&#10;FFm00IQT81XGT8O7wNyYKSWFHfjMV9mWmfMOzm7irtoOxs+urGCwBawoBq4TG7Tig0oURTexs3HM&#10;sUzxam2P5WomUxXbBSUYji/rVpVrJ9Ppd+/+wFt5fPf9wQjAudnf17hqvVHFFR7rMbRmc7lCmWt3&#10;Na4tFSqtQoUrVBqZXKFYqeOo2Wo7nC0Emewjy005VWhmy41wPEOPwOH41KAQkVUy7lKfQl4ZPTuA&#10;9jKkWaURFc00pvPpy59Pz3+yhIXg9ZdnaLPJPJcgQ8xOCcMvrwNTyi31Ote4zjawnS7zubqUxdBd&#10;lzF0X2W4RKFdbOmZmpitS4WGgj9hz0yFfH+g8EPZxjgP3RKKaAeYIrlFjqa9M2X+Osulizy+Qlmt&#10;tvRqSyvTn1qJDC33HwPOJrKNVLFTbestkb7WeIPFdhOv0mQW06S5GZryoXGellOsjuzTSo7k/ERL&#10;LRJZoeKzIehlTgRJQOgy85EAI76g+sfpBEhofO1ItAEBj33wp6M5y3G24+hxg3qcg8kYgoY2hRjB&#10;ZbGYIuTac9xmCzSqu9j/ibMcD8Ffj7MX+ARG4foELQDxoJFWlw6HcKIWqHETEo6uTfMBKwJa+CcR&#10;Dwr2hHCKZvujVWyD5QtEvRnMo+meB0KxxTO0DOVb7sXR7CCagwLltOTrvAFhSZ7S7tgIZti+yXGQ&#10;o6AWxR7q/pQW9oyoxIlAKFo5kh3wVn92hx9VaVJgtwyxi4E76403TrxMl1qnicK7i0yKGqfLdnwK&#10;oMKmUgaz+WQ2G4+gBo0x8JC+Dp0DLzD0A/AyOQm3eGhg0LdoQsUkbyAoK6vd/WC6ECTlKpE8OT0F&#10;QNRaAgCiycvXyTTXFmjqDwhoGsnEaaPJhYNBu9M4vjB8t3N28uby7ANem2QqWarW2rzYEUQOmp8o&#10;0fwnxVDhBUlVDJvvKlyTh+rQFmheBxoAL+rQCXLlxsn5zX//69c/3pzipglqWKh1wWdvPiR+/u39&#10;728u0R0LNbHaUlHyVeHkIvPhLEleUZReW7nJ1gF5iUwdXAh6w4OrtNWrTPX0unCZ4U6uiujouIep&#10;fBOH0AuQqedqXQpZW6dnBCTN1yh8Lf5UPmbgbGt0uraGFwCdHvXYDYV1SOBLry2avIrH7SpmCEzh&#10;KfnDQDI8UbN4SZdNV9Ipvepx6dfDqIehkGyGQgwQeCjBYDCZLyIWuzoGV06nYxbBdgXt/eu3u6cn&#10;5o1MGZUhEp6/fgPELCjEPpQ8WgPCxuH5BbuxdR+aqD/Ouj//9Q2wAkA5SguouWiEwOj79+3DIxMP&#10;U3LFnM2gdD5/+5uN5lDpIvwJVLR7fHp4+RPb0IAVU8e4vNrtn/78a3t4gHBFUQw5GoaLzeLl7z/3&#10;j1vLAzG0wSWQKdNFvN4t/L7V4guNVga80mzne7YyW4wBFoXC1Ye3/3lx9muhcIEWgoFb49LZ7Ekm&#10;8z6bOy2Wrw1L6Y/CQukqlz+r1tKF4gWg1wt78SRU9S54RZTaisqbtgqJtljN3KDXc1Q3tGRNmCwm&#10;R7BYbJdzMlUBo1CSQmaecvtxs2LxagExa1DLcTHoI7kr0yLR+p4MbI8WKiw0LdtgKz709YFcoI9T&#10;L+PFNFfKXqeugCP4TKSuOb6VKWZOzt/9679/+uPVL7/88p+//PwfZxcf0oXkTeb6/enr86uTN+9+&#10;Pb86zVUKHN8+u/zw9vRtsVq6Spzny8Uqh3eR59pNCpwviV1FqreaTYHmPFDI7oHFPG3wQhcyD4zW&#10;cyD8yFoH+jeZmkK0E5GIUDkc34ungBXDh64VAmjMAFJ/MlnvASiAFQIahwAFuAPWARAAC4LR1Isp&#10;mQ46A5tv+NHf5iy87PbhfnN/2D08bA77GQVNJl8w9KXHP//cPjzM1ytgCrrZcE5dd/RxTkdRENjd&#10;YoOm5vMNtveb+4fFbrfc7wlW5rPJcgmqWx/u55vtbL05JinEBUTkVnuIZ0tcWzCe4YJRjg7Y4yUe&#10;wWM8XTC9f+RBjo6n8/V2c/84Xa7df0xV/EGM1raPz2gfAOT1++jYkLiT5Wrz8HgEl3A8AhkAmAZT&#10;8lLG78VX3bbR/4EseEP7Y/zGJY4iTGGecTFLZwjWxxuBnU3X6XnkLYV98EkrOKpKHj09y7AcCliF&#10;vm5iBGDPTqQcpWSzQh7LSosXsDPYhSa5DQOwgqKylSCVzG/JkEVUjGKlls5k3775/fUfPx8H2Je/&#10;v3NNbrZcYejgGjW++yPD2vbhJZlJn51fVhsYq9V8ibu4vL66SSezhXQ2F8Sz1e5h8nGt9AKK3UXj&#10;m8jxymC6DAfD/f3DarPTLBt3ldaA4rEdDHQH6EaxFTBkjWZzKDP4vUEUbPab292K0gB9/fzw9DBd&#10;rBtds9QkCxLCAl4XzThePglGXGyplY5OkyuirfkLZ7jj9QFFoS3y13koLrJojd3xXranYJRErkVR&#10;8wWrP3/ohUuQRApAw8nQMystFVJYc6dQNUEhYJpCXWarPBRJJZHlPlxk83WJ2edSaFrwUKrQKTdV&#10;XFWhLmFPXNg5S7yMkb9J0eSg+Vto/PQil8q1mzSXY/wEmQ1xC6kvmwPQBjAlmatDGDREKxyv4/mG&#10;aIOtuUA8tEnBDZgzBUWtwJ4lrsuz6HDAjo5k1Sj+bJOttpATKTAFAISdsV1qSGi83lFAEixGS6/B&#10;QsoWajxbryEWAZpg53JDBgfQ4SJohiADO+ACwAFo/6hqgzNQ3xTNWkeptMn6khIKMtahQHaUM4ik&#10;VFPssVyARFdoCp9USZ44PdAPW7ihGGKqO4b+DS5piBSQA9zTYCHa2CksHChT1P+oq4NsBpLZZ/KP&#10;lnvwKajeYH6P66dmKRuAxbNUzyCb+OMBLXBdk0M7klMXQDYuZNHhfj8cD1arBa37jONoEEZx38d7&#10;aFlH47LN4dFwnHypREFUBQnwDqDGSyUbJjh6OF9KlK5CBKMAVk7Pzzle4mWj3u5eJW567jHa2/fr&#10;y/ep5HnYH0iyOGVK/Kc/P9e5WqPZ4ZptMqRt8h1q3BShgOumC0XB9sD+eFFFBa+orVukN6im21UM&#10;XobC5ITj1eHle60lZQrNs6sCOmtLtNFxveGuAvou88lC55hQSjLicHpQrFG9oydzXLbUwQNy49X6&#10;4TuewsVNkZmw4IHqvOK78S3u0r9fnfzx/uo8US23tGC8W9z9BVz+cJ4+vcpTGk9el3rQTfeaMz69&#10;yr49Tb05TeIFwIsXTPZdNUCve/XuCrSEndFDDH+GvkcWVJVWnUcHM3Q3Xj/8NVrsBKVXbXaL9c51&#10;KlOstxQD9xa/URdkVTN7Hb5j2vZR2INXTAfExhavNRXU0ifPYSIYKF2GbR6jxFKOtz4GRMqE3KfE&#10;tmPwZDiE4kWpDbHhRj506WNUUAgGqLNoxPRsFOwTjijNCgrGZf8YiQsabUReGBjEe0wlHUxnGJ2h&#10;aELNheJ4NCecsqid/SkGL6b4Tpn9wWKxZMa80OT7o2g0H85X0+397Ww1nq1Gjq/pptCVOCcgLXB9&#10;t5qvJ4aDYbotig1Z5VfbNTSzoO/zfKPD10gQSy3bN0bT2PFNSWWetroYTwfr/XoyH49nQ92UASim&#10;rQQDB+fa3W9HsxiMYkO1dvXxLB6Mw+1hM1/P+uNwMIkOzw/3L4+3zBIFgAJSmd+CRTb7pwdy/NmR&#10;6zK+AlbwldaAWARb8gNiRrXbxx1b/SE/oOMkCgrNrLBUheTA/AyFhE9lEsV6RXdsrtM+PX+bSF79&#10;/vvPr17/cn550ha7qVzy9ZtfP5y8efvu95PTNyCSwXT+/sOr31/9/ObD29fvsPHLu5M3bUHI5rMn&#10;Z+9T2eTF1cll4vwmk+DFLl6dm3QikUlmy6VULlNisd24NnpUolCtFmr1Up3LVypdVYeaUeYadSgE&#10;utkW5TLXwgbuKS+rbB7CaIsSi0gLOu8Kig6aUVh4saYgdkS51moXa9V2V1Qtu+cHhkt2o8y21Ddc&#10;iK7IDn3N0oMhug36qumFPoWaZfND6Ffob/0JBRhEtzz6xoOeh/MZkAWgg414NkH/xA5g5dHHWczq&#10;gTLoVyAVUPJx/WWx2/dpYo9ccvpTcDkt7oClUIApACx3MA5Gs3A8D4bT/ngGCYpharrCQzzM1hRB&#10;H7gQjSY4cDgDgN6Nl6sZ8ccKHRuKGc4CoCEv5f0deIWdfQWOAZYBlY7e+BGt+ND1ROMJej7gaba6&#10;pWUjVLIyo8yF6M+3uHJmbEse/jSFtl7jr1400FmAfNNxMdZF45nheMdxlZCFDYAWGNFyZI1sbMEi&#10;im6Qbe9obLouheRn4MILgqzplhf40UgQlWwu/+7tq//3nz/5/R9R4LqyjN3Wu32r02rz7dWe1mJQ&#10;QLHJdKZBS/lWvdlNZ4vVBl+qty4TCVm3756+rncPdjjKVTvlliL1YtUe0IrpiFx7Xr79DfILaPUK&#10;P3/m9Ydaj+LtQhw4GOInYNYFDUo9fbnBCXePLLvy4/Pj5u6u2SUcAQFQ6p+uJfaGHcXvqAGbw3ba&#10;FJd2bsVbsTfiunaFaMYstrSWEjrjvTm4bUoexCJgBTyhebPR6tkerKGdQi2kYPm8IZnDwfzBila6&#10;P290KWotqKir9xVrrDpT8jDq0LGgHCMgSxReDbEPGqTDuxZq9GBBqRAhInmj3jGAQbo3R7NNwa62&#10;8AZZKD9BlMo9CJV9L1pA7ubJVJaCa/F6tNyj3zxBEoMSoAcz8xZv8/htMNsCSipNJVNsATUgD+z+&#10;YrZ56Wp+nQKDdpP5JuQTpDLNxygemgVPZCsd0CLEfDjdHe1gEpnKdaZS5zXIePBQL1xIRh/yLFvu&#10;4HSVhgwAks0Q58LtOE8Uzq9zULJxPb1wjnPhyuu8epUqJbJVUJTB/IxofkiyATqXqQJOB6H4g1oo&#10;QL5RaUiFmlDtqE2BTHQb5HCl40qqbRUbuKHAlBZOJ1DAt0Kd7FpwFhRqhILNGMyFTMBdwjUD4PCJ&#10;fVAqzJ8ZvEL7s6gwzG+ISIjQhyyizQInlRrienu/32/RtXa7zTEsgm5ofhS6QdhmwSjx/sxWG820&#10;ubYAIYoXCLq+4fg9lv9zvFiPPq6qzXa9RabjXFtEh2/ysqhZ2VId2L7ertFHl5tlKnVZLmVm8znP&#10;t46viuma+VymUChxzU6b76IIktKFdBLlrgxhHTjhoCspHYFmcUBCGC7Z0o/Bk8sPVEZTMQPViqpN&#10;MgliMxxCtaUCVmptHU+81qK5jUyxkwdW17p4anj66CcoZU4GgFaaEh69GcxBirjhoLrjjEhbcs1o&#10;CcTGG1VsqOjEkhkPlw8sXwE5vOEU6L7AGmDliFy0xgD5bE3EXcUpwskO/CTqEd5G9NIOmTy7wMfl&#10;4Zs3XAMrOV5DR3IG82i6efjyfTC7FXUXt64G6axbkyW53qz3jzStgoHMtv0+zU+gcnN4cHwf447t&#10;+eEAauR6e/ewf3gCryi6qhp6fzRcbncrWmgHSQxMF6xpQcfdPz5CwZ0uF8AOi4LVOoPJaH23f/7r&#10;G0SFHbi6ZSh48cE3oyGG3fnmFrJHMTVB7mqmTlMvzO2CXJFVBYVihlIY9VgxoOSxoqNWA6ZgWGdK&#10;ZGB5nu17oiIDm56+/jWeTVSo97YOkmi2cjxfBkzwXUolWOeSzU4OP3A4i0xbFnAj8SRb+WLp4ibx&#10;NpU8abW5UjGVSr7L5y/L1ZtWp9zmqx2+Xqkms9kTvgvWLfN4P8iXloBGlDuKxtMIrwvorSozVeyK&#10;DaHLWbbqeAZF2ZgP8WnYyvjjaLFdkvsPW/1Z77eAleWOzFOwfXsAglAh+5UDRXIjW5YDAAW373Ck&#10;E2aeQlwCZNmDWliMFlZ/9/Tt8+HlXoCSrKLHSqKm6o4VjIZQdqEic3wTctf0XVFXesd81LYD8oBG&#10;3fO8epOrNrhCrZorF0u1SlPomJ4j61q9xQ1mY93pNTpNXupC3e8FHmAlmc/c5NK1dqfVFeebXTSd&#10;FarlJjkeU8xWpedM17tgNFVMh2fJ/AAupt8fL7cQ7XgwiuWC+8AluuOPFhtnMKZgBHqvRS8gj/pw&#10;MvdHUzROJiyUpEbz4ni8WKC4/dBwLZkUCtMbhKv9brKcR2DiAH2AkhGCP2jmb4G+MTA9dGxTwWOx&#10;TYAIDg/HFBwZLaC7OqGHr2AUcI87CJ0oQONeHIEMQMCMh8Ax6N5DxaAkzyiiSumU8Yug2YOuDDcA&#10;ckGAK4ZNifTcoKvQRAU0K5H5/R59f7Bh07wIwwXwN1kHj6me1rN++CT7QzInP2YfBLjjE30ejwwF&#10;xzIinwRDcBhtQEL3x1Nod2QHE9HST58F48chDgtu61ImL3JXDuIR2ELrQeUjAW9QxkSCElqxApFQ&#10;kDeqVxm1gFQwMLIJFQPao+X7mmnqKL0eeAUQg+v3ByM3iJ1g0JW1DF6JD29T6cRxmF3s7pqd1v3T&#10;i6qrYFTVNI/18WxRb7S7silqNobTBgvpxHXITaFQ4Wbru8kCRLWQDQ8SCoo9xyuUtnu6CPv9/f3j&#10;fLUJhxMWR39s+ZT2EqOSHfZxP+nnD3AxIa56tpjRhApLrfz49PDw+IhzJdIUkK3cUotNckrI1bqU&#10;QJcC7QNWbIgnjKXJEvkwpytCTeiV2lqi2MnUxDynlFoUghaKIhucKZAERmOoo0e3iUyZL5J5qMHx&#10;PeyDZgEl5aZSrEvgjLbocQJz5qW/QpN3WsQ9ToXa7GFnKKuAm47st2Vf1PvMjIZkZUOwdRewMsKf&#10;Wl2nJdi0+oNhXXPHtK7P3Il5CgTiC3poeBPF6kNCN9hSDpAH0kJzR2Y4g3hg5UeQeBzoj27lHlmx&#10;oEFIC3AAMAViCU1BYP+vzQqIZLx+gr6LA6stcr1hq0uO7kBb/4b9cTqIfEiyjuSMFo/L/Rc0jgPT&#10;hRZEHe5RPL/fPkEsUTy6fI3iuDdFU7VpJIrGGyBFpSknyIKkDSqabl6gx+MKISOT2fp1uoyTgnLm&#10;u0f0gnpHA2EksvVkodHomro/biuUAAiYcmwBEs4fr4eLeybt9EyxiRZSeYpvy1IkUiWoCMSGK2Gk&#10;Qr+xQY7WKprNlNoQxsfZI8ANDuRFY7d/WC2hisb7u91sNo76gWboYTzEK9Hi23hV2DKqy7U6hUpD&#10;gY40nGEgwMvv9ik92HyzN1y/UK2TXV5b5CWjJUAdVjGCZovljtBlEcS/N9uNQj5rWsAex/F+eCxz&#10;jVLy+vwmcZ1OpRpNvtURwCJQCyieCps0kHWDg4xqdWqNdr3RKVVxwTTkV7hOud6uYJinvDmtm2wt&#10;yxZlkrlGvgqVUTm9yL4/TZ9fFy8SpatkJZXHDemyTNTosuKrN2eXCbKALnLd96eJ80SeQIeW28g/&#10;qNygMMyZqnBTaF3nmolcC68NQAT9G3+lZEktCjSMbZwRTwedBN0AL0MK7bcIMRnuUAJP9HsG5vQg&#10;gLx4IpQAqC2j8IpteCO2+gPGNShhoYjddJCKjFHcDaD2YfCyPN/xSeR7YbjYbFbbfRQP/agPTBmM&#10;JtP5crZYz5frERRBPLzZvD8eLW4hX+9e/uf7/vETcMQnRYiibIFLcM/BK/P1ipEH+TMvNrf7pye0&#10;PFutaHGHJSOEzkd7Pj6SXyilZOvHzPf48c+vGHYxDJmUkjeYrW+Xuz2wBiNvH6g7m2Ecg4oJNfTh&#10;y1eQDYZpAJM/iI5LSChQsMKBH/QdiMX+0Hv68rjeLaHJqwbPNTOWDyQKoQnPlkNF5zkuxXGZxPUr&#10;nm8ub5fTxTSVfH998ftN4lUm8x7kMfk4Hs9HdS4LUmnxtfPzXzo85/gWz9dRg37U4attvoKv0FHB&#10;KOVyoly+QpvYhghgYatCxSBv99lqNlvP5hu2vrPb0LQKW/eZruaz9WK13wJcUMmsVags92tmY7tb&#10;7Vf/RHs7lh9zKijrw+1yvzq8PPixW+ayFa7c6goQ+QCRm/QV125fJ69uMsl8BXpsvcxVQRUVjivX&#10;q4VKMV/K3aSvs8VstpQH31S4arFaLFRL+GuH0i+3ITJ7PkYqiBaoYY1Wl0dRTEJGXqa8PDhK7Vkd&#10;URqvtoAycIZme0407E8XP+xUltt4vvZwx8k5eeqRd9aeshg/YIyagFSi6dLpj1aUc3Q1Y4jTn+Go&#10;214QWdFgMFsu9/f96QyPGH2A2bqOF9vtxw0t34zmU9y68Xy22m4fXl4eXj6jL612uF079lfqe9hG&#10;QWebrVeT5WJEoQJpgXK6AjXihm/HqwWArD8do0+u7va39w/YGT3wWJirPM64X+4OzD07hIyXDBO/&#10;7vbhZbLa6U4AWOkqKuqhVnl9EMbcjgaG62lsthg9efxxSUa144lu2zbFyI8ABGCOyXIVDEdazwQX&#10;4pYajn0EMrbiSVOJeAXwV+w5XqzQ+Zmjsg8AghbhD4bhEMI70Clfjwu+x8PyBhDeFNMW7dOeQQDM&#10;4kUJUALOAJcwGxQHOMV1OgRemn5cAJKYmW2ni6FVxrG8KEqaKmssTyFzBYL6hn10yzUdMsLFCJkv&#10;ls7PTn775f9s/3FXbgt8BKaczUrlQo3jnr5SJUqVa1bqbQzaXcXEuA1MqbfFMtfOFsqGE8bT5cfN&#10;nR/PMuX2VbqUytWgpo4/rsJ4pJm9l2/fw+HUZa7dGK/IWsgl9RXIYrEURT5utWWN55Onz59eKIs4&#10;zvjt4eHg+XGdkyHiKSqVyNIdt3XAishMVhV3ymthoaHcFNrgkobkBvMH1Z9XeDNTk66yzWJTNcOl&#10;M9xK1qgu9DDMVtiYrLkzkARAB4Bydl04ucpBwxTNoWyNm127UJNuMo1MEWLRlMxhS/ZKTfUiVUvk&#10;mvm6BBwBmgBi0mX+KlNPQI5wMq8GRrjEYJ7Mty9TkD3Q851mlwx408XOT+CAOq9CKpcbYo08h00r&#10;nAkK/qwXap1cpYXhnpdtM5gJqlfrqMkcd5OtQ95jH9Mbd1WPgoEyixD8FYcDTTrMIYjraNU2zTQw&#10;EU6zJqAQnAJfcS5AwHHFB4UWYijOPxCMFlyYp7FHfMMbHdFGQSXARaC4L4RHx1kWtHOUSS02awJ+&#10;AkWBVKgGwCRakhGZ4dyN1ziETX5o5EQtml2DZaocLWpHNx/m/nP0RjGjWYUSAJElL1rAT8bdwM40&#10;kUCRVTnQEurNgGwnDW9c4rofzhLpQoP9wCCcbsPJLU6ULHDniRxurO6ORov7yfqhzAkXlwk/7O92&#10;u2HcH43il88vm806iAIDSvyAjMgUk3KOM5d9C0orWNtwoUZA06KXB9ASDCcgFUFRay3y+qEo+wok&#10;rtri5avr60w+P18xo86/vqTSl4mrt9P5rFLJPv1JZiubw7ZayV2df7g4Pcnn8rwgi7Le4rvNjtDG&#10;WC7RnMp8vYfgKtfqxTJQqMNBuVOM27sXJ5yC+ks1wFOrWKdlOGewVK1BrtIBqaQL7bcnCUD0ePUs&#10;9waXSVrWAaW9fncBXvGG63CyBd+Um3K21PlwlgTB4Ll48TJfITNqMMe7s9T785Rkxf50D9J//f76&#10;97dXbz7cnN+UaGJGDS6SFVBRptRJFlgq5iyHSnQP4A4w/+ym/PY8kyx1OmQe7lRbajrXOL/KvX5/&#10;lsxz5MYl6FxH7apuV3OvkrnLRLZc59tdHfhVa/Lsl+Iu6scM77KmQ/W1HFeUpA5UW4xQhmn0LAwE&#10;UTzygtDxfRY63JVVJRgMADE0M0Z5TSMUwzbYJIoFOWW52LCZX4bTH0PJHQUU9JZyE7L9BwMWb3Qw&#10;mXgUbmtIZoyDyKHM9QG2I5ZxDZoihmAMxMyWcIjBOmYrQRjESQclLXOMIfL28AC9E7yCP+FckECb&#10;u93j55fVZhWPBxRKMOwNZ/3xPF6sZ/dP+2joGj2JfIJ8fTzrf1xN47H/8HxoAztEWt8ZjKLBuC8r&#10;ndnHsSi3u2JLM6XpYgJekVRhtV2JcsewdD9yIFhny6miobuLhqXophyPo3gc7u63OCkgyQUSjYLl&#10;Znb3uJ+vZ4ajjeZDFk9lvb7frw+7/+US8ArV3NOcyj8LQCxz4TEl4SeIT8KUf4Kp7Jkf0ANFkLvf&#10;rO/W4JjFduH1bbWn8FI3mb36cPb67Yff377/vdZqcp3Wh5M3f/z+rz/++Pm///unP37/d7FWTqSu&#10;fvv1l3cf3n748ObVq19fvfkNCFJp1t++ff3q9S+vXv/79z9+fn/y5jJxiTfq99//34fTt4n01fuT&#10;1+8+vK41oTA03314dXbxPp1Ln1+dvzt5my7ksqXC5fVVtlgp1Oq8rFQaGEUFXsZr22l1JVGDlJLK&#10;XAtvcZst+lAuLUVHJdnCSIoCXR83Eb2RjGoDcnIWZTABdBgSSMwFjIQxWyUMKXWUy9Z3aG1xMKFH&#10;P1nMsQ3gQMFXkArQBIAypmUd+gpwGbLsDYvtZr65nd2uRh9nIBUwECrx+U+hdRPQ8HS5Qte6vX+M&#10;KePx0IuHTj928ToMJ8PFOp6DM0APYz+eRuM5xpD14Qkb8WwRjimALBAHhLF7fF7f3c83FJWffHZu&#10;N6OPiwUF6ScoQe8Nh+jwU5zr8Pxlvb/HIeOPC+yJyxigi1EIWqA8LhXNjlFwH3CRaJaszllEOLxE&#10;aAS7gekXmx1aw+0CM4GTFNPUbZdZoY6AKdAJNcvGuIrRFdgBlQ4QQxa1ktwFizADW+wjaiplO2IL&#10;OlBj8AIaDlmz0hxMz2YGK2SZWyxX3r35NZ39Ma3ihGGpUtg/PNbq5Uq9gqOO9XYQX1+lMrkKqUld&#10;in0F9S+ZySVSGVE1N4eXT1+/bx+/YHTLQ/iWm1aAu7uLJzNFN+arzRj3czj28WaOZ9FoanmRauIX&#10;xSwTCCqnGEwgUMCo948/lpxWq9n+/kAOm2Yfw2NHDetdSEwH20Z4DLQftBWKs8J1Lc1fGNFKD5ei&#10;OWopYUP0QBiKM+31V+APAE1Lchu0tBLowWLw8ZPuzbtsIgToA2VS0PsAGg2VBguAy/dqHQNCIZrd&#10;Sz0wjVNuqqhsS57uz3vRijI2dy0M4JAXaMQdbkEquJ6m6NZ4E23ySggeUuwxjgWpuBCoEMzkwCKa&#10;shHGsx0+WfT6ZqtLViz+cBVNd13NL9SEq1Q5X6O1DzNA11woZh+kUmnJ2UqnzmtozR9tIK4gG66S&#10;xYubfIXlUobIP5JKIlN98/78OlMGpgAvUAlUqjaVXJmih5HRpWjplHQRP145v8y9P0lkCi2K1q94&#10;ZFErAtb4t+/PuY4MFZn4wAg7ioMLSGQgzOqZYpMi6zOXZqBDjaLAVYp1shEGTh3tY2ptNV/lk/lG&#10;paMAU6Cgg1SwwYngLanUJNdl/EDVHkpGHxTVFs3y0cqY6Ici+XKCYfjTDptTAZfgx4KQ2sygWHPI&#10;kwi40xR7Xd2XTNDSDASDO1PhhPV2v1gsoiiYQ3W8XU1nE+juXtR3w4jSdOE1cH28V14fw81SkBQr&#10;6Bu2x/RCye3H68Pj9uEzxjIMcLlyFYNdE6qcbjV5MZ3Nt/gf1lv9YVgs5xrNGnotdINjpWZIpUI6&#10;m0kXCqVWi6fkh4MpGAVIRKs8kDm2R3P3slLnWvlCqQm1AhqEHXjRZDTfoa93RL3WFAtVvsiJuCf9&#10;6Q4/qi266FLZMt+W3HhGwV5ZbkvKKgD6LlO8QrKHCMdrUB0ORD1LPTVcH74+fPle5sR8XQR/lBqy&#10;bA1n25env7/jqOsMd5muo2cLWjhcPE43n6tkn0TRms8Txbbk2IPV+vAtmu6BMuCVQlNpK340v9++&#10;fF8cvhY4IVVs4Cnwmh9Mdpun77xqVVtiOl+9yZREDeDAkO7v7/iZ2UIRPzyIx+P56vHzt8PzVwOi&#10;QlZ4QfD78f7hGdqMF/YVFQSjy4qCRwaF6eH58/PXb5br0CqMpgb9wWg6ff76F9RZsmbVFVHu6qbe&#10;H8XH2G6QHEffH8tz/T507OX04wJUAV5xmfUfBA/kSjgaaj2KigvNUlQkjMUY3Df3jxgoDYoFbkia&#10;hnEwGA4d5jsKXjlGwaKmIMMou54FGNItqICqrHa90IHqK5HJID3tVqfI85UOXyoUTyvVa45LU1pB&#10;ucHzZUluVCpXietXxXK6UEpmsufXV2+vz3/PZs+YIe2VIDZafDlfOE+l3+WLl4XSFS+2yJBU4UEq&#10;tNZD8WpFRRNklddNcTwfDka+5aoKBWghR+jRLIonYTQOdUv5uF2SIe1uvbrbLilJ4fb2YY8NWvG5&#10;320fKNQsto+JkcErtyxGLbPGZZ4+ABS26ANMAa+gPHz5dP/yEI5809E0S+0FlO7Oi+PJag3NmIX0&#10;FVXLHC0WIp6kY3W6vOHZmqV3FTEcD5WeIShivVVXTN307TJXqDcb5XoNRVBk3bXcfpgtpSkeer1a&#10;a3FoYfhxOl7Na602RVhp1ME9UND94XS0WIMzKk2uWKuBUYAd8RxM9uwNJkfLM67Ny4YdTRZWOFQt&#10;rylIFeByh+8qutMfWWGsWq4ILV9SgNCialDwt9EU0hRvqhX4xyeOwmYdoORAIfcpwiyk8Gz8cbNm&#10;y4u65UOZtA3XQr8CnViBi93QD8EuPuU1tAPKITW1Q9/pB9hw+j76G24FwbFjRcxLCHcD3aw/HuN0&#10;pErZluG6kO5Q5Q0vkHSiKJ3WpiMKh2zaUKig7usWmczYYWR6PkQ+1DA60HEwxIFIyNuZxTPED+n5&#10;Ln5RfzLpT6aQ6OjY0WgMwsCQCL5B9yYL99EI5UgnrHKMFo6kflz9RKGvA/LhP6I8kAXtUBRXsoNZ&#10;4rzHi8E9xOUB+Gjq2vF6Xgh8wW8BlLB4tZQbCCCC62f6IeUsRI1qGqbjQkthWYpYIy7wcGBCa+mP&#10;0IgIDOW4X//903GwRUF/mC2WGCvqDSiV3WPl/umv8/Ort2/fZ0vks1nhOthIpLJXiRQ6xmi+nt+i&#10;qz+Kup0pttNF9LEQgDKczvvDKcaXAYX0xQ+fDqZzJxryiilAVA9nEBlEMMDHIBgM49F4uNndvnz9&#10;gjNSauXPLyW86pkyxkkQwHWuWeCkdLFNHgk0J22CFVKlDs1kt/UcBu22zkHf461Kh+xasEO2KpCX&#10;g0BRN/M1EYPzTa4J5gCygCEaXRt/RVPk8tOBkI0lli0oWxFvcq0S2hFsXotweJnFU8H+XT1SnSkY&#10;CKRCczwdHRomYEU0h8AdbGCfZtfpyL5ijbv6ALv9JGg/7E9p4kE02+RR7Auqw8sWFYUsPNpsiqLB&#10;EgvT3IYWyObAHSwGM8gqmn2ps9SAEOGgATde696UtFiS9wZgAvv0wjkOASWAP2rQbvUA+6AovRgt&#10;lygtE0U3oUZUf7p5MfwZpB2Ub0BMq0uzLNQsEEwwr9PlRLrsRLPF7jO4gYhBJlJJ5blqS8bpUDO7&#10;fVStCNiRLbfTLK+Q7k3ceIVm8RvTpdZVugyln1a+VF9n57rOVN+eJc9vClU268PQKsAFg7Tefri4&#10;TBYBPZSIUbKwkco3Ppylzy6z1Rbp6zgp7gxYB8B3k+PI/Ucw2OFmQzzmc05fpEoQFC8vf45G6EuD&#10;9Xo5Jn+fWFJVJ6QMeSB9vD+Gg2EoUnRrttqppo1t8D6EDN4i9M7Dy18o6NMAlJZADsNcR2x3lWqD&#10;r9TqGBCO74PtO7lCOoojYMr2QPSAks8lMqlENp0sFsutttDhxVq9UalzlRqGTbELNVkEozRzhUI6&#10;k8lkcxz4qAv5pmGsLGJg7sitrgFMPL/O4rlcp8pnV7nLVAVd/CpTP78poQdXQMd1AdBZqInZUue4&#10;rFPkFKBhkesWqmK+JrDgbFKlSbmOQa4d2a20lFxNwGedfKbInLku9CodPVPh8UahkleDkPyz4oZo&#10;gdwrbbVJptYBcEdzJuCbBiUKJ1MhQKczXM12L1af0jgQQaJHKW788bDYvyhWhErFjGQzVK0+OHu5&#10;fYynK9V0nBCKadQfzzDu7B5e9o+fZ8tbP4xHUyiem9livX94sb0QsGIDM+JRP8bosXz+8g0QM50v&#10;MDaMJtPZYjGdz9fHgLMsyNsYyigqF/PN4fD4+cuxMp5O5qvVLbOzG7MpEIBLOIxX0AK3m839/Xp/&#10;BxHC/C0H0CBnq/Xjl7+Ilvp9Aaq1DSUqRiWUUY8NzRA5EMmQK+s9Hvbn2XptWKasyaZj9oeD1Wb9&#10;+PL8+PLkRTZ5ERfONAMMMVjvFoLIFYrndS7NdyFtC0CK2XLU4WuJxOur6z9e/f7T+dkvfLeBQbIr&#10;tS8v/g00SSbfAFNEhXdCu9EuJxJvK9Xk+em/8vkz8IoXWq12KZV6U6BI/O8xPAKA/NDEZ1esh7FD&#10;1KILTojRvzuYDpbk10PRaYEsU0Ytx7IicGEpDFl0OLZIBDD9sejDwtT+/y36/JP1kJyA9itJF6Cp&#10;8mI7V8ylc5lsKVeoltF/s8VsoVLKFHP1VidXLOYrhUKtVKpXCtVCoZL3BjGYv97iSrVisVrAUdli&#10;RtQ13XFUq4d6mlJs1uuthuE5EN6G5wJfsCEoEse3vWFMa3P7O9kwRFVxBzEIqT+brw6PlMMvGnrx&#10;JJ6v7DB2B6P9818AVRQrGJh+nwK8gsb3j5vHL+PlNqDAJORKgz8ZuKFBPJguQT+zzR4iCrIWMh4P&#10;fcTczdBn8Dmc0ZTJcX2HxQC8n67oK1nOklXKfH0A4T0CVihWYRy5EXrLEAduHx4PLy841vDAJahB&#10;C/vdp0/zze0RmkHDYAica7HdjiF3+wNQhRNFuF0xuvuOEijaUSzqBrgK7waucEmeiXM7HIgqeNGG&#10;vIfGH8/mABGABSjH9FzdtsEr8/WGzaMM8Ysoy6BlAUFW+wN59DAjVhTwDXkGgUJY1DtcjxUEzGCF&#10;5hfj2cztkyuQ4dgoQArcGSALGAhMz0xMgp7nWwHax4tvdllyH5opYYHddNsxXE9UVVoAYo4/imEa&#10;DiCPXJopzQhlZdXJjElRVDRo9gwcQjtYgiRrLCKcQjFtDUGU+a6YK2SU3o9BGKyDW7K/f6xz9Uq1&#10;hGd0rIdaeJPOZ0tcq6tVG8JVIo2v55eJy+trYF9/Oo/nSyscFDk+XeZUiAQMLvPlaLoYz6gQqIHS&#10;hgDHoWK6kAKKQUYz5GnVj6HzhP3Y8bzb7e1uT8E/qfz55EfR+WX69Cp3nalDtTP8eUtywB83uQaw&#10;4zoLpV2X7DG4JFXir2ktRiq1tIboYNTlhN5VupbIkUszmZWQJ455kaxcpmrlhlrrGAXy69EAImCg&#10;d+fZo2nLda51lW2cXBXfXhbPM+TDfJNvpYodiAPon1Broa/WKJqtiPpksX2WKF2mqsQ6bR00g31y&#10;VTFTosUjXBUa/wkyHoIZ6CCaEUAhmTsac8jAFMObCCpZohTr3etUCeosQEE4Og/LtJ4C9ZoCn7cV&#10;sI7qjEAMaArH0vQM8+BlRirYJl5hhZyAQEWKFeN0TCOnlRrs3Oz+8LWBVKPZF9kBoKC0RRtsxMuu&#10;ao8lYh2rw8pxGQiSqU1Bcl2CJMr/TOF0VQirw1crnAKVjggFiYid/fHGG65xrhtyWZLAKKozNoL5&#10;6v5v2YzLFFhMrHZU7Im7AbQ6GriAooAm+EVoxItX4DOuo6TzHCQuQ6iQeSnvG6JZZA7eqUKjKVru&#10;6DZe3Aualyw2z65zZ4kCpOZscbvZkBUt5NeRVNCBtJ7thP1jaAEVbwLUJk0vVjEyNmmeA6qVCp1P&#10;tcM++iLEIP6aSCWvU2kKAC7i7XIavFgo1+och8bRL7eH3dmH39KZKwhZjisfO6s/8HK561q12oKw&#10;KlXBKIVSmWt2QCEost7DucgyplRCS3VyU5bD4VxUDK4tFEq1Uq3d5FVwoWRGhZpwepl59fbs3elN&#10;nqXHRMdC93p7mvz11Yc/3lwkso1iXZLoliofzlJvTxJXqXIy2yC/rY5e4mSKC1fvXiRL784zeFvI&#10;5bgulJqUKugsWfz36/eniVKppVykKrhvgJWzZOW3t1fvL7NAoqt0NZHlACXlppLMcdfpCogTPROv&#10;EJ4dnmClKV/eQAjxHanXEo1qS6qBgdoK+mqJ62ZLTXQSSQ8bPPRrp8Ur4LxmR9BMjD4uMBHji6Jh&#10;SLLJj9H28GlYLjZMy9XxOKBHmrbj+X4YRaS8TMP+gG0DOofgkuFkEo9Ht5QjcNcfxuPZFJgyYr7K&#10;K5ZvecjC7QNfxjM8zD0kDdm7kGZMgUchLcAx0+VyuiLHBwxJUBYj6JHD0e3hYb2/xziFER8DNHAE&#10;O6DgK5m8MJND1KOph89/bg730+Xi43o1nI6nH3Hq9TMpWN/mq5nl6X5k9Ufeajs/PN55QU8zuqRJ&#10;Gt3B0Jstx6vtcjCGYh0IUkdSu5pJCZnHc8qHbHkmWc7qot/3Fpvlen87mo11UwF2QJ0OY+/jGsJ5&#10;Jqt8q10WpZai8UATINFiPfVCiF3TDSBLnHgWD+cQM0NQyOx2CVKZk4vyBuCyIvvZLT6ZTxDohCxR&#10;1j9SBaGASIApx2AqzIqWpU3Gn3ZsJWiyGPEiV+ZAJ5nzy3fXqcsGz5fq9T/++OXn//d///Xf//Gf&#10;//nT+dVJRxQvri5+/+OXP179+ssv//Vf//XT6ze/ofO/fvPr6zf/Thcy796//vnn/3r16pfL68s3&#10;b35H/fsPb968ffXbb//vj1e/fDh9//rtrycX7/OgnGrh9Pzk91c/v33/6t2H14lMMplNNgWaBM0W&#10;cgBADpuaIRmW4QayQT6x+ESN0nNRVPQrF9zsmf7A8CLN8rCNO6XgxrFiuOSxTMgSUkgSIAIIdbnb&#10;o+BxM8NSSoUzX6+nq+V8sz6u7ODpo8zXuIe4aXcgGPwJ/aQ/AUosFhvcrsf14YBedDRkwdf90xM+&#10;sY0y+khh0/DX/afnw/MLNvCV+uGIHIlx6v3zn7unLx+3h8FscUxJ+HF7t3l4We4eQCqUv3A8Hc7R&#10;P1fj5Xp+u1vt7+e3W3Rm9Fh01DU6MwtBO11Ry6jBJ5rdPT5jtwnzD+qPKQQcWrh/+RM7YwOdn0HS&#10;AMgSjSeA9RVlKGQrQSOaYjk2stjucSDox/Q8KIEQ6vGU4sL5g6HpBWxZh0Jrgl2ciAxRQTAVjuMl&#10;iHwT7IKhGCAiaiowBQUcg68EKLZDdrU9jMm2ZvYwXGMkMCy7K0mCKIoAF8NMpi5/++3HtMr24blY&#10;ym3297IiV6vFDv9jbjsczooVrlhvt0W9wcvleiedq1wnszfprKjowzle/PVsvQO1Cbqte1GE659A&#10;w5mF8dALo8F0xu7MfDCe2UynhZZFKhYjFZ8GohHEykfmNXW0WTzgDdpuubaMcZITTLk3pFiaZtyS&#10;XDbPodZ4Uw+XFgWxJUOWluzxWigYsdlfm9HymFMQe+Kzq/f98b4Xrbv6ADCRzLehlOJPZrQyo3VL&#10;9tNloQylkTfaSijbM17rV3ky1wUAYXjHUTg1mc3yPQiCVKENdmmJjqBHoJabXDPJavBX0Yhla5yr&#10;dsFSR/tf8lIGLhjBDPQAKZ4tt4EabbHHS5YZTAUVglDPllqpPFdpUDwMYITuTUEVyWz9IpGHYEAL&#10;kO6yFQNBspX22VUGIgF0AnzBzhD2kPRXqWKqwDEdmpnrgmBEM1NsQdjQBTCSwM7APZzo5CKdKjRR&#10;j3I05gUogAASmWq+xrOVIIqJAkGIX3V6XcQnXUZHabFDqh0lmamjAMLIe5nZ81ZbCvYpN0GFIipx&#10;GXQlzJ8Zf8VRkKM4ex1nZHHtwEai2WcIZYpGdNwNGrkZUFhenJ1XfKU36iguhPfq/luL8hrS5Ar2&#10;PyaFVllUuqPjT5HdpcPTC17/IbRnjCkYUGZTGdRNnv1kG4WXxwlCywu7ip4tlustvj+e40+ybppe&#10;2POhSNG8nyAplUYH3ZrCZLJE9cCad2/ftP95Exzfe/fmX9AHcITl/Ein7ASUi7zOtTsCBUdpdghQ&#10;aMqkq6DGdKFzRF2JrGvxyXehHyiz1X663CuGy4sqLxEF4kFIZh9IittYaSu0vthgnc+bDz4+5qoC&#10;oBjE0JY9kITci/3RttpWKY5+qlLkoHoSy4vmIFPuACmyZR6U0+gCKbfP37/jzhdb0nmq+O4yW+7o&#10;7nATLz/hKOyJR3yWrHGiI1mj0erZiW9xrmS+8e7kioysu+Zs+xn9p9yQ0EkubgqXeC1kazjfuf1p&#10;Mle5ShbQ/XIVXlBcr78UFAfPkSeLWqMGylNN/HyMEZJqQN2pc6061xBl1fUH4BWu0cYtazTa5XJF&#10;lNTxdAlS4fkuhq+e5Qi4TdC1wJeGqWpqOIgjWieOHM91PRc3nxK0Hb1DyX7FdAIPG14/7I9G0ZCi&#10;s+DZ2j4lNDFdx/I9Zq1C3hamhxHThWoItRJKJHRZl+JsUqIfijzBJsCxDW0S+6DmuAPL8UZmK4Ch&#10;PqWUi4NBGA7Cwajv+GbQd5lXjmC5GnpcGDu2pzse6EtWdVqsMXqy5agADjxwUcGvbIiqAITTLVUz&#10;ZS9y0Ytk1Di6aii0rhQ5o+kwikO/76g68JxS1gB6oPtFMSWkMyy5P3Sni3gyh0QbDsF1lLnQ7o9o&#10;AQiHz9aL3af77ePhf6dSmFvy3fbx/vZhD15Z3+/xV5TdJ8qTvPv0/wXU3z0dHv58fvjydHh+2D/d&#10;P/318vDlcTQfBLEr6V3N1k3PFnXZH8Ve3Fdts94GwVSLtWKDb6k9IDiXr+TTuVy+Ui7Wq6iknJGO&#10;nSlkTy/eA1BS2Wxb4HHzddvOFjJv3v7+9v2bROqqq8iQrE2ePz1/++rNr69e/euXn/8zWynpjpMp&#10;ZH5//fPp5SlY5zp9DbVA1I2GIBSgR7CYs4VaTWaWtm1RagoiKpt8t6vqlEXZsCTdOi4AKZbHSxiO&#10;uroTQmNuCZLas5kFqwrlnmYaLIsXhWMnMSgdj41OdSwBS9CNLmcH6MIYNMIgjqgzjIeot7HLhOL0&#10;4BNaPpX5jA5EJ5lOfApeMj7a6uLT60eo6U/GIABAxtGytefTpI5LziYUghYCEp/YDocTlCAmN1ov&#10;HjKoGuKvbJkGLbMAZWNKCoFGcAP7YwoUBHDBJ/VYxt/jj0sWbRaV8/5kNqbcrbdgFJpTiY+ZBKgR&#10;wEc0pgC1aK1PMVRu57cbgAsK2qFAtxPKNRGRcczy42Z3jH4bxLgnoeF6FDZ3gCukT7QDfAGjQCE8&#10;xrXDNgVNMaHPkJeT1qPVLtxwzfoRXB/FcJzBZDYYT/qjMWBF7/WAEdjnJnWF/gA0PI66wJd4DFTb&#10;VCqFQiF990zLMShci78GnjS6vKQ3eanCCWWOr3BketifLIApi9098BRylNIgDcdjMN/HVX80kTUV&#10;vwI1KKAT3G0vGlLp45PMcSAgQDaW50Nx2mw3j89HX+X7h6cHriNeJssomRJP8yKCVWGzFxBPVd4o&#10;NpWGaDclt0IOsDbZlLRU/KklOW2ZchmSixDfwycZplBsWbfOE74cmwJ8AEG6eoxRuk6BWyzVX8j2&#10;VLImQKKOGkAoYEN1Z+APtIB2IGSBTV09Oro30+RN1wYz4VPQIiNYeKMdWAqiBPpttaP/BBkMmQ0J&#10;hLEeeAGBKlDs/FCg1IMBSKXFBDlkcEeiNSDdGR/j0h4ZBdILBewSjDdQYUucWGcGjNgf7dgUJy2s&#10;U35BEceCRQx/BiqSzAHoBNo5IAZNQfj5463mTpjFbh2SiqZYKFDHHAXtF7nuRaIAigIHoIVotu9I&#10;lHX6LFE9vS7XyaV7oJh9kaZw9PNE9o9X7wtVQdB9MA1+Fy4AgursKntymak0CVMokJ0MojQuk8XX&#10;786vM+gnZArTpFkfsj4p1OiMV6kyfhHztXZBKvkqf3mTxxWmCy3KHyR7kK+pUvsm3yi1JGwT1lCs&#10;VbPSUfOcmC53UsV2ptIhQ2vNeXj+/0hlMh31KfalBE2LCgs94aPD9UeKgXsui5qJbc1yybPRw3CD&#10;8WJl+WGL7+KvpXobMN4SFEE2SrXmu7evDfuHg0+Nq94kzqDci5Kwf6AUWQ8vT4VCMpNJlqtco9Vt&#10;8RJlGWSYAonU6coYCdlXmRekZlsAu3TQsqiJioENIhVRx2NFpynUBZrDIM80yq2TKoE5gCZ+R/aq&#10;LLNSiQxTekAQ3GdmWUJpm8Ar5SaFvSHo7JIzGwAF/Q+VbUpCQaCMV0K2h6I1qIAahZ7qzex4jX2A&#10;engN8P6gB+PN8Yab6eYLrwYCy/10BNl48bDYf0VPxja6EJ6vYg12n/5++ft7V6MIOui6x0m4/nR3&#10;/+W7qHmKGQKcyei/56/2T+v9kw7x0MVtkRXNiOLp9vC8WO+FrlKrcRzXEnEvTHex2m13j44TqJrR&#10;arbqtZplOfPFar3dD6Dx+IHreZquhf1ovdnu7x/i0dD2oHiZqqEGA5DnfDid6j2j59qKromy5IVQ&#10;sWgixA2h7SkqhKXdA6kcdUQZ+2hKV5Y6XUFUFVqGj6ECQs0makG9rKsY8SFI8FcgC8rRqxm4E08n&#10;mqlJmsQyGinNVonn66BQrpFtdUq8UAWy1BupSu1KkluFwmk+f8Lz1Wotlc2fptJva1zu7OznGnPz&#10;UQ0ZXQPbjVY5kznBnwSx0+G5OpdLp97jE0e1+Sov1Hm+BoksK3yHr1RrCb5bdSHoPdXoQRAAfWo9&#10;RyH/qtACACmG5IT24p+shJT3h9IpU3TaI7KwqRRW7re390c3n80/pIJCUfZ/lIfd49fn1X7l9S3A&#10;CjXeA14L1UalI4LE8VWnxIQdjus0S/VyuV7GJ9il1mqS/YTnVrlquVbArSNTDNcBshi4w4oMhCCH&#10;cFO3gItTAOKwJXRQA0RtCXxT6EIvt8JIBqGRt63H8Z2OJIq6FrHoI4vdnRP1ZcOUKciY7cWA/0cK&#10;mDaaUTJC2z9m/LHCeLY5hJMFkAXvO97KpiDJhjNe7YLhHEILHNMSuoIse4MBBPNkudIsk9nEkwc7&#10;ug1kPzqSBTqJ+4AVJwTCetMVzayEYLVBiD+5QNnp6PZwWB/2gBWwC2DOIlftHr4CWfAbex7ZS6Ee&#10;GBSwAD/ojRCX3qCPG/UjCyC5yhtqj7mchBFZqpL7cSSqKl4SZmYX40/YhqRXe6gZ2CHZVIGkwdYg&#10;LdYIMRA+gRQEW56r9Xo9zwPQRCNAz9iNKP4sdsbpvAFBEqgRpecHqtlD+0dYB6azHViwWlpFpbUk&#10;YilyioYSiF9Nq6heRKHxGXPYNH1imtAM0QhG1OOltgSBGaYY9CtY3BRJ03BvMR6ghrY1/DpmuWJC&#10;t/HowvoDFMAKPnHZUDtT2czr179xrR9RIUazBS8IT5//rNfx4lxBuTnWi4p6dnGezJZU3OggrjW7&#10;6JrFWitf5dAl+pP5bL1Ve97bD2ccL5HVzmgCWIknU9sP+uMxbiNIJBqSzQpNqxgWsxkIyRvDI0MV&#10;Lxzg+j/ixbqjWfaXr8/Pn5/8MC7WBMjBbIVPF9rJQhuYIppDXo8wrp6nyh8uswCFMi360Eh7neUu&#10;0zXIL4zSuRq5VaKkS53z60Iy37ph8W2xPwZ8WvdvqqIRo8FUhc9Uu5mqmOPkukCB+cFAdaFXp/Ce&#10;2tGHGe1kyrSsAwFxk2tkKxg4yCCm1FTJSoYm6Q1BjxRnDPFR7Wj4ipYpnkpHptCxEM8cmZeSWYnm&#10;DAEWzBUIyjQBSosihVBs2aOnD2oglfFJ8p4EjwGyYTv3lN4AGi3ZmdK6DxTxXke0BIWyKOPwNg5n&#10;QdUgTlRnDLnOJjbo63FxB22iskvh5uyu6iu9WACRsSgpkDS86oGKptvPijOEDKNfSIp+rFgxDhGN&#10;CGKvyQxdsbMZzMFJBBkUspdmUwBAog5em0ezA9qBEC1xUpXsGywcu9h/Y1maLWBKptiutbWG0Dte&#10;GH4IDmeM0gCygAe90VbuxcCR00ThLFlqUIg5zx/fBtMdRPJ1jnt/kSFDURZFvtKS/Sje7fdxHP+Y&#10;U/k4g3DiJQWYwsYsyE5IwD6kSpOX620BXdaNmGGdTvPGoGawtm45ZE5LhikC2KpB1ipKjpZ+Wg9P&#10;hM/xbHhy8qpQzKw2t0K3c3wx9J5+TS4/77PZfLFMLv0MVsQq1+LafJvs+4RCuXqcZWnzUr3J1xp8&#10;pd6qQsWjBSabDNRztfPr3B9vTt6f3uDmHEnlw0Xm7Lr0/jz726sP15k6wO4iWU7kaFUSNIM+/eEs&#10;hcpcladJFGaKi/fkw3nq3enNh/NMmoVVLreU85vCm9ObZJ67ydXI2qtM8XyzVeHkMofd0E6qxBco&#10;0zKZreTr4tl1odyQ8zWhypzL2GKQlC61Gmz+DKVN3Rj9B33GYXN1GGh86rq8DkwRdV+zBqJqyzq0&#10;UoyecX+8sKDj+wPwim46KFE8G8/W+FS0XheSg/mhUuaQ4fz+8U/XCw3Toolh28WwORpP9/ePy9Vm&#10;dbsNw4gW8eeLzX5//+lpBdVmfyDVarOZL1e7w8Pjy5/z1er+6YU8hqBxAiqWlAdq/HEBRTYaU3RO&#10;DN/bh0/3L3+CVzDUQl3DJ/TCzT35+ECvws4Yl90wxLGbwwMqpytyKIUkwOd6v394+bx7eBiMh2yd&#10;weDFVhSHt/sNlF5F45utXKOVk9W2boqb/Wo8G1SqiVTy9fs3/5FKvw9i/+Xbn/1xv1S9KZSvgCbF&#10;SlJUhP3jfaWWOT//dzpzmki8rlTTQJ/l7UKU2ihcI5fJvE+lXheL5yAS01EqlctC4QMvlPHZ4YsA&#10;csvVTEcV0cvEBtcuAYDAJaCTGQXRJwPb8WKK7X/sVGiiZXlMD7Rfbe7JQoWVW5TV3e0xIfP6sAGp&#10;3D0f4mnU6dZ5kePa5Vw5lS2mEqmL6+TlZeL8w+nbt+9evXr1yx+vfsZ2tpDPlUsnp29//+Pnk7P3&#10;uXIxW8ym8V8xf51KvD95kymmb1KJUq1UqOS5dqNYLd2kEzeZZCJ1lS/nK40a1+lUGs18Da9Imx2e&#10;K9TI57khCBzPQ+y1RbEDkvQ8Beq47aEMF2uf4syOWZkYXjhabCiF8u0dM2Sh6PtAluX+aXX3FM9v&#10;nWgcTZYo/nA2+rge40Zv93jK6FvjxRLYutju0B/uX74AVafLJR46aGO+wf25W2y3LArtakxOQBNs&#10;gEUOLy+b+/u752fsAIJBTcz4BsfuHh93j5/wlRyIZtPNw8P24eHjZrO+u0Ob/qDf8z30NyD1x81u&#10;tT+EY4puAtlP03gQpdPZ/HYHaFPMHoVLoXjzEfaZrm4BGW6/zwyqYvTbPku0iV5tkwkwYMLWemZ/&#10;PF3vD4PJFEMgmYPYNtrxBhjxbo8rPuj8aASMEo2nm/uncDTR2CoMGOWIKbghaBMsZXme6XlgFNBJ&#10;NKa5HFwkqMLyfGAQrQdFkajrKKpla7SOQ+3QuCpCHxDBJUc0AXYAXLDBi1BSlGORGamoJoWsBQro&#10;vR4KtiVFUTRNEKVCqfzq1e+//vJ/jwMvNKViubBYr4MorFQKda56rF9sD/lSKVMo8aLWFuRUtlCs&#10;AqDb+QqnmO768Gl7/2k4X5+cXYFg4um8P5qO54v+iHKa4vDVdjcYTYFB/RGFgLP8qAf2B3J5Qc/1&#10;2eTWVJQVspnbYmD56+X7/7x8fdke7lQzkowY4hKaHq8Ew9VLvHzitYjMXbu0DITP3mAdzh5EM24r&#10;PpAFlVCz9WARL57McCnqA04gG9hax9D9hWxN2OSKiWG5zAKL28OVHs7bSlDjezeFDgotLflzxRk1&#10;JRsCEWLxJtfEGb3xHldSa+vXmVoiy2FUhwZL8co7OngInITxn9LgoKaJ4V37CSN4g4KwVaEugyog&#10;2lnKWVoWyVXa2VKTCWYySyRe6RpcR82UWjeZKo6SiQM8/JWl92tlS61aS1asSFAdoE+dVyFIKk0J&#10;cgLHHk13IVcgty5TpRK5+/bACpxgYDfszMiGLFpYuFiKqkJI1VaLDRk7t0AzigduoJCvBFlataNW&#10;OgoOB6NAIAGAcCVkFExM46Acz4izNJndTItigkHw4/JQ70Ctx087HoVzAWI0ZwqVnVd8giQtEI0B&#10;SAV/ogRD7vSolBMMUTuOFS00b4KLaUMWmhEaRKU3XM+2n0FjNG3wI+Zbj9cDJ5qtNpvbzXY8Hi0W&#10;c5TReKSwyM1kGwFMMcgvHxvVBiUwU3suuqAdgPnIUsAK+uiI4WjGi3KhUq+12Gxhg+c6YqHauExc&#10;C6J4fAe6onD24Q/LcXRDM/6x7cIbwnFcLpfNFUoAkY4gq6ZLyz2yxjU7+Mq1eGCKgvc7HFle3BaU&#10;KocaGS+S6caz1b03mGeZ53aq0GTx9Lx4+Wl1/73ISVcpEEzpJsMZ/nzz+B10eJGqpoqdi0T5jzen&#10;AEFA4XTzApI4TxZPL7MgFZCc5k5Hq2fcJYD8r69PzpPlWke3wuV4/Zwutd+eJd98uH719qLI0Z64&#10;+fla9yZPiZOus43fXp9DIQBo4tHkWTCb60z13VkiU+7gzldaUr7aQUnlazdZNKvw6I28witWva0k&#10;UuWbTLlQBZLhhutcu3uEs2q9Sbqz6ZKVcbVeZfMoKLlcrtHsVOj+tar4BOa1+GajjbvW6fCtZlvX&#10;TUXVxa7YajbEbhfDF0Y21/MiDM1h4Pkenls46AeDKB6P+sMYJegDiaD2QBujdLikuQ76Edmp0PAN&#10;LdOLBw65dSxX+zsWQGKJYRojMsbimMXSgAKHryAS1EDHCoC/8/lqdzdbrSdkBzBhNgoUzh+wcnj6&#10;dLvf2b4VQEMeR/sHMvidLUeOp9OCg0mxZafzeLVZ+JH9cT0XFd4NbdWQnMBabBbxNFZNmRcagthx&#10;A8fy7LtPj7qlu6HTFTuK1h1C3i3GYew328XlZjGexYouzBaj3T3pc8NJ4IWm5amDkb9Yzz6uprPl&#10;hBaJHOisXd1S55vV45+ft4/3gBJsT9dzbBydfcicdg8iAbVQLuW754fdI3kpE6nckQktMco/cyoo&#10;Ttjrym3DVifLmT8cJLMJcAnKz7/8X9AJ9GnDh5765tWb3/949eu///1fv/7+rwIeKS+8evMreOXt&#10;29f//vm/Xr3+rViry6bxxx+//vHqX8lM4uLq9OT0TYMXsuXyz//v/4B43r6nCLa//PpfmXI5Xy0D&#10;d968fXVyfvLb7z///scviUyy0uBS+cx1JpkplbLlUrpQaIkU+a2MbgRxqOltUa42yXVZ1I2WIFJG&#10;ZUWrdwQUbHdEpd7my1xTxrAgqdjGi69QUDLDCiiUmcMcZyAyPTJ0M9FzaTphNERB/2HOOxQxmcye&#10;2NwJRU+mBZ3xmPL2EZowgiGvGcAH9qGvzKUZZY6B6uGBhdJfYE9gEHrdsYCPqXK17k/wFXi0nt9u&#10;l7vDcAbQ3IFXgiH65GR997C+fxzNceyCOvByBeYYf1wefY+ZbcqC1mimtEYzv92g624OFG4fyAIW&#10;QQHirPb368PDcrfHV2CHPxxOlgDWByARTh0Oyf0Hl4S/Hi9p9BHnGh8nVGbrDRoEvuPCIgouBykO&#10;xS8azhe4GJpEMU08DtxSzbQtION82fMCNqFC/laAEgzOpkfxWmgZiC26AVyAUNAZQDaoPCKLahCv&#10;2L5vWFZXlCo17vWrX//7//7kRj/S/XR4aAXc/eNjDSBbLeFeHevrjeb5+VkBHYJWf8hXOZ0vZ4s1&#10;jhcx4C63h/X+EeMwLxl9qBH4jfPFYDweTqc49vnPr33mHhVReJWYVKywz8xpB6KiehGZreAiw0G8&#10;3qyfWbDa1Xp+eDjwEqEARtoWM0bp6gN8NiW3KZFhCjDl+LUlUwGmQERyzLmhLXu8Gqru7LjRkYMG&#10;rdH0gSkcb3GdXoOnSLBo3I5X4JqW4jP6sTnRMYKl4kwZ+ni8HqKFrhG7453mMYMVoYezQOZKvWE4&#10;PcjWCNcAGAIhoR6Dfy9cKPYIO/ykmxGZGRdpqkBzx8Plg9QLu7pXbctVMrZVO6LVnx2scMFLdqUh&#10;gWmSuXqtrVjBPBytIc4h6aErp/IcgEA1wmA4l3UXOwBo0Gy1pRynSTosr1CBE67Spes0JfzTnbjV&#10;NctNBfLsmJ0fsALFF6KlzoL0lVgENjAXDiTbAsWB7IcCfZkqH+PV1mn5iTyEATqQhckChytBy4RW&#10;lLaQ/IfxKyDMjtNFBFtsfqjR7ZHuTvU0mYR2GrxRrIsXiUK62AYJEfQcVygYKtY6RF20uGNEHYms&#10;d6tk9SKVWzLYCGh1xB1cNj4hLxs4hdirYzf2VVTMzQ4D8AZdZ3/YQwWK+iFPXsDo+tAA8D44KIbt&#10;gw1E3EQWLxkQgzcH6qrueOOPKyhVXUW/TqXRp5PZQqXJd/DbRdRk/H50fAGy2Zur8zezxYrjKsca&#10;6GOp1GWd45qUMFliSXwkQAkwSIRy3aXA+RDVoKMO2ZaKtDAk6s0O8IXykks65cqBmGe/TkN3rDRl&#10;3C50StWl/geaLnIy2VWBnb0pUAM3Nl+XCnWp1KBkEx3F9Yar/myHHgzEweNDpcTSLcWLR7wSlbaG&#10;Q3C3ZTMOZ3eL/be2SNHbyKS8rQP/jz+kymt4Z84SpUSu1RAd3Z+N109gR1zVEabF3sAIZ4v9Z2+0&#10;6sh4yjTPZwTjxd3nzae/AdBlTjy/yqWyULst3aahZLF56Mp6udaoc+3BaLHePT7/+d1yQwVPQdbw&#10;qeoWEAB7en5fkrRmo1PIF0VR9QI63HYCnhcsy1UUVRCEIBws11vPDwArlmOrmmKYBgAFSlUE5S8M&#10;HM9VVIyB+hCa5e3G74du4NNQGYW27zkB9CEKvqk70CnJUdn03KNtihUEXUVG4SVR1BTUs0rQh0+j&#10;JPZnaQsjsA401fEoGlKIF/JVhj7DgqzLmqgZcs/RRbmlmyIApSvWRbkhq+2uyHGNTLV63e5g4MxV&#10;qsl6I8+LzRqXK1eTbb7alTvYrtZzzXY9lT6t4yVrlCRFKJZuOqBlWl5vNNpFyFa9JxsWsKbGrGHU&#10;6WIUjwOguGZ0bU/3AtyNAJW0ABQ5pgfBIISj/uOfX56//fXp65/7Z2j292xCheLVsjWgLTOY3d2S&#10;/QrhCGAFBdv753swyp7w5e7+5fHx68t0CZGGO6Z7EVRnKAAUKGz39CwbGtfhaKFE19ReDyKQFshG&#10;Y8kwRAOSSQRYWEGk9uxsIVdvtzQIJMert1r5ci1XKJ5fnpbrHGnnUVioldAIS23IlbmGDFFn29VG&#10;I13IXaehAXP1TieazfuzuW47x9iyeH97Qb8PDXi20B0fN6gjYSQRDT8czFbj1c4KY8W0myzcrxvT&#10;9MJouXUGU0opKSoAl14Qz2734+UG4kejeEseOgCEKH4dRhOIZ0lTUNAx0GcAJcALIIvp0sqO5Tta&#10;z8DXyWKBr3bgOaEPdgEToxEKQDIaUT4HMDQ6D8vmjUp0QlT20M0GfXQtnHFGIeBGPc+zA8q5g7MD&#10;lUDMbhhplqX1ek5EwVIN13P7A4Muz1d7Jk2H9Pu0ADSIsY0N9OQgJrMq0AMYAhdP3shgDrZYRkgR&#10;BC4GxxEFzsdnOB6jBm8EPrEDuR+PJgFZj4LmAWcjtgY0BMfgRP8A/RjgQg5EAHq2bIRm3f4PU1xs&#10;Gx75+5Cnj05rQD5FfcVPC2gShWxTjOOf6HdZoEMdNxZ/ooRBZFTbg+aosTRAoBbTcXCKeDIlOxXT&#10;woiaTqdf//5zJps5jlqf/vw7m7s5PDzKsozeAcQ51oMqUplsHkOSZre7KsTh5XXy4gpYfAWJEI1A&#10;kxuQSipTtgM8Evrh0EnwUs9Xq83hHjV+PzYsh2s2ZQ3vOG5dH+pRRxBDpjqAVzRd3+wgcSgN8G5/&#10;u9ndiqp5niicXRcwtBYaSiLfKlHqH+MYnTZT7RY4+SrL3eSbNJPRUo+RTq4z3IeLTKbMQ7EkP51C&#10;+ypdf3uaOrsqZUp8viZBLy015GS+cZPnSg2RIykvo0HKa1jtYmcM2miqyhsYwLPV7mWmnq11q5Tu&#10;h2Lqs9WlLvNwJrsZFkyFKiF8IW66WhhO94CHn3gKsEbyFaUjg4BmAAUM9ICGDpmw0GyKYtHyCi87&#10;LcGst1XgBS97/mjTi8jiBHLiuDMRieaPF3tRh+Q2IbZRsKE5o/nui6D54IZ8jc9VOxBLSi/ePf7t&#10;9OecYORrArAGKNCSLLsPbN+3BIoaV6j/cKUJJiQtVCs8xn5NFcneVtABz/v+bIPT5etCutjEzrja&#10;+ON9/PEgEoFRs7kKpTtGvRcvgUHYzpQ6uMXJfBPizQxmuGZmb6sks9zJeabaVsmYxp81BZNiiBXa&#10;H87TAKNaR+vIbpcCvaiZcvsyWTi9yoCNeGjnqoufBqABrp1fZ0mPZy7fFfwETqy0oBp54/FoNB6u&#10;1ovNdr1cLYKoLwCAey5gBUXS8UqAWnxIoS7GG8d3woFue+QsYWG8wNh1r/UwnIm1ptDgpZtsPl9r&#10;tkWt3hKTmcLhE4EzFPdiqdhscFF/IIo/Yqu0+UYicZZKXefyuWOIM1rlYZl9uDaPAlhBZbPTrdSa&#10;mVwhcZMqVhqFcqNQaVQbOJfCteXzq/TJRfomx10mS7jJuQoeIs+yDNZOrwpvT27en6UKdTFd5FMF&#10;/u2H5Jv3iTfvLlOFFnokOmu2Ll5l6slSG/vkqgIoBPcQ23iUxYZ8nixeZ+pFTmKwb9WZfxCe0clF&#10;9ibbqDRVb7iRrSGABthX7RgtiabcUAQjAjjigTYEiqlPk1gsf7XisNVAzRPNEAIBNdPNs9MHaltN&#10;XgdtF2sQsLIbju+f//bCsaK7QEnoUBQA+P5l//DF8foaHodhgwjC/mSzp9uLEVpWdE23DOCDC11u&#10;9fLt+/p27/khFDDXw5A1nswWL3/+vVxtKEAcBvowHIxGH9drwMr042KzvwOyhAPoSLPDp+fHly/g&#10;mADaMOUYiqEzLTbUz1f7PbBDs0ybxU0BPh1evkyWK6h00ORQCX10/+l5tdtDZmDkhW7Hi12M2ruH&#10;Tw9oE5ImpmS5XhTE0/H+E8T/w2w590KHhb1v+6F197Dpxw7Pl44xVCoUSTa92a83dxuQRyZ7mi9c&#10;XV39USzf+H0M5T7fbRUK14nrN+fnv3GNsuVZ0bAPdsnlzxOJV9fXv1frac0Q3cBAOzc3v2ezb/OF&#10;k2Tyj1a7sFjPeKGq6LxpyZDdABrNkExHZ25nbUkTKZQ+i6eyebjb3FPAN0Yqt7TowyZU8Lm5Jzcf&#10;ZqryA1mIWp7ugCnbh/3+6X5Gbk1AHx6dmheoj2fyaQz+Fa6aKWSS2dT59Wkqn7y6uQB55MrQzsD5&#10;erXJka8yVytzeDmg2nLHUm92mjwv01upV7h6rdUq12u5cqFYr0XThWLZHVGuNBq1VgPUUqiUwGsm&#10;hHc04DqdaquhWpZsGG4/jqZzww002wWg6K7vAof3j+F0PtsefOjK8xVaI1Nn9BwAymLtxWPU+KM5&#10;SMUbzoaLDbajyWIwW4BUSCRTjjqyToWYp9hoHxfT5Spm0Yoh9YeUx4cCHw8mRz8y+kTlYrvd3D8M&#10;yfE49gcsadRoOJrPtw+P8/UtGcwy76Hlbrd/er57fpmxlUT0KHSwwXSK3dDfyF51OoW8N2wbf93c&#10;o1894ewgDzbTQAuULOXMM815jEaaRXYnFENlOFztD6P5Arxy7MPosf0JzROwSZfxca4CuIMfNV9v&#10;2ZQJ0IF8cAyKM9TvM7+2aDQxaQUHDGqjADtQiU+cAmwEmkHBV5zlaKFCxfN028I78oNRyO2ZHKcp&#10;SE2PYqgAO/DJ4tXakkbRpCgDAMWrlboK4I+svgQZyhsOoG1cvMJiGsm6JmkqLQBZlhOEeo/c5yRF&#10;b3WEi4vTN6///fDl63EE5lqN4Xgaj8aVcqFcKR4r989/ZnK5ZCYHTCErwGa3wvE3mdyH01Ooo+OP&#10;6/Fi7UaTbJEDtwR9cCTFpEY3GYzG+IyGQy8Mu6Kkmfp0uQgGgygeRvEIl226oRNCS4lkVdvstreM&#10;VJ4/P+/2m/5olIFOqUe6P++oNIlSF8ic9qbQxrbmzwVj0GLJ7VFaouOOtlZ/zWshBlsM1KkimbYo&#10;9qSrDzBWY+Q/vy4BMqCsWvFa82eaN7XjVarUuim00GxL9tA+WOTtafrdObFOm82XQI89ucqDYwA9&#10;GOchNztU34NEhqhNE/10ASiiPihCcKTL/ngLGPip0zWavNZg1qB1nuJelJsiWaJIlqARcGCj1iaP&#10;0HJDAqaQLapEGZkhIcrN7nGyoatTUmXsXKwLZZrqIDX3WNAUEAeSm0kUsrTFNm5WiwWfbUs2h/PS&#10;VAS5E+Ma2mLPiubgHjTSZmEzaPHFm/qjNbOnOZr3WpTQX7JlK5bMiK0WUcR6tAzFHawTTDZoB8Rw&#10;nEphl2FGsz1PAXn1fF0scUpHIs/n5f7r9vG7oHr4RYAV8vpRAt2bTdYvzL2IZguSuUatrSrWaPP0&#10;3Ylv8/UuZPZNtgYQwTXsnr9P1o/4meBKijLHdUU9xLlm2y/4CUCZm0xpPJuv1qvRKF4sZ8vVHEOK&#10;Zpg85Sum9XwMiCAVGduGQ9l9ZTKhBeyDS8iQxfH9eDRdbWnpp4ohtd3klXy1AVKptoRsqYq369j7&#10;K7Xy9cWJ5/mi2I1HI1b59/X128uL95lMsoF3SFIBKECTKteqNVqNDg9k8QfTnjdo8VI2XwLkN3FZ&#10;JpT1sdufYywv1fmrm9zVTR4wpzsj2exfp0pnl5k37y+ZubEk9UaiOTzajvyf//Pzb68vshXKoox+&#10;hr+SIUuydHJd+P3tBSgePRJEAlgBo7z5cPXuLIle7g1v8aTOrrLZMugk/frdeSJTx7PAi4GX4c2H&#10;1Pvz3G+vQYAUl7bcUi9TZMuCr1dg1lIrTQtSIh5rutQ+WrqcXCQBxNlKGxiZr3XQn1MFLltuNQU9&#10;W2xeJwtZ8GuRK5Tq19cJaMcCWA0Mx7VpRVo1anWu2eIrlXqpXJEpV4oFXVVRDJ6X6vUGPjFoSZKO&#10;nbsC1HKKsMbzvGH2yO9FUUEtlu2YltXDP57nQhfs94MoYstAA/rsD/C1DwmyXI2g1A6i4ZQCAPoR&#10;GZ1AeWUT8jQEY2xFgQDAuM+mwcfYRnHCADXz9ebw/Bl7HteDSLQMIdq2+8dPLPHQp4jlpZuvV8e4&#10;/ij7hzvLIX+fILLmi+HLX88QN5vdynZVjNKub4QDfzwfe5Era2I0jHRLHYwHo9l4vcMwN3B8m++2&#10;uyJZHtu+HQwCjIrLzQp3iM1kWMNpdP98NxiBbOrR0HVDczAONod1NPQsvG2ermi87Rl+350sJj3P&#10;bAsNrlMdfZyyFZ8DSOVoSHtM9HN7v9s/PzLfHwr+9v9hCkvFfJxZuWXGtvtPh/ntPJ79/6j6E9e2&#10;ta2PGz/w8sDDhcsDh0uhHEoJJSEkhITEJMGOjeV5kGxZ82zZli3PUzzEsZuhadrT03vyN/++S+q9&#10;7+8tu0ZWtrZkaWuvz9p7DRBRRoUvpzKx07O9s7P9ZDre7PVKHPfu9//5/ff/OTr6dHD4IVsqAThO&#10;z4/2D/YODj/toxx8TJN/fvk8cn4WOYunmMvrq6OTow8fPmSKpePToz8+vDs8Qs29//v9/9k/2ju7&#10;PMf24cnBWeQYDHR8drh38MfFdeT86vzo9OAydoWdcQrlksuWy5lisVzDm2RrjsvLarECBUlVbEfQ&#10;dMm0ZNMq8UIR+6w6CKsqq4rVkKy6YrkUu1a3MAhURFmz68CdRhDOAB0DxW13KNDIf8L9BYalfVAI&#10;vnr97q8Vnwlog9yYe+MRtgEx2ACvoI/NVivQyeiWeho20OXI3DsI8zqc08JQbwJwXoBO5psNWAc0&#10;Q3VuF+h148USKj4KNkLUADrfPTxvnr5MV3f9Ka3IBNmPl8DrIIDsA4UFIlfnxXBO7sfYQBnf0uH4&#10;GnrehpQDAFo/PFH7wVXRsubuATvR/7GTjFj7A6/XRzvL7UN4OgCcNxh0J3TlOO9/3x1oDy7uFtnQ&#10;3NPhszneHYB+HUzpd91OEKEuiPZm1Rvk40OBUppmkP2H5ldMym0UzG7SWg/Ghposg1GCQryCxoEp&#10;OsDLtmUVlALVkrwImVTqj99/U3QtfOlQRxQE6EAsWyRfh1kQc/LtrUJMc81kCiCVSk0FqeTKfCyR&#10;gt44XW2//ny7f/4hKiAhqEL0xHHz8YCgz9h1wG2/1e5ourG8u6fW/vobys9oNvd6A8pVoRqeP9BN&#10;e76YP33Bu/8TdV5enx8edwqGsvoA8FHTO4CVgEJaNEXdWaCo7sjwZrwKNbupN6e2v9TcEe1sTQVy&#10;N2mY3oxqtucY9sEcZcHGAK43J+5gZXXmemtS76GRgVIfoiYOrOltyepDvcxwek1rtUZb2e7jpGXR&#10;YYpSvmqIehuKaHOw1upDbAez9S7aHyy+eKOt5gwBGJD4NcX9jZcgGsNYsZAiSjzD4g9glN50s9i+&#10;iqYHfEkVBRSegq76RmMEUIA8voimoDUDXwAB5LzaGOJAiIqreK5QxU47mHoB05iFCtmiomWKV6u6&#10;ZmuAM0KMQdRBmU6RGTBdCppFBZwoyhSzrIwK2IlmwStAJZDBdSIPVR5wgAKkqFIiZSPGlJgCHyjT&#10;5OeMnThd6BSNCxMNcJXL/cqbyKFx4AXueGh0ImiUUSi4F7R8gII7hU+csSrXISzDpZ9gD+U8Uuw+&#10;Ga/IdbLclMnCBvUtb2w2h7gPaAdnpBh6QVyZII9SK09OT/b6fkukMh7sMBCvF+PpUNFMUTGAz6Ji&#10;CoouKIZmt3THA6ngM4ig72CQcts9wPX2+RUaFToZky2lCiwvGxVRy7F8jGGiCQZjEzri1x/fszk8&#10;PHYwGJaLlHwOZTAeptOJbD7PC2KQ3EcDhKNlsJGkkuMPCrbxsHEx4bqPorsYVnlR1x2f1n2Uej5I&#10;1ogfiB/V7K9QsAHgyNPNwaMf+dNHt7cCnSQyQrqsVWV6OlaLjH6KvA6Awz3HjZIs3+mtRuvXYs1A&#10;R8oBfOluN/q3T1//ftNsHziYKoogXaDw6jNpJKBMkOLxWSJTVkD96MHr57f2ZHeTrmQojr5W05pA&#10;ZEBh2P2yZRFnxCOo+/PJ+sXuTJNZ7jKWxmdVpoRB68efm8cfNUmPxRPAFF6QJ/PN6u7RrrdL5Wqx&#10;xGWz+TLLW07r4fnPwXCmKkYiFk8lab3Tspt+f9r0+uC7XK6YyeTj0WuhJnpeD3BSLpVKxSITjyXj&#10;UY7jml4HOyVJBsRIikxMqGnAlHqz0aJg/Lqua5qukidzu+22Ghh9UBrkGdHEM3E7bZp2NnQ1UN1E&#10;WZY1PCg3HDGxx7BJL+TFmiCLjtfCHhyoo7Klh+4qda+lmJrjNVqUrgEjKS6EU1QRip/taI2mYeGB&#10;/DIZrGhaTTdEg4wCa6VyUhA5SRFEiddNHFaVFaHKQ9znaa5CqqEEX3NlNl0TWadhiVIFvclGz22a&#10;/sAbTLqKyrue1aR0VU69ZeBz83n9/Prs91vY2Wg77X6r0YGyCwVXoQj6eC+CEqz4AEd2gePP/fbl&#10;MWQUUMt94OwTksr2y+cgTO3jw+vTy1/fnr6/rHaQqfMpBOJuM18vu8O+SEFN8Hrh5aLUx7SS2cA7&#10;xbu0/DGWNCXPlrMlFkhRqlbwzrW6vXK1yuRykSgxRzydEhSlO50BYG+SsejNNcWRK2b1RqM5GJR5&#10;AYBycn68f/QxxtwoGAaGI9fvpvKZ65vL62gkWyz0xvP+bGm1OgARtibkcQdZ1mx43emiNRipjluR&#10;ZKAMwKU9mq0fX7uzJVmriEoRoFyp2V5/sfvSn61olFC1ICmg3eoOIHRBAK7niYocJMoxQjNqCHur&#10;SZNAuo3eYIFRAmOUsVm3LNexXJvcsBvOaD4DheiOpVlmw+/YTYoe65F78wBHoeP5o2Gr69u0eOQR&#10;Aw0G4YQNCuQlOpvpOvgrNigC0GjUorht5GITzl6E8z0+6KHbI6rokl8Mrg0A4fX7bqeDOmiHVnZG&#10;Y8AWvgKzwoL9qNkNMkigMk3qDIe9yQQI0p9OA9/jCS4DB/bIqxmP+45MWNAazSctZus7sFePlrQC&#10;t6DBEFhAtqjBgWiqFQaRC8gGTxwFCiFgxW60XK/THc/qnm/UG7qNF83WHYdchIJpGKNeB7VAJ1QC&#10;S1v8NSCbph1MJjlNvMbefLVZbj5bbosXlYvz4+ur83AQfvr+A+/e3XanKEomw4BFw/2dwTgWi1+c&#10;nwuSzotaiROTqezFxeXV9fVguri9f5is7gXVBsF4XXL2AaYMp7M+7kmPpmCdRtOy7f9m+JrM570R&#10;kHHZ7Ax4UXaatITttprbz/evPymbysu358+PO47nD88o23yyIKJkAv8d6JCJglikfMsUjY0pUuwT&#10;DLApMmitUwk8mcm6lqXoKfga1kyX5KARtSzZVa1ZURucQjVLohP4+7hgIFYMjzWLNVAIOTYLRCRO&#10;KUjvLOodQI9skckLr3oQBxSslqKUre32HH/lRMplKxrt3ypSCyeGjMc4jiGeHHwMT28MnQ7FgJeM&#10;FiCA/HcC1xsIGJqKD1Z8gDXFKiXBQf16d4H6QBNINRRUhvwwm6PQRTlTEoEa4ZzHaEmhOSXNTRfI&#10;2bVcMxWr1xqsF7u/0A4aJJ4oCKgMKTXbfl0+fMtX5PNo6gL0WRIBATh88/Sdly22ZkDRPr9Okgu0&#10;1nD9mdsZY/9p5ObkIgY1XXW6g8VTszvnajTbcXhyFaYMtP2F48+BKaESf50slihtIcVKAWoUOLLD&#10;yLKAtgokMTAFNSuSk8yJ+8fX1wwL0VtV6rS+AHELtstWIvEsk6uWSB5TGH7cMSbPfzo8i4Ki8ryk&#10;mmBbmpwbdrfbDRQVKACyakC26HZTs/BiEKOodku1AFsN3cUr5JNZAQi/OxzMls/f/24Pp6CZK8jB&#10;dL5cUwhWJD2eziTTqc1nWjJo+F46k6Z8Yb0uKB97UMps5ub6nGGSmWyWPJShpZFbsgrwp5jnFDqF&#10;YAXjUyqTz+RLVVHlajLLK9liNXKdjFzF40zhhiklshUwBGgPcMnkhdNL5jqBnyYCVgBzJd5KZHjy&#10;0MmCMjlQBVkiC1AWcYWVRI7PUkw8tYy7yql4H/AOlNArWBl7ADH4RCch/yzeCiaxZEr8jT5povNY&#10;guYBEvAnvBj/hX10ZfR4vADo8UBJ9GPHX9idOR4udTPD05ye253Pt9/s9gS0Gi5NUt/W3OnqsdWd&#10;2M2uVW/jZbYpQ0+nN5h3etPecG7XPQlIiJ40W82X2053CNWJXITNukGR8NvD8WL38AqRoWo2OCbI&#10;CT//8vpzvrjTIdjVcFYFoNJbrne3qw0GFFGWwAWeD0lEPj6b3a7T9SlwVKsxmc0Wq/USI+x0Wm9A&#10;t3OatPw/XG4hp2luH6Mk8YpJwSqnEOhfv0MNVQ29UquyFQ4iCmPx5uEJIgFyi4JpGjrEBtRonAg6&#10;tKzJgiyUuYKiSt2BP5lPQCqZ9Hk6dXZ18S+2HDdNaX47Nk25XLrJps9vrveY5AkvlAAlmqH0hv1U&#10;KnIV2Ts7+T2bi/M1NpOJZTLRXC6eYjAa/18yeQJMub78AL4RJa7K568u30evP6bSp9HrD7nCNVdN&#10;sxyUzBOOY1Qwg1o1gEe2YjqaqNRQeImrt93ZejG/Xy13m8U9GdXONos5XpTtavWwoShwQZhafF0/&#10;UODacGblv2X3QumUx0vIMNy6Tt2zZ6slEK1crVQFCnJ/FYsASkrVakUUmQyTygL48T/Ji4LdolQV&#10;Ba5EvCbWSpVK4Jgz6k7muuOWKpxiGmyNx2d7SFH5FdtSHVuHlqyro+VqvFq5PQyJY3wt8xXKzN3y&#10;htD2v35v9DCsDTXHpfQ9zfb66fUzOsn9I8ijN1sMFmtvOBmv7mebh+Fy441m0/XOn2AU7TcGU7c3&#10;nm2e/PHCG8xa/YnrD3rT+ebpdf3wMluTv0+4EANBPpjO7h6eVtvdfL1B9xhQAEDI9dlsBWRb3T89&#10;fX55GZBDGdlrQ6ptn5/vn6iMfsVH6aOd2809GhxT5h0KqQJqwScqhIs7OAu6E7DDbjUh8tefH8cU&#10;b3ASmk0AKSBBw1C5wJrQKxh9tdHpgDmmixV6pg22IxdighKaO9nu0OavBRqPkhcCccAiQBOS+kHw&#10;EuAXej6ACdtGEMKfrHNaLVxGMIkywJ7wXCalxGrj2DqI3+94/R5AJFgk8nA6HI4ToQK2aQqE2sHo&#10;6oE/wlMDOwLil6AAkAFKHehskwEfaXGKQqs85O9DaoNFrumoBmQkjrFtw7ZDUgkKhnEHxKNR5iA9&#10;lWbe/eO3zTOtGqMomj4YjsbTGVfhyAPob9qJUihxN/EE+S5IRq6IbSYaS0Zjcd1pNbqDht+HRnod&#10;T7ntLsgPwwJIZTjFXV3i2NlyXW80Pb/9/P3Pr3/+1cM9sa0gTNzcH4x1w/b7Y6gu6/vVAxnR//z6&#10;/fnpeYdHdnYRjaa4RF7IsCoFWGtMKkrrMsmeU7xNI0Us4vBaK8Mqx5FkLF1JleR4rsZrHoZfwArQ&#10;BF+DGGZGqWbhayRRjKYruarOlMSbLA/uKQgWLfqXZGwzBSlHsfbNy0TpKlHCaI+RHCSEnSwZgFrJ&#10;vAghkiUXaArgCdUUGxAuqaKMDZRykJ7vt5JUJ5HDKTWKOUHTDBjoaZUEsqQs1mjphFL/BAP9rzQ3&#10;5F+j4A3sh3MSRV4L7VFIEqgNyfDADWEdFJpcoYAWDcIXq601+nrDp3OpkB9BkFlK0UyJmmuBv0+F&#10;AvY3IG+KFGyj7nSn+CtkXtgOtpdQpl7/rikWZXSsQoMnAML+Zn8xXT/xCiVYpmvWW8CRyfortHNB&#10;sZkcj0Yg0lAa/dX9y1trsOBEch0S8Kv1VqNPj1+rdxIZDio4WqYHpjYtb+p05oAw3OVIvAgqhDhU&#10;7N508113h7EUS8FqgYF6W9Q9t7eEvAS+XMbzTFGqBHdgsd5+ff06mQ7Hk8FiNZ/OoZd7oARa+vlV&#10;WnarpzttxWzIBqQp5KCvWhjgoH+QITdGAlHVS1XpOs7EU9k8W6vJRlXEQ61oxq+ln0IxzzDxTrcP&#10;fX02J2e25z9fz48/ZnNZAaqlpFYFaMSUoR8MBBJCqUkKV5M4XmRSmXSuIAGaOiPVbGQLlesYA0xJ&#10;5SpsTe/PdjWlHk2VE1n+7JKJplj0s8Hto+F2Ty8TJ5Hk3sE5SAXPC+gWTMAooAfgxVW8cJ0okpuV&#10;5EQT+USuhq7/8fD86CJBi3pWF/iCu3d2mdg/vDiJMADEclVNZCpoASVynT88jiYywlW8FE9VsafE&#10;m2AjvGaofBkvXMZz6DCFKllYH53HbtKAJLJMKlbVimwxBQpXWKjQLB36G/VeQa/Jlihb2QLHVqV8&#10;mQd8OI2OptsSiE3UVNXSjTqkPQVPcTum1cQLLyu6olmqUdcNMrDFeGbZDRyCnaZZ93uTZtNvtXzo&#10;rfhq4WkaNtVxmq12bwTtud1FAZW4rXar3cEDmoJbFytyBRoMBuMxxq/5YrlYbygk/wxK8AyCAXpt&#10;bzxZUC63NVS9wIRw0PR7rW5/tXu8f/wyW901/W5/QsGvoFwutw8PX/9c754ALlA9w7n6u4fHp9fv&#10;aMof9J2G0+62x/PpZncP5dMkFyVe1wTfbwaxLH92+21FqUnos/iUaTbFdi3d1IqlFMfmqtVSq92c&#10;zAFzPVGsslxWFFFTtOrG5mGLEb5SzWWyEUKTShosMp6PGp5dowAt8Uo1jdLqOKv7xXq3cj0bnCxr&#10;AmRBo9NodludoQ9SmawCQAmC64fOyfjEHqAJIctuvQ2mUgAr4YrP+nG7/fLw+O3L+uF+vllaDUM1&#10;JVGpovGayEdjJ3sf/y9yeRy5Ovm0/+7oeP/k7OjgcO/9+398+Phuf//9x713//f7/x4e7h8c7B0e&#10;7iWY+E0yRn49R/uX19fJdPrs4vwsEjk+Ozs+Pd0/3D88Otg/3Ds4+hBLxqLJWOT6am//j0NaOfpw&#10;eLx3GT1Pl/LFaiWVzyYyqRiTTOULVUmRTVuxXYAq7qbmNGqQgc1OA+rHfOV2h067Z6HntPxmbwyS&#10;NbHd7tudgeV1HX9otbqgTqvVAakM5kt/jGc9bw9oSoDCqQXzHJPlCqgRTqh0RxNsz9br9eeH1W7X&#10;p/hvQBmK+Ta+na8fPi/v77ERGLLQDAdFPf78ACDGIfgarrZge76+W9xvF5t7NEJ6fAAi4GNUWD88&#10;AWvIriXoYNPlcn53B6DBUbQkNJuPbheUd3C+QE0wTTgXAgwKejKe/sPm8Qn1J4tVOHfij8azNfB0&#10;F8SrXREY0VrVBN0Y+9FmwGQUGg6Vh0Gzq+1nFHRy4A4ABbcCr0Bwebg5ZI0OgkGzm4fnX2FtfZ8M&#10;ShpkRtODmF+tUa3hd3THBtYLsqzbdZssAtuGU1cDCxUekGLaptsw6oQykk7UQuBCAWMoObOC94eC&#10;rBggqtC0FpSDClWaupZR0pnU/od/cBU2HJz94UiSxc3uoSbUKpUKlJtwv6LqTCqdL1ZE2WArUpGt&#10;ZYt8PJkRNXO82owW63q7L+mO06GpJqBeMK0yhQITHg4Q7I9GzXZrOJn0R0NsQ+GZzJfz1V1/NO0O&#10;Rm6zcbtavP758vrv769vfz0/b3ePO0Wvc2JdMDq/1ncaY8ODjtdEoTkLZ9AYbKDMq+4Io3RVaUC3&#10;RGV3sHZ6K0FvB1ax5Dzcmz95w3uwTk31oDGCcpiyLJh+Y7iRnUGxZsUyVYouwelWe9Ea7XjVw1iN&#10;/WCgitLAgbo71t1JqohBW4R+W5WbQX7mIQjm8DR+EkmlSemlPICC7v1Wlq2bNBtP4UbR3ElQgBf1&#10;eKp8CQU54AbdHZjNIaR1uihArhQpAEldsTpavQ+mgXC6vMlEk4VUATKbUgqTQQnU5Sp5D+GTFQ0I&#10;7HAnKp9G4jcplggDmBbkSS7XzBjD3qTKkCvUrNNHzRwrx5gyRH6BoIGSDoZtZkpiNJkPZz7QrGR6&#10;QCtcPAACTYWkRf7J5EPk4eJ5mYwogSn4E0QpSAU1wTEhmSl2VzSBL3Qlze5C0htQ7kFjFRmY0gBq&#10;SEbb9mZGg5bl8Hjw5IA14BKjCUWqDULE/hqeseRUZEBGM8gqANUfrNakEDqitfn8tN3eYxB4ePy8&#10;2d7N5lORHPctw2kZjmc1AA0DwIpiuFRMtKZTpG2n2fAHndHMH02b3SGTK9ww2VSBK/OSarcExWCy&#10;hXyJhXZOvfbnX9fRSCqTgrQzrV/s0vJb0etIocyJsmrYLiQrFAVJ03WrrlkOhh/FsLiqSAvhAkVY&#10;USiIwaDRGZc4KVcSCpwE0V6qap3xZrH7QZ2MYvJYBMKiBQp8+UmBZZmCmC7JJZ5WHG/vv49XzwDk&#10;YKKFbGaBLG53sXr4Obh9wlHZipYqy7gzbm/19Ndbo7+OZ6o0OcdT+iuzNV1uv7v+PIxNhPo1peV2&#10;1+PVN9nsAWsKnJ7MC7FUBW9ac3C3fvqZZaVILBvPUKRjdEWbIhDeo1eAnhNZLg1V2e6i9zZ6C0Gl&#10;abw4UyiU+WKZx4+dLrb1pg9GKRZYluWhDwdZfQaqbpc5PmAXtcIJpuFqmq3pwQ0UlWwun2IYbINa&#10;qpVaGBQOpZgv8LiVis6WuSpGLLKXtlXd5Co8vkiygmJalJZZliSer0iS2PSgdY/8brfd8d1m03Yc&#10;RVMd0jUp9miLPFHbYYAHFMOhvPlQ3TAsul7bdpsYHGm7TdPpda8dJE5rYRvF63ZRcDjF7Or6rte0&#10;MJw2KYC47RiNlqNTglhREjldEw2DloG8tgtGwU5NpxwmVb6UzcY4roAhWtOVGqXPq0hyreG5q81a&#10;VgR0M9CMIHIuWjMhgRWumpaUqmmrmiEGsyaqP2hP5iO/38KlzZaUt2Q0G9yu5+P5ELziek7Tb4LS&#10;vZ4XrvuE0yrYCEklCKNyBxABlGyeto/fnp++fwnNU37Npnx9evn5/eGVPIb603533G20oUOD8Bt1&#10;j4LSZkv5eOrGpNhuzfZw0J9NJUNPFfOn54dMNp0p5WRDw+1CtXQ+f3i0dxY5w4O3Wp7TbmfLxeOz&#10;EzDK8dlpulB0KQ6HeXF1dsPcnEWO//jwz6OTgzxXLtWqx+eHnw4/3KTi8Uzy7PI0y7LZUjmajKfI&#10;QoXse4vVWpgeucBV8TZi22x6ooZREQqYygoS7ldF0lCqCoYpC72TPJZrUhUPvg4tyBDR4ZqtIG2N&#10;TX43gZcyrtxuNVXLwEYoy/HZ7Pp2sAZkg037GFvQSeyg0KoQWLo96KFaMHcSGLXQOgvt6QU70WHC&#10;AsANp1iAGkCHThAiFtsQlqiJ0p9MwikcEEwILqjWmwA+KGghQCpczcGBwIVg8YXc7LEfxwZgRAmW&#10;A4sWYhTgSIg1wA5gCv4afmIP/YkC15JTNNmv/LfMZvgrWG18S4FufZx9TPgCHFntHubrDYCAUCa4&#10;cgBNiD6o2Q6ye9bbbRS8U15v2PIHZKFCSSUcWuIxyOSk3sbdaxvBvAuZ1pqmHpjfouAp0LQK3uZG&#10;A2ehsLBBOBOyyVU1isWiW1ARz88+hUPx7uWV5Urr+51uGsVi/r/xxGfLTSabv4knVQOgY2GoLnIi&#10;kwGxiN0pbul6OF9DIsiG7VMCQkq6PprNUL7++AuHT3HbZ7PwE4wCiOkNh2RpRLa32B51umhm+vrn&#10;19fvz9BGnr88vP75ytekRLoChgBzkPwi98wOPsEQ5SA+GXCEDFlIOgciLFj9CTmmWDNZSv8HVIAO&#10;P7O8uUEeyMOq2mSleklylPrAHW5AOSWaODHCFaWa1lbrI5oLJ7dklzhJg8z1w89gXtzBht1ZUIMN&#10;VOuwgsUKNqjF8Vc4kWL3fxN1kqYQ3rVgekOmnD40yVHglNDQxO7MnM5MNtsBKKgABQz6GP294arR&#10;nys25YHLUfh8mvBQLB+oAVFRrunZMnkdYxtMEKwrkYNxPF2G1oumoFKPVy84F2Q8mU9Cky5LAA7I&#10;RZwObULSXESZeAYypE5ms7pXgQLNKVex9Ol5DC2AighTggkVoEw0VbxK5suiAUzBZQhk9mtdJ/Jn&#10;kSSTF3jZVR1wFRn24jKiiUKMIU9p8tUO2CVdliiJDKUzJPtiViCpDEFLaZYDq2H8FlL6IT7VZk1t&#10;lAQjnKepiEBUmgFCa9igT4kW4fBQmSKUPOfrt+/rzWo06j89P61Wi+lsomiQiR3T9XQHRNKimNmO&#10;p9lNxXBKVZEP0tBh52y9G8wWs7ud1Won0tmrKJPMlriaYrV6su5A58sVS2F2b6jmV5envMD7fX8w&#10;JLMVlEw6fhOLFXGEKENuAlNqUPJUXYUwMfGauaKsgVEqgsJWxYpImQ51yxNkizClLFL66BqAQy+Q&#10;DawcTXFMSY5l+HheBOrmyfq4lef0VEkFQ5RqJu5AVXJwP7NAiirN5gFisqxKUWjRtZQmTfFR0ai7&#10;i7bjL632/Bfn0X120R3d7rw1vAtmBW3R7ALG0YPd3ro93pV4nILmG8uCBRh3u6vN85vZnAqaVyWP&#10;fPQEmgvsjO788UZUmzSHZ7aNxrDZX949/W15Y040KN2P5hi2Zze68+Xu89MPIICCochq1d3OaLR4&#10;/vLn+v4BA00NN8JuNZoYTpeQh73BrCYqYJdCsYybObu9f3n9e7HcSZLG8yJZoQQRGAajRac3EUQZ&#10;gBIkrIaE7M5X28F4Dl4EbwiCaOOnd/vzxarbG+DE+GcahuNgVOzMl2sP4setA1NRbIpk1V7tnvzh&#10;hBLNQ2+TZYyDoyn0023wVQFWGHZdlGSwC+VQtCzNMAzbBu5ivFUNHX0DQ5uEaxd5cq1ls6LAWeAM&#10;TS7mbsrFZCEXy6Yvi4WEJFWgK6ZTV8nEefTq6PryIHZ9SPEgalz0+jAeP0kmz68in4AposiBWlLM&#10;JZM8LxSSVxcfGOZclCuyKsTjB4XCdZlNZvNXmWxElFndlCrVtG5JtotLQles2q6B/siLrKQIvMhp&#10;pjJdzebr+XS9mG0oBxDKbIOeT+HgQC1kYEuw8v8yCuELpQTabV/IV3mxXXUnvcF8CECRVdF0DN3S&#10;qqIA6U6aLohMrNFDbjTaw0l/Npdp+ozMgAS8EGTcY/Wn85okQVHmqnxFECqiAECrQjkus+P1lq3V&#10;RE0D5dT9TqMPPUp0fD9cA1JsE+0rlsXk0zkOskaU8UC9dkVRONCoAY7wrLY/3TwMFmswitFEn/Qc&#10;v295fns8aw6mar2pOFAx0Zpled3B7aY/R01KsCyb5FBuee3B7Wqy2oCfXHKybUHEtnq0DnL3+ATI&#10;ALVAjLX7PYACiGEAINOU/nS8/vwZXKIYWrvX7U9Qzat7YNlOu98HxYJCehQy33fbrTDgCqgFO8Eo&#10;Db9DvmMUro3YBV/7kyl4CACNc6EagAD7AQqoHII1/uq2vQBH8BTISxkbuCpUC5sFP6FCuI2dNnpr&#10;YGJiN5stNDgmkxScEfutIBhuSEugH5wRO6kaJf3pUQt9YBatJWEbn+0+pQFCUzg8uEjPDRg9PDX2&#10;WBRxuAW8QwWvTxMq5N5PF9xBZYtC1XkhfwQuyrjn2HCgtpjBnEpoWhsuA2EDOELrQRaGEafZ6bpN&#10;ELcHJQHFJBsXSgmEl7RaEy4vj1effwVQkRVlNJv3huNsNlX9TxDb139jlM4kEoyomCASDMW5Ipct&#10;cuS9bLnD+ao3nkFlzZRYt9PDlXeHw9F8OpiMble0jjxbLIJJlF+kAkyB8gP6JBYcE7hg52gyevry&#10;+PXbE0hlh3fl9anjd7MlMc3KqZIUz/JMUYT2SNMkMpmVkKMyUyb70aJUkcnFMpkXL2KFSLx0zXCR&#10;RBHwUaLI7CKGd4zznEyTLmlOzdGcihJN0TIQGAXCAvsLPEWh3T+6xFlo0SdQYuNBaFBsgI3odEkW&#10;X4tBTbJHFOsVqQ5SCYQpikOWNFXjt3C2A6IXqBHEsCe7EwAKBvpA3uP9obi0oAFa3NFpGYgmMCRb&#10;I3rA1yBSrQ6J20dl1MFfcSzopKqQeSl4ImwfLWAnvlLEFN3TnMFi+wM8UaqRQSuEDSrgWDCQ1YJQ&#10;MQM92wonSEBLQaQvM1WoZYoCL9FyEunK/YVstcm4FVDCEKbgFNP1y2D+gN8CZT1BUV5wxlazt+pN&#10;tzh7oaLepFiQCg7R6gPHn4NUspxycnFzgdusOLzWoNO1JqhQqGipkhjPVFjRDGipSVdFEUSUi2g6&#10;lmJxH0BmqAmAS2RxoyX8CWIbshl7blJly20/f/06DZCXMGU66vgdlZi9TV4/RCd1zW4YAbWEpAIK&#10;CQim6fr9ZnewfvyqOw1e1nnJYnIs+jHGRVm3r6M3EJFhj6/UKkwq2fA8aMDj6QR7nr+9nh3tXV1G&#10;CiWo/UKFFyFoBUmViFQwRluCrBY5CjInyDpIhYPEqMkUHreqXF0nbxL5RKqMDo3bRYmjIwzK2VX6&#10;IpZDd0Q3jaWrV4nSZbwYY6pXNwV0PgBKuiQlAm/708tUJF5I5mq03FhSEjn0dVoOO4/lU2WF3PQr&#10;Onrt+XX64joTGriUa4DaFjrD2XXuIlakVygHAYPO0wbNAFAuY4BLNlWSWbEumV0ACrgezyLPaXlO&#10;DXoXRU9G7yLQrAFKwLL1kKqbfYoGxMs2LxmKZqu66zR7utXQrZaq10EqptU0TBfFrnt+b4qvqkZL&#10;QjqUU6sB/ljfP5tWQ1EMmRCgTutn3cntctvtTzHQ0qpwd4wDCVbGi8FkMZwuLbuJQ6w6FLbpevs8&#10;ma/X948tz/fa/nyxphj8m63v91rQ6lC8zmA0vl2td09fwCuz5Xo0nTUhkPzucLZcbZ/m650/nEJv&#10;Q1msd49ffzy8/ImWddNyGp6qGfVme7196o+nTeiCGDdJR3Tavf5yc//09RVsQ0H9ASiG5jbqUM/m&#10;i7njWGwplU1dcsFqTstz+1pDN4kAAP/0SURBVMOuJNXi0ePY1eF15KBUTMmK6LUbDc/l+dJNFLxy&#10;ytfKtmNMZlN0tkIhHo8dZdJXhqWNZqP7x51d1zOZC0Esp9Pnqi4OJt2vP17dllUTC7yYFyUWFbrD&#10;zmA6EETgXKnEZdhKdjwfP3x93n19DoK/0UrQeDXDZ2CbQlASlhXNsqzvgimW0OQWELPcrvuzQbPb&#10;aPhupVYqlJLZIpPK3hwcvPvw4R85tnR0uv/+wz/PImdnkfOP++8PD99nC9mDw4/7++8vryNn5yfY&#10;ODk7SGZSN0z84vI8Go/GU6mzyMXJ+dFNOh1Lpw9PDqKJaDR5c5WIxpgbQEkyy8SYGD6zpVyOLYBR&#10;4hkmy5WzHJuvVmqqxquaAoI0LOCI4w80t2m3u6rTGC42dqc/u39sT+YgGLPV0RveaL3rzdetwWyw&#10;uHe7I28wq3eGnfECyDJe3Y9XG38yAwV7g8F0dTeYU17i2812vFytdp/nd5shBWFbUvyDh0fsCaYo&#10;KG8lxoGvf/2Eko1tWvoJFndo3gLwGkxgrHcP+NOA1n3mwRQFZcdcPzxgO9hJMxBofLZar7afsdGD&#10;pj6etMhslnT37fOX4ZwckgEEDph8MMDZH17JHw3YAZEJVgCdoAIuMjB5IVtd1AR5YOdyu5utN4AM&#10;gA7QAZ8e2ceQASy2gzfPRcs4Hc4LVAJnoBoYBZiFFoILngJfmpSCnqxecAHz9Qa6BQ4HGOFEqE8o&#10;Mxj64LnAVMVuNS233gQG0TTPCMwHEJF1oLOBgRHI0vT74BW2ytNcJq37kIuypGnYDj9RE39SDDPw&#10;+nHwAtIGpQQiFyEJz103oD8Uy+Xjoz+S6Vg4RA+mM6gN26cXQRC4CoebGe6v1aRUKlMsYSi2ipyQ&#10;yrEY4FPZkqRZT9/+Xn9+djsDJpcXVMOjCPoglRkZHgEs5/MRntd8Pl8ugSyUp308oiAIQbwDPJ3x&#10;fI6/9ga9zXb19EweQC/fvjx/fXr6+qI5vmT5Nd0DPQR6o+ONt9541wiSFFJcdclR66PFwxt28mqL&#10;Fcm1GDiCoRh1LH9RVVuAG9JFORrJoTFCdZStHhglnqMUK6Lpd6aPtr/kpPr5VSbKcKEJrdmaQtZD&#10;50wVJFQLQ+njQABKnJIt1zCeQxcVNaidHWyAmSJJ9oKp/EbLHMG6SSiYmXwt8PIwednR7K5itsEE&#10;rEhxaaFeQzDTuonilqpaPMVmWZyGHF6s5tBpTyEkWMGAeC4HujhBiQF9lxZTAidknAgwRP7POB3N&#10;wZAxCsSMUqOYsBQ+HyQFAY89ZUga4IjWVKxuSDnkcQPNO1jxoXkUmfIKYQM8VJEpoAvqhIl+NKff&#10;6C3BCoAVysOst8mzWmsBPqi+HAZcp1C2KEZzjLOUBfJvYkXLaI2M1hikstj9kM1OMfDowalVB+r+&#10;Yrh4rGmNAq+XapTFBnIUUnD78rfTmeL3UsLFTKVQ1XBLoYdvn38y2cJ0vrzf3g9HPXQbkMpiMbdp&#10;fdSxXA+f4A9BMchFGVITpGLWsQc0jUJ2Kg2v4fcxVPGSGljRmhgX0SZ6NagiX674/V+REFPpOMPE&#10;8JUCvv38E3uanpvNZRmM2PlCpUaYIlEMFVPWoG7WoYeTyRj5kzRa/rjpj9FgiRPTebZcVTheq3tT&#10;3fZZXs+VpaOTSyCCZPrrh7/Qo9MlEZQGagGRoJv60yenszgnv+XYp8OLw5Mo+rRo+KY3LVa0RJY/&#10;PI0dnd2cX2fKNIM1BBSeUVza8z/2Tj58OilW9UZ3gZuWZVWgyR+fTv/5+x5oBh0XXRkFRH8ey51E&#10;UvE0jw4A4KBbXQDRS5GbAlgH1xNE9qNpsDwno0dRxgNgilwPJ/aCeLVsIl0WNVfSnGpN5gVF0R0g&#10;YbFcqdaUYrHCcQLQpCaoEDs5yjXNa6gg6Tyeh+GKoloscrJicBWhUChXg7RytapUgvaDG5wrZdM5&#10;Xa+jyABKXiqWAH4KTkQh9WTK+1gTsY1RzqjxguM26y4UzAa+NhqtYFbFtoMczYAYr93xOn6r7Te9&#10;ttNoNNpAE5BHu97qAEkMy6HIcZTquYX9690zNsL9+EnNlt/DEDVfNdvdJo4CX3gdNIXxa/f8Mp0v&#10;3EZDUckLSFUVjK53m/vHp2ddVyWRr1YKgBUMziDdXr/nOHYQFJ5WeRzXmkIUrhbQKmsCC8Ko1VhF&#10;EcArL99eF6uFpovQMIdTAB0Gzdnr3+QV2R/hJ9jdgTeeD8ezfrsLOtSH0+70FmJ2Ohj3RYnH71Bw&#10;ewx5Ber4+rT98kTGs9v16mEbrP7Q0s+GXH4+E5dQIdfl7ZeHXTCVEroCrT7fzTYL7EfluufYDavM&#10;5dK5WCIVK3BseziUDeP86mT/8MPhMXkp48ff3u9qinp4cvjp8OOHT+9OL04geNyOD6qnakd7R8cH&#10;nw4+ZMolfzrPc5XD4/39o/1//PO3/cP9LFvWXTeauP50+OHk7Oj4ZP/odA9f9UbjMnF1cPLpOhlL&#10;l0pgGnySH7Jlg1ckPCDbpaxIvEB5kpvQrxTsVxxohtDHUMdmBZlXdNVu2l4fo4GoGUajLQL3NOy0&#10;7RaUGfyFgtMH0wYdbIRphCGt8dmb0LwCaKAb7OyNR+CSYC2AouZDboFUfq3dTGiZBtXor3NKUkjB&#10;9WnlhTyZwwWdEGvG88VksQIlgCeABRC3QRCU+eJ+C44J49gCVsguCvIycLBHweEoUwplSzY0BFKU&#10;BGDWDUIq03kD13qCrSC18jTgJxw435A7MdoZ3S58stYaoQLwa/P4jMpoDZyEmtiPFsA0wc+Z4Krw&#10;p9n67v7pBdWG8wXuwy+vpREt+qDZ+d097hVYJ1wMwilu71GTYt3iuZP7D16YEe7A3G61dbseru+E&#10;zj40gxKYp6DnUAG4qBg5rSA3oQtSCcxs9cAbKFyfbQJW0tn01fX5p0//DIfoLz/+XeZKuHuqrpfK&#10;BXyG+zHAZzPZbLYga1alJmEQZqtyJs8Wytx0td0+fx/OV7ysFCtiezAi757pdHKLN2o8nk0Xq9Vs&#10;AVJZLNa0Ec6sDPAQ8QSDjWHANHhDdw/3rz+D/Ij//vH653eiIshowQxNFFBEyxf0tunNwSUYqPEZ&#10;pp6VrK5iB3kHRcpEWFVaijsKVosatL7DG/jEV4oCSjFgaWdZcsAxTm+tuRMUAAfOQoaJ9aHlzezO&#10;QnfHRmuGnUWeIMntr7FTDRyb/elDaMIImWI0xsAdNJirmdma9Zvi9B1/AaSA/AZ5QDCDJCDRbW/a&#10;7C0hGAqcgqEfAgCcAcHcHm0Uy4cIT2YD4wCN5tibvbk3WEI8XMWzMaYUzr4oFk5Ja0aAAFJ29SZa&#10;Vp0uCAO4gBYSaTbHyqiABg13QIFfef304iZyncqyMnl/WB1RdUuCAdSK3ORznIJTCCAVlSKjYzuZ&#10;q5xdJbKcDFIBcMhWB6dIFcXrZIEpCOAJAIpqd/EJ9InEMmg2wBQqOG++okB+kr8JR5fB41yiwUk2&#10;BCd4CBeJMwKA0DKgBxv4sVyYIEkCHpL3FG4L5J9otEpVnSUTZbvI65myxMuW68/KVXmze9zuiFQw&#10;0K/XS2g+Opl3deyWD1KpQYzpNsZIo46hZwA6ETVLtZoAbGz7o9lsvR3MlkWuxolqVTLYmgykwFGJ&#10;VIZJp++2d+h80Ck5DiKXRaeU5F+zLBxXKBYpfTDkoyCrsmaSxwW5/FhWvdn0B9gArJDAViyn1bca&#10;XVkHC2og+nIV9aGjjDQLrKal8kKmLAP4wH/z7Z/kqm31apQhUs1x4KrebP0NfQuokS7LRNmsWuQN&#10;t7ucbb6ht5EnW16kWRPBWn7+6+HPt2iydJ0k16GK5ALGQft3z2/gVIaechHN4hSD5ct4/a0iN67i&#10;FKSY+rru92c0ldqdbGOpSiSWv4jlAYutwV17fI8HCkSOXDPhLJo3WC13PyS9RemKrpPJDItnh166&#10;2r0OJivcFuAeWxHx6XqD9fZrqzPCTnI8vknk86ztdu62L35vquk2GKWQLymK0fB6q83TeLqCoM/l&#10;SmkmA74Rakqz1YcyKIoak0gVCxSdRdWdwXSJRgArhSKXTmcYhtENp9sfO25LIEPTUrVSEWqCTk4B&#10;05bnY0MG5hgmz/O6YfSGIwCGoiqaaai6qai6IEoBlACbZFFSqrxYKJRKtNoA1b3FcdVMOl2p1Hhe&#10;xAgahKdr1gQRBXuq1VqhUMhm00widnVxEo9epZmbePQidnkSv6YSjRxeRw45NlvMp04P3sWjZwmw&#10;5cVhPs+wZcjrdCHHXJ3vX57tpZKRcinFlTMVLs/ET7Op60oln89FS+W0okrQP8tsym2B+SjZoRyY&#10;reiWbFiy06R4Kn6/2Wq77W6r4Tmaobie2/I9t+0OZ6PFZkUeQJvl7Rakck+WK8GUCfiD/JYJSn5F&#10;p0UhR+Xnh8fvL1///vH155/T1Xw4H3XHXderLzZLNDVfrwzX5oSKYmhVscbL4vblZbG9L1c5vFtQ&#10;jguQBdVKIKWakD2ihtfRaXRA57yoat5gKGpa4OljiboG4qkpit3umM2GqCuSqVZlKVXMX8UvoQML&#10;CsBVn23urSBDoWRhcFBU8F3bd3sjs4WRWhNC4x2rrjlNpzPozla666n1phqs++DreL2r+0NBNUu8&#10;yApSTdHbEMVBmDir2VaAOyq6lTO/w89/6QxHwBRye+lg6HAgesPIKG6nbbcagQtx0+tTmh4wRDtI&#10;300Bav02KAQ7QTOW65A3jYehoI2/hiYprS5q9DpDckW2my6abQbGUl6QuAfFplixFEkZ+71+L4QG&#10;NIVzhU7OODU2vF43WAka4q+gqICfaLUINYOFG/orWsM2IQX+GkAJkQStPZGFbGjjEi7xBIs7xDdo&#10;oeF3wB/UCPn4UOWwBdRBTX9EIfYBc16PZl+wvxuk0AJmkd0MzfHQxeDUuFfAFHy2KTBut9HpOl6n&#10;6feBg2SwUm8YlLvAUX6FsiWPZavZDGZfaKJFNYPZFFoDskzbQTEcG+3QQpLbDHilqRhWrlw6Ovqw&#10;efqvB5DWHQz7o3E+n/6vr/LDlz9z2VwqlVV0WyRdSMzkyjcJUjF1yx0vNt3xTHPcRDrT6g56owm4&#10;cwocnJJ5SjCbQqSCgo0JoHM67uNmDihTR7D6MxlOhqPJYIOX6ZFcRIlU3n7yggQ5e5PmAgOURr6q&#10;X8YLkJslATIxiFZKuQOr+8dX0RQHjkmV5GLNylWNs6vMeTR/k+HDeXGmKKNAY4TimqGonvL5dTae&#10;FxK0YJQ/u8xkylpZIKfOomDFc7VrpoxT0Ho9MKVmkQcQR+kPg+V+ihT/3znycPUn2ONg5Acn/QYO&#10;EoPcPcGSTcNojMANIBV8AhQw1ouUeZhCtwlaA5QAWAFq8DQT44BRZBM44vvjtVHvCio1AugJjvUB&#10;JSAVVCOLWtXV6n3ZatvtqePPASUAIE4wQELAC6s1IduUQPAncPvIOtKzmpPN48+WP0VNyCqmUIM0&#10;wiXNN1/t1rhYUVL5aiTKkGeH1kDj/nSHlvFDzi6TsVSZkyjy/ej2CQyEnamCcJNiWQoEV8cZQ6Pd&#10;GFPc2z+ORNO4KXpzDGgDTmY4OVUSIfCAKeAYsn7QmjlOjjLFE0ouw5cp2ZDFyTT9E09zZ1fJ00gc&#10;jxkwRDdXsMBD0WT+w95htsQ/v37b7rahkcr9dtPrdUVZBaYY9ZZqNTS7CS7RHQ+kEqz+2Irp0n50&#10;eX/YBzTvnjWrnsoVUgU2XazwlAnCsprdbJGF2v769je9AIbKVTnN0ERZQB8NX4Bo5Dh6HckVSlVB&#10;KrKVElcJ5lSsIIyKFgZTCYLoW4Kkg37KQRahPCvEktlcScwWRSZbyZZE3DfAyk2KY/JCqiRdM6WD&#10;k6sow8aztWiSvbwppPJAEwX3imY4ollACRAkmRMzJTnMsZkuKamChBcAnRL3HB0D24FlSbtQ0QEr&#10;otoy3HFFrFdFtywCEynfpmz17PbC8ZeowAVRljnRlU3fdAfAbcA4ZYugqIB9szme3X8b3D42+yt0&#10;0ZBB0W97U+hSr0AW1fYpYaHqynoDXPL49eds9RmIZjpQnlp2w58utp+ff9abXc2glSBFs3TTnS8p&#10;UMFssdV1B5hiOy3TamCQXqwfblcPGJJ1o45P22k7YNLb7cPTX4bZ1PS6abVweHc4v9u97p5+uK0+&#10;vgJuWu3BfLm924J1lo1mx3YakIzNJnQ8jDnr568/+oOxZUNPaw1Gk+V6+/np6+bhyWm2MA5irLTr&#10;zdni7uXbz6/f/3ab7UKxzJYrIJJGs/v05a+X15+W5eSy2VKJtfCT+pPxbLXePrvNThEaXLHIspyq&#10;G+PpAhyTTiUBK6eHHyp41WqVdrtd4coAlFQikk0l4pHTKpt36xZXKiSuz+NXZ0d7v58ffSgV0roG&#10;GruOnOxHIydnhx8PP/wzET33Oo1MKnJ58ZFJXiYT58f7v12dv69UMhen/7yJ7pfYZJljbmJ7olRu&#10;d+u6CQwQJIXnKvlE4iwWOxYkPl9ONf0WaGO6noNUAtsUyviDcks2tkGw2iD1T1Du1uT4Q5Mr/0GW&#10;z4PZoDOApGmopizKVUkRU5k4J9RKVYz8QqqQPTk/SgLlCvlkmkHJFgvxVOI6fpXKZVK51A0TY3Ip&#10;YGe+XMRRoq7iqEy5gJIq5nIcmyrkeAWogs7JpYrZdCkLXsG9kwxDCKanJEOvKbJiGUaz2eiPgBdm&#10;C3jhyJajNzDo9RcPX9dP31BCZx/L69a7g2ngogx+tjv91nDmT5a213e7o8F8vdy91P2B6w9a5DU9&#10;WT08z+8fFtuH2/tdkPgGtEECeLxYQRJPgmWg9cPD4p4cc1Cm5KW8Xu8+bx6fgmmScW8ymiwoGxSl&#10;J1ythvNZEHeE8hECU1B5ulxi+5ff2WQy32zuAk8f4AjIAIIfeIFzYQ8KWkBNoAPQBOo7neszxfUn&#10;CgkWXIAFwVQKXV5INo1OBxCDYyfLJTgDoh3HorLVaIBR1g+PgC1ghN1q2a0miGR8S9kQ0Qh4xXIp&#10;ESBORxMwwdoWGiRHZYr336c5lfEULxJAJFiFsR0KHkCMgj0B6/TJNqXt1T2PwvAHKZrxiZZREwWA&#10;YjdbZAoWxn9rNCVVCydUwtWfYNaEQg/R4o4BrY+2ZVUNAr6Zhk1RdzWLXJpVULlGYyx6eSqfvbg8&#10;AyWHYzJwCrAC3TWfg3wqTVfrcD/ezXQapGJpppsrcrkCF0+mY/E4hujx4m65fVh/fpZ00262/QHx&#10;x2y5AqnMFuQB9PD8PP//wspoRgYrZFobzLuMp+PReLDeLLa7DaUqpPKz0xtex7MABcUZkJtPfQhe&#10;CSxCLF5pmt6MLGr1NlOUwB+cRMlPRosdlE8QA8AinhVKgq04w3pvDWUSozH0RsBKPF3l1Rb2S8Ey&#10;0Pl17uwqm2U10ehirOakOqRkjEQJJaAFrKCg8at4EQUyBXIBaFKuWemCGE9VyJyFatoV0c2W9d+g&#10;gOZYORVYuUKQAzUEDTq9lSrUkuRSQaIdnAH+AHOUqlq6UCsGQcAg/oEpEOQ1hTIX1oJ5FHzVnB44&#10;AGSDoyAhcBSZC5AnDrEOvhLokAEv5VjGscHiDlWrSBYIBnskow1JhlPotq8YLQBNsB/tEzZZjYHb&#10;maJl7KzKtmS2VZyx3m+PN83BSrF9HEi0ZPf0Jt75R9Xu0e8X8EMgHb0qLeX0urNdaPhSCtMSOf3u&#10;7KHRX6FmgRak1EJFw6/DD/EnW9QsVFRa/6rpoUtRe3Lfne+ywJdkMZmrVmRH0Ft2e9YZb0WjDZS5&#10;imfOLuOu1//6+m08HvT7nd3n7fpu5XltdGLT9YDPilnXrGYY8A2YIhsOduIrRYGzoJrM/dFssXko&#10;V2uxZPKGyZZrYDsFbKHo9YC4fyUgTKVjxXK+PxpwleLTt1fs6fa7JwfvoteXHDgFL5nlotMLEmno&#10;eJEMh5IN4cXIl8kCsIJmq1IQ6q1te6MCJ0WukoeHZ2cXNwWy/6gP50/ZsrR/GNk/ujy7SoVdqsgb&#10;10n25CK5t3/2Ye/k6OwG/R68nMhWmQKZ3KLa0XkikRPB1PiKPpfl1BjDnl+lwPLof4mcEIkX8CbE&#10;M/zxWfziKlOs6IEprnpxnb68yR+dRLNlJVOSkhmK5nIRLURiBTD7x4NIIlNNkc8R+jFNcWWKIjow&#10;+g8eU7pIwd9AV3lWzIBiZavAkhOTqLmK0VA0m4J4iGqZq/HBk4AqAzohaAOx4W7gVtRkQSCXRC1A&#10;FmxAzQZqkNmK4WIPfQZ2uIbVCL8qioXbp2q0YAR5hdY0s245nmm3LPAQVTA0nZycyXLFclteF6SC&#10;jUYD2qXvtXstzx9P5uAOOwxt2/bbfne2WI2m81a767Y69QZlFKy73uenVwCsXW9jPLZtj0bl9vCO&#10;bFF+ug1fC8dpfwidejpfv/79trp/Mqw6LohsfutNr90FwgyHU+oNpqlIIs+xruuqisJXOUkUuEKe&#10;K2RVWXTAPpZZq1aqXLnKFTVFwthuGloVCJNNZZmb+NVJja/M5rPJdFzlConEOc+zuey1KHKvP//0&#10;Oq4ocdncVTZ/JcrcYNp9+vqw3Mztul7h87xQzubjglQdzadm3fR63uJ+/R9MCVMoE6nQYtA9xHAw&#10;swI0oSWezWoXpiekPbuvT0/fv4JRNAoaLLKVbCZ3XRMr0djZ8cnB0fH+ZTTyf7//P//3+//uH3w6&#10;ONw/Pjn6tL+3f7j36eAD9pAr8sX50cnhwfH+xRX46/jgcO/ikoxXjk+Pj86Ozq4i0WTi4/67D5/e&#10;HZ7i+L2L6FmUiZ1dne0ffkD7ZxcnB8cfsPMyFrkGuF1fHJ0fRpn4TZop8gKvYJi2SjWxqmhVWatK&#10;qqhbsunUFB07WVGqyCp0CMm0aYrFaQiqoTktPdBbNKdpe8Cajgr9vt5w/b4/nja7/fYQQDAIRGyb&#10;AqmRycUIwhvk8d+pAnyCP3qTMfm1zmajW0ADZSUMIs+SUQugBHwDHJmESZUD1+XeeATKAXYsNvcB&#10;u6yCuKihAw54fov6y+02XKAB9IRrPXTG6TQMZYuNxT1AakYLTIEvEiqAmceL5Wq7W2y2wTYwi+xn&#10;w+mQbhDYDW2udg+gEBw7mi9u78kKB5VxosADmUxSaI1pscQl4SsBUDD7st49oFlcJLgNpUP+2zjp&#10;ihyt77e4jHAOBviFA6dL0NvDbE3x4kA5ZLbSBOsMhzP8kHWrO6h7HdzVRoeMbQN8wYOog0tALTSV&#10;YlmmCzxqB/YoqhQQDIV9a+OQjkWhXxzsCRGHPCtrYjQePY8chAM1Tq2oyuPLqyhLqXRcM39FvVJ1&#10;M5VKY0RSDYflRI6nhfgC3rmquNg8fv76/fnPv91OF+oSpSrE+7ZYDcfTXhDw8/XnTzDKcr1arJbY&#10;gNIDOhmgPwRzKiGpjKej1Ro3Y/36A9Lh76/fXraPz7kyDZ5ghYAtoMzTMhCvtEAeYXZlpT7iwpyF&#10;ShMVIEwBHDW1zYn1Ys0S9I7dWVrtRU1r4xDojcFQ7IR5B9Emi2qClWIV0jk7C80dUewWd9Se7MzW&#10;TLH6ujumZt2xoHmUHk7zUM1oTFDNaE6g8+c5vDKu5gxVG2efgVRsQEmelj/I4oRoIHCQgXjAjwF8&#10;6I0hzaMEvj+JFHsVy6TyNaCM2UQTpK0GAcHykBBAAbAIKkNvhsyIp1kKbsFrAdOEiZTNZK4STRYo&#10;Thqtm4T2uU4xCPgGaKA1IwM40sBfmSx3fZNFKXIqV9NFtYGC82I/EKrAKUQqFJuf5ntwiiwrgSQ4&#10;yQI3ACZADOASPjDUhfCrkj8zcRVOhx+CgusJDsfpWsAXbADRSjUDhVrA/sCyOCgtHEV7wrC24epY&#10;e4rD0WyAa8AyMqZx/Dl+PjaqSr3Ma+vt0/PL83DYnU6Hi+UcpGJSuk7brHvAFDWwTQkiqXjYBqaw&#10;vKRaTcVsNH3oLk/t/rg/WaC7M7k8J2qa0wHEVEU1ky9D3C7WhOSrzTIej2RzycF4qGhy2PWB+yzL&#10;FovlahAb1W5AH+oZUNfbvWanb9abuu16vUlNUossBLYmymCjpgpdb7IJFq20bFEsV9SaZIuKM1k+&#10;AcJyZP1Ext7oVQBw9Ceyn+L0DGUb4PGp2P31099Wc4SeAHCOxHLpEjkkdya76eY7IAZPAXvC/ud2&#10;V+3xtgi4qRmXN4XrRAkojT2z+++4gaCTaLKULkror46/QLO85JxFkmcRhionWewEWSpWN5ml7hRN&#10;5AsVRTIwuPcrop3MVs8uGfAW8MVqDtYPr7i9XFUWFRO/NJsrYkRo+kPXG4iyXmL5dDrHMGlsO66v&#10;aBgsaqUSSTwUUdKgTXidoSRpqm7zvMRxQrHIUWAVow6yAdOUSlypyBULLHilP5hXq2KhyFZqIoYe&#10;FDSr6k5NUHBULl8qFFhyZpY1jg7GQzVMCh1a53k8Ktm0rFqtJsuKiY7igG9Uu95w3BYqQHmrVmvF&#10;QjEZjyUTcVwkrgTvZ2AfYxMnqRZaxsXwNQlcZaIjgcCAtrLOo7tAjEtqrSYWC6VqlVIHJGJ4QtlS&#10;vlDM5TMMU8wV8IOxEb04S0SvC9k0Sj6TFvgaVyyW8hmuXChmU+VC1ms2ccWubbO5FFvMyJIAfIEW&#10;TXlvep0Kl+OreYztTc/uDTr+wHMahmkr9ZbhtozxfDBfzRvteqffNhydBLcN6jOmq/mXH9+3Xx6D&#10;6ClEKv9d9wlWgqgEBitU/jubAkz5+veP13//GM3HvXG33W87TcvrtvAuNP0OLwosz2dLxfPLsxQu&#10;uz80XBcMmSkUYomb6E0UN8UJgoaBSy/j0dOL4/Ors2w5rzdcu42XXTuktMmHRycHoJBCBUJETBYy&#10;TCF1EjnaO3h3lbhWoEM7do4rH56Afv6IRCPFKi+AFtvdkiAm8zkmn8uUWcWqG80OXi98KhbGH7kI&#10;9gUm90aOP7DbPWCKqFlAFvy1PZr3ZisePROPCTWrGGxlYEqjN2z2BjbkqN/TAt8up9UKjCcU2yP3&#10;GSALpC94heY2yAuG/Hccr2FRFFrHHw2sRh3bXr/b8Nv1NhnAAnHCRIatro/6ug3F3YVQb/d7qEN2&#10;HsMhZHDD77T63XAKJDRwCeqTZ81/PZzx2R7QdAWaDScw8KfOcBCaqtDiS7D+EraJA/EnsqUIYqWA&#10;OQAZuPL+lGZ6yABlvvCpTSKk/xYATchhuEI0jnZQ0D4OD9EnMPilNtEC9oeX2qW/kv0vQAfwNAwS&#10;H+Iiw4vpDHDqaZ9SQy+ALJSRuNsf364G0znFU3FcfNLqD63v1I06LQlRzLcgwTJ0RbvRBKmQj17g&#10;1mQ3GuTqTHWghUILsrKF4uHRu4evpECiqLoOzuj0+vliNlfIhjsX610ml09lslApaYa7StYqUCBv&#10;EkkL49R8dbv57HidIsdTQvbpDLACUmn7/goi4OfPxXp5u1qgzAGFQNL5DKU3oDmV4RiANugO/Ply&#10;fr9dkZfy28/nl6fnb99LFfk0krhKlDCwAz6S5Pogl0U71DNztAakJwsiK9WzFS2eF3IVo8hbOU6P&#10;MRWMwJfxIpTPIJq+A1IpC/iTdpOuXERzFI4WXyt6PCdkOI3cgshRtBkk/aEYtQAafGIPzUdIdXwG&#10;ExMO5As5kEKkWl2qI9oVVJMbggLx2vlNMtqK1QFJkEjWm6GZKk110AwEfdXqfacz0+sDMq0VKD0h&#10;T3PpULV3Rh0t6gAdJsfTvIveqvtzSGvwCgAFKi+4AWLbbk/Gq0dBsQocZRzMATJkG0Ll8fVNd2gK&#10;JMYUId5ovqQ1XmxeGv4Q2BRN5CLXqXiKxX5vsCLXUxAMrx+dXl3Fgyj+imO2RorVFjQXgursKn4V&#10;T6eLUGgdtzPBNRR4/Sqej6cr0L/N5thqDSi2SlUnm9Br5iZVIiuTYJ0rz1G8/0sIvCBRMH6gbIJ+&#10;nLKgJzJcjCkFizvBoo+EZ0BJB4MZIIcFXSrQhMivm5PISAVwlioK5IldEV++vi4WcwD37vNuRcG9&#10;7hR0VatpOp5OSzwuIMLtDIy6p9ktSXc4AQo5RVVx/eFq93X9AGVxmGer+cBORdRs2agXy7XrywRk&#10;z+sbudS7LbdcLngYVnqdetMOu34um0zcXDFMskABHWQyp1XJrlPRyMSdLFRk0AnZk+aLFbwSvKhX&#10;RY2SEQpatiSkKCcOXyiLXE2r8ISJ2bKUKVOmTdB0sUYdEdiBrglAYYryVYJNlZR8hTI7gFfwp7Dk&#10;OBV3mxWhL44rohuEmqU4K+iFNaVJUWeog9rEK7xRrFDSJaMxqpPVFBlBo2Pgrlqt6WzzrTvdsQLl&#10;u0YHAH06nTkeaGd8j56J7gHCJvSkypNGb4VmUY1yLIu2ZvuvP9++/nhT9LogQpuX8asxWqOf4UZB&#10;AdSBjMG0Cp6IP5g/v761/QkkBrojqAJ/Gs+ICBerba0mEYJURVkxesP5+v65052iJmigUhEhnnr9&#10;Kc71+OWHAgU/CBYHYdQfLTafX9fbZ9108wW2ykuW3ZzdbnYPr6PJAvSgGzgX4ERtev7u4Xk0nukm&#10;9oA2KAyL1+5CGx0MZ5D2PC/ms3mghmU158ud5bQAK7lcMZ3KFvKsLBuvP95su8lxfA7yOQ944gBS&#10;JgW98unYfCmRSGbSWZat8FWhXGIvTk8OP+0dHx5enp0x8Ru+wmeZ1OXp8dnR4cnhwenh/sf370qF&#10;IvBl71//OPj4/o/f//n+9/85O9xLXJ5gb/T0NHZxdrq/d7j3r6vzw3IxxRUyFwfvr88Pcmkokyfx&#10;6GEmfRWPHZZKcUliJYULPJazUhCfTdGlmlhlK4VskbEa9t0TTZkEpiqr2/sAVoLI+gQr/8mrHH6l&#10;yRWyWXlAef7x7fH1ZTDFHSJLl06/Y7umZqiypnC1itVqoeAuZMslKMfQiYGHptvsjmayboDpcuUS&#10;aLEiyaJhqHWMYOiESkWWrBYGQ71Yrbjdnut3K5LASTW95RpeszEc2H7bbnu8At1MEnUV45DecBy/&#10;M17ftQZDHGg0225v3JksBovN+ukbPv0p2HrVn68n6503mOIF706X2DPdPFC1+Rqfs/vH8Wo72zxi&#10;J4Cr2Z82e2NAT2c8n28fZ5vP8822BVgJnFwgiZe7hwWls4Gwp1Dx4czE9vll/flhTsHcSLq3B73e&#10;eDTfbIKpjikEvOM1yUil0x6TBesGn+E6DmQtxPn909P2+Xm2XgM+QuAABExXq9DoFec1XUd3LOB3&#10;HfWDzIgBZxC7oGU0NZzPcBYcG6IADgEDEUkEkfiBUOFCUgg94BUAUGAH06P9ZCbcbXVBXVS8Xh/b&#10;4YwFGKgbJEkGhXQGQ3TqsDhBLFqqRnMhuOA2iAFnxPWEPEQ/rePhjE6Q7JBAiqp5wWeHpk+CeZSm&#10;jxN17GYrnFNBs6ANRTeBKZTHwAyivYXFoCVMcv+BmmBZmhk4ATm26daxoQdJgkKHZ2iJhTJ7dnaA&#10;6wxH5jCi7ubzI1flWK789I3GcJRMNpdIJjFoyKoFUskVK1AibuJJDYPSeA7Idtt+nEmRG+FiScbR&#10;s/lgCGihCJ+ru9XsFvyzJFLBnwhlZuPpNCzD8cTv9ygnJt4bClZLYfXBK1CDIUOvGY6hSWi8F67R&#10;mAZmsGNOaRCvsKrpzRsDiu3GyY14ToymqqhpNGeC5hdrdqooQSxCKIBXgB2igZ1WJJYH/YB1AD04&#10;UNQ7uZp18h/fH8gCDPglnqJwBTYDWqYkQ0xAIkCsUDDPRDETZOVLF0HzJlMg9yL8FacAqXgUHcvp&#10;k5uP4laC+QZa8QmCo0CQB5MKNG8RCvWQacjhk9xtSDZXZAf7wTE0nxGgCUoY1KSmNSoK5TgEJQhq&#10;XdAgn4KItIHP8+rhT83uVOR6qabjcIgfXIk/XvvjBeqwFNeEgtGhnfZwPV1/EVVyY2ZFIzhLHVcy&#10;WDyYzUFNJaRgIYdkC9tef9EerGSrna/qqRJhGlrbPL+tH74JsoUhPZmrMkE2ZrM58qc72epkymKU&#10;KaKyoLcsbzrdvPTnO5wlmeWgr2dKYlWuu73lcPWMXxTPctfJPFPggTI6SaKt7vq4CeTSXBSZgoAr&#10;1xzfcb3Xb98B8cNh/+HxAR1pRmEtdAriHoamdYJEyk4TGr9sOBUoR6ZruB3DbZuNDghmdLsBzWRL&#10;XCrPpgplXoIa1ZYUK51iDfNX9vBcKV8sF6e3c0WTNjvqiOvtJnp5xLFsPl+AZC2WuXyxRME8oNjq&#10;VpD9R80WCoVypcgCePCytUAqXE0pcuJVjDmPxFKZCvbwgspVJJDKTSL/+78+XcWL6DrgjyDhjp7I&#10;CycXzNFp/CbFxTOVq3ghnuHRydCx0NvI/awgRaJZ7L+4zh4eX5+cJ8Ei2EMTMxWtXDNPI8lPh+eH&#10;p9fXCUhVNVtSLmP5yHUaIBtPc+GyGmqiZwM0zyLJGFPOlCj/JR4cdTaRAvpxQfAbvHJ4RtiDyoGd&#10;kHKdyKfytTJFu4HS6Si6gyEAcMZyAlfFAEJLwlBfNcMBi4gSTXsomi2IKlBR0RxFtYEgfA38YIFL&#10;PG/YG8w1kIdB8d9wFD4tDGadUejygwdjWk1dd3XdHk5WTrML9Ug1XdCPRQtA3mL9MJ3f0VIRrRah&#10;Mhm9brZfNruX6e3GciiyLcgDsPL45c/H5++T2dKpN2wHgye0xOVm+7x9+Dqdrf3eWMMo6LQBSWgT&#10;vGKQ77Sp6XXDao4nq/Xmabn6rODFzHOiCOZp9kfz7cPr7PZeBhrIek2Q+Koo1MRudzSZLNJM+vL8&#10;gkkmxZpoAGQl1XG88+Pj85OTRDR2fXGOW8MW86ZhKopydrx/fXEii6Kpq367yRXz0YvjyOlhJhmv&#10;VTiR5zBA2paVSSXOjt5HTj+US+npfDqZjUWR49h4mQVh50WRXd2vZqu5rIqpTDTBRC6vDkRFXD9s&#10;Hr+9BNH0F7O7ZcArqxBN/hMObkUJlrdrIMtd6KIc4Mtqu6bQwXXd9RxRqhSKiWw+kcrcHB1/PDze&#10;izE3JxdH+0d7RydHZ+fne5/2giWhq8OjT6fnR4l06vTs6NPB3t7+h+Ozk/Ori3gmc3Z5HmVuoqmb&#10;4/P9AhmpYJyNXSWuE7n00cUhWovEIlcJlEsmz0SZq0SWOYkcXjHXOOQ6GbuIRlIFvCwYB2QpsKJV&#10;yZy4Y3k92+tbLd9u981mBzvNpt/oj81Wx2y2sYdC6fdHzcGkRQH1R6AZ2+vV/QFKozf0x7Pxch1M&#10;NkxAJMCUwXzendCiD0T+f21TQn8cfMVG8HUxWSxpAYgcfMjrGH8NUOYO9QlW7ghWFmSV8rh9ep6t&#10;VvPN3X0AK2NaM1oRHNzSKg8KDgev4HSgorvHJ1zGeLGkdtByYEESZoHAsUAWwoXARgRHheH2wSvY&#10;CUoILxjV8OkHnIQC4OgMR+sHNPu5O56Gkdkg18ElOB1xEmUR6loNikILiMEPD9x5yE62RdaslEh5&#10;fLvET/BHQwCQZhl2s9Hs+nTBs1mrR2dx2y3V1EFFaDaY3enXPQzIwC+aNQGv4NQgFeAg3jOwLBmp&#10;oPOTLwKtAYWfZJQdeCMrhlGTyIcS44Hu2DoZrIBUbAANqlUEschx0dhlPHkdDte4mWDo7eOzpMgV&#10;vjKY/vJVFkWFSaUxNMmKmS1wTDrPpPLxRIqXtNl6O17ejRfrIldz25SRA7ACMNlsH0AqL9+/rbfr&#10;X3YquKWLxXQ2x/4AU/A5G02m3X5/PJtudxQfmEwbf357/fGKBiFYMVDH86BwYMrMbi+M1sz2l6LV&#10;rdCqkOd011ZnqTiAb78surzWNlszt7vS6iPsAZ2AIUAVoBwXNb0FuKQiNWg/GmzN2uOt5o5Eq1ci&#10;X2gKkYoKujsymlNsM3kxSPnnNAcbb7zVG+OKQpHlKEaL6JjNGQonNbIcFAYTZ/kN47sYZCiUAouT&#10;ZLaSKtR4maxljcaQvG+0BkQCCoBDMluKCdqgRambVOkqni1WIUtIckCvDd1Eyea0BjgIw92Ssptl&#10;xRhTZAq1QJYQyuAzVRDw6qeKtXRJBH8EsVigalM8frZG0caoEZkCt6A+rifM148/YRvXCSoqEZ1Q&#10;RoAAXBwAR2CG4lD7OEproYQzS5BewCzbGwdO1+TGHIRRoQi2lhe6LtNZQBvBsRTt1O3OwWFoGViG&#10;09HykNFuj+9tf1ZRbNShq1Xduj9/eH3zp5taIDu5wG5GMj2zMbyHbPn6heJZT0f32/vNZt32+7yg&#10;WHhTu2PL7YCXqdgNkIqg6GXQQWCwQkFWLCBLuz+jAIWiajG54vVNnK3JqFHihFSm4PeH6N+bh+3Z&#10;+Uk6k0LXlKVfdlsNz63xPFSBTn8CgRpMn6iKAU0eI8RQtyE+XchsAUJLxCtnTRYP09VjRdBYXilX&#10;lWJFrogGpNtstZsu7zHGZFkhy1G02d0rtZ9m5QynnseyyZxYVZpuf716fAMOZsoy8CXFqnneAE0v&#10;dn+XBes6Xjw+u8FnuWbdPb2hBdDw+WUC5HF8HgXm4vZ2Zw9We5YuAkcSh8cRPHfdHawe/222xumS&#10;EMRKTsXTLJ5CZ3zvdmcQwYksB4lxehFjgZb9he74ZV5LZCogIVAOk6eeptf7+GssmT8+vogzea4i&#10;Qj1sdfpcReDJToWQBRRiu20gQrHElVm+WKpcnF+k0gXVcIEv+QJXqYgMk76KXCbi0HgAE+0Ad3gh&#10;WM2Jx5M4qiYogqjwvJTLFtIYbrgazoUC0KEiKCxXy+dL8dgNKpdKXD5Hwfyz2Xz06hL1CwWWsLFK&#10;nuTkpxO4UHNcpVYjtx0gKQr24Cs+qxWhXOIwduqGC8aiBSBJB2DhdNgAY6maTYFhdJctYZcG5ALa&#10;4kELol7lwZ1SvsBmAKpFLplkWLZSzJdSTPr89DSXzbMlNn59jcOL+SJXKhdo/qagSHIxn0GP6vi+&#10;Isv5dFrkBV1R2ELO0PViroC7KQliIc2kYtcKL3SgnkLZNVW/43HlrG3r7Y47GHZm89F4NpwtpkG6&#10;ZrwVg/64r1tAZFbRFcdzts8PD69fNk+7xfZutbtfPWxXn+mT5lSwgT1UaJZl80h+y/fPQJvd9svj&#10;y1/fx/MxWgOyeF1Pt1TcRdz+ilgVddXyGsUqe3pxvLf/x9Hp4cVVpMhXbM+TDCOVyx2fHHza/2Pv&#10;4GOxVnN8/yaT+Hjwfv9o/+Bk7yad5BWp2R/k2MLJxeH7vd8/fHr3Yf9dPMuodbuqiLH09dHFwafD&#10;93/s/fMiel6RxFK1cnxxuH/8ae/g09lVJMNxkgldTshzPCfKgmqUayKIpDtdWU2fE6Q8V0W/zKE/&#10;SarrD0QDSqdUU3UcxYkK6ouqWZXVGuQkOKbdhSoPEdjq9Ztd6JaWG4Qyc4LQI2HGQct1aEFkPHY7&#10;HgUUCZ2Aun6YV7lD0wm/lm+wP1iaIXdl7GwP+r3JmLyUp+RdEk6fACx6QUQ11A8XlSDsaXZkOAgX&#10;YkJqCRtEGZBBLm0E8ESu0QMMTAE8/cdQF3+lCZjV7vNiS07CvWng/DybAXqAOOCe4a+EEsGKDGTt&#10;YjVfU8CYLoXeH/lDWuXB1xCS0DiOxddw0We1e9i9vN4/PY9vF7hIFDS+2u3mmw2QCDWDZSPyOZou&#10;V7dB1uXwB7a6PTAK2iEL5dEUpd0fWm5LDmJDY+RsdPrEHwY5JNNTCNx/wpUg1TTxOgJTgrkuEJJn&#10;uQ38tSYpKKKi54rFSOQkHJyff/zM5lPr7bbV9spsUZCkcH/LH6TS2VyBxdtaFZRMvpwvVW/iTCyR&#10;7Axn3dHMH04LbAUDD1hntf08X91Nwaxd/257//RCRrXBtMoKvDIajycgFbDpJJxWCcPXju+3YNFN&#10;mK3w9ef39W7HCWaU4WJpHiXKVEqCXVFavN7J16yy5BZqFgon1VkRAFG/SQs0w5ETs0EICdHwq4qb&#10;r+jQSDMlhZebgtoO2MWtKl5ZdFiq0xY0jw0StAUTKoABSNhWLTBMKVYN7CnyFr7KVk9xBjW9Hf6J&#10;VxqS6ZMvBYrcAK/wivcbiMRsjlTbByLkWCmwoiXxPFo+kzPFf7yUobaiQm+y6gxmmtMpVLCTo8kG&#10;heLYBrMsTolC0LKlAFMg7BWKbtJAzcubdCTKBPtdxaZUiDhFPMNFrhlONLCt1fuq0y3xGpjm/DIF&#10;3RpNYb9FIfxpwv86UTg+j0UTeVKRA8OUsmCQQSsDBQqaP8EKmsV+HHWZLB6cRaH6l4PYu4Fhio3z&#10;n5zHShRHlUxScBlCEN0/mswHy0DEYSj4OYUqebKcQG+Kpoq8htPhJoDMsPMiEJkhHgUQZlRkqyqb&#10;+MQeFLAOGgespAu15eru+flpHGo7aygb947bBDqA8+2mbzU6htPCBsV8o6UfS0B/d4A42NPBQNYe&#10;zgbzuzxblUEnFTGVKwFZQCrFMg9J9/hCnm9QEc7Oj8rlUrfr2/YvA1uaQykWSBnAmG3YMoVOwasV&#10;RFKxXbxsEkZAyDwyLCVSoeTJslXkxDwrlPDby0KOFTlBlzR7PF+N53dMjkvmavlgesPpLnPk1K3e&#10;ZMhyFj0VVM6rLXSvUpDQgSkp2QoZr8iBzRQIJlzcCe6P3egte7MdtiWjHUbiASIPF0+L3V/4K/YD&#10;U/CIrda4O91+fn0TVddqjjjBAASDZa3WaP30szfb4qHQ3QaOuAN8BSx2x3fAXOxBm2i84c+3T39r&#10;drsAzAI+q47rDWgd56+35d0D6A0kAD0G+NYbzB+ef0wX9xLoTdRxb3Wr1fIn/fFqMFlD2Ody5Wyu&#10;KCmG2+qt77+s75/cpg+ySSYY4IVd74yCmQzH8ZLxOGBFhqplNR3XRwE9MMlU/CZRrYpNr3+7enh+&#10;/RsnzWbyKSaVYhhVtzrd4e7xte0PWJbLFwrYKyl6vdGezdfQ+9gyVy6xpSKralbL62+2z27DLxZY&#10;gFGxyAIy+JrS8cfYeRONpZhs4iaRyxRM04U4UBUrnS6kMqXraJLJQGKSzUqRrV1dxSKRq4NPnw72&#10;D+I38XQ6H7m4OoR0Pjra//jh4/v3Z8fHiVj87Pjo+iISPSeL0w//evfhX/+KX0ePDvb39z6cHx/v&#10;vX/3r3/8z/HBQeT84uMf7z59eH9xfJy8ih3v7X34x/+eHRycHx2c7H+MRo4SsfNY5DCVvOSr6Jlx&#10;UeYMS4X8hZguljPx5Fm+nHK8emihMlsvUG436wVNotzhc4ny/yGVewAKgIYIZof78fjy4/v4FqKl&#10;3Rv3/WG3O+qJimQ1XNUyFEsv17hMOV2sUOpn1YLqDC0L2lG+WGElXe+Mxp3xWDT0mgoyUAo8dBBL&#10;huBvNAGJesM1W41CteR22+P1arbdlgQuy2bJikCTRFMri0JJFPI1lgOstvRKU+dcTfEc2bW0Bqih&#10;3xqMzaYXTJ90FLthNDvANAjqwe2m0RuT5Uqj7UL8Ljbj5dYbzTrjud5ooz4qo4I/XbYGUxoi6k1J&#10;N73+cAhZtP2MAQUCG+QMAQlSgcQNJkiWgAYAStMnLxtww5jMXSH1R+1g0cfrdTEYERAslxg6gqWT&#10;luFgsPFH89lksQDK1AO/ZRAPGgmjlTieR3YqPd8NXKBxrtHtguxggokQsw75raNlyPs6RbBt0/JN&#10;sP4CZiIHnMCIBGfHhUFHQzVQEbZxbHAUmbbQUlEQax/bVIGSGjbrFAwx9FWmbMzYphQBzUaL0kR0&#10;aCGp18NNoAWdYK7FbbexgQvGTaCjAiuZoNkh7gA2wtPRSlOPbGvCCRVQCz6D9aOeH6R3DpeB3LZP&#10;5rR2HcVym26nSwtA6LgmhakFL+IzIBUnmEShBxFO9pj1MFshDsQGuJmy1ieY+GxNESVQZE0dz0ES&#10;02yWyeZ/Jb3fPn9nKJZBOrAKaPCiVijzeCuvozEAE9RFfzQTZC3BMLgVsxWFhQSCOG4dmILDF6vF&#10;DKyyWi5WS0ITUONwOAjSAFGElfG40/Pnt9PdbvX5l6/y99c//0ykSldJllfbYJSLaP7sKpsoSMmS&#10;Es3wIV7cZGvky1mQ4jmxLOLFqUeT3PFFCjULVYMcF2oGhvrzq8z5ZTr0N4Y4yHKUlRAMlOO0omAX&#10;aibNi9QsCAjUgfpaxs6Kjq8syWXu9DKFvwJuwnkX7Ixn+IvrbJZVcWHYGTb4m2J1AndiX9JbFKok&#10;tHIVAexz25uG7jn4DIvTnjW7c8gPyAnIdZrtUGmRqD26hzjHUbSfnHc8yfQgb4zGEBIdCFLiadIe&#10;HDBaPLZH66qMa1VpxkJvokJ7uIK4gugK7G1LgAnF7jmd+WDxCMEPKcXk+CBySdPtLijSWnuEyvEs&#10;fxFNY39NbWpuEG1WbzF5/uyKuclWWckWzY7dmVWVOqjo/IqBqo0KotYyGiPZ6mTLZK1ydhlHC6AW&#10;t7doDlZgrFiqdH6dvEmzuDCcrjd/sLwpruHo9OokksSNrij19mRrtaeoEEux+4enTK4qGrQ6xgdM&#10;c50s/P6vd8+v3x8edovF/OHh83q9Wq/voMJrpiurtPTAiwpIxXS9MKNyGO0NpBLwSstpD6brXas3&#10;DuO8CYpJUtUbyIabTOegxIb9G1p2sVxqd6HsioMJpc9FOd7/Z+T88ObmOlcocNWaICkc9HRZQZGC&#10;gG81SRNkvVwRA89ktVyVE0w+zuSYTLnASUyWjKYT6XKBRUUHHTmaLCTzwkUsd3rJ7B9fnV6nUmX5&#10;imEvornITeHo7CbwCcrgRh5HkjcZHt09muZPIumj05uT8/h14MmMrpkqitEUd3QeP7tM4lngtucp&#10;iHAF/RQICBK9vMnhXFlWQscAsoCbwabZMkC+mi4K2AM0lAwwCkjRKPM0mYeaIBjqwzaUVIpMGE65&#10;ASFEpa4YDcvt4OUPzFCauuniAWCog6IEmU2GOxhvKOTTcDBeeP7I605l1UYvCRmu3Z/7w6VptxXV&#10;pgD8bhfsMl993j39AN9IsiGK1ILnj/3+9PXfb35vquqObri22wm9fuaL3XCy0oKdbQpiO+kNZpvt&#10;FzCT28Rl1E2rEaQsvH/9+206x04/9A9CqTc6X17/Xqx2KkSu6YJF/O4UMg1cNhgtsAc/R9NtfGL4&#10;32xfmq2+olCw3UarjytZrh4xhnUHc1G2MPDJGrTtxXh25zT8MlvN5dkkkwYw8VXBtOp1t51KZY8P&#10;D+OxRCFfqHBVBXQrqfh6tP/p/OQ0cnqeukl22t2np1cA2eHe3sGH9+cnJ269NRrOYtHrvQ/vP7x/&#10;d/Rp//DjXuTkTOR4rswe7H348Pv/fPrj99P9dwJfanpkHJzLQ1E8u4zsR6+PaiItRklkgqVPVvPR&#10;7WS8nM036/n9+nZ7h08Krr+9u91ugikWQpPlluxXQC3AGnL6/vK4+/pst2zdpuTMVYHNFhJJJnoN&#10;ODr8cHF9cZWIfjr88O7d/94wzNHpUejmE2XiHz/+64+9f55cHH/CL9n719nl+dnVxdl15Ojs5OTi&#10;/CRyho3IzVWOK59FsOckVcxkuPz+8YeDk4/xbOI6eYnPLFtKlXMnhUiiwWVulcKDm1rr/LYlLZus&#10;I1dUlWK+mRYABXdfcz3NBYW0KBOh12/0p/501RkverOV0xk0umOn07fbXfBKDz2hN7K8ro3SBu5M&#10;J6vt7G4333yeBgtAKOCS5RbE9hxMRVCUtvndHT5JJQqyJc83G3xFmS5RkxTqx9dv2Ng8PtE6zhTd&#10;7Q4yb3FPvjw08UBfgTtzIA6OQrM4ZL65I6EeRJPrTXEZQVTcDbhqOSRPnEU/cPbB4TgEqAEaAMEA&#10;Bfwx0Gu3vN+Obyl8C4AGnAFOwuE4FpQQQAmFRQHT9MbjNfbPKRsz2dB4rQDetvP1/fh2GRIMyA3N&#10;9qcUUA4XA+gBNpGNcKOByoPpzB8MASsWJU8GgTVxivndhqglsIxxWk3DsUEwYWuoBtYB8YCuQD9o&#10;mU7RbAZx2wg1rCCMm245bKUK1ACgkPuPpoN0TacBZURUf3kD4VNSVcU0AnahyCsAF1oYorUhW5Qp&#10;LHg8HuNqvyLoo31F1x6/vnBcgWFi8w1FQ0AplLhUJqdgrLCaeGGZVDaVKWaLnNVoP//5tto9tfvT&#10;TJFt9cgEeDyfT2bzlucBXHHsw/PzaDqZLebLu3UQYn8yGA1Hk0lgVDsGrLT9Dthmc798pGC1ON1f&#10;r//+UW/5suVr7lCxh5zUzFcoRj7YojG4t7srXvWK/5kIEbX2YPHcnjyIZj+eky4SJexvT3Ztsp3o&#10;l0U7lqqkSwqoQtQ7pjfHTmBNgTcBNDhcsrqUu8fqMTnxJsWhJifW3d7aosyIrRIF3acIcqLp09qT&#10;6VeVRprsV3SQCirUtA4rNX8DNCSzlRKvAy9kwwvipJHCmkhz6YIAdRaqqmJSYBWACJOt3FB2QJmi&#10;hWqNQCo0IBiKFbUcuPuGmEIymwxNKIxKjXx23MDEhMKlsKIJRikLZGsSrvjgXDwGU8UOZyZElXxt&#10;BEqtTCa9vwTPf0wmRcMb3N6jx1E7QaxY7K9SzRbgw2yN0SCgjFebJWCTUtcbg1D/xvWoTh8AJGjQ&#10;V7rAmiDwBvlgS2Ybn4CS290P1ekVa3qhCnXUbw3X3nDdm+0643t8hVjFTRdoUanZGKwa/SV+XZZT&#10;0A5OjaIA+OweThSJMjdJgmUMC9B2Hh8fsDG/XUiKathNsAL6ooS+77aNesuoe9CZrEYnMKq1i1xN&#10;r7fItvNuB7hOF9giJwBWghiqnmK6cSbjuM2wcydS8WyhgI5YyCWfv9G03nq7Zdli/OYqlU4J4q8s&#10;P15viLcueHmgFthotolh0RskU1kASqkilasKLxqgLc3q4PxnF7E4UxLVOoR1TXGM5ihf1fcOz//1&#10;x0GUYTMcNNaeHqw1nl2lP+6fnV9nsqxW09pGaypZfaYgHp0n949jZ5epqux2xhuQxOlF4v2Hg/d7&#10;R+fX6ULllyEzU6iB//74+Ono7DpTlhQL4/IsU6RgNsdnV3ufjkAqeHbgkkSGBamgmzE57vQiVhWh&#10;xHRxwal8FcR5DDlzGb9hivjKA1YkO1MQipyczrG0JqLbAuVVp4yD6XQmenWZzeRy+VImkws8aGq4&#10;UflCOR6PUyQZBXIdEENhZrJ59uYGQi/OVkSwi0L2Li6ZsKi2RK2hmolmHdcHmtQEhS1X83k6I3hF&#10;I09mVLZosSmwd1EhSwPfZrok8mqu44niK3EMINVqoG8E1jMekUoQiV+Hyua2LatpmsQutt0Cr2CP&#10;XW8HKAOsQR1qU9Osbn9mOR1FA/0Aqnx8ev60C9LCzmDaDD9BVkz8WBvDfGdQLJYKhXIxX8ymM9lU&#10;2rIahXyxWhWKhVImlebKXKlQ0jWLZro1Kw3pj04RvzExeFtu3W5gf5Zh+Eotm0rhUzetFFTCOJOO&#10;MUw0yebyNa6qq4brNjVNL5fyhqlABe0N2uPZ2B/43UHXqpuaqdYkXjOVpt/YvTyRSQo5/mwCUtks&#10;KGfhGqSyJFOVLWDl/vlx+/z4y3Ll8/3m6fPLzx9ff/41mI3a/bZuqXbD7o4GzW7babfYGp/MZg5P&#10;Ds4ix0WOxXNyvHae5WJM8uh0P3J1kSmX7E7XbLTBTXv7e58O9/cP92MpRm+0BN3cP977/d0/Ti/O&#10;9g7eX8ajoqmnShlgyqfjP/757rff/ue3P/b+ka+yWbm8r16fr8XrP63kW5t562R/dLL39rmSuizE&#10;45lUPJ3iFX2w2OiNjqhbhapQqkmcCM2N0vpoTosTlQLkmKLnuEqW5YpVgZOUVKGQ53jJsBSrTjm5&#10;FEodKeo6ZG1nGIY7gwD+FT8NfAAa6NAyDf5EHrlejzgAOEI+vdNpNwhj76H0Aca02oKCjf//bVqL&#10;IS+ekT8eBn+ajObk4Qxhj6/BzPCqPyNHm19HzWfYCWjAdliHPGuCJSFKj7zdgR46lPaZWkMd0Mzu&#10;5RWNkAFN4LeMxrEfoANIws7+hELmYyf+uvvyGrofA1+IQoaj7mg8vwOe7ibLFfn7BA7VuA/Akdn6&#10;rh+s/uATvBK2GV4VeAWlM8TtGtA1bD9PaH1nTDMrQZIg3D26gCAjQWizgtHRaZFR7XC28IdTmkQJ&#10;Z1Ms23SbVqNloUtbjkxpIxWF1oBso+5ClUAJMSXwFaJEhvjEaF9kuaur8/3/BKtdPzzhnXt8+QrN&#10;8SZ2gWrhftRk0pky9K2AVPLFSq7AZXLoLOpy+7S4/zyYrThBrrd74/lqMJ6O8JNHo27ff/n2+vT1&#10;KzDlV7mdj3HDRyNilMmUrGtns+F0gk2QysPjfRCF68/Xv74PJzOyGqyawBSWpkxcmvmAjNN9ToEA&#10;DYxLREhwT29MQRWKNagoDVamqFc1rdUY3FntOa+0QC1Q4MNqwBTTm0EWQDpUKG0QJTIMvZSDkPku&#10;CtAktHcB0PBqW3EGSmDOYuAU7pBXofN3KKNhY2r7K6u90BpTXvN/i6fZcFUFjNLsLW1vClmbLtTO&#10;LxOAFbZG/KG7AyHAkcg1g8qQBOCJzmgj6xQLLpXnr2NpXrZBM4EvRgOiBfRzfH7N5HlAgOZ0reYQ&#10;aAIJdHgCreU6TH5r/QcjUoXaxTWDCih1j9x50EKmJJ5dxq/ikES02gJYCXmFyVeubtJFXs1XFAId&#10;CdxH/jg3aTYHbpApqXIlyBGY5ahOhhXDRRyaUAkQKigOLiyEIYEcjOvUPrVml2hNxwlckZv44VZr&#10;BPbCIYC5quQCodA+vkrkBQ3c+6+BsAuIgawF+d2kipbro0OsN8vZ7ex+u9nutv1Bn8xpHQpkAslk&#10;Oi3H69GcCiV2DzMUEqnoLtB5OV7crR9eULMKbVivZ0sVrqaIGvqNkmcrYQ5CqJKXlyfFcgEdUVF+&#10;zbKYlgUeClxfm7JqCJIKWMEY7XUHdsML3hxDUPCOWSSSJa0iahDMFVGvQZLJwESX1uxozsxgyQyI&#10;Vm3oB2otmoVjlSAsG7n/4PZKZrcsUNIp9FGa1hMd1R3b/iJHMVH0ZI7MwiXD9wbr5e4vy5smstVi&#10;jVZ8qEc1huA/ozEMZkowBDclswOUXD38u9FbsoIRBgasBrH+1k8/J3dPrEBWSugnuDbd6Q9mu+nq&#10;uSKakRiTKuDVdhWzZbeGTmvEVpTYTSYFpDIa7d70659vw+kSErpU4pgEk8+XLKc1mW/Gs3U6m2VS&#10;KUjqYrkCvBhO14pml4LgX1VBTSTTTKYEGS8pNleVBdGAKnETY/BiqIQsTk3QBJGsdItlHjoQ+AOl&#10;wksQ0IRHkkZzWeTlYoCHKmSDImKDYVKVKgUhlsh/WAG4lNlakkkXStUSC5Fk4U8UsJIWngr5XBHP&#10;TxBUWTY0kI1i8FWxWhV5XkLToBxZMQBJ1YpYqYi5PJfNstWqIoqGKJksJ6bShWwOulopmULHkThe&#10;icUSRwf752fnx0eH8XgykcANyF6cnZ+enJ2dnEUuLi/OL68vr5OJZDx2E72Kxq5jsavo6eFRKpm+&#10;OruIX91ETs+ODg7OT89RPx5LxKPxRBxIQBFwU/HETSR6dRZhonHATTqZLhcKhVw6EY1kUgm2XKjx&#10;nG7q/qBv2ZZhGbliLsHEUtmkXrfWn8Ef9/P71XSzGq+X0w0YZYMyoykWml+53eKlILOVzdMDyv3z&#10;093T54dvXx9eXwA3q939dDnrjQeO58q6GsSvsc1WUzRUUVOKXBlar+153oDCshWrGH9qJb6iWJbm&#10;1HlFGS7XXUim2ZxyB7b9iqKkSgVRVckruNdFI6prsVK1ZihFgUtxGVYRWIWvWUq5I7Nvg9zbKPs2&#10;KL9Ni2/z0ttMedsof05rfQwp6ClNq90DqfTmaxTL65p43xsdC+wwXVKin96oKgNTeLzdVrvfmS6H&#10;q603mmMoKNdEEIzV6oxX99P1rtkbuH6n4fsQh2ARcAkohOYhGjSRAIB0261A0q9ALeFqC06CT3DA&#10;YDYNlnuaIBgcQqszlC2ZLEsooWCn3ez6waxDn4LCjceoA74B3KAmChAH7RDiBuspXr9XD6LQok2j&#10;DlCnhH8Nv2O3mqHMdskHJ1jZoeyJfRyFcwUsRbH88bXRaaNNNBKs49BZsIHWQF2hHW54CBgFLaDx&#10;dj+wmyGEmlEg2sBBukXePUMQEgAFNf3ABRoHhheJT7SDs4crTTgcNNMDzQD1KI5tD/txCmAKPlEI&#10;X7oo/Ubb745QbdoejM06GZ1g4AadoGAI1cIshrqpGCa2gwyXlMKQ3JidOkCn7nUaIGDHtRugZ5fj&#10;xZt47Ojw/fMPynOCUuH5ze6hOxwwqRhXrYQ7u8N5Kg2tISfKOlcVMaSksyUmlU9limCUwXzR6g7L&#10;GENEeTAlepvMaFplPJu+Bs2CUeZB8LcpmHI+H00m4boPSn9EUWvni/l2dwdYef33t9e/v3/5+jya&#10;jA8Ozw4OY1cxNpbiiwJkXz2a5o8vmGiqGs8KVwm2EFiTpIpK5KYYGrVgf1Gg2ZdomsNQD7mAEjj7&#10;OAXy1qG4WYkchanNlIHjxCUU4lawsFGsmqmiBEUGnyXeKOGMgs0FMfgznFqEZBEot3NgHEOezNiZ&#10;rxrYqIJUQikrai2rOW4P15DNJMWDWXQqkiPpUPqH+MT+qmSFRq8Q0uvHf0OvxeGcaJLID5yce7Ot&#10;P96gTjjbgZ1QnbvTLVqGCI8xhUgsXQ4C9lveZHD7IGi0kASCCS12ZRNv6E53fMgqIFQyi6G1Llt+&#10;e3zfm+0AQ+SMk8yVKUaLozpdpzPFRRZrejJfi+eqFaWuN0eN3qKm2IWKwhR4MkNJl0o1rT/fhlmj&#10;UbKsFM+weU5WbN9sDnFh4Js8p+wdnEDLB+5QNQlsZOU46TqRO79KFKtamUxnULMOZAGKJnN8vqLS&#10;vfplpEJmFoWqdnQWBY11+tMvL0/z+eR2Mdvc3wFW/G4XYw5IJVi8bIDIbDJVCUxoLTKqNdy2Zjcx&#10;fg1v7wZzcoAqctVcuSIoaFxleZkTlEQ6my+xX8PwbqNhNp+WZKnVxvBLBrYoxVK+QCE1IGtlripU&#10;BYkMMckQjIqkAkoUQTFBJ5kCG/r7lCsyV9NKFblIMXV0oAMYBRvFinJNazFysarnOS2ercWzfLIg&#10;psoYxBWmJKN3ogumSxRBP81quYqeFyz0rXiGZ4IwtTlOC28mnjjuD61rVoE1jeAr+NIo04kM9CVy&#10;ClNpcg778UDJdqoxCpAXkGpSaoLuTDabdmuCG45q6GCqhbF13ujOwcGa7ePhioqjWJ7VHBABK46k&#10;uqrZAH8EBiI7w6yrmoWiG2690W11hi/f3zq9KcgAowlFWOkM73avrz/fOoO5IBm4ObhLomK3+/PN&#10;w58yxVmR4on09VW8wqsmRcZfu96gTDSQT2eLQJzp7f3u+Ud/vCyyfGB4WwNtDKcrnEjV7Wy2kEwm&#10;M5kczuj3Z/e7V8jSfL5cKlWSSeBSXjebnj8BxGQyhVy+TO7H6RwOnC12ptXMpPOgnHK5Ui5XLbs1&#10;GC8Di9qaIChgr2KRk2QD10N0kiokkhkUXGoW3RqvWE0FSySZ3E0idXp6fn4eAYrFosn9/YOD/cOD&#10;/YMP79+fnV1Ua0r0Ov7xw4eDg4OT45P9vb1PHz/Grm8uTs/29/ZPjmhh5Ojg8OP7PyIX1+cn5xRB&#10;DU182v/0ce/s9ALQA4L59GHv6ODoaO/T2fHZpz8+fnz/fv/Twf7e+7OTo9PD/cjp4fkJvv6OPUcg&#10;psNPJ2enZ+dngqKOFjN/OhrczgaL+XA5H68WKBMgy3o1vVsRr2xoMShMtkwmLFsyZAGvbJ+f/FFf&#10;MRR07ZpYyeRT8VQsW84zWSaZSR0e78fBUJlEPA2lp5DKpaNMPFXIQgTEmJubVJzJZaLJm1iKuclk&#10;mEIhVcwn8ml0fAodw3E5KuV4NpmtsZHMVUopFzqK/DAwf8wunNyxnLgai7E3L/7WS731S2/TzNuo&#10;+Dbl3+bK2531MG2MRp3J3PYHzcHU6Y4cCMnVbvX4bbx+bPSn4JLujBIThhuz+6fe/K49XrQni/78&#10;brJ+wDiw2D2PFpsB1Oj5qj36FVNkvFhsHp9CH2OIWJoOmUwW9/frh8/b5+fldju/C8OyLW839+vd&#10;w+7Ly/rhkSZXKEYcGcDiT9vnl9VuB7Ih4qEZCDKJna5WT9/+DJZyQtcYH0etPz+goEFIfUCJFwRS&#10;Q83dy+tq99kfj+oUho4CqYWrM+3B0AmiwdLcT6/fm0zDJScfgBIYwYQrQbgAXDwaRLPADrtJzjvL&#10;+y3OiDpmEO8f9ANSQbO4c2gfBdQCoMGfUBmYAvYi6Ani2DqtBhgLPKRZBiiEcIfMXCj3MpgJV2g3&#10;m9joDIYuGd/4oXUL2sdGq9slk+Qg05bTajnNFoCDAtdaTlWkYAJkOC7TWCprFNsNqoagKOSuHMTX&#10;B9TikyZUAuMVslMJyEZU9HypfJOI7+39E789HKVFWcKtuF2v88VsiSuFO5+/Y/Rmw/FBUsxCqYIx&#10;gWGyNzdJu+mPl7irYwpJVG+OZsvBmFIog0i6/e7rz58v378DUxar1W0Q/40SFs6mVNA3JiCVoYcf&#10;PRpAc97cr0Kj2oenz89fXxKJ7N6ni4vrAic1+ouvhjfnlCZGcozwUD7tznK4fJWCpZxYqnqT5sEi&#10;Frkub0TDZ0pSmlUAKyiKMwycdxrQTiPxIgMQESynuzJaM2wAcVCAL5AUQBBotolsLQh0LkBMVGRX&#10;d4fAEciURF6AggntF9V4pQURcxHLA48KNfs34EXo+0NTDhRS18yWpYpoS3pbUFucSGHZwA30V5p+&#10;oNw3oAdIFEiXINxZHTgSTjAQrBCadEhsQMcNgtYrZifcydNaDzkECRr+2gCjBP41uCBKWxi2U5Es&#10;qBV1f4bWsI090MXN1tjtLbzBSjZoMQgFwgl0pbmD0fIZaBUGc+PDQP71/u7r23jxAFmbLomlgGnQ&#10;Jp7NYvckGk0gVKaMu0N5iEarL9hfU0Ak8mU8GzgYWzj1dP3i+nMIbAz1J+fX2bII6bh++nu8fMaJ&#10;IrHsp8PzSDSL+xN2sppql2pGMlc7u0xexvOJbPmZwgF+Xa8Xq/VisZxvthtQCsWl1W3IRHwGmNIC&#10;pph1L7RTwXaN0uF57eFsstoO52tB0RPpHDClppiiDmQk01qOrwXTd2+CTPn4274vCNXt4xP2PH//&#10;dnH6idZEq4JmWGWuylVreMECnzrdqjc1087kATJiKlu8SaY5QYUM4yUzz4rQgaOJbDxVIpNhAVfU&#10;zxYrB8eRSJAy+hRKMsOmyjJTFCOJEnjlLJr7eHB+EmHQp1OUL1BM5MTjq+zhWfzoLAFqzpTl63gh&#10;nuZQjk6vL2PQ7ZU4U8qWaIoLj+D8KnmTKjH5CgoImFfI6T3LipEok0hz4EIwE2iSE/Q8KyXTLDZA&#10;VNlSrSoagCqaBJKsTL6SLdQkzRVVoAkV4AVKsVzjqnLgmWyIki5Jmgg5JirYAB9YticrJk1dKJYQ&#10;JBFUdPJklhQLerdGs68YX3hgcqWmVnjFsKEbtQV0SMVW9AbOogKbGv3ucKEaLo7CiXB4qzNq92b9&#10;8QpasG41wS4oBjRiMvr9BjoBXhigUt0GP+Hry7c3XEnbH4NRFNXBUa43fHj+OZ1vyd7FatC0gNvp&#10;DxevP95QOQjV37TrHYqG4Y9Xm+fZ7ZYi+tfb+DngrcXd0/bpr3Zvruh0VaJMxfVGAL1mZ8xWJM1s&#10;gl3KXE3HTbBcluUT8cRNLA4KiccZcA9+RZLJfNrbOzw4OCfv5TTGZlGQb6Lxs5Pz+A1zdnxycxk1&#10;VFsRtUQ8fnhwdPgJuPMpnc46TgNDdTRyBXzZ3/v4x7t3f7x/R1mKRPlg78PeH+/29/4A5pwdHyga&#10;VNP2xfnZIdDmcP/Dh9/ZmrDY3k/Wq+503JtNu7MJSn8+GwNT1uvxaoUN/HUwn/bnU4BLYMJC5iwB&#10;r2xUC5IDQkFOpq6SlA/59PAInPX+w4f/u76J7e2/Pz49OI+cMunU4cnBuw+/H58efvz07sPH9/ga&#10;zySPz4/effzX/tH+v97984+99/vHh2dXl58OUeOfH/bf/+v9P47Oj06iJx+ZjwdeKvqzwbxNT97a&#10;12+Di6/28bN68rd+/FM/+ks/+qEd/9Bjb/75dyf1Vz8/tKL5JJPPVcm7iYxkJcvV6l5JkDlJU5wW&#10;Ho6Kt16DrokRXOEkVbEaeqNtNH3NwXhrKbZrNsicltKq94a21/H6tJABAR+uwvT+66QTeA5D/E+W&#10;ZEVLFiqBEzI2sBMlRBwQSZghCH8iI9zbxWRJbsaAhu3zl8mCPJxRgsq0hhK2gManS8pTCDIg45jH&#10;J7KDudvQokkQoHa13YGHHr5+W20fQBUUQq1LZrD9yQwHbh6fd19o3Wf8a4FpjJbvHp5APwtywJkG&#10;nxRIF9wDeAJyhZcRIhRaQH1cBi6gHfgkgzbwJ1wJWC2YRBmSzW/Xn63WuDDUBKCgBHM5Q5pkInud&#10;u8F0BsYCl+BwXOT2+ev900u4EkRTSkEAmHBZCmexGw1gik2ZC2m5BwVdVg3SFiq6CVIJYuqbQeB8&#10;9DxCFknVSBVteSiG4yrkz2wIisaLUAj54+P9bCETygvLhWqkPb2+cjyXK2Znq8DK9e2Nr4kphoF0&#10;MJ0Ww6RjN/FUppBKFxTDWT98GS83s7sdxoPpYjW9XQ4nFIsWPQJ0crfdhjHf5sAVvBfLBQXRp+i0&#10;E9QJzVYaXnM2n+JBff1ORrgvr8+vf//UdDfGVIo8etoAtCHonYrSqiqeoPsVitXWqamditwMZzhQ&#10;NHfc6K+t9lzQ2xUysbCLkLya5/bXijPgwA/kquMCbszWvDN7BNPozVlVaXG0ZgTZ6jcH93pjWpUb&#10;gWsPMKDtTz/3Z59xdl6leLjhCpHZmjk+LQ+R+W3VQrO/ARogm8ETvFyPJQo3TKlUxc21XW8MKIJg&#10;TheFWLKADZo4oUzFNI+SyHKQNEyuCnGCw83GQKZ1HDOayF3dZAA3qI/KoZacLoo3KTbLyWXRqGmu&#10;Wu+BSwoVBTKJIqRJoXEuOf1WZQcKNwijWFVBD2gBIALKAUAwhRp2koZN0xjkEISa4cwNUQ70ch3Y&#10;5FQVu6YCenBeWmjAn3ANsulJtFAFZZ1SGKKIRqumtzha2BqiBY4MZdxwKQeHgNv86TawX6FMRvjk&#10;RBta/nj5BIYrUFA/mkGpUggyir2jOD45uZABEWDQKtdoLeb5y9N6s0JZrEAq99WaAIlnuW3X67mt&#10;bqPdB6lQpFrTRUcUVQsCUrMaFFah3R/NV267C508lSvGU9lSVQKpoA7LS1a9HnbrJHNTKOb7w2FN&#10;qIZ7+qNB7Po8nogpurW6hwq1MJ0G5KdBVujQPHrrz19xrppMEwYBo+BFsseLx1Zvni0JcSZ/wxSK&#10;FRV3D62N5vcxcoxiQa5ZyvftzHc/O7PPN5lKPFs9u05fRDMFXgfAPX5/Qyf5dBD5uH95FsnkAePt&#10;+erx33gEQL2zSCLIrGTV/cXr32+8SHm5f0Xe49X2mOKqSXo9VaimCvwe4Og6hefYHt3VFCeZ5QBU&#10;R8fnKbC6TemlIMu5isik8rlCJQuEFI3AOAOAohaClBm8oGoGRbmBCAeLlFk+ny9SpF6MNG7H704k&#10;SS+XeYYhswqQSmBTUq/W5GyuVOYEfKIRMKXl+uAVyPVYLHl9fZNgspD6wJRMsJiSLVSgjINjZNXm&#10;RS2dLWTzbDiZkUxmiyUeoECrQqVKLl/mOLFEJixlsgspcbwog5l4PAJOYNlatSrhh5AZKyeWObFQ&#10;4LATdBV6IIdEFfobo4IgajgQBAOkJXtehZaKeIHyIErEwY4om4JEq3u4AFw/tmWtXhU1QTKBboUS&#10;T6coVnCp8XiKpQurZHPlY/BHnLm8vDo/jzDpHL5eXcXiyUzk7PI6cp28SbJFrpQrmrrDJJibqxgT&#10;Z9JJptHo4KLxLx5NXpycZZiUyAsY70VRHQ3mjUYf8j2VSGZxy9DhZD2bzeOx4RM/gEIgmjboKlMs&#10;RhNRUdXXjw+zzd14tVzstuASopPVcgLY3+2mG8DKYgQZvJwPF/PpeoU6s/v16mF39/S4ftg1Oq16&#10;uzFezgRVypWLLM9HotcXl2d5lsUzT2WzZxfnh4cHnz59OLk4tpotSM1Emjk5Pzs6PYpcRvYP9ph8&#10;wWy1o0zy5PJ8//jgj713B8eHGbakt7zzWOT9/j8/Xr+7GvHRt9752/TybXX8Nj5684/evMO/zKOf&#10;1vFPI/LWuPjb2X+Vjv8yz3/Uk1/blbGrd9rg8GJNxOMBrEhmHYBCIOK2K7IGUlHsZo7ji7wYrAp1&#10;sQFwqWlmoVLLlFm94cmmjQcuo5u3fVHT7FYrXPII1zUgemn9JVi1CSxMnc6w7weuLnaQYtAh7x4b&#10;UtwPTFVM14FQD2csAnlP6ZTxJwj+YNmFfHBQDduNQHg7rSY+ad2EXHzH+IpiN8mUFTUh4yHdzbpd&#10;J9ce8nyhlZqO3wjcZ2h+wvfBKzg2OJysaPGJA3FSUAueAvaH/s+0UhMgF/ALXIUKKOQ4HZANKgQL&#10;WHNyzyHDlxmOpYsPLGyCWxGsKwV7gp9D1bCzN56AUfCJ/fiNYbXxfDFbEbj4QwpWG95J7L/d3ONP&#10;uIb/eANh/xAnbfp9N0hhqFlQUQJfZcpJQoNqAC5kPBs6kOMn44d7Pdx8ssY1HTyDrmrWA2uVytnp&#10;r7D62y8vlKHwr5/QIhPJK7QT7lc0K51Oq5Rpv1MoV/AmpjJFlKqgrB9eQCpeb8TVhFZ3OBjPOt1u&#10;bzD4/PQ0W8wX4NHJGLCyCMLqA1kGo0Ef9xmoNx4FvsoTfAWp7B62Iak8PX9+/etP22nE09WrePkk&#10;kjq7ysSzQrpMCy4lwWZKyhVTiaVrWU6P0WJQLcdB+ZejDFcMXHWyFT1b0WJZPpqupEpy6NWMcfqG&#10;AmupoJ9cRQe7gFrALsCdfNW8TnLJnFSRmrxMREL+PlWTFSGyW7zWCWGoDAlbgWQnrAHHYKMk4HQ2&#10;+f44/lxz+oJCDskC5LrRdtuz7ePPljeuyTZEF6USDGxQBreP+IQshwiBvgsIkAxvMP+82LwoRoNW&#10;VdIshBavQOKOmv0lagJTIrE0k69VgQXN0XTz4vhTyK2rRO4mVQZMyCYl6aXJEoXSJkfiWSjxZUEX&#10;VLfujUy3C7l1cZ0KsgDWqrJleRPQFQ6EBL24YtB+IYz1YrUBPYWqQin+s1yJ19ACoU+gmp9dJI6O&#10;oqhMDsmkvlM4lium/K+PhxexTCqI9VKRHRRcQyzNnV2nbgKPa7RQletskGTy9DJ9nSwXK1rg5WQW&#10;eQOiOp6pYmehakCc4zfmSWTYEMnPz093m9XD4259t1quV2TJ2Ghb9ZblUFq67mgOpRm4rdvo7mRQ&#10;adbbw/lmMF+3+uPx8t50PV7S8hh0ZV2AfqxaebbKCfLdloy3V7v7s5NPuXwGpCKItbCj67pWKOSL&#10;pRLEgEjmu5Zu1QErpBPUm3iRZA2ad1MAqfAyyyucoHGCDvip4rdwcqmq4OJxr9KFWkU0UIAauAO0&#10;asMbxZop211vvEW/QclXtDyn4RNk5nSmOVbBfcYTzHEqSAUb/dtHd7AMUw0EQGmrTp/ciSf3uNV4&#10;voERjAGsnG9fn/9+w5MtVhXsx19R/Mn9139T8BX0vVxZxEUKsuN2RtunH/5gDiFNdqmqbdKcxBS/&#10;vTdaYE/gjBPs7E52T3+uNk+64VQqNSg7Ta/f7gwfHv/cbF+wM5cvsVwNNTsYKRfbwXiJYYJCmWg0&#10;O2I4Xn+8enj5t6LZRbaWzpYkBZTZRT+/f/qpQBGJp2i2S7F6EKGb5+nqAciSYDJMmhzMdKu13r2i&#10;oKlstphMkmGKZjjLzdPm86soaeCVdDpfLHCW3V6sHqe3OyAXQCQOWgQI6+4Movjhu6wY+QKLFrBT&#10;1V1UhrwiCwsBlCNmsyVstCGXZmuRXKy1dCZ/eXld4kSvN5utHnF5gKp0rhyNJcF2uELD9nJFPnIZ&#10;Oz2NfPzj4/HxKZNkGCazT4lw9v94/8e7d+8gz1PpbE1Ujo+O9j7sXZyeR04vDvb2z88g068/vHv/&#10;8Y+9w/2jvT8+Yvvs9DyRSO9/2j88ODo/PY/H4seHB3vv319fRE6Pjw/2D/b3aG1oP3AUSsbjJ4e0&#10;2nQTT1JJEPBcXF4eHx+Vq7XZHdEJcASAMljMaQ1oATpZ4ivK6P/dOcdXWhJarwA3j39+3319afZ8&#10;wLyoqYqpbb/Q2igUbrZWy5Rw59hsqTCYLYAs6BdstZIvFwF+ea7gj8eoOVmtKUx+LlNVVF5RvNFE&#10;stC9OU6SBB3dW8xUSqKlp+2y8rZJvN0dvk3/9db59DY8fBtE3oZXb90r2mhf0hpQnyGblZnwdq+8&#10;rZWZ7wwGoA3FhjLqqU7L8voWpOLivjNdgVcUy7W8nu0PfApW+zRefQa4oIg6XpaW1fJn90+N7ggb&#10;je7AamGcRD9djRcrWg0ZjYAsoS/ubL1e7R5I6k/GNN0SkArk/d3D03x9B9QIPFxc7MfX7fML6oMD&#10;aIIB1NJwIeBpwiNwCEJlEA8+IcKxE62hDs4F4Kh7nmoaIQEECzEeGAUb4ZpLdzRCU7pNmXFERZE1&#10;PZz+AayYdYheDOYtNBViB2oCBXAnApCiWzKczXDNOHUIQ1STMgeN/cGAvIE6HupYaCNwhyaoCtI+&#10;42KAXGgNx2KnBn4IjqXPDuV8Dn9jcK4gWC1Zz/SAU7ptYycFqMX1k6FMYIXTaeM3hpMuwe/yQndl&#10;q9Gk1RzHDRZ9UDSK+0CjK4WvlVQdRZCVmixrFvQjSnAY2tVaDcp6COVQUqAniIeHH++fX8KxWhCF&#10;+WoFURCLnlfFX6GwoKEyyWSxXKFRWtLZiojBB28u3ui7x6+L+wd/NC1VqiDXwYRiu+0eHu93u1HA&#10;IkMMA7fz1d16fb8BuwzGw26/1xsSr1B4FcDKbBqaqjx9/fz69u+Xr8+v31+2DztogKzo3GSEo0g6&#10;mqrmK0Zn+uR015zcjKb4ZEEGYbBinbL8dBYVuZHICdFU5Zphy5KjNac5XgesXCZLABSmCCInC1zi&#10;GFZDnfNYHhDDq57dWXFi4+wy/2H/6jSSLvEAkQ7VFOxINI9ymeTSZQVowist/DWa5AiPMrVEthZG&#10;3AeptMn0hKxMKM2NanUFtQFqofWgwB4lnHQR9SatrQSxaAEoVEdrhHMhVnM4XT0rJsUyofAqVLkF&#10;ANLrFOAEYh4FoqumNRQb795rZ7IR9AZq0jJQ4CjUDpxrsAf0ALlI60SU1Xmw2n61W0PgTo5MKExa&#10;sjE9f7rFIXlOiTElUBEuDM1iZ2/+mYx2s1yUoRkgXIDVGqNlbAOhoslCADT0uwaLneUNCrx6Ec9H&#10;KesyTagEAfUGZdFK5IXjizhoCQeKRttuT9FUjGFPLhLn0TxIUDLao9sHwx1kWHn/6PLdh4NYisOB&#10;HOUHbjFZ1rQbrz9+bO7Xy9X84YESE3YHfVp/cT3LbZO9CLq5EywQUEZfclSm+PrktIzT9fzJYrra&#10;4ZUQqJhgFLPh84oZjSWglD59fUSfbnXbmVzGrrtuo2G7v2ZZcplEMnEdj8d46HDVWqFUAtcHpY5z&#10;C5KShU4tqmxVKpRrRU5EKVXkVJY9PbvMlYRyVUkX+CjNgsRPzq6PTiKJNNR7HfwKKEyXpeNIHL8X&#10;ZFYUjCwrx4NIax8/nb17f3B4coXfvn74E6BznShdJUrRZPHo9CpVpHTT2bIcMKJOIXPKIpOvJHJE&#10;uqWaVuRVVtRTRR5fWTx9CjtrAHrAghXRzLNSKsuVK0qponCU+4m8i4lIZF3VHN1o0KQCuea2aKkl&#10;mGAIP1XdbnkD025C2MuKDjQJgsO6hoGRZ9xo9TGiyBTa1TWsltvqk7OM00YjQEY8FMUAOzZbPgbK&#10;OaS7hDaNhmq2FL3hD5eLu2d8lXAxgWGyZjYH0814Ac1+KqL/K7ai1UEzdQ+K7xyl3hqoel3VHQ+y&#10;cbZpeH26Tpop0cML8Lqz5f0rejZ+lKI5QD+32R/P7pd3TwAU4BQO181WvdEfTzfT+XYwWtFMkmrj&#10;M2xztnoY327rrT4vYty0XW84mm+BUJbrF1kBBcObrKLT9V1vgHcmX6heX92kUjnTdFzXy+dK52fn&#10;N3Hm+irKsRUIxG5vaFrO1eV1NBq7vLiKR28gAVDSTCp6dXVyeHB2fBK7iqqa/vD8NZvOHu7vHx2e&#10;fAK9/Osd6jt4IrJ+enzyx79+//0f/3O0t5dLZUfjhW7YR4dAovcf/vhj/9NePJlOpHPnF+fxTHIw&#10;n3Vnk85k1JtPQyjpz1Fm/hRv8RAbg1vClO7s119Rf7xcPP355+7rV67GX1xHzi7PgUsHx0eRaOz0&#10;/OTj3h8HuM7z80+f9mjWJJc9PDl4/+6fn/b3gEd/fPj93b/+kcykjk8Pj44Pr+Kxs6vzk4uTw6O9&#10;GyYRiV0dnh0x+XQsnYwkry6Z2FHprPDWPXxr/+PN/d+/G/98835/c8+IUTpnP+3IW+PyrRl/6yXf&#10;Bvm3mfp2l+3ITBWIbkiWw0lqazBrDeehnaze9O3OwGr3Hegru5fWcNYeL7AHdAKgwdfubI2aRqMT&#10;+DP79c5gsX3qzxY+AGU8DWPng0sAHGPyQA5jptGaznyz+fLj5+evr9vnL+AMwEq4n6KTPr8st5S0&#10;b7G5RzVKs/zwtLi/p8SB95R6EBsB8VCm5fFiOb/bLLZbUAWRCk3hAAX6AJf17te5sI1PbC/vt2ic&#10;3IyDuG3twbAzGOE6x8t1L7hagA7awXlxnWHuwy6ZtlBOACAR/rTePeAKJ0uKB+MHmZzDa5it1iAY&#10;P6AQkAfOiEudLlchwXQC+MDhuHL8UmwQGFFyZhcXjLPQEtX6Dq3R+k5gCzyYUjQ5XB6ZzXaAUHWn&#10;1ULl4PARjgVUGY4dLP008ZM7xGcd020ARFTLBqxA49HtEFlURTeBLGS2Alih9SBDMU0UCsRHuYFc&#10;020GKGPQBEkqvffh/8z/jNWiAg3Pni1XJbaQLeTCnQ9ff8ZvopeRc8gI6DNlylaogFSi0Rt/NAep&#10;zO92FsDXsKaL9fg/UfNH48kUkDro0+rPcrFYr+aA+9lsMBoNAhdlbONPo8l4MOqvN8unF+i6P8lR&#10;+cfX7eNjlZRSmswAIqBIVr/e3xjeoqb7JdHhtY5o9rzx58700e2tFWcIaikG8xyGN7d7K9HqiVYX&#10;aII9kICNwaY12tZUSltYFKx4TqjpncbgPlwG4tV2oQo1AEPaoj9/qnfXOF1FdgtBylunsxzcPpvN&#10;mdWa1xQvWyalt+4vXX+pOQOKURtlSpAfkA1AEGIR8v0RTs9j13GojbSII5tt0ANAIZ7hLmOZZLYC&#10;3ReVA8sSm8nxN0yRJ1sTiOqGWu8BRKAxoxrkGXRulCAKPpmpxrNcIlfBRuhXUiV3HptmMmq0moP9&#10;AY6Q1Qs2cEloFnIL1cJzYSfOC7Si9IRB4mUiFasjmZ7u9rE/dCBCy/gTfQahX9BaaElDZ1ScRm9h&#10;tYZVpc4pbkUhKsKVd6bb/u1jsWaCVGJpTjI7it3FIZY3lU1afirjSYg27o9idgazrTdYFSpaNEkZ&#10;nnCv0U5VaYqmH0+x3eHs9e+ftwv0w9Dcem3VbdWEUg4oaVLyOgkKdotcUl3QfdMMQsBxNQnFohCW&#10;S7zW6Xw+lc1XySvHAKlIunsdjfNE35QqIl9I5Qslvz9QFAmnoY7+989iIWfaLhhFlFWifs0YTOaj&#10;2XK62NQ9H6RCKw+B40/DnzjekBPUbKEajTHAFMVouf7MdAdMlru4SlIeykINYNEe3c02r8WKEoll&#10;//XH/tHFDSvabnc1Wr0Uqjp+/v7h5f5hBCCCp+CPV0Cfy5vCwUn0+CyaLmCn73bmpuNfUuiaFJOr&#10;oAvh0csW2NlOF2tRJo8SAeuJlkarjUYuCKBycZksV2nKp91fBP41lGJUENVstpjNFmj5Q3cFUSuW&#10;KsVipVzmqzUZOnU4rYLPQoGNXV/fRGOlMldmK1XcuCCWa7FI7j/4Kw7J5WhdRhSNYqnKMJkwBVKI&#10;QeA5bKezxXSmAK088N5VgSYcr2LguLy8TufYeDKTyXN5VkzluES6mMyUUpkybmaRpfGlJhrZPIfK&#10;LCeBD1GAOwAOWbFw9hSTqVRFnF2WLVmxJcXGnQqj+EuSQTYrRkM3icOC6P62JJtAFlVza4KGPZJs&#10;gGlqwZIQqhlWM/A2cpxmV5QNWaM1IBRZRbeaAlxwPWwVRS5XpEpNxeMATqUypVg8lcmWMpkCSjye&#10;xCFMMsUkEzwv1PiaUBPKxaKALqPoqURSBl/rlt8BM6xVxVAkrVRgK2zFdd0+lOO6WyyUDN2OR5Ox&#10;y2uuXJUEeTyYd7xBCZ2sUkvG44VMWhSkCicyScaqt5lUNlfEraPn0OxBOpMxChBkvFpMaRloNVou&#10;gYVDyMX/H1Nv4to4svV/DzxceLgwDDRNQ9OEJoSEkBBiEmMbb1jeN9mStcuSLFmy5X1rL3GSTifT&#10;nZ7td/tvfr9H7vvwztR4lHKptFiq8zlVZ1mvaOmHpljo81Cm283q4eHLX3+//PW3ZnWiqWQ4Ec9V&#10;6gW2KUORbRupfD7BMNe3V6HbK7bFQUgAaMAr6ULhwxF45X22kDO6dtux07nsReji/Yc3RydHJZaF&#10;TiybZiLHhBM3H05++3jxPlHKlNyW+GN/8aP/6w/nt/847/7jvP1/9s2PZfrH6vaz/HFRDr/qmR9e&#10;9odf+WfMLuzrdDiUipb5VrZaq4AfA0BhRZVTdJQKL5QwDkAg6UaBbVRbQq0l1loYLeXD7EuVF1Aa&#10;ktIUFbYl2P7IgnLvekYXuEjGoaoB7cYFskAG/5wzGA688Qif2CZDpsC1ZziDnKYZCG9ITkDjxWI0&#10;n+OTlkJGg/6YbE7RMggTR7H2QRWH3tAAIhwk4Y2GhzkVsjsJlmbwJ/ZCA3QFPgA30ExJgCPoYbxc&#10;DefLrj8I5lQIcQArI4o2S27JMwyLW0INFPSGGvAQ+sQG9gVV4NwIUz6t0SHa4BxGQWNsBJ2jDdno&#10;DHB1gfUMsQuFz6dpJHSIggMdKA2wgj+BJugW50ZI9/kLbkg/cBQKOMnHtwRqd3v0HIBOv21ZwBdA&#10;Es4ZlxCsZPmG3TW7Pbs/hLahW06wDGTQSpCm0wKQTlFVDrFVKKoKhePrBaUPuJFUo8I28KaFQheV&#10;/9rP4nJaQuvx+aVWLydT0c9f/zjUV+tsIhEjUpHUSp3LFWppppDO5CxvuNjcDWZLnABG8uF0MZ7N&#10;p/PFYhkk+gnmVOaAV/IA2nzCDaSMyuT1MxyPJ7MZAc181vM93LDHp11gVPuf1+8vz79/LddamTwU&#10;RSiNerrAh5OVRJ6vtMxis51j1VLTSOS4GNMosFpL61OQlcDTJ5qp51iFlR3BGKGAVA4pVipcW2gP&#10;QDwglTJn5FmVlRxe61GADw1ietgI1n0EfSCbE9kg4xjJGPKKx4qOas8pbbI9F5Q+2mAXXob8Xcrm&#10;iJPsX6oUZj+wQQnMVwPfHztb4uPpco2DTg/1bOcvQEk2ZEyS1mV0NBZ1rz/bQ95kSxxU8DhTJuMP&#10;zYW8d0YbVmiHohkwTYGVDuFG8G0wC1I5uQjFmQp5AgeGKbQ8VBWuw6kEUytzmmD0ZGsA0MEp4XDX&#10;4STIptJU0Mzw5jguiOrqNkE91yllIGo4mdZ3cAKQdtlKC+VgJYPKJFOFWh/EfOMAMS2VQtBSkcxo&#10;upTIsyVOA2Gg1ASzwMrpIpcp8RQ5nqLG9dQgli4DaAtn0gWuxutVTqO1NEBlQ4MYZkVaLcIFkmOV&#10;bJcpjotbqAov3/55/v0Lno0t6JaCQW8VTQ2WfrqGTeHYgfGgExns7VBcMnxa3gAtNNMxvQF0hPFy&#10;W2YbBZAFpKakCaopKAaG9Z7vHx7oVDpaKhemi6VuaIeazf2+Wq1xPGSBIojgfQpQixfM6nqD6dJy&#10;fUlpg4S4wC25JRl6Z6CD7SSD5dU6p3DAO8pUYNA6i9ypNRXQCQpghQycdbdGnk1aIUg9KCiUtVix&#10;Rni+ecXF3cCdEXWyHB0uHws1KVuVCnW5Hvj4WL3FcvNYZcXA/IjWdyBJZMtfPXwHXKbytVKQxxuY&#10;4o436EG3x/WWhucK5yOqzni+f3j6EzKb46R6rVGpslrbHoyhT+wms21grkGuwhi2vf50s3ueLXbg&#10;mHKpVsiXoAeNpuvXv3+MpyvASqlULZDLU6ttdJfrx+FkJUvtSpktk4OMCdm5vX/x/GmTEiYLNbaF&#10;G47btdx8Hs3WENPZXClPgJJridpgunH9BY5LSk++Gk/lcuUG4M+fbkEGuUIV4wuopdFSe8PleLZF&#10;b/liDT0USjU6q9nGdoccJ9ZqPAipygogobbpjifrcqnOZAqVSrNa4w/2LlBABJHWhvAnebMwpSYn&#10;A2vYhlgIOAN9Fst1EAXbJAsehqEcyWCjeDydSufqDTHDlNKZQq7IpgCFkUQoFI4nctFo5uIidHZ2&#10;cXp69vHjyfHxyclHMoMNXYUuz8+ikWjo6vrmOnRNgWs/np6cRkKRWCRxdXGJ7Yuz85MPH87PLkOX&#10;oVg4FovEUsk0k8ExCleou7i6PL+K3ERT8XQmlc2ms5Gb2/BN9DZ0E74JR8JRnBbD5EDe16Hw2cV5&#10;JBZrySoAZbjCO0N0AjShCZVPq9luh7doDDT576oQ2a/sdou7u+l2t4AS8PJ1+/wy+rQ13EHgxq9E&#10;kulctZ7FgyKCDxzZxFDQLNZKpXq52qiLqtKfzrvDkdzGOAY+1KGCW/2+APL1B5A0QAH82ZSgGmBA&#10;08bbnWwbrNxie2LjDz/zYxX9sUr8WId+LM5+LEM/7oo/7gtLlR3J8p2rfxlVhkpraqkjryaKkmkZ&#10;3kBzer3Zhjx6Fht7tNBdPwgB5xn90XC1m++f8BW2ASWcrPuL7YIyFD4b3ggc0xBRqVn98frxefv0&#10;4o3HOkU2I6MQCGaI5Bkl06EVkEOSPMjj1f09RRxZzA/rODSXMKbloc3DA2jA6XuW6wRmJTZkM8Q5&#10;GAU9ENkEti8ABRSQTafnKgZeQNlyu4GdBwGKHeRVRtFoyYZSMZsuxjRalIF0b3csnBukO4T3QWYb&#10;jmMF0di80X9dhSc/bWJwCcEaE9mI4ARQDhMnuC5s90ZDUJQ38F2/3+31aOHG8zrBMg3gDA1wUdgd&#10;lQeXZuAUOS0PfJzYz2aB1QuOe2jpDWmpCIwCcqLJkmDDGwzp6MF61qFPlIMf0HC28IY079L1hyAV&#10;vWODTvSOA/LQTFvHc0WrP1awEqRImo7rxaeokvsPrtd0XQqr77gUG8LoiAotGxVK5XD4/DBcv/zx&#10;l9LWfv/jL67VLBRzk/8mAAL6MEy6EYQ3KFEsuHK+UIPKBKkxnC1R/MkChx5MFuPpfB5gCqUqXK3W&#10;2y0+l+s1SAW8Mgf8zRcDXE6/D1IBx4xwjUN/OPLvP+9e/yRXkte/X1///KNYZS+u41AjgykDm6lI&#10;oUTpKppLl4WKYGrdZV2wk/lWOEFJ7JmKWBc64JIy104W+AhTLzS1bE2OMyyRSrF1Fc5iu9TQiiyF&#10;L08V+WSejzFsqsBXf/ozK7eJ6k2sWKEFID+YpDEpSVyifBsr1jgDlANMQQ2Gz1S2mco1q5yB8osg&#10;uhA8EPk0b9H29O70kAAIFINPQXEkyGxrCOkOqQMWOcw0SLQKcw81muY8WhQ+Pwj41vVme9Ue1YU2&#10;Bv+GSKYnguZBKlk+WbdUOBUQAOnelG1njHfytaU6oJlyQ4XY41RHdSaj9RdB71bAGTlaf+EVB2W8&#10;+jLbvuB8Urk6YAX1OB+zt5htvkC4QqGPpYvQ1FuK3XYhqr7a/rJYl84ub8MJsuVUzMH91x+z3TMr&#10;GtlqK56BEl8AkcjWaLb/3tK8eJa9CmconSGvoRI3AWeO84wxlbPLcJyp1VuGM9pqnVGlCSqiAMDh&#10;BCVexh1QzT6oiKmJ0Wzj8jadSOVf//zP/n4DUllv6LFZrZcmpbMdty1Ht7p4cBefdoZFIeACCxU7&#10;iFTblXWzbfesPiXftfsj2bCqULtbEidqnKhCOc8VypsdZQB++fOVyTHFSmk4mWCAOjzihmVAG85D&#10;YlYgpSgxYY1t6qat6FDKNYALJFmjJZcg7XLlbKGeKzWqDalUF0o1Ads1MERTZgr1eLrI5NkKS07L&#10;uTKfybO44eF4NlVoRlKlbFnIUw5MJZVjT85CF1cQXkVUFlkZaAIWAbsAZbIVbMi04sPh2cCFUCgU&#10;lBIrAko4xeKUDgC0LoAmy9kKn8dvKraDhUgrWPcxyBtINABMUDzbhmvZA5kmJNqU14ZWuQeW3bec&#10;AQrBikjzKBLEju70/Fnfnxumi3pZIS+b6YLmnDx/ouodUdIBPRr0aGeABwXF9Sa60Q1MQLzBZPXy&#10;+mOxfgBM0IqPaqpt27T9hy9/oOCHgdQAUuimZ1h9f7ze3H9F/w1eltSOqFqmM9o9kgcgJEswb2HI&#10;mm3YGJ03o9lWUkxyRJJ0CEPAFnobTdaK1gH3gFRAHrY72j+8DscrjlNEyaD5FTwEzmi9e97df8UZ&#10;ygrOH/UWTmm5efL68wZHhsD5QgUt++PVcvs0nu8qNR6wcnV5FQnHcA62N7V7swavFKt8MlOIRNNF&#10;DBi4n0rn4urm6Ojj299+A6dgKDSMLsu2zk5OPrx98+7Nm/dv3lycXwahX8zzs7Pjj0dH798fHx0B&#10;NWzHB3tfnF4cvT/68PbdydHHRJwpFWqVYp2iwJ5fHh8dY9/Q1W0hV0olMu/fvTk5Pjo7PT/+eHz8&#10;8YRhCtlcAX2enV+8Pzr6979/SeeYyXrVm01Q+lD+ZrPefN6HigzderlEAaNM1mvgy3i1GuLP1Yq+&#10;Xa3vfv+2evwcyyR+ffOvy9ubC+it19eXNzenF+dHxx+Oz45Pz8+OPr6nytBVnMmkcszZ1enJ2cej&#10;j+9ubq+YQi6VSYduQWFRgCgYL13MZatlplxM5jLpYlYw2vFCKt8oV9t8xmsyP0bpH8ubH9PzH4vT&#10;H6vQj03ioXPLx7J8gTNkTlfSlVxdFgRDkyzT9Efj9f1ovTd6I8Mbak5f7+KpubeHuLSNPZxag4nl&#10;j73Zanb3hPrh6s6brsAoZm98CGI72z1un76NV7vF7mGxu/dni8lqvf/y8vD1FYwymM3BEJRhZ7lc&#10;3e33zy/3Ly8L8l5ZA1ZWu7v1/p4mDIJkhLTKs78/oMmUgrYtaRno7m77SEsnk2CdCEBz9/S8ffwc&#10;fEVRRuZBmkPy03n8stiQESvZzAYTLWiGI04/EcGggFH8yXS22uyenv3pnOKLQGB7btsmw16c1Xix&#10;BEAElry0O3gFPYOKCFCCkC1dH1jgr/Z7HH0wmYBRKGPReDycTsFYIAlCk55LBiVgkeArQAaQi4x5&#10;PRcFX+FYgI//g5XAwvenXw+ohXgusFCxPdAPTT5h+9AG7YmH+sQ0qAxwEH16wBTL64G9mgLZ2Qdh&#10;8lEsQSH3HwBFqVrhBBGkAkxBm5/TKj+D1dKkiwRMkVS22UpnmHe//vLt738OIzYv8Iv1GqKhVq/y&#10;/zVV8cezXC5bKBYhMDCmQRGCepPOZAul+uzTbr1/Wu8/W14fvDKazkAqkC74BKNs9/uAVFaLwAlo&#10;BtCfTnvD4RziZ70B1RCsTMaDUf/596fXwKj29c+vrz/+sTw/nsYIZOnuApo2VPGqYOVYFZhiDrZO&#10;4KpDUWIFO1MSoJMb/kb3lpI5RrMow6KgsWiMyP2nM8XQksw104UWNqzBVnXm1ZYJiGGC1Cu1lqnZ&#10;C6k9rAsWuCeIuQUpAKBfyeYknmHDcYwiClmxqH3DXTVFJ8mwSfBKlvuF4zqC7LYUB2BRFwAvNMUi&#10;KN2WTNYq2IAKChlzwBGBHJJdXrHJXZksV7qy4UHhJpuVYHqjCUkjmsCRwIHZAZEEhZBFNn3J7PHB&#10;xEZAMK5mj7EvdUuU47ESBV4jGDJ8NEBpBTmcgVCcZOnO5LDigxr8eTCX6U22LYXmSFBQj37Edm91&#10;/7033eFCoNODNoKTsRd3X7/88aPKq0wFcKehPU7P7K++/fhh+ivcrwqGmc64FXTiTraAFdwHtAxO&#10;1eNxy+++ff3nB44Sy1BWa1a0eLn79J0eL6ntRJlqKFWKpsua4b7+5z9fvjyuPtHcJMpqvR5T6u2x&#10;TikkXNvt4ZHSLUeQ29DZD/MoLVmHtGo7Pkau8WrrT1eoB6M0BIV8m9t2IpUuFMsv38kgC9oG2+Q0&#10;Xev7vfHsZySVZCKciifzhYKstl1/AqlL4YlUHe8SXhjHH2uWO5htK/VWIp1LMgVwSUs25XbPGaya&#10;gl5mhUKVz1dpJkMzBr3JxvZngJhIHE2FckMGiRruotbS04VGJFWMZcpxpgIWoTTIdeniKn58cv32&#10;7ekV7gIro6Wo9ZJMNZ4uAfQSTAmAggcguKUqSqbAhhPZBFNuSgbApdSQ6i2VFbR4Kp8tNRvkhyzi&#10;VMmept7Kg75wfqJG8CHrGBUgPjlerNe5g2tMrcZznMw1xXq1WcyVy4VqpVSvVliuKTVYoVxiy2W2&#10;VGYhhlHDcbROJIpapcLWqjzPK7QvJ4Mh6myr0RBxIAAN35IhoQEQ+LPVUg7xZFk2WLKRyfkZcICC&#10;b7kWcEptChrFYpYttqXVmwrLKbgEiujf9vApKpakkA0K6CcwytPpV7F928VT0QOEqe0usKZteHZ3&#10;jA3THmjtroQfSLFVrdvzl/3BCl9peONkS9OcNnTa2W65frK6I/RJbtKKaXT6i/XTw/M/rr8AmmD4&#10;wfMFZgIqzTdPw/muO1gyuXo6W80CRqstDfJzuk2mc/FENhZNJeIpXPxksqSFHt0q5UuZRCabZgpM&#10;TsGobNjVGh+PJFLxVK1cpyRV3hh4VyhVkzEmhV8zkclli7S4Q3H6q7HbWDqR6eKRNt1ULJmIpSK3&#10;0Xg0EYvEcF+gbrcEBX0fHb377bd/sa3W5ulx++XLcLUEiPjLxfjTGmWB8Xd/T9vBig9Zq9C6zzaY&#10;aNkMyUTw86fHp7pAEdJUy8tWGmcXl8dnp2/fvbm4ukYlhMBNLApeOTk/+3h6HI6Fi2xVc+zL0MXx&#10;6UfQzMfjo4/H7+s8j/flOnR5cX0Jpjm/unj34c1F6DxTLJxenvz711+OLz68ufzXu9pp+Q+3/mOT&#10;/DG9+cO+/CT+O/X2t5NfPp6/D9FS0Zvjs/dp0E8+m8wxqWIBL3WuCo0LeIxhBEqdBLGGP1lBEduW&#10;ZHRaqlFkuXKzVWuJh9i1suHIlnto2ZQ07Ci1oWtZZs/XbLvd7XaHAxAAtPbufyUrRCwk8WHtg9Y7&#10;KGkfLZSQgKcJg9FoMQeIoEyWC8qQvME2IQvNoFBLyhAUmIaQfzJtbDYHfMH2J1DL7o7MVoLQ+NgF&#10;dIK90PgTajZbUBGYAy3RgBBnt5+tMYLNoQoM58vZJ9Q/glRGgY3IDD/Z3f7++QWNl7s7dIiTpCN+&#10;WuMoh6j82ED/lDBoPIbEXdK89A6DKVUG1iS9EVnggr3QFc2UBP5KuMz1/f3+yzN6oIkZmkGhOZLR&#10;bD5dLpeb3Wi2CIxkKT3QlE4j8PQJZpKAJgdSwZ/YfRiYGwekQsFqe+NpfzwzbAg7UzE6UB/w+AYh&#10;ax28FpwgNVrkXAhGCYxUTJ3SMqMlxVkRKc2yCR1VUvU0k3n32y/dweAwYsuq3B8OACsglWqtfKjc&#10;f/maxyvHZEzbkzWz3hDSmRxIJZnKADpma9zbnTsgm6HhdD6ZLxarn8mT7x8fV2uoxavlp3Ww+rME&#10;7XV7PdzA/ePng9kKSGW9WT9/ff76SlEtXv98ff3nj/FswRQapFs2tDKnU4g2wSrxRkWAPtk1+mvT&#10;37Y0/xDBFp+CMVa7y7rkoE0R7QWrqfUUeyYYg4BygtBtksOpnmgMeJUcj1HIzxktJQekonVmLaXH&#10;CnapSVMvlr/tju7b7rIhOpWmjtNoSvZg8Wj214I+wF4VzmDywi8ydjb6okpZe6AoJ7M0Oy6qXdWA&#10;UkjTKsWaSH7LQSgUPiiNIC1LrtqCdBE0UAt5AqMGcqjCUTIXCHjiGIq/QhFdy00o2dCNbdXucZTS&#10;j8xW8lUhDn26zAMFyB9YcYAUQKUKeq6R9SV6I4uTwOgEjUn5LnHYhsik+Zsg5D908YMlJsgDOIKu&#10;gDU4Byj3uPUgFbJ9ITdmmwPNiEa20irUBXQbcBVRFCikQT5HRoPsYXsgFcANYAW9NQOEUqyRoLo1&#10;oY0aAJDhLcAotO5DPThQZb3x2vDmBGRKt8DKHW/0+vff6w2ewAVevfUGjxGtEeKB6PYHJoQOsGUF&#10;nbsrqiYP6UuebGNexlNuT9ePi7svo+W2bbstWWNbMieqhuN3B7NCBaKlfniay/VqPHbT9Tyw++7h&#10;/lCZzaar1QbgXdZNBRyE13GxHkwWFJ3W7cltC125g4WsA4B0FNBJnVOqTaXtjB1/Sas/glbjlBqn&#10;Nnjd6s2Wu2dZ9whSD3FNBKM72nqTfYXTgCa4vfjkZcdfPD6+/khl2ViqnK9INa4tGwOrt3z89gM0&#10;WWko+Sql7MHDoNmj/vze8Gag3kpTqTQpxPBg+fD1Pz+8ySZbbsZSuTIr4Qlxh8vNw9fhdM1RWLMa&#10;z8sY6Xv+7OsfP3b7p2aTL5Uq4Da20WobzufnP9abR6Ell4u1Qq4MFjHa3bv7r+PJWhRUIEsuWwLK&#10;6EZ3sXpYLO/RVbMplkp1SEpZxvi/6A+WHC9ns8Visc7gnRC04Xjdw71STdAMrbDkilwQ6wbnIMvt&#10;SrWRzRYYtC+zatux3REgs1Bu5IqNcDQVuolWGxLuM1OoZ4tssdpiOWhUtNKAxgdv6gYnci0J8ARV&#10;6UA8bFNCyWZLqVS2VMb+xEC4cJBToVCrVvlCvl6pcNVqq9mUy6VGsVCPhqOZTB5iEKVUYXM4AzLl&#10;0YK1IVsQ27lC/WA0AyoFm6YyhVg8E7qJxRO5ZLoUjaSvr28jkQR56Jyen59fk1Hs6Vk0EgtdXcVj&#10;qQvy6z0LXYcjN2EcKx5P3YRuri+vwzfRaDieSuUYphQEp8rfhmO46nAkEb6NJeMZEE+pWE/GMjfY&#10;9zYOuGHSDMZyRSHPbVRmUky5VMXt5QUFHaN7nPJstwWLgFRofWe7BaMAR0YrAMpmutkGZYN6Whva&#10;EKws7x9Wj5+f/vzn5Z8fstlhRQwCeqHG4ydtQBkVVKZUBvQ2JKnc5ENRXHqWl/VMvlBp4klXmoJY&#10;rFVN11NMs1irQMZAYpVZjEjFJJPOVkq5WlXQFbPvcbLIVPJMtVhssflWXRga8sqt+HJEzoX5zC0T&#10;ShSTrbbqL5dCW8uz+PGkwI0Iw+rQGS8kwyY6ERVazYHs6vqzHa34KB0oaVCENHxl9EbD1Z3hjWSz&#10;i5pyE2OUCox0J0urj/FH42XsroFFe9MZhpXeZGLYtmoYoqpImur0+5DiYAvIWrPrdIJcNkAWwATA&#10;wrCtIF6ta7mOP6X4IoMZhXQLIsP2vNEAG5DovcCnhqYighzLAAIr8HAOHHy8QWCvio3DFAVNbPQ8&#10;L7A5JQvWn8l0LHzrDtDDFDcWYp4sPByamehTWP0pCs15jGjB5QBVIA8UHBH94xOdoCscHeeDo7i+&#10;T+YvFFuWrE+wI9rgK+yOvYZBkDfsEuyOTmhVCH3iW+wI1EBXYKPpcjWcznycQLDuQwY3uIdbCjOD&#10;nunCqVvilQOcHa4Uf+LqDqY25N27vbc8n5Z+LIz5FCy/P1k4/gi8IgeLPpKKAdzQrM7P1Z+uo1kG&#10;eUJ1OrgDuA/YpSXKV1en9SZ7GLEpUrNlPn39VqmWMuno17+oEqVSKqQSMVUzoGfWWL5cbeQKlVSG&#10;gZY7/bTDqO4NcdUDXNRkRqmSl3hHptOHpy+b3Q4bqEAN0GQ4mbr9PsSEPxqNZxRcH6Ti9br3n+9/&#10;2qn8+PH7ty+r7S6do4hZN/E8ORtz7RKng0LiZJ5Sb8gUHyVfp1yDxYaWyPGpglAFZHBGosCBVLDN&#10;1OQYwwYhtVqpIp+tSZSqtixAqrY0SPYumUyIHfwZy9RDkVyNgvR3QCqc4gFWCnXoqJ16ywSRBOYp&#10;EMfYboOK6lQP2DCKVfWX/mjbG24hSFihXaxLTZoqoEyEk9UXgZyAyE1UkB2ySA0CzkL8oGWuzKdx&#10;RMk0vdlk9QjFEWo3sCORrRZZSKAOBBJ0aHRFprXFRg7w4gz3z3/a/qTCycCFWLoAxTqo3njTvaC5&#10;IJVMiUvlf2btRw0f5CsuslI8U4pTTJc2KsU2pT8EHkGq3cYZpkz4olCUFzSmGG5gGuItmhmiZEOl&#10;pgqAQLfRFAXgqAvtlgICsxqiVaKcwGyq0MgUqRPgDj7LTRlytFAXD6ny0BhMA4TK18QkU4N4BopB&#10;WjdE3GsrH7jAlMllVymyClNsgtxf//wONWO/30AZwEPuQPkZjyeLpecPNcMyuj08u5JmyjrGmq7R&#10;9dt2n21Jkt7pjpaL3eN4dVeuk5FKFkNpAxq4pZldlhMs52eGiEwuU61XRtMJhq9DzXS1iIav0ul0&#10;uVqXlDb2wTipGnhtLM2g/MkH7mFbSrkuVJtynWxT1FJNwD0ErASAQqXMiqWaWGFlbJCRCkoTlTJ+&#10;XPpksY3LBIniN+WCCRWi0ioHNJZRKqzaIHAmyyE8NviscmqNVzF4H7IfBLa0ffAf7vMBMQErmj0A&#10;7QFQ8KPgHMBMkmZ7g/nu4avjjS1nAMig6Y3AehQXOxwvVN1EkVVD0QyMgg9P35efHnSacTFU1bQ6&#10;fX+4XG+eVuvH2eJO0SzU49OyB8vVw2iytrvkfYPeFNX2h6vdw7fXf354/gLNAA04kNubrjZPL9+h&#10;95iNpojGbfxOlErwYbm6x7YgaWxDlBQTe00x7H3+5vpTMEG+xDagO7vj9f3Xxe5Z6/iHZTVRgZrl&#10;7x5fZ58e1HaQ00BQJZWegfFiN55tFa1TrjQKRUAMBihnutgtVntcSy5bAIGBtGTZmi7uv7z8x7L9&#10;YqEG/MoyRUFqj2Zbx5sAgGKxBGAih18F99dffn75T7e/yJea8WQ2mS6wAG1v6g2W0Wjq9OTs5OPp&#10;xw9HkWiqxgpcS729iR5/PP7w7v3bX399/+ZNoVgHQTNM4f2bd0Hmwfcf3r5jUjlBUK/PL04+ntAi&#10;zofj0OVNrcrns+WL86tQKBaLM+T8fHR8/PE0fJsIXd0EqyzHRx+O3v725uoyFI+nT49p9efq8urq&#10;KoReTqmno//9n18K9Zo/m1t+3xkN3fGov6Clnx7Ez2LuQ54tl/3ZbBy4Ag2WC9DMeL0ak73tdv30&#10;vHr4nK+x1+FYLFMIRRK3sUw4kYok0jfRWDievI0nQpHo6cXF1e1tod6MZzJgqlQ+l6tWy80mMIUT&#10;lUg8fhsOMTkmxYATi+l8llNUplwsNuqsJBbYSk0QTL/nf1qWhEaqkMg3SiW+ysqCMfLbg16Bq1YE&#10;sKhU4ppVQehCPZitjN5AMqy25+uuD+DAA7F6+OpOVm1vMFrtJ5uHwWo3+rS3hzPQDJ5Bb7rqzTem&#10;P0E9qAU1/fkaO3qQiMOJBzmzuVvdP64fv2w/f5kFEwyjBRmBQoSv9+TUc5iKQFmSCw/FZ3t4+bp/&#10;ej6gyRj3bTYFu6zvoZevxrjDJPXJnWe126HxIQothL1PcWz/G6x2uyOZTWYoXVlXAQS7py/bh0fw&#10;DQ7tBCHwARb75xfsC3RwfPJe9gYDfzydrNbD+dLxBz+z4VAwqT5FilsubfLQ6RD3BIs+gIMDtaAG&#10;6IDD4aDoDWMmPk3HxtEBLmjskxUL5TbCcQ9LNvRJa0mUE0ADJHhe2zSw4Q2HQaS4EfZF6bhet++D&#10;onDaJmUitEEzODStGXk44aFN1jAANbSnYLt2nwLU4uSDaRic4ZJmULS2GqSjB6xgaMVIQwtAsoxy&#10;MFURVZpZwcWS5ZCJEZgKCIYyBwWOQolkLBq9Ogza8w00Me7bX39zTTaXTeFWH+pbfCsZjwRT4ZTI&#10;luzPOFJFsPt4tcZrgpPsD8fj6RyFYGW5Gk0mu/39njyWZ2AUjH0T3M/JxAP54U6O0XiK0h8MbMfa&#10;3W8Dt4z/B1j58vLw/O17odZKBWmTKUQKS0FQZHvGSl2mIlR4g4H+KdhGf9v2VoI+qAmdRJ7PVCRO&#10;dZ3pfdvf1CUnkeeuItkwlGXBkIyhoPfrEASBMo9iDTaWv4ZuD3y5jReyZbHKGzrlEloLmp/O8qGb&#10;XDhWrDT0dnfJKx72zdcVwqZmu8pBXrssb1I0ffJnocCyrtz2Jb0XzDc4ijmCxgxGEVRXs8YtCmFi&#10;HhZ90ADUArkCFJDaXne4Ui2CEujKgbynxR2QitYZoj2EE0QU6qEVbx5fN/cvgkINIMYahCNdw5sv&#10;9q+ySWFny5CLQY5cHMserNzRqgnUIBsIEZUgJ6u/tAdrw1s0hHYyWwEboX9R91YP39F/hVMzhUYi&#10;UwKO6M744esPKPFMmY9na6AlQA9OEj18/v4DG5Cs4UQhnq0XGwr+HK4e6RJ4IB6FSQXZ4ALHqwer&#10;t2iSWFVC4Uw0cIbCeWr2GJcJUglFmZto9iCqecWpc/Lu4eH1j6+0hvv8uF7jqVloba03HOGtc7ye&#10;Ro94R26bDUERASuG3emNQSqSZgmqqdt+xx9DSkKS4VsI7MPqT65YTqRSsyWFf3j8+pLJplVdAyAr&#10;qnR4uAUZijWEnJAvFMo1tt5oEayQRa0LlucFSNBKU1CBPky+2hS0Tm9WrrWg8d+EU6HbZDyVB5qw&#10;La1Q5TO5eoqpQF2/uAwnGZCSAWTJV1v5qnBxFT05u8pWhGy5lS40osliJJEPhVPnV1Cz6Y5li3yh&#10;JoFp8pVWJJ7FV9iRKbJMgWWKFIsWJBeOZ69vIU6YBFNO5Wq5Ch9NZEMQLwUWdz7JFAmkmmI+ML9o&#10;8uTvA1AQBC1YtdGanFAolqs1loKJKUaT0t8Y0DwECpUm4DeGNJXldpBBUMWfgA981eQkghXVUgNq&#10;EcU2GahWGs2mhG3UkL0LBYo1cYhWkCFZM7ogJEluo4ZWiySK1KLhFxotHXdMjjmKJcqmGrje+OMV&#10;iqxSlFtB6WjWQDMxut3tn/82umNJIw9nPPYqxctfzFYPy+2T1R2QO7SKwc7yJ6uXP3+sdk/kKa3Z&#10;iu4AWiez7Xb/0hssOvaA/LFVW1Y6qNw/fAOH9fwFKttmz+qOesPlfP242j3jnRHoevVmSxWAhOMN&#10;tHV3SKt7gmyK5Dvt2L2p6QzQIJOtUFSYfKUMehW1ao0HLQUZf7KNhiC05BbUFLuv61b09jYVSwlN&#10;wTadFieCkBKxVCycSCdzpUJdkU2KXXt1c352fnJ8DCRIJhhNtZoNIZHInJ6cHr1/n4gmuEZLxphb&#10;ayYTmUsKbXt2WH3HRySWwO8GFjEgfkYQ5KvV4+N4vQ5gZeZCOC0WwBTcj/luN/60AqmAVwYUwRaQ&#10;+f3+2x+ZYvnfv/77f4FZH4+j6VyJFZLZ4tv37968e/f23bv/+Z9fzq+uEtl8MlcIhSNv3/52fHL8&#10;5s2/QWtMkbjk+PTD0fG70zNg1Lur0FWCyd7GATfHZ1dnp5en747+/ebDvy/CF7fp8Hnk7DZ5G4rf&#10;HJ9/+O3d/4bTYYwfxxfvL8OXVzdXH0+PUEKxcDKfizHpfK3OKXpdwICLZ8qULbcpa6VG6+CNjGez&#10;jvdWM1gRwOwdDFlkw1E6HjZQozk9s0fZlTW8xbZjdD1nMPQmU8iqHs0fkHUI5C4Ef2CtQl4zqJmu&#10;VrvHJ3xOoSRtaFUFpDJdLSEXDxYqtOhD6z4zbK/udp/2+0M020M5hKAFi3za32Mb0INKfIIk8Pn5&#10;2yu+wrY78MEQ28en1f7+/vnl7sszUAlwg+Oi/dO376u7B4D9eLGCjO+NcZ6gn+Xdl5fd0/NsvUVL&#10;Ov/gKtDtakdLS9jA7vPNZkadkP8O8dPjU0BaM7TEVzglfAJ3cHRQCLAG324eHjb3D8AXEFK33+v2&#10;esPpFNcO2Y9mB/QBrEDA4+R3n7/4lDaIjFGAKYcJoe3D05DWhgJG8SiqiusP/MmsP5k5FHMF1OLp&#10;gS2t5UGxdEEq5JbchgaIYRxqYfsQuBbDTbDcA1LpoGez66gGAEXBLwzOqNTxtOON+Jmq8OHlpVIr&#10;vbx+d7rdaq1i2KSGoZiWzWRSLMthVIJGxAsqy4k5KCyV6mS9BaT605nnjwbj6XAC/gCaUErCT9vt&#10;A1hzAcWJJlrGeCRwmQN/MJ4E2QoXk/liOJmAvharOUVQD+ZUXr49vQKVpHa2KtcECrAGUmkoLq/7&#10;dVrKMVnRbshdpTMfrH73l89Gb80pvYpgNmS33VuhqO5Ssqac2qtRzuSROdhq7qKlEW2AIhqSLbZ9&#10;zZlJxgjiVAxWiFhwj7fypg+Gu4Kq1RQclocw7Zi9NQpaKtb04A6NTgA9qjXhROeXhmhky5ACZPkB&#10;ZJE0tyma2ZKQKwt5IBWlvf2/3MgksGutdkMkh2QIcnIVkUxoccW6AKRoSKbaGYIYBJ2mQ2jNiExM&#10;yJcYnYu6S9vkvd0OdqdK9IzeoJdD8Ddli1cdDLDYAFWwQrsp0TITSOXgkBzMhXQAVYH1LlmrHPoH&#10;PRg/syhTe0hcYh3RNFxKLYQdwT2SDg7DiXmc3OmQeS95LzdEi5U6TYUO+vDtx3D5gN5oQoXC7XdA&#10;Hv3Zbvv5T4zYYBGcJHUbcNhy/4orZUUrU2rhUwzim3mT/d3T69fXb99eX7bb5cvX5912tVjO8XgD&#10;b4NVQ8/2+h2vr1tdQQW6gRGJVFTT4yQNAKFZPas3MlxfgGwOwEXSOthm8gUml93uN3i2oB4x2Yys&#10;yuPJyPV+hvNnm1VF0w2rq7UtYAonSMAUf7ycrXaLzQMUjQqFUjc5QWu08CL1sYvtjosVLhRO30aY&#10;WlMVta433jqDVZ1Ty6zEFBpAE0CqO1pTJa+CLc4vyRtZbPdka2j1V3g24ulSKJICBeKmAR8nn55L&#10;dQk4ki1xmXydKt1Zb7qDkE7n69Fk7vzyFg8VfprZlvIVoBmputF0kqnIbQ8/lt2f15sStPlYNMbi&#10;h9Ttzd0zyKBW5fL5UiadSafSzabgD6EJ7nleyqTS6VSmjMsDiIGXB0tgR7nMJmKJ0MVFuVR33BEu&#10;TFEMSdIggHPZYjh0Wy41NK2TY/LlEpvPluKROJPJkcUJL7MNgW2IAa+o+Vw5ncyIko4j4l7wLQXv&#10;CSozqSzHK2jT4GRgQaXGFUpsMkkRe3K5cp0WejqQUfFULhQK30LBZ8r4cTlBz+ar8Xgqw+SLZXAl&#10;DiQALES53eDEUqUOtQl8xgnqwaIFX0G+1VnKO8iyYqncoPgK+LNYw4EaTQnb+JY8q0EngfWurHbw&#10;E/OijnOgI5JJslxtBnbTdQFAEhhKi9gLJxxP5m4jKZxeNJrMABDrrQq5CzHJeAZXnUkxWSY3maxN&#10;081nixFCUabAlCiiokyhayoUkSWTjmdLuTLXEDvOqFxppDMFYEoqkUnG8VMx4Ijd/e+4UXmmWK9y&#10;hWyxXKg2WQF9jgF2io7fLRKNRePJtuNsHp9AJ8PVyl8uFvv9bHcH0ls/fVlBON3dgVEWdxRWf7G/&#10;m9/tlvv94p4ywz79+ffzPz9kC3qUrnb8AiukCrUcnpYaF1hYKdEMsCNVgwwxu4Ju4pHKFAu5SpUp&#10;lspsc7RcdwdjiJx0LpcpFEBecrvtjsZtz622uJv47cezd+fXx9laSTBUyTJKPHseOv54/v7o7N1t&#10;IgqtUnE62Ur5OnJ1HQ5d3l5VW4IznnmzFQAlzjD5OosaMEpvBvDaao5f4YQqL1Z4oQWB1gOEbQEu&#10;QJYAYvgaANMbmf0xzhY9oDQlBSBt+UNnOMZdomLboqbqHQuYAumLT4hhktOB88sUaLJa2ZT5r3tY&#10;3TCgnVG01mlvNPQoryEt/VC8tdEA290gLhwk+mA2heQm4W139I7p+H2bpisoJBq6/bkuE3gLQ/Bj&#10;9yBqiAFJ3KG1oQM2Ue5DcAzgaTDDJzBl0cPdoNUKHBpnOx7NKYMPqAUdArCoT0jQoGD75yGClEP4&#10;NnBuIt9pQrGgPph6odhxuCIcDjXBlNI9eAU1/dEYwyyIDWohrv3QD9XTjRpCwH/aP4zpK1AOLSGh&#10;hgxWdveAp8DZh5aH3AFu4xA1q93DYr0LTnjmDUa255su7snAdGlSXKNwKa5qWLrlgGAOoVMCUxVa&#10;/aEjjka4M7pl0sJQQDOSpldYNhQ62z59PozbUCo/bXejyaRYytUb/10Vmiwq1TrFpbS6nCBjWChV&#10;aWTIFgr92WK4WE4/bYA1Ls2X4HqnlFc5iK3y9Pwyxn2bTMAlowOpBG1GuOHTGT6DaRUf0Pj4/PD6&#10;H8pr+Pv3FyCLajiRRCWVxyvDXoWZKMMWOZ2pSpmyWGzqgT2sSBYq7UFTdiuckaurOVaN5zl8VkWn&#10;LFj5YDIGjZmKWGDlKkWVNUpNLV+XUwUukeeLXJtyJpvjKm+UG5CkFq+4TckJlnusessMSrAqJNpN&#10;uQvEqZIpCJmtFFm1xhu/QGmG+A9kv+eNtoruNgWjzCqB748jqN5y/4cz3DQkC0rzbSxbaaoQ4W4g&#10;1QS1k68JoWimylHgV3AAxJLujE1vCoiBoIKMl9pEFcAUfEKwxZKFXLkFerD6S60zEtQuQOQmminU&#10;odz2ZNM3ewuBUtNR2sJkjmVKHHT6dnciBmgC2QZdvB5EcwFeoHMwDVR8aOfgrWKwoNCilR3gl3AR&#10;ioUi6WCmR5fbgC0AEFm9YACDGK4FViyc4jQCCKtwSq7aCvAl8HLSe7jkQxpn9I+rDhbIaPf/K7UW&#10;9tIxSleaGkQ4muHBev37r6cvD+vN8us38Mp6uVxYjt0fDoH5veEAwA5YwcMtty253VHNLsYbkAq4&#10;RNQswxmMV3vd9qoNaLCqoJgQ9XLbxp/tDoibjMaVtpbLZ23Xcbr2fEWx/FEymVitzhKgaIYUpNwz&#10;nb7rTwNXI1vWO01BAak0WzJIpRF4KUPElqot0AZKHaRIVwTN226ClwUDlAk4A0pyEEtBdmXQHm5C&#10;uUG/Pm5RS+1iL7QpB57MaKlYg/50b3SngXOyXqN1Hw0/+uKOrIBBJ9i90lDQM7bb3WlvcqfbY1n3&#10;cDjcTJwAfs3ZGhrbbra6N22fgrDJhtub3D9+bxsUqI3jJSj6qPR60C6e7h9+l2VNxABgOGAatPm0&#10;/bLd/253h7JKCX1QORxDu3sZT1cglVqtWSzWIf57A5qd2u2fRYmMZHO5Eu6GA3V1udd0B7zS5ORi&#10;qV4qsWanP1ve7x9fgX6FQiWdghJeh9Bbb798e/2PqlmCpGdzZZCHotmz5f7L1/9Y3SGQgslVmHy1&#10;jmfOm00/feYlo1BuRiK0QCMrlKFwPN81eRnUkkikIpEIC/warzTDrbI80ATcUGWFSo0HsnzaPRtW&#10;H6SSSmWj4VihWMOx+sMl25TyhWqGKSQASTX8+AZI5ZDwiMmV48lsDNCQBa0J0TgDKElnqzfhxG+/&#10;vjs5uYjFmeOPx5Cul1c0G/Dm19/e/vrr+cnp+en51WXo6vLm4Kfz6//88vH9h/PTi5OPp+cn5xdn&#10;Vx/evD05+nh1cXX09t352UUY4vo2EYskL8+vQpehi7PLy4vrSDR1exMFpb1/8+bj0dHJx+OL86vr&#10;yxuU8E30+uL67Pg4Fk2kM1kmX7q4uj47P6+3+NFq1fH7Pbwms+lguRyt1ocyhqxar0efKNrbdENR&#10;a4M4K5vxZj3b3z28/vH01z+y6dQFtdKUsxUulatiOImBO1iuM1w0ZT2ZKyYwzLMcCiuIimXPNne8&#10;pGRLZejEPEUXlXuT+fbzi2qYdQ58bWSrBZDK6vHzcLVWHQuYUuEJQY2+54wnvcVKtsyqwBca1UKz&#10;XuGaeCJRNMdtu31BN4w+0YbW9YEs/nIL+LAGM3+x85e7wWq3fnqd3X3pjpfAlMFyZ/lTZ7zAo48N&#10;y5/0Fxs0wwbNrFiuAyGze5xt96uHL9P1tgcpG0jBxXa32kPEbiBrIcghnoEL8832/vklWMfZQCQH&#10;8n4GKf749evTN8q8M14uun6vN8IR0PIZ9bNPq4PIdyhT4JgsW+/209UqsBo5RKedAH2C+CJkAoLG&#10;wdoNRbbFQUEt+PPggEOVi/lyt5sEjDIkGT+n1DmQqhD2w7Hd67fJ3ZdWZ+xeD8cCHzhBQFjT7YJ7&#10;cALD+fyAXIH1SWAyQrFbsDvhEaCKmGw4AH6hDTboBHqe0TEBWIZlQjY7nmdSMufAgTmYUOkNwUnD&#10;Dk2WEIoFqz9kUILTAFXgrAhQyBu5h23XHxzmUVCDbQzXKJbrtS1b0toUSJMSAFm0BqQbGGMCD2QV&#10;gxAniBw0GkVR2vrBSIWKQRkNATG0BC8pLC+EozdWzzuM24IoDsbj/eNjuVIsFJhD5f7L90qlBljR&#10;TafJi+TQXyhXWD5bLPoYYp5///ztO5jM7fv94cgfQweeTuYEK7+//jHDLwI4AZcE+aVxB/AnDjGE&#10;Xjud0bQKbQ/2n3dB/LcfL6/Pr39+N+wuU4DEHsjWpMIb0Sx7m6qAV3jd7y2eWKmbrynJPJ8uCjGG&#10;LTV1xZ43ZDeWa6BEc3ws38qyek10SpxxEy9c3KTiWRZSVemMhTaUB+38Nhtm2HoQLJ9CrYg2kCiR&#10;49LFVq4qA1yaog0xmq2ICQYSX0gX+FxNJu/linATyyYYKL3aL5AlcrtPBigy2HAgUBAqmrER9T75&#10;vMhOb7o3vcVhNgJCCGIGQgv6d3+6lXSoMhAzbWjk4APQg2aPIEdU08d1C+RgbLfdaX+2JzcftQuR&#10;hjY4Yku1p5vn6fYFhBTIP7kVZEm0h2so1lK7hwNBCoJ1QB6qRcbSvckWIi1XaZWbFDsfcrE73nqT&#10;XUuxyd42Ww28lKFzQFt7gBKfKTTD8Twka0O0IBFn66eWTA7VEIoJphrPlLCB3cfrR+wYz1bD6SJg&#10;EMiC0zt4KR+MZlI5tsrruEzLXwKk0LjCadkyj4Niw/SWmuXnK610vnEdTpeqDSDqw+Pddov3nZL+&#10;rD4tvX6/N6CVV49Sd+IFGBm2iweXA4F3PNMdCgpgESzlWN5kvNophpOvsEEM2RatCikGy0tu77/T&#10;J1yjUM4NRqNWq7nd36Hm4eU5Fr3NQ2qxjWK1misUJEVX2pao6ACXKsvloDBz5G8BYZUvsYUqH4ul&#10;zo5PwpFUJTA9CWxQ5GyxAY5MpMtMoXGYUwFERpO5y1A0msrH0kWmyAUxUVQQIQgymqTocEEzAKKO&#10;etyHDOAyj0MIxbpIyQibKlNsRhO5Qk0Eesapcw5HxI+Lb/NlHuIzna1lcnUIVCBUvSkUK41gXgFy&#10;1xAoI3FLlHRR1PEpiJpMyzEqYAVKpWG6tJpDLclmBZVa2wkS+Pm60RVxS8m0xYa+ufj0gJYUARY1&#10;RlfVHcvxe0O81QvTHoiy0WhK+MTugSsNNUNvAAJVo8i2lAtw/ej1Z/RVYMiCyt3+5eHz62C81tpd&#10;8IraxvA3cP1Fb7TSzJ6sO3gI8chxYhuU7ODhabvkAaTaRscHUvRHq9nqsTdY4rhAlrbpuf3pYvM4&#10;mm8PNc0gqRAYZTjZjGc7nGfHHeNAOIc2ntz5bv/5T8ebonFL1HG4toUBd+30ZxRnpQwlrF5hRdxS&#10;vBFy28uVueub2FUohp8gW6Isj3VWBM3c3kavr29CoUg8wXAtsJ0Tur4l3+N371HOTs+yTKFea4Ew&#10;Tj8ev3vz9vjDUSKa5JtyJpVFDQjm6N3RzdVNMsHkoEJUW0CWq+tboAl2f/Prv6PxzPV1+P3bdxS7&#10;BbRzjPbvwiG0p0zO5+cX796+/eWXX1JZZrBY2AOfTFUgfqC4T6bd0RiCGdTiQw9eLsjxBxIU6vsi&#10;qFxSwKLNl+fNl5dkvvCv//3Xm3dkUXMby1yEotfhxDku5OT04xkh1nno9iocvboJk/fyx/dkqHN8&#10;dHF9FY5Fk0wmlkxcXJ3fRm5CNxfRZCRbLsaYeKrARDOx89BpspBmKtlwKpytFplKIV3MZytVjBZX&#10;t7idt3gJstVSheOy5Wq2Uis3+bogNWSK8MYrbV5tC+Qq4kiGo9o91e63vSEYpTfftL0BtnXX1+ze&#10;IWQtBDUQFJX2cE6LQRSzYOIv1sMlBrr5dL3z54vxav3w7XXz8Hm524+Xq2VgmzLbbO6ff394+R2U&#10;MFuvF5vt3dPz5p6MV3aPT6tD5ZbWU0AnX15fH15eULaPj6s7WnDBt3vcxocHqtndoaAlCnrbPjxS&#10;pNf9HpWfgqkLVKIcfInRnlZeHmjdB5W04BKYyABr5psd0clo4k8Ws/V2tqYEy5S5EHIy8LUGptDi&#10;1HpD1qyUe5lixW4eHh9evuJYozmZ0TiBP/Mo8MHGSQKn7MAVGcCBelTicOAn4o+uQx656zUtThHW&#10;+GhpeWSPYrm430vAFqgFLGV0KLAbCGy+BrdRIiHTccAW7U6n6/uzFc4KZz4FrBi2Y3Rsq+v6FNN2&#10;rJmdQ456maCEdELNsuU2Jagn3hWkJi2ZyjStQjMrVABD6BntaW1I0QrlMpDjOnTB5FOHwRyHxh4v&#10;r39UqqV8PnOoRCnkC+lUSm1bim5U6o1yrQlYYfL53nj68tc/Dy/fxjMiErDIoUxmi+ls+e2Pv0Aq&#10;tutSaNrA96c/AsqMB6CZMSB0PlksxtMZfoHt/frzMwW8gPb78u1lNJm1yAhkwKs9wES5ZaBwWt/o&#10;bzR3CSipCRYIBqXaMu3R3h7vhfawQukJzRJvlFqm3t8qzoLX+i3db0g2p7q6u+gMt0ZvpXUXlZaZ&#10;KgkVXhf0/mD1bPbXTRmqhUlht1hVNkb2YCuSwy8IwUjmGvm6rDkza7DRuzOW0gCptVb7F0h6w51B&#10;PAM4kkwlGmWKNbEp4e2i7MpQgiOJQorCR5kH959gZkLPVbhsiW2KbejcoBPF9AWV4tICLAIcoXUZ&#10;irxC1i1GsAtNTlD8Wa0H+sE2ZBjYBUBAExtyB3RCtpbk+ezyKsXDBQ9xQZhaSDVnsA7mVOgcWlpX&#10;hJYfBLFV7THo5NAz2tNykgrBtDG6Y+yIIqgurh/Xsnn4w/Smhbr4cyqFLsQeLIkrW4pZbMisZPJa&#10;twblPvBn0Ww0lrKVFnWidcFbaLrYf6UzJ4SiqQWcw/0LPVjAOwBNKJK2uv6BVL58ebh/2O5268ls&#10;bLvdXsC2INyuP5yuNma3B4xoCFLXx9s4BkbwEgToYLjYTT/tZb1TqLClOuo6qK01hGy+0HV/mtNi&#10;MGxwjcVyybLlw1rjaDZl8E+WqdTJ6op8DsYLf7qSdROk0xJVWhrQHcgws0vR1skHJJFNZMDppN73&#10;J/taUytUBKBDtUkpjaz+crJ+BlzexpiLqzBTbAA6je50sX3R7CHuCbkfZ8poL2qeBYqV7XA8e3p+&#10;fXF5myvxeGa4wJ8coINmN+FMPFWu8Xh1fVTGEvnbcPb6JnUTSbOcantz25vVWJFCuccSaQaPmtAf&#10;LUES6L1SbSQTkGIFtiHgXNuGK4oapHi50qhUm9lsERwDBEHheAnbqTSTSmZ4QQG4VKos35JqNY5S&#10;zCTSNbbVEsiWpcnJzZYKQZ5MZool8hPnBAW9lUoseCWfrxSKdb5FEU34IOhtoykW8pVSsU47Bmsu&#10;5H1T4Q45BdEnzqfKCgLQXMYNNxottULrLEKh3Kw1aBILyniQEEBqtmj1TQwi7qO9KJu0ZKPZzRag&#10;BGDUUXTbsHqADxAJuEGgeLUmuIosWsBM0AFom/Ik47iSbFFROodD4+VGsdwxeFcPotAKMvZy8eLg&#10;N8X7iBczV+bxLuPnS2XKmWy1XKdIcfRIkKMyE4+lgEGa3gWzJ+LpUCgMnigVy23dbrcdCOFUNJWJ&#10;Z7LJbDaVa9QxLBu1aoOtcZS/B+NotogbwqSzuLHh23gilkrG0yzbKpfZeDQRjcTBQJFwLJ1ISZJm&#10;Wm4uV0oz+ffv3r757dd6S1jtH+a7XXc0cqEHQ3pN5zTXvVxBNo9WZJuC4i8WfYzCFPv5YbHfLx8e&#10;di+/L+4foKfEGfIJPr+6Ob0I/fb23dHpGRjlOhJPF9ljYNPHk/cfwEjAp/fRVLZQF26iySOy6T0+&#10;PT89On6fSKUEVQsBsS5PL64vPnx89/H0PfiZVxWmnL2J31zeXH48O3p//Pb08uw2Hj0+O37z/ld8&#10;huNR8Mp19CYUCR+fnZ5eXNzE4slcPonLa7aqLTFXZeuCzCvk+FPhhFyt0dJMQbeEdkc0oBPa+DZf&#10;azRlKFEKtjlZlwyontCIBHyqFoYv2/BALX6QuohChng0VUDpCSFxQQ/D/7qrQLqPF0Gk1+WSVKMg&#10;0hpNfoDzFnNaDZmOe+Ph9NNyslwc8v+hcjCbghuCJRvyxIFQn1M6QPoz2JHckoeBqw76xy4DSvIH&#10;GU8LK4ErDRnHBLM4NK8THG4ZOCqD2vEVgACQseiPp0QqYJfpfLJcoxOasAlMbQArw9kcmHLoBL2h&#10;4HA4E+IekNangGy25BGNr/4PjA4nidMYkGEKLQOt7/bgFXSCC0dB4+3j56Dn9WFOCLvgz/2Xl9Vu&#10;H0SduQ9mpJbTFXjtAZVDPHWzOZm8YMTuD0aTxWp7P54trW6PTAwp4JtNAcednu0NdAuUg1cPL+DB&#10;S9lod/CeUhQ+jRx/iIoO2QpVwxYoTyF7e3t1ff3xMJh/2u2bgSsQL7Tyucziv0mVa2wjEr4BpkBy&#10;cC0RI1maycYT8QYv0Fza9q43GGltg7yZBqOeP8JJjqeLr69/rrc7x/PALqPZAozSD2xvQVrDyQwA&#10;R6tCk2l/0N/sVi+vJPtQnr8+7x8fE2lKaZeH1sobmYpYaGo5Vkvk+TJnlJtGPNtMZNlcXUmXhAKr&#10;AVyIXVpmiTNAKmhZ5s0qRYSjoHDkpSx2UKD2s6LFKW6VPJ9NfOIrcAwkbPAJaWuioIGg9UEq4Bjg&#10;AS0JiTY+Ibj17kLQe2IbX/Uo7w84A0gF/TgGlTfPNwRTtgaWv1KsYabAnl9F4pkK5DqkvmqPULJl&#10;7hQSLJZukDVrl0xc3SkEG/TsWLqETwgkEINujznJYEqNwBqfwqW31C4IQNT7lYZ6cR2LJPMUCy6I&#10;eQ8aOISmjaYLlcAiJFg78HBc6OK30Uw4xkBkYszlVUo5xIpGptiMMxV8ghLqgRcxAOvgKHTIUAg8&#10;ImaSbWBWpUHJa/I1ilHWCDgMwFRuahVeZYJlo6aMu6bnaVrFrJFnFKEVGdCQ+y4tZ0iGxyn4DXDH&#10;oS0RgTYlcv9xR2u0TJIAqCzX+9f//L3eLEEqD4+73X6N52RA1tcTmoGkcIpQIKaW26elzU539/jc&#10;6Q0ghVXDHS62++c/d0/fOEmrNUWaZdGd3mhZrjUyTGYypbgp9y9P8cRNtVbCWCHLPx1/DNuk+Pxt&#10;vAxWED4OGvwYsOIOph6UM7svKhSsHeIQn23b50VcGiWszldFttUGakjg1CAyGwqeBNxks7cArwD+&#10;DpePH1Ru993BarF7wT2h+ZKaUOfJQlkzB73Jru1MQTnUA6exvF7jNOCv4c6xY53TmwKZGeGee5Od&#10;6U4BRhWWYsFBmprOeL3/unt4pZAkFMye4pRY3cFi/bDevbQElew5moKiWcCU3cO37d2zJBuVGl+u&#10;NCHOIdcn8+3j89+q3qnWuCL5HmvYfbrYrXdf3N64VCbHY0j9ttkLJie2kPeAjGyunM2XJdD0ZLPZ&#10;v1j2oFZvFQr1TCaHE7Dd8f7xFWhWrTXz+XKOKVarTZxDz1+Ylp/PV8mYI53jBU03PMebghVqrJAr&#10;1FFAXbjPg+nW9iYtEeqXhhqWVwEx/fFmONvXG3KlBvqsxhMUwL5NuaA7uHYySSmzuATgkRlY0eKU&#10;wE8VCsbfxLEo5oraKVWaDU5mG1Kx1CiWcBPMcqVVKDWL5Sb6TKULhQLbtnxZ61ZZqcrKNU6NpQoX&#10;19EEU8brfHkdpUmyWPb8/ObD0ek58WXoGPL6/AqgSbFErkIkro9Pjih629XN9U0izoSubkOXNxd4&#10;7S9uoreJVDybTuSSMSYSTsRjmSjGgnQuncom40w8nonFUjfX+IKJR9OJeCaZxEYKDWg7sGIpFmuV&#10;ChRUGdceTzHXoduGIOLxH63WQBPKbrNYjj9tRss1MGUMKQXJdH9P6z5BJJUZ1HqQyv39wyvFIH/6&#10;8x+I+XydLzXFbLlhD5dWf1HjlES2nMxVc1X+/PomW2F705XUtqNpJpzMZKGoSmqp1sBZ1BpcsVpr&#10;BQkoKg1oXyK4NJUrJHNMqVkT2hpTyRWbDdnqVHieAZ+3hHKTBzuXGnyuxuYDU2RBw+Cm52tsulDK&#10;FMtFlgdnCLrZm61BJLxqgE44BUqOKBrOaP2gu0NQCCe3Sw0BLcErncHMGS1BMOWmAGQhC1yza/bH&#10;/dlaMaEUabJhGI5t93sDIgaahIAsNLsOit3zwCuQ/dhwyIuYAuejDOdk1RFsuy75zvQMxwJ8DOdT&#10;u0+x0Q7rPu7Ah2hHveF02h0TiIMe2rbV8VxAAHb3RkMioWDZhf6kT4pge1hAOazaAAJMFydj41tQ&#10;lNmlmG+W15e1tmbZ7mBsuRDtPiQ9JLoC8u37ZGQzGpluVwkiBdsU6WTUD04JR8SVBrBF6ZpxegRk&#10;wUQLzhbHwgZuAn0ePIppiWcQ+BwRSwUERtH9sQs2qE1whvQ5DQgpMFIhSBrj8ilGHHoI4ClYBRsO&#10;3H7f6fW6nt91fcftY8Ptj8AoQc7XLgbbwwaGlcPAK2kYrsnHB/dE1nVa97FohQtFszoKTa5AbQDQ&#10;QFFMn3z812Hofvr6KgQx32RFzTNJy/m5KtTkhNubK1FWLNvB01FvCpAC+WK53mzRpNRkBviwvV5/&#10;NAGIgFTwOZzMn56/vnz77vX93mA8ms4BMS620X48G05no+mMzGzHE3/kb7brLy+gIlJ0QSov374x&#10;ufLxeTiSrmRrUqll8JDRgpXIt+JMI0WLPo0qj2e4D3CJZurhdOU6ks2Uxabs1QQnW1dD8fJNghaM&#10;8nUFIAIoYcpCtiqiJHKNXE3m1F5dsHJ1uSpQvmUQD3CEFTr4CmhQZCGsrQqnV/k2hG+R1dJ5vtLU&#10;ADRFMo2FINZ/OUxsHOZLcAxeccETsumTdYKGr8hog0hCJUOTtjsDl7QU7C82ocmpDgDFGa7JWjbI&#10;IwgBhg0QhjNYm+4MKJOnsCtaQAyWaPSt/gq6Ndsi4w/0jD4hFNvdKeADoJDM1TKlJuop5Iliq9YI&#10;G6lsLZmtHlaOcDjJ8BtSp8DKsUwlwVQBbkRRugdMqTSVSCJ3G2OgzfNyR7V8x181RStT5A9rXbjY&#10;ltIVgWl6L1sRjk6vwokSbgQvWWZ3wkkmpQhuaKFoNpKERKCIunLbw1WAfo5PL968P44z9VJTJQBU&#10;Xdy+q3Dm4xl0z2IiW09lK/vHL69/va7Xi9fvv39+ur/bb3p+rz8cDsjaaxRMq+AdphRTLQhJt7d7&#10;+gqh1MQfumV5g9Fyu9g+VlieyZdZiG0MUeT7KpSr7MsrWXsMFmNO4AWBH0/GpmUcHutCEQIgnivQ&#10;6g+Gf/C72e21bbz/9G60JDIdF+R2vsSmsyVo9pCaIAkQG1NugRiqDbXCQuOnSCr4LLPkpI1SYkWo&#10;nhVOAa8AVsgqpfEz1CwKeiDj5WDiCnSCHqgrVi7VpaCIZVZCMzTAt8EhFNTjEDQ3JpospwbJnDUI&#10;crAFTS0oVuBQYwAIaIJBx7C20NpdqlTNQ3wRaPzDyZrqDfcwtaBoNhoMJuv+cAFqQb2K9kHav+F0&#10;s//83e1PUUn9GK5h+Z6/XO1ewAE/d9e7qt7t9qbb+6+90Qq94UCH4vYJDXE4bItSGwiFb7ve5NP2&#10;GSeAbQgiAIqs2ormuP7CcsdikLNQUjso6A0Hcv0laIyuUTJEBTrY6unrD2+45oV2A+wi6tjLGywX&#10;6yewEa7ucOGgHxxiurzvDZY4bhX0JQV5EGe7zf6r1R01eaVAmZxNzegNp7vl5lnWnCor5Av1YrkB&#10;+qFIqE9/4WKbLdx58SaSypVbB1IE95+cnX+kVILvr2+ijZaKOxONpU6OT9/++uvR+4+h62gKgwcr&#10;JMKJ92/e/va///7tX/8++XBSzNdse1ir8Kfvj84+npydUJ5kJpMDQUYjidtbirByfnZxeXkN5AF1&#10;nZ+dHdE/x+/evT/68D4cjpUq3NVl6OPH47Oz81P8c3JycXGF//3271+ypaI/W5i9fjeYUME2rfgE&#10;yILtwGyFYtQGjsorigIHpX+9/vT4+PDtdfnwWGC5y9toKEIhBqOp3MV1+PT86vw6HI4zF6Ho2dUt&#10;rjRXZmP4KhQ+Ob+4vo3EUkwqV2IKZZRMvpANXh9ekms8V2Lr2TIohwnHw0CTRC7DVEqCrqt2N1st&#10;ZytVYEqtJTijmWZjVITupJUaTQBmU1banm94g95sA+ltDxemP9G7fm++nWwf+4ud2Z9oDhqMsYE2&#10;Qc7CNTa642VnMB+u9oPlHi0X9y/+cmePFsAXf7FBh/3ZcnH3sNrfj5crfG4fn0aBGYo/o1gjEMzr&#10;e8r8Nwq2UT8LAql92tOiCcS5H3gpz9arxXazfXxY7rajBeT0yJ+MUT9dUQrD/fMzuoLAJnBZLueb&#10;zYrcgiibICq7Ax/1w/ns7unLaDHvjYZgGlrmoAiA7oQijuzQIS3EuF3TcUAhQZ7CZQArUJcGBkYk&#10;PCsDsMIcJIQ2+HQoCottYHM6H84WLjFWn8xWKMgUhXfDgQhiPEoCQEgUeC/jAgFMOBCoglaCAnYB&#10;ihm21aVQeDQdAtY58Ee7Q1Fe8GfX7+tB9kF8a9idQ9pk9EwnYHewIy7E9lx02O33DAvDERShjqrp&#10;En5WowP9SZAozSwABVfE4Q+dMv5gOzBVUXhREmRZ1nRBUXBnVCNIVWi0VfJSDpyDFGhxrVQm9f7t&#10;L5vHYPrkPz9qtcrD45M/HJYLWVGUD0O65fRi4ZtSuay1DegoEAEoVZbH52y9+7R/WN099CgnwDSA&#10;FcDHdDRZrLd3L69/+qMJOGaMNwgb9NVkiHtLlitEKmNClvFqs3qi1R/KOv708vT88tKS9DjDFlil&#10;qbjWaCfbU81dclq/wpvlZtvorQfLZ8vfslK33DSyVRmEoXtrc7ATjDEruWXeLDaNSgu/0MoZ32nO&#10;XDKGNcEsQSltGULbN/prAbq93CX3n2DeZbx9NfvrRoA1mdIhmjlNogTzKD6opVCXyySyPau/1ruz&#10;XyC5IU7YwB+H5mH0PlCAZjhUGwV4QasqNI3RBSiAQgKDkr6gOeCVA9+gTTCBERADcU8HUlwxh0AE&#10;tAlsaR3VGmBHwMQh+i0fFBwF7YEjIBUonNi9JlAiZRFwEAR8I9ceuUPzKIHjDw5EsOJMOMUJZpbI&#10;BamJr1QXV0I2nuRYBH6i5Z7ARYjC3bICGRU3JfTQldp9HM7sLcnPWbJBfDXBkM1RByLkjx+kiglG&#10;qsCli3xLpcTRujO1/RXNDBW5ZLaGb1mpA0yZbl7c0QZkFkmXmarQ0no4Oi7z9e//vH7/ulzNvr2+&#10;kF3tekmpFghjiVQ6rgtNom3Z0N4AJ95wstp/bne6mkmR9Q2n3x1MddvnJA1SJV9pVJtCU5CzhXK9&#10;0To8wbpj4kUaz6Yd21p++pkqInx7ls3lgphvRqXOym28Hhb6l1Td7PY106lBY1UMkEoilQWpdLyp&#10;IFtMsRFPFWOJQpi8OqqCbCuGX6i0EpkSVHBKOBDLgDtrLQpPHKCJimZonK9QJDewYLEugkFrTTWW&#10;yEXiOcBKrsTlgwD88XTpJpzCJ1No4BBMgSvWxFypFU/mUZ8tNgsVLldqlOpCvSmWqs1ipcG3ZFGk&#10;1RZsgF14QS2UaqUyS07CqISWKVJuRbYhlqsNNOBaKooQxKfnBEBSi0KDkEcfxguMI2hPOwJHAigx&#10;sTvIgEdvQdAUrqVQS7IsbuNPFMIOhSxUqMPACUgIzgfbjYbI8Qp2EQEclFOQ9mo0ZXzKaifYywpC&#10;zeKXpekrOgSZpFBGZR5PclPGJ75qiThQB5/BkhMVtASCAHTAFqbtH2BLM7q0CoP6/gx0BSpCPyiK&#10;7gBogDWDyQbHPawiqW3P9mYoy+3zdPmgWf3DOeAogO/F9mWyfmzJFn6vCmCUp0C6qtGTVDOTK0dB&#10;JE3KsdzgxNX2Cfc2Gk3FYkkmw/z++rcoiNCmG0GQ31Q8Uy01zLYzHS0lgBevFIv1VCrLcaJl97im&#10;AGSJhqOxcDSTZjBa9/rjKn4SAezLpZh0JpOp1ZuW3WdZPl8oJxKpm5sbiv6SrzC5UiqTq/MtbzS2&#10;IGYmUwAKcGSwWPnzwEIl+DPw+tkDUP5vGQiksnqg4f7h9c9shX37/v2vv/367ugolathOILGcnx2&#10;+f7o47/+9cubt29iaSaILeycXlyg5fsP79+9f3d+dcUUq6ls/ujj+w8fj47Pjs8vz2+iN5liDrB2&#10;Ebo4v744Pj8+OvlwcXMdTsYuQpfv3r8JRcKZYimVzzGlUrZSuQ5fnZ6fA9tC4chNNBZJZGKZbJzJ&#10;psGMsibo1mFNR7Y81YbuZwq6zasYKnVWVBuShm1Bp0i1gFs0wAYnt6lZ4NWs2T1gigSt3bLxOLRt&#10;uzsYeKNRLwiS5pDFK2UeBlgAMmiJZE2rJBDwU/AcqCX4ilZkFrP5lr4FZABNFtv16o5sTQ72KCj4&#10;6rDmclhb+fL6HewC9DnMZKCSVluClqu7O1pGCdxqDnMSh9UTVOJYwIjA5fgRRNUP7FS80bQ3nq/3&#10;T/5ksdjgiBTBFkJ1tt6MAv+g5fZuvFhtHj7PPm0OtiOAMLoQ/OifyEEa50/HCiKzbf+7QjQ4uB8H&#10;OHJIVTgM5k4OhUhrfXBmnmN3FJzqYVplusKVrg8BVAKrQR/drvf36ARsdAg35/R6bh8AMOsNRqbl&#10;qFpbVqAm6cCUjut7g6nRcTFiY8jFpxgEr5IAKDKGIxnI0mjxIBUgEcV/M/TA8UdriTIvSJwgFirl&#10;09M3jv9z+oTjecofuFwWc5lq5WekWrzMiUg4l8+pOkYPHrorMAX6apXlZpu7T3cPkyUuYdQbjnGW&#10;B1IZQCrMl89fXy3bgZKHP1GJ0gMajsbDyfT/SKU/9Hu+u39Yv3wnF6Qv3748f/0dw0sqx8WzbIxh&#10;y8FiDTClLjkVitJGazGCiudz1pR7Fc4oUSRZnSCGN8AoNcGpCJDd5BzU0vqKPW17S82ZQVxSeBVz&#10;hBrACugCXNIk2w9aEtLdpWyOATTBOpEFgYtdFAsoP0Nlg2ZcwB62M9q13YVmT3+pclq+KkDGAwIg&#10;2iWKjk9CNwghGoSoJ54gmwxAA4aAEis1MewSu1BcNciqVJ5NF1hQCK0RUFYgWrKpNrVYHDIFQpds&#10;R7B7QyJv5EyBYqyhAcGK8jPcPpiDlG/y5243ZACXWWvpOKVyA8o9OaHgQOgcOIU2ddGsQK0XjFZw&#10;SnQONAdjVjgV7fGnEEzwHEqd1+vkVk3XDHI6ODT9l5N6gLiggI36uB1Cu4dD4ySpJoh0hw1aASH7&#10;GPJqJiMb1eU13KWB5kxbmidb9DPgqoGEvKi//vXX61+vYJTXH/98eX7EW29axmiKx2jSG47w/HR9&#10;6BaHNFed6WqDl9Z0+pY7aFtubzSbb+5lw85VG7LpNQO/ZVGlgMrNJn94giv1Wo1lN7udokgvr0TE&#10;X//+u1guKRrUa9vpQY+BVkRWbLrlQInRre7d0zdvMOv2J+TjKmgKdL3F/Wz9hF8QbJHMlNNMtVwX&#10;5Xbvy/cfjr8CjgAmmAJLdrK8tn78c/v0D0CtWBMisWyuxOOW6jYY65UTjVJdyha4eKqErtYPf6y2&#10;z+WaEE8Wo3GwS7bGaZ3+UrPG0XgeO8aThdBtIpEuCTJ0xTsI8gorZLKFVCZbLLO60R2Ol4IAEVjB&#10;c1OpNpOJNEaB529/K6perXMNXi4U6/FYqsHJRscXpHY2X8kAixoi6lPpLAiD5eQ0k6e0XsUaBCHD&#10;FAEoNANRYss1vOocky1lmCIhi6g3Wkq5yldqrUPSY/RDpSniRuF6mGyeyRay2VKlxkMqFwq1CsXj&#10;F3P5aqHIliscDgp8AeJIQBBBI4cdCPUa3+AVvAxgr2Klmc1VyB84DmlYBRPUG3ImW729TcTiTL7I&#10;VupCsdwsVZroEEwWQFgT54Y+QVQoGaaQL9TQW5PHMEdO0WgDCYg+sUseLx0gkpVKFT5XqBfKOGKD&#10;w4ss6PWGkkqX4okCfhrgZiJTBjUmMpVIohAKJy+ubs8vLk8hli9CV6FoNE4R21Lpwm04en0dOT+9&#10;ZlmakebYVjpTiEcTt9e3l+dX4dt45DaWSeWZdL5EmMLEaa2HkiBynETpkzQb4JJKZLJMMQM8SWea&#10;ADTLxSUlEpnz84uLiyv8/C1ApKQ67iCPbkr1RIpJJDO6bS939+SlDKFLcWm3o+V6/fhlst7MNhS7&#10;Fl8BVmaQnTSbslne3y/299svz7//58f+6yvkegMj12zHlBv5IC18KluB2pPK17IV7jaejmXyhXor&#10;W2mAJOKZXKHGZ8tsEb9H28I7Uudaombg5nGiLOq6YpmG18tVS+l8DiVbLrKC2PExsmnX0fDlbQgc&#10;c351Vmpwlj8GOubK9YtQKMHgYalWOcH0RlrHww+On64EMqs1DW802z33ZhvZdMW2TbCiGJrdd0ZA&#10;rq3lT0Ez5YZQbgqAFT+Yeqm1JPx5CMeCo1v9oTeeOL5vul0U6OuGY/skg2kJw/JcN5jzgGjEnwdB&#10;DqFred3eaEArMuPBYD51h3530B/Op/6UEvIRyvz/mnmjATacfg/MAXUI/fcntLCCSkhxyP5+IMj9&#10;YMHF8XtoCb1L1jWawBhSmFdsQMyDXbzAIdkdoBl2J+M8/On0By6E6xjYQQWa2wBSczLz8Um7jLAx&#10;mC1G8wXqB9PJYPozdTPOgQK+BXYnKKgnD+TA4gQbYBrgFAp2+dlmSlNKuAMHRqFdAidq1AROSfP/&#10;eilP0QNabh8o/AzZ9wSzNfhqOAUq7GaArcHI8wZeb+C4vt3tW7ZnWF0LG13fsHuBxasJajGdnqIH&#10;Pj6HYLU6OMUkr6LAC0kzDEXXD1+hNAXpJhzCb3sY0nXDMC3r6ctzuZgrZH9a2j6//r9CNlcslS3H&#10;AwxxAoaOVrFSzzDZtu0sdw/+dK5iR8cFiHj+yO0PsDGeLvYPX/rDsWbQUjcIxnIoeYvj0RpQsPpD&#10;7j9kbzufgFQev1CsuW9/fnv987vdGxRYOV9XIunqTbKUY5Ucq+ITxABuKDf1SrNda0HymvEsl60q&#10;mZIYSdci6Xo8xxdYLVlo0SJRtnEdzd3GS0VWQ1ehSA7iPpauxhkOHAOsKTT1eK4ZZeqhWCGcqqIN&#10;uCdfk1N5nikJoWg+V5UPjFKjVRfhNpY7LIZwsvMLlC2ydjR9xfKHi71i9ngFwhJvMgY9tzfbu+Ot&#10;1O5BWucqrUyxUeXJX3e0epKNfl3QUBlNFSDdVWuoWAPdmUDAQ6gnMrXQDVPn2hBUujMFZ5SbSrrY&#10;uI1iiFBaCmU6BKmAUVL5RjSDwUDmATTtHq91D6SSqwqZQuMAHzgWTgDIkilyiRybrQrYEY1xJgAg&#10;NC7UybUE10IzQIEbbbB+IQPCKNxLkC6xKXUagoVSbqior3I6KxAhoYAzkjngZLkc5GEGdYHbAjYi&#10;X+sEU0nlWFoMomyTACmrzLcpbDBOQ7I41QVslcBkUpAs8I9vRCrfvz483q0+LXs+WZXhKTqQCt5t&#10;nZYtzbZlz1YbPHCHEITgDCgju8+/Q3+KQZayPMYyuW3LQfo9z+sdnuBEKspkU/ePj/9npDLfrEsQ&#10;oY1WnQWyK4btgXi6/thwXBzlAP6ybkFNpywwYjvwRjFqIM66iFKsCqXaz7i0vGRJmluG5KtT/gQU&#10;3EDc/MHysSGY0MvRpkpuxjShYrozw5nQGlBDDexOZF40F5tnzRzWmzTRUiYLCU3Se/PtV70zLtcl&#10;tKmwUqMFRNB6481y+6y0u7QyImpq21Hbtj+cP3/9x4TqGcyFgDwAUMs1pQvoDeYACADNwSOmN1y9&#10;/ueHP9kAI7IQFEAwA+PF0PYm3mCJbSALehZlEzXr/e9Ob4YaCHg0hsiHArHcPqFbQTKy2XIiDpmK&#10;WzfwBgsM6oViFQI1lWbAZeSQvHuZrR4EQSvkK4V8tVhqKJrj9ReON21ycr4AcKkn4sRPOKv+eH0g&#10;FchvyEOcg+mMUMAlTK6aTOUg3VlOM7uT0WzfAupVuGSCiUbipXLD8xeG5eMycVHgIWAWzhY1+6c/&#10;ccI4CmCI8AjazXD5+PyPJFsZppRK5RMJpsYC6igbIl5aiOh8sXl9Fb64uE0zNc3yq3iG06VQOPXr&#10;r2/efTjN5KvuYHF5Hfrw4ePR0fHR0cd3b9+fnpzHIqnz86vj04vjj2enp2dvyXX5t0g4Fgknjt5/&#10;PPpw/PHD8Yd3Hy4vQok4cxOKoPL8/PLiIvTxw9H56VkmlY1FY6fHJ+dn5+Hb2If3H96//3B2eoZv&#10;yfDl7BLfkLPPmzfHHz9eXd9cAJRC4dPTkw/v3pRq1d5k6k0g+Ec9vC/Bok93OBpCww5SEgYEswKm&#10;4E9/sTjwCj53zy/Lh8dENnd+fXN5Gz0+Oz+9uA5F0lfhJIDi7PoG5TwUDkXTt3EmFE1e3UZvgbDF&#10;ejiWCsco9F0mX2JbsqC2G4KcLZWYYp5ufBUsCiK2xLZR5Vu5SjlbrVQ4PlMs5WssKIiTtXpLzFer&#10;NV6oNJptzx+v7wzPrzRblQZo01QpLdJy9/IXAMXsjYEjZm/SdsnBh9aGPKrR3UF3vBqu9tsvf9x/&#10;+2f18M0eLmjNqD9pQ+tf7cdr0BtG4MV4tRtDsQG0HWTqfLHc3c0pZzLRBuiE1n3m80WQifD++QWf&#10;gdwlapmtV+uHh92XL9gYzCbDBeCA2gdOOjSbMlqAFUaHUCvLILwbKmlygmxBqCVGpt1niPOl6UL/&#10;sXojyksM6b7Y7CDXiVQGePU8spwggFiBSKCMUag6DETdHlQmqE8ohgMSAtaMXX8wmi0W6y22IdQP&#10;ayUBYy1nq/Vh9QfQgwIIIyabkl0w2aNQdmWa8wAnBVRB8IRPnD9OANsexbelhR6yp6GYs7QSRNuj&#10;IZALvwn+JKIKgtWSjw96I5/knjccohk6x17Ai7Zldb2e1/Ndt287ntnpGpbTDhLK0qJPEAyC/A2x&#10;IQNQDLx+vCC3JFlUFJAKXVG7bVgWSEYJ5lRAKoKsoAGwOBy5yeSShwG8NxiyLKVJKeUZJhV9fv2Z&#10;v7AOzK1UNTyBssY2hVyxnC+Vs/mCrOnbx+ft4xeQHy+IIJLegKCEbFMms7v7x/lyrWPUGE3H89Vo&#10;ujhwTH80OTDKeL4YTsaT2fj+cf3wmVK3UrDa71+3+wfJ8Ftan1O8KsSc4lYFSzAG/uKLYk3I7qQk&#10;JLJcqWnI9lzpzIT2qNIyw4lyOFVjyiIa6N6yFtigADji2QZgpUm+LIN6y0zk+GLTSJfEZEmoS45k&#10;jjm1ly62oulqqsBXKNTKRDJGxEmparYilhpqYOa4qAtmOs/dRHPxTJ3sVGTDF0nqu7a/FHW3pdD8&#10;AfnR0ISK13Ymku4FvgM4tgU4ADeAYIL0yBYrklwPloQoFErgz9w7LLgEgVwCp19ngpZ18u9VwUdU&#10;qXre9F6xhtgGIoDmIPJbmtv2Fv7yUXdnQI0ipBotzQzMHrmiAEHAChRoH8xBC1Xd8ebl08MfEKWF&#10;mhiEoKUFrHZ35o53qEzl6sCLckNGZXe0+fLHD8jaQk0C5aUoOYeCE56uX8z+rMwBJItRplRAY9XB&#10;VfRm5Pxc57V4uhzLVLIVAfoapRdpuwVWIu/lIhfP1vNknNvBjSK1NUfpO/DDf/36jLHi8XEHlQ/I&#10;DlIBpvijERlpk2IBLUQPogN1l5sd3ljAchWQIeuD2Wq5fcAwF4U+WihjQ1Ch5wk1lt/sA/j95y+Q&#10;So2t7h8fOe5nmCDD7txcX6TSGWiohVJZaZuHpM28CFEt4eGOR2O8oOLcyvUW2wJSSJE48/79x8N6&#10;TbWhksKdKqaYajSRC0cZptAo1sVcWcjkG5Egnuzp+XW23ALB5Er8wQylUBHS2Xokmk0xtWgcn1Um&#10;zybT5XAkE44w+CqN37QqgFcqUO6ZKr7KFblssRlPFVJMJV/kiiWaSGCypUqdg+aNS8UdwDsvSpog&#10;KBwvB+svYuBco3AtucFJkPqQwfWGBOYQaOLBpDUdiXx0W2JbNbzDttmFzreG2CZ7EcVCpaI7YAVZ&#10;dwIq0gWp3WzRXMj+6bvjzQx7KGtOsDyEkaX/+Py3rFLCZFonktqyYhkd//WvH/vH7/hWDhxtgnkU&#10;a7Z6BMTgQGhzMLXRyIDycbJ8wHt2mBfRDA/85PSmu8c/uv6Cx8tCkdnw64/R7P7LP23LRxuCJzLT&#10;6YJ+Fpsn1OBUwVVcYEQCffzL1x+r7TO+BaWhZ7KY6U9X2xd/usPJg3iUtouDesOV6U5krdsCgeXZ&#10;WkMRVccdrfFes0D/cgu/C14KplCHbBbVDoAplsheXt3cRlKxWKZa5Wp1IRxOnJ0QXqDEY0kWe2p2&#10;linc3oQvTs6j4WQKzzorcU2ZSeduQjeXl9cAEZAZpWKzunjeksnU+RmFzE8lM5V6A3QZDoePPx4B&#10;i05PTq+vbhXNmi12iSRzdnb+5tf/fffm12qDm9Ksya43m/WhZM/mven8YFd7mGgZLBcAlJ/Isqao&#10;KpPNerLdzO52g+XqNp44v7qJZQqnF6F///rrr7+9+5//+devb95EKYyKdHJ+/b+oOqKgMG/evnn/&#10;8WOmUP94cvLuAzjtBED19t07/BmKxHB+H0+Oz6+uT89P371/c3x6nGByp+dn+DNw7Tl58+7t6cX5&#10;VTh8dXNzfnVxcXl+EwmfnJ3h2i6ur4Ft0VQqlStQ3LsC1B6BFdRCrSkZjmJ5mu0LmlXlJUG3RcMJ&#10;1n0skcI/YvA8lG5dUAToJ0aXk3XZ7LbdAegHv7bVH3Sh3wMLKEXwhApNFRwsRsmwFNwAiJlQiH1a&#10;hcGfoA2AyN0Txcinr4LotIf6/0tPiG3yYf602hPH0FILReUPXILRcvf05RCdZR7QDFhhEMTj3395&#10;Rv3mgaKoQd0aL1bTFc1M7J6el8HSz2i+JDT5ufQDhEKD7Wix8qe03LPa7jf3j/vPz9PlujeaUL69&#10;Ad7Z2f7pebHZ7h6fQDCD/y7l4HJwUTgTwBb+7A2H/mERJ8hQiPY/V3aGg8Fkstzu1vv72QoKQ8BP&#10;h6SDQRjc+WaDu0QggqF4NMaOX17/3Dw8+lPodb7V7Xb7/mg2x93Y3j8MpzPU2E7XIjNfYPNmPF16&#10;vSFgBWNUIzBRCeawx2CURlMQRIwnRCqiArWwTSO8qoJOwChkcUzL8WAajCcSL0qlahUvTSh0ehjA&#10;Z8t1lklgQ5blUiE7Wx3o4YfQEinCJ1nJaFBlKZh0vVEsV6GPPnz9Y/f0OzTSliiDkEEqkDEQLtPF&#10;cr0Fw7xYdhekMpmvxrOV2xt4/jAwuZ3S6s9s7gLtJqMgLDCFEkW5u99s9vtUtp6tyqzogFFYySm1&#10;zLrUBVKwQXblYkMrB5YoLZ2yFbZUXzSGwBpAhmAM6bPtVyD0wTeaL5tjxZ5ByRW0PnanaLOig305&#10;ra95K6275CnFHtnYUmja/kbv0koQJ7uo4WQ87avZ9nfDW0jGQGz7DcmptcxfgB2Q2bxsQ1FOMFWa&#10;Ow2cgcW2h0pAAARYpsBCRYbwbpOPz4iXO7mqAGFP6zLBykiQHplYBJVk1tBqH6YrgiBgBlXy1BIA&#10;wUk2J3Xw2cQn5Tu0a0EbaiwYDbLq7QQtac0F3wJ0gAKaM+HJTsWWcLbWCJiCxpozXd6/HnpAY8AW&#10;sAk7Gt4cn7Q8FKw6oYFq+i9//ZANj5x9gEoiTY3g6IPF43j91JDNXF2sCnoTvGUNBd3tELFRbppy&#10;Q0U/2NCdMX7R6foex6J4/5IZeFN37fF28umpVBcuQlHL6b3+9cd6vdg/7B4/73d368l0NJoQphCs&#10;BCF6MMSYDrQEcl1bbu86Xq/e4K0uXhV/8/D88uePhqBkilUMVd5kKWlWtlSPhMP3gfnVfLuuVMuC&#10;KACNFe2n7RVemTrL54uVKpRtSC3oF7PVZIEB6LFt2aKqA1M0oysqZtseBM7berEuAK1AqJa3GMwf&#10;hotHwAdgBQW/sqz3+tN7d7Qt1qXrm8TZ+Q3osCGYtr9yhxvwB0AknirFErSgI7f7jr9ieQ2Ic30d&#10;S2WqxaooqC76DML08RdX4dBNotqgGIDuYN22x2mmAqEYh1QpsQIevtGybXbZhoDzTyUTuVyhjgsR&#10;NQBKIV+pVBrpVCZ0dV0FsohGrsBm89Vyjc8VqvF4GqAjyKbS7rIgG4EypEdjqdvbKJRkAAHLK2xD&#10;ylMmv0Q8nmGbEm4CWpaDkLKRaAIKPgCvxgoBM5WhRyeT2VgsVW9g2OlQputgJQg3Bdo/rTo1pEaT&#10;nG4gp9EtuaJRBmaySmkJRE5k01qsV+otiVhHLVc5nAYntPFZpkyBCpOvMblqFYAICueBTWTCksvX&#10;qnUMdkAoo8krhw7BLgC1Bq9QDb4K+sdX/z0ittv4Ftu4cNAbDofLxycnGm17pBi9pqDjdwlcutQa&#10;RxEB8IJnCs1YuhRNFGKpfIop2/1FlRUT6QJIJRxOxaLJRIJpCW1BaFfrLfxGiXgmncqmkwzfUmQc&#10;HUQeS6eSOZRCoW7aQ4BUodyIx9LJBJNlipVSTdfNl+dvbV1Pp/BvNp1mmpwoy5okG/ki2a5ks6VS&#10;sYara/IyKsO30ZubMC8pi91usd8v7u5mmy2QZbELUiivfrr/BIWsVcgPKGi22N9tvzw//fnn059/&#10;y2273BCZYr3GKbjwBFOq8WqpIRWbEqfa1+HE0fHxh+PTm2gqEs/kKw28X0y5Fk0wN5HE+eUVcAQP&#10;U7nOFiq1cCwGConh5HN5gKI9GMuGmcxmz6+uAB/Zaq3Ck6V7SzHwBINgrm5v4kwGlXq3X+UwKraw&#10;I25GlRN1So0+BYKwIiUdBKYcPg8WteAVVlRx1MBLqGMNZm13BLJBmxJKA4qVqzl9ozeQTYyZeDEh&#10;AjXTdWnpJFhqCeYeHN0yySEocA8moeuhBUUT6Y9H4/l8MA3Cf42GAJouLQ9BiOGd9ew++qHEfr3x&#10;yLBxcPIAsjwI38BkdTohS9XhABv4hOBHY9Rj2wviraFxMJMBWloExrOTw5JKgFDoc2J5fbvvu0Ns&#10;+MG6z7gXeCn3x1O0BAqANiiuWs+HUD2Qih+sBIF+gFD4FgfFEYEOBCsr8mzCEYNZIlqyIZ/bn4s+&#10;dOGULXm73dw/0EwPBbhbAlAOFjbAEXyiBh2iDGZzsNSWEg6saaUpWPGhlaDFYvfweTwDwC0H4ynF&#10;VRuM/OF49Wm3/LSbzFaD0RwjvNa25ABTesNFxxsquiVR3Ka2pJLBrKwbgJWDS5Sio5lBxONCXelq&#10;BgWrRRvokMlM5vLq+NuP/4cB/PnbnyxLaqdhGIVc2nYpgDgKXplEPMLj5Tc6gqiyzRZUViabK1fr&#10;s81uDMgbzw4Dfrc3cHAbcbrT+WZ3NxiNdcPsBKlwB+MZMIXWhgJS2QDjlkuQiuM5a0Ddw08q2j/u&#10;QDCU5CReCqeqEYZNl4VYtnkZzYfTLFNVmKqcrSnFhp4uCaFYMZyslprkoVNtGYCVMkcmsdmqlMxz&#10;+KzwBrCGXIQSpVJTx59ljgLdZqD9loWKYNZFSssc2MwqFH+WnH3UKm/UwEOshj9rAk3hVDnwg4l6&#10;NMvX5F+gCArgA9FMMrXbWK7SVMEoZn+hdSdNyYqny9C58S3kPYDGX+xVq8cKGtSKdDAzQTMWwzWk&#10;fpXXKBpYqlBpUiUQAfQAGV+oi+F4NpjzIPMU8IThThtCm6ioSivKlCtfsWTiDCuRrZ9e3KBxmVIF&#10;6SAbfOKUktlqjEzUKOYbOqm29HSRizPVSCqPg1Y4FSJP0L1i4BB0E8vmamKFI08fsQ2mIxOWZLaO&#10;kRp3gRYyghAsQBaKV8YFDiyHWP7kKd0FKoHDDo1pcSeIYIuj5KqtKgZ98limCCu4G4AzulKV5lSy&#10;ZX65viMjsE/z+4fdw+Nu9Wnh9Zyuh5eULGp7eJ+DwIJm1zXsbsftf9o94BU18CAPoUnf333+HQ8N&#10;xnCMmw1Rc0cL1epm8mWGyR6i07oDj0nHQO2D0XA8I88UFLbJirIuKgbXwrNttCkoLcULcryB1e3L&#10;utWSdV6C0JIbgiYoHVFzeIlS+eRKnKThTMa4/5xgBtFpjXJdrje1ltwxvYXpLXF/inUZ9x8/k2oN&#10;VvevotYt0rIRLeWQl1BDMcjI8rOoebWmVsLuvA4SNdyZZk9YoR0kZIDwMEAqSttz/ZXtQRUg41YR&#10;EsD2B5PlYrX3MKAfZlPltqwYetsZjFaaZh+cbrgWFBTb6Ax7w/V4cV+utWoNsUL2s7gic7y896eb&#10;lmzgGqG+qoZneVN/ujW6o5akpzMlBu+ZSsFIfKjh+6/oCkIdlBMQiT1bP+4eXzlBBeKEQrfFCi/r&#10;zvbx9fWfH2rbzhVqoeub25toA3TcX/SHS0E0wD0QzMVSg/xQHShoe1wUGILMSoCBuK7uaDDdgnKS&#10;6UIswZBVSrkJUAYZcIKeZsq34UQ6W6mwoqK7utnHBZYpV3bz9iYCPsCfbcsHmqAHQEwmU4hGEhVo&#10;U7JB7AIoCaLQ4j6gBtcbwIoIYoC0DUdTYEFJdXicZyqXZFDDABbDMYAEd3EVOTo+e390/P7D8S+/&#10;/PLrv3/F6Z2enr97//HsPHR8fP7h/fGv//rfq4vrq/OL4/dH52fnlxfXFxdX79++O/14cnx0fHFx&#10;E7qJXV9Hr6/Dp6dnpydn5+eX4XAiEk0lEpl4PIUdE7Hk9eXVyfEJeg5d34Zv4+FwLBpN3uAO34Qv&#10;L69D1+Hb2xhF7KXEQMfXV6FSnZ1t1ou7HX6i8ZqIZAI9PvD0oQKZFNipzHcUUP9QsL17fv78/Y/H&#10;1z/AvIVaC/deUDs1/LglNpktR1K5UCQJTLkKJ4qsgKGt0pBiqVw4kYmmyPEHWEAplwvlMssnM0wy&#10;DR2BVU3HdH3Hn8i6KRsYl0yrN1RMjH620Ru2tDYryYJO/j6q7aodmgXjFa0OBUIjO1liC2+kASJm&#10;a3swA6nYI1rNEYOZksmGPIBQhqv9IXCtPVr25hTE1hkt3ena8mdGb6y7g8FqZ/bHlj/ujqa96bI/&#10;XXiU848s2yB6V3d45md2v284DuBgtdvvnp53j18OlqEYcCZQr+/u7x6fIL8hp2nqJUhfjJv8+PXr&#10;crcFkbQ7FhgFoAOOWd/fk+/PcgEQsVzcAQeSfrXfz9aUwRgAhPagE1DOcE4TM6PF0vK8Q6o/0+1C&#10;/KPlcDbHdVOEVshpo022ILOF5fUwMvGiRNn7VM0LItZDfju9PoZE9KxbNkrXH3YJXCgNoRXEqz1E&#10;oQ2O/jN1MyrbHbN78CL2+91erzegDIVohqvrDYfksN3v98bkyWy5Lg7kDYdOv+8OyMsaRIVzxiHo&#10;QF4Pf6JzL3CTNh1y/6H1o57veH3IeRTbdi3L6dguiu30cEJtw4bad1juORRaXpehY+CTSuDHEKz1&#10;BKVtWbgVuoliBtMqutKmXdIZ5uLi+Kf7z48foiC+/vHnZDYtFbOC9DOVm2l1b67PS+XKgVSavFiq&#10;QE8rV2rscnf//MffL3/9pztcdP0pztnqepZLYVR2YLXFotP1Oi75MANW/PEUhWQQhAYgb7GcLpb9&#10;4XC920Kjfv1/33Gs3f32/vExk6uEk+V4DmJtpvfWrOwVOAMlW4fUs53xg9Hb0KIPZ1xH8jcxqOeW&#10;FUyH1FpmJFW5vGWuwgzYRbanrNwt8UaMYWNZNlcVW5pn+Wte7VVaBlMVUwUOaMLJXVaw6gJYpJ3M&#10;NeIMm61InOxKxgiVoUj28iYdiuRSeQ7905yKZvqS7gVRuUjugjk4xXYnO3/5wMsO5DoED9nJquSn&#10;4022stGj6ZOWLga5DKU2mVCopl+oSyAJSHHABKS45a/wWeO1AivVWhpEu+Et/MWDO90s9s/QKspN&#10;CQAEAbba/z7fPKGHWksPJ/KZQqMhkiXveP0smz7EJBgllasTH7R7vemd1PagMKXy7EUI2nK2jmHD&#10;nb38/QPEEGcq15EMeEXQe0Z3CnVf1F2M0R8+nl7dJMosTs/UOmMTckUEfPChcCpT5JpSxx1vR6sH&#10;unbZxgmHohl0XG5qTZli0FFNJH0Ehoox5aZKHkw/OawNpgkncsAgHOXu8fnhYfvwgPHzMYj8dmc7&#10;ltbWxtAGBgM8tabjdFxPkClyg+Vi/FkDhDUTL1/P9fECz7r9USQWhZpFK+dBVqAcGbsqh2d3vl6J&#10;kmRagG9990DWGyjpNCnCsVg8lcqk0hm8BuAV8kwmvyGpynJMrliucZlsCWo9RBeTr8dT+UgsAzWa&#10;nEGaapY8cQTARyJdiidz2QLH5JuQW1fXsdBNksRQNJvOsdFE7uomdnZ+DXWcgtjmG6lMKQ2CTORC&#10;t0m0QfvbSCZXFsCmeBIOhpyRRC7FVEt4Bpqk3zdbGpT4cpWDSg3tUpLbhxUfttGCHBYEpdEQ6nWO&#10;5/FSOyLNJdASTDBbgIHAUo2e40PYB44zIBhRr5M9ig7SlTSbB9bIhqh2cO9QI2oYAaFqLJS2a5O7&#10;E2jM1DsY1DaGPRAkyHgX7VH6k9X6/sVyxxTahPx3LFnvdv3F7NMjdjysIqFG0bqWM1rffbW9uUGr&#10;Nq7W9gLU8BfrLxRwdkjRaRXdwVcdD+rmtuPNOKHN4uTVjmb5Vm/mjTd44xrg3ZYWJA60QCqzJdj2&#10;22C84gNDWjAKjohjAYNEnIxq0zyKhKESrLYKZjI8UTFbYhsX6A1Ww9nucEUtiVaXJM0xu9BH9+5w&#10;xfJqOJqJJQvVJtG84UyaonEby5yeXR59PI3GGbnt5oosKO3o3btipfn23/8LsMhlS7Y9SCRSJx+P&#10;P3748OHtu7OTU/wcuVwpfBMlw5Sjk/fvPrx78w78AWwCzVxd3VyT0cnZuzdvwDfpdO4oMFQBrnw8&#10;Pj45Pk6msuCVjx9pEejjx+P3lD/wzcnx6enx0Yd371KZzGg5wy33JuP+bDpa0SpPfzYDoxxC0/qL&#10;+XSzofhjS4jbzQFWlvu73fPL5uk5W64ek/dNLJJgjs/OfvvtLcrR6fnRyfnHs8uPZxcfcB7nV0cn&#10;p8enF+fXkbPL0DFVnr3/8OHs8uo2mozE06lsIZnJRhMJJl+KxhM3kVgqw2A7kytcXF2cnp9ehq4j&#10;qVQim81Wa0W2kavWgZqxTDpfw3BcL9abNV6styRKPdiSQawt1RDbHb3ra44vGY5setgw+1PgCBmp&#10;dAeq3de6vmr3FMtTrB6+RSVKYFQ7bkPZ8Mc2ygAifwmVH4I/WEOZ+cEa2SQIsTpd0eLO4XNGqzCP&#10;u4fP90/P5DuzWi+CVH+fv74+fn3df3le7aCO03oKfRJwLFD/9O0ViIOvaPVnf4/y+PXb/vnlEKwW&#10;CHJgHZTA9SZYJCJH2fvFdtcPIr+hK2wffKeBMuPFcrnbB3/iDOc47QOgDKZ4p7a06EPTMFTj9MEi&#10;4/lmt9o9LLd7CsAfWMvi5HEUHB09489OEJoWYIEzCRZ9Nv547Hie45G1CoXEXW/mn9bAEQBKh3DE&#10;w7XffX4+uPm0Ox0gHWQ56GSMmzaZHagI9eAqoAx68PxB2zQNYJNh8rzQagltw0LhuVa9Vm80OJZt&#10;ipKq6ib0g0KxzDaEZguDj9LgxEqtUWP5YqUWxN4kYxThYLCiaYquK7oGFRIQG4z8Sr3JR6KR44+/&#10;ukP/MIYLguAP6RcuFplSuXConK92iXg0m8tCAWVZrlxlS9VGEfqZpM7Wu69//+fh5bvh+mSZGBjV&#10;2oHZ7OLTGvsG0VZ8fA4nwNbZcDIj9x9yXabgb5Zjd3F/lovHp8dvf5J6vN1vXr7+LqlmhTcasqd5&#10;K8VZiNakofRY2QWyWMP9YPVVc5asAL3d5rU+p/bswU6150J7wCke6muCKRpDf/Wse0tO9SoU1Y0C&#10;wZn99XD1bPRWgXmKJxgDyRwZ3mqwetacGXilLhgVvg3EUeyZ2d+03aUBThLtLLku67Pd9/7iSTbG&#10;v1Qa5FwD5oCQbgXeLtgzWxEyJQ5yvSFaLaWLeojzGk9BNZpgF5pIcCn4rmLna5AvdqWpQH4Hjj8u&#10;kOJQQDOB7CfHZnLzCWxdKX6abHCU4r+DNpwIErJsf4UToHh2sgXgCKYr7N7s3qTgY7RMA9DBOSid&#10;kT1Y6c4Yo22VJ+9Z9Ekno7nL/SsXTOE0CCN6ODeA1HD55I23uLpCnZI541oaIgTGaL59EQ0P0jRT&#10;AK9BE3IW+2/4wQBGZU6LZ+uAGIo+J5rD1Zf+4iFfF8LJ/MEnCBcCOJvtfsfhUvk6gAnQQ6cnUwxZ&#10;MMput3p6enh83G93a9dzbLdL2RlGY9N21LauW522ZaPg2QLzCtDq8XL0oCKMO56Ppy5bLDPFWkPQ&#10;ZPJvlGLJNGAcPaPYXne2xFC0JXPaf2jm8Onbt3gsVKqAZrDreLzYQhkXlXaD7F5M0x1oBiTuzLD9&#10;fJnNZKE60uqA7S8nq8fb23gklgV8ROK5Ks2j2CRBeTUez15dgVFSnGDq1lgxR0BYMMfH4/OLy3AZ&#10;FKg6Vm/Z6S0YpnR1eXNyfB6N50p1wNcIFBhPl5NM9fo2cXEdAbLUW5QnL0iMJ9dYsd6QoEZDtsmK&#10;ARyp0EQClSZHwe9ALZVKHZWlYi2XLRYK1UqV43gFewXzKBJkaqHK4W2FKlyqtdLZUqHCRWLps7OL&#10;dA77CbjMbKGGjXg6d35+lcwUc4UaOacEefuKVe7q+ubd2zdhCLRcNcUUS1Wu0VISKeb6OsRkS2kI&#10;pVIDSIdjNXjlEKEkX2SL5QZ6aAk6TqZQZHMFtlLjBbEdLL7oPOhc0HHr6CiEVkQ/wAh84kyYQj1X&#10;atA540J4BYDC46EVjXpTxTaHVyBYt1I0aEF4Hn46MFM/YlvWKIXyz0rgjmSAYMBe3f6coErvSiqe&#10;JcDK0unP8AlqQaVq9k0HYmDtz7b+dEuh9sirXKoE85R4dgeLewBKLJWNxJlwjIklskCi/nj59PX/&#10;xWPJeCwTj6Qy6VyzKQG5rO6IsqNlSw22VcoV8JlJZ3P5cjKRSaVyLCs47liSdIYpxqPJ0FUoEo6l&#10;EukGy0MBnS13uVzx+vIinc7yvMi1hHKFxWMTiyXDt+FoNMZkC9AUgdKCLA/ms95k5M8m083608PD&#10;lMxTFij+fDZZrxZ4r4KQIYvddk6YskHl+pHibD6+fk/nmJPjD5Fo7PrqOp7M4JnPZPPn5+dAoiNQ&#10;0fv3F1chenIawsnpGYV4ef/h4/Hpu3fvKUttsXJ+fnEbBoWfH5+cXF9fl+tNKK8Xl1cXV1eX16GT&#10;05Ojo/dJJnd9e/v+w7uT89PTy4uPIKzT43A8fhG6Or++uo0nQtFYKBLFNoVpKdezFfyqbZSWhsEK&#10;2pqsdKDjYUg0ZAPapMIrRlPWD7Fr8S22OQXDplptUTJF2erKpsPJmmo5mt0lkye3Z3k903UdWs0Z&#10;m10XbzxNq9g2agIBT04xrk/pYKAaBdHWyYMXshw0AIUbG2iAcjBQxZ/YaxAEog3WRyj4W7BxiE5L&#10;Ji8DwGJgqwv+wCchDoVzJVva4WzRD3x2yPJjPAYTAF/QfkquxftP+wdQy2EyA6QypDUdFMquTFr+&#10;ZAoMAl6AGxbbu8ly408ocC0KwCiIIfsMTDmcDI6LbsmAZrenU5pORrPZcEo90Nz142fCqdUaZThD&#10;JxQtF+Sx2u6BRJSzcDojAJotlruHzcMTzny+3g2mc1qlCjyAtg9PD8/fZquN7fWAJqKk6EZnikb7&#10;L4PhDDe+wXIC0EPRB+PFZLFt49eh2RRaWK83BDKwU8jANohcRdlhWb7VaLWAKTS3FFjXAlMAOS0R&#10;ShlNvWSy2Q/v/sVLP70iVE1TVfnl9Y9SEd/8tLS9//Iaj94wTEY3bFGm1Z9CCQOlwIty23LW94+4&#10;HKPbbwhy1x+5/sgJlnhGU8po5g/HugkcAf2sJ/MlIKwPYFmuKJgKIKbruL3ecr1++Pzw+k8wp/Kw&#10;u3+4bwnKxU36OlZMFFqVllUR7HLLzDf0bF3Fn2WejFRydSVXk0tNHQhSbVGmZVZyqjyecKPCUSrm&#10;puIerHGLnA5YwQa5JYsWiqD5aI8/Bb3PSsAMirCKP6vAFN7AVw2iFkg9mmg5ZC6EaO7NHiVj2JTs&#10;X65uU8ksy0kd1Rx2R1ux7dVa+vlV+PI2XqIkxsH8gWgyRe4mkoFsO1AIJQmyx8ALpsTdRCEE+UpT&#10;hSBHJb6FPh2KpG9jDGAFf0K6N0QTlXGmEk+X0oUGem4AHWhtSAonSxehZJypFliyfgVh4BNYkCk0&#10;0DJbaVHjILwKBtxsmWOgzpBRC9mmCPrPNSZQS5VT62RU28FVVXm9xCqU+RlAw0N/NRRrjHqwFwAF&#10;LdHhwQAFZIMSbBjFhlxt6Sg4gQD0yBcal0/bQSUbtAQ84TJRf+Aw/ImjlAPHTpDKZrN8+f3Lbr/Z&#10;bNceBTnsE6mQ4w/FODK7nmoYRscZTObj+RKUApCZfYJK8Ugh8CdLzXRKLI8hFS8AHnaMm/9HKqVK&#10;vsk1Fqvl/zn+PLy8dPvk4UxvCwTUGGPBFp14g2m742mG08KbYbqWNybZGSjcgJVKQxktHlx/yUuU&#10;77rahASlMLJmlww/wSv1IIYsbhovdfBDO/5adyaAVFw7MEWzBqoFre/3yacnVBaqkMHki64ag/Hq&#10;izNYo3/IRZpga+nt7nS5ffGGKwh+AApUDkkxPX+x3j2vt0+U4U/QmpyktZ1uf+oN5pPZFhDDsjxE&#10;oKx2dMOzvYlpj9imDLZIpPK4BL3jj1cPv//9Q9K7NU4pA4B4VTH6vfFm9/TXaHFXrrcS6XyhAl6z&#10;xuS493dLapdqPJOv3kbieFgtb+YOlmBhJleOxlKpdB6oMZrtpst9S9TzpQboJJuvlagHozfE2LrB&#10;CWSYUjZbBqlIsrVcP+ptm2XFfLFRKJHhC3rAW4Vz5loq2qAmlSnUWElQbRBJqS5kctVoAmSQrjWJ&#10;VyjwTLZaKDdR6BySTBkoodpgFEBJg5PROYQ67hhoqVThKrUWVHj0nCIHXL5c42sNCoaL9vUGxaRp&#10;tihtAsALTEYzQIbLifgdhVyJA2imsjW8v1c3cQjpk9OLs/MriPCT86vT86uz8+sPwUTHEf53cha6&#10;TUSiGcDc9cV1+DaGq04kmJtQmCpvY4k4A0bJZAqoBJrE6cyzxWK9GkT4BdCgJhpNRiL4gsGLKkIA&#10;cyK2gS/EJWQRaOAB2N5/bRsuYDQOdGWyctvYPDysH+7n2810vQKmHNDkZ8wPqPv7PU2iUBSQ3af7&#10;+83jA8rd8/Pzn389//nnantvQGvu+rKss/UGRISmG12vd/fw1PX61Vqtgv/YBipZPNyagRsniUoh&#10;m5MlpcW1miyH9wSUjN87XyiTlZPZzTCFWCITTaTD0TjOHSQp6VY8nUlmC8CRy5sQU66qqDRs/B7x&#10;bPYmFg8nUgWW7wzmetevC3JDJvMUmh81XXu4CPIOzgAlAJcinnBBMTzyAwLBsKIGWKvRfIyidweD&#10;1R7dVnmRVzHsKBKElT+arHfucIQXGtqHZuJt7U7Xm+mnTdf38adi6HavR4FAfApcYnUdwzJ7wwFq&#10;bMrqRya3XYqNdoghO+gElRDtvdHI8WkBpTcmlxkySQlCxJquQ6YhFLNkAKABImCvgxsO2rgDKFf4&#10;0yE/l7ZueRhyAt+cgFrIWmVM0Va8IZEKtoEs4ACQwU++CdZfnB6Qumu5lGHecnHmQyAXujoEjPED&#10;12IU/BlEqiXeopmYgMMcNOv7tutaroveIKRR3D7q+1aXOsQGBl8nKFTTo1wEUBC9wZjkuo/zHwKz&#10;cCGH9REv2Ncwbb1tQXccjZeuN7KdvqZbeDZUtW2Yzmyx7g2marsja6Zh99W2g4HX6PSs7kBt26hv&#10;iXKtgTdRaImSpGht02pbHQzgapviv4myguaSqoN8rq/O86XcYRj3ej6+wUatVsxmYodKlFQimsvn&#10;yTva6eFVqtSaeH+q9Sa02/FyPf20tfujGtfq+sDQGQQB7uRwOvv251/j2UJtm7jSwXja84e9AanK&#10;lKSQ0imTr3KXlrn6u/329U8KKPrw5eHu/g6nyxSaqaJwFclFGTZZaKUrQS7lph5OVS9uMjfxcrYm&#10;MxXy9GlITpxpRNK1dFFIFVqZkgB2AWfwWp+pSdg9nmugcYlrM2UhledyVbHc1EoNLVeTkrlGOFW6&#10;ijBMRUBXFQ6viQb6iaSqkWQZ7TFGZitimdUKdaVQk/GZLQu/QJBDBsvt/mD+sNh9FbRulZyBMVRa&#10;FCTNW5i9JSdZUKajCVoaEBSHsr30V7ozRf0hQR0a80FIWc2ZABpSuTpIhQSb5gq613ZnEOfpPBtJ&#10;YjQTG0QYHnpuyZ1sRTi7Br20AFCC5hm9pWwOgDUAl9t49jCNASwwewuwRTxTevf+KIFLCfyPDG+h&#10;WKAtM5LMX90mAjl6iIBiF+tyNFU6v4oCwnCGIAnbX6FntEkXmqFIBjXYDmZxOiAznMblLbQihhyP&#10;BUMyBqATFPwZSRdiTKVMk0ZENnRnaV2NfCgCYxpU6kyxmS2SVdTz82eMsc8vT8D69XY1W9Bj4Y9G&#10;fbzYfbyWLl6YtmUblkNRj+YrvFFtwG9/OF5An9guNveD2UpQgRSKanZNd1Cucd3/Jt7MMBgPE/Pl&#10;stmsHmowxEQjoXyxXGXB8pTxR2lTqk9aYtfMRktmociKoBOp2iCdnm2pdU7Nllv5cqtEYWQV8jom&#10;sMDTQB7LhUqLybPAlEpdLtclLsirDBzBr1/jNCAIK2gHm9x6kKEa9bkSX22oLNlQg2woQA4eR3QI&#10;ckUD7CuqtuVOgkkCXVYtckjWbdPq27aPi0QNRLsgtaGXYAz2BgtgiO2OyYxUJNeblqDT1ILmBKap&#10;ICpa3RAUy/GX3njDkdm1JcgdQbEhEEwXg+xas3xeMnBcWXc1s/f09T/D2VZUaYVIDIKz8aLBie31&#10;wysQyukvRMUyLN9yx7PVw2LzhbLzBOauwYIRsNLf3H8bL+7JkcceyRqGpO54tt3tX9qmL0g4OkVg&#10;08z+cvMFZTzbYS9KxyObRmfgz3bL3e+zzZdgbknE3QPtGc4ED2R3QKszNVbkaCHM7Pamm/1XCHIw&#10;SoUCvfBNKOA2hM1MN3q4S0CWSp1sU9qW7/oL0xnivoFg8sV6S9QOlbyo4c8MOdpWMtkiejbdGSea&#10;kTgDDHn/7ujk7Ao3zR1tzi9Dv7158+uvv7558/bo6DjF5DDs3t6GP348JoOVd0fv3ry7OL+u1vhM&#10;Jn96fPrxw4e3v/37/bs3l+eXyQQTuro5PyUrlpOjY0qYfHwai6bi8dTtbewEKHRxdfT+6N1vb8I3&#10;0bPTs5Pj44vzy8vL0NHR0Ztf/31yfBIiM5fTq+vQ5eXF8dE7Jp+dbwAoy/FqMSNYWf//y2yDQgQz&#10;C8piuwHQkF3Ldvv47XX/8gKlM5th6vVGuVzPZYuZTLYAAGR5WVQEXsimmXQyE7kJM2mGAT9V2GK2&#10;hJJJJFOxGJPOFAslUVQgBDSjk2ZyhFmZXCKZwQ2pcwIKbg5eMVAE3k3ZcLKUJFvL19hMiWxsc7W6&#10;bNr2cK7ZNGvCQ8Mmo5bRePMw230ZfbpXOz3dHZj+1OxPvOl6uLoHi2DDnax78y3w5VDpzdYHF2UU&#10;1e5pTr/t+i4UGGgnd4/TzV1vMhvMoc+Qyao/nS+2dyAVkv1UQ6amy+3u/svL7vFpslhSdrrAS3m8&#10;XO6/vKCgwWA6BU8MaU5iBnZZ7Sj1IM27TMl7GTWTIF7tcrfDvgG1kKkpePEwydEb06oNCqjosPAE&#10;rDpk44M8BjABKTYPj5PlCsBkex7uAYoDZY2S6YBRxv3RuNv3AShosFhv908vlMhwMCbzDl1X2uSr&#10;DEKyA+sTABM+AVV0JpMpyAb7Ykej0zEsK0gmPAZ7aW2jbViG2cEGdD/QBrkEi6BfNLNlBduSZpi6&#10;ZSu6YdjdtuXgcFbXdXqBi7LXM22HYrspKh4DEAnQRJY1lczmyBUxKGqN5k8UQVTxHOB1Eym6o0HZ&#10;6XmR7FSCwjb4Sh0PitTgeBwUHeK/w+QKTkCQFbK61do1lotGI5Ho9WEYH4wmhVIWGyxbZtLRx9//&#10;PNSXSiXoBHrbBEMUShUmm8/lSzUMGbo1WqxW+0d/tqywTQvMNVt6wzEuZDidf/v+fbVea4bVH1H2&#10;H/zQA4DjcIRPkMp8Cam06Pt4fKb3D/dfv7/gQC/fv6636/5w0qI48qOKYAEyCg1NMEbu9MEabDml&#10;V2C1Cg+Ff2p4K7O/0exZhbIJckxFqlL6nUlv/mj0Vi29z1SleA7E0xLaA91baS7FUwVqMCWB7GcF&#10;UyDxaqaKfLrI5yEpOF2zp21vVWDVcKKUYMAJZTTQ7QUnd8sNLZ3nUrnmL6LeJ3+cYEFHpITJZKrC&#10;05IKBXxDDRmrAjhUFFrjAKlIeg/0QFxij1GC0Pv9luoAJgAZh0kOFJABKqV2r92dNWUr+NYQg/iz&#10;ABeQitymw7V0vMYLisOmuFK7r3dnOBAbZDQkTx8D7+p2tHrCNmogAkWIH3uEnr3pXXe0QQ8Hc13s&#10;hVPyxrvuaIs/M4VGKouHC6cxdIYY1J6ltldsKNF0CZ3g3EBgg+UT0ApCOhTNZEocbijYxfLXg9WX&#10;hmyXOS2RJw/qhgz1ZO7PdxCKeVa5jhai6QpNtygO8ZZip3P1QpWCsz09Pezvt9++f91uV8vVYvlp&#10;hSeqD4XgEEyl1+8A2x3X6Dij6aI3GOPNaUEmm2D4meuPdbxCUPhUiHxNCTJaATXunyiS4OPXl1w+&#10;IwitT9uN8N+oQS1ZiISvUqlUqcrWGkJLwvuja6YDXjnsW2/izTJKVVq8UI0uAKjakMOx3E00cxvJ&#10;gFQAH0mmintVrEvZEn8bYfBnoSpkcfeYKmimFHgAhcLQistMkUXBt4C/JFNBy0gidx2KQyACbrB7&#10;NFEKx8sXNwzAMVcJvMOacjZfheDMZHKNplQs1TmeQtCKkl6vcdVqo1bnG03yUm626P1v8DLblArF&#10;epmi1qrgmyBmCVR2odaQgVnQKBrk5wI20nEm8XQxla3iKAeEAsrUmjTLki830RgvdSNYTKk1wWEk&#10;udAANWxLQz8tyeDFNr6tN+RSBWQgNHkFf1ZplUoG6NA6zqEE5iw/+SOokdWOAmCSQVp2ECuWCpn9&#10;UsB+Wp2hVZvAW0c1eprhg6vs3kI1fPAK2esQ1Zm98daf7HrjjelQJP4W3g1/ub3/FvRpaO0uuS4b&#10;Hvhjtnz4tHvpDVdB6h9ywFYNDN/r5fZ5MKFMRji0ZrjdPuU4G8zIdZla4nycEY67eaQ5XuAJbk62&#10;zEG1AGuJetfqzXArIgnmNpJIZLK8rBZZ7vY2ehMKkw0sKjFssIIgarlcpVColor1ZCyVSjAKTk8x&#10;KiU2AxmeLUVuo6jkOREPX6XMnh8f34bCsTAFP4bwYNnW+enZ6en5xcUlMAj941RtdxCJRM7Pzz4e&#10;vf3w9n/Lter++Xn7+AAKoWWI1XL6aQU6mVO63fXPP4MNiNJlMLkSkMpm/fCAZq1WSxLVZlMI34bP&#10;T08uzs9BVaHLC7bOZZnc9eXV6TFQ6/jqMnR+csowOSDLGXjs6MPHdyCytzjh6G0klUxfXV6enV+c&#10;np0fn5y9e/vu9OQ0HI4Dwi6vbsnaBsx1cRaOxcJxvBHh0/Ozk4uz44uzk/Oz60ikxLbII4rlKpzQ&#10;kLRMqVpk8fx2yN/YcGTLk023Lij5erMm0FoP1VguiISjZSBN0Dv4FNu20umBWuvURgOsmP2R4fmd&#10;/tAZjG1/0B0MSfyPqQQGK4CMGaT4cEZ+LtPlcgpRtFyNZ/PhdEoeMTtKpAzaGM1R5mCUSRDuDChD&#10;vELLJbTKgzaf9vvNA/nO0O3dBkkBA5OU/fMLLboFPwQlNZyTmct8DbVqO/u0AawMCJUorv9qf4/f&#10;Yn2v6HtSAAD/9ElEQVR/D6bBEQczyp6IfdHbek+VOFCwtERIBGY6oNVyt/eni0NcONDM7ukZrIPe&#10;gmgu5IwN7tmQ5/OiNxx7g2G318dYOpzMcAmb/SN4xXY9cIBpu7bnz1bb3mDiuD4UQNPqorLT7bn9&#10;UX84tbp9kCjlmSdeQd0U+08Wa9cfWBiTzc5suZkuILBnPX9iGI6qmYpmWnbfHy7c3hh/glcaTaHO&#10;8hx0I3ekm3jvoEqppQpLCVApFyx4RZFUXZBkriVwgiCQnwNUiw4ISVLI9wcAVSiXw+HbUOj8MIwv&#10;Pm0iYdqWZCHHJKb/dVQuFgvxaJgMeDUjcP/BoVvBPKUGTJutceseaI1RN4fzVW806bjecDJ9enn+&#10;8vtXtY2nZgBMoR8iMDfG5xQ3fL2ZLZeOi6dpsH+4+/IS5Cn8+8/tbguRVGkqubpSaOglrn2IOStb&#10;Y/Io1v2m4gntgzfyADTTlLus7FRaFK+2JliC7svWDA1YyakJnYODDxpzaq+l9SFYgSO1lgEpr7tL&#10;9CCZI1Yi0xb0AOnvjO/a7opXvHrLrPEGiuGu7MEO3QJZACsov/Byl5edOk/hFjIFtsprkNwHUmmK&#10;BpTmGK3XUFQFLsCLNgVHsYNoJfV6Cy+hD2XS8GjOAwSQrbQgn+qCzgV+ywFzGKjMlnlsBBhkQdVG&#10;SzSrkJOzJXfGqj3hFZelNSpCnP8rYCagD6gl8IU+RG3pYwPHCqZbiKj+P6b+hLVxZPv/gAce/vDj&#10;wjDQNA1NE5oQEkJCiLGNbbxheV8kWftmSZZt2fIe2+2ls0y6M92ZmXvn3nnNz/fIfe/zzNRolHK5&#10;rKXqnM+pOnVK1GnQxehOQT9thZY3I1PSezjiz/DnbNCSN1oKsFZpfbJDvsBh0DnVDpBYUBEAi9Za&#10;eyKNyvScYIs3dAzxIpoDAZm6F9zd41eqbavMmZzSVTojMAquB5UzVV61enjltB16SCoPj59BKsvV&#10;YrqYjWezwZD2uxqOp3YY6tijFWTr/mhsWHZbpJ16JsvNavvACdDHtG8bLGPN6jZYHkbg4xeKUbZ/&#10;emA5DjbDYrWE/XBsym7f80dBx/FqDbYOVNFMyx0Q9WzuAdpNTqg0WKc/hmnoT9av//nb9obJdOH0&#10;7CqeLtJImOrONl/c0QaYks7X4inynMVDI9obb6tNcomNJgq5EocC/fHGHsyzTD2RLqJwMl1Cpj2A&#10;HTkpNihM7dV14uoqXqxKqjXa3H9rCcRAmXzl5vq2wFQ0s7vaPsFMacLo4MQ2L1dBE23luNcP+n+9&#10;2a5QZLYauqKmOwCaUqneaAh8W2OK9UZLUvQu1Hm1IbQ4hSmzsWTh6jpW51RajtSSwStgqXSuHE8V&#10;8CmYvFjlq02x0hAKpXoila22iFTqnJwvNlG+1pJyTK1QrCNlsqVcvppMZLOZYha5DUgiixN1oAxQ&#10;Q5CMRkvMF8oUzK3canEAGgrkX63x6VShWGoigXI4QQea4Dqh4EFm9Sa+UsWVV+pCudYuVrhaUy6U&#10;WngglQbNyOSLrWgsm8nX8FGDowXGTU7Gg8rlipUqV6RbFtlw7Q/LKVxbo3VA4Z//w6ZaU2iyEtCK&#10;E1QkGrWifShN4FS4tMppE6WBzHAvBs4BcEDqVL6Cl5gqVOPZUjJbBmvexNK30TRgNJLIxpJZ6OYE&#10;2kexnkpmj8t84vEMmBICmmXFQr6UAaykC8VCGbBiGA44Bo8uDvjNl2qVhusOAQeVcq1WqZeZUiFT&#10;aNZb0+lKweXJOl5uklYJMcVixRtAQ23xpBKJOEhl9/Rw+PJ8eH4O4QM6kiKbQTsiQcnBrP8Uaru7&#10;/W5z/xllcHx4eXl8eXl4+Q2mM96Z0JZxnExX0A6iKNer9TZ+T1QLuTyuJxGNFnIFJpeHketYToUp&#10;ojAs80a1Xi2VBI43oEU0E9xPN5zJpTM5KAnL9iqVWiQaBZcAtQrlstXzVdspt9hIInoTi17e3uTL&#10;4SZMo3lTUkNYEZk6m6/Ug9VhvnvS7AG4RHd92XRqvIQy/mLjTVY0PRTurowTsxe446XpjfAnTRjx&#10;Emim40+Wh1/9+VrE7Wia2rHJ3of9vNv7UxpLoCmV4cgdDDque/RQgVJ0PC+Yzfo+xYMnLRVuQHhc&#10;V+z6A6fnjWYz23Ugjo6uKseNdYLFfDibun6vHwxH4TIfp9/Dt3qjIY40+3NHkEH5g54/JVoCHhEk&#10;UZxZmpcJhyjwk+G8D80ojfBdGguhDZxp2RGuEH/2w6hrPoW+HeCcRlnmC/K/6fsOagjwW2GF81k4&#10;6TPGOdgIv0XVTmjrYCjgYwKj4AhMwU8DRyBXcQxDtBGg9P2x6+FaAwAJ2AWNjQZLbK/j9BzPp2kg&#10;PKbVZjJfQRSPwEDBFCW7vRGKWXbPtDzDdB3XH01W/miBnI7dszqeFgZ5gyEBUjFtGAMuzo97d9ju&#10;0O0HwBEKq0+x8xVgim519NCvtuvDYnEo6L5u8hS1OXt99fG4R+DrX3/X6uXvf/7Ltu0ikwFuHMV7&#10;q8VmkgkiFQuCyKBhG8VANyTnRm9A8WS+/QllUWM5Cl0zoWifoK77p8dvv/8Byu04bjCbA1iJVMbj&#10;8Ww+Wyxp7c/d3XQxn98t7h/vH5/vj7+1O+xgOacLtato4SYB+WSDIQAcxaZS5c18TS6yekN2maaW&#10;YjimoVY4s9o2OfIu9QAr8VyT8usqzmuinavJsVz9JkmzSOkiD2sfwMGHvimZIt8k/xWn0jbrgoVf&#10;KdSkCqfXeBqzaas9tTNutK1CRapxJlIq37qO5NMF7qf+ZAt126IoZ7VyA4BI+/vYg6VsDpAJQZYu&#10;1EEGIBIv2EzXj6o1yBabF1cRYA1KdvqL8eoJ+NJoG2CXbJEFKwAdUBiUAJM9mSFpCKaRfoSYozgl&#10;qCGRqZSaChBBNntmd8IrLu4nnildRVK5MgETLkDpDGu8FksVL65jFPMNlijtQxTGzhfNeLZ6G8/i&#10;d0NnGl9QKSRMJJYlX05oDtofgKiFqYrxdOns4jaaLJZbCiqRrWFbpYmnaKoUz5Qp7pwCs6bLKRTE&#10;t9xS8xUhw9DaH+RItHTZZ2U8UDFb4RsiEPK/Pi4yhaeDIk/mqmjNr//6HXbIw+P+1y+Ph/v9cr0I&#10;ZpPxbBpMJqPxlKYMxxN0yC6Ryni1uwepoCOBNcbz1XJzmK12Etqibnd9AM1Q1TulWjNXyLz+mwYD&#10;/ckgn42Zpjmdzwf+4Ni8BFGUIOZsT7Pcjjsw3T4SYCWYwfQ8mE5f63iwpAXFEFWz4w473YAjjaji&#10;vVRYFY8LmOXP9nhfAJSmQH6X4A/DnWzuf+dEaDir0lRQrNk2TXd6//U/potmpINfcfvIBB3Otl+c&#10;0YoVzWpLabAUglZUnc39qz/ZcqJZrPEtXjlGWuv7s4enV91wJFlvC7T2R6HNkEefH19pKz5ggWJR&#10;RBAw8nCBuxvPtwxTyaOdhUFExkuKUzRZolo1Fs9doUuVedOdrQ/fxqsHcBXQJMc0Wm3yWQmWD6Y7&#10;yRZq8UQGmNIS8PPj3eP31f4ZT6BU429uY0hsW9vsvwCheEGj1chhLBZZd/vjtd2bQvHjYqCGShVW&#10;lC23P5/d3eNKqlWuXGzkskWJgmjAZNmHQGM2WBmFKzUBf9LEkGIDYqAlk6lCi4cSHBjOGMSfSDHR&#10;eDaeKABWVNzrbK+aHi8a+OlEIo3f0gwoG5h6q7aoH6dy8JFGcXW/Ip+joSkKtgsYwlXZHoSj02DF&#10;ap1PxFOxaBK/Hsz2HXeMqpDiydzNDe7UACHdRlIfPp7TWpiP57RK+ec3V7dJ9JfTs4uTE5q0oRU9&#10;b09SyQKUNa1MPoOCvjp5//705PTs49k5DUK8v7q8uby4Rs7J+5OL09OLswso8Qj0dpTSx/fvz09P&#10;Tz98OP94cnsduTg7p3kiilF7eUX/Ri5pV8JLpIuLy8vL85P3v7x7+3+FUn66nANQZmta3ROOnWwW&#10;n37sREOrWmgNy4HmgMKxFkrbLc1KfH3ZPjy1uHYukyuAMmtsbzBrtvhKuZ5O5uLgr3Q+n8553qhW&#10;rQOVQE5I2XiyVqrNJqtgvFBlXeDEbDJZzBcEXnTd/nrzeT7fNhs0HlOvs5Sa3GAMhRpUoTyYQrZU&#10;LNQqkmn1ZitnNDNc2GOa0qEY+bY//fzyr9Xhi46uPlsPlztQyGi1Xz9+G68/+4stiASZ/dnahCZf&#10;boPVfvrpfnl4DtYHf77p4tO7nTe5c4Pl0bUlWG3d0dQLKN3t7zcPT7unXxfb7TB0BEGCLgcHHH59&#10;3j89hQMkSzzDJZ5NuOng5vNhslyEwekpqDy029ff/8TzPLqk4BJAKsg/PP26e3gEuyAHjIIjKOfw&#10;/GX5aQvOCKmCVv8CHRab7ebz/eTuDiQBgBgv78AQm88PtBBpvqB1y+GKX3DP9v4BrIlrQ4VdWtJM&#10;oVyO6InvophH2zJPwCtQq+7At1wIMej6AB91PBc/R44ygJ7Q/8bzfZhkTrfnDUYAU6CARPMrpgQd&#10;blHcEiT8KUqKrOiCSGMZluVqekcQFdjZ0O4QO4Ko4oT8YUkEUecBl7ge+MbvADs0W9Mcw3Dxaasl&#10;oAk1G220KB62k2YpqomvS6LKsWKpVKON37WOrNJWYqVygwwY4bhhmS5ICipnuTauMNwJSCMPlXDd&#10;siDLoqxW6vXbm4sPb/8/n+4/HyV5ucJ82h/AadUKoxnmMROYw+Tzmm4atssJEmoWZRpZgeXp+uOH&#10;r78//vY7JAXa3mCCxjD3xwDB8dPXl2+//2l3wWZjvJEZ0GS9pnB5s9l0sViiQ61Ws8V8NB5+2m/3&#10;97vXf/8Tv7XaLJfrDVNhCzVZcxfu+GCPd9ZwUxetXE0SDL83e+gvHgVtUG9bxRaFV9G8hb96Mgdr&#10;y99ySj9dFDJlGL/z3vxRtmdt3QfN5CpSsamZ/ZUT7JBkawSZV2K1MmdInUDvLdt6vyW7t6lSJFkC&#10;qfRn973pZ1HzcyXhJlq4jRczDH8cZfnJHqwUcwjFgx+BNur0l9DuUGASjUnYtMWP5SuWD4LRrKE7&#10;XIX5TugfQEMXYJrh4jO+C1laJj6gWRjVHsEul40eAAVaDfpMc8Zmbx7gxnrkcgsFL9DWP31R73XH&#10;ay9YocJSiyKvgFEADbiM1efXzmCRr3CJXKVYl0Antn+3f/6X4y9bkhVJFa+juYYAABqgMIx7cEOm&#10;0Li8igGYcJHT9dPh+S98lGEa15FMKl/n1a7aIe+WMNSHncw3rmM5KGxcyd3ht2C5x7egrbNFLp6u&#10;5MptUBQu2x7MQUWxPAixmKsKzR+Y4kChRBLMydnN1W0KJDQjPfrX4X77/OXh8en+/vGwXC3ISwyk&#10;AvtjMp3MybnJdLoWBT4c3+3unf5IUg1vOL3bfg5mS88fo1MAzw0b1swyHBSRWL59bLXe0CvkE7pu&#10;mB1zMqMwdEi5TCJfyDOlcr3FCRQhsaODWkwHrZnWVIiKgj6p25UGV+fESqNdbYotXqWFyvkaAKvU&#10;kCtNOZ5iYskCOAOMgpQrsoUyByMbT7JUE6st2h45dFIxEulyPFUsN+Uqq+CNZJkmUVq6FI3lUAaF&#10;Kw2pyWkNSipN1vx38kWQDUHSaVmyYgqCCvtD1Tro+WJIMLThH5LSkRQLxIDejhRuy9fFCTmK0vyL&#10;C8FidgZ+sOZFE7/CCSYnId8LB2J3sEBlvWd1p8CU49wK2glNtQgaK6jH6SHLC5a7Z3+2RX6T1zjR&#10;UMy+aQ9Xu6/b++8ULtb5sb0fGbmLw/rw4g2XuH4wh6p7Ojrc9sv28GJafUWxBdHQdM9yRp6/mC0/&#10;94ZLuzt2ejOUNDrD6fJ+vX+ZLPbI+TE3ZA3CfQRfFpunrr/CRfLoLFp3tn56+vY3fg4XgDs1aIdC&#10;37RhodJyHlyMRHsoOrrVO8aDCWY7VXOOvjvuYEa/vjqsds8oD9QD5biD+Wi6wwVsP3/TrT6q5QQ0&#10;KtzdGL9odsemN4bxBCWeylczTJ0Ld7SOROLXtNI4mUiSw2wuV0rE09FIAlxyc32bTKS4Fj+erEpM&#10;9fL0/OLj2cm7t/FYsosrmG8guAErNMED/jg9b3PScrHmOf7s4+npycm7X36+ubgsMjUojFyOAbW8&#10;f/f+7S9vTk5OCsVqKpm8vjor1YojdJTVMlhC794ttkQnMOKPkwVQWuCVEFbCyaAwf7KCLj08vLzs&#10;n56r9frJ2zdgo3f/+MfJ27fpNHP68eP7d+/I5ebsDKR1fXnF5Irx2/j56RnwCz/97s2bjx9Obi9v&#10;rsKAvHTtZxdnHz/i66ArUNjHjx9xU9FoEuXfvfnlw7v3p6fnV9e3F7Rf0s11NHoBo/iM1lnfJuKl&#10;JhcOpbQqrFDlJJqLVGBrdQHIiu2pdg+JQqo4A7QsCrjSC/Rwz0Iz9Edxg/l4cwC+2MNZZwBRGZj9&#10;wPRGTrCwB2N3OPVnd4PpYrk79CfTATmuEqDM1hsKo0KbG1NMfTyiDU3WIOd590jzaIvN+ujW8/zt&#10;+9PLNyTQAx4gAAKFVzuawXn8+oLj5vD5OE/06f4BFYL/cEQlyEFJ1I+E5x9mQq5+QSbK44iqQD/7&#10;x183h3sKyAYtuCJrn5YN72gNzvrwGW9wckc14Cv7p1+3YXy241hLQJe9hUKdLEP/m+PE1hRMtkNJ&#10;1IMaFqHXS8+n/WsgJydzihDv9gYGxX6lSZ/ZEtp3P5osLbsLaoFN1rE9itCC5wlrTbdZTqTwgxCO&#10;/fF4tnZcXzfJbV9WDMNEBcF4tnK9kSKbzXqbY+UGBQjX/dES1Gt2eu22UqtSGEcXQnm8dNwRx9NE&#10;DC9pLC9zvGJ0euie6H0QdJC7lWq9Rd4qmqoZgCnwSlsUOUGQVE2QlaPXbTweOf34pj/+Eeet0apN&#10;5vP1pw3bqjcatWPmaLzIp9MsBysFcgxIhn6KGsA91iCgtU/bR0izu5Yo98bzyd16NFv4kxmI58vL&#10;N6fr9UcBHimeHqCTMGW5nOPtLO/meOZ3y2Hgr2gJ1/brty/4reVqtj18bgp6XXLami/oPqt6Tdkp&#10;c3pLdjiVFubgyCnhlE24DkjQfKUztUc7IhV1EA7DOJq37Iy2cmcMUkE9urc0vOVxukfQB6hB9xZt&#10;rS+YvjlYmf7aCbaWv662TfoVxeMVT7YCXukBTaqc2Whbmg1LYGH17n5KlzhwAzS0oKFfBVqH3EEy&#10;hXq+RE4ewA7dHWv2SNRcME+lJVfDDcCQD8UAQOEoEhr5lOCkHeILzhtto0qR08KgarLTVlyRdlCk&#10;KRs2jJwGOJDD9cz4XRwlHdRC0zTAEXyEExCM4U5xjt+iaZ0wAhuuEBa86c1QOVOXW/iiOWyHTjam&#10;t5B0Gg0KPWl+HOefvvRn5LOCpFhD3Z3SDUJkky8wHkpX0HB3+JXu5v7b93//LWhOnTeOseBwwbgG&#10;pUO7RpeaMtNUQH/hzggD2Rqa/SV4BUwDoIEKL1T43efn179+v3/YPX95/Prb8/6w9Ue06THSkVRm&#10;S3SwwLS7Ts/vBzOQCjoOKyo9dL7NvjcM3MGwzhGpgDDMcIOJXIFBMz222uFkpGnabLEQBG6zo9GF&#10;lz9/z2aSwHMljJk4W+3n64Npkzt6W1LRoHUQz3Rt98YNXq40eKS2bMi6O5juQR6pXK1YE1PZSjSR&#10;r9BQU4eTOkxVIK+UaCado0mKOgtM0Uo1isIObXVBwxiAHr0/obXfoJZoonB5HUvlIJxt2tynpaQz&#10;5XiyEIvncoV6WzaNTp98UAQFwgKmSblUz6ZykAIiOjknVWssy8m1Oq2UgVHSYKVqo91k5VqDL5bq&#10;OMJe4QS10RI5Xi1W2MhtPAMObWuiatc5BbSBYzyVe/fufXjBUqHElmpCscLjJJFi6qxMcdJEjXak&#10;A6jRApxWnqGYaaUqX661a6yC8re3CWjocg0Pnzx2W22VE3WIpkKxVmmKDRZSRpMUW8QjamuVWhvX&#10;3GJlXoDxREuXkXCOKwRVhPH7HUVzwSvHpcsSGrBo8hKlFoeXS3FlAHOsYDbR2DgN2NSWO0AZRe+2&#10;wri0ILYQ3QBMngrKQQGRFgRRbBWz53gT3ewdNwpQdFfv9A2734dUHS7BNygAeLK9qWmPQE5uf971&#10;F+TWI5i83Kk2Zd0JOn2yFoApiUw5maskwu0Si6VWd7AsVrh4glb0xOPZbK4kSRrgUpGNQo5JJzOF&#10;XN62e67j+/2pKKi5dAYPCEmVdSX0OmSb7Xw6J0KOV+vQGG1OgHXdMd1ioVLIMNlkrpArQprzIt6+&#10;zDAllhMoNAXXhtEM/Qrs2Hw+kLfsf31poeeOwyc0GXRcBISccJtcZEIrf/3jn19+/7Pj9nP5YoGp&#10;gINbTaHRbFcqLaZYSySyt1c3mVSuXm0oolphSpViLZsuRG+il6dnTI7RNYvnxFQ8dQX+OL+IRxOV&#10;ck2S1Eq1CXS7vLgC2WRod6AqU65kmdL5BUjs/DYWv7wF5NwwNVqNfB2LAlyuomie8QyeIAxr3a7z&#10;cqnJV9g2WmGNl/UuhUuROxBuOqcYTVFBOkZSKbN8S1JliyLY1jiRlTUUCNctm2GIfYhK2x6MuqOJ&#10;5fXMruf4A60DpSXZPVqf3B36rt8/TvF4Q9qq0J8EOMFxOB0PxiOce2HkNHzk+oMRhaZd4hwJrECT&#10;O+HGfuHUzMifTpCDCnFCAHR3N1ndEX8cly4TiNA5zdqEYx7jMNosTqY0R0PDPDifrzdHJxgACv4E&#10;VFHJMB4uqvr/1UaBZSl+PxRqOBNEX6fafkSqpTSa0qTPaDIfz5bD8YwWwvSHONIc+iAYjpG/ApS4&#10;vZHtDizbc7zhfLlbfXoYBouO3UeycHQGtjscDOcgD9cLkIM/cQSFuL1xfzh3vKBj+1ZnoOmuonZg&#10;iswW++l853pjJGRqmu378+XqEIxXjhtoBmyP0L6iaaBZxxnpBCswrlyRrDJV1chhBUk3O7KiAjOA&#10;GmEEW4ucTjQIJfn6+lw1jaN4hwgHWD19eW42KkwYXB/pbnPIppKlYklFKxVl6AUe7QTfsT3Xn3qj&#10;2frwCH6ttDh3NF1u9yCV3ohWfn357dtoPAatjaB2aPH2IpjPhmNomsX8brlc3S1Xy+lsTKTymTY2&#10;wG/RyMuWTLibRPn9WfT8JhvPs7epSkgqbq4mp4pcqsRXeDNd4rMVMZFlb6OlYksTjBGn9qu8GUah&#10;VW4SpQTD1US70FCRyrRVoZEr0y6GNR7a3+XVXoXTcxXxOs4Um4pg+JzsFhtKqaGm82yhKgFQapxV&#10;ZY0Gb5WbGlNTwCuiNvgpkirVeR1AoDtjb7yVTZ+TrBi0V1OWtZ7hjAezreEGrGSmC9VUttRs68fR&#10;F8Xy24pTqHAQdselNKH7bQCdl8hVrm6TuTKHTNkYkFMI4Yt5G89BvTXaFHH/6L1b47RIIn9J8zU0&#10;L3OEEkBAhVUvrqMQpkWY6RD0CuFOS7QyxVY+dKY58oRkDEAqIAkY9xVWg/qEqQpGaYfBbXGpR2ZC&#10;nagB5cPJpkFb6TZ41AC0omGhsHJa5FJsiDUOd0f7LeOyYX1WOYUmSmiajegKNyKAh0Bp1hBHXBIS&#10;vsjUxMfn76//en3++vj0TGMqh88709LQMqZoJaHf9XK96Q8pICP4wfXRLe86nq9YznC22t7TThn9&#10;YCxr0GdquEiSvGJj8cgx0DISL/FtQVh/2sqK/O1PGq+7//IraB0yOmz6+MYIpNIbQYKsg9laNWzV&#10;dAArrj9TTJeCoYWhz/CmQJmd3hxPvsqqeMs0a8MbOOJe8IiQiVuucypUKYBPtydaJ6jTMIkOtVrj&#10;aM7IcGfbx38JKh6jgReHh9xqm/3xbrx4aPE6Ujiygk5lL8hD7g9F0RsN3IqMJEo6xMR6+xRM102W&#10;9jemTNmE0p2t7vujFe4JjAJlBhtFVq277dNotsWnwIgGp+BGYKf2xzDpvum2n2dqWaaSQ5uSUStt&#10;DgAOiCfyII86q9i92f7x9/nmkRX1XKkZS+QisUytKZG+H5D+jsYy19AzsQwnmf4EXfqeE41Sjau1&#10;pGy+xJTqHW/86fNXXEk2V4Yuz0ARQe1otu0GABTQVb0plitsOpUHYAERNMNriwbLa9D99aZ0DFiH&#10;K6+35GKZyzPNdKZUA+tLVhPdtdCIJ5lEopDJVETF9sebFqfkmcpx1qbA1FAzngYeY60uFIuNekPM&#10;ZphcrgQDTtGcap2vNYQmVH6xDq18pL1qvd1oiiAk5KeSOVSIK8wVauWaAJKLxnNv352cXUZOz6/e&#10;fTg9+XhxeZMAgL598/bkw+nZ6cXVVRQpGk3dRlJXV5Gri+vzj6cXpxeXF9eXFzekuT+eX5zR5M0F&#10;DVac3lxFbm9ioIEkeDWdAxPEo6lUHAidg/q/vbpGPgVQiaXSiUwikUomM/lcGXeRpS2UmXSWiUQi&#10;sWgE9udqv90/kRFPO9SECThCgyi06me7+BTGN9tuj7wCWEH+/ons++3jE9Bf1WwBbUY2q1VaLI0k&#10;0tZRKg/GZWr5dKHMVPIZplQo1mtso84x+WIRPAsLuFjFea3aaNRbJYap15qlYhnvANBDQTEszx/N&#10;YKPLaMOsUADeKoagmS1JqcCu0E0Jvc90QCEUri1YSIZDYyH+DB3bCiO50fBJd+iO77zJCp3E6A6P&#10;Ayf+cjtc7pCsfqC5A9XumRTfdtKbrfuzTcefUlQVGB60oma63D3Mt4fh4m4wndn9nj3oQ6nP1hTw&#10;DTABNd8bDUEk0EmHpyc8FpwMZ5PeCKKmB/7AI8WDRfJGvu11e8EIjHK3pXGLZejcCo4x7Q7SETWI&#10;WkKUIfoJd1eeh/Hpw/maseXax0qOwEF7Ew6Hx2s4QskwXKsM5vCnU3z0v7ixFEM2rIG4JIzljx86&#10;OqyE65NBVLTkBwTmDnAOHKGJHiRyj/WAHZ6OS3Q8JMNycE7TPTT7Q+fAFE3vaJoFvdVu03wNzebo&#10;KNNBqxBEFSSNHMPsoqkgHxbU0bsf55rZpWWJpifDkOZkJVx1qBtd8mo3XFW1kfBdHEN3K3II+2FO&#10;/C9R3G0Kg8TjhxRDM2DYqCIuJdyYUJDlFswdCxLYVMEuGoRM7erqvNX+Id7BopZtf//jj2q5kIxf&#10;HzP3D1+ZQqFSrhgdmCVmkxNxWzBBwUN2b9Qfz7ePX4LlhleM3nixPjyMl6vhdA6T+Otv36fzhTcY&#10;gFSOcBkGoVnM7pZzwpS7xWpBhvRiuv+8OzyQA+9mS3sGwaxta/0KZ0VStVgWIrw3Wn/tLx7lzrgh&#10;OyCPhmyb/ZU5WHMKdLpXJXdaBygjGiNvem/21yiWB3ZwRlWwte6S13yUrLc75ZZeJO8WA3UOFo9O&#10;sM9VpFimmmLYOm8a3oJXermSeBMtxdPNNMM3BOBEgPJphsuV2vmy8BO5kUIx69BeC3e0VsM9gCD3&#10;NWtkefPFloaGZNOjGOqcCgKggLZ20BtvQ+cG2ve/FcYaaWuu1V/0xhtRc8EuIAxAAMpM18/H5cFl&#10;WqlRg6ZE/RbNBD3iJFvkIMrwEWroDGhzQUHrAr4yRTbDNPAtgIUXbG1/zStuJly6DPLgFTBKr9Nf&#10;qJ1hS+rE0zANawQTalfrDEFR5DbBKZWWTEpUssLhGZcW4nKaZPRZuVMjt1+bQviHIy6FKiCxlgHu&#10;tGgyCBRle+Ovr38Wq+VYCo0Fhr2jWX1US+Hvwq2bw12XyWO3XBeS6eLz19++fUcL+fL995eHx8N2&#10;v+n53mQxH89nFIIpHFPp+UOj45h21w7d1C13oEAMDYL94/Py084bBrKONtm33J7nj53esFgpafqP&#10;OUsYdbV6Bdj7v4U/w9k4l0uXKjAC6y1eAJocN/k0bdC9W2vSgITW8UQVRrzGy0ZLAD0o5FBZbAEv&#10;YH8WaxJIhanw5YZcqkuZQjNf4iDh8U4BLhS4tqWVanKxKpXrMmAF5BcOQkj4LpAO38KLCys57sas&#10;s20DahisIMgdUe4oGomP5d1WUYw2L0NzyAr18+Okz3C8gsg4zvXgUglWNEc1ujjiHIIA+QJOKPKs&#10;Iyl2P1grugetLyiW1ukDUwTVbrU1cF04x2TzMEv9ld1fapbPCgbaMEhLMfv75z9Xn38DaqM94C5Q&#10;0qDZyV2wvJeNHq4WX1RMyNDV9oHca8I4dQraGY0JORDTh+39t447FmWb4qNo3aPDyvLTr5LSaYQe&#10;r6rWBab0hnfDydbo+IJE0XhF2VJpLgYie2fYQ+Q0oThhIPdmwxkMoD2upA5AF1ASmLJ++u0/h1//&#10;oNAvTaFYadVbYlsyDNhy443ZGQgSufFyvIJHt1jfP738BWOuXGlV60AimN/d1fZ5tjzgU4aBcGOL&#10;pQaFfqHVQyOjM8B1xhPZm5t4LEmeP2i0hXLr5OPZycnpL2/efjg5TSQLiVQBdHIOHDm/PCPPlY/p&#10;VK5e49KJNKDk/dt3H8JUKtYP9y+0xuecPFQuUPLdu3QyU63UofKvL68+ntCkD6q+urjIZQrhHNAp&#10;WOfs9JxCtpycXF8DhpIXYaj+05P3v/zfT8Uys9zA1A7TZj39//NWgTqk9F98OWaGiajl0z3gZldr&#10;sjfXN7FoMhKhUbd0rnR5eYVbu7y8vSaWit5cE1HFYmlczDUNn9A+gwmiq3w2nUvEkrfXt9FoIhZL&#10;xcNFT8lEOpPO4fYz6UImlc3nmUwml8zmQVxVFszH5cvVfIUC7rCyWmH5pqTiHYhh6DaKbAntCOXn&#10;+IASgMsRVrzp+rj8uDteIoFFrMGYCvQDnPSmAJS1GyyQf9xmuUfrk4Flz0Owy2TRn8wHs/l8uw8o&#10;KP5+/fkBTwBPBhix2Gy2D48AlE8UfmY3Xd1NoJM2693j4/1X8lZZfqJJHBTGEQl4t7m/3z8+hRMx&#10;NF61pti16zBsGgEN6bZwM8K73e64COh/+fgW2AhfpJmdPa0JQoW4BgAKagD6hDkouaZgLWFoOBDV&#10;/ukZVQGPQCpAnOGMos3iR0PvFhpKAb4MQv9ZfH28WA6Csd31dKtj0MYgwWgy7/tBx+4JoizJGuCk&#10;A8tsuhqMZo43wp9SuH4YUGKRl6vTaHLkX0KLCs16ox2GmnRarFitcQCURlNgOVmQaFf2FidxbdqC&#10;ilBDNoAphuGBVGpVlmVlSTJxbNQFQdBxUq+Tk3uLlWAGoENBPlDoh7bG8mrY5Q0eMpaFnQBG0QQJ&#10;mQpYRZDVWqNZLFfbYBdFA6yIqpZKp04+/BxPRY7CHAzHca3Xf/6rUS1Grk+PmV9f/8MUmHKpgjtS&#10;NIgakRMgZkVJJX72J4vHl9fV7l7ULHc0W1I4OyKVyXzx8OvzfHnX88lpGK8MlAlGOZLKAt1qOZ/M&#10;ppPZeHG3gJ463NMI/f3j/X6/c7yhbI7DTQo9Tusrzsyd3WveEuesgpyBHexGqy+AFUEf8NpA0IeC&#10;7osG2vZnJ9gZvTt8BfmauwDN6N5Kssb4VOmMW5JTYQ2c96b38/0raiBXXNr10NLduTc5QMW3abjF&#10;ANCUWF22p5IZcKonGD4rOyj5k2xSUHxBdSHZOcmSQC1aTzN9s0vBzchU9clzpa04pL/7C8UcyDrI&#10;5sfiGiiD42DDcWRCNoljoL91d4KEGujPMPA8jlAMKBBOEtHWMPgtKHvCEaMvQgmFiIDyR5fVMKDt&#10;CMkdbXrTPUiFgomF4y5UvwMb5rvtr5BzDAmDmsFbFKZiusPthIHgQBU0MzXbPE3XT03BLDVlgAtP&#10;myOS1/DLn3+bLi7vuObIFfSeoPUARk+//z1fH15e/1khBMBvjT89fN8//Y5itPJWMAE6OEf+/ulP&#10;w+5fX129/vHX67//BKy8/v7y+WG/3qwArZP5bDKfg20H/nA8W/RhIni+Oxh13EHXD1TTZkVa6Y9u&#10;iR7rDPwWzwFiUACYYjqepOnrT7SLMhLb5mA2bA8H9b+RDYfTsdvzURKmHXqCqlvAHLcfDCerQbBg&#10;yVWFRcsOI6nANhv7sw0U8HUkeX4ZyRXZOqfzsmN1Zw1OA6CkstVILJdjWGAKJ3WAKcWyUChyqUw1&#10;GmeqLTUsqRarQqHE54rc5XUiy7Bt5eg0Dd1QzeSr0HbFMgeqEESdpnio/xvNerPV5BTFROIhIAQV&#10;EqTe4CEUIB0gI5DQw9H5oXezuWI6U2iwEB8qS1MhGmzgZDKbTObSMIgrHGqqtSRgabZQgUWezhYr&#10;kDsQFm2Qk5TOVSh4PAX4T2fzEFZqjmllCrUMrOoymys2QGbh/AtNQQJcQvaSkZq0BFqvs3Kp1k7n&#10;ykyZLdfbwCBWNMDLLZ7cbuoAX1YGhIUzQWRR4TrJi0UDI1JMfVqurNCsDT5ti+Rgy4uhk00Yyjac&#10;WqJlOKiBl0xF70mqy0sUJEZSaZ2OpILGIGu29ABRbTi5g0zNhCnZUzXX7lLI/OMoi26Cg/fHUWgi&#10;QmdoWD0Xum73BSc0aNSbGp3+cadoQMxq+6vbm2lGr1wTmHCjRx3l/dlwvmsJeiwBlY1HlztG5o3F&#10;k3gU8USOYWqlYoXnIQVGvKA3Wfm4brnrDvq9UafjVcv1SqleZiqSoNCWJ4aNT0FD2UyhkGfw3jXV&#10;bNRa6WQudhuNx+IZkEEqx7YEUZBRIJ8vnn18f311KcjK9v6wfSAvCsDKZHVHwwA7ckxZbGnfn8V2&#10;O8dHIakcHVaQoGKhMlf7AzRX2JBU3Fc6Xbi6vn3/9m0imRVlo1LjPrx9f/L+w+1N/OLiGsjCcVKj&#10;wQGbyInl9OOHd28/vP+QyRTqdfbmJnL68eLs9OLjydmHdx/i0UQuVzxHScDX2fkHINfFBZphrlSJ&#10;p3MnpyfXtPbn6uT8420ikS1VkArV+nHtT6HabAgq2OW4AaFie7oHaQaDVeAUoyEqvGrKHU/p0D6F&#10;9baM81Y47xMOpcCa0lHA9Iad3kg27E5v4A7H7nBk9wf9ybjT82jMY0KLaKDdcUJTOTihTBrbsFzI&#10;7d5wNhn9NwLKJJx/GYUR1WjxTrhNMfAC30Ki/HA4BJ/iiJJAB4AFWeRrKoYUTugAgH6w43GFM4AD&#10;rwxHAp3wGLqkoAA5QYClQpxC2oBUwi/S1A/KA3cIN2meiNZIH8PzQ22Cfpa0l/JqOJkjDYLpbLU9&#10;zvU4no+7srt09IP5cLzs+VMHFGi5ptNHZn846/kzuzsMh1Jo1KQtaOgOveGiN1yqOo2RoLNAOiHT&#10;D1awIvAnehCoBQIHnyITuO96U6AJB7HQFMHltIWJN0UH5DitVuPzedpHVVQs6A4YUbBAWpyCXoME&#10;E0vWOjSDL8htETCk0DogzQw3NoHhoUqqrtsOWjvMy0QqeXNzdhTmePjFYub199+FNgyDm6fvNGqO&#10;VCqWSsUySAV0Uqo2q02uWKkDVnSa2plsH56CxRotrcbJQ3DtfDmcktssvnh4eHS8bm84nC7vJsvF&#10;fLWC2Yy0ANeu7mbA0NXd3RpdZwtthfLfX789PT16/qTRtnJVOVOW0iWh0FBbSq8hd1vhdsrHMLW0&#10;MTLOBatJ5+S20qTJCq8WruWp/Tc0bZFWO5v4SlOCbvXKLb3CmTiRrQC8ghoaArpGB6kp2qa3MLoL&#10;URvgvMqZgBX8UJW36ihAOxdSDLOfQldEj5OtHNO8vk6w4QSK1hnpoW8KRH8sVSg1JEh2YEenNweg&#10;FGtCIl0qlLkWTRB0wRn4FDYrErQ4zpEAHMin6aEyF08xNXKFMdoQwWEQ/ZZgZPJQHnyjTQuVaVaF&#10;IrCZGaaRylfzVaHcUo/11NtGoSZSWFte5xVbpV2HaC8eVIU/wQ3HiSf8FpACEhXnKMAp5CtDy49D&#10;jiEnDNwtb+AINgKpHE8AXrjZlkjrvA13JpngRFTeHczvwT1qx29rHvKJgcz+ePk5nCpy2/g6NLRI&#10;G0fj6en2oMaKr//5+/WPb1+/PgJWnp4ft/ttxzbRMmZ3d15/YDvOdLGiraT8YBDMbW/oDgLD9opV&#10;yDGtNxwt1xtvOJIUxe4NOm4PvNLihEQiMgujIz9/f601apqhrXc7s/NjlMVybFU33f7IHy/s7mD7&#10;+Tns0mNUPoL11htrlucMxqqBjkHadLF9Gi0PuGY8GTAK+Q/Jbne4Hs3vASJQ4aW6TI9ItLpDYNOq&#10;1lKZEgdkqbY0QfUOz/8aTDbFcjueKEZihXCvS3Tt5cs//3b8ZY6pFyssdDmU6HC8Xm8fvd6Yh73C&#10;iTyMDlxKD6i223x6kBUTRj/MGk1zHG88nu/6w0U4jSKQn4Fsqoa32n4ZL/aNlgStc30dYUqwXc3l&#10;5mm2uofmBgFkC9XbaKLSEIDR/mQNoEFDha65jaZwJao5cP27Sl28iaTf/PL+/ckZmp9qAb7HkmZn&#10;C7Xzi8jp2VWxBprq9YIN2n+OqV1cXP38f/93fRPnJHM434/v7kEwqQxzG4nf3kZBEk5/DsGEHy2W&#10;W7l8GYkTNN3qG50BEKoEuKlwcRBStsTxGmAFllaZdmluIDOXx611xHA76Fy+WqoKYLuLy9twsZIG&#10;dMgzdSRY/5GbGG4QjxEmGkgIhlSZpjPqpXIT1fJtrRbO74QrmWvQ9OVqq1iqw3bEM0TJXJYpl5uQ&#10;vJCb9JW2VihUKT4KjRZkopFUPFFAAswB/qB/z88uz84uzy+ubyOpmwiNSURjiavrm0Qqf3Mbv7lN&#10;RKKpaDQZbiiYTaUKkds4LjIXgki11sxmaEwC8JHPMUi5bCGRSMciMY4VU4lUFnSZZwqQLI22KpuN&#10;Ol8q1tLJTC6TIwBqK7BQwTTRSJSX5NV+uzkcwt1n9mGEN4r2huN8uzlG01+G8z50Qvm75W6/fXx6&#10;/v7H0/ffDdst0g7aCgBudneAHqrWuWq1Wa40mGIN7UfTvVQql06Djcp4aLRBdL5odnode0BoFU/j&#10;GYKkC7kC8hNxGnfKZph6uOdho9GmvbN4OZ1n8ETZcGcfsEWF5QEWxQZBCaeYtj/jZD0kDKsVBst3&#10;g7vhcmeQnQoriKLmi7QTkDfe3FuDCXGJrDclDdSid31aJeSN2pqFwk2Y4wDM6Wp5+HW42JjdgdUb&#10;GE4XmDLbbHdPz+AMiqPf8+y+Z3VhCftgC4AFlLXT93AEpuBPPL3p6s4DuHQdZ9DrB0QzoARQCL4L&#10;XqElOYM+jsfJmuMEDUCnF4yOOxfiu6gQOYMgQJne6MfaY9SAkjQQMiYw8ic0VeSNaLzEn0wAEtCk&#10;tAXgbA5pZHv9Iy3RpA8FvZ1QMVo6NA/CHZhp3fKE5olQgL4Shqy1XI8i00PhKwALp+P0ZKBbx+s4&#10;fVoz7AyQaPzYdCXFBByASlWax3HRBog/FAo1CVJRw7BGP5LmKJpz9C2DSIQNoOjhp/hTtgbByvPn&#10;4HvTGoAcJclSFMfqDIPJzukSqcAIoS8qMCEoWpLdm1owHjQX/Rq8Atnl+TMYnrgeWlSs4JJoBEU1&#10;YHhoMBpxlFUKUysqGuy5VCYTi98chfnj199ardrrX/9RZLlYSN9tfxio9XorenMla5Zi2K22zApK&#10;ucFWGizsW38KS/s/h6/f6rycK9f7YxAnPUwaU3n69eX763A8dgeDYDZ7/PJ1td3CbJ7+IJXVcrUK&#10;Jig+3x92D4/hb/3++vgEuBkmcvV8Xa5JDqcNACvRPJuuyQxrgDlYxQN8FOrycc/kMmuQD6zWq4sd&#10;piEnC818TWKaaonTgSnXiVIkVWMaWrGhAD5akltv28kCi68zdbnU0vIViWLXtlTo+oZgsZJTb1s1&#10;3kThXEXKlqVouh6ucDYqHIXw/+nrn38rpgdRDqSosZogu5oxDBYP0OJQ5yASHMEoABTAB02jqG4y&#10;Q3vU4QQJmUgoAwu13JJLNI/TRbHh8h4nFVa5iaTShToKoAbkQ9k327RrGvClSutuejaFmh2jKpAK&#10;7RcTSaESXnPN3hw1Mw3p7DJymyhwitPpz2effkWLAohATVzexBMZiuoBlRkOxgyrnHp5E4PYYaVO&#10;hVVBFUpnxEr2dTT74fSyWJdZ8uolexpfSTPsxXX8/DKaLjQFtdub7ATdA3/kKvzZBYQ2E02Vapwu&#10;6RS0NxJnzs5vbyKZQkUoNxWUBxXlK21cAxRhMp17/euv19eXx6c9SOX5yyNagKxIY5gp87kfUGyi&#10;4Xjm9odObxTCBEU90Tpdmgd3+/P1drxYoqNarjtZrvGp3Rs2WC6eiKw/bdCMFtt1JhMXZXG+uhME&#10;/tiIW1yzXK3zokKdWYM127WcPuhHM23ySBcocmI/WCi6DVNdVGmKpAG9VeEzDJsrssWqhNdd47QG&#10;b1aa6AA0j4P7DcdabPBKq03MCl4p1wlW6qwqA1KrYqVOhfEVFGgJltWdgWw48YdhQRMWwJLB1Cf/&#10;tanV8WRZV0lqUJpS/NmpKOkQIvjT6PRU3dnsv04We+j740ACxIdhDzYHisEPahEgGlTbtCEr17jr&#10;7f33elMCbbBh/BLXX2wfKCC0bg9ZkaLoCopjuJMBxfr7zXSnuB3wtNmdGu4YWPPyx9+LT89NnuLU&#10;AUAtbzZZwSh/6Qd0C8Uq4MrSrEEvWN1//QsXADCq1AVcgzuYT1YP/nQLISXKnaNgwuVZDm27M54f&#10;NKOHTFyqCimmANe2s7sHSDFO0MN8B6AzXz+NFwf8id+qthRRdQ0nWG6/rPZfBdku13hoPLAFvrXY&#10;POEJaFYPirZUaUE+WvZoONnQ/A4uqcIW0AFowwEX9uJ0uYdoBvzdXt/kcgzOl5uH3cO3jjus1rjb&#10;6whIheUVP1j3R6t8sXl+fvXuzfsP70+AHS1eWx9+iyey7999ePvm3S8//3IFNCxDKpq0hfK7Dyj2&#10;5udf3r97n6AhFrBU/B2t3Pnl5//30/u3b8vlWq3WvL25ubmNXV5enX48/fDuLWAHRHIVTgN9PMF/&#10;lJlMJDPJ/MXZxenZ6dnZ+fn5xds3b07Pzn/5x0//+OmnUrU0W9M4SrCYjcN1tv+b/aGtf1bL0XIx&#10;+wRk2c5guMMWDz1XYHzT0uXtnhMkdE5wEaFehMZuaMfEm2giWQBvXV3RzA5YjQLjnp6DvVCAZnmS&#10;WeBIOpWj6aGrGzBWOp0PNwoogJ9SyUyRqTRbImzoSh0PRKu2+CxTyjDlfLmeLkAwmoY3QmoIKmxs&#10;GkExHA/Xff/iTVaq3Zctzxsv+9M1+CJYHwbzzWxLgWhHq/1xlme+f5ptH4/TPdPtg9kLerM1TlAA&#10;mNKfrfvTlTuc9qCEYMo8PN9//bZ5ePr08DTf0EJf6PXZer35/IAjrZEJZ2Hw6LaPj4fn58OvtAII&#10;j/Q4drLa7x9efts/PT18fcERmZMlKJ9GZXC+OXzePT6hHqKHcHBl+Yk2O0R+QPHsyc0W1EL17Pao&#10;ebZaA1yGs+lxkujz89fN53tcAP48upvM15vDE22yM12t/SltHGh7XdS8pqVAi+OvhF4ptFPgGFf3&#10;9GV6twaddFxIMEs1TNsD7vhmuJMwLd4R5WaLt+z+cLyy3aGq2dBATdhCggoZAkmCZg/LAbxeqcM8&#10;qMkysKav6Q6YHv3lGJSI5cEKNJVca4gQVujCgmTSrl40r6qiDDJxIsmdRlPO52BQ0RYWVYgFTuU4&#10;rdWSWU7lRZgQciWMukQdvA2lafFhQAFBNmTVAja1Q3dDoAlEs6QYOCFBLVAOOi2RiiDH4tEP7/7f&#10;t7/CiLT//rtaYb6//m5ZZrmYC2ZkoJKQZ7mby3PUBgnfgNUnaVK4y4pidJbb++fXfz28/K7ZvUZb&#10;Hi83i/UW9EFxU5b0dSBLfzQaTaf7+4e7zZqWdxCp3C3u7obBaOAPFuEeTfsDVMxfr3/+fvh8AHtG&#10;EkVe68udsT3a8dqAaWqFlg5wsYO9M9635G6ZM7MVscqbLdm1R1uzv5I7ASu7xaZSbKltrU9xaftr&#10;TusXm7SYGeShufPR3bNkjERjWBc6xZYG8hD0fm960BzaORkqKcNwTdF2RjvNmXE0DWRGUpVCDSrb&#10;wa/Yw81PvekGLAhQAEPQ4IEKbTfu0L42tHkyEqwUEAY445iQI2k9rTNUwo1vjvM1bfJXtdqqLQAw&#10;Q6aZbp5Rkg/364H5DtUO3DG7MxSAIgwHV47Leah+05tq9qitOtA0LdkW9J7mTtwxLmxQqAqpQoMW&#10;DNtBN9hMNk+aE6DaRLbE1ARcwHG5ED6VrX6VVZDZpn155uRsG85MgTNyZb7GGaI+MLx5uH9jr8Jq&#10;iVwtnoaFbKHweP203H2VDOChmSzUcyVoAdyRY3oL1AzEiaVKgBV8S1A9tRO4o42o9VDt6WXkKpJp&#10;cPLrX//E+75/3H9/fXl4pNkf3dCD6YzAtj/o+SPAreP5Tg/dD50WRs8YzVrHH2DdFU3WwogxaRkc&#10;jI+l6wcceibHfXt9RZubbVZ5JivK8nAciP8llQKTSsTjjRZXqdWNjgvi0SwHVoUo69UGWyzX0ay7&#10;/vRYGLXlmCpkbyzJJDKVTL6ZybfiydLldfLqltZGANeyDJsv8flyO5ZgLi8j0Xj+SDCZfCOWKILS&#10;Li/j1zepcg29VM4WmsWKmEiWrq6Tl5exWDyXztAIUYOV2gJ6tVQuVfEQOU5o87JEnmu0NqRWhYot&#10;lkq1RgPSAd2Y3FNqDaFc5SAj2DZN9yJB4uTyJVjwOQp03oZAOcJBsUz7BTLFRp1TeAkgFe6oLFug&#10;FjQRsBSwNZzB9MArrECbABCHsWB2Gu0LAxWO0HSJq4A1bcpBs9ftgBq85oF1eLmDJGmOqDooafdm&#10;YAggkWb2JdVBGXCM3Z3Y3tTo+IY9JCtN7+rhCmSnN6NdA3VPkm2zMwQZdNyxaQeef4ev4xYgIp0B&#10;DN9lL1ij+4BU8CvAQYXi68+Qj2pRfzjj0weZ7R5egUEwnwBACtjd9keTzes//376+pcVrmSGgO6B&#10;CIeL/cO3b3/+7Y9XFONBs3WzO5ysvv/r76/f/+6P7lTyR6ZANTiBychT2F8u9A7mkslCscKCkGjP&#10;92Q2GkvHE7liuVlt8Hih8XgmFsvcRpLIT6eL+UKNYWotVsoDWvJMuViheBGq0ag1cjkaGgEl5DKF&#10;JnlPi0JbxjmoARyTiCU1gKlugWxAANeAoOurApQ9uQNX6k28fXa8WkCtju8Wx3C0y912/onmfWg+&#10;AtSy3Sx2W6QjrIBgltvd4cvLl9d/Pn3/Ay3/6vLy/PTj2ceTXB4AL+SZKnDk3dv3P//fz29/eRuL&#10;JZstCS3q+joKTrq8ugWEAaFyuSLNFoXeOUC0s9PTy4vLdKZwfRMLR5uIqFAMmclU7vyCYsecXlye&#10;gLXAYbBd4snLm9uP5+fX0XgkmYln8sk8U6i1ig2u2OBbkq52PN3ps9A0piObtmK5qu3pri/qNgul&#10;ZXUFvcPJxtGdVtAsXiUXXRGZioGvoLBmu44fmK7XC6beiPYmRPJGI9f3caSVvbOZM+gdxypwDv7A&#10;06PpldXdCGb06g78gccFUgmXKO8+3dNGjyHTrI8xZMOhF/oTCYBCEfYo/ixlUtS15WIShttHDk3G&#10;hQ8fOTgB3IA8QDOogb6LtwZ83JD2w0k4N7SdLKlm/Hm33YFmkKhwuK4HFz9e3tEU3j3ttzdbbXvD&#10;sT+ej2Z3wXzt+ROKEWV7Rscz7R7Oe/5sMFq4Pdp4NVxoQ2MnaNJ2l/aRCJcZmiwn0+oYy/MDAE1g&#10;WDTdE46g0HoC9Fx/su10x+iJwJFwDtcBvveGS8Ma0Dgop1ZrfLHEVqqACooFAHHUaEh4qbkMbAMN&#10;HRM9tC1bdVZugFrIQ86CHYW+CSMNQqxJkY04sIWo6EdGaUvKEVzqLRxUWJKSprfaYiR68+bnnz5/&#10;CaPE/v03k089f/lqOxT8zXLcYyZkfjaTAfrA4Gy0YDLpCm2FaKr4yRnw7mVz/wxwAUPjT1i5tHP1&#10;bD5dLF++/z5dEKkMJ+Pleg1Smf+XVMLgb6tgMgasbD5RROLX//zr9ffX9XqFh38TzacY7hh2VjJH&#10;DdGpCXZddnhjyAIgeLPEGbW21YR+1PqSRa4kvNajBcxhYDdwhmpPATqyPUUZJNoMyBjK5uh4coxs&#10;i+SOt8Plo9m/0905vtgUO4ABMA3qoWXMhk9roUVbtScgFdT5UyRerPEGuAFCHNAAvODkTqZAM/pA&#10;CklHTxsTB+gUxxYmeFtxoQkgxAE3oJMqp0Lo4+sEH+GWgTiv8zp0AIghZJ1e6FlCa49bErmjgjO0&#10;zoB2biN/FOeYA0xBwnePUzYszHrQz3EfwTDyLP2E6oTuLF0+dHw5shTyoWyAR4IWllEIjIgzFFTY&#10;DYGDlgjJ1gikIob7Qqt20JI6Tdo9kUri2rzJ7u7wHQyEwsjB/ar2mGzu3tKmSP8+1WD4QBzZHHrj&#10;PRJOQEKc2q1yNPBI0Qb/8+fj4/7l5enz/Xa5mkPCjOdLf0xB9L0BhVDsUPBEghXild5QUNDjgu3j&#10;19X+MywPp9/XbRtWRS+YgFR4SebaP5xnYSfJijoYjfyA0jGzUiu1YFDoHTR9YMpi8xlNl8ZUrK4K&#10;sUjb6Azcwfj+C0VSF1WTPGpp1ZXV6S1lY8BUpXS+GU0WcyUeBNYS6bGXmnIkUYinYcbT2zecyWB6&#10;QH46X7+N5SotNdx1ud8dbbVOkGWawJd4stjkTdMZu4M5Ldupc8VipciUZVk3THe+3CqKycIiJU97&#10;tVyuowAMHU2zcVKuNGG8wqiFOIBQ0K0exyv1hgBjFwY6TGQoV7c/B6PkC1VY8yfvT1JpBnbMcLqD&#10;gKB1QFbvNhKPJ2hxKEVPkUymwiFdR5KRWKaOximYgFemJoHZk7naydnlxVU0ma0gxVJMmmlmi2y+&#10;zOEGM/laqS5SDH5yKLGbbaNcFyGPmBIL6MIJnZdb9RaFo4UhBfIQQdXhOBCukOwz8vyHbLJwO0ep&#10;V2/AJqOS+Oi/ZSy2rTV52qET13aMmNdqG4AnFm+H4sQYLZ6i/qMYjb4IOk44EW3MItYh2WqrmtMW&#10;dMhlepK0k5GNE7c/o6AOaidMyHFpRQM+VcnWBEzXW2Kx3ALt0V6P+QqeJJ5wLJG7uo6BReLJfCLN&#10;3EYSkVgaOh5ogiPQE3eaSBWi8QyeJ474ijeYarrNMKVSsZLLAFkqZaZsh9MolXITOZl0HvCbTWWO&#10;qy2ALLTCOc8UiyWGKbZxb1AzWqfZbINZs9lco8nChj48/3r48rykSCqhM8puu/582D4+hnsT7pb7&#10;PY2j7OgEum11wEdPIJVw9uePyXIjU1heeg7hpg1kVeNpQ57Lig3IKFVYYBm4pMBUGy0pi5Nwk0WG&#10;qSClklAHuJ9arc7jmmXFrNZYhilniLSS+BY4z+lP8JxvovGzy8v3H09AJ4ksAxsPialx0VT2NpHK&#10;AMFFTXNH9nAh6hAsEGvoL6DKabDaD5dbzelxst4Q5AonioZteEPNHSCnrdEOhWjCkgGzEtYUhFUH&#10;KCNoJifhikzXH803uw5tcdrHUesARWmhDTjA6fc006CJm0HP6XvkUHK3HP53x5xwrU2ATECM6w/8&#10;yfg4d9MfI/MHggxn0zBRIJPBZIxzckOC2T0O8PXjt1AMf4ZjMJOwBlrhfCwAKwtIdEzHOR0qNqav&#10;jMKQtYMx/SjyqYYp+c1QUPwgGNKOg/NgeedPZr3RxOkPDRs47tndAWSaZjrHLYtxxLnR6dru0Oz0&#10;IDQBIpoR7mtxXIOD1h6uhqMcuaNBPemuqtkK8T3tdwGMsGiLLgdWxzHhXDXQWRy9Axgil3NyAqNl&#10;emaLUwW543hzx4NtCQPGRb9DSSSYHzA8NHMAiwUiIjRmfKe/MJ0A+IKLgd3Fiei2GsACyXJ9rYPu&#10;iV6vcrzUwkuXdSCX1rEFRU+mk+/f/r/Z5u4oz7lW8/7haTyd1KpF2HfHTM2wkvEoLyqqYTc4kW2T&#10;02EYiM6FBgHeBQsKYdwS5BFIhTxqwwhvy7vd/cN4Nh+OJzjSdM96PZ5NYRTT2h8Q5Go1nc+DcbDZ&#10;rHe7DZHKP/9co9Nt9rBXI6kyYKXKmaWWzim9luwVOTNbk9NlMV+XS6wOzqiLdrzA5mhjQmIRTnYl&#10;k7xPsqV2PNxlsNRCezaAHaCNYkvLlAUcAS6oIV3ikwybLnEVDn2BtHC5pdZ4s9hQCjW53rbwFVSF&#10;jxK5+k2sQG4rgv1TIlZi27RrmuPf2f5C1NxCmYvEcg3eAJ2onSGZofYIgjXLtJiKAA4gP4DhCp9C&#10;82WYBskE2iGoTz4rJo2jlGCI09awuqh1YWXCfARqlJtyLFWEYoCBq0At2UNcYpUzkrlqKl+psDKs&#10;4XBshoZhGqJZCtfXtCDfQy4B0DQEI1Ns5itcLdwaEMgS4gsF0ceVNCi6l4VM5IQIYrfkTqVJS3CB&#10;LKAKgp4wn46EQWGZcLfnEGvcttYVwVXkINwPN162edrCsEdrknXcF70P/CnpMIlog2WaS5JoF0O7&#10;Ozw2rOcvD8/P9zgul7Oe749gAAXj/ijoDSE1AqPjgFGALDAdbG/Iyzrsrf54Pl1tpndrbzjqeD3a&#10;/Ljvm45XqdcbLHsMt2zYHZbnJvO52/OWG5oPQgKpkE+4bkkq7U1oQboEC3cACbVEO5ZUUmngFfwK&#10;jLlw9oeWLOEtNMm7qMcCbHmz3FSIPyiaDi0Bw0mD1jTRKwgXOpmANtOdHddj18nRB4+aMm1/BWqh&#10;B9iGuoVVEbi92XCytuwBlJOEWwsFzXi6ev76J6iF4yQaRAnnfTrOcLl+gMJrCxovqLxI8zjdwYzi&#10;pHljWPwtTmmErvVdf3n/5a/V7iv0N1ikziqS6nT91d3uy3hxsNyR6Y6gd3nJNJxg//yvl3/+DZUP&#10;5kjmKg1eM93p5y//vv/6H1p4n2SAKYAw3CPuFPwNZIomcte3iUyBop8Fy4fuaI1vpXOV0Ee4Amox&#10;7JE7WED355lKOlOEnsaVQCoNJ9vjGE8hjJdPniWh0XZcnwxGqdXFdJppNOUjptSbElR+M9xRCDVA&#10;FMIaAwkx4f5KiXQJvwV5V64JuUI9nS1X6iISU6Q4/cVSi+oMvV4qNR46tVxuMUw1EUuWqy0YkbUG&#10;X6qgpJjPF5sUe0bh2irHKdUKV6IguaVEIhMuum6k04Xb2/jl5Q2NIpxf3dxGb6Opq5vY5VXkNPRW&#10;+XByenUTvb6N30SS1zfxd2/eXYccc3VNQeEi0SSOHz6cnJx8DHMSSNF4OhKNX99Ebm4iMTpPxqLJ&#10;VCpP4zHgm2j8NhK7uUEBWnoTLq5JxhOpVDqXyRUjkfj5+cXNzY0gK+vDfnXYT9bLyXo1Xi2n69X8&#10;Ey1LpkGUcN4HmIKEkyUs/h3N+xCs0DYxv+qWAzTB463Tfo14Su0CA8OW3kWuUMOVJHA9yVw0St42&#10;eFn1Ol+pcslkPp7I4uEkkzk0RVk2ASV4vAAUJKZUa3EyrfXgpGKpBlsZFm2hXNdsn1OsfIVNA3oE&#10;tdQSyi1RQ7N3gB0j1fEVu+9N195k7c937mg+WR+88V1vupptH4EsHX9C65Pv9t5k1RlM+rO15vqg&#10;ExxN0MHdDsX8+YZC33Z9qx84/tifLYEpu6cv4Q47iyB0a8UTIGfV1fq4JBgJKLD4tPn8/OXw/By6&#10;wS6QptBM2+3D15fD06/T1QoUctz8D+frw+Hw/AVVgTCAMsdgKvhz9/g0WS4BKAQ6tPB4drfb3X/5&#10;Oluv8XV8l0pOAhpB2W5REhcAXrG9ruv3aXpovx/Dmg9j4AJZnEHfn0xpGCYM4oJqIahszyPfzzva&#10;V7kXBJ0u5B5AHEyvQZNDmlGUNAMUQiFZITfCYRWPbyuASN30wOho5EcyKJWbpXIL9MnyCpOvsdBq&#10;dalcaQFMj0tyAPf4tNoQYXLAzKAACqxSa0qhbxmHxhDO+GgoWany6HFHUuF4vVoTeQhGmtkxYVr8&#10;d1WjDWkDQZQvtiBRASuhuYJEbvIwCdqSzoewQoxlueEYJ76l1ZtcEb8nQFBQdHxJM7OF/OXFaS/w&#10;j/JcU9XVertar+u1UqnMHDNtpxe5vqzWWzBB8XuVOltt8rDJtI7rDAIileUa5yDZYL4eL+6gcQKa&#10;/UFNeyALtM8Mb2Szvdts5nd3OAemhPHfloAV/NZmu9nu1q9/0Mj9Bo3n6SvMp3xdLXFmhTM1b+lO&#10;DuZgLVpB2/CbsgvUsEdbyFrLX9ekLgimKtjh9jKev3hEJhRimuFSBbbM6XJnNN1+Vd2Z5s7qYTHw&#10;TUvuCuawBaapCNF0BUADNXr0qAWd5CoiYCVXEZqibftrQeuDECqsni+LP8kakYRseN1gbQ/mku7B&#10;moTapnGFzmC2/RVqRekM6rxe57Xj7E9/vF3fv6qWX6xLTBXsQut0TG9qDxYWLGCVgqyQUa7YqDZY&#10;7A03AHPE00Uk1COo7nC+9QIK2J/K1W4TOQp5ouFxT3pjCu0P/ZcuNpMFNCfTGa4evv4LOge/XqgJ&#10;8Wyp1JKrnCpbA6sPrvKAL1DAuTJLmTBGlgfgS10wW5JdqAjJbBW1hfNQxCVN0So2JFTOKbZi+23V&#10;RrUoEkkVbxL5umDwwGrdk0xgjcXg7hoyzPFWuIAIqh3PFNUiJ82wuTIP5Ko0pUpT8Mc/dmr4+vL0&#10;9Hz/9SvQeOQNfH889fxRuPnWjGZ/erTwBylYrDreAOpRNl17ELjDMawKGEkdD0Yw7mEMlMkzBYbJ&#10;HavlBAjWElqepqubHblqf3n9nk5FmlybplJgkpq26Q5gvYFIQCf1Fl9pcET3kK2lagWdpNosNYRi&#10;Q0zlq/FM6TaWi6VK6UIzzTTxBgEroJBig1AylmJyZQ6MAo0OXV6o8NEEg9eUK3HAmjraTUst1sVE&#10;qhRNFGBnF0q0kT6NcMiddpvW9fC8jN9WQscUWtrk+rC2WZAKzQHRmmQKSKCY+LPREtrhMj/YkmQP&#10;0RoZ8gxFhz/CCtfWye6x/RavhqtmgGWu1hnqNqhuSqYMTHmK1aa32gDrPqBKAHSGLuFolmjJeHH9&#10;6Q5chZMaryudIRKat+FOp5tnlCG6VV0QNlB7tnna3H9vhdsfgl0kzTVo7ma13D55wyWxiN613CD0&#10;Tdkcnv6kocFwD2cknHvDu/n6ETYchB0vGGAUzeihs4ZeLORwEwpBGj3yJ5v90x+A+GpLhmFQacg8&#10;uvX8ECzucYOlmpjOVdPZCgSrbvlHJsMTKFW5fKFaqrC2Nw1me8Pq49HlCxUKUlIo62YPhiZMSa6t&#10;VGscOAZ6F0/b6Y0brJTJMvF4OhoDbcQLxVqDk2Ox5MXl5bv3H96+O3n75h0QJJUthVvxnb8HsJxd&#10;fPjwEX8WmFokkgDcgGyQTk8vwDoAkaur2wvkXFyBWk4+AFwiuXz59jZ2dnZ5eXmNMqcfASFXqAFc&#10;c3p6Tv4iN7Gz88uz07N0JpdKZwA3V1c3H/HxyYdStQpMQRqvFgGlI6+sppvNdLOm2Z9Pm9kW55vg&#10;7m66DgmGJiMOu8fn7eOvUAAf3r/HLVxfR+Px7M1tApiFqw2db95/+HAKrrq6iV9cgqZSOF5eRoBi&#10;Rxo7P7+8JQKLA2jOTmkX6FSGSSRzuNTrmyg+PT+7JIfiZC6ezH84+XiJy47EL64iVxTojUlkiuDd&#10;KKAnVwTcltF6FYtkiwY7x5J0W6Ltl8Exvu1DZA+OS37CqLW0xsfwRrJFf2rOAAVo958eRaclcPFG&#10;3nTlz1cObJtgOpwvQ5W/Pfz65dP9o0+RaoEINAFEEy4U/pUcTYAm8/8uXd49Pu4fKbwKkIKWqh7n&#10;d7bb/dMzcARIsdzuUAzp8eXb5p4cTVBgRRRIsYDDeZmHo79LuJ45nJWjiZ4VeGhz+IxiqHb5iaaW&#10;8Oev319RGCWRCVjBEXRCwVTv7+nrnzbgGFwt6ASAtTk8HJ6+rPefg/nSG44hFT0fcg/KdeH5U6AJ&#10;tDGkhKrbFmBtsUWiGR/DUXWYQK4/RuUHpzcVFatYbiJBXABKhuMN+hdOwkhCZB6Enc7SKeq6ywkm&#10;U+JoNZtExlXHpWkgFMhkSsUSC6vA9mb+dOf0F2CRTK7ElFlO0GkMRu9BJkDOAFaKVT7PNMEupjvW&#10;LL8W7ucKe6nSEMJhvAFPGyyrbBu2lgbSUgwb9iTwIpcvFMFHgiwpmqho+WLx5OTntkJb2yLJsjSZ&#10;zvaH+2q1mErdHjOD2er68rxcbVpOX1ZNlpebvEwOK7LaD2aHX19m653dHwmK0R1OhtOFH4bVP84B&#10;eb7vU1Df1XK9gX07v1tN8VKWNKZCIeBwQqyywnsmp9r//LVaLfef7ysNKVuRABZMUwVY4ASAwql9&#10;HMNFPY5sTyRrJNvTljYs8XZNcmuiI+h93VtIQBDJOSZBGyBpzkwwfNOn+CvVtsVpPYAOwKVtDHi9&#10;LxgDnMtW0Bmszd6d0hk3BLvUVHMlHjn+/OHoqsGFK4x+0syhHG6DLGjQ5RZsSsh38vxwAuF/4woU&#10;DI38YRVzKKhdCHF8RdS64bLkAVKoyGGqdsO5HtTTAS6gzgY0jdmD5mDDQRFUi8L4qBesvNECJ6GX&#10;qyVbvqh7SmfkTXaqPWpJJpgA0CB3hs4o9KM8fBFUVGIBIwRcreZ2Bov9l790l+Zr8Cs4KhQ6dv75&#10;t7/BOmVWqZDXAg29IH909wjwopKCWai2gU2i0YNaQs2iZkVTxYvbFKDkiCnL+++fnn+vi0q6yKYK&#10;TVwhpzjB+ldvvOPCcarbWCFb4sM5uTEgrMZJwezHCN7rn99h5v32/etw1P8xmjIad31YIVO3PwRK&#10;E6n0h6PZne0NOUmXDbfTG7mj8WyzHYzHMDic/mC+3q73j+Qlrv+IYMgJnGaY6+1O05QvL9+Rs9yu&#10;C0wGdgbafaXeUAwL2K53uu5gPJptOt6wCFShjesUkAoPeAG6T9eNtnYTy1xH08CRUhOad4JbKDfJ&#10;DzpdaOCjSDx33BLhGJHv/DJydZMAptCoCXmnKul88+oqdXkBsztVrImKCWWpF5hGvdFuNIVajRMl&#10;vQO5bDgcJ1WrzUqllsvm6+HeGZJMExawTRmmUmSqDFOGQgWXwOIhP7gaBw0ajcShGgtMNVeowL5J&#10;p5kI7PubaLgPf7MGdglD6ZdqAmx9mP6ZfBFqL5Mr55j6MSQMLpjixGcq+RIHCMswjavbxC1tv8ck&#10;c9ViUyYIE80wQiuILZPO15gaWI0CzGQKjUS6lMpWABANTkU7Z9s6um6lLkAMhQaZCrmGWw6nciig&#10;rUR01RHDZQUgLQg+MZz9kYHpkIyhrUaiE3/S1s007IySyDHdEUiFhpEVB3aMgI+A+y7Uz55mWtvk&#10;dYtfh6EGANp8fhnOtqYzIteccL6pO6C1iF++/+0OZpDdqkapP1y+/uvvu0+PjjcmKKTg+i4EvefP&#10;1vvn1e650RIBOhR7t8Y6XtAdjGXVSqSIONO5Ur7UTOfLSPFUPgbtG89AN+fylVpNYhiYrXK51o5Q&#10;uP1cNsO0WEk3u+l0IZ1hkjAI6uTtSG2gziUTqVg0cXV5mUhkmGItmysCgpCOq4qSqTys4VKlkckW&#10;YtH46cn7y4vzcq22/nz49Pgw3azAJePVHUhlAvsvHFMBrBxTQOyyXu4PNKLwiQZXto/Py90BjR8m&#10;NR4OU25lC9WbmzjtnfzhJFeoMqUWzk/PL0FfQBbgC4gtnSnS7kVXkYvLWxyBUrF4OpuvoOS7N28A&#10;PW/+8X9vfvnlNhLLMdWz04toNAUGAsN9+HgaTWZT+fL51e3pxVUYEu8W1BJJ5jKlRhKPLlfMV7kq&#10;r8SzTL2tyAYkRptTzIag4qTY4HKVWluzjjmcbFQ5iamxLZjgMMbasMEkLlyfDGPquLxZdzzNdjpe&#10;zxsGdq/n+j6SbncM23YGfUgMKCS9Azulb3tdpw8tPx7NZzhBOi5RprmeMIQJccOc/jxOx4BmkJaf&#10;tvjouDKIZnbC8ZVwtojWP3th+JNxGF7WP8aCm9L0EL5ONdz9iDyLOoP/+smGX6eQboAVYArQ55iP&#10;AigJDTpeUEBb8ArS9G4NIw0N1/YGTm94dExBApSYds+yqen6wV3omNK17AEatm56djcwOgMK00zD&#10;KjR4jK7h9GbdwdztzyxnZNo+8tHpjj5kTn/u+nfksQB1oPc73qwXbGCBdNyJaY8kGhEhd7euD620&#10;tnuzTpe808hZjeJE9zvdqeVOdWgQ8o3rwJaAfQJNZ3kzuzdHSXRV9FOU7I/X/eAO1wNGafFEKmiZ&#10;na6vmbhOA7K6yQltSVF1UzXMBsdf31w22+xRyKuKEozHz19fWlwjHvuxzfL281MselttcIbVVQ2H&#10;h3XHiYUyRUwGqbz8+Z/V/kHSzEK5YrmD4WzpT/FU8fBpXwK334dRPF+t78LttY+kQkMsn7Y4jqez&#10;YTDCh/v99un5Eb+1xvnhUKxyt4lSusgXW9plJBdJVY7bE2bKIgimUJejmVosU83X5VxDLdOuyzbT&#10;UBOZRjLbzJelDMNXWAOkUqjKN/FitiQcp4oqvIkKc1UxUxbKvMGq3Ua49rgp2bF0NZ6rVzmjJdoU&#10;TKWpZRg2kYVKMWVrVOfNCmc0RfsnwyEflEpLzpfZ42pkHvxh+WpniJPb20w6W6NRE82DGIWpClKB&#10;SqD1NWEMN2BB6CPigk4KVa5Q5UEkqAT5yMwWm1AJ6UKtwilAGc32kQmUabaVtmKBSJo0lTCUYJjS&#10;/NGw1jZh2YMnWhDHxEB98BN/DO1Fcz2e4U3bGgjLQgFetcPdCsnHBdWGhXEZNJUD0GmrFLIFt0Cj&#10;/bQMm2Y0kGiaA6xDUWvt5fZZNXvELlAVOu2lTNNAwCB/xiq4Bqo59Imxrf5ytHrEd2GO80oXT5BX&#10;PVSidnw8us2B3vTrX398fXmiAennh9kMZjc68KxHsEK8goaEDknWA8BlPAMCi5qpmLjIYL6F5IU9&#10;fdcLxoNg2g8mfjCz3d58uTq2Vwrvqmib3d52fuyivN5vBUlCl/bQPDcwp75uDs9OfwxGQQ6smI43&#10;AssDUQTFlNCT3eHTd2AZLdEChdQ4yE0ikt5kL5t+nTeQCbYL787p9JdAxgq5J4uVlkrB7kRrsnqa&#10;rh7LDTmbb8XjpWpTFZSu49/tH17DuGRmWwRaObY79IPV19e/oQhZTmqQu34PZApZA6Gz2T3LFIuJ&#10;58PdfzTTg2G0e3jlJaPOiuUax4mwpia7x++bw0uxzEajyWgsBT7QOv50dW91g2KZyxZqt5EUEnhi&#10;snrYP71yggZ7+iNUx028zmlWb+4FGzTam2j63fuTy5t4o23QNFZvDkbBjV/dJt+9/0g7YNsjf/5Z&#10;NvqJNEPxzz5exFMlGE+j+cHxl7CooIKg26LxLIQRJBHEWZ6pJxK0WoRmnWSTpof8JSeb1aZYbQjh&#10;ts8yigFTmqycy1UKQKgKxavlBQN8U2+RnVep8alUDoXrrFxuiPkSywoGbodCxF7HmEqbBnVE1Alz&#10;jQMkUXAXXmu1tVpTotXgTQk8F72NMQy5uIIS6g2hUuXKFVBCOpcrlSrNMJoOuEquNYV0htxmK412&#10;vlin5ceR+MXl9cnH048U+e3k/QlOz8/Or69vcbPXsTiQIoMbh26OxNK3sVS4UDmdSGTjwBdysE1F&#10;Y1nkwIotllt5hqZXkslcuFtQUVYs/DoaQzKVi8XwxUQykcE1KIZbbfDxJCpJI6VS2WK5XqmzlVoL&#10;liK4PFyKDPJ43D8/bx7uZ+FoyjRc6XNHS5R3SKvDYRGuT14d7tf3jw+/0aj18+//snvDOiuBVNAS&#10;htPNcLZZfnqqgoDbWrkugLfwOlhBh6YB1KYyRUBJKs3g+vGy2qKRTOCRNYtFPMyq7ULnjUXZTKbz&#10;pXJNko10Mtum9R1mpSlkmUqaKYMkcqVmMlciNEkX4mmm2JDQmgoNIcXUKrzalA2YVcPFfvYJNpLP&#10;0p8GxKjS6Wmu359tTPyEbotATLuPc9ML3GDpBAvQJqegMO13aPvTwXwzmK1sP+h40K/9fjBe7e/X&#10;h/vBZEKRavsAl0HHdaGWAASLzQYkAToZ0l7H4+WWZoLuaC/Diev3eiOKpj9dkScsYCLEF/I7QSZw&#10;BMhCszbLJfgmtJd6oIrjGAwK4JK9ITI9u9edLBcoCejpjYadro3MsOQq9EqZWS6EUHCcYAKmgHsA&#10;SbR2eoCr9UwH0g5XSKt+jn4q4XbQgWZ2TLvbFpUG2xZkXVbNerMNqoaUECSdb5OsEGWd5WSIDhpz&#10;bdNMKOQDukMOHSGazGRLyWQ+Sy2fQy9jeepisChqDakWhlDi5U6xKkRjeabcrtRh3UkNVpPVrgir&#10;DKZITcjAPmnIrTZFjGShgPijk75CFgs0iOqIqlus8A0O3dBgKnyxJqBOimQBBRROAMFcgUCw3IDH&#10;NUsUAg6GItjCsD2VHG4o/nilEe7QRmFq9ZYgxVMJ9NSjSO/1+47rfPv9z3qjEotdHDMPjy8Xpx9S&#10;qZRmwhAC3EiVBs9U6kylBlL5/q+/H1/+cPxJpcU5/dF0hTe7CkPR0KbTluM4/f7RZ2W13S5W68l8&#10;EbqtrGeL5YyohcL+gVReXiCwKaD+4f4eFy9oMJcfjsHZQAlgC7CIOVh3/A1yypyRKDSzNRkIcvR1&#10;RWauLKVyrVJdZZHprzuDtaAN8N1ospyrSKIxdCcH1Z1xtKTZLnJaXeq0zUFvfi/bQbGlxrP1Yl1p&#10;tDuaPe30V7zipQvs5U2q1FRRudFbKvb0p05vpoTbJjcFA0rrmNzRGqgBPV2uywARheK5wfRf4wR/&#10;khiVO4rld0Gm461E0VAoGhv5mlD+EKqOdii0BrkSe5zxgQp0hqvBFIVx82oOeUoH2IE6g7t71MDJ&#10;Fiz78+tEtgRJ7uG70CKoE/AUofBLTUF1FLPnz7aS2WuIZiJXvo6mjmFa8F0l9OSFcRxLMT88LWiD&#10;ZQr0gmqvIXajKSALQARIJJl9XFKm2IwmC9BbdViuMIU1tyGZZU7NVvh4jjZYbtIg0A+v3nyFv7xJ&#10;4ogKlU6g2WNkVjj9JpY7Pb/a3of+2//+8/XP778+3z88HkaBP5rOuz4FhKbdzEfk034cUHF6MFOm&#10;Hc8v1YDdhu2Ph4vViIZAIRGG4VcCCO58LmM7zrG9lisljm+vNtv/hX2bLueVSrHBcmjBesft+rC3&#10;hpJqioopa5aoGGAUoL2kwe43OAkyWhdUu9HWGsIRSshhpcZraFg0nAAiYVWcgEiq4QlSvkxjEhSv&#10;llVLDZkGqKQOSAV/VjkVQAAUQBdVta4Yrs6FAajSqhOvY/ua4UC4hPKF4tLSfoTkvGICXwzTMywP&#10;mcegq4rujBcHzeyF0yIeujrsmE43AETC3IHKh7ECNSMbntYZzNaPZMGQUqeQuPh1WDbrw2+Pv/1N&#10;4xC0nIfWJANK0K46/YXhTkEhaA+STvt4m95suPis0T5WAXmCS0DYntVbbB5eqQaACKgU/K04MK22&#10;j394oxUkFHKgAi13DGNrcvfgjzfij1UDMOkcqwsTc4ePoBRbnHLMP04PDSdb0AleUVs0Vd1z+/Pp&#10;8jPuEVQXDkrTIkkNBl+4Ygg3DlWazJRoPDKM9ANzDYKSJtfJhYtK+tOd7U0hQIEp+QKEngTL0vMX&#10;SKiQ/FHiFLoe+tAfr3rDBeqv1rlkMoOP2qI2mm4sx08k0peXlwCUd2/fRiKJEm0O4AE+3vzy7h//&#10;7//evXl/E0lFYrlIPHd+GaEgth9P3/z8y8eP5xHQ4W3i4oKmgT68P/3w7v0v//gHICaezNEUSTg3&#10;9O7t+/fvPlxfR+Jx/Mr19U3s8vLmw/v3b9/8Ekukk6nM5dUNKry6jp7R6MXPV5eXkdvIxw/vqo1m&#10;sFoMF7PREmkerJbB6m68ogkgnAxhji/mAJfZp+1kvZ6ugS/b6ZrS6vC4OjwIio76gRaX15FYMnd5&#10;eQs6wYWlcyWcnJ6e07LkJDArTZNQ18DBaCSajBN7ZcGd8Xg2Hs+lUgWkEq2EkrI5BpeKu8DjyqQZ&#10;llNqTZE2mcoUIUwyTB0nTL0NmVNuSelCPcM0chWWaQhN2TT7M3eyUW2a7vFna1CIM1oG6/vhcj/b&#10;Pln9CU0D2QPdHXbxmig07UbvjvCn1R97k9VwuUWOv9za/mS43HWDeX+62D5+OTy/zDc7UkVLYMFy&#10;tt7gGCyXn+4f7mi1NqXFZk2a5+Fx9/h4eHoK1/VsACv7x8fVbodjmENhZ4EmoI1x6FQ7p6j8m/Ux&#10;5izq2e1pkc79PZXcUrT+YD4HcKAwvr69f0BhfB1oMl7OAS4oMw/nm4A1k7vVkOLxL3BVyMcJ6Ac1&#10;AFkANDhf4VJ3e8CKD0YZjWCVwTZbrPfD6bLjDsJJH4pk2HGHbn/qj9dosWEMN4gLTTPcQXAXzLZD&#10;ChbQpdHcUpPBC6C1cj1F64JRQJ8wBkAqEB209xYEu0JjHiCMMuiEhAat4KuzarFMkzjpdLFal2St&#10;CxwBvqQyZeBIuS7mmCZ6H6QNTIhCCZRPH6WzFZZCM5g4j8ZzjdAvvtyQmm1U22mSi1uxwdEma0yp&#10;BmOuXGtVm0Qmik4+Ny1eLBRL4W6yIBi52mIjsUgy/SNM7Xg601Tl5fvvpVLuf2Mqz9/+eXt1mUjE&#10;QTeogW0rrKDy4d5wsHgfv75+un8GqLZlvetTgJT/DqjMQSo2bYU7Gs8XG7z09QaYQiFraTJoPZ7P&#10;iVQW89X/Zn/+/nt/2H57fSXnP2+puXPAgWQFLdkBXgjG0Ojd4ciF2xYisVoP4NIZbkAkgAnB8CVz&#10;pNhjYIrVv0OmFIZ3Q8K5Nz10pwfFmbb1gemv7WArOxN/9YRM2rlP6yOhEnylG+zx66LuA1bqvNkQ&#10;OwAmZ7zX3NlPuh1AjnOyg6NsDo7ngBWa2TH6aqiVIdkVE5/2gRRIqjVEgoqhWX+L2KVNnqddJNns&#10;oRhUAggGH0kGTRtRGZ2mk5B/9BIQNBpEQZItf3T3gDqhTmq8UeWNttZV7FFvunPHG6ASdA8ACBIB&#10;1zZZ3z99/7fpjkAPaaZe43V8EfUHi4PTn6HRgB7CayAHXlwz2AhgAXwphISB3+oMltBA9uCOXFjy&#10;VTBTOIQw3z69Ov6sBe5uyjE0Vhpbcpxgs77/ji9mi83LG1jdTarE9O3hGhqu0lJj6dJVNJPMVZ9+&#10;o/U1wJTXf76+vPx6/3hwPXs4nTq9vtOjCZ3lp/18tT2GdDNs1/Z8Re+0BMV0fXcI0bz2gqk7DJzB&#10;0ET78gNNp+3Ll6sfYyqlcpHlWrvDPdv6sc2m47mZVIwpAVagaSynH3S6A5gjgBUcK7VmmxbuQ2ta&#10;oCF0nhonAw5LDRFU1xT0fAUUIgJWsgx3HcmAVOocnrOKHNAJ7iieLkWTxHzhFoBFUEssyYDJMoU6&#10;+jwEAYzRFqfWGmKRaZTBkYLG80qLlWCDipIB0wc2PW0Uh54axquGbYFjvlBKJdPFUo0pVo/xVyBW&#10;0mkGxjdMcxowqHIwhZkKCxVSrJDNFO7/DEhCP1fxaUswkGhRT9ugTf7aRrMNY1fOF1s4gqKAUEAx&#10;gEiONmRogkTxlsk1m+LoOILWa0nkbEReOBQEzwSB1YnYTNAAzCaAAkwl3CMvdSANJMIRD/m8BGay&#10;ILlIJuowxcgltk0udbagWCJBIc3pkP842nw4y6OH6x4hMWnqR3MhSRXNNTo+0MT2JrLcAVJQmCl7&#10;aNhDFdUaxOshkQ9AXbAHcCX4dZojF0y2beDXYbF1uhPUg8oNa2B2/I4buIM5KsHJcTdmEKpu9bq0&#10;zTLy/ePiIFV3TJqVc1u8UqqCfqR8sZZlqtlCRQ0BMZlmckwjVPCFVKaIx4t0fZtEfjxRSKSYUoWv&#10;0+uQgTWhpk9FYxnYtUCuaku8jSZvInHS7oksjayEu2HHE5lYLHlzG0umyH+WKdWL5Xo2V6hUWwWm&#10;nM4VitAAkOCcCMENVQcWmYQLkpeH/ezTBlACTEGabsijdrnfH1cAIR+kMv+0W32mYZXD89dai333&#10;9heK/XLysVjhYAfnmQao5fTs4t279/gHd4EUiaUAMaCuX35+8/M/fsY57hT3e3Z+dfLxHIVPPpyc&#10;nV2kswwABSiG+j58+Pj+3XtkgnJQ7CaaQoKFc3WbfPv2/eVNPFWoXUVTSPFs6TKSuIqlU0w9mi5G&#10;8QGvCppd5eTQuxcWDkSr2RR1Xu3IpocTUXd5GlqGIUfjK7LloQC6alu1whEXW7W9cBfDnkzxRXpa&#10;p9MdjgZhnLSu78NiDpV9QDHWphTa5DjPMlnegQmCcPIFDDELqQLnVCAc5wgZhYLf43gseTxBwlsA&#10;jhBzHIPS3tEugyGXoKrN0Tcl/PQOOSCeY+EjpuCInwCgAGWoDC0s+jEBhExg0P7p+bhX0XhxN1uB&#10;je4X691qdz9bbZ3ekMJBdTzbCwajJZqu7Y1xbjo+JWCfN+4Nl25/hkauh9EB0KfQZ8NBzTt/uu0H&#10;G9Mdw6JA6sNQ8aawbGFga5aPDqV1RtAIsjmU9T7sbU4Cwbg41yDPvXnHm2udoMmbxapAG8g3FUnz&#10;XH+ldYZQK6RZYOVKncFkZ/fvVHOIvgk5AyMZL062+m6wMnBVzgj9CJdU52Ba6IrhwkoUZCOcAzLa&#10;ksqLKiAFvCLrEB1ypdm8ur66vvkROx/UUK+WX76/Nlv1ZPL289ffKP/ff8ei0Vy+qGoWcIeTNJa8&#10;D01OVNEgpisw4t7q+ulcHkrgSCrD6QzJn8xMx3EHPqCQAg3frSZ4F9PZeDank9ksnE4E64JhVofP&#10;29e///r62zN+EVI6RTHc5JbcLba0dJErNtVMSchVxKpg10S7zBlFVis05HSRr7YBE7SsJFxmTCc1&#10;5Ai0eKchdOptq0qeuTqSAEYZrFiKdeuAb/DFEqsBg8AokMY1Hs0ezw3ftTm5y4URbMMvGqihLtlI&#10;P9GyXgUdhgLFQg2LWq9Yk1oieVOykoUcvGC8ZhqfCF/PEQVgrYJUQAlH3QYVztImybTeGLIe+Uj8&#10;j0kZwI0H+YtzJNR5JBUkFipBNPMw3HmjSUudPZWWB9NviTq4xznWRlYmrUDuKtbAm6zRmYEvIAxA&#10;D1gHPy2oXZHM7r7tr/B11I9MogrLP56AeHA8ckxvsjn6V7bCK8Fdi1p3tLq3h7Q9cr4mMHWJZnwU&#10;RzTQNQ64WdxaI1wdQzXoPc0Zt9Uunm+F05CShebhmYKP/fb69eW356dfPz89PzohqQBp7V6/Nwpm&#10;azSpLe225fUBK11/rNuebvft/ni2uZ+s973JbEQjK3eON+j5gW52BEE+PIaTSn//rWqGpmnb/YHj&#10;GscclGJZzrS7hu2hpQ7Gi8Pz9/Fyi2o1E0rRhk7SzK7Tn1guOcQ02nibBvSx7d99x9cnKxiCiUwl&#10;Eis0eFM2Bpoz9ca7UlMGo6TytSLsj7Yx2Tz/+vo3Xjot4mWaOaYFDYoOMp7tUH+5wsIGzefKkmS6&#10;Hiy9e7c7BG7kM4UKqAG9fLJ6/PKHrJq0E3qNhWUfi8SbLXG5eYTNVKly2VwplconU3mofLuHrhWU&#10;6wKMXZjj0KCcaDj9+XC2Q+eH7rm6jkAX8rIF2bS5/yooRpap3cYyJx8vIrEsLmy4OHCyAajCLbz/&#10;cPbx7BKNClBbbMilllyoCoWqdB0txNONlmBTC+f1aLJ4cRX/cHqBpwF5VGUVXDgw5bgVcxZYxuto&#10;9vh18lZpSNCCVYoZpYLVwE80MiwZgtLBFeIjsBTZcOEqANh2BaaOVCw1WQ7USPsUtsnJhviMfD5Q&#10;VZ3noa7QwgW92pAy+XKu2MSvozaKDETzXHWYfUyJAx/AwkPKFWrlKl+p8rlcGajHktMMDXSXqxwS&#10;fpS8WDQbRwG82BSarFQqN4ulBoiwRisgBPBfjqmkc0wiTRH0Y8k89Dew4/o2fgsdHM9S+No06e94&#10;krm4ikI539zSku8IbbKdSmdKkWj65oZcVkEqKA8cSWWZSDwTBZckssdRFrxrjlcyYfy0RDJ0eUkB&#10;d/Cuc3q45LbJiZkck84WkEAsnj/ePT0BUI6wMt9uaJYHVv79w/r+frHbzWh7wt0MCg82/XY33+5W&#10;h/vNw9Phy28PL68dz2+1Aaky2k+1JddYWBpmjYVoAvjKyQxz9LwBrDDlJt5RGH24mMkA9GWubRTL&#10;XDpbgoEei2eSqUKx3GSKtVyhlM4UEskM7oIXVMsZ4N2dX95cXkfPLm7efTi9ugVNt8zePFtiI8kC&#10;6OQ6nsmWIa580ezV2jp5y3FqUzKhzPzlwZ/vVHtQwduneAEaznvTTWcwq9Guy0JTRKYC5B0u8RAe&#10;lQ5QRsW18qqh2d4S6nyzc/2h1rF1m6LJ49yfzkZz2j439F8ZUBr0aY9AWnpDUzC02DhEGY/WKk8g&#10;J5w+7Gw/nJEZ0HKhxcIN92FGjh9uoYwCA9oskDxgCImmk8Fk3AuXBUGgkT/KYhHO7NCS4/5xC8Mh&#10;3id5vQBTjl4s+AgJ5YFN+JVwpmnkDYekROlPUqVQqwNacADOHkEkwkKjgLMUJaWLBK2MoxwuwlfD&#10;LSNwPC5IlpQODayKMFdkWCxtGA9Adgdm3gJdmOQ8sJ4SOqYNRkGmoLqQD2FQAFobgUSRLGhOh2AF&#10;NaAMDJ4WtCynhxvIq02eSB310M6sPI3EmM4EehAE0xKOmAKN4MD87gzmGiwE2AOGh56LN4hrA0zg&#10;mtsQDuRVRpAhKaATjROVFi+Jii7IGrpALB6PJ36MqWz2B7bVfP3zX3ybzxVS0/WPNZ75AgMDT4HZ&#10;Ge7gBrMTvKIaMDy8rh9MlhtnEPC4LFi8s8WUotQsh6G3CuzkfjAGqUzvaJPC45jKdLHESc/3e4O+&#10;1+9N52B+6kb0W/+hEP647NsEk8g3sxWx0FB6swfNWwApABZJhkMCqXBaDwkcE8/VU8jMt0AVXBhY&#10;pdTSUgx7mwCpV5i6AljJlYU0w1V4g1O7ZU6/SRZRrCHZqSKXrQhV3sSngKEKayQy9XiqCjpBShVY&#10;5DN1GYQUzzTyZfkndDbFGpKa7y9NCkHbBXmUGhIIBo+eEjgjJIYyhDVLsGkPFqF7igvLNZErFyqQ&#10;t7QZod0boyQwAiXjmSJMW0CA1ZuG7il2qSmlC7WQSMi/AQAEIEBPPr+OwoRD68Fv2b3p0ackUwzH&#10;V2s8OnYIQEA2itMFPZTKV5hamyADMEQuKR0ooSzTxLVB/aDM0VGGqQmJTDlf4ZHfEAzIixZtTKjB&#10;0oHqqrAqUxNBHqiB3Gxr7VyFr7UpcC+KAUqQWWxIZRYlFehvwAp+iK4hRBwASo3Tq7R7dfs2nvv1&#10;2x94x/vD5vnrE0jly8uXjtMJBQQ5qaDd9IaB0xt4A5r6Aax03D6NdrQVxXBcfzaYrUAq4QyO3wHj&#10;uH2OE0ql4pdv5Dz75ffXFssKorDZ7a2ORU3q779Ny2y3xY47ULSOaqLV9jx/Ynsjy4X90Uc7hg3d&#10;cUdOf6qaeFB4fWZLNCotuc5rznAVrB4gRjP5ZqWpKuaIIEyi4SIgY4UlhxWa7gl3kHaHQEPq2zR3&#10;Fq5JbnEaeKfnLzSzR86huidDWGjOYLh8eP4dekjTbDKprWP82V+///m3rJiNllipcaJsGp2+O5jd&#10;P/8T5hGtDyTXegsGUC9Yzze/Dqbb0MHeQJ8nJ1PNHS/v3eGKJvuRKZNXE9rJcLZ5+dff9mBWbAh4&#10;0bg2sztbHb6+/PNvQbWLdRGZuNPOYDH99KU33eFtxjOVy9v0bZxB57EHq/3zv6FjMgzLVEW0WLTn&#10;xe5rpzdH0y2gjWXKt9E0oMH118Hd42C8zReb19exSl3UzP5s9bh//KOtdMgLNfQ1gS2lWf3p3T2e&#10;CREMq9RaMsvr7mA5Xz1phldvSvFYOhZNNWmFgg3aU/UuU6xTZNV0AZCBGrzRqtObMRUOF5Ap1GKJ&#10;QrbQsDzI+gMnWsUKXyi2AAqy1h1Odz1/1WSVeCxzex1NxLMcr/njDeQ4wKXaaONRA1OyWQYPHNiK&#10;Pykea750exuNRBOlGgd5B145+Xj68z/+8Y//+783v7xJ5yqADIpodh27ugUsRn/+xy8///IWCHIb&#10;SZ6eXV5eRZHevTu5vIxc3yRwfnFxdEqlSSJClmQ+XFZze3UTv7qN01Y5Z+dnZx8/nHzAn8Cgm0ji&#10;9Oz8/bv3kdsoqru8urm+iVxfR07evymWSqQUoQ6XcyR/PvOh0qB0Yc1T8LG7cByFfFZwcpwVmoRz&#10;QJvHp+3Tl2Zb+nh6EksSLSWzpXialuSAvc4vrpOZ4m0shRSJpyMJKpDOlxPpwi3N/uRj8RxSMsXU&#10;WAVMA/z6MSWUzCWT0BE1TtCqda5SbaGt4l2jBggxWh9XYkHJ0RSTyFUSuSoMGNHsV3mNaYgQDg3Q&#10;SWfYmx8Wh9+C9ZNi+6rtG90Azbg/28x3z8O7Q3+2NXtTZ7jsjte2Pze9H94qIBXYY+hPx2R6w/Fq&#10;u9x9nm/2o/mqC0nSH0DZ3+0Ps/Vmc/8I5USrBUeBP56Mw0XCm8/3MxpKWZPf63weDpN83j3SPtXg&#10;DHADEgp8un/YPz0dVylTJtgiDBy3DuPCHYtRVJXJGH/e7XY4gj/AJccjvnV0ecGvQNYhAW56oyGF&#10;dFvMcYLaUAaFiYqIcibHHZKPvik4wTXT+LFlc4LclhReVFhehkYHo0DBk7eHrNdYocFJx+HhcpVF&#10;u0Vq8lq1JTXbxPToLzAhYE4AOIpVIZkpMegpJY4p803aE16D7VHj1HAuu12oCA3gSJuiM8QSMEWa&#10;UBwww1As9N7TihWhVBXx3XQ2XHzHqdWWggKJdCXDtHJFrspqSKgTbQDGFGy/lmTmyuzRSqfy5HmG&#10;SlhQBYQbmg3LK4JErrW4zSYvgVS4NjJh9tQvLs4vL3+Mqaw+bfOZ5Mv3V0EUo5ELd/gj8kUqmUxn&#10;8rygQNRXG3y5xjZYERLeAf3NV5vD02r/BCUCmThbbdAYpnd47wvwijsAko6DOY2rUbR0vFxawHyH&#10;I50sFmPaNndFO0Xeb+m3/vjtt9dvht1rSp0GaEywOv7GDWdeACuKPakJNheGoO1OD8iRzKAh2qWW&#10;DtowvWVv9ln3FhQFTnYLNZkWObvzzmCNY1Oyy6wG1mmIltwJvNlBtsdN2c3XJBAMvoJfMb07fJGp&#10;USCW49etwdroLSu8eRUrRhONn6ClFMu3vOkxTCdABICJBMjwAlqfCd3QljtgUhjZ4AP8efjyz+Fi&#10;D/goNkSmLqIGYMf2kbzbVMNDM4JGxCs0utNuALHyYHYnIdYoBDp6z3CnX37/O1h+BrLkylyD2KUn&#10;d0bj1ePLH3/LZg/fLTVFoBLNGYX+MW3VgQWMloQTyaCdC4fLR2hGwEqaqSdz4BmK1n8c7wGpkCMF&#10;r0NjgS3wFX9xb/UXTdlKF1vxHOS2jmKyMcCNs1IH13ATzwFfyLXFDiSKJufhZuOZ0g1srHwNTRBw&#10;JmoOkAVQlWYamSIuG03TzVcFiPLDI/mpbLer376/vLz8+vLtxbAM07a7/pBIZTJ3B8OO6wFWgCwW&#10;WMTzRcVo8rKodUx3aA8C2x+ZLoyJDjCl749lRSsUcl+/E6nM1iuWY1VNQ6syTJ2a1N9/V6qFRr0u&#10;ylqjxaHdGzSUAmteRztDV4ds5UXY8R3wARo3+gzUfKFCPkOJTOnj2fXJ6RX4slin2Z9SXcYJFPmH&#10;08v3J5epfIOmgUJXFTyT0/Obt+/PbqKZXJGFbVGu00IYWOr5MIJWsyWXSyzHKc2WlM+X4tFULlfK&#10;wISNJiBW2qImygbLikyxCmUccgltxA8lWizVS+VWqYJeJ1MsNZrpsKDdc0w9V6gDCyoNsRmuTGYF&#10;vVjhkE8RR1zalJtmRgibzKaAJqG3pA4aBrkrhdFpQS0gj2MbAKGChtFOcAybmUcB7hQXaI4mYfYW&#10;TdHSbBoaxOvGcbJ+6qCdCGR+CeHgMOQU2vbX3/+erh7t3ow2yaIQQQN/tl19/g2aBoTRamvHtT+G&#10;PQRvecOV3Zvb3kyzfCRk4ty0A9MeKVpX1T3dGtjuZLL8PFs9eP686y/Coeyu4YxW+9/QC44mIJ52&#10;E1elel6w8WcHWBEwAdFJ3f5S7wwHwWa1/dpxx7rlyyrMTTS25ezufjTbirREk9ZSQdzDSA1m28fn&#10;P5frz8exFgh6GHya5VnukKm0IqTF09Dr6PL40USqcHF5+8svb968eX92fh2J56C/0RNvIin8eXYO&#10;NIlF4/lMoQ6cuo1mzs4BHBEwAbot+ngqU6QNma9pce9tJJFMFVqsXKsLl1e3Z+eXNBHz7h1yQdiO&#10;N2RKNXJbef/+/dufOUGCNl0e9sHdcjCberDaiUXIoxaJ6GS9xnG4WIyWy9knmgmabylNN9tgtZZ1&#10;i4VikPQsUz8nZ+Gzn3958/H8EtZOJJE7xcWEsHITTeKj84ubaDwDqDo5xSH28ezy3Xvg1OnldQwl&#10;AV64I8AWkAt3EY2lPnw8x7curyNI4LoPH89uYqn3H8/fvDu5AJNF0+8oSG3sw8XVmw8ntynwpAxe&#10;iaSY60Qulimmi0BZU9Qhmig6Za5Ef9bbao2TlU4fgAJBinNWNlqSLhmubHmy6dY4iZXA/D30bcPt&#10;Of6IJoj9wBuNoX7IVR9HcqTdTJbrATnvT8dL2vMv3DhwAzMaXEJbDYT7LY8XC1jVFFvlE8U1+fz8&#10;dR/GzkcmaAMUQjHVD5+/vP6xDtcnA3eQgwKojeLshXsmbx9ARaEzynJ5+PU53JD5AcXCmaAf00lE&#10;P49Py+3uOMpynPq5CwPjLjZb2PdIwyl4CBezWWx2/WDaG44pgIqsqjqE33i63PeDJdrnsblyktZB&#10;Bzh8DeZbdBNO1ClgQei75s92XrDGOV46yL5FE8EG+o7ujNFtw2jJDQixckNGd4bmQh8HasAGA6bQ&#10;3vsUsXrcbJuFMh8GAGumcrClLNOdcRKMkFoklgXclGoSBILmTDnZiSRAvXlUAmMeNcsU2sAHoxSq&#10;HGCojgsLTamWoKeykHkUMbJUgdWpQYgIst5ghWK1XqWIzGKDE3NM8eLy8qeffnr9z18Q6fuHx0Ts&#10;6vuf/5JkOZdPaf81SkvlSiyWZAnXgHRq6P7CKrrtQLUsVqv9gzeaVVttUB3+xEM+kgoesmk7ng9y&#10;JG/rYDYLwi2BZovlfLkKj6FTLe1duDxQQP2/v7++3D/eQ2sU61IBuAa90FBKrH6Mg8LKbk2wqm2z&#10;0rbwJzmv6D6t6xHwUZc8S1SvRfHfKGR+sakCXzi1x8oe8kXDr0EsSzaneu5kb/aXOEENKM8pXaCM&#10;2V9pzlx3F+GehTaMSWQavZVgDqtip0GrlHs/wcImd1TVKVZ5vGzIetkgXxPyLpQsWXdVmn0fWN0J&#10;7VkImRiu91FM+gpHccc9teMrHR9yKtxbkuKwySGOhLsJ0vQKdD/wIpz9IV8WoAPanu6QKS/ofcUe&#10;43gEJnd4h5/GyybTGSa7Rc4xVm8uo4bQJSUcy6FBF5SfbJ4BHNBSuIz/hpftQK/giHO0V5Wmh6gG&#10;278zvBkbBpRrUnBbH+oKhrXtr1qSlS2yNZ7C1Ejm0OxBUB5AQjQz1TZ4WgrkWb3Zt7/+nq7vofnK&#10;FM0FbEh0ZfWXqCqTL98//fr673+hk1JM/d+/gVRMy7S7nj+mtT9u34cNYTndHgSNPzSdrh/MIKxb&#10;PA32mt3ACxbD+QoyyO2PXNhHs/VgNJNV/diCg+Vc1XWw8Hq7db0fUZZt15nMVmGMlhH6OZLecd3B&#10;ZHq3748WtjeiwUZRg1GA3q7ZA7s/A2/FkoW3704+fLyADYEHRavYu/NyQ7mOZi6uYmmmWeNNFTq1&#10;O8MDBKhBUF/dpuq84Qw3dv8O32LKsC/5SqUJXQgL3vGmstxhgBfZ4u31LViERmvJjYN204jCgoc9&#10;nki1JUPv+Krucpwcj8Svr65P3r3LpCkELTR3vSklkoVUugRjPR7PsW2KgdZq6/liI5OvxOJZHIG/&#10;tM8dmSxKpSlBiPzf/72BygCpgEchKTIM7N3CyUdUkWNqQrkpwepNZEvX0dTb9yeRZP7oNczUpFyR&#10;v4pk370///mXD5EEA1Mpka0WayLqyVf4eLqUK7agiZGDppXO187Orj7QQMJtBBZ06FtXp7hPzXgy&#10;ny3Wy3WaT4HulzSKgAnYQsKVM7DqSizb1sFh1YZUYJq5fDWbqzSAZQApoBWr4JyFFV5s0DoFGjGG&#10;4UixL9GzYJmR13BoFDZ4A2IRlmIyXQaioQx+CMV+hJwC5AHd2gaNb5meaQ/dAYSUL0jGcUBFs3q2&#10;N+64I5L7IoxUWj1UbrQbvNLglFJdSBfqaBjxFJNIMzLZBsNILAOovYmkb2KZm2g6msjhUzwKHEEn&#10;t9E0HvIxJ5UtQ08A1uOpQjSRjSVyLq2Z4so1AdQSjWXSmWIqXcgVaugmTLlZqsHYbWbzRaZYk1Sb&#10;tlUKV6rT2p/NBvyxeXiYhquR52HUfPKiPQZ/C88BK/PtbrHbI63uHw5fvz39/s+Hb7/3xguQCpJs&#10;eLBzMkwtV2rmyi1yIW9r4DCYvzQ4FE3hCqHVGrxWrAm3sczldTyeKuJGYik0IoWp8ih2HUmeXVxd&#10;3cZLNRqXYyrs1W0UlHNxdYOqjmEq04UaeOX04ooWPl9HmIZQF3Qck4VKiqlfxVLxfIUDv3YGZRZm&#10;okR2GicXgO+q5c+3hheEc0DEK9lS3egGAGrV7rdkvcKioYqcbOiub/tTqzdUTFtFH7chYD2IB+ih&#10;fjBx+gODpoGGSGQOURSNBUXEpnmciTf03UF/EAT4MxzeoIkbmtMZ9PzpGDn487iQGMfjgApM9AEt&#10;HZoFYbRZfAXHMNGinsnd3XFMhc6Xd8dMYMcxPgr59s5DDwlyp10ev47Kgzk5SZC/7d0KdIIC48Xd&#10;3Xa/OTwOp3PwFiSe3QW4D6bL7XS5C2br4+6qaMAAFDRdpPESMHTojZaG7cMSRjtXzB6eIswAmNNQ&#10;UmAFHJEDM0PtjCDoILphLddY9WiBkGe96cvWsK121U7AShRqrD/Z2wOom0GjTbGjcIRItPsr2Abh&#10;lmfOccswSesFy0d3tDG9eUu0UAzGreaMO/0lqoU+gmqDRqMpCLO/2H3tTTZohA3YY7TsTmrRZqUU&#10;ZIW8TNoyYQoPckKnhn3IxZKZN2/+8RQuvXn913+KTP71n3+pulYo5iRNPYr6JtuOxuKlSkPW0et1&#10;mJ0QsyLaRG+0ffhy+PWbMxgncwzyp6vten8PUqG1P9OZPyZHSZzQ8wdN4tVMZ9PZYkorgGbAFMDK&#10;nLhluduvaSuYh92n3ZZrK7cx2JtcvR1ujXeTvk1VblJVckmRnQpv0taDmXq6JFQ4s9jUeBWNliK2&#10;JQutXFUqs1pDsHCSLrXPb7PxPHSrWWubTFPJwx7ON2D95msU67bIaplSO56D9CjHU7T2B2yUYTha&#10;bVRqJ/OtWKZWYrUyp5caWrlh/NSbbPGIgSnow5CPAoW6H5rdaUsw0tlKPAF18mMicDCG7YJ3oEF4&#10;RRL5fDjkFU7uDNqqnSo0odWgHlqiCWMU7xVNBOoBCg9kGjqFOFZ/Ad2P81ShDr0Iwz1cErwk8lBd&#10;GL6JXBkdPJztg+HbR0OEsI4li8lsFTYcJHgIIjbM6EyRS+Zr4IZsES/OBlvQ8qUwTkaaaRSqYEzb&#10;os0BaIglkauk8rXjdAavdXFsSlZTsCotCAvyV+BVF3wtaP26QI+V1nZLNDEEHkJhFiqEdhUIaP9k&#10;GliCeeQfmziee6HMfv3t2/Pz02azev3j9eW3L19fvmq65vb63cGw6w9pUQ9gZRDG1B/4jtf3g6nR&#10;cY/WrTOYTVaH7mjmDIbotB2nB3NT1UxZ1o4Bav3pFJSNtgWA9vresfk6nuf1hjKaP2TPcDq92zl9&#10;2pxZ73iSZpquPwjueqMFVFfY2/voPHhKuGBoa2I74C1FQYb4m9iDtaj10f1gduCukY9HYXqzcBBL&#10;Rx8W9T6oDn0VqMq2NZajpYMUuzr0IR2MVlCEFOWdYg9Q4OqOGyw3T/P1I9CEFyiqm2Z4tjd1+7Pn&#10;l3+rmt3ilLZkSoqtW0Cy/Wb/1bQDWpFbFWDN2L35fPPlbv8bmkE6Vy7WeKDzMSpgpzfHxSczpcub&#10;JIV6b0MCLIbLezfYJHOVY7x/3CagFu0EQgqmD6il2JR0b2YP14P53vAmt/E8SAWMUqzDqA2c0QaF&#10;wSXnl5GjEzHufbp+xv1Wmko8Vbq6jpeqbUl1cGG4DJBKKlOKRNDU0fAsyxujXxzHKjL5KtRzg9ME&#10;lSbIAVvZQg0QlgGgsIphj3DXlbqQQ2tMMNHbVDJZIAcdb5rNlWC7J9MMFH86X1FoeuuAxg9gAhPE&#10;oEoLDQpPp1GcFQonU2nTsoVMCQAkK06TU2G6VRpCoVhPpvLFUkNSLBzLFYrdicovzi9PP57GYqlb&#10;6OoMQ7hQ4xLZ4snpxfuT01/evMMJ1PZNNHV+efPzzz//8sub0LX0Btr64ipKAyfXUQpiG3pp4IFc&#10;3cTxuD6cnJ+GvqgogwSxQLr/KgrVfXEZubqO3kZS+MHrWwpuG0tkb27jl6gxmUtmipTIh7caiUAO&#10;J8rVWgAjb0MzOxTzjRJxCY40gkKrlA+0B9BqRZhCrrWHxf6wfnw6fP1t8/is2d10vlis8yTBVCdX&#10;ZtO0PKcE/ohnKJhhEsibZiKJ3C14JUbpKMRuY1k8YTBuJI6TDI6Atmgyj4RzXCqgEy8aigfvFCoQ&#10;+i+WysUzBTAHOINCoYgQ1mapxZdaIlhEhTZ1hmAUnAi620Y3gRwzXPJj6PRhXQ1mW2+C+3roDGaa&#10;MwSyeGO0zJ0brKz+1F/sOoOp5vrB6jBcbIdLpM1oufFnK6T14Wm9f1huD6vdARoIFrM3HEHlb++f&#10;7p9f1vvP8/UGZABWIO/Xz/eH5y/3z1+nd3dD2mIwAIKsdrvD0xPK4PyIL0g4394/bA6okzxzkYOP&#10;pqu7TbhPELinFwSAnn64rhhXAWTBCXIG0IV90oXL7R4KchCMbY8WOYOT8K0lxYijsLZhDSMYaTZA&#10;K1yZAt7q0qJIyIo+rKw2Hps3NO0+lDq6kkAuHYZidk0XdqndVkDwjqTZxSq5WIF0w9g/Lbzr0o8o&#10;z61yg6THcSgdKqPCKkBtyAp0f4A4hB7MLeB+KldLZCro+JDbUAcogCPsk3JTgaxjKgLqAaCgBpgH&#10;zTaNwkLOC2qXoojJdgWKs6lQ1AaJnAFgEh+dL/ERRAFLoTRc8sdva2EsSpr9CZMWethYUGB1VoSg&#10;wJVXWtCMzNVN9MP799v70E3kr39n08nnl++6aRbLBUH5scyTF+TIbbTWFESFamAFtcFJvKx1vOHu&#10;8ev9l9f+eNkUNF42x8v15nBPu8jNwKzTo+9BMF8uwoU/49liMpsDU6aLJY7HMRWgCy3/2a1e//UN&#10;nWm5WnGiCrVouHPAHCs70IbAharQsUdb01/LnaCleNW2VebMtj5wgn3H3wiaj5JQmuAVGPbB3aPZ&#10;p+GQmmgnGDbM7Buw6u2grfWgQ/NVkWnITdk5hq9t8B2mKqcZrtzUZDPQuwtO7dUFO1eleLWNtuUO&#10;94a7/AliWtI8WKtgFDxocljpzXU7EACVrAKVpphD051BT4yX9yiZL/N43xDoeD1Q3sPFXjZcdFF0&#10;+ESmDD6AFvdnB3e4xuuMJZlooiBoXRAoLWkOtjgHvlxFIb3bba3rz/bDxQF6FGYKBAetJRbNY7hb&#10;wAFIORLLXd2miWkUx59uu/4CCqxQEd6fXn08v0LTDNeaekiNto7W+eHjealBkUKA2N3RBto3la9D&#10;5maYJlOX8Jg4oBJ5sYio9vI6icJAHJQH/TTJSVa/STCRZKnc0nAlEu2CZDN18QaXEc2kmFahKuDe&#10;QTa4u3i6/OH0EnL867fvj08Pi/nk2+vLt+9fD/cHWZY6jgOjx4DmHQYjdE4aUBkNRoEfjD0/KNea&#10;sGvRvJz+LFjuvdFMNS3NsGy3D93VaLEcxx9JReuYLbbZ8wfT+cz1usfm22zVYIe2JYXlRRxlzeTC&#10;jTqBLk1eqrZ40DctVKZoYxbMfU4yIHyvbpM30Uy60IRGL7dUcjItC7TvD/5sKngU6Mw0C9uieTpQ&#10;YLlJDj0AAjyEcEBrCF3bFo1wj5Vwlw3a8sZA4gWdoESmiGcQNwAXyxnR+C19pDVZ8kcRZfoWjqiE&#10;tvELF8jw4FoAqOmj5ZAXWzjzQq3IoID3eOlAJTb074b4cPwVMsNJZR1CJHxrND1s9eb4M4QwHW8H&#10;KIk/wVtGdwY4pr2owqXp4fjcwujONWd23GQbbZXGkLyZYg1R2/FO0eANZ9rpLRVrpFojGFVoiorR&#10;63Sn3mjtDddhGKgR8Id+2pt6wdryJmiWfLhhEO0poXvIXO5eesFGxp+0uWCA7w6ne6I90eBwjzSC&#10;3XUGi8nyM61nDoMG4cYBKLjH0eJ+dfhu9xfHJeK4TdUcjhYPn+5/13CpgsmJ9FsdF6pl7w1XmtkX&#10;accrikcHfFvvvw4nG4jIcoUtMBXACs4Pv/7ZD1bVpliu88WGALWdCSk/nmIur+MfTy9//vnN5VUE&#10;fxZrAnTA1U3i5Ozi9OLq3fuTN2/eQbujf308uwKdnJ1fv/9w+u796W0sfRNJvXn7/t37j6cXN8hB&#10;BwTHgFTevwfC3IBjgEHv3p1c0CRR4gg95MYbxxfj8WTm9jZyfX1TqtUmq9VoufDn6A7z4G4JKJmu&#10;aeongAW/XIbLf3Yhvmymn7az7W662SLhZHi34hX99PwikgBqZN6+ew+iOjm7fHeC/8evY+mPF9cf&#10;L0hc/PL23flVBEB2FUlehI6xp+eUyHGYukaarhwoFknexrNI0QSt1o6ncLWoOZ3IMLlSI1usZZgK&#10;EgzZSDKDlC/XoXiaolZvq1XoIV5BqrUVTqEwB0AWzfZBJIo9kGE2OEPTC7pj2mwZ+UQwpqd0Bsin&#10;HMfXXVqxrIcxaiHy3NGsP1lO1vsppd1oDt2PJ7PrTxe9MS1gJseQ/dPd7n7xibYP3D8+fX6GAvu6&#10;PhzAK8cFyStQ3eH+/uvLYrMNFkvos+0jbcgMOlx/ftjcPyIhZ0hbBlJhnG8fnjafaaXxbL0Zhnv3&#10;BPPF8/c/dg9Py087ZIJOwBw4Hp6+7B+fP90/4ufGi7vxYulPJ/j1h68vG9qKee6PaRsgCrC73lC1&#10;h8dgfkcT4t0eLb5VYVkNJnd7Z0BOdWCUY/yn8d1htNhrnb6sOxQCoK2BWuw+ObRBX6CnlBpihqk3&#10;24ZqDaFuFIoLpYNLYC0DKNGwKayG5aMHgfUh964jaaDJ0daFnRxNMTexDGzmXBmYMcRHt9FcMlcr&#10;1SlsNLoAaoPhhN6XDQN5Q/GBckAwyIf6KNbFGrQPzdJqkAPQawCXGg81DwaSkUndXDSISxo8L9Ly&#10;H3AG+ludI0dvtKXj0N3/56efgtmEpPpff8UjV/ePT7brZnOJWqt+FPWCqN3eRHKFMsxaMEqdZo4k&#10;JKDKYnPAq3eHsworsZI+nN1tDg8gFeCgPyaQdfoDcORkuQqmNPszJlIhTEGazefjCegFMLk6HDbf&#10;Xp/vH/bzxQJWrqD12orHKV5Lchpyty45dclmFRjtXRyBEaIZcGqfQ7FwiXJLdmvtTkOCYvXM3h2t&#10;UjZ8mtxRvHq4IEi1pzzZ/I5gDFjF4SCfDd8crLTuTHGngjZoq30cdcKjJbgHdeKLSC3ZUeyJ5sw1&#10;e/YTBDESTECodvCj6aK5+OAVmQzTcGUXTaAMcKTJFPKXgRZBHxtRjuWDYKBUkIl3hrel0D5BQW+6&#10;xwn/Y2dBrzNYdvoLqBMcZcvnVQd4EX7k+vP9cL5XrEGVUwrVNlVu+eRGuX9xgzWnkCoih9/wkjb3&#10;3yd392gW2RKXK/Oc4kp6X3cnNIgXIgXYAgDRVh2jOyWtFro1QEozNYpod1ykavaW+CKoJc20wq0Z&#10;e7a/ckZrVrarnJ4pcfF8HQ8XZaDDbH8NrLmKpCNJpil1QJTh0AteIWHKyekVjjCyX16+v7x8RQd/&#10;/efvr39+f3p+NEyjNxy5Ax9mBLhkslz3YUYMhsAUJLc/atHi4l53uJitPs/Wh+Fs7fpj0+nho+4g&#10;MG3H7PwI8ma5TotrGqaJFux0f0RY4ThWkhUF+O14QCF/usTXZd1S9E6NbZcbLGrveCN0crRvVtCZ&#10;MgspjG58nFZDs88VOdBbJJ4HuJDxQV7JLA1CVARI52yhUW3RJoXIwT3Cpi/XxUZLFiRdls02oETU&#10;26IOEKlUuVQyU4U5W+MaDYGHJdHWSqUGcjheZZhaqcSmk0y+UOd4rVhsplP5XKFEvoptWBsGx+vZ&#10;fC2BAkyzWOGRwEm4HogbWLrJXCVbZAsVDi/xOEqPj8AiKAOKAlQBsECruEhgSpGWoUnkYcOpx6Gj&#10;Gq81BLPeNnBsCAZOIJVoh/Eily23URKJFjBLVlihwlRFWrTMGbUwhZVr5YbS4Gk0mEK2ECJQAo7g&#10;4RBR6eEqYthYBFgWcF/UXHwqaS6t/6dinePyZrCOYvYVs0cmgerQEawWxtA00PXoKzT1A3kHFAMX&#10;orMAoXjFhQ3XEu1wnovkr+OvAVLHMUtclaA4YBd0W5oVAqygZ9HPdWxvCrIP5rvhdKtZA3BMx5v5&#10;ky0MA3e0gjFQoceFp02krjljUMt1JJXKVoAj0WQhla8S3NfIEe08VOSwQ0oNCe8Cxa5uE5Czt9FU&#10;OlemmZRqm6LGgU5OzvFpAWZusQkgwPnZxTUYBXoCdkgqV05mitF4JpbInJycXN9Ec8V6rcXXmhwn&#10;irQsebMGrKzuD8fFPsdJn/85pqxg4h8Os+12stlMw+Pd/cPn374v7x85RTu7vDy7vDm/ugVV5Eot&#10;/Pqbd+9BLW/fn3w4vbiOZW4TucvbBEDk/PIWJUFguK/L8LLBWDjHEdf/5u07kApMJtzy9S2u/wbl&#10;L69jUUBJPIVjulBiqi2QynU0jj+vo4nr23i+3KqwYrHZLjb4hqDUeFjtXEsGT9uC7hy9TySj24BN&#10;LBu0INnEn5SJAm1yeLdwbKsdyjTctmrRVommo3bAMeHRAFVDNrrAF6sf2IOJZvfpvDfSnZ7jj6Hq&#10;wTSdMAgCQYDXdwYjdxggkZ9+f2S4/dDfZewFYMENJIY9AAkF7mjsjca9YOIFE8MF3zt2f4j87mja&#10;H8+QvBE+mvYnM1QVLFY4p71BxlOa1/aHg2BC0w1QgctVf0RrCHD+v49oOHnge8MRlCVkIIz+2Wq7&#10;2Oyndxt/Mnf6Q6s76HhDnXyHoTgI6RTT023f7o3NLm7NV6wewVy4tsP0xrozUu2B2hkAAcNxdx/S&#10;G/YMZDKUFPqjQZqva/vQl/PQSvGha9BrWNlS7SE0EaAEeqch6JASNOlv+d541+mvBNWjSA0thZp9&#10;VYQZAzsHegc6pRnGTMcJfqIzWCFfpFgetBNL2HcCb7J1hnfoU7CW8XMs7VVn408aRpVN8hTkafci&#10;GHKsoLUEGFpysd6OJnPoGv/4f//PG/1wno1HLpfrjet5TDFf/O/WP6KsRaLxHO2uZzZ5uRbODLYE&#10;VTPdyXI7Xm6BeQ1eQbPBs11u9sFsgYR3QUtNXW84mY2ms+F4MhxPh8EYvDKaTCfhHNBssQCXrjfr&#10;x6f7o9q6W69NZ4B+mco1S03YSGqRNXI1OV5gKcJsTa7wZk3o1IUO01AiqTLToJ0FK5yZLUuFulLh&#10;rWJTK7FGuMVgt8qbFNOWFgHJmTJPYzNip8DqDKczLTVbEVESLAJt22h36kg8mr0ZVkjDM9kSbWqY&#10;r0pMVW4K9k9gRmh3yDsI3DAK7RByJ19iaSJcQ6MJjtHeYNeSD2ZNgAJAywCpwPJDZq7IQrACM8EH&#10;eOsiRYEjY7fUJKkKDQGGOI5M0HrmGg1I4OdAGzS3p4YresLlzeBTEIzcGbbD2RlyKAmbCP4EHIgh&#10;ISHhF9E4WmQNwzRZgDPQOpGP1gn0IaKygIQ/Wm34FQeCvhnG0sC36ERx+XCP5Rbt5uMcE7Vp00fr&#10;xE9z5BmEC8C3OlS/5jVlSBOKYIs/Q2hDP6HFMrjHCqs1Oe3ry7evL1++f//t9d//fPn+5XC/B6n4&#10;4wmgpDcMBqMA7aM/HDleL6D9LWltnt7pG7YPG3d9+LLePwe0scUGzDEIaFtRvWNb/w37Zvc8YAq+&#10;NRqPp/9fst69RXFl++Me2GzYbBgGhmFgGJqhaboRRRQVFTVijFETk5h7TIzxfr+0uu3u6enZczkz&#10;c67Pb7/m57vinPP88TSFpCuVyq1S67Oq1lq1pRjqSLbtTOboLKBS7ybL7Xx72N8/rfZ3YB10apYX&#10;gLg7/shy++AhyC1JBd3TdzVanf72n7/w/UP2Q0XAN4nn0x3t1scv3dFttakjMSy9U8Dr4eHHZHVf&#10;YPhEMlehyRLf7Q6Hk818TW4mfF1qNBWuJoJXdoen+8fvOqhfUIv5crPZ1gx3vj5tD0+STN6qNV6p&#10;AT7i6YagQnxqpsdUGiWGz6SKN9exhmgMpoduf83W5DzTgI4LRbyEpt0j1iywTYhJZELdR0sjenan&#10;IXOI+M0UuEyxVmsZkkGtEeyVK9dBvflyA2IY5aEnnV2vUTiazKfyVXRV2AXeBYFhL3ZlSzxuPM80&#10;wW3xdDmZrWZLjetIOplhM8U637LqLYutKecorvhAWu0OvpGaEEb3h45VU4rlRrXR5pqq2HbwqHlR&#10;z+TKxUoDIEvWLU2dvIHwFkiuK7LuIr8RhnSjKaFGm2+oZVbKF2ssr+DhC4pTrsmxVBFXjktiakAx&#10;GySNV5ZIM+lctVgRUSwcrLbT2Uo6U06mCgC+EohQdUX0wi0CkQLDFct8EYpjVRbAOg2NpmnS5CAD&#10;mCCLHFYAlOAJJLMMwCKFemgehCEdNJVPZJgCK0DORxP5aLIUTZUqdZWiiSRz0VT+JpaBpI+noKo6&#10;QDpRdVEskS7hISOhyZSq6Fp9lA/tXYqpLFOihUvJUJphG6irTDY6FBvLDQb3n/68+/MT9DtAyfbu&#10;tH//cHx6oqC04frJu/uH/ftHwMrdp8/7Dx8OH56AKY/ffzz9+Mfjtx+T3V4xO9Asy7yM1gJVG3ow&#10;Ohl0U/g3kS2dvYhDG3kmjQZT4rPhimPpQhX3mGXqxaqEp53KsbjabJEL54lKODCWzidypWK1CdFY&#10;5lvpPJPMFlL5UoEFhDeNbqB1/GpTYpsS9nIt1Qmmk80pmG9BG6KGPs1T7K4TzFbHp/H6ZPkUUqWl&#10;27IJsdcP5jt/stXdAbRwIhW7i0x3uBgs9roDNoUCrfMtRTYcdzDxxwscqFhuXdahiNggkd3d/PbO&#10;DcaSZuq2J+tmWHI+WNyaXiDpZtt0VMuxukFvsvQnC2Ta/hDco9le2+wAR1aH+94U1DtxiFHQxeH7&#10;noJRsG16fcAN8Mj0KLLsYLkl814vQI5iWKppdcgzYOgFgel2kZCPCyBjmsHYcLtq6FyNhHzb77t9&#10;4EUfN2V6yJyA3gActo+SAzwi5OPxtjS0InwRHVGlkAptizLx29I7wHf8iqqDp0fwh8KUSbIAuIBv&#10;GW0P2xAikC/oCqpQq87QYFAkdLQEkhoka8iEsW33QCo1ySQRo50jcZCIEcJQ3ZBTkAKKFUDZhjhD&#10;eUgxFVoKJIU5sHsrKDahxCExZ4RGkGAgqH+4qtBE0kP3gmvDrUFDoPFshVZDC32VA1l18NXTvJWo&#10;ZUpVEPDLFy/90fDcq7Msc//hI+QFX+fZ6s9F30zbSyTTOEoHv0pavaWCaFUTmusQHf50tR9MFt0B&#10;pU1IKrPVFi92PFtMFwAUwpRwodz5cAI9eT5b0uBK6Ku8CRcs3B/+OJCF5b9+QIjdv3+crA6cYIIY&#10;oB0Z7mywet8Z3sr2GBSSrUjAEcOb9+b3WmdKQfTLYraEDqTFibZskOWsqPmlapumciRQ4Lw7OSr2&#10;sFhV4tlqAfohVEqtaw02hr+ot710SWSbpqACweemv2rgFMVmhbRNC91vOHA+YupaMlurifYzKG2h&#10;AKaxccAHnjX6tbpkQSQPl6fJ5gFfOx491Fn0a3g3Frk00xALeAWCIc/waA0ABbxvk3B1UBWMq0gK&#10;YgBEcvb0weFMjRxPoNOjJQEpwMKoAVKkUGmg00S1aBPIAZ+2rQD69HUskypw4BVcXjiuMwbwohNB&#10;P4sNkBNO59DKREFNsqB8o2mSrAoZ6EwtyEE9UJpxPagfOIKOvsy3Y1DkaDidoIQaH6FxJxfKqia6&#10;eN0Dpog6EI8Wc86zLZZcvaEJEeuE9ZC/LsQGZDwgr8KrUOC+/f0fX75+urs/hua0nx7enwxTDxeI&#10;mo1ns+WG0BUKyYDayiJElgkEdr3ZlvHoZ7vb00d/MBVkhW8KLr5tu9MURc34OU+JTkkUGqPJbDKb&#10;gYLPmUpbMW0o+pbTDTr+wA1GttezoHVRpgM9jJQwxz+vqKyE/ikUJI1CpUHD6AmKi4uHdCF9nWhy&#10;bNNw0VIhHT2Atl2DZBVp3VHXn1u0uh7NHwM+NKMDHEEfCV5Br2bR/A6NsqCLOt5/GYw3vcESBQzT&#10;0/QO8u8hRigeTI9W94WICtfBmcxpLSfXn7XQs4BocQHO0B9ulrsngDKuMJx1IntSd7D++OMvNAx6&#10;1BDwYUeD3mSwOA3mJ7Qfoe2iPYT9VGd9/Lh/+IpjayKNuCDTHWzmtx8m63tB7UAmQbEG/aDx7O6/&#10;Ih+Ho5Hg5SLZvWVvevAnBxybznNoJDexHNoJurDh6h69WIltJVIFkAoe43T9sNx/JE+ZAjiggYQn&#10;BrIH6OuWLyoUdA6yv1KDPBq7vQV2tXAuXi5XxXrLMJxBMKOlyFthkM0y25AUW7eD8/rkKIAbB4KE&#10;06k8jQaFBjeZAp8t1nOlBu5rsLwfrx9QDJwRQR9QbwOY7O4ET7LCSZlcpVDk37y6iMZS6Bl102u0&#10;9FiyEE0WL2/AMxwXjkiRIW3hPAQdv4mlyjUpnS9fR+OXkTg4IxLPPX/x+u1lBPVfXEXeXFxf3SRf&#10;v7lEZiSeQbqKJMlZ7N3N64vr335/id/raPrtuwgyX7x+h39Dz5oMfl+9vkAl4ACkaCKHFImRwzM6&#10;hHSexakvI7FaS1kcaQ3CxWG/PB4ohW7JNLhyOq3+OG3AK6AWQMz9/SZM67s7IMvd5y93X76qdieR&#10;yWVL1VSeRUK1uLV8ha8KWiJTjKUL8SwDtEIDiGXK5YYGVS/D1KPpYpiYeLbC1BQANlI8XYqngSll&#10;bFeaWhbvl5NSBTZTQJ2VEidAUjJck4xq2Ua5LoNhyOOjN+svDt4IfR0E89gdrjqD+Wh9tzx9muwe&#10;evPDcH3nz/bueNtfneaHx8nmzp9u3cGiN4MuvhyujtPt/WgNxNn7kw3FWRktu6PVdHu3On78X77h&#10;jUwKbjvHv+ChwWLXHS/cwdRCp+H18O9kje/idrI+2jS1NKS9w8lkd5rt77vjFdI5cj/0FW+8Hq+P&#10;SN5wgcKdwaQzmA3DnMn26Pycq0Kv3nMHM4CXN1oCs4wuEnhlaPrD3mw73d1hr2R0ZBMaYFcBkiwP&#10;k+1dJ5g1ZHyGKigE+IX6R2GsXtkgCgGOaB0A2XKwOuIs4AbF9FhRE7WO5vSnuwcIfjAE9IpKQ2UF&#10;XbH8+f4RjxQQgMffVMyGbII/ULI73rBNleFlJBZ0Anlh9ZrhkvtINTABoJ80W8qH3ksz2mEoSHQI&#10;qjPozQ5cywCkMpyCBoAvgrrEUAQwfBssywp4y2K23ISUyVWERK6azHMZ6Db/K3m25w0TgIksVHTy&#10;SazwEi4VDUPSnKaoSoqpG502Rb+0eFFj6zLYN5JIX0Xiv/zyDLR37tUzych0uZotV1ytmkr+DKjv&#10;9YbJVKbakNsmxZSr8GQ11aZ1PIaH+z+Xu9NkEU7ZmN56f1ruDtMwmMpwOvv07e+0ytJ6N1ttQD+k&#10;J6/Wi9VmuV5vdrfz1WqxWu72t4cjhan99v1vn798vN3fzpZ7We3KOoVfQ3IGWzvYKPa4rnq8AtQD&#10;q63tYKu5c1HvNduQniDyXm9y8ifHcFZ9IWh+XXHtYA2gwbGmv2iqXp6VeJnGWpbHr9Pdn73ZneGv&#10;BL0nGYE3PvQXD+5wr1hDvuWQxO/SKsXBnOq0/FVT7QJinkHkI52Ds0EkQAfSwQHOEL9AhGB6wC68&#10;BvTL6OIpBBykmg+pRmvVhkKOZoWQABnIxwnwCgEB5+EHf7Kf7z8CXyBd0MOCIVAMEDrfP3X6K4h/&#10;iJ82NPXBOpgd/fEOEggFoO6X62rbRkvCl/MwWNyda8iVePTauNr+/LS4feyNyUUFLQltFBtOsPKG&#10;WxwOMEJzRCcOiMZtI6EeiGdetlN5Ll8R0RCdYI1rwAWDOUpVGSo42hzOiCvpBAsQDxAH/VckWagr&#10;ne5oM16ecArUQNMQ0MkKNfANbhDXU2Qpbuzj4/3d3eHTZ1pLGcii6+1gOJwtl9PFHKSCljFbzJGD&#10;trLZH4LRHAKnLqhto9MbLubbU0gqbdWwg/EMsMLX66qun1uqahqmaaH5BsPB7kAyHqlaZSwH6rgp&#10;tXUcZXWg0EC/N03HA6BolkuLKttdQdaqPKSjDt29xArlmpLJVyGEIrEMNHWIf9wO3hcSkAsSGpp3&#10;mZNzBa5UbiIxlWapyFYqNVrBR1DwyYXAYfK8WMwzbWzLRrMpiy2N51uVCkcBcNq2IGoyxZXv1OuS&#10;JBvnoRe8DDFcZqVFweBFhuFLJa5UrOVzLJCo2TJL5UaJIYtUiPlskYL0ILF1BXoSJ+hkGNvUAdCQ&#10;2cWKgF9s86FVDS4ezIFODVqU4Y0lvSuFIWgh49HfQSeb7R7x7sA0DSKbDloF/kVqqR2geQjHPbRM&#10;tJDJ9oOLL5OWSiCuBa2iKne4Q3tD65J17+wG2ekthvPTZP0Aapc1T6DAbkMalewMJ6sTEo1B6h4+&#10;lu5w4wWrYLL3h1sKgEvDwj03WABK7v/89/aPz+S8Y/iT5SlcGm2zOvx5noQFyrdtmn9EE53tnv54&#10;+pduQzcY4ENQrUF3vD8+/Wv//geaq2r1e5N9b7IbL06z7fvR4uThy1LdRssE8zn+vD/dr/ZPXmiL&#10;A0DRnFGwOOFAqASh9qlCJOSB8BB3i0OzbV9HU6AQKBvvbuLQAQqA9QbUGjJyAnDgN5Fhcky9DEHC&#10;yyj87jqOwql8FWCXLnCRRO7iOh4lLilkihx6f3DPdYTqJNuRN5fReAbqTa5Ug5byFpTz4uXz1295&#10;Wds9vD98+LAK54D+/6SyJI45gU7IFej+fvf4uL673z487D88TW/3husV2TrQ5O3l9euLd6F5Tezt&#10;VfQmnr2MJJ+/AmhFLyMJ/L549eY6lgqNV+LvIknsfXMZ+eW355fXCXwXN1EisJtY5uI6BvjCvdwk&#10;cjj8LR2efH15g5LYjuCOAGE3cWxHU4V3kXgkHGS6iibj2XIBT0bQo9lSsljlZKtUb9cg1dAxtp0C&#10;r2TZpmz3Kk2lRuMogRIu4kFKPBR93W207Ybq4N8qZKpsqZ2h2hm0DK/tDDRvgkoatN57T7Z85Gvu&#10;EAoeelGIXuiZdm+huyMIYNUd4hSgAbs3VZ1+Q7U1d2D1prpHtdFR7lD3RqhcQ/nOSLJ6uj9FaneG&#10;Mk7UneJwxem3O4NwI0CiXXaguiMrWOpdVDXRvLHqIo3w688OzmDpg7qGS3CM7g5xGfgl0eDP0Njw&#10;aeidARKQDgnQZgdzJMANSMUOZrgpf3rbmwHIbs8LmITPBJJyDeAbLI8gPxqAIUW05483wJTJBvi1&#10;ITODMNSn4U1wGe5w0xmQXGgZLhgF1IILMP0pqiXXDdMHoyDfDpaT3fvh+h59Pnp4SAG0XnyznT5J&#10;Ine4xaMG0GeKpL5C6HYGG+RUWxY+h0oDUOV1Q7+hcA6hj34mBFbPG65per0zBJABR2qCKrbJ96dN&#10;jnie3RmIYVSefJmrCipIN54pvnj5ErrouVev1/nldre53dd4Lv3fgPrBeB6NxctcE6Qi6w4vqqCW&#10;pqTbXv/0+GW+OXrBiOVbDCdOluRONVlQbL1gPPn845/hvM96isz5Yn+6v3//RHYqa2jOB5AKkOVM&#10;Knd3x+8/vn3+8mm9okUTioxQqgDdtJsEk8gLTR1N1K9KTonXgCBZRqg0jCb5EvtVweZl6O0Uq60u&#10;44H3GqpfEaxsRcpVWskMX64ZoBPsTRfqXMtmG2BHdL991SYP50K1XRWtEtdGAXBPS4eMJnuMP57+&#10;GZot++ThQfYxg6poP0Pj1tFYjW5TIVtoEIlJ9oM0ZCKqeIUGGgfNCLqTs08XvjOkULvtIt9BOwgH&#10;SIh1KAQt2T9TV9ud0jhNaOOimDQagQ0IBuzFNn5DO5X+OWIKlSdjFOqg0ctDZmgdsDba+qRtDRzy&#10;ZQ/nZcze2ZQ1bJdkEENiibyOx8AXdOJorMhEtcjEv9hGS0KP3B3vcI9oXi29q1h9nSaJZpA06MQh&#10;jWotS9S7yMQhTrB4//U/uhM0FLwDR8RJ7eF8/wEtxg3m5Xq7zCtNsiammaanH3+d/vxRYjns/fb9&#10;K9mp/Psf379/eXg4dVx7ulyiNSCttuQVNpyMJ7PZanu7vd2PZ+uOP5LaloqPb7rZHN6PZlvDdv1g&#10;Mpyu5uudAjnvuueW2u0Hfi84PXzA4YfT3TlTkMTegKaKRvO12xu4wRC/0/V+vj1sjg+zzdHtDSfL&#10;naLbqukaTrA8fMT9QouF2MAvXrTb33jDHTiyKXdCfZ2viSYe7HBxmq7uqrySy1eLhWqrpTudweGP&#10;p+3upOu0SFiNE3heEgQ1GK6+fPvLtLo1rpnL5DLJVKul2XZvtT4Z4TKEmXQuGo0nk9mGqON+p6sj&#10;+CyTzkevE9l0WRRNr4fv5wvwJZnIvfz95c1NnGGb9ZZhe1O2Jl3dRF++fPXq5WuINLRGtA0gS10y&#10;iuUGNPKLd9d5pg56EBSHrbej8Syk4OVNoto0WhpFnAx7H51MJSKJeJqM6UA20LZLVQly9/I6hm1S&#10;sELDYcjdbKkRTRQur3G9Vbaul2tqPF1J5/lUlktm2GrDqJGfl8I1dV40ShUxk+f4lkVn51UgOz4c&#10;QbGLlUZN0LHB8gpQngBI77baHRqmEvRwmLoDNFeMLm6zKZl4zlxdId/vpi7KDkqCn6oNFbgWjmDj&#10;+ye7mWyBBxxDywdVo0ttKNA4VZpQpyE9mdZmEg2qRDTAUm5/jXrAT7g2vFBgHCfiEAd6IQ4vcVBV&#10;NVQCVTKLu2D4m3jmkiw8kiUO2mAPvSeNQ6SKNLKSyEMqn+eAzmMVEN7RRB57s0wd31SmxCcyZZSJ&#10;Jgsg+3iGQeVnzQHPHDXQsZUmyDKZYbB9TiEAiRBgAMoCxZ6v4J2DP24fH//489Pt4wcaNbm725xO&#10;50EUZO7eP6zviFFCTHm///ABsHL35evD12/Hjx+dYFiut3iIgbqCLiVb4s+DKxmmlsgy725ioAqg&#10;xnU8G0uXSnjXTB0bRY4QDdQSTZdAWlmGT+bYWLp4FU29enMJrEnk2AInR1JFpMtoGpQVy5QpgifT&#10;hGKNzFcX1xc3iXSB5Bl6J9w7PYp0KVng0uWmYPi91T3bsqJpJl+Vs6yI/Jbpo8uFyGR4OV8V0qUa&#10;sYvVI2SBKg8oLPJIuaokWX3VnSAT/6aYxrto+jqRK/IKOqVMuZFmGtDvC3iJ5SZ+dXfKtax4js1U&#10;mgUoJBURwISSxZoSSRXSJa7cVAtVscTLrKgnS7UUw+PCqpJFN5hmcEi+BopqsS2TEYxojkXKsGKs&#10;wMULXIFXC3VcWONdLJco8MkCH81U4nnoDl0ckixUizW5wOFKGrxiA2hE3cMDYZs6HjWuhBWtIhpq&#10;Q8+xEqpimgYLNUN1a4rDtzsQ/3m2RZ6raDkCrXtXb7sM+p9KE7gm6pB/EIRkcIYKcUoaEdE8nAIP&#10;DecS9C5qqLZMnJFXOk0N+X3cOP5tQK/ojNwxAAVsF4gGSkLEdhp4WRBV0E/cMR4yxQghmzYHgALd&#10;AAmKSjjjPzT9uT89uKPdefYHsIKqICxoWJowyMVbg6pDgGjT8v4uLaDbgwiDOiS0ISWh3tMKu7JO&#10;UWstty9pNlCDE1RO1EpVIZ4p3MSSVufnmvmabszXm93hyLJMicmfM8Ef8Xi8WKmpFgRfB9U2ZbMh&#10;6ejYd6en9eFhON8AvzhRn2/30/UWmDJdbYLJdLHdkw/HggTKaLbY/3F39/Bhsd7MQSjb2/WORvp3&#10;5PhzhMD68c8fn7/+ud2th+NZIlluGyCwiaAFeRbNRgOOKPbIHe3x29T8ctMIw7hBgk+BEYLqA0Fy&#10;ZalYVbmWAzTROlNnsKsJTjJdq5GDbdfoTCx/2ZS9aJxJ0OquZODSokcaFFg599+ItKLmm92F6c3y&#10;ZSGTr5WqCi85gBWkZ6E9bBdfdYmTapItqh7kBAgDPS8+Y1K9tQ6IBIIZqhvgg6m2UplytlDlJdMN&#10;llAEz5SAf8lATzKhdAIRUB4vFVp7rsRTRynbBCW9ObgHunIqV4HUQUcMXtFDmMAGzbjnKqEpjHM2&#10;CgFSMZyCS0hD85ZN0wORjNEJ8vjAWBHCFV0eunJiFJcC56PXLlVbEEg4HW4K+UgAXsjmfLnxkzC6&#10;MzRBtLYaaI4Vy7wKWMGx2IUCqA3KOsRJS/cUi8yVZTPAR0KEBKYOfWFwYW1wtOriaXQGi5qooj39&#10;7duX94/3P/76z7fvZFrr97xwQGURLgp1C4oFrBDGbnd3j0+DydLpDkEqVidY7e4X25M/nBsWrRfa&#10;DUbBaFpvkgntuaW6ftcwzP3xNBiN/kcqUltpyarpuF4wXJNHwH6y3PZGM68/7viD3miOBFKhCSAb&#10;7ZucSvrzIx44nowQhgTQbChkI39ysP0F7gVyneZBWhaE6Gr3aOHLbHd0g1YLQxqOV1+//We+POj4&#10;9vSOafmG6SFN5/v58mjZviTpsmyo0N40Z7W++/j5Xx1vKEo6yAbFLKdn2r3D/efD3WfAmSSbsuq0&#10;ddftTT9++eenv/1fSzYL6NVUGgNAuv/496//+EuQrWQ6X60rVncyWd8/fv0/f7imwPaigQ67zOGE&#10;/uH916e//YX2CdTIMegEKEbTYH63PnxCPejXICbDNzVZHD5+/sdfbn+BJwClGaIXTQ6P//j0j8H8&#10;FEsWr6OAKMCHbbizYH4y3CkJpEI9U2jgsdjdOYrhF2enBfzSDPimbQROb+mP902ZzEoqkA1tB9/O&#10;eHUfzA7UWykUkaVM06Zdiz6TgMLk1xVaibfI0TAMmq7db4DVUsVUqlgs18loF1yue9TIKdIJm8xU&#10;AAe4C1A7OIyptZNZ7vfnb3DBZHcVshoIL5HMv317lc4yJjl1L3Al2QJXYluReOYtpHQOWGbmys1I&#10;snCdyL9+F33+6t1lJAXRnsxXfn/x8rffX/zy6+/Pnj17+epNPF0Eo+Cot1fRN5eR5y9eI12HNqev&#10;L65pEOUm+dvvL3/77TnQ8OXrd89folQStf3+4vWzX37/9bfnL169/f35SzAiHvXlTezFyzdvLq5R&#10;+N1V9CaaisSzIMV317G3724urm9+f/G80hDmx8PqdJrudvPD4ecISpiALOtwrgd7z+nMKzS+cn9/&#10;ePq4e3jUXT9ceYc/RyhIh0SOuwCmIB83n8xVwCW84uA5JEKiiqUZpq6CZRPZcjgCVAS7oBvMsyIE&#10;P4qhTKrIpYo1EFgN3ULbLdWUWKYSS5eBCOlSPVNuor+G2CvV2tjFSRaLJmEP3fGtM9yawUrvzuzB&#10;VoLqhR7DGendOZI9WEO5780PHv1CfV+Hww/knqY4Iyd05rSHW3e874xv7cFGJju5oKn7mjd1Rlsk&#10;e7iBiAUlQCo30Hehvx1s/OkRLbauukiQsoo9wGX0FqdgdS+ZPdBJhVZP9DR37E52mjfOV1tFvg3c&#10;SRS4imi23UnLGnCynefkHCeVGprZX9vDtRkseM3NcXKSaWZZuVBry/ao7YzBTxQegxXBK7Ldx7kM&#10;fyYYXZAKtJsiB1Vx6k32khnkOeUqUbyM5SPpcl31cJam4QOScBzT1DOslCo1q5KtOGNecUMGYq8T&#10;hXQRVO+3nQFeWTTDRFIM2CjFCPg0IBpyVfXVVeoqxV6n2eskk6lINblTqmuxDAuqQy9Nq9JwEh4O&#10;3g5eEzLp7Qh6PFMBowNoAIJAqKrsFBt6JFMBRRVrEMkywA7QAx0VOfg3VxFxCF53tWXj8nAWiEgI&#10;1FxFiGfLTF2pK07L8MBSLd2FcsuGobFpm0aCNYA/wAJUgesWFVPW7VbbhLxAqjaVXJlD43x3fSOr&#10;JEGQDNOazOeb/aHKsdn/RtkHcESjkVSm0DbJPVDCuVQ7HFZRoZGCVCarveGN21ZvvT8tKGgNzf6A&#10;UUbz5XC2CBcD2vWG4+lyDSECUlmszsFqd5vd7eZ2+/D+/v7++P3H3/789ISMyXSp2yPdnirmsGUM&#10;ZGss6KCxjT87Of1t2x4b/hLtGQ1ANkeQFQAa0IZEwyRj1ZnavbXlr51ga5B/EMV2683u/MlxcfiC&#10;X82ZttQeLfGjeLa/7s3vDA9cGABEUBK//vTUIfefoah1G3IHHa9FYwqPw+X9M4AFulE8YvLtdEZI&#10;3fEtCXjVrfAywMJwh0AEKED+5FYNIwqEESMCze7v779OVuR4HFKCVJctmiHy5+cZHwAKutoK31bC&#10;0XXk++Md4D+WykORQgHLn6FO1IzDgSlksdvUUDNwBIWhsaFvjcRo0XhI1sn6dHj4YvtEJJki/+LV&#10;Rb4iACwk3YdwAutALKEzzZZqoU0JxbfFL2ATdSYyJVwbzmgHK2+8xzeQYxrkzBjL1VpEHi56BMOH&#10;0pnIVC6u4wA6PCYafrQCsDPoHnlor8hp6QRAKMzUFBoQfnORSOV+/Ps/X79+BKB8+frpy5ePp/uj&#10;57vj6WQymy5WKwqzs7udhxOQczJuWnnBmClztbpkWN3l7h5NzaVAcJoot3vDWW8wLhTysiyfW6pq&#10;6I16bTAcuq6Lqs6ZqVSkXKnIqi5IsqwZqmkbjmd3+5brC7LGCxIvtAS5LammrFGA5yLbjETTsUQh&#10;C9WcaULgASJBhAAUPExIaCS2rgH1ak2N42Wm3BBlMis5m5sYBn5tVbUEUSUHH8UK3X9sUVT5mojf&#10;dttqNOSWqCFJkiHLJgrI52L/tXE5L7ZM+W1arUZud1poSBAywbwlW82WSUHoyTzFFtu2F8xFBR+5&#10;UW0oyAE/6XYvmGxbob0qEl4BWdVYvj/aoM2Ad43OmKyn0VODV7qz7mhHrsihaQugGS1ztnscre66&#10;oy2IDUjdVBzsRfPb3X+zewsAKxKFkQ4XQnKHO290CzigVhRaw8h61+mtAHbIaanh4KTmKUYQTI+d&#10;YK1ag06wtMIlzXSKFrh1g5XbX7fDfy2PYhR1hxvgPsALn9WZXfzhdrw8bY6fUAxoSO7Q7hiX6uDY&#10;wQaQDWQJydLXnTHO0gk2mjMmezedhrtx8WC41eEjqgX34NSy7lreeLq9Pzz+6M0OND1PCmjX8Ka9&#10;+QnyDEI3kiqiMaMXhg5wHoTnZfMmno2EMzugf0ASwD1TrAM+3kWS17E08hlehlwHwVxQgID45U0S&#10;NAAETOWr1/EsvppfX7x+9faaYu+FQxo3sTTBTSR5cR3DUfhekpkycgAo19E0+AYkhH9jqdyby8ty&#10;vTm9BaPsJ7stSGUdruxDKycfD9P97eywB5dsHx6AKWegWYYJvHL/9ev+w0fZdH578RKc9Mtvv79+&#10;d53Ms9ex1Lub2GUkfnEdefHqzVtAU64CZAFSXdwkXl/c/Pbi9W/PX+MGsf32Mgrsu4rQUAoY7uIm&#10;hdu5iqZvknkk4Nrz1xdvruJgu4ubJJ5eNF2Oppl3kdRVNPP2Oo5/Y9kqBHmOlSFls6wEKQ7xz0NS&#10;6t0GoFPpgB5Eo1fXuujlIcXN3hwIgmZZk626YpNGZPeBIxAAKIaEY5HC7QBwgA3Nm4XzMgOjN5fs&#10;vkABtRd2sAYQYK9Ai70NASUAHVLGnBEoQQnPRQndaXeqeZN2h2DIndzidAApxRlSkAx/YQRruTPC&#10;2VVvqroTo7dAChlrIDu0yEtIUbeqS6vpau4ULBWO9wSqN0Pl2AZIoTDYwp8fg8WpOzvY/RVyUCcw&#10;yAzWLbOPelpWvwHA0jzcHXiFx+eGDnyw64wP2ItMTnawF/fVnR5xhZIVgL1QBsnorYfrBzvYtMxh&#10;VXJZyWWaFujHHuKOKNQHHgIOLzd1nNTCpxqA84bN86J6LUvQuqY/t3pzPAQay5EdTukU67pkDa1g&#10;jWMBTEC3smAUeRXco3bGqBM4WOQUhtd4udNQPd2bQUSChG6ShUy5ga+p2YbST6a1+FqByFmmxrVo&#10;mXrwitEZCCqRCt8iS1jwCo2pSDpIpVRtxDN5NNHnL57zDf7cq5u2Db0UMoJly9lc6py53B3i8Xgm&#10;x6hWF91dOwxnUG9pqtEBqUxWh+4Q36/BVJtnlXU0X02Wm9F8EUymTtcfk+PF0h8Mu/2h5weQPhPy&#10;P52fLWpp3Z8/Dnd3hx///PH9x7fDcT9fbJuSXcWDpWkaNICRoFGbpAiz5oDckq0hU9fxQMp1gxYU&#10;BHq2aUnCRhvc7CEH28gMXZr7ig1lfkfbxqCheA3ZbyiU6FgyFUU+JKyvOmPdnbZwFtUnqxQVXRaN&#10;aSnmAMTTHe2hPT5DV0h9a2dodqdAe8hmqNoQxugu0aXa/iwMNdtrh339GSO8/toH2odWLN3BGrug&#10;noIVUMMZaAYLqKS0fjJoA+VxIPaiPFTYcxQKnA6JqgqX5kfXD8EJ+UF2A/jSwgtAgiRoKhQeA1Jn&#10;uDienv7ujwkpsuUm29S1cF09J8AZDz8lSjj4gVOHnkFrHNgIh77RaGi6dAjN40Ax1HUPyiXgGocA&#10;U6a7p/Ufn7ENyQ36yVdEdO64DG+0s3tLSK9iVYIAk9E1uJANm8HyHreTKzeSuSp2gQN+/N9fX79+&#10;un84fvz0hFcOZAGpTOYzEO1suQBebPd7YMpsucR2bzTpDedsTZBVyOPJ5vB+utoPZ+vJYqNoRm84&#10;AQ5T5OTez9AppmPzPDueTNzu/0cqTLlYyOclRbU73f5ksb9/8oKR6XhS2yixVYatyqpphKt81Vtt&#10;Bl9FMnt9E8MThgzGneZKdWjqiXQ5Es8BUCALkcqcXKqI2Vwllco3RZ0MYw233TYFQWHyTLlQUhVT&#10;0xxd76j4/Mgnuc0UK8VcSZYN2/ZbLa3Bt9gyl0mmYzc3Nb4Fzq3XJaGlt/CJykaVExKxeKlYKRQY&#10;vi7Xm1q1JkEAZrMlnJHwiKmxnFjl5WyhmskyNzfRbI5huRYZmcpWvsRRoNh0sVRpsjytPEdYIzsU&#10;DgSEWqgWmHqhIoTzJnpdsvPlRrkm8S0T/5LtLS2e3MH7zTG80HZIAaq3aTA5tKjFc4DyVOa1egjy&#10;5Vob6IYWUifHRQuPCGXQGtHM8KCwjQPBsi3NDxteDyQRFnDbpg8WF9VOXTJB3uBjEImse/hGwCvY&#10;Ps9dkk2YO9LwrVkBtnW7r1ngDOzqQgGgCC7hOGX4CdBlI4X+NWTBAFKBYCOiohEyui98v06PIgs7&#10;IUWRiTFZaPWAOx1oxv4CX3Rd6QiapzpDxerjEAA3mm6m1MhVyGKUl+0CK2bCOZFYqhgHr+SrYIty&#10;Hf2Rmsyx5C9T5AAl2EhkK8WqnC7UEpkyMDeeKeN7LHIyU1czTCOWZpADsomnS2fuiacpTAWeZzjp&#10;I+AX9aRyVWRmS/UCW6825e5kiY/n9OnL/0ZNyHKWvH7Iinb/+GH/4cPt42OY/7B7fL97fNy9f3z4&#10;2/cv//nr4z/+bfkDEAlgC7cDvaJldGuymciWyXwkmU9kmQzD4x7xmypWL2OpixvgRSmereDK86wc&#10;TVeuIul3N8nQ9pctN3SQXCxTRrHX726uEzk8GWjYN4k8uIQAJZa9iuUiaabSNPJVCf++vU68eBd7&#10;dZkArFAI8LabyHPQ2jOseI0t2Wl3xmAOtmUnmWa63IROn62IEOSsaMSybI5t1dCSy0KiwNXwrjUv&#10;WeRLdbWBt6/7kJoQ4SSwDb8KstHcDCukygK4p4mujBXSTBNH4aTZSpOTLRrmqauoEBsQ21fxfCLf&#10;iOfq1wmmIlottGHDz9dohAkXgJohm2sqgVFVtnmNflnJrLWdOlq15kGcl0Xz7FaKUzQoujkAq5Nj&#10;JaZhAMsg18/XzNGKrU4dGgiI2R4AMmT09uhwaFioR1yCb0dzUSHwQqLLAGAF51EW/DZ0n2noKIMH&#10;deYz5NQUFwmFf4ZyVzpV0cJjBKlU5W5VRg6xDjlsmv1wRsnFhtohRR81nBEHe4Es+A3P6OMUuGBn&#10;tDeDjerOkHiFCAm/CtQA3ce96N4c9EM0FtqH4hsHa+reFBK0Dplyjp0qgTKdzmA9WN3hF6KnRRHh&#10;vDZNQYy80QZKvmxC06BIxE1JFxVDIZtidDg625SvY4mLm+jl9Y0giT+7ess2TPNwd19hmXQ6fs5c&#10;bG4z4BQWdZB9LnkL0hLuXccfTZZ7fzj3R/PzQMtsc5hv95PFGnQymi+x4YVBjYPxDBv4DcZkMBDC&#10;ynJFseA2FE3/cPvHaf/j798huUAt48k8kSpeR3NFVqnUDdw7UK/AtePZKo0ggi8Fk159XceHw7Vo&#10;ueNClYxawvUI0aso6UKjEC46WKqpuYpE5StSqigkC5DaZNdSqZtZppWvhAsThma2SEAfHJjM1TLh&#10;GFtoB0N+y+WaXhXsWst5hq68DRncIS4xvDHwMF9plmuy0KZlk51g4QRLdH/pPJst1pqhIYsRDpxA&#10;iUQnXgwX1ke/j9fjT/fgD4hDdNDn+RejQ0FZVDtoW7RwD6CBOm6jex5lIW+xtoN8dMfQg3EWsIvR&#10;GUEkoAvmmuF6DURI9OLR8wI40A7C0TaP+nFyIUO1Li5DBO06oCKyDtZsFCZrGCT0yGTgQig2gm6B&#10;bYGcn9GecK4p9NR2GBwFFw/95qeWHBrh4jI0e4g6sW2STcwiLEluQdC2cZ0033meLWoZP/7zf1+/&#10;fX54OH3+8vHT56e7++N4OgKuLtar5Wa92myQflLL9nY43/RGc9MNnN7Yh57/x+N0uesNp/3JHJgy&#10;mi0mi5VhUhC4c0udLOZ+0Nsfj71B8D+LWt2wesMZ+MbrDd3e0B9M5tsDfrz+WDU7mmkbluMPUP9E&#10;Vg2klmKItJwyRdXD4dD+IX3zpQaEMZ4k7tTokIVQralXa3JDAKZ4vj+ZzveL1aHdNupcU5H1cGSl&#10;Ewzm2929ZfmiqPO1lq45QX9+d//5j9NHw3Aa9VaVrTUaku34q+3dcLJut61KuVqpcMUCU2FrXg9f&#10;0Knbm7JsgynXYpF4oVAx7N73f/3l+pMSwyUTmavLSDSalGRrd/zkD1Z1Qc8XqrFYJpOtyIY3Wd2B&#10;j6t1BdSSypSyeUg6ezg/Dmd7lpNTOTZDgZ7yhXIjmO6Rqs12pliFAIbgvLiKsoIuah1O0CCJ8+Um&#10;FP1MoZYt0vLPhXKzFrpEMZxyE81ki3Vsg6HLvMrWdU40S1UZkhgPrcwrIBW0PfRcNcnG4agqHOFD&#10;00VPZOZK/HUkHo1nzwHTBDRy1cXHkkiXcBbgFDALn9LZuiV0eNaRwzZUvmUANYAmJVZCSZLrOfAb&#10;PjEaec5XWriATIFPZCrAMnxoOLwum3mGr9ZVpKYMSLLZBj5vsm8FEwAmGF4FfwMmIsnC63eRi6v4&#10;TTwH4ABqI0UShTeX0Rc0nBAha2tySM5HE/nLG7I2fXsZvYykKDNVxN7raAaH4zcSD61YkJ8uRZJF&#10;SPGraPo6lsUGMlF5NFm4iZFBKzkzxzJ4/sjB73nwBviCa0tm2VQe4FKWDef05+fjxz8Xx+P8cFiE&#10;Ayc0v3N3BzoJueQ9RaoNTWjxL/0+vD98/Hj/5W9//Pm5O1lUBY0GcavgLS7HNrPlBrgEsBJan1Ti&#10;2TK2k9kyyAB6MGRqlgR8HYiAnrTcMKqiWWnowJRUvpZhmqkiD4gBryCFHh+UgCHRdDlVqBHNUGhw&#10;kaYwAHM0d6DUZFfzZi2jbw92gBUIRQhpSD4IPIrF2d/Ygy3+hWzGLsnqW8EqWN71Vw8SOqtw/KMV&#10;DpP01w/D7QcIVLZlnsU/1Pre8r4z3tfaHZqdqbaqkgXx7072UPEBAVDxQRsoCWnaGe38+Um2+k0N&#10;uEZmKEAEd3owglVT79YUB/STYup8u2MPNi7qlDtArthPwxQB1ba9CdAhyfCh5YqU5xTcjh1s81Wl&#10;UAutTFpWJF2uyo7mzauSkwwtV5J4LDkWjxfXjAvmaDpGL/BqRTQBAXXNYwQzWWpEc9UU08SxtTA6&#10;exXFmrjyDqe4pYZxnSxlq3KKEdNlkREsVu7ka2o0xyWLjXC8qlhuaHhl8VwtmqkCv1IlgCB40eQk&#10;kJMcy9WuEqWbdPk6xYAIcRYkVrRTxUa6hHfaxC3g31xVSZbwkY2BLEVeQ2aY8CoNiOQSr4OEIInx&#10;C7DDiwY/0RPGbxPtxGB4hV56uH22T4LOrHWGUriE7VlICWQ/QA6JtMaTQmhSayp16HLkdq5yLZVt&#10;KmSkksDXdPU/UhFF0Xbd48NDrcb9b43lxWYXiycLDEcOz+GCGMo5wCMFx7ufbo7b04feZOMFs8Xu&#10;GJLKZrxYD0EqFAt4NdvsZ+s95AvScLqYLjcglemCRvpBKuPpdHe7OxxvP376AFjZ7ijmSrWhZUvN&#10;UpXi5bvDvT89CbqPzwRUAVistz13cuwt7mVrCFIBryCJmt8dH5EUc8gJdoli7XeAGp3Brd3fgnVi&#10;GS5VFCsNq9n27WCnWKO67OJAir6vQUb3VLwO2Y1m2ES+BiptGT07WFv+CrXFU9VIrEQxaq3udEAB&#10;ZI8QwDWRIkFBaGHbBS0uThAN0BfRyUIehPGpAre3gIJYJPORKtvQUNLsTk0KwnMLkY+SZV4Gf2jO&#10;YLA4+qM1tMZKHVKhgR4c5AFwQZ3YizeKTpzhJFAISMLHh3eeWCGbxwr4A9umO7JcWk0bmdfRRAEs&#10;GmKHP9l0ggU69LPSVsEnUVcBLt3RTneGpD1DcWEaaEykhobVAqegON6ggbACFCyVYrSQQxA6cXRk&#10;FMG23RE1z+zOwCsgp0JFDFco40KK6gGGKCiNZFXqEHI0Eg5xRa50NenHv/7z45/f7+8PH/98//FP&#10;8v3xA2+2nANTlrTQNo2zoU3Q7ODhtLt7CiYLsW2Crzs+UHfeG007fmC7HsgXYnw0X4iSHMaopZbq&#10;+q6iSLPFwut6+D1n5rLJCsvqpiPKqiArpuNZHa87GNEaZtP58eHDt3/8+8d/qOSnb997g4EgyXhw&#10;DCdyTbVFthRDGe1DpSUF8GRaWhfiTZCdluJIitMOo9CeJ31s22+3TV2zkdS2pYWWKK437PoTu9P3&#10;e1PTdFXVtixvtT5NZjvk2E5P0x3dwD1Nd8en5fqkG46qWm3VQluxbH9/+vjxy7+xrequotHC6KYN&#10;fjnsjh91o9sQNTRVQTINOxjN9uv9B7+/QsMTFTsMuRb0xjsKbbx5QLfKNTRcs6x5hjPc339FguwH&#10;fLMUs8Qbr+4ePv1zsj012/h4ZIjGhuJYvcX6jz8fv/wH+l8V3W5dA2EA1gezg+2OeEEvQQ+OJIEv&#10;yCRPuemB7KVqCuAADbAuO/7kgLaKplJE71ZrJ6EHt0w0G4orFbqDofEDOFAtKLATrAgBRQPtP1vg&#10;GA69zfQ8jgg2yjP1KKQ6xEWPVjBAyTA+BIWfQkI7BCLTEA7kkGiki1yqwOEC3MEWLRzKQxgTRSjX&#10;Wg3ZVO1emRNLVQktNsvUKexKgcOVVxraVejIc3Ed+/X5y1cX1+hns0wjjOJ6Azr57cXrX39/GQVt&#10;xHPvruNU8ir65t3Ni1dvr6NpZJIr8tsrZL69jPz2+8tXb65AKiAYbLy7SV7HMq9R+PXl2agl5BWa&#10;SUFVr1FBIn9xFcOxqAqA8u469vrtJfnXxLP4clHmzbvrq0giXShu79+v7+5n+8N0T6YqgJXwl8Dl&#10;fwMtSMvTifyZ7+9XBDEP+6ePoBZRt549e4azXEYSoRtO4ezpcxWlqSt88siklMjhIn97/hrX+Q7X&#10;QNavDEjrhqir8PYyhtuJpihsDNgrAqgig+JiNIUyTCJfBaZcx3LhIeV4DpISnS+fZUXIzgJaQgMi&#10;DcRg82oXsjkcFaDB87NmL1mDs35vBRujtwLEgEvakHDuVDIHVo+Wq+3OTkDuRrj8W13zzR7NgPiz&#10;o+ZNUQzsAggA9HRnx2D9AEwhjR91ah522YO1M9wBU/TuHOX17gy8sn34Ntk92cOtAk3PHZ9nc+zB&#10;qjs/6j7N2pwHGMJhEh+XhGvw5kdrsFa704bRFaCkDTYGBAYwa3iLW8A1g43aztibHr3J0R0f2s6E&#10;hijkDvY6o1uc1Jsic4RLrSk0v1PXusAva7BpQNpJdoaV8AsSckZ7sJfZ3/C6X25ZVcWttGyU6a0e&#10;dH8BSgAVgVpynIJ8FMZjzFSkcl2Lpivvojmo9XZvbXQXiUID5AG8gJAD0FShIdtDvJpIuoKPNZJh&#10;C5xaFUkcVgSzVDdSJeFdNH8RzYFR8DoAXuGB9Vi2mqm00pVWU++VBfMqUYxkuUw4o4ddJbA+KwFV&#10;YxmgKlkpsaIpWwE5BIlGud7Os0KJk/CRki6texT+oGUItISqVeHlGpQ6Qa2LKmCl2pCYmogUTWVf&#10;X1z89vtvZfZn6JR6g1dU9fT+scbXcv+d/Zmvd1eXl7l8RQsjIJQ5oS5qsg7ZMVnu78fL/WC20W3a&#10;tdid5pvbEblZrPpTWswSpDKcrwczWtuSBM1wMpwtx/MVpMw8jFobDAeb3eZIjsr7b9+/7veb/eGO&#10;J99sGi8R9Z5ij0UD1OujpeG1olWjueK9+/N70Iag+WEgON8JtuSl7K9tf9PSei090N056NYdHdCM&#10;1c600fY5Ce3EVTvI39m9jUaZrmwNFHsEjkdzMrw5zkJci3yzH8zv8H5VXIDWE9r+s/P6fxQlJYzw&#10;BoxwgnAKpkMLRXrD7Tn6Dfpc9KQURBxljF4bkjuMzGF25+5wg2T3FuQwFrrn4BC7N3cHm8Xh42Rz&#10;j2qhzWOXRW4+I9TTHW9xIrxU1Ezncsed/nq0vu/0KKxnuSahl8f1ECpBV54fFMNj621okCAhXIkT&#10;LJ++/zXdPQhtF50y+nHFpEkrdOuEO84AraQhk+MDrtAdbQfLk2L64KdSTRJ1Go8xPMDkU9sasE0D&#10;LS9XaQKNkU/R1gcbQBLQ5+zxIZGfKsWFQ6ffbLvlugollWuZuJdOMG9ItBzdj//8349/fnv/CAn8&#10;/ssXMljxe+55QGW+JN+fJY2p0DTQYr2b01TiRrM9kAr5+wynaENgFL8/DMaz7eG03h9Vw2ir2rml&#10;+n3f6XQ2u/1gOATxnDPbuu73p14wlttGQ5AU3aS1M4ajuw+0qjMSOBmFP375ev53OJkAa5LpXCyZ&#10;u4kkylURYl7D7Td0ctLm1RS0yUxFkAxFMUEkRBU6WaI06q1WS1VkQ1Wwy2i3LUFQuWqDqzbFlq7r&#10;jixpskw+zMgsM6xAwTU7+FcQ27JCPsy1WhOp0ZSrLI9DIH4FQWYrVZZtyIotyUZLNkTZqDfVtu7S&#10;MhltMnBBgt5AOW2nLtBCX6JsN0QDXxEEPN/UVbxc1RVlMlsRFXJ1aUqWFEYfobmeNnkjI6EZowkB&#10;iyHaQaWQ+qFhtd8dbtChnKe9hLZHaywbvj9Y6xRJut/AuWRbofWk5k5/bXgzaL2NsAYACjLRzKBI&#10;kX+j7OB7Q4eFBFLZ3H3Fh4D2iSYt02LgQ3xfi/1HtCvwLj4ZSfeMzqQTrLd3X882zoJC10MmJkaX&#10;Ij67YxCSpHdxYWi9aHioNpgfVWd4Hgu0Awr9gi/r8etf/hjIYuHj0s6um9v73mQfThgBwnRcKq7c&#10;9pez/Ud8jwwvk/dHTUZHgM8BmlkmzwIg3gAj4lmawalKNEwSz4IzQBs3MQqCAqZJ5qrYvriMXt4k&#10;wO4APrLMTeSvIukznUCiJ/PVTKkOrLki25TU5U0SAIYvpcyrURpMTqPOM0nE0iXwPbSLy5s40Ofl&#10;64tffv0tV64ePvy5e3ic3u6n+9v5YQ9AQaJhlXBw5TzEsvzjhMxwcOX96nS3PN3t3j+uTvc1WQWI&#10;4PqBJlcx8oh++eby95evY2Q5WwKikdlKhMyBL67iV9HMdTz3/NXFxU3i4ib+8uL61cUNYAUUAogB&#10;rLyLpABw2MIGbo0GnF5fXmPjKvb7SxBa5iZRfHudeHMdJzPPYh1CEUIOmIKNSLZWqGmQjumyUBZN&#10;mgCqiLmqzMkU6zPPKZmyCNGODcjIukoyHjlpppks8Dg8hW1WTlWky3jhIpqJkl9VEXshF1HyJlWM&#10;ZiuluoYvFZU09W4jdHhhGlqZbEjlZJE8epBPp6hSVNBImkYXWNmu6138Jop8pUUGNEATkYZ2AiBF&#10;npNxOE/WuB4YomH4dd2tKnapqeMQXiWbEkqqRwV03/CXijOuqyAnyBW3HA6KQIbpoaSBQsy3O7iq&#10;M5+hcMsayM4I7IXUsoeKO3HGe8HoIZ9mnXTfHu2RNH8hQXu0R/ilxWXCyg1/ZQ924DOcsSo5Ktnf&#10;9JE5XD/60yOkIC20axHeQQoCAbvzkwMyc4Z4YsVaO1WEfjrqzU795T2upCxYxboBDFLdOejHnRxw&#10;ulKdhkyqsoN7pNPREr4zgFCV5pgc3DIyncFOJC9ls9LU0fnjY3dHt1ZvCbVHd8cto8vL1LFAYHnj&#10;nROsWmRUi97mHAB6RmE+VEdsW1BQOUEp8yLbgJbbiiYBK+8KpZ9uPi1Jsjvu/YcnQRShi54zF5vb&#10;66trfHW0+q/h1ZrtWlNRTRpTOTx8nqwPXn9a5pqZHDNe7tb7E2EKuIQsatcEKJQWvdGsN5r7gzF2&#10;jWZEKsvNdjKf90dDqM/7w/bu7vAE4fX18x93D+lcJU9uxnIyXweopYrNHKsA9SAHgSypolBumjQl&#10;xCpIFIi2YaQLDaRynZyQy7wh6hRfv8C2KUfx6m2vrnQrTTuWrSXzDVa0cRQvu/ittqwsS0sbokIU&#10;wzNnBQtMyfB6pWmBhES1R7M/UueZHUxDTc4pVVt1sqSjKZgOdbUj9KpsQ8WzDjNH/mRnd6dtwy+U&#10;GlW+DRTQnbGJrhCMEoZ/QLcLSfBfS5Ex+chYAfprMawB0oKckJ0hkAXYgTMq4Ww9wIhMZDojKmx0&#10;gS/oeVGbgTpDR/k2LdqMftwzuxN0uFShDmkxQz0QP+E8zjkMLk3fhCUp6dBXnBGaVDtkLICRqFPQ&#10;W/LKJovdxXj9ALEEeUCT+tZP1zKNrGu30GVRAyQK1N9QLV7353dnWQWNFsgCBVrrDM/zYiW28fXb&#10;9x9///r5y9PXb5+/fvv0+PQQ9P31bosETFnvbleb7XQ+B7VMF6tgOA1di4eKboNUBpPFiMbt7sMF&#10;pRZ7Wn7svesHfv/nYoTL7RqMst3vx5Ppdv9z9sd0nP4YmLwYzzf+YDqcrceLze6P+/PezW5LHtGb&#10;7d3799/+/s9z5nJzmy9U8sUqW5NFxQFujpd3kOI1wSijq6IYprie3npzN53tDMOVJK3GNQAipuHu&#10;bh+Wy72u27Kk14ApLN/Gcxlvnj7/E1yCYkypUilXVd2ZzveAo64/bjQkoAnygTuG6fnBLBiuVM0p&#10;5plSEZzCt3Xcwnq23Ku6XePFQqHMVgVZ7bj+FIVBKgzD5fNMKpnBZctaR9FpFUDACsrgt8jUpbZr&#10;ezPASlO2cwUuGs9EY+lkhiEhDRkgGtkiFwsXouPAOhSP0i1UIHcrEMCpHAuRzAlmIxzAKJRbYLVY&#10;Il9iJV40afyzwLF1NV9uZgpcMssWKiKaSrVJSyOh5bNNPVOscy0LmFKT7LPfL/VNLaNAa2FaOFc4&#10;GkzzmChMYenrWmjd8tPwpVBu4kSVcBUtrmngFqp1Wt03lshRQLmKiL04I1o4DgG411oU2h9YSbbe&#10;kAF6Fx8jOi+KyEL2uWQiA0bHt0OaHEgFr7WuoldlBRpWxBdX4uRcRcgwDaiG6TxbYkWKkpIsXEZT&#10;0WQRKZ4uh6RCE0CRBE30gDCiYVTfZJb8j9J5DoQRC9fAAsHUQv9bFI5nymTLUkQ3VMUZsY1DUB51&#10;onCRlcAreOaxNE5Bkz6hjVcFtMfUpCzDRxJZUbPXp4e7T1+AILQq4YnQZPnH8TwBhLS5v1/fn4O/&#10;0cKEYJrd44fDx093n7/ef/1uB5MCKzA8qbaZEi6DzZT40NqGrgQXlmPF0JWaiAq3nyrWgCDgmOtY&#10;GrcPGghNdlCmiARAubhORBKFcOqHxcbFTRJ3ehXLIafSpImAZKF2k2SuwDeJIpRyYITenRdrarIk&#10;pMstmqcQzLOlJ6+4kRRznSi8vUkCRyDRR7sn1Z1C+z9DTIFTINFl8qfoVUQzQc7AeTAHGEK2B5D9&#10;6XIzWeJRPp5Hxx7IzrCmdMh1BQ0vnJsAFqBCiPAMK0UylUtA1U0Se6GqgkjihVqGFTNV6SbDFOqq&#10;YPaBI9BcsQspUxau4rmqZJ3rT5UbQJl0pYmNWttF+etkIZavglpSYNZSIzydG81WE3m+WNcShRpw&#10;je6iptDzKZADMxKJnybEvx0v8FlWAj+VGjqu5CZdThTrqbKQroic4jKClSg140WkRpaVUSGeAEji&#10;PFJSESyIyXiOw4PFBWcqqMcGTwCMIMwKXBvVogwQEEiBXUgV0UJi8VvXoYXmaW1edPs9yDxe7gCq&#10;8F5wbAOSwh6p3pxscRQAytIKNpoXLr+n4rH0BL1XgxyFumsP8WbPJqU1fOChIzQUADIGwKfnkEmZ&#10;YvdDqUdxLs6+I9AEBLUjqh0y9PTGYttutKCPWZY7kDRoEWpVoJXbE9nSdTRZqVXPXbSCrhCk8vSx&#10;ITSLTO6ceXr8mM0WC6UqNDfNglQanFdBsrvDw/svq8NDf7apNuRCmQe1bI8P0/VuEBoSTJbbsxo8&#10;mAFZFkj9yWIwXQxny8lis9rupvMF9Of1bn043n7/8Tcyqv37j8Ph1GzpkN0tWs2HbIM4yQFGjDYf&#10;5ofPpr/C8wSpFGsa6MEOdv78zgIvqn6uLOfLkqj5kCHniG1glDxohlNbxmC0+Wj2NvW2nyw0AEDZ&#10;iiTqvjc+GN4clYNLUoUmsEYyaMBG7Uzw/LNlCQwE9NE6M9T2THcpbkqmyDXbtOobHnQYyW0CIKjw&#10;CrozCGOIeXew7AQL1fJZXsEHR3GlVK833nkBjYjgqFrLgKqEzpTemTfFi4RQR044o0+eGoAJwAoK&#10;4Fwx9B9NDahBEYEcsrdFz04Co9JEYVwJoYMzhNYbTxevI0n0aLhIEAnOhfaB/ggff4QCQJBVrDdc&#10;IR+QBGGTIPdRigsCzsDjBtNA2KCXLFZbVQFtVwNh4ErQd+eYJnpeXDYV9iaAJNTAQTUhM50229Cx&#10;TdptaKiLe2EbFDsfOjRFZOmQxgwdDl05VLnHp6cff/0TsAJM+fHPbw+Pd/1BQJiy2cxpnYXlkrzY&#10;KeLOdn/skpXTynZ9WTVtjxZmAOE+fvoKUun2B/Ptfr7Z6YZl/9dLeX2784PeZAr5HfSHP+MuC5Ig&#10;t3VZpUEZ1x+iaQ6ni6//+A92ffj0aUFRfTb3j0+fvn5bbii8D/J3x7u6oAJHWu0OSEXWPMBKx5/L&#10;ui/Ijqh0FICa4TpOMJqsXW9g275leWrb0jW7P5j9+elHrzfWwmmgcLjFIcelzXG7v++4AT4xmi0y&#10;Pd1wgVu7/fvJbNtx+8iEomE7vY433J8+bvbvTVQbej4bluf1Jg8fvh5OHw3TVTTAk2uG6+BsD0+j&#10;6U5uWz+tcdtAqGC1fxzPD/hcDbsPWCEnagvXdRxMjxogUrLOt6bbg8nm/fLwEW0SnQXeJpoTWs7m&#10;9OXzP//qTfcgD7x3hpPBAeP1/Zd//KXafgqSGD1ik4LS9iaH0fIOXwGaIqQsmbC0cMnL8fq91Z2D&#10;G3A4pD4aQ9sedif42GZgkVzINGg2ktEjw+3BBrSEYyGb04UampA33KELQ6NK56qpTCUJaQDWt0eK&#10;0QMslipiPJHHZQiAyND8HO+lxLZyTD2eLuEjQisFQINvEsni9VU8GsngJeLr84crxfAqnJRIFa4j&#10;8QLbBPcPVvf4doAav/328pdfnr96c12EWt+yII/fXkVfvb16/vLtL78+f/PuBpzx+t3NqzdXry9u&#10;fn/++vmLN++u46AcCHWa7nl3g9/fn798/uL1VSRJEzpvrt5SaFqyX3l3k8ApcOCrt9cX1zRA8urN&#10;Jeq8jqZw4O/PX+Hfy5skSl4gXUWvkH8ZiaYK8Qx10ICVV28vL65Q1U1D1mf74+qPu8l2R8sQHo/n&#10;FA6u0PjK/8crFPDtPUhlffewvn9Yne4PT3+qjv/uOnYVSWUYnsxmgVYgjHAaCFAVTZcKNRmcRAYr&#10;gKo8m8izyIQsL9aUZLEOSU3OqHgv+RqeEtiODFbIHqVyTkxdQwdK0FCs0xwB00gX+aZOdqCQZNgA&#10;QdCoterZg9v++kOweg+xF44oLCARDbxNe3g2I6WIn84IYGH0Vs5o1xnvISZRDOLQGe6QjN46WD1A&#10;ACDHHmyRxHCe6DyxMj188hcne7BGVUgN1VPsoRWs3PHeGd7ag53hr5oGaGbsz469+Qn5aneuQXa6&#10;YzNcEK4z3mndKeR9kVcqogHhDTHsTsmYpmX1wUCc0qEzuhOUx4H5mpyuCPhlmjoyO+MDTgTeqsku&#10;qAU4crbFwZXjYvKcnOeUIq/i2pAJVgMVAXdSZbIjJttYmn7aglHw2KO5aiTL3WSqokmZdbULaAPS&#10;vXoXxQM3unOIMSAgpA2wLJ6txnIcJ7uqO8Op4/naVbwQSZUBi5CFUMehqV9Gc5exfBQwRGYJBk3v&#10;inaRa9/ECpAh725SFxF8Ya10WSDTnHwtW1WSTBNsB/SBvCzxejzfSDJSipHSZTlR4MmJmgEmgqJa&#10;rGgkoULUFLzoPPkzt8l8GM9K9yAdSpx0To3Q6wcgUqnT4jPVRhvaS62p8oLWaOmNlsY15TxTLZRr&#10;eaaWzJTeXUfL3M8lfvhGs63p7z99rguNYilzzrx/+pzNEanIege9n0pLoziCbKK3nO/uZtvTdHOs&#10;S0a5Jo2XeyKV1W4wW/ZGU0AJzfiQQktBK84bgJXRbDVb7xbrDS0DBDmxWx//2P/4z7/odP/59/F4&#10;p1M8X7+p+uCGM6KBRdzRXnenpr9sGUPJGin2xB0devP7znDvz8i1WEK+MUROb3Zyh3uju6A4KOFy&#10;hr3FQ7B8tHob09/I5hAUgr3z/afh6gFYg2JASQCQYo2mt5+H6w+d4Q5IpDoTJFQ12X60/PUz9IDo&#10;UsEKLrnt7CGz0Ut2BmsyMiVG6Yd8MHIHoIERxQVHv28PTZobmi537wezPThGaEPts1AJecR5tD6t&#10;7o4pAjHbIialFQ3ng8XJ7M64FlkjUkl31AmW090jURFac0VE748NFFadQae/AtawDRX6FpRjLbTh&#10;RcKB4AkogmijjTBOhj/ejVcnKJTpHDClVOFVhdYHGLiDrYbeQXZo9ZYsC+22BTW0tzgPxqD3R29b&#10;rqltsx8sDt1R6KUsQoqw6KOhOuNfnNRwRlBqU7lqGIPflM1AQ5cxOWCD4RV0x2/fRTI55sc/6TV/&#10;+dvHj3++//zl6e7+MJujMWzX281iswWsnA2td/vDersPyLtnrhqWajjd/iSYzCfL9d3jh93hCDoZ&#10;0uTiQm5rLVn68e9/o9rt/tYwtI7b6fq+8d8Q+4VSqpDPMZVKha0KkqKomvbfmLbz9cK0LMMwATej&#10;6Qz5tkMxEIPBOJMpxmL0XXJ1fDk6UqUq4UNnKkK5zBuAAGC7ZrcVQ6I5HU0UZLwSJEUxREFp8C1B&#10;VGSZQqcILVXAV8c1eL4pyTpb5fkGRaSVFRNJlLR6Q+LrYkvSRUlHDl65ZnRU3cEGEphG1V1ZMXSD&#10;iAeEJKv2GVbIckUPY64olhJOBtFQSktTdGc0v5XO6xqGpBIu/ofkyxqtwPyTwAxytDF/rrhJroM0&#10;vEEeg+PJ5mF5/EgQYFA8NDQkMEF/ugO+AAsAuITUuq+aFOfQ8ZemG0YXNHy8brQomugcrKEknYfc&#10;QOqtMIoiGiH4RjZoESu0T5A0Mr3RNpjjA16HgaR8HOuP90jecGt5M0nvohLdHp7BqAP5Edp+oRkT&#10;99O6WnNvQHOO1AjD+juDjTvc9qYHJ1hAZwDi++PNfPewuH0/XBzxeSLxknFW6Xqzw+7hOzgMXyU0&#10;S3wFUP7wdQMCKcIEw0MSU28uajXZbDv9VLGarzTBIpF4NpEpV8IpTghvmqB5d4P8JK0W2UiHAY6J&#10;YC4jaPn4DPHNJrIseOX5q7fPfvn119+fxzNMpoguuHx5HQ8Dsbx5DTii8RVa5hPo8PLNxYtXb15f&#10;XF7HUkCHRLYYiaeaij7Z7Ufr9Wy3Pz59DOd0TtP97Xi7OZutnDFl9/AQBt0Hrzws/7gDr9x//b57&#10;/ySo5jP6++3Zr7+T5Wy+CnJ6dXH9/PXFi9eX+H0XSSVyLHlTA5giKbJWefEaZa5jWSTc5mUkfR3N&#10;hpM+kYvrxFU0cxXL3CRyV9H0by/evL2OX0azz19fX9wk8QFFUqWbRB4yNZphL8Bql/HQS1mK5/mX&#10;7+KRNJtkxAwrh/akVpHXIPMgCwFGEHvQ4EEJVdmG5C7W1XytDS2/rnUh2iGwUSBdFksNgxHM0I2F&#10;fHMgJos8ihlMQ2tCLmoeDq+2bOxtmX0BjZncm2kyBVhAFrvmgA2HTKCbhv63QQOfSWfkjPfojVV3&#10;EvrjjIxg5S/urMG27U5lZ6R5s7CeAKzjzY6qN1O9aYhQMxxba3dwOOjqjFwgFc2dgd686REI1SE7&#10;EoqxoTpjnDRkpi3oCifCJaESd3pE6s5PqAFkBuJpGj1ew+n6ZA0TrME0ZrAJf9cob+JEZr9tjyTc&#10;Y+grS1a9w70dbLEXNSMHEIOnisvWPUI63Ck4hiVjWAqlGkYV6zXanmwNuJadLQsFDt0G2eK0zKAK&#10;LVowMlWl2DA0fNeTA54/EKTA69Ecf5Ou5jg1NDMant9aJE3jRrhBFyLSX+JEiQKNTRaqMi9bLfSc&#10;4Xpz+NxyZR76MCfSmrgKugLV5ZpqOsuUyo0KuTHqSGxdTuWYq0jszcXl778/L3M/x1QEkYJOPHz8&#10;syHwxWL6nHm4f4zHkplsSSaTPppFasomy0NVNfzx0h8t3GBaqYnFCu+PF9vD/XixAaNQXC6a91l2&#10;B1NvMO30hv4IWs20OxhD+gBWposFSGU8nYJUQovap69fP3/6/DQYTaLJYrYsQt5VRQs3WODaTN0o&#10;ctp5qKne9kt1PctIDK9T8DcH4h60MOIkN88qAA5kKvYY5IccruVUmmZVchtqr6n1BZ3ipjQUV1C8&#10;Zptcfs7DXTTvI5K/D143jpUsopmG2sXHgnqaGs4bEKm0aRaG1vbDL6Q4EjBFsejX8EYUVYZCyvqy&#10;Qf7ckAG2OwOsQBfUUCacammRQcAQEGD6c8hydIuaMwojpwVoHFq4bGGboGeshIYm5y74bBNDYVrs&#10;Pjp3wA00USKVcGgHF4AzonLIG9ObhEMyFLoYOc12B/Wj7yb5EZqzQO1Hm6C5m/5apxUEaVCuTYa0&#10;QUsjDyDFpHDpikWOPJAcBVaU9a7lTaEl92b70eqEyiFp6qFxJbn8GL3h4uQPt2ebFRwC7VkL54P8&#10;6RHSCPgMvbxK6/k1v3779uM/f3/69IA3/fTx/nTab3bbKWBlu5nM5+vtLjRfOger3Q7Hs+F0YTme&#10;7fWBumhV0yW5MX/88pWWX55MQSqaYemG+eOv/0NLPd7fGbra9bu9ILD/G3eZb3Isy5YruA21N5zN&#10;ltvJPFw6/K+/LMcUhDpIZTqbdzyvJYVLCP3nr2A0ofFDowcZX2vqZa7FsAJTaYqyrQMcLZ8C4Qtt&#10;nmvUuAbQxHZ8x/HbslFh2HKRqZarht5xvcFkuiEfn6ZcKDCZZKpUZERJ1U23KbZZts7XpWq1XiqW&#10;ASt2JwCU8HyrhUoqXK0mFMk/ucXzYsg0FliHYVgGECjp1VqLbyi0gpegZbPFeDReqdRRjGV5ttrg&#10;+FaFE5PpfKnM0/J7olGtyVVeEWjbZFixxAqFEvm/FMoNJCgr0UQ2ni4CdsEf6EF40ajwcrZYLVVb&#10;tCgPmT3ZNDXT0CKJXCSayeSr9XBQDXKdl5wiK8UShUgsC5ldhZCoKZlCLRauCZwr8Xmm2Qx9f2ot&#10;C7/gbNBwpsDhXNC0GF7lRAOy/zwFg1/UKajQtMx8pVXi2oVKq8wpNAHUMpsyrfKD1gtsChs8Jc3q&#10;g5lwebSkQJN6Pa0zAjCd51IBNDTzDR3L8qEkyDo5KuMLFdUO/hXot4M2T+M93VlNsnENNL8OFFNc&#10;zR3zSidd4CPJIsUxyzB4SAK+X2+KxwVMB1VEABaJHMNJmSIZ5yITN54AgtCgkUYOO7kqujNsRKGb&#10;ZsrpQo2ipZ3DwhY5CrmWLoJscKllvg1AoamfMLRaHkxcb5fw7kQdeidTw9MQctAHdXt1ut/ePYSR&#10;VMhylqLQPjwAUJanI0WqDRf9AcFg1+b+Yff+w/bh8fjnl9Onr3/8+dkJxqgjU6iCkwrVFrQIXE+l&#10;qeHagBQ00ZOt5FkxVeBo6ipZvI5l8FuAWtx200wDj+ImngeFXEZSyTxX5OR4tgK4efHq4vW7G1oA&#10;IMsydf0mWQTHvHhz+eri5vnrS9QJ6QUFHdrKizc3v728ePkuCsjgVTKwKNZ1AApQJpbjACL2YEdj&#10;CbLzLpq9TuSvErlcVdL9OSQ3SkbReCoiJGKlZbfdWV3z05VWPF+L57mreP4qnoNqi7f2Lpq6TuSS&#10;xdrzN9epErR3EtgNrVsgz6NOhmldRCn4Myq5TBSj2SorOYWaFi3UczVCoqtUOVpolAQ7W1NzvFZu&#10;2VXFjeZ55KdZiWkakUwFV0LDDGkaq8D1lEXzPPeEy8tzCu4I/2Ibey9jOdx7NFPJlMVkoZ4n0xwJ&#10;kh5khgJIFdEsoc4sh4tJV6RiXauFxi4AFKRKyxLNgAd1KS4rd3ioCgRwDh4RXkoIHEYZQq5FzjuQ&#10;WHgCDRxIjspkT9PuTEiMEVr5+JeOUlwuNMstC1Zd9fEZovPX3amgdpttrwkWxOdDIWf6gBLgl0bx&#10;YAjvgEegHMhFcA+q4lFY96eHL8AXw5+DqICM4C28PgIaM8DLRRlkgodQ/9k2xR1tnWBl+lOILUgl&#10;aAuQbvhsIZ6asgVY4ZsaOqu24QqyKbStmqgX2eZ1JP767WXlv6RiWLaq6+HsT50p/5z92R3vkolU&#10;Ac1asZAozJXWaUrQ3n1vMPMGc5CKgF0QuvPtcnfsT+aD2fI8fNIdTHrjuRMuFWl7QWitMkOB4Yyi&#10;kk4Xyxl5o25AKn/7/vXbj6+PTw/gmOsY+f0VWLlc13GPamcK/iiw5N2WAMYlKllWFugJu0xNw3eR&#10;Lbewt1QzqqKDVGDVcoPWVc6WFfwLoHl7nblJsvGikmNVhmvzLXJliGe4WIql1ZjxMCUHmIIXnWZa&#10;LPa2nFSxmS410QDSjJguiqxgP2PrbfRxBiCAQjsEkMGpIp8ucuhYCV9cWtYH+Uy1VapCunt2d4qk&#10;UvgHH11cgW1i4zxHTrv8GbiHp4VqpbriKGAOZxgSg48+Dt09Oi9sQ/U840tLd6mrJWuSPmEHag5Z&#10;hLy8qCSFacEr1zuDtkV9dHg4NQVAiWoNcGpowLiq83L8FPyKSHwAIoEc4kMVWTECJNQJ2gAPiRpo&#10;jpyivcFq98cTecHQLmRStEFIgtAuOCB1WfPJIIBQaQZAsXsrieLYkvkkDsGVhzNcNuTf06cvP/76&#10;fz59fv/jn3/78PH+7v44GPZXm/VkPhuMh2syVdmdg6n8cf84ms7Gs6Vq2JrpgnMHs8Vsvdncbu8/&#10;PLo+qHc5W+1s19fNn1Dy7Z//XKPAdrdcrn3/p+sySs7X+95o6fbGne7gcPd0OD2cdxmW1qjzsqQE&#10;wbBeq9XrgufTnJHj+rLm6EZvurwXFVr0rtrQRGjbumeY4KC5CyoN/X0M00UyTW8wXPj+xDS8tmLp&#10;mmM7Pdv2e8Fsd/hgO4GqdwA3bc1WDWcw2QzGG7ltKapNgVisLgovt3e3fzw53kBWrXpDLkOnkMky&#10;53D32XJ6oqSXioCtGurpDVaj2S4YrduawzfkTCpTbyiON7p/+nF6+Cy3Tb4hUbw41cFX2htt1vuP&#10;3f661tTi8UxN0PHewZSz7QfDHuQK1YuLK6jsJa612D8Nl0fI72pTyxSrN7FkGt+fQQMeaGaQqRCo&#10;NLdI/jjj3uRW0twSJFyNjKnfXcVyTLM32Y+Wd8AXWh0zlomnIVst9D7kXxY6M7N1HcWSWXAUcASN&#10;oY1tsh69jufKzTCktwtwgUqXKTVSeY6pqbUWRYIGqSTTTCSWu4mksoUaujPcSL1F4fCBL0iFsgAe&#10;qlCIFxvfTplXcmXUUCnj3WpupSYDNHMl3EL+3XUEQhqfZ62lh0Z/BtTKaKr88s11LF25uElfx/N5&#10;VkLn8xsFZ7u6ilI8t8vQ7PT5yzfPfvnt2bNfX7x88/zFm3CKh+Z0cAvvbhKv316/CcdUwC43sRz5&#10;Lb+LvHp7/friJhyQyNzEc7hRCPiL6wQORLqKpCOJQjRZuKFVDClGLVm9JH+maKoQuuSkoulivsJn&#10;StWLK1QVqUnqfH+c7vZI88Nh+QfF0T9Hql2Evj/hvA85+yCBWvAbTgORu/Lh6dN4vRfA2TRcRPMy&#10;IJIs02hqblU0ztM30XQJwASWKjd10QigqKWYBigNu2IUbBQ9yrom2ygWS5fBN8lMGW8cvQ3kENgl&#10;WxFSxXoSqJrB3kosV6uIdo6V8lWZTB+ahtlbB8t7LYQMXu3iF2fx56dg/QApaISuPShjhJNBkLLI&#10;PFuxdEZ7yEUzoNkc7LIGGyf0iIFMlZ2R7AxxCC32trrvzo/AGhoPIJtZHzX014/nGnAuEudtD/X4&#10;87ve8qFlDsqgZNFgZbtlD4PNIw6vax4EeazAZ6qyZI/85f1g9yR3xlXZzrBikVdpzICmgTYAApDQ&#10;q8tYLFfl2x1vcsC9GP4KsrxU10B4wJpwRdylYg9xIpqLT1WSRbT3eX/9QTAC8EosW71JMUisZIMJ&#10;8EsmxpyarMiRXC3DSjgR2AIoA6hKlprRLAeqw8VUBDOGzEw1nq9fp9iLWBHiEHLxMla8SjBZVonl&#10;+OtEqVhTQW8VwchzcqpIM0QAR+DddZKJpNlMWWBFijbLna156hreFzCrhH6vZTFkaUSm0JFMNVFo&#10;VAQrU24l8nyOlQscsN7AWQq8VpU7uGzwFiMYFdHKVFrIZ5omYKhUN4h+DAquH0a+ILmGDU7Ua61z&#10;XE0bCgMyeeg5bKvMtqAWcrzSpPiWBtglk2ffvsMH+IoXaOU4JElS5LZy9+FJbAkc/3NK6HD/lMvl&#10;y5DtdqDoLmBFs3zd8s3OYLTYB5PN+vjBH611Jwim6/X+fjBZDKdkVBuuXDj++q+/IGWMThfbg9kK&#10;pEJjKvPldLmar8k4YbXd7I+3n758/PHvf3z68ud4sam1zHJda6oeNHN/enJHILa1bI1aWo/hDdWZ&#10;DTcfevM7tHbwcVW0KYJ+G1JyTsXsMZ4M0zCrUgeNMJz0WdO0aakVzTayFaXtjOaHL735Cd9griI3&#10;wpEVrQP9/6S7s0rTBAwhH9XK1lD3FoDOVKEZS1efUXBPMqFdnYNjNpQOeAI0gE90uLo7R0NBp4x+&#10;EI8eImk83/eGq1abQsoWKk3odprdd4OFP95C6gNTyLA/VSjXIcUG092j05uBhCp1WqYEXYlq9wx3&#10;aHs4Vx8UgjqRUEB1BgYynQFYATUAgKRwKeZwdMdHJnqiSl1mGwryz0v+EmHQ+nBOtkDL2kE3BbJQ&#10;JmFEF906MBQ3Qja/NODfA3zgdUMUQXKgDWmmN5pvcYnALJwOJwUe4XC9M8LhfLhaMnRf/EKutEFF&#10;NA5J8VTIn56TIDyqTR3yPlvkDqcTtap//fjxr+9/fn5/93AcjYfLzXq2nPeHA5DKZrcLBmgh87uH&#10;p+liha2GKIuy5vXBvLPpav30+cvjn3+imVoAisFYNUy5rX3/FxnDPn354nYcMMpkMnX/a7xSq7OV&#10;Spkps5IC2d/78uP/ev3B6ZFgZbVZNZt1rlqVZZnJZ4WmeP/48duPf8myyuEBslJDNGilGHLlVWsN&#10;XW532qqDpCJpdlu1VNU6T/Foqq0qltq2xWZbkU2dfI9dlXCnI4PiQ7cdYISiWYpmG7YPzgCpqEbH&#10;tH2UNO3uZHHrD+aa0UH+eRpI1XGHkw6oyPJpICec9DHMLgimN1x4/gSZRDxtCm6rm15/vDbtHuqn&#10;c2nO2TDNsPrjOa3q12o7IjnpdI3OaLy8m60fvP5aD5dQQMt0gkV/fnCCOTCUE3S8ZbxilPTHtOCR&#10;3aOlKCGjAOLYnm3f7++/hsMYGvijqXR0ZxzMjqvDp8nmEWSMtkFjdZ2fkWHxsfC05paeLdL6xv54&#10;P1rfWz4ZsjB8mxNNtP/uZB8s7t3RrWQEaHVoVKo9tvxFB4LKX9QlO1dqFJgGyKM73BwevgfTg0ge&#10;zuZ5aEe1wW8fB8t7MngPfSD1znCwOG5OXwbzA25TUOyzsfBgfhouT6D5DMOffVveXEZZwTC6c9Nf&#10;VBoaTe5E0xekKuH5BeCnaKr44vW7356/+o1clAuGO8mXm68vrl+/uQKFPH/5FtvRVClT5LH39dur&#10;l68vf/n1OaAknqGAaWAUbJOL8sXNyzdX4Wo49etoGrBCkV4vbl5fXCUyDI4F3wCMKN3EX7x6AzbK&#10;MLVitRlNpH9//vy357//+vvvqXwRjBLMF/3FcrzdTne3091ucTwCU2jq5/QzQC3lHE/LEzkBIa0o&#10;/3H3+FF3/ecvntOaz5cRXPz/5nfwi3sEGF3HsmQtm8iTr1PoSo1dV7EMuSgnC2+uYq/eRd5exXBs&#10;JFx0GoUvI3hcifChJa5jOTo8VbqkxXcKkKPxPB9Nl0PrUZbEapqNJEv4F9IuQ5ahOlJo42lVaSKG&#10;QpxBrp+1/3DawsZvTSHnXhonCIcTIBFrbRfooLiTOrog1T07M/OKSzMRABeajxhRTIvQT+ccvBWV&#10;S6HzC/HQcC/ZYxX9u+aDh7zZyR7vf6bhrmX1rf5GQ384IOtR2Z1JzqSm+Q2jZ/QWnfG+Oz2igN6F&#10;yFk5oVsy2Aj5xFWDjerNJApWOw6NZu5QIc3vEHiNcQiZy/RW7mgfLB9weL3tNbQuL3fs/qa3uOvS&#10;dNL0PKbCtT1wEqAKl9d2pzTKEvozN1TywT4b6ECZzlK4sAaIR3VnAL7O6JaDEt80Wckp1XXctRu6&#10;SbeMoKZQWBS8CGB6h5YjWABfEjmuUJUB6CBXIQx6i2cez1eTRT5flQo1BQ8QbwQsAk6KpivXiSLT&#10;gHzbQoiKtFYAOSrjLYOo8B617hwgSBN5xSY4CW8c14w6IXehu9Yks1gVGV4uVltQeqF7Q/+HcDyP&#10;mKKnpQHdqpTNsSwnVesKEkvxLdmLy+tnz56x/7VTaTQasiIfHx64WoVli+fM+WqXzdBaGOGa9p6I&#10;fhg9p9Pv9KaD+c4bzG1/xLf0Ci+5/elsvScT2skCKZgsIBoOD392hzO7G7jBCHpwaGM7G89X4/kc&#10;8mi6WEBO7Q+3H54evn7/+vD06A9nRdwymqLk0DSNTlGSRaMPnmi28UJd2RoDPigEcH8bWrFQAcNb&#10;tmghQzTFUUMlP6yq7KLN690FgEMyBuFkEFo+1M+Di9YYbMJqKTqf6kyM7gKwolijpopinfAsQ7xc&#10;NKS2M+UVH+mZ21+7wQqyHJoize7/N85s6Ks8CyPJjjQ7QCcItjDs3nx93N991qxeS+2oFoBmhR4T&#10;yR+BVIBdblXQIQDQTZv+/Nv//TXd3Ck/nXGGkBCd/urw+G19JINHZLZ0F/XbXeKhzemz7U8BJWxD&#10;Pc/zQX4E86M32kiGC0ypyyaNciO/O51u7lXTR7del0gBRWG3v5rv3gM7oI3zslVp6rLZc4fbxfFz&#10;uJYyxURnqjIFlNN9cNV0fWwbnWbLoKAUnAQBozujPaTF5FbWu1B501mWYWVIsuHqfrA6oAaKMhdG&#10;8+Ql0+rOZ+s71fSyeWZLJqv/9/X7ZzJV+fRw/3CaTMfb/f54d3843e322DrOFvPpfH68ewDJglRk&#10;1eAFyXL9/mRxuH9PLXK9qdU5y/H8wUQ1rFqt9vXvf0f+n9++um4nCILd/vC/MRWv53cp4NvM9Ye6&#10;4Uzm69F4Ol9RVDek+8eHru/ijLZjnx2VN7u1YdrQrOOxbDJVrNYpwpgg2xJIsanWeYllOJ4TQSrA&#10;EVU1QSo818T9c2yj3bY1rQNwOS+ejK+pmC8VcsV6QwZ8ACAagsJU+GpNbIoamaSowB0aaxElrVAo&#10;VNha23BQrMZLFbbON2TkMUwV/6KkJJtCi1yUq9VmialWWJ6ribVaC0xBgyiKVeVEpshl0jmmwoFe&#10;eVE7u1jzFA6Ow71kspW6YDQh9Qvc9XU8nshDgwH+giNrooE3m2N43KxsdMVwoA79SFMBeYNBVezN&#10;l+s/FSCFlv6q8O0C2wJSABTqYSUsT8s4owzDyfhFKxIomD0tS4H2AKAB/goKLfdzbmMtzTuP29GU&#10;CpltzWRrQKEtw0VDUDPVEIb8R0JVUANwIGgJn+FoSbpBaJtCM5i6O6G5VHsA+FbClado/DIczkSB&#10;IS2JvKKxxjBqIo6abB9m+0cQP+l2koXeAVqy7k4nu6f+6r6hujlWPK9rky03cG2cZGZKABFyiomn&#10;mWypzjZ1yGlgB3AkFNgFbADiKZ/EfAol08UaKslVxP8VA9DEaXqlwdSVGj6QqnQDMkjkMqVaKs+h&#10;DMiJpD6NzeSSOTQpW9A6qVzl4urmzbvLq2j8vJbybL8fLFej9WYSrv6zf3za3JNhyhJ08scpDLR/&#10;BJ2Q78/7D8s/7vAvwOWPT59H611Lt6HL4jLIPOXFG2BWMkfLO0dTDBgL5PT81btfn5NtSrLAl3gN&#10;1PLy7fXz15f4fRfNME0jlq2e/ZMvI8lXb6/fXsUpyFiY+fz1uxevL39/efH6MhoG2OAuIxlU+OL1&#10;NTKfv75OM810qfEukn5znXh7k3oXzUGzz3HtHLoRmsfh8pwSrp7TSJZ4cEm5aSQKtUi6nGWl62Sx&#10;wKtQQIt1LVmqx/Ic0ltQYLKYJZ8aFTIYgjzDQitl8S+OjWXZIg9Z60Jsx4vN15EMzoVtgqSGES/U&#10;39ykL+P5UsOIFWpXyWKqIpZFK8k0aYkcxa2IViTLJctSoWmmqsplsoQLSzGNdLmJXefZjWShXhaM&#10;FNPELk7p1FS31vZSZTFZalREM1UWGMEAaZHBDdOI5VimruEhQn6DIXjFg6THpUK0Q8yjToBU0wjI&#10;2SeMonaeZOHVLjIBVZCCULvBHHgyOJyGiMJ1dszeypueurM7AARYoSq5LYg9e6T7C0AGPiuUOc8W&#10;4Sjcl+pOFWeEXWj2rGjxSgew3jJ63SlFm/0vEdrYCzIDZwC/gDWgvarkKM7EHmzBQzgXqEsOY/SR&#10;pa3hW0RpU1AaoOocFUYmLFtDvtD4uhmuVohepe1A94YkhaTDJ0nOrWYPujekG9Rp9FG1hsY3NQ7S&#10;jVeaTQPUEolnXrx8xbKVc79t2Y5l27vjscqVK/8llfXumEomy1CJLF9q2zWamXdNdzCc73d3nyBN&#10;oaawdVpr06M1au+G0zWRypQmgHTLhTLcHUz9wRS/3TAWaDAi84OQVCisPhTp4+nw6TMExec/7k9m&#10;p4sv/TxTzMsO+oma1AF5sE1LaPusYMcy1ViGzVVaTN2oCOBL4pJMsfXuJkcOzBTBVjmPqSRCJ+dq&#10;OJFHk3HmQFC9G/Bftoq3Fr4g8lXGBpCUqWkCMKVFmNJod6uihQNpYkjusE2z0jCeoX807EEFnVG9&#10;rYYxv4P5AbyCDhHdN7pR3RkgdUebTm8OvdlwAiDCmRgM4hiyHQltSmhZNZpip6gkG3p/FLQbHTHu&#10;kFZGQJ0AILM70Wi1SQrPH9rEkPcyYAUaMM6Cf5EJakHvjApRCfbSNhXrm97E8sY4r6R5uGxcKspY&#10;lDlTLVzksDfZomY0ETQdsnoZbtG/Q80F8cg/fZhxxoB+Db832ePwcD1C6uiRfWCtfwAA//RJREFU&#10;QDCDxWl3/zdsi7TUC7mD4uzQv9FivOEqDMhhn5eSgahA5uHuM8PyX38QUnz89Pjl68enPx9o9mfU&#10;J0D547iDRrjdHtDbrteT2Wy+XC/X2ynFOR7Lqun2Rovd8fDw4dP3f7h+j61xHX8wmq5cf9CS209f&#10;PqPa7//+l+97o/Fofzj+j1Q6nku2If5wPN/cHt9/+vavD39+RbWo5Hj/cxronL58+7Fc74Y04rep&#10;NVSmIrQhF+lluYDLr9//cpyeCrAAjoRmKKPJent7bzt+q6UKTVnXO35vNl+dpvMDCgBEmGIFsKIZ&#10;nf5ovf/j42C8booKx7cESTft3mCyuf/wfbN/rxodjm+WK1W6zMF8MKbpIUVzikWWYTgwimH5+9On&#10;9e6xrXUEUa/VZUHU2prj9xfdHnkplxg2EUumEzkR/UGw6I3WzZYerjwsZXKVWCIra253sMZvOsPE&#10;4rnXL98mEnlATAe63WBdYsWbaOrdVSRbpNh93miLHgTIki83MgXuKpLIlvgz5uZKfKZQTWUZSGKI&#10;YUhlXrKyTCNXbsSSxVev311HUkW2VamrtZaJa8+XhcubZKYAtDOBKUgUqzDD3ETTUKTAN2gnUIGq&#10;Ir5Pu1iVI4kiBHap1mZqahpaWoGPxPOoM1vgwUAVXslDerXMGq38nEvnKshBPkW7J7NWuqp4Gveg&#10;E3WVgI6q2O4kM0UUbsi4nlY0ni2xEjShVL6ayFYgYJPF+g3kU7GRrYjZsvDmMgr5TQFCyHT0bFua&#10;C6d+Xj9/+eZN6OBzHU3fxDLXsQzk9Nk/+SaevcZ1xnPYuKI1bmg+6Dw+ESYqTLM/0cxVNPPuJkkR&#10;bGOZTLmZKnBRCpuGAymBY845uLZEtpygCZRiqkBLolLka4ZDotmfw3Gyu51sd9PdHjgCQJntD0hA&#10;FvyLFM77vAej7B7D9P7D+29/f/z+j8fvf/cni2gygwoLHC0gDKbEmwKphLH/2XMCsuBFgJNCa2Ku&#10;wErgtiRgl+Z0KmEmypBb9Xlln0Suel6MEIlcgYoNSGKUpEdakcAl6M/xnBP5ajxXRY8MlR0ARHMQ&#10;NKZiQABL1sAMNkiQ7sCUDJTstmsP1t7kYPc3kNbFMIQrBLM9vPXnd+7kwKtuNFcF1tTaLgSkPdpD&#10;QAII2JZZqlOksuH2gz8/yeixQwNboMO7BPQp1yZHm9ua6l3Ecq+u4shXu/Ng88EcbBOl+ttoJl7g&#10;IWKd0S00WqO3TpbEaL4eKzQu8EwYVDy3RzucPcvKkTSbLouQyt7sKNmDfE2J5WvJinSTYfM1re3O&#10;AA1l0Y7SBE0lQ7GAQb3zdmdaV7sU/rXYuIzl4zkOGjboIV0WrhKFaLYKuMGJIKKqkg32ShSbxYaJ&#10;evCsmLoOyIDcQv5NiugtnucThTpEIPAIF5lkxHzNeBcvx/LNbEXBFb66jBEOJgo43U2KSRR4OqTU&#10;zPM6I9qpMtEhrgv8BLCjwS3JqohG6DutV8nVQyrxKk1eyB0AGV5cRTAhMqtACrUbjlpRFBkgGh4a&#10;mIylFQYs0B6IFviIW8DVoh4ImrbdD0mlczZOQDK7U5IgFKcASguFWW9IFt+kKFDonZDIxq4m54rV&#10;NxdXL1++FiTp3FfbjmuY5v50YqtMufLTTmW5PWTSGRZKUrjoDy+ojZZmOD1/uFzs7ifrozdcCG1o&#10;VkYwXS93R0iE4XRFMd9mJGX84Wy82PmjecgrE6T+eD6aLiaLJWBlMBlDMO3222/fv37/8bfb497s&#10;eOh8uqO9O9ga3QXZQplD2Rp54+Ng+b5tTwQ94CR6iaBPb3LqjI+qO28Zg0rTpilItWsP9sg0/DWA&#10;tSLagBvsnWyfNnffO4MdJ9lQCfC0VXc22j7ZwUZ1poChTLHJtWzU746OncGt4c1ZwUwXm6Wa1gnW&#10;UOGeQW5xDS2ZLrF1RbV6EPzB7ADFrlyTk9kynnInWFjdSX+294dr0FwmV87QZH8XPAGVDrCCo8AZ&#10;mWK1yAqAEjJt8adgFPTaYMZsiUNm2wZszuzeXLV7ZPiWyqPbPVcCNDmDAlQ39FxQuMhuJlwzGZRK&#10;joXp8/qCvjdYAINkvVvh5GgsUyg3W6oHzHJCbw4cfnkdjwD5aFl84llABrgE/6aA/JwMSQNlN2xD&#10;HjkQpcvoesqhtayPr9edYAOadImTc0wDBaAcK0YggqNlB6KuKpARgKh7dhhGhYLHtEyWb2fy1U/f&#10;iFSAKd++f/n48f3D+7vJdLTZbZHWYYDa7X4/Xy79Xo8G3OaL4WSmGnYbzW08354e9vcfPnz54QaD&#10;FgS42+sNp35/jAK7A3kXI/WCnu9315ut2Kydc+yOwzdEsI7UNnQzHIeZr/xg6LhdWVGR/KA/nEwc&#10;15GVtmo4thvIOk2dAO0VAKXmkkmE4kyXx6A/Ny3yLtYoaKyD7WAwd92BpjuKYhqG21bJGWcyPwTD&#10;Ff41rdDH2PTw6wfz8WxndwLD7pHzjmqresdxcTF7FPb7M8cbmI7vBdPeYNEbLIezW2gGbd3FV6ca&#10;ruOOeoPVYnM/mOzAIgAd3fTtzsDvr3rDdX+8RUmc2rQDf7Dan758/edfYjjyAQndUmk9P3+0OT7+&#10;2J2+oBk3JQst4exisz59md8+haZOFFrQDE2nJ5tHb7jDWwbLgsLxAYzX99Pd43nd45CzqR2CcnYP&#10;31dHWgoKtK0YaJ89qzsLZkckwGsyy1Z4PK0panAhTnorTjQSGSZfpgDKIGMkxQJG97iWmWdb0A8s&#10;f9kZkDcQSDeRrpRYuaW63dEO5+oOt4LiAKdKrAD1wPRoKhbXjE8gX2nexNJoijjR+vT5y7/+Wh4+&#10;oPuj0EwMj0/VG64X+yfcAr41AM11NFlXHK0zGu+eDG8GmXpJXjnvrmM5nLc7xvc/Aam8vYz+8tur&#10;V29vMky9O9mDzGjS5+31b89fXd4kEhnwBAvsePH64rcXb5/99vLX56+u4xQm/zyp9OrtNdKvz1++&#10;fHMFWQ5q+e35m5dvr3/5/dWzZ7/99vw1Tndxk/jl9xcvXr8DIT375XcQUoRCqEWev3r7+uLm7VWU&#10;Vl1+9uzX35///uLli9dvCiw3WK0CfCPTabCYjzab8WY72e3H250/mw3Xm9F2uyReuV8cT0CW3cMH&#10;bNPG49Pu/ZPtD99c3pBrzzWt1PPi1ZtIMgfwOlvYhPiVOkdJwdXexMnGNpwjoxi1kXMUWop6UIwk&#10;CvQbLjcdblCYWqRIikH3CvGG8lSYaIYBkUCDhKgGvgBr0iVaqQfKPThAMPoQkxCQotEPRf5pvP/T&#10;nx9Vb6J0RrRwMfRLWpVw6Iz2veU9ZD8SHWj2dX8x2X8K1u9lmxxnwvzlYPNhfvziTg8NWt7P1byp&#10;Haxla9CyBtZgp7gz2Z02jaCBtk3TIgdUawZriziJTGRQpzXYkmVJb0XOMt1FM8QIjmxFe/ZwawQr&#10;1ZviwnBSSCAcFY4x0OEtm+KzlSg4ioNqURtkjGQOKCqa0qFFm8PQtHYYnw3VQoTjxs/2p/g1/EVd&#10;6+JcRGk0E3TfnR6bmn+2QUkWmyTbgs1o9xTG5rdTjIAEdCIb5GAjmn1wWLIsRUP/4brWs/o7yRox&#10;TROMEsNjZ4j/UC2YBiB1lWRe36TeRmiQTA29mUB4iQKHDKQMK4LJRDPIVeVUgc8CgKoKXivEJxLU&#10;/ZtEKZ7l8qwMeIrlq0C3Ki28AHLirpPFd/EcDgTMRdM06wc2DZd2odkfrmVAQNTCX3QCou7ysslL&#10;NFhL47sNjReMal2F5CoyjSIpS2wqx1y8o9kfXvxpp6Iahmaay92Oq1WYcvacOVtuM5kcyzXRZ2qm&#10;p5qeju6300Ob98er8fLg9ueVulxkm93BfLbej2brwXQ1mC77kwVUWX9AAUKxAa3YH8wALsF/SWU0&#10;nfUGg9Vmsz/sf/z49vX7F2jXVqcLZYyWBqTB4BEgA2gCmG4ZffLHaXcbKu6O5hwbWk/vrmRnSsH3&#10;jKFsT0AnZrAFvljBTusumzpNzPEK2IXIA4DuDLa0ACFFYR57U2ozujfXOjPsVZ1J2x67g73hLcAu&#10;FJqW1q7xAcH+9Njpb55J6M01j7xgvAmwA1xidykWHHpPkAR6TH+888fb7nCt2T0FkgMY0Rk5PeRv&#10;0dHjKGjnxJLo08PhkPH6wafhii46U7ALcpyAJnF8GvAIwoF3EYV1Z4B6oObSe1XdMq+AYMA00H2n&#10;uw+d/go1ZMt8ulCFRu1NbpeHp+XuAYeIbTedqzJVWSf/o8DojM8B3KDRZos1iBx0x+QoZNMQHPAw&#10;U6ydA5NDRJ0hA0owRduMQUFVIHhsf9Ed3YJUwDdQuaAFlqoSyuM5QP4V0N1fxy/eRc5DMjgcAAQB&#10;Fk3knj375fXbKyjuD0+f0KRAKl+/f/70+cP7x3uQChhltV5vb28Pp9Px7n4ZBn+bLZZgiNGUZn9a&#10;eJrBaLTYzLeH3nhmuV3NchTd9HpD7C0xxfnqZ+x81+0gbXe7Bv9znNB27Fw2W2TYUpnl+Lph2t3e&#10;wPMDJNN2641mvSmIkkxB9EVZkHU08VyBiaDjjiQzuUq4tp/dlMwK22w0FVEkb+S2Zp+neDiuUaQI&#10;cY1WS1NpSWRCEHBlleVpLeaaCBxRNfIflmSzXOGTiVQOL7sp1xpyvamcywstrcaLbZ3MUxSyunUp&#10;Popk0IKioQ0Kion4kgW13mg3BS0MTWsrGoV1kdsdWXVb6AjwnQu6JNOqzijQki2mUidTlbaDJKku&#10;WVKTMbWngipkW9HJwrpN42do0jO8KTQP1aL3hRaCBoAcUAtaEUAznPFxQrYe00Li9lA2A6Aqj/Pq&#10;no5M8nXf4KXXKYdMl7BNDNHBlzJVjH5Lo+mepoImNwUfQK/CifiWFfod9Lzx3u6vTX+B77BtD8mO&#10;W/MbsoukhSETcVJBIT8d8AqFte3Q4la4QrRSbNg9CrhMy2qOb6GltU3fn+wGc9IigPJgGnwgaO0t&#10;nHh19+H7X08//uqO19AQgDLkkzw7mOQROpfMANcDoUIO9tODN9qh2aeLPHAkDOFKVqVo9iGdkI9P&#10;NDTUyEIAp5kEzekIFJIkVUSxeOgAXISeEAZ8QwGGbzO8imKAGBpWSRYAOpkiX6hKOCSSoihqgIN0&#10;kcuVG+WGGkuXwCvAFPAEts9R4G7iqXgmY/X87nQyWK9nwPoDDagEixUYpQe4vwV6gkve4xeksn14&#10;BKOEkVQ+3X/9fv/lmzuaocenhZQvIY8aYK9IIvfq7eVvwKkwzH8sUy43NJAHuO35qwvA0+8v394k&#10;i/F8FYfQtM67yMs3189+ewHGSuTYi0jy9SWF30U+Rd+/il/HC8/fXL+GKh8ht2RAHRju9bvYy9dX&#10;v/yOk0Ro5ugy+vz15VU8//oqEc1UU0wLUg3COAolsmVFc9V4gYOCXmropO439ExFjBf4VDgpk6+1&#10;E4wQyZAVapJplhoGevlaqNbnOQWcBNFYqCmsaJ7tVBphEozg7DtTN3o13efahBQABchpVrAIm2gq&#10;JKiiAPr9cG1CJF71G3oPAgZwAzFP0fTR8nUPIlyGwHCBLFPIeApQS6H6g7Y3w1lqKvnptGyKNgth&#10;AwwCaYF7rICamRoudQSAgCaNvXp3LofLCIClpBDI7OGt2VvjEIAOdoE2NG8B7AjWH0JBSFMtOBZ7&#10;IfCAVqEDNvn7CObQmRy92R1kISfTGoSQkQ1aR5BGrdodsnQJkSsA9FQoNJzXdmdmn9YBACoBv2gy&#10;CFollE985t40dNIe1iQbiQa0gnU3jAcDWInnaldxtIpasaZK9uBso4OnDUA5D3SRSzYF2PUrtOSy&#10;DOHUVDudAWksbbsvmz3qBICSkKThR61YPbauksF7RWDJV5HGVLBRocVT9Zto8tfffofGd+7V680G&#10;FM/pesFyDPPfMZXJYhO5ucnlSzr0SdPVbB+Sz+j4jj/yBvPRYm/3pvWQivzhfLLc/Y9UeqMZ0clw&#10;ZnV82ws6/pCGWAYUC244gYYZJlrjhcZUfvzr71++/PnH6SSr+u/P37y9TKTyPMPrNBWoeBlGvI4X&#10;k3k+nq2VgeBow3Utmq2lyzIj2pWWwzSsTJmMkd9F8vFcHRRbk9000yKP/UIzV1UzFRk5jbaHvijP&#10;yiiQLDSwAa6l+R3BZJtWMseXeaMexq6tSQ4yC5ySq7SgEgB6QCq0lrLdm/fCOPRhD0i+MIAPPGXt&#10;54wMrSYvQbc2aSEeFKaxDRpXoPAV2ECCpNco/ixto58lnx1SECmqLFmiUP9ObslIujMEu0A8oGtG&#10;v4zyOBfUXJwamei1ASv+5JYgxuzJyPSm6K+Hq9Ptw99wSIPWYHNMl3TctjUQaeWaAAID4gTndXpL&#10;nAsaME4NUoEYwCksf4azQBShm0ZtECecaILXoPhC1T4+/Xu4ehA1Dz14rtwUta5iBqiBQps7w7OB&#10;Qng4rn/o9Nfd8Q41xNPFEkfL9mLv6QFi4j+PT/ePH+7+/PTh8cPDfDnf7Hbk9bPd7vaH7e1+sV5P&#10;5wvASjAcoaGoBqDE8kfz+e6IpNudRks+B8V3e0PVsEEqq83PlZPdjqPIAuoxdPWc0x+NCoU8ecRo&#10;VjcYf/j07fTwsdcf+cFQ1U2Or2mGZdiuYXVUw2rJmqQYzZbeajuQ6LxoFJh6kalTJBWGA5oMR4vB&#10;aKlqtiAoVbaWy+RqtaZl+253DCKpN5QaLxUKZQGY2Qn8YG6geUh6vSFztVaxyNbqsqzarbYF8Md2&#10;vamWAJJt0zBd0A9bbTSEdl1QGNScLwuyKYNyVEeA/lGTWFbI58p8nfyTZYqVQl7KNV7J5SqFAlfl&#10;ZAhDtioWi9V8vhy5jmSyDEBHUPDBW1B5cvlaJsvF4/kU+vcUsE2q1jWKultTovFcMlPJlymOX5Ft&#10;AU8rPHnYFirNQkUIp1da2SJXbajReOaSloPi03kuU2qU62qZb58nX8DE8TToSEXrwi+2376LxJKl&#10;ZLbKCSbfolmecI6mcgNJXld5yULTYhtGua6dY29nywJkOZpWlmmyTQMbxaoM/EWFtJqgbNclC6oY&#10;SB0NCc0VLQ0E06RoyDYuNcfgMf9vwhHfS78mGmjYQLEQxDVywJZMXHCJk4FZrAhBZVYlWrcWHQpT&#10;13B2WkKPk2mwsCJkGT6Rq0ZTDJmYEJeEQwjn2ZxoJhL7GaAWv/FMGTARWrHkkP7nvwMuiaZLNFYR&#10;R36BgIYWQ6llShRyDTlgfWwgp97uENbQiEUBKZGlCsk9B4XxbAscCAlIVGAbdVkdb3fLEwXLXxyP&#10;U4KVE2AFXLI4nMAr0/0BaLJ7T54+x4+fD09/ru9oQOWPT18fvv5Y/PHQ1MyqoOXwcsmGhlYoxHuE&#10;xh969DC4GDwNUqMrAnLIs5qCwELS+9FM6TqRi2fAbbivSq4iomdAsWtalLGEzEiqBLUbsj+R4169&#10;i1yERHIVy8XRlqoyHuZFGID/zVUMDyRbEbuzU7Vlk2tJkrmM5qJZjqaBaKClVxYMqOZIwJS66kF+&#10;u9MjwCVZat6kK8QoxTrYomn0ImTcwyTL4nWKieWgjZPZKcimWGtnKsKbm0Sy2IBsFqxBipWiRb7U&#10;sipKB9xTCBdeTpWFeJ5HtamyGKGZF7HcMhnRYNBfQXlj5ctECSDFNMxUqZnI1/Oski6JsXQVv8mC&#10;cJ2qRLIcSAWABYRiZYf8mQv8TbZaRNsWbaREgULWFut6Fh8dzQV0y00Tkime499FcqXQoBiEBP5g&#10;BDNXVd5ep95cJ8mhRnKQX+J1NqwkxYgoWW5auIyQ6ribVBlPm8AFFKX7ZxSrSJ1CTc/X9KrUKQtW&#10;nmvj7sj3SjBxDQC7Cl2VBVJB5UCWcsvO11RADCudJ24MRtDxW2mZgL+65kG5lykCTU80+mTdTLFY&#10;nLIAyKNo7mRxbI94rYtrO88KoamAXcLxsKAJttMBKzq0GtJ/SPAFZ1LR8ZE6A5BK2w7Ow7ThFDOt&#10;AaKRaaZXE3S23mbrMtJ1JP785ev/kUpLloLxeLnbNEXyuDhnDsbzRCJZKFZEmYwCW6olKoZmuY4/&#10;dAezMC3M7hiye7I+rG5P4/kmtFNZgEh6o/lwtg6HVSZIQJlgTPYrowlZqIBUwlDmm9v97sc/f3z+&#10;/PHh4cEPRmXqJ7l0AT2x701P7vhIMU6MAdi3WKP1tMPlqE54XDm2HS/Uc9V2iTfAl/ZgX1O8Ut3I&#10;lKU8R5Nr7uSguzNWwDdYvYzksowIUvHG5F+G95vI8alik5ddu7e2+7tGu8vUNA5vULDSxQZ4xeqt&#10;8ZpKNa1cN55BAVWtACL5bMpXCR1boK7hEZM1kDduG16Zk5JZpt4ywCuaHVih506Fl+OpHFtXyOIk&#10;dDxGNwolL57Kp6C1Qw2lQFhQDaFQgjTR7TYYroWXBAwCkQBZ8CJLVXTZ1k8wCm1WUElDCVdMMCge&#10;uWS4QARqBIZP0SnCKP5QWKHXAlaAKZkCrTENgYEaUAaVQK1Ebw6p+nOkB108Bfsnz52GQoHGScOm&#10;vt4XKQwfjZSATgosrX2PfxWLzkWZof0KYZy/OIdjCa+EzBshG853h7vGR3n/gcZUHt4fz6Ty4en9&#10;ar3a7ffr7Qa8ckYWCqUfmlsHo/FottCsjqyZXn+yOtzvTo+G61X5ukELDfpeb0DjIk3xfysnL9ZL&#10;13OPd/em+TPy2+54UjSjN5zTgF5/Ml1uH56+TOZrNOthCNQdf2A6XdcfOV7/7DZs2D2QiuVOBrOj&#10;ondrDa2Gd6c6jjvoDxd/3H82LQ8vvtmk8RVARm+w2P/xsdubqbor4nVIBuoBvqy294vNnWa4oS1t&#10;G2TX1juT5XH3x0ecAhhBTjpt2/Unm/3j7vjU1h1RNlhOKLP1Fh7fbD9eHE1n0JKthqAzoBRB63Sn&#10;28OfwWgrymaNJzoBrMhqZzDZeb1ZSzaz2VIykWmIuqy5/mA9nB/aRrfW1NOQkemyqLjjxf1s96Gl&#10;ugwII4wBiJZGIYI6Q2xA3kM0xlLFbLGOFweWFdVOOseiraJhX0cSguJ0+msQTKZYo/hmiRzYBazQ&#10;CdahLYgECknlqsCURLqCfHBPodIqsjK5KOeqhaoE/QyMwlMUYxs4AtmfyLLILBL+inkKuFK9ieWu&#10;o1m2oSOF5KSCgzmAY0VA/aWqjItkGxrUMhBPiCl8iW1hg3o6yUSXhxtJ59lCuQHGwlGQyhTghFYG&#10;IEvVRK5ynczHaKVfWt0XEvQqloWcJqRIl6+imYvrxMvXF7/+/uL1m5tXb2gRHDJJieVevHr3+hx2&#10;9joRJYfkLNKbdzcUpe31BX6vY2kwyjWQLpJ6+ebyDUR1uLjPJS2VnL24jL6BCA8XBnoXut6Aey6u&#10;YiiJamktwHD95Bs81Sj5b7+9iiITTHMdTcXSIJtUvsL6k8lguRxvNqP1erhaT3f78WY73uzO00Dz&#10;w3EdTvqESxJ+3Ny/X/xxF8LKx/sv32eH+wLXBCu+u0mmi7VkaJ5Sqil1pZPMczgXngASmCxdajTa&#10;boIi2FJ8l3AAqZAqcEZ3jpdFJilhsFrsBeSpnTErmsAagpKaimOBWTSwEbqChyYsVZAKNnJsK1MW&#10;MuVmmmkAa1AYHTGkXThCsCIXhnDIIRzkWPRWD+jBIQh1f2n01m131rKGZP/hzYEpweoBBCOY/Ybe&#10;46FG0ozMEOWhzUNYQk4Qg4pWyx6q/sJA+zQCVukgMaBkxbVHt+7kSGVaFqRsGJJ/aPRWZn/N4+sA&#10;K9c1iPACr5/H6gUjyIY2wrEMBwEDBbpljmptr9Q08jyKqRDSnckB+FVrEypB8AMvomkWmi6uqkH+&#10;3s3QRblxGS9mWUXrLlRvToNJpWY4QUP2IhB14JJ4jqMQ+OTuK1VbECO3ameCvaCTPKcBU64TDK4Q&#10;8JFmRBx7NjFJFJus5OARxVEgRUsjRTJsJMWCfkBI5I9TaNyk0PIrV4kiSIgL478R/CWZ0G8Z6FNM&#10;QjHj5ESxnmAERrSQH8uwwEqUiedqGUYEZmXKMq6/AljBJWXYVEXOVBWcC/cSWgXp8XwNV4V/URVy&#10;CjWpImiVhoqEDxafLdukNcxbkJh1BfwNKQZlnqVItVoR9Fzg8OXiX/RI+IqvbmLPX7x89uyZG/TO&#10;vTrHsxR+YrPhm7Uy+3MxoG4wjMfjpQoHzVOHXBAVxXDahhPO/iz80cIOZmFoIrk3Xk4W28Fk1Q8d&#10;lYPRvDeckYygFeIm3T7Z1eJfWgCoP+oNBpPZfL5arzfbw/H2xz+/ffn6+eHh0e0OKd6JCHlKa2S2&#10;OzMko7tyBrdon4ozMXub7vRkBzvJHIt6AM4AUpj+CplWb9MyhvU2hVppar473COdDZ/ZpgX0AYJ0&#10;J8dg+RCWHABNUFI2B5PNRzvYkBGMSsH6UAz5wfzeGx2QLxuDZrv7zPKmposOnQLVgxLADejc3f4a&#10;vTlgreNPVdMvsc2m4tjdiRssB4vjdH1v+xNO0EADdm/m9GiAJPQVmgNQoISFrjGzzmDdmx2M7qQu&#10;m6HaZAJEkFASuxSzV6q28MKAKXoHnDTvjnfAF1420wUW0kB3KZRcMLu1/bGsdQrlOhQ+CkFLXNV3&#10;gjlKZPL8xXUqU4S4JHfTYH5EvqB28mT0SahEmBIGtQOaQL2DtofOHduaPXSClWL1oPvGUgzkB0gF&#10;iqzhTkEkABRB6eSgXnNyA5nkWf0z6BaeQy5cpRlNEFcLRk5mykCEH3/939PHh4+fHj99fnr88LDe&#10;nEllu9qslxvyWZ+vVsAUpN6AViI0O91WG7WOppvD+vhgdNympDjdAOTRG0z8/hikArI5N9bxbGwY&#10;2m5/aIn8j39TOLjNfl8sFliObymGblI1wXDiB0PP7zvdHo2m2J5pd1XDUY0OWMGwfcBBrYlvRm1C&#10;iYc4lCxJsUEh4VQOzfucUzuMIasZHYMckml+R9U6oQkLRZilgCumZzkBcgAo4WQNDYRYnb4/WOBB&#10;6ZZPJQ3XdofdYN4fb2xyrnPBLrTL7CLZ3bFqgIpsWXFAIS3ZVlRcMC1hE84cdfArtIymqLd1Nxhv&#10;RvOD1SGyUY2ubvr49foLwApaI8BLlDuttqtZUCkeprsPOlDy/N47o06wuv/zX/PbD0IYQQeMC8hA&#10;OwE9e4PNz+bRGUq6izY8WJxQHm2DD0cpoB65gzVa1HL/hDrRATE1hW9ZaCH9+Wm8fmi2XbQZwEpd&#10;7rTtoUnfy1Z30dodkEpVNFVnDK6DCNQ6lFmD4siTxzvFq50c8HuOJoea6eOiEMwLwDSu8ByaBRzv&#10;9Ja4KbqqdidTqAKqoEjYuNT50epO+dCZma5KAkDOg8UJHFjklWimnMiT9g9pOlijU1imivzryyig&#10;AQI4la9yLYPcZNIFkMrzlxdvLm6uIumW7sdSJcDKW1o18N1z4MlVjBU0pMtI/DKSePHm8pffnv9O&#10;QVoy0VQRJV++vgSgAE1evbkEr1TqGlEI1UAGvL/hACBLaLoL6KHFjW8Sb4hRUvgMQTPgJTDTr78/&#10;/+XXX+OZzOqP03S3C4Dy87k/nQ7xvYTWtbP9gdyST8QlK/JP/mmtMsLe/XF+vAO7mL3Bby9eP3/5&#10;DghFwxuXUVwnTfG8ePPr7y/xiys5m7BgGxdG6fnrt1e4njhu6JffXj5/dYn04vUlSiL9StY5r19d&#10;3Ly9jlM0W1pjmUHN+Dccf8rhRnA7V7HQmpj8mZNIKH8ZzcTDmZrXl/GrRAkSlwxWJIdH/ys7oAcw&#10;BBR6suIEsEpOhYw9O1BPwSVV2rBbYWgy6Pp13Zc7Y8ANDgnD0Q5ke6C5U3CP4ozPe0V7INgD0R4K&#10;1gCpFfoV27ScXj/km+Nw90SzFWYgWgOUt/prb3q0h7eoREc9HfAT+aCCqPzZ3WD9wRqsNX+GwkCr&#10;we7JX94DUyw0bJrNGTd0WgOZ0IfcR8fQjJHCWZghZJhGQDbHSbEXuEBjGwr5UeMTgNIMAML9timC&#10;LZmwDNbvx7sPuB3RHEARR8Ltox5vdsIpcCCeW5HXUUlNcckheXLE4emKlOc1UBQAzp0ezWCF+gs1&#10;LUVDQc2KYLrjvT+/V91pqa4TJ9H6RBwQjaLuuhNWsmIFPlFsgDOAjLgG0SAn8BKvxcBeZShKtNxB&#10;uzPFy0oxAjArmkWX2bUokk0fFHWTKt0ki6ygy3agd8fOcN12BpWmVqySMoMPEJ+nDcli94Ap6EZo&#10;cplMEQZ1ySqxYipbAaZU6u1yTc6WapF45tkvz7qDn0u8cXz1LCPYWiWbi54zLce7ubkGqXQHY3T0&#10;nd6o448Mp2uDO7bH0XKvd4J8mU9mGH80n6734dTPajRbd4OxG/qHglG83rjjD6G4ur2x7QYdrxcu&#10;87IK13jZnu6OP/71/dPnjw+PT+iuU1k+VawDVnKsEs2C8HRWsBsqRdgrN61kQShyOnCkrvhN+qVA&#10;tCyYkhybXVZw0iUpka/HiX2rpZrGoZELBngxUxYLgEvRJg92lfytanKnwMpITBX9jE0zTbLHCXaB&#10;RU/bUe0JaKmlB5xok++PHsZ8Q5cdet8Mze4UvTP6QeQAJsh4JZwAMsKY+pD6gCLbn6LvRmG8gDPT&#10;IL/TXznBkkYdLIpOgV4+DIXSg4BvQVD99PEhL2gkFJNp/TYatCDXIey1B2E8LooFh3zN7oOBvPF6&#10;sX9c7h6gHYeOpr7hjNvmoNNfesONZPgAl4bcAVu0aSCk25vucV4Ua0AGh4ECUefy8Kc/2aPrz1Vo&#10;HB75pjdbHD6dPv4LJSFUkCAh8Dl1R7vTx/+4gw2QhVhE6eCquuMNmsvx4SOeT5lX0MhobRfd80eb&#10;3d1nQTavI8nbI7nbfPvx9cf/8+/z7M92t9ntb3f7HZj1TCrTxWI8n00WCz8IekO0oYEgtU2Q4OZw&#10;ePzkDkaioksqAKPXG06wlykXnU7n3Fh937MsY3c4tNvSl+8/kPPx23fPRz1zpzug1YOG09Fkvjvc&#10;7473/mAst3VFM1GXYXdDZPH9YApYKZVr15F4IlWo1lXNJHvYtuY0mkqjKdcbMl8Pw+GHUVJoQzFb&#10;kl6riUroFqRqDhIgRhBVHFLjpSrXlFU7nLWxKyyfyeQgSJEjSoakmLrpYaOQr6RT+VKpVihWBclo&#10;0UpdeiZXTqULTKVRF3Sa2SnVqjW5XGkWilw2U6IpoapYKLDVqlirI79eYRsNURNlnNqgCI+S0ZSN&#10;CicyLFJLkJ1zbKVwjKSAfkWQbSAmugbIcuxleTVb5IusVBMNwAqw4Oy9DKnPiToKgGNQsiFbwHS0&#10;HGABMBcaEgoDArBNoZD4dpWWJ7TOFtakP0HHSlfwfQpqFz0UiPY8PkdBCFSPeudg3YIarXoqOnFn&#10;jF0SuZ7hK5gBU1SLjKtQFU6HD+0cxYc+H1Ql2+AqlVbFojUr0NTRksFVaHXhSF6AZkmfqjdtabQc&#10;tKR3NWfoDjeT3QdvemiZgeZNWdEsN3Q0bPSb88OXIqeWuHaebWVLjUyRz1Vq7nBVYFs0+xMuJUjr&#10;FhXr+E1m2XAIJB/PMHic2XI9w5DdSThJRP4+yXDdPvwi5yaWA+jjl8yEq3Iqz6EqGjpCyXgOxbJM&#10;A1WRV1EU1ELx6WMZJs+K2YqQyFRev718fXH56u0lFJPjx08PX78vj0fwypQY5XZ7/3D8+JkC55/u&#10;5scT6GQGNDmctvcf1nfvgSmT/QG/IJVgueEVi5PIfjm0FwGTFXD9JQr2X7mOpimASmh3As6oK51G&#10;271J5H9/eQFkAamQT1CBj6XLgDlQycs3V7/+/go4kshVcxURNwIueXsVRT6O+q+jEBm4vHx7jUww&#10;ENn60AMpAlbeXFJ0lkiqDGFZbhrooKGXlwUzmqXQ+6xkgycgCLF9k65cp8oXsXyB1ystB1gTzVQz&#10;jIBSb25SqbLIyk6Ok1NlIcdBZrDXyWJFtHi1Gy/UUxWRa3vllp3hFKSSaKTYVrzAowDSVbxwFc9D&#10;0OLUGbYF1sFvokRuMrmqnCjUsxAPTVoLECkSRhNJos5SsyKaFYp1ZiaL9WSpGcvzuLYaMIuMZrrJ&#10;olgWrAKnFGpqnpXBEACdcJzGCJEL4OXU9R4ru9kqBZWB7METQDGgWFVy6+1uTXaqLatGkVEsVFvX&#10;yOm3Qj4jPrRw4JoYxs6HJBNC41y+7SvOVPMXur8IA9p2FHdmhHH3AWRtZ0LeJS1aGxkgpXozE/0/&#10;2cf0cGqKAmIEFlkWr53hzgRtWLQ6I0WUCdamv8RHCoIUjZ7uTqFOOMEWRGJ4c8ATnlho+OIZ/lrz&#10;qBhuH5dKM4a6RzYog5Vs9zujrREGPUemoHkOSZ+e0ycZRMn0vdFmsDxBdEKoQSepkl8hrdoBgqk2&#10;tWSu/PLl7+v9zxXyBUmeLleD8ahaY5nyz3V/dNOJ3NwwLLc9Ptjdgd0d9iZrYMdovtmdPqyPH9zB&#10;AlQE9Jms9pvj/XR1O5xCK970htPeaBaMF+Eoy8o/D8APpgbUu/maloRbrxer1Wa7vb8//vjP3yG2&#10;jsc7dNrQ29Fx2f4aOJJl1Wi2dhXNoaNzBhs8W7wRVuxkK0qpbuoU7Y3WLGTqRiLLX8eYaBrdti2b&#10;Q07qUFjneAFfVlk0aGVNe4CSmaIAiAFWZsoSkCUMnz/MFJvRTC2aazJ1E2giGQNecnOMlK/IaGbF&#10;altQ/WfhMvc9qKFNUjdplR/Ie3SFeNA0E1SD5PJUsiAZQvsEbSD//LjRqxouLXaAnPNECU3oUCA4&#10;WrvY8ABELg1/qZ2W4bXDGMPnhPcHrRGv6gxA+MWx6IKbbQeHYy+Bi9NHbVqHQtMCQc4xcA1npNuj&#10;0JDQ50ObavTUoQCgUG/h0rWuRHNGNLtkehMkVIKeHYdgL1qSbAaGNztfNjZErQtBgjaqdybYRWvL&#10;TQ46NBXNU1AyDEWqg9Ifvsz3D4LWaenIh/ygWBe45eHiiDKVmgI++PEXrQ6I9P7x9PBwWq3ngJXt&#10;brverKlBrGmdhfFsNpxOg9GoNxrb3Z4gq2Dkxe1p//DRG4wFWeNp4UHV9vzxYm3YHd34uZTPZDbp&#10;Bb3D8dT1vR//+nkiua0CU2hy8u7D3fuPh7vH+Xo3ms4ni003GAFfvGDcG8xtt98bLp6+/Ovuw7cq&#10;L+UpnD2IwXF789Pj3yaLA2AFRNIO3XYMC/wz94PZGVY0mjbyh5Ptdv+IiwK7CEKbYaqAOOzCsev9&#10;/8vUv7gojm3///DAYWAYaBqapqBpiqIoSkQRRUVFjZhoNIkm5m6iMRXvd8uqU5ep7p6e7jPT5/o9&#10;529+3mvb8/k9sJEYd3ZisrPXa+29Li+uH+GSQSo4xHKBWevjXz/eTLea7pbL9UpFUHv9wWg1Xtz1&#10;A+Cv3+5YFU4EJ3nBYrK8H413Mhn2KplMiRc6rj8Zz4+z9YPY1rmaCNAplWpdzZ2t7tFIq200RA0/&#10;lblGIpnpgoWne9sNRbzz2crFZTxXrHd6lL8UKFaqivFE/uo6Va5Jktofze/RVZpkRKLHE7lMoYYn&#10;OD8+oWvlIXezlatYMp2viio6NgUVLHItyNf3F7G3Z+dXsczJ+gRSPJEuX8dzsUQe2w3FgeYB3q+3&#10;jVy5mcrX8ly70aGc5hiO6xL2W7gB6YKA9xwt1FtGvWWiJDNcHFoGc1Lj2wbeJsAQBrJ8pYkNsAu4&#10;HP8ObyVlXtT6eDvQh7GTEyj+GzArneeSmTLQuSp0gQg4FlI5U6y3e14Dw1bbIO0fsipfp6ghb87P&#10;zhPXiSIk8bvz2Pll4uIq9ebtBYT3VTz39t3V67fn51dJiHNa0IllINrxSWkIrxKX8czrs3OI6qtE&#10;Hl8hyE8+yVTiGVroiVNlNEUHYvs6c7J6OfkzxygzczHOLFpoA4WMXcoUgiVfA+Unc5VzDI01YbY/&#10;7h6fQCe3v7zcffh0ePplff8wZxMqm4cnFCDL6v4RvLK+f1rdP4Fdds8fDi+fHr787kYzcEmxJlPG&#10;wXIzX2sXeQW3CDtBKjhRpiQkcxw+s2VyOSYH5korx1H+esi5dKmZQWF5CnPQuZlXM8AlW26W+C4a&#10;JN8QFSOvcaK0sqAWIfhZI9mKiGbznETJCzlKyJyrtnmFrFkhRzGOM/MUGwV0AtELETtcPvizOxLS&#10;ar8J0PxucHrQ+jNIaOigqEwuORFlK9S8GSQ0ZCTkPVpwx7fD5VPPJxNXDvRTFoui3tAH7uxOD5Z5&#10;Xk2wGZ18vdPSh+ZwiQKhC/6I5biSiLFwF25+QZs4FiSU4aTzRAGk0vPm/vQOAHGdqV6kKpfpKmRz&#10;15k0tUEsx+cgMESz3DKyeJVMSHpqEwoxUIYWYvI8s5wdVyQrVhAzdfWaYr/yODVAAbh2nakni2Kq&#10;JCVyPC9boupBVl2mqvF8o9g0kxBavEqpjiT7PMWdJ6uxbD2W5vKcguupiCaOxZ8Cq11lKomiACTC&#10;9Zwny5latya7kKNn19lUqZXIN2JZYJmWr3eBaOfxfA5/sNKOZarJAi/gBlI2ZgWvXVXUyw0VzxRX&#10;UhVNlt1XpNCovMorpNnjWdeg/EgWKI3ITDQLDaMiMSOYLoDYaaiOCJXGGmr9iGLUmgNJ9xsduwmp&#10;pHlQNmSWyx2aD8QfpBIZJHTw+usVvsM11Kqg1FtahZeT2dL5xbvHF1J0v3z7ez6fWu0P4TjiG7WW&#10;/N3NU9WtbC7fD8bz7dENxhhv8ekBQzaHxf5+cXj0oiWzqLXnu3vQzHJ7HM/W0+X2Zgo0mYNUWFnT&#10;og+RysKw3O3t/cunT9vDfr3dHA6Hl5enb//5Bz7v7h6gdkImetHBHq5BjS19JJk3IAx/fOyPj+jS&#10;4D+F0iwP7dFhsvt4yq6MBy2qg6Y60L2FNz66NwfDX+L2YgxsG8Ng/TDaPLnRHixoDzeyQbZBLJfn&#10;Czo5RXYGs+pBhyVSXhw/h8tna7gB7gB6ZCPwJ3duuP+BzHzMAd/qnSbDMcrPNo+OP6YwFRTaQQUr&#10;YOy2hyT1cTvylMysrTlhOL99+vR3ww3xDDBKluuUMgmvghMswDqmN6ZpjBqtwqAy5D0ZDTDf45qo&#10;AgBxOpo4YcYxOApDbZmXodriwROj9CMwR1MxMRiX8GwZrDB3aDDNsFBtXcbSOQz1Pc9wRxSIhZn3&#10;spgTSk3snmCFJvatYa4sQGkCckH7JP4gl5AxBvfzyySUP8gGwx1rZAdDxANF+TqeRZfCgaArMBOo&#10;Bd0LOlO1qTKWIgseaLcQeJk8mThcXCZG0YR61b///se3ry8fHp9/edjsVofjfn972O536912uabo&#10;xbPlEiQRjilHlDsIFdUE5+4fPhyePkw3e1CLohoGBO90iX42WW5Gf84Kbg/bURjc3t11u+27R1AR&#10;7WzLUp1vNESp7wf3D8+H4/14thxRYJ85GhelruONhuHcdgPNcLHtDScKM0RttHv4RI80cJdctljD&#10;pkxOmZCBIAQfmkOYQnmC8Dl0+1EQrvCrbvbBKzgWXAIWcf0xre/4ERgFNXVGNhRZf7ZDy+Szo/dN&#10;e+T6U3+Et+V2vLwHIWmm3w8WLgMXbNv9MSWz6PWBKe5ghjbHyzt3MOlojtQlga0aUCG2u7tPgJUO&#10;+wt8s4udw2h7ePzy4et/B9FGJgNVx+qPvWCJs2zvP4csXg51PxY+f7p9nu2eh9MDdvItvdW10UOm&#10;m/unz/8MJnsc3gTAGb53s/GizWz/vH34Qk+5RaYk6BsD8ijGa7bAAARG4Zo9gC9oDa809DNR7ecq&#10;IpR1K8D72Qf7Sug2Ta3a1LPlFl7Xluo5wYrWd4xhC0okmwvEV5cZgOMiSzWJE9BF+y551d2OZrf9&#10;YFpvdIqVJruAADu/LwNVmkk0qlIcIOwZze+ok5f4yzjkcsMaTKHtRdsnDJclXiHjkmQBV2IOFsu7&#10;z9ZwTu7Hb96/ek22J4lsRVBsCPLTsgjKdSKfKzeqjS6Q4t3F9U8/v/nxp1fgGHwVVafS6ALbXr2h&#10;JRVwDF4f8FkiU7m4Tr05u3xzdoH6eH1SuVosVcLOc+bm85efXp1dXHPNbqbIvT2/+r5Q8v4ap3v1&#10;9vznV+SufB1PjBbLwXiMMl5vFofj8ng33e2jzXay2+Phzw7HxR1NqJymVebH+3C9nR7ugCyAFWt4&#10;8/Pb859en/+Ea3v1lq31JAFY+Dy/TuFEIK1YuvT+KnliL+x89fbizXn8zfvY2/PYyUL2OkkkB9zF&#10;4cwQJ49DALrn8dz7WIaQ68RY5KhMkW0vmZ9zLFO5JjMgDgCEksjV00WojBQOhM2p2CcDUp4sLSLQ&#10;BjR1gELHjtqU6WZAqzxG0IUC5k5lK0IBB9A6CwuJxjZGihPZNzsPcKMPFPsGZIPDdX+m2KgzsEYb&#10;FCfad9yoY4fh5ilcP5EPsxvhobvjvR1uTj7DTsTizw5XaBZ8BkmM6wEMkWHv7B7SxRwsgTKoyUQI&#10;BVtzx0cV/GRScoDx7sWfHWnx6GYHVfhkdoOi2BEa0YdLCuwmOyjYsII12jmtQ4n6QIQgV/s4+2BO&#10;cV+ANfVOP8N1cjVVUH1veocLMFnEWKBGUdDaYK8b8qmGEp8H+oCfMFbzXZzLCNaN3qDatpMl6Spd&#10;i+eEuuxALkLvqMs2eWZdpVAfp6O/wCK+X6fLeL4AU/AKoKrnzSqika8p1+nK+xiApoM6AJdEXrhI&#10;cde5RqIkAm7Koo77g+u8THNx8uRSSs0eCy7cL7LA/HXZbEPBhjrR80Eqea5V5pU2C2mBUaLeVGmq&#10;Q1TzFcrcXuTaiXQpk+chekp1KQFGuYpfxBPn7988/0qk8vjyIZ2Kr3d7y4HmVv0/i1pF1USlO5ou&#10;h9HUDSJncOP4oRdEw2geLXfhgkKHFDkRgg+CY324jyiU/mq+2g5HYz+IgCbfzWkZpgxvZk5/CJ32&#10;+ePL/rjf7reH2/0vHx6//ev3T58+Ho/3LcUocHJZ0GtKv97x+I5XbVmgt1OaQFGjnNV1yRWUPjkw&#10;GyNKzCS7FNC2N8Qe01+ekg6eEhBK5OxDqZqIZoyRNVgrJign6NpjYBA+qYf3BigqC1Ar60HPBScs&#10;VWusu7O2NuhaYc+ZdozwB92hvDmABgzcQASfIoU/mm6IsRt8AJI4Oe9QxDYW6l4xPJreGMxQ7eXL&#10;v53BDEohxlmoegwOJhhSJxgoHRAMLbfreGG86RDjbLQFvkD2f3fzQQu75+PTF7QGGsiVKJsrKuN0&#10;d7/8vjk+Q1Pnmp0yWMkaeJTI8ICLYWLGyJagpLIQtNF2sX+20ELPQ7OS5p5cpnGpACBso+tkijVQ&#10;BSo7wdIfU35aCJ5STSlU2x1KhDv/+PW/fkih4VpqvyJ0y3wXZ7GHc1wtGsTADdnAy2bHGgKNocbj&#10;V+iysUT2Kp5OpIu5orDc0PTdl6+ffvvy6eXl8dOvL4e7w47NqZzsVJabzXy1jqbAiGkQRuF07o/A&#10;DdbgZjbf3c33d+FiFUyWfjh1/QAd7oacgyz1z846XUyGgT9fLnRdPdyzyP3/+x9XK+Wz6VZbDsLJ&#10;HkP2dk/xVAaB6w9FSRGljuUOgSmq7gCJeKENtmgpZqkipNOFlmIpqtXVnEZTEVtdSdFP5NFj3sjY&#10;WS5xTcqcbJxyGndUG9Ba55uUP7mpnKLHYifPt6ucILZUqWOgQdqvu3LXLBTKTWrWJGOUntfV+nKX&#10;0gqKstGUdNAGmKnTc7t6H4zC0yqP1pbNU9JBvqEIzW4e73dLxQVTqnTFJGTR+mhNJv9qFAc378+o&#10;MK4IQsUY0bWxR7OGLOaK04E2o3sSm3vDc2R9g1ZP8IlxBKwsUChkg+b2CHPJ6QZdCJWxDca9WVJc&#10;Y3tAy6Bih4LrgHSd4cLypmAU4MhplUdz8HLOyfvMGIBFFDOotU0oEyAV2QxUJzqFWWzjRdXxlk0U&#10;CBu20TGA9TQfiYI+SV70ZmCyZFi4DFwD+jyl/2RLQmyBlZKcow+b/QnNWVLmM1rJwkYwg7KFnxaq&#10;Q7St96N+tB0t74eQCtFOxwVT+qG+Yg0NbwKcKpD3DfndJCnNDQfGolWbLDkBMW+gEn7Ci1PmO3n6&#10;iaLJFetSiZeyZSGZqwCIcBRNURQF8uKpkrXyaYknRnbE9VJd4UQ9XxXjFDuuABJCNa7R5SWdbH5T&#10;RRbLpJjIcmmKwU9BcpO5QrTaTjbbYDYHqbBo+sfZ/jDZ7qdkj3K3ZOFod0+/gFTmh7vZ4W6yP24e&#10;nh9/++P593+4o8m7S0pFlAFmMZcfUNp1gmLqA8IuEzkwRBb0UORR5+359Y8/vwWLpIqNQr0DxeT9&#10;dfb12dVPAJpL0BvdkHRRuIhlwGN/+fnsh7+8wtXi/14n8+ex1Huyd4m/Ort8d5WkfDeZyslCBTt/&#10;fkNJm4EpqaJArjeV9nW6ep4onl1nGKy4kKDniUIsV2fZB0XsRElX2szE1UhX2/E8D+mY52nOIFFq&#10;cYqb47XzNJetKYmikCjw6bKY5ztZTrpI5MmuU7Ep7i3XrkpWXuiiZRBSuWnkOKWuOCCboqDG8aQq&#10;rWRRuM5UUA0AVGNmqviJFjVo3oL543T7VfJK9SDLxR7NK2APRBRIgu964A9UBoI4N3uLwsVS/K7T&#10;xEOmKuNfgKgEtY//KEE9MIOWMUQjULVPUxQgDNCV1p92nBtjsFDI4yZsmxSTg3yShxT+/2Q0A/QB&#10;LdmjLfaAEmqKS8tPmk88FG5dsjWOeLqqAcnRrif2At2bg5ysYAPIA4exE80cwJO/YF5XNK0FYUkO&#10;ySzlMoAMfw36A/44Lg9HeZOjFayErlds6LEcn8jX8ZqAqFBfdWec7IKWys1eU3VJ34h2Ld3n2ga+&#10;inhVaTFoF64epR6t7+BdkzSMPH4whW6zlvU+VGUUvFN4g4bzY9cOeMnIFGoglbPzy7O3P3/91x8Y&#10;z/fHu2w29fjyUTcNXuC6PfU0zouSZDges1CJnGEIUrG8wHR8dzAajuej+cZwA7HrWJCvd08rRirR&#10;DHry/Wy5Daer0WQJPc8d3vSJWuYglWE4hU57APSvIZjWEFJPz/ff/vPt23/+/fLxV90e5ivtd5eZ&#10;OIC73klXFHSAE6DQimHLKjd04piWXWma1ykuluEz1U6+ppYEnZdcXnLKQk+QXaBJi+xOvEpTTxca&#10;9bZNyILOwMimJjnJPK0BgXiwR+i4IvpY04ina5liS1BctFDm9Uyxna92k9lGreX8cAqTDwX35NFz&#10;Cq9CDkE2bgp2zpnJ4UC1fLN/g1sfzPZeSF7KQJyePaKkr2yagRyDmQEKRnbwSs+9ofSELFkgIECz&#10;KSUhUAZjMbgHEACUsQfTw8Nn259gW9a++2ei/nC8Xd0+67TuQw5B/RHZ6lJQlsXdaVmKrFLIK4yi&#10;ZcxARSyLLM27kFv1yerlhpEKheXpsAUpgJEbrIdTjOlr3cUZI6M/dZht4+//+d9k86DaN1B8FQz0&#10;3szCv2b+1YAeXjbIJ8gOrOHM9CkiBQQD5JnIQvijAINmyz31qn9+pTmVl4ePn57vH+52h+3+lq3+&#10;kJ3KfrHdBlEEUvGD0TCM/NFYgqAOxqPZanV8COdLdxiqht1RTWahPePqnPRn5qr7p4doPFptVoCc&#10;/5tTUdSuqlESnZvx7PH506ff/hjPFuAcsA5leQgozk9/EFnOALCiW54XTG/mB/ClBphTbaVryh0d&#10;XOINJ+Fk6wczYArPt2o1AcCB7WGI1qZqDzvblXJd7phoZDCao75h+bwgZTPFUqECytFNz/FoDYir&#10;N9OpLAovyD3Dd/2Jpntiq9cQtWpNymW5Sq1Nced0tyZInCDhs1JvFot1VQe57QErlZpYKNYSyUwm&#10;UwCdAEqEllYsCYlENh5LFQp1ADSw0nIjMEqxLJydvU+kC6Wa2KaEpQYvaqWKmEoXzy+uc8V6UzH5&#10;dq/a6GDg4Vs9WjTJVYAptEKc51LZcjpXvbxOxFP5XAm6TgfiuVBtonI6X3l7dn5xlUA1CIQKr3AN&#10;7Kxdx7OxRA6CGaQiyOTpA6UhWxIvYxmI51wZQpcr8lpJ6EE/S2TrnGhwosm1TJlyoPT5lpnO1St8&#10;N1+GDqRB/UL/aWtevaHVeRX7Qfagdox0GHoKFAeoU6i2ak3UJH5qqQ6uBKIdugF6HergAtBIWyNL&#10;YWILocPcJRxBdTGSVkWdl2n5qVhXijUlX5UyRRAJ+SfH0xUWtI0i0gIyiDMIIMie4zqRi6eKDDjk&#10;dK5GvxJVVBJZWr7BQyAblO/rOxSjFj+RdwxZb6DZMoQ6hYkjX6R6poTRWSnUJIjzGDN8AbWc5iRw&#10;Gd935irxZB4a4fL4sL57CBdLlMlmt2IhVU4WtbRxe0T5P1OV1f3j7PZu/UATKg+ff8cgXeZluglC&#10;t8jL1Ua3WG8XaxJOx8KyUc7nTKnB+IzoCixCTtq5eonHCKvmKm1K4pOr4Z6kC0K+2sY1g6Li2Wqc&#10;JfeBuswivFFm5ksKIpfBfwf95Kqt0wJQjP44rbXlaxLuudChKKgUypaTubal9qdszmAFSV9TKNRp&#10;Sw8gof35PUpTH9QUcrXlVfJwGS4e3PGxZYU5Xk1WJK7rtqwRi8k2hsTN1zvFppbnu6I+oCQ+gAa1&#10;nyw3r/GACnVsd90xCgRzjiMn3gLhiE9xfcJt2xjGWdq/83gReKS6E4hnXnFOdqPosdepCqgCPAFY&#10;SZUa72JZcE+i0Ki2LWIOzU+WxHiufpksxbJQDRwwAd9x38fy6XIbpJWvd2uSjdPVZDtdEkFLKFep&#10;aizPFwQN7SeLTTAZsAbvyFWyAsmXLkvxAkEb4CzDKWdXGbAdsCBRFAtNs9y2i00jVWpnObnU1EqN&#10;HlmlMGwCvlQlcn6G4IQQJRBUffxapQzMFlvrobjs4DBs1GXKXQCKgvKAgvpkrtvU8WLWZfKQwuFk&#10;3yPT+g5gBdsqFAZzSNBGsct8NChqHtCk1aOgIEAxFBkaDikGE3e0ZvEyfKjrTFaS2eVwsmfBaoeC&#10;ZKJD1tp6uL1bPn5qGxg0+sVa6/ySUkm8O/v5NJ4vt7tcNvXpy996eq/Oc6qhnfY320Qq7nDkQgul&#10;ORUo4RhCoYeGwXQ5mm/7I0ps5w5n+7/+AlIZL7bj+ebl42/3jx+iGUWqhUDxAkgciq1CGQqny3CK&#10;TyqzJU67JTuVf/7+8dOHh4dnx59Agc9VFTxNYJzWn6PrggLbegDaoFvdcU1/6YY7WR9h5M6UpEQB&#10;j09TLChIx455U65rmUIDBZiCTntaHioLRp7DW6k2u74bHVV3ikeTIFiRsxW8Ms5wCuE+qwh6Kt8Q&#10;QKgtq6UOVYdC4mZLSqYk/0BSnHITzILpHpBRqcun2WaQCrkuDxcgkhIn5iu8ag3CxdG/WRlu2NH9&#10;uqjlKHSeoZoDAN2A9LwxxtMYhjReohUfb+JSauUQmMlW0ymGRMf0gSxoHzUx7OYxuJpkJIg9zCqW&#10;ooJCopAhC8sXCAoBduCzIRtFii5GHj10eSf7GGZewzx9KGY/rh81QSpi1ybLyh6F1WfGN5Q8pWMM&#10;KYwK5Vsh6xbSaCmyPoGUoFA0m2bX7VGylQWIBI3jVUbLdYmC2HasIWBFMaFMu+Tn3PPQI/EHNXsE&#10;yWfZp8SB//r2rz9ePj5++Pj88PRwOB72RzanQnYq2+V2ezOdhtOZH5AfMgi3KalWfxBMFpu7x2i5&#10;EVptQZTcQXgz23hB2O50Nf179JSvf/92e3cLUhlPo8lsdtppOa5huWrPMvH8Zsvffv/HFt10vjnc&#10;Py92d5Dnrg8KOs7WRzw2xwe7zEw3gJgfhMseW+WhlR174Li0MIRfXS8EoJxSA1rO0LTIUTmIVqY1&#10;UFXHsoeOd+N6kR/Mw+lWN32pY2G/pvctJ/AC/K85AIiZvlpowQ8Wq/3zbHXf1fpthWLjAjJsb7Lc&#10;P98+flbNfr2hVGrNRpu8kQej1WL37PpTSbVFNoPS6aFyhKvtB4tOr99o68220fue3enDeHWPmplc&#10;JZHKKz2vP8Ibe4QSg84sSla1LrW6tmr6q+MLGBQUW663K7ycLdbRMfxou7z9iK6CvhdP5kq1NroH&#10;ZaRi3mQ1kVaRGbsI6Io2zcABRg1O6JZqEgYdmuEYbSRyESK3ZAg2iMB627AGC9kYNDputiLH0rV0&#10;qd3oepoz1iBg9CHNMZTFJMZ3UEvPB2HUgRFti2+RgUuZk0UWnQXd/mS9e50gL1+uqRWq7UyBBxvl&#10;K43rRPb8KoELRpcr1Vp4fXBhYMgC18al4hpotoPsLqvXGe4iUYCgwhgN1LiIZc4uEm/eXb8+A4rQ&#10;nAF5ssQy76+SzBcGe7NAljdnFxRZ/zJ5cU12Jz/88MPPr87O3l2/eXtxcZ0CweAC3r67/PHn1+Tm&#10;fJk4Z+mUgSbkAcSWVM5YjuUzCs+ffHcZe38ZOzu/fvvuGtKdTGSuUm9ZhXO6nhhaePvu6h0qnJ0D&#10;CcebfbhcDSbT0WI5Xm9nu/1sf5jtb6e7w2S3p7Ld36y3+Do/AFzupgQxD9vHl/3zR2t4A/UUZ7lM&#10;5E5pk3ErsMEmiljJVssAxGoLkHSaOqJPFkuGMj/Tzu9haslLudQgZCmS20hZUEEkp0Uf/ErLPVSf&#10;KoNLcLfJWqXaypbFDACIIU6R7zBH5R5E5skvRoGW7811f0kLOv2ZFe4x9INUFGfcccegEwp0hn5C&#10;XjA+AAL8gc+ev+h5FLhWZatFoArdX3jTOzvcYScwhSLJkhVL0DIDoIwVbrzJLfobamIQMwbLrn3j&#10;hpv+eO8yq1LsF3sDsUepntEIkMgabXBGyGPIJLCIMVhYwdqN9iAbAAe4h+wP9CFbITp08XIxCgEf&#10;QN6PVk/h5hf8C+jcQIQMoKptQVzhvCgQ7eUG2EKD1Edr/uyuY98AbkAnmUobwglI5LNA7DXFvc7W&#10;4jn+IoX3ACME5aXL1dTzBHeerF2mOMgz3A2cTuj2wTTMIbmWq+O93OB0kJ1kiVxoxPKNVLlFawru&#10;GFDyPVZeQwOPEld1abULe5J54WS5jKuF0P0/F6EsJ4HY8O+67gRPpEzpluooqaJQOgWxVft4prma&#10;jENAinleaevAoH4NKgEt9DiS1q+3emSbQub2OjbamovPZJZyOBS59vL4Abp3SyXPO7y/sWT2/eXV&#10;2zd/OY3n89U6Gb/8+PlLV+2CVBz/uzuFKMudnhGMZ3447o8mjn9jQPkEvDAtdzCey1AmW72u4W2P&#10;T/Ptcbwgc9rj/fN4vr5hcyoog3CKMryZjcaL8WyFEs2wsYRg2h92Dw933/799+Nxf7x/lFUHhEHz&#10;HxqtyOj+qmOPJTNs9QJ8PVk6Y4OSDvYCgdZ9PMBHuzc0vIUTbPEpaWAaq6G4en9mDhZd6+aU2hA1&#10;8dlz52647/XneFJsvo1oUrXHfnQwvXkbexSy81OMkT++swYbzZmK6qAuuT944doZTNzBxBstMXx3&#10;KF7twvbnBnp8fzy42VqUem3Qc4LBeDuINjaFn6IcyFA9mbSmmRJQTjDb9cg1ywEtohM5wTJaPdy9&#10;/I7KgmziOeGxkbWsQzmcutZQ0lyQB9/S7OHMCeYQ+SdeEaAF8go0S9UehUvyiAYYiR0rlkhBdQai&#10;Gv2IgtSRDcoA1wC5Iuv9rkVGNvZghs+u4WcLtSKUZ2bn645WgBXwDXk9lJrYAzSxh0vTmza7Tp5r&#10;v7+GyJNkfdBS+5p9o7t4DBR5pSIoAptQ0dxQdQLJ8CuimixAfeQgIaD46pRgecQJaqPBlmn+3z++&#10;/fefHz89ozw83m332+1hv9xuCFPWm8V6O5kv0T9CjMXjGfpNg+K22cPpfHv/uDrcKaqu6nYQLT5+&#10;/ddie7T6vqJ+nwD8/PuXm/EomkbhOHRc57TTcvuiJPPNlsjyQMxW1H5wM3H6Az8YW7TuY7v+Dbn/&#10;eCOyR7F8EECRkhRmWzJl2KEVHwO4Q9YnrbbaFDtd1RLbGvZ3NRvb9brI1Rq0rdmq4WqWrxoei5ji&#10;iEAHUZUVS+31QS09g1yLJRmYYkuKKSumpntOP/KCOUBEVm0FiKn1DWfkj5b+aIEr4ZuddsdsKcbp&#10;V41SZA8AJR0NNV1AA0qnh2MdIA4+T6s5eL54gj1ndFrZOUVSRv/EpwngBhmDYp1RlxJOuc5wtv3r&#10;b4vDC/n1MJP7E+b2ww0FfvWn2INRAyOL5U+CGUTgC4NacoUDBONXNAvFaDDZD6cHFo1+jv12sIiY&#10;KQD4gIawjgNNyw5Wg+lxOLvDht6nUND2cGX5UHc2zEx7dpq0a6texxzaA7zVS2zTVyMw+1O8bm5A&#10;HnPgmCZFuSXTPJC0O9r60R6vAyj/VJzhEm8QXkZcniAZbSji5tAf4wqPg8kBaA4BWeJVqIwYSa0h&#10;Bc9taV6uLIIM0gW+TotTrqDY6PnX8TxZwsYzqRzHFoDK2AZtsHzI1+APiPB0oR5PFQExoBbmjZzP&#10;FOrJXOUilgaFMMsPQEkCsj+WKhGjMJsVVH53HsOB4ABUe/P+6vUZhWw5vybPXsh48A32U7CWs3Mg&#10;UTyVne2Og+l8MJ2FqxXFUNkfACXj7S7aUAGmTCi2CsrtjFZ/jpPd7fx4j7J+eLIGo6s4rcv8xGxf&#10;cCJsvGWXx3x5LmmxKccBZX7GF8phlGPXkyBaAjxdpd9fpd5dJEBvjGyqwBGGYumrRB4b10nKXnQZ&#10;z/385j22Y5nKya6FosPla2QbcZl8H8u8o1TM1RTgtSzGMtWzq9RlspQut0sNnZOgu3vxfAOiN12W&#10;kqV2pWVBMEPMc207VRHTXDvPq/m62mbRY3kW6CxTVUpNo9Sg1ZmuE7X0IcQkRGyu1mlgNCfH4zk2&#10;0IhAFhVkdYuCPRJbdqnJ5GXTAp3Q2scNNkDP5IBDjjx+x4lOczwC5eELdbYEAy6RmS1wG4ASrEFC&#10;JEs0n6x6Va+GU9CaDhnVAmvQOK2w2GMAh8TcdtAO1GWARdsMAEYUiGX54I73qAwaA4HZ5ME7ccjJ&#10;mfALZ8SfBcmZQLeQ8hw5LMsuxcMls1YH8pJC2Y4oWRLOBS4B/OkQiuE+WDyag2VLG0AuSnogdDxy&#10;0kY7ow3OXmkZnEyTKyjYQ9H6h0ugCcduINrBdQL1cK7T/Argg+86ICoU3Z/jqExFzFRalaZm+PNg&#10;cW+P1uASwGu6LNZkq+dN/dnRjbaQCyUehCpCzdCcEYYRvMXQJVoYCbU+VKNGx9b7UFcowgXfVJuS&#10;0ZB1KN5Qn86vrt+8+uE0no/ni0I+A+HR6Sq1WmXMQlT88e//Cg2eq1d3d4+r/Z0/mmAkd3wouuPl&#10;4X7/8DLf3rVVCwIMo+hqf789Pk6WlKEQn6esLBRSZUJlGE76A+irlNN/Ml9BWKBAiz7c7j9+fPn2&#10;738d746r7aHEtZNZPp1vlHk9mRMuEpVErlFuGIksz6MPS06t7WTKSqbUqjZM1Km1bUpVKOFv9olv&#10;0J+bJidagkLOxuSWLLv5qlJt6KCQiqBnSlIVFVpWSdArqNbFIdD/B210Y9mpNo0ir9bpLHapptVa&#10;tGaEpnjJ/oGGZmekmmCRsEduyfPR/A7jZs8OyU/SHWNAR7F8jKQzQAMGcQzloAQM+sAFl1L5UGRb&#10;d7QAQ6A1FGc4xycU3Gh1D0pg7jwUr5YsXWglaITDASv4pAODBWQMhY+jGQ5CmdOn6U0G493Tr/+C&#10;FMG5QDY4L+prLKw4mkILMnmrj/3xFpeBMts94yyQLh0W8A0XgKawHxuAKjbZPsK4z0QCeZdVG2q+&#10;0sa9cKFhTI/2cAF86TAdmvyc+1H/Zm0NZ9gAuzRVp9rSQNBtFpe950SD8QEwlMlxUMCpt/2blhu/&#10;/vHbJ0pS+J1UThMqq+0OvDqeLUAq0+VqPF8Nw1lb0dxhOEW9+8fbp1+wh8Ie+6P5+ogOZzp9kPXf&#10;WDrlz398jcajw91xe9hZ1vfgb+vbe8v12x2tLas9w15sDr9+/fvzxy/z9WEwGvdMF/tpZmUYLfaP&#10;u/sPpjMolfnLi2uu3jKsYRAtcW70ezBKtVqnfEtG3/XHpjXU9L7ctUolrlyug1G84cQLpprpNVqq&#10;IKpcTSyV6iASVe/3DB+wUuclciSW9I5q41gwSlsyKD1ys8s3lLqgtBWrwrX4RhcqDyikXGmWygLf&#10;7AJ9RMVAhbrQrdZaNUHBznbHAse0FLPe6FTr7aureCKZ4UW1KRugDTxxpec1ZLNQFvC2NxUTFAKV&#10;QmhTyOpssZ7NVvLFeqUuVXm5wkvJdPH8MlYXNSg3IGOIdlBvlVfiyXyuWK+JGqVrb3TBK8DgTJ6L&#10;p/LpfDVT4Mq8hDYx4uTLfKHazJLpRrfaxMtjlHmlVJeYry/FQoWMz5aBbXhR+80uXio0RemXQSFA&#10;E3wVMVzKdgMKZbXNwp+4ikGx+RuKLWvMUVnzu2YgQWCQrRVQBq8YZZMHoOjumPqkSXGT8Yn+zBzW&#10;/OF0j9eB3hTmpIYOib6Nju2RJ+FY9+bQepuah2FU70/C9WMwv8Ov6PAFTkLBf9GciGvqRU5m0c9I&#10;7cuVG7xs4obgVoBpIInjmXIyXxM6VrvnUfxZ8memUGmoDD0SrENLJOkyrRBR9hxyeE7l6ywfYTWW&#10;KgKAMpRvmZaQTrYpNC2RLNAMRKkRO0XCzVUpLxHXmO3vxtsDoGRJlrP3i9u70/QJy/5znO3xeYvP&#10;xfF+df+4vHsAr7BloKfd04fRcgf9qNY2aV4kW8G5GHOUUwRVFPiOgqxcJV+9vQDNAFmwE7BC5iZv&#10;zsFkDERqOBYsAnx5exEHnaAm/l0yVwPEvHl3hT1vaHKIIkDla1Ic4JLIo86rs6vX54l4ngedXBOr&#10;JaCgZ8otptD3JMo7YwIsUKotC/BRFi1juKm27ct09Tpbu0hW3seLnGIDBYoN7TpXL4lWoWG8i5dK&#10;TVPsDcqiiQrxXD1bbV9nqifzxnS5hcqVlpkqi4liI1WVyHRDo/w4KKWWnawoiWKrppCbTLIoloQe&#10;pEKyIMZyAtd23sULb6+yqYpU7/YzNfUsli9DcojmZZorCHq21gUwpUottiIjJUrNHN/lFKci2Ula&#10;DCJzmatUiRybKTCJA0l/iklabhq4Wk6yQT/kfZ0oxrJ1nKvYNOjyuh5qpksiSrmh48CTb3MVh/MU&#10;cg3XAHqryy7Rm+IA0dAOiI3v9MlopuNWmkYiR3HYqiJFpJUp5XKflnvaFCiMJCUFrfFPcWmBKQ3m&#10;bAXYMofLnj8HvpDFDJnChGAsgZlH8LToY4NLAECAOXCYYpNvC2qeYj137Zv++KA6N5I5ACyKOoXD&#10;cfGW9Sd4uazhAoXeSloriG5W997NxhpMmYAb9NzQGsyg2OD1xOvcxFPuOGxkoKi1xYoAQM8Xs6fx&#10;fLZa1/n608vHjqpKsrRlYT8/fv0bV68UiznorrPVrj+MDJs8Hrxgcnj4ePv4cbl/MPsjQdLJTuX4&#10;uNzeRfP1ZLGZb/Y3MyjGqxO1jBebELwyng/DcUR5f9az5QakstntDre7L19/+/affx/vbqFOV2jN&#10;V5D1wIuOuKuZsgykqLcdAIcdbJ1gq/cXXMtOZOplvudHx9HyETvxU1P1CrUungK++pM7a7CkvIOc&#10;UgORi2bHHLnhXrXHlaaZyAkUuI/X2jqZ1koGZWPmRLLklXoDUKk92slmyDXwOgvAHahk0M1+wHhX&#10;FRSoSnxLBxBY/Ul/RIkAhbaRzlZOcSmAEbY/sfoR5ATe1FKtJUO7tTEyLsETeE4Y8QucKHYtPJsT&#10;T5wWfUo1qd7SUQE0A8UU+IJnhj1cU623etiP53riCei1eIQYqXFZbNilRMpgEcgnrqFiyMbjB/QQ&#10;IVkDqQeRYHWgdltkhIhmcUZs45LYJzGKzsL54zpZbhdarCFbGRAYmTFi0A9QSEgYA+i71mABNfe0&#10;otQx//8yCTgjnI7NqYQgGAlnJD+mGWSDZgHaQpAKL/Ygj0+97dv//vv1988fPz49Pt1vD0QqwJTF&#10;er1YrdEpbibT6XIDWBmNZ8F43pJVxw/C+WL316ft3UOP4t8PLIeCtnnM3KQlS3cP99Tsv/85m4/3&#10;FKDl6Dr26Vyr432j1QasAHEAzoe7J2DK5nA3nq+3tw+D0dQlgp7Y3ggMPt89+OFCNWiKwu7f+KNF&#10;EC79YEawYg8ozhtQvR/aLhXLCVTDVXXXsgE0KzBNEK2D8UY1+jW+XePxWgwG4dIbzoNoO4q24BUw&#10;itpznf7NEM2OFhCDYrvXbGvgEs2ipDzuYE45ukRN7jqK6qqG7wbz0XQXTHfQBri6BEzp9ihdQzDe&#10;Rouj6YbQP1Ckrm1747tf/nj58l/VpPjxtaaaLdRALcPJbrZ76ocrMEoqV0HnQQ9Bn5zvnvH08yX+&#10;p59+Pr+4xqAAfh1O9ugVQJZsgQN2YAPPGpWhACm6h8ogEnRspgnRVA1OlEgXU9ky2AU9Fl0L3aPZ&#10;sXGi95exq3gmXxUx+jjBstGhFZareA7CLFMUmh0HtAEFiy3cCPF0BVwHLgG10J6iUBXUYg240G5C&#10;Q1UcDF607iNbeFkKFbFFoVxoaYm5NBt5iKJ0GZ9UjeLrd4qcBDa6YvHT6oTUHlAgUyKTvRhBQKMu&#10;UxxSaH6QnYW6lCk3z2PZt+fxWKqUzteTzI4V26/fXp69i0ESX8bJMzmWKpxfJfDXYql8PE0THm/P&#10;rym4GRmjFEAhDFNY9H2WXRl/GfIe13Ba8WEmL1nCkSRFg71mrIA9FAM3kb9MkG0HvrK1oTgqA1nA&#10;CviazFbenV8nMrkAoycZyZKjMgV22+7I5Yet/oBUCFn2R+alTJhCdrXH++PLrw+f//b09Vu0OSay&#10;RZBTuaECwsCLZaF7Mk/JVcQ8JwEviszOl9iFWdXgRkFFbmk+sCmVB05RNP1MsYHK+RpUxiZGROIe&#10;ttaDA6vNHu4btvGZLgqoTKtC2SoZeeSFFA6sKzl2LJRCFE6igG8dO6K8bkZQk0noylakD1ZudJSs&#10;G5LB3b5kjgwKTbtCka1RDVALodvzZQc1yT5UOeUCZKl9rWBth1ty83HGguZRqqBKi1f7RrC2wq01&#10;2jQ0H6AAwc/JdlMjnxpzuKpJNllN5clHxg53g8Ujrue06nGRLJ1doUtq/vwezQJ9slX5Os3FczyO&#10;6k+PxnBR69hVycxyEnoUGAWy3wq2oI3zeB7VAC5gBZfSE+4rogmiehfLnl1nrzLVmmxDqGdrCgCI&#10;9qQr+BX0DG7IcUqq0ATf5OvdP+1gbnDliaKIS7rKcMmyyCmu0BvWOn2ADnb+9Pby9bv4+xheOwuH&#10;JwsNXAM+rzN1tFCjSAH2eaKU5zXQ23WWu06XgNdCxzlZMSeKAs6eyNVzQHOymRWg3EP1Lwkq+JLW&#10;/vKUcyBT6+CMPF40dJWSECezKopQXOQ7FJhYsfmOAwbCw6229IZKjsotHdBj8ZKBcYBlqSM7Fcgm&#10;UbWh//BtHT0N8k5gQRprTb0u6rUmRqF6LJG9jqcq3Pf8PuFkUhdqD8/PRCqK9PTxI3b+8utvfKMu&#10;NBvz9X69v4ceC9WxZ/Z1qx+MF3PClwP0Pa6h9Gx/c/s439xG8xWRyno3XgBTACsUt+JmSm6hVMaz&#10;m8l8Moe2vJwsVtv9/nh3+Pq3L9/++c/7v94vtwdI244J5WdpDVaaM2EOOyvdW7CsgZREEBjX1gai&#10;6pGjcrBVrAiFgtBYox7Nlm2D+QP6rTVcM9+fIQ4Ho7g3e4o2S6vhUzSFX+1gg23mKDRSzFC1IW0j&#10;f3w7mN6hoOWOFYFgcBZK7Dze/wAKATRgoIS8/x6stj8GLhTKDaiexCiDmRdu/Ghj9iNUqwodjNrY&#10;E8yOw+kBRILKpVqbyYmo59IcCfgOSFGoilBMIfixHzuD+REcU+E76TyEHSCLnihEBcgGmmsqW8F+&#10;NALZDw6AyMFwD+X1Op7B8C0bvocL8CeKOWhrfehhGEzROdgEz0gj21sAkBZLZHB5aK1rUK5tCkeh&#10;uaCocl2CFi5rnmaNUAAi6DpFrl3hlRZNnp9i6gc4S67SQsPVRpd8JUyyxu1YQwpWIarkjUaxYYKe&#10;GxnuyZClj24HAZPLV0697eXj06fPv/z6+eX55Wm725KL8nY7X61mi+V8uZ4uluF0PhpPwgnF5JG6&#10;ujscBZPJ6vZufbwz7L47GCmqoaj68GYCNHa8wcMv5MCGsljNwyjcHQ6G0Tvt2d0/V2tVqaNqumU5&#10;HsD54eUT+ijYOZwye28/dAcRSMV0KV24rJKBqty1ABz4CgjXzT7LHUghaEEqpj3UKBztwLCHp9Q8&#10;2MZOnfkS94dTx4t6YLUeIMb7v8Jiyw5wIOpraNn00DiFg9O/r+N0UQ0EzPqVagxsb+r6M+wBr7Qo&#10;8Jrz54pPnxyCNFxPACZ2/Ilhg7GmQBYACnCnj67ijIAdDckQFYtS/7Awwf4NeiZZPqEvoa9ijACq&#10;YgPwCvI+LfeAU9EfnOF3l/gTXqNbAkad4RwQg2roFfiVvHv86YDyAh7QLEiarS4RBOModHtKJTiY&#10;o1fooF507BDy9aUf7gAiIkWE81UyHp8Ai9ua31BoKgUb4GMAMQ6h+RXJQo8SFFvWwcTkBo/9ABT8&#10;hD4P9OmHW7QM0McertlDAY5gPxC5AV5hAft5yQJkjxb3wewONfEuYJQEUeFAZ7RxaFp7hPcpXahD&#10;fkOXNQarIasJQgKmACnACoCerhngRbiMpd9TomNihnSBw9uBV+y7lcn7KxBMPFVIkSUshabFV5YS&#10;+fo6VUjmqtfJAljn/Cp5fk3h84FQIBjUfPP2/O3Z5U8UIpasY4ilSg1gyo+v3r56Qx7R2H8ZTycz&#10;pVev3lzGrvvRBCwSEaBso/VmtFjiM1yuRst1tNmxdZ/vkytkp3K4w1d8bh9ftk8vThCdnV+8o3Wo&#10;OHgoTva/NMGD/xhLF3EeNmtShUy6oLC5BVwPql3EsH0y4olfxclA+DKeu0oUaWUnXSb3Y1riKZzH&#10;KBg/mgK1YE8MzZJdC9msxDPVeJZDzQSzWUmSaUsT1JIuNspNvSIa0PLrCmQbJFxfssJ6h2Kj8apX&#10;ZXFcABaqOwOsaCwvIFikQfYiUQsjEkaY/kyjRLVhr0/mtFp/espTQ7Ym+hBF9WZqfwpGUd1pi8Km&#10;BWhQpxWWLWWmhErGjHBRH2fxp/c3mw+D+YPuLwx/ITMHHxwCwrCCjQGxAVWNYv+v3BtyVMZGxx2r&#10;/QlaaBl+C5w0PBHVBp9QoBXrhlnPrHF294ZIhU1LUNw2tGNTJpedN701RytRH7QNCrBmjchxZjC/&#10;b+nDkykr6ATbaNO52WvevEM5FEc4qTs+mFDTjaBlhWRCK1ll8hD2UBPshdsFYMLhvEILXriGwezO&#10;iw5C1y8KejzPA33caLs4fsLpcFS8IACzAFs4RPOmkh7wslPie2WhV5ds3Ip+dMBl1xU3z/eSFQWn&#10;q7QMgCxNoqheqigAeStiDzoAbimtmuEF7Nh4DVtav8RLYBTIIFF1aCJWMSE4IEowtqh2IMgmFIky&#10;3ynWZOgbUGM0+wb6CXD/1auz9+eXLaV1Gs/94aAhCsf7B7WnNVuNb/+lnYf7B1BLV9Wny+1ie4Tm&#10;SRaEFCU8IAvZiHxI5Z4NUsEgvz0+rcmidg1ZMFttT5hySgAU3EwHozEF0R/PsHOCOnPK6r/arI/H&#10;/a+fP33929f7h4fJbFlraBQitntayvEyxWa9bVWbZjLHNzr9tk7zH7zSx854tpEsge16nEz5CBsd&#10;t1jv5KtSoSoLstNS/SYzjM2WWsVaV9KH5IRsjvAp9With2/TXEujS4GM270AZ6SciE2dfCqBONoQ&#10;LQgyBkBTRJ1u/wcwAQZoFAzutGrjTfTviW8wlN/QjAVZopBtLEbtfrixBjMqzCEZO1HnZBKLEdyl&#10;vIMTMA3UZVqCoZyukR3MT14/+AltQrp3zaHp0SIRRAUkDWSAIJnAkQ7EGAvLFi7ucV4gC8Cl55BR&#10;GORBtH7wxzu0AHyBHtbo2u5odXj+/f7D3y0fgmoAhZhvaWgTF3zyEmpT15GBKWAXiCK0CQUaFcC5&#10;eXBuQ8UwbflzFMUMgCxg3tfvriXdJ+k13YOraNW/pafyXLWpgmYAW4vbZ1yzog85QYVyjAL2KnPi&#10;qbd9+vzy7V/fvnz5REkKVwtaANrvTtMqwNdwTDHfbmZk9Tpb71UDFBEFk+l0vdne3aM/zdaHU3pu&#10;trI4t1xve/s9fGE0uXFdB6Ri/Zn65+nT10w6ztU4tWdZgO3x/HD/jF6IHun0BzRPCASxfZSO7opK&#10;j+NFvtnhG4rUMVTdQemqltBoyYqmdHsd1VR1SmXc7bmgS1HS5A72ULT7lqRjT1sxmy21LRungPcd&#10;lrWHuQ1bcod8nmlaRXe7mgMk4hsyL8gt2agL8p+GJrgGS5SsRosSoLcUml/heAnQWucV8k9ukk8y&#10;WEpiTsg1QeZ4WZRN8kPu9akFrc8JSrUu1cnB2MAzhX7Ht3SyVumhn1DkVtZn3BZawBUSowyB0ehF&#10;ZGGNpihMvgPaFlkcemYjQlH2BcnghA4+0VRH91k1mp7FBvZgA0fhdCczEVqdoSiCLNBT1wEiQPwD&#10;OFSWGQogC5IAoOATCII9wBFaGOpSPCXswThl9ClLMwgG7+qJWmTo0Drl+kZTRD+jDcgG6HNaAJLI&#10;vmwAPDJ9cpDG6zCYHd2breqEOr1ZMy/a4WsX50JlYyBqHuRKr0/p+yn45nCJIRh6uWQEdrB2ghV0&#10;zVrbLAtqodLKFPhyXca/w99PZkuJbCmeLuQrQqZYx7ALHSZdqCUytEZzIhWcot422GpOjhx8SkK+&#10;0qyw6LScqGWY5zPZD9baGIupcV5JsFUYKADZisimUijQ7WnpJ5mrFCqNbLGeL1fD5Wa6vw1X+NzP&#10;b4/AlGizHW93zDzltO5DUynMqJZMVYApy7uH+09f7n/96obTV2/evDkHhPCFmtKEolWXcSIgyPur&#10;BE53Uouz5SY4A/vBK+APmixpGaCN8+sMqOXt+xioJZGlXATgD/AK6pwKLhs1cSxbFUpfJHLnLJdQ&#10;LFNFeXsRRzm7TPzl57PLZDFbaec5KVkQ4tlaqiReQW0++QYr7kWyHMvxcYrbUUkWRVEPjOG6JOhA&#10;yQKvXiZx/xuiOpSsm3RVznBKpWVXRCtTbtdlu9a2KOFOqU3BzVA5VYLwhpaf57vJkljvuGyOpFgS&#10;9WrbSBT5XE2CuAX6YD85WVBsUBGCnGPLK3nK3myAbCC8y02z1LI4tY89ZZGyAtGcgWTVuv0axI+g&#10;8l0HnQp9mFeY90fXLQkaxUnrUHjZktCjdRzIfkHDHxFAYLR04tIKC9nKuNSUZLIZiAAVgCa4Klro&#10;UVh02t4AcCaQF3cfhbIKQEayQLdNPagqLqc4DY1i6qM/gyc0b4aCHo6z4FgKctqfmv7S8Ja4NjSI&#10;mrq/hFIOBMRtJ+MbZsjMEG2ueRPI4GbXU51Jx7rBgePtB5AK3o7T3yk3wSgeECdcPxmkk4yEDkV7&#10;w1uMrxqhW9CGFtHzIClkmmUPyEjAn0IOYtg5zcS7o2U/2gBZMHTg7YB6UG2oGC6gb4zm97a/KNeU&#10;y6vk+/dXXjA4jee2Y+uWudru5I5S56unnYvttiW3Vd2iWZDZ2htGIBW7Hwwp3eCCgqzczKw+6eqD&#10;aLG7e4JomSxp6We63EyW68lihY0bFmcriGbk8sPwBTunyzVUaKjTd3eHjx9fUDa7zWy56egDkARQ&#10;o1DvZEoibgXuJNAhXWgU692TVaxs3fTcablpxXLtZKWbKHcSZQng23Mn4JVYshJLVfIViW/bqg0d&#10;jAxNyoJWaei8RARjgMudSYUnF6EyepFktXu+7k6BI+SgUGjQglHDEDuerJPRbiLDZfLCD1A9Ibyh&#10;Spp9Sk9AvscMUwAQYBdAAFgEshk/gUsg6QlcvLFJIfZZpHyTAlTg8TA3YIq8wgS5B+FBqzDMyPEE&#10;JUQ/dkDmLywWOE5E7XsTsl7UfZWtwaNgvO4YQ4zd2LaHc4zLIAnNjQBJQJNTBRqjvYkzWgFfZrtn&#10;dAvWOP0R0t298XBCFiQSi48OXRm/4qrAUlPKWLTATxAJljfzwi1GeWilJyEBiAb7Qx25WT0cX/4Y&#10;Le7Q5gmcSU4MZrPDy9d//c8eTMF9FQGCfgS5AoXYHc6pY/3r779+/vC3P758/u3jb18+04LP9v9I&#10;ZbM9HCez+SiaRLPF7vgA5lUNy+oPhlE0Xi53f31A94pmK/Q/8lKeEqnIqmb/aT87W0z9gXf860Pw&#10;ZzqrL//8b53nvWEYom/e4vDD8fEDcAedcrbaL7Z3wc2cZYgIVMNpSuAZ/2Q6rVvAEburURRa3bBd&#10;d0jzil4gKQbopNlWgSma6Q3CpeUGQrNbq9OKjyj1NMMfhitvOANPCKJK+QJ7fQX3aLINpztgTUvu&#10;CU2lWKris6O5wXjb6bkgEuAFLa+UBEXt6/aIb6o14F1FzGUrxWK9LihoGXTSBhxQZBSpUKqnM0VR&#10;NhRgR4emT3hRJdMTQaF+xdJBg1fqolZrqvFkLl8WQCQN2azwckXAG6KmsmVUPnEGMQ2FTrEgPpPZ&#10;MiX2qytVoUvI0rXxazpfBbkCetAI6herzVyxfn4ZIwPUVq9ca1OCw3KjVGtD6AKpAa/1tt5UHSKV&#10;tgnALdUkEAy6CnQmDEylmlJvGVxDA4XkK61SXQG7oGa2KECvylfaZb5brCk15v6D+o2OU0c7AC+Q&#10;XAf0YzU7lOYQv+IThwgyUVGBwuZSsDUOB9KcCi0SYRDMVprFugwOgDyGfn9yPIGASeTq57HseTz/&#10;7jqbr6vpUusiXrxMFHJlMYebzzx1L67T51ept2eXZxdk3wpZfx5jHj2J7EWMkvhcxbMXlM0njg2U&#10;eJpSJZ9f0+wFYOWaotAWTj/hKBxCAd+uU8ydO5vMlHOlxnWCuISFrM3HM+QOzZycT0dl0nkObFSq&#10;CaPFKlyug8VytFpFbFplvN0CU+bH++n+ONkextsDeAWMcloAQlmTkcrL4eXTbH+fLdfT5UahJmWh&#10;PVdQKOYs/iNbsqEpkNNnPFMGXXFiL5kn/51MsYHBsVCToc+hPlAmW2mBddKkRtfoqBxHTkCUhJKS&#10;QlMLNLNSOM2j4JaSh3O+XhHNfJ0iooJRuJYJLsRnTbIgmOuKA8kKEduCKk8h58kygwe8GgGt7wQb&#10;iNtyUwepCIpjDpYUr3ZyC4YAjpSYCy4ksRvt/cktBCT2pMsttAnB4I4P/cmhqXmAEjzxAgVGG4W7&#10;Z29629T6uVo7UxHBHKdlII8l00mV2+eJYhE9U/WMYIUTyVaYxl8ot5KVdo5XJSu0oz1Y4TxReJco&#10;Xma4UkNVMfxGO+h1OfTATCVZ4OO5elHQTl7KAKlkXoiRu1kR/wINgiFi2drPZ/HXF6mrNCVGhoBX&#10;3bDaMihebaEJJgMS4Vy86hUEDQV/NlWRcG0FXsuSl3IrzXXqAJ2um+EAbd+THSYKArO5MYCSiTwP&#10;EESXjmfrhZpaqKvvYvlYlsvX5Mskl8xL+YZRkW2cgpNt3LR0ScRjqnT7eUFP5sVsuQ0JWsczahnk&#10;2y87YK9EoZEoNsB/uKuqTasPjW4f3aOIEUPUC3Wl3NTwKz4pRq3pa2SJMrlZU8owqDEka2yaXMFP&#10;LY1c+WpiD28ZqD2Vq9VaBgZL72YL9TtXEs4v429evwnGLLzn//uPrLTdfn+6mHc1jMDfVd9wOlF7&#10;uuV40/lmFM37A+ifPkgFMiKcrm5mm3C2srxI7mGkX+7vnmYUMnS9BsTjZVltQSTjxSaar6D6QjQw&#10;yxVa9Dm5X8yXFEj9/v4IafX8/HQ43qKO2HE1ZwzmUJ1IsUbOaAuY0/DVjuxgQ0YkAYTmUSebazAc&#10;za9wEnq1797sKElysAHogDAMb+5P7m5WkM5b3Z0BfXiJzGNBJKPFw0kZk40hm0EZ+uPj/PDJiw5Q&#10;zxi7OM2OF8weJtsP1mCFwRAjIUglBDcEM7In7dkjpUdz9RAGIBhgBwoZizD90gSsDKd9trijOyM2&#10;RVyptzQopsQ6jEjABDVRhe4LdfbkYIwWQDmATQgSPEjtT1LBubAfJ8J+FOiyRBtWgLE+kankioKs&#10;0R6gAIAA+iIef03E0G+CjYAdOB3agQKNC8DOtuZ2LVpm6rk3YA6MhhhWqOvoFFz/ZLkCsYRrw5V8&#10;n6oJVoY7gcIKcdJS+xQUWff1Plog6tK9MfRjCANcA7ERMKg/6dpk+AIJBOlCrAPEtm8qEAxc6/Hp&#10;6ds/vn35+vnrH19+/fzx85dfd/vtbr8DrCw3GxTg6yiKhmEUUebjI/qKovY6munfoLMt7x+fZxim&#10;xzPbA1jYw5vJMJrIXdUwjVOXfXh+2h0Oh7s7yzI//05mtignTAnC6TCcLLZHMPUUPfT+l+X2OAzn&#10;o8lqNF75o6nth24w6QezYLpb7p8G4Zyt+FDsfNcbUVagaD5Z7E8LPRS4th9a7qgfTLd3H2xAqjXE&#10;ZaoG6gfDm9Vkced6Y3CJ3CWjWtX0gvFme/wQzvaq7rYVXTVcCw/IGy/3z+vbD5o1aLR10Imsuro1&#10;mq6fgmjX0fp8QwWp1OoSGp8u73f3n/1wBVIplvlqnayN0Ug4uwXuWP2o0+tTCFpmpj2aH8frByBL&#10;raEm0sVkpiSzDH/oXfFUHnwRT2USqTx6IMCaehRIpaWDaa7jaWyT48/sKGteiWuj49HEiUYWWygg&#10;m2S6dHmdIExJFbqmP14/+jebCpsYSGYqmXxNMSjrh2wO2j1Ck5MjMToDeBfMykFgoFmFQuPL+qAf&#10;bp1gVazJZb4DpSpDAfihZ4Qm5Sz0KryaL7eAMm3NQ1+yhgtoJCcKQYFohOjSnAgvKvSMNMSh0IVi&#10;hwb7NzuwOxSRfEWE1BQUK1hQnDdONM7jhCYQXZAo0G7N4VKxbsh64DL50+vzH354hX8A9Me1ZUuN&#10;s/PvJqWX8axk+Fep4s9vL8mH5Sr10+v3P/z4BlK5WJPeX8R/+hmD6vsf/vLzjz+/gcjH+4JX7O35&#10;9au355TO8O17UAglOLxKvH1/dXZ+/Ze//PzDDz++o1WVLDAIWPOO3JLjr99ScmacDts/U07Bd69e&#10;v/3hhx/OLy9Gi2UwhyYaDedz4pUllXC1DldbsrRd725WwBeaYjn5/qDMD3cL5vtj+gH5VKPxdzGI&#10;TIir1+exH3/CpcVwSQy/Mu+vUxf4a5TCkJIAvAGcXSZi6cp1onB2jmopiqsby7D1HVrlIWubJJni&#10;nl2QiQ+t9aTJ4TmWLmF/PEeWELEMGTHEs1WITMjRDFkKNyHPoI/iPoMeIKRpmkGlAPnYhlwHYdQ7&#10;TtsaNXvkpANiAElAtKNI5qjnzcnfeLQG2YBgUIEmDAYLmhvzZz13zKCHVoLQDluLWXWc0Ao3TkSp&#10;cAYLStrnRjvdn02Pn6L9y8k9mIys0QLLX9NQ/dOakTPee7M7igPrTZ1o706P/uLeXzwMlg/6YAGi&#10;EjSv647RhUxmNzoY30J6NUDzqof2mdszJdlpG+TkLLD8gtZo60YHa7gCq5GLU7EBPHJudsHyYTC/&#10;w7GpYrtKHh99N7oNIYfCfUMblFtWsaHXCNQWqGkFa77bB6CAnKpts96xbaiU0ztcPFADzHGVqoAh&#10;aK1qtAUYlZsGeCWR5Ut89+HTv6eHF17xYmnhOs0lik2wHQr+O+4ArzixUuMqW8uU2u3e0BquJX1Q&#10;5Dt4WchAuCSCXSBZreESWmsyz+NEgDC8jJDcp53MIUgEFIIa3XAFeaGYPps7sU+kgjGq3es3VTvP&#10;iXjl8eILFKK6z0sm9JN6m5xJBclMUfqO1I9/+ctss6LB/F//lGQxmk7Hs5ncVUSpcRrhgygKwgjj&#10;/HhG47zrUyhwbzge3tC6z/CGZkqailGstvxotrt7PJHKan9cbGlaZTz/bqoSkuoLWJmHkzkqQPpA&#10;DP0fqfzx7Y+XD88PT0/94ajIyRhGaCKk49TaVqMLmLNxt9t6IGoDlJMlMphDxeMernADeeCg4jTR&#10;gQ0WfuYU843NvjS7/Y5JqdBqLes0H4Mi6ZCnUccKwTQY0BRaAYfov5EpSQ7qePUWdEiP9ugU6LbD&#10;CmUo9G+2wfSWjV8U9JNW9AcU+DKY3XqjFe4+VFWIGXcw3d0+3b/8BjGGoR86qyAZgAZy4xzvGNMM&#10;0tkSFFxQjhss+qOlR7FfBw3ZwFjPfEGnEB6QNDgKQgLaKrRYwIrpTe4//AGIwrnKvBLH20+dI5ps&#10;n9Aydpb4To7ZJUHwWIPpePPoBPO26mTy1WS6KCo2YMLCyzNcoHK2JLy/iEGFheTAHpSuOYSIQrPx&#10;ZB7sgv1gEQAQOg2AJltqMneeEVo2+jftnpvHQJ+lpGWi5gGt7MFc7xO4oM+lczWIFoAn1fcphAaE&#10;zY9/+Xm23Hz7xx9/+/b185dPHz798vHTy+1xf4pRuwKprDfr7W5BqX+WKNvb4+54L6s9UVH9MFru&#10;tg/Pz+F0GoynLA2yN9/s0bcUVTOt7/azjy/PrAcedFM7PjyedtZ5nqvVm61uW+pqhj0aA7SX6LuD&#10;0QR9WjUc3eq7fgQGN2wKnG86w45mn+KdmPbAtMlaBbyCT80gn52u5gI+dGtACKL3u5R6UGKLO47c&#10;tTTDw084VgXOssizbYp166gG1ZS7ZldzupqNdwk1O6pDgfDRCJhGddoUW5bWgKh0HVUfKF23IfYk&#10;xUJhpyAjFeCIxKLQSh3yEjrZuOhW4AXLruF32JoONvyQDLEbkol+CEyhLtSPBpMd+hW2T07LOnMi&#10;A3/40Q51QCFkG26NbH82GO+D6dHDYI0heDADu4DX8RbsHr44gznGEa6hNohfMWwtjy/fvHAHDUDR&#10;Bx1jCM7AmxKtHnG4ZoU6M9DWHYoHEMzvo/WTPVwa/Qmt2vSgck0w8Bn9mUFGKhMXg7s/pw0M6KNN&#10;nxKdj9GRVPvG9Gf+9DiYHlmklj7YA590ruESh6Ap9LRT7B+8pIox9KLdePc8Wt67EQbWuQK+HCzC&#10;9ROGAF6x6zIlqTfIXGDTj/bR5nk4uwP3YAzCJ8YgxQx42cqUhO8WpoVapdEtAcjI7iQP0X4Zp/kS&#10;UBfwCDxEIeBSpRjlI6yCt0p1Jc9SD9K8SCKXyFbIzpSy9AnxTPkilr64huAvZooCQAfVLuMUoOXN&#10;e/KgwVcci5f0KpEF9/zlx5/O3l02Ovr+6cP6/tEfTwAr5Ku8XI+3uyX5+Bwx7kSbHTNY2Z9cfhZH&#10;7Ke5FkDM8u7RnyzJZUmyQAlXyeLPb97/9OZdPIMTtbLlBv4Rzo5TA1xwbYDOdJHH2d9ShufMq7OL&#10;s8s4hX0j3+kSkOXV2SV20vJQDiKtcYIVHP6Xn9/89PodW7Ti8Cu2QT/Yj43LRD6Rr18mC2cgngx+&#10;zYOZCjxl6UsVG/ECz5xoWu/jBVBUsaFla53LDJdvGqWWdZ6qxPIClPhivRtL18gIoOMmCw2IebJR&#10;JW8mriSoUP0vE4XX72NkhZrnAaiAm4po4CwXyVIsV79MVa6zNaBPG3Te8/K8cp2pJApCUVBRjc3o&#10;9DNVJc9r6UqbQzegpZaA4txDkHTcqmzlG6rAnJyrkpUoNSptE4zFUyBdoiuw0SkoPqSRjMEQG/oA&#10;oEAZW+wIn4oF8TMGGcvWCOIN1ZhRywYc03HGxmCBC0YdzZ1LZij2hmhWdWddd8qjgku0ZIU7tT9v&#10;Wze4DPza7A1svFarx/7kFkymejPs6dhj8Jw3OerQ9ftziXx5mOklZRNc+ZMD1H00K8h+VTBpxaFD&#10;XkJU0xiyKx+RxUywwsuIjUbXqzP3JYhkvGij5UM/2jnBBqM9BHCtZeIoFn2AMkjj8GrLqCs2zjWY&#10;3Abzox3Me24o6R4FHqSA0VOqyV5SWnTGWGf6eNmhXcg9n+IOMG0cWhaU/3ShenZ29uXv5DH665ff&#10;6nwZiqjr+3yzLnXl0wgf3ETDURiEYxCG5dKITWFUxhQiJZpv9399We4fMGZWhc6Q8gLdQ3BMFiuo&#10;q4vtAaQCcLmZLcdzNrNCfkAnA9vtnM2prLbbw3H38dMv3/79z8+fPz6/fFB7Tq7UyFfa9baJ/9jo&#10;9lnWJKHSMHnKgUxhUXjZyRRb6UKz1jQlinZ/A/IoN3oX8Tw6KmgPshtjmmKOTqYn6UKjUFOgg3Ut&#10;si4v81o8U8+yXEtQ1STVl3uDXKmVzgjFSidflrim0URHLYrXiUqmIOZKUlNx26r3Q8cOVHLYoXiv&#10;+CSH5D8nPLCHrCCZwQrlTB5SyK/x8mC4ASqw/ZSMcDS/c0crE3o2yzUI7ACL4JmBVIaTHRRTFDwb&#10;ZsuyAgCFizvNDoA11IJDpjBo5+XLf+bbByAOnrFqAxrmhjeN1o/BdI+vIAm2xj8y+mMwyvbhixeu&#10;IZCgEDOZFHWNoRMsoYAC8WiChJkIADJweZBJOBEEjwTNlaESJNNwenta8YFqCzmBvgg5Ea4f3XAj&#10;m8Mc18aoh67pjDaT7TMKWkDlKpTarkPWLR5G0keQSqPjZArC+UVsuT1++99/v/3j26+/ffzt62d8&#10;ohOst5RTe73dLler9RYbu/FsjrLYbEEqpg3BaUfzxd3j0/PHT+M5MPkGmDKazB8+fH54+QyIaTSF&#10;U5d9+OWx77vT+Ww4Gu6OOBftBGs3WxJXr4mt9mSxvXv6dPjrL+F05QWR3NUbouT64fb4PN/c++FC&#10;6tLKDseLYBTgy2A0G41XoIqWpPKNttwxDWvYH0yHgEvDa7Mw9oLYVXv9aHYApGKnqnvgFbGtyV1b&#10;I4AYdnse6tQEKZcvlco1MJDtjtSeK0q9Gt/m6mK+yDUlXbeDHoa2FnYq+UI9n69LCoBmBFip1aVS&#10;kc9mSlcX19lcWdFc071B++VqI50uXF8n3p29y2RKLdnC4YQ7GtmslLgWCDVbqIOVCX1YIoWTl/Jg&#10;TDrK13/9r2v2E+niW6j78XSx0ixDOhbq4BVJ7ZdBopCv6WKh0sgVeYwa6B51kXKGCW29XJdyRQH8&#10;Wm1oJU5JZrhsQag19WSWy5dF9KuaaJBze8fpsBCCrS4YiOxXMBJxDQ3SHQNcpalXKHdxF5UFGfqW&#10;h09UkDG4ozPrNO15ms/DO4ydABTACulbit2EHkOLQbqgWOAV7KRC3kNk74JtjAV1svhz2j2vjYfC&#10;ko8AbtCCyehEMgMOGNdxJWsEgQRdB8QDiAGjYPytirg2FaQCBaDS1MiIpFBP5CooZaFzMn2F2Ib0&#10;ZXOTGC/4HOVfrANWUBKZShLjF0V9pbR/KLSaw6xPUAcUAo4BoyTS5PyMm4Zjcd/QCHbiXCgnj2hg&#10;RDJXzZWENIWo7UXr7fz2DoAymM1Gy9V0R2s9K0pSeI/9k90tmdOyRD9s6edx/ddnfG4fX+4/fZ0f&#10;Hih4o2K3ergVA7zCmXID/65Yl3MVunJcCa09pUsgJOKzPPQNykhXhqQX1Dyn4C+fnIOgupxiu2FP&#10;qojKzXRRwJ4YhfGlsG+0cFZuFmoyhRRLlxKn6LeVVr6uZKvteI5WJaCIU3g0Ci4ygeQGr+TqnUSB&#10;5zCqUET5sRlsIInjRaHU1GuK3XEmFIdtuITIzFakXE3CU+v5C/KqGK6gL5HSnyoBQPFwo90H3Z/n&#10;OAVIlC6LLNNl4I731mhd79ipciOW53J1maUEWuEa8rx6dp1Nl9vXaZBqoNhjsAit+NDqSeMyXQJI&#10;AUcaPZ/D4ZVWoiSeJ4vpaht7eLUfz/HJkpipKddZ7u1VMg5VrSaDtwp8F+2UW+Q5fJUqXySKyVKz&#10;2NTKtErSPaesSRw22EW2OYonq2bKrVRRTOQb1ykcrnGye4qXf5Wpv0+U4rlmte2AWjjFLTT0eF5I&#10;ltsF3B/mdCOoZICCduoUYdbO1ckfm+u4FG6/aWRZCqFSwyCDHtmtiHZFsMr1HuQr7kBTG+BYcAbz&#10;SXZaGrBmWJfQYZyqaJKjFkVYcVChrZMnMwruPzCxRqdzWoRHkWTiVXJ5Rmx41zRmzQlGOc2p4B1s&#10;9/o6hCBTgCGAKGQXGZaRDoy3GFou3ndIOsg4DFY1kVYkrmPx00h+vD8WC0noq5ZtiZI4HI9P+92+&#10;F06m4/kqiCYGUywxpAfRApgSztarw30427ZUG2NXONtsGKlMl2swSjQnYxSQCo6dsggr0XyNbRQo&#10;1UQqi++kQukJ//HHl6+fn59fJEWviTrUGKg9brQ/mV2DAmUz9Kf3/ejIkgUe2tqwWFOBKYPJnRcd&#10;gWKQlQKeRRvjlQ9hytZ3top50+h49bYlG0G0fg5X0JcedG/R0gbQlyDTF7efh5M7y6NsJE3J5VtW&#10;z5nMdp+g9anWWJDcdL5Zrqv4dTA+/qBYQ3Kyaut824DCanljl4XPElo6xysKxlatb7ihH65MFpUE&#10;NwXigUnuvtGPTI+sYhWKq9YQJHJItsj8dol2lF6/zImtrgVVuMfyC6KgAiQBnhPwhanCREXM+HEA&#10;KcI2CIzs4Vx1bjDiSD2wWNAhixDonRPygmb5nE8FP+nQSk2aHWoqTqneRS+EJkq/MpbChUEwAG/x&#10;CXABNeMZgJdPmit1KfZUsL/nQiEIumR8A0aGrkBJW9jEyRxEfMIaibLDjHr2Tc+OMO4DtztQKWi2&#10;ylxsiB7++PsfX//4+vWPL3/8/fe7+9vlerk77FebLXrFck0LQOF4MlsuZ8vVfL31R6HhuOF0vtxs&#10;7/76sDscAc6DcAxSQSdbH8DXA0Go/e0ftNbz8PI0CHxA92y5WO22p34cRFM/iG5mFIhwttr/9ZfP&#10;2+MjZc6koIQzfzSN5rvJ8jaIluPlre1Hthc6Xmi5wamEkw1+AqzotPY5styRO5jMNvfDaMXmTqg4&#10;/vhmdpgswVUBWZN0aP7DdsMRCHWyW+6eLDdkjkIuPu1+OF/fr3ZPgJVyma9wDVE2QB7DMQD33sId&#10;1r1Wx1LNgQ+dZjC33bGKR9OxJXBkxzKsYDQ9oGYQbWWWhpDjJV5UbQ/6wrPlTTIQpbVWraHmi7yo&#10;WOg/6Ku0ENnopLJFHgjV63/+g+7Mhy/fSuX6dSwFFpEpRl+I0wG7oX+UuVY6V0E3PnE2em8mz11c&#10;JRIpskpBhxyvH4eTQ5nvQLxdxXO5koiuhVGm1e2X690K372MZWPJErQB6gaQBBjHCzyEcRZqqNBF&#10;f0BXAcICU8gMIs/nSk1ABvZDMwBMYxtAE0sW0QNpXlQ0TsYu5GacKnItCyMjeAWsAInISyYEP4YP&#10;MEoVf7zawif2kGtxPAN5DPpqkGGvBbQix5wYZLGKUThdatDqu+LmakoyzwNNAAqQdvkaZf2FfD27&#10;oFQ1ALmzS4owyzxisj+9fvvukqxQ8evPb96fx9JEIcn8u4v4OSVSvj6/TFwncjHm74NqP79+9+bd&#10;1Sm6PHnTxDPYg/24EhRKOp0s4J9exbPnLEbc+XUKNfE34wwdLmLpdxcx5nKUCGaLcLUeTGcowWIZ&#10;0lrPNtrsx8xCBaSCQo4/t/eLI+ELGdUeH7ZPHx5++32yu89VCCzw74q8UuKVdJEHkeCTWIpF8Qch&#10;4V+fUCmRqybzNTLoEXuZisjmLaqJPNnSkvsxHduIZ6onD1VQC3bi2NPSD9XMUc1MWSSr5Jp0MhZm&#10;LsoUwJ7sVMCILHqHSDFhB5o30wdLAIrmkYGzEaz14coKd/3Znb98wFfNX5oBOSTjV0AMijs+WuG2&#10;5y/7Y5pOoKUW5npDrjFsKUfrT1G/S9CzDJYP/cktCqpp0C2hzqFjD+ZOuDGHSzc6mMOVN70Llk/u&#10;+GCxyPqQ35DBkLvMyXmFM/rze5yxZQVN3UfRyPh01p8ecZYqulNVAmyJus9S5KwhwCC2gQVVgHin&#10;78/u/dkd/m+GWK12nS5D/HedyPAX1ZaRrUoFXgWBJWjqiFZtqi0KXgcAyvHqdbaershNbVhoGOfJ&#10;SoZTiiCPutpQKdcPqCUORM7VwHkgIVAX3+mDct7HC68vkpfpKoDm7DKTLkvvYvk3V9l4rg5kiWX5&#10;i3i5KlpAjXi2fpmsJgrtYsNMlehZ40ldJwGdFWgUZaGXLorZShtPDdcMpqxCzWhZNdlJkU00B7oq&#10;N8nkGX+2JGhgO0peKKh4i2Ud6gctHzc6lqi5laba6JA2gpcRIwDe3CInpaDeYACRHb5lkEoD3lIs&#10;KE4YbeLJXCqTOo3ky+0ml72GvmralqyqW5bc7fd//cdy3OXuuDncB+OZati61ceoHkTzk9dPOFv5&#10;4azWVCFSQSqL3RFQAtmBQh5AC0ITMEo4XYaTBZtToei0k/mSctmOx5vd9ni3/+3rr5BWHz89PT3/&#10;ohl9XrLx4Dp2iGcNdIOSo1BQ2rHhLYAp3vhIsZoMCNCh5S9dCq8y09xJ144Af6iMAr6RjSHqAHFQ&#10;gNqoiRYAMdjZ7g01dwrp6aL/3+x1d2r2IZQpuB+0LM2eqBZgboJDZH2kGCPdnTnBBtV+wDiOvwoE&#10;IcNYNwomez/cqMagQrnyXYpk70SuPwmn+541OKmtiu47/gzSa4g3wR5BDcVYD5EAMuiPluH8CPkB&#10;8ijXRMgVlQw5Z24wp6RCJkXKT+erfJuCqfjRrh+uQSpix8qV+GyhRhMt0L8dyukDbi3WJZwRTxcq&#10;I/YAUzrWAJ2ATPDqbVAIGsF+fDZkO54qZwoCM8UlRumaw44xOOXuZ/KDvEOhvOLXZtfBcAlNC6IC&#10;kgOkoto3ijks8jKUS2i0uNFgI2AKNiAkktkq5GBDART30bLuRLLm07ifLBZqSipXzxaFcLpB3/r6&#10;+5fPv3368vtvv3/7+vB0T74/u91yvV5vd5vd9zmV6WI5X5Er0DCMZFUDjoRRtNntnp4/LLdHipo8&#10;ikYT3N5NfxB4g+D3f/4DLf/xn3+utoDm+/FsMplNsQfF9Qa5TEqUFLVnsuCDFOQHnbhPeX/G/SEe&#10;3E1/ECmqJXUNSTVPa0CnYlPUWq+jWWoPLwDBiqxaLVnvaLZho8IImNKzfLLD9ce2F1nujdoDkXim&#10;NQS1gCp0gKYTWP0bwArOT/7PumtSfuaR5VAF1fA7p3gqaLA/Aalgj2qizUAzBx21z9Z97E7XUQET&#10;VoDznn4CmvijJSWickY4vKvTr95o1dWBCzStgp4JKOkavtLzQD9t1aYMD4YHZUVzQqM/0mwf3QMQ&#10;g65Iuav64GYvGO/D2ZHZXE8Md4yuAqQGlABZ2oySgT4nenZZqqlgdvSjvX+zM/szdAbDnWDDDSjH&#10;h9xDR6K1GBRQMsYgzb6hID1E1VSgUYGGSXXA285ce9zRBtoGwJdRS7+t+qiDr7o7OU2i0NjHktaS&#10;NLLDlgZ1xASaFLg2kBpEjkYElsenTHl8ZOy0hgs7WEKlK9ZaQAco/U2174bb0epR6DinLvruCmJa&#10;diAdvVm5oWLPFZlfZCDCizUJIvk6lX97Hnt1dvXqLWgkB2AqCx1I5VdnFxRtFuRxmQAe5TBGZyvg&#10;mJ9+fvPTq7egFlRmwFH4/6DnPPb2/DqeLgNNfvzpzdt3V2/eXqAAU7AH1bAHB6IRXADRDwXgvwYd&#10;MVKZB/OFG0an1Z9gvhwtVzfrbbjejpZrYMp4u8c2qOW06DPb0/zK8eNvf/38R7S7v4ynzuPZ92iQ&#10;Rd3FucBesXQRPISvOCPwCNuxDERUCT8Bwsh/J5HDlbyPpa7wa7p8nS69uYi9env57jIJSUbBaukP&#10;0j18RUbHcbRPLj80xVKmdaK3F7h1ZKdS4MFJ1+kKriGWqV6lyoV6F+KZkyxB9Spts9TQcrUu3/Va&#10;JgW/b1thRXJSkMqimShLgjawgo0AQu0NeMBr12v0Bvpw2XWnzBeGEhmSHS6LQgt1n2YIeuQLg66C&#10;cnLuBX+YwQIqFlvQ8Rp4TayhhvduROsvJxuCOi2F3HTdCd8llsKBzCOaIvdLULrMwGShWRQ3akDB&#10;s0b4CrDAr5q/MIOtjXeBRX8BHuF0g9m9SQH4V33KmRy28HpCNIRb0BXgCewC8YOLBHC4NwdUBtAA&#10;lbDfjbaaN6UpGdFsaAO0bAU7hUXmxZ3hVQ/E1p8c+9N7XCGFMJGssqhTyN3ewByuO/aYsjCyCHW4&#10;LcZg5c3uNW+RrXXJ5BbAIZqyFTnhXvcpLm2qKAJlCnyvLjsgvI51Ay5JUbycOmQOLztgLyAd2Atw&#10;XxQomTPopNXzWS5DF88xDSpt6mRpizeXabnMEI0s1ch+FkMNNHNr2OjadcnkxB4wBRWgXZTrnUSK&#10;wgHkio2mYmPkgfTkRQ3K0hX0qFLhNJKPojCVfPf48kG3TI6vvHylJaGXz1+Ubpdcjtf70Xju+tAk&#10;b2hCZbYZTVa2F5guDdGQvMVqM1pCbwSpkP/OcnsL8cHWer6TCjn+MFg5zalEk/koiraH/d1foWD/&#10;59v/+9fHT8+PT8+ipOG2ZDkZ6g11106fbzmlilqpU9JBmcU+AW1A/wHQ5MtyketCs2p0PdAqxfnF&#10;UZzEYSjDoKcPm1DtBLUiaNmSWG3oguImc3ye6+CGlxs9gAs4hoL02xNRG5BrW7GZyPBVwWipgdgd&#10;1Ft2vW1XBL3WsjCQ/qBb5CeMwZq8fpwQtxIiAduQCvjEV3e46I9WQ0A6C1ABHZRCSvTH0fJ+toVK&#10;TaDQc0YUVn8wRc3Z9hG8QjvtkUmuMbS+44UbNKVaQzxdWq9hEbrWd58HY1DVDd/Wq7wCRjGYI3G4&#10;vAd/NFW3zTLcUlNk5TqHAJB6Xr3Vq/DK6ZohUSBOICHqolFr6ooRgO8gD4L5HcCr2bFKdVo+dMOV&#10;Eyx77hiCAZKDDLmbPY2CYUBpe5rsfiHBgM6n0AIbwKUf7QNoGBA2PT+ZqUCNRgWc6/b59+PzH7ie&#10;TJ7HfvQ8CCoDYwHuks9ccv7x7dOvL58+f0B5fGapf26PG2DKdjeZzubLVRCGs+Vyix/u7keTaUvp&#10;+MNRNJnuDof7x+fxbOENR14w8kc3IOJBcOP6wf3TKSXhf4aBP56Nd7e3wSg49e9oseqoKsUfZH2R&#10;Yv4st2hhutju7p4Ho6njjUAqqm7zTQm3zOqHrg/mCCxnCExpiHKpVAWasAgoLnkXi0oqla7WRY0Y&#10;ZaCZFIC/3bE4vs03OnLXPoWmbba1lmw2W71ySajWxI7miJLO1cRmS61UhHKZr/Htlmw023qpLAgt&#10;TZQtvqllMuVkupjJllsK2rS5msTV5TwoMFnkKqLY1MA6LcVEyRdr6Uyxwon1RgegWhe65EBUk+oN&#10;ldmm9ERQI1v0ETt2viTkSzxe/oZssjgr37Ou01JOqyepDjgYlUEqeEw4bwnNNrV6Sxc7DvgVhWtC&#10;DAug7aqgoDLzALJRgZZmFKeB4anjottgeEInETuEvHzbanYcACthR5f2ox0MW9Co2Gp0SGBBwWTJ&#10;WkU2CK/R/dCFQMZdMBkFXCEdAJiC3kvTLZqHRtpQVXFnRAPIgs5JWZqdCBxDiz5dF0eBk/oh2bjg&#10;jZDNAWjGGlAeqLsP39C3MYigdKxQsUbB4mG6/+hFe4ytKIY/A6mgzV5/Cl7hWrQABFIp8Uqtpeeg&#10;5GW5BDm2FOOpYjpfo6WuSgs7gR0gHoy8gPVcuUETFYU6RP5VMn/yiwHxZ8tNIMsli/x2iquWKfBp&#10;WnMpX8bIfBUtg+YLXCuV5y5iKaADEAG/0lxUpZEp1NL5ohdF/mTqRWPwChgFJVxtgPCMTvaAEloD&#10;oiC2ZKpyslZ5+O33x9/++Ovn34Pl7v1V7PXZ5Zv317mKSFdbbry7Srx5d/n+KgGiAqwVgGVsHQfM&#10;8cOPr34GYqRLuUoLeHcey1wkckCcN+fgmxKE02Ui/zMAK547j+ffXiQu4vizdRAekAUFvPL63fXP&#10;b85TFAO3RtFvzy7BPTgcWni+3kG5SlVQyAOrKNTQ08ygJBiXqfrJepSTnVheKLetQtO4ytbzvAZx&#10;GCs0ztOVsmxlefUqV09WpJJo5rE/x0OoQyqjDmQwSAUSF9QCLRbDHQR5sdETVLIgEdR+uiImyjRX&#10;wXcdxQbE3OT5zpvLOK0rVaVMRanJ/VLTPLvOJEsNVD7Z0OT5LnAqXWkly81yy0hz7VS11QRqk7tQ&#10;6zxRTFelYtOodVyARVMPWEA2k5PdeE7AhYEw8Ot5snSd4+un5ZgqBS9pg607ZE3Myy7EEi67LBqq&#10;O1adkKekjBZlFWhbDUqM3MdXgAs7BVlrGsOV2p/R8lDHFVlw/dMijmySZQwA7mQZYw5WbnQLpOs4&#10;E4qEq3odi6K8uNHeHm3U/hSHQDSS5mmPzeHKGFBOJVrooQgxK38CYXGPmtgPdKO5Imb1DJwC7rO4&#10;RCHthFrFkis5o40NmAuWEB8QCnjBdSg2Ia4BsAWNl5Z+UKAIRauH4eSo6INUlkMp1yQoz9CL7MFM&#10;7nnluvz6zbuawJ9GctOyxHbj/pdnzTSafzr+7I53dZ63XH+62gfjOZTP4GYWzlaL3d1idz8IZ8Fk&#10;5Q7HqjlwgzlLpHw3XZFF7QKvCbOlndLqz+ZmuhyGE5AKtoEpKJPZErKG5lTuD2S08J9/fPr04XCE&#10;HgVpjr/ggfYypXZZ0Oui3dEpuklZ6BFhCHq2Itcl6EirtjrIFttXyUoi30gWRHAJhhfcVbaoSr5s&#10;gB6uabjBFuNbqd7NlduX8UKmiLF5RLLVCNBUtqKgPzPc6YN4ONHKlWVecpsdv1RTWyDs3rBQU1B+&#10;6GgD0iO96LSqchIAnR4lWAFnmH3y+8V+iAcIgNNXDI5AE1qfo6kOEAMBjUUpkcm6BUCDPTjE8saA&#10;HvDKacIGgHL6BGEYfSpglD9/wthNkfhBKmiE/J+hGYOZyCl6AoIBo2AoF7skWjDooz4awSduK2ML&#10;ohDTm6Ea03RD6JroK8yPeoTb54336FsOBdE/qGzGHncK+7HT9KfQStHn0BQEiT+5BeigNd2bogej&#10;cZzFg8zwprR45E1mu+fhZI/KmgWwo+eK/W1Igu9JCv/z7e+///b1029fPv3y4QmIstpu19vdarMF&#10;pixW63A8Hs/mc+a0PJ4vNcMahtF0trg93h2Od0EYgXlX+zt0MnQi/KRqOlo4ddzlZrW/Pbn/fHcI&#10;+vWPf/UHQRBN55vDbLXDMceH5+3h/uXzH9vjEy0DTXHMQzjZsCSFUTBeT9d37mBsOoMOuERogVdG&#10;ExD6NohWVn8EZNEoXu3ID5fR4hiMt9gjyrpq+DYekBsNQ7wGj5YzqvEKx7UV1XH9yXhxnG8ebDcU&#10;GkoqmWmKquWGo/F2vn1Sda9Sk07RZmW8wE4YTPaK1gd55Av1bKZSKglyx/aDZd+fNVpqvljPZEvX&#10;sUSrY/nhGnwsKgb2pNMl8Eq3549mx/n+Bd2sXGuDLd6fX18n8pLaP4UCAqnkSnwiU7yOpyTNRY+i&#10;VMyVxsmuJR7PXF0lgDvo23zLoAWXfO39Zew6ngHUUpzlSqMmqmUeg8gZBHaZVyBKMcpA6EJIJ9Jl&#10;bFQFNV9pF6pSQ7blno/Pcr2bSJW4hlrCP20bJzfjZJ7nmVLFiTpQgyhE82piDw2iJhqptwzQD/SM&#10;dIE/v0qU6hKuh45lQeFARXXJgnCNk6dJIV9tAZhOrs7k7QwZk4c62IY8xicnajgL9JVYulLiuzkI&#10;FUFNknLZxRsOEZvI1ch7VjSg4tDqRqEez5YzJYpzT+Yp2Qru4Wl6A1RxzVyOaYEmTR65bCqCnIpj&#10;bBmIIqqhPiVeplBpKPgJ0pqWVCiCfglN0eHJAtfs1UQdjEIHJshGBGiSLzdxBzJFPKNKPEMGubFk&#10;PlcWuKY82e7nh7vhbH5iFNAJuGRKQfTZDApGYWzvjsxC5Wn7+HL45dPxw+e7j18ef/u2f/4Nqi3X&#10;wh/EX5ZQWj0Pbz0U3HQRF0bOyWApXGe2QqkE8XlazWF3g6ZD2AIQd0rZg6H2NPNPxrC5Oj4zlXa2&#10;SvmWr9Ml8ApwB8fixp6yEgLXspVWFWdvaFXc5KYO6dhgghmCs4vBZEBeKm60E/VhTXGABSy5z01/&#10;eueOj3XVKzR0PLJiQ6tB+elPe8NlRbYzNSXNyWlK5of348kO92gtxynQXLOchFNYwcabHAGm2Zpy&#10;dpW+TuPxesHq0Z3cNvVBri6Xm2oWXK5YVrgZzO8bqnedrRcEHXxQbZkkzie3OCReEBLFBsAlUWqA&#10;TqzRRuj5Ob5T69jJsgiOATq4k2OzNwBVZKpSPE/1+W5fH66qLMpLpiIlS+J1Bt2QApxACJGgKjaK&#10;fBc3sCIaPXfe0geZciueradLYjzD1dp2UwvKopUoisCds1j+7Dp/namj2TpLZIjWcCJQ2lWaS5XF&#10;SsuMZesXyVIK9bP8ebzwPpaLsdSGsUwNbFQU9NeX+csUh7fg3VUalTmK6+/iaYI+8Viv6NgGLoYm&#10;TkBmtILjNTpuGVIZ3bLSxiOI52olQWVhY8ifRaAIbxRRhs3oUDi4hgrkAvq7eE/JPozsZMmKgMzF&#10;TNAPxUDCVzaNSpbvGAEoNgHouW10wTrk+noDQQYV+s3Ze8s7SY3/aYahqJ3t3VE19K7+Pbbnen/A&#10;CCurRjChUFv9YTRZbMc0xXIbzjb+aIriBtOmTOH5I+zf7KC7nryUQSrjBcqa5lQm30kFyDKdr+ao&#10;udyMp7PVZnO827Nz/ffzb5/Wu11H75MAZbbD7d6g64wdiuC31/uQrSFb3IFong5mD8PZfT86gGlo&#10;qkl2jMFi8/Blsnvxp3dUE9oXWwAKZvfB7AGw0gXwqR6GO7D1aPmEZqGM1SUHfVuGJHVn1nBNi0QW&#10;FDOPgvcDhgYbf3JnBxv8uZbm/6DjhRktg/nB8MfMBbfbNXzTvTHd0B3OsAEVM1uoYxAHUhCUUOj6&#10;EFRY5eUy1DE3BL4QfNAMx7Jj+JAKLZYQDowCoY5PqLC5Il/lO2gKhZnQEspgfyZXRVPYBv1YFC8/&#10;aihmPJUvcGKXvEx3KKeuAP0PsgQ8xtTTkJaBKASth36QytUxiCssBMvJoARnKXJtCAb0J+xR3RsA&#10;b68/LnBSIlNFB1WdG1o2skc0SdPWy3yn0bEJfexQs8lgBZou2mxjoDEDQIlNK0TMoht9ESRnDEgh&#10;JlIJoOVDckDEnroXSOXbP37/8vXzy8fn1Xp5e3e/OxxBKgCO/fFusd5OF8xOZbXGp9xRDMsOb8aL&#10;+WKz2Y6nc3SsxfY4WW7n650/HKma8X9rPYe7I8rj87PxZ0Lw3//zv55lqQawO/CDCF3z/ullCWpZ&#10;bpe7+8liN5qAex6i2dYLJoYTuMOJF8y+T6tQEH2WTpkWg0ZeMO8H09PCEGpa/ZAt2URuMAO1uP4Y&#10;RNLDrTBRHxSyCyK0uTjZshhWAEwZhEvQyTBcYQhUe+RJZHvjYLzzw00fLGgOe3jKboTt0ezWHc6h&#10;Csiq09H62G/3x2gQp2h3LVExAUaOP+kHC5x6tnlAZVAO6lv9MSDDGczD+V0wObAobS4g0h2hl1M4&#10;HzwOWjbG0OyPB+PtFMcOJi3FrDfVRCqfyVWkroNqk/XjINpj7EjnuTTGfpwuWEy3z+HyHh2sSmmT&#10;KcEyano3W6hB0NGZnaxOuQCjPXhXohiLaFYvcZIgWQBW6E/2cAl2AWegT7LZjrk72liDhcASGqcL&#10;9Y41BEMPJ7fB7A7KVgWqc4LCiqBfjZnhNsWS0n2QTa4MHcVV7Zt+tMPhpboC0Q5QwLlwFi/a4YwE&#10;T5QXMA+i6odb8u6RrWSu/vYy9fo88eodfuFxdgwQ76/Tr99dnV3Ef/jpDYS0bAV5jlaLTgsxb84u&#10;3767xE24uE5eXKXOKQpt6t1FnNY1iJPyP/78GtWw5/XZ5Y+vzq7YGsrJ0/jV23OUH3+moGsob95d&#10;os2z99cX1+m//OVnfF5cp16jIRY95T0aOY+9v4hfxijx8vlVEj+9Pbv48aef312898cTN7xxb2hm&#10;JWAey8FsOVpuRsv1zXo33t6Od7fRds/mVx43D2ROC3xhdrVPTjh9fw0QrVylSu9jmctEAeU6VUjk&#10;AE8FXCr+7Om/kLsyzaDkUWJpWgm6ShbOrzMQY3+W7wFqiV0y3Mn3AdvYoP3p8mU8D8kHamEGK1yK&#10;otMKOU4u8F0IxXytU2r0oOvTkoq3QFHdGbiE1laskaD5sh0pdgjBL5ojK9y1rEjoBW3rputgf6RY&#10;N5ScT/NVf2EE6447wadiUzZmg0XWt4LV9PAp2r6gJuSBwaLKAlmGi4fN0x92uOn5UyfaWXgjRpRF&#10;ebL/MFo9oI7Wn7b0oNkb6mSSQkszRrBqY8DsT0RjqPlzBx17fu/N7tzJQfVw3mXHjVD04RJNmcFa&#10;skZtM8B14q/1x0e0YA4XLWawAtlGqiCbb+hHFPRW7A3ZUuYIF8kckl9Ub8azhMYgJwnq3/SIc6Em&#10;z6RdlpPrHRf/0Z/d6/5CYGFagFAAkaIAzfHgTe8g1VLFJlgHaMK1LXO4Ut1JqzeoiieIKWe4rjFY&#10;qc4YkJHlteu8GC+IeDpobTi/x0WWG3qy0MDDwpOS9cHN+glvaK1NMf2IZiqtlu73xwf8ERAJ8AuE&#10;hAvDHwRrto1hvq4kAdn5WkXUZHMwmB4gKarNTrmhlAXlZKeiOiRWoXVUGxpkFpQBKDB4qfF+yTRv&#10;6kJROc1K/uXHH6dr0kJ//9c/qtXiaAqVb97uKorWPQ3vEBBtReObkma5Q2abAtEQzdaj6dKnpMrh&#10;eHnww0WFl0o10Y9mY/AHM3BcM7uWcLoIKODbFJiCDWAKhMtsQas/RCqz6Wqzuvsriyz6n3++fHyJ&#10;psu6qDVYjBncQF6hdBB4Xug2mjuVKLCvi17XsSJZDxQzxPPlZRtMScuRLEobOAMggoeOXoGb0KRA&#10;t56sDeXeUCHjFYjmAACkUN4lig1YEnS+029pQxQAitQbkvVnLxCUvtj1u3iJmKMymiJSMfuURbYf&#10;riD+MdCDIXwIoXA9iLZQf8EfJL/ZnEfPGWH/bPeMYV2zKQ6K7oSky/oTezjDJ6oVqlCogR1z1hTY&#10;Za3bodA2md8N6swn26do9YBfIRJKnKjovmaP0GAwO7qjlWoHBZbgHlSEY3/5+r+b5T0q48FjOMZO&#10;05v4EJOzWxyFp16staFcKpSNdoILtijBMtRco8g1IK40tmQDeaMR2QRQMaEjlvkuGjz9X0AMBneM&#10;+OW6gp1sGgYQRslsSzU5malyDQ0SBTtPAIRrSGYrkGRNwhoKVYf/RXFl8rXLq/jXv/8HT/3Dx+dv&#10;//4HkcqHZ/DJ4Xjc3x63h1vwynq3D8JotlwuNtvldrfeH1tSWzetyWy52x0Ox/vVZkdGtaOI0gFt&#10;drPVlhZ3/j9SuZ0vFw9PT65r/+0f/6ad//0fV6/IqgpY0QwbPXKJFsazYBRFsw15AKm6642Y+dXU&#10;cAaa2TfsQVvRhYYkdwwUVaNcyqYT6Jbf6dlCq9tS9E7PaXdMRaNQbFLX6jDzFBZSxVdBgYpVq0t8&#10;QxXbutyxuiwWfqPd4yjarNSSdaVrKbRO5ABEmN3JUFb7UsfB4QCOpmS2OvYpTC0LAaeIkil1aI2J&#10;Vpq6FgtT60BLoHj55NtFbsk4EPVRRFbAKGBiezCzB3NQKZgDagoNB9hvfi+0zmgONnef1sePzmCG&#10;1hStrxoDsYP2Xcuboj4aASijq6CAv53hgik9lLsb/bMhW4Js65TMglJa6v0J+gaUJLARvvZsCnjf&#10;UoGt6BsDoAN2TrcvN6snf3xAb2dLQn3QhhtuaQ+l74bqsNTdsdGfTjbP4BVsULzmwdzoTwwgFzOc&#10;NFDNn+N0BqUeHKE+eho1ZYUy8xhyIa62L7e//B2AYngTvGgnX+to84j6UAoxdkMBOoVvcsLtZP8R&#10;ggRqIpTuUwRbVGtp/RR5/fA025GtVoRuKg99lKxfUdgsSBkklKW4rsXrZO4ylobIx5hOi0dtPVPk&#10;4ynK74Od18kCBt9cuYmvF7E07YylKNZA24CqEAMfMFvas/Ord2TFUqKkPAX+7Dz28+uzt2fnGLIz&#10;xfLy7j5crvzJJJgvWFlGG4qeAjSJNlTG20O42k62t9unD8cPn0HlU0pqeAyXu9HqUBakPNd+fR57&#10;cx7/6c35j6/fneHKyk3AxNlF7A3Zx9DyELkT5+ogD2xcgGAoT2EM+HWaJnl3Ses4by8SP765QIU0&#10;yUXuPJ67TBTPY9lXby8BOvhbFPqMZSi8ThbBfzhdPMdlKuLZZfI6w+VqnXieP7vKkM9L277O1lNl&#10;qdDQ84KeKLZiOR6SjyrE8nFITV57n6hcZTjsjOXqp9SDl+nK2+sMDszzaroiJQpNjqZn/ExVOgNE&#10;XmfOY7lEjk+XxYKg1bv9NC3foGYrUWzUFLuh+YlSI1luQYqAnHJsAkZgli6JklgSTZppaGjlFrkd&#10;gQ8AECJ0MGuEA1vQ0PQBh520ktLHHlGnsC6gBBxeUyitICfZZdHM1rtC18P+k8kLtHCINxZlP8Sl&#10;ogLkHPZjJ6e4NSjK6qDW6ZdFo9Kin3BJbSPQ+nM0UhWhl1sdZwK+AQzRfgrJP0dTXXuMOj1v3tKH&#10;vOLiX1jDjRsezAFF8W+woO/YwCEour/UvbkVrHv+vGkElDZIcXre1IbCwLLMSOZI9xbmKZGNN2NW&#10;nHO8DhC6bf17fBrUNwcLSR+QQSi0X3dMhjU3OwMqh9rHSwSI6fUneKHw0mksfFdTtettAy/UYHoL&#10;VQTvKZRhUe1XG5Tuh1RlMsrcQmZhsOIa3QLXypSEi6vY52/kLfHp6+9Vrri7u/ODYUNqWH9G+3Q9&#10;DLZaq6PZHpRGlCFppCOof/NgvFjs7nf3H4Lptt3rCxBv09WEln62u+PjYnu4mVGcN/BKcDOljMoR&#10;dGBoyLvFajtnvj/L9eZwPNw/3NK5/vPP+4cHbxClyS1f5FoGRgkgKR5fqtRGL8JgIpNd7QT3DbcR&#10;97zWsskhGcOjvwC71Ftupqhcx7l8WWYOyRCjQ1TAWxNPVVN5AR2D8gf1542Oly7i71MgPuCmiBFV&#10;8/OcEktXMsUmJxptbQAqwmemIFIk/jpNDMv68IfT4guIDwXjO1AAD8BmmXcgjCkQHPOw8KItE+2U&#10;/ZhWVcg2hQLXQvVEgczAHhzec28AB9CbexhhWQUMozSSemSKCJ5AZRwOGVAVVMgVtlRE7l7YiWo9&#10;5vpF9X2M4JMRs3/EHonZyYI5aHnIjVgiWcAdTYGwxfsVhunl8QNACqQiQrhC9ceFDRaT9dPy8BEA&#10;BHDOcW3ZoLAToKW7l2+nRSX2rweQK6P5HbRqA0ioD4ApUIvFDskk7JztP3SMAYbdfLlRE8kWGFcy&#10;2z+j8wkSJVAss3Avz79+o27368u3//33j29fP336uD/sDreH/RGkcjjZpsxX6CWb2WqzJMuUB92y&#10;QCrT2fJ4d78/HBfLdRBNXN+/mc3vnz8+vHxC9wJ1nDru8a/HMLq5f3gcDPwPn3477ZQ6clvpaIYV&#10;hJPjw8vXb/9ebW/RxfuDUUfVFdUIZ+vN7VMwXho22cyKkgZ6cb1wNN4wj+J+j+X6Aan1LN/yQsMZ&#10;AlaqdbEmSHyzA7wgW1rTB5F0ex4wpVgS6nwHX0076Gou8IJvdjPZYjZXAqbIhCmW0Oxif6lCU02N&#10;lg5EaHcoDWGx0sSQnM3XakIXLYuymc9zqJbJVS4vrlHqjQ7opC6qhaqQSOfTuXI6W0LlpmwCcbi6&#10;XKFwt/ipeHZ2Xqw2gcsgRfBxplgn/510MVusQximsuVkpnQVy7x+fXZxEROAMh0rk6uiKWBKW3Ug&#10;ShOZEo7F4+PblDIzU6hfXafQeK2hJqGOp8uZPF+m5VUxlatD+l7Fc2WenjVAFr23wLV5ySpyEtgF&#10;fQbgohhk8Vpj60r4tVBpCZLVxgiOatDGMAoUG3nIj6pUrLZR+LaZp5SE/Y45RJvoYI2OU2+ZJ5sY&#10;aDYChsWOgzOe1obQYIXv1pqUpashAaRsvmXURZ2WRP+cUCRnXZkCx6HgtW903SbkTZcmqytNrch3&#10;IRWA7MW6XKhJYIvTbA3ogZVyvWVk8nWKm5LjyGeH1neyiWypzMssmCwtRV0mKNFgLFUArNRE/aQg&#10;osQoNlqpyjRLVE7lyOoFG7h4XFW10QXlkx0Mi0cCdRP/KFsS8tVGMldK5Yrhcjvebqd7EMlucbwD&#10;phCpbMkqZX68n5yS/mD79n77+OH+09e7j1/W97+s7p9Rxvt7TlTrkqn7s5vNMz4rzd4psGyhJoOK&#10;AFhsvYb7vrhTJA+OWIZ8j0FjZHBTIH+fVIHC1FZpgcBmYUmNsqClWWWy48nVkmC7kgAoOa0f0Z58&#10;HRUE5rwKBTRZbF6lKpmqDGWxP7kLVs+iEaQqcqbWpbirVQjfHc2I2GNAw1Wmlq2rYAJ/dh+sn3s+&#10;xVsrt4z3iXy2rnTdqUVJebZ814sXxMt0jYw8+lNIYmixZaEXz3AXyVK8IDR7g3D7og/mOV69SFXO&#10;YtnLVIWWbMa3XXeSodivJYrin0MvCM1gBS7JcO1r/PEinyo3QTwk2jX/Kl25wPPNVM5TpVLLQGVc&#10;T7YmlShsP80xJEsi0ETo+llOucpUIcbSZQlAJvZIrl+na5fJciIvAOx+enOZKAh1xS41tGRZjJda&#10;8aL49ioNlgJ1lUUrnhMS+cZVqnp2lcXjYGazNkt5SCmT8JiwEzKsJPRwP/GZp2Az1etUpcj38rUu&#10;zsW1rBKvpYqUpzBXVUp8L1OWapJTV5xKy0hW2rFCI1FqYrvc1Gptqy7ZODDHKXXZrTRN5qLlgJDy&#10;NRnvGtc2mqoLCY33hZi+0UtXxKKggk4IUChzJC1L1WUKpiJD+zJY+gvKRHgyUOuT5mMO20w/gYbD&#10;A+zEHgYE0AneTUrQy8xp6y0NgxUZob99exrDwSip9OXDhw+25zbl5vxP105NN4Rmu93Ve1YfpDII&#10;Z0MKX76cb4+rw8PNfDuabdxgCrWhDpSYrCbLXbTYbA738/We/H2mS8rKAqyhxIQ0Wz9ZAFPAKDuQ&#10;yny52h/3j0+Usfn3v//x9PLSH47Jdb/eAbfZwRp8RtzWnwMEgWuGv3SjI2AFX2UjVMwbbJvMqQd0&#10;qLuzjnnTVmnWxA13XnTokC6Em+Mxe1jXm9y50QEoKZshDpdpRnDkjg/Qo7p21KKJllG7N3CCjUth&#10;cAGj+1MexGa3b/qL0fLxB6iVEB4YrHE3gQiQvv1wBbWy1lQrvARJ3KPUbvPBZKfZAd/GcCnwLA+t&#10;2Y8ANLT0w0JsoSaeAYADz8MF6FgBqhWrInRTiHm2hjKCRojhGIN7iZNFxQYAkW+RG4IVaqIKre40&#10;4BqkdI5RHwKmyit1UWt2aC0JlTU7pKwr0ONBGOQRPQOpMGgFPxEqoSgG6IqICjvRWs+JTt0I2160&#10;gxZLDswOTZMQ69C/prREhEpsNYf5PA81OyKF1Z0Ank76t8TyPLPEiuSaMcBdprioQ2qHpXnbHp8B&#10;p3/7Blr4++ffPn79/cvDw/3heMvmVMAsR5TlZjej1Z/1crs/3D+63kDtGWE0nS9ox3oDKF6Fk+li&#10;u9/fPaAr2a4nUxSg/4f+dPf0MBj6IByUpxfKtIniBYHbH5Cp1Gr7/Onrt3/97/7pZTxbnLyXHz/+&#10;7fbx4+PHr+vbR48t7jh+NAgXLJ7KfLI4Ov2I5kVU13KCwc1yEC2nm3vTDURZb8m0CgNMCSbkMtPD&#10;bVdpWkJRgSw0uRJE23B6AL6ALRSWWdAdTKbLu2G47LAAboKogUWw3x+tvWApyjSLVig36k2to/t4&#10;+qd+0mj1cvlqtdaiFr4HQR4DLIpV1FRbHcv2p9PNE86ezpaLFRFdAsyBftUHE49WTSBIngN2xFN5&#10;9oB8HCvIZqHSuLyGBBTwTIGh9x/+jo4qQlLMj85gBqBBZXR1dFdB0q/jmfcX16lsBfwdLR/wxzlB&#10;Ze61+UyBx6CDbmMPFhiDIGKTWa7MdwEomhPh0ddYeJVMQYDIx9hkMY93jFCnICJx0hUEwIfen7ZU&#10;P1cScThq5koN9HaMa6gJmX2dyF3GMqCifKVFOZY7DlgHjEJTF8CvkoBXAKXKqyCJd+9jr9+coz4h&#10;i2KTP2RdylUa14lsnsPhNgCOgohkOeg0P70+g95fbWqZErN7TeTenl//+POb12fnMQrOxp9fJd9d&#10;UAzZV6/f4Y4B7+LJ4vvLxJt35MCMyj+/QQsx3B4KR/vmHbZfvT3/6dWbVyzILHaenV+f4uujWZzr&#10;NX79+Q2avY5nL2Pps3eXb9+DQikk/8+vz9DyJYul9v4qdfb+6uzd+avXb95fXgWLlT8Z++NoOCMv&#10;ZbJWWa4j5uyDwqZVduPNYbK9nR8f1vfPu6eP24cPy7unxd2TFUwAmSmW3KfAd5h5BHdN+QWL8Uz5&#10;NOtDYJGlND2s0OJOIlfFr/jETwAO3BwUkEq+pkBeJnPYg0YojEoyTxyToDpVFjGlniDrlgagp9zs&#10;ZfHUOKki6ignDx2M5l0a0ykEWVMd9PxlsH4Jtx81KP2DlTXanlZz3MmdOzlCAOiDJTBF7c/wEzbY&#10;gsuWwqB52Dk3gq0dHgbLJ1TGUcZgCbFhowLNE0C5Xxn+vD8+UMT6/oSlFZxRteGaHHlGGwBHm6xB&#10;5xAV7vjYnxwhHjpOWGyQUy4EMH4aLO7daN8yhoAYxYYgCfEV9dk6zqCmOOWmUZOdjjMeLh5BYNCk&#10;CVnUPq1kRTtUZnFf/JpE2YkrTZ1XHJ/8oh/M4RJtcopdbZnAEYelP+wNyFE5XaKERLhj+AuD2T2u&#10;uabQ8hBU7Uqj1+tPg8VDrz8rCVocqkK6muPAfyBvH5dUEnQo4tlKm9ZxIPPCPfPT6ZcaeqbazkBJ&#10;UF0wmT5YVFp6Ei8RC0qGxhtkZULZjgBDsXQZfQZMx6ZVhkLXBa8UeAWolCq30E5NscFVVck6TXeh&#10;2Ypo4G+KGmjGavc8IDi4HEMXOSp3oWZQsA8MF1AAoHJgNChyrarQxVAD1RpiS+55EGfXiQxehPOL&#10;d6cxPJxMri5fPX74BMVVEMWnz19o/3/+11F7nZ5j0ly4y0hlCoVzutytDw/hbGP7QT+Y6M4AIxnX&#10;UkEq0/V+zOZUxhR/heiEEhOGYxRmp8LCvi1Wc/L9mY2n08Nx/+ETZcD9/PXL/cOTYfnFmgK4x33A&#10;MKl5Mxn0YAToDFXRrIimqA2JWpxJide5lk2BaFmAPrEHMTpRjFFLBVtQgNoTo+CT2fgDWQao2dSA&#10;I4CSQOwNKdxtb9ChIIHfHZs1mjm+UUyaTVFMSPMxLRVpg45JEVa71s0PLYgZ3f9zBWc6Wty5tN4/&#10;bMoW8/0ZA1M2959n2yfAQU3sNhUTHAMxM9k+TTZPoAeKZy8ZAIWTRS0IA7KBVuNyFM8eX83+ZDi5&#10;1awQGmGppkgqSGJkAqgev7hDNnsvGSWeQpJjiIc8GM0pQyFagORgzzgCu+DawB+ow4lamW93rYHh&#10;TQaTgzVYQKOFTgx9mm/3TpfhjpbYaGsepEUazPynDxHYApABwXDS6sDCRDn291miGjmPcVCXOwbZ&#10;puC8kCXQg6/ihVJNgsaMOjSl5IRSzweaQN6gKVrbk2i6JVqQddKXv30Go3z6/OHrH18fnx7u7u+O&#10;d3dgi+V6A4xdrrfRdBaBVraHh5dP4WTe6bJwaSOMzOvD7d0GWuN6C1K5e3qZb/dqT5c78h//+Sda&#10;/vj1t/FkvN5uFyuag6He/L//dXs9sUUprEynvwQrffoyJXf5xSiaAV+i+Xa82N0+fgqiBbo1i6k/&#10;OYVUYXmSB7o56Bm+Ae4E9oHVzIHdjwybDE3I1uS04vPnuk+HrZ50el5H8wSx19X6YIsOHjFV8CgT&#10;cs/tmRR0v6M5IBjUB6+AbFCkLq3+KMAa7bt3saJ74BiVVUPlnjVw/SlbMBpqVIKeTUbZHd0TWjoI&#10;A0hBjjwKJSZEVySLb5YJ+bTsiAKIVAxyY0afQT8MF3enJ4ju3bMp5XIwOaAadkosShBq4itROAXd&#10;/76W18J1WoFNzsNjSSevHBAJ0EG1Qj+iyLbocqoN7YGmPfCJt6vnjMEr9nCJQtQ7WLDlHozd+AqM&#10;BteSA7M1WAazey/a4yv6P4DY8mbo7TgKX0EboBYADRhF0siB2cRIYQw0NzI9WiGyhwtUHo5vW10X&#10;LxHfMgFPwfw+mN31b7Z4L044rvcn9mAWLu+dYFVuaLkqRjEd1+CPD954b3jTstC9iGXAKMW6XBN1&#10;dqCHnkxgkcilct9D0KYLPMT8+XXq7fvr91eJVJ7LlSG8q6AbQAmhyVUCCJUp1PF+gZBQ86dXb18D&#10;bchwlUukSxQ+H0zz5h3ABRVwOC2SsmC14Kef31yAVHBG8CVg5d3lZT8auzfhYDq9oRTK62BGC0Dh&#10;akuOyiygPvEKlMXldrI9zvZ3y+Pj4enT8eW37dPHfrT68efXP/zwl59ev7tKFq5TxTdsrefHn99i&#10;1w8//HARJxthfFI2wfM4aqFcJfKxTJlFzafM0vgKvsJR5/Hcz2fXbD4JdwCHJGkSO1PFgZeJwjm4&#10;J1M+u0z8+ArnKr16d30Rz6dLYroixXO06BPPCfG8kKnIpYZZ4HtXKe4qzeXqar3j5niNZyFfIZ7f&#10;x/OxHH8eL16mKlko+op7sldNkn1Gg5x3VK/epcp81yu3rAzXQQWJmStCfvAKk9lorUNBh2nmjKn+&#10;vEpLJBRQTnb4Li3f4CsZurpjHHWyNYGQwE5wBiMVr2UMGKMMOs4NwKLr3PT8WYfSvkSQUqAT1Z0A&#10;AvDphDuwC10AK0CZ6fEz+AmNf2+z2weygKIoGBVeEwwX0C1dSrBsDBZAIgoYM1ydzB0g85iTDqna&#10;5nDTNiEdFwCp2e2n2eETOe8EG+jrOBYndaNboE/Pm+EUfAd/1tPcaccK0QKdzp3QCg5ZxkQSXmS8&#10;XOHaHe/dyQEsdQo/A8IjRGPZfGjRgXL6uBTY42ZnDcmKsc1Sv/EsylyHPLSXmj8HLMpWhGdXZ6Hh&#10;0AhuEVTc/z/jWfK/swYYiKaQEVBmUDA44H1nc6U236aEYqcIF5CtEEa5Ev/m7Jzjvzv+TOaLOs89&#10;f/wNWmul+j0tP3RRuaMpPYfZDg4p4NtkGYzJRXm2OkSL7TBauAGkrddQdNO/ma4Psw1IZbM9PkSU&#10;P242Yhn72ZwKLQAxL2UildlycwONcrM63t3+9vUTzvXx14+H4z0GbZ5mjIbguVxNyVMqA8pahW5T&#10;l5wc183X1JJg4DNTloWu3+z6FKav41Eu5a5fqqu85AJTChxGjwZPOQSof2IUxa3OlNupEsiPsmfX&#10;0TMVN1/vAhbBtaAinBR3TJCdYq1D/syy05DdWtPkGkaF13LlNtc0frBYcHHopoADCAbIAwz9YBF8&#10;QuN0gjl24v7ik0CEZMOMNFEWNjiYHTHuM5igmPo4BK2ZHvBqiKEZ4gH6pRduw8X94vARGxhkiVH6&#10;U4zgujMOlw9GfwydkpdNEIM7WtnBEkP8dPcLnj0ET88GT+F0a4gTm9m+QEShfoemTMKeG063z8u7&#10;T9hPVgVMmOFSp9unw/PvwCy+bUIBxeUNxgdaxV89jBb3uAAMxBivVSd0R+v54SOGdZAKqoG3cBk9&#10;JxpOjtPtC/4j3zLOr9N1CSr12I926/vP6+NHAFO+0sxXRMgwkkze2Avm5VpTM9n64j9///rHl0+/&#10;ffzy9bfnl6fD8XA4HkEq8+WSMlfe3k0XlCMKOPL08utsse6ykPmjm2i12e0Ox8WGogeG0/l8swOv&#10;mI5rOe7Lb6e1nv9G5Do0WW43YfQ9iOHh4Zniv43GGsXOd2Y4yeH48PzhcPc43x6DaG71B4ObGWA8&#10;nO/AUoObBeXeNAEiTlvuySzeGtgCXEITIYolNDot2dAM3wSTGQNRMml1BvqIbGnmALSBjZO5CVeX&#10;6kKnrVjYCXKsN7r4LJb5dCrHC4rUsVuyVa40Ob5T47updCmRyPNQX/Dqir2aoBYrjVy+lk4Vk4lc&#10;hWvhRAAXsqiVjWyeo+kFFiIpna2gZr7Ip7NlCEyalak0KJNDW88WuFgiA1FXa6onQEERO3amwJ29&#10;uyhWm7UGhR7BSIHugZIr8tkiDxWnLvawE9pPVehcxVIQz5QdgldQH4+xKlCSz3ROKNdVrqlTb+G7&#10;ePFqLQOf6H6s2DXRQGkoDj6hP6EmRqgmRZh1UKHZdbEfGw0IEsXGEEBKBkuPDMgAItRQn/keYyzD&#10;yyJ2HFCvIOE66fCTp0+9RS1AVwNCoecDZfA6dE1yKKjyagNtshDgGDRxUsUkj2iModDz8LXF5rFV&#10;5kuJUQCwgmtgdm2Ua4MT9RwZhLVy5SbOiwsg1SLP0QJNihyVQRu0gMW181ybuf+Q8w76PNp3w02l&#10;oSayZVriyddQs9pQq00NuEMrKZky9mSKPGVe7Dp5rpUGzRSpZIpCvkor9MwWlQK8gmDwsArVRr4q&#10;jBab5d3dafVnRpmT7/FJofRZtLf1X59P0d7AKJPd3exwv7p/vn35fP/pb4+fvy3vXq6TlNsZ73WJ&#10;75R4GVeeoGizpThb3Enm62yZhgeRnMcoDXKC2cOyTAI8OfWkShQKJV2BclQVDRAe1Ed02Fdgrxzl&#10;2IMAy5QbF4n82VXyIlG4TBYT+XqNWRQm8zxQ5u1F4jyOv2vJ1o3qznJc5+wy8+46/y5Wqnf6knWj&#10;0eKOlyq3Kex9hgNVDOYP0PsLAvkhA26uc3VOcSD49eGyIlnZejcvaKAWYIox3LSMEc5FcclEI1kQ&#10;shUJgrNNaWtUXDP24HrSFRFSFjiSp1klocBrhbpebZF9CUTORbJUELRmzy+JvYt0CUyDbfBKEd0e&#10;IkR2cA0oqHOVqqQrSrVtQyBlKkosU8epWdwzCiuCu1Fu6PFcHYAVz9ZxSLlpVhpWntMukxzYK1Fo&#10;xDIUM61Cp3aTFek8VY7lKdZtsdnDnqrkZGtqstTO1dQ8rxUFo670yyI5LafLrVKD1nqyVaCeDtiC&#10;VKtJdgEvY9sqC1pNcri2XeR7+KxLlGIae6otu9y0cHuFrod/iudC9jeUWGCEP4i/T9wm23yHXIHQ&#10;zve5GW2gOgRwAggPLywkUddtgD+gevUnWn8C6EEjaPZk6AM8QsFtx3tEE/M0wc8m5pmiC1GIT8iX&#10;jkH+raQR9Ty8v+hJ0AegWmMPNChBMvGWXVwn/s8eRdMNw7L3x3vNsERJOe2cLlaNptRoddxB5AVj&#10;P5gMw+nNbBUtVjfzFVHLdDUYLywfmhLUrXE430AwhOQ0+ohPZlF7WgCaj0AtlGhlMZ4t0exsuQ7H&#10;k+Vmfbzb/+0bzd/89fH++PBkuTctDQMI+fjgPwJ8AXz98TFYPg3nD1awbesj2bwBtw3mj+HmI9gR&#10;NasinnuXa1J02nD17E/uml0vWxIx3MmnPIXjoxvueaWfyDWytS6INlg+uuGu158SF8o2Gum5U1TT&#10;3Sl0QtAJWIcTMDz67mhnegsCnWLzB9xcZm5ysk0JayIt25/uO2HKYApAaatOqSZirDwRjBeuTW8M&#10;/RVwwJ4NKrN8yywuvknLMbTygm0Mo/7NFjIe1AIlkhZ3TFptAamcXHxxbIsAdkgZB/tjPHLs77kR&#10;MAWHEyGRHcyEuQv9advrjW2KLIcxlxwlsIErxK/sdIRZAClACTN/CTU7NNwxxfsPltA1QVHMPHaE&#10;ERzaKk7kDBeDyZ5giCWIwQWzAF9Td7TBdYKRJd2HlgwOo5BibnT38kd/tATQ4CsqoLPivPZgyjU6&#10;kmqeOtm3//fPr398/e3L54+fXo73xzUFLb473j+sd/v17gBGCScz9KjHXz4BK9BHXW8wmS0Wqw1g&#10;JZrO/CCIZguQL2DFH91ohrk+nHzJ/hcEw+Nf7+8fH/t977Tn+fMfIJ1BOBmNl/3gZrxY/fbHvz58&#10;/n1/9zBbH8LZhnm4HY9Pn8fL29F0O13fWe5IUS25a/ZML4g2ro9jt36w6Bk+AYod6NbQsIPhzZZS&#10;CfY8QhAFQDPq0f7RyUlH7lJeHjDKCV9UirxitzpWtSaKUk9WbVo2Gu/wa51XctlKNseJkuX4s2G0&#10;V3p+uSaVOTGX4+p8Bzzk+tOu7gsiOMaq1tvFiqDonkHBbcl3jBO6hbJQrrVVa+iHm/XdJzeY1xpd&#10;CLlssQZlBVwLPMVT7ppkMJtIFyu85IfrzfEDeVkrZlM2gDvxZB5wgB4FbIXUh3zFnsvrBMYOxuIT&#10;vqnmio1Eunp+mS7VunJvOFo8aM4YAFHgpPOrFMQb4EDWBwCUIidVWdrkGAZgYoiF6U0xMAEvIN2Z&#10;SuGBAGRjCFIB60BOZwq0DIQXQdJ8MA0nqKksdxnL5MugXkrLTDHyoR8rToVXT3HrsQckAZpJ57jz&#10;i9j5ZfwUZa5QaWXyPMt92KXYJNlKMlelCCUlIVdu4Fxv3l+/PY/V2iZZgObruQqIgX/HVl7y1TY2&#10;3l8lsyVKdPz6zXsWnC1x9v4qQTl6shex7Pur9M9vzt+cXTJL2Gt80voU8/c5v6bQalfxzDVL9Yed&#10;+BWHX8TS2MCekznLRYyi6KLyVQIEUERhnkoUdO79VYpFn8sCL/AQ42lgUNaB3rffT3b7CZnQbseb&#10;3c2aPolOmHnKaYOV+/nxAaSyvHvaPn48/PLb4vhcFjqFmpSvK0Xc6rKYLjXyNchyD3xJLJKtnkK/&#10;MGSppRiyxJjrMn5FzdONIpfjUvO01gMxVmn2TgYTaDbHtbNcG40nC3UUbLBY+xSDH9u8DNVzRMsK&#10;ittg0cfxCV4x/WXXmbbNULEnxnCt9mc9n4LVktPy+Baf+mCpefPeYAn1VHEn3uy+P7uzwp3sRC1r&#10;1NSDlhFQyLXwgE+ABQqkiGxS5ppef2ZRhhryCj7NE4B7nGgXrJ6M4VKgZD1ui9Z9FqCf/uSupQdV&#10;ycpwchE9yhjY0c6OttZoI+oD7IcCDZltDFfOzQEiKs/3Sk0jXZGy9Y5EUxfbrhPlawqZ8aJz5ngA&#10;kxPuIXjQ/Sk0vuRQMHvJ0dwJVDvQWKIogudSJZaduOsCwgArqUo7XZVSFRlAA1xo6UNo21AGEwXx&#10;PF4+T5QBQ5mK9PYyRbRUbieLzRg5+3DJQiPO8h/hqJKgX6U48FOlYcTS1ctk9TrDJ4sU2y1dopkt&#10;MNlVppost8t4GfkuxYMpt0FOgLlksVFu9EAzYErQTyLfwE+5mpzn1YLQA0gB4yoKxeTN1BROtquy&#10;g/sAmiyLBnmSA5VI66D4SbxkNjo2FAMK/sa8e6CrkPFZWazwHWi5UIrIEq6pQgfGMCX3cJTTkK1s&#10;if/51evvWZT/+59qpRhO5rPFyvEC0+mfBnbIhXKpIkrQsyPXD/vDyA+i0WQRLdbRfO2HUzeAfIzE&#10;rpErcy3VmG6Oo+kCjLK5vR9GlOCWMcocyMJ8f+jrn6SyCqPJZr+7u7/99u9v3/7zr4enh83hDv+o&#10;xGvoSC1KHEifzKIZgnJK/j7mjeGvh/OnnrdUrEh15zr6thW1tKGoDtpagG032FqDJYa4Fjoz4w90&#10;BtUaq85ENqiCSrnP9uhy6GBoGZhoMy9of3qHAylhE7kpBM0O7lXgBjsn2PbDg96ft7XBDzIG2f6E&#10;2ZoM+JaWyXPQPrHdMTzAh+lFXcuvCjK0WI08gG680cIZTEESpbpU5FqQDXhIHUAoWXgMmrLJixoZ&#10;NPQwIg/BIj37Bht4coUKnl9XojGd4vwrxv+PpzNxUSTZ9v/A48Iw0DQ0TUHRFEVRlIgiioqKmpKp&#10;prmYmeauqanlvmtpTXXV9DI9PW+m7/Lue/M3/74nsu8PoiQrjYzcwjifE3GWgaA4RV6GRtiiTMhs&#10;Ap8Ss/n5ShONo9neaO2HS5wXDxFypSZ2aKLFG3b8ke5Scu0SL0EtqzY0IhsPdEnow4tGPJmDCINI&#10;wL8o+MpwhtDFMbYWWcRPitdCsbBm6FuxZCHKjQwUo2uwQwBKpiBA1YbgAQ9ZbH0BG9C8U9lKodIE&#10;cnXcMcGWO2zbAzAyRvN8sRx1sm9//d8fLFXh5y+fTj/ThMrxfN7s9yjHx6flZjueLRbr3ePTh+Pp&#10;yXE803bG0zmDld1oRn7u5+cPL5+/Hh5Bx5SncL5m+Tb/+muxXh0fz+8/fDAMPdrz+//8VW9Jktqx&#10;vCAIJ7Pl9unl83p/QvvooCCRwXhOsLI9+4Nxl1Z/Zl4wptiyXhhF0GcBavvYY7tDEIMD8McTowC1&#10;A78/94O55Y5sd0Q4YgWa2YPsH8+P5KLsDoEXUcF2HwTTn+tmILcdUbJE2SK+cYej2YOmd6W2B0h1&#10;+wswQW+4cQB5FuDGU3XK4yO3XXCJDi7UPRQbBNlftGnVZtgdrv0BBZnFNugTSr3pDdcEK0t0Dy+c&#10;Q1lRWZRCtAwsRn16iWYPVLTavzx//qc/mImaI0gWehG6GboKgBWV8caxRzZ6AFNvAB3lYbx6bCoO&#10;1zD5llOH7NEDL9zcr58B+3WFJjkAH4Y3DiZHd7DCvyAYFLGNRmi9ZrR8wlc4BbkCUYS3EVUeHzv+&#10;hNZuoWRYA7u3QE0fza6e8OvAsZLeA+JQm/1lG9oMBV/pgVfQM0E/wfRhuHjENkY9un67H4x3h/d/&#10;4FwNjKEYTMUO+rMbrrr3O3RFSFzI3Vso/fG83AkWx0+bn7/iZ1WoKakcBWTDXYeLR1xYriwmspSy&#10;h9nHNKPYJ+8ojR+tj7y5vEOhvDzlRpw5BJGPzI+vf3z1NpGrFGoSSOXy+u6n15c/vbl8fXFzl6R4&#10;cdj57ibOYuSTV3M0GXNxFSP7wev4FUtlfBPPxfF7IZ/nWzJozRR//Omn61jc7PVH63UwI9+fERmp&#10;rFlKQrKrJa+fzW5KXsqn8e44PZxRZuCV8/vZ8Wlxeh6uDkDLm2T+zXX8jhnPAoOAYkmaLGHTJ9kq&#10;ToqbxTXQXA4uLFWILGpR881V7N1dGvB0wYK83aUrFzfJt9fJGwi8VOniJnWdKMSzVbR8ly7Hc7Uo&#10;YPxVLMvS8ZRfX4L3BCZWRQqcKhgoKYrRTt6wqZJUbDo1Lai1exXJi2Ub8XwzU9NyvN5gWfqqspvh&#10;1LuckChJOcGAaIxcb7CNUmramaraNCgHco7XKpJTpyWhnuqSPQreMPT+ltmHyIfeDyBg7irkC0MG&#10;BFZo9FdtfypTTr4tPtmiT0DTBlbYsgc4NgpxSwYuUBGZXS1akDA+e1MILbTjjvYQJ2awRLPgksgb&#10;CPs1lhxA9caCToF38RXkEMjMDhZQx2uqj2uukzmqr3dnVrhGAfFwqhvPC5D6oLRw+R4t43agl2cr&#10;aqYsQ/MOFo/++MgrbrlB0cMAKFXR7vQW0Owh3jjZSZdbYJdyExri0Qk3laZ1Fc9fJ0o3SVpEQ2uA&#10;LdAMDrxNV8Eleb5dUzxcvNDupkutXFUBTaJAoQ9mlHeQpojQ+YuNquLWVDdYnBXvPsm1MhWpJJqp&#10;spSqtHBHELrlZuc2VUXL5boOVQfKKn6SZUEt1iToEtgDMYc9kBoQdslMBXIhU+CBJhQrNYCsgXoj&#10;5ooCfnHv3l18+PoFA/inL18Ssavt8eR3A63jADWigb3RlDhOMG0fo3pvQCFA+0OKtjVdbVHHCSDI&#10;x/0pWAFspPvgEfxG5qvparfcn8LpfDhbEK+MJmxChZXpAnIHpDJbrqAP7w+QRWcK+/aPP18+vEyW&#10;21SRxy2TZ1bbB7fhE12u3LDyNa1cJytmMk+RXGBiPFvP13SgXk1yRa0v6ZDvZipXz5clDJvZUiuD&#10;t9Yw04VGtiTSGpBGdrXYEyUszFakmuRwLbuGwZNWiIJ8VS7WVFSLKvOSUxaMdB5MabWMPt5UulD/&#10;gcKc92aaFTRkC4zSccmfqjtadTzIeFBIty6bsuF3vBE01/nuebQ4Wv6ortgAw7bVt1kKQ5AKBAaY&#10;kW/qEDDYoxOmECVAqHM0Ca+QOKF5EYIJsQ2tUcMgq9p9WuSjLD8UpU2x+tWmDkxR7WC0fvz50z9w&#10;MQAIHJ4u8BhkLYp0vqLlp8Fc7nTLgiIotuEN3cGiO9wYLrTVbq4kUMRbckWmHNF2lyyuoZcnMyVo&#10;rriG3ngfTA5mb1ptGND/SryquyRU/BBCbgjRhX52R44ebUid/uzojzZtZ0BGmuhnpTouw+lNcA04&#10;hdzpZUv1SwxapXqV/56q+9evn3//8+unLx8AK6dHCoJyPJ22x8P+4TRfraaL5XRJpiSb3fHh/D4c&#10;jnv9MByNR5MZ9q12+9X+uD48AFOwsdwd2gZkSz9qeXPYzVaL8/N73dB++fX3aGeZq3BCQ9ZMx+ui&#10;ndV2h6aBz71wZLkAC99w0JNXbjAyXVCFK7WttuHpHU/RnSjmLFmZsKUfRXPbEIdkj9IDlKi635Ss&#10;tt4Ff3wnFbKfdUXZbKlAUjJ3VSlOYFcxfGwrutdSnZqglsr1cqUhNPRmyxQVpyHZHN/GJzgVSoLY&#10;dtkakNGQTLSPClRwdt2XNJet44ASKLYsfoPoky0N+OJH6zvROg6+xb/olqLm1hULKguORTW0/J9D&#10;XInFCcQLVcwecQmAmC0P4bOhOnyrA9nPLFIJNSjWpD8FKNAqj4hic027LlMsfMUciBolGGu0PfRP&#10;tqeP3kLLNBIO94DdtGKt+YqB/gntoa+xnGTA37rqmd0Z1AVQSwQrUDWAJqrZB6xYtAZKM4XYAFUD&#10;fAHxgJJm22fI0gUeoWWnv2QLpmNceWRG4wRzf4Bf6MTyZ3ZA5ixmd+IMlsPlo4GRt2VRwEfwU6cP&#10;seHfQ8Z/8CnWxUq1Q4p4yx4LToQrLHByttQAqeRpMUjEHrDFDQXmLwJTUmTOJUEphPKAPfixxDOl&#10;TFGAgoEhGCNANH0CMkApCWq23IgxPyDsB/fkKiJ+RDjw6i4NbiDDlGQRwwYnktdPgiLOZa/vEtdQ&#10;IEq8P54uz2fAyhAj6ZaS/kx3B3D3/Hgebw/k+7M/jTb7+fFxeX5enJ4AK5P9ebQ9jtYH8IqouzXF&#10;htJ8ncyDNkAkyTyPt5mrkpMO0ASEhLNnyo1KQ0/ma7iq63gG5SYBcuLynAzxk8jxl3fpy9vMm6t4&#10;slCHkMtxlIkQsPLj26s31zGgCSc5LSvMctIV6I1C1qbjuTpkZJ7XyPf4JnMVL72LFTGUC+2e2AmT&#10;JfVdonydrl3ECpfxYqnpGAHNoBQaFngllhPexYvlliM7Y071r9PVq2TpJs3hEzubJq0+xAuNFIb4&#10;snSX5TkAtD3MVBUUHhJX8+M57iqeo1WJTj8vaMWGkSq37jJcuiLzWjdTUxOlRq1NMeiuEoVYjgfN&#10;5Ot6LM+XIS0ULyfot+lKVSLP4XihnixJUdZASGgGXu1CnQLg1lloDVACToHK0QIQB55okbtyoW6m&#10;iwqtNEkur/i4cbo2UDgIxuwLeheAQkswbR9nL9RpAqZpDFrWkMxy293mf6wv2869GSw6vTkgCXfE&#10;s4TPuj8HqRj+vM3yIuHhK6jGQs1C1291BjXZRX2o/oPFE9R0kAq4qmUSq+E6sa15U1oVUnxADy9T&#10;SDfRCOxgafeXrQ6leMN11jWKjeve77uzk4RfB5t3B2bxGJrwGww3OB2IEE+JVzz8uiEUvHCNHxHk&#10;ArSgaFoFv1YIEac3h65bobiRNXwLvSicnyAoMQSV8cNhPnTxZCwavR/fv4/fvP3w61fdMBRNP/xM&#10;GX9QeL7eaFKK2X44HQynQTgOx7MppUSmBZ3ecDrZnKa7s+4EhtsPRvPxkghmtt7PNntsoHx3UR7P&#10;UH80W46mi+liBTUYpDKZz6E/Pz6xTLf/+vvLxw/jxTpdrt+kyumKBEzBQw5X70G3wBEwdwkALTpO&#10;uBss3uOZAyjRvXMVtWUM+pPH/vSx482rdROAAh0PIw+ozh/urN6i2jTzFSXPqYLsYg/0NHBJCt0s&#10;z5cETTYH/mgvmyE4JlfCWKEDUxQzRE8Q9V6uJN0kKqCiuoohq/uD408NvCrdUztdqNFuMB1MD25/&#10;xqQ+RvAeKMSiwPNrq0srLNDqUDDSGe7IpaT5C3JmZh7OUHkBNHYPAyiNv+ADjQXOxzYKNsCVhksh&#10;+SEeAAQY1skQCWVASz/AAtWmcPs4S/ceA9Zpvn3ukJ0jxUfHGc3utONTLF2HUhUOASi0ItMjdhnM&#10;Drufv0IgRefCBotRQbH5cVLsQTeCMo2duOZgfLhfvwfH4Iyy2TNwYSx/yur0OaCYWngaEBUY5Wdu&#10;uLzfvMcGeiQoR4WQGCy7o21vjJGUjGxQGc2CxnCI0DL+/CeFVPny+ycyVfny4bfffz2/f2QR2867&#10;43Gz3633+/VuH/kqr7b789PLaDwzLQeQMRxNFqvd84fPBCuos9ntHh6PP78ELLxK1H1PT4/DCUbm&#10;XTgaPv3yIdoptzXdcufr42JzmC236/2R5vcm88H9bL45Hp8+DWfr2ebkh1Pd9nXL64+WzP1nYlIQ&#10;/a4MwtCALF7HpqUfcBEABUTSlMEQNgjAdMKOHeoWrfKohs/xkgygMXxUQwVRsThBTqbytbqqU9bJ&#10;Pi0DKXa9qRcKfBqqLvSPtsdBbEs2L5qRY63QMkE2gONCuZ7NVckMJVOqcC3aKVnASjBEXTKBhol0&#10;oVpX0RW5hgYuARBkmblJKltpKHa+LOQr9YqgYFwAoQIxMWoQGdfkXLF+e5e5uLhJ57jZ7gW9KEqN&#10;iSspVFrvruKpLJliQE6nMjyYA1ySzNbTuXoO2nCxBajHLyePQT9OkUUyxboAEaV3eQzNxQY59bB4&#10;rMWqHK3X8KJV4uR0rpYvi0z8U/ZzFPx0sV3k2tmimClQI0LLxjVk8jy7WrupuuQcB3zX/Iqg4xdb&#10;qqllvs01cSMdVgz8W+KkZLpUrklAOnqSTROV8xUpV26w+Wcfn4CAq1ju4jYNFZNUeaFTqncggFPM&#10;sYWWOaAm1vVyw6g0dYjwdJ5HAVKANiIQiaVLF9cxUMV1LA0pfpv4Hq+WCvgjVbxjoVaYCWopjxbI&#10;8LYAAriN09oQ21/G6bJlMZ6uML9l+oRKwHIstxOZKg6kVaoirVIlcxwayRT5m3jKC8fL05mWfja7&#10;BdEJzaaATlAmu4fZ/jw7UAGjzB+ogFfmx6fl48v65w+Lh/d5vlkR9WrL1Mh6YJSrtijUfb5GpcBn&#10;AEYsPSFlQq6IzOWHEgUkshxF9a200qVGutiIwvtCOpbwzBuUx4TZfwgYW1GALN9D3FalHF5HQYB2&#10;yKwCDRxIviHkHiJB3YecBk9AQLbsUaPTr8guRCa5Bek9c7DWewvFm7Sh5ZO1bCCaoRVu/dmjM9w3&#10;jD6qVVqOSDahe3/y4I8fVGcMChHa3bZLrjeRS47CLDA4xQE6gAZozej+IFohTn2X5cqihRP5Mwrv&#10;xkLNNihqfg0svfQmD1a4Qc1URbrNcAAsIAVOFK7ft6x+TXGzgLamCeFNQee8SUm0snwb6BPLUijY&#10;KOQuCOntbeomXQHcZKENWyGuPC8Yb2+zYJ1MFfX5iuTq3TlYh6Ls4/CccJ0qg3vAMdep2sVdMc/r&#10;FKM2X49neQq6L7nZioJT4yypglgUDNwylHho86hJAWcVD7iGJxnPCeQODcWdVHMnagcPrSAY2IbS&#10;X205mYpKoV8Ut9gwcTGonK0qBUHHDUIuFmoa3hqYg4x4FIpICwDFuSi9M/7V/Dr5MUHpt4W2+91g&#10;GRcj2hDDzAID0mTQMroNjEjQqTRoVl0IQfyKo2AqLbQg29C1QCfRCgA2IPXylQbGtOtYKpP9T27C&#10;zS6TuPn89Q9dNxrN+pe/U6iL8/Mv5WJZqDcDFrQNtNEfTcgkYL2bb/aT5RZo0h3OvHDS0nEKLxiv&#10;KHz+YrUCzX9PSbgajGbhPWBlPpwsUfrDyfH8BOkzWyxBKofj4ef3D9/++vef335/+eUFqqxkBjkK&#10;f6yIncFw80v3/ggokcwQRXenZm/VmzziU7FH0U6pA+k5xFd2sDZciMh+EwoSer4emN25M1g7lPts&#10;gEeHAm0tGD94g43mjJk3EMXADSanYHYGXKr2UDb60OWAKeT1A3HjQcTPWziFNezeH3Asrf7kS/U6&#10;fuEWiGTk9edOl4Lo4yk32w54BcIYkAFSoagkLEMK4w9KxOMxOxIwCqQIXgMqg2ZcMoQme1iuaUB+&#10;43AU4AteGN4l9F0IFWZFSJYoONz0iVHqbQdDrUoMRJVNit0yqALlmgabw5iCDyjRNkDH6bcM6Itd&#10;XA+Z14RLwAqaAvqg4GI63nAwPYJpoNrSchIzWsRXNC0UzDtRrB7ox4x+FLsPUgEnkW2UjcdEF4lr&#10;QGV8YmfET1KnB81VdynGP77CTvAWWsBF4l8QNARkJl87/vyR9b//w+fn3z5+/u3T08vTw+P59PPj&#10;8fFxdzysdjv0leV2B1KhSZXH95P5ynY8x/GH0Ck3xC7LNcWxncyXWxZt0PGDtm788S9y/3n5/Gm6&#10;nB/OJ8qo/J8o++F03h/NBvcLvxcOx/P9w3mzP6JbL3en0/Pn5f4cTlez7WkwXvXALA/P4+WhG06D&#10;0TIYUpBZreN3nL6HF4e33Jv6XRDMAHQSzaPY/ng4PYaTQ2SPAkABiFje0KagtFs/mIFdGpIpNDQc&#10;0g2Xk9XjYLwDxEiKwwvtluKgnV64cXqzluYVKy1BNDsOWfz44RLNgkTLVTEJKdrU0T6g2Q1mwWgH&#10;NkVXAXO0dA9gGkz2QA0gC54z5GW1TuH7xuun3v0WEMOLBvow6tPq0nDTnxxAQvFk/uo6ni0IOK83&#10;WIBZ0RvJbhQiKlVMQqTQ8gppP2VOLXFqttgETChG3+ktGrJXEYwip97cZWKJAnqLP9xCW+KaZirH&#10;38QywJS6jDGib3eJYoucHE8UEqlSlApKZQGOixwtuCTSFeBOVFPUcAsG4AbwURE0XEDbGtSaBtgF&#10;LAJoyBYaaFY28IMygDU4HNL03XUChzRkBx0sC/jLVXGiWDxfqMg4S5WMWytloQ2he3lDixdQMWuS&#10;c5cqXcdLt1DQmUtwptQAMVzdpW/iOYjbdLFOHj25WirHAUpodebqDp9v392CToA1OCoKOPv2HZXI&#10;+uT6Lvn24vomlr66Tby+uLq4vkM1hjUZkMqby9v/IufL2B2LtY+Tory5JI9oAArO++429ebiFsN0&#10;LFm4Jq+i28sbnPf2bz++evX6rekH95sdRaelpMpblkt5T59bsMsBsDKmNaDDeHtEud/SGtBkfyZq&#10;OT6O1sdEoXKTLl7epeLZCu6OLfEUsH0VyzB/pRQt96S/53DGt1exNO4rWo0CaX0PSosHTskHhCg0&#10;LRglluHwJFHoQAq+QjH447SWFBUKqQJBi5rJQgMlXRIhPmnavGmXmhakda3dbXQGEPDd2bllD6vQ&#10;7Nt+rROIzqjTX9vhTnLugSwtZ6T6M5WSBa4ALqAZPVhq/gzaLXR9M1j1pmcotUZ3IRr9Tm/hDHfu&#10;+OBPKdKrOVhR/e5cdce6P3dGB39yApTw0K/YlAawxp8+2CAPfwoG0rszf3LsTk84fLh5AaaY/ZXi&#10;jCjq/2jXXzyFq2drsFace5ydpd0ZgGZa5sAMltZgFaWGxh5B89rMswbX4I0PjU4A7gFJ8LKrUxzb&#10;h2B+1v1JTQENEKiBycgxe3yS7VFB6GS5NtBBUD3Zoji2+ASvoFko8dDa7cGWUgz2ljXZS5ekWJYH&#10;CDb0Hi647Y4rLLg+wAXYjUM0f87JXrHeuUvXblPVTFkGhQSLJzylmupnq238iO/SVeCIPVizWQE/&#10;lqmlwKacCjbFLdj9ZYZTEwX8NJpgNeBXgVdFg1yrcArgfhVvs97RnJE/2slmv8RrAF/wN637GN3u&#10;aIMfPpCFb1kg9TKvYrQBnUDxljs9ic3+AlOKHM1Qvrm4LpaL0eg9HI1bovj+wye9YzZb32flZ6u1&#10;KMqipFKct2heZDKfLtfL7WF9OC12p8Fk1R1BA++WBbHWVIP7xf8nFYoLR3CDsogwhRoZL0Aq56dn&#10;0pM3m/vpdLffPj3TnAo06udfXkw3wMDBvO7NukZJGwTZA9IBHyn2iUk2WCA5oAOtyvE6L3uC7OMl&#10;1tpBXe831KDEm3gmOKRYU2stmy3r9ATFbWg+xXOSHLnTB4gAZeoK2I5saTnRIoMYIwAFCopXE51M&#10;oclTODjy4VJB+eh1esACqwQ/QEWTWYR7n5LHPtyvzg4EvzcUWhQ0JbjfBuM9ZULuTvDoK/U2RD72&#10;9KdHu0cz0pDZII/IYAU8MZgdUcAfeHl5jhRcsAXkB9qHaBckE+qyyOLWo3I4P7HZl0FZUFN5TrHA&#10;YhNiGorW303lqld3uXLdkK0+zk4OxiAPGxftVRptVMapgSMoYNsir766uIFOabgUIA4F36KHYdC5&#10;S6O6B8jATtO7B+pC0lxexaGSSkaP4Q7w7b7SMG7i0O5kXDkuCdSldMhmijkr5iCNzC7gcW7g2syg&#10;UBXfvL2KJfKQjvgXvRO3kEiXgiGli4vKr18//fb7l5ePz+enx9PjGXixezhuDofN/rDYbFHAK9vj&#10;ab7edizbx0NlVrSb/en0+EwuytAs13vQRlu36o36p6/MyZ6mVZ5O75+W23UYfs8ZEU7mlRrXlFQd&#10;xDHEeH5eQRldru8B1/N1f7zouAEA3A1GKN1w5vfHTjc0XQqEr1u00OP4I9sDmvT0TlfTfQNoCFAD&#10;qWAPfeLfe62D7V40laLonqK59Km70b8SLQPRTIzbm4B0o+mWpkSLMlon6DhDr7+AQidpfscdGWSc&#10;O8RDdrqTYLR1e1PVYNYqGhqkDWZ/DWYdaGT/RH5eQIpwdgSXgI/RAyHjMSjIehfvdDA7oKbdm6Kb&#10;eeQYTD7tGjQezZd11MSnTwA0WIxWjyDpFv51CUNRIuBWTYr301DI7qTjjp3ecjh/9MMN8EKC/tQJ&#10;DI9WDOf7jyhuf4nKFOqNLdaAYHBSdqKuSCtBQ7s37472k+0L1AhQMpptWyHqAHRMf6qYfYAI0Yw1&#10;ALv0J0fsx12gZr4iNlUyT0HXRSPYwPUAQUAtuNTucINquLVaQy9xUkNxgvFxuCLLGFH3ay0rV8bP&#10;zYGmQr6dwRyjA9eyq00TjFJXXRdnGW6bOAsnQ5BjhOVlW+4EYB3ASuQ8DOwA0ZQElVx7chy6PSUc&#10;hoxPFrKlBkbYTIFncV+IVCDvs+U6TppkkxMgFUh97MTwjZ9hMlcDwfz0+hL4gsNxRk40MQZFDIRz&#10;AY9ibIEJjdwlsj/+9BrD7nC1XpzO0/1xdX4CppB/8gqkcgSmLE9Pq/MztglWdg/4BKlsnj5snj7i&#10;c7p/vE1lf3h18frqrkT5F61knic731jmpzeX//XTG2zQAlAih08g2qs37yheLTMHvo3nf3r97jqW&#10;vUkULu8y1/ECRozX72I45i5dBvld3CTfXMWv4jnmpZyn0LSp0ru7FJq9uE6g5ctbMmSB4HxznXyN&#10;Oqny29vMXZrLY9xvOcmyfJOpXcULN2nuMl5KQtdXuxnBuM4Id7lGoiiSxl8SOcXjtV4SIjkn3KQq&#10;MTLmsEE5gJhMrY1qqZKMUqxbnOyjJqd18/XOVaqS5tQyzdYE4KGK7MYLjURZSpRa+boB0Zvl27Ec&#10;f5upViS70DBoFUbzRSsEr5BJikGxSaiYZDFTalkcfgWQIloXZ8c2rc7oQU2lhIjYpk9myIL62Kgb&#10;PTAQNgBDgt6ryi4OBBxQxH3vu2ey5lKeZ9UZieQIPZCdYYtOPVCcMYWK6VMqADqL1pOsEATmjY/e&#10;/bE7OUN9b5mhzDIRgs/Aat793hlu3eGu05ujcfBWG79BCiy7wUVCvLXdqdDu8oqPyv59NPM0wiXV&#10;ZGAWuXZblAh6g7NAENbJPZuChaApl3LArTnFz3DtasMC0FRFq6n3gC+ad08ZA4Blsqt0BqPV+/70&#10;hN+j2Kb85wKpKwHkXe9+RztZlp8SMIUCSa+A3sF4y4w+g7piQxWXzQA/LvRAx//uEuH7vV7Q3+xO&#10;iqbL7e+OPxAHqm5qGJoHQ2YMOx9NiUXm+IFsdtPVPpyuw/nWC6d1udO2/HBGFir389XqcCZGmUAJ&#10;XLK8b+twvAxGUGXnIBXIhQUlcllv9vvz+eHPv5P9AOTUy4cPsmYKbQ/E5o+PujfhWk48Xc0UGqo9&#10;7I7PwZRmU/I1HaVQ03R30h0/APjw2MuiAygv1oxK3bJ7y974KJuUU7DIa3hobH1nZ3Zn+O3nq3IB&#10;OiHfVq0QewCdAMqiYACGwD2qcw8qbWg9aFkAVgIdrasCjr0JUCaZEX5g2u0qijrfG0H3nXZcjOA0&#10;lNvdMdkzMhdlEACZspLd4jqcPXiDJUZ5FOi+UHZNb0RTKdCGJ3sUQg0234BmsbM72jLllRZ9IDmg&#10;TOPwwfSwOf+KT5yr2XYUO+jeb4crqEePwYRsU+qy1WazKTh7nyLonwA94FNIGgzl/mjdnx3781Ob&#10;uWUWeKXJYMILl5vHL9vH36zeDPBRaVodf+YMlsHksD5/wcWAcyEAoEnj4kE/0MuHizNEF7pXtakb&#10;3j12zg+UvtgP5xA/kB+4F7QMqTA/fsS3gmxBI8/jFZEPNt0vHhHG8dtYpil/N3SlWbW///H1z68f&#10;fyX3n8PpCEwBhOyOx+3hMF+vF9sdyu50Xu72Hdv2usFoMpstN9vD+Xh+fnz+iO0xS9ttOr5udH5+&#10;iTIq/7U+7ieL2e509Hwn2vPbP/5vOFvpFqDB9HuD/enx5eOX9x8+LzaHYDi2/aCpaP3xcv3wjM9g&#10;tLD9AQhaNShzsqo74BULWKY7vCDnc5VMOq9qLpEK3lfL4Hg5n+cKBV6ULZCK1ulyvMSSJAtQtBOJ&#10;DF9XQSrYIzS1cqWRTuezFKdMx55qTSqW6qLiSG2vKqiQDLmCUOGVhuyQnUpTL5Ro6SeTraTSxUpN&#10;AtxgP0qlRoFoa02I5BZEMpsL0bIFHkwM9hVaZr7cqAoaMyfKZIsclBV8BQIGvtCsSbYKasxBHkNI&#10;S1aL5mbB5mS2gsPRCdEmzbSpLtc0oP1kCgL2cI1OsSqXa22ubvBNqw60Z17E6C0Q56CBZpv8hwXJ&#10;5pod2qm4aAE9BEMVIIwqQwPAKC/ZqK9Y/TYlSe4CPlAHcIPtyH6W6Iei748M9970yFcODAH6b1sD&#10;lbERGse5QD+AIRyFBtE+2Atkgy7XZRNO2BMZx4Cioggu+ApDQI3502ruyAoWq/Nvs8NH/EB0bxxF&#10;vFXskOJv0gKQjk/wCro3+QqVKIlartIEqdDqDJmgUlY/WkChgGkUxDaRqaQLPDQKlAIn4VtAPBgF&#10;UAIyoCwnvJoukpdNjM09FGpyWdAonj2LsIIWUBNkU2TRaXNlMny5TWTRZr4qosv0xovd+xdilO0e&#10;n/PDabw9RFkJF8fHxcMjPkEn84en1eNzZK2y/vll+/7j+dPvT7/9vSqqVdHAldQ1H6KFggLneUAS&#10;0QlOzTIRAphwOpz3mhySS/mKlMoLDLZq+JdSD2aqmUqrIGioeR0HqGXe0SxUvsC3IQIpiH6mjDZx&#10;OOgknuWi1R9sAGjexfKvLu4S+Xqe1yhhnmBA438XL95m+KrkQmqa/TXEf47X4wXx7V2xJDpmuNO7&#10;y7xg3GVr8Xw9UZIgKSHpu7Oz4o4BOviq0DBj+XoVdNLupSoqJbIpy3f5xk1OyDetsuzikwVjbcWL&#10;zZsMV5GcWtvP8lqxaWZrbTDKdapMdrhGgP2AlZyglSX7KlnC5dUUr1A37jKAKi3Hq1fJYrLUwPXf&#10;kudOo4jxs2UnivV4Xig1TZrGyHDQuWvoQqKVLDVxClx5siyi/XzDus7w71KVbE2LnIPwKEp1I1ls&#10;gPzQLBpB+7iedEW+SVYu73KJQhNkBrTCI6qQR3QPt4yjkoVGqtiqNO1oHQeCEBSI/cVGJ1Vu4dQc&#10;7lrQs5wKpECHJ6+chlVpObmanirKkKY4Kk+pp41EsZmp0B68PqAJZGer04c4hGikOR783KCisNAy&#10;+JYZ6HgNjULDRW666EjYALLgQOj3fMvGjx3SR7dDxehBotGsSafH1Cpa38EIw5PNCn7m5OnTH6/7&#10;92tvAJV+pJIpZwjVF781jFrHp/cYuv/81z/qAr9c76FhtlTNsL8P6ZIsy9AC/QCYAv6YrbbQYyEO&#10;pguKcDFZ7UAqg9kapCJIhmw4o8UWO4EyIJVgOBlOVwAUtuizGrDItiFF0ydbWsDMbLHc7vePjyfK&#10;pwvx8fvnD58+63a3050B2kByoDeQZduGuJ9SwoH+xh8d/dGDg+7qz+0+zXVhGxtmnxiRDHe0njNY&#10;h0tyP7Z6iygxMognmJ6dwaqDZoMl6gA+FDOEKiWBWckXegBIRc1Od9Edn1CsYCWoPp42SAUaHQZG&#10;jJCmP5P04AcQHyAjsucAc2SLfLXeBihADcUeZjA7yJfr2A/dlOELxVzBBlkSyBbbObD9seGGbB6i&#10;K7Q6cocW7cArUIJRE83WMIg0dAiStt0HTPjDFbin/Z94sjotG02cwZw5A5MhC9rEfrzgyPeHNYLx&#10;PVBZZeBCMAUi7DAKK1ag2n3VpgguunuPdiL2wlcY9DVnaAHAWeIeEgkhzkuTK1DB8a8bMCsZcoRe&#10;AINQ0DIIBte2On0erx7t3gzqr8EWksiH3ht1xzuDLfewoKVguAUoB8IDn8226/jDqKt9+/c/v/3r&#10;2+evnz5+fjmcDmSq8njeg1eYH9BqR5iCcnh8Wu0PluParh+OJpP5arMHzZxX22M4Gg+oTBipWLsH&#10;lqDhr7/Gi2k4GZ3fvw9H4fdz/fUXiGSy3KFrojs+/fL5+cOv6/3DYrMHaBNcL3bPv347Pf8KWBnO&#10;d35/rFt+UzE0y3e7993BbDBeW+5A73RbsskyAYV+fz5ZAc+3QBNVp+UhFEpYOFj0wqXUdgAiFU4E&#10;ozj+aLw4DVhNQIxA4ILnMArHuy6rKTT0FuBAoq7iD1Zef9lqe3zTyOa5OAQar2hmgEeNlpuyXaq2&#10;kukSoASVQbd4Negz4BUK69cyMRZM1u/D2UnWu2VeyRaFQqUJSgYsjlZPqA8iKfNyHAJW7ODlomAP&#10;GXbIVqkmp/Nco+2Olo8ddwQaSFOM/EIsWQR/4C2DHkAniVT56ib56tW7al0HDTTbZDuSLTXIXP86&#10;DqZBP8Sx2EjnedAqNq5vU2W+jSFMVL1CucUyRlWASugPLUhNzaf1HfANRTLkKoIGjkFBI3zLiiXy&#10;l9Dd41kwR1XQBZEICWcs19R0rkZW5w0DDFHkZByLyjd3ILN6KlvFIQCIVI5L5Wq38Xy+KpEJSLqc&#10;r6k5To5nqxc3iXd3GRYmJHeTIAvTV2+vX1/eRmsZkLVAilS+dpfMs+yDMeh5V7EU5fdhEV1vEzns&#10;Qblk/sxXt+R+jPKOvJRTFyxM7ZvL27fv7t5cUO7Di6vYdSxzFVm3JPNXd5k3l3dAU7SG+nh6OJZa&#10;xpXcprAflIOzvLtL4RRv391e3SY6fn92eBjS6s9itN5GAd/GZLZCvj+RqcqEbFZOs+MjNvAJXgG7&#10;bJ8+Hn/5WhakRL4apQ/MsOWtTKkBQCF7FIInSi7IClCMIpNiI5kDh/FpMkCpoX6uIiXzQuTagz04&#10;kMGcjEbAIqliIwPqYnmkcSwajwwD0VSqSCYsmbJEWY4p67IMCQrJByUeCr1kD6GsK85YoqBkY9Ea&#10;8lAc272WPdJ7KyvcGcHKoLi0a9BJwwg6wZJS9w23kjOsyq5ohoAMVPPvD53eskJTHV4TItYZOvd7&#10;DxpwsOD1XhndRnK07qy/eo+dJnkpU2A3SHTFuXdGu3Dz3J2d6p0gVW2VWzav0fIKhRztUuLAUqMT&#10;y3KAlU4PWvWhxa4c+JIX2pzimhjohjvVGbdM2g9SQeNmsPTGD7Q8pLgZTnkTy5VlsNcW52IibVYR&#10;rUReAMkBBazBSnXH4ACgw5ub9FUcPdrD4c5wj3tJV1TAylWCAs/YNBEyBuddJ0rJQpOsWHJ1nnkS&#10;RZeUYkmb4wUBreEJE2yRUTDFcYllhYpI4VWy1XaW0wAu4MJUScrzBl4HRGBR0EFO6aIYS9dSRZEs&#10;dvVePM+DdYB6eLAcJeTrC6qHPQz6PV51i5SfXMqWRfzE8JuFhoBBgG9RCg4oyVCToFOJGkV4gxZU&#10;FlSAONOdoP0Fut3TbfIqZWqSWa5rAOU3b95+/dc/MG4/vn/KJuNPz59sx1d0AywSjee1Gt8QJVrN&#10;n8zHi9Viux+TH8aaTGJX69lqF3kpG15QEaRaUwmnS8qxvD2ylMsjSmEYjvvD6WJ7mq324XhOYd8o&#10;kfJysdoAVnaH/fl8+PaP37/968+vv3/Zn87FaqMkRD7YHnovEI254ZDxEHgCuFZvdyUzbOp9FF4B&#10;SQxa1qihDwSNeeZrRHVEgWQKHaAFruXwElnXNvETwBPr9GWjX1fIEbpOjlcUEQ41AYV1jebDyJPZ&#10;HmEbBzLPLDLiphyHWld37kEtP5BlyYCC4oMGoKRiPIWkp0Wf+603WECugzww+tPiDktXC1KBIJcN&#10;P1uosXUc8vEx/SFZltgBvbM2xv0B1D6IfLBLQ7FBObkS+VJFJiCRGQpXb1/dxAqVBn4cOAvoB42D&#10;QkBFeMfR5L/bp5i52MmsQPhqQ2tqbpvBCgp4KJptbmgeMBbaJxrHeQvVJk5HpBLxrzPEJ6RR8T8K&#10;Olo2XLRPlrAQeIWqSGqxiRdDjhWojNYKNYr3hachd4jPIMZEvcu1zCoLbgFlGp2VVSbjoEpTzxQp&#10;sifHt779819g1c+/ffr2P3//lZHK6efT6fH8EC0AnR72pxNIZbpczjfb3fnx+PTc7YeW4w2G4+F4&#10;tljvd6en+Xo3mi6wsT6cvV4oqfpg9N2odrqajebTx+dnv+c9f4zMYv4SmvWm3Hb8fn80nS23m93D&#10;eLoIhwCd6YDNo+BzuXsMxyuKVDuYWF4fPyF8dshFObBoJSiI4qm0dU9pO6pGBrYUrJbtNPGWKeFf&#10;AF5RDUoWSD8/thKkgzXZ+pHphKiPDcoQZPZs7HFDbEhtF6xJqQqdkILoD8hLWaED+2y5h/x9uuFq&#10;tDj3RlswBDgGRbMGbauPLsG6HJExOh5ermb1wTqD8d4jxKRcCoBOg6IMgxe3bn9JfNObdVyaMIuw&#10;BudtssCAou5RNmMCoLnlT9H70WeAs2gcncQbrLrDnQicVz3ghUNpAudeuHaZPzMQB52hbQ9wPZPN&#10;c39y/G4d3DSBKTgd9gznZ1wb1CmMSjjE9ifh7GG+/wUXBrRCx8Md4dqAxYyAIxNaDeSBQ3A6sC/O&#10;K7TsCt8u8yozeSG8RjWa+6kpgKem6lk+LY/i7ECZeKqYSJfRXXGdfriJrFXY8kTxNlnAmAvdSGh7&#10;GGqJCe5S2XJTxk47jFyUI3fiyDalJKj4fHcbBzowF+JrYEccyJWpULWbBIDjDa2YZAqclC7S2srr&#10;i5tXb9799BqcQ5mKIb+xAYL5vu5zcYOdwAKCGBaUBZX/9uOb6xjGA/UuVYha+OFvP/3www8AIAy7&#10;IJVgOg8XUSj97WhDRirMYOVwv8HGfkQGK6fIVIVghaLAndaPL4vTcyJbfH158+PrS0ASu9nM1V36&#10;NlEAseHi8TTASeAz0Nh3SLpNknkKmUUX392m8BUqv7tLX8WyqIwW8BBANngC7N7RZgZ7sB81UXAI&#10;qAg1gYCv392hXCcKlIc5VUkWm+mKnKu1IWVznJqpqslKu9B0ypJXbrl5wQS4lFtOoW5xqg9egVYq&#10;YOB2RmKHsv3Rqgq5LhN5QHJjEG+imGQqy0SpK1ph2582yAClR3FK2LKR4pCJLoin0emDQposraDs&#10;DN3RAZyBQyT0N5PWa0QMjM6IqAiiyMROCtkCCABbfM9jTLMLZBGsd9HgHOQEJRs7Uc1i0V8kO/Sn&#10;J+wHfGj+VDQHbW8CciJ/nO4MN2J0F7I9FDt9SC9/vEeznWCh+RMwEygEd6d5M2aGQtFpNYgoZ9Iw&#10;aPnJBpCNT/ZgV5N9spNtWAAasrwZ7nEjoDecUWh3IU3Js9qfkV7Ogn9UWzYeddPo2RgxxiechflI&#10;U0SZht7XvRngiTkEUaC8SsOELDR6c1wSLqxlDQAloB98esCs4Tb64YA7KX5MSeRatk6zmz1esiNB&#10;A3mBEQP6tub0IeAg8iAK8+UGhggIQfzSIQd5UW9bPVl3KdZ2MIXsw684U6q/vbq7fPc9jv5qu89n&#10;0h8/f+2Ydls3Hj+Qk8Tp/UuNr8uqBlAJx9PRHJJiR3Mqs8Vkvjw/PZEfxgyD1dQfzdsgIScIZyvK&#10;+PPwNF6swSjjxRZa62A0YxH018PxHHKFRadds9WfzQ5C5rz7/c8vv//xBaIKGJSrNMhyvNgAsMbS&#10;XL7WrqNfSU48KxR4PVNuAeLrbR8UWG7YsYwQz9Yz5TYQE6SCjlTktUyxCQqh5SFmyJ+tyIksny1L&#10;kdlKreWIWg9tAhOrTQtNCYoHNbNY77AVz3qpTvYxOAqH8JILmikLOhRFPHYM1GVe+wEiH+QRLeVg&#10;xIcWixcQzo6D6SFKsk8+O71pb7Rz+xQoFiM1UAZPH8Oo5d/bONDDBlBjjJcEwkB9AEq0wYZjykKC&#10;r0AneGEkeHo0T4N3qRgYoKdOdwpxMqZYbaO2DfjqUs3+HJexffwczh8Us1el1Ald8twJl7ToMzvg&#10;smtAqHpbxWhOEmU1277HZaCXoDJa6N7vaOoFIo3ZrFBGhpYJeYZbmGyfprtHyNqKoAJTID/YFNPY&#10;Yv5H1YaO8QuPvm2H4KRfv/0FYAL3cCy1W02yrN50ffo83TyBlLNFUD9fqmuyRbPxpt379u9/g1Qo&#10;n8K//45O8OnXD+enx+MjzalEpiogleV2N1utpqvVkrI0vIT3Ewf8PBqHownAeXt8nK2209X29P4X&#10;wAoYWZTVjm1Fnfvx+f39fLZ7eBhNhui10c5WW62LsuMPvG7f8wP06eH91O8Frh/0wqnW8eS2OZxu&#10;TBd6f8fxQ7d3b7p9w+kxR2VHVIwKVxfqqiDINYHmRSTFEVtGIV/heBkIRH7LJsXLB5pUODGf58qV&#10;utDUW+QcREs/2Vw5mcrl8hWhqYmKJWsOGEXWXE6QC0Whysuc0I7clauCWuakCifni0KdgtVqDbJe&#10;Uiu8XK7JTdSRbUE0ebIzNUs1CZ91yQJqYCyoNY1oNQenxuH5UoN8Z9q0NAPhlys3IfghzusUdY1G&#10;kxZhB7CSjuVbnbps10QD1Is9IFea2KDVHIsTDbx0HAVMYWn/bBADHU7+zNQ4sEMHQjH/ata43x3t&#10;ABAgJ/QowlyWwcdwhvfLJ2b4QiHqo2tAv0KXww9BJVWsi58Yxjhgbse9ZwFUKKWZzPyW21YYjA9A&#10;FhyC+uy345EhFEsIoDsj9FLUUYzv+QGATTiWOTCTTxyaBVSN1pROuWVC0XHMHvrt0O4vu5OD7t2j&#10;izYxhkp2A1dOgZiGhZqMoRMwgZIpCdhOFTjQP8ptIkcrHaliKs+jWprCC5ElcjxTQjWUPCfRdEWG&#10;FoZom0xNKTotrRNlq4CAZK5GMXArIlrAgTexzE0se5cokFeU4tLCU7UFmLik+CspNKu7vfPn35iF&#10;CgBlP9kBSo4zWgNiSX8YrIx3pzl+HWxO5XvZnab78/rnj5VGu8ArbKqDEh3jE9o8RZepSgAOxigZ&#10;FBASlAoQG642Mvt9+y6Gy2D1mzEWwfbiOvHm3R0oJE/Pp4HDcTvkk3ydwHalYUAnwR4wEIvNH7u4&#10;TWTKDTaVxV3cpC7usleJUqLQgK6PQfwuK1ynhbu8eBkvXadqgBVrsKvrNJGAgjH6LsvXVB+Cn2Kj&#10;5YRCo5OuymwhRmwaA05ybzP8bUZ4dZV4c5MpNMya1q0o3l1BvExWYgXxiqL1C1VgkOiQkUpJTJTF&#10;YtPMcLIA0aJ68UI9VZHieIMVMSuoNeYnfJOqFFnO/bJoZzgKnV5p2YAh8rspibiAd4lioa7n+Haq&#10;LOJKMhVaKqqINk2T4E7Jn7nJll06l7HcbbrC1qqooJGa4gPXrhNFis8hWrgMEBjHlmlwaqBbgoXK&#10;qIhOueXn6/j0Ki18OjW1K7R7UKzTJTlTUXCFvNoF+qBBtnxDQhGf+BcYlxPI5afctEmDl8gzCOq+&#10;oHbx0Eg1lz1UA2BBO287kzpa1igivgLFlcUcAxcCuRT3vs4yAQF6gCkAFF51UfBtRTTRMr6iOP1m&#10;P9J7DY+iibqD5WD2ACFleFCDoasPlA6gBKoIrUVA2CkdH58WFHgv7I02EJdtu49xA5SPHliocNG4&#10;jQG/0RCfXz6pmm5Y3wOHLjbblqRQHJXlejidjWaL2RriYDNdUBL+r3/88dvvf47m68EU0m0lmzhR&#10;L5ys7ue09DOaLYfTBc2vT1d9oEwvJHCh2RQwyoZNqBCv7I/7n98fv/3vP//49sfLxw/h/bzexuNy&#10;8rwaWRlTdNrR0eouaGZFD8B2+PTvj264b3VCPO1cVSs3HdEcOsNDb/po9ZYNiqQipYoSXopIsW7H&#10;Ta0LQEnm+Fy5he3e/dEf7lpGXwCp1408p/KKC6YErOOlZ6tqtqKAdXRv6oZb3R2Dk2jiWbQxkGp2&#10;SDFqARZ41mxjiKcP5RVjJfAFtCEbPkPCiTeAGkqBaE1vhPfRcYbgGIh2JuDvOz4GPozsNMWCV8WG&#10;YwKgaPIDZAMigSKIPVEBiqIC9keez2AatsxE9jFQrIPxLtoJWEEFatMbATgiNx+nP/NHaxMHdllK&#10;FOaEjO7SnwBKaBIISjZa8Icb6MTUTuTX4/TRq2wKYjvzgDvTA2pCAkFUQGBA8Dj0ucWID+BQrQGt&#10;GTkUbn/z+CWcnzo+NaJRMiC0sID2vH/8isbrigu9IXJyxomGs93v36I5lc9ffv/1w6dfPn/5fH46&#10;nx5PD49nIAslVX54OJ4f5+v1fL1Bpzw+PQOcddPy++FgNLmfrzbH82SxmW/2KMx7fkXOZuPvtrov&#10;Xz4NRuF8tTicDsvN99nC8Wp9v9itDk/Hx5cVlM7ZEvQzmsyfXn49PAJ3cAog9sKw/WA4Xx2el4fn&#10;8fLB6Y6IVAyX4tU6vdFst9g+DUYrzfAV5rpsmGCd8en976P5Uet0JZUCyJarDSBLf7Sdb9+73TFI&#10;pVASSpVGSwXbLyaLEwXmN4AIdjZXBVJonV4vXMmax+xRyulMBdSCTjLfPH76+m9RMnKQjrHU3V0K&#10;HNO7303XT2CaTIFPpEvpPIchAO/RH65bGhiCouADOJKpYiJVBNawwDztIidlyxRuFeACgW04o4bq&#10;ZPL89XX8+iYuiAZOh3GEq2vgJKg+765it5CNNUp8U+bbsWQxlaVUNTeQzFWpweK5NdkaDUaWi8s7&#10;SCa2XmOXeBlC6foucRNLpbIVYITQsmoiJTcu1eRUrlbk5Mh5GC0DeoBNyWwFZ8SxZV6hKP4tCyWV&#10;reLyoIHly80s+T/bzNlHuItnk5kKjsJXzHTG4Oo68CsD8ZDnq4LGgNvKV5rJTDmRJs/hYk3G1YKu&#10;4qkSeUU1DAjRHCdBWkN9pMDwnApFP5GrpYp1WvpJl/AVCINWMVhkNlr3uUuSQ3Iixz5pg2YgYhla&#10;0KGln+QV2duymLO3Sfpk8Wdv2ToRat7EczSBEae5CvJhTpDfMltCAvFQSp1MsU7zKxR8haYxUEAz&#10;ACC8BLARSOXy+k53g9OHX48vn7ZPz4vTeU4WKg8s2hsFU5keQCSEJuCSaRRQn/kqr84v68dfNk+f&#10;GrrDyRCKGPtCMsSp62lalOFQUgWesQv5KjMso+i0hCalBh4LACXOMtXRIyoIEE6SPYQyDfZKQroX&#10;hFyllS3TchJwDfjFmuXjmWoiW0NTUTsoafpsQjany2K52YFghoSuRvMiVkgbiqu6E8hdQAlUeZXN&#10;aujdOZu9mNvhFvsh5kvMaQiE0fYmkUeP4tyjJr6qa91g/uhPjqhZVfw0p8WLUrFpi2ao95aqNwXl&#10;AGXSnIIWNH/anZ01f5bntViOT4LjZVvxxv70Ac1C0oOlUmUpW1MVd+yEW6M7h4ApNUyQx1WigNN5&#10;9wejN8eN5GpqqtQEuKQp8x/QgSKw3aRKr67iP13iZUKsL8w+TcZkKjK05MtY/vVVAnWswQryD6eg&#10;FNOZ2jWIyR4avSV07ou73Jvr9MVt9l28iENwj5xCjytdBgHXL24yiUIT/0LsxbJkYoyrvcvwYLWq&#10;6EBxv0sLsWwjWZDv0jxYkBITVuRYtn6b4lIl+SZde3OTiufrgLDbdDWRa6RyzVwVKFmD6k/+55xK&#10;ErQqQzRe3eUzJQnvvYzfYEUsQNtp2czSRcvX2kA3goYQyrUAAP/0SURBVC3FbULxMGnqXel069DQ&#10;OuRnCrkDWcZiiUH1p3lTCEHV7Kqmb/pDtz8l2wZnIGpQb7xirZUp1OKprNoxonFb73RM09xsd6qu&#10;q7oW7fS7gShKjtfdnR6BKYCV+Wq73p9Wu8PucPzGnEBHFPxtaHiBIBuK6Yez9Xix3p6egCnhGHCz&#10;DCeLwf2MJlQorD7F0ac5leV6Ol8uVqvT6fjyy/nbX//89Pnj0/N7v3dPQZYdWo7hZFd1WH/w56o9&#10;MrsLp79SyAZ20b1/iLoiWw8ayPbYHpAVC+p3/LnuTlVzJHVCnSXm1P1py/ju1yMZAy/cdfwZGlHs&#10;YYOSK/moSQbOw50z2NrBmrUA4b7xh3tgClQpUaPIUvj0w204O1MuZQzifMvAsAvhDSnOqILiZbHI&#10;+p222SVYARmweZSGYqOmbvUdsvOY0X4fTAPyclDYMhBhCl4ee220nkJzJMEMXIJtvFG8abHt4DWD&#10;RaKCa2AhcaponEhisMAhqCDqboPVxIHYTw7GViB1gMAeFMQ2LeKMdBeXCkgim81qvU3qpg/spWtA&#10;BWBsU3Mr/1k2AhTjE/vZJB7pxJH23KGIouST3LbJJznaIKNIWvehE0GlRgGmGBSXFjdyb1HuR3w7&#10;kKkCeSE1NZrOGS+21OH+9fffv/3+6cunT79+enz/uDtsd8f9/ngYTu7J7hpj8WY7WSwW293D0/Nw&#10;MmuIDb1jBeE9+tn+/H6y3IymS/KbD+9Hs5Xf7Su6/vG7+8//zVfLx+fnx6fH8D8R4c6/fJLaegeo&#10;MF4utsfFer89nH9+/nR8fB7N1oPRfLZ+mG/O29PL4fETGCUYrfz+xO3dW94An34wZnmwwunyNF89&#10;+r2JBwoEtvojywnD++3L538Np3vD6Uf+yV4w9QeL8eLUAzt6I7Jf6c87zsALZuPlYzg5gFQU3ZXa&#10;DnY6/rg/2k2WjwrehWyLqtM2KUJPMFof3/+GCq02RX6LftJ4KXRt4ZLNXlh4+E6fHIzHtI5zbGle&#10;tsDniryid7vherH/sDl/0clYFW/ZE9u+01vM9x+3j19Vq0/rfZVmXbKAKX4IsvuAZuuSCbJhLso9&#10;d7Aab569cA0xj1KoiOAJYOt898v96gkUT2Fbs5UkaN8e9KfH0epJ1DyI56vbOJgJHXIwO6E0KdMQ&#10;kQQ717BL5rGHjjsC65R5NZ4uSnqXZg1XT4rRy0Pph9TMoqs74Gx/uIXGgGqpHEcx9dueH67BwbgM&#10;HA5AyRUbVYFSZvZGO1xSluxjaoAqFJwObI2+l8xxQI3rWJpAzQVer8PlY0lok4tyovTq4u4uXYFe&#10;iBEnVagzS47iq7dXoJAir+Y5CcyBf396c/nj64u//fQmli6myccn//ri5s3FzY8/vf3p1QUgo1AV&#10;gTUXV7HL6/hPb9798F8/UlLDJDkkv7m8i7xgfnp9SV7KiTzw5cdXF6/f3uCrH/726u27O9TEGS9Z&#10;DNw3l7d/e3XxlqU5vLpL/Pj6zZuLK8X2wSKr8/vd+xcUCp8PWDmchqvtcLWZ7I5ELdtDFKN2zByV&#10;R5vjeHfqz9feaJ7Ild7F0j9dXF3cJHDZOC+Zy8Qy4LDXF9e0JnWXurwln2S6gHcUgRef18CsRP46&#10;nmOFZXi+S7++jOF2LiHqWEQ7XPnbK/K4ZkBGwevQLL7FIbid6xgh3W2iQGmWs9U7wqBKLAt5SXFW&#10;Ki0H0MApbo5vlwSdU7yy5EKJrKl+rd3Fv4KGTxcyHgRDJiCKV5Upfy8ohy3ZDGl5pdNvgUX8OfaA&#10;ewS9V+/068aAa3fLLZfXeiAVtFaHmFH9Kloju5YNhA2tlWhdvu1TUuXRzh3v7eHWCBZNZvsCdRbk&#10;5E9O/uQhWspRaAZu1R0fu5OTPVhDse4AlfwZ9gNQRLMPIkHRe6ArcqXBV93pOYInd7THV6JJk0B5&#10;FgoF37qjnT1YmQEVfItDcFU4hRUsNI+SAAgqRd8HpZn9VV3v40S4YNys5k6sPgVwo+UhfwZkieWE&#10;dFkmQ5Y++vxE1Pu87NckryZ7ZOXAklc39P5duoZq+MnikaJZPD08lttk9eJd6iqeqzRNzcFQP+Za&#10;TqYkUtQfYHSh4Q7Whj9p6D7hZhWsKSXydZAlrhCAwuI+K7mqJMg2lHPozxCOGJ0gHyOLzGitgKbz&#10;BbXENWsNtalauhN4Awrh0dIdQTJKvJTOV3IlPhZPjGZR1rb/q/GV2WIxXyw0o+P4fjSY64ZZqXCO&#10;1wOpQDSEY4o8jiF9vt6d/hMXDlziDcaS4VTqkgLxPKN4KuvjeTCO4q98L9vjI0TJ/XxJ+VuWm8Vq&#10;B1hZ73Ygld//+9O3f//jw8eX519e6g0Z9wsSBQo39B76XqooJrJAc5EmNoDI6FdNJ12UgYkglTyv&#10;JwvNctPhJL8md8t1KFo2BcxsonK3whIv19tkGFtpmNmyzIlOpiiVeaPZ7gFcyo0OwAivoMQbNREi&#10;vttQuxSOpd0t1XS+hcflYLsuu8VaFFaKEqL9gAcNBdRwMZov+5O9O6CZaoAL0AEkiG3LH2KgtbxQ&#10;t4OqoECRxc7ecD2aHn2f8u5KuotxV7V6HS8czo9oBxVAMxyzM8I2hs4oomuz7bAgXQrNyrDJDyAF&#10;cAFab65Q4+qkaoeTLcSh4YWcqFfqKroCTcwQCtwb3lAEmfJSBq+d7TdZhiCMuLlSPZUt47IjrMFN&#10;yZ0e5Eq6wMXThTILWYtzRfWrlDKGr4kUqeU/IEzW2nW2KECz/WxaRVCccl2D5lcSVKkTsNijIDBm&#10;s6JR+gaN4tTRqj/EAMgGwpLi9prut//515//+PPrH19/+/23r//99eXjy2aPXsQ8gI7H5WYNNF7t&#10;dvPVOhyPV/vDdLURJdF0XIAw+He+OQCNe+GQxRzc4V+/15dV7fiftZ7d6Xh+enp8/+Q45m9/UKSg&#10;r//831KlJIiK1nFFpR2Eo/vZEjQdjqbh/aJj+3K7AwQIwqnj9b0AYDFx/KGomk3Z0K2u1vE009NN&#10;ilpbE1qSamuG35QM5oTstRS7VKa1HpX4w1coPbJPsyb4rdbbomJjv4xqbafe6hRKdebFQ/DRkCwU&#10;4EXHCVGZph+aNKlALjBaV9F7bK3HEcROgxEMMAJPFT0HMrjeMnEg0IG9GubtxcL6gWBQGV9hJwQ/&#10;eFFlKy94ZVEENmyDPqsNHV0FXUuhdBtknM+UHh/KECpQfaJblvI0mJvkbzzvuBQOAb8FnCUY77uj&#10;HaBBJ0tbUqRAooCV+eGDN4A2M8dFoqZEKYdoQg5n70+OTm+GDVwVkKs/3tN8HvOCJn/m3syjKAAn&#10;b7AkU1+yp1ng4sEfg+kJLQSTB0APWsN+1CejmdHO6c39cGP6E8ufRntQH5fd8chy3KYE44veeLd6&#10;/DQ9PnfvN25IgQ29cOuPdrv3v8smZWmHotzCw9F7ot6riiakaTTTUBI0YEqWUhzzABGaSmFB3hLZ&#10;aq7cLAttDOLYQxMniVy2SIHaijUZ3wJNrmJpfGI7W6pninVg010iG0vk4qkiBeXLcemCQCYgLPsP&#10;wChbbuKN4MeBXxMgBofH0hQ4DmfPVhrJPATJjWg4u/cfjh8+P3z4fHz5tDo9UpLC43m2f5gfT4vT&#10;4+rx/exwnuweKDTt5jB/eNq//Lp/+TI9Pg63p3iuCHi6TRXyghItA0V2xCAMXADuN1Oq31EYlczb&#10;qxg46fUl7oyrNIxsRSS7EzJtSaMydkIsxdIUjz9CE6APyTO2DPTmKnYVy17eJF9f3GLjjuKsVHHg&#10;Dz/89Ort9asLPBWhIpq5mnIVz1/GaMLgNs1h4IaK2XZGUNAvYoVYvnGb5aHuM0OK7kUsm+W1smjH&#10;8vU0pwrYqfXydYNWN1o083GVKGVrbUHrxXL1t3e5eElKlKSbDF+VPfJhrsrxHH+Xqd3lhDc3qWRJ&#10;BJrcZWsoBcHI1dR4oY6SqSl3uRr5+Ajadap8lSpdJYqJYj2Wq2VrJNfrWu8uzd3gxtMVNBVn+ZxB&#10;VPmaFsvUioKOm8InBFWz0wdRJYvNYr1TbVG6XQqepvU4lvoH94uvyMlZJgID4uRqGkpVcrOcWhFp&#10;PQUEIJl9yEV0TtAJ2mxA+Tb62A888kZ7aNtok5OdmkJrSZI9antThViKrHqN7hwE44SkjpvBmiUW&#10;WBi9ldFbAtq88Wl8+Byun5ndDNPvvanujRVrgGbN3gIX0GSp+Oz+0uovgPX4vVjB3BoscTG4HVwP&#10;2meXsSQLFTY3gJ+PP9qG8wcoTr37LUQMhiYgi9Udj9dPwWSPXz1GGyjbddmE3tWf7PqTremHDdWE&#10;JG22bYw/wJd8ufz5z//GoP3pt994ofb4/AGjNeikP7qPhnddtytVHpyxPz9PFuvxfEW+EYv1cDJ9&#10;/0KGLH/+4x/381UwXmpOIBmuDzxZ7aaUJ+7IItIuKTHhhJaB2DY5Dc2W69X2QJEvVlsKKXraf/sn&#10;ruF/v3z97cOnX8tlIc+puHdAJ0FqfyVoQarQiqVqQArs8cKd7s7ynJ4qtkSjD44cLJ5UZ1KoO4m8&#10;HE8LiQyfLcmaM/HCvaD64JhUvl5tWqo9dPpb3Z1W685drJIrq7wCNp0BFkXKO9hCIb6Rfae/Ua1h&#10;riTdxouJNFcWjEq9A17RnCGFkk+VfgAxABIph99w7fSmGFsxUoMk8GlS3p9JcL/pj1Ydp69ZZMNs&#10;ukMojqY7cryRSSHzA7wGPDK8MKDlZPNkesNIPKAFNA7tGe/Vi3IKMmkBsUEq9WQPeaA5/ZbugVTw&#10;mqGkoqwPz2zyZgBuUMyuyUx9ASXRhAp2Vps6yxo4H8xPs/0LZJjQonj/YBQIM8DW4vixA6bRPABK&#10;rlwH00DMTLbP482T5gxAS0WI0u+TPePh4hGqKvRXrmlABlhdmjUZzM7h7IwNgAsv2WCR776glLaQ&#10;LBwxZOPwcH4eLp+gl0M88JSPioKf6lbv27//ojm6f//zj29//vn3Pz99+bTdrx+isPqPZyAtymJD&#10;Sz/z9ebxl0/nl4+m41jMKS1kk3Uzil/7PjKtRYdzXL8hiqPZNOrKs9V8OB6fHh9dx37/n0i1nMDn&#10;CsUKx1tud7U/Pb18nq92/RAo2QOp+MH94H65PrzvhhOnO3K6w1YbNKABQE2X7GoBKzVBRAMtxezY&#10;ZGZrOqHcdsjxOJUvFPm2QXayuhUAVvh6O5er5AocMAW9wsBTla0KL93cxN++ucwXBRm/Yd0HpuQK&#10;fLbAJ6HdvrvJFQSu/t29pam4rbYXi+cSqVKtYQBZeNHMV8QCBGe2cnFxlUyXqvV2Os+BQVEgCN9d&#10;331fRqlJaCoPAZkqXl7dvbuKJdLlUg0ErJX5drSGEk8XOZGmCQkpaBlFS6SLF5fXd/E0jkL9yOUY&#10;0vTNm3fMJUcFmudL9UJFBMW+vbiGHEtBqGfK6TyPmmVBu41nLpiXyl08k8gUC5UmWJxr6GTWylZe&#10;IMsFCRzm4qir22Q8VcCVl2pyjYVARCPRXAi6a7FKOcyANWAm9D30HJQKLfoYxMoa2cfgjsAHKLUm&#10;uncQGdDgW3RUdGDAHNop8yqwu8GCNOKnIQG/DFKJKhRSqVtpdljyFA1KTBFcAr2Q/HJ5EAYtgpDv&#10;cRloksxxIAYAB7aj9SCyUEkWsB/AweZX/j/EVIAalYaeh97JotNiJ248neOKnIQSrdmhGkAEFVCz&#10;yKugBJwIJQmhWBZzzHgFO5P5GmriTUGXwGfLcM6ffotWfwArq/PT5vF59/TL9ullTW7J5/kDS1WI&#10;H8XxEZiy/vmXxfl59/L5+PHrz1//YQ1mNdUpNfSaAnUZACSCQmqyXSUzxkZ0y8xVh89z0CBrKRBV&#10;kRZuUsX6f1ZwmtCb8YhoZ6HO3D2auIsMPvEiyiLaZASTv00CffhCTY2C02SKtIqULYl5TsGTb+Cd&#10;klVstyrZkOWc4pH3DXPegaRUyBLCV92xT4FD9u5oD2kaRa+vSK4F6Ts66MFKckaC3gOpFBsmyMAf&#10;P/iTU9ufNTthpqZfp7mq7GLPeP/RHkCu+Nmaliy1IMgH6+fh9hcr3KBCEppxoQ4IIBeh3lzAJclO&#10;qtKK5fi8oJND0PpZtPrFhsFS5DQzZVnsBMH83LJDkArACNhxk8Q46lvBElSBu8tUJMBQqtQCZ4CD&#10;hXY3UWgmimK6Il8nyUVZ88molnnTNAmYMtXbVBW0gQpArptUGehzHS/+9PYuU1Hiufqb69Q1c5kG&#10;xgETKTlzjr9JFuPZGqABzwqN40bIEkX1yaqmIuc4NZ5roFwnKqmymuH0kuhWJC9Rkq+SXKokZSoq&#10;bqoGhFI9PP8K9HLRApoXeA3b+IEAy3iZgg/VVZ+XnGIdBNYlrx9my4IKuGWcWmTOLLhTijfNgjqy&#10;RYDv0ZggpCB0oOR3/BFFeCOFjYqke0rHx6joDxdOAN0YmhLkKTm6cqKWyWWjERvapiDw7z/86rhe&#10;S5ZX+yPt//e/FUUXhMZgOJks1yOijTlQIxgMe/3BZr9//vBhvduG46k/nDZ1C0OtFwzHy81ktaU5&#10;+CFlMWSkwtITAlzG8/sZkcpys5suluFoDFI5Px6//Qsq7v99/vL58em5JkggAwUCGoqZM5TMUOxA&#10;/b43/IUZLJ1wGy3utJ1xGywyOnTHJzfc4du6HnItjxKPKL7dgwq3MXurKEwcC+y06Y0fQJP+8KCY&#10;o5YeCorf6S40l0LfmoBLbyYZoAI8SSDOtgOgdCYNtVvmdaEF6R86AbBh1HaGzbb/A54y+AAqWtvp&#10;C5JZa+gRZGAnCMaj5HBjKM2S5kIm6fbA9Ea63cfLwOCOdwO0RMHLY4s7/ZbmVPHwmB2uDbXvPzmQ&#10;UQfvElwChkALkbqJEwFLDYrUQmFacEbTo3SG1Am8kGxK+jMUWkhiS4NypwtYQQGdkBKMyhQidoiz&#10;OL2Jy9aM0Npweba7YxwVzdzgLsg+N1xB+1TJ1qnXdgZ2MFOdgWoPrC7aZ2s9LJaXO1jpLgW6COeP&#10;QBO2rDPBwwKsoA5qoj76Kw6Epusz5dUGjDNnZglqK8k/+/N/01Lit3//I5pW+fTrp+P5cHokD6D9&#10;w3G12642G/S58XwBUtmfHz99/dPtBqKi6qZD03eT+Xyz2x4fgclg6tP7D/PNQW7rjvc9WNDx6dTr&#10;d8E96w30zO8TLf4gtL1gNN0OZys66unl4fFlf3q/2p0Xm9N8/RCOl/vzh9XhyQ+nNlvr6YXz/v0K&#10;2/5g6gVj3eoqusOWgUZebxwMV34wZfMonuUOUYAptJQz3mFDajuaif5A/GrTUs4Wv9tSpSkqTrQs&#10;SITKkgVGRrKoBn7F84lmQUocsKDBYbj0Z/6AMgvKRrdQFSHdb2MpQTRRDX0Ph0P2A00SqUJDsbrh&#10;KpydUBlNlXnl6iaezFYoJ0NvhveLtwMsyBYEfOJ19CeH0fKRLkB1ciXgS6ZSV1UwbjBXoc/JThLa&#10;8E2iKuDJ0mSb051UBIWyK8dSkLjR5Ar6gEgpM0UACvaDk3A4mjWcMFesXd8lr+9SgBVcbXe4RdfF&#10;LQBfQEW4Bm8AtF2jh6chF7PVy6sYGqdFH/KeGwHasDOWBM00gU0Si8hS4tt11c1C8mUqd4k88AVo&#10;gk9Qy00s8/biBhcmSMQrgLZkppLO8YAk5uTsNTQ3W2nkOKnAt28Thcvb1FUsd5euQPWHWAWmpEsN&#10;thpCPsavL66vydaEgrBd3sR/en3xw3/9RNMPtHBDRirYfnsVixZrLq/JM/kmnrmOpX96ffnjqwvs&#10;RB226pG/jefeXt68fnt1cRVjxivkgRytpPz05l3UCM5LlSHj47lXb6+ZN00qni6RiUwsdXkTwwUU&#10;awJl9qGgtBRNf3miGCr4BLIAVlbn9xRk5fg4O9CEChmsHM7j/XmGHv70cXF+qUr6TTKfKAi5GtED&#10;UIkMccj5qJIuCqAucBUu4+oujXKDy04WUAHfoiQo1Cw5M9+lKco+YQ2JzGpUgfl1fw9iC1KJZ8he&#10;mDboKDJYiWdoI10AzbQyJRFQCDQkR2KbsvZA6tfaPopohao3aUIMWKFkDxWXFl/EyPvGHgFBNAzi&#10;3UULKKP1BOj9ZgigId8fo9/2pwZZokwoGH93rnWXRrCyMf5MTyy4xdaF/JiePXAPLaasKaAZ5S8k&#10;2xFnuItcoBWPXHVaTgiKAvR4kyMIxgrX5IQcblHNuz+AnILFGRATueqQ13SPMjaDsXA7QBM2TdJD&#10;y8wVGXWoNTAZ4EyleLVLtNCbnylNIHOTrikujoqSEaIRkBAP2m5ZOLA7OeLUOLBKrNCJ4uhbZAB+&#10;1Nz7KkC8SfFnOcnBBUCz52SalcFIgAde5HXdnZD23+6SzXISBFlOl0W0BlyrtBxAUjwvJIoAGqEK&#10;sWcPG5qPt4MXl63ImbJUVz2L0tB085x0ly7dJAvxXC1VIp9qWv4AdzLrYCBLrqoAcUosXxWGI4rh&#10;xnLkQR5BzYaSAD1E1NxcEVoZh6/YErMsSFC/A82GjMNIAhEZ1lWrLEjV2ndz2vlyUW/w5/cfoKIq&#10;be3DF4rD9vLpc11oSqoRhJMINQb32Jh9/O3P+Wr9+PJhdzyG43EvHHdcatPuhuFkOVluKHPhbAlS&#10;uZ+viFSmy8Foin8pZNx8NV9tQCrj2Rxld9ixYCp/ffvff338/Gm+XJfKQp5MdnRecckrR/U5Sjig&#10;V5vkp02zaKxgSKuSE7hfa7lNjSxt6+2eIPsVwSwLJoevJA8sUpPcAq+DRymGm+IDXFR7LMhdWgMq&#10;0/oRRSKm3EkY8QIOp2i5XMPmGhbfcphrdE+QXJS67DZUXzEHeHdo9gcgBdkze6OWQWYWkCWRkQeJ&#10;f2asWqw0UumiQjNXA5MCjJJtc4lrYawEf2Cn5lAAe9Mbim2nxDUFUe+4Q0gvDNNoBGRQ5qVSTZIY&#10;1qB+xyVTVmhg0Dgx9GPUJpFAk/D3bUpiTJaGQAqQE0tbSCYvJZ5yt4q6G03F6y4FqyUlFeqMYuNw&#10;jXk1o9DpBBmdxmB5lXFsdDvoSTexJNpptt1ay0D7KFBDk5T8RYacADWrFvhjSpKp3Ioli9BxZWbv&#10;jf1ksGL1ocJCt46wBvsh4bANHRdyBZVrosmmVcTD4wtw9esfv338/OG337/8+vXXx/fn4/kYZSvc&#10;HQ/bw2G13Y7nIBJyVP767V8A57ooNlrS9xhwNJV3uGf+aU8ffv35l8+6adcE/tPvv6GHPX/+EAx6&#10;QPL5YnY/+e69jB5bbzYdN/D7o/B+ujs+bvan2RKssxtNV26X0KQ/hqTf+oOJG9wHw0U3nEceQB3y&#10;++9C3iqa07F6lLOw09U6FL62g/fb6aG0ja6suR3cNdlT0yfgFXsUCik7BMFQTB3qIUPgS7vTw36g&#10;DHqL258zj2Jil7aFd0RI19LIK6fjjDyMkpTKm7iWJh4kK1rWQU9QOpTvCR3D7k4BndQDbcqurFl9&#10;dCHbnwBuUFCBLdOE2IltpzdHD1EtsrQHy7IVmR45lrddqjncdEdbMsTuzsiPhrwNQ9TBVaGf0GSh&#10;P5ZYCg/IfraOQxNv6AbobGgQ+zs0D3c+f/jm9Wd8y0SzuEiDGV/PDx+HC7ARNQJyojLcBPd78ojW&#10;KZsVThHNVuIrb7BCg+wiQe0TwxuDejv+FF0R52pqPrM42dKSECUi8CNTXFwweAhN4UqALFVBx+8I&#10;O/FbC5dn2Qoy5ea7O8IRKJHB9NgdHxQ7hOqfLYvvAAeZCi/bNclKZDGyZ4AgF+/ugBdsvqSKz6vb&#10;JDDi9cUNczMGNJaAFG8ubkAhr95c/e2nN2/ANcww9u27O7DI9R2ZnvzwtzdXd2RjSw7JzMeHWngD&#10;DiHrWuy5uE4AWdDOD397hX8h+PGJC0BrwJS3725+fPW23jaGy00AJXK1vqf0hA/zw2l5egKsUDk/&#10;gcoXpycwCkjlnoLrn0bbY7jaTY5Po92pKEhvr2Nvb+JXFFU2/rdXb//rp7fvbpP4u0sVkrkqHsvb&#10;68QPP75mDEdrQCz6Sxbg8pbyPKdfX979+OYdDr9NlUEnV/EsPQQywYkDa24SKMXreP7NVeziKo7W&#10;bhPFuyTlK7iK5356c/03ABwFsS2mKfIK2TpcJ4sXd5mrZDFTozCydT0ot5x4oX6ZKL69wxjjVJm7&#10;ckX2khX1zV3+MlGKF0VgSt2gaLPJUitb0zIVGXIXspyWivQgzalJyu6rcpSekOKVkWmL5GSqMkdL&#10;MN2KhAbdkmjzbXKQoaWZtgc2Eu2wafYBTFWV5Wo2+kAoyRnKzj2OQgtROzikpvlVhWUTbPs4qcbc&#10;ZFosvCxNMOhBmwCFFmJqCuEX9gChQEKcQhMY4AlcCQoOFzv9tjeBZDJ84M7OHqzJbKU3B2F0yD2Y&#10;TDhRwD2gLjvc+OOjf793h1tUM7oz0Awqd7ozK1hgD2qiQWew6c8fJ8dPQCJ/fACQcf8Jodvpr4a7&#10;D+Hqvercc7JTbHSqsqt5U3986k2g3K8ks09ByfSeFawGi6dgejK7s1YnENq4bJtXXcozMD52egs8&#10;DWZvYTU1qMfklIdBhiwKKIAk0UnbDvrTgz9as1+iyTW1fKVeqDSgX2EoA8cILUMxPAhHwx307lfB&#10;eNu2e9l8QVbEaMTuh6HtOLvDyesFivY9ZOhyeyiXuUZLgWI5nC3D8Zz571CYrsP56fz8YbU/9of3&#10;g/F8uNh1R3O3fz+ckzntan/qjyiL4Wy1my53gJX+aArKAaZAcV2sd6sN2Rustrvj6fj+/SOlfPn7&#10;t5cPH0AqJkm3kGvZNINIluP1qmj5ZOu6BrikS2KmJOU5TbHvdX+O51wSOsCOkmA02j27t9KdaV3t&#10;JjL1eJLPVzQgDv5V7BEvuzfxIvu3B+jBJ6/4laaN/lDFs21aBU7jW4ASL51vFqpqtW5WGwBBX+6E&#10;YhtyXC/WVK5pAqEa7S5IheY8IEgYRpDhnttfQsBEAh6qcEtzIX4gTiAkCAWMLl4SSYjetD/BKEyH&#10;0zpRF4IqRE0oviiQT5EZCr4FVYCEnD4l/IO0gESB+lgWVEgUyAa0AO0zgKbOoslhOMYeqzdhjDIA&#10;t6IAPvCJS8V+iAoIAxyeylWBt4ZLgfmdHmUDwOVV6yp4FixF8Xb78y5T6yEPMoVakRPJisUdDubH&#10;7v2mrtrROj0QxAmgvoOKgFD9fIWS0gktp+NPgslxAP2gO4WsKtfx4BRcs9mdWujQzIiBa3agrgFW&#10;dAdikiJ8QHKMZmv0gy9fP3/+7dN/M7va55f358fz+efzCTT78yM+yWBlu5uv16vD8dPXP8eLldzW&#10;m5I8GM9Gi/X2eEaPnLCYP6vdcbV/aBudlqo+vYCBqEPvzqfFanU8Pfj/iVR7fP8kaUrH9iyn5/g9&#10;Zuy9Hc+W9/O1HwwN2zcJYshyFlBi+QMWUsXHk1J0p6Wa1VpDlI2GqAmCrGhuU+qIslnhGuVas1ZX&#10;hKZG0d4o0J8nNHS+oVdqFKlW0V2KJaDiK3I/FkQDgCJrngi5DlWj7ZRpkoMvlBuSTvmQwcEQuigs&#10;WyG5zKBgm1aFmBs5yBWfvGigQDtB4xgUMDTU2B6cCKXB6pAtC/MxRgFbtEEnLFUQWkNlfNVQgeoG&#10;uRm3fdnoYaPFzFOAmKiPK0En1GxK600rRGR0QkEnwUnYRiFSIXOlPg7E20cLTRau7TuyMKNg9BYy&#10;jmnjFGQfw1hkBAxCs4zJiIG6LGEQDkeJfmJAcxyOh4D2GXMAsvEzue94E43N3lkYnf1JiyVCiy4Y&#10;/Sr6ocm0WkRO14RlvTlwx3DvwdYgG8B0MHugNCuSo7u0uN7UMSiTLQ7NCDqjKH1JkVehHdZaFvrt&#10;DTNDAZRnSw2yrq20cmXx6jYF/vjuyEOuOkWABZgDlVGIaXJcEtpnXgD3AGWwE9UwwDFv5FKMjiKH&#10;IOxEa2QdQsHlEhdkfJrBV+Tq37LimTLBwcU1cOY6nspXxKZmTnb4uS0H88VwuR5v9/Pjefv0EsHK&#10;4nt5mh3P5KV8oCzKw81hsNyFq/389Kz7Q65lvotl//bm+tXFDeAD1wkmy5abuABaw0oVL26T+MSv&#10;HlcOUgG6gVRwbfjMlBuJPH8Vz7y9Sby5iv/09hqkksiRdw+ZsNym0OBPb64u79KZUjMyTH7DDG/J&#10;bOU2fZsspgrCNSU/AvRkL25Sry5iOU6V7BAMkeYU0EOiKMayAkSgGa5TZfk2w9/l6rdZ/jJeArjU&#10;yDbFxJ4i+e46+DZeaPBtsk+sa8ynpmElKzJGJlrOkNxkWUY1wpGWkyiiJmXqB9mANtAIjk1VJOYV&#10;rBfw3lsWPouiGSsIKPFi4zZXT3NaWfIAPZfx4rt44S5TuwZ4ZTjURLljK0SFupHn2yjVll1uWLTK&#10;U5ZRcP2Zavs2I5TJfpYFWCtLV/FiPFdPFBrpKuXNwVVdglmvoMcpUMdxnXmKISteJYoUA7fQrKmA&#10;oW6JZRDEt0AcPJy65pMJi94rN02cHfdYqJvFpgkyw40X6yaFFGPpmslXSPbwuHAjOSAdp5Ukvyx7&#10;ICc8BIpgK7tolrXZa0BTZ+mdZRAbLej4guo19R5+F3Q6kIpkg1dUSpxEuZZYegEKIdPx5yrTSC3y&#10;+SdBxlRiWvEBpkBsQfowEUMEE+knTK3q4tPtz3qjVccLvQF+qjNsQJlcrRfRiE2r7CFIe2dYtm6Y&#10;0c4gHAtCS5S1/ogsTsLxwusO/CA8nJ/JGIDlSQ7ZvLsfQkRiABmMAetL0myBKQAUbN9TIuUF+QGR&#10;LcFiutpEmeZGE2xujqfTp0+/fPv3P79+/fLpy1fosSZldB9LpI9Bo/MFhYJZj9bP/dnZHe4lcAMz&#10;3Fmcvg4W7zvdJfY02gF4YrL9ONl+cIOt2Z23AJ0KRcF3+pvx5hfyZzb6IAyiFgvP6ghexLOl2Dz0&#10;LsgzXDGHTrBp6dAqofmPJYMSA3nhzglWeC91xRNkXA+FtfXD3Q8YBzHUYkDEg8Z2BC4o2INnDfjA&#10;i7EopMrE6881cgr3ogE3eisdmrpgazr+yPSHeG3BiBKUAGuiaFf0Ur0RGMUdLDr/yatMA3p3SuNv&#10;5OcMjRyKtY9XTmSD+oY3NChJYagSW9Aeszsmpx7qKEMM8ZFyCXplBrzUdUBFpn+vMf9nWo1CfZyX&#10;loTojkBL2EBBC8MVhrxPdkBRUtCaHcw1ZwgA8sH1zDkZ/9pdkNYc8DFaPS2Onw2oEcwVCP3VIOfq&#10;6f36PTjGAdWhfVKLp1H4Fj/cjGa7b//658fPHz5+/uW33798+PzLy8fnn58fKbDK+bTebUdj9J/5&#10;fLWar6njPH/8sj6edRPQYBKpzFf7x6enD5/3Z3RN0Mx2vt75wQAVtod91KHv55PBMDw/PY3uh9/+&#10;h4Iiozi+P13tB6O543ZHkzlg+enl8/sPv52fPwejmen2/P5osTsv90/D+W5zenF7oyboRNIVzTGd&#10;oDtARz/oZheMIjQ0YIpGZrir8fLkBZN6CzU7NeBIQ9OtwIK4NbyWauVLQpLFwleNrj9Ytju9FsBF&#10;srAnnS4WSnXArgpQIDddGQIpw0LXQ9wqJPudQkXMFmqpTCmezGE/3hR2FlEtV8X+u3gaiClqFA0l&#10;X6b4+lVBSWZKUPaBI4CJTIHPFPlMvoaNdI4DwaAzV+qawLyCcyVaRgHUQpYXuFYiUwZTgmxKNfkC&#10;8idbLdUoQXG13i5yrUxRSGRKFMGFNCQdl4GmgCy38Uwyy6EpfJUtCrWmUeRkZhkjo0KZV8GmtEwj&#10;A8uUZLoci+dRuVAWQTa4I9xgta4BsypCmxhIcRSzB/xCU7xognvKQpvWDfVuttQs1IARGsWoFTSB&#10;kIiCsqBZkBA6PP1OWUZWXEk6V02RP7OG55nOC6R/CFoiL0AG3KUr0PXjGQ7iLVORQAzxLJfM8+8o&#10;EhpzG06XI+y4Jtfi3LubBAtBmwe1RFMgtIITz4NXABMRnUDY49tbyptDIBJRSL4qAXfwL1VI5EEt&#10;eNookO44Bf6N7F1iLMIKc/cFuDRY5JUKWAcQQ65VuUquXMfDb7bN9ePz6vx+tj9S2DeU9Y65/BzB&#10;KECWzdPz5umX6fEMTAGs3O9Ow81xenxcnF9QFDuoNI0cp6RKYrJQLwp6vibHs5UE+gZZ4dDZUwWy&#10;U8GjwCWhYIOZy5APcyxKQJjnc9UWAUqOo0i17LnhatkCUBk48n3Fh31GBitkVEv/4nbIugX7U4VG&#10;ptwqCHrLDCnNDTnm0PRGTe1q5Cxz6s5ONBNAwOGURDtVJStaZpsyLjStjKCDSARKoLMnH85wq3kT&#10;gAjkOoWc13vB/NwJljnBSJYkmgVp2XWdvJdRGUfhvMmyBHQQ9K4/fjAHqwwnJ0vNeKF+na4UGxjw&#10;1s5wy6neTZqL5evxfINXfX9yMoMlpHWRhdsHpgAR/OmJ2tS7wKMblg8ZlVv20Bpsaop/GS+8vc2i&#10;oBFzsPHuD0CWWJZ/h8eSBojUcSWQ92j8JllN5MnHGCiTFwzRDHHjyVIL7IWzZKpKuizhvjiWJBlv&#10;MMvJt+lqltdqWrcsOVcp7s1tNk1BXwxWQS3VjXex/JurJC7pKll5lygBd8pNG3x2nSoRBuUJmGqK&#10;S9yWxtsRMmUpCiKcr7VrshNloAS4iJ2g2rIyFUAkl+dVYA1lY8aFNS3QT0EwMmDKZJmEN3MCVSz8&#10;DJ1CVazUoWn3SKJRrBTaCf0B8g6lqTgYo6C5KZ0uBVZxSIShKIYnKcpv/03z4p++fq3z3GK9GU7G&#10;puP+/2AqpuOLLU033XBMuXsG40V3MA6GUwujN7iGPHoowgrEhNLBOCC0TW+6PszwS1ltI1KJln4g&#10;RFCALDQxz1L3Q9yMJpPNbgcZ9OHD87d/fPvvP75++PxbvaUlM1y+qtZVL8oISBqO5jMb/KAqOoA8&#10;cszRgY99XgWLYDvgJYqgH+UOFNlKEOpzkiMoPiUvpFi0Jg4EbYga4UuDBYiTrCG1g/1aDxs4sKkG&#10;YrvXwka7y1x+ek0Nj2tiByuKaSu7ggylkSLV/lDFAJcqYfzFCKiR3y9NUEMxzeWFWkMHbVDolN6U&#10;IUu/1tBKXAtvCBLFYbFJwAR1xarWFY0y/g/IYTVcdFj4ihLLG0nowGyO0DLaFyQbggTnatsDml9h&#10;Kz5QN0u8Vm0YeN8qNU60gZ1FXq40NDJwYZwRKaPQ3qACkspL4bAoezM6SrHWKnAiVHBUALigJr5C&#10;AaDgXOgxqEPo44YygNfu87KtgsbsQDapoCmyQKwbXNOECq4YNJ9PtjwUIAtlqNjkjazazG/Z6rcg&#10;ZTW/rrosHBCF2wesoD60bQgtjm9++f333//8/c9//vnb758/f/n09b+/nJ9OIJXD6bg/Ho7n88P5&#10;zBIAbScLYmT0p4YkVQXB6QXD+XK1P672h/FiMV4sJ8vleDYHeSi64Xhe1KHnm9V4vnj/8hL0e4cz&#10;W3T86y/N1NuGBQy/n6/3p6dPX35///Jpd3xc7c+j+TacrIaz7fr4npIqh/NwssaZnN69F4zDyQ5E&#10;YrnhdAWOeQ6AlUBAKAThwvZHw9nh5cv/6HagAFJ1r234tj/uhsvd+RPaabVdtdMDowAZw8lhffw4&#10;Xp4VvB3N1YyeDqakuPgzt7+A5BZaFj5FjeYk8PbD6RHE05AtFGgheMURv6IyzaCyCRW7N3H7c8r6&#10;5IToToVKI52rQGYDdv1wHc7P4GbsxwARua3ROsj83GwTxAAm8EaiaDf+aMvejsaQpVSXbZwiuN8C&#10;wXMl4eaO7GQrzEcsnD+gt6DNTIGLJXMgm+5ou3r4hJ8AOCNfboJF0jmedQwqIJVkpnp1k4wl8qLq&#10;adDD3DFRS6ZydRN/c3EF9IHu1R1tgESxZDaRLqLgVwA4dgcrwBPXoJzhnGgyNOnJRoDeVeAAdi2e&#10;Lfrgt4ALQ5/H7zSVrVzdxnELbjCn1AS6DzGME/30+h20eQy+/fm5Oz7cJAqvLu5+fHP15l0sWxEF&#10;1c1VWrjFV2+ufvjbq79B5U+Vougvd/Hc6zdXtP+HH99dxxPpSixRvIvnr+7SLAotOTCTAQpFsKXI&#10;K7TK844CzjI6oZBuFOj28vb12+s3Fzf4l82p0ErQW8rPHH/1FtdLuQ+xnyxUyFYm+eri5pZMdyt3&#10;ieybi8ufXr/NVwRwSQh1EGWB9zXuz5bhYo3tye6wPD8dP3yenx5HW1r6iSZURrQA9BCu9qPNiWtp&#10;V/EMmo1nawwsStG5bhI0o/M3WotKgk5BWqgBAotclO9SRWyjvItlrlh0OGxcg+fSEHg0k3QLdKME&#10;QLh3XHYUwbYEFryhyLY0lYLKeNTYiLCGkUo9UxYhUJnthQV52exQJHhavqFQ9LREImi9ikwJemg5&#10;RvEgsPGt4k9ld1xRHF73DQrqOlWcewAEhnjFGXcpl/JBD5adPtnbNljs2pY1JDuV4Q6HozQ7A3Ow&#10;tsINQQaFW93Z4UbvLeyQnJP7qyd3tJOh/nlj/Gv2V2jcvz8AfSyyF+np3SkYiBZT9ABEonhjxaVM&#10;foLeq7U9XLDemxsBmcvIGBvJhmaADc1fSDY+oS6P0f2ID1o2NqwBZR8Ek9FKSsvBLeu0BrTFfqu/&#10;htDCMwGdALNwFlwnqA7brU5Qbnb4todHoQcLxZtWFC9bawNTCPXcsTvaW8GKk11QeKIgAFZwLick&#10;IxgBv/pKizGHBt29Nzu7owOeHtlHV4ApWk117XDlhGsckq1IBV7LVmVB9aw+2Y0qzrBYNy9jhetk&#10;LZFrQO5qHqU8BPGjO9VaHYgJCDL8EiHIsF2njIM9xepBFEJtpj3MgKxYhXLShlIBjhF1r67aou5W&#10;mnpdMtr690gq690uFbvcP5xAD5bnh+NxtL8hSvW6ZDm9/mgeDGfgFUouOJp3bL/dsQNwzWK7Ppx7&#10;w6nScbmG7PbHkxUlsh0voSFTRFqUEXP8BKZMFuvpcj1jcWlR5sslkcrp+N9//P7t//795bdfH98/&#10;5wvVd9epq9tsPFWW9MAOFhiCai0rDeAuNlP5hiB7ujerKd2LWPHirgh040RHtUd1tXsThzbCJ7JC&#10;udGpNK1Kg6xVEtlGqkgLRmS80rQ0O6yrfoE3SnWrJFh5Tqd4+Uo3U1av7grxNF9vdwt4NaJTl71c&#10;UUrnRWAQeEWQXK5pY4DKFBrZovgDBl/DGQaTPU2HTPYYvmUDapzcpLyyI8ufDCaHSE4IosEJKsZr&#10;1EQ1pz8HJRjkpUymzh0vNP3hYLq38HraDhRoaMA4CvIDh0N+AFmgHEdjLsCeRWZbAFMgtzAi1yRH&#10;sSmhT+TPDPGA8bdQkyAJ8C+koBtMId4gFa7vUsAdXIA3WFhswR5C5Taegm4NpqG7YIHjgEe1lgFF&#10;ClRBUyz+vR1M5E4vx8JC5KsitkEewA5sUNDJeB4jb000oeDirl2WMlfSuwVOwmuDUo6auGwK1KE6&#10;aTbTWwHJQeL2plZ3AsEJkQNpdwtc58U///7PL18/U+f7198/fv7l05cPT8+Ph/MRvQSw8vBIy0DL&#10;zfp+Oh3NZvP15vjzs+P3RFXthsPhbDHf7Ja7PRhlsdttT+fd6XGxOaCC3jG//fv/0OzD82MQDkA8&#10;4TAcjr8nGzJdJ5dLlytlgLnn96bzxWqzncxX3f6wrVuSCo5xQOj+YOwGI9MNdNtXDVc3u6bTRzHA&#10;baoj1FUdqoDmqLqLZ1ThxYZkiIopaw5IRcNXlEKZouC3DVTzFGZyi9JqO22GJjJUfw1A023rXUlx&#10;6qATyudHhRZQvm84Avkhu21oKoBFKCIseyUt9zBTVhTWW4hpwCvRTB64E/vx6oGSlJRHdU2PcmTi&#10;Kzz/aGlJ6ZApCXAHG3hZkkFZl2lM6QT96dEPVzazH8dRNJS4w/PHvw8oDCAliADR4kTgqt3jb+iH&#10;bE8Pl4GjxqvHxeFjf3KkPILMIBddAhfTu9/N978MpujhW1nv4VtcGCHU7IRPWhBky6CoiR9Cf7LH&#10;7wUYxBB/gqHNcO/7k4fe/b472ptskVExQfb3gK3jy7fh4rE/fcBPgO7FDNzBEj8l3Bq6JdnumIHp&#10;3Qf3u6//+ov2D1a6P6lr0Gkcq0dRmzv+FNslQSuDhKgPY1QdkFMxJSDkkjk+QcEkhFSuBjpJpMv4&#10;CcSTxUJVKvPtXKmJmtGiT2SdmsrXkixbIX4mbM2ogF9BOs+jBWzHIKopo3KWAsNwElttYUxwR9Hr&#10;CzW52tDRII69BhPEKJFyviLmuVa2LMRTuZ9ev8mWuPH2MD+cV+f34+1+uNywlaDlcLWd7ii78vbp&#10;ZXI4DZab4WoX5VI+ff59//Lr6vFlcX6uSfrbq5t0sY5bLjd0YBnIA5D04+tLkAqQCHSKGyFeuU2+&#10;vYrdJnL0HFiYXdS8TZXAKECZZLEBMRbLVi/v0hdX8dcXt5c3FDYmnuHiWe6KmafckClMAt9GZrYX&#10;rEFQHc4FkZaryjlOiWW4WJaHHL24TbMUg26pad9l+HegwCx/kyrfZji9OwPERCFiS6IVyzeyvN6E&#10;wNO7iWI9XWlBlhcpg2A1XZF41U+U5asMV5bcQsNKFlvQ+JtGAAjIcO00p2d4M1GS+DYFUMlwMsWo&#10;1Wguh0KfUZC3FhrJ8Wpd90EeVdlJl8ViXS81jHyNooU2SCe277JcPC/E8w3K+Sc5VYUCyyZKjXRN&#10;wjZgBY2jpmhCvfaKDbMs2mXRKdatYsOmZZq60TL7sj2ssTBuEPPYqIjkbNwyw6bRxwYKVGpwAC6+&#10;EyzIopaaJWopNU18Ah3IJsYciPZQtEcVKNaM1YzeAniksuBjaERkDUosH7I1WIF18K3mjTvAqe7M&#10;7C00b2J0FzhvVYRo9NrOBABnDlaAuTbBFsX7l+3QHx+ccNUkP+0ucKrUMKuU7KbvgLT6a2y0KGB/&#10;F2LCH9IyAllAUvDSAfZgu3e/tXoU3By6Nwt8QCGtmekbDWKRCwgnGvgZVgVZ+U+25MV63Wo13//y&#10;MQhDWdPPbFn/69//ydVqHF/HKH2/2AFQQCQowWhue4HT7YczypY8W0FYD5WO11RNP2TscjyPmT/z&#10;ZEkeQKxssOc/pLLC6RYb8MoK0uccmdP+4++/fHg5PT3Luteg4A6B6U+Hiyd/uDO7c90d1yTKpC2b&#10;Q1CgG+5l+55vB5mq1jQGg8X77vikOeOG1gP/FXmdl13VCsPZ2elvZDA0TaL0NGcSTE7uYAvQqWtB&#10;pemgYEP3FyiyNarJHsAFJ8LLWhy/9MYnHFsT3VReLPF6Sw8sn/LSG+64VGv/AOk7mByDMSVAxghO&#10;6ztshR7CHo8bn1S8e4zpUcEgG2EKxly8CdO/d/pTf7Sye2PACttJTjeQOmiQCIPi4q/RMrNWGbJo&#10;V2tgCsZip7/AC4Y4ARO44doG4Ifr4fKMMR0vGy+YVmRGGwz0GJ1xeF0mowTUDyYH9BgUd4D9LKE2&#10;s6vFhUFyhDMM7iTSIGMamq97FOt2snm6Xz+2nUFT88AuWuTuQfFqKUoHJETkogx50/HG4fQ0ZHDW&#10;gEAFsbHAFcPV03j7rLtDiD0GQIFBVsObD7//33BxwnODLGnINKljOP3//vaPr79/+fz10x9//+/P&#10;v33CxvOH9+en8+nn8xGU8vwMyABWT+ZzMPX2ePrtz3+NZot2x/L6g3Aym7PkhYvtbrnfbx9OqLBY&#10;7xyvy3GVn59/QT/783//ZzjGwL4/MViJej+YplQujmYAn6fxbDlfLGfzRTi87w2Gw+lqNNsMRguG&#10;6gvHCxXNdrsjbAfDpdMdtQ1PlDqZdL5UEnTD7/Znjj8SJSObK93c3ObyZUV3gSmOf49vmy2jUBRS&#10;EAuiDlJpmz1RsTPZUgryLFWs8SpIBbyCnc2Wmc1xdxBXsVStQT69taZRqsm8aFCU1VS+zLV4aBst&#10;s8HSZ+AVZwt8LJFNZkqAXWgn4N1CpZnM0hoBDgfcoNRpcQdwmb0id5Us+BXwihKRUDxVgmbPNTsV&#10;oZ0tCix5r16sSZCjEKtlQYWMpKWocj2dq+BENFVbbwutDi/quIAyL2F/kRPrMoXzzxR4XjSjyYxU&#10;tloRNIB1pkCBZYFcdQXgT6mVm9BEWzY6QJPlWCbja7pNEz0WvYi6InOWFiQTMITtFgvVL0AYNMg9&#10;HoACZMcwp1oYASkzA8XpYfHraJauYdQlG3cdlXylWeaVCqQOpVnu4XfUdjA6+DXZqYh2llOrotVo&#10;g8+gyZFtSqbUjEPaFcnzNknAUYPoBSsAL1gpxBLEKHg+UANopoRi4XOcaIJFIMuBKfEM+TOTo2+O&#10;i0xSaCWImaTE0yXwCkAEBU8easBdIofKIINyXcPZgQLMCDcfz5RAMGwNiFpAO+miAAWjUG2kC5yo&#10;O5TNZ/cw2R2iaG/MD+iAgj3MP/lxvD+hzFhAfdDJhrx+nlePvxw/fh0sDhiIBAwRsl0Q1KKg0b2z&#10;lNEZlqoQl4F7oZKt4FF836Y4Kw1Uy5TFDMippuAzWRBQEmydKJUXknkhXcQVUj5CPDeUKOMPGvz/&#10;AWqjDEF4yKgMZR2/IRbhVMvV2hDYkLJmf611F5C4xaYFWVhTPWe4i7Ln0MKH4kJai1bYnZ2xE0Vy&#10;wopE+QWzNRUCA2IYpWkPrzO1RKmVYvlWupNTgJpmHw0mCs10Waaag7UdbhsGpbxJV2WQB8S/GSxQ&#10;FCcsN800brAkolmLufwAyzKAmJIIcCElq03JFMlruiSxxSkrL2h1I9B7c8UbU1Q62cGeBKVy5EEq&#10;nOy+ixdzNZ2lGCzjW9UZAaGwfXmXTZeku0ztJsWVGnae12M5AazGAI4cc3gW+I5WcFIVMqwpozLH&#10;YsV2YjkeeBcrNG6zwtu7/F1OIONiTsHzJC9i1S/VO7jrZFFEm1eJEnAKpwaOp0tNbORqSpQJKLJ9&#10;yXFt0FKyJKO1eFGsMNRDa+mylCo1spyE914UdAA9ngboikBKdiF9gSkNytIHKUCBnWihJ/LzYN6s&#10;2APdGBv4kdIiBdQtsn6D1CdbN8hQFjJ0CH04z5FzfiZfdbzv4d26vZ6u6+fH525ApBLtfPn0WVK0&#10;elPuhpPhdE1j9XiB0h8vCVlGs/4E/86hauoONCiHx8AxnN0vttuHR4qeMllMFpvvmEIeQIv7GfYs&#10;ySCSwQokDlTlx6czzvXntz8/fvoYjmdQS2RK1T4EFihWKHVYMUNR74sGMQf+1d0p2abo4MJh2xl3&#10;uhQPEDRjkAcALQCpOLy3NP25ZIQGBaidtToDK1g5hClTNCuovaY+kMyhYo+baMccWgEk/rptj1HB&#10;Hx2wrVhDuTNUzGFL76v2yPAg91fd4Z6C5JqDHwxGG9ApoT5i+M4Uahj7ABBACpqZQOfGz77awtMn&#10;KyGTnC+wEyhQrLUgb3AgGIVWfDwwykCA/g2R5pDY/m4+wibto+V/7O/49xTZlnkVkZlkq4OWcTqc&#10;i6jFxm170IMxRtMchjti9rNkNINxEI2gH6BlVI4uGIAiMwtfFGYoQ87JkATQy7EH21HLqIx7RNG9&#10;kQbeAqMMyPqV3SAlt0PBBkgFBYM+zog6He+eWQRTAZS4pKSO8S2TIgOyq+2Rh7MTTN1wgU4cpXfB&#10;7UhtZ/9AzsMvH/D5P1//+Pr1v397+fhy/vn0+PR4ItPax+PpvN3v0XWoD222n77+MVvvVNPRLbsH&#10;uJgvVvvDfLNZoMJ2CyhebnYEK46HjhZ16/5wEAyC0+Nj0A+iiZY//v1/OLw/mpLhd3i/P4KYf9nu&#10;H46PL+8//T5e7CbLw/r4PFuf/P7EDybL/fN0fe6Gi3Cyc7rjjv09GaHp9INwuT682F5YF7WWanXY&#10;jAtKON4OJ1vCGtlSdJ/Fq531x7t2pyc0dRTsNOyB7Y1t717Hj1ml+G9VXlY7PXAkILU32qKDFSoi&#10;BH9FUMkgOpihk0SmsiVOzOa5iqBgz2z3DGbFK06ki6gsG5TJshuuNufPGCNKNSWdJUMNPPPh8nG2&#10;+wVvU9K7oBZIXAwZweQ4Xj+BICHXE9nS1W0C0tAdLMfr9164xIF38czF5XUqW4Z6NN+/7H7+ir6U&#10;yXM//vgqnsyjWYvNzYhtN5bMX98m09CUOwHpDcEiXxZTkHM0i5C7SxTaLPUgMKVYkQplMVsQ4qki&#10;cASX1Gy7ACO0cHUTR7NR70UniRZ9mJVJTTJ6bTvENeMe0buabXJXrjbNpubXRKtcU1NZLmqTucuR&#10;HXGeQh0Cs3AB5Dycr7YExSHBX5ZukiVw2ptLIBxXqNHE9cVt6vW72Bum99MkRzx78e4OPHETI2uV&#10;aO3m6jb55uLm7eUdYAUl8tO5oLQ4d6gDLrnGiZi3zrubBHaSQxBLofzj6ws0+4at/tAC0OUtruft&#10;JcW3xbkub+J00lty5766S/6NVpISLCxslqxD0mSQS0tF17fZEgc0CSbzEIMskcoaG/05NITvyDLZ&#10;HUebfbjajolmKLL+4vR+sj+Pd7She/1ErpwpN/I1OUKNuzS58Px/h2Rs3LHJoVuWwRElwRImR5dx&#10;C8AizPr+bSxTJrMVclTGTlpLij5j2EiQ5Q21w0xwgC947ClyhCa7lgxFVVGhZZbrUM1p2gAgUmXL&#10;PSiiNVS8abQcQxFTtB6v9ZrmoG708W/kgdyCrm+HvOYLui9afXe0M4J5ywopiC0txASKO3GGe92f&#10;G905LcEYgerc0xSCCxkQNPSe4oxQGQyET2uwDlfP3mjf6c1bZl8nb+e5E27IMKVP+Y1JFFEcttAf&#10;H3EuZ7QHJ+EULWvYGaw6g6U1XNNCEq0l0RKSZENi9XBeOrUZargdtu4DNtKo8YWMi1fJjQjE0KJ8&#10;uT2xQ9VouYcmTsh2BDwtdvodNkeC58OMZ/Va28dF+uOD5k+wE5R2k+YSlPG42wlWFPnNua9rPlto&#10;MKuiLdtDo7uoMIfkWLZWqhugEwBZuHqPZjMVCSyVqciJQqPe7nYnZ77dAw+h5Hg1XZG4li1ZA0H1&#10;QJapQj1fU3E4HhHZkNrDsmjjQGATLzscRSfyoTlHdILS1IhLZLPXMnxestCLcpyMmlWoNGQq55QF&#10;hRaG7D6KqHfJRirHX1/HpkvKf/LnP/+pKEqvP5ivth3L7Tjf1/RX272k6LJmgVQGk2UwmuFzOF+P&#10;FrtwusYG/u0NZ5Y/aOnQkUwZcmuxm2+Oq92JRc3/vvpD8yuLNSOV5Xi+pMBdZBO5Wm3XkD5fvpKh&#10;DEjl85cvqu4AuzNFsVBVC1w7z2m8xKyVZb/UsIp1K8dpgtptaAGwEphYEjro26W6ySs+niqvuILi&#10;N9o9vuUWqlqhqpP9ik6ZfYCJIHU0WJO8StOOZlPQDid5mZKCDSCLqA9qLVeQydIZe1oAIzUoM5/n&#10;Otokc1pf0vHMexRPJZqcwLgMAV+uSWonYCE7Z/6QgmMCEWhwpHQqxByWf08LLsz8VjJ8yJ7uaO2H&#10;S5CK7gQN1SrVyL+GTc+MvcECh2D0h6Qp1VrgBtoZLi1/1NKjzJNaNJ+PAhnQ1NxcuZHIlATFhjqI&#10;rkAndSkuLViH6jNzBJwdpW0F2JPAM9bIzBCNozJODVU4laswO5ggYiZsSLoHKZWv1HEKCqMScbE3&#10;IilSbmLoV02ylSGXDXvQaLvQulJ5DkozYAVohWogEiipsUwlz0lNzSOK8sZmbyqT3QwPdZ8i3oKc&#10;JEpuB4krK2w98p8UQPbPf/z52++/vnx4pqgq59PxhE9a/dkdjytQyJJ60i+fvx4fnxuS1JQkvx+O&#10;5vPl/gBMWWxRKEDcen/cHc+jyXwQfp9BeXx5Xq7X56f3YTg4Pz9HO4UmL0qy6fiW488ofPJ6NJ70&#10;BsMASB5ObC+wvX7/fhmEc5BKN5x7/antDxXdjRZ32vhBth25TUs/utnVOj7b72KDBaU18albLFWh&#10;4Wtmr4Mu4Y2ktgsiIUYB4PpjclS2+rQ2hJeld1FExZE0r4XHyDJyo3dFqyrRJ16l6Y1wIF4TeIWq&#10;MY8zkHEw3o1XT9QNmCU1MSizUIl8bdAUoAfb2AN6AIWwmuM6Oe9Q1h6Ifz8kV3mwCPoMzo4z4oWi&#10;2YAWYihlBO0Ef9P837o/OaBNnCJao0TlaDERvQ544ZANDc6yMv1p26L5NgYNZPdKN9WdBaO97U8p&#10;FTNGMaOHLm35BGd2d4qrxVlwrgiO2aUORY3CwbF/V/5o1x3t0P3Q62qiSfEG6SfZw7n60xPqoKDB&#10;jntvOKNgvKfrJEc5s1LXADr92Wm4ftJ93Lt7RWFOciVBRQvAa7A1ttMFATuT+Rq6N8WfTZUIOC7v&#10;gBpELfFctkSJk65jZF9ycXUH5gBn0CxCqghAiWLSX1zHABY0F8LCvqEmNXIVQ4VsuYkCMQ8uef32&#10;CgWtlXg1meMANJc4MJa+eHf77iYO8Z+rtijtH67hLkUh/F+9uY6noCNOdg/BdEHplJfrCFBQgCyD&#10;+TJcAF92bP8OmBKlU0YZrsAuu+nhrPt98OjlbYpMc65i//XTW3L/yfP4zeIC3ryLUTbB6xit46TL&#10;tAJ1S8tSKHhcb67ucAvYvrxNknnNuzsA1U9vcbHkwXR5m357FUfLuFMgFx4IWmAQBuTKXd4mLm7i&#10;KGCvi6v4XarC7FSkd3f5uyyXF7RUSYznGxlOu83VLxOVBJuriBfqkMHxgpjl9ViePIAgQe9yQlG0&#10;Oa1bVtxEuZWpKTm8uIqY4eRyyy42zHixcZUq3+XqmYqa5VRyqBHtVLGZr7UhudOUR1BhKzIOC5Jm&#10;JYvNUtNs0NLJCADBSXauplZaVl2npRaIByBCTYYI6eKTlkLwE6OgL+O2PyW0YgtJgAbUF1ly5lQZ&#10;3OCBbPAVDseG6ozr4C3Vbxhhw+hjJ3Ococrk8Tt5wL8QVLhUQcMh3ZY5AKAY3ZmKS2KHs1WhADtB&#10;TrhI7FSgNA7WwCxwm8Wi0OIT5ARSgXZOeSHCDepDayfd3QxR7MEKpTt58CdHEJXu0TIoLkY0+rQ2&#10;1KeMzbyKGwkEvQsENHqzYHoKZmd/tCebUEpkSAFznXDd6S1BKji7Yo9wg61OIFsDp7/ojnd2bwot&#10;mpegQriqHVi9KVRridxCKXNtVTQamgvJAqaRWegvJmsGmjOMYpflC9zHL0QJFDSlXl9u9hjpDcsx&#10;3e8TLX43aLZkRbOG03U4WUXrPgQrM/oX22RuOF07wcjyh4bTt7uj8XK/OjzOVuSWPF3umIsyrf5M&#10;AfTz1ZRSEm6Wux3Karc7nI7H8+nPf5BU+vaPv3/6/GtLMYs1raUHPMW21/MVBRI1W5ZqkgPaw9sB&#10;sWXKMt5gVSTnLBAtXnee1xM5csUvN0w8YTxAvuWlcyIFq802irwB/MVjB8pkyzJlV+b12yQHUpGt&#10;kaB079J8UeiU6xYRidJFQV9NFZqAe7SZKojAFOBOreXkKxIuqSToguL9APLwB0s2eUDCHjIDe8hQ&#10;gw2m2NNxKWsgpAvpxINll5ZyaJYC+i6N+OOd25+x1IBUOZpHoXaYPMC/UKYVlh4ZjIIC9Vd3Kaw+&#10;+TkHU4AOThfOTzgjxAZkTBTpRLEHBvPTwTa6hcyC0VkU4W02mB1xMeCPJiUqGlLO52AGwQMZIBs+&#10;1yDjmHD2YPcmaL8/PeBfvmVU62Qs6fTnGLu94coZzCQzyJYbkoEON+uOtuPNczA9AISBKVDy0M8g&#10;DDaPv/3511/B9EguGDSfbBp4Msw8M5IBRV5OF8m4EtcwWj1B2mnWoCqo19e3UedjEYs/f/qV7FT2&#10;x+3T+8fzz+fHpyf0mP3xYbPfLTfb5XZ3enp+/vhZN01JVYPheLwk95/V4TDfbolUVkQq+9Oj5/e8&#10;/6SHePr0y2Q2PZ7O4+l4OB5FO4fzeVOSRVlVdJB69/T4jO45XazD8Vy3XOzXOg5IpT9a+OHU609s&#10;PwSICM02iMRwAhY730Kpi3q5IggNFV1ZlDsKdAjFBnxwglos1+stA6TSBmfIdqNlJuLZXJ4vc1K9&#10;qQNxQDw0j1KTcwU+k61kMuV8vpZKFaH4861OnGLF3hS5ltDqVOttCpQkW4VKg1Irt0xJc3FsiRMz&#10;eS6eyt/GUneJDLbzFYpOi24jUlZkO5mpprK1bEFIsGmGVJZLZSpX1/HbWDqRrtzGsqWawotgczWW&#10;zIN9gZK0vkOpOgxBMtNoPJlPYn9JKNUk8mqWLfQcFqlWARCTF7RsYw9YhG+ZjKr1al1rKDSp22j7&#10;HLS6usYWfYiK6tAtMPQz61euYdAiFMtxCIoioGF2OXT9321xPHzF3Ju9puaDM6KpFHJ9Z8Zbpj+D&#10;HiawNtG1KMFysDTIjXlMQE/HUpIKdHiX5W0G07cARvZgvHu5X79Xrb7ZndYkmyxUBE13R/35qaF5&#10;gOxMiYLip/N8iVfAK0m8nQL/fWUnXaJFsbqWr4pRqLR4tgLhDX2xUJPxL9AE/9J8Awtri5NiCK42&#10;jVSBj9aAQDCAFTAWdpIHEO3ByFWNZyrRiXAUWmaX0YCWGTV7m8gm81UoF0JL3z59mO5PkYvy7HBa&#10;PJyjDIWMV7YTSvpDZbY/zWgqhWZW7jeH0ea4e/7sDCYQIeW6jpbxu8ZN4Vx0O5SskW4El42LT7IM&#10;zxFp3cRz1zGKo48rzFZofj6erQI4QCHAl7t0KV1s5GtKktx8KGDdu5tkKs9H8XlxX+AYoBsqo/1S&#10;XSsKaiJXe3eXTWT5q3ghWWgAESBToXfeZfi7LH+bFZJlWe8trXDDKZQcB8zxLl7M8prijq1wVwcK&#10;VKSrdOVdspQoS/VOv7t4NMNVTfPzdf2KvG/4pjHwRg+KM6m2nHiuHs8K8SzZJDrhFjK+IrlAoni+&#10;mSi2kkURgtlgoUE4ifLtXcXzBUFrmX2QAVsiUdNl8TZVzpRbQI2a4pZbVizHp8qt62QZF4adbG5D&#10;S5YaZdFMFHC1OejWYBrIHgiVYt0Ah8WyQqHeyVRViuifqaEdlDjIOFNJlZt3mcptqsIyJ1vEUqVm&#10;uaHneSjcKvYUBQMPCuIwL+iJYiOWrQCnADq4ciBXATvzjUS+CRWfU3zo8ZCjCQpjqGUrMuBMUMn8&#10;BfcC5Co1DFoYouUbT1DBcBbuOjKLQRHUbk3t4UTZmoaHD05SnSGzcRmikbpKgcggX6OJoqYZtv25&#10;bFGFpt7Dj0tnZg9QciRm3QhGselfUsih9yoU/YtMUvAVfpjAFGjIdjANZkcfQtAbCSot8jal7zkI&#10;98dTnReO5/eO223r1njxPdGs5TjNliK3jQE5/qyC+0UwmgX3czCKPxhHEy1uMFIMDyK1odoSJPSM&#10;UiiP55vxfA1AmVN6oAOQZbJgexZrcvzZkJRZbSNSOXz73//59te/f/v66/PLB1G12w6UtH0UhRbI&#10;wjXsSsO0WbICEB6gjZ6P1lMobeHOHe7MYMXjYZLh0QCPq9Oda+7E9JdyJ6w0MOZ0wBnB/IlWIfsb&#10;thKEClN/dAxmjx6bC6xJHtdyAS5ttEl1FngLOAXGVRAJFBawKS4GDQqyTxFW2l0rWP0ANIGAxwBK&#10;6qZL0U1M8rlFIa8cPHfs8QZLSqTsDaFDR6YqEPngABQgSIe8iDFu0jJQFFUFR6FAV0b5vgbkhlZv&#10;AnrANk7UZsolMAXsArUVO6Fu4tMDBAxX6BAAZ3QOMA1gBTXZxA8Zu+DVoBE/XAKbcIVQWN3+nHkv&#10;D8nQic3BADsASYAYFFx5FOqUTJ/GW3+07k33gwVo+mAHOJC8i6HRRraKNLfkgn/p4tEySCVaPEIx&#10;vHvUx+UR6JBJDcXyRxdsGV30TrM7wXXipIPpA1gKN1is1D//9iXqf5++fPzw+QWfz788UUiV88P5&#10;58czYOV02j+cgLq0grg/fPn9z3A00k27OwjDyXSyWs03m/XxeHr/jK4GUlntDqbtKKr8/Okjmv3j&#10;f/7l+94g7D++fz9ffvfRf/78m246ttuznO50sfn05Y+Xj1+eP/62Pz/3R7NeODk+fTo8ftocnyfr&#10;82C8dntjoIvfn46Xp+Fsfz8/dsOFbvZAGwAXvz8bTvf786dwtKo3NYBIGWjNkgviq3By0NiiT0t1&#10;HH+C0h9tw/EOHFOutqIEQKCZcLwfzU66FSSzpVto59cxSH08Urw4SFnwSipbyRb4lub6g8Vi97I5&#10;fW6bvVg8c30bB0aAaPFqBtMjMAXCvkzJ/HhBcrzBajR/aHe66Uzp9auLy3d3uWIdD395/BzOTuUa&#10;WbG8vbjGJw6cbJ+Hi7MgWeAkXMNtPI0Oj2ZPH77hXQNlLq/uLi5vgSnoMBD/AI5itZVjfsuJTLkm&#10;dgATwJdCtQUGghi+ukniX7e/FFUnBSkez19cxq6uE1VBj0x9CxWxVJMzFGKkGE8WgTt1oAMngajQ&#10;4B25CpdKvCpQ9MJKsSYXOBk7E+lyi+Luu3lOTuUFSERyq6Z8SWau1ASQ5ctiMlvFGVPZKgMpu1iT&#10;omlICAC2QJPjWrhNCmZfEtrZSusmWXp7RZHNbiM342T+6jb59pKmN/BwcFLIWqA5NlCuyS05mkG5&#10;ITEco7TJJLkppkjizeXt5U2CeAXUwvInY//bq7vLmzgLi0KmstEp0A6+usM2axYlAgUGOhQ3FpIe&#10;mJLIVfFGcPm4hVSutAZYv/+weKAUP8CUJQWlpQj64BXQyRwjMiMVZs5ymuweprvTdHfG9u75k+EP&#10;YqkC6IeXnUbbIxZhAWpjlDuasvaAqHDSaOGGLoYZmmB/ulBPsyzTwBR8AmVoHYdZ2sbTFL42li5H&#10;vPXduydLQWyp4C0UeMIy3Eu+RskBKP9Ag2s55XqnItoQ5G33XrIGIIOWFToY5VkmmmZnIGEg7a+9&#10;yZl2UgDZieySo43kDHm9p/pTf3Z27vfh9sUM1y1n2KCUhIHZ3zjh3uguaemntzK6C3uwMYOlYg91&#10;f0aONv6MnIzaXbEzMLrfEwRC3Db0Hq3CQCtjcw9kyUtpk41MRYJoRws41g7X4JJkSWSGtxouuDs7&#10;Uwx+za+07IpkQ/EF5fj3BxZabQTIIOuWEvEQJJM32gNQEoVGPF9PFhuoj7OE6+e2N85xKmAFTANo&#10;6/hktdDQ/CxlNubR3wEZsjN0RnvVm9xSzJtUPFe7SVVwMXhWoL27NFm6JAoiqCVbatkU6LZfqhPi&#10;3CRKt+kqWjYDWnUC/eDwy7t0LMOBVEj+6UGupieLrXRZThSlRKlVkZzGd1CTk8V6qggSEoosPCva&#10;JLhRfUEPau1utqqmimI8U0UnAZdjhIc4UEyyIcOPtNYyoVpDYQYf19sOCIYFhfOBKXKHLRXZgeaC&#10;hProIZWmjh+4brrRKD2ZzoRa7enlEzTPtm6fn2k8//zn77putBTddoNwshzNtyAV0El/PKd5lO7A&#10;8gMgixvcUwR2ck7UQCqoRq6dLIwKymy1+/+kMlluKILoZscK9OHt/nQ4ng7f/vofik778WWxWuUL&#10;3F0CiqEjyB4YRZC8uuQ12t0mORJTXMFS3UyXJGCE0KbwgIIW8O1eltPxVKOYNKjW6kB2T5taAFIB&#10;kjY0CtAnsZyazmALTBGNsGUMsF+iIP2jJi0P0YqSqPclA4KeeiMwEbBYV31s1NuUD4tc5FQKx4L+&#10;XG6YP6h6ADlRrasqi5Jid6eaTT7GUSpBCH6QCrAA/NE2A+zh6hrghtZ3IL8ZjtCsidHFsYAY0EP0&#10;Ff4lqyK2TBMtzYBp8CnqLt4oXifeMdAHmOL0KDhpmZeh7GIDrACqAKW2DL9BTh946z3gDvAIF4M3&#10;FPUPXG10wYbLwq6woKIyMdDAJtckIBRNs6MCuEEjy6bQGczNHnhtpnlDFThCkeVCmexpaCUIqqdq&#10;D9C3DHKRJ3tb7MS3gmyzOsCXocbMVuzeHEzddvrovmgHZIMisxj/OBYHops2JHN3IMOlb//+5+ev&#10;H3/9+unTr798/Pzy9Px4enzYH3dRvFpAxnq3G47Hs+Xq89c/ZsulpMqmC5k9uF8sFvvd6rB/+fzb&#10;+vgwms2mqxX6qtHp7M6s5b/+cn13MArRiOM5fzJTFZSmJHUoh9AQ3Xd3fNrsz3MWGmg4XY0Xu83p&#10;efPwjP7dG879EOwy74WLwXgL+HD8e9sfOiBOP/T60+AeP497cIzjo/oTXhMYxaLIfkvd6qt61wsI&#10;Vrxg3mUhYhW96weT6eqs45esOFLb1czA9u4V3Qc1hdNjxxmJbbJ4pQkGNjkBFsT7arbdFrmPUS9q&#10;dwJ/sBrOH0AMTnfi9RfoVOhRvfEOHAkCqInkRg6YxnsHfGzPn4GtdfK599Bv0Q3QLAACkA0pjv0S&#10;C+qDDkkubLMHtofcgAGpINT71fvx+r3lT6LlpI53H5Cn2xkYhJplvo3TGe492CW4pxBPaKpOqRZN&#10;XPlwfppt3+8fP/v9OSrzooG+ipr98SEY7yP/IHAVOMP0JzgcO3GR0aRLXXI63piyN4B1IAnqOi/Z&#10;ddVBRzJYLDjsBHlwogmIQTvocn64xQ3S8ihEb7osyA4of7Z/8cNFpsBd3SVAZTepYqsTdMcHszfN&#10;12RCB3Lcvc2URYdC4nZBaRfv7n56dfHjq7cADooyUm7eMFOV1xfX//W3VyAMFuOEA3CAPwArr95e&#10;XcVSsTTFlQd8AFYuWGWgTDxTjmdKZJXCItheXMV+en1JeZESWRz7tx9pCSiKsk/WPDQlk0OD+Ort&#10;uzuWXzmZyHO3yeybd9dvL68AlcPVjujkcBpv9+PNjiZRNvsJockBsLI4PmJ7ujtGZraj1X68PS0e&#10;nqJshZobvLm8efX2GveVLPCvLm7IPoZ5KeMycGpa2CKX6Zuf3lxfXCXevAWrgaUo7CxFraXgMZmf&#10;3uBmM+AVmlkhd2tKm4y7u6RFH9qJxiNQA6XRo/judJ3CV7EMLQmh/Wu0mSi+i2UhsCHt4hk+U5IK&#10;bHU/y7UpXR+vQ7kvNq1UVaF48yoFlqWwZk0zU1Orsgsxma93srxe07pVxWNGoBQALVmU8CajCYZy&#10;08ZozlZ5IHT1ut7vdJeyc4+dZBfiTiEqZIuiylLoMx07AzCT5k/JbYfFnwWjSHYIdoGMx7cgIdBM&#10;y+pjjwV4csZAInxCrjQNsimBSq06YwghBWdRfU720Ah2mv21aLJlILKSCYAd7v0hWDwyLJuBk0ie&#10;kaHuEPo3hRdToTePoE+3zBAKujs6KM4oIi2SjrRkA6LauMM9vkIFXABUcF7xnWBB84uUK2BIkx8d&#10;3JobkZY/eXCG27ruVyW72rIAUiAqf3I0gzkOTBbEu4yQ541Gh8xxLBbUX1DdoqCVGmAUB236ox1k&#10;ZKXlZGtanoW8i64ZOnPL6EViAoNVFO0NFMK3WEwN5tpDPkGjDX6PkGtcE79lU+l0oVGH8wfdG5Z4&#10;mWsZRa4VGamg9AcDwzD3D082LdN/N1KBslpvtjqO3x/NB+NFOFn1xwugSThdTVbHAHrmcL7cPw7u&#10;VxgYTXeoGL4XjO/nW8poO1mMF2vKvsKmVSaL9Xi2wrC/2h5WFDv0+5wKMAUK8re//vXt3//4/Pnj&#10;cDKvNay7VDmW5DJ5kWvaqjWkyQxjUFf8TFkpNaxkoYnHAgwFrBDqFZVUWaMn2SbwjebqQKK0ysO1&#10;wTe0EiS56RIA1KpJLo5l5NFL5BrxNLDexrZCUVVwrFvkjbJgYifIHtTS8WdQFe/SfI7T0b2Bwui6&#10;jTYAyEL7P9SbVpNM/0aRwQo21E5XbGPopwTLvdG2O9xAVECKCKJRqDQ1uz+YHrpsMgMAEUUmxQYO&#10;xB6rS9aCKqVr6gqyBUZBIzgc32JD1NxirYW3C+xgEyQUMZ1N/jcplaBOWQZNsswNGm07X6nXWgZb&#10;EqJpf7I4objFnVSuwkxugWBkgdgmkyUf+itUTMjLyAyWCuSi5qVz1Vrze4Jl2QT9dQXVyVTqnGSg&#10;D0EwSAYerg8hUW3oEA9AGTuYA59xzfiq0XahpeETwgMnbWguuQ7ptEpVFpSaZKIH40oIaFQHHRSq&#10;bVODNDXyePY2W6ah7D9fUD58en75+B6YcjztH87Hh/PpgQHH9rAfDMP5evPpy++Pzy9axzQdNxiN&#10;xsvl9nyardco4Xgyms52D+f5equ21e4giDp3OArD8fDx+bnb7+HYaGdN4Fqy2tZNRTOCcDyeLsP7&#10;qd8bgF0cP+jigNmaQqoM5x0nAJcAL8AiZEgLDYDWblzDCVDIHoXZqbRUG5910VAp/iyFz6dUySqx&#10;SGQwi20U9CLUbLZ0EdwAvNM8qtBmFZidSl2yIacbzFcZG5GVBltP6eHVowWuoVFwW9Wl1liD6HW0&#10;wUq1rpU4iQ5nYdAaigvp3qDcyOxfquPijfMtk2tSbkK8d3AGdrY0X9a7wGugNiqAJ9AIxD/OjmvA&#10;segq2AlYicxT2tYADAGawbfYSV5FbDEIXwHE0XVVsmu5x4GAm/9H1Jm4KI6tf7/hMjAMNA1NU1AU&#10;RVEUiiiiqKioEZMYjZrEmM1E476vpXVrmV5mpvtO993m3t/f/H6fk577wilJxZOT7Xiez3POswDT&#10;+9N74hgKc0yzcQHxgHUcBnCyirvDD8pqaO50+zzfv3f8DZgDAx9OihOZ7hwoY/tr60+TbfwLirL9&#10;TYfN6uFEKGinA1Xb3wwWD6gM7KC18HbXG2+HqweMlZRI2V9hYK0DdDQX2yZLdwXcyXBygVfosbQs&#10;u7/IFgSWFxDEk4+ny+CVVB578qFoOpGpJL5H1OYTbO2G+eyASMi3JcxmI0hUs414pkzVaCWF7WQh&#10;4NAUcAqsgwZpFYadBXViNCFRxjZBD5vnSBWrKfID4lMF4S4av41E/eVmeXqcHU4BkYzWO5AKPrG9&#10;DvL+HM6LI0unvLufHR5W5+f1wws+UXR3AAbCZRRFFT/GRF5gDslxfOLC6KbyAi773TXZrFzeRG/D&#10;qWRWyBQpXi1oBsDx9ioUpE1O5AR83sWAOJT8KEzLQEKxquHzNoKdZJgMpkFrgQ8Rjvrp7RV23EbS&#10;FEq/KEO5T+RpYeXtdezyLoUxt91d6O4yL7RvYsV3t8mrSC4rtOssXAr01GRZCWeEy0gapKL7G2Ow&#10;YxHPaBnoIpLFt4ozr5GZp3kb5yB0L8OZULIckAqIIZQSsD9MbjU89oAwMMTjMqANR7NiKMmlyg22&#10;6ONW216Sk6NZgcW6pdmFdKV5Hc2leTUt6FFKdqNwshnJCNeRbJbXQCSgKzQby9cjGfEuUcFnvNi8&#10;iBTe3OXCWek6VrpLcIliA/CUEXQWNpdixmQENZibCaX4UKIUzwl5QSuTzWmnwKtczchWFAgzcAaE&#10;E1czIfZQCmQq2+GbTqlm5kUdKjVohpnjmNhW7akM/NL79TZ6OKiI4uLTHJKCUd0mS16WfhkUAlIB&#10;M+GWUQ2kQqlqZLRp1QyyNQZLCeSTTGHfZKNPCZOdCa92y4pTUVxgIq6/aU8AQxCocsdXKcEcqaPB&#10;Dxwq7vcpE/YvtoPpfOjJ+EVDTGD/d9OI6d70F9C3IRoy2fKHXz9jfP705bOmd4ARKKbtOm4vGLf7&#10;wyEvVq2uPyDj2U1/vPxOKmRUC8Vy1qX8J7MOO5cC8dcynP4EyudsfRhOl6P5arykBSDCFGzPlrPl&#10;drGmCZXVbr9YAVxW9+f7T58o08u3f3377fNnpzfKllronELTBaPY/s7295o90+ypak3Ycpir2FPA&#10;qOlvAhIVFA/dVXMWzoiAj2EoTY/xDRvPfLB6Dpx9alofj45mTbQ+XpliTuptX2h2C4IOInGGR7QQ&#10;RIHjWVjbhjFwBgd3fN80R7ieYI6nrvXtwd72D4An7Hll2tPx6tGfHaE0AwPbNmQ8vQAwB4Y58jFm&#10;AWexB/uhmwZ7euO9O9xg9AejYD9NjVB+QcoKBBwBiwBosA1AQcE7Y0s8lJSHFvDcCTVOcVPIzpGF&#10;evs+4wJ8WZ0+GF0KmIPC1mJ6OAS4GnjWAFywE6Mw9RJaHhqgZ6B/sKkUcjm2+kvNpki4EAaBoNLJ&#10;l3i1OH6gZIeWXwdVgHssHxfQX57m9x/a3XGNJmN8s7/0Zsf+/EQCw+ihe5VrbQx8epfiz3aHa1x5&#10;XXPAyBSOhYU57473w/UjIAxYxkkqSAUApJMJp1+pNsgl54+///Lbx89ffvn4y3vAyl+fHh4ez4/P&#10;+Dt/+u3zt//+HzrQbLmcrVaPL+9/+/2b2jFqDdkbkqnK7uFhdTgMZjOAy2K7Pz+/B3iIVcEwv0fQ&#10;P7+8eL53PJ+2xz3K/3q81fV6g6miGabt+cNpbzDG53C2cvvjttnt+lNvuDC7ftt0XX+B0rHBKKai&#10;O1VZa2o2y2XtVWW9UK4WuWoimYnFUmAUkEoLuFZvF8s1XlTx2yuW64AVlFJFzhersUQuHI5V64Qp&#10;AJqy0CpyNUqnTOsjyTTlDmxmi7WSoCYzPLn7FiilMMQnwKICSZAqxhPFdEZIZ/hMXsiXpMAsplRp&#10;RmO527sosBiEgQNBD9jIcfVwNINSKMv5cp2cnym9cCMEBTeaQgvJDOWQAmegfaHeSedwUgopC/2m&#10;xCupnJDOi+FoNluSgqTHHIWaNWJQjm8i0Xi+UG7GkiVUw1HJbOXi8vo2FI2nCslMOVuU0jkBjdyG&#10;4td30Ug8F0sW0TIYCDAE8CrwzWDdJ57i0A/BwTgkChqIpFETOwNiQ9fFAwEz4aaInFQKxgAKIc+m&#10;LA8mq0g6J2rlKn3idlJ5Ea1FKfCuUq7pvGwQH8sdjIboftAOS1Vo51ZOoPgNBUHJlutQ9y9uohRA&#10;NkULT2SYQqsz8btIEhQCOsF1RpPgCfJSvo1Q+p67aCoUz4JOgnWcm+87aV7kf7CCf2/ZHEM4UYxl&#10;yKE3mmI5k1mEN0h3/HBKVQ3QQ3TCjiJAIc/eCugknmWEVBSxnSlVs2UpV5EGGL6PDwNmTgs6mR/P&#10;s/2JZla2BC5gFJT54bR5eNk+/sxyFj6h/ur8sn/+ND8+Q3/IlRsoFNCFuVKDZaFp4K7DuB2W5Jns&#10;YypN+hbdsijRZdPCDS5JjJP1CYev8C+5HxfEdLGGypRFuSDheWJnOFFA+Z9zcnAUbgpIh5rpUr0g&#10;aoGWWZQ6EJyi6tR0D5q92V91vIVijyFBoZ5ijIYM0LqLIDpIleSuJ7a9mumztZ4+z8LECe1eFePS&#10;6GCOjy1npvfWzC+DPG+ljm/4W4nNsfOKS0mbZQuSw2TpWhR7wnRZBxcjqGTF4oyPoKLAKjaWq5Kb&#10;NHk+r3j0VUkHGJExb8PSKQYaLQNFM8LFXeo6kgOmQKjYw2PbWwELQEvX0eJVtFBRPLW7gPSC+nsX&#10;p/C1sVwNOGUO9jqlJ3Rvk9x1NB/Yu+jMzQc8AZILUgyWJEPrztvuEqRFRsdpHlCVxa9A6Va1Xjxf&#10;v7hNhuLcbbRwFcL7tBrGsCB2IikBB6aKcgRvKi+WagaODUqWV/NiGz2/0rQLUiecLMdzUl7UsD9Z&#10;aJCOLuiJopzkWhmeYv8n2YQWV++U6iZYMFqQ41wrmpOYO3QTFdAmniqumQVTgfIMrbWOHxpTkp06&#10;s5mFkII4KFVVCgpAec71bKkOhQdCB7LMJkuGMccyrnNlMRifj+dHgee3x7PT83XT8aeTYH/btKpy&#10;0+kNwSjfC7OiHcw2g/kOZbS6t7wxJzQxmmH0qEFxH85Xh4fF9h5j+2AaTKvsCFkYqeCTzGm3RCrz&#10;5WJ3OED0/Pb5E5Rnipz+8RMUyxgGW67F1THyeHXNbxpDclFu9+rtvtB0KBb+9zAzZA3N/H3cimyD&#10;OAExrOu66GPoaSrAzhwZHjSlAZqqoRFa46PZlMAbqEquPX2ehXQjt2eb7FdQDV/JbdCeX9NYXmvZ&#10;ArbijGikZQIe5oa31pw5vnqlmyNmMDsFEBR4OTDWY9BAfjqgjZpqc4ICiMNOsztBYeDSkzGqaqSq&#10;Uqx9bwY0wfvIQYRrDptHCYjne2wVNtFCLSg0+wLFkeKtQQDIRKD93vSAawi+bZOY7ONi2qCcLtXU&#10;KEwLA8ngwgA9bHVGs4foQCjYjw4BUgHBaDZ5O0NhhQIafDqDDdpHwSHk8oOa/bnpLzveVHfHRm9G&#10;O8l1edId73qzozsBVxI2YSdNrjhjkIoz3HRRRlvNGTUN5vzcnehkQH6c71/wFf41PNAoOTxDJzbc&#10;qVDTnn/+iC746dcPX/72G7rIp1/ev7x/fnx+QDmejqeH8+FEdiogleEEQ/Hp87d/+uOZWKt2fd+f&#10;zua73epwHM0Xw/l8slyNF0vX97u9Pip/+kKJN7/+57+mY+6Oh4fn58GfqQqfP/0mt1pq2/T8aX+I&#10;of75+PByfHhPQVYWO28wA6MAxj1w++lluX+ars6L3aPtjQ3H123f8iaOPze7+HfY0BypSda1Tc1p&#10;mz3Lncy3z9gvNQygiVjvqB3P6c0H04Nm9sAuSciBhmF7c90c2B5ONKnKnVS6lMqUMnkerNC26DXx&#10;NSORrkBygwzqqusOd6Y3x7cpCNFoBlAi1k2y6SYPYRNthiEm7+I1hWKysdkIX6gbuWItEksDgNhs&#10;BxkkgV0gy69vI5DubXsIuDTdGX7SmYIYT1Ij5BRtDsgKlRzHpNu7+M1dHIggq100C0QgI5hUMTB5&#10;Uc0hWbDq6NUaLjUcTSfSxUabhVzr9LLFKmgG53r95pKdDj+BOZoCiyTSHG4kcGnW7TEgA2BxG05c&#10;3UbibCflUGxTfkGcDqDGFpjoXHVysZYBRhSBLZ4HrxiUAGgMhIrECHGwE6MhkFpsWpVaB/9G4tnL&#10;m1C+Ujd7+DGb0Sx/Fyuly63raAZafkFoVVUbPPGGpdn7y49vf/jp7Q0zLqHUgJQPOXl9F/vx9TsU&#10;bFzdRrHz8jZ6dRcjf5br0HU4/u7qDl+y7QTqoAWK6HoXxU40wtxkrlGClZELSqecAtxc3kZ+fHOB&#10;b1GCEwWWKzjk4iYcGLXEMly6WMWBry+uf3r99u3FFfrXYLX1pjPy9GETKkFM/RGtAR2nu3ta9GEO&#10;QdM9JS9coNw/rh9+Xhwf3cnq9dsL3CMlN05xoVjuiuxvUj+9vcQ1BOwFhMLOa5YckWAr9n0ph0xr&#10;idIozB1NF313Wv7uh0zuQt8NXFgh4uFQsIcYJV0ONgh00iQ+E3kJ7xmYQomWqhpLKOOUG2QAAYW+&#10;ZU+BFxy0fIz7wJGGjY1qu9e0xu3eSjZHguZRZDaWI7DVnavusopBv91HgXYLOgEK2KOj0p3VTWDB&#10;TmeLNZ0+sGOruUujv5Y7Psl7lRxqUEEjp+g1QAGkUuv0pQ6dC9eAPWp3hoKdsjloUxpktL9WHJpO&#10;aJjDhjm2hgdmHbkxemTgojkza7CHPt2dnnAilcCrG+TwowWU8X2LJYtGwa2VZAs4pXsrZ3ICKgVx&#10;2xr4oZkD1IdGbg33em+FK4E4xCPCRtujC8Yjqmr9NKeEEmX056JkQlPHvTP2cqFzZ8pNAATawUlr&#10;zAoH6AZQA5/hFlBwC5C+0axwE8vlBS1YWiLb24YNCgE/pQjgyDuJckErlK45xcmFqo4rqRsD8Fyx&#10;ZoZZ5iNI4nrbg/aLMR9DBLQC6AYAFPxr+UuIp6pCJgrQGTJFOZEVgTX4OUN0koRyhrLuliUNY1dv&#10;+D0Kbc8fFPLZx5dPWsdUO+bmRHHYPv/zn7KiN1TDn666/tjs9t3hzOljEO75081wsV8cHhf7J8ef&#10;YQiiGeiWCfWyP17M11BllyCV4Ww5W+9WIHuK9radLjeD8XQwnlBWQnL8ARqdHp8gKM7f/vX1w8f3&#10;08WaVAVORldpmWOQQbogF3ioPXZR7JTrJmFKwwnyTqOkihRyhkxGqp1ErpqrKNmKEs+JYIu63ief&#10;oBZxBt+wC0IbbwqFxasVbiP5ZK6GNoUmuorHAtTSRFpZdrJl6PbdutbjqtDzzQzXKggazks5liUz&#10;ma+hkNGVQq5Jr/zxkZbTmIMMJyrECkxOm+7U6s3BIinoOy2TsQLZxhqQ90ZPlA2hpuNfRi197KlI&#10;bQzQUE/RApuPWTj9GUilXFWSWe57MBWKa0ImLHzDhIoTSxeb+Nl0egbLgw/5ITQMZkRJeZsNl/IB&#10;0fSMiWG9Q54XzPAFNIBe0jL60FPxrNk0OHiFuZXqAENKlcJm6gYQMxp+n/YYtAR5BrYlnfVPF2V0&#10;smJViaaLomLV27QSSYThzcEiwLWS0EKboGbsZJX9EsUZbGJni0CK7Ak6LihnFCxYYg+ECq6h1fGl&#10;pp3OiW/eXPZ86p2/fv4EUvny9TNI5f0HkMrj+ZF8lQ+n4/aw3x6P/eHA6/c3h+MvX75tT48NVdVN&#10;2xuOh4vlbLMdL1eAFXwOJlPwymy5MS1nudmiZRSaU3k4P3/4YNrGxy80u4jCV3lF7Vhdv23Y/ng+&#10;mW/GsxUog/Iqz7bo4u5gMZjterQGRDOKLoXVH4JUzC4+h3h3II9m22npXUV31Y6LT9rQXdMZOT0g&#10;yLhjD4PlUtXw2L+DBpGrY7Lu0Wq7NTymyR4FwNpm4VKEWgcy3sbA6kxBFWAICOyaQpRAltT+qqG6&#10;KOx3aKPgYXojMk8BXjQ0CkOC/oBv2+aAFnTIP5mWeyQWm9/uLQEritFHh2GrjST4wUDe+IBj0Zoo&#10;UyxmtAnc6Q634BWML9WmBSRCV8FRvclxvHrEGdnSj0tH0Vk8vFDQCQMUlgmLXOEIrXBSWp/SPbTG&#10;/iXjEpwU90W3prngJDTu+Gurt0K3xFcBuzB63jr+JrC2wek63Skeizc+mr0lTRcx1+XucEdLSFRz&#10;C8LDHqM7QwUisP4KF4aaZKjbMFTL9yY7mgvsTjEu30Szt7FMXlAGqwfQM/otADIGgRrPJbIVrtrO&#10;lWWIZ3AD4OmnN5c/vb4Ix3JZrp7Ki5RYmELgh1GiqWKqIOKT1YzSJ62kkDcQBDOEOvZc3qHEAjmd&#10;yPK0kxEJNvADx+HxTJnMZe5izMCFOCaWoeBv4AAUkNBfXr8F9ISiyVSh4oym/nLtTeeDJYuhstmD&#10;ToIwKvQvuSUfxhuCFWZUS74/s8N58/h++/hhdX5JZLlXr3764fXVT29vX1+EQBVgCFxtgFZgNSKk&#10;cDJCaY/S767DFGf2Nvr2MvT63Q32hClxNKVGwvX/+OYSpHVLM0YFkA22gDh0CKiLLX5d0YMii2Oq&#10;D/QJJ3E4nSKcimUFwEo4WboOp3K8EkpykawIVT4nGpGMiIKN6ygXSgoZXssKOvbcxPJ5sV0AvNZN&#10;rulkxXZG1KHo5ySjKNvYLsk213CyQoeSGibKoTSfETUwTcMegwbABJCp0byEbyHy+aYDcZ4uK7Gc&#10;lOW1Ys3gFQfSF/BRaTmpsgxpHc2KmYrCBDwlak6VlUhGSHGtCjRpmuPp5QWdV1wAEKEVdF9WaEKI&#10;JTRGEcjKkoxdoO9CM6bVARYwrVg3aTaISMUWtR7YC3yGpnBfODsEGEFJuwcwotkgMBmlLqJ1KNRk&#10;Hs59qd1n+EJOrW13qbsrQAYOqXcGDWOIb4MpIq0709w5m45yZcMH9ADaAB80NdXp1aHZOpQFWoMG&#10;O9y1obTg1IoLXsxLhqD2GvYUzdb0Ph5O3fBxIrCU2p0TAhJODdEsTqpYI+jGYA4onxQ3izRY3x3v&#10;RutH/OgCrRXCERpXRTblTg86MH50/oLil2IUgg6DCnXVmq83weBsmrba1g+nRx1aZtcDo2Dn/uFB&#10;qDdVZhLo+GOpqepOT1YNFAzO/nQNXpluH6z+FGNgoLe32nZ/NN+dHikNIS39bFY76L3nIKSKP5ot&#10;17vTw9N8uVys19Bmj+fzw8P5928kI54eH/zhPF+hQAbe5N6d3INEydK55RYFvSSZzGpkQTYrOnZ2&#10;8Yrx4nSyVdo2zSGwBnsofaDSVa2x2QOzTupsrQ1fodhBvipzAihJFeSiaND6zvCAnXikRckoiHqm&#10;DHHc82YP3vikO3NoWxmuKamuNzm54/uGDiAxw/Ei4A+ndob7V6ZDLjz0AgIHY7Iz7REoUPJkQhaF&#10;gqqNbHpJfUiglu412y7EDwRVQC3BgRiFSYowf5zAM8hhUzKAFY1F96JFHxaETW53xZYFCMD71r+7&#10;80wx4gvMYRUVUNMZrAaLU8A6DZ3MqnExGNahkQeJ9cEcIBIGLiOa8xhsIBWAL9iJaoQXLEwFBFWr&#10;0yczxqqGyoAJd7IfbZ6AI6JiCy0T4GL6K296wLDujveoAN0UcotcsgcUMHe2e+l08Rq8YlWtaV1w&#10;NGr6ywfUbBp+tkwrQYAeCps72AKMZNWFvn5xcXcbSqgdZqryr79//PTy2+dP+Pz5/fPTy9Nfnx4O&#10;93tA7vnx8fTXx+V2N1ksp0vyKFvuT02tLdZl0+31J9PhfE6wsliOFytvMJitNrPVToeOMfgeQX+y&#10;mvf8HmBlupydX56CnaquZzOpGkOeARm8nIaTleMNHNfXTdfsDixvDEBx/GmQWrlteihkm2J6Dc1u&#10;dVxR1tNZjuNlAAdYRG7REo/UIJOUal2nbgAWUWyyTWmZJV5OZ7iK0EKdumKKtXYmz+cK5PuTyVU4&#10;ys9Hk6J4LIUKrYnchuKFcqOM4TgvZgpitijdhZPQypPpSlnUKlUNO8vVNob5SDQTT5eyRbFSa2e5&#10;GsW35WQcdXMXT2Yq5aqKb0GrOa4RjeejkMRpzvQW6/sXdFcWH4j245BcqY5vS7xCjefJKBWHAzVo&#10;D+VP6ELqp6ENpzlcDM4b2NOIDQuFE9Qi38oWqzxle+7gGoJPjuLttlHQPhqhnfiUzbJE3wKsq8Aj&#10;lhscdVAZVEEtsEC6bFJEL/IKWzCiREggNgY6LvoPSkvva+YQhcCXzGXIpqcAVbJuoOejVGrUDjp5&#10;o+0yJY/cDSx/rbtzSXMpYnrTokzCxWqmXEfnL/CtVF6Ip7lYqkQmIyzULPNz4QIPHfyLJ1kUVIpj&#10;Rq7L3w1KwDeAFexBTWzgX9AGQAfQg8pFUQWgkDsPpSREfeYmQ2tAtBGnJaEiheFnFipRSkxI/jLJ&#10;gpirNEpVLZHnYxkOv6CiIKcLlf5ivbh/mLNwtOvzExgFaDI7nMa0QYtBQBNsMyOV8xSDMiOV7eP7&#10;3ePHzeOHqmpleYVy/5ZbiZyYxktPc6lCFbcJlsIlgZBwm4CqPK8AQchF+S4OBImmWOBddiO4C4DI&#10;DSUqIoOVDCdjg2DlJgKOYe2QxxA+adrmLnYbzQKJ0HJBUHE6Nn0VvQwlb2N5iDp7uCs3zOto7jZR&#10;vIkXk+UW1PpOf1uq26EUTztjhdt4MSe2DX9bUZxUpZXFIC60IzkpwTVVb8lrXoJrAU1uE9xVJJev&#10;khMv5HpG0GIFKZypoPFwhg9SC4XTQjjFp7lWOFm5xDEUv8RPcc0kJ6crSjQrYBet9UhGKFWOpCuh&#10;ROkilELJQ1EuNV/fxMFVQIe8qOMrtszkAHcoczKn3MRQOZOCgGn3oVhnKirU8UrTjmWq0bSYyDei&#10;GdSsk81K0wFmvb6OJYpyVtAAB2inKDuxfL0sU1iOSFoIpSoUfk2mDIXX0Xy+queENirj7OAn1C9U&#10;Ic+MomSmOQXXg5o5QU+VmihFqZMqQdeXCtU2ZF4RF8OrKHS4bIL2QEvpcjPFyXlRS3F1mk9y5+AP&#10;wpRqJ5qrpSpqqQmcIndo8FOBEjI3y61uBfgFMax5tOTRcipNq0ruPNBOQSRMzJHvD1kgYMCHmMOP&#10;LpiAJ/FHVrrkBARNuEM5/0dtlmQXv9w8J77/jRDhy9+/aZo+mS0Xq11L7Rh/hqxdHo68JINUBrO1&#10;04d2TQaFXX9ieSMU0x1446XjzzWrX8U4zKxIFWg8q/1qf+qPprT0s9yQLe1yO5wsup7v9vz3nz4f&#10;T6f1drs9EKbQnMrjA53u33+/vz+6/Qkn6UKLouOgkzQBlOA2thYDRmkaIwBHA2ioD2paj9ZraF4K&#10;/AHmWzTJuWSkkjnLWHNmzDi6B+ZrQIdkQW7QJlCv44F+8ASg0q8Crx8KbmvPQZxBnBugj+4s7P62&#10;06WE1U1jAOgBqRigRnsGWKlROH86dXdyetXEW4EEUihIGigBD71lkBcWeWSQP0UPpGJ0x1ZvBolV&#10;qsi8pAFWgCCWN4NiDUxROrTEE/AKXh4zlSWfIFlz8InDab83BX9olC6BAm3h/Zm9BbRDbAAvsIfZ&#10;mpCLEJjG9pe4EhwSOBjjetBLsB/bqM+mLtCOD03U6i8BvBTLa3IAWrEJmCC67oTFy5+Y7pwStbCU&#10;PWwWBJUpQK3epbhtqIPL6OBG3KlOfWvSYqfAXeBqcRkgFW+8o/Umh+p706NFjspLZ7hVrRG6JnF0&#10;AEDjvYcy2qvmEOo4SrVpV6TvYZI//fL+198+glQ+fPz5+ednlPPjeXvYka/y+WG52QJTpisK17M6&#10;nk3HrYhim5YwZ8P5YrHbozx9/PXw8Ihqk8XasJx2p/P1n/9Cyw/vX3RTX2xWp8eHwfT7AtD6eOLK&#10;nO36s9VhOFsfzi8svv7aZ2a6LDfhYjjf47Nj9/CrALMPF3ufZlnW4JVqowP4kFXbdMf98W51+Nnp&#10;zaqyDkwJAr4BUvv4obpTGSKzqqIolOoCcuTDav9cb5kFTgKjCLU2a4S8yvEDS+d48AGkPuQ3Xoc7&#10;2oEpASWXV6FwNCPUTdNb7h9/O738jt4YTxXfXVwDa/DSj8+/T7ZPmaIEjABnxJJFCOze+Pj46d9Q&#10;L67v4j/88PbN2+ugZcdf//bt/9B5rq5vLzFaZwW2k+ZspKaVylRARWgBVL376+fF8YPUshLpCplo&#10;hOKCbKAToiOBXfLlRgGDe7yA4RYQ3Jsca4qDAyOQTzeRWLKEOpPNs9VbUuqcFPZnwE+CjLuADnTA&#10;M0Fl7AGBgYfQvWXNBZdkS7VEunwHzTtZBGqAQjhinUa5qseSHK4EUEImKQRtFKQ/laN00OhLUsvG&#10;08M2nS5TubqJprICrqEsgUKaeb5xeRd7ex0uVvWihEFfvYlmwBygireXd0EskMsb8uW5votdXIZ+&#10;pGWgeAh3HU7+iK9DcWxAGL+9uKWln5vw20uKMHsVimHjh5/eUiNvr/AZzJegXNFsxN3VXfQtRYQj&#10;U9ZAnP/05hL735E/c4T8k2O0pAIKZQsuZNqCPcQ0yXw0XSIvZUKifCwDGCr25itwyXR3moBLAChs&#10;KgW8MtrsASjT/Qk9bLQ5jv+cTZkdHqb78/z4uHp4QeEb+m0slwITl5uxrEAGOriGIOQ/i+9C4EUr&#10;NYVIgjyQE1kBn7SHCIziweCJAapSoNUiCyqDB87C7eNfWveJ5Wg+Ce+awtYBaPIAL1Ht4pmDVIBE&#10;gLZEXsgBQAWVq5vQBaHTF2sdaOqat9T9Tbu3amFocqa08oIh3h6TWYm/Q4WWPRExnqA/NO0SM0Op&#10;mUPZGgvtnmxN6izabNtbolrN8NFCu7fk1a6M8d0aN+2xNTq0PZp7EFg4UR4qb8tFy7q3kimOGaUD&#10;hEgOZlZARQLLXUxhSARKHoSaLLzsAMdmebUkGWwao0/zEK1uYN8KFKg0HakzaLtLaMYgFfyMcoJW&#10;EDuQSRBFXM0Edd3E8pEsQKRM7jPM8whowisu6AEcg5PiFGgwnKbkR6kyKKrJKw7OjkvCFeLwi1A6&#10;khYLVbKiLct2LFsFNmGEiKT4m0geHJbj1bt4IYR3lyzijV/eJe8SHMgmyTVwXvBfCGyaqQDFgK3v&#10;bqORdLkIbUE2gWvkeFW3bpOVBKekeQAQGbVkhTboMIk7KtO3QJZizUgUQPkNKLQ1zYFkgYJdJx2b&#10;fC/IIZT5KkuKDfkFFoGGXNM89CXgvgxpaFGIjabhlWlVSCxV+GBkPj891qrC4/P74WQuN1Wn9z2M&#10;p9P3iVQ69niJQXjRZ1lm/cnKn24wLHcH0CpnmtkTGzoTqb2aYkHhXB0egCa94XS+Pcw3wBRyS/aH&#10;U03vHM6Px9P5/NfHDUXBWB1P9+eH0/v3pMo+vdDOTEGgpNO5KngR3EmzZcwlGIDC1+0i3+Flp8oc&#10;iTnJRH/AW8a7oC6t9apql5bMJDOW5nMErFCN3FzVyImddFnNlNVEoY5ug2OpQQWA4UQzVfIYooDI&#10;Q/Qiyrfc6uYFtVDRCmUoPG2hacs6md+iNIyRoPhCkzI2l0QjmhSFhveqSFaKBkZ8sooldx6K48my&#10;ooh4E9imhwIBbw0w+OaKVdXotc0BPslgxfRFuYOd0F8hUdr2kOZOiFQI/aBYg/4a5MDch7jSnWEA&#10;g3jreIUMOUd431BDoZ9BDtW1bmC2gtPhZZSEFt5xlcWIwyEaSzMErTQcS2M/LowMXywfzIFPXCpf&#10;h5LaRCM0o85IpaH3s0U5mihWah2GRxRHv667FVxzRQZhgEuAL6o9ahi9YKypMftcwAoeCJvT62bL&#10;ZPAYVNa7BDpAFmyXoSvXKcMIrr8BVjNwDS7oHuoahA0ED18zUrnKy0dC6d+/fvn67cunXz/8/P7p&#10;+eXx9HA6PRDk7o/HYHYOCDKm/FLr9fE8mC1qLUVsNK1efzCbDxeL4+Pzw/uPi+0efXK22plOt6Wq&#10;j386+zTVuuN1AcymbXz94w/a+d//K3K5tmGz0LTjwWQFUgG1jOdbMlUZLpze2B0s3MGy689649V0&#10;c/an+IVsvCEk+qLjDA1n5PTn9NZM3/WX48XJ8SZkaWsQldJUmdHDL4WVpR1MfalAowXF4HeGgZkt&#10;ukfgKITKLD4NrYZAE4D+QT4v3jyIldcEj5Mgp3R9OoUBvPdZJEAQRqtDXwXGJZDrZTYjgs+2NWro&#10;PVAmLe7oPUq407Bk1cWbQscDYClGH12lUqUoJnyNPH284W66fgoWgICw1LdpgWbamxxaHR+NY6xh&#10;V7XwF4SnmjMK8hgDOtnSzMGfnYbzU7VhFiv0inHZuAy0hn4IckJRaX0aD2Qz3T4BzsBA+bIMAlMM&#10;H3cN1jG6MwAHJ2icoKJDAqn9+bk73NGVy3SRuAZa4vEWgDZZ9VAznirj1vCUUBNnZEGcC0AT/GZB&#10;VGx5aA2lAv0ZQhQKq2INTSgA9jjD1W4jSTKOyZTp8iAh6ga2KVbsdRgMgW2uypL1UEj75BsyOrkD&#10;sUUpLQ4FtAWUvH4XJFKmncAj7Hx3HQKIsHi1EUjrfEUGTaLBtxfXhCzXIYAIRH4w9YJq4Jsbll05&#10;mJK5DlN+ZpyLVpfYhEcyL5DpbjR5F4n78/Vsf17cPy6OD8CUwXLz3WCFzawATSbb++H6MFjtBiuw&#10;CyUAmh7Ow81xuLnHZzSVefXqFSRTNFOBAAOpAJ5wRtwAkAWXdB0i+5ubSPriJvoTBeHFt6CooFry&#10;lvZHrijfMpmq/LmTMCsUz6JakAcAXwHLsP32KnQdSjAeIoPlSLIElCF7W3IIoumKZFGGZn8Xz1/H&#10;ctguUirBBmQzxZ5nBICCUb5Ut1C4hhMv1sMZgWtSguWibNFKEIR6w85DTpCbDHn6pMpKFjKDRZso&#10;k8WuW233gmgrIBiQAaoBBWhpBrDCFlxoJwvDL5tjNmdAcf1Z6YKWVGcKnKqxGGgNdGYTgyFFZ0HL&#10;fMuRzZGo9fAv+IbsY4ZHKMSBr7JMsWLXzvhg+Vsox9CtyfsGOrrhg8DI4sRfYxuN4LJBUaq7AGyh&#10;Z9KSij1lCz1U0KziUL5AXCcKyElQu2gNPNSyJm0KHjOrNGiZCWKSKevB0yPjkgxNoSn4t2lN0BSe&#10;SYbXICbz1Q6OBc9B0S/VOmmyQdEgF3EI1HrNXaJmVtCBX0WpI7QctTtjVsAeHj7lNoKSCS1CcyEa&#10;oNZCWsltF6XBNGGMDEEkrSxXZ1MslAlVs8cQJSCYHN9gITBI1mjdsaBQwCSpJQdj9Xg+l6rip9++&#10;dj2/0dKgggb722YXnNL1J/501RsthgvyN4ZiCVIZr+5nuwfwCstX02NLP31Zc7oYsk9PwznZ0i53&#10;J8DKbEkBah3PN21nvdtvdgfICBYJfX087k+n/ccPFMr8/nSYzlf5So0MY9t9dAOAYxBqVjHHtg9l&#10;eyo23XxFDbIZYz/oAdiRLauAxXSpAapQrTHILE+h+YQ8T3FoIrTy6AJ2S5KJV4BnXqoaVaWro2Po&#10;g2SxGUpUohmxIOii4qKP1XWfb9ixtADciaf5OsZ/m1zrC3w7mhKvo5VkQa2pfQoox3eKnPaqZXgA&#10;FGicEA8oGHmh0WKUD2Y4IJaCGRSl44lkuth3Bxvbm3fsoWb08RVqgj+s3hyDOxqxKVj+uNHuUnyU&#10;mk5LOWSzEoR366MmqMImd8oFegBep6RSImW8cozybDIGr4Hy79QUuyJpuAaINzRLExs0ldJnONLA&#10;haEEC0xtZ9jouJWaxhatiJasPnZOxKZTFLQc16yrntVfW/4qMDdhofppjg5yrj8/eZTOkMKNY9yE&#10;nEP3wtmn22c8CijB0LMjiRxARMHZu5Ogj+KaC6JakU0Vgo3FVgcDAVOgot1Ec3jiVm+lmsOKpF/e&#10;hgeT5bd//ePL336jhIW/fgDVvrw87o6701/P9w9nkMr+eL+/Py02u9F8ibLc368P56YG0KmbXm+4&#10;WE5Wq+X+sNwdpqvNYDI/PjyvDyet3Rn+mSh8OBt3Pff+4YF8lV++h9WXlSZXrrTaptI2m2rHn4A2&#10;toPp0h8TppiOL6um1OropkcTjO7YcAZNzSlVarmCUKcUx64KzQBMqdpSXS/kK2K9TUHuwZps+rEs&#10;qoShAMSaKmsUl5aX1EymCIrMFwS+qlZlA4wi1oELaq4ggjAqUhvyFaXasKQmGY7wtFCi59CnRVVs&#10;WnWV3PzwFvh6B58gFbIvwZDRsgNBjkdKJqhs/QWiFxUAE2LTphCxLAg9PtE+ToRDoO7wEsFKoaIW&#10;BRXIQuQEOvHmYF+0hkbQ1dHHWh30zOC8LAQL9Y25PVhhDKILwJWwgLMALIuQfcxMkRy0jBuhiyRb&#10;GbKwC6YGiYHaLmAIIIJD6HDmFF1THPAKujduk025UZha9FirvwKaaFCgVZct9LBEAe7cggLd8VEZ&#10;18bO4uBYohOfkgbgFvAbkeihOejwFOCfgvr0MC5nKk0wNA2U9hDdVWxZnKQncyJ+ZbmyDNaB2gfd&#10;gIgkw6XytOhDAWQzlImQ1j5iGXwVTZeCtRJaDMqU2TwEORunilKUxT0LxDk5E+V48ApaCFrGnjSU&#10;0VINYIR/gxkUNIj20RQ1yJxlYuAkSedqOhgrS+tTSo4Th+v97unD6vwUrAGRCe1mP97uZ9/tZx/m&#10;hzN+AOPtPTAFjLJ8eF49vEyJVyhhYUGo3SVykEnFmp7i6rFMBadGCdZ9cPvRJJnKgi3eXkfuaIKk&#10;nGTJC7GHbFBuo5d38UiqlONb+IGH4nlA2msQ2BVuolKsaoCq60gSfANMAW+BTjJsgSlgnZ/eXF3d&#10;xdFggfxNlHhOimWrF6HkW9BNRWmYIyDFTaxwEUpleS2U4oEUnd5WcWbQRG/j3EUo8/omluFV1Vvq&#10;/Q1E5l2ycpcso1xGspxsQxKnKpQK5yKSi+blaLYKaQ2AAAfcJLjbZDGSEyIAHdmqsWw7qWLzNlak&#10;qYUMT0sqTRuoFKVFpRbF709WCpIhdSjAayjJhVIczSIUazQPUW5Fs0KWV8FD+Zodzkq4KpwFOBXL&#10;SSmuWagasZx4GUpSy7IJKQW2qDKy4dGBoTkoDoWIxQ+2aaPBuyRXqJkJsBozSQnmTlhcGSVZakRz&#10;Yixf5RrAMideqOMUEJwoBVEvN2xIUNwOsIbCugTxWgwQ1Zh5ozhV6Dxk7zKDmh7kUaJ4M3Q9Xsue&#10;4pMtYNmUJ5lCxfhGb2X5u7oxQH0yWLbGwClryOaTzHFV7+OBYD9grtNbtrtTkAp+dPhpBwUSin5T&#10;1kBnyZMxPuATv3T88ANNuOPODG/uTQ/OaMeWhwBwY17S5pvvkVQc17Md7/n9Lx3TVjXzhfktv/zy&#10;i1BryNDnRhQvfzBdYZSeLDaz9aFPMfXn7hBDxBgysqZiMKQQ1ZDL8+15d34ezpYY1YE148VmAr5Z&#10;bN3+oDcY7+8fTg/P54fH7X6/2qwPxx0A5eX987d/fHt5eVpA3e3P2+4cMAfuBP/JHb/jrZwhuHPn&#10;DO8b+kBs0YQK2MUdn5zBwR4cgBE0p0IGK3NndNCgcwKOGUHicNbC2hke8XbwtOt6r2WOvcm9NzkF&#10;FrsoxarR6Pjd0RF8rNoYskY1vF/V63Tn7vhoeEvDWzWNYaVmVeRu21l0h8e2PUNTdcWlDIVQy/40&#10;IhmCLahYAwP/AgwpMAmZzWKUx4bpDLs+FPEl/m213cAhCHowDmdBY5nLDC0DkY0ttmmeBoM7W1RC&#10;oXkRFqyWFl+6GElpP0ZzDLIgFQ2FWcu2mZsxWAGMgsaxjQ1ngLdF9kS6MwoORKEpHApsTA1iA5Wh&#10;fHeHWzBEQ+/joaAbOf6m0yW3IGYtO8aJMKwDZTC+QwOmUEK9JfoZQyU0RTn6e9MjzkjXpnssGeFE&#10;9abt3ryNDRsP14XyoTkTKK/DzXOfkkIvAShAIly8M9zhcNOd1bVuNJWvtdrf/v3vb3/88+u3L5+/&#10;fPry+2/kq/z8cH5kpHJ/PJ7xSaQymM7Hi9UeXzx/0AxIcUlW1cF8PlzMF7vd+niaUSqH5Xy1na02&#10;iqpatvPtv9T7f/7tN8ftLjbr0+Pj4cwyegNf5ouGohmW57gDxxsuducDeQC9DOdrkIqi2y3dHsx2&#10;+79+xKc7WOiWXxbkIlfFK7Z7eGtjfN/QnAqvFMAuTQP7/enB8mYQjalsOZMXRLmDDuAO16PlfUuz&#10;01kuFIqm0kVZsTr2wOkvwDEc34hCNtyG81y9qXuOv4bAzuSrzHAkH00Uklm+KFCoD67ahvAGPbDF&#10;kWSOq4NIUA2F+RJnrq4j4UgmkeZiyWKl2qYsxIJ6fRu9vouDdSjMa6nGURrLBlqIJ0vMx5jLlWSU&#10;TEGKJ4uhSCpTEEuCks4LBb5JGzkBe3LFerHSpADzlSauhILApkpAbfyLy8CV50v1TE6MxHPYjwvO&#10;FurZQg0FV1vkleubaDSRR2V8hfrALBAP2T2kOfyL/dSsqFHQ/bqZygoouB7cF8ALtwwKoRMV67js&#10;QqWFnQVeLQkabrBc7WTyUr7cxL3gHnEu3CAaZymHiMnoXLUOzf1A/5Y6xaqeLMhQaCjSOa+mi3VI&#10;aBAGdH1S9+P5MMt6Q0swURY6lryUsU3lLsqiyLNyQ27JtMSDCncs1hlKIPJBJyEWVh91Lm8jwRJS&#10;KJpmWQsK+LxlMyjYpqWWeP77is//Tve/hRjymuHIXwZPO1sBpmQ5wZuulqdnipS/peTJDFMorzI+&#10;g4mWGejk9DihALWnyf4MWAGmgFq2Tx+PHz6rjp8uSTSlLGqZsswDZGUzVagScuUFwq9UMVOuV/DA&#10;q1qceSMDnnAZ2ChV2xg0oikWmpZizuIrIcPViyL0SHJCjgPviNuEVLGW4WRUwMUHXspEJ4IKasFG&#10;Ii9Cm2Sh4mkBBcQgY6TqzoN8gRzlTLYMf+vNH0x/i9Kdkl8Mc8Yhz2RR6ylk1DlXvVXNGELWQnZC&#10;cOJYsA5NEkCUNsjoFf/iwE5/BcEA4VpRnCpkgz0J5j9q7T5XM/OCXgFqq67OotCiAIDykpEVdFwG&#10;IMkc7nBhgJgkfkHooqrrjI/e7MwTYfAgmHehdCRXBWM50zMOhxYORkmXW+AVnAW31rRGhWonWaAE&#10;1GmuAbHnTE64KjSFmuiE0QwPOoHuLrb7lOQoK4CTwE+ZSgsCEk8mK2iX4VQ0JwCnAE9VKPftPlTw&#10;15eRdzdxMFM4VaYAJ9YYQjEvaIAPsEgKPweJwrFgz1UodRcvsiWqTjQrlmWr0rDJ1CZViebroB+q&#10;SYtf3ZJkVeo2Vwe0WalyM82yEoLs81IHLJXHjZSbwLJ8VY8XpEReEBRbhvqhkUGkABVXNkRStikO&#10;Ba0MMHeQSr0DRYiXDQiyYH4FQgd6QsvwK7JRrmkFjv/935Rq58Ovv0qSSOnbZksokJr+PdjEan8v&#10;yVpd6XT7Y4r5Nl0NZoCV+WC2dPpj0x2aHtQeCL4hxl4MXFDLsXNz/7TYHr9HUmFZCacshfJotpyv&#10;dx9/+/Ll6z92x+NiuVyvVyCVx8fz129ff/v86y+/foammuMVwCgIOMjWhCdWaVgNls1YMSdCs5sq&#10;NMs1KDlmTe1hP/PuoRQfAA6RxaWtt/soPGiSLQnRBB62mdk1ikQmxnaF+T/XmB8yjmIu34QsOFyx&#10;x/jkagYvWxIaVPHohoxpenzdqba8pj5o4rxqT9Z7VcV5BfnBIANw0BfkDtRBSGggm24PHR9Paglk&#10;odn+jtc2+4Y9MAEZgAnTr7fMFnM8JhxhRiTQUDG+YxhV2BoB9uBA0ElDo1ByFKFLp3gq0GIVcp8h&#10;uxbQCS3isDl59AD8iwvA2I0WcEmdLmEK6xOAgKBNOpasXrqTluEFV6vZ3+1jcAhgRSdzazxuKpo1&#10;NrwFAAIggn8bLKEUgRHzQUWXIvdUhsYo4CRotxSRhS39BNejd6c62X7TIlGLLImGqjMGqaBgw2Tz&#10;N2SbAjDS+zhdf3ayMXyAsttugW+V+PrfvqGb/vf3r59///b5y++/fvz089PL48PjeX867o6HzW63&#10;2lCIHn88Bamgkx0fn/ujSV1Ra61Wfzz2Z5PxajVbb2npZ7lhpLI1Lce07P9Fe5Nb9d5w8MDCqwR7&#10;vvzrP3JLNS1vMFmP5rvJ6rAjd+WfN8fHwWzT9ac9NHp8Ga/uh4v9eHXyJ9uuP3f6c8qrDI3B8Frt&#10;rsryJ9OUI7oElIaOB1jpTw8gVzx29AGGqp7rz+ebB1SrA/bbLqBH0V3LnS52z+gtdcWSFYARzS7o&#10;Nm7nVG1YoAdwBuQ0SNEd7ZzBptXpl6t6npMhsKWW3R3uAJ04BIxCVhShJEQ46vSnJ2+052t6NMlh&#10;ZySexxsEjIJrAbjAjpu7+MVlqCJ1cK6a2s0W69EEGZeAfsrVNlBpsDgTHPDN67vIxeVdIsUJMp7T&#10;otqyoXaDNi6vw1B7FaPfgbakeclsJQyl+SZydR2uSG2nt8CNFzgZbeJcb9/dJDM8OhJ0HaAMgRSZ&#10;rBYvbyLACEmxsxCTEGYEMQRMOLWserjNOEuFkyS36ihuDScCY+G8iXTlJpS6DWcqNVNS3CKvhqO5&#10;SJTisuBwnIKGy6aZyvH4rZHRMfETx8smxGc0VclW1BTXuo7kf7oIR9NkBvv24u7tRejNu9sffnz7&#10;ww+vAXa4ttdvr0AkFxRD9urtxfW7y9ubcPyCAshGr8NxlKvbKApw5O3lXeB7DDoJ1oN+fHOBT7SA&#10;w28jSbydoJGr28j1HcAxdkMu2dE3764Dk5d3VyHsv7qL0lTEu+sLMk3FuSK30TSwANto8NWrV6/f&#10;XRqe35+v/cXWX6yDJIWAFZZamdySQSejDS39+KvdcL0f7+5HO5pcGWwOs+PjeH+u6/aPuFvQEsWl&#10;Db+5DF2Hk7hUnIvhGsEW81JOoIRYQH1cAzZwa6hDBbdAPsw0R3LB3J3oUmnBKIU2URkbd8yENoC/&#10;oASLRPikrxJ5yGwWo12I56ogAMi8SIaH8IMYLkgUvaNYt7IixfZgiz42oCEw5wSXsKUHij9WlK1S&#10;w67TTEyfpiLqZqXloA4Kz6JvQTDTRELHrxmDhjVR3UXDIt8ZEhJkSeBBYEua18KvoEPLMXpvVW2T&#10;8wvQpwEw6vi5KmV7LkM+keXK2hxsUTq9FTkz6z3s52RafmrYE5CHPTqgBQATvrUH29783B0fcJTe&#10;WzIMWhM29YBNQyAFTidBCMkmvgX6UHJmaM/WUGKWN7hUEBLNZHRn4CpJp9zLXIMMaXGppr9BaRgD&#10;cAlPuZcpKJw5oBw00NoLVR2QdBPNAXSwp798hHZOUF5WUEAnsjG0hwejv8bhqaIcy1Vv4/m64XfQ&#10;pjXOC0YiK5UkAxhHEzZtSoFUENVEQYxRIklBUB3cS9ud8S3Kk0VKKRNkUFxNCqjdg3rD5Jffgvxi&#10;qf4rNR1KDmXvauMnLEOWkabqzUuiig4Wz5QEqRmMycvNOpOMfPz198F4ruqW4303UrFdr6VZbZpC&#10;n/WGc5pQWe58lkuZIqks9oMFGgSsTCDpACtyu4txk0WdWAN6WOB8iqO/WO/J3nG5nkBIkAHt82p3&#10;mC+Wx9Pp4eH09euXb3/869ffPn367XeonaEky1GQk/CQ6S1oPeB1ptRKF5qlqgHIaBoQoxOJYuR3&#10;MqUmlB+2NrQDc4AU0cNjaYC7JOt4ZdumOSqIeiRViYEUGzTLgmrluhWK5W8juXSpVZGtmkY7gSmp&#10;Ql1QKP5vmWy53JYxKFSUSKKcKdKphQa4cAg84mUnma2WJVq2JlIBoIAzQAZCXYfGJqsUFx8SqGMP&#10;dRZKHzJGqOkYnaFkQ/DY3hTbFVHJgMqYjwwOZ0szEPldwAqhgwVK+C7ewCgULIsWeMguCTAB1EC1&#10;mmrjX+AFJA3wE0eBRutqlxZ9WOdgnxRYRWwa+bJUEppBCy2zR8ZKHYpnXPwzCQCr3wNzcIKCLsLm&#10;Qnw8GkBJ0+g1WYpaqN3QmCUFjVBXQz9D98JQDimC87I4tkQneBQQMDSHr3uyBrQiiEE7KLW2S9bd&#10;ukcG4cxyBS2XJZ0kUMtCfbQAVMJRZUlLZErpPB+KJncnsrj+9Mv7T79++Pz7b/hkMfUpmv7+dL/Z&#10;72kpcXfojyeD6Xy62t4//bzYHdWOITWVru97o+F4tTy/vF/tj9PFCr0QxR9N2x0TRwV9XbfMwXT8&#10;/OGj43Uf378PdvICzwtVrWMr+FX4Y8DKkKy0lt5garoDYLU3XIJa/MnKdPodu2+64HeaSjGcYbXZ&#10;aWhOVdZZqgSXPinQqkkbQUhZ8gnqNXV8RcGLKbYsWxiiRR98NgxRptjHNTwWtUvHNkyeOcj8bylH&#10;bJBpSF11m51+pzsLwKKlo9sMQSRC3dDMwWTzDDSh7MSKg0++ZjT1njvcdVjOh0qtg3YAJWLTxlDi&#10;z469yQF9AHvwIrABgvHGe4PlQAaYghKEeqc73A6XD+RZxqbNDHfK1mXGs82zO9iohs9gghJr4wJA&#10;4SCb2fYZNdEr0MeabW+8ehzM74EyOBA9B30YsAWusvs0OYeeBgVLYEY2XX+1Pr70Jjs6vGWDUXAl&#10;tr+a7V4wluFB4VzANSAR6WHWCBu4o1RWEBrYOXf8ndlbaeaYr5nZQr1QbqpGn+YX+wt84gdCMaBI&#10;MSBrrU5vgVEgXZTjWfEuVgKy6FDBNeCykuVqiVzlNpKAtM4Uq5SoKJoBaQFQLm5C+IwmC9ifzAKe&#10;wH/xi6vby5sQMRDzDGKhViKAjLcXt+FYNpUXIfKvQ9FrZgdzcXl7G04kKF5t5e47uFD8FfBK9E9/&#10;ZrIUucaJ7lCBFptyPFoAML25uP3xNbjnqsDLnNDoTVe96dJHL2VltqcZFMpBSHa192NokJvDdH9G&#10;YbYpBzAKlfVxenjYPn1qd/2313evfnz9+uKWLdmUhZadLIigFtDST2RzQ0bBkVQRdAL++F8BjpCt&#10;DOOYN5d3P765fPXDa2yE2RwSAAXQ85ef3qKdy7tYOInD8yxn4e2by/DrixAFvb2jMC0BrNxFcxc3&#10;sXc3sUShJkIQ1jqXkTTKbaJ4GclCd6dpkpYbSvJ3ce7dXfLV66twRqybY+BIrFBLcs1wRrgIZ0Ip&#10;3hjsgC8XkUySa4AqKM1hgnLS5gT9MpzJVKD9G1eR/GU4F8vXcSBZhpLRABilX6x2SGmum5SDsFgD&#10;ecTz0l2Su0uWkxRxJ3cTL8UK9VS5CZAKp8rhdDlIYQgNGwdeR1LpchMAEU5XUIegCkSVr0HMo0JR&#10;6sTzVRmaG/MELtUN0EaGV4PlJ15xSjIZ5QS4AzwC8Qjtnqj7ZbK+9ATVzQpavtpBZbKvbDqoA3Sg&#10;2GJKV7EnukfxT1FolUcl12JB88oAGqCVbBfAbWQyDI6xoJer5rjjLRUyUqYVn0qLpk+wAa4Ct+Fc&#10;gCEwEEAtWL+QDR8bbDpqoHWn5FvLkE5z59gZIBSQS3UmZn/hTfbMwYKCeJHuyjJ7QC/Cr5gCaLGc&#10;hRIJpj4KBBn292k1YB1o3UVR9SezYECeLpZyvf748sl0PN3sbplc+PKP/zZUU5TbVm/cG4NOyJx2&#10;uTtjoHb9kTuY+dMtMKXVcdv2AEIK8k7Wglly6JxLkAq5KC9YdNo5McoY7MJkxHKzH8/ALLvT+fT+&#10;4890Df/+x6ffPp0fn5uQ6UoXoCa1wRk7sF2QfoH8zBkBNygf4VbrUtpCPDE86ra7HG7fO+N7PBly&#10;WWeTKHJngMOp9Lcta1JVe3jgZGBkjprGsNEZBul+BByO0Wy48yb3qjVm4d0MQe3q7ny4eTa9VVPH&#10;qGtX6qCZvu4uNWeKw1XiJFdquTUV2DB75Y133cEaUgcSmnkCk7qMgRtDYccegTaAIzpLym97M3eA&#10;UXKOyg3VwaAJTOmyPAiogMNlrYunaVLaQgg8sq7FYMrXtLKkMlMgf75/WR3fo02IOrxFvH4M8WSE&#10;ONyiB5ATUJsMmwP34OnuuUOx+W3I+8A2BQ26o63jL1qGS8aADFNwnehMaAQVylU1X66zmnMyNcAt&#10;uFMgBcQGRyH/fbO3pIz5PbTgQ4cGo4AzABzecDOYH4J1K4z+WU6CyMFVgY6DBSnQSa3dpWlAQqXv&#10;czMQA+WajkZEmhsg3x8ISAjjbEmKJnI5Tqq2zESmCEigXvLHP8AoFFXl1w80p/L0cHw47Y6H1W67&#10;3G43x9MMwzGFQ14DU1bHc9u0xLoM3B6tlsvjcf/Xx/lmN1msNoczeHmyWKuarhvGt/+SCe355efB&#10;dHIiT6Lz7nRPpwOqez1FM4azjW55asfWTKfrj/3JgpY/xyvD6QFQ/NHs9PSxbTiGM3B6M2AohUgh&#10;X2Wn2XaS6UKuWBVlow50U6xCuZ5IF5MZDjQJUsEevB2QChgX2Ipvi+W6WNeBLPmSVOAkHMtLbfBK&#10;RVSLZRkb5aoWSxSvb+OxJBdNFBPpSoFvYSOaLIL2OEEDiyTTlXiqVORbLFVyPpWjULPZglSpktEJ&#10;J6hsdYYrVJo4MJbiyMxFUGnmI5pK5SqZvAgxnOfkdE6MxLIQt8BTnLfA4sziyrmqnsgKaAQKEE17&#10;tMjGJZnh6UTpcqZQRctoECUwUmHrLLTShHbATyUI/lI9WILBt2iBgprIBpQtqsmWcoIWAGGEIy0D&#10;/Z8TtUoAaoqDvkeRVNCpKJIvRYWhdiiQLoCSotWhkSozvmno/bY1kaGLtPugnKZOMZ1RHw+fmX+t&#10;epM9fqr4NeGQBsiJaS2Am5Y1wuDLVn9qQPbB8mG4ekSXJoNcCllWxB2hryay5UgiF6Z4+floMi82&#10;9I7t51jEXuxP5YVwPAuqAIWjnyfI8yhY0yG7E4zO3vwErQBPMhLPsgWgLG4cyIUDg2q0xJMqBQmc&#10;g8WXeKaMRmIpvPoi4CaeJr5J5oQcV4slM4PVbvPw8/7pw/zwMISCuDvR3AnRCaUnxGcws0KLPpRL&#10;+TRCBXIFOq8e3m8ePw5WRwGIDJ42/UxZZos+ItESzpslL55gZSdY8WGx3SgOL61nxXO4BioFFqk2&#10;zaK6sTUg/IuCbTKSZVkMYxnsYRkNaQELzVbCyVI0VY6SLzTlOIwk8G8lWZTJ2KJmtJwJxDY2ggmV&#10;pj1VuwvFmXMU5Z1sRyCJzeFedZcQrmQTKrQLkpmrGjVjoPc3VQzi7T45BDEPmo6/DbLhyAaJ4WSp&#10;ybUcseM3nanqLoBBt4kSACjHaxAkqj0hYeNM8qIGsEhxDbRgUPi4HU4EuAml+SC+Gc2UjA4ta5ws&#10;1m+iuVhOrDQt099Ywz1YIZaXriO5m2g+mhGElkPmBe1ejjkG50Qtkq5A6kDqcyxDIQoYBSSEb9Xu&#10;DF/hX1BaNF/NiFqx1mm7s6raxVHhVCWUrETSQl7UodaD3qJZYqlEsRlJi9D4QV3Ar3i+hp0plo4H&#10;TBfP1aJ56TZejKT5BPBd6oC0QolSUdSjtGJF8f7DKdpA+8EKEZCOYvyjUFgzI1moZSoKbhCaPR5O&#10;GQNU0xKZPwtgSOqQbS/gpmH4TUruhl+igd8OZA0KxFbbGUJbhkARmmZNo7hwfIOyiUF4NXRgE60N&#10;QWpgWMhVGneR+M+//obR+PPffzdMc7pYrLYHDMtt0/n8j39j/8PLx3pLh9Cy+xNGKnNvtBjMtl1/&#10;wpTJhT+FntOrtiilDCe2GrrbcYaT1XF9/wBSGUwXZKoyWYzmq+l8jTLGxmIFQllsdiCVPbkAQc99&#10;/vbHPylexq8fB+M5Ric8FjAculBNJyIEpoBuKfi9MUDXQsF+QAlxidqjnR0qqIYSfEV7DPI3ZnYq&#10;A7AO+KZhjuiozqBljlV7RsTZpvSEtTYZY6AEyRCa5tD014P1kzu5b7TBA3i2fkP3VXOqOfOGMZb1&#10;gdz2ZY2+QgGyvGpo3bKoyCAPs29AsbOH4BXLWwBTMAgCUCC6bAj+7hRjK4QTxkpUAIgEBXVAJ8ya&#10;lULGAVPAE2ACMApeKuncFFFtiIEVe4JqAJ2WAXAZ9qdHMpWlsG80JYMxznBnOByKLJqFfgy4YUs8&#10;NM2D/SAbFGcI/hjTiXoziq7bm6NnBOnyUQ2kBdUWLAK8oFArFCfneyAWkIftL0G7vcmRrftQALc2&#10;y1SHQX+4OPXGu+HyzCaEKM0h6uCkFovkA5oBnVCbzPdHcyYYDSEbGszqu0sRxvbQ1HE90KQhS9Cz&#10;0SauJ8tVJTmY/fvP17///vXbl4+fXl5eKJr+8Xw6Ppw3+x1IZbHdzdZbYMpwthhM55v7B8fzi2VO&#10;Nczhcjnf79an03xDFiqr3T0Keqfd9Zxe/9Of0d5MxxrPZxSsdvh9UvHLv//w/OFwvvaGsyCN+HC+&#10;+ev73x5ePg3nW284taDy74nrJ8v98fG33fnj7uGT5U0VA9huS6pJscvwDO1hs+0C4DihJdQ7QEm7&#10;j9/PEZ94xVKTuETt9Lzhbrx8QIcBrCTTxVS2jE8Q7Xj1OF6eq3U9kSySuclNJF9uSUq3AVGar4JR&#10;Lq/DkTjEpGU4M7u3Ujp+jqtHExTSPpHiINSHq4eG2k1jYGLeuWGMZ4qDt6NZY0ADGry8Coci6bLU&#10;RkfqOBPQDFDm5i725s1FKlvBi8Yt4Mrj6RJbnkjeRrLAAsudWe6oUJYuL6/fvLl8/fqdKNMtY0QI&#10;TERTOf7mDqfLAEcg2gETaO02nHz9ltyng1VOdG9wBvAFGneCQtBSWgZwA9mu5sVr6Os3kSKvVFsO&#10;+YJleSBUJJqNRDPpTKUG1pGNKDN/uQ3FX7++QOVsUUKdTKEWS5Uz+Vo4mn/79jaVFTN5CeyVK5H5&#10;Dpjs4vK2yMv0UsRWRVKBa6Fo7uo2WRB0qCZ4xncx7qd30PgjP/x0/e4iBKQDwF1c3r29DL25CP3w&#10;09s3767D8cxNKPb24hqP5S6Sev3m3V9++OHmjmLvvnl7iYL9uC/cL61u3MUvrsOXN+HrUOzyNvz2&#10;6vb1uytUwJ6rmzDauY0kL65DqHPF1oDweXWHmpTDD//ehhM3oTgt5IUTFLH3Jowz4oXGM5WLm8g7&#10;3Hoo0putetPVYLnzFxt/sSYfn+XWn9MGOSdvjqMtFTDKhJFK8AlSmWzP8+MTSCWe5ShTYywbrOaA&#10;G2hC5TpEqzaBzU0Ql5at+ABHUsXqHUVPSaPmHcWipekWFHzFYIXIJpwoMFIpowKqBQXAhytPQeaV&#10;m9imQqmhy9iTLdNcd5aWJJppXpH0vqh51XYPcECxOlSvYU3IzaThgDn81RP0eEnvVaELsZzJYBFv&#10;8WgODxSdVvdRU4Lw66303hpFdRbQhlEgS5rmBK1poBaLrEFxFhTAUEkyhZYrtfuB3UCnt7KHezCH&#10;5i3rZFwybjkzUaNQImgwWNZpY8DvrVRnWu/0WSLDCeQNdgI1ZHNI7kUaqctGb439EDNkEelMwDdV&#10;zWtCHJBZ67Ru+MW6Gc7woCVQBQ5nEW/HBvh7sNEwtg8ofr83P+veQmpTlh9QSKHagRptDfaQaqoz&#10;Rwv5aqfcsMEueA5Q4nGdOVGPFZjFSd3E/eLJNM1xlm+DVIKQLZWm03ZmUruHW47lqqhJV8tMc3Bt&#10;+BfQg0sqUC4h0AlQibyH8gKlPsiLbYhqs7/GJYGZgIkl2U5VVOBUm5kTBFP4GBYkqBZtDwJCZpby&#10;JUmjhBWVBmCF5t3J/bMLgq9Rft9mgW9giMjkc8FojNE7m4nvTw+O61OMt+73ZfrBbCHUFKnZsfrj&#10;Pq34zMEr0CTx6U+3y+MLIxVIcTcIiNrpjqzeZHt6gkI7nK/8yZyCqcxX0F1ny+1suWEWArsV1N3d&#10;cbZYrTfr8/n0/sPLt//8+9s///7p119ampXMVSOpSrrUzPF6tkJ+5njgXN3CwxEUFw82L3ZocqVh&#10;44mVJAP9Lc210KPwbbCzWDVQHyVTVlCTb3bR64qSARZMFRupQoN8nlteQTQSuToKsLLAa5W6WVVo&#10;jgQ6FbhQVBxZ7Qk1W6jhiemxlBDPSFlOLdcplqCE30gV45uJrzJ5+RVUZPI9Zgso4AMM9AxWBhSC&#10;NlhYgTDGp9ErU+4SEWQD5sDQHxjb8nU9nirgM3BUNoCTFhmiFjDWZzhB7oCBgCm6M8JRGFWhURUq&#10;DQz935HCneKVZwoiOgGgAUCKRgAKGPFJPy4KzEOMzkj7jR6GZuyUVKCAi94D9AHe8nIHPQMtABFa&#10;ukehX6wBGAI6blnSUA3/osOR5TY6mdaFIAz6E+qrFuhqjspZTgImg4VxCpwINYFTMtma4KGbVdWS&#10;aUWpB16BkkqN43Qq1Asf0hHog8uDCo5rwK1BfYcAA+Wg+yZz5Vg8+ZFsvP/z+9cv3/757cvXz4CV&#10;x+eHzX57OJ22x8Nis5mvt3OaU1mBLdD5zi8f/elckCTL9fz5fLJZL/ZAmfVsTXYqU3RKQua9P54c&#10;/syr7PS608X85eOnruucn797ALU0TTUs3XId9jOYrvbz9WG+OfiTZW8466D14QwEszw84hfi9CaD&#10;+cHx50YXbOfjMdJsmTPEO3LIu2QEQsVLRwfA2yFYmd13B2v0AUX3AChNrWu50+nq0exOWiAb2UDP&#10;wQaezGhxnizPqIZ33WwD+MCCA6M7N70Vnh5DZrxiStWkmaPuYOcMtnafQtPSS8cg4s6my8f+iKLN&#10;ghjI3giDcsMy3XlvemrqPTSLnoN/waOaNRLqBk3P1I1qg9IcymoXCM46YbBGSdFuDMr2t1zsH8fr&#10;c2B2g84P2AK+YD/4uFJrlwQF/Qo/B90e2b0lSBcPBDXxivF+je4Ue+b79yBU7KRpQs3FI8IvCNhK&#10;tsMsHVXbGuGmLBw+2AKma4oj1AypYSkdbzC7Hy0fcHfoh+h1uLW62gWBBeFrS4KWoOmliiBbdn+N&#10;x2J253ytk+fqlaqKfh54iTf1brmqxCEmkwBGj3mZDsuyE8tIAaZA0cTQgIdTbdmo9vrN5V/+8hMI&#10;I10Q8CMFvYFirm7Dr99c/Pj6LQgsmS0D1EKR1E+vAS4/AT5ouT1NweKwAeZ4d3n70xvsjkaSOcBc&#10;KJoGrGAnrSVdhaLJfLpQDccyZKpycfPT28vLu2iExZlA46j55t3VG2BOJJXMizQFJahoGZB0cX0L&#10;Uhmu9hiGASXMFRmksuvPV31oipvjlKCE1oAG6z2+ou3daXp8AK/4C6DMyRnOw/HUTTgeBf3cRoM1&#10;oFc/4mwh3G6IxdcHvlyzTEY/vsF1Ebhgz0/vbi/v4uDPdzfRd9eRIP4sCtDkOpK6uKMlIezEAbdk&#10;SpzCNiDsxzcXP729vriNXYcSt5GAfkBIUXAMxEAkVSbj00orX9UvQsk32J+qJLkmmYY0nULVjGSq&#10;4TQfyYrhjFAAXsi0HyI5mpMglcMZscTIJsE1WOJA9SZevI7mKVdfqwuJApEQzVYTxWa54XCyA+Fa&#10;UbrllhPL19JlSspfqBq0RAKF2JzQdALZglg4e4WZqvAKBewv1AzsEdQuIENGH6aEc5TVhS3ZkJUu&#10;C9ky4pljM6CElgzYWolsQAX3hJZTp5CyJPXZIgvRT7FmAgtwO017DIipG/2mNWqRPSxdNlgKNSEX&#10;IdWKUgelVOsUmMUrKfeUQZAi/avdBcAF0Nbur2udIBiMixvEtw00Bc5g8XDBT7gXPL0Ur5bxy1I9&#10;UAjAq9NfO5MTCv5Vu3Ps5+pmsdqptX1QUdtdQMWvMSOVWscHYwWg1rJGeAJ4Gulyq1QzgWIWzcqT&#10;vko+HJQqbuPPz+5wh981fvLQWiEIoLKSuwaUOkq6smW6MYkb6LoYG7v+d73RtO2qJD5//FU3nZZm&#10;gDOC/boNOa0qnW53MMMg7A7m3pACiHvDpTtYeON1xxkAkij8qWJhWK5rjgN4OT+TkcqcgugPJnOQ&#10;yv8KJSbc7Nf7+8V6x/InH4/3+79B9Pzn31++/u3jr79KspbMSxgr8HDqLAFkXgCvqEANlo9wC16U&#10;NB86D0VGyUt4ViZLow34A6MA70A2ijXBk8ThOCovtNECeEViIYnRP2MZ8Saci+WaqZJq9rYtc1yu&#10;W4msmCu3UnkIX9ce7NCFqnitOLyoJNMYCpw6y2KYq2jpYisw5oVoaNszEaNZovJKZRonraGM90Gk&#10;NYDbn0FQpmzWZET2swqZF0AesFV/kmF4Eww+FOAI3g2G+2AOBuM1WCRbrOIQ7MG4Hzg/NzSnRHmF&#10;KDA/Cb/BGp8Y31m6Y5UkjTfHNbTtAYAmUxDy5Tq+1ZxBkPEf0rFQqWfyPF9rozXbXxjuBAIDEuXq&#10;LpIAiZl+f3Y8v3wesXWcsqQDlbIFEafDuQLfTujiGENz5TrZ87IALaDmRsdLF6upgsi3zCAZ8ndd&#10;uWXSaM43gC/ogoY3axp9oWnleSVblsHR6Km0VGkNULlQbmQLUlWxUUcxvI4NEevmy9Lbd2QtOJ4v&#10;qV/++x/fvk+rkFHt/rg/ns+bA8vKvdsBuofTmdX1/PHs+Ph+d34Cd7dNk/Iqr1ez/WZx2K32wJrd&#10;dLGaLtfL7aE3GNlO99sf/0Hjjx9+Xm62j8/vN7vddD4Nfgb+dJwv5sqCqOim6fQAKP5kQUki5mvX&#10;HwsS4N7oOD38NgynD5lca3VaOgXFrykmPvHDwL1w5CPDc0IL0hSlrtplUSnxzVypWuIb+WIVwydf&#10;1Sqimi+KsXgmmSoUy/VCUcoVRI5vcoKazvDxRD6RLMaYjwxX1SGGgdixVCWeroQiuXROwp6KZFSk&#10;TqHciiVL5L+Tokho2FNtWZDuubyUTJWZC4xKjQhqhTktR+N5WrIpN2hKk0VuhTjPlZinDOrgwqqa&#10;2DD4ehv9BxsSZSvUZcVGQQ/BjQDB+ZrOzHE8iQK/kjs9uhlgHX0bnVBWXRAPW6ChxaBKTQcb0fDR&#10;JkumAE+xE2RD+/GU2IIONqjLtexq0w48k1XIA9UFWhHUtmx0G936HuCyRTuBznjyDqANZAPkQk3N&#10;wsA3Il/lpo06uBjUBxGSvbPptToAQQ8/PWgI2M8D+sstaDnQkzDKQLGuqi5+AeixyayQyovNTs8d&#10;76HqAR1iqWIkTg47YIhMsVoSlVi6GEnkwC74Klh0iyQLwAgUQAZKLMUVBbXAK2wZiCLYpvI8Cn7v&#10;gJssVwPQkMFKppzMVjKchBLLcJEUOTNjZ4aMiys0WUWu0RX84lJF1KHsktmylC9XF8fH1flluD7M&#10;9ufR+gA6GW8pyBvK/PiAMjucGaDcs4BvYJTT/P5xfnxc3D8tT8+T3RmKDTnsVNulajtbaVJSHpw6&#10;J1DglgIlFASagFTAKLQSxNIlhhN5wMfFbQRkcx1OxTI8LglYcxNJg2wAK+CSSKqY51uRVAmk8uby&#10;9vW7mzcXt7eRNK4/nCheErVcAnGAO6FEMc01koUalMircPo6mqMSywMaNHeZLMm3BBy5n96FQ8kK&#10;ZDCE6F2Cu40XkjiKayaKDbIwVdyCbGXETl4ywTFgFGbs6UL7h+QoQZ2tmVnQACBD8bK8fpcog2xC&#10;af42XuJku2GO86IBWCnWrHgBzarxgpwX9UxFRWuU8bhuxqFPVzsoyXILVxXJ8NGsUKwZoQR3E81f&#10;RjIUADcrRHNVFtC2EkpycfwAi3WIcGjDQJYY88rBvQC2UCdglOtIPp6vJwrydawQyYiFqp4VKEDc&#10;XbJ0cZcKp3hcAy4sJ2gprnkdyV2GUzexHM6CfylsTM3ELUfzUMHFkmSVGk6u0U2WtRhOXVYoOBvX&#10;AkUBdArVDs1/1MxQRgjhlUFfb3UrNFNlZXil3KSUQ1W9V1G7Enk1DzFuV+pWpUE2MVXydumWZQsF&#10;kFSsdfiWXcOPi4LdUfxfQrGO36L8uGSkSJKCChmpkB+oNYQqDlhpdvqUcV0j3RVoAj0E8gtCDVgD&#10;fRiDQLnaePhABiK/ff1dUbVur398eNJMu6npH7+QN9D7z58bql4WZcsb+9MNxmGnT3Fp8fk9t0l3&#10;1Gg7GLvww8d4wtf1Sk0dzLfr4wMUWgzmFEqfJSMcEbUsRnOKdU4TKtv9ZL6cLyFbtufz8dvfv339&#10;9vXzl8/vP3zKleqAANWaqPYkUGyCAPkgD3u4twf7Lvl57QBweG7OGD+3jwCLBi0A+QAUy99pzgz8&#10;odpTnZiPDGyrLOC9MzzUjFGVLf1IFP934E0f3fG93l00TOwcmr1V25nq3Xm7O0fj2NPs+DXFgyrl&#10;jU/UpjNXrKliThqdoTPYDxdQ5CjQrWqOX1newh1sgR2gCmIUpgQDOMAi9NBBjsHKC4tPDzWXqZhD&#10;fKIa6uMo/Mu01T6UaTKYNXoY9C1gBwCTBbEFUgR2Kiz7oA8NFejQYy4keAF462jfHe1BKv4CxApl&#10;ukdnwbun2RHqIvgKB0INReP4qsPMeHGFxBm6V8eoTRmFRoCG95//+PnXf+Kaa2ScS0zjTQ6DxXl1&#10;+uSOdpAN0HSJPJjb82B5BgahL6IRDW36qyCnD04NrVpi+ZxRc7B6GKzOqN8wegVBwcCHHuxOKF6t&#10;Nz2Cw9hsDSnTXSjTg/VoeXr8+M0broBrUDFTWU43bUKH//77t8+fUN5/eH7++fH01/Px4bwlU5Xd&#10;ZD6fr7fT5Yo84+fr2Xr/8P6T3evLquL0+8PFfLZb7x7O881mslixmPpbdMfJcmU77vnxexB93TDn&#10;8+XTzz+PpqNgD4ogVfrj+QZD+f5hd34ZoHOP0b+XHbO73J0XLGTt6vgETq+1gPuDxe5ptn20evTq&#10;QaKQ7tmCANzE2xzMT+gAEN7pXAU7Ie+JaDueTMFUtEyuAi07GkvXWqZhjyx3BiYAndxAi70KFbh6&#10;q+3ZvYVmUXq/u3Dm+jaRykti0xFkq8hrqVw1U6hHE6V37+5CGORo6beLH9W7d2TvefHutixq6AZ2&#10;f8WJNNkQiedvbmN34SS4pG2PJQo1y+HfUCT19u11odKCyAd2FCsNjjywmu/eXd6FYrgkmXynm9m8&#10;kMnxb99ehiJJoAxuFkAWi+eT6TJw6u3bi0xeUFl+q0pVLVZaoXDy7durSCwD2IWkT+X4RIaDUL+8&#10;vgtH08AXXADkPWQ2s6BScBkQ7aiGS0pmeFBULMldXNzRMCFqqayQLdbL1XYklvvhxzdX1xHcL0qm&#10;IKXzYjReoOC2t1EKZZviwrFcGWzHq3gsd6F4IlWMxbPZHA+alFWrLDaTmSIe5W04RrYgaeE2VrwO&#10;5S5uUu9uku+uKbUNtPyL6/BPry/I/eentz9i46e3V3exUDR1F0m9u7h98/by4vL24vru6jZyy9Is&#10;k/v3bTRYykG1cCwbiqRvw8lLvM07Shh0HYqHmY3LHVvNQR2U2wh5/dxGkvRvLBWKZ0IxyPsoKuCH&#10;gPdIDjixTEBI8UwlwaxAAEZgmjrGTppNuR+u9sAUmjXZHOeHB2DKaBNQy/8vgcEKSGV5fp4RxDzu&#10;n3/ZPn5sO36Gq4WTaFDO8QreIX6t4AxQBSAD1ALawFcgDCALre9QaHwhmubygsJJ7TRFi+EojFui&#10;GI4XQvEspRFg+ZYJ2jIVMn8p1VPFOuAP7VDjyVKWsjdT5D1QTjRTCSc5SHGy/YRApbAiUP1pIgEA&#10;QaHPKNja3PT3EAbW8ACNn6fgb2ae0uN5bW/V7q0b1lTUfaHdY6tFPVHtoaZJaijFkIV8JRPF7sKd&#10;nILFEfBNKMVHcxLXcAx/xyYhPEjxnKDHclK6ogYzDbgGyHvsxydooAlJ429rxgCyP5QshVMcrY9U&#10;O213WW46kaxwlyhcRzOgKBASWSS0+yCMu3ghnCxF0hXQmDPG9U+zohbOlPEV0AGcpPfWTWuSEzuX&#10;DESuI5loDkqgA+mVg3KSk6JZMZws38byQOpKw8pVlFSpmSw2whkerJYHh7EAbleR/E2cu6M8R9CS&#10;HDw3mkbKUKCXomQkya+HCAn/huLFZKEemIKmORmYUqwbMQwmeSlX1XOoXJLLtY6Ab8tk80tLGxTR&#10;n8c1gMD+F8GFb1LqaVxqjdkgQqx8L5oDQRD4WKCwEcAS8GsFZPNqrCCDeyARdLYcAYkjKRgKxGxJ&#10;zJW4YBDeHo7ZTGK9v5+uNi3NaKhasH++2dWaugCdvjfBOOwO5gAUteO4AzJPcfoz3RlwVUVoGGxK&#10;e8BWnLuL/Xm22feGk/54CrWWLFRW2/Fi5Y8ng8lsvoaouF9RILjVarM9ne7fv3/59u3b169/+/af&#10;/4xnqzh56EAzrwMvACh8w0ZBj0KptftgNbxrwBy9rKyYyNdEBY+iJ+sUqA2PCIdg0FbMMTBFtcb4&#10;Nl1sFEUd7whPGN2VZ5FvCnyHq2GPi/qBhQodSAEJcS6bln5UV8bpFLdcNdK5uig7NRVn9+XOoKp4&#10;lMuQzamgKQB3rqK+CiKzQcbTWA/VgavLlDoHcEDT4HjuDZUywDFGoYSx37W3up4tVfGJrwKzFTAE&#10;FNZCuQ70A+4Q37Ca2FnkG5Bq2M+sYfwW82GuKXaZpUcBrIBdTHcORMDrLwpNvOkm8xKyfAg2ny3B&#10;tCC3aPrHIYJBoYUY8s0hT/dGxwNDoGXQCd5ltUFar0la6ffKaBm6L9Vvu3WaLvIp9FxvTkYwOJYB&#10;cgMXBtxxQXwAOjKyaZBPtW/7SwvPxxlg55/+Pr7JUsfZ/rrDJv3AUhCWeDhmb6F3wdRDixnroGU8&#10;Fr6mVfha0DU//fLx198+ffz15w+0AARYedif0Ks2y82GplVWG/S/wJx7d3ryJzOQSqut9Sbj0Wq5&#10;2G/ANA8vHx7ff1rt7tEjPX+gau3R5Hve8NF8ajrW6fHRH/qPP393YLZ6HqH3dONP1/0JZd2cLLbb&#10;4+P948fH95+d/qjrTxf7x/nuoT9eL3bYePJGa7A8PWp70NTd/vQARgEm4p0CQNExAkJFwZ42zXCu&#10;uv5SabtWd4ICdrHBqYOtPzmYzgQvXdF72ACpWP3FcPVgelNRNis19JO+ZgE6V73Jia+ZRfzskxw+&#10;6ypFTiPrejxbyp2pVyRdoyTglPAPRaibEPmFsiw2rLY1tnpkfgRSxGgCcBFkE3sopOzyARdZLNeT&#10;6VKek7BNhIpmnbEgtVMZjq+hWVr6QdGBO02LOSjpuFmzO+2N97hxHIXrF9haEqoFPw2QfRIyLFmQ&#10;FGLZ+f79ePPU6lCezsDABd0VJI2vcBkAdwrckgdqDfvT+97kiE9UoEkLoE/LRreB9uCN9tCyUzmB&#10;vI7rBnqUPz8Pl4+4x1ROTGcFXAAanK6fBrP7ptaVmka+KPBVBa/g+dc/ugPiZoiBi1D63XU8WWhA&#10;AbL9Hd8w312HKTLsOyAEfotmSdTIU5fsTkIXV6Effnx9HYrFMxxlZr4Ovb24/un1O+wMQz7XdLDF&#10;TTh+xQLtv313c30XC8dzzCEoymLzR1+/vby8CYcBJdH0FQvD/+bd9au//PDu8jZVoMBxl3eRNxfX&#10;Fzeh1+8ugTggFcAQvg2x2GvX4RQu4931TR1PdknLPf/z/fnfSlDgnAx88Zfb4fow3FAJJleobO8H&#10;q8Nocz/ZnU1vhPuiRZyb6NtryiZ4eRfD7YNIr+7id2zt5jqcxDbNrDCbFfz75vL2ihIQRlAubqKo&#10;cxvB/tQN5VhOowL2MPsVcvlBmyGgJM24JJinD4WvZbMv5KJ8G81dhZPRLJCFZikgeiFNwSiQvi17&#10;ik/gC7T/pjkBVYiaD1ygnTTEU4DUYt0s1KyK6qFIGNw7A7W7VOyZoLg1pvHTcoYzc8YUTQvUglIn&#10;w8YRToFRnhqR7SILegtYARKBWtTuglfZio/qClqv3d+Y4J7xPU5N+w1yWkZxJid7fAIQUCMNG6Vh&#10;T1rQgGlZhFIr4wIgwGTDh4hyJvfQv43+Cv+2vTlzS8bpSAsXWdQ1NC6bY607Jwsbb6WwQC9Nc4xL&#10;CoLPat0FU6BxF1YwQVKUTYq0S1mdV8QllPqHAjwa7swZ7Vv2BPcoKBQ9rCDq8bxU0/ud3gqflOmJ&#10;VwCFkH+mv7HHe1Ad+C/Nqyx9UotXuhiWZZ1MbeKFeopTiiyyHO4oyDNQqBmEWXUTuMPy16CQLW2l&#10;rkPGgVTQNzEcYWBv4DeOypVmrtyA1gqgAdmAlnJ8U2WYYlIul3FNtZLprKx+z6ayWG+Fqvj+l8/d&#10;nq+2TaiawX7T8aqyqts9b7TwhkunP6XoKc4AWi40xuHiaHkUjYyEL3OnhWS0e+Pt6XFAFiqzwJx2&#10;strO1juQynBGBiuLzX5zOO2Op/XuuDscHh8f/va3LwAVwMq3f//h9OdV2QFzFHgtx9ImAAVAvUZv&#10;LWk9PHDcCwiyKJl4O3hltbaPBw7IyFdUgIhmzwwP+jzNwQSxUoAg4BVsAFayZSUwW6mpEMcQuxMA&#10;B0g0V1bSJblh0JRMuW4mskKqJBdrFMG2oftNQDkYNCVEEpW8oAcR/SW1VxT0dKGeLytlyRRb7itQ&#10;G5gAUjlTEIsVGU8E/2IoN9wJtvl6B8plow1uCIQEhWKDJp0tiiAMiGG8G1TDJ7RVYAqJJQYi+AS+&#10;tHQvV5QSmVJdtVsmxDyZmwAmcDhGc4zy362paQ58gGEaw0G6VGtSmh4K09J2KMFylqtj9MFR2Amx&#10;QZWNfqGuX4biSWibtIZHwAHsyJVljKcYMSGxUBl0AqABGEHNhZoIHReNoDK+Alug/2HEjCQoIjg6&#10;JXpnkxaDxqiAURtQLLbwJhzIJJCy2LJSeQHtE3zQ4eQQhF4L1SqeKZeqKhgLEIOuDJrJVRqRRD6R&#10;rbB1gTZkZCSaZGH1//jy++dff/v4+csvn3798Ehh9c+7I3kpnx+fTo9P89V6MJ4Pp2TRPV6sV4cT&#10;SKXeavan08lmvaTVn93meDo8PC53h8V2t94TOLue9/s//4F+//jxvW7q2+Nxf3/o+b3gxzDf7YR6&#10;vW16uu3VlU6tpZlObzhbk8v+eNHUzIZq6CbYYgyc7/rz3hhvea7b6D26yOLr0BpQx8MbxMvFC0Vp&#10;aA74FXvqioX3joJ/FezHnpbZhPKB54++0ekF39ZYnFlwQE1xaBGEKHbWAmi3+8DzKji9BbLu5Lhm&#10;uaqjVDDosBC0NC9CYVtZZMamxbHotM02+gw5A+Mtf49Dz5L80VoJ83DGV0CZWsvBqOEOd4JsAD5w&#10;2eiotZZN/vbWsMFWf9CTcXlCTed4BRxAp2OmLcBrfArMM8jpAxzP6PzoeOjzaA09qjvckhkTw190&#10;KvRScDwgzBms8dIB0PQzYRqYN9wBd3DLGG6M7oxsccg0aoFtYmijz1a4J2gK7EKrPC2AO+VbxsVU&#10;icOgHizwuAJgstw5eeQZPae3cIFBEyhec7M70sx+b7K3B2voQFCGMLhANeEbVlHUJNUVSd2xRMXG&#10;CEtrLoVqtiyji95F03cUICQVS1GiR/R5fEZZADf8LtIFER0ev75YmrsmY9jELcWCyyWzPDSHWLqE&#10;OtFkDnwTTxVjrOBA5vJDwUvwIyqKSlFU41kO28Adqp8q4hRoGYeTkW8sd8lmbhIZzvBGq/MzsKOP&#10;URhEstqvTs8LWtx5INuU1Q578Dk7nFGNloHItPZ+tKU4+pP9eff8af/8aXZ8imfLP7y5vIpQTByu&#10;1smUZUITFgkGuBZJFrAHnxTohQgpFGBKNM3Fc8JtNPv64u4vNPP0DjQDsKNEhgxurkOJtyyuTDiR&#10;j2f4UCwP+nl7RQz05hJDDvn+3EQyFzcxmkXI8ECWSLqSE7R0uZko1EMJLlVu3cQKqbISy9fwmSqr&#10;sXwjmqtdhDOgmXKLIrRexwrMbtRKltXLSD6cEe8S5etIDjujORH4FclUyrJVlAycBSpvPFdF4+EU&#10;jwajeYnS/hXkrKCjpCtqluX8ixekNAlyM1lqoX1US5aVm0QxnOYTpQbE+W2qfE0eyzJOF04LZP5S&#10;aqJE83VKjlMGB6icbIGW8FmW7TTXBF5AveYVh6OYKxYEPwQPLTBB+KGm1uOaXaAYoIciqXR8sphp&#10;OaA0MBm2sV9q99FaXuzQsXWKIgNKwzYd3vbq5oDQoWZ2PBZVlmLo9erGqKpRAH4AE5gDSNG0Rmp3&#10;xqLbkcUJC4Uyr7D0RmK7T6kA2r2GNRHws9JwJQOAFzARxANUAj+xvM20XwaHdfzAeAUqKwSB5lB6&#10;OIznNFiRekYaGpRYDPKgE0ntKpRRz8enZkP/2UBw9KYHMorwJqrlQ6CUxdrDh+/qotvre75/enox&#10;rG7btH/9nZZ+Hn7+UGuqGH694dyf0dIPMKVj+05vanpjpz+ze1M22HYxpJT4FhQ2CNbeZLmFEjuF&#10;8rkIvJQny00wpwJMIddRRiqr7X652YJUnp8evv3j79/+TpMqv37+vdayRIYClDvQmrbMkdlfO5R8&#10;agP2xTvF28GraZgTkyWNopyCzpQC146OzKNnhGotYyxrlKCn7cxxOAssO8Cjq7d7YBRKOujvHf9A&#10;qznmBIMPnQ5EC0hFa/YUewCFOFe93YeaCvrpdJe8bJdlBwRveGu5jQc7Ucxxo+3LKuTF0B0dX+FN&#10;0OyFNzO7LM6sPWyzoCB4MX8u8ZAeCQ0PO4N/WekBI4JtQAmVDpNALDQLCrZxFD6haLL90447Njwy&#10;bYEECqZtrN4CwzQtKjFSgXQpiCqtZlFe/g2KCnnZNPPlBqSRZo3c4XZxeO9Pj5CCgkqWw3p37E0P&#10;LhnNzCA58EarLQsaKsuVv6ZVw/5SblN0E3ySeSPN0yxxFIQcG5fLkDGGN3OGW2e4Qwett12IQ0ZF&#10;9BAoaq07heDJFKtFQW1BzFC/3KJfAqdQH9eAvttmXkK92dGb7Ftmn0wWRJXOyDgsnau8fv1W67CI&#10;hP/9A4zy2+dPv37++Pz+GaRyfnw4ns/HB3w+LLeUuGEwmfeHE8DK/dN72/Na7bY7HA0Wi9Vxv97v&#10;1ofjan9cbHYop8fn9f5ea+v3D9/tavfn83y9OT89O1732x//DXZqpqVbIAxQhWa6g8Fsc3j4sNw/&#10;gFRkpVOqCGrH8adbdzAHqQDtLW8itcwiLwsymY4qhgexXeBqOVrdqANQACLVhsEJrUyeJzefdDGC&#10;sb8k1RqGJHcg7KWGAfGfTBXCYQpvjm2a6qh1eKkTixeSGMGL9Twnl0VAiYHCifpdOHMbSpH9SrnF&#10;1wwIbABHodKEEh+J5VLZCieqWeb5wglqKJKOsiTJlKa42inwZLkCEg1FUtF4oVhpFStKWdQKXB2S&#10;mBZiYplCuUbu1rhy2UhBTMYyRa4WT+SzeaHMt/JFKZkpo1okmgGyl/gmJypATMqqmOaSqXKp0qSF&#10;JEHBBQDfs8VqjqsVKuTnnOPqOAT/ZkuUh7nIt0AzIFf0InRIbKfzQr4sA0TQf8AuNPPHrMixM5mt&#10;oEH8Cw5DJ88WaumcSP7YYLW68T/H7HxJ5iADeEWQdGAfWFDFEKZYtabRUC2UwZxsutOFKtlJlFvQ&#10;F6EwZcvNZE6EBhNn3rYQxhC0jDYAIvkQRZ5No0ANAIgA5cPxbDSZxyc9NEqwnI4kKN0PSCUcy91F&#10;KNosyk04gQrAjkxJAo6DS+jJf1/WyWFP4nsQ/Ww4kQU3YA9+DtjAjwjIArJHg7jUUlUrCLjIxl00&#10;E03lvckaUBJQCDZG6wPKdH+e7SmF8mT7PfIbPhfHx/nhARAT5P2Z3z8uH142jx9QwCtmb8IDamUz&#10;U26ycLFyhpOL1TaUCpBHjBI7V8Bq+IRexDIDcOi8ibwQwQaLURtLlxM5IZkX8ZnAc6MoujzawR58&#10;hfq0HkT2xbk7VnBUttIqCFo0XbmL5cmWNiski/UiJeuh0CNCq4tBv0omnD3VWUhtSl5TaXbLDQj7&#10;LsSkPb53pqeOvwVepKGVynZW7JQajuqu6xTZ1oEIB83gpqqa5wwPbXcBBspUFEADTTwobnd2xuHg&#10;kkRRBrWgHYh8zV1CM84KajhTuUsW05VmRtAkg4xjEiU5w2uRrEjmuoIGiQ5WiBcb17FiNCfdJisZ&#10;QWdXO+ebNs0PkTM2l8hLDBH8PG42I4RTlWA5BiiA/UlOuY5zaV7Pg4rKKlAMJ4LkiwOhkhyL2lJh&#10;kz0ubieSEdlik0FLP6UmWykzolkR119smOEs/+4OSKwVRCNdUlOcmiwqoZR4E+PIM6hp41FQMD2Q&#10;KK/EcmKpZgDQ0eB1NBdkGcxWjXyNnL1vE2VAHkAKjxpQBeYDrOAJZ3gcbvEMccBPEJwCWKpuYkiH&#10;3qs6zCSFCTgM6RjMSUE1yVEDmFJvQz+xhJYt6xTECz9qsmKBFu2Ma7pbrLezvFyoiMHwe35+rtbr&#10;x4fH6WrdUjum893rZ7Zag1RabYu5Iq/BK7rVa7Udpz9tWyy6lTcJ7CUwCEPX4iTNgLwbLxYUbYUw&#10;hZHKCiIDgBJgymy1XW7JnHa6WG32h8P9/fv3z9/+88e3f3z7/cuX0XSZzteKVbMoWUKTYshilEjk&#10;JNw1WBAkinGDYLRBMXzx9tk03vcI+mzWpAPKEZU/Q9AyEsU2DsS3ZBIntFG5rvlCoyu3B80OBXBD&#10;zRpbYypVOzgL+AbPWWT+a5xkVluepOABDriqmSqplUZXbFFrOBClUoMW6ohNF3VeBZABfREaJ/Q2&#10;4zuO9NjaR+B4PKOwrTaFB65CP6bpiu/w0TKgakNomQ3NVcEBLFKW9ie+AALwgvEWoTJC6geGgTww&#10;RcOQ3bPZ9ExAPwAXvG8KnmP0KXUCGc1MUKfOFneIMGjhaUbzPdgIIupaFJcW2IHGsc0sZCmwLOqQ&#10;/Wx/iY5Fqz/0LWVqoGzJtD1gHY7WdOg2LR+Ug8JyKU9pToVRM2jaGayAKbozwfXQxAx4DuelhR6a&#10;TYHijttBv0QBKtkDgP/SX55H60fcEbDJmxyIwGyaE4I8CyfSvPg9SdWvv3388vXzl99/e3n/dP89&#10;VeH3stxsPH84GM+9/sAfT8/PH/rjaUXkNdMczOezzWpz3O3O59XhMF9vJ4vVcncYzham5ax3u6Dx&#10;7enUsazH9x+m89n56bv9it3vm11/MNsO5rvhYg9S2Z6eN+TndvYGM8sF0J83p5fp5tyfbAArIBUd&#10;aO8voKY7zNRatwd8rY0baWgOXjFUh+HiXFesYqWeB8OV62CX/ng/Xp5VkGhNF+p6sSKnMhywgObh&#10;rCF+aUnIhkjy5jYKodu2RkqnVyg3S7yaylXD0Xy5alSbjm5PGhg0xXYemmg6iN/aHq+fpCaJ9gzl&#10;Uq4m0uVsQZJaNihQqLXBK9FEMQRFNlGsUnS1LvSPRBLwlH737hKKProoOjZayBKCtIAvxFUF0fHm&#10;gCowSkVQgCzXN+EoVFTZ5KU2SCXPyCway1xe3pW4poihkJI5kyUKgObqJgQuAYsEeYgYc5RxdwW+&#10;ScZ0tJ+SCIKuILxv7mIMRCghEYAGdBJ4a1OUkWQBNWkYqmoYmLEzmsAeBQ1mC1UwCuiEwK4gAfKS&#10;KS6T47lyU6xqgqSWylJFbPKSIjb08fqhUKm9focGSKG/jqST+WoW9JYsXlxHfnx9GYpnLm4DF+IY&#10;pUf+8c2rH34CfFyHE6/fXTPrkyiFYnt3/dPri3csB+HVLXl0X4eS2MBXKD+9uXxzcUtGKrcRfF7d&#10;hrET4HIbSTLfYxBPDKe4YGtAV3cRig5Hi0Shd1d3l7cRwFAomgqzcCxApcvbKC7v3eXtq1c/hCIJ&#10;f0HOPoF/sj9f92crlCHjFQ/jMlsYCoxXWDmMtxT8bbylqCpj0Mz+PNre41+oqFd3yb+8vr5g9q0A&#10;ixDzQAYPXbAEhLSUw6LT3lFIFXJIjiSCCG+ZO5YogL6NkK8QjqJjKThv8i7KuITWj9KhRCH4l32b&#10;wzO/jWQiSS6cKEWS5XRJxoifLNRTxQaoEYIcAzRIBRKR7FFEQ1R7AhvuydmYrBQpiw0GfcWZS9Ds&#10;O4NOf6uSEeKkYU4FtV9tUxo/a3iwhnsIach+mpyQTUgI5smylCi+BUWhBZqQJ3N3bg73AKCWPQEe&#10;CWoXXw13P5ujHarVjAF5PlMe/wVOSms03qphTcotiFgbe3B4YOpLSzZUMMpNTX/tTu6N3qrjrcif&#10;2Z5IGsT5pKb3sI09bQ8XPAIcZKsgFYIJUA6bt6Ao7CV0/qaN6zH8LS6m01+LGnkM8YCGuokWKM4Y&#10;bh+/fZpZIY8kMJnZ3+juqizbd7EKgOM6XirKtjnYtXsrHA4sQ01wGFrW6ewDnOgmkkP/ByaCkwx/&#10;h3OBbG7jhVCKS5bqBYksfBXKv+gBYqKFRrTQBBvxpHAOIVOBsxXZoBHe7NdU23AnkC8QQ1A8IImC&#10;0umSU2elbnCSLjStukZL1f7iwRntWuagIGkoqQLvT+fB8GvaDlfhPn35arue0jZG8+85gAyzC80R&#10;qqM7mPbHy/FyTw6Y/Ynjz4ar+96EIofR0g+5NfRRILAAMYv9A2r6k+WYZQgazUEnFIiLkcpmvt5B&#10;j13tDovNdnc8Hk/3Hz68UMytr3/79bfPclOLxIsZDsMCXxA6dQpyPwAWAHaTBTlTIbLEYwdKRnNy&#10;okA5NdNci6OAbD1RcUtVI1dWsmSq7zTNAbpQVtDjBZmyb7Kk3FzNbJpEJ8AOYA0vAzJAdb2GMSjX&#10;rAQLOAs6EZqO2d8q9jTPd2JpKRIvl0QyEhdaHlezQJx5HnqFli40cDhao2C1+forjm+CKkAA7nBL&#10;VgjuVDF7PMtLTOYpEPz+ioUnGRR4JQHNgtl5oATTJxQolm+AVFo6uS6jBZBKQ+vmShIGZV7G43DB&#10;BzRl0jATGR7qVLmqgktYWjVy6MKxGLuhc+Mo/Gt4NBkuKRY0UexHL4GwR0ELsurkizXo8TijTL4P&#10;/bYDbujX211IiKLQgh4sa04AQOhS0LNTLMNLVbEosi2L4YZby5fr5PlM/saeZg/aLM5gqiBkIHG/&#10;QwkhCAAFx6byYlFQq4oDimLQA/iAKNVwOzKjaVQ2+3PNGeEsUKlxCJA84HGa5lGt23Ds1Y9/+eHV&#10;q4+/UeyTz19++f3bl6/ffn95/3x+PH/Pq3w6HU4nAAewF6U/GPeGGH6f1sdzQ1WVTmcwm40X881h&#10;t9xt5+s1MAVlsd0tNvuu1+/5/a//+hcaf//5d7Wj3z8+nR8f/7cAdHh6yhVytZbO7Ml9bzSfrA5T&#10;KKyrA6gFPxIWCXHjT3eUXXmwwC/E6VPSSv3PaTPwKxiFvWLyUgajoGh4/mTeMVQBu7pXa5oda2C5&#10;U1mxsV1XbPQEFNOdDeYnmgkzfaFOrjQ1xdGtkd1bNPCrkIwSr4FR2takofXaNpSGo+ktpZZTorSC&#10;FIDVn5+mm2dcTwW4k6auAkzRUXO06412Qt3IlmSuqkssBaA/Pzv9VV1xOL6Fvs1WrwZWb+5PDlLT&#10;AqYUgCaiKslGtw+l5OgNN3LL4ioQ+TpQG8fiRDiKeTxVkhmu1rJsDw9kiRsRoakXqpC4wA6yCp9Q&#10;gmWypaUJkjog3uovKIlgf4lt9IRoMp9Ic3W164523eEWNQE6aeavi1ugCUWaTfTRGjDuNpTg6wYI&#10;mBawoCzmBRybylaKlabhTHCnTYC7avHo1ckCx9fN7rg/3rZ0R6iroUj8NhSp1HWtO6NgFaoLCZ3M&#10;izfhJMWXT3H+4r7jjUKR1Jt3Nz/8+JrWQRL5XKWB3yOxBYuDAhDBJ/AlkeVvWdK+N+/uUCDa4xnK&#10;do6vUIE5JN9cAHlSxXiau4ukLm9CrIQvrkIAkXKtcxdFzTvACu28DoGT2LpSHpWvQ4nrUPztZQiP&#10;tkwu/S0ATaYogFR66PmzVbCyAzpxx/P/Wa5Md6fp7gxGITsVVlBnxuxtxywE3ICsWHazw+Py/MLV&#10;26+vQz+9u3t3E/3h9cWPb64iKS6RE3AjgBXcF+Ds3TUeRhHjGRjlEjjFbISvaIULjJIFmuBOA+uW&#10;1+9u0cJVKPmOBdXFxnU49eYydHEbA9wE26h5cRN9exm5uImHYgWUq1AK1BLJ8Bd3yXe3qXiunhXa&#10;oWQ5lKwE+Qgv7tKRjJiuKDfxAkR7sty8jGTe3SWTRbIqvUtw19FCOC1Gs7VIRrpLUHTaSBoyWA60&#10;3jTkTZq/ieZRYrlaSbYKLAEhSkEyIlkhlpfykB/k9izexvPxQj2IpYZqkEA5Qc/yFGIO/2arRrHh&#10;ZKvY2UlxTRwYTgsQQpBblRYFLQVsASBKNZOjKXq7WDUqzLhSUBypTbMmotarEI5QFmKh7ZVbIB7K&#10;1QwgAL4AyHiVZo/qlGyZKeKEKWyeSesp1sTsr63Bzh7sVZYwT+vOZQPsRT47xHMtt9EZtikG/96b&#10;P1Sh6Hd8tFAzfM0FoAw7/RWYqWWNQDwQiro7B3YAqrBTcSY4YzAXhUOqzJiG+IkAjiyBWtaYRb3b&#10;t7uzuu6JGLuCfDIY00zK6AKFPBgDIQQDM0Tb31j9VaMDRRrjfw+SwhlsvMkRpKIxRVd1Bk3D/vKP&#10;rxh7v/zr76pu2l3v9PTSNm21Yz1/pEBwzx8+NRRDNboYe6Hk9Ubz0WK32D34kzVIxRtRTnswCllN&#10;dMgLBGOI2DSgRoJUgCkoLJEh+ScTqSzWg+kcDDTf7IKYb6vtDtIEkuXLl8/f/v71yxcoxh+rsp7n&#10;IcvIeLZljg1vrZHx0LDKpkbqBh7yErwoG8OKAmTxUeodX+sugIwdF2Naj2xmm07HW462P3uzs0ph&#10;+D2aO2w6tXavO7mnCT9n3jTIkEVSew19ECwSoWj2DP9WFQ/bzvBo9gF206raFxqQrSOztw12yp0h&#10;3rjQ7KKm7lCObtWaAlledexhf7wzvcVk89wdbPBKwCIYMUEGZBxkD1mIFJqKgFTGtxigMZSD9doU&#10;VdYLFgggCWx/6U0OeLWgiiBwFmMaICHNfwAgaLUlwzV0F5W7ww0z40WbLvBCapk4EZqFagjZhgbB&#10;SVBMIQiDaR5cQE2xMwUhEs+wSR0fhIE+hHOBaYpCk5cNXNJs+7jYPRKEMuaNpkoFQaFO5s2CSRRO&#10;UqOpfIaTwDc0JdNfNM0eV9NpCjfNNXA6b+7NDrg8EBJU3njmu20jxIzLYmmgx0DlZRKFeIhCwni0&#10;8IRhl8b+imx6NNODnZB20LnDsdTF9U0iW4xE45P5ltDhn18//vLh69+/fvz149PL01+fHh4eH0Eq&#10;++MRFOyPxsPJdDCl+G+T1ebw8Gw6kE+K0/OH89n+fFwf9vvz+fz0strtgSnz1c52PNN0judHapys&#10;tJzhbP7py5fxbPzb7/RrQcmVUnWVLFSabVC836M8WMs+JMF05XgDteOYjm+RuYPX1Oy22evYePID&#10;sAgApcQ3kulisSLjNYlyBwQQzJckU6VEspDNC6VKg2cJk3NFCUo/virh9bEUxAVOBhYALnNFsoJi&#10;ZrBgAloGwmNMpMq5Yr0s6iVBq9QoFCw+y1VKiSySmQglNyaHZBHI0hHI07hDCy41vSyS7zEvaQJ5&#10;F3cJnsiCpMPXKCQuvgVHYg8KzQK2LHYxBhppgJOalowRFoOXTAY09ZbdULtyyxGD+CvQqDq9YGYR&#10;fU+3Bq22R4uV5sDFCOXOoamhK+LlgpvbzN8eBRdQUyjZMvo8OiS6H+O8saRgoKGg+9WmBbSyeyu7&#10;R8nGadyhyUUXP7Gfv/zfePNoYRCk3FvDuuqivjvY+tMDauIyAIj4tL3ZfP1wfv48IGULoxtlkcQ7&#10;8obr8ercHa7wi9Cciaz3apQCYvjw6Y/58VNNdXPlZr7SBEtluRquELSXL8sgjGSWR4dFYY73TWzQ&#10;elAkDcQBwZSqWlFUAfrRVCHCcgrGM+VsqR5LlVANBXvwG4/SV5RmMl2oxtNl7AzWU+5iGXAAUImC&#10;0jKPaCg5sUwphm5TEDNcHdxQZKs/xaqaLgq648+Pj6P1AVwC+KAYtQxKmJfymcK+MV9loAl+A4Qs&#10;LJ1yUHDg6uE9GGVxej6+fH749M2drABtBVGjBMgFWsRJFqRStQ3ewr38b7Ik8P2JfA9TS5Fqw/E8&#10;0I3Fq4VOVYoArWgJjILBpDly5b2liCmRy1sKrIJDoiwbM5t0CUKq5GMZPlWsQ6ePZYUIWxyJ5wkd&#10;oMdr3qpA+fBUMEe6rNA6zuS+v3zCRqJYv4kXo1leULuGv1a7M4jVDIuhEkrzXMPWvKXhb1jEeiWc&#10;ojD8aAHSBTKGuIQ5yLy+ioazVUHzVHdeUZys2AavXEQyV9FMvtout5xURb0Ipd7cxvEZTuMH5LXs&#10;idj28jUznJNuU0IcCnSDIAOnBlFleS2er9/FCnexPMCoKJk5vhNKkSFLqijj7nKiFsuJd6lKEBWG&#10;PJYzAsggODCRl+I5kWLRsjC48YIUzVdDKWq2UDVwFxehNDArnCRXlMD1BvvBZJG0mCy1cIOC4gKM&#10;MmVw0veg+9D+07zGNZxYsXkdK2QFNFtNcTLftCivr4I6UMpV6PdoMMciwpWbdgkjiUJWNeWGBViR&#10;KZuBg0dHnrcGCWNa4ADHqF1J68pkidiHEhtowh2XEsxBayXtt+1VMVx0+mCUKospIFJGdEt3JqSi&#10;sABafNMsUyKR7zPozx9/EUR+ezwDKVTD/l/At8lqJ8oaVMf+eOUNFz1aAFpBgeyNl05vPN2crd6M&#10;YiXIlFUenRnaOH4j7nAxWR97I3LeROkNp8PZasyC6A+ni9lyszueF6vNZDZfrlb3p+PLy9O3P/71&#10;7d///vWXX7aHcxo9My8XqiBOpyI7QguAwoiNkUqNBasFwcis1DoDSfdBLXhKKtHkhpiGIr85IDwA&#10;X2DcrdhkRt0yR9CR2l1GJM6cvHjYCo7YwnjoaRZEJFm3oKjmRKa5nCGQVDHHjn/AGetaX7Vnlr83&#10;vE0NeIQrYZkO0QJOHSRYJlLpEamQGzAQAaMnNvBWAhsijMiklbI9hCOkMpJNBl4eM8Kg+RUwB/YE&#10;xkcsMBp55RDokJPIoEVmR322YEQ2tnijQQB+VP6zkHuz3Zu7w3V/esAetAzZj2Ha6S9IWpD7MTEN&#10;m1khwsDFAHgxNBOpqDZ6FSAJJIHDZ7tng/oW6A+vmaKEgRu86cGb7gFMNdWuaw4omHHVbrA6W/6q&#10;jpZB0NC8B2t7uGVZG1boczJl/1/YzNmkN2HeyMy7pKHh0Y+gvlu95Xz/82D5QCtQuH2LQr8cX74u&#10;jh8GK4oGhsqQWzgjzluuKg2lE3TT3z5/+vL1C3jl5cPL4/MTmaqcjiCV4/m82R+X2/14sfYn5H62&#10;Oz/605kk1y3Xm6yWm+Nufz59/Pzlb//4Y76iDoreOZwsLNv1h+Og8cPDU7ffPz0+sq67DnYuDgcK&#10;pT9bd+wexVZxfX+yWB0fjn/9MJitHW/cNl3NcMHs0/XDfPu4Pr13hyvV9HhJzZVEIKM32nqjHaRm&#10;WVQCF1+x3lF0D3K6qbnAl0g0fXsbTaY5yHsIYMOZCLUO/r25DV9e3qSynGr0IH1xVIblRib3Ywwz&#10;DQukEk2U8uUWSqYgBcFUsB+kkuPq4WgaBdIux9XI8qNlcQIQh0tmyuFI8vomjNOhfwJfoolcsLr0&#10;+qeLVE4El+Q4CWQTLOWEI6loLA2yATnxkJFcPZ7I391Fo9FMBXpG3ShRQuMq7iISTSVSRfAZ0AfD&#10;eZ6TOF5JZSrhcBJ3BKAplGXmdgSKki8urkHVALhCuV6oNDBslXiFDDJSRexnX+Ga7XxBTqX4SDQD&#10;RANIZQpVgFq5qqVylXiqwIIcVgETQDHamRVu7qIx3HJRyuZ5XCqumbCvJOUKfLFclVWz1baBlS29&#10;W6hI6FoVSS3XtErDzIvtTKVFVinAhUgGchTS95a5TN+xND0ot2HKzhMizxcyOsG31yyALK0BhSgq&#10;GvagXN3FUIGWdcjqNg06CcfIhAWHowQbZONyF8d2gC/YQ5/MBBXyGwQQxlnQFJ00gdYIZYgACpD0&#10;ZAWSF9KclMiVANfDNX5iG5DKcLX/38TJYLUfbe5pmxL9HMfbEwrNo2yPwBfsGawPQJn58Wm8OwNW&#10;JvuH7ePH4faU4aqhRAGkUhQ1IAgwIsYw5U86Ib9lWuiJU3LpYP4pRqRF6QLwLTAlAQ5LlQAu2EPP&#10;inm00spCXiQX5bKMw4MFI3wbBd/kqxEKVgu5K6BASBdEvUleM2NedYsstlvDHKnO3BoevPlD21uq&#10;FFVigD3gGAz6nf5KAwq7i6Y9adrjGnnlTPT+llx1/B32cA2L3H/Y6gwkBDag76KwAPlb2RyiHd1b&#10;Vlq2RHmVxxrG8OHOGu/1HkWnldi6D0V7k02ZzjsNYrWhFGodrmnj1M743hkfVXtSabAIpBWgJIX5&#10;Uqxxk1ajJhTpXyA3maY5ssfHtrcgW5xaB9RSrBl1c9BATWtCUyzAsnILcKDYY9PfdPw1TlesmYlC&#10;Hc2CJHTyCaJMPeFU5TKUCrFJI7QMjV8A7lTUREEGx4TiHKqZ/rba7gX0FsvXorlquYELnrfdOc6O&#10;d83VjaKkA1YAH4LSBSCyKag6yKkMntDYcpvaLdUNvmlDLQ1ST0htWoMDUMZy1aLUBqYwC4GAVEg2&#10;ye1upaZBHLSdEX6e6YJEUYsKlHaUjOQENcvV8asnd1Hdgw4MtuBq6mD6PaLVbLms1cSv//yv5Xi6&#10;1V3tvwd8Mx2PrykgleFi50/XgI/eaA4Fsj9Z+dPN+vRi9WfNjiu2TAgySC4wk+lhAN/2x0umZ65Y&#10;OsPpeLGlDIWLNcpmf3p6/+t6d1iut6vt+njckyEtTvePv3/4+Ml0B6FoFiQtab08r93FKwXRBH3m&#10;2Uol3hTeCCgET0lqk3kKJ4PwKCs1XgebIKEiNAlDE5xalC10oWBqig6hjJhmQdD4BmVLrtTtTLEV&#10;TfGpQj2RlXJltcDTYlC2qBT4drbUYqGe0Fo3X8EDVMixqOWBUSS1B4QqsohBOYppC+nZ4xtOgdde&#10;QdI4/SWQosA3IQygcjU7FKEVnIECdTaZLTfb9Np0yl03aFsAGjcNLZnltQFDMJigYDi3kWQ8WxFa&#10;5GNMRrUGpSmpSLTaIjQ6wBrgBSGOAVayo8kc9gfR99A42oEk42saRnxIHaitUFhRlI6HRiBscAgz&#10;nfluyYvT8bIOTAEKgEtoGqNHsAWuKgqo7IAzcCPfzVPYRJGsYaeDzgdctfpzAFOwHkSGKSwKYcBn&#10;mj2iRSs2cxMs9xCXdCcGxfKfBca/0H073Zntr0yP7MOBPiioaXhzneWyanR6VcWuQcNWHfT7qmIm&#10;UrloIv3+17+h6/zt6+dfPn/6+eMLyvP75/Nfz/fn0+F0vztQbJX5ajVeALSHgxlg4rTcH5uqqmj6&#10;cDabb9Y70AxlNNxPFsvd8eHjb9/Wu1PX8z3f//pvSiTx9Y//NlrN3fH48PRsWkbww/j49Zus6sGy&#10;qOH0HDD8/nR8fL85PoLNPX/mUpkv98/z3SN580+2UNbt3hQvHSTan+wtD3r8AkDZbLuyYqudHnnQ&#10;qF1AjAXMZamgJOaIHswE4NPszljCPwPKAV4lDuyN911/XZG0clXlJR06Cpt1G1eqFKstmeHD0Sz5&#10;6Eq64UxZ0oNxWdICHxw8f6uHn+h9Q3XznBxPFksVWnYkovVXYGhwA9nAZitlUcWVMFD2i7wcjiZR&#10;YokcgAa07fQWQCtax8mLUsNk97WyvQWuHAx0C/nDIqmgA6NNZ7BG90OHzBYokqE/Ocx3L2Z3ytcI&#10;TW4gkzNlw6F1KNA2rhMEgxMBd0p8y6JIUDvVoJg0uFpAhqx2yRt5uKs2zWSGnJzBKMAvdDbcHQA9&#10;leUpV1Esz1UpTRWFnwGESW2CqlAsnsi1dNfqjnSzJytmpdrIF4V8SYQOgJvFiJYqNzHohxMFsjK5&#10;ixYElZN0SN+3FxQr5YcfX4MV0gXKL4g9FO2e2Zq8fncNmIBgBmdgG+XVX356R3FdWfJhVAuRT+/l&#10;bQRHvbu8g+TGL/3Nxe3by9sff3r30+uL69toJJ6/i6QpCstd/PI2+vaKAtjj1KHAn/ma1oZe44BI&#10;MpYpk20v6JMCkHAXt6G7WLwH1XBz35+vg7UeIItPMfV3YBR/sQWvBBsoAcEwP6AAaI6DFYAGKHNC&#10;wcbs+DjanXOV+qtXPySzQjTJvbkIXd7GcT3vrsM/vr1iSzZJbF/dxcErAVdh+/Iujpu6uKHMybiF&#10;H356S0kNWV7Di+swHXIbf/c9xC01dXkXw+GsqRDli6btVChepAC1lNSmjM9Ihr+O5eLFeqqipMjr&#10;p34Ryt4lyhD2FLWduROny2o0V8tDZlQ7BcnIiZ1i3c7XrKxkZkUzkqmHUiLEBmQ/hC4+eei1rW6h&#10;2oGYqTQdTrZKso1PcpaRLXwlqG61TYsddchs1S1DVCtOsWEXGw5IhaYZGk6pTnmS8S0T5DYwheZX&#10;NA/8pLkLCPvAuwd69nfVmRXZHFW1vtwZ4RrwFZRpyCoIKsAWMQozE8ZXIBUyT1G6gBjgCAgsKGgH&#10;LaAdCELAVt0Y4sC2u0RThBGK24b6NyBjGpwF36IOSsuE+j6nUO6B/abq1jq+wmL5k+8PNCLF4Wmq&#10;g66HMgAwj2iaLGHzJSC2Gnk/DLEHqESTK01bVLsaM74BgVUpsUA3x0N82h1v5o73+DXhhw8NGYMA&#10;Rm/8NqGmBso85E5N7fJ1E/oqNFjTnUMiYByDdINcg4Ryhiul0/32b/JmePn4Xtc1r+89vv/Usbq6&#10;5Xz+e+Ck+UtDNYW64kB7nAJNVoAPVubekHwa/NmerbyTbUoTOrkzbNu+2ZtM1ydUAKz0xwvXn2Do&#10;Hs2BKUQq4/lqezifHl9Wm93ucL877g+H3bd//+vr37++//jxr0/vs0UhlZd0ZzpYPXXcRUEwkvlG&#10;LFcHFgR2VECHkmSCFPlmFy8IPUEBy6oU1wT8HUlyAIEmBXAb4UWgUwFM0+UmOoA93Jn9Va3tFcQ2&#10;0BCAG8BNXaOZlUyhmchI6YLMPHrGkuIm83UK4V81CoJeU3uBrUyGU3IsXiUObxjDOlCpZqaKjUxZ&#10;wVXVVPeVO9x2umMMl2WpDZGP5w7pjnej23hPfUrO1KZEa05/PlycRssTSAW6Juq37QHgoG1TUkMA&#10;RL7SSOYqxKTMCHcwP2EEh5YJpQoDMU2Sszgc9Oh1DwN0vlzDBv4NduITYiaWzEEm4V+jO8Yh2ID8&#10;gGAjwxSNQCeYVkGHyHLVaCJLAV1ojw+SIKSl5aFsKs+TdQt1MloGArJkS1I8XZRUi8xTTM8kNzA0&#10;3s8CocBVZg/swniLRCyIDSM4BCTuDqWuUrRBSaGwP6jQtkbooy3Db4LHFbKlQH0ICeCOZhOsVBUn&#10;zzcwxCdzPIQIWAqElK/U78LRV69eeT6b+fjH7x8/fXj/8eeXDy9PL0+nh9Pj8xNIBWV7OCzWaxZY&#10;ZTycLyfL9f3Tz6bTVdq6Px7P1ivCFApru5+tVov1bn//sNwcVtv78Wx5/NMDyO66h9P5+f3Hdkd9&#10;fPnuKVdTmrWmqnRs1bDbpuNPFqPldjhbdf0RJHZLM10fHLDzhhDbYxSLpVaGpASL0DsCfUJvUB0R&#10;GNeyUPiqViU3H1pGkYAjTWx0sBMQQFFfJVqIQcHbx88Yn2BNWtORKdKipNA2KFZqgQiHzXavInVK&#10;vMpV28xLWRfqBh4vRDs6CbAVGxg1WroHaA6axVlwMR17iPOCe9BtaoqFPokTMVejNhn/etOaalUk&#10;XIyGauAPcANux3Amdm/ZxuDFnKsVHYLfAYjg7eNwnAJ10BruF50Qg1R3sAFm1VrY08PwAlKhJVFW&#10;B80CwgDl6N7+9NjQusVKA2SDprCNTrU5f2KVB7Y3w/XjdPjED8roUqxF+mmw3wV+Ze5oy9DNl5oU&#10;vpa57pOFEP12nEnb7OlkUjc3bHzOLHpHE7wjZlS0RGvQ6qC4Q+nMVhQwioKnalDUWnxyUjuVF1jo&#10;WD5XkpKZUiROQU1AKOjqd9F0MifE0pS8JkwUkr4J07QK9gBfwvEsk+VkXIJPdOwCr6A+jrqBzGbT&#10;KsAUchFKcfF0OfASAuUkckI8y8fT2Mnht0AJDtOlXKVZktoo6VItWRBD8cyby6uqYixOT+uHF1r0&#10;AYIEtimL7WhznO0f8BlAyYDi6+9pDWhPBivMApd4ZbDcj3fnxellfv802Z0n+4fl+aXjTfAQxJZd&#10;FMkl5zZCkVSCCZVsuYFPwq9Q4uI2CijB1aaKUqpYC8VAZkRa4BXsxIGRFHcVTgFiUPPtNSAmHdzX&#10;/2CFkU0SDeLp3bAoLKFE8TaaC3yVswIoRPzxInQRTl1HC9eRHAijaY4BGekKTQ+8uU3dxMuFulVt&#10;+/Fi88fL6HU0TyspsdJdmge+AFPuEpU4uRALl5F8hMK72Xyrmyw2IqgWyb6+jFzHCkAZUM5Nopws&#10;q+gGWUGjQGrlZppXrwFP+Vqs2AhnyY05WZRR8zqWx+GomSjWUZNsYFvkpIPLAwqAY9IVhQxiZCtT&#10;UUIJDpo0ThHL1a7CuWRevotzOBx7mF8SwRZkTDhZAX6BUQAr+aoRSVNEWnTIfM2ogK5YmJZIVsSN&#10;R3MSi2BrgBIgIPNCGycqQ4nHZcgW1+gW6k5esnKiWaiaecFATcKyVrfM6AoMVCHLYjsvalDlKVxb&#10;04KkDHbiWwANauITsMIsVFxs1GgCCWRGYcewswri0clTGg+fIuwpFPANwsthueRsn8woSVtm9g/s&#10;R0p+rE3m7IMhC/8qBgZGfEsuIBhqIINQrdG2m9r3wG7r/VYUuZcPH/3xVOlY7uB7QM7Fdi8rHZpR&#10;mW3Gq0NAKoPZmvhjMHV8tDaBtGLz8d1624XmDE2+O1iMV/feaBGQSm80B6kM52tKpAxSWawoy8py&#10;O50vd4fj/ggJcPr2r39++f3zzx/eg2JIUSIvkCkwxeytwA1VxSuj46meN39wp+cWBZaldNPgQhaj&#10;lmbssBMPipftquIGDsksZ/Wk3unjGUptSt9hk5PzuuMtZYrNb4IOO2TvMjN7a9Nbg0UCHHH8Pfa0&#10;jKHEnMwZmM78+aPl70AwNIFXVisNysrUnZzb7NQgHrHlAlxw6lcGS33cYmrZYHkO1tcBH3gTNFB2&#10;J9AsoS+a7gRfucN1h5I2DaEseuQYQiHj2DjbxRsFhOruhMxRASvutGOPIGAgZjAuu8MNvgV1ok2w&#10;BQZoCBVmfkhGMLRTZ4FV0FH8Ffb70/14ddZtimCBER8VgFP4FkehQPuEtAsmY5qG1x2REQkO51iW&#10;H9TEvaC39WfHtj0CauB9A1nQ+dB4f3rw50fHByDj8Xmmv7T9VW9Kqb3RGp5Dnoe+6g9Xj5uHTx9/&#10;/29vsgOpoAXctTPYUDgydw4ikVQnV5YrtU7AKLRmNNw1jX653qnUO2RUS6n8xxA/dc2JJvPhSDwS&#10;iaua9e2//2XZtz/+/vffP/326f2nD+fH88PTA3MCOgGI0c8W643b9wfT+Wy1PT29oKM3VdXxeoP5&#10;bLHbro+H5XYXmNNSSqrFBsjS9XzH+74Ien752ev3Tg+PaHCx/m5qvtgfMtnMcL49PX8aL3a78/Nk&#10;tesPp7ppK5rZ9afegKIPuQO87qHShuQ2WJzEuW6TLTNEdVlU4sk8mYaojqzYZUHJFyVOUFLZSqEk&#10;1SG2mXMyL+mFskx2o9F0Ji+CWsQG2Z1UpHamIN6EYol0qVCp4+eX4+qcoBW4xvVtLBzNcmIbJUf5&#10;+aR0TkC1UCSBdsAZHN+sVNVSRY5EU7dQzFNcsSzzVRX707kKxTxN5FCKFVmod3CdggzWaec5MV8S&#10;hVpbkDQcjnbIuZpvJdMcqqFwZLRL7tPBQlUmJ9BZgJ51cl8Ck2EbzeY4iRaSynWgiSgbJb6VL8vF&#10;ShMXkM5WcMtVSt+ooAI+cSCwiQqF7e/g4ZChRiIP9hKBXw2L4xVcfCYvsAUjGSAL9E/n+XiqEI3n&#10;wnhoOQHPUGpRKJqg4GnXW/i0mprTajt4O1IDb8FqKJQZoNqyQSTlOgvcmRWShVqeVwuClqu0oAZl&#10;SvVkXgQoACCAFBGK20YrNVe3UUoZSLQBCqHCJhjSkMGEJtiD/eFEKAYZn0QJsWWO78tAFAaNec2w&#10;paVQhBIp39EkSh7bqAAxjwrM8iMXwAouIJYuMwdgPs3VM+VGQVRLVTWazg1WxwP6ZODOw2xTyHI2&#10;oBAwCvscb7CTloGmO/Jbxiet/rCAb+MtzaagMF55Xp6fj+8/r87vmyYG4g4orVRtg1r4hpUuUvha&#10;umzKqCykChIIAwUqDxXmmQwKiWUovTOqgTloQQfXnBcLopbhyPw2kiywQu1EWTsximBL7QTGLqFE&#10;HmeJ5QQcwtUNSNN0uaX3VvXOQFAoJ36nv2laFFSNjFvrVs0cNVmC5aY9IfdaSpJHQVShuZrDPT4F&#10;rQ+MqLScBq3vTNvkaLMCrEDuoloJwkbrB+YCQAey5Ki00pVmuWkFMxmiRoiQF3W0ADFAXjZQqSUj&#10;QijTiBckrmnpfbS5ZLJfB5REs2KxZsoQxs5EULtAAXBJJC1EMwLJErZkkyyR10w0W8V+tI8LyAGP&#10;UpUU1wSLhBi1oE1J78dL8nWseBEpgtVAKgAOQpaMAF4Bb4He0IjU7uOOCqKO1hJF5SpSxGex7uQE&#10;I5qtX0eLN7FiKMWDzCALISMz5WayIEXTFGHvDUsYmuaa6P8BbKEkCzKuh5YqCrUMrwBfaEJF7WZF&#10;aPM6yl28kCzUY3kJdwGcqmpuFbKG5UyGIAjsDUhvCVIo65BZ5AFEilatU23agb0/wAXCQqWQFqOa&#10;6lRbZq4kbI57jLefv/5N13VRrHz6/HvH8Zq6sT4xTfLf/+f644ZqdOz+aLkfzLdgDpAHRubBfNOf&#10;rrs+9H9fZHHCqHG2GmV648F85wVLP7RCtBxQUhQyUqFIKuRdARWXzBYX6+1uvz+ejo/Pjx9//fjl&#10;9y8ff/1kOl6mJGFMoGizHXIVZkYkLk8JvS25MwCUgB7SJWjdxHmACYJIrSepvSrZmkC2GmROS3Fs&#10;e2ARMIrEEj8xuIEkRZs9kdJC0beUOdkY6N0lOxwPcFinnAMDmu6yJ7LeBxRSRuWOD4UKbFTT/Yrs&#10;0GQMBbF1JK0PTgIDSYpXbbmVGsWAIVIJ1uQ0e0D8wQpELFTYADgg9UmxY2soYgMk6OEtAiFpf+Dh&#10;QmatJpuPoQUUMh9hQThabWjh5M+Mt4h2FBOPhmJqBbwSFJomYcFt0CfQLNAkmNuAOiurNsUWU21s&#10;Q3/F6XAKmbkCoQUcGJwLgBIgS1DatIIzA+sAj9hkD3UjcAwIwx3t3PGW4RFgmdDHGaxobcgmVEKb&#10;9AQmOxOctDg7Q4IS0BhImcKlUIwWECJl+WELQLQwBEBpUxZoOkuH0iGxALW0EkSprdDD5LaLAjRm&#10;ck4qi618nnv5+Cv669d/fPv2f/9BT0J5fv/8/DPKy8PT4+F02h0Om92+Pxw7fX84Xx7/+rw+nDum&#10;req64/cmq+UW/LHbMVe0Y284dXqDyXzt9XzdMF4+fQq4RNW12WL5CGTpuV//+CPYWa3L4+UePwn0&#10;9en6sDo+rg4P29Pj8a8fputTf7zent7j0+lN27iZ/dPx6Tcgo9kdA1PwjjihBSXDHWy84W62ecI7&#10;hSQucHVQiOUCdPAbW9aYHQkZdmQrvNRGB0B3Gq8e8fNOpEAeqZKgQDWZ7Z7Xp08Q8NmClMoKQBOx&#10;YTX1PiXSa1pkrZIqxZKFSq2NzjPfPk1WZ2BQPJELheM4aceZOH0oFvuKqCZSxevbSCxVBEMMl+fH&#10;j//SKb+mdoW90WTHHviTPWo2tS4qg6hi5Ips4PDR8gFdK5Ul199QKF4WVOycrB4NysasZAtiLAFu&#10;SPE13R1uAbjAFHDJ7V30LpSQNXe6ed6ePoIhUPOWgr5kQDl4JrhZAHGeq13fhN+++388nYtrIsn6&#10;9wcOC8vCMDAMA8MQQggJooiioqK22De71e6273Zra7zfNSYnk+xcdnfm7M65vuf3N7/fpzp7QiGd&#10;svpe1vN5qp7Le8AHlLDB5ICDNyDtivzFRTKVLgJEes9LS0ZN6AC23r2/ABihmcaWO3G0ck3OZCu4&#10;YFm1Tcq95ZQqDVExBKktKbphB144BnuB/1J5jvLwpcsYO5zBqtxokZPOeeLlm4uXby/yVbnCt1M5&#10;cvNBzYu/vHzxl59AGMwfp/L2/RUt67y/+uGnN2/PEzFhvLtIvnxz9sOr9y9+eP2SJRRMZCi/4I8/&#10;vX7z7vLt2RX4BvIBIHJ2mX777urdeQLHQUt8MvRJv2dBbF+9OXv56h0qIdSBLzgLxDzO8vLt+dl1&#10;Ol3kErlCtNxTtLfFJpwseqMZLfGATha7CGM3Pqlsmf3KYTBfA1biUCtDjPJLEMxptL6l7dVhiA3m&#10;ATQ/0eSK7kVXaVrowZP56RVugVZn3l5QegFcCYDs/dXz9Ak+mYVsCZVxA7LXuc5eJEvXWe4sUTij&#10;VMwUixZf4VFgd3xidwIyqqcpqCtKFUSzL2jMdqylyyKkaaqET7LMyFbbOU4rChCTNjgAhaXd0VE4&#10;ti4D8U8B0zq9WKOVzUjsDht6v9yklZqa6gA1uLYH8uDZAhA+aWTXgqpMHssQEqo9JNdfZj0KwtCB&#10;NQEkEMVRbbtjd7TTezNImpZzY4artjduuTdgFCOck9kKmb9QakCcveNNyX+YnIzceptclw0GWNiL&#10;SkDu0FTpz/3xMZzdmZRLmVx/GyyqGzAIn6hBPeQiiKpKsXcd0eiTJc1gg7vDHdXbfq3p1FXPYjmi&#10;cfG4CzwoWhdTfc1f6L2V3B1yqo9HB/QBqeBG/JuDN9oDVjiW7LfRcnGDToRj0jXTBbDHgkrUkOuy&#10;RiFtKA+iZOJepC7uhTyGirwGDAVK1luOakf+eI8RGxopaAOyoM1kCrRijPMdZyCwiAO8YoMegpt9&#10;b7TrWBH0nKbmY/AP8euGdOgvWlaQLxbjwXa937Za6nKz2x5POrRBx4/r7x8/6iYUP9fv09JPOJ4H&#10;wynxB8bwmwVwJJpD/t7E1gjMkCCEgPYGs9FiT5FXCFNWwylhShz5bTynNHDH+8clwcputd1Dghzv&#10;bn/57devv3/79se3nz9/doKblh3VZEopwKtusd4pVNvxDIrIjGRBCcWGAXChjmdEIEiaD2voaCxr&#10;PbUbcXgpkl2TrLriAFOcaN12hpzi5GsqSqGmQimS9ABnAW6CGku8zqLN9sErmjMGalR4g3Cn48ee&#10;+eTnDNRmWIluIOl9dGBGq1aZN3FtVdESKMR+yPFmoaS+4FtWQ+niVx0/GjuYuAMKM9+QDcAKEIHx&#10;x43hDKH/QfMDUtBaAMvjg3cJkCzXmxhYyQ2Y5DdNmUAFR+Elg6a7bQrKAgRp6l65oVRZwAmyWWGh&#10;bLFR5Vv5sgAdFHDDjkz5EaFJX0KDq0C5NCDpgSO4JGifPJQksQMwIjoB2fhjjPUCBuuqyGLIKniv&#10;6DoG+SX1a6Je5TX0LXI8ZgSDguvPFjnIhrqso2OhE6Bw0O2ypbraVXBhuC+PQqGgl6RZrrV4joTR&#10;D+CM1qQoOhxNtABECLdxRkgjimNbkSAVWmzhCTW42gZU85aN24FEhPpbqfHT2J/+H99/+/br08fH&#10;T798/vjl09PHp8enR7YGRE5Ah9PdZLnqDaL+aDzf7O6ePvthJLcUsMt8t93/9f748HC8/zBf7wAp&#10;0Q0OuRuOprpujGbPllyD8chx3bvHx/lyvj48R1tp63pDlB1/gB+JG0T+ANxyt9weB6OZ04u6TtAn&#10;Q/Ql5J8fToJoHkQLN5xoVtAFKYIL8dNlCbQh4CE4wa8UL9UZtrug0qCFjoGnBKBkhixNFrgWG6Ac&#10;N5wDWegRtShvH7MZCkxvDKEYDy2yAAD/9ElEQVTuhgsb46k7ljEKi12+aaOZogcYCNASL1fquLrd&#10;Xx0+9sc7nJd6ghXWJUNuuzhsND360Rrb4BtRddDfcAHhzQ4kygltvIm24eNKcBm9aOX3F7rVx43g&#10;dgAu6KLDGXCNjmz5IwCKA9zsTcEZ+CRHp5aNNmB0b7CMZsfl8VMvWiua3+yAnsk/aLw4jecnHE1m&#10;IYXcPrnoo9DaJbP7xm+HuT2v0WeAd9jWuqFOuSkGuAyL+UD2AVLTAzbQvdHBiNSdIS642lAz2TLg&#10;rK37Hi0tHYCMptPXur5meLaHNzIKhysnGM829+1uD50NP35nsI7md/3JAVpOTTKyZcoC2FCgDzn4&#10;JDTJVSlec4YyHlOQOoodUD+7TL27IPuMZJ4rcBh01HShQWBxdv3+KnPNnF8KVTmZrV5B3l8mCVMy&#10;ZdTkSkIiTU5D4JX3oJxkIUMTEny6iN0prNxlggKo5MpivWkVocEXKCMgOCCRq1aZFbDZG24fPoNR&#10;+rMVeCVmkfnhfry57U+BL0QtKCyGyonNr5DxCqu5nR8elqfH6f4epNIH1qwON1vKrrz98Hnz8Kk3&#10;Xl1l8j++eoPbwe+UVylRC8Dlp9dnL354Fd8sng8I438R91+9uzqnUDTidaYCsvlfVP6rDOUyBMoA&#10;a9AydurGv3FcOAxUBEOvz16+u7wgpycumW/EfIPPl++u0xQ4uAsBUOLNs2QZ5d116e1VIU/ByrqZ&#10;aud9snKZbZyl61d5EdQCFROabqbaLvBWpqa9ucwmiwLNguT56zyfr2uUJScvlCVLgfhpOqgviyZ4&#10;BRCeKoplyUwUhYtslWuRy0yqLJ8li0Vez3KteJYox6YfEvlGTQH9UHKiTFXJM0uaTEXFRV5l6sAp&#10;7AtyBh7F8FEWLYiuGAU4yuRMGZ7LgklGl1oPxAAhxOZ4HBynpnp8J5C6A/BWRXE4fNXya9Dg2z0w&#10;GaUlkh0wFlR5zZtBSoFXIKVQyIqzTTmTZWuEZlXZLfKQZC6OJlMU2l2HVh9meEQSCwMPvgF2gJ+A&#10;TR1v1nLJSCWeYYL6rnljUAhaAlxoWgWaczC3gTU98s5tmhSRtkMsQjG0vCHFy8fQjRGG9FgKnz+E&#10;6kuDOa3YLugrGzrznJRSivY5H0xP4XjvDpbQVNESMjGIRs8j8HDM8/XPX79Fk5nu+L0/PR5Gk6VK&#10;/skBhaadrPqT5WCyQKFgKtEkvFlCH+VVCuEv6z7kETn+GH54s7pZkmcQs8BdsXUfNqeyXMcB39b7&#10;E2WCm6/W+8PusD/dnX79+vX7f/8fPlf7I66c3H39CZ4GZL/A7F69aOcPD/7oSHRC8XVo0ccbHsxw&#10;TW+EBXZTzcgf7p1wq7vkLax0o6YxsMKVP761KIZN1FDdQr1NseO6OOC2Nz7q7qRlj5pd8t9hDskH&#10;nbx7aG6maYRmb96b3DLv6CFKy4wALhjgnT7ZDFl9eo9sZQoSf+TjeqIdjsOr/guIeYh8J5wMZke3&#10;T6txTd1lJpAUHAXjJkZboCUkBEQ7ZAbe33h1H82PGJExjseT2PF6UDQ/Mb8bmiOBRgipgCE+GIEQ&#10;R9idk/UKr2IDjBJPqaEAYIEjdUkHzWAs9qMlGSKwDHBgF+yIxviMmQYXAMgA65j+cHv3abK+Q32F&#10;b2UKXLEm4ci9EcY1loLfCEAtGDGxAdRFH2L35UNGkmUuecwP3MFsOIeEoAvGQ8CgidcJRrHCKT6b&#10;hl+AWnydRh9lhjsU5aXrg7cgUDWx44C13QFFh8OR21a/wndQmkbQ9Se0EjSkpP/pQq3EyXhKeCCU&#10;m1cx62JblJ8d2D483X/57fNv33778tuXp09Pjz8/3n94OFIaoPVmf1jvDpPFKhhEvX60Od7dzJed&#10;rtmLhpP1mpZunp4O9/fL3R68crh7WDJ3ZT8I/SD4/TmwyjeK3/zXB9CP45jxGZ9+/VqpVtqGo3Vd&#10;sdnWLQ8ovtqdgsEQ/0BNb4gqeSz3hqput3TH8SPLHZSrfK2h8LJORidkMkIYWqyIl5epXKFRKItp&#10;jIk8sMDJ5irn51f5Yp0XtXJFqNYVXqT1ketkPp51QONyXWXLQ60UBs10KZEqXieLlQbA0aryek3s&#10;pnKNq0QB8i+ZKRercqXRSmUrb96cvYc6niwwF+hWbAvC8VoyXU5na6lsNVcU8G+FU6+vs1fXmUyu&#10;nIBc5eSGqPGSjsvIsHC0uCSUYolnF2yDg0tVqVASKlyzzMlk/gIUZvkLy1WJEzroxs2Oi9dHb5At&#10;NmGXuqjHS2AMg+xaQxWaZAeDgiPESz+q3sMnrV12QyheFAOm7bb0HkjFsCmXVrPtCorFy138voAp&#10;OD52x7nwbDUz9Cl8CwVRxFMF+XWMXqfbM70ommy9gBy19K7fMegCWro3GG9dmhkdkPZMgS48Se+5&#10;0dqJliDsQr11RSn3Kql8vcApQJN8haLmAzXAEJCyhOP4N1vFvyR32ZxKFs8KD63IAyzwL32VraRy&#10;NXJrIosWFj4/X4uXk1CfztdpAaXQwIlwZBwH8r4iaHHIFhScBRxfarRxDSW+U+a1Om5fNRenx8ev&#10;/9g/fl6eHkbrPSuH6e40292N4w1mlYLK4XIXLwyhZkLuPxRhZYJmuzsAymh7mp8+zI4P+HdN8Wo/&#10;L05PzmDKNXUOb5nvEIE1VJyd6CRdwpWAYGKHoHiKBQXUksCVswi2KNcgM1oDqkC6ox5kQ08jRQ8N&#10;e+E4BWZtA/xKZCs4JvALe2WIDpvMQZeC1eY5Vej0VIt8fFrOGBK6THMqrmKPOt5U8+dGuIJ4pgxB&#10;TbfNkhda/TVEONfyACvJooTXag9Wem+OUgd5lGSgD6Q45Eo4v0djcENJgCKrVSWbcuv0VqIxKIpW&#10;qqLECf8gvL3RXrGiitS9ztaynJqrtyHLKcV/MJfNQabSfH9dSBSEtjtxR0ecpSQYZaGbLAjJogit&#10;l4U5WQBcclwrU5ZTQKKSDApBSRRFsq3JNbIVJUHTHjSxURSsREG+ygsXmfp5hss1dK7tl2XnPFM/&#10;S9Wucvy7RAHkVBa7OCnuvcgbVdnC6UBdQK6iYObqOg6Cx1XgzZJo4S6qsk2MRRNUYDUF7VGD9pcZ&#10;rtJ0gDKAoassjwYlCm5r4bk1u9DUQ051ak2L1/yKbNZUpwktCOTaoeh5In6J3VDAb9zuQzXFYM40&#10;T/JUjVcVumS00IcYVk3IGrC1pRiQXLQUYLijrndDarzL5AKtbtd/+07uNo8/f+ZF0XZ8jM9QADXb&#10;fWBT6Z+//q50DMr144bADjDHgJHKcL4ORtNeNIH2qDshJDJdSTeQKORB30Wjw0PcGC2Hs1U0XTBM&#10;2czWu9l6O19vF9vdantYbXeb/X6333368vnXb1//+MffPzw9dh0fd8qmMW5o+cYgV52mFspaSEyg&#10;h2DTXLXNqT7hIAjDHMp6n1Ncvk2RV0QtUM0hWqLyOSmPQdHxFXMgaD6zvHbjGt0bxxYqCnMzRkuA&#10;iNKlwDPxYpMA8G1StqC40LdGiGdL1tC0EjQ2fMrP3HHGsXuzyBKtAJtqsvOCshAzExDiCQOy3O9Y&#10;lOolGG0BJajHI8PLwDbUSnxCX4QuSBYqTH3Et9CzY/Uxbgy4wTsmpunTEgyIR3MGNINiU9LBcHww&#10;KNczYUrcHq/8fxMeTjCDtkq7O1GP1l8oCAouBgdvmQEgA6iBC3bC8Xh5mm7uOyaFr8BXOAIgabi4&#10;m+4eQSG8alcpksrQH+164z3oAdusRFBhw8nOIFPq2eL4FI638eQQeiSeA4oNXPOGoOxmt4eBHt3X&#10;Dme9m53B7GyAt2iM04FFgClkRcVuEwfHBsQDpVMebXXKZUUhemOjma4zxMUDyDixXag07h4/otf+&#10;8tuXj58BD18+//IZpHL/4R6wcrq/O5zIXfl4ugcg++HA9cPxYn24fwSpdB13OJ/Pt5vjw/3m9rjc&#10;7Y73D+v9cbZcH04Pp78+DaLh6eE5sMpoOotGo6dPn8eTm8/ga1ZpOg4vNls6fkTR8eHLx1//ePry&#10;bbE56JYrtwzd6s239/PN3XC2xW/G8vpd+tHSRAVefTDc4LWCI8ucAubQzL7p3pgu2aVyggZmTUIi&#10;8W3ITpaqcNzWe4US//7s+jpB2YbJF+ZmR3BZV8+gm7654BUbT1LGCNLoZAp8rgwpyL+/SBeqSgtD&#10;DAv+BiX+NTDl7LrGa164DEebOluaqXDKFaUpblD0FNWp1NuJROHiIvXqp9eZbFW3Qy+cAlDSqXw2&#10;W87lKN4/x3cAImLTKhQb2Vz14uL6/dszMEpAszJOMlUAVIFy3r49wwYQQdU8tEwmc4VSI57ekFS7&#10;qbnAlEKhgX8vzq+vrhIt3QVDyEAWvkN2Kk0rW2DxauuKQJYunVKtmc5VryEIr3Plqky7F/l8AdfA&#10;pTOVdK5Sriv5El8sgxP9akPFpV5dp3GbDVHP5Wu4hkpVBic1xI7U1DXDE6S20jaBKYrmMJ/qcr7M&#10;XyWhzdfTBQFqbq6mvmMRYK8zlXeX6fdkDJt9e5H48RVu7ooyC15TIpv3lyn8+4ot/bx+d3lGZitZ&#10;7EgbiewZ80+mdY10kcxTEjmwY+x1jHNBWlOhECzkmYxKZviSuWSR05g4J1NcWiW5TGEbNBCzETZo&#10;XofsVWsYhTf3Px8eP+8+fDo8fV4c78la5bkcb9b0Gc+pMBtbNpvC8IWQ5dldmUKqkLsyK+AVMljZ&#10;3w/Xx/HufrJ/kHWX3UsWkJFhkz1gJmzHlPZsl0OGNUXyN8bl0SfBGXt6FHMlXvfBBRPHMMvZZJ4M&#10;U/AV2CXGF/yLgycLtE2Jl/Mx2dSBidkqaEYpNnSMtgWWi0fqkmOLbA4VZ6z1lnqw0vxlh5BljRoI&#10;jKrica0ePiuK12j3vOHOjTZNkxIQqs5IsYcdd2KFG+i+ijWUWdRzjOa6vzB6S2xIRsR3Ql4P2/4U&#10;59K8KS3BUPxy8prBQXjQMFSsYCYYIQWTpQmGsUhR2kYdaN6U0ZACyNZVt8jrjU4PjGVC6422UHk7&#10;LkXOoHWlcEmLPr2ZxDLbkTOR6uFi0DhmMkoxKDtZrkMrQRQ296AHS67TA0Kh4AlQsFrK8ByCP95e&#10;Zc+TQOQqBKc/OWF3MiLOky1LVXE1f+YMdyic4qDZ28ssmEbu9rsB7pcCz6TKFJQ2XaZI+bhOMBkE&#10;bZ5r4bGXBQOMIhmQwWFD6wGYBL2HQu5CDjl+yrrPtxwM12AUWfMwsPeGG8gmCCYM9R2WqrDZDaCF&#10;AnYzRSGVb0B9woDGhA7ZA9RlI1cWUtkaxz9H0D+eThxXeXj6stjsQCr+YBjXQ8kUmtB22k4vGtAS&#10;/PF/sOIPJ8P5Jhyvuj7JI4IVspXpBSNI3s3m9KE/noNRhrT0QxMq4+V2utrNVluUOLkKBMFmt9+S&#10;kcrttz/+9v3f//r2/Y/Tw4dckcuU5Jpsx85cVrgCPVR4o1zXsyXyIi7zpqCFRd7MVFRAs6iFZb6L&#10;joQOU1c90GeFN4t1vSKYABcQBnQhvIhiQ+OatqQHQJbYZoXMaYEvnR7OBVIhNGn5vOLUm04Wr0b1&#10;wB+gvVy5Way3sS8KvsIuOAgnW6gU9R7+bRp9SQuK1XYizeVLGEW9Ct99EYx3EM+tbq9cl1EAEBrl&#10;EaRwJkAQTtSLVbFD89XEJSaxxaCpu7zSpdn1Ns23gz/wZHGEdL5a5Vt4wTSt0g0g1SCWoEOX6k0Q&#10;BnglXq9BY+BFo2lSJYsTHLs5KOhMmo8eADXUY5FUUImxDIeSO7RkwOZCyEQG19A2exBdvGKBAFAZ&#10;G5HgSsC/PHNNQv+jLFP9hRnOO85QNSn4LFoSUTE/Z1zJ/8xcsBdqcHletDKDiWIGouZKuse6b2D2&#10;pr3xjuIrM0xBAaDE84T6s9MyFRPUEq0YptyA0IHDUBnxWHAEmocwII+VmtAqcHIvel6jefr0SKYq&#10;v3z++Pnj3cPdx8+fHh4fpvPxjqLA3S7Wu+F4Fo1nw8ni9uEJ3V3VdT+Kxov5fLcmu9odJSlEH53M&#10;l/vTw/Zw8v1gvnw2oT19eHQ8n0HPafBnvNrt3YkXZa8HND/N1icKzvzzl9uHj/3RNIim/dFqtr4D&#10;rMw2dxFgpT/ujzfhDZlRozPQBBtZvNMbwXY0vfUGS9T7+GQTbCaYlRxh+oYzsL1RiEeBxkaAgqeN&#10;txzzqNzxBMVqGWEw2lGehGCu2VFNMHIlsdzQeBVqxNDuzd0+GXc3ZFPEONINHX+K8j/HXRb5zTTd&#10;cde50axItyNeMiucKiq25Y29cDacHYfToyCTbUqd77R13/EnuDzbHysd0IYhyIbSccLhery464+2&#10;6NudLjnmtI0ettFyMN5Fk0MLAxn5Mdm4R3+wiGYHvz+nI8iGqJhat+cFk/nuA76q1tVkqgjiAWc0&#10;O1CEKBcBxj72I5Jwyzi+Fy5GsxMYjhcNUIvE8jOjO8WudsAjkAeOACRyWfgA04lAV/kCx/GqbgV4&#10;QavDYxDN2rojqUaFk3KlBn5x/elBaDtMxEK5r5xd5yAjMR7xLTdbkSBlaW3izRkEdqEGxbdKliJv&#10;zskS5eUbFEBJCnRFPskpIAvKix9fknRn6x1gFwq1cpm8SubjQCz4fM9CpFynSgQ35wmwCEiF3KHf&#10;X72/TAJ98C8qz69zlO2PHQGfr94AGyiX0E9gpvMrZzCNE/2AVI4/f1ndPxKFbGiJB2jSu5nFmBIv&#10;98SmKlTYvzdgERZZH/8OFluU/nwToRkhy22IQX+6ipZ7/GCu0iCV9LvLFJs4ydL1MyDDfYPS3l8C&#10;y2hCBQW3fJ7IXySLeIBvzigiLd3+ZYrVg7rIJ/ndZRKP6/X7K8ZzRDBk78IqWckS2STzZ3TA/FWm&#10;SmYrqfJVhkuXmhep6nm6Cm5PFOSLjFAUnKJEyZOTJeUqL2Yha6vtLKeVWGWuYaSrnbJoQ2DEyyKV&#10;plPgjXxdg2yu0FqMASoll5mmU5FsfDbNYUW0wTqcQlYgtODCvJHRBtvYvSxTKpxKE8XBV8xchgLO&#10;Yt+4oB4NcAH4Cv8CVkAS8YoPGa+0n51uUIPjN8ggBlKfgr2CLWSWO7DGQvIDlerQ0UE/tCIzbjoj&#10;tFGdMYBM7EZWtOvN7oAvYCM0lrr9Ol2DLWo9cicmB+YbuguVDkUmNS55UANNONVl5sYO0AqgQ+Fn&#10;enNAD5qBtAAu7ujQm5xQCURrmn2ZshhSImgW8XZohKumPWrakUaByyZtjNsYxuPlfn/k9OdQLKEe&#10;u/1n6YMSWzW4kAvgM28MOdIk38++E0yhGN+sHzAGqgbF+qo0mqsDs5n9z7/H07nl2L/98Q/Xx2AS&#10;rE/38fDr9yPN9HS750fTcDS7We5Hix0QpDek2ZRghPOOIBzbpNgPMHRAuoFdJqv9fHdiuX4IUyiF&#10;MsXOB6kQpszXmwUljCOXnxPljzvd3UOUfPz+r3/++vXraLqqAClkhyEFMGUdTO9YcLa+1Ako7Y4O&#10;yTix+puOO5W7Q1GHmIvweAlMw5VqjfDS0UxoQW8fudGO5uH8KZuIori07nDnj+LgwiPgC84CalHN&#10;yBlQekLFoCh5KC2Tlp/M3twOl3iANYzVgoENUDjtTtmYA6oBffbmmjPW3UlTD2uCVWkYbeY39CK4&#10;wRGjWP+jxPEUBW4KUIAEAohAUcbYjddG8yjkDDnRyEpAbxkUoBNkgBp8gidKnIxBk6ZPnD4KvWa7&#10;jwddqEoKZBjZmY7w1vGO8VILVTEmDNSTfQBzVS/WKJwOZBIGbpfVMCIJQT+gJUhHyEicC6iBymyu&#10;/v5dmpMMqPjgIVohskHEbrGGAZw8ffCyaTbPH7edqNzoFKrNptGj2CcecZXaBe7ZOHKVbzObFQMX&#10;hovv+jdtp99QAY+OaoUoQscFoUPDqEk6rpyuyiUSx8FxFiHOB8GsVUAtXX8CKcu3bOxOlgHNbrne&#10;ZEsAFM0FzydX4lPFcr5UA/Gi4z7+/PCFshX++unLp8ePj+heIJXT3Ql4cXt3v9rsw+hmNFmMposV&#10;RvD5SlLkdlcfjG+m6+X+/m59OGwOlK1wOJ7MV9vV9uj3QsDKz5+f7Woty1ms1o8ff7Zt4/t/qQal&#10;XC53dMcLRrbXj0bL1f40X+97/aHthaYT+n0gC4VX8QcTJxi6Ifkq4/djkhnTDZ78ny8Cv6udH61N&#10;d0R20/hpdYN2N8AntjU8DTwruw/R24RC08YnzYfhUfCUp9DkWc5ClZJX+bGViaA6FJ0WI2Pbl5jr&#10;sgAYl7oKLaN42EVo2gr5LdNSmj9YgX7YkorX7FDOYRE7or2gC9TSEppdYISsWOAJXtKbINeWA7zo&#10;GAEujC7SCpud2G+ZEBwXzFZzeigsFYALVkAzywW+UGNanWk5KgtuDdZBcYMZdrfcCLCi22E4Wt8s&#10;7jzWb4EpfkQMh21ynWPWJ7TBQtyqmh9Em+HshLugkDO0Lkk+23ikTm+Cy3DAUszKpwM61zxZtXWw&#10;yHgzGG/9wRTvyPGj4WRLLuXjLa6HXgrx9MTuL6A9VyUTyopqDVQLY9AQaqs9WEm6D3bJlMQC12KO&#10;uxxE7CUEKps4wb+pQiNbFrMlAbyCGjAKzRbQFAi1OYOYB6MkKYIcWzkqUQpDmlYpXiWLiTRZvZAV&#10;C/3LIpRcZbDNzDi4RIbCxuTLAmpS+Tqt+zTtIqeUGvJofQSDj7eH9f3j9uFpcbxfnh4mO0rrAxaJ&#10;Fpt4+iQGl2dqWVGSwsn2RDVQSZk/M8V/29+NNrc0p7I9gVeC2QrgMtnfTw8fRN15d3H9+v3lD6/e&#10;nV2lyFaGmQwTcLy7fEWTSRk2KULh9t9dpN9epIAp78iYpgb4o/grVxl8Auhev7uiCZhUAXuBY1B+&#10;ePmWoV4Wz+0skQXq4SD4n2xWaJaLw9HeXqTfXeXeJ0pvLrLpiirq/XzdeHVReJ/g3iWqybJaFO16&#10;J8jxxlmKo/zJWR7gUuDNctPNVFtXmToABQRznq69PE8ni2KiILy9zJ8nK/iKAqbl+CLfzXNaqtQs&#10;YS/RRqHI+kUZwJEuK2eJUiIvniWqL98nL1lW53SVQu6WKM1h5zJdZWH+6VDkj1PXzzONN5e5d1cF&#10;7AWuwkEKfBc4hVOgcSLPv73MXecaFcWptbxsvZOkMGvCWaqK28lUtXzDuMoLlznchUC3k+PRJo73&#10;f5au4kZwU3Gw/3qLggBhuyLbWVSS6u9AvwejMDuYLlpSzkK6AB3twVUQh+AnMvVteTyIXwuI4WQy&#10;UgavoHS8GZ4wyAwAFPON8GeAGXwLeMIGhVqhYDO+aocgFWAKK/SDRemy0Btsm1K1QF+FEIFshjSN&#10;0xMyfZ4MVqDn49cNNRWKcYWrxQPs7V/vRUkCOMzXW910nN4grr9/+tjSrY7phaNFeEOGKUN00fUx&#10;HE1BKgCXaA7NLYLUgOygmR4MQU4f4/Dq+DCYzEEq0XRJvDJdkmfyipHKGrCypvwq8/kRkuP+nlmo&#10;/Pb9X//4/s9/bA+HTtet4NHxRkOlOCW6OwVDtJybljVk2QGhURNTgnHb7lTQI14LmwaE+ISF+5uA&#10;Y8jixIgkra+aQxZbdtRx8IltCNmhE62dwRoU2OwOJB37ohmlE4o/ASiag5OO1S6QpW8HC3AJdpd0&#10;WoTSnBs32lJUwHBJB7SpAKfQAEWn4CuhauAtjJ1w/cIAV7LlDwaJJ7YyQi8Jwx8+MXr6wxXYhfEm&#10;+YtjzO26FOwr9gbCG6UaDyTo2Sx3XYwC8b604dJgjeKPVv6I8hi37RBAgJa90RZnt/wJy0dIgeoB&#10;krG9C6Qg9sUoDPioNFT0DKArXUlAaRGljlOtdxSNyIMC8w/XqIQg5CQd0jRaYBS7s/tzf7wDMjeN&#10;AK8KAOEN19Hyfn78hHtpUuRBE12QrpZmWQBbeLJBTdLyVQE1vfFuvH3sz06AkopkZmuKwfI7oL4/&#10;v2UrQYOqoEFddvpLXHA0v6OshB7Y0K+KOnp2f3aLC8NDALfJuscrXbHtgJCqYieVzW/2J/Tdx48f&#10;fv32y+9///0jiwIHUqFAcA/PaYB2h9v5aj1drG9mi+FkvtwdNcNothV/0J+u0Xsfdqe79fG4WO+i&#10;0Xg8Xy5W216PIuuv1s8mtP1o2PPDh6efR+PRbPGcMWs0m/m9kd8btjRH73phNBmMpn4YmU4gt3Qy&#10;T+kNLW9g+1Ev5pVeRLFVeiCSsFST4qB8sRFGG7/etkPh9knppzw7+BdAAAgAKGRzVRBwXdQbEkVv&#10;gzCu8Z1MrlqoiNlC/ew8USiL2IYMI+/cVClflgtVtdzQqrxelyxONC6uaGUhla2WOYXjNV40Kswd&#10;BucqloRCkccGKnmxWygK14lcJlvO5kqlilDhpGKZv7xIkHtJQ20IWg2fInFMvsClUoVyVbq6TuEK&#10;OaEjNE0c8zqRzeZrxVKjVOaJdWSadKlySj7PcY0ObqTKNYEvUssuVUSWQ0BB43KFb4idUoUvV4UG&#10;Re/lC6VGsUJgDT5DaUj6NflaUzw6kBYKcKpSV2uCli00OEFHv8XD5AQtk61e4IIhMOUu6ISnqzVE&#10;uYvrr1RFSTE6hof3pbRAYLpmgKW6fFOvCm0wN7pWTe5SSsJc/SJZKvF6nlOzFYiWdr7eyVUpej0z&#10;tuAS2Ro+SaxeUdyz50WNTOX8OnuZIO/i2EkHFBJ/XiTz8TwErd3Qck+efeauU0XUEJqk6N0BU1DI&#10;hIVi55NhCv4lKxY2g0Ijux1STJeSmKuqUJ4wFnvRdHF8WJ0ewSIgEsDH/HC/ffh4+vQV+IKaePVn&#10;vLnFV7FVClv0IVOV+N/Z4Z4i2D6v+9yOd3er+5+Pn77unr5gG+yCz/npcbi5FTpWmW8V6kq6QCH/&#10;U4V6virnKiJoLF6mwUauIjFHZQmPLl/D0yMfZpAKviWblQx5JuOZpItkwoIHeJ0pg+3yNYXuscjH&#10;cYHRjFAPjMIq88xgpSpRmJCKSEskHXcM1R86q2xE9ZavODf2cO+Mb/VwLTvjgmjRXIhCVhdSN9J7&#10;KzLUaBgQw6hkCzQ3LWfcNCNO8cqCVeKNXLVdkWzdn0MnhoDP1jpZZt0CdpGYrw0+i7xO8zpZriya&#10;eo8SB+JQ+XoblZeZKr6FTqza5MqR5dqACSARkMUIFjhs04og9TPV9lWOT1cUXqN8hxD/ZdEAZFzl&#10;uJfvE9cFHlcFDgBRlYRuoa4xf2aPXG/0MF1VrvP8u+sCxfvP8WSo2+lh34t0BdwDisJj8UZHM1xz&#10;ipsE2WS4t9cFHArHlLoDcoSmBAK1VJHZC4td6I2FeofMnDFi8AY5PJPzM03wZMnl2CC7YMkCx5Aj&#10;d8utqYCYoEG5CPQc1wa1yGa/wHeSRfw6fdUKwCgo8UKPygKvA/2hREGsQC5AxS3UVYzq6DNQvDGe&#10;Y1SH4INyCwGEAb9OGSqEm9ksHmD9MCyX87/98S/T8Vq6/r9UhaPZqg6Vyw0H4xXZ0o6Xw/l2vruL&#10;pqvhfD3f39EkNLRoI2hZfRSovlbvBliz3N8NxvMIZTIfzhY38xUYZbJcU5af9XaxoUxwu9vbuwdy&#10;yLi7P33/59+///33v/3xt/lmn6+IpboGaKgrLphD7g7QhYAUVdEqVDulmpGvdDJlBbCCLpGtaRXJ&#10;wbe8Sia3qCkL5nW2wUkOJ7sUiZ83yY2506s3Hcpgz+s8s6dGz6EQbSyIXLx7owlF3WkojoAGLa+I&#10;gb2uAVbUbh8/f9TXFSdXaVLQI+iiXUIcrumg26RLMhgUhCRpASdaxVonV1brTfdFoSTWhA6G1C5F&#10;I6WkdND+q3wbsgTwwZZshrqHe+uV+XaFb2FMxNOklSDo2cz1plgV65KO1wbyIEOWYIq3CDFG8bjo&#10;CCApiiwCFoHsqXAqdGi8ftZspNkDKNNQqUl1pnCulDDF7k0JOwQNuiZ06JiZwCixTo+ehPqOM8BZ&#10;YqjClVBL5sBs9cZWOLVRQCo3WxCD2PHaduRFGydaOQOg0gQ9D4xC6zUU3pS8y7CB4+DsqhnwbZug&#10;hIXVDyfHrg9+jPAEwEkeLe5s0B7PBMzRUCwcpD8h95PezQ4H192bOJEhGAXsEs+7KAyhQFc4Bbax&#10;V7bExbm///b928cvT9//8R2k8vTp8ekjytPX37+NJ2PACrreeneYLlYAkdFkvjvdR5NZ29AMx7pZ&#10;YAR+2t0RqZz++rg73g3H0wHNkGx9P7QtJ/5tfPr6zfd78+Xy7uEh7D9HW/n6z39S6vFoygxmQ5DK&#10;9vZhf/eEH08vmnghoGSIz+n6dHz4AqD3+oQpug1MgQDuLQ4fe8O13Zvg1VQ4BcK+RrYpPl5cxwxj&#10;6wrIcgjdAvQ7MN9wo+heJl9LZUqpbDlXrANzw/G+pQcksPlOjdeuMBQ1bfQQXnXAKxCZeQiMkpjC&#10;uGtHwFaI+SRG/0Tu/Oy6UGyomm+C4ttuDhIRIjNRAKl0uuHq8HG+vuP45sXl9bt3Z6Wy0CWnm63T&#10;m9b5TjZbxdUmkzmxacZu1aBtIEsGEvcqDT7oRevN8VNH98AfaJlIZPOQ80bg95f+YCkqFhrni/Vi&#10;ueGDFQ9PYbQQmkYmW7q6vC5XBB/3NdpEk73fn/OSVqzwaNnUXK8/Hy3vFM0rVxVe6qbSpavrLH4a&#10;4figUrxLSkaYzlbSmTJOEad4BFqVK2IFI2OBA2xpRg+CXVa7wBSeV2qcoLRNZkJEKUIbipmviu8u&#10;rsu8Cp3PDhcN1bnO1l69u37x09s35+mK2K0rNgDl5ZuLH169f/3++i8/vT67zkKyQvS+PUuQ9/Lr&#10;M5S3FPEsD4ghJ+ezq3eXyZ9ev3t7fg1SAZrQesdV6jKR/enl6x9+fEkLQIncJV7KFQXUv6D6NzTX&#10;wpx4WU3uzfurFz+8/OnVO+z1+t31D6/Of3xzfZkC1pRHqyMQZDCjtMksqhuV0Wo/29/RhMp8jc94&#10;fYdNnxxYeJXnZgNa6GEGtlvKTThYbMP5Ov7Evyj+eB7OVoPFBhtOBNHuvb9Kvnjxl5e4K2ZA8/od&#10;Ld9cJvLvmR0PoRsL0YvPC0oMVL7OkCUKng9qztnaEJmwpIogOeAIYRyDldgiJ7ZxwTYYBQV8gzag&#10;H2BNIs9ny01IVpAKkKLQ0EuCWWm6QBBOBalQjhUo+lzbr7b8vGDKlGyFBDy024YWstUfCsyKGmdI&#10;yYGBDoo91LyZM9jZ/Y3RW9r9LXRiuYsdb1TnptHpWYOtEaygJatseUXzJ91gYQ3WZmyZ688UO4Lk&#10;ligo7cIMl5o3gVjSvCl+Qy1vIoNO2uTY3PEmtJJCaZPJcwTNyPHYGULSQ7pgX7TBKXBJ1mADEYiL&#10;x+kMsgvGeLsmQ5ZgKXX7cb3ijDg9wM0q9gh7ASxAUQ4tKOzazgSkhfqYYxqdAFei9xbdgOLQoBIi&#10;E5KMb/eAegyAehCQLXskGQPR6KPgmYD/cEzgGtqL5sCM1la0liiMig9ewQ2CAnFGq7/CA2lafSCL&#10;AmXVH0WLWxSXor3R+gAGapI4FK92G04PXX/caEFUd2uSATQZzI5Qhiko13BNgoDE08jtRfHo+vGX&#10;Ly2tPZzM7p8+dwxLVJu/YnzHUPzbV810eFF1glE0WUfTNc2sMPefcLyIZuvl8YH0cOYjSRKKuZTa&#10;AcbhW5DK89LPLLZQWU/XO8KUDUXVWu52y+1uezxuD/vd8fDw+EATKn///eu336LxjJNNk2UE1Bxy&#10;yWHBTsiIBw/TDjfoQpo7lQ2aDgE64y3T6+ivQQkgCVq/wxPT8YiWbRtK+AB9mG/5zza5BhW8hYpI&#10;2RXQ0hvuezdHVHIsZzIn2Zpz46APOOOWCfiLFPRzyWJrQ2t8pbljoe2VeR3jVbeHH+ydGSzJOAZw&#10;08ZZ+lZv4fQ3QsvPVVovyhUFD8gbLMLJPmDpeBrNLhSjKt8BjljMdNRwhkVOyRTqwMwuC0GLYnqk&#10;ZANx6rIOLkHLiGXMwbuUOh5Ah/LQsiUeNg0+4ESdMt0XBaFF3qcgG1qK0/13lL41BwDCG4r7B95W&#10;Ml28SmSISJilCC0DWSEnavkyDzAClKCe9SdK+5zOVaHkga6wjX6GF6x7Q8UMclUhla8BhCkTMjOe&#10;EjpuIldJFmpc08Bl4AgAJnwWOBm6N3RTXA9Oh1uwAko3VawqFb6jGvjtjc0eUInMU9CNaM1C83iV&#10;2gNW7GCGoyVzlUJFKjfa0BfpGtgaUxpqOifjwrALeAj8Lhs+Ki/PE59/++P7//332+9ff/n6+eOX&#10;x49ffn76/PTrt9/uHygE3OH2uD+edsfTdLEcTWfT5Xp9uN0cT6bj6KYxms1Wh+P6eDj+9eHDxy93&#10;H34ez5cfnr58/vI3kIqmGXcfHuNfTjAIo2H06ZdfXd85PfxvuTRstS0Ux+v3R/P14X6+PgbRxHQC&#10;4IvhBOFouT4+znf3vWiGX5QfzdxwYroR+cr6Y82kKK6gEDLs6Abhzc7vL4ApKC29B2oRVRul3Q1s&#10;9B/y/9pApW4ZPbFlx+bSQAd8hZ9tBY9LsbuUR2mm2ZQlqm2iqxg1wZA7ftsa4PF6A+gfh2bHE2QT&#10;IryNd0SR0FyQgeNP1I7b0nzLGeHC9C6tXo1m+95grpvkON1m14Or1a0+OABXbtgD0IAOsI5Wk/XD&#10;aHFnuSMD6pEducGsB3F3fIrGWx23YwRsGYti47rhLBoDQRZog+dAD6HbM+wwANxTVFmnpXu4HhxW&#10;1T186+E30ht3nQGeUpu5DuGu2+jhFn0yl+YFatDVNUqMRRPO+AXhFwd4wi+r2lB5ieLdoeDacD3M&#10;6+emawcuqLHrde0e3lQwxLNdAR/xYBWW0ErBpZJZ9wGqBdR9slyTLY1ltOfbbrokXGehxeYhVjMl&#10;odRo5yoy5CulDn5P0eUTmQoqS43WVbp4xkLQXiQpkTJ+RJk4o2G6SHNg2TIKxQVgwwLoBCBycZ0B&#10;o2SKjWxZoNkIWgkqgAZw/DghebYiXKQKr96fv7+4dPvT1d3TZHeKFpsBhc9fxw7JoObtw8fpjjkk&#10;LwlK0GZ+uKcJFSDLej/aPOcDopyFNGtyutme+vONfzMLpstohQbHxd0jYAXUAkyx+sMWVFvHb9l+&#10;Kl+NIezFix/eXQBZKVwbmOPN2fWfhjvnIBJ28XgmZHSC+h9evgV8pIs8+CO2WcFBYqZh8yg1Wu26&#10;zr56e/nmLAFkwe6JbI01Iyvmn95c/Pj6EmpruqxcpKoX6ep1Ds+hcZaoJYtqvmEkitJ1QUxXW2+T&#10;5fMM+j4kaFRTvIs0d5VtnCWrr84ymYoK/rjI1LL1Tlm08g39IlW7ytRTRfkyVctWWomcgHKZ5pJF&#10;WklBe2ygZb3lJ0uUF/Aqy13nuDgPDggpWWzSmotkFHk9URCxL+X957RMRclU1ats/Zot+tQU8lQC&#10;XQEUkkWpUNdRQ5DRIQsYfOJoWa4NUtHcCcQVUIzvEFQJnV6VFndcXgsaWg83FTsw86AKZwR8qShk&#10;WMMMX8jMk2iMFn38KiRc0220epIOGKIENHQ0BhnAHQAWTgrZCexAsfprXAyeTNPCW75pOSPUgFda&#10;7lgPKdVR04kkMxQh+8mShsLAowBQ4mkVEI/uj6xwYoXQbydOBLk4pwUE5kAAccaU2AmgoWkELJ0+&#10;xUcNbsjDFLACiYlfXMuiHHPhn07IgIZavfz56+/90cQJo97w2Wl5sT20NNtEFTBlsh6MVxTzbbwM&#10;RzgXFObxYLrG4Am9XWy7NVHHBgSiF6Hvf6JFH1rxwSCwGIyn48V6BlJZ76Zs3We12632u9Vuu7+F&#10;1nr/4emBzGn/77+/ffsbLku1IfjGwLj4EQFwyQq7S5XAlK6/MHtL0AleHziGnL17CwKabqS7E6O3&#10;sgdbM1zr3tzsrdBY92a6MwFkqBTJjZx9vOFO96Ythok4ZtsZMU8fCuxGtikexOvYi7Z+tHdBz96s&#10;TS2H2NEMwE87fLpkML51I2xTJueYluz+GsDUNqHq4wkPecV94YYU0wyFZXNlUwv2ABvuYIm3hRfD&#10;okTQ3ADeCmrIJWewBNnQ6P88uUKx2nAEggxK6RQoLPY5anojHHnlg1U9ciwCXnRp1Yqc1OOYaVLH&#10;rfIaekNwswsnR2iZOHs8bY6xG32FFnegrFuhTC0ppr7h0tzP+vT5ZnUH+VcT2oWKiCvBdaIPAZBb&#10;aKx7JV7NcxIu2xmwJM/BFIN4vioVGwqQxRut3WhlsxjJVUGDSopeSEZVlPGBgrZhxypP3QXdd7x7&#10;nB+fnGgee/RwzS6OjzaglrY9QEuUItcs1VUIWtxaMN7jyOCwQlVOZEpSx1G7vTZNJA6Etp3MlX/8&#10;6eWLFy9We2Z+9a+/f/71I4OVn3/+8hTH17+7vzuAkff7zf6wWK3H88VksVrtjk9fvvaHIzC7H4aT&#10;JWDisL09bfZHSqG52a13x/X2EA3H2/0dum/8Czk+PAyG0d3Dw/Hubjh5NkE/PT6WShWeb1oOJF9E&#10;84rjZUvr5vK5hqi0uy7A3+uP49UfVbcVzYZQhISG1JdbtqiYRSAjuf+QOCd0YEl/4mURQbGwLVCw&#10;Wlr0KVQEir6aLVV5tcKSOuG0QpNCxmVyNdpmgfPFlitgXFOchmyl8w188ordkM261C1zCsA3V2jg&#10;jBAvgmSgAFnwydVVQcS/XVl1ZMWuckqpInC8yvEK11DQhhd1WbUlxSL3GVEH38gtR2RRa3lJx9XW&#10;+TaaNdsOClCGFzURX7G9ZNWKrVvivSpVqVwRyVFZorxCEhq0aC/8WwCNtihRM3gF3YtQpjehY3Yc&#10;qWWToQwL9q90KBaLhMEIl0RBbN04wAx6HX5iAsM7PDE8OnwCemgdDdTbDQBDljsAo4BOHC+ynLCt&#10;Ox3DbRme2ye1QTV8K5iKFLTUIfHQjosnQ79p2mVeB39UeL0mmxTZk61l0CQB0/4BK/mqkshAZj97&#10;66A+medAJ6kCl8hSfj5WiikWFx+aTF02ACjJbCWd51KQ9+lStkjJh6/JmyaLf2niIV1i7UEtlAIQ&#10;uJOtiDVJb3X93mi+/evH2f6emIMMTTajNU2fAFMwMK9OH+Ltxe3D4ng/ZRFp2dIP2awQqVA029Pk&#10;cIcSk0o8j0K+ypsjYCX2VcZGtNoNcPz1Yby/88dL/PpwO7ipAqewqZH41ihiG7gEd02Mki4z754G&#10;mIOeD/P3QSnxbbK5yVJqQ5AKnhLuK1eVs2URlZcpmnrBvinm3owamndhy2opylZI6fSg65cEs8BT&#10;4r0i3y2T6StNHsjWUDIjyt3T6ZmDrXtzbLnQ+EdAhBTxjcprYTB/sKIdjlAQujlmUVtrut1gZYVr&#10;CJJGy7/O8Sho0CIv5QXEEjgANWCaotBFJYSQbA6qTQpkfJnhypJjQ36MD0awwPbbq9JZopQqiIIe&#10;9GZ3EOdlySJqqSjZaitbbYNCJKOfKlHav0xVucxUCw2tQ9Hk9gAa0AaFl801cINWuLL7K92fUniV&#10;JoWAy9ZauAyQSiIvVJpORfWKogV+imeY3l8XcFiu5Rd5Ewx3lWlwCkZvM1kQUYq8AfBCs5rigooy&#10;lSZT37266tIGaqrkIoRviUJARW2fLQBRCP96xxfNULYGktmvSGZVtoE7VYVWgljpKfagaQYQGYY/&#10;ZMYJKyugUBQ0VU/GiANICshjqKM0oSLqkBTQY0ksEtDMoHxyko6v8hX+8ZffMK7+7V//EiSh2VZB&#10;Kl3H7VjO4YE0xj/+/W/LDeSW2RvMZuvTaL7rs6D4zPFnNVxsB1Ny+anyHYx4bQqXOow/w/F6fXwY&#10;UjjaNUhlOF2MFysKoLLeTZYrjPkxqczXq/lqeTjd3j9+gAT54+9//P7HN4z5+XLtOlsHJeMd4THG&#10;7jzoLShCG+wFAqO0xk1jwMlOsaED/kCNFBw2diQ2BsBH7NXsgkSnbFolbNsjIIisBW0r6tiUsodv&#10;+WWhSz1ED0E5MkW2JZse4AWQRWWxaEU8ed6kjD+0SGQ2mWdybO+iUi7rID4jjhC/2TLfLVRblbqB&#10;ShwEp3th9SjiO/EjTT2RBSuEdzCiWK4Ufn64JlUPbPE8lTJ3AtL54mkScpHwb9ASL88OAVYgqQAa&#10;nub0URPNb+0AQBpAQtvMxiVWHHF8UCrehOFRUB07AFSSPQdKbFqLwnY/hWOKlosLiytxLtTjdHQc&#10;Foaf0IddQ7w0g8agBxyz7fRxMXG0WRBJjGLodihmOPVGG3dEaZMdiiRLiztU3xvjmDgCjoNBn5x6&#10;vJv+FOoa1L5TtDyZ4QQADgRBA5TB7LY/BVrtnWgJamGXhyNM8dVo9TBc3QO/mJUuugLeCsETr1hF&#10;TrpO5d6fX5U42e9PYm74/Ounj1+efv78+OmXp6ePjx8eH+4f7g+3hz2b0Fttt5P5fLZczVarz1//&#10;WG42siIpnU44HI1Xy9XhsD3ernZ7tmC5u5nN56stsMbx3cfPn+PjTxaz0Xj89OXLYNT//me82jrf&#10;AJ3MN6fJcj9Z7IaTlR9Eg9GMuSjv+mPK/mO6ZGPrhaPp+rQ8PO3uPpvOgJe0VCpfroo0AxGtbRBn&#10;N4C8z+XriUSOGZOuotmtG845UbtKZF6+fH2dzOHZ9vDAwxknaNWGWmCR/RqirpJXVACBDS4BtZQ5&#10;NZmp1Hgdv9hqo1OEWE2Xzs6vz8+vIcU/fP7HfPuhysl1oVOtNbOZciqR62h+GK1FuYt/05AuF4kK&#10;J+voih2nzmYmGpJeKgvZbJkX0HSmam6x1MjlaRno6jwBvhnNTn44r3LNfIG7ukpeXaWAKf2bXRCt&#10;BFlnwVda5H3TUHFM4EgN11/kCpD3V+lUKgeg0Qy/2bJ4WUf7ZsvGdj5fBbWA4UA2QDSO76Qz5Uy2&#10;KjatZtsF0lUaKs0FXmeS6WKN4vdb2WIDzA16S6QKwDLAEFCPTH9US5C0GifwgiIreqtjcZzI1UWx&#10;qUstS+w4xZpQ4dUSr9HKgowhyYG6/OoseZWuvb3IXGdrGRbK7O158qdX71DeUjw38ls+Jx/d/LuL&#10;FJmF/vTmp9dnkNnvLpJvzq5ji9F3cXpCCjibgti+Jl+e9PlV8jqVzwBiMiWgyflV+oefXmMvOuxl&#10;8uwqdZ0hO9wXP/z048u3L9+c4at3F2kUCpj7hnIhBOM1UONmTbl7BvM1CkV+g+K43IJFZvs7Zj+7&#10;i/EFXEIx9RmLoMGfZUe8srsdMnDp4wi01kO5DFk54Mj9+SaYLnvjuTeaOlBbR3O56749v8QlMQSh&#10;5ABsOoRWdt5f0wOJDXcuEgVABpsUSaMZe1A5WuJJFt5fpt+eJ96eJbBxkcxfZyuJXJV59xRR4gkV&#10;sn1hcHPNJlcSWQ4inOJ4NrSKRGHyITakbhSv/kBC8x1S9AVIkW6/oQVNWr4J2LceZDZrEMjmUDTA&#10;Ga4KtdWbgl2gJfMdcjwGhWjetK6Sgw8tcACJWpTOEGDRoeAoB2e4826OerAgHxwrAq90PPL10Htz&#10;lbnkgABQj33twZo8PgZrnAL1OD4uGAIe8sPsL63BSuoOajQ1YstmaPWXoJ9usGRQQpHfACtCJ4Cc&#10;gzpuUt6WmyoLP4pKyDmzv+a1oCiYoJk4ixBUZ0AVHkiBN4BTALh8XYd07E3uZCNKFqXrXIO1dGVI&#10;Sn8mmxC0vqj3Cpwq6j7kHI6A4wDIzpKVTJWCsgBZVGeo2FGlaecabRRK9EOWEH3VJoObREEsSSZF&#10;ttV8w5/4oy0UVM2Nur0bFIgqClTBJE6Zb5cEHT+rTLGRr0hkPtKlSBkk+OJA6lDUvREHrUbT40F1&#10;tTtkM+nHT19mq43ueLr9vAq/O51aOvQ3K5pglL4bzbYDFm12SBH0t9FsPVruux7ZShouTd5T4ltI&#10;k2Ay394twN/AFHT4+Xo0X7EAKjsM8tPlanM4snJY7baQFLf3p6ePP3/99vX7f//z+fOnoN+vCO2r&#10;TD3BgDXLdXJcGw9Tp6hr4yKnJzJ8RTBF9C5GCRg9CnVKOwBYabRIyUHvQl8lqpZsvLWa7KDSH+06&#10;zlBGMz0kuxMzciPUjNFJ8JCblLEyULsDp7/SnBHaFOt6rkKGJopBEVY42S41NFAsC/tEcYQNf456&#10;oAloqdTQyw0dh1K7UU20sgWJlxwcpGNHL4AODmVXIosTCmquOppFFkMoYALQALCxLunan8H1DQYN&#10;CoX/ookTbANHIIEMZ8RBwEhmywig4RnMIVmDwNA9cjw2yGGEiXPyEG5bIXvxzGWGyXh8Qq5Dv2zI&#10;XXwCJ3FMqrT6aIPd4+UeXAM2sDuuFteAroN+g3oUtRt0nD4+gSltG3BAQWydwRKv/3/s0oIy6kYt&#10;4pWZGcw0dwhMwbcxxOgsKzJtAFNY4EKNubGZARjlRjZY+FpAiUsOyUAfd7A03JFqUlAg3A56Ld2I&#10;i89JHBGODsV6s9Lt1YROvswXqkKJeYOLLbtSEwHA6Md//OP3z79+BKbEUWs/PD389cMDC6xCkfXx&#10;udxsQSqT+eL08Pj0+bPR1YWm7HjeaDFf7HbHhwdmVLVB3w0H0ZSFLPTDPnaJfyf3H5/8wH/4+PF4&#10;d1rt1nHl9u5kOYEfjphF7Ry/h93pcbk9hdEUjGL7kT+Yjpe3q/2H/f1nkIofLXrRwvaHhtMHBzAP&#10;XkqwbKFX+Dca8JTilS0CQGGffMSc3hS/6oZkQP/GG8TLggqCzga67XQDllXHpsR+LCZs172RO165&#10;3sqXRbaSiG6GF91vsoCwoB+nN/HCOTBltn6wffS0DrgBeKTpPUBGf7h1/DGYQ1LAAY7pRP3Rdrq6&#10;7/XnYtMsV8RCod5kAen9cIqvLPSWjkPY0XEtKC7MURnHAcSgstlxcDrLHXnhzO1Nag2lUgUWmLY3&#10;6kXLmGDQrFKVBKmrW2E03k0Wp7bucg0lX6glybql2tLc7elzONqi/8cZnoWm6fjTcLhFkVsOcK1Y&#10;EYtVGUSCJxAyWxyKi5+tpKEV6r7fxwNf4TJwp4VCtVTiDODe4jhb3Tn+UJDadb7ZkPU6NL7RKhhv&#10;64p9ma5eZBpvr4tvLtJZrqXaI/zmac0C8PH++qfX75M5rlBTrilKLAWSp8R758mXby8hifHV2VXm&#10;f+sgr/A1M7NAy7fnMYIAWVKgkxLXxHVShJhU4f359avX765YiJTrdBEN3p1fo2VMAwVOSeUbOOZP&#10;r85e/Pj6xYuf3l6k2vhh7x8IUGaUMzmcLsPJkvx3WPBZFuftgErgCLbnB5p3ia1SyOt4sb3ZHidA&#10;mfUeDcAoqKeJk5hRaFVoh43BfNufrUEq2AWHcqNxtxfqfqhaHhgbN3hOyzrXwBTyyn5/jRIv68Qm&#10;JiCVn169f/n6DA8Kj+XtRTJ2V2YlGTfDs3p7kQDJvX5/Rd5DbAHo/RWlWQbToAELY5NJZGoXCfxb&#10;us5wqZJ0leXyDa0kmmXJYuLZitP7XWbqubr26iKTKIoVxa0qEN7dbE3LVCgWLeVeFq2SZJ/Tig/l&#10;0ymLFhTlsmBREHTegCgqixS8K1WUuCblCASpoD5VbqYrylWuASWVfJU7flEwrijJM3+ZqUFogZBA&#10;JMCRVFHOc22gBsW6pbSFKmRbRbJjgwaouXI3rLddHKGqOrzmt5yhRJn/aMYCiMO3ARABNtC+ItoN&#10;1Qed4N+qRC7QEHh8u8e8qV1a3MExVVSGbWcC/gBpQVkgNoI2706NHgEQy5FEkXCBUHa0jWsgCLvB&#10;Aiq4FaJ7PPgUy26IOyWDHjJt6bXdiTPaa/4UKMazJNJiN+xAH8awEy7d4Q54B9IicIHEvUG3uYNi&#10;CVLp9kZOf9alzG70UwKsGN5Q0sGIHn5WkuZBUmJU75GR4pzp52MKr9Cf9272utM/fGAhrP77n2g8&#10;bfD8b9//5fbClm6umNsEymA0VTVT1a1ouhrPN+P5DvrhGJg+WZKpynTlRzPyt2AyUdIAYRAcg140&#10;O9x/HM1WKBRGhQLnY2wnK9r5arPc7o5394fT3Xq3W6xXEBOnv959/PL5j398//q3r99+/wYFTtQ8&#10;od0jDDX6wEQwSji/92+O4EulG1UFqyJYTWNgByvQRmxpC9RQLIjCKeCjZeMtgzz66HJgRzNYhtO7&#10;YHzLEhxSzNmWSZWgW42FBta9SbNLsVUoT/VgpTsQ62McHyDbsvDQgF+Q6RCRdGScCO3xElFJ61MG&#10;eUdjwx8eNMA3+fusDG8CuiNvmGj7IkYHcj3I1xS9Z/dmveHW8ie0AmL3K3wLpAIswCDJHJLJk6Wp&#10;eYCJ53UfigNBAfsKValQlDpdWg0BTDCraYqnAsW6TMsiFKAFu3Rd+pZXLBRmUUuezJBJQBOgT5lr&#10;VuoKKlG67hCvrcJr+bKQL/HEs+y8aC/rXoVvF7kmC75CEKMavXJDRSnVmy221NI0fFxAi9yMnaqo&#10;lxotQXOrki7qbhNgYQ8EzcuUBV51VGZo3cXd9SYAF4EscAdtu99QbApNaIWahx9Jj+9QQMNa02hA&#10;xBKv0NJPo2nx9O+IQgDF/s9GgBpcXscegFFislGMXqWhFGuSAM1b6ZY4gpVUKm/bcTKI/37/1/fn&#10;mZVPbFrl6fHur/dHkAqtAVHkQWatMp2vVr98/dt4PpdbLdNxRvPZYrvdncATZFc1Xa3A0dPlZrbc&#10;ekGoddrf/0PJx1Fs1x6Ohzis43TjGhRZaRmWp3UdFMNy+sNxMBjZbtg2HEnVeQlqQI9lLqRE5P5g&#10;7oLYnFBu26CBlu4BHSzvptMNBdnkJUPVKJo+eKVFgerJlKchG3hB7JX5fNOkl4V6zePlLse3RbbM&#10;wYLeUmOp7TJLIwvPEP/KHQrhCikOmgHZ4IygkIagtSi6Ky3TUFj6bgg6EQS9wXd4QWu2HFm1cGEA&#10;DvIctkLHG7U1D4DSwliDHVULgKIZvbaOyoFhheAJ1GAD7ILKwc0WsIVTKB3KFI0TAcLoaCatv+Bf&#10;uWVLqkWx8HvEHB2MLMwOBsexvSF2d/yRghGn47R1HzzXMYPh7Ha8vJ+sHvzBynRGaIxfgddfUBDu&#10;cBEnZ2h3A1TiZvFrwm8KXI6NNh3cd4MZrsHpUX4Dx6OlHzIksnqj6W443XkDmoNEJ0eHh6KDwUIy&#10;Bhj6IWywDTkEMUNhD4yw3oQq0+Fkk5aBBD1fbV6mIE1T71k0kXgOIF+V8W2+KtHaEPniluIQZ1cs&#10;IQ6RymWKzFNKfK7Ml+sKNlhKxUKclTCRLhaYcwR00HShAcqBJpqvyNmSILS9fFWBKsw1zWC8Wd5+&#10;AIIANcIpBdGfbG8nu9OYGc9u7p/+dPzZj7dHVm5vqNDKzmgTm6ecwCsgmDimLagFBfWz4z1rQ6l/&#10;KEwcuSsTx+BfJ7qx+yN/NG8oBi4MlwRMecuwDPABNGFYxieyAAtyerpOl7NlIU6wDFi5IhtbqgeC&#10;4IHEQWzREnSCegANSmwDhAOCXd6cXeErHLMqdvM1NQkySJUTeSFXa1cg+NuUXaXOAqqep6oAgo43&#10;9W5uG3pQEIx3iRIKOAaiJVw8OqMjT+4zrTdX+URehMDwx6fh+qPuzaAEJ/NiltyeQ1Sa/TVed7Gh&#10;A0pAJ8mS3PYmdrRDN0gWhPeJwkW6CkJC9yClue1na22cBSjz9jLLdwJvdMBxEpTGuXyZrYNUeAgY&#10;Z4zPZFG8znEXqdK761yyiB8chU2rSGaj7fHMDSdbUaqSic+rNAclPlNWK5KTLjVxhbg8MqnJNnDv&#10;6bLy7roIMsOjeHuZy1bbABco67gMrkXTS5CItNKkehQ1TrIBW9DpUchCVqcEvHgm6M+QcFDHa0Q8&#10;FJ4fjbGNZhXZJlMYrSd1+1zHr7VcMuaFom/2286wy8K3gGAEZrZo+DcGFEu20KOT7w/UVFoGMv0b&#10;iktLPyuKb0vrFMy4FT80FPw8oVfEc//4JJsBL4iH08fPnxo8d/fh5/lmp5nQi/6X6OdJbLZkjEHh&#10;cDCeAztmq/1sdYgmq/6Ikv7EcWkVHVr3sKn36rIJ7Q5yebG7XwHKJ0uKoTJZRBPsu4AWur+7X0Mo&#10;7PZbCrt1mK8ouRA029P96cvXX7//99+/fvvtdH8vd0zIMvL7tYbMTGfsRDuKLkP5B26ABaJGVrTk&#10;e4xCVj7Piz5gCOAgeOV5326EftU0+oASO1yBLazeQqElHpqMUUzKR4j26FTYBawDZiVLFBc6/whA&#10;EweLw7kUnIvZx3TYrFvLHlFoWmZGAy4BqQhtnL0vtnypE5j+nMxpw5Vm0/yNYoQvAI+GSz7JXY/E&#10;LUgF8AiGiF8Mex+U1RobIBUWzpUCzsaYEkdsYxMk5MJgumMgDl4qvmITHuSMA1LBJ6R1NDvO908e&#10;pSweyB2KHtGDdstCqKEBoITcho3Aj8jpd3H4iHNJHTdT5KHDgUXQLXABuE7okDEK4EQGRSKf48gt&#10;M6hJOgZQQAwu2GUrMrhspRvkKkIyXwNdGr1xMDvYg3mj5ZQFylzPyV0vWg9XD8H4EM++EMponu6N&#10;gjEGwQ9dig5E65QlXmFu9+O4gPIA2qW6yivkKBROj6eP/xitHtDDONmQOh7uLrjZ+cNNvLCFHwMe&#10;iOYMaBmIot4Z+VL96jJx/u7t78wy/Ovvv4FUUL798Q2k8vD4cPdAzvEglc1+v97tp4tFNBrdTKcf&#10;Pn5++Pi5rRsdQx+CXbbb9XH/4fPnze2RUQs68QmwYjuebhj/M6HdHPeTxfzTr79O5+P96RBXhqOo&#10;xnEyEAO/mNV+PFuB/bu2Jzbb5UqdMkqPN+PFMRqv3WBs+0PdClBJYd0BZOBLMKIZVjhayoFMFZpk&#10;1QGZrXQoojzU7rOLREPuomM0ZLMmaA3JODu/fvvmrNZoSaoNFIgdhSDtzi+TZU4pQsjla+AVFGwk&#10;08VKvVnhmrW6ks2Wi2X+/Ozqp7/8cHF+HQdNKZaEalVGSSayKJWKWAUCVgRB1htCJ5MuvP7xZeI6&#10;DXzhRY1WgoROg1dz2XI2U6rzKkqDb/F8W2oaaPzyhx8zmWKFk3j0gaZZ5zu1uppOFxKJTLkqFmjB&#10;qIav8JlI5IplkVaUctViRSyQsYuWyZQEsdPW3VbHqZT5QoGrcHIimXv75j2apTJltMTNcgAFTkmm&#10;Su/PrlilBEBhCz3dBGReMofPSqMtdwjgyJBFsQrFWqnSqNZ4FLVtqh1LaZtcQ6rWRVxYle+IEBiq&#10;U+GNl2+ur9K1TLl5liimKeR5E5r3Vbp6nii8fnf1jjLz0fIE83PJ4F/Ax3sKX0ZrQCSMk88h0d5e&#10;UL6bd1e5uFnckhZKYh+f6wyLS0vOPpfX2XN8dZ05v6RoK+CVc5bbj0xxmcnLFXNvZsRTe3uWAOv4&#10;w+V4w6KkLGnph8xmlzShwtZ0tovj/RzAEfv4sHoQCaVNXlMZrnfEJcxFCJXLuw+zwx3QhArYZUMr&#10;RECWCN8SppBRbZ/5BHmj6WCx829mpYaM27nOlNBfEpnKVaoYO+ngsWADgBLbqdBsCtiF8iTzsWt3&#10;tiwyX2Va07nKlM+TeVDLM9+QSQo9WByBTFWKfGwJxI5cTxfFQl0rcB2yk2j5BZ58f2ST/EU77kTu&#10;RpAi3XAldSMI3YZGIeHxLfRUf3zrjY5OtDcHW3yLr1gav1E3WKk2hMrADFZmuIb4AaYYvSUJHj2q&#10;t7w4HaB7c+zN77EvDm6z8PxGb45KAE0cDw20BALAJenBwh0dYlUbYh67i0YIynGGexyc1mj8aa1p&#10;VfGj0ykCbH9x7w63kPrAgpJgAFZQ2e0t2s64/mxiIpUFS7VG4ey+NznhHhM5Pk56xyke4AlXC7YA&#10;eF1lGsmizGuhMzyozrjR7tWabqFhZCstXJtFkT/GJdEE4qDkuE6+rtF0yPiIszPHaTFT6wC5Gh1f&#10;xfWoYBeyAq407TTXwr+SEdaadlkwyBXWCEEzWa4tdykTXIti5EPW+hiTFbPHDFNIs8Uo3Xbir3p8&#10;y5E0vwJFqGkLKg1rECvxkE7hHHk1lSstdpQ5GWW+2WSz19gwHBcq4M3iefZ6MJqoummQV/5qsoQ+&#10;uR/Pt7P1gdbcZ2uUm+XBDgArI8MlXTemIm8w29GECq373MxX0XiGz8lyAxI63j8stxTzc3M4bA8H&#10;yIgYU+4/3INRvv/7X59//eL2wnxVrCs23/bw2NF/0KnKoonuEa/scE23IlhCO6iIVrasVATy3yny&#10;0OQpdBveaby2iE/wYoFrc7LdUF2Qt6QFktYTO36LHJID7IUDEkRSfqgA1ELGScxCTgQyapR7GcRT&#10;Iz9np1inGHQAF2IgM6pJNo4sqJSQuYHr4a1cWa3yRgNttKCph23K+Rxm8kK2IL6osty2mk1OFpD6&#10;zLpiALFKTr9saQaVgBj8W+FbTc01XTJPcftzmxlFqwb5nZMSTA7J9IhBOQAIyGOQCvjUDibYHQcH&#10;bUDbBuVgI15IAkmgkPzu0mpOhwL/kSmMFy3xyRRrj5NJyabTkU8E5cNTjEAxKPKKT6AzBeU4/TkO&#10;okKbt0I7nNEEnT8G7XrRCj1SgI5rht5o69/gV7cCrLAAsh4uHg3ISzkkI2S0bDMTKiDLkEy774bL&#10;eyucoTHfdoAjqAGRdAnDCcY76NB2nwLts/D5wXjHogARa+MgzGSYoszRw+wGuDC65XAGkBLa6PQW&#10;CgR8MlXYHsmu9tsfX58+fvj05ecvv35++kQhVdDzdsf97rBf7Xboi4vVejge30wn693u1799H4xu&#10;mqpsWGY0GU+W89VhP99SPqDT49N8vRtNF9vj/Xp3GkTPvnO//f271/PW+939hwe/97x6iiKriuOF&#10;q93dZL6ezKHQ/tIfjlsa+QQt9x+mq7vF7mG8PAXRwvGHTm80Xt1NVndeOLX9mzaFeqOM2eFwG0S0&#10;6OP356KsgxUgvEEqeJv9ySEY7UTV4QStBgRptFXd9/qLaHok3x/FKpUhbmUQqttfOL2p5Y/JmStf&#10;zRa4uqhpeLnMewjoAFi5ukyCPNzeBGf0wjkvGhzXLBbq2XSJmoXTIFri2kSQR6ZE6CAZtjdEpd+f&#10;yYpZyFVRGnzbdAaT5d3tw9foZlepCMViI53Mt3UvHK2nq/uuE9HpcuTSXOdbFiB7sg+HawmvrFhP&#10;JLLNtoP7Hc1Ok+U9bj+X596+eptM5HABs9X97vZT1wrwEDLZ8uVlsm30BpNDf7zH08Cd5gr1XL5e&#10;F3X84obzu/BmD4DDiZKpIipBJ61uwAl6XTLwrFKZKnZR2nYvmvcGU15QcrlCjRPieCpO72Y4PeDZ&#10;Xl4X3p0lr1I1TnbjNWaMOBie3l/lXr65ukpVyg2todj5qgxSAUP8+Orty9fPthr499Vbyrf805tz&#10;lnCY5leumcvuu8sMzRCwKPuXlG6Q0hC+eX/16u3ZX358+RrfZUrJTAWk8vb9FQ5Hjs3vgJFZHBYA&#10;FK8ZvXpz/uIvP0GWQ/zjpD++fGP5w2CMX9ysP1uRyw8DFJRwtgpny9n+tLx7iBZrfzj2hxPURIsN&#10;zZEsd8FkCeygMkOhfZk1Lpm5AFAIU2IT2sW2N1n0F9tgukLxxwsQt+6HRi9ULSfPCbjfn96cvX5/&#10;9fYigYsEuOBqgR3MoLjw/irz8s3Fq3dXb84TF0mKrH+WwGO8AL3hmdASD+jtOo3y/jr9lkLTknVL&#10;PBODg5AhC4V6S4EOr+iu6wx0uItk+TLNQdzS6g9l9aM5g1RJvso2SNjrYU3xUAq8mau10aAiOxUM&#10;7qoPUS0a/bLsFMiSo83CXQzwWaxDUnaTJRkvGrRRlZ1yw2ooFEyWXKCbtIQE6BGhquqk10ICQboD&#10;Gpjvj8sWTYiKyKcGtGRSyC+u7aPgYiByINhi2aPaUTeYA1Y0b4zScSl6qRkuIPxIjbYjM1zp/oxn&#10;cWwhfupsZQdQBcTR3KlqkUM1m565oSioFMd2AN4ClNB8Cd1OHyyFolh0edgXX1G0MWjzdFXkSVSR&#10;LJZ+iByLyD2EnE3oK7AdbsEIV974FgDUdMYCdH1rwLXdWssVu/2ONyFYIZvcTlns5utt2exDENDS&#10;/5/r/lYw8ccbfwTmW+jesO3QPDoIRoS2YPahlLatgUphyshRdLi4m+8/ksldMONVsy5K8UB6fLhX&#10;2ur+7mG5v7X9oNU14vpPv3zVuxCFGGWj0Xy93N1NAeWTBbZv5ptovIwmKzcEd3qxtGWmon2IzmgK&#10;FfRhNFuNF9sxevh0MaVwtLT0A0x5JhVWDqfT8e4EWPn86+fv//7nb99+e/r8WbODmmxC8CkWBZwF&#10;y2r+FPBXYbCC/qB0I6e/NXtLA/hrRqgBdnS8cTC/Awiit4Bg8C74NqWs8pgligh2QW9haQtN0C0F&#10;q50ARwAxdQaF6AnOYE3uP12K5IvSslhoWgogdIN3CspRugPdmzDIXpG/mOxkinJT7zshfvJHu7dS&#10;9T7fdKS2D0zxAcrhqqmFlbrxQtF7frRiqQS3eAEMMsiyBDyBBwcOAARgo9JQofAJqqk7tC5Da3UQ&#10;w1a/VJWgNDOyoVD3oA0MtVLHhbBp6hRMhWEKzY7kS3wGckI20Dgmlfj4HFRY5qL8bJJCVks+NOx8&#10;WaB1O+bGCZGPF1mqq5l8PVcWaqKO9qY3blv9umxixCw3VBAMdo9naIAyyVwN4y4wpQmWon5GJino&#10;gnzLZqnR7BitUIAR+YqULkDDdxSy/43IpilaKd2wxLcbqiXpHnqwFUwdyuxDnkG4cpwCp8MGqAi7&#10;NJomFM2aoOFp4JppxUf3wd0F8g4QqnIXTwCN0SNxs7jlTJGjlCuv3snqszXWh6e7OA3Ql98+f3h6&#10;ACDf3t3tjofVdkt+aNvdbLGcLRaT+fzx42dgdVtrKW2lNwjnm9Xm9rja70Aqu7v76XLth/3V7na6&#10;2JiWc8eMz1F6UeiHvbu/3vs993/WKixIUUUzbNvp+eGwj9/N7tbvj0wn8MKx358w95+p36fihmMg&#10;SzTdOz6FV8HtGKw4/gTYoeP16b6kmArLz4dvvcEK7zTOciy3oWeELfwYKFicq1Fc+bkG0u142NF0&#10;Rwp6XdOSKA6sDyAG0cptp92ltRUTp+hNHI+SDKO09Z4IbG9agmwaVuj5E9ef6ODXtiMrXa3bc/wb&#10;vRuAXVy8GuhSqtls2ai38eK6gQYtqu2CSzTILqBqMLNwF+jtLBat5Q3BW4CV2GMIlR5O7d94oGp3&#10;CGrBxaAouGxy1R664dR0h/G1ucEUO+K8QbQaTo/ReK/bA9yjZtLSJ1F4MO2gz1gRui428BzQq/Et&#10;gA/PEACHX1b8u8NXNV7LlwTcfjBcWV7kBjcEi34UDhd4F2G0cIMJsxuDYgAsnjiUhpStLjs3Vp9C&#10;WbTtkQBh0/ZK9TZ+jmVeyz1HMyulCg2AXLrIZ0sCuOSS+ftcU3CzGhqw/DgsZyHZxtJ6BxU25XCZ&#10;yJ9fZ+IpliRaFhqJdOkqSdFTrtNkrZLIlCmICNiLFVoVylaK9VahqqTzdWCN0x+zSRGaRLmJrWLZ&#10;Ag1IBZyxON7ffvxleXrAV4P5CkQC/hjT8tDd7PjAjGqp8Wh1GG/I9nZBMW1PozUxCh2HvJRv0SA2&#10;p2UWtUQq3nDiRDeK5WTK1b/88PKHl2/eXSazZTH23GFrQBQ1nyaQLtO0spMqvAHEXKbenKMQymA8&#10;waOILXhen12/I7ghZ282QQWqSwF9Xr+nhEqXqRIRDwvTAmR59fYKvHh2XThLlF69T75PFCjCSoUm&#10;CbK1Fk16ZbkspU02L9L1ZFGGpC+L1lmy+vI8e5EVspxW4I2rHF/gu++uy9d5ERyDcp1tnFNeQOE8&#10;Vc1yFKwFamtVsK7SjVxDu8jWKXobdOU421+1lcg1LlO1REHM1ylZYFEk55psrU1BaZmhZU11S7KD&#10;XcilOddAZaGhVZt2vUUmtORQ1vEb6JZNUtNrCqV65lQKHZvjyHGaa0K39nHxeU4vCVat6aEw551u&#10;bJJJ5ikKBTWJMQVtKFNPSSmyoLoEW2yhp8SbzD6GpWI2BmQ4rAV4Vom8gMq6imvwwUM4CNCqplLW&#10;Q8UZSyxeSx1CTu/TihV0/bZXp2D/z1l+BLYhY5TAz7Y3BamYvYnBcr1BXw2hZA4WKBjkO2xCBUIB&#10;goOlymcR2PwptFAUd7CMVxggpATFmO+fbQH9/qDeqH75298tLwCpLPbPrpfj2aqtO12oNuP5aL6Z&#10;LHfD2TIcjsMRfsLjMJr0x8uuG9WbZqXRqfG6oNg4sj+YQemcr/c389UNw5TRfEXRU6hAHEB9PYBU&#10;tsfjcrOGjDiCVR7uvv7+9Y+//+PTl8+T5ZrHK1NsSD2MCTZGht4cvCJ3BzJZvIbY6PrEKP7o6A6h&#10;uuOnEWneRIWOHc690R54Grv8oI03PFiAUbJBwZMZtOxhx7nBMd3httubySzjj0zm22O8F1rZYWkK&#10;UAA0KnEStQclY0cNtOrcoKZJuQ4IobChdCFPaQGobWH0G6Hg31Y3ahl91SBX57Y5BMq8wNMPx4fe&#10;cA1ewXiqU1of4jtaQ+mTRW1sNYLHh9fDXCKnfrRESwzK0KohV+wezZrEvjBooxoU/lXWIJgJcWh0&#10;tvoi5Zh1cBwgDo3abI6EjEvqKtRHsIVBvWFCkKH3SlwTKjhqnD5NrqCAVABPmUJdgoSAwGDXhvY4&#10;bLbIczKlQUaJF6pi0sJIWuQAHnONDEpo0ZFrmplio1hXiEVYzkJwldz2CmUKBE7+kzblBsLBwTRl&#10;vn2eyGEg01zw48SNaG0IPRiUCtzWWdJEcvxBY7tfqiupbLlQEXD9ABcTAsMecKJ2Dn2Wb6PTYy9J&#10;c8mD2uyVGkoiXUgXaikM5ZlqtlD+9BulD3x8evj58+OXXz99+fXz49MHWgD66z14ecum+I5394CV&#10;OdnVznfH29/++EfQ78uqpFvd6Qqkftocj2sqtPRzM13OMGqPps1mM4qePZP/+vFjqy2vNivQt+Na&#10;ceXv//6XpMiy0lFauqJqXcu5f/oyGM3UjqloVrvrNjuWotleCDk6MV0gRQQxafvDYoWPQ2s0GWpA&#10;JIuKlYWgSuYoZXGjBYIUWhQboFhtXicK2QI4lSuUxUpdRUtRsWkiIVmockqt0W6IRqHIl2vNUk1O&#10;Z8vJdKFSV1Cklg1R3RA6+XwtX+BKZYFrtOu8JioOL3YrNSWfq2YzpUpZkNDlFFNsGlyjmcuVi4U6&#10;z3cEURckPSYVQdYrVZEHSvIdSTKUloOCBvVGq1RqyKoF0CETE80lYxTFRA1gBW1UVOKrllPn29i9&#10;3miTAzNbsmm2XXwKsqGCervMRkf3lbbbbDnMaAbHsSVmnQNKA73FmajbRgg0wZCEAoyTVEchw2Fy&#10;WqYVn45LKZ1xeWTT49OztQLDCXU7oBi1pm/YQdcBJOEgPn5Q+Jko5BBI9ihVmWJU4BNig1MoMRiv&#10;egWuBeyA9E1S6FhyoAWj4F8CkXQ5lecosCzzWIkrr1IkfYEX+VoT/f+aRT9DAXOgPUMWcu6lWZZE&#10;7ooVwEquLBY4GV/FKz6gn0KtWeAUFoepkSlQ3JH3lDkoF07X8+M9qAIgEs3XY7I42Y93d7GJyXiz&#10;n+5P6/vH+eEuNkO5oYi0t7E38ojyEd5RXFpaDKLAKjfb43RPqZVZoaC0NLNCgVgY0wCJtrfgFXc4&#10;wSdgpSa32YoPbqRC0WkLddwjng8Zo6QpjBseQrYi4WlcZVgU2qqaLAh4YgWWeBltKMgbi/NGD5AF&#10;rsX2eSJPxrZX2esMnmTjOs0Wksi6BQ+zkszzJTJQtUAMObyOMuUsrEgmZGq8BJOttsh1WbBkM/JG&#10;x25vAckNHAGjACwg1HUIjPEJEv0yUyfzW66TLEqQzUawxCealSULEh0vveVOWIrBAPBR5I1sRU0V&#10;ZWauFOBf3AvuCF9Vmk6OxUEBoJynq9d5ij+bbeg53ozXUCjwa0ksCnqmIufrbZpfYf4aqZJ4iXss&#10;StglZgtgBC3rAHT4brasMtSg2aBa003mhct04yxRToGZ2BxSbLwCzCKH5BzBR7IgX2Yahbqeq3VQ&#10;rsFkDfLBRk/GQ6i3iNtwMVXZAQMl8iIeFKd6+DdT1QqCVZacRFFhPGdSviTJSlfUPK+nq0pB0Muy&#10;WW1a9TbDrJZbkbqk+vemujeGHGmzVHSx5gkVl8wKIdTsPobrmmRAyYRKDFjBONbUe7SIDxWChdGq&#10;CBrkCC8q8Sh6fLhv8A3CiO3edMAZEZke/t//ff72zXKg//hBNI0mS5QRsGO26t9MAS790Wy82K0O&#10;HyBEIIwasiW2XNLY7Sgcre4eARwbmlBZbOOgtAxTaDYFpLJmpAJBANFw9/Bwd3/39du37//v3398&#10;/8eXX39tGXauKOarMq+S40ydDQ4AlHydliAVayjqfTxwFEEDZwR1xaMeopEDF5mVYLCyacKM0BPI&#10;2PIBKHzLK9TbOBSvumXBANnE3sXFegeVDFLJu5gWfXQKWStqPdRXJRNtmgaZs6B9hwV2IvWJhbUF&#10;pFabLt/qVRoGJ9mKDjSJ8KnoId90U1k+kxcasoNv5U74gl6SQziCIRJ4AXoAUgAvvGihOQNoeAp0&#10;UGh+dh9sEbv5AFaYwQoIhvQ/EAODj4VmDzDUgnJMFiwfn1Zv3LHDVrdHVoSDxWB6sCgGPxBhAFYA&#10;1cY+MhhtwSJ4SV1vjG3UoFtAB42nK9AeNbT6E0d5GVIcFBwHeAQy6JKL8tqLljShwmKcEFIYfTwp&#10;N9oGk6MdLsAfeP1ta4DzMjLbh5MDUBqXjfvCjm02C8LOFeHgOIjY8QTIYH9s9+f92e1k+4hLBXPQ&#10;ik9AfN0l0ypKpwwGjzEOTwxf+aPNYH7q3exwNBzWH23J05vc9OleZN3LFGpVoc0i7ZLNaSZbHk1i&#10;MP/Xh6e7nz8+fv7yKU4AdPfXu+Pdcb3frfd7dErym1+RB9B8vf72/Z/osoLcEGQxjDBuH1b7HWBl&#10;sSUX5dlyPZrM+9GNaVpm13z6Mw2QH/qDYfj48Wm2GD99foore1FY58WWZoFHVvv7p8/f1vs7Lxga&#10;TtDpeh3TH0x20+39fPcw3dw5AYASbxxv5NnzfLy8D2+2uhWWKkK5KmLD68+9/gKymW/aFGc2XRFV&#10;5zlMnBnSik9FTKYKqUxJ6bjhcOP4kzoLycrxnXJVTmfKcsux/XGnG5AVSyp/fnZVLDaACzp2l4lp&#10;qpxaKDaoJX6KZBzj1RsqgKNSETKpXL2hmBhuWk6Db8lNk2soQM5kIqO2bdcfl8tCucQ36mqtIuUz&#10;Zamp68zHWJA6gqQVSlwmU8rmyoAVFI5rVqsijlOpColEmuPVWkPJksFKt9n2imXpzev3+WIDCFJl&#10;0fprjVaxJODCrq/TXKNVKPGFklCtqxVOSaVL6UwJl83xmtA0gWXYKFAC6kK5KtXqKhkmN7uCYpHJ&#10;aokHwYPq8ECaHafT9du6KzZ1riFJii409ZZOq6vodVLHzRKFUIz8RL6BR5IqUsT6txeZi2Tp3WWa&#10;DC/yDQhRFEpnc5E+u86dJZgDyzWoogQEOaPFmsRFgjxfaEkokaM5hosENl6/u3h3kfzT7oQcd1FP&#10;X11nz5hD0DvWko7AwtriE9vsgNe0thK3IdOQ8ss35z++fGuHo9Fm38d4PSNfnmeTFID1gvyAsMHA&#10;Bb+4W1oVWmzQhpo9u/mQEzIQhDn1rAbzDf6lGCrk+0OrPyjMY3ndn7PlJFr9mVv9yOoP/ZuZEfSr&#10;cvvVu4uf3rynFR8wVhwjP1W4AHulSszTOI45+2w8m2JmtvRYaPrkOVxKjHRAljOWDwi7AFnwrFAu&#10;ksW4xI89W25mSlKqKOSqlE45tgOADBD0oMJS1cS5aRRnjGKE65Y7hURBAcSgCDpFgWt0QrE7EMmH&#10;OVSdSW92P9x8pLUVf2ax+CvWYIN/iXt6C5OCod10fHIzjoPrQKg40dYerFV7yFxJKQwadsHu4CRe&#10;7xGaKIS2ULhNWohZ0kpBx6spNq/5aG/0ZiYLZdt2bnDN4AawUU1xWQKdIWo4luMQAAFsUunKpx1v&#10;JhnQ94iNEjke33aDBc5eIR8l9SrDgZNwYf35B8UclgUKdtJQ3briCu0eNHg8gYpIDtI4OBAHMNdx&#10;JxCryYKEfUE8wK+KSDkEyOSFrE+0HKeVJYqYojoj3Z/hCdQ7fo3MVmzJCDCStxxI31BhQz0YBcLC&#10;pXinOwzOGMMxOMcjNsQNZJNCw5clKA5qUB+MdqvTLxAc2FfsuMCUfIWfbzbxEBqNh4V8+tO3P0zH&#10;belmf3wT14/nm6aqA1aiMVnFkgvPjPILAlMG43k4mg1uFn40jyEJchO/ZSCR07uZb+82x4f5ejde&#10;bJiv0Gq+pXmU5Wa3orhZe2itq812dzxClb27v//rh4e/ff/jj398//Lly3Z/V6hRhCTNhcS5Mfyp&#10;Yg7wcmMnrGB6N1h86DjTsmAl8xKLlOO16ZWNmmgm2xXeiKPNGuTMTEs2UHhqNGNnNbsDZ7DR3Umb&#10;EvcAi+0WutZghYLGKMCUPNcChQMEB4v7lg3dPixRGCcLu/ijfW98RDNgCn4IFbELEkVXNLy54c5a&#10;RlTjLUH1aRlodGjbQ7BRKsencoLYDtr2DZEKSqWhvj+7ypd51YhdfymwLKRpviKg1GWjbQaMTigh&#10;QrkuF6tiU3MxsIJjUAl535C7qWylJmiCamt2FDOK1HGKnFSuN6W2E4fpZEeg1ZYShm++A5ULlArm&#10;AKZAM7tOFeqQAZrfNimCbYyxFYz4ZQEnwruk3e0B89BxuaYpUdrJEFwMZMG5IBGhbUNGShqZBXV7&#10;czBK247AxY0mhRdDt3P76Bxkm0KM0qUcmPhEX0THRWN0U2zTGpY9wIPu+rTi47CcR+ijoA10Yohn&#10;UA42yAyFksCR9zXutz+l3LluRLH2cYT4TnFA8I3ZG4NRchWeEzVgSrz+hW/xY3j9+n2l0oh79hP4&#10;5OnDp88ff/nt18enOAHQcXskU5UNJSM8LNbotXPwyoePnz/9CmB3BEl0/GC+Wc9Wy9gDaHM4bY+n&#10;0Xi2WO+Pdx8cxx3+GT/x93//u+sYOOzjzx/8wI4rAf6i3DTAKaP5aLbGLsvN0fUj0+k7/jAYLvvj&#10;7Wh5HM73EYuzAt6fbO77k108tWa6tACk2/2OGdj+jQf9gHxeQsMZdd0bvAtwsN9fkhcxVJMOfskU&#10;I05lcWM1lrjYZxYqIBhI+rYRmO4IB7S8kRfOsQuFZVNtxxt1rRCc4YezJgVbM+q8JgGAnKGsWiAY&#10;rzdpdWjyw+gG/WgVjTZBf247EcgGBMMLHdyO1xtH4+1wvG91PL7RlkSjpdq2M+j1ZxSU1gpAKoIM&#10;CPAsjGLBJBrvdCPIZ8vlMs/Vm7Fv9vLwFI62zbZbrbeTqZKg2IPxIRyulLZDSJSjoPiJRA4QNpqd&#10;8OwpSl5FzBW460QW996LVro9wPWDb7K5Gj5x1xYZYEW4WWAKJ2g5oI/uo0O29B6elUJJlIxm28IV&#10;+iFuYW1YfrNtFsp1TmhfXmfwC+o4Q2g8l+kyYIXm+dPVQl2DBsPJVrrAQ8V//e7q5ZuL95fZawqf&#10;mn9zniCTi0uKcQK2AHZcEq9QDQoI4837q6sUwIUy+TGIyZ1TPr8LSPF0sYHtt2dXYBS0fPnmPUgl&#10;nk15+eYMOPLT6/cURuUySeKcTDdSOALI4C8/vP7hp9fhdLO4JccfFpc2BhEW+W177BN8rIlXljuK&#10;pMIqY4gBf2CX/hwtDwBzMApAJ5wsCGJYyFpmdUs0w+xdViy4/i4OU+sMRvZgZA2Gqg1NvfPm/Bqw&#10;8sOrt6/eXpwnsrh9bL8+u35/ncVjeQ3Yukj88OrdT2/O2F0D72gZKF7fAXUBR/Do6OkxvGOePhTe&#10;F9QCLnx3kXqPx3idfXuBXdLvLrNvz7EjmK8EmX2d5a4y1ZJgVGQrX9fYsoh1QUn7OrmGfl2QWP5k&#10;vSg4NbVXbfqpinaVEy4zjXS1VVVdoRsVBKsi02RDDWyhusymJExCcpeaLPIbOR43oEZ3gus8jwIp&#10;Hq/XgBKAR9laO1VuFniaAkEh+0po0pDoZDJicRI5JIOlOt4YjMLh14dfSofsJeOo+SAGToVCHJLx&#10;Lwsvq7A8xih8h5ItYwMNwCiSMUANdoRYAuJQtqMeOamSvk7ibRPbLnR7SzNYke0LBSrdQUA6A3J5&#10;pRgbgDOCtn6TLF2mstGnRAHkBEQ5k8EogKoWubGMY4jhNeAd+TpRPZHfkDlR91HAKHEBrwC5dI8G&#10;eSjSGNih4qIwpZo0YQzapEgTsgygNjvB3O1T4NBofjdaPUBw6KRIUz7ChqjG4+fmdGp1OvPVbrE/&#10;6ZaLcfT7f2lC5ev3v3d0p9WxHb8PUhkv1uPl9n+k0r8hUvEHY7ljN5pmFXKzZUOEyR2nN5g+fPx1&#10;sT2gYBeWNnm93B23h9Nqe1hvD5vdcUOwsj0cb2lC5eH+6dPT73///v2//wGphNGsDsByRmAUWlKh&#10;xZpRbO+Mh+aNDoa/xPNpdoeyAWE69ka3PpvGUwksBhRb1h7iXVBEWuaho3bJaRk17nAPiHQGax30&#10;Q87Do2By9IcUZxbnMgOcYqSYEV6iN9r5Y8qCB+ELTrLCJRgFDdABur1Zx7lBrwAbhZO74ObkhBsn&#10;WFs+lFta6On6+MFucUZyIHImLXPYG5+86PCC5hLsiG+aqtHzBgtgJk1XMNdl4AUn6XipdjDtslS6&#10;qAQv1XhVd0IngNgePeNLN8wWGzFzYIT1KAMOzR+UOJmTdTRAPesEgIBBpdEuN9rEDTaLXOKNUFnj&#10;tWSmDMoxqX/QbAogABghtpyrRA6kQiYvbBW/oTrMzVJGdwEMxYfFyI4C/bVUloHDAgb9tqtafUn3&#10;sVGoNkucCkzp4IzEVRGv2ul8DWor/cumcOiMjC2yxToehQboJtSl/IV8C6QJOUizKfFcDp0UggQU&#10;3HYYj9M6VxddP5xhO5Wvxos+TVyVQfmMarJ+mcwmsqV8VeAkymeEZ1WXzNdvLl6wv1+/PQdke/r5&#10;w8OHu4+ff/74+eP9w/3t3XF/S+uRu9vT4e5+sd6OptObKShk+9vvfx/PF7V6tdnqROPxbLVCs7vH&#10;xz/+9Z+nL1/Q5nj/4eHxE0jFcZxfvv0RH1+39NFs8vT5cxB6+9Oz1fpss+YFQZRarj/oDUADI930&#10;uIbMS+121zecvs+itvuUY3mO9+6EY5diTk8gX8EckKaxny1bEKSlDcrDJxoSRjqxKzZtyHVV85WO&#10;Jym22DQFuUtLLR1XVm1BMuQWuT0rLbep4ofdo71kkxZE2m5D0LGL0qLAJ6JksAUdylNIQr1p4hNU&#10;AbYQmwb5G7cc3ei1acNuKib+Bd/ogFHdM8ywo3t6t2c5Ax+d2Qp1vWdaA7JZ0VylbZP3ctdHG8MK&#10;Y6dlzfABQLoZ4Jhk3UL/BqrmotIfLMEQuh2RUbkeoKDSZeYsuBd2VT0wHG4QXBVNTr1o04vWeD6m&#10;NwKcoas4wRTQhhoUbJOlSzDtdEONEjVPdGcArAftQS0yWLpmL8TBh4CtrhPisz9a+P2J3586LAwS&#10;ze2Fc4rEFcwrklloaGXBwFigmBSICT94oeOVGm0gSzIHjqlD1wdDXCTy7y9SEMZEJKliIlPJloRc&#10;RUrl6/iXnF9yVdSkKYo8TTOgJbAjlWfZB3M1FGoG7YJlXcYBkzkOu5MjDK0WsYD9RR5flflOfJA4&#10;rlq0PNx/+Xb69HW6O8VWsTGRjDeHG3LzId9j/Lt9+Mhiqzyv8oxYVkL06cXpw3R/N9vfA03YKg8a&#10;kwMzKufHh+nhnrx+mC0LWa5sDoMl8Uq42AbzrT9ZNk2fbGgKHO4aEBZP/+DaUsUGSiLPMa9jWvyi&#10;SrZkxoLVFmO37US2Fi8V4X7jSRQU3BQq43vEvwx3yOoFbfAw0Th29ga4FOpq0+xr/gSCP1mUrnJ8&#10;pqIUBYPsTM1hre1nG/plQboutS+zIohE95cQ1SXRAnNc4d3lhYpsq5Qq6KYsmFdZjg6SreOzDoag&#10;lMJOptpKlJsJFkGfUIZNs6dLYqooQruFpJe7Udubov11vpGrt8uyeYkrLElsNp7WerJV5Rp3nank&#10;G20B46fey9Vb6QrxDQW9reuS0QcqlUWKP4vtotDFhZUo3L6cLlMUf1wGWZYUBE51qrJV4jWO5UCu&#10;oGWWq4gEW2CmsmgBO/h2L1dTcW2Fup7nOvisyg7f6eUbOu6rIlFeaFw2SjxtU206eCDZaiffMDLV&#10;Nm4EF1NpOiAV8BMuBkCGCwOEcS230rQqkiFijOqGlDbZozifEEyy7kJ2MKH2HCxU0jweoxBbE0CJ&#10;LRY40ahjLKKfM0VjU42gyDWrop7MlsaLZTx4GqaTzSY//vZ7S7cUzRgvn+sny1VDbDpeyCZFaB1n&#10;siTbWJYMeTVdHaZrCOkJi2BOqjL0XjCQbgeL3fH08LTY7mer3ZQivJEh7Wp/2h3v1mCU/XNZrNab&#10;3e727g5igmxp//v/vn77hgqOlxOZeq6qQNNuWZHQ9osNXdCCktAt8ngUYex4jG4g6qDJkFN8Se8r&#10;JsBl0FA9vB2+ReFwVNTofZSa5JTqRqGmlRqGgs7jjIROr8zrQtsTKLNBDzDEjFdGZF3bJNceScfu&#10;z8tD6ABNcwBeaTJIxQaa8cz/iILk0lpPxCue1O6JeI+8kSsrzIuNphvEdo9XPU50ZG3AVn9ooY4i&#10;rTkhEQmYAGMlrdrQPMowhs3/5QIEmti9sT9cmf4wftPYEcLb7S+CEYWUjV2X44LGlE5otP0fqRju&#10;CMRAJqv9ZZcOe6MzBxl8hVflkFXKwh9uWZyJISQ9ugt4xR8s+uOdP5ibHhnAUnB65vKDEqB+uMI1&#10;o3sBVnActq40BTf0RjsrmHVp6B9hGwUMFF8ASAUki6sdUJzZHagZF4MzAj7Qadhy0iq4AeaT/SwP&#10;rR2yBBgXLSkTIYujLEI8W2QvTJ5K/XnMdiCkRrOLnoejheN9tLjDRrPbg5JcEdq6Tz+JlhVImlOX&#10;aW6fIKwil/HTdJ7TB/727dftbvX08enTl0+0AHR/OpyOzFcZvHJa7fbj2RwUMp0vHp4+fvj4WTO6&#10;lVq1Y+iT5RI0Q7GA7u425GS/JsOrzT4I+7qmD8fP0yqb01G3umhz9/hhOH42YUHxQsjI0HQDKPhq&#10;x+QaQq0hGXZgeYAPv9X1LbxuJ8S//gD9ZGz7I8sfiaopqDQNABGr232O7zTiSPMtJ5Pj0tlqsSyh&#10;EsJbbFoUrZVTSmWhWBYaot5sObyoNwQtX+By+ZooWyg1ro32eOkAIFGxuIZKNCPqgqBVKmIhz2Uz&#10;pVyuJsgGB9GbKZXKfKUqZtKFfK5aq8myYoJRGg210VCqFQGVPDMuQX253OCFtiDRdiFfKxUbtaoc&#10;T7cIslYq19PpnKx0WzpFWJEUE4fFGbm6Ikg6xddHM0nDdrFEyQsLRYxCFi91GwAyFdhklSrydSKb&#10;zpQrNbkODQkXz3dyBb5QFOqCLip2NTbQUe1KXSlVZWzQahHfbhuUHalYEa6u0oWKgAdYaaiCYuIx&#10;0vxTCzsCGTuVGi/InZbu6CYqzQKUgLZVl7RcqQG+J9ceToW+fpmuZCtKoY4Rv12sdzJl+c1Z4ipF&#10;zrcQltcUMr90kSy9v0zF0WNpNiWRO7tMo2AbBUQSZ/wh2iAhnaf6xLPXcVywO4taS2FUaJqB7QWB&#10;jWYoEPaoQT1qILwBPRfJAi0nnSdfvTnTnOD48Zfj05cxW9+hGZHljkxrwSiEHTSJQnMqfwarjWdN&#10;8C997u5G29ubDWVUZlYppxtKUkhmK9P9/exwH1NLRE5A+3BOvj+96dIfL9zRrDdb29G43jLeX6Uu&#10;kjlcJCMteixEJAUOpJIs1BO0jlbFZzx3gs+rVAkUkilL2YqMxxjbpjBLF9oR5Tr+9zknM9Cklik2&#10;MiUySUbJlATSLLthRTQgj1GYjSoF/4Bq60SUdJBixdqjtj9D0XvLouS0nInmTXUKjHYD6dI0yQFn&#10;sHp0hnvIGNUeoabJAsu2XUooCHVZ9xeQ0IAAEACEN3Y0goUCceWMNG9CS05a4Ax3DuXZ3xq92EXZ&#10;5VpO0xowdx5gHPn7kKNvE3Dgmf2FhQHQHzNzVB8XoLFE0N7NbdMaci1K+kOZiiks7A3kH9+hWG0g&#10;lSLfhXyCGMN5Oy7tXhG7V+lqMs9DSjHFeg5ZlSmKmZKcKoiAGIlFUgeXJPNCpqwki2KO6zSYa09N&#10;8dJgrxyfpSwEBiAGV457TJWUJAvDn2aWK4pzQ4FnGPlVJACKhacBzKopFjClBSWZ/JAp5ATNo5On&#10;CDRMUoZpBh2fTsTJZpXXqhivOh7ohBOMjhX1p0cHN07GA/263IWAsEhvfx6u756eBEmaLNbj1bYu&#10;q2Lr2T3i1+/fLc/nRSWiOODH6WpHQdvW+9jxJxovZpvjbHsHrS+2oIhjcUEe9Ybz09Pn/f3jYnuY&#10;4rDzFXgF29vj3WaP8f9IFirsc7s/HE+n0/39w4eH3759/f5///31t9/GkxWuVoUqTkZFPjpbmTfA&#10;K97oQDbInV5sntJQfdW60dxZx5kKnTBbaec5rSY7qjU0/EXTiKqiXW+6IIaG4lUEC0iBgg0WC9+u&#10;SZYCFciORGikigMEAbXUZAvbACOcERyDr6AmxSYpihU1VBfwhH+BILHfMj5Lda1Q7fBNryZAiFiC&#10;4nKSRen0+S4ARYTWSjH7RxxvJ5P1F5C4wEaIeTwm4gxvCEYBckI8y1DpPIpKEothqoSqCuXS6YNp&#10;wCsGuIGyY1PKZcjv2MIUBY1VowcCRScg65Y4vBUDVYKSP01lSWwzA1U0w6nRks1Y3NC8dzfgFavO&#10;ch/+aepLIeMo0R3rZ8wSik2QODgmdTiU+DJYELZnAxc7nIM2wCiD6cnukeFSTEVoidPhyNH8FLtA&#10;M1yjXaDdskkd6jrEuSw0kB1Ogd7gFTwKMBA7Arki47KBKWaPLi9ugALQAdaQSfnk4PQXqhmIusvi&#10;21LB46o3jUJVKDco9b8KDUC1iqXGr7//Pe7lx9P+6eMjSOXnzx9Pf7073d/tbg9rMkMhE6rFZjue&#10;zcbz2Wq7+/L192h0Uyxkm63WeLZATWzOgsJi2i4jwMhoqutGp91++PgxPr7T84NB+Pjx43g2efz4&#10;bK1ys5gbtgtY6Tq+6YZOL/YxmTg9AEokt22Nlh4mu/vPx4cvo/kumm7xM1N1V2gaphuNFiegpOXf&#10;QL4CXPJFHkLa9qc95r0sKTaIBAI+nSYbFNT0BsuuFdYbSrFQKxQ4WbGYTw151gA1wAepdAkiH3AX&#10;RCta8WnZDb5V59VqVTKdAXb38diBhk0jX6yl0nnwh+VE0Whr2n252a2UGyAVFoI2CqPlaHpsaU6p&#10;yOWyJVk19S7z+glnYtOocmAp8FNd6/qH+1+evvyzrXu1ulzAhRU5RbVwnaP5MRrvUF8u86lkDhzj&#10;9xfR5OAPls22g/sCaYFO2t3AQ38LZpJq5wqNBKQfr1neOJoc+zd7RfPqopYrctepnNR2KHHjcM3L&#10;RjZfLVfFBA6r2l5/3otWYssGwQDsAGrpdAHw1B+vQY0dw63VxXKlni+UGlInGK28wRxwk8rVXr05&#10;f3N2TbHdFAfjAgZ6Mky5zv3w8t15ooBnVhH1dFFA5cs3F3/58e2b99c0F8JcdYAU2P3Hl2/ZHAOl&#10;v4F4piWbs+vX7y5/evUO2IHGKJfJ3NlV6s07CkiPDdQkshV8++b9Fdpj91dvL4AmKOAe/EurS6/P&#10;fnz1LkER1fJ/+fHVixcvZM2a7u8Wtw+jNVB+Ey3Yck/sDUQOydtojsrNhJEKBbFl7j/gDzJDYTH1&#10;sUE2K2hJliu03IMagAvaxAVtAgKUuTucuKOJPRg5w0m42Jj9qCZrP7x8+eLFX3746TX4iQxQ2ATS&#10;FW4E1EWhZXLMZyf56t0lHik2fnz1/qfXZ+8uU2j2+t0VEQxb98EnbgobrygtMz039njPidIYqAHa&#10;8BzwGF+9ucBeeBHvLtKpolASjCzXuspyqXLzKtc4S5YyGJ0lqyzbJcmuql62puUgUXgTKi8KNtJl&#10;lbx7WHwzfEKEg3UY7tC/RZG8gbBREq1cXauQdaSvQtNjafkIPhRa6KlTeH4ynJSh1+oUXAQiXzAC&#10;I5yrTiQZgWJRgFHJCIEXkO6iETStfhyJBNqwbPQh6tg6S1AnZ+ag219RkH7mbqZRbJgBecDqlO7Y&#10;DBdOtGYpAMFb045zgyN0g5UZLKF8A0r4dq/rz5z+pttbskj5EfT4RovkK2rQEuwF+gGWgULKgtFo&#10;eRRhzKZ8vzi+7k3xLzGcFYHV9N6iG9LFSN2BxAxx0KbjjXFfKAqkA8Z2SDE2gLMoGCSnYrNL/Dtc&#10;3ofTo+GPZTAZWaH2Wixdrhsu5/uPi+Pn4eKexBCZ4kJ/do9/OlQORmNRUX79/Z9O0EfHDm6eE6SM&#10;5nPKn2Z7q8P99vZhuiSr2MX2uNydyEIlGo+mK6h8GAeElg0RTNYR3QAq9xgw8tfHxe4wXW3Gi9XN&#10;bLHY7Nb70+ZwWm72m/0tMGW1PSzW2812d3d/f/fX+09fPn/9/RvKx8+fMfqRvk35dPBSKKovHrsV&#10;rtzhDs8NIEJ+4G2KGOsND73xnRmuO84EaIJiBqv+/MEb4jnMUdmyb9AMYGH2lv3ZAwsdOwGj1JuO&#10;avaDyW0wvvWHO2AQKFzSemq37wyg4e90d4pKnBcvujc+hvN7cLDm3FTFLmEKepcDqTqlSLUsXIqC&#10;Sj30KYvhTnfGoJM6WSwBmyhOf7R4cPorseO/yBZ5RQ/wwtibeDYuqQptCFQS1T4FzYR8xdNMZIpQ&#10;4BiphE44cfszcAMkbpwzGZIe0h0FG3jumQJX5XEQqOPM/bgbAlSLFQnQSqTCLFIpxqtiZUt8ua7G&#10;9rxgEWAHJ+qXLM8ZRHir28NwDBwBssia02gatJhH0VACVOJb/IurghqKr3A6XDMuGCiDDpcrCVVR&#10;51Wb+lx/2Tb7xVrzOlmoiRo7AsGZS3kZR+AzTtTIdblDjqNoD9KKXY4lzW3ZIUhFZ9NCbWAchW6j&#10;gGY4Ha4WyIIC3hLajmL0gN7EQyzIm2qCQwGheoGTiOVZ3F5Jd1O58svXb9MQUXUV8I4rP79IuP/L&#10;G/7l54fH+y+/ffnl668Pjw+Ald0RHL3bHmkZaHM4jOfz0XQyWy4/fvnt/vFny/E0wwyjaDJfLLfb&#10;zeE4X61AKvPVGqQSjSZBOJBFAXATH//44UNLU2iB88MHP/Diyi+//8GLIi/KktqhNHh+ZP9ZOmav&#10;ZdCcSjTeLPcfoskmAMQMpm4I1Fu64RTQAPnqEK4NIK1beOlG4PWX/fHBwphiDYAgOpBUtZUO+Sdr&#10;BrkQD0AVzgAXbpOX7wj1bb3n+jf9aAmSaFEY2ahj0IbrT0AVjjdsa7hTn5yQQaXdwHKHmhmAG3Qz&#10;wBE6eMId17RCP5haTt8GO5phq0PB6ILBYr66H0734XBlmAHagz/o1N6wa4duMNZtWlXRTBDMksxT&#10;zF4cZzYYzN3e2O/PsO96/4hroCUhSrQ5wC2Eo23/ZueHc2zjE/8Cc21/YrqjJtQyzWt3QwNKLUWf&#10;jAAr4WjjUPRC8pgDqWC7hQ5j9PDoAHkmc/5HSxyEfg5sTgXX4OMJh1PTCUOKahPppo+CN9L1Ijx/&#10;b7AADQttF/oK1BSIJVrRt0f4qRcbWqHerkpWVaKE9VAZC5wK2RzHfytyarYk5CtS7EsMQZvMccxj&#10;hc00kN1J/iKRg3jOlsVcRaR5giKfZL4/2IVFeiUn51ShfpnMoxLHTOY5tEFlodrEvzjsVaqE3Yv1&#10;Vq5CyfzAOorhLE4Pm/un8eZARioAjiWzq6V5lOP8cB878izR5uHjeHtL6zsUl5ZmUGIKoThvz0tC&#10;z2FURgxlxltqNjs+rO6fouUOsOKNpuAVf7KYHO9RwvlaNlwg2V9+eoVbwCXRLVO4ttJFCpiSvcpW&#10;cZEoqLxMlciah9nMJmgFp4F6RiGZtywSP262IoD/eNzjO4qhQmR2mSqyw5JLMxoDU16+ep8u8FAx&#10;oXTma+q7q2wiT5mNK7INQQvZX2naLAhs4yrP53md14EI/ZriJfJSsiBfZflEXqxDrgfLRidIFMSL&#10;NHk1U1Y/1YOAL0nkGkOJl3P8ZbZBXjZkhWqWRLMoGJmKcpmplQUTUAI0wQFThSY+s1UtWRDBOgVB&#10;z9fbhQbluCk0OvhkdrhkilsUNE61i7yWKcuZEnZRE3kBl5osSqmynCyJuHKuzdIuNvTY7wz3VSZL&#10;SbcAbZ4l/cHRgEfgs3ytlS4phbqW5zq4/nzdwLegE575J9NijeJiGwUbZcnJkwcQuCoEgVUki+K1&#10;MP+jphnZ/XWTciwHVMlWoMji2OjHvsqoB6wAUCCqm3YE2GpCBkGWsYQ+NBMfQhFlLqjhrEceD5v+&#10;7BbKLdlVWBTcCzq2ZkMxjroumapA54SWC3khqDYLyfEc5vvXP34XZJ6ch7cHzXLapvX7//t/qP/0&#10;9austnXLGc1WQJPV/sTWcXarw918fYjGC5AKPiFGxQ5l3ceRG01Ktu8NZsvD3eb2ji39MEPa9Xa1&#10;P673x/l6F43GD0+fTw9Pu+PdcrM7nk73Dw8Pjx9++/b116+/fvnt19F0Xqm1K+xd4ymp9hCIyeCA&#10;AuQ/+yeTr0lANWR9MtO9OeGIEQEcgY/gGzJn8WYsbSGEWl/SKAUP4EN3Z237RmHB8lVzYPagn8+B&#10;Jko3DlZLgdoozgqLdsNckWkmz7854C2QORFNKz4HWUEzvD5U6s5N15sa7rSDBl1I8wEOIlAHcGqy&#10;HU/AtCzydga+vDApIu2NCw2P3FUo5htkPy2juOT0i4INiFheNcu8Co4B0GB8RD3GVuBClW+h0mCN&#10;Y1caAS3rTUj6/634tCkwqwepXOU7kOK90c4dkEUqhDd+0rmKRH5Z4100u0VjUA5IAiiAQ4F2XYiK&#10;wRxHwFUVqmKFV3EudmTySwI/obJQk9AA+1o9Sgqodile7XW6WG60Ys94sBF6Q7HavErm65JBsx3j&#10;PdrjCKjvj1ZPv/2bGcGQz6fdm6L3UCiUioRei21nMGdpCOleOFknyxtaFMPLI8ss0ElV1CTNswM8&#10;K5YwyKaE0tBk318ksmVB6fZQ8AzxuGTdzZbqZ5eJmtDGcxNajtTx0PKHv/z4448v/hf8/p6Zqnz/&#10;1z8+PH3YHdAzT4CV/e3tjsIn3y7W68l8Pp3PD6e73/72fTSZy01F07vDMQXXX1PCqv3+dAdSmQDk&#10;1/vV5qjrxmK1/f7vZ2sYp+fubm8//vLreDb+9fff48pOV8vm0pYbhqO5Ewx1y7fcflt3CiWuqTn4&#10;XT2v/tBEy0hoaqruQq23nmOr9IWmmclVihUB0hf9ByoCBDb4o853ShUBn8xCxYidgVHKZT6TLhTy&#10;VanZbbZsWbHwraRadQCipFNL5uiLjXpDLRbrDb5dqYrlckNqkmEKAIWXtHS6kM2Vq1wTR1AAmjgF&#10;3y4VuHpdLpfq2FGUdBUiv+M0VUsQO1xdRqnXFZ7vNNAhazLOLrcsoWmoLLJ+S3dFCnFL8xm4SM3o&#10;AWs6hq9quJguL3ZwPQ1RE5pdFFwnDxRGVyk0mi2H5hFx48wMltawcPFNHNnmJTKp0fFb1Ty+2a3x&#10;bTQAlKBSatmUb1mlvAGKRpYr+JTJNtxuam7bIAuYrtM3WPLklmaDUbSuR5Fwda/V9Vtmjy0+LtCR&#10;IAghLeLULWwuPaiI3TzXgoQAsmQrEDYCMCKVJ9uLRIY8bMmdmNmaJNLlZJYqQSfxQg+bQcnHsyZo&#10;hhoUbEDAk5HKn77KcUEljkxowkLOA1DIpyZTJefnHEVxxamxkSo0cmVB7brAETZfso4Wa4KMNUMN&#10;IpLb6f5ENitsg7Ios2zJlDN5f6IotNs/SYVxSTyDEkfWJ2fmHfkwT8E6KDj+et9frGnSZb4arHY3&#10;h7vR7mRH02yZTxUopREt+uBp0JINl8hTRNpsVc6UBfo3V0sVG7hyWt/J1wk+mMVJAlTHfLDZk6R/&#10;USiObZZi16IxbbDg+vQEcJA8eUFXRaMBgd20q5TRl4KBSt0+c72Z0WdvwTMDQ4hbPVh2/BlgRXVu&#10;mkwDxrf2YAtMgfqr+Qt8VZFojh2iqONORINS3kCoowBcFOemBY3WnXQDWgnKcp3zdBXQ0GLWlGhf&#10;b/mxOUhD9VDT7S1xXskIq9R5LFAF5FDTGnSDOSpzdbUGTbLaRGk7QyfaAALyjTYYBZ84tRmtjZBS&#10;DF5luItUhYKzybY1WHmjPb7Fv++vclfp6kWyhBvHNePKwUzJvHCV5i5TXFWCNAoaql8SurReI9qF&#10;hpHICSU2h5QsSFWZ3F9TRSnPtZvdAfmbNGmdCDK4xOssWAvhTlm0MlW1IHTrWo9rUxRgPBMRir7Z&#10;F4yAawF3PIzeUEcxTGEQhuzANn6tGM8hSjCGY/SGnglNtcRR2HEwCtRaueMbDiVxiz1SZc0vcs1k&#10;prA4PJv3bU8nVWv//q//OL1QaCrzP9PXj+YLsan6YbQ9PaAsdkcwyvpwt0L/RJ8fzwejWS+a42Kg&#10;/YKQcPCmTvYMw+n67vHTan9L5ikYvZcrjOS727vt8RQOoHLO1rvj/nRPdio7jP13Dx8ePn7+9PXb&#10;16+/f3v6/EluG1eJcq6qgkXi2SlI+lKDFhwh+MtCF0yJDoBKFE5yKrxZb7qc7KBL4OFzbFtkCz01&#10;yWkonmJEcQP8i8eODXyih4AhGqpbwyvjDbxZIAhqivV2g1aC+mBNvM2mFQlaD6eGsoRPseODb8Ac&#10;aIOXCJziVRdoQnFTzIhvOrmSVKyqmYJQ5nWcgrkCCEUQsGTjUgvVzotofoc3Acla5pRKXaWJDZAH&#10;PcERhCseHz47lPmP3qvdm0Ci4xFrNluI6fbQ2CbbFArJjwbAC4h/Ahdy5aXoJiAbzQZV9PGtE87B&#10;Q11mnsJYsq+y2H8Yav3hmtZKiHbJXgQtQbtsVYWIBGdpM0Mn1JNRCAuSiwOiHnTljwDFR7THwSmz&#10;VMet8B10PhwK5wJNYy90OEAJyMMJKcFyf3rEtxQsrhve/fz7L9//D+DVpawrZJTDroFuBztCEgST&#10;XX9+S4s+zMkITwPXafzp1Qw2Ag7jcU12j/5oaxPbjdRuyEEEAvi8Ee6ihUdKRioDoBVgS1Ati6Vu&#10;BsDhh1FttNL5ar7cmG+PcV//9Munx58f0P8+//KZQsDdn453d4Dowy1lAgKpjMbj2XyxWK4+/fr1&#10;9v5JUSGSJdvxbmaz+Wp1vLs//fUDePz2r0+Pn35b726Ho0k/Gp3un4Prb0+3Xs9Hs/vHDzeTZ5+6&#10;b//+p+k4fSD/aOGzPIXgEqjyNt7N6dNwdsCvy2cWtbrdC4eL09O31fFxOD86vXGNV5PADoxD3iia&#10;HQeTo4UHbgQVTkkkcqrmOSwAj26FaofCjZSgjmdKYAgbXcUbARHEZrdcEVLpQj5faRu+25u0NU9q&#10;mrTgkshydWgyPcMOG7QAJOATzRKJdK3RBENo3R44plaTigUudZ3uaG50s+nobr2hEJpwciad5/HL&#10;YLHg1LadzRTQEqVUamjdIByuMBKXq0KlJl1fJ5OJjKRYbWIOX1atmJCur9PZXNXpTXAvsalKMpk7&#10;P7vKFxsAjjrfFiQDCMKDq0QdlYWKANrAA8nmangIQJZUpnR2niiUxVK1yTetZodc53LFxnUii/YV&#10;Tqa0yR1HUMzrZC4Fcdrs1kXKcwRG1Kye0OxkMtlKtSEpuqjoLYOmVTpm2NS8Kq9lizxwpMQbIBXo&#10;00ko2clSPBOQKUsZim9Ghhd/+fHVT6/en11mrlLlePoE/BGv8pxRFHzgCC1/nDO3oLfn1/jq/WUS&#10;bc6uUth4T5kOr2iD+R7HKz5vzq7iBH7Ypt3Zvj+9Pn/xl5d/+fHNix9e4StU0qzDeeLt2VWFb/qj&#10;aTCe9W6m/dnqZnMYLrfRfBvDSmySElurDBZrwMf89ABSudndxswxBNZgFwYrKCxVIUXljxZbsAsw&#10;haZetic06C83aI8SzFa92SpcbifHe9Xpvb9KvDm7TuRrIBJABrMyqVBWZPJJZqYq4DAyOqGY+mSV&#10;wsKuXOdqaElpk5lFDtok87VnKAG+pMkWJ3ZXRg3Z91DYlRIeMhAQZ8mWpVxVKdRbFdHAC+JaHgR8&#10;gwVghXDFJ8+2UVPv9GrkkgMR22t0AtUe11u9CiX28yqKV5YcyO94Mqbe8vBZU91cXS8Kpqj39d6S&#10;10LB6IN4QCc4JjM1DQA6QCKgj2qPFGsIpbntUEo5bJPrMlvusQdrMwAVrQhzjZAmJGjpJ5CMwB/v&#10;B8tTb7o3BwsjnGtQMq1+yx0pzkh1yPenSnMnruZP9d5cpkSDY6BYjXnG8jQL0te8MaQjLpumdliY&#10;ODKaGWC0JAdXiFXcFAaPEt9FPRAKBwHPQeCRet105O6ALRtRbDFcNiQZujpuX/OmbeAaWedYlabd&#10;0Hp1nM4G3pF9D+6iJELUkdtEb7SBgMCoq4H72So8JBTU4zjLbBnvhe9gKIbo8aMN9Fio07EkMv2p&#10;1ZvbIYY+sllsdf8M8P3f/+imcff0aXd3r1uO3H52Bfr562+O3zMcd7zc3D99Pt4/rna3+7sPIBWU&#10;4XQ5GFFsFSh7vOrwLadt05wKZBZUvu3tw/HhcbHdj5er8WI5BansD+v9cbHZhYPBerc/MExZbXf7&#10;45FI5fHh9z9+//6f/3z+7bfF9iAodqGiFgBbrGMYvYU/2rfsiOxFKDqtVQeeejOzt7CCJV5HtqTk&#10;q+18rd2yRrG7DV59uihny2qxAUF68EcntJd1go+mMcCG5o7ZQhJaBmAOoe11/akbQVKT409NtIh0&#10;u31ArT8+ohn4EjU4rO5PwunJGazBKxXBAKkILa9jD3ujg9Nft61IbHn5SpOTLMObRouHYAyBO8ON&#10;AI9krW/31i+AjYreyxYbZ5fJUk2J1z5AA+5gEa/41IQOLVuQKQnNkYBOKnWlUOZrfKvaUNosVgqU&#10;v1yBu7hMcEIbDdi0B/npQK7XZZNW41QLsOINlugZkOJMTREblCkGAzFxCY6MfzHgVhot0EOHpfej&#10;hUO9x0lGudHG60QlM5qh0LRN3aP1IGiWz1Fl0QUHitGriXq9acYG2wAgj7oXuCHA7vGKD05Ekx/O&#10;UITIqatQRoFc6MGxLQ4aFGpyuaHiyIBu4IgzmOOlgbhVwDgzQ2Hlea4IZ8cnzotrs2gyZtiywf7k&#10;cITbVLpBtzfGtbWdvtCy+ZYlaY5Iq1fAwT6usC4ZmXytWBHo+V9cF8uN7/+iaY/f//774bT9+Pnp&#10;l9++fHj6cPdwf7oHqdyCV3aH45ZlAhrejKfzOeD6069/6/WjSqUgSuJwPF1stgdgzT254+9u71e7&#10;I2B8PJlZjhOEwR///lf8i3I813ash8fHKOqfHlguUAoMMNJtz3ACJxg5wY0XToJoMSJGWZj4bffG&#10;g8lutrmfrO52d5/Xx6douuuPN9Fsbz5HWBn3x+SqTXZFdtR1RrrVd/zJaH6Kpke/T6skJh4R3prm&#10;Ou7QD2fBYAFQMJ1I1dximefInXiAf/3+LBwsO3jLLbutexb6pD/qDeZhtGh1nAavcA1ZkHXHHwKk&#10;bC+SVVNuGpKsa7oXUHblFQrgRlHNer0pNanedPphhJFibVg9DWKevJEpOi0uAAUXUOdbvKgZNq3s&#10;dO3I9sZKG+dqF4p1QdIBDbiFYLjudANe0kEnomwC02nlyxvJigVGIVhpErKY/g2luLIHgmzUGmom&#10;W06li82O54V4kmMCuGQ+mSqCVAA0Bp6J0WPdgAOmlGqSqvtuf+ZHS3ROsdXt2L1CqVyuco5PwWo7&#10;Xb/akHPFOn6JxYoM5c/yZ9BCEnkhVRKBKVeZapHXODKzVZJQ9HO1N+eJH16+vUoWaGkjXQaUXLI4&#10;qoQa768gelGJbUKTiyRFzT+7hrhFYR65lEX5zbvL12/PLik0beWKmdmCVF6/u3p9BnZJQ66jMQ77&#10;5t3V27PEyzcXoJYrMt1Nv3wDosu8fnv5w0+vX7x4IUCHmm+cfmSH0DGm4XQZjudglMmfSQonW8oK&#10;BByJlltgx+r+aXH3Ybg9EHbMlkAQopPVjmHKgYxn2foRrQGtyZZ2SOmByJwlWu8Gq224WAfzlTOa&#10;RJvDYL1XHP8skSRX5MvUZZoiswE+AGd4RDTJBPIgcKF5ETwTfAXgIOZAS1bek8kwwcoF5f3Jk1ku&#10;Kq/SZ9eZ/82mxI/i7UUSX+Gpvr9InV1hl2KugnfB49VkKs1URUkUxTIEfMsHmhRF87ogvL7Ivr0u&#10;Zut6nu9matr7ZO0qJ6XL7assXquaLreqMnn3FHkzkZdytTanUHg0UEK21nmbKL25KmSrHYrKr1K2&#10;v6JoXWYb7xLlREEEH3DtXkmEYm3FeXnSJQWSXoIG3PaLZOcL5ZgsIsn71B2rdiTqvSrEv9gtNDoQ&#10;S+H81httVWfY0HwUWnnB8EXbPak7oBkR2cKVABcAKHUWxDbGF2AZzk7GJc4YFIJvcdmyMQBz4F/F&#10;HhKfkfMzxRwDeaBSBmn5c8haFDSLG7eIsSLVIiMMSD6aM6AYZX38GxcCFH8GQhKMkGdFIjOdKJzs&#10;Rqu7aHHr9GnRBz9MjPagkHCy708P4BU2406L+IY39ofomRQWCyIpmp8onsVgqXu4cg9DutS2T08/&#10;x0PlZLnQLeuX3//heD64ZHV8VjKjycQL+9FkvgRWPH3eHO9YALc1ymi27A2icDgezbdOSCFbKoIO&#10;XQnSCloH9MPjw9P6eJptdsCUyWKJkXx7PG0Ot1A+t8dbHPy3v/0BQtkdyJb29u50/3D3/e//+P7f&#10;/z59+uT2x2Vel7SgZQ81d+KPb6P1Yzi/N3ozXL/mjA1v1iWza9zayuzN22SDQlFoARnB+OQP973x&#10;yQrXtOLD8g6SN5AetZ0poBbPmdaUrSFeIpDRCpeqFYFd8G84ucO+XgQRsADx4BV0e3QWoInuUeSV&#10;tnOjeROwi0mBzVh6Qm8CHAGI6M44xhTDm7DkzL6skScRzt4hL+sZhoqWCWk79UfHF21QT8fnJF01&#10;AsufkkGrN4Rw7cRrE20HzGEHkziILaQRxlBUts3g/1P1Jq6NI1v/98DDhcvAMNAMDc3QNKFJCAkh&#10;xja28YYlWda+b5YtO953O3Ymy6TTt5c73TN3ee79m9/vKaXn+b2hMIpcKslSqc7nVJ0F+7ETQgjD&#10;OtTBbKZq2O2gM+4M190RmdYCOMok8kM3QrM0SYP+AbleqIrZEsar2PIhDslvCEzTEM2zy+JloY79&#10;FEqOORyBB4uccXwBhdOB4Ke1GLcLGc+17PNMkbn7himFKE7Myc7xeS5fg8yiEMgUhp8mPLoVXs+V&#10;BcAEqqWVJaNdppyxYk008XvZrCAxCnAkrQxSSU1e0gL9+M3JOdgFl4qrwk8DrKDHg5bIxNhqg2lw&#10;IrTQUFwQWB0aOQ6EVG6PdL8HxOFV9zxXLnOgXafCa4JCKaBrgnFyljs+zUKN5iTnIls+PcsMJs/h&#10;mW/vwev3gJVf3/0KWAGpoKB3optudij7yWw2nEzGs/mHz7/vbx84nmu2xDjp90ej2WoNUhnPl6PZ&#10;Il3gHE/nUdzVVBWYnrZ/uH+wHXu2mO8O+z+tVT58/dpoClDbRdVGST1NZM0RVUezQ8AWL9tee9Du&#10;TSms/nDVHSzj/gy4oLttyFSPLNRG6CQ6bj7I0o5p/cLpWB45MBtuR6U4rSyFoWQDOFTdVzQf3Ua3&#10;QuCLDuwzQ2yLqot/2be0cCPjX7Ia8anoOIqi5rdkW1IcbDB3HqvZMoWmoWqeYYQKuSuHwBQdLaiu&#10;jLuturrha4aPQ1gEubYXXIE8FD2g8LU4kGZQAnyi4FLJPkZ//hfVTLryUFQoKC1Iyw2v0ILLIuvj&#10;R6ECDulerfGCoA4K/g27MzvoA2LiPm7R0vZ75L9tki+3H+PurfAeodg+5UzGBhpp0aprQF5U5CKX&#10;hMk0vloCAaP+LEzGhhs5Qac3XqfB9wwP1Wi60WYec0574iULDOU03drQq6JLM6ik1PqUAJxZqNAU&#10;AjkYk4ftRb4BjZ/mBi5ZpPzUPqPIo0DWQhJDxGIPrXHk6yeXRewBnZycF6BL4AVBO2gBdQhHmCUK&#10;/mWLO000xcxUS2SYUuTPcw3mHV1FZVoquigImjNcHzoAlOEUmJJMl735erK9obK7me1v8TlY7ckD&#10;aL4erK/HOwqZP9jsO9M5scuGjFGGUE9ZzmQQCSrTPEoauBafzPeHlorWu6sNpVNOZ1aALMliY8XJ&#10;cSb/5ixHse/O86+OL0AnuDPpEhWbHSFnpXRqBP+mMyuAEgKasywqZ8rNyyIHFsFOfJXyHO5Svi5n&#10;KyLYJfVwxleZspCttC6Lwk+vz398eXJyibMIkP2qP6jI3llZOi/LgJWK7Ne10OrMG1pUarolFv/+&#10;rCjlOVsPZ5I7yNUNDBJHZ5Wj80qt5Ws+xHmcqSgXRfEkywFEMjW9occVKXhzUUObed7OC3YNgtzp&#10;CWY3z5lFwc43zIuyenzZKDe9lt07uSRXmlxVOzorvT4FhFXQZypNO1tTcjUV3YZTA/YZojsBfyky&#10;mxrUZO/VaT7PG1XFL4lOtqGnxrxnBSFTlcl4pQCoambrKrku53nsLAnWeYEvC3ZDCcBDRxdgaKMu&#10;+ZmKjAPTsPqXZRngVSJvZw4/CidVvUGRN/N1vchb6MbAF6AJEKfS8msUoJbWMnBSbAhmDDShYkSA&#10;J+ARGKWqRTkgkR7K9DZ1vHiQTK4hxfBa6VAaWdo1iBiXwpCyuPiyx7UcQfWhzWKPBZppjzDUQzpA&#10;CJY4tS5RKvKW9uzag8EzlzvbHm4HU2g4mh//nyuQYbtBnFxNaWCdbw+D2SqMk+5g0hvP2LrPaDhd&#10;Xc02bjzUKC5L3NQpsKrX7s1W++vbh9XuMF6shjNmobLeLre7xWYzW672t3cff/vyy/39miLoz3f7&#10;Hcrj07uv//jH13/8cX1zW2yIl3iFyyLNqoIv6zpuOHBB869aVpym7GnIPs7IIqxcKegbWoQ+cFmS&#10;U2MU2U4Erc1r7arooWPgGTVU3NWkobaLtArjUG4gZuOCUgMfF9VcWUeDACPQLfACD64hB/m6hm8x&#10;/vBaWObNuuJjUKo9B/Wh7IYSWjAgbcMKvm15IDb8W2ro+YqcLYENRDB9BR0YT5kzLwut0/NaXfS+&#10;U4ClZsdkVq4eQwrIYDytZ2sVCr2KgZLF+AopPhXGX6iAZI7UHvmUvH7thH0MzaP54fbd58n6rj/b&#10;A1YwjKbTM6gQUUph6NkUnRa0gf2pvIc+mvYVPCp0EZwOvQecm0x27cEK+0Vge8vBLwmSpRVQTRwL&#10;GY/6QCVcVdhf+BS3h/IRprMplKEwnoKONZcwhfhD8fDpRNTzUIAvTc2v8oZktlE5mRxGq3vgMxoH&#10;c5DhVTgI+yvsQcFvT1d8aLaQxX9DC0F3DujGthX2gefYjgebsLdAg+jTGJ4A6d3pIZnd9Jd3aA2I&#10;k68JYBpAvWxF+FfUybWqWJfqTUPUfLSJs0MRPz69KJVraaf/8o8v94+3T3979+79u4d3Dzd3N/sD&#10;uudui3K9W67X4+l0NJkOxpPrm7unT1/ipCeIgm5ayQC0M1/v90QqzCwL+DKckCuQrhuu677//DE9&#10;xXS5QKe/f/x1vpo/fniOY2sHTr5UrAtS2B0O5/tktIQez7f0uqAWKlDvozCZ9CfbuDeNyMATjx5k&#10;mfidEcVZwViA2wi5a0U1jsxNNNxSkByAQPOKZQGlKTlgAuIDQed4tVzms5liLlcGvpheRwOmKHap&#10;wufylYuzDMcrhhGAM2oVnhe0UqmRzeSx0RQNsWU2OFkQKV5+Nls8eXvC86qEMYhTBF5TVK9WbV6c&#10;XNTKPCrXas2WZKICftnZaebiPC80yfylWmvV6hTBFi0DJNGaKJPRTAtQIgOP/EqVMjk3eJ1iyzYU&#10;ELkgkaNWLlfBeckpmkXTz+drZ2fZs/M86lQo2qwlsjTI1YZcroo1nIhTG02jpYHSgnyBL1Ukromf&#10;KXJNC6SiGBEllxaMAm5RTWRWPhEpA36iWKFqh7jDABTwymR9g+cCaqkJaoWTyw0J7yn6UkMmMXOa&#10;a7w5LZxmGxA2hYbO4kWK0ONpjYNsUMiCBGBBjHKae32cSQ1pIWjfntKcCnbSQs9JJvVkYSWH8poF&#10;HXlDKZRBMAU66pSmZGhqgS2FPDfy/7T2iiK10LkIgy4pbD/2vznJvHh1VGtqgInR+vAtbTKzUKGp&#10;FHL2Wd8+okwwxK92V0sKlk8LQNc3m1/fDzdEJFQ2+xFIhQWrRVPT/d1kd8t45ZCSCuqQBe5m319D&#10;s9yAUcb7285s1VvtvP7o7UUGpHKSrVCIFCDF/5NJgC0D0WdKb9jPdhKyEIJkK5clSkQArEkJBuU8&#10;V095jkyMSzzqA1NQE3Wy5eYZ+T83KoJDZoxkexiLVqflJE0oi/6gjqHfSYx4rkDLpDx/kxoLDVIW&#10;PTUY29214lOkV9GkBHJl3obwCHpbL1lb0Uy0ugBT8rVhyyVejyKeVeUAoFOWfdAP5V6Opno4aWht&#10;jkn6ukwx3Kxo7iVbDuKHswFA+Zqer0OQkE8QmKDEmxclEQUCRvF6LC7tABBDIq1MUfMbaqizqYuq&#10;7BWbDjCIYshqISVhpkkUyq789rKahaRUQ5n5SENA5uvqZamFZsEWuGxo3rjyikgrWRQuRQmt9hw1&#10;mZsSXQNbxKRoK0Y4pcUdAZfKAXGydVwA2X5SHBfOzNU0nDQLhoB2EQ4kL6lILrCvTJgS0aoTuTvE&#10;mtO2w75LtgRktwBBhiEXokf3SEBAJFn+II2YAjmoeV0M2iwMOu2xwmHLiCAvzi6z+4dnl5/ecGh7&#10;ztPnr7rtipq6+zYnjZFW0e2w01te344W6+5w1h3M4v6kN1n1AOWDKWDlagKdf+J2KGeLZHXqLbJI&#10;i/vD3S8PO3JO3gxnC4zbk+V6QTE8r8mLYrNZUs5kKKgUlHZ/c7M7XO9v9h8+ffz6r399/vol7PaP&#10;L9Hr6lXR0XwKOIteQYRnhBwGIihF6G/kpEPWryy8W5f9SzazuL0AkVxZLtR0IIvXWaE7VQS3zFt1&#10;Na6pcV2hmS3UR+8FPZCjsuAAdAxvCL5Jp1sYiIALEyMYoofXZTLnR7cBLbE+QLa94CcgS4kzZLtD&#10;bl/xXPP6NXImcuuiC1ix2SQKJ/sUXqHQbLQ8Kxg54aSpRrmi/N3xablQlKDwOcFVm02c0GKH7GQK&#10;NchRPFSaIovH0I9p4RyjM8seZ5JhCnm4cLJbrol1Xuv055BedtBLfYJqvAbZDP5An/C7U0hijL8V&#10;TmV+uc85FKARoqZig7P8hmSrboyagA8joHkIcttRCLh0Wh6agjwkIxKAHRbUd4r4AsGPQoRhtxst&#10;W9B8cIafzMP+2o0nqK+w2GvgDFCFDx2XwstOwTqQIoBodGIKmtJfsVXJFf5l0zA9rzuLKEbLAp+4&#10;Fakvj9eZEsnFUzSCf2lOJRqAu3FzcCwax+lkK26BolyKFhOP926HovgDmVsmnjR54acHmiyHUZGl&#10;YISYwa3AzwE8nZ7njk8zZ5ns9d2z5/C79w+PlAnoCeX+4fbm9ubAZlbYStB+tlwwd+XJdLH88Pff&#10;AfiyKjVbzTCOr8Zj8Ph0uR7NKLL+arefLtaDySxqx51ud7t/nqj89MfX3qC/O6DBm26vk+78+Ptv&#10;qmG5YbI+vOtN1mEyAqloz84mven2Yby6G69up5v7Tn8RkPvPeH79MFrdUuDawVqz2yKgpCJw6Jup&#10;a0x3pgPqJQfCXjFC1IH+4IY91fD5pl6tiUAW8iXuzSfL28XmTjXANI1SmZMVN2wP5+vb8fRaU93c&#10;ZaGQq0iy7fmJAz3JTzQwn0S8UudktBay8GiK4lTKXKlQbTZ1zfD8sNftzZOrpaJ5l+fZXLYENAGC&#10;TBY3u5sPzZYBRikAwUQ9jAfDGfDuoOh+E92JBbet1qSwM13v/+Z4vWbLqdUpWL7QsnWoQejDVgy8&#10;KJb4t0cndU7VzXbQnnSv1qLiFUsCi63SArolLJcy+j/uCfZQZFvRppkbOy7XpBqvN0QTn6WaqJiR&#10;RWvhEQYv2QzxdvCyBVKJr9BRZ158FQ/muosuHVIQblIQ41rLyNclyF0QRrlpQo/BCHWSqb09L4JR&#10;3pwVXr69vCgK0OxBDGCFl69P/vL9TxSCliKbkdsOmY9QOcP+n9+ep6sbzADlBOXV0enbs+xFvn6W&#10;BeuQUQuO/YG5LoOrgSavTzM4/IcXr//nrz/+gAMISopo7cXPJy+PLrDxw8u3zMC2jG//5y/f4wl4&#10;3avuZDHZ3qzv3o02B7KHpagqKxTgy5Il/RltaFqlO5njE4wyx87rmxRWeotNd7rssjgr4BIq6WzK&#10;4ro3pwi2V6trlNHu0F/vyFplSnMq4WAEZLHi3uvTix/fnPz15ZuXx5mji9JroNW3KClUslXcGfx8&#10;FIYdqQFK/vXJZTqJQgmDGI6gAm4Ifle6EoQ9KKiAz3TBiECH8geVcB/OC8JZjj/L85DWec4gb2Qp&#10;QIHoPcnxFcmjBIGCfZLjMqBM5nJMyCL5LMGydXRexbEl3kaBnIYcAhDUWJzZIm/jE/QDAQNSuazp&#10;mbqeo0xAbk0ORavXJDeZjkSWsx1exxgF3bddaVIuQGjPUIIhToAjstsDr5QEi9mFJBy0cBZCDRsM&#10;RNqy2xftBEViPjWcEUEmgTlASGZ7VpNpxafl9mTvCpW1cOKAtNiKD6cCGhItGKUtkAGNGpL3hzdg&#10;IWUXktMXjA6TrECTiR6OzGiik8yjrAISLkzywTRoFhWaJiW3Q1OgJXxFZrNG3PL6GpDCSWiKxcDp&#10;oOiTqaxJCe17IH6Qit8leeFR3rp5Z4gxfwnZQYIMwzvL4U/LPf0VRni3PY6uKDc+NGQ3nqJAjvjt&#10;54mT7e2dqMi//u1j3If0Cf7cv7u5CeOe7UX98WKxu8HI1R3O48G0O1r0Z9sE2/1xbzxvJ0CfoMkY&#10;AtKBU3xcXm88W13fzNa78Xw1mM5BKhi9MYYv1hsKR7teL9ZraKeL9eqXu7u7h3vIgs9fmCfEf/73&#10;8cMn1Y7KooPHka62oAAagBfMQ7sr2Z3/v+tNV3Uh5tZeB79u7vc2ePrE0EbsxAsv2bidle6TzQoj&#10;wi6eb9Bbm+GYXIuDIVpAU0ANuz0zwwl5PpsdCW1SEoORFU1RTfcH6rfkiKgJUgGU4BOnBvHQ6k+I&#10;pkZpvDiACy7Y7Sy87pLWp1gMHloDAgMZseL27XAqGZ3vOAm6bNJOFpAr5LzjxLwCOSqKBvkMM1NZ&#10;MpPOl7hcoQExrzsUK5Zmnt0O33KyeQoHjoEblEOz4lCLKcxrrVSXMDSjWMwDCC2cZ0rnLJcyGqHV&#10;QTZBwvBF4VVXMkMgi8Viowm6d3xBTiF4nBD/zBq3B7At1eVMvk6sY0YYzXEuXEajZV7kKvmKUGzI&#10;IAM7orBvaERi8QSxX7YiKyQDXiBLuaG+eXteaagtPQTHMGDq1ZrGyXm+1FA46Meax8xQ+jRJ0zTA&#10;T/hWMoFWQxavli6vLtrM5ZjyR4CB0MXx70tonfl6Dcq0EQF3cA2Kl+QqInaDt2QysqGpIxyFC8sW&#10;uWNa7y+RDZBDgW7z5ebLV29e/PTqxxcv65yQdv2v//ztcLt9+vD49OHdw+MdpS28u01JBWwBvp4u&#10;VuPZHKRyuHt4+vQlaMd1riHKSncwBo/PNztmk3W9OdxO5qtur7/YXF+NJo7n3r9/Sk+RDPphOwT3&#10;dJJ4vd+mO23PzuWysu64YZcwxfJlwxdVF/2Egv51J2EyDbvjKJnG/XkyWuGT9iRTdADJoNVc1YoA&#10;KJDxkMfoG6oZscmV2A2u2IoJxX5lRiczMErIPJBdP7HcOE7Gpou+hGPHBkS1EdpOO45Hvp8YRuB5&#10;ieW0vQCfset1bTfWzVBSXYeyHCe64RtWGEZXYXtgGL7nd9rdMeqgZhiP0BT4xodehSuhZZ0AJ03N&#10;WYA4tkdNaQx3gvZQxxN3yYNa0QINYO3iIifd/jqMKfC/6XYdv297PT8a4VMz24Ab/ApFD0Ez+IGp&#10;OQ5+uIGuHtE8U9id9qeH7nCD2+K3J5Ie4Ia4bGIy/fTJ6PsKQEO5sahbkge+jItsDzrDVTJeB92R&#10;1xnYYdfworA/WxyeOqN1PMRwMxLNkNN8TgugytQVCqTNJmO70GmgxFREB3pMtiJny2K+KrGFmGK6&#10;fINPFCahyzRNcvY8R5LSBrZRIHrBKOf52mWB6qc7UY4hjEmEF1LRTv+eF3OVVlUwyWWGhcHFVwAm&#10;CPtMSciWgEr5l69el+p8eDVJpqvhej/eHsYUcJZmUIar68nusLp9mB/uFjf34JVBGg5usQa1YOfs&#10;cDc93D27JVNuQsIRYMrVkgAlmQJr1lcrtHkzub7tr3aDLc2pdGfL7nwFXglHk9HuJhiM35ye/fXF&#10;q6PzPDACV3iaq9Jn9nkV7CxLC2T4XSC/o1MgCBglQ/tRDYByyWakyBkqh5uGFxy0l2IKbhQ2UOey&#10;yOP3AlNw4A+vjn54BRrk8nU1z1KivDrOvXybeXmcBWFo/lD2BtmG8eIo8/q09Oo0X2l5TncJoQ5w&#10;ObqsHmfqx1nuOMOVmfMFMOX4sn6aaZzmOLTw82kejFJiExu5hgEAOi2IFclX/BFHaQut12eV01zz&#10;sqIVBKeuRpQjsCCUebvQMC+K0kmGq7X8uhxgDxgF/QS95e1FhVIVVuRMRUHjULirkper6xclCSCC&#10;bfAT9uNc5yXx5Un+JM+fFZr4LeSD03Quq0qmqmZrerp6VeBdfF5W9JNcEy3k6lCpnZoU8FqE8xY4&#10;G/o6+fvkBRwOUiETWhm0ZGeqMk5BUVvItIUwBfXrCpmzNNSQAvLKQQounNFu6BFZpUAFtUAtbU4L&#10;oS5ioCYQYdGwQPxePIyHQOFD2JsDVoIEOueVxqKuMTkVmXijQ8rOhoJjUTBck6ppRIWafJHN/u3r&#10;39Ph0XQdjLSr64Ns2Ibj3bGx9Ld//cv2QtOLu/3JYLKarg+D2bo3wZu77AzmUPmS8Wqy2q8PD9DV&#10;oMPXJacmOsAUCDgMpOv9DUbsCVmozHvjyZg5J1PoztV6yZK+rXc7DPjr7SaNofLweA9Goev5z3/6&#10;kzmU3rMin63JgtHGTWCfXcAKUI/C7jUhldoUGVb2ebYEA9pgEEA2SRQIx+xQdFrOagBtTTIGwnPH&#10;MxJwhwk0gZVEJyCedFYG6hBBj42bQ9XwL86IDTJyAmd4aHNACMKiqvzpokwwxM6LbR0AalGaIR6P&#10;WPZAzDgjLgMNcnpcaHqcBphGdxXr5ILUbart7/rTvUV5jCk4BB4bra0w9y08znTmA3tkgyKm+/E4&#10;Ge8ApIwzurrbea7ZHmP8HS3vbErfE5UbEvgAlOOEQx+yKugDSMucCrxAg8BVvwvtcIQKguJxLUv3&#10;OmgzuloCeBU7qolmiZNZ5mHKekgUzAL5oZE0lBy6FFqAyEQLNUHPlThqob/wOpPV7acgmQMXMgWu&#10;1KDw+bi8Z0NgOwZz5Iq8Znf8zgwXhr6oUeLoEKBTrBPl6H4PBRt1yWbhFnjyZx6SPzMIAy3gENUF&#10;FXaA6gaz5sEvAmpUeA384YG+25N4uPOSuWTFVdEu8wYeEpAce9AsYKvM6xjfTy9L2Abl4A3h0GUF&#10;4+yylKV0BH69qVcazyk6v/7nX4cbIpV37399fHqgNaDbw+GXw+H25pf7++ubA8sEtJhQ6JT5/vZ+&#10;slhxTaEhiB7k6nIzmS/G32YRgeoxgfuy3UlUXb/6Flvl7ulJkoVukgB9wshL3aQ//+N3w3ZU03OC&#10;WNLdRlO2w54dkKeVbAZ4RrxklrlW0BkyV6AraBF4Rm7YawhaqcIDa4AmIkSm2W7K7gVE3Vkul69V&#10;ahIvmgoogS3xtBSHAq9Vmy3FBRlA2JOjctPIXBZAqeUy32yRo7KieTwn5y7z5WKjUuIETtVUT1U9&#10;BZ2Hkwt4dvmq2DLFliHLJs9JxVyxlC+BZ5u80hJ1WXFQUCGfK+WypXKZo2Wjhlwp8y3FLpXqxWKt&#10;1hBFyRBls9nS0U69LnKcQvYuqtdoqH+WfL5eqYj5fKNUEvDr8EMavH5+nitXBFGyNQKdUJRcSfYk&#10;1a9xarnW4iW7qVDiZVRu6ZR+mRyVm7TK0wITA7aCPhmsmBF6OIAmAu5T8MMerXKyOZU0FjBur+V3&#10;dDfSXHAw3gJ0tgF0xCCZgMJVL6lJTrbaKjfNimg3VJqEL3B6WbBydRUFmHIOicKck1MHY8jXcwoV&#10;XzmB6L0ooBydUlBafH4LR0tOQEfP7ELlNFM8zZRAOen6ztFJ9s3xJYQxsyoFzdRYbJUGKqRrQNgD&#10;GGLOzGi/hNbenl4cn2WqgtQdL0AbVxTMjQK4DWgxaA9eoamU9fVovVvc3M32t9MdrRCR5cr2AIjB&#10;NoXSZ37LzD+IMIWRyr433yWzzWBJC0BDVq5Wu/H+ZrijNaBksemvtpP97Xh/Gw1nx+cZYAet4xS4&#10;TLlJ/j45uhsprJAPdlqY8QpZ26AO3SuQCsWMSedU8O1lkUxbvsWifd5JjbBFIuYFXT9FywX+EozY&#10;UMGR1ZZbl/2y6EIkQ+Ka7ambrNJ8yJwemRhAkqXTXVAk2d665SQQxoLZSRdxIFHMcCqaXQiGVCSL&#10;dtdqT9EIhcxX/IYWOsnKSdZe/zoYHOzOqqZEAIti022wxIFWPJfIv9eqyxSBHpLGS1ZQqSHaczWV&#10;IEawOS2yOwto0qAKMEdRsLFRFj0o1l6ybtlkoFAgoCmBJJpWgotPl2zQAkY12eu3nB5OJNo9HPX2&#10;sn50Xv3pTQYgYlDW6OiyKJ+ecw2CDzdX0xtaBBABxKBkaxqQqEbmERQnF9AGAsvWdXAMuARXi8r4&#10;FzXPis1yk7zxVTL+JbGKbbLkVXz0dhwrkakiOWlSYW6qbpviqrf7i3iwCrpTvHfABTAK9HBIMa5l&#10;Q3dlwmIY9tfxaGeFQ05yyflfMLLFatj5v4mTYv7i4W+fwrirmI73zUJlNF+Ism7gXR0vhrP1ZLkb&#10;zDdxf9IZUOz8Idh6QqQyWuzNsIfL0/0+RANIAkcsr+/uHt+nzsn98RSfy92evJG3gBXK+Lbb0yT6&#10;cr3a7LY3tzcoX//5x9d//+vr//7716cnUbZBz7gh1LVwH1r0LMB2acwSiXlRFer6WbaRK0stZqcC&#10;XMhX9UyhdXkpcA1XMTC29Dg1yFZV4Gy+YZQEp2mQCS0Y4uSiVqzrTVAL2Q9B8A1LHJkQ5WvaRQHj&#10;ceB250Y4plUkFh0Y5GF40OqHwBTgEQ4sNvRcBTKdYv0BcQQ9xH50YzSONnGRIJiGEhbZch6YiZzz&#10;gxEnUS7ubEUFQol6/B0UYgyR5O6oUa55WtkhTHkO0opnCY2fbCn8furWAUxBZYVi4+DndUA5ukPz&#10;KKwFKN/gUzJK8uIJzdB4XQhyDRWcGHgR9pYp/WAnhmlsoBu57SFLGUX/KuQD3DWCvhuPyeKkOzXD&#10;AS0zMfgFN4QUmJ+CyzFUYk7UTkxhV1hewPHmAVcOaEhtUzwCmiH1VBbHFo2jMnkPsdDFjFQAd10Q&#10;QzzcUsvRMOgtcUYM/fjWjobJ9NBf3OKaUxMWw6O1GwP0HQ1BUU47DapL5MRcrHENVzblaoIIWToU&#10;3Q6QPnIBRskCxyp2h4cME23JJLsZXExDtIo16SJbBazQ7XI7kG0X2VLYfQ5+f/9w8/S3X99/fPrw&#10;+W/v3r+7e7hDN717uL99eDjc3m6u9+PZbDSdoqx3+6dPf+/2B6Ist2QZ1D+azgArs9WarLRmy6Q/&#10;vBpPh5O5YZmWZV8f7tJThO0ojML94bC53m4P+3Qn0J4tuA78+Ko/3caDpd+hBNqqE0lmwCu21xku&#10;Du9Wh3edwcJvD0yvY7ixE/SS4ToZbdBJFCOq83oOGufRqWa1e+PrCLhmtUXFLVX5TJZixaIVB7fa&#10;jNJJDsj7y/NcqcSBWgAo1WqzUhGK+Uq5WFNkx/OSsD3SNa/J66JIRieXEHtl3vE6qNxotLiGmM8W&#10;MmcXQBbP68iSydXFek0sFWqX5xmQimb4DthUsjlOLeRrx2/fFgoV3QywX9bcWl0oFMonb4/PTy9M&#10;J+4N1qbdzmUqWZDWSeb46FQQLcOOVSOsc9oF5PHR6Wto5uc57MGvoIAuKlm3cJx+cV64vCzh55eq&#10;Ili80TTOLwuvX7/N5OsYEzPZSiZXoUgqul9pKKAWvHEYOvHiyGYI+C7XJXQDvDLouqodaU4blMO1&#10;DMUOUQwP1O6ZfpcwsTs2QmLrIqef5moQh7maVOT1bA26+2WmLB5fVn4+yR2dFV+f5F+8Ov4pzbF3&#10;cpnOiwBNwCXMx/gEjJL6HtMK0ZtT2smyImMn6rw5uUCF18fnz4kJfz7BtwQrp9mXR6cvXr3FBtp/&#10;9Yai3OKu/PDqGI28eks+zKlvEap995fvv/vr969PTq2w050sosGkM5lT6h8KUPscr7Y/Xw/X29Hm&#10;erwBu+yn1zfzAyMVghiKCDcmaqHocGlQOMrvw7L/0KLPco8yWOGTZQta73rLTeoBhI0BxVPZud3+&#10;m9OzH18dHZP1yXPgfPLrYUs8bFKkTFBCDPdtSeib0fEzi7CNYxZp5s/CFoDyaJOml+ir9PDS0Vnh&#10;JFPFo8nVZDxnfB6dlyBNC5wJSdw0O3Zn7ve34ACQh2CCJ/rYw1wnxlBnQQOoBjnN6zH2mOGElE6o&#10;xSb+HYFmyOfFoRhoIBUU3uryZgeUAC7BZ02NGnqMwltJg0EP0AfFjinfMpqFDEOhhSQWpyQcXIOT&#10;FG9ArKCEAIXzklSn7MRX4AwzmqYGB6Q6+8Q94CQ7nuFfXAaBVASVbO12l1Z7BpYi4wZ2FgghOpx2&#10;JvmaWRehRhN5yG6fjE7MrmBQIiHCMhCV00c7EpPiDTUAfgFQ0jUgNoNCjkKoSbfLiP3+Rg9HuIx8&#10;Qz/O1MBMuBu4SAPCiwVKwThvAfQpruk0TGbgFSe8Aqm0+0to3axcx1drO7iCyopxHsN4f34bj/dh&#10;D4JmACmGRmTDSUdFlCAMJ3MMqLdNWREk5cPv5Er5+R9fVc1QNDvpkxkKSp/y+8yS4Ryk0p8sUZLB&#10;BHswDkpmKELD9/uc4jVkN+5Pbx8/rA+3UCaHMxw4w8Zyu9/d3C42W+b1Q7YpKKm/z+HmcP9wT6Ty&#10;jz++/P5lvlwWoX0ZUXd6S52BRR/GzXc6i3CwB4kqbj+dqwCdmMGoO75pD3ZeZ477D27mldALp8n4&#10;EPXXEFWoQ4ebHbe7Gm7eh1fXFEHYo2CyKO3BPh4dOuObaHCtsORBeMToANFwH48PeO7oCaLVRTvx&#10;YNe+2pohZRmkdR8nwRnDPt7xG8MfgFTKLDEZWgivdmjTJwgGUfm0Z7CPBns7milOn5nX9LzOIh4e&#10;vgs7IwyIvOyUqgKgBIOm5ffavTmeKOT9ea6aLfKUTS113QRkmGGlLkFfJLWSzanoTixp/vHp5dlF&#10;HqSCEZb6B5jRapfqcrHSghgWWLRgRhi9pupXOFVgUYRRE8yh2G1R9/MV/ixTLEMVhnoKEPHxPoAK&#10;ySWnUJck8hnup5AhWVGjZfGQDSb00ZB4yI1xFOpUBB0U3NTIDRj10TguCdcJ5MIFAA7YTgqFAnAh&#10;J2eKwU9c5QMMgz7NfJgReq1ooNnEaY+6kz2gRLbj1A6G8QqFd3PaY+wHuND6FLPDxU4U1aXsPzQh&#10;FE/xeMAo5NRudwsVibywtFBQKLU3yrOrUUnIlwVedqFY0ySTbOMmHL05vnug4Pfv3v/65Y/fvv7j&#10;6+ffPr3727vb+5vbe/IDurmlZaDd4bDabgErw8lkulx+/PL19tdHWZGrtYrhOGMWqXa129+/e7+/&#10;ve8NRnE3SfqDqB27Hv6e/X1Q/DD0/OD24Vc/cD//8Tv2fP7Xv2TNkHTb9uMwGYUJzWyBVNiKG3o8&#10;qHGSTLaj1U0yApqs09Wfyfp+MMeeTdAdR/05mbA5Hdvr9YZbnyK3Jq7fI28a3QedxMk8iIa2S7Fi&#10;CU10n28aLdkO45Ef9uNk6gdXKvkHefjXD/pe0E96i7g7JRtb2W02MTR4LuHLoJvMDMPn6kJLVG0z&#10;CIKeH/bCaEBQ0pCruL28CqBBsdzYsmMDvdTANQQ4S4wfMlhFnTH24FyK6mDDMEPTiiw7UjXspEJ5&#10;CkHnZjsIRw7Ga+hbgoFP2+vih/TGa8uLRdmheP/1Fi+abjjAOEieQRYeq5stNKDDoTcGLEQmnnWq&#10;A+C9w1vgxSN0ziYgTPXyJb5lBGwBiKYDgeOs69JaZ9ibARDtkMxT8K8V0EAMmh+s74P+SrTal2Xh&#10;gpx3KhCZAkbeeAK5kimJ2PP6JAvxWeb0Cm9c5GpvyeIkjYNC4VYvi1yhLkNavzo6+/7Fz4CM1yeZ&#10;dMKAMIXNsuCrH356A7jJ1yQI459Z1uVXR5RmucRB74HSRusd4JU0vMpFoVHi9GJDAQGgGk70/Y/g&#10;lrNsqR72KZIK1M94OEvNU64WG+bys+0vNyhgl6vVFntQUsNbRifXNFOyA7vcs8q0+hPT9AzZpqTW&#10;Kmw2Zd+ZLGnOZnVNRi3LbWe6iCE5FpveYhMOJhcFCnD305tT3CVa5Tkljx6aU8lQbkVCDebXQ67X&#10;bHIF1w/MOqF5IwqgQqRCREKWKNhAQQXaz2ZT0Mif1dIpFjT++ix3URJolqtpXpabJ9nam/PSWYEv&#10;QQHVI7JFBS4I9kVZrLTcquxBPEMzPis2IY9Lgv3qJHdWbDU02n59mgf6ZCoSpJHsUuQSySOTkbfZ&#10;2ou3lz8c53OCV5aDDGcd58WLmnFW0c7KalkOy0Qe1klWeH1aOc3xxxmKk3tRksqik61px5l6ibeY&#10;24iDU1db5A7982kRFchmVnQ5LSLrBwxuZFrhgZbqagR0QIEWnkZgA0Owmu2G2q4rUaVFqzZFzs5W&#10;dejoQJa84BUEFxsl3sFXOEuubqAFEBtIhQoRUgAueTYLNdAUeUTjq6oEFAuJulgEfVAO4QuL5oJb&#10;UZM9kA2FUYHmHFy53anXnThkQktudEzufJtcx3tNtinktUevT3sMbRYV7HCIIZ0S0nVndgSeoCn/&#10;huRWOHmyfg71tj0cWi3+/t0n1cCLH3WuRun+4XRBYZ0oGeFiQFyy6I3mqf1sfzwfTBm7jOdRMiYr&#10;SSM0wz4UZpxds9uT7e2WZfkZz5d9aJLT+ZTC5+8WlOJtNF0sMMKjQCndUVa3w83N/v37p6+/f6VT&#10;//EPywmg+0EH9rpzwCLkPXiUQtp4A9AGMAXk0VAiDg+Lck33ARYACJOcxodkMkL2IsOW1VXcnkpM&#10;Q9QomknQpyj4QX8bDXdBf0MmL8yf2fAx/kywgfoyLev0NY+yZFPeqGgGsJBtoMlAB7kCUBjf4CxU&#10;2IYdji06dS/dQ4tBJj1KoC1O0TIhXnFVFDOXJSnskB81xXGBxBl/50VXCpP30IlTTIF6F3YnKmgA&#10;YyvlcZ1SII3BGgV1Gk1dkGwPzzVMs/NfAQUALpe5CoZUj+yl8exHeCQyrfBBc26nxhzMHBV0FudL&#10;AsZumhTxOmzmpouzF2viZaHGyQ6eYhvqbNgHo4BIMiUOYxuggU1aUNgVWq/JV3NlXrYo43HqYwxS&#10;wdXmoUBzkDVx2F/hMrCBQb/ckHPFBjsjRWljn7Tog3NRpHwWphYFwNFkkQpRcDqgkuZ1VLbeiTqo&#10;D/hAbyYXaKcjWXRIo+UASsAcRDBuF4dDbbos8NiJml4HNIpr68tWp8KbZ5eVphagS+ETB6JUBCNX&#10;Ft4cn1c5vSHaXMuBwg1SeXt6+Zfv/uIFEXsN/vP3r5+//vP3z799fP/h6eHx/vDL4Zd7CqJ8//jr&#10;zd0dWHu2XAG9Z6vV/bsnwEoYtcuVkqLrydVgMJmCVH55eNzd3FFIZnIFmqHSaDKXJPmWwRBKO0lE&#10;WQbN7G4OveFz2sLpelmu12q8aLiRG/WdsKdYYV3UOcnU3DZ4xW1ftftzoAm4FhyDCkFnHA9WKOg/&#10;3ywtQsCKg36FOwnBbwRgFBTTiSkWvhmBNsiDRqFsxhoqox+aIXbShhECEYgbIKfN0HE7KWTo2Kl5&#10;uhFo5MnsKYqj4VN2WoKuiKYimS3RBNgS0GieLDti08Bn+i+ZthCmBKYD7AhU5oYtKQ6d0QqBJq7X&#10;QcsgpG/LRpYEIMbQzKtiy27JIKdQNyLdaLdkl4rqociGB1ADylOoGIPGjqbspktgLfQxWtwhVziR&#10;sQg2QPP4ZOMjLZaz2UeapsZOvzOhGNA089fHvyAYNneNwbRLiSHbAyukwZdtQNuYOPEwHKzTYoQD&#10;AEpd9lp2XMc1M8sVEQM9BlzBZL7EdWAKxcXPN96cXABBvqn+LPVxkS9xGjaw5087FaDJ8TmlHkzX&#10;dNJvz3L1XFWiqQUWoJZtkLPut8JsS5mxCyQ3cAd1Lgr1k4s8eOX0MpfGeYtH8854kVAoFEqnzILS&#10;0pTJYA3geA5WS4s+NK1Ci0GzA8r9nExYyJZlTGmTn+1UBmm82kUauJZSGI62N6Mthbgd7W56oJ/1&#10;NTBluL0BwRxf5F69PTs6g8gvH2cogErqokyuOszm5g2zzgFkADWwh82aPK8KAb/Ysg7241c/z6Cg&#10;WqYsMJ9k8dshdCyazZSbFPe23ARB5hsq1H1ODxtaUBTMUtOuKz6nkXSHuPX7W9HplFsO9tcUWhzR&#10;guHk8Cme3gJcji5ZsPyLSr5haD4k8ZyggRaAyAcHFfz+xmhPzyvyWUm6rOsvTwsgDDUYK+G0rscZ&#10;zswCU3LCRU0VnMRN1gCCbFW9KFGMfLTJqSGEjaC3z/K4YPXtZQNsxOltiyZ7YoAI+SGXpUJDr0le&#10;Q/bydfXlce71WfXn08qbszJ+gtWe1mUfxFNuejUpzNXNUxZktiYFZznh+LKOsxznmhcVtSaHDTUC&#10;fBQ5CzuBOCAw6NPYc1YUcSKKuSJ7uLZcXSs3nZMsLgbbRoWi7LvZmg55rLDEjUA9VMgTAtpNsqUN&#10;cXvTLD8mS7ULHRivFXmBkKyhcBh4GZmZIwWJ4ESL9GeSKQGEhQE9CiO536f0+zUZ8F1rOdK3CZWn&#10;v30WW9J0vp4ud4rh4YVP9988PDabsmF5YJThdIVvB9MVkcpwOlnu1of70XyduiiDVCB9IFD0MGlZ&#10;oWRHcX+yv6eYK5Mlhc+/muCQ1Dn5ejSbrZnjz2a/B6bgM51Qubu7+fzb569Mnzzc3tV5GboulIRi&#10;ndy8UYB0eGQl3mYMl3BKVOZd8CJlMGgYuMm4b6AWXmsLWkTLkZKH5y5ZCf49zXJnBfEkw+Fbwh0f&#10;40kHTydTbF3khdPLekWw6aimm6+p6DMi2Wi3aZmJxbwv1vVMSSrimTadGh696NZbnqCFEgtiC+AA&#10;oMh2l9ydTPKLLnNWuraI/oCeQJTc9LJlNVNScHiVWvBweWdZ4bIof4cnlM6CYNAEo2BYBOhpEAku&#10;rar0pvvuYIMhmMwDIeYZzXjtYbu/AL4AayyvZ7O1GEgmJ7zyO1O2itFVTAgzCunWHmxQwCh2MKDF&#10;o86UwqjEFFoHI7IP+KV4r2Rdi42ov3TjUdifB5QemXnTQDWMhr3ZzWB515vfoA76HF2z12E1F+Pt&#10;QzLdA2vAE9gJnjBBWr2FTyHm2qSP0pV0Ux33anGDQZ9BBlnFEnxEQ/LHoRD4ILgABc12RjucLpke&#10;cFsIZXB/qE1c28QGC7O5E1wbJxORxKPrwfI+HmwAKBjv6i0HTBYPdyiK3a017dPz2pu3+aYSgtbx&#10;FbCGk9wsdF/Ihny91jTxoxSLVoLw8lzkKiCVbLEBIvz6T7Iaeff+EYzy8fPfPv394/uP7x+eHm6J&#10;VO7JAvzuDj14vl4DVmbL5XS5+vX9x+3hRpTEUilnWPbVaAI6+eXh18f3H7/+6z/TxXI8m98+POF9&#10;MwALyfPL9vlf/23KShjH7z58Ctvh9d2z010YA+wizQ5akOgerlCvgfiiKy8GWVMMFdWOACjoCW7Y&#10;B/KSK1B3HHTHoNhGy+Bl2wRKom/gBrqx0DLLZZ6yqXamUWcCYgAfNDj5/CyTz9cU3W+BHUWaVhGa&#10;BmVCRq+XHVl1eV6t1UTQgyia+UyxQekMiFeaTb1S4kr56tnb0zx6t2SrslMtNXKXpXKxls8Wy6UG&#10;sFGW7Ca1IKA+9hQKVV7QwCiCqIuSwfEKTnR2clYuVEWcvWVwnIyCjUqpcfz6OHtZNMwIsFKrSdWK&#10;mMtUjn4+5ni9WhX5pt7gtUqtlc1XLjOFU8iuSrNQ4i8ui+WamMlWXr06entyUeXUfFk4z5TSWG25&#10;EoedpbrEAdGAbm4H+EJGVCWuIZr1poH3ES8RXjS8FOTQLlmi7slmAFhJp7VoVGVLqBiIKWJEAP2y&#10;26RQXTa09hKvn0CbzzeOyS0l/5J58bw5yb58c/qWwcdryj54/NfvX/z0+piWeE4ohXK66EOLNZSW&#10;j6ZAsP/18cWLV29/eEnpD9OItBTK9jSLf3989TbNzPcTRa1l8ytvz3746fWPr47SlSMGOuT2jKbQ&#10;7ItXR9/95Ye//PDTaSYfJIOwPwp7w6g/7ozn31x4tv3VFtTSnS2w0V9uyMD2l4fU6hbUQus++9vF&#10;Lw/ru8cpC7syXJNhCs2dPAeL27FEQmtmyJLmALpB6S233emqy+LIxZPFSYYS+vx8fHkMUgGoZSk0&#10;7Tn5HpMVMHFGGmf22yJOyiIMuXgGK+SinO4hoMmU03+/7aRYNc9mQNiTr5+BC0t8ttYqcBoEMKRp&#10;gxxHaWLAbE+teCZ5PS0c2d25iXFjeiM6Xea9knj9jddf6+FYplRzCaDBjsmVF3TSsjsW1LZorFMS&#10;vp4VT6Px3ust9XCIYwUzblqxHo7AOpI3qEMy2UnDiAVII4gfFr9f8YfQifVgBLxoKAGzghx6yVr1&#10;hgAUWrLRIiPEKSgBYY0CuNFciwS1OJ7Z7SkOuSzLRd6ptChimxGOSauO56hJx7I5FU5r49h0cafc&#10;dFGZ8gBAUbZ7kttHIZdsSCNKahjbnQVYjTcTQMnby9p5qZWta7hLuCTNH4JdirwNQQtcQ2Wvv2Vr&#10;XhQbt8SbwHE7nhrhSHI6oHMM7DTzTf4+JHEoZRsLo0LgQnOTXUg6vF+QCLoD5YGc7CBHOuNdMjtg&#10;iEYjPJRJ2as2rbpoPH76nA6GveFEUuSnj78BSjTTGy+f/Q+8CGqe3k6uZuvDYLKYbw6Txa43nPXH&#10;8+vbd4f794PJPBmMu/2x61E+DYgYTnFFw9PdaLY57H55mK22o9lyNF8MprPJcj1bb1AWmy1G8vX1&#10;9f72dnu921xT4PGbXw6/Pj6Qhcp/STT0hnNe8XGpZOche5weiVbXv9oZ7Rm5aLnUbWgNzukbwUR2&#10;cMODYtOlNNQlspgG7OJp6szxp8xDz1fxiMkLjNx5urm6zghVzNV0yYRu3xG0Nsijwtuo3DK7Xhe9&#10;ZUBWt1oEgqkIlh1OHAolfIUGay2PU0IjGIVXu7C/BaMAccAuDYkSHGJPkKzBN6iJ/Ryln0yscGqG&#10;E8lMeLXdNFgWoWjqxvOW2cmWpO8KFaHW1PEU8fDwaPEg8fBqgg79D7wJDvXb5ODQlJ1coVYocU2F&#10;fEAonlVvgY1ypZWuBOGpe9EwoIBXV4rRLlPuPfIQNoMrPH4Vj19y2Tw2gRFGZ5wOhc1wMHMTkBDR&#10;0kB146aO3u/xqgtEAEOwuIET9Daa52Bpk9OaTntINq3RQEEXZIYszPGHBWjBxQCAgr4bDb32uN1f&#10;pSFhyLiElml6FgXOH5ghmIOsVTSHAuRb4ZUbj9EgOm5EmasWICr8i69wATjWT+YmeC7CILsEczjR&#10;KB5hcDwMFveon0JPPNxiTzI5hP01SEVQ/XrTkQ1g3wIHGv6VoJO1c61p1cTUi3uouUlDtCu8jlKs&#10;t3D/Af7lhhzGNL3x5evnu/ubh19vP3/5DGS5f7i7PuzWmxWFV0HZ74HeIJV0AWh9vX94+gAE4fiG&#10;pKhxtzeaknPQL/ePd49PydVVfzicLlbAF9v2miI/3zxPbI6WG9kwpqv1zf19J3n2WH54/6Gp6Jod&#10;+t1R1JsBQXrT64g8fSa96c6N+oJi6057ffN+sX83Wd2iDrjEprhktDYxmB/6030y2tgYKayowauG&#10;1Q7jUX+0DeOJbkYNTsnnKgCUdjLzgl7QHnphXyeDFatYqGu6H4QD8jHuL/CSg1QAEKrqdbrTpLeY&#10;zg5Xg6Wi2LWKAMLwvE4YXiXJ3HFinpot8QJOF4btQW+4DsI+x0mFfPnyPKOobtQZt/FbBitV9yhM&#10;S7FRr4s4fDjehtGA48AuRZ7XDDO07Lg33O5uPg6nB4KVulQuC7LitbuzyeIWBT+qWOKyuYqouJaX&#10;DOe3g/kNXodMrnp8ciFAGkz24/VDPFij59PiTpkHjuAti4fA9yuodxVwTEXI5GtNsrFNKMWjGaWf&#10;khHgENAJC6mHlwU6YtQyfLwyUBmxH/1c0Gm1m02lULQ3qz1GqUrOq5PLv/705sXrE4hMqIYY0c5z&#10;jTcUK/borz+8PDrJXOTrEL1vgTIMTYAjKJDKkMTAC8on/Ob0rz++evHq+O15Ho0ArgArYJQfXrz+&#10;/sUr8AokMXkDneVAIT++fIPPn9+eYU9Dck/OKZ3yy5/JSOXV0Sl25qoi8Oi7v3z/8s2RbHtuOyGq&#10;AEBMKPVPMsM25egZrGl9hxyS1/vJ9mZIxig040K8QmtAt8vbX8ljmSHIFArrnwa2jE7QIIgn9XzG&#10;xtX6urfaJvNVZ7rsr8kVyO+PX59RiunvfzrCbXh9mj3J0KpNOjsCMsMNSQujkGdSwSf2pHNFKY4Q&#10;3pHF8bPfMjNMLmInbh02iHiAKcws9/iy+Or4PDXgzTeUGoZBtmoDnuC0sMAbL48zF2URbAHgaLlJ&#10;ueVmavJFSYTg4Y0288Jtl0UHgjlTkS7LkoCdLAMfeAXoQDMrVgx8SXfyeqo0kz1KFYTR8vO8k2kY&#10;pyCAHH9eVouC24DI0YAjlGAZGnOJM4ucWYMuroMwAoh/iCgAh+qT32/L6TGzFeKJOjMrwQa+BWcY&#10;4dTrbUESOBBXlc5zUDG7ZntuRjPACpR4aPAQmSzD0Qyk0nL6gtmhKC9GDF6BTEWDTYs1q4TFplOR&#10;PCos/C5kIeEUu6qq5NdV/LoOjkJl/EDcItwByQEMRQreHVZcjNVk4Ni3ILwSjNIkZb4VUqchpKAn&#10;+2wdFtIBFfB6jjYPIJVkfuvEUxsvUTjiFB/veToS3vz6WGtwt0/vKRmh7RnOc0x9jMIt1THcYAA1&#10;cXc7mCzH882Y0hBOBtPVEj12iW0MNeMoHtDULBkmitDi4v5kOF9vbx5GlLxwNZoBU+YoGIH/JJUl&#10;W/dZbTe9fjIcD3dku3Lz25fUBek/Hz5+hoyuih6Aw2pP/P4aaAvkldmiGG44bmzL7oEVvM7CCMZA&#10;AXbHKA82bj4IRqcYsleq21cANJSPkB4TRizZ7aMys4iKeK1t+COKP0vE06O5E9SxIDQHTjx30bJP&#10;q0g41giGXneJf6mElOMQFYAp7OwjdizOEstWx/BBGsQ0uCorHOveEFACHAGmuDEahJQc6zhpBK0e&#10;Enke9jaSEX8HzLSDHh5VZ7iNr9ZgCMhIaIEQ3rS8x2ZNZD3IQZXlFCjHbE5lhM+W6uVyjXye06w4&#10;iCcs6lfX9vuC5L588eb8ooTRFvwBXIBwabScbIErlEVOcmi1hcVEwTB9dlmEconhmFco0By+apnh&#10;GZSe128K9RYGd+wBneh4A2X39dtTWuUWDYq1YccWC/iWLfEnZzkcXqxL2InT6V6XFnEUF5+legva&#10;Ki4jXe/P5Bt5yuescS1btiJa33HiYkN+/fYMoq1O2ZihXlCSI2zQglSuUm3qqAOCAb7E450R9ptG&#10;2DLbMq7N6Tht3Oh+mYRNk2xxmNULdvrJwo2n+NWX+QaujYILUQShdlMPAb+XBQ4yAXp2uu5TbqgX&#10;2er33//4/Q8v3p5eoB3Viku11tnp5fsPn9AvHx7vH97df/3n708f3qHc/3oLWLm5u/lmrbJfbTbj&#10;2QykMl+vf33/8f7xvWEYvCComtkfTkaT6e5we7h7mK/WtPY5X4yns26vrxkWpPHHr2zJ87//NVzX&#10;dO37p6c4iZffsnB1BgNOVCucaAegwwSfpNPb5KuCDeCpG16Rbcp4N1rcJMN1lEyDzqg/269u3vsx&#10;ukRHt9voGx1C2zn5JLdZZmA8UzMih96gF4I4KQhsgOKgC3kd2+tig5mGRB6rA7agauh+RmiZkSI7&#10;phm20Wx3ErOvovYQYGFaEYpBC0O+6bTxKamOJFuOF7c7o04yRR1ZdWnmRjKJY+JhDEgK+yAh08a5&#10;yKUZeKRoHhiFDHiNSNPDIBp2eoTmAJQ4mdtuV9F8lUIsjHqj7WB66DEjYrwUZJfj92kNNBrqDjm1&#10;gXfxcqG3o/vZLF8VEDnqLzvDDQAao+RzZEUWFZpWhaw2WbeYUYtUBUpVQetK7WGQTByKBd53IjYl&#10;2aG0nRh8saGgcfR8nDSBYrpm+uWAZsK1AIM4r/mgwXxNrgpmoSZlS0Ku3MRnpsBlSny+2qoIxjmF&#10;SyGxip4JfMmUm+AVMt1ghqWQu9lyE18x6UsRzyCbL/KNVITT5AFbGSEJfVnC/gw7RYHmzzUgHw7E&#10;iehYJrxPLnJed9CbrcEiyXQ93d/ND/dgEfz7Z8SUwfqaFm7WexTyCQKUXN9O9yh32E7L8vZx9/hh&#10;sr9F/d7/k28Z7TzjCyUA2oFU0tSGwJr5L7+2RwsKAEOh7ks/H19SaiQW8w0g8uY0c3xewE9j5iZ/&#10;ms1S3kH8IrobtJOMZ18xK2P22+tAkLNcldju7TmZs7Dblf5YbJzQ6lIZdfINuSQYRV7P1aV8g3IX&#10;4wE53TlvRGcFcjE9LzXLLaehU9oasie1Ibnbed6oSK5gtgEl/fUjZFKl5bacLqCE00PQCTM79c8K&#10;XFEwIbxRwQhHOLYqeW/OK5cVNc9ZF2UZBCA6SUX2fz4t/3ySPysIbzNctq6BD+pycHxRPb6slZsO&#10;MOgk28jW9WwNBxpsgoS8oM+K4gUL+0a+PBe140wDbWaq6mVJOcu3Xp+A3oRcTaX4bHkeynqRt+nb&#10;ilJuuiAVMBD24PA8Z16WFVAOmANnSeGjyBmU+YGFvCuJ7mWNFikydAEmZCpQCTiCFjho5GhKIQNb&#10;NmFA4WFweZwaVpp2riajt9NUCssohwIVlBKksLQnKKmRQEunKUy8gFCn02pQC1HH704n24ewvwSj&#10;4D1S3C4Fpa0Jv/2bpXT9979tz7e98OnTV0m3ZMPZfwt5pVku19TCbn+y2ABKUpMUUEt/PAeCTNe7&#10;3nia9EeAFS/sqGRiQXlggs5wut6vD/er/S14ZTCZg1SG80U6oUKrP7v9en+A2rne7QAr89VivSE/&#10;5fv726//+IOivf39cxB1yjxF+8UtalodPPQcZ6DgFvEmxZjBXRJNAo6a6AFGsQGIxJ0si25FdHmN&#10;AugJOsSfmSup+arekPyUVnEU4DJ1wwGLADJ4EKoec3JQERz65J1Sw/x/IttG9ZbXxIFsIoSBSwcI&#10;hcZxeTgWBY3zalhvuSLAmiVelkBOciiAmEUvX9OKDSPllWxZOc3wOBz1ay33OYWh5H8X9RcYPbuj&#10;LZ4WnmKa2BoPFdQS0UjKpihoDSWKr1YJtOHOzPH7qtnmWxSgE4zSG193B+u4v2TR0CNOMBq84Yaj&#10;dFBGC+AJSsmmM+PqwQZIBAbCoIxnBipCHwLkphZGQA3gRY6MmX2a20jmZJMcXAFWIL8x1pP7D81n&#10;UCZupz1q6n6myIF7LIrwQ6Hu0fkAQOe5cqkhQUhQpyTvIeqRmULj6OQS0IBLQiEisdvgmGOMvoKB&#10;cR89G4X2M003Df2ie+STjP24NtXpiGRsS+FVPPJzBmDGEAPAjgqPilPy8Qn6wJESp2HwKtZlxel6&#10;7Ylio4NGstXmFO8MY1+2wku26fWailfn9XyR++mnV29PLmqCzrUscBtdbb72l//5Xmg+eyx//Pzh&#10;82+fPnx6//4jWas8Pv16e39zuDk8vHukNaDr3XRBvspgkcPt/df//Hc0mbdktSWpkMbgks31Afiy&#10;3GwX6zXov9tLJvNFfzQRJXGzf/b32T88mK4Fbr/99V1vMPj4hZZC3336dHZ6xEuG3x06YWJ6sah7&#10;hYrwFgpmpQlhjIdoePiNQzdgEU0AMU4bEGN4sQ2l3wwqdbFUEThBr3OqYUUWEMcMFd0rl3kAAUpL&#10;cclCxYog+xsNqVistWRbweOWHR37jbBc4i7Ps9Uy32wasmSjSGDKllGvibWKgCfdbOqSbONeo2UU&#10;sWU0RV2hGPyujsuzQs9PZNkSOKWYKfOcKuA+czKq1WpinmLBtQRmn6sotiRR8qBCvlKrNEUR21ZL&#10;ogD8TdEsFhqVilCrSRyn1xsK33JELWgIFMwtX2xIemCAqilkPiDDF2RXs+OgM0W/Qu9F1wUfQwfi&#10;RFPUfXR13DTcOtAwOjb2YJtI14zQDt+yStVmjdfQDoY2N6IO7ERXuKXgFdzbZ6YhWL+CGiCabQkP&#10;wu5QbCWXVO2aTCv9JcGsiE6hLpPBRFHABrj5lAVhu8jVU3dliF5miVL4tk0uMPj3iCQ3i1d7mnlL&#10;5inP/sk0Z8AsUfAtJP3Pxxc0tcAKhPfrk8s3J5m3pzmc4uS8eHzGbFZYfTTy6i0q5zIlzmkn3fE8&#10;mSw7YwrsRkgB1ZOsaHcDCkqLks6R7EabAy36sED76VLO5Jqt+2z2ox0tBj3DDQtlC0bBgVRze8B2&#10;GnSfYupj/+YAUpns7zqT5UWxfnxG5jXP+QjJEjZ1AqJgKimOADhQQCoADjBKym0pmRHKsEKmKoxp&#10;UlBL6eRP69r0XzAKSqbS/BNWaHkOI6Tqa8HAbE9kDALoM/6AFn3MdhNdKBxKXk8PR0Z7AmoR7diI&#10;RjZUwd4CBMP8g3rgGzCKBnEbDsExENKCEVGsrTalXIHoUrwBeXzQtE3E65HmD8LR3uuv8S/kOsXF&#10;V3y0E1xt9XAMRikL5DUN2mhooQllN5pWZS/f0EtN+7woHmfqzAc4BFsAREAqQJai4KgU2I38S3F4&#10;vq6fZOpAB7e7suMFtHNar6mDQiwwBxpvub1S0wU5gU6w5zjbqDLXZcIvETAkgF0gRMErHE2uBEAl&#10;nBQHAndQEydi+8OaSsmGwCslwYbErUletiJB/YP2SM4QeIMs8jemd+Q5XW4PbyKI3/J7EGR4B2UK&#10;eUWyBtUgHdikS5fmV+IxJ7sGuXaOoCeH3WcP5P54UGuUP//zP2GcCJIRxM+L5ovNvoZhRHZ64/l0&#10;tQWsAFA6/eFgukKZra6xMxmO+2NaCfJCllHEI4e+sAsNZ7b75WFIcd6Waag3YArFUNnsFtvr9f5m&#10;DVi53q+2my2zUKEJlV8OX75+/fL1t89fflust1VOyZMTmYFnhP5gdSgnJQAlz5NbGR40/g2Ster2&#10;eSUs1PR8VQMTWNHU723MaIqrBqyUeRvwga7CrGVHotXFgZwaATKceI6iuH1QTq6s4PAKb4e9jddd&#10;AVAaLR+8ggZV7wpn0bwrEEwVHKNQpFrdGwBxnPYcjJIpSfmajm+9zjweHSz0TzNGTbYY5KEpHM5i&#10;qxCasKyHba+z7i8ejYB8kcAoIBuvs/iOnMvDAcbKUl2CbAZPQMvH0wUl0JwKwNPuQFPEs4RK17la&#10;u+GQwMUIdfCBl4BUgnhMksmJm5KtQDDYcZQsoh5FZ8FgSuMpOeygqZ4VpAtMlHIZeKFQAu4ECiIw&#10;xaWVkR56D3bSUlR7CMKF7AcTgCrSbMxp3Pp2f/1cGaxjUrJsXCraAU9gA5VlKyrWRTPodcZbUmpZ&#10;QQU0jrOnJiz4aalfNKqFvecKRtBrD9b4RJuokPbdNKsiGierF2Z8E7C0VR40V7JhBruQRS1FXhls&#10;evNbfKu6CUXXtWJ0+pBWkVbAlGyJr4s2J7k10aLsie0x7hJeIZAKRH6jiT5Mft24LRBa5IpVb718&#10;efT69dv3n1gswn/+8em3j5/+/vHd+8dfn+7vH+/A32SwQn7Lt7sD6Hs7mkxmq9Vyvfnw6bcPn764&#10;ni+2FE03hqPJdL7c7Pa3D4839w+r7W40nX347ffVbh+EUTdJbt89p90yPLel6cvdzWy9Ta6ePaVn&#10;67Xptdv9edSbsjUIsgzVnTgmPF2lNqE67q3XCeLBeHGIerOQJgB6qhVWOalca1oUe21s07xFW5Rs&#10;oEDmIl8o1Cy3g6LoAVBA1rxmy6pWBVGyUuAArLRadrnEnx6fVSo8xVCRXdCDLDscJzXqYrnYEJu6&#10;CTQRDYIYxeU4tQqYqAoywEW2Vd1zvY6iOvlMvpgrtZoGVxUbNbFRl5jtSzN7WayUebFlNzgF7FKr&#10;cKV8pUIxVwzdCjQz4Hm9UhLyuWrmolDI1wRiF7NaFS/O8xlIKcj4kwx+l6RSroBqQ65xKva/fn2c&#10;ydXqkEk1CTQjm21RD7JFjkLmsCQVNGViYE/j+PQSSIq3TzbDKtBE97mWXaqKTcWVjRDQQ5XBcDRX&#10;h5fWACY2VYcHybHpFtB50whqLbsmQ0+yBXLdBLV0oab/fJrL1pnJZJGS8pAMvii9fks5CF+9wR3N&#10;E0mc51++Of3uLz/88PLNjy+Pfn57TmhyknmFahS1loxRfnpz+uaUUQuzWfnuf75nX1Hm5J9en7z4&#10;mbyRsfHnziOQDajlOPPTq+MfXrzGzhevjhnN5L//6Q0O/+HV6xZllhwl01VnRKl8ACu0QDOZo6SA&#10;QnMkLEkhxYXbMlj5NpUyZtmSU1JJC7ZREwXtAFBQObXMTadnQCoDtjHa3fRXu3A4PcmU/vrjS/w6&#10;MiLJN06yFVoASo1OviX6AXDQHMmbU6AbgxICEQYxNPuSuvygGgr2Z0o8IAa/kREeURraoWkqHMJ8&#10;f9KY/ZmqWOAgWtRcXam0HI7y/EUSFH3CEVq7aegBSAWMAmrBv1TsDvAFFfRwYLXHoJN0ZzqbYsfk&#10;NgziCQdbBe1YMc98dxmpUMBQtzMHTJDlgdcD5eBcvB62rI6LMcq7SvcY4VgLhnY8d7sLqz01ognZ&#10;zQS07lNXfLJzhHJsdljK4g45hrBlBbaUM4X+DUwRza7mj9I5fN0fpvmNUQcyD5VbTg8FlQWrwxye&#10;cTEDjjye2qjpdud+b21GE9wKfIud+JYSC0RTtkhBaQgBK/hRaEpy+vi3rqaFfILYUkXCA9Q0XwGX&#10;kBNoJ0hm8XANLsE7xQQQSRko3hisUtsUiBIGKEOo4qP1/YRiW0AGDTHag1oovjkkl+mno9/du0fV&#10;kKfr9f7+oaUYQkt7+jtNQn/+41+eH6toekARaWkFB90PnXk0na6uN4f75famN5zEST/uDYA4iuHh&#10;peYkUzIDL75a7G5X+9vBZNEbTkEzgBUMuSgglSVb5gGmQIfEqI6yPxyglP767vHDx/cfPn2Enhp0&#10;hjlKza3maxq6hwOBOz4Y7SmQl4W0occa9ved8Y3Tnsk2JBot8QAg/GTdHh6i4cGm9AVXit2zo1nQ&#10;24T9LZ6g7rMgs/5I8wbx+IacnFnUfByuuYOwv0ODgBU0gqaaWhvfBskGSAHQocUgCrqzSmZ3qIAW&#10;TOZXT+t3/ghH9ef3YX/jxjPDHyhOAoRCI1Y4Zus7a2wwr+Y+umJ3ckcpD6MpjrKjCfNS3n+HZwZu&#10;yJX4HJucgPTFwEpim5IbW+WGDGmKp45/MTL68RhP+vQsX2nIKiQ0mdl2wSu8ZJ2eXZ5f5kXVgxZo&#10;01QbOTsUq81Mvl4TDHQOtGz6fdXpVHkDp8Mn0AH7cXZ8KlaMnXnKDihhXE4D8OMrDPQY7snPmcZu&#10;6Os4XR8bF7kaWmiybEHs8LZMiZR1SlksO2UO6nHsJ5TRGxXoAhgbgT9QNJeivFSbhghh4MWUKZps&#10;XMhsBZxU4TW6MLdDMNFfhhQKBT+QogDRfsLwIRmXYKfm5autMqdLRpt1/ZHdBjC2ySxAo3jJgBVa&#10;HsK7JHvn2Rpq4o0i1Zna7zZVD3cyTahbIEdlB8IJgqrKqxR1t8xf5mtvjs80y03fmU+fgSkPj+8f&#10;nj68e3z/K2Dl5vbwC/ktk4Ht/uawWK/nyyU+0bV/+/1f48mc55uqZrC0P8vpYvnw9P7T1z/wLYD9&#10;/t37+XrTH468IOj0n/19nr78wbVE0/Xm273teavr5+kWLwxNv+Ow1R+vPQC1gEWCLqEVs/FMQLFh&#10;Mpus75LJJh6AU0FyQ3z6nVGUzHrjbdAeOqiGZwoKgZS121Fn4pE38izqTA0WUkXRfMuJ292pi5vs&#10;dUwrStMjK5pHNbvTuDux3ZgRidSSTFSIydxk6Yd9VfN4XgN/KKobRoO4M6J5FMXhGq1yvipwsm1H&#10;cTwOw74BvUqk4G9gGkXxHK/rhwPb6aBZQXhuwbDCAD+T8jb7gmBUys2maPnhME7myWCNi2nw2sVl&#10;EVwCZB8v7jr9lSi7+ULj4qJ4ma1wIllJA3/RJ7kWoFMBtZBteHjV7q/IvoRsvYN8icNTxs54uMHd&#10;Q0flWxZNuqiU49B7zqBGC5QYc3nFARGmvuKa08b4y2Ylw1JDRjdTmRAqCyZUTGjY50WhrmLs7kGB&#10;psmAswLY6cefjs4ylXylhc83xxdHgJLjCwAKPs+ZTAVnQDaTfcmbE+DFabZGSyRvL14fX+IzZRGI&#10;6hKnQyqnpPLDT2+YOM+dXJCvEGq+fHP26s3Zi5dvcUa27iNA0h+d5n4+vvjrj69+fHV0iSu28cTG&#10;0YBKd7pIZktwBmCi9y06fmeywOdoQ7kJ0wkSmlz5Riopu7ApFvokuAGgQFpsiFHYbAq5EY1YnRRT&#10;WA6g3RBN7W5ydYFMho9O8ZNZqZ4XOJQULBiypAx3AigBi7A5ocJphmL1Yg/NrGQIZVBQGQV7cA/B&#10;KOn0Eh3CZl/AKNhAtVfHl4CVswKXrUl5TgWmVGUPD6imeNiAkBbMGPImx+mZmpwSDJTjcsvJ88ZF&#10;WcyR01Dy7o//4qtsXcZRqMDwhZgGz73acrNV+ZyyAwppVHWaqjFjYGue06F2p3NsOCrf0HI1BTvP&#10;8hyaxU5cQJE3szX5JFsD4GJPnc24UJ2CkKtrZ/lmtkbp7kA/UNZpGYhSHlLm5Jr0HKWNQsZJlKC/&#10;Rgs6nshi1gEmUGrMxAS4g0IB/nGIht8LMiP1HYeTEq+Tp0kN8MFyDeJwAh1gkBaiJiMk/JYOJCtu&#10;Cw7Et4o3QJEosllHp6gTvQgvJqRGGje8M07VbCtgKeqgcHamFCCAQkITkUAthKqJN5TMCid7KF3Q&#10;VzEs4x2EUABP3PzpF9ntaKbxty9/BJ1ENuxkPE33T1ZrjXyV25PFbnf7OJ6vJvP1ZLEZY1Q93N8+&#10;fpwut93+MBmMO1cTP+7jtRVUl5dNzWvHV7PtL7+y2RRKsNwfT3E4GIWWfjbb5e56e7hh0d4Om+2W&#10;xaSAgnn/9y9fvv7nfz/99vfhdFkTbTz0StMhg1nAqD8EpoBR8NCbVoJbJFHSacpaDGIAedAKjhLy&#10;aiRbieGPUUSjU2/5gkZeP+RybIN0u2l6ZGyTezD+RTuU1njQ1GMUssz1ycMZPJqu3VCUNiMGx3jd&#10;lRnNKMUBmJKtARmUvXlEFirYqbdVlyxmULCB00l4iEbMbF9ocUdz+9iPoyjQLfOI5kDAbGkJ1QQV&#10;el0HpEJ5ByHs2ZLKLOwv48EWuhqGRchUAAceJx4wPXUWylYBLtiddm8BSsVgagd9w40rDanR1P14&#10;FHYnUTLHOAuggdCtNBRsoNOEPTS7Mb1eqaFeFhqAoXQBxYV0DwcQ28WaBKUTgzL+BR8AcmneBVKf&#10;sqJYrM/1NXRKuysqwelpPlvkATdsractQpwoXrEmZkschUixaQSHFotv0fMuc1CViX3Rg9E4Lgbf&#10;5itNDJio4MYjp/1shAvyyJYh09oW7glZ3bIVpWBQbmhVTkcdXLPpX6UxVIqcfJorNVoO9hgYNTx0&#10;RL/aNCmMBG8YAfrHFbG5Q0a1UGdzFajTVA1nlzDQMKOZV6+Oi5VWo0lpXxoiaMypcurro5OLfLWp&#10;ebj/uRL35u3rwz1lxvrty+eHpzvAyt8+vf/16eH+4fbx6deHdw93D3f3jw+H2xvQ92y5WKGvrzeP&#10;Tx8/fP6qG3ZTbFkAhKvhcDIFpL//9Hl/e4uNxWY7W62ny3UYdxTN+NO0Nh4Ma1xtusIrtzKdZw+9&#10;+3fvRFmvcVKNbymmr5N3GFnRoyhmxLdsyF2dZjUn8QAPegFMgTS1yBR04EUDB+OFn1heBzhCHsKU&#10;yrgXRFA1xl7QNx0Kp2aAku02GAWwApjQDF9nfsUo6SH4CvDhBWCdAA8DyIJ/bY/WklislK5ptWmt&#10;xwjwlWH4pkUTM62WKbdMRXZU1dV0z7KjACOXn0iyq2o+TmSAy8225/dsXIbmUbJlWpCyW7KdXg9V&#10;MIBWseV0/GgY9xZhZ0LOybgwq+2hS6CO03HRPynXIOVVBnYwc+wJPsHKgBX0Vb8zJd9jNoDivqXR&#10;Hejto3gPFPkNoyrQP52ppjaZRz3FpGFT2YYX467ivYAagGNxCPajl6JLW3iDvJ7q9VKBVIf8k1wM&#10;ZA3ZF/SowhuXBR4lWxLByiCVTIE7OS8AVogwyLKkDlJBwQabLSgz09HSRYFjbiwNSF+QCqQ1OUNy&#10;WppnGFIZO9+cZGgVKVMBqbAWUJklJrwsn2WqmQKPdx09HxVSmX2er+eqeM/wim/bw0l7MGYTKpTZ&#10;hyiEYUcKKwxT7hipEJoQi9DMyi0r/7cYRGtA2EM+zPdpqsJnjtkeWPR92j/ZU7XR7mZ592718J7T&#10;3RPA03nu7QUlHTwrNAAQeGezFZECzmZT81jQSR7sclmkaLNUjZns4JNNrpRQUiJJJ1rI2YdVw28k&#10;cDnJYJsW3coCWC0DOgQMFfly02ya7Rbz7mloAVgEcp3TQoCFRm47lM0ng4tpWsWmBXxRfJI9dQVA&#10;4Pv9FWOUNnaiiE6nBbx2IWYoZrnmD4xwRMs9eoT6NAlhxthPOynkiU2MUlcqoiNjzIQWikEp3/gZ&#10;xHmauSg3026TqUrHl5XjbO0kWz/JNYARkBYcC8N/fFl7c1Z6c15OjW1RSk3nskIx71+f5k9zDfwK&#10;Tg3zdf0M3Ux0TwsCRZIV3boSZCrqaV5AOcnyRZbSqKaE+YZxnGlkqswqpaqCaaoKpToih2Ra0XCO&#10;s43UzOWcuZ9UyZcVWNMG9xQFGy2TpYvociqFp5Kh3LJsshi901l5FFohZd4beJvwftl+zyULFQzp&#10;9OphBIbyjJcU0gfvl98e1AS9UJMgAdxvhrS3jw+C2Nje3GHoFDXTCZ/Xgx4+fDBcT9HtuDeeo6Ou&#10;KAj4ZEGkMl3tyP1nuemNJr3hZDBZ+J0rypLoQoR7Tc2BErPY3S7J/HYxmlG0t+F0ThYqGJA328V2&#10;t9pdr6/3u8Nhu9uvNuvDzc0vdzcfPn34+k+KMocBXNZdlp9Bb9ld4COIBFRHHUmnFTHmwt3Hs6jJ&#10;ZHSCngCp35CCYsPIV3Vasml6gIwyZxfrBvZX2ModmKPSdLNlGfsFvZ0pS7mKzIMdaTGIDgfWFBsm&#10;JViWAzwLWtBRwjLvoEFRj4EX6Cp4NLwGRd0r1DRODlSaOOmhmgAkxeUpgUpE0kfPBKC0zA521poO&#10;uISZrXSBLLLdLfNWtqJelmQ8evKCVsPzrJCvaN+lAyLGU0ADoMSlQA5/Do60NIOdABTdpVT+eOSW&#10;14v76+5gi6eOQRlPPR1Yk/FuvLqPr1bktOySrSU6CoZm4Oozw5KVNQQYxFvPj4lRHCip5MO8xriF&#10;r9rMMoY50bDwEuhnYBGazZujTnuwcaMxjlWhf2hBOkNj+BSIEJorlNR0kpzmTpjFLj5x/ey39CiG&#10;7GDTm5KTM/AIX3GSw3x8lmF/AabGNkiFVqP85Gp5S9fAVqlYgWjp+51Z1F9ToOXBFleC85YFXfGg&#10;ul+jZbcNSiWblaYeyDgvLfoA0pfMk9ktc1qtaVnhsD3Y4uwq2XaEddFkbiB20J0D4HjJBdhB88Z7&#10;UhU03HZcKmOa8AKvqfUcpe3zbx9AKr++u6fJlXf3D4/3t/e3IJW7e0pbhc49Xy7myxVgZbPbf/7y&#10;j9F0UatVZEUNwnZ/OBpNyUd/d7hZbjaLzWZKvvv4XFu254XRb/9k5mP//S+gPxlN1vvb+Xo/3z2n&#10;M+wNRvlCMUomvdGSHNSZ9RIINZOrtHTfoaDveKwDihEXDxQrqAuK6XW6w3WYTFBZs9sUax8/T/eA&#10;Fy6DDMuNmy2zXBFAMEAW4IthRaANYIooGpQVuamr2G6Z4AZVJ8uVUolyDRsWYAX7jZZs1etka1Iq&#10;Nmo1sdGQxKYhyXatzJfylXymyHOyJJp8Q6rXRDRYLjayl8VSsd5oyM2mAYoTRbMKcXKew1dC00AR&#10;JYqh0hQNlHymVM5WWoIhSRQ9pdmys7nK+Xk2l6/UOaXaaHFNAyWbr11elrLZSqkiAEhZx+uj6wKR&#10;M4VGhQMjEVVgJ7G+GYFHOcnGBtkkqV69adQFg2fJ6CU9EMBVVhulZdCqEJhVcdoyrb53CGtokPXR&#10;1VUMyqzPo5uJZlSDCg4tWXIhrqBGF3kjV5UpTyELos/sRVg5o0zIwBRABpmVPMfOp3Q/6Sdb/Tl/&#10;/fYCzEH/vr34kU2cfJtcOX/N3IJ+fPm8E+1gJz7RMj5fvj59dXT+8xHbc06xX9HgEaVuxuHnx+e5&#10;N6fnLRNKzTwajNvDabroM9oeyO6V+Sr35lvmdfw8jwLmuFpuycCWFnRYYbMmz9vPdYha2IwLLfqg&#10;woSsWNjOa5pWGV9TeJXV3bvJ4b4sqmCUV2/PXrw+PgWiFWlCBZxBTsi5Khjl1RH5m2MbUPJcCFDo&#10;32fTYMYrKN9gpZyu9YBp8MkmWohdwD2gn0y5mavLvB5UJUegyRIyMRGdLqeTu3JZpOBvNJHAfHxA&#10;JyhNi6ZYjIj8k1HUYEArPm6CT+xHwR7F67nkijikdR9aD+o6nXk43OPps+SFHgsN11NZCDVUJitd&#10;q6OHQ7c7Z8eS1QvFqJU9WgOCxtiZ6eGgoeI6aaKF5jkIdKaye9WgsGyBaJHCbYQTKPF6OAZbACzK&#10;IiMtt2dGk5bVaShBuelk6xpIgjMoHIsWDKHlg2zS2CpNKOtsGoBnGYVqio8TpeafLbeHM6LZYtMp&#10;Nd2GFqlQwb1h0+xWW16eTF4MMqHVSIC1HJKLubqWelBi3IaYSE1ooTLxCnSDNrNVn2Mkxx5IE4ik&#10;oDP1oZB3Z8l4D5GEryCGoEW44VUYD4LOhHlm1D788QdGvE9fvib9Qfeq//jpqxvGlhetb57jese9&#10;KxnaUtAeTDGE7qeUumQ1W25Xu8N8Dc4Ahcy7/SFK2B00deCUUxP1uqirgJ3eeHO4H0yXwxklI7ya&#10;zHEsNMPpek1ltZqxSXEM5uvN9vALxc6/e7j9+sez38NsfYBWj1tRaXq47YxQKZI9owSWeccfRIOd&#10;gdtOhOrQGpzRVb1By+iACQQtBnZUBbfJnHpATfgENAAjSrwpGuSA4/c2eNY4Ft2j0DBSJ3bTH6NB&#10;FPwLWAGaRP29GUyAKUAfXo1AJG53SRa4br+O51VTJZPO6HVX3Um6CEWTJfhU3J5Fbj5zwx+CUWgO&#10;xkqciAKlmj5uVztT0nJVU3b6tFTkDWTKiRh/B1kIhZiXXTu4olmyLr5LMIC2oJ4yzS/s4WFf4cFj&#10;PIVw5SHjIYm7M4cFbSMoYUFW8G9vArG9xk6ZrcRjpKaZt/bQCq4AOpIRpas8mt0Jk4XNeMikyRta&#10;AEoHdyohrddUeBVyGifF+M66IJnK4ljFJHxBCymm4FhUA3ags6Iy0zV7BFUU95b8hhhn9AATIIzu&#10;6BpnwU6ZcQyxCIRHeIWC+oBxzet63Uk82rC8x2A18n6iuZ94AhahCZVg4LYnbD2IcjfYMZEWCviD&#10;ln4watixirP7+BXkL03sovmiHiq4YHYs6lB0WtkFqdCKAFu9ElUfandNMMoNtS4aoDTcBHLVVrxG&#10;yzq7LJ1nSo8fmFv/v/94fLp/fHr428end08PdwCVh7uHx4f7Xx8eHsm0dr3dTueL5XqL8vD0t/ef&#10;fvP9oNVqKooUdzqpJzORCiUMWsVk1zjf7G/ibs8w7d7wKn0Zbh7fA1zi3mCxPbhB+KehuxdElM+v&#10;M6DcpCQyaU4F4rM73PhQ99sDj9aAxn5nYLhRZ7AYLW8m6/v+dO9GUGV6qhUBcYazw2C6nyxvHa/L&#10;8Wq5zJtOPFncjuc3g8m1H15pRgA0kRUH4BJ3p6P5od2dgF1qtSbPqxb0nT5GgflgsjXtCJhSKXO8&#10;oBsmsU4IFKZlILWYq9Qq2BuE4aDbnZpmSDmWSxyZtrQsnKWTzMNowPN6tSIUchUJj7M7XazvcQ0U&#10;0EU06g0ply3xgpb0Z7vDk+11anUpl6uenlxIqueGven63gl6uXzt5OTi7Dzf0rwomSfDLW4OHit6&#10;Y74sgFHQ59t9cqyj3k6dswMcwSfIHq8bnn6uyJ1dFC6yZaCJ35nghQLH4JUEhYBIciVO1D0H7E5Z&#10;xyPJ8PEV7jluqdseoqug/xfJZrZRl1yo12Y0RoFefkR5AcXTTLVQVzjFy1eki1zj9dH59z+8fPnq&#10;+OQ8f06p+KqQyj/89BoY8eLVETZS69p0vuTno4vvf3yNAgQhGZyp/PSK4q/89YeXP748AohcFhpg&#10;kVdHZym+vKCFpEsS3ucUwfann2kJ6YcXP4MJyCGoLICKfvjp1Xd/+R9OMbuTZW9BsWg7kwVIhWZW&#10;Zqv2aJbMN70FxXBLTVXYgg4xSgoitJRDjEILOn+SCirgX7LGJTtcChmHmvgkQMEG2IVRDrbX90/z&#10;28eWE769LL4+zZC5a1lI50IYeVQBKCAP2mbR21ihCSSgCU0vMUZB5XTFJy3YTi1UUDndc0JhWopH&#10;LJjeGQusAh4qcFoZekjTBK/UASgtpyK5oATI2kxFrki05oJyUWrWFA+wUlP9uhYwq5QYNHNa4ItN&#10;G4zSpJWdvtdbg3XKLTfX0ICk+YYG+Q1GEYw2WsjW5DynlwQLAgwSnRgF9EOmHjHqQJilZit1xa+0&#10;3ALP1oYUL3Upamhh6iRclX3Ju0KpSkG2htZsWlhUQ+BFy+kJzLskz5koAKAUYnAKmlnRIpwXhGR3&#10;F2Z7CgRJHZVVf8SYg6K3NfS4qrZ5E7jWBvQAXMAolAHASbRwLEIRh/QiS5o+wIhsYsIJp7XLTRen&#10;ULwrfLbwW1DHoTSxkA5uPELBsOlgFGIBuiBKSC9lJRVqIJWot+hNDv3ZDbTT0fqhM9xBM6fVIloM&#10;orVsEWdaPwdKWe52LVm+f3rfG89ML/S/TbSsD3eWF5qu1wdkLLbj+Xq62GDsmK93i83h+uYBn73h&#10;tD+edfpQzvsN2eYkg1cdvLYYHhfXdziqP56jDCaL4WyJA5e7/WyzGS8WA7I1XNO6z26Hz8PNzc3d&#10;7dPfnr7+6x849ftPnzDwohcBKDncQL0N7JMd4CxLc005jRPdu3La5N9Liyzkwt1DBbAIW23pqe6A&#10;OSRDtOGHz3RvSF7KDkWbBUOkDsY6Zb3uMetaPDiIRbZ+ZPUEvU0ZBz3o4Xg9H+LRjR1O0QIalMgI&#10;huLx2NHMAt2yVRvZwu9dx6MDdtJZUlJhi01mMPK6Sz9Z6SxUv4o94Qhn91LQkUJOjtCIClb2KOCq&#10;5iXfsbVwWjjHowKBqnaM4RUCkglpIOcQ4h/jaabYIEyRnabiGW4XcEqm1GTXkmB4TQMSg1cgugTF&#10;hWSFpojuQlMjLFxKDZRTEdJJgpZOcVZQ0NsKnF6oy6Lmk+kTqYk0sQHF+yJXIRcJxkBglDQEbbFG&#10;gfkZr5D/M04N5oC8z5UEjiK5+QAFdFAQBqgI4AnBj2q6y2ZWKFXmoFCTzjJl8mHW/HR104SO68T5&#10;mshBuzVCXvNU8lKm9aNCVZTNiDn+gCjRLO5+CM7AWbBRE00caLfJQQlnKXMq9mAgw6dsx5IJhTg8&#10;z1Yw9pcaCovuT9MzaLkiGK/enByfZXNlHryCK681Tfyuy1z99KKUr4j4l2epBgCFZxfF7777y3ff&#10;/Q/XlNP0gR8+vn96//j1j9/+9oGC66d+QDe3h9u721/u7tCz19sdGaysCMyBN4df7kzTkmXJ88PR&#10;ZDZfb/Z395vDzZyt/iw2O5DKYrOfr7btTnd3c5O+jclwKIhNgEl/slB0Ld05W69KlSp5z1KanlBj&#10;/rTgD7yBpLVAxTdC0+t48SBKpoP5IexOLPJt7nnxkLnaDuLePPVVpgLcAct6SRiPgvaQ7G0dSj6M&#10;T9uN/WgA8gDNWG7Mplv6lkNzMJ7fI8fmeMQ+obUsYrQc9NCUiesxQj/oeWgKV2WGLg4HgGoeSCXp&#10;zT0/QQVaG7JC3fBxYNJfDCe7/nAds0h0qAxewYmalFdIRzGtGMULBz6ANRzY5IcPROsoRuDiqgDi&#10;QE+M8qrvx9Oot0JnCLpkWw1ytXwK5wNljoqLnknrPhg3yRJ5sE7G16gMDQ/gqztQCQYYRvFOoUK7&#10;vyAusUJBdcErqNwdb3uzfTLesrkrDMG0DET8x9BcAnm7XajXXrII+mvm+wqJ4tQhcpomZW1t2YW6&#10;Wm2aJU6DuE1j1KY2oelqRabIk1S+JAF8Qm4+FIX29DI1yyBvl3xNypWbOIRNwGQgyNPUytjIlPiT&#10;8yIKvkIjJ5dlOpbWg9AOLSRhG9IaL/R5vs5CThc0Nxyu9/0FpUROpitASZ+yFVISn3T1h7x1mG0K&#10;CGO6v0uBA5+UcZCtBA23e8o4SPvZMhDbma4KTfe385sHqry+xn62BxX2s8Pt5uH95HDPGy5og4Vi&#10;U/MNmWCCZRNMiQSXelHgzvI0ZUL35HmCpJG6W+P3olq6+kMzK/laCjpEJxeFk8siLQNhZx53oAQy&#10;w+19fZo9K3DMhMgh3x+KzmflGjpvdrzeBiKBJ0+WkLxsSkJVcvVwiCeosGi25KCr+Nm6Knl9LRz5&#10;V9um3amTIUtcVQhuABygk0rLAa/U2doQaCOdQcHhYB3wEFiEh7Lk9ez2hKZzWGGzO5Q9hzcizghB&#10;NnnOuMTgI1Omw6JgF3iz1PSKgnuaF8+KUpVC7HtnOfQTLlOSi5yVqSi0U6IIsxQ+Tg1APNgG/UDC&#10;4doAUumsSRpALN8wz/LNN+eVTE2vq1FBcPK8TWmQyZjGqCoUK6XGJlRQLqrqRVkuiR5ZpVjEOpTz&#10;WaSw/dD1yXJcj/J1laeo30wjxWBCy6C0hEpQQlkJO1CwvXYaM30IKZAaCWBIp/cO7JL6i7BlAQzO&#10;Tc1jjgJhOtb9/fevnFAfTKYYKjXT1B3vw+9souX3f7d7w7g3jinU2262vp4QqWC83dLGcrfc3oym&#10;a5DKeL7tXEHJ72leh5NtxQ7ddq8/Xa/2d4PJEozCVn+WExxLee+vMSBPV6v5GgM0OSdPplOU/c0B&#10;iujXf/0rvar9L/fFmoi+RESo0j0BFDYZNTaY0w36EiECbVCsapqCUgkcUZlToP/bTZpigf7cLtSM&#10;1EgF//JsJ0CkIfs1kXgU+wE9YNNMWcqWZYaGSRnPS/HReWguhwXLb2G/0UFrPC0w+WkANzyv5wY1&#10;qOhEG7LV5dWo1vJYaPwOGnfagKQrHF7mzLpIa0BlzhCBrR4ZtaSTNGiw3vIoh7MZ87L/HU1vsJUO&#10;K7hKkQIav+n1MG4G3SlbJicPYU52UC3o0Ex+Gq9WY0FKwmQG7bA/PWCDTBYkp1gVm6qHx59at2CY&#10;xr8AHUhuH9qt18cIjv0Q9iW8HnUVuAC8gLBHTZoP1zzIb53Zx2Bo7k2uvfYQSAQcKVN65JitUi1A&#10;D+igwBRoruASMgLojNEsKqAvomaxKql2xw1HkBxABPyEumiBA5p64AC6aZKGsv/gK1ALp7i6n1Dc&#10;F9kmPze6DPIaxbcAutRNGoTEK15NMBWbIuHicICeBPHsxLhgiv7iEKAAnkQjEjTvLFs+vcTPRh8l&#10;+1lRPp4oqAAA//RJREFUh+DBfeB/Pjo9w+jO5ksAKCCqy1zt6OTyMl9HZfwiXCc2UDlbaPz85uT0&#10;olioiKWy+PD0nvrrP76+e8ImlXdPv4JU7h/u7h/uKb7+w8PtPa0BLdcb8Apb6Dm8+/CpPxjVa+Vm&#10;U2h3E7wYQJPbx6eb+1/X+8N8vcVrtthcT5cbzw+8MPj6H+Khj7//mxebkqoudre2Fwxn8/RVSa5G&#10;lUYzV2gUihybSKO1P7ALL9sN0SiUOU40yOqWpf/1mGNtqQ6ONACdsuEbz0H0Q45XC8Vard6q1cTU&#10;dRmAouh+oVAvlbhmy2S5gcAToSjbvKCXilylIkiKY9pt02njUzOCpmiohodPEfVVT9U8Tfd5Ti6z&#10;rMutlok9iuJIksk1pFKh1qhTtsLUP7klUfplinhbF/GtJNmiaNbrUq0uFgt1SuZc4nFtAm8IglGr&#10;SZnzQjZTqtdljtM5QIxotPBS8Fo+X8tkSvkCpxgRWB89kPo8AI71Z3RsdF3QOYBDMoIKJ4Pj8RXq&#10;QIEzIGZk3Dq30aSo3ngv8NYQ85HBbNRU3XpTl83QeSYSjMV9l1RGaAW0OIs2UUQjaEhOy6Rep3k9&#10;v78y2+OmSdKrIjqZinRRFDLlVqZEIVIu8tx5DpK1dnRWfHtG/sNQ/RmO0DINUOM1LdkUaM956e1Z&#10;4eg0h40yp2fLwlmmggpvKOJZBrBCG8+JlMkqBZB9dEIzMS/JVygLTCExD9Yhy1Nq8M/JibNsUba8&#10;3nzdnSyS6RKfV0vyMU7ma7KoXV2zzz0QBDvZsg5jFLY81FttB88WLWR3QvjyjVRSRple3y5uHp5D&#10;w4FyrikVMxm7QGc93K7v383vHmUvuihyx5lyDo8V/FQkaxKyUGGOx2xyhQqFzE+XcrIVfPvnnApK&#10;Oq3CSKV+mqseA1zY2hDNPLGjqDBeQYXLEp+tEBVV6YnYZdECjgARRLIbJbWVpAgJ7AiQkTr1SE4X&#10;DxHKa8vptuwusMPuLrRw7A+2BmjDSZp2l08XiRzyW25SIPkIx7aglcUTsI4Rjsz2RDDb5ZZDK0Fm&#10;rAcDFNXrKRh7TYq8ovoDFCMaW/GUR03RqSkemWFGE8ntVVoekIJKnVyX7ZjciCAaq6J3XhBRGmpo&#10;d+Z2PINaj5+Dw4Ep+CG4JA0tBwMtGBZ58zTPV2iFqM3rMYCjLFI8NxyLgss245nXW+O35DiKoYIC&#10;dml5fd7q0tISampRkbfRAsQt5DGnRWS9q7JkvGoA/RNDMb1xXgfarBViuKaVAcB9kNA8CuELm6on&#10;ZCErsT5gBeO52x4Ro5Dt7cTrzkhk1OW6ID/99hyRdrVdabr88bevtgeCMYaL54mW8WJtuEHYver2&#10;R9PVNiWVdOlnNF0OxvPBeNEbTHuDcW84h54G/RmvKpnDe5RAbb67G87XUP/STEADmpUh52RAD3TI&#10;+XaLQRvD83g63e73+8MB4/lvabyrf/7z67//FbY75bpkhiOKtseyHAAWcVfBB25n6SUrnRZ92pSV&#10;SfaY9dIQT02yQcPtXE3LVyFtB53xjRsvWMBZv8zZdcknBx8yfe019bhYN3gtxFHhYOf31uAVKDxF&#10;zgDH4LY7nbmXLJkdTFCs6QAU1aalHNXtgz/ASWAUAI1sJ9HVzsCpzY5IgVh8tIyTevES5wIPYb+g&#10;RRXewoYXz1F4BeMYpf4wg1HY36FoLsW6xR7gjhkMv8NTpCftdEoYhZ/De1NsN69Nc2gYZHnZwYCI&#10;Ou2rFaCByENxgZ/YwGgLmgm7M4gr/EspTqxIZ+Yp4Awapm2a/KDJEqjLGJ1p6oXmNlLOYHHuyX+M&#10;MS9FLiFYgSgizXIETGaykLJfApB1t4sGUxxGPwNDUAssNBwaJE9jCsBPDj4tPWyqvh0M2v21F0OV&#10;p/VI9EvgAj4hTuLhjsLmUv9GVx5a4dDtjC0yjsGebmr3Sv2YjMZRedub3+DK0/UdSmHVmZHvcX/l&#10;UtAtAGws42cye5qwt2Sx4BKwDsgMLbC1oZnXmcpmu1Bt5coiGAX7nfYQ7wxIBWhY4VRs4FfjFUqJ&#10;ipPchmjnyyLARcZIxBLXOV6aCei/X77+/eERsAFY+fXxHS0GrTeL3X5LOZbv7/c3N5vdbrFaL9fb&#10;w93956//vMHorMi1SskwbaDGaLbY3z3sfrkjil+y1wy8stp4YdSUWoPJJD3L5uZuurpOBtPxYutH&#10;nYf3z++w6fp1XrW9ZDA7JKNNb7KjOQYrFDUXUIs9ZE+aTFDSILb4Khlv+tM9CvUfu13n5Eym6IW9&#10;wWw/mt94Qc/yOrrV5kUzl6+pRuiFVwbEud2WVK9cFoApqoZLmNg4ke5qhie0jEpVaHCSaUe2Fyua&#10;VynzlTJXqwq67nteklwtFM2VgSmy1ag3L07PuIaoahRhpVpplAoVlMxFVhDUAHqY3RZFAxBzcZY5&#10;O7kAGFEcF3QkyWnU5TxE7NHp+WmmKZqUVsJo4yIvM8WLi/zp6QUuA7dCMUKJVnxiUfXxHqFg7EPP&#10;xx68QRitaoKeK1GSQvRPmWbmKPjsZbZ2AqHXUFtQDcnQiuyr6k0DP0uxI9Prpms96cRki23jlUQR&#10;FHJU5lomswGkXFfgfpCKSNaakHZxUTAggDnVz9Xk16eUS/nn48sffnpDMxzZ2vPizjGhBot//xYk&#10;gZ2ps3G68eLV8WtGHq+PKfEyxUo5vnz5+uSnV8dpDP5XR2ev356/+Pn4+x9f/fzm7M1x5uXP5Ar0&#10;Io3H/+b0+xevcXjqxvz6hCKv/OWHl9+xvzLfDJJBPJ61h5N4NCNkmRG4dKerFFaGbEGnzwiG7E62&#10;5I3MciNvKX0PTbeQaw9DFlroGbHocGmZk2kt0OQwXF8zdsFOQpbl7SNZ3R7uW3bw6uTi+LJ0UWIx&#10;7ko8HgKxGguFwuxRqmlmH9wWlJ+Pz1PGep5iIdNaWvSh1SKgDH2iPK8foaTWKihEKqiQrZ7lG6Ci&#10;astGoaUW2fsz6c8zqeCTRXIDdoBLVOhy4RCYgv2VFmENJDoAwk6WQBbeosgigtUhZLGYXQuzbkEL&#10;TQy2IfEHGbL4PfQEFNbgFRoEpgCDQCoCs5XBIWTJGwzYFE6fDkcjRruuhWQwK3o5zsFnXYuM9szu&#10;zvVwBIFXk3xIR2yAaSDPcCAujw6kmR50P/JIQrPYD1TCv8RkViJD6jCjSxSiKyjiZof8U/wBfpro&#10;Jg0jAqPUyfc4btoJR1dCG02rC6ZJZw5StiP9nplk2iGFtwCX0KwJc4wAdjBvzXnYX/TnN1F/hTHZ&#10;baMCJXWJB9uIxeKCeIJmy46l+hjhIVPwxo3Xq3SIe3h6Z9n6uw8fMTwquiHrZrr/9t07xbAsL+pP&#10;KLAbmfGt9xg/mWflejJbDcfzXn/UTQadZOC3e2R5ptKoCB3D6wx70/Xm5uFquvpGKrPBeDpbop3N&#10;bLXBJ1TH3c3t7oZ8Iw63N4fb23fvn77+8QeVf/7z8enJMHyV4oFNAIiSQ37guF24n+BIO164DBx1&#10;j8w77PbUiWdADXxlMFdhMIfq9aPBdZCsDX8kmV22ENNPnYGtcGwEQ3AMeej4A7+3ao8oFTN2KqST&#10;X7WsDrbjyU042Hq9lepBe+/hQJaZeWFHFMiH1RyY4SR1e7bDMZtT6TvRzI3n8ZByJlvhND01Lwey&#10;1WWLOxOQiuqQHxBOjQOjwT5MNk40x3k1r++0p9j/XYoLxWqr3FCwkRbodpbfA3nUeGh1kUXuBlcA&#10;BfCEyKRmpSG3dDJkAUygiJp/cpalOQ/mvI766A2AjDJkUqEG6UsDN4MVkAowotSQoUpisAaapKmC&#10;oDvi8HxFKNWl9BqITjDsql6VUzS8gUwTpTUmcnUmvyTI/tTiBCqs7pHjMUQ+Jzu4MIAXOelQPucY&#10;EJCviKiJamiBujX0FadTbCikjBoRto0ADyw1WxnoPk2WANLpMnyqD0xRycs6wbc4FqCTTChDhAJo&#10;ozwOIUgFdOKwrq+kJr2EXIDohRlcNY2Ik71CXa2JDupjP64WHMO17GJNJEkDVV7QZbauxElOoSpe&#10;5uulhlITTK7liBhBFP88U8QQH3X66Tvz+O7h4d3d0wdKCfTu/eN4ckWebMxg5eb2Fh2dYqssluvd&#10;/ubu4cPf/xiMZ41GXWyJhuX0x9PbX582+xsWD3GHlyQllTjpu37kBdH+9jnvz3i+a6l692rSHcy8&#10;6DnEPtps8JJmRT6GhjaZ1mp2hOeIvmEHtAKY+vvEV4vOcAVeGS5vptuH8ep2uDgk412AkSUatJPZ&#10;dH0/Wd6OF7dhPDKdWDMjWSPv3O5gHXYmLnognqkR6kZkWLHn99nOHmDFsELUBKwYFq62F+KB4hog&#10;0VnxgqTdGSdXS2yAVJoUFI6yFbbjEaAkokTNPd3wZIVMdD0/wc6wPcSBPK9zvCo0DWAKimnFbeY+&#10;LSsukIWF1h2DVCj5Irpfy5J1TzWCuAfFaD+YHnDlgBI8U5BoOiMY9ha4LejYguLiQQPisTM1+RJ1&#10;v1BpVhoKHjruWOoWhB6OrotXCa+VHfbCZBr1F2Q2a1OWNd2LwSi96b59tcTYh9bQMvajyOAhvB3h&#10;QATogHQV6KzQQUka8TqkjputSscXpcuiUBaMYkM9uSy/PDpjhZx1IYYzJQEyldm9XlKhWPuUCRly&#10;+uXr059evX3x6m1aGchCMzEsvMorlicIFHJ6WTnLVMkX+u0FCAaHAGVAPGfk50yBRt6ckFfzd3/9&#10;8ac3kPIAXTMeTqMr8lKm4G+z9WBFcWZpDWgBFiGP5edFHzZ3wjZu0sC12E5j7feX2/GWPJNpQuX6&#10;hhx/WFA40Ak+wTfYn06oTIhpKEwcAGhyuNP8OL2qo/P8ZYm/IH8fNkeSzoU8T5nQ2g124se+fHNy&#10;fEFmKP9XIfOcOZn+pYkT9kkTMBReJZ1WSdeAsB9I9Po0m6lQMJV8Qy3yRoWmHyyGLLRoUuKtS+gk&#10;ZFsaFgUTbEHTHhQcJSryVoWtsAAgaB3ETbBxXlWKLZdjvs3ggLrqVySnLFIq5lLTxB6wQstN6iwP&#10;Yo0lqpScrkwWtTEUbnQMXEC2JldlNEvezii4mDy5JfPZupZ61mRq2nGWz1A0NkrNg5rkvUwJgFyK&#10;NtvQ2cpC2FCCukJezWgNjZRbDqMuShCdlnQiBJ8pplALgpMGcyNfHiNq2h38qJoa0EqQDk6KKMQq&#10;OMYb4BPMhGotO2EZiPr4FS3oA2Asu2P4lJGYtD4WyRMDeEoteO+ChOLlo2AExic0TOiZ5Gr6/9SH&#10;UsqcKuZm0Gu07JZupOPb48e/BVEwmU/ff/7NDvGiebtbcr1E8fxQM90EkHK43/3yQIvm62sKKbuB&#10;6vc+zaeW9IZJf4yBWtJdiqxhRhAibnsQ9aeL/f0U/fZ5NmUxnC5AQjicZlPWm+V29w1TKE3KNYuh&#10;cnt/++X333/78pXFyY3yBb7MGWAOSh8t0XpcuvTTNAj79GDcNLucGghgvpaLBy07uF0UprapM0Ml&#10;g1ITt4wOxzyWq4LDKwGvUAZBUAKYQLZp0YeMUVCYW1nqWQY0pOkNNhUHHEnD8JOtK7iT5R1UyUh2&#10;LNldAA2vhWTRwtaGmlrESXQKQSMHaXAMCjWlYwxs15qORE7OPcXq1ltesaE/ewMx12hcJw5E5UJd&#10;45TgOz8eQ3hYfj/qrTrDrRUMTK/nRZTrh8KleElntEkmOw/SPV2gwTir+TYFc6OJB3xihMVA3NQ8&#10;rzP2OxMWSo7mabA/TbfGQKcPekVHwb/Fqlhr0hQCOg0GX/QtCLl0J74lkoiG31TSdoVTONGkoZwu&#10;soeRndRTEJAFwqDQ+zS1DuUboMPJPEvRDKJi4Vho0qXcUI/PcnXRpkv1AbY0v6KyGPyXhQYYxaTJ&#10;QwrgRiYvFD7L0vy+3SbjLCYeKBsn5Aq6tcli4KKg61vBFa/izkLeEScBkrABZAF/1EQz9ZoD7pBT&#10;hh7UWs55rpYriy0Ku0LvDOiwLpon59mfj46BKfiNVZ5C4tYF4/Si8PLVUb5KUy8oHPkEObki//33&#10;L0AquVzlw0cKBPfl998en+4//fbx4+cPT+/f3T/cPb1/Aqn8+vR4//greHy13Uzms+Vmu9ru3n34&#10;fPf43nY9odkUW1IY99bXt7/cP939+v728f1yd+gNx3FvMAStHO6Tq1FyNfjyL/IDunv3SVR01XQm&#10;q70bxN3+c5bz3mDUlFRKeOHEkuZVG60KJwMoRdVVTDJVsXxaGMKnG1353VH7at7uz7146IJ3mTUu&#10;5DoZf8QjfBpurBi+bkWW1/EwiAR9A48eKlrTbLYcEAz+9YKB5VKmQxVPXPc0C0NGyOZdaNnIALBq&#10;vsZcoAEZGjQP3ZdkRxA0sWVquud4sW74bIWIPhXVlVWXrRm55FKk2LygsVUkG4XcfFoOiix7LZmc&#10;lmkdikV8QTGADpovyg4wBZeNy1NYdFrDoRUfdA/obSASQAZzUU7AEzVBA3DEwzXejrRXixQoMwSL&#10;410j2xS2Tgr4SM3Y0fHQo+h9oblGQmS0YwUUppa9Wc8W6NhJDTLfH8mKdSgS4RVvhJLb8forSDts&#10;o9idqR4OapJLix3l5lmu8fYMcjoHLgGjpOaf2Dg6zWPP2/MCtiGVaWKA+eUyc5MitiHdj76luQGC&#10;XBbZVASZp+TSlSCU8xzZ2KL+WzTOcinjKEDPRYErcRqaJS+h00xd1MAlV8ttdwJMWY3WLLzsYjfd&#10;3Q4oN/KOkOI6xZTD9HBHsWgpHO3tHNs0a0LeyymUpGV2uEMhUmGwgpJiCmoubu6nO7YGdLhbP7yf&#10;3z6YYXJRAELlT7NVYEq2wmfLAn4vLe58AxH8hGNwTDFNIEAcA+zIslCzgA9mJFvFfaNv2dwJaoL2&#10;slWRmbw8FzSO+hnAUEnI1WWQCkpFtHnmSAyIBC4cX+IaBEh3qKR2PGXWqR2IBFrNMWNIaIGZnZaa&#10;dsNol1suUEDC+Nxfq/4VKASYwukBKjcZ2ZB3DDjVCC+q0nmZjHMhWiA52MXw50U+X1dwXtBMgTfe&#10;4vHl68CjiuymEypgXKIN0SnyZkmwSRBS/HUPZIM9lxXpoiQCSnAuXHCpSbyVrSmX5RYgJqUNhk1E&#10;YJcV+bwkgbEgR8kARQ44yjQUnBfEmuTXZR+H4EeVRBuwkhfMy5pS16Oy5BXJaSiWvL4AYUzB3yjm&#10;CkWFp3UxSsMpGhF6O/o8XgG8bvjE64BXBiM2G5+HLtNFNQf6NsbqKfRVaMXQbDGAp7poWqCmal7s&#10;dSdQWTP5wsPHJ4xsH758NhyzpUpf/vm/uuMqjh8Pnge99WZvGK7lRb3xYgJKXqxH0/mc5kK2693h&#10;/aev7/7299FkTrHzr6Ze2INgItlkkj9pmIyX+9v9/dOYIu6vKCsQrftsyDyFrfusdnsGKDfb/WG5&#10;Xu9vDii3d7cfPn38+o8/Pn7+vL4+CLLbaLkVwc7VlELDwBOx44XdWbScHjPfeYa/8GprhiPcomrT&#10;KnFGrqpAzINFBJ2yBtZESlZcEVw2xXJlRxN8xUkeAKjSdHg11CgKy0BAJ1ED9BxaS8IT18m+lQiJ&#10;9UnQA/nvBBPARAksyxmoADwCG+FYoGRNdHHqEi6ybqCO6vRBLbWmy8kBQASV3fbMjaYqGMiIZWCW&#10;ATlLXsp0MQDflpcptapNl637jAQ1yhQl8lKGVmf7V37M0hozQFEoPmYbX2EMja/WdtAHOoAS0CGg&#10;FGIgxn4Mo3je9Pipr8TxcNOhpGsDh/FH2nuw0R1v2ZBNIdfYiNyjAZ3lVUaB9on9aAEDbmppiGtA&#10;C/hXZ4ny8bBxee3+KuotyJ2YuiYdgh6Grolq1BuYryaKB425S6kEk+khHu7Qa1Wnq7qJSz9t6rTH&#10;8WCDcwEpJLNtBlftq3Xq/4wfQgZWQU/xutBNA3YuSNZn5dWKApI9K6p/BXlDnsZoBMSDRqKrdW92&#10;cNojAgvFVd2uQ4E0lu3hFqcWtKBOYdd9WhvqrwB8uADcSU5yGi0TgIXbiJ/Atawar5VqYoZZq+An&#10;4MaCeJoqWYFVOD1TaJTr6mWmkvSnaSLNDx8psv6794/v3r97fP9I1iqPD/eP9/ePjyCV7X6/3OAt&#10;ojTLeAcenj7Mllu+KVSqNUmz8Koc7h4fnj49vP909+7j3dNH6AnAfOY+tyKvm+Hz+xn3RuVazQ3j&#10;8WLX7vYe3zNbmf/+F9zT4MWGIDeAh0ES9ebpZANIRdL9uqBnchVmbE+A4rUHutNuNHVASZhM/TaQ&#10;pQ+gAXaUa2K+2MCBtkcBV3Q8cd3nWxZ2lsoCxVlxOjq6okkxV4qQE+eZXL6CY4E4YBQAhCjZF+e5&#10;ak0ETzBjF1yYXCo2zk8vmk0DXAJwAZEIgl6rNvPZci5TFJq6ArAOknpDFJpaudw4Pjqm4La1Vr0u&#10;8ZwuNE1BMHKZSiZT5AS9pbhZHJircLyaz1UuzrOFQr1Wb4mSha+K5WY+z5+eXWQLHJ4snm9KG7S+&#10;k6ucowVa9KF3JwX9SkPJl3g8VhYSmtZ90G9RIV/hQfzgdZAxD0Ji3nP4lpMs3FVmnkKeVroXo5+A&#10;14E16PNA5KYeQBxiEG/ZcUP1WmAXmuEnTKm07DynHmcqR+cFaPYsFln5xavjH19RAuSXR6c/s5Bl&#10;R2f5V0dn2P8TW9Z5Xtw5vnj9lnyCWPbBt7ToQwmWaR0nTbD8w0+v//L9yx9evH715gw1X5+w+LZH&#10;Z69YfNtjMnyhYGgEMWSHm/v+p9cvfj7+8eejbKka9oZhf8RMVVZAlv5iC16ZbG+Yf/I1re+QbQqt&#10;+6TrO8wS5TA/3M4ZfzxPlqQrPtdU0n/HFF7lmVSm12Aaqo/KE+b+s7p/N725t6KEAume50BaWTy7&#10;GoVRuUitUmiVp8qwjBIAAbCIQtK4MinHMGOUTOrP/Gw/+1xQuchpoJMUU1CT4QuRSoHTACjQglCA&#10;jHUZEiVAKdNOsg8FpgT9TTy5cTpzCAPoppLD3LjaMzNeeL0Ns02htQ9skHcGrbAkABHBbCteXwsG&#10;Gsa6YJAa0kL282ZbgjLQW3nJUofgIV8BsELQsjtWe4JDBDMWLCotaMm02EQNgnXYYg2F4W9BUfau&#10;NJ/aVP1n7+U0TyHOboSTJoQKs/mta6HCIs/i8qBwoxHIy5RXUFn1h4CYNDIKGAUb+L2QfyLhDmDF&#10;xAU0aGala0QT0Enjm9Oy5PbIDqYzh2jktCjPm6jPKR40QIzkNEcSj58DhHpdtz3sjLa96cGn2ZQx&#10;hmXFjJ2QLBo7ox2EDgZV6NJWeOUncwoyzgLR6gFuZpKvcHH/ea56MJvXGpX14XYwnbcMU/f8L/+h&#10;/Z++/h4niR92u4PpcL6ZsnWf6ZI8EgAZuxuMoF/my03So3WfML6CKoLXn0Z1QYeOMVruHj78tr9/&#10;158uOuj2V6MRhXrb43AGOvvD7T0jlcN6R3lRtte73WH/+cuXr//85+cvv73//DmIexDqZA6CvmFT&#10;HkHFu/KStRlNNX8kuegD5NEdDvaD9WPY34IYVIqx1DfDcZCsPQANGc/S2hkL+BbjwPZwH/Y3wBrZ&#10;6qJx8Act/YQj3btCSadS0mkVIxxa0cQIhi2bJuewB/+2r/YMVsjcVTTawBrdH8TjA7qc5vUls0PQ&#10;8+wIPQaCVHlbYrMpgI90xcdgjj+KhQETPLDWcZTVQUFTACOvu8KVs7LBtX2XLwtNhVLiAQjw1CU9&#10;hAZ/cpppym4KManCl4WukCnRMKr5kECACewEqF7m6xheecUBlGAnsxSJIFazRQ4DtEZZS2iqDcMu&#10;duLJYeSVjDQ6ODkccRSSVceojdEZHQ4tKNBZrTYeMwqZH7I1I2ZM06W5cd3HcJ/qlCot3gcNyUI1&#10;jOwpqTjRgFlX4Qe3ZRuPFv2453Vmhk8R/TWvK7ML0Fxah7LYzBA6N/ajPvqu6nWM8CoebduDFX4L&#10;VOH0GtDFgTLpPJDDnKZw/SYlByBcQ8EZ0TI+sU1g1JnZ7XFTD+uiAyUA5wK74FwtFpIOvxe/mq6Z&#10;gtQF9aZRqrfyZb5YoeyJABe8SJBAnOxVeAOwgkNoVUsLsvlGNld9eCT8//rff3/67ePTB5AKlacP&#10;7x8e7+8ebm8f7m/uaQFosVmPJpPhZLJYb29/pfC0nh/W6ly1IRiWBy7By7bA6L894BUaztdBnIzm&#10;m8lq54Vty/M3B1oD+vLv/zoBxRLAKzpd7cIw/Mpe3b99/qwYimI4XthvJ9AhaLEGHUM2Al40a7zq&#10;x5PJ5iG+WvkdoCcZ2IJR5rtfx8vbzmA5Xt7Mtg9u2AOjeO1hb7yLklkQj8gDCO1QFLjYi0bJcJsM&#10;Nq7fFyW31lBEsvUGo1wNZofJ6h7EoxiBrHmy7ocxKq/7k13UHauGXy5zLdkJ20OfLe6gKECKfJVr&#10;SK7X9ShR4nAyPwBiACu1miCrLkWEA0QCNzk1lylnL0ulIierHiAt7EywUatL9YaEZpnD0bw/3pKj&#10;tWCcnWV/fnlU48ijBahteT2F2XRf5iuUOorWN2lpHI8VHRgjV00w0BO6I0r1AO5Hl0YfAO+hAvbj&#10;fcEbVBeZ9RK9bp4d9pLJNu4v3Ah4B3yPWrpPr1uEjneFftKQXQhFCb3d61ntkZfMaUJFDxqaDy25&#10;jvfIbEM6ZioiSOXl0Rkw5e158bLIFxsqWwchvPgewHF0zjx9yD4DRPL9i1cUdf41hWrFzhM6llya&#10;v3/xM5gG8JGazQJBcDi454ef3mAD1SDUj06zLynmyhHFpcVhmcpFnju5LP/P9z/9z48vTjLZeDS/&#10;Wl73Fzvy/Zmte5QwmXgFpELzKyw3MiMVFmoWmLIFx6Bgg5BlursBiGA/80lmiztkYJsCDcMX4psd&#10;6lAhcNkzI1xaA/KS4au3p399gQvMAjgyJcKUNyy0zM9v6fqPzylePptJIvcf3CJ8AlzYJ1nUEsqw&#10;6ahcrQU0AdzQpEWBSkozKOlKUDqngjufrbTydTlXk4qcUW059FzYBEaVZunbgBIIFfbUogKnX5bE&#10;TFVS/SvyyLUh+1k8N4r36qe56AAELaeD59vQgkrLwScqQ+SDM7J1uQ6JTrASO905WgZqADKKgtnA&#10;cKQGTbsDpkFNjliWlpDSVSTQCRmvUB7mCJDRYAFUVG8A4cT8enycnY6C6kzGvMAUNpFjdprfHIwl&#10;SBo3QTuoxgoBh9Ge4iugBrZlEJJBpwCH0bKFniaF7hmAJ4oZA2YaqLR0RWLYbE+9PgXax51BfToc&#10;zESBJDC6UlSIoEvLo3izgCYs+z3FE4eGSaaBLFYK3iavPYGGCYJJJofB4hZKKVsbQplj2A/6MztM&#10;3LDNhtP/fvjyRTEMCiV1uDNcX7Hdxbcg3b3RhNLzJiCMLUhlDFhZQAlcAy82+8Nqu799eN/rj5Lk&#10;Kk6uMGCylQTS4YFHYTK5effx5vH9cL7qT+YJhYObp5QzX1EjK/J+2EO3RFmsQT6U6Of2/o6SEf7x&#10;+6fPn8fzVZWjWGqK00sNZjmVrGglu8dsUIaS0wPPYQ8+qSMBJvBQWP4dzRtI5EPe1/2RaHTYGhCt&#10;BKGmHc+tcKK4xEAoeC4tq4ujyK8HNxy0Cv0QT8cf2O0pCiAJPUSyn8PX6i7uMCR7JyUVaEqoAMTB&#10;IeCMJh6u3uZkX7YgKMdov9GCbgbBZ4NIgCYUlBbHKpCGGBjb2AYw0U6AKTpbi9x/cPFOPLejGX77&#10;d3Gy6k0OUbLAOAsCwIBXrksYUtEDfEro01XMNsTnyVkWX+HW4wGYLEgJxG2mwAmaTxFEaC66r7sk&#10;icEoxwAdGmGv0GNwCIZgSnFylsUGcCSdAMc2xmIM6HgGkMSpHQmGXcjvVGyDVCguC+0HrHRBOafn&#10;2Rqv40AU7JStqCpo0ETLkB9Mv8S5sF80wkK9heGm2JChSUgWLcQoTrcECQTVk4xjKH6/xuZseNWr&#10;CHqm2MCAJTFzEwPqftATjaDUaOFXPLfM0gw1Wk6TzAgosgt5HUMXAbc6nfMsxutMmdNxalSj09k0&#10;+QZFs1CVeOgBFKiX3EAge04viq/eHF/kqrkix1M+SLtUl45OziETjo7P0RTuBtiuLlqlhvLzm1PU&#10;xaiHKxQkJ5Or/fjja7FlpB7LX//7v5+/fGaY8vTw7oECwT3cvgOyPL27eXYCWi/W6+WGVkAfnt4v&#10;1jtJM0uVBi+qcW/UG87w5ozxxtw+glTiZJAMoTHQhhtEYdz58NvvOMvHP/7rBjEO3N89Jb1+1H4O&#10;1DhdLQqFAi/qhgdyTSwvBjc0BA3cgJc67ExdQBst8YxRgBFgFHy2KcvSBFBCZi7hIIjHbZpdm6WG&#10;KRTNlkWTjPurKJkzaokN3G2zDYgBspgu2d6yuRagzIAln+o6fg8wYXtd041d8jxKACuGTU7LuhGY&#10;zJwl3VbQLd0YgIJCoXLDHgoFurVCVaeFIdshx2nwimaEqRO1T1a0tK6EChZ+F9HPAI1rlGfRV42I&#10;3JRwLqfDUiiPyHCH/O3bNFVJM9JXLuiZGC5EQZfzomFAN4c82sAlpBp2Jql3Jfo5+BjdG4CS9nNU&#10;wM0BzAFNLL+LpkDzuKv0b0DojBcKnRNdDsqi7vdlt9Oy46YZcZrH4y6hZjTGEF+TnLJg5Dk1U2qe&#10;p1mUKTArxQiAfIV4Bo4AU45ZgFpa7MjVKLYKE9KpYQqr8H/uQum/EMY4PBXn9G+2RiFZSzx5LxdJ&#10;SKNlNkuBajTZQCFfi3VBt9lSzsNkd5sCSn9Bi0HPsykUIuXZwecZO/YEHIQjW2IUIMt4s08Xfb5h&#10;CmgGB16n24ub+9nhdrpncyo39/ObO/yLjc3D0/7pc3e2OTrLXhTJECdfBzrI2YqA30vWJ5QemcK7&#10;4S08J9MTcrdmO2lmhVnz1NMQvXRnshVgCmCFTbGw6RbKuoxfTZ5E+LF0LGFNFaSSbyhl3ihyerYi&#10;gUWqEi24tGwKMgstVvMHkAH4FyJZ9a44smklvgRJXFaUAmeyPDuTltMF1pQFMstFHZrtCAaoBlih&#10;VZsm+T/jECALLdAQhVDywgoglTNqWgCqqMp+selUWm6eMwA6gtUWHUo5VBGd86KA/SCSSssrcMab&#10;02K2ptC5JI/F4FfrCtnSYiNTkTMVCfXJW5i55JRFFy1zBkVKZaRCKz45TmepfYE4QYE3CZ4MWgBq&#10;MLNZnCVTVXFqYFaxaVM1lSZsmlaX2V4QxLQYoEDuQhDi5ijQBtkgj1cmBZHUzAAvgkuhMglZgu7M&#10;Zr4ReHcwSuPb9mDdHe2iq1VntHVjcnewWbByiI8WtGLTevfpAw1o//mPH7U5Ufjw5R9hnIRdDEHP&#10;ic92tw+y4bY0ezDbQJcbL7bQ2abL7Wy1AWGsttez1Rp6D0ilfzXG4Gn5ZLQHfQNCxAyS4fKw/uWh&#10;N6HBloxUMOTO18vtNTAFZbkhf58NI5X5arXc0NLPze3h718+f/0nDb+fv/wOOXGR47JlqdgwIMKB&#10;Gii8RnkERbMrmklDCcni2Ow05KCMW60GVdFBTZAN1WTWHmkUWkrS5A3BNPhWYDDRoBSAMdXE4QoO&#10;dPM1+bIokIeOBbJp86BbhkeFBgQc9VIce1EUizUDhRM9QQM24XpCPClwRkOmK0SD2BY0HB7hE2dX&#10;rARwo9o9J5op7CtymdYi2x+pVsJLfr3pcBLUNjJ8wbeFulERHAqJ2/SKnPNdGI76kz3GSpsxIIZU&#10;PO/OcEPaoQ+Vt0MuCeSQ3EUnIJilrDfoJSShyRaVZg4HTpeslhisUCgqtJOulYBUaDB1u9iTBs5H&#10;4+wstKiPmvgKRwGQafGFnR3DN7RMPGb8S4MyW6pHSXklHfSBDrgk9ANOdlJqSQGWZkFYMpRiXUKf&#10;ttsjN555XZDjUHWTMqfit/hdinSOX4Hz4jIakg11VkXj1N3HAHaT5afVWD6g1K42SGbo37iqQk3i&#10;WuStzcoQvx37ASIgtvRWsB84wU5O9nIVEAV+BV0YTke2vTyEevf91/8m453hdayAbH5xtSC2y1wV&#10;qraoUYK6RssGwVR5Crvyw48vq02jZaLT+7xo5AqNFy9+/p/vvlvvmdHrf/4NUiFGeWLl8f7x/ePN&#10;/e3NHcDk/vrmsLm+Xm23eBnwJvz69OHrP/8zGM95USmWa6YXRcmoO5jh9dvcPExX+7DbbycDNjO5&#10;Hs7WfhSvd4f0Xe2OphW+6beT+3cfPM+7/hZ2BXUESW/pHuS9EyTMZkUEPZheRzYC3Y5tdA9CimHY&#10;JW8gMrMdLLENyBAki2saaVAWRidkvIIDm8wEBMyB/TiWMEWPFDXUzTbNtTggFTJMQR2+afAtEy0A&#10;FMAxhtNuKQ4nKCiCaLRkW5JsRaF0yrLsFPLVWrWZrgelRVZdXlBLxRrf1FCZWc7aaZhajtd4QW+2&#10;LJCNAbCm7Ikm7WGBa1uyo+ieCKavCLWGVK21ag25pXiKEcl60JRdXqL0AoAVDFh40LRkw5YpBfl5&#10;4gQQo1ptphKgq1MmcHSMFFbQgWWKuYyeQ29NSD50PdXGK+0JkqlaoUGWywRAjFSYuzJeB7djAYB6&#10;S5YAyG+oUNatBrOm5FQf4hDb5aaRqYoXJQGkki5MkHxlhp+Quz8fX7yi9aBzbKQxZ5nZLMuNnAaf&#10;JRceFiDkT+dkMlipgl0gj1ORnBaS0GxGAXVen1xSULifaQ7m1duzV8dnr96elHlxsN6TJ871LdCk&#10;v9wOadFn15+TX08KK2w1h7ADwLG8fVjdAmvYzMo3NMF+fA7Xu3RhiGZNyCGICr5iaHKXMsrz9uFu&#10;9+v763efksUOvzpXFYucWmjIlSb5YGdoAahOiQVSoxPmt4x/KfYMW+7JlpuFhgr+eGYvunUUiAXV&#10;WJwVCg0HCgSIFDkDAz35hKeLRyxSbb4uA1NQcjXKqAywAFLoGEs7MzZ3Ap2463bnKF6yxohfVbwq&#10;MzIlKw3or+FQY3FpZY9MSqE304R8TLMOWkj7QS2kSUNH8shvma0BUQGsQOSnEx5aONbCEcMImh2x&#10;4omD0/VWwB3gRVl0sBM85HQWOGOJtwAlwBQWlsMDSEWjvdddMDRpQ6RhI023q3qDIm9l6jropKGF&#10;tDYUTZp2tyS6ZyUxz5uMiiKzPdUC8q3FgSnfAEQCyq3YxxUCU3AWcBK+MsJxOutTEixeDzF0kwBi&#10;sa9A5GQJy1xH07cjHm787tSJyP0TQgdjO3bSnnDYVH3TI3dRwMpgedud7ML+wvAhBT1afJddzY1W&#10;h+cY3F4Y1mqlm1+fpquN7nh+N/7t3xS9/su//h3GUMsN1fKH8x0UOQyPs/U18ysmC5X5ajOcTJP+&#10;sNcnTJFUq6m5EBYSNBkn6owWm1ta9EmGk2RESZXRAiUjBKasN6lhym5/2F7vNyyC/uH2BqTy9OH9&#10;139R+BaU9e6mxhm5klRtOmALwx/61EN6ZDVidDg1qsuB5PSiwR7PQnZ6AgupAsjwOgsvWWl47l6f&#10;4tnTzAdk4swIRjrzXqYpFr3dMqHqjNCmGU7RPnAEpMIpgZcs7faE4MMh/sAetGyFEJHQiIYgngpn&#10;F6q6bvfQK4yAfHZ6i3tgNw5BtTRzocxCvaFZqz2/mj+GydZrz3X3ioK7CBgMO0448eOFRmtA0NAw&#10;SEKUj8KrHVAmDb7SNGJOiYxg/p3jX0ERxFPH8KqYZBaAYdSPJ6S30ehP0w/4FgWKPjgD8hWSGJiS&#10;Ov1CPANTrJhaSMPwU03yXp51hltgCg4HZ7BjJ+g9IF92FMUyQcFOr0PJitHzWkYAsc3mbKgRfNK8&#10;TodmZUAn6HDoal4HUNyhNSa7jTGdzFxAGLTARAkdSCVlC0PoyibawR7/Cv07vFrHw13IAnOFyYLF&#10;718RRaURcnEuilRBq5s40KI1LJpZAbgAX7CNS6JIMCy1IRCN8gBAdQ5wiiswEL089GyGPl579nPw&#10;iZ+TxqXFC4broR9Fh3f8znSyfgi7MzaDRW9getNkFikO//LQjRpq6rdcYbNNuFdpQnPRCOtNk8Uz&#10;rdl+/JH52aek8v7D+8enR5T7x3sKWfv4cHN3e8dgZbXdTBeLxXqNN+H9x89PH/5uuUGpUuclw3Cj&#10;sDPsDOaL3d1sfTOYrgeTlRe0dzcPNw/v20m/2x/c3D4HkJZMT5SN+fpw+/CU9JKv/34Ove/4kJ00&#10;OeH4lOqvN9r47aETUIJ16jzQ7UQz7EwG80N/smv35j7Z1dKijxte+ZQoauaBdNGLcKutCOwC3LE8&#10;YErMJipiEMDZab5WU02MTSAVyHWClbZuRuAD8BDNbYBFdF8E+vBqpcoDI1TDB14ARwArgqAXC7Vy&#10;mU/3EMEAaDilUKhenGXwLwqQBaQCjslcFDKXxXpDFiWnUm0Wixwn6LWaeHmRRyM82q/wOEuzRUFs&#10;j9+eZCGFZFfB2QEooiVIDmVU5jWQCjot81lj2QTtWFDcuqCLqqea9C++bYIe6hKgBD0Z/7IeQhup&#10;DQp6BfozOjZwB1AiG2GTUhFFCrkrkxU5jkIRVK+JH8tgBV1RpIUet8TrEI28EZabZpHTBBxrtguc&#10;9vNp5iRbPaJ5Ebag8+xzS/HfACJ//fHVn3Yq3//4Cp8vXh7h37dnOaIWZoPCACVdEKHkfOmxJywJ&#10;TgourFSOWQI/7PyRzFxevzw6+wnY/fL1X3548dPrN5fFUne6muxuQSSD9TUt/dCEyg5lRDFUWEpC&#10;siwhb+Txbj893CwoRMoBLEKYsgXNEKCkC0DPjLLB4QAd7CdS+RNWaD4GTHNN6IPK85uHcDhjUdpK&#10;YAjGKwqg7TwH0iqf59LrZ4s+dP30M5mRCgEH0UmWIsSkv5SWe2juJPX6oVmo81zjsiRC48zXiWnS&#10;+wOayZSEb6Si5bDBAxlbmarEQRl1ugQfNpmGgAbAH8w/OSlLXknyamSL6pG5K9FGJ62Moyiul+I3&#10;oa05XZAKdtIsmoo3adOd3YBOyk0Lj/6yIhKsWHFdD6tKUGfOOAXeLAsmTeO7SRq+BeCSRm0BJeBT&#10;9vpQrzk1rLJobzidQFmLEzuepfYKfm8DvEB5tv9lvsSAIYVi7YOohrJ3JUBB18iXRw/H4WDvdpdm&#10;ewKCQWXUxLc4i5usKGjH1UbxB+mKEtpMPZwVj+hNIicUikLrQBBgoOhOWCDaK4z5IHWMyfGQDA07&#10;bLH+/yPtz18cx7K9Xzh/eeBwoDlwKAqKoiiSJJMggiBMhLGNJyzZsmxrsGZLtizL8yDP6bAzhpwq&#10;M6u7qrrqb77ftRWZp+mX9z73PjfYCIUsS7K0tddnjbu/uO1Odl64JHyhkMelzea3h8LsBmRQwXZs&#10;gbJdg+6Nocn0B9OntOT5elXkiu1ucHz4wIuiYlrz/ZPfpz+aNRRDs9sYJ6HUhTRTD5VrG88pcRKk&#10;Mpkv237QcvHtvuV0oKnxdR1NkM0WRsP93Xi16wxG/nDcHU36k8VovgLizFiyT7TebHZ7jLHT2Wwy&#10;mx5Op93r3XIdffr1UxyM+OW3f9QVM1NSKugqCqszy2qfsCL6o5oRxIXdgB12sLK7ywYrTdswuiAG&#10;kIpKuccDEzRpdClDxwypFi1zDNV1yvTB0RpG0HRGij0ExGA7AEix+8AO3ZsQ++JoFO/SlS0KfGEk&#10;vdDb06Y7FlUflyTpXYllA6ktPOgVvitRmEtIR6ZolY4IWNF8rTUx2wvVoqAZShpSKTylofmyEWBZ&#10;V33FCL7BCoW5UFQNFaNDVyxLXsMIn2mQ5aafKVbT+Qo0P8XoQNuDKtzE9akuJAcEqqhQQTZKt2GW&#10;DCj9nGhgHbwCSWy0x9DkWM14Qgc2wnYZlIz4mnF1U8CSwgMZf6DFIyx2jhlIZT6UGtV24xOpEkbh&#10;BhvH48AXrFM2JksgQndEB8XwDTHAQd6oVOsWg3u8Jw4Fki1CaWa4jdMBO+L6bCV2tYw5iEXQdw0X&#10;uIebQkXecAHo7mYHsNnDiE8VP1kYjelPNG9A3hyjHXNGvfl0EHyF/RxcOc0OjYODhwArGiv4W5Hs&#10;QlnF8RmmEOvg14Hieajd2EhmJLIzVWUHUJIp1kqCVoSQY3M1FwXtKlmiuaY5uSio+AoIBpiSF9Sb&#10;bJmiFF8lrm4o1CQYzr78+dfnX//+8O7h3cf3wPDjmxhTaDIglo6/377eLzdUshawEq1o+vDj3eNg&#10;PJMU6P0KTwXZXMvrdYeL5e7N/Yd/TKKdjuFuPB/PV1431AzT74Uf/0F0v7v7UG0067K63h3G06nn&#10;P/mAtocjxwnlqqKZnuuPXZ/Iw3ACsojEwdp20B1CF9mFky14RSeHS2B7g3F0DCfAl63Z6mu4UbjP&#10;KshphJ1tr2+5VOhW0lo1yW5IraC/9cOlH0aOO2zINgCCZwCkWV0XCBsumkZbAHPUdUm1HS/sAWot&#10;X2oYpaIAUqmKmml3PX9CiUKqUyxWkzc5kIfTHoajTSeYAVM4aNg3+eR1VlJwhCErm9suC0oyWcDO&#10;5YqCy6bJBLyBUFWvE2m0ZDKvQbFrj213AMDKFUS0JMRR07XbI0A2IEMExDTMAtfgRZ3MJOhFaqtU&#10;UUAzqVy53nRbZOGj3ovOXKC6ixRLi3/d3sL2J+CbHIceAmytSU0H9wpH4ES8gFq5YQiMUaBlKjbG&#10;HbybrbLs4PyQi6CTquZxkpUTmtmyQkaCbDlRqCZLjYs0/+OLC0hcAg7GFrHv42eqs0LTJsfV8WOn&#10;DwgG//7wgiJR8JUsTSdUxVfIcELlaEmok/mBmRBIljOxDRmPjUVRv0pRMdyfzhI/vrzERzcFAcRY&#10;EKD5hywV+QBMQaNwWhYG+5QHtFj3nyqm7IhUGGoQo0AwxLYWohkqQYsWLlbYgaUF7ZgDCPuTxQWY&#10;Mt4dBgQ69JWYe6LjQ399yPAS6ApXDkZJFquFajOZF5j5hGwqgAzcGQBKnnJu7abbv0yXnp9TYjbw&#10;hcqoMLcOa/lzFktLXq1kibWn6R7J1MRgKLZdsfvDv7zKxAX1S5KVKIg3xTozrjilhg34qCgu7ouo&#10;0ZRAV7lqSbYBGVWDImex5abUKNZNkEScvJPk5JuShE8h0W9K9LgrqgPswEPnFSqKjxNRyC1GHnyX&#10;Vy7ydTZ3oE55Oqwy2GVWSBRqOcpPVrAFx8wJBpX2FwxeauUqxk2hkSFXgnOVraY5hRwBEqUl8yCe&#10;hoPdKDmI+XoAJfkaFbfFuYBQVEDF7BVpH3IkXWYE/ECy+jCCKdSp2uxVrpYua5CyuH7w0wX2YcVj&#10;8BFIhUrCWHFQJylp0B6hJDNSGTLnDpnYNSrWDIIZU05yGyoiRYPhVcJGppFOMc5jCckF9dVwoUmO&#10;cRyM+YVK8zpTNp1OTAOPH3+pimK+mHv4+KXeNAWMieFTgO3meEs6j2p2R1F/tgWpDGfLYDTtT2aT&#10;CMPpYfv6NJrM/W7o+WGnO7DdbtOm2JRyXQOnLHanw8PH3nQBTAkms+5oOgDiLIhU5ktq0Xq9XG+W&#10;q/V4MqEIld02Ljbx4dOH+Now/F4lijdZkW84guwl842iaFapFA2FpAhqB1icLesVFvrDrCwk3a9z&#10;YpZX8byACAARLMt4QBXyB0Hw467KVl82+1XV5xtkgAFVAC8AFgJ4kdljwCjoh2W5VRAwyFDACle3&#10;MpyCDgY2xalxroqMAaddU1kwKDP44VNAMK6QtjNAwXdLol2omOmiIioAiQ4Yha87OQ4iz8xxTV60&#10;OMEsYYd8I1tS8nyzUNFqOIXaKUvudbZ+la4mC3JBMJ+BJyA1MYxqdtdCPyAvDI2n0IYLPCSZz3wl&#10;ocRiUMAoiWQRPAHIgMiXaBZKqj2fLIhczYAIJ/Jtj+kjvY1h9/I6B8UR/5K3iKEJOkq2VMdYDGmN&#10;plgUGAthX5GsTFEE02CMJg4AK5DB3E4kC3m+obf6wWyvON2q6qSLwvNXFzdZjpw+4AObCr0IknnN&#10;6v1jBfqoIFFl/ZhXcGHXWQgaiiABMZAyanRoYEoWBQrRtdGxqAwzm/QhXaIiWgAvvCE1EJXZKYlN&#10;nKssmbhOkaWD1o0OoxyyguC24EQ1SkULYs4ATyRzFRy2acXGJ5qr6CZTfv7yqlTVsU45zIor4J0X&#10;jO+/f/HyjMrqp0sibhcnNs8uk999/2MiXcrzUhKiJVUqlJUsp3z//PKnV9dJdEFOvk4VX766ukkW&#10;1rt79OaPnz7dPTw8fnh3uj+BUWJSefNwt7+lTo/ej3cKbNEfDaeLxXq/v3v3IRiMC1y5xEs8RHgr&#10;cLrD4WL3+u7DYnMAAFmttusHnt8zbddqeZ3u03xA8+2pVBZNy/3yx1/T+eJ4T2dH00z9OpEocoLU&#10;tCHOyWRieGBcvqpWyUACjqSIWvCH2eoBQbCD5fYdqETBHL2uUjMaimPY+GLPCxaUpQxxziJR4mRm&#10;2xvqNqEMuYeAsGhNzzC7ph1Q2nDTxaHwddVoW60QhKHormn7ne7UNNsKm5MZzGG2wlZnrBntVnvk&#10;tPouhi0D1NKq1nRFcwErVLLFHaBRzrNs1STTsLv4V2cnlSH4a3pT91xv4HenbX9KNh61JTZMQdTF&#10;hgXYkiEn8G/DFGUbiCYBjtGF1BbksihZ2IKfBrqKDU4YZ3WWs23SxFikI2I8xQreNfRnjMuxaoh/&#10;6VA4DnlgaQc0cs72l1Au0WkJjm3iZhWg7I2g94hAZ6gK7WlZbUHbxvCBjaU69GMtL2rZinKNzp+h&#10;KYIhX2/YBMJkHiDVnz+/pir4VFafTS7IMo2pdu3PrxKvrjJsnzK+BVlOMRzM44N1bPkmkmP5Hct7&#10;2p8mE8a5yJ8CxEkWxVxFLtUUbzgDiABH/PGcRaiQjSQ63E13R1AI1qngG2sgjAlQg/l65ocTwCV2&#10;8fSXG3AJVoaUGUSNCIblB832x8XhNKNkZgpwmbDvYn1997h9+NCdrUt1PS8oVxkOCJLmarmKkiwI&#10;eHOv0uTNSbD5k3HZNzkRv/ca158k+IgLu8W1a9kPLJxTpDB+I+4hhadc52tXKf48kaXQlptSIodB&#10;tpZgnqD4pgEZJasH1ChT0IYjUEQRmVLY6N+pYzx0B1XdywoaRD4T7YHs9PEQldYAuwEdgBRYiSNa&#10;8F0sWS4P6bWmP6sZbV62qDg95emYrPIbVZMDnQAgshUNpzb9udoakJNIAVWYKV4FH9TYuSClACJA&#10;EIg0NLU1Mql02KSsuHlBh6Aq1S0m56jcLXYu0ExAdppXARw4An4UJwFrajlWOLVQo7iTrGAmCo0k&#10;r6b55nVRKtStOr7uDAXNz1Z0tEy5CXTGj23YZEwCugEQcW3o0mQ4oboSAYZ0DKRYUVlsluPP0MiA&#10;7Y2xAlLBy0J1AdhkurESa7QG7f5quDx1Jzu8TRj2SbPVqJQtjtwO0aGeXNum1Spx3LuPfx/M1nXN&#10;cbrhR1aj4fPvfxiOJzQ0xx8O5/twug4n0Wi+HE6xJKzYHe5G4Oxw6Ad9z+83NBdiGzKrKChliLT+&#10;9PTu8/r44A+n/nASjCZDwpS4yNuKGVQwMm+oSme0uHt8+Pzrl9fktT/88uXTl9+epki8usk9f3Xz&#10;4iyJVxjPAs8diInGyy5YoelONHdSR08gILBAk4msiI5ENYJNyErghZ3hVHwEwU+z/zTJbEYWMmZW&#10;oUZOlraoUjxKRWnhCDgskIWQlPUZPGIcXzZDUMtFik+WZDzcPC4AiNOkLCQOD5plswNeATqqMyIG&#10;YkVcgClosU2lIrlZTgWvcDWn3GjFqctgL75mc6KZzIrpoiTi7jXbXM0CFeHKsUJeTntQZanLzxgZ&#10;dDFc4hnH0yBjBRuZgAm7o53VpkwwtluPoQm5gdAnAJp45CSMmeRmjhiKydCcPrlUjE65AZjtMHPc&#10;HF0KEBNPXInuErt1cBB/tHZ85t9hXhtWKX/a6s4xOuNKciUxW6ximAYvh4tb3evz5GJsCrLJyun0&#10;cUaycJjdSsPMFKpPdMJmfMBFYsRnSUBk8AA/eYMVNqLLliWrWNXwW3BJLTZtMhrwCBAA5VlGn6Cw&#10;LHLrQAbgJclyVMWf8t+w3R3g94J+ONHAb8dhnWBBsyuDlhQHAJTjJN0dDJfHQXRoBVNow9lSAxQv&#10;6T5lSjuUpw1SwbleniWLFQ3nxTXj54BUAFsvgCq5MkgO0FasKDlezvNyMidg9MRN1lpDLMt18/qm&#10;8N1/fV8RlI9ffvvy+x9vHu4f3j1SuvLD3enhRMv70+2b29PD/e2b03pLs4eHw8E0ikDxp4e3h7u3&#10;sm4lEplLjKM1HQLVgcTYvlkfHgbTpd8fed0QjEKRZZ6vqM3d8S5+qxXTzZUq0+X29s29127fv3sf&#10;b2/5PuQ9gMBwfM32a4qZB+Lh/rTQqXxZd6WmU0KHcHrheGt7A9320dkMDCtVNZ3lNdqz73gjPHdK&#10;VJasdIavKTaIh5pOjRfUVy8vkzeFumzXGxY1yapUNR5iJllAE+qGpLYAPTXZLHD1S9zIbJlAhHxG&#10;tB38kc3wZy8vshma1BBfFERNrBmFQvU6kUmnS1hyvFytGQI7bDbHn726wHYWs0JxKuWKfHF2cfHq&#10;PA2Azgl8WSkLzRInJ5PF7//r+7OzBC4bp+armsiqJiZucgmaYLkCGiM6sbq4G5lcGcgJpEar05CK&#10;162Dbhknu8XpQtQlyHrXjQvH1VVG2ORL8rDC1w3yFbL5L9Hn45pANeA+y0wmrb1qMPnncbJdEI1c&#10;VcvwchqNk24K4kWKbAbPz5NfJe6T/wIsgu0AFKDJD3GW8qur//r+eZyiTOByRRCDPV9eZmgGvgsq&#10;xELuEmZKwXHYEeggaPEWLNk6scsli/9g9UsKmuu7/bE3nLSH02AahfNVnIrcj8gBhPV/JRXayOhk&#10;sN72V5twue4tlv3lmlq0/jdSiaGEYmmpUT2V+f4IXsH68ni/vnvbHs2z5cb5TQ6kgl6TyPJYpouA&#10;Ev5rtAql8BCspIFZZWwBfIDhCE2ALKkiYy/iMEYk+USmkquo2DORreK7Zyzu+Owqd5Uu3+SqTxCT&#10;pVAV7BZHDmHJgIOqaWEFogWSHkSCJpodEYOqHaoMQSDC40dJlfVZqZWYTqwgAsQ0rJCRiq84oTfY&#10;mP4UAxSW2MIrrThulzXK08EK4IbK6lOcNe0mW6RGQ3ThmLE+jYaLgbxBa5ghu7B4wt4BlGxcAIQH&#10;cwSQE6FKFW/JR6M4Q+yDlbrZ42QKm80JBCtgF3wl5ipQCyc9ZSPLVM+0R5MJyC1KNarbohlQ4g9B&#10;DJ0Lg2o/OnanO6pC1AGRUIyj3qKibW4vGi3fjNcPg8UJIyqDFaqyGJfJaAVzApfubLA4DqNTd7wl&#10;v09ABdPxWkGlcfsR6b3DYTxwzde7siCOZqvD3QehoapmK9o9BeF54aAqa3VKMo7C6dYfzEAqk2g7&#10;mq8o6vV4B1hp+wFaNxwpBpXI4kQdI3aloTt+H2Pp6vUbp9Nth0O0YDQdU3jKcsxmW1usKTBlw+qJ&#10;Y3zeHfaxknn/7iHGFDSTMqir+bImmz0nWJr+wuhMgSC483SLwq1kDXDnm61xbDgB7+JhOeHaG+0o&#10;URlPhPlQwBlWd4lGWGN08Yixm9mZmZ15XAgfO9TwLDCiGr472NrBEscnxiWLVw9o63SX2BmPGKcg&#10;1qGcoJ7EfEk4Gi+1ijVLUNs4puHNQCo0aSK7JFyA3V1ho2KxmBXmb1JMKoaLj+pUwdYH3qlW6PZA&#10;AhHb3sZuVCfXXzhB5IZrN9yozvDZ5U2Ox2hOlED1RiESKqzSQxzTCqQAx9SaLQhgPAMMixDPEK5k&#10;NTHagmzHG8n+zGgDKCnITrpQK1ZUKJeyDtHVN2ki4hADq/Q16qVp0UQMqoXhmOx4MaawT8kCIUg2&#10;RvlsQSiVlUbTszsTdDIIbywxTGPsRrdjF0A2ElFx8mzGfAziuFT0ZhyKsiFYAErcKKzka+QKtov4&#10;luZiPQ6/wv4gKnA3XRibNsKAEu8N8aPwXWykeFuWzGx3ZyCYhtlhNkm3odOvBtp7/VV7uMEKsRpD&#10;frw2utu32cElvQNAsTszBa83eBaPWaNiO6WqUW/ihwfgnpKo5bg6M6tQwXV8C3KLF3XASrGsFAUN&#10;QkghIw1UihBfx515+fLy/OxmsiB/6odPn05AlLcPdw9v7hivxJaV11/dQFAApovZeD6b48XYH+7e&#10;f5yvD9epzNV1RlQsgJ3dGXf60XC27U+icLzoTyM/HK5fn4bTheW4g8ns8ZdfcKJ3f/+rXNcqdXm+&#10;3o9nc8M04pfq42+/82WhUKo0FBOwYjrd4WzfHS4Np6tSSKmnmh7WR4vDdHUaR7cBCLUzYtMGdabr&#10;u+5wzUhlGJMK5DpWWv6kO1p7wQxHAGfki2JF1ClnGDe8M5VVVxB1oWZkcxUwim53TfAoSFSxwQrp&#10;HA8ywL/tXuT3l1LTTWVK52dXr16cg1f8XjRf3RtWFziSShZurnNi3XT9SSdY1BpmPi9k0tzVVTKR&#10;SAmQ/91pqz2MPT4XZ5dX5wlFdQbj7WCyYzQjAFBePD/jBc2we35/hfNmi2K2UC1VlKpkSU0yBcX4&#10;hetPZ7h0lpNAdXaXenuzRTlBqpPnGnW1hZeCiIRZUPBvTMn41KBpKMiygj6PHaC0YR+8hnj1gN0Q&#10;lpCm6VJD1Ei1hVTLlNWbYp3lwRrxLL6JXOWczUoDXIjDU6DiJ0EtLJz2b9/9+N8/PAegUP4LS0h+&#10;eZH8/qdX/+s//5tcHoQvNMcytrOPUtiC3c6pBC220LyGMa8wWwstmWWFwll+YsVUcFKyuzCjy6vL&#10;m7NEwvD8YLbqjGf+ZBHMluGC6qn0ow0hS7yyWKHRSrQOZtGTowdostr0lxuQSrhYDpb4dBXMo360&#10;ikkFy8GShaqwTOYJFVMhmwrYBevM1vImmG+uc+WXV6kM18gLyk2hcpHMJ9LM9XOTf3WF35J7dZlC&#10;A5qwGxI3Kv4WAwozt1QYhCUvbnJxDEoiJ9wUqvjtFKBDtyVzlWJ5QCn+Ismd3xRTnJwt03TKYMey&#10;bJcVB7IhWazjX9ADmd/xQBmsVAGdGqEJKAQy/rogXmUqUHAh9SHXAQfYv+mNATRxOXyJ0hr6GNb1&#10;uEyIE4pQFFn6DHYGoEAJzla0TFnBOugBUIIj4CvoKtiNSOip1hzJoVLdgUoNFZmn8JS4IClZUHBq&#10;aPNQ2SGuIDnwFeItKgVGwS5gILSaGZQkN7apcBJ9nZjGoNgagpImflebXTYVdAG7UPwNWX1cLHGp&#10;wKz2aO1PtuH84IURCIOmSSHnDpsVuT0EhWA7izIEo4w03Ac2iQ8+ZarvBA1wQxnLXQqkpRGejkDj&#10;MPbButaCJHoatU6P7xqyVq3L7z7/ITfNuqK7vh9/tNjuBdkQFdP0Qi+c+v0Z2mCCcWMHPW17OO2P&#10;98Fg7HdDMqh0SdnG25rjlUJFBafM1ofT24/Q90zH8wIo/JPhbBFttovVOs5J7g36M6rwhpF5u329&#10;3x/2r28BP7efKUKFLmD3+nRDLkU+Q3aONnDB9Gd4ZOgzWV7FjVXsIU1HwKwOhCnMJYTt4Ilma+T0&#10;VgAabMSDo48ohSqgKNpmu9Sw6W4bRDzk5QH+KtDenVRJiu0x6HXEzSyuBQfHEwSXNGl+ZoJRtOrX&#10;gi7ELl9tJ1WVjol90Mj9x5KJqk0/pl7QSV3rVlVK6mH7t7EOLsF6GT2tbkkm5GaktcY4TqlqlqVW&#10;udESVQjxXl2neN5nEMBWh7CUTClGm4OGCs1L8zBooiuAM/AMcrz004tzPAPwARO9bK55vD/JAl83&#10;sQV9xR9tZaNdblivLpI//PTqa54zs5doXrZYe3mWwEb8CyzAnjhIjpOfv7zKcUoMBGii0krlq1c3&#10;hWyphhEfgzUuCRp/jmtcXGdfXUAXLZeqTeanbINRINpxupfn1xi7oZiiLwJWMIiXhGYiWYhjVkS1&#10;VaOahi6uP4MxpShmuHpFthvAI6srSLjgm3ShCj4QZCtmJpXsjU66JNbJ5BgXBiXiqevtEhRuChyh&#10;CeGAZZAWeFXKDTPLNWq00cFPoCOYARjgp1dU5pJlKeNXU26zIDnJjACS46oGazpfMzMlujlo6WIV&#10;pILLAKawihr1i0Q2meGvM+UsJ3MQPGwyoP/+7ieauP8sefYqIdaVtx+/fPnnnx8+fbxnxWoJVh7u&#10;AC77IxhlR3lAx9vXx9vVdjuZz6YRiH61PRxPjx+8YFiqyOU6xU/gYbnBtDtchONod3q7v3sXbW93&#10;p4fRNDId13Ra/ek4foVGy9tCGdBQ3+xvgxCS5WnurnE0O3v18vomLTQ0zfJjLw8Ypa46vKhixXCC&#10;7nAFgvGhJzHvj0W5ylQHpd1bYItMAVLk7iFPjT8FZ7CEoE5sViHnjjvoDtYGcLDpgVRqkhXXh6Ui&#10;y+hmTbehttBtiL0ALmTO6YIJYsMMCEZkiTym3dMAplbQao+n0cmAjtIwcRzd6tqsQAs+FetGjXZ2&#10;VY0mdm4oVhyiWyUbDKUmVSVTZN+S1Fa5qgFBdCiFioMLAGNhiX6Lhi1YEn5BZihOkZdwDWwjBduC&#10;UaqyxTyVxKZ4B2Mcoc5meOje8TrLZKb6EAD0pk0O06YDIqeN4G/F7PINE++dgN8OGYCLh7bANHWo&#10;45AivOzkBA1iMknV3OuJbPmCxC0Fk0LEYoWoguJGWYAFc20AQZh1hEwmkMokuRmjYDeGOCSwIZLx&#10;XezMvk515cEioCWSzRnIZgIg9hX66DonpEv1XFnB0V5eXF/cJL3+ZLDcdadRuFizym9L9KThcttf&#10;kJkEDYBClpU4ZiXajEDG8Ww+AJHYAbTcgEhoTwqkXeHfeH282S0OJ6BJzC5AFpDK4vVpdXqY70+T&#10;3a0/XaW5WqlugP5BKsmCcH5D8bP4mZepAloizQFZQCfY+PLiBuyC34ufgEZ2lMRT3X38cPycVKl+&#10;kytTnnOqdJUtJ0tShlfSJSmRrVxnhUSm8vIiDUzBbcmzSYYhBtTWAExZqpt4NBBCJZacxdBh0LDA&#10;K92mR8XZcuQEcUmu4FGS2CBjBp5sRXXJgG/StD6Q+nnRYEcAmjigJTxocvqw7F9wCVZuSo1X10WA&#10;CMCCro2XARzUQ1iONMAIR8sLerIo3RQbqZKMBlLB8jJdKdUttDTPyudT+XYDxINLwleYg8BCS5bQ&#10;ryTsho2c7OZFKyuY10U5WVKwXmo4xYaT4mnGgIusmKT5AXReoaBg3IEClA1cCZRPKmY9bAXj3nTd&#10;7oMzJuQyxvjQHgI+bH+MBlJRyftJWi57HXpNqxcPv3hN8LIwU3qIPa3OCK+S2R5BVwTckIAj39Ck&#10;Ipl5TtjfvYmHLMNy+Irw8cufltMW8GY6T7F3H778YVheud5UrTbNATJYeMHY79NcP/Plbrk7vD49&#10;DCezDmFK6HZ69SYVFMCLzHRmDXti/BwtVq7f88NRMJoMZovpiqrQkrtnu8PKdLHYH4/7w2FHmHJ4&#10;fbs/ng7vPjx++ZOmTf70+VdBUC+THJ4LK2oSoHvEbjI8F0I6bwosKAhmUbTKspur6GARAAQHAY8H&#10;3bBLNRMPiGBFIadhIiUmUuBpBfSAbkY0rFE9fuxToVwhl6BBJd8fgDhZpGkfACIquKHp8w0HuIOW&#10;LTd5qSVZfXyEsQV9Ev/i51I+kdWvUgVh8EqnInu4GMUZ1SlHuo19KEG6rKv2kLKWWOJ0sWpyNYhR&#10;IAuGPqr/hsuokquow7H5C9m8hpRxfY0+U5TxG585wcJiMdKMQjqAA5ABuNVohZD6kOXUCZjZAxtB&#10;qegZ2AICEGQndqCg33RH28Pj79i/qrQgszWn3xms/QHNsaxg6GSJuBiXTXdIJhaWaqTg5TRAJxhz&#10;wcvTTn/T6s6xz+V1jqtqxEkuJYbgIBjB0QspCwajeZeCt8P5Lc6LwyZSxDQAF7e3GCyO6JRQRgtl&#10;+TyRwRmZNYWm7AGscKJBs/+oLpUM8meqQ56simSdXaaAKYAb/HyQOJYABfBQMl8BfQPPe7P9aHXC&#10;qUuihsELepiCO0CNggOgweAgDFNYyLAdAIlwZ7KlxtlVFmTTCpfdyR7qDn5sjClXN6VKw8Yt8nrY&#10;6EFp/hkIluHwvuFnYpnnJbSbDPfjzy+T2TI2UmaQihsrff/Ty//4z+9+en7eABQ3aZqYTLbc8npf&#10;/vkXcOXxw+PhuGcF9Y+3p1u0w1PGMpHK9rCfLaMYVhbrzXp/XO5PqunluXq5pkOamm7f7U5H0f79&#10;lz+Pbz8N5qvxYjWcRo7X0UxTt6xptIzfZK83EWrKJFo9vP/YDcPTY1yJ7i+71RIaqun4TntgewOw&#10;AjAlVxKrsskKgQSgEBAJIKbaMIQ6TuphHVtaGFy8AaR+tlApVZRYuhvMHSnKNtA5j6cMaMBFopdC&#10;fkMXrGrJVKnA1YW6UQc1Nt1qw8wVa9epYqYgoG9gCzNOuKABbMnky/miyFdUoWbUGlZF0BJXmVSq&#10;lISIvUjxZQXkATQRRL1UqBeLtVyuzHF1QIyk2HxZzhcqZUHJZjiAp1DTK9Um2WNSpVevrs7Pk+k0&#10;X4FcEfVKzcgVRYqfrWoCKwiEy6YLNto12YYagCX+lanaSgc/EDuUBBVjHPQEm0Xg4gVEH8ZDx7Km&#10;OnglMebizYpxmVCGkufJZw/1AK9hRbbQ5SqKnRfUOvDI7glNiDcLwgCCqlCjCYAwMHGSlaDwlDLk&#10;K6RsbBiITSBkDrnOs0ATlprLype9SlAREYALNkIGUwwpS/aJi4swUU2RpNiZNazE6/HXi9jzBfMu&#10;4V/sj3OBipIF8Tpbvsly6SIfzFZUO39BODKItsGMkIX8PtEGsILlmCb3AXxsh2xmn7iBPyi0drOb&#10;7A5AkNiCMmD5PuT3YT6gf3H9PBlUmGUF/x4BK7fvv0x2J0ExM3w9J6hpvgFqSZXownCRMaPQkogt&#10;d5nMX6VKqVLtplBlqcUGiIRFq1ASEO5VsijSlussiCdbllNcnXnfmimIdk6+zteAa5A3iYxwkxMA&#10;CgXRSEPlaFhQjqs6K6bSGmjeSLLJoCKRX6avtPogFWyHQGJ1LCyyoLgjozPVvDGU4AolIdugUijZ&#10;ZhAxi4XNHrENAcPLNqgFsBJ3AJAK8RA0JYp59NEo5JZKuVAhYxwwnusOCAJpBwmH40Mdb492UGRp&#10;Fu5cFUscFkJIYZPVkXUEgrBOrIMj4OxPzMHyrrOCXlY9yRngInNVI8OrN4U6VnjmYMKeFbWFnbO8&#10;RNPXm23T61PR6nav1R0Go2gwXXcH8044awUT0wtp5vD2ADvYVONgQlPksiRTZnXusmL5FEJgtcdA&#10;ELzyeDvAKJ3hmuwxNDch5YRiJZjuO6MNhiDZaIEY4sEq2u4rYmO1u13v72uyLkrq6e2TL7vbp/GN&#10;r2udQTRZH4Pxqt2bhOMF1LYp1VDZLVY7Vo428DqBYrTyfCNTFLOlugDageQ73EPHawcY1rrBaBpO&#10;yO8TbXezaLmg2ZLX693u/S+fPv36d+iQ+9vDdr+FSnn/ePf+47s4kNbtUCgCRBDuudGexu4Y0eiS&#10;Nas18qdHb7RvmD1eAi9S3REwih2saD5CdwysYTjrNVtg4hH+xaPk606eVdBv9bc0i6Hdx4PDbvhI&#10;c8kA4w12bD5C9LoAfQYPWnXGWmtSNwIgEWEQFYUjQtLbMxAMGvbEwf3JbTA/afgXe1KONNlXdG/q&#10;BGvgCxrLN25LJk2FqLsTNKwDRLBbrdnRnCGEo+MvaIZC8I0Z4isNvQtywhL7gKWAStj+TGOeETJm&#10;4F2qNqHqYXCE6oYBEXCAjVRuhE1owgxu5CLBvxD/xA0sxBpHgMDGoAlMwRINNENRLxQaSZhCjht2&#10;BFYyDloytpNlRXf6dntqdfCrluh2GKMrDRPSF0fAicDO2E1zBgxlRuSJBCoFi9j14wQ0KyYuFX0R&#10;29E70UjjZP0YIgr7Yx17xhcMLgFJ0Lm6i1YYocW/BSIBSxA31Q5iAeSAMzKltML2cA0w8sfQ826b&#10;DiFIVXUpKqW/1CAkjA6zyjD5QQE6lL4U+4lESjmmMrjt4RaPgaZfpgztgai45boFwsBV4WKatu/2&#10;prLp8Q2Dbo4d4H3jRA39Pl0QklkejWDR9MkaVKoB2NPFeo5XcGScuixZuFfkaEiVHh5+YXWXf9mD&#10;0Y+Hu8eH2KxyOOH/HV4Geh8O++V2PZpOxgxWJtFyfXvXHUZ5TiyWJVGxoOhj4PDC2erwsNidBvP1&#10;cLacLLfdwbjl+47n6aa5+5q0LOuOYbuzFVWSdjzn4z/+EW9v9wYgFdsj+Gh1JwbF0vbdYOYG01Z3&#10;in+bZHJw8On68D7a3i93D63OiIJtnV4FBFDXMSRhPNIdSkmTml62IEK6dwfrcLJzcButrmqQMyiL&#10;nilqZOwNFgQlLKHm6jqXK9Vwx9xgjlsXB3mk80IimS/XNBYm0s1mBQHYelP44b9/SKcAno6qtwvF&#10;WgECKZl78fMrnpNNu9ftLw0M6zW9xNXPX52fn10CUR1vWKmq2SyP9uP3Pz3/+RWAyXKHgCQgIwDl&#10;+qbw88+vACu4pDor4AZ2wacMU1TVAJ2waHEiFU8CGFGoChnhRArKYZ5QnYofoidgJa7GTdSi0xRa&#10;cQBWXXNLVVVgucqZYhXSFFoEXhnI2hKutm7S9FVVMvUX6+ZlpgzBWaibmYqayFcvmHAls8rX2BSI&#10;0hcXVMbt57ME2r8aTuIGiHnFJgbC/tj5h+dnsd8nhhW2fFrB9tj0gvbdTy+fswqwdIqLJHgFHIAl&#10;TnF2lby4TnYn0fr4yMrnr7uThdcfBbMleAWYQinH0WZ1fMBHzKBClpXBcsdMLxEwBXQygla6O1CE&#10;ynLL3EAEKwQu0fpbzZXYATRkphda3+yXx3scdrp/UxCky3QpkSuz/Or0Zap4nmRGFJoMKHuRAogA&#10;yzKXNwUyrrAKb4A8QBt+0fOzBLO+0C8CpkB1gdxlUS/ogOggK6MziSkEgyxubJZToOmmSkCiBp4R&#10;zpWrUA5FzWjLGDcwlFFNkS5aww4BK4o7AMco7lB1qWQftlNVcqcPUlHikipQZ42O2Z1bQWT4M8CH&#10;CGVMo4p/gNQGBY5QDDW5kDAQYTx3QqCPFLuWMAxCy4K66E/BLmprCFjBiswiUVjswqw92vvTW2yh&#10;GMkmjtyBvIRMIplH9uZhszWUrZ5EV0K11dFwljKxSFuyumZ3lq+ZhTqlAkEWxlY9+gi/0fB0N7T9&#10;kdXu250BCGAc7aPtabTYDuebyXI/3x5Xrx8mq1uQiu0PzXbf6gzR6DUPF+Hs4PUpCZnqpvgzAArz&#10;s1MRfX+07QxWEAFdjBJd8hlhJZjs2oMVoxaKH6g09OE8ioepD7/+Q5SUTjD4+Pc/MV5VJdXxn/J9&#10;JsuN0NA4QdJsf7w6Tta33VHkD6as4BtNPj+L1t1wGPRHvf7Q6fTx5pbYe0qoBPmx2O3v3gNQmEFl&#10;EI5nc5DNdjdfrecrqmsV16Ilg8rtLQ3OVEBlc3xzfAdMYTVUTg+PqSxXqplF0YSQxm3Ho8FzLyse&#10;K08ckDPFGUoUXBLn17St7tKfnpxww8rbEGoQm1oUZtRsEXAw1HhqQBx8nToShcpC5QZPhIShRkBB&#10;RU0ys9EzpQkF++AVnIjt3wOjMDohpw+5HS30xoBiU9romcMG2MKEXOvjkmJPE6DE8PAR8IBcQrUm&#10;NHnKmm7gU1YXjqvb6KiqHbKSOX6t2W6AitS2SMVqA4Y4ZHRJU8U59xlEJlczr24K6UIVsiEOpwXt&#10;1lhR/GSujPExlpdo0FCLgnJ+RRaLusqqcJKQ9s8T6e9/epEqCNlSo9wwQQb4FE/uBopasgCtkavq&#10;YCCJFXwrcc2bFI8jQJWUGYtIRhc7XGA0vEoTG1EaEc3KSzuLxquL1HW6VKpqkOXAZPS5PCddXOc4&#10;UYcowr+4AGAHRnmcK65KjhOZLhAndl3JFDSDt0X1ABa2PzMobqaPg8cUBdyJPaDgjIKgZnkZcgKH&#10;1SlitwslFRwmKE6h2sxXVKxrrb7B5ky+yZbJEEJRxoRBoAfACt8wi1W9VNVrTQ+7Ge1xDbcb2i2v&#10;pvM1vgY9m2wklOtUEHGHceso8UdQc2Upw9VuMlwiVby4zl4lC4B0/Mai0MxxcjJfPU/kEikuX1bx&#10;vIrVZlGk3Oafnp89e/aMrzTeffwCHn//y4flOjrdv3nzcMdMKWRTwfuwfU01hXa3h8V6NZyOp9Fi&#10;EkWDWbQ9PjqdMF+ClK2KENBtUMXEHy4G8+0o2g3mq0m0CcfTdtBzfd/z/fVu/8uvZJ9cvn4s11Wh&#10;Ls9Wu/5koltm/J7ff/xQqUl8VQaR2O0hzavMsANYFs9NSM4dJxjO99PVqduPPEpsBgmNnPaQAlMo&#10;YIVMKfg6OgBaONkHoy1wxCYbG+UDg1TwKXbr9JdgIKczsbwRxD9EPnqj1QYUkiKFZbnOwLdJFdio&#10;zCv6MEZMpaUZPi1BqIBvO8QKxdvSdIOO3Gy1vJGqAcv8NvjV8puGR9VsLZq0udUeqbpXA1DyUomX&#10;cCUu81LZ3kCoGWV0SJmAoxMuW/7Mbo/AKwK0z7opqa7lDjq9yOvOaB5Hxa6IzRzeJaJD8sHjF+FF&#10;Q+8FkaBn4oLJ7WgH9WYLvZSraljiF7FUCCp+iO2A2qoCxluG8wM2VhUHpJIXNLBIEi9Xk1wAuaqe&#10;FZo3pTrLT66nOAkiM1kQIX0pIOOJM1gjywr5cUhgQ3iTbObBNMAONgkO2VRAKmR9iQ0n5CH6Ov/w&#10;1xZjCnb7+dXVVaoEwXyV5nDAF+c3WEmVahmuXqwqmSLv4MGuD1Twbb7qzSlOBa07mePfcLb0xzOq&#10;/MaSlnuzVThfD6IdGVeoNC2rVwscYfwBNOlO54CV2KwS8wqFrSxph9meImon2wNV319TUZb13bv1&#10;mw+a28uUG+fJwjmgJJm/KQhUwDpfuUjiJ1CcClYusB1UVxDALgARtLNEGuBykytj/wTe0yyf4aW8&#10;oFKmXkUuy2appt0UKoWaDlIEA0N+474l8+KrRJ4cSbiNzGGUw3CkAin8GvQ9J6yoLQFP3KG8XCKV&#10;Vt/pr8AWAAiiE4cCBeLJkAENaU4uK618VYfsxygPUUHBLgURz72MQUY0ePRksItBsSOxk4Wl0lAw&#10;CpuFmHgCO5QaZopXyowkuIYN5RWskyrJ50mgrQG0ogwgFpVSrJk5ShoinwJ24ySnKBr5SjPLK9mK&#10;ChjCheEsaV5JcXIB2v1k0+pHOHWxQYYWNiOjpdhdaEGtYOqGUwr7CCc+FcheDKer5e5E041NFuAV&#10;bPFHS+wGRjG9UG91NYdabHoBf1hUSp/0SbuDF7xvtIZYiWWT3RnHhVXwLuD1x3iOjTWavcTCKM1R&#10;HuLTbMloTrvVUJTPv/+FfigqhmLaT8PXh4+O11WMlmK47XAaUAGVZXc4G1ASwf1qd9unOQhDPxgE&#10;/XEwijCsUfEOmomljZexE862tw+z9Z5yJ7shMIWmMtkfpqv1bLn8WjV/B1LZvt7vDlTyCkP08XT7&#10;5R+/fv77U4RKXTZusuiQciIrZHmNqztU240FzAJWijUrw6tlGf2n1zB6dR14QfEoNaNbM4NC3aZo&#10;IeaawZ55PMqGk+Yg1LQKC1hhpELR0HigRJBskp0KugeebM25TFWoji3Z4VrYH8ARW1nwVKmnSRTJ&#10;RCYWmh6BKBYHL0H3Rj/UuyJLLMIKvoh12qfu4AKqSltUO/mKmSzIvBRfdtcNt7IZglTAsg1yUbli&#10;k4x2uIzzGwwUSkXGJbkmGMgKM5xymSo/M1sDSSMDiRcuPTb9Hsb9JouUxjNWHYh2IOrcwG5M2yO8&#10;MNt2h/oBZDw0PIr7K4nY3+0tqNosK1+LsRWYAlFB0QYx/UBIaB6E7mUiVyPvFITNsBVEemtYbliJ&#10;myIrOOG3yFhC2IGBW5DtLEdl0DB20/7MCpIuCJfXuTg+Bg17iqqDIT6Vr0DFpIBEMpu3MNDjCPWm&#10;lylS5g6QCDwB1bMBxq+Z12k+naesIhwBn+IgwBSMQYk0JzbdJqQpqzhXEjUwBOADIKJC8sk2hbuT&#10;BuNhzHqaS9kk4wpWICrw9bOrTL6sAFMUqnvj8Q3r8qb488tLMFxcHIWlN9MMhT/+9BKckczxEFj5&#10;ipIqVlNF8eI68+riGuKKQpg5Ka7/lswJOOxNtkImwbJSqDSxzHISGO5v//XD9z++vMmUtgeWM/zH&#10;H+vtZn97uHu4PwFWYlI50MycgJUthdaSixQNpDJdbVf702r/pmk6Jb5iOm3HJ1Lp9GeUkjddB2Oq&#10;UzScYWdoPyuoCFApoCLEb1SwOJSqSk1pLl8fDMf2B0/Fp8fL9c1NKp3jSoICJQOqCRpEbxGjudis&#10;iFrTpJr3FlAjnDveAODCUoH8FgYjfwwEQb/C/mQpoXK3lIbGIINiTSjoRPeAMgYZ+YZY4imjXwmS&#10;CUTAntQl8EBZA7vE9rymRXPxoINR4TXFrVFSsW85/bpkV1nhfMBHtWHiyFipNywRQIk9gR1qC7AC&#10;OpFwalyPbMtKCxDjuAPT7ol1MpaIklWTLSzrQGR0POa3YvgyBKJhI64KQEORN04PoEZWHLONPfER&#10;/iXrIwWYUzQx9me9mgK5DAAxC6Rl3RiwRS8pejVgHS8UOi2Nj8x2yOIHZ4Q7Tg/9E5quZPXIXS3Z&#10;X6MHHEimUt3MQJwUa9e5Ck12w6wCaBTrSjkvzB/EgCP2ECUy5euc8C38ljlEyEmEffDdyzjzFvsz&#10;xKHGkn3wERjl4iYH+X2T5a8zHJZJ6DBcvUD9XOZElQMUYyyfUBkVCkwh2wnYgrhktNz2ASvz5YBQ&#10;gzw+31bGG2IXNKo8S2XcgCaEI7EFJcaUb+sTlpmM3eavj0+wst0vDqf948ftw0eQSq7K/DUlMVtu&#10;5CpKAW86NOOqmuEbQBBKCCpWCw2TV1tZbCzLIBLQG24IviXq3nWujP278z0GAa6m616/UMF4ivtT&#10;uEwXXyZAgcQ3pj/hJfPns8sfX17gHpZEMnrVzY7dnQtsRknQRs3sGP7UCiI01R0qTh/UwistZvMY&#10;6O0JYOWmUMOYDpiAENK8kenPyERhQvGlYNg6m4QV0CNbVD5KAN3qXpVZVvQObcc6xE9ZcdDwLUAS&#10;GmTJVbYCirqk/D/fCdcQFbxEYaHQtTC84HS6N5FMdCrKYi1UDRr9DJ8MyUx/SxZrhaqOrwCCwTGS&#10;FeBONltd3Q0E1Qa6QXw4wczyweKB2x2ATroQ3bsjZHl/suiNpuF4Md8cwtG0OxiNZ8vxfG26oHMH&#10;BGC00Mld9H+8FBqGCCgwlKRJBd8IRDoTaJvQDCFi8O6j8w+iYzDdtbqzeDIsvB3YiPeiprn5ciPP&#10;lfdfqyqsDzvD1N/+8jkcR7yocDX5/hMZMz7/9s9OOFINFwOU2x1R0N5kOZqtcZHTaDNfbTEMBoNR&#10;2+96na7n0zCF8bzcMCB90LHdYArFb3d88PtjPxziRw2mGD+j2WoziZYgFarztt/vj1SQc42GUfl2&#10;vz/s3n/88Pnv0DNJA5xGuwrL0cXNBwHgGZHgp3on/bpJ2d0SpYj38RSa5DdZGRSwAljpUBQRmMPw&#10;TT8y/XlshsF3i6JZ06CKTwxvAkbhGxQrTWFGFJodmJ256gzrrLZ9qWqBKnBYsq+YFA9LKTx06tDu&#10;rjSXTgQQwbdYJ5x0JoemO0KXwCBDF0kGHorzxRKtbvQou8foaq2RQkG15B7CdTadEa65Mzro7phO&#10;rTNTiu4DSvzxwfIXZGtpUPl/2ezZ/qLp9FWyygTPdNJfqeSwT9krhAIYEzFooqNAKQSgqHFABsXA&#10;Ej1g9MTOUJRJJFB+DQZQGkNbZOFf4AjYWTY7EnMPYfyFHoyxmDoW89pQpm5r0GTZQ3ENQWxp2j1Z&#10;77T7K6BS7OJBB2UYRCSBjdhCod3dKXgCXRAbO8M1zoiOi3WIIkAV8Bn/Ei0xMMJFYomLiaN90bz+&#10;inbWqQAMlqAxql3YXwLG0bmBxumiiJ6n2AF2Rr/HFYJR8EK2h2u3v7K7ZGhFF8GzqUL+Ge0WRacv&#10;dG/ACr51cbUCBgKo4+4QPcPrr0EqOV7NcoogO1Z7QtMWQjoCdJouxqxCmYrr0+tEM9WFubKcJpsK&#10;Dw2ATk2zGAJHGlgmUlwyKwB9yNFmkJWoVCVbCzQ2XCHlzUOySsb+ePfljz+Pd29uT6e7x4fY+4O2&#10;2W+2+y1ejLgtN+vxfDaeQ4lZDqbR4e79ONqKktJQdLPVsTxoJAN/MOuOo/n2uD68gU7w+Y+/9qcH&#10;2/U8P3A7/oz5ej//9ZfdnWDnFbSCdx/8fri/e0pm1kzz4uoSI4gFEHF7IBVBNtOFcjZfFmq6otNY&#10;QLDihlg2VBvNgOZEXW5oun30NHy3wDcwgoJCaFYHow2S4KtqviQCd0AwuHUaC5nC0y9VlCwgVaXw&#10;Veo2zRbuIW7vTbqULYoVKrgH6PFE2alKNidoXFmpQl+smULNKBRrJU4ucg0OIFVVsVIWmpVKsypS&#10;MEryOpvN8qxkrVYBs9IEy9nEZaaQq2azFb6slnh8V8rkyucXN+fn14nrLI4AapHQSRrmTbKYLVSx&#10;IqmuBNqgSi12MlW6ucmBunhBlTU2MyheFlw5lF2wDvlJ8Xag0QCNjh03ET2TfiwlM+d5KcvVsAR7&#10;4ecTkzXdZK6SLlRLNQMqL6QXRhMIp1LDgl5Lqm1FzZaBKXXo31c0HQ9lDl9RuXfCi9jL8xU78q+o&#10;8mwKLAJYeXGRfnmVOaNSb5TG/I1I2FfI0BIvaeXr9stk4TIJUikmUoVEqnidLqFlSzXASqYkFCsN&#10;vqaYnt8dL7qjBfFKDCsEKNRAKj0KWyG7CLWnYvlY7mNSIVcOQISZVWIcmbJZfthuZFOJt2O3fw1Y&#10;wTI6nLYPH5bHB1GzOcnIA1YqcrZcj0NVWDyKkIC6AlLJla/zlRQv5UUtQbXwRXx0meFSXKNYM4Aa&#10;QL3n54nzVBaDBgaZptOFjvH9Tz9999NPP706P8fPzxReXl5rXiiZbipXylckyltO8SrFcLRqUMOw&#10;BAHbAVrs64n9PixgJSCreGvAJnLqiHoHDzT2oWAHJ1yBVOgjZh3BUM4mDBkodggwcvtLUIgJQGmF&#10;uE4ZHckbYguNXQxQ0MAuODhOVEG3JJ8OVSDFkTG4ATggKuKSlVBncVjIRYguXA/UM5xLZ4k2Bs0F&#10;2weIYKSCXleHXPAGFoWyDq3OwHB9Cj0JhsPFdrE/jVf7IZ4sFSNZT6Lt+nCa41HOV1SbZLYczCJQ&#10;C0uouRvONnYbY6kHUrHYUABB47CMHqzgvFAgW8ECUiOc3bq9qMkIxgsXk81DdHg/3z1O1veUlszw&#10;HXLO7a+dIKprZvR1ApDd8WjaJkDh+PC+rphV2ZjGM5NQTsBaY1mKXjCOdvfjaD+YrgBP48UKmBJt&#10;9sPpvNMNaBrCdqBolM/B17SKZAC+Fctb7k+nd59GizUgBkrdYDoHpoxmi9FsNo2W0YasKdvXh+3r&#10;/Wq7xjJaL3evd6f708evBVS+/P4HtCay/dsh2JE9lz5ghaaqNvAcZ0641Vh9WHAqkUo30r1p7Lmj&#10;ZByLXIRmZwYiwaMEYsbGFXxKTGD4wAI0IAWtUOXZANDQBEM0u/WmL6poHWAB9lcslmmsow/gKY8U&#10;a6C7Uyyxs+ZOmq0Rzqu3Z+QVYmGzhCk6XS2wBoBSVYlaZHIGUb9izqNQZNlG6G/oTro3BsFQvpvR&#10;BabQnIUWutZEb41xkCouhk2qTGhObqw+jv8M47gMsU1UMQBMQAaUMCKLWgNgS8IggEQHdgiyjQdD&#10;gyaUS4umwsG4ydf0dEGAVIjpQaXcYJ+XLQo7ZXowlEuIYQCBYviFMvTvFouihZIdNu2wrrWh5PEY&#10;nVk2EA3ZzEbCxuKGqJLhDqOA3aZK9ljH6ThRw57Ms0MBv+ipdVZeApwBLZM0To/CDAEcwO2YrOU4&#10;7BcQZlHJk3qTEq1BDPR7nQC6u6AwSaCii7QA4EAT/EA07AYUI/sKlVEZqvRCUkU4yvqhfQI2rxAO&#10;2wW44MqxP9ZNqkc0ElkeECeafB2gSuE7FAKGZxZP9FNWknmhKtt4zymcotkqVJV0ScSoh7uEW43z&#10;ViSLTCkXqaubQipXLZRV3C4QDzSem5xQELSKbMc1oYtV48V56sWrS9Pxv/z+59uPH95/+vT+l4+A&#10;lQOl/KyWm+UGpMIonkhlu5lGi/5kQi/SfDmONrvTYzsYlqtipdZoNE3d8f3BIpxt3//618PHf7DJ&#10;lu+wp+WwCitt33Raq90Rr9bthz9awZTq8W9v14ej0/Eefvkcv/Z2pxPn+5heX6MkoHZJUGqyyYik&#10;p1u+ZrY1dDAypYyofO1k6w+XJmUMkcuDE1T0BzwjEDPdW+iIzOyh4dmxGYLqKrlFgKdcVcuVatjB&#10;ZM4+bERHTWY4rtqknsaMFtiYLYiliprKlPma4WEg60yAHdfXuavLdOIyD+ZwoJZN97ikfEHM5wEi&#10;5XSq1KBZmoem0wOpgGlSyeLVRVJRvcF47/mzbE5IQEizLOV0lsdVDWYHlarlkicolaFCuhROC+1W&#10;cXDxXEXBxjS9HpRBDS7BjwKjUDFo7Gm0SX1knlZ0y5g/uKqKDo+OWlMdvBfpfPns4jqZhaynyTvR&#10;QCqglkSygPuAdZBrrLiXZQcyNVtRWZ0oh3mFajf56lWa++8fngNQWAxpmTiDoQYo5OezxCULgAVz&#10;gFfIQ0QIQmiCxsI4UlgyWMkBay5YbClWCFMoe6iQAJRk+Jssf3GDLWksmR8zf53hgCl0nelCMltK&#10;5Uua442iXWcw9UezYBr1ZsvueB6vxLwyiDZfSWVLsxKyQBMsnyJRvhEJa4AS8Ao+6lHGMu2AZRxa&#10;GwfVYmW+P872t+vTw+JwV5aNUl3nGkauIoNLrvPEJcmCcA1MycThtFThDWiS4SXch5dUQT+N354G&#10;yLK0wRfn1//13fdAE+jrl0n89szl9XUiefPzyx+fv/qxXBMdv5vIpLiaWNe0XDGbLRV/fvHy5xcX&#10;GDrAPaW6gc9UF8O3J2huDU+cvD9Bw+pyGIvYNJMCKz5JetFXc0hBpKwZijtxB9iB0BPkJFISU03z&#10;sMSYU1UdCbBueNmKkkeXIEDpcA2zrNh1sx0bXeKGj3BMgbJ4MJLQdLvgoQynoCMXKlQapCI7EGlM&#10;0vTRhSqKq9H03VDER2abasXGYfJYAiPQ9YPxIpwu+9Nlb0KTBk+WBCUzPJrlDoPMdLmbrSHso+EM&#10;w85qAEaZRn2qosYm/FusZuuDG4ytNogEgzP0WErhsTujzmAJHZWl/0BDxqkpPxnIgveaFOzRNpju&#10;ptsHtHB2YA6gyIKaagUYHmWrx9UNq9ONB6Xd8VSvN9p+9/3ff9OdttAw3O4g/mh9ezKdtqQ5huOH&#10;0/V4uR8ttgAWQNVic9jd3p0eP/TH5Prp9oa2263UdbKm1LSypBstf/X6dHr7YX1754djtxP0x6AT&#10;DLOrSbScLBaL9SbaYuylahGr7WaximKn/PF0/OXL5y+/0wRDaKbjnV/gFdchaApVo1g3b4qNbEUv&#10;UwWUQHVpTqiGGZZpYsgWpDieC4WMMHcML7s07xKLiY4dNGRMbaDP4PWnr9dZum9Vbac5hXJ29A7+&#10;pRAoq8/XnUxJLVQoLAbfJXiFHJfcvGCie4BFgB3AkVLVLghmhfLV3SqbZxt0UixbNxnpJtcoVC3w&#10;BHNFdfDdUtUqy1QYF4fC2YUmeaMwFuUFXVA8ikdpdrg6HRBqNhr4TDIohDZdUvIVI1du4ru4ToGm&#10;XXTOEtwzw4UUH9s0Q2H3yS8u21BMLa/vBRQwS5QgWXleZmKbqgRiicG0WFGAKRhAMaQCL6D4km1D&#10;sYpEJE/T96Bh+AYJYZBNZSsgFXyRyeywobdfXeV+Ps/g4mgjm8UQii90L0r/qelxYf6mDY28V66b&#10;Z5cUrQKkwEYIMCzBKIWKfH6dyfEN8u+w8icSJGJVS0Btha5EbiA3zsrBepZrJNIchD1gBZdK9nO1&#10;hZ9wdnFTFBQcjfYnj2OnIlv5sswMKnRMmg8IKojpZ3nlOluhSio4IKMEjFm5skwxgzeFcsPCv4AV&#10;fAXSgvlrhKKg4xkAMvCrgXE4+2Wy+PI8iSshuyUVybUSmdLfvvvuxxdnGOKLggqxioaR4sWrxH/9&#10;9w/nV5lUHhBTL1X1fFnFYb/76SWEXUEgVzGQJVWo//zq+tmzZ//xH3+br3fvP33+8PkLpQK9f3+8&#10;OwFWDqfbuKTKV1JZL1ZLkH44mYI/MF6sD/ent58st5MvFuqqYXmh2x2DP7bHt/cf/o7xBcMNhhKv&#10;G6K12r7d8ibR5t3nf+LtmuzeAl7rqrnYHjphUFfqn9iUQB//8XupLOBBioqtWh2jBd51FcMDZwBT&#10;pKbTYKVjnfZguj7hVBRUyzBFd7oY+9yAJnAHepLApnw0AllId6czYj2KUnyxPQ7BjpkGXULCE6Rb&#10;p4G28V1sREMHrgMcG1ZVskWZEtCADiK+WDcoi4eKspgSUFv3cGGmE1LdW5XmFRLrJiUk13TH7Xv+&#10;pNUeK5rHquJ6DdkhZsJYX9WBI3H+c022GviWZAFKsMR2EAm2x1V3pWaL5VE7FE4L2sYvtbo4AgHW&#10;V0yPyR5LMgvh8iST5UcQUjNbEU0hVKdSm7FlkSbspBcBnZb5htAgq9CgbUPOxUIOK2BryDM2dTBg&#10;RQCjoFE4S6FKEScEInmKQaEgDIE5eqjR9iSVa4vdQzHBEKBQwVZKimFeHrYFcp1qunwjFe4qlQeg&#10;XCVzIBW8tslcOV+WoH6kCuVUjkvmihjcoWqH8/VwuQOXBJBb0Xa6u2UxsJQN9NXpQ7BCUSYb1siz&#10;8z+AQrDCbCe0vtyCSMYbsqMAWUAq8b/gFazMGKngI5DK7DXl/vCyyUsmBYfxDTRww02+clMQcH8A&#10;K/hpFGZ7k0uWxKs0bkXuCr8rX01ky3jZn7+6/O/vf8CfqOqlqlgU+IauDRc0icz6cLs9nj7/8SdF&#10;PPid9S3w3TVNPdrudNNSdK3VDTNcBUiUh34zXDYsaL0UCSs5Par5hueIfstKt4E80LAXqUCUwxzK&#10;lu/0FnXTEzU8UxtQgpEKjx6DRq0JQJcrsoktqhOUZTPD1QRGLSV0csVms64SoBQEtVDVsLEK0jVI&#10;nS1UdfSNEkWfqGziEapEBdzHEISuBVVNxbVprklFpSeWi3et63TQUft2GyuBF/Q74bA3moXjGSik&#10;P6HgjP500R1OeuMZVsAiIBIGKMtwNO2x+dtBKtgYThbhZN4dTjvhCJgCfQZaTYw+WFHxPnqDGFMM&#10;tw86wa/GyBxLAbzX+Igqr/QjSkJmjXxD3TlIpaa1If9S+SovyjEHoGmmrZvmu49/b5rQc0zN/pqW&#10;/Pff270RBrG6ajn+MBjj+lfD2RrwtN6fbu/enx4+rHe33XAYDsfBYKKZXrmmVUAqooa+NJhvb+/f&#10;Qd+zXK/T7Q8m0TTaziLyFo0X0Xy9Xm4x9u7XVD0FK7sDC09Be3j78PEz1alC2+6PqXztLJFPZAWI&#10;8Ayv8jSDNBlFQAYlim72OckFKAAR8OAobIgFlCRLSiJXox10P1fVqZg9RbRQXBF5eSSqIQvuwQ2p&#10;ql6urCn2wPQXWK/QZDIURAJAoXKx9RYgiWPVdPAV7KDY/YoMLZqMsqW6TQnqdVtixXVSJSjMjURG&#10;TBcUVlaf7CgEMZILZOEbEKNkUGHla4k20vg5MjT8AIAC5AWC4CO6GKr5tmpoPgRljgcfU0lcXCEF&#10;0ACzBKqVfJ2DeuA9052h7gwwOGLgA22gYYj3wsgLyeFCSEGjf8v2J4Po2BltWr0FegZDDZpwh3ku&#10;aAplksSshmbTIq8Kehg6E7Y38D6oLRwBIgQChqWWjcExYIii0MRBsJvJavLgW1AlqyTYfHS4VrAg&#10;Q18vcjpTEb9Wtm1mGjFY4IuokuqMMRErTrCgYJpgAfoRAR9FEToBDosuy75CESd46wplGZ2bpBdL&#10;LAINQDe9SACVbKgI2EiuqPYYvEJAQ6YjIirdHcTJTWXKRparpFhQnjNeYGA7tufLCmQDTmG0ht3x&#10;rjPc1nUvVRCTOUG1Q80Z+KOdF65ExX11kQKNAGJo6KGpkSjdCcCHa7jEY9c8owXJ2gfBZArVmwz3&#10;8iyBT3HkPK/kOBlnv8lWXpwnkwWMGwOzMwEbpQu1VxfpH38+e/bsf51fJm0vfPP48e7xEYxyur+/&#10;f/sYB20B4beHPfOPbldbvDnraRSNZvPRdDGcLjB8nN7+sn/ztoxhl+MVw9GstukG3RGF3C62R4w1&#10;s9UOA007CP0QQuH29v5DtCWvEN6xcHFbkQxRMSJIGhx2MY/fvdV+n8pkLq7TVQVqEqh33DTbiu7K&#10;WiuT4/KlallUDafr9aYgFTeYqPT+qzTfoYtxkFIT0bVAKjQ/jgpdJ7Qo8gNS38MAkS0IsWcHHQwf&#10;QdJX8YDyAkAZO+PGMg8RDWdVRn5o6IQglTpked2sVLVstlwRqRRKLi/yZTVmlyrwsYYlrWAfoIwg&#10;alClsxke4CJUdaGqVWtGWdDQuLKCxgvNEi/z1SYABd/FShEcWaqVeAmkggYcAaBkc2Vcc7naxLrp&#10;9Aw7aJodFS8dOgPIiYXiUp5CZ4K3BlfLQ5YAAeP5C9nkVthOWgFreFvZS9cBiANosETDj4XcQteN&#10;S+8URZ0MAEw+QeaBQgC46RJaPZmvAlMglUEqzFiSjh03kMQsBoUsK2iADyAOVdxPFa8YoIDIr7D9&#10;psBcPFQqjaglSZ+yZRHvzjVJevwbwwoVVQOpoEtTrnhRyJdrqQJndcL5/gRMGYFUZqtgEvXn5AMa&#10;LFjkCoXQbrEka8pyN90cptvDbEsz+6AxG8ktwAUdkUiFsQhgBchCFWlfn/AvWWK2uxhcpntyAM32&#10;h+j2tL17tzicNM/PcGJBUEo1jatpxCulWvKrWQVoksjyNHNhDstaqihiHAC6UUkYslHphary/c8v&#10;r64TNbXaHnrvf3sSNv/bdvfh43A+a2h6qdYU1JYCqdwZNt1Q8/pYAkTqUPkgpylodKhjeyv0xxuM&#10;pWZnpGPpD/3pVrZAM77m9qAxNkzP8ELV7rDgU9+MDRLtge72JBOSxjfafdMfWQHU8ZHRHkDPLEum&#10;2HQoZLUzYGk1OFe/6UC/8kSqMDDojpbhZO1QTKtvdyBIRv5wFk5X0/VhgLFiPMVwgeVgOh+Sa2Mx&#10;X28X291svZ0s12hYWb8+rva3U+Ajgct8tFhhfbG9hc6D9f5kAe0IbbrarQ93i82hHY4aTUu12tBS&#10;rM7AC2eQPvHrD2qBiIlhBW8HJAI0UrwdrWDWGa560310eD9Z32P0hoTCfaNKtYM1lBxIE7wC3L9g&#10;Sm84kWTtw5ffPT/g8aI67ru/PxkzukNA2FiF4tQZkDl5AopaDabL0WK7Prw5PXzcHt744aBNBVQG&#10;Vsuv1JtCw8CoVtccLxzv7t5vT48tP3TafjCcjGbLOTrtYj1dLCfzKMIN2WHsPWxf304X0SxaHN+c&#10;docdRuaPnz+STYVdg93qcTWrVLPqVFQtQNO8ielHRoc5WUAnZk/Uu1in+rN2nyq2qV5eMMAHbOPa&#10;6a+b7giSnnmOKIndHWyNNpW1BS6AVEClTWfQndzarBpsgzRnl6/ZTneJjaY3rTU7NUom8moauYFU&#10;FhBDlpgm4LgDZlJb41Z/Z7Rngtblak6W0+p6gIuk6ikUhkIGFYBUK9x2RodWsFbtIS5GZOHAzdbI&#10;pVzouWwRaWEjrsENt44fgVRqpM/7TbvfCla6O8FHOC85gKiCXKdu9J6pZq+htVNZnskDaL00/OlO&#10;Dw3yIJEsZAqiIFkQ7Q5VaMXP8yCJefL4tHQyANKsJUDvquwAPqD7yqzcPoQEGml7Gs16iO0sToWm&#10;wokzgGLDBv6lNB+yQ8RxMFRnNg7wJoim8upB06JpBdEYFWGFLDocG8dVXFUwQ/fFnjgUICNu2M2i&#10;kCvmOGCTE+GkgDA6MmMd2v41Doa2sEQhnJT9xj4YBeiDr2MjmzMZx+niuTadfqtHpkXdHWI3QAx4&#10;RXOoFq0DdrFxheB6ABMFrNToMvoSHgmrS4vLI9us4lL6eBfvG3mLqkoLDS8efizeNPx2rINOuGqT&#10;IwecR/l1mleoNEuCjiW0hIoMqsUjBAJTva+KZJeqRrGilesU4p5I5jq98cMHgpXHDx8Ox9v7xwe8&#10;EofT7f6IlwNQv1lultF6uVjRRFnAFLRgMIY+9O7z7/P1QajLlZoMUrHcgAWsTCcRGGW1WO+nyy1a&#10;H8rTiMo1en6IUebLn399/POvZqvPico4Wj98+GI7LX/wVKx6sd1WJQWjDw5F0fsYSZ1uTTbjSioU&#10;bEtmjG4Lw6UbViUDmOJ2J+FsF053gDYAR46rNwmIyVfNAk7bLIRFyjMPo273NPBi05M1D/yRydEs&#10;m+0waveXuG947uiBOa5xdVMApoCSJa1dwT2E+lgQ0qlSHYIc4AItRDR4gO9NjuZnhlZqeAoOWDMq&#10;gnoNQf7zK0HUYyMKeOXmOnd+fvPyxcX1TR6EhLOXqxrVUBHUDN4jqMw0lxBVf4nLzQl1I3GdwUeA&#10;EjSgkqwB11x8im8xc067AdWZRajkSjUKDG+66H54I9Af0PBb4jQ3nA7IwtCfUqAZytAch7gVJWaN&#10;YwE6ytlVJldWoDrzDQuwUqJCIMLZdQ6kkuGkVLHGYmmpgsgZyyI+Z2nJ5Nb56glitpPiOVVVIXAh&#10;TMGniew3UqGvXOfPKV8vwzDliVTYntnLZI7aDdlUsEykiiBvjDDX6WIyW0qkMprTnm5vyaAyW5ID&#10;iJEK+Q7AK1iZrfwROYOG0RYNwDxZ78csSAVEMojWIUsXisEFvDJcbsjKwuJUJqx6SrwFpEKWlS3x&#10;ynx/S6Ry/z46vGk67ZtsKcs3ilUVvJLjG2AUENUFxZdwrP5bMVmsXqaLP7w8A7i0wihVql1n+Rdn&#10;l0VBPr+6vLh6JWkkBT//9Wvc1f9fNcsL+IYBKOmMtzGp9Fcn0x/j1QavGIQpfa1Fvd1wQ8PrO92J&#10;5UOdw6jYNbzAbGOogWzuQ51wgnGrN8ESnzrdoRtAok/a/Rl2wEY3fEq3wUa0VjD0+mN82h7MsGe7&#10;P4U20h0t/HBMRd97w+5wNIRw3R1G0RI4EgzHvTErAx+tpsv1HJgYrVf74wI3dkEbl7vDGgi4BXOc&#10;lvvDfLOLtvvFlqyw0GQwXEC9wegxWYJUDtN/IRVAzDjagF3Gi61mt1WrY3pQYjFuD1oBrhZqKgZV&#10;XPC03Y+DF+edIZ777Xh9H84PwRQ6ITrJGkt8BHB5iitnmUFOMIecKwny6d27+IZjfBNqtd3xfrW9&#10;rUmapBjb41P9t+lqXddMyx8A9YApvcm6N46C0SKOqnn95t3+9BiOJsCUdpdmS+arcgnDjAMZMWwF&#10;k/Xx3epw7w8mmtUKRrMhCCzazjFU4v7Mo/lyzZw++93huNruwsFgt6co2tvjHpjy5R9fvvxKmOuH&#10;/bIIiUYBy4wzAslCr5g03QkohIwoxC6hZFIgiGIPKJD2CSCgh4QsipZmaKLdDHShHiWOtaeAA7T4&#10;mBRe7Y7xLfyLdckMgCNostkDo7BK9gHRD5uPEK1BbiCagRnsAsohl43Zi2NjcRlCEwIRMAB1fRDn&#10;B8UGFZZbFKoOzcystcaKGQJxyBtFqctddoUhdsuWjRSnZji1IrsN3S8KRqGiC5Rr4gHXyP2kQbly&#10;Rcq99wuixTVazyApqUzZZRJjH2ACpEK8YrbLdf3s/IYTmrLeiQd9CUJCda7ShbOrFMC81mwxtiCz&#10;M/S/5y+vrq4LnKBVMfozX0yFCc5sScR4yux1NIdwHPKSygk3Gb7CZrnEGXH8oqC+PE+cJ9KFikxf&#10;Z7k/4ANc2/MXV4kkeh0FzDYtSkoqlOWzq2S6WIXsl6guCyUc1VWPqvgLTVFpxcEoOB1YhK8ZeZ6S&#10;3RmsBERFTIBhTMeVgLqwJ6QCUCwmGzE2t1pU9Q5bcCgAAbbgUBhHAB9oABQ0bESjNB8rwDVgO4CJ&#10;BQpowAjmeCMW4USzAoHRsBo6ugWFquFQogqYNTPFWipXxU2LZx7AbcwWRYzp2VIN8rVYUXEPS0Iz&#10;y8mpQu08AVGRSxdEHBxXnuPlm6zAJl4uJ9KVREq4SPEvL3LXN7lovfv45dd3v3w6nA737x7ePNwf&#10;Tsc4CWiz38SRK9FmjVd0Gi1H0/loGnWC/mwF3eALxqwSL1REWTFahuN3wulwvt0eH/Z4Y9+8Bc0M&#10;xgvbaQf9CRQI1w+i7e1nKIuf/2oPyOuMEWr9+lZWldXrpzi1YDQUGpqomNCZzBabqrA9ALLgVaf6&#10;s7qrYZBqQXkKrHZ/uDj4Q6p/gKHZC+eAG6+38IerOMeYLBCWX1PsRtMFtlKcP5P96EKQ93WlhXWL&#10;IpQndnsEREYHK9dNTtSBKa3u3HAozY3iamVyyrj+tN2LzNaA/C+ax6wpOqv/5tUUS26Sj6YiaLls&#10;pVxWASg6pQuFitYC03B4NKKO08XhJoruxUk9VRA88/gomgsCYwjicBW52jAMu+sFM8cbKlQw14rN&#10;LVDjLOaiihOzq7JFViIWRAx41VkYE15GvE1417DObsKTcYUiiPH1NlTeNWgbXRpfBOOi50BnAMSj&#10;b1cki0P/ryhFUaf4lZoBfMny8lWau6LkHcoAwjJB6cSUBwQ6AalcUME3nnxDMb7c5JhNhdw9CXyL&#10;GU4SqRJ4BUCD7desZhpeUnwEuAGaxNYUSvyB4Gf/JnNl9Op0QciU0GkzCu4XaGMOtTgCrIBFxmRf&#10;2fYpYGWGLYw/yAGEBjR5Ck/5GjOLj0AqY1YmHx8Rl0CnZ5YVrJMpZbsHmkx35AAarjaAlcluvzgc&#10;D+8/AVbMdpAqlLOcCA6mVm6AVzJcLVkoX2c5/N6zRBqAUlHs6xz//Ozyh+cvyfJ0fslXJfRkUZHr&#10;anV/91Rb6P+gffzjLzKSmW1/vAagOOHCG0bL2/feYGG2B1AIbX+kUlRpvwX+8AcgOdBbOF14vX53&#10;NO3Poh7NzTvxB+PuGLQx8UdjH8v+MBhNusNxf7bAMhhPw1mEb2FlMFuMFhE5fBe426shbv44miwp&#10;aDQczfssn3Y0j5ixZAGVA0iBf8eLCIAyiZbjxWK+3sxxk6MllrP1Fh+N5ovpcoVhBEceR09tgi14&#10;cDTBzYqmHSYzzCz2+KABU8LJnGwqkxnWu0MCJtl0KX7AgWbriKpldYZuD+/+xOqMQCH0IrCwWa8f&#10;ub0FVgAo3ckWK9jH9PCaUEF9DAhmexyHJxarWipfnn7NUlzuTkWeA20cH96bTlu3PehaXz86ajYU&#10;wlEwWeE+h5PlONr3RrgD+KXb6Wp3fPiAO+OHw2446gSDGpXYhzgzFdNzASbbEwZNYI1i2u1w9KTR&#10;rbbTiAwqi9WGMcot2un+Yb3dxZnJx7vD2w8PX/76g+q8/fH7dB7dZEqpQiNVUmjWxrJe00m0f2u8&#10;7PI0BQ/xCi+38lWDl5xsWQWpxIhQqJq81OKVVpqn0vtgkbJCSchxVk5eMOK4FoIb8ETDAZGARUAD&#10;mjOUAAoVXQQiiGZB0PERtoMbyg27xmYuLJPXpqvYfdmiON8yzXHosWDbQVUlA0wZl9dwcmX9Oge9&#10;rIcLBliIahvnwtk1SvYBoHRx5axsoAOakay+Yg8FtZ3lmmVcj+o5wRINjAJwwXeBRzg1tHq7G9WN&#10;oCI5z+K4DUBAm6YSnGCIhLRmspxiSuwOREVErn2Syp2KYmW5Wl1zKWCF+YkwYlIMSl7AQeLisw3K&#10;rCE/OmMUCy8kBeoyezV2xp5oELTgBhzWwEDPKkaQI+Y6A/qhI9DX2aQnpfr5ZQb8gYN/vSoqe4XR&#10;kPl9KFIVpELT6FQN7AmZHe+JJT5lhy2/eHUFKsIWmZWbIyqqKOeXKeiIcU19FoZCVhZcFUm1pgv+&#10;IDLDzjQjtJoqUHg/FajRWak3srF3cEAKajF8YASzMOE+WBAGyZxQqrJwV1ZGFheWzApnF2kchKil&#10;buKApaqOJQb6F2fX51fZbKHO8VqxrKTzAljth59eYEDPcw1cfJ6T0KDLPn+VgAqbKTVwfBbvZry6&#10;SP7tv396/jIBmMsUarQs1RNJ7m9/+65cqXz4/OXLb38cThSkcvf4cLw7MVKJYWULnACvRBSwsgGs&#10;QD0i1/J4hvf29uFjOxgXShiTNdV0oeUAHY6PX07vvkQ7SgWazNe9wTQcTh3P97p9DDeH+49457f3&#10;X/QWeNGYrHZ4V6sN4fT2MR4OTNctVarlmpIvCXVK8wnwnusUF4Xe4ggNnQWydVv+uDtaeT0A/ohF&#10;/oes9ckLaXdBJ1WZpvRDg7SmgYn1NzLjUdgKeU9aLMgDn2I7SAW9BX0AmIJ/0XSnXwO2Sza21BUi&#10;mxoek9KixBwVy1ZdtmtAcNkCOAJE0KqiTk4fygPShJoh1ExRsqn+LJtxEE1Cf2M5O5C8GsMmggl0&#10;KoPmfMYWmgXaoBU0muoI8klzcYo4YAVLUA6u2XB6uh3Ebx/eFCAIlhpLAmqyeoYYyvFeNPAVlrlN&#10;+MJcQvgUCiW+iB8rSP+TJYQWkwo6Z9zKsoXuh56JcTyD3sUCVpIFkbVqiirrly5ZNjJWQB6MY8Ai&#10;uctk4YlUkkUKT2GkgiX5gG4KQJYYXOjTZAHvZiJVAKPES0pRzvLX6VIqX2FYADTnbzIFsprPl53h&#10;pD9fDReb8Wo3jDaDxXrADCpYiXN8mE1lM4TgpGgVohaGL9u4dj6xC0MT2ojGYAUNmIKdpxROS3Et&#10;Ywpt2aBhy+HdL6vjvTeYFMp4lfhMEW+TDEzJ8o1UUcASpMKCZ9NNpzc7vD9P5p6fXf304uXZxTno&#10;/eNvf2YL+apc70/DL38++Q6+NSD7J7b8t/Zvu6Fho9Q0d3cf7z79afqj7nw/Wp9mu7vZ7o0/ipwu&#10;pevrrR5evWBK1iPcgQnFii2Wu93+dHe4u1/v96vdbr5aTaJosd2uDwds3x5uF+v1eD5npR0jbHxN&#10;ex5Gsxn+Xe33m8Pt9hZvMTV8izEHaSzz7Q6NjCJkNVnNVviIrCPL3YH5cTbk3ImW4BLsv9ztsSe2&#10;gFSGszkDlOV0vZ6sVlgBtbBQfVAOmVLmG7KjDAFMYJTxHMMFtpO5ZbUHphgt6JNtwJnNTCn+cAkV&#10;xWzH1VNIVwmm4NdTZ7iyO6M4JqE9BODiEd9jI3o+aAaw4nRn7cGqM9pihSMNUPBHo/hWn959VHSz&#10;3Rveffi7ZrY0q+UFT/UU7j5+0uy2gDdtAJhbAVaAKWjDOe7Jfn04bQ5vwG1+OPB7Az8YKLrNCRJ0&#10;eL6uaY7fHVH1wun6YLe7huN1RxSmM8GTilYYVGdLjLFAk+N2f9ju92j7AzjlsNtvT2Dc336lwvl/&#10;/v724xdIl6JoFCluwxCpmvDA6a1lKlpPYbANVjZNtgZWd6m2xow8dBZ30nF6VJcWuwlNKo2PVqxj&#10;HFq3+htyDz3FuLQAKJTOY/fJ3cPIAxDAUpfJlAJYaWBPkFATojBs4Zj+XLGowj3Y5VudXGCEHUSA&#10;FeAFhZY6I601xbVVZCqNzywxbezpDXfN1gTbZcrroWqBNp2CSuWCcqrAIDNotsZ6e6Z7M8oqsgdx&#10;fnJnuDPcsWL1Kd3M7DnByukuvXBteFM2h2L3maiQuI1Dlp4GRIh/gAWrPUUBTf7M8p6mU8bYB0Ax&#10;Wa0R7AN0wM6QEGCRYLzzApqkHiNmncwS+NldiBNQsGJR9KvEJiOssmBbIBGGYEbNYyBLDXJC96Ai&#10;t/vU+fAR9gcAZYpUsMTpLtqDLVorALqSRwncgB6JprM4SqjI6ZzICZrRGjodSrVniUWEUFCpQSda&#10;XAuoM8U6zgXZj+1QOs3OxILAYzMk1zQvV1EaEA/A82CO3wguwfgOlVS1Ap+VQXR7UPfJ0l6sqFQS&#10;huVaM/tKX1CciwR0x5KotHRnYHWmhjsEBZ4ncmeXmUK5iZ0Nj2ZCxot0ky2fXWXQAEb4ukWhCX6B&#10;V65TXDJXgbwBwxGE6e14ssbL63yep4AVIjClBVLJsiIr2MgQipXwl8wyXa1+dplMZorRlvSJz3//&#10;O+jkAPx49/b2WyE4Kq8CWKEQ9FkUTReL8XwxmS9G03l3OFm/frM7PkLzKIuNSh0n9QyMmKNltH+I&#10;dqfZCgPZphP0/d4Qegk0jvFiEwymD58oina8PgmyLjSU3elhsdl1B6NffqMiAR9/+71SFy+vKerY&#10;H606wwiDC171Sl3Lc6KoWEYroIGpN+30F05nCIIB0Kgm2JdgBReAnaHHJLOlXKkmNV2TZr3BbhQg&#10;hZ7DVZvZoojtOgXkUhlcglqQB+PdoqBUJBP303RH6O03KT6ZrnBljRd0oW6WqwZXVnMFMV8QWbiJ&#10;Rhsp3AQ7qCXy6SjZXLnINYqcxFfUdKZ8Br48v05l+ArL8QHQcBUlneFzBaEsarGJBa9Po9li/1pE&#10;JE0Ak0WeoJqOjaWyDFipK+R7op1ZchBORyVn6jouG0TStMjRg4OAzKrYmQWsEKmwaDDgCIWnMCgB&#10;q2EF/QSwi18KWKE4d4PsoOgS6FEAaNAJejJfJ2QpCGq6KIJUaOofYEpRvMlVrrP8ZarIomUJTQg+&#10;CEfIHALmuAKyMN8QfcScQefk1imcX6WhYMT7oF3e5FgJ2swV8/jEDZhyw4wrUHOhX+T5WrZYsbxg&#10;FG3CaTRcrKlF6/582YfOPVuGWAJfImzc9KB8R/E6/RsbV0AhjFRorp9vyMJsMBt8NNkAcYhOgClA&#10;lq/gEnPMbv/4fnP34PQGRUHK8bVCRSqJKlfTrjPgrQJ+byJdzJTEn16eUSiJAk6e/cd//q/vvvsv&#10;vz9qKI18Kf/8+fcFLjNbTz9QDYz/IY//J+3b/mi65Q6j3fbuY6s37U434WLfm22jw0M433mDyO1N&#10;Ibk7g3l3vOhN6baMo9V8s93f3Z/evT89vjs9PqLtTyeK03x9AKPsjsft4RAvGY4ctsfj8eHxFto8&#10;CGa7W70+3D48Ysvm9oiPsMPm9hbfZciyQcNuqz39y5Y7EAkoB0sATdwwqkS7PZYMcTbT5RpEQgVY&#10;1zsAzddoFeIV6CrzDf7dAVZG89UIj3gajVm4W7Q5LDaH/nRF8bltKoqN4QUI0h1vwhmG2VW7v/D6&#10;c2zsjtEr9ov9IwaW7mQ7WBwmmzfjNWCO/D5eP/InW28AXXxmQ5Sw0nCtYI4R0uk+TTT45c+/JKVp&#10;u50Pv/5lOO2apGm28+0RuAFN3g5QoGi5YApYGS120+V+NN9MMNg9UiieH/bjqvlUdIowRaupFvoF&#10;+u9id4r2J6878IKhP5iwPCZofRHaYkWYwoJnT2AUChDcbTH8HmjK2N3D4wPl+/z6+cMvH4BrggRV&#10;inw6IBLJ6pt+FEtxwAqliDsDmljHHrTCLQgGNNAkf1CX7BzOgOrDOvhiL44jqUGUdyPLj8z2rG5Q&#10;UAvYApSAI2vuOK4GC0apUwGeiRuurc5MZQSDC2CF7cmwYfkLtIZBrh/J7NLGcIWlQfM5UFEWyg+y&#10;BrI1VJ1JXeuiUY6xNwEkueFGc3FJoya1IbZrrTFog9CHJU6TQwpEQrnQQ92d6vhp+O1mqLIi+uSc&#10;0gmbZDOQ9W7THtD2JsRBm7w/aMBKsAWGQoyJGPQxYkJ+QAYAVmIBCZkKFf9p0Gd2ZoyGxYoChalU&#10;UcnwTh4Q8p6ADyiVhniiDUGus9AWQbHKDQPHx+iJfYwWWbahDmJUxZGxHZxE8bOsmAqGY/AExmKS&#10;Lt5YI+cOtHDKqcHXcWrQErAGAl4yfTAHGrihafW+1StEwzFxDRTA2xqAA6hkC+4UzSlIYTG4MIuc&#10;oBGOCXqoYWdoxmAad8Dqo4SqE4BUcHwQhhviRVpabTA+lrgeCppBk1hpWjx+XKRq98Al7E4GJpXO&#10;o/gVfFpuUJYyfgL2IWcQzeDjCrJNISayQ/UJWkOQkKR3ACVcFVIKP5lMTRAquDNxqd+SoFUkm2rW&#10;sdpxhbKKViMnHd0TQBLFBlabpapaEpslUcuUao2mdXr77svvvx9Ox93rPc2u/OZ4vKP2FVZ2q+06&#10;Wq/nS7xXUAKiyTzCa9ntj9aH++WOcvY4oS5IRkPDj2oDL+bb43hBoSps0Fn3gDaUdrhUdbM3msXR&#10;tdCBHL8PbWy1P7a7fc18GhfuPnzEqw79qdUlzQmkAgbiRVU2XKsNGh6xmP8exLPuoF/SHH7+EGPZ&#10;DNoVOCauHYev2O2RP1jHkRloomJnClXAAajFDcgZRHFRNKVlnYq8kVmlhT7GhLeLe5vMCJlcTajb&#10;1YYj1C1gCl/VAR+gEElt4Yv5Ej41+WrzJlm8SRUBE1BSqnUqln9xkUR7/vNZiVfAKLSboGbzwlUi&#10;8/LlJSinobbQcN5iWc4Wq6ksnwUUmG3wlkR51wpQBlsqNa2hUpgtNlYbBpAFy+ubnMAYhRebBb5B&#10;aKI6eAfxA7GRglRY1k8Gh82VASVUe5dFq2BZ4CRsQVfBawjEFxRbVGl+ZrxE6BVUXEBxgClYKQoq&#10;pXDnBLByjpcyXD1VZHVEclTl/ewqTTkvyQJWsGSNkQoriMLsJaATyvHBCsCFvD/XmTgPOcYUNLaF&#10;GjYSuFwmf/z5ZSJZSOUruPJ0oZLjaukcr9keqKI3XQRQtckBFHXHM6yDV0Aq5P1h7ILtDFbIpvKN&#10;VGKbSrwSzPHpBp/i33C+HEJ20kdLfBQjS4wpaCEUffT400N0ODrdfo4TgU2lqsKJar7cSBYoZQm8&#10;kilVy5L5t+++88dbfzg/PH42XSgM8uPn3yB6S0Ll+x/+U9bk+48f4o4dt38jkv9/7V+/gleDE2qC&#10;1LT9AaQyRZP042gS6K+T9gCDId4U6PqL3ng2WkRABJDEEqo56OT1AYCy3IEPqLEVAARIAm0D/iFM&#10;YRSCho+ww3yzYeYQ2pkYhdhlO98SoExXYKANtoNv4oKqaLEFZbEhagGsTJZApQhLAAqAKQaX8WLZ&#10;n0wnyzXuDDAFV4gVMquQQWUZO4AgvCHCKTAFgpxqu60waEyibSec4E0HkLUHUTDZosVogiW2xM0f&#10;oa36YLgpEQxQpjfb9RcHYArRSXdKemZ7REpLK4Q+jKGSRI+qfbvJjucVi5m791/C6RqjR10x7j4+&#10;8WU7nGCQMVohxhwoSL3xOpyshzPKpsblHe7eHx/eDSazbjjohqNWO5Q0W5ANSW9hEHMAJuvD8vWd&#10;1xsZDh4a+ctYGN96BqBcrpcbFkW72+9vb7ev98CU/S0l+4BUbo+Hx3ePX/768/OXT9NoJSpQLVpl&#10;iTJukoVGIlvjZU+2Bw3KRqYpA1mISa+ud83OHCKfknEEqBw2qy1Lga4Cm/EALVfRkiWJwlwAGUY3&#10;zanJolxs2NmqEZfhJwhQKVqWHUTHv2CUuubnK3qmJEOFxhYgBRiorLRShUaW4khaEquAAh4CowgU&#10;jOKUalap0arpOCDN4COqhCD4LqMiKhmXrRjFmhVHvWA7+XSMLvmqKIYGyEKVWsir1aBfXWHOo6ri&#10;CawuLU7K16xy3clzTSyp0EvDq1SdZ61eRAGh3RnkN4a/QllmhSgoATIODoAARg/IFEUM92ALDIUY&#10;BMnjky3fpDlGAxAwXZUiRdxUTnh5lshydRwNgoTiZFk6D74LxGF2lKlsdjDsQiOEQoadcSjVZhG1&#10;BkW3QPG6vMliqKV/KXW5S84d0bhOl3OcjMEX+IIj44wgCYy/L15eQ/xQbIrqaRbVg8G5rtNcgZdw&#10;bZTroUJckSkiTfk4FfwWKJpkxTE7gBUM4i8vktdszhSBNlLoCU6RY1nK9EW1Re4hhh24DIzOxapa&#10;liy+RtCAHQAiX1XVZipXpSthoS3ZUiOR5vH4Y4JBFyk3bGZ1r2ahoAtN8Ac+qjQs/K6XrxJnF+nL&#10;RD7HSbETKs/JZ5fp77776dX5TTov4t88rwBQspx0fpl5eZ4ktxFEVEXJ8jS3wIuzq59fXbD5StLQ&#10;j2+yfLWh3j28//zrP/aHPdrp/nT/9uHh3eP+sNu9hna5BazgFYpWq1lEsDJfrqANBINRf7LYHR9G&#10;83VDhTxW6OU08XIOg/GSSjltDvfvv9y9+8KKMGJIWttuWzcdvN54/z/9+dd0d+cFgI8utBMZ3SJ8&#10;MsNiAM2VSlXJNFksbUMHwAEZu/gXozVARJBNbLfbNKtzH2PTYGl3hg5NTjaCmkWBdf2FP6L6hBRQ&#10;xQwnDfR+tWW1Rwqbc5tJd5vsEBSRSkWK0Vch6fFAQSp4NJxoyrrfNEMs63iLFK+hemLDRs9BV4eW&#10;Sw4d8A0DDmAHeNppT5a7t93BSmxYNcmusxiX2HME2sD+FVEXJYtm0+wv8crE7icDZ2fhVk5nDNbR&#10;Hbwg7TiKVre7tjekUrzMmqIy3xDYxQYiM1cRGnYTGgZ+DoZR3BPygnkAbrowNPx2vEea1cUp8B7h&#10;DcIWXCoZV1jVAPxbI76h+9CEskGR2lQND/0qhhV0XXzK1fR8WU4Xq9RhcuVkQchTPl05kSqhR6GR&#10;jYHmFi6iOzF3T54sK1Q9JRPnAQFT0GKDyldeYQVUnuCGYAUbwSgYQAoV9OF6nqslM1RPZXl4AxwJ&#10;JnPwCmAFpDKAYIs2ABRyAy1WWMEOwIsx8wQRoESQW2Riwfp0S4nHFFS7oqhbbA+mC5AK23MTMwrD&#10;FLKysCzlA/4FqUx3Byfo8zUMiBruHkilKMg5HuAipEvldKny8uLq+x9/enVx9dPLn1oBlP7h5fX5&#10;q1ffD6aL86tX3/3wv6abp6k64/ZvOPJ/07595dPvf3X7w93xES+U25tYnb7ZCfuLbXey7M22bjhp&#10;DxdOMLLavU5/3J/Ol3hpj29i7NgeiD9AG7vTCdSyPR4BGYvtBm2+WceYsjse16/30xXAYgV8AbXs&#10;3+DrRDMzvOm0cTNZRsQcmy0QZL5eg2OwjCkE66P5HLACLoktKPE6lqM5pHLEwlMokAVtuiLjygSj&#10;BzBxASiZxclB/cmM4lGmUTDE+oIqqQBJR9PucGp5PUl3TA/iYGRTss/c68+hC+E1d7pjm8UCm14I&#10;XOsQr6zQvHDhhos2xgTyi4Vme0iY4k+N9qjZCkWtVTe8VJ4vi40PcRW1v/7yfL9QSJ8eP8y2tw3T&#10;taDiHJ/80cMFEMGiwYdKU+IRLwbzXX+6Gc63eNu3hzePH3+dRKvuYOgHodfpSqoJqAWp1JuO4QYh&#10;7uzrO/wQUKwfjvAbZxSbsgGmLJarONlnizH39rjd7xfLCJjCJiPcH06U4vDlj99BKp++/Co3nRyn&#10;lKjslh2XYqsbPU7x8nWnUHMgztksSyOJTfED0R57XuLJesRmJ80paJzkgA8sP5KskIo9stkPiqLJ&#10;NRx8hQrasuiWFKeITU9zh2ZnBhwBE5AnSHKynAJQwPErihvPwIzvJosNXAyFxDKTDAgjDoyNbTMM&#10;Zbyy7BVFu6b6pjcDx4BIalo7L+gZXsERWCQvTbFZlloxsuCyW+EGv0ig2bOpWBw+xcF1Ni90RYYk&#10;pUgaivBtTxUzFCQonJrQcPmqLWvBM68XqXYgUbXZDrMYe8ARx5/QpPwdcvpAMZV0so6AZoAazB80&#10;wWiIAZ3G8bhMONlI+rLh1xQgZ9AKaPKFpk0FBGOJgqXH5hF0g4XeeipCytd0nAuCB6iEHSBOGka7&#10;VFXJlBJXQmThI5LegSwHJZjtsd2Z4DKwncVLWtD2CsA/KjW7pmpyZAmnpFYMrPGvsNuTVneB012n&#10;uJs0j4EbB4wvCWcBhRSrWknU0em9warp9EEqdZ0qr3B1Ix7i47habEeXenWZAZQYkJTMekREQnEn&#10;zRyvUJUh8BOgze6VKuqLV1egJfBKnDcEUgGyJPMiKC7HarvhCEZrIEh2Mgu2u0lmKhz0e2CNRJgC&#10;Xjm7SOIgBV7hRQNbUoUqw5HEj8/PioKGc+EIWOL600Xx+dkVgAaCh+IoDa9QbZ5dZZ49e1ZvaB8+&#10;f3l893a9Wb2+3f/y5fP7Xz4AWajK/pMPaButV9PFfDSdkFllQUUVu4Mx9J7Tu8/96VLRcElaVTEx&#10;cLQAEPPd4e4jWGV/eoQO0R1OwvG82x9bLc90vPXrE0aBD3/85XQnddU0nfZyd1J1I9o8zV86326T&#10;6XSx0siWBHCJzrIbgClY4hSQYcWyBDndNNstmnpwatAOHk3FTDMd0sSqGFZInNPjqHNVDU8WWABK&#10;wBIbycbQbEG6fw34iBsZ0tDDAYU11XP8hWr2BMkp10zF8CnGVnJqoEnKMTZLZYUTmqJsVyWLmMAA&#10;Q7gAkYrIglTqJmCF+Yx0rqxiCyudYoNLXH+GdwGYAuhxu7P59hEsgquiYiq612g6UrMFxMFS1uKK&#10;+4HUdMiOwuaGpE/ZRAHxMg5hwRJ8Q1uI2skniwOC0vDr0NVxecC+2O1FdEUTSpMNCS8sXr34t6M/&#10;YFkDsqstvC8V2eLrBpAFrx4t60ZBUJL5Ct6XTEnMcLUcL+GdSqQ5UAjFozBMoZRjAhFQSP7yiWDo&#10;X9aIZkrVJnP0fOWVZAENpMLAJZfEwYvVYkXBq53nG3jK2aJg4n4BNXa3kBnAFJphar2bbvYUj7La&#10;Tdb7mFoYZ2AjBbJgnfmAnswqcTk4amRuebK49KHKs6yfYbQCrFBsB5YswHaxv40Ox93d2+hA2dHQ&#10;ZQEoHBVTV3N8LcuJFM3aGQiKeXEDDer88jqNHrs9PZRF4f0//pQ0fX08XSRemq7z6StwoP0bi/zf&#10;t2/fevv5D9NxoAy0/L5k2IrZagWj8fo2nG+74xUwhZkTIn+4mKz2i+3tivJ+D+CMFTT1A/l61kCW&#10;4+36QFU6gC9EMPQvIGa/vzuh4aPVfgdwIVI54uv7mFSiDVUhW+12tM7agjWQx3S5xJJ5f2hPtmW9&#10;YPaS9R6QdIh2O/AKcIQsLiuQDfQWfEoxpECW/nQWjCbDGVBmBbE9XqxiUwotZ8vZiiq/DaZLzYbO&#10;ptV1x+mO/PFqtLqd7e780RLUAhUFGpEXTvvRPpzvsJHaEEtgKB7l3Wz36ASzphPYXVZAJYxcqAft&#10;IeVCQqBUxXefnlKxDnePsqKu90e0Sl1pmN50Q6MT2vJwq9rtOCrWAvG0B7jno+gATBkvKJAW350t&#10;t51u2AkCz+9iZKspZkUyCuUarhxXSKWAJpHXDf3+GOw1mi0phDZazRimLGlanwMVzr+93ex2jx8+&#10;nO7udjTz2u54d/z8K03Q9uWffwwnETTPiuwqVl9U25DZij2QrYHqTuXWRGKT+QELmq2xzEJV0Axv&#10;SluALw5l/1ZoKh+ajNDywbUrKlXM+AD7AwjwddNf+JPb9mgfe4ioinF76vRWVFmfsKMHgMARbPL4&#10;RKAfXANxCfMrgSq8IX2RrCBsWm98ZPpzb7jD/jUyokDWBE53RZAUl6O1oM/Tqd0+aHtDwAHQYV4k&#10;NPzbCte4fuwMeFKdEdbtIMJFYotiQtb3cc34jUAfvTUxWlPNGVvthd0Bvy6fmVYIdfM8kT6/zkDZ&#10;EhQLsBKP+4JkpQsihHGxwuiBypCQ8QN6G0uPpOASkjRWIBsdiA1IWQhvIEtczxg0QNYUNisslbXt&#10;UEI8Syd+KgWBht3QsFEyKXyVmTQ6lBvsEOXgjBh2IekZKvW9/gof4UpwFuIMSvq1IR46gzX5fQxS&#10;cLERl4eLB6aodreuYBCnbKY4rPKr6wdkBoJjdZPMTiuM/One7eNJT9AA6YqNBzB1w0hvDQx3ACYA&#10;QoEkFDOgcJle5PYinBQXBn4CqdS1drwbRdGCPfUOm/cHlNPTWyN8q6YQ6lI1SckBu8RoSHEwNROH&#10;RaurEEWQr8CXITusHif+QPHFZWNnsEumSPXIQTk4F1lx6rixFIiQLys5XgZRWZ0JAKsgqEVRAwBd&#10;XhcKfH262lEi8eePt6fbxw9v79/e3797wAtDJfZfkyd1uSEH0HSxiNabBbXtYDoPhuPt7f3h7n1v&#10;OMVbWhLkmmoDKdxwttg/TNeH5Z6qT/rhkLIPBmOoTeF4hpXbB7KKv378rdF0MzluNN9tj6dOGL6+&#10;f4iHidl6W1O0mmLhAXkhHj1VsJVNryQoGUgzE/0nMFs9uz3UHTIwsITAAEOV448JVtwQ+xf4Rjpf&#10;JoOBhZ2pGhDBq+5V6gZQle4YqLdJor0RR3znKril6MkiNAnZ4arm1U3pJlVmJhmv2rAreDq8cnZ+&#10;c36e5AVNMToQ/GWRAlnS2fLz5+eJ6zyIxHL6HO52oZZI5M/PU9fXBV5oYh/V6Mg4HUuWJhcMGWNo&#10;xh80bMHF8KLGA8EVC8t8UVB0l8rfqU4ylS9wNWyPkQUtX6ym0qWaTNEtQJa6AmYy8WbGLiEcCu8m&#10;lkLDzBXFbEEoVZT432JZxgsbvxRYEos3qXwz9XOypmiXN1n0H66m4fxY8g3yB6WL1WSOpygNikTJ&#10;YgWM8uoi9fPLC5aHzBJ5YgS5yZ9fpSkwJcHCUBiOxHQiKDZ4hQwt5PQhl9D5VQrIEruByEFcVfFs&#10;QQNglEK5kUhmFdMhIgF/LLch+hu5fuZkTZmv0MAowXTxlTyAHaCTFRo5iUZTfBRbVuJU5G9eoXC+&#10;7M0ioAntvFiOyRgDWGExK8Cg7R6YvT7eL/bH9mCcKfD5cq1UlbmaQrwi4vKqry6vXp5fvDy//OnF&#10;y/MrDIgFxdRXh+NPP/+n0KgperNpG3E3/tb+jUX+ty3+Fkhlsd6tbx9kw7LagReOu5Plmw+/AU2Y&#10;MwhKHcEK8AXqe3+2mq53i812tlyCMAAN69eHxXpNsHL7RCfUiFfIGbQ7gUtoZpnN7SHmFZBH7PcB&#10;i+CLMalAoFLbYbcjQxAyq0wwFKxWdIrDbeziWe5wBEpFptiX1+Qzmq1oz2gHQNmgzXFvl2RWAa8Q&#10;oyyxAxo2biHCyVMcbSD+J8vdYLZ1uxj/XSeYkK9nAv7Aw9oDVvBvZxgBXAAN2DJeHwfRAbCCldnu&#10;frw+gVS6421/cdsermkakzCyg7kdzNAaZoej8VDePzyZTO4+vLcdZxKt795/bhoORjDcyfij07sP&#10;RtvXvQHGHIwkFCUzjIAp0/WxP6W05N3pAb8oGI664bAdhI7nKwbeJlIVGrpjtkNctj+aucCUcBiM&#10;psyrFY1ZhMp8yW7dbk8eH4qi3S3Xy9vTEWPv/rC/f3yI/T5f/vEbcAiDQ6YoFwUjy6n5sg4gABwo&#10;zliyBpI9kCxKSG6ymFM0SHqubgNNiqJZp8l95iKl2Dg8TTRI3hNgB82xYPYo40aGZtJGAzfo3oTV&#10;rYfGQq4ZxezpxArkxxHUNi+1yrJLDiMWy9Kgki1kvAGU4F+yqdCpuzgpNlabHcIdBj284nGNVlw1&#10;v4HrbI0NVlxfZVersnr8EqnouBjoSJRtRDMA0CzcIdgIJ8XZy4ob22mwXmFepGrT53FYpVNv+iXB&#10;EiSvpvrZkloom89qkpPOlK8zeFVJwEOKgypo0G+YyQyfhwgk/4uHwQjyEnSCoYdKfbDyUxgN6SPZ&#10;TtwUX75K5DlJhGLHypngo5sMd3aZzBRFGjdJdabC/CVBxRAWHwEjpiBbdCijXSQzQDpdqLLZcMBJ&#10;VKAWI+/ZZersAlq4Sq4WYhS3UFYur/OJFFlTyg0DwzeOzwnaZSJ3fpWBRlgUm9AgcVhsT0A1vCmk&#10;8gKOQH4Z5jnCUA6FD3CW5Rp1NmeyNwAYTnnJyvKSqLnYGBstVJsKwEAZvc6WCxUN5IHd3HDpdBcN&#10;rQ1GAS5wNbNBJWQoJjfDyS/O01dpIcur+JaEHtAETDjJbPUmVy1LDoUkk90lBOK8vEg9f5W4SnHp&#10;As2xXCVPkJ1ns/zQBIoFkQzmZYr4gUSB5PjpxTnU2QzNiGakKZmZPztPff/Di+cvof5xuPk5Tgay&#10;XKaKP744Yyb63E8vz3lRffz425c//vnh08e7x/sPnz8+vHs43Z/2x8P2qwNosVqixbyC0XC8iKBJ&#10;hOPp/vS4Odz54aTRtCsNva7hOXqd4XK6PUHGQIsC04yjtecHpDOt96bTMh33+ECpQOPtfQN3dkrB&#10;/xhnS+XC/vSk0wymM6GugHuAKSxuH/jcwxM3WToiVpjlwLfYp9B4Ov3I6xHTAFMMRirkFqE5zPpN&#10;VtdVYwWRwQexvYFkORknyMmInpYuCrF/RNI7uMNkbhWMkqCDWkxvArBWoTFQbIqRLzUUvdMJl+3e&#10;0gZSU0qzzQnNUlkBiJhA8GChaO2KaBY5BU1SPcMOwSI4Y1mkUFxcA3gF6GA4PUlzRXRO2WblcU3s&#10;o9MM4W1ZI7MKWllUpabjtIcmWE1r1WRcg8oLqqSSu62JG8I8RBSHS54gMGsHP1an2Y467LAmDqsY&#10;bZotK1jgvFy1mcrx+Mn4vRRj2BmDyPGKYQtaGRjHQsfiVwP75PgG3mbcn2S+TIVlyX1TvLzOvTqn&#10;CivohCASNLzyxCsUdJKKV/6NVGgjAxS2JxVQwUr8aXxMwEpcTCXP1Qrl+tV1ihNqQI04gbaPgR44&#10;soBIXmILha1MI+AIeAX8EdtR4piV2CXEEpsjwArLc6aGdTDNV3xZB9P5aLWJGQVtutmhB44hVqHh&#10;3j0uD6fueJbKFlI5Ls+LaIUKAA6kIiRSIK30xXWyWG0Amp+//LE7HDc09W9/e4Y/r9e9+/hUp+tb&#10;+zcQ+d+2+FvvPv9BpYxmSxCb2fK74wgfhdM1SGUY7aPDg9sb252wQyXXlsF4wUqPkP2D5N/hdnM4&#10;xPYSxiK0TsYVgpKYSJ6iVRij7ChFaL0CoMzxmgNH8Kavl9ghRhYWJLubrsiaQqQSRbPVarHZAIzI&#10;pvIUsELmE2bUAX+ARZjrZ0HT75H3B4xCmczUILCpivxyi/XRnDDlWxstdt1RBEZx/NG3GjAAlGC6&#10;DmfbOC7HG8zAKwCU/mIfTNZgNYALgxgKuSUVMYwMjzTJGl5wu6d5Q9kOinUDaB+9fprZ5/Xdvd2y&#10;h9MJxiHDabeo6kk//ujDl3/Y7W4db5Y/tnAZ/pgMNjjjhGJpB9NVtDtixAsGYypx2cWA04GGhnGs&#10;oVGMnemFeFLASjfoQ0MDpoSTeZzdPZ5j5GR+H3pAFEWEtgGxHA8MU3anuxNI5cMvHx4e73fHN8yM&#10;p7A41hFkOdewqYSJSTPjkHEFNGBRnEpcTj52nUCi1zQ/XzVofgzJuSlQ5VYABKR+ttxMlWQcgWxL&#10;rCI+yAbiBkemjaw6LegkTk7G0fIVPcs34xkE8XUcU2jSbMxgDtBGbFwRmx3sDzzCueJYGSwBK8Aj&#10;7F+hCmFhRYHgtmnenyZdBi4PcCOblFSMU/N1K81pYCDLX6hOH6cuy05ZbuE4mkulXwBecSsIJjCl&#10;YYR1gxCqWLXKklduuIo1UO1RvRnkOOOZpLtQQ0134PYWZptqxZptmksZg77OZhaMs5Qx5MUDHMQ8&#10;Bru4zI7RGmBjHPWJ4R6DPkl3iwzOFclMZsvgFRxEpUJqEzRsz/MSYAUjptWOK9VSQXSoetlSDev4&#10;rt3BKzrGWIyhGYMmJC7Qx2pPoD3jLCWhCUxJZikwhZn0KQSYF/UrsAvl3YBmXIUMP8ARB5h1fpkm&#10;Yc9KzMkGebL4mpFheiSVhGFQQo1ifp1koVoS9ThUBY3AiBDNAY40jI76NUi26YQ5Xnl5nsJ2isPV&#10;O8yU0s5y8ssLaL9aXeuAafDFYlW/yQkvL9LnCeidQEXyN1HiaN08v87/r//472ROhIpfh2wzfGzE&#10;T/jbf/3w8iwJ7R/XyVxL0HrFH39+hXad4XOchB+V4xpAk+9/eP63v30PXsE9wUaQyk2af3WR/OH5&#10;q1fQgkFRNTODPZNFWXG+/E4v6vHu+PD+ISaV08ObaAX1kmbMAqysMGatV+PpdMJSHEfTWW80GUwX&#10;29uHMYW/jQErZLPVHMMLvQFEC5l8j48fPv/+VzCauH5vMI38/lC37Fane/+RUn52978Go1VDNUjZ&#10;WkQVofDwkSAGzXG9PFepNDQAB0u1JTYlscrmYAJnoNXR0xjNsGiVoc3SEWOzCpjGZhN/QPzji8yw&#10;17XZhCCxLQEPmiwKNR39kDonMzgBTaoYFJhtTKfcvE7TDIkmFTK5iRKlLitaRwd8UO4xmUlqLGxF&#10;0dvggAZ6l+zgU6c9jZOcVTLj/U/5fHAJ9CTsH7MLXitK1Wl6TXo18FKAwNrAr+ZXWKFaMmAyKAZN&#10;B+sK8wFRCje+yKqtAFmwA7lifSo0DvSRmi4ODj5jjtcJFZIhD5EPprE8mo05LvaAlxQvpswqGOH2&#10;Uuad7gHsTG+Am0weIvq0zdd19MtMSaTyrCAJyn8pJpKAFXqbWNYxq4if+FbbjegEmIIXE8vrFBWf&#10;JfcQxaNkY1KJQ1ugCUBRiUkFDf9mS8BuiauqUFPSOehF+nSzn233QBPCCOjf4BLy+KyfGrYwawra&#10;t5V/bbEdBW20oj2JaVhBfRab8gQoBCvMrDLf7bFc7A+Hxw/Htx+n631ZlLOlCi8qFUkHphQqZF/J&#10;lMqCbAiKIeDxBCOuUq4rErqr6VjZXCLuut/av/LH//P27et+2Ocq/HS1s9t+dzTfHN/Gddv80WKy&#10;PkJIO34fcnEw34yiLZiGlVnb7U9vbu8g6o5Pvh7K36GGLfs3JyyBJovNahItYnzZMPcQs51sV9TI&#10;6bMmfCGDCtSSOeOVBV5/CnbZ4l+GKUQqsU2F5fjQ/DUxozwhy24/xijBSGW+JgfQbLVdrHdsspsN&#10;lWOZL5mlgeb0meL6p0s/HGMY6fTnIAMyn5DFaAI0IRyZrNAG0X64PIBaupM1AIX2GeKjTTDd+qOV&#10;7Y8Mb0g2b29kd+d2sGh6w4rq8pKBxzffPZVOefz0xXRAI/7jx1+aJt5HU7fd+KMP//jD74+ga8lO&#10;6A6XWqvn9qaD+S4YLcPxcjjDNWOYWgfDaTvoe0HYavfqGtE8WkmA/kz5Pj4VgBm0w6E/nIQUiEPx&#10;N/illO+z3uCWMkZhUyXvd7vDHkMuSOV4un3/8f3Du8fPf//y/uMnrzuAVimqHjQlpxtpNKvwgCZM&#10;sEKZFXwz/YVOST1UP80OVqY3bQ/3bn/7NPsgc9BQJjCbPpBJ/S54AsKIJsFtUdINGrldyDpCpVDM&#10;9hSnAKxIZq+qUjiIYvVtqhdHnhfyxdCMx0OrG7VHh/Zoz3w0PWbw6Cn2QPemDgsxYTvTpEJgKcCH&#10;qHerjDBwVcAUxR6SFwm/gk7ECseZfdketPprszOlfw2aRop5pvo4eIxKzDdEHiv8IvAQfpHuTrXW&#10;RKYyd30qLkeOofAZRmEaWGkOhRl4BTCBIV5iRdIAKBj6iVeYJwWjG9ZjtRVbDJpRBeNvl8qiODTB&#10;MhQ7x5+TOGe5owARmqaYymbEUzk85Tbj6zhOq0usA4kiG1RnhYJtuzMvjNqDleHhEjsQ6uWGidEW&#10;tAQGwoni2FjJaEPq4HQ4IKCKRBpV+3GdYOb10ftnLSzDiIxDzC6Cy1OsACiAI+CCsTO5VCz6iOrt&#10;oukulg3ID8unwvxddBEqmgKCAW3gdGxOLIgK+rHAFPzAOEKWJfgMWGoShf0KAEnJBvh3hts4mblG&#10;3lOnJJrAW4CO4Y1NdwT6AZQAYhpAS2eAvtUd771wxYnGxXX+OlPWqUwI1YDHErxSAJrw6NYtXDCe&#10;C20pQ/9rpAsiwIXOQnlSLU7UM0UxXaBwXXqIxE90/TXVLZRq04je5I9ffrl7vL9/+wC6P92/YbVr&#10;j/sDWSlpQortdrqYx9G1DFYW4Wgymq/WhzuM7J3+mG+ouUq9BvWCTeK13B9uH99CcRnOFrbXiSPL&#10;bLcjqXp3OI0H5fHurm626rr18OHX5Xbd9jvYGDfNMiqyCvFcU6jWk9OdKFanWFFqrBhroRIXggy8&#10;3tRqB5YXQqITUnsQyWggFVZZn3kSQSSQ0OhX+OHoUWj4F2IynRfIFKeSmxIbS1UKcb9OVwD7NdVj&#10;Cs1AVLxUTry6KaVzIl81yqIJtgCgkImFU7L5akU0qg2robrAkVJZub4pnJ+nkmm+UGqAS7CxUqOw&#10;lZskZVCTw4gVfwO4FLhGMlXKFWtxyAvwQsXV4qHUjWyhzAlyWVS4Mg5iUyk5Hr9XKvGNagOnMySq&#10;swJscrFCoS3MzYrvNvBuogPLNhqOw1UUnA5AgzPmitXrVKHAS4mbHC9qOGP8XpTrhOYCpexR8jPu&#10;DLYUyjIaRY3wDTBEKldOUsws2T8IL6hAfp6WN7mXZ4mzyyT796s1JVXAzkCWGEfQ0gUBGxmpZLHD&#10;JcsGwnagDCjn/Cp1dpHMFKo5rl4SlDxXuwbg1GTgSH8OSbykFSplNo8RBMgC8vgWrRKbVeIY228p&#10;zSCbGG7w3SdqIYPKJvb4jKHlrwlT0Jg1hVYYrxyWh+P6eBe9PhXL1SJfq9TUQrmW44SS0ACsZPAA&#10;dJuvK4nUzXUmhf3RUR8/f3r49HF92H75489vvfdf4eP/Vft2BMh7t+NNV2vDcfBLd3fv3GAEff34&#10;7stgsWsFQPNgvN4vX7+JdrczYBbVgb3dv7nbn047NIKV4/b2FsiC9R1e5DdHrBC+kGVlS/4gwpQn&#10;qfm1URWWGFO+LmnjfLMGpsS8QoYWMsxQcjLLQI55hVocmxLH2H7dCDDaU13azX6xBq+Q02e8IECh&#10;hOTtYXd6G22P4TjygnEwjoLJKpjgeR2i23fhfE9QMqHk5GF0WN2+3959Wt6+78/3wZQABTuEM+Ds&#10;Qzg/YGB3AprQx/QhNVfuYGsHEUiFq8vd6TS+pb/846+maTdNHeue3xMaqqyZH39/emrDyRpvRENv&#10;W90phAVGG5DQav8wmG76U5ofcRLt/GDoB1Q6xe+NNKpER9wPDU132l4w6A4mxCh95u+mEnkglfl4&#10;Fk2j1Xy1itZU541gZUeZlWg07drpcLy7ZeVof/3MCucvlnuo1iWaqK8FngAueIOt4U00iBiIOZrg&#10;aQBM0b0JVij6lUWKGO2p3aUyaBJFjZA4NzsLzQN/jFjhVzLGgBWAJswOQSVJwCggAyzBKCAPsz2D&#10;+G/oAWiD9qEs4rHTXVFtfkpm7isOwQpORxTSGuGkWGm2KFDG6W2N9jzOSKrpVOwfgyfbcyibtDEG&#10;GuyDq8IKYAX8gVODYHAxsaGlxiw64BV8EV8B7gBQcJxaE4KSGsClphG+5MpGsiDj07oOAOrWVL8q&#10;e8/yxVqRzT7osjBYPMtEqvTq/DqZxUDqAClM6GoWs5FQmXADIyPEAygEpAIxUCTd3QBAqHbPILIZ&#10;S1SHTYP4hLxhe9LEhxhnISpouGT5FCASMt3bPRaQoWA7dsZZKCG+NwdAlKGe6lRaDbIHJ4LMplhl&#10;mYS3hCGbpm0Do1DEDC4MR8DOTZolv+cEeMb9utmmsmwsZEGG9IrjZ4EXrOHacARycpltMEqNxY3H&#10;xhJgu+qAJWk7fYVqu3WYKQV8SgfBEtzDSs0GDFOGYCAwSk2BeIsLvVCuNS4PiEAhEXWbJXp1QSoN&#10;NkMhpShLNk3ITPCE50cl4wplNU1hKA1IUJAKditW1DwPta+Gm4kbhResjteyqlGFt2KNuckoMhdn&#10;BGXS9iLkjZAt1cksZJBnqkiTF4Jm5HypwfGN4xvoG5+BKQAUIpW705EcqEeW4r/fHbA8rKBLLZdU&#10;ZIXais0KFC13t+v9cb7Z+4NJTTVLUEMVW2v53eFsinHx/t1yfwudz+v2KVplNLu9ew9qmbO51D/9&#10;9Vd7sr3K5E3He/fpSyfs6qYZDxxoTqdTVy0KYOpHdmdouJSlTF1F96qKjRWzBW3ndrY92l5IE22A&#10;9Za30Djb4TwOWFFNH1IZTznuqIAVdLOqbGWKArpTO1z6gw2gVtH9at0u8GqqUK8qwJ2pF27i+KE8&#10;p16noGC3On3Ivzuyo8hOrtQ4v8wkkpxmYsja1ZUWTyxSePnqMnGdBxksd+/ADXh3CpwMfLlJcVyl&#10;CRaxvKEo2wVOypfotapJNjQBA9dGMeAUdxJHn3jd6XCxdzoDsaHnC0I2wwuiodv+bH1HHh90SJkm&#10;R5RYFRbFJCNKTbErrBYLXkBgUydc9qY7w+mROUcGFdWyRcrWhraAnSuU4q7hxQTD4eaYHk1JXa7r&#10;hXKjWJZBVOhaRUADL2W5GgNcIfbmxMzxzcVzdnHz/NUFIxgypcQN+2OUAIiQQYV5f6gx7w8YBSux&#10;9ydeYiS5SKRv0iX0z0xBSBcqONz5xTXPvD/BdNabzMjjQ7nKC9BGMJkP5uTiQQOIfFsZr3eAlbjg&#10;SuwnwpIwZbFmnqAlvktRLGPcWIpQmTzRyW663Y0ibFnj39luP4pWWIleH5PpTCpb5CqNXEmo1FWh&#10;oRUrtRxfKVXrN9lsMpd5efbcCwdet/vuyxfd1he7/8N8n//f9j/H+fOvL//8K5zOjJZneej5TtNy&#10;NcdzOqHh+lgPJtFosRmTlYIqwwIg8MLFgAIKmZIfZ7W5pS270y1aHDO72K6f/EHMBwFAWayXi/UK&#10;KwxTGKkwTCEnEQtVWWw30+Vyvt3OY4PKdhunJQNKCFCWNNPeaL7ojUbD2Ry8EheFo4QX3Gfm7nkC&#10;lPmKpSIv4wgVDB3b42N3vGKF3SatAPIy9EcRKCSY7vwxOgBZULxwhs483z1Eh7fAFJYKtGCJfqvu&#10;aN3uYzgdUri6N2xAoNCUZxjkx7ziFqtN0/sf5ce0PUlRv/z2VzCKRFbYaf/wVE0fIIIXFiIDA6YJ&#10;NbsDRBgP5rshpfysMFqtDw+j2drvEqZgHDOdDt67hu7Umg6Yxu1N/MHU74864RC8Eo7j6RgXGCEn&#10;i+V8tYloGkIKpGWYEut+6+1r8v68+/D45Z+/f6HqO3++++VLRVRKFTVTbKTyItRdYASoApBB1VAg&#10;vPGms1DZqtYpiuTlyVW0DKegCRAxup8TjAyvQqxgJVvRebklNNs8xIoKTcxKFWi3OCs4LhCHf3EW&#10;srjEMxUXFb4ONdunSYzrTkX24pkFOalVZpErFbVNN7ZmxU4fXBU+JTphszFXNapRW6iakGign6+G&#10;EHAJTbYMyMAxcak3uRp2YJ4mt8aK1QKhahTmEkDwleWWyArv4nrASYY7wacVmbKESjXKQmpQ1bge&#10;LhLHRCs3WnzNecYkOs0ADEkP+Y1hKMfVMLo53TmWkARo2Hh+lYRKhEEQ8AECkM1ORbLOLlK46VSn&#10;hHUCiNJy3Ty/TENk4ruQl0yXhRpnpTCupUvlGliSZrFvdWfAF0ADdr5OcxBLcXYlOXTMNkbAdFEE&#10;BgkU4ELGjyqkQtU4o7lIcpmSCE0RqIT9oXnjutDKDSP25oA/BLWV5pSLFJ/lZDL408zpUOvBSQ5V&#10;r88LfN2IzSpoOFSpqnI1EK4NZHnaaHilmp5k9omyZImsFAcaX6M41hyv5Msq8+a46ASVhg3OgP4t&#10;SPgVZGgB8eDmAPUurgvn14ViRauiP1F2NPl9rjPls0T27AqKrs43zGJVS+Yq//XfP/z4/OzlRRJ4&#10;AXqLi9hCQ/3x51dUqRbIwgFQxFS2DE33h59evnh1CZkBLgHQAFkALs9fXPztb9/99PMZ9oe8ydFX&#10;pJfnN//13U/f//Dib//xn/kS//4TqyXwxx9vP7x7/PAuDq29ZTMt7zHeMT1guV4tltF8uYx9QAGZ&#10;VaK7dx8X6+14tnDaPl+X8XTrmtMKpr3ZbrE70iwhsyXFlw0mk8Xm7t3ncDxvmtZ0TZ7jj//8y/KH&#10;4WTZ8sPD3aNhO6r+PwUPREkWJB3MYZE07YFr0d9kKp1C7j+s02i9e3Dafac9dH0QxtSm9UE7XNht&#10;Kpxvun3THejgVDtgKWOjuIviu6BhyxujfwoNu1wFJbebTBeh14aKSXcqNIloSzF7VntqumO7PYnD&#10;U6p4sfEorZ7ZGpo0f2ffbo81FgEDIV1THHoRjI4o2WWRir9hxXT6GngUOzB/EIZFyx04nQm+havC&#10;skEhLGQR0ek4wJdAs6jqlKJ52OJ1Z9ifWSUnwCMATewSoimmHZqUUaLiKyZfbcpN1+mMu8MN7hht&#10;pwQl3C6v5ePOjDQriMvzy8yDhteQGRc9KIiNplOp63xVBVpBN0AD4uf5BnpLKl9JZnl67xipEIUw&#10;E8t5Ip1gU/ags4FC0C4SGbTY9BJn96CRxQU0Q4EpRcbWza8QU7xOFaHhAFOARxhY8lw9ky/nS1VF&#10;dyar3Qy6+O4WwBFOoz6Ag/KTwR9kUGF2FIo7wXKy3s93t9PNHhCDPbERXwG+oIN92xOYgobtsfkE&#10;LXYAjVcb0AlZWTboq4dof9jd3UeHY1VS+UqtxIvpTCFX5Evlqig3RQUNb6tKiajb/cXlz+lsomk2&#10;O4P/EYf/hh3/B+3bob61/d3d7eP707svfQooxk/bdUcLvw8NHmRAVdSAC+vXB2Y4OcVoAmTBv4f7&#10;++Pj4+3DPdaBJrvjYXvYb9l0pDQj6WHPPD7UNq/p0/Vrsqzg32i7puCVDfl6mBEFzIETMWfQBvvj&#10;i2RTiSNUsMQFxPaVCW5mRK6o0Yymzljtj5vDmzlN37P66gpZglpm6/1ovuqNoFF0ZdN1gylN5jXb&#10;gUs65NNZdyiidjuIDsPogO2gE8YlK6x0QTAz8vjENnKrPWp1F8H0MFw/2N2FoLo8lD3S90x0lW/3&#10;ULccUWq8+/wblBuMuUJdWR2eAuPQGTBeSabvUWVRcA+lr/rDZX+6xrg0mK5W+9N6dwr7k25v1Pb7&#10;UtPM8yInKuUGhibf8cc0R1IPmDLy+5Q90KNZAihCZbzAOLnC2Ljc7lipt/1qu93hVlPF4BNG17vH&#10;e6pF+8c/vvyTamOqhgvZ4fXXVILLCiHOgSlk/4DWaoegFqsbOeEqTi0GKPjjg9mZAQgg9Us1mt9Y&#10;tvreaO8EazBEqW4TN4jghsCfHPzRQbH6dTKudGJTitOjMm5xpg9AoSiYQBMKs3WnkhnydSdZkNMl&#10;tdmauIOdbA9wzGrTZwErvfb4gI3gGyBRHgzEqQAj3QMj0nclRle4QsUetHprvTXBRqIKCu+FGA3b&#10;o7032FI2NcX2drQWBt65G25xPXWqK+ZVFBd8Y/uR4VFOMprqDE0/6oxv3T6e/sFwp2RoUcEVvmaP&#10;npGVghwcNMMfVjAQM5sHFTrDCsY7kUqNKYCYdn8ZjLYYfDH8gVSgsVUaFvqQ41PAimp2a6rLMlYs&#10;nTmDWsEcA7eo2FTzqihipMZIil5CpS/I5u9cJLIQqyxrJoht/pLhYegUVceh+rNDwxtBwFck8ypd&#10;enmZSpVqZLQI8FG/wmbtgVKYL0tEOYaHjgvaAN9kufpNThCbHi7ADeYNkz6CmL+6KQCkVDa/DwAF&#10;iIZGuZoNA2gCQAEkYee67lagpApUNKWuk20mdqNwopEtNWJbiOYMaNIm2SlLdionAizAMU30PEAx&#10;TebkXCWLry6SeV6RjI7eGpTrFsjjKlX64edX5wlwnIPLA+hwNQNocnGdS6RpcgA8CzQcDbBykyn/&#10;QBkI10VBxa2OY1MSN4WfX5xBJODnU6xoocoCb2uJZPHn5+fJTLkkNPEI0nkhnYPsKf/4/PzVBVRH&#10;7JB7+erMbrFZzv/855ff/v7lj98/fP747sP7I5lVbqlAHJVdOWyowgpF145ns/FsPpxFg+kMIxSr&#10;2LgfjCdeN4ScAazIpgdlaLG/Wx/uMUINJlQOzg9HbEbDje20oeKsj5Tyg9F5GO0rdcV0O/u7t6YD&#10;BHmClc9//FmT1VKlXlMsiNKSoPCixlVVgeKRPYXy3p1ssYotFGHqhk5nYLcHFGzrhhDVgBX0KAjm&#10;ptUVGjRzYZLNJ4XvAnpAGI2ml+NoY0nQyONj9fHSgvFppqR0uSjoxYpertvAFIpcabYLvFosN6us&#10;DA/FpuAxSc5NqpRMc3xV49AraqbQsCo1k6s0E9f5bL7KCxq4RNEpXYgCYGWbAlaoTr9jsAkUgTUA&#10;lIpIFhG8BaAWg4K3wPcutnBlBTuYeNdwEIMMMDgIm2bZo+kbWyFNQG2QMaYqUQgtK8Dfxj511SlA&#10;9pdElvlM0Wb0trJIW7AC7htUAoOmop0wrXQAXsFXsB2Xh84DTEGnIkBhjIIGIkGLESSmk9jKgh0u&#10;GalcUFIPFaWNASXeGfvEthbACr6I/dEYxIBmQCol4HUGHZXm/QGviNBYMjleNVvL1ydyxOxZovJk&#10;EZNKjB0xf9C/zOlDphGaVHmLf9kMQTRnYewAiv1B2Ie8SOQzemoTqPsbIiGQCjBluFjSlvVuCwHy&#10;4RecV9LMmqRXG02uXBMlfbTYQWmu1GXIOFFRi3xBlGte17+4+D6ZeXX/6Sm+Ku7M/x/bt0P9T/vz&#10;r/kWdDKdrPbR6zfj5a4djr1gAGrZv3lc7m+X+8P+7oGq0757//ruDnRyfHi4fXg43N3h39O7d3fv&#10;34FXbu/vDnenw90RULI/3u7xUgNrGLV8W0EDrCzJmsIYZUs13yiH+UBJyGRi2e52tzjCiQwqyzXE&#10;8Gp32N6elrs9YIX5gCjlhxJ81rtodxttD0u2nEbbuC23t+vDHRjLaYOSWxD27f6CSGW+G62OwXQL&#10;DYecPnM809vNm4/7hy/9xZ5KwE2pBByrArea7R7QKB6gj7amSuWjHaS4qLU5yS6Jmt3+Woj2r7/8&#10;/qgsig8fvyz3R4EC1U1QafzRcncQFUrIB997Pag3WM66ozWoaDBd90Fnu9P29iEcTLrBsO2HTssv&#10;gF9LQqkqVyTdatPsyp3euNMjTCFSoWoxs/5kNpotJtFysdqutgCU3Xq7298eo/Vqs9tRLZXT8f7t&#10;A420v/9K+T4ApmiFtw9SQ3P6VmfW6lHhV90daxS3QZgCAW+0p2AOO1gq4IxwDXkPsY2PwCJAFidY&#10;ecM9SMVoz4AsQAoADRCBVbuPIPV1d4KdmdOHnC86VK/uAifSHMj3XtMZas5YtSFYp4o1oGr3Rk9z&#10;p064xQE1bGSRMcAFb3Ro9bdWdwlkobhdPVBbE5mFobAiK5SXpGHMdMcgjzYuqb8z23Oyu1Dl+76J&#10;jaM9LhiXDf2w3vTJ1d4a4bxkRPGmVGGF/O9QTfsgNoUZgQAuYpNMOMAj/BBgisCK9AtsqsJncUBG&#10;riwzu4IDSd+0qD4bi2C1MxjCMPQ3TFCLGyygOEo0CxpkCeUXkOmlM8VYXFfdCqWA0qSv2Ah0bQ/W&#10;TTuACgUZE6dcYsR02mNowBhAsRuNmBjKW4NWsACs4FyxwwjNhlpJlVS6Nc2rUNk0SnUGjjCHEWmo&#10;EEsYkaFz15QWjoarhWSir5P9hqbLx3dpWuPuHEfGAQXFQk/V7B7OpdpEZg0doOei4fdS1X/8tM64&#10;6QRoNc2tKBbNaOqN4nmPwSs8FYfF5bWtDvUJsCr6Fk8T/VARFNXqGVC+vTFOSgErMgWsYElbArx+&#10;e9MdgiFAFcAd2hNvC01NvmsYndjQgi04neEOgTUUcVKihGRwGG4mrp8oUGkRcKRKWGIjgJKiVWje&#10;3VoyKySSkPWW4QyEBuWq8KIef1QQmhDPguSAk6DR3mRK6/2TnoF2/+7x7Yd3p/sTXqrjG5pvmdVZ&#10;oQBbsqysIsoGisi4Ml4ssLKAhjqPhjT52Ug28MpRQnsrnM02x2m0Oz58fPzldygc3cFkvFi3u/26&#10;rJi2G+ctv/n8l2x1SjUFMub09qPleiCh+DLuPn4WGkq5pnJCAxKaitLiQZDRog2JC0GIHwvkNZ2e&#10;4XRJcludSl2rK7bfjzph5LSpOlzT8iEOIRTRDXBVaOgYZI1TnJs0D2RULcowh7aBfs/X7R+fX3I1&#10;dCqvoXXIEkZvS6+meOmcCBahiCiV3IXlqpnKCInrQlw6hQdEVigtmauor14lkmm+JjsN1ZWbHrgE&#10;O9wkCwmap4sK52OJjRIrxwJSz5dq+Lcm0/xEutPDDyzX9POLm0rNAHbEiUIgoTwlLdv41HB6ABSs&#10;g+GKfANvIo4PUilXqWA/mbI1N5OvYAteLhWQ3WwJdaqcWwbmpnGnbdwBnEuhcGOqHSfpLhreu6pk&#10;xUEqhO/JPECEShBlOOAF1rEkzvjKHwxHisCUl+eJF2eXZ5dULP8ikcF2HAEfxfgScwzaE7WwRCHs&#10;/Or8GofC9WAYIY7JVxLXmcvLZJEXQScQJ6NoFU7n4WQOUglnEaiFEASksiBSwUYgSJy3jI+Yb4js&#10;LgxiiE56Uypr22e2FuwGHCGOoUq1awAKGVSwTgaYFSXQrraL3f747sNqf2yadpEr457ylZrcNDPZ&#10;fOI6cZ28eXn2cnW4C6dTfzj4+Ntv0W777u//iDtq3P4NO/6/tH897PHxvev3oOL3Z6tof8IvMj0f&#10;Pwqid7rasSmLb3enN0+VUZgPaHc6MZvKw5t3b48P92CUPZvn65bBygFvNC1vY0MLSIXw5XTE+uaw&#10;j7brJRW3BalQ9RQcEA0r5Bva7siLsd/PlktWJo7q2K5Yff35+qktWGAKBamwaZNxhbEDaLrEp/vl&#10;7hhtb4Nx5AaUweT1Z1SwZHUEeUw2b4ApIJIOm75nvD4t9iCS+/GK0pL7cypHC1LpDJbd/4u2P39t&#10;HEv7/vGChwduBoaBYWhomqIpigohISQkxjbe8L5L1mZZsuV9kffYLsfOVlm6qnp6me6/+ft+H6Wq&#10;5+kvn5/umaqDUWT5SJaPzvW6rnMtgxUwBXM7WpVtXG2O6ZsiWUcXkZJe+3rrBpM5fsnV7tadbzJF&#10;JV/Rh8sXW8vu/qmscsUfaq1uY4pm2gunNxuvbrvu5XCymq62+/uP0+W22aGHiu20tCpTUEYzpQxg&#10;tg6lfeT0xs3OqNkdtXojprscTfruBDOhO2OwD27XJUhus71/et7sduPZDIrfFebU2/3j86PHKGig&#10;GYZnJqVYVisDO+ruiyCncotJnmBRppWFWedF/hI7W6kDLyDgQTDxnJ5XnCRmchEwLJxqGTvDBRrF&#10;geCHdEdv0KJTZXpGJkvVREEv6LReoCWLZrJYxblKoBO1WdbaRZXLK3mlGcno8aIpyh/StTavsduU&#10;ZIfTWpYer61oVk/LDeyn9yuuTawiJQpVTqTFKk4KCinp6K0RiEteBBAO4JGqE88boaSczDERLb6m&#10;sPd4V8tUcvgpEwXT24mGc6WlOjrBp6IZPRiTEvkq45wZEW2+KunOeTB5eBqAPJaqENWdskZnTH84&#10;e3oWpLVZGNJpR1HrmKDPmP0pBBECrRf4AqCBinl45Ht7cAZYATFAsqITHA+dXqSg1TCHYlalXy39&#10;YGoQJ8engVAMYpumCApjxYZkFTVgGUiM8QR+AkbEsgquDcqfxzGekyzkFugnlpIEqdBfEkjEbRmy&#10;k5aGeEYGOWFwQ1Ax0AYExmTqNV1QUU42L0JJiHyeXWHgD+ikTF8Wu8BQIHrXogFcVKuv1ACeTI4C&#10;RgH9gIVBHirD5DpcbyvR4yQYK+YkJrbHdxGPBBetAB/4U1xDL5nXzv0JjzwypSrgDN8uXYZaoIaT&#10;ZbBLill622AyfApIccTscGVRkFmFoGUEUFICdpych4PRHL5dsWLhnuD2Ys+bg9M3EJnhTK5cA9Ak&#10;sip4CEIinCiF4oVISgJLJbIMyn3z7uyvf/nW5w8//PART87z50+bK4I/nqjdzX5/e03/r93Ve9bQ&#10;YujyYnW5WC0hTYTPynw4nkyE23/PHbuLZas/glKTVzDOLKc/na6gvd1t9g99d97sDnsjJqMczVad&#10;ASum3n+i5XO+/1gyGmarP8TseHWbz2Xc2dR7jO8//ViS1aJsEDvqfQhpxaAjNnmF6xdgCJM+T0az&#10;1nKZcMXqVBt9q4lZjLXcDJpzcatbYNkv9R9EoW+9gRuIX8Sos3KCbg9wk1MlM57VkgUDak3VAbkC&#10;nfHb1YEpoBPF6CgiWV8R1F+qAlMCoWxRtnVoKhIjkBnpxjRxBpgAuOAxipd/BUSCnaLeISN0PHaJ&#10;J8tglDQGm8ALkAptJyozrATDaX4vggvXdwAu0UQJvCLrDUVYWQAZ+DOZkYAg+BR2MvanQk8XbOAw&#10;IFqjOwO9abUW+o8lS9FEEeeCOoFnFrcLtxGdgFoKzMeP54UWF5zIc1IBqYQSeTx6nuEESAGYAGTQ&#10;gvJvccjEjuOLtwcnABRCjDCoiBbDW2IPw3+ILGe0uHxFFkwUbPiUCFQGSuILhiIZnz8WDMdbw7G7&#10;XBNQ3KnnV0vTiNdEVhXBIl7o8kx4qMzawvTi7QSgvGyIA8Qxs+7kZQEImAI6QeuO0fmMbito80uS&#10;yofHzf5OM+1wNF4oKfmSXJDUXFHOFCRfwB+KRVO5bCQOdDnXqtr27iUPENqfOOM/0r52/vzzbz13&#10;wtox01VvsgSvNAdjp+9Cg4cknq23s9Vm9mLVmHueKOv9jnaUuxtgyv7udnd7DVJB293dkFFudlcv&#10;pLJZbdfAlDV9b0ktm93VaosOL+mtQoOKsKm8ONuuuZCxXs8uVyPmouV60GA88aJ+xqJyIRo9VASa&#10;iD832IBywqQps9Vwtu6yLnHXbo9qzYFR74gc0xPQSXe2abm0rGAbD3JnuhF1fHa96QYoI0oSjhs9&#10;GlGg0GpWt+oMobVCscTzCDklm6zl62OKL+nrfTOdZiwRAcltb3/AVF+omNaXmOTHz/9UzHqJkfno&#10;rUc7vYgWbA4Wg+m2P10v398AqrqjmdPqN4EpDWAK5BSUWKOgmnZ76PTHwj0FmOJCB0PrjsYvwT6z&#10;+WSxfFn04brP+hL3cE01D5MqSOX67ub+6f7zb5z6Pv3yW17Wwyn5LJA6D2a8TPacebj00xKEQZdY&#10;CG/QCaQ+43dqg4xsQ8xD6odTSo71/3oQ9oGEHMsZyRLrEntZTIp6CwdEMxoYBd0WMUvQlbWZU+qx&#10;PEsMhhJSQWkAhvBx9JaX6+CVrNQAFVXMIXDkIlaOFapJ5uZ3dGdudlZFvRNKqThLrsL1HVHKpw9G&#10;ATcIELEgAQFbuHj0GUpWcFVHF5ioaLQWJYcITMGEjA7pbKt3PWM2DvA8ZvBxEli1iz2BWEnUQcRZ&#10;RmWROYbGFVAUOAlYIzfQSUauv4KQThZ1/JbQ8s3W1CMVCLxIoowf1W5N6u0p1TvI8gq0cyYv0e2u&#10;VuvgV9etHnT9QDgL5RIH2KI+TrUxgtzNyTWoXHK1CYmimJgxuV4O3Q6DCTBBlwLgiMAOYAp2YrqE&#10;CoidkC4ACHwcYvvwNHgeSonEr01aTRh4XDy7CGdEYn4cjJ3oAZcEFkkWNGyTYzIVqMUJ8EEw+d3r&#10;Q4h5fCPP2IPriaald0fnR6dBnAI9Y6cn2/KVmi+aTuRVIEtJb+CpwLORBISdhUOJUol5/UlU4I9g&#10;onx4Hk6WDABsQWvgOuNZNVs2A5H88XkEoEBbSxZ4xPBjEMZ3rw8OjnzJnJoWFRPTJcYef/fmkFHK&#10;DLe2UkUDDR/5/t3p6zdHp/44EC2YKJwFYjgykiwfnwSxPyTq34bixWgK4JL7/t3RP775/ug0BFQK&#10;gvPi5XC0fOZLABmx0/NfCSXK0ZTM7LrH/r/9/bu3B+cQOZKqf/wnn5+nj0wHB0a5YSjQDUiFJZeh&#10;ftFhZbXERHa5mC4XkwV9bIfjcbPXW+9v1rub3ogJs9sDRuXEMuWybjf7mNT45GPaAp04ncFwsvzh&#10;p98xf7F26cC9/ci45e7yujFY2K3+bA1Cuk8mQ3XnxYS7f3jKFqRUrgJ5LBwvMD3ZYNxkXgGZAUNZ&#10;5yGnYJB4U5jRGFTraDSokFQaw1pzbLenGBXMo8+P0zMXw1um73MHDb8gQ8CMdkGp5yt1plDU29jI&#10;y3YJ2oaC8wKm+xWQCp4lPOrlWiKj5PBoiQrMGGai1SS1oZtd5rf9ku3NoxNwlaI3RVQODTAgBs/I&#10;AYKhOaSoe9sesuTKVYxn9qBYaPiORebapwcMmnBqqRWBF5Uao5wMptv3Vnn4CljhOlGbzi4iwy/u&#10;FV5JJ+IavLQr+FOvdaGYgoQqVQfkB14BIcXAwRmZ7rQ0vOXAEGieTYXYwWjkF78Tvnq+tNzgao63&#10;X2wTVryP0O7i7fQ+K0AHr9jjC7JnKCf+cBqng1oZEsWPQtFkHWNIxCeTMMYzuqFMF4w3/oNO2L5Q&#10;CInkawPZCFOKxyvLPkW7Z3oRZhWx4gNe6U9n/SkYaMG42SmL/EHJhqqL12q9GY0lKhpuuFmu6Bh7&#10;uaIUCAJVoESFCuViJh9dXf3hBoH2J8j4j7R/7//u6ZPdwrjSFaPGABM6QzC7Kx4WoAB4BXr8YDKd&#10;ibieS3ql0G1lAxy53e/v764/3IFRRAOybIEp+7vr/T2pZbPbvqe5xVsVwvYOx3vut5esAcSMLF4W&#10;EIheMAqTKk3G7nyGA5bbrcijvxB5U7joM7ukQYWVfSZzwB/u7ZBOtSAnhvk0B1PFsHWrxbpFg1lr&#10;tGQQ8nDObXfVFks/9E2ZbJoiukfYV1iRsTlcDuY7R+R41Jg5iUO3N9ubzQmjGdQGlENfOJ0p/+Hl&#10;hl82nk4OZ/P9/cesZGDGrrV63lsff/pXtQ55bNKA3QUGTYz6oKxa9fa4M1p1RmDW/dXdM7ADk5XT&#10;6oFUKqoB1YHu1ZJadbrAlHpnVO+IFZ8eMcXp9LvDsYi+pkFlurxkyuDNdr5cjSZj0zIxT1L3u9lz&#10;pe754eOXGpaYINNSDfI7kTewATSpmD2u+4iIYoh2kZuEDq2Q4qrtGs4E70o09EIM0e5Say/RzOYc&#10;7+rO1AufqTbnkO7ecowoONyudZb1/tpsQp0eKvaQIc2ag84Vs89KxWK6K4Ie1FZJA0HOrc5KqY0K&#10;epurSNVupTayexutPi0bPanaZ8Fka1TrrHBSUJFqj9AVLhiEgf41a4QrLBvMs8IrVwFYXDlifSKG&#10;WHfBKAAmhgLpzF2LhrODmXgxLOfXx8dxBwArACAewIqMAAAalirmAFfIoj9yAzctWbJe5THP0vlj&#10;Vu+vdPqgNGkVYD08LjqYDfoYYopnMhJMyipjhmutsWzQ7RGSGA07oYYKpZbKKF6hvIJhG/0FmjOY&#10;qyYLlBTkGmMsRdVDHMzCgSqXgfAR9F+pMkpZdIK7yRp+kZQE2iBCdVkXEMdATkDYQ18EJH05HcOe&#10;aRqhJYZlwYVWTUsPOklDxy0xia0zWEOAqSL7C3aCUWSgUn2AM+J0ODX6ER61lgWcrw8kE4MDgGmn&#10;hRusxjjnJj4OvTwnW2+PfBeRjGx2DWesWP2iSseUVME4DyTDKeaKVbi+M0KDVDvzxX3BdFEBxjKP&#10;LS6S6ziJwrvDs1TJEPUBXLziSF84e3gSCMYKOIbR13qD2WYzFSAjYIt+G7oTzSm4LaF44fDo4vDw&#10;PJnX8MFETotnlXCiHIzmT31xwVVCJIss/pGkdHga+ua7d9hIFelV4wul6k6fj9Cvv5JR7m6ursEN&#10;N9zY7zZXXABaixKGXAZaLadLLgBh8hpMJsPJdLO/9ZaB0Fp9fEc9IwEcHacHxWvrzje90azVGw3G&#10;8+3NI0nFsmXQR290/UQr+tXTvxrDeaasThbr9/u9XtXnq5eUTTdPPyQyxXAsk0iXk5kyeIUmFmcg&#10;05rihGI5KOjhRBECGMOPKYytLiNldDvLWkJdOmSwLvxMNlj5ElCbyNEoVVIbGL2CVhlJjvuQLmJ4&#10;Y8h1cUMC0WKWsFhNFxnARWRRHc++gnvLO1+gY0pesvCpdKkK/mPJ4jyxI53XwBa5IkEkkZZTmUo8&#10;UU6mmb2Nn8prcdAVhnFKgvaO/TishLFdYPBOQaKHLLbF8g1TtqA3wE2+bBBQREPnIJWK3sgURNSP&#10;OF0Jz5EISwa14BZ50VK4D7gt6AcN70oas+ehqSx+xPSa3k0DG4FUgCmek4o/kgZGkFFExWOPPwgZ&#10;Ho6IBuD49zUd7PlyJA/+yjdo3gEvdhRha6H7C/rnok+GTrWMUpYTackXiJ1dBMxGa7LaDoQ7bR8a&#10;+XIN1OhzMYiJaL2dENUdkQtOAIrHLtzoM/zH4xhhZRkTbkgq80ugSQ+Dk0s/q8GMmMI2nfexc7aE&#10;AFntb5bbvem0MvlyrlRJ5Uqr3UNJ1gPB4Nn56dHxu1DkrOb8UXHXa38ijP9g+3qKxebKtB3cltaQ&#10;qnyzj4fperzcDqar4Wzl1fnDV2DcDTPGXq13V9ub/RWeXDzFbLc3D/dAE7YP2L67e7q/f37EBg8T&#10;zdvY3d5smXyFPdB/5QqMsl5f0dDCFKuCV5iuWoQrLzZbz6l2OGXqFDQv8AevzPYGUpkCBFfr3T1a&#10;ZzTTa45hd2rNodObtUdL95LrO73Zpjm6BIU4wwVIZbS6Hl1eDxa7jlgJ8tpwuV/sngArjd4cKgfA&#10;AlO31Zk1BiuzPYfAhgao23/4psw2u2Q+N5guHn/8V17GLGTWvpQY++GnXw3TgUKL2RjqN+ZtCAVq&#10;Mp0pdKqOu3SXV/uHj+vdXas3bHYHmMfMejtbVjIlhoDpluNZU4gpvdGLb8pg3Bm6TG03v3Rny+li&#10;JcoQrkXK/M36PeN9MH9e393ePdw9Pj98/vWl/NDAHWNyhjwGnUDMa/YIr17srm6Pqw79SyCeQykW&#10;60mWamWjU3WmECL4yp65BcABFjFby8ZgK1f76Cqa1SHXme1ecABeyQFcNmqXTcj7DhCB6y+aAzDK&#10;gU4oDjBV0oRT1mgIKWltxRzWOpdgAnwqU2ngFfSjWG7FckEq2QrEjVFQmfa+2lp4VORVSJbNnrjs&#10;qUctAA4cnC5DCjfp+yKcbb1VJ+AXPiIbfezPyfVgvPxHZUSNy0DJYjWckiNpBdu5SiNVtlknSG7k&#10;ZSfDSkA2ttNMaGu/Yh0+EbtFFJBrsYx8HkhAfYfsx/zu0QAYJS1KFmPSZ6CQOBgy4PQienwWhvpO&#10;RZM0Uwdh+FmpNckU23pDt7vgZah0UOYC4dS5L5bGvIyJlcEaHWAKpGY8U8HHC7IFgU0/EqMJGYOZ&#10;FPsx+ETkMzgLmFLDGQErBSqUzBLGEA8dKGflZPqa4LOQUt5l4Jg888g1gSxarWe1sR/XgG+Ou8CQ&#10;enwvBUwj6gp5HwHZ4CyVGk0pGN94BcMVdQeQJDMs2dHEZWBnDhdQxe/HbMGgmRxwTXi94CP4CorF&#10;lDjYgxuILyjuDLOtgJBwImAKRF00DWiAdGda/Qq4iv6VPIWK0ak2sA1YAQJyCUm2WZ5Gb2IP9ify&#10;On4aLuvQAaiCywajRJJlNmiriRI4xuOzBKOHgDUVfCSWVRmsVAa1VA6Ogt98d/Du4LiJp/pffJD2&#10;N9dr4f8FUhELQKKYFmCFhSo2y9VqMptOFnNaVqhpTdzZHGzBmWsymyxWeJ7LOn6aallvNPqgmZXL&#10;gunPmL8Yrzhl7Q/TqtcazdbgZa2nv7pJy9VUXl7QEW8tyeXZ6tJ7a3v3APkRS2RNu9cbbwbTrbvc&#10;VzGKOjN8Wdw0z5KHYYAfl9l6WEAVO1tmY9gdbzvjjXAdbaQY3mXiktDEoG2Ap+NpJRQtEq+FG4oY&#10;D5aP6JaLJGU8wACUZN5goFaJ4fe4jTgGVJETjkeYbkLxYjguCh1LZkbks88V9ViiBGpM5dSyVAuH&#10;M/5AAkiRyirYwFvprApGCYVSqXQlmigFw5loosgMK4w61kKRDLGmyLLM6RzrKmMDsrwoVo6wIXLw&#10;V8E3yayCPoEykRirPSs6l8aKFdAM0+1Hk0V/KInDSsIwg4OxLYmqjWBc/Dp0bM/KuC3JggZcCMZy&#10;eMx9L66yXNzxKMQjla/GErSjUz/5QzSPTk5Zm5DHvPDKFxsMdr44rHxNty/sLgAdvNJyE0yE4vlo&#10;In9y6kPTzEZ3Mmce/eFYOKMwQW1PWFNYYHnEVZ5mf9QjiNCs0hox6T7pZDTFRns05fIQwEVYXzxk&#10;ERFAU6BJ/4VRuAaEtwSyzEeL5Xx7dbnbX+5va81WIp0LxxPheDKaSJ/h38XZ6em7ZDbiDcV/b39i&#10;i/9s+3oWd75yugOz7uAb0azSx5cFxs3x4LRHM7vVrzld/Dmcrxfb68X7rTCrXF3dXLPdgj/2u3sa&#10;UdB2d3tvA5gCfBF0cs0DhN10d3O93e/R3tPKQkB5aaQWVhSaXq5E5rdLPJ7LLR9SEau8nK23oBMB&#10;K1toGmLRZyFIZT1d74ezjVnv2G2G1dgttznApV7h+R2v9h3G8rBIst2ddibrxe5xtLohqYiVINHW&#10;eHjxijm81nTRoIpQu4PSy1orTjynhRLpZ1GwHW2y3kYTUfy+jz/+likyD7VqNb/eydZgkseAz0FH&#10;HoN1MHlqtb7Tx+2dgVRm+JK3T9ub+95o3O2P3OnCbvZLWi1ZwCTJYJ86K1oPnT6+wrglmihdNOsz&#10;JnnxgimrzXa331wxEGH1HvMn7id9U+4f7z/99Pnzzz96V3L/9BRLZoIJKZSUoxktI2JxIchLeicn&#10;O0zDqnerDZIK9oBIAslKJKOJZRornKnQMSXLgB1mHFGaqZIVSWmRtIadiaLJxZRiLZGvoqVwZEY9&#10;C+eFI0s9q9iJop5TmcIkhQmtbOUrjTxpwDYJRi1AAM6C89JlVa4DNRIFM1mysMEiyVo7I9WjGT2c&#10;VAtaq0SjCFdqQAzoXIBOM4dtuQ6WAnvhFdcWw1UVzFBKxfcFYYBOIik1ljGiaTqdRNNaocKI5TS0&#10;Pvq4sJAykAUXk8gbwbgUSkhn/kw8a4B40GIZnR/P6tGsJlU7rwxnLDPBNsijFkmVQRgQsXZn7oBk&#10;m1PKZslito9wFjBh2ENZZxUeyOBQIg+egBD1UtNCPIBmoGMBPiCeITBAxBUWk7NTBfX4NHB2ES0x&#10;0T4NGJ41RVie07TKEESsEiBLqn1/eP72yJ8sVVMUD4YQ9uZ5IPnNt++OzkIQ0uAV7Cwyn2nVF80c&#10;nQdxzZiL0TMUR2qNedWbE5N5DSIcwgb9J3Lau8OLw5MAhA1GcFGrgxKw31sgANaAAFIitX+e5GH7&#10;YtnTcAoUL1CGdZtxWw6ZrT+RBApAqdUaWciPIoZRNVU0Tn0xvAWOwWfxmijouFpgHE4HXRySz7NU&#10;+SOZ79+deHUDACLezlhGOToNBaL5kLCLYA++45kfQiJ4EUhe+JOe1ExkmEzl+7cnrPN6Hr4IJgE9&#10;kDqM4Ainv3397rvvD3GF+CLAl2Re90dyLLl8Fjk6j574EpGk5Atl3x1yGejVq1dn576tCMz5/NNP&#10;6y3oZIcpDArB7nq/v8ETyCQrnnftbDmfLZdcBpoTVkAqrHCxWNEEKop9WM1uqqTh2QDM9dzl7eNn&#10;MNB0uRFxQ4xa7EIUjaaW01m+v/346+9P//q9Nb8qaJZuNpeb/WSxTCTDUOC8Z3u1v05m8wVJN52+&#10;KBu21a1Ojf4oDEZDK8j0j8MvhZ+GHtZ2l1WX632r5Vqtscgx2DWdoTAnkKo5wBhuVpc0rgRVDPRA&#10;2wl+Vjw5YBQ8xnjwZL1TqDRyAlYYWC7VjLqLR4AmLouOeFmxXoN+MMww2hWjSV7JawEM+JJh2gMF&#10;16M6ZckqlM1kppLO0zcF28AOCXxcNj37ijCcVCVh/+ABdHHVJdU260PVaJYrlixij0EquTIjfcz6&#10;oIrO+ZaNd73lIZYFxa0AggCbKiYvCewu0ASw4llWihUL90rchAa2mWQlWwGsJERy/UiyFE2WSqoN&#10;kgBekC08+PC9WEq8dRzvT3AG3gWLCB+UEOAGf2I/Gg4TO9kJGAXHeGTzwjfnIRwTEIHQeBVZ5hLH&#10;pxf+YAyk4l5u3csNw3y+2EtYpWG27E8WXVcs9NBPFgKPS0IADjQASqPbbw7c/pRWE+yn3YXs4nIl&#10;iHWCPGuKgBXPtXZxOYasXa1dcPf+enN7t7n9YHe6ubKcKyvxdC4Yjp77fL7ARUkp2a0/XDW99iew&#10;+I+3ryeCIGTNYeGh0ui5/dma3h6tAZX7rgvZ2WHi+WWt1e9NV+PL1fqKAT672xvPXnJ1s9vdXd88&#10;3t0+3d88ot0JWLmmrVS8tb+nLwu2r64FrFwLE8vttccr6ys2D1kWm81YFCwczWZecDL9VC5BLbvB&#10;eNbqD+lLy4RvOHI3Xm6aA5ZBtjuubjM6z267Tm/W6EzAK53RsjVa2q2RF5zcHF0yCHl02Z3SebY/&#10;300294P5zmy5IiZ5AkDBk15ruZrVFZM8BHAFkkLSreefX27UeLXNlorNwfDTv37PlOVotpyX/8jS&#10;NFismW8Cj4nZEQYVujRAGLVG69ZwOZpt1le3q82u0x86rU6rN8C8lJe0omJmy6pWc2rNARiRpNId&#10;NftuW6RO6YGh6aEyGTHJ22qOW7HGDHnlpU4ZjPqYEXfXuxtg4fPj53/9/NWgYjUcaPh5ZiWxSBiQ&#10;1qKgoEE66UZTOuSxpHfU2og+trZbBDpU6slCFUxQ0BwvvgayHFpxumSBHkpaR7PHijWSqj0vW1os&#10;ZwAUWBHQZmISIAsoB59V7aHeoN+uFzpEV5gKyG/Y6K9FGjAINdAPdDncpYXZvqzURnm1mShaKcJE&#10;vWz06Z6i97ziPqAlgAtwSqVNCOzYZNp+Ji/tO4ON0ZjgWwDCcBguEtsa88wOvXAeMBk2JKNb7625&#10;qsUEtcKvVoX+P8K3rph9fBdADF4lo6eaI9noFyoOvjIajrd7q1cVfg18BxoGJKHNW+0Z8BOvUOLF&#10;BE1/C0zxuo3Zv1thJnIWhFPMNmim3mN5ZHoGvFTYt5jIi5VxWHoQ9IBp1HNDwdDBcBHx8X1vMQgI&#10;wnhmLvpMFLOHEwWiuXCqgkvCDZWrHcBBocJ0+xDb0GiB2DgenePaCooVTORPA3EM5Yq3nGT1ioqF&#10;gyMJ6M1MGQcEwZVDG45lKhehdDyr0vKhYaAwvy1IxeMPSCxev6AWHA/FHYIwq9pFFuTDwzNFV0Ao&#10;dOILZ0B1GP1lo5kWjxDo5BzqMlRkQlhXMppZuRYWOWQTeRaHQ4cUlrKdyGon59F3xxfxnIonBzsT&#10;WZVOx4CJ0xC2y+QhJ5ljEn2cCFAFtigqlK9o8Yxy5qcPyus3R/GMWgZZlhk9DkzBTTs4usAtwpXT&#10;lMKdpVNf/PXbk4tQJl0yJb2N8ZTM6QfHwW9eH377/SEuL5bKS7L+8ANXUnc3N+8x5bEyxf3NHX1W&#10;tkxfyzwr3hqQyLVPWBlzGWgBUgGvjOdLtMnicjBdKFXwtZksaprVGUC9un9e725BJ63eaDiZ7++e&#10;9nfPFd2UlWrfXTz+/Pv+029ma9gbr/WaA6aZrTbpTAqv3uO9u39I54uJTLEgGSL7ma4YuIcgVEsz&#10;O+BdDCfIzkRWlg2mNat3pmYDPNFRqk5JtfAqUu/TbgeGxv0EUkMk454r1U5Z48+RLhpgES+DX1EB&#10;eXTwClyOJmW8ogHQZaNTMdr4BQGUOBjPCAaJ5xoFZClIYgkGv69WB6MAMrI5PZ1R8Qo64bKOSLEP&#10;lMkXjQLoM+95rnDFB+yiVdt58S5XebyFHonFloEsFb2BDW8BSNbrpQpP5J3OOwxnV6rMQANAwaNU&#10;1mxgmWq2qvWB5zMrlpNswA2YBs8jng7DHuCJy5YNPCBoIBXck2gKHF/z3GkvMJKFEYW8IhZ9vIY/&#10;sZPsQiihgQSvPEwECoE/SDBiucdrHsGAeLxXHInDACgepoiUKrlERopiUjDrIJXZ+/10vRPrO8IZ&#10;VpAK+INLOWLJoz9dYKcX7+PBCjClOeTyEL1VhLmFBwiflf5s4dFJbzp7IRWBLGCU2WY7Xq3m26vt&#10;/cPm9t5qdSp6rTWc4bWsGv5gsKxoTRYEfEl46rU/UcV/o30913Kzq7f7dRLJnHn0pyunP7VbQ8EB&#10;oPDheH3tsHjhpDNZkrq2G9DGjr60N7vbPYiEFpTHe5AKYeWBpLK7wwECYm6xQa/5/e319d3d3cPD&#10;7vZ2j4f9/g49iPBmIAtT34q2X11dzVZ0qh0vL9Eml6s5yxbuAC4v3iorQSrrXW/MAj20l9AxhdWP&#10;mwP8ZDt3ed0Bl/RnTm/K2B8BJaubj12RmrYzWWOjP79yV7ez7UNztAKsMBEtMWUMUhGvnHujGegS&#10;2tdUs4vNvijLw9n86cdfi6pe0mrml+qDaMPlMl8xi7oD2VTrcClfZ20Wp95btIYrzEw3T5+vbh4x&#10;NbV7g1a33+j0Zd1MFWSRiNZpdMe458JDhes+XIUEqYygaAFTpsMpJ735CvrbdrXB9HjlpU5hlgfM&#10;l7d7YsqvP33+5cU9pTsQ1cqEPxxkMwQzmjCotCDshfeGKCAM8W8Oq87E7q5Ua8S1HrqMcGHFbDGD&#10;rVyl/V4cidbT61PPcQQooNkuUEMywDr0VslXGt5ZcEazNVdqXKmBPBWwAlbgYUYDcrmHk1aqXbU2&#10;MJyJzAWdvkg42wUqlfRegQnyu6o90esTxjNjetQgLltMeYKvw+uh9ww7tAZirWogzELtosoU/miy&#10;geuk/w0YpaCCk1oeEmlcQurjYsStaOCrkaWqvPKcTGsNviC+Js6VIfRwAQh3DJ99xYm7YvujmUiq&#10;nBY5ZCtGE1MbpvhIgtnDRPgxEVUxWiW1jnkwEMlkIJsrli68YjFRgjmYS0o4kUCWVFhdmVaTRI7+&#10;s1yyoXNJl2EvrFRCbVK4xA4Mxi0PQA+4BggDYd6HQjxWeSvJB2iQ94AJcFKVgcdTwwF+DkDNEI2C&#10;mpnTNi/8aqEvgmxwaogojHjm0Sd/MCZZ9DDQ60OxnARMaYtYZbtSbeNPs+kqVdwa+gsXWLOQBiEM&#10;cUBJZ3xldxZAEHSi1Hpmc4JXzcYF2ElRxxgCDBeM24WvgM96VYdqbSgQG7UGYdmrNsYQjdFUJZyQ&#10;wDesXlHHMG3iy/pC6RBXEyB4upo1gGhEP8BE3C5IR6M+Qs/euhU6D8VLkYSEDSARYCWclMAoaF4n&#10;+Gr4Isy88pImrhDLKPgszpgoCOdfxYllNNBPNK0AxQLh1LuDI6Vav75/+vjPf949PIJOMH89/vDD&#10;HjPXfvd+t12/X+MhxCt4ZbFazhi6vBjP5xOm2+dDy3Rws/lwMoXO4fTddEnLVcxqo+tCKbt56I9Z&#10;+2M0XVx/+GF782DW24WCrOmWu1g///L7/umfg9lGYQJW63J7s3y/1XR9ff0SRA1YSWSywXAsmSlX&#10;9LrdHDm9ueWMILnTTA8PAmOQPIiElarsF2+VVB7TDeODTAdDqwdYAcpEU0WI5CKRooEhgV8c9xA3&#10;zR/O8ierePYVIHUdN+cimM6LutaewwqQBb/amS8BzPUOBiWgYahDtMeAkl/CfLAzkZYOj86Pjn0p&#10;DPuUHI0X03ktBzTJqaFgKhorgEsSKSlb0CW1blj9kmyFYznP6zaelPBxoExKVF1O5xTPs7goVXMs&#10;Zy/7gwl/MJnMKugzmVNwuqJc84eSRyc+DHvPJxc3BPtzUhXbwBSwO/ZIegM0I1QOI5XXcN+8ysax&#10;DKPcwROidqBnQaF7CrDj4Pic6zhfTCPElED8+IvJ5OgsgINBxqKJ9SAfyyx7vIJtHiPSrnjbXg8C&#10;XMBA+CD2BM/9YVm3hotNf3bpLQABQYSvCVOqgDm87daA9Qu9aKAOtHlxJDClORh5H+m4k/aIoUNi&#10;28vIQhcW/ElvlcUS2m5r5LrL5fJqN1mt3OXl5uZuc31nt7p5SSlVMIqAgBrGmVLFz5p8/vlFzHjt&#10;T1Tx32hfz7W9+QAyq9Zbnv+pV07Z7kBgj4xGR69DT22azX6tNai1+h13PFtfbkRBjK1wQAGpXH+g&#10;t4owpeD11sMUtts9l4fE8i5J5R6k8sHDFHEYG2Hleo8OGcl85RVBpMst0IRmldUaqAdSQWMg0hrb&#10;+wnTu60AKHSbHYJXAFjL7njTn26n67vl9rE32dgt4stgtp1vH4bAl9Vdf77rTredybblrtvjzWCx&#10;bw5Xdm9uCO2CE+AAXS2rDgR8A09uVlI//Pizd4uW2xuoNH3XvX/+LClQNjTD6Xy9gcP5SjIYuWn3&#10;F85w7a3XYzKHrOEFbG5398+7u6eBO2v3hr2B22gPNLNBT7uSUoKy1Ro1+9Nmf8J1H0ZdjTvDSXfk&#10;pU7BPCZmvMXlYs0obsyMm6urDTNRXWG23N3s7h/vRaqqnz7/zngF2+lgikjktKLWTBar8byeKBrJ&#10;Ikv3oVGua51Erpos1MIJhZYDTv70TYlltZxkY8ZGw5+S2c2rTjSriSUey7M6vDimiFge9O8J/hzT&#10;1LJyC1qIuUkZw4y3MlDAslpMvIXDAC5UzFTHK/MSjJeTBbMklp+SJStRqGWY/K3lxS2DUVJlC+cC&#10;WuF0bLiYnB5ISPg4nUvkOhPNsdKhnShwQSqagapvl4Q3jLC7sKZPssR07cQdrYkGqMJXS+QNXACu&#10;BFeOD+LaCkqTjilFK5SoJIs1xg1Ve55F6hUEdjyrBGJZVYTzYGoTgTb1UKxw5ovnZWio2N/FW9DP&#10;MkXjnOaNgmd7hxiAdA/GspjCIskiZ0/ognSbZXkaaF3vjs5xAOQujvdkeTCaPTy6CIYzwtEE0yhd&#10;HeOZilgTYf7yTKkKdVbotTV0AqF76o+DCRigoTnAglimEojl/LFMKFnMQKlFJ0YThOELsXaJWJIX&#10;viyi8wxuUE4DA1HMgJB03As61aaESg0GAi7g2vBFwDf4CkmIDVE1Go3uIy+ldpiaFkfis14sN/Zn&#10;pFoccqVkAEfAPegqmpaCiUKiAGmNgQhdnzhCNT2tHZxEj87i2EgyzEfHwWAFTPQQlvi+VNlpuGKg&#10;LHT9WLoShZxLSTivlwAXh715d/ru8Pw8APW0xJS4SSkYL749OHt7eIad/mg2kixDV8btOjoLvX57&#10;9O7YF4gXQolyPIcxqmE4vjsMvjm4gCT2R3IArItg6vWbo//5P39V9RcntZsP92AUz6ayu2bEMh1W&#10;rlhy2VsMYgnDsTuez1iRdQ5kWUwWS49UJvMFdCzL6SYLSlY2VcymszVUkOX2GorXcDKfrjZ9d2nW&#10;W9Wao+jVxWb7/NPv27uPULkkzdRM++ruebm9gqjojUfe9Wzv7tL5QiSRKcqYRFxgis7oZZZZLut1&#10;7ycDJbMms7CmKCZkc6fBPFFTXIBi4jD84sytImNUG1wcZO6fFzqpg1m9ZH34mbAHdzsUL2ODtjGa&#10;2XoYIZGkfB5Ix5kCoQnoRCfgbNB8XqolMhW8AlO87LRFjIeU5AsmcmWj5rgAEfBHKJKNxPKRaC6R&#10;lEAeOBKYkslpXl64ZIY+KMxL2xjly9WsiA/C/pJIO2u3Jlq1mS1q6bySKai5klHCtRktIAhYBGfh&#10;SnxWBppjIlbAx4otKVZZxAcBu6sAYmaqradEtcuQV9IcTC/TLT0pApWhcgBNgl6IskiaggeZSVCO&#10;zwEZNJz4okenfm9x593RGRiFTOOZW4RvCuFD2GCIL2I/evA6wbb3cTT0jNeLEFOwxNKlQCR5ehHI&#10;lpXWCAr3yOmPhB1FLPeMSRsCU1jlBxRCOhmNW8KU4iWiJbKMJtw5dPEuSYUfZJ4VYsp03hkDeuib&#10;4i5XI5GjlqSy3U4uWZH4PUhlD1LpRRPJRDqXKysYYfmyksrnJO2P8Fev/Ykq/hvt67lW22vcDdPp&#10;GI1uvTcxnb4l1lMwhrENIJB0ixk+ugDxHhT9MXSHzWq923p+sgxUvhPOKHf7/QeSytXt7gumCJuK&#10;WPrBhvCjv31xXrkj1niGmffMtvLircISQu8FrLDS8nIwnY0vwSubyaVIprLaQN/ouYv2aMGlHKbA&#10;n0I38MKM26NVf7LtuKtGZwqdwekBMZc90AmTv23oM9ufQ8GQqo5BbZCBFFVnhA38iYnR8xzIyjVo&#10;uSXFuP/8ks9me/+ULRRHs+Wn337HpBFPS6mC/PUGDpebjKQnJbNS69QHl1AyIReUWqcmnHOhFK33&#10;D/t7BvsAU5qdntPu6zUnLxvJQiUv63Zr0BktnK7L1hMeKrSmTLujyUB40Y4Xl1DMZlx02623mBh3&#10;y/Vqvd1ecdGHxdQ+/wKcejH8bHZ32ZLBuTpdAaNABivWQLWHUrUjVRmvC5ktFkQADb2CWPjwBLZ3&#10;MPOh8TAHcAPIIHYwayXpBLIcHJCGXNeaFbNvthaGM4PUT9HuSwsEiEfDiQxwTIPiX2vGcjo+7oUa&#10;ofN8pR5Nq1nJArJUnWlZb0XSqj9WBgnllaZen9a6a8XiOlSiVEMPoArNdoXxhhlXGp8AAP/0SURB&#10;VMyUrdTRinqr1rmsdZZZ2QZwoIeLaLnA4KMVXW6rXM2J56EhN3F5ep3Vi3Bq9IYP6nUM4Bm+DlAG&#10;3xqXKgvwElc4wp3Bt8DXxAHoCvsVe5jXHOaoFdaCTtOlNyJmPUmv50WJY9oGWmB8F3O0xumbXFJS&#10;bSAwRhIhQ6+DDCKJIia+WnNstZgBsNoYAUqSoqAPpLXVnpnNCTR+2WhhFPr8qbLq4EhNeLPS7pJV&#10;js9C/khWZN9qSaC2sgXCABwEY3lQBfhAEqUQYxnlIpQ6CyZzMmirAYlIvxCtnldtXziFYY0O8RVw&#10;PE4EkX/mT3z/9iSR1WSjDfHD/RAwBf3kIhZNy97SD7gBWia+F+AdnQBxcCvQD06BU/s4lcdD8SL+&#10;zItktQWFftThlHQeTGVlC+BS1OrpshFOlg5OfK/fHQGqwDq5CnPKnQcSRyfh128xRVcAjxijwC8g&#10;BXjIz55jnmkKsJKmD6wWTUrgDJAHwajAuOVANH90Gvr7P9589+YwnJQgO4GUZ/6kL5Jj2eTXB4FY&#10;IZqUw4nyeTDJFZ83R6/fHPjDaWBTOFn2x/K+aP7gJPg/f/329dszXygTIwPJeISOzsJ/+es3r169&#10;Oj4Njhcvyy4PT0/XfOru6XYniheirdYr6A3eMtBkPptdLt0Z0+1PFiwlP5qy4vl8vbncXo3mC8wg&#10;oVQ5mscE6w6mS+DI3dOPvdG0j+bOeuNpqz807brd7Izm67vnn7d3nwArOpTFRme1u5ssL7O5xHgx&#10;867nw6cfC5ISTxZUA2K+peighGpJweDUMEoxFCF3c3I1L7NIkGq2jDo0zhcTS1GtcSXIbJrMyjBQ&#10;GIv+skApG01NmMeE7aSBoYUNIi9wpMZCTp5ZpcxY5TZJn7AvUiXigRf5lwFJtPaVzXTBwCuAAA39&#10;l1WASwcwAV7PiApZarWVzqlAk5KocQh8SWWUjAgdAp0wC63Vq1p9b2WnVLGKsghCZuRzLVfSAeme&#10;Uy36xLuAJMAKWRwbdAIjsaHRuqlCi5uhGVYX6AMqqvB74Tpp70wXdAnwXQWo1fBZPLZ47jhI6KDN&#10;pTTPcAK8AFWAMISxhGs3XnvhErHugyYOiEIV8UjFe5dNkIq34TVSjsi+H4ozFRDmhEgyH00Xo6lC&#10;qiDZnT6IBAgCTAGsiDWglzS1+HMwW2EDO4EpbKQT1gbiMpCwmgBW2u5YrBCx3vJgdtkDqUyYVYVJ&#10;aVn0Z9NjhpXFECQNVXi3n2+2UH63N/f1Tj9dkJK5IvCkWDGyJeXw+F0iFbh/vvfGHtq/88R/r309&#10;3Xp3C1KBbl91MDgHGMa1tqvXMaFh8jFAJ/XOqDmYdlw6suBRcpeL5fvN/v7uiks/t7ePH24foWxw&#10;xeeapHLztWHPi8utt0j0gRF/PJKkck3LCimH/i6eTWX9YlZhg1KBNl6uR/NLd7GaXG5WV7dQP/qT&#10;ZdVu12lQYUpZNGbHn26boARnWO8AMVcdUc1nuXsezK5AMDWWBnSdwXK5+6HWAUk4aq1bMZlotDPZ&#10;9uf73mynWT3MxoAzYIduOx9/e7k5dx9/Uo0q5hBs41bkK1BBpfvPtF6gucutXOWKPERaBY92a6aI&#10;InS19swZroFK0+XVfL0bzeatbr/VGdhOt6Ja6aKSyIP1q+jQ6dI3pSEqGNA9RRhUgIPDCa0pruee&#10;slovMSHu9gCUJVPkLd/TprK9vr/5/PNPz59++PwrczHcPT5bzgBiAlK8xKK2PTAKfUE6S80e0X2k&#10;Th8O1XKboz2abrklFQKOAhsyQrzbh6ZUa81xvGR21LprD9amM/cWjNAq5oAE4Eyx3+6tgEGAFTAH&#10;Pmt1lnb30mCR5LbY2RaFl5tmB0zzJVpHZIx1hhu7u6r31gaXaVoS8+KvrO66PrhSyRZcDxKrQrwq&#10;2ewp9kgRXiZlRim7dheXNENXOAWIJK+2zM6q6e4ErODrtwAlLHPIbzTGd2c4Em08LZ1h2Pgg2IUZ&#10;VghSgmBwLtUaYRukki5BgDLvC/rHBTD2B7o7ZmEMGrEkIZbhmewVM3VDqzGyF5iCn7yit4pURjH1&#10;t8EZmAGxDaDBPIiDASgddwP4EB9kZI3VmnnpVcAo3gITxDz6x1uN/tKmEwwIyS4qFBuMfG5OzeZU&#10;5koHQ5RzEiU92pfoYgbXZMoQS4y7YeqXzgTXDEoo6g2QCjCi1oIWQo9xnAKE5MkboE+14YK3IIEg&#10;ivBxkAo4ADKpwgWghmeDgQDDBi7Pi16m+UfEM4eSJVw5F62EhYarVICbksFFH3ydalu1cHN7aLiA&#10;RF4r6fVqEz/DqAphxtx36YtABvRqYPCJGB962FB91xI5Vam2cccg4Ty3iTAAnEszMk6B6zedid1Z&#10;MA1/UoqlFbAa7gOGL5R7cPpZgFyCriA+g0nmTfm6EgRGxD3H057Iq8AvP50ZMyEG90KwNYW9qhaK&#10;FY5OgVAncZY8LIXjhZFXQePXf90/Ptw93N/eE1ZEYoDbLzYVAMvmcrOeLRf0WVkwzwpgZTSdglRY&#10;wGw87k+mnYFbqBgXkVQ0J2O2Xb7fe3pMszcArwwms/c39z13VpZV1agN56ubjz+vbh4H8zWEULas&#10;TlfQ5/amWZ0tX6KB0BTDTqbLuZKWZzQyHWYhm8Uv0shJ1WAsc3TqS+ZlpQqB3UXDRrIgA1+wzWLx&#10;tTamTtMZ4fhIogCqxijFrTAaI4y3ZF5nDGGpSgYV1a29kYM7D7DLlFk0G+xPt3nZjiRl0DNz1TBu&#10;HCOnlmVxyhq2mdkWz0KFCfVL4O+MfO6PXwTiJyeB84tIFlwCHs1rPn/c54ulsoQVbHPBVGZt5HA0&#10;x8UdEfgTT+HL6qlsJRhKnp0HQuFEMlPOl42CJJxkJRNsQfdYETT01W8mmiyjBcIZ/OlhCtAE21Ak&#10;gAjpgoYjZeE8DjQHoOM+MFtPohhOFNBhQKTAB2S8kIpgEeCLRxueZUUs5Qg7CpDl3yoU+sOpSLL0&#10;crAgFW+RiOtB56EjEQqEg3GY8FbJBGKpo9OLRLbQdmfOAPqri5HgLjcCPr5WVH5JBIeB4WGK06f1&#10;hccPIR1pU3EGo47L5Lb9CTPb0tbiTjuCVHqiTqG3KkQ32+nMnS9W0IO3O5DK7v4JAIRHIi9prFpQ&#10;rcdSuVA82gNd/5ufyp+Q4r/Uvp7u5vEj8F23MAgxtm3NboNUzNZIszslHfNb3+mOBhP6sLfAduPJ&#10;4v1mtbu6e3rkWs8djSjXYjUHaAJk8bxV7p4f7p8fbh5obhF2l5trHky/FmAKNzxeobmFB3Ah6Xr/&#10;lVRwxy5Fm2+upkw9B2rZo+EynD4mKGAH81DgtTPeuKvb0fIGeqzTB1+uB7PdaLHf3Hy+/fj76vqj&#10;3Z1jMoceiAnW9KoZU7Hs1/vL5mgNodByN2hma1LS6qmSmpPVrzdnffMhUyxAycG2akK5lXSr9SCS&#10;QqGNLjcpqZos4XGf271Lrc7M4HoD8zCk6Rx9dtzVfL3vjqad/qA7GPYGU92oZ3Jytqzhp7fbo9Zw&#10;7vTGbN0RYJFxZy6zxQzGrHA0nl/OLtdo80tmpF3Si3azWF3OlnNxD6/vnz6AVLj6g+v57XdZNRN5&#10;g0YRvZmF4BNLMGUh0QsaTQjYyLMmH2ahbqXaL3pxLkkFQlqwBSQFnUsgvJhYVmfK2nKV6y+V6qCg&#10;0hjjLaMUtKbeGANTckJ/FqswDigHn0VXkYwaSjIAmPlhcV4WauaaCy4ADUfiVTHBc5gY27THCDcR&#10;+qkY3Yxcj2T1eKGaFm4i/JTglZLRySqNUFrNVOpytc9VJJHHBR9MFGtZkSaupHcKWos1gCQL/Qi3&#10;mx5uRZqaXj2a0ZKFqghZMqNZIyM1cF7AighOhs4PMVrlYUktGJZKGld/0ANXfyAmi/ieNE6AZTgJ&#10;eunzvVxnmNAhYrHhOW8m8wpkA2ZAUAsEvC+Y8PKwYRs6H+ZBTJ2n59C94phJy0qdgUKYLllfUDkK&#10;xpnft2KVNBu4A6QAqWC6xNTpQQw4QzZaYt4X/iJcarHNzlSp0RySxxkxpwvjPFqVgoc+KHxLsfAK&#10;MqBrLXPz9zUbvxYum6ozSIWZ9Z0J1WXM1OiWnXQqVYwYVp0FmeHKAQ24AN3q4xpoKVEbkFh4VWo9&#10;GoSqdLkVVh8GMOMVh/ECtDrUAvqIQIsVGfG9ckVouNp0qeq5YVYMDE1mZ8kIx8y8zOJK0M6FyOTC&#10;hPCioOcs3sLODJeHTLwF8SnwqJ7FbZHwAGgJqOP0peUCEJArnlVD8aI/DBzJhhMlCNFEVmO4VrYS&#10;zUgxJvgqx0U2XvAieCiSkIAmwWieVJSUEzntzJ94/fYoFC8st7d80n7+9e7hg6hfyMUgzGVXexG0&#10;LJpnWZku56OJO5pN3Pl0NJsCVnruqA9SGU+h6nVGU8W0ozklp9q15nC23g+nC6fb7woF5frheb27&#10;g/ova7pZb0Jv/vTb73fPP3XcJVScnKTP1rv5eq1qyuBLMXc03XTyJU1STNPpV+tdg6V/erLOeqdM&#10;Dcd08jSnoWFcVar44WqYt+zOpNGfmc0hpn4v+xma52yLe+4NbAx13Bb+mvgVWOYJv44dTSsnvkQ4&#10;KePml1iQwkmXanjAhItPTbiwNAjfzIVYjSTKwB1sV6Ajmi3xOFRx2yHO4xmpVLHs5qQo8uhnCjqo&#10;BSzCUoutKfYwC4sXeFzU82UTRwJcMgUtVzLSOTUUSQPOFL0uq7UyA5JrOCyVZwpaUUKrX6jQuxan&#10;8zxXsB84gmcnkiyWNW57C7IY4QWF66HY9qKUuQBU0BIYJKlyMJYNxnL+SBpUAbo6PL44PD4HcHgJ&#10;ZxnmI8AF8EEDiWhgEY9RvLfwJxDEYxq8op/DU9/bw1Ox9BM4OLpAbxfB5FkgfsEsc4mjM9/h8VlB&#10;MVrurN4bNodjluxZrkEhQI3uVKR0E0UH22OijOAPiEPXgxXPQ0XgC1eF8Io/wSvAF2wAQb625mDE&#10;dPs0wIxH88VyewVS2dzcLa+uG91hKldOsOCUXlZN0ODZxZlq6E7rj4wd/84T/6X29VxoTz/+y251&#10;ZR2znFHSzIrpYOjqGO1OXzLsmtPDNeNLDSA7l5fjxRKPyWrLpR+BGgAOgR1s1/sPtx6p0MH28Z4E&#10;I55lwSs7se7zklhFlAcSeVnEnzvWEqJlZb3brQSpLN9fzdfbyWrj0qwC/li3hjOnj3vr2VGYJaXR&#10;BxCsutNtb3ZV7+LdJRRXvLaG6/5015vuoKEVtQbmVW8GZoYIC9LUhNoJNKmYrZxcEw4l3ZxczZV1&#10;3a4///aykrK+vs+Xy4PJAhBgtbqxTA660NM/X94Fy0Inyil2pdZ1Rhurs9Trrl4fVSAjmhNncNka&#10;rSarHT7e7Y86vX5v5GLyKUh6rqhVjDomKMxBrcHUEbndmr2RCEiee2HJngvtDFPeZutVH2R0904k&#10;nbrabvdXD89Pn3/+/PnXnz//9OLeVG+0/KFUIFb2RYpesAxXfCDggQ5pJYaJQnNoaTDoNAqRDEDx&#10;haAnlDDJgFHAH1mZmS8wC2UKeHjBE8SLnNpgFny9nSya5AbBHOAYHBzNqIF4mfxR7eYq9TRmCZHc&#10;li4gIsU+qAUEgFknr4IkunZ/rdr028VhYu1GL+stcBVe0flFVAoktZRk4yIVa1j6khwFr7hCmj1s&#10;F/yRKgE7nJzUkI0+08dZbl5tgTxCSSVRqumNiS1KHmZkpkjBK86OL2I2Z+IiG5G0FskYKaluti7x&#10;cUAPeQ74pWLMz+3uyhB1ZMWV10IJCV/8Fc0eVp9SU2MCD+AIpjOzOcV+1exxmmMOWQ37MdOpXrJa&#10;7MmpF/54OAadpFFrCmOGyIkZiuZef38A2QlJoFuDMgOCaHfBDHUaSqCrksjdopgt8Aq0YWj8eBfz&#10;JghGqdKRJcSKwWm64oo6RBjHstnJyjURaJP0R/M4Hp1Aq8aGP5oNMCN4AS1NmyHEFYPvARD4SKpk&#10;ZIoGBJLJAkB9CnXWRq56K0o4GK8QcgAvXKfM5CvkD49+YhklEMtDAqE3Qo+BC2bqMBADhhF24qEC&#10;VYDt8hUL9w0IQrzgKzfS5eo5pmZfXCRqKyayXBdMl83zYOrNAfTkBG4pBAkaTi28f5K+QAqHpQp6&#10;1kurTzQsn1zEgrEiPkVP2EwFvWHP0Vnk+Dzqj+TDCYn7U3Iolj848gmREAaFxDNqLFuJpCXcXtyf&#10;YLyIL47eUkUDF/Pd68Pv35xcBJKn59CMoRYn3x6eYWcylX94/vT5X78/f/p0//hw//To5YXzHFbe&#10;7/BwMsERHlGhTyzGi5k7m7rz2WSxGEzGzAs3Zcmu+foK82m+YsYLOuCs1ux3Rcaq9zf3ePLpvPJ+&#10;785XmJQ1E8RmzbfXHz7/evv8c3d8Gc+UK4Y9mjPJd6GUtZ269/yjSQrkeqGkmJrpGDY+C1IE54GG&#10;wSt0WMHNlFg2aOQFKjtcCwc+Al+gOoBEocz17M7Uao0JNCKvNjAa4xkjBL87xgNHDhBEofkkL9Ip&#10;4skBrCi1QU7YJAsV2l0A94AV8Vx4PtEFDEj0UyYZVDNFkCI5G3tEa0j4lfEccX2Hfi0EfbmWLTE1&#10;nLcTB+DxkVTmGRLEz9z8OEbW61q1adqsHd3oTHHNxQrNKkqVPjeMRhYuOGIZqKFbdCbDGTFxg2C6&#10;0yvswX6RGo4WU++R4UqQsKlkygYNb8zHw7T6F8K1Fq8kD+FaS+vIBb1VsJP7PYuLwBEwysvOr6s/&#10;LPQjfFPEstGpT1hiaFYJn17gmDjGvJdmKYCnPpKMpctFzezNVmAU0gYIQzig0I4yW/ZmeH0pjwya&#10;AaZgZ4vAwSbIg+4sPOALlABf6MjC7RdY4dqQYBeI9i+ksptvIHRZVBmqs2Y2JK2WK2s5CdBWjKZS&#10;sURotX1ZCUX7E1V8bR////b8b9rX0z39+GtrwGhk3W53xqvZ1UNRq0Eqm2QUtz/l8taQpRmZ5mS+&#10;ZrGezX4vXEyuBWrQNML1HeFRK2J/vDUgZoQDrKDxyGuWBPKYxgv8wcaVsKkIB1vsYdvsdiK//mbO&#10;GJ/NfLMbr66AKY0e9BDHEn6yznABQHHoS7uotXDl+B3XHaY12o5X94PZrtGdC/WPKTcBJQyJYIW1&#10;EWbIZOklLZvV4TEYosmiDs0qkSmZ/1Z6cHv7VJAkQNKnf/0u6Zhs9ayk3n3mIgvaeL1LlY281iiz&#10;q5khvC502+UDq9TtLofKTFiAmt0BfVNa7WrNLkpKKifJmvD+abGsT70tYpJ7Ir3bwKX1ZcjirIMJ&#10;SYV2FKbJZwKV+8cnkeSNZmZMjySV33AxXxahZivqAEWT9gkaaIeixOCl3nBBEoAGscbRUyzW6hNL&#10;OW1MLBDJXgo4vT4GCmBnScTpGI1Jvb9mZI01kMxuhQZ14gg4Q6u7L7HHepPWkWq31lmanaUkdorW&#10;xE42IJHYI3LYM9zXHmwMZ8YTCeNKxexb7QXOgiYO7uRVesDgsmudS7PFnHsgBnwdqdozWwuru8IG&#10;r0TvAlNMZ262lrI5LIsQoUzFKeidqqikWLFYYLlAu0gfF6xaDEhGw2UAjBSTN8FmacMxtrnyxWht&#10;RmXjGPyUIDN8NZwa1CWb3VdGY8Q5mhYUzHdcra8K84BRH8nMV1v1ZmHgSB1DqiHSVAgzckVvGna/&#10;BkbBTTRa1fqIjoES660AfZhvrcU4Z06O0BclCBgGtUMRpAlBsVIFLZaBkgyhgt+mDlWYkyyzoWiK&#10;2a4AiQynoNlc39Hqvmjm+CICGFct3BoXQAMAwgyL6S/LnGMYFhAkRARvaQZyAl9EZkgqLUP4CkHI&#10;8mM/DpD0lmeeQYPwZlQIeJzlURq4cnwQ4scfyfmjOTCN6BPKtI5uozRX0DiBj3sRyEJQpU4uImIF&#10;jRcQTsv+WAHv+kKZg2MfTgqRAJhAw7uBWOHgOABggiKOBhoTGc0L5/5ELCWjN2CK5/8Ijfzb1++O&#10;ToO8gLIZSuAw0Ebp4MT/7feHIA/QCQjGF8oGwgC7zOs3R8enwXC8eBGEsEmFYoVAPA/+eP32iMUO&#10;48Xjc2i6UV7Voe/190eheIlp0GKld0e+80Dq3eH5q1ev/u+rV6bV/Pjjr9Bdnj9/fnh6usXMdXuD&#10;hmeSZpX3a5YEWi2hY+BVFI6fu7PJaAZGmQBWQCrD2cxlgRWASD+aKfoTuWRRgTq42d89//O39e6G&#10;676zxfL9ru9Ox8u1btpWs40p+PrpR5y3N1nVWkMgCHpYrLeZXMq0/8hvAbIJxxOgY0zfJRUjCnDZ&#10;KDKMuYoRxbJNFdwuJsUBi1jtCRhFtzqa1dJqbYYCWR3MsGIdnTSDMQw8xWCrNaciTKzpma8ko63U&#10;mOnZe6Ikve0pHJhQyrTiYgMQw4Ay/Oho6AQQgHEI7EgXtGRWzsumB+jYwKAq0vRCJsgyKR8tLngi&#10;eGSmkhQ7vTUd8o0w72EjS0cr4juwRqWncNfzfUHDlyXfVGqi+hXDjMkrolqFt6JKr/CSjlHNmhVA&#10;H7wyZzTdwqAe8BaBVEQKuKQobREH1GIcijUgjGeGK/tf6AQb9Ep5CfAhkQh8+SOZirdghD2eKcUj&#10;FfERj2CiZz58Ng5Y8UglEMuKSkO5WFrKyXp7vOiLVZv2eNYcTfAqMOUSr7SpgEUmxJQuUGMy57ti&#10;PWgwWzJHLfaL0j/Y0xX54oT5ZP7FssIGQSX8XfCR+YiJyzbukhWVF8J3taxU0TIlNVtWo6mcPxwp&#10;K3/2qP3/an+ijf9N+9rnx19/xxU2ukO767bcZdXBXNe328PWYNJ15/0Jk9ZPV9v55mp1td8CJvb7&#10;q9vbK1GbkJYVQgZz5784o4goZQErt9cP9x6aCCgByggXWtE8OtmzODO3t7c3Wx5zywWgrXCqBaww&#10;2Gc/mG1ao0ugSXsMXpkRVvrz5miJPV5SfGIKiw5eD+b7yfrD5f6TM1gBkSkOrJ7ujMzmuDne2r0F&#10;vWhbU7u/rA9WtfaM+GIP02U9GE2ZjdbXG7K5e5A0bbbePv/0W1nV49m8WnMefnyxpgCeMJ7zagPS&#10;12zPdWfsuaxCKTfbC91xuxNc+RWmo2Zv2OqP2gNXq1qZXDGZLUqqWW8Nu+7S6Y4bnZFXJ7nZHbJO&#10;GeN9Jj0oVxPaVCbz5XK1YXFketFeiSDl9f5md3N3/eHp8fPv//p6tdPlFg97XmnmuIbSKhldLxU9&#10;hH21OQM8YT4RfhsdiGGrgztDONBqzCsPUgE6mO2l3hgDF8TM01NrA8jsendt99f4duA8xeLCFqBE&#10;+LcSfcAret1F/4YzodcqXVK4UlM22pXagCclIbWxE6QCbgAxeA4udEMhx9C6o5g9zRqiyaI6D7rF&#10;fkCSl44F2wCvvLDuVIAXddZhzkj1ooIJB4Ief6IrcE8vr7LAYVYBEvVlE99XsIsE6cyr4qXSM3cE&#10;6EHLingf4XZDNxfMq6ArKIe5CiscYU84qeAYNByMGfhVxexAEvsjWUjinMSFGDBK1XHBLhC0gWgO&#10;kyz4A9McBlxFWMuDwhCCGVbSGgp6l20uJaQkHIb5ETO+YnbLGk0v6SLXcTBTK0bLak4wbwpuoCMk&#10;5ApmVU0kvy/rDWY3YYgQnf6ASjgM07SwUlA9BW7jLcMBSLYrwvSC/nEMQATgggcAaOXZSHB8rsIU&#10;ZGCamvCVAS3heIAF3sX3QtMs+qx4B2NyF9YjaNW4WaLkkFQDH0C9xsOj1likEGiS5ep+Ff0oNfyW&#10;DXxQGDOks0AixEQvDk5XYWpaJ1FgySEcjMtTzR7PLuAmK1mJvJ4WBZa9hndxb4EmFCrCYRn941sD&#10;bkRClCgAy2i4XIEiUHfiOdUfy0fTFdwB2Wgnclo4IQUi+WA07wumIOHwA+GqgvGCP5yFeDg6C9JC&#10;ptreChHwBbACjkkXDN0aJnN6OF4S5hamXsUXYS3iQNJuup9//v3zr78BVj48PXAl6PHh+u52ub4U&#10;GeFoU1mLjHALkWh/OHEHY3c0mwJWQCqDybQ9GHWG1EuqdehJcjQDStOc7uDq7vHq9oEZuGdLGuH3&#10;XGyCEqkYVdWs9cfzT7/wgV9ub/MS1z7c+Xr/4UGvGq2eyP0vmm5aoWg0koBSpJkOvQ4lDcOvkGQq&#10;MwBcOVPmWqTA5S6rGLbpYCuEPdAE97PHSbbp6jWGC4FxJZEx2XMDx53HrXjBEY2mFDwh+E3zSsN7&#10;rnLMIggaoCMLflaMIjEI2Qm5R6+XFBpLmLakBEIt0WNaeH0BQ/FbxDNyMge5+EIq4Xj+zBcNRbPg&#10;FdADYUU2E9lKOFHgV9DqGJC4KszygHs8d75gEl8T/ZNsKlYyr4AtUnkV2OFhDamI7uQA6CQj9uWa&#10;tx6Ea8N1oivgOBBK0Anz1YqRVgwyzUkBG4FolvnvQ0kBJQI1RPwOsUNkWKH3iYheJpoIF1rP9OI1&#10;j1R4GH1TGAokOCYq0sTFLwLMhwuO8Ufo3RKMZZN5yRlOASWMOmbs8Rgs0nJnLQEuYBS85RFMy0X7&#10;6lQ7AZGAQsSiz4whzeM5K/kJf9v2iCFCnn2l3mGCOMErU1GwcD4UiWuH89VosQZJlxQzV9bwivF2&#10;fOr77vV3J2cHg8n/k0/lT+3xJ0agPP30659o43/ZvvaP58KsO/3Zpjtd251hazRzRQbFwWQ5WmzA&#10;KJub+6vb+83+enN9s9q9eL8ybxtrE+4YvHO1EWaVWxpEv5CKQJMXUiHKCJ+VHQtofCGVu7v9B8CK&#10;IBXmVsHr7fubW6gWUBjG9IyZcsVHcElzRE8UsfSzag6XjOhhKZ+r3nQ7Wt4sds+L3Q/d6a452gBB&#10;RE6HIV7VL7CCaZzbjSE2quLPSrWNGRLj2fy3kOP5+306lwOZPXz6RdarOamiVO1PIq02mrtY5+Vq&#10;Xq1XW7PWZAdBLkhlBCyg72pz1gAC7x9G88sWpqMRtKm17fSyJbUg6ZpZr7eHzf60JWKSG51hozNg&#10;9Z9OvzNwB14BwunSnS0nCzqmrN8zdcpqw4TdXvaU/d313cPd86dnrvuIeJ/pcg1tNlmuxfJmslRL&#10;SwzPyatO2eji1XP14OKOsIJANnseHiADKEJ5cEDFQRPw0c7JUM7palpiNG8PUh9IgU/lK/T8IEYI&#10;jxPMS2nxp7DBsNs8c+fbaZleKfiTq07CDIMjk0UzltMTxWq2Ui+Jis3JsoU9+CDexbTmJYLLSVam&#10;XMMeYad5WbdKl2u4bPaDY7wNFRihglTAGQARXDngrKC10GdebcYLJg7zTp0qWcmCmSpbothhA6zj&#10;XQ96SBTNeL7KG6I1GfAs25hsca6scNbB149ndd4oYYuC9HwFSQa1+zyYLDC5CKZvJvYoKnXo38CU&#10;AuuuNT0XCnpRSObRse/cFyvKlqQyKZlwHlTfHV6IKBsVwhUM4cHE6UXs29fvIIkh+/M4HtOl1sAU&#10;zHDiYIJzq2JJBqUF3j25iKKTo9NwpkwgwISLnb5w5s3B2Zk/gYkeO5nUhDla9DN/EuQBlgLfYNDj&#10;FXiUKlUZzAw8Qg9cY8JPRfpBh/iOOJhfUORtw0e4B7O2yKCvAj7E6j4uSTjzMqSZhXtA6AxGrwEv&#10;hPSizclLrCIMJPlIohxOlNPFKrGMGnYdB8eyGp46sIVK+MAF1DMiFzs6wQHoU7MhX9kz7j5OJ0RI&#10;F/fNg6RM2YAUoRWnqKu1Hj4IzoilFeyhdTTHFTF0iBsCmeoLZ/Ez+UMZ/ClKL01xOvxquGOBWA5X&#10;CJmUZjVpOo16sAIGiqcVnEj0wARx2A++iWUUoM/bg3PQTKMz8aaDz7/88vnnn3/4/BmzHmBlf0uf&#10;FTyo6/fry/Vqs7sCrwBTOoMeMAWw4hWIp7cKNBLovpM5pEUiWwonwLuq3eyvrm7Wu7vBZOHOFsvN&#10;7v75M9Q122mBP/Sq3R29hPzMNzfZog59F+rv9cOTrquqrr5ckihLVqroes2x265BCnHKqhVndpAc&#10;pK9nNkiKcpUsy2eiNevdqdkceX96hhbD7vUmW9MZKdVm5YtBQgwVYAcxJVU2M7KdLFQjadYpFWUp&#10;6okCfkRaVvBUA+jBuIrZNuoD1WwphlPRbWCTbjI1Ylm1vZGPB4RO4qUq/vRsaRhmiawCkY8GLhH4&#10;XgeCAGLw6+N3F1fexKgmZNDaR85Ao29NtVXWmC3XH07F0hJ+X3CSWsPjVsNzhOOzUjUq9n91TMHB&#10;IuKmiHfNpotrwynQcBmezwoOxvVgA7DCIKBQ6tQXOw+85HkDdrw00smLV4rnwoJ2eOLjoo+gFqAJ&#10;V3xO/e8Oz3C8sKzETy8i+PPwJCCsj2FcNn4mYMrJefAiGLGh7HoIwvZiVgGpkE7IK3PPrNIcjdEc&#10;OtICUKaCVLi4g9feFKAzbg0ng9mKO72EK8JLFweIdSJaVnrgHjauBIFUFtub3mQp6XapYgIu4+lS&#10;IJzIS/qbt9/ky6WvI+1r+/jzbw+ffrj/4WG+maz3q4+/Mlf6f3AN6OuJVld7tWqaTpeMslijTZbr&#10;ASsWzYkp17e7+4clA4mvgCl0JfGq9mzXaJub/fZ2//6LG8r+S3QP/iS+iLWeKxwgVn/e769eYAUc&#10;A0y5w1s3729YDAivm2v0c3N1d48HFtdgN/mU2d0p6MQZzAEB2DBbrtHo13uAyzXZZbCod7ndGW9b&#10;7qbeWzIXlMFqIdD6oD1mKxYmXpCKaveyIhWWZLYxE+JRwoiNpQqD2cvjj9bsj8LR4HK7f/jx16Ks&#10;x5J5zbQ/fYkDmqw2RcVISVVZhPnY3aXCGOCRbPYVa2Q6M7s1G692y+11awAK6TV7I8vp5kpqLFWU&#10;tBomovZw5nRH2Gi0AChDHNDFsOliIhsPJ/PRdA5GwQQ1u2SSty8xySzxQxvz3Q0w5enT09PHp88/&#10;Mxftw/NzOJY69qVCqUosb5SMrmwOC6LoIIR3kkljodXgy74UF8TckixWQ0k8pHioCSui0UkFUlyY&#10;Orop4RgHDojnzWjOAFUI/uD6kUixr/ljRewUhQCFJ4pkRTJqOKMKSgDKdDTbBbcBktCVZ1YBMeDy&#10;ACsZuY5rAzRUnVnF7OOYRB7KFRQ8zIS0r1BVE+vgeKtssBQirlwWxZxxrlgWctax2iuzdQlYSZft&#10;SEZHk8y+3Vt/tffgpNhQRI47sdT1Eo2MM1agBJr9IhmLmIX2kkGOrsRQywlnqjVUbVeYkRa4sFcQ&#10;vV5cidkW9RGEy7GwAeCBGTe6S8MeAFYUvaVx/q1DUdPFOk7VHkBXY1UUhiTYOBjDDkJXxsdl2x/J&#10;RVMyOEB4q9BagEkTk3VQ0A/mVr3elw2HEcIShLECyQqYoJer1sgUDcjjYCz/+u0JJHFOtmSjXVJZ&#10;Dxk9QLJiA3ICOqI3j0PGH1/ETvwJ3Fx8F2AErh+fgqiG2JbF05LIqf5IBmgSzcgnF5FYVhELRvQy&#10;QQsnS4cgsEBcGO3RLIEddCt5/fYomlHwsAl3MK4l4btA/KeKRrrICNWCKGUHRjkLJN8e+fzRvDCo&#10;cCkBDVf73feH+C4CNQzQBogqntXeHfm/+e7gIpiCzKANpmh4pOVlAkX/uGA8nsCyU1/iu++Pvnl9&#10;cHgW8tH0VQFk4N4enQa/fX3AsoigkEQJ2ITTgTm+Pzh5x8vIXYTSx+dh3AH8FuBI1iKgtwoXkvCR&#10;SEIClHz73TsRhl0Q9qHk4XHg1atXf//bd64XCvSv3z7//Mvn33778PR4//hww9SW9/ub65E7XK6W&#10;q/f0rp0tGQREh5XZjIUMF4shK77ORrMlXdJmmLDakURKZC2rNNqj+WY3mLLKmjtfzteb7Q3AZWba&#10;DVW3KlrVXbzk1F+8vy3IRh3CZ7W9f/5BUSu6aTz/9JIAqj9bZAoSDihWqtCJiRoin4pwWGHACwQ2&#10;JDSEOk0mLD41tztTMEql2tDMZs0ZMkFLE5PayKj3IbzROHTpV9uGPoHfOlUyk2UMD+Y1EkoGdJoG&#10;n1sdTEOfebuztDuLan3o9JfVel/DtFtrWc6wM1pXG0O9ht44OAGsDPKyBhilGDlogJU8y030CetM&#10;/NMAZ2BI42otmsH7+Dg+iP0efKDh8hpi6qcrFT1UyB8F2QQnAXTE00Q3YTxQX54IxjPjg+TvAjPS&#10;4obgLR5p94FB4qQY5Ex0hDGPbfJTjo5cgnExZjKAFa77CDo5EyziBTPTTCLsK2znIVpWXnxTIh7Z&#10;4Hhiypes/J6rCkjFH077I6kgHcvyF4H4RSCqN5pQfYEpdrdPh9mBK1Z/oLhPPcuK56TyB80IUunP&#10;Lvs4hsYVHtAcgEhYDac7WQBiPFJpDd22IJWBSNUPTOkCoDEy55eL7X5z88C4VpClCojUacMrKJmS&#10;HE3Ey1IBgscbZl/bhx8eK5X0cNx++vHp06+fPgk1+k+08b9pX0908/Bca2DOtIez1Wp3A3DZXN8J&#10;n9b1fAMcIaPQPYX1BYkpXj6VzR47N1d3N7dPD7uXRCnCwZaNpOI1GlSuyTH7O6+W4R0PINCQVDz3&#10;FGFWud3e3K73PPV8sx8tr8S6D1kED1G9B0xZtseb5mit1Oil3hxett01DuhNr/qzfb23YHLLhqsy&#10;LnIAkvAicSq1rsGKg3O8Mi95aypV25DZmKn8kfhwsf56E5zeMFcqbm8f7z7+kpNVqDpl5Y+CkcPp&#10;mos+eHDMVrU1NTtzdF4UUbiqNYJ4q3cXzcEcJNp1J2it4bRiWMlsKZbKZ4qK1ew3+2On4zY6Q6cz&#10;anZcvHaH0y5rELoDdzoUpZIZ77PE/AZM2b3Hr8AcKluu+9zu75/uP//8+Rn/f3lJ9KKbdcyoomhO&#10;I6c4wBSjudDqExHo26OMN/uGM20MtlZ3BVGNq60IhxJIcZ3p5EeMxRWrzF76fL0+ZlBPbag3pqKs&#10;MeOcq7iNgD+xhIQmi/ggEfsDsPDMKowKBrHpzoTHN2fOYFMxmT0Wwh5S3/NNwZF4RT/kjzrPIgAC&#10;c9TQbM7QDGcifGJamAmxHx3i4vHqdVVkGSAwR99sLmudlQg2xqkBJV2rs6bfSYMfx1nyFRE0pHeZ&#10;6FaHNs4stwJN2jSuGLQw0eyEUxBH+DsCU2hkUholrsx4CXYxhBZFxXkFCQqRDBmsYG6lxtYEZ6SL&#10;VYg9qzVjpnxIeuj9uK24C8wVwdxTtCdrDa/kvSYy3IuVfm/9gkszeAV21Fozzep7O0EzWq3fGm2c&#10;/spmnuM+1V/hXlASETSsKmwP8rKFKTKeUyHvQSfoGZcB3CEJCWcCo4GfdlBrkqswU1usPthkgR6j&#10;Dbg223P8mRdeI7GMAlTCAZidcYqczDWsnGxmZWZmw/bXV0zZACZM5TgSEgs9gFSYuSSQxFtVZ6zZ&#10;A6nakqpgXk7umtWze0uQmQqw05xMkdnbcNNASHg+AYYQZkW1gZ1n/iSYBkd6PwONLjk1ECteBDO4&#10;87hInBFPHbaDCS7BJPLQz8e1DoaLS0+apARSAX/wYNmCNo8fK5Qo0xklDi2Z5iicBc8JBAOojtaU&#10;eAGCFj3zsFAKvCI8kXNCWbdxuqJajyTLvmDq6DQEcIEwox2LKepZVOjv/3hzeBwsK9Xd3ePn336/&#10;/fDh+fNnz7vWa/ub/XtRb5kLQOvlUkQDufPZaDoejkWD5sol3tlovgKpdIZjs+74Q5FAJJXKVRTT&#10;GS6vbp4+M3nUfLFY4/WSRUqnCx3apN0YzS6fRJqE+4+/QpwokP+D8dPnn2arS6ia3tSAhnk8mSlG&#10;E5l0QYbI0WuQ2cJJVoTZJ7LMFp+VmJhBFiE/ImVtB3/qVstqDu32GLBSbfRFGv6uIgwhoAq8YjwU&#10;tUY0qyQKOhQ+ia5tUzxLRUb/c80V4JIpYyxhmgaFCMQR9jbdRM8jkXpubjZG+HWSOQ2/Dn4j3HPg&#10;b7pcSwhjGLjQC3ADqUeTZbEIqEWTJfwpuKGGMQZ2wReBHE3muDYk1pj47VLCvR09JPMKjsROjbXc&#10;iN20FArPYmwAPvKMzksGo1ncikzZq2CF0U6Y4/Kr+Cx+d3zQs+WgYWAEolnQLdgag0cs37zELQsi&#10;efE+EY3sIgwtL/uxTZvKWYAWF2az9T4VPT4LgVQugkmQCjAFLRBlxrlTX1CzMRjWJJUOSIURyDSi&#10;jGeMQxYUMlgwJuirWUXspO/tYLF2l5vedNkZz5vCoOKutmIZiMFB3qLPYLpgSpVLBj+Plqv+dM5M&#10;caPJmNG2u447B50kc3I0WfSFEmh5We+74/vHDw9PH6A3jyaDxeXk4fnhh39+avUc09bvf7i9++Hm&#10;079eojz+RBv/y/bS5y+/Ty/XrcFoChm5v1tumdh+s7/e3txs9vvVfre5YQgxzSdfcp8weGfH4J27&#10;56cbRizfXd3QwZaeK1zu+WN9h9viFZhy//x09/R098jjSSqgFmx8eLh5fNrff7h9fL66vaOTx3I7&#10;mG9Hy92Q6dqWgHJnCGRZ4bUzuepMt2Jj0xlv+rPdcHnTGW/r/SXmOkxfUOsLmqPVR4QVkYTC7q/E&#10;khAdUzDFafYwwkq0BcwH3tdHq9qNbKl0/+nn/eOPORkzpN6dLL++23OXGPaYZr1ORJuJbCVzqwcV&#10;f9Edb6ebPRQcjAHOQvNLuz1Qq/VcWavo0ARGXRcEs6h3hnVaU0bNrovWHU56o/ELprAM4Xy6XK23&#10;e7TZYjWZzdfvt/sbZvi9ub99+kGkzP/iRet0hheBjC9aZBrZYi1ZtvNqs2R0K8yL3ykILMiITLIA&#10;BTAHLbXFalqqpVnCHY8hFJKm8NaHGszFDjCE4cwAEEptALxAJ+AApdY3mlOre4l3C4w/5aIPGo7H&#10;axbiVWu+9ImpqdoFIWVFNhdOVjz7y/INqxVKdk5pYAPXo9kusMO7vIwovQc+UGsD2pX5wVqyaIKr&#10;BN/QQIJ+cHC6BMHdZJSywapA9FPRu5wYWVnQycoQtVzAShaq4SREMK6wU1JaOamel6D/Y8JhJFFa&#10;shPsnIyVV+qYbHPgBOHCgj0Fpq2zvBy4WbkRzeivEgUVItyT2RBvvnDu+CwaiOYh1TBx67VeWaln&#10;Cro/mAqGM6CNAqZd4dmXLVWhKAehJ4VSOKAgDN3QFyECPUM3ZkAoqbLRBvrE0tqZP1OQ614SESEV&#10;OpiX6YdYsXABNMwozCySzOunF7E4g2VqkAFQW73aK7R/yFyep0VdbVSAAt5yiVgfAdbgKyi1Hp8Q&#10;WsMYfQMi8chGtbolHVqyDiYo642KSR0Ux2PWJnlABpBRBp7/SgkKNCEDAqOOSzIa0AAmemMEkhOW&#10;FcoAdAtskvHj0R2nkaPXTxMDVCyUTuUqvhrZxWsgNpo6hakpVaolRLBrsmDgeYOc8KgOx3tGF0W4&#10;GHvnwh0gQmFIgaCNDsY3PhhNyUAi3KVUwcB9wMdxB6AKnweSEDAgD8jCRE7zR3IAF7RoWo5ltSjz&#10;3tKxF0wTiOVBRb5wBviC/Vz3yethsEskex5MgY3SRQPMhBlhd/P06fMveD7vHx8///yzFxO0v2X1&#10;kKu9KCK6FfWW16v56nJMWJkMJyAVLwho4S6WDPODsJktLKeZKpSjqWIwUTCc/nTNnNyYSuarDZBo&#10;s797+vEXqDK6ackaXuz7Z2FW/fyLbrcyZd1stO5/+LRYrUzbvHt88uaI2+fPkqql8qWyZplgDmcI&#10;FikqtUiykC7qskEHUohkDLOCKKCjmk610R0uWN/V6U7t1sjwXG6hnDX6ABeDcc4gD/xStfNgMsXy&#10;11B0+NsBWfDbnYdLiSLY2gkmylAHuSBotPHrx7OABkutElYkGt5osaBLiliq4wogMxkawTiEYga/&#10;AnYKKGd+xXiG+YgBE/gTDwWoEZiFbTwaeI7AHBLGJ0apwP08SBc/aEbGu9APiWUVoKoBdsFOPML4&#10;1qR/UVwCPYfiOQ9fsAev2MZ+MIrgIS59ihORVHCXcDp0ApLwhZL+SAZs4cEHXU/EBk0mLx4qX/7k&#10;qpBYGPpiZfHWgA6Oz4+FuYU5+IWfivCoZaVDvOLjR6f+g6MTvd5yV5BzDEVu9IZ2bwAc6UwXznCM&#10;ZneHzeF0MF9D4W6PZ3a3b3cGzmDcm14OFxu0yXrvXl7hGGyPmI6Faz2CTtbEkQ3G2NVwzuJB48vN&#10;aLFqM63teLLazlZXTteNpkqJHJ6LUjCWwSUFIgmjVm/1+/VWczB2x4u5omvj+Vw39VevXoUj79xZ&#10;7/HHB2/s/Ykz/vfN6/bjL7/3x2On23MXl6LOztVqt98/PJJUyB83Gya85+qMqNSz397eXOIxvNq+&#10;J5fQu1Y0ruMAYq5ur/f3wnbC+CBW9vG2rz/coxFcmJaa6z5oOPL++Xl//7C5uV1tdz2XGVrdyx0e&#10;lv50y2yfTcyEri7qV9i9RcvdtsdMig9MwetgeTNa3dX7wAVI2R4UNib4xjzZcKvAFMyKmNkaeEKh&#10;bUOdg7htYCKKJrL7xz8sWLWGg8f/+cffFtubrKRFUvm+Z9wVrdWfZMs0t+v1UXO8rXXmOFe1OVGg&#10;x3YWepOupsv39/P1ttUfcikHdNsfVXSrIHMpueb0nf6k0XUbnRHrPno1CHsuGlM9CUwR6z6Xs+Vq&#10;uaErcaPZnMwWwJTJbLLd01X5wzMGABjlxat3MFlg4n13HAomJGCZbA7KRjdHDxI7ktUzcl1U5xkA&#10;ERJ5RhSDDxg8DGkrMM4Xzofi5WC8HElVylpTpRdqF8cADrKVejyvAzgAKzgSsyYQRzK7ZeE7Igtn&#10;2LJwfYVEx7tim/6w8bwBYe+hgMoiOz18HH3imJRUq9T6znArVl5ogxHsYoE/DFG7Bx/ERAdxAFlT&#10;ESYNbw9mPG9xCqdAnyKTiucr01Rqo5a7r4qcs/mKA6QIp1QcZjgT6Oc5VvOBXkey0SwG/oDAGJ6t&#10;OEnJAnKZ3SUIDN83rzZoagKQOVO7t9YbY5w6XRKJdxVHtcevqs4IotGziEAExjMqxHCtNWuNNlaL&#10;acqC4dzRSTAUzkpqvea4ikgojvkuGMnEU1KxUiuJXCAglTSAJpTyh9JlruO0uIpf7UA8Q1ieX8Sj&#10;8aJu9qB9ZstVTOKYRv3hlJg3vQxymLUx4ZbeHpx7nJQTMcCQxHnJwmjAvAmxDdTATA2gEZNyOxDJ&#10;nZxHQ/EShDqEPT2DdCdVNI7OIpG07EXoyKxEyMrPh1Di4vk8FFaNvpCY0KNpyRfNgOvJH2odJ6Uw&#10;kC2vmqA/kg/GiugT0ggyCdDHpJwiMgLXD5mBkwIjImn1uwP/4XnyIlLCgMAF4Fk6Ogu/OTgDFsSA&#10;AmkFl5QqVvG9/vHt0Xdvzw9OwqGEBNEFiQXmeP3m+G9/f/3m8BysAL2WQRlFHRrtX//2LXYeX8RE&#10;NLLMot7+1Dffvvvb316/O2TMDmQewMUfzn7/9uSvf/3mL3/5+3evD04v4pgCsPPgOIBucSW+CNPU&#10;BumkUgagfPv9wd+/ffPu2HcWTAJNPKfad0e+f3z75h/fvn17eOGD7hsv4vqLkv75l98ffvj49MMP&#10;n3/77fMvvzx//nR9d0NY2e+Ya3+39aqJXm6Yax+wMnBHXhDQaD6fLFfAFLTFejtdXjY6/UiqeAZx&#10;FU2qpu0u1+3BCBPi9gZz5Yebx4+Lza4zcKWKKlfUVnfgWVaefvodhBFP55q9wcOnH93pJJWOLDd/&#10;hJKWKmq6INGsYrXpg2J3FSbOgqaCX5PyHrCSk4CADhN792cglf5kYzp9sw5idgArQByricnLrXfG&#10;VsvVah5DY+S0wShoUDXEwCCPimXdBh77QKwoilY0UoJKMSArdKrFkVx5wcD2HMz5KWFfBK/gtwZV&#10;A2sSOaoHTMNDT3CxEMOngKl08HTgXRAMDV0i6yDXpNgt+8EG14kEYfCMYmyLj794skuCz7hsJKpV&#10;VB2om4zKBprjT9wKwI0FTZRujC16R4mSnDSsUgbw1OFk0UvRJpCC9hJhOyGRCFIJeXuw7SEL2ldG&#10;OaP7bQwbL+ByLvYzTVwSj7Y/ynKGwn8Fz2wuFM/qljOcraHjOv2R0XCcodtjYpVNezxv9EfYgKAC&#10;hYxXV6PFpjde9qarzngxpKK/nr2/wUZ/tm4OZ93pZdud493hfN2frDouF4PwWRAH0NTpu3a7V+8M&#10;uvzsZixMBbJhxzMSo59EUhl/JP3u8OTw+PTs3Hd6fu4LhE9OzwAo333/12DsDFr3av9HKkK0P3HG&#10;/7597Xm23jR7veFsPhYVjBebzfb2FphydXd38/i4u7sDl6yFEQU4AnYRfiqby+2WrrXCu3Z7i4Np&#10;TcHrFkwDQMFnHz7cPDzcPj4CXzyLy9UNjhEeKjc33BbJVDbXN15SWnCeu9hApWiJ6sdeEDJ4Ra9D&#10;WHSao/VwedsWppTJ5gPLAbaBkgtodKo9YH7YhouNgtpQ7SGQwuouquCb7tzqQCyJrOKRlKz/EdaH&#10;O4A5Qa/Z2HYXV5KK+VypNf9wsAVrYvLHg6ZaA7u3rIooCnSLV5zI7MyN1qQ3XrvTVbs/6A7dVrdv&#10;1OxMUYJ+rFTrVnPgdIkp9c6o3h6AVMCkYJRWf9wZTDuYiIauWPRZzlgnmTHJlm1NZrP7h6ftbre7&#10;pjXl4emDKJL8Eu8zmi2hYGAah0wFQ0C4iiWMsVwjr6BRrouQ6Qp9NRhlU9LbmECa7rbpXuG2gDMA&#10;AZheTGda7646k70lcrnSZCLSmdQHm+Z4pzsTz7kVN1P01kdTmAiOVQAh/jX66EBLn+h1l2niaMbA&#10;2bl0guPLeltkUuHCEK4QHdr9NYBAE9ygmEMwRL3PfLVMoWsN8Ba+BY6xe9yDc+HilSpUQZZLdEZX&#10;RmOK8+L4qqBDrmq1V1VRHbrEOGoueHmL42Z7UdYZAYRLqrUvG/2NIQ4TppSOYo8MZhMe4CvnoPAr&#10;dcIKY6AW+C64q9Cx0+UaSAtI+gpTG6YwqPIswcC09yPdGmg1lkQx7JEABWaPqLfnDZo3mJ9bqbYk&#10;rZGXTLs1bQ5Weq2n4O4oNpClKFtAGU1Y0U1njKkwU6yGYoWCZNYdt9mdowdMtZjKMT9i3gSeU6ho&#10;zKMFoe5jJhUNZ9csup2CUXD2UKwYTUq4yFoLNwh3tsNschUbR56yMhHnaBwPiRLLKBC99F0V+dZA&#10;DJAHEDmJPGR8LEc3rpaXJBFTOaWmPxpJSQA1o8GAfpAQZAm0XgAQYAjfvSSy/uUrdiCePzqPxDKV&#10;osqFKnwFKKAAhcOT0LdvzoIJOSM72YoDWCYnnYcPT4OZUhV3kgu33SVNTeEMIIOJZfn0DphUQOZK&#10;EBDh+DwCUYGewV40okjMpwKSuADz0dbVAv2EkzKQ5d2xPxgvAZ/57cpmIkdX2e++P/rb37+7CKbo&#10;eEsXFkk4Rcb//s0bXyQXzShgqUi6EkyULyLZ00DSH8sDvNAnEC3I0I/8GdSCw3NsQOimy7RRQbT8&#10;4x9vMVPLiuU9lp9//e3zr//6+OPnu4d7PLT7W5Y6Q6NNZbVcbTc0q8xIKl8WgBixPF4swSvYmK3X&#10;s9XabPRCyeKpP+wLRTWMiN5ovbvb3z9Pl5vlhh5w7uzSgiLT6VVrNjbunj55Z9dNGxpez51ivl6s&#10;V4VSqucyYaXXqrYdScQTmVIknddqLRCJVmtXqg40sERWzpR0fzgZy5QLlapR7zqDea050mstNqtV&#10;tTtMtdmdAlZqzSEIRuTj72oWMwFisGFgYGTi18FN0xjrzyi7vEKNB6RSUJgfSDANU/JjwHtEguFB&#10;sKZPLjP1AWoxivDLCrpl8mXmBRBJXAAoYBEMVByZhw4gKhBhJOMYnFTAB3P84E+MSZpnSEV06wbK&#10;49oAOjyp+lIIHYNTZuh1R7S2CIvDo9THg+aZW0AqYBQ8dCQe4eEOac08FjkVjyTYnaQSTTMIKJz0&#10;sR7Qy8rOCaEEaBK9CAFw6SoruATU8kIqaPgTHI/9X/d4S0UYTqKxIDP69IUSIBVoJDlJB2G0hrMX&#10;Y8ls3V9smi7k2bDqdIEgzmCmmHVJrxVlPVdS00U5U1ZyEjQQNZbOR5KZUDwZiMSjyVwyL6XyciJb&#10;DsfTGAlAjUA4xmMSmUgi5wsncLpgLA06SWSlOJuML4sWSZWhxmRKUJPybw+OD47PCxXzIhDG4Oe/&#10;//Pq1HfQcVtf1Wg0iNWP/1GPWrSvne8fnpxOx+l2x8vL6WoFUlkxtGcnVmc+kC0+3F8xMMfzexVZ&#10;2va7L9tcG9re3uAxYQAzGijk9pafur+7fsDHvbLJIsCHhpnb/T2UhCeaUvbXq6v9cruDwnC5u9vc&#10;PI4ECHbG67a7qnfoTjuY71rDpbvcL3eP7uXNcMHWFYndoNxCnDATvNU3O9ymE0lrilc6prQm2K51&#10;IOrmSq0bTpahWnz9ytBGCrJsO0yjUm8NktmyqkOT2b4c8Nvvg+klBjl6rjqTen8FeVltokP6YeC8&#10;dNdw3EZ/Mb/cDt1p350OxjPb6aRzRegwVbsNQGmP5s3BzOmN6aQi7ChgFCZQGU67I8xaU1G8jKlT&#10;Vpvt+mo/WSyn8znUs/uHh/3tzf3j/dOnF1Ou19A/ANcXzoWSUHSZGRZMIKKjmaqE5graRZxKbQix&#10;DSaQIJ5Z64dTB2YS3h9nCgLAHm/ZBd8Ysl9vTIRdRE9Bz9FbFZqLlrXuCuAipv0WPT9EaLFc7Xlr&#10;09gAT/DsIvu+WExxkqVaRsacQL/USq0PCOCphbuuyIzHdCxcpqnU6TWis7IPGYslElk/JCdzv4dE&#10;6AQnAjGIWCTmQcG7gWg5mtEyIhmMh02y0WPBRTrrMLRH4QdZeyieqxa1NnooqgyTBqZEM7qI+ung&#10;epJlMy1ZuLwEV8TsLDPXMZcVptZgvJzIYhYFr+hn/swrLzQXsu0I2m5OxS3DPEivWMk6OgkdHgUS&#10;WS0cLxckS9KY78RLYuv56EFnrWD6k2qhcDaRknOlalHYV+iBKyrWposG+ikpdb3WrTfHJutfO57G&#10;iZEHmsFk+qIXCn9DTLiQBN6iplF3MfVDZy2yhDS4Z4KmW33KA5ZB5kwNSQDprpo9tdbHhjDDWKog&#10;eq6eiOy3aJAHOAuD+DlxY7i79MjRMWIYFA0+Y7ASDUXsEMIAdwCQC0SQGTNmZSQmkUuXqgVRl9Fo&#10;jESymRZXYbiIU8cPL5Rvml4UcFutBwFWUhsQQnhVaz1cNgQMGl2WWjP6sli9gkanXYgunK5C72Bi&#10;Ck6nWX1GR9MHe4BX/CJoyWI1kaerCpgXTwX4CYItKjLVhuJFyEXcMQgnIFEwlj8PJAFGOAC3FAIy&#10;mJACsXI0qQQixXhGw2dxc5JF3R/NgcBCiRKlqYjixsUw+DkJFTN75k+enMcv/MlmV8Rt/vb7xx+h&#10;T/z2+PGZfrW3e9YGut2LvCfgDHqrTOZzdzodTTFTjLujUW/kjqAaLpagFnc+X26vpqs1NCdfOOoP&#10;x6KpfM3prq6g+T1OLzfuHBrkJV4xUa53t7bTVHTDtOzrh5cJwl1ujHpTUvTN7u7q7t60a4PZ2HsL&#10;bTAdpwu5bFkTcT1d4bOC+29C6bkIxpN5hQ4rhqNaIA+MtKqkWQCazuiy5gxY9aM/s5pD1WSkcdUZ&#10;WK1xawSlfA/Zn2OpJtYryNFbnk8gpkv86L54+SJKKxomkRfXNrOL237mi4NWMYrwq2GUYjuaVgCO&#10;p75EGmQjjB9ioJJHz/wJkCWURRwJTPEIMpZV8Svgt8CAxH7SqsF62niaMOQC0TyeU9E09EbjjfBV&#10;QrcY2FzrFHSFBmTBV8Ygx7bIp9IAi3j+MXwuhCETfyZZB7QQiGUpuVPlcEKQiscogkUEqUSOvExu&#10;hA+PUQgr+PNIZLP12ulF2CMVbHgHiw+GTnEw9gdip+yKVhn8KGe+YCieDsVwxwBAIeEsEg/Fs6y3&#10;7AsDLo/R4Xnw7cHR6+/f/f3v//jm22/Pg9FgPB1NF8PJHNp5CAwUDcRSwXgWXHVyEcQUBiTF9tHJ&#10;xcnZxdHJ2cmZzx9OoH+8e3oROjr1odtjUYqIqf0Tec99GBu4bGBKpqxhOPXHq4JsnJwHwSonvoPP&#10;v7+4cnsNYPHfI5W750+d4bDR6biLBZ4aYgrbTizcADju9w8PXAYSgHJ1dwtG8Y6hC8tuh228iyN5&#10;zG7nGU6w7fHKViwhea+ba0b3bG/utrf3i+2OaZAW68lqu9jerHbYc9ObrFojJp9lkrf+HLxCOpld&#10;zTZ38839cLF3est6d04F0oZ+z0AezGMYw1ZvCS4BPah2H1oZlGHgMjBFtbpZGcNernf+yDtwub/P&#10;FbPtEZ9luqYmga/2Ynvtvfvw6Se9xnVwSDVnuOnObvBaa9NI05nsurNrFq/pLIEvTn/a6o5YXMyd&#10;281uXoKGoFXrndZg2hoCU6ZOf0JG6Y9bA7bOYNpm9pRZ350PJzNgyvySmfK3e9630Xj88Px8ByjE&#10;PHd3e//44d9Tp/SnM380A+UQ0rSgNGrQ4Wt9emBU6pgNPDcRbIAV8mrT44ac3CgLLqFpPJDyRfOR&#10;VAXTCM0qKvRbE7zigUssp+PLAlPQIeR3yWhnKsx+VhCLNcmynVMcEEY4qWTKTPzK05FduCSEm+/5&#10;hYCKEqxF3JEZB8SQZjq14MgqK/6ALRJ5xhOBV6RqL5GHcKniYpJFUyCRuKRSDYiAw2gjoePtQLNG&#10;6ATq8UUwB1hR7RHOjiO5QCMaPqjURiK3Ci8py8y2UL+7ug2Vr//iyCJe0afZWenOOCsYBVSn2CNM&#10;oTg77iHuGLqFPGVqnOY8LznhmPoqU9S96A/VhB7Zh8St6G3Ms2e+hC+QwvSniSWbEjWweiiW++Yf&#10;3/pDSYY2MEUV0KQWDGUODy8CoTRIBdRSkEzaV0A/gdThsT+WkmkGr2BPHTsTGfX4NPj23Wk4Voyn&#10;ZOzBKSBf/eEsZnNQkTf/YpYHNMQz6sFx4MyHwWtDZtN1USSWuBA1/DwfC1wwUECr9YVIYP40fJDQ&#10;o9EHBYfFc1z1L3qlmw1AJX5LiGrcDotuKxrIw2VgttrAwSAPiAf0CU6qgjH1NuAuECtAeIBXPM8S&#10;HFniz0PvSEgIXJjRYFoe9MOpH0QiiSYcFLJlk18qiyNroCiIHOjfitVNy1aiVMWPlCyZGKYMSCvV&#10;khg9Gai2DGlmXB+UZmrbFiRcnL4mCr4yuorlWLsykpL9kRzkVjjBGGPASqrAFLQQfsenmOihZeqx&#10;tMp10FgJ7H8eyJwF0mfBTCBeimYUtEC8eBpMngYSvmg2EC9EUhLuIUklUT46wbQePz6L4Bf89tu3&#10;dmv68pQyGuin58+f0fAAb3csJbq5esmyP79cglSG40nfdVuDQd8d07IynQ1ns8lyOV4sppdrd3Fp&#10;t3p5SQ0nMyno9a3BbHU13+wH08VwOl9srtAePv2MV6vRrGi6bppQ9V4miMkyW5TTRWm82t48PKtV&#10;Xa9VXy6MtZfvixUApVZS8aM4gBXFpKhmGmKRN6WoQvAzr2tJtfBud7yZru8G043VGjLaudrQTcfu&#10;uFAi691pa7SqNvoapL5mVRjC1hNh5xyWwi2pAZ0DKgg95qqATkazY3hgnBRoCCFlYmCDgPFTnvji&#10;vkhOs4fY6Q2hdLmKn+wilMHx6A07uV+t03HbaAJhixii2oujEtcl6a5kYmSC7xNZNZ6poKFPDDPg&#10;qVYTuaSFHdGz9mHAayJ3UbLI2uB54ZgCfYDXLxL2ZMp4WCQgC/SNdAnzkXoeTABQIqlSMJ5DwzZt&#10;JyIhyqkvhtd3R+dvDk6Oz4kmTDsbSOD1+KWsD20tTMMvgpbRcDD2ewe/OTwFr5zgI8E47TTh5Fkg&#10;Sp8VsMV58PWbg4Ojc7EkFHt7cIL27vCMIdxnAa+rNyCVd4d4fXd04tVzBtMcAjjOySXhBBSnBLjE&#10;I5s3+LBYWgKXnFyASPxnftBS4MwfugDTROklg28HLiF4nYdF4l0uSOGL4BVo9fboDKfDyImliq/+&#10;z6v/+z+vmqPu1zGG9ifCQPtPUctL///6fcZIHxYxnq9B8reEkt2VsIUIwhCGEwDKcrsBneBdtPc3&#10;19hDywrafn91g08RXLzjl0y6D1K5B52IoB5ur652eMqma5DHrjNZtt3laLmbMMMbU+YDlBq9qVZr&#10;1lpDuztp9Gbu6rY/3fanGy6yrG6g+GFsY6hDa8dYxVDEtIkpGoNQNtt6YygigJhABQBtNl2jPshg&#10;pGWLm5u7rzdzcrnOFTLL3Q7bYIt4uiDp1vbhxXPl/ulzRW+A6dGnM9o4o219sKblpkGrQGOwabpb&#10;p3/ZHKyhaTjdUaMzaPbcqt3CLJEva4bVcrpemM+oOZiw9Rjy0+wOW323M2SSt/54PpyKyj7L1er9&#10;9nKzWW+3a6ZOWbLwGVe693eP917pQa89fvwcTeYxPfpDeWjR+Pp251KxWboP8wDmBMOBOgp2GZTp&#10;/douaC1IX+x0hleQzSWxmgxBA4kADcdszT3zQ4kxNa1chRnruaQCIPuSc7Zc7bC6YR2CvFvScRaG&#10;z4A21NrQdOYACPKK8K7lxdCzeI5OPGSB7BcLQ1P0BmKQRZwwGAg0UDEH9Aixx2KRiOtKzAvH2J8Z&#10;DpO8pRyjW2uDOxf4rFobeU2z3FprWcO3tob0X2EiFuBBy3RmVmel4UhrpJgDXAxtbOaw4vm16ECW&#10;SUVkswXNVMUt4t3AdwdpYc6su5UabmMPZ0efoC70gG+n1tyi2nqlV7t6tWMzzIfRNDKjkXvMoaLW&#10;zcbI6S5MZ4w9itFiyABN0LVac2y3Z5i7y6qdLemRWD6FeRg9NKeGPShBzyuzGAokdFl1mCMfM7tk&#10;ZaARFvSDQ+g6YRpahEEbE2umXD06DX7/9gSSFSMSr/GsAoENVBJxvGncBYgHoFycGe5zmIugCGLu&#10;xpEQ1cAL8EEgmnvz7gysE4wVIK1xcCKvxbIKJsqLUCpZoMMKo364EqQkGRptpkrMUOKt93vnPTrF&#10;pAZoK2dYds7GRWInlGmgAJ7JF/7ABwtGLK1wtSXDNCcYcLitYBdcJK72PJgMJYo4NURLoVKPZbS3&#10;h5h248Cas2AKNIAe0lL1NJT667fv3hwF3p2EfeF8NK2ypSpHZ5jc0SIQb/GchvPiI8cXkBOBN4fn&#10;b49858FMKFkJJqQ3B2ffvTkCggBWTs7pBA3V3xfKvD04PzwJ4s/zQAqwKFLZ5g6Og998e4hOXr89&#10;OwaDRvPAlItw9vXh2Xdvj96d+E/8cX8kS2sK7uTB2bsjH3pAVwdHF9+/OXrz7gQK1tdnFc1bBrpl&#10;NNAtCwNdbUEqi9VqzDLLC3cGzcbtC8sKXgWsTAeTcc8dz0TJ+HpnICz5akHWzEarP1u5y22z7/bd&#10;qTtfLjaYWO8ni3Vn4Jr1eq1R/wornfEkIym63ZyvMUHfl2Q5nUvt7l/8HG+ePxVkPV1SM0U1T9+U&#10;pmZ1mJuES5x03chKBhNGyVUmPrE6rEc/WGAuc7puzemjNQdzq+WazoBhQc6w1nQtZ2g2+sL4Rwdq&#10;NMkAozDoHw+qt+CKBrLEj4WRYDgM8iqqtKkAVqDEgEJKwlgCKMGvD+DAsElhDKushAJ+pcoIAtYc&#10;xWJpKhUKA4tSQf+oF1lEswaCBLAWFOFWUjDSIjwee3Aw+VtvgokFzdCN3YMSEIzRGMpVqHT0A8PD&#10;660KieNplfQOo7Mt7Y6gYS79RDMSpDhkeSCWEQtAKQjyk3NwRuRY5G0780OcR9FIIad0sD3j4g5D&#10;l/GsHZ760bAhTC9EHNpU+KcovByIBWJZwBNw4SwYOwe4iBT+gWhGLAklj079pyIrPzaYej9C0w6Y&#10;4+g8wPUmf/gimMDlhWkBwuUlA9F0KJ6ly0sMr9kgzTNhcAw2grF0OJHDhk8YVMAr5/6IL4T5IRvP&#10;VkLJoi+SDhDIMrhOYArIzHPNOfFHTwMxtdZ9d3z+l7///eD4YH1HOeq1P7GF1/6zpIJ2+/zsLgDu&#10;U0DG7ePjjhYRYsrqagsoIa/gz9sbYopwsAW4cNHnxV5ys7q6wk609/vr3d2dWAliQtv17qUBU7a3&#10;d8vtFcPu3DlEeNul989kc7O5fR6vdt3x0umNxUrosDlcTNZ3w8W+M960hqvZ5n443zVHTGAKLQ5K&#10;FMaqsAc0MeypT9a6uYoFhVCpdSwuA01qnandnTMkTanuv6znotWhsRQz1w9Pzz//XqpAshiSqu+/&#10;YMrN4yetWi9WWCKNJZFHGw9TzDYdaSF37f7K6swHs01nOPUaYEWvNbIluSjrfJb7s1Z/iqdbJMvn&#10;M44D0JgvX2DKgJiyHM9X89VmuWHeFGDK5gqvG2LKDc3Gdw93f2DKb7/eQh2SMP+zaFqqUAVkAAvM&#10;5gxCl+6uwrlEtZk0VrFHAiw6RR07R1Z3VR9sRLLafkFpoL2ABd1B1sIqj2eT4TnowWwzaT3z1ps9&#10;YApEuN5gcWPaKsyBbA5lhjcDAuiGoteBGj30ptkjrwEvvBWZsoisQSf4OK4TACGsIFyFAZrQN0Wk&#10;PwEceB4t2InecHaziYOZixYNhzUGW7u7BqPgCgE6crWv1yfsTZQfQsvL9ZLaAvSIcGhxFlHVFReA&#10;48WKUrOogaUAXp2CmDBxW3KKk5Jq0NXR8qoDrU/s5+pVomDEs5jJIbIxrUHWm69kWaSw1BhFgokP&#10;05aIKGlgJ0gFyrRRH5IqxCSIcYP9Wq1rNScy5keZFpRSxVKYWX8ABVQXKx04HmK+orc1s6/hh5Fp&#10;UAGyYIrEVGswqdqABCP0S3AGeoZeqIk63diDP+M0rtCrseqMa625IQKYwRPeRIwpGPBeMXG7e5iv&#10;oSOmSwZkg1oDjnUADWhAJSALBAM+hfNWWO/eAppgOi7qttEc4eMlsfLF/XkdkynOCCUY14BbgauK&#10;JiWAM0gF18nJXaBVIAJUusDxeDI9SwxIJZpSsP/oNCSimplLV68P0yWG6pxcJM5DkAKO8FSfJgp6&#10;JFUOQKXzx4PJck6p4xfCT4Lv648Wz/zJMD1yWiKe2Yyk5YOzyOt3zI8CqVZ1JpCRkbRy6k9+f3gB&#10;pRZXi/sDQoqmK0A0YQIJ+CN5yEtAEpDLF8qCVw5PQmAXYBB+9WShCryj3UXouxfhVKrMLC8Au2C8&#10;gD7/8e27YLwIKcvVKDoPya+/P3j16tX//T//85Jk5eeX5/bTT/+8ZxXDayaupWvtWpRZXkwXi8HY&#10;7bkjwMqIiUFnTgfTCFPDDcaYHcaz9aYzcq1WJ57JxtOZTFHS7Rbmyv549vzPX28fP4JsJssVWGR6&#10;uRmMp90hWKEx31x55x3MlwAdpzuEVvTw6WezUU+kwot/87GVNP3c5w8B3PS6VuuotbbdmWADf0Kr&#10;g66cyEqJjJQr64re0M2m2eg2e9Nmb9Iazu3WULdaCqOau2hmo2c1R63BvMbMKwMIe5rK1DpmZ2gq&#10;eP6hDWD6wDOWKuORqxY0R6+PwCU0k4jcxAAOyWhhbsVHssI8FoqX0ImHJvhZMYDRofenWLhk+Bhm&#10;fKmKWcZBhxgJ0bScKlbjfCJAOUY0JaWLVXwQPz1GoLfaCJrB7wj0x0AFiGDAewFuqTKoiIlbsNPz&#10;3gWg4F06e3nZ4Vg2XGSBy8rg+EiqGIxnPRTwDCcemoBR8Ccb0x+DJwKCVGhNEZlX4scvIcoAi5CH&#10;Mid0WAHiRDxXdK/PcKp8gZ5pXxGMwhrLnlsM0+P+0TxHmXAKyILjz0OJUz9dZCKpEnDHF0kBMvCK&#10;I/0R9oM/vaglfATsApr50lVCIEiSi1b+GPQWZp6MZPyxXDQrY/DjeoAsPF0kFU2XC6odoF9L6vW7&#10;o7+//i4tyXa38XVo/Ykt/lOM4rWvZ6Hn+Hw+Xi7eX7OysXCApRvsioV+dp6vCVnEiwPac/Xn8mq7&#10;BprcXL8XRhTRmMeWEc7AlOubLenkfr2/8YofzdZbd7HqsxzBJfSEwXyD1p+t+7ONe7nrTVfN4Ryk&#10;0hwu+7PteH3Xm25bo1XH3XSnW2Z1AzF0FpSvYrGgrLcwCIVNhfVcDeaiZdIUu4dJD3K0VVatSvUP&#10;xxS01mCazRee//nL7v45XVCKFdNuDb6+u7y6LkhGJMlic3ZnZncWdZoKoLIvndFWd+hDarA43RSk&#10;5XQHg8miN17YrR5Yp1SBItNvD+e98Yqk4jFKZ9TqgU6mncG0N8SUMu6L7JTAFM+FltaUqx0LEO6B&#10;hze391TDoIx9vSS02/tHVbcCIRBwkUbujIrplChgdMvVbqJUy2vNnMhLqwunVPBEptJIMyoYynDX&#10;BF31ViA8zMPQS9M4ngd3KjUqPAwLzVfj+Sr9SwSdYIbBB/HxgtZin40JkCKnNpMlCzvRPP8S0ENO&#10;hmyCFsTpPVfhtlCNGPxMXzqhL4Fm8EvFIP6lek5hNWYQFQN2gAWsekimEVSBI5kIH2fJSPVY1shX&#10;HLqhmP2cDPlbF9lTOtkKLszKVaBH2fj6kqjGjOsB64gOqxgY2QrjsZPoXGt54c3oP54zcLqsQrdO&#10;8dWY9xavImUt45twAfgsDg7G6KeSLJiBqJTIVV+pelM12mQI2YpnFc5HvlgkUSwxxXtHJNBkBn08&#10;516N5ZxUhX7GnQX9+DRwEUgkc2qp8oI7kOWYRqGE+cOZREYtq07FoE0lXWBKfjQQAAY08AWSPpHT&#10;IF/xERyAPyEdMfliEsf+JNPw26rZM4CTxBdqk5hbcRhODWqptWaAFUzu4HdMLmAUyGxIbvajerV+&#10;6GnIg+tDPFp6Y4iPl/S6bNJhpTEEsaIHOueyT6OVZ+wxjSt45CA5cDrAFi4VZ4fsYX48QTzYjyvE&#10;ftNhKL9sMrgJWrLgrRouADshbORqG50o1S7z7tX6ms3U0eAPNI0eKraEe8vwafqj4IHHMALxpIq0&#10;pqJxnUhv4SMYYTQayRZAB19QEZ4rslgCBLVgD7YZGZSQ8AqoiqZkXAzuWyKrgVQC0bwvnAWaxNIK&#10;hRnEZFIGV+EwCD/QCRQgKO6QhRBygLY4Qz+kDH4mmXo/I5zT8jHE0nEArBOK5YaT5eef/jCEfv7p&#10;n7f3t8ywIkjlkmtA4JVLcEnfHXVHw/FiMVutB5MJwAU64ni+WL6/EgGQIyZ8qztlRZc0o1DRvUKG&#10;D5/+ubu9Z4TzfOnOLifL9d3TJ2iBiq4XJGkweVmEuv/4T7vVyUuKbjWwPV2tUtk46OfrhbXcUUkx&#10;SipuYwOMogvPFZCKt16J/bJmZwpaWbHAK3lJN+wOYKU/WTvdiemAtlsVoy5cbts1Z+Audsvtg910&#10;FYNpmkWeYgCEjakEjxlavFC9COciGSUjWxgSlVovD66tWOAPsAjGD6Zy7MH955INw5uhEtRz9LHl&#10;rQZTpcuYLJjEGq9iYAwwJlkynu5WXlkJJsgJRAsiTJ1RYzlRB5VJCJS6P5pHSzPZHXPN6TYrreA6&#10;PRwpA9Hwlkilj5/VgxUuGHEpE1MDEZxrQDkllpUj6XIwgd4ywAtgB4DDax6UCCIJvzu6ODz2e7CC&#10;5i0PCYNKAK8Hx75D7D9jfDLexZ94xVvHFyHQBhdc/NFTf8QLAjoT7rdgCLEEE/z+3dHXCCMcyWOE&#10;MQY7D47Pse2PZc6DicMznOWCK0SnPlwkUElACRPAiN4iNNsIJxswB3vwxw9PmDxXnChxHkye+mMe&#10;ePHi/TFcG89yET7xRw9OfW8OT//x+s3/+Z+/gNGzUubruPoPcsn/f/t6FrTJctFmrNLMy5UCXtnf&#10;3d09Pa2vtlzcIansvCxwYBSREW7rOd6CV9Y7vgJWXjbAK9e3qx29ZQEow/llf7IYLdbt0aw/XTn9&#10;ccdddCcrr/Wn6950bbVGwBSgyXCxW13/MHv/AYBikg9Ypt5wxlXhhuIN1wzouVjFVGY6k1p7hvlW&#10;NLqn0GJXqSVzZcv5f1bQNNNWDAMb6/1dSdYzBbXm9L6+O5gtc5IObVCtdVujjd1dgFQw4WMutftr&#10;Z7iBsMdzgetpdMdO33V6ZBHVxLRv6jXHcnrN/sRLlt8Zsk5yqz9uvYT5TAArIl/+fDiZQ/WaMr0b&#10;FK39mqYUGlRuyCj3N3e3D8+P/+5Gff/4UapUfcEsNFitNsCULpl9yFrIfkwF0FVoOxH2Cc+bFZDh&#10;iWHsZ3LYnI65N5JWoxmtpDWFwaOTKABNDIh2HIY/aYpgCtoadkItAXZ4O9G/J9TxGs0x+LnAcJ4m&#10;15Vkxx+TQBUgIUxHOL4g/GHBDXiVaSzp8wcqQTVi+kr0VnXmFXNYIPGQjZLFGrZJJ8KVJJrWggk5&#10;VbKKGpSxATAlU4bGhfkK3FMH2eh1/PSMSea3VsFAdEOpiPqCXOIxuqGEXNbbDdZBnOJ6MDYKuBUK&#10;cGfYGu/xxYFl+CyuB/jF8J/mjMz0ZS5FhyZXxHpQtvEtMmVMVq2i2nxVtUeaCd1RlNqRqXgZjUGV&#10;qSmY8hITWVaqYkaAvgU9DDolLRAFltbDw4/pD7xsY9TWuiCbMJT4cAbTKC3kerNitDVoe7IdSZRB&#10;OZDxsijB4/EKcOTkPBoWFgv86Un6aKZycoFpJYl5OVWqQk3EjAwl8s3B+d/+8RpzilhiZ/QmMCUn&#10;185D6cOz8AWoKK97lhuc3RfK+MPZICZuqJhaHY+N1ZlBrYykyomChpaVTRGoXM9XapigwynZEwZp&#10;ccaIqOYDlYsutKIirmK2QULYxtlTBT2cLIGNxNJsDZ8VGehj2XLN4y2IJQBEWqq+PTznslGBTif8&#10;OsVqJCmLtSFcBm0YuGYAWTyvnwaSaGHBEFxR4vqXhsPwLfyRbDDGEoP4OO4Pnop3R6HD01goISXy&#10;BpEzr5/7U6/fnnz/7pQwES8CSiDMwCjfvj78+z++f3Nw9ubg9OQ8DHEYzWrnodz3B2e4Nn8kE4hm&#10;cbwof1h48+7km2/fstLhRZTEk1HiGeUimHx3ePHd9+znm2/f/eMf35+dh0Efz59//Pjjj95j/PHH&#10;zyxkiMl0x3pAdFihcWU5nIybnU6733Nn0F2mQBYuCQ3BK7MBk8It+DpbOJ2uatTSBQmwgvmrN5nd&#10;Pn5abHbufIV30W4eP949fey6Y0lVi1JpMHnxov3482+6Vc8Uy6P56u6Hz7PVNhzxW84fettss0nl&#10;y3F6Y1QrzFTL1Cmq2QRtKEDSSk1hsZ56qWJiA2+BSJw+5rUZZj3L6VftTq05sFtDbDvd8XS1r7dc&#10;uzls9GaYImVRogKTQrxgHJxBObdV4XXvsUUOQ0ViJfqCVgegACYwTpKlKoYZV4KED5Z4RphPGUMO&#10;cx9mfKnKZMpodneJUURXOJMOcWURIiSyU3D9CJBUFo7bEBjeCpEwtDBuCAegcxoRWfqbYE0vFgtT&#10;CctH4BHDaM+womcDO/HkCjFDx95gnEuHHJM5FXgaTpX90Sx9YP9trUdscBkICELDCV8xFIEgoBkc&#10;wBgfHIO3wAQCUyIer4hP8S0whLeEJEhFZLANMrOccEm5OBFhz2Qj4AK68oWPgCy+sLCjlMXqT+TE&#10;HzkNxM6CcTTswVt4JXkEEhirIBXsEYwFCiHcMF6JHsH4M35M3158C8ZOUx/zTER+9MOgpIMTEE8A&#10;mIKei7qNR/fIF/7L3/8OUkkWYl8H1Z/Y4j/evp7o6cefZ6tLdza93G5EJo/rm4f73e3tikmMthuR&#10;Sp8eKsI3BYCy3LK0MnYy0f4V4IYlBrEHbbO/Busv34sMRtMF9IGOOxstNp4/Snd8CUBpDrATG+ve&#10;ZIUxX+9N6UU7WLTc1ez9A5ozuMS4os5W7dCJioEtGNUSxiFk9ktkcn3I+GGRghZTLibJEO5dpjRZ&#10;/WHvvP34q27W7TbBxV2sa41OUdasfyv3M5pfZsuEaaijo9Vdb7YzW1PPpg6NjtV9m4wzqrXogNId&#10;zfB16q1+riTTxaXmdEZzPMJNwS6ijYgp/QlIpQ1S6btoIJXRZOFOF1OW9cGUxfu5vbnm/dxd7W72&#10;wJQPjx8+/cSaCV67f/7BtNvRRAnzLZ4sFV/ZGmiNse5MS8LtA2Jer0+a7t5wZqCNbKUBoSszJQkT&#10;/Cu1IWQ2+MOzQJjNOZALXwRsAcGMhtnDaDDul0KaCUvwwEI37ogE82SaokYpTqDhAtNILDb1cWqv&#10;yVVoJuBIchIORhM5ZBd2d222FpLIS4tX3Ro1h1fN0a7e2+B4xifbY6OB2zu1O6xpzB5YCqBvdVbO&#10;4MrubpQatOihbPRlo1epDnQbF7nuTG9NZwEuwYlwwc5gU++vq84M/eBqcS6lNkIPdn8jzEL0Gjbb&#10;Sy9LirdQhZkTmIIm1wa0TIuv5uELtiu4J1xPhwptYfLMibpCrwAvktYUFhGuwYMAvlTsI6Z4WRag&#10;lpktXOIc5FHWGt7aNsClLqpiGqxM2y2pjWROZEG1BrLO5PfQ7SC8E1k1hV9XqTO62hkb9SE+SMcr&#10;cTrsqTZcHFwUtopQogg+qImVSE2k4cfMjokY+iJUT2iKHi1hzsUMG0lL56EUZn88P1w5snpgIKAP&#10;GAWXgQ5xaqHUsr4g+IPYAdIScUbAr1CigHkN2AG8gAKKL5vMM+wFyh8myhwXpGj/wOmoieY1zN3C&#10;V5F56tADrjaclN4d+f/xjzcgA93Gz9nJSRauH1eL6S+eVSsYIiqdp/ysZhz92z/eABFwQFFrpMpV&#10;fNwXzr5+d4K3cAwVFK1Jz+pQ5vA0/M3rA3QCKeIM1kbdxSmOTsP/85fv3h6Fo1n8KBBLrVhaBQwd&#10;Hge/+eadL5xDh4CMMz8m7tTrN8f/8z9/Pz4Lx9Iyrhk3FvP4wXHgm+8O/LEs5mLFbNGvUIgc6Mfv&#10;MIsnSY2QlKAlwCIu9a9/+xa9iS9lxjPq24PTv/7P3w/eHqy3t59//bIM9Nu/Pjw9MG75Zn+5XtEf&#10;7YqOabPLZX80bHY7A9d1Z/O7Jy4/C2rhys5A5LF152SReruXLcuRZCqRK8pVqwkYWV2t9nfjBWFl&#10;erm+ffxhs79t9geSIiu61ur3n7+sQLX6Q3excrrD7c3j1c1dWS5WNPnpM7PGoT3//GtBVqPJXCxd&#10;xDymVBvgFbPeM6xOJq+cnwfDsUxRNhWjwRRwZkszm3YLU9usM1xg4h7OtmAUs9GFlgZGsZ1Bd3Q5&#10;W981ujOSq0os8JIf2D08lmtMHwWN6zXYA8gAYRS0Bib0jGx5GRjpCe8FeYkIIIACxjYGEsDF86Jl&#10;tDOLP3QhADD1g13QiYSdNN52aYGr0ZGlwEBHTAeYB2kSAycJN3v63np2GoxPHiaGOp5WRjJrrHOJ&#10;wYwGgoHUQcMxeBUB0hpGGoY3SCWeU/CwgF0CsTzEP2T5V5sKmrf9tQlewQYABa80onxtABc0sR/b&#10;NLrgsfIoRLwVIU+8ZLYNnV4E09R/8JgEoXsc4Vw+NGFWEbHNBJezwAGAxhcGTIA/PFLxRVJ498xH&#10;8sDzchFmuWZ8iljDyCOcjos+p/4Y6Ycp/1kx8QVWoJBEs/ia5+SbbCxX8UVTvmga8vU8lPDFMu9O&#10;Lv72j7/mpJQ3nND+BBb/jfb1XHhk5qvle7rTbr3U+J403e73L5L1mpnfvmSEA47sRDEgeqJsbxko&#10;xIWhK/AKV1GHs6VY61kMZqv+5BKM0p+uh4vtaHnlrnaD+RZ/klSETcVdXU/Wd2hOf9EcrIDmRoMK&#10;GKZl8DGENBFZhC4qta7VmTdYM3moN0ZMCF4f4Xhhw7b1Wn3/8IdjirvcFSR5sWH4sd3q58uKZtaX&#10;2xcXNO50Bsm8AoW23l1g3mu5LytNNNUIOKh1FiLL+dxpD53OcDjFs++qhp0pSNAomiCSwbTrLrxQ&#10;5Hpr0CSpuB3sHM56jEae9UWGN3fGmsjL9Xb1njV9cD89TFkxM/DNh//XmvL842fTaSWyzIyF+bmg&#10;NPAwGs6EECBK4QAjsAFqMVtLQAk9MCqs2IcpAnTVGG7p0iGsHThSBxZ01/X+hl63EL46Y4UqJqve&#10;GIJ7IMiBC+AA3XYb/Y0z2EoGffbpycGixG3AingVUT9Eky4OAJqAPMg0TKWNp76l1oa6RZ0KHWLm&#10;yVfqIAANJxI8wT6Z2x7n6qmWW+8BNaa4jILSFFnwO2AUJp81+mUdbNEvqq1M2cZZgCBqbZSXmYuW&#10;/KQ1cdnAFNCVZztJFKroAReGb5EqMTQS11nS2yIiugldK5JWAG3RXDVWqELTi+V1FjASh5UZbGvH&#10;MvT9wLfALKdTH8P1O688PxKfL+UPZNIFg7KK6RYYMeE5u0VT5azETCSgWowhQCX2CHyBVKO2V2Am&#10;ULp6QAvHtMsZkJ4uTsVoZVjm3gBYvKTDr/XLoiwL5k009FBUGZasgrxEkgkciY/jkcC4FIzCQE1s&#10;QHxWmdZmqNa6ea0OhRUtI9e8WhI6HwwXYFQUyS0A9aQfTNzC5bDKcp0j1e5hv0rr5QCXLSBMJ45Y&#10;JDM8Wiz/xjAKVivERpWuMG30ibshAissUA4TQnfmdnehWj0QUiQlgw9AHiAJcBgeLXwXyAmQCp5h&#10;cBXuGLqCCIE+DYxI0J7Zx4OHy/aePXw1fBzXDPVarQ3A1KA09BDNqHiLoVh4aHuX9e4qla+G41Is&#10;o2MgYsTnlQZ+VGDK6UXi1JeIphUQOqgIeBSKs7IPcA2MImrasZRSIkcDiUhiK6FPnBF6fDhRimbk&#10;WKaCO49vh5uMn4NvpSuBePE8mLoIpvAToE8o3MAXJo4LJg8Oz2Kp0u7uh69P8udffv7880+PPzwD&#10;Vtbv19D5ACvL9+vRdDxwR6MpSwLNV/RxGU2mneFoyKpAjAzsjycuF3ounU5P1vVMScrJmly1O+PF&#10;5ubDCujx/Bmkwuon+1t3cdl3xwCfolSuWvZm9xLHyJDmZteo1SdLlg4Zz+dSpTzf/FFGxHSamaIk&#10;KVVFtzXTQfdVu5sv64m0JGl2hZYVuyAZqZwcSxZVw8F02ezNOqPlZLWHflbRLd2kSdmoNU0uEs2G&#10;8x0mbkAG3eKqnVhOAzGYnQXUgiB+kWDmNJhOSxh7eIbxmLXwu787DgQTZfAEBiQX9YAyXyo2JLIa&#10;TSy64xlU+GiIJUjoqegBr4Ab/GRe+kG8lfpimwESocN4Xk8zhMcC6XLhkhFD9MfCMXi+UiKFHUav&#10;8FCxASX4iXEKMBA9H2VWxMyUqxDb0bSUKuog8mha9sdybNEsxowwoggLiljBQRN0QijxbC3CAdyz&#10;r9BJ5cV2co7jA3xXfIqUc06ThugKLcAM/cAUUePQ24kNfAqf5WHMSBQ4QieAHtEbXml6OfUdX+Bc&#10;XGPCkd6aEQ05wmOGJCQISRwTBKPgUwfoFrxCK46AlRerD6/NMxpxAQiUE0pdRFJnoUQkI4HZj8QH&#10;/+9f//r3b/5mdf4//VT+G+3ruX746df97c16uyGpvCTFv2ekMT1X6Dn7nq61t8wLR2S5e39zQ9vJ&#10;9gqv72+w/257c7d4fzUUaNJx531mxtu4y+348gobGNsY4fP3d6zsM98OZhs2kTt/tX9eXT/Pt08g&#10;lZpwVdQtaO1oxAU0DFSZdSRY6BtQgqnVaAzRMGFiOEE6ZMu63fxjQQfNbnbSudx6d/f5l99N28kW&#10;Ja1qb+/BBHz3+Z8/W043U9JLeqMz3TV6K6s9x6RKD5X+yu4uNXuI6dFd3iw2tyCPZhda0AiYIqks&#10;iF21206PdII9xJQul4TajEOmY0qHjinTgbsYjueAleFk7rmnbHYMQcar5wC03e+AKQ/PX/Km/PwT&#10;eOXjP3/WDPsiEI+mJOFdwGwUeBgBK5CgiYIJgQ2pjGefFYNFyWKIWCAFWiStike+jWMwadNOIDfQ&#10;sqL+MGACOwENFVpHuOqBBs0H3XLJpmxFU2qWzNFMirNw2ldpXchUGpDuLy4dXn3BggkmYM9yHRsC&#10;RLpl9C/QAYyCaUFceQfKM3ilUGlE03q6bCu1ETCF+U60diJvpooQc6STrOTEskYkrWMnkKXp7vX6&#10;tMS0KNDqGfujmvjRmfIfV45TiOhUXTYgZGeqPcK3w63AheHOQIVTGOND11piGRkIX1ksVGFuLNGj&#10;Fp3ojXGtvWAYlN7GV8aXxeyH+wDJLuM7qs4riLdEVk1m1Qr9odARE1hhwjo+C74UemW2t4aniiVz&#10;+sGRLxQXOWSFYQMtkVd9kQzEGCZcaJnoEO8CP8+hsoRSqbwG2RlNVfL4/WQbOvq3rw/wGqDzRAUo&#10;XIS0LhjoFtMNJg4aZqAgyjRa4BiuaCTKnjg3Gi5eI1nl7Vn4LJQKpSQorPg+mLIxfZ+xrHzUH8lh&#10;asZlYJrGtcXyWlqqybUOPVSqLTQ8CTmmLmUGcYFKTLMhrEQWyOaLugkOoOUcmIKbE0oUc7KFz3rG&#10;GxzzVXnNlDE+qB/jK0OoQ+oki3hQmckHO+lvy9IJ4EfuB9gCsSG64jmdCdlSMn5gfE12Qn6kAxQO&#10;ZhVfYfWCfEqL9G7RlByjc4lChyneGYsJ8jOsHxSie4qEY7wFo1gGpFIMRLlgFMZli+gq6Mr+UPr4&#10;LOwT1YIAIvixcAz02ItQKhgv4IMpr+Ziqcrg5yikFFRq5q5Fz9gDUgEP0fRyeP7Nt2+++/4wkZHW&#10;V/eff/5D88ATfvdwvwOsbDeXm/VifcmstTNoMO5gBDWGufYbzabT6Q7Gk9EU88UUsDJbrWeXzF3t&#10;zpeSDkmZLyh6pWo3uqPNDSN61lfX0+V6vbuZrTdAlvFypejVXEFSdXO5frEq7+4fFKOayGTaA/fz&#10;r79Nl4tUNtbs/2FS3tzel2Q9mSnmSppud5iXFuRqddWqKG1o1IEsZWZbNjWzCY6p1ntWE/PgBGqZ&#10;7fRoTGY9M7fW6AFWaiLhSg0qJvUqcGcvp4AYtGBSwoZs9vIqTSl5lrSk3QW/JhomC5ANCAMDAywO&#10;kvBFX3xWMInQis6hxZJVGF0sMoWHUbQyHj1haxHI4qlHOIanwFApYKCKiKGCQBxQSyCeTxR1qLzo&#10;RFhc+JwCUIoiCxEHdo0PdUGsB0Gu4FlICmtKsgBMwXAqBRNFdBKI5c6DSUh0/Oh4PD13E/yJ9oUt&#10;gCYklePzyKkv7pEK3iWpiIS2hAbBHNxJUvH4hoYZHAkUYDv2HQvDzOFZ6OAkgMYVpRP/IU6Bc4mQ&#10;Ihz27ugCR747PgffHJ2Lzx5jD3fiMrjMJC4Mf745PH17eIZPCcsK6QTYIbx6EyQVwgqZ5sQX85AI&#10;b2HeIKyEU75oJpZTTvzhNwdH3709fPXq1eHJu/nuj6i3P1HFf6l9Pd3jp8/v9zuM55cSg6wdeL3d&#10;728+fPjw/FHwyu0GgEKvlBu2m7v17hoPy3p/u9zup+ur8epqMFs3B7NGb9yfrkeLLRilPyGyDKbr&#10;4Xw7Xu1FWZ/tcHGFjd5k1R2vp5v73nQL8sD0SJ+nWg+DBHMgxDPGIYYuYBeDCkKBpMJaacxHBXzJ&#10;y7WLYCIYTfSm86/f4vNvv6s6//3w02/bmw9mvVXRa5Ju3H+xfd49f6zawgNMb9Z7y5Z7JXQ8aIkd&#10;oRwu7B5UOFDLnPbO/git1XfNeqdUMXJl1Wx06kyNLzBFmFLwtDb7XPphTBBTp4gwH2LKtDdyXwwq&#10;zPAGOrnGHd7QarW/ebh/+AGY8sec9vj5x/ZgTi8Cld5jtPQzZ0wP+gnkDmQthKjeoCkFG4AVru/I&#10;dchvZ3hVH2wlkY0eUhbvNt0dfYHrtBCAVAAfIBUgRaO/sborerx5ttgqU7oZYiUFQl34kbB+O2tE&#10;M6x36MU8CxfdjtGcifS1tLhANQIhFbWmbrvOYGvUJzINMxDoLHyosQ4iY4Uw1WTANDhSpNu2Oiuw&#10;BboCqZT1rlHnMpDVWhmNGZ1OhLWm3sMVcnHHi/dBM5sLp7+xceUd78qbaDhLrbO0upf0s6728JXx&#10;LZqjXXO8458vjizM6eLFS1fosEJfWghE7FStYb2/Bgoz/4o1FMjSwX0uc8ZzgGWvwCUcH905a2DS&#10;f5tBLiAVCDnhdD3DpIYJDjLbdNxiBQoogUakqIe0rmVliNUq3UHsoVrrC0lMsQ19HT8wQEf45DZx&#10;ayDIMyUTAhIbKpAKE7dsQYgGRLKsTNHATgxNT+Rny2Y4Xj46DSVfomzwMHTzmNxDKfSQhBJZsSAJ&#10;isIn4CKS86oup+mHW8NhaImc9hYz7GlACI8O5mXol2AOzJvnmIlVarH0VhEuh9EkWKqMWRvfGo8c&#10;dE0+mZJ5ehFlptdQhn67ECFQgjMK5l9fNAsBAOUV3JCjO60Vz6hHp2Fcxqk/KWI0ajg4Vawen8fe&#10;nQQjGSWa1bA/VTIjONKf/Ou37757c+ILZ4NxupFDYiXyxpsD31///prpN2L5o4sY2Aus8P3b07/+&#10;7dtvvn13cBQIxcoiUEg/9acOjkNvD31MkghYiZcvQpmzYOrwNASMgGg5vYj5w9lYChCjghf/8j9/&#10;+/bbd28Pzr5/d3IR4D0EjmD7m9fvaOQPZTBl+yIsv/z67fFf/vbtu+MArg37vSjo80Dqm+8O8HGq&#10;yMf+N2+P/vqXv52eBQfjxcuD/euvT59+uH968GBlsVpcblbMCLdeTWbT0dgFrwwn44E7bvV73dFo&#10;MB6jufPFZLEktYwnsyVNJmYdmKsmi1KyAA2mvtjebW8fof1c3dyjgVQwKY+mS103DcNynJY7fqkU&#10;//D5l5Kia6blzha3j884LF/KmHXr4xf/3/tPP5ZkzR/ALJrJUgljXI/wme2ATmRRVres1Cq6TUcW&#10;NNPBAZ3hbDTbXN0+Lzd7kAqoxXL6NiCmM+mMVu3h2qZ1eqJYeDJBFV2RVNsFu+Dxw1zmreiLR5Tx&#10;EYR4BbhANAHCYvwQqUVkmVyFlobDuNwJ4MBDVCasdAEiwBR0iPmRhhaqsz0CENGEOZG9s2CaA+MC&#10;U7zlTgE3uAAiNfaAenFe/IkeMOzFZ6GiMbAZTzHOmK9gJGOmY1XzWFaJ51S84mEByJ76Yi+es7SX&#10;gEi4gOLxh0cJAlMYvYz9OIbNcxARJg0PSnAAoIerMOKz3Ck8bUEktL6ARY5BG6Ev2CGa19VZ6N1X&#10;/1zGH734rxyecr3ykAlXGBRNo47o1uMbAAowBeqTL5xmfupA/ODEj6kA3IO3cDHAFK+JfHQioIm5&#10;m3OYGC4i6cMz3+s37/72zWuQSiQR8MaP1/6EFP+99vWMTz/+eP/8vIUCIEKU56vLze5qf3d3/eFh&#10;f3e/u7t/D1i5vtne3t88PO/uHpjGjQWPQCSrRm/Un63d5W60vOp7JpPZBtTSGk7d5dVktcdb48s9&#10;MMVd7t3L/Xx7v9o9zjb3rdHKdBhGABAR6z4QcpBbTYWqsIhlE8WQgTIsxiIKNRQwIWOYMTjUhmLw&#10;9fofP//SHQ6WwsY5XW31WgPqb739h7kFaKXqLKuJqbvWnDqDNdAEp9OYpnxkdRZ0BmhOTWdaa+G5&#10;I6b0hmPb6RQrRlHWrWbPYTK3KVrPXXZGcxYd7GHPRCRNmfbdGRQYLvrQhXaxXLOgz2oLOtl/abif&#10;NzeYuj7+P1lonz79s94bQwqoNdDYEPCEy8ADCHFL4SpWK/TGmLnkRRIR3ZmCJyCe7e4aXNIa7w1W&#10;Ue6pdbcx2g6W953ZTa1zKVeZ6aSgQrT37O7KGeLjl+gKD7tSYw4SMAFAxwYEiBLHMp1YJ/X+Fkdq&#10;9UmZgb70VmHP9kixhwqkuyiSzHnG6OKDjcEGKACRXzF6Kp1/wRazKmv6uhXiS4vN6HJ5qI5vRBOI&#10;uJ6+Uh1UjL5qDvFB9FZU6eeL/fh2ZnMunGb6gjkAkUxfi/MCxYQNycENwd0AOeHCRJkhugODzLAT&#10;b0HwQVsT1h0ul+P74ow5YSgqAXToe8dbSguQXMflYQ+L2GssYBSIS/649MpzLqkYjt2eaWBAqOzF&#10;aoalTKoVjFTaFUTuVIl2Y+AFMAXw4cEKpra0ZGAqxEg1qWKOC3ozhSlYZqikYjTRp2H3SyJyBx/H&#10;WEdvQGPdGmAPjimz1mALhGS1GIrmubaAh/KSjQuDvMcQwV3GwMWcjskUe5RqR7G6stmG5gpYgXKZ&#10;lmqYi9ED+vEWXHAi9A9eMVtjZ7jGQ4UJGn+mWH+HWVvs/tLu4nnoKGYL3w7aJNjFeybBztAYcBjE&#10;NlQ9EA9dedChmNOhcfojGXSusY4gQ0mx8//H3J+4NpJsi75wweXAZsPmwKYpaIqiKIoqjI2xsY0t&#10;bEtonudUZiqlVGqeB0sqWfJUHmro8XT/zd9vRVaP977L972Pd+5rArUqnRkZmYpY67dWrFgBZ3h8&#10;CcggrvwrvGWUUCCuIWHBDhopi0FyMusWTpvYwedx7TSco80FtTCbwe+LFN5sH794sxdIaBJUr9W8&#10;0cLReRR62NrxBGIabwAK5FXwXRKlnEYAlGCiJD0gbfqiRZBi9yiwtXf2NSZXcuLZ8OLJeWTv8BxY&#10;SWTKwn+BNOAlgQV7HkgF0xm9JTGVnOlPIq+3D7zAE0fCKpb51J/ifNqwfxwIpnSEFG/PH8m+ePUW&#10;Oe7zR54+K8PoZ0ng+PT54+2H283tZrWRDCur9eprnpWLaX80aPe6jU636tQrjuN0OpBKbzyGVPpC&#10;KgNQpj8ec7Bcc4Lx5Gko6o2kIrJ+udMZjh8+f//w+QfMoNFsPpxe1BrNHgQ0uSgUCrZTu//8dXvb&#10;4XxhN5qW05gs10/f/dzp9QxDX7z/Ix9Gpd4Ix9PuqkhJZQupyJaEQLMeSRaC0UxUlgKVKIEop+U0&#10;wwZQZsvry+vHVm9qWPVcsWxW27aDxBzVmiOzPizZiCfkVC9fZvTSA/k+kHhYmbIRXytHLISRiBIn&#10;zUCVoFesELEQYBe6pawr1io5g/PF1QF5MKayZrNQ6cRkbY7gCGNKBrMudgZHOAeIEQwyGuIxLjEY&#10;yxLDq1XBFOrnTxIlA7XnJYRFiQmpwf0nf6I/Uw+/piCLBM6L64Xu52KKyyun/iTKHgqBUQACRSqS&#10;JYVPgQmoYtd1orj8cfoOdFBJ29QyH0gFgBAQkYOKdYRR9k8FfUAK94hMJMEo4hd5ty3kIa677YO3&#10;qqp3uycuqQAxb7dVkMox9+JC/qTupUJ6oROXUWCOna/rogO7ak6HsktrgSFZfHQOmoBfh2dhju+5&#10;jAJCyWqgEJ1/74RLglt7R998K5jy4vU3EOnvnYfyN574f7T8flO6t6SgXV+i799v1tcf7q/u7mGU&#10;zd399f0jaEK5+/Tdxx9/XV7fTZaXnfGsJdtKD2zlRxkuNuPlbX++6UyW3emq0Z86vfFgLqQyXlzz&#10;2RrMQZbZ+nF583l582W8vFfhJl3sQ4k+kS8ovJbqz+L8g8WrHdlRudqeYsryV3e5e4D+1+j93mwK&#10;fJAppGn8p59+MWuNWKaQM8p25481epPFZR7bQK+5VnG1NQP9zfq40pqbztioDW0R1ONKE1t/YDnt&#10;aqPjtHqW3cyXLMnTWGurSZ9BvTNuD2bDi8t6R7KqOG2ODBqdgdp6cNzsDtTWgxI/OwNT3q8WkMrl&#10;GgsKAUVZ32xuJL3bD7837PNPP+tWY/vQ7/GlEIPnYcAdeaszrJDbGKgSU6iWBEtMSakpmVUR+zkr&#10;KKldS6hhCICBiRYPJPU4g11CzdrqoOzPF8vJbsaobXQ2nxixajbHQTejrd0Ea4G47g1rvogWU4Ej&#10;oANq2ytLjcpIA/cT3R+W2V4DlQ/WcC0kkZcgXAeD1rWRxOcha4sEsGSrIMhGa9B+969ginLG1MNp&#10;y+PLRNIS43IWyKsv9WBMD6fKGZVYRdb+qJkpLvFGfgsuUblboBNxriC41Evg0dzXohY/12lAMAm4&#10;YIwJe3kjspvPWTDHfYuSI07cJ7QnJelrefauKRE8bd4ebyOYMnjzPN0ztJdaS1wrGI10oXJ4EvSp&#10;ZZC+SDaeMVKSE0J28kM8ifZKltCC8aykvIykSxgrwZSmxJxsm4zk9UeK+8chLDOujaf1TLGaKVSS&#10;ND2uoTVR5EmVlJZunSvVoZ9TXwIqQlIn85UYwjQry30D0aI3KNlmOVKq9jOlOiigQiV4Nkn8mtRE&#10;yPIYdBr5zbJlpC2UI/xUkn3X3BWY3AXer7Rn6BIayY2Qy78NNtndCkbOqpWcsslLbcDYKMjkvcp0&#10;nqRDGIhv9Iou0QYynSSsJonJ2wxURhH6iWYAJWHYjteo4pELao0xBq6stZYs9bJnIT+hTANJDlwd&#10;vcWPQY9HsaFI3HNCSR2CkXAHeKvSkxjMVAm1AS5QLYwiUfeSYEdSkQqE5Sy1x69M6fGreyMFbzgP&#10;sVEVr4vTICpZ7COJN0r8UvyOFH4FWYelPCWcQAvRlKFE6diXoDdQA3TFK+VGtMcvTqDieTArK7BS&#10;BneEVLxqT+ZArODxRt5tHW7vnWYK5vp3E+rnn+8fH64xUFRux+VqOV/M3fS1kmdlNkFeNHuSvrZa&#10;d5q9bnc4Gs0ueqNxTwJsh4DLiNPmc7vVCSYzp4GINxz3hmNG1Xn48vOnH39ZXd9O5ktMIviGz9l8&#10;aVWr6XRS00ur668bx7+/ui3qZjqr1Rrdz9//NF8sMpmU0/wje/ftx+/S+eKpLxSIpOGVXKlaMGou&#10;tWSKFowSThS8wbjHG0zmdE1y8zesWqvTn2LPWbWOZQNb/Wqt0+5Nm70Lw+5kShXNapaqHUQ2XQ6Z&#10;LghbqoOMvEbGHiNQUyF1yhqrJSXv09eJGLqcBKa4mU7ysvJOJluVR6RY6dJtUgwroxFK6/Qo6nTL&#10;byDylVT4RAbx0wu4K5eJXKh8LRzkB2V0uHJNQYkUdIovVjgPZZTzT44rnwqkwo8upMKQVzNBiaPz&#10;yIFaygthyCyJmj0R78WuWo2sAj7ciFqw43dS2T4ACzyKVDxgx5utfZlC2jkS54eQyvHvhat2JShE&#10;+VQgFbX4GSh5vb3/emtfHT/h8jdbB2/e8U9ZmSyxLLJciLvL5BHnbB+cf50tOjz/wwdz5IVO3n6d&#10;SFLMJAEryokCnXggEs/W/im8IkDjCe0dB5Q/xvv85Wswhf/8Mc+f8+j/jST+G8rvt76+vx/PZ4wg&#10;FUsLN9/cPn7a3D0sNlfz9Wb6/hJAmb5fD+ar3mxZdtqG3aTUe9PuVIhkMN/wRRb4DGZOb2J3BuP3&#10;17PLu8HFery8eX/zcbq6kxS04zX8Qbd0p7wTubLLKHIkLtJMHIe6U7CoXxb4yP6XtiwaDcbz4WR2&#10;8v6P2NjHH3/NFrV4Kn3/5fvbT9+VqrYvmkgUjdnmD3dLb7zIl2RTz3p/2R5vJF6wJhGKVnPWmdxi&#10;uCKfO6NVZyhhs7akl+0wEgGUZKaY1UxZlKcwpdYa9CfL5dVDozcGYmotCaF11J4+ncGEZ+0OJ1g4&#10;IjrmCwDlYrnENJq/R4DM19fX1ypvilqT/LVhlIrTPEMHJTSJQpXFO7LPcDRjIWzRoChXxHjRkkF9&#10;7Etj9KOPATgENUgBYXAQXQ5VoHFz5W4GpZCrwCJuivqM3gJZUORwBqYmBbslX+4UZGqpjY4IRLGo&#10;GZiypY5QgiaU4IswNnVAxKjPMFkZ8jQJZgJf3KkWwx7L+UrrJ3J2UsSONBI4gKhgIy7Rq6Nad0Xj&#10;JYolV4UVKJpsN7gwalOu4hm5MFtquYuDuHVasuLKwhyeS6sMqx3ZihkUA1PEiVIZyDKf5tyoT1WM&#10;v3h6KIYz0e2JekZMMvE/lewRp8kLUXE5rsfFaqBJxdlD4dGyJfqtZPjl/XCOQr0yjTcb02fKr0Cp&#10;J0WXl3zhnNphZ6SJm0tc06GkduAJ8imzP7KPCbyinQeTB9jjWbPSmkIDslaIStM6WjCU0KjQqPbK&#10;9qBQcuiIgWh+7+Cc3q98MxLfBwqARC9fb3l8MQ6Kt0MSv+Yw3F+92T3yhER/pww3egMIQMy9erMj&#10;8z5xlcNKzMFqLFc+8ScOJYmTZJKIZ6Vm9Oje0ZkkzJYdbVSyloL4wwPJIpKL4Yc4ZuBJrn1RD4hy&#10;eonYlEhncZygjxOaWvLg9UayaAh3nTNnUtVZMA3BoAkKZRm9sILo70RJsqspZ4YYymLdmm+2j97u&#10;eXaO/LLcNyabaIMdJ/7k7qGf+iW6Vh3kr/tHgdfvDrZ2T2VgKF6JF6rnkcI+POFNHJ7Fdg69AATs&#10;Es4YPOmLd7vvto54z3JQMu3q4lDxxvc9oSNf8tiX5J++qISwIHm3dk4OToIqNb731Jf0+BK84Zev&#10;t1EGR2cR3qcEz3rjb7ePXr7de711+HbnRMJTZA1RxuNPHZ/H0AH89eA0LDNBtOc08nbn+PnLt6/f&#10;7j3/9qtADwTStx8+SaJ9Ncg///D90+dPdw+yN9B8eTFbQBTzi8V8InnhZiO1XLnT73f6g1a3x5fB&#10;hOPz0Ww2ns/BFMpstaq12qc+P7ASSRdlI5BGf33/6cPHL9cfHte3Hza3H+ary/ly1R+OSrqezWWr&#10;tk3lbgOefvxFMyqZnHa5uXv68jNCKJfLhCP+5eZrEC5FK1vn/oA/kqD+vFGTrZXtTlHWMFezGr1U&#10;i2f0WKYEu6RypmY4htWyar1Gdz5Z3I4uruxGv2y3jGqTUSHmnUWHZ4y184ZTMOp8ulHYeZ3vmCAV&#10;N8AolJSoI9hXfJtqRiahplOBb/otHUNxvOTck5kgtXqIT7gnnrf49SEPIFKciGnZGRE5BbWkSmr2&#10;R8BdBaZAPGppNEUsPMYFSFSSMU+/QlQhSsSnCq+ovipOFIAYNE9p0Xw5kjXcTIAMh7NQ5jSYkm1x&#10;vFHhFdHlfpDFndMBFyQeRc25CLj8NpsjuCCTO+LzoCjaOOYu4IJkYVEuEAk6+S3GheLShvLQwBwS&#10;EgudABx0PDmoSMV1wLzZpjaBIcEU8ZFIvC3H1fnUecRdhEtAH9WAt7tHoJJE1B6qCBWZPJKQFHeu&#10;iuPYWpCK62iRz7OIJ5gGVl69fffq7X9MVr9tIvFb+RtJ/D9d/nzrD09Pq82mPx7VW63xxXy1ublY&#10;Xs4AlAW6fOx0epV60wLJB5PeZNEZz1vDWWswk3iU8bI5uBDHQ382Wd1S+rPVfHM3vby9/PDVGTlb&#10;P6g4vK/rGNyA2awOE4vXDeuRbllCpDfGCibEb42ozOm1dJHBUirX/0jaRlld3xd0baiC6PuzJcM3&#10;o1uZknnt+l95tP/6BZzCME4XK7AOpAIhUS2YotdGdv+yPlpjs8kOuK2x3epVm51ap+/0xqm8Foon&#10;c2BKrVVt9mrtAXQyfX89XW5afYUpkoJ22OyNnXa/3ul3eRtgymQ2m0uqJ8kF9ePPoMn79er9erm5&#10;vbq+v6V8+vHre3BLZ7CIq4UnMnVS7pWqQwkULfdk6+D6tNyYmc5E7U8newvnrS62JcpVikyRSJwp&#10;LIKSTqPLJQfMnIdSC5sl93zekJUTnCZnckRtImi1FiV7aDpTdSPUTTOjdzR7YjgXdmeFOucq9Lqa&#10;hRlX2ku7d8k/UfmwQqWzhBKqnSXHxaGippAAFGpTTZ3SVA4y8AEXw56UOe5MCkZbpofUbE5BqKtP&#10;VQAKAJEuyJ6FhjV0OqtybZoqNmgPBJYzOpXWoty44GRxhJjdnNXLlXvl1gJ8gZ+4C8DhNoDXxRcE&#10;XSRlRlIY83ShBpxE/YhBdx2Qcsm0eL20JJapBGIlJSf5k8OnS1GQE4gGtD2jf9ALZTcQsfglmrVE&#10;o8udXKkRz5hACcfpqaVKF/sPXS5pvBVtADdOf2k6gxQokDPTRdmQj+6bN2QTWln5grQtVnKIUbVm&#10;uKBmOlUEa40agjE0kGnUhlZjnEPlZ61o2vRHChzUVD40hDLnyx6BGfPUn2RsKJ9Hm5ED3ESzpjec&#10;PQ2mE8Vqye43hpcFs0G1R57gqT+WMxzTgbckAhcKkcT5KU0ZmvJPPrmcaw/Pwt5ojpo5LRArMETD&#10;qZLHFz/xRjBwJQW7bPAmt4tkdE8gARlASF/rTMsSDETwWSADVHFtNCOundNA+psX71682Q0kS+AF&#10;mgb+kPXMOyfQwN5RAEgMpww4wx/NgwuYkjv7wiJQDsBOhVy4dxKSnZFiGuAChHFQ6EEqOdo+9PrC&#10;ecAOaOP38obz73ZO/vOb12fhLG8MWDz/uvgZknh7fBb1hrKnvvjeoUQbvHl38OLl1s6+5FaJpPRT&#10;f2r30Le9d/ri9fa3r7bEs6IWKJ2Hcgee8Ku3+xJ2c+Q/8SX8seL+SfBAlk+f/vvb16iWs0DKH8kG&#10;ItlXb7a++de3fp9/fX3z59H+5ddf7h4+XG4uF6sFZXkpqeFmy8VkPgcpeqNRV21k2O59XRw0nE5H&#10;s4v+ZNIbj/vTyXixwIQ69Qc9vpA3HPdHU5JB//3m+uHz5u7x+u5h/v4SvoFUmu122bKG46lBb2o0&#10;Pv3w1QhGdmu6qZero4vl9f1Tq9vNF/PD32iG0p1c+MMRbzASTuQKhmytnNex8KxUwUxk9WSeTyOV&#10;Lyf40bMGyFI0GrrVrvcW2Hm90ari9PSyg+Uqa5gbfcvBvkSatEynX2lOkL96VQo9mcHG4GSwKZBl&#10;uEoeFOmKMkEp86pxek6uTO+FVFSReVLOkSkkNdcDnaiCYURn1jmiipwAqSRQJ6WaJnkCv1JLnCFZ&#10;rMTUJ38VKDGakApf+CfUwrV8wVIJZ0xvtBCjh2dNAZ0iSAQul9zMQ6C5RxE/pIIWlymV3zKm7B7K&#10;6l8hACkyq0Jx/ykQcCBrfzhTkYfv2BuT7yoIV3BEBZ24kSK/k4oLK+JxcRcN7Qv9CKAoBwm3EF/O&#10;ofg8hJBkidDXRdEqPNarHCriMtmlVccSRbt9eLrvCRy7i5aPfDLX4wnsnfjl8zTgCaaOvLGDswgU&#10;LsvcfiOVY3+Ceuh4tc5f5n0of8OI/57y5wY8fffDbLlsdNrtnoB+ZzDuDKeN7qDW7lcbbbvRhlS6&#10;4wvgoDeVNT6d8cJq9OiiltNxl+8urx/Xd58291+efvxTtT/82hwsJMFaC2MdsSkxKOgFNzpQ5oBk&#10;73eR/1XZxxj9JxlNRGtkjXi2NFh8TR7tlmZ3lNeKNw+PD9//lCggpjKgjNX6Y1bo6uFT3oCzTQZU&#10;XncYLHZ7Vm3Pyo5kKjIaE1MSyc8qTclsZDck/32tO7I7EJITz2qaaVcaXQqY0hlewCiLzV1NpoQa&#10;Tqvf7k87g2mrP2n2Rt3hbDCeq6QpC9kheXV5e/9w++FeMuXfXt98uL17/HD/6fHpu0+/tw2p1elP&#10;vZL4KuaPaoGoFs9W3FAPlDq2AVYHGrdY7gIWmj3Im7IsJSLeSlvcCSrgVOZ3ctVk0Qllymm9IXlp&#10;Ve5Hhn8kXQ7ESzJHXB2g8rkK04XPtFaHJ+AAwIgzg0nDGymFE5Wc0TcbC606jmbts7AWy8uCwaza&#10;D5mxL+3JVqOSma0KHgExtCGjNkNGxXAXjrjBJe5MCifnSi1uREnm7WC8FEqZ4XRZvBdquY1LBvFM&#10;NRQ3MgXHbi7yevs8WAjEUXbyRBJjq6aTkGZRapBkGZLfBdYBQU6DWapyX1Q4U/aG0eZWVl0CiETS&#10;qHipX7wpkvpFolKCCbpQNVV00kXwSBZyowThlRN/JlGo8VAgmvxVqz9zfR7bGNmnYUAByxti4DnP&#10;g9l32xKWj7UXFfsSOpGkbeeB1MlZOKj2Ui6oOA/+pNJB+k/9CTlZduajTcaZL37sCaEmY2nZY9mV&#10;wsjlSNqQOBgpMrXhRtHyPZzgtylltZpmAk9IalvUv2SbkG3x6cRFizcu3CBiXWIAZWJFZlIVbMm+&#10;EgVLlinpNXfJHAfTmspXq/FDNqz2heSoKDlcJQEBaqo+JxMuo6RWhUVoGCZFqlhVpnDDnRhyPS4U&#10;2mM4UG07Kymzqu58f7Ioa+vpNyV6rcSEOygSYCUCb1VES9FRsqWGP1KEUY5OYzypEO7XRLQSGcCT&#10;Fsod0UPirnf4zrXKUV+lWkYCdnPB6rhxwbAIlMq1Ob1JU6GKE1/y3d6pJ5ChO9LFhZyCGThj59Dn&#10;Dedkf2m1LcCRJ6Rc6ycwiiCpbF6Y88juhmmOnIckRyqkxX2x4HnDHIQOubZgtuAh2ukTh3AG4e4J&#10;JNVPY/jC2UC0EEpqgUh+e+coqxkPT3/kTqB8+u7L3cP95uYKKbF4D6/I7l/u9kDj2XQ4mXT64lNx&#10;PwGUwWQymE6lzCiz+eW60RnkNdMbQmqkZZOgvF7rjueX4hr59N1P4+lsPL1ADPFl/n5VazTzRa1s&#10;25u7D24DNvcf00XNH4lpRvnLT7/cPX4qVyyrZj/9+LN7AqVca/iCoVA8E0nmQ7EMsGLY7UpjWLKa&#10;Oa2SLpjhRN4fTgWimXQB2nY0CzTplu2O7K24uGoMplajwzdsVi7khIzkkUM39LvTq9ZwVTTb9O2D&#10;kxAiCSEiJlFzLvswFO1zlVA4pfKyYFPK5JFKYhSXvahq9DQ6Nq9aeV/cbRElBpZuQI91V2G4XEJ/&#10;5qC7AoiD0EmUMaLRo8R3Qs+JFSrxYjWQ0kMZgz8JqeiOFJkzKsvkKZSslv1zQjBVOo/kzsOZ80iW&#10;T1D+LASvACuxfU8QVn69ta/4wCfTKIpdfucVF1MoYMrb7QM3cgXFLwlRDr0S1qqme9x4EcELhSMA&#10;CrDC+W+2DsRf4iLOvkfN48if3DU+1CaA8tu8j3saR6gNTFFFToBFtg/Pt2QGyuNyicsxQjCSNU7m&#10;fQ7Owr5Y4TiQ3D8NSZCK+uRa6uTp3mzvGpJC8I+oBbf8jSH+O8ufm3H39Hm6WDU7fafZqTU6dgMK&#10;GaDO7Sb6u21zsN2nON1RvTeWPYRb/e5ksf7w5ebp508//6UqynR5W+teiG1Z7UovMpFmah5T7RKV&#10;1R2+Y3aW7J7ZGAmj1CXmD9vPF07mS5Wnn/6o6vH7X0umZdn2l19+vby5yxSx7mLhdHG8+sOGGS5W&#10;iYyWzJdNZ2S3ZQ690prS+Sm13qosOSBmNclLO6403AV3vYrT1S0nkStFVJ58WebT6tc6A7hrstxc&#10;rG5a/VHVaTrtnuw46OafHc1644vRbDG5EEbBiFpfXa+vrzfX8nl1e+Nmyv/weP/lp69uHreYldoe&#10;XYGhqpKPoTJR53zhn/CBcIAkei+76QmQlj6VoBZSCSSNZMHxRTRvRJN1yyqw4zxa9CdKWAWcyafg&#10;hd5EVVMDZ4qHVYWSlBszRDrokMihuXVXl1O8Yf3YXzwNat5oKZgqp0rtjN5C93sjhfNoIah2XBKV&#10;L+lbqkGYQ6IOdP4JBgnuJOQ7hVuLk0PNVSULNW6E2ElkKzm9BRhxUEXUSuwq3w3xwQxSxUYkZQUl&#10;s6g8fk52BerJPslaI5wyeQkFs5uTCRrsHydjtGM5GwLj6ezOkiJspKyyWu/S7lyazoVKa8srrXNT&#10;qzEXT0916DqfNFn23Mvq4GBfqwx4yTw7oimrgnZl6s3oVJqLZ4msiXGcKlQk0FUFQ6BBvaGcxyeK&#10;KqfXUdiuwUeBRU68kbgYf2WAWrwpalnau+0DrHkoARZJiHdEfBvQDzZ3ShzaVeV3kYjOo9MQNn0g&#10;WgwnxaYPJUsoPPTlzoH34DjokgpYg62JGn79bn/v0IvWDMQK4aQmjp9UCYF46AnyBWUJr+RUFoqT&#10;s+j29vHhSdAvWwPK8uNEvhxMFD3+WDBRCKVF12JoIsrBi1Bap/JoVlYCMzgLAJDKYoTC5ricmTOL&#10;pmwKKl6TWCGalQ3koBaGLtwDtXBE5psAMmEmCxYBdWEUQEGWYIgjRKCHniQ8EdV4n2eBjDeUhTM0&#10;qwsTHHvjiH5Olk6Tr0hcS1L3AxBRbFmNqih0aLq4rGeO5PxxldNWbZjM20PJefypI0xAb9wTSNNB&#10;0WTeaPGMHy6Q3pfwwJAvUoC9IJKDk+DbrQPK/pH/xBsDQXjhYMreoe+Ey31Jjz8pLzkh28pwF9Sq&#10;xxeXqCC1s8GJD6s6xY2gHxiIm6qgFkk6J46iN3sv3+1/+2rnxdvdRLqInfLnkf/lxx+QCJubzWKF&#10;yJDVQLIgSCXdn8znwEp/NOqNhq1et93vdYeDoZoD4rM/GVMWl5vZcg19nAXC0QzGh5mEjnsjROHH&#10;735YvL9UE89UfjlbLIeTmWU7mUJJ082Zyi7lFqPqRJNJu9m6ffx89/ELkjQYDQxnF7+fcLHeRJIp&#10;bzCiNpxvmLIlYUevtAy7my/Ziawh4Sya7VKIu545r1UlMnAmeSkojf60XOu4GwZpVgsTkmvLzqDS&#10;GGvldjBWBFboJBAJCAKsGPaIF8tbpZ9zEH4tmi2ezAVuRgrjjs7mevsUqdC7SnyhA3OkgCLRZU9E&#10;ujRwTI8FR3KmrD+i0CfdqaJITqXKLQi4QCoSxsQlRTtZcvLAvdGM5ix35ykO8qdgRg+kZDLIE0yf&#10;wq8R8VmeBpKUY1/sUBaXBSXsVC2ZcQsEgHbnyJ9IReJthSEOTkEECAOAUFByCoiIU1DlXNkR34yE&#10;p3BEvCmy/vkcZJGOKnNDXxlle89dosyFhxx59W7bDVV59XYbWHHdKtIGNemjCoAi8ShbBx7xnRz7&#10;3Lur0+S4uyzo4DS4T/EE+IRm5FlUEttvX2/96/mL4zPv4vovfgLK39Dhv7n8vTE//Xp9/4mhMZ6v&#10;BtMFn/3JosOwWW2GHJkt5+u71e3j5v7L7aefPv/y98t/L3ZrnM7LzE5W1gMP4AZIhV6HrEPYCqNU&#10;MPl6ut3D8OMEJDmyMZLWUkVjMP8jUJ0CHFhV+/JWoKQ9mKSzejKrF8rVj7/d/fN//doazujefqSq&#10;MwRTrOZE0lNJmVbbF+6qn0pr0ujNXG9KDSLBAKjUs5qZzOu6VZOdkNv9Rm/cn61Gi/V0uak4TaNi&#10;O+1udyghKZ2h7I0sG3FM1b6DC0lBu1pvVuv1pezpw+caiYQFdf/48OmHv0z6NDpDz2lUZZxqFAyx&#10;5lHM8l3mMrCH+7qEUEw4KP5RWccnvpCSPW6MrwvlPto9lkU7SCytrFJuL91hBTSgcUv2ELXN2Her&#10;lVASCUNpVVo89bxgdtJFrEpZZlyqDsuNeb7cTXCjYjOlMa67WnWk2VOTM8t9b6zkTxm5cpfGyAaH&#10;7XlWIj/qNBWi4hZ2d1WSqRx+SszXOrq/0lmKa8fqpwALmazA4upzX5pUsmU5tLqc8xUuWMOM1uLM&#10;XKlZcFcLaxI+QiPdCSOzPuOqgtXPGh2VgA5xJLNItMfpryEVceQoRxRPp/LR8RToU3DThpOKQI9k&#10;fBGKkuaplP9qMVGH77wWwSYVZ0ORthVq4lOBLXK6U23RRaYqIKOGaBPTTdwYA7VWXm0MqzbTcR3U&#10;ktBWwYdr/1Ew/tTUjPRyZDGSNySri6u29L+58oFL7wdKlLau6PagYLaxJoGhs0AKVeqKcr2KcJ+l&#10;8lVvMItaDSY1WWKjJDh3oYsfnPg9vhhchdQGFGRKPm8deyNbO0fBaIHT1MkynHYRTPsnUEu2hMXp&#10;INAzej2SMT0BWdiSkF37xR6VRKIFixthPkIwoA/U4j4XdiRCE3mKbqCIFilK2rpAPO/xS85czA7O&#10;BzKgCrBj++AcPqByiahNlE7VLjx7h4G372RHQ7S+O18DCrzdPvr381dUwlNAeOAaNHDiT7/ePn6z&#10;daj8gRVYhBpQD//5/PU///0tViAgBVgwkCAVWvXq7f7+sSSxRb5Qz1kws3cckPiYnZOj8zgcA0/A&#10;glzybvtI0uTvn0MnkMrRacQbzMAiHH/9dv/IE+HI4UmY2534kkIeb3aOzyRBjlr6EaHal293X0GN&#10;x4Gj8+jeETLdxy12D/3/+ubVf/zz+cu3B7tHAWDl3/9+EQxHlsrn8Uf5+edrWRB0fbG8cElF4u0l&#10;HeRSOVdmA3hFVv304ZVWvyfOFSEVNQ00mSzXwMqq2mj6I7FAshCIZ5K5oi3T8bP5+/VitX54+nL/&#10;9FkJo2tkk2FVzLLVG46cRuPTT199J5P361Aslszl+9OLD5+/m60uI9FgQSt+/C0fzNOPv+Y0wx+K&#10;heLZdKGsGY5uYUo2NLOR12tZrZrVKsmcGU5IvvloRuefmlkv13qW0680BrXOpD1a2o0B+GKKu6Vv&#10;VNtauamcKwO7PS3/lj5L4mcZXzmLX5MuVJRosBrMTZejgzES6cA5o85BUIZhqDoeQg07TNiX3i7Q&#10;rJyCanqoUUJ/6HVxrqglRfRzvmcYBUYjkCqFMibDWUY0fViXg3xJlWQfeXcNguQzkD3lp0Zj4k9q&#10;kI2KWdGDKcw46Fk7C2Vk3scTOjyPnfgTx/Qf6RIy0bN/LNp999jn+iTUtItP+UuEBuTTE4APgAwO&#10;ghFu2hW3YJm83Tmmr/42HySTRFQia3l2j2XeR/wxEgxLgUUksYrQhkTpUrb2jt2pHzkHyoGTJO7E&#10;u3N0rgpfhJkkHkWlVBFvjfhpTlW+/ICbj195XOQRDr2Ro0AMann5dnv74KjSqP3PDhXK3+jhv7/8&#10;rT3/f5bZ5VMiY9C9BY7zlm73kdVf87xZ6CeYu11tybyMGLEyHFqYfAF0gN34s2/m6adfNcO067y0&#10;X68ePmcLhi8QS2a0wcUf1gIIhZxCcWD3prVqBUZpSvysRNGqPWithiz5sRpjuzVUufAlBW213tFM&#10;O6uVSxWn7LRdV0qjO+pNFpv7zwBZozss2zWFKeP+eAqdIBb4IimaFrLj4PJyjWTYXN9sbm7W11fr&#10;qw3l/umR8vG7vziAgZ1DyVmc9EeKwThao4FWjucqIEVW7RjszrmI6hWXvywSxvRHxRrOFChBy4Ip&#10;SeGApmyGXOPpJmnJCMfziqdcyECtSUadwyLuRjlFs1vrrlwnBPo4nkWvIQTadmdV661VJAoaXdwz&#10;MIFRnxvOLFPqhtJWROI8hKK0qiwDlpmdgqRZk/bUxtXOkruLE0i13D1NlkyXWuehQlzmd6x0sSbr&#10;gFTECXDgLhiGkxSXyBRSuuikC7I4Uc5UEcTUxl85n+9ugjhKMGlGszaNgXUKpnhHwC/uKE6dJKpN&#10;UtIFU5Y/aQQSekR2RRanEY8pk0GyqaHQFddCeLTBH0Pg5N2pqHCqzLWcI1PnOfsZutzdcVB8J3RZ&#10;lX8GmZiU+LuvC174J0gRz5bjGTORNTNFwEWmcvhMFeUL1wLgSGFEMOeni4I17noiiRepDfJGXcZD&#10;rqzW3UDokqYzJplIzHBKT2Qtwx6qxTuSZV/cDBkql5URldZMnSy2JvfiS8HEYB0UZR5HyeViJZY1&#10;kO+oAYZWVue11hl1jAcuAaHo/RIFxk1tbAKesSrh5Q2ocIDEl7n/bNkfF8cJtSH6+eRa8d+ouEJq&#10;trtgr3AY74d70YxCuUnbSirpLZoDWEGII+Ld8G8sZh4EhoASZCYobeQE0mUnwrDK5AZVwEy1Lv1p&#10;qFwshjciOyQfexO8ap63rHYeCCV1WAQIoP68Ws9cbc95V+eyDKoA38gi52q/MVzzXMpgPT44DQNJ&#10;9BIs9bzRgo08vsTBcRC+SeYrAp35Cq2CAtEN+0eBaNrkhYcSJY8PKIntihYJUFtOb9Cq86Bs5IT+&#10;oGY0lqhPlcOUgweeyPaBF7JhVNPR+TmoZ3f/7Nmz/3Hi8S3XX1fi/FZ+uXm4W19LFkgVyyZrmN01&#10;QfPVarZcurzS7vcs2+YTcBnPF5PFYjCdyJTQZILcsVvdYDzpDYbCqXwsq6WLhtPpS6ban3798uMv&#10;l5ur2VySTg7HU8dx+qOxbhj5YsFN3U25//7ncCLmD3nzmnbz+PHph5910/QHz6a/bdFMmazWgUjE&#10;G4h4zoO+UCKR1UENA2uy2tGMRiSpec7Duwdnp75YImtkNclvmzcczilVmpDKYLbujZfd0dJyerQu&#10;h6yX7YSEZnrTzWhxV+vOGQj0K7UqvpIVx4lazCziTIYMtTFe8iYySBYzJxlH/FWvM7L4zid9lX7F&#10;J78+w5Nfnx5IpwVTXIgRL0vJyZmyYjDCaRkjIjNBEpsi21tKxts2aJIqSUlLWm4nY7SyphTOFKdL&#10;QeWATksaaOVfyRz54sf+pAeQ9SePJfd8SKBhX6ZdAIIj1Lw3Cs0cnoXpKmoBcPCIT0/wRDwxIXji&#10;ULYJVDlLJKmgm1AOUpH1PlJkqbMkZRHPx2/J5cQNI8aGIpWv8zuSwVZl2Ze/UiGnbclsEedI4Avl&#10;K9mohilgkmhZAIXWurjDhRzfO/EdnAUpO0dnkvDNHzsOJg58EUpKM2aXF19+/WPPl9/L37jh/1T5&#10;W6v+7xUwpVwbUHSs06JsYImgc90nhmwbLrCi/Ch99xOSjoIp0VR3+kf2Z0pzMAvHImOVgxGAAFCC&#10;4UyhZN19+mNWpeq00RrJrCT5pDZgCHEqN6oNJYVEbWQ25tU2MnZUaw66w1mrP6k2umW7CaZkCozB&#10;muV0BFNa/c5wNrxYXd4+TpabWqtnNzrNbr83Gg/Gk/EMs+cCRpnM54iUxepS1km5ZYNJs+yP+uvr&#10;ze39hw9Pj19+/mNJF6Uskz6eU386rGZkjs8T5+hLlerD1fdh2cxP1ip7I4VIxsL0L5gSDItCVVMV&#10;dU8gex6SwE++c4LEqWiO2qMY3V+P59EyVsHsGPZY+TnQsBVftIgOpvKc3uReYEpMNkM2vGEsVTS9&#10;VI4ip04qDMQNdcQ58mYkC37RcWeRGNfxvI12j8uEFPBUD6fLqkkSr4qOA1xQ6O6C6ii3yNqa2U3l&#10;bZ9s5mxIuGumTBskaNfsUJWkQonr0EnB6OR18SaEZcs51DrWkWy4a8pGQs1UsRGISVOzelvCaWsT&#10;aIbWKkeITYXQDMiSyFe9ES2UKmMUSSSNPeYcGAhScRPflRsz1CJN5Y3Jn5RnqNy44PXKg6eBFSRt&#10;A557Fk3r6YKVlRcKElZDKX1P+XhRpShmOYj8Shu7++eHJyFZ8pqUJa/0PNg6EM17fDH0mWsUyrRI&#10;xkSPuln54RIuh8TL9ZFkwZeFzXo0J5vNFi0IVBLwc3IkJbEaIAWCG04SbogWTr0JKkkXkPVt0ARb&#10;M5GXDWCFkFRelqxRL8BGahtYuTvWp+ItiSVUMSWMNMaeLEoSTSA5r9yJfP6EGqbwnefCVEUHcElS&#10;q6RVRnmUBPST0WEaWUzB0HL6S4YWtckz8uxKGTCqORPdQA0wSkZv6Cp4u1TpF82OqJlCFTCPqjXM&#10;wZisuOZ5A3GNM3Oyh4sEusdlwznxYPG2ZSITQLZkazp4hbfHy+Q18nvTP8Tbr0xwWaQta1zRWxKg&#10;wBfqBH3Ow9nzcA7iAcXofKfQTFQmHQBB7svdedWn/pTM9fgSwMrxeQxAgZ9AH4/achns8EXy/miR&#10;mrm1zBD5ErI/ovj/09GsbGnkjeROAymP2jFRZrvimnKMyQ58Hn/6PJDeP/Rtbe2fn/mXl7ciBX5b&#10;EETZ3N3I9kC3VxLRdnO9Wl/O3y9VlojlbLGYLhbd4aDV70EqarnyxQh8mU7deNvZcjVfrXvDUTyV&#10;9oZjgUQ2nC6mAYH+5Oru8fN3P97dP05mYkhdbq4vFksEVq1ez2Qzea0wnP2RLrMzGfvDwVAsXuv0&#10;v/zy6/vrmwRwWCg+ff9H5Ipesc8CgVAim8obeqVN0cwGpJLVKsGoBBHT2dTqygqkArVDLaFEgX7e&#10;Hi5HF5vp8sZuDmkafxX/SmNg2Ego4HioV/mCJuiWKh14GvKgI7krLCDjaEanZvqtu8IiSxeVuV5Y&#10;vCqBVjIZJB2Dn4aeoEZclXEEgvNJX5XOoPo/RVwsQioWqCHTPVotVXIoikjaYo0oUklojoqOkuha&#10;1/USLUhXFExJG75Y8YyfO5Q5i+Thlf2T0DE9x5888sYkVOXQKxSrYj4k2kN9gWM43+NPqG2DYmfB&#10;1NGZ7Bp4dA7vyiTLoQpfFZcMTCyhIV4FKzIfRAEp3u3I7obwyldSUUW5VYRF9tV2g+6mgweCPrKK&#10;RyaP9iU1vuvREf8NJ6s9g1SRYBqZkzr2cxCKApuEpXzR80gGzOKffB77Y+ex3GksG8wUGsPO9SOo&#10;/Rdl9nv5Gzf8Hyl/a9L/r6XsjMBomZcvVjQTQ1mkLp1QhUa19Wq30pzUugs3pZvimJLMizpNhszv&#10;lWwevk9KfKvJ97vPPxlWLZ3X8po5mv+B/k8//mJUmwwZJD9dWtLEiek4qXXmSNRq+wJDVLRapW+3&#10;LlRgisz4VOtdw6onM8VwPJXVqEAS5DudcX+C9bIGUzqjmWZYlUa70Rv1xrICGXGBAKGohNfLxSW2&#10;0OVqvVlvNpebzXIlm6eOp2NJ7/ZRNiD7cykYlf1DP6KMcYGazAmFfJ2boG2lKsakGwuCoJYZn4Ik&#10;aRWXSUEW6Tio/2gGCGAst6zWUrMhg0a8ICqf8WXwsL0V0h5Rj9qGV6gKIW84E1kaI35QlXVJFuZI&#10;GtmsaPdaKMUwrGSNjqzrqU0gD3FCqLUwGa1pd1Zl5wJcEPsE8QtDoCNqY60i2w0CBAINwEdLEtBV&#10;2gu+uy6TnNFx+pvW8FqvYLTXxXEiRmnTas45+Ss0iHrq2J1lc3hVbdEHUHN14IN2Fq2uLR6gFfWn&#10;iw2VcKXRGFy1J7eApqCbCp4tlntUJXnqVGSM8jzJcicOyjwXAETzSg0x6Z0pbYal3DN5se6EEc0u&#10;N+YADYREs7mkVBk+g6k1s0VJY0slS1g8aCD0um4PZEmO6NfiyXnk5DxKr83pdUSkmojJefwxfzSb&#10;klVqsmU8QpbCybuH5xxJFSvhpManq929oYwvnEXvBhKaL1YQ14KsMcken4m+hBhisnZGRGQgBr6k&#10;uW9UYjxlGyB30VBI1i2X4Cq0KfIauUzlMVkBlDkPpY/Pwv5IlvticSoHdTicKsEQLsco4S6b5kNg&#10;rpMD5apWjcpGx+JWURNJGRXyEs/DcVogIVu1qaBdleJChaecKR8D0pYKOZMjEsEqe89mvNECoACN&#10;0pWhk1BC8pGI+ySQ8UcKXsmFn90/DiCgPYEUz87dI2kJLvZFC4h+OMMNbZGuL/4unWuhiv1jDFPB&#10;AlmjESsen8dfvT3Y2pYEsopO8sCyP6bxTyT+9gEmo1+CSCL5Y2+Ca7FW38o2BRipSPYwb/vd9sm3&#10;L9+92Tp8+XZXkryplPn7R4EXr7ZevtmhEqoCaI5Vrn0uPzgJUt7telBC5yitYAbz9OWb3dfv9reo&#10;9tB3dCp7Ce2fhJ+/3P7Pf79+/vzNP//jX//x7H/s7R21e+Pbh79kKbh7/HD3cOfyyuZ6s1wv56vF&#10;xXJxsVpOFoibqcCK5FkZDiZTbCNg5bdlQbOJcpn0x5NMvngWCIfThbQGMlp2s7e+ub++u5/NF6vN&#10;zZf/+vXmw6NskTidliuWbui1hlNr1G4fvwbQPP0kOwGdB3wFvby5f7i+f9QMPRjy9idf091Spqt1&#10;Kpv3R2LBWB4ol6wqlZZe6WjlZsFwQJNIqhiK55N5U6aEksV00XIppGQ1oZNaZ+p057bMuM+rjZFe&#10;aeV1O10wsUpzpYrdmVKs5gStoJSEyfAJxmVS6XcPJWhOl6PbQyrS99Q0UFqrBmIFznf/CePyiyh0&#10;ligWgWyVg18SvuVcWJGZnVy57U4GpY1GtFDxxrUgWIwgNpqhTNkX16Iq5JYS12whFZVUSjAllPXG&#10;CoFkyZ8snUfz24e+g7MIBOwmCaTP0yXc5TPH/jiYsn3oPQ2m/fGiNyIj4jSY8gTiUMKxN+IGuxyd&#10;R4VI1FaCjKMTX4LLJfBFzSW5kLErq6DFgyKBIypjm2IUicAVGHKLAhRVSRgkoiq6vbrQKxM6wiKS&#10;2M1lI3iIfx5yO3+ChsElh+egVfA0lA6ldT4pZ+HMSSDO8Z1jrycULxjmeHFx9+nh8Qu99y+88jdi&#10;+H9D+V827PcG/61sHn817UE8Y8TSOqSC8DdqfcDFsPvYk9X2TMIAJF/5hC95o4a8DSWRY5nu5I+p&#10;HMpgtsqXtOlKoKQ9ukhm9WgiDz3cfP5jSqU7ncv6ZBHUVRk4Jqhdp5jOSK/27M680pxy37zuuH5H&#10;2bnC6ZRrHV22C1XeFKNSbXSdzkiyus0uZ++v17ePTqfPjQzb4UtfYnQkwRKyYi44cqk+V7LhwO3d&#10;5ub26vZ2c3Ozub6+UbEpD5/+iik//VIq25hYx2eJpMxxdFDzEpJSxU5QKVytfqW5cPprw5acH+AF&#10;alW3Jd9ruTmvtt1UsDKHYjjzamdld9cSdqqSnsEZWbNr9y/R+qKJ5aD4PgVTamM0N59cSKmqIBKK&#10;ZBxR6W7zRi8jmWEHdvfSlCXKsrwZDnC3MuZaTOIstyjJXExepbWt9S45LuEjEI+sDJJWgSkcSSof&#10;hhuDQm1c6849wR9RyEk4SeaM4Aa+QAbBJArdANfEcpZVS7ZEihRr3I46qSeWrZ4Hi4kccqlGk+z2&#10;EgpJa/VgAnWmUeK5KlWlNMcbLnBrYI6DqDzuy2moyHiuIqGoknWWM1uhlCyN/EqHEs8nGfPOg3n0&#10;KYDoj6LgEs9KNEUS28v8DpY3hprMPtQRo7KVscjBnIRc0aWqrZnsV5w1JfA7IiLSdAagcVZHkUsA&#10;B0KWg6lCBVHLJXAJrBBMamr1kIFFaNgDd7bFjTxFYfOzaRKnIzNBbhgHn9QjyWqV+RhJ6WeBFIIJ&#10;0BFXiprUlzRESY3PE29EpnjKLaif7/tIqz2PxyfxH0ISed5Fwc1Z5H6RGNWMrDzidrw4OR7XlKPM&#10;cTN7Yo/unwbe7Bwox4kASrKItVqF4dDoSFtaBUWd+iUvC+pBjMXTENI5mNK3D/3bez6PLw0NvHy9&#10;y/kQxqk/Qzk8ke2Rv321jf3nlz2ASmj380DmxJsADg5OI+LBymO7SBYgmrS1733+cuvt9okvUggm&#10;Sh5/8sSffrVz8vrd4au3RwEYSPwoWX7+01D+7c7py9c7h54QdZ54k0AJ93r5Zp8vtBPsgJM8vtTx&#10;WRyqAF88vgS0J4DiCe0e+jn5xavtrR3enyTWQ/mBYkDV260jyW1zGgnEioAU7II6kTmm7WOaHeYd&#10;5ix3QdD2nvfF6z0+veF8NKV7zqL//veLZ8+evfj2VaXeffr+D1n/6fvP9x8fHp4egJXr2+vL68uL&#10;5cVyvbpYLaZLjCGZ8ZlfXopbZTQeSq59mXKezhdgCgbTfHU5FZvpsmRWPOdeiVkpGMlcybQbncFk&#10;crGAVzD77p8+L96v5ksJ3e2Ph3bNrtiVglboDAa/t6Q9nJz6vPF0vDsaPH33I3ZYvpjLF/M3as9n&#10;tyAN/aGINxT3R1KJnCFZVSqtRu+i2hgCKwfH3r1Dz9Fp4DyQoBMWJUjLych+hxWj0racQXu4Gs5v&#10;u+PLst3TK3R+BHHPbo/LTt+odaGZzviy1sHOGKMbEOXwioSNy1RmndGnFrV1GRquU5CSBUR+2wyZ&#10;Qp8PJTUGhXK6yPIfilbt05/BlARHzKbujCV41mxmyy2XVLDAVMBKK4/0NFtBWfJTjuSAFZkkiher&#10;slYIi0JCvEvhbBmCCWVMP6M4JsG2QUyFWFFCv1WvgM7B5XPleoGPZVzLCQV/vBBIKGQJphg1SABG&#10;H6B/4ovDN0CD9MxAWm3goGJcJNBE4l2EMNTyHMngIgnZgu5cknsazHHsi514oxw58cYY6VLc6Blv&#10;7PAsKpjihUuERTifGtRui3FIhRMkGiwQP/JFBFMy+nkEFMv7EoXzaPYsnHY3/RGjJW9UGoPmaDaa&#10;zxbr1d3T361wyt/I4P9V5W9N/b1ML5+y8G7BSvMTp/WC7MDagFTUXEzXbs/UgmEYWv7pLuqMYA04&#10;3T/H5K7vvwdJNMOQqPaff9WMajxTSuRKRvWPRd1PP/xXqczlJfQCgCL78IubsI8S4Ut/flvrLpze&#10;0pSMKYNaa1xrj1uDedXpmdVmXq9wS6ParDQkXYrkyB9Mp8IoT6vre8tucHe70e4Mxv3pfDxHJqwZ&#10;vEIq7wGUq9XV1Vot8LncbAbjweZWVvqo3G4fHj//eTXyr4+ff8wUynQ8JNi5ypeKmkS/KmUsoRsq&#10;vYfBwVJlUCx30euo1VDSQLtjTAL6AAF6NxAthZNlf0ySxyvCkL1+3AW9EcktqzIYFezzUF7mUFQE&#10;BkfyZltcC2pdrtjMqGo1kQT3JAu1lOxlaAcT2DD0xlqc73EjLDsgyiSUWrWrglqyFkjhqnnXNwMJ&#10;ufChEpZwmoOyPw1keTqqjUmqN5VUV2v4IozHLKMYzYUZHFfrirnKddWgKNVTAACVvC5vAIAQt5DE&#10;l5R5Lephu+lincYUTVnCHUzotJPL+ZOY64pOuJFRA4A6oInrE5JQGGEsQFASugBAwijUprYtzEuR&#10;1wKsJIVdZBckHgRYeZYp2oFIAasaVYQ+Rscj+1Ky8lvf3vOISlb7IUufVpnfUF0YMWLbZUyEJnYh&#10;7BKI5inu8hwOurlVZLIglEGdcyaCFckrRJJT6b0LMqee1RsqotCJZ2S5kJtGIqdzo0Gu1ACeAAWw&#10;hmrBi4LRspoz3e7TQtqJjI5k9EzJFqditUf9qApOSxUrpWpPEvNjsJb4yatig4qvwq60Ljiu5mWk&#10;c1Bc30yh3DEcMHmonCvSPDBFZwC3pmZjzIVoCDdKgEegbVgDXBVWpBJKl7jKbEyKVhf+OPWlYYXd&#10;wwB4oaJV2rKaBp7wAVtBhgR3l4T9lR4/fCQlMbY8C9rFal7I8CjYPtloMAOXwCIgo8wo1adwDEf2&#10;z+JgJq/FlNR8A35Lev/Wvu/QE40kdRVuoidyFeAGHXAeyEbTkt4mnNRpAP90Nzikf7sd0SunZY7O&#10;YgeeML8y0AZKwnZAzIk3DqzwQ/ujhUypTjvPghks4ANP5JBOkjb44fix+CuVq8ViZX9Eo8P56f2K&#10;wI7PZCemf/zjObhjN2XXwD/v+/X4+fHu8e76w43Ku79aXclm67PlfHEpnpXx/KI7HFD64zFlNBXn&#10;isTwAx/vV/wTcHm/ua41W4Fo3BeJx7Nod61gWO3+YHm5vn1AsXyPqMK0AlZW6/VssRhPp1bVyuQy&#10;Vs2++/Q14H/z8CmajOqmoZvmcnOD5O0NBlpJ4y6/N/X26Uu6oCUL9H+7aNia6Vi1jt0cpYvlQ4/P&#10;4w15fJFANBvPmakiWJw79ceCsRy8kivZpUq7O9mAI4bdhVRQfm7a8kZ/Dq9I1K0tK4ysxmCwuB2v&#10;Pji9OfYlvR0E4YdgxLXGGHMYbULnjDI6ed5odCZXnek1XZGO7fHH6Z9wttWcFiuy6zKMEmTEqTQq&#10;GcDF7her3RyYotfjkkylBq8UJff/QKuNGpNrToNUgBtOUPEr9YyO9Kwiv/ihJVGEgh6+IMgC9CV3&#10;B01kqyS0FZrxxYVgFMQI9CD13FBc8B2QFT9cKO0VpsmcBqCWtCIVMCUF6IDgR2fRA48Qyd6xH5g4&#10;8kZBEwiDL/zTXXx0IjvyJE78capS9cDfCWoOp0oqkW6S9wCsiCvlXAWd+GJHvpgLPZx/Fsp4ZClT&#10;DsA6i2TgEgUoRV+8SDspwRStLZxHZPmb5L5LadGcmS7ZlWa32mh1huPNX12Dv5ffyeB3Svg/Vf7c&#10;qv+5bB5/ARE0E/PPjNK76E4ZQzMbJatdro8odkctVIaPrXbOqAfjhWAsE0tmpqu/BJzV2sNAMNAa&#10;SEK80XwjK4eTGuNivlFTvaosr2/LdjNTtJQHxeG+oI/VkLs0R5fj1cP48qk1gtHn5Vq/4nTr7ZHT&#10;GduNvlauRSRZQFYzJU0+jNLojvuT5fzydnP3aba6Niq2WbHr7R6YMpxeTBfL0ewCycAAp8iMj4Sk&#10;bO4eHj5///3lZr2RqJQ7hSl3aodk2fHDLR+ePidSYuyhBZBgEs0qWVylSORHTnKouOocyeYNF7D+&#10;0dNFs5uTmRTLGynS+WVlSqlZssfFch+wOA0UDk+T56FCRkJb2hzMGG0wQlYjxzX0d1GltS2Uu2hu&#10;FDYFNaz+KZ4GJH9QomQk7M9wZrJ3sZr0CSUlcxoEk1crimPZChUG4yUUuV4dmI7sPyy4I2giLac2&#10;w0EfSV6WcNpEx8cyFvhl1CYuRYELYRXTSuNdv5Hr/+B8ozYu2SNqyOriAaLQvFp3abeXBaNDw1Af&#10;Qmmllixuai0Ne5JXmftpGLXxyDIDZY/Uk8oddXtUqo7clcbcndrKkpR2KolSzA6N1yXtm0wYwYI5&#10;2QegLb4cFb1bMLrlOmpRZuJ41c9CMe3MnwIsUFTiQihUwRFEwNutA483JgRgNKz6SCu3Unlre09i&#10;09B/nAwTIE8pByf+V2+2kbBpyQguARYwhDeYebt1iBFDhVRL/UlAPmPsnQTe7h6fBJJn4QyqPZSU&#10;BetHp1FuxyWhRIkSTZvo41BcO0LWHPsVA5UgmGK5DbhAwaCSuEYyelIiaaowSjBW2N472Ts8R3Jx&#10;O2ggZzaFJ1TCTYlhVDsdovt5OnHViPdCR8Xylotqe32AA/gAU5LYAVbLaIy0qqSmhb0AF0glp/JY&#10;lNAcKoyXg5GMzBzJHps1fpuO4K1af0+3lrcvC89q6HL0dzhJf9XBlIJJD5DtM6gZfc+b5KBG9zXb&#10;dFO6NTABtNJ1JPxK3IM9GDnIW0qZ3oRB39XMboTvEWSuBvUHVDCK7OVdasi9ohrNoNogFnCk6Avn&#10;aUwoThtk/wi6uBsaBqYc+1JH3sTuoX/3KACaeHyMsQxWL9SC0JdYYHfpcqwowbbe+P5JaPcoeATT&#10;SJq7siSUU7lYTv1YJFkGMwUeAlNO/emj09ibraOXr3b/+c9vt7YO7Ub3yy9/kMqXn79/+PRIkTy2&#10;t1fACowinhXJCyc7MPdGQ8pwMhGfisz7zMWhsuQEjCeYBmS5lG07RuNElgfxB+LpnA7A1Vv98cX7&#10;1UYcvzcCK+9Xj58+3364B1moCiLRjJJhGRerr5swU5ab60y2GI5EDav65adfPzx+1LQCQPP4p8gV&#10;q9Eqmg3GgvJmW0XDUYuQ+3q1nSqU45KJp3QeSvuiGV8k467e57SsBJfUCrKMqA2dLK8/ztcPndGy&#10;0b+wW2pKSIJdrHKty5He7LI3vdSsVrooPkJuJ7tumZJEkftC/O7WVNCJBIxXZb6f0aQcjeJfEbIp&#10;t3I0UpLrq/RupVq8WEmVajmrxSdgEcwY2XI7Y7YKFbWxmdXlNA7K9LzRzJXblJTK0RJTs5ASGqVW&#10;OFNCGVNW0cvUbZFPAIVugMgLpIzTUFbwRXwzsuY5kpOwXInGjRfdiVFYwSfp+RWsgLz+hAdMCdFn&#10;csonB75I5JP0Oj8QI8XlDJhG5pi80UPXNaJOEFgJpn2RHIXBTo89C3I5iBM5OAtRTgLiOJFKvBE+&#10;vZEsgzSo0ifSzvNoPpI1I7myP6l5gqmzSDaU0eESf6IYQHWFMtGs4YtmT4MpDia0SjxXSuUNq9G+&#10;WP9lUe7/VfkbQPw3lL814H8udnMSEXedzFGCKXTXrGbDKGBEqSILDrqza6e/lM5W7UEePn6vcKw7&#10;/tNmyL/+ev30o2FVSuUy328+fqeVHX+kANBA238+zelP6L2wdcFsuB532bingc3mwEAutZTVwWpj&#10;YMveFE0KZFMq1zIFI5YuZDTTqvdqKk/d8OJytrxebD70xgvNsMxKrTOY9Maz/gQpMR9OZ+PZBcKB&#10;AqbAKBRG/eb25ubD3WK1FFi5ub57vP/03V9WI99//MS9/OE8clIt42iXKrKLHuqWbo/O5ghKtFyf&#10;IYex+1GiHEEU17orwx6jRNH3nMxf0bvV9sp0LkrVsUz36B3JN99d6fbY7qwq7SXXIskpJXvIEY6b&#10;9VlB7SRcsHpadQhSaNUBKpxqBVzMHupf5adf5M1eVuWe56ZWY87BguTgZ4ALGWjlrq2Sl5gNKhTF&#10;TwtppxBAfSqhjVodcIEt5GSrb3dXKgwFKpIQYFjB3UzR6a9dOqFwIe2kBvcuNInvelU2O3RfDp8U&#10;6MF0ZlZ9rlfH1OkShqb2WHafiDbzgGVnRvO4NY1R65jkIA2gUAMPK0SiUtbSTqpVdCjAxHc0ckYT&#10;WOEqbHLw6BmaPk8TayNNNlKWVUkUfkLAoiQuhD69mU+sPRU8WNYrvbIjWSKw+WAXTgPPkZVOd2HI&#10;HhDimlZuQzmIAkYrAwfo45QmOUuwtzJ6PY9UFTCqoWi9weyRJ4KWNariSknmq6IIw/k3W4dngTQV&#10;Fs1WTMWWYve/eru7tedJFatFYX9RHjTg1B/f2jk6OPZHZDNkk/YguLnQowwv93tcpc+CUZCJqFi4&#10;OCKJ10wJFE0bWG8glDeaC6VL3mgWu0oiaouV3ZPAq619xCstd8U3KIMMfbdz7I9KthKJbRSTFCQy&#10;dg69O/vnB8ehvcMA2hpWkOXEu6cvXr47D6RoWyRVkrmzpEzu/Oubd6+3Tg5PZW0weO6LaecRbd8T&#10;f7t98m73dO84BGLTyNNgdmvv7Jtv33Gcq/Y8kUNP5OQ8eXia+PbVPkAQkESKxRNvgs/T8/TLN/uv&#10;3uwCGTymuMR8KdDBp1Lm7x36KWCH63Q59ISef/v2X/9+8ebdwcvXOwcnQUnTeeT95vnLb56/fv12&#10;j5N3D3ziJToHaAIvXu1s7Z7uHPje7Z5IiAyM4kvuHHhfvNze3vNu753v7PtoxvF5Yu8o9O9v373b&#10;PXu75XnxapcmPf/2dcmw/yws3HL3dH99f3t5danK+vJatl+fLRfQiQCKfE6nIoku+HQtp69fVGz/&#10;5fX1+GKeyuWPTj2ZkqlVAAin2mi2R+PZYnV9/wFkefry/f3jx8317fz9CvOr3e8ZZVPXDb1k/L5A&#10;6fPPvxZKxvHhUTgU2txK1rjBZBqOBKzq1zZf3z9phq3JtL3mC6ZlwrHSqrYlYxXIAo5AJ34s8lje&#10;H82qwFi4vJxWGJ1R+eIqjeFocTtbP6xuP0+Wt9P3N43euGw3TBuZ2DPFMd7RzLpR7TT6CwwDg0FX&#10;7RSNOkoFOziUKIqjRaU1kj4vQeV2tmRLOnNFKhyXeJd0SQJvYfSSRNQGMzoaOszY0Wxgxd1CSBwn&#10;eh00yZZbLqDozrjaXWrOiD/FoRbZaV12SmOEcgLXxgrVYNqgxBibQiGmJ5g9Q1FlyoG0cR7TIows&#10;5bCJYueU6moNkewi5DpXIACfcrrACuJ9iauZX4rKvExHlYxBME1QnB+nkIeCm2MBmqTwDf/keCCh&#10;PCvJQKIISXgjGRBExajJ/kRIBnHhxCgFTCAqwRaCWiAkfxwbt64wRQumdEiFL7GCBaLxBQjjRenO&#10;kM+k2qAjmjUPzyI7R+dH5+EIP6JeQxoE4nl0c3c2f3/zt0Vt/7vyN6T4c/nf//X/m/LnG/0vy+3T&#10;r05rphkOPTAYF8yln0AhdCeA2MWIMj1NLfZR0Xi27B2RN6pO6/Of8rlRgIZ0rrBSzz5arMLJLDyX&#10;yOmTP3lcbj99yuuSHV/52uuoDAnLVSlSKIYtnm+NXl0b1DqzWntUU/v1VJxOqWyn88BTOZkrFU3b&#10;qndrnXGzPxnMluvbp6cffu2N506nbzc6rd6wO5wwtt1lPv3RGGnAuMaAgVEur6+W6/Xm9laVm+vb&#10;mzXccnfz+Pkvk3cPn79E4uJLRu9E0jRVZiKU4lReBFkxK+t9Km3U2VgpbIk5dUnF6V3Weis0OppV&#10;mMDoFst9q7ms9TbuHIdWQeVL7hO7cwnBoInVaS14xXAmEigq6XfnLhVlUP8yDdSBP6AHuF+cHEYX&#10;KDFqk/pgQ/0yXaImR4pmDziAY9KaxLcmJRRXInNL1QFkIPAk4bro2TonFLmv2eWf5+GCxI6ENZS9&#10;4EJ1CPpwF8U6TehBInadKVXJ0iFkgtpokBowj93lSxynDQkVSswtuLXMyxQgUcmXT3toG/+EJLgd&#10;dfImeWRBHHnwtorb5WEBHe4o34Uu5IlkjY8AkEwqVcScTmLgyb6BmLu8MdpAhWqaScAlmCo/OzoN&#10;YDenChXTHqSLNuoHLYXWhwCw6tytGWTFDaInqSVl1+U6p4EpsAuqN5zUElkT+WhJAmZMTNmPMJrW&#10;YZqswCm/tB0XLBBJCivkzZbdXWhVXm4d3Q9DiD9AZhOqapE3chkesvhUzoaOLt5vRx0R1KDQ6c26&#10;5F0u2T1ZGl2wjk5D0ImpNqRwyYnTXDxCjiO4qUE8GSovBY3hu1bpySRc4eue+EEeTbONxrjAIyD6&#10;dUdkWarkjRWKVted3BGvuErRhriUB0HKq0VMnA+sICUDca0I2ALgessbzO0fBVH23lAWbGeUmrUh&#10;n/5I9sQbgQyOzuOZUr3eX9WHa+XhSB6dxd9sHQfiJfo36B3JlPePg6+3Dp+/3AJZtGq/7EzzevvI&#10;E93aPTs8iUTT5bwsButxR184v7vv3do6URHKmmYx2ufyZjwyiePxJQALXmkkZbg5/cCdrZ2T12/3&#10;aR70dupP7R/5X2/tv90+3D/yoREx1sEdTgOGjs/iL9/uAzcu85744irYJcnTUQlMli7WgvHSwUmY&#10;86EW0OToLBFXqXu84cKLV9vu9kCW/ftW71/9Kw+fn7B47j8+yoKgm83mRlIzzd3UcBQYZTb7+kUV&#10;N/+Kiu1fI6EoSKjF+iqvm1t7W4F4EoOsWLaNervRH0InHx6fNje390+fKIvV6ubD/efvf2i025pW&#10;KhZK8WSy0fvDIqy1u4GAdzSbdQa9p+9/evruZ61UCkcjmmFeP8gM9+XmQ7UGPTiwSCiJ8VcBL6ot&#10;mYDnO7yS1ioSvwVYqL2xGC+gPLyS12UHRArnO93pcL7pjBaz1Y1s/dqdWPWBUevxSak0RshxcdjU&#10;+iLQOxfqn72i2ciXEOiyPkgYRa8XzGalOZY1RGpRPQfdnR84LgRvfE1fqzhDlgWlJSmzpNVXurkG&#10;pii3iqxbLjdnRmPiulskAld2CG9kjWZtcFntrYrVPogjej2lx/Iy+Q2RRHKVQAp2MWNyCyfBCMUg&#10;KdWz5Y7ZmmfMNvd1R1YsL5tCQ0uUSFbt9iz7o4qHI5Q2/DGNfuWLFgRiYkWJdwmCILKE7cgb57sb&#10;jhaIF6TECtAJUHIeyctkkyz2FncpsoVCs3NyI9kOmgvPwllBk6Qm5of4e8oyUcUgxVooVgrVbs5q&#10;0UiYLK07WbNRrHYMZ8ir410li2rbgaJdtHslZ6jikVtxWVFo5YyK0x8vr+/+N+nU/m+U/w18uH/6&#10;v/rr/7LcPPxq18Z5zDndgZJdRrHbM1laX7LpTnZn5vQXzeFlrTsHWWJgR74cShSymrX80w6ClPnm&#10;MRhJZIslvt99+j5dKLlp37TKXwyP7mSS0VQe86ys98SUNR168sJuz8uSJWUC01NMu1+u9SpOr9bs&#10;O60BAiGnlZHdZ/5gIBzXrJrdGjQH8950NVlultf3mw+fwJTOcNobS87Z/vhigBRYrYGV0eyi2+/P&#10;V6vHz1/W1zfIAYTD5x9+/PLLL3cPD+trIEWmfp4+f/zy6x/O0dvHx0SmsLVzLFvJoIklWYjjKk4+&#10;JQBF5c88D8sObmhfhBukAmegLMGasCxTVUt1ZNvCbqqIlkVzo4llB8FwGs3SDqUtvsSy2NvIW1N8&#10;FXpTnNmZsqCJG8ZRkCW78gV7QPaHaQSTopJd1R6MGzlR9i0OIkVjmUq64GRlp0C1iFd5NTj5PFoM&#10;oRbVvokuckEP2ZJkTkPwhpTvHMhIFZ3zoDi8ZZmP0S5KEo2xZIorYYQ48aLjjTBMjAJq66srRSJp&#10;QpIAVxLDMN7DaUx6iaQBKYpluHbsxo5wWqIgE1igkszRaA1aotYei8tEtgcqS87+eFYtPy7WOF6q&#10;fI0BCiZ0uIfjRbOrVyX1HNei0WAArnJ6a70yiKSto7OkBDwUsCVmz9DfeV2t5tVqSI1Xb/dQUfQ2&#10;JCAHc1rNdVps7x4HIjkoxI2cRQueB5JvsLL9cbEdZYUwL9TyR3JHniAFiKESlfS2hhw59kqwG/YN&#10;soYxDzrEc9ZxIL2t0kChR4NqvWs0LXnHOSJ5VxOykzBggSrlrydn8ZjauR4EQSIjhZGD/BNBhrSi&#10;VZATYMTtQnHNH8oGIwUOpjSZteGSeE7iZqgK2gBQkEdcjv3kpnqT+FmtVpJdJ8ZWe4bIE8GEDtDr&#10;ZmNasgfcDmHHK6aRaj6rBmfwSVUR2b7YkWXPCoxk3ipROlebAdFscI1By6sQ1ZWSkB31aWhlWarO&#10;yZGkfuZPA/ie8ziXqPT5IKThk0S0MndDL5EILKMdU79lRKJPqiWLHjNM5irBmCQ8DkQ1UK8gfsIR&#10;PHEezB56wifncY834Qvl0wU7C4nLNng5ij9c4I4n5zEaCW+dSVhJ9PAkdHACf8RReyr2qByIFl1M&#10;OfEmGbHwEzStFjHxE4dpLSefB9Piy/GnARcgSXwqZ/Gjc0xhDF+Z3z0NZHYPva/e7Hzz/M3uvsdy&#10;Wvef/5ap4penLx/vHu82t5vLq8v1lSRcuVgu5u+XfMr082o1VVNC4k2BVC5m04WKvVXsgqha397O&#10;L9cFwzjyHHlDoUypbDgtw24AKwi167t7alhfXS3eLzcYhT//jFwbjce1ulOxq5Zt9SfjD5+/Ooc/&#10;/fxrq9/L5NKZbGY4mz9++anZG0cSmYPD/UxWu3+S0ODxcmM5ssYnnCzEs1iB9bxux3MGdqpWEW7m&#10;t45mSt5Q+ug0eBZI0AlhfTgmV7KTeQM+zZUq1UZvcIE4Xi82d6PFVaM/r9T7RrWFGuSL5QyAFaPa&#10;NiptpzNv9BdCMO0pxzWzySiDV6AizWq2RpfAiur2SARJK5BSmZShc9BESKVY4VN1VwkbdxcHASWK&#10;S5qgicSsVPv5Spfv4WxZFupD9iB4pavXUNLNpFZPlerQCXKNL5hZKPhIFo43OJhCtXN3RTkpCdQV&#10;M5EvDBxwR6Seu55IpoRke/Cg7JYlm5/LpJJYCCVZWi+L5pSjJQFYSFiuL1bgn4wsBmkIcyhdwojn&#10;M5zWZWG23aedAihpPaxixfjOaM2VW9APGOQG/HI7bsE7iSpPibuZUTRnZox63mqnZY8keUXxotqg&#10;oDEuNydZA2vSFKqTeORWuT3TaoOiPSg5Yx7Wp3YaR6bljGYZQSFl2BmvVnffPf5pG53/U+X++1+H&#10;izvMS384G4tr3kDaH8ogarKlWlySbjfoVDS4MVy2J2vd7oDU4WQxki56g4iCSGsoGwr+Xj7+9Ktu&#10;GPF4ZKESOfami2A06Q8nMpo1Wf2xZ/Lm/ku51i3o4t5DbiDrKs2ZVRcnCsak6cDxIw6W6yP6tu10&#10;nQafnarTMauNTJHhoEUzCMZC2W453VF7dNGfLsfzy8vrh8nislyx7XqrOxj3xzMYZTRb9EfT0WQ2&#10;nS8uVGqD5aU4Vq/u7tbX17f397f3H24/3PF5w8fT4+cfvv/yX39gyur2zh+JH3kiCNKSNai6XhNN&#10;dp6XlRZZMFQyyaKwBVOUtYzUrXYWFcnu2kP4M44Q2mjcamtR664kflYDPiSXfEZWAA3KjUVGbwcS&#10;xmkgBx9wslWfcTL1pDUZSoEkg7QmS3PVQhvR90W0SZ0jFNOZaWVZEc2FyHm0vrg92kurMc/p7WTR&#10;SWl1LqwPN3ZnCUlgG4hnAmyyenZ3VW0v9eqYM7kQsKDacnNODdJI2TGxoduj7uyOlvM4tDMuCd+4&#10;e6Nkj9yMdsmiZGehwCi1/tpqL4pq4XRctB6MK/sw69UBKka8L2oSRxYuqbvwOMqh0ilVMb0mVmuB&#10;yoCfUgUHHHTnqprDDS+Eg6gwUI/nUil6YRp3cZOTKdYL1EmFVpdmBOL6WTDP76XbQ1n7Q6+ifyPs&#10;0pgRZrsi6684lRs3EIv0dX8kyxdZoWC2smohvuu6QEpWWzOnO680xkkkUSTjDaayqLoytn6rWG6B&#10;CAgRAGjvJBjJ8u5sJAUiwx/NH56GDrwxRElWvED1SNpAT2PZv3y9448WVVhrFVEl2xAGxM1zeBx0&#10;GYVGwgqccCI5ZI+OTkMJlWYXfYD1EIjl373d93giMLpAlcpWwu3ebO2/k3310rBCVOXRd0NiVfZ9&#10;nUYKrHwV7pYnkNw6ODs4i2C6AXQIXKSnpH/dlq2Gw7KVvzhjFIHF0MQ0MoBkjBahgQQEphYD7+x7&#10;xacSzqUK1aLZAlBowOu3u9t7Hh4zEC3AMaLmfcnXr3d397wHR4FApKBEs9iabtbXl2/2d4+Cp4Gs&#10;RNr6M++2PP/817fPX2y92UIr56nBFy4cHIfebp28fHOwexg49ER42xDDm3cH/+LMb97uHnhPvHEv&#10;piqGpj/9dutI5nqOQwfHwf2jAFQKpmztnLx4tfX85dvdw7PzYCok2y6madj2/vk3z99SXr873D8O&#10;eSReOCE5u7aO9g59O/unvHx4iMd8u3X4bvsYyjw4iRx4Ym7Aucef4apvX22/fLP3zbfvXr3Z/dd/&#10;Pj8PhG//tL6G8vj56ebDDWVzs5YAW9nUcLmUHYIWFxKeIj4V5U2ZIqMEU2T2R5YCKdeLm5t/vtqs&#10;u8NRNIWBHspohtXsmU7LbnUncMpms3i/ur67u7ySaLvb+wcEnGw/JAExg2KpWDJ1p/O7v+dXuCeT&#10;y555Pc3ecLG+s5t9zL7nz199++1rQ7mFHr//xWp0siWgxMobdjCeS+SMsuyKMoRItEoby9UbSoEp&#10;jJ1QoijxiWpJM0I5GM9ySdFgjNhm1WkPppPFZn55O11eN7uTaqOPxckn1JLOYcBZpt1zi90cN3qM&#10;ypYvlIZ66epYt5GURs9n5EbQ1hKHKztJgfhJtYTnPJKDpDNAQ8lxXQVCDwIrzTRGiNXJliXh29fw&#10;FNkJqK7ZPTgAzS3zs5I+znGzw6G5hUtAFtkhqBwriGcYuSnuawGdXrbccRklrtWiedlyCBzB0gBN&#10;JNqD9sgaIkOhQzWO5aD8FoIsUiQOjAHl+lrUtKzsBoBikINJjYGJ2sPuB1YYzimtEstJ3gHGLBYI&#10;J3Na1pSJqjBwk7d4BB48hkWkQox5dkAECuF8OZmRbjZyZaBKiCperEAtBQtzs5PUeC6JRAZl+OTN&#10;FKs9s3VRckbiBpY94SrUWTBbqDdGOjVrkhrHSUoAqaNXO05/vrz5fPf5T1FZ/4+Vpx9/vf306+ru&#10;h+70Ki/peSx6mnj1CnSbQdFoyOaakv2yVTCbcNX08nG2fqy2J1iVyaL4yBNZvWBY48XfQ3A4YlUr&#10;F2oR8vruseI0s0UjEE1qliSi/b20xxdqxb5G5Xq1y6tQUDJBpen0CklnJRkyK7LyeeS0+61Ov9Hq&#10;2/V+yayhJzJFPZHVtLJjtyQqpTu+GAEg69v3V3edwUQ3rCpcM5rCKOPZcjhR+WdHk+FkqrYbXL1f&#10;ry+vrmQR8u3tncpBcH17S3Ex5c+uFEpnMD86jSIb+eFyJclLhmpHTaIdseYR8uh1FHa5eaHZKmal&#10;VC9V+ihRu7vsze8bwyvUM99lNW9t3BhsmsOrcmNeLPcL5b5uTwoqSqPSWRWsPioWOIAYxM+h9h+W&#10;ABEJ9WhGc3ZW6GfFvUCEaFaS0hbU5oLoe7uzMmuyhDielaW5nGDYE/hDJaQXV4rrw+Bku7fi/Jwk&#10;ja2DQW7+EollcS6yuqydUVG9LXDBbIARI/F5qEkuYMWUjZQlDNadx1FeEFnnDKmIYyljcS9AhAtL&#10;4n356j7hZPU4EkBZACwUIXELvoMpfEIq7jNSiTy+xJc4sUwlnq2CGpG0yasumh1ePk8HqdBs4Zii&#10;rH9O5m2OU1znVjxjBZJ6PC9OJvXXKprumWRTzqNcI5jIaolNw27OSpJWX3K88ifXTERSWM5IFrmp&#10;BGuQjd2a1jozOZlBbjigDFW5a944uYhlpnYkQW5GM2ayWGF403fjeSjBRPrwJzUL0+fJQchYBtNT&#10;5omoXCujBr66KDDuIYlUoaIIXRbicwJKV1TseYzzGRWScFa2A2xCIWBNPGcxPDTsPIU11MBzIVY4&#10;An5JnTnll1Y7/PGnnEqj4vp+vJHssT8eTJUQWIUy1GlhpSH+PLJEOc29DEcmL4FuCnQFpmzvn/GA&#10;RZXJjbuAIFtqu8dwSqd5PIia0uINR5+/eOvxxqUl1R7XegOZ7d2zvQO/L5gLx0uRpE7xBiUo9fgs&#10;vrPvPwvmfJGiN1zYPQyqBcYhAAi4CSV0leo+FYhp8Ipgyqtdb7CQyMr8DpcfesIvXm5/+3Lb402G&#10;JN1c8TyYAU243butY95eUc2e8vPDMe8gsK0juESsz6wBa0p84pnE4rx4vX3sjXOXsyB1RoCnl2/3&#10;/vObV3JyphxOQFoFSEXiXf717d6RP6h2eAbmVEnR4Ocv3h2cBHnJ2PpbO0fuNNC7rdfL9R9m2Zef&#10;vn/68vHx8+P1/c36+lJS2a5XlxuVx1Z2C5KtDd2EtrPFhfpUKViW4InyuywXq+vNzf3D+ua2Px6l&#10;cllvKOCPRnO6UTQR2bVWrz9bLO8eHu+fnja3NzCNSyo3d+LoHs0mmXwmW8haVXt++UerjEqt0RnM&#10;Lm/aQ/r5yKz1Tr2x//z3i7fbB+2xLA56/EEibSWNZtHQLEdS71cYn5JntlRt53S+YGjayHGUB6wP&#10;SYAXmJ7FcsN1seRKFa6ynN54cXXz+P3m7lN/sgKMas1Bxelata5pU77m5i+V6yr2dt4aLpzeTOJa&#10;rGZas9BPau6pnjNqzdElA5MOhkKl6/KDouwRSWh3uihqFVLJ01HtQaHat7rLkjOGVzICKxKwUqoN&#10;0PGUjO6gqlHSRYm9lRmipFYLZspBBrLmZM02XMJnodIrOROjOc9X+jlZ84x2byU0ru3ly+1af5XV&#10;69xUPBb1MTX8loOuBgRwF+rni/hdhFoqfAIZ7qpAiksYsZzQyW9QYvIOwylNHrnEALTceQ3AJakB&#10;ZGKeAitUIk+qGCVeZJiX+VOx0oW93HM4zmnypDV5WICsYHU4ISeOKIeW81xabUjzJFDR6nACp5nN&#10;qc7YVzsSMH4RFzoHkXWyW2RD0gpTLdiU1oxaT6+2+YHKTp8fa7K8nby/m68fltdPy6vH64fvP3z6&#10;Wf3cn1c3T9ePP4A1Tz/I9n4fPv/y6bcAkfsvv9x+/Pn26Sf3nxT+9OnHXzd33602j+P52na6RrVZ&#10;qrRlCaSsIejyWkBYyBh4NWoDxDUy05CcsNj6Y7szb41WtA2uiGSkTwaiaRXq/rV+twxn62xBa/Vl&#10;Pf/jDz+XLNRGMSfpmI2LzR+j4+7TD1a9E4jmvJK6uoou4F4IYQtMqY1k/WZtKNTSGJcbE7s9djqD&#10;Vm/U7o8bnaFm2PF0PpHOZwq6bIncGTX6kxFDfX2zvn14v7m1bAdGGU7n3eF4PGPgr2bL1eRCZnzG&#10;F/N2rzOHZ0AUcZ/cX93erq83yAeJTbmTXTsev/xlNTLFqrURWUee+Jk/E5YlCyaaUtSt1jw6Tcjm&#10;vUkdU9AbKbic6o9r8XwlmjKRtK4rQqt+xResaF+4iNJFbeVkOUwtlDSVuwXt3s4ZXz0BMmuTtcPp&#10;snhQLHSc+Aw4LaI4AN0fz1VDKZPTXM8ElUMPKGYwJZFDMshOhEm1S05YGa7uhXx6w0U+xXmpAntV&#10;bZLpBK1fNLpZrRlJw/2CX1QOOiS0Rui3lclwCXCjlXso3GC8lJJ8sk4oxThyADXlmy9pZYn25Sm4&#10;Szgly/3E5aPSqEhYZ4YezturFGUjpB61qRkfSWirjtAHsNY68SxqFz2LAOR4j7YhhWS5SaJEDZwg&#10;mVqqg5zRiqTLX9cr1caSaE6S7NWhE14R5CQJbOwRfBPPlJ/FM4bHG/nXf357cBxQExN6KmelC9Vg&#10;DI17dHQajKZ1zkmqsBXoweNPup6MrzGDGG3FSjKLgkwEIjmwBkbREHyYaEWxYCiSqJ5hrKJMRNxk&#10;aLFkBJdhL7FFsj+w643ghCxsK9tS89PWoAF3uofLoRyJyZJtk2XRporYrVnNGaUgAThyskgozS5V&#10;ewIusrKGtyArdTlo2AOrDg7zHqElEYVibsomky0sNuQgt6ZJHBcZVBsgXmlYTK10p2ZedMkelKoD&#10;3gDHaV7ebPGdq7gpdwcRQJMQJCiwJSl3i+W2urWkigmr5DF8AcIgKnAHYQczcUesSaCBp6aRaUld&#10;LMo+nDTc4RFz16TJbyyLjfnNys6ET0cCuySKijNP/QgdTTbXLjr8xtxd4pKCWfpTlvGjtpxMyQ+q&#10;gUHuZFCu1OAu6mDRH8n7wjmaiugPZ2Rmyh/NnfjEV8SfCmYbpJX4WcVqvkg+RAsl7UdZNlKWQIES&#10;yHjijUsEcQwJKDM+Hj8nS9jasTfBz8eTciZCbXvv+N/PX/7rn/8OhJJLtbLx0w+/TQb91093j3du&#10;WW1WS0Bls17BK2uxn4AVcbTALu/FiTKeTSYQCwfVFkLqcz1dzNc3N+83G7tR391/t3+8r5mWVWvo&#10;VsVudvuT2efvvn/8/GlzcyukMp9T7Zeff3768t1gIqn3ddM0K5bTan7+bU+Tm49fAB3TblSbfac3&#10;gRJ0u/dm++zZ//iGR56u7uWcx+/KNXos4C8xhuFUEQopmA44YnemvdkGpeUNJo5OA9i7oWQxkS9n&#10;dTpMJVWs0o3RuOKWrzT74+VodtnsTe1Gz2kPB9NLKKnencIxZburkuTanObCSnu0LDtds9a1Gn1Q&#10;Rq+2yk7Paow6k3Wx3JTtxNGdsrN8r2i11SiTPiB7L9h9Z7h2Butqf1UbrgvVXs5CMXeLlbZW7RqN&#10;canWR21nzSZ62mhMpKPa4MsAyRhlhEpkrpOvdMvtuWYPc+VOAUuj0i/aA72BIp8Uq4MkQpPjVmd1&#10;/zMGA8MEdc59ARQwBTVA5bkyun8ADLmgwEFKWnIK1CSti/h+6sANRYLMJBs1Zg9SFXkiy/3AAh6T&#10;8ULBjmcIuxt7UTOFqly2sNozzYaZWu5BWX6c0WERdbu6jiJvTDQFZ9AGn1lDSEWxCOcLuslBs0kN&#10;cg7tcca8Ik3mxdD9EwoXYo8hQGinmGfSqqpKHCK5iautsdOdVpsDimm3a51xe7hoD2bd0dys1nNF&#10;PQ3kWnZnMJmtNpu7j6DqcvOhP1n0x/PhdHH7+OXu8Yscma66k5UsGWuO6t3ZaH5Vdfr0h/n6kR8d&#10;kZssSKh1PCebyAoQ5y2xGOujsoMBPeA7FhovimEIpgRiyVAioVfs209/SWr38OXXWqPNiLn/IkOy&#10;P5uHUrlQokDHbo3+kkG/P50X9CqmLL8FMtnuXLRG64rYtyJ4rcYE6VRtXUAqhqR061brzYrTrDa6&#10;ZrWRymqhWCYYTaZzGlAOpHewFRbrGezx4Wk0WxhWxShbI8bne4lHmS8vx7M5mEJZXK4///jz+80a&#10;KLm9/3D3+HB1e/M7oHAu4uLD01/Xk//0X/mSBaYEYqKYUagS2Gf1UbHoV5gA/W0151CL6zlAZQqz&#10;Sq6UntWSjQPzEHlZPBBgBBCGaS3oENWQvejyaBbikZS1RasPNPDPRFGSoRnOjCPiZlCOB9HNKiVr&#10;oSyxrgpN6NhtTnMGG1c9I6vhJ2+ogF63GnMqgVdooaR1SRro+2pnqVVHQjmyXRc/pdj5KHg0OnyD&#10;Do1nKuGkmTe61faKu9OSQMIIJM1UCVEwROurx++btQk2bbroGLLpoExg0XLeAw+oV0dOb83j0PKs&#10;bDpIt+mr3Q0XKCPxgogwqQMltoTiytJU971xd95VY3hld1awDtXSDK0yqrRXdnv5e645tCGVVNsy&#10;d1ZpC5e4xzlIherWUxSZPIvaupXXAqmgraJpU9b+SOfG0DfbKNec4biTO8F4kTFgOkMNXa7MBY4H&#10;YoWD00hYYlCq/DOYKHhRYOex3Z2TSELLFKqwTjSjJ3KmMsqPtvdPAwmN812rmnr461kgsSf5dpIu&#10;bYAUIN6ZJBA7w8SPpo2UJFbBEKz4Y0XJO3ksuxLCHEAGY4M2oFlltigt00l6FQHRBoElbk4ldksV&#10;KjkVP5suyvJOoOo8mE5ky4JQKp0d5BSV7NE16ZHVLpdDD1TFQbgKWKFHyk8ikGF5fLRToltkHZM6&#10;glJ3wQgd7PrVaQkgApKjp4EbtIIAlsxGVVDqAbVXjuRNsbq6PciW6ohv8eIYDhYkl3N+OKmrPSBr&#10;DANqoxJulNWb9FFvRGI+AF6QBRDhJ4Trg8mSNyz7MwP4wWgpnDDBYW+o6AsVgVY3PS71gCMqQ65s&#10;4+wL5QIYBMEcB0OyIbNM8bgHA7EihOSNFc6ieU8gsX8iOUM9wEdcS2QlrIyXAIuceGMgpjeaOw0m&#10;vWGZTjr0RPZkCimFLOB8+SLbHKYOT2Me/1de8UUL0O2JP3HgCe8c+bcPzt9tH79+s7O9u49F9cf+&#10;ID//9Pm7L19++fnzD1+u767n7+fr6/Xm5uryShYEuZiy+m3DoMnFdDKfvt9cbu5uIRXK5fXmYrmk&#10;LNar9c11dzgIRAIheo1m5EumZtWsRnu2Wj98/PwkIXiSGwpeWW3Wj58+3dw/zJbL8XzhtFqZXEbT&#10;S4PZ7PNPXx34g/kqXyrnNFMHY4bLamuGBfbNi61/v9iiDzwpI3i2vrUarVIF4wMlymhk3DpF05Ek&#10;b3ZXFumUZKmOLA6KZNAWfEL2Z4F4RJI7lzPFckGzskXDsOqlcs2u9xbr++niajyX3PwV2UXIzhRM&#10;SMWwW1jSvdkaRsF454hKzdKrNAajxW2tIzvJuXNAUUXMBbNVpM9r0leL5U6piqAUyevyR1bmd2pq&#10;IV6dDmk2x+X2FK0siFPtQTBoa6WwBwWrq0hFwnJDmbJMHpU7/InjKPW8xcn9vNWV8Bel5qEBRpbV&#10;RDQjrFVaReVK4V5U61quaRU0k9brUSRJWncBxXWlcAlA4LYcFBAW0WuyOEVChpFrsv8ARgLAh7zi&#10;ZJ6XCwGgAsMZe8amMZ281QKGchYHaWozrddcSOKmCa0KqVidi1JtwBfuGFfTZDxdUAUO58vtYoV6&#10;epwAvenOwGxO5Ett4K46xLahYbLBntrXjIN8QgO8f6cv3ovudN2dXnbGy0qjr1eb/GouqVhORzOq&#10;JdPOa7peri7WAMOvt0/fzy9vhvPL9gBU7fJdEp3dPEyX60Z/JslOnIHaQRYqFaeyXu3qlRb8CknE&#10;sS0LyMaa/NXGwJNXhNw26wMwpdKawE/KaNT8sYw3HKm22l9H3G/l6vF7s1qz7Nrt40f+uby+Kzvt&#10;WAZpJlGu938KwVls7nNFI5XTMppMKtEku7NoDFbKjz4AU8rOuNZZNIfrSkMyBsl+PfV21WmWbSev&#10;mZFENpLIJbIY7rVWf9IZXXTHF7PV1fvrD9gt3eEYTKEZvdFkOJ0DK2qNz3w0nQ0nkkXp4v1yJVEp&#10;t6DJ7wURcSNJU27uHj58eLpHjPze2vtP3+W16jFyLFFCm6Jfy80LtXvfCAkMQ6Sxk7HmG1OzMS1K&#10;6AbqoG915nya9WljuCnLAmBJ+QoNMHA4DcrnIP9EOKdUAnizcSGxIGr1L5/wB/8sN+dGQ2AFREDH&#10;wyi1/ro2WJdkN+apDiJIJllZt0yRzHJmV5OkI7JeplyfNYfXlaYocikqcoUvdndl1mdZMctl/TB0&#10;pUtiWclZwlWwl9LxNd2e1AdXnMzj8M8MwKGy09rdS9CEMxUxNFx+gkgoBaNr2BPN7JWsgXtTiI0T&#10;KPxVKKc24ZM7crkEiklW3CGvReJLSk10FmwBc3Ca7EGtd6CfaEa2F8iU2u6jwUZQVzxb8YVhX9u9&#10;RVRywZWVx4gOLM8ejGN4Zzmf7oRa5Exx/ORtFNAzTDqI2yViNU+Bli2j7FHqjL1SRbq+eDtQz0Ux&#10;jhE9CCDGQMGoc3IkqYVjxVTWqrXnTncBTMD1gVhu9/AUuYypgawUsZIrx7OGL5I9Pg9zAtCQ16HI&#10;GgARSZY83tjxWUytFWpCLXHJRq/tHJy/2TqQmcVcGUs0rnYa2j/ybu0cxzImzMsnKjam9g/alo0/&#10;Aij4SEr3hbPwCoJMivhUyuGUBjFxkEIbDlRWWfmrmCOCFHxH2B2ehtSWJUmUPcgM09HFX7+TNvBj&#10;wDG0DenPq0BhyyKFcFaASW2yGErpaGV3A+QjNHpcC6fFdXR0FlNt89M8aIYaXHfRWTB9eB7xRvOh&#10;VEnCbrijQhwq2T+RXQm398/PZNerwoEn+m7Hs3vg3947P5D0ceLbOPbFqXDnwH/iTZ4H8t5ggU/O&#10;PzqLu4nz94+DMAR4IfNEgeSpL75/FKAcHIdgF184z412VXwJbx7COJMs6ekjX+Llu/1X73Yli/n+&#10;2ZHMCSYOT0Lbu57n37599XZna/d45/D82AuIJKjtP795/fzFFjfa2j7e3juVHYV8iVdvDyiSo9qX&#10;fLt9/G7nmMd/9W7/5Zvdd7se7rW1c/L8+et//OPf//rP54FoZnP/9OXnn2VBkEgZ+ODnJxW5Aqko&#10;WNlcqvmg92tIRZCFL3zCK5++/+7+4xMcgy2FaUXh+5w/rRaIsNX1lWXbp2ee80AgmdeyJbNgWEjM&#10;8YVkX/jw+Pjpu+838MpqdSGZWlbr27ubh8f+eFIsabpZNiwLKfm71OvPFrplY8i644UfkYf61zev&#10;vnmxnSl9zc45u7wtVaDhOqSSKkKcRTf/m92ZOv1FpTlBnSiTtxyI57xBTNt8Isdp4CDIDp1XNNPR&#10;rUbZ7tiNfqM7bfam4/nVaL5p9Od2a4TOg1T0SgM71ay1NdM2qrLOuVzrGNVWtdGvtbFikTvctFMs&#10;I4kQSaL4wW7GoNB/oUqfBHOzKqGtChsXf0DebMjWQhKbAna0xduh9D1KPZIt85nBnCjVczK/I7sx&#10;x5WXEeuKCtWEToM/QSpyidmCPKjBwKBXGxgpKJe5GGAFAkD3cyOOSK4XARcwAvlODcCEk5UldQI6&#10;NFhazrUlcXzCUhxJFq0MwAGdlPirLKzlt6DxaSDGaMBAqJmSM6LOQEoLpjUARav185V2MFOSh6op&#10;CIOBqj29PoZUDOEPzM0xvEIR6MmWs9xO1kYJz3GCnAOONMaYFrTHzQnpLjxEQ7ul1lu0xuvGALtw&#10;3hwue7MNmAJQtscLuzPi98KyN+W3c0BnuwGJfrj79PPt04/zy9uyDZ5W+tPFbHXrzgoNLy57k2Vn&#10;vKi1h3q1Vap26EXKVYMyc8SAVC4To4pWkPjCnC50UlXpZa2GSorfnsl3+afstmM4/axmcuMPn/9Q&#10;5JTP//Wr0xmVjLI777m6e8qULF80HYjnoxltefsX/4TTHaRzRiACVzehE8lp25q1RmvJT1FFyXWt&#10;+qQxuHR6S6czsxuDmmzi07WdtuU0sRYiiUw4nk7nDd5Gsz/tjecy47O5XV7djeZLAMVpdwbTi/54&#10;2p9Me6NxZzBwms3uoA+jSEqCq+vN7Z0Ez97w5fr6wy3CQcHKzc397d3D/d9WIy/WV4m05vEmPLK7&#10;SCGQKKl5nCG2YtHq0g9TukRfpTUYXVgc+OA7/ZweyAmySU174S5+ochMTb4KzQA6FY4rZ4kYA8AN&#10;oFAGvp1EEWiWCdAcurmKJSAJ0ISHVNQI9aPaS/bIas5lfiRXTaoAkVJ1jGrPlVpiiNIYBRBlR7bI&#10;QZ1jrwbVDi3gCIjD5UAGlpI3XAjESww99D0FC1b862rnYW5HtXJrRSQUhiqQYTozwILvEvmh4nLg&#10;ia+kAqNUR5BEMFaSWadCjZumijIlJLNIeVsmjyAhtbBDJhAklWsd/SiEofK40GyUL/ei8RTNGtIG&#10;6o9nbW4nuyEmDV12UEJr08G0s3Be2l+Q5+IgtVFoQDRtcXljAOnO4hkLjeaPFDH7kRXPzvwJCdCT&#10;oFQJDQmljN0j/8FJIJo2cmoxJH+CCYLxYiBagAPQ0wzRLFIDAogXZUlw1ixiQnFQVjdYCGLGUlpC&#10;zKhQlgozluAS1yNCyekONgGYIgueFZdQ4CRd9kwGoGSVcjwr2yxnSmK1YB8w2Nw9ERH0uZJjt+cc&#10;pyUyE4HkldDUAoJMnFFqAREqn6bCJQwq2J+bAiv+GG9H0vDHeVijyafrRImk4QyJm0kqPoNauFyc&#10;EPTvuHgmsESzuoSIh1QcRjilMvli/8lKNqElaUOihJLm7YnfhTPVQob9k9DLN/t8kZiYWHHvyC/5&#10;0w5ly3uUPS2hnIcygRgvVvwfkAGf2L40/khS2ge3ds9fvzs89ESiaVOlEg4CBG+3j1682QFWGCr0&#10;vEBE2zsIHXmSx2eJw9PYWTBLU6GoN1uHspBYdtU/PpfMNKKr3OAY6nm3fbK1c+oNZnhj3JT2AHBc&#10;snPk88cKZ6EMiMPB4/PY/pH/+bdv9o8D1MD7obWHp+HdQ++7nSMY5TyYyWp1fkGPL350GuHRaAOt&#10;og2JfIWn5qH2TwJvtw7ExBdwbiZz1v6R7+XrrX/8418vXr3Na/bKzXH5i+IV+fz1/ukeAXR1ewWp&#10;uAXBBKNcbtZqVghYWajY28XqSmaIoBmsKyTX5fVGTQatbh8e7h4fm73eief43dabE+95qVrXqzWt&#10;LJF649n0/unj48dP4lxZb95TNhu+3D0+IRlNy6q32uVqpWxXEKau7Pv4068AQQTqsRp2Z1brzkt2&#10;/91+4Nmzf/zHv19ndPvhOzlttNiULPRr9TycDifz0Inp9Pvzm854zVWy3tioMTrCyWKyYCbysukP&#10;ZC9JQeKFrFYpGnWt3Cia9YJkjas53Xl/tpmu7jb33y82D43eDF6x6j1KtTlwuqgi7KEWdAKvWE5P&#10;VkEvbmrtSVlWD3VEpSlVivlLN3ZdgIyUYqVNUa4UGZhpSXFmSrxFWeaMxK2iQmsLVgcCMBqTxnhT&#10;QSHVZR6HI5BKCkDBAilU+WdOhdNCKkZ9otlDpeNl8sVqX4hbxWon1EQwap7jahplVG7NGpMritma&#10;AhZ5q8Vxu780mxOZD1K7mruliB3VvgB6ICrRyoYj3prWpGQjjluGg8E64Fm4i1SuJmhoMNSSxUyq&#10;dIzGiCPUX+R8CjTTuuBZoBYQpMpDNSY0BsRpzW6AFSqBS7TagKtUbMqQJlkdmUgy6qNKZ17rL5vj&#10;NVyi0GTVmW7a4/VgcTe//jxbP3VhlNmmM1m1Rsv2GNpYNvqz7mTZm676s9VE1jf/DKPcPP4Al0yX&#10;V9Pl9XS5Wd083n78cXn1OF3etIcLwLTeu7AamK0txFfZGfILYhwiYzEOMb0kelfSXPX4K1IXo5E+&#10;1hqtQCUAgjNFFEscT5kvJave7I03d3/fE6DRn+Y1rT0YfPnl14fvf9Es58Qn+yhFUlpn8kdqRMpg&#10;sU4VjFxJlkpUW9PW6BJASRWrkm7bksxgZWeMTVuuDWttGGVoO71qrV2FUWoto1LDRg6DKQkoyLab&#10;/UZvIgt8Fpfj+Wq+vumOp2YVnukMZ/PZcjWazQeKVBiGo+l0PJ2+X68313CJRM5e392JTXJzdXV3&#10;IwYMbw5Mebz/8tNfZrL6kwuPN3jkjWB9wSioW1nLI3v8wiKOH32RkFQ6kgkwUgBB3KLCPmQRMigg&#10;JxstWYMZ01DYERV1C44LFqhzKBzkr9GcLPt3AzsyRjteqMVQ7bKuhxPK5+E8oOPWwyXodVS+WqMr&#10;59OwRL4Wy1QzRQlQBRpSWt0fxaCtofv5jKStbEl8D9yUBvCFc5z+GoiBbOI5STjuIgIq/yvHxNVu&#10;zAovOA08cmdY+CecwRGIARrI6sIo6iAdCREBP8ny0qzaYlAcJPZElwXJbdqpYl9qBasHpVmNi0JZ&#10;gmp5FXyp9SXHDNUqRulSCkZXr47N2kyrDIGVTJGnMFHNTu+yOdpYzlSgUG+WJNv7Eihx+pemgxUn&#10;GASxaeW+TC1V+8l8FcQJxDSOIxmeMfjBAgpI4YsW3+35j/1J/pmX6Q9xscYz5jFa88iPhoYeQglZ&#10;U0NvPjzxb+8cRfjJJd2+pAD3R7OHp8ETbySaoXOUVKyfnVKrb7gKiZzIy3wq3CD5rLLlQDgfiWue&#10;s/jRSUh8NqolKMhwssRN1dL8WlYWADsAkB9RLs7zLMeRrZzvUoJqjzi6jdqoaLahDY4nCrIOiMLY&#10;phlRlUU0ktFjsuNgFVkMGIIpAATnc9+vM83iv+0CCihv0CGaKWM6V1pzd066UHajcSXCN1mUeR8p&#10;Kg7XHy3QuSFE3j7MzpmQEJbrsU/2ykfcIwHRE3Qpjz+1fXB+4pXUvVqlx5lAD0/hlTSv4gqqtjHC&#10;FoaNDSQoeh4qSBC4RJ9IGhta5YsWzoKyIaKi6XYwYQRj+qkvc+bPngckl1FRsp7IHs6SUCuYARR8&#10;4SxvjJcjgbR6E7w9D2ZPvBKQC0+oeaUSdwd9PPz0Ei1UkT1c4moFkD91IrASkDTBJSCsfB4ST1JY&#10;fFf5cNr0hvMUqC4Yk/S43JchxDihWo4LscVkwxdeEe2PZcr+SMEfzsvEU1jS9kvW450TXygxnC2/&#10;/PJng++XT999/vB4t7lZX91ubu8RUteb6w3F9bVQrm6xrq7WasUQ/4RmxMb6IJPWMjF0i7H14f7T&#10;x9lyGUsld3a3Tv3+omnpNvjbqXW6w9nF/UcMse/vP37BXINRFqvV8vISZHETtwwnE90sp7K5ar3x&#10;5b++Nuzu0w+1dtdudqxaw7SbWKtpo/H83cGzZ/988XzLqAzuFa/0Z5elKmpGwmyLZQhJQixBEM1q&#10;lp1+pTnmS0ZlvD0NxPYOz04D8UC8gM3gjhqGCexCp9UqnVK1x7XovPn6Q3ey6owW3ekK/VfrjBu9&#10;KWY3pKIZNfGs2K2y3YFm6j35q2xO2xqh9sCXem/eGq7QZwXTAUpAE+WQaKHvMcdTWkViQlVGFvGD&#10;AgedObo5Y9Rl1kavY2jCH2jukj1MlcQYhVTo/3nTJYzLUg0dPyxUekWZBhJSqfYWKkRXtnoOpXVG&#10;BJTAcYSOAoWBCcooYpBpGokFcWdthDlyZpMHhwlgGtShZNirIXPp2LZEYLSmMmlrISixaLFfpZRb&#10;097ivjm5dmmDApfozqAxXvMn+We1W6iIuwiaUa6XAc2Dk0q1ISY1dGL3VzRMzXlJYAr1gEeVzkVF&#10;+SpcJLK7F05/2Z1dTy4fZ5uP7RFEsgJA2+PL3sV17+KqPQYXFnxCKrXupDe7vFg/LG+eAM3Z5f1o&#10;cd2brdqD+WRx/eHzfz1++XV59QCgjBeb8XzTn61bgwXdA0L9uu02wKQys8EiHAE7QklZSkb3UEe6&#10;pUq7XB9WWxOFMuJ0MexuTkeQls4CsRAGhN24//yXVTCUTn9sVSqjubgMN/ef6DaBaPbgxB9M5Tuz&#10;v4SkzDd3dFqMT6SuxOfavdHyQ39+a9gDzB7EI2LNakwhFc1qiy+w1gE67Fq74rTNaiOdLwWiqbNg&#10;LIyhaTe7o4uuJEeZz1abyeKyN5k3+0PLqXcGo8H0YjKXnZCH01mz07l7xIS4ZTyuNhvZZfD6huF5&#10;/eEDg1pmfz7cvt+sgJXN3fXtw92f0+RTnPYgEM0dnkaQYHlTIi0o4tsoQeSymsw18Oil9OTTUO40&#10;mD0LZRHgkIShdg1EfHEC/JHRsSvaEEDR7GbV7noIeQlKrfTLjZleG8nyXRW0LnOg5a7VXmTNDqSS&#10;kHwnmj9eQkTX+mvDkcgPmRXVGqLyzQ4q3w0HkQkaQYqB1Zobam9h0e6yULkmsSntZWO4gSS4I7qc&#10;FpaqA9kxUa6VnPdya8lXKyngxFtjdiCkjN7Ol3sURisFSlAcICggy7J4HJnHEedHqcrzDigFs6v2&#10;CmhRShVhiM741pJk9mq2CKAxO7SwNb4RTpKkuhLuQ6uojQd0N2sEU9zolpze0StSs6SBUS4cAKjS&#10;nHcmN5XGjJYI9iEQJKH+uOxMYA+UET0qXXTSPLjZkU3+c5VQAi1T8AZyHHymyaIVRIBTNFtoqXih&#10;gmioNCamPYAP0PGBSN4fkqTddEe4AZhA5XM8mTPzuqNbHT6xkoNxGUL+aM6VJnA9o4jv6PUTb/T4&#10;PAKm5PSa5ODPlUOJ4v6Rd3/fm0CxRbVIUnLLoqcPPaGtnRNMfOCDscG9OBjPmt5QxuONQipngUQk&#10;KVGfHBcnxGkYZcz3SEpnVPKFMw9PQ9CDzBZJrjm1b6JaNcBVbopYxLEs43QdKiolnZyPpWI20Qo0&#10;ePfQe+JLKFaVCSkKsIUu3zk8p3I0SlZnlHbgG7ljBFWdCyZKrpsdCe6N5neP/fsnwWNfwh+TnHKY&#10;d9TGyDnxJeEM1DYsLDG5mk21e4f+/eOgmk+FH6VLwbbeUP7oNHHkzajok4KgTDCLmg+BCJECpALL&#10;+6LasTe5fxLaOfSfcUIoDy4AK4I44aw7P3UWSPFOeHaeOpo2zmTj0Dhle88rYS5UpVDj+Fw2ADo4&#10;CQEQgAhD9+g8tncU2D3wHnlCh3Icu1+2aH71dv/t9tGhyil3BGWexdWe2HGOv3yzf+CJePwZjIZT&#10;f4YnAsve7hztH/up/zSQVikIM2/fHbx8tf3i1farN7tvt47ebB28erf3bufQrrfV7I8rcX4WcPnp&#10;h9v7m5u7azDl5oOCld+8LGDK1e3V9YcbIOb+6UH96XoNyog3WAwvqGXNEf7/9HR5fdXu949ODnYP&#10;doIJrE3bdFqm06h1ev0J0vh+c/fhy0+/QC1IRlkctJbC98l8XtRLqUxGrMHeHxscThardq9fa7Zz&#10;mlmAP2q9cEbf2jl79uz58xf7hj10TxsvbyXJSrGcKVqoH7hEKaG25fSrjZEbxYJecUma30iS7qj1&#10;xoFYnr4qAE33U/FVjCbdaqBUMIUxeYeLTW962ZQoy77lyFa0fJbKTg4EkXz8dbPGJU3D5l78ted0&#10;xi67mHZbB6Eq2DQYRg1IpYQK1DEJxPcZzaotRSNZGIXOyXd/vKjStVUSRVk6lEVKFCqRXBlYgVS+&#10;ej5UyjhIRVKzlDGY6mkkg5pPgSEgD0BExWbBQAIxBZjDaCRLtZQkQRHPR7HCcRX9quK3iioCFCIp&#10;lFtYBVnDUYGrAlJu4Ui+3ABWtGonp/wuJaQWiO+M1YId5V9pQiQzgInv6qbtfEUWNCmQ4rMNLUnG&#10;FEwIHlCzfwtwgWaEyWTexxlU2rNqZ1puDGvdWWMgsczT93f8rI3eXHk+JNuN3Z5YzVFziIG4rLbG&#10;5Xq/N9ssbz6PlrcXm4fp5V1ruOhfrCfvr0GW5fXTbHU3nG9Wt5+n7297gp4yZ2TWBDJKsCMsZfeQ&#10;nxTgwDUL44zfolUsN3X5vSR1uDsZVHYGzaGgEqSS0SqycD3NyQXNrADTd/8To8wWa7tWo2/z/fHL&#10;T6bdCMbSZ8FIIJaGff985uNPv1TbqIZaKl82qhjEPNqUuzi9hVkbYH/K+krZsEz2Xq7W+7bTs2st&#10;qKPTG9UaXcOqZfKlSCINLZXKtVqz3x7OsUami0sYZbxYdcdAdrfZH/TGU3cTH9mRdDLtj8ftXu9i&#10;uZSEsze366urm7sPmxuG8Z0wyv3d3dPj7eP9zcPd7SN2yOOfA1OevvxYsmpYs17J8yQylh6LNjXq&#10;Ysej5gFuOh4HMSmtDh1jAGqIu0XWcmKsSnaQSmsBAXCy6wJBqWM9wgouGVBE3zv84heYmhI1UqrT&#10;YYqVHrAOqZjNucSFVAYFyUTS1mtjq7WQpCNqW2NBBFR+c253V+XG3FX5ovWro3LjwlX2OThDfM8d&#10;cMRuL2u9S8n5KXpBFgljSINTwi6StJ7RwbBtUC3/1OwRt47BWECVajx35PFlpkZsb7EqwSyuhUuS&#10;eUksm8jLBoHckSMKF2RGJpGrSr4TtclRNM05jDh300HLxZ2UVpepLrUrELeGqCgCNJJdBgoBEux0&#10;wcGELho93R7STkzieEY5FOyRwkGBpwxKUBwiMpGS11sASoq7pC0M2nTBdtODcRBMQQM+w9oGCNSi&#10;3yhaUFwOjGGrAygcnYaOvVEgIJ2vcJDhQQdFkTN4EGr0V4oknlI+Dw5mZRdA2S6cM4EScZzk4A+d&#10;kSZuw+aEQciFsj2QCnxR2fpByBpsDgNRObxCewpCWxLGm1bpccV9ktb5LtWWakhz+qIPI8ATQLVz&#10;Odemi1KncqTnQynNncNmSCOCMVJphjhyVOYJBB94gV4JJoqBWEGCcjQJSeFgSC1jefHqHba+TF7k&#10;ZNoLepPj3ujReSScLnG+LBFSk1PhZEl2MA5m6C4geThtnodzeyfBNztHaOiASh8OMUjSiJy1fxLY&#10;2j87lw1cSlxC2T7wvtw6ev56+zSQlM0OUyWPP+7xpXYP/C9eb+8c+s5D+fOIdh4qHniiaMEXL7ff&#10;vD1QSTzzwJA3Bo7k9z2Rl+8O9k8j55HCaTgHapz5M3vHwecvt7Z2T12K8sGanB/KvH67//zFu3fb&#10;J7KPYCh3JilPUnw/OosJeZxFd9SeSjw+5PTy9fbzb98CGbDgsTfGX7cPfFT7z3+/2NrDYCvSW4Ck&#10;t9seaOP5t++43WkANgJ6kiraRua5oBBx6nD3SBbckbyaCQ4wAADXeklEQVRwZ/F32x6PNymRvHHt&#10;wEMNx9++3HIXMFdrnS9fl978/OW/vnp0PzzeCa98+IosblG8sr65x9i6k6miD9fXFIBGvC831/e3&#10;8MrqerO6XkMwy8vVw6dPq+vrvFY4ONo99ByFUtm8YekVWytj/vUQlL8Ju+/AGpdX1BLoZXc4MKyK&#10;3WgalYpZrU6Xf+xfuNjcWE4jkcmbTsfuyCRLKKn/859vnz3797ev96Heu+9kv9nB/BoNBEDkhFRs&#10;yVdbaYEpVnNoOD1UYK17Uapii9hqmrIkzpWUZEwR9lVZU8FchhijUtLB2ZQuBrTVGDSGS8z06fJ6&#10;trxuD2Z2q1+utUuyeLVRshpld3FQrauVa2W7VWl07fagOZh1xov+fDNd39vdqeF0dZvxLpOkabXa&#10;OSG7CxmMFAYIvxpF5V6TjG2gCUKH9tClg2kJdkG1o+AxFoEViepoTHRZLtTPQFdqAuWr7odUJPJD&#10;hbmodcI55bnhE+ZQMar1vNmQ/baU60L8K7ALskWW3jQxjSg0LCPp2mRNsqCMuFKQxTJRBdzE8uW8&#10;1dJrw3xZgmxAIv6ZU3VSSnZPdwZFmEytD5L6qyiMWbW7MBsT2lasdHkcGgweWe1ZY7yuCwFMZQHX&#10;fANzdMYrMKU/W7dHi+ZgbtqdWmdSa086o1VvysElxymd8bI/v5qt72ebR15yd7LiktF8c/9FNm3Y&#10;3H8P6PSn61p7bNUkTY5aoSPTOhmtKoaccgNLbhIRwm2ka1ZWXFb4aQoG9nS37IzoZlZzLGJWYKVf&#10;rmM3q2hC4d1CplgaTOe/r19zC/8cDOeGYY5mspvP04+/dsYX+ZKR18oFo9Kd/iXnG6U/X9NRgewi&#10;OGg0at1Fa3Rpdy7s9gxS4aYAitW6MGpDpzPr9GdOo+fUu2BK1W6Z9L2ypEsJx9OJbNGqd9rDi954&#10;DqDMlpvZcs2Xdn/U6HSH4+l4Np/Ol+4ug/3RCEyZqgT5i8u1BKao3bs2lJuby7VEpUhuN7FDrj88&#10;Pjx99/nPbb68ug+E04cnfleJiExOIFTRaG6cVi2erzCOKNhgstGMip3CsISt4Y+U5kQyFqodRPBH&#10;Ed2yOZor1ZXfos6FGGChpCwtViQhoSpgCp8SvwXcSFJXmdyJ5qoZGSaSi1aFuTCEJSkRf+KfAdkV&#10;TvKsoNqz8IRKRytRI5KcrSmxHTlZggQxuClMOEFiO8IFWcspS2XrkvmCx5HFvXKtO7nDmbKfTrmn&#10;fCrifeF2cBhKxI1X5cJzsXWLAVmfYQAErrPEbUZazdGAC0ISKvA2qfzi3Jr6VRZa2QcxlDKUTe7k&#10;zZ7EC4NWeieRsyEetSCZ3jhXi7c5YtMkp792ZG5I1jPzjFq5W2nOG4NNYyATWMCK4EhN2EWvMgq6&#10;slRbHkccRfyJg1BdqdpP52vPsOR2D71vtw9PZW8arDo9mjQSacPjCb17uxfEkg7AxRLIgubGvH77&#10;bh+d54/k4A+Gh+QXypUPTvyUo9Mg7O/u0BbNlHyRjMcXc/NfJbJmShYAV/l+fB4JJTT6E7ZRwUQ2&#10;0TmarvsEIuE0FcLigEqcHMvoclAt59ErXQ5G0yVZ8ImdkZMeiSzjT5AKcFOUAS8kJCsCNNuVepzD&#10;PxnwiH6MVLgE4HADRGiD+I0l7m/En0KyO1cW/nD9KDQv4a6dlkkiSzyxUuGQP3GOu7gXhc0wwLZI&#10;5Kt0aKS5P6aFMwbi0i0qjZXsiHbG7bJlXjpQzC/Bw9KA8wjdyHDnntBD4ZTujxZBBz6FoE3ZHDyU&#10;lBQp3mD2DKBJFLFNORgvWGeSEy+zexQ89iXF3pVUFjx7LRDWXP6gYQVZFA0FN0C6s0B6XwUd0wmg&#10;aWwIaj7xZ459KfACVqN53nD26Dz6budk5+B8a+fk6DQiv3u27I/JTnIH5+GdYz94wfAOpgzGMA04&#10;PI0fS77alJB4QaSDx58+8SUPPBGw6TSQjipvGeAImsBG4s0L5aNpCU/mDXNHWgvrfPPNm1dvdveP&#10;AslcabG6UsklfxG3ikwJ/XL/eHcj4f13boFarm6vZFbo4fb+6QOk8vDxnu+3/Oke80sC7jY3V/ef&#10;njZ3t5hifLl7lJyV909PnX4/HAvvHe17/IFEXsNqzMou9mZ/PLl7fPr45fvb+4ebe1mBjJSUzHJq&#10;wyBkaL3davV6hlUulrTxb2RDaffHJdPqDGfY2SiPcnOMSt4+8j375/P/fL6VKzYev5fTrh+/F8io&#10;IAs6RZP+acVzesGUKBane1EfLDrTtd2a5Eo2ZnEwTsfQoWTAmn6CIXF4EmQYosxUWkWlxZUvQa+2&#10;OsP56vphufmwvP7At8543uiNnY5srWI3+7rlVOo9IKba7Nc6444o1HlngkJdt9Cji5sRunN+jTJW&#10;ExYzy+nTJFpSaUpiJO6YUPZJwWya9ZE786JW8zpwRrHa/W22BbyAWr5+KaBr7b5eH+vO0FDRLeJZ&#10;qXQ4H7IBI7hWSAKzpNwSKBHmEDqRPNH1oetT4UZWa2Y2xnQezAwVRiPgAtNQNLvrBo4AFhAGF1Ls&#10;3hJzmbvIPx3ag3XLMGwYPFRT1mAXuYua9Kl25ih7KZ1ptT2TR2uO25P16P19UwI+Fi5BVlrjWn/W&#10;HC6c7qzRn7txJ1BLa7hoDaTwfbK8A1bciTmnN+3N1rP1w3zzuHn8aXX73dXjz8vbz/xzcf1pOL9u&#10;9udgSqXet5uohK4FeajEJ8okM11SgVF427AjX3S7B6DALm6obO/ittoWU1CrtJHA0TREWw7EMFE8&#10;6Tzd8g+M/r10htNkOtFqf13yYzW6kUwxRqevNa6e/p56pDNZ0TOLatayVO2AQaCJu9OyEJIUmWmq&#10;tmRFEqDWaI/qja7jtCt2yzDsSCwdCCe9gVggkkxmNafTp0n9yWI0W8wvrxbrG763uv1OfzCeXkxm&#10;c0bW9ELyOk4u5pPZBcMNTFlefvVoCqbc3EjBeFhfwigULJCnLzDKX3LrTZdX3nB6e89zfBbDdq00&#10;Z4j0nMjwGhIP5ginDP5J3+ATMQW1JApV5JjVmlPMuiznSRYdpKLrQkCcCnxIfjMJWaWgqiVOtjpK&#10;a81Yzo5mq7FcpVjp1/pr+jyMAq+4C3NK1UFVZvBHUqdWO0PiRTUqNJwJ6hk4cJe0UDlnUopqq2EU&#10;PJIZzoA/lMOmr7gE1VbjOPSAjpfLNUemn6xeSfLiD9S6IcEIzqHZWZmrkuVFBUt2N5RH0MSrpPLC&#10;XXAhFngkVU7mbLV9oOxZqFXc9T7i5CiaX3c95J8CDQJkDE9uBLvIQiGeiIMwiuHMqh3G2rggkbO8&#10;HFmTrFmDSmuZV0n9eW8yJ1XpU4rqKmpwt3+x24sat1b4IvVbsiw8x6tWcbXwGSUuuwg5nFOuT/Ol&#10;ZipjP0uo3G7ZkkxnIA5EMWfKyUw5wU+r1YyquDGyEowpK5CPTyN8ms4IwEeHScmVT/1x0AEycB3I&#10;gIvajTPjDaXdczgSVlt0Hp9FsNS3do493hhWPnSCuQAf7B15X73F0g2eBpLeYDoY17jL/qF3a+dw&#10;7+Ds+CwE7sBA+ZIdThS3dg6290/2j71gUCBScH0h+yeBF6+3t/c9qOR4XtwkRUsiVFSGGDCwiI7n&#10;SenESP+zYProPMK9YllT7FQRE7Im4sgbox5vGBu5VSi3M6V6PI+Nq1PiubJwVbnJs0MVGL7Ibu4L&#10;ysANvGi6XTxXdUkcUnEnRN1dSLyx4lkkF5Lolq+xKUnZrVrHVI1K3IykPMdehEs4DkKp/QGo3KBL&#10;BWKlE1/mLJAPREuhWEm2RtLqgYRO12cAeGRJcBJ0kG2JSnWAA3Q4D+ckQ3lU5onU7nQSz8U556Hs&#10;mTC1pD5krHrDhe2j0O4x70F8QgxdvwSUZI69icPTyPF5DP4AwF33Dzc69sWPA8lT9Z3HPA1CGGlO&#10;PvYKFWGFMAZCCcMTSB2dxU98slb51J8OJyTBjC8igSkSh+9NUo7P4vwJGnPTtNA2brF3HHy7c/Ly&#10;3c6/nr/c2jlq95Wd9/MPn3/48vT56fP3n79iyuMdOAKa3D/e397DK5vru83dww3f3XJ9d3V9e6UC&#10;bGXvD3c7ocfPn+8e7/kCr3z64cfV9XU6n9s/3N052I2kMkWzYtgNo1avNtv96ez6wwPnf/nl16fP&#10;n9/LNNClZJq6uVlcXo5n01qjlitkIvGQblmbe1nV6ZbJct0ZzaCBRN40GqPmdJ3Uqu+2j589+8c/&#10;//kuHNNX15KzH2ppD+ZGFUsIaSWhkcqf0dRU/pV6d6ZX+C4rnFEYDMxkUfaykN2Dw1nVgSVoPVUE&#10;CithlVsZZZY3aug8pzMdL24m72+G8/V4cYX92p8sm71xvTN02iBLryo+lX4V87c76U4va91xudGz&#10;mtjHA9PpooAvNg/j5XV/dtkezpuDi9Fis9g8omIhGKsxcEvZQbDyrqAK5DL2aLOgXBeyjbNeS5Vs&#10;rSaYkizZhaobzSrxqlgjhgMoDIqVrsTPlhlfLVlaaPckPkZl5qBCno5hi27mUyBMAiNkey8sjWK5&#10;CQUyACVGHvgwhdKwHGr9JcwhdKJyu7kuFmyPWm9ebgyyup03ZeNrwZHOhIO17txq8mUxWt3357ej&#10;5YfJ6qE7k9VV7dGqM74cL2WyptG/qPXgGIRvvdIawB8cEZfJaNkeLvqzjcS99i4a3dlgtl5eP8kk&#10;zlj8W3LaeHWxeeqKo2WFmq915iqTfa/WuWgMlhYcZtQqjUFVSKUHgvApD1UWMqA/KPNMNuLJG3V+&#10;XIUII4hK9h9uCz7yE3AJQKPir+2cZuZL5nx983tXdMvnn38FE2ynMV9K6MnTD/81W22MihNOFSLY&#10;JZ3R3/YS6k2XBe6e1el4dEi4ze7M6v2lA/wpc87uLiqtieUM7caw1ho3e/M+TNwZWHajXHFyRTOa&#10;LIRjmWgik0FSN0D31VziUVayp+DFcjRb9kbThoKU2XxxIX6UpWzpNZtOZ7OLxWLxfqkCxVbv15eX&#10;Vyo8RU36UFSSN2GU28f7x08Mur9gSrc/TyBpo5LPCQgoiHLtmXUJ0uRBUXgS9y3z+EIbpqOyBFld&#10;zEt0MJKzZMvMi7gN0NNo9NbSaMx1e1J2pnCA1ZihWev9Nca9XuPaaUZvJ2TVjKQvqw83jfF1rX9J&#10;nbL8rSwHrRZstzJq46LaSNkNGQFTGqPrWu8SNQ/3ZEv84l1dMsZK7JciISEVFbPSd7idTAZJLAgo&#10;wyfco5Y0L3kEGIIvNIzi9C5VEtt2XkXIcvdKa0GdPAtsJCmCVBJbnpoKjdpEzQTBOi2zNuWfFP7K&#10;y+FFobN4Re6ZBYU+nJxXYSuwlFqiDCGoYJ1ijadQO/tI/KysXXLDU2ARswfwJWTTN1tN99TBET7h&#10;RfQO32VdbY6fg1YJnVCAklN/RqKGi0786+bPjjeY5/KU5gBVp56M36c9K6rUsYozaG4VlYzU4Iig&#10;fbldlCAgG1LJ6/V0scI5LlMXeAXFiksqnEA/1iVMtSpiFOMga1KwCRhmMI0rXuEVN/qVyvM6Tfy6&#10;GujAE4BRAA5xYxTtZE7Cb0/OI5AKdFJSe7DFscvTeiJrHB77/JGM6yBBcMcyZiRtHMoymQD0gPgG&#10;I7gdij+YKBydBgOxPO1k2EMtXMJdEO58cq0KVBxwMmCkAi9CkAfYhALgcjp3LGedh7NULkZtIHEe&#10;SruXQzkHnuCJT5Yio2WVh9A4D+fR0AoU8vA7lHAWymztnb7ZPto+9PqAj1QJcOFyrhL3xknQHysA&#10;JRwUt7YiGw6+3trfPjjbPw76wnl+LX7C5y93X7za95yn94/CZ4GcN6SdBoqvt86fv9p/+ZaTfcCK&#10;oEmksH8S+o9//Pv56+3XO0e7R4GD08gpdBIpvNk+2do72zsK7B3CYQXZozJpwBn/+Peb56/2JFO+&#10;JwRzeHzZQ08MXODuHrWL4dFplM+DkxAH324fH3giO4f+t7ueo7MYD8st3K2S322fnIAgvrQvUDw5&#10;T3Jk/zgs55xGj04jJ97YwUnw1evdb56/2d4739o5ff3mYPfAf+AJb+16Xr878Pgl7nj3WBLgvt07&#10;gVSePXv2/NvXdqP36YcfXGH06ctHoOTLj99DLbf3t5S7h1vxo/wGKHePt4IvT/cfHu8+PH64+cA5&#10;IMz1arPaQDMfxGN8qfL0gyn3nz49fP7SGQ6PTg7ebr08DwRimXzOoEswhsvVemN6cfH48dOXnyQv&#10;3O3DAxbe3ePT/dNH2W1EbTlUtit5TcuDiHbt+k+8Mp6vynaz2ux1J4vh4rrkDAJZ4+Xu0bNn/+M/&#10;/vE6GNfRjmiIpx9/Hc6vSpas8UGNpYrleLYk6cKcHhBjyeoecWwwgrCt0VhZHSEiuQEZR/RnaFtw&#10;Vm2tpWYHZEyhvbiET3RJpTkYzdeL9d1seT1f3fbGi1Z/2uiN7Va/ZNUsp90azq1Gr2DaWqVu2G3Y&#10;qFzr2O0RpGW3BrXOCFjpTpbD+YaCAkYxo78lR8jkEoXd6E3t5kCiXur9YrkOuBg1xG4HQ1yrttMl&#10;2esnb0mQbEEiSAa6QElfprEKkoU2nJGYdNAfmKPxWDjiI6l0GAjIEEEWFQGWKdk5o8HgRZEjc8oN&#10;zFmkmBgMMlHFJcBQDWXT4rusyG2NdZtmdEEr2TnSQdADVaifaXO0HC5uZuv7znjVHCx5EIjEXcDV&#10;GC5rXdkJsjVcutHHMq3TGfM2wA5Bls641p00B9Db3Kg0WgPxrLQGi2Z/3uxdzJZ3o/kGXpms7mbr&#10;B2oAJtx9K5F+oIbygfES0FWSthUOAwga/UVzsCgYaAKoVB6nqFwpanl5kxfCQSCGk3lqwZTOrOwM&#10;AQhQBolKDWa1VYUXZsvHL38PRvn006/D6aJas910+PdffnC6A8OqF3RbstdbzuVf1wH1ZuushizV&#10;QJ9Ste3wCK0xUMLLcfqSeAK9wLO0Rvz0K7sxaLT6rc6o0R4xQk27UdStRCofTxcjkEo8o5uVZqc/&#10;nQMoy+liNZkvx7M5jNJWOyEPp5Kxcb5czQVTZLsMF1MuNxvKar2+VoCyub2FVC6xNW4Z6Q93D/eU&#10;Wz4fH+4//tH4u09fMkXrzJ889SUxfryhPDaeT6aVS1mVEAvJzCdq8jyUw1RTHmVZeYuIRrwjutNC&#10;MBJ1m9GbsVxVGMLoJIUYIOYRejqRw6qkEglbEfdDZZgutSKig8Xe4yrgQK+NYZRolr4t6eBQt2j0&#10;vMq5IhUqVc2ZhbLMmMATKbVCIpI2+SKQYbYjmbJKMVrzx2TZDnwDpnALzLyUJHBHe1bACzVnhBxw&#10;oIpgQneXAsExVCJp4oq1hGTHr4VTJhI+RjOMFq2iSZwPB0huEokIVifnXL9Ok2akVTOolrsksqh1&#10;aE+iYTjIrSkpRSeQimp/h6u4L9jBn0oVevWMg9yFovL9S0YZwx5L3InkdK3KLTTZ7ahcn3IVLccG&#10;5tqiTP2Mea5IukzzeF4azxtTnOTQDB+mciDvC2kla/gMrSl+FMy1kiNuAMmoJpEliZzJgGFsZCXg&#10;ReADrR9OaGlJy1ZL5dWeySk9qWbQ00VhFHeWhOJuzsmgUr1cgAY5C8owUAEjKIc6qQShA2pgQMTV&#10;DpxuBja+UJsrgvWq7HEFMLknF4GeYgVBJtO3ek1CRjImvyVSDyEol6uMau7UfjAhM/0iLDhYkpbk&#10;9Dot5F6ISP4pLnSry/dArHByFuOLhONhqeji2QZ66Mp8atUeth1CE+tW9joXiJHjaAtxnOQsUInu&#10;dXQa49Xz8/B70FMhlSNv/NXWESOHGsTUszq0M5KSJCsy46M3uB1WIN8pyWI1mCwBE1gGNDIimx7D&#10;DZG32ye7h/5wEmLr69VBIFqED97snL7bOw8kdRCYNvDbnQbSh+exrYPz00g2hUpTe6Acnke3D7yc&#10;f3gaY7DRaegEDE7+uXcUom3HvlSAEZu3vNH84VkU4Hjz7uj4PMGD0FF8YVAv+urtwTfP34FENI+n&#10;ZrSDIODFyzcgzsHBCfCUOQ/l/VF5AwfHkeOzxIk/RS8KpWWZ0pFUe/z63f7L1zs8kcSB520Eyvbe&#10;2dutYx4tkEDbd/JWO16o7AE02wffvHr37cst/iRJA83a5k529KCsr9c3d9cfv3yERVSoyhW8cv/0&#10;wV0f5Ca3ffj0ePsgTpenL5+Ur/i21QE7xvdPD67rGNm3XH9N+Pbh6Wm6WGqGcXruOTg68EdjEcn7&#10;ZmQ1AwppdrqLy/XDpy9ffvgRRnn6/OXh0yeVZW51ff9heXVl1WqZfL5Y0vWypGm5fvy6zSFlMFtW&#10;nVatPQAdzIbERdKxtw5D/+NfW8+evdjaDzj9r5NH86tHs4ZdQp83zFpHK9ewkg0bxO/SzyEVNDR2&#10;OVa1WRPop6SLll9mP2VbPumKWAuC4JjCEkymFq8O9GqnO1m9v37qDObr208gy/X9d+u7T6ubx9nq&#10;ery4nG9ux8t1eyhOIIADE5+72y1IZeD0Jp3xoifLiyZOdyylN6lT+hf9+U1zKKEY6GwUNqV3seov&#10;1v355Wh5PVxeo/NqvZndGVc7Y2cw59NqomhRe2MeoaTW6ZhqgyQDqJJpJmxWjMWLWm+OMnZPo/D4&#10;ed2WzaWbI4rdmQyXt93ZRqu0oCJu0ZlcwhzABFQnzW6NwIvx8ma6uh3MN4vrJ1ro9GYNGjledqaX&#10;sAvfm8P5YH7Vm677Ciyc7sxuQSEXZadvtyUHMY9W7824Vi2tGnHacLGB6jjShvaG885oOV8/zFb3&#10;y+tPy6uPneGy2QNuZjIP0l9I1pzWpCTJJJtq+qbDZ8FsABx8L1W6WHGQGb+s05sjHsOykAfDRsJg&#10;VdzM2O5Mpc84feik3l/anTmkAn1yFcIHnA3Gs5F4utbq0wt/72+/l+vH77ujC9tpXF7L0vq7zz/b&#10;7X4gGg8ls8m8ZtjN+dVfrpqtb41qM5wqJPNmno7ndFvjVa0z5T3T8TrTzWzzicYjiq3GoMqrrkt+&#10;FKfRgdesWreoVzJ5PZrMn3mD3gCjR7MbHXcrQcoQol+t5+/X3f6gNxyNZyD+YrZYLlfr5eVadu+S&#10;PUcv5kvxpqxVZJi7B7LExaukKavN5TWj9unx4ePTw6enD0+PN/d3n3/8mivy/eY2HMsen8V2D30I&#10;wEQePmgUTNCwmy3JfLc/UkBxtMfXVmMmajhfRUyJ3v2qdFU8rJqyR+UjGJNFJKQo40DC8EZlSzUE&#10;L+qWAg1QQzxnR7J2LI+ukSAn1Id4xPOifSQWRFIzy4Y4mILodaXLwR1+0yXkASKE0+UU8CEZ9GX1&#10;EGdyU19MQ5LnzHa1vSw3ZhxHpKO5IynJWaJCZSUzSiJXxc4JxDTqdNGENiNIOZMjhnKQ5Msy46Om&#10;4HVvRJO1SK25Zg/EM6EiaqlQuWcmEj9bqKUllwy2ULcxWNe6Kx6KW/OYuZJE3XYmt4Y9ctlI1h7L&#10;SiKJDq60l25mF5oqszONC47wmFqVAQ6gT2hMY3jVXzza7QVKJ5qRNbzV9rw7u+FGPJHQktEEWfTq&#10;0G7LZJPkoZGdkmSWzXRA5FXZmWSKjjcku0AnNQdd+UzwQkEGIk88AbKtcTGaLsUVbVDiWfPUHz84&#10;9nM8ktAS3Fh5Pvzh/NFRMBLTokkjLLmKJaQD7IikSzIvE5PM+oxG1/XCd+rhk0ZDHoACZBBKaB5f&#10;PBAt+CN5/qmOyyqbcFJyllBVugivyCbAYAr8pJbn6VSC4QWmYHWhuQGFWFb8QC7NQAOIb/6q5muq&#10;1ImeQHbDRrQQTBFKVTsKuYULoQeIh1tzWkGWItdglDD8lJcdziQndG2IhBV4MpyUJnuUcKGKqxVM&#10;QR9HFDAxPIBBunWiUBVsTxuALSNHBbiMjPpYsEbW8ZryOxlN6eVQXa4sbhVQrwg//XZchfFSOaBD&#10;ayWkQ7kxuRwq8kU1RhdjDO0eUEn6ZbBRuSTkkaAZfm/lEMoLQ8Q0Rk5a7RnBd8p5MHcayHgCGfp0&#10;LF8NZ0ysEAoMkdUadCNFwYbHlz46i++fRPZlx0FZQhZMlJAIcq1PpnjOAlkZLeGCSmKrZoJ8ifNw&#10;Li7bN1ao8NSfOj6PefxJSaqrtn8KxkvnQVkoBNZ4/GlMnKzRlNi3tOGNaWpKK+uNSu/0hvNbe2cv&#10;X28fnfgwzpRs+vnp80eRcspNArUo58rNzf3N4+fH+yfsLfGmKHy5//TdF2AFuIFp7h4/UFbr1QMi&#10;79OTShOnVgnd3mClcWZ/Mg5GA7tHewee4/NQSDbxMenhWtGwusPR9Yf7zz/KbvKfvv8BU2/+XvYb&#10;+vjDj6ur68F0Ksm/rWrFaea1UqFkzv+0af5ofonFacMrdhvLz2xM7O4CZPzHv94+e/bPf31zkCs1&#10;nn5LANroTyuNLmemC6CSBApIVy9KWnRUeMlqQSpO90K5M8VFH05r3nDGF8kyTGTf5rNQIMrPoacL&#10;lgSkS1SmLBcy7e5wtm73LwYQysN3y+v76fvr5fUDhvjHH365efwyu7xp9adAFYq5XGuXa63B7HJ2&#10;edefXXK8Uu9aQjDDWmcs+nu4QN//f5j789fGsW7vGy44XHBoaBqapqAoQhFCgnEIMbaxjSc8z6Mk&#10;y5Itz/MY2+UhHuIhsTNUddXf/H7XVnVf3X2u+7zPzfPL073LOLK0tbUl7fVZe6+h2OgXoE9XO7S9&#10;2WsMp73Pq3of+DJs9Mb9ybLeH7fHi9FyP5hvIOArnSFEfo8cdGcAHSDCYPbQpoUqcoEBHPQ+b+7m&#10;+854qVqt9ibr4XwHJsCX/ud1vT/FqdVewqlLzQEl0Fk9DeebLjCiPay0hnValxmj5ZXWHSpEUSdC&#10;GsN5d7Ju3s1zRGADsEilPa51xsPZFsgCkZwrd1iG6lK+0sVJ+5M1fmWU0wcvop7p+rjYvy4PX4az&#10;h+54iQMbffTPbnz/WG6Oshhb8hjK80lBkUqEXBhtQCo8qVK4TVkoVCAVDB1QdaCteSO8JwzxCf24&#10;AEbxhjmmDZLpklxqFZt3IDDgWr5K61O410AEDFl/ePQImWy+2uzc/SU71Z/l83ILQCnXattHIubB&#10;dJXJVd2h5LXJZvX4RaX8jzBuncl9JofxSgH5AbBAjTnipF6xNUpmMNTkQEvqnAp4kZ6BIuikVao0&#10;lVJdzpcFMR8MJ3zBWDTBByMpbyCSzRWbneFwPBuMpnfTeWcwKlYbg9EEpTcYqtMno8kEoDICo4zH&#10;/SE2jj6zwNOfZ7P58l5lFPAKQxZmCD+fYgte0u3h8FcfH5RWbxyM8G5/AqM3eY6QVR/56dCKCcWt&#10;70GLw4AM6VtoToutWbE1V/ML5qvo2BFkZIb568aFChTLcIq0OJ6CydL6DmAFCicxgdSEyCTBWRqg&#10;ZlqgwcZ8G3K30JgIlIWRvIFI3suNfGMiVe5kllgYQIAC+V1oziHylcY0zcK5glQSbLpCaU7ZghEt&#10;0OBwuTaGdC937xvDDVmusLiuAIVCc4az44pwLWxZpITGkzdQaYCjgC8k9RkP5apjwgXy9CHbGhYq&#10;tyUoFNUQQIZ9SDRILRwulVQnox8LRug3nAJdhNNBkwRA4OxQjIvNeaE+xUYcm5ZaiUwtlW1IOLw8&#10;yhbRG7R2BqDBn8y5aUrBfCkDTCeVbcqVcWd8QI9BYEGaoPHVzmw8PxTqI1WOMGMJSKUiTd4ovRhf&#10;ATnhAtn0VRFnJ0mUpMmkUEJxhcRAMvcOIjzG5WnlG9KR8YE6D0kwQW4yGcplFUyqE5LRpBxP5yE1&#10;Q3HJ6gjFU3kFGAgWY8FbAzHR7okBKSD+2WQ1TbQAUJzemMMTxRia4BU22UvQgHH2w8dLk83viwJB&#10;eDxtKIAPqzuCjfhUjVvRKiawiWnwYgNW/FEhyhFzYLvZEcI+tKiUktV1H4h51WZWZaYYpTaEZjbA&#10;ZYYTtPzkDnKoMyEUQRtxAVAi6c0eiyOEK0IfAQsCCcnkDGn0dojMMKfwOVIEk8wnIsw0Gz+bWQGp&#10;4KS4EyZH6NbohgwGtEZT+TALhG/1JPQWv8EaoskMXknL9TCvmF0RzbVFb/Z6Y0ATJcacPIEUlKGe&#10;NczpT4GagQVkceKKQaiz+UwRlTv9HOS92RHWGtx6a9DmIzxyRwQ00u5NGh0hgzWgN/uwD3A+SAFR&#10;0jpavgld62lOhfgGKODnrO6EjZGK3hKweRL4E79eas3nVwatjvyWvWEidxQrZUL2nV0Yrm7s4BKc&#10;Qi06s1dnoqI3+wEoKnng2HONQWt06ixemzeOSwC1XFPcOSs0nhtaogrjAnE5OORKY/7wUXuhMeIo&#10;Mxn/xtAkoyN8rXcZbUGdyYP2ECQZvT//8undu3cXF5reiOaxUXaPexavdrI97MAlZKSy34BUGKYQ&#10;qSw397vH3ePp6fT2st1vjq+n3WG7WM8Ho+7snhDn6eVIYRj22+XD+vB82rHQloeX11q7ozfdam4u&#10;dUaj2w8VDdgnx1OcKIFXOqvt/nB6YUEdNqPpGHre/njaP52gDLagLk6m+WIpmkjG07yYV6brH/NA&#10;KMPPy94I73yPlys55vgKcnWG+F8+6d69+/mn365xF1p3P4wM1k9fyeu43JRKGOmgZBTIaQWST6Jc&#10;dEqtp1R6EK6FJk0/cHLFHxeCyazJ4bd5Injd8HLRWmciGyJmVaBsYCNNz0jkCpQvNymUu1QU8zVo&#10;mvXOqNGjlCssk/Oi1R+hdO8mrf641OgBXKqtnlJuqKG6Kq1+ozcSc0VezKUzcorHu5zlxHyuAu2/&#10;XW7fZZSKmC/jMqudkVLvitC8WwPIe1wLiAGUUECdND0zaPSntMLS6NPaCrawlSaAUaV9p9S6qKHU&#10;HFY74IlRsz/FZ1rMg5/U/sGpSbOHQl8ka5sSaq6jT9r4BK9gO5kPl5nbdon5ZjcHaAyqpUJ+2n2c&#10;mmxa6718mVavCGjqPUAJasC5cOHd0WI036qmJ2jVaLEbTNeNwbTHZmtAJzTHU+sDUHBT1PBrbL4W&#10;wyvEJC1VU2IgpZXOQgRCeaAb5I1wBCt8HtTC52r4E3cKWpyQq+drg1p3OphueuNFuTXMVyksigR+&#10;qvRxiD/Ku/wxlzfEi/Jk/m8I/nf59n04mZcbTdXE++kNfDzlxILDB40iZPdF0lll+ff8Po3hhJOg&#10;/mWBvKCTSndaak+KrUl9sCB7ajbdVWjcMbNiAF+/hC4q18vleqPVK1aa2VwpFudDkUQsAR01Hk9n&#10;pDybSJne303mXTJJGe9Pr8PJTCkUwSjj6WxwN5rM5rPFYjKdjT5TdGlQy2RKjALlYbVZU5AkFtHx&#10;D1KZ3a+XFBtpQ1Hd9se/mf0enr/iSYbOjF5x+aG7ZjGeQ5eDJIbwhlROsehqUMOYOUUTKjvELQ+I&#10;kcjtVi0QxsAFqTyEGIa8RIHcLbSmIAbyFs63gCMUi4VZdMrlIRR9sgxl4c7EQheYgo34NU55cMgW&#10;JImdlTZFtq2MIP7RmDhfAdnkKkCQBTiJk5rYHuWrUR66a1+iEP79FIusiNaiMYwhhmgtGIXWZVi8&#10;V0KB4gDiHFACEaDOqcjlO9AMpJUvmmWOPJkEXwF/oFqcwhfLusOZIEv7h0tAh9AyUKaSAr4IGEY6&#10;ueqEl9sQUihQX6FtgiQALvjEFpwXKqvLT4orOgobUX+EA16I7rC6ClaB6kv4wgJ3AV8AdmQWQwth&#10;naRY98UkNAMogxay6agmer7anuyfvwsyTQWht1WvZmAW2IgmclhkXvQYLpw8iRI53FBOVOeTwFiV&#10;qFB6B0yB1IdeHoYqzIxUMJJCkIMwSNhT0mNyS1aXS2jVJk1B2yIsT1CuPJAKHdrOMrgCHYAmOBxb&#10;aDU9QS7KVGKCOjUNWEGdLPIKp8a8Jwtt6iY0MY9nzuVLAlOgFEIvQQ2eIG8jSUZOSXhvyRSGooeR&#10;xZnTnzQ7gmi2XO5LRUCZghHBTzYoWTYfjtNV0Rg7xS4L2d0RfAJTkhSrjXKgYH/sBkxxhzlgDUjI&#10;G824YoIjJljI/yUIDoDGD4zAzugf1dA1AkmAAzk5QjE9JZwLIhksgmYAWRhvEQZChJ9d6m3ehN2X&#10;MjsjlMs+wlu98ctbs97ixSFmd9QOKIkI2HhjdhsdQWcgfWv2GC0+OwVwS94aXWfn10ZrAOhA6ZQh&#10;4F1xza397OJGo3PqzD7Idas7ZnJF8OXsUvf+kxZSH/wBSQ9IMjmjbGedw5cmDx0PWpI2u+IqlKBJ&#10;qnvOjdF9bXB/0hg/fNLeGNw0WeKKA24gO8EfNwbP+aXhQmPG6XQWHwAFLby6sdKiDzFQUGf0ANH0&#10;Ji/w68OZhqxb3FFcCwqY7Mbken929f7jFbbjKqyuqAGIY/RcakwfPmoAVSA8qodMXoKo/Oz8hkL7&#10;O8JmBzUM7f/46frdf/3y088fL670RqtHLv4QV0AQ8ArGuNOXF2Zau9k/7XdPu8NxT3MtDytsPJwO&#10;o89DcMzp6ws5PL+dNnsKx4Kf5qu5UpTXYJrterFZ0STz/Xz3dDi+vo7nc3/Ie/bxp/cf3uvMDk84&#10;FaSMrzzHZyEqqvXG3QSEhNr3nxfT9W633u422910Pqd198+zWrubFjK8mGVZ1nKTv8zPPxyBIE2o&#10;sGSumCPPjnS2FhWKepv/Xz+fv3v3r59/vcJb/aeRY2s8zxYbUhGDI/g774twwbhAeZUhp2u9Wm9a&#10;68/a4w3EiVTuAlkECitCMVGgykfw6sWzeH3wwIPpIRFBXVHSE6DcKKlMgaMMf3idKeshBv1CrcNY&#10;ZDBebOebp9F805ssIZ4X28fJaj1bP4zmi+F03htPa20AQbfRu1PKNTGnKNVGroQvBdBGVqkQQ9By&#10;DJm/cLIiV5qtERTKcbU7kku4lrpS6+QrbaAMMCVf7TCkaIBvxFwJfJeRCviTrGQAZNUO0AGtAjDx&#10;ckEq1nrj+WS54yUlLcopQRbkIluuQssBKB0VwnKlJv5EJWoNqB80g/aAV5pDim1P0zMt4MgwX0H9&#10;ZI9Sbo0G8+X4ftO9m0La19qj4XSNMl09TddP+FWp9vIVtKEMQKHA9hQ0tkJryjIU7ipZtv7xBUCp&#10;2hJhqISyR/jCMgDQwrG66EM+2LTmhQcA+4NRyq0J7mC9P8eJCtWuIBeSggyGiPG5IAV34BJgzHpv&#10;d/qbAalaFg9HdLxSLC5YSvDN8Uu+0vQEYp5g3OHy+sMp9PaWOZ39WQBecV7EtQj5Gnio0plSDJgW&#10;MGWs1Ch43WC+R2NqvflwcUBpDedAk3KlXizXFaUsSkoiLQajKbc3mOKz0TiHl6LeGfZHM9ASmc0O&#10;x93BaDCerPePIPjlZnt8+XI4vnye0XIPe01oWmUyI7NZ/AlSoVUedcUH/6+WaCRNpUzH6x3UjwMF&#10;yP/7VMro88oXSl1dU5wF6G8hCNoYzaz7ItBLIcLwfpWgr9OUdlT0U4QtOUKz0RSxjZakI6KThT2F&#10;mCSsyVSwBXIXB2JPSOs0gIZmBSBuszTlTHYthR9T3RzUbApQ5mEJlmnORoSqIIVSNDdAzkQ/UkzQ&#10;2WltBdI9JKBmCiiSqdq9qQgtuFQtbi6cLqTZUgvaQM4QLCMxiX9ykKkGUGeC5EgkReYjbDaFoZhA&#10;ZhwQMTgLmoeWp7MNgQLOEhjhFDgczISN2RIoiixvPFHRFeLxBRgEjqE8ycz0lXnr1DMK2YhEWTvR&#10;gZCtQAqV6rDFTlPmEifWhVw7X59mlH6KpTNEO8FSqJ9NMtEZVQdsuT4u95YUvE5ucbQnRhjCxFp3&#10;Sca8ObyhbV6itTmx2FMaU1w4yA+IRvZAjMkyefqiOmbnKqNic0aGyUo/ypeD6SJ5KRssFFvd4UsC&#10;HVDwsgE7sNFo8bj9KT/LL4gtKMFY1mjxoljYZEY0Jacy5UAsY7R6r3U2KMcYHMEHqAHVWhzQuYMu&#10;fyLEJqXxoobiosMTs7kjgA9fhJyceakepqcB+2eDMZFmPpIUbp8WZWi5hyLlh+JSUiixfgHQ5HAg&#10;tYdsX8pioSNSimPCtwhYJ5EFWEAMoAbUiRcebXMHUk5fHIpmGiOIWCGbeQFPDJEN9sduKJSzMJ71&#10;gqKAOzQ9Q8ka0RJ1qQhts3mgZOMSKMADBiBqcJLwBWoTWoUGRFIQDILDk9LeOq60NrAqr3SilDBC&#10;1NuDGoMDmGL2RPHE8/mmD53jjl2b3Cg0v5LOu4KcxRM320M3eieY40JjsFO0vRJIH8XhTwMpILwd&#10;fo62KB28fgALnTWg0dlvTV6gPbQHPKN4tWzuhObGrrl1eCIidsa7R2sr/rS6XoMXGEiK09EsTogn&#10;Q2BnxOpNgLvRZoePM9oiBjYTc6m1OLwUPQlvps0T11kovpxW78Bzgjccr6jFGdETfLivbx1Gix80&#10;CbzDcGB0BHR4om7NtyaXlfoth1sDkrM6Iwaz/1rntLpitBYbl0BLtyb3jcGFYrBgdM3hMcVLC7Qy&#10;OkL41RmgmSSHN4luudLq3b7Y/QNTsDB+URpk4MUJnw8spMr28EDzK087fFlvl4WStNrcn76+st2O&#10;08UEn/h1dj9db9cPh93T6wmwgjHxfrOak1vQ7umFlsCrzabRpP/46f2ni08OtxfinM9SifMZLiNW&#10;m63Zcv30/DpdLIbj8Xy5eqDgtrPN7rB9OvVG41yx3KQA4YV4is+XapCCf46zhy/flXonkhIgQUEh&#10;UeC70pRqQzwnZxrLu3c/fTi/1Zn9jeGP+P0o3RE0wko4CeLn4yTGMizbYgsFooUMLUsUVaUxvC93&#10;p3KFDK28UV5v8VhcuN0RfCexl8B7F8Vb4A1T2lGo8hC36kSLUu3WehPVnLY9mpNVChChMehPlsvd&#10;YX047Z7/Jir+UQ6vX7en1+X+cb7Zrg/P/cmi2hlIxUqh3upN5u3RRCqWMzklKUggDGBHpT2sUTyS&#10;u1wFwxZZ5NBkRvuu1h5WmqS+V5qDSmvY6E2AC93xAu3JlZvZQrXeG0+Wh1pvVGr1Sw0yDQYe1bvA&#10;qsfuaAZ52eiOUEmrP6m1BtiKw9t3aMCcDlwBuQ671++L/etwth3Odr3JujVcELuQn85u9vA0nG0A&#10;N0RIjUGx3m/0Z93xKlfuxDl0F+UCpB6TmZVrHnQFBb2azBQyNI9C68vZYgfDDoYIoCFAhELSsU+M&#10;FeRuzfyNmUXOEJ80a1LqZIttqdQlMxTGoxjxwklKx63Gbau2eqv9H2nG/1IW2y813KBKtdXv7U9k&#10;b755es0WKk6P3+2LBEEPEAh/TED+WdAV1Nv5SmMwEwvg3W5rtCq1oFtX5VJbqQ2U2l2xOW4M0OF3&#10;5eao3kbpF1VGKdakfDnFix5/0OpwWe2uEEZzpVJEd1N8lEW7N+r0R8wMZUJxZilEyng0nZ6+fDu+&#10;vK0YyhOdTKfMu2cCQFExZQY6Wd4v15TBZ7YgJ+QVzaPQqu72EXrID2v6P0ux1PT4E05vgrKagBhI&#10;j40BVlJs2R0inNiFlsVpQkLIt7PFAYS6G0LXm4TOhreMZ340oAeAC1AAXzBmktKfoxVzHIWdXUHI&#10;FznN4rNBpmL8hxKLwQ0MAbGKPXGU6uMJ9TLKg8jvSNZSSBWKLIexMQ0IyHcgzgky2CwFqCIlQir3&#10;M8ogmW3FmRUtYKXYmLbuttnSgLgqRnYkFKMo36K1oUIvzVCA2It5GqvtBK9gkMQWtJB5A03TIrR6&#10;sj8lS16RZlxK7QXNzQAmKD9iB1hQH2yU2iQhVD0hYBYwpZEt3qkGKyhJ8kCuqqYL2QI5PRGCcAWQ&#10;hFSEUjGu9NYsO3QbJEETSMxWhta5aDaFvJdRIIAKtMQ2VZ2uAY7oMaU6rnVXoJBUBtJfTgplnEIu&#10;s6kj5nuFE/2xDEQmuupNRFdQ3r002fyi+GOywR5/52cLJRC3PGXOo5kGvGygE0+Ii6Vz2UInk28S&#10;OiRlfwRPRgTqGpvkLFF2nrjoDXLaa6PJ6lXtVFBUyLg12q+hMv+IDEthUfCdMhTa/Dpm8gIEAXMA&#10;AqyuiNHiwye2ECAH0/j0RniTw3+p0d8aHAaLV2/2uPzk1YyftDfmW4PN7AjYPTEcjtaCjSA1NTc2&#10;A0VQ5mhaJUlXge3AFE8ojU+Vn9T1LL3FjWOBO4CVCCfj0xVKY3CHcg9uAEji6UxmyhCcwQTFeaP1&#10;KRAYn1edKsPsEBzup8i2qBZUVCDQCYND41ZnzBXgcftxC/G04Qnw4PCYGEpTrCFo0kkWcQgAHgID&#10;sQRv+A4B74oIlDjQFSMjdl8qnMyps3Z48UDQwAWABV4h3NRAMu+JZu3+FAjD7I65Ixk803hQ8BRa&#10;3QngBV5CYMoPW5ZkDu8VKMTp55z+tDcCmSd5wgKZtiQknF3NSYHijUqOAG90RE3OmMUVBxXhcOyA&#10;s5tdMVr6sVGcWeAIrUMxY3uaEbEGgSlmR8jhTZC9rSNosPnNrrDRGbR54w5gYgBKDIcdTLag3ZO0&#10;MO9l8n92UxBboz2IT/yEqlCDzZMw2SN6q5+tnaGeKIBMbw2ca0w//UorQUazs9Hp/jl4Ufrl1+ft&#10;Yff4/ARMAXbgE39uKLYKBYWDprfZQ+Ae8Lk/7lGeXo4Ph83x7bT+wwj39P33zf5BTdq8PRyOb2+H&#10;ly9KqeJwO/UGk9HisDjd7kAE+q6olCFFBFnp3U0fX77sj6fNbr89PFJeknvKHzRZrObrXW80qba6&#10;klLgxWwkQTmS+9O/2Rb0JotyZ5RRyCIPT6Bc6suVoVjquaPZM63zv366/OW91uKK9ac/kGWxfSw2&#10;u3IVEhGjST7MktmGU9CPK2KhKUPdV+rZMhnwiko9JRbUACR44IEmrmDCTSWJVwB6BZOa5CONGmIc&#10;3pRMOCkkcGm5ilxs5JnbUUrIK5V2pdmtNvuQ/dPVDmIEKLc+PK0fn/4Izfefy9PbN6jSi+1+tX9c&#10;bHfrw3Gy3PTGs0ZvVKUpmV65RTMlte6o0hpA2DV649ZgOp5v2oNJuUFrUvXOuNoaogEgEmCKVKCw&#10;vGAXWoXpTcrNPn4t1Np1EpREgcev3xvdXrM7qDa7s+VuvXs+vHxfbp+b/engM0Vsq7RG5fZdczib&#10;LB/BKOSz06bAskp9kK/2SE7XB8z7l8LYiwrUynqu3MtTOBnWmZT0IBejKMMlIV8HgtDieIYs8DAS&#10;Aly4bBk4GGOrb4BCaFBkqsKsVVQzI+YHhNtEvtNUP3l1QRFC59O8tSuAdzbsi4LllA6u6S+uZH+W&#10;xcNTpdlOs/TLFE+ZJlFe+5N5oz/GM4nn0+ULScU6gOyvRx1//17vTThRiaG5jT66otqdKI1hfbAY&#10;zPflzpRWfzrTwWxf683LrXGu3M0VW9VGr1ytA4aK5apSrGayhWhC8IfjkXja7QsGogl0/t10NV5s&#10;RtN7POrAlOF4OhhNuoMh2cxOKIzbeDqd3d8v1mtAyWeW/1zFFHwnQFndU2aM1WJ+T949y82q029P&#10;ppMlvu4f9keoFn+jtPnqIcXJfogGsodVEnyRLfdAPJMpgsyMSLCdpDgL0QERCxFIYl4gDx0IV45J&#10;1mIb7909m7og2UxuOz9Cy0M1JRWfSVyKEC9BmjYmlNGGrDE6cnmAPynPCYuJQpYfapCVLLm20SIL&#10;M+YtYJ/aOF8dMbMP8p0hYV8aEPeUR7X+JlsaJ8UmyACVgKUowHxvVekuiELkFuSFWOwqramME5X6&#10;kOXEAZTTGMpwm2YmKLwsuRQxUiH0UVd88GcoAVVTwvXShAfDGuoBBiJoAypHwW6QEbj2uIAewE+E&#10;FMyUtYahHnCALmWGI13gEcQESMsfzWIfCqcrtyNcMcaX8Qn5QogjUbQY8B9OivtiJ4ME8hLCr6FE&#10;HjzHbEIAkQRS3kiW+lZqACVROe4RzqXeI1AjWRDH2ARYWsFJaQKM1ihElz/jCkD4ilGu+A6aAV4t&#10;DGpMkANk8E6SzQr+FHK4hSC4Al5C/JkUiigcTXW2QCoJoRjHnvGsPyLw2Wq+0sfrgMdFrS2UyIJv&#10;8H7G+TxIBZjCYvDThI2QQwdR4h42a8JRvHaKMEZms9E0ndpPeYlDRqsXiABi4LI1XB6knZtsLcmE&#10;EE1CS7BnOCnhRJTMz+yBBA2nKSEiOzyCM+J0uByywOWochRPMG1xBq2uECqBRhtKUmYAdyit0VnO&#10;NToHYCiV80ZBS2T+iT+dLDKbh8UXp0hcKdmfEN0RDqoqWApUpK43oVsBGe4AB0whW1FnLJzMq0as&#10;1wbXjdnjiVLCQrI2pUCHgtbguLg2a+knryPAuUIABc4R5jU31ssro+baarD4TbQI4gUxnF/pr64t&#10;RkfYYAsZrBD/qVtL8LdPt+8/ac+vzWi10RFBJWD8qxvbh083Wr3L7k1hZ2eAVqYAKNdsMeX8yqi6&#10;HwNWAEYggEswn9mr1VNj9FZQSMJgC3+8NJxrzNcGj1bnUEOn6Kz+D+fXH89vrm7MmlsrbhYY4tbo&#10;QcPen2k+nGnPzm80NxaDxYftWr3944VWo7Pemj3XRseN0cWC7gc/0J4a7Y3t46fr395fMqPagGqS&#10;QktIZqrtxuDCVaPm3z5coeZPGv3Hixv0kt4Wen+ue/fuXyi/fDg7+/BeFJXZYvljZvj1eblWrVUO&#10;28N2w6KtPOzXuyd8x8i3WG8x/K2BEI/Pj8fXIz4f9pBw3+Zr8hhabu6fno/bA47fYgydYvDcbA4n&#10;GigPr2/5cvVad32p1Whuro0WqzccDycEyJQ4L4lKqTu8W242D3vQzWn3eFxvD/PVGqPzerefLu4H&#10;k8lgMq11ekAWLivzklzvDSA8/hx/x8tDqTWAIOEzeLPInjouFICzQU7RWULv/us9yOyTxggcWe5/&#10;6Jf7t++tu0keyFJqCnmK0x9OZVWbTbxTUPSVap8WF0qDUndR6d0XO3PVMobsrKV6iqJHQJWhDESQ&#10;wSkRRK4QrCQykZQYSYpJPocLDMZ5tEou1KV8pVBpl1u9RnfQ6g9xOZAZ9w/7+Xqz3kPtfZner1B2&#10;xxew3enbvy/tf5bN00vnbtIdTcj5aDQdMB+q9mDc6A5ReqMZwKPaGvTGi/ZgCl5RZ1bwCbLpjhfD&#10;2aajTvk00Jgx+KZ7N3t4epsuH1p9wM0AoFNr9/vjRQWCltIhdYFc6jKQmK9kWVYBnrINyPiSVRp8&#10;FgMlKAQjQy4QExK8IpLVfI5iR3FyJCUBTYRcjRbUBIU8jXMYZ8sYTPATl6WwLrSIlq2oYRQwIqWl&#10;CuUhYkmPJXJ0akrlXrU/L3en2WIHfQ4wBSNSagW2HhRKCKE4D4bgRSWrlCfLf9s2/VkOb9+7wykv&#10;kNE2OFjdON8+JTIyyCaYwDAFZsXFtf40zVbLYnuihTOqGcN1VSo0qp1JtTOtgFTqkOsEuEAoslBp&#10;AuMmjd6s3BgUq61ytVmt1qu1RrHSEMQcACXALGcD4bg/GJKVMm7ZeL7G7aOg+KCTO1r06d+hUKqs&#10;0XRKQdsop+ASr8ZssWArPqMxSIXNpsyBKCzFoAor+P54OlFAgRXeU9IxDqenf+TxafXGNmdIZ3I7&#10;vaBtmgvBEEpWmeSUSjYDCQp4QaFTgiQmeKhATAyBHiqQvlDVIE3BK/hMU1yTQThNfrxutuQBUYpj&#10;USAgoyzGGmQ2RG+uNs7VRtgOfRUIAhChVSShlBQppTB2ID5guVNoFUNuQE1Fw5LM/4P0gSxeMXJB&#10;Qm1oiboMJBC7tHxRGUogzo62+SNimpm+Yk9m0gHVpYCmJli8WgAWJDRqwM5q2yDCgWhQYiH7admF&#10;gqTRFzaxQQY3GNjRRWSSwhpMEXhpwoOS74SYYQqXbcgVoiWKo09Oy1QtAAiFVoLS1G9AE9qNme4m&#10;BUqUiC2pbJPP97LlEUiOcDBbhzIcSuWBboXWLFeboG9psoorgmkKjVmlu0IPBBN5XyQLUQgqKjTn&#10;2A7EoT7J1tFpdGxjik9cbCCRC6HlYhU4CKbElXpDWbc/4w6KEa4EGH3np2yCIu43PlVKMFp8NpL0&#10;GfKXSeHNJLcgX4R3+RI+lp4Qj0iUBW/1h3lfiMcnXu9soc1RnBlaOQomsgAI8tajWBFkVMvciKge&#10;OpY8eorgYvyJyoMUnVbC06Am/EMzgEo+MpvNM7/lMk1vENaIDMeUNHkyE11RUFpW2MyKwufwFAI5&#10;8WyhtRRqAqXQGOcqLLo/4AYDCm3MM52SFoCgzmJnb1QA2US4HA7n80087g4vhaWHug/K4+Q6s9Jl&#10;yz1R3uqJeeNCjCJAVNSMr3g4wEnOQJoaoHQBs5zcxKMMTNFbA3pbgOY2yHi2kpJquFjsfHVjoTnG&#10;FPnf2/wpvdVv81LAWaMjpOoKbkroE/7lg+ZfP3+4ujbjlcDT5gpRysMLrfndf/12pjF7omKEL8Yy&#10;ZU8sa/HENXrH2aUeleDpxOsEzMcptLeOs/Nr0Al7HDu5ytAXyUBZB50AdPS2IMvaVbJ6E5fXlstr&#10;2+WNzeJJkIdeUPBEMmZaovKcXenPLnUgJJwRx+rMXpDT+zMtYAJERXmCopSw6VrvuNQaz690RhvN&#10;bIHMbB7KwaS5tXw4u7rSGs1ktizj0rS39mud80prAaaY7CFaJWWGyWgV8AgF34GJMYovKRmdIaMz&#10;cqVznWmMdl+KOR+mrjR61FgoVZ8gIDGgnw4riq8/X+82p7dn4hUilR2IBF/Y2hDKw+5xuz/S2tD+&#10;aXd4Pqx35DSELQxoSJk7vb3sj4+D0bAz6O2OT/vTabZeVVotnf7mRndjNJuv9Xqzw02RJwQ8itk4&#10;D2QqV1u9w4l5Tn75dr9aTWZToMvheCRDFiDLPfTOUSaX40SZF6WMLPcns+3pb0sqkMR8Jod7H4wL&#10;bEmoJdfuxMogJpZNrsi7//pvINqFxoQH7OkPGlg9vjaHM7GIAaXH5xpQp6yelCss+lM5f7qUlLrZ&#10;6kxprYvdTWP00JsflfZ9ebgrdJdyfYLnPFtsc1mopNkYJ0Fe4orCcRKcaRE6QB68AomulFuyUkmk&#10;M/G0yIt5SNNcsVZr9lq9u94dC+o1HDU7g1qTVmF6Y4iu+eH13xYVh7dv4zkg5sv29Pt8c1o8PK8O&#10;r6vD22x9mCwAgy+709f7LXlQD2gRYTkYLwYU/YUWbkbzh/FiN5o9AFxoGWg0B7KQ/SxRCOHIZLFt&#10;9yfFWptHhxaq+TKDkkpHLrYgngUZoqLIiwX8SSkFiq2sUhck8JyUzkB4kwEQmcSyaPEpUR0WMLCw&#10;2DZpdEgmkoYqWRDyNbVk2CcEPGU8+BGTjRQ2WglSmkAQfCqNu8ZwWR8sctUeuWEXWtlyJ1frZ8tt&#10;HBtKir4o7wrEnIFYAANICl2aKze68/U/UxyrZbY6ZOV8Mp2uNJrHL9SreGbq/SnulNuftDjIuZKX&#10;y8P/YWZ7N9tIhWomV5SLjWyhjp6pkrvWUKkN8tU+JVum3JP1fJ2CzBZbk0JtUG+N6q1BrdZCIUyp&#10;1pRiKRpPOzwBhyfo9ATd/lCKzzYBJovNZLHuDMcgzv54OqDYzf1u/244mkBzGE9nn1lsWXLeuV+A&#10;+4lOQP/4/9/zKEtKLIrv6/vlZjVfzln4ALykZFv2j5BueAFFuQDFEiMYeRuwgJNkGhgTIe0gWTFU&#10;MslNLjAYLigJq0SGHRjTaA3oxxSLiiy0ZGPzcc5QBiMz5fBjCxxJgQxsUQ+GeuxP6xFMBlN0kzRZ&#10;pYAesqU+J9Wh4KEEWXAKjK602s7AQl30gYQSlTYLNgYQrENCoUAYy1XI+ylzMiq7QxlXUMAnTq3C&#10;AagiEJNAOWh5rjKC+MBPHJvjAUvhU6lPpfKQLfeUcAmhRI6XyX8nW6TAJIAwNJImY4p9pTHJQuTz&#10;RTCKyl4CsxzgWWLkBI83Ak9pr9ZbKc05n6N0yiiginx1Uu2uiq0F6kmDUVi0OoWyHC/IUZlCw9XT&#10;MnNRrk0KrXmm0KMocBTRro7zdqdP7cmBLfpQxqIEX0Gdxea8MXwot+YAlGia7GpRT7lzT5bFNPtF&#10;ORrpdNm6kO9ANuEOUk8SIxZBAtQzacXhgeafsrpB5Apu07ski3oCOAAieEEeESGWBnZ00el4e0Nx&#10;8iPwhDiHNw6qALighBOSJ8hZXWGHOxqICkGKqkI2ttgTQGNxBs3OoDfCq37OjEVEoM+FRnett+GB&#10;A3UKeUohxFaC3BByTn8aOBKhuHOU6VBndpvsfsgkIAh4glnRUpIdFy3lYOMPoxlmCCzijPgCUskw&#10;jyxK+5emmSHsgFNDm8SFpFmIOTIqJItCul6ooRkWphpogvPiLKoNCggaSARYYeud6LU6yDQQz/oT&#10;WTyjQVxLSgpBHyLvYmyRwhxIUEbBo0wNKPTwSP1wpidL7yKXA7jQA40SpqjkIq4LbxrII51rJrJV&#10;yBgAisWNIYzDrQKHqq8fZViIUdJwda7Mn5QJIAI82y7HUH+2HhXKcdChmn+cYtChwxV/jIxFUAkI&#10;2uVPg7pwLSkR1ZbxptH0HcsZEUjKeNS4XAtFXeIBxGAUAI5gOLB6U64Qj2LzpVDIuIyCxIhkbOtN&#10;Gu2hWxNILoQbh86xg0gou6FHTxHkgsALispv8xtsPqM9YHGGwCi4cDc9M3EUowUbaVnHE+Tx1Hoj&#10;ot2bQJvVILlmFnUXxImnFl/sGJc9cZM77gpTinaHP43dDGbvJc3B2CCQ1vvT4fi03YM/9gAOclTe&#10;rTf7jWqegsJMWDAarhiykLsQdlht77ePD7vj7uGw2T2SJvf0fJwvZ/unw/1mvTmQgsuyMW8WlOlw&#10;rVSqbl/oUnOp0+vtLp8/xvFSIZMH/2FQyAlZuTsY7Z9Ojy9fQSfrhzVg5X6zmbMYVtvjcXc8tfoD&#10;QZJReDEbTSZTotgdz/86Lk9We1QFDqLJgMYgB7lbpkzCYV5xJ6QLg+vdu9/evXt/rXOLxdb+Lzp0&#10;udnjJKj1pFPaQ/y1gzN6REtA1jl5nYv3xJUwX/XzjajUE2vzdL6Tb0yUBkkvSPQEL7t8YW8o4Q8n&#10;A1GO0ihycjDGR1NZIVvwByO+QAQEE0kIcS4bS6OIAJcEL5H5jqgkODHJS2KeUiFSIBZyFZ6P5pv1&#10;40tnNFWqzXJrwEklctIuNBuD5XC6rXfu7qZkO/n05Xt/sqy0BqpxTKHalQt11Fms94u1HtnnVtr5&#10;chMYhB1YIsYG/syDHPuTRm+cK9ZpY6HGZxWR2fNSVBilASgRc9UM2b3SPAqbPinxkhrgrhRNkhN4&#10;ttAScrUYL6ezJQq/RpFhIT8oXnA4JbLYwZB/Yhq4Q9bK0HrJkBZ/JjOQiGToQyBSbMuVnlTqMouT&#10;jlTuggPAQOyuNaNszUjI14NJvPJpqztodwdD6DtZaQ0m2+f/YCSLMl8/FqsNQcw0Ot3t04/AIYPP&#10;9+gWlz9qdQVs7iD4Ml/t/vUBUEul1U/yWdyRcntY640b/WmjP6t2JvX+vNgaF+p3hcao1puLxQ70&#10;t8ZgVe5M0c+VWrvXG1WrzUq5VinX80qZz0ihcMTu9roDUavDHY6lSnWAKN6CPcvaM20PRzSbgoIv&#10;FBF/Ov48A6lQ6LbFArDymYUsWizvGZesVJvZ1WaNomIKGAWAQo4/D+sNNAUoBW//NMoBCgOQHNAM&#10;WbxQDGLBFOQZRm+a0gCOYGCEAKZP+l4GUqheORAuKqBA4OVpakSN2UoGFtDaIXTz9QlEZqk1/yHa&#10;WW3YX2BpgaHQC0oHAhXjNhmE9pZADcYQ5E4MJRDjfKbQhdoAzROMwuYGgP79YnOi1EZgDujSaExG&#10;aZe7i8ZwU+zMi21Kp5ySGsx5GI/NKFcdU7xaymBcB3NAjSy2ZmhSqb3AnmlmPYNG1gdrtIGxCy0D&#10;QR79WAMiexEo9nThaBV2VmEFVUWTSpwroVuwUcHlV0bYGR3FiXW5NMyVR/n6NEtJkilfD9AHIzC+&#10;C8yaFbgG8YEBGaAAQkIL0S3Y6I1m0XVxARfbArKg/yG2cF4IR1AL+iopQp8vpll6RWoSi7QLWRbl&#10;SqkMGk9uR2gGTgECi6TJJwunsLkTLgg1P4c2QIDiLgAAIKTCqbybrFUgwcuhRMHp5x3e1LsUZXvH&#10;8AQaEEEhPAsHqdSGWQyRiaw3xAEF8KDIpZ4EDhCK2CcQz9i9MX88IxU6AvgRWJDI+qMZpy8BoQUB&#10;g2cFh2A3vP+BmODyJ9yBFFAgIZAns9UZNtuDULItrjDkXBQ8RHVKnohweWP+dHVDpirMRcjP7GGB&#10;RJB2NncUjyw24hPbQUt4iC+1BpwUHMPAAooRADyCneksrrAfLU8RnXhC6WudxR1MgVHQBlYo4TNQ&#10;zOKOGGx+D7k4UVwWXzTjj2T8UREFkhu0ixaibQH8FBfVmCXeuAhwCbAMzJCvJmdIb/VBptKe0Sy6&#10;9ZIZtJ5fGfVmP4R9OJ0Hd1OSQqvvWu9y+CjxFb1ylBVIujF7rm6tqMQd5rEPqQgUTC+P3SzMi8cd&#10;4NE/jghvcsd0Fr/ZFbuxhAzOOADCGRI80azVm3x/rj270t2Y3HZfEi0MUPohzuKKaG8dNwYXNAOg&#10;jD+eMztjWr0LlRhsIb0taPMmHUHO7I590hjff9Jeak2AD7M3ASwwu+PY88P5zYdP2muDy+gIkx+T&#10;K4YdrvVOFC19ulTnHXU25f1H8vTR6uxGW8DkCKFX9Vbv5bXp4yfN+ZUOHGN2hsk2xR7W3NiutJZr&#10;nVNv9vnwVrDwLVZ37PLG9NuHy/dnV2cXNywQS/Ta6MJ1nWuNF1rzx0udarZyY/T861+/vvvjv8vz&#10;q8EfJoSgE0oGtF0dng6nr29PL0/qJMrj8yO+0PQJm2XBl+X2/vT1eXfckhr39RWwMhz3JvMxcGez&#10;fzhi3Pz6tjlsP7NIcev97vTt2/Hta7lRN5r0P/30X+dXlwaLzeGFiivzcokTlXhaSHBCudXfHr/s&#10;jy/74/P28XH5sJneL0bTCb5sDofpcg1eafR65WYrX64keB7IIhf/HVVFLe3hpN69g5iXS40A5ZyT&#10;5Go3W+llKyObX3j38xV45d27f+mt0azyb5MdlOF0zsu1T7ee/z63/qTxvrt0vfvoPLuN6TzSb7ro&#10;L9rgf5+7ftV4HGG50JkNF/vhfNsezdqjqVyEaC8IcjHG4cnnrA6Pxx/2h+Nub8Th8vvCcX8kFY4L&#10;/kgaEOMOxFH8MdIZvJFUkK1iAN0C7BNAkxRoSYVjIeQh12McTYUmBTIByVco5Y0ol8utYbE+yBYa&#10;UgHwQX6/uVKb8i/mG8CITK7GZkSaGRmUI6JhmVw5mhJprSSrCFIxFOfCCVqiwqc3GAtTfFUpncnH&#10;UmJaVDL5KjoN9wZogpIEW0hoDOV3BLVkcpA3BWa+KtK1BBPMnZulWwqn4kKeQu4q9ShHwdCAJimx&#10;kCGvq04e/FTvAxOxg1SixAK5CoWqk8oUag8HukMJXxSqRS6RgQwQ0DnUM5FEkstUGu353yPD/rUM&#10;xvdiNpeIJQrl6mL7YxloOFtllSrhIJ/FBYZTmWyxNr4nI5W/lvXhtdEbSUopJUi1zt1gsmJxa0YU&#10;dZccixZK/S5XAQ6OIUqZ+/Fkcv84mm3RpFqz22oP2p1hvUEJkDlB8vijdpff4nA7vaFwPA1GmSy3&#10;8/UBpNJlmZAH42nvbtwd3g3HFPx+/Hk6ns6mcwovy8rs83w6XWALGczO76ksVovJdAJqYas8FNJt&#10;swenPDzs8W7umKHYP7ktk1X0etulxqC5NkNHTWVYCj0axCQMuRCQYBFIRMg2qOPq/AdN1WfKcmUg&#10;QcempRyIA5pTQYECmauPKaIJ/oSKKDVKnUW1txJy7Wi6gCEIkhVyFIJZaU7BK1DhmCUKUQgkPeQ9&#10;SAK6NMnRmJgQy2KJQvJLlSFL3F2PsTlvputSaE1oUxAHaCSUW5wrDYWQRYRjraLVFkhxqUSez0AQ&#10;aBcooArglMKWQsAKuFiam2fTG5xEQt0TzviYWQK5OJFpAa1n4RNacSiZR7VoADgAKqg3LKYyZPzB&#10;YKWl2hrjAlUvZeAOz8xy0UKiB8ZJaJInLLr8PIAjW7wDjoSSCvRe4EIwkQeaFFoLsTSAlgs9FheF&#10;zqHE6bk2viQy4BUyeoWSnGdB4VQP5BBbaUIPg6vk8ghnUdFKNa/B1QFfgEpOv4BzEWkpbWLBDGX/&#10;+aOd7XyVsljzlCmv9C6aUtz+tObGbGUBS9R4U3hvg3HBbPNanUG7JxZOSqiIl3DNNOehegOBVNgy&#10;CgiOSAXDFjZGuXwm32LrNRS8BKADUvHHBLJZKZB5vDpzg080C/oini08ECxUGq0B4TkAcIgUjaAa&#10;AhxECE0cvng0De2kmaB8y7InTHkEHb6UVu/wRnhsl8v9hFCCtLs1OLW3FkAMWgscwVFgGqs7rL01&#10;4dJizFMaLUFTPWEulMjiJ2cwja5XcxaCnG4MDqc3CUYh0OZLTl9KZ3K7Amma4ElK6vQJ4xWR3IUS&#10;WbsvgZ/QcjQbDTDZox8vjO/+9d7ijOHGe2i6D5QgoejNgatrG94K9dWC0NVZvB8vb347u7L5EjTd&#10;AgaKiYGoiAbc6l3aGyt2gPxWTU0d/pTm1n6pNdMikR10RZH7rd6UyRW7uLacaYzOEO+OCEZn2GAL&#10;GB1BiHzNjQWUw+yoFTxzJmfs518vfvrlE6Uk9KcdAe7W7DU6QuCAn99f6q1BizsBQAGmoFp8+XRl&#10;OLvUARdMjogKN+hFBjRmgzVgZo4/wCBgCmjm06VOtVO5NjjUeTKjzX95bTy7vDFYvWZnSM14YLD4&#10;r64tlxqz2R422UI6kxfUgnpQPl5otXo7upq8rx0hdTEIDUALwWQWNMxJLtlAwJ9+Ofvl13MLJVZM&#10;X92YVV7BUL7cHk4vbyy14deH3WazXR9fnlCAL4fjHmX3tHt6fto9khXL9lFdEtowmqHAcaAZDJEM&#10;ZWg6enfcg1eOr6+AjPFsOp7PDi9kLPL09tUXjvz2/uf//undpUajM5pvDEZ/NA2FOyFiuKQoLEq1&#10;NV9vn16/7I7H1W47pShzZL+yethAxWQWhSuM77VWS8zl0xkRRSqU56pb019Kf7LMlRu5ck0iU4Mm&#10;ZGE6V8/Wx0K5Z3TH//sXNQH1+/Nbv1T6Wzrc1ngRy5ZvXcmfL5wf9LGPxuSvN+HfbiMfdZH318Gf&#10;Lpx6N5+S28XurDlaTjfHwXStZt/dffl+t972ZrPeZDTfrqutZpJPBaNxjz8YjHEhohPoNzGHJ+L0&#10;x1mJeaNpApdoWnVQYgQjRNOAfrwXGCgEkEokKUaS2TgnU9R2CmImYujgZWiE2JLjwTS5aipD2YDT&#10;YjGVKcbTMraASNIZGXeWBQ6WASWRhABYAZRA7wF/AE3iTIozTKE5HkEuZ+QKy530A03IPLbUlmm5&#10;B9/pT4EC1RB/8DLG6FwgBk0Mw1ERDQ6nKDA3xWOtUTB+fFLY3EpXrnSUxqDQvKv1Z/laXwZvUbz8&#10;ppCv4TvYBTX4Ypw7CIaLgU6iyUySE2SlPBz/0w3nz7J//d7o3ImyHE/Fszl5NKd5JpTxci/my+EU&#10;XTUn5vAdd783+We0t/XjqdrpyYVyrTMogzna/eF0tdy/LPevjQHFyqt0JsXGXb7ST4slxiiTfI08&#10;j8i3q14vVmv1RrNeb1ZrrVyxEUllgKdGs8NgtIFUwnEOuy22T/e742SxGUzmvdG01R8NJ7PhZNro&#10;9NhUyoQt9Cw+kwcykQpNpfwoU1Zmczz5IJPtZvx5DGRZUTLkzWaHF3C3Jnsy1Srlb9c1mi88gZDm&#10;xnhxZQCp6IwuD5Q90nvlILM4CSZJ4cYXiD1IdGxnIrDkCpAvBZTVEMWe4L1MtNMkAbMzxf4YBmlC&#10;OkI+xpDrkO4UAStdoCUPSqpXwRaaTU/msA+OivFq7HkI1xqEFBknCCXwQZjZf6CGNLR0ocRghRJx&#10;QyhA/NtYan1mG9unlQ6+gI2QAkAWuTLK1yf4ghOhHpwU++RrY7k8BMqAqFAnPslyhRnYAiOAJii4&#10;QBybYUHYID5wUWgk9uTzbXAVjkKzaSo9SotigkxwgIv6MV3El+lESk/IUYW4ItQQJJfsOkFYfQKY&#10;wM4suH5RpLSFMz5PuRWTzCA3W7oDplQGGyBIXM3amAHAkaEFrhHQA/JAVXGhArCgGanySFR+pBNS&#10;SQUEVm4tKJwdxbLrUQi++jRXHYPVyNiW/KvrxIKFHloLoGG8AkykwwlT5EYokXP4+XfBuHSrd6BA&#10;lUfxR39MV9zoLFZnAJzhDqUw3OCVBnwYLJ6zc43VFXYHUxinCDso6iJ3Y4R8clnd5L8DBA7FJRCG&#10;lqJ+2hyeaAAUzNL9AIACQAdXyOmjbMwuf0pd3/FE+WuTAyq4zuyB4OekupADSObs7hgwxRcVQEgg&#10;EhRwhjrhoT5MqBMkCyJBS1AVGo/LSYtVMU8plMMpsm4BV6Hl6tn/tM9H+8FPQBY8golMifaMAyrR&#10;HhEEh8O5bC3GQrw4fdRO0DTtqaZuFisEN7h2SoUvZZQ2bhueg1BCxtuiM1PEFDw9eFDYamWREAQ4&#10;TA44EqMcOZjKmVzRG7PH5IrgUVZTceIZwnVR/DeWOYjUBRZ7x+XnrM6Iw5Nw+VK4NPVETj+nt/gh&#10;5s81RqMrGs+UUQneHE88YwHcOELOIMfnW9nSAE8AKrF7kudXFGkNUIWXlt5brmD3p29MHr0t6Itn&#10;8bLFxIojxBtdkVur//LW/kkD4OHxwuDpx+EGS+DW5DFQpBkJLx75/lAi5SBumcHmBziylTveZA9q&#10;dbazi5tLrUlrcKAKRyAFzLI4I9jzxuAGndhccacvbXNTyLhb8ny2AzhuDE685Daqk+ZpUL+JIt6m&#10;gO0YoRx+zkaZOygFo9UVU19LkIrdm9Tc2i6ujBeXBm8w/efkCspqu1bnV/bH3fH1BBahmCunPYhk&#10;S15Ca2DKfDldbZfLzUL9TmHiaJ9HBjEU9Jaytv7+9eGwH45Hk8Vsvd9uQT7fvz++fY0mUucXZ9qb&#10;68urqw9nH3UmC60L5EkAR9JiNMUrlepkvmAmGa+nL18p99BqzXwyF0CWw/GIAl6R8kqKF+JpPp4W&#10;YkkOIudu9iMQ3J9lMF1mi5UEL8aFXEIscEpTrPbF8iAltS1B8d1v+nfvND//S3t97fKFxOH033H9&#10;H79+r/Tmzqj8Xuv59cr7358cP5073mv9Z7cBjSVuDYpxicXlVBqFWnu+3a+e35av/9Mt+dv9dt3q&#10;tRvdXrlJGel4MR9LCuEECt73uNHqhBbujWBMiFhdPqcv4ouQzQ1AJJTIeEIpZqxGPoB/UAt4nSKP&#10;RQA0EQ4bAS4JSrQODYEc9Ihd8jVBLkFI03wVlxUVdCwlJ5KLjXQmB1IR5CKzFa1LlC+pkVWqGamY&#10;kdC2Ao7NKlDd6iyAjZTK5IRcmc8W+Kya+jGH83JSWaYAa122jgMdtw34AI7U+lM1sm1rtCyTi1Cv&#10;2p0Um8M8ix1XbN2BdVIiKXJ2TyiUEPAdl+kDqCU43HSgw2By/390j/r6fTRdy/lSRpBAp8VafYnH&#10;jf00mEwFCeMYhtOkP5ZCtWCUcqv/8HeTpv3r1/5kwYkyJ4hSvgCGmCw3o/lqutqj9MeLcnOgcli+&#10;0iu3xuXWRKmRSQqbFG/kSnWlXG1QlsBRsVyVlWIollAXemxuP25cNCkUap3JYrvYHif3m8nyYTi9&#10;bw3HZJsynIBUyLtnxKLN0lQK6IQ8kKcsbtvsfr7cULIeYMpivVyuVyzp8ffTly8ULXq9UrNxbfZ4&#10;E/f/M1YKiigrOp3RYvfYPDGM/2qhdXzmKgG1Nl8fsykBSjpILhRk7qr60ZC/q6ouAizYhESdbB8x&#10;/NKCu4BBLC3VyZij1MfOoBBfLEvTLUpXqU0gWSGtIb8xiOHYYnteas8LLZbvV51ckRrF1qzSWwAs&#10;UC2kD46FOKc1l+Y0A5nNsjSnJTo1xEGpM6dw+/kWpQoRaRqj3Fk0hg/dySNkNs6Ow5kfNXkSYUhH&#10;/ZwaY5eFGMF2JuP7uDr8ikbivOTZy0LQ0jKQ6j2U68pV6hCaqmH4BSwgVijgGsnkJUI2qrVMvltq&#10;LbCdkIIFlMOx2KfQmKJaNBiURvFqWb4e7Eaxbpn7Mf7k5HZaarHgs201zzPwBb/iKPqVTZ8QMtL8&#10;Fs2CoAFoLVoCvMB27EkO22wGBS0EUKL3WAPoWLJrEaCi4B0nroqxkP/+mBRJF4AmOF2cr0bTZVdA&#10;8Eakd7i7wBYIchTIZkh9UEU4QQoQeDyTb6SzoLyykKtDtJvt/khalsv9GL3tzADFE9Fb3DZPVITA&#10;VloQ8MAdqzN8a3D4oxjQKPAAECEUpxSDVnfYYIHiIXLZii/COzyQWEmTPQB9+kKr97DsgLT+gmcr&#10;xBnMHs2N2eGN2z0xmu9hYVSMVu/ZJ+3Nrd1o9UFx90UyMU4BylxBfb/QmmwBSHp/OBNPFUAnZgel&#10;x3P6Eu4QB9CG2oRmW90h6OmgJVcgRWtDmRJYBzXbvXFfmI+mZDVYLTlisLC2BF4JCU+waleL7iL7&#10;iTAPAQxSCVEOWDWtTxOy0xcT2RtVAX/gvQLq0kRRJIMveDqxEWLeG8viQQe70L1kj1cohbdOgvTF&#10;hTO1AIMpmlrA20VYEOBc/rR6pWAOAI3TnwapqMFkgQiUMJlTQD/+pOQKkxsRKArsAtinyqEisBC3&#10;Nk8ShEHrUAmaw2SmLYIrxPsTMjaCBtwR0QoUwB0h1omYXDFfXMK1ALdxIgr1ZvGZnBGGKVGjPWRy&#10;hIEURlsAhIEmmZ30p8HiuzW68YntbNYnbvclUEwU581HvseWgMVBjsogFYc3RU7ONoq4TzTjihis&#10;PnIXsgfJYMVFsOLE6VwxFJpWcUTMjogd0BaglUvUD6Ah+jF6DGb/+/eXGq0OivX+SDnbji8vGA2h&#10;utH08te3wxEa3A78QTMo+wf1izqDMpmPTt/ewC7Mpu+LOvWyPTxQEkQc++3309sbAGW6nANWiFeg&#10;Ex4fT9++NnudeIq70ek117c6k81odzv90VAyw4wxK3IBpaiUy/3x+PHlDVLqQF7Nu4f9HoVmwpfL&#10;z/MFzjGaLorVBp+h+HLZfAHSTqnUy43O8O/Isjy8FFu9hAhozkd5KUwPZJkvDuNyz5soWdz81U3g&#10;3buLd+9+fn9mxutd7vzILqSW4XzDyxVHUNAa/e8vLL9e2N59MLy/8Rp9vCcqA/GTmRyfL+UbnXp3&#10;MFnc32/IRuf09Z8J8H6UP4TxfLUo11toOZ/N5UpVUc6FYnFvMOwLxRO8DFZIkkNNPpKSMCCAElIZ&#10;jAY06ZLOFskrMEpB7SDsCWviGfKBEqDmFpMCKiwkeCmWFoEaWcYo4BLgS5wTWYRcChCCLWAUQSpw&#10;aLyoxJJiPA0GUoQcJEEFcBNi5s9KrdscziGqhVxVrnZzNah9TanYagwhewYyS7iTr/XkSptSLrfu&#10;GoOFUsc+GJQx9FXBDdF0NinkY+ks+CySzPijeCWBjjmFJr0ao8XD/+L6NF3u660+nxE5npfk3PiP&#10;6ZP18bU3mYkKxpm0PxJzh2LBpCAqlc54tvkfgFLv9dHJKdQi54q1Zm80HX5eoMzWu+X+1LmbVlr9&#10;TI5WuwqNQbkz7ozX4+VxMN1VWiOl0iK/nnqz2mxVGvQ9IynBWMoXTrj8EVcg6vSF0NUVPHGbw3xz&#10;mK52w+kSGEQOWZ1hudnt3o2H4+lysyXXHpZN8M/yY+6EGaCw9R0AyxwsvtlugSbbw26xpNUf/ARY&#10;wefDHprDM5v7/PcFztd7cKoeao/V6wxAVQNbUIjOPzEFox+knSr+1eERgydGJ8hCId9hor0FVsA+&#10;kJQoUnkINMGf9MmcdzAYZgpduQZBTvat6thLqwy09ADZ3OSlZq46Qqn2l43hRqEk0qpIBsv264N1&#10;tbckixNm90pzCVIjVxuXe/cy5D1kH9mmdPGJ/QVIQ+ZmjLMTS1E9zAn5R8D7Eq4I2/8EFJq2oci5&#10;dbQBol0uDdkSCV0pVFaiDQrIRhMtKhlEWWQ5CotSGrLwWhAWlMQHeMFmU0ogAMh7sjihHClktcMm&#10;P8iIBJ+4anQaCtqA+tXa3EEhTutB5LrMFr/qUJWdASHMEhnG2SoPjiWJQP7MRDxAHAYflCgAO2ML&#10;ChrAMe9o7IONqD/GkTQEZoDDUmwZCNuDiRzBjdzGFk+QBzZ4w4I7QEF4c9Ux6kH7Q0nFFSDbSrEw&#10;eAcZDJGc/iOCfkosxcgTjyLfYwv7pJ9I6REKYA58B7sQfCSzKBFOjgsU81ssACrRibgqqEq5pFCk&#10;oyQKPBDn8qplLgQ/6gHoULKulAyGQvs8YagRZGKt1MdSiUycAAdGi9fhTbBmFPEZSkCHFlS8SIuV&#10;rNJJs0mLKMg6Jmp1Fu2tGQBE8yhJye1P3+oclxoDUAaCn/kWoakSuMrpT9wYbagEOBKIkWUuGAUw&#10;dH55o7k20hSLQG5NKKGEbLSF8ObQbmzRB/XQZ4pmU/SAJFoAkujPGAAlY3PHP13cQHAG2UQlqMUb&#10;EXQmD0WVvcUZaeXSG80AKQAfOrNXe+swW0NWF80i+KIsFosnfq23XWlNFJTFHQMcOAPAi8TVtYW8&#10;lNlyD00GhgSTPXJ5bbm4Ml3f2HEIsMAR4Dwx0RsXLb64RmezeRNAEJrICfI4SnNLDjW3Jg84g7Lq&#10;kEszZ/EkNDrnudZ8eWszu8nqBT+BUSzehMUT19vAJX6DPUTndcVN9tD5lf5CawYNkqeSJ4G2UVLD&#10;G8uFxqDVkzUMLtZAIEIha/HnrdGjNbgM9iBqwyf+vNAYz85vzy/1OpPXZAuZbGG92Xetc6Az1QK4&#10;Ae7cGl1X12bwyuW16ezyFm1G84yOKGr7RH7RWtXXGihjsAYouO2FjjIEXep++eX8/furn385096Y&#10;C+Xm8mF3UpOZffu63CyfXo7HF4AC5SlUZ54p0O3TfrqYMCLBv9Xp7dQfddRVod0Txtl7mlkh1qFw&#10;mavtZr66h/o4IZVxtQZyMJURiqbd5Tk7Pzu7ONfc3NwYzNd6s9UFWZYVc2UInmRGliDQeiMiIIrC&#10;8nT6/ffT6xuoZXa/mMzmp7evh9MLmGU4pcjoULXzxXKS54ORSL5UhQ69Of5Nbs23j43BuNobSeUW&#10;HstbS9QWkvx8LZJtRbINT1wxuhPvL42/neven+u0OneCLzV6f1s+2D5/K7dH7rh46wxpTB62IC17&#10;Ipw/xntjKU4q5iotHnwgF3qjcaPbqTTrg8nw+PrHbM3f5wweHv/mYcuA7/v+9Nzo9Ru9QW80KdSb&#10;SSGbVWosED4GrIKoVAEfcY4EP5ctZgAWlAxVFpWapBCRZJWKXKzJhaqYL+fLrVJrgGPbo0Wu3OSz&#10;CkQyOlYu1lmuohq+UJDcUoNF1u+rcyEUPr9J/JGrkokJthA+VtpUqpBkLeISyolIsylypYM/xWIj&#10;hcqVWiRNq3hscgJjVMbpCTo8QX84EYomovFUrljpjeerw3+IzKaWw9v30XynlBppXkyleV7gh+PR&#10;9vhj/9F8U6hC5ICocih+1JnOKNXWcEF5tv+sRC3D6SKrFFKCyEu5rFJq9oaD8WwyX03vQdhrFIpr&#10;Ml/X2sNyi+VWZIkYh/Pt8vB1OHuotAaFCrqlVqjVC5WqrBQ4UaYI/YG43eXHdXkCkVRGLrf68+1x&#10;eTjN1vvO3aQzpNLq31Wa7dZgNJjM7j5PJ9PZ9vGJVnx+mKSQVcoflij3FP+eQuCDRdZqFHxa4iEu&#10;2eKn2T355amzKXgN/2qYcnj5KmYrNlvo06UewxQGAaOdFE6MuhEahyWM/MBo6LSesABphZHZg8Et&#10;ImBEhZ6G4ZQJZvIHxnAHNYw8kyFKhRLpb/iTmQlGeMWfkKAr4jsO8WAoZuH26TOtQLhCzKOeIEtV&#10;iBNBsqbJVZMMPEEV4VSOpkxkZnGSqVC1nIJhlixqczTvEkrnWMQs0lGh9Xki0BUh7IELUG7J3RUt&#10;B2yxmXIWa4QUUYItSHEK3EVrWPQlRGmT86k/YtUDNbzRLHTFJEMN4EgwngMHQJDjV4BCSA34xmZo&#10;yBCHwQFTesknmZeIbKDXMW/kHzABOMD1omGAGPwKmMOx2A50QM+gQ6iXBAolKoMYUCeIkFygy3y+&#10;XSQz5IHKeXGuyGcbSmPKPI0HaCFqCyXzAC+5TOtKUmmILewUlDO52JrlKiPACs6O03FSM18ds+xC&#10;E1wveIXFhWvgz3Jrjj2BLGhzgq/mq5NCc/YOTODyp6JESdAbiFGcvgRFp/Xh/ZHJ2oOjKGqqUarF&#10;GcQDRPBBMeIkFVZAAOCVDGCl2FHjTeHxAjHgC0Wv56CIqKszIAPaKOZBbSXAhz8i+MMC8AUnzSgt&#10;uTxIiRWQgTuQ9oWFAK2AkE2JarDijwoRFumfEjLTPE2BgtKSdQvZx8T4PH6SiqBd9EsFh+CnbLGX&#10;Udp4RPy0TEMRadE8CtyUwx0lSE8IJbwGBrMHlICNSn2Urwxz5UGUJQ2GjMTZwVWUzxlohUtmCZYB&#10;KLRmmSnRo5yUrw2Oy2uj5sYCwJLK0M9GeJrBT7cmNzbijWKPZg6HgFRACXqb3+gMeaI/ou3hrfOE&#10;M05f+lKjN9mDLK4MvXI3RjdkMMql1owHCLcfG6/1TqefM9nD1wY3/gTqoQa8saAKqyd+Y/GY3RS8&#10;H08bSAJSHEhxa/Jeai02b9IXp7kcrcF5rjFS5JULnc4axM40R+KOgT8ub8wfL1FHDHvafSmDLXhx&#10;bf7w6Rrlp58/AFmwEX0CLNBZvCCJjxc3FlcE3Qs+uzY4tTo7rvf9x6tbgwv45cKVok4KG+NErR/O&#10;r3VmisEPRNPc2PB5rXdR5BizD9gBQDFYfYAVg9WvubWSRa2T0gWgBrY+FbrQWtBskyNMAjUsGO1B&#10;FLQEoxt4BUyG7RZn7P0H1XTj3ccPlxh+dxgU/xgQMWKuWETaze4Buh1GT/yJ3/dPNMWipjns37XH&#10;0zsI2t3j9vjyBF5ZkwPzPXNmpukZjLyo6unlebpcjGfTyQLK55a0w69kzeoLh99//PX92UfNrV5n&#10;tBgsTqsrEIzzqnKfr7aZk223Oxydvnw7scAqTy9vGPqX683x5RW8stzu7jfb2XL1ebHsjsYQURk5&#10;J+aVjJzPlauDv4ePQ3k4fal1h3FBsfj5GzevcaTNASEiNmNyJy53vcmi1hT+pLGeXRp//vn8t//+&#10;ZDB4MQwVO9N/SMTN4W263EL6Nvvjem9Y64yUWiueEoLhSHs44sUML4rFWq3V66P5+KKUIQEHw8/T&#10;8Xy+f35ZbijT41511WZlDB16v3/68kNvXu3348VqtFhP17vZZj9dHybLvRqFlrL8dCeVzrhQ69W6&#10;o9H8oU9WETNIykZ3OPx8DzE8Xe/nD6fBbNO+m6Ft5WZvtNhiy3i5b/QnJZb8eTBdD2eb8WL3eXXo&#10;TVbVzqgFrKl2lHofJVeltRuxUBcLGEY7FD+eshY3wEbqdE4igyGoFs9gsOY84QRKIM4n+RwnFtIZ&#10;WS5Wq+3+X9Nl/8cyXe1rrT4niNF4ghfEar21OdAhh5ff8aVY74hyIcVL/mA8FE0l+KyIfmz3x6u/&#10;5Q5Uy3i5rnV6GUnmQYu1RrnVGc6W48VyutqMpou7yfzzYg1YGs/WneG02Z+gB6qd8Xj1WO2OgTOl&#10;RhcwBDwuVOrFSr1QbYi5YiQheAJQjYJ6s8vq9Dk9AZD0eIFH/3l7fMOtwQPWHU3aw3G90wcSDSdT&#10;PIcTtsSjcgmbRKGFHnzHFsojyBhl9YDXBO/U/WpDSzy0yrOjuRP2rhG+oOB1o5nIv19muz+yOvzn&#10;lzo1k4YfimUSqIG7IFpdES+lg6CwFJRajlMsrigGCozVjBtIxAIUItD9YpI7KPgoxmsZ4yT4AGM1&#10;xkx3mAdPqGs0KamOURFak92fwlFpctUkHxY2noBFCpD6NO2hUIpgbFcnwoE12fKg3FlgYyiVg1KK&#10;oSZFSWdpdgQwgXOhweTEQOYBVZGcTyncHIDJHRZIQhf7FD6Oxa2A+gqVFeIgo3RRJ/iAI1vRIi4N&#10;VdGpmeOnL0LxOCDLs8UhiljoA1CALLTEw5dxbK5KdqYJoQqVGDoGzpKrUQwS/ITv6I0YV0yzNIGF&#10;5pxC5rOYtgkqFVHp5ypjgbyUyZMZ10WN6d6zWSW6cHAYLkRQaF1JaU6l8gjfsRu6EVtAKmqCQ7CI&#10;XL6TioNye1HrrwutuZDvqtM2oA00BqdGneyO0GSVXB42hpt6b4lrBPQEExRvTMgx9Cn0oymas8C1&#10;pymnNJrXwu0ASOFCQpReF9sb73i5DlCgSTYwLGVITpit/miS5lRAKhDV7lBaq7PcGuyqwxiIAdvB&#10;GRZXSGdy4lfAij8ugBViPICGA9CYbD6atyBeIZdmiG2dyX1+dWO0eu3uKGqIpSlAi97ouLk263V2&#10;mz0QYpmTgSmeIG80e2zOqCfAkekJIIMtBlldYTJrTWSxWzJDs2dgEbZcgtufAi2BfpIEIuA14B4F&#10;2+XIvR5/UsoGPPpoT5wcEFogKlw1CngFFdKMS4KwhsyPycicQsIE4hI9qSx8C8XsL3SBJgBztkSa&#10;S1BmQYmohWLHZX3MPiaZKdOSf6GHJwBEj+3AZHQ9CqAqla2GUjLIAM80l2vk62P1ScW5fljeMK96&#10;7AwIwzMNEMErRGzO7KXx7Ko6BB5NPLV4RvHgqhIatxxvBV5LT0RIyXVBaZN6gZ39aWx3BiiXclqm&#10;eDtAfpo4cUYszGw2jqdKBkpT7gwHJf2JmtwR1IPnFW81WAo1WFwxk4PchnFpeILx/ltZ3BfAiivE&#10;ZQodXCmaqlqi0DoOxW7B4yXTbnbajWLwg108CVTr8KYBK2YHOQHhi5vSawlWVxTXbvPEybHZ6jc6&#10;gq4gBwCiK4qKNl/K6kmQwa8rhhpAgWyKK4dms1j7PN58Wk2L4CFBVTG9yXOlMd7oHdobi05vg0KJ&#10;AfHxdBqOBuPpGLodzVSzbCOL1WKzo5xBxB+vz5QbiBaAHmfL6XKzOH15Bq9gy2I9n93TFnWpiJRC&#10;7PzldXMAVayWD5vd8Qnl9PXr4+uX5mDkj0R1JqPBYjOaHXqjVYtGeIhXuKxC2QHlIg95Va4MRuPt&#10;4UhLQqe37QGVng6nl/3xCAFPvs2bzXp/WGz3kBaFag2wIhfLolKQimVelgez+78O9yiLw1e5PtK7&#10;k3ovbwhkjQHZHi950s1wdpBWRhGhbnLzBmv81hz8qDH/eq77eGE8u9DbnKFCbfhw+ltVajn+/m25&#10;3d9NZ4vNdrU7zFbr4WTSG40hsuPJpMfjDkfCgihCRxdlOZHkEik+Vyh0hqP+eNK9w+d4gP3Ho+GU&#10;om5ge6M/qnX6HfKD2vQni0qrX6VpgH6h3is2+mQE2hq0oc2PpvXuoDUYN3t3IKfJctcaTMBP+Ky2&#10;BkAZEElrOC02e/lKK19pAv5AKvissKTKSoWi9IJIeBndVZOK0HeVRCafLTbTUpE8kHkpmVUEBQIG&#10;so3sf2McXsC0P5JKZXKxdCbOZ6QCapoOAFN/z5vzP8t6/zZZbIvFhiTKeSknS7lWd7Da/bASPbx+&#10;Hc1W+WItnsqEAUCBmDcUD8ZSklImU6T/tFo0WizLrRYYhsLE1OrDz/PR7H4wmY3my+l6i6dwttr0&#10;7ibD8Ww0Ww4pIyB47o4wpTsq/0gJWc+V60q5Vqg2cWpZKYNRYinB7Yu6PDGnL2Z2+EJQh2sdEMly&#10;e1jtn+br7WA6601mzeG4UG+UGy08deP5/eiHX88Mbw1eGQIU1R6FFZpK+TGJsqHlUTaDsn6g0Pi0&#10;+kN5zjerhxVescfT8enldPryt0SJ+6eTLCseb8RsD0JPwwiAAYrPNRMYgZkpK3CEmeU1MfZicMYw&#10;TpMlCYrIjj/ztRHEJ62eEASQJGZ+K4M/fHppoYe58FQgaJXGRJ0LwTCIL4APHJvHnnITJw0lyaKC&#10;5Gt5CL1fKg0gYsk6hIxGu7n6qNAilxwcKCgdio/SmmL0xjgv5FsYrkneM0dl9SeOjAE6ICGMlmR5&#10;WuixcPtt7MbsXfBw4nL6IBV1e74KkT+Elp6vjjNMIqAwgOgp9Wmtv1EjnRBqUEKcer5G4U/UgPdh&#10;8hym6PvZ0gBXTStEzPs3zrx+cBWAFTVkPg5HSWVqmVwXW5JC1R8lM4NEpsJqaCcy1VAS+i0PkYHB&#10;n5bV8m3WRa0AM2SOUBQZys7DSy3QA0parKlh67ARP+EuoHk4C03VCNVkhprHy21cCNvOlrEyldiP&#10;EHaFQAwMIDI/86K68oVbjC/YB1uwDy4BV4QvGOqBoe8EyjuogFGiLA4bvghSQ4K4BQ2kKay+HUp2&#10;BOMsJeJCSYmol6xAGPDmOAk0UAGjgF3snsiVVm9zRcR8k6FADaATiGUgNnQmD/gGgh8VugMpVGiw&#10;uDXXRtBPki/EKOw9JY4yO0KXGr3e5PYFeV9Y8EczOIvDG7/W2UA5IBWACwpkFQCF0gxFMpF0TrXq&#10;Baz4mZ+R05fAWQAxUS6fyADHKBYcLX/6KSein8I6UXBb1INL01s8NneUxbQlGxGwEVu/oMCpeHnw&#10;J45lolG2+xK3ZrdGZzXaMb5RymUgNvR+g81/Y3SxREgZyFdsxLGXWuO13uEEvws0M4kLcfqT2Hh1&#10;Y74lX+IENuKRgn6gowitXohYXD4YBW8InjMm+9MOP6eGKAavqNCgM3tRzM4onicXGamkbZ4kIIDW&#10;esBzAKZUDg8NXhKwhZHC1HIoABoU7GP1xIlRoFh4UzZf2oEaAmR0AkxxeZOALXsgZfXFIfjBGQAa&#10;NrERd/o5AAqeHvQ2WMTEMEVv9Vk9MX8i6wygYRGa5KDI+pRSEZgF+MB3XBcu9troumXrC7goMnYx&#10;+W4MLr3ZZ7BQKmbsj5uOGnBdny51Wr0DZGN2gaXILlhv9eNYEA+uhc30Zp1BOt0lbpDJo2eRfHH5&#10;uARyUDJ6bvQurc5+TXPIwQuN8eOnm9/ef7K7fVBDMTgeX4Ajb6e3L+qYi5GUhXYgdRDwsX86gFoO&#10;xwOG1x0LwTJbTB5Pj8xvGWriEtSy2mJcpvnt/ZFsXzD+4kCM19PVYrFZ7Y9PUKFPX74u1ltelIwm&#10;4/WNHqRyqdXc6g0Wh9sdiMW5LMX/oLR8xTxkwmC83D09vXx5ennbPT5BaV9ttyioc07+nOvl9mGy&#10;WEFitQajYr2JIsgyNOz2aJItlKebvy27oCitkTeZtYflW7dgi1VC0iiQ6QaEljNZdafrUbHpjsq3&#10;tqjBHtPcuD5dGN9/uPnXf318/1778UyDlzFX7g6n/0HFB1HRlMlfF32+ft8+PY/mkKNTpVRJcnyK&#10;5xMcL0gyl8mGY4loIp2RlYyUz+YLSqUB8SnmC4Vaq9YdFhttuVyTSzVRKaErsoVaodYtN/uU8rBc&#10;lwuVfLmmQOJS6gCoJbmkABVTEXJl0Emu3OLlYlrMC3IJPcmRv08pk8O4VgwnoEeR92KMlxNCPilQ&#10;TBR/jIvxeIsz/jjnBijEuWhKjHNiJCkIcgGIAx66m6/u96en/5MZ7F/K4e07AEapthJcJhRNpDhO&#10;VhSgGEEn22H3/KXa7ubK1UKtKRcrKV70B6O4CqXe7k0Ws//h3oUyfzg0ekNJUQQxq5QrhVqt0mp3&#10;R+PRfDG5X6F7R8DFI7p6wSaxFsA+IMvm8Lx7ep2v94vtcbTYFhpdmTq5kS3QqplSbaL3eFEBlXhC&#10;cbsnZLJ53Rgos7livb142G+PL8vdHrV1x+PhdN4dTYAp7dG0N6bTTReL8Yz885lVCgVHAXzMFszx&#10;mNId0xeykN2uN7sHAhTiEmYtu93gbdpSOgtgyvph/7D7+8oglS/f641+IJQIhDm3L2XGKww1yRnB&#10;2x1JQd0lTKFVGObyw1YEIPZIgYT2iC34grEIBKDaeUBgQ0ZGoXwnoQ3WpfIQQADZRnMqEVILIYnZ&#10;4kWJ3IXYIhGJRuarjP1J3yNtsIh60mIdBKCqmjQDwTwnoJ2iQuwfp7TJJWzEF7Y2BAFHUyDMZboM&#10;KuKVFhgIMAR0oN3YiYAyQBzUQI1PQx6RZzWaDbLBd+zA/wgwT+HRSE6jYWRVU8GA6YtKkPFoGLCA&#10;NbIcTaMxVU5qoqnhJC3foP2pLOEC5Dqty5APFO+LZrEdfcK6RYEqm8jUw6lCjCNe8QQyVlcCnQys&#10;oTUmSCJOge6HDoTyTJjFjFegJ6Ov0tiHZYHGbjRfwk6Nc7GwLl3cLDQMRKLGqRPyQCUybUazQSoM&#10;lUZScQgKpDmLJMENrhcbCW5wpRTzpguRB1YrNCZoD86LS0ANgDZQDvklUSAcin3/Lsay/Nwa7CHK&#10;v5qPpnI8TinVgSxmewCgABTAs5IBfEi1cDzrhb4bF8MJCfIbmIKNIJJQgiKwsQAqIof7SjeJAuq7&#10;/AlPkPOGIIOVbBGXUSNEAKwEk2CLlEh0LJV6XLYCUIDUh4zHGXmwMF9kcU2oeEIcYCLJTF+FfJOs&#10;8GLETwAaXD+lWqiPAB8mm8/iCGhvTGgJToeHG/WDpUAnzkASJcLl4kLBHxcd5Hn0IwMR/kQl2Icg&#10;JpYxWDygIjQGYhu9g2v0RTO+WAYCUm/1gjDYbhR5BQdC6Ye0BhPgKWRuOzzENgQ5iERn9tDGuMgc&#10;tmWjxQuR+duHc0hZ8nmOCLTOGuTOzq9v2TqOJyS4AhxeV3w6fSlaYTF7QbhmV9zsjNu8KaMj/OlK&#10;/+H8Rqt3QjAzBCGaAb5cai0anZ1WcFiIFLQHeHF2cQuRD1kOYAJGQPBf3lp++6Q51xpV61QjQMQV&#10;Qzm7Mp5f6jVaiwlYQI48zO+GPJO9OCNZ0ngSBiuZx+JcH89v/utfv77/pNHobDqLR28jFnl/dvWv&#10;f/2CawGaEK/YgregE4PrUmsiYmMLQ8AIZpXi+vW3y59++nCpNV/rXTcGt9Hix00HyH48vwapENmg&#10;2VYf+A/UguslHyKWtZEirDjDOCkFXLm8QQ/jRGiY3hIAAF1dW1DtBcWw8aJLzzUGHHh2cfPfP1NM&#10;es21QVKquz8MBU6vb/fMB4fFeAAWUEZljN6nb1/ZEs+a/Jz3FBFue3g4nIhgmMEKxuIVqGVNX9aH&#10;09Nmj1/BGSeKD7Hfbh9BOWqe+sfT16+L1bpYa7j9Qb3ReKXRnF+cX1xpbwwWo80N8ZnMkD0ExHBK&#10;lOVStT+eQvdUm/f09mV/PJ5+/4bP+4cNFFz8yspsOFuQzUG9WWi0eEkWcrQqNCRB+7L5e8Zdsdy3&#10;hUV7vOBMVFHs8Yo1VrTFCtaIbApm3fFCEMNWthniyy7s5udvjb5PF4b3v2nfvfuvf737aDB5zbYg&#10;3vRyazJdn/7/zi78teyf3yBW+5Mp5B9grFRv5YrVjJTjRAlFkHN8VgZmFZtQh6SMXFTNTXKlBi8p&#10;FLuMfJIzAjPLSAqSmrtAdbEBlJBFLZ8FaqQEOYntZHjL8kdyYjCajKUz0XQmzmUEWWEkBLhpNPrj&#10;7ng2mC4n4L7T/8FA+D+V3dv38WpfaQ1FuSiI+Vg8leI5ScnXO10wxBMLHYuyPDxBwIt5JS1k0nzG&#10;F6REgdlCSWIuxGOWnOgfBcdOlptCtU5gJ0piTskVsXN7ulpPl+v5ZosOXB+O48USpNK5G6Fg+3J3&#10;GM3md7P5Ao/j8QtgBZXnK01cqQTyK9ezxapYqKAb0QPeUAKjm9UVtLoCeOQCca7RG91v9+v90+Jh&#10;B+jpjye98XiyWK72j3fT+d10AUYBu5DB7P1ier8EoPxRgCZU2Ctzj5flfk3BUfAWsLkTKpRccL3E&#10;JzCFjMDUqcff/+ndM5rMg5HUp3ON0epz+JIYUsjMzpuyOMJ4u7GFpo2DPGQzpDJKgIZimvNGURkF&#10;4pmJdhaFlmVOhmCj9REK9ZELpxUMgPiMQQAzD0cgCzQ9VbXDzqANqFJQesMpimwLOIDsZJYfNZrY&#10;DgKPclDr8SeIBKQCzQ06HkZsfE+INN8DnTCcyjGZSvMEZDMr1dWdcS5ab2IBVNTZERTsQwv9uaZU&#10;BgZBCDL7WRbWFrKZYtqytS3yPGIRR8Ex4C00wOnnY+kCW7UpQ7RLpQFIAhADwYQLV9EkVxuDLbCR&#10;YRxdESgBO6OAFSLpAjACeJGrjvEZ5yuhuOKLSOE4MKVF6yz5DtAHJcpcQFB/uc38m0TyhEJtGaVX&#10;bC+UxpTPETeA5LJFSlJWaE6V+gS0EWCxfQETqB8nzRYGNP8EoMkS02CfXGXEIIw6gWNuWfkq+TFJ&#10;pSEqVBe80mxeCt9RIXoYDwBbw6KbG0wqNh8HHnrnDXNmux/qFJsyoZUgsieNSyZ7wOwIggAg9QmI&#10;EjTpYrJ6tTdmH0WPpcUU7BznmZeN3Y+N/ghvsfk9zNcXOHKlMWhuTFZnCEfhVzAN6Ad8QCkGjQ6g&#10;BthIVFqo3x2AbMZGl5rWBxuDbD3i1uC0u2N2dzQQy2BjhiUyBU+AZlz+lI9C5hdEpZ0t9VAJGqOi&#10;EjYCrRKZYoLCsZMprjo1ksqiFxRgh4vZlkPBwEaJBSMH0ISS5OCDykFm6FPVEiUmFMk8BchClEOx&#10;fsNp2RMBkaQ8UcHHYhDhocSTR1jDFiypsBCx2II3DRvRWhuFRaEY87hhLBsArUbhbQGa4KHHQ4k9&#10;cbPBK3hRAQq4VXiSxEI/IVQcPppZASg4/FwIjx0FT2wBqN1BAQRjImccTrV4wq94IY2OEOQ6CAOt&#10;hULgjeIV5Rz+lMkVsXrivrjE5YD8tVAaT0CKJjYcEZc3FUsr8TQFGFBTFwEXNDoHuAdtw2tvcoTB&#10;E2ZXRG+hqZRAUgrzObsvrrdRAJULWmMO4bFWJ13IJJYsbfUAFKAbLhMDkNEWutY5NdeW8yuD0Rpw&#10;+NLecAYnonPpnZobC46yeeK4fOxM01QmN1jNYAuAsexeylyIxqMPgTK3JnJlxwONEQfDDQY7NlXj&#10;xSf6DTcFlWAfwMqv7y9+/XAJ7KPodlc6s81TrveOr2S+enx+WW22qmEgYGVOlq2Ug369e3g8/bC9&#10;JY8hStQM+FjvDtvD8wF/QkasHparLfb8MUZjUN4d9hQZ4u316ZkOXG7WT6+vzHL26/75tTscRRIJ&#10;vVF3dnGJ1mh1RrPD4/JHACuqVzPEbZwXIXI2zGuJyu//xo796WUwmVGmlcmsO560hqNat98cjLqT&#10;WRso0O7K5Vqu0oCELtR7vc/r9dOPSnqzbVJuxbLtoNB0p+qmiKLzy8aQbAjIWgdnCkghsRUQ6hGx&#10;kcjWMd5BvxELLbwFuEFaFrznp5/Pfnt/eX6lwztrtHoDUV4uNurdcXe0uN++/O+Jfv63wg48vH7r&#10;T+bL3XE4u693BrV2P0dOT41qu19tdRu9YXswrjQ7lWa32R/Vu4Nmf9yfLlA6o1l/shhOVyij+Xqy&#10;3C/3L8BMwqn/F01aP34ZL7eUSREIxWei8VSc47JKASxYafUmy4c/J132r1/v98fhfAneCsYTaZGS&#10;OsV4nssCOiuVdm+y3j3+JcHTn2W+2VVarYwsC6JUqNbq3V6TRQK8m+FyZpPlar55ACtMFkQMk8X9&#10;eAF6mANV8f3pjR6JzYHOO1ntyp2hqJTIcZ1jYVcKtWyxnslDL+LdQbwRLoPF5fBGAjFOAAmCGckX&#10;fz9bP+BEPTZhAyoazWY4F8pnioxyP7tfzpbL+fKexcJnBV/YgikzSaFQs/frlWowiz8X63s8/2wB&#10;iJDlgQEKyvawP73+22hJLcvNVszKLncQIuBGb7c4QxjtHV7ofrSgD9EbitNygJNy4lCOeozVjEUK&#10;+BUDNSQZuVwUodZWExRaPo8CCFDtNjBaRpl5LGQbBsNseZgp9ASlG89UyGyWLFhp1gSSGPtDcDLO&#10;KEAuivTYd7Jkd9IFtQBTAApk6cki2PIsxzI+BQUHdqTKALIG8gJoAhnBDu9CZudqI0FhnkfZKsSB&#10;XL3DlozSBp2giOR13FO9isj49IefEfn6QmDnKyP8ii1oDxog5GhjrnIHMU/mJpSWuY0a8ji8MsKv&#10;uArsRnYtxT72ZMtSTYAaaIxMcbN1UIVcHoEVkpT9B3KBlnhw4XQ5cpOttkABIBNJbKS1M1x1WiEU&#10;o1htFNoEDcM+Tl8aBIlRXSrfFZozbEQ34hToOpJNSi8DymHJieIZCk4TZzWjEK6Ra0/eE85gIygQ&#10;h6AeXGAkRQDKpo4omwF+xU8YtNHt2AihqU604CzY6AllQqm8JwaRSjD0LpomC1kQQLbQgRAFo/gj&#10;5CqMh4NSRyptMv6QyffY7Uu6fHgty3KZyCAJQcgMXCA28Kdc7GVyjVhKDsYIFwAoNlcEv9KsBgV+&#10;FVB0Bofe5MYXUA7ZoEQyAA692f3pQqtmDYQOB/4A5Tg9Ce21RaM1e0JkGQNSCcQEX4TXGSm2m9Hi&#10;AZJbHCFQMBqGpjIf5ozDF/eE0gQlYjmckHQml9HmdQfTNDcTFymLULaK1lJOfGfQE+L+gC1KGIZq&#10;b4wOyHWAF3tJiE78Sckby6ihU/yUeVjxJ2R7gNfoXXpb0BnkcGOEfAucHkDL2ZITGgwJqk7oRdIU&#10;Pt/hjTv9SeyAOoVck0LFsMxEHsqzxTOyoVTJKOSQHEjjk911suLGRmeAAgdhI565NJ5v5lLvj4GK&#10;8DKXCLEpwQThizucAan4Yll3mBaDkhLYRXYF09T4eNYTzWAjeD8uVoPpvAeNTNJzgwc0EM26/bzb&#10;x0GlsJKW49eZfDhvTIDiUgRVAAL0Zp/FHQXxgN7CfN6fEIEsVhYF38qW4fBsufwckAXMobm16Ewe&#10;MAd+1VsoTI7B7NcZveAJfFEdjG0sXq2FwIhSFZqdIeyMQYrcf0wumjJhSQbseOpAWoE0OAYNwLkA&#10;LowpKQY/oMRkD6HNZgfFd6HUjMwh6Mbo0eEqmFs1trMgcvqP5zcXl9dmi7NQbu4eTw/7w2p7mC6W&#10;o8+UVk0NdsKUReIPwMrxGcjyBExhdHJPXyhzEC0GbViqoPlyBl7B0Aw6QTm+PINXQC1qoIjD6fR5&#10;Md/s9zvKP/z7bLXOyIrV5rA63Vanx2Bx6M12q9vPQqkWeanAZxWJrYNAbI+mf4sYtnl8Hk4Xg89z&#10;lVRaw3G9N4CA3778vn3+2hnPlForksJrm4rxuaRYyii1xe60f/1ebI3rg1WxPeeVflLuRMVakC+7&#10;47LBldA54mY/Z3DHdfbwjdmrswIK43YfR+Emk+SOSFPKuSaeHLMjBKWFRfPzmR1+q8Nvc/r94XQ8&#10;JbHwa7lkOstn8lmlWmuPmr3JYHI/W+02T//M2v//hQKamS53g8mi3u5L+UJGyiV5IcHxCY6TFAX0&#10;0OwPR4vVdLXdv/wFFl+/jxebFsiphVEOb7GSLYASMHwFomm+0Oj2p8vFf7K3PX7/PlquK51esdkq&#10;1hu5YjFfKjd6/WYPnbS+3+7BIuP5fLYBRuwWu/18s2GMspwCho/P2+Pp8fXL6ffvh2d6oranL43B&#10;OCnKEV6M8mJagrpcyChVIQc9O+sOJlyBuMMbdnrDDo8vnuQLtdZwugRirbaPs9VmSLw7RZmtN3cE&#10;QJM+Lf1MQCrTBShktVj9KPMlhcb/YY+yXMwYqdA6KZt9XNFsyubwfDp9+woowU/E648qrL+Qg5jq&#10;c/eXUm93ne6A3mizucMeFoKcJqfZsAwZAbEN+RRK5DCGYATACOahvB+QO5DftIaCkRNyDsJVLHQF&#10;uZmEqh2XIdsgWbEPpCbwggZMiEMWlBYCG5gCXsGfEHKQ2UzAQwrWVVKBREQlIJ5UppIhS4s2LTdI&#10;atrhJq0BMXdiJk2LKTXyG8V9qImFDpTbP+1OgC/AhUJrhi1pqUYEQ7BSJwCiSKcsweEPe44m9gFz&#10;4CpIEyaxnafQX0qPckFLbNZBldZCRcg2U0LVE+BBb7Tlj3Bw+AI+g9CBaABCkTggM1jyAMLlo8eY&#10;7KDpFnyq6zImR8wbpdh36C6M9tiu0gCqhZrN/qzx5PtTcwc59D8DJnKDgggDOLoCvEohAD5wD9rP&#10;grW0oUKHEzlwj1KflrtrUekH4zm7J+WLZtFvIqUv+BFqRfUwAlqBMsV8i3U+3Qt0dbZI1jlSeYjv&#10;uLQYeUFXpWJfZTLwSjCZiwllsdJXWpN3sXROXcGBwGbeucx9NyGLSkNpDqOUVlSOURRaKRyX4pyS&#10;yeNBIUaJUqqgLEuak6MJjxyFTuGzVeZ+jGsoQCSDadQphBCZgNBECxiCamBrIm4o3CEO4MKWgTpq&#10;6mYm7Dkj5KI9hNYDWnGFaCHIBgPlrdHpjwF0sgAsFDXIip9yMqdxFhSWCpE8j3QmMI0ZX9JZdAHN&#10;bUQ5ctCn6ZAwpQrCgfjV6Ye0S9Cij96Gw1UzW9qTo8hCrjAPqa86J6P4k7IrkrmxhW6tIScLPov7&#10;rU6ogIoo+os/ZXWEnb5UmGULujE4NddmSpD0I5QtvZa4Op3RpZqnQIo7/WgPLf1A3F5qzGeXt2dX&#10;OohYmyehM/ouNdZPF4YLjVmrd0IAAxoCccAHT66511aaaVBNU1koQ82t40JrvjG5IeANzqA7ykPA&#10;a3S2D5+0VzcWyH58x082b8LkCH78pL24MqCSS43x+tZhcUQsjqjm2nZxZTJYghSkxOwzExak9Bb/&#10;+/dXv/zy6eOn67PzGzTb4ooYHMFPV/oLjenG4LrQGNQItgaajHHjT5RrvevW6KaotXoH8ODDJ81v&#10;78+1t7YbQB4u3ARq8UBxPyfXRDv20dxYSCI6Q6Ccn355f6k14qizixu9xYfrNdpC2IHZZevwk+bW&#10;dmvymBwRdMv7Mw2u7lxjQDvRRbRm9En78UKHw68NTvaTHk39eHHzr59oJYj99y9vOFXvzReb03Sx&#10;ma8f7qbzzwsMxitSIhcUzGqxvIf6eMRw/PZyOO5BJA/7h4f95oH5MKuwst4CdbbYSHBDVizk8oDx&#10;GoP4/viEIX48m6C2/fH49IwR/O349nW5eyxW6zYnHgzttd54qcXl3NhcXm8oHk7wvKgo1Q7lv80V&#10;lVIF8mw8/7fx7Prw3FdXgibzzmjaItuCUWc06U3mw/m6MZgWm1CwKr64EOYI1lOU3KqVqw5G98fx&#10;8nS3OPbnh+nm5eGFJOj29fti99odQ0E/dMaL9niRyWH0yfrCvCfI2dwxEDbeL8gSDF7QTxKCglfP&#10;GUiwVyYOHcBk89Gnw2+0emzukNMTcvviLm88EOHjSSmZlsNRwQO92RXxh9IQnRTahJelYlOp9+7m&#10;m8XDcXv6evz2/f+Jgcj/Vr4Rf2yPX+93z5PldjRff16CKkb1bk8pVxrdrlwscBkhHI94fK5AJJjK&#10;CGJeKdTqjU4PuLA9/ZOo1k+vs/V+OL2XFQqKU2y0lUojLYjBKO5ROpbmU6KUq9TR57uXv2X9/bPc&#10;7w9AkHy5hPspKnmlVqt1e7P1Q38yAYiM5vPBZDK5X64Ph+lqPZxOqXyeTpdrlVEOaNIXqufwTNNj&#10;x6/fJ8uHSrvnj6fd8VQgLaQkhc8V+DykeDaUgIZAcdvMDiJgPEhKpdW9mxBZ758Wm91i/UBGJ2zu&#10;BFREgDIa9UZ3zHkN2+eEKZSginJU0SfZm1NhJlxr5pO/ZICyXlPIRJQHfAemnN5eydX/eNgfHwlc&#10;/m4zq5bxbBGO8SYrSNdjsqGRfrsnhsEK6jVGSNXfGNjBNDrSOmgZPZzROcIubE9QdhE8fpD3UMox&#10;jKNEKT0+RXjC2AvpC7UQf4JOIHdR1AUgyGzIZtVhmCZFWIAyCF1PSD0XxAeqJcP/CBlPYAegUhXo&#10;ABU/QP6ksjecwa/4HmNTL8EEJXuJZ0oAEbSHhH0Wem8NZ1dta8JJWg9iYlidGyChgz2ZvaaKJjTL&#10;DrGNNoOKIIkpRy8zEMapcSDEJfbEn6CTYFQCpsQoLzEzJSHVNMtEfkkq0coLaICsSWgWhxLu8Ll2&#10;oU4b2WSGTJMlzMA2X5+AY2IC6I1mL0BmOG+ecQC2oD1oDOBDro6kEqU8RD9DQjFcGEjFISiKUIMt&#10;IamLSjm2cMNMgIdom1KbNO925fYCzEH8weafyp0F9im2F8A4bMR50dRic1pqzcqtGUAEZ2eI2ZAr&#10;d0KOYs3hojI5CqyC7egcnEXIdeK8an5boExVrfE7AESYYUQkST4gepPbbA+CdsMpMZ7JgwYCcVpt&#10;sTpDGLlAFbgSyrHMYvIYbF6rJ+oOpkIJwE2WhU0TXf6Ej2UNJO8yJvhpFYaWG2kffAep4PQ4hdUZ&#10;RoWAnpSIHsStIlL5sVgTp2greJ5QSYp6GU8VZXtOimV1wYj9yaxrmeczcARUBN4iqCKKooi6FMJf&#10;aSWEAhpDAeUosw9lXWaWMdUIl4vxeexGMyssnB1xVbaCNqB5YJooWo4n7McCUM5PsfPjFk80mJYp&#10;NxWzUQ8zT2lQCDoHVZFNbop824hIaPLGi0ccnYD60Xi8lg4PwMKnrlvh4cbdwotqtNFk+8WV0e5J&#10;htI5sBGbCQCp+K91boeX84Qy0DOcAd7IZg4gkkEYUEHwHOAhCCVzzHEGMt7h9HPJbI3LNaGUAEpM&#10;EPw6CHU3qAvvFVQTVyCFnSHygRF42/ECuAO4uTGd0QtM0Zt8dndStcmyepO3EPw6x9W15Vbvdvk4&#10;XCl2BmqAFUAGBlsQwwcea7ILtviBUx/Pb4EOuHC8Le6Q4AlnDNaAVmcjwx2T2xUko2mLI2y0+G90&#10;QBPrrcFttAXZIk6OGdV6ACK/fbgw2v3odnSv3ZskoKEEy/Zbo4tN3kBYpkFRtD51aweyqLNNpPq7&#10;yIP6tw+Xv7w/BznhBaYafAkc+/7s6pf3Fxdao9EZtrijGr3jv3/+DTyUhu4znPYp19p4MJ6MJpPR&#10;dAKFkqmVi8+zKWBl93g4vT3vn/a7xx1whPIaPj6st2Rgy1IeUihbhikrbNnQOE7zK4cjjnoBtQBi&#10;7teL++16SbEloHc+n75+3Z2O5UbN7fNqb/XMpdmsN1lMVofN6fEEKWCaXG7lq11RgfaTo1CmvfF4&#10;sd6//L47fdme3kAq7eFkfL8Go7SGo2q7h1+nNI3xttieRsunSm8ulrpxsYyHAU8jlLwA2RhC3WlW&#10;e7N75jr7vxQIfsjwLvBlOMsVmxRITYb2mQ/GeLPNfW2wXBtseqvPCLJ0U8g+PPl8rpYS8bo1MQj4&#10;o5CdMbs7AEjXGcGmlutrI+j7WmfW3ho1OuOHTxcfPn16/9tvZ2efrq60V1eaGwCw1WV3epRitdZq&#10;let1pVAEThQrlRKLLpMvlrK5PC/KwUgkxfPxVDqRSmfELC8I8UQ8Eg1FouFYPJbiuUK5IisFSVHy&#10;5XKx3uhNplPcqOcv/3NhaHN8AxQsNpTUJk/2p9k0K3GO50SJz8rRFIfvGVnJKiWl2uyMZovdf+66&#10;w9u36XrXHU9BRVkFqNAcfJ62h8P+5+lyf5iu1zOU1Xq+3iy3e7AITWOs1uvD0+70snk6rg/H7fH5&#10;6e3r5vF4/MLoB/T27ft8ta23h2K+GowL3kjaF037U0KYz8YEKZISQdtmh9docVidXjdgMCN3RxNU&#10;dXz9tn16XpCv0Ho4ngw/zz7frwEr/fG4Mxj07u4AK5P5nNyPgSn3i/l6NV8B04EjtLLDfPhXyzVh&#10;CuV/2ODB3pLXMZmZ4xXYLAAzWwoyRNayX79QeXs9ff0npszuV7woudxBmzviChL10hiIQSCQDsUl&#10;SE2IOhUXfGxGFm+rOpNBHqpcIUQoI0POqeHXiAzILpUmY5hZQ5MWK5UehBlRC9mCkMsMJDcbtJmV&#10;KOhBpGkA6OhsMQWCgHySIZIhiZX6WJCBCyUVLCAmUSctkTCswcgG6YMK8+QAPMSLw6KFEW2gJWhS&#10;rjoqtmaoHAMgZAFErDoxk0FrmYMPSeJyv9iaYgsjmCrOi09exqtN4UawP2Q2fkWFdIjSzlXuCvUJ&#10;j0tgkV3UGSC0SjXgAKbgi1wZoWAjzUPQRIsaU64PVhCLA2wHpqjmrkqdTElwCQCIJIuIAUqQS4Mf&#10;aQvVWHMSBUQBMYhsbQhnoRaCcvIdVFJoTNPkVFyKC9UUi21PDtIFSE+afMIn7cbMY1FUF2X0P06H&#10;L2g5PoE4hIycgjornUWxMQHAAUaZ+CMRT9mI+HI4ATGa80UlttBD4fgYluE+VrDFH5Oi6cI7iHkA&#10;CpAWT4CFXG+MuCvM9JXwBUDg8MWubvS+KJ8UCReAEWAasIjLR0QCVgjEMg5PzOmJ+8O8RqM3mNxA&#10;ReyGCokbkhBvqWudxWjz4ZHFkwr6wa/g6+tbm9HitbnBOtgItgVD5dW1El+YpQmM4XQSagPW0OMe&#10;SKGdUT5HpJKk+j0hDpyEa0bBxaski51xFPgDBXuyZOspnMXsCvliGezDvMuqAognQy7HEco01Aa+&#10;MPItgJzAOhDqcnUoV6Ck1rFbBLCVkjHcY2cWOLlKCxBEeBJxKAVBUQRGYDgWP7EaKLYPMEWlOpVd&#10;1GU1tjDZUG2RUAm5+fhSgAC8lkmyDit72dJMKJEHjuABxZ4OX9oV5O1emkSB8oGd1WcU7xUeCLA/&#10;tgNToFtAMgH/abnERwkIcSF4keJCCRtDlDQgC52D3kw2B0gaTIAHajh9KZefkMgbFh0edBdFn7N5&#10;EswsP+r2c5FkHleHO2JxRWndxxdnPtJklE7zOiw6rd6Muwliy4F1sNHsioFmoCdhI24c+AwPGApQ&#10;GJ+uQBpgh+HAGwGHiRTl1hUBtJkcIbQTAw0uyhMW0AxUjhq8YaJktz8Fbsap0XI02OlLh5N5sI47&#10;BIwL0Z4e9E+SdoBiFKVlbx8AK5yxehJMWkuOAMcmacIardnlDfmgg1bbjd54ApF1fF09bO9pjN4e&#10;js8Y86dzylyPgfvpdDqcDsAOcAmjE5pTwfeHA5XdI/kKUfyV7ZIghn6l3ShD7O8/Zsin8+l4NoFu&#10;evrCzAy/ft0c9p3RSCnXoAnf6ox6g0WnNxiALDaXJ5gQ8rVcpZtRqtliI1dulRtdQFVvPJ2utiwk&#10;yX59eHn6+n13+koRR1a7Zm80nC1X++fFw9NoselNltliE7cezyrGbn8q58DNjUkAC4cvHudlikqX&#10;rwwm9/9PpjRo5uPL9+X+pT2ctgYT8i5u9OQyBopiUswF42mz032ld4Cw3cG43RPxhDlershFPJ9l&#10;qdhWaoNCY1RoDer9SX+6bLGAqsV6q3036Y3JBGc4W4zmi/FitXl8XhM97OerDZhxvt7OVhuaGHjY&#10;Lx528+1httnNyfj57fBCYWz+0c7/WSC5J8vNav+03O5AGp27saQUsrkCACSR5lHiST7FZ8KxRJIX&#10;REUpd3qlVqc1no5xs4//YZLgzzLfPgIWG72BUqlUQFfNVmswag/v7qaz0WzOTEDuZ3hGXt62pxeA&#10;yObwOF+vF5vN/cN2vX9a7Q+UcfuFTvH4l0DAxy9AqK+17iSTqwBQgH1hltU5JWJsEVlWxYTDEzFa&#10;PSab1wyFhsuU622wCK708PIFFa62+9F0ysoMgHL3edobjVq9Xrvfx8bJjOKjqDYo6soOLe6s7lHw&#10;cK63lJpKTdADTFlvH5YPqtnsZrG+x5fesNMbtjf77dPL8+HldPzy+o9os3QJb9+KtbbbF7M4gw5v&#10;jEQGG1R/FDJ5ZOYOuRaYAyNAJJ1HgTiHpp4t9CDvaVKEL0HsQSJilIP0hehl8xPQzim/MQsTOvix&#10;lMNirNFgmKe0JBhU/ywkOyHOKaRHAxUCQSAFgREQt2wFpxJhswgYCZkhyB22ox4cAg2QcuMX+5Dr&#10;2JNMQZmzDzUm11bJoNicqpmN0WCOUINWgohUKFhtC4M8xEqhOQUf4FdmoVhTgYZyMFVHcqmPndlU&#10;CtWMs+BwpTbBPkmhggIUUE/HplXYqg26qETzGcwShVIFgQ9QsBuwSa6OaSUoSe6fuHbVzganZp1Z&#10;SAgUyR4XwlpLdqw0exQD8hJM4KRoHoZuqNOAJNwUnB19jpMGk2R0ouZBRAOwG4APPZnIQFRRTFuO&#10;eqyeyFTZKlKdPJXCGbsngf3RMJyLkCWZI1NIiFfo51JDzLeTjMZwohiH5qEBzaRAgIItjB3r2cIw&#10;k+/hfuFRwQ7vUiI5gAFy8QABWVBXrjLI5Bt4tvCSBOOUtiOUFOUy+r2ZEEADZAICGoDyRMCotLAn&#10;hEcgKoBCPIG0XOwJMp6eEraDJDyhtMnuB9MABTL5ZoiFgPsRbw1SLUHR68Ec2MgmAGnKgeZUGGjT&#10;3GBYcHgSUKz1Fj9kjMUdJ5Wd5RvCgGt1h0FCKGgAnrkEi29L1SYpEozVFY6kQWSUaQhtoLREpO5L&#10;kTTEfwFPBsShM5j2RgXW9RT7BM8u3iWrK+IOccFEFntGuHyYywFTPFEyVaFYhOCSH5HyiVTwSSH8&#10;QXUMUPAFxUnygFZ8UDlxgzdpcsZuTV421UmB41SOgbjVm7w3BjfRAHlIFfGooWZngIOktzhidk8K&#10;shYcQ8tDFE4+pLmx0kSCnwvFST+A0DW74lfXjqtrp81DBlApSksh2HyJa5PL6omj8QBqQgGwizdu&#10;sPnNLqAhLUnSqpOfZkpc/rTFSaYeLM593OZO2N1sXclBIVJo5sMSAMoAC7DRwPIn68w+oz1kdkbR&#10;chwIRrkxuIxWv8UZsXuT1HgXzhXUGmjRykiuQzHTD1cd363Rg434k0Xcx3nDRjvlD6Ji8YJXGL3R&#10;haOFdC6TB7hDkzQUMSVidoRYMFwqZPhiCeCLVme7MdJ6k57C3aJtYbK0tYVoScjivzF69NYAeTs7&#10;wpQb0uw7uzSAVDTXtp9+OvtwdqM3+QW5OiA7zcXn5ZY+F+vT29fjy9tscT9fLGg+fLOiqW/moqzG&#10;VqHFIFbAKNjI7G3pT5DK6mG5xJhP8y6AGGZyezzOlvPR5zGQZbPfHd9eH18x1pM7EoVz7fYi8ZjR&#10;bLrV6wxmh8HihLoMqe+NpEAVcqmp1HqV9ihf6UiFer7SViqdautuvNhuj1+3p6+glt5o2h/Pp8td&#10;l4BmBnwZTu47d7NyAxpYPS5WgrTCXUhmCoJS52Sop3xaVNKirNRqxXpNLhby5XL7bny/e3z8e27n&#10;/6UcfyexCoAYLzfD+eZuvm0Px93xvDmYllsDicW5l4sNinQC2Gp1xwsI1NNqf4Tw3p3e9qc3/Ans&#10;2J2+rPYnfP9H/Sj712+Htx+fhxeQx8t8fZgut9P1dnK/Gc2XuFnz1bbVG5RqjfHsvlxvykoBJSPK&#10;jU6vNRikeO7zYllrtZRSGdfIZ4FwreZgVGn3WneTKW4quIettvzvZfv8djef1ztdFNSTkWVJUWpd&#10;MCF55czXIKoHsOJ0uVRnUKar9XyzWR8YlByeaMrk8AQ6wSfKjmbX/uauhdIazAS5zJyrhSgt4WHI&#10;LqZYHh9Qi9NHsWW9Yc7liwWjaR6PQncAmFuQR89h+bBDAyYAPoDIcrVYb4Ap4+lsOJmgjEFOql/P&#10;kpx6VExZ0FQKem+hzqasHvBsP+ELuAQPLTBFnU1ZbtedQbtSLw7GfXLqoUzjqlPPP9uP0ugM3Z6I&#10;5tp4pTUAp0AqtA6CEY8tvkN7xICJgiFXjXIJGaZuwQ6QowxcFGhT5FTMDB2YUCxjcEYlCQEdQl4k&#10;qvYPUc0WCMgHB7DC/H0KKGrkVij0qArKCdP3qB4MrZCOyQx54oAYcDrIFzV5Ps7OLFcoaCxEOyqE&#10;VAbiACZoUoR8TaidtHLEkunQVIfchNhGbcAIqKAMOJoc5fHNAQvwrqGwEzF5j+sFkNGxUBGrSaHE&#10;ZUFpxEkY5ZwBClIXpwUUgEWJ2b0W8Qk5DWSB4EcLcVL0Q1QoRZlxCepRIUBd6uJZ5iPoZhBqbCN1&#10;C1RoVI6NrMdoBQpNQs+jQnwnLKMJJAgjbEfHslUwCuhVRI+pnYBTSOWRWByChxKC6icFoLzLVScZ&#10;pY/WpiWcF82gSHr5OmVQAnOw3Sg+TZ7SUJO1slToAvU4osZGoTGtsKQEuEAqAliEAtGyxqh3nEgF&#10;mKK6PdONi8vvwDiQVbd6h4v53cS4fIzLgUKYpA+6/JD6Ii9VsqVWjBJz0ESLPyKoTJPG/WMLMW6K&#10;Ty+mBEWUa0plQDHp03KIzab4iQMwNnTyVSASRafFG0h4kZBwt1CJOvsCwmC8AjgANJBZCUEMwVMW&#10;P+E78BC8TFmXY5kIuTqTCS32VNd38A5EKWlRHm9COlsFP7FFH0o2BFQC04Ah4j9C69L0Bh4mX1xU&#10;rU3BLnjOQBV2T9zlT5kolnOaKmQLSWgV8MjsDEPppxlFNrNCqY+JqxJgKTa5QvHxcBaTI2h1R1XT&#10;FmwH7gBZoOVfXZt/+6j9cH4LPvCydag4GasqrkBae2u3ueMOBgH41eHnbk2eT5f6S43ZaKVsw1Zn&#10;FJiCfS61FIuFAsLqXUZwG0VSSQImzi6NZ1cmndkPggHuBJOy3Zu4vDZdG13OIAdAcYU4uy+BA1Wj&#10;DaAAvmtubAZbxOZOgaJQ84XGdKkxAkoMJj8IyeKI663BG6PX6opSKh+Dw2wLAkc0N5ZPF7davV1r&#10;IJsYAg57+Frn+nB2hV/BEIASgwUIEjJYQ9dG968fL5mJDGVLpnpM3g+fbn7+5eyC4uRSlgBQCBnQ&#10;3Fo/Xd5e6x2gDYPVhz4Ek6GgtmudTauzA4NAIfgE1V1eW95/uNLe2nRGj/bWob2xfbrU/fr+AhuB&#10;cdj5/EqP3cBDaNRvH6/OLnUgJKMj9OlK/0lj+KQx/vzr+cdzHQjY6ee1Ote//uvDu3c/vXv3L6vD&#10;k6eJ+3mjNxnPKS4EtFLKGXuPAf3+84Jmy6Hnbw8sccnbM0Zt1YF5/7RDYdMqD5QwiMHKerti6Q8h&#10;A2jJf4MRf7Oa31NcirvJ3XByN1nMNofd0+sLtNLj6yvENGRMRpYcHmCf0WhzoVxd60wOtzsE+ZSM&#10;pPDSyTFOhs6QLbTEfFWpdpRqO19qlBu99mCy3J1AKr3RbApF+PA8ma82e6jyr60B1NBJuTVs9McM&#10;CJ5Hs2WrP3o4vYIShrNFZzSpdLqQ31lFkQtk9cllMlxGLNYhd0YQhMv9j3gh/1fl8StxzHL/vNg+&#10;zbdP49VDdzypdYe5UrNQa0PKlputQrWeK5XFnMyLGTUoCy+KopzDPz4jpbiMIMr4U82IJFGgubyQ&#10;xc5SJpvNFYrZXE7M5eqdnlIuy4VCZzRuDe6q7W6xgVM0B5M5UAZXtzm+rZ9e0Z5/tPA/luO376sD&#10;2vw4WW3QLeVWs06pGVvVdrvcaIyXq/l2P5zN7+aL2fph8bBbboEIwJTNare7f3hY7ckwFrwyub8n&#10;fHnYLjZb5h582DwdD69vh9cvh+dXgIt6uv3Lt+n6ICpVdZ3dH8+EWXDwtFiOpiVPMOXyJ1w+6C1+&#10;tz/uj3LRtCjmitVWe7JYzTdbdUUJKDacTMFdLMXxcrZcz5fr2f2SwIUYhYxRwNzMDIsCojBMIUss&#10;il5IAWTxtOOJJf+dh8P+AWh9PG72lLjn9PVtdzxMceh2fVSXeL79cxJFLa3ByOUPXWl1V1q95sZs&#10;sGL0CGMsxSAM1QsiE9KaHHyiGQynGMGY+g61nqxVAAH4xAhspSz0XCidJ0VfbkT5Ag4EcEBIY0xO&#10;kr1UARIByhU2MnWRjAVRfDHKRe9DhZQ+lhKWkVcLTc1iH5qjRYXEQMySA7UxyV3whYUUxTWhtXiI&#10;Q7SH/GPJ8gOAQusXNBFC9qeFWJqWMLAlnMh5ghBJObQTBdghKh3wjcpPuBDIF5pZkeo4igldQgQQ&#10;AHkpK71UpgIxh4ILQSEfCzYlgyvFJUTSUJhpMgNAgL5CtTgRDqcJknw7la17ohQdA5eDCiHyacon&#10;301kKPC/j4K5lSU2zYN2/jg1SwFNWCYxu2Ce0kEDBzP5Tr23osUmlvAIRamO6/016gQc4ELAJfjM&#10;VceV3rrW3wBB0CfYWci1pOIAXMIWm0B7wDUqaEauSitTYBTUr66m4RCp1JfpwtsCCz+D7qI1r1wb&#10;LfFHRNaNvDvAJ4UqMQpXBJnhS4LF0Y+mIdmL1GBOeQdhCQlhcQSTmSIoD5iCB8vtT1hsfovdF6fs&#10;YkokJQEv/DHebPfrDA5vkAsDgdM5yHsIeIPZc3F5CyiJJqUYxdovRSCkg+mra6PZGfSzWG2ABqAJ&#10;QMfpizM3nyxRRVzCnriv+ILHlPaMiwy0lXCcUgN6I+RNQ8CbJpMO9DukO1CJUgmmZTLglWsUxV9p&#10;ozY8FuozAbYFqagWJ2pJikW50s/VhnyuAXbGw6SiPWrDlghHx6IZOJc7yGE7KgTuYCPqwZ2G+PeA&#10;lth7AkrFUwKlX501AUsRblO6AOItb1Swe+N4aHLVO1pd4il8C+pk8xAB4EuKESsqAU/4YkAlnA5v&#10;WgmvkLrYYfMkII9BLeFUnoKs+DkQiYVkth+SnqbLOAUbLSzQGWjg6sZhsEeYxRNNyjl8KYsrenlt&#10;NjqC6I1QOucIpK1ApVubRufQ6h24FmAy7j3YyOJO6MwB1IPT4SlnVuVFmytutARvdC6tjnYGm3sj&#10;GfKytvrBK+AGkzPkCKZtwRQAjhEJCMaPHbAn4AxV4UDABGjgXGvW2wJmV9TijllcMVzXbx9YXh6d&#10;w+QIm+whwIeGshqZ33/E+GZDr+IWoH6wy6XW+PH8Bj85vDSLhj40O0N6C3CHplJMNrK8Q29YyMLG&#10;A3S71juNtqAvQi7K5Exk9gFWzjXGG6MHV0FL1ywLI7qC8hlRHDkOQxK5UEUlqzN+fmn45dfzy0sd&#10;XgQ88NX2eLLYjmfL3t10PIcOuhpNpxjrp+AViik+3+wedk+Hx+fT4fT4+Px0OGJop4Ar+Nwfd7vH&#10;7e6J1oOIV5iX0GoDHRdCgoJSQANX59LHs0nvrjeaTibz2Xx1T7kAf/96eHkZz2eNXo/Pyt5QxOkL&#10;AVOc/ojDG3b4wtCq3YFEWixmlSYly23eyXj+81UxV86BV5r9eueu1R9vHv9mJbqA2r3Zkoq/XuPP&#10;+4f98PNsMJ4cXt4ofj/zQIHcbfaH5Wa7P4EMvq+2OrPVw3S1Aak0KX1Ptze+m2/W/dGo3qr3hv35&#10;5mFzfDn+vzOGPX7/vnsBFrwu96fF7rjYPH5e7ibLB5ANynS9H99v7uZrNaD+Ynta7I9gjv3rt83p&#10;y/qPXEj717/V+X9V1sfX1eG43B9wgdV2C1BSabXzlUomJzf6w8Zg0B2Pe+NJfzKZLFeT+yU6CmSw&#10;ovDBD7SOs/2BKbPVenM4nL5+259oWmh3PKGr14fD49vX49dv2+Pz/vT6+Pr2J508ff2OS2sNJ0q1&#10;GWJLPL4IF6ZA24VUtpTIkPEynnyHN4YB0+GN0IqPO5zKyHK5Ue/1u6PxmBbL7tWwKKvdYb5a4/mk&#10;qLIzmlCZ3q/wnE0X9wQoFBmFZlPoO1v0UQM0s9BtBCjEKMy4CoUY5XSkFFfkkLxstGqD8QCk8mP6&#10;5Nvv/3EeZfh5nuRlk9VjtHjQbNXWEAXDLJQ9b4SHtoZhBOMDRhg2AkvkdgCVD4VCxBYwFEMK+KHF&#10;Rcl0VI2IKoAAKIYsjqK1D4y0bP0FgqDsi2XsviTxB+QxZY2hVL0UzE2qpyQKJquQ8/CYk1sgAJwC&#10;Ix4EMFgBIh970pAe5pOZMpgAnKGu76hzKhCxabGu1CYKxQup0RZaWiJ6KDamLDoI+RmhSWw6p5DJ&#10;t+XKXZKC0NOeGHWzxR5kMyQIvlODqdlNsmtpTpmrMAkyZmpTL9THle5CqY9zlSEjG7IRphmIIrT6&#10;DgZqlKSaQ5GcbnqAFTW1EF0smanOGsONXL4LphR3iHIC4PA8y7qMXyFJSfYxJlNPimZHUnlfTPLF&#10;ZVyaILf4bIOjhIJUeFqZolyPuAqgA2gMIyQOSVLCwno4jXtUAtDgVyBUIlNPiQ1wVYyjbIhRruiP&#10;09o6VcuSPycEsgLGTUcD0EvgURyIjmVdR95M+JIW0at9YBbGYdBkKEkJmEA8+ASjYIsnJDoDQjxT&#10;LTQm7yIQfolcrjzIVXEX2+Q4QylyRIzX+XJfLraTApluhMgYijM7AtGUrFQGtQ6Uv7o3xOuM7lud&#10;IxDJgJhQQDC+qAhtGOo1HtNcdcisNxSa2wjyBhMkkwlEgh7Ec2l1xUDWBorQSikesJ18DZgJgsMd&#10;u9VTlsEf8xZsqhBSH0+8RmPS6Wxh5rlDE6QZsqB2+VPAGuwGSsBDj76Ipim0v80T8ceFCDRRPs9J&#10;lWSmBJmqN7ndYPwgLXxgZ9xCvDyQhSB6XwRcRR466FygG9QavCeoGVRBfJOUaDYlTn657iAP4EDv&#10;UyLlPCWKCySkhFCkOS62KklLm2SkQq5o2AI9KSVBXhYTYhn0wxyeyQUajEyFogkpePTRbHQFIznF&#10;4U1C78fnDxs0cmRv0uIiMC4q2j0UpAQFL2GIJUwmIwxm74Iei3J5nD2YVpwh3uZPG10xs5uCz3Jy&#10;M8IXHX4KHBdMKhxFO+6mpSaeEneQ4vRjpEC3oB/wiTagKguZ98bwBbcA7zzeB2gqIfRYWLD70mqG&#10;C2Isb9LsitnRgIhg9Sb0tqAfmI9fIwJIBQSjB2xZgyZHBI8g/gRkkEe0mZyA9GYvOh89b/PETI6g&#10;0REAr9i9CSezZUEBFJpdYYqb509bXeoSVZwwzptCJXZPgiarmKc3fjIz52dak7IEcSKnLw2Vzh0S&#10;0BUO3GU/54lk8WK7AoLVnTJYw2YHWpIwWsNGa+hSa0a50dmj6Wy2UO3ezUeT5Wh6P1msxywu1kL1&#10;j1ivZ8vFcrvZnx7JJ/Pt+enlCF7ZMkbZPamwQp+0GLSjyLZQgKfzCZXFdLacAVygy84oP/N0BBxa&#10;LWhy5Y+h//DyvD7s77cP9W6Hl2TwitXpJ4kVxI1IQHMIRDlfOB1NZcn8tgB1f1yg5H81pdLK5ikV&#10;8/HP5Yyv31fbw2R+D/WapohoLWBabbbq7e5kcd8djSDw7mbzEc0QULz20fz+4fgMZX29f4RIXu72&#10;D8fT+nDcPKE8rR8f17SW8bgjw4tjezhEn+AsEOHNfn/xsF8fTuun5z0L/vH/hQImeDi9ro/Py8PT&#10;aLEo1KqykpcUudZuTpaL1qBXbTdbQ8j+IT47o+FwNptvNouHBxy73O+3pxO+q/3Ayna13z+9vu1O&#10;p+Vuh5+oqBMq2Pl4enhEz7A1rD/iqWyfTuixIzoEW37/vtg+13oTqdiMpKEpQc/BS13hZMg5WpjD&#10;Z4AcBXh3KGVz472LUmTtGC/IRKKlZrs5GIGcOqNxb0T8NJxO1cSHD4+nz+ASWt+5B6mwJR5Ck8+U&#10;nWc5X9wP7oYjIPHynlx7mC8PkQot9ACv91u2Rrk97LDlcHwCSU/nU7D4FhD+BurF3fzPNxQvRYqX&#10;7G7yY9ebPSZ7EEMx5AXGCoz/GMcwlmK8wpiJ4THK4r2SFwJGaeZ4gvGEDOBI78dIi0NwoEJgwVxb&#10;UUAqtDZBFie03MMsQ0lYohIoNrQeRAKPTFwZxzSz5SH5pzSmBWBBiaLm41iaX/kjXn6WBbfFn6gK&#10;ApWXICzb0PvxHfWgBoYIIAPylYX8hopP26V6vjoq1KfABZwdWhk1hgWZTQgl+iLQXEUiQ0SF64JM&#10;wSdG7MQfyQFUBEH9kFYUX47cmkg0MIaoYrwlO7xUPpIkuw3IbzAKazY5JJO/MUUcqYaSeS+LL+KL&#10;QRiRR4WgTk7EIAqLtDMLPKF2HdqG+vEnuhpkALzAd2wh/KKsOvlADDeIos+VW3N8xrkC9gGuMb0X&#10;1EKOP2EW4jbG4/lsZEujcvse/ROIQSZCZwYtoaMGUvGOk1oADtULqdia13qrcmeB3sNwjVEd/YBu&#10;xOVnlA5ahYLTqdY2BRb9RaDpK2JN0BIwi3IWUowxWoZDEZQuKOJdwMvHIuRXzGXLZNUR5U02ryeU&#10;iiSyKUhxXqEQKfGM258EbQRiAshALrQ5scw8hrJgpWgyx4lVMd/ixWqQVlsoRghUf5rGqA7JOJcW&#10;XCQgTpzWAotyuS8Ve+hTqPUQq8Ad1XuZk6poAE2xMBNatjKHy8NIXQ/EKW0h3gSdyUVB5MQKm+mh&#10;1Sgca7L6wTqoELcE54WQBn+A6y0uSHECF1bwGlCwNbxRxAEQunhiQrzTR1HkgSkmW1CdUMFjhHOh&#10;f12B1K3RoYZCUZeB1MKEaBJ4ATgNJvNAGbyHdm9cq7db3REfsIatZKE2vcmj0ZogRNV3Fe9VmMt7&#10;IoLqTHtjdEGiO/xpWyBt9qcovJsrRs5BFq/ZFnKxPw0W39W1WauzXetskNMAEchdiGHyZ77QXWgt&#10;KEZHBNhhdkQ1N7affv7w8fxGc2M12kPgEk9MsnpT7y9ufzu70dtCgAlvNBsTKlZP+lxj+aQx6624&#10;lrTdy7mDGfI2MvmutBaDxW+208oLPsEQIInzS92FxmBhEyHAAjzKriCPq4BQP9cYP2mMBmvIAhax&#10;BTV6x/vz6/eftDcmz43ZYwajeOJag5NimWiMZxe3VzdWXJfJHsZZdEbP+w9X18xLWWdyX+vtBqtP&#10;Z/ZcXBuvjY5PV5SyEc8S8NToCH441/724fLT5S06hM2sBNAJ7z9oPpHDtgXXfk3+z75bg/vs/PZf&#10;//3+t/dX51fGy2sLWzXzoj1o59mV/sbkNdjDZnfC4k4Z7bGzc8O7d7++/6DV3NpwxrML/YdPt+/e&#10;/fzu3TtyDsrkGp1Rud6ud/qt3qh3R16mND9BdgDre4go6KbQS9VgEl9f8fkjRucjYcqB4tvSqhDk&#10;wWI5H09H4JXZ/XQ0Gc7AK4spqOXzYgpMmTB728MLwcrT2yvEw+74eHg5Pb6etsen6XJdrLdiibTT&#10;G9aZbC5f1O72O9xBhydktDgtNo/bH0vwEp8tgFdyxYYoK0q5IYg5tHwI8bQ5rHdPy82P9If70/Pk&#10;fjWe37eHI+DFYDrvjclWd7E93E0Xq/3TbL2ZrzcDEoQU1gUSegK59vQEyb1+fNqeXh6OKKf985fD&#10;2++Pb1+x5fDKZji+UbIbiqJ2OAILIPI/r5aU2Xe9Gk7G7UFvNJ9tTi+7ly8b0MzL1/3rD/n3f+Wo&#10;/HB6AwyhhvXhCaeY3M/7k3FvMhp8HhXrZaVaaA27zUFHLkKnKigVpTPq98bD9l1vtMBlDvvju+lq&#10;OYOo3m0eng7r/Y48bAkpDsvtA5p6vwWprClDwsNmud/R7AijkNO3b7gXs9Vqud2iD9EbxChbIN1h&#10;cyDzWNoHLfzKnHfQFW9f0cjj1+/96arY6meL0I/B+kIoKYJR4oKSEEuJDKWAxajr8MU8waQ7iAGB&#10;JlGsrpDVFQzEcUurlVa/NRh1hiPcr86Qgt9PVxtKVTibd4bDWqs1GE/GzHgWn5MZ8zoGqbDJvxnB&#10;CuXuGeIuLCh9D634MKuUze5BfVaBJuqXJa0jUSTnw+l0VO2+6XK+/pWh/yyTxTbNy5qL66sr3dm5&#10;5kprvDU4MERjgMXIqSoeGAYx7kGL80Yz0DrwLquYQrYj4BIWlRVjowcqVkQ0e9MuHwdpypZ1csFk&#10;DtoFZAR0MEAAxBgkXITmziGJCxCoJNv4EoQ3trPvBUh6VOslX0KS1jT5zdR6SErSr9gyCun3bBqb&#10;lnXIGhdIgZoLTD0T8SfQByM2GsYogaU1JqMQWgpBnTEWgAo/qUskkPc4ECorzotGprI0U0JmoWSU&#10;A6ED9ISMp6UAiCcUaFMqLmTIrKSCs0AMBWIiLodN21DiQByepOyDEtiLOX9Q3mNchdPP4bpy9Qml&#10;MSKTWApVAsUSjcnQWhUZHUPA00Y2gSEVB5X2XCr2UxkKpoLrwj617hJcIubbuCi1B4rNKQo2EsPh&#10;SplDUKExK7cXZN4rEqsBXJTGrDU+gFSyxQFL0QziIUwpNOYKAI7C2aEBfZATUAanLpElSg+9h47C&#10;WbCx0l4A/lg3MpsY5oCNX7Fbmqxziuht9AwajHbiQkBm2JMmiohQq+/iyXyMluigQ2ccXohA3bXO&#10;HIRIDvP+EB8HwYhlbzCt0eh1RgdeJ3+EYtF6/Cmz1a+9tji9KYh2Fi+/wIkVcMPVDbRSozuEbpWS&#10;YhGvIrmcxASXn9LxBGPkDp2kOY+8249joRrynhAHRklAkCcltTZ/LBNOSLidhHjsXnrJcQbUKctk&#10;U92KAUFYAkXyc2aMggbgk/R+IBGvgHuyxa5U7glKMwUIo4zQ5L3MZWv5Ksi6g53pVcE7w9ae8KAI&#10;FFStCLwFHxhtAZrDTGTx5HFsJQgqAtpgBMZFeLIjBtTHRNXrBAxhtAd90QyeCRRgFhQLsz14qTHY&#10;3DEci1eFvX4ynmm8sZCmwGRoGHh1zc4QrZiYPGcXBqszim5BD5htQaPZT5HmDS4P5eSsRLi8K0DT&#10;CRZXTGfymmxhNgUHDaPF1juCekvg1uixe1ME5mnFYAs6/JzNz13e2o3OmD+ei7KA00ZHFH9q9aAB&#10;m8PPA5bdYfFa7zFYQlfXtvNLtCEGfMQbiLFGc23+7f0lypXWDLxQwR+MBToBkVxdWyjuviumtwZB&#10;Kjqz/0Jr1uidZlfMCaUhrZhcEY3efnap++mXs0utiXZ2hH9YuZq8lxrTjd7p8NJ0iDvAGW1BANnZ&#10;xfWv788BK3YfmfSSk7PeTohzeWuwBRx+Sv1D12sLfrrU//zLJ8211eyIoMdcAR51UgzcSz1IxWwP&#10;q4MChjnNrf3Dxc2vgBRb0BMTQ6kc2nx160a50Ng+XZotrjgnNwutKR5UEM/ZpxvwE5qK0SGYACLH&#10;YykpV24Wq22I/fvtI2R/ezBabik/znq3mUNlBbTsH55oiH9C2R8PjFR2O4raCRmwfWDpmpeb++UG&#10;ZAO9dj7+POrf9YajPqVOnEHbnRKszCejzyP8iTKC0FktKPchEwyH55cVlPjNptxopXjZ7Q3jlhjM&#10;Drs76PRGHO6QxeZ2ekLBaNofTkWTGTFXkZWqUmyCXSqNHhgLpLJBg56OP9R9wAGLhDtZrCjby3w1&#10;3+xxaeP5EihGZ3z9Cg7AFwABdPf5wwORyuFp9/yKsjm+HSGMv3zfnV7YuhKFQJ1vtmAaCO/Fbvdw&#10;Om1Pz6unx9XT0/7ldf+qusD8sJndkOCn1R98356+7p+/olWQu6V6tVivKpVio9sq16v5opLNZ0t1&#10;COtetQXsGjT7PexTazX749FkMeuN+pMFGGu93G83x8NwNhlMR59XgCRcznoDEHkEQDzhy+qw2zzt&#10;1yiQza8n4CAABSzIyvMed+103Bz2u9Nxfdgv92CUDZBlugSY0pQJ6OTw+kqLO9/+mF34Rqs8h+f/&#10;EOBusX1q9CdyGeIEYkyIpMVwOhNMClE+G+GyUV72k9aUdgbiLtBJKO0KxO3eiM3ltzp9FofHw1yO&#10;lUqr2u42+wPQSW80ma93DyyY3uH1d2wpVKu5YrHSbLQHg+7d6I5lEyQ3+8lkMpsBVibTKRgFaLLa&#10;bIbjOxDOmsVHWW8fVKcekMrDfrs77PdAtM0SvLKilMjrx9cfHk+Ht9f14fD0+s8LnC53aT5nNDhN&#10;pMwAl2NWR8hk82PcwyAJRRHDL+Q3xgoMWdiSpKwmCjQ6KIoMXyQiD75M5hFy0x+TvDHRGRSCZAjS&#10;lEp9qTwEl7AoA2RvC6EF/RtSHBsZQJCZapYlKUxTeNZKJE0DLE1asJyCIANGJCW8/tgol++qvSXN&#10;GZDvD5mb4BPikCWaaaB+DGuQLxh4sTFfGTETCorZz0LE1orNGbR8SA2cglVbRCMrnUW9tyq15pDB&#10;2IITof6M0snVx8XWDG1jISHIjlNQaBGHZC2z20gz1xucutyeqysyagFkoE6cCF9QJwoagP1RGwqO&#10;xYXTPEehr7RmnckebEEeT2osu1xHKvTl4oCmfJgdDNgCx6K2en+Ni8IlY4AFqahh7EEkPAu1h8JW&#10;amiWiOCAhYZDh+DWpDLkMIVr57NNEB6uBRvT5JxMDqdxvhKI52O0LkaowZbDKpFUIS2SQyvuGs98&#10;jtAzOLUaNsYfAY2B2JiVbrbOToQ9qYYUc19SDZJweDipeMIiPR7k3IouQk+WgqnCO16uJYVCKoN7&#10;I4EnQAyZfJNilnA5EEmQ4q4KZoc/EhdFyGxKU5wLxgSdwa4zOHxhARAk5lsQ9ugLX0SAZmxyBPFQ&#10;sjD2lPoYh9s8kUut3uLwhxPZQDTjYTEKra7/X2dn/5q4tvXxA4cLlwvDgWEoDEMpZWgRi1RUrKgR&#10;X6PGxJdEo/GtVqu29aXaa3Ws1pqqtS/T+Zuf79qZOfec5z4/PbBJNY07O8nOXp+19lprx3f3Dg8O&#10;rd5AggtJMSkvyRQvjT1fD62+EC3N44+Q8R8YgWo/75oOjxwufwygU6hegVKFNOXmP7JCmQZCpcgY&#10;w2Y6KRY6LtNMDfmF1EhrUcC85AsMEhJYpjvyu06X8BNQEYApKuXRxWWtifcKshOnA0LRkUVyeQFC&#10;4VyAJ15iDjeMhNBgtA3qApv4kIJClmyYLIN+JKGi9zOOAW+RlxZeTmgVOJK0ijTNxqH7glRA/dh5&#10;wkFRpgAZw085FMuC//xhKNAUOczesSrQJxCVUSfktDecomwEhaYx3eOnpYIyvoiCx4xqCatlWhUz&#10;LBXEbI2mJPOtWKbqj+bALq5Ayuknc0JKbSnFKzF3FhDwLJIun3TCJfwRMEoZrIN7jmq9QewXnOT/&#10;QVIfF4JLA3CcUKBy0h9V8AYm1UYwkXdwCYsjZPVEfTElka2FxLw7hLOIdi8gJgLmwGXiGXlDyZBA&#10;KwYYsccU8cTLTk/MR6lmo4A2ly/uCUpR6j900/AZ1GJx+HFSHo8mkgYUOrkYOMzhjeEa0aHjqRJg&#10;hUUA8XQbKUwpg/tGsz/OqIOLuwK0LiPHZwQ8IFpNWgapWJwRq0ewulAJHtxZKJEH5LkDSaeXpbv1&#10;S95w2hNKOQPi4ZGbksuZHRJeKYj0u4fB7bdGq33aaHQGAwr7pNxuqylGeVr0B1yy1J+AF+/r583D&#10;avkrOOh+sbwny8psAkwhy8pkBMS5/QZ9dwRk6Q26g5sBtuAESAvIld6wT1kuZt/WL6//CRJ5+b5+&#10;edO3z7ezObApraj+YCTIi4Fw3O0N4IM3EDnxBLhgjBeVRDIblxQhlYNmrmpVUMhssdTXT6unZ329&#10;Wa5WEFcQvbOlPkET9SfKLHI7/fe32fLpZfKXtQ/vN9u75WqyeLgej0czMIFuTO6s3n4snt50NOnt&#10;XX95W25eQCo4bL5a3elLbMnqALpaLsf32OrjxRI0gwP6o9vr2/Fstb7T17PVZjSbA3pQ4exx821B&#10;NozJ/T0IY7ndLjab+RrHPOLD8ulJf2Zli8/AoEf95ekeULhZLcAZAI6XJ4AI9qMq/WWLsnp93ryj&#10;hVv67/OGOYSitT8l8fr1mararh82j7RU0+vL5v0dBAOyAbUs1rr+vJ0u5vPlcnq/mEDOPyzJl+jX&#10;bflPYQYh/ekdN7DdG6WypPhBT8NYKioaLylptZSlNRQxLkM5gbTGy5X0RURvMMaFE1xE8oQEPy8G&#10;haSYUbRytXHZ6Y/GvX/fghqnyxVhHDvR4HZao0WUamCU84uri26/M6A8QNc3wBQA2qjT77Wvrq5v&#10;hiNmPrkZG5mO34ej4eRuMqPcsvfoYL1+F3211+/U6hWQynR+h/6GS17/5er0lxfD5+avBY9PVktO&#10;V8DhCHh9ca8/wQUpyRYGLgy8iUyRYm6LkFsVjHtQpTAA4kUGYeQotTxlG4PQhbhiKTpwN1g6KGZX&#10;wDaVA7s0oY6zsZGyY+MAyFd8xc8pJoUiMKrggNOLWwj7bIkqJOHHZlsgd1WW0QT14Cub1rky8pFQ&#10;oC90dAqlYf8i68UFCWxGKpACaTSGnR0HQ0LjLGgnk9YU/YvCTB1kkoHmLDPxDKDBwdiPgRH7Ub9S&#10;ahvtJLMBLUdPGeEwQqoUEX0JfsI1QmRgC+5h9g+QAckgjIGogZwjATQ0+VIk/wea0SZ3XdxSSHda&#10;6ZZlx5dYrjacjgUEUW7xmMQSa5G7Ce48MRbpfmwtObQEFUKTZzo5dHtaRQjHSDLlm2BDOsWsYA8e&#10;AaQt/ku8kirjSEIQtRkVC5G4it9CfYU2GIpTZooEMRyu/TwQpRWwcY3Y4njmhUP3BDcBNeNuA4MM&#10;QxEGata2Eg4ALaG1vFiIy+DRs2S+ma/1qxdjECr2ExJRJNFV4bSHAuaj9Lhqg0hFYhlKKOQno+Er&#10;yIOCdHK4nqKY1pJyKVeoV+q9fKml5OsKGDBbFpWSUqhTzwCUldp4zIbCjfteoBRq3TQ5n5Iv1Ykv&#10;cuzwghKKZ132kzbOAg6ALIT4l+QS4QtLwI8CZAE3oDG5Eq3Fg3sHqXNsJ79L1A+MCIuUIwi/DScg&#10;8PC2pwWWKhc7XZzgZcE7QAq8LWiAPwrZI3jDUljMhijiGvpxCqfAyyOy/DM2Z9DuDEIjj1PmFbIK&#10;Qpru7Ozv7ZtdXJR5h+RRD/5FiWWdfi4soZKIlMNXnAsNwPHkberjHZ5IGGBO5jh1d+9o/8BqPQmg&#10;BtAbOiLkNO4By+SegKbOJ6iX4HRoNpT4AxZ3Y7Fxbn+CAUrKS26tkWObHxeOm0CMgusNSWarx2T1&#10;mm2cL5TEm+NjyymTleUkbHUSEABWQglaNplCly1eCFoghSeYiUglXzTn8MQPjrxH9sihxQ8h7Q0r&#10;XCTr9EkWR9hk4b4eOiCkuRAlU7G7IiwnbNDIHmsYVLwB0Xzs+WpyWF1hmtxxBGkRY79k54QjR+jr&#10;kcvsCDr8ohvY4ReBEU6fYPfwQA3ACggDdMK2P5dZtth8hm8sKgepODy8wx1BwWE+PhOgUKykEaJs&#10;cQRw9058cZs7zBLRBsmoc8xZXahWAlU43FGWrT/IrE2UvoU8jp0hqz1oc4WPHMFjfHaHXWGJiyl2&#10;Lm7zRG3umNUjOjjRFUg6vOTRYj3hLfaw2Ro4doTIROTmjxwBk923s3v06bPpw8f9Dx929g/NiXT+&#10;8noyGM2Go1m9eQW5gnJDXrdTJtUeRpPbb/MpGEXf6Iaz7UJfLAArLEEcYIXCPudTWjaFvBq/YTsa&#10;Qw8eDm76l50LyIz+DcTP9UX3cjKDsBm1OhdaWas2ap3rwd2D/qcDBJW3dwiPdrevVapxSQxHw24P&#10;5wKzhONxSeaFdFSU46lsOJ6KSZly7fyqf0MryK2e9M12Re6096O7GXMUnXaHN4PRhC5kOicfl/9r&#10;2RqU5ctPMY+y+nsuNXzV3yhwxiiPxDHbycPydj4fTu8Gk+n1eDKYGHlTKO8ZoAcFcDNf/QwsWr2+&#10;z9iUCvNFpdkHbB9xxp9mDGyprF63j0Qh2/XbM7abH5Cvxr9wzPdH0MnPz9h+B76s3sArxlwGMIXo&#10;xKAWZlkB+mC7oUSrm/UjGVc2M51MR+x4MpysftkY1q9/w5T56rV6fqUWaxmlqOTKUkaNidDW5FhS&#10;ZWsaVOXCmVzA6KElZOgnUJOg6mQDMUigZDCWxgdfWACp+KMShfOUa+XzdqvT7QI7Jnezx1/BVm8/&#10;esNJvXmRUzW1oFXrzVanf9EnsO1cD/vDm94QPWc0Gk9umE3l5haMcnd3T4tPGUv2GD6zzA0F17Xc&#10;vH8nKNmsprM7wDEgW3/arH+tM7X+r8dqlMn8UUhm//j4eefz/sdPX74eWLiAGBVVMIrbF0fB6OT2&#10;CxgMSX/DgMzLKMyCkofialiUA2wxV8OtLUHZ2Ul4Y8DBMA7BAdUREpRM3cki5V8gf7vsiYesyPgv&#10;jdiU/ZLm5aGmQnJD0mNkRp2+CDSTjIutZo8RmKpizhnGkI5KIGghI6GUQtfCf3EwKoH4x2Hk4sYr&#10;iXQRYzWohWhGqfEJSjQCAuBFjUwUuTM2CCup7ClqQIVh8ueDOgodT8RXEANUozBzEsABOK8hvJnT&#10;ZBX4AlGN8zKxRV4NGLoBKzg7BGi5McRXAB8GeZwFBU3FSVEJ7id+AhmUUc/I5ZalLYlIGnRI3Dey&#10;OpBphNLJAB3CCaj0WdQJajHIAM02uATsla+AIdrgDyIGFtedY0nbQIpAChQIQewEQ1Rbt2rxMqu1&#10;CRqYValQ6VaaI/wwIuI24rfgwqZWG6iVLp1dbcgsxue8N6t3vjHfZHDGhVrtaNWedtrDb+kOsAUN&#10;ZGYeq19OKs1hOn8eV84iyWJMrpTbo+olkYox2YSWoGbUAEjFY0LnQVf5LZ1H5yDvEBet2h+M4zWj&#10;dCPlFDR+yqCfTyQLSbms5M8yudOsdp5I46oyENjoCknwLJv5i4O52NyeMbWGPUKmyCfVoKDE0nlF&#10;A6C01OJ5UgHT4XQEkimlWgDV5hsiEDKmxCVVIkNfDdxTKF8AklikNCnxYEyFZf1DtTFJ9fMZ5oSh&#10;JBTKHSKDixm/gw1xPJ56ttQqnHZS6qlA8Uq5QAxyOgfuwUVBy6HIYcpZl/X4E5D36KMS5donfd3q&#10;jhzZvRa7F69fSqlgv0Cu6ZrLFzsw2Vy+aDyVT+Wq2HoDcS4g+COpEOXIz/MpLZqi6GXqu17RZDoB&#10;iuF0RvwRT22W8b7hjaJ+ozV5QQWFHNJyfY79Qzt6Ofo6OuuxzWcyu6y2gN0Z8gYkvFqgFi6U5Pg0&#10;xPOnnYMDi8sXV04CIgvlpXwhkOIHFo/DHfOFMt4gJTJxcNF9s+P3f3wkjxBKqiseO8OekGJ1xz98&#10;/Hpo4bwh2R1I205iR7YQyqddy+6BnZxzKYqHwolpGuXY83nXhLY5ORL8LPDHj5vwx8fdL1+PcGqc&#10;CH9RDizeLwe2z/tWsz0IanEwcLF7YjY3//mrZWffjJaTq507AtABz1nsPtQJZAGZOT1RIzkKAAin&#10;w/bYQbn2T3wxJwdGCXw12Qw3nZ1dCg5CVfjtl/2jP3YOdvaOwEaHFvwEbY7Y2HQSivmYs9j8uBYL&#10;Gnx08vHz4T8+fP68Z9rZOzTZvVZv1OKM7JtcO3sWk9V3hF9ZPGabH6QCXPv4yfTHp0OLPfBx5/Dj&#10;7uEe6j/27u07vuxa9g7t//y4+/u/dnYPbGY8hYColdun9U6j1W22u83LTvPyCmo3xvTp/Xyxepw9&#10;3I8plecMKrFO6y2vH1YPcwYrRgAzkIWiLZbzO4phpimh8fQWtNBsN7qD7mX34qJz2RsO+sPB4GZ4&#10;2ek1Ws125ypf0rRK+aLXnUK/N6QILQrzvNo+L9ebyWzW6naK5Uo0HuOFKBcIuH0BI09/IpNTCpXq&#10;WatxftGCMj4c9QbDznDU7g8bnX79qp+vNrJaOaeVK2etcrVebbTuIMP/Iqv+f2Wx/T5ePIxmi8mD&#10;PtM3/dEYkniyeARgMY+fh/lq8+0BEnQ9WbCUJIsFeX7o+ny9enx90V/AIq/Q7x9fX5fb7fJp87BZ&#10;L7dUiDAIUyBiARA4ZvP4ugWXLJ83KPiAA2jLPgBQACv0X7KgrJZP6833V7KpGIehws3qYaXrT1vg&#10;yP1K/19XgaJv3yv1dqFyrqgVIQVBJXPBuC8ihIQ0+CORKUREmRcxBpI/LGAFQw32h+N4tSFxM74I&#10;FBsxJMhEKryIEhHToqLittcuOr3RCAUAd6fr+pagavXy47I/Kp3idFoyQ6Ha5WoNPeCyM7jqDjr9&#10;IVnhQLXA2+HN9fBmNP52O5lS7p/plFIXzmYzmuKh0DMjo89yrYOJF78mE5crfY7rJW/ZnxdozMT9&#10;d+kOx4GwuLtv/rJnwtvqj2YwUnm8gtsTwwdACfkUUiQE5LdybPNa7X6orBiNIQ4EsiuQ4g6eIA3t&#10;V55Mw1WFnNwjMogEoyIzMNAkBQZnDL8QLkwjZ6GXURmaJKQGRBcGTza5A9WR4gExjCcyJWZBoSAG&#10;/BBjZixdyORrRhIUSMc40x5pUoMcS2tGagxINJwL8gJCvdoalRsDMVOGtMZ4yydUCHhI91zxSilQ&#10;gleM3rhGsIVhhkGBlHH7yDNS0SBr+uR7W6CoUkpvkSZbQqZAFiBgikjZWSogDMPajeMhH1m2Nyrl&#10;82H9aqKSMy/ZbHDf0CSapqjQHogeiA8UpUCLcMl5xiVkiCJ5D4AoEAoMCtWfpgiUTJ58GFAh2YfI&#10;L5gypijquVbplc8otYmittK5RibXyFd75QZNNrFZLZRT1I8KASs4snhKs2CoFohTbowqjZHC1vEB&#10;7jBG6RQbw0LtOp1vAjgyWgulXB8yz1xIf/LDxRZ0kqPAZoIekbn9CtjPlghQSs2kehZXqkHmpZTS&#10;aJFUQUYzziQZz1GLpYugEwEim8QoLbP8W0IpoIc5nKGYoMpqVau0hBSIMufmeJc3AoEdB8zSHIeC&#10;fsAnoFgnrHYfcy5RIkIOjwf4CfFwaHaBjsMUO1qAbA4JitXlt574AnEALMAwR865jFHwQ6A3ek8i&#10;pWULTSldEgHd5Moqe6NpPoneA3WkFk/nuTDJaRyJTs8shBSXhLfCH0nH0lqucinlKMcrGoDCpi2A&#10;IxWZRS9TsI+Gh0qZ3FAMUpGUItglKGYjqQLYAq9BFrcsRzFyXFQOUFo2VZI13Id8qakWW5JMCVpw&#10;OShpFV0clwBgxxiUYz2S9iSzFMrv4RUvD7hW+TgtBYDuxbyoCOFRpx+8zNPS1XQhqSJIxR+iBCqG&#10;d2o8VYoIIMJShM+6PAIYhU/kgfZ4l2JE6OVIPOtxC6GwghcyjjefVi/K2DwRE6gCQ0ZYCcRVlpBY&#10;I3OIlzfbOS6cTuDNzNekXNUfzR6fCEdOMqIkc+gQeIXOAMjeoGyxR47dPBdncbzZGkYTpycGQNk/&#10;tOFp4jXGA8U4AqpFzVZHAEMVhhtcWixdDooFLpp1cIljV9QTkqO4EKXmF1SQyr6ZEMFs9/mjCsAX&#10;0AkotJ8EQRsAEdevFQ2hSwFWTCw/issnYMTB0IaeBqA5snnBLqajE5wOj4lZpJz7JuuB2Qn+sLoi&#10;NMEUTFtYiDK6HxgFLYc25vbRCosmi2fns+mfHz7vfj32hSQAN9jI6g6aHYE9k2v3wMHxsoDxLqFa&#10;nKGvZhAJt/vVcewIx1Jg9JovkNo9tO2ZXWZ7wOYEBcqxVDEoqia774/dg99+/9dvv3/YP7D4AzFV&#10;O9XKtYtujxa8HU/Gs9lwfDuaTqb3zHaymI2nY1qKTifv2tUW4hBigxWWO86AFRQSJLPJ3ZzI5ub2&#10;ZjiCujzsDga9wXV/MGi1L9tXV1c9EAyQqF1rnpdPyZZTqTV6w5vpnAJVqHynyYvNy+t6+3Z7d9fu&#10;DaH0K4Uq1H3ASrZQuewOiqWKklXr9VYhD8WumFGLCUWNJmVeklM5TdGqSr6sqMWcWpSSipItZrOa&#10;qgJ+qvlCudZoX3QH/ZtbSuf7S5Lhg1H+/Gp8+LPoLz9u5w8oy+3bFLz2a60cMMr0Qb9brtq93u1s&#10;Djl9y1K44h7iw3T5sNhsFmuAxeYBgPL0hK8zfQmMAGroz08gj/V3oMwTAIUxymb9/mLgCP673IJj&#10;nh9pDmjz+PK0Zgdg58PTarHWQSo4DB/u10tgCg7QcZb1ev3LkjTXn+8e3r7NX3uDeYxPxgEWYYHz&#10;hQNhChgO8OmwqPBJhaZyUFJKJCkLGejKGP2gNxOa4DCMEqGYjEEA4BIRs0xtw+BWKjcuWt3h5XB8&#10;dTPt3X6bLvXZaqW/vOrPLwDQVreP+51WtEK5rlUa5+1e86LXaHcueoP+4Bak0ukNCVZ6QBZ0ugkY&#10;pT8YAlPGtHDVdDqbT+dglMX98oH5oCz1ta6vH9HTZos5fr16eVk9P6/+Po1lPMHV+4/HX8YVcOFZ&#10;sx0Kx+0O7tjBQTU68cXDUh4DL0b4uKhFBRWi3RABZH2XiwLZRTSMUaSpAkckcsvDWPGneym27APN&#10;/uCFAqzgK4k0CkihNV+MaSCSzWwxQq3WpXwTtCwdhDRF/6bzdXxQS03SnNUziPxSY6CdgbMpIWym&#10;UMeIB0xRy7QIHaqFHgtKAG1AfgNHslQP+WmqbJlDYoLyZbU9KpxdQWSgzXj36dTlTtFIPluEekw5&#10;5agxlBekr1YuwRaoCjo2aitUO+X6IF/uoPEyc6elEBDQTLHFTk3TW4AAg1Hy1S5LqXKFQglXGPRg&#10;f/HsmoHLOXaiSdgJeKLprSL+e/4z3QaFEP/Mnwu2yBlJewtttUTuqCCDBFk7iDkg1JnTSd2w9Aip&#10;Ulo5K5TJwkEmlkwlyGdDUVpSAG3G8YSPSXpYETGfyp7hGmU26UY56ORTKX2aVur4lZAsJzJALjDT&#10;hURrQDaSuDrAEPARFKW1ZLUZ5NEl1ISM1oJXGjTflGYTSQXim2KdUr8QfuXOUnJNyde1Rj9X7SSB&#10;KVpTAvHgcsogsD5YyvChjqaKGKVxxlp7/D/cx+GeEXSYSQAAAABJRU5ErkJgglBLAwQKAAAAAAAA&#10;ACEAqzcHjiDgAAAg4AAAFgAAAGRycy9tZWRpYS9pbWFnZTE1LmpwZWf/2P/gABBKRklGAAEBAQDc&#10;ANwAAP/bAEMACAYGBwYFCAcHBwkJCAoMFA0MCwsMGRITDxQdGh8eHRocHCAkLicgIiwjHBwoNyks&#10;MDE0NDQfJzk9ODI8LjM0Mv/bAEMBCQkJDAsMGA0NGDIhHCEyMjIyMjIyMjIyMjIyMjIyMjIyMjIy&#10;MjIyMjIyMjIyMjIyMjIyMjIyMjIyMjIyMjIyMv/AABEIAfACmw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OVOWHJIcdPenfxiT0PK9jSAEr7j&#10;tmhieJMHk1qSBIByPut2pH/dkpv3IeVOOlDIAQVOVIzQeMg8igBCOqN1xkHtSsd+Mgb8Y470hI5U&#10;nrjbxTi27GMB1PUd/wD69ACKpYF/4lPOKANo3jvkMKO5YcEj5sUmAq7uGVhzzQApUoM9VPb0oAXB&#10;jfjPKnFJyqleoPIOaUc4ViePumgBApc7Qfn7Z70Hc2MKBIo598d6QHJxyHzxnvSsz7w4I3qc4x1o&#10;AUNg70A45xTeVDNj5WPr/n1pScHenrytJtCBlXlCeKAEHICHp2J7UoyWxk5HQ0q5AMZHytyG9KQK&#10;c7eQSeKAG53R5U5kU/mKU5YsykFzyw/z9KUZZMgkMOvHWjPAdXBJHzUAA4KsACrDDDPSmkBflHKn&#10;nPpSrjgqRtfqKAMMRxhu9AAu4nbk5zwabyflyd47+op4G5dnIYd/amgFuFLBl65HX3oABkgEAbh1&#10;oyqn5RwRyKcTkGReD39KYWx93aQRzQJsUqBjByCO3anLE7KSAcDvUHmbGz2p0mqukbRwpnd1z2pN&#10;ibb2NJLSGAI08gIZc8HpVaXVIYoRHEu5w3BA7VlO8shy8h/3QeKURnGT8o7k0uXuTy9yzNqF3M+7&#10;eIwRg7etVgGPdmPqaN0YbaoMjdsdKsw2N9d42KUX2FGiKtYg24GWYKKbuX/lmjSH2FbkGgwxL5l3&#10;Oo9cmn/abG1ysEQdlON1Lm7AZEdpfT8RxBAfbNaVl4cM2WvZ3ABHGcA0Sa1MrFl2qo44GarvqVzJ&#10;w0z4Jx8vFLVgbcWk6PbDHkK5Pd+aCmjwvn9yFA5Fc2s78Fny3qTTDJ9N2MHAo5RnUf2jpUSgoFP+&#10;6mab/bdkv3Inb6KK5gyjHGRxyAKTfyWGcZyeaOVBY6T+3rZQUFtJg+pHNRNrZ2/uYQB3V+awC/v3&#10;9aTeucDtx1p8qCxux608Wd0QIPYHpU767AylfIfnvgVzm5Mrkn86Mx5JWR+euTS5UFje+3WJwGR+&#10;faj7RYscccDkEVz43D7srevIpVM2SPNQ89SKOVBY3fKsZgcbD+NM/s22PzbPxWsYTSqy5iBz3U0C&#10;+K5B82I5644o5QNRtHR/9W2MnvxVWTTLqLlQWHtT4NWlULtmR1U87qupq434eDK9mU0e8gMVy8f+&#10;sjI98UuVI4bmug+12lyoGRweQ4xUUum2knzKu3Pccijm7gYZU9xmnRXF1asGtrhk5yUcblP4Vcl0&#10;qdPmhcSL6d6qO4Q7LiJoz644p6MC2urW0w2ajZmJyP8AXwcr+I6/zqZtOE0Imsp47qM/3DyPwrL2&#10;qeY3BFRohikEkTvBKOQ8Rx+dLl7BoWnRlIUqVZSc54NNOQBheg5q1HrRkAj1W3WZAP8Aj4iGGH1F&#10;T/2fHdwmbT7hLmL+IA4ZfYimpNbhqjNPR+DtyBTsDdsPC7uDTnBVdrA4DZxjmmccEk4GTVJ3ARRv&#10;jC9MIcE9+KUbtruAAQACPX/OaBnaAcBlTFA5DuDzkKRTGICQoYElGfkfpSlWXr90gmjHzKQBtLMc&#10;elI2duPUYz6UAOYfKueoHFIfvBiQDkDH4U3LBj3wRik/iDbcksc+1ACg4bOcg7qbg7VRuWKfKew5&#10;/wDr/pTw4RHwobKH8D/nNN+VNyEZ+6FI+tADictjHzAikDjzFIBOSd3HQUKQSeSHD/0oQ/vFKgkb&#10;Du/z9RQAmdoJHzBlzn05pRy5jGd5ZduP8+1IMBdmQVKDmjLCTjg7s5/CgBVYiRsf6wOcn8qjDFFU&#10;qd37vLH0pSQcEMBgMc560zzFMZ28LsBb3FMCVeWEOBt3/e/Dj9aQnccDg/MSf8/jUe8lkwPkEmR+&#10;X+NNZt2TJlEG4g+v+eaVgJFZWTcoIjZACDQMFjkYQvwfUgU3fuBLLtwF+X0p3y71Ln5S52j04oAa&#10;MuvzHCqpx7ikIBRnb7uV+X6UjfcJk4by/lX6/wCRTs4lZmwSX4T8P/10ALkcF+nJUVEzP9nywJk2&#10;gYHrS7xhCw3FlJA9KVw+CoyZQUFAEnCursd2WOVz04xUbAgBCcyNGSh/u5NB2oysMMzFtw9P88U0&#10;jh1Q/Myrh/TNADyxDcf64Pkk+mP/ANdOtogLZP3ozjnnv3qPLEsAMMrnLeoxRFsMKFD8pUYoA1xn&#10;JbPzrz9ab0G4DJ7jNLkE5Bww6+9HG1XXB4+YGgBOFYYBKkdDQynuTz0NGADnb8vSlIJXY3QHgg+t&#10;IBBk/KeST6UhYOF6q4746470/wDh2nIZc4NIzeYeh3kcn1NMAIB+ZSM45HpQdiHcm0owwRTWYD5g&#10;TnHIA6UOAu7YwMbEcf0/WgAAPK4BU8g0oxt2sO2VagDCgNjYTkfjQFBG1sAgZBzQA3bu+XnIHHvQ&#10;NzhmHUdeKDukA7Mo7GnAsWMoHI6jt+VADc4XeD8oIDAjtQ5CrgNlGORSjIIbGVzhhjtSMMhckFCe&#10;KAHjAHluMDG5T7//AF6RVLnafTgZ60jZ2ordAMr/AJ/Gm4VhtJ2lRxzQAudyr5e4NjkHvQxGSUzt&#10;7j0ofMg35IcdR6+9JgbQwJBPBBoAVtoAKYKNjPHQ0jEEbWxt5O6nZxgg5jORgjkGmggkAkbCaAD7&#10;yhGHIxhiaXdwHBYOp5J71GzYUKQOOKjd+OTSbE2SPMSSEyoPUVA0oXjrUbyFvu8CmqhY8YA9TSVy&#10;bX3BmLHn8qNny5Y7F9aXeqYEY3Me9WYdOlnG5sgHqT2pjKytlgsKEk9zVyPS5HUPcEgN0FWontLF&#10;cIBJIvoelQXN7cXHUr5Y5CgdDSu2BYje1tFG2INgd6fJrU7ReUgWLI+UgVl+aNxBbcrE4A7VG0rb&#10;QvA60co7Fh5pJD+9bLY6saiL5OeScDOKiySBxzjqaNnHLHOMUBYeZMMSCoJ4I65ppbJKjcfSnGMI&#10;+OpFOCMxwv3qYyH5gMBBuz3oBcDJIz14FTCMlc9+9KIh6nnrSArsmz7zk5GeO1ASIAqASTxVrykU&#10;lRyCOtLsVTtA/GgCrsTO3HzZo2R8lVwR1q2F5wF5FNO1gCE9jQBXMaHnbkDj6UCOMdB16VYwPQ4P&#10;Wm7UwBggGmIhEa9MkEe9BiyPldhgdKm8pGyCSOKBESeH5A70DIwj8ndkfSgu+0qVyp/SpNrDJHQ0&#10;37pGR8pNICGQwumJYh0J6YqURJvYW0rogGVDc0jE7eR9OKQgZ3DKtxypxQApmuEbDwhk9VP9Kdb3&#10;43ZilZGJ+63B/KgM/meYZAxL5w1MkCuoWaIbTuOQOlAGpFqbbvnTK54KnBq4txDcDa21/wDZfg1z&#10;awFCTBMV+UAI/IpWuSpK3MZT5gFYcg/4UuVCsbE2m20jHyWaF/Q9KoTWtxbnDrlfWpIryRVyrLLH&#10;gYB+nNXoL2OQBc7Cf+WcnSlqgMfIPTg0ihoZhNC7wzDo8Zx+da1xpkM53RExSnsT8prKmSe0fy50&#10;I9+xqk0wNKDVorkLb6xGFJGEu4h/6EKjMSnJRg6How6GqGAynHfsafC7wtmE7SRyp6Gla2wiZgAC&#10;D97PFIRlC2fmL5IqzaNHfsY1xHcj/lmx+99KZJA8Em1gylWJII5pqXcL9yuBtWOTI5Byp7Z5/nQw&#10;+XYp/hA60AAZXOSFyx/H/wDXT9o3lAFwSOfoM1RRGciYRsDywAx24/8ArUqnnH8QJ59qcgBk25+b&#10;JYE+nH+NHVSV4IXknue/8qYiPkQtjrt7/WkYfwgkcjnFPOwDOTs4U+3+c0bAWxu43EjPrj/61AEb&#10;hnwFwMvuJ9aduBGEyAE596UKTHycYUmlK5RmXAwAhH60AQ4wSeRGSq0/DM4ByE3Zz64FJsJYDPBf&#10;+mKcWIXBPQMRigCIoJIwGwqxo2BjrmlcByXK4VSqkeuakmK/eIO9dmBjqcj+uKGwJtxOVMmMD0xQ&#10;MQRgyo0hxHlmQD1H+TTI8fZV3A7tu4A989qVZAcEqSdjEe3NIQdu3IMgVAB9Sf8ACkA5mbdJJgHM&#10;gG30GP8A69G4IVaRQwZXIA7YoY+XIpxvczHcv4f4U1/3aDkHMJYt/dJ5/wAfyoAbN8ofjMiqoQex&#10;JxSu37xD1kLncB24pZFy3kfxhkwT7f8A6qRsl1MXDfvGkJ9uP8/SgBPljXYvJaLO8DpnvSMSSVUn&#10;eJVG78M/5+tMbaBsjOYPJQFh2B/yac7FnjXBUCUnPrx/jQMUMCCyYGA28j3pHAKlEOISUw+f0/lT&#10;Q6fZi/RBGWYetDAfdbiFpVA/AUCBmz1JXaX/AOBdqUONq4G0bRx6cVAC7qC/ylQ7Kv8AeGeP0p0j&#10;Nv6HOBn8qBm4c4BGc45pcqMNkFehFA5jL5O4dRilXCMpPKk4IpCAkAMoIZCcZ/z9aTaFj28Hd056&#10;d6QHGQT8paggK4QkEHOD2NMAz8gBX5weoPWnNh1c/dYYI96b5Z2NwMqOlK7NICWA3A4OKAGnkbh2&#10;6jFKDwGOdhPpQdo2ugOG6jNOA2gZLbWB5FADGfkDOV7ZowG4O3KjIpeF4ZjwOCRQ5yCpI3L04oAX&#10;bvi3AgMp6A9eP/rUiqfvgcA/MM9qNoKhgVDA4xSDPLgfKDyM0gEw+flyVPUUHIGMnaeRxSY25YZ2&#10;59aeABhWJ5GM0wEyQuxz0GUPpTeZBuIG8AD605twGx87l6E00ksuPlDDpQArndkomCOozQ5+YOAQ&#10;DgkU4jOZMqD1Izg008KD1B5xmgBDxIW58puRxUTyZJC8jtQ87Ovlqx8sVXZ8DC/nU37Et9h0kmzt&#10;k1B8x68t6UqhmOB+JPanbhGQIxlj1amkFhdqoMyHJxwop8UU104VR8vQCrFrpvmKZ7htsY5JNTTX&#10;qoix2igRk4Ld6TfYY5ILWxCmQh5j91feo5b2S6BQZj9FHcVTwF3NISWwGBPOaGkZwRjOAAMUJABw&#10;o9xgHFNZ9xIAxz0FKVJY7s9eRTh2A4z3pgM2FhgkDnNLsGDtHQc0/GR8vGBySKccduw5pDGhADwM&#10;gjn2p20bqeFY5wMJ0JoCfNjt2zQA0Y3EDt1NOAJ5BxingcEciggEAjjHX3oAZtHY9uadtHGB8pp5&#10;GTuAwvQikAGPbrQAmMcY4HSlALHH60EevQ9KUZ9/Y0AJ1H0puBgVJ29MUnegBhHze1AUYwelPIx2&#10;GDzSbc9hQAzbxzRs6nHSpAO2MUYOT+tAEW0AZHr0pCCRzjHWpj0pCOKAIWTKkHPTimmMtz3qcjjt&#10;QQcc0AVirAg46HpSJuAznk54q0Bk9KjMY5I6mgCFth4kTDEABlODT1hkLfuSsvI+U9cUjJhcHpwM&#10;+lNKsrejAgg0AVzGnnMUDQSgHjoPypTM8aoLtANw4kTkcnFX0vuFhvLZLuHB3EnDr7g1INMivIvM&#10;0i4EoUZaCXh1/wAaAIre6eKP5JBNH1wTmtGC5tr6Pyzhh0Mb9R9K5/y2huGVQ1vMHy6MuAf88VKJ&#10;98oWRRE2B8w6enX8KTQrFu400oGe1JYA8xnqKo+Ypba2Qw6j0rThvlhkXzskD+Mf1q1cadBqEXmL&#10;gSfwuvf60XtuIw2AfAOQQcq6nBB9jWlBrCuq22s8qBiO9Ucj/fH9f/11mvDNZSCOdT14PY0/AIPG&#10;VPUGm1cZp3dg9sxUlWWQZDr0dap8BwpJCluDj/PvSWd7LpqshU3Fiw+aAnJT3T0+laMlrFcWq3do&#10;4ltm/iHVD6H3pJ23FsZ2A4644ODQPmUttI4AI9KV8qSp42qAue5PH+FBcFi3owBH0/8A11Yxu3k9&#10;NpcUqqC67uFOSD6UZ+deAck8U0YyAf7hI+lADWGVb1CcZ75z/wDWpzAje/qwHFBwGOSSwKjNLwpG&#10;WLEvyPT2/L+dAxvIYblPLNn2/wA4/WosEx4HXbx7ZqUDywCzbiyFj7U0DICA88DNABIzGRmBzIHX&#10;A9uv9DTAzKVI5LM2fYD/ACKkZi0uV4+fn6VGnynKgEFHyT654/WgBYyYkYHBLRBs+nJ/+v8AlTW+&#10;UCFDumVlBft0/nx+tKwXEyKONqqG9OMn9DSA7mWMAjbN971AGf5g0AG4oYWj5Ys7H9Qf50jhGjVV&#10;/wBS0Y3Y98f0zUbSZjjeMhVETMxPUjp/9epWVMvtP7jdGg7Y/wA5FAA215fLAIxKMkdyB0/QVHzI&#10;pIYBVRgwP8WTjNPzl1DnADsVI7kCoXLMmdp/dwj5F/iG7/6w/OgB52u7H/liQgK+h60O2fKD4GC+&#10;0+vXFJ8pnc9EaVRsH0/z+VR7SEhMzbiquygDpnJH5DigYuD5TM33ljUbO2Sf8cUcbvmII84sqnt8&#10;v+TQQQd7cyHyxtHQeppjYjkBB3l2kOcdOP8A9Q/GmIDuO1XH73yTtPpyP/rflUcwkMzEOBTlXf8A&#10;uw2WKr831NV7mRBcyAkjnpmgDqccF8dCAeaADjOCVzg+1JtzkqDwcnmnbdpBIbYw5GakBo6hWPyn&#10;vjpS9DhiMgce9NBCgBy2MdfSlbGSGYg4wPrTAU5Kjldw60pwRvXbu3crQPmJy+JFPAI5NIfmKtlB&#10;zzx+tAA+BtIXIbkgHpSH5RyrbTnp2oYY2MpVgVyf8/hR0jIIyCB3oAQA+YIznoADTs7yyZPmZwOO&#10;tIBjKEHcMFSD0pWJOPviXdnOKQDD1V9w3A8DvTuOXypOeRSli6hhzIOvHXH/ANamZBXcAASPm4oA&#10;NhXbwCjA0OdrYwSMAD2pMKuDgYbqAacU+YxEZB6EGgBZN3RyTnlSfekbgYfIkDelIxbYqPncCcH2&#10;/wA5pQcEE9VPOR1pgLK6syyZG7uMdD0qBmBJP3VFKxB+Zz9aqSuZGx0QUiG7ivLuPygBcUxU3c/d&#10;QdTSqoKlm4QfrSgPcOEjU7ey4pjEyWIjiHHpjk1oRWsNlH9oufmfHCDrQgj09doCyXJGQPSq2Wll&#10;86ViHHXnrU7jJZ7iW6cs5HkjA2AdKhyqcLgArTd27kDsc8UBVTljnAA6UwGrGW5PAx61IuCNox16&#10;0nXOT8m4fjT1UYGQAMkjFADVXeR26nOaeqHAzzx1pQAFGemOBTjkgZ7D1oGNxkd+OKftx24zSYfc&#10;MKTU3kSY3Mflz+VIV0NHdT90nIpAPUduKeB6njPBpeW4YgMvGMUDGYyMnORTm55xyKM5JOB9KU4+&#10;8Rx7UAJn8vSgYDgMPlIzxSEjOQDinA9N2cUAB+YdB7U0A7eacOvzfgKToSffigBeQckdKTHcjGKU&#10;qepHIOKMdGOaAE4wM9KU4zikPGM9+aDwOT1HFACkfNjvSY5owT3GRTueT3NADccfzpMfqKXkDOM0&#10;7gYIz+NADCOCKXb+fanHpz3NO4wR3zQA1Yz2HNL9nYjIH1qxAVLAGtu2t4nQNxzUtjOYaCSPIK5B&#10;7moygY+WcA54zXaG1hIwUBrPu9Fjm+aMhW96dxaHLGJh0HQcmoSuCJELRsuMOpwRWpcWN1Zkl48o&#10;BjIqqUjlGRhTxkU7gPXVUuNtvrMHnRhgqXUYw6/X1/zwaiu9KaO1aeF0vdPYcsnUD3Hb/PSoni+b&#10;5+Pm4pLee609zLZyFHCk7Dyr/UUAQCQoG25kiJHy91zV23upLf8AfW7boyMlPWpTDZ6w+63xZamA&#10;C0BPySn/AGT6/wCfes9vOgumSRTBcICCjdGo3Cx0aPa6rbYK9eNp6j6VjXdjNYMTy8J6MO31qOOU&#10;tIroWimQYK5rbtL9LpBDcqqyMO/RqnVCMIEHkU62uLjTrk3NocqwxNA33ZR/Q+9W9Q0trd2mgBaP&#10;qU/u1RRt3PenowNxVtNUtBd2edqMDJE33omHOCPSsuZDDKFYYLHI9D/kVFBLNZ3QvLRgsoGHQ9JB&#10;6GugtzZ65ZedANuDiSM/eib/AApXcSXpqjBHMvr8jZ/T/CkXC8EgkKB/P/GpLmCSzeWJuGx97rnn&#10;r+tMOEVkZf4hz/MVomUncbn5lCk7zJ0/DNID8yMMkksW/X+uKcJCWGAAck7h/n3pg5Quh48pifY9&#10;v5UDDCoW2NuQRjDfief1pAoVggPQjH5f/WpZQu2QAERgKOfTH+BpSoEuGyAJNyn1IA4/nQAxATg7&#10;uVLH/P5/pTRgRYP+rEQDf5/D9aM7l5JUiNug9f8A61KwBUkD5SEBUj86AA8RzJtIjaQBfpgA00kF&#10;VLjYA7lTnr/nmnNkgGRsQvP8o+hx/PmoWGbdXkbO1ZGUD9P0OKAA4IDbMKsIBTHXOOP0/Wnkjz/n&#10;P7ppuAPXaf8AP4UkrATNI3DhUGwe/wD9emqyifPLGWR8DH3QBjP8vzoAM/MhdQFIkZQO/v8Az/Om&#10;Pv8AMycmYJEu0H/a/wDrfpRysXlt80hjYg+mT0/z6Uufn2t/riyKCOOAv/1j+dAAJFS4ZgC26Qgj&#10;H3flqPcphVfvOYCdx9yP0oEuC21CNzOW+n+dtG2MuYATsMSDf/s/5zQAfenwrfMJVDH2x/n86RXV&#10;BkDKlJCx98/40u4yTfLhdsp3EjrgVFlfK3LxH5RJHrz1/Q0wJGBCCLOFBQhh/Kqsjt5jEJnJPOKs&#10;t90hshfMXaB3IH+OKh+Y8hsDPSgDpxuUh8KVORTm+QbkUeW4OAT0NN3fKGyOnTFLwEYZDK68e1IB&#10;WQ42EH5sY5ppHzsm1g2eP8KUDaoRlBJYYOeKTnIwvO7IOaAFDsZFcsQ4PYc4po45BBI6ZFLwQGAb&#10;IzQz5bIzyOeKAGMcZKqpGOQe1PYKhX7u1sd+naglVlYK2Vxg8Uu4KwT5WjJ7igBFXLbNvJPysGpB&#10;lyAA28dOetN+UjYQmQSQc9aIxk5/iUbuDSAdyyDZu3Y54prHK53cn7wIpztu+eNWU8bhnv8A/rpG&#10;wpJDNg8MCKAEAUMuWXax2kntShf3hT5SCeCD3pX2odqkMCeCewpqjLEBl+boTx0GaAFz8uG+9nrm&#10;mFiRz0FIctgEcjqarTzbm8tRxjk0vIlu+gk0hdtv8ApiqCC7cRj9aEUN14ReppQrXUixoCFHTHaq&#10;DYVVe6lCIv0AHStAvHpyeVHgzOPvelIzx6eiwR5MzjlsZ21VUeWmJTvYtkc0gQDjDS/6zrnHWmfM&#10;5yOQATQuZQrMSAATg1JgKMYAwBgUDG7QFIXgYwaQ9fbPApzEZzjPzAAVLGnzeawySSSuaBjETjdn&#10;v0p2Rnn07CngDjOeelGOg9BxSAQLng/eFPKDdk9egpx2hRz83figsMbuM55oAdCyo5JGcj16VIZQ&#10;VKjODVcHGGABz700kjsefSlYlxTdybgLhs57UhJ5Lfe96YQ4+Q7snkUbiMlidwGB/n6Uyh7YI3/K&#10;OQCBSFgpB4PtUfGQQwznkYoOBycHP6UASbgDlhwf0oVgMls8Dj61H8qrgjntzQgLbkIbngYoAlJJ&#10;xu+8BxSBuhwKjYnfjnPY0mWB5Pzd+KAJ3dTuKjGecDtSABfp9aiz8pIwSf0pQDuxlSD79KAJcbeG&#10;zyOKCq7Qc/Me1Q7inysM9hz0o3NkjByOT9KLAS+2eetHQcfe71GHOc55HqKd5mWzwCTQA7ocgZHe&#10;j6ZzmmeZg/XinBx+vWgB2OcdTS5+UgAZ9TSZAyDnd60uMZXJ+vrSAVHx17Vo210Q6gH5azRg96sW&#10;wywIPU0MZ1KHcgI7ilqtayfKFJqzSJYhAYYIBB7Gsi/0NJv3ltiOQHO3sa2KKYHEyRtGxS4TawPQ&#10;1XeIr97PI+Uj3rsdQ0+O+i5AEgHytXLSwyW0phmGGGAD60XHuUJIQ+d3DgjBq4t7FeqtnrJySCIb&#10;xR80eOzeo9//ANdMkjO9ioyd2ce1QsgIH8QIOfamA28s57CZIrkk5wY7hOjD60iSFyI3O2TnYfx6&#10;1Ys70W0H2C9Qz6c+MH+KE56r7f5+sN7Yvp6jDedZzZMU68+/5+1AGxp+ollEF2QHztVz/F/nNQal&#10;phiJuIF46ug/mKy0dSVic7tuCkvZuP51t6Zfk/6LcnJA+Rz3FS1bVCMZTkZzmnxTT2dyt5aELIow&#10;6HpIPQ1e1TTTbsbmEHyj95R296zlbI3A090B0scdj4h01poWKk5BBPzRt6GuelhkgnaCYEFX/MY4&#10;/Wkt7ubTbwXtuMrjbNFnh1/x961dQSK+givbdt8L8o390+h9xSTsybcr02MbJKgg7QAxzSyMqliP&#10;ljKKCoHOCQSPr2qM5jT58l0T7vr/AJxUkj7JGYKCvmBBn6g/1rQtC9MhseW8u1T6DOKAQdm/jG5g&#10;PX/IzUe7AjX+9Iev4/4U0dOeSqbgc9ien8qAF5I3HIKIMD1JP/6qVmAmdwScyBQv4f8A1zTefLZd&#10;u6QFBn+X6g/lSnImUBSMyNuI7Y/+tigBhyDCG5y7MPbg/wCH86Q4YNuAJEYHHucf1H5UmfkjxwTE&#10;XyenPP8AOlYLjy0YBsIN2PegAJfzpCQDNvQY+g//AF01G2MgXJZjIXOOg/8A1gU5WLTM4GSZSWJ/&#10;z71EDJ9nZgML5B3MTzuJPT8Qf0oATqJIlYndEo346fMef1NSHP2n5ceYJck/h/n86iUg/u1YrGRG&#10;obvyP/1fnRktKsm/btlcg4+9gf8A1z+VMCIqWibacRKjhufU/wD1jUhI8yUKMQnYoIP6CoHdUtg2&#10;B5awgFf72W/+sfzqQj97Ir4I84Koz1wP8/lQA7fzHnjaZGHHXt/U/lUbKVRSQAGjUbMfTNNILRbi&#10;SZPLcoB7nA/Q/rSyFvtDMCTIQi4xQA4ZMxViDlyU56cYqKE/uhu5JyaXcu4KDliXJIHT/OP1pIXC&#10;wqDjp6UAdUpaNPMDAjuCM4pr4QkhlPoccUdDkZIOKVgo4z8pPXFIByY4UhWIJIFRgEt06ZIwak6N&#10;sypOOD601VMi5+Tco/rQAgViNybtyrk4NIByOWwMA+1Ls3bii9PfpSx43qQrEFgrYNACYIkbaflY&#10;9SKATuVSV25J3YpVDE8lgm7rQQcFCW2kZyRSARNrbo2ZBgFlJHU+lCjevCqJEXqD1yaaFBHllgPR&#10;iKXcDggJvTqemf8AOKAEIym4RleBnnvQduS4DAdxnNOA3OSFUJnsaaSpGVQhCcHn86AA7RIAHOxm&#10;69xTSxEYQPuAYke1Pcqko2biuMgn1x/jULsFHP3j0pNibI5pQg8tc7iOTUCIXOwHnHzNSYbp1c9K&#10;dI20eQo5P329T6UJWEKf3ziGJfkH6+9aAMWnQqvJlYckdQPWmQxpYWomkwZG4QHuag3OSJZec8Ei&#10;i9w3EHypl3LMTyTTAu4h2GMA4pVHnEM+QoJIp+DjHPA4pjA54ycEDGKDzuz9/cABRtJJ65yKmRD1&#10;ByS3PFIYkK7HDfKTnPNO2gZBGR9aUvsUbSOQc+1R7jjHy7SMcmgB/cIOTjjB6UmfkI+YNngikG0c&#10;beo4OelOCljtCncPegBAcg5J3Z5pykschgTySMU3O4/xZ/nRx95TjjkkUwFA2gEFSGHIo2lMgge3&#10;NAxHkAqQRjp+FAXhh8rehz0oEP5A2kHcOh3UxtwPJJYHmljQynaB83JyD6U6SORCMgkg8t70gur2&#10;GMRv3KS2Rk8d6U4UHBDA8dKQEgh0Jz1wR/n3pckfd5BGDntTARAA3lnaQW4bPTt/9ek2nlTjOeCD&#10;QPvMu0Hd0PpTlGQybRnqCD6UANx2GT6Uc7Qedx5PvStlflKbWQ4PPfNJzsJAbIHIoAaTgD5vrxSh&#10;ecAj5u/pRuHrgHg8UDk7dwGepxQAm3awB2nnrmnMuGG0diDz1oI5C4XjvRtAfAIOCcHPXmgAwQcg&#10;GlHQdcE4ORQclsrkcdKQHsM470DEI+YLng/pSfxYA4zUgJII44JNOiBdcEgY70gIscYAPHfNOALZ&#10;A61MsTNwAKuRWMpGccd8UrgUQGOAv3jWlaxgJu6fhUlrpru5ZlwvTmteO1RBikPYgtkbcD2q9SBQ&#10;o4FLTJbuFFFFAgqpfWMd7CUYAPj5Wx0q3RQM4uaCS3maKVcOp6+vvUDIP4Rzjn3rrdSsReQZXiVR&#10;8p/pXLYwGUjGBgigZVZQflGdnGQadaXwsSbeaPzrCZj5kR/h/wBpfenv8o2kgAkfiagdN+0kY68Y&#10;pgF7YrZqrJIJtOmw0Uq/54IpscvHly+pKMP4hTrO8SyikgvAX06VQJExyhJ+8PfpSX9k+nzqkpD2&#10;0hLwSr0II4NAG9pt95yfZbogvyAT/EKzdU09rGYyp/x7sf8Avk1QVmY7GYC5UZUj3HX9K6PTrwaj&#10;am2ulUzbfnX+8PUVL01QjAUg8joadBNJZlkQ/wCiyNlkzwG9RUl5ZtYXPlE/uzyjeoqLAYbTyD1p&#10;7gTXcHmR+dCAzjB+oBzVQEK6MTnMpwPfB/oc1PZyi2uPJfPlNypPakvLcW7iWNflYknH0/8A1U4v&#10;oSnZ2KqykQw5+YlWYcdyCf50pXCtHkE7ETcenpScYREYhRESWx7ilZciSM5+Zgufwx/QfnVFiq2Z&#10;WAwSJ1B9wFyf0B/Omhiygx5IKyHI/vdP5/ypqvmRGQ42yOTn+IY5/wDQv0piEG2IBAiWEr6Z5/8A&#10;rH86AFfssefK8lcEehPH9TT3X50hOVQTgEkc8DOP0FEnIZdo8tlUH6en5U1/maMyZA85mXH04/XN&#10;AESEny9uFVfMc579f8f0prPstJJCoMfkqoTPXv8A5+tOOfLVX+XEDDaR2PH54/nROwKTPuB3FBsI&#10;9O364pgNUYmyy8NICgHqBx/T8qj37USSUuNqSSLk8Y9fyJqSMgTIXIJLyFR6YH+AP51AvNrkrktC&#10;SAD2J6fkQKAHMSIFLk7wsY2benOaQsPPJBD7pGH0wDzUjGVZX5LSb4xj04z/APFVCvy7iPmJDMeO&#10;lAAxbyFSIDzDGAPbLf8A6vypVyHlOf8Aloo69sf/AK6QjCtEpAbYgLH0z2pgO522jgyHcSfQUAAc&#10;hdq8fKxJx3zSAIAoD9h/KjH7k9QvljJ9Tn/9dNZgDgZAAx0oA7AAEgg/KTikwMrywUn71HyhxtUb&#10;c9M0mR8q5Yr1BzzSAXeduwHgcjIpgO7ncBgc5FOGdrAuw2rxmkVf4mbOMcMOtADixdmcCPg8j2pE&#10;UqPM2BkLYbBwaFKmQyLsAVuVI601FBAcMu3njvQAKDnaQSpJIOehp3LIUfeAE+U5pqEbcEfLtODm&#10;nKqsCrl1AXC80AIzszclshQASPbFOeXzcyMyhl6/L1pJEdoyrl0kXAUEdR3/AByKV2eUbywV92Np&#10;XqB3pAI7IWEyCPAfDJnr/nNIcII5NqGJj03fn+OaQkllcFcBuRjrTZDvII24fkAdhQwAkctzsHTN&#10;UmbcxduMdKluXyfKU5Cnkio0Akbc3+rTrSXclAP3S7z/AKxx8vsPWrVhaqS083EacknvUEEUlzc4&#10;I5JwMdhVq9cSMlrC2IozliP4z/hQ+wETzm7l82Rdig8L6CogRIRz8mSRzSMwLKoIPJzUiIAu30FA&#10;x2MIBgcDihgCGQrliRhs01zuJQEEYFSYCYBxnPFAxyIcbsnIagSHqhO0g9qaCz7SBgjJwDTlO3kA&#10;4xyKAEyQeHwpGCcdO1J9wlG2ENgAnt3/AKU7o3BO0jB4oDYIQn5T0+XmgBB8w24U4OQfwpdrYKhf&#10;mU54P4UdTtyOOhoHIxtAKjJYHrTEB2GNGRXVwPnz0o3Kqkq7YYDcKME5Kg9OeadwOVDBTwaBibQA&#10;VB3A96UqFPlBoyufvgde9NIwcBjtz1oAG3aSvrkigRLbRmS7jQBfvYJzWm9upiYqCGVSSc+1Y69V&#10;27VcdGB6VMbq4mTYzLt744zUtXZhVpzlJOLIvmGSoYKacGKggH5WADZFKo4+XcE789f8g1G0hRGA&#10;BCkY6d6ZuLvA3AsMH2/GoPNVuAy7h+GarSz/AHkMmCOQSPf/AOvVMyMYwoYZHfHWmBda6BAx97HU&#10;Gl+0kLuGduQDz6/5NZ7MXLSYAyeQO1INxGc/KT6/59aQzT+1nGO1Ktyu3liCDxxWb8wByG2nofU/&#10;/rpAWBAJI75NAGtHOHOzI+tTbgwXO0kAZxx/npWKJXXB/XHWrUVwwVWO3JPSgDRXbySGPYYNBHTq&#10;MY4NMjkVwW2gqOvNPYYA69OuaYDgQxYsxUdQSKkhXPyg9OKgZvm2tkcD8jViJyWxux7UmBu6faBk&#10;DMBge1agVVGAABVPTTm3q7UoTCiiimIKKKKACiiigAooooAKwNbsghN0g4bAcD+db9MliWaJo3GV&#10;YYNA0cTPHvjUNjAbcKr7iQqvneoOP9odh+VXpYvJlaJ8EqTVOeHd97O4L8vNNDK9whIJIJPy/Ljv&#10;kVYsbmIr/ZmoSf6PPIfs8hH+ofH8j/WmbnZ2frMMAgdCPX9DUMiDGDllkJH+7TAWS3mtrlrWbC3E&#10;ZG1h/noR/OpLeQidZojtnQ4Yntg9Kd5n9pad9kkdf7Ttog0Uh/5axg/dJ9R29fzqrHIdxljzldwl&#10;9x60gZ1mIdc0zAwGPcnlGrnCrxStDIpWRDhgam06+Gn3O8HMD/6zn8jWzrliLmD+0IOXRfnx/Evr&#10;U7OxJz8kfmR4zjvVq0mW8tXtZfvAY/8Ar1WRgRkHg0js1tMLhOSOG+lNg1dFeSLyZHhkVlSPagx0&#10;Iz/hSPLvkDY2j7Qec9R9PrWpqVst3ZpdJyyHcVHcDt+dYsMisY2Pyq291z+f+NUncIu6HF/kBYhV&#10;EbsPU+/9aT5HjZmUCMxRjZjkd8f0pOVRmf74ixtxnGSf/rU8ko5Zjl3ZVK9sgZ/qaZQv37jBbI80&#10;Dg9eP/1VFk7MsvCo7hf1H6Zp6kLKGHOZCfpxj+lMKgDc+GcxEdfX/IH4UwGSbkLFiWuFiUAdRk//&#10;AF8UrkLKyo4d2mAxjpjp/MmhlKuyqcyHZ8+ew6/rmmlf3o2Bs7yXP+fbFADVf53YMCxR34HTpx+n&#10;61GB96IEeZ5agsD65/z+FCqUt2CcMsWWYj+In/8AXQnz7IlGcOq5xycLn+n60AKoYE7c5MnJB9B/&#10;hUJyIz5eV/dHcT65p+SGzxjex478f/X/AEqPIFu7c7RGABn8/wCtAEjuGm2r9wFAffgf5/GmK2WC&#10;/wAOXbP+fr+lBJ3hjkL5nyj1wKYr7UDMf4G2j1oAe+0IzMMAoqhaDb3UzGRBlSeOaQktuL43EgYx&#10;0ow55EigZ6GgDr9owjMBsIyCDTflbhvlGOMGlbhf3jLtIOBSHAOCq9BjmkA4L8kiuGDggKM/nSB2&#10;2gEvw33cen+TRsZwy4AkB4G6nD5nEhRw5YkkN39aAGgBwSMgrnII6imoBjfkDI+7jrTtxX5vmzgj&#10;aaXcqQli5YuuCpA+UZBoAiG1Vw4VoyOOcYqTbltrjdj5Rhvy/pTWCouN0bggFTjpx0/WjbhirBCw&#10;PGKQD2yc79wkLZU560B3GJCSJFzxjtSYZdoCr5gbg7vypqrJ5m4AiTB4B7YoAUuAFlJGcHcpGMda&#10;hditrJdOvL5CY/U05IpL68htEJV5TmT/AGVHU1X1C6jvL0mDi1gHlxDsQO/9fxqXq7CIsngYy7U6&#10;QAbYByFPJ9WpIvlVp26jhB6+9S2EQlm3yHCINzH2qnoIsljYWi7cfaJuEz2HrUBxEi4wHJORjOf8&#10;5p7TG6lMzrtAPyDHQDpUKlriYzkE4UnrwBSQ0Ojj8vJOfmGfpmpJPlyqnI47UcqjDtwM03JLd9pb&#10;AoGPjCg4crjeMHFMGXI3Y3Ak5o4yoJ+bJxxT4lJHPB2kjIoAcqg7WC8hSSM9acAOoBwevNAG5Sw2&#10;8LnBPX/OaVQDkqoxjnB/DNADNuD3we9Hzj5CSR1BI7f5NOwfQ7frRzvVDkADGTQA3JKbRtyM9RSs&#10;5ZVAC/L+fOP8P1pVG4YZyuBnJHt/9YfnTS27JGAR2IpiHNkhWRQB9089abxnO1tpIzQDt+bClc8g&#10;0dzgfL2we+P8aAFUjgOzBT3xSkj7nmZwOOOtA27CDux/Cc9PrTep2kncB6UAKAJCBuUELzx7Uv3t&#10;uFX5evvTWIYkkgEc9KfhA7PhTg4I9aAG++35QecGqNxMwJGDjHrVqbhCy/d4JGe//wCsVl3HL85V&#10;Scj6UARSuz4BLYAwueuKTcCm3PI5AxQcqSj5GO4oO52CgfMBjGOtIYm4E7/l4PIPeggFQwxjOCM0&#10;h+b5uBzyMU58BMgqVJHB6/54oAQgiP8A2SeOaDkYDhuBgU3A2gnG3ngHml6/K3boc0AKd2CrZBB6&#10;Uqlg27I4/wA/1pNzOWO07jgdOtOXYU3eYwYMBgjjGOT/AC/OgCxFOFRnJVRkAKTz9f0qc3YDMSAQ&#10;SCAD+lUN2SHJT7xOPWkORgnB3DIwaALZuDuO4+wGasLc5RXBIbk4Pf8Azz+VZu07grDLE9c/5/ya&#10;tIm9EBQ7lOVGev8AkVMnoNHdaOxa0BPf2rRrB0W6kC7ZM5P3hnv3rdDA9DUxYpIWiiirJCiiigAo&#10;oooAKKKKACiiigDl9bge3vTMFJjkXqBwDVHIlfYD+8ACjNdo6LIhR1DKRgg965rWtMS0K3Fu5Qu3&#10;I9Mc8UFJmHKrrMHj4y/zH0wP8/nSA4GAPlOc89DVsETMzDHJJaqhQqSBjaVP50wIWG1tgzkBBux2&#10;z/8AXNNb5XLpgfMd3vxUjgsGXBC8YOevqPypmcllIwu49qYhQQ2/aB5Lj5M+pHT+VdF4dv8A71lM&#10;d2wfLkcEHtXMRN84ikICEIV7Ybsf5VOlxNBskjU+crg7CfwqWrgzR1OxOnX5RR+4l+aM+nqKrjlS&#10;CPr9K6S4jTW9G+QDzQN8fs3cVzKNjsQVPIP8qSYFvSZVhuWt5jlGOQPasjV7T7BqzRBSYfKZo/pk&#10;DH64q1cKRGJEzvj5BH92tDU4BrHh8vAQt3EuVOaa0ZD0dzAcMWkULmYeWrLnv1/nml5E8QTJzM2c&#10;/wAIAI/l/OoUcTTvsIyZl3NnpgD/AOvTkb94vXaN53Z79P8AD8qs0HI74VSdxCs546c8fyprMztI&#10;AVAMSIG/HmkUllO0MNqDLfjn/GkyDJJhm2ZUDjpx/n86YiQ7GnAUZCyAE/QZ/wA/WmYLqpTPG4nH&#10;f/JxTC+/G0gAO5Pv/n+lId4yeF2wnAz1J7fpQAjfLC5DHyyBk0b5FICOVVXO0jrjFMZQxYjhVKjZ&#10;24/yKf5jb1Z1IU7iB/n8aAIyBswSAFU81HIcxF2TIyF2U9i3l5Yk/Jhfl7Z4/pSu3DfxMXGfrQMj&#10;GNxL8nJwPw//AF1FtfoQQSg257A/5FSr8qsxAYkHJ7igADMfG/C856UAJyHABPmGTk++KdGqBBuB&#10;Ykkk596QgMylBzvJz+FOG3AwccelAHWZCltxDAjAyKGX5jnbkcfjTRw4X5vm4zilGPN8s/6znHFI&#10;AdCAOF8wHPJoUBlDeU24Z3YP60hAwuNpk5wT3NKMgHy8bsZbBoARCUAcB9xHQ804Exq3zEggZBFN&#10;xtP3SSRyc0rNtJC7mU85/wA/55oAMrGhRcNu4yV6UsY3OseIzI7YVm7f5/rSYKOBl9jHIYjjFKjZ&#10;byzgHB+Yrj3pABXlMBfNGWyG/wA801iYx5gzvUHJDevWggA7VKb1yGP97ntUllai/uVhUAL/ABsP&#10;TvQ3YVxsjnS9DkuSCbq/by09Vj7/AOfcVkbcBYU6tV3VboXurSOuPs8A8qIA8cd6rRZVHmHU/Kh/&#10;rSigFmdPliU4VBgY/U1ZkDCEQxqYxMFZgO2O1V7WNXbzH/1a/MT6gf4mrEcjuxkkAyxLYzx/nAo6&#10;iQ12KrsC5fPXPQU8YVAI1HTkD1qKIZ/fMQD0PHWrDkA7guOAOtMoY+FPC/KWx1pq4DDggEkilXAc&#10;bhlS3NKoGApHrjmkAqAEYbcCFJB/P+tLkkA7yCBigIx24JG0cVKqMxJ5DDt60AJn+LcMAAHI60oI&#10;yG4Kk4qXaDmTIGcDbj/P+TTTtUBiy7SenpQA0YLcrhCcgA0ipj5SCBjipdqhcNwp+7g07ywoKyKQ&#10;x+6QfqP54oAgKsQASy7Rx/hShf4s4I7EcGpT83XO4Uh27c87gelAEW1mbzFKYJ2lce1Js2nDAbTU&#10;xVdocEYPXjpTgsayDzNrRkAnFAFdApBDqdu3+E/57ZpM7s7y4YDj61I0YxhgPQYNK0Rf5cNuPAFA&#10;EQLZLHcrIehHWjfk789sEFankDTNvfcWwAR9BgGo9h4YHvgigCrPygO5SCO1ZbjdIFLEgnjmtuVd&#10;oySCvXFZE0BSQK+35uhz+FAFcqxYqQd2dvWg5kXJJ3L+o/zmlaNkb5hhs5HNHl4GcMX56dMUABwU&#10;DE5bgbcfX/AfnRkKwkKgpnlaCuR5mH3ZIYNSnMSpKjfKwwcrwDgf40AR9SOnNKfu7flODnjqKMEA&#10;KWXDEHOOlBUq2GwDjPP0oAfskR9rfLIBuwD+P8qRT8pcBtykEgjIx7/jikIx2w31pNzDcRnJ6gd6&#10;AE+YJk9CcH60HGCnykZ4OKduVY8EMTjk5pOnBxyOKAFxtYZYE4zwfbNSCVlwygiSMYwD17f4VDkb&#10;QCRnHpQckZyu4Y7UWA2rDW/s9wpEbNnryK2YvGGnfakWR2RZTtBKnCn3rjS7HZtA+UcewpCoaNUK&#10;5UEn/P6VDhrdDueox31pKAY7mFs+jipw6t0YH6GvJ7eCGKZXjXD89K2rdtq7UeQcAZyadmKx3+cj&#10;IorhknljP7mZlPGTmrC6jeK523Ln5v73amKx2NFcguq6iOlxlQDywHXtUn9u6lyw8orjuvWgLHV0&#10;Vza+IrvZua2iODggEirCeJoM/vbaZBkjIGaAsblFZsevabIoJuBHn/noCtXop4phmKRHH+y2aAHS&#10;OsUbSOwVFBLE9hXE3uozaldmVspCjgRJ7ep9yav6/qDXT/ZIXH2cOBKQcbj6Z9M4rH6BMggEkj3/&#10;AM80DSJIztbcowvNRSFTETnAC9qFYsdxO1QtRkqFUsflJUAY9xTARk/ebSMAN6/59qjZgfnJPG7i&#10;pc7pxuwPnKj+X86iXaw3EcFTge1MRFISzK20ZCqdvXnipIpCV81hlxiN8f7xANRtuWRsBt524A6U&#10;1CIpfLz8kgYSH0GR/LrQ0B0Hhy+FvdmyZ2Ikyyk9AfSn65afZrwXEYAiuOT7N3rAeSSAO0Z/eQyD&#10;v1OQR/Ouz+XWdF4HzMu5Qf4XHas3o7iObBwPp+o71LpM4tL5rcnKv93PQjtUCtgA9x1FRXIKokqf&#10;eiOMj0NUDV1Yo6rZ/wBnawYUAWKdjMD0+v8APFQAgxKI8BVj+XPv/wDX5rpNfgj1Lw4t7Hkz2oZj&#10;juCMH/GuVWUSxK7FRmJRtx0HWnFig7onJ+ViqlYhtGB+f8qezLuyPu7scdyBUW4MvP8AfBCg+lIX&#10;GWfGeWYKD0/zzVlAG/hLYyp28U47Tudm/gGAfz/+tUG8jcG3ZCLtxzyT/wDqqR3ZnO45k3qoAHGP&#10;85oAcQC6yAjLyfd9aCQh6feXIFAfaYyMEsSRx0ppQKGO4E7QCfSgBD8mVzlyF6HpSrjaAB824nNC&#10;qFDBAC24ZYngDFAcgDChsAnJpgMA2QBw+S6/Nx3o2KxMaSDO4FmP0p0mSMrwpxmlUKSQS3l5ODj2&#10;pDIm3MFHHBOMHrSNKiHacAgCnBvlA5AC5AI601yrOTsX8TQB143ZwpYZIBPYU1dwZsPl+udtKBli&#10;uCFzyc0iqSVQkqoz81IBF/uq43gcEr1oUllwhTdjk04kkYBKMq91+9/kc0biyHbgdMkjmgAVMhii&#10;qQPvc0MAANqAIWAJBoDKRuG0xl/mBHBPpSNzwigoxA4P55/GgA5H7sbwu4kZ5FJ327nxnk44pSp2&#10;geWQg/iB6mljVHAjZ5I1UZ3Hvzj/AOvQAhAfCo4DKOrL1q+JP7J8Pz3ZAWab5Ex6n/OfwqjCpurq&#10;KBSw3Y6jqKk8STB7+CwXHl28e5gR3P8A9b+dQ97C6mGsXkwpEM5br+NSygkrBEfu/IPqeppYyBJJ&#10;M3IjXP49qn0yDz53kI/1S/ez0Y1WyEyW4UQRLAo5fBYewqKQkkQgkc9hUh+a4ZuQoOAT6CokDszM&#10;EJZfljX+8T0pLYaRq6LZLc3LSuf9Ht+CCMZb/wDVWfNObmeW44CvIcLjoK39Q/4lHhxbdBmWTCHb&#10;3J+8f5/pXOxqQEwTjJ7dqSGKg5CkhlIOCPyqxHD8o34B25FOSMRKoJBypxj8qkwCdpxuI4zQMXYf&#10;JZyOVAA96aM9SDn0q5dRCOKNMfMBk81T2nB4G4DnBoQEsaM75yST/D1onUwsBkEMMkYpbdzCfMXJ&#10;OMYxnHQ1FJMTI2SSGGKAFyAvzhGDdPbrSqhdtpIz/Cc/571ErAEqSpyepqRM5IyCx4GB60xC8lgx&#10;B3jkc0h/vDdu6EUwE5AIBfJHWnK7bwyRsZRncAc0ABYqD1wRyMUhbAwf5UByvzYLE880qkj92WBV&#10;iDnHTqP60AKBnCcEsRt56GkHPOMMDxg0m4Y2/LyeCR/n0pRtI2gLvyec0AKM/eAO4dfp/nFITtG/&#10;LAt94Gjg/Nt574pDjbuAYkjkUAEhAByTj0xWfcxlZQrsrHICkjgZrRwoPcg9agmgVnCb+T/ERxQB&#10;kk8rGwjLL045A64pzkSBWUfvVG0gdx2/pUs6ESNGTGz54YDqBnp+f6VCUO8CJV84Lg8989akY75P&#10;M80LIXPIXd3wDn8801WCqUXfsY9OoB5H6A0rFWZpETr1AOcf/WxSlQnCCTYx+8SOcf8A6xSGRtGq&#10;lYzISM5zt6HFPWNXGBhiozkrSBmQNGQQGO4N6/5xTFdhhA+HHQnoef8A69PUQ77ONqjehJ6/h3pu&#10;zC5iUbgDk7u2Of0zURnO0kON2PzpryNISyqvq2O3+cinZgSNDiNGXJDcNg9D/wDqpXiZTsXP3c9c&#10;+9RyTF2OFAVj/D60eaVbaMhe307UaiHmL5lQyKccEgdOab5ZJ8z35J707zQz7GJHY4/l70q3Ac5z&#10;jbyeOtGo9BhhxLuVQUz82PT/ACabtAIC9CPXvVoXAKsRjaBg5HrVORgxyuFHoDQgHx8MeCMDORWn&#10;Ccx4yRjvWXENxyQNnQc9a04ASMnIAYbcd6YFovuGQ/8AFg5FN3AlCCoHPOOvakV8kPyMZ/H/ADmg&#10;ONu88Ar0oCwZBBYnC7c4B/z70rfKzbunAHPvSjbnnGOMCpTCrnJA4I496BWIeehB64xTS25EZydv&#10;JxVjyOmf72etMa3wBwfukfSgCAsPLUkYO3p6+1OBSDc/IkbC8cZ5qRoirHcTnIwKiYgHJJLFsfhQ&#10;MaNqIC2CzMTj061GSAVLjqpIGelG5hhiQflYkD8P8/jTGCq7INrHy8cn3/8Arj8qAFOVDbg3mKoB&#10;56ZpXO1hhixJUfT/ADk1HKCpcKNzFlyQfX/JoUkSMiBjuc5LH7oH/wBbH50xC7/mAPLknt/n/JqH&#10;dheApYp37ZP/AOqlB2jCliwRmZscUnO0qGBO1csR1pgKwy5CtkhlGR2H+c1A3zW7KAc7HJPX/Pap&#10;sDzfkUYZ9zH6f/WqLAUYxhQhJOffn+tAiZHEsWSB+7YqxI6jgg/0/Ct/wxcyx3E1tKy7ZGLxc8gj&#10;qK5lHC3siSfLDINg9Mkf/WFTLPNb3Nvdp9+NyzDP5/pmokhM39Ytfs2pPtX93KN6/j1rPIBwrdD8&#10;p+nauk1dEvdNiuU5wA4I9D1rnGHP+8MUovQZY0SYhntHwdwIII6/5FcndwNYane2ZyzJKuzI429R&#10;/P8ASt7zHhuo5k6jB/EUzxlBl7DU7deHIjkOO2OP601oyNpepio5Uo4O5y5IBFCOsce4KGJjLYz/&#10;AJ9aiyf3ZU/MASfbinAgK6pypRQWI/z9as0Jt7rC1pwSzKTjHynH/wBY01g3mfLuJ8zJ9OB/gf1p&#10;uUywXGN4O7ueKNxbYig/xMTn8P8AP0pgOO3YrKxyqHcfr3pzuAr7ctHlVyR1zxTHbO0gMqLGAwHX&#10;/PWpOfKZTuCbug9KBCZEhZBtC7iQ2OuB/PtTA263VVAXCcDPSlP3ACwVEyR701iDuz94KMLQBJIy&#10;uzbeEJGcH0pCrEByx2AEgDvUWAfm7F8YH5U4HAAwzZUlcGmA5ssuf4gBgH600ruJPmgc+lLtKkht&#10;xZsAY7UzZCeXB3d+aQzrgP3hC52ZJDFqcq70YZZAg69c5pnJwMpsGduKeQrrlgAEAAUH73tSAYNz&#10;d2GAAcinHLDcpOwHHIxTSN25sOMDoD1p3GVkcsBu5T1HrQAjEmMMCBFuOQaAwOCyqYN3X1FIOAGX&#10;cIyTwR+lJ2CuR5eOAaAFYcKm1Qqj5SG/Khv3gw6so24GDxRt+X5wm3Hy/wCf89abJls70AIGR836&#10;fSgDU0YBrqW5lG2OBc8jpgc1zjTtcy3F1IrB5pGYZ7DPAreuXNp4VkIyJbpti4PPP/1qwJF+RIgc&#10;5wM1C1ZKBm8u2XI5cl2PbArZtYzZ6AsjoFklzI2PyArHlj8+YQKflLBMew61u6w/7uCBcYGCQfQf&#10;/Xol2E+xlP8A6ttxwCMZzWhoduHuo5Zh8lqm9u+WP3fx6ms5xukVCPlI3DvxW7YRukdpAAFluZRP&#10;L/uj7o/Jf1pssi8R3DPqlvGjH9wpJA/vHn+QqpDGEVRzjHPHSo/OF1qEl2MsryMSM9ug/SpumMZw&#10;VweaQxw+XIJByo5AqSIHzgNynbhh/Oowdp2jJyBzT0cqWT+Ing4pAPmcu5BwX3flUR46YJxzilHz&#10;HapG4cdKbxj5SN3rTAccJGCiE7hg+1QkBSuckN3HNTcAYVQUz8w6f54poXapAGQ3fPSgRGpwShJ5&#10;6EjpSYIbZn5h3qTacbTnp1pNq8r37GmA3IZlwF3j7xo5V96DLYO7DfnS7NzEJ6AHjrSYzyAOnzc0&#10;AIdqu3l79h+XnnApVfaSu5trDn5aBHyVVfl7kmkKkYQZK9d3+fyoANzHCZ6nIyP8+lODMw2DaWHt&#10;7/8A16YFbhGZgRyDjrzS5dlAD/OCBnbQAb9yEgJuxzg09j/HGuMjB59uaiYlkYx7cjJJxTjxtYBS&#10;jH5sHof/ANRFACiTHygNtJwT6e9G/wCbYWOByDios7WK7cxnIJzz7frilAwCm5htHDHvzQIVh5pC&#10;kgMoxkrjI/yapsuJC8QRWxgk/rVnLMChL/KMEn/PtUcjFxvU45ywI/WiwXKwGPuogjBII9fUe/Bp&#10;NnRCMIW3Zz06D+lWV24DBhsP3vzxTSoDKBtaMjduB/zzRyjuUpNxZgS2OcNVcxu3yAMD06da0jCr&#10;krKg8vruDcfp7UCEbwPLdcEEYOM/5OKdhXM5ULkEY+XrlevekaPGCrDac7gPr0rUCbgWAI2nn3/z&#10;mo5YPMTemdg4OB3/AMigDLIwecbaQL2AAA4HNWZIh5mf+WZ5APWqxHYkBQeuKAAAhircbSehyD/n&#10;FK2Dg8jnNNG7gkYIbjBp3LEMcgjnAoGNBwGbOF245FL/AB7iBs9B1pVZlHf/AHce9WEhLD5jnJ44&#10;pAOt4t2FcgDPyj/P4VfRcnlTnJKgH/PvTUjMZXOMnOOKkBxg5BbnAoAbyBk7h8pwD2pGchSzk8AY&#10;HWnkbVDYJfb0z3pCpwRgklh+Hf8AxpgLvZZOSCSwValjnw+CRuzVcY3qDkMWPI7dR/hTc7AV6vg4&#10;OKVguaizDjgZING8fMMc4rM81lUqH+bbgnp+NPZ8kop4LDnPoP8A6360WAmmk3fdBZt3aqxY5xzu&#10;ycj9KXcSy7eMs3U9v84pjkiI7GO4A5+v+RQgGs+2VUDj/VnJx70jYWTyVZGO1cuabIgzIgJAKKpY&#10;jtn/AOuaGYGRkDYXzFy+3g4Gf6frTAG5LopU/vATjjP+RTDlmG1QCA+47uo7f0pFIxGSV2GRiDn7&#10;1R7QQrIqpEsTHJbkkn/61ADw5NrsTcCsY+br1z/9epCT24QFQfU1XQfLu+ZIQEQc/wCexqYg7uGd&#10;QJBwPYf/AKqYCfJnPAUsxI9T/n+VQsv7sF+VVBx68/8A1j+dS5yyuxKqc8Y60wsvyl+eAQDQIimU&#10;ZZjw2/5R+FSnMsHzH95MpD9sHbz/ACzUbcyEkAnn+VJaFkDRH74IkJzn+EA/y/SkwOz8Nzpc6RLZ&#10;mQytbnbk91P+TWTNEY3eIjlGxUfheb7Jrnl8eVPujyBjJ6g/0rS1geTqEbrEZI5SAQOvpn+VZ7ME&#10;Y03MDsOq/OPcd6szouoeGLq16yLGWjHuORTHjKTmORdoJwfoaZpbGKcxM2cHb+VNkyWhyMD5t02c&#10;AR5Zj61Y/gdNxWMkJnHSormD7Lql5bEfJE+ABxlScj9Kfuy29xhTJ93p/nmrRZNG24bGbCbmIOOu&#10;P/10wkNGp4AVMjB6j/IpBlseYeNpKj061JIcjcxBkVUAXH04/TFUAu7JZ2xtBCnnGaTLDLsPkLk4&#10;B6UAAybjjzGfbg1HnZEuQDuVjigB/KgRkN8y5TPXGaCTuJBPmDAxjil2vuaMAmZVUBs9Pp+VAz2U&#10;7wx59qAERlVI2DbmJJ2mgAhSoK5KjB9KYFKqnlkk7DnI9e9P6yFE5AI+YigCUj5iq5JznNMXlRQE&#10;yJBwCCWz3oWXaoXaBjjimI6xduCGK7cfLxRu3od+3cMbRmjam1hK3z4G3IFPLnzQXVWlB4UipGN2&#10;+Ym4qDIG4Abr9aTBJSRhg4+7uzSnGNxUFw33d2PpQwGFbBL7c4B70AJyPmYEZ7ClbAG6R88cDGSP&#10;rTMFTuIYnH3c9KUApklnckH+HgelAhSFXInwSBxkfr/KkKlh+82ljwAOwpSGQhJG+ZsbT2HvTSXH&#10;DbS2cjApPYB+tXKXH2GCMYSFNxGO/es5GxL5h+6ilqlumBuG9VAU1CvyxyEcFiAP50o7CLGnRu14&#10;HA3si/KM9WNWr+dJbxmIx5fynnOfb86j0siKSSVv+Was59uwqruxGWZixbJyB3NLqC3JLdd80oYj&#10;ccKhx0BxWslwqyXdyu4NHAwTHbOFX8gKy7VCEEZJL43E/SpnlKqyq/UbiPbrTZQlmgWEMoxwQef8&#10;+tT4x7qR69DUQdUiXaRjGDStKFOAQVOOakZL69cZ4NLyz7CSCD1I61AJs/ISAM5zSeeNhByGB4Oa&#10;YE+4FPlf5u4xS4yCwIwvXNQrPvUnLcdcineYGUsrDA6igRJgfwgbT97Jp3KjaqAI45bOTkf/AKqg&#10;M0fBUjaRyMdD/nmmG4XA5BU88HpTAnJbAGDtHehfmwgzn1qNbhWTY3CZyOaVXD/L90j/ADigCTdv&#10;XC4UqMdOtIXJO87fU7uhqNpC+WB2mk8/cTKSMZyc0ASbh0T/AFZ60o6bMfL1BzUQkATLYMbDH403&#10;zBtwSNgHy4NAE33vlJI2jg/j/wDXpcK0ZALK6HJyOMf41CXVowrZAHQg9en/ANaniQsu7BUKegP3&#10;qAHAjh1wNp5owo5AUJ0PHeohIGAcHgdV7mgzKBuYgx46dKAJNq8rx5TU0whl2nAUjA5pBNHu2Ocx&#10;eo4z6UearLtfACg7RQAGEkkMGDDjGepoZFO18vheqnp17fnSecWOSACOMU17hfL3bmB9OtAiMkIv&#10;mH/VkEYx6jFMXHRiuwgEDGP88U4ylVD8lcYxj8aQSYJDuCpxjjke9UArIGQJIBhT8oB4x/nFO6lG&#10;IIZTkU07RIA4Ukn5akdyXQEhmRflOeg6/wBTSGM25Al5yM/L6dv60rAli5yAeo9KaPlXzFGWA+7n&#10;/PtQ/wDFIFJL9Fz0/wA5/SgCJo1YHd909Mjn/PNVpLbKgPgc8HFXvlVwCSQzfKSc7e1NycbXYFj0&#10;OOnfFAjNa1G0EkZHOPWlFsykMQdw4wpq9jA2kqZQORS7QuWAUyHjmgCsINvznLHgYxVlY/KJySSx&#10;49qCAD8i7jnnBpy/KcD+I8tnpQMVCVfBOSRnGO1NG4HHBfGfp/nNOAKjZkk4zk0nXciMcjAJI9aQ&#10;ATyxAUu2AcmkI+cqByG5I5/zxSkK7EAoAX5J/OheW2KRs3HLZxmgATIbAB5By2enNR7m8r5d/C5J&#10;IzgZpwDEqOFQJ69f881G/wAybQCB8oOOM5NMAOCxVT8gADFhTlOdwUKFD9fWlJ/eFuVAYcEVEhGF&#10;JY7NzMBjGef/AK9ADlIIUjaFw2D+NMB/c8jaFTLEn/PvUYJkx86AJDleOpP/AOr9aFIeKQuqBQFG&#10;0H8T+hoAfIwYtwyxgqpP+fbFNzucAsfKEhIB7/5NNKnfvYYBmxt3dcD/ABApuSoV5dwUh3A/l+hN&#10;MBUQSmFeSoBEfv2FMk3COQyBFaNNmz6UpWUIvnM4Kw8D/aIxnjvTW+bzDI2ZSyDZ6dDz/KgAYK0g&#10;L+XzIuFJ4Hp+uPypUclVmI5LHC59KZ92fdw8nmngdiOM/pRGwCq+AxdWcgHgen6UASfMsfzAk7em&#10;c4/zxSOuJTvLFjtA4/z/AJFJ93KkbnIAwDnHNGCGwzMWzwQeKaERk4Py8tk9u2KiyIplIzxjcwPX&#10;ggj+dSZYAgElhnJpsq5TaCCoIyxHU4/+tSAdM7RXNrdxOU8lt44JLYwcfjXbayqS2K3CfdBD5HYN&#10;/wDrrhwxawLqCGUEKAP9n0rtNKJ1DwqqyxlZBG0LqeoI/wAis5AYTkllJOeMUxDtvS/OTg0y3ffb&#10;jsR1p0pCsG6HPFUJmV4oi8nXLe6AG2eMfL6kcf4Vlg7WR2GQckDPf1/nXReJkMmkWV0qjdDLtY46&#10;AiucTARMAH5D+tEQjsWBlOHDbto2+wz/APqp4l+d8sTKHH4cVFhg5jVtzfKM5wP85FTKA0owcfOx&#10;Y57Y/wADVlCK2DvQ/Nk546cYpGcCMImCHXaSe2aRCwVvLYgbSHP4/wD1qeQjbl3FYztU9+OlAD1T&#10;fOVDD5nBDdMAD/8AX+dN3NsCjAZS2Tnr/nihUTkMRtWRmVgOWqMD/R1JKgKhO7OC3NACnJO9QVQK&#10;Fbn/AD70ucsw58rf8v5UjsJCflwvCnB60mMOmSVQszAcf59aAF4O5WJI2HYPWke4VG2sMEAZGKUg&#10;qpbncFG0f5/Co5SxlYlsHPoaYHahcAq4cy5G09xSA5GOTOG447UqnaCoV95PBHb/AOtSc4Ch38wd&#10;WA6//WqQF35OVKNLjBFIGwvybNxHz+o/yaaGJACvmQDGSKVXIJETA9zkfrxQABgMYXJYcjNKnyHY&#10;N/zdcNz9M0hCh2RNpz1PT/IpNuMqq5ycElqAFVSCY2ZhIR97qOlN5SWNSd7A5JA604ZJMYDAjo4N&#10;MUbZjub7iH5j64qZbCZUlbdIzf3j1prZEC+vJxSsAqAelEgHCkcYAx9aaAtwjbplwejSMkQ/AbjU&#10;D4AUHd8/Qg/dqZlzp1queSzzYz1ycD+VRvH+9VMZBwSc9DSQkKZGRGAJGBtJ7mqlzeGed3RdmTkr&#10;jOB2/Sp5wdhPIx6VnoSXLKSDg5oLLjXHDBT8hwDmkMw3MONjHIHoahyMsckKSMjH4/zp4MWV80kQ&#10;FiR6/SoKHFm27GI+UnBBpnmM42khWUHHP3v8/wBaaMbQspxj7pBwPc4pVjBDCTh1HHPB7j+tMQv2&#10;hmUNyuB0HfmnfamK7gTjvUfl5UyBQxGcgHoPWkC4TzCCeMYzTuKxI0zYVs/Iw4/z+FM8/LDzD8me&#10;3p7Ux0UHcGJDDO3H3fakddv+s+4emVxTESLOxXa4BGOOanFw7fKwIZW6dyfT9KqYbAD7eDlQR3pW&#10;DHarcyA5VR1oAsmdpASNwZTn64qM3BAEpf5ScFT6/wCFQ4DojKH8wckDkHnj9KaWCLvAzxgqRnFA&#10;FgXRx975GHSlEx+ZZdoUrlKr7tr73UkE8im5Aj2SAEscrxj2/GgC155+7J94Hj/6/wClCzu2XH3k&#10;+YDPWq5Y8BhiQcqT6dqUEH5wVV1HTPX/AOvQBN9pJ/edMfwZo+0MP3jbmB4xVfgfOME4+71pUAVl&#10;dtxUnBC9R/8AXoAnF1tG1yNrHHI7043B3COVgMZAPUA9v1qn/qzhySG4VgOM/wCcUwE5w33j0oAt&#10;/aGAG4ASelRPcHIYZ3AdAahBLLkMPMUE89+e3vTBz8wXJ747UxF37QY1Rssd2eA2ccj9eKQzlD8x&#10;LBuQfSqwO3OFzng96WMqjlWG8Hgn60DLgumU7Xb5yMj5aVp3SQowxKvUZ/z6iqTMRtjJbcBxu9Ov&#10;5c0zdklVfLgZJI7ZxQBoNdf8tDhpTgNSNcINzIoyevP6VRY8nYyknBOaRQoDBSoGcnNAjS+0IpIG&#10;SD3z3pFuhs2EncRnOKzy2SBuO3HBpMnaUBx05oAvm5+Xar/vOOSO1OFwpPysoyec9hWfks21c5Bx&#10;jHWkL7sYwPXjrQBom4XAVcYz8x7/AOeaEuMII1UbepOe9Z2d3II2jOfejJAx90Yz1oGav2g/dUkK&#10;B3PWkM/GFLKBjJPU/wCcVmBs/wAWB060M56hiFB6UgNQXKk8ttQNnp1pq3AbAyNgB/OswSk4JY7e&#10;Tigy4yWbjbwMUAanno67jtVFX5QKa025VLIFGQdufT/IrMMrfMWYHoAKPMO7LMCWPAzQBqLIGPmP&#10;nBYkDNIWAjTeWwIyAMZ9hWasioFOSSCzAA8Dp/8AXpwn8tAGLEhABz3pgXpGyjtLwfLA27ajLhSX&#10;ZlZmkGExjpx/SqjXbfMS7F9wGMcetRNOxKknc2/pjp2oA0FlVZVlYCQtIxwD904/+sfzppIWFUaP&#10;cxibChugJxj9RWdDdeWokAUkozZ9Kn84KHjZQxdQAwb1J4oAsXBMTMvzPMUUKR0zkf1FNMgBYKWe&#10;bzeoHTH/ANbmqUtx88kajJyPm/z+NRrOcLsJDbjls0AXoXKuGhbc7K5c49x/hTUKog8vYwaPczfU&#10;9PpzVaGcqV8stgJ82T3JzUzuBuWMjyiFycf59aALBbh1CqRkfPTSxMuxVAGSS2aqPPwVBOzd3pEn&#10;5AGBg9aYi2SAGHI7EjvTS4Ktn/VhsgEdcf8A6qqmbcMHtwcd6VJR77SeBQBPAWaOSPPzMDgdNvFd&#10;b4KkQ219a792yQPgnPB4/pXH27FbtMt8zKQeOgx/+uug8GEQ67cRqqgTI4JHcqc/1qJgyGRDBqN5&#10;D2WQ4+h5pk3MWfSr2sqsfiCXHG9Ff6/5xVTsaa1QiSe1k1Lw5d20Sl5SAUUdSc5ArjYX3RlBwAgV&#10;gRyDnvXfaDlo7pEl+YKWU5wQe1cDvD3dzJk7HmOT+JpR3FHdosINzlOg3gk/Tn+n609EJKhAFOWJ&#10;Pqc//q/KolILAM+F3Ej3NLEpkTJYZVMD39/px+tWWP8A+WbZGAoG4Z9//wBdTAANllOwOMgdz/nF&#10;RtI0hErYZiVBB6/55p24K6sTwzkgen+cUwDcNqmRTg7int1oKNgdN6IFAI69P8BSbAkS7i27aSuD&#10;0B4/OlIbezBiJPl4zx/n/CmAjcyF2K7g33fXikyNqnGdyk9elKow+8EsSSGGPugf5/WkyqBkBVsq&#10;CW9CT/Ln9KAF2sIyh5cbRkGmMYw7Bi2QT0pwBJ8tccOPnz1p0WDGDs7nP50gOwyGxGsZBBJZy3Wk&#10;VmbKIGG0Hcc8Gjk4j2qFAzuz1puC42kbcccHr/jSAdlmQCMupA+YkdaA3mZ8skKTydtJhnfCh0C/&#10;eA7/AP1+KDllDIGWMEZyOtAgAXouwoThsik2rtwuAhPXPNLvHOW/cZ5yvQ9KauCFU4EbDjI60ASJ&#10;GWJjAAGCwbd+lVzjZKDzkbcmpSNwCnbtA+VgahbHlOOOWGfwqZAQMMkDpniiRgHc84BJGPYUoH71&#10;TjvSHODtJDHge2eKfQTLMylGto8D91bIvXuRn+tNjUGdlBBVV3BvU+lTXOTqM4yNuQvI6AcVFDgu&#10;5JUY+6PWkthodPGDCGIwMcAVmmPDO/8ACMDFady/7rcwAPTA61mO2d0uBjcARn/PpSY0N4U7v4Cx&#10;wKUMoceYTsI+Ukc+1JlVIYgkHJx1xSqVXCzFwjfdIGfy9aRQpJAxKBuPI/xo+YD5wu9Og7j1pD8o&#10;KytmTGF46elL0O5iDKD3Hp2oAMgHzAieYQVx3we/9KTJAEpUYIwVHbjr+lDHd+8wrSEZbAxTi5hI&#10;mjRDuAJVTwD/AProAax24bnJ52k5xTnHlcMch+UHXH40hUQPhfnzhgc8j2puWUbCGcOcqc52mmIc&#10;uFby3/1h/wBWcdM+3vRvzGBIVMqklB0wDjv+H60g+RgCD5vVW7f560ilmYBctMo4BHagBSQoV0wJ&#10;cA4XpnvSNhC0nljB4YA5AJ//AFdqbk5LKcSAdAPzpchRuQKdxGef6elAAy7BwWZTxgc88UmwKdpy&#10;SRlTinRsI2xgsr8NhsED/JpFHyeUQxbBYHsPWgQ1kOVVs+YucE9h1/xppy3zbhvx6dalJKbo2Lb9&#10;oxkfj+ApACf9UQXUjLbf1oAa64cyL5ZcHO3PB+me1IwEbZTD5yv+7/nNSZXIki2ls5fjoP8ADrSB&#10;UVlB5VvvHuKYEJBUBSM+YcBs/dphCoxjZssMgMOeR/SnybQSoO4EZznpUJJHyjO7HB9KaEGTjKsF&#10;kAxuxTt3O9SpY/e9D/nmo94K4U/Ov3jUoOAXRh1w3FACZWMA4DBjyM8j/OaYSSNg6Z5OaZxn5SNp&#10;PPHenLjaq8BOTuFABzu2DPAzu9aByu1cjbgEnqf84/WhMNhemOASetIclQOVxgfXj+dADm+Ykx4A&#10;B+Y4zSA5A2kBD+tAOcspwoPQ96Zn5QScLjv6UwHgJtPYYyCD3pNvVeRgetB2lccbD0yOtK3P3sDB&#10;4GetIBDyB94c8n1pMknOcAHpSdSGPY8DNB4wx3dyBQMN2RuBwhHGRQWJ+/t24HB70d8ybtuPu0Nu&#10;H+tYE5AUYoEBOc5x17GlUjqwIyTgZpuePmI3ZwBSZA2tkE4J60ABGwDOeF4Gen+eKb8wJ3Mc4GAe&#10;1PztVuAWKgdaYW+Yqu7fuHP+fxoAASCwPLlxxQSd4OV3nPHfFNySUVSS5fmgcH5WLEKSeKBjl4Rx&#10;gMSpP+f0owQu3GWwBn/P0qMNwVUrjaoLfU04HcxQYxvHOaQC7uy5yX/z+lIDjbs3Z5JJ/WjJK4Vc&#10;YJyQaYT8mF42pyaBhnCHaRjZyTTXJJZARtyo3fh/9akfJRgpIjwBRnkDom7P1oEKTuYgD+LJP0qM&#10;NuVcDAUEnnqf/wBdG7cijIABY/Wo2OQDwAF6UASBwN5GQm0cE/59anMowQMiPIA/KqbnLMei8DFO&#10;B5y2dpPQGmBMWLAA8KTkUm7jk8D0FM5AXeTnHFO4x8xOD04oAXJ68cY4HegN8ykjOc4HpS5xyT83&#10;YYpudrDGCTnNAFhGKzq27oTu+mK6DQ7oQeLrWFV+WQtg98EGucxzjdgdSR6Vt2bRjxLYTsr71dNp&#10;HQAnBzSewjb8UpjV7OQkAsjqPfBxis5hy2a2vFsYFxYvgfeYZPbJzWO4689RSjsBLoThbkDIJbk4&#10;NcZJGIdSulK5Vblxt+hP/wBauy04CK6AVRyc5rldaxb+J78AdZN2PqAf60LcS+IrrgbS+cbCVqYH&#10;OWk4cKBtx2quM7WB+YlOPb2/lU5UnKgEzEjkf5+tWUP/AOWoccnd930xSoy7g3ysxDnGfu/5/rTA&#10;SHUrySTke3+cU5Mqm0EbSnzHHTJpgP2nb5QGWKhQ2aUDc+1Rzvyze2KbkbTFngsuD9P/ANX60i5J&#10;wDjDMxPr/nj8qYDhu2sVZsBT5n58fypG28ociLKgH1/zx+dMHzRswGABhhn7x/zmpcE7W6xl+mf8&#10;+goAbk4G5gBliox1/wA5/SiN2ESgDAxSHOBvJ+6xXikeeVG2mMEgDPFIDsCWdQHKeWB8p9fp+dOI&#10;80YYIu0cYOKafmIEmNuOMjrTmw7kybd6nIVupNIBcNK0h27GTjYDjd3pP4lchtmeUzyRQcs3msgG&#10;3oM8kUYHyynOAfu560CEbtIC6wt2Zf0+lKXyuZHPlkYBI6jsD+X6UEGNfNcv5eOFJ/zxQWwuZAwV&#10;hwD/AFoADl8+ay8coAMZqsfmiOAPvk/lVg9CJGJcD5cjFVhzAuP7xJqJboBkeRITjoCevtSwZaaF&#10;OhMiZI/3v/rUKBlifQ1JbY+22w/6bL/Wm9hD5D/ps7MW2mQk8dqIiACe+flFM43zOwJUSEnnrTow&#10;yqQWy2eOKfQaIbuTBz1boRVBGAVZPlJLHK1cvgQcZww61QBwiuCCTknApMaJVG3kfxDgDnHtUvlG&#10;NdrIzGQfLjn8qjg+V+MEYroNJXy5ZV4bCDDdetIdzD2Nu2EuZOmduT/+qjYcbURzcA4Pynn1rrQp&#10;zx19aGPYHnvSFc5VUw+YerL8xAx/nmpUgKHeqIxPUN0rpgwH3cA9TxTdwwQMc9eKYXOXa1VPkUBw&#10;xwXJ6f4UCEgeUFJ3DdvB6Cum2jBGFwevFJsXptX8qAuc4LdsFOdw5z7U3yC6lUdvNQdGHBGcV0uA&#10;RjaOOnFIVXGAo/IUBc5dkU8xNlwoyTxnjr0pXQbt0RHzffJ4Oe/4V021QchFHr8opPKQcCNMe6ig&#10;LnMeT/CAGVuT7UGAqWQAMAMbh0+orqPIhI2mKPH+7UE+nRSriPETDvjg0Ac0VJby9p3KO55pVO8/&#10;u2ZGX5iwGcirV1aTxt5bRMn+0DwfxqmMsd6ZUA9qAHeYOXQEAn94AOMH3/HFRkoBhD8pHII7+1OD&#10;MpLruWPG1gP4uxpuSE2Z/dsOm3rTAhfGRFuURcNvHUZ/yajxuOzhR/ez0pzqHyMAJ1U98UBGfKGM&#10;AjoQcE+1MQm4ugwGXaSD70feUFchQfm460oXdhsMOenrQVO0MQyqOx70wGAfJnOI/wDd/wA+lIMF&#10;VUkCPtxxSuDGN82RHtz70pRlHz+2M0AMJ3KwcKoB4x34FOwTh2GMnOAaX5j9/A2n5abkk72HzE8D&#10;PX3/AJ0ADNhdzIVUr0X0x1/rSHKgu2ceh6ilxtG9kOcYKA/0oI2fOQ3I4APSgBG65Zuc8Lig9QWI&#10;JzwKCNrHcTuzxmkJAK/N83OKAAKNqyMF3jOF9P8A69HzAbsfNjjB4H+eKRdqfPuHmkdvTv8A0owQ&#10;OMFmwOvFIAJKEn5iTgcUpDLIR1bOBgdKNvzbRySeuelIuckAHOSSaYDdx+VmYGU5PSmfdIGVJK8n&#10;8eakzyACeF5bFNPdVbsASRQAh43KApY4GaTqdqg53cnNK2CzbQAhc4pPvYUYCjccjvQAgBYJjIIy&#10;TzTcgltm/AXlqU8x/LkBIyeD1q1b6fJeI3lpJFCQo3n9cfhikBUA3FkHEZIycf59KkX5m28BdxPA&#10;rZGhKxGZpAm4HHGKkTQ4lKZkfCEkDA5oGYHlmSPAIACkcdzTpIeGYAKirjA710P9hW7BC0r4RdoU&#10;DjFJJosLSM5lbHA2gDFAXObkQjJwQpbBHtSFTld2duSQK6A6FGXB85sb92MDH0/OoToI3hmunOAc&#10;DaO9IDn2zsG7qFJXjtSP/EzAZ4+Wtw6C2Obti20AHYOvrSf2G3mF/tOTkYBTtTC5gFf4jzl+n6VI&#10;V2gMRnIJ69K2F0DDhvtGTuLcp0/WnroLKCDchsg/wdM/jQFzEIIODycetSEY+8MnrWynh9iMC5Tc&#10;QBkofx71m3VubW6mtSweRCPmHcEZFAEZB3AHO/tTDjPX6k0/B+6M7wfWmnGOM470CJRtBwV3AAk4&#10;71pNOtvcWMjHl5EA4/2jiqEADSDPI2sF/KpplaW108rjKsJSxbHAPSkwO68Vpujt2PRZ8fmorEcc&#10;jpyOldD4rVf7OVyM4nU4/DFYkcRZlBAPy5qUBXs3Bu+B35+lc74g/d+J7sjnfGrHPb5QK6G0A+3O&#10;Mc7qxPEu7/hIJjwFMKbjjpTW5K+IywMnywQckDPapQMqI1A3hz82etR442ZxGX605DvCAALjJB9e&#10;assmVSQCgPyp82fWjLBMDd5fygnHfNIuPKd8bVCgdep61KOGyVPls4+UH2//AFUwEJLEITtXfkDH&#10;XA6VEPmiYswUKh2nHJyetSjGVaUHGwvH/n8TTNodCZM7tgAHpTABgDzGACfKuwU84VlZlLK7MVUd&#10;sf8A1waX5ll3scyFgCvpimKwQjoxZGOSemT2oANpCADJl2jb7c//AKqbJMySMpYZHtTzlcxA5Pyj&#10;dnpTdkDFiyMTk88+tAHX4KnbKx3Z+Tj/ADzS7/3odnUS9gRS4Aby3Lb+i7T0NJ36sXP3RjgUgDd/&#10;y0JBk3YwfypcYKyDa2c8due9N53B+PNHB47UAqm11KMxHOBj60hDyPK3EJv3D7oOQKQDYRuLOcYG&#10;OlBCwHEYWQNxweB/9ajAU7dpcsNoIbpQAjEDKuzM38PHFQoV+zAY+YZz+dTEkLsZWLc8g9qqwOPs&#10;3To7Z/Ope4Av3X5PQ0+3IN5ajP8Ay2U/zpq87u+QaWA4urck/dmT/Ch7CY5doeQhc4Jyuepp0YPl&#10;FSctnOaQsyyOWUHDEAHvyaWMYiaJTkg53ZoGitedfkY7gOTVFWIG5WJ3A7j656/zq/dfO2VyMCqO&#10;CoO3OMYNDGiSIhTgEFTjPFb+knJmXjAA5rnU64Gdp61u6NKDJcIDlRjb+tIDXJITA4PrQAAMCnDp&#10;RSAbikPtTqT+VAhhpvNPpuOeelAxOSOlHUdKKXr2oAOv9aKT3p38qAD+VLTR+lOoEIyhxggEehqn&#10;LpNnKQwj8sjrsOM1e7Ue9AGVJokZcMs8iqOiHmmf2JuzumHlk/KuOn+RWx70fWncDBbw/M33rqMg&#10;Y2gx/wCfb8qUaFOWBNzD8pyuVORW4aZn1p3Axf8AhH5GIkNzEDycbTyaRvD8uQxmjIC4C84zW2T3&#10;70v1ouIwh4euEZi1wjAgbR6U3+wLocNNEzEccHArf4zSd6Lgc+NCutnzSQmTJI6gCof7BvVkWTNv&#10;5qjOQx4Oe34V0386P50XA5ltFv8Ac7kwySyAbmaQ9ep/WmHRL1GYqsbbsYPmdP0rqMUm0UXC5yw0&#10;S9xwqEkk5L//AFqYdFvgvyxRmQIfmLd/8K6vaPSjH1ouByR0O9T5kSNn2gOxOKBo16D8scbZI3MW&#10;/OusKjtmkwKLhc5f+x7wNtSFWUnk76hXR9SEag243bSWO8cmuu2+9KEH5UXC5yLaRf7cLbEL3JcZ&#10;qP8AsnUPMdfIKoSBu3A49f5V2RXP0phQZp3Hc5IaReMAoUKu4kknPepY9BnkjUTSqgAP3R17V0xS&#10;k20rgZkOlW6OHZA7AYGRV/yxjoAPQVJSUAIfuAe9NHSnEUmKAGE03PNPIpMY570ANPAqM089aYaA&#10;G96aaU0lABxTsDFRk04NzQA4cH8a5nUCp1m7HAy68/8AARXSEjPGQK5a9O7U7vOfv4/QUAhhAxtA&#10;5BPOetMzwOoHp603O4dhgGl6jJ6DtTGWbX/XrwRkHGfpUtxAj2llGz7QhBDAdW9PpUdqSJlwOcE/&#10;oasyrFusY25BwE/EgZqWI9B8SRebp6JnGZlP5ViRbUvE3Y27D1Nb+vEfZowTgBsmudcfvxx0WpQE&#10;EbI2sSbBgFhjFc/4m/5GGZTnYY4w2PpXQ2vN8AOfWua8Rgf8JNcEnI2pxnttqluL7Rnj+EMTs3Ei&#10;pAdwG8gbU+UYqMAYXdnackCnndwDneqgge+asolbBVnYc5A24xUm5VlLMQ2WOPyqJsswcnMm8Dbi&#10;pNyxgScMcMTjt/nFMBzhIzt+YkxZBBzj/IIqNgzRso3eYGVc57gD+tDfKZEXDMVUbs8cnpSnrsjz&#10;v3j5vwz/ACpgGSNrqcyAnd6Y6H9KRto4Unayjc2PelG4hvKGMKSxPc//AK6RsfMQW2EKpB+vX9aA&#10;HcGTyx8q5Byepx/+qpIpXSPaIlPJ5x71HuyRk4UMSOKWJ3ESADAAGAKAOtAO4Iecn71Lj5toD7sZ&#10;z2FNA+bYF5PJfP6U8ckoN+5ec9QakBvJ+5uMgHzf57dqTIVsxAbiPmJ9Kd1jJUtuT75I657fhzSD&#10;A4jclRjexFAhAFRtqFWRuGJHQUqY8zy8Kdw5JbBFKeFIUjy2PzH3+lClc+XlCjHkkdOP50wEOM+X&#10;gHGfmz1qnbsfIljAxtlNWlxuEY2/KeHHT61UgP768jBH3laoluhPckXkn1xTWYqitx8siHp/tCnp&#10;945qOViLeXH8K7hx6c/0oewFiQnz3yedxCgjoM80RKSJEUgKOc560szZuXKscucjjgZFNiCs7opG&#10;0ZwemafQaGyZcbgGG0etZsnBPXb3FaXXLEYAOAoPWsy6wHDDOM8ihgGOD1CZrY0JnM0yvjYFGw46&#10;8msRCSoY525xWxom5biQMWwYwUyOvNSyjogTtwaCeKapz1OD2pCaQhaSjNNJoAX600ilGKU4B5oA&#10;bj1opeD9aKAG+9LScZo96AF7U769aaOlLQIXNLkCqs97DC2zcXk/uryazrjV5NpMKhW/2ueKBmzv&#10;59c0ua5V9RvT0ucE/wB1QMUC9vBgfbHOe+BxRZhY6hmxxUZf8/SublvLofILtycZ3DGDVOS81Hbi&#10;O9lEg5LbVK4/L/OKdmI6/d3p27kAc5rjvt+obcx6hJu6OWjUj68fjVg6nfAIY7s7c/MXjBx9Pwp2&#10;YHVbu1Jurkxqmo9FvUYAksTGAfw/Sg6pqRjZUukB7OUFFmB1vtRkdq5Q6tqBIAuVAHU7BzQNZvmY&#10;lZ1EannMXJ/WizA6rIpc8Vyy6zqBIYSxiPJ48k5/nTY9c1Ft2Z4NmOD5BGT/AN9UWYWOr4+lJnPS&#10;uVGu6kyM5ltdu0Ff3Z59+vTFKdc1IgnFrwQAMEZoswsdQSKTP5VzB1vUMIxFvg5yADnPamrr2ofK&#10;ZEgClCRgHg57/hRZiOqFKSK5X/hItQjUs8Vv0G0ANyTSy+I79F5jtS+4ADmizA6csKYWBrlj4i1D&#10;KEw2xLMRgE8D1pR4ivgm82luTjJUSEH+VGo7HT5oPSud/wCEknSXa2nBsj70cw6/jV6HxBaSyeXI&#10;ksL7sfMuR0z1GaANLvSgCkheOdd0MiuPVTTiAKBDSMUyntTDgdKBiGmmlzTSaAGmmmnHrSUARmmG&#10;pDTDQA00ClpcUAA6gHpmuWuj5l5c7uP3rAfhXUgcgmuYlB8ycnPzSvj88UDK5H97HQYpH4z0qRsb&#10;mBPIA28U1up9T1psRNaErN3OFJz/AJ+tacKI2qWMZQMSyBc87QWH9QKzLTaHZh8wC/mcitrSlMni&#10;OziAzhgzED6nH6VLB7HY+IZRHbwjvJLt/DH/ANasMgmZm9FFa+v8T2KHPAkJ/Qf1rJX78mecDHPQ&#10;VKGRWIzqJA7deK5HXjnxNfuOVDBfphRXZ6UrSXrYPy55/lXDX0hk1jUJFJIMz/zqo7kr4iDBAC4y&#10;WGB9anG4sQMBsjmogoD7M8YA3elTLg8Z5D5z6itChyZJRlyH3En/AD9KXcOAmQuzL59Sf/1/lTNx&#10;ZFwAMBs+/b+dSMoYBlUrEFVW9cf49aYASu9oVx5RYDcRjn/P86CfMIXoNxIOfQ0cF1Y5EfmZA65x&#10;/TNN3cIr5A2EigBxJaF24Eax/MM8mjYNzNjCFxgduB/+qkY7VD4G4bRtPelb5SWyDuLYHoaAAgbd&#10;7BuQWA9KDnPIPSmZdkC5yzL8vPTJpJRMsrAbOD3NAHaAAjZkBRyGA603bvUoAFZRneD96gNlvLJA&#10;UDKkDrS/NKuPkXaOCT1pCEUBhuRGTaOcHr/n+tSMQX3pvVUOXI7+9NDByHHCr94DjNIdxk8zaRGD&#10;0z1oAVD8r8v5OSTxwGP/ANejdn5NwMPfK9/896GVhiUoywMMDngn1+lIGDcuZPJIwuR/njrQAoxI&#10;NhK7AMKcVSXI1O4QAYeMMcexq2SGVhI42gfLkdRVG4cx6vas3BlDRsR3qJ9BMnXhhQibmKdjlfzG&#10;KQevvTtxDbj9RTGMt5fMtojj5ii5I6jsalU/vdv3YjnaDVeFSks8QAOHbv0BOf5GpujqxJCZ+XPa&#10;lHYEE4ByxA3Z6Z61mXWA2RnntWndZ5cld5+6P8+1ZUuQQcAnHIz0pgRLlArE/KeODWhZ3clm5bbv&#10;JUYVjgfWs3ofXPHXpSg9Ack9jmlYZ0A1twP+PcbuwD1INcyATbkN6bqwA5HGTu6j6VIJC2TlmkPe&#10;lYDd/tkAbvJJz2DCkOsBesBOfRhxWHvwdyt9cigtgYBBz14osBtNrGwgfZ3OR2YUja1sO1raQsem&#10;GBrHUndjjkdSelALEbQBkcls0WA2P7Zw+w20m8dRkUv9tjdtW2lZ/QYOaxgQQQAfMB5bPGKVXkX/&#10;AFRcMMZI/SiwGt/bS9RA5z7ilOroMYhc59xWODz8jYBPJb/61IDyoJwhOC2OlFgN4aumcfZ3Oe+4&#10;VBc6jJJmNflX1U5/WslWJyuQAOdxoyWXaANwHXPWiwE7TMWO0kSDHNRCSUyM0O7fjLEDJx1NM+9w&#10;oOc889aOSNyBgO5pgGccJgg/eyP8/wCTQAAduVIPOTQegK7hGe5H+c03GQBnC44JHWgBeNu3Cjbz&#10;uzyaicZzt4I6nPBqTh2xkL70jrvUnCrs4OD14/8ArUAVny2dmVUEZJ5+tKT90LkR5yaVlIAcg7Se&#10;ADUbMRgnIXsKoQL90LxsA6+tIwyOSEVRx270pYnJJcJtyAw6+5/D+dNPzKN7DggqrD6f/WoAc3zZ&#10;4AHoO9GMkMRgZzjpn/Jo+9yxGVPApqvvUOQOTkD0oAcGOQxyFIJANJuJBZmOMdCKD8vLqOV+7nOK&#10;QnAbfvJ44J6UABc9S2cYwppSWZgxxnd0JpOFchtxkzgY7Gm5UHLNl+ccUALgHa7AHuPakJCnLA52&#10;8Yo4XnILbfwppIUsOCTjBJoAfuw3O7eSMCk8zBzuO7dgCkwd2MZO7727timHcWGAwIJP4UAKrHgh&#10;tzYJPFMJAjK7lbcvJ9Mn/wCvQC2DsyMLySO9HQbVJ2nAYlaAHOxLbRtySMH0pw+eRVAwd5Ytn8Kj&#10;yC7JuAUsCSaUfOVztVVB6dzQA+KSSFjLZu0TDcXAP3z261vWniBGOy5yqqozMRx1xzXOcGHcRhFX&#10;kA9eeaVyMsxHyEhdoosB2n261PS5iwTgfMOtH2u3bGLiIg9CGHNcUfKBUypuVpCwGO/X+dMKRbYz&#10;Kg+VDt4/KpsB2xuoTn99HwP7wpPtEOM+dHj/AHhXFuI2Ri6LuCgAbe1SMIhKsrRxkiRRt2+3/wBc&#10;flQM7Dzoc/66Pr/eFJ58OP8AXR88j5hXH4hLCQxKSXJC/h1NR4hULujyfKIGOdoPb64oCx2Rmh6e&#10;bHn/AHhTDNFk5ljBH+0K451jBYlAZBtA4yBTG2LLvCrv3c8f59aAOz8+H/nrHn/eFAnj4IkT/vqu&#10;HXZvyEUk7iSR/n/JqWONNpCqpBUZOPegLHbrJHnl0/76FctKAJ5trMcuzA9uSarLFEBgxr9celTB&#10;SB+WPf8AzigBHyXxkkg8Z9KZk55PHc090cSFXGCBnrTB1J5wKAJ7T+Mj+8FH9a6TwmGm8TkhT5ca&#10;M27sThR/WudtAQq89WZj9BXVeAUkludRuX4RcRRnGMgkn/CpYma+tSB9TjTDfu4uT9T/APWrNSR/&#10;LkCuQpYggHjjj+lXtU+XUriV2XaQMEHIUAd/xzVaNlfwmJTGUkikZt3HzEk/4/pUoYmjnaZpM/Ko&#10;LH+decxMZUeUk/O2W/En/E133m/YvDd9MONsTYIPfGB+prgYifKUtjbhRirjuTHdsmyGk2HIUkZP&#10;vTlweOmCSPf/ADmmc7sn7hOevcU/jZ85PER2jHY1ZQ85dAcKNiYx6058tI0rLiMsAEB9B/n8qGPz&#10;EsBuAUbD3oYgSFz8xaRvl98f/WpgAJ2q0gwDkjB/LNKd6ELKC0oXC49ab0EfyqdwJHPSnAHftJzJ&#10;kbTnH1pgG4/aMgs0m4AjHQf5zQD0IIb5WzgdOaACXZlDbskkg9RTF4jcoGwEG7I75/8A10AABZto&#10;wcgc9qZI8ayMGTcQeo71Px93dhRjnHXikSV1XAjRhk8lOtAHXbt/DltqjKbhjNJu3KSzKpXp8tBz&#10;tw+4qfu59KQlzgyM3mA8Dbz7UhChtzeaQu4H7tLyF8whcH+HNIc7hIWIkB+6y9aTgOHJVs/w0AO2&#10;7VJIJRhwu7OKG/dgrKHIOMDPf0pcbCWIBBHAHbNIFCKfMRi54UbuhoAQ52sJ9+7+ABfzqK5mnhkS&#10;bJWbdjJ9DwetSHOcMXZwflANMkY7MunmMMkxuOKmWwhJW3yM5Cgk5+UYH5UnoT2qKKXzbWKTB+Ze&#10;frTg3BIHNC2GRO23UQOiyIGJ9+n9Ksvtx8y5XoAPWql2dscMw/gYqSfQ8/0NWf4ASPvD5aS7CQ6d&#10;/kVsDfjHSsuZl7YJ6GrszMYMDPmDoayywJbYw5pjI+hx6/pTvutt6nsaa3Bx2NKPTjg5zQMfg4wM&#10;7qUMy8qSGHU0zmU4L4IGNzN+lNyT93PHXHWgRKJNvKtz34pRIFO1SCCeciot2RlchCfWkGemTt6n&#10;iiwE6ydV457kUbsjGAPU1W3ZON4VQCc460bt69RgDg0WAtb1Iwq4x1OetO3bwWQEKMA8+1UwcgkY&#10;CjpzRnkMRhN3Iz1osBb38DrtJ5P+fwpyMCVV3KR884zx7D61U3EAMQQhzjB60iuON27bg9D+VFgL&#10;YcOm0yAKo4460m/ep+6MAY461VaTKkuxGAMDHWhpMhmLAYOMUWAubgVDbUAB5GfvUmeAxPyk4xmq&#10;u/OG469KUvwGbGOwBosBZ3HCkkhSOKCTyrM23AxkdfT9KqtJtBLZxinM+wtv3ZwOPeiwyfdkfMRx&#10;7UpbcQx256YAxUBl45OWDY5FHnE7SSC3I6f5560rAPYAYPy4OeB2qvIAmCe4JAB6VIZuASFyV6VC&#10;7YJJXcxGBimhAW27i+7dgYxzj/P9KU5L4cneD0x04qM5UFeWcnHBpVwpI+YuSec/54pgPydyngtk&#10;kDHQAf4UgP3WG0kp09KYrsi7kLb9rZPt3FBOFZQRllAJI96AHNhcjaCxGOD/AJ70uCuVAJbd1zTc&#10;hWKAr8xGSRTR02Lg5YknOKAJFByQN2cnJ/z2pmcLlSS5XkkU3JI2rxgHJzSfw4QkAAAkn/PvQA53&#10;UEqnoNzH60nGCq4IJ60hxtYLkRnAJ/CgElcZwhY84oAXjeqqFHJJOabyQcKeFJJBpByR0UKpxjvm&#10;kzmPOAAE6A9aYD26PtyEGBz/AJ9KM5bgsFLfyqNv4m6KWA2g9qXdggkfKSSBn/PvSAUMGbBOEySO&#10;OtL99V3MPlTCgD17/pTFYjBYnBUlR7U5ifmLj5wuAPTNAAWDRhyq9sKPTrQzfOXIBO4cU0khwTgy&#10;ZAxigZyH4Ylj+FACEgbSQSCGOM9M0fMowcs4TAx2NNPC7eCdnXPTNGDvKZ3E4ANAx7ZzkAmQsMcU&#10;HIlyrZbcc8dsUmOcDJYvjOaMYwVznB3f5/CkAFxhdqANsO7Hf3qM4VSvByAM07PB285UZP400jAZ&#10;FIwSBkigAPXaPvkjmmHl+Bzk5zSZzx3BPNHYFR25oAaOmRnoc1KOBtB+XgGmZyucEKBg1IPvc/dz&#10;QMcpOPY1YjlYHGFOGByfb/JpiquMH16U8JhQAQeuCRSEL5qlBvRSRnJ6ZpjMAhcLjPQZ6U11wAOD&#10;24pdoLRx8fM3/wBf+lAFpQIo9xBPlx4znqT/APqru/A1uLbwwk7Bv37tISf7vQfyrhHLkIqLmSV9&#10;oXHsa9NeI2GgCBFO5IFiAHXc3BqGxdTnbph9kuXK43hmx7k1NNKW8KW1sWXd5oUY6468/nUckSyT&#10;29pNwry7HycbQOST+VWtZED3tnb2xURKm4Y6HPT69qQzH8UOLXwjs6NM6IAO/Of6VyP8e/A+9jH9&#10;a6LxncbZNNtQckEybcfQD+tYIX5w/BYkgj0FaRJhtcjC4GTjBzgelSAHlSD5hUBT6ZP/AOqmqAis&#10;2AQwycdqcOG8of6wlcHNWUSfMXZl5kDjA7YoUMCdoydrM3tzTlBDMgHzK5yc9v8ADFRK5aEOhOCn&#10;zE80AOXBTA2sSoz7ZNLj5yp2t+8+93xikwN7JGSE4BNKgGdr/dDFgc9TTAAN0eEG0gMSwPXtSEbV&#10;OGOwgf5/Wk25hLAr8iYxnrmhiCxbGFLDA9MUATHiTY2fL3Hb64H/ANfNMjYtGCWYenHbtSZC/M5y&#10;WB289M0fOOMkUCOtAK8OMk424OSKcVbcd+4zZyCOaZjy9yBd7seDml2sGMe0+d6g0gF3HeGUuZRn&#10;cMdBTOBlwwZjksuPu05d204zvH36QH5WMZJO356AAfIT8qtuXhientS42LsYgluAwNIeu0FMEj5m&#10;6DPrTWwpESlGLc5ycCgAIUuAAS5PXPFOKknGCXAJJByP84pAM/u1VeCTu/8Ar0CPPyKBuA65oAqW&#10;4xFJFj/VuSAPQ0qnnH4UNlLkEfxDB9qY5O/PGc1nHsJBIont5Yz82VyMeo5/xptjJ5logZgWT92c&#10;jpjv/WpFby5t6ngkN0qC3hkgv5oEUsHOU2jn/OMfrT6gTcCV0UncOd1U5INs3GdhfBJ9x/8Aqq4e&#10;JdoABHU96klUEhhkAHDCmUZslvjj3qLyT0zwO9bOxZYkk2kI4PUfhVcxg5VjgAccUIDLaIspxgev&#10;PWk2nHQhR1x3q+0aEgkICvbsaQRDiQhSu7GM8k00hFHaW2k58sk45pAG+UZYIQeauiNUZC6ExspK&#10;AN+X9aXyAQY5RIv7v5cHn/OKdhFHaXGHLDCZXIp0odi7zNggZIbrV1k2Bt4cSIFwrD39PXtTnQmQ&#10;yMWMu9dqgZPbr+NFhlEoWjMjFfv4K9zQIi22QbDukI2Drkd8fX+VXEBLrL96V5zuDDPOcfj60gVY&#10;5onO1lkDtgfw9MfjjNFhFLytgVnBAIJUZ/z70NHsXEisuF4B7VZMUMaCFwG3Q/KVJ+XnH8iPzp0s&#10;ZDOgQvKFVUIPG4nB/XAosFyoYidwk37xg7SPxpuw5DFiHDZxir+xhOyRhmuxOFGCCDjsP1Oajiy0&#10;sboWMnmtvHsMj/69OwFRQflcMCWz07ZpuCo3MA2VPHpV2JVKxyx7i0kRdxjhAef5cU3aq/u8JIkk&#10;QPmAcKScY/Uc0WAqGJt+D8zEYAB9aUbg7KoJl3AKQ3H+c96svATI1shEjFkCyNx+PtyM0eSruIol&#10;/erMQWzwQOf/AEHn8aLAVlBBGMl9xPH+fSmjKlWVjkoSR/P/AAq6lrvAeNTuCsW/z+VSNbKql492&#10;wRZc/wBfzpaDMzmMuFbzPlGSRj1/z+FKwPMY5+789X5rQIjiInyiyruPQds/zNMkgBURB9sYk+/j&#10;k4GcfXj9aAKQO8+WvHz8t/n2pqtuXKg/KGySff8A+tVpI/NKKQqKrMefbrj1PIFMjiZ4twCoY4sE&#10;f3mJ6/mCaLCuVwzeSxXOFT5j6nP+fypSSd+G2xZRc+9SyRgq0oG2IKgIzyfU4+lOEJ83J/49zJ8o&#10;9Mdfw4FFgK4cFsEgLvzn8OlIpEm3OAADk9M4qbyiFBnBEYdjGfU//rP6UjQkRgznYyQEqCOpxgfQ&#10;d6AIA2+PIXYAg4z1JpSQQWHypkfWpZIvNWSVxtYBcx4xgEZ/DikkjHmeY6ja0gUoOO3/AOqgCPkH&#10;5shC2B/n60hI+XJO3kineVt2ls4bcVH+fxNIE2gK+Sdny+3+RSGNJypLMAwQcYoLEnexBII+X8qU&#10;xsA+7iQYyD2pTGfMyo/eb8EUANJw4YkHL9PSkBAwx5BUkUuwgoRyWyTjtxQFCFh94eWDn056f59K&#10;AEwfunO4rwAemT/+qlZs7gcmQMBx/n1zQISWMfBbjnP5UojLEKo+fzMZ/wA+1AAM7sqSXLHd7D/P&#10;86RT8mV5O0sw9KcI2zuTJwp38/574pvbKk7SnzE9OvegBCVwY+MMoG7FMPzMU9SPmqVozuKnOzIH&#10;TpxxS+USOmFDE5x1OOlAEakvsVRggnJpd2VyoIwvPPU/5zT0jLhP4cKfx7fzpGjO1nH3QFUqKBjC&#10;RgqGIQ4BOKbnPBJCF+DU5h43sv7snAANNWLAVnOVJJUetICBfmAzwACR703gxsx4IUDaKsGI4y+d&#10;ypwMVH5RYM5Hz8ArjFADB/eA444qwF+fJHDHj2p625Uk7cndjGelWEgJwgwQSMt2FAEAGHVSepqX&#10;OGCjkKCScdak+zjKJg7Rlt2OvrSKrfZ3kYEbjtQHr6k0gICA8oAIHc8dKs6Sol1UyvH5kNpG0zKB&#10;yxHRfxO1f+BUxEARpGJCitrR7VrTSFuQuJLmQ3WCOiIRs/OQx8f7JpMESeF7Jp/ESxyEMLZHeQgc&#10;Fgdg/UMa768kWC2aU43KcrkZ56VkeFNPW1tbifb80r7AfVUG0fruP41LrVwJJY7RcnB3uew/z1qe&#10;gluZKoZWed13SSPtGB1J5P06rUsVuLzxVJGgPk2yBB/wEY/nirkCKsloHxtgiNxIOhBPPP0+Wm6G&#10;RBZX2rXBADlpCf8AZGSTQDOA8STCbxdcqn/LuViUj0A5/UmqHmHOVyTgk1FFK13PPduB5s0rSMfq&#10;c/zNO52sw6heR6mtFsCVtB4z5bKDlGAySKeE3ShMgAPnd6gCmjbtHUQswHv707rJ83yruYr/AJ/z&#10;0qhjxzjoNm4nB+92H9PypNwFsSo2ptX5O9Jn91ucgGOP5Vx15pzANuLbRlx8g7dOKYhMYcg5VC4A&#10;X0IH/wCqkGSVaQ42qSo/x/Wnb8MrFd252PB6GmlGUY3FmCYHOaBiYGfnPzlVBXFLuBIbjLOePpTt&#10;4LkfxqRn0pAcKpTOSGyaAEACxOAoPygg56e1MPmZ4ZgPqKfnKNGpGw7ecUw7gx/dK3PWgDsQAD5Y&#10;K47MaTA+6FUMASzg9aASRsJUKTwcUHJwvyjb1YDrSEJtOwlVcYGCd2c0pORmAOAOGJPP+etJgPFm&#10;MBdhw3zHJ/p/+ulJ4ymQueeeaAFO1lADkRZ5bbkCmblwEDEpkkNt6mncHHLLGepHJFG4ng7liwdp&#10;K9ef/wBdADBhxsGxAATuxgmlYmVdo2KFXG4d6af3q7Wk2gLx8uc0rNvDMxUYHTpmgCKRQy4jAXjA&#10;x2qBvmXIwOBwauP+8VpRsUZ6DiqzjbIyqmFI3A+pPWs3owIzzHn+6en1pJmPkJOoyV+U+uB/9bNN&#10;jwrbCPlIxz79KfDli0PZhxn+8OlN7AyXPmQbQcKMnOOuRx/SnxFZE2jscEfyqK3BMBjbBRf5dqVX&#10;IlV2IUHA24x24o3VwRLaMXhdWUhQNyjPPof6GmPx8zZHHHFDSC3nW5ZWKkD5BzjJ5H8qlnjKs6c8&#10;H5aBlN2JmEhwxzjBpAcBZcJgkjB7U1iysCrkPkgjHUfWm+YsOGBVy6kkYzj1/GrQhzbIgd6q2YyV&#10;IOQo/wAcUpGyV0kzvCqB83TP079KawWMNGSG3RhQQOnP6dR+VDKCrwbI3mLrtkB547fTP8qYhzF9&#10;8iEE3QkTaAeMDn9T/KgsxlJiZ2uBJt2gZAAHb35pMb5dgx56zcvnjAH+GabHukH7hXMqM5lIP8IH&#10;+H86ABZXUW88LbpGLE/7AxzTVdLcja+9JYjI5H8Pcj8sURsBHG9uG2iNjJkdjyT+dJhYfMVGZoDC&#10;quz9M5OfwOf0oEOZhE0lvgMzIqqwPHJxjPbtSMGcyWw2mUuu2RTwcdPwyCfwpGwxls9+2FnQJKV5&#10;6cH8wTinYMriEFU/e7hJzyAM4/mMe9AxVjbzAkS5uBKSWB5I/wANtNQ+Z5TQ7iQrs4/nn0xiiI+a&#10;Y0H7t03+YQfvfj9CuKb5ha2EtuoUR258xQeST/XIpiGllUO8AZohAGk5985/M1LJtBe2D4t5NgLY&#10;6c/49B9KRlCwTeUStsqqpz64/wADmkCoreT832eR1VHYc5C8/jxn8aAAuJZ2hLbF84OH74A/ngH8&#10;6IY/Oe3VlEbJI7nnqAep9eCBSKPMCxSuREszOj4645/Pt9KfB5lx5DSHypI42IAH3gMj9TzSYyyw&#10;P2bei7CkeCM9T/U0yV0w0iH9xsCkA8Y7H8s06Z8xGbhURF3LjqO/44zUblVaRyP3O9VKAfT+lZlh&#10;LhdwYlbZpsDBzgYAP9Kgba7qkhaOPzWZMdSOv/1vwNTE4CGRcwvMflB6c9PzqF9vyi4z8yO0Zzxj&#10;t+hzVolkKh5I7cTEoY4WZAB97Hyg49CcGnOweGWb7rCJUEY49+fTr+tJJ5rHfcjFykGVUngkjH5e&#10;30pZcl7maQ7pQVDJ1zgBsH65xj2piEfazGVhiNpUURAdBjH5dP1pVUK26QZjkkkZFHH5+2c/lUjY&#10;W489SzvNckFT/DgYz9c/yzUUIWLbghhKjyZ67ckfrjP50CGmNWijSUth4meLb6ZwD7dac7NGJGlJ&#10;NyIwVTr83Gc/Tp+NNwFh8hhmV4gqNnoC3TPryopZFZnnVU3zjaqenX19yKBjpflkeYnfN5i5TGen&#10;J/Hnj6U0Dy5UkBVpHdsg87SOM/Xg04csn2c5n845PXOOMflzmmM4BR7clsxuXOBx3OPyx+NAERVU&#10;WP8AjWSMvnrtzyP0oZNrtCwJfaFXbz3xj65xTiqI32dSGjeJU3dMZP8AL5h+VSkMLiS23AcoUlPG&#10;APU/UZoAg8o7nQ588SAZHtRgYzCDvDNux1PYj8qliP2hlAGxhK25h9c5/wC+ajQ741miRkVUbeCe&#10;pzj+YoAY4ChTE2QYiWbt65+maVlWNnjVv3R2DcR+Az7c09yAWMOPKEI3HPvx9erUjggSKVPkmRVV&#10;iOMYAP5f1oAb5Yz5WQPnBD49B/8AWNAG8KoGNjM2fX/OQKk2JIQrblVZGKtjk47frimAExxE4VhG&#10;SAT1PT9TzQBEFd03INm2LBGc7mz/AI5p7bTE3BWDaisB6dz9cU44MEkqjYSi7UH5/wCP50p+X5mH&#10;ys6gKp9Bj8ulACHG4GVf3bSkoB0JA/xFBB8seY2EG8px34H9f0oUEOhcZDF2UZ75z/8AFUmNygMS&#10;WaMlBj1OB/n3oASUFhvYhWji+VPXP9KCFVZZXA2hwPLHoACf54p0m4tI8gPn/Kvl+pJ5/limYCN5&#10;iktI0xDIwyOPlH1Pf8qQEnyMys2CrOcKDwP/AK2aZhUQeYM/ISD/AC/SmsRCFfKsH3uR/dJ//Ufz&#10;owVUofmJjCLz0/zkflRYdxW3kMrf63A27fXv/n3pMbnZgf3m7FDbizJ1kDrh89uv+NORd+CDg7v8&#10;/pQMmiQsd4II/iPpVuJVJCAZt2OdwGc4qugACsv3TwRVhFXeN6q0bKdqjsc/5/KkA+RB5QRxhXBS&#10;MZ5IJ/xqOeM7UhGf3S7RnqT61YTKSs5IPkhRGTyPb/GogS9wzvzsGWOepJoENFqZ7qz0+IZaZwrD&#10;07k/kK6JVW61OOCADy/MCR4P/LKIYH5uXOfTFZGlIYIr7WA3+kSMbW1/2WPDMPoBmt/wpAsl5czg&#10;EJAqwIPTjP8AUflWbDodPDEltbrGvCovX+tc0m6+1DJ6zSbTj+73/wDHc1taxdC3siuTul+UY9O9&#10;UtIhY3TNt/1Uff8AvH1/ChgiPUnb7JdOnMl3KIIvcA4/+tVLxrcJpXhAWELbXnKwIPUdW/QfrV1U&#10;S68TQW8f/Hvp8ZYjsXP/AOv8xXH+Or9b/wATR2YbMdlHyP8AbOCf02/lQgOaiQrGigYKqc4704E4&#10;LAEDA4pxHy5JwdoHNKf4jwcMMj6VoMUEHYcfKX4FOXgLvzypI/pQNqneB8pJx7UEhVUNyduF/OmA&#10;7J5LNhwAAuKcR88bKwJaQjHp2/8Ar0fMZDggzbh09P8AOaTkGMrncclqYApCoGwGLKW6dM0fdJh6&#10;kgDIpFPyMqn92VUMxHQ5/wDr09eSV+ULvByfXHTNAhjoxXCAhlYnPqKXd8uQCoC8n602U/MPmAKq&#10;3Q9f8/0oZg8m/aApAG0UDFbAYAnC78GkUsFAAOO2KU/KVLZZSxOKUbgoBJzikB1ZAKqpJEZGQcda&#10;TduXbnG1euMUNtIG/Kxjkc847UrEsSr5AAGMr1oEMLbhuG3aOCBxmlZicPtUKTyuetPJLkSNtBB4&#10;UjrUbEHEhZCvOVx3zQAu3gEg7MdM9KUjcDvDiPHyc8fjR8qjc6IVPRS3T3pNnlghgDlQVIbOKAAk&#10;McStIBgbcLz7cUjEglmbDIfuFetKynOHD+ZkY55pGyWVsv5qtkD+VAAf4ZDtPzY2kVG5BhLDt8wx&#10;6d6k3FCJCGLf3SOmaXKrsO7cWHIxj8KmS0Az5V5yB1oY/MsgOMnn6inyqFkZOcqeCR1B6Go1BKle&#10;/wB5cjvSTAllGSGRtvmDg46H/wDXTnAK7ny3QKpHAx/n9KbE3mI0Z6j5h/WpFJ+8G+fPA9DSXYS0&#10;YL+8jMZwWYDb2w1ThjJbg/xo3ltj26fp/KqvKsy5HmY6fj1/CrkASVmKkBpDh+e46Ggoo3A2sMZ3&#10;EHJxVdX8tiUDOu0789sn+VXJ0YxnaPnXnHr7VRVi43LuCkYYHsatMRISHElurrtfGG29KcihyYkZ&#10;FzLkyHjoM/X1pgYZe237YmIKybe+P/rfrTtxfZFkKiuWDbf89uKoQRbZiiDYjLIzsc8kDj+RFRn5&#10;kHkptZFfzTn7/wDnA4pVxN5bZCPGrcgdfb88flTPMUwF1jWJYoRuXPLnJ5+vWgCRt+3zIQUiEeGA&#10;PX0/lRsiLyqCy2TBFJHJHb8Tj+dMkXBaREAtxtQqDzjPb8M0pRAHGCtqzhAoPTjBH6D86AHMNxEM&#10;rbLdrgMjY9ADj3PGPxpFy2yKUqoVndGAyT2/Pn9KF+Xy0n3eWzs0R78c4/M/pSAtIqLI7I6xlovl&#10;+8CSM/TNADIt08aFnjjkghdQP75zj+eDk0PJvie7ChIhEgKKOevGPfGSac7GeHzpMb4YQFTHJ7ce&#10;3FLK4kL3Q2nlFMZHJ6dvYUAI4UGSQrm3kdQYw3Kjo2PwxSjZ5n75CYHnJiXd3Hb8x+lIAqM07FSj&#10;y/6sdM9DkemcD8KUDy5EMwAWTe8XOcHg/h3piEA3eVFcZGEdoffnGf1P5Uo3N8srbZ0hyFx1yMfl&#10;/wDWpjQ4iMcuTKYiYznopJA/TFTFi0rPIpFyEXAxnBPX+XSkxlmZzgzHJZSmUI64wcY/pUTbluGm&#10;wHLTDeCepGefzx+VTPnzGdQTMZAGGO4/rz+lRKTG4lUg7pGyD2wMZqCyL/U+SzYdGJbGScZORUNz&#10;HtQ20q738nbG277ueD+OMCpsJbxQqAHUxkHPO3Izx+GRTJY3Aa2+VpzGqLJ6HPP64poTI33h2TO6&#10;72Lt29M5BP15AFKP3uWjYrOJ9pB74PGPw5o589kjwJFdNsh6bc/1wfyoTfK8Pkht6ysHJ4yOR/Lm&#10;qIGrtjlTyJC295WkyOnH/wBj/wCPVGm2CJkQboWg3O3YZOSPpyPyp4cJEssS5UxM0gPXdkHj8sfW&#10;nAeWJ0Qk2+1AzkYBOT+nNACMgAe0+UHEYWUdFOeg9gcflSHMknkjar+arByeNvcflu/SlxmX7NvH&#10;ll12SkdcL1P/AHzx9aOZ3VcqpjkL7j34/wADigYkbK4iaEASYcvzgnBw39BRuK25eEAQiAtISO5O&#10;f5k8e1R8yW6yRII5IojkZ+8cc/UlqkcxtvmGVtzGqlfQZ9++CSaAEIhUyRIx8n5ELEfl/jQ3zApn&#10;ajShtzDPIGQP0/WkwomZmBW3eQDGeh28DP4LTdpdtsnCbmeI+pAGcUALF86xglUCFm+v09Sabwyq&#10;+3asUONvrz6euQTmlChkjEpKMkZKcd+g/DvRIxYtcSKB+7UGLsR1/l+eaAFmAIdyuISUTYpxx/8A&#10;qprcENIMJJKSAvUD0+maVhh2lcBkeRRsHc9Py6flTcCPy/M+ZGJcLnpnkZpALkkxiTO3BZD/AJ9j&#10;TZGU7iTiRY/lGOoPH+FC/wCp2OGEnl/IR/nrginvJKsMiCMG4VkIwO/HAP14pgNlBMkrYHmblRk+&#10;nOP1xSITGyOcO0kzEc/d44P5jNOZQsyMhzJ5u09xjB6fnn8KYhCMrAghlckjt0/w5+tACI5VV3gM&#10;SjMDnOAT/PBpQNibMs8wVdrZ6EngfXOKRR5Ikj3bkEYckDpycj9f0p+wF2gGN4KhX9cj+hBoAPnZ&#10;2CZafzVIPbH+c/lUa7V8t48tJvYnH5H8gKkBZv3cYy6yHcR/dHf6YqONsQxtCuMxsXPr1zn05oAa&#10;QERVUL80ZJOOmTk/hzinMiqHhU9Qi7yOgFDbM7FJMboqseuBnr+pp6sJJGQnCeYCfbA6fp+tADR0&#10;27ed+S3qKdFkhWIwwzuGOuOKWNXIRWHKsWB9f85qVVL4ZhiRRjg8UgJAejY4x93H+feplbylz94u&#10;MAf3aYo2jeoO7HIIqQAqeG3Zxk470DHPJ5cRgbByd7MOme1Q4fCiMfvXdR0pznDBGOSBwfWlgYtL&#10;5qgnaSn1Jxz+ApMRbupktrZYIgPJtV2RsON8p5dvzNdn4btzbaJDvXZJKPNcHsW5x+WK42xtvt2r&#10;RW5jDW6Au5z75/U4rsNUujAkNmpBeX5pTjoves2G7KerXHn3gAB2ovWrunulho817LjB3SHnsOg/&#10;z61iFmmmPYu3T8eKueIpybWz0yAhjLgsMYyo4H5n+VBQ7SJxYaLfazeEHcWlJ9QOw+teXpI9zPcX&#10;dwf31wWkJ+p5/wA+9dn49vhaaZZaBARmRQ8uP7o6fmcn8K44KsabTzx8o9qqKEh2W4H/AC0G0Ypc&#10;5KyKfm3nII/Cmwp5sqqZAjswG9ug9zigKRGGQEtk5qhkgP8Ad2ncp/DNK0ZGYic4UDcfrSLtK/e+&#10;UgAnHb1/nUjDc3kj7hYHJ65H/wCqmAfeYlVAYOTuB9v8KZwwBHUIS31//XUhHmoCMZiLNuxyc/8A&#10;6/0pjDzI2YhQqrtKrxmmAAZLDJ8ssvT1p+/cMucLvOOPamv1VlUbS+Rg849/xoOzPzKx3AlcdqAG&#10;84y+CQmFGPelyBOD3DAEU5SXk2nJkXHbimYKkvnkk7hjtQAm7kHAPyk9elMYlTjcDjvmpsKiuFOd&#10;wAzTdwT5fKjbHdhzQB1x2DJYHHUBTTSG6OWDA8D3pCUjI3csRxhqUqwbnO4t8pz/ACpCDJyGcnzF&#10;PQ9KbuAxJlSSeQRwKD94ZLGXPORSh9u2RS2/HPtQAhKqQSqNnoAOB9KAuzCHa7HgEUvmBHYAq24c&#10;7lHFJkgmNTG2SOSOmeOSaADBzg8yZ4INAJ3gorGUckjsO/6ZoXaAVKqz/wB7PSkX5gwVCXAyTu4A&#10;+n5UACMwJaPfvwd/OcUgO0kqxIK85FAC7SY1fO0Bzn/PekIAYlA2DgHJzQA26/1SzLjKfK5x1U/4&#10;GqbEhgc9+DWim1ZGGS8Z45HUelUWiaMtARloxwR3Xsay2dgQm5oJUljxgncuf1FWliLMzxc7lyAf&#10;8/5xVLaZIjFnDj5kPv3FaMcc9jFbTSRHyZAGV8ZH0NNiZWdX8smMESY3HPIFLBcKGBjIJ3EP2wf8&#10;4qxeQ+VKGj/495lyDnofSqD4hcsFPlMSDTY0zRnAf506Ecn3rNmiCNwDs7+1W4JF2mLPy7RikniD&#10;AjGRSTsNlE4G3zM+WXO369f8KkViyqkrMFG5k4/l+dRcq4Ei5Qk4HvUgwAqSlt2wmLP5f1rQQhXz&#10;lWRmG9Itqr6g/wD6qSRiYhcgAbQg8sjkjOensM/nUjN5jEuCLhYwoXsKbJ5hYzhiZhIilNvGP89q&#10;BCSbVlNwdjI0gRlz1x1OPTkUoOyVZXCyRySHCnsQP5Z/WmAFbhLhSsmZNrIRnHB5I+uPypEMcPlZ&#10;Cusm9hznaT0/qfypgATY0Ym5DozRfNyB/kmhlPkFJ3kE6RAKx6hDnH8qCixbbZgGPkfK/wDd7Hn1&#10;wRQ4dhNBJu+0JtUNkE8j/H+VACzB3Zp5y4vFVEwwHQYIBH5YoLFZTPktI0wDoV6EcZ+v+FPLSvdO&#10;+0m+Eqq+Tzkc/nyaYjfvVlgYvIZGLH0wCCf0oAbEUhMUgZJVeRn2FeFz0+vPP40sB8iEpIA6tEWR&#10;jzsBOcfXBH602KQQCJ4vmSVGJ+XOMjJx6dxTgFgVoMhozGiA9uvI/UflTAY0bhPIdszhECP2BJ9e&#10;nUCrMYeWcqoPneYgU9sdT/I/lVd4Wy1n5ilg6BZuccDP8wat2/zsyr8rrL/rOmVx0+mCaT2Bbj1J&#10;Mq+T1Dv5hJ6gZFV8hf3kRz8rtIW6D/8AVj9akXdJ5ZhJUAN5gPfn/ECjdiJnUnb5fz8dM9/51BY1&#10;18vMKENEYtmWHTsfwOajkXzC9uzbRvTbNjPQcfqCamkPMiZIgkCoT/d5wOfxqOTYf3MhIj83epHU&#10;kD/6360xMgX96zRghWWUMXI6qBnH5ZH40tuVmSBwPLdI3Zh0zjg/XJx+lIgaRdr4TY7MpH8XHf8A&#10;P9KRQZUWRcI0cWdo6t1GPzGfwqiRm4eX5keREsAB9e5zj3yaVgBHMN2LVpFUc8g4AP5DH50rAPHJ&#10;KAwhKovlgenJ/Q0/ChT5iZgeYgAenAI/OgBQv7wI2ViMrGInHOB0pgBZEDtjy95TA+92/rz9KcAI&#10;jH5w+Vg7xt6Z5H8zUcke632S5MiwHy2PcEkfypAD4aMu/wArRwghFHJz2/Q0O6GR5mAMZdFMQ4/z&#10;wQKknbdcNP8AN5y7cxnvyCf5YpgIWbzgwkd5sMpGcHGM/nj8qYACcgy/OkkrEDjAI/pkfpTCo2bJ&#10;WONjNGfT/OTRHJ5JUnDrMrle+w8f/ZfnTSgWFoJO8Y2kHoCf54IoAdLu2gS4M6xDjtnuKcOJ5JNu&#10;6USquwjPTnp+P6UMjlsD/j4+VVI7Hj+opUD7iUBMhk2kA+n/ANY5oAZG+yRZM73eViB/dIGM/pmm&#10;KBCibirqVJyf4c8/y4p3mCBVkjBbKOzjHTIyfyximsqr+7j2mN02FscAHv8ASgA+YEwkhpQioH7Z&#10;6fzxSZLSlE4lEgOc8Y/w4NPGGdrcE4+UiU9eP/1ZoGJpdvyoUkLlvw/wOMUgEjYtsMPZnLn17fyx&#10;+dRq37oeWCFMJZ8+pOf51IqllVkG0IrBxn7xP/1wPwpHBaF3QkRbFUf73OT+ppgGD5MsOB5eQNxH&#10;HTH/ANf8aAFeYRcKqTZD9yAoP5nGKV87TvJEDSYU+3AP17UdZF3LtVXdk9/T/PtSAi5kClQEKeYz&#10;EfxHoM+v8P5UhIKAoNkSwjcOnHbj1zk/gacQzwbmZQ6Qnb23ZP8ALvTpNmWkZRtG3K9MjIOPyB/O&#10;gBjAb/lJEJdVHPp0/pT+SwEmRGWYpjoT3/z7UbcSndgqZDgDsR/9fFPVWAUNjayllbOcf55pgLGj&#10;sUUMA4B2EnirMakjeo/eKOfSokh3Hy87SFyrnuKnz5xGPkEXDe9AEiBsb4x1GH54A9aZITEdq8g8&#10;5FG9RvdRgMeR9B/9amjO4g8Bh19O9IBPndgmfm4x9O9PZzbwKyY67E4yQe7fmaW3V/LWT/lo7HZx&#10;91M8sfqAau6PZyX+p7yCLREVjuX8f1/pUthsdFoFnDp9m11INo2hmY9cAfKP61SeVrqW5vZOBxnJ&#10;+6DwB+lXNdvIrez8hm+VfnlHqey/yqlp1rPdaMsjbfmlM02TyAANo/U/rWdxoW2jMzqrnyw3zOf7&#10;ijr+lFlKlzqU2qT4SGL5k9FQDj8gM07UmS1g+xCRGubgAyBTnbH6fUn+VYnii9ay0lNNg/19wN0g&#10;HZP/AK54/A0xS7HNX9/Jq2r3Goyj5ZSQi5+6o4A/IVE3A2cdsGkVVjXCfdxnmn7eNmB1wGq0rFDk&#10;HzKvQgkk+tCqSFK5G1OeetLjcoXcA2Ccmnghl3AAbVBK9/pVABOA3B2FlBH+frTty+b83QyEgdsg&#10;VIcKfmT70mMA+lQjKnLnIO5gPT/PNACox2x7/vhDhQPvAn/P50sjfvJCQNzMoK4p+xwcYYzALt4/&#10;z6CmctIcAFw+D9KYDoQ338qQSxP+zUYI8okckjKkHpk07dsG6M7gVJbihUG7yht2sQA1AD1JfhRh&#10;t2ck9sc/1pobcu8ZwA2786TYzNg4GCzD3+n50gwIt+3CgDIHfmkAp2mVlXPlkgU5DMFwqEr2ppxk&#10;NztLHp6imDfjkHNAHV4UfKdpJ43HPFHl5wvDNngk0oIyUAUhj1PUUbeduVJzwaBCjKkbf9ao5INI&#10;M87A2cfMetKSGACrhlHzH1prKvzMhIXjJzQAZZRlNxBIBIHT3oUAZQyfIT1IwKX6FhFnrQ3QKWYo&#10;OhI/z3oAYjqW2fLxnBx/WkGJQQpRWUHLHv8A5NKXZxtL7VA4GKcWEo52DaoGAMZoAYecun3cAHnr&#10;/nmlbYSxRCI92CA3IH4+1Odlb59qBQRkdM03gKHMa7C3IB60AIecY3iLdwf8/hUkiI4juGVm8oEO&#10;q9Sv/wBY80hxgMUwpJ2gGnQSGKVd+drDHI7VMlcTMyRcYkUnrkZrWtbpWiWOY/uyCOc4X1qldW3k&#10;TtCxyhG6PPcdx+FRQttOxicHv6VK1GbECWt5bSWqTrLGeVZTna1Z0sTD5JVZNrbcbcZx6fpVa0up&#10;NLvhKYv3aMN644K12OpWEOpWEd5aDewXfHt/iHdT7j/EULQT0ZxcbNuZDhCoBHuKuxuHHToarTw7&#10;wGIKv1x3podlcMTyH5FBW46aPDbtvy4J61WX5QQ4+bblCewq+jCWLkcleRVOSIrlABvIGDnpVJiA&#10;kpvZg3njGT/9anFvnEwaT7QX/eY+hH9ajLOdwiB+0Bhgg9fpSKSH3Q5DZPme/GKoB/mCNo5Y8EsT&#10;uGOnGKYpW1EagCRGjYsSB8mTnA/DjNAk8hWkhLFPLcynHT6fl+tIoCI0KgGF4gpYjpk8/wA/0piH&#10;SJsD2+VZ2jCrMeo9f6flS+XIRJCCvmlwElB68DB/PNEn8UCkYZlAkI54/wDr0gUzMIRhGLn5ycDj&#10;nr6YoAWNN1wqw4WYSHzGz94AH+lNizs3wAhtrmf5unHP8gPxp8TrMUMabWXeX55bHH+H50zJEZnh&#10;TCLCTKueS2R/XigASRY4ybUP9nMXzkj1OT9MntSsFWKWDBNr8iCRhx6c/wA6RnEYfyg32XCBvqT1&#10;P5k/SnsqIxgaRxaSS7Vc8kDaP14/WgBvyvL5BbagmBWTbycD/wCsePerMGSFX7pR2JYj74/yQKgV&#10;jKYrd8qI3eSI4689fryBViPMkEe8hHjViB/e5x/n6UmOIxdzr5ifLshwyY+83+OQaGwI944hwilf&#10;qeT+RNOPzxvMpwRGAIwME/55pshx+9wBEWVNg/w/EVJQPtXcHBEMkgU+gNR7RvWOYkKXd4z/AHsY&#10;/wAf0qRVAkV2w0bPgAnuP/r4pg+VovPHJV3iI6en8iaYiFlYx5ZiJI438oDvk4/+v+FEzmRZJ3Uq&#10;8cCjyyccHt7YwaQKwiKy5E8cYEeR1UnAP6D86kkYSM7FczAqpX8QaZIkzqszzuFw8qK0YGB0x0/F&#10;R+FNQbWRn+ZHlZtg4xk8D8/50qgC5EqvuZpzu3fTb/Pn8KSLaix/NvVlLZbtnJoARQgTybjLnyiy&#10;H0B4HPrgikm3hGBP+lIkewYwOT3/ACA/Gn7EELQOC+IwobPb/OKRl+ZoWYG5RkBbs2Bn8sg/lQAp&#10;b98jx5MwlUbfVe/8z+VMEpDo8YOWZgwx93AIz+n6084Mg8sgSLIQ5PTbj/A5qMDnzIclfKZpMdSe&#10;P8MUANEkcaA4BV4i4x/DyDiiWNdkluwGSF2vnGD6Z9jQAib9uDC0a/Nj3P6c/pSYUyfZyzFPMUJI&#10;R1wP/rGgLDvmd2RB++DjDE8EAdR+tJGd/wA0WQys5fBxkDj/AApVG99mfuTF957jH+HGKjiUyW4Y&#10;cSLG2eepzj+dACIQIi8b4hEWZPfJyT+fansgUyIhK27KqN3wM4H55pHVAhkHEARAVB7Z/wACafIq&#10;hmLfLCzqpUdM+n5UAMBLMYsiOMyht+OTgdP0/WhBvVTuC7C7H1bt/h+VScMi+YCBuYqf73f+f8qh&#10;RDLbbSSkiRMqY79Rn6d/yoGNY7ofMUBNsAwgPc9/fkH86e5TzWbbshJRdi9QO/6Y5p0+H3zlQDtR&#10;fLUYGODj8un1pzBVl8xgH3S5YfTj/D8qAGfLn5gPLMuQo9Cen50m5GC+YfuqzJgfl/OnIvltExwQ&#10;7FlHpnkf41JHFGsbRz/NJ5QCcc8/1xigRWYyOu5xh1RTsxnP+cY/GpRE5meUjkOAQRyferRmXzjs&#10;TMqsowR1pgld5fMBx8xU/TH/ANegYsUCRMJZDu3Z49PehiN4jB/d43Bscc/5/WmJs27yMxFSSc9K&#10;eFVQsZ4jJzHjv/nigBERpT5JcrsH38f59KmVlK7z8uw4AxjdQI9zYZmXYQc/0psshmPHGAenQCgQ&#10;123ZlJ+XA3YHTNOhhEspV+Ik+YnPpjC/59KjAJ2ogyrMBg+ncn2qwm2O2IIJw4KFm++eSSfxIpMB&#10;DC8yyRp/x8SjbgH8FH0rrrWGLRdLVSQzKBn/AG37D6D/AArO8O6WVxqFygW4dMIG/hXu34/560++&#10;vDdT/Lnyo+EB7+pNZ7sW5VurVrxHuLkq1ujB5ATzI5PCgVoTS/YrMLJx8m+VcYz/AHV9/WqMaedL&#10;lwNic5A6moZ2N7cRxKCwU/MSfvH/AOtRYofZBA9xql4wwAXkJ7Y6D8BXGXd5LqeoS6hISDJwq/3V&#10;7D9K3PFl9wujWzj5B5lww7nsv9fyrBIwPlAAAAwKqKFHuCjgtglDgEYqTbgrn7pY4IpqYGeSUL4/&#10;pUo2jaGBIIJH9KooaR8oDH5gpx7/AORTsndnaN3Axjr3pGBwBn5wAB9akXcMyA5IYDafTFMAQjcX&#10;GeSSfbtTNqogHG1lJ6+p/wDr06M4+YdHU7vbmkHA2AAggYI9TTAMMW2HKyKy/MD1AGf6GjkyAgcl&#10;mzz2xS/7ODlWJzUarui3KMYyWGeTQAvHVc7NvenRAeYVcnbuyvHXA/8ArUFFjBdf9WxC7Sf8+tOP&#10;yOu7uCVxQAu4NEwc4ZAdvHXPemA7nThSxwCv4UnCKQxJfAAz6Um4+ZkD5snIxQAm7nsQSce1BD54&#10;K/iaZnABHcc+xNI6tvOCKAOvA6nkITyccUdSFOMdmxxS+5yqE9aaOQBn5cZBxSEO5cbVCjauMjjN&#10;K21yWRQIxgEZ/OkZjIuQQu0AYPenZ3ZcKNgIyD3oAYSC24A+WGx160EKQpO4RkZGDk0AAYchdpJI&#10;ANIQoxuU4x8mGB+lABhwBu3YAwCRQ5ZgcvgjHG3rSbCozLuB7ZoO7PzFlkBHykc0AB4G9mH3vu46&#10;0q4+VsIwJJ2+lG/awfGWDYK0mR8sgZTuGcDtQAuAuCyqcg49simbVxsYH7uAd1KwC8Ha25fypcbc&#10;xyIpbjBz0oAuQWH9tWU9nvEd7b4khJ7/AP1uxrJhJlV98flyoxjkjbqjjqKtxTy2V0s1vGDcRvzz&#10;94en061oa7bpdWyeILAFk24u4lPJA/i+q/qKzkraiMdl86PYc+Yo49xVzwxrI025OnXDEWsh/du3&#10;GxqqAhwssbZBAKsO/vUF7b+fGJFypXqPQ0txnT6/pRhdru3jLBz+8A/h9/x/SuXnjKyq8Zzlucd+&#10;K6XwvrovYf7NviPOUFUYnIcelVtX0l7GXCAm3c5Bz0PpTTEnYwIpQhz6r/kVZkUTx4BG44waqyxN&#10;EzbRlSD+PNOhkwOOVJHNGxQ14yxVRhWV/vA4JqMcuuFIIDbuevp/SrjoJdpXAwxJ96gMauAUwJVQ&#10;jrwxz/8AWqkxMhOfJLRgmMJmXnIzn/Ht7U7CNEYhn7GdiE4/AfzqOXIVmwUiVQGBPf1/nTwVEhBJ&#10;W3LgD16f/qqkIe2XJhZsQmQMrEd8dP0/Wk2mYxxSOIwGZlY+2Tj6kcUK4dvLnJEJcmPH5/nTVVnW&#10;JLh9rpGSnGckdPz5pgJG3nxxyjbHJHEwK/3sn/EfpTuSv2gKI1EYDRg9Tnr/AOhUp3TW5nbCSrGA&#10;sZ6n2+lOeRWBugF2koDGBg444x9KAEcjfI7LttWdUCA9OxA/DHPvQmxNgueYXmYpg89c4/PikJEc&#10;gm2q8Us2CgPGQCOnbnFCFYGQSjej7mjBPfr2/GgBRkmEXH3lDGLHpnH9amy7wq8pP2iOLai9jnof&#10;pxn8arqAHCT4LiLKHuFPGfyqQmTYVct9pXaMkcY4PT34pMaJJPutOD+9yoZMduuPyNObKSrICDul&#10;wy46cEZ/l+VITkebGCJvM+cN7HH5/wD1qVT5UqPGdzSMS+e3b+lSUMUrGysW3I5YjJ6H/OajZFWP&#10;yZcH918hzyB0P44xUnyRZKnKSKS3+ySO1I8YUeS3zExhQ3XPr/SmIi2ko0A3G5Xbhj3PBH6j9KeC&#10;6zMV/wCPgSAHHJ47fqacqkybFYeaGX94fT/OaahEjqV+Vldt59Rgj+tAWGBvLIeJc5LFyOvIwf5U&#10;wqsMaogDRmMrzyMHn/630p5wkPmR5CiFi6gcZPJ/UYpzqqxssWfsxhCMPbIxzTERkKsUltuLKQqh&#10;m79v5804lDIsY+WRJNwcdCAP/wBf501lDK8czeXC8oVJD9Bz9R/Wm7xLIinCeW7MPcdP5EUASIS4&#10;XAAddxkz/Fnt/KmhNqs8aYURYKnuxP8A+uky5h3LtV40bI/vHPU04yD95MinyyqgJnn3P1waBjHG&#10;0Pg/uDsXpnB6Z/LmjCh1SUlYzMWTHXgdPrxinAqGckAW7SAAA8gYwaSJVMixz/Mp3Mv4HI/n+lAh&#10;qjePnIUIWIwPvH/J/Sk3ZgMmApjjUhPXPapCN0O2Q4dYyY+OCM4BokJkjNw+Nw2hosc4ODg/hxSG&#10;MlRFDSNtaPeilM/j09ORRx55Lr+7kfPB6t3/AA4FSMP3vnbgS8u0rjPqM/XJH5VGu1MSbtyybiB/&#10;dPr7dDQARrgr5nI2syc+vf8AU0nl5DlmwVjAA9j3/QUvyRoY5AN3lfJznA//AFYpHBClTzMNv+fz&#10;oACWd/N6zllynuOcfXmkUhcP/EWbIzxkcf0pQx8wMg+fzPmwfb/A5qPeIm3Jkgq272/zj9aYDtxh&#10;CjIf5W59M+n8qCrp+73bn2qAw9f/ANeKGUJ+7UArs2lsdjj/ABpzDc/klc/MMN3OP/1UCBfnlJ/i&#10;DZ+ox/8ArpScqpXsx3DNL1c7htZGJ6dv8nFKDg7lXJwdyMPyoAdGBt3AEoeqjjn/ADmp0jUDZnK/&#10;oKVMIT0IPf8Au1EXVf3YOeSQ3rTJHMwmk2IAvJxzjOKhyQqhUy+FBQdTmgkiPaSBIF649atCGOF1&#10;kSRZZgo3bRxHnIxz1PXmpbGRBY4opAX3Bv8AWkDoCfuj8K0dM0t7++ju5mxawrhY1/iJ5wT6Yxmq&#10;2nWP9pXIWAAWZJaRz2PAyB6nB4966eeaPTLWOG3QLJtxEg6IPU+/+fSobE30I9Uu9mbOM/Mf9cw7&#10;D+7WVjcwRQQT+gpHG0ZznPb+8amX/R4jI3LkUbIaQSuII1iQHBGOKiurqPRNMa9lK+dIdsGV6n1P&#10;0qSzTzC1xO6pAi75GJ4ArkdV1Bta1E3EisLZFKQR+i+v4/4UBu7FQBpN0k7ZnfJZ+7EmnH72cc5A&#10;Ipx+bPZxjHFPCktv53A8jHarSKEQYAIA2sTkZ6VIowAp5BTg56UwcJ5q8gqSwqVhsLIGBU45x/ni&#10;mAjf6wx5+dWHzDof84pFyzDcfmDMSfWkx0T0PB+lOxuTjgqDz0oAT5gjOo+UIMjvn/OabhSwQn5C&#10;wAP+fwqTjklSF4zj8/5UmFVx1wWyox3piEYbgNzEH5iBjrTAcx7yPmVRkDvSnA+RiQdmVz6GhTjJ&#10;5LAgEAUDFGMs453Pn2ppOMdyVJzS7gqgqwwcsRilO0EjIKsAAaQCbS2Vx84IANCE/Nj0O7NC5LbT&#10;2OQc03nBIBGFwRnrQAMVHYiNgB+NAEn8J4yaOjAkfKTwKVEO0c/nTA6rH8RHyH3pSoOQ2QuPlApT&#10;gEOwUg84FBxnn8OaQhpY7vmzle2KDJtbecct0x1peB3O/PBFJuYN3zzmgAOEw7bWDAkDFJhV4IB4&#10;4xkAU4kIgYMGJXJXb0pMKrbeDkdT2oARgVJDAFsgDBzS4bfjB8wN2NJz9wFDk9aauSADjfknIPb/&#10;APVQA8BgNwJyAc/SmI+1RJnduTuKUcZePOVB3c0oLeXujDlSACAKAGscFozj51AU45HP/wBek/iM&#10;RKs24YbHNPbOHQFhExALY6UwAt1wBu4OKAD7xVMqrBidwPUf/qq7pGpjTLgo8Y+yykiUdh71SX+E&#10;NhWGccdaYT5qEEAFVIbjG6hoRa1jTBo14jRknTLlswspyInPO3/dPaqquVYnHPQr61raTd281tLo&#10;2ohWs5QEjLN93Pb/AAPrWVd6fPpl8bK7k3kDNvOePNX0P+0KyejAoX9s6lbq2YoyHcpHUH0Ndl4f&#10;1uHxBYNZ3qj7QF2srfxj1Fc0jYBLLnPDL61SngmtZ0u7SUoykFWH16UWDc3NV0ySwmKEfuD9x/X2&#10;PvWM8bKD6Ajiuz0fV7XxJYNa3cYW5UYdDxn3FYeq6bJpsuJTujJxE57+1O4J2MmObbt3HvkH1pzJ&#10;vAlTH3fuiieDGCvqcr/Ko1cx7iSc4Ax7UFDmCSnMqgoNo2ionidJPMb54S/AA6HHf2zVlwW/ex4J&#10;JG5PSmQkIwJGck8Z6VSYisjHaBJuKFWaL0/z1pqqFi/0gkziLMfpn3/CrUlskybgSpKkrg9M1VZG&#10;XKOC020BD7/5xVXAdu3guw23KqquD9M4/XFSyOwkE6qC7SDenYf5/pUW473wrG58wLxyTj+fNODS&#10;LIjoS0rSN5gPbt+fegQufIeNuJFlLEjH3Djv+OTSBRAiRN+8UxkAn+H0/IUxZRGiPGQ0ckbM+f4c&#10;8/yyPxpxxEDbqd6mPBfHT6f40wECEhoGyZtgUP359PxqfMjSFB/x+JIoZs5zjn/HmodjzK8BO3LA&#10;CTp+vbnNOUB3KLhGST5mP8XH+GaTGSREl4pLbmXzCXwevY/kOaekpBV4idpVi/sSf8iokwypJH8r&#10;Lu3jpmhOnmRgiMJllPXcTn+ZNKwyf5FG1AHjaPnI6EnkfTkflTGQtviJwcgK+Py/UU0kGNgufs7B&#10;Ru9SetPb5z5TgqjSjYwPtn8+KVh3HbRI+N2wq+dxHUY/+vj8ajUGUAgBNu4vn+L/ADxUo3SFRJhT&#10;GzFcfxf5/pTCrtD5g4dIyMep/wAigCJmHliYcRiNdw7jJ4P/AKFSuoVmGMW5Kpt6+38qdIQN8oXC&#10;DYrJ6jI/oac5AkMjDMbuBt9D/nFMRGxVWVJt3lvIQhB7df58VEFG5d/ysAxXnrzj8qmQhUjD5ZSS&#10;yEfmOajEbOuJCRKkICt7H/6wH50AIuXUOWw8cYXaOh56/ofzofgzTKM5kUmL2HX9OPwpx35dmB8x&#10;QqsCOvejkHzkwWabLAjPTj+lACD5GUsCY3kJAx/njNInyhVlByULIT2Gf8DTo2WPycMGRgxGexPI&#10;/Lmg4G6Nxu3R8H055/mKAGsD5W1xmUIAvuD0/kKe7bZDIAfOLqD/AJ/H9KSQNzEGzcKUAcdD7Z+o&#10;/SgkNL8n3hIcn2H/ANY0DGhVUq0YYs8jFj6Y4/p+tRqQqZAJDxMSP7vTj9P1pwb5VdM52tvGfU//&#10;AFgKjYqiMEIKNEC57Ak//r/KgQsiGP8Ac8N8ior/AI4/nj8qQ5dii/K3mD5s9v8ADrSyENuhGSm9&#10;MSMOnHH8s496FcyMAflCyk5x17//AFqAFU7m3qMZZt+e/GP8KQYEW7GFCfN65z1/nSAM8SSZCkIc&#10;j1Oef1FOVlA8zBClVVl9Of8A9dAgZfvAZEJATPpzgU8csqHG4uShzycCnY2FVIyruF56A/5x+dPE&#10;e5lQ4yCWVj6fX8aYiNFLPxy4z37VKTwp2fMFwxHfmlBAxtAyq4Leuaa7M7hto4YKyjtigBpkZcou&#10;SjP0/SmkiPhsklSFb0JOB/Ojd5ca7RvZgzYHv6VIkfkMy53Mq8N2QD39aQDXjORu4kGCB6Yxgn8a&#10;ns4H1O6+z2ZXC/LOx7cdfzJpkVvPqDtbWgbzoyuZGHB7kk+n+FdbHHaaHY4jAMjfeIGDI/c/SpbF&#10;ccFttFsVjjVc/wACd3b+83+f61kyO7F5p2y7dT/So5LiS4laaYgY/i7D2p0SGVw7ghR91f6/Wlaw&#10;0hYk2/vpeDjgf3RUKCS/uVVVO3ov+NLMWuZFijY4Bx8veq+s6kNKgGm2bBr+Vf3kg/5Yr/jQDfRF&#10;HxHqaybdKtGH2aNv9IkU/fcdvoKxioQBGORtAXHamxRrDHgYY4JOeuf8ipCEHVgVI+96VSVhpWAB&#10;vMw33s8GnAMcEHDDJIP+fpShfnAPUPkNmnxqxjJK4cKSfeqGKNvl7sMFKZPH0/8Ar0EEEqT8mQPp&#10;TwMtu2/uwArL7Zpq9cEZUtx9aBCIrO6jHXcQTTAG8vGQXVMc9+f/AK1SAnBVsg7DsJ4+U00himC2&#10;HTAyfXrTAcQfvDjcwypNNwVIBGVIJz6f55pWLCQPt3HceMfhScgBeGQp69Mn+XNAxMMco33lAUEH&#10;NCg7ztB3Bvm96Vh8xTqcgA96Z8xyUO0jJNABgBN6dQp4NNKAR4ONhIApc4bPIBHIpSApCtkrnigB&#10;pBZfQAEj3pc5y3CtgZUUENt2biG28H3oYgEMMl93IpANOF3sQDuz+FOXhQCQcDqabvyN3Zhk+1NZ&#10;ctncKAOt37TuwrZHT0oIwxzhs8D2prEKNwPJHIp/bbxzjJI6UCEAPIwN2eueMUqsyHepO4dqOc7V&#10;x165pUkdG3IBwDk8HigBNxHzKCcjnj3pD0ZFxtJHJXpSsQB8m4rgZz1phXIPBCk9aAFAH3SVALfe&#10;IpFxkBcBhkn3/wA8Uv8ACEZzjkg4pAxZAu4ZUYBxQAEgj5RyOvNOORkpkRkgHmmMdyM2VG0Dg96f&#10;33kDbnBAoAQqxJDF/KZsdOlIASAG3BMnacdaMEckblY9M9KQjorZPGV5oAQEMNrPhlTIBGc9qRpP&#10;MBbK70A+XHalJzlW3BwvHNKS5di5ImQjIxQBG6K5Mnyk7gCOlbFpLb67YjSdUYCXObaYH5gR/X+d&#10;ZXzCVZQcuGywIz+dQkDbG8eDyWBPbPek1cQs8NzZXj2d6uLleUZfuyr6j+opAxIyELRtw6dx/wDX&#10;Fb1tc23iK0TTtRkVL9BvgmXgn3Hv6isWWO40+/a0u4xHL1BH3ZR/eX39qy1TEVvsz21wlzbSFHU5&#10;Rxxn612Wlavba/aNaXqKtwOHQ/xe4rmMqQWUblP3l/wqFoGW4S5gk2kHIYdfxpjNLVtKm0mQtgyW&#10;zfdlJ6ezf41lyxBwxT746Hsa6zSteivU+xagq+YRjLD5XFVNV8Ova5ms9zQDJZOpX6eoouCdjmFd&#10;o5Dj74I3L6VMpR/mTG9gaVtlwg3ZUAjD+/TFVykkPJHGCS46Uytx/MQIwMkflSYDSmParSHADD+X&#10;507zg8e1uQQMtURik3lUKkFgdxHQUxEjWquxMeVmEmdynv8A4YqHy5IyjRbidr+YR+v6VMjsFVAB&#10;ncec+/8AhTo5N4xECCEO7nr/AJNO4FJdiRgRHMRiw4Izwf6U+QKA0St+6YKuW6+2auNCjo2wEIVU&#10;N/n86qMJMyQYb7OXU/j/APq/nTTAB84EDyBV8zIcj8aTcJ2XaoTynYk/3/8AORRGvmAJK2E3kggZ&#10;yP8APFCI0yx7wEZEbaBxnnH8+aYCs5ZRLGNojjIZCep9/fIp5fKvNHxCEXKk9Pf8jUb4kVpgqqoj&#10;A2Lxn0/r+dLJy8kxPyl1/dD0HUflxQBJwHy2TAxAAz045/p+dKmXZUnJwXZo/cDn+fH4VGAwcO6j&#10;Yzkqg7f5NAwm1pSThWMfPT/IpDJI9xgQTMEkWM7cd+oH+NP84PGHwRIqj5D1+lQZdY28zJkWFQPq&#10;euf0/OlkdxIzLkzGRVx+R/nx+FAE7Z3Gb7zM4Ujuff8AWkXKfvOGR3K49CB1P+e1RpI6zgpguZGD&#10;D04IzSNPtTeNrbgxKjtjGPx4P50gH48jar4ZWjJU54X/ACKY8ZTfHIT5yKB+f9eKCdqvAyh1MYAb&#10;0Oef6Uxgzs0YwX3hVYHvxj9c0DJSHDn73nB+fXI7UxW2hJImy24k4HTqDj3oE7OSVUh97ZI9B/8A&#10;W/nUasVhjeLcCI2Z+vfk5/HigBw2wRgIcr5Z69s88e3al4Cvb/eDKq7ice1Mb5fMjiP7kxqpJHTn&#10;/wCv+lB+Yywk4jaQYcjpwP14z+NACu5YeUrDIkB3+oH/AOo/nSI2/CgBSu5myeo/yRQSHZU4VVdi&#10;Djlv85AqMEuikYUrHyf73+TQApLmEtEoGI+QTyWz/wDrpX2BSVJWH5Q2Tk57/wAyaDh1MgARQirs&#10;B5J9f8+tKyDBcr+5dwNg6gY5/p+tMQ1hk7WyEL5X+f8ASlQbtqkEEAkGnou5lEn3WLMD+OcfnSBC&#10;VCscOIyVyOM9v50xBsJjzjEoQfLn1/8A1VI+S4eNcqzBWHoPWnBS4Z8YcABgPzx7iphsDlwuFd/m&#10;APoKAGCMofnZirEnjkcD/wCtSbztZWP3VygHcHrTGmZcALmNkLfqP/r0ojUbhO2MFUU57UCG4dyw&#10;PEisqg/Tkfr/ACoZtoLx/O4DMVHftz6dqcA0xUkeWockE/xY6Yo+SJd2NqoeU7uP/wBZ60gDdHBl&#10;lK+WBtkkP8OBnj8/1qxZ6fLqRkt0Xy7fA3SY4IOSaksNHudSKTSqEs2H+rIxk+v09625buCwtUt4&#10;IlDDhUX7o9KTFe+xKJbTS4RGo3E9v4nPqayp5XuZWluMdMBR0UelMOWYzTtvkP8AEf5U5ULnL5AA&#10;4BpDSBE80gsNsY+6v9aZLMZmEEZPBwcfypJZGm/dRHHbI/pTb29g8PW0YCo18/ESHpHn+Jv880gb&#10;JNSvk8OwCCPZNqcq/u0HIjH94/55rkI43ZjNIWe4Zj5jMc5/zxTz5klw00z+ddsxZpD3NLGGZeDh&#10;gvPv/niqSGlYaDgblztx8wI6f55qXChimcozAZx/n2pQBjIB28bgD0NKvHXJUtxxnn/OKoYg5Ajf&#10;Hy5I9xS7WKBiRuUD5fWl+UkRsfm2bh9P/wBRFLlskgDzARgGgQrN+9LBcneFZcdf85pAQshLElGB&#10;x3wfX9DUgZiQY+WDHeB2GP8A6+ahwoAIC7HU/rTAf0Do4P3Rsz0wT0pAckAFjIjc+/H/AOujsYW4&#10;YsoDH/PtSA54GVdSTn1/zmgBS3O5c5wSRTGQYIUjy2A59P8AOaTkDeM5CDcKfwHwf9WWAGP8/SgY&#10;E7j5fQBjgnvTOdu7GXRcY9f84p2w/wAR6ZIOPyoBORuwHBAI/wA/SkAjAliwAxuA4PSkVQqjPzA5&#10;PXoaDgZYYPzEEegFIAFG3aOeM56ZNADiDyp6gjHvTSScuByM5FOy23acZDcH8OtIAXQMowVHIz1o&#10;ATjaOflO2ozvLErnbnj5c1LIMSZC/IT0zTfLY8hyAe2aAOoP+yGxgBuf8+9P/wBkMfLzzTMccdAB&#10;nmgKM5+YKTyRQIM8heB1OTSD/eAYLnnvTsdiTjHFBwTycMBwKAE7lgBgcFc0dGUtnYTjA/z9KMdW&#10;BXg8ijG072wVPbPQ0AJ93APTHFBOQd2QcccUvyqOV4xxz0pp4yGB3AcUAHLfNgBiRwV7UuOcjHLf&#10;MKQsxJIyHDZoA+fepxnJYY6mgAJWPaeocnAznH+cUrHYvzr8u3KkdqblQAyYKsuTx0oIGfKYjyyu&#10;A/OQaAEKszMhjIlGApz1/wAml+Z5WI3+cr4Ydz/nNLgyylMoZAQFb+WajwJJMkhXViT05GP8DQAq&#10;nkSJwcneCPakRlhTdEw8vYSeM4B5oOdpeMH5FJZfWnDOw7f9SUw49aAIpo/mI3heFCSAfMpz1H6V&#10;tw31rrkB0jWflnXBguehJ7HPZv51j7FO5Pm8glQDUcyCcNHLwu8NG3fPWk1cRZubW50m6FtdjOfu&#10;TBfllH9D7UoA5Ze/UetXbDVoZ7VdK1wB43BEcp6rj3/rVa/0250V1LFp7NvuTg5wO27/ABrLWO4X&#10;KzxBhkZwDn3FbGkeIZLULDdt5kB4WT0rNUrJgqefamlOeABnqPWnuB0epaHb6nH9qsXRZCD8v8D/&#10;AFHY1zMqTW07Q3EZRwcFGHX6eoqayv7jTJQYmJj7oTxXSR3Wna9AI51HmL0zwyn2NF7E6o4yW23B&#10;vLwFwMx/1pkbsjbWDCPfzkcg+3r2ra1DQbqxczRkzw9pV+8n1Hes87JcLMm8Agkjimtdi07kYCyq&#10;vRduce9R7Ny5A2gJ0Heg27IoxKZUAJBA5zTRc7v9bxIFHyEc0xkgZo3ZwMxEgbf8+1IwjkJLghWf&#10;AGcc/wCcU4FWkLLgsWA2n/Cpo0tiNs8LHk/Op5HuR3pDKaW+zYGZtoztHTPpTcPgmZSJFiwpxxgn&#10;/AfrV+LTXYBbaVZwq/Khba/5Hrx6VXbzopGiuYmjmCjhhg/56U7iIJG8wSTPjzOAVI7AZ5pD9/zs&#10;ZYyZcGrXBkLYzKHGQfWmiMB1lQ5cuWI6j0/+vTuBVPyyBiRJuJYjH3c/5P50rxqrLGfmLRlRg9M9&#10;R/SpBEYwCuGDI34E8/8A1qb5TIGhA3HaoEnp/nigBkinLR9Z/kAYHjPf9aASz4iJ8zzRn6Af/rNL&#10;gs7RIB5nmDD57AZ/xpYxnG35WDMXPqB/9bFMQ1BypjyGYN5mOPT/AAH50I4CAqA2Y8uSOhJ6fT/C&#10;hGBAZG4CEuD3Pt+VCkD7o/dlVDH3z/8AXNAx7IdrxIw2nau8jp/nrQ2JG8rIU+b17/5xTuB+6LMs&#10;RkwCe3H/ANamgbtgfCjc2D+JNIYzltuBs27ixz1/zxTWwyFoz8qoCTnsf8mnH50B4G1COeM9v580&#10;MAMuRiNQoIHcZ/woENfaQwAIhZlBAH+e1OJyxVztUyHB9Pal5STceVZ9oHv/AJxSxqdq7xlWJKfz&#10;FMCLligfjarFcf596adzBv4XWMHH17VKIcxkSNiRU+U45wTjP8vzqUoSZGI/eKQCP1/pQBGVAzIQ&#10;OWAKgdh1pQMMAMujO2OOnX+oqYxlJFkVc7pcsCfw/PvTl8uEKZGCxlWce3fgUCIVi+UhwfuFgf8A&#10;PtUro/knKYYKNjYwGPeiWZVk8m3h3uVAWST5sc4+707+/Smv5s8rG4mPmBhtycnAGenbpQA1pA0g&#10;aMjcJduOg4/+tTUVnJmQE/u2LAdc5/8ArUKUJQJzJ8zkdc84/wAKIoJSC2/ZuQIYwec9Tk/nQIEI&#10;TKxKGRtoLDk5PJ/DnNOSJRGFkww3kp6AHGPrSeZDbwGbJ2YywAyRxgcf56VettGur87mbyLUbCrM&#10;M5wc8A9f/rUCbsVUZ5phCgZ3yER0GeQBW3p/h+ODy7rUislyq4IU/L9T61ZQWGjxFYEVWb7zY+Zz&#10;/ntVC4uJ71mRiVi7Kp6/WgnVly91ZZJPKtQMDhmA4rO4Bw2Sx7nqacuFASNQWHHHQUMUiUvISXoK&#10;QiqNxeTGewz0phla5fZGM9gR3poWa9fYuVBGcY/rUV/qseno9rphSW8Xh5D92L/E1IX7El9fxaFC&#10;ERFm1BhwijIjz3P+HeubKu8kkk8zSySvl5GHOf8AClVeZJsu7OQZWZsk/wCc0u3bwSShbIP+feqS&#10;KSsIMsNhYKeSGx1pcb0LYVSqDI9ffH4U9FTjzCRheDjr/nilAYg8/OCByOvemMFXlZAvBbDAdf8A&#10;PNKmFBdiNjE/gRxQvLB19WDD0/zxR8qgnaNrKSfY0CECn5o8H7oAOffp/KnOCcY/1gbk+v8Anmgq&#10;2GjB54VW9OKQffCnPmAk5z2/yaYCbudwySAcjFIxHlBlyY2A7etKTti3qGLKmGAPU+35UN367SQO&#10;lADG+75Zzgtwf8/SgneoGAGAOCO9OKktGpztySD79cUEMU44kVRgEcH/ADxQMTnlsADgH+dLgLhj&#10;ypJxRuPm7kUFg2Cvtj/69MIUIGBBjdTkenegBwBxtYnJX5SDT+GPIIZW59/880zYANhPzAAA5p2M&#10;tn+LJPWkBG27cxQZxncDTiQSR1zgZ9u1KAQofPQAMAevr/WjaBubnbmgCPO75WOCASKXB68buMrQ&#10;FYgA8Njg07+InPzA8jFAETZD787lOTgdqTawGBjH1px4BwTjHWk8hv4c7e3FAHUDoScY6Y9aXacb&#10;iMrnH4008jJxuB596UE53cc9qBA3IAOenFIxyTuDb1A2mjjv0I45oY7Tg53Z4waAAf3gTuDcjFHT&#10;nghu3pQAd2V3bs80Bwh3EArg7gaAEI2DaVGCvy47UFWBaMMPMAHPalcDlTtIcYye1IfmyhGOeGB6&#10;0AKMk/KDuB/OmqxZldG4wQw96ACxAwFIPXNJx1XjjBFAC5A6coV5OBxQ5UMUIBBwAxHekKAqWUN5&#10;TKAQT0pxDAYJ/dk8HGaAG53DDAZ3dfWl4Yg8Ky5yD3o2liokBGDlTim5JOSArqODQAjcBnXJKjlc&#10;9aVgMbicRHAIB6UMwYGc4Q4AKetA2h2kIDISFKZ/z7UAKdobD8Qs+Fx1pvTakpIGWMZxSAMjfvMM&#10;rOSnPT/PNIpK/JKxYsGKEdueP50ANEasiJOx8xUyBjOT0rQ03W5bKJre5iM9rgB4D8zKD6f4VRYf&#10;Jsf/AI+AnyHtmkLE7miBNyrKGH6n+dJq4GpdaMohN/ozm4tTy0IOWT6f4VRhuo51+bjt7g+9R213&#10;cWFyLrT5D5jSbZ4z90gd8etazjTfEG2eMrZakRn/AGXPvWbi0TsUHXH3uR2IpFictvhbEi8rz1ps&#10;n2mwkEN3HtbOAc8N9DUgUOcqcGncaNKx1+a3YRXauuP4iv8AMVcuNOsdVjaSFlglYffj5U/Udq59&#10;03NlySw6EmkjkltW3wM0Z74PymlbsK3YluNMu7FhvC+WxOJYuVI9+KpvslXdIoGOkmOetbtrrhHy&#10;yqVz1IGUP1FSz6bp+oKJY3NvJ/ejO5Py7UX7hdrc5hrV1dXhIYh+d3pjHHvR9umjKrKqy5DEq4wV&#10;x7/561pXmkX1oPMWLz4x0eE5H/1qp+dkhWCsQSOn86rRlJiiWxdVCzbHKEqJVJXj/aFW5JLnyxbv&#10;MZYwQV+cOo+h7Vn+RE4KofL+XGz6Uw20sZxGwRC4IbPI46miw7l1PIbOY3V93LKR/L/69MWNcjyX&#10;PfJbiq63dz/y2iXCluWHJA+nPcUqXsDqvytFiPccH/HrzRYLkrr5WcYK7fmIYEUwshyh4Q4AJFKZ&#10;Ldl3IwMW0UreUz4zhC/A9Tjp+goC4nyOQOAA+QfwoWNWwQMYBOPWgRg7Mt8oJK5HX/OaRYV2hiFy&#10;qYFACCCMguqBflAIx1oKRjPACEgEf5/CpFVdhJJAwAVViKubdN5kePUcb+izJj0/L2ouBm7F8weZ&#10;kqzkr/P+dNCsRGHyMKWXjr6f41pldOwmEv8AaMnLToMfXimn7ADte2uHZUIXN0OTjHZRzSuBlmOR&#10;13shDrGuFIx+H6U7ycSs7EFg6rt6/wCf/wBda22OY/utLVrgkY/eyN/9brU0FrNCNn9mA3bMf3j4&#10;+Uc4OG46Zp3AxIogzqy7m3O33eeQOv6VbTS7tIY3mheKFUI3yHZgnoOeTxmtAS6lDCim8tLcAMzH&#10;7QiH24TOR2rOf7KhkM9+HHlgFwhc8ng5PGDRdgMkjRW2tKJJVCKSi4Gc9ifp6VWnusP8kZL+cF2K&#10;MnbjP+NXlns1lIFrJOfNH7yWTA4X0X/HvQNTvThITHaAljiBANw+vXv69qYighndo3hTajqxkDjG&#10;O39BSN9mt42EkjSr5eWK8AZOc+vrTzBPJnMnlYi24J5JPf8Az606O0gEjHBcEAFG+6APQfjQAwTM&#10;JDBBEFhLqoKDnhe5/Ac+9C2rs+65k/jLoF7E8DP5mpGutkTSIrPhcmNRzk81ettJvrkhmjFvbnDA&#10;y8EjB6Dr1wemKLiKmYoSiYVGUBUx1OOv8qdbWV/qQ8yGNoYyGHmt90NnGOeTx2Fb1ro2naegaQm4&#10;dSWDzngE+g//AF0+fWGIxbruOMbm+6B7CpuK5DZ6ZZWW+6mAZyo3O/CjHt/n8Kjn1YztttycHo7c&#10;fkKqzB7lt9xIWwc4PCj8KFbHMS84+8R/IVaFYb5YC75XOSep6n6U4gy8KuxB78/iaG2xAySPnHXu&#10;ai82S4OyJCAwwMdT+FF+wx0k8cTBIwfMxnOOP/rUkNo06+fcusaRglpW4UDvinXBtNIgEt6WeQY2&#10;wIdzH61z+oahc6ww+0fubMN8kUbcLjoT6nNIWr2LOo659q3WmlloLbad1wV+aT6egrM2jyzsVVKA&#10;BhjrT/KHkiFiQFT5T61ISzktx5ikcbeDxTsWlYQBC28LuTdtIDcj/OaESNVQ4IjYFhjtUqqCRIAM&#10;ZbcAPqP8KaCgQEbfLKZ/PmmAhjUKyNu6DYf0/wAKcdzNgZ3hufw5oaMDdbuBtG0Kc8Y/xFJ95h8u&#10;HVyc5/X8qYBguQ6AllByP0/wo4HzFgEYANkdM/5NCb9hZSNyphhngk//AKqPl4JU+U7KCMcj1/nQ&#10;ABf3vlkAZfAPrx/9akXJcjcNyg4I7inBdp2sSVLEqSOlMzkMrDDhfT1oAcS5RmA/hAKg8etM4BVg&#10;CVL8jPTtUjE7964zuAK/5+ppnyo27gghiRnpQAAEbVYHBUkZPIzyKYA3mFSWEi4GSODj/JpzKAPK&#10;xldoUYPT/OaUDJGc+YG6g9sf/rpDFXdgOhAYE7wT2/yaj44b7yEc8etPUFV3AEsF+b0NGVDnkhCw&#10;BA7f5zTENCh38vqobKn6f/qoySBvI3onBoB42tkLhipx0oYt0b764H1pDAfeEqqOSAV7/wCeaAQ3&#10;zsOCD36UZzOCnfIKntTTlRzgqwH4UAOZcjac5yNppvJ5CkHByPWjcCdpxx0oU5AJwCo5560AI4Up&#10;325GaRd4XC5x2pzFcFgPlLcjP4UBmUYBI/GgDpMDP8W4UZxyOnek+bOMfNnsaUE9R1xyDQIbkAdi&#10;D+lKTu/dlRnOQ2elPXbGu3hw4GTj7pzTWypMZK/e6igBQB0UYbkk5600FlOQDjHzcU+IO7ARgCRQ&#10;SGppJZSyoVbZ+8APU5oAb3PHBHp0pDnID4GG4J+lKQcEn/VnikGSSGxjd8tABjftBKqy5Iz3oxkH&#10;AAIGD70p5G1mO5RxR1ViB84AyDQAnGOhEZwDzzTug5zsJ4ppO1g2BtLAEelK/wAsgKgFHY4G7O2g&#10;BACflY44+U0mWcYIHmqg4xQBtARs5xwaTkllxiYADNAAWJPmAfOCAUxRwr+YuCC2CAO9INzSb14k&#10;DfP/AJ/GgMNwMeGyxD+3FACJiLCqFZJASCTnH+eaVUCjyiCTtyrZ/rQmI0KR8wspJY9B3xSBAIxA&#10;DwFGHP14oAU8loWH7zAw2fzx+NNIDH5SFlDYY9f89ac2HZoz8pBBEmev+cUxD5nzINrKxzxjdQAZ&#10;JUNAO53/AIZBqPYoRPIysBj+Zs8jPOc07O6MTL8oCnzFJ6/5IpMrs3KFFqyAbR0xQBfi1Yxj7Lfx&#10;fabPhVkY/ODnFSNpZMTT6XOJ4uvlk/MvtWbIgZWjlXEJYBM+tPiklglRzM0LZbYynqOSB/SpcexN&#10;uxKJmDeXNEwPTkVLgFQFIIqxDqsN4gj1W38ucDPnRducc0kumyoDLaus8JGd0f3h+FRqg5u5UaNS&#10;RjKsO1Oj8yBt0bsD1yKZ9o52SKew5GDUo2t9xgfY07lF221iaE/OpJ7tGcH8qutJpupHM8MTSD+N&#10;f3cgrFK+ox703YMg4z70WFY0pPDsGwizutpwdsc4x196zJdJ1Ozz5luwXjLqd6n8ulWI554uFlJX&#10;+63Iq3DrEsPVGUf9M2/pS1QtUYK3AJKkZAJGG4INLi3nRd6H7pG7p+Brpv7Rsb1f9IjgkzwfMTaf&#10;zFQtomj3DGSITwuRjMbh1H4GnzBfuc81rbs7FRz8uVHAOP8AOKYbNvMLrJvG/OP7pxWyfC8pZja6&#10;pFIvAVJU24rPfT9QguPLk8mQljtMbEcfU8UcyHcpi2nBG6UuArbefuk8fyzQy3So4YbnEYC8cE9x&#10;/KrEyXtoh+02kkQION2MNUJvU8tpGb5F2gr6GndBceZrtQSgVpfMAwRxxirK6lfeSNrQsNzFgYl+&#10;XGQOce361WF3E6ZD7hu4KZ45qOS/iQje5D7CQwU4NGg7lptX1D7OredCwMJLsI1UAnkdunakl1TU&#10;Y0aIXbbSqqsgYjnOO31zVU38CuU34YqMjBIPNAu4WMm0OyhwpUoTn6UaBctyXNzO4BuJx+8zlmJB&#10;AHp/nrVeNZW+9I5Ybsl2HzDtj9PyNLHJJKFaO1uHyCQPKOQfyqYWGqyLsj024K7eGcbaLoLlVbNd&#10;gUMeEAZckknOc/nmpBawgsu9mQsBsHbFaC6Jq8pYMLeLLgqTJk498VYXw47Mpn1NV2k5EScnP1xR&#10;zIV0ZZlRVL8FAC2e4/zzSecvlhd2VyEBHYn/AOtiuii0HTbfJkMsu4AEvJtBx7DH86mW606zGLdI&#10;UwMfukyfz6/rS5hX7GHbadfXLqTbuse8jefkBHY5bGfwq9b+Hl2p9snMsgTa4hXAPryeR+X41NLq&#10;7Pnyoic/xSHr/n3qnLPPOf3krY7KvAFGoas00m0/TsiFI1cDqvzP/wB9f4Gqk2qTSEmNdmTkluT/&#10;APrqiFVfT8OaeNzdBj3NFh2Biz5aVy5J6saTP9wfiaU+XGNztnHqaga+3ttgjPPc9BTuMnKhRukY&#10;etQm5yV8hcqQcvngVKlhPIfOmIjTGWaRsAD6VWm1nT7MgWcZuZCD+/K/u1x/P8KETfsWIbN/I+13&#10;cqwwA5MkvAx7Cs+58QgCSHRkAYfeuJhyf90VlXrXOpuzahdSuV5jULhRz2H4ipRGZe5WQEdB17/4&#10;1QKPcrY33H2gkyMzYdnOWNSqqLhj/qmBb5ee3Wnnr5vGAW3Jj2x9fSkwqR7sL5ZXnPv3plgIiXMR&#10;XHQJ6c0o3HHUOr4zT/Ly3lN3I2nP+fSnYJdVIxIpJ49P8mgRHuJXegPy5yMdfWlJVchSCpAz3wD3&#10;pDna0gDbwmGUHrz/APWp7LgOVz5TEDbjkUAIQUYIcfM3BP0/+tShS6lT8rKpIYjr/nNKMARoWIG4&#10;kMecd/5019zII3ZlZI/lYr17fnjFMA2qSzRqBtUBv50cb9wB8p3OfYgen5UjjcXbhXyAR6/55oOE&#10;UyKModxKjqPw/D9aAGDOxQxOwgkd/cf1oKlt2d28EAAUuECeX8pRkwDnpTgGaTbKwEgfht3XAz/Q&#10;0AICThgMOGOeP89qZuAjD/3lO7I6f/XqTcfvJuDKCHGeD/nimZCjgHYcbgByP880AHlhSUU/KcAH&#10;0pMEsQcFhlgcdf8AOaUfLJtckozZU46HH/1qQZK7WOGUcMB2oAbyNrDG4AKw7EU7AD+YASpOMDsa&#10;dgs+9SNwYA/L14pNxJ3YyuDkehoAjB42nlWHGfc9KCGZiDneCAM+1HlrnYceXwAc0uMjtv3EgikM&#10;bkjDIORw3pRnDAA5UmjdlCRkHaAw96AMHGPlPvQAvysNrHHBKnFIw+QHHz8Z44pxjJxGcnj5eema&#10;XLNk9CCevpQBEMDaQBg8kelKUIOAeg9KfgoNw6YAPFLM0k8zSs7MzHJPrQB0HUhcc5zn1oGWJOME&#10;DnmgHnb79aOTk56DtQIVSFVtvKsMNmhsDK5JjLZBI70gOcsFA9RTTkY6lSfXvQA7IIAyQw6HPFND&#10;nllID4AIHQ0oI27WHzYyDTPmJPGZOMjHagB3GN5IOTgrSZKcNltxyPahdoO7qc8ikzhsdQQc+1AA&#10;SQoRj+8I4b3pwLEtgfP/ADpMbV2MSfl4b3o5JKrkODjOKADkMHXlmY7we3FJnawwAVfOT6UmScGP&#10;HUh80BlXlSWQ/eJ9aAFKqA0ZI27AAc0hJZimcSKRgik+XHl/8sjj5qCGdfL3bcNhXz2oARiztlG2&#10;srfMMdaPM3YkjGFGfMz2oB8whlG0oTnJ60b9ybx8oQHevrQAgKiE4INuV5x05/pTtgC+Uf8AV8YO&#10;fSmtiND2tcAbQP8APFOfaAqP/q2f5RnuBn+lAAfnJRvlVWyD3NMUNIoJGxowRjP3qUAM4WfgBi0W&#10;09eP/r005bDtkTIhAHY/5xQAgben2goQdnzRDuaViqp5rAGEgKYwvT/IpHb5vtGDv2gGMHj8vWlz&#10;skLn5hI/Kf3aAHMAnMxVkd8rj+H0/Wm4C+Ws+CTny+OOORSZWEqjv5nmMxXI6d/8aQjy1WM/PIyY&#10;WTsD7/hQAJ8wCyc3Cx446e+Pyp6ST27ma3Z0uBtDqG4P4dKC7Orx4zdIoAJHHP8A+qnMxeTMRUyq&#10;+JMnoMfz5oAvvqUNyqpfWwmydrPEOV9zTP7Nt7j97p9wrgjhc4IqkMFleIHkkTdsYHFNGyHcytth&#10;Zd29T0Of/r/pUuJNrbFqUXVrIEkicqTgk0LPCxxna3Slt9Wu4ZXhlIliyoRnH3gfepBeaTfF45YG&#10;t5AxXcBwfcVNmh3fUTbkZBBFIQfcUh0sFN1jdBh2+b+lNMd5BkSIXAXg7cZpXC6FEYPA6elIqFGB&#10;QlSDnINNFwC5R4mU+uOM+1SB4z/F16Zp3GW49VuolxJiVT6jBFWo9bh+XfHKh6jHP8qzAeMq4IPT&#10;mjn0BpWQmjYTVLElz5x/eHLCQEg/geKedVsFjVVmUqucRxpwfw6VhkDHKdqbtQdFIxRyoXKbKaxb&#10;hQscaKp52mEc0f2tasASkPPP+orH2j1P4UmOnzHinyoLI2f7XtQM7IenaCj+3Il+7kf7sWKxtoOM&#10;t0pAo2jknHc0cqCxsHX/AE84j8KjbWXP3Ym5/vPjNZmz68UeWB/DRZDsi++s3LDascS+/XFRG8uW&#10;B/fFR6IMVAEwKXaO5osgsIRuzvYt9TmgYAwo4HSkMkKAEsOelMN0uB5cTNnvjpQMlG49BS7OMs3T&#10;3qFBfzp+7t2B6ZUZ+nNTDR5iN11dRxhcHLPk/kOP1ouK5GLmBcBSGz6c0xZLi5k228RYDOcDP41I&#10;11oNimELXbZxiIZXP4cfqaqy+I72TCQWq2VsyEggAn26cdKFdhqXTpiQqtxqV0kKgdGIJOe3p/Oq&#10;x8RWlqHj0izEkg4M82QD9D17dsVjPA9w+LuaaWThkkdsjOT/ACqVP3rAgAMkhypHUAf4Gmo9wt3G&#10;XU91qcyyXczNGGIMOcBeOCMf55piRRImdg8kxk8DgHPIIqdcMFnjHy7W3J75x/MUokVP3iEG2ljX&#10;nHIJP/1zV2GRCEInlOCFAUR4bgg05AzsFkYrMJTgk+nP8qf5YB+zcZZsIc+3T9KRBvkjRgolG515&#10;64P/ANegBhHyJKhIkCnepHX1H50NtBPz4Q4BOMgc8U5ssvnKDvWMb0z/AJz0NBAWQMoYxswBHf6/&#10;rTAQAB9jsCGf5Tjv/kUAFgivgOoOG9u36GgIqkK7naxYrx07/wCNJy6CMuFdY/lbHXt/hQArZIaV&#10;RlhtV1B696Q4DbgCYmbHX2//AFUr4aTzUABBUMvTI9f50D5SHwpQk5GemBQBH9xUVtxTaSO+O9OZ&#10;n2ZZnMihQuB1NG0LtRlBUp8vPAB//XTzu3MrDEgYYIPXAoAZu3HePvhzlMUgcCET87SmWGDlTSg/&#10;MsgVhKC2f8/lQxKRl0DFWC7gBnH+eaBgyKGZCVIbABpEXI2MBuGTnPUf5NP+USbGJCMcAkcA01R8&#10;gjdxlQSDjkjP/wBegQ0/Nl0UBkTkZ9f8cUrFBKXAIjZsMM/l/OlU7geRldoweM/5xSbkDeYNpBY7&#10;lx+FADdwC/xFCCyn8qMH5o2DbgQF57UEoMKwTYw4O7pk075t5U537gFPfgfz4oATdu5GQ4J3e9Rs&#10;dih1yQQA/t7/AM6kTJXcOJADuyfU/wD1qQuVXcoOxioYenr/ADoGLtw4jLApnggd6aQWVgWwyjjj&#10;rSkhUwSdmCQfTNJglQpLb1wB7j/IpANZtxMnAIIBBHX2pPusG+ULjmnna3zAcknIxSMAinaSVOAe&#10;OlAAQRL5eM5bg5/z6UhyRxjcoP404YU4J4JJBxTWyRycSLjgjr/nFAAcnL7eDgEA05Vk2jAODyMC&#10;kAOS38JzkelG0jgOMDpQB//ZUEsDBAoAAAAAAAAAIQDSytRiBgkBAAYJAQAWAAAAZHJzL21lZGlh&#10;L2ltYWdlMTcuanBlZ//Y/+AAEEpGSUYAAQEBANwA3AAA/9sAQwAIBgYHBgUIBwcHCQkICgwUDQwL&#10;CwwZEhMPFB0aHx4dGhwcICQuJyAiLCMcHCg3KSwwMTQ0NB8nOT04MjwuMzQy/9sAQwEJCQkMCwwY&#10;DQ0YMiEcITIyMjIyMjIyMjIyMjIyMjIyMjIyMjIyMjIyMjIyMjIyMjIyMjIyMjIyMjIyMjIyMjIy&#10;/8AAEQgB9QKZ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5vjqjKZMfMStNyFwE2/7RxzRlmyU3rGOox1oLfuzwREfUVuQB24KR7dpxlsnPvQA&#10;vzKpG1Ty4brSZU4DnEXZStKTkbGICdQAOtIBR85woKgfxButI2WOFJTAznd96kIUoobYijoORmjH&#10;mKCxC7RwuetMABZgcF0XHzcjn/61KQSrKhkEeOcAHFJ1PmMqjH8KmlcZG8ptRjnyw2M0ABj3RlWJ&#10;8jIzlBS/M6qGbbEG+X5MMRRtICtIr7CeApBNIV8sq028AjIUY5pAN++ADtWMdMqQTRu85ASsKIoO&#10;Cv8AF9aGdxzLvAPKrt45owd37xsMBgKVoAQEuoYL5agYwG5NDZYFgrIm3lQ3X+tOIyzNJIm48Bdu&#10;KC6n532DGBt6D/CgAHMbNiRLckAocE09xtiCySMtmWyBszg+/vTT98yvEhUtxGr/AMvakBMTLI8c&#10;jRucBVfOP8+9ACq6vEElIWHJIYpg0HbMghkKQqmSrAlST2BxziglhHumV9nOAnNJvUspmcjb9xSg&#10;PPagAXdMm5kSIIMHbIQWx+lPCiRDLECoQAOof73uP0pkjq7nznQSqAY0dCGI/nTmKTHzX8lCABs6&#10;Z/pQApJG6eESJbgASA8n/HFIxwN4d1tGbBLr/nmmNGkm642KiggCJZSCffFP2Mq+c6v5G4ZiV8/m&#10;BQAp3b/LMkYtWb5XePO78DSBhKfs8nkLGTlZGOAceh9KeF2RpJOZ/sjk4UYIB9PrUbudkaXDN5GS&#10;Y8xZoGIpEsO1Yo1KAnIfYWHpx1p6r5oJt1lUohLgS4JH+fSmP+82rcNGgC7ow0ZBb2zT3Hm5D+Sj&#10;Io4J2l6BEmxipeH7QkbDEmDuH684pGyI28uWRLViA+5AfwyeKI5AwaRFVdoG5Vk+974/+vStvK+b&#10;Gsy27MBJGCCT6dO1ADSyv+7juIfJLA7zFycdhT12lvIjNqyAkiYAgn8uaF3MuFkZLINvUSKAc/rT&#10;GmQxxIqCXZ91mAAH9anmQriqshACxBHQEMySn5vTtx+lI8kcbo0LyRyAYcI+7J9eelRySO/+sY7R&#10;xt6D8BVd7iBW2eZhgPujufwpXbDUldpgrDAjDHBBP9BTCsQ5MjM3c4pVmup5FkW2JBTDNct37Yxz&#10;+dINKdgftM7OD12DAosFiKS6iiY4IUnj73NQC7aV/wB0krnsVU4/OrTPo9hyzRMwHIQh2H1HUVA3&#10;iHdgWtg5UHh5Pl/TmnZDGLBqkw+W3ROf43/wzU66Pfuf3l0ieyrn+eKiS+1u7P7uOJAegijLEfU9&#10;KeNI125Lebc3G1uoMgj/AJUaAWBoIXDSXswBB+bIUfypjWmiwtie9jzjJDT8n8qjHg4lFM0kRx13&#10;sz/zqdfDNjAAGuokAGMAD+tK6AiMnh2MMfMiYqMnBZqal94ZZAwVDk4/1LZ/lVpdI0lRg3ZP+6B/&#10;hUn9naOrfNPKDjPHGB69KOYCot34c+X5IyG/6Yt/hSm78N8grGp6AGJuT+VWRZaIAcXEnuS9L/Z2&#10;juvF2QM87mH9RRcCv5nhiVtpaIEngHcpNRiDw07lBexI3OQJz/WrR0HT3x5V7+qGmHwqJFzFcRE9&#10;ctF/UGjmQXIk0jTpzm21ZvbbKrCnSaBequIdRVscfPHyfyqCfwdcEHEds5PcOV/QimHR9as0CQC7&#10;jXuYmVx+Wc/pRdBckNprdtzsSYDsj9fzqFtRngOLqzkXjltpxQNU1izTy5rkNJ6XMO3/AAqzF4ku&#10;lH+lafG8fTdFJ198Ef1osgEh1W2ZQBNLGDyAGxWhHduy5jlSbI5DDB/SqBv/AA7fnFxEYGJwS6bc&#10;fiKcNBtrhPO0vUgQRxhwwFLlQWNHz7ZyPMgMTdyeQakWK3ZjJGA5J4CyELn8KxHj1iwGGhM6DoUO&#10;79DTo9Vgc7ZQYJAeoGD+RpWaFsarfuSTILr5iefMyuP50m5UG2Sa5BI+TfEMY7fWltp5So8maObP&#10;YnBqxHNa3LbJGkt5s9dxAFPm7juQFhwzTo0oACmSDbQ3ysWLWrSA4dGBH+H8qnuLO5hiBiMspJ++&#10;rA8VWSY+YArFp15w0WeO9XcYojAzIY43Vv4EnwFNIY2hkVG8yXI4ETg4PvTWMB2ujxyFid4aMjH4&#10;UNHHuK5gZSo+dmKkfSmA7bcKTxctKOVwFOPypGkKStvLi4BAVWgz+fU0gjHmlAfmJyribAFOIl81&#10;kVrnfu+Yq4II9KAG+fsbOY2lyQ6eXjFIJEVfkW2beCx/efc+nagNcDIgM+cfOpUY/ChJZFUiOTI2&#10;5cNDjBz6igBcDcYvlcuPkkS44H508rJ5rIBN9oU5MhcEY9PSo8hEMINu8HGXEe0E+/rSbI5lWJY7&#10;dQrZD7tufx60APi+b5rczbv+WmYg3bmkzCo2w8xnAdniPy/l0pAyPGCkezaD9yXk/rzTs71LqLhI&#10;+jIr8D8+/wBKAGhIt3lh4yM8SMSCPagAsxjXCsoyz+cPm/Cg+WyESSTrb54G0EZ+tIqiSNVklURr&#10;/qz5WM/j3oEO/eEF4/MWNRh9xBB+lLuZY9+X+yk/eeLp68DrTdgcBybc7ONoyu4e9Lg7fOVFMZPM&#10;SS80AIZFZQG8gRElkk2EZpABKgdUSPaOiSbd3+NPy2web55THyIpV9v16mmOz4BnLeZ0QNDwfr/h&#10;QAZUhjtlWMnBXfn+dIcNEFlZxCSSgMYxTd6B90gi809YmBX9OBTwiqBIxVt33VWXhTTAQHeMu0OV&#10;HyjYRkfhTgyn98TGVJy0auR/+qnPvDnzPMaU/cYFSB+lRkNw5/16nlWjyDSAQI27MokZWH7tQwbb&#10;Tm83zAZUZp8jAMYIP5VH+7HIWOTPXqNlPwyMVDfMfuuJOAKYDSVRRkRvJzlOQB704/JhVYMxA2kP&#10;x+uKFM2zajSbgPnPG0ig5ZNsZTY2NzNHjB98UAGZNxVWZpBw/wAvGPrTf+AD8jQpDtsAhBUH94D9&#10;6kz/ALB/77H+FACnBVZSMbTjbnn8u9J0zK6sR2UH/CmZAfOEaTHelVtp42s3cGkA7djDSK5z0XPS&#10;hgVKmVnJPRcU0bQ+VVXLD7277tO2mNto+cn+Lf0oARyylRK7M38IK9PTikwxY738ybH93H/16X7q&#10;7Tud/wC/uHFJ83mFMSGTP3simAi7CCSwaUdBjoKTOCGAjaUNwrDinqSJB5Ik84cl+uTTd2XzCx80&#10;cyOy5zSAcFKbW8tJmJ+6SeKTaYzyu9yOBvOBSK2FzCQQR8xK9KUMUdo4TGQwwzkcCgBzSMh2mPe5&#10;XA+bOPx6VHgozKwZpjwpz0/xoUEs0SiPDYDSE9P60uMb7dVUndjzQ3T3B9KADhXcl5GucgL8uTn8&#10;s0AnLv5u65z/ABR8H64qRN0jCOLf527/AFm7n9aA7bwYGk+078s+M5/+vQAigRYnLQPMWOEK4H+f&#10;amBFjUPtjkLggjJ+X35qSIhCDCjGTB835eo/KowY0DC3IdWUhi4zt59f/wBVACBDGg3L5hcEcSY2&#10;/h/9agr5OA6vIzL8pV/u/XtSnYp2IY5WdeXOQU+lLtSJ3jCiV3UfvQ/3T/n2pgOYyREGYTPOVHl5&#10;AIAz/L8aczkPuck3eRiMx9R9QKYYykjwEl5sjbIHyuKV/MRvKXzWvA+CTjaR7UgElYb/AD5lhN0W&#10;2+UyYOPf/wDVR+6RxMywsSxzDuJA/A1I7SiflpHvVb51Keg45FRtKFk8xPLllfJkUJjafU0AASOL&#10;bNIrSow5jEpOO1LsEO3zjdCOTJjCkNg++OP5UiMlu3mLFDOZF6KAAPrQFS2cBo0l3pkYcnGffsRQ&#10;AheRVWO5lkyozGvl8c/59ae2WLCeURvHjy1eLkj0z170pgMTtC8cjSlcoVfI9j6YqTzltj++3XU4&#10;UBU3fKn1/wAKlySC4395cETyCBcdSFwDjufU0154/NYwRgkn7xGEH0FMleWRiZmA9FAwo+gqq9yW&#10;bybcNI3f2+pqbti3LMjhvnlcs2ehHAqo12ZH228RlYdwOB+NTLYPMwN3IJGzjykOF/8Ar0r30FuD&#10;FApeRTjy0X5R9TTSAYLGWQ7ruYgZyUj/AKmpS1hpvyYVWIyFTDsfrg5pqWuoXq/O5t4yMFUPUeme&#10;v5VettJtbUKCo3HpkYyf5mndAZgvb27QC0tvL54aXnI/3ak/sW8vH33dy5z1XO0fkK0xexnMdrC7&#10;7epCHGP5mo2uJnYOu14QQCMEEH3HelqxlaLQ9LshukKr24HX+dWxJZWp2RWLtIBnDLj+dQuYljd2&#10;w1u77iwQBkPsN2RULXFujKrTFosZDog3Z9+f50rdwsX4765nhYxoIpMZSMIWJ/H/AOtVaZ7ub5o7&#10;iUrsBZAhUg/gORVX7U8qrGYtygHa3lj/AB/rQ/2mQktHFG2AMkAZo0HYseWGjkYiSUFQHyrZjPtS&#10;C1tYguBIU3cOVbKnuDULwyyPueRQ2RkKvX8uKUQRqcmV+Tkrincdi20w+VZJ3ZAPlYAgD8CMH8Kj&#10;BgEoJktlkZT+9xtD59QV/wAarBLcDOXZSMkBj/hSgWyoPkJXHGXNK4WJlW1wy/6OGKjjzBgn8V4o&#10;8mA7wq27DIym9c49myKjza7cGEEeu88frQ6WbAZg+bPqaLhYmFlakBvIySSDswzD8m5/KmNYxhIj&#10;tkixn5wTgn39KctnpBiG15EmY5YbTxT2sbCCNTHezMMZIQ8j8KLisNCTxL8l9PGSvyhiSD9M4q19&#10;tvo3YrcxlBgbGUM35g1BBaLN+6tdXmVmHCOP/r1O9hrEIIMkNxngNgbv1A/nRoFic6sVhBmiWXJw&#10;V2kYH4giqbnw7csPOiFpKw6gGM/mvBqI3M1tMRLA0OTw8kPX8aEuYp1UK0coweGbG3/vuiyCwr+F&#10;4pSXstREin+GUBv/AB5cH881jXPh6/sJGnS0kV/+etsxfj8MN+lbgYiI7ZRyoIdcEj06EVNHfX1s&#10;CBcRznIAjkBH/j1PURz9vrGpQvzMk6AfMkgO4H8Ofzq42q6VeFUvbR0bH3tm5QfqOg+uK2Z7nTb0&#10;bdRtEyOPM4OPxHIqlN4Yt7hDJp14GU87JDuH5jn880XApf2GCguNMu1dDyBu3D6ZFMGpXdo/l6ja&#10;+ZGOAX/o1U7mzv8ARmLFJbZj/wAtUOUb644/OrkHiFxEE1O2SeLAxLEOce6/4UWEa1ndRyENpt6o&#10;JXJglORn69KtSTQzOI7xHs7g8B0PB/z71ijSbO9jNzo10Fz1TPGfcdqI9VudPYW2o2/mRA8bxkfg&#10;e1K1tgNW6t57Nd6yTNb4+Zl+bI9xVSOVCv7udghHzDygT+Yx+tWracBPN0yfeg5e3kPI+lOZ4Lo7&#10;leS0l7qDhW/wpqXcLlMFCix+bCI92fmixj3470NHGCqDyQu7iQEgt/8AX/GnyRtDMqTCXyS2SNoI&#10;/A//AFqjzHgK7kQ5JQmLHP16VQw8s4IwECrjKzct/OhvMKBl+0KAoDqJAS3sM0ZiZTvkiXauAAhG&#10;73zTT5ZBk/cBgABGrkZ96YxSx2klrlbTOQrKCc96GkJjH2iTEAP7sNB+VIFBzIyqUJx5aTdKcGeE&#10;lmSfay5QK4O2gBJW34afyRsGYw8RXd7D0/OjzI3PnPBb8ceUJNufyokYgYnM/mkAoQATn360bnWQ&#10;SNMTcp91XhoAXKxr5rQbtxxsSbIHvgf4044RR5y3Dbv9WpOdv1HWm7yn7z9xJK2Q6NFjb/n6UrBY&#10;duEt3L8H94RtP1zigQ6bGFiuHkMoGEDRD+n/ANamsVAL/ujKGwY2jwOPbNKI2jYQiPzJWPyypOcD&#10;2pAziTYiTfawfv5Bz/TFAEf7tU3L5Tlj8yK5UKalw64jzLI+AEKSjA/OmiT5T5ayeaf9a3lf4Uge&#10;MDbEsZjYfO7hsp/OgCRUm3FEEpmHcKCuO/NMz94qiliCHUxdAPfmkBRnEUbxhgcmTzCM05d74jj8&#10;xdq/P84Ib+VMCNhCG2ZgZWxh+Rt/OnKp3+VHu3j+JZP1yfalDb+A0vkgjcXTPNIGV1MLrGkWSRJs&#10;I/yaAEydhEQnH/PTdg59+1NHlkFQ5EJbljH3+opcLIoxHGgjH8L4L/1p3BXeUkWDOAok/wAmgCPb&#10;HICqtEm0cNuIL/zpwAcF1Uxop5VZAc/nk0OFYAStJ5XOwFR/nFK5V/3kjR715CMmNw9TQAvzso8z&#10;zBDzs3KP8/pTNo/vJ/37pQCP3hSNww+4jkbT9Kd5Un+1/wB/h/jQBGctkQnDA5YgdqF5DeQ3T72V&#10;o+dskAxhfRvvUg3O2UDogHPIyaQCqcfKhUL0J201QqDZGU2nktjnNOGShwXWLuvrRhSASGWAHgbe&#10;aAEKcmIeXsyDuyc03yww2BAiKcZDcmnFhgFyRHn5fkwaQlUXErqoHyrhcZ9qAF2nhNhjC9Tu5akw&#10;zECPeqqDk55ah28w/P5Ue1RtVSef/r0jEOBISEGB8it96gAG9wzKsiRAfN05/wA/SnZxnlltj1yv&#10;OKT5iN+GQY4jDZp/YyncIc4MYOW/z+FAEXH3d+LUkZYxnNKpSVjCdscAbIfHb+dPy2QZHkSAnAG3&#10;JPpmkO/gXLeXCfu/LnNACLiVRHiONF537sZpy4mZFWML1y2/GaaWEihblowoGUDAnJoLeahDrGiI&#10;CQM4Le1ADlPmupgSSLYp3kv97HpmhmZtz23nLCExMWUfj+HTtTQgmj3LGkaomdobaX/+vRjzIDKk&#10;ToiABgr4J56460AG/h1tmP2YgB2ZO/16fjQGjG6GAxmFsBmZeQf8980SKWhZwZI7VsKRu7+/elbB&#10;X5XkS0JA5Ucn+VADVEbO1vH9n2FhidSQfz6/nTxHlGgjRI5Ef/XiQYb/ABpnyP8Au3dRbE/KWj5O&#10;P89qkXbMVhYxRxg8SAHJH6cUAH73escSSLcBiTIHBz9P/rU4PKrBoHmWVc+ZuGT+FRhFlYRRiONY&#10;sgOJMbxRnzEHlI6Mi4Y7+T/9egByTSKu+zfcuz96zR8D16DBFSRxIiMR5PkMmWkK7Sp9B/8AWpTs&#10;tl81zIpdcCLdlmPf6Cq8ruxWSfbs/gQdBUOXYVx3nMVKQIY4T1dj8zf4Cq0lzFbIqqMnPGOST7VG&#10;ZZbqXy7ZQUz8zdl/xqzFbQWm52YNKfvO/wDIUkgRAttc3eJLlnii7op5P1P+FTNcQWiiGFA5/ux9&#10;vqaVftF+dsG6GEjDbW+8Per0NnaWEe9iOOhPT8B3p3S2GUo7K8vSDPJtiByFHA/xNXxBZ6dDvcjg&#10;jqMnJ9u3401r6RlLxIgjQfNuYB2+noKr+bHbQ71lVgSS8Mkh4HqSOtFmIsS307zBICkMLLkTtlif&#10;piq8h5Q3O5ZAMo5DZbPvVX7YzblhCSRMuPmLfJ9OajEO8AyyBk6g+lF0irFmS6Vd0ew+auNoVMqR&#10;/vVGZ7q5lR1VI2BycRgZx70v7mNtqgNno+3mk3PI2G2KFHBHei7HoJ9kDTFiu6Q5JVU/OkzDDjyk&#10;DEDkbckUqt8vyMqnvg/eqrI80m5oUYkdVDAZqQLhmbd/CUxg54x+VOwcEM8eCeCFJxVFFm/1jFYk&#10;HLDdk1ainiSIM0kjRHqQOaLodmO2Lg72PscUJ5OAMSEgdno89MgCCVkI+U+Xn/Gn+dOwIFoUIXjc&#10;MZpcyCzBAh+ZUkJx0LZ/lTti/M6wucdRzxS7rxh/x7RRsByC+M0/zL1l+WGBRn5v3vJpc6HYZ5Ue&#10;D+6bk4xg0G3hOA8TjJyDkirKPdA7iiBS3IV6kU3AT7qlR0w3NLnCxUMUAiVUkdZADu3DI/nSNArB&#10;TFcITt+YHI5/LFXt1wADJbOeMg8N/Kkt5tPjYG5dEkzhkmhPT8eKakhND7CyuMEy2VtIrDiTcCf1&#10;BqO7ilg627xoG3AhcqD6/LgD8a2obmwAxDNbj2VgP0qdjujJj2t6fNj9RVWJuck1/KUVBOpjyT/k&#10;1CWikA3Ropx1U8mr+piZZ90sM5UZ4Kqwx7MOT+NZReIOBKzpkdCuaEMsCN/LJhnwqrkoxBH5d6VZ&#10;503ZtothIJkRdp/Ss95fvfOjNjhQO1KlwwGTgYP3QcUwNFbmCc+WNgLZ5dhz7fNU8MXlDzbZXTjl&#10;sHGfqKoBklXEsYZT6HmnCORArRONoH+rkGc+2RTuKxuWmpzBWjvPKljAxvU4J9ip61HNoWm6huks&#10;38iT+IIPlz7r/hiswXg2lLlWiJwMbvl/UH+dXYY/LaOaNQi5yCmDk++00vQVjGu9HvdMm84IY9v3&#10;ZYDwfr6fjVi213zU8jVrYSq3HmRrz+Irft9SmiLLeoAv8JHU/gain0ew1OLzrJ0U9in3c/TtTQjG&#10;k0lDH5+lzh4yPuZ4/wDrURXjO4ivEbevBJ4b/wCvUUtpfaXclwdrfw4HB/xqwl1aakPKuE8i4xwS&#10;eD9DTshF+O4MYCvulgJwrA8j/A01rYKnmxSzzRdQFbBX696zXivNLdiS0kXqPT3FWreYcS2p2yd4&#10;yc5+lTqg2HquCfOMzMB8o2qaQO3nguWE4OBugBqcxw3ZLIPLnx90MQD9PQ1WUTeY0R+1GYMBwcCq&#10;TuUmISNzMnlPOCQ6PCR/n8qiJihGV+zyE5yCSNvr1qzunH7qNrjzEyxHl8c49Ki80+SfLYvgfvGM&#10;WMZ/CqAauI127A+4cSLPjb+ePzqQeZkRIkzTA580SA5psjhRtjMDptAYlcH/APVRlZSIRHbgKeHz&#10;j9etAD0MjH9wk/mgfvCVGD+IpsbgIzQlTkFZN8BOPypVALfJGiMmfmEmAf8AGlG5huSG5CKMPskH&#10;P5/0oAiLxBGjVoWQ4/e4II/wp3yuPIV4wwP+sEmMn8efwqQhyrZWdLYnhWGcU3cpRUlz9mB+UmHH&#10;/wBagBVyyBYg6OnLkuCGpQZtrGIyLCv3w6gnNR5WRVz9nTYPk2oRu/KhdjR+ftRQOsazbd1MBzSC&#10;QYyv2c/dLx8n9MZo4kG1kgRVyVwSCaTBCq8gmaNycIsgOPwp0it8qz+anygx5UEAfrQA0KH/AHwh&#10;EarwUV8Z/KlYMEDN5oiJ+Vd2f/r4oZmyplINwmAFaEgGo2Ij/fARNkYMeSAtADnPyAzysDj93vQc&#10;jtnNA27vNkkiMmfubCoo2eUQSC+4Artlzt/OnFHDE7ZDNnIPB4oAjVTuL5Vt38Kv92pAsnnDILS9&#10;VbeCB+dRphQ7KFeQqQ+5OlKBEu2ONonDYPmkkFfzoAcCd7FFk83B35j6D2IqLbD6j/vhv8Kk5LlY&#10;2RZEHzEvkH8Kdvl/vyf99CgCFsbVJCrjgKp60oOX3SLtA/gQ/pTcFf4lMn+7S7mBDFkaYHIBXApA&#10;SYCP5rIWTd9wN29KbgoFlfd5bcbQR/nNNBKSKxETyE5IPSjKq5IClj1GelADixBBcttYfKq9qaxZ&#10;Ww7HeRlVAoGF42b2Pfd92gjG5AjMxxht3T+lAAZMEiRiJQPlXbnI9z2oDDlpWQSA4VCMkj60hDIT&#10;Ftcv/ePSn5dWCr5jXG77wXOKAGsyqwmKxNN02Y5H9KMKuJpFViWxsVuR9fagMdzGNg02fnJT/Cmr&#10;+72uhVpCfmDDgUAKQI3WR4mYSHhVcnH+FPw8YVpvMKtkoA3FR7FjbMQikkcYbcxG2nAGFsFRKWH9&#10;/AWgBfMKAec8hJ5jUjgUkhBbfNLt2j92pT9PWgL5Y2kPJI/Rg/C0SbkLJJ5ry4GzGCq/5+tADcCQ&#10;mWaWNXUYVQh5/wA/SnMFf/SHMWRjEYbGfp2pu4xviVn+0kAj5O1EkjbjI7o13u5Ux8H646UAOEQY&#10;/aGUKucCMSEge+KcRt/eukohJ4RTTHaAMspMTTsxzEBjaPbPanFgMTssbFmx5SydPzoAUhvlM4lE&#10;DMSqgDj+fNKR5qql9IyRICY/kwcH+YphAh2SSo0qvnCpJ93/AA/GpPIk3JHN5r713RqWGFB7jtQw&#10;I233RjR/Kwiny8Icn2Pt+FWZJI7chikZuAuCFUAL9femy3DRKIo3aWZV2mTGdg9BVYu0JKxFmd1+&#10;cZBx3/Os27i3GyyLCzSSusjOOdw9f89KhW2muZMyv5cXcHq3+AqSG1yBPc4YqchM9KGknvXa3tSV&#10;jPVs8mnawx0k6w/6NbICw6bOg+tWINOeUrLeOc44X1qeG1g06De+0uOC+OAf6mori537w20wOvJ3&#10;4P4/T06UtWBNLdpH+4hUAlflODt9vr/Kq8qu0qi54uFAUE/dI98nHeq014EVreM+ZGDhZCHOP93p&#10;UX2cyOomUnnKhVOT9fb609ECRJ9rleQSW4MMysQzjaAfoAPrSJb5BfIz3GcA1MqKoweGHQBeKSWd&#10;VY5z5nZQhOfypXKFEY2ZUd/uhqRmCgbmYr/cByRUQaRzy0YPeMA5oihSHaECBf7uSTQA9S5QExMi&#10;HoGIJH9KXZuK+dvbj5TtzVmO2CgbjvyOAG6VYWIKSu089CDRcCi1vK64K7SB8vy9arTWBlkYyTlW&#10;yPkUEZrbKsRtIfd2PaqcqNu2kN5uehXiok2UihFY2SNv2DcTym44P4dKuRxJGoZFUJ/cDAUgJIG1&#10;yZVzuQxnj8aepWIK6NE3quOlZlE2HRRlmKkcAEcVIfMQbJC/qKiDRqQcQtxgru6VLsEbDdDvDDHD&#10;5x+PWkA5t5O1/vg8ZWkK7txPlh88gA5NOCgNtaOXdnhgSacODwZN+eM07BcbsQAMUQkE5weaVEjA&#10;3GNiCM8HOKkQjdkSMX6nKZpQcfcKkYwQVPFKwXFRbccSNKARwRk4rP1C0t2c7dS2SDGN4I/pir6r&#10;t3D92dwxg8YrI1GJiDGsaOcg58zb+tCApTB4nCtNHI4PB2g/y5qojp5geG5Cvn5uMZ/rVhba5JX9&#10;zPGA2BIJQVYntz/hTHtp43UeXKrAkPuAqxFiHV7jG03YmRgeHkJzTo5oyVdisgBGPmPFUWhyd+1g&#10;oTD7oelRuqIMIAFAzuCkD3piNG4itJY9yGVJW6kHioDA8TYcM/zdSgYVXZiQYiYpYifvKxFXrCEM&#10;PKilkDg5IaQHNNXEOWJTypUsCcgg0hRouR6Y5Y1fWLC8hlYfxYpGSRQdnzDHJxVpiKqyZGxxu4zy&#10;cihUKNviK7yfuOuRTmRD/c56nbURULgKFALcEGmIuW95GjCGSLa5XBDP8v4BuBU4V4yZbYNG7ADe&#10;qjH/AI6f6VRVlY7WXI7/ADUqB4BmFFdep3JyPxHP60AbkOoRTxiC/wDKLdCw+6T/AENUNS0JlPm2&#10;vzr12nk/h60yCWG4OyJkUqclncbh+B5/Kp4bq6tZAceZZKuGBQjGO4IzR6CsZdtqEtuTDdgyR7sK&#10;e6j3qeWzX5Z7QjaeSo71qzWtnrEH2m3YE45boQfRhWIyXGl3DZTKnnB6Gi9xEsU6yOQ/yydN2efx&#10;q5ujufkuAC6/dfv+PtVYrHfIJY+JQORj+dRpOy7oJRtIPHqP/rUmgsSvHIg2iIROueROfn+nrSss&#10;mzdFHcogA3L5o+Y/jT0ZGUQzDdH1Vh29x7U2aLypPMKRbewEhG8ev+TVJ3BMG6FlS5W3HX5QT+v/&#10;ANeo227CJC627fd3RZyacFyFkaMshP8Aq1mAJ/Dn+YpTnhnjm2PnaiuDt+veqGQ8OqrJ5S7BhW2F&#10;cj8KkXY43g2+5AP3asRuHvShdqmO4aYOACm5BgCldh8pnfNx1VWgwCP6/hTEHILTbPl3Z8qOb+Xp&#10;TiJV2vKJ/LPKorhiKb50agS4iabd80bKQB9R/wDWphMUaBx5M2eq7yqpmkMezyBgLgz7yv7vKBuf&#10;frTWYiXdIQbrjAeHgigIYzsJMjOMKyTYCfyzUojmEgjXzTMG4IwVxTERF41VWPku5J3ptII/OmkK&#10;gKlVPmfdKzY2+1TCSdXJiZjLgiQeX0H1qFWKBvL2SKf9YwTG0+9AyQhlPlp55mHKusm7H+fekUup&#10;OyWXzgDv3xg8d+lNjWHJiUW5BPDg4/U80oG8AIuxl6lZPT69aBCARgHZJGyMMNuXGKUIpQRqIRxk&#10;Shzk0qtniMToo/1mOcj/ADmkynC+Y32YHgeWDg/WgBxVioESkbF5YODn/E0pPHHnLD/EpXPP1pgC&#10;vw8kcYUfJiMgmhV3fOBH8vVFcjcKAEXYw2MyhcEo2zBPtmmeZH6Rfr/jUh3fKZI28s/dUOCV+op3&#10;lz/885P+/Y/woGQAsXCpv3Dq+OKepYsdm7f1LYpoyy+Wo2oORluTRlpBsRWBAJJ78UgAPgYjGT/E&#10;xXpSB0HywlWG3BYr3704ncAY2kjRfvetDnKs0ZkWIcksOQKAGB12lUKMmPmbFEYGSIvL2kgmQNT3&#10;fcgJXEGQNxQ5/Kmtt37ZDGLccBiv8xQAu0viNQBz/rN2QaNjk7EDbgeWBBpEO+MRusccYPDAdRQu&#10;yVPL2IqqCQQcZx24oAchkY/ujKpUHc3U4oQ4yIS29c+Ydvam7DIuQpVI+Tg4qXygyuy+aqRjc2G6&#10;j+dAEPG3FuY2Vh87FOR9Kd8iMyR7H3AZZs5FHzMhaGWSOAja4AyD+JpP+WeyOYrARh/k6n60AKNs&#10;YaNEjYtgmXecqaNmxmjALuTnzN/FNLllMcToIxgk7MnNIygKY0MOw4/e87jigB2MHygkhnLY3ZG3&#10;FOYSGTy8ym5BwQUJ/WmbGkYQIka8/wCt34JpQrNGsKIyMGP7zfnd7c0AL57FsxyGW4z+8ATGPfPe&#10;jz1jlEymJ5WOXAA4PuKTczFEgSYS5O5m5B+lPR3LotpJJ5xyJC8fHPp/9egBYlAnTZHBNv5ZSM7D&#10;6c8inswhP2S1JEhPzv12+wzSNsswbO1AE7/fdV+7/wDXqCaU28f2aI7pCfmYVk3zE7jZJBE3kQfN&#10;KRgsDx/n3p0MIgVnkcbwMknpSxpHaxtJKR83LNRa2kuqyBpQ0dtEc896rYY1IptSlwgKRD7zYxmt&#10;M+XZQ7YELt02r95v8BTppo4UNvblEYAY3dB7t+FZUkgjLM3NweW+Ynf/AIUkr6gTySuWebPygfNG&#10;wGB7KD19elUXnkkLCJSsRONvmf4CmgSXEplfGD1VVOAfYVZSIAHA+QDBGz9TTbKSGww7MYIbP8RP&#10;T6U9iqcdPfdzSPNtyIxkdPu5xUcULMd0j/Jn7xXpSGIzSudiAp/tg1KqMnDbg475GTTgedke313k&#10;HJpY4/ObYGUED727qaYgjE0kgEW8P3OOauwW4hJdQzPj5iy806KMbRsGGAySGqUb2ZjGG6c85zUt&#10;jAYAYJgrn5vkp3yL8oCFSetIpfBZA4j6N8vNODEKMMRGT1KUhifLymFz2YNUEkTSN5a58wHIYPxV&#10;kEY2MyBTyrFTVZgJSYcQ8ZIfdgfnSYIrlJDwizrMo5PUn/69AcKm6BpFYLh9yg5H5U9Y/NXCIilB&#10;nIkxn244pOWDNDFKrIAX8tuo+n+FQUKrqgPlOPKbAYmL/Ira09RHaAhkbeScqMDFZCTHDyQrdhBy&#10;6kA5HfjrWvYEPp8LLnacnkYI5NOJMi1vxxkUm7PFMJGcdqOPaqJJAxz3/On7qgzzT1zmgAmGYsHG&#10;CeeK5rWNipscQbWcEOwI/wA/nXTv/q+hPPaud1t3+T95KsBOCREGP65/lUPcqJz6iOSRI0a3ZtzF&#10;JEl+Y+x74qaPzpP3ZYjbkjEowx/I02JoZWS2e4jwyl4WntCAxHPcAflSqR5zLOLdWjGBtDAke/TA&#10;/OmhskggdkbCzR7RhsuCT+tWvIbaxSRwnGQyZqG1WNxuRbf5cAqsmM/5960FAdSUiIAIyok61okS&#10;ym1uwzuICE4yUxQkWxgTsVQchiMVaZX5YCXYW+7nJFNOSBueXHuoNOwFiGRZk52ggdu9KU4ymVOO&#10;drVXjJRsu2Mj5cpVzqN2VyOme9SwKxHXcrYPUjmoWjyD3Q+1XGCkklVI6EZqJo8fcyuTwAaaYFF4&#10;PmG0oigcZFMU7SCBtwOzVYYMxPmeards9DTGA6TMRgcZQcUxEb7ZOcFDnrUsNwu5Y5tsOBhWXI3f&#10;jULAqSXZD2+7xj/GjcHTEq7hnG0HpTAvK88UgngYRKMAkAHPr06/iK0op4NViaMoBIOGQjj6qawV&#10;LW53ODJGehxnH5VZk2ygSiVlcEbQj/MPzoauIZdWE9hJ5kbEp0JH8jTh5V8n92RehJ5FalrdC+Xy&#10;bmMibaPmK4WT/wCvWZeWDWkomh3BQec9vb6Uk+4iFWeEmOQfL3x/MVdjn8oKrkPE3IOM7fcVAjpf&#10;QbWBDqSBx0/+tUSs8DmOQfL/ABD+op2EyaWMQOHZoZGY5XchwR9f/rUxRCg3jyJWcn5Q5AU/yqWO&#10;by22hsoehHbPcUEzQvtUrJldzkRnp65ANUmCYACMFGRXJHDrKT+X+NJhgdirO8p6SLJkD8eKYJFC&#10;GKJoTFnLNtwB9eKeBFIPs6/ZwoOQ+7H6nmqGNDsARE0wuhkNlAcj/D8aRXKqWhb5sfvMw8j8qNvm&#10;EKsW0qeSJcEj696cCXG6KK4jjUfvMPkH8+M/SgCMtFllikgaFvvSOh4/ninBInTyFEB5ysvmEE/n&#10;zT9ylSUe4Fv/ABDbnNM3RsmJZStqDgBos/h6UAKSWJCqY3T75Eud1CiUozQrKkQxu3EN+We9NIje&#10;MAvCAo+TahBPtxSIomy6iFdoxsViufxoGSMQYsZmFqTn5oRkH9Kj3KyRo5hVF5QmMjdT8DYshEmw&#10;8+Wk2f8AHH50pjdRiR5zkfuxw2P50AMO12M0ixLs/gV9pelGDF5jq3lngRrLyD64pJGl8xTOcTKM&#10;IGjzk00FciQmF5icNGyHj/P0oAe+7hZvO6fu8hTtp0nzSKGBWcAKE8sgPjuf8KjVgg+URPu4G1+n&#10;t7VIxmD7V83zAOHWTIA/z60CGZXBJCMT1GCNhpu0/wB4f9/KkG7aPLjmDjPmbhx+dMzbf895f+/F&#10;AyL5GH7wqAOVB7ml27iC/BU/KM04jaf3h+f+EbaQ5X75XzB0GKQCjaziV1wB0QN1p/zeaZijBAfu&#10;BuSPSo8AYdhE02ehHBpWY7lI2lgfuE8UAO5+VpDKISfurjOfekD+WN0zsFPKLjqfpTdnltvIMmeM&#10;BulG3aQxDux6BW6UAKzswH2hsqB8o29KQjeQZRGAB8gI60pBUqZCSSOBikJCkGRnLlflGz/JoAVg&#10;JBvl8pdgwEBxu/oaaF3qZWG1UwAm/r+Henbk3EzMouABsTZyRSEjO6Tyw4PCEUAKy74vPKPHDkLt&#10;Enf6daaQWTzGMqW5bHJGCaR/LbEshi3s3Eat0/CncbTcPGCC2PKWTp+FAAyuyhvNkW1zwpUYJ+tI&#10;IxIoSSUJbZyP3f65/wAKV1wVebzBE3OxWyP070jj5UNwZRAc+WpAIzQAgUTBYt8awg8OFIJ/Ec0s&#10;YExCbYo0QEBlc5k+tDNlYxdOyxD/AFYMf5frTXzKB5xjQKvACkZoAkVWmGEVYgowcyDLH2qxLJ9h&#10;hCRD/SpF78+WPU0RkQQC8lhRXA2xogxuPYn3qvve3DXMrZmk6f4/4VnJ30ENlb7JGY0YvNJySRyM&#10;9fxpYoxbo0rn5gMscdBRDGQTLIcseRk9KWC2fWLsKny2ycsQetGyHYLWxk1e53MWjtY2yM/1961L&#10;y5itkW2izGpBCsoztPqR6+1SXt2lhAtvaoDg7Tj+GsOV0tgRvD7xksXyBn+tJK+rAdPKYgUmUtIP&#10;usMD06nv+dVkR7mTzJWYEdMuOaEjVyDIq7D9wEZLGrSjB+dV3Y4GP5U2xpAFGM4wQOfnGPwqF5mk&#10;kCwhx2IBpzFpn2Jtyp5yKlXyYFyoj8wnkHqaEMYkCwLvO5gW5HU09icKzmQQsSBgc0w5O2RghDH7&#10;ob+lOCBMSMhZGBwAx4p2EKoY7VkcqnVflq5EgVR5jIMDIJFJbw+XteZZGRhlQXzj8u9WDkECZpRg&#10;ZUFaTYxvEgIIjDKOh7+1PVGlDMIkG0ZKhuvv6UjcsTJJiQY2gpQ3zkyPInmdRlcZpAO278usbBcg&#10;EBu/0pQSAHUSiPPTNNG0gzEw7gfuHgGnhfLxJtVkPBjWTGM/WgBfl2gMzmM8jIGarSmNgVkmCxqp&#10;2loxx+Bq0UaJMuHaJhwFkzj/AOvVeVSEAnW42MPkIUMB6f54qZDRBlJchpIVKjj5D83sef6U2bEy&#10;lhHbBgBn52G7H6Z+oqZw5J+1FvN48vMI5/L/ABqndSh2LStELlWBCGNgX78+/wCFQUSQguGljtwo&#10;DYMaXBGfp0H4Zrd05v8AiXQ/KV68Fs45rmA8bN5rraLMGy0ZYqpOPfj9BW9pPOmQPtUZB4DZA5pr&#10;clmgaaenWkpcfWqEAPPapVqL8f0pwJ9efpSAsDpWBr0KrLC6JdMwySsDkce+Of6Vqz3AhtmkYoMH&#10;+PpXKahJF5sc4jtpODuDXJXbngYycEc9uaTCKIknS1a3E0l6YXV8K4Hy8+o698ZqK5nie4fdcyMF&#10;jAUzQKMe/IJ/I1IyNAFCW7uskfJW93bfzx/Wm+XcxxyxOt9IXA2yRsHC8j0AH50yiWKWNnfdPE0g&#10;x1jx+dXhtdi2bYHcM8HH4n/61VofMWXY4mE4fAMsK5Htkf41cAy53YE27JDRZrREkYQgqdsTcnKh&#10;yB+tPVCMKIi5OcbJen8qaEHylRCSOclSKGVFUAeScr1LEUxAI5dg2pKcDqGBA/L+tW49xOAHJHT5&#10;apldpwijoP8Alp/jU8RbO0Bs56hhikxkpIXn+PPIKUwqAAcjnt6VMA+4qvmbh144puTj5Mlu/FSB&#10;XZVK4IVsjj5ulV3jZCQQXHrnpVz6EHPU4qNl4I2qQR1oAgG1hh1OegcDI/GoJoGibkbm642/4das&#10;NGQT5YGfrQj4Xy9rsM5I3dD7VRLTWxSV9o52nPbOKeJJrRjJBIWBADJgECppYCuGXcydzgYP/wBe&#10;q4AXJjYYzg5XkUw3LLLFdQCNZCS/JKFkK/ritO0uzcu9pcxsHjUbZWwRIOByRxnJrBy0Um+Fzj+N&#10;VbAI+lXcwXkGF3JFgbmxyp+op7gOvbOSzk86HIQfeXuv/wBamIY72EKv3xySe3/1q07a6Fz+5nKC&#10;TcRGQwO8Y71j3lm9heCVSRCTgD09qF2JGI5ikaN1KgHn296uxvuHkNIyZPyup/T6VFIq3cXmKQrL&#10;0H9KrwyYxGRyp4z/ACoYWLeWQvuN0sSNg5TcAfrSebDIhDXEi24PAMQwD9elP3eeMszs6jJUNjeK&#10;YfMUL5izmMn5IlkB2++PSqTuNA22XYkssWwDKHyiM/gMUgy7eY32QBBgRqxAf6jtTjFMp/0rzX4+&#10;UFQSD2/ziiQ/OhmBMw+4DCMUwEkYOwmWIFAeY1mAB/L/AOtS4ddpfzmV87Y/MBxUUgUvl1Rpc8xl&#10;Dgik2wRjzCIGyT8hyoH9KAJJFIKic3BJA2AhSB9aZIVyRNJ+8HQNHgY7fWkG1RgKrbx8u2b7ppdh&#10;jcoVlM2Rhg+aADfGrGRjbtISR5ZQgH8+/wCFIAijCrEysP4ZSNn0qQNJ5gEZl8xcliUDD8P/ANdR&#10;syYbyG4YATboulAx+yQHYGlkkPClJOn4UB5wxEPnxyqPmYKMf5/GosRL8gkiUE58wgg0vD4jXZx/&#10;GJcE/wA6AH8YKQ7tp/1rtFg579KALX5I42jIz8zFcHNOzIy7lDqiYBUyA5+maHZymWaUQE5ClAea&#10;AEILuyK6oycllkyWpPMX/nncf9/R/hTcgoFmKqqj5MR4z+NSfaJf+fe2/I0ARggZQh2kOPm7YpCW&#10;V8ZczZ4O3pSfxGMA/L/Fnr+NKql1aGMOCDndn/GkMaJMy5Q5nHLErxSkKCDGyNKRg5HSlUs2VjLq&#10;V+82KajO2/yWZcDDsB2oEKMIwK7HfByD2FNDCPOwJIzDBw33afyF/dOMdHO3P4UwoiBFgKbT/rMr&#10;0NACgCNwPvt3Oc4/pQylGK/Ozt0IPApoChWSNV5PJz0/rTlTB8tVXB6uXNACsSHML+a1x/u/KB6U&#10;bm3MryO91n5l29P60hBVDHFG25W/1u/II9KAHJ8pBJ5meHyMH6ZoAPOAVJA0Tz5IdNvIx396afJR&#10;xNiBp3yGUDkU9ZHSVY4PP+0hjucrkD8vxpiyqHzbuGn58wmPj9OtAC7BE6yOqOW6IGJx7e1KI/JX&#10;fMHYsNwVXzj8qRTFEwMLRSMeW+Tv7im7ViChVilZgcksfloAft8pczGXLLlFzn+VTQWzvIGuWfag&#10;3DcMYXtUXkeVMqBfOaQY3LIfl/z9KlugdqWUYLDjec9amTtoJjRL9qkN1JHi2jXCc4/yaiTdPMZp&#10;ORn5R2NOm2SOLeDiFOTSTS+WqxxgF24VQenvUpDsLtkvrlbWH72cSN2ArauJU0qwFvapvmIwoA6n&#10;1NNsrVdKssnm4kXnJ/IVk3NxuZpWLxyE8qzcDHp6UviYETN5YebG+aQfvWK9/bNQxqT8xVtnZBjJ&#10;phxK299u1fvAsTj/ABqyqhfnIVsjCjP3B7VTY0h6h0Hz5LEcFT0puHkbywX3now6AUhBaTy0wSer&#10;Z+7Uj7Y/3EQBPUybqQxSwiHlpu3g9SP600fNJxuMwJyChpqoSdmDvB5YsMGpIxKzrHGsnm5wckcn&#10;2qhDFYA78o0hJ3rsxipoVRHDDyZCwwVPahGfIaIylwPmylWLZvJQtbtwRlyY+Bnr7EUmCJlCRfLt&#10;V+Ooan7ShKOjOW+6yvwP8/SmBhGCsRikRuDlcD8aMIrGNVibccbw3T8etSMf8ykxOJTLxt6Y/wAK&#10;VWy20s5uc8ZTP500LtzEQC27/WLJS/Mf3QWQyg8Nu/xoAbuBJkBDSgksPL4/SlBQBZP3bAg5RsgL&#10;mjc+75PtAmX72RnNODlQZImIO35wY8j9KAGsI4yTsSQMOgflf6ioHjdMo6SOHHyskowv+fcVMZVj&#10;RvLeJo2HzAoQPxqoSkUnlIbaRXx827BH9RUyGiUrLGxhka48wHKOCGXH6DFQTmZzsLT/AGtW+Rdm&#10;QR/n0NSeUEJiZEyekqy9PqcE/gRVZoXMhiaK587JYOkvUfjwagYwzzNIH8zfdKP3ivCcjH0Gfzrb&#10;0rH9mQ7WRuv3RgdayF81xs26gtxGuSSS5I+jH+VbelEHTI8FsgnJYc9aaEyyOD2p3fp+tLj3FAx6&#10;iqELz6UmaXjFIfpQIivWZbCQoxB9Qu79K5Ga5WC4820ltlzERN5kBI57/KOB9cV194HNhJsD7v8A&#10;Yxn9a5W4nl82VojdxFVy37pWz6nnnP4GkUjMd4I/9WNGlVwqyBgUIz2xz/Op3ishL5S29jJKzALs&#10;uSCgx1ycsPpS/aT5UzRzym3YgTRy2PHueMDH1H41GZ4PJ2IbI2Hm8O1owAPbphf1p2GasEGxVQW7&#10;bg3Miz7s8ep/wq2gcxjCz9Sd27/His60EbrCHW0ABYh4yVJ/rj8TV5NjJtWKMMq5G2bGf8+9WiR4&#10;YIcFpkAX5iFDZ96RXRlYxzbUGMhowc/iMU5omkHCTLheolxx+NEqTYy7XJXIBydx/XmmIayQgkeZ&#10;DsYj+Ehv0oKKWIDQ7c5BBO7/AD+NBPl8sZBEWHyvCOv+fahNhfPmAJuzkx45+vSkBMI2PGxRt4BE&#10;uCf51IpbAwjLjrh/8aQRrgY8r1HBB/z+NO256CMED+9SGKVJXhZFTuDg0wqO2Qmfm+XNBQEbvLAA&#10;A4D9aaCynO2XaDjAaiwBsRhgMAO3y9aqy24Zf4AVOQRnJq0SAcuJAh6A0MR/GSB2ytAFJCSjKuFx&#10;wyhvvUySFj86Bgo6gGrUkQdSQyqwHQrjNVjISGJVSV/hBxmmhFYkqzZ3qmSOVpn+oYOg+T+JQxXI&#10;qeWNgfOQME3fdVqiy68uWwRxxn8KoRbBEsImC4AP7tmGdp+oOa0baaPU7dra4Km5VB5ijuPX61hZ&#10;FpIXZQVbs2Rj3q5ufMbwuyzEq27hwR6cc03qIrtHLpt5jA2DpnuKlmQTRCWJgWIycVp3MMOsWPnR&#10;cSpwR71j28rRyGJwQM/N7UkwHQTHg7grL97jvU8qxr/pCRIyudrhnKhWqtOot5hKiko55qzDIqth&#10;jujk4fjp6flS2YDREVYM7GQEcBJvun3zilj3hSp8/wAw8KwYYFI/l2kxjk8sg/xMCCvuOvFCCAK8&#10;RMbyNxHJk/8A16u4D185G2xmcS45OBjH1FM8xgx2F3kIw+Y+n405VO0qQDKpPzmTaCP89sVEnmqo&#10;CCRWUYYmQENTAduVAyI0DA8u2wjH1pp8t28lY7dk6ebux+eanZgiI2bnYfvx7Qfy9ajLuIShLrak&#10;8Ep0z7dKAApuPlCNVdOrJJ1/GlZllH7uK4jVPv7WyCPfPH5U0+Wf3crR+UASn7kjP5YozGzFlEC7&#10;BjaMruFAACDGBlhBnGNgxn60nmJhVaRcA5jBj4b8elLtU4lG3Zn/AFayf0oKkshaOVoyOAGDY+tA&#10;CYDMzs0HmAg7VUgH646UrBT+82oFbqqORSMJDw5kEo4TcoOaXp2DzA/PH5ZxQANGVwHV23AbNjZw&#10;ak2X/wDz0uP++h/jUH7pVLb423jopIKmpPKi9R/39P8AhQMYNrDaSiRDoRTdpfCEKqL0IbGaMg7R&#10;Ifk/hUinZHWVlIHQBaQBgzdF2Ac7d3JpQHkjaQI8MaL8w3feHTp1pvLrulCZHQLwD6UojDZdwuQO&#10;F3UANUSOuVd0h6OAOG+tK7BUcpIy2wwHBXgn1/nQ8YY+cVZAuAFVjj8qUkKfObf5e7BRTyaAGlt0&#10;bqm1YTjJK449vSkwrkoTGkX94E5//VTn3bhJIreSf4QASfrTWBGGkX90fugrQAiFipjSNEhU/K4b&#10;5mz607DylIEjRApx5m8Zb+lI+5o/9IdEiAJX5MEj3NR4R0/ePCkK/dOMZ+tAEqhiyLHHJG8f3mLD&#10;5vp6UgJmP7lJkYDBJGc+9N/4+AVKJGqcDa+N1P2GeIMsbRhBzh+W56//AKqAGq+WzaO5UD5i6YGe&#10;/wBRTQ6LxC6srfeJXA9xT8tKcxJLHGByWwT7+9SwxfablI4zIsY5fcv9aHoBMgisLN7nG4txHgc1&#10;WG6GBnc/vJCSBnPBqa4YXl/tA/0eAY68VGG86ZpcfIpwv+faslqxIRV8mJmJ5HLnFX9Fstzm+nUe&#10;kamqcEBvrxYEJ2J80hzx9K09VuEhijs13orjBZFztX/6/wDKhu+iGZuoXi3k7EsPJjJCMCcs3fgV&#10;QctLIAArTAcbU4UVJNK7II9zFUHy9ABTYY2kBG5gx6nd2/Gq2Q0OiA2b03bE4b5PvH1qXlvunAPq&#10;vSjaWO5FYIvGM09iYozIFbyycHnp+NIYjOsI8pCu0n53Ipq7CfLkZBHnPmc0gzndukW2Y9SvJ/pU&#10;hbgxvIy27HKlo+vocGmIRNjqIgYl25IkDHn60qATlRGqIQOW8zhv8P0ozvXZK6IoGRuGRn+lKGM4&#10;wwgXYuFJON3fGf8AGmBJErM2YVljdBlvnByPargY7d8ZkC9HBHSoII/NXf5Uasg5AbG4fyNWABKB&#10;IsTKqnBVTjP4VLGLllDeWzeST8xdOQKUEhdoZGt2bBYocfl60gyAWUSiPOCM/wA+9BYBQ3mTLAx6&#10;Ff60gEXaf9HzCVJ4YHjNBAP7hoY1ZSQG34/DP+NKWViEM37nqpeMZ/z9KTPmqEeSIKBkMVzQAY3q&#10;AiOsic/K2CaduZgHjEyFBhtp/XnmmBfNzxANowCuRn8v8KcFZzuCIpUdFkxux+n60AJLLsBeN5Ah&#10;+VsoDj1qAvGgCLOfssjfMWgBAP16VM3mqjPGkqqPvKHyfeq6l1DSKt2LYn51IU/n1/lUMaDbEJFg&#10;327w79yyFCCPyIqosUbM1sGtQVyRKrkZ+pHP86tMwESBzKbViSgaJcj+eD+WaoEq0AS6lgWJFIjk&#10;ltWGfx4/LmkMtwRPJIAqLFIgwClxw3+fwrbsCxs1yGDAnILZrmx5UzESSWyNGoK8um4Z79P5Gt7T&#10;GD2KsAg+YjCNkU0xMv8A5il/l9KYPX+tLk54zTJH8dKcEFQBiOucVIJMcnpQBK0YZCvr71xOoQNL&#10;fzvGtwpjxgLMOcegPOfxrsLyYLZSMGUMBxu4FcPcmGWaSVo7DzFlG5Gk2lz0wTnb6daLDiLi4815&#10;k/tD7wyDh26dhnd+lKZp0bzmkuUgkYhjJbgt+v8AUVXA8w/aIrGDb5nMcN0CD/wEfKefepYlmC+Z&#10;9nvPmZvkjn3bR9F5H5kUxlm1lYrH5t0hUgkCS3K/oQB+VXN67VDvbuAuQGUgf0qtbCRUUsl6AUyN&#10;2Dj8s/rV7zSo2mSUMUGwvCP/AK9WiRhZSTuSHIHXzMfy4/OlIRy0ggX5cALHLwT9BStIDKVldfMA&#10;G3fDkn8xmkYpvJYwNLu53IRj8/8ACgB5yrAiOXk9Ff8Ayaem/wA0MVuep9z/AI1FvUMCq2xck8Bs&#10;D9TinRx7Tu2Bt3OBN0/XFAF4O3l5lMpbHG5KV3IYAsAdvAZP8aiTzFHyCYkjgq4OKcXcEjdMW9lB&#10;AqRiOwJ3MYy3AwVNNzHneVjznB+bH/1qUuxb77GQnGDH/wDrpDJzwVZjz93n396YiIjYORuUjja+&#10;cH8KUEodrK+T0IbOKUsq5wInyOfaoVCo+wpGc9GDf40AT/MvHzlj04zUE8ZJ3dJh0yualKsvyiPL&#10;HoQ9AJJKgPvz1BoAz94UHeqlu4IIqCREQjaMqemGxtNaEqZ+6WDjrkZqAgDK8DPXI6VSEyuuc7GL&#10;Oexzmlgd4pTAxi+c/IzDaR+NRSRokm0eWdx4ZiQacY/Oj2jAZTwwf/GmBo20rWN1vSN5Cx2yANkY&#10;9fapdasVKC9gOY2Hzbe9Z0EgkQoxVNh+YlSD+YrW0e6Vt1jOgEb/AOry2c+o/rUyXVCMy2kW5haE&#10;nlBwT71FFujfyGJBByKfqFtLpl9leY+SOOvtS3CrJEtxFyQOop7oC0pFzaMN7BoxztHJH/1qqAxk&#10;YaT9z/1zB5+oqS3m8uRJARyegHepLpTC/BnaCQblCuMDP60RfQCvshc+UrQhP4WKHJPuaAAyfL5S&#10;lBxtYjd9aUg4VLgz7GH7v5AQP8/Sld2yFuHcOuAimADP1qwDGY1lCKoOAUE2SakIdFDBZDAWyUEg&#10;JFRPtLGSQRmbr5TIQPy/+tR+6wJd0MmScxgkKv8A9egCba6MFlknVSpIIw2PQU13kPMxcSj7imIN&#10;n69eaiWNchd0bK44PnkBaArZMe1t/wDCwkBFACAjdvJjMpONjIf8mkxGi7SIZN4/vEBPzqUGRgfL&#10;aQSg5OACCKVXlG6SJ3Ofvgx4x+XagBEwhWNPmc8CRZeMUp8xCyJ5omB5wQVNMJXy9ivEYmPLeUQB&#10;9cUwKkjbT5AIBKtuwW/rQBIGbaSGkxxv3J0NG+0/5+JP+/Q/xpERWG5Y2UqPmAl4puIv+ebf99N/&#10;jQBI0LRsBNvLEZUEdPTFNYlH/eEs5HAK9PSgqYDsUszZ4YNn9aCjbjEd5kPBJ5Of5UigkBV/3hUy&#10;9+Mc0hKZ3syGf+7/AIUoBYeWjyNcE8NjcTSHzUOImzMeQzLz+lAgbGQ5C7wf9Xu/pSg4YSmIHJ5i&#10;V/0pmepRlacfeYjv70RYhcSRpHJKT84fgYoAdtdSsr7mQnAQMOKeUYKWbcVPKgVGAYiJVjSZjkFW&#10;bAHvSBChUgFy3+3wtADsKMG5kbbjKAL09P1phJBX7S6rgfIpUnP50/HknDrJK0gOwBwdv9KQyMCB&#10;IJmfHyAdFoAVm81f9IkiXaMIjLyRRu81C0giXyxgLnG739CaaWw+Z2bzyo2Db0FRuybwZivndUVk&#10;z/n8qAJQTJGxESqoAyitzV13+w6X5gQpNPwBnOBUFrAt5eLv2DB3MqggAVJM/wBs1boBDADjuMD/&#10;AOvWc30EyExm2tEhX/Wy4LHvjtRKy28WF+8OEGOppVYzzyTEdTtWptNt/t2p7mGYYOme5o2QzSsY&#10;Y9L01ppj8xG5yep9BWDJNM4aec4km+d0352e1a2tXuZ1tonibyzmaNlzz1Htj/GsJyM7sYB/2c5N&#10;EVpcBgjWRhnbtXkdfmNWQo2nhAeppI1AG587l+78vepRk8sT5mem2goQbIx5pCgDouetRFQzfaGw&#10;QWxsDnH5U2WYecGBQzKf9XspFljjIkDwvIcsY8fdH49qpIRKoKMJXVzCxI2LJ0/LmpxuCqZTMYWP&#10;ABBwf8frVJzCjh2WCVm/5Zl/u+2D/Sp4iIQu9Vl3DgCU8UwJsFQBcGUKRmPCD+VISzkee4DgAAFM&#10;HHb3p4XyvllWRt4yhWTIX+n51IsbI5W4Mxmx8nQ/T2I/GkwJvvgM7R714A24z9ff8Kcdr/vWEO7P&#10;3M4B/pQN5bEjyfaAeAU/yaXzCTv81ftAP3TH1/z71AxQDkyKgC5z5QkqQFl/eFZDETgor5I+tRnb&#10;gSkws2TlCCBg+lKEVAJQI3B4MZb/ABoAdkKmJPO8k/d+UHBpJB91Z2OMZjBjFCr5fzNHuRuMCTJW&#10;kwYgQ/mncPlKtn/61ACuwb/XSKGwAuUNM+VzufyQwPTkBvr2/SnZ2/LJ5oc/dwuaQSAvh5G+0A8f&#10;Jk8dsDmmIjdVZDKFiyGB8sS7QRUJTKifZJ5WeYVnLbR+n9allMIHmfaIhNnJDx8H8hVY+ShWYfZm&#10;kYcowwB9M5FZstCuzRKXJulhYHbtYZHpnHeqrStE+ySe7WNlG1fIBBPvgkH8xVmZWjjYrFDICvI8&#10;4jafbPNVTDLC2CskqSAAPFc8KfcHGPyNICbzJBLsuJlVkA8tXt/68n8q3NLfdYfMylg5H3SP51hq&#10;skTNHIt4ztgRyrIGX/D+Rra0tn+xkS+Z5nmHO4Cn1Ey4efSjp260o5//AFUh654pkiZ9Qfzp+RgA&#10;ZqL6Y/Onj/PNAEeoMRptxgkNgYO3Pf0rjJZ2MgHnwG8Mny+ZaHdgdgcbs/pXY6gGOl3IG/O3jaea&#10;5HfLsCE36SK2V2gE9D26Y9waY0QK8T3P2hH02SfcxYeUUbj3PX8hTRFECri20ySRwSdsuOp5wGOP&#10;yxT45y+GS7uBKikszW2/P1CgEfnSoUWMPbXcIkdcyF7TJbtn5Rx36/nQMtW0awN+7txgoM+XcFvX&#10;6YrTCuildk5yAAyvkfpx+dZkLwo+2J7Mo4G7cmDn6D/61aSoi/Kgt8ZHzZKt+uTVoljjkOUP2kdA&#10;Tj/I/Wgy87VllDg94wT/AI/rRtb5kwCpP3xNg/l/9alCzthf3iqCcOZQQf8AP0piGqyGRTE8Zfnc&#10;xiwf0GaeoiGMG2LHO47SP8f5CmqJwgK+fGuOdwGD+o/SnQ525XeoK4YmADNICTaCNqrEeOMuQfwy&#10;adsLtgJ/wLzcUrKrAhdgj4BJix/Kk8uLdtGzbnhsHNIYhWQnYgk3A8uH4P8ASlBlGFQzjk54GKaI&#10;0ZsZjBBPIk5P4UoiznHGP+mlABucKxRpNuMHMf8AhUWGYfKV8v8AiZo/8Kk2HJKiRQB/EQaCX2jH&#10;m+V6uM4pgA2FcAoRnO7BBppjBYqgXP8AeLYpSzngu/kj+Jl4oWQEYLLtzxleDSAjJZl+VcMvX5+t&#10;RyqWT92r5A/yKmZRKvPljb07ZqIEEkFVAHTDdaAKWBJGVGVwOSUzVcFVOWZAvrggk1euIyMTIrYX&#10;ggHrVadfMQSDesZ6jA4/OqEMDlX82PoPvBTnNWJGZtl0Am4AGJmTB/yKgSTI2yHAxgZXrT4HMU+x&#10;ed3+r2PjBpoDflVNb0gSDHnIMHHZh1rCspWy9vIm3k8elaGmXTWmobJWYLMcFdvyg+uah8RWhs51&#10;ukJVHbnA6Gp2YirsEVw0bk4fpV6JhcWzQsgeRCWQMPzqvIRc26zKOTyAexoglaNklUncpFDAYoEK&#10;ZMO4sOolztp3MY8qRJvMH3GWTOM9uP61PfRC3kZ4DH9muhuYMpwPXpnpVL5FXy/9FMfH7zJGPzq0&#10;7oCfEgxhrnzzxzzn6UwSYffA0iydH3RA8d/pTRhiItqg/wB/zOv507czgxxrKoUZYiT7350wGK0a&#10;s3lyIUfly8IJH5dKXar4iVoApbIYrg/zqT5ghZFuIoiPnUEEmkL/ACbS0qW5OQNgPP1oAYVyoQGJ&#10;CufmDncacVMiq0asjLwyiX73vzSblbbHI6CM/wCrPl9T9aYDEwLlog6cADILD/CgZJ++2qcT+Vux&#10;s4JNKRuRfM8wR/8ALPdF/nimsoEfnKqBC3MayU4KIwpUuVbkhZMlfxpiEZoywLeXvHQNERuFM5/5&#10;9Yf++f8A61S/vN4QmYy/wsADn60YufSSkMYEVAYo9pjIxvB/yaXy9xEScKePM30hdREQGUQ9iUwc&#10;f0oG141VikcYPDZPP1pAAJkPkxq6MD/rQ2P50u5xhIhKjjrLn+VNA83jiNOzBuvtS4Mg2YMaj+Ld&#10;96gBYzIG225cSL1kx/KmqScm3cbhkSEx5FKAZjtijeIr1JI+bHUikBeQ7ojIiKvzkjn0/KgBFYRt&#10;iLYzMPnLrnA9qAyoxEZjl3DDNk/Kakjdc7Vd1i2nc2P8gimswj3JDxD0YlOMdfpQAKACVVVdmHDb&#10;uhpu4x7oSkkjPyJA2Av+NCyRsSLOSGW3YY80cDHt70YwxhjWJ1YcuW6f1oAewEchiZpWmIGCANvv&#10;z0/WmFvKLRtvNySAuE4H1xSIixhoEi6ciUPx/wDXojRpJkto1l3lxmTOVA70AaMRez02S4k+a4n+&#10;XIGKrBPs2mxxr9+c7jk8gdv61Y1L9/fQWoZgq8bge3cmopXE97LKpykfypkflWK1dxIhmkWC3KDk&#10;sNq885rd063/ALM0ov5ZaTbvKKOST0FZFnGt5qSL1ihG45HU+n51c1+Yu0Vor42fvZCrY57D+f6U&#10;3q7FGPJI8n7x3YuzEvn+VNCkt1fnnGeBTXI3fPjcBnaTUiqqYX5Dv5Jz0qgRJtO4RYYN1BB4psxZ&#10;QIo/M8/PXGRT41XGz5ASeHDZ4qtsM8vlhdjhj84lxkenpQkBIPMYp5TzSXR+9uTv7H+lJG0ikyWr&#10;75xkyfIRtI9cDpTtjzLEsKujqCDub730z3pqmR8Nam4DoP3hIyfqO/6GqAjSXyD5tu8EpkGZCEAU&#10;HuCOmKUJDagLELefcATgYGT2PORT1ZxG0lq8wUL+8Jj6ev4fhSxsiIVtpM25AWQtFgH29DQA6NTb&#10;Aw+TFIWAG8tu/Hd1q9Aqwsbd4W8wnAcSdD9emKqZVFMMZiELY+bZyPoP/r06MKGMA8lkJ/1oY8e+&#10;ev51LGaQVs+UfN80HAJY5H9KN5/56S+cp69frmq0MrH/AEfam4NxJ5n9fSrALyNsCuJQfvBxzUgC&#10;SBD5iSfvRncSoII/CgGOP5o3iLn7wZePwpysxJMQmWRR8xx19eKaGUjMIbOP3gKZoAMLG2FMLlhg&#10;7sgj+tO27Rswrhh1D4IP403KhfkYbDgOWSoz5editH5ZPDYOc+1MRIRt+Vg3J++JOn+fpTsSDCET&#10;GQfdfcCD+NQ4TzDGpjYA5D7iDSrCW/dBQHGcOJAc/wCfwoASSR9w2NMtwCefLBz9enNVEkIctA37&#10;zafNBt+P/HRgj61ZkjeTaqrMs2CRlsg4+pqvuuHyUNyJIx84deePTJz+GKze5SIZGgRZJIFtJ1ZQ&#10;Jd8ZwPx5x+dVI0tFd44/s0qsQCRMwZfzyePxq5LNNsea3uJSq4DF4jkfkOlVUnZVdVmhkt2Ox2aI&#10;4/HjGfxpDJYkiFyYwoZg3EguOV/z6Yrc0ri0ZTvz5rZLMD6VhwzqcQqLWSJmwHPT8O9aWjXMeXsx&#10;HEjZLptYYPqBR1EzaU8dTTclz1pOcYxTe/Q1ZI8DFSjGO1Qg8/xCpAx7H86BEOoqDpl0uFwU7nAF&#10;ccIm3Ihswu1iRKl2Fz9TyT+IrqtUuYYrVoJXU+aORtzgd65KWCJD5cz6e8eDszGwbB6HqMc+5plI&#10;f5V1tRRb6hGAh6SK27/vo9evSnj7Q6/Ot8sijB3RqQefcg/zqsltGyFAtijBcKYJmUfQ46frTzFJ&#10;IWcxKhjUAC3v8BsemBj9RQBcikwsjq8nkggMJLUDn/gIA/Sr6vHIu4SJ5OR1ix9ORx+tUIWnP7yO&#10;K8i+YHYLhTkeozk/ka0AZNn7w3QQnlXAP8+f0qkSxFaM7VHkFdxIJBB/T/GhY0ll5EIwOCk2M/z/&#10;AFpzSEKN8jiM8gGAY/w/SmvJuRVlmTGPlDwkf5/CmA6GKMoCYmUqucrMCT7d6mjDHkrMmB0J/lVc&#10;rE6tuMBYAYADD8+lWIlRgWKQ8EfKsmM/0pMZYZm5LGdRnjco/r/hSBvl3GQ+XnA3J/kUEZYN5ZAJ&#10;+6sn+f50uH6/vTj+ENk/40gGFyw/ePGFwdpKGm5BOW8nhc5xj8qc2RjcZhkdCoP+NJ8yDDNg9tyZ&#10;zQAmBIM+XHx/CrYz+VRzKBh/KO3uqv8A0p7ckmRozJ6EHimSuvzFvJLdMZ/yKAFAwqkrNt7Ddwf6&#10;1GTzyZefujGaZuC4Yxx5Y5ADf06Uu0oCfL5PQh84pgOZyOJSQ4+6ClEg8wBn27x0Gygo0Z2lZfMb&#10;kENnH5UgdlIB80y9s80AN3A/NJsyOq1U2GORg4BVzwA3SruQzE7yJgePlqOZRIuCVLY6EdKQGc8b&#10;o4zvJB4C8/nROvmIHYbpl5XK8fpUki7lVsqXXh+elRxAo+FO7JznfTQEybbiEKrEMR2fA9xg1up/&#10;xONCeNgRMoK89cjofxrAgIgmeJsLFLyxK5/lWnpNwLXUBGBEsMo25BOWPY4P+eab1RJn2LbZGhkG&#10;A3BOehFPA8uZ4nztc5ODVjXLU2uoCeM7RKdwPowqOYCa2WePkgZ/LrSAtxhrjTJbcyFJIv3qgDJA&#10;7j/PrWaHDQ4aRhbE5y0Xf+tXbKYQ3cVxyVIwx9Ox/Q5/Co7+B7O/kVvPa3JyFVx0P15pxfQCt5uS&#10;0bPAEIO3MXX244pW23LK2y3UIAQQcA/TFKXdVXzGuFRvu/KD/kUPzhZ2bgZTMOf1/pVgNxv/AHqJ&#10;DuGMxrIVB/KlclR5ghcxk/dE2cfh/wDXpf3UoZ3lgS5QA+UYiCw9vxqMPGDvIgdm4aMZAX+maBkw&#10;WTyiZVlKAZUKQSCT6daaZGL7JFk80n93mMEf/r/KmL5ShSPKZWBCqsv3TShGDeWQzsRlZEk4HtQI&#10;QyA4O5WnDfMrRHH5UKYkY7VhckHcvI2/hUg80HCrMJsdRg8f4Uu+ZQfLeQEj95vj7UARlfLPltty&#10;4BVvNx1+tL5b/wB//wAfH+FAeM5QSRmHHzMyY5pu2D/ntb/lQMkdirB5SRH0A25Jpu84Hmsqx5+Q&#10;Mpzmg/KATvJP8Ip2fKK+Zv8AmHygD9aQDHaN8famRUH3Nw6ntSFtyBpQgAPy4PWnbyuI55Mnkxrs&#10;6H+lDABF8+RTN/ChXtQAPmZFZ1WPA+6jdcd6Au8FzuUAfd3Dmm4aZQbjyw4+6vrQYwymWVUBXgJn&#10;n646UAOLMYzIiuiKBuB5OKUnJ8xTLHb9WVl5IphUFTKVOF4wD/TrSFcBbol1jzt2BzyfoOaAHgjZ&#10;klltCRksmP0PFBZfmQyQ/Zi332GMjsaGGU88CVYScBSOh9z6018uMvO/2U8qrIPz5oAcjKR5SLGI&#10;j/y0H9Mc4q5pUcaSSTBV2Qg4ZTnP+NUGcSIvmTfuOqDZg1euP9D0BUQ8yt1AxxUTegmQ2ruqXV/I&#10;W+YFEU988k/59ab/AKm3Gc5xk/U1LMmyK0sl/hAZ8+/J/wAPwqKf9/LHEoyZGxgdhUrRDRraHEsN&#10;o9w/G752J7Af5JrEnuXu5nlkVMuxKkDnHbJre1OaOz0pYcsPOIjXaMnA/wA/rXOksFPXd6gdqI9w&#10;BB+8J3AkjDnbU77N+3cPLPHK0yMMELDdhjyOKkbOzkv5eemB1plDHcFREXiEeflfHJqt5KzfuWEC&#10;KvAYMQT9cdvrmpJSGUCZpAijKAR849vWmySo6IbqTCBdsYMJyT2B7kZ9jiqQhyQCaMxL5cYUcbX2&#10;g/jTdplUGKJotichZeX/AMD9DTkHngi4MULKuNiqRn69OfwqMjzC0jRW8JX5fLjbAf8Apn8qYEwD&#10;MwaBZ4lIwyiTJ6c++DU4MmwmAzJAAA44Ofr3xn2qKKLchkCJGF58pZOD9Cf8akZMsJgjpFnmMPkj&#10;+tIaHfMFbDP9mJwd8YPP16ZppOQEZ4vs55V3iP8AXGPwpGBA8z995BONoIz9Dj/ClDmL/WSSi2Y8&#10;fu8n60gHZVwsLeSFHIfnj8ucU6NhMAgSBdvRg+C3sSP60zflgs77YDyjeXnn1wadvL7UuHjXaPkJ&#10;T+vXH4GgC9H++XeieW6j+GTrTg7MdyJIpA+Yg9fw61UjkWTPmeSGXoM4z/T86s5Mq7tiKV7Bsbv6&#10;UgF3nl4/NCH72R/k/pTC2F/1j/ZycEPEMfmeKdhm/erGQAcsiyc/l/8AXqJ5toaQLMISfmUtnn+f&#10;50ALviyI/NQwHkEx9P5D8qVSjr5LNBtUfKwyP144pqyqQu9p/s7HIBQcH9acSvyrM/y4+QtF/n9K&#10;AI2QSgqBECBgNvxn2yP61XaJ5dxEflMvG1Zh82PTr/MVauNj/LO8SYHyh1bn+v6VSkSCTf5ht0I/&#10;hBZVf6npn8KiQ0MnEwcywpex7eJI0kyWHfA+9j6U2OaV4/OSPUFg3YddgJ/Ecn8SKhnCSMJ1RQqP&#10;zDFc4DfTOB+GadBFKsYuIkuQgOTGk4JH49e/rSGPjleJI3kkb7KW5aW3H6joPypvmmJoyZ0RFJaF&#10;5IGX8s4/IVIBJEquJb5YWUlkQqzA+5Gfr+FLOZUiVXnuBCyho8wgnJ9QCf6UmB0ENyk8CSAr8wzx&#10;xUmQT2/OsnSpmxNBIwJXDLlCOK1M884yKpakskH+cGpFAzk52jk1ECM54zUN9Msdk5wuXO3BYDPr&#10;TEYWo3MjTPO5uPKlyAoiU7R29f5VTmuI5o44b2Uurx5Rp7IcHt6j8sfSm3MzC4SSC0neMqQwWfIG&#10;fYYP55qrG5tHdvL1TaQP+WpYD/vnj8DVJBcmlMKMy3NzbF1RVVmheMrx3GQcfn+NRTR2sm4XB05Z&#10;AVCqzvGHx69Bn6g1L9tVTIk894pbhWaNDjPpgHPX1p00sUd0ol1FjMGwm+2XI/AfN+tADoUidPNW&#10;O15fJjin2of5CtWKNwqMsbFiT8qT7sfh/wDXNZdtJG0gdZ7V7gsQxaDafp61pxrHsDKLR5DnI5A/&#10;U/0qkImxKuGxcFivHltnH5U13kTcDJccjAJQEZ/DP9KPIC8rHEcj/nqcfhk/ypfLKxlVjdlI+8Jz&#10;x/KmIJGAf97MwkyMF4Rz+HJ/I1YjO4lmeIyZz80ZB/xqHbcAGNVuGycb9+V/oKswl1+UtPuz12jH&#10;+fxqWMXepYMTC7E5I/8A10mAMZjiORjHmf5FP3sWyhYnnO6LH6jmmhkycGNhj5sxnikMCpUY8ssS&#10;Oqy5x/KlUMuQolLDurcfnTMJgqnksCOvIx/OghdxUbR6MZMUALxnbulMm7rtHSo2378KzmTvlP61&#10;JtJbARs9z5maikV2AjRZASeTuFNARKQGyhVmwdwMZBH/ANagBQBt8k5HJweKMOPueYAB8wZaky20&#10;7Xby+rEpQA3CAlAY/wDe39fzo8sk7QMPn74k4p6MdjKrr5fdtuAfrSfKw24iCjv0zSAQK4f93v3f&#10;xHcMYpPm5ZC5IHPy5p20Ou0BFx3DU3GT8qEADnDdaAKsgVJOANrjDEr3qi64bYuzA7kYIFakq7kY&#10;KHAPUCqUmdqsSyqeDkUARMfMiBjHzR/3WzmrTvLJZx3Jc56IZU6Eds1VjbLYLKEHA+XFTWRbM8G3&#10;OfmjCSYx68d6tCZ0Vwg1PRVk4MoXcOMfMOtY1jJkOm0jHIz61p6FMyyz2rsxP3wWHHoQP0qi9t9m&#10;1to8ZVm+Vf8Ae6fkajZgRbFR3iTnB3qCat34WTT7e72LIYT5b7jgbex/l+dQ3QMUiOVwUOxvT2/r&#10;VrT18yGeyJxvUhCT+I/z7UXsxGVGLeNlZohJHJk4jfJX6DOKQKVIjlWYgj5Nj7uT2471GvlKGEcs&#10;MhxiUmMgq3f1xTdsMeYg1u0Uh/1jMQR9BzxWoE++Qny8XDTAYUjHH9KjV3BYo0/mKMSK0YP8v8aV&#10;I9p8hDGpU8OZjk/nTlVyWjjSUOgO795ndQBGDGDvjdArD58xc/40qrGo8sCB4uuSmOf8+9PBcpuU&#10;TpEMbwMZodj5W9TILUnB3RZNACYWR/K2xKc8N5hGfoetABKg7ShXrtmzkfjTgcIiyuqxY/dkxHmk&#10;ZhuzIIdyjK7lK5+lADtjMokxN5WcFAw/PFJui/55T/8AfB/wpF8sZcJGGI+ZQxAHvSbIv+ea/nTA&#10;XBUjYu8t1Bf7vvQp8ptoieR3GAwfAQ+tN+UMfJKsCcuT2NLuCsY0RJFbkzFj8v0FSUIzNEdjq7yM&#10;OGXG1frQZNpwxleUj72MgUAbA0QRnLciUt932oAIXylR2kB/1h6fSgQO6hlMzFpv4SVzSFow5JKG&#10;56hdvanxgEMhMjT9Rxwf88U1ZN7lEdnuFOGAXgenSgBXZRKXYxmf+43AP9KQbU/0gpG7scNEHPH5&#10;44pM4HmRsPPzg7lx+OaTATa6GKScn5gVxgf1oAUqVTzckjONit/SghlwzmUxknCA5FMEca5kAR5G&#10;6jP+NOGIiGEXmSNkEeZwB/SgB4SSSeCKZnZHOY4yBhfXFX9QH2jWLWyUHy4wN+3t3JqPR7Qfb/NY&#10;E7U3nMm4D/CktZvMub68x8u3ahI5BP8A9YVlN6i6gzNPeTyn5ju8tal0iP7Tqby4BWJcKffpVVf3&#10;NrknBwWPOOTWxoEIhsmmf5S5LN6YH+TQ9rDKGuzFtQSIK2yJMAg8ZPX+lZjAEhTzzjOetK0wuJpZ&#10;yy4dyxI/lSQMN7S5jOz7q49aroCJjgNu2ZAP3A1Eh2R7mVyrAgKrcilVsSByIm7lSOB+FQXYVJFX&#10;y4ZQw6Fsbf65+lAxpQwsDctN8y5jKHj2471J8wXy5WlVmAMShP51CFW2YosQnZxkESE4/HtipYFM&#10;YaORJHk6h9+cZ9+lUBJyHIuJG84AKBtJ/D1pWl3nc8sfnLgBWT5jj39veldCHeOUSmfoDnJH9CKF&#10;LMVBef7WvB3Lk/THWkMNxfExaEsT93GOf5Uxgd/nmCEnoY93H5Hj8qcjpkyeb+/zksUB/wAKRsbT&#10;IksXnMfuumFPvxQAu0KRKIRtbgosmdv4U/y/LxKyTGNx91Zc4/L+tQBfLw4EDu3BVlK4+nX+lShV&#10;RMqkUoYYIZyGX6H1+lACjKACXzdrDjZg07DxkLcPIB1QeXnA7cf/AF6jMZijUkeaJB/DLyn1p7rJ&#10;FHh0mbeMxMJMgf0oAeZgX2zyATDlA0Zy3t61YE6Pl5HhWVcAKwPP41VdpERVlNwJDzGSAUx/T86l&#10;Lzbwkjy/aOigxZBH1H/16QDZpkcLMPsu7JBj3Yz9M8VFtVNs2wMDx5ayE4/Amk8z/ScoyG8AO5Rb&#10;kE4+gJ/OmB0DlkNq8hBLqo24HfPtQMm2bVEgWdkYfcWTJX61JvliTMxuDG4ym0AgH3/yKq/u0AdI&#10;7STcPmXzDkfnz+IqQxiFihjWRXxgpPnb+fT8qAHy3LKVjuZJVGMx4h3f5/A1H56Stlp0FwrbQGhO&#10;fp0zn8KimiK7oys7sfulZR8v9PzFUDNOh8lzeiUHCMVBxjoOuMVDQ0TyyLNM1w81lJdKxAXYQW99&#10;x7/UU1xAUWU29m0pyWQOMj6BuD+FNjnd5I1lu737Wv3ma2DcfQYP6mq00u4NLBLEJAP3jC14P1wP&#10;50kgZoELGokNsjBl+ZFm3bT6AHH6Uxylsm97S9eN16xTkge3XjtWVJdIhLR/YdxXDpLEQp/U8flU&#10;WIQ25FspVbAeMuyMPbufpg1XITc6HSppIdX8qSK7HmKdrO25cYz1HHauh3ckEnP0ritMPlazaxqg&#10;MbMcMLgttGD2PP6V2C9cHP8A31Rawmybfk/e5+lZPiG5WK3tlE0Ad2YlZUyCAOe3vWjn/erI19pF&#10;a1eOR4yFfJMAcEccE5GP1qkhHOnbHGrq9m+QQVcEAfTJP6Yp5jCD90sOwgZAnYEfTJzUUkiDe8LI&#10;hK/ODa5BGeT8oAx9aaJLfcXheyKF1VwUYfjxx68bhVWAttvUSRhJXRyGBW5zhfqcY+mKmWaeJRDK&#10;t2VDYV0lVse3OBVECHcwjSylV5MA+bgqB+JYVIlv5reXHFFjcxyt382B+Zx9RRYRrwGaVkIa7R88&#10;s8SNk/UYH5E1diBxtHDgEvut+v4gVj2CSoyoRNFtBJYzBs8/57CtpDLNEp/fptX+JQc/qP0zSGNU&#10;R5YKYmAX5tyNj9M/0pCIcYQwEYHzb2Bp5Z1DlJJVUDumeaBI2GbzQY8jlouD+mKYAFQuUG0c9Vl5&#10;/X/CrkSNtCAODnOfMBqnvLnGYjHu4+Qj9B3/ABq5HtKqoSDGTznH/wBepYIk/edvOVcH75BzSEy9&#10;VMoUD+JaAobkJGv+6/X+dJjJyIpBgdn60hhvfkhwFwM5T/CkJBBXMe3POVxTmzjJE6oMZBPX86TP&#10;cvIFzyNox+dACZDDbsh257HH/wBemlNxAESLj+4+D/jT92VUyOdnYlP8ikyr4LSRnHQGM8j9KAIh&#10;Gp+YIy4HZxzTsdPkmVB1APWl4xubyuBgDB/pR8pG7EZH91W4oACOcs8oTsCuaaSCuHlcIOg207b/&#10;ABFT14USUDK8yJIwPQbun9aAGFkIG5xgDCgJimrhwcmIY4AAPNSFivM3mZI+XOOBUbEeZmVyG7Ap&#10;igBOeThRjjAPWq0q8nKnaeQA1WmIK7iy7wfulTVeXbtDgq2G5A6UAUW3JIu8SbTkcDOD7045juYZ&#10;Sq7gcNkdR3pLhCOwYEZADY5pGR2t2A37gMqVbOKaA0IpBZ6jFIoLBHwzB+MHg8fSr/iS3JjiuFHI&#10;O0kfpWUW86wiYsmNuH3RkHcOOSPUAVvKf7R8PdVZ/LwSBxuH/wCqhi6lCRRJZxsnKzQgjI/iH/1x&#10;+tRWk/lSQTY46Mc+n/1iaW1kA05EJxNBNkIT/Ceen1qF1CTXEUajCNuTP90//WNS9RD9Tikg1SYI&#10;8ohbDsNmV59P1qkxVFbaT5JI3Hy/54rQ1ZfMtLK+AZtqmNwsm3P+cGqLZYCRI5vKbA8sSDP1wea1&#10;jqgCPY8IgfyViDHY7LjmhCGlBEkMboCAyHlqJFwR5z3Ajb7gwD/+ofhUTnolwz5AxHmMdPr/AEpg&#10;Kgz+8VIlwMFUl+99akK7RvQMynqqycimCVM7nlhFwBlQ0JHFORkU+cfs+9uHXB2//roAkbfGiiUz&#10;FG+5tAZge2aGM3HmySGUfdOzOT7+9Rr5UJBHlOjjGBJgKfbNO8rH7s5bd91hL0/lQAgaVpOqGbnK&#10;lOcfWjzG9F/I07ZIG2xLKJF5LhgQR/Kl3yf3Zf8Avhf8aYyJcuFMbhYv4vlyDSpnlEMawHr8vOfY&#10;9qGYsuWd1hPVMYGfel3OwIZwtv1CFO/rmpGIEGCiKgiP8W45zS7fMKoNqJ/fDdaUuDFsLJ9nzlV2&#10;YP5+lHBRUby0hU8EDB/GgQODjYAQufvg1G4kdjHb+ahB4kB5/D3p/wDrF8shVQfxZxmm/wCuRYwo&#10;jAByd+C3+fwoATG/5YmdHU5ZsZzTo5ZVkP2R9pGRIxj3DHf2/OkOX+QI6BOpz1/OlTzLhW8lJ4kj&#10;H7w/3vUjvigBMgKRbupbPzM65IoGEY+UIizAhi46Zp6zfLi3Z1TGHJHX2qJph5bCGbbCR85ZOD/S&#10;gDUsUjstIvLkZJk4LLzntVeFdmkIueZnzn1HQVNfYs9AtYY2wG5yR688/pTpVEZtoQQRFGGOO5xm&#10;sd2JFa5/1ZTA5OPyrXvj9i8PzKG2sUEQOM4J4/xNZkUZkvrdCCVzuIHWrXiZmEFnbhmG6Qu20dQB&#10;0/8AHv0pvcZiqoWFdmcEAKoTHNSRkpGDlvMLEnK9MdKbIGO1FDZYE9Rgf/XqURvsXAfci/NmqY0L&#10;blQQyHJPLjbkYqk8gJkeJ4mVmyxZOBmrbFhDJJGHG1eSBnFV4+UZ4y/kkAEvHjHHP4ZpoBq+TGSk&#10;QhkjY43jjB7++anVUj/cJ5TgnmTecj8etRq4ZmVWzaZxvaIgH8Dxn8akfbtMYkj8jP32Ugfl2oYx&#10;wwMw7DnP+s8zp+PTFKsT+YYUWYTA4yJB/Xj8qrrIs22EGDZn/Wb+PzHNPiQTN5axRrjJLiQDP4j+&#10;tAFjc5YbDL5wbJY8n/8AXSKWDBoy3mD7zeWMY98UwDeoREdW7kdTTtu8ARLMHT7zBuv4Hv8ASgBm&#10;8AF4WjLYw+6PIpFYR5C+S4cYbeDwP8fxp5DHc0LzBRy3GcetO37QTC7+Wy7ZAUBGfr/9agRGnlRM&#10;yhVcEYyWwVPtSqqKzIV3luVkE2Nv+fpSh0QlYpcxt94Mgzn09KXKFPKWSFoz1JQgg/TsfxoAAp/1&#10;bCRnJ4k3jaPqKchlJ8kmfzFzg5G3+dMQqw8kG3wOjgkEfl2/OhIi+2FYog3Uy+fj8M/40gBvNl/1&#10;bTtOo5DR5B+nf+dME0xy8Uu5yMvmNgQfwHNPMLSKqJDKJF7pJyw/Pn8KjJkI3W/2hAAdxPP5ZOf0&#10;poYiTLGN0Elu2eHAXA+hHQ09GjQ+Wi2jK5w20459x1FR+cNjNDNMIhgSZXIH49vxoEqZK+a32Zjg&#10;7oup9M9M0WAbMqRbozDC+c/MJM498g5FZjqCqwSWxGSSrrKFPT+93rRnaPy/JWaAwnk7ouf8/Q1m&#10;lEd1t2ez8kAnIUnr7DBH50mNCqu8JF9lvkmXOHEhOcf73BP0q5BLkMJWvknUfMWBbI9w1Z6opjFu&#10;Vs1CcLNFIwLfXGOPrT9skgChNsi8Bo7pgTj/AD6ilYdyxcfZ5gTFNIrKuGIjBGO3I6fjVMqsHz29&#10;0nltjzEltwyk+mRx+lTk3LnKR3ccigZxN98emDk/qKsxy3ShpcXioD88ZVGY/gcnH4UXaCyZnWRh&#10;GsWKRSWjRmYkAIQynHOO36/hXbKBz93HtXOQnzbuxf8AeLAbjKiW2VTk+47/AICuoMW09Rj6UXuQ&#10;1YZj/Oay9fjkdLbZ5wKqx+SUDPTt/wDqrVwCOgHvWJ4mjjNpbmRYsAkAtMU9Pw/OmhGNJJPIWkjX&#10;UEmXaMnHP0DHd+VRPPK5aVXuslsOJIcn8fX8RSFFuGZYYvLIxgLOBv6dBg4/MULE7SKFS7B38rG6&#10;k4H0+bH0NWId5jJHGzSx+RI+SXgOMfQjbUaPGyxhmtDGpYr+7Ix9Og/I08eerxt5l6AGP7sKCw+v&#10;JP6UzcUZS80w4zhox/8AX/LAoAtWItwPu2oG3/lk5Bz74xWxDtaMPiLAHRJuSPwrJhkO9fOmBygK&#10;CS22n8j/AErTVo2Ul5LbeoG0tGw4H1wf0oAvhzIdwWYEYwBL1/rQfOVi5+0qc8LkE/41VXDkuyW5&#10;JI/jIz9e1SquDuMUTZP3Vl4A/lSAmBfzR9oeYAnpIg/Un/CrIb5VDMNnYNF/kVVhQrICUlbHYSZA&#10;/Kryb8Z2zgkdiDz+FSxoaSuMsY8heMqR+fSk+Ugt+44HABNKSAPnMm4j5cqD/jSliG+8d/bMeeKQ&#10;xoCn59qE56B+KByd5Rtuegk/z/OkLAyAl4y+ecoc/wCfwpCYxj/UMxzkZIoAftbqRMxPOAc00n/n&#10;o0pPYEA0HCAfKjZH9/gUhzt2gMxI6iQmgBG+9+8bL44DIKGIJJZkMgOMFDipAHGQBISe+c00Fs4G&#10;/fnrtz/n86AGHaBn90/Oe4H+fwpcKuGIRuOgbgUBgGypO7uSn9KT5QcAqcjDZSgBcFTjZuJ6EP0p&#10;GV87cSGXswfNJleUUI+eM4xj8+lNI/gAUk/xb+lAArSE4+cyg9wDmmsuWIAYuw5BTineWSdq53D+&#10;LdxSDLL8ofI+9nGKAM6UIUByGxwcr+dRQqvmNEpTjvu5FXJlY71UtjryOlVC/wC8Vi2Y3A+Yoeve&#10;mBPYfNHcRbpR5bgn+LPY4H5Vv6E7+XPFKwJDbgMYwD/+qubhwupABI23rt5OM/5OK19IcRaoo2OP&#10;NUgZYEAdfzp9CRoBh1CaDy97OCnAz05B/Kkfm5j6fvIihHqRx/LFWdUAttZtbndtBZdx/HB/SoLt&#10;PKlyM4imwM+h/wD1CpGNUCbw9cJ5aSPA4cA9P89azPlP79oITnqpfr9e1bOmDbf3toCqh0OMH/Pq&#10;axkY+XvWUfaAcHfDk/l1q4CH+WIhkW4fecKFkyF/DNChrZgu2YyHlSH3bf8APvSHbt3iaFnb/WFo&#10;sAf4UqKiK0Z+zSRt0Ygj+farAGDxt5Ra488nlsA/ypxZUYFXlEo+9uj7/Tr+tM8sbfK/dFV/5aCZ&#10;gTUkaNJ8kQKleS3m9R7k0gI/MQFjG68j5y8eOO/FL+7cCNGtjF1LOmCKUyStGzxRzoAf3i7lO7/G&#10;mOWcYXfHA5+6Ezg0AJ5aO6jEKsvSQMQT/WmeXN/s/wDf01LnAWOUjyh/q2MOMn69Kf5r+tv/AOAw&#10;oGIyMsX2gxttJwFB9P8A9dDqyxiSVXKOcqvGPehk2/vAVZzwQG5FKUEYDfeZ+QA2cf4UhiBWXEkh&#10;fY33VI4H+TQHAB+0S/Ln5AE79qUL5RYkyEt0GcgUhPl48wyEsPkwuaBDXZjt8woFX7uRyT9aTaJh&#10;mfyFVOUH97+mac7FCqXBO4rmNSvagAMpNw48xRmNQmfwzQAECZt7qAqDIAfG78O9BVpP3mwxBADt&#10;Rz9PrTc7wHlCAqfk9xQVVz5kioGH3UJ5+uOlAD3PmYdA6KByAe/88UxyZEAQOsbsFII55P8AntRw&#10;6+c8YjKgAIrcn3xUtpGJ9StpTG0Y8wBU3/qR+FAF7WF33tnaKflyqDPQ5OP6Uly4e8ucA4XCClmY&#10;P4niDkhUw2NpOcDP86iRi5kYn78p5I9KxQoljS0Emqcc+Wucg/p+tVdfbzfEEQ4YQQZxn+Ik/wBM&#10;VoaACZLlyq8kYYVj3rCbX76QY4cJyPQAH+VNbjIZI1aQKGA6Hduqy4G3hccc/N1qthHnIBTauSMr&#10;zVy625XmMFVHAHWqY0VphmMkK2wMCyhj+nemAbWMqicQE5ZQcnHoD1/SmXBYnKpGQB8y5xu/pSwI&#10;ykTGFdo5MCy8f5/GmgJ8usZIaYWrNySnX0z2zUbviMLJIUgY5G9MgnoOv9KeysBvIcp/zzVqjGSN&#10;0iThP4QuDz+FAxCrP+7kdFjxld6E8+3GaVT5vyOY1RBkFj19qi3yK6tcNcLFjhUjDZ9+/wDSp0cS&#10;KoneQMB+7DR4/LPamA+MCX5QqKAOMtjP9PzpQZJCR5QCqM/K2M/hTSVZwJHQOPuBlOTSFt6b5TCr&#10;L/DyM0CJRubLosiov3gG6/1xSKQctGJlj6MCcg/1qJmD4l2R7h/AGwD/AEp5jDp5u0AZ+4r9PwoA&#10;N5BO2SUQtwwIGD+NK0h2iMzSfZzztaMc/nx+VNKgDeRKEI+4snP5U8M6RHzFuXgbkJuU49M4/rQA&#10;mUkIikmjMI+7+55X9entSDyWQRmS1VFHXYf/AK3H50M+0JHdtJ5R5QFFBH065ppIbCXUh2gfuibf&#10;qP54pATLiZMEWsYUcEHAP1xQYxONyRpCQOQk3DH1Hp+dQyFXfE80SuoAUGEru9M9/wBKkBR0ZmaJ&#10;Xz90ZCn/AD9KBkckEh/exCZB0ZFmzu/r+GaaDKiq/lXiQnIaP5WJx6gZOM+1SMqlfMKxcn7gkwP1&#10;pHRSm7ypCpH3Fm5B+vFFxEMj4i/eG48huivCp2/hzz+ArKunVl8uY4h6hmgP6Z5/AGtedNqAmOdo&#10;z3RgSv1rJlifIMjTiNjgMqZ598E/lkUNjRWLwtmKZ7YKBiN2jZfp6HH4GlZIpFZZfsaMvQ+YUDjH&#10;Q54/xp8nnRMsUssihsBB5RPP0pfObzFhllUSqcRpJFkn2zjcP5UDEfy5kYlEDAAMftW0OB0Hp046&#10;ipoF3QLLHDOFGd8SXAPH88fiaj8wGTMjWy3atwrphh+OOvtimB1mYTNDZNNuJKgjB/A8ZPtSsMvW&#10;i+Xf2hU33kvKp2uQcHPcj+tdnxn+L8RXGWShbm2lFtBu81QVSXOzJ9M/yrsM/Nyp/OlYmQ8qD1P6&#10;VheKlP2ey+e3VvNIXzV5/A9jW4D7NWP4lci0s1Ekqu0xACpuzx6elAlucvJuefMv2RnQj75G7pnq&#10;aComwVtrRgWOVVwefXGdv5Va+0lp9izsLlWAXMAyPbH3v1qD7QhZXWW2MwJLO1vtzz7An86q47Cr&#10;CUMUsVs7gfwpKTt7dBSCCRVH+jXTgAnEcrHb9cf1pUeBQGEdo5CksGBA/DJP9KT5FbMa22CoyvnF&#10;fwG4/wAqLsLIngVYnIkS8ycEEndgdsYFaakHOZpjNn5RJCufyxn8jVO1BUyLEjbGCgmO4J/nj+Va&#10;KI6jCNdEZAL+ZlR/IU0yWhgZS+6SVPtBOCDH0/DrTsxkKd1sSCckocH88/yp6+Z91DcZ3ctsBB/z&#10;9aYZTGPlklDYJb/Rw2R+HP6mmIsQqqjgQvu9GwPwBNWwFUgbckjqJaqQSjOYpYz8vzfuyMfkKuh1&#10;ZMK0R4GW2mpY0Owc4QSFscFWpTv5AMvJ5OOP8/jTBxkfujk9c4/+vTgo6bVHuJKkYbnPygvk9Rsw&#10;KQSHO1XQ8HJ2dPx60u1iBhGAGed/WkBbOMSoB1zjmgBAcDCCI5HJ6UhUZ2hITnAyCP5ml7kpvUY+&#10;bCg0g+6w3kQ56lKAAIoZo/LiLZ+9uz+vWl2qVwI33A8kPSDG3BKLEDwxTGf8/Wm5zx+6x2xkZoAe&#10;H4+TzB/wI5/wpoJIwrSY78ZpBhgMKi4/uvjNHLLuAwg6qH5NACb9qlUZtmfmJGaAQRjzFVPUpzS4&#10;YjcN4jz0zn8qVmO0B/MEecgbRQBGNrDaWTAOc4xTThlwqxrj+6SM06V8cOSq4yMrUO/e2JCo4+UF&#10;MZoALkcwyhAFYFWAfuKpzhvsyuqSbVmKlVIOARn+hq3OVMYZ9oZWGFwar4DWt2NqFRtkI3ehx/Wm&#10;BBOWjuIJizbkYMMjOe+DWhEVt9QhbES7ZRktwQM44rMuFLQR4BAIGNr+/T8q0rpmNushdwu1WJK5&#10;GcdaZLNjX4RLZbscqD39s/0qpet9ojeUYxLAsoA9sf8A161rwiSx8zjbgNz0x/8AqrLKKRZpxtkt&#10;NgA9cVAxI3Ca9btkYljBwPcf41mzxv8A2ncrFHMGjkbndwQee/arbvg6bKTyMD8jnmotZGNckXai&#10;5jVwxbbnt9T0qobiKm93EkgSdd3EhKrz/n2poKxx/u8i3J5LQ/4Dmk++GYRKm042rL96nYIw/wC9&#10;VB1j3gn8M1qAmIWKozRx2xbiVozx/n60rqpbyy0PHCMARu/xokMmVZzcLCRxkAkf1x+FP85l4mdx&#10;gYUmPOfT6UgGKVJ3YjQhclBL98UiqhAmCMY8kFFkx/8AXoeZid0ki+eMYDxnmk8wh2mUQtIxwyFe&#10;cfiKAJQzE7380KR8oDD5f61F9nuf+fq9/wC+hQojRM+XDLvBJw33f6UfZ0/54wf9/V/xpgO5Vh5Y&#10;Tex+ZmHakCCJsQqrOTkt/wDrp5div7k4XpIxTr9P8aaCjZELr5eeX28VJQqqsfCR7pH+8xb7v40L&#10;+4Bj2PK7n7/mZC0R7FVlh8t0YZL9/wAKZGiINsIVkPLSbu9AhclMhi8jkdui01ZAvyO00kzfdbbw&#10;v19PzqVCY3CpHvYc73bjI7YoyzNImx2kyWaUkBfp/wDqoAaPMH7uSTMzDj5Dx/WkcqJx5sitfY+6&#10;IsHFKud5hHmNL1zjgUKxEm1ZpXmz8+VwB+PegBshBbzJTE1wedgGMVd0lQ+qxFzF5gDMFVuVGKrg&#10;ncQjb5c/NxVzRVQavjKGRkbdhefzpS2Ex9uXbXr12cbYo2Az27VXhyLVWBPJY5qW1dje6s+5RhSo&#10;P/AqiUH7Gv3T8nXNZxBGvoCj7E7YGTIeR3rnIWWS4vJtzfNO7E49zxXU6LhdJjbjnLHH1rkbE/6H&#10;u2vzkkEmnEY6Bt0rKWccfKNn+c1dmZZLiQ7iZAcBdnaoIAwkIYMM4I5qw4bfIAJPMDHNN7jRQMie&#10;ZkvEZARhCtOCokqzEROx58vJAH4en0qMSD7RuVys2ctkZyBUsbNHh4pEZzndvQYI+g60wDbsCv8A&#10;I+eCofpSNbxjdJIZXLJiNYpRgHPOemPypRiPlGQsRghh0qN1jhbCJC7P13Egj8etMBrxtDxIl3J5&#10;i4jMRGFPqe31zSxeYjETm4DMPkCqNv8AM/zprQx+aS0UTsR98Scj+opyoYiVELtu6SrNkL+f+FAF&#10;lS2fnLh9uQu3tTmJ4DSpvGeCvNQqHVmWQSlmwQysCuP5VIMfcPmFx3wCKAG7ju8xnjMp/hxzj60v&#10;yq/mMsRJ9BgikVmLZLvvPXcKAzgt5TjzO+VIx+IoAfkKwmMMDknJXGcfUHjH0qPAjl3+UrBv4Q5I&#10;A9PUUiuV3lGhZyORjH+RTFMaSEAWzORhh/jmgROcwfLLFN5b/Mq+cWAz6EUnzRAJcC6ORmMB+Fz3&#10;GOKjSNIwVEMMiMeofJH58g0uDCjRfZ94k6P5p+X6Ht9KBkhdt2yRrgyjHlgrlh9B6U3zFZgTLmbP&#10;H7sZJ+g5ppieM+S0c5c4ZHEmf16U4ykMqsLv7RnG4DJ/HPFAx3nLuEpli87uSmAaTeqgSKbZmPVW&#10;XCn+dRvJk5SWY3C53MYwx/HAGKBIiZlhmAYqd26MY5+goAS4X+NUhbPVfMI2/TOf0rLlTypGHlGZ&#10;XXAxPgr79ufwNaUv2cpxLBgjB3pyPpj/AOtWZOI1YgeTKrDBZsgj9Sc/SkwuMkRoF2Mtwyt0ZZA2&#10;P5D86aryfLE6324PxJgMnP4hf1puFVygWN1P/LTeQR9P/wBVJ9lTzEQvIBnPmLPxz69f5CgLj90p&#10;bYZrgTgnH+j8HH6j8zQs6uVeJ4vtS5En+j8ke5UZ/wC+vzo8tyfJ8y43DdtdpQU+mDx+VLm6lKAt&#10;dmVV+8+04A9On6ZosK5PayR/a4JIhauTKgcJHs28+gzXavgMcBa4WKeVp4XE07HzED7owO/sBXbM&#10;+5iQQVP+zSBskBx/+usjxD5j2dqimVP3+d6vgD5T19q1M8fw4rI8RJHJYW4kRGAnznftI+U0CW5i&#10;fvcJE329QCSjfLhuvTJ2/kagMkzYXzLtWUHG6FST/L+tMVUc+WIo1xkhlm7+h7/mKd5LvgYlBRcZ&#10;E2c8/wC1nP4YqkirjFdclrdwGCfvCsI5/BQP1pVlidWaJ4NoHznyDjPuVGPzIqRo5nd2JudyLnB5&#10;yP8AgRz+VI6yvGzrcToowuGTd+vH8qYrk1t5DsSjWRG4DIDA/wBefxrZi8slUCW4GSS6THP9T+lZ&#10;MD5OftC+TuxhoO3vxtraiTcihpYjHzjAK4+gHA/CkAixhhsCHg/fWcD+nP5UMjvGp2XS7F5/eA/l&#10;u4P4UogjYCPMOBkj5uv9aX7PGUUhYBgY/duBn64/rQIjxMULB7nagxh0zj6ZIP8AOrUFyQh+eURj&#10;rmPvVd7XzNzBWXA5VGAzTVt5UkDBbkDP3dxIP58/lT3A1RKGUEuBHnqU4/wppZeMtCFByMqR/n86&#10;hRzHgyPLtPY//XqX7TBhfMmbaemV/qahodxysrHjylHbaTzS4J+baOB0EnWojcQuAWlHA+Xcnagz&#10;xEEtLEzADICkA0ATEMwJ8t/oG/pSZbOSJQueB3FRGaAgszRZ9M8f4U5ZIc7sBueFWTAoAV8jDSSS&#10;hc9CvNIznaoaTAxxlM0zz0Ug/McnoJKaZV53GTJHGCDg0gJC+4ZkaMYHAZetNzkMx8o46A0hkCgB&#10;y27HA2ilMw3ZZ/3g6Ax0ALg/eZE6/dD/AOFAyvOwEHsGphkiX5i8bSbuVZTikM8K8gxFj69vzosA&#10;ku5WO8SEnoFbmo13ow3+cXP3e9MuJERhlUkB/wBrgH2qDzG+6I/m7HzOB+eKqwFuUnbyzCTggFab&#10;CVSe4QYZ3t3G3HoM/wBKgDu0aj5wcdQ3FTWTn+2IUIk+b5WOOMEYosIznw2mrjym3bs44A6VoxKD&#10;pluxT7sZX5HznDH8TWepiWwkVCrKMo2U6cH0+lXLJkbS4tvluyF1B24BHHT86AOm5l0LGGBNv0I5&#10;ztqlMf3mnyYxHuK8fWruk4k0eEYABUr8pyOpFULjH2CxKnIWTg5/Wo6girdf8gyPk4W4YfKPcU/X&#10;5B9qty8iRxyR5BMYJJGfX606/UHS7qIZGyf+EdetR60QbHTWYSFmj4KDvheTTjuJ7mblWO93tzIo&#10;6BeMeppg2EmUeWcnlclVp7uFH74zfaCflLxg/p3oLLnzmlX7QOzQ/wBOtagKAfvKscgY42+aePek&#10;VTC2yQNJuPBjm+79aazQqFkDQMW+/vjwKb5cMblVa2aJj95iRj3FMCcebkxgTGTP3w4K0ieYxby2&#10;n80HLDaMbfr/APXphiWQ+T8hPUSeYRS+W7KVyU29Ssg+YUALliWaHdtI/e5hwR+VRYt/+e5/78j/&#10;ABqXbNgPGJlVeoLg7qPtq/8APLUf/HaBjmcdVO1cclu1Im4r5isRB3JFIFLfO6sNnRc8mngPjzH3&#10;JgcoP61IAHyhaNh5GMbyvUUAHGyMxLAO/SkBdVLSFlhIzs29T2pWkyuJmxEeQhXjNADMD5gu0xnq&#10;wOARSpGGTyIhGsY43BsfrSBwww5RIe2R/SlYq0fz+XsBzj1/+tQAiReZmJEbAHUNinJkqI40fODl&#10;s5/nQP3qtkIqDkds0p3ypgKEVe4OC1AAELxhY5JQwOSwOTxV7QpFfUCVZm2ockgc1SyWRflZQOhD&#10;EZrQ0PH251CuoWM9eh5pS2EyvZuGn1Zi6cqMrt6cmkcZsVGQMoMZ6dadav8ALqSb13HB5XnqaZOB&#10;9gA45jwPTrWaBG3aEx+HN3GRCx46d65a1z9iB2x52cYPvXTr8vhh8YGLZvp901y9qT/Z6sWQuUx0&#10;NUgJrdSFcbB1B3bqn2P5eACp55LcGoIEVrZx+7xn071ajg8wqnyKMHnNBRlqH89/LEyyZIYnv9M1&#10;ISVXEUjogHzEJ/kVHDE8rlSnlbScfvev+frUghlld2jMyCMfMFk+8O/v+VUCEjmUFxDJnj5yY84/&#10;GhirfIpjeNhhspyKUhmYtAZYwBzyD9cZ5pnmOBuQyLEDhwydf/rfhQBXRIYC0UD2zK/3mkJ3A+3/&#10;AOurMDbW8oiBlYZ3B8tTdxKHY2bfODvhyP8AClXPlqiSRtCPut5ZB/8ArfgaYibgLsEeec7w/alC&#10;HITyzuB6huDTY3UphhDg/wAYzz/n60K275V8lcHhg5A/TmkMlMZ27dswcdM03dnGwybhwwIpg+cb&#10;MIpB5KSDn+f9Kdu3nCwshHA+b/E0ANydpKSMAB83y9KYZVwUjmAI4cNGP8MVKUkd8xideORkHP8A&#10;WkDkndEbhUAw+5Bg+w//AFUCIUYK2yKWCSFj82FwVPoR0p+wK/lj7M6tyTjDL/X9aZueJCYpSLb+&#10;PfADx/L8cVF5kaoF82IWR+YM8JUj8TgUwLAjUEwRpb7G5MgkIIP1HP50u2QssBhAYDiQTYH585qI&#10;GORcPLC0WD5cu1uRj8P60B4m/dEQKVX5XWTaT+I7e9AEwa4kbG2aOZP4mkXB/GhvMaQ7IrlXC5Y/&#10;Lgn2B5/Q1CqJMQibIdn8azDD+xwDn68fWlMW+MhI5UYdVWQEt9O/60DIppxskKCWNMYkDwjH+fwr&#10;HuLlN5MTr5PActFkD8RgVq3MUxQtF9rUA4cMQxA/H5sfhWWHcMZFknEecElOR+PpQK5EpjH+qaJo&#10;GP8ArNrDn/PuabGsIIyYdoziQOc1I74UMJ827HnfER+eeKRiZI/LeSNouqgxnH644oAdF5bH7qhc&#10;ffSYf0B/XFPCK/ygsjKuMrKOf5800Asixn7NsC/KVORg/wAhTiiTJ5TQWx5G3LhQfoQcH8aAJFLK&#10;Vw86sJUzuAPGR6nNduCc5y3vkVwTQqxjPkJEscinarYzz6Dj9a7xQu7hWHPPNSxEgyB7fSsfxIiP&#10;p1uspj2mcYDLnnB6VsfgcVj+I3WPTYjIzLH5wzwOeD60IDmGXKeUxtgAMgkn/wDWKVoxtBCQbduM&#10;K3H5ikMq7Ar3DNGVOwSQqPx5Bz+GKGfzBiSVDgDG6PoB9f6VYCeWpBxF0AAVZCufy61I3mearCOV&#10;CCD8rkZ9OnP61GURwxcwNjrlT+pz/SnDLuZj5LnPAUkKf6fpQBNE7iXd/pYBOcDJz/7NWiJAq7pp&#10;7pYcHiRAMn8RWahkVxJ5Sths7BL/APqB/Or1ss0YWTZM5wcJFck4+vC/zNCET7j8vn3Q2FfkD26j&#10;+f8ATFDOGjYS3EO4YKh4SP51IEkRTvF9uZcDa4bB98d/c0jCQFc/avMAGxmgRx+PDAfgRTAYzB/M&#10;aVrZmBA2K7AD6nj+VPH3TLsgJzwkc/y/4VGWQy4nkX7WSMB4AfyAyfxpJGTfuX7O9wX5DQsp/Hr+&#10;eKLATB2ULLtY4PCRz8j+X86cWuE5eOUAjOIpdxH1x3/OqzG3XaSbN2bOVdio98AnB/KlVI4lULHb&#10;sWXgGU8H23f0oAlPmr9/7VIxX5dqhsfln9cUhlkUtuuJVlyAFaAc/wAyfwNRyxEPsEEsjso+dLrh&#10;P5Y/I1IYpVcri5d+Bv8AOBTn8h+maLASPdKXxI+bjI+VojnP060x5MFXia3kYN8ylWA//X+FKBN/&#10;qwbsvnJKBSP8MfjUSlky0Ejefn7zQKxH4AZ/WlYBxdYowSIZHfnAkPB9s0oMsQGYRIzjHyz8L+eK&#10;SOTYjtHNvyP3h+z8j67Rn86jV41G2KS3dGUb38tlC5+mf5igCYROnyN5zuw+UrKCFP5D+tL+9XMS&#10;/a/NzjcpGAP5fnUBWFXKotq+4gCVmKt+GST+RoCeYCkSQZzkt9owf1yfwxQBIHbcI0km+0dz5Y4/&#10;Af40iTtuAiuGaRQRKWjyT68DkUBZJoysCOjJ95xLz+JP+FPQuU+RblQv38uCT+fH5UDGvOAcpLEw&#10;PDM6dB+FDNESIDLbqG6Fl2tn25pPMaR/kNwkZGJA0YI/Pjn86TA243Yt2OSTBznHc8ZoEShF8pYt&#10;0eVyAwY5NTwI39sWRCgbXXnf159Krp5ZiA3x+WHO1gnU/X1p3C3lpKREPLww5IJxUsZM67I76NIi&#10;FSfacn69Kdpxk/s2MAScSsBkc4Kj/Cq8s4lmupAqqJJNxAb+lLpnywGJCSC29cPkDjmkM6rQ2B0t&#10;ADkKzDpjvVG7dTp9uBkNHIqsMdCAKu6G26wOA/EhHz9e1Z0smYbuL5BicD3Iyal7ghb5SbLUeSds&#10;wPBqLVWUaTpZKq2QFyX24+Uf4U+Zi+n3xwDucHrUWpuV8O6eAUUHAJcEgDHtRHcT3KG2QOqIjAk/&#10;LIs3T86T95ISiidJl5ZgQc/0xUK7Nnlx/ZioOS4HelH791VoolCn5SJMZ989a2AkEjYZ4hOpx+83&#10;IP8AP60ilAG8pnNueJcw5P58VHtDuGWErt+8BJjP+NSjAUuqTCNfvIj8H86AD5fuZXyT91vLPUUg&#10;WJztJiVV5Dcgt+X+NICMKW+1eSTgAHgH8eaV3BXY8kwj6RgoMfnQAhCMN6+SGXjash+aneZF/wA8&#10;P/In/wBekafzWBeXEq/dHlADH0P9KXfN6p/3wf8AGgCVwCRLtRn/ALmTSklB57R7iM4jVzR+6VlZ&#10;2jeYjJAXGKa7BWDKiPKf4S3T86kYnzBfNZZOeiA5/lSyELiSdZVUn7uOaACjbjGGc8bQ/SnuNoz5&#10;buzc4U5oAiYqhVpXkCg8KFzT3mTCC5mwi58sFM4J/wDr00kRNuZJHLDhQ3T34/rTR8hUzCVmcfu1&#10;A6H1+lADg25sTSqq/wAO5c/SmthwDKVCjoBxn60eaqp++ZvMP3VVN3/16R8blM5PmAfIGWgBTEJg&#10;Gdok2fdBcjd/StPQSTqjkqi5jxwc556+1ZZ2g75pIlkH3FYdfx9a0NBYnVssYwzRnAUknH8qT2EJ&#10;Y7nOqRhlZiFAH1Jps8ZWzWPAJCgHn3qazUpfakrMM4JC/wDAjUUo32WTySCMflWaBGvHk+GX6Z+z&#10;v0+hrmbXzX04BSc+WC2V7V1Nkvm6CqHndEy8fjXKaeo+wIuH+583OTVIC1bkNZscjYW4JTHar1sA&#10;XwdoJjcDAP8AdNUbT/j3lJL4LrtGPY1oWRJuog7nJ3AZX1U0mUYUG10LHyBjgEcbvrStB5zeZ8iq&#10;p+6smN3+NIm7awlkjMoYgDbjjPFKcO3myGMyj7uFwPzqhjmUS5YKwUHlQ3J+lI27YX2y7B1UHJqM&#10;o0hE0iQk9kTgf4GjDKRMYUJ/ijSTj6UxC4wDIHnW3PLLt+bHp/kUFjhd0sohPKlosZ/PijkFZmhb&#10;aOPKSUnP8j+tIiyxnzZI7loHb5U8wMFPp8o6+5oAmEhGB5wWBvmVtuQffn+lLuJBjkkjCqMgkZzR&#10;mSOIM63Hlv0AwefwyM015Co2zyTLnmNfLBx/PNMRIR5seHMGwf3j/X/GmZ8zdhI1Xt833vy4puQS&#10;RcSLuGCgMX+T+VPbY6s0k0Q28gGMrn8+/wCFIY0BnGRbhdh6K+M++B1pz5lBl+zSIh6hGx+OByKi&#10;Yx/fle3BzgKxIz9O2aaqqE85Vt2I6R+dgN+B4oGP+YtvVLlIlPQvnI9++PrR5g8zn7WsDHADcg/j&#10;/LNBjZVD7AAODGJ8kfyyPxqHHlMJWjuCrD/VrMWI/wA+9MklM2xQk08ixHlQ0Y/Pn+lM8zz1CXTg&#10;RjOwy27Y9iNw6fSpH8yNw7fathHCphiPr2z+VLI8sS/vmmw33NkYP+OfzFAAdjBlmNsu1flLKRn0&#10;z0wPwNRFY5BvdLZCh+UK5Ab69j+NOmkZH23M0qzYxF/o+c/zP5Gk81t6CaaJpwcgNAQw/rn8KAGX&#10;MAO1hbqNhztjmIP/AHyOD+dZzwyeYZIUmRQPupKc/iBzV+4ZNyyObI3JY8FcMfoT1P4Csu4aMgTF&#10;LXzuSIxIBkfQ8flQINrgeYq3WwqQyKwbv3xz+dKyHapzOsbDIDqhP5jP9KjUqGV/s0T5ySvnkgfQ&#10;Ej9Keq7VLCKV4yuBtkPHtxjn60DB9wXbK+Rtym6Ice/OT+VMYuVEcrW5Ofl3Q8/n1p+NgwRc7T93&#10;c2cfiOKVXfGw/aOWG3Kcf5/GgCOZGILzratKrjAAYA8/57V34wWzgevBrz93mjVv3v7/AHYAMWPw&#10;9f5130b5wcgkj0qWIk98frWV4iGNLRjGZP3ygAMRzg1q/lmsnxJJ5WjghYm3SqCrkYIweOaFuBzA&#10;MiByBcbWUdCCPXt/Wm7ynyOZQ7AEfuxgfiM/zFNCGNTiFNzDnZJux+JpdrbSPLlUE8EPn9en51YD&#10;2Y7zmbMuRtJhz/Td+VRgq0rHcjTBjkeWQfy6/pQN4bYRMXLcHcD/APWpybiVVHufNyei5P0x/wDX&#10;oAFEYwR9nOAQwYkL/X+VaUOEC5it3BXtN/8AFY/Ss3cVbcs7o5yG3R5z9QORWnbSwxw4juIQSvWR&#10;Ovudo6U0Jk7xBGx5bS5UYIufufnj+RpxgkY42XLEYAkWUbQPoMD8xUTeUhEKPYlXA3b12n8B3/MU&#10;uYmkEcf2TIb7+8hxx6cnP40xEo3+a0Sm7WTdnJwR/PGPxpyu7HCS3DMuSd8PH+fxNNWJxhRDEfm5&#10;k87t69z+GKNkoUYDqcnJ8/IP5/4CgBFkMb/LJuYj538jP/oPP50zzFkRzG9uFwNzGDFKDMRtiW8T&#10;aPmZ8fMfxwD+FBkmMDMZbryVAyzxDj19P5UgGgWodxH9kYZXLknI+vJ/TFKBA0zRotvuDffE5z09&#10;8n8KFmcQsy3GYM9TDx/46MGkWXeqxGWEwMflYwkAn0xjBP40ALEhM+AG3g/M/ngg/wCfpUv7zBSJ&#10;bqMLySzZB/P+lRoxdVjWOy8tSSMsQP05pgBnVQLW3AQfwTlR9MryfxoAcWmfaY2u0QD5sxAg/mR+&#10;lCs6q6i4nMBIDF4P8Bg010KqzC2JRR92Obbu9gAamkDKqsLe5MZwSI3IGPoefyoGRKeHijdFg6Fj&#10;EcZ9Djg0mFeDZIbcW68A7dqn8P8A69SGRl5VbtY8/KpcY/XmnyMSitJJN5Z+6u0Y/M0AQAedEsar&#10;aoo5BB25+mOTTnVXRVjhhCqMELIFyPwpzyBtvnzFFXlQ0QAOPqMY+lQzSxuS8k0J4GxXixn3zmgB&#10;8iySR7xCyRqfuxyc4+lOJAAkmhuvJbj75wv5nP5VG4WVjNm3JB5Bzg/XH+Bpw2hvOBhdTgFUkOB7&#10;+lAFiFl+yrnzfLLHZnt+fNK7AvDvdt2MqCo5pqk/Z0cLuVmJCiTpT5FYvDlH3beMNnFSMgDN5rsX&#10;Xd2ynSn2gQOB+7wRwQMUm6RZW+/5g54UEUtuymQEBgvcMnOaQHT+HSp05yqqB5rfdOR2rMbiW6GO&#10;sv8AWtbQd39nEsACZGPC4rHbBnlcEYJz1qOoxJvms5U455p2os/9g6dtLhTnd5YBOPxqG4I+xyZ2&#10;DHrU+oIW0jTsKSApOFYD0oW4nuZxJWEl3m8pj/zz6f5+lN3MoRJpVEePlLR8H27VKQQuS0hj/uqw&#10;zTF34Jmecq33dqhmHpn/APVWwDHw4UzeQGA+RWiIDfypWCMTIywCQY+UsRx9KcWZZgryTCTA2ny8&#10;5Pv1xRvlR8u2+fPyDy84/GgAOE2ybY5FPDKJPu/h0o4GMxsd3IxJnbTd5MpZPLLfdceV8350LsTO&#10;fIKty59KAH5kDqu2QPnhwwNP2XX9+T81/wAahMacKohZP74fH8/6UvlJ/mVqBk/nbW+VgWz1C/zp&#10;qy7WYRNGz4w3HA+tGdyssbuFBwTjrSZYriB9hB+Z9ufqKkBVG1sJsZj156UD5HG1FZz39Pxpp3Y2&#10;o6jn5ztz/KhXJwluyYPDlh09aABUWKU4iLO3U5J/HNL8sJ2bWLkZ3bs9efpS7mAVYxEV/iLUjBk+&#10;WNIyGHzMW5FADF2x5H79nfoAeB+HSn7/AJwHkdpCMAt1pERlBQAndyXL/dNAVw3loGLf3w44/OgA&#10;IAkIaV2lPqvT+tW9HMQ15C8okuTGRnYASPr19KqklS0eJmk7ueQB+NT6e6xalagCRnL4ZyBjGO9J&#10;7AXIAU1++QruDxudo+uaiYq9v91guSMVakTZ4qxt4lQ9+vy//WqsuVSRSc7Xxms0CNjRDnTEU/wk&#10;iuUsFAh8vYihCwwpxyCa6fQmzZyKRjbIawXTydQuFZkAWd9oII75/rTW4C2O4CcbWYFQSqv93n/6&#10;9XbTK3MIO4neB196z7ddt04+TMkbA4bGMc/0q7H+7kUqCSrBt26mxozWbZOY5xO0oJAyOn4+lQlx&#10;vILFrw9gnUe+Oas3w2X1xGBKTvJDZG2q25uETzTNx1XimhjWcPlv3TXWQdmwge5/yO9Nfy1zKvkP&#10;NnmAnC/kTjH4CpczeaRGZftA+8DGev8AjTDMwLtBIhnJ+b92cfjgfzpiGyMqOsoSFxk5iMpAX2Ge&#10;360oXyZdzo0ikdElzj9B+fNMkPlEtE0JJXkOnAHvjt+VNSb7Ow8tLKYSAAs3b2OSTj6UAWSGhO7E&#10;7Buihhx+XH508OyBRKZzv+7tXhfy4/WoP3cLELFC7N33/wBTyKXBQFPJ37uNyz9Px6/pTETLvRgr&#10;u5Y9Nqcfln+tOz8+Hkww6ZTn6eoqPy+ApSTd/eWXI/w/SlZGOIv9ILDuecD6njFADWkjeZjuUzrn&#10;G5CGP6ZH40zzowDIstr9qB+44wT9Dg/yp5klZvKBuVmA5JiyB7f/AKjUImYzZhnk+0oDvJg3DH/A&#10;QD+eaLBcJEiYCVo7SWUnHlueB/u7uP5UOibQxhhl3cbBN9w/j0+vNOMsSTebHNH52Cz/ALrj8lHA&#10;9jTRNbqpe3lsnkfHmKUKEflnj8RQBIE8sAsrzZHHlygbT+lIYZ41YSfaCHxh0I2jH04/OopBBHJg&#10;C2lZ8Ah5cMPfByfypRHHDP8AcikZ+j+dyB+PI/KgCVTKiiOWe4+Y/IBH8v4/45pQ0gm2ebLuJ4Qx&#10;cAexxTUj58uWKRtx+WRZ8fj/AJFL5LqoiMd4CDkOZcj9TtxQBWuJ51crHMr3C5ypiwR+IGfzrMaV&#10;2mMgeF5SMv5a4K/j3+taN6txtRM3SsoP3xkH88fpWarN91HlMgHLPHj+QFAhvmGPO0wFu+CAcH60&#10;KsUbki2hYsMEj5v58j8KcrhlYxSgbR8+I/54/rUe/YGMLReWcBztwB9cf40AS71RGzDvY9QrHj6E&#10;04HajRlJ3+bcMSHj8emKYsu35FSBlL/Nj5f/AK+ce9OKhUCBIdrN1EvIH86BkE+8WxjUXJf/AHuR&#10;+fGPpXfwEFF5bO0da4O5XNtINgUHuso/nz+orvIDmNDtP3RUsRYyMde3pWP4lbbobYkVQZVDF1yM&#10;Hsa2OvYisjxGWGhyFdwHmLnC5/ShAcnsWP5N9rhgCQUIJx6cn19RSlEEmD5BU9GDEN+XX9acxULl&#10;DiJsDlOAfrTQUUDaYthPOVPJ+oqwDbg7MJgHO7zMH/H9KMyMoQhl2kkEy7h/n8BTcKzAMIVXnDKT&#10;k/5+ppY40wSDGGHU7uT9aAJEErYRTcDAzlWXk/j3rRiNwVPkCdFQYfMYP+GfyNZqKpxhSgA6rJ1/&#10;n/StWBQ9s3ySrgALtfLH1700IkR3WJmjVkt8gMfs2OfoMZpd4Me0NEluTnJhbn8en60bGYKwa5RV&#10;PT7zfrz+lITLgFpbhY2OAWh+b/634imIaohZcMLaME5DgFS30PX9aZGsDOBGtqgCnDJOQx+vGfxN&#10;TF5BGFe5Kofu7oev58Cm+a78TyxsFXKh4Tg/njAoARMbGaOBBt6lJ8bh+ufqaUIzAuYZ40HJXzwS&#10;fpySPzFDSM2XlW3DKBgSd/z6D61EcMhmeK1Lk4KBxhv/AGU/jQBaVpZX8z/TVjBwOQxP5/Nioz5g&#10;ZGlluvIPAUxKxz75yR+VMClmWR7OMLnlEkwAf90cVIseCCLaZAScBJjkH3C8/rSAUs3lHzpWKAZX&#10;zIB/I8fkKQ3LMh+0TQxqy4AeM/MP0wPzpykxYJW8Bx135P6cn8aaWZRsd7gOFyuUB/xyfyoGNLxh&#10;i8n2UMBjhSufTnj8uaZmPd5xFtuBxs80ge3A4pz3ARirXEjTjorWv/6yfwNHnLvH7yCW6B5RrfBA&#10;/mKAHhMfvmjVm6hI5v6f/XpVDIhcpNluAiy5I/Ln9aiIgMnnA2jyN1DBhj8+/wCFLILeDy2WO2dn&#10;GB85HPtnj8aAHkSqf38srZHCgAnP60yVmLfP5zSggoGiDbSPzqRIliIHlhmYdRMSF/lTQrKSginM&#10;pOA6TZH9B+dAEW5A+ZjuuN2BujIGfx60qtGsm9PJe4P3lKYx7/5FSZkEnlLHceeP4uMf4UwmRmxE&#10;ZVlHDnyxz+P/ANegCVcLbR5ELsxJ6nA+lPmVFkiUhD8vysW5FLlhHGEJb5cuTF/h0ol2faAoxjaA&#10;TsNSMhVc7uzDOG39algQhlI8zpyA2SKgcR+S0Z8sKTnJBBP1qwqrsyFRVCcgngUgOq0VTDo6ljk5&#10;ZifxNYq8qWxgkdR3rZth9n8NjnpATnOeoJ/rWKowhBHQAfpUdRle8IFrg7BlhjI61Z1YgW2noNhc&#10;RZVHGc1XuwfKRB0LA4xmrGsOwu7WGMusiwjG1Mj8+1C3Je5RlNupzHDA5BPysSMD3HTP4U1mRBG5&#10;COrA5HmcKfb1oLSq2Y5Dv6PujP8A+vFN80JJmKWJyR8+VwR/9athjkBVTGQxLAbWSXof0pyhi3lY&#10;nEg6uHGP8KgRgqlC8DRMeWxjFOIJbywISc/e3bf160AT+ZKw2QvMuD8wboaZ5jYIV5fLP38w5x+V&#10;IEO0FY40K9WD8n/GnctGDiQIvUK/WgBCwxt3gw5GMxUv+i/89k/L/wCvQGAwQswQnuf8mjcv/Tf9&#10;aAJwjONoEkar/tD5qQZdFKiSNP8Aa6mm4Drl1UKoyqh+opdpkIO0ptBIRW61IwBLJlTIiE4Py9aY&#10;JFLEplIR1LoRmnHeoEkgcAD7mef8aQhnJn+cRgZ2nr+NADFdXXMTKIAMk7ev0pysHUrH5YgI+/j5&#10;vqPSkO9k3v5iRY+6VpxORltwj6BSvWgAjVDlQyCHp5hY5+vHNMGGISIKqf8APQHjFOkbzlH+rSFf&#10;4Nh5prbJkYShRF3z0oAeFOGiC429Jd+d3tRGvlvCV34SVSXZhzzzTUcuhBCImeCD1H4VHIpdGQIi&#10;RpyCr4zQI6DU9sGu2VwWIDFVyOe5GP1FQSLsmuUx0O4cVJrLb9NsbsZ4AOQfof6U69UC9LDG2RMj&#10;34rIES6G/wC9uExjOGHP+fWs/VUeDVp3Ut8xVlG3IBwAf5VZ0uTZfRj++Cuak19GEkUqozZUrkdB&#10;z3/Omhsxi6JqMW5ojuxuLKRgHirKgAbRsOB94HmqkzEJvDkN/ExGcVdDBlO11ZDhlJXGc89KbGir&#10;qGHvGKxj51Dbg/fH+NUFDSDYFlRguNxYHP8A9etLUE81bdiIQgUoWY4Awe2PY1nAGYCNYYkX/noH&#10;27h+H86aGPAllRVTzw4Hzb1BH1xxz+dHmOctC86yKeWaM4H0pmwTDYiMoVezld3tSDzG3Ksc6qo+&#10;ba3+PP5UxAZ3TL21wNy/ezGePqRxUSzkAtazQNC3+sxGVC5POcAg/nT/ADPMVjGt3GE5LIc5/E80&#10;nn5BeGW6WPo5RcjPf5j60wHpPsRlhNvJG/ykqMKfrT4fLXfGjWrcjhXzz/MEUwOHUiGaXyCcMXj/&#10;AE9DT0aNh5STo0QGGBiA59PSgQFFhby1toju58wMOPfPWhFfcYzC6sB94Sevv0NR7o5SII5bZoF5&#10;J8vLZ9sHj86YqRsnkw/Zo4VOMoCCDnnoRTAeoeQrGsN1HKpPzA8t9c8H8KcN+DHGbuORMZfB3D8x&#10;1qPylkBiRYEUr95ZWBb8hn8etPMDvt2qEVAPuznn6cH+YoAa8yPuaOaWN1++VTf+Oex+uaRbmMqy&#10;wXbFCcSb41I9ugA/MU5VmmkWRGniKHICzbS30zzUjSXDlZUivYdhw4Lo28Y5PJLYpARsUUsLaWEp&#10;JgSCSLJz+GB/KmFDxBG9n5ZOTuRtwP0z+uamEr4doftEcBOH/cq2R7Z7fhTV4BYNi0JPElsBz9en&#10;6UAMEUauI3S0Yk/M6sVb68fNn8aesDIyxRwwKoPMnnkZ/LJP402MxrtBaEWwBKsYSMH2PFAEbBVd&#10;7QQ4JVgGB/p/WgAubZpDs2NEVGCyzgg/Tr/Ss2WJ9myNLhGXjc7hs/Tcc1oSLC4KAW64XjZIRuHv&#10;is10ViwVI41HAVH4b8ulADXjnyw3XIZR82RlvwB/wpplkKmQSS+Wcbt8eeR9eMfhQqsy4SFwwPQS&#10;dR9P/r0u6RXEkazxEHlVfn8OcigA81hHvSRPLJ5YxYX8sYpikNGAjwNESSAIzj8uB+Rp+5w3mM0m&#10;zuCuWpFmCKrmSYoc8NCBj88/yFAENwqyWroxt2UL1JIx+XSu/thmNOFGFHQ1wN5J/osizOgUplQ8&#10;Xf2z/SvQrf8A1MWcH5B2qXuInC8dKxvEv/IDmbEoCun+rbB+8K2vyrH8TYbw7c/IjEPGQrNtB+Ye&#10;vFIDlpA4ZWYXScgYb9M55qMuqBWkllEZY/KVABP1P+FIN4bPklTkkhZc/p2/OjLqVcCXIPQP0rQB&#10;N4VlEspKHkAxgcfUgj9KdlXAZnR1x8vy/wCeKAzIobZM56/KASPwpvK/6xpGyBjKjj8qAHk5HmSv&#10;b5AG3C4H49Kv2mJQJDFakBgcI/DfUjj9KzmyHIcgtgbSYgcfT/61W7Yrzu8vzAwA3xHt/OgRqeTH&#10;nzBCFDNxGs2OPw4/WkZGWPznScsCcRRy5x+WD+pqHbG37wR27yBs7fmA/Ef/AFqUmERxn/R2yPuC&#10;U4/DNMRMqyxtuP2ptwJGxh8v/wBemmSSIhZpbneR8mI1/pnn8qiWK3MYwxdXX+G5wF+nSrUI2SkE&#10;zDcNvyy7h+eB+tAEEshRts0lw0jYCKYAR+gJ/UUeYWdFEkZnDH5WgIOP5/jU8yzQFo42u5d2PmTG&#10;1R+gqLZMT5cU0wOckPH8uP8APvQBATGJRg2jTbssvltu/En/AAFPURIw2pbMW7FyMfQE4/LFPjml&#10;R2UyMzknO2EjH5ZoV5lVnEsZU8OwjIP44B/WgAVBFKCsCOpH31l6f99YwPpSrE6OQI53kPIZZ8j+&#10;gpnmIiEILYxOuZH27QaBGqqyRQQMpwd4k5/M8j8KBkm2Rm2BboOCCGBBB/HgfnTgZGyI/tQlByzO&#10;gx+nH61BtbhPsY68v52SPxJzTmBk4itpl25ywkH9eDQAsc3739xK3m/8tCYg2PyGR+dRlo1kfy5o&#10;Tkfvf9HwR+I6D604u7piJLpNo+bBz/Pj8qduLJtR7lUHU7c5/OgCN1tod0Sva7HHAfOQT+PSk2Ip&#10;WHy7d2PRy+CB+JJ/KneYqMwSaRY+jfugefc4x+dKWRv3UlwPJ6gGPjP4cUAADOSpRVIP30k5P405&#10;on2qI0dAe5cH+dRuwZVjLwCMH5Tt6/lU0QVpkIWJSowSvGaQEjqzzhV85FUAEZ4P5/0pZFdZZHLS&#10;CM9j0oRRLMHCp15AanRoZEeV12s0mAoftUjIGO0RqXcZPy5Uc/pUjHCSAsyggKcLnrSGORpEBD7G&#10;OA27GKs28bT38KguA0w3YbqAaTA6S/Ag0bys4wqoP0rFz+79cnt0rY1pv3MKYBzJuOT6D/69ZJAb&#10;YBjr2qRlaR917DEMc9c9OtLq7GTVpEVCCoA8wSYx+H/1qks4/N8QY42owABHTFUbqVJdQmLPEqtI&#10;Tuyc9elOO5PUT5mB2JOoXhiZAd/07Um85JiiuFU8MOCai4dtn7pcDPEhBNO2NIyyKCgXqPN+99BW&#10;ox43CE5Mq256bkGT/n6UxmCKA7Dyug3Rf5FOZUX5lE5x1QOD/OnfMgLFpcMcjABwKAIiokZRI6K4&#10;GUOwrn+WaUCNjvZYd6jlckA/WnuZFfMrOW/g+Tmkbfu+Z/3wHAKUANUoN0qiLaTgKshxn6dKkynq&#10;n/f/AP8Ar0wkZyJImlJw67TkU7zYv+fiH9f8KAJuM75DGXI4Udfwp0oXYrOAWHQZ6f0o8wbsMQZM&#10;emMU1yI33nY7kcBuBUjExuQSOhVgMbd3I/CkCKH3uXPHCA8fpQzjzM/IZCOnp/8AWpWOx8lFeXHT&#10;digBjoUIuJDMvYJuwPyHenZZCJpnkEZHCngUHKhmZN8hIwFbtQoWJy8nmOzHhd3A/KgBrM4lMjTS&#10;eV2j2ih2Lf66Vdi8hSvT86MtGSz+dJk/IoPC/SkLDeGuEeQ/wJtBwfXvQA1mkljxJND5Sn5Rs5x7&#10;mlkV5gwlMZjH3V2np6GmtJhQbmZ5Hz8kfljC+mB1NOYjG64fL/wrsx9M+tAGxERc+ERuXDQnbhfY&#10;4H6GnF/M07T7g9kCNn24qPw000tpfWs7IXY7lCrjAIx+PIqSxVpNInt8ZaOTcM8YU81k9xdSJH8m&#10;ZGOf3cgJFbGrw+bZ7gqsyn+I4xWK3Jzk/MOcfrW8mLzSwGXJZMEE9SP/AK4oGzlXVmgYKH+XklWq&#10;aGQPGjN5qrjaA4H8/wAaj2qHZVxt6Ha2B+tNtxIqSblkCq2QNwOMdffv+lX0BFi5KSWEvmkYjIcA&#10;png8H+lZDNHKpEzIgBwByMj36VuxfM5icvmUFAMdz0/XFYrBlbNwzb1OFDJ0/rQhiN5MoJk8nCnp&#10;vwD9e350hjEimX5Bt5CLLgkfhx+tD480NK8HmqfkDRknPbn1/ChlEuJpmtjMD8qFOT9Ce9MB6B5V&#10;81I2QJ95RLjd+H/16j+cR/aFWcQg/NGHyfxHXFNdIWxLLFb5zkITxn6dM0141X/SBbRSYH+qWXj8&#10;jxTESlZNpcGdLYdUK5cj8M8fhSk7INzGZLMcBWjUZ444Of5CohEV/eFZmQ9IUlGR+Iwf1qTYU3TN&#10;9q6cIr5x9dvf60ABdVt9srBbXjG+3wf1/pUQCyR/MY4YQv7vMLIR+JxUpeSNGZnuwrH7mQf5Z/Wo&#10;pGJZvtcsgHDIhiX5fQ9D/OmArGNowshtEjUDY6MwJH1GMfrSnyGhd3W3jjTHCSkBvr0FKzqVj+0z&#10;Pv4EYeAAjvwCM/lilaQ+Z+9kiMitmMSQ/Nj643fpQABFuY28uFETrlJwN/4dB+dKyK4WYwSRqp5j&#10;SbOfc45x7ZNDuZnDy/ZFuAfl3ryfTn1/CmswZfPljtHkBwAGx/P5c/hQArqWJkRLpIyfmCtkn6Y5&#10;ApwJKiTddJbk/dfGfzyf5Cmqpd/tElpADjIjV8/jt6flRhVkWc20ikj7gkyB+AoAaZWgw7TzrbsD&#10;gmLlj/n2pxkK7TLOfLK5UNBySenX+lOVAgLmO5AZeA0hOPy/rSqRG2ZGutoGVyeP06/jSAq39zJk&#10;RzzwHAG3fAc/mcGsyVlkDb2iXaeTgjP15H8q070iNirzXBLD5NygYP5c1mscFvOly4OBvQDB/LP6&#10;0AJ8hXeTCSD0YkA/0o2KZFk8pMp/CsvDf0oaRWJLyR+YDhSUH5Z60bww3kxO+TliOD/n6UAPwCQ6&#10;o2OuwSZx/n60DzFBYRzFSOitnH5VFs2/MChz1VhwPxJ/pTgFAVgiM2MYDnA/OgQy5JW0kz9o5Xgg&#10;A4P4V6FDkQx5OfkH8q4CWM/ZpP3e8MuP3cvT88fyrvoOLeIZJOwc59qTAkJ9+fpWN4ix/YlxuWNj&#10;uTAccH5hWwc5xk1Q1xXk0S5WMsHyhyFz/EPp/OkBxa+WVVh5CtnkK3y/rx/KnBVYBsRtjnHmAfzP&#10;P4UiMeeXZ8ndmPB/lSA5fKGLcF+b92c/TIB/XFWA4qpG7YxJGPll6fyoKvECMStx1Vv8KhDRx8RL&#10;bNkYYhdv+NKFQO4SKE5x82/n9TmgCcK/OFuQuRkheB9e35mrdtIxfZG0wcnAynH6f41nogX5PLGc&#10;/eEuT+vNXbdTvC7JQefnWUD+fH6UCL0b7W3I+Zv4sof6DOKVbncSyT2zOR84VSMfUgE/nSqXcBF+&#10;2bwPm5yf/HuPyoYTlRiW72oMHzI93A9+OfpVCEWVYt3lNZt8uTzt/PrTd0QURJDbOOpxIBhu3Xn8&#10;qlOGjz5rCIj52MQP+A/OmgjYdssJgJ++0XB/IY/lSAEjJJjFspYYw3mfrknP6U5kZ1ChHRw33zJn&#10;+fWms8UkoTNrs3cYUjn0GMc/jSIFeQKEtRtBw0ZO4/h/9egBy+YqKogvjg8ndgH8+PypZppG4T7U&#10;qoMkEZH60IglQsoiGw8BZyN3rnH9aCHkziB+OoSYfoOf6UABmQqTHM6Qnh/3QYfn/jSbkAKRygW5&#10;P3vK7/hgUp3SHKxXiIeoJ5/Xn8qVpHOJGa4WJTgJ5QJI9OecfhQBEQjbYSYSm7Kgpzn/AD705ovM&#10;zEz2g28rtyGJ/PP6mn/JhfMLCLPy74RjP+famPJnCTyDB+4DbkA/0/KgYuWbauI02DGBL1/Lr+NK&#10;AzkNhlA6qs/J/Dn+YqPG4ZlEC7VwoKsBz+XFNKRoruUtlKn7qORn69KBEo3O+8C58sHAjMnB9wDk&#10;0DfjMkd0VLcKQvH9cfhUYCMomKLjIBXzgoP5cU8xgJvYEKekaSjI/wA/WgBW+Xb55lKHJx5XT0+l&#10;SwjezPKyxhUygMRWo9jjYmJDxwA2T+NShHSMeYXYnpx/hSY0LECEdmVAyrnaAeakiTZax8JuwTt9&#10;Caad/lADzDIx67e1PuH2r+7Y7h1+X0qSiGPaZWYujBAcfMflP9K0fD6LNqaN8u6JC5APPPH9azQf&#10;3BAeQ7z1KV0XhyB1jnlkxkkIDj06/wAxUsQ7WGMlyqKeEXn8f8iqcYHnx56D5vyou5RJdSMDkGT1&#10;9Kid/LimlPVU2j1yaXQY/Rxhru9Y/KqscnrWQDlSXc+UxyGMfFakbLZ+HJpCpPnOEwDyazkVtykC&#10;cqR8qqw4+veqgSJKzYIlMasPubozg/4Ujs5b5vKEgAIVlPNSYbqzy7m6YAPPv1pu1/I3m4/0jdtC&#10;GIk/X/JrQZGXUZlRYGlzh03Hj/69O4jUOI42U9F8zgf0oDSB12yL53dfKx+vWlEgCsYjEx/jJTkf&#10;T/8AVQAvlhExsJdz95ZM4pQAxEb+dvB/1gbP/wBao08sLtH2cxt3BoRU8zyzHGVycsG5/XmgCRkY&#10;yFUaddvU4GGqPzV9Jv8AvgUEeZ92LaV7iTBNJ5v/AE7yf9/BQMt+YMlI2ff3JXimvkZWNw0jD75T&#10;OPrTyGPyKpVQOW3UjEkeVGWA/ib0/OpAiVlV2jjcNKPvkLxQrRrM4Ty2mI+YnqBTwzMxERZFB5Yr&#10;kH1xTFcMzxxErk/O22gBuEWRhH5bSk/N2Io2gN8sYeQn72elG5XBSAqNp+ZvLP8Ak0ibPuxeVn+I&#10;7e/egBRGYm4Uu78kh8gUm0xvjZI7vzkHgf0FClQcW5jf++27p/Wk4DMsSxNJ/E2/p/n6UAHNu2G8&#10;6SRv9rJH5cYp3EbBZHlaU9OM4/AUqxCF/LjAfnl1kyD75pQm3dHGkxfu+/P8+KAH6LcLZeJIY5J5&#10;GkulaMqygYIGRxjPatmFRBrs9uxXZOCAPwyK5qeaW0kjdBM8yMGZm5xg+vT8q6jUyqvaaih44JwO&#10;o61nLcTKbqVBGOVbA/z+da2jyZikjJyVO7P1/wD1VTvUHnMUPyyruUjv3/lmm6ZMI7xBnAb5Dn/P&#10;rikMr6jH5OovuIK53KCvSs1kSK9EpQEyDBw3QGuj1uI7I5gHODghawLsExbjtaUcEMvaqQImAaNe&#10;Vfz43wcPnpVa+AjvGYeaWmAZepxn0pY2yFZdhLjkhuMippU8y0wFbzIjjKv2Pv060xmdvKMFaWXz&#10;j9wFM/p1/WmiQhtzz77o55MeD/iPxqRlkX5As5Y8Fi4I/wAPypnmYHkx/aGuM5ZiMjH+feqEQvKF&#10;/etLB55P8S4/WlcLGRMFtZJXGNrLsB+nUfpTxMiSZhuHNz1YiLcPxx0/GmGaPf5kUsTTDhyYeg/4&#10;D29qAFkj8nEqCCVsf6uSQ7QfbPWlMbKmRbJMX6gTnAPtkCoBGkbgxvayO5wd6HAHsMn+lPkWCOQC&#10;M2rPJ0Dkgj1wCT+YpgSBJEQusTO8gwQs5IX8eP5ULuiQ7xPJIx+UK27n27fnSeWEbagikdu7SkY/&#10;A8/pS7CrBEj3sSOVl6fif8KBAjTKDFL9reRuQwUFR+XH61IrSKRG3nGboD5eRj6jp+dRkSRvzFIz&#10;MfvLMCoH44H6Zp0glVwpjuWcnOVZQmPxIFAxQ8nnBi7GfogMB4H1603cUlWRmia66sBEQ35/40/M&#10;vMP+lvKeeVGxfzIH6mhJZ0cxRvLJMD8w8r7v1oAjVkLtLm184g4ULyB79f5CnFoY/mZLdpGXlc5I&#10;+ganJckhjHJmUHnETYB+oFKJSW+WWORsfNsjIAPuef1oAbtWLMhhgZnHTzen5nj8KegYAkR7iwAG&#10;JScf5+lRjCSSfZzbHcPnwuPzqx8sZ4jtznA64P8Aj+VIdiCeCQZBjuW3nhlm+Uf0/Ssu4Dq2x/Pd&#10;g2FyQf5cYrQmiQt5Ygg3s33xKM/n94VUulwcGL5s87H6fjTJKuSzImJN2SQTGv6kf400H5iBlpAM&#10;nEecflSFG2CIQzqSeG83p+ZwfwpwRsBQtwHA6ls/z4/KkMadv8JRpCOfkyP0oYIWDbYc45ABAH6m&#10;pjIWGd0vmAckjJP8qZlmR2RzgdSU4/GgRHP5ZglCCJ8ryDIRj6V31qCLSD/cXv7VwUsmLWRd6CNh&#10;gnYcfkP8a9AtVVbO3ClT+7XkfSkwHbef/r1S1dWbR7lQzg4HK49R6kCtAdP4az9ZwdFul2ryByW2&#10;9x3FIRxuZMbfMkZ1HJZRimBmIYLJICo/uHH50hGfkETR44I30jEqy4hmHHUHr+fJ/CrGKrfMQsvy&#10;45zGf6ClDFVO1l2A4JC4H+FIWIIIEgUfePp+fNG8cFjL5RP93P8An8qBAmNoVBDgn1xVy1cylYmW&#10;DCjIxIOPy5qmzoHCvK4iPQFRz+J4/StC28uZNkjlowMqGi/x/pQgZaRQxCpb9B95ZAB+YPNJtZz8&#10;trcRKo6rLtBH5805SsrbWkh+VcDchOR+mBQFSQ5VbPaDwi5wfr0/kaoQpnd9sqwXiqv3gCRn8Dz+&#10;VEUxZjJsuRFnGWTJ/M8/pR5YLNMI4eCNqLIVDflxR5Mn3gpGPm8qObn/AD+NIAa4UFd8syxEnG6I&#10;YP4kY/So/Pjfb5k6mPnafJx+vA/Kp41ljAldLgA5AjMgJH5ZJ/Omq8qzqJUmKkcKdvy/UgnmgBm+&#10;KTAmkgVUX5QVI/MccfnSLslBJW0LDA2RuRke+MfrTpWm3MZzIDnKAwg8fr+mKcJHW4SQSIlypwoM&#10;RBx7Hr+VMCJSNjS+TEApx5Ylx/LinCPy389g7c5EST/0/wDr04hg5m/cPcbvulDnH1Pf8KYVjJ8z&#10;ZbyMT93PT8+DQBJsYOkjR3fI4CS5x+A5qUq0ca7nuhI/QYBI+uKgKQxvHiCNuvSTofxOPyqRUKnZ&#10;5LZPRllLYpDGt5uCXkmR8fJiMHn9f0pjeYHBeXzLoHKhoOnsO9SIJFlZDFMzEYDB8gflx+dCRsA6&#10;mS5EmeSzZ/lxQAxyzSo7fZ/PB+60fIHfnr+lIfIxuU2kjtnKkYx/n6U7zQj7VuJvOJyRszx9MdPx&#10;oWTo8dwWYjDgxj+gz+tAgVIok5EUm7gbm4H0zVgqPMEQRWxgAq3So4/LjJZHTbj5/kH9KmBVAzZQ&#10;Dr0xUspC9Z/LG792Oofio5MtwAQR/tdadGgRDkx5zk4XGajJ3zAgx/KelIB5XtnoOMt0rqrNTp+g&#10;qzZ3iPec+p//AF1zFnD9r1KG3+Vg5y4x/COTXS61L+7it1OCx3HHoKhjMUcsM/wj0qO8Ym3VQufM&#10;fJwfSpgDzkdTSQILrV4oQcpGRkfTrQxMXWW+z29laHyywXcyse5rLbbFgrGjqRjAfpn68Vb1CZ7n&#10;WJpY2lG1vLUbBggd8/8A16pnCkiFlyeWzDn+VaRVkJDwoQFDGGBPBD8j/ClKkZjMcjNjIZX9O1MJ&#10;j8sIskQiY8koQRQojCeWmwqD/rNxqhjkaVmIMUysvOQ3+RSg7lDIJUx98bc5+tJneVRWjAHIxJgm&#10;ljdpdzbAu3qqy9aAE3KBujkfZ3O3OKcCGfy3mATHVo+vt6UcqhZRIF7pvBo2SIwVxIynpyDigBgw&#10;QfMkiOM7f3eKXeP+nT/vk07LZVXEr4+6do/Kl3z/APPN/wDvkf40DJHIc85jhHUZ5NBzITgMqDqc&#10;9aZkk75Gj2A8DPJoJMp3SRgIDlRu5P4CpAcC0hI2vHGO5x830pn3x8sjIgPLbacACQzJtQHIUNjP&#10;5U0/vDvZHVAOBuxn+tADstKoMcjLEp5LJ1qLzfOUGJ1EY6lkPNPDNIdzLKkYHAz1/rSFxKvmMZUj&#10;A6EdaAE3DZsiZfLHHAwPwoUxuDFD5Pljhzn/ACaN3npneyRAcZTGfzpCymIEyKluByCnb/CgAREA&#10;2wxxhccupGPzFKiKP3cYVFI27w3H500uJULBo1hA7qRke3tQrRyRFQIRCB69fyoAZcQjy2t40YYG&#10;GYN+fNbmjlb3w1JaAbmtG2AMT0HI578GsNxHNG0e2JIehIfH8qseG7oWuuGJY1W0uE2Bgwwz9uPp&#10;mpktAZtxO1xpcUnV4G2EfTp+lV+UlYKSB1U/qKs26fZNWntWAWKcYTnjPUVBPGYzg8FDj/D+tZgj&#10;dcLfWBHOJF/hODn0rmijIWiy5JyPvZFbekzZVoSefvD+tZ+q2nk3jSIoAl53Fu9UgMaP935luxjy&#10;Dkny8c1Nbsm8oQgRxtdgcED1/Oi5DxssgLheAxYZFRSH5gEdPKIyCwOCKoZE9sVMluIyu04L+bg/&#10;rmoyCF2LDIoHVy/B/M9asXMhugjAQtxtclsZ/KqhXzCEjiiSPoSH2/ljNUgBZHYKqJch06txg/n/&#10;AEpBJI5KQtcAj/WSNGMD+WfypyIJUMcds6eX3R8Fv1pEHmKWSG5QLyzK3+OT+VAhvmBSUhkG4/6z&#10;dEGGPwwB+NJvt03iB4jnAf8AdE49jjj9RTvkkb90bpFT75GQD7ZPP5UjSjeTHJOkQHznbkfmf/r0&#10;ANAgEbJFJCzbsMx3Z/H/APXTo9iSCNFtmyeZFbGP65pFZZF2pOTETzviB5+vT9KlDhwERlES8ZMf&#10;B+g6UwGeTEjMtt5LSFstJ53I/mfzFKI3DBNg8wdX87I/l/QUZBGyOaDy144Q5B+gxj86IwXKxKbZ&#10;Y043JnJP+fXNADliYDCiXd3YyAj9f6URpNny1E+Rgs8nIz7cj9KUREjYI4VXsyuQT+VJ5MkjbI40&#10;ijHUrNjd/P8AUigBTuB277l2HJLpwP5U8PNtPkzSHB5Z4yKQxORhYWUDqRKMt9Ov8xTlR3LFEkTB&#10;4y2T+HNICVZGK5imBQcMxjwP04NOaQ7cJLFsPUmPj8ulNXcDkJMMHnJGT/Wnb5nIYCURDqCB/n9K&#10;QyjIMx+U8Vm0QYk5Xj649aoTopKqIYI1ByGVsL+GOa05JiRhxIICSPni4/z/ADqpdNvjAc7YQOC0&#10;Zx+AIFUSZpVcbRDH7sp/qKTajnaISu0fwsQT+vNOkEfl7ZdgT+EshA/pTNobO8QbR0xkZ/lSAkff&#10;IQcS8dW3GhmLMG/fKoPJ3ZJ/PmmHqGCJgej4z+XFOX94pfAXn7qvz/n8aAEmZDE+XnEePm4B/nXo&#10;EPFvEM8BAOlcFBEZri3hCS4kkCkB+2e/tXoZXnocCkwI/wAf0qlqsazaTeRvswY/4lyKv7RnvTZI&#10;Vljkjbo6lemaQjzobZEUr5IXHBQEZ/lxSqPkyUhDKeNrt09PSpHymUnceYh2qCm3Htg9ajJ4JcR7&#10;vdSP8/lVjFbf97yxweiyYP8An8aXJyDtkx3AbJpAylM/u/cFsCmhYlQN+6IzyofgUATRb4mWTMo5&#10;4HBxV6N2HlhmmYDlVESnP16/0rNjhYNkpv8AQLIOP5Vp20ROMiYvj5cOOKaEyaR9xV7hlV8YRWi5&#10;P+NObYC3mNH5hGNhiPI+nX9Ke6SIQsgn/wBlozkD8v60h87PyvMX3cDYNuPf/wDXTERlVWUs7WrM&#10;w/1ZDc/n/hT1WKJBIywDPUCQgD6dv0oWSaJjuk3yZxtEZ4/LJpyvskSVVhZmyNpQ8e4I5/SkBF5U&#10;Uj7/ADA4ZSdqz9Pp0p6LsfiCRuMgRy5/wqPzURiA1pufqvQD9KFjEasFS2PmfKTnB/Xt9KYD/KeN&#10;2AFySem0BgPx/wAadhgMFrgTZ++seRj88frUJijGEWGN37P5vA/M5/KpPK2psWJuvMnncfr/AIUg&#10;FV2WTCzys4OGDRHH6VGkoSUvHIhk/jLIcj8QMinCOQKqxi5HPLFwR/hT4ZVQGNFuGk2kDHTPqc8U&#10;wIhJgsYZbVmIy5Mf9fSglSwTzLVw2AcAjH05NSI0hQGOWUDHz74h/TFHm4TasoCZ+ZjGOfypAIwj&#10;3CJhE7MMhmfn/EUqwr/q4xtIP3xMTn8/8KRfKaQqHh2E8s0Z/U//AF6TEcnyKttGMn5gGDH/AD9a&#10;AH/vT8iCUcnLbxg0KXVMQiVSFOSxBz+feokEbg/JAMZwQ/zN+I5qSONZGGYIkCjna/agCZMiAAb1&#10;38sSgp8m4RrHk7CcsSuaRAGkaXado7b+PwoXO8ylXK54TNQUG4FCXJ2/wjbTVLYyfvf7uOKV9zsE&#10;ZWy3T5+lNnY8Ii5ckKq7uWoYG34Wt95nvW3YJ8tAe3c/0ovJxcXksmflB2r9BWltXSdEWJPvKm0e&#10;7Hr/AFrDVdmR1qEMcX25ckYUZpdKzBZ3V9xv2kKfc1XumKoqLnc/oKm1IJFYW9gzKNw8yTijd2JZ&#10;mJFIz7iJRIM7syDBp4L7gV83aOvfFMUI/TyAUPAUnJoOJGYqqEr1Akxn8q2GSEhR5mZDGRzuUZFI&#10;uNqgu5Rs4JHH+FAA27hEDH6CT+lGMvu8uUoRgKr9/wAOaAEZjwGdVU9C0fWngp/y1MZlA+T5aATH&#10;hJElLN90nt+VNBKk5eYSdBtUUAIBvy6pDuP3gRj/AOtQqxgZ+V4z2zwKUuWbKMyyjhsp1H86QOuf&#10;kdTx82V/pQAiogyDja3RvNORTPs7f89W/wC/n/1qk3RsNkbL5ZH92jyI/wC8v/fs/wCNAybO1hI7&#10;DJPAI701gdu+4eLr8ox0p28KwLNI8p7FRx+VNdthXdy56DaTipAaqgfNKI2/uKB0pMF08yaNVx0U&#10;P/TpTmYb97ESSkccYxTc7MFljeT+FegFAClGb95MhUAfKqyf0FJzt3yLKq44Qn+g5pHCookZY5JT&#10;wqbv8aQqV/eOiPMRgASHAoAMY/ey+ai44Tt+NKSxG+aWRYxyFC4B/OkKsP3jKzyf3Vfj+lOCuuZG&#10;WR3/AIUV8gf0/OgBJHDASTyFY/RhyfzoYLOMyyAp/dZOP1ppLg7pI5nZj8qL0pxZwA8jSH+6u0HH&#10;86AIZHeQbpZITAv3V2Zz+P8A9aq9wWIW58uNfKcSIAcEsOQeOlXZWmXYbsuzN/qlWLI/rUEow6tc&#10;MDvbCx+WSc+9DA6a9mN3p9rq1scNtB45x/nmpbrbMkdyp+WVecdv8ms3wxcMRcaVdyR7pA0sSKMY&#10;Hce/Y1fsB8lxp78GMloxjt3FZMWzIbaY286tjlDk8du4rY1C3S7syQFYgbkJ5rDkDJID05wfrW1p&#10;dx5lv5TMCydPdaBs5sxK6NHnAHcNg5qpkshDmVFj9QGyK19UtxaXRJ2CFjlQBWbOAjiYcIR91Dmr&#10;QEYbcp84jZjgNH1/Oq0u+Xd5zQrEvRVUg49zxirRDKys7SDd90bQc/zpkozh5SNwI+VkzTQFbYHU&#10;iT7LHEv3VViCfriiOFpwsjJHHEg4RJyC/wCAH9alYqCJZTEDnChlyT+dRyKsi7rlYevyq3+cU7jH&#10;bHkBYwyxxrxgSkE/lzj8aZvbb5gt7qOFeMK/X8zuxTnRZMSSRwkLyF3dPw6UFCcS+SuAeF3cfkKA&#10;EBdv3pN2kPdCq8/zNKWkIVn8xLfOMsmCfQY7Uu0N+8MDgKc7RIf5Dmk8t1AeTzNoOQqt+hxzQAjy&#10;onDSP5GMIDbbf5/0pEZWU5kVEUfKPJK8fpT1cKVeRrlA3RScD68f1pWCgh5ZZiAPlVgBj9KAGfI8&#10;amR4ljA+VgCOPrxSmNDGQVgRBwFRioI9zT/PCj95MwA6BkHH581GGiaRnuJkZsjbuj6fXPNAiRUU&#10;jCpAijsknBp0cO5XYRosQ6KknJ/w/Oo/NVj5jyRFs5XcnH+fwoVc5d/JOecAHH5//WoGiwIyx3BG&#10;A/uCTJpQhxlUmIB5CH5qYEVjuxFkdBk/14oEYHzBV9SofH+FIZGVlDGQtcJHg/dAY59+tU7syLFu&#10;kkmjVuQQoLf1/KrBhDqXWPJH8KT8/wBP61UvFYN83nOPRX6fl/WqMyg7SZ+eVuOg2UNI4IEhA9Ay&#10;HNOyFJDiYgjonPP8qTbtfYWlBJ6Yzj/P1pDEMru2WkTPYOvP508COQh28nfngHrTeQwG5t2eBtqS&#10;DJlVNwMzHG3YeaYGpoNgr6r9sdUIhU4wTkMePp0rrSeM4/WqWn232K0WP5C7fM5Axk1az3HBqHuA&#10;4dKcOCDzxUasSeQM1KKQjjvEEAs9UZn8zy7gb4yOcHuAMetY5Yq5BkmLZ43IP5df1rvdVsRqOnSQ&#10;AsJV+aJlOOfSuGKyIrI4nVwed3+cVaYERYArh/nzzmP/AApfMVMMskQb/bGB/Wm7vmVV83cep60o&#10;cIPlZs45O0EmmA+KEzbhGbeRliMkhc7Aq59yeORV+BYXbYyW5+UYYynI+mf6VnoybsK4JYfNlB/S&#10;tC3YACNJYArYBGwcflTQMuCLYWAjXk/faX/JH5UiwbnKeTIGLf6xZ8r+v+FNAgRzEWgcE5YsPm/z&#10;+NKUgkJhUQqCeHVirfmOaBDwjxRFFS48wk5Oflx+PFMBCMDE8vmHlyUDFvw4pfJCgqiqrL1YSn5h&#10;+OTSbWfPlRSIgGGcS4J/nQAgmkYsYJ3CnrutyT+mP1p6ybomWKQeWeCWjwPxwKTa7bSnnhV4JL5O&#10;fbNKRK+4rJMsI7bAT+GaYEIRFVow1uImI6pgn8v8aAsTfJmDbn7/ACDn885/Gl3SblPmTeVu+6YR&#10;+fYfpTxuK/O6i3BOAYMD/CgCJQjt5ccUQKgjcJCCR9eT+dPQGXCeWYlVeSsmP8cmlD72G54FUD5f&#10;3bDP8qarLyreSioM/K5XI/CgCUhmBISVFUdPMyzfnQWZ8sy3AQdiRkfnz+lVdqShnSOMDoBHMRn8&#10;R/jUg+6JnVkTIygkBx+X+NAEokZlLIZhBuA4QEH/AD9KRmZgVllcRj7v7sD/AOt+lIowu4rPs/hU&#10;Efn60qsyf6zz+RxnH9KQDTIrRp5rKFxhcw4z/SpgirHhtiucZyp5FJEspkJleXjlQUFWVVmfLsQR&#10;yflpMaGPgIApTzGPKkdqkwsaBRsK9xilQksXLfP2G2o5GLttRjubrhelSMFX5S/ykHowBq5oNp9t&#10;1ppnT91ZjjK4y56f1/SqNw/kwkKXJ+6mOpNdXp9sNF0ULI26UDfIx6s5/wA4/CokxkGrT+ZciIH5&#10;Yhk/U1nKCze9OZizFmJLMcnPrUNw3lwe7/KKAH2KC71EORhFyST2Aqle3H2q4lln3pEzYUFM8Crr&#10;lrHSGZRukm+UAHB296y0ikhCks7Ifuor8/n1qoLqT1CUhl8t9qgDMe6HFKW3MoZk8xR91k5NKEmE&#10;gb997BSDg+9DNctLtLTLID8pRBj860GNDL5m9lhaToVx0/z9KcFVclI4TnqCx4/pTlaXexBfzR6p&#10;TdzMSyMBn7+Yv8mgBFGxduxTu7iQnH508ghPLUEk/wAQemiSPDeWVZDwzeX0/KlO0fKDEytxu7/5&#10;/GgBoBU4Cy+YP4vM+9/SnnLD5POH945HAo2rJgbIlA6YJyT9aT5Sm9Y0Rl5YB6AHbRhSvmeX7Adf&#10;rTNg/vv+Qp4Ab97t4PRfMpcD+7/4/SAAQj7VBLnknrj+lJvVW2o0jSsOTjOPwFGCDsjX5cctuoCM&#10;SIoQwVhzIzgc/jSKEDCMlEd2kI5Zlz/Kmg+XlFm3yEfeZP8ACngsMxRebx1fII/M9TSBpN2xPNI/&#10;ifbn/CgQjuEyI2iafbg7h/8Ar4pMQq/Iilm44bjH09Kd5uV8uFpAwPzMY+P0xmgNu3JEV3Z+Zyn+&#10;FAA5RGwAkkh7bun+FJsUOHKNI54CiTCrRkFDHA8RO7522457/wCc0gCK5WL7OXP327/40AOKbCpw&#10;0jv0CPwtCKI5fm8+R2/uEED+n600Ki8RohcnJYt0/rSNEIyPKiTcxy7+Z/j/ACxQAp823Y7xPI0n&#10;KKoG0f59c1EVlik2tMzynoqrwPy/nUnl7ThUdmIyzmQkD8zj9KjYMB5cKSsxHL54X+QpgVftE9hc&#10;w3qlpLiNslAnVe49a7G7lUm11e2bdG6g5HOQa5JkkiUQRLM8jAl3k5A/kPwrY8MXcY87Q5Xd/kMk&#10;bOPXqOBjvnFRJCka19GHHmIf3cuCCPWqllcfZp1c8BeGHqO9WbFcNNpsx5Uloif1FU50Mb7jwVOD&#10;U2BM3763F5aEK3P3lYc1y8sbHKTBSw4AYV0Gk3Yki8hmG9RlR/s//WqhrFoba4E8YbbIecdjTQGD&#10;tx8rJI0pPGxzgVIp2/eEhk7cg/ypZYxnzFCGQ9eP60zB/gXr1w2aoYpG2QHc5kY8fJ0/rUTARvul&#10;lQzdBuTH/wBeptrquwLLuxnPX/61NO1AArt5mOpGTQMgxtYPJLC0p6AJg/rTSI1dZGELSjOBnp9M&#10;1JlEclX/AH7d8dfypAUU5V0aY/e+XFAxphyDKEiZj/Dv6fTP9KBHImHaIMD2WXp/KlysZV1NuZGG&#10;MOmKayxqwLNC5I6OOn0yTQA8o0SZ8qVwRwqTE8/oKD5kG7zxOxYZHzZ/LHFMMcSMGVIndu7k5H0z&#10;0/Ck2hGKqFZm5z5p/mf8KYhfmUfM9xlj8owD/KnlmVsSCUyMcKPLBx+X+NR4IXHlksx6iXgfn/hQ&#10;EeNio+0EluG83gfh0x+FAEiq+9QXkkmB4XyRk/gBmlXIKkzKZM94+M/SlQPv2M1y7dQ+8bR+BwKk&#10;VWBGHleU9SVB/wAKQBxvUloi46ZXp9KQlVcHMLsR0PA/WnZk3cSSFsc/uxj9KVS5yI5F3Bct+76/&#10;lQgKkgSMhglq7H7qF8Y9ev8ASq10jLlzGkikD5Q3T88VZLFHbyvswDf6zMRH8qp3TBWYKYCDjO4E&#10;Y/nVEFHb/ejJJI4V84/GkAddy+TLyeG3Z/wFNGzzD+7gc7uTkjH9afgZKhFHowfFIYAnoFlLk9Af&#10;6dK0tBI/tqCFpJd+12AcdMVmICG2CMvnkt5gH+fyrS0Y41u3PlSbgrfNv46ehP8AKhgdnjk8n3px&#10;9qaJN3OCKkJBHGagCM4Bz+uKdSEjHGfypAffigQ4H5h0ritcjdtcuUSIBc7i+8Dt+ddoOorkNbh8&#10;zXLj/UhQBzuw3SqQGNhlO1YnVgfveZ1o+YE+WJFz1O7/ABpUVTkKI1CjJIk5aghSMqMADs3WqGOX&#10;c5O0TKO5wDn860ouVIHmLFgZJjXP+fwrNRRuDJ5g9lYZP51p26yp089Fz6g/1zQhEq7DGw2KsAPQ&#10;RD+nFOXyW27ggiDfLmEjP0//AF0OHLZJmVT/ABbACfz5/SpEOxP3lxIV9Sv6UxEbeU5Y7Yhxlchh&#10;uH+femoquOEiTAz8rkZ/KpTux886qWGUBiJyPxprPKxXzmhVwOMqT/8AqoGCx5BZowm3+GOXr+XH&#10;60jIdu9RIq5wUWTJNLK5Zt5EBIxwxOfrUUm3hyIznqu7g/0oETNFJgtidVz/AHuf8aTZKhzK1wIz&#10;kqNoOf6/pUUa4BdbeNowOAHyPy6U4KQVbyD04G/gfgDTAkICoolkcE8qDH1pkkmzl3RTxgGM0qps&#10;H7xbkMfujf0/Af1pHJR9spuHmP3Svb8qQCKxaVnYwlwflVkOfxz0pi4LeYywSSbumP8APNSiV8ne&#10;06SZA+7n/P50ITy8bMZT94+WB/8AX/WmA3yQp3NFGwyTtDcA/TpSqp3YaLCkZXbJnH4UhIDjy5Ea&#10;Z8g5TJFSxxJHnBiLEfMcYpNhYmjTaNu1ix77ulSbGYbBu56kGmqAF+YITng4pwUINpEe485FSUI3&#10;AwQ3HQ7uppEX5fMC4J7M1RY8yQKBGFQ+makfzJ5Fgg/1sh2rhalsZoaHYm71M3Lqpt7f7h9X/wDr&#10;Vqatcb5VgB+VOW+tWYootG0pIYgMqMD/AGmPesZs9zknk896gBvVuajija91ARL9xeM+1OmbyoCQ&#10;RubgVJn+ztKZwG+0Tjam1ckCmJlDVrmG7u2WN4XSH5FU+1VG8lSpXynyOjHABp4Y7AA7lwPmBQUI&#10;REp8s7d3DHZ/hWqVkIQQgtjAww6iU8UixOG8vDE5++JeMUNjdsR49h+8WU/0pMx7sfusE/eOc0xk&#10;3lHd8omLL/EW4NJ++bDqZePvB8Efh/8AWqMje4U+WNvRlY5NKUVlGQqso/hc80ATb3Ef35DF33Di&#10;k3bcHcdnrt71HsIG4KCh6jzDmlJwuArY7ANyKQD98xXEjj/YLJxSGZGI3eX5g6KV5P0FALLkM0pO&#10;PlIIOKQmUgZYiTsFA/WmApkAfcFiaTptI5FO/df88Y6QNJklS2/uNoxTNx/vt/3wKBjhiQYi8sR9&#10;2B5NC7XVkjjQRgcvv5NG5ZgSZf3Y7BetKNki78rsHQCpATaSjIkZRFH3g3J/OhlZk2qJUTpuJ/lT&#10;x+9+UrEEznOTz+VMKtIx3KixqcgLIQW/L/GgBuXkXZH5yIOC7D+WetOG7ZiN5NoOC5Xn/CkO5+qb&#10;Ix0CtgmgbnwSssaLz1Hzf1oAUSF02pJlQeSVwKasm9SIZFVB94lDilYhzuxLHGo/ixz/APW/Cl3l&#10;k3GR44QM/d6/nQBHE+V2QNCIyfmYL1pVEZYrD5DL3bOP/r04uZIwfM8uAcHdEefpnApN6SJt8xVt&#10;1XvGcH+VMBse0sY4lgC9GcOf/rmoygRjFBEh/vSeZjH+NTZDRFFlgS3UdVT/AAxgVChW4ASM2y2u&#10;OZN3X6YpAMYGOTylifZjmTfnH59aikkaCeKa0juGkhIcNu4P1yakaFZI3jSOFLccFlkwW/KomG5i&#10;iIFhGASrYz9KAOvkl/tGxg1K1wJByQex7iprhUu7dLqPbtIwwHY1zug3/wDZ9+1s0JSyn4LNJkB+&#10;g4Pr0rd2jTb1kZSbWf73P3T2NIy+F2KMbvbTq6Y8xTkHHX2/Guj/AHWo2PH3XH4qaxb62aNyqj3U&#10;+opNOvRaTYc/upDhz6H1/wAaTRpcpTQSW0rQurj3JByPWqjIsLbUCkMclmGP1FdXqunrdw+Yqgyo&#10;OOetc3JGWQx5OBwTnOKaYFddoLIuGH94PSkcbY94B6ktnH50wBP9WcBF6ZUinJhlICKqAfwkDP0o&#10;GNy2cLvYgctTMsSwjLsQOSV4/Spim4YTKj2NROCUKKWX1PX+dAxjFnUrE27aPnYxZH6U0hVO5DHu&#10;x8wePr+VP5CBVeUKvU9c/jUW4NkRySImfm+TOT9elAxGRMYiNuM/eypB/wA/jTd0EbmKBbeTHUg4&#10;x/M1ICCuEuikWcHCjB/pS+ZtBjimjWEnpjv9OmaAIiESTEccBJ6sZiCP5n9KkWERfIIlOTkv5/X+&#10;v6UoCHMYeBkH3gBz+X/16aERvkQQhAfvAfN+n+NMB2z5gixygnP7zzB/X+gp6BUcoqTb+5JyP1/p&#10;TPIywRY7fbj72SDn6/1NKY2IEawxoq9w+3P5dfxoETLuJ4MvTklaQ5w2x5QR3KUASEbfKCqOPv4z&#10;T2zKuDE64GMK/WkBUclMstw+z+LdGT/Liqc8w2kRXCiP+IlM/mRV6R3Dg+XcxovH3lJP584qpcSF&#10;9xXzxGDjkD/P6VfQgzgysnyTxMndgOPypRtcBQ8fHQ46UMdzbizCPPdf8aYCp++SV7fJUjHZyMAR&#10;4z1LY/lzV/Rm/wCJ7aoI41AV+QwGeO1UkK7cMVCjp8lXtIkiOt23mNGcKwXYOelJgdgvXgflUyt7&#10;VEADkqRinD171IEu0Gk2/XFID9Pzp3v/AFoENOO+fwrj/ELJ/a0ondVjwCu9M5OPfiux2+ua4/xE&#10;jLrMjP5pUgAAD271SAyNyshLlVwOMpTSc9RHke1ISVyWMgbPAC5x/OpCzD7zfN7pzVDBQj5L+WMd&#10;ATitC3ii2iQRq/8Asq/6+lUFPz5ZlD543Kavwth1wIGkHO1gf5//AFqEIuhPut5bHcThRJnFPEZj&#10;BZllbPTa2cflUG6Mt8otTIRyu7OPz/wpVjA5aJW3AgqJiAv0BwKYhQ0pU7hLux8u3GfxxT1d1KiY&#10;zM+OAqjGf1pi70GwxbgRwVlzj+VO2AqM+aZB0w2B/h+dADXmJn2PIfMyMDycn/GkYfM0gMTzA9PK&#10;JNPXf0Hnlx16Yx+FRM8o3ASyB2PKrHwPy5/WmANLGrqVeHzG+8uw5/z+FRMIkYMFgkJByATgfh0/&#10;GnDzo48pMSx+8zRnj8hmnrMUXEMkbswwx8vH5nmgBojRXVcKxYZU+Z9386eN6lswsxPO4zf5/lTQ&#10;Mbow9udw5A4FSqrs/lIkJyMllbGf60hiKh2lQZiSeT5ucfnxTo4ZJT5UQnBHLM2CKsRaejgCREAB&#10;6Z/r1qxIRGu1I+ewBpNjsRrGYEKRs5kP3mKjIpo5J252r1ytOwdp2g5PUg0jc4VQVCjDYNIBA6Ab&#10;2Y+X9KRm52/N83TC09iBHu2MB2G6mRjb88mMt90FulIAP7qIq27cvJYmtzw9p2xTqM6bZJR8gP8A&#10;Cvr+P8qzdLsDqt5lwDaQnLHn5m9K6DUroIn2eM4Yj5sdhUNjKV/cefPkf6tOF9/eqirk57Up5OOw&#10;qO4ZgBChwzdcUAFtEb+9BbiGPqSO1VtQuftl021Sqp8qHfgYq1fyx6dYpZCQLJKMyMR0HpWPGsau&#10;qiOAdw/OTVQXUlaisGJ4Mikc5Djmn5LrhPNUfxf5NMARyxRY0I6lG6/WlUbhnYEA6qrYzWgwD43B&#10;RL5eedwBzTmBIw3MWfulBTBEyZdYyEzkqJd3+fzpwikI8xjL5Z/hVsEUAIVjGA2FAHy/JijI/j2B&#10;s4GQeaa4Kkb5JWH8IA/ninhGAJLyiTqFCigBNi9UEfmZyVGcUCOMEFkTntk8UoZ/Mx5sgk/u+XkY&#10;pctuJRnPHzZj4oAj+QcMikHhSH6VINpfA4bP3i3FNKvtbay7T/eTgUMQ6+WfL2Z+9sIz/n60AO8v&#10;jKlt+eSX4P4U7Z9f++hTNv7tVxGiqOCFIzSebH/z7wfrQMmZvl3vuAHRduaa8h/1kuFHZTHzTiRE&#10;d7CUsQMKnNIxcPudpMnAVQlSA1ijR+ZIVC5GFIIz9aazJtBn8pUzwAxGfr2qQs0Zy7nJPC7P8mky&#10;VYNI8e8/dQrz+tADTsxvkwsecgK/WgDfhjuVeyhuTSNtUq9wYXYn5VI6H8e9DBAA8qxbv4Fz92gB&#10;dhdQ8hcKOi7gD+OKRS20PIZFUfw7Rk/zpNgbDzwoePlBOcfh60bMYkljb5fuqH/oO9ABI+AXkd0Q&#10;cgFPmNKZB5e+SQpFj+JOT+dDqOJZhIMdFDf0FMG1QZp0nXP3UJ/wpgKWeQb5ZFWDGcPGefwPTpRK&#10;S/8ArWhWIDP7wZ//AFClP7smad7gKT8kZX/62TTWZUzLPI6+iFf8mgBj7XiLsYjGDyD0NQviWMu6&#10;R+V/dOPm/wDrVOWO7zZ5mIyNkZixj8+ajkYBt8skROflVl/rRYCvLEk8O14I/Jz90NjP4Cun0W+/&#10;tjT3s7tQt1CPlyRl17NXOFiRvkETZPyjHT/P0qEPPaXEeoK8azRElFVjyPQ0iZK6O2tmMiGxmP72&#10;P/Vk9x6VSniMbk44B5FWRLHq1jHf2wxMuNy55U1KcX0G4KBcLxIopERZLpN9lVtpW5/5Zk9x6fhU&#10;Wsafgm5jHyY+dR/Os1w0LZzgg/Kf7pre0+9F3F5MxUzhfmA6MPWlsaHLSIJBlSQO2MVHw64kYcdA&#10;V5Na+qWDWkxlU5gboMfdNZUid/Tng9adwJFIaEKBGoHoOaZJEdm7AVDwAp5P+FCyNje35Ef/AF6R&#10;vmUCQAHrt6UDImQsdxVlQf8ATTk/1qMo8r7lWREX+6w5/rVoKNuXC/QdKY0Zb7wIXOQAcZoAr5kk&#10;BP75Iwe4BJ/P/CmOSPnkdhDjoU61MY2LlirLjkBW61Gyu4WTbKuD93IJ/TNMY1SpQF8CHtui4/Wl&#10;2qyoZNnlkfLmPbn+VCiUJvkWYJ6Ac0YcMDLLIqY4DRj/AOvSGAZR8rNCkfYBT/8AW/rStsYYYxIu&#10;Pl2tjd+VDZX77hQcbd0fP60pdnbM0yL08sPGST+dADjlxkBQF4+V+tOD/KRtwfQSdaaSDkySRAg8&#10;Db1oO1gWcW5fOBwaBEcimXDMjrg52rNz+Q/xqvNkguI5sE8DcP8A9dTyRoAJGggZ89M/48VBMuVy&#10;I48/3A/H+FUSzLOVYELKvtkUnmHIZ94XHpTpAdwPlliecCTIFJsC9Ef/AL7z/KkMdu43MzY7ZSr2&#10;kY/tW2LhskNtLJjt71RG5T0l57Z6VpaSB/advuaUtzjcBxx7UgOtU89akH4VHznnrmpl55qREUaS&#10;KzeY6sCeABjAqUUh60UAPHUd65TxFETq0znzCCoA2vjnArqsgelcp4jwNVYmNGyo+YtjHFNAYnzA&#10;Y3Pu7YpPnxje4J7AcGnEAEgLkn+LdmmlDnkEns27iqAVUkyP3hz/AHQOK0LOSQsFSYFh95dnH+NZ&#10;4RsjmT/ezxV+03cIvm5H8XY00Jl0S7XzE0Zb+IhcGoxjezkxc9Sv8jQqMVby3lLL1LJTlL+WTDMQ&#10;o+9+7zz+FMQbkhB8qGEtJ33Af/XoQbJeIYzIP4+v6mnZBUgsuw9zHinQwI2Yk8poyeTii6CwzG5W&#10;i8pixPUv/Wo2Vlj2RLMHHdXz/PitRdOiII2Lx0I4qWKyhjTCxgEDruqeZFcpkIzsAEW4DD7xz/jx&#10;VlLaUgiJ3TI+YnmtRUTHyrtx70p5UkZ9+aXMHKUorFFGZJHcHrkCpwI0+SMYXtxT/mPOWA9M9ajl&#10;lESYwxz0GKV2x2EkmSPaGI5+6Mdagwd3zMnmH0HAp65HLscn8hTW9CT7ZWmkK4045AZd2OwNGUVd&#10;xKBR14604Dn5ifrt61HtaaThmVV68AZoAAwuB5vymL0C8GpYYZb26W1hBy3Jbso9aQmSaRIbdC7M&#10;cBQeldPY2UOkWRLEFzzI/wDePoKlsY8+TpdisUQ5Awo/vHuTWLI5Yknlm5JqW6uWlkLyDk/dGegq&#10;GMAZZzgAZzSAcWESbm/D60WwW3he/ny237i46mmwR/bpt7LthUck9AKp6ldi8l2J/wAe0fCgP1oS&#10;uyX2Ks7PcyPNL5xV2zho/wDPFNG4KFkJKZ+XMdKq4G5Y5Cv90vmkDfMQ6SsD0G4Y/StRhnKfvNoA&#10;+7ujxTXyx+aSHPZSDzRiRpCp84D+EHBFOO7OAzeaOhCZpiE8uEHcPIJ7r2/wp2NiE7YyDxsD0GXa&#10;uQ5EgPP7vP8A9ekACn5ZELMOcr1oGIuAMFOCONrdKkEZCsAx3ZHLSVEWMasy+UUPBYjGKbmPb5Y8&#10;pied3egCwCQpHzAg8nd1puS6gb5hjqMiow8TfLmIEdSDyaeJEdj8sZZeCM8UgHZYDky7Pcc0pJZd&#10;rGQKTwcVGxGT8oUeit1p6qCuSrYPbzDTAYxYDbJOePu/IMmnedJ6j/v2aCDjaUbcT8rK/SneS/8A&#10;z0k/MUDEOUK/LvkZv4T0/OlKGNyUjkLnqN/A/oKToWSLyyxPJ/x705UVcrGke4nLNnr+PWpANroo&#10;xJK8jHJ4GAPb2pmDFyZJZJG45QHH5Cn7QvyxRM7seSG/xqPHlfuo0nYn7xLFsfnxQAv+rlXMgaZh&#10;xlefekBWKQlmhebHy/Jj/Gh28tfLiEhkbqx+bAoVwqlEd95HLbc/yoAZnY3zGB52HHGCB+Pal2pn&#10;LRQvMBlfm6fnSjEQxGS0hHLFf6ilUxpIyoImlxy2zpQA3YVJd4/MkPRd+QPp0pQXhyzRGR24CiTg&#10;fyFNbaGOxYWlPBduKbtSJ/kjhkuG5JZv8kUwJgChZjFNPIegD5C/Tt+dNYhDukWYv2VfmC/gKGBj&#10;/wBWkbyOfmPmHj/P0puzYw+V5XY8ssnA/P8AwoAGZ0JYmZ5G+4u0YH+frULfuSslyzNKx+VVjzj+&#10;v41OqBW2YlZ25z5mQP6U3JikEYE7yN/FnIH9KAK7kK4LNmUn5VMfT+tN2BDvdkkkGcbkqzjZuj3T&#10;tK38RHA9uOKgKsuUjd5JMc8D+nSkAmn6pLod6s8kyPDKdssarj8R6kV2DRh3TULF0ZXXdu3cMPSu&#10;MKsBsBaSRhz8vA/KrOjamNGnFjcSmS2l5GEOIT/hQyJR6o6iZI7iATQgnccFe4PpWehe3nUglXX7&#10;r/3far8xe0kE8a5ikxuI6Eev1ptzGlxAJ0O8HnIHX/69RcIs1re4jv4DHIq+YB86f1HtWDqVh9jb&#10;5wZInPynHSkt53gcMOGX7jH+Rrfgni1C3KOBux86ZzikUci6MjF15YdMHrUZ5O9sl+/Ga1b7T5LF&#10;zgF4W6MR92s2SIr80fzPjjBxmqTAI2BAL5yezKRSlhkb2B9KiUueMsG9BS7yh/vN6YpgOZNvJxns&#10;AagKbny/H+yr1ZSTGcqpJ7U1oQx3bQ7dvb86Bld1bacCVxjAVHHHvTCnljJaTOOBkHmpfLUMW2Zc&#10;8HmmkbOiHJ7A5oC40OY1UO8+T/CqZ598U/zGj6F89hs5poUKp3bySf7x/wD1U3y9ind5hc9Pmzj+&#10;lAx5kZTy/wA2eAE5H9aXzzvyZYw2eMrg/nTFLLHtJl3HotKZF2qm6ZXz2WgBwk+beXhMp6YHP5mq&#10;kw43FYTIfQ9PzqfzcfKJpGc55Kjn8qhl2BW2Ebz1O0UwM2YYb7iZ+tNHy/wAk++afIygkKyBm6kr&#10;1pn3TgBDnqcVIDhx0hLZ75zitTSwRewrsPzZ53Zxx+VZQVc42x89Sa1NLCDULZAEOWPIPtQB1O3B&#10;75FTKcjFNZecUDORUkkn55ppYetIS3fNMLemaYCk+9c14hK/b2KmEZUZLjnGK6PPqTXOa4f9PbDE&#10;LtGRs9vWhDRiLt6fumHc8ihQmdu1fqDzS55wrAJn+7QOePlx64qhgUzxgfXdVu0XKAbSGB676qgZ&#10;7pgetWbXBOGEe0Dgg9aBGmqO6kgyL6gt1+maTGQWRp12nB3DP5U1V8yPBVV9MP1pSMDIiwO4VsZ/&#10;CmAp3MOTKVPBLL/n+VaFjCEUZJKf7oqG2tmcCR1kX23VoDI5+YD61LYJA2d2BjA6E0Nn/ZpufUn8&#10;aTcT1J49qkYpOVxhabwTnpihmXklvzHWqz3G4YUgY/2apILkkswX7qgt9arcs28jjuc07kjczLj0&#10;xyaV5FUBhs3DnGOlVYm4gwo4XI9M0nXO9WC+uetB6b224PbFJHmc5IHk57L1oAaoM7kEbY16Nv8A&#10;8KkZ2LJDEgMh+VVCk5NK29ysMEbMScIqgV0el6WmnRGadt05GWYnIT2FS2Aumaamnwmecr9oYfO/&#10;ZR6Cql7eee+cEIPug1Je3pn6ErEDwO5qgA0r8j6CpGCqXbc+M0ij7ZKII87QeTjr702Rmmf7NDyT&#10;94gVNe3UelW4todzXMgwSoyVo8iWyPUruOGP7DbuMj/WE/xe1ZIVWXcTAfqP/r/0pEDpu8wytITx&#10;kD+lPxuABAVwc4aOtIqwWsJwBuVY2J6Anj/Cmso6mKN2I6BuFpDtZ+FTdk87KFxE2Rs6c/IaYAqZ&#10;cAx4yMDEhxUoXYCmGZj/ABb/APIqA7Hm3MYSueGwRg08RxcrlMk/eyc0xjsMRtWOXeP4sik5Kkp5&#10;gYcHGM0BcAYMYbn/AJacmkKmRPlG3HXDjmgBGDhMo8nl5+bcgJoUfJyW8sngmMCnNGfvDIX+6H5p&#10;BygZUkC+7ZIoAXKAbXAP9391imsqFxuTEi9MxGn4kCjJk56YxTxvzjMm70AoAZHtGX2qW9ChApoA&#10;PzZjKnqNpqUA5JVnZ+4K0gD7ch22nqStAERCpkDYwOPmyeKXyl9f/Hj/AI1KqnbnL+WT1K4pMD++&#10;f++KQxwfcPKjcDnliKTYFBSF4xz8xC8mnKC8e351jz1I60mxiFCtsjHomCaQDCjY2J5anHzMWIJ/&#10;rTdpKBYlRQPvNvwf65pzEMCgKKqZyQpBP41EoSRcokSwgclGxn8qAJTuJEaBguOXDD+ZpoZ/P8tY&#10;5SgGTISCB+Z60KRJzGEWIDs2M0BWkLbFZIx1O8HNADi0j5SPzBjq5HApqlwTHHI+0fed4+P8Kdkt&#10;uEaSog4Lkg5+lKxJUZeRY+7EUARBlLNFG65zy+w4/EjvSrKu0rD5ZXOCwGFP5d6UP5ihY3dY1OC5&#10;XNJvMkYEcrCMHlmj6/0oAYrxsSkIiJJ+ZlH6+tNG1HMcVvG75yzk4x9T1qRfnGIpFWNScnYcH6UA&#10;ebH5SPEI+dx29T3pgNVURvKihUE/eZW6fUnrTFVYwUjhldz95i/T3yaVEVl8q38hUHVh1P5f40qx&#10;xEbIBGqKPmYN3/CgBu35fLiSXcRy2SSPz4qJgmzyIfO6ZdtxJ/EmrIjV0MaKiIBgtvx+VRNGrL5a&#10;RFIQMbhJyf6/jQBXBVR5cRlKjksxzUWC4kjFw7HHzNjJFWm3FWEcRSMfxM2Sf61FvOCirKkeRkgj&#10;JoA0PD+vJZS/2XeO8tocBJn6oT2Y9vauhljk02bzI8yQuckdf8muHnhWeFoiJRbk/Ng9fzrZ0DxA&#10;bXGn6iJTZk7YZ5O3sT/WoaIatqjcnt0kXzojlW7YqrFI8DiRCQ46Efyq7Nby2UhmgPmQuckdRTGW&#10;O6j8yFvqCKkadzWtLuK/g8uVQJCPmjPf3FZN/pbWYLQIWgPUd1qr80MgcZ3LyPat2w1AXKCOYBZO&#10;ns3/ANegZyzwhhuXH+9ioGHz7MMvvu4P5109/o5JM1mAD/FH0BrFeNZg0bKFI6oeoppjKagkFRvB&#10;7selLyrFQecfeIokhMfX/VgdQSCKEcEYBJT1zmqAXKMdvG4/xU14wvCDJz1zUmNy5Gdg65pUI24Q&#10;YX6YpiKoQr8o7nkk0oUkYRRweWJqx5asCI+nfFR+Vx8g+poHciw2/wArdJzk793Ao2OAAGk+pP8A&#10;U05oyo4G4Hkk1GqeZldu1cYzmiwriBpSMKZAR1Y1HKB5R2NIGH3jjNSsvysuCOOCG61FIm6PZhlA&#10;HJDUDM2Unedrnrz8gpgzglR8vfC1JMCXPLDHcmmfNyQxA+lSMQEdcrjPdea0dJkC6nbIqJs3E7gP&#10;Y1nkMT95tuf7taWmMft1rgkLuPUH0pMZ2BwelJSnr1pKkkRuTUZqQ0m3PamAwfjXO66f9OOBJgAZ&#10;x9K6YJ7VzfiAEahnYx+UZIbjp6U0CMQ/eyC4XPpQxz94nae2KYWO7O1wPagsRzhgD61QyQSALjcA&#10;o7FasW8m44LqQBxlTVMSY7t/KrNs/wA4JdhxwMCmhGkNsx+ZoyQPQ1at4bVZA88kQcdgcVSI3tkP&#10;znvHipB1y7gP3O3mnYm5rNdw8LGF/B80w3gA+4WPoDWeNud4I3euMVMvAyoAJ61PKVcsiVvvP8g7&#10;Lnmke4bHAYDH3s1AIwGyfmJ9TTvL2HexGD6miwrhmSTu6n3pwUg4PLj24FIXAGFA56Enmmguxw+1&#10;R654piFzmT5dxbudoodhHknO4DpimeYoPlxnL+oJNKsSo298Fs8ACgYKrM/mSghf7ucU9PMupPs9&#10;qu6T0PIFT2trc6nKVj3Ig+9IRgD/AOvXSRQ22l2/H3j1Y/ec1LYENhp0GlQmWRlMxHzyY/QVXu70&#10;zcn5YwflX1+tRXV2077pOAPuJ/jVcAyHLde1SMaN0rAnPsKGffJ9nh5c/eYDpQ7tK4t7dSXP3nFT&#10;TSw6JbcDfdMOFAzj3NBLYs0sejWwVSr3TjjcwGKwTueVjcZkdj97zeFpjSvPcNNJKrsw+bK9KVwi&#10;HAERU8AsMVpGNgSHGIbsYkJHRt+ab85JGJWYdzjFGFyE/d5J6g4/+vSBAcp5SK/94SdaoYo8wq20&#10;yqR3I4/CmqXOQjykd9y8CnBd3VApXssnWnfeGVDqB1+agBSSMBNyR+rL/kUgYg4WWPZ1yVP/AOql&#10;PGGO8r0xn/JphJ4JEuw9hQAFgwAZovbIODT2y5IcRDaMgEVGWZT87ynpg8Gnh5CPvMG7fLmgBu3O&#10;Hby89xmg7m2mNI2znjPSnAqX3F8yE91pA5AbBBb+IiOgAx5bbNsROOgfpSgYfYVXPYiSjBIPQr0Y&#10;lKcCiLsygUdPlxQBGNzfKIyCOp8ynjJOVQqo4OH60El/lzGAOfmHWl3qWztQEdqQAoYAth9vpuFH&#10;zekn/ff/ANemZUnzDGhOfWl86P0j/MUDRMVZgPvhM8KDyaaxbHzF0A6cDmjgKGlCAA/KA3FBj+bf&#10;KM/3V35A/D1pARtKcb5nKxj1Xk02Vww8yVkWLbwrocn/AAqV2YR7pBIp7KOT+lNZipErvIH7JgH/&#10;ABNMYxm80b5PKWMfwuvX8KftDbmZIkjGMKD1/pQQS/mTOVwPlQr3/GlO0DzZpEIByFZen1zQIaye&#10;YuCP3efuq2M0KN33k2xg/KA9GchpJ2h2Z+Ve34k8fpSbQR5kix46hVJIFACgtu3FZVjHTGAD/WkZ&#10;iVDO8qRjoMcn86TaWUSSx/Kv3UVz+oprAk73D4xwiyf4UAO83fH5kjPHGBwGXGaaH8xAxkCQKDgG&#10;Pr+dHKkNLvyBwoOcflSFmPLNKBj5VwOaAHRyiZGMsgWIDjKEH9ccU35GTDtCLdV4BHBH+FBIY5nk&#10;KsPuqVFLlmO+SVlC8qpjyT+dAgba64YwpAF79/6YqJlQ/My2624/hDY3flxUjMoZpJ5Bx91XTvSZ&#10;EgLzvHj+FChB/HP+FAyFgHUkxrHH2RWABH4VE0RZC3lhYweAJMfp1qyxPlbrpoQM/KgBwfrUThWj&#10;8yZbcqPuoD/kUAQKo27yrBB6tyf61FNbpcr+9jcxHoucZ/rU8q7kVnRFHZA39OlM+UYZ0z6APQBe&#10;0TxK+lFbTUVkaxc7Y5WGdn1J7V1UtoVxe2MgZGGSOoYVwTRh0zOhIH3VDZ/PFXtJ1u50FgpWaWzb&#10;pDjJUeo/wrOUepLj1R1ymK9TK5SQdUPUVVaFo3yByO1XVW01iBLuylw45GOCD7iojcFT5N3GxfON&#10;46H8KgEy1aasBhLg/wDAvT61ZvNOt79N4wJMfLIv+eazJLcj5lG5frRbXElu+6JvlJ+ZD0/+sady&#10;ipcwTWjbbpeP4XXoaqS2/R/XuOldbDcwXsexlGSOUb+nrWbdaLJGxks2BXvEx/lTTA5xk+cb8jHo&#10;xGac2c55C+gNXXUbyjZjk/uMKryQ7W5yG9D0qkwIQSRnkLn0peWwQdqgcgDrQVww3ggg8DdS4wdx&#10;JPtmmIXYuCF6fWmFWZdoGIwPXmn7gwyePal3Aey+lMCAouNrLx0pkqhl6cDpVzCggsuVPbNRSorA&#10;/LgdhmgDCnUFju454xUY/EVcuEwx45quVIXJVvwFIY3oM81c08E6nac4G88Z9qoiWMnaWw3p3q3Y&#10;lY9QtJWcBVfknpjFJ7DO4K8mk2mkF1ZseLyA/wDbQUpuLRfvXluPrIKgQbaULUbX1gp+bULUf9tR&#10;TP7U04HBv4M+m6gC0Vx2rlfEqEahu+T7ozu+lb761pafevo+OuMmud128tdRukmtGLIq43lcZ+ma&#10;pbgYvTsMfWmjJ65Ppg1N5fO71o2c5NWK5EAQOhP41btd2/HIPYg1EUwMnH0qzbICRkd6AL6KSMHc&#10;zHpUixEcMSpz3xmnKT3J9h0qTHZjg+uaYiMBVxxlh7U4fOmSOe4xQXA4A+b1zTd8h+4WJ780AOBU&#10;HAycDkY4pCXfhBkd+OlJuVAWdj9M0gleYYiyB6bv6ikArBVALDP4UirJIeU2x9icU5Y0jG58OfQ5&#10;OKntba41IlbdSsYOCxXA/M0rjGiQRqY49pc8ZJrS0/RJZsS3nyLnO0H5j/hWlZ6ZbadGJJGDyKP9&#10;Y4AA+g7VFdaoz5W3+VO8h6n6VLYFqe7hsYxDEgLAcIvb61jzXDyOWZt8n6CoSxOcE89T3NOwsS75&#10;G2jsO5pDBFzl2PTkk1PG7SHy7f5nYYJKZA/GooLea/cA5SEe1RahrdtYA2WmtE1z0Zy33aN9ES2W&#10;rm6i0mLy4lEl0w7fw1zzq80pmkkuC55bnIqEIZXMkhV5s8uG5qVQzD5Y8YHPzc1pGNgsOGCvyyzb&#10;e/yinjaF+QsV78Zpqg7zst3OOozinEANu2OVHUZ4pjGbtzEMV8r3SozluA8e1egKHmpcsx+YSrGf&#10;YU0owbky7MfLkCmAwMHHztFuA6YqQSAKWYRAjtmhmcH5wwYdNy0jEOfm/wBYOgK0ANWQOvmGNG5+&#10;6D0pY0ZVyYkKk9C/SnDcqkoq7z220xVfJbK9OeDxQAu1clSo5776Rg3+rRSWP8YbgUKUYFR5TZPz&#10;E5yKFSNAQBEP9vnNAD1DKFXa28dTupTvIz+99/mHJpi7G6bcjqd1KR3AUYH9/rQAq5zlRMF67SRT&#10;yNx+9IF9MDmmLgpuAwncb+aXaick/Kenz0gFDEAhjKD1Hyjmnckgln3jttBzTOh+flj90huKXaxP&#10;OS/Y76Bi4BXILk47gVHtT0b/AL5oCbgVRnJHDEvUmIv7sv8A33QAN5fmqX2SSD7oPGPpSyKEcFwj&#10;Ofu4H8s09SVIXGWI5bbUckio+1SHcjkhf84pAB3jlkBc9MPwKThW3lXaQ8AB+P8ACmscttXy2f8A&#10;velDEA7AEaTsS2KBkhzEd37wuTgKMcU0krLl2LOx6BM4poUqeFLyZ6hsAfnTgHUEJvaRjzyMCgQn&#10;AcM7b5SeMx9KjyofeSrSdht6fhUq7o8IHkd2+8ccCmZw21XZ3PYLx+lMBjmKPa0ixszchS3FLkIA&#10;ZUjeQj5UEmf8KN4SXbGwaVh028CjPlHazwtIw7DGaAEz5YDSJmQ8KqvkD+VI42R75PMaT+FVYcUu&#10;VhJVRG8zdgRk/n2pr/uxu8pGnPZTk/melAClmRNzrJv7Dgn9KASp3uZlbP3AoP8AKlzs6wb5mIwA&#10;+cf0FAVIySUkkmYZ4bP4DtQA/O072d89kC5P+NNkfyjukf5j91dnP+NOJZcFlm8w9lPT9cVGzMpK&#10;7Z2kPfGcflQAzdgLI8gLk8Ag8f8A16Y8hi/eSMm8ngbefzp4KxbQDK8zd9mf5UbvLcKHeSdug8v/&#10;AApiIN2GDu0e9vugnmmTBUxuWNmbnHpVjIWQBnBmIydqdKicRo+AQ8rDqVxgUhkPKICyR78cKDnF&#10;NKKuGdAZCMY3ZxUkhRMoGRnI9MYqPdHG5Q+WzketABbXFzpV0bmy3eb0MYb5G/Dpn3rtNM1211qI&#10;QzqLe8A+aJj/AC9RXFkfNtUAsfeoJ7VDIHXPnD7rhyCp/pUSimJq5381tNaSb0y6d1zTi8UoyHCM&#10;fzFc3pfi2eyZLXVEM0XQXC8kfUV1Pk22o24mtZVdWGQVPFZtNE3a3KrKyEbs8chgav2+pOhCyjen&#10;98dR/jVYu9udlyny9mQcflTzbZhWWJhtPQZyDQWnc0nhtb+PJCuP7w6isubSJ4AfIZZo/wC6w5po&#10;LRyA5aN/7wPWr0OoMMLMmR/fX+op3AwmjUuU5jfur1HJabCPlIz3HIrqmjtr2PlUkHr3FUZNHZDm&#10;3mwv9xxn9adwOdMLKCdu76UzA3ZycjoM1sS28kRPmxPF/tqciq7W+8ZQq49TgGmmKxQJbOTljUb9&#10;Dn8quNAAD1X/AHl/rUZtZH+6A3+6aq4WMSdSTwufxq/o39gSfJcreWt0Dy4uH2tjv8pwPoRSzabK&#10;vMltc+Xn5jGpOKzprfSiMJrLwS90nt2T9cY/Wok0Ukzqry10QW+ZIfty9iXXI/EYNczcG2Mx+y2r&#10;28Y/gL7qz8Qg7VuI5T/eVgc/lUoZe3NEYg2WwY8cqM/Sgsh4I/Squ/0zSGQ9OtWSWSV/ugD6UhdO&#10;yqPTiq5Y9zSbsnrTAmLL12rn6U0tnk8VFnH/AOulBLUAP3Hr3ptOEUhHApwt5TycCgCPnsBVm3IU&#10;89+9VzEc8vj8at20QXBCkj3NAF2OXI2jr644pwjbneVH4U6NHKjDDb6DP86lFuz9QMe5JouFiDIB&#10;H7sE+uKHEspwFI9wOKmIgg++d5PYVctrG+u1/dQeTGejOMf/AF6VwsUDbKrB5JcHH3SRip4oLq5b&#10;y7SIuO7A4A/Gty28P20WHuWM7DnnhR+FWJdTtrYeVCocjgKnCj8am4FW08PxRsJLp/Mb+4D8o/xq&#10;1PqVvar5UCq7AcKnCisye/nuTh22x/3E4/M1CFL8BePYcUgHz3Mlw26Vtx7KPuiowjOeaeRHCNzk&#10;kjtTYY7m+bCDZGT6UBcaZFjIWMCST26CrEdkiobq/lAUc5c8VHc3un6ImzAnu+0aevua5+6vLnVJ&#10;/NuWkEY6QowCimk2Tqy9f67JeDyLH9xZj70pHLfSqUQUMSJFZDznyx/+qmrGAy4LBBxgHJqym4ck&#10;SBe2QOatKw0hu5H+869OPl60EhuQY1AHGRS4J4cN7bhQx2MMs57AbM0wDar/AD5iJHXbxmglmGUV&#10;cDsDRhf4iQ/b5aAXGTlCfTZzQMTDLgsoIx0D9KRuoDb+RxiSnMgAB2RuSP4u1RtsU8eWeevpTAdx&#10;uK4cEdCTkGkyfu/OW7HIwKaFQttxGTnO89aMoW2kKx9Q3NAB854VpAwHJbGKcASpKmQ+pIxT1Bbh&#10;dq7R/e5NRlAcsp+o30AByVwGfb3+WnoXUAZwnulIob75J2E9A9B3KeC5U9g2aAFdnLfMccdlppCk&#10;guMuDxlKlLOg+YOeONpHNJmRpBuSQSfUUgDdF94Y3Y5BTBFNMi4yCpzwcr0p67txOX3DrxTATyfn&#10;2ngnaKAG4UAqrIxzwcdKFdR8rNGGUcMV6UAqVxGX8vPJAFOZyFUN5mAPlyo5pjFUxyJnCY+nWjen&#10;/PFP1pN7YyUfd2G2jzZv+eb/AJD/ABpASFZAcIpJ7k44pn7wEpEXb1Zhx+lK3zEqigJjk7+TTFQs&#10;hRAY4x1bdk/hSAkRhygctj7x24GaQsMmKPYW6k46fWgJ8myNpFjB++xyT+dNLFhgOViB+8VoAZlV&#10;ZkiSMv1PzY/PvTlRUXbHEu4nlg36kmkDMy7IdoT+/s4/ShW8wBYzGIx94hTj8KADYEwkcbFj95g2&#10;f1NIseFZYxKefmO7OPzpFZGwlsIfJGcupxn8qUFZOIgipj7ytnNMBEyoMUTTbsfM55/+tQNqjyo5&#10;HBxydufzxS7gQ0SLIiKeX3cn8+aAC/yRCUIOrkjj86AGBtuYYXUsepK/zxSgLG2xDEZG+8SuP/r/&#10;AK0qsSrJEz7c4L44H+NOVwU2K3yjqdnU/X1oAQqFJCrGznqc4/PqaQgJ+7hjV5Dzu34A/E01WLkp&#10;FtCg8sV/zzTQRny4DCqA/M23Jz+Hf8aAHFXX5Yot7Z+Zt/T3yaXymRdkaSFj95y+SPxPFRrhm8qE&#10;QqoPzsDz+nOacoDSeUqW6RgfM285piG+YVYQotxIwHL5zj8TxUhcrhEMpbHzO/JqMKCCkKqoPV92&#10;M0BGGUQbVHVi+c/nQMTcVwkTytIRlpCM/wAulMLbV2xSSlz1cjn9BUmTnyoxKEPJZW5P50nmOGKR&#10;LIgHViQc/nQIgJw3lgknHJK/zxULEAmOJkBJyx281b3FtyxCUL/E5HX/ABpjKxQ7WkSLPJ29f6Uh&#10;ldmAARCP94imnGdisOeSzCpGQMNqM6x55Yx9fp2pCAVwDhQeSV/zzQBEUUkplcZ5JFPsZrnSmB01&#10;1jJbL72JVvrR8rfKCAg77eTTMb1UKyhc5J9aVgOv0zxbY6gfs1+q28+do3H5X+lbBsVCl7WQDJz6&#10;qa8zaKOYFSibMYJ7mtCw1jUdNZVtHRrdBgxyuefof8ahw7E8vY7jzTEpW7h2/wC2oyD/AIUeUCA0&#10;TbQeg6g1S0zxbp9/iO4/0eY8bZCMH6HpWvLbC4HmRzNz0wflNQ0w5rblZd0ZyQUP95asx3coAztk&#10;X16GoFS9E6q6Ls/vAcUreUZSqnDjulLUd0aCXET8ZwT2amyWdvJ96Jc+oGKpYkU4K7x7cGpI3Gfk&#10;kKt/dP8AhTuMSTSUY5SRvoelKdItZF+dGVu+16nE8o+9GD9OKetwh6hl+op3QalE6fLbsDBqk0Sj&#10;+CTa4/Wq9ze3EQ8u6gtbyM/3O/4HNbQdW6MDSlVb7yg/UUBc5WQ+H7sYutJ8ojjKx8D/AL55/Sqz&#10;6J4bk5gvHgP+0W/9mrsfKjHRFH/Aaa9rby/6yCNvqoosO5wcvh+SNibfUrOaMnhc81H/AGNdK3zS&#10;W456b67C70WJ03WoEUg7Z4NVTpE+MmJSfZ6d2Ghy7aVOOrQ4z1L0q6bLtILQ+v3q6T+yJ85+zgn/&#10;AHxS/wBl3HGLcf8AfYouxaHM/wBnuB8zx/gc1MlioPzyE/Ra6MaVcZ4ijGeuSKUaRc9vKX/P0p3A&#10;wRZID0lb6YFSGxBGPI/77at4aNOT890APRVzUq6JDjEk0r/kKLgcybBVOWdU/wB3FSRwQhsqDI47&#10;jnNdR/Z1hCoLxpgd5G4/Wl+2WUC4i2/SJf8AClcDDhsr6XiO1Ma+rnb/APXq4vh5pSDc3TAd0i4/&#10;U1ak1Ztv7qED0Mhx+lUZ724lXDTsvqI/lFAGikGm6YBhY0Ydz8zf41FNrPXyIScfxScD8qxwMnIy&#10;xPccn86lW3lK7sbV9WoAJbqe4bM0hK/3Rwv5UxEZzhBnNObyIhud9xHakV7m6GyFCqn0oFceVihH&#10;71gT6ClV3uBiFCoPp3pXtbTToftGpXKxKBk7zyayLnxY8v7vRrXbGeDcS/0FCu9hX7GxNFZ6bGLn&#10;U7hYwOgJ5P0FY154nnvkaHT1NpARxIV+Zx7elZXlzTSGa6llmlY53Nz+VTKjhsOdoHTirUO4JdyO&#10;OFc7m2Fu7EZLfjU2FZhuSPIPHNO2oRgTOG7DZzT1DZDZBYcAEc1YxEGDnYMdlBqUAg52j6b6i+cO&#10;SWTcf4amBU8/KWPpSAPmIHyPgf7VGH5yZBkccjim7jGeitnsD0oG07vukg/3ulACkOFOC+71pQpx&#10;nc+7vxxR2wqDcR13UgJLYVDnnndQAgOCWDsQOvy0Z5K7iQTydtIfm4CsCOuDQrDJysgUdfemAmAQ&#10;QDlO+Vpuc/Kjxqg/2amPKjIfy8Z60zIZeXl2Y4GKAGlgww7IAPbrQ7AlW/dgg8cUcY+bd/s5HWjH&#10;AKmQMOelAx4ycSfuj7GgLxk7DketMXduMhdiT1Xb0qXORwTjv8lAhNmw4bY2enNKASdo2n3DU3AB&#10;+Vvk7krmkGGADONvuuM0gHGNXGOAV6/PSpG8hwsWRnGA3X8BQGQHqgwOuyjeT8yOMj2NAxDGyDmM&#10;ovZd2KTYRz69MyUhBA3b1J7/ACninBVP32U+uFoAQcHCr8x77+Kd+89R/wB90ny8qcY9dtNyv90f&#10;98UwBW3yFAqqqr0AxmmhllmeBU8tFxnYcZzRRSAU7fN+zoCihc5DU91LME3sFAzx1P4miigAy8kg&#10;iDbVwT0yaQO88rW+QEXrkZzRRQgIpJnmuPs3y7FXPK549KV5Q06wbAFC5+Xj8OKKKAEkMfmJCYl2&#10;N2Xj+VEzpvii2YVjyFYj+VFFADplEjCPc6RgZKo2M/jTXXIVQzqg6gNyfxNFFMOpIweQCMSFUB6A&#10;cmm+W0jGLftjXnAHWiikgIVkMk/2dAsaIueBSBRI2zACgZPHWiimISRkVkhWNVXB6UxZUNwbdYgg&#10;C5yp60UUIYkjR+etuqFVI5Ic5pxjRnEKBo1xyQ2SfxNFFMBREGdUVnVR15yT+NIwaWUKHZFGTgHJ&#10;/OiikxCGPfIqb2Cn86YqlpxErFR69TRRSGRyb5JjGZD8oznFRrukkVN2BnuM0UUCHRgzO65A2Lnp&#10;1oxvOOAAOmKKKBkMgjmbZJEjBRnkVLFrOo6ROBZXJWIKP3Tjcv4DtRRStcR2nhrxRJrsJMlqsTK2&#10;0lXzn36VvvbRvyMxt/eQ4NFFZdSepXnle0xkJID6rg1OiR3EQYpjI+tFFIaE+zMudkzqPTqKhLMr&#10;YbDfhiiipZSJCRGm8Dn61PFL5iA4xmiinEbJKKKKskimm8plG3Ofeo/tfT5OvvRRUtjSA3eBnZ3x&#10;1pkl9sx+7z/wKiincdiBtWxn9z/49/8AWpTqErD5FRfqCaKKVxDPtFyx/wBfj6IKgllkA5lkP/Ay&#10;P5UUUwK27cclVJ9SM0xnK8DvRRQA5ITJ/Hj6CpzZxRYLAuSOpNFFNgQyXJjVjGirj2yar7pLhxuk&#10;OPSiihCLsFlDGDKy7iPWuW1nxpfQ3RsbGGK2GcGT7zUUUQ1lqRHV6mZ5f2qRZ7p3nkbqZGzVqIRq&#10;wXyxtzjHaiiti+haGzhVjx75NOREZiPm44zuoooEKmG3Llhz13U4xEciRs+5oopDAxlMMsh3N1JF&#10;P2vjar4JOCcUUUADI8YxG4G7gkrmmspil8vIOepK0UUwGHkbcc56mneX+7JwoKjPC4oooGRrIWJw&#10;oG09u9Oym/JjBGcYzRRQAgKsB8uAOgzxRHIvzkpnHq1FFADRKu0sUJOf7x4p4mHQK3HfcaKKAAOM&#10;ZG4Z/wBqn7slcFgD1G6iigQufnCZbBBP3qOTwWbGOmaKKQwHzjkt7c0YOzeGOc0UUAJtJOS7ZPU5&#10;p7Z8wLuYqTyM0UUACqM45x2GadtHqfzoopCP/9lQSwMECgAAAAAAAAAhACLIC8pIygAASMoAABYA&#10;AABkcnMvbWVkaWEvaW1hZ2UxOC5qcGVn/9j/4AAQSkZJRgABAQEA3ADcAAD/2wBDAAgGBgcGBQgH&#10;BwcJCQgKDBQNDAsLDBkSEw8UHRofHh0aHBwgJC4nICIsIxwcKDcpLDAxNDQ0Hyc5PTgyPC4zNDL/&#10;2wBDAQkJCQwLDBgNDRgyIRwhMjIyMjIyMjIyMjIyMjIyMjIyMjIyMjIyMjIyMjIyMjIyMjIyMjIy&#10;MjIyMjIyMjIyMjL/wAARCAHxApg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CO3lxja3UUMuxQ2QVPIpSVLGbA68pTciM7gcg9vStiRcYGG7j&#10;g0igqPL3A7j1pzYRCoIYMM5/u00NtAQYIJ4bHSgA+98mRuB600YZcDgr196OM4JPsaVmVxz8pUYH&#10;HWgBOoyOMfrQTzuHGT0FG4MMnqMDGKTnhxkNn7uKAAkj5h09MUp+UAg5yOmOlJu2vvUE56jHSkB2&#10;k7ecjmgAI2/Keh70EbXKZ+UnrSkYJUMTGcZpON2MnaT1oAMYGzPy5+9SAgqB6d/WnjDMoc4Qc59a&#10;bwU9MDigBM53Hp6U44zuHGO1N+YjJ6jp70vJbeeueRQIUZPzDrnpSglR65FNXnnJzS9B68c0ADfK&#10;AM5BXmj2J9gaaflOOoIpxwGx29aAEx8wHfPWjkYXI3DqfWnLsdtrHGM4PqaiPoePegBeD93jjmk7&#10;Ejp6U04bocYH509QGXd09qAG4Gc+9OOASw+6eBRwG9iaXBU9jQA1ffGSKcMLweTTcY565FPxjg9T&#10;QAAEuFH3iaeUKSNHj94p5qWC1DtukbYqnOc806S/trbdHAu+T+8alz7Etj47BpGDOfLGO9I89jaA&#10;Ko82Tvis+a6mmO6aQgf3RUSBpP8AVRn6kVOr3FZvctyajcSEhCI17Yqszlz87s5+tOaNIxmWQfQU&#10;iT5O23gLZ6HFOyQ7AI5XOQoA9TTmWOP/AFs4+i1PFpGo3fMreUp7GtCDw9aQ4ad97d8nAouhmQLi&#10;36RQSSt24q5Fa30yfLbCPP8AeNawutOsxhGjBHZBk1BJr0Kn5InYepOKNQIU0i7cfvJ1T2UVKugx&#10;dZJpGP1qs+vTE4VEXP41Vk1i7cHExH+6AKVhm0uj2ijlSfqaf/Z1kg+aNPxrm5b6abAMshx/tVE0&#10;0hbJcn3Jo5QOnNtpwPKRVG1vpR6rGO/Fcz5jdmwMU3c+SC3ajlEdOdP01hv2ptqN9L07k5A57Gue&#10;Es20/vcc8Cjz5sAGU0cr7hqbn9kaefuysuPRqDodu65S6b86xPtMoOAxJHX2qRb2dRjd19KOV9xa&#10;mk2iSf8ALO4Bx+tV5tNvojkAMKjTUZlPJIxVyDXTEoEq7s9aPeQ1fqZr+en34Tj1FN86I9cqfet/&#10;+19Pm+WRcfhQ1npt3yjKD9aObuMwuD91s0jbu+a0pvD5XmB+PY1nyWt3bth1yKd0wHRTOhGXJGeR&#10;V77VazHBQx8cntmsoSAnDjafenEZPBo5RWRoS6eJE/dMNuM/L/hVSWCRSdy/KMYxSRyyRHKuRirU&#10;d+cYnTdk9RQm0KzRSyPvHpngUucYOM+1aX2OO5/eRYOOcDrVGWCSHllz9KpSTC5Fnb7nFLjBx/Ec&#10;ZpuSoPdmH5U4enfPWqGJg7iAc88mj+HaD0HJp2MsFH403G/gDCgZ+tACepHSjPGT0z0oODz0UfrR&#10;xjJ9aYDiRwxHGOBSH5Vyep6Ck6EFhnIJApvv1YikMfnB4+9mkQY4zk9zSDuB1zzTgMjjigAxxgHj&#10;uaaDksOig8n1pfb+EYzQPmPPCg0AA+6R0GOKaBkZP4Cn9sn8BTckDOMt2FADl5OT1zSHpwfmI/Kk&#10;HBz/ABZoJHAXrjmgBwHOB97PJppGPlU8c80d8A8dzQeQMHj1oAXGV9hSgZOWPyjtSDgZJ6Clzxk+&#10;vSgBM857kUcgZH3iaMYHPJIoJOTxQAHAUBepHJopuR0HTHJooAv5I+f+LPK4pclRuT5ty/Nx0po3&#10;PIGjzv70m4/w+nNSMcDtVlGSjdaTooQ7vLzwTSE7VIUny8jINPyMLuH7onjmmAwq3CuCF6gmm7gR&#10;hgdwHy1KdxUB87OdpzxTTlSVkHzgcc0gGnlck/vBjj2pfmZgRnzAelNOCpXH7zOBUgViw2Z8xc7q&#10;AG4xgpnd/FScDlCcEfNmlPT5RggZemnG3Kj5dozQA5yFLBMmLjmgBS/PCE9aTIGTyY+4oXHVh8p4&#10;GKYBngBsgDOKbnkg9cetKMBfnJxztpMjHPUjIoAXOAeu7jFBJ5PO7PQUhB/iHzZGPpQ2T2+bPFAh&#10;f4dw6+lAJ2/J3HzChcuBt+93pp+XBXPTn2oAfnH3emOTSEANjPHc0E4Y4OVpOM8gkE0AB/u46Hg0&#10;n3lC84GcUH73+yT1pEyTtzgHoaAEx3PXFP6gEce1NxwAewpx5XOeRxQApOQOB1pu7n9MU8/OvHDD&#10;oPWkbbHlnI+lJuwrgq7j7YpHmjgOB8z1A8ztuH3Fx3qBQ0hxCpbPVjU6sCWWdpB+8fC56UKssxxG&#10;u1f7xpNsNucsfMk9PSpoLW81BgoykZ/ACnogIyLe3+8xmkqxFDfX2BDH5cfr0rTj06w01Q9w4Z+o&#10;H/1qjn1xsbbZAiepHNK7ewDoNCt4F8y9m3t3ycCpm1OytExaxBsd1GP1rCmupJCTJIXJ55NRbyQR&#10;jFFu4GtLrU8i4GI8ntWdLdySsCzu31NRAEjPXnpRgAdRT0AGc9fypMk+9KAOwzTzubA446UwsRYc&#10;np+NGwkfexTwrNwWxgUY96BjAnOc8U7YvfP0pfl655z0oyo/wpANO0LgjrQSB25pSQB93PFOwo46&#10;0wGZX05zTldc8Lk5pTt6Y79aQbcAAYpAP8yMsQ0Y6c4Ap3+jN1iK4HYn/GoQF57U7aCc5xjtQBJ5&#10;EJJ2yuvPGeaabd1AIkRlx3GDSY7570h3Ag0ANZD1MZAx1FN3Mp4bHPAqXzCBg/rSsyvwwBIOc0AS&#10;QancwfdkYgDoea0ItaEpAnjUgdSKyPK3fdOD1pvkygfKu7jJIpWTA6RrXT79PkYKxFZ9xoU0IJhb&#10;K+lZUcxWQ7WIIrUtdaniwG+dQO9KzWwigRLCdsqEe/alBB5BrokurK/TDgKx45qjeaGyZltTn2oU&#10;u4yhFLJC3ysVz2FX479JjsuF5/vgf5/z3rOOUbZKCre9BXuKGhF+407fGXgOQf4gKoOhjO1uOetW&#10;LW+ltCdhyp7GtEi11CMlCqvjJU9KFJoVmjCBBHoB3pQ3thQKsXNjLC2ADtXqO9Vgdy5PAArRNMdx&#10;WIOTjGMYFJxtBJ78ClJ5ye3am528kZYnpTAM4+pFIRj5e570vC9DliOfagc/ID6ZNAB7D160o5AA&#10;9OaTgsFHryaAc+wAoGHt/CMUo689M8Ck/DgdKBndubnngUAJnBy3JwcCnAev3iBikxjLHqRwKBlV&#10;xgFjjJoAXBUkdWJpFGFx1OOTTup4655pq5OcdMcmgQ7AJx2700qPlz90Hil6/SlPQE8AdKBjT3Y+&#10;gwKOQMnrnAFHRCW+8egpCSP94mgABIGO5pMdRn3Joxk7QeMcmk65A+7nk0AHHAH3QKKOdoOPl6UU&#10;gNHlkBjHzgktSttOGUfKBls0YZwCg2sgO4etK7ZPmqmFABK+tIYkpBG9UAj6YpowCrMuYzwKdIo2&#10;tKMBCcBOuKYMq3OCrZ49KAHD92uJMEMMrg004AaN1w3Bz7UZ253DcGHBHag/c8tsbiQd9AC9QqqB&#10;5gPXsaTczuNnDDO407G790CN4ON3rSKPNkVVBV1ByfWgBGwT8q4wPm560HDNujHyYGR6UMdwLJgb&#10;RyPWj5sCVSAAQCtAAGAJYqCmcY9KToQzD5DkClPzMZBgKT0oBCnc43I2QAO1ADFKhfn5DA7cGlXH&#10;yh8ZxwRSY2L8wB3Dg+lHCttY5+XIIpgDDAKE5YEYb2pWckBT95TwaT+ELxuJHNIOpjwN2etIBV+Y&#10;jBwR196TJ7enNJnIAH3u9KT8o28YXmmAr4JG0cACjIzx93NIw7rjAA609gqyNnBXPagQzAGO4J/K&#10;jrt4wBSqR5gJHy5pBjGCPpQAYPTBzRjI5/OlydvPAFV5Ztx2IcDualy7CJJLhU+VeWNVGf5vnbe5&#10;6AUg3SsUh+9n5mNSs8VoPlxJMeD7UkgsAg3DzLp9q9QtOVprorFaJhOhNSW+nS3Z8+6YrH15q617&#10;FaoIbVABnBai/YYsGm2tlH5l04Z+vWkm1VyrRWy+WMcNis2aR2YPMxZsZBPvTN7McDpRbuBJJIS+&#10;9nLSZ5JOaaQz8HgUojAXLHApd3AAFMLBtA4HHuaCVB4BJoxk/Mee1Lnngc0ANwx9vWgIAM9afgsf&#10;fvThHj+tADTx0FOVSOvSnqoB9s0/GRwOO1AEJXccYxS7R0I5qTaQPm6EcUpXJ/lQBCFAPI5zxTgq&#10;ntz3qTZz/tZpdpxwKAIdi4OPxpfLH51MEOOB25pcN2WgZAyDOO2aTyun6VZGcfd4zT0m2Y3Rgr9K&#10;LisUWh49PSjYT1OCK1BdW2397bKR2qcHSZm2sgRvfNK47GJ5bA5z3o2kc+tb40uwmJMUrZP91wah&#10;k0J1BMM4b2cUXEYZfHBFKQpOOmccirc1hPCdrp25IOaqtHjgUwGlWzhSPrSJNIhwAQMd+9OCkHGe&#10;M0u/cuCOOevegB5aKc4mUY4ye9I1kRlreUSIP4W4P50mxWyc4OOBRiSJs8jnjHSgCLzDGwWQFGGC&#10;EYYNalnqk0PDNuT0NQC6SaNUuo1dQOOOn09PwqCS22ktA5deMKx5H496W4HQ5stUjG4BXI6HrWbc&#10;6VNbglMugrLWVlbgneOPcVr2etMhEc43J03UrNbAZ3crghh1FHIOQSD6it+Wyt72MyQEBj3FY09t&#10;LbvtkX8aE7gWLe96R3A3J2buKdd6aHXzYzkEcEf1rPIPerFteSWxwPmQ8EH0otbYVimwZX2uMMO1&#10;NP3hjls81uTW8F9AZIj05I7rWPLC9u4VhnJ+9VRlcV+5EMdB6cmncHgdOM00c8L6daXBOeyDGfer&#10;GIpBPooNOz39BxSYxkkfJnikB+UEjHHSgB2f4j2wBQOCSTkk0ozkZGWOMCkH3jnk56DtQAZwcZyS&#10;OcdqO2P1pAMZA5OOaF6YycdzQMdu6hegPJ9ab/Dj+HHX1pQu44HABzRgnnoO1AhRy5PQCjJwCefa&#10;m7Tn+QoHAznnNAxWPykt940nfA696CODTcdqAAdOBxjmgY5H40gOVwOg60EfNn+GgAJJAJ6AcCik&#10;z93r7CigDTBZj12so/76pNxYljwQM7fWnfM5VQQrYwCeM0PuZ95GyQY+UdDUjExyZRj73K+lJ90h&#10;sAhgc+1OXcJPNjG5s/MhHAoX5SWjyQwO72oAQgxx8Hcrr27UcFTEzfJkYfFIPlRlHKEZJ9KVmJhM&#10;X/LPdkMBzQAMfn8s9FPDgdaVcybUC7SgPP8AepDyVRyQoPytSEMzDcSpUce9ADMb164IHTHWnYBB&#10;fo3HGKANys5YrIvRcdaHIcNICQ/HyDigA/2gM88ikGNoI5HcUgJQhlOWzytKjBNrAE5JyKAFAAHQ&#10;sp7+lMOF+XqCODSjKL8pJVhz7UH5CV+8pwQ1ACHHKZOMjDAUnU7ffrThlsR5wCeGo55jPHOc0AJ8&#10;rDGMEHrTCckY4wOnrThl8A/KRnk96Tqu7IDAenWgAcgsT0HpS8bsjp6Ujc8+3SlyN2egHamIMgHO&#10;QRnpR8qrub8BSnagMknHoDVOSUvlicJ71LZN7hJMZOc4WmIjXPQ7Y16n1pUi80CSU7IV6A96cvmX&#10;0gjhUrCP1oGgaXIENmvXgkdTV63sobFTNc4aQjO0dqcPI0yPZGA0zd6qO5kbzXb5x2pbjJp7uSc8&#10;8R54AqqzAcA5z+lIzNKx2jHPNOChRnO5utADQhcfN0704EDhB+NLzjJ4ApATn5RgUDF2/wB45FBB&#10;x6A9KcqYxnvTwAODz6UAMWPJweuetSBRj3pw9O9OC5ApgMx6DpTguSW6AU/buPTHH504JzuPHtSA&#10;aE79s0qqf8KlVQDnH4U77uCB2ouBF5WB8x4I4p/lqpOe9HP1p2ecdaAEwM8Uo6dBQBzijGQAOopA&#10;GeOBS9TSe49KXjccdKAE7ZxxnpQO2RxS55JxxSDoDTAPlHDKDxQYo8kkYYjg0djQeSQTzSAiEADf&#10;IxDA9QasRXd5bkKH8xR1DUzp9c0d6YFz7fa3SbbmN4if4h0qvLpTON9pMssf90nn86ZgFeRwKZhk&#10;ffGSuD270gKzxsjbZEKEHoRUZUEcdAOK1/tglXbdxrInb1qGTTQyebav5g7Rk8incDLYEPk+nFPj&#10;kKtk8+xqSRSrlZAQw4wetRNHzx97NMRIIY5OUba5zlT0qMh4XKEEEjqehFM5XHXNTrcZj8t/mX3o&#10;Ab8k52Nw396oZIng6jcnTzAP51Y+ytKf3B3+o7/h60kV0ykK4+QZHIoALa8lt2UxthQeR61uwXlv&#10;qMflyAB8d6xJLITAy2h6DmH1+nv7VVhkKktuKspxtxyDSauBr3enPbnKgslZ5HftWvYaqsiLFckc&#10;8A0t9pg5mg5HUj1qb23AzLed7d96nvkj1rUKQ6lbF4wN/wDEn+e9ZBU84BHqDRFLLBL5sLbWH602&#10;hNEU9u9q2OkQH3u9MyDjsmR+NdCpt9VtztA80DDoe9YV3avaSFj/AKvICj0+tVGXRi8mRMeQSflz&#10;wKTPc9ccCm7hkE+vApU4BLD5mH5VYx4znJ6kCg8Nx1JpBwdo5Jxz6Uo5cgdc0AA6YXnjBPvSAcY7&#10;DGaD1AXG0A596TIIycBeKAHBssR0UGkJOATnpwKaSByehalJOzJHOOBQA7JXJ6mmk4wBy3NGfnIz&#10;liPypoGMAHnPJoAcBlSAeQOTTG4PB780LwNo6Y60EevrQAbgAM9MUFuf6UzqQewFDEhycc0AOLYx&#10;60VGTyOaKYGwwZsBhhwvyZ7052aZiWGJwRwO9IfmKrJywXCn0ok3Nc9MTcYaoKDjO9MibcdwpI8p&#10;kx9wQwNOHmSSkIP3oJLe4pqj+NVXAB3c0gEVtkbKo/dMPmGe9KxKxeW/NvuBHrSbT5Zdf9UQMj3p&#10;wUFcNjynccelMBp5Ko5xGCdh70hzwspIYL8h9qdIAGCt8ybzspuBuxMcnadh9KABRvznIlUAqPWi&#10;QFlaTJEu7BBoAz8r8SgfLikkBdmH/LXI4NACYJKuuTJn5hSIQjgoScg5HoacoJb5B+9B5560QOyk&#10;PAvzDO7vxQApJiXMZLIy/P7U1htBC8oQME07dtQmHJRlw4PamBSBkKTERjPbNAClMNsLZj3D5hSb&#10;fmKvkAHrTsLuCZJiyOaZxuw2cZ4PvQApYPsUjaVB59aaSXQAjDKMD3pw+YKr/KVB2+9HLrubhlX8&#10;6AEO4Z45x0p2AB5j8DHC03OW3n06VXlkMzbs/IKTZDd9COWQytvc4QcgURxCT99N8sKngetESGf9&#10;452wr096ligfUZ8AbYVPFGwxsUMuo3KhAVhXoD2q/JLFZILe3xnozCie4S2j+zWuBj7xrPYrGCeu&#10;cmluAp4U+YST1Umm4eaT60RxmVhuPGO9TLzlU4UdT60xjfufIB8x6mkAAPqRSmQM21eo6mgDnjNI&#10;YmC3J7HpUgXHP6Uo+XB/ip23IzzQAemPSlC+tOVQMj2pwGTt7Z60AIBzj3qRUJ68UBR/9enjkdT0&#10;pALjH5UjctmlOc85BApOp96AFBwc0AnrnqKAOM989KBkdD1HNAC9BScA5o5x+FB9O2aAFHJ9KAeK&#10;AOgPSl/QAUAGM9+1FHbNL/F+NADR6+9LjHNKMZz79KU8cdeKAGnpjjmjAzg0rY5A74pCKAADLAe9&#10;GOSB2pw7UnX8BQAYypPtTcd/enHkE9MUDPX9KAGkAkEjvQJJID5iNhscU4jvSdu3SgC0J7TUMRXK&#10;hJsYDjj9ap3Omz2mT/rIyfvjt9abJBnpjkVYtNRltWEc53xZxnuKAM3h8KO3eozGe3Qda37jTILy&#10;MTWjqhPIx91v8KyZY5IJDHMhQgd+9O4FdJWicOhIORmrjGG/Zd2IpicBh0b6/wCfzqqyAknsKjII&#10;OTxg8UxExE1lN+8+RtvA6hh/UVNcqmpGNkUJdZ5btj39fr1ohvEkVYb0b4z91u60y5tZrCRZN2+M&#10;kFJV/kfQ0hlImW3uGilXZMv8J/mK19O1YxkRTHcpPX0pC8OrJ9nuF2zD7sgHP4f4VlSRS2lx5Ew2&#10;sBlWHRx6ijcR0l7p6zr50BG7271iup3FSNpHUVPpupvbMEc5h7k9q1LyyjvIfOgI3YyCO9TsBhxy&#10;PFKskTbWX9fatgPBqltnaBKOHjzWOVILAghgeRRFK9vMksWA69j0PsabQrEFzbmzm5BZWPyn0qAk&#10;gEZyxWumkEGqWpljXDgfOh6g1zkkTWzmE5Y7fvetVF30EuzFUYGAc5xk0A/NhT35NMH3cdsjNOHX&#10;A4XPNWMccFfRQOtJx1/h4pFIZAeigECjsD+lAA2MgnseKAfl56kflSFvmBI5zwKbz0zkkc0AKSN5&#10;/DmlyCqgep5oIHKjvjJpOwHbNADcHHHSnkggcYANRs3Ge2KchDZJ9eKAGnPGBzjpSdGznLGnEnBA&#10;xkimZ5xn8aAA8Hgc0UhJHT6UUwNloyrbX+/tBU9sUvMsvl5Hm5ABzRgYCFgcqMN6UFf3hi43Aj5j&#10;UFDsv5xCnbKud3PJqNcFC6ADYvz+/vSkCbbt+V0ySf71IoLozoQNi/MO5oAVj+7aRFAiwAyg9aGU&#10;rDvAHku/C+hpmMxmVcADHy0/bsj83cCrPyoHSkAhZkRBKoMTMSnHSkO1Tskw3ykoR2o3eXj5g0bM&#10;cAjpTSNhVX5DLwaABhtRUcDzCo2sDSk7iQ2ROrc5oC4Uwty5AKN2FLLn5o3GJUYAkigAAZm+QkTB&#10;uaZEGb/U8OM5x+tSENLMqoMSKccH71BO9kMI2MAdwz1IoAYpPlsYflBT5xnrTs4i2xt+5OMr700k&#10;SL5sa4Cp8y0rLtDSRgCNgMr6GgAGxGzg+UT60hwG+YZQtwR60owMuR+7LAEdcUAkIQfmiZiAT60A&#10;MxkqsueFO01IoLnDqflGM+tMwTtjbjj5SKSeYQwiND+8I70myZPoiC4cs2yM5QH5j/Soo4vtEhQH&#10;EK/eb1pDuZhbxE5blj6VO6M5Wyt8bAfmYd6aQkrAFa/mW3iBEKdSKvXE8drH9kt+Gxyw7UrtHp1s&#10;sEeDM461n79gEjnLDGQe9LcY1sQoOSwbjnrmmRRmQhmHTtSRozuWfoDxVtgIxgHI71QyPk8Ywgpj&#10;MWOwAhfUUjM0mQD8uetPRQMDsKVwsCpjtzinqDnOPmoHIKjr2qRQc4H3s0hgASc9+9O7cd6Xr069&#10;6MZGR6c0gFA5479akVcDpxRtHb7uKXGP93NAC45APIzSjG1twO7Hy4pOCcH8KQcHnrigBfzzS4Of&#10;ekHJ96d396ADHfvQOBx6c0g60uPT0oAMZ9dtL39qOgyOmBnml+vTNACevXBPFHYZzjHFGMYz0NHb&#10;n0oAX5iM98Cjvz60Hj68UpzuP1oATH55o+melKOPrmk7celABn8RijvjPFAGAR2oxyfTNAB6Dtml&#10;J+XHtRjpnpSfX04oAO/I5qQD86Tadu40/wDnmkAzaRyKQjH1xTuvTrR+HbrQAxupH51HIgJHpnmp&#10;iMk46U0jsemaYDLa5ks5R5fMZPzIe/8A9etn/RtStuQHU9j1U1iuowM9ulEVw9rL5qHgDlf71AD7&#10;zTZbUl1zJD645FUmAYbjzzXVQypPCsicqwrOvtKDhpbYYkzkp2NO4XMFlI5xkmrFrefZ0aCVRLbu&#10;AGQ9qYwZflYYcZyp7VEy4HHIPU09wLdxaeQFmgbfbsflcdV+tPXZq0It7lyHRTtcdc+vv9O/1qvZ&#10;3ZtHMeN9ux+dDzUt7ZJFGs9ud1nJzkHlD6fSkBnSRy2tw1tOMMv3WB4cdiK0dL1M2rbZW/ctwB6V&#10;ZCRavaeTMVSZPmR/6/4/nWERJDK8U67ZEOCPX0NG4jqNRsRcRefBjdjPHesLOSQQQRwQe1XtI1Ly&#10;HFvM2Uc/KfSp9WsQubqIcY+YCp2YGfbXMlpOJYzx/Gv94f41oX9tHeWvn27DZIMhh/DWUeV3Doas&#10;WN4LORkcg28p+cHop9fam+4mrmXkrIyMpGw8570oJzz90GtPV7Jgyyx8leR/tD/GslHBwTgjPAq0&#10;7oEyTJxyMLjgUjlgMEHcMcUwuQMkZYjgU453Hcc9KoA5LD1zQf8AZPbmkBPfrk0gOAOwA5oAcSN2&#10;3PoTSA5Xd2BOKQ4yWxTQ3yLnpk9KAFLKyDcOMUueenemjGCT6cUoJGMfezQA5j0AxnFRMuDgHj1p&#10;3PTPJFNcEMRnpQAhxjHYdaKVQXIABPsO9FMDZ4BKLllIB3Y6VLt3TGIkA5+8aYPk3KHOxlGSO9IF&#10;3zGNzgZ+92rMochJdRjDJnr0akClkd8hGRcEdNwpY181drZRkDFQ3Q/jTSxmjYsdronyqR94UAJn&#10;K+aAMrjK+v4Un3WMijhn5X0pSoMZkDfvBgbO/wBaCSoEiH94XwRjkH6UAIyBNpB3K5PA7U0fJgH5&#10;1KHB9KU5QowJO4nd7UEeSVAOVdeo5xQAjZUGMnIwCGp8mGVkkbD7xhhSFQrmJx+7Kj5gM0rIomME&#10;jbV3jDf57UAIEMzrCCFZWPzn+L2pgPmhCMqy5yMfep2AT5R4KucN/SmiQsqdVZc4OOtACoW2s6Ej&#10;CHcuO1INzRvImduAGGOlA3SAMMhlQ5HrTivmwtKmVwAHX+tACPgbniYGMsMr+FIGWMhmyYt/IpSw&#10;VfNXGCwBTGcUKgZzhsru6EUN2Qm7DiVgiaVzkDpxWe7kbpXGXc/KP6VLdyGSYICPLTr7mo4ACWup&#10;PuR/cHqahdyV3H7WtoAinNxL19q0reKPTLLzJCPMbr9aj0m2Ls99cckn5QegqK8na4mII/djlCD1&#10;96d76DZFKzMWkkP7wE5qqSbiVn24XOcUTM1zLtIwEAUkcVMAQAF7UxjQ3OBS48w46J396XHHGOOt&#10;OB/iH3TRcYY28DFK3TApBkH1zSgHoO/ekA4HaMDGfWnJkn0INAQAEd/WnjrtGBg/nQAo5HFPXAGf&#10;bNNHOMDkdakH3d3HHagBT0yOg7UZ+b2zR2LDGPSgZz7UgF74zxSDI44OBS/xdqOcHoeKAAdO2aXn&#10;P40me3HSl5/I0AKME/SlFN75pQTjPFAAcfh6UuP50E5bdgYpR159aADigcDkdqB6kdaBx16leKYB&#10;/PilOMnjnNHfHGeOaU/eP1oAT0HcGjGRn0FAHTpQfb0oAMcZxxQe/wBaccZOOmBSd/xpAKQeM9KP&#10;r6UvYZFB6DPXHAoAOckGn9/xpuOD/epygk475oAQcHjrzQTnP05pSM8dDjrScYIx2oAOOvbNNI5P&#10;pmnH17U09fxoAYVBXnpjiomHOTngcVORjrTWFMB9ldG2uCG5jcgH2963etc4Yyc8c1sadIXtAGOW&#10;Q7TQJiXtglyC64WbGA3r9a5+WJ4naN1KsvUGusqpfWS3kJHSQD5W/pQCZzJUYwB8oNTWN6bRzDIu&#10;+0kBDr/WmEMkhRlxsOCD60wqCMkfLVDLV3btZTRvEzfZ3GY3B/Q03UI/t0S3SKBJGduB/L6dcflR&#10;YXSpusrw5tZPueqGmlZrK4aF+c9COjp6ilsBmxvvX0Y9fY10ej3y3EJs523Ooxk/xVg3UJjX7RCC&#10;VPLjHbPWkilKussbYZOQRQ1dCNG9tTZ3BT/lm/Kmqhxyp5FdCrRavp+cAuByPQ1z7qyO0bD50OD7&#10;0k+gFy3uGxbxyS71B8tEx0Huf0/Cs7ULP7FdbgD5bnK+xp2NwwCR9KvxJJe6c/n8gNsDd89qNnch&#10;6O5ig5UnA3EUvAHvkc1Cd8JeBj+9UYPFSEjdgH5e5rQoUY3Y9zRtwoz0xScY9smjPG5jgbeBTAU/&#10;fbPQYpOnzEdScCkJO7OO9KDjDdc5pgIRhT3O3pRggAcZJpnOOOuKeuM7c555NACjgfh1pG+6cUdQ&#10;COmKCeTSAaCysNpoqMkhvxopjOg3IQE58tsbiexo2lWZGwYt/BBpo2qwbZmIkZwelPUIJtzjERfA&#10;PrWZQ1eVKyHBAJQ5601QPJZicSBflHqKdEFORMMfKxjNRg4ibePmC5UHvQIkGXG8cTLt4z1pH279&#10;yL85fkCnBGlDBQDMNo680xkJBAU+YJMEe9ACrhCHjOSc7xSDaFIVSY9nzDHSkDEFTEDk5D0MgDLs&#10;yUKZbnpQAshVC4QEwMoGT1FEuwQtHjcgcFWB5xTWxk4X9yVGRnrSsuI2BX93v456UAKAp2oxYBmJ&#10;U4pu132IVwwzj3FKcDCns52kHrRlv3fngq6g7Tnn2oAaMuufuuqcAd6VmLEsFw+0ZApuGePkYkSP&#10;+HuKRiSC4GJFUZGetAC8lvMUEvuGQehpbmUW8Pyj5mOFFPT5pWlI28cis+WYO8kz52jhB7VL1ZL1&#10;dhgUyOsK53Nyx9qtRJ9svFtov9VF970quM21qX/5bznAHoK17ONdN04yt99hk+9DGJqU6JH9iiO0&#10;lfmx2FZsr+TEsAAJYHY3cU8yEkzyD733uarRBnbzGzzwPamlYCSNNgxnk9af2460dB70o3E4Gc0h&#10;gPm6dBTj1+XOPSl6LwOaeq7efXtQMagP+NSYAHGcY5oUY5xnNO2npztI60AHByOcetKBkqBxzwaN&#10;pBZSflz1pOpAJPB4xQIco3d8Hn8adnjI4OOlMGSOcjGcU4Zz33AUAOHUmnfxeozTMtyR6ijdgjGe&#10;TzSAf6dec0dBjPamhsYPODnNG4cgk4xxQA7B6Z9OaASe/em7+SCemOaA/XPY0AO6kEHpmnDkZ9qj&#10;DggZ7UofjJ9KAH9DnNO6Hnpmoy4wD34pfNGM579KYD6XoOcdKi8wcH1zS+YAOvUUASnpge1J/F17&#10;1F5oyRnpjmlMo3YB70WAkHajtx2FReb6ngUecCOD2osBNnv9KX+L8arefxnP4UvnhTnOTnGKLAWV&#10;x1Pvig8Dj0qt9oAAyRk9qPtA6AjmiwFk/KSO571IrAYGelUTc9cmj7RkhR0zRYC6xOT2FNyCOwwK&#10;rG4LLgkAAHrSG47nAGKLBcslu/vSqw2E4796p+dls5HXpT9xwGyDknj0osBOW3EZHagKec9QKiWR&#10;VIyckr0pVlAYqSOe9FgHkkZGOav6X9yXHTdVII8z7Y1JJIJNbFvCIIQn4mgGS0UUUEmTrFnuUXKD&#10;lfvgdx61iA8ZI+U9K7BlDKVYZBGCK5O5hNvK8TfwsQB7dqaGitIvbqTwK07ZhqNp9kkfF5AMxOf4&#10;h6f0rNzzz97HHtTFZ4ZRJEcSqwIb0qmgL9tN+7Ns6gYJ4YdG6EH2P+elZc9s9nPjJEMgymex7j8K&#10;1L0rcwLqEAC5+W4Udm9aglIurNo3X7m0hvQ//X7/AIVKGLpt61pdRsozHIdritXVrQOou4eeOcdx&#10;XNQuVAByMcV0eh3nmxNZytlgPl9xSkuojGDA/MD3qa1mEN0m8ZikO1x2ye9O1C1NldMAD5chyD6H&#10;0quMEFT0NPdASa7aFEeeM5ZcBmA6jsayldSAB90Hr61tWUinfBOdwbjn0rGnha2vJIGGFRhtx/EK&#10;cX0JXYXOfoM0Z3AHJxjvTUbI3NkDkCl+bvnkcVYx/RiR2IxR2HODzxTQTuI79qM8LzzzmmAvIQ4O&#10;SRSYOSB+JoDHZkcALzmlDDGR93P50AA4XGcDHpTGJ5Jz1p2RkE9MdPejBySTzQA3HfjrjFFR42sM&#10;H5mY9aKAOhBC5Ix5R2gjHSlyQR8waIudvoKTzFDiUAGI43L0zShQr7m4idzt4rMsTg4DYztJUimn&#10;aY2GRvVAQc9vSiP5QyMQdykgjsaFUCNlYjzNgKn1oEOIypBGyfKj60oYBGVRtmEucjrTJFZhsLZk&#10;G0D0x9aGO8qFOJhJhvegAb5yjLgcnOOpprcOHXhDHytOVg0isEUlSdwPGaC25leIjaY8sD29aAGs&#10;FALADZtGFpzYEbZA2NIDzQ5+R5UUGMAAg0jZA37QYy4AzQAvCsyNteMSHawpoAIjSU+uGpdoWQBm&#10;BjZ8DHWmKuAokIAOSpoAVdpjZWx5gT5TntSsBMjE7RIiqMeo6URqCSkjqCIyU9/ahFzJk44GM0m7&#10;CbsQ3UnlwrDzuk/lVVUE86xfwJ8zVI7PMJrs/wCrT5V+lR7jbWG4/wCumP5CkhIs2UX2/U9x/wBT&#10;HVrUJmmuAqEeWnUDuaktI/sOmg4Akkqgz+TF5vUqc896N2MgmIdlRDnJ+b2qULjgdO1QQDCtIw++&#10;SanOOBTGL35H0pyJgbjkH0pFXJ2elSN93A+92qRgo3Nn0NPwzuqxjJJxilAAQEfe7ip7No0ZpiOV&#10;HAoFJtK6HTwpboiLyxGX5qHtx9w9aR5izF+Dkc0wuOTgbCOeaEKN0tR5GNwJymcAijgkKfU4qEkB&#10;sHlc+tL3wcZycHNMZJvG3vkA45oZ8nPRgnrUI5Tkc84o7kuPm24wKYDy5DErnOR3pN/zZXJ5OaYe&#10;hwPmyM80EDPyjuSaAH7zxjOOc0gf5TySMcUzA2ggeueaP4Wwvy7fXpQA/eTuBJGCOaN7Mcc8t19a&#10;bjqCDtyOaTncOo+bigB4diAeQRnj1o3NtySc4qMdvUZoLHHQ8LQIm8xtwznII4pu4huMkE1HvOSQ&#10;DuOKFcjOOeadgJgx6DOeSaYznsxximkgxjGckHJpp2lfl+7tGaAJCTkjdxkc0EtuHJ4ao9w+brty&#10;OaUEls843cUxDw2VUlvpSFyecHOOlIi79oP4VbSzdvmJ/hzS0GVMkknnOelAHz5JySTxUs8EkOSc&#10;7iRioMnIx94k5ouOw4YyDnnmkJ6qDnIApY42OAM5NLJtjkKx5bAGWNAWH+VwQeMHBo34ZRt4GcUw&#10;yls88buTT1fdwemTQFhuVZCHY9CRx1pCxZSWByBkitXTrGC6TMgyB0rWSxtkOREN2MZNK4jmApaQ&#10;bASc8KBV2GzvZYl/dYAJxuOOK6BY0T7qKv0FOouIw/7KuMAgIrfXpViPRkBJd87uoFalFK4XGpGk&#10;ahVAAFOoooAKKKKACsDXQqXkLY5dTn3xW/WL4hGIYpFHzAkZprcaMOT5WIB57mmtgnjueaXIYYB5&#10;I60zd8xA6A81YFmznFvKysA0MgKyD1zUb5hZk6qAMH+8O1Q8Ebf4c/nTncugLdEGB7ilYCGUFcvn&#10;OTUsU5tpEnQ/OnX3FI67h9OgqGLhsE9etAjrbxI9U0sSxkZI3L7GucU5HuOtanh+7AdrIqQmMoT3&#10;NQara/Zr7ePuSjP0NQtHYCqSVw6jJFGrRefZRXi/ehOHA7rSKeo9asWTD5oJOVcbTmns7ifcwkk2&#10;qGIz149KdubOOxHrUMkUlrcyQyEbkdhjHbsaeGUDAO44GT6VqMkBAdgOSSPwp459sZqLC72AweRT&#10;l9zxzzQA4kk8DCheaB93PqabwyZB6Cgj5RnIGelAhSSAAR1FKCQSCM8cU3oASM088HjrQMjfOAAf&#10;mByaKV2G8BVyScE0UwOh3qD5qgkblDIRTMqpBJypc8AcigjGW6ksAVFOOYlWSPcQXP4eorEsjG1c&#10;KDuVkJzjoaQhVjZGZgSgKnbkGnxsIiMjcjo2famKwETREsYyg2v6GmIcCrRtCSVbK4cij5nQJ0cP&#10;9/HWkUAyGN2YAYwfWlC7oiGcqfNOARQAKTIVUEhk3Ejb1pGk3xrJGQrCP5lx1oVhJEnzMJFZsDpS&#10;NscKx3LKsRBGPvUgBixR5wAFULuXHGaV3KiRhjy3cNtx0NNJG3cCysUXcuKJJB8784LDPHQ0wHfJ&#10;HtbhlLnr9KYqnbGjkFTkqcVIGWKbcr5iZ8fMucVHhUEaMxaPecMOM0APUKBsbG7y8q3XJqG4Pk2q&#10;ru+d/lFTLu3JFG25WXJJFU7ple6xnPljBHoal6uxL3IPL8yaG1XhRywB61YiT7dqyoo/dx8flUVs&#10;fJtp7s/ePCVo6Sn2TTprt+Hfpmh6IYai4muBGucRdAKzLgmSTy++75hVlUYo7FlEh+bJPrVdGMkk&#10;kx6k09hj+AMD7opy4ALEdTxSe1SqoMmDyuM0hoci4HPU07GWxxmlyACD+BqLzOCoxu9aQE7PnAAG&#10;/OOO9RLId2UxxnIpoJYLtJDhqfnKhl+8oO/jrTEIRhN4I2kcik6EnjGB1pob5MqRjHIx1pS2FZxj&#10;YcAimAuAud23BbtSg4YAleScGk6HLfcLjj0oXAZQ2CGJ2n0oAB90K20MQcGkOclcjfigEAEPjJBI&#10;PpSy4L7Sw3BQM460AITlzjGc803GSuB3OaU4bOMA7hQp3EEY4Jz70AKOBkAYwc0nGGIA2lR3pD93&#10;cuMAHNDuqhmwu0oOP1oAU/xMR8oIHWmntnn5umaa7hCd23BcADP+fWmZGQCVyWPemIXPALYBwTjN&#10;N3HHPDbR3ppxgA7dxUkc0nO0qdpYIDTAkYsW44bI704nDcdCeeaiYfMRxuBGcGnZ+f5FH38kUCHb&#10;jtBHZTk5qPs2BhdnrShcooI+XBzzUmCQW2/KFHFADMHzDk/KWAx/n8KVSQ555Dcc+1EqFHy44DDH&#10;v/nimxkB9xUEs3rTAniJj2lyM4rXsrwISGGSU4zWJ5xIHyAMVPHpThI6DGDkKO9S1caOh1JopLYP&#10;twwIrnwdrYUE5JyadLJI6+WXJbIxzTWXa2MYOaSVh3EMjMQqZGATn0NMY/LkZxgd+tPCDACjAAOT&#10;mnSYkbKr8gUcZ60wIwxz3C7qfG+Tl89TtBpGAOM9A3SkwNwyOMkCgDRsdQkspQrLujYAnHYf5NdM&#10;jrIgdCGVhkEVxrxERnLdvu+lWrfUJ7Njs3MpOdmODSsD1OqoqrZXsd7DuX5WBwyk8irVIkKKKKAC&#10;iiigAooooAKx/EOTZoozkk8jtxWwSAMngCuX1m+FzOqRn93GDz6mhDRmAjOFzyOtI2C3GQM80BTI&#10;X2KdoAPFITknA4z0rQBRz3wO1PGXjIOSQMqKhVuhIPBOBUy4BV+SCOBmgBoJyCfvA8CoZQFYH16+&#10;1WnJEmQOTjAqCTLBgeSQd1IQR3DQMk8ZC+WQST6V0+pRpqGlLMncBxjt7VyceDkH7vauj8O3DT2k&#10;1pMRuUkqB6VMl1AyQR8rA8Gn/dcMO9NnhNvcywEY2nIpy/NGR3FAFXXoWJt7uPjcDHJxWYowSqkY&#10;KjPHSugeP7ZptxbA/OyEqfQiubR8qMMRgfNkc1cHpYS7FlAwdsfdJGaAd6dRjnGKQNknBwuRmljA&#10;Y5Y/Kv3R6/55qhkgI8skgDAGBSc98cmmscgnd2GBil3cc/eJoEPzwo6nFGQOM+lR5wemSR+VO5yR&#10;jg45NAwZh0x34opHzuUDH3sk0U7AdEHKsDGpLZGaZtPBXOC7ZGafFu8wMq/NuBYZpFKK6SIh+8wc&#10;E9axLGQgtEyoCYwhzk96YWbyyo/1ZUcgd6erDBaMbU2HgmmEny33L8pQd6AJCF+6zEKSuD2oZju2&#10;uTxIcEU0fJ8roWiLAg96VgQY1cDDSHDA9qAE3tIV38EAgHHX0pCxJQtuMnlEUuMFAR85LAc03aXl&#10;jDKFdY/XGaAHOJGBlQMX2KCBQ+9TKpLFiykg03DHzNobzAo3DNOfcyySKCW3KCC3JpiDcR93I/eE&#10;n8qRVYRQ8t5ZZsk84NCgmbKqcb8Nz04po5jj2Bym5gwJ6GgCRD5VuZcnCKcZrJbeYBn/AFkh/nWl&#10;e/8AHvDag/fI/Kq0KiXUFX+GPk4qF3IQ28Q5t7JBgjBNamp4itYbQfdGM1S0uM3esyzMTsQ8Z9qm&#10;u5zLeSkMCn3QCOlPdlFK6ceT5QGHLAg47UoXaqqPxpGZpbtVJysYA6U8feyO9NjHgbRux0qSMbE3&#10;H+Lr7U0jgL3J5pk0hJCg/L/KpGDPkMozgjrSfwEc9RzS7QqbSTyMg0pTblST1GCDwaYAOcDJB3U8&#10;HIzznBGMdaAgk253Bt3FHUc5BUH8aYhozjdkjK4IxT+UVmU7uVyMZpm4ldwJyFyRilLvGxcZDAjI&#10;AoAVyElfaSyF/TtSqAFXLEqS3boabyG3AFlL4OKASpVQ52tnPHSgB0Mfmt5bMdpB+YDpV+Wzi8ra&#10;M8KBnvVOCcxdclShzxVp76IBkAc/KOSKh3uctb2vOuXYozRmKZkbsRg460zIJjOcHLcYqWWRppGL&#10;8HIFRE/Mh7AngirR0q9tQVv4h2UgjFMkZQrNwQVXC4oZwAGDfMAeMdajlfDtMr5AVflxzmmgEOAX&#10;JIILjHFNAG5VJBBY9ulLu2SMwbcpYKARQDgKM5JY84pgKAOxUnYeopNpKsoK7tg5xUiA7cZHKk5x&#10;S7eChbkKMnFK47CbRnGRuBHNORPn4AHJJpMjcVBG4ECguWxg4wx/GgBV27QxIwFIpzOqhnJG0KOM&#10;VCXAUNnjaaSRurHGMA4xQAszb5OcYD8fl/8AXpqo2SSByxx+VSAbSSSCSRjil3BVIJyckCncViIJ&#10;jbyDlaccfMABwo5zRkbUC85UnOKXAwyggZABOKAF3ffCgff5NOxlsDGMnnNMb5mYZAG/k0bssFLc&#10;DOMf596QCgYTgDAU5NLnPzBRtwMDNNGMYJGFUjp1pc53NxgAcUDHhSZMEA4cAc9aYThhnvnFL/Fv&#10;J53ZpM7SCcEnNADuykjkrnr0oZj91TyAKCf3e3gkjr1pWxwqsGyAT7UASRsyFWVtjbj071qRapMk&#10;SJnfICck9MDoKxlO49RhSSaEbC8MMYNFhHT2Wpi6haQpjaAcKc9akTUoXeQYYBO/rXP2l8tqzzBO&#10;cdM4GPpU808TeXcWzj5h5cyt19RSsB0KzxOcLIpJ7ZqSuLaV0l3Lyd+eT0q3Dq1xbhFDBhgkg0WC&#10;x07uERnY4CjJrGbXHZf3cS9cZJ/Wqd5qst3B5RZFUj5tveqJcmM4YDaQMUWAvXGozznaz4HoOlZL&#10;ky/KDwAcmrGeBzzk8Y/z/kVVba3UjaARVJAPWYxszLgAdvWogx3Fjg5OPxp8xXO8Y7ZGOKZ0bJxy&#10;eKYCjGQ2Pwp6kDg9cflUat1PBJ7UBtpBOORz7UATnO3pk9qY3UD2JNOB+fjnNNkG4beg55oERMuJ&#10;CSPl7Vb0+6+xapbyH7sh2t9KqtyC56A8UuC9swGd6/MM0mBv+IICkkdwowDwxrLhYCQD1rckP9pe&#10;HFk6tsyfqK5/nYjg8Dg1K2AsxSeTeYJ9uKwtUtzb6vMijEeA/wBc5ralwFSTHHeqXiOINDZ3oOOP&#10;LfnAPfmnHRi6meG53E8Z5p+7+Js4AOKrh8yknkelPVhgdTnPWtRk6YEe5/vEAjNOJJK5Pzk1GuRG&#10;QwzkZBqQfe75B5NAhQDswDzg5pcf0FNVuBtyR3NLnnPQUAMc7sDBC7vzopCx35bIXPA9aKAOkTMk&#10;24MBgjOeRQpX5ThcKzZA7imKd8uABnIzgYzTo4zuVgRhdx2kdaxNBoUIu8bNrIQVFNyRbvgqUZAM&#10;Z6U5droz7AMRkbcVGp2wudqlSgxnrQBJtITDY2kgg56UFS21NuSHJBHU0YAxuKlS4wPSlCKTHE7L&#10;u80jK9qAG4GYF2lpDu/i/KkZQ7op27xEec4zQBhliO3cN3zd6YSQyL8pYREbj3piHMrKWG4eaFU5&#10;zTn3OWCgBt4yAaZtJDovlh9i4JOM06RSQ4JRWV1yM9T60ALtwy4xjzcNzyeKSGItJF5edpJyM96R&#10;zuYEABRJ8yg/rV/SQjbpQMImTipewpOyMu8BfUJeRtgXBHvUNo/lWdxcnqxIB9qHZp7S6ueB5jlu&#10;vUU28XyNKgi/ifFJbCRpaQBb6W8zn5nJNVV2eWxd2GVLZA79q0r63a3022jVTgJ82KybsgW+AGwV&#10;xz3NCGR24+R5HJ3dB71NGOAMc1HGpWFARyeetTgbYycdKZQjuVbI5J45qFeTgHjvQx6HHfkUqDDZ&#10;AyuKBErYCkHlSBg+lJtG4qT8u4YYGpSFCcgFMc0bQu5WAIBGCDQA0sQEUnADcEUg+cDOQyqxHuKQ&#10;/Nwyj73BojXPBXD7WIPtTAQcru+bcUwR/n8KUhssyBi2VyM0KuYyQp3BMnB6c0hXhioy2VzzzQBL&#10;8qzlow3lmXkE8gf/AKqYmeNu7Yd27/P5Uuw/M0aE/P8ANg+3+FNXhvl3bCDu5oAQI4t+N5TbjNKc&#10;ZO7ONoxSKP3RBU+XsPfpQ4AYgklcDHNADmyGIfIO6kGXC5J3AtjP+frQPmO053F8Dmo36xg5DHcR&#10;z1H+c0CIWYlVOG3BTx60vzku43Byq5Hv/wDrpnPDchgh4qVs72YbvM2qMf596YChdkjEEkk88dv8&#10;5pU2x7QAxBYhiO1Jyu4puJ3gE+1CBRsxkqzHcf50hiq3y7PmHyHnHfNMY7lKsTtCjnFLkgADOCuc&#10;0jfdKknZgUDFYknByAGBBxSBjuB5BBOP8/nTsZLKcj5hjH+fpTDyysd3U4/z+dAhMgR7gDkKQB60&#10;jN1bPYYHvTST5e75sbDgU8gmR2AJYqBj0P8A+uqEPztY8kguOMUhbD8c9aU/6wAA5LYP+fzpvORt&#10;zznJ/D/9VIAJwi7c4KHnFHG113HG1ecUxCdig5OE5pzDIYfMFwPrjH+FADy2Qc8DfxxSBgQuThdz&#10;Y46n/OaO4ByuG6etMYk4JJxzgf5/GgY7II5PY09s5bcB0GBj3zUXRcnuvH51IdwZs5LYGAKAFGQ/&#10;Uctxx0oH8OSCxySPSj7rj5jy2OlNUkH5STkEk496AHc7McdOeKVwqkge2TTcnZtBIG35j+NDdSBn&#10;GRmgBBzjn+I/jSDawALAKFOOOtOA+ZSTwCSKaGG0EjK7TgYpgKzEnkDG386kR1WVMrlg4z7imFiG&#10;JI5AGMDvTXY7nOcuWHOO1AiWQ/vm25JLnj+7UauVGRy2MU0NluM7snNImc7EBJ2ktigB+SwYDH3R&#10;k46U5j8jGPkBwpJHrTG4iaNCQpA3H1pBJwyAkR7s/U0ASbjv25AAz261WcqUH+6R0pwPPtk0hO1c&#10;YP3PlpoBsnDk5HGKXP7zJwTu4HpSueSR97jA7U04DZB+ct+lMBEbjI5bn8KcOUIyORzTRwAFOSc7&#10;hjpSpkjaCeBySKQEyMOmeO9OkwV3fw56moU5fA6A5NTMdydTtB5oEQ9SScY424pYCRLjpuGDQTzu&#10;79uKTkNn3yaQHReG3Bt7m0bICtkZPJBrMng8ma4h4ypOKn0eUQ6wg4AlUr9e4/lU2sxCPUw3QSLz&#10;UdRlJcSWRX+IdKivojd+GrqMgM8QEqj1K8/0qW04aSM+lT2A/wBJmgb7rgr+dDdiZdzj4mVkE3BL&#10;dBUyADByOQcj0qskbxyTRsMPHKUAPoKmVWVf9ojkVsmMsD5bfaOpAwc1MB/B78kmoM7VKLg5AyfS&#10;pU+VdvB54b1pgOGDlDgYHalwCCcenFIAHBBwMDn3p2Rgv3zwKBETJlsnoDRSngtkjjtmimB0gdRN&#10;8jkYYYbbimeY6usm7u3brRuDrney7WAxtpz8CFiW/ixxWBoN3Nt8wNgGM5AFRuyhc5DAqOgqYM0S&#10;ozMS3lnAxTJi1uW+b5mRflKcigB77VJAOcsMDFRhgoiiLAfvDltvTNP5yyKd7MwxgUwD94kZY53k&#10;E+lMBUfGI2ZM/Mu4pTHVV2K0inMfDBc09dz7YlbP3uSOlI5KMkJfK+XkEigQ1zuDgsPlRedvWnHb&#10;5TSKwDLIB06+9NZm2sh3Hai8le1DksCAQY1YYO3GaAFM37/zDtA8wkg96uQuIPDt1cLgZU4xVOSQ&#10;v8+Qg8zAXb7Vd1T914aRAcCV1B/E5/pUyJkYs0YFpZWpjO52ByD+NTXKrc6za24PAI49BQGNxrUA&#10;3ZSKPI/AU/TQZfEbvjKopwaT2BbGprDHzo+RkqeM9qwbk7p40xhWGQN2a19VkD6gykLiNAM1lrEb&#10;jWo0CjlBjbRHYaFz8wHoKbNcKseM4Oailk3XZhiBMm4jGPSq+rwTWN1HbzbBI6Bzg5H+eDSui0iY&#10;XK5GOx5qeOVQmQRtI5rEEpUjGMZqcXG1M5AGOlUI3BOq5BwyFQcU5mRB838TjHsKxDemPc24FNoO&#10;MVZNwRhWK/PKoVj2/wDrVN7DsX2ZV25xy5xzTQ4AUcbtp5zVZSC8duZIiTKRvI4BPvUau2Uj3R7h&#10;G5LAdTnpRzBYulwYuFAYR/Mc+9BbcHZACUZdxzVWMmWBo2kQSCLO7157fnUcgZ3lWNl3Ky5bpn/O&#10;KfMhWNHzkMhkjUCMSklc9R6flxUUUkYKNsBjw2Ru71Vil3MWCKFWbkEdeKbDuJjcBVQbwV9aOZBY&#10;uq2ISxAMZT16HP8A9aguuWyoKnFUkYpDvbaUCcL+P/1qWe7Ch/ulTjqOnemncRachXAbH+twvzdD&#10;/wDrqDzQxQOPnG7Bz/n3rNknIc5ZW+fjFRiYjaDjdzzVCNQONi5GG2dM+9TLly/l8thQcn/PesUX&#10;LbMZG7b2qytxv3AAKwVAfekNGnvXd8g/5afMM9v85pqvHhdgO3J3c/nVN7gEEoVGH5HfpVcXXK4x&#10;tGcj1oGaYKlMD7uzjnv/AJzSMwxh1O3C45rOFydoIIAC4ppuSQCcbflwKANUEHgjgyDHP+e+KYMf&#10;KWUlm3Y56f55qgtxucAgEs4AprXWGAIG7kCmhMuFx5A4+YpwM9akORvGSXOOQff/ABxWQbkeWBgZ&#10;2nHPvT/tJ3Pg84GTn3piNYH58Ker5PNMySML0y27n/PtWcbr94MD+Pk57UguSMleBlsn8P8A9VID&#10;SG1o8DhQnrT2YsOSduFHXt/+qsyO6UjgYQR8c083IweDs4wo9KBmgSThm6l8j/P1ph6At6NxVQ3P&#10;zjdwTJ09P8mmrcgNzySDgZoAvr/qhwdxTgE+/wD+qn8iRj1bIAwazPtHC8ZcJyAenP8A+qpRc8kD&#10;GcjmgDQGBLhc8sSfpTEB4UZ6Hcc1U+0qHwp43Hcfao1uuAB2Xk5oAvZ+TuBgZ596fvVjuJwpPOKy&#10;nuSVHpgd+tKt18/P94DHrQBtRyRhcscDJHSqBlURjkkYOKrC52qR6k8Z/wA+9VHmxwMkY4HpQBre&#10;b8xyTnAAodwsmQTu3fpWWJzkjuQKdJcHJUevWgRfFwAcAkEk596aLgDlSc7T36VliU5GD60m8kdc&#10;DFAzU+0Ds2FAHXvR564+YnG7gCsktkkn7oxStKeD/tdKYGmJ1H3unOKBcBl3Enp8orMLn370gkPf&#10;OccUxGnLOVk5PPAGKYZx5nHXdzVBnJYg8nIpgkO7HOckk0wNYTBRkHkjmoxONxAJwACazfNJ4XoB&#10;zR5pxwOKQGykyfRaf5ykE9B0rHE5J9gelSCYlt2Me1AjVyWUEH2FIzDHLckEGqcExweeT09qZNMV&#10;GMng80gNOC8jgmt52I+Rxg/jXTa+h8uGVeobGa88upG+xygAkqcqBXoU0hvfC0VwAdxhSTB65wM1&#10;m3qMx4/3d5937w6VMCYtSjcnAIqOUhmgkHBPBqW9QjyZOwbBxQxNHOazElv4gu4lzvdhJnHYjt+t&#10;VlbOMHOPvVp+LExrVnIow08H3vof/r1lIV+YKpyOpPeto7AtifO7cVB245qRWXGSeAcLUKN+6IAO&#10;O5qZRwpB4/nVASckrk8EdKfk5YYHUU3ccKWwAB6UmSHBJI/CgRESAzdN27kelFIcljx8xb9KKYXO&#10;mOFw+XGHAEZ54xSAMu2Q5O7OBRHukmV9n7zcAFz1ocHcjNGQQWwAawNBASqZZmYsn5UhLsju3mNJ&#10;tUAnnFOT90CTnzGQ8e1GfKilT5t7KM4NAAM53LkP5g5HGKRmG5dhcuZDk+/1pPlKOg3Ft4PXrS7V&#10;8tI0VwDMcMT3oATH8KBwcNuIpOSUjfftEXy9vpSYCsu3d/FuINEu52QHekaxZGecigQryPJHICzk&#10;BVVT/SklJwS4YAMuBjFErLKXYxlV2rxQ5LmR5C6j5due9MBsrs5BZiF8zgEVoeIoz9nsYRx85bA7&#10;4H/16pwx+dcRhw2XmGMdKt+IQ81/awx8lEZz7f5xUyEzJsP+P24c/wAKAVa8PAPd3cx6bsZ/Gqmn&#10;4+z3chPJbGfwq54cDCylcAFi3A9eKUtgFuZxNO8gcYDkcL+lJ4bjM2rzznoq8foP8ahOI0EgfLEl&#10;sKvr2xVjw5KbXTNQu3DNtG7P0BNPZDWxa8LQs63l7Ly807YJHbJ/xrB8X3CyeIhbhATHCpZsdMkk&#10;D9a6vw7ALfw/Zxgk/u8knqSa4vXkabxjfKin5RECf+AA/wBajoilq2Z45NXILKV4hPuIG3IAHWpY&#10;rVVALZzk1fhfZahFDfcxSlPsNIomFoZZHBBDKMjFaXlLEhDsmGlUZI6D1/Wq7KArNuZmIBIA6UTS&#10;KMruOTIuc1F7jGKAkiR7lbfM2GxihWUIsW0AhHbdjrz0pqsAIYFkcxGVjkj7vrUETuU2BjsETEOR&#10;3z/jTSAsmRZbZYyQhEQIJHXnt+dOluFmaVcxxyq6D7vB4x/T9aogiS2aIysqiIfOV68//rqSWSNm&#10;k3MwIlQKFXr/AJ4p2AsG48+Zn/djbKS3HtnFNiuI8xzLt2hHGNvXtVdZGeYPuwVmJ27epwajaYq0&#10;Uitk7HG3bj2ppCCS7PlF1KkGPG3b7/8A1v1qrK5EzklW5HFN3usZfceY8YA7ZoZvKdxjJbbz6Vol&#10;YhsFwHIYj7/UdqagBZVBXcQx3H86TGJCoYHc+AcUsQJKoXCghjuI4yO36YqhAo/dHGNwXtUuPMDl&#10;dilQgPqaiVh5bA5BCAg4681KHLcE9gM4pFIT+LIAHz5pqnBQ7VKjOR61I7hmwSAA3amKTlWJHAIA&#10;I60AIpAU9CrIMD05/wDrUYAwxI5IGKaDlC5I+4ABimNIc5LY3EcYoSBsk3gNggEl+KZvG4A4yQSP&#10;am7trctk78YHam8Bk2tkspJ46VViRwfKgccrwfxpxwWZcgdMk/XFQ7vlwCTlRk4pXYFmAPHAzQBK&#10;JF3gYGA/PvSAqF3cEDd/n9ajz+9XnAD56daAPlByMc8YoAesoMYbAC7OhpxlAyT6jj0qFsYDZ4Kd&#10;KHwMkkZO0/1FAFhZCWXoSXpiyBe2SQTTM4Iwf48HimqeAV5+U0ASiXA2gfeUc/jSmX5mUEdRzUXV&#10;MAjO3k496XPzkcdQc0ATCYNJwuF3E0zzMrjAAAxSByMDPAJ49ajdleIgYGFI4FFgJfMBXPAAA4o8&#10;0ZLd81AT8mRjjGBil3DcWOM5HFFgJ944JwSSabuAwcDJFRqcc98nijgYGQTs5osBKWAbaO+KC6ly&#10;O2eaYwBbaOM9/SgLl8DAG7k/hQA4HOPbNJuVu2ABiiPATGflGTmovvAtnHy5A9RRYCZmXG44xxSA&#10;jg475xTGU5LOOePlowQQSRktxQA7djnrkGg8DA6kUBWwDtz8p/CjYcbVIJKjJpgJyCR345pByfxJ&#10;p2wlyvTkZJoEZJx0AY8+tAEQ7DpgU7qM4wOKaEyufQfnT2XapZsBQBgdKABT1NTL/e/SoVU5bdjr&#10;Ui8AHjdnpQBIrFXz60khzmkyd+e560so7etSAuC8b7erLx9a73w0xu/CcKNIJG2vGzepyRXBwdFA&#10;7jFdp4FZToMiL/yzuXX+R/rUPcfQqKCNNRiCSj8Vfnh82yckhdqh+T1qvNHsiu1yMJKcD6GrUT5s&#10;2Z+R5J4/CkJmD4tXfYaRP/00KEj0x/8AWrCVixA4GBXQ+Ik87wdbSLjMM6Hnt1rmslgvAXA7d61h&#10;sJbFlcurN0UYGKlUgnIBC9hUAyeQuFAHA6Gp4xufJ49q0Bkx+UK3JO3pQ+SQGyW7ZNJtzGOcE9DT&#10;CT5hTq4xzQIRlYt97BByTRQBiRlwevXPWimFjo8oFVm/1m8Y5qRhtSKTIZznI9Ki3KF+4PML8DHS&#10;nqTtjVAGfLE1gaDA23+AMTH13dKR9uWAX5sAFgaWPcC6x7WymWOORQx+Zo1KEbRuIFADnUKxWP5l&#10;3jLZocHyUYYEJlIBJzz70jjLGNQhXeNzA8UjBjGhVUEQkOD70ACFMjI+Xafxpsj72UthkEXTPQU6&#10;MgtHvCmMBs5NMYKQrSKABHkY6UAObEkUj42jau1c9aCzMrO4bhlCjORilcsyyByqgquEzUZVlDFg&#10;OGGBmmIt2CM2qxFjgh2O3sOKl1Jt2uTcj93aY59yaj0pCdVSRj85LdfpUd87f21qQJHMKqPyFQyZ&#10;GdacaRM2cEsxNaehfJpYb3JrLj+TR3wwz83XvWppnyaJuJ7N0oYFRmYDcgc9dozzS2rkeGJ0BIM0&#10;5V+edpUUzH+jgoueDgZ56VHbMV07ygflLbm5702UjZ0XUFFgtuuQ8cyxAH0OP/r1l6nGF1++lIbl&#10;0HXr8i1ELd4le4ICqMYYPzkc9KhEjSmSeQks75JPU1jJ9DSK6jlVmwTuGGOBmp/KYbWCsSR2HSoo&#10;zkhj19K3oFP2aE56rTSE2ZLQOsjbEY7lGeKia0ckhY5GJk646Vvnr1pc4GBTsK5zyWU21EVJSu8k&#10;nb0zUaabKEMYinVFib5gOrdR+tdIWPHNJuPqelFguc0NKlaMqYp1XywOnU5qw+nSPIWZJQFkUqu3&#10;rx/+qt3ccdTRuLfepiuYKafPv3tE+4SFl4/z3qH+zLxdriGRm2sABjp/+quiJKnv7UwSN75xVIVz&#10;l/7KvlgYi1kMhTBGR6/WnPo1+C+y3JyV6stdJvODyeRSq59adxHKSaRdwlWaCQKZPnbg7R68Vngb&#10;tio5K4bkj/Peu6cnsT1rPvtJtL1t2DDJg/OnqfancDlcMq4wcbQcnvQv3vmJCAgZxWjcaNe24IWP&#10;z4QgAZD8x/CqphAJDo6gFQAwwaBkSljJu9GyOO9AySp5JweMU7b8+TxhyB9aIwAVY5DEHA9v/wBV&#10;AyGQ7ULHOdo4xTTkHIJzlfw/zzU9wEUZwxbywSB9f/1U3ySpb7zSOygjPTj/APXTRLId37zOT8z8&#10;8dKRc4wCdpU7uP8APen4+faoYnzMH/P0oAA+UCTayEsQOM+/40wIt37oKMldoyQPf/8AXSkgll5C&#10;gjPelCAw7lSbyRGCflOev8+tPMTtLKPLlCqy5IU85/CgBu7EqMSRhyRjuaajZ55/iAp6xylxuhlA&#10;EpCjYev+GaRY38sMYZzwxUGM/wCfWgBh9eh2dMUEFWZsZ5WnmK4G/dbTFhEG4Q8HuPr0o8qVXkUQ&#10;zk7152HB4+n1oAamcqmeWkOSe3+RTV+4o6kKefxqTy5v3W23uP8AWkHKH1/likSG5kUbLWcDyyTu&#10;Q9c9P50ARZBRlydu0ZOPelyGYgnA3AnNSfYrx4WZbW42hVGNvJ55/rUn2S4LHdazhdw6pQBCWBdR&#10;jGGOKj/g+bg4OPpVmOyvGZS1pOBubHy+n+TQlhfMuWs5wdnyjHv/AIYoAgUttBPXAwMUh/1rYGTv&#10;Hari6dqCox+xzGTC46Yz3qf+yr3cQtrIWMgBbIHH+c0wM9M5UDljuzT/AC/kxvx8mWbHStS30G+J&#10;XeET724s2f8APatG10CGJV86Z5cKAQDgH3o0EYUNnNdXJggjL8DLAdBn/Ct618OwIn+kysW3ElU6&#10;D8a1o444o/LiUJH6CnVNxGN/wjdoUVTcTlVBG35cHP4U1vDlpuYmaf7m0AY46e3tWznFNBz1ouMy&#10;x4ftSxYzT5JB5I7fhQPDdkvSa4J37skj6elawNGfWi4GYugWaIR5k5yCPvDjP4VGPD1gilFe427Q&#10;OWHb8K1s000XAy/7BsmDBmmKlgfvelK+h2UhX55gFJIAbrWgTz7UA80XYGaPDliwALz4C7eG7VK3&#10;h6xZtzNOScD73ocitBTUgI//AFUXYGDqWiWttp1xc24k86MZG9yQfwrCGcAnrnmuw1LLaTeAZz5Z&#10;xXIhWVVUnLDgnFNAIT0PfuKc4zjpikP1Oe9SyKBDE2OGJxSYxtvj5OeSSPpXXeBzi2v4wAAtxkY9&#10;x/8AWrkoc/J67sV13gxAjajg9ZFOPwNQ9x9CxcoBPfDA6k8/nRajzNPIHGYmFWLgAX138uQU59vl&#10;FR6YN9ogx1DDJ/GkBjaqscvgO535Co6sfwIrmY2LRozHouFJ9K6u4AbwNqKsOFTPT3BrkoyTAjMe&#10;SvFa09iUTryrEkbsDAxViMLjPG7NQDLgMANwA4qxHxgjqCQRWgDkKjaDwccCk3ANtByTjLU/BwpJ&#10;/hzTTj+IjaTywoEJhFO5jwCefWikGOAcbQcCimM6LK7efvlvSjB2wgFQwzzinB3VwqFhMW79KZ8z&#10;MMsTISc8ViWIrFF/d43FCHOKcSWEoUqoKjcSKTO6MohxhcscZ5pHAO5UfaoUbuOtIAJL5VTiMOMn&#10;FKOfLB4iDn5scUhkOTGGPkBx1FGXIRt2Iw5wO9MQ0sCilyFjAO0kdaG6hpWQfu+AR1qZWaMxSyYK&#10;bWwuOtRsdp3O2GaPKjbSAST5hIxAyduB2FIflJLMrOWBGM0S5CyeYxEgx8uKG/dSEI299wx8vNMC&#10;3pZKaku4guWYkelRXTEatqRbHzIo6fSl05/L1EbmUvvbNRXrY1S+B7qCKh7kPcop/wAgpuB0b+da&#10;dlgeHs8fcNZsBH9mFiMgbjitG058NtgdFahlFRi3kYXaGKHH5VBbAGyUZBHepHLNaEZUOy8nHTio&#10;rQg2aAEEDvTY0SHy/IlLE7gBtFV4yfKUvjdu6VPNKGjkBCqQo24HU1VhL+Wu8rv3YAArKSNETRMu&#10;8YwWyeK6O2OLOIHGdvY1zMRO9ScFyT07Cuis8/ZU6dKaJkTd6Dx3oGOaQ0xB1o/wpOKT+VAh3aj3&#10;oFGeeaYA2O/Wowf5U8jPTrTSp28daBERHHFKvWjHGMijoce9MBW547ZqPnipD+lM7j2FMQhH8qcc&#10;N95QR6EU2loGV2tYGfLQRkg/3RSCCJWB8tOn92pj1/GkoAZ5aD/lmmcf3acAvZR15OKO3HXFLj0p&#10;iFAHQKOuelN2jHAA454pw/rTf8KAGEDB4GMc0hHzc07HGfajHOTQAm07gT60gU/pxTu9OAoAZtPO&#10;ck4pCpP50/Hb2o9vegCPZ/OlCcYz2p3p9aUcjp0oAULge2KRlyevGaXPFBoAb0GMmkA9zSnrSCmA&#10;9Rjuadz600U8c0gAU7t+FAFI2aBDi2KZvzUTsaEBxn3oGPzmlWkxSjgUAPJxTCfSmlqjKu0qMHwo&#10;zlfWgCYGkPSkpCaAG55oWkON1KMZoAeOKcDUZOO1G6gBl/zpl1j/AJ5muVZD5fBJAPU11N2c6bdg&#10;5H7puR9K5Vcm3U7SOfXrTQDGzgcHPerdwANOs2x1LVUJ9ew5qSWQm3t1OAOSnuDSY0OiU71/366z&#10;waB5mosD1dOP++q5WMNiHghSzHOa67wgOL44xl1/rUvcb2L8yZvrrjqv/stRaQCbKFsHktUs5/0u&#10;5GSMqe/otN0pT/Z1uwPXeakOhkTBR4K1QNkYjIOO1chAGECeYM5Uba625B/4QTU8DkoR/KuThUrC&#10;gLFsL3ransSidQ3Rc78jnNWk+9weRnPvVWP7pBJz9amJ+ZQBjGa0AkckHKEkbeaBhsKThARzimll&#10;f5kB6YP0qQbTJvwdvcZoERlCMYOVJOBjpRTkG3cWHyjOOetFO4zfQPuwC3nFuuaPmYpGFIYZ3Ed6&#10;afuGJY23lsl8/wBaQANGigNkZ5zyawLHZ3Rt5ZcKE+btmmurNuKlljAG4UhAcDy1IVV+bmh+ZWbD&#10;KmBlM8EUxD3P74udxhDjPvQSXdJHyIi5CJnmgAGbzCreWGHyg9aF/dzrOykqWIVTQMQMoYNMXwEI&#10;QCmMfutLvLtHlO9ORcZdkY7lO0U0kwplkLO6YGf4aBCy7lMyuGMh28ntSndFIEBbzi4+b0prjyUe&#10;Jt7SttJO7OPanYUO0KhzMzj5j2oAkhxHeIhJLiQ7mxUWojGpzdMsmadlY5ljDFyJTlh3pdRG7US3&#10;rF371D3Je5StcnSJ1A7sMVo6SfM8PSDv8wrO0/5rW4QddxxV/wAPndpU0fcMf5U5bDKwEptinzBt&#10;hLZA4GKq2ZBtOM7QfTFW1jcoVZjvIJZwe2OlU7Vw0Ug5Cg4waGNDZeQxyRxxiobZnEcm8lm3/Kcd&#10;qdISCeT0qK2zmRNxL7hjjtUSLWxZtyQy9Q3Oa6OyGLKMgk5HNc7AcOAp55yTXR2RzZJjOO+aEKRL&#10;3o70vHrinbSOe1BJEabninsRu5pvHegAFOPB/GgYApeN3WmA3moySOB6VJntSEZHB7UAR8EYxig8&#10;jH60lJnJ9s0xCHrz60DjBPpSk8jPQnjis++1W3ssKx3ylSRGvX/61MC4WAzTXnji5kkRckDDNiuX&#10;udUu7lWO/wAkFRhE7fU1X4WUEkvIWHL9uP8A69A7HSPqlmHx9oRmLYAXmmf2vZ9PNJO0nhTXOBiG&#10;IX7xY5NG4hcKwY7Mk+9Fh2OgbW7NSVzIzYXhUJ6nAp51yxW4aBjKro+1lZCCDjOK5eV5CrLE+0gA&#10;hx2PqKR52nlzI5Y+aGZyOWOO5/CqsSdYNYsyePM4Yj7vU4zimjV7QruxLjHHy9ecVzkbqHBwNoYk&#10;YHU0bwY1DkZWMoKdhG82t2oh83y5Su0NjaOh/GoX163QtmKU4kCY4/x96xHmON5C7wq4GOh61Fki&#10;Uknc24YGM/560WGdCNftwyKYpGZ2KjGOCPx9qP8AhIYRGG+zykshbqOABn1rn1cq6hSNzM3bp/nH&#10;61Gkj+UFXGWjJbjoc5xRYDpG1+JZCn2eTG0EvkYHOP8AP0oXX4mmaPyGUCQLvZuCcE/0/WucOCHQ&#10;t+78tQzH06U5n8xzk4UTA4A9v/rUWEdANfQlM2rgF2XJb07/AI1GPEIYMfspARcj5/vckf0/WsRZ&#10;CWQt2Y449KjBJQeYcAR4HHWiwG83iQCPzBa54UhfM6g/hQ/iX5mH2MZEoTHmevfp71glmJ3Fvn+U&#10;4xQWKyk5+YuBjH1/xosgN3/hIW+T/RB84P8Ay06fp7VEfEkgTK2Ss3l7ziT36dKxVOGyvU5z7f5x&#10;QHMaPgqQE3Mcd8//AF/0osB0P9vyiUILWPbhdzeZ0J/D2oTxK5lZGsxtVsZEnXgn09v1rn2cEBFY&#10;hFKgtjOaUOWb5SAof0osgOotfEttKimaGSLIY9Qehwa0LfUbK+QG2uUYlQQhOGx9DXDK/wC7G44U&#10;IcYH4U8yhisxxvVBtGOnIP8AQUWA7tlwTkc0q1ytvrd5aM/mMJ48gCI/eHrzW5DrOnT8i7jR9xUo&#10;52kEdaTQF/tUZNV/7U08rkX1ueCf9YKYNT04gt9vttoAyfMHekBZPPFL0qr/AGnp4DE31uNpwfnH&#10;Wm/2lZEKftcOGOFO7rTsBbLe1NLVUbVNPUAtewDIyMt1pG1GzViGuogQAcZ9aALYpwqp/amnqTuv&#10;IhggYzQNW04sAt5ESc4APpRYC3RVT+1tOIyLuM8Z70javpiM4e9jG3g9eDSswLF4QNMus9PKbNcz&#10;gfZ1AwAW45rWvdVspdPuI4p1kZ12gAHnNY/SGEYXhiaaGU79zHZS4wDtIzmur8WWlvDpul+XgSxx&#10;/KoxlgAoOfoM1yd+he1dRgtjgZrofGE6Nq0CxMCILBgA3YsCB/Ss57lRIPL2+E9OkYASS6gzgg9Q&#10;qOP5iu40O3WG0ZlGN7H9Ca4zW1S20Xw9BGRtEclzjHqAR+rmu/sojBZxoTk8k/ic1MdwmMuYI1t7&#10;mTA3NG2W/Co9Mh8uwgQ54U8fjUmpnGmz+64/PinwYSyjPpFk/lVdSehg6xEtt4O1NVbgKSCf+A1w&#10;kHyxjHO4ZruvFMoTwfMCo/fMi4/4EP6CuHRdkaqpBAXnFa09hFiLJBTgnjBqVVyMYyc8VGMhiFOB&#10;n71PjzjO4fKeua0AkbKgELyo5HrT2ChC2OM9BUYfe2ehxkD1pxYE8AEk8j0oAOFj56HOOaKaNm0Z&#10;IBOc+1FAHQ7Wz5SkHLZJBpu0lUXAC8/Nnmk/iMW9du779JxIiJlQoJwSKyLHBRIjYOxUT/vqlkUy&#10;MzkHCKOPWkOZQNxVFRMDB605gxkMjADCjC+tACqdzeawB/eAeXnGaRflZZGQE7zhc0oYiXzMAybw&#10;AuKYNoIfIL7yMUCFBERVmXe7I2B/dpHHlFcESSPF6/dNJuMQBAR2dCPXFJuEfEeN8keGJOaAHTDa&#10;sseA7kqS46j8aQKWcWyL85kGX3dKR12eZEmCDty3alA/eeSpATzBmTPFAAxwywxj7khLMDwaW95n&#10;hbplCM1EAGZUBAVZDlvWpb3P2aGRRna2DUvcl7lTT8ie4TPU5q74cIEl5D1AbIqjbkrqDIDw65q3&#10;pGItanjHAkGcUPYZHhd8kanG1juye9UoSBcTHbgE9u/FX7lVTVLqFjhGYScD2qg7ZvjKUVVZRhR9&#10;KOgyvMcSdDzUcW4TNHkjJzT7hTv6A496hwRcKpwNxxkc4qWUmTo54VQd3OTWlBfzwxgQu3lquSrA&#10;Ef561kEE/KvBGcnPWrEZ3QLhcBVwRnrUso1/7XmYyEQxhBjJ5p39rzgCRkQKXKgYPT86yyd7M5G1&#10;Rj5c9aRmCfv2HBk4QHpUhZGgNSnLqzooVs7ePSk/tKZUVmKszRkgKp4571RUtHtkdQzOG2gn7v4U&#10;1tsSBWLvI8RwQfujP/6qeorGk2p3Kbo2C+bheNo4zTjfz+Z5QP7xXw+VwBxWXI7IsqRfNI4Xcew9&#10;P1pzqoumiQFsSgtKTjovI+nWmKxeh1C4dgNw4J3kLwBTf7TuHUhJQqrGSSUH3u1ZqyM/7sZX5yXY&#10;Htj/APVTN4dQBuEKwnnux/8A100FixJq99w/n4jAXgIPm55pg1m6acs87LEHX7qDn/PFUpfmj3Ab&#10;Y1RcA9TVdhhixzgOOPWtESzRbVrxvmluG2ZYKqqAcdqzU+RUd8s5Tq3Jz70pGdrtyzMx29h6f1oO&#10;AIuWZjH8wPY//qpiFbhW3kmQgc54oGd21fvFhlvTikb5UcEZc459KcVw+1TubcMsKRQkYYjagORn&#10;cfagfNH8gO3bhjt70ICSFBC8nJPpQuWQgNhVXJz3NAEUxOxtgIjUAfU0zJZuciNXGOPb/wDVSyqD&#10;G5ztjwO9Okk8x0YxBEBCgID82B1OT16VSJEQgEZBA3Hbx3pCTgByRlDjjt60IxBDZPLnav4f/r/K&#10;mKyrErnJPlkqPb/9WKAJDnGTnccUZxKdpJbcBj0FIw+YjlpML37/AP66cu4SMBndvGPp/nNADBnc&#10;oBJyW3e3+cCmqDswuQShY59alXsAGwS24n/P0poJMR2llGz5j3z/AProAb94Oob5Nq8465/+tTip&#10;JIwdocAHFOZ43V2ywgAUcDt/+qnbsyMzFhibIH4f40xEWCPLLE4ySOOo7U08x/vMj93kZ6/WpQCP&#10;K37ickj6dqQfu13urMwjwPpn/wDVQA0qwG7DGUlAqgZ60gRzMVBO7ftP05/pmpizK7IN3nBkwR/n&#10;1pMhpgqbv9aQT7bT/TNAFZc4AU7hgk8dKCcKVQn7uWNSLt2qiZGEYsffP+OKYVyjYzsCjJ98n9et&#10;ACtyMBvkyMk9+KQk7s/wBzSsy/MxB8sMoA/D/wDVSMfmUsDjfjgdT/8AroAjIBjXcSo2HA9e1KZC&#10;V3nO7AIGKFAEIaTJwpx9PX8qNxyeu/AwPTnr/KgB25t5YE78jApUYlhwC245OO1RqG3cZ3lgB9Ke&#10;vO0AnO47jj/PtQA5GxGoQY+Q7sj3pHdGRkAAiZVDce//ANc0wMfKXBPK5OaP4BklYyFySKBkjOG3&#10;DAEZcE8f59KcZyzR7wAoYlaiHRsnClsCg4+QNnvjA/KgQrSA/M6gHyyFOPyp8k5JDMvzYB6d81By&#10;x+c4+XjinMWL5H3xjH1pgSFlYnI5VhjI+v8AjSJJtZcYLEHPt/nimFju4+8Gx+FN/jyOSc59qLgS&#10;LKFHykDK88e9NkcFTkArkZ4qPPBwcfLz7UpBAxklQaALCnAw2ME8VZHLIOpA4qqp/EZ4qwOOM8k9&#10;aljJIk8y6jUYJ3Dt70niObfPeSqApACcdqdA5WQMDyDTWAnvIDISVa4V347bgTUNa3KRo+JIzceL&#10;tP0iI4EdvHCnHGcg5/IfpXpVeeaHv1H4gm7kHKxSSgeg4Uf+hV387+XCz5xjH86ldxS7FDVpCbGV&#10;R93eqk5981anxFp7gnGI9ufwxWXdSF4rKIkbpp9xHtmr2ryqlgykE72CDH5/0oQmc540leLQNPij&#10;GWknUkewVj/hXKjAPHIIrf8AHMrLqGkWadI43kfntwAf0rBY7WO0kqR1raGwhyYyQ33eMYqdCvlM&#10;WIUjhR60xP8AVk/N15+lOVCWUN90Zwx4q0IUk7QWwGwOgojbLfKo3EkEn3odj1bIfA7UKdjEpkuC&#10;QfamMQnH3TubHzcdDRQpBQkuVJXnA6migDotnVFb9yH5fFDMWjjVmCxKSFJWkCxmUgFhBu5zSrgp&#10;F5u77OGO3isSxGHnRgsVwq/KMdaczF3aVgocKMD1pMq+Xkc4Vfk4odg6s7sfN42jFADsyb94IMxf&#10;G09aYm5ZFKsplZiCvcUuRnIYmcv0xQrGIgxk+fuIPHagQ0fu+FILupJHpS4CYSJkOY8uScYowseD&#10;HJuJU7+OntQ23cRByvl/OxFADpF2W8qRlSqld7DuTScshiyFhMgyegzTZOQ6wk/Z8qSWpzDfJnO2&#10;2DjJx3oAFCvtQjbArthsdcf1ocebpT7eqnIpA+9l8wnygW28dTT7UtLayKy8MDt461MtiZFFVP2y&#10;GTIGByCalU/Z9btpeArHbmq1zu+zxSkjcjDOPrUuof6uKZeqMDRuho09WQrcq5bEZHzVkXrHz4ZX&#10;ODgKq47dq2tXxLp1vdZwqspb6Gsq/BMXmuCWwDEMdRnFC2Aq3CfNuAHI/KqdwuwqRjrWip3xAjqR&#10;zWfcglWTI4PXFBSEbBwAAMdT61PAQ8bZAUKvTPWq64aNQSMDNSw5LbiBwvGe9Q0WSthmaRgAi4yu&#10;cZqUcESkKS0uAmf896Y7ks0r4B44Iowu1XbBkMhOP0qQBXMbqzIm8qwGTnH+RTU2pHtVQ5khOWJ+&#10;6M9KepERQpsdmVt3H3efWokBSExgIWeIsx7KM/8A16YCyZVbi3iXLfLucHj/ADmnBY2n8iHhRPlp&#10;WPX5f/10rRsBNCpUw7k3yjIGTxzTAFaXycqsayFiwBOeKBDEzIFjVQqRu5d93Lcfn6flSFvPiUsD&#10;HHFAVQDuc/X1zT4YxLhXZFjjZnwQfmPoPfkflTYwJYw77FCw7EUdjn/6360wIiwMfmuuNqoEXsee&#10;9QTH53d+ZDKPlA/X+VW2H7rz5Am5VTYuOw/pUEqFWZwf3nmDAHUGrRLK33CuQCSWwPSk4QqFG4mM&#10;59BTtrKQerktnPvTNrBVEfzN5Zyf5/hVEinKbk4LccipAo87YjZ+bO48cYqLO1SnHQZNTLguEJwm&#10;7JI+lA0MQFjj0JJNKw8xF2jaqpj3P+TQgycHgAk/WpkQMgJ2hQmABSGVZ8MGk27EwAFz/ntSMuxk&#10;kYAAv8oz7ValiGxpMLwBhaquAJPMYDl+FA6VRI2AtDIJV/1gdtvPABGO/wCNMRTFEqlcsY8Yz0Hp&#10;+WKkQhMdCzMcCkZfLjXGC3l9zwD1oAVlwxjGdxC/Nn/PekCkyuq9dwOc9v8AOaH+TciEEkKC5NOU&#10;b5imMAuCzZxxz/h+tADVYspAGAhPJ7/54pnPl7hgbVx97vmn4JKoMBVLFvf/ADkUwfMm5RgCPjnr&#10;k0wBsOrkrhML8p7j/wDVUjs2/wAxjwZN2P8APvUeAwaQgbTtwp9Kc2FfL/8APTlT27fzoEJlk8k9&#10;Tkng9M9KYR+7KMN+6Pb17f5xUkURPk7QXkYkgDnrn+VAjKJgYOYgRzxjP/6qAExmRkwSxZcnPpSD&#10;JlwpP+s3E+3P9M05l+dkyAdy/NmkWPe2AON+c+2Dx+QNAESckBc/KpySe9LgsjYXaoQA89Tn/wDX&#10;T1QbM9MKc+5pCAy8HCBQMA9fegBG67iPlBBwD7f/AKqAcOHI6twCeh9fzpSNx3HlcjAz/n2oAAfn&#10;5iWOBmgBm7ZCdwz8nr0FNxjgglio79Of/wBVOwMZbkNGcDPTmmlNqlSfmKrznpz/APqoAVgd20HD&#10;b+ue3+c0o54HZiTz/n2oI3SMvfeCW9v85oUFiCowqsxPPX/PFADcHbxkKq4PPf8A/XmkJPBP3MLx&#10;UiJ5ijAwAuMZ96XyifmK/LgcZoAbhQd2SRuH+f5UAHAc5zzge3alK43ZGRuxj/P4UwZBUdRz36UA&#10;B3r98knb1pHJDMo+9xg5oP3cEktt4Oen+eKRlO8jPzEjBz05pgKc78c5zSD5iMZ4B3CjA37R1Lfe&#10;9qAOmMjGc89aAG46gA4A5p+4sM9qZyAT27jNSR/LkgY9qQydQR755qbOcAcjJ5qKMYJIJIP6VJ0X&#10;ApMB68LxSKR5q5zgDNNydoHenx9S2PapGbvg1AuqajesPmRI7eMnoS7Hj9FrsNVJ+zIo53OMj2/z&#10;iuT8IqZNQ+zKq+VC7XDk9S+0Ko+g+Y/jXS6i++8RB/yzXJ9s/wD6qkRSBD61Zx4ysY/z/Spb+T7R&#10;d2UHUMzSAnvzgfpVWzbdfTXHB2jjPTmp7dRJ4iKgHbbxqnsMDJ/U0gkcj4quBc+MrgKSfs8KRe3T&#10;J/U1nhixwB0pss/23Ub68BH724YjB6gHj9KfEMqTjn0zW8dhFheFJOSoPIzTsgKABwx49qag7t90&#10;npmmK2Mf3eRjOKoB7M+8KvMhGBz3pecnj5up9MUdX25GSQN2elIvPynGVJJOetACtgxpt9MN9aKQ&#10;YKg/3RjGepophY6cYCh2B+zB+cdaNyqUd1YwknaM84pMLzNj9xvA27qU4REkl3GNydqg8r6ViWNO&#10;/bmRuq/u6SUyq7B/9dgbQB3oZSsYMoclkyhzyKQkqdrKTKQNrA9KBEnzrNySLgvgjHSiIP522Et5&#10;2SDSKhMvlZ2zGTly3GKYuC/lxbvODncxPBFACoXyFttxYofM4z9ajYggm3yECfvPpTgC7hYNwIU7&#10;znr60hXzPmiVhGqDfQAEh1cRbvIBHUc0/ID7m3/ZhIMA9aQ/vd7gMIQVyAeaMASeYd/k+YOCaABX&#10;5Vpdwj3N5QHWpIDMrRGRsqwOz1xmo0ZVdWkQupLbFJoTMQR5mY5/1YJ6c0PYT2K80P7u4QEcHOD1&#10;oXNzpvPLbcfiKsT7Y7vlQRKu3PpVWz/dvNFnkNkfjUxEmaunkXvh9oW+YqCuP5Vn7i0Bbncw2pz0&#10;5qzoMvkX09qx4PIFRzQm2u54xyWOUGeR3oW4zPtyybo2JLIxB4ptzDlyc/Ke+KdLmK9ZB/F1YHPN&#10;TS7Hi3chV60xlWG3BBB+6OnFPa34BPUdOKlgZfMyc7D0qwQCvzenFJjTKEyFSZC5E4Zdqbc5HrQS&#10;SwkDkz+Zkgr0q6YgTuOd4xilaAdQT5hNRYq5SQFXBRixZGDjH9ajyfJ2W8oYGH9423pz/Ln9KueQ&#10;Rs8sMTtO8nnv+lH2dthWM7U2fPxnPNKwXK8ygxTQRyAQKyFpAMZJ+lBSLPyvsthMQmQcscflU00D&#10;FHVXYWwZc+vpTRAXlBcv9nRzsUDviiwENvgp87KI43fZx944/wDr/pTAEliV5soRDtRccY9ef881&#10;OkB8tWlz5YLBAMdf8mhonZA1ySWMQ2Z7CmBASGi82Rd0+1BHGBxj6U5lAkfMe6889QFA6D3/ABP6&#10;VK0Mq5ZgxmIQoB1FDW7eayqMzmUAtnt/k0wM2QOjLsJMhLZPcHvVbBjGEJHyEE57d61WtSFCoxLH&#10;duNVHgLACP7oTJJFWmQyqw2h41YFAQN2OtPXaZSCdsYbj1PHFOkgcRswDGIEDNLhZJWOxlt/Mwq5&#10;56Z61QhiE4GT8oJwcdTTg/ykscHy8Ko+v+fzoWLgFs7QW28dTULDu458vge1KwyWeUSbnfGcL8oH&#10;pzUDsxlDMAXaTAXvRKdgZ3zvO3AIow0cvBzIz7W54HamIarFZFMYUsWbjHI46/pTchISiFcmLlvT&#10;ufw5/SnRrz+7wWYtuPtj/wCtTc7ISoI2mME4HH+eaAHMQrNGhHljYN579v51IhBLLnCiQFj/AC/k&#10;aiwh3Rg/uhtBOKA29yjsRGrg8evp+lMQ44fyyxwFD4A7np/X9KjX5owWIAWMAAdP88frSrh2jLnC&#10;oW2j16/40ufMQs5ydnH06f0oASRySzcbjtYL+tP+46sSpfeRg9uKYWJJLkeacMQPzFByj+shkwR7&#10;+lAFmDGYDGP3g3En6+n0H9aVyscTRJtbEaqT6f8A1uf0qOIMDEYgc4Oce/WnvH8h2PlGQFiPTsf1&#10;pgQO4LMhxsLjkj8qerchFwEMm4j14pjrlmVSQu4de1GMPjnbu4pACBXXg7dike55601hujZsAfLg&#10;A0AbgFY4wpA9xTWBdCxIyFwD2x/kUALu2knjqOPSkB2FTxksfw4pxUctzuJGaFXn3yaAAEJHtRQ2&#10;UyfzqIKvTjkDmnfMEJGfu80BcgLnI4yaADGSwA4DUqjIXsATx6/5zT/mBZRkDfQI23D+7k8UATxA&#10;OgchVATp3P8AnFSyRgp5xUcbOD3HakiKiLLgZ2cVIxL5fgSAIQoFUIz3GHZjjJbG3PaogVUcnJOc&#10;Y7VbaHMjSDAAfbyPb/69Q+SOHTDK2cnuP84pDKz/ACqFGCWXOf8AP+eKGBJK8ckc+lWTFsGFAKkZ&#10;yKPsx3bOACQMmnYRAq5bBHRuDSKM4xxgHPvVgQlm8skAbuopVi3qB0Izg0WGVgMjnsOnrUig4JUc&#10;k5NWPsxJDBQWGMD1qxFbFm+XAP8AECOlJoCugO31GeaeF6Bc7exq+tr3UfLnBNKlsOSB8vapGUJM&#10;leg4HFPjUrGDjpyauG23MqY5Jz+FTi3+8AOg6e9SwOk8IWois5rjaN0r4z9P/wBdFxcZlupw2QSQ&#10;BnjjgGtOFf7N0RQeGSPJ/wB4/wD1zWFeIIrVI06ufzx/9epAn0xAI03dHfcf90VXjuza6Tq2pN94&#10;qxUnoSScfqRVyX9xZMuSreWERvduD+mawfFM32Xw5ZWI+/dThmHQ7V5/nihasT3OWtYSlsiMVBAq&#10;5EAVJ43gdKiHQDHTpUqnjvmt0DJDydwx1oYbIs7cggjPpSggKF6HPpQjkYVjmNSSV9aYDcfMFzlS&#10;BmpQQSwyoKnP1pvyk4BxGxAz1wKB97ZkADocUxiDLZbAGP1op6/Mme4ACjHvRSA6QKpJm2Ax78CP&#10;PWkXESpK5DBifkLdKTcC/nsoGGGEz/SnK3kr5wSNmJOARyM1mMTBQYdA5dDtAb7vNJInlGSI4eTj&#10;DhulL/qUJCRlpV7HJFNLMkTwbUO8Ak4zSAXapYREDf5gJcN2oKhtsaDawYkvnqKcg3P9mURlw4zJ&#10;0H501sSH7OCvyuTuB/rQAwjzgqxJs8tTvIOM0EtIrFF2xLGMru+9T+JgiiNFCKcndjd/jSSYlDSB&#10;AqqgGAcUwFcB3efZsiG0GMNj8qV8BvMKHyhJxHmm7fNjefaoVcfJnBb8KXcY2E21SDJnbnpSARSY&#10;nWRgHD7tgz92kA8qNWcCRnQ7AGzto3eUQ+VYuW4/u0kf+jxLt2O0qEEEZ2CmBLcBjZRylQWTGRVS&#10;YGG/RzjbIOcGr9nEPJktN+9mTcPr3FZ8kRfTuvzwt+IqFoyFox7v9lv7e6GcA7WNaeswt51vdRKW&#10;z8jY9CODWW4+02ecgcZz71s2D/2ho4QN+8C7QfftQ97jMK8UYHl4JU53kdfWiORdrED5DgnFWDFu&#10;XymICg/vGxnFZsbKPMjAB8o8r0yKoZOTh92Dsz8tSxyYADg8j5abIm0LIF+Q/wAINRkYTkAkjI56&#10;UDL6t83Od9S8nAUHeW65rNjm8tihGWIBDelX4nEgCqBuzyc1LQDwoOAuc4O7NOIGzCg4C/N70mQw&#10;CquCAcnPWjh13BdoVQCM9TQMPLVlZyMRBgCM8n6UFV3h5FPl7jtUHFK2CfM2gJkAID2o4DLK4GCx&#10;wuelIBioo+Z1zwQuaTy0CnzFJZl+XJ6CpQSgBYZyDtGen+eaaDsUjAZmXGTzimAx48E53eYccntS&#10;+SNxjXl9/wB4GnHcCU6ucfNmgHJ8kbQ2/Jfnp/h1oERNEr7ViByAd3P51XeFGPyDChOefT/69WRu&#10;cbVIAAJPPX/PFIU3DgbVVPWmgKM8IMUjKdsKkf5/Ko0gj83c4Pl7+FB74/l0qxOflkcHKAgbN3Pv&#10;+lNYjzRK6jb5vyoPp/jVoRB5SLt8zJzuCD3/AM5qs1uoB3537ON3p/nFXV+Xa+4kncFGen+eaY2E&#10;DCQ5cxDjPIH+cUAZ8lvsDFtxnJTj09OPqaV7Zll2KhMpkIPOccf5NXJVwXUjdcEo2Qec9ufrSmNW&#10;mCISHWUmRs8Hj/CgRlx2zMoVAd25tx/z7Comh/dFoySvl5c9x/k5rVjXIUIGDZfefbH8vu0wKGjM&#10;kalYxbAPj7x54/UtTsK5ReBCjZJEG5AeOueAPyphhPmszAiISjtxu9PzxWrIsbLJM2Rbq8eEPGf8&#10;jFMMa+YXlyYjOAqk4y5zn9dtFh3M9YyNjSZxh9oI/D+p/KmeUyxfvP8AWGPjA6DP/wBYVpRRhAhl&#10;ByA/lgnoOQP0zQYwkBSQF5DEOe//AOvpRYVyiLZxIQT+9DJ26f5Ofyqb7OPNxGC0iykHA9v8KtlG&#10;VxEOZi0eWH4Z/XNAVRI0cRO4TEk468f4UWC5Dbw/LGIsjCtu/XP602REeF/LLCPygWIHv/8ArqaP&#10;Aii8tSuFbd2yeck/jTZF3RMYiVh8sBsfX+eN1MCBrYMzHlYQ6ZJpWt8Sc/dDnbx3xnFXcfM+M+WG&#10;XI7/AOelMUAvliShkIAz0OP8aAM4QkqvmcfISoPcZpxtsr8+QQB2/KraxZRWZcZjOzPYds/hSkHy&#10;lR9xfYDn0Pb+lFhXKht2EmAMtu5oW2IcYPO4hs9Md/0qzs2zMilmfzB3/wA8daePnAUDnc24+3+c&#10;UWAopbfJlV6RgkY75P8A9ehrcRvkNhAq/wANWgN8RCthFj2/U5/xzTmCOjON/kkKDjrj/wDVRYLk&#10;HlguwIIUScEijyyHTdxw2P8AP51YOFDO+fLMoCjvjj+tR9ZVeQk4L7B+nP8A49QMaNm0+YDzH8ox&#10;jj1/lUm1ivEmJjsPT/PWmblVP3u5pDHkZ9P8elOZ8SNtR1k3IACQcZH/AOv8qBDS25ypHzLIAfTG&#10;P/r/AKUgRB5eEUgqxPt/nipMu0zKo+cNyOxX/OaFJJXywT8rbl/n+uKAIG2lWCn93sBOB7//AFzS&#10;H5pGQ8ISvJFPbmGRiX8kICzAEk8//roypZ9xZYdy/wCf5UwGREI+Tyu7g479cUqp+7XfjO0lT684&#10;p0ZEb7nyELllGeM9fypsaqRh2JO35fpQMcqs2cH96FHWrsSg8gYOPmqvEnm/Jkq/XPt/jV1eVJ6F&#10;Rik2ArEYLJwuelBOFAHc03cWyR26ikLFVLYznhfc1Ax0eWd2OcDhf61oaZb+ffQxc8tvb6CqKIAF&#10;jPO0cnPX1rpvDsBEMl0wxvO1foOv6/yqWMn1eQs8NsvO472/pWOR52pKudyxn+X/ANepri6Ek1xc&#10;8kdE+g4FN02L5WkPVztB+lSBLegzPawA53MSePyrkfFVz9q8S+UATb2cYhGB/H1P9PyrqIbmJZrz&#10;U5SPKt1Zh7ADiuAhZnaaeQktPKZWz6k5qqa1uLqT7dpAzjPSpFHqSTUanCgE59DUucnnP1zWyGPG&#10;C445BpxYE/xHaORSLgrwCGU9aUZIZgT0piFUqOv3DjPtQSv8Z4HTI700kFNw4HHFJvXADDg/d4oA&#10;cD8pGSOOOKKAMAqc5wMGikM6V8tL5xAE4YfJt/WkDKm10IaQk5BXpS/OshkJbzwwwpFGWTDI2ZWY&#10;5XH3azGNH7ofIwYuh3/L92kYhVeJZAUYDc+KXcy8xNuyp3YFKf3eYo5A0bgF2K4Cn3oAaQgk8gfc&#10;3gmX1pfld/LJCRhid5HJ9qXI8zyPM/chv9ZigHfIsUj7YFc7W2/55oAT/XBDIfLWNTtO371MILnc&#10;xCsE+7jrTj+9VPMcqqglBjrQXDqzyEq4QbVAoAUMHVpsKGG0CPFGQmJQwLl8lccCmtIzMZZMiUFc&#10;KV5NITht8ZLTF+Vx0/8Ar0ALGfJdZFcM77ty7fu0KfJVTG6uXjO8Bfu0i4QqUYmQltwx0pEbaP3W&#10;Wyh8zAoES20n2G7jZP3kYCl3x09atXNqttrZhP8AqbtTtOOAf/11QdX+zSpBnydgLEDgGtWcm/8A&#10;DyXELFri0wQw68df0qZLqS0Y1pujea2YYKHIBq7pMgttReHlUkGQPemaljfbarCPkmUb8evQ02bK&#10;FJo2+eMhl9CtO10M0NUtWEvnKcQSrubHZgawLtTHKsoOIxkYx94V15Vb6wZFx8670PvXOXEJdCHB&#10;C4IAPY0kJEUREiMDtJ6qB6VAo2H5scgjntTbd3jdGK/vEO05HVTU8q7gSo+Yg5HtQWQNGQSvBJxg&#10;56U+3kAcxjg7uvrSZ+RowewOaRJePLdVwGyGFMRejlDjBwu0Hv1qUFXUkELtXpnrVSHbPjBAKA44&#10;60/5+WbaNq4AA60mhlolSGkOByAEA7UDhvMwvLHC1X8zgyMRnI+UCpVkAfeGzIzHK46cUrAP4VFc&#10;lW3ZwuelGWjBA2uWTk9dv/16ajKoyNpLZyPSlDhE2oc7l+Y0AIyEMU3A9PmpwQF9isMbvvH0pCcK&#10;0Ic7DjcaTcGOxWCoH+8etADlXeoA2oEBJJ/i/wA8UyQ7o8nCkJnaDSZ8wKHIUKDj3ocjy90gwRHl&#10;R6//AFqYFJ9hDykDaSBspT8sizPtAaXHl4+7x1/OpJAuZJGIDgj92RgDvUIdhcbwQZWmwVP8PHWr&#10;QhjSLAysuJPM3KNo+6cdf50zDQW5iK+YWhGWJzj2/UU+PEeGjw5kL7128r/nB/OmjbFG4B8wGIMz&#10;Y469M/jTEIyYWS3JBlyn7zP5c/XNOMe+ZY0YKElLM/rx0H4USHEjQIQMlCZMYHPH6c0rENchF+SF&#10;ZiwJOSeP50AQLljGgG0KZNzZ68f/ALP5UxGEkAbbsRYB8pPv6/gafGPMdQwVEjMhBB++f8ef0pjr&#10;58LM2xCtsqrH0z/9bg/nQIfPKjCSZhtjDple56Hp9MUEqH89kBzcbAp67+Ru/PFMlf5nuyA0m6Mi&#10;Juvr0/LFORitw0xIZ/P8vZjkNyM/qPypgCEW4hkb94GSTv8Adz0/TP50FfKheMgHMAw4PIHcZ/L8&#10;qISEEflgM0iv0/g7n+R/OmArEnlgCQGAFmBznrx9ORQIeITloN583dEPNz04/wAc05EzvjBVczlg&#10;5PJH/wCrikRShNp8u1THh26H/ODQNzusXyLiYkPn2z+eOKBjYkLxW+VC7EbPOMnkHPrk04hWiYog&#10;GEX5OnTt/OnR5eOM8KUVsgd8cfz5qORmkga4A2IiKxQ8Zz/9YH86AJC4aWSTJ2llyoP+famoI4Pm&#10;7PIePc//AF6TIEkkowzKyoVH55x+Ip25UbfgHLlcdwcdaBESsIYE3NkFCV9hn/CklBeLax+YBdvr&#10;19fbilAAXftB3xlvXA603cURoiFdmVSDnhewGfqaAJghMrqpBfeMnPXikj+ZxGAMBmyf8/hTE+Z3&#10;jBAVZcZzjdkDk0Kd7ZVCg3Nkn2P9aYBs3QnaoG2PaBnnIJ/wNPMihXlYERgL8oqHbiDC/LtTIHc9&#10;R/Skbdued41C4TKnuOuKAHn/AFeWGVM2Quf896B+7ZQ6ZyGwc9P880m4qGchXbzsBfTHelRSjktt&#10;zIG299p/yD+dIZGWCRsGUFmTjJ6Lnp/KgI/+p2sJQyfOe3HHP50FNkXlthm8oEn0Hp+oo+YIYQej&#10;JmTPU4/+saYAQzsVjJDh+WHoP/rU4DzShi+XapDkHA9D+ZqNMyMUxjbJncDjjFKAZNu0bNkZBGfv&#10;c4z+dDAJDGQX+YQoo349PT69abIMzM3Hklhn6019qhztxCqr8gOc8/4A/nTht3tIVBBcDZ6/54oA&#10;QMBjdnaWO3I4HvU0UIBKZyCOPpTFVgAGIOSePSpIEACxgnkfePb2oAtW8QVQhJDDp71I7E5JXB4H&#10;FAQqAo7DCmhsscfxr1qBjOQOO45FKi/OOPlXOM+tJkgb8cnAxUqRgEJ1yMmkwJoIy8scK4Mkhwue&#10;9dTfMLHTEtofvMAi49O5/wA+tZ/h62Ms8l26janyR/XvTL2d7vUXI/1MQK7vp1xUDKl0wjSO3jAy&#10;xz1/KrkzraacQCQ2PLX3J7/zqla5ursz4GxBhRVqdDd38Fsp4jO6T60mDZieJpGtPDVvp8Q/e3TB&#10;nwf4F5/U4rnlAAHy8DtVvWL3+0vEFxMh/cQYgiAPBA6n86rgc8DjNawVkJAo9sg8DnpUxj2ttY9D&#10;1qMgKgUAYxj6VYyqjaSNxPGe9WAxcbxxjbznPWgA7WYD2xmlH3hgc7iQRSbjtIwMqBzTACTu4XC5&#10;6UuAE3HGCeKeH+bd8uc8imN0GAGU/pQMdtxtB68YOaKc6qqhFwQQDn0NFAjosyJISxk+0EjAIzSI&#10;WxuXf5u4gikK4fblhcbhhgeKcMlgke4SAncd3BrIoau/A+zs4O0+Zx2o/gbyPNaHaN7EdPrS7Wkw&#10;IhtYKS+TwabtMkbNHlYgo3gnk0AOwRz832MSDJx3xSMxbajlvIDkr9aTI3btrG3DD5c96BjO6RW8&#10;guSoBoEJnKR+dkcHZgdaCAVZpy4n2AKO2KeVKCPzstlDsGenpmkkV4y6TZ80ouCe2aBjWdiTI277&#10;UGXAI4xS/wDLQNHu+1eZ81BWTJjbJuMrg5pACzCKMETiXJbd1/8ArUACgo+UDeYdwkJpI3HlgwK3&#10;3T5ue5pQrO21FIZclyTwfpSBty/u1KqqnzST1OaBClQ0cjRHbAFG7J6n6Vf0OYQ30sQGLWbCpuxy&#10;2P8ACs8lXV5EXECqOCeTTZcACdQVgSRdig8g0MGaiWoRrzRXHynM1qc9vT+lZltIfKMTcPFx9VNb&#10;F9L9q0231m3BE1tyw/2f4h/Ws/U0WO5j1C3XMM67jjt/eFSnbQhFnR7kxTvZORlfnjPr7VJq0Ajn&#10;+09Y5e3oe9ZMxdSlxE/zRfOp9RXQ28sWo2gK4O75lB/hb0ofcZyl1H9nlSdWLMQAQDnjPepFY/w8&#10;tg/lVmZBtljZcyZKkH+GqCkx3BhPUcg9iKZRIV5yp+TAzx0pjovTnyyetTsA8Z25xjmmqMfKT8me&#10;tIZDHJtYI7Y67atBzs3OTuVflGOtVsHd8wyBnBxUkTF1HnAhwPk5piLDSZXzTzMGBC+1KCquHTJm&#10;JO4Y6DFMGCS2W80EYp4H7zCgtNu+b2oGEfygsj53g7hjpQG2jZHypXLN6UI2d3lFtxB8zioyyFD5&#10;bNsCgsetAiQtwUVvlyMvTQ6tJhyVgD9e5/8Ar1G+05Ici3yMkjNCMC+6VSbcSfKo4J9qdgHCbKr5&#10;o2IA236DpSNOSMzMRJ5e5R13HtTf4B5zfKFbZxSN8vEu4SmLKemff/CiwDriR2Lyg5nDKcH8+aZh&#10;kmDAhpWchh3Xgg/jUjZ+fJ/0gMuM9+/86ZgmYBCfM8w7+/amAxHCY8o5ZwwcAdB1/pTCdokjT5k8&#10;sM7AcA56fr+lOBPy+Vkt83mew/yB+dMIZUmeIZjWIbyeu7J/+v8AlTEIwC7oEbfBuT96eBk8fpih&#10;V+bypGxEZmCMe/GfzocI0TRDctoGQZx7DP44H603eTKjzDbbidhEDxnjOPzPWgBFUSMolIWKMPsI&#10;7n/J5pu9ZIzPIdsghUhQOPYfTilX5fLF03yKsnlf7XH9Mn8qZuMtuXmJEhiUr2x7/wAvzpiHyykN&#10;Jdf8vW9NkbL1B5z+vFIrbbnfGMzNNsZcdMAjP605i/mszkm7zHlKSMp5pMRJm84xuPQAH+hzQBGj&#10;FYw0K5MiyFzjlO/9P1pMlIMRHdGLdWLBfc/4/pUke4hRC331cy57AD/EAfjTCWMEgjJe38kOx9Wz&#10;x/M/lQA5FVXaNTm1DR7XHXO0A/yyPrTxsBCStiLzSw9c4zge/amoUVfKL7bUPGFf1JGP6D8xRHsI&#10;VZGYRmYqnGckDJ//AF0ARoWmgiLoImEThBnk9QD/AF/CnNlovNfeJPLQiMfgf6Y/GhWZ4I/tDHcI&#10;mC4PUAYH045pZHLMZJM/aEjRwg9T2/TFAA0gWeSQD98XVcY7ev6/pQjAOrBkZy5V+OQMfzpzK5mZ&#10;1BMxkUbcZ47/AOfaokdo2BjjBZnZGA7KAef0oEIj7YwY8uhhJYHtznH9KiYGNZEBDRlI8Oq9ycfl&#10;z+lS5KxM0bljJAWIC98/5FJubySgbMW2PLlcdTg5/P8ASgBZCsu7zNqJ5vJo3qdm3AXLnA9v/wBf&#10;6UOomBiZSYHlIyO/rn8qa7q00Qkjwi7wmfUdMfmfyoGEbB4QQ3zCIBPl7c8/pTnZnczKFLbUwp6e&#10;tRjEgzKwDCHhVHbOM/kP1p2Sr+Z1nJXHHp04piFHyyFww3+aSQOeen50xQUAXdu3K+SO2f8A9VCb&#10;t2Y2DSNNtx6dv5U5DhlEA3BkbzCR90/54oAaPlhaNdpQoCT6Af05oZY9wgwuwFOfcf8A6qMhbcrH&#10;tEYjG4gcZz/+um8LGycLHuQI2PUf/W/WgY6I7yQwGBIWxjrxTN4kTkBPLjKgY6802MFgA7AIJDt9&#10;zjNOYiRQX2qyxEKB3Gf/ANVACN86GY46AbMfj/SnISkjSj+8OKVzIxaQbRPhf3e3PFWETYWkcjdn&#10;lSKAGJDySoG1iSSe3/16s24WKPnBRug9qRAP4MeWeTz3qYKeDgbSOMdhUtgAJUc9P+WfrQMkbQRu&#10;OSTmglTgfwp0IphLcIo/eMOBUjHR4kcsB8qHHTvVm2jeWQCMbi7BUxUAB2gKe53fSui8P2WSb1vu&#10;42xD+Z/p+dS2MvXLLpekrCjfORsQ+rHqf61gysYoPKQgs4wcelXL+8E928h+aGH5V/qaoxAz3Bkb&#10;gdcY/IVIF6BYrSyJJP7tSzD1PpWXf3raboFzfdLu6zFDzzk9T+Aq9dB5riGwi+8TulP8h/X8a5fx&#10;FepqOtG3jfNtYDykA5DP/Ef6U4q7J3ZlQxGOFR/EAAfc1YUZxgY65oHztwMEYzxUsas2WQZxkn2r&#10;YoQbQMAgrjk4qTbk7SRjPHFAXj5f9Xj5qG3K2M8A9PSmIQ5BGRxnj3py/dJJ6cAYpUP98EgqSmaG&#10;GVAbIf0pgKABISuM96acKPk6EYPpmlQlh1xJu6ClGAu5c4PBGKAGtgIQTkHGKKUEKMc4NFAzosfN&#10;5Tgb2xh/ShUDyeQMCVW+8WwCKb0Pknac4+bPSgsWY2wKlUf7571kMUAzKqouCoO4g9aMLIjSxqyR&#10;ogyCeT/9ehY/NKICke0H5icZpg/fxmXKL5ageX03UAOyP9aU/c7gNhPUUu5UPmSIPIZiEUHof8Kb&#10;ncTMFXbuGUFOyEfzSqsGfAQ9qAG7fKQeYu4sp2gN0pvRSjkmRkBDA5xSsBF5fKuzg/8AAaawCMYw&#10;FOUByDQIcFY7o2DCXI/eZ4oI8x/IQhZA+C2eD/8AWobADQlVPzKd4NI3zgREKNr/AHgf60ACfOQE&#10;AQoWyxPWkyJFOxdoRTuy33jTkxIyhTGnlq2TnlqOJI937tDGuMKfvGgAYB4WkACqAAI88mmkgHzt&#10;i+VuAEZPT3p5CukkxIVsALGOhoyEX7Qdu4uP3Y7e9AFzRZxaXBimdDb3jlVTOcN7jtmljtvInuNE&#10;lyUP720dv5Z/DH/66y2AhxMuCxfO0jp71tTmTVtHjuYGxf2Z3jb345H4j9RUSXUlmPAWRmgkBDKe&#10;Af1FPsbhtOvlByIX6j29fwqS/wAXcEOrW+Pm4mUfwt6/jUEqrc2+4HDDlcevvTWqGbupWry4ubVQ&#10;ZG+WTBxketc7dwlgfKbaSQQ2OhHb6VtaBfLcxNZTHLgYXd3HpUF5afZpjAqt5TAknPUf40LTQDJg&#10;l3p2BUYYZ71K6/LuH3c9M1FNFtkaRARGDycdakjcOu/ggY49RQUMHzAb+vO3moJg/lNu3byp24PS&#10;rLoch8AZJxjtTWUFN2MtjpmmgH280o+QEpO2ASG4I7iplTfJsXAlySW3cEYqi25CQCN5Iwc8CrSO&#10;GwhYBw2S2e1MQ9CZFxH8rICZMt1+lRMN6MYlYIq4YA8k/wCc08bGA2IA6g7iT96lLBomkjVUjRfm&#10;Gec/5zQBG8aLG0jnFsCPkz+dDSKgjnkiZrd3+VQeg/njNRybSGmfm34ygPJHf9KFOyZZZE3RM5Kx&#10;A4A9vXGadhCbioQTo2GVtmD09M/hmnO7J+7kBaRosI391v8AGolYQoomTzfMV9gzjae2alCeQpWT&#10;95KYtud33T3+ppgLtdy0agi6LDDA8f5zS4BdUiBMm8lz/eGP5YpMkuYdoEpZRvJ6D/OaUfMQqjaw&#10;c7m9VxSGNRWcL5XDqGMuSef88UwrmOR4sqoQAgn+LP8A+unLvbPlqAVDFyx6j2/SnRjfGzxghFRQ&#10;Qx5LeuPzoAjlYLE8gVjAXXAJyR68fTFBSNZI3uEMkLSkxqeQD2/DNLKygPKFJt9yho++O/6UgYo6&#10;vIoMbSnanp6fhmmIaSkSIZctlXEQPbjGf51C3yKwucmYwqN3p/8AX6VOuAEMo3B1coPT0z+tRsvl&#10;wlZQHl8tSPY/49KAF+YTmPJa7LJtIP3v8kmo4Q5KiNts3nkOTyCv/wCzz9afIr/NDlRd7kIkB49x&#10;+eaanzyx+W3lyLOdzHnIGcfhtpiGqTJFiLK4R/MJHfOf54pF2+STCzCJYFwCOhyf160qvJcKXRNr&#10;BZGlOMbmz6emcYpWJMMk0QZYPs42g9Sx7/zoARmDuztk23mRhV9CAP8ABaBJhxK/MJmIX/e9vxpW&#10;bD+YVJgaSPCdxwP/ALH9aSP93KGYMYjKdijsf8M0AMxlofP6NE+w/oM++2pJQ6q24FrooCpHc5H9&#10;cU0ELar5oLM0LbP9kds++2kYuFaOTd9qCRlXyMA55/XFAD8u07JEX84zLgdsYwf/AGb8qSFXZlSL&#10;O8OwkPbbin7S058v/Wb1wxPRec/oTTYst8sYIdXfe394Y6fligBiBZY90W7aIiHXHVs57++aY0e6&#10;1ZSX+zfLkYyf/wBeM0+JmljaSIFVEJ3K3Uvnt+Oajb5YnYK4t9ibsHnPc/XFADy/OSWEPm8ADtxT&#10;SyiSIPuYNuCk9vT+tSKjGWTeoWDzcIq9VHf9aRMgIHUkBnCn+WaAGNH5cOxy7SNGCrdOP8elDrJ8&#10;oAb7QdnI9f8A9dIpc2jLL5jSmAANjp/9ccUqx3DRmNmIusqMjpn/APXTAahLLkKRL5xyOnHv+FLH&#10;v2GO3GVKnzPrnP8AOng7mAUESbyGz3/yKi2sNpjDKAvz57n1/OgBNw8l1ViIginp/Fz/APXpcqS6&#10;sGEO5cce2P6CkcKUUpnbs5Hcn/OaUEead6uIAVABHt/+qgBB99XYnyw52k9P85pSgZl81vm2YHHb&#10;/wDVQASAG5QsQooK4LCVvm2/Lgds/wCFAEgcglhnzgBgnvipYwZGLDIIbBz6UnlMyHcxEwIzxxVh&#10;VGMrgNnkUgHbeAFGRnG2hztURqeD1PpTi3lLlPmYjB9qiT5iyg5Ufeb0qQFDKBnJ2AnB9aeoBILf&#10;exx7UxR50nzDEY+7n+dT7SW9WJ/dgdSaTGT2NpJeXkcAXG4bpG7Kv+NdHqd1HYWQtoQFYrtUD+EU&#10;6ygXStPMtwV8wjMhH6AVg3Fy88klzIPvH5R/IVG4EMjllWEHIHLY/QVoW6LbW7zyDPljcR6mqdpE&#10;WkBPzHOSfU1akj+2X0dojjy4TvlYHjPfP0oYNlG+1FtI0ObUnP8Apl2fKgGP4j3/AArkbWMxwgOS&#10;ZDySepPvV7WtQXWNYFwhBsbcGK3Ufq344qBUBPzcccVpBWQIdjAwfvdalC/L8p2sBhh603Zjk9Ox&#10;pwG5GYABlHPvVgKm/wDhxgjBFAzu3Hpn06UuCDuAOO4NL8u85JMee3agAXOCpHbg+lDhtzK+d3QE&#10;GkVv3RUD5XGQwNOK4xHnkY5zTAQAmQAdR/Kgsdm8ArhcY9TSKjFiScFcnOeooXJA46DpQADBO8fd&#10;9KKccL823KsxGKKBm+FJBTK+SQCzFelHmbpPJ3osIfhsUjfKhCk+UwG8A0hIz5bFvswbPFZDECiY&#10;oryCONc4JB5x2FIhEiGRlCELwMdaegjZVSd2ESZ2HHJPYUhkeVd0rneExGNuMigAUtuM6ECQMDtp&#10;Wym2cMGZmIKkZI96UklvOZyLgEEACg5R/ODHzCeRigQzPlKvlssm9TuyPu59KQfuw0ahWj2Alh29&#10;qVdiBWgyCQQ3H54oJVEaOJi0RQZOKAA4RWiypQlTuA4FB/eKI3O2MScSYoBQbo1b/RxtBbFOyG/d&#10;yOVtw/ysRQAxSGYK3y7d20460bvNTc+0eWpA460ofdtWViFXd5Yx1puXdQ0oMZ2ERjb1HrQAEpIk&#10;sjfLJhdqAYBpd7rtnXmYuPkC5wKSQ7i8jlhcALgYp26d5sqHNyW5UDnpQAiExus8TBpmYhkx93tm&#10;lsrv+zruG4iYtCwPnD0GetMj3bt0SsZyx3gdqYoPknyQWXYS+B0HegDUuBFp14zqgfTL8c7CflPt&#10;/P8AOs94306+aFzmMnKMf4h2NX9OaC5tm0qRWEDJ+6Y87D/TmoFie5DaVdH/AEy35hc/xD0z3B7V&#10;GzJ2ZTnEkE63MRwykEkdvQ10qPFrmnbwdkg4cD+Fv8K5yEkqYZRhxxhh+lPtZ30y6EkWShOGHZh6&#10;U3qMkli/etDKNohOCue9ZxRrdh8uIzyox711l/apqdql3akGRRkD+97H3rBkCyKxbBbJBTupoTBE&#10;QfPzEA5PK+lREFCCvJwaZ88EoDHk/d9xUqnKkL3zuGOlBQyVAy5AyTjnuKi2hnCq4Xa+S2OvHSrH&#10;QEZHQZNRtHuIAIChs00IljPmpsDIpXOT3ah1MilwAAqY2jjNQIV+VS6/JnGB1qdZlnQsThguFGOt&#10;MCGRSd0xAK5GYycCnBVjImYhgz8IB0NSkhlMwxvBB244qIcN5gwWZiSCKdxDd/lBQEDb1YdM7aRz&#10;syhIk3ptLDt64oDeVhoW3BwwYHtn0/z3pW2xxiJCSrJtZjQANGWPkF13BlPmgUqYLCLIXDklyeox&#10;n/61IXALRE4hLA7qVdryBXwqhiynuTigAVmlCpwnl7sn+9/ninHmN3BEeECgZ61EP3igPhCgbbjv&#10;UrbZY2zgHYABigZHKwTdcYG0so8vP6/ypyO8cwlCBi0h2rj7nGM/nSO+/dPhfM3AlcYHFIsrRyiS&#10;P5naQjntxjj3piGA+T5YyH8xX/4Dn/62aYxCW7RyFnPlAluv4U7mHyzGAQ4bePTPp+X60hJhRk3L&#10;IjRqGJ7n/Dn9KAEaEmUwA5b93+8J/wA980kYDvsZ9pWc5b+93/8AQaJEUSvabv3QaPEnQ/54/WgA&#10;yMEdgsaylgc8nq359qYhoBkQSj5PKjbgn7x6fzp+TOjyqVVTCqiP+VMXEsY8zaGjRwuOc/h+NKGE&#10;kTTEKjCNVWIdPb+X60APEm6TzsZDOnyE/wCyOcf98/lSA+WwkC7g8pBGfu8dfzpPNb7Q1yyYfeny&#10;Y6HH9AR+VEYCuJVOS7sG9Bx1oAFUQQDKiQmE7QT90Zzj06CkKmJTC21pCiAy5zzn/HFIJBAqHG6O&#10;SIuT/d70MgW1a2cD5go3D68D9aQx20mXYrKhaVfnPoOf5A02P5/lUYKO5b3P/wCrFJt85/IyFCyf&#10;ebjdgZz+hoUnADKqBGcluu7vn64IFMQ0EsdwG0Jb7f8AeOcfzzTnkGyScgqgVC0QPOP/ANVRj54S&#10;Qyq0UQ2qBwe39KfJIdn2oqONmYuhI4P5YoAWWYhC5CsjSbgijnA60iyM0gygKvu2MOcd/wCh/OpN&#10;q+YkoIJLldg7Y4qNG2llXBMgbbt/h9f5GgBqvstmiOHYxBg2c8Z6fyqRsk+WXJfenz5xnjHX61XT&#10;McciHaFEYY46Yz0/UflUuzcfIjCj7pLk9eMUwGKwZ2QBlImO5j3Hr+VLuaeRZGPyxwlW55J6ChVy&#10;digDZIfm/vd/5UA+dDuUBNqkcD8P50ARhGaMygKFCgbc8k1JkiXeVPllwQn4f/qppUNF5qkAbR8u&#10;eT/nFSY580j5S4+XPTj/APV+VADD8jBX6MxwRzg1KIwSqkHaIwoNPjjXcpPIOfwqRQqA55XHBJpA&#10;O2ttGcmTHHvSqCPm5D0m35fnA3gjbzT9h+8wG45wM0gIQXckL3X5jTshjtjPyA5akOR8sQAfgN9K&#10;m8oLjBwOS1JjHIqqqj+DAAroNC005F7cKOM+UpHT3qnpem/bLjMqf6OhBwe/tV/WtQYD7Da8MRh2&#10;HG0elQ9QKuqX32+58mNj9njPLDoT61n/AOulURg7F4QfzND4RBChB/vn1PpVy0gUK0kh2oq5Y+go&#10;2AcX+w2u5BmVuIl9/X8KytduW0vS002D/j7uxm4cHlE7/iavzXkdnbzazejEUQ2wQ/3j/CK48Sy3&#10;NxLfXLBp533OG7ew9hTir6krVjI4kiVVC4XHAHapgMBlIGMcHPSkHUNwc1K3BI4Kkda1KHIP4WwO&#10;eM807B2qfunHA9aQFQyAngng44pzEcB3O8LheOv+eKAFbMkm8ABl6qe9BQgbwQAScj0ppZt5yVDL&#10;29acGP3hwcncMUAIdqqoVlIK56UoAyVYgqSBupGIC5wGGPSgsi5VSGUn71AD9ucK2OM8+tR4wmc8&#10;gdh2pVKMdjE7cEg+tOH7xSC2JFUEe9Axhb59y9C3IPWilYlm3A/MCd3GBRQBugFo2dd3lBRvFKfu&#10;8hvI3DPNIf3gMkYEYRQGTdyxodd4844EQYZj3c1mMDtfYJWfyxnaQPyoLONonzu2fIfakOFwWBMb&#10;EkDPOKXYUVRL82V+U56UCE3SMzOdxucjaPWlyyuWXPnh8OpFGxkYhs+ccbWzS7GaQooInD8tnqKA&#10;Ghj8vkByxB3/ANaTPyMYtxiCDeaVAZCqxg71B384zRtyjtCoCBRvBPJPtQAMRsYAn7MSM0HO1PNz&#10;9m34FBVRG0qxsYAVUoW5oYMqLJIMws52pu5A/wD10AN/hUSbtuDsoy3lH7QJC5jxFn0pxXygvmKS&#10;rKSpz0ppUBAkuWYp8jbulAA6kFhOH+1EKQSeg7UpXc+xQ4uw/wAxz19qRwVkaGQAzELhwc0FCzmJ&#10;cLMHBMmeo/zmgAVSWVId3mgkMB39qajZiJiBC7T5gH60qYmcLCuySMkuxbAamk749yIF2phxn7xz&#10;yaADG4+bHlYUUFsenatSVDrWni4tW2ahbHjn76jt/wDX9azGzKjTIAsSqNyDgY7cUCWWyf7fA4xu&#10;GIwecd6TV0JotT41SD7dBkXMWBOmOfr/AI1XWQTxfTqB6+taF0dwTWdPGR/y8RD9T/jVW5iiwt9Z&#10;fNA5+ZQfuN6fSpTEmSabqLadcbHBMLn5vb3rU1LTxJ/xMLIKXYZfH8Q9frWF8skeR3/StDR9Sazk&#10;FtOxMZPyse1DKM6WJDGFxndzn+6ap7nt5vLbOcnDDoRXTapppAa7sgCCMyRqPve4rFdFljwoynBL&#10;Y5WmmBDw6cdO/tR14zgZqud0J25Plgfe/wAanG1gSBhcjjNADCgIGeikkY9aRk8wB2kZHVcLgVMO&#10;nzAgZ4pksIdSWLBwvyEHpTTAd9oOTI3MgwcY60hcrJ5iE+cz8jFV2abL5Qi4BGCeh/yacrfvtgJ8&#10;7cd3PTiqsAi3LwYFuSWkVxJgfdHf/PvQWBBSM/uWiw5Pcd/wpoZtqGLcCQ3m/wCfyoDgxboAfL8v&#10;58c5HrTETEDy2hUt9lDqdxHJ/wDr8UilS2yZtsYclTjvjpUUjKzHd5gtA69D3o3MzAzbjbmQ+UMf&#10;xY9fyoAcrs+1HOFTdswOv+c/pT5HLklmIcIAqj0qJSQEWYsFw3le/wDnmnZLZ85iJtgwQO3+cUDC&#10;R2Ys5DefuX5KMkSI0JZ5fNO5Rzt7f/XpD5plY4YXhZc5HWlVXE37nIlZzv754xj8qBEcbtCFaBg5&#10;ZH347Z5P+H40BlghdUbdEI1LMR0p2Wyvk8/I2/8An/hTXYrBJJCC1sEXPHf1/nxTAUiNi0JYm33x&#10;kue5x/n86jG07UnOIvPbYR35z+fanShDuVhmy3IBx/n2pIyqhUuQPL85tg79cgfnQIF+ZUaXCFI3&#10;EfuOmf60MQ7NNJ8kxhTK+gpuBt23DDcInERHp0z+VKwJ3NN/x8GNc+w//WKAB5AbhnG5p3kTcpHt&#10;/gf0pV2o2FOXMhBHpx/PqaF3ecRgC681Qwx7f/XP5U0ZYqI+JfMO/jjGP8KAGs5jiHlfNE8LFs9u&#10;c8e3anOFjV7fd/o4CDzSOfT/APVSMwSL9wNyiIlwOe+f58U2QptkXJFqQgZvTt+tAD3RJZhE8hji&#10;MykP3Jx0/T9abEPNG2XGI3YxkDrx/wDX/SlYJJKBKCLUTjAHZsE4/QfnUcWcqZifLV5PJ7ZPp+GT&#10;+VAC482MGQqGWHC7Rxjpn9Kic/K8pYGQFRtx2/zxTwxaFhJnzDDtQAADbnr+goaNyZJX3G4VkIBx&#10;njkfrTAVgyMHVv3hlJK+nalTEITaVfer7vUZ54pMSKySRq3nmQ7g3Y9P5UiRyKVCMDuDZxQA4bRE&#10;AGDoYxz/AJ+tOIyXQSBFyMNjvTViKxFY2BQRjkDj/PNOeIeYY2O2EFcH3/yBSGRxAlsMcYcnOMZ7&#10;0/bvUsTgomxQvelCk7AxztckH+lIucqJMb8HaAMZFMQqIHjZvlWTAG3tilERDbxj73IP0xUiw7i0&#10;jffwvH05qQLulMhA4b7uO2KVwEDZ2sAArHBHenbjGcZySvA9KcuCwKYOc59qmKLAhbhmOO3NIBgi&#10;8oAucsT8tRM7MwTdmQg8+gpzMzNtBJ6/N6VNDD5ahT94Y5NK4CxRCNcj/WA8mren6fJqM+xABbgZ&#10;kk/oPeksLOXU5gsBTyVJE0mc7fYe9dFNNb6PZpb26KGxhEH8zUtgR3lxDpdqLa2wJCMKPQetYUr+&#10;UDkgzNyWHYVI8jl/Mly0j5OcUyGDe4L85OTxTsAlnbvNIDtIB+7VhsXkn2dW22kHzzSk8Njv9KWW&#10;STKWduT578MR/CPT/GsDXdQieNtDs5H8pBm5mTpI393PpU2uxPV2KWr6iut3oMe9LG2wLeMjr6sf&#10;rj8qrqu/JH8qUIOFyQVx1FTRqd2U4IJ69xWqVi1oM4GMDOeop+MBscrwBntQoJywHReadjCM6hih&#10;IOKYhVLK2GGV/h4pSA0Y8wnzNvyn2/zig5AUjJBY9+AMUnRVTnJXhif8+1ACMCCATlwBzTsFsEll&#10;fuPakZSZWi6OCCG7U7AKcZ8znOTQAjbRjYSfl59qDt3EKDs6ZpML5ZYAj5eVzSYwd2cRgjI70DFG&#10;0LjnaBxSrnvktjhqj2qudx+XGQTUi8fI3PTFAAcgjAO4HminZHQEB+cnFFAjZzk7sIpVOR/epzNl&#10;mm2qFBH7sd6b94gvwVX5cDrT2LF2nZsyDB2kdazKA7UHmFVdS3+r9KRFCDD7X3KSP9mlVyD5o2ly&#10;xypHApFcx7ujB1OcDpQIP9WrRMAXYAq2elA+c+WoHmh/vbuMU0napjGwhwPnx92lZsYg+XIfIk7n&#10;8aAADzMbAFZc7jnGabtVleSNAm1MMpb7xpf9cEU7UZc/N603hyTkKwTG0D73NACMylWnRMRHaPL3&#10;c07bsxKQrRs/+rzyopMgr5ygADGI8daX7p80BW3PkpjpQAnETJvQOkm7bk/d9KNvlJtcbty5U5+7&#10;QhMW0rht+cjGdtKcRIU+SRZE69dlAA8Y3NCdrSELtkDcD6UgHztD8odX5k9RSMdqNbtICrYO/HIo&#10;OCzRFsKH4kA5NACoqy/LtRGUklyetMyWj3IoBRTkf3jTv9YVVtqbCSCBy1M3GWMucRuiHauPvmgC&#10;VtsuJgVVVUZXPX8Kb8seZwVYb+Yj2FNLGZWnkbbMqjEZHLU4zMH86Lb5gbO0rxQA+0u3065FwvzR&#10;zuQ8I7Crrp/Zsn26zVZ9Nn/1kf8AdrNyVdXT948jkuuPu1PY3h0+UIo8+0mBMyY4SpkiWupLcW6w&#10;YubZg9rJ0I/h9jULKGXA79/Sru0aUwlhAm0y56j+7mop7cQotxbv5tnIflYdR7GpTGnct6Vqht2W&#10;2nJKk/K5qfU9JLlrqyGSR88QPD/T3rHZRIu0sAmDg1d07VZLMiKclouzY5FFrDM50jnD5BCcgJjp&#10;7GqDh7XLgZjXHygciuxvNOivcXNswEp54+6/1965+WFkJWRSk3Tae1UncCsrq/PHJ4FLnbwcnI4P&#10;pUcls0M7MhxJxuQn5T/9ehJQCVbqex6inYCR0V1KnknoQelV5IXDrs4fdyR6VYx12kHjPWlDBjtP&#10;DA9aEwKQ3vgRgqV3b+eo/wA4pyqHjPlgqgQbgD/nmrDwCXGMqy5OQetQyRHBdVwqJyoON3t9aq4i&#10;N8YLDi3DLlc0IWW4V58mBnIRM/xY/lmg4P8ApGBsyoKev4U6QKrLKRuDSYC+hx1pgN2tCqGfc0bB&#10;jHk9O3+NKvyDbcZ84xgj2H+PSlK+WVLKHSRWxk52/wCeaiZBEhSRN7Mgw2eQM/8A6qAJZd6FkwRc&#10;71xlqb8zSiNG/e7zuPr7flQM7nt3UGbcp356jsM/XNHlvK6xRhQ3mHLbsdvX6UDGxEuFaIkYRi+R&#10;/nviky7xO8W7y9i5Dev+PWhVadP3S7SqsWOcfX9aTCNbPIqYVUUFc8n2x69aAHEx7WZg62qsi7Qe&#10;f89KSNtojeVSY2lYJ3Lf4DP8qQnczTMv7oOoC7vy/pUaqYzHI2WjMpwnoeevtmmIdu2xETLyyEoP&#10;b/8AVTX3xo4lz55iU8c4H+PApy7I0VZACXjYIc/dH+OKa6FVaM5MjRr8xOePrQAqgl9vzG6Mgzn6&#10;fy60h+aUJAH8wOd+44B45/DFGxjKIsgTCUbpM5A45/k1Ip3N5YGHSRtz56igBSA0Z+zqRtiO45xn&#10;1z/wKiRUKtIozZjZvA5A6Y/HGaFZnQbEwqxEMM9Tn/HNPl8tkLr8lvlMqP8APpQIMkSPNIp8gTDA&#10;3cFsccemcVHGhDq0udmZPKB9f85qaXCTefIu+My8Jnvjrj0zimRgpGhmJYtv8v8A2c/5NADBGEjx&#10;PlpGh+Qnsuf/ANVPywVopCRcfuyGHU+n45poPlwGNuSYhhs5P+elPkVyCm/99hSH7Z//AF0ADmRp&#10;MbiJfM5/z9KVSp2mPOFRg3HU05I/MIwSGDZJPQ/5FKV4/dgbQp3Y7mi4EB/doRGSI9o4PrTztZcA&#10;Hy8jGB0pwQvyqkrtBAqUDbJyNylug7UXAiRD5YUg/eJHFPRCVCsSWC4BqWNScBzleSM/pT8fJjBD&#10;BeD60rgNVCByeRjtUiqGKnPAzketP8ss2Wb5we3SmO4Rd2DnBqRjyfLQsgAwKr5MpPlklS3JNEcT&#10;3BDsCqEAFDVkbIkyowBk4AouFhIoUt02jBB5z1xnmrmnafPqUrAbordG+aUj73sP8as6Zo7XuJrg&#10;MlsQCqnhm/wFal7qMdiot7dAZAMKqj5V+tK4D5rm10i2S3hQBgPkjX+ZrDaRncz3GWkPp3pXJGZr&#10;ht8rcgHv/wDWpqI88i5HzHgDH+fyppWECiS5m3NyW6ccf/qq1KwtVW2hO+7cjAHO3/69LJN9ixb2&#10;4Et63B77P/r1latqY0GB4rfE+rS/fYc+SD3PvRuQ3fREGs6h/ZSHT7c5vZV/fTL0iB9PeueigCoq&#10;MWO0fKSaLe3ZF3O5lZiWdmPJJ5JqzsCDa/QrwT2q0rFpWEWNmJDghievrUioz4xw6cknvTsbvlJw&#10;wYYJp8a7uG4Kg8jv/nNMYwAE5AAZV5Gf0oAwpcKSueU9aMMf3gADqvQmlH/PVT8xYbhmgEO2AMuc&#10;bWBOB2P+RUe0qpUrwQCD6e1PYKp+QhgwJYEdDTQeMAqUIGPagYhGCFIHPINKuHCr8ocZOc0Oo8za&#10;xXg56dDRj5QCw4GRxQAHbjeFGQOeaRfvZP3TSsMkPgBwBxS/cYkqGIyCtADVYAYzkMMil77M/Q0m&#10;4bRtHUZzjpTshZdueOcZHtQAn3gFPUDg0UmDyCcMFyKKAN0fKq+ZuGQdh9aUlt53M3m8Fc96RgRH&#10;8xO1s7dvalPygq7ZlKjBB4rMABcsfLQ+fv54zQAYz+7LPlT5gxjbQAQSBky7uxpuT/yzJ3EHfuFA&#10;AWwpRWzEwBY7ehprcsYm4i3jEmOtLkYOzeU2gtn1o7EHd5IYc+lADlw6okrbVQna2OtNGDuY/K4T&#10;AAHWnEfIok3CMn5Timnc23zGOQvy+4oAa7sx89jiQAYQCnlmUpPE5MrNygXp70khdjvYt5wwVBHW&#10;lJeN9yFxcbsFSMYoARHKMDCxO4EOAOlJvWMbUO5XXLHb0NCgghoAxY58wCmZ2IfILMhUmTPY0APf&#10;Clog/wC5OPnI4ozuP2d5D5CvlWx1pNyorAM3kADcTQRuZgynyC3ynPNACZWTEcrsqoTsOOtIoM0Y&#10;ad9sip8ikde1KG+VRNv2Lny6a2XA84Hzdn7vNADiA255CUnUAohXrRwmZo2JnDgbRSupBIk3C4AB&#10;UA0IG80tCjfad+CPWmAgzGyvC7b3LBwOwoXKqPKJMbKfMOMYpCAWBjyG3HeKcp3Luh3YCnzM0ATW&#10;l6NO3xlWn09lG8EdCeuBVko2lMJbcCfS5/vjrj6+n1rNfjcyqfJ2gEZ5zVm0vnsAz7fMsJDgoxzi&#10;pcSWuqJ7iCMJ9rs/3lrIen90+hqvww9VPb0q00bWK/bdOcz2DnMkPUD6j0pGt4rmNrrT23ADLw55&#10;X/EVCYJhZ301gQuS8BPK46fStuSK11WBXBBbHyyDkr9a5xeegwe4qSGaW0m822O3+8h5DUNdihLu&#10;zlsmEc6hlIws+OP8/Wqc0I3kHDEdHHeuptdQtdQjMEqrkjDRuODVO60N4+bRt0JOWRuSv09fpTUh&#10;HMlpIF5BdMcsB0qZXjlUYYFSeGFThQ7kqdm3IKsPvGqrwDbiM+U3cAUxkvIPB4FAZXPJAIXoe9Vf&#10;tDwttnQqhbCuDkGrAZXCng8cGgAaJS3mDAbjgd6iZHjfeAGy3I9OOtTndjdn5uMA0rPg5/izjFO4&#10;FRSqDIwwfcNufu0z5YyYgfMUxhjIeg9s1bWMH5lbls7gB0pn2bYjrERtZemOlVcRXK/O0BYFQVIl&#10;7fnSxkyN5bgIqSHDf3u+aebcBfs5fMJ25fHemhHLKkrlYxIdrAdRTuAihZwrH5NisAPWnEK8TSD5&#10;TsAEWMZpgBcK0nysqtsBP3ucf/XpBIWR2fakwVSE9vegAYHzmmCjOVOwdBTYw0YVlRWDOcqecZ/z&#10;mphIWdplIEu4bkxkCkRijCRGyxfkHnHbigCBYTEgQYcMhyf7ue1PWJkQwsu5SgBc9/alyI1IiO6E&#10;oSx9Oc4py5SJkHzQbFJYnigCIxl5vJ3BF8xW3r1OP/1H86QLk4OFKMxJA5anscv5OCI0kGJDwTx/&#10;9b9aaSxKrIcqjkoR34pgN+aaItkJIkW3aO9ObBU3AU9FBi7cUmC6M3AkEe0ADrzTt2cygfP8pKYx&#10;kUAOxGh8zAO5xlT9Ov8AL8qYv7lVXbkOWweu3P8Ak/nS+YFmWVG3HzMFR24/z+VOhjkfmFC+/cME&#10;ZpXBEax+UhiZd0bRhd3XFPdAv7kHIyCH96tR2DxxP9qlihQIAN55P4U8LZRYjCPdHIwzDatK4WKs&#10;KSXDiKNWLK57de/8qtfY44wGuZwHVSPJiO4n/CnvPcSqscm2FCxKpDwCO1CQsUyse0heuMD86LgM&#10;d/MTZFF5SY7H5j9TTUh8t93O1jkj9KsgRrk4yxAzjgD/ABpgO18qSck0rgNCjaFbhcHFBwiFScYA&#10;qIzrghQXGwnjmnLbtIpWTPlkgADqKAFMpZgADkdxTorcAb5Dukxx6VIFWKPp8oGc1dsdPnvmyq7I&#10;QR+8YcEe3rUtjKqo8j7IkJkP3QO9bun6IkIW4vtpkAzsz8q/X1q0kdno8HGS56ZOWb/61Zd5fTXg&#10;/efu4gchAev1pAW73VmlLQ2mQBwZPX6f41kkrHwBvlz65A/xphZpDhRirNtZl8kngDJ9hTWgmRQQ&#10;PPJnJZzySauNL5CraWeJLpgf3i4O3/PrUKSz6jvt7NfKiHDydyP6Vk6lrsdmJNN0UhpwuJr08hfZ&#10;fU1SVyG76Il1PWItED2dkyT6u4zI/aLPr7+1cxDEfMeZ2Z5ZCDIWOSx9adBAAxLEmUDliOXPrVra&#10;W+YLhwemOtWkUlYanADLjDA5qQIi7stuQqNpHahcgKyjscjFPOAW2f6psdRTGBUA/PnaW+U4oU5U&#10;K45GcEUEHO1iSC3HHSnKvyKrt2ODQBESxXn5WA9KQLuO4bgwPAFSvnYQThgPTrTck88h88UAN5Jy&#10;DluQwPaj7q8HCsB2pT9zf82/B3CnsV2jaDsIBYelADM5YIRkbsliKCTgK5J4+U4pY8s2Np8sk4pS&#10;p2rk/L/DSGJ8zHe/D5yMUqOAynB3fxcdqQ5dtpBBzxzSYfHGd3OQKYCEKrYQtt6nPekyVYjqD0pw&#10;Qkk444zzQRhyeCpzQAYO0oc7m6GihuF+c5JxtOe1FAG0MKg+bcGJ+XP3aQhdhVvmJXhs9DThtjUS&#10;qFbLHKmkbAXbgMGXqR0rMA6Ex/Lvz94GgfMcKcMM7uetAUAeWSuCeGxQAGk2BguCefWgAOSNyfKA&#10;vzgnrQ3QuAPJyPl3UEhh8u1Sq4OO9IpyhkUDAxlKAHHCopYkxMxwAc4pq7QQsgLEqdp9KcDHGolK&#10;hoy33MnimgBCA21tynac8rQAjRuBtkybgqNh3cD0zSsMvtyROGyTmnGPYChILlRhs9Kbgj5MAPu+&#10;9mgBEUs2ISVcZMmWHNIP3gBiyFC/vAzck09UDsAow/OST1prDCZVcED5hnrQAx3UI7qMW4wCgOTS&#10;lUHzvkwFuF3cikbaUaZFVYQADHmlG0SeeyK0Bb7maAEAChfNUtGc7QD0p2QIysqs7suI2zjb9aSN&#10;lUgugdGJwucBfSkyFXy5QGLKdrA/doAcy7d0bqTNtASQHgHvQqlpAicTBskk4prN1jOWcgbZAeAa&#10;XiRhHgCUNkOTTAaP3sgEfyupO/PehQkhLRAKFBEgY/eNOyjBEjjSN1LF2yfnFNG2TDKipsUhv9qg&#10;BdwkbegHl4GUzQSgPmFcwE5CelBZSGkiRVAAync0vy/8fAVTEW/1VAD7W7m02TzEOYnJynUflV42&#10;omzfaO5imIzJBx+lZgkEbAhAysSAOuKIZXsnV0fLspKMOdtS43E0aaPban8gC216vWM/KH+npVd1&#10;eJtkyMrA9T/WpjLaatiK8KwXgUbZ04DU+W6nswttq0DSRKMJcqeRUaoSfcqFVbno3YitGz1iW32x&#10;3ILp2cdRVeWyZI/Ot3WaA/xJyPx9Kr55xx7g09GUdDLbWOrxiQEFx0dDyPrWPeabc2qFpf38ajCy&#10;L2HuKqIXhcPbuyuOTWxaa/grHdoVY/xr0paoRhPD2A3ng+WR1FVTbqGzGzIQCMHtXYz6XZX486I7&#10;JDz5kff8KybrS7u35aITKSSZE9PcU0wMMPPG2JYy2BkOvSpvMRuR94mpFTcv7pjt5yrcVDJBETmR&#10;NrdnFMY5doJKZBOc4pQzAZUZAHOai8iUY8uQH5ud3cUGR1H7yIrgc980wLBkUjjITIPIpdyMBvAK&#10;A8Y4qsHicZWTAIB2E809EZWywzGW4ANADtqEDcDwCBzTXiQsWZPn24zjnFTFFAGRkHOCKbsyMZO7&#10;HWi4EYgUMWCnziRyKasew5jDKxJzirBVhyHAbPekHzEBZIy2eeaLhYpLAFUiMfLg7hil8j9yYx/q&#10;ioBI7VdG8/dAIxzg0hcjJ2NtwOKOYLFP7K7lYwoMQcFcnmpzo97sDyNEqBiVywz/ADqfzVVxuQlN&#10;3AzS7gzKqKXY5wMUXYWIF0w4Dy3cYYLgKoqYadZI5ctLI/HbApHEqj946xsVGABk1afTZ4ojLJnO&#10;Ry7gCldjIlFrE26K3iD55LcmmPNKyfK77TnKxgIKkWHD7UhYnOd+MA/jShpEXK+QCFOd4zmgCpHa&#10;ysT5Vuz/ACjn7xqR7UxLm4kVVLgBUOWpXkxGS1y5QqMr0A/Wq/mqjKVG5d4wAM/nTETgqrKsSkAE&#10;7WflqWRnzmVixK8ZbP8A+qq/75mViAVw2SeMfhSiHKlZGMi8fjQIcZ/n2qC0gI4A4pojkdy7YjwT&#10;8oPWp2KxqMlVUdDTreGe9OLWBpCBjzCMKPxouMjijVP9WgBwM5qW3imvHCWsZkyfmbHC/U1sWnhw&#10;A+ZfTGQ9fLQ4Uf41cl1K0sk8m2RWI6JHwB9am4EVlokVtHvu3WVgMkH7gx/OludXUAx2iZI43kfK&#10;PpWbdXUt0VM0nA/5Zr0qsXY8Lx9KQEssxZ/MkcySHqT2qNY5Jjk5IHpUiW2E82ZlSMd2OBTTdPOf&#10;IsFIB437fmP09BTBssRJbJKsTzrGxBJz2HvUjMzxySXTi00uPnDcNJ7sfT2qjM1h4fTzrrNze4yk&#10;CnJz7/8A165+8vL7WZvtF05EQ+7bqPlX/E04ptk6yLGq+IJtTb7Fp6PaabnDyKMPJ2/AfrWfBCkM&#10;Qhw3lgHaRyanVFhCKAxjYnj0NKAmFznay5UelapWCyQFDyhUBwBtIPWkPochw3r1pzo5dkbqAPmz&#10;0pCCRjAEobOc9aYxVy21wCGUHNAPAdVJU4yBxiiL5j8g2sFJINOBHzOikoMblzQAroQ3QkE8UzIT&#10;5WzjscU5tqgMMlS2cbulJwikEAqw4OelIY0KS5WVmB4CnPBpEXDAf8tN3BNKR8209cYyTSbfMG04&#10;UjnrTADy2VB3AHIzxSghtrD5V6YB4NB+dANqhgvJHekyowVGPm5XvQA4AxtnZlWz+FBXacMAVdeO&#10;ehpMuHLZVlIPWmglU2ZXDYycdKQEgUk7ABuz1ppLspDFQ6DgetB2sNjFSA3BxTiC4wx2lV6kfepg&#10;NJ6uoHDDcKOd+5cc549KVjhid2G7rjrSb3yXDEsy/MPSkAEJ90n5D0YUU0sCB1KZ5OKKA0NpSd5Y&#10;fe3YKkUYVYvl5BB3CkwQ5T/lqrc4NKp+XKZB53AfrUAIMbdh4jJHzU5lUuFBIRW4bHJpBkqxUZix&#10;z3xSnJKgq5tw3yE+tACDkEE42jj5etAPVwNp4+QDrStk7d+4KAdhpvL5ZiQ+Bj6UAPyAd4A5bJXF&#10;MB28BQysCOnSkBKPvUN5m7JFKhI/1ZPzZ3D0oACNq7DtOV4bOcUH7xjyAcjD0nyquEYsrD5sjpSk&#10;AqYi5Me4ENjmgBUdGOwnYyk4PXdSFvNGRhdgIIP8VIp3ssbs2xCdhA5NO3NIojkbb5SnZgdaAI2+&#10;bdMNowB+7xTi+1/P+Ugt/qsUhbeS7NiVVAC44NH3T54/1xbJUjimAoAiAOQ28n5f7tMyqYU4cMvU&#10;dqdnbh0OST8wI6UhIRQy/MhXnI6UABKruiX5lYD5yORSkrIRC2FKtkPjrSNhcxrlo2Xlscig5DbG&#10;JKZ4IpAJ/rNqthGjJOf71Lu85PvLGYwQAF+9QVLkByRtORgUudxGeCgwuB1oAaSWV5UCiTaPkxTj&#10;Jj9+MFmYEx7eB+FNGWdm3YlAAp4OC0ikmXdkg0wGhyjbo8MXJBAH3aaAIlwnzq6ndx92jdtO+EkM&#10;c7qB8gDQ7irLl80ADYEJjxmMYycdKt2uqS2pa3n/ANJtCdo3jtVY/KvBIjONx7UEqPkYE2+7IJ6g&#10;0NXFuakVqUzdaLNlDy9u3+FIJbO+LIVNpcjkq4wp/wAKzE3xSLIXkTBOxkbBq4L+3vkWHWIAJMfL&#10;PGOcetZuNtibNbEtxavAqhlYn3/pVfAcYPI9KurHfaem5MX1nj5c9VFNRrK/DC2lEcvQxycH8M9a&#10;VxqRUiaS3cvBKyHPTNatt4gdTtu4eP76/wCFZ81tNbttmT8RUXUcEN9etPQo6Ix6bqqbhtLkdVO1&#10;xVG58Py7swSq6dNjjHH1rI2LuyMqw7g4q7b6pfWwwJPOUfwv1/OjUCpc2Ulu7NLbvGAcAgcfgar7&#10;TtG2RXH8q6WHxBbvhbiJ4ievG4f5/Cpfs2lagNyCIt6xnaf0ouByTxRn78I3EcnHWmiGPPyuUOc4&#10;J6100nhxQpEFy68cBxu/WqUuhXq4+WKUZ6qeQPxp3AxlimX7soYc5DY4pA1zGrExhgBnI9fSrz2F&#10;zGxMlrKuCeQvGPwqv0G8uyditFwI/tMoyGiIXI+Y00TQsPngCgOcE8ZqUHBJDgj0NKGPcqwzRoBG&#10;s9uThYQpVemTz+tSfa1Ze4UAfKB0oz8mCqHg4NBJ25ZIw3YijQBvnw7tx3ct0HahLi3iYSwmUPk5&#10;IzxTiw3AiNAd2enWjec8BAecj1o0AabzzM/u2kBX75ReaVrmY4HlPsBADE8UhlPPzqoA6U3z06mQ&#10;spOcACjQB+6ZsZCrknHOajELFcSTkMAfuLipoknmx5NnPKpzztPFWotH1aVMC3jiBHBdh/TJougK&#10;It0JzsJfgZNPyqHO5EPXFa0XheZ8m6v/APgMS/1P+FXo9C0u0HmSRhyP453/AMj9KXMI5mOUzttt&#10;oZJ27qi5rTh0K/n5kZLWMkcH5m/IVrPq9har5cRDY6JCuB+fSqU2t3coPkRpCucbj8xpajLcGhaf&#10;ZoHuD5zKc75zwD9OlPm1q2iXZbL5pHA2jCisJ5HlkDTSSSkeppCT0yB7LTsBaub64ueJZSEP/LOP&#10;gVWDbRhRtHoOtSwwvIThQOPSleW0s+HYSy/8805P4ntQAxIJJeikDqcU6S4tbMAIy3Ex6ov3V+pp&#10;Ei1DVFA2rDbZzj7oA9z3qKa/0vRg3kKb25XqR9xPxpasnm7EqWVxdj7VfzBIlOQZBgKPQCqd1ryR&#10;b7PSE2cHNy46n2qhd3d1qFx/p0wMZb92i8KPwqJYgdqyepww6e1Wodwt3IRGZNryczldzsWyWP1q&#10;XBJLqvQgMKe+TlcKrqgxxQVJzjAdWG4DnIrQY0D5gVHyEnI9KaoAwxwYmUkEHkHNTDIZXjxjB3KR&#10;TN2yJSpBjZTkY5HP/wCugBrgruXKlWIAOaMAttYrncSGHWjasbMCcoSMZ7Uq4LKjfd3HDUDGEO6+&#10;jovfvTgDglEGcjcPWjc3VyEdeBxwafuOWYcOCOPWmIiHy7XUgjccpigAGPdwY2HXHSnDOQ8fBJO5&#10;TSHMUZYDchXLAdqQxANpKNjB70KCf3ZZQQSVb1pSwUlf4SQOnSlXgqHJ284OOfamA35mDAnDgcH1&#10;96XCnDgEP/EKBhgVckOuCCO9GN7/ACBg4boe9ADWIDAqx5HIxSAbM4YsjYycdKCT820EHGGBFCkk&#10;5OShxkZoATjdtcHYckcd6VW5w24ccUEKGGRuU5PWlwS21hzgY5oAWVi2ANwlB6+1NVSSduRheaTO&#10;DgfeJ60qbSOg5HPvSAQEEAjPlk96KefmYMMbc9MUUAa+MMY8LuBHzA0oBYYTAYE5ycZo4/1YOVJG&#10;GIpfmYCJ8Da3DdqgBOCmVAAxkgGnHly+zERbAGelMBLDIwMDGPWjPRiABxlaAF+6oMnKtkJzQRj/&#10;AFmd5UYOe1HAwxwyknAPamsQoIbBLLxg9KAFO/OORMDzmlUEn5AdwyGyaAcEx8b+MNn+tIPmfaGw&#10;6k596ADI8vEIbbj5xSEnbtAbyTjPsaCd/CLt2g78nrSZG0uq/u8DKg0wFyN6rIGMYOVIPelyzKof&#10;O0Z2HtSYK4ZgDEW4GelNA2ACQkq2QnNACsWIydwmAG30xQZHE28FvtGR3pSCGCt/rCvyHNK0bFjG&#10;FAuNw+bNAACQ2Yy3mFjvpB8q/udzKVPme1G0mQJGNsgJ8w54NNzxmIcAHeM9aAFb7jCNWMG3D0rZ&#10;EYRifI3DH1pGxtLxqViAG9d3QUjYyXOGiJGMnpQApZ/kEpO0MdlIzOzJ5u4kKRGTxxTipAV5BmNi&#10;dnPemMGGPNXII/dnPSgB2CWO7ImwM59KGJLHCn7RuGR60052sjAeaQMMD2pcH7o/1wP3qAAbj/qv&#10;vc7+aRDlMwbthX56UENjZwwJ3e9CruXcnAA+YGgBmCIyRnycCnEDaSf9STwCaUqoVpFGIwBhM03g&#10;ESNgxFgAoPNAAAMAS8oCduD37Uj5Zdkh3SFMIc9KVcRn94N6knHtQV2oVYAll+VvSgB9vc3FqxMU&#10;hWfAzzkH8Kutc6fqDBNRg8i4U4MsfQGs8dTE2DIAPmpdn7zYGVWVvmI6Gk4piaua3l6naQg20qah&#10;a5ztJycVGJ9OuztYtZz5xsk6Z+tZsbTRSb7WY2zpknB4cfSrv9rRXMeNRtEkXHMkfDD8KhxZNmia&#10;awnjTdgSR9mHI/OqxG3j5l+tS21uG+fRdVIPUwucH8jUr39xCQmpaZu/6aw8fp3pXaGpFbnAyAfp&#10;TSsZbJXB9u1XUTTroboLjy2Y4CSjaRSSWE6/dAkXsV5ouh3RHDdXMPEV24Gejcj9auJrV6gw6RS/&#10;Tis1oyDyrIaTa3QEfiKNBm4muH/lraOPUqQal/tixk+WXI9nSsAM6nr09DQzOybXHHXOKLAbpbRZ&#10;/vLbZPqoBpBpmjS8iOI85+WQ/wCNc+NgySqt9acTCeTEM+xosFjd/sDSiPljIHtIf8aT/hHNOxgL&#10;Lj/roaw/3HZCP+BUExk/xDtndRZhY3P+Eb03ukh7/wCsNPGhaUpybfJHrIf8a5/KZ+83/fVNZYyT&#10;kfrmiwrHRCy0e3OfKtgf9tgf505b/S7f/VPCvtGn+Fc0DEv3UAINPBPVY/0osOxvPr9uOI45pD2+&#10;UAVA+tXLA+VAif77EmsomTOcqB9aNkr8FnI9qLIC3NqN44wbnaPSMAVQIDNlmZ29ScmpPL9Iycdy&#10;asQ2NzMMohC+oHH59KeiArAE9gv1oA3HABY/pVqSKztQPtNym48BE+c5/DileYectvp8InlI+fd0&#10;Q/ypXFdEcdrLIOcKv5Chp7C143GaT0j6fTNOms2VRJrOpxwpniJTz/n86gbWbGxZU0+x3MRkTzdP&#10;8/lRZsVyysGp6gmSq2lqRyD8vH16moDcaRpbbIQ19cg4GPuqf8/Ws27vLu/VkvJzzgjYdqg+1RN/&#10;rNgGGDZzVqHcLEt/qN/qBDNcGOFQd1vGOD9e5qqOYAUT5CBuXFP2gtuGQ2DnPej+HeqE/KAyg1aS&#10;QxP9Ww3/AHC2BxSAnGxvu5O046U/B83GCULfiKax2YGCVyctnpQAMA5KsxVgvDCm8tJgMwkUjp3p&#10;0sQBUZbJXIYHpSbCxKvuVwwKsD1oACoZi6khgSrD1puFC5Dlvl+ZcdKkKndlcrIM7ge9RgcmRAfu&#10;4Zc+9MYYCsQrfuyRnA4pu0q20szRlshuwp5+YnGdm4A0mzCoeTGM8ZoAjK712SFlx93HWnn52Ocq&#10;4YcYpr9MOGOQAGB6c0rEmRkb/WAgg0AJnLfIW8xQcj1qVF2wllDbdoyG7molySDtCyqDnn+tLvLN&#10;nACADK570AOyN7FsmMnkCm5UbRltuDg5pS2UJUDbuwVNNwoRW3LsKkj2FAC8ByrfewNrg9acPnwA&#10;v70EkEUjgLwzDqMHNG4FtrFdwzhh0NADUAlZu3GG96cFSZt4+VQ2NuOtCMux9x2uB6dachP3tuGz&#10;yo7UAQqQjbmAIbIwO1OxjKkg5xgkU/g5O1juBzgdOeaQnywF5MZPJx0oAYowpXHHrjrTATycYYY4&#10;xU6SE/uei4OCKax3HJUhux9aAIgcN5innaQV7CinmJjlgh3AfMQetFA7Gz/y7N+FOk/1Cf7x/pRR&#10;UANbqn+5/Wmv94/QUUUAKfvH600dD/u0UUCGyfdX8Kd/Ev1oooARPv8A4Gmnv9KKKEA4dPxpp/h/&#10;GiimAN/D9Keep/CiigBo++31pY/vt9KKKAGDpJ9BSf8ALM/WiikAr/dT60N0X6UUU0AN3+lO/wCW&#10;goooAB94/WkX7zf7v9aKKAFH3KB9yiikAn8Bpp/1a/SiimIePuN9BUbfw/71FFAD5vuw/wC8aYfv&#10;j6UUUDKx/wCP1v8AgNdpb/8AIM/Ciis6m5nM5fUeo+prT0b/AFEf1FFFQwkamofeWsmXqKKKcTRb&#10;Ef8ADTB96iiqGTdhUEn3zRRTEMooooGAp69TRRQIsL/q6gb75oooAH6D6itGX74+tFFJgTWf/H1H&#10;TPEf/HsPwoorPqSzn4P9aPqP5V1dv/yDY/oaKKqWxMtjgbr/AI/Jf+uhqaX/AJBp/wCuVFFbR2Rf&#10;Qkm/1K/76fzFPm/1yf7/APSiimAz/l6j/wB1v5ilX/j4k/3B/OiigYRffn/3x/Kmx/6kf77UUUIB&#10;B92P/rn/AIVMP9eKKKYBJ/rR+NRfx/hRRSEMT/Wzf74/lRD/AMe//A3/AJ0UUxgP9Uf93+tB/wBd&#10;/wADFFFAEE/+r/P+VSD/AFqf7v8AWiimwHn7v4/0qOP/AFEn/Av5miikAw/8e6/hT2/1iUUUxokk&#10;6p/v1KP9ePoaKKQhi/xfjTU/1b/U0UUCZG3RPp/Sny/dX/eH86KKBijt/un+dFFFIpH/2VBLAwQU&#10;AAYACAAAACEAEibAkOAAAAAIAQAADwAAAGRycy9kb3ducmV2LnhtbEyPQUvDQBCF74L/YRnBW7uJ&#10;sbqN2ZRS1FMRbAXpbZtMk9DsbMhuk/TfO570No/3ePO9bDXZVgzY+8aRhngegUAqXNlQpeFr/zZT&#10;IHwwVJrWEWq4oodVfnuTmbR0I33isAuV4BLyqdFQh9ClUvqiRmv83HVI7J1cb01g2Vey7M3I5baV&#10;D1H0JK1piD/UpsNNjcV5d7Ea3kczrpP4ddieT5vrYb/4+N7GqPX93bR+ARFwCn9h+MVndMiZ6egu&#10;VHrRapg9LzipYcmL2FbqkY+jhkQlCmSeyf8D8h8AAAD//wMAUEsDBBQABgAIAAAAIQAnAnIxKgEA&#10;AAcKAAAZAAAAZHJzL19yZWxzL2Uyb0RvYy54bWwucmVsc7yWTWrDMBBG94XewWhfy+MkTlIiZ1MK&#10;2Zb0AMIe/7S2JCS1NLevoIs2kI53s5SEvnm8GZAOx695yj7Rh9EaJSAvRIamse1oeiVez88PO5GF&#10;qE2rJ2tQiQsGcazv7w4vOOmYLoVhdCFLKSYoMcToHqUMzYCzDrl1aNJJZ/2sY1r6XjrdvOseZVkU&#10;lfR/M0R9lZmdWiX8qU31zxeXKi9n264bG3yyzceMJt4oIcc51U6B2vcYlZixHfXP5i5/c9gLeRsC&#10;VjwUsKIxmGQAbYNJBu1iy9ORLd2QkocCytyZ/6eTyQXQMphc0CoqpoZU9FwwUZAQTCoWTACTCiBd&#10;bHgoNiQEMFHAAkZ64zmeVChIG2seijUJseeB2JMQwKQCfl3Iq+9b/Q0AAP//AwBQSwMECgAAAAAA&#10;AAAhAPMekP5zzgAAc84AABYAAABkcnMvbWVkaWEvaW1hZ2UxNi5qcGVn/9j/4AAQSkZJRgABAQEA&#10;3ADcAAD/2wBDAAgGBgcGBQgHBwcJCQgKDBQNDAsLDBkSEw8UHRofHh0aHBwgJC4nICIsIxwcKDcp&#10;LDAxNDQ0Hyc5PTgyPC4zNDL/2wBDAQkJCQwLDBgNDRgyIRwhMjIyMjIyMjIyMjIyMjIyMjIyMjIy&#10;MjIyMjIyMjIyMjIyMjIyMjIyMjIyMjIyMjIyMjL/wAARCAH1Aps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k+c8fepuCen40vfkYYd80h59j&#10;WpAY5OOmKCOeOlGAQSMce9L2yMY9KAE7dBg0AZHbAFB4A9KONtAxDgDBHPrQcEDkZoGOhI5PX0pc&#10;ENtyOvBoENxkgd89fWlbnpgYpQT0PGD1pCM9Tj6UAIefwpPf0p3GCOcijGec/hQMQdck9+lKAAc5&#10;ODRxnP6UuRnkHFIAPfqR2o+7znnqOKQnnqfyp2MHkk570wEYBcDOfWkOOgJHPUilwRwT+NGCRjdz&#10;6mgBOvFL14Bx9aU4I4JBHtSD5u+MUgAc85yo6ikxxuyABxilCjls4UHJA60bTgnOAB0oATcDk5x6&#10;DFLwOW556UHgBs5HpRkZznPPANACHC4Oc5HFBAAAzzjqKF+9knPsaUHbnJzkUAGOevbrTc8kD9KR&#10;32jJOBUDTs3yoMD1pX7E3LEkiRx75GwtQi9lz+4TaOzHiq7TKoEbZkbOQvWgpN5e6eRYIx+dFr7g&#10;STTYO64uDK3ZRQjzuv7uMRr/AH5OKrpLHHhbKAvIf42GT+VaVt4fvdRcPcOQnuePy6UOyAomSEH5&#10;pZLl+wThamhg1C4O2CBIFPTaMk/j/wDWroI7LSNM4mlEkg42ryabJryRrttLcKvq5/oP8am7ewyn&#10;B4WmkO+5lLMTn5mz+laA0PTLRf8ASJUHsxA/SsmXVL2bcHnfaR92P5BVNmySxAzxk4yTRyt7gdAb&#10;vRbRtiRmU/3Ujz/PAqGXXokOIbJVGesjgY/AVgtKMjc3Ge5pglXjau7B7Ln9TT5EBqSeIJ3HytCh&#10;xnCR5/nmoJNVupPmEs64HKhQuaqFpGX7jY6Ak4pPLkb+7n35p2QE76hctucCbO4fI0uDUYvLkqrK&#10;gOG6Gbmm+VIWzuAbOcgUCFwQfMbcDkmnoFiQ3c2AeD8vTfSvPMMY2kdM+Z0qPyTjh5BxzS+SQCAz&#10;4oCxJ9omBKkH5mB3LJQLq5XAzcrhiMhyR/OoRCfmw7bSeRT1ib/noQueOKNAsTDVLoEKt1MpCkne&#10;M5NTDW7gt8rwyKBkh1GaqCKbC/vlOB3BFHkXEi/MkTsFGB5g5/OlZBY0X1VCjiSzyNwG6M5/Q0qS&#10;6TMv71fLLd2Ur/KsuS3kiDM1pPGxIOQp2n8uKYHztCyhgGOUYZo5V0A3P7EtJ13W1xkHkYYOP8f0&#10;qlcaBeIS0fz4/unn8qpDkqcHeFwPLbBFW4dUvLVWC3ZchRtSYZpWaArMtxA+10b0OaPNT+MAVtJr&#10;qyN5d5YhhnAeM7h9cdqf9j0bUGIgnWOUcbWOCPwNF+4GIrbv9VID/smpFkaJw6tJC+OGjYirl14d&#10;ubdS0GJFHPy1m5miYq6kEdiKNGBoR6i/P2y3WdSP9fDhXH1HQ1YS1gvB5tnIszJ82ANrr9VrJRkb&#10;7vyt6ClIxIJSCsg+7KhwRSt2ETSwTwjKfPgENxz+VMyoG1Tn5RnI6VaTVJQFF7GbqMD/AF8eFlH1&#10;HQ1O9tFdWrS28gdGGGKDDL/vL2pqXcNUZ+AxCqejDJ9eKDgkDgYPX1pHgNuADu8osMsBnt/+qgMG&#10;9fLDkZxVoY3qMkkKF4HrTs5HzHGOgpikeWC7EIUO04p3HLMecDigB/PLbh14Hem8jaWOSCce1KpH&#10;fkntQxzhfQnnHagBpyox1JHWl+623qf5UHd0Gee9IzdVHGcZOOlAAfvgA4Ib71KNzEFBwqncc/hS&#10;H5sKOAG5OOtCgsB2UA/jSGAOVZ/+WQAOM8GncZLY/dlsDFIeUaTGFCDihg2N2BtL8DPSgYLtzucE&#10;8HZg0wcRkEjzNo2/TNPU7eH5L7tvtTRxHztLsg2n09v1oEBf5W5/eBwCTQPvbVwM53U5hkmONs3A&#10;kAOB64x+NIcMV2nBGd3+fx/SgY3jBCj92Rhh+NKArPtc4j3DB9/84pCRtwnA2889aCBt+Y/uw4x9&#10;f8mmITqfn7ZCUjBt+WJDgDApwwxDN0BbaPwoJJOTzIE45oAeNqsZMgsX5UfSmHATYpJypz/s80rc&#10;OWHDluaaOMbO4OTQA9Rw0PbKsHJ/z14qIlgxAB6mn4XbsJwvy8ikImydschGeuKALSjgqR82euaO&#10;oGOo607buwo+9SEs31oATsSKCwzml5IwODSHpk/yoATJ7Hj0p3AHWk5B/pSH0FACnA4/UUewJ+uK&#10;MY4Jz6YoPHHOKAA/3T270mM8dABTgcpt9O9N7Y6Y/WgA5xnkcdPWjtnHPpQSSO9Lj+IZ3elIBOxI&#10;/KndBk55HpUfbcBzmngYXPqOlMBOQPXNGMYBzz+lOb5MbTkH9KbnBOATk0gFwenb1oAP3Tx70ZOw&#10;LknJ6elKwztVjkY6imAhU5K5IIox8xGcUBcsF9eM+tOVSzY/WkAi8kNnGO2KTcQN3OCMYo5zkDBB&#10;496XkjzF6jqDQA0jK5wQPSlxgZPJpVba24jOP4aillVcnnHpRcTY8nBzmoWlPRRURZpOWIVfrQoO&#10;0heF/vGluIXjOScn0pHK7MzERoOnrVZ7zy8x2qeY4PzSN0FSwabJM6z3DszHozf0FMCFZm+5Zw7A&#10;f42GWP0FaVpoUs5E13IVXHJc81PG9vZHbGqmQdeckfU1BPeyzffbgHj0pasZoLcWFiNlpGJGA++e&#10;BVOfVbq4LKZCF6bV4Aqi0m3GSAMfePFHc7Ruz3I7/SiyAcXJfK8knnHApnmZ6EBu+2lETE4LZyc1&#10;J5ajgdqdwsQhZJGGwAEjnJzR5LOeWY8evFWPlAzkAAcmlDAqSq5AHNIZEIFDcgYB5NSKigdOKdjJ&#10;JCgDrgmnCJihYkbQaAGEYGCuRnj2o3joy9Rx9ad5XckHPTNL5eOG69RQAzcc7dvzUbuQOd1SbM/K&#10;evrS7QeP1pARHJ6Dn3pCcdAOOtSmPnAOMUuwUAVwEO4gDA680uwdccfWrBUZJIHPtTQp68Yz0xQB&#10;CE77mwfegK6gncD6cVJtIOev9KTDAY46UDGq88RJUsH9UbFTG5lY7ZVWQ5/5bRBv/Huv61HggH3F&#10;KHdeFbB+tAAIbZ2BELQ56mF8gf8AAW/xpPschDG2njkH92QbW/Xj8jTiysVDxKSD1Hyn9KlRoG2q&#10;srR8dJV3L+Y5ou0BnuJLUENDLEvXdj+VBCTAZWOTDffxhhW2qz+V+7+dV5zHiZMe69RUL2lleozy&#10;WoXDczWTE4Pq0Z5FHMHKVrfVL2zCi2m4A/1UxyD/AFrWj1aw1CNl1C28hlODJnjP1rIOk3nl+ZZz&#10;pf24z8q8Ov4HnNU/NxuikGxiAWjkHpRZMmxu3fh1innWUolU8jB5rIYzW7FJlIxxnFSWlzPZShra&#10;YxAt/qjyprZXVbLUFjh1KFYZnHDjkfn/AI0aoDEUq3zJwTQPkk81CYph92ReorSvdClg/e27eZF1&#10;BWszeykrIpH1o0YGimpRy/Jfp5ch6XKL8jf7y9vqKS701kKEHEZO9dhyr+4NUvYfMO4NSW11PaAr&#10;B+9gZsvbSHj8D2/ClZrYViHcQQJQyqqtgY7iglhlpAQ+1ccVqNBbajE0lsxYx/fjP+si/wAR71my&#10;q8LyeepbIVUYdO1UpXHcVj82WOSTgL+FMG5Nq5yTnPtQSVkw2TIzDH0xSkHftAO7J3E81QwGcY65&#10;Gc0p5+RCQDgZNNxgkL93HJpWBZSenSgQN83HOwN1pUBcZJ2qgOM9+1NIPQngN2PWlwCqsx2hVOAT&#10;QMXl4jLtyFABH+fpStwPN28NJjZ2H+QaTOVBYEHaPl9TSHhickPuB2+lIAUkMp3Z3bu3T/OKQfKh&#10;jzucpw2fu0+NtjsFG4HO7cOnf/CmLhYtoOdy5Zj1ByaBjsbRJE2Q6sPmI/SlUNJIiIg+UMWI5z/n&#10;P6Um0vKsbP8Auiy4fsM9abgbx2Kk/Q/55oEJ8rAshCxhcY9eaUZ3CUqTGHHH/wBemn7m7GCiH8Rn&#10;/wDVUhILM+1gu5cRhqBjc4YDICljj2/zimkAYBI8zZwacCBknLZJwvocf/WppwuF3Zbysbj60CHE&#10;s7HBxJvB/wA/lTcfMCuO+acfmTCn97vAJPekwzN8hwV3buKYCEjaSf8AVDBP4U2QusjBQCAeDnrS&#10;krt3dUwMjFNkRvMbaU254zQBeU8bd2Dng4oOcgHPFCjnaTgA8EU7BPy5xSAb3yeKUgBc989MU05O&#10;Tg5Hal5+8PvemaYARgBsk5HSk7cc0UYwOBkHg0gFb7uMcUjc4HbNGcAjBK0cbuB8meM0AJgE4PGO&#10;ho68Me3FGBkBjxnil4zgjkdDTATrk4AYU4Z3ZxzSZyMMAGFGWbJz82e9IA7Z70dF3DG7uKM+3zCg&#10;j0xnuKAFwQMjOD1pWUYyASD600jA4wfUClPqF+XvQAgUqeBwaUdQCDto7cZxmkxzj+GgBcEcdQD1&#10;pQNw2njnrTSP4W4FKFAyrHkdCOlACnkcrhhQT3xhvbpTkiackfKAoyzseF+tVJ5wXZIDuGfvHv70&#10;EthJMqtjkkjtVZ3WMgyHLnotIW+cRxDdMevtUTTCF9se2a56FuyUJCHS7VQPeHHdIV6tTXjudQZQ&#10;GIi/55rx+ZqS2smnk82Vju7ueT9BWg8kVsojjTPPIHr6mmMbDawwJuIUkfxY4H0HeiS5JGIyQGGC&#10;3c1GxZyrOxx3IH8qjdwo2gH6Uhjud2CRx0yaiV92GTDEHqen4VJtLkGQ5UcAU9QAoK46dMUXCxF5&#10;I3Bn5J/SpeEyByehpSM/Lnkr6U9UPIzz64pDIxknAx160eWzKOQOucd6n2c/Q04D8B6UhkIiB5wO&#10;O1SBByQOBTwATnpxR15zQA3Azn0pcfLnjBPSn4wfx4pSOc44J6UAR9D2pRx3608LRtPI9aQDMY70&#10;HLHsD7Cpdp/SgIMH1oAj/SlGM56celSFeeD+OKPLO3NAEYx14PHQ03bzmpdhByfSkYckjPNADAg3&#10;cDJNPFs5HC9RSZIOQTmpobl4SMZOetADRp8xHygE471HJYXcandA2P7yrkVtW+sR5CFBn1Fa8ciy&#10;IGU5pJu4PQ4XC52ng5xyKAue4rt5rW3uBiWFH+q81nzeH7OTmMvEfY5H61Qro5j50kEkbmNlHBUk&#10;Gp/txkYPdwpORgBx8ko/4EOv41oXGg3UYJiZJQBwOhrMljaJsTxtG4xwwpaDLiOszA28ouHzxHMf&#10;KnH+644Y/Wo5JUuCYLlBO5XmGdfLuE+j9G/GqhTuyg88cVP57vCIJ1FzCBwH+8n+63UUrDK76VIC&#10;/wBgledwATbXHyyqPp3+oqpHL8xjZdr5KtHJWvsYxKLaVrqFRu8qY4liGf4SOfxBpX+x6koS5LTs&#10;pwGwFnQ49ejdB6H600xNFSwv7rT2220hkjwMwydB2NbA/s/W96xERXSHDIR1P9awJ7C4tIPMif7X&#10;aAsDMuQyezDqDUSTLcR5RyFUhg6HDA07J7E2LtzY3FlLtkU7R3qIYYBh+BrTstaLItrqi+ah4WdV&#10;6fWi+0doh59sweJuQR0ov3AzPnRxJE5hnX7sq/1rTiuYNTP2a4VYr0jgYwkv09DWbkMSrDGOuabJ&#10;EskeyQZXse4pNBYlurWSB84ctvHOeVqurE7VwfMLNk57f5xWlbajvK2mpOCSMQ3ZHX2f/Gob3TJL&#10;acbRsAJLZ96al0YlpuVdoK+WoOAmWNBByeyKASfSmxyBlAHChfnOeoz/APWpzEZJOBHkZqyg6884&#10;9KP4QznGAcCjlVV2wBv4GetOYAkMBnI49qBCMxGWY/MQMAfpTl4yRyS3Qn/Pam9FBK5fgYH1pQeT&#10;jG7dSGKmA7HGck7sdj/nFM2hY9q85Tkn1/zmlVSBxgfM27/P40gUeRgEj5Oee9ADmTMbRH7oxz3p&#10;Ou0YAUMQD6/55oYZDEY8sYHXr60u0MwZgoRXbZg9O388/nQAxiDEGbIIQ4468/4YpdxFwHMe/BX5&#10;M9aRMbVZwMhG28+/H6UpyHZ8nzQy55wP89aBiAbTuAJ3MRj04puSq4xkmPG70PrSqMOxUZy5zz04&#10;ppUD5QpZfKIznkf/AF6Yh/HlFDncHX5z3oBJAxwwL5x6f5zTty+W0ZXjcDvHXH+cU1d0jIgByu/b&#10;78f/AK6QxpcCIyZ4wOMdTSSf6w7W+XtkUbjjcQdwUfif84okwZGPzdaYi+oBOCcD1pMZHOcjpTv4&#10;cEfL2oI6BvTjmkA35j1+8fekGWfIzvHalbkgEc9qD2AGHHX3pgIBj5kPzHOaCABlV7fNzQFz0xnu&#10;KUc/6vI+X5+aQASApA+7SY/79k8UmSEYjAUUE8A/wZ6UAKCMAN93tSEAj5gPal+oG0ngUmcjDdMc&#10;UwEyM4IGcdqVQfT5s8UmOx6+tLzkjI3DBGaQB97PPzg0ctgr97vikO7dwfmzSg5I25396ADqPl44&#10;5pckcg8Ec0ZBHy9e9KpKnKAe+eaAE7f7Pej5ckH7uaOgyOR3GKABnJ5U9qADHzDPSkdWWNzwVXv2&#10;qaG3ack71WJOXduiiqt5dmcrb2422ynP+97n3oJb6Dbi6kmhW3SMRov3gD94+ue9U8lyYLYjcPvN&#10;2WnOzyyCOI5bPzt6Cop8YNpApEbffkXqx9KaEkNml2/6Pank/wCslPf6VastOC/OwxnnB7+59BU1&#10;nYrbx7nwNo/i/h+vvRNP5u6JAyrkYbPLUAOmn2gxwnDd3x+gqBMD5urZ6HpSghTk8noSO1Ko3ck4&#10;XtSKSGhjIOCcY4OKcFC+5zTuMY5C44xTm5YtjHOAKQxMksD3zSgNkAtnIz06U7YxYEk9fSpAu1QO&#10;enWkMRUA4PJxwfSn43EjP40gz90Z6dadjqOfrQAEZ6ZBB5NKByN33falUbvXIPWnfwgZPBzikA0d&#10;eMgY6UBRTvvYI4owetABgeuaXHGSSaMHr2NB4JznB7UAHejJzn9aMfwnPsaTtg5xjtQApz6k+9KG&#10;Pze/U0BWBwQRxkUqgkH+VAABk5zk5pyqN3zNwRTeSMkGnAFh3GOlAwABHoQKTY3pzThwQcE8UrLk&#10;bh35pARsMNwD1pABnAz05qRi2NyjGTxSBTtJwSCPwpiIigPGe3FT2l3c2r4jkynGVao2VcDBJ9TT&#10;RnB64B60AdBbaxBKdsn7ts9T0NaCsGGVII9q5EqrHnpngVYtL6S2kHVo/wC7npQKyOnpksMcybZU&#10;V19GGabBOk8YZT1HSpaZOxhXegDmSzYqxOSjHj8KxzE0MxjkUrJjkEV2tQXNpDdJtlXJ7MOopFKX&#10;c40gryAd3qO1WGaC5Hl3QKNxi5jHzD/eH8X86tXunT2hLD95F2YdvrVBhkna3TGeKCibzZ7GZDLj&#10;bJwtzGchh6HPB+h/So59NgvgLizdIbhuBt4ikPpjqjex/AmlgnaEtHgPC5+eNxw3+fWg2yMhmtMv&#10;EqndERl0Gf8Ax5aBGWHkilMU8ZikB+aJuM+4q/p+py6eGYZktz1h7/hU3m29/DHBdqTgfupF5ZP9&#10;09WH+yefTNZs8E2nzqLhldJD+5mTlWFPcTR0FzY2+oQfabI84+Ze61jEFH2OMEevei1uZ7Sbz4G/&#10;fNjcuflYVtlLbXbYywDZcL9+M8EGlsIxGUFCh5jYYIqxZXotkSyu2L2hGIZjyYvY+q/yqB0eFzHI&#10;pGPWk6Ajqh6im1cCS8sFQtJFsKgFTt6Dn+VVd+8mVtoXCnBNXNPuYLM/Y7hAIJmzHcH/AJZn0b2/&#10;ln8o9UsJLSZpAPlUjcuM4oT6MS0IsjAdiCu44HpSKSnl5P3hkU1ZFwH4LF8bcdKcrbdp4LOpPA+7&#10;7VZQ8lgVKZLHoR2ppJJOG/eeZk8fjTYmblWIJx2FOxtC7Tz5mTkfjQJChe44A3Fsd6izlGIC+Wqn&#10;dz15/wD11Kj7mzuHIbd70wHMecrs25IzwRnv+VIYrDIkJC7OCFpQdpJIGCTgCh2HzNn5cqMY5oJw&#10;6qrA5c4GP8+lADFwVy6gEqcClw2ckhpMqSxHHvRuAYYIJKtnikypdgpG8FD07UwAZDgBR98g8+1B&#10;C/Kqg7fKJBB79KcD+8O3bnec4HqKap+VQuNvl9qQAw/dsoUgKygc+woOWIDA/KzAf5/OkyxVzgCL&#10;KkL/AJ/zxR0IzjDMwFMBcMMFjhgowP8AP4U2UN5jYY4z6UKrHqRu8sc/j/8AXFNmUmZivTP940Aa&#10;Ht/AelGDgBj06Uu4bR/zzJ4pOi/N3HFIAPTnBOOM0gGflB+fNLyuVY5JHBzQPlJTH7zPWgBOwxkE&#10;dfejBKkr2HJAoyGO0HDKTnjrRkkfLxgfNgdaAD+DfkbehpTjO7OUzzilbG3dGcKOCp70n3hv425x&#10;igBvC8nkHpzQOAM9xTht3fMNy+gpoZVyDnkHHHSgAXarAOSc+lGMHYW+b1oGQME5460p9H+8RkGg&#10;BM78oCd4IwcUg+Y7RkMDzTsZOzJyDwc8UDJYqM7s4oATIIG3gj7wxTu4ZDjaOR7+tIAWBx94frQB&#10;uZduRxyPWgA6jI6U+KJ7iTy48HPUnoB3JpuAfucc9DUl7Ktnbm1hIMj/AOtdf/QR7UEydiK7uU8v&#10;7JbZMKnk/wB8+p9vSqL5DiCAHe/U/wB2gsYgI0yZHP5U1mNviCLLTP8A6x/SmJCiOWRxY2ETSsR+&#10;8ZTyauW9qllCWmO1k6/7PsPepEhFppsKKBbGMl5ZlPJz2+pqnJI1wwkIKxgfKh7e596QCTSS3DjI&#10;2QY+VP6mgkBflBJzyaaxIBAG4VPHDtXe/LE5AptlJDFRiQTk98U59uBwT8tSAlugPJIHvTGBTJ7g&#10;cjPSpGMHyjJz06VLtJbcd2SenpSiMnLnknGBUpU/fwcE4z2FIYbSnHPNO2gAe4P4UYAB46nNLwAB&#10;1FACAcbexpwGeKQAjjHBHBp4BOVJxgUgEAzgDPvSdRnBp3B6jFAAI6c/WgBPlzkDH1pTkjPoKTgn&#10;OO3TNP25ywUdOmcUAJg7N+O+MUmOpPTNOOAOB0x3oGA2ccZ6GgBAvA6kHPNKq+3XOMUfw8g47c0o&#10;HQY7UhiNz7cUg/pTyOe3SjjByMHPWmA3r16ijLKp5P0FSJHvYAjBLbTntTmRd21RkjvnrSENHGGA&#10;I45GetO2qxLA4NGVUY2+hPNP2O6GRQCv8VAxhQ4GD16ZprICBt4zxU26N5ljKZVsLhTUTbBN8hIU&#10;ZAyaAEMRBCrk5446ULGrBstgr0HrUnzop/u9iO9Rn5xzw2c8UwGENnBXGDShBuAkQ49BTmLAuSuU&#10;68ntUghDY+cLgc7snHHtQIda3D2024DCng8+veuiicPGDnnFc2yGTaMcscAfXpitizjaFtjKQ3oW&#10;zSBq5foooqiBCAQQRkHqKwNR0nyMzW6kxfxJ3H/1q6CjqMGkNOxxTLk9yoPWmqzRSrIrFGXOxgcG&#10;trU9MEbGeEfuycsoHSsgqOD1XPFBQ4Kl8NyqsV6RzH0SbnqPRqfBdq4kt7xdys+HEnHPTn+63+13&#10;7+tU2jG3kDOPlPpVrzEvWEc7pHeAAJMRxIP7r+/vRYChe2UmmHzAWltGyA2PmibrhvQ/zot5njuE&#10;mt3ImHIZTw4NX7W5NvI9pdoSuTHIknO0dgfVfQjkfTg0r/T5NMJlgzJYyEDnrGfQ/h3700xNG6ph&#10;1213qoju0HzpWK8L27sjqRg4waihmdJEngfbImdrA/e+tb2YddshKuEukHzoDS2EYbKGRo2GY24I&#10;q3YXe1V0+6JaMDFvO/b/AGGPp6GqzK0MpjZSMdcimOiyRmF/ut0PpTauA+6tnsZxIuWUydCOnqKr&#10;IzDYc5ZlJYY6c1oWt0XZbK6LO5G1XHcDp+NUZ4JbS62AsRtY7iOvpTi+jEn0E/hwCx4GSB0qQHHr&#10;jOOaiVgRtUtjALEing71K5+UNnmqGKu0ncWOFBGO5pGPGd2MJ0xxTjgYbJGAc/nSHHlqedxTOP8A&#10;P4UhjnOIZHJJHH50iHEitn+LGMU2RjtkZixJI4x6UH/W8BuWJIz2xTARshVXdh2U804gK7bSeCv4&#10;0ig+XxuOVYjjpzSsDtZQW2gqS2B60AIuPOOXztf8enSm7cqjKwA2EEfp/n61IBvcAkj5ySccdKjf&#10;DJG2SFETZyvWgAkYBDIWwnyjHvT32ho1Lq3zEjPGP84qN2+RiVw+V4I9OnH1zTmI38sGYueg6cf/&#10;AFv1oAZtYuG3LuMeAaST5pCSTz6ClUbkTsRFw2Pf/wCv+lLKoMjFjz70AaAyBvIJiY7RxSbdmM8q&#10;w4oPABz8pOcelISAB1OaQAflO09wMH0pc5PlEfMDw3rTCuwlM7gR96nkEEwsMcjkdaAG8vgdwevr&#10;SA7xxxsBz705RuO3djFJ1GRxigBPvR7xkY7U7niQDHqMUn3gXB5AHHrSnP8ArBnjtQAvChZMblY4&#10;IzzSJhck/MDkc9qHxwyg5zyKA21hkHB6igBACo2nBDDr3FAAyFZjjPUjOKPuHHUEZyKDwdh/iHXr&#10;QANu+63PPDDpS4JO3oc9aaQVdozkqOjA9aOc7TkYPFACj5vl6H3NMZ8YPPHp3pxAdhnPB/OrWmWw&#10;uJWuJ12wQHPPQmnYmUrK5Xnje3iV5FKbxkCqbS7AZH+/nCCtSST+1LqSWXItoRn/AAH1NZRxGWuZ&#10;eEQ/Kp7mixmm3uLBDKZIoUTdfXH3NxwqL1JP0/WrVosP2nyYoFHlSHzZ3Od2Op+lV9Jgmu7uW6d/&#10;nIwM5wB6CnTosaNZRSZYEec6jg/7IP8AOkWFzc/bZjhCIEb5VP8AF7moyT0C5BH0pzHbwOpqWEYj&#10;+dfmI4GaGykhiQbcyH75xx1p2SzbQOc+tP2tI4ReWNPkEcbIkBOVJDS7uWz2HtSGDSJCoW2O5iPn&#10;l/ov+NRpGSPlGSBSAfN0FTpIyIFRAHxgtmk2J36A8Zi5yCxHOD0oC7gZCoAJ5A6ChUVQxABbHOTT&#10;iBksoABOMZpDQmCrUfdA6YNL90k9eeQaFwvYEEHrQMXGBjHysMigdcHp65oBGMYAUjOaBgHax+Uj&#10;qBQA7B7449e9CqWAAAzn86bn5dpA68GkB+XOBwaAHjkfKBnHrQ3Y46DmmFhnIxmgv39BQA84yCDx&#10;Tjwd20bc+tQ+Zu545HSjzBv3FeCeQKAJumPl4bvRwBg9COD6GoNxUBgQQSePSjce/Qj8qLAWIgrS&#10;hXyFbjcvbPepZ40W33tE6N5u0MTw4HcZqmMHgkZIwMdqCzFDGT8oIJUnjP0osBZBw7Bhg5OTnvTP&#10;MHmBh1Xn60wgnchZT7+tM/5ZluBjtTsIlEgYAY57UvmBsADlQehx3/XmokCyfMjqCByBUnkbCY3U&#10;Ljlhnk9KLDHtIjuGClWUDHPQ0+PabaSRcZiHJIJznPftUICPDlVHTDc8jgmpLUxmNX8tShY5U+g7&#10;fr1+tABJAYpP3gZUCBiW4z/k0sKGWZ2c7Y1G4nPPNX54UmeKaRGcZIVcklunp/Om2ljcLGXWMROz&#10;4Kk5G329+P1pAVkhEDSM7AofuxsOvf8AkKYjiUMVC+bt4XGQR3wa2YrDJYSqAN2Rt71INOhEgbA4&#10;GMYoC5kxwSblWRASDwDn5fStmBH3s7uW3HPPb6VMIkGPlGR3xT6LCcgooopkhRRRQAhAYEEZB4Ir&#10;m9RtPs94qIv7twWXA6Y610tRzp5kLoMZKkDI9qQ0zjWyvJ5z0FRyJ8pB5B6VdlEixGDZGzq5+cL8&#10;w46fSqxBAI68d6ZQ9WW8jS3uZNk6HEFwe3+y3qD+lFrdNa7rS6hAiwUljc/c+v8Ask9COmePQwSI&#10;HJUY5PJ9KnQ/b41t2cC8jUiGVuko/uN/Sk0BRv7L+zZN6EtYu3DcExt6HH+T1p9vcyW032iEoJEA&#10;6jh171as5otj2VxGRA/ybWOCp/un09j/AEJrOlt5LGdo5JFMAY+UxPJB9vbBB9Ka1E0dFMkGsWQv&#10;LbG4cOvcHuDWIOGKEHI9aksLxrCfzkUFHOJYx3HqPetDVbNWjW7t2DI4zkd6W2gjLwxKbXKyIdyO&#10;OoNTpO2oW8sUzAXCk4cADk+1VlbeMA/MOhpH+VlmQYYfep2E0RbAjPEC+UVd+e9P37gRtwu/gnq1&#10;WbiL7Rbi4jzkfeCn7wBqorBgWA+UNwM1Sdxp3JFO4ZIwPSmE/Nk5zs4wf8+1CdeRx25pduBgZLYw&#10;KYCuGVCxyzEjoaB8spwCcsc+3H/6qMcYC/Px1b8qaAAQuD947jnP+e1IYiblhwMk7CTg/wCfenhR&#10;8yYOCyEHdwPb+VMxlFyuQEI65+tLtDzMQg25Qdcc54pgO2nzWyH27umeM4pm5mjRyG2lSccUpAZy&#10;xHR/XvikUgxqxUgbTj/P0oAc7ERMcs2Sp6c9P8c0jffwpdtzNk4/z7UdVIOfMwoIB/L9c0mNr4Uu&#10;fnOefb/CgBMEwBSTkx4LYx+NNnaMTMG3ZHHSnEHCIS5UR9fUe9NldFkIbII7CgDTxgbweGJG30pu&#10;Qn+0COR6U4cNvA+YnkHoKbypHfIOfakA4hUkCkHYQOnYUYXLQkgru4kwabjGQBlMYzSuNuUONmRy&#10;fWgBUQOdpcJjJBPrUS5frwQCee9PHQq3rwfelHPDYBxxQAhw43k4YAYXHWkydm7ByMfLQw7sNrAf&#10;nRzgnHzEcigBwbaA68tu5WkBK/MBnPUGk+VfmA+YnpShjnco7/MKAGgbcAcqR1oAwSAPlx19KcAd&#10;qkH5SDn2oBwDjGCPyoATkZUjI4w2aGGGwfXhqMbTjqpHBpHBAwcFQcg0AOjieeZYEGSW61f1CTYs&#10;WmWvzE8NjuaLVksLKS8bBlk+WMVWg/0W3e7c5uJuEz2HrVGEnzSEuAoC2MBwqcyMD1NU7G1fWdU2&#10;KMWUHBJ6Go7x2BSxhJa4uByVPIBrqLS1t9F0jy2wEjXdMR1b2+poKKWsyxWtsIrUiOacERKo52jq&#10;/wDhWIo8iJATlunPf3qfzZLuWS+ucK55wP4E7AVCXE8jsQNu7j0xSKihIgWwSByTipCdoweT2o+6&#10;OSAuM59KaAWYjoMZzUllpiYEMKkeY4BkbrgegqJTnCjAUE0dW5xjjBqQk7NpIwDxSuA7aS4yqqRy&#10;M/nRjPPAIoXptzhh0PanDBGS3zjtigYDrxy1HBO5MdemaBjbuVhkdRTS4wHQ85xigB42hgfvLnmk&#10;3Kh9Vxio9xI3e/zZoDHqOVPU44oAczdACMEcEUMwHHHQc0047kYoZVDYLggjINAADwykgMDx6UgO&#10;eD2NL0GzK+oOKTbleTyDxxQIXltuPvAHrR97kEZA5GaM5HO3dyemKNq7AdwDY6Efe5oAQ85ZdvHX&#10;nmjPOeME0vTLAjoM/wAqXA2FwV4IG3v/AJ/xoAUcAEEd+n+fekweBuyp5xS/KBlRnJ6dqMFeQwII&#10;7UANRDG+WKlccjP+eacQuccZznP4dKawOduQR70pyV2Kw5HUjpQAbsdQoxz9KkRzMOAAyDLHPUdB&#10;UYJB2bh16ipAQAFDANnOCvB9M0wJlTCM2wqoIXAHLc8ge9SpBIZPK2Lk4YhuoFRwMXCLM2VA/hOW&#10;65457/0rWslV3LKMD7uG61LY0EemBiGJQgk8EVegtY4VACLwMdKnHAxRRYlsOgwKKKKYgooooAKK&#10;KKACiiigAooooAKKKKAMHUY1t7phyvnjKMoGMjqD+dZJO5SA+SBXYTQR3EZSVAykY5rKutEURMbX&#10;5Wx0NIpMwhweDjJ5qB0DbQDjacgjrVmRNjMoJ+U4bjvUZGcBeEzTGSsq6hA8oXN3HH++U9Jk/vD/&#10;AGhULst7aeVNhivzRPjk8fzHT6AenLUdopUkjYoycoR2NOnCFvtEQCozA7AOI39vbuP/AK1FgKEU&#10;jjh8eYOAAe2a19JvY7f/AEKUloZiSCeiH/Csu4QMPOABkwRgcf56U2NyV2Ajc/6HH/1qbV0SaGo2&#10;zWsxIGFzVUNxu/Oti1ddTsXt3O6eEAEnqwrDKmCZo2UjB5PrSXYCxbS/Y5mVgDFKPlY/wn/6/SmX&#10;dv5UishHku24A/y/OkZRJHsJODyDU1s4uYjbPjeDlCfXtRsJ6alVMAqxUdwAKcCQMZHTn2qJVaNl&#10;Dhd3zZX0oQgoD8pZlGSpyBzVjHnADBcbmYEk0qcSYCqVDNuOcZ4/+vTpEPIDA4wTg0xSu4EqpALD&#10;r14x/n6UDFRTs4wV8tsYPfOOfyoIH3uCvHTuaZyADuXbtPGOtO3fMSxjC4XAoAdjazAqAQ+OfXFN&#10;+6EOAfk6A8c03cfO3FUOHI/TrSyLsbnyywjI4PFACH5VkXPPyknPtgc/nUm/A+XIUls47j/OKY2R&#10;DIqMmAVBz2yKMRu+DgRqzEnPJ4/+uKAGEYUNgbBHnG6kmH75spn3pDIAiFwjKIcgH8OPyptwzidg&#10;Yufw/wAaEBtqPlWQEFtx3L6f/WpijGNgzkHfmnqpZVdM7w2XC9h61GSvBQAYznFIBCQHIXlSOc0p&#10;2hSAQ0eQRQCoO5fuMuCM0pwHbG1k4waAGhuzFcE4GfWgclQ3HXb9acAu7DkiMnqKI2AIWRtoOcNj&#10;PNADeSfnI3beOeooGCjHgOMd6QYHD4DbTjvTgAy4OBJ2JNADeOSv+szSh2VyyY3bvmFDYK5Vv3ik&#10;ZFLkEtJHxIG5BOfxoASPhfk2kEHOOaFwifKQVZTuGOlKuMo6AcZDCmgkcoQFIIbmgBeAW2gGMjjP&#10;UUbckLwVODSH5cYI2kcimM3lxZxhj0AoYmyS4mF1MF5EaDGPSmy3CsWuJSPKiXiq7tsRY1Hzv+dR&#10;XWJrhLBTlEIZ8dz2FNEJGt4YtHnkl1S5UbycIo/QUa5dfbbwWasWitm3ykdHk9PoP5/SrdxctpGl&#10;AQqpuD8sanpu9fwrGgC21u5U/OPmGTnLHqaQJXFuW2qsSKCR/rOe/wD9bmljVUGFxt+lNi+8X/vc&#10;kEU5zjpzk+lI0GfebGRt5zUhIVMdiOwoRcKMnIPtTl5PJOMelIBV4Ug9OMUvQlSQeetKWGSP4Scj&#10;2pu5sbSDwcg4oGSbufLPDDkHFMLF8DOGUfmKOR8pOOcg0g+bcC2GHTtQIByfcdfek3DOQRxwRSrn&#10;PGQ386HYyHzASPUEdaYDtwG2QEfe5Bpu8AZB+U0pOMsu73ozt+ZclR1GKAEJAI5yuOlBAU4LA5pf&#10;kDnBLIfbtQvTBYAH1pAICAMOx9j70YwdpPfrQD82CTjPXFLjcdpOPrTAC24Dc3NIBkZLfdHFOB3E&#10;kthhk59f8/1ppYsvoVHHvQAoUMhIYDHUUOxLsxfluvFNLduQR1oV8EuCcgjjFAEgfYpfeR65ppOB&#10;kk7WFAlwclSSc8EcCkWRgcgkI2Qcj2oAcXCBs4wRikRgJCGYYxkZpu9FypYnI7inMxGNwIGMqcdf&#10;880ALwpAz04yF4PvQDnAyScenHtSbuxOecBh2/z/AEo5+ZQTwfyoAmt3AbrggdMVqadOFYKOnuKy&#10;F3MFVcZxjI71IJGBUh2GBjk9aloaOvVgygjoaWubg1aW1BMg/djt3P5+1aEGtxTAHy3AY8cdqLic&#10;TUoqquo2x25cpuO0BhjJqyCCMg5FBNmLRRRTAKKKKACiiigAooooAKKKKACiiigDB1uExzxyKAEk&#10;I38dSM4rIlXbsznBJroNZIdYou+d3XFZM4RfIWVfkZDgg8A+hoRZnOuQWJONuMUwdCTnHAqZgf4i&#10;T8vFN+VNzFWYnAwDTEQk4kIPLZIGPSqzqImLEjawHPoc1ckXDsvO8Hg9iKryKGhMX8RXkkd6YiS2&#10;uZLaaO6jGXiGHAP3xnmtTV7dZokvLfo4zwKwopDjacfIx5xyRjpW1pE+8SWUrKEkJMXsfSpa6gZk&#10;bcDnPcGkclJVlHanXUJtbtk2kZJI9vUUDDrgjPtTES3Snzo7yID94pV+OjetVEP7vasgYFecL05q&#10;5asXjkiY4HRc/pVLY0e+ISZ+UbjtprsC7FhAMsB90UzjzVUnamTzTd4BO3JTIBJFKxG5ck456CmM&#10;RjwuGUL5Z2jHvTi22RywJfcqqR6f5P6U1SQjMcnCZAA607cUcggn5lHA/wA+9AxGysrLwTvwOOOn&#10;Y0m4fKsR/wCWZ5IoG7ccNn5umO2KQMFAXeSSpOcdPb9aAHMd0TKCoOQC23HYUmQSp3KFDsMY9v8A&#10;P5Uhy8TKrEYKjd+Wf0pGLEj5zhXOeOv+c0AIXBXzCykeXkDH+fSo7hmW4cfuz7nNK5OVkLEBUyFC&#10;9TRMW81sBSPcUwNlMk5DBZFP500EljsPzZOcCjlzg8MCM4HWjnqDyDzxUgGQQGU4UrzmjKjow8s4&#10;PI70HB2uhBXb8wxSk8tIq4iAGRjJFAANoY7vmXd9DRwB+8/1bEhT6GgEK7HaWj3YyR2pAQv3z8rH&#10;A46UAIrAR7JFG5hlWHajHJGcNj5TjrQoCgKcksMggdKcuCjIWAbG5Wx+lACNkrhsLIDySOtABZ9q&#10;nEitggikYHDI2Q4wc07JL4GRIDzx1oAFy2Ch+YbgwxTMggFemDmncMw2thgecDrTR064GcdKAEGS&#10;y/MMbelROfMl5+4vJFTM5SLPtxkVTkLCDCD55TxS3ZA6MjzZLpxlV+6Ks6HbNPctdSgfKSRx3P8A&#10;hVO4AHl2yAkAc+9a9yTp+kLDEQJpBgE+vemwM+7uft+ou4/1MR8uLPc9z/n0ph+aQL3Udu9AHloF&#10;A/3eKdECBnBDEc0ikiXAVcgnjHamr87hgflB6YpXJB+ViCOuKkXCrnnOeRSKBjtwQeMflTQ+1cnc&#10;QRjimljwwBK4OQaAdvTJBHNADuMgnJBoHysRg47GlG1SM5KmlAKqUYNsPIPvTENBGdjFsdRTsc45&#10;z2pcHA352n7ppNpOVIYEdMdzQAfKVbOdyjIHrRnegIB3DqKU5J2sGDLwKT7+MBgwHIoAUE43JuyO&#10;uPrTQfl3KG296VeokAbK9V7Ggkhd6hgOhoAsWtsJWLkt5Weh6j2ouoPspBRmaNzgBscUWlwsOQPu&#10;sc4Jpb25VwkajKkk8dqjW5z3qe1t0Kxzj5vu8YIFICMlSTjswNMJ2nbksCOtG5QdjBtp7+lWdA4n&#10;IKEsrA8EjrTGfcB1XA/OkLbmwwZfQ+tJy4+YkFfun19qAHO7OA2WLAYxnqKPmZNw3fTvTU6dDuHt&#10;T/4d4yGBxj+tMBCdjBlLFvQj/PenBiuHBPvxn9KCRuEm05PUZpGUBd6qSOh68UgAgJxuZgwyT/Sh&#10;i0ZC5JVsHI+lJjavy4II5zTRgYUhtpHBHQGgB68kopboeT/n0oBIAU7iuOT0pCQGxhgvrRtBXb2H&#10;t1oAniyyhAhBPAJOM89fzzTdhIw5wR2A60BcgsQQV6DPX/Jpx5OQCo9M9aBiO4kGwhwCfyFWmla4&#10;ACRlDkMAnAXtxVXryw69sU/zOpGQD2FIC1cowtdq7i0ZDAjnn3/xqQXLJzG0okDZO1uM9DVCUHg7&#10;mJfk89KswbTCEOWYkZAHQ4pWGaZ1ST7THErphxwSOvrj/wCvWhBcpIfLZwZAOccZ96542SvOokLA&#10;oCcoe/tn3qyRK7IpIVVGWdQCfp7UhNI6DNHQZNc805aIbw7KpzuLdB7+tRSX8sl1tbLQAggBv5/S&#10;mKxutf2qbd0yjc20e5p81zHAheTIUA8/TtXOvFsaR2jGD86qvb3/AJVDdyTzSIJMsxyxOfQen0o1&#10;Cxsx60srsqQMQPunPX04xxQNYCQO8iZYdFQZ9cZrn1dkmVskNj17URu0aNEuVLsPmyc4wePoc0ws&#10;dI19LHZRySBDLINwUcBaSDVA8oRiu1cB5CeMn0/HisFD5cKwFvmRvlIPYnJyaYsmQEXpzkmkFkbg&#10;1wlZitqzmNyFwwwyjvn8KsDVohaxzyxuiuMnA3Bc9MkVznm5to0UHaAQV6AnJ/PipJiTMU8wFcAY&#10;zgD8KLBZFnV7hbiVJUz5Y4DdM/5zVQgmETYYKx4BqYW4M6x3mY0P3STjPp+tQTSOZYkkyyqSqr3x&#10;1FMCu2dpd89M4z0qNuDu9cd+lWJIgoLrtJYcAVBjAKtgMQCcGmAhBLHnLqcg+q+n4VDtGMJnkE5q&#10;YfKQeCd1RkEHaPc5zTEVpgA25c7cjPFPhdv9YMb4iDGaHUGNsdBioUcxHIzxyPzoA3tSjXUtPivY&#10;urjnHZqyImO0AsM1qaLIm6TT2PEyl19A1ZlzAba8K7cA8jikuwhGJSdJd3A61JeqQxuUY7HXD49q&#10;aQGTnnvT483FrJERyOg9aNncT7kHDMSm7y9w/GnIy7A2DgZ4A5qIZZTKodULgbGPTsaevG3PfOKo&#10;oDnYzNncUyB/n8KU/I+PnJLL+A/zmmsDknZuYrgYPQ0HdvK4PzMOd3oOf60DAB0k+Usx8w88YC4p&#10;rM3llkDZ8s5Oent/OkCFpMJ2YsTux2pADJF0wQpU89aYD2DfZ2dOIyQOD83QZP5YpDhmBJIUOevf&#10;j/Gmsfkc7cDIyucZ6f0pZDiYSMn8RITNACFzsy27JTIAqGUv5h2sQPwpzBhhiGyUwBnkUrABsDJ9&#10;6YG4H42nO8EHdTQWc/KWBDc8daXGRhs5GMZ70fePUjac4qADqV2A/dJYAUEjduAYjAyDTd3zK43L&#10;wcijcPv4PTpigBxKxyOwB2bsY9qF+V88vHkgCgMVkZwCVyPl60JmN9+CYy2CM80ACnYACSVIPPpR&#10;hljA5w6kg9aRWVcggsrA/hQhKx7Ovy8H0oAX/lng9cAhqGzuIYlXGOfwoZmEJiO7CgYOKb97KOWU&#10;jGDj2oAOGODkOGII6U3PPGTzinkb+CCHVsZ9ajT+M54UnrR0Exk2XYIDkd/pUcf7y5eQj5YxgUFi&#10;kUsx6dBUbgxWSRg4eTlj6d6SEibSIvtd+07D5Qd3+FSX8rXWqn/nnCNq+7d6tWWLHSHuGHLLkep9&#10;Kz4dywhnOWPJ7daOoC8S3Cru6c1OF6nnNQQjgk9STzUzkBMYIIHFDKEQbpMnoDnr1olbfhlB69Kb&#10;/D6EUoz1Ucg+tIAGFUOqk+qk8U5RgbgOO4zTVHAZR9RmnDjDKB7gmmAqgdQMg+/SlHCngkdjmgDA&#10;JXOD1GaPuLtA+Q89aADoux1bYRlTuob0KnHY560EAAAgmPqMHpSdU2uDt/hOelADj8+EZcMp+U54&#10;/GjOR9whweDmgAuAj8EfdbOKQgNgsuHHTnrQA7OGDYO9e2eDSZIAcD5hyRmg5YZAw496RVLZI+8B&#10;nBOKAFbbwUHXkqT0pN2wHajMrcN2x/nimttGGXOSPmBNNyAxK5MbHkBqAAt8m0rlG7g9x/8Arppx&#10;koF+TtzyPSjjJOMqT69KUKqIEX7h+6e/50AAzs8t84BypB9f8il27gAwIZTnOetOAVUCsoAzw2aC&#10;u/hwQR0OetACg84KgEdOaAmTuOQQcAZ60mNwywIcYx7ilKnrj5gOfegY7OSHQEPn7tN34bKqcEcg&#10;mkGc74/9YvbNDMvBC4J+8pPSkA1vlU7FJ4+bnp60gXy49q8ocDk96Vsg4Vcr35zS7cfKFGCOuelM&#10;QjBt2CuEIyDnP+eKBjAXaQB1560vSUDGE68HmmjoQeFPTBoAkDkgIvyj1zTl+c5PVfu5qPgsxwBj&#10;gc/570oA4LD5gflwaAJCcozHgr1A60oLOQduWPUDt/SkA7sBu9ac4zkqFEh5OaQwZxHggEknHWp0&#10;SRdwCDdwSAcGq4WM/LgE4ycGrQOUJQL7+pxSAR0uIJEjTy1V+RMTyn+T/Kg6jOoZiyOGA+YLjimu&#10;WuovJMgHHFVSFDBQBt9Mc4oGSlRJjq3GCCacpP2dpwU2hgv5/wCTUGNzbWRUTbjLfzqbCvFwEBDZ&#10;56D04+tMQ9ZOd2AoJOTjtVaSQAlxluMAf4Upk2sHcj5m4XFRsDwwCktnCjtTAFcq3KjcVzwelOLA&#10;HB5JI5FN2suQANzfpUXy7mRQvUZYdenSgRftmVmZSGO7uD+PNVUk3E5Azj7wPOaetxClqIo3dZt+&#10;Sc4znOfrxgVF5gfy0LDYq4JA5JoAmBRyDGSFVc89fenKd0hdggBUc9frVfenlcgBAvB9ealFyVSR&#10;SiE9VyOhNADiA0olJXAfoKszhUWBtpJk5z61U85YysilGY5UowP+etQteylbfMm6RS2xQv3c0AWC&#10;/lFsFc45wM1XcbAp3I28A7h2p4XyLbcxBlIy/fbTBz91lPHJxTQBjDcEEE00+nHsakKkMBkbTyQa&#10;i4IxwF5wRQIhY7gRtXbgDjvUDjDiQrwcqcGrA+6w4GBwMVHIMtzg7s8UwHRTNBtkTJliYP8Ah2/r&#10;WvrUazwx3sXR18wf1FYdvuUqP4iNpIPsa39KdLnTLi1XJa2bcA3oe1TLuIyEOQCO/NOify7gMScG&#10;o0BjdoznKHH+fwqSQYUN/dORQwZHdQm2uHkXBjeRTtzUa4G2XGQM4XNWb8GaCC5jQMUkGV9j/hVT&#10;J+R1C/MTlc9KcdgQ5nZQ20ZJXgZobAm2DJBYZbdyBiotwycFWDL+QpTtDsAV27gS34f/AFqoY5FV&#10;pGGMYcnOfb/9VNAHlbQMbY/73LE0qjLEMygFztx16dDTXH7o5IACYx/n6UDHsuYmO0ADACZ7YphK&#10;iUSFckuflzxmlfJR2Kjf8pAPTGKQ/LJvKKzsx6npx/OgBr7lwoG4lOPm6E0rxtu4NMzsIOVJ2YJb&#10;+lKY2Y5Egx9aYG8AGG0qQQRhs0isSNpXDKxw2etBQg4ZSFwDnPWjCtwyjAYc9zUAMxuKkgjGe/Wl&#10;G7lgDkDIFGN2G2kYJxmkUbgrbCGwRjNADhlW3YJ6ZTNOwqszorFS+NjN0HamDfhiBk4GeaVh87SI&#10;pO5uR6UACqY0HUhic80AMqqMkgqcHPIoICFSEwpY7hu70iFFI3AlOc80AK33GQk4IGDmgYPyvuI4&#10;+bPNQvIsYK8mLbxg01rheRtGzAwT2oAnbkkEHIbOQajlISNuevWoDc/Owx06mmSzhmVc0mSx0o3t&#10;DAPuk5NNkIub8QoDwQme1RR3S/aJpj0ReKn0FvPvd7DoC556ZNPZAaeqSCM29qo46nHYCs+VsJsH&#10;8TcjNS3UvnX8r9gdq/hVN5lFyVwCB1pLYaL0QAUDA9jUcp3vjpjv60kc0ewDjHXOeKaGDt8xHtSK&#10;JByvXkU7aXIwPm7AUgwQemR0p+TkngMDQA0cHcuAwpy5bdJHjj73pUcjBfmG0N3FQvcqOUVVO7LC&#10;gRbBGcjHoRSDIG4YK9D9appdAfOpU8/MCKb9qAXKkFWHI96ANARnoVAjPqcYpCAo+fbsPAO4daoC&#10;4VU6L5TDnA6c003QXIYjZ+VMDR2/Ntkx1wvPFIc4wyjIPHrVVJsEowU8/Kc0rzghUcqGB+Uk0AWt&#10;wk7ASj8Mj/OKQcHjiQjkCqIucnlkEijK+tD3TElgQJOufegC0zZ+4BvAy1NPdowu1j8wB6VSN3mU&#10;lMKehA6VKLgAF49vJ+dR/hQBaULwVwUPrShgAQMGNu3p9KpLdqvCbfLPUHn/ADzVmG4AYlANhH3c&#10;cflQBJwRh9vl9jTtp2r5gHzfdOaa5VQS5QxtgjHaoGuAh2vtI/hPpQMsltxUyHLA/Kc9qU4J427+&#10;3PJqrHdJtKuV3/w057nCjJG8Hj2FAE+M7dm0S46+9MJyVeMJkdQe4qr9pBIwQJAeT61ILhT9wjcM&#10;544oEThQpZogoUkkgnpmjG0cFSveqyzDny8HH3xjpT4pefkKiIk5GKAJSMPnI2+opRjG07fLHK/5&#10;/L8qhZwMcjZjIFNM6DHmEbB0xQBa27QN2BzxjvTmjwi7cFs1CkoyNxB7AelSM6qeSA/b3oGSYbOM&#10;jfgdR39KOp4KhjVRrgqSGILAZ4OalSbnAZSfXFICyhwG5HPp2qYfIFZXVR03e9QhxtzhffNQy3al&#10;di8KGBOVzSGSKzA+WSpIBGR0pMNyTgx4x05496rJMMnBG0jnipfMLoWYjytvyg+lMQEBzksvB4pw&#10;Vs4DANnjPSk4CkErgEY4pZHwhc7dxPTFMBBuLgSbWkLdBSFtvzLt3kEEY6VD54Mm/cPN7YHP+eaR&#10;Z+o3AvjkkdqBE+7A+VgTgE+1DRCRsBgCzDp1JxnFRqdqttbqOT608EZEa425GWHrjNAE9vFEs6mZ&#10;QyxndyeOnc1Tiijk/wCW6qqg7Pl+8c8DP0yasGMSsRKQsRYhj0qE7ZBGw2eUibBsXGcdzQBEwfyt&#10;z7BhcLjoeeKkl8yKXMw2vtXAx1HrSgsyYIXhRjjnr1qZh5pV55G3oAFAUc/WncBirk/dUsW4GelK&#10;phgkjYc3BBzheAevFSs3lydt+7nC/rTJCdqtC48w5B44FIBmT5DMG3kjvjrSWzHLbDkADLChiwVo&#10;0YABMnimLlYwEYhRgD0FNASbt27+6TkE9KrsTuAJ+TkVPMzA43ERK3I7c1BuDjcDlcnFAASCPmPb&#10;5eKib7/J+ctgDFSjGzJ3Z6jimO3zjJO4njNMRVOOV3Y3c9OQc1raLKsOqJISAkw8pxng1kliOSRu&#10;HLZHbNPyyRuyocROCrdif8mkxGjqtubbUTweQR07jvUWN8ZHtWxq6C7trS8AyGAZvfsayIsg4NJb&#10;DHWn7yOaD06fWssMCA8bLv3MGU9vUVrQssdypY4PI4H5Vn3yLbXzeV98kttA65/lRHcS3Imby1YK&#10;w5QZyOlJuHQnEe8E9/8APSnEloW8s5ynJx0NINu7gnyg4zkYycVYwQryzuBGCSoA5zj/AOvSbSeZ&#10;CoUJhcDH50Iy7gJGbyyx2jH+eOtN3fITITuKfu+MY/zxQAOzvDlyBICvyhevensTGy7WUOWIIx3/&#10;AP1U1mPz72Pm5XHGKQsVb5STIWYE7elMBCR5TDI+ZMH/ABqQPEABleBioX7eWxxsy3FDNBu4lwMd&#10;OKAOjZQECvt2naQwOabyXZGxuD8HNGQEIZV2nB5HNKCE3KQp+cEEjpWZQwrggsPmycc0gJAUkANj&#10;1qTpsVgu7J5Heo8fOB8uStMQvOSRjdgcZODSkLvd0wpLZ25PAo2k7yhTcFHXvzil7sURMlgWPpQA&#10;n3SrqFILHINRMdiDG0g5zUv8ZdFXaHOV5qJ4x5IKEYyQR/n60AZkkjBNoOYyMc1EzPtIYgoRkc1J&#10;LGUT5W/dlcEetRPGyoOcoyg9KQDd7Fif5Ux5GWR89V4Iq1YQLJqNsJceUHBf/dHJ/lWeWllheaQA&#10;PKxYge9JvUQb2W356ua1NFf7PZ3d0T93v9BWVcKQ0adlHNaLk2/hYesrd++TSlsBDbXDLDvJG5iW&#10;PPrUaPJNkRKXknmWCMY43N/LA5pjfLFxgYHQVreE4Ym1b7RK2y20+Fp5GZvlV34GfooY5psaJtet&#10;Boy20Jl3PIOy4/WqMM+PvHp0q/4zu0muLRYpDJFJ8+ewGO3t0rCVsceoqIPQpmyLgHgn6U77QD1+&#10;9WSrnoT9KnQSOjMoyVHNXcVi3PLu6HDY/OqJYtIzDAI5NTL+8BXOJBwT6CpLSJJroBXG4HkAdaly&#10;sNRKoLfeU9+RilUfIHyChBGMd61L2CNGhmiKo4kJdSvWqYcbjIp+QDBA/KkpXHy2K7IUQOpBjbpx&#10;3zRsKjcxyh4xU4cJHu3Dy2GGXb3zQ5Cb248psYA7U7hYACh2FwV/hIpJGIUK5Ayfl4pcqkeGYEZy&#10;CBUUk2AI3bcCcqSen+cUxDXO1PLbBkPIYduvFQ7t2UyAwGc+tG7dtRjluxx0pQinIL4YDg461RLG&#10;Bzn5Www7in7mb5wQGHXjrTC2Tgff7n1pR8y5UkMDyMdqBiqeNy9B97ir9vIpJZOEPQZ6CqC8ESDa&#10;VGdy1PFNt+YAbMHjHSgC/I4Ee5jlCOKzZnOTuOR246VO90NnzHMZwcYqozgEl+QTx9aAHF9pCswJ&#10;I44oeRsbSQX7GmhgBtbJJGF9qawABU5DYypx1oAcGLYRQTKeAR3ppmPRW5A+bim5YgRkkEHg0Elj&#10;gZD9zigRKHY/d7cmrNvKSdyMSuPmAH4VTHzco20jr71JDkHIO0KPmB7jpQBclkwNw+72FUy75387&#10;T04qSSUNypOw84Paq5Zchmzs7DvQBbt5j/Gx69hVuSQhQMkkjjArOhbY2W3YPtVlpDt2ls+lAyEy&#10;NvHcip4GYvhT8/cVUJ+ZiOcd6nhLByrZ39WJ70gNQy/L2A7nFZk05J+UnaDV12zDleo+9xWdNgux&#10;wwAPHvQA6OVwA5PycitCKQvGpOdp5xislCSBkkAdq0opFVCzMcbc4xzmmBYkbC5J64xxVOe5IPLE&#10;kt3FPkkBHJPAxWdKxLnJOc0AS/aD6nNN+0sMqCd2OT7VWJOcck0m5iMAngUAXPtTfdVyFGM5qdLo&#10;ksVOE+nWssc8ZwPU04O3UE7c4oA1/tvG0sTGW5HXmiC6TzVEhO05x/n8KyjKc5525poJbCtnBHWg&#10;DZ+0ZlBkUliMLVlpeGyTvOO1YyuQ+4k9OM9qV7lsMvO7IwaAL4nPnBVZjITnpxinxT53BcA45xWS&#10;JmV+Cd5OM00zSFQATnHNAjV89ChbLA45BprSKUABbYcZrJM7FDjI4596kM7MOMheM89aYGmZg0eO&#10;QoPPPWo/NUEHJ2+lZomYtkZC59etHmtvBP3ecUCNVZs5LZII49qa0gJ77s8GszzWHryPWjzjjHP1&#10;z0oAuSMNrcnJU547VbttQP2CWykhV4ZjujcHGxx6+uaxvOIHckA5PrViCT5XbBCowI/KjcDrNMY3&#10;ugSwsR5kTleO2en61iwgqgycnofw4rV8OyAXVzb87pE3YPTNUZofKvLiMcDfuU+xqVowI7gBWR+c&#10;ZB4qLWI3+1Wt1GDlkKsR6f5xViVd0POeB2pl8hn0VXjJLQtlcHGfahbkvczEkHl7og4BTlTTcjzd&#10;xVjGXHyk9KYMuGkjJC+WMr60pIyrhCF3DI98VoUPzyHkztJbaB2NIeI8Pu3bMjnkUxcqQcAgk4Ga&#10;VlKKQwJ3rn1pgSb8b0YEyAgg/wAv600YDFFZiwY7m/z+FRtkoyYO8sBu9KWTdvVB8uCSzev+eKAG&#10;sd5+XdgL83NI2wtkkik3CRchcBF5wcZqNzGzkmIUwOo6AtuBBHT0pzfK7LuyDjpSBiidQQ6jgD3/&#10;APrUu/ynkGepAwRnFZlDhhpY4iVOHIV8YPP/AOqmLuIVWKhtpwT+dOATeFZ+rthsU3jCqZcOVOMr&#10;0pAN+91bDbcZApSAHkZD8xYHkdaGbLKu759g+bHpSna5cb8MAOMdeaYhUySXBUYfJGOKQABQwfuQ&#10;Rigkl/lJGH5GOtLDIFkSRcfKxyCMg0AQCNWUsvzKUII29DULW6FRlhtZMgEe9XEdkzsI2lCpGO3S&#10;ocjaCWwmCAMUARi3/cu4xwh5Hvx/Wq0toBJDHjritSdP+JM79N8qR5/Ak/0qszYvQSeI1P4YqVuS&#10;Y96gMsjAcA4/GresqkVrZWpPQdPUgVWyZLuOPORJKo6c9an1x92pRr12Jn8zSlukMz5T8ij+lSyy&#10;iLws8SEh9SviGIHJijUDH/fWPzqG4kgEKBvOM4PAVflC9yT6+2KtamFhh0GyQkbLRrh+P+erZx+l&#10;EmUhk7l4YVLMUjjEaZOcAVAuScHPtU8ylTtPYYogUKfmGQR+VC0Q92KqYHzZHHHFbOmqp0yRXz5m&#10;DgnvWdjA5zgjgj1qxbTJDbNBIWyQSuO1RLVFpWIXblowGR15DY61JHIwuPOy0cmQenXjr+gqOUDD&#10;I29X2gqxHBH+TTWbzAcsQ67QOO2KLaAWrq4aeSKUM3mJIcqAfr/WqglJcMhYkggrt/CiSQlsgsJF&#10;b061EMkBgecn5cVUY2JbH7wg3gllKkFcdKaX27jksCO46dDQH2kSKSflO5aYzFAWwSAMkY6U7E3B&#10;3285JBOBURfHBJ9qG+Rsks6tjoOlIflOM5BPB9KoQqkL8rEknoacHBXy2Y7gvDCo8YIUtwRnP4Zo&#10;GMbSWzjG6gBT8wwMjHenAgjILB1b86ZkuxXkY4ye9Pwx65DA9+9AIQEH5gTxxgd6UNzu5wO1AORu&#10;HHqKBkgMMkntSGG8r8/JB7GlDYUjJwecf5+tA4O4KxA6r7UH5ASMlSaABsqBuzh+Vz3/AM4ppLbd&#10;p3AHoaXcANpBIPQ56UjA/cyDkZDDtTAaM/6vJyO5pc7uBkEdTSH5fkPX1oDbxsxt2/xZ60CH43ZP&#10;OV689aaCT8wJ47ZocF8ZBUr1HrTckjd93AztPegBw3cvuOOmDRwDu5Oe2aaeu7nIGCCaXoCwBJPQ&#10;UAPQ7PU5p27PAzUTKy9Oc89aFP8ADz9c0ASc4wM/Wng8YG7GO3eof9kHt1pGYsNvOMetAXL6TFjy&#10;CMe/WopjvO7+VQKCxxnn64pu92+8pBzwM9aAuSLkKXPbtmnee2Ohz6Cq24jnHr3pGLLksPmxggHI&#10;BoAtCZgTnkn1qJgcnqST61HkrkYznpz0pMnke/PNAD+cbQDnnJpu04wPx5pMndtx2znNIDx04x69&#10;aAH7SRgZGBSlDnOOM+tMLk544HvSZOdx7H1oAeVO7djjNA+XkjPFN+YYbsTigMUUsy54zigCxhiP&#10;m7j8qaVOWGM5xg5qMOQOxyBT+QCMjOaAGbXyARj5jkk0pU4UHsKMnocHmlPzAduKAI9u7d2GORmn&#10;HOM4AAxxSHvjpSFsfN7gUwAZ3Fsd6UHHzYFR5+YnHfFOBwM8c0AKeOeMkUv+zj8aYDgZGORmpo0B&#10;46g96BEJBIK46Z71csg28goQGXp3PFOS1G/GBjFSQxKlxHIV4UgEDv8A5zQBq6LN5Wq2btnc/wAp&#10;P1FXtYiEWo5A4K4H4VjKDHPCyLjy5g3XtXS+IIx5kM3qcfmKmW4GQv3CCKSCPzdNvbcHkIcc1IzA&#10;uzYCA+/ApdMx9uli7OOaTFLY5iJkng85EI+QduvtSjBxMAOCAVzyaRmJmuIztR4mKBR6A8Gkz+9M&#10;qBVkLDcv9a1GP+78wxhsjGeRR9wFVAIKgkZpq8fMoBOSCKbuAQ7TkY5pgStnYUO3aXHOfamkAJ5a&#10;44ZufWkyNgUFdm4YOcCkZy7hDhQCcH1pgNALL90AhPWgyAHlOfpTcH+IgEDI96VpDu5UE+pNAHUq&#10;xC8lhuXpj3odgksm0sRkZOM0mMBZCGf5fu+nNB4ZguWzjNZlD92D5WWcBiRx0pgLYClj0IBp4wCE&#10;LHYz4LAdKapPyx/Ng5OQKQhNxbjfgiPAYjrR/rC+S3AGWxRxuEYyFCE5I60rAmN1yy4UEFh1oACS&#10;XO0sNrjqOtIMsdwLBg+MAdaMbs5DAKRx60KC7n5TkNgD1pgOH3VfJJII21XBO1dwbByBxUw+YK/O&#10;cHC1Co3+XksMnAFAM0b2GT+yrGJFwkspMjnscgD8wKyXIZbl8EdVrY1gOb+0t0Td5MIl46qfmzWQ&#10;2fs0hx1epiSjOsELavbrj+MsfbANGpndrEpGeEUVpaRbbtSDY5VGz7VWvrY/2pOxXrtA/IUvtDMa&#10;4SSUeXErPJjCgdSa2PESorC4RDh9QFrH67I0CY+m4NVKGAyaraRKzKxuIwGBx/EKmurk6nPpNuoB&#10;K6jKxHqXmJBP4VMzSI/UY9us3wAO1ZiAp7Cmxx4PK5BqfeZtV1Ascj7ZICOvRiOta32CBGwEJ7HJ&#10;oWwupjiNjwR1HX0qRIiFdCN2R8rZ6Vsx2MRIUL971agWUO3aVJH+9QPmMEQsylCCGA4J70pgLqQw&#10;IPQHPNb/ANkg27ShPod3NKbW3IIaM/8AfVArmB5LmQOQVdW7DGT/ACpqW29Gfd8y/wAOcZ5rofst&#10;sfvxsSDwQ2Ka1lb794jO4erUwuYP2XMYdd2QDlcdKrzrIgeQb2O35gOvUf1xXTC3gHPl/NjH3jUX&#10;2S2WSRxboxdNpDEnGcdPypoVzmCgQ/KRJux3PFMKlcAAtuOBXRLptojlkgABPTcaX+zrVRhYFwTn&#10;qetO4jnNpVRHzt5OfShcDKMpK4wG966E6VblfLiXyw3Q5JwazLjTpYH2OhMWMeYDxTAo4bdtI247&#10;mlA3HBJBHqeDVh4Mkqei8ZzTRD8480EDPBoAjCsyhipGOnvSc43Y5HbNOEbyZzjeMkL0zTdpIDgc&#10;+lIY7ITLx5+YAMhP0P8AOjlFyF3Kx5WjY+dwXk9s0hUqCVBJPUCgBmCABjg9807dsUpwykAhj2NG&#10;0g4C8N1prqy8EfKetMCNgCSvBA4Bz1p2SzbWG3BwDnrTcAnBUbc9RSYyWDABfU96Yhxk3ZyCMHHJ&#10;60rMGIbAHHQU1hn7yjIOAPWkGTglQGzxzQAuOdwxnpjNPUlMyIMsf4Sf8imcb93G4ilx1IADHg0A&#10;KwCoNpU7jk88g01eDgA4PU0Y6hQCCec07HPygbSTQIUADAAGOaDyfu4WmjnvwM4+tSDBGSRjsaQD&#10;MknBwMUhycEgZB4FK6lSNw+me9IAx5bqOlMYzjduI5x604ExncAC3UYpoU5DHBbBpwyhBUDzMZJF&#10;ADegYKASSO9HAyqgY3Uh4+VAO2fYf5FKoDZC4KhsHA70ALksw47cmkOMZO0KoPU1qWmlTSMhciOI&#10;Dqw5NbFvZ20Ee1YI24xuZQSaVxHJ+UHyTtKgg4z1/wA8VKYgSpO3IfABNdX5Uef9VH9Ngpdibs+X&#10;Hn/dFFwOUVFLbyy5yRjPP+eKbtRE3F1O5cnnoK64Imc+XGf+Ail2p/zyj/74FO4HJiPlkyCABk5p&#10;Y40UGNNvLDkV1OyMAgRpz/silCoP+WceM/3RSA5dYNzBdy43Hv1pfIEm1cgfL2710pjjz/q0wDx8&#10;oppRD/AgH+6KBnLbAdxYqAoHfrQyAHJZQQwAGa6vyoymTHH6fdFL5cZOTFHnP9wUXEciIgDnepYs&#10;QFpoBUDoSwzXZpHGXA8qIA9cIK5NgiB0RgSrMCMdOelNO4yvgdj25qxbZVtq42kcmq+cZIJJ78VN&#10;ARnIPy9+KBGnGB93Ix60x2OXZto2FcD1qaOMYB3fLnBJFJPGwLuzA4VcDHHXimIS4UNvXIGSHBz0&#10;rq9W/e6RBN1O1GrlbpRJC2SAGj59q6gHzvCVu3X9wP0qJDM/T3QaiPOQNCI2LAqG57cVFBJt1olQ&#10;VVm+63BA5xVnTJBFqFu7yBEyd2Tx909agu5lk17z40IR9uM+1SEtjm9UDJrOooCg8t8oO5zzUBZ3&#10;dZTgSZwVA/z61f8AELhPEFyvRmjRxxWd5js5OSJM+nWtlsJbEiuN28YLEkGmfcU4IIYZYAd6Qctk&#10;feOdw9aTdtJweMcjFMY442bRyuR82KCxIVGYBRnHFG44Iz8uc0044XPBzzimAMxZV6ZVeOKaS5OT&#10;1pdxAAJzgccdafuccc/hTC50/KoXGclOn4058rvKgkkDoaYcbWIQlip70rhlLqF3HaM89KyGOB2M&#10;EAO3zPmNMAJ2qOFJPOaTaFYKoySRk+lG3PCqCNxyc9aAFHKquD8qn5s9aX7wIYEAoDknrSBAFUEY&#10;QqcGgkycFcqEAGTxgUAKyks/mIVwwI5xn/PFABLlmBDB+AetIzbmZm29Rjml53sWyWV+mepoAQHK&#10;ggfMcggnp/nmmRKDeWoznc+BUi/NglQH3HBzzTbYD+0rMnktNjr0oewmXNSm/wCJ9qXz7RBaZIHf&#10;IH+NYKTj7BjJyzVa1e4P9u+IjGCcWyKSAOMbQawhI32NACeTUR3F1Ol8PsrXExBziPqT15pdQx9v&#10;l6nkd+nSqXhuYCe59BGB+tLf3P8AxMLnH9+nf3hlXTY/N8RWEeM7bhWJz6ZP9Ki8LRLe69aSseBd&#10;swUjsEdgfzApdPuRb6rFdBQTCXYZ7kqQP507QrhNM1G0l8vKiUKQPQgrn9aiSdy1sGmfNNdSE5Zr&#10;qQkHt8xrqScnIrmdPAWWdl/juHYfQsa6QHPSmJjxxS5plLQA6kNFGaBAaFPPNHXrTcHNAAy88Uwr&#10;gZB/CnMaYSQuO5poQ09eO9O9u1NHpS/yzTADwB7UMQeMDFB6+1JQBDJZ28oKsuzIxlKrPpe4f61D&#10;g5Xcpq/mj60DMw6ZIT8xi3D7vNH9nOwUkRLIFwSGOCfX8q0vr1oP60Bczv7OkC7laISAe+KRtMOA&#10;Y2jyTzkHitHr9aX6fjQBmrphjPyOmxidwOfWkk0xj8olXyyORg8mtP6fjTTg/SgDHGktgDzVCDoA&#10;tK2kmRSryx47fuyf61rH3xiimIxX0h3OXmQkNkHYfT600aO+MtMjNk4Ozp+tbhHrRgUAYY0iQZbz&#10;k346+X/9elOlSEAi4TefvEx9T+dbe0UbRQBif2S/O2ZQCf7n/wBenpo5LczLszwAmP61sAClA/Kg&#10;DJOjZG37R8mCBmPmpf7JBb5pwV6geX/9etLIxQT3oAzW0ksu1roMM5UGPp+tRro5BO673EnI/dYx&#10;7da1s02gDLGijP8Ax8/MQefL/wDr0i6KApBuSWIwSIwDWrnml+lFwM1dHtlXaS7jjOTjP5Vags4b&#10;dQsMSooPYVYFLmgAVRnmnHp1phNANAC0d6BzS96QC4NKQAoIYHPUelC5bAzjFMJHY0AFL/Kkoz+V&#10;AB1H0puKd3zRjBoAFA7nB7U7lTg/lSU7PY0AKpPmDFcnMFE03lvvLO5Y7f8AaPFdWv8ArB9a5WYg&#10;TzKhPys2c+pY1SAqY54z75qeFtrcfd6GoMHJAJqSLGcjPamBqqwwCGYRk459aJAc9cNgGiPpuy20&#10;nkUPy+Tndjg0CJZB+6XJ4ZOTiul0wtL4OhJGW8tsjGO5rnGI8iPJJ+U5rpNCDHwmgkHzBXz+ZqJ7&#10;AZMX3F49KjmG28gIGcnH6ipoFxCpx0AqO6wtxbnB5fFIb2MnxTEv9u7ySGNuu3H1rKw27duw4Pet&#10;nxaRHqtvGwwzwA+/WsM5z1IIPBrWOxMdiQHgbOG53UrAHJjJIHXPWoxk4OSG5zinbxsZ9uQVAIqh&#10;ittBOCdhPHHNDABA3O3mnnLLvUZTdjFMJxjJO05OPSmMYCA2CMkjj2qRi4Yj+lR4x2zx1zUu13+b&#10;BOaAOmXJy427ird6GOW/d7RlAG564oztAI2l2DLjHSmkgbQgAOwBie5rIY5k27tm0ruG5s0gIPRl&#10;2g9aDyWSPaoLLub0o4+Y4Xy1b5vqaAEBHyA4ChSBz1ozlCW2hNnHvQuTtJIWPnBxSnd8u4r5ez5e&#10;PwoAcdh3lwMgKUGKQllkYSBQysNo96Rm+8zlcYXbxyaRlMTMj43BwMCgBQQrZYjzA5GKit2UaxYt&#10;lQTNjbU27bJnILhuBVMSbNSs3ONxnx05FD2JexDfkNrPiZjtz5AIOenK1k/8u0ePWtO5bOqeIB3e&#10;34APoVrLx/oqD0NZQCJp+HT/AKXcDPWMfzqC6b/iY3Q/6anOal8OLu1GZe/k/wDs1Q3gC6vegNnM&#10;mT+Qpr4xldD87AdBUo7etRR43n05qTPIPeqKLtiTtB755rpFGK5qzIz15zzXSqcnrSYD6XoKKXtS&#10;EM/lSGnGm0ALSd6WkoAQnNNOD06+9LTWpgJnHb60Nx9KMnsaMjFMQ0nP0o96KQkDmgBefwoz61Sn&#10;1GCAncxbHZBmqsmrkEbYTg45Y0DNbcBxmjcPXmsIancEkERKSTjgkAfpSDU7jaAxjD89FOP50Ab2&#10;eetL16dawv7SuOVDpvx/c/8Ar0jalcNkK6jGOSv/ANegDd3DqKaWHrxWG2pTswKuoAPIKVC2q3Jd&#10;XSVVjGdy+WDk/XtQgsdFkde1S+WAoZnCg8gVy66ld53mbKFemwZzThqN2AzvMQvGwbBkf/XpiOiJ&#10;A70mccVzx1C7UEPcsdzfLiNelA1G62qhuGLkn5gijj/CiwHQ57Zoznj0rm/7Qu9vli7kD7c79i+v&#10;pinfbrll8tbmRWwAX2r+fTrRYDox+lOK/LuVsr39q517+5ZiwuZFAP3do5FMXULvzDKLmYIM/uyF&#10;5/TOKLAdFmlNc4NRuNomM8oG0/JhePfpTW1C7G7FzMGZQFGF+U/lRYDpM4oziudfULpWYfa5GLEA&#10;HC/L+lKt/cjapuZHbPLEKP5CiwHQ0Vzv9oXIwguZd20/Mdp/pR/aN5jat24AUAsUQ5Ofp9aLAdEK&#10;U1gJrF7vJIhZARwykE8diKuW+uQSf8fEEkGDgH7wPvxRYDSwTxShcCkSRHjDoysp6EHNOzQAtJ0p&#10;8XlGQCUkKe4NRORuIByM8H2oAXPpTWCvjI6HIpB0pcgfWgB/QUZqPf6UE80AOJHFODYGCM5FRA07&#10;NAD80ZpmaM0gJFb5x9a5SY5uJ9oxhmyfxNdQnLj61yT7WkkKLtG9y3P3vmNUgIec9wAOmaliI3gg&#10;HHpmocbmJHHHr1qeJecgc+hpga0Wccg89vwqRkZs98AdO1MiALKdpwD6+1TSbRZXQIHmMqBT6c0g&#10;CVCkFuxHysGX6kH/AOvXU6RH5PhlF/6Zsetc3d7U0vSVJ52OzfiQP6V01mrDwtEijLGDAA7k1EmL&#10;qYsIC2hdjgrjAzy3IHH5/pU2pWv2WXT0bBLyqeD7itWPTolkkVA4eErskPGDt7Hv15FZlwd8ml5C&#10;gS3GTtHX5gKkb2MTx+i/2/pwxyYGwPxrnsbiFbGd2c1v+P5B/wAJJYx7Q2LYk57ZY8/pWCcKWU7c&#10;7uGFbx2EAXdz0b61KAXBZVAAHIqKMdj1559ak2h1ZyAHx0HFUAoG0iVV+Td8y+tAUBw2OGzgE0q8&#10;AuPXlPWjJ37wq7Tng9qYDWQoSpxgimlth24HHqakkVV7/LtH4UwmMHGAfrQB1C9fkP7w7twI6CkV&#10;srhTg7ecilG7ICMxcsc/LkYxQMkosZyQhyayKFLFk/d8AEZOKQ7ssdxC7xkY4NDB3DBGO1QuSf8A&#10;PWlbMrMwJVAwz6CgBAWLKc/IAwxQDwrM2VKHauOnalxwrgnyyxH1xTByqs24oQdvH+eKAHOf4mB5&#10;QEDHSjLKzZJLEjHHOaaWKqWO45TK4HNKwZC27e0mRj2NAAQQ+1iNwfGcVTmH+mWxGS4mBIx2q2wI&#10;kKbiZN/BHSmSJmVfvCTfycdvSn0EypdoI9e1MBd3mWxGMd8D/CslUP2UcdDXTzQMda3IrM0qFcLn&#10;0rJjtv3MgJxhv51lBExJPCsW3WyWH3oiP/Hgah1CMpq1yDw3GePYVoaCBHq0Z6ZJXn6VJrsWNUlC&#10;5BZQ3Snb3ijnQcSMO1PPFDjbPnnHSkII9c5pjJrd9pOOua34NQgkz85Qjs4xXNx8HHeplc4xmkxn&#10;Srf2ynJuI8dxuqT+0bQpuE8Y5xjdXMbjnOeacH/iHbrxU2HY6L7ZD1MqYI9aDdwqP9amMZzmuf8A&#10;NYAP/B6ZFDTt1JzkUxWN430Ax+9Xn3pn26Ldt81ck461g+Y3OSTmgOQSoySWwCe1Fhm79th4/erk&#10;9OaT7ZA3HmDd7VghzwCT+FKC2dgJzjrTsI2vt1uMgzKCMZpp1K1AyZ0HOOT3rFkJfdklSFGPeq0j&#10;l+oPBpoRvSapAqF1ff6BOc1mT6hPc4JykWOIwf5mqfmMz+YBjaeAaTcRhguBjGM9KdgJGf8AiUHb&#10;2HpRuPOctkjmoumWIOcd6ecIeRuBx0+lAADjjJOf0pMnAX9aP4tvXJ60nP3e+OpoGOySduT060E7&#10;sjJABpoGTtH5k0H5gR0HrQA7fuOeeD0qIn+LBxzgVIOfmPGP1qI8sGwQBnj1oExRnIfB6fdoPyuz&#10;fMSe3p7U0DI8wjGRnb6CgDblsfM2Plz09qYEnA4O5tzdj0pgzuUHd1PzUfdA+XJY0n3cJ1yTzQAo&#10;zkLyeM5pck/KCeB19aTHylB8ox970pvXK/wr0PrQIcxLA5yoB9etLnJDcjngZphweW4GenrRnpxj&#10;ngGgBTwN5PQHjPSgkhehJIHGaaMYyVGcE4HpSsSBnA3YAIPagBx4PqSQOtNyc4zk565pDnPC5yQK&#10;FA4Qc88nNMBQfmwPQ5OaBkrjooGM5600dlAAGDzmk2gqAcBAPXrQA7k5PRfTPNP8z7rHON33T3qI&#10;4YliQBnpS/3WwM56ZoAswTNat58TMnyECMN8o79K1E1xFRVlhk80rnCEEfz96wuEIbq2MfSg52kD&#10;bkr+VKwHQHXIPM8vypixxzgYH600a1Bv2mOfOcZwMfz96wSSDtXHJBJpowWCk8Bifx60WA6CLXbd&#10;5dnl3APPJUY/nQNagZWYRzcLnoOf1rn+SAnAAzz3Jo3Fl52gKvHvRYDe/tq3Kudko2DJBAyeM+tI&#10;dbg2lvLm+8Fxgf41gbzlmOAeOKkBOd/GS3SiwG3/AG5AEVvLmO4kYAXPH40r63Eg/wBTOeM8Bf8A&#10;GsINtYvgEkniguVAIAbjFFgN7+3IAceXMenOB3P1pf7bh8wIYphk9cDA6+/tWBu2krkENjJ9KCx3&#10;beoLDJosB0Eeu2xmZfKmG0nlgMfz96wiS684U4PQ5zTPM/gPTJORTA2SAegXAxTAlHJ6DOKswDks&#10;AN3GarAkg4I3Y4q1AD24bjrSYGtEAJOgGeT+VF5gQSKCMED8Kev+tLccDH6VFcncFTAAkkVc/Uig&#10;C9qqCJ9PjXB8uzU4+uTXZWCbdOtVI6RL/IVyepBX8StGjDagEYHsE/xNdnEuyJE/uqBUPcGBGM8+&#10;4yOlc1cZF5okWTjeX/8AHga3Dck3Ey4OyOPPIxzyayZU3+ItKTI/dwZ25yeh/wAKTDocr41k3+Li&#10;pUEJaIpJ7ZYmsbA3FW2lQ3Bq/wCJ5jL4t1Alcxp5ce70+UVQOC+3GEJ4+tbx2JFUcYbGRnBqX5ny&#10;WPIUYqPnIU/dx1p+9snfktwF45NUA9skCT5Qd2CopnQ7gSSM8YpSd2cKfOD5+v8AkUbiBuXO/Bzx&#10;QMGxvycbCozTHClzg/yqRxhcpnbsAYUmIxxuYfQUCudLkghV3btxG4GgZKhELBthBIPWk2nKwjrv&#10;+9mgMXwgGCinJrIsVsvnaGVVAzj8qGXcWdg6qGGccAmmEBwcKAqoOM1JwztIy/KpHBPX2oAaASVY&#10;ligY/KPWlU/KjnO3BG2mgbm8zHAc4Q96AoXa+3lsgAnp+H50AK2UXcTncmcDtQ2UZurM23Bz0pp/&#10;dr8y5Zl6Z6Cl2hdw43FR3/SgAcBWZcszGQYOajcHcV3MJC3XNOZQgKAbmLDBBpGXLFMfOW4PvTEW&#10;5WIubeY9sdP1qgyhZ7lBnjn9asTZNnGcneB+oNR3Of7RbjG9On4CoW5KIrRxDfQyeki/jzWnrsf+&#10;mwvtyGQgn0xWMDgA9x/Ot3VgJrO3lPTIz+Ioe4zm7uH94JNvUkYqs6FCQc9a1LlQ0CyY4DAAA9eK&#10;hkt8qMDkj1pspGcuA4wP1qReaSSIqw46HrQBzj0qRj6AeQe1GM0mM8/pQA/IGGwTkdCaQ5UZ9R09&#10;KBgYOPwo+6CQeowR6UAJ04605cbgpOFLct7UwjB656UvfA7nrTABjIUnjP3qD/dGOB1oxyBngnrT&#10;cZGBgDHXNACsN4OcAAfSq8iZBBJHPPPWp2w2RgAAcVHIuVyQAM0IREOTnbgg8D1oGBtbb1HTNKc4&#10;BP3s9PWgZV1cH58HIHTkY/lVAH3V6gkj8qUnbwADnGf8/jTOOvG7b0p2MZA9gTSAUHAK4BDdT6Un&#10;baAMc80cZHTGeTSdgp6c0DDaM4BAA70pG5SDwKBjdg42gdqT7xbcMLxj6UAL947jgYPT1qNv7xAy&#10;AcCnHnlsZ3cCmtgMrn72Dgf570CG55DkYbHKg05tu92RQM9s5x7U3lUzwW25OKToXC4JNMQ7O3hV&#10;BJbk+lAOMKOmeTn8aDjGFxtzzQPlAVVXZk5+v+TQMMDAAxjHUU0kbNpC7B0x3pQR90MMBeBim8MC&#10;pxtHQCmIVgGHzAcEHFJuIwxAJ3HHtQcEknG4Him5IO7IzmgLihtoBI5INK/oCNxxk0jZ2g5XcQaY&#10;eCQp4IGeOtAEmVzgEDkdaMhcAY27uTTQcHC7cEjORmheoDfdz6UAKDuODjaFPTvQSuCxC7QBj6Ui&#10;kNwTxg4oyDyxGAOOKAA42ksRnPAoGCQx5bPAo3A5LfezxxSE4wSfmJ4wKAFJGQVxnBzx70HhSFwc&#10;jmgY4xyxHNKSoUgMenPFAByAVB+UkZJHSm5GQpI2hs0MeCFPy5GTTSRuAJ+Td6d6AF7AM3AzjjrS&#10;MQy5LbcDgYo7DngZAo67t5x8vFACbjkljzxTsktngHdTefmJzu4/Cnjg8H591ADdxGMEFsninM21&#10;F2sPu88U0H5gR985zSjk4Q5+XnigBGP8AOQQMnFOZgG2/wAG4fnTDzuC5C8ZpN3znJO3d6UAP4PB&#10;Py5JFImWI3HouAabnJAP3e1OTnr6cfSgCaP5uCeR3xV+0XcfvAEYzxWeuWO3POOta9qAee4xQBdS&#10;RGaSRCMbiOn4f0p1oqy6tYxYyrzqSPpz/So8gRkjvnIxVjTP3eofaM/LDDI4OOjYwP50nsImgY3P&#10;iPzFHLyuQPauwvLpLSJWZgpZtoJ6f54rjdFDv4it1/uozNz9P8K6DXJf9IgjHVVZsevb/Goe4yS3&#10;Du1wTJvMiEB+xHAFV0O/xhNkYEMYA49VH+NWdMcPAQAQchcn1yT/ACxWdY3GbvU73PyKXbPsM/0A&#10;qQk7I4O/nNzrWqTg/u3uiPy4qMttf5QSpPXFV7Xc8Mk5JPmsXI9881MMI+Sfkz+NdK2JJYsqFWQc&#10;BCRUqtliJMlgBiolbaAGyQRxTiG2kMOW6e1MCXGR1PmBun+fakGAed+dp3AHFM3Hoc7gc5p+M9vm&#10;A5560AOyoDbATGAM5GKidJS7GL7meKezbuQMKAAw9aUoXJZJMKTwKAOg27gsIGf3md+cUAF2VAAo&#10;XOSe9BUKpiXBQPy3ajAYJGAqomTknrWRYp+dMnaAqjCjvQxDs7vtGMEL600hZdwkIVUjATjrz0+l&#10;DckyuE3LjaDzmgB2ct5pxkPwtMA2kPxubPBPT/PNP3fP5hwW3dDTQQuGBHmMSNuOgoENA2gNjLFO&#10;R1xSlSqEDaWKjdjtQpwq7D87J82PSjG0t5bAkoNxoAUjaWjyCCw+b0/zzTRjOwDq2S1O+XLIj5QM&#10;CxA6U1my5jVh5e/7xHSmA6P57TbjG1iKbcHJtpMg7RgmnwtmOSMjsSvvimMBJYNjqrZB9jUdSepW&#10;lARmz0BrbYC48PZJ5QZ/I1iT5dVYYyV71saG4nsJoSMDkAfWnLYZmna1svOcY2+mBSRkPbhsDnqM&#10;9KcqlU8tlUbWAUY9OKhiOxpU3AtnJFA0NmiDLwOPWoPIyfwq5IQFwCCuadHgoFwOKQyl9nJ7YpRb&#10;nOfQ1ohAewpdg68ZzSGZ/wBmPU/lTfsx5wO1ae0YB4zRtGOMcjmmBmi3YDACkkUhtiO3U1p7AMgY&#10;568UpQYOPu55oAyfs3IX+HPJFBt9y7CQF29QO/8Ak1qbBwOMZo2AoAcbcccUAZbQs5JKjpngYpjw&#10;seoHXtWuUXvjBHFNaMEZPXPpQIw5ICXyfvZyKiMTgLnG4k1vtCGfnls8fWqssAwhGN4zyB0qgMfY&#10;VzyN23kU8oQCox2z71e8rghDmTaCePekcKm4I4P3NzY9eP8AGnYVynsPygYxnmgRtwv8Iz+dX1Cl&#10;iuflDEHA6nFOEYwF6R85z6/5NKwzO8snr90D0oMZIJbG3jFaTRIVG7lNnTHagxgq0jZ28bVxjjGa&#10;QGay4+d2+Ytx/SopY9u09XGccVrtEgcFxuffwDx7VCwVZEKkeadwxt/z2H600hXMsxkAY5kI9OKe&#10;Yz8+0jceScf54q5sVRhW3TmLJOPTk8fWlMa5kSI7toGXI4zj/JxVWApGIk4XAXcM/wCfwpNh+Ugf&#10;ICc8VfZFL/KSkYdQffj/AOt+tNAG5Cc7SzADHUj/AOv/ACosK5nqhbt8u3jHelK4Qsewzx6VeSLC&#10;ruJVQhCg+g4pGQLFucnJUY496LCuZ7LjLE85HahFY4K/f3H8K03hKsEP+sLDbioimTn5t3mMMYxg&#10;U7BcobWCqByxBJoYbEGMkFQCcdKviPc6hDlmViQBx7/rSPGpAAYlSgJ456//AK6LBcospycHg4yK&#10;FGAP7uaumLJY8hQRux70ot/ucfKXOPb/ACc0WC5RVgwyQCNpCkU3jaSxPAGBVoRfwkkAoSp7Ef8A&#10;6qZ5IwSQxbaCvHvSsO5DwAxOd+4YFAzlefmJPapWi2Nj70hfAx69sU5YzuAAJbcQT6f5FAEKZO0D&#10;JbHJppwVwvPHJq0kZYYXghck/wCfekMIeNtqsFCjJPfn/wDXRYdyqSSdoGEB5pejDrtB/WrJhBBJ&#10;BC7h3wfel8kA/MDjceM9f8miwrlU9jjK9BnpSOCB82cAcD1q15YCI7btjA7af5QCsXBLbeB6f54o&#10;sBTZWyd27dxTtp9CXzVhkGGB3F+Pm/l+tSGLLt5eSQx5PpRYLlEAjaq53nOaT+H5Q2StWwo3bACH&#10;BYMc+3/6qCAQpQY+Tn/P507BcqE5JK524GfpSEEMDg7SeaueXuyVBOccD0p4tACWZsAkZFKwXM/o&#10;RnOOcU+E7DgjO4cVc+yKrHGduc80q2p2qW5U5wfSiwXII1yQmT0zmte3yF77hjrVW2txuCnIAXir&#10;hByACQ24YpAPdiRkAlj1H481LA37uZgxKvwPaoMgszDJZV5GfenR4S3DdA2WOT0oYI2PCiCfWric&#10;oQYo9obPHJq5qU3m6rP/ANMwEH8z/Om+C4nj0m4upiP3spx/ur/k1TEhlDzd5GLH8aze40alvcG2&#10;0wy7RnLSBiOgUcf1rEvJ/svhDUZt2DJH5Y+rcf1qzfSlLEQoTlgqYI9eTWT4pfbodrZoQpnkLlT3&#10;VR/iRQldikc3Ap8hdny5UZXPpUqlSQwBAJ6HtTMLsZgcEYwBTlIDBhg5zla6BEvQADnI6+lPI7E5&#10;6c5qJRk5OOnTNSdAQOmQM46UAKV3qvO3D5znrTxiRgMAMq569ajJ+ZF7butGCByVDYOOOtAErYYF&#10;uBtxkdzTWVWYlcqCegNK5J64DALhfWmMYwxDPhu4pjOkzhGjVwYlcc46ZoP8IY7YgSFOOtNyPmVG&#10;Ij3LuOKf/wAtACS0IY49KxKGbgy+ZIQECHbx17UAjlpMZwCox3oG1lBlG5dpVBScKNzlgduVyKBD&#10;juDlm4kDAAEfrSKec5zIxI6UEkMzuSZcgjI9qC2wqFB87eQaABMkERH5yhLcdBSD/VlYmDZUFjil&#10;HTbHneQd1MxlQIycBPmJpgPJ+8EJWIFdzH1prMu5lVtsZYcmjALkKzCMMMk801nTzjklUL9KAFjk&#10;ZJoS3+r3lc47VMIgs0sXI3A4/nVYnhTlmQMcfzq5JIGe3nA+8Af8amRLM/gwMCDlG/Q1c0GfbfPG&#10;cDcMDFV5k8q6ePseRVa3l+z3sbg4KMMjHWnuhmnfI0GozAj5WwyH0J//AFVnzEQ3QYfeYYf862ta&#10;RSIbsKDxtz6A1j3ihrcFSWdSWPFJbDQ/gqwB4U4plvKG4yNpHymmRSbghX7jcE471H/q5cHAUcrQ&#10;M0gcjmnd+euarW84ljDZ5Iz0qfPPvmpGPBwR60Z4BXk45poPIx15p3GODnjmgA7YB64yfSl7nBwu&#10;4ZpmccAnBxk04nJODhcimAuVyOTtyaQYIAZjjaccU0YyMk4Bo6Abs4wcDFADmyOW4yuRQT1yecik&#10;PqT2pCeSSTuzQIdkhwM/MTULD7oXljnJqXncFz82ajbkKFznJyf50wKLudpWMHIjBY4754/mfypj&#10;uNrbW/djZuJ6+mf51PNEzRMIycCP17/5NVXP3o49whjRNx74zj88ZqkSSq+X6t5ayEceuM4/lToy&#10;CMkkx5YDHQnj/E/lUG/9/lg2zz8YI43bf8cVIihVVmBKEsEU9M/5zTsNErMMhnLD92SAR0+v4Usj&#10;7fM3g5G0j+dQ9EBkyAY/lGe3v+FJKCquCW81gpJzyB/jRYLk28rzgl/MwBj2x/jVeRx5sagHzCX6&#10;fr+GAKVg4GwKTIZBgE98fy6/rURbzHjWPltzbiD3759sAUWBhuWRMRbg4iO5scnH/wBenSDcJPL3&#10;CNcZbueMZ/IVGXPloqBiFiJJ47evvmmyIpEvlKwjVV79Mj+eKZJJI24/LuESygc9+M/4U3cHCSM7&#10;BQzBfTP+c019zPvKkRLIuFJ4zjt+lG0vNGWBMfmNtUHjOD+mc00A/IwHkViCp2EntTATja7NvIG3&#10;PBx7fpQrgKAwLb1JXPO0Z/wpoyBuKMzhBgk9Of8A9VMRI24F1YnzlYY+v+c04sflAwZN2Dzz/wDq&#10;xUZDF5EBDMZEy+eP89aVTllVePmbceM/5xigBQxZFMYIkEZJI/X9aic5DvGrbAg3c9s/z60LllTH&#10;BEbbznqemPz/AJUM5PITEahAVz1Hp+QNAEpxuLvkqGUMop4bJR8N5ZdgoI6Y7/nmo2G6Z+AFVl5z&#10;+v8AKlDOQpYfJuYKM9OP/wBdIBEUfK7A+WyMyk9AM5qNeQ28/NjjHpn/APVQAVgRiSUMWQCOFGf8&#10;KNpQsCw+ZBjB6c9P5UAI27mPGZC46dvT+tGCXCKcsHIJHT3/AEolYb/KjC7hIPmzj6U35XMaqFCh&#10;mLNnqe9ADgd7ARqV2oSSOn+c0pDbGkAxGEBYg9fb69aZHgjKqFKxkEn1z+vPNNypVnxtwijbnsD/&#10;AProGSvtEe7+ANyp7+tMZtsplZcqzkBf6/nSSMu8yEDG8HaDxxSZPmEsAT5jYHv0oEKCMK5VtrA7&#10;B/d/yKfuClw0ZLFBgn69B+lQxsdq5xyrEc9B/wDqpSDhs/MdgyfT/OaAJCxVXQ87sc/h/wDrpyn5&#10;TGqtu8z7x6nv+WKSGIzb8k7Qw6d+P/11a+RNwjxkNnntQFysIWlAVyUYbjuHf3/lUhw7hAoKqvLd&#10;PwqRdrKVBBOWG5RzTfKBlJVtqhcBaYhW2JuMaqo4UlR1pWIKBlYbQcEgd8VCyh+oJTcAyjv+NKpI&#10;EnTaHCgDuaBioxZ9xAK9MZ6VYlIKqqptULg5OeajSMuQ2MY4xnip0aMqA6hkbqM8GkwFt0VYgjA/&#10;d4JpV3OTkEMrdSaNuxfLKDaoG054obIiYEksWOM1IyPDOdygZJGc+mf/ANdJqEipB5fZyFGKki+a&#10;TIVRsUA49amsrM3+vWcWQbeJ/NlBHZRn+eKTA6kx/wBleGltl4KRLF/wI8n+dY6DCqK0tdm3+Rb5&#10;65lcfyrPjB+ZuoUc+1ZopDLhmnuoY2LMw+Ykn8AKwPFU6T68luD/AMesI2gf3jyf6V0NhiW/kmOA&#10;idTnjAriJLhr69u7tyQJZGZDjtnj+lXBakvceOSSOHXHHrTkyTuOAc8j1pibmdjuw4IxUuGVsEfN&#10;k54rUByEKNwPGP0qRW25QfcJHOKYFAXKgkBeRS4OCV5U47dKAFGGbBIxuPNKzHODxxkcUmCEBP3S&#10;eOOaT/VxASY6fKc0BcePnJJGGGMZ70jEs5J459KVXMjhCDv46UhdEJV924HnFMDoTswxRWEYIyM5&#10;7UqnIDkYh3H5SaaeVYqDtGOM9aXcDJ5m1hDv4QmsSxMgRgyH5CpC4pWJUZl3M2zj60i/JtdgSh3B&#10;R1pWGxPm+ctHlcHoaAHPuiLBuZcggj/PvTVJyoBPmFzk01gyttAJkyMHNIFJfYv3zJ13cUxCgdAh&#10;IO07j/n8KQANGNhKhU+ck9f880heLcFD7Cqkvk5J/wA8VVa7MrskSBY40+d/U5oAdLMzBgNyoGAz&#10;60kshZwW+Uh+hNQykS73JATKkLnmnYWRPMlwCH5A9aAJkcZXd03kYPH+eatxBm0t1OQYnJXnnbms&#10;8H5kLgnLkr7f5NW7B2jukikyUmDISfU8iiS0JY+eNZ1jm8xlYLjhc5IPf04rPulZJMHqQK1bDCSy&#10;WrsOCVJP5Z/LBqnqlqLd+JFZgMsVOR71MWNGxZuNR0Exk/OBt/HtWQgdohE4HmchsHj6VNoE5juH&#10;ty3EoyPrRfxfZtSYAELMA49FOcEfnQtwM23JTdDuO1GDDFSzlW2kH1wKhuA0VzFMqZQAB+cd6cyf&#10;Nu5w2dvPagoiimeG5w7EAjgetaiSg+u7NYzDaCX5Ycg+1XEfI4zuPIOaANEN0x1zzTuo+UdsnNU0&#10;kYnaOW3YqQTbgNvpzSsFyfI7Z24GaUn5ickKCM1EJAd2OgXJ5pwcEkn7uRkCgB3cZ+7mlwQBnng4&#10;pm8AhiCRuo8wKuWGc5x7f55pgOztznnj8qXs3qT1qJnCYBPzMuaRpNoKscNxnmgCYZ3YHXdSddoU&#10;c5OT/OojJ8wTjdu65qMTK5RQcYJyfp1osFyY4ZSVGMJ+ZqlcopjkZhiEImVHVuf8M08z7wSpGBH+&#10;Zzx/WoWl81C23CAJ8ueSM/4ZppCAHMgd1IQXGAvYnb1+mcU5iqtGWBwWfaM98f8A66jb5J97ZOZx&#10;gZ6HGM4+uKduVHRiu7LMBx04/wD11QhjZjCpKhctbkfe6H3/AApXB2MGw8u1d2OTn/8AXTciMKSA&#10;+YivJzjjP8uKGX93JGCC7RoCwPfH+NMBAJDIY0BMnmjLZ9v5YzTIuNqRKQA0nmMe/c/0pzZWQx5A&#10;xKuXDdsf/WNIg3+UpARQ75Oe3J/HsKAGBS8KrEGULCeSevbn33UyVw0dxsQxxlFwA3J4/wAO9BYy&#10;xLghMQsoAznOMf8AoXOaQsJGlkKhF2L8gPH+ccUCHN9/zAAELq20cdv/ANVKnyFOCVZmI56H1/PN&#10;JJkYkIVv3iHbnA/yOKeMKyuqI+6Zhnd90dOn1piGoQrIGXkxnBz9wdf5UmMwuuF3FQQ2c4Of/rik&#10;H7t1OzIaNsspzt5zzS+WEiMZAZXG7rnjPT6cimAODG7RccyKdx7cY/ofzpVySirgKrMSc9f88UjD&#10;a7wkgplQG5x/ng0uQ2yNvl+bGf1/PFAESgumQQpVWGCc+38+acxUhphtwqhivYjI/wADSIN7AEbR&#10;sOMjqQcU9nLkzFUDAA7AOPp+lACswjLyEbm3KME9c/8A6xSKdjCXbgSSNtUfwnoePwP50M22Rpdw&#10;ZwwxQEAZHUqWkdgf8+vFAhPMVCpCDBjbJ67eegphDKpUMCWQZPp+Ppz+lPEi7NykEOhyoHPXpSEi&#10;JGAZWXapbI4+n60DEb7jxkpxJjd68VGDu8tQoVQ7fMO/f8+aeVUQuinGHHP4d/ypFPMa9FDEDA69&#10;6QAdvlou7GIsZ984P+NNyrb5SRjy1wB3/wA4/WmjLLh8Y2EfXtTyR9n80kbxGCqnof8A63+NADS+&#10;MuQN2/JHWl3YlzwSzEc9R/nrSyEAFsDzN4zz+X40udr7UIaQuVPGccYoAiXIjXGGYqc+3tRwPMVS&#10;CXjAz/ntzTozkJ5YGSrF/wCdNc7QUVl2lcu2P8+tAF2IkQ+WnJB60+XBcJuA/iPHtVaBmRJYkI2k&#10;ghiO/T+lTsQXYAcA8E8c+lMRCqfcRWxsz0/z70ZkVgykqyjBOe1ClzCQoKPkgZ5xT5MuPn+9t9Ot&#10;ACht0ZYgAjkgnrTQyhwyY+9g/XH/ANehwPMdwpO4AkelT28Shi20YB5oAmRdqBlOVJ5FShQRuwMD&#10;sO1MGNu4DJJ4AHH1pyExx7uCCM9KljQ3ky+WfukAA46Ubt0jAnCpnafWl3bSy9uDuHT6U1FJRYmJ&#10;+YZ6Uhjx8ibiMEDJxW14Ts8Lc3rAg3D+WmeyLyx/kPwrAuDIxjhhQPPK4VUz1ya7G426Xo3kxn5l&#10;QQRkdz/Ef51EmBmXEpur6afsxwvso6VHI3lws3tnFEa7Y1HrTbjc8iRA/KeTSKK2oTDTvDF1JuIe&#10;4Hkp65br/WuSSLy4ljfnC8EVu+K5915aaeoBjt08yTnox6f596xduPlYnBGAc1rBaXIHhT0yAwOM&#10;08bs98jNIDkFSuTuGKeAHJA+8DVDHAk7mhyPl5GacpKNvUsFJ5GaYeo24BUZPvUgXI3DpnoTTATl&#10;QCCTHk4zTZCxXDLk7cjNKwKAOdu1s9KTacBSc5GOvSgCRQxfYM7xgg+lAK4+ZcnvzSbSzGPv2bPX&#10;2pobAxjpQB0GQxLcABRxnrQTljLgcuPkoyGy2EUKo4/vUm8vI1xsUYYEL/8AWrEscAVKucEHdhQc&#10;4pvCIB98smOv3aFypEvBLM3y+nvSBvLRDgHepAHpTANpH7kkM5K/MTVea4xMbWJFMgkAMhOAP8ii&#10;ecRxvbqV3sq7mHb0Gap+WJN1rHtCrMpaTdnLEDv1osISLa0yxeWUaNXLyF+WP+cUsYM6oqosZWNt&#10;43ffOep/WhHDGK03JCI2k3Sgbtwz/PpUcY+0JGoxGkUTAf7RqgJ3lD+Y7qDjaQo9KejfNJnoJM4/&#10;nUfmbpi0m1E2LhR/FmpFdkkklLKzCTgen1qXuMCGQAk5/eHCkev/ANepUJjWJmx5nONpyB1/pTU3&#10;b1LEM7PkZ7U5FCvHjBznj61RLLtxKq3VrfpzHOvI/wBr/P8AKqc9vHbX7xp/q5Rnp69KsW0H2nTb&#10;iyDDeP3sQHGDnOKhmJu9LS4H+stzhhjoD/gay2ZK0KMchtrlGGd0R5+ldHqEYvbBJk5I/eD+v9DW&#10;BcAOqXK9GGGAHetrQ7nzIjbt/Cdy59O4qmUzLkRbmBlJ+UA4x3qG3cMisVIKHhSavT2v2K8eLGIW&#10;+aNuxBqhLutrpbgH5TwV/ShocWMmG11J53DgA9KWNiGaLGCTkNSTx+W4f7wdePamurjAUgtxzSQF&#10;qMgHYp53dakTBGF4wDnNQKd21c45609MswGQAoOfemBICCpKghVXp6/55p3dm6DIyM/57UwfOpx8&#10;uF/OlZ8s0mM4x8p70AOMmwBmHy7+B/n3ppdRtYnKncMen+eaiaTGJQVJDkhc1Fu8tIyMMzFyR6Z/&#10;yfzp2AkkmdSRhTui49uef6UkknMkLFWYBSWzxnoBn60xyUCwgK48rDMfX60EAbolIKHGWPA9Oaqw&#10;gGZZmhByVkA3e+Ov86dETMY0xtVHYEn26/pimkKXSLfhPMB3evGf6frQrbzEHICI7YwPx/PmmIM+&#10;cm9cJsiIXPfkjA/HNI7Kwe4ZflESfu/Udh+QNNQbvLMuNyRsqgdxnGf60rEmHzDsViiEIewH/wCr&#10;FAEnCzLIAGcyhdvU9Dz+opyttwwI3M7DGOnHWmbsyGTapkMgG38P/r/pSrIFHByxcqR6DFIYwtsK&#10;gAMGjb5h24zj8hTCqxF4jgkIpLD+X0p6kq0fln5PJYMMfj/9amOoVJo1wV8tCxxye3NMBXIL+VlN&#10;vmgbiPbr+lB/fJCrbUUSMAfpkk/U0gALyRFv3IkBDY9h/h+tCtu8vzPlj8xgp9uSMe+TikBBtMsa&#10;hjs/dMFJ7444/Hmng+askrEKdi4T1B5/LFIx3IjTHawiYL74BXP07/hS+Y0hZpuJTEjEY4wef6UC&#10;Ay5YyAAuGUbT/n3py7t2U2l3kIOD07Z9z1prlhM0gZTIduR3H+c0+PKshUgHe2/jtjH/ANeqERox&#10;MasgDB42L7T056U4/LE6jaU2jnpjnn8OaVAG2CJxzGxfjv1qMErDnduTZl89ev8A9c0AKVKmZFZT&#10;EXX5j7j/AOt+tPySqq/KlztPr3x9aJWTY+XJiLrwR0J4x+g/OmjoiscxiXK/nn+dADAowqNglYyV&#10;P6UhdslxnzFjUqCMA/5x+tSFGwhY9EI6cnB4/rSM74z5mJSgI4/z6D86BC8I5YcSB1IXFEe1JA0b&#10;AMZG3jHTt/TP401sebuXPmrtxkdv8mlGOMEFt5Lf5+goAYv3vkB+62786dgAnDZDRjOfr/8AXNET&#10;NwRkOQdwI96DKNn7sbsqCwI564/xoAN3yMCPl3g5x0qPLHaoxtDnB706VhhyCfJLDj09aDsLKMtt&#10;3kKR3/yaBkaBMbX5XYcA9+38qbJIxdycZKDaMe/p+VPTK7d+clDtwOMf/qpu4/PyQ5QY9vf+VIBx&#10;c7ic5lEgP0peUkygPzSNxjnBGP5CmSdwdxkDjkHjNOTIb5Cxw5/L/DFADULDbsJ5U7hjr6/rSNtK&#10;OoPymMHIHft/WgNlkIOCVOf6/rRyYiq5C4GTn8vx60ASphTIVclQR1Htz/SrbAkjg7c+uaocBX4w&#10;oI/l/wDqq2shMZZjgK3y88mmAArtYN3JCn2pGQlgzdhwTSY/dKWOY+WHrinsg6ltzAADnpQIQRlg&#10;dzEMTkcZFXIFBU5xuXtVaJG8zIzuP+eKuHMKgA5kY8nFJsB2CrJgg7Tg4qN5NjNsBOU59BUq5Ucj&#10;BI4BqvGcqzfMcDnNIY7HybTzDnJpyZPLk8/dPoKbt4CnkE55pt05EYjQ/vG+VRj8KTGafhu3N1qU&#10;1+VBW3wkXu5zj+pq9q8ouL5bVG/d242n3bvWhbxLomiruxviXJx/FK3+FYcQYpvb7zncxrPdjRZX&#10;gc9AKS1KmRrhz+7QFyT6CoppdkYQDJbjjtVLxBdGw0iG0Xma7bkZ5CDrQld2FLscy8zX1zcX0nLT&#10;szHI6DsPyp6jsfmBXj2qNAI4wY8bTngVKF2Z5ypA6VuIcgP3W4yeKepwcNjcARn1oYADnhd2M03A&#10;3bXxnHymmMOXJfGGA6E8GpRwTjoTk03awJ+YBgAR708HLFg3OeQRzSAFACqwUMOTj0qMgoO2COtO&#10;VucDJJByMU0EiEDIKkDdxzTAUruIUkgBsg5pQSBgxhsHrnrT+FC85Ut97FCK20YAx2oA29wc5faN&#10;seF46igszP57ECTKkKRSlt5HmHGF+XjrikySTI7YmGCox1rIscDtfzEG6QuQVxTVby1BjJJZSD7Z&#10;607LrLuB/e7yCuMEVGCVX5SSWB3UCKV2ihXC9GxvJHSq8vltM9szE2okUtKVPyHH6/8A16vXW1YS&#10;+fl2gtnpVUrJMJbSKZjbGRPNkCYCZxnrTQEcQjdAkglSzilfYyDl++0fjSRLvWFLp3hiSKQRgRjn&#10;jH9etOmdW1NQ12RYWsu2IqvDcZOO3tVdZTOnmXErRWwR/IAi5dh/9frTuBZyzSeZcHY/lqUTb15q&#10;abMSzPy8m8bRj/PWogJXkDvnzBbq6KwI6/Xp0/WrkcLRySPIW84lTt9PwqWMTyghVmkdpFc/KeNu&#10;aVAP3RiPIJ3H+dSnl2znzQ+CKjVUJVouXLkMAPwP8qaJYW8zWlxDcwHfEFJdcc9ef61oyRQ2er7F&#10;wbS/Xemffr+pz+NZ/wApOV4ZkO8Gr1tGNU0F7WBjJe2H76Anqw5yv8x+VTJdSZdzNMBguLixlGMH&#10;5TiorSd7O/VscA8n0rU1ADUNKtdXg/1iYjm/oTWbdKsiRXSjCsdr+x9f6ULUad0dHf2wvLP93xJH&#10;+9THO5f4h/X86w5VWaEkkcL8vvWzolz5sYh3jzY+Uyeo9Kg1OyFtP5kakQS5Kr/cPcUX6C2ZgpuZ&#10;GjP3xuHPao14bbuOMAE+lWLpGik81ck8A49KYSuNyZKsvzUixmQj+WT8hbhjU6ZOBkADPPrUBRpF&#10;KHIXOQfSnQy5wjnG0nGe9MCcnIJ4AVMfWkncJ+9Z1BIGE9aRizdTghflqOT+N3I3gDapH400AjMQ&#10;5nYgyGU/L2wP85pNwVkcHczbtwxkD/OD+dAkfeW5Mu/HTvQuEICZaRmYNjt/nFUIazIkbBAGUxnJ&#10;PbuT9O1Ocsqum8tHtUE/himxp5cRETFlMfOec96Dt/eCPmFVXBI/CmIfgA7VP7kOuWx14/8ArfrS&#10;IUcRiThA7EY/lSNsyWGTCZBjj25/l+tA+bY0nEe8hffH/wBekMbwyIZByI2VPTGcZ/rSysFiaVh+&#10;9aNAoA98/lx+tC4bY0uOY2CY6AdP5UjZQP5hLXBRdi9hz/8AqpiHfMJ2dRunMw+UdgRg/wDoX6VI&#10;BiRFjIZ97b8DtimH/XPsfEwYc+2P/rmnx9QsbbSGO846rjpSGJkbF8o8NE27HPuf14pjnajiEnyf&#10;LQBtvp/jzSodyx+SMSbG38cD1/XFDZKSlNwRUUD2Pr+WaAGAATSMW22vmLgnr05/HhfzoIDLGZRh&#10;DI+OPqR+tB7v/wAu29cep4Gf020bDtjZ87C74A79f60ANx5vlG4DZ8ohePwGfw5py87xI21ggOO5&#10;z/8AqFNZvKEZkOQYiR/s9gf++acy+W2yVCJCgIbH5/j0pokaE/eOoA88MgIz/nuTUqkngZD7zuX2&#10;/wD1CjON3/PXK4PrSK2+YAZ8wOdxHGR/himMaM5VkH8Db/rUbMoi3qSQUG4Y7g//AFzTss7DYRlV&#10;YNk8H/JxTV5QtFkBVwVz1Of/ANdMQSPgSucmHeg47Z6/pto/1cisY2Kb+Mn/AD3ok4YsoUxfKduf&#10;b/DFJuKsGfoJPmB9P/10hDogWI3dGVtp9B7/AIZpMfJtJKsUAXjnr/8AqpqvsT5gSCpVf8/SgqQU&#10;RslmjypHOORj8elAA24O4APmBl2knih+SFClXVySeMMP/wBWKG3O0gPzSArgilDCQrkEOHOfp/8A&#10;qoARPnAwNpCtu56+h/lTAGI81M7VjAZc8k8//Xp4XeQQNrKGz75/yKZuwHwp+VMMAeTz/wDroAVQ&#10;pR5FBWJmHB6/5xihSdyfL8u847f55oOweYyIREXHBPsP6YpNpXYSAVLnA/z70DGEhcFlLDYcD0/y&#10;KQk+W6lSCyjHtzyP5UqkCMBlzlDjnp/kUHctu27l/LGOeM5H/wBagCNkUBlA+cvkNnvT/naUYXad&#10;xJOcfLjr+VIyj5kC/NvGCTjNOxufGQPmbLZ6gDNIBmBsQLxgHcc9+/60zBYMwGF2gEZ6/wCeakG1&#10;o4mC4KqcqD3/AK800nPzj5VVMkev+eaYDm/1LHblcjAz/n2pVcJIGxuXdwvpTZONzhd2SPlH0pyx&#10;Mz5xwWP4UgJ1YeWM4KtkYz0q1BAWj3O3J4I9KrxQRxD5iCWJP0qZ5R5WzBVT3Hf8aLhYtu8UMbfP&#10;l8fKKlsofOdpJvl2fM57BfQfWqUcLzyIGGTwFwetaNzIsIFnC27Y26V+zH0H0pAV7q5a4kaRV2SM&#10;CAvYDoKj5IcxgCNCA4Pf/P8ASjGTuz+8YYFLkFtq8hTzjuaABAu5pM/6zn6Cr/hywe+1b7dKv7i1&#10;/wBWP7znpx7daz5hLNJFbW6FnmYKB712UaQ6DoqQx/M0Y2KT/G56n/PpUSYFHWpjPdJbIf3cJy5z&#10;1aqY4PsKZGDtLNy2ck+ppl05SHYn334z6CpKJbaIXd3k42LyT7CuV1C8/tbWZr1H+SNvKiTHGwdD&#10;+PX8a3NcuRpOhC1jfbd33yA9wnc/59a5xEAwEOHU4x2IrSC6k+Y3ChQy8k8kVKBtDAcrwc4pqglV&#10;cZBAOQKk+UfOoJUgZFaAO+UKqFvlDZzSkgjbnPB2nFIB84z90n0pSm1cZ+8ODQMCCpAGd4AK8d6c&#10;3OTkhs9MdaTgAgk7gOG96dtJCkZDBjn6UAJGxj3FGyWUgjFG35DjpwTTFyxOO3WlORGduT0yCaAF&#10;Zei4Yx7+cHpUqsdo+Sod2GGOhJyBUiSlVAB6UAaxdzjzFbBUhD260vzIPnDGXAK56/56UvzDDYG0&#10;52jPI/zzSMpiVt2TIwBU7s4rIsf+837W/wBcW55pFBLDYDuGc8/nSYIbY/MpYfMDSkBnRYwyuCSz&#10;bvvf5FAivdxl4WZd2wLk4qhJGJ4rgKWSzVk8wY7+p98CtWRGliKR/LiPkg1kzQfvptiFLcBQys2d&#10;zY7CmBH+4Vog5LW6bnCD15xz+VOjheaSFmYSqiP5cRJGPp/OlSCSRCXOHRt0cW7OR6+3/wBarVpA&#10;wmimuY2+QMEG7p2zQBJBC8TTPOG8yaJfLBOQuKnw/wA6uCJxtyw/TH405yFyjqTvTC89KayMd0ZI&#10;JIGGB7/X60gHAY+QDE28Ek/5+tMC7njMZ2vvOSO/rTtu6V4AVMiyD588Y/zmgxmXy0BEbLISSO/+&#10;RTQBDHk/KMPsIbPrnrTra6/s2+ivYdzLEuJU6bhnn+tMyTjHylQQfemMfMhZ1XaQm1kz155/rQI3&#10;ljg03W5Lc4bS9XBeM9lc8kfjnI+p9KyZbZrG7ls5x8pO0+/oav6cF1fTJtJkYRzQsJbRz1Ujn+uP&#10;oTUhZdb0iWVo2XULP91PHjnI61ns7E7Mw7Z5tOu8Ny0bZBHcV237rUrESqMRSjk8Ha3QH+hrj5C0&#10;tuGI3SRjBx3Har3h7U/sk5tp2H2aY4+boDTZVrlW8tWhkaB1wy8fT/61ZeHt5TEoyrZH4V3Gs6f5&#10;kbSKMyRp+Lr/AIiuUuIPMTYDg54ehO4kRBQAcHCrghz+tRXMJBWVc7VPGO/tTYJDGxicfJ0PsfWr&#10;RXaSCMxkjIoLKqyb0BJIO3jjpTpuC24EPgFT71FLF5Unmqcoc5AFSh98eeSSBj2poRF84k+UN5ob&#10;/OKSPhwIyxfJD0pVg7KOHBGOaQ/fVUPzhzv9xirEOGSxEJ+URnd+H/16TIIJQnbtXAxTcgxERDBK&#10;kN/X9ak4IZlyIwoGO+aBCZUFvveVuAH0xz/T86TcRtaRcRFzt9f85pz7P9aARFuUbSeTx/8Aqpm3&#10;btLElWc457//AK6BiLjYvnbiGUhCPyz+VKeFZHX98Yxsyec5zn+VJuClQwLZRtuOdv8AkZpuGUFH&#10;GZSi4f09v5UxEuArsuCJA4+bPbv/AFp2d77FO1txYn2x0phXLNDu+cuuWH+frT48Myx4AKuWLdyM&#10;H+lIaETMgXYu0hG3c9T3/XAoO1lkKlhGEUbSeSf85o++ygDbtRsknr/k00EGN2A2gKuR6f55oARd&#10;pR5SpEDOpCE89Of0xTQNvls/zIZG+UHoO34Zz+VO3qSZzjYCuEHsP8MUZ8vY4O4tKzYx0/ycmgBh&#10;xGqiXLnymI/2fTP/AAGn8ZZJSwPljB/n+PSmnbGUXCtmMg47e35cVJEFEbgsWygBJ/z7imhCsB80&#10;b/63K4YdBTNokdVXKymTO7OMj/8AVSYKp5ZwxJTLe9JkyyBMBGWQ4J/P+VMBVUEEqCrKH3ns3p+u&#10;KjXhMAkfLggHqalUFwM/IyK2DnrzURG6MnIDKvIx1/zzQIJWyjSoowWXK59Mf0xT2BG1yuVLZA/z&#10;70NyJLjb8uU/dE47en0xTOYyWGCfN+6frigBFUrt3FdpB7568igx7QFPO9QASehzn+o/KlXap+7l&#10;Sp2jH3f84pMERBWIO5Cdx+vT9R+VADmjPnNGxA5A3E01eZ1ReH3k59Vx/kUMm9mj3DJYHdQNrSAH&#10;AwxIJ+lAAgZsJ8qlQ2XHvTCCQT3VApxxu5//AF/nUowyhSACu7BHf/OaTAMeCVGI/u/j6/gfzoAj&#10;27leRQBkjK564H/16TcPkdiD85wPTtTmbPmOMAblITHXApykGTgL8zHIPbtQBCAAqOMEFSo46Z5/&#10;lTtrHfEAGyiqWxk8f/r/AEpsbbSGAHKnjHSlztjKAKF2DL9On9Of0oGK4XmJDuG8fN09KTaS+wbQ&#10;ocknHtmg5ZXUYxu6gdfehTuwD90SHGPXrSAYoLIgY7cKfzHHFSRxK6M7kAbBlaRCAih8ZUHJpGYM&#10;N54bH3aYFgvGoLgKWB6H86Z5rlsjqSQaZncd3BYkHmnqhVuvO4g0rALCpB8w5KkkcdqlRMMqFMoR&#10;69KRVxtIHDZyPerSBYkLORjAxQIdGTCMAYYjCn0/zimhgx+ZtqoSzH1pzt5s43AHJ5I4qEsGwp/1&#10;UeccdaQEgkLLuAAcgCNT2FOJEMW9m570kKlj5j8N2GMYFWdM0/8Atq/xJlbS3OZTjr6KPrQxGr4W&#10;02RFbUpwVlmyIAf4E7t/h/8AXpuoXf268AjbFvD8qD+96mtDWb0wxfY4cLLIoDBf+WaegrIjXaAq&#10;jk8VA0PRcEsc4AzSWMa3dzJczkLBCu8segUVHdFmKWsXLMfmxVPxZefYbKLQLZv30wEl069QvZf8&#10;/wBaLXB9jB1G9Or6tNeuCsYIS3Hog6f596aofPo2ePpSAAqEPXjBzUmRgLjBBrZKyEPAwi4BHGTi&#10;lwGBcfKDj5aCwkjXAAYKe/Wn4+UvGD2yCaBjFJjcMOcnv2pxQgFSCARxjigbVIPbJyBS5UDgFk2+&#10;vSgBjIA2xiSBjBz3pwUO2CSGBz9aVlCttJByAQfSgKWIBIBB4YmgYwYx7jgj1pFG4twMDGRnrScE&#10;Z24Ze/rQ7bnOwAEY4PegBxBU5xwTzz0pwC4GG/Smp0yOvP4UeSXAaKRthAx0pDN1cIyvgEMT8uel&#10;NA8tOcO0ikrk/d5p4Yh/N+XczEY9KaDhQ+A25T+FZjHEATNFuG4lfnBpudzeWBtdWI3E8Ef/AKqU&#10;52+VlRuwd3pQMsfLLjaGOCePxoAB85BXAwpzz1qP5HDTKoVVUEqepp4xMFDBU2ggY9v8aaHEiGRh&#10;gBQQnrQAuFE/nqg2Fh8ntR0Cu2NrEhVHUU4OWdpmIJ3DCkUmQpVwQzMxXbjp70AJJhU2th9yYGO1&#10;ObKIYgFYkKS+P896auIlGCGLKc8dKa25Aw3gx4BzQA7ks0BC4VwfN9fx/OjhljQ/LtkOG9T/APqp&#10;WwCY948vePnx1pm5mUI4wokIVux70wFhzJywCOu73703JeNjhVlC4AzweaE2llWQhWUNjHelyJfl&#10;JUSImAcdRTJGO0tu51C1dUuocEDscckH6jit+a7ihePxRaB/IkURX0AGcdBuPuOh9sVgFhulkH+u&#10;AGR2q7pN+theus4MlpfNsuIyMhSRjP07H2qZRugLOqWi2VytzbYe0nG5Cp7dSP6is6SFduFxtblS&#10;K2raJNOnPhy7Zvsc4LafOTk/7mfUZ/Ks2eB7O6e2nUcHg9vqPY1CfQaN7QdVFzGLS4P7+M5VvUVU&#10;1vTPsztPGD5MjDcoH3D/AIVjfMkqvG22VDkGuu02/h1WzMcyjfjbIh70tgaOIubXeMpw6g7T61Fa&#10;3ImTY3b3rf1XT3spsdYmPyN/T61g3NsSPMQfMo6euKvcEycpnqMjmqkqNbguvO4cr6VYtLpXXa4w&#10;xPKmppIwAMcgjikMpH97GwXG/PWmN/rBGFw4ckv68UssLQsWQfeIyKJAGZdpxhslh1NWhMYPm27R&#10;gqpzz1o5bc4wo2BQg6ZpAGfbzjYp6d6X7xdtgX5FULnr7/zpiHsww0+F8vKnyz046/0pMNE3msFZ&#10;mckLjpn/AOvQ8i7WmYKFXafLA44/yKUsyymTcHYynK+nH+NAEQwgQ9QwPXtmnNxvhPIZAN2en+eP&#10;ypRmJlxht6t16rn0/DNN+7G0WQVeMAn05/8Ar/pQBJj968RYAFlO/PpSqVklUEqoV9wOeenSkygk&#10;MTZMRdSX6ew/X+dKPmIGFEfmhgefQ8fp+tACowlTBwuxT+P+c00DeJHPysY1Xbn/AD6Gm7uF3YDI&#10;rAY70u4uCWYK4jXjHUf5FAxPN2gzmNQWdTtHIGB3/QfhTFcRMsqkFmkJKnsf/wBfNSsS2ZmC7xt+&#10;TGAeP5U3O1g6E+Z5pJyM89P/AK9AEa/u1iK5IdSWzztzzUq/JGVwCuBTRkEGPByrBs/0p6cRFtp2&#10;hBzTQhrqdpiJAQkYak3KWWOToG4I/OlkYLvQNlG28ke9CyNvWOQDy/M4b/P5UwEjHmfLJtGA2D6/&#10;5zUZIkLFiFZY8Agdf84p7AvtVyAq79pXv/nOfwoPzxBpRtcRYTj9cfh+tAhr5+eQnM2VOMenNBLK&#10;3mKSJPMyQR1/+vUjHMjSvtE3yEqeh4/PrTcBWDI5EjS8LmgBAdpypB3g5GOnfioxtSKMryrpkk9B&#10;z1+nNTbVDDaAQQxYjt/k4pik+SMBfmT5/r/n+VAA0W1mizlCykZ4I7VHkM+08BXJXPripPl3Opb9&#10;0Coz6U0qxUI2Qu/K8e3rQAISZEjKgIA2D+XH60g2kYbgquF44PP/ANanZdFXewKjdtPTH+cmmCMi&#10;NfN4xHhOOoz/APWoAjDAqxIxIGGR29ak6PuUYcsRgCkZyd2R+8DKQcf570uduSOu/wCb8qBjMeVt&#10;KkMXQ9uOf/1UMAqEK3yFRnI/X+dIgIHB4IORQu7yio+4FBJx1/zzQAhIViASEJxnPSnBwzcthdxI&#10;+uKYxxGR/BnjP607qEU5xu4/z9aAGqCAAT07+tKx3MeTuC/lTg2Qu7nAwKcqElgx+YDmgBFBK5GA&#10;2RkVPGpZw2Dw3IHelC7gefmGMAVKkex85xzyKBCoqgbye/NLIWZwiDdkbQAOlDOx4jGW9MdKmytu&#10;pRCTIw+Z/wC7/wDXqQEl8uICAHIGTJJngewogie6Az8kaLwD0A9fqaZbxG4l8oLiMZJJPHXqauyn&#10;YqW9uhYk7V45Zj/WgRUWGW+uUsLYkTsc5Ppnkn2rsXMGg6csSLll5VccyP3Y1JpOlx6TZtPPsF0y&#10;5mcdFH93/PWsC6nbU717hmIUfKg7AVL1AiQtNI88jbnZuankcW8JlPLHhRTY1wO+0U+3h/tG6/eM&#10;Ftocsz44A78/hSG3ZDI5otD02bWrsAyZIgRj998cVxgeSWWW6uZDJNcHe7Z9f6Vd1zWG1zU1khQ/&#10;2fbApbxnv6sR71V2KFDAZXb0HYVpFdRDwqqSpBwSOacqhjzxwcZoJCE55XPFP2sYwzunJO0CqGIA&#10;GwSArgfnUmxm+ZdoKkcd6jKnJ3AhlGR70/k5JJVsjPFAC7GDbwRyTkGmj5BnHDDP0p6vuKncWxnK&#10;4phIzkHjHIxQMc+FBGQQcZNIMbFUkjrjApS+0gZypYZBHSkJ5wTQA3b8mD95R+dN5MhA+8Dg8U5n&#10;ZyATnC8Gk6AkcMDSAd8uA6tnrkAdKkju7iFBHFdyRoOio2AKi+6gIIJI5FJjPIOPbFAze+dmD7/3&#10;hb5lx7UudrDYM5BDDHSkBJ5cMJiRmkOMHy/9ZuO7/P0rMYE7gUABRgCW9KUYdtj/AOpD5DYpONmU&#10;3bNnz4FKTknlhDuGBQAi4cKJW2AZ24HYdKMl0Z2wrhMKMcGnYUqN5O0Z201juX97ksUwpzQApZnP&#10;nDKzZUhMf55pNxRgy8yl8Fcc46UM3LMxPnHBApOjcZ87dg/4UAH3Fj8s5LK27jpSEHe2z54dgJPo&#10;acpJVfKyWwQ+P1pGCqpMS4QKNw96AAnDMhYm33Lg470FvlUNkJuwCaUleSCTBlcmmEhB84Yxl8DH&#10;amIQfNKkb9MMVYCmxkhdjjawQ7Wx94Zp6jaVV8kHO04po2iMRyk7Sh2H2pgIcSiQtxOFU+1OO6VA&#10;QMS7uQw46c01h8zq/EuwFSO/0pS5c/xCYMM+/wDnmgRpafLDrVg+hXsjJcRHdaTnqrDpj6cfUVbQ&#10;Ta3aSWd5GItYseG9JB2I9jWAQ0kqNGdk8bkgkYI461tW1zL4gtIry2YQ67YDlc4Ey9wfY/oazlHq&#10;gM4AtwwxInBB60sM72lwJ4vvDqOzD0rWnWPWbNdTtIzHOny3MBGGVh1yPUVl4Djpg96SdxnXW9xb&#10;axZ7GwwPUHqD/jXOahpstnKwlwVJwjDvVW2uJtPuPNiyV43IT1FdbFLa6zYgNhlboe4P+NLYRwN1&#10;bYYTJxIpDYHenWl3uCpKAGbI21rahYvZTeTIMhslWA4IrIuLY5Lp/rc/nV7jTLEsXHBypHBqjJCV&#10;clAOSCaltrwDEUn3ivzcd6suoOACNp7jtQtBmWDuYKcALn8aUESLuPDBABVmSEGQBwMAkqwqB4n5&#10;LDICkKR6ZqkybAZNxMzYEg24AHGBQzZfzFOWMnI9PeozkpubdvyuPwNK33ty/wCsL8riqAkX92qr&#10;CQWYNu9V70xtiIwiJMXljdnn9fqaajE7TFncQQ3v604MAgeMYTZyB/OkA44B8sktb7lJOO/T+lOD&#10;HPzhREJfl474z/QVGxVpG5zACCAO1SgBmBcZj35UY6PjI/kKAEVgxXeCDtbbjv2/rUZHykuGaUxA&#10;KSO3+QPzpQXQxmTOHDeXken+TSEqARMxDGHKHuVz/wDWFMB7SFgXb/j4+RsY4HcUxQw+dT85kJPr&#10;SsGIYPkSnBB7n0/nTY87toBEgfGB6/8A6qQx6D94hRiRg7/r3qR2UK5jJMajjIwTUKDcY/LzkBi2&#10;T3qQbvLLKcALhqYEfy5JPMWVBI7UMyAjeWMfmZGO3PT86CTvb/nkQAw/rRjadxBMZkxx7UxDl3YV&#10;JWIT5yD/AJ/GoyefnyTsIB9Kd0ChidrFsbu3+eaaAu3Y5JJT5fpQA52GT1WXK9R/nvRjcWKsS4cc&#10;e/8A+qjYWZlfd53GDmjgn5W/eb+T6/5FAgQhpEKjOCwfcOB/k4ol/dySqHRgmcmM5B5PI/WkBJKl&#10;eH+bd7/54pCp2K4TaNmW5+9zQMTAIfYMoSOPQf8A6qeWYbcsSm8449P/AK9HyneUDeXuXj0H/wCq&#10;mkFZB3Bb5eKAFJVWQSdCrBfY/wCc1E5bYQ7HJTCt3FTbR8pkB2nO3/6/61BlioVyX+Xg49//ANVA&#10;A7P5bb/9YSMen+c0YGcD724kntjFOK5DCXLSFgAc8CghQwC9Qx59RQBAoOflyGGc5pyqzIzdFAAI&#10;/wA/jTvYD5gOaCFKnbkLgAjvn/OaQDcA/Ng+WSMDvTh9/LdNx6f59aN2MkfdzwDT1A3c5O5jnmmA&#10;1VAAB6EcHFTbTnDcnGARTFjztBzsxkH0q0oAjO4EsAMUgBEG0hyQwIAx3pQC8mMknJyP8/hSHLNt&#10;yN2eTUiOoI2kAAHc5NAhQvlghDmQD527CmRRNcz7IGG3J3Z9qILd72RFjPlouCzdiPetCR47aHy7&#10;dOg5PdzSENdktohBDg5IBOPvH/D2rpdA0c2KG6u/+PlwSqn/AJZr7+9R6Lon2ZhfXalrh+Y4m/5Z&#10;+59/5UzUdQkv5HsbB8p0nuB0/wB0UtxEeo3ratdfY7V/9EhP72Uc7m9BTDZxG4NvbgKo++2ePc/S&#10;niFYEitbYHceuOufeobmTA+w2hLSMR5kg5yfSiwXsU5y13d/ZbYHyVOCwP3qy/EGogRnRbJ8bcfa&#10;XUdf9n/GtfX9Sh8N6cLK1Cvqk64GOfKX1P8ASuOgiO3BJ80tuZv731pxV2Cu9WSRoBEmxSMDkYqT&#10;GBuXlSOaMnGEzuA5Gaczbx8g7YIAqxjApzyTsLY5HSn/AHQsecryQf1oLOsfGTGWwV9KcuAmDkg5&#10;x7UDDHOXPJGQaazNIzHLKwYAD1FPYMuA/QrkHNNxuzu5O7saBjQWYZGd2TmlZQse5R1UE57UuNzK&#10;ASrKCOvUUjKzLuQYbGCCaAHKSHycnJofKqN3KnJGKZyW3N0zgjNKPkxyDGcnGelIBrqckEDGBg+9&#10;BxgE5zTXzu2gfKehzQNxyCPm7c0DHYGc85Ao+WkIOOvzegpGEZbpQB0BUBtpz5zbSDn9KQA+btjG&#10;Hyd2T1GKcePkOCxwQ2elITl9i7Q4bJb1FZjE52HZkKFO4fSl6ZYL+5XGeaQjcOylFOf9qnnlWdNo&#10;AA+QnrQA0bRguSUyelM52/vFzwdp9Of8KcGwd7KGUtnZnFNAdSpbaykE4z0oAGLgHK5mIBU5pSMN&#10;tAIn38tn/PvQ2VTbwXYDBz0pHUeZ5ZYbg33gf88UwFG4qgjABPUk4yO9Nyr7jHnAT5hTlG4hR1Gc&#10;mlVRI42gIVTDAfxe9IBN6bPMUEx4GR3o5QhioMZboD0o+8jFUAwACueKC20M2QVL/dpiG9Nu7kMT&#10;t5qI4TCycoynb7YqZPkO4YK5OM9qZgIOQGVwc/7NACBgCUl+8EBUnrihgxIjJ2yBhh80jIYt0bgO&#10;roFB64p5jD/upOgdWVvp/n9aYhEUvj+FwxJYnrTI5LiF4761AiuoVJAP8XsfUE1K4DMEJA2NnPrT&#10;QSwALbWVDj0JoA6CGc38Y1zSYyt4FAu7Q/8ALQY9PX0Peo720hubVdS03mFv9ZH3Q9+O3uKxI7i7&#10;srxb+1c+eifNCfuyA9j+VdHDcLMG1jSFy3S8s+5Pc4/vfzrGUeV3QtjHDCQe9LbXM2m3HmxZaMn5&#10;489f/r1eurOK5gOpaad0LcvHjlD34qgCGFPco6tJrbV7EAkMrdD/ABA/0P8AOuX1Cwl06Xy5MtCf&#10;uS+v/wBf2pkE8tjN5sB6/eTswrpYbm01iyZGG9T99W6qf896WqE0cTcW/mdAA3Iz61BHdNbDZMCI&#10;wBk9cVuajps2myA4MlszcMB9zjoazZbdJoz05yAatagmSnaSOjRk9RUe3gDJ24wtVAZbZw2C0W4b&#10;l/wq0kiyDchyvOAeopjI5IlYHduEgA2kVWlhZMkAs2/OQaunD/KTgkceopu1lJA5560JgUIyWcbP&#10;lbnIP608HKhkI2+XyPfNWiscu0EBSDyRULWjceW3AU8HuadwsQ/IuSeYvlyPapwxR1ZhmPzQAPf/&#10;ADiopPkbzCmEAXK0mSsjSZJ3OM8/r/KmBKvDR+awO7fs74/zzTMbQu47i0QK89B/+rFIoCMrEht2&#10;7AHb/PNNZsfKRnchwR29qAHNvUFG5k+XDUnXKL9/fw38qGwEaI4ydp3g/p+dKRvLR8JhwN5oAIhv&#10;ZQoA2htx9T3/AKU/goz8DaoG3PU/5zUScyITkbd2efvf54p+DNliNrCP7o70ALwymYD92ACVPf8A&#10;yKUxkAPs+TfkLnpzTJMgMyhdoAyuetKTj5geN2StMQbwq5bDLlse3+eaQEBeQ2fLwD6d6A8YGSoZ&#10;SW49KBgKCfulSck+1MBX3FWViu75SGH+fWjiQ7AMMHyWNJKyhGU4wdoDH16D9aUbd2wcFnAyT0+t&#10;ADFYl8Hhl3f5/lQGO3IwrBMMAevWngo0iqQfl3HIP3j/AJP6UwfOQWwCqED/AGqBDjgszhCFBUkd&#10;PT+lJuWN95JKGTFRkk726Y2/L3NK5DvvBH+s5XpQMdvCOO6sDjvt/wA81HjaPUFSQc9PagNtk3g5&#10;LZyAOn+f60kZwPmUEFcnPQe1Ah8mQjR7QcsMtmo+Nyp0+Y8+tLsCFhu+UsuDjgcClCknBxjccGgY&#10;0DJyBjCn8aPlKZAA+Xp0pwBO3ttFSeWZckAdBmgCPb/EvT0qaOP+Ir8pJp+2OIbuDzyKaXO4uR3P&#10;yilcBylVwMbhtOD6UuQit5hyexz0FRZKjC/MSPTpUgX5to+fnj2oEO42YchFznPr3p0UTzqu4BYx&#10;90CpYoMbJJxuwCVXNSxpLdzpbwRNIzHA2jpj/PWlcCVpQu23iGW6BV5LH+tdLpGii0YXt4AbjGVQ&#10;niMe/qadpulW2jxfablkkuAvMuOEHt/jVK51CfWWKQZisgfmf+KT2qb3ESajqU2oStZae+IycTXA&#10;9P7q06OFLCJLe1TMvQAfwn+ppyKtsFtrVf3uMfL2/wDr+9V55vssTQ23zztw0n93PpT2JbGzzC2B&#10;toPnupB+8kH8I9Kjvr238K2AmkAm1GcYgiJ7nqT7f/qFJeXdp4Vsftd0PNvZf9RAT8xPqf8APFcR&#10;JLcahdvfXz+bPMueeiD0A9KaVwSvqwXz5ria4vW825lbczk8/wD1qnjXc2MYbORz1oC5O04OSOfS&#10;nAclTgMp4atChAGYZIwyrk+9Nf1QFSQKdjJCtwMevWlI+YkbQRjKmgY4AbSwxjOCM0hPyDhWQjJ9&#10;qdkhwyBR83K4prthcqilWB3D0pAMbAcgY2HGOelKTkAYw275TSkqgwBuUjg+lJ0fBIwTSGOwPlJI&#10;LgEZHemMTJuPQgAEUpx0Jw3OOKQEg7sfNQMM4J6cHmk6KTkYxStt3HB+bOCKTBA3AZGOlAhdpUYO&#10;CuBjHY0DksDxjofWk6d+poGQcZ4NAwwMZ4VgtG0HkkCkI+UqSQR0NIW55Bz7CgDoCAqbN4bcBlsd&#10;KMBn8vIVdwO/FN+6hCklWGW46c0p2nKEny8jnFZjFyXAzhdpP40jgsDINqkKPl7tQGZyA/AUkKac&#10;3zD5vlbb8o9aAGswUtMFBO4HZ2poUxlTndvLZGPu04k/MzD5gRwaTo5ZTucsd49KAExtjIJyGU/N&#10;/dokRVyjMMll+elVmROGPzA7hjoKa2OYgP3eFOTTAcAx+Q/KA/3vWj7wA+6yqRkd6BlzsbiNXOG9&#10;e9AGfvkZAOMUARtuILqArKoBHrg07H3pExuLAlO1GTJ8xwHCcDHUZpSNu+Zf9YWBKnpQIAPL27QC&#10;GY5Hp700k7AQAwYHI9Kd/wAtAUzlmO4fhSA85jPYhx6UANK7AVHKFB83pQcr+7cnbkYb/P8Anmg/&#10;u1JQlo9oz60jKBvLHNvlcE+tMQpxlUcgDflfc+lNI3qqSHZJtYqwpyr08xsrvJU01s7VjlGGKsEO&#10;PyoAWR2dyxUiQJxx1ot7q50+6ku7L/XqwDoejr6EUP0UPxJs4I7UHduIA+fI780AdHbzpdl9U0U/&#10;vlOLqyP8R78ev86jltIdQtzfaZnknzYDwVPfj+lYEXmW95HdWb+VcoTu9GHuO9bdpdQ63L9rsHFn&#10;rEOfMhPCy49fX61lKLWqFsZ2cn0PpTEkmt5hPA5SUfkfrWw6w6pI8bqLXU0PzxNwH+lZs0TwyNHK&#10;pV19aE0xp3N7TtXg1FPImVUuCuDG3Rvp/hVC90I27NLZAlOS0HU5/wBn/Csl4weTwR0IPStbT9ea&#10;JUg1HLp0EwHzD6+tFmtgsYjbXUIeJMfdPWoJIWicPGPmzgr7GuzvdKtdTi89HAdhgXEXOfqO9c3e&#10;WtzYSLHcx5j42zryppqVwMwTK3yvwwBz2xUnmNHkOQVyNrVLNbCbgjBP8Q61TKzW+R9+PbjBGTmq&#10;GWspLkE9DShWGAH6AjnvVJGjlQlSR83Q1IszoQkhx1A3UAT+Z8u51AOBlcdaTyYndn/iLDimrcJI&#10;vzna2MgdRTto3F14IIwB3pDIvsuwgq5Yknj0qIRvErfu925DyO3Oat/OrDDZOcEU5ZPmAK9QSfan&#10;cDOlBVTF2IU78dKVmXd5bOCvmYLVblkRI/3YzGQCx9P880qqkwwVHlq/Bx7U7gV1KvsBONpYA460&#10;jEuRIw2ssfygd+1Xfs6EKrKQATg1DJaA7AzkMEwMflRcRX8xWXfwrbQdpHWlOQN4KmTzOR71JJaZ&#10;O7cQygEcdf8AOKe0Dgb1IEm4HBqroRWAEYyvzZY5HpxRFJtjVQAQUP4CpDE6PvQZJyGHpUQfGGTD&#10;LtO//P1pgK8m1Wi+VkIX5sdD0oYtgDGE3cNinlGFu/l4KnGf8aRvkjCkjZux9KAI4xnbvOMbiPU0&#10;wOWABwrKvy/hUh/h+UYywX/P50g+6EZuNpKHHWgBMnLMcBwRxRtywx8x3EH2FLuJkJPMhA7U1APM&#10;O05O7kD6UAOQKCzL1JOR6U4YIOB8u3JNPhid13gbQc7gwxmnRwF1zGGddvYYH50rhYh2kBkAym4f&#10;NTxEz/KeACcfzq59l8ob5NscWRgsccf1qOSVQwEZ+Xcfm246f5NK4WIzEAqhyA23PNJ5uTtAwQuD&#10;70hJZvn/AOeef0poVtxDLgkAZoAaxO5mxyW6CnBTjf06596ciszlY1JYN97sKsx2qIA8hBkC8Y56&#10;0AQwxzSD5QFjxyT1qyiQ26kheSck0NKWkWOKNnlZgqoi5J4rf07w0WKT6gSCBkwhuAe+4/0FS2Bm&#10;afpl1qTsseUtyB+/I49wPU+1dPHHYeH7PAHzEc55eQ+/+HSor3V4bKPyLRVaQDaAowqf4VhsZJZT&#10;NO29z3Pb2FTdsLFl5JdYuA93L5VsDxGD1qcXB3eXbDZGnAK8ZqopZo9h4jBziojM9w3k2YJ+bBOK&#10;adhMutcGNDBagvK5w8gGT9BTL++tPDFsJ7kCbUJR+5tgc4Pqf8fwFVr7Wrfw9C0FsoudXcfd6rH7&#10;t/hXJJHLPK95dTNLeSPly1WlchK+rBnub+8bUb9/NuHJypHCAdAPQCpSmMEEEYyT6U9CB93JbB4A&#10;o42sVzjb81aJWKDbtYKSNpOBS+WcmPOEJJBNS/IGXfkpn06cVCoHIJLZJxk0ADDcqgkb0XI9zSAF&#10;ix4DDA2+tPDKQFbO4DjA70xixkxnDLjn1oGKwOVYevzAU5GCI7hN6lDkY6D1qN/mIwTkHpQCdikZ&#10;zjkUhgoXgfwDqAKCNrdMgHg1ISo5A9ARmmsSoxuygPFIBOGADNjg84pM89Onc0pBKDdkDHBppXDf&#10;MeRQAoAYsw4OegHWlVXYYjVmYjlR1pnIY4wCTTx0z3xQMaQABgEjvSA8ZPC0oG057Z55pMBV9Qeg&#10;9KAAnjBBPHHvS9+RSgfd3YyOhprZDEEAkHrQBu53A7B0B389aUqpB4IjGM4NM4wwXAYH5jnrRjef&#10;MH3QoLLmsxig5G5uU3HbjrRztUufm28GlGN+cfJu+7mk6AFucggUwA5DMSP3gA5pcHzRtGJNx3e/&#10;FIGb5lYfNgENQf8AWAc+YH5z0xQAq7sqVbqDvzSMMAgZKkDNADFwVyCAc5703cSrFfuhefXNAEnG&#10;NuT5W/OaYMAhecc4NKoUDAz5e7OT1pobD4OWUkhSP60ABJ2jzGy+MLSMSSwH+vGPlpzblUB1OduU&#10;z1FNYMd24fvOCDmgQ/5jKu07XVsMPUYqIAtgx8k7twI6Ypzbi4I+Uh8sf73FKAWIZTtcZzn0pgNz&#10;sXdGCyhBkHr/AJ60FfmkJ+aIkZHpRvyu5D8oX5h+P/66UFQjSf8ALMkEigQzATAdsoXwvtTtoOxJ&#10;Ocg7SD0o4jdSRuRn6elMBwm1iSrbsHPQUAK+7DLJgvs4I6A0bTLvDZVlICnNIUAXymJbKY30r/Kp&#10;jbuwwRQA1SHlU8rJGxBBHUf5xQF4E8OY7hVJJBxz7UvO6NT8uHP48UqqG2qxw6hunemBsxahbatC&#10;kOogxXCr+6ul6jPrUryPFts9YAZf+WN4nQj3rDfEqHYNrbRuB71atNUaCFo5l+0WpOGhYZK/Ss5Q&#10;6olrsT3Fm8ChlxJCejryD/hVXbkeorasI4FgdrG4MkDH/Vuc7PUEVC9rbzzSR2pUTJ96Jj/KpUuj&#10;GpdzNtLm50999rJgH70bcqa6Gz1e0v0MM4WGVuDHJyrfSsGeIxttdWU+hHIqFowwwwBHrQ0mUbV9&#10;4ewS1k/lMTuMbnKt9D2rCnR7WcR3SNDJkhSehq9aate2KhFYTw55jk7D2NbMGo6dqkRhbarEcwXH&#10;9DRdoVjj5bWOVeFxkfeU4qB0uEPAFxF/dI5WuruvDqqS1o5iJGBHIcr+BrGubaezfbcwuh4/eAcN&#10;VKSYXMfMRUDcVZhwD0p2yWL7pw/GCORV94Y5Mh1Vh0PrUBsgoYwysvy8BucUwI1uHVgCu47uT7U9&#10;bpGYAkqSDkGmskyEmSEON3Dr6VDvgZQu5o2Gc7h/WkMnba2SHVo8c49aI5I9zZ3CPcOlQiMeVlWH&#10;AyMHqaUlxkqSqZB20wLXmNlADwWOM0vmEIN4BJXgg9Kh898gsqnk9qT7QPLUNDnIPQ9KQy0LkkbZ&#10;Izu2DGKQvG398MGx06mq3mQYw4kBwORU++ELw7ZLYBpiHh1Z/lPzZwRimAIwwgGcHdxShYxISGIf&#10;d1Pejeiqo3gMQfxxQAnlR7dythAoH4VC1vncyPhS+cdfrip2kDQsY5ET5RyRmm+dy37zK7s4C07s&#10;Cv5LhsFsg5C9eP8APNCWjMm07z8uF2r0FWFn775B8zADOAf881AbiREDKm5cNjDEnrRqLQsCwJBV&#10;42LgLglu/bp71ZFiYcGSWOBg3IJAJ/DrVL/TZFaMmRsheVbAzT0s3BLOI1k3khmOTyKLDuTG5s04&#10;jSaeRd27+Efmev5VDJqE3WPbFFtyQvLD8abst1G17je205VBSI6sWMFv8xAGW5osguMxJMWIjZl3&#10;5JY05wFKmSRWGThU5xT2iml5km2gPnavAp6JEgDKuSAetAiFVJjURplduN5PNSC0A5mfzMEYFD3i&#10;CQxpl5M48qMZP5Vp2egapfAGYCxiJyd3zSEew7fjScguZ8s0cCAE7SAcKvVvwq9Y6HqGpEmVDaW7&#10;YKs3+sb6L2/Gt220zSdDCythphx5khDP+HYVXu9bnmzHar5aHgsepqOZvYLF2KLTNBiIjX94R8xz&#10;l2+p/oKy7rV7m++RAYYewHWqwXks7FmPc9aXaT0GM9qLDGKqp0XJzT2KRR+ZM21e3/1qikuEh+SJ&#10;fOl6YH3RTjbJDEbzVpdqfwrjJPsopibEiin1Q7VXyrYcsWOOPc1Wvdbht4mtNIP3lIa8AyM+i/41&#10;TvNXn1QLGiG308EgQr1f/eP9KppEsEaj+DBAA7VpGHcjfcjSDaxdstOVHzk/eI45qYKD0+9nJx6U&#10;5lx8j9RtIYHFBGJMbcPuHzZrQYgXy8FeGwdwpu4H5lBwRhgetOJz90/PzuPrTGfcAwAG1QMA9aBj&#10;mdd7EZ2A9D3po2j5sfKTkc0HaG3Z3KW5GaYVzhh0OeM9KQDnYsqqV7YyOtMw2/Bz+NPVSBtI6jr6&#10;Uj5IGST6GgYjAkEKTuB4pyliOPvAdPUUhJDBcfMM0oORwOcUgAkdu/Wl75UDb700kdRjijjjB46n&#10;JoAcRjCs2VxTWHJU49jQRheeQ3TNBHPODzQMMhjgg5A4NBJI9CBTGIJC57HBxTydwUcZwKAEBw2e&#10;uW5/KlBHXgg/pQvOWHGM8U3ocgk8c0AH3Tg4I9aVc7fX3NIxAYYBKk9qcrOFwCMe9AGwoBYr93ac&#10;7iPve1OPMe7GML931pSpYY3HaGpM5RRITlRgH1rMYzfgtLg8sPkx0p5XG3ABHPXtRu+8/wDHwcGm&#10;58sbhlmLcj3pgBO1sE7gVHPpTl5by8gOCDu/z+NNXIGQMgrlsetPZRwGI2nBB96AAg7tucEEkn1q&#10;PJYMyAKFTG3puNSFcsqNjIJIIqJAXBVhtZVxx0NAhwA2tIMkZGVzSkncGwAjMeO4pAFKkj5SAPlo&#10;YEsHUgZPK0ANPA+YblZTz6U4qGi8pj8xxh/Q0xtwIOAUbIJJ6UrLhGRvmQqPmPUGgB5bJCn727Ib&#10;1o25OeFZSfxFNb74jJwNwwaaWyQmTnJwR3pgIgV2Zl4Krgj1pwO5GkXtjK0gJK5xh1U4X1oYfK0i&#10;Da+BlT3oEIrKF85Mnc+SPSlx5YDcMpByPSkHyszoo5f5hQp2gsikg7srQAr4jQZ5Qrgk9qQuHBjP&#10;AJBDClyEt1wMxFOe/FIQUPzAeU23axoAGLeYFKHhsq34UkZL5jJwwBwfUUu7bhJWG0yfIw+lEXEg&#10;D477GpgO3E7uAJFUcfypm7JaQAeZkEjPtSylSx7MF5PtScsCQMS8cDv6UgER5re4Se1YxvvO5exr&#10;VivLLVAhulNtdYwJ4zjB9/8A69Zf+skBQYYMQw6ZpVHG5AQMHeDScUxNXNqaW6tUCahCLq3JwlxE&#10;MkCmtZLIC9pIJBnlf4h9RWXbajeaeCYW8+3CgmJ+fyrRRdPv5Gls5TZXbckH7pNZuLQtUVmQqfmX&#10;BFRvErjkA1cmmu7P5NTtfMjA/wBfH/OmqkFwN1tKDnsetCZSdxLbU76xAWKXfGOsUvI/+tWvb69Z&#10;Tr5dyht2PXcN0ZrFeN1OGWoiikYFFkxnQz6HZ3cZe3bYDzvhbcv5VlXGiXsK5QLOoHVOv5VUiae1&#10;bdBNJGf9k1ow+IrtCBcQpOO7D5WH40aoDIZZIwcq8bAcqwprRqzfPGrfzrqE1fTLxds+YzjpMmQP&#10;xpzaNYXYEkGPUGJwR+VHMI417G2PyZZDggbT0pfs0pLlZwTgYyK6OXw5In+qnUnOSJFIJqnNot5G&#10;MC38wEYOwg0+ZDMUw3IXhFY7uRmo/wB5tXNuffnpWnJazRNl45U9CykYqEM4Iyw3ZPT0p3Az2Zdp&#10;UpJsI5OKeZYmDA7wgbqRVwSN/EQG/Q0nmrg4CHPancRAHizhi+C3ykjpSZgBQSSEkKQKtZTkbFIJ&#10;6Ug8ohRsX+tO4FX/AEclgwYMEHTuO1IzQYJ8p1YkYFW8xbSRsPy9cihpU2/fQe+6i4FWN8sHS0PU&#10;kqw/D+lOX7UuDHCqg535HTPpUjXUe4ZlH4c1Et8juY4g8jKPm2jOaLiuSvHcOhQzbVJHTrinrbqr&#10;ZdieeKfHZ6lcgGDTZyM9WXAP54q5H4f1R3JnltrZT/CX3H8h/jS5kBQCxIM7B04Y0yS9jQYZx6fL&#10;W7F4Ys9wa4ubm5YdkUIv+NXVi0vSzlYrW3b+83zv+vNTzdg1ObtbTUb/AJt7FwgP+tlO1fzNa1p4&#10;VEq5v70vj7yQfKv4t/gKnuNehziFJbhuxbhaoS399c5UyeVH/djGKNWM3FfR9DjIgSKNj2jGXb6n&#10;rVK51y5nytvGIkPdutZkcQH+Pc1ZWLoMUrDIHRpZDJK7Ox7sc1Kqk9sU6Robb75GQM4zzTFN1dsE&#10;toyqdzjmgLjz5cWTIw4GcZ61GiXN6zYGyLGDzx+dRTz6dprbbiT7RcE/6pDnH1Pas26vrvU5xbtI&#10;IbdX+5ESAwx096pRbJu2X5NRs9P8yDThFc3a9XY/Ih/rWRMz3lybu4kZpAoyGPA+npSYURBdqqEU&#10;qNoxkZoYsyNICO3FaRikKwsZCrkgFSTgf1oVsIMjqOhP3aI8btxUHIOR6U3OArnGGU8VYx+xUJT7&#10;xbB3D9KaG+coePm+9SuwU4ABUgZPpQCXbYdq5fhjQA3BkbCkKRkEjpijh/3uFBQAAA9RTk2tneeQ&#10;p6Dg037wJAAZQKVwGHLOzccHkU3jcMAkHJwO1PUZYEEdcn8qaGPUds5AoGODlfutwRg5pufXHtQc&#10;emVI5pzADPOVzxSAYSchTj60DkYAAIH507bx83QjrSAnO3v2oAMfvOBj2o4+8O3alGDknqDxSEdw&#10;uD3xTAU9Ac9qCAD1OCeppA31wePpTkYglQQUPUGkBGeVCkdqdk9GBGMYpCvJ7jHFCjI5HfigYqhp&#10;PVWGSfem9iy45xkGnAliQMZGckUzrluAO9AARg5H3c809d+3gLj6VGCF+YdM9KXGed2KBG6TnJwB&#10;CuO9JjIUydOdmKXjcXAG0AZX1oUAcn5hkkD0rMobk87zhtoPWnHdtynEm6mdF3Pj7uQe4oO7LKp/&#10;ecc0wBSV+4M5DZHalypjAHKcZPpQhydo+8Cc0nKxYUEjb8w980APJJOCx8stkH3pOwDMc4IUjvTX&#10;HU8mPcOPSk/uBuRk7T6f55oAUE7vnIDBB+IpH3b1ZR91/mH1FBYAhXzkLwe+KcwbfjkNkYzQIFxn&#10;KnPXI9KQHERWMgoy4+lJkr90fNnn6U1VaPLRgcqSy0APJK8Mf3eRg0AAYV+gY7T74pGYBSxwY8jP&#10;tQR83zANHu+X2NMBWAcYc7X2EKablmT5/wDWYHTpS/LwJD2Ow0PnGx8g7QVI70ANwd5MeA+8BgRS&#10;kkkGM9CQ60OrMducOrAn3oLFwTHjzATkGgBCCAHTOFQ5WkcjGcZj4zx0pVkyFkRSMqdy01pcKZU+&#10;aLjcB6UCFyVk+YblZ+D6cUEBSqMCeTtPpSFsSggExl8H2P8AnFNxskXd9xycH0P+c0wHFcp5b5yE&#10;GGPU0bS6FSSJlI5FLgoNkg+UplT7UEZ3QtxIMEMD1HagATLOpAKsHO7I68UDLEMuQwDBlJ60hDbt&#10;pJVg/T1p7nftZeJApAoAbtOHaMEfKMrSNsV9xT5Cw49KXJkUzJw20ZU9xSZGfOUEjgFT2oAs2+p3&#10;dh8u83FuzH5XGdvsKs79KvyGBayuGXII6c1n71A3DLKz4x6dqZsVYMld0ciEn2FS4pktGu9pqVqA&#10;U2XcI7qeahF1ayACZWhk7hhVGG5uNOY+VclUAG3JyKv/ANuRSZTUbJXXcFEiDlvwqHBoNUO8kMu6&#10;KVXHsaYyMPvJUg0/S7n/AI8rxoJM52Me9D2OrWigJ5dwg71Nx83crlIz1496asDId0TlT6g4pWvd&#10;h23Vs0beopyzWbqCJghPY8U7lXRYi1LVLfgXDMo7P8386tx+IrpeJrOKQdyvymqQjOBslVsjI5pG&#10;WQdVzSsgNaPxJak4lt54/oc099U0q5HEkanP/LaDNYpPODHimkRHquPwoshm4E0iUdLJu2QStH9l&#10;aRKM+TAf92cj+tc/5MbOCrAAdqX7NH8uD096LMVjcbw9pTnd9mbg8YmpP+Ec0vcT9nlz/wBdqxDb&#10;Z/j7560fZflX5jx79aLPuFjb/wCEc0lVINpkejT0DR9Ej6WVn775M/1rEFpyDuPX1pPsaZGexosF&#10;jeH9j22MJpsePRAx/rTzrljENqXBwe0MOP6CsDyI1IIA4oMacAnOOlPlCxqSeILdj8kFxL7u2B/W&#10;qz63duf3EEMXoSC386qgJ2BNPVWJ4SnZBYbJc3tyMS3Mm0/wq2B+lRLbqOSc+uTVryZNvzsFX3OK&#10;ia4s4m2tLub0QZouhaDVRVPCk1OsbuOBgUkRvbnizsWAP8cg/wAinXFlFbx79W1WOMZzsjPP0pXC&#10;4xp7eA4373/upzUkaXt1ny4fJTs7Gq0mq6fZvssLBnkAGJJfeqN1e3t4R5lwxIbIjQbV/KqUWxXZ&#10;fuLjStPZmlc3lyc/u4hkcep7VRvtXvLvdHGyxWhUDEIIPPqap4CACNdrYO9felTzV3GP7u0bhj/P&#10;arUEgsJHGiu0YyIiyktjvUzH+EtiHcfmx1xTc/KzKSYsgt64puSQI23C3BO09SaoBWJkhj8x8KEO&#10;wAYzUO/OQeGGO3WpNxMSiUPtCfIfxpsm4cOCG449aEMTd90r1BOfpTl4RXjJ+6QSe1NCkMeCCfXv&#10;T2J8oKowQMGmAzlUO3DKMZPpSq2d2/pu4z3/AMmkY5A2ghcDIoxhuclSeM0AKf3igP8AKgHGB2pW&#10;wARzkYxScZCtnpwaCCcAkgjGDSAYWyzbeOelIuSCRnPenY+b5lOc/nTRw2BnpzQMV1B+dchMDPrS&#10;hRnjlc0gXktk44BX2p+eM9vSgBrEKMMMg+/Sk2nI35yB1NKwO3tgCkwc4JGDjHNAB8xYH3ppJIJw&#10;cgdKXnOM/SkOe/DDpTEHU5B470DHGBgZPWjuCD0IyPWnB0bJwc5ORSAZ0HUbccU8nC4C8luDTTny&#10;94XK+1LuycEnBPpQMaAME9MDrR1X0wRxSsVwEOcY4Pvn/wDVRxu5PzcGgBqsBIH2hupKsOKaY1Jz&#10;k1JnAHHzc596aW54DY+tAG5neQ+MYXOPXpSEnfntnpRRWYxNvzcnIOeKRWO1lPSiimA70x19abJl&#10;YdwPIU/jRRQApcCTO0YJHFNU/vFGO5oooEKAGYg84Wl6qRk5HQ0UUAH/ACz9w3WovM/0dZ8YO0nG&#10;aKKYD3AyMcAjkUo+V8DoT0oooARVG7y2GV5x7UINzGMkkKgwfxP+FFFAgJLbgeqsCDS53KjDghjz&#10;60UUDGklkRxwcf0pGJjj3jpgZX6miigQxvklXH/LR+fyp6tibaRlSTx+FFFMZEspBMJGVCAjntzx&#10;SoRLHJG2eMYbPNFFDEhxwZWGPmR8bu/SkU7lUnqMjNFFAxXb9w0qgAqg49aWVtrJJjlmXIoooEK2&#10;IzGVAAZ+R9aaG27VxlWQ8fjRRSAawVFaMqGUquM9qfj5/K7K/BPXpRRTAh2LO211BKFmU+nH/wBe&#10;p4L67hti8U7K4jz6jPPaiik0Bbj8RyyBUuLaKUNgHPHUA1fWzs7xCwthHkZ+U0UVjNW2IasQSaHE&#10;gzHKy/hmqjJLARidjRRSiOLGveTIF5U5OORSx3xcsGiX5ffrRRTHctxhJVLbcYpwhVuemKKKChPJ&#10;GeppPKGcZNFFAxRCPU9acLcH+LvRRQA42qgZz1PpUcjRxDmMt/wLH9KKKEQ2yD+0PlBSBFz65NWI&#10;Eub4MgufK4/hT/6/vRRT6Ai42hW0AH2h5bkjn5jgVl3+vw6QVitdMgB3ABickZ/Ciiphq9QW5QfW&#10;9S1CSRZblkj3YCxjb2z1qm0aupWTLlF4Zjk9fWiiulJLYCQZlDMxO5cYIpQSYWbo2/OR7GiigBH+&#10;W2jm6s+c09uAMcAryKKKAQ2RREREACpYA/lmm4BCLzgEgDNFFMYsX7wyo3SNARz65/wpDgoWPLcH&#10;OaKKQCb8IhxySf5UO+1IyB95MmiigBHwJNvYkcUjNiXZ1GSOaKKBjFxjy8cBePYelG7JZOfkAOc0&#10;UUAAO4jjByeaD/qww4OKKKAFz8qt68Yobhhgd6KKEA3uB2oJycYFFFABtzke9MxwT6UUUAOLHd2o&#10;A2/MOpFFFADWGEyPYD2p0fzNtxwBmiigBCeMe1JuypOOjAUUUB1FdslQBjgZpSozRRSGj//ZUEsD&#10;BAoAAAAAAAAAIQALMULF6kABAOpAAQAWAAAAZHJzL21lZGlhL2ltYWdlMTEuanBlZ//Y/+AAEEpG&#10;SUYAAQEBANwA3AAA/9sAQwAIBgYHBgUIBwcHCQkICgwUDQwLCwwZEhMPFB0aHx4dGhwcICQuJyAi&#10;LCMcHCg3KSwwMTQ0NB8nOT04MjwuMzQy/9sAQwEJCQkMCwwYDQ0YMiEcITIyMjIyMjIyMjIyMjIy&#10;MjIyMjIyMjIyMjIyMjIyMjIyMjIyMjIyMjIyMjIyMjIyMjIy/8AAEQgCcANC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5rJP0o6cDpTfbtS5&#10;wAMcVuQDHAIHek27c4znHNITzgAkE07ntnBpAHQcZyRzQByDzmjGOmTRgryM0DFHTPOc9KUDuSet&#10;Ayeec0dgTnNAhThgdxNJ1bBJAFAG4FiT1pWzvOcigBf9mhc8LmjqcHIxTSTwOaAHd8ZNLkKWO7Pv&#10;TQTt29cnrSg7QR1yaAFHy87u1BGCDmhW2s3Oc8Dig5RtxweOhoAVRlhyKVl3EsMdajUsH3cYp/JI&#10;bjbnmgAOTnGOnNIF9AMgUSPuJKgfh3pd2QcAZA5oGK2FRRgFj70DhcMvzZ9aDg7SFyRRjag3A7yc&#10;0CDacNvHfjmlIJAyDtxxSfwncCDninY+Q7wR6UDEwQV4Ow9KU8DaM4J60AhmVSWCAdaQE7goJxnr&#10;igBCACxGeTQflBJJozh8Akgn0p7fK3DZz60AAXAD7ufTFJydrZH0pxfDZLDil35KuSuB2oAaCW5y&#10;MZ5pzsSGVduR3puC+1gF255pcFgxAHHXmkAofhhtG7GKI1BKoAN+O5pNvmZCqNwHJzTkwG4XLbeD&#10;mmAvQYK4bPrRwEO4Hk8c0KAXAKkmkwChLhhzxSAXJYNuDbe1JwTjLcClXBXLFhzUbyBWPNAiYfwj&#10;JA6ZxTTIsKcP0qvJctjapwD1qF2wm4kfjU3AnNwcEjBJqPzWP/1qqS3KRjk1Wk1AfdUE+m0UtQNF&#10;mOMk1HLcJEuC+fXFZfmXc23bFgdyTT10q4nYNNKRx0FOwXJ31GOME5Az2zVdtVY/6tHJPHyirsOk&#10;20SfNhuep5qxst4QAFXinYDAlk1S5/1URTPUsaINI1MqVkuAFPoOa3nv4IlJ3KMdzWfN4gtoz94t&#10;9KYEcfhzPMt1IT9RViPQbNFXIzjgZJNUD4l3rmOF2FQ/25fSk+VaSNg44zQK5upplnH92JBj0UU8&#10;W1qOkYwPYVgC81eYfJbhPUGp7Sz1m/uBCk6Rsc9RTYXNox26jhAM0gWD+6Kyl0LVmE7PqQUxDldn&#10;X2z60wabqG7Ju8gj0qbhc2QID6fnR+47qKyF0rUNuftnIpRpepAYF0Cf5UXQXNfy7c9VFILW2c8q&#10;PyFZI07WQwKzxMoPORU/2PXY4Q4jgkBPGGIouguXjp1qx+6vA4JXpTG0O3OCvDEfwsRVNjrkPL6Y&#10;zrxyj1GdcuITi4sbuLnGTHkD8qV0MtSaO6rmOaQfjmoWsNQiJKXCt9VxSx+IbUthpNhHZwRV6PU4&#10;XHyurZ9GzQBlNPqMLHfDvA9DnNA1fy/9ZHJG35VsCeNyWIWmtDBImGAOfUZp2C5Ug1SN8FZRnPQ8&#10;GriXmTlvm9zzVOTR7eQkoAp9VOKptpt1CxMM/ToGpcoG956SHOcfTmpEbC78q3oB1/Kuc+1XcGPt&#10;EO4d2WrMWpRN8vm7cc/NS1QWNjzMk7uPrTlJcHkDFU0uNyAMAy/nVpDD9nkk4XI2xjPf1p8wD9jy&#10;tsXaB60rHJWJFHAxkd6gDvtwV+U8Ag5FThlICIo47+tUmA3Gw7AAW9aUkRKVYbnP6Uqqc7VALdzT&#10;cgAKVy+eMUwExsz5oyx6CnDH/LT7p6CgDaC0gJJ4Wk4x+86GgBSSVzIT5fahASfmJ2DpSEliAxPl&#10;joKU5AAOQvagBCdx8uMnaOppmcFljPXjJFLuIUqh+VupoJ8v5UOQe+KAFJEZwuGJ9qQDYASQzHr7&#10;UZ8s/J83rxQ4EYySCSMkelMBCRwePpSY43tjntSqAP3j4I9KMZ/eHHPagBOWUkAbR70EF1LKMKKR&#10;vn6DA7ijlzlRtUcAUAKAW+4Og5qM/e+UfWpEBcHYDjvTT1wvXvQALksAmSx6UEBcbRlqUNtAKk7z&#10;SKdgznMhP5UAIeBuJ+bPApNu75ieetDZzuON3pRu/jY89h60ABXexY4AHakJLdOFFAywZjgCkALk&#10;noBQA7BkY7BtUdaRufljBpevCAgYowNuFBz3oAZ3wvPrQPl6cnvQPlGE696XhRj+I9fagBucH1Pp&#10;TiMYJxz2oyIwGJBb0xSDON5xn0oAM4G4j8KTGeSPlFOxyGPPtQcnntQA1gTz/CDxR1XAOF9aPvdP&#10;u0rHsOBQA3iilwtFAAx556YoyWxnNDYIIOaUJyN2QOtIBcZwOcUuPTpnrTSTkDnGOtKM8Lzj1oAX&#10;p60pOOmTRgKuATz60LkKTz6ZoAUfK2Rk5FHXDZz7UD5SSMmjODnPagAUDaSSc9vek3bsnJGKOoBz&#10;+FH3sHJ60AOznOTilyHO0HbjvTGywODigNnIzjjrQA8H7qZA96QsqrjIzng4oD5ULkcd8dKQenGa&#10;AHZ2A5YEnvSuNjAsQcjigfKpVtpOaGGAC+DnpQAD5SrHbg04jKoRt2k0xlIAY4IPalwcIeNvTGaA&#10;AjcuVAxnk5oddx+RR055pMY+6mFzzg04DlvLU+/NACnDbQincB60wYJBKndmnkAH5Ac4qMABQRu3&#10;k0ASDB5cEe1OfDKwbIz0qL/lnliwbPFOHz/eLAAcUDHLgggkgYpFI4UH8aTljjdgAUH7wTOPegAy&#10;AcBu9O3AE/MCSaE+VShZSSfSoxkEgkHnigCYqFYncM4zzTdhZQ2VApMlSWbac9jTlyNuVUrjpmgA&#10;jBfBwAoOKdtJLBVA5yTmki+8MKPLoPGdidT60AJg7mWJfmIx9TTlAC8Kd4HXNIRtDFFJb600lI1y&#10;NwJ6gmkIlXCkO2Q2PWo3kHBLEDNQPMduAT+dQPJxyanmDcsS3LM3DYHT61A8gAyx5qlNeBV+UZ9h&#10;1qBYrm7IJJjT070WAszX6R/KSMmomknnwUU8jqTVu30xY+W/NjVr9zCAfvGiwGZHprynMrsc9R2q&#10;6lnDCp4FEt/klY/yFVwLibPJXIp3AsSXNvbryQPqapy6yMYhRnJ6YFWY9GMvzOpf3bpV2PTYolG4&#10;qMdlpcwjCaXU7gjbGEX1Y0LpFzOQZrmRj6LxXRoluh+Vcn1anNcbeF2j6CldsLmF/wAI9EEJaNj7&#10;sxpg0i0RwTECc5yf/r1tSSySAhSefXNMNseuM4GeBTswKP2eFFCqiKP8+gp8Yx8qlQatraKwycnu&#10;QacsMSc8Z/CiwWKfzbiS3NamlTR20c0rEeZjCgmq+IsEk8/QU7enl4AP4ChoLCNcNMXzHjcdxPc1&#10;GGIXPl9amJTByOPXikLQlVB/pRZBykSscDKGpEkHXYaN8R2j09hQWi24H8qLIOUnSZDn92Rirq3M&#10;DFUwwUVmKY8dT+VPBAOA+fzpOIuU3Y5YSBtcD6ildFc/MEYe4rFSUq2CylcetSfacDk9fQ1PIFiS&#10;fS7Wfd5lrE4xjG0GsW68M6e4ysbQyDONhxgVqNcOcsSw/Wo/PkI3E9enGKEmgsznZ9EmtULwXkuF&#10;52tyKkg+0rGDL8ze3Fbkjl12lFIY88VTMRwcHHpVahqCpiwa5bcAHCDPeo0uB65FXbyYmxhtVCsF&#10;G5vrWOLNri4VgxTI+VhRdoNS7mOTgge9V5tNhnByoz6jg0SwXEGVJDuOmO4qNLwhtrhkP+0KpO4y&#10;t9jubdswSZX+61H9oyqyRXSMqr0I6CtJJlYc4pWhjlU5wfYjNFhkcV2JB8jhlHpVlJkYYxtPcisq&#10;bTCh3QuYz+YNNSaeJ9kyFsD7wH9aVgNoMQM9fcVIzIsYBHz+tZ0N1nlW/wAatxSI7AtkMO4/rQnY&#10;Cwy7QPMzuP3R6Cl+VR+8Dbe1RBju3yfNnoRyKdkHLzE4/h96q4DlJyDJkJjIFG7ecsTsFN+aRsyE&#10;hccUBht25+QVQhNxLbVzt/lQTt4Q598UbsHy1YbW5Y4oJ2HahDA98UAOOIshcN74pmQuG4JPb0pS&#10;QrcENSMNmCSrE9R6UAIDkhjgr6Up/wCerABSeBQBtAZgCDzjNAXJ81wNpPQGgYoUsN2OB1pGBc4Q&#10;bVHX2oznLAfL6ZpDlwduQO/NAhw+c7YgQAOaY2OFjByetP8A4cJuHHNM3YPyZBoACQuNuS/ekGFO&#10;/Pz/AMqFGOec/SlOBznLnqKBjSQcseueBSYGdxI47Up/vE8jtik6/MxGfSgBeZCScBRQfn6fKoob&#10;5jngYpuC+SMBR+tADhl2wgxgc0hOflTIOKTJb5VGAOp9aOScKDnvQAmegXO7vSg7eQctmkJAwI87&#10;u5pc44By1ACcKQ/V/Qil6AMxBb0pM7Tuz81AA/1jEEjsaAFHzHcemelIfmOewNISWJY4yaXryBxS&#10;AMZ5HAFIeTxnFHXp0pSecLnA60wF+X3opMJ6UUAIRvOTkEGnklvvEjAxSIFMZbJ3Z4pV5znI9qQD&#10;fvHac8Uo5AGTgUABu5GKU8nHIxQAgP8ACCSM05TsBXJ5pFA9/el9s9aAHBtgYgk568Ug4Oc9RTAS&#10;q4JJz3qQDYuc53D8qAGuPLZWDfhigg8Nu79MUdwxPbpRyCDngc0AITn5sjFB+cHDAHFIcsu7IHOa&#10;U5Y5GAKAFB3DaCAcdaUN8m0YznOaTqflxS5BTaMZz19KBghJPIGaew253YOeRzTAcDbgbs0/G1WS&#10;RVLdsUCG5+b5gCO1O5ypK/LjpSGPY37xcgjI5oI/eDcp24zQAu3gYBCk9qRztUhVPPUilySAADtz&#10;1pHI3BUyV9aAHthMGMNnbyKYMbs4YnHSjo52bjgflTo2EZ3hjnHTFACMAY1fe2c8rijO8feIwaQ/&#10;MQ+8/TFOX51aQMOvTFAxWO47d2MDAOKecNtXcOB1xUbFm6EfKMUu4uu0bcgdaAF+6u3Kk+1NAKvs&#10;IU5PBFIucBcLuHXFAHJYgZBpAPK4c7gGWnrHypZBtx60zjDb1z6UZJIBUhccEGmIAjAgKvy/Wn/L&#10;wACM+9RFwCeuKheY9ATx71LlYLkzSqm4Anrwc1Vkm45b86rzXCoOT+JqmZZbkMYjxuxzU7hYsy3i&#10;xg4PP61BGtxcHptU/matWulgYduuOSau74LcduB1pgV7fT441ywxj1qcyxwD5QM+9VWuZJzlAetT&#10;QadLO258ke/Si4EL3UkhKxgk/pT4rKWc5bJ9h0rVis4oV5G4/pSfa0wQnA9hSvcRDHp0cXDED2Wp&#10;t0Fv8qqA3qetV0eVgzsSAeBS7ApMrkHnii3cdie4nI4Qk8D2qIrKU3dulRNcICx4xUT3xA+XP0FO&#10;yQWJwiqASck+9KWRQMNk56VTEkrkHnH1pyxSORkmi47E5nABxxzSm4LLkD26U1LTJ5FRardw6bCI&#10;8fO/T3pXAerySE7R071CJnZpFC5KjA9zVODUlUlSCCeATWjaSReYNz44z1pO4IsvbXEhiihhCyBB&#10;5nPf8au2+izfZGSaUeYWBVhn5R3qaxuLVRwfm9a0llR/usDSQNlCPRofJ2Su7tnO4HFVJ9BVAzJO&#10;230Irdqlf3aQx7Mgu38OaYk2Yb2Gw7d2cdxTZbB4+jZXnHFWfP5yR16intOCijt6UDMsxOpwD0NW&#10;ILWQj3b3pzYL/U1qW6I5VckADk0XAyp7W7trczMnyE9Q2cVWDyhsseOwrodUT/Qo0U/LuHGOtZy2&#10;67aLgUvtJxkjge1SLcK4yR8tSfZVPGKiktduQD0p3Cw/z0Ynb0+tLlSpA5qq8LqODTfnA7incLFr&#10;YOTjqO9POyJEUfeA455Aqms5GR3qUTKxy5yfrTFYfwy73GOcCmS24cYIBz61KmCVPZe2Kdt3ODng&#10;cmlYTRky6eYyWhZoye3VaiWeeBsTJ8vZ15FbmNyluozgVAYY5M449aLtCKkN2si5DAg+lTmJZB0H&#10;NVptNCOJEyuO6dD9RSpI8fDDI/vCi4xstmNwZRgj0qIvLAx3Zdc9e4rQSRT1oeIMMii1xkEF3x8p&#10;yO+O31q2kiuQd3y9cdjWdJZAP5keVb270gZ0bJO0/oanVDNjd5rEM21V7U3ORgnCr3qrHckoEfoP&#10;5+1WNxwATlB3xz+NUpEilsDy1YFc5JppIX5QQc0oySFBGw/xUvCgqMHPfFaAIMJyMHNLt2fMdp9a&#10;XiMYBVu5pMeXh2AII4FACBT99sY9M0hDN+8ONpPApQMHewG30pAA3zkYTPTNACBSwLAfLSnkfKMA&#10;UdclRhR1pOW5QYz2z0oAGOfu5A70g5Hy5zSNhm/dhgo60u7A+TPNAxAQBwTupN2Pm3HeentSsQig&#10;Akyd/agAABifm9MUCG8/eY8+lA+ZizEcc4PegnOXPGPanAFkLkge1IY3mVznAxyacfn4UAYHakUF&#10;/Qf1peXYgADA55pgM+8wVBjA5NDY4VBg9z608/NgKvQc0w4OAo5NACZwABnPc0owOQfmo+6ABndS&#10;DGc96AFyAMk8in4GzcxG7sKjDAHPcU7O47iefQ0AIeRk4+lA55PAHalxuJYkU377Z4xQAA5JI4Ao&#10;OSDgECk5Zs9AKdy2do4A5oAfmLH3aKjymOjfnRQA4cKCDn2oJzzk5pM9+vFHUbs0gH8EE7sY9utH&#10;EnUke9IPmG4n8MdaB83Q4oAAe2eAKTfldmT69KOH4BxinAhsJnHvjpQA3fhQhPWnZwNu4H04ppI+&#10;7QpwME8k8UAPxsJ+YHPSkLbRnIxRnYTkqQelNHHUKQRQA8IfLDjG3PSkOSpIAAzS/Mo5xtHamkfx&#10;ADafQ0DFZWcZTaCBz70IN54A3YpRkglQNvekA5+ReaBDtp2ghRvp23BYyL8/bHajhsBV+bHPvQMN&#10;g4O6gBrfMx3g8dOacB83z5x2pCAGYtkHtSj5uHyv1oAYQVAUBthPWlzsAUbiCcZpVO5thYgetJuw&#10;dpP40ASlRFI2wsQB1PUUzGxs7ieOeKVZDGSd3B74oYmMliQfSgBobBDb+OwxTx83IYYJ6YpuPmVi&#10;Rz+lLuP38DAoAWRiynaF64pvU4ULmnE+Yu4AYHpSlPMxsRd+MZ9aAEH8I2rv7nNC8kBhzn1prYwA&#10;Ey44oAG1cqQwOetIBzKP4lPXjmms4R+pAHvTXlA+tU5Z8kkmocr7CHyz4ySeKpT3fO1eST0zTJC9&#10;wwCE7fUVdtbAKAzjA7k0JDKsVnLcsfM5BPAFaSRQ2ifMFyO3YVHcX0VumyPr7dTVNba5v5l3ErH/&#10;AHR3p3sBNLqLTuUh+Y47dBUkGnTXPMvPqO1aVnpkcICkDceiiny3gUlIl+7wQO1Te4Cw2lvAOcMQ&#10;Pwpr3m+NwgI7Cq+Sdxdic9BnpTHmjjXAwOOaaj3CxY3P5EaPJy3zH27VC7rFlflyD2qpLeM3C4O0&#10;VAEeU/Oadx2LMt+MBB2NQmSaZtgOBnipEtsYLD8TVpVSNQe9ICmtqx4bmrUdogHsKkd1j27W6jJq&#10;Jrg8gH9KQFny40ORj6UvmIpG0/WqW9zzu4pyqx5oAsm5AHBFZmoxfawWbBYfdJ7GroiYjJpsiAdT&#10;TA5vyLssyLA7FRyVGRycflnFXbDTrp53WVZfM+6UGeMVuWrQxLKzfNvGwoB1U9e/0Fb+n7PI3fL5&#10;jEs+OuTTbAyLXRRCo3xSHj1zWpBYqiZEYU9RnrVprmBDhpo1PoXFRNqVkvW4Q/Q5qQuyzzt98Vzd&#10;9BcxTGaZMqzYDbs1r/2vY84nBx/smszUtQF4oiiB8sHJJ70AiiTz3pfmPY47UwLzzVyFQcUDIApJ&#10;71bjleNGxjn1FTCIU4x5GKQFa5upLh1LEAKOFHApgkIA5qwYQT0phg54oAjEpXmk84NknFOMJA61&#10;EY2HOKAHkq3pTWQMOgphBxnpShjjGRxTAb9mBPSq8kJB+U81c8zAximg5PvQBTw8YyTk1Ily2Pm/&#10;EVZaMEdOagktgw5Bp3ESeasvOduPbrT8jGF71RaJwfQCnLOwbB4+vencVi5HuaXaOVJ9KYYUkJwd&#10;p9h/ShJ1IKjCtjk9KejhVPAY45PehoVipJayRDOOP7w6H/CmrIVOG4Pv3rQidgcZBB7elD2sU/3M&#10;A/3e3/1qjVAVQQw560yWEFelLJDJAxBB47YpVfNVcZSeNk6jK+lLHcMp4OVHX1FXigYcVUlg53Lw&#10;aLAWYpQwYpgbuSOxqXzAAVUDJ9eorMV2U56H09asRTBuvDDofShOwWLmPL+U4b1xSldmCwByOmai&#10;WQIpDDLHpT8BOXG7I4GelaJ3EDfKoZl4PQZpoHO9wdo6DNDLgKzjOegzQEyu8520wAfOGYKQoNGC&#10;33eFHU0feOVBVAeaN284jyE96AE7FY8470m7bwmc4pQeojJ560mf3mIsk0AAXaN2SX78UE4AOfm9&#10;MUoYJghsyfTpTS2Tuz81ABvUDc2CQeB60/cHUsQBUYRcbmI68DFP+/ljtAHQetACk7+eABTTzgKA&#10;CBzQcyHPAAppyxwFxigBCQeFGPX3oz0VfvHvS4z8qrzQOmACT60DG4x3O/1o6DrzQePXdTenJPNA&#10;DuFXcTz2FL94FmOD6U3qdzHnrinHDHcx59KAE+aQ5JAo5YnAAAFKSZCWJA9cUAF2J4AFACfeJwMA&#10;U77zYjXA780373AGAO9AyRtUYA6mgAzGODu/OijC+h/OigAHygHOfwp+RgHI57elRhvKOc5HrTs4&#10;+bIwfakA7r82eKDzzkf40nbcCMelBzjIx9KAFznkYozvJwQCKD8y5BFB+fDLt4GPrQAZ3KE4BHek&#10;Vv4Tjr3pwbK4GNwpMhkC4G4HvQArAqCrAE0uAgwwBpoYsTuHzUpAbhh9KAFJweR8poxjaSvyH0NA&#10;wGG8ZX603uAQdo96AHYwmVHyZ5pvGcop6c4p2Bt+UHbnrTeEJ2BsHrz0oAcQAcqCTjnFHy7Qfm3D&#10;0NLtAyUDE45xQVAUOGbcOooADiRCWJ3dRRu38MSMcUnWMMG5B6Y608nzUyWwR60AGAWUE4AoGNwj&#10;3cZyTimbvN43YwOuKVWLIELLuHINADkk8tWBYEHjJHWnf6tSCytu/Smh8J5bbST3puSrFXVW9OaA&#10;HgNHIHJUqRwDSBT8pAAX09KOQcOAVxxzQMrhiPl7UAPKFsFFGB1AoAxkonzdcZpg3DlUO3PPPSlJ&#10;Cn5QR360mAhCqyvgh8c89ahkkwevJpJJccA81TlmCA5OTUN3FuLPNsyepqvHG9w2cEDpx3qWC2kn&#10;l3MDz0FaGY7RDlcsKBiRW6W8eXxkdqrXF1JOxSH86GM124C5CmtW006O3QNJx7UmwKNhpJch5OT1&#10;JNarPDaJiMAmori7Kt5ca8dj2qtwrAud31oUbiJWmdrpJM4Uds96rtIqMzd2OTUU9yAeO3aqp3SH&#10;J/Kq2HYlkuS5+SmbDIcnnmnJHjoOlSDAA65oGIkQzUo2KDxTN2V4z1pAGdiADSAkaU8DJqPeScZN&#10;TJau/B44qzHaBQM0rjsUtkj85PXvVhLU4ySeTVwRgKAPWlHAouFiFYFUVKqKDmnjoabI20dulICO&#10;WQIO1U3Jc5yKex3SAnBAFNA78VSEM2804R5PPNSKuT2p+wgkEDj3oAjSBS2CoqT7OqjGFp20rtIH&#10;1o5O0KOe9MCDygD90Uojx25qUoNpO0k5pFXhshs9qQEez2qxACGAx0qMLjlg1TW/J5JoYF1Ble9L&#10;jr6UqdMU7HapGR4waUgAcU4+xpOB3oAj2g01oRjI61NjHPFO6L1GTQBSMWQc1GYQegq23J6U0jPY&#10;UAUXjOOmah5B6c1pGMN2xUDwg8AUwKyyFeozTxKCOaR4MDgc1CVK9aALOFb71Qy2+Vzjg0xZCODU&#10;wl6e1AFJomQfL0pFmKfLjJq40obg8VDIqHoKdxEiTLt4+/8AWp438sFn4PQduazCrJ8w5PapI58A&#10;bzT3FY1N4ljxIoPoaqzWZB3qeD0NKsm4dflPUVKtx8wAGV7ipcbbCKfzR/e/OnAhqvXaxy26rERu&#10;zk5FZsitEMgfhQmMbNCGHArMbzYpCGB254b0rVSQMuPXrSSwqwxTtcCvFOOA4z6Vbjk+bL/NnoTW&#10;ZNGYz/s1JbzcBZOVNJNoDTyCd5XK0EEgPyEPAqFGwwycp2NTA7sk5CDgVqncQ3G8nGdo6084A/d5&#10;200nA4BCUDcV+XO3vxTAD1whOe9KWEQxEcuRgnFIMjIjP1pV/dsWRstQAnCAMG+c/pTeAdxIJHan&#10;H5cOXy30owFAbILelADD85aViOOgpVBcM5wAO3rQfmG4447etI2X5IA9hQAHLg4ACjrRndwoxgda&#10;QqZc8BQKNpPCrjAoGKMnCqPm7mm5wQq5LdzTugCqCG7n1poBGMZ3GgBp6992aU4xz94dBS/c4+bz&#10;KMAfMxO/PTFACD+8evbNKct87n8KMjPPXtQzbsljQAnL9cAD9aUZfPQAUmd/oKXmQY4UAc0AH3uA&#10;OnvSMd3Cjb607O87VUDApMFjtUdOtACfnRR8v+1+VFACqccHBpc+WeSKVHClgwByMc03POGwcikA&#10;oJUc45p3QA8YpoGCNwBXFGGAzxt6UAKM53DGKcxBbKgAd8UwZUZwMUdyQAATzQApweVA4FO4fbtA&#10;3AU0jnKjtzRj5QVXJ70AOBHlkbfnzwe4pPqvzfyoXBAYD5qTqMkHdmgBQcvh1PtSrgNh1JWk4Zuc&#10;gil+VuGyMDjFACdAAAQM96UkKcDO0mkUg4U5wKe+1CUVmKk96ADcIpPkZuR+VDYHIY5xyKToCM5z&#10;QW8lw24YI5BoAdgGNXD8k8ikBPJ3YpozgOHGO604LuDNlRjnHrQAhO/7rKNvH1pS2/ao25ApFQsG&#10;KbfUg96ef3gAQLlR3oATcNgQhSaQHGd6jP1pQwZNu0b+1N4KlXT5s9+1AEjLgAumQRxzTQCCCynb&#10;2NBGCVkUjA6U6MEgqwIwO9ACcZ2oCF9Cailk2jg0sjiNcDrVKSUY57ms27i3Ekk2jNOhtWmk39aW&#10;3gaXkjjv7VYmnWCPZGOTxxTGK8qW64T71RQ28l0+5s4NPtLGSd/MkyAe1azGO2jKqPmAqW7iCGCK&#10;0QZxuxVSW5NyCuCozS5a6IL8bfeqc04RcDrTUe4yaSRY1xxVCSZnYgCkYs55yKcFC8UNjGKvc85q&#10;QA9RSKvOeamVeOhoAaFPbNOCZIxmpVj5zzVlIQADSuMrxW5bHWrscKrz6e1PRQuDnmpOtK4C0vtQ&#10;o3DrQDkYzzj0pDDGcCmNgEgetSKTjbkdOaYSBgcZJ4pgN34FV5n69Knk5RhtHXiq8iEA8KeKaERI&#10;pfG0Cnd14HXFIqtE2Co6djSgdDt/KmIdGPnJC5p5HJ+XGKaq4OdvGaeRvV3CsNpANMAXDH7p4FLh&#10;Q+QGFJt3H5Qw47Uu3sC1ABhVXjOfWkXamclqV8KipvbJ60cIrAOxY+1ACEqSSxbpxU0GBgbjUKbV&#10;ckydBxmpYxkqxf14xSAuJjHWndRjNIgyByKdgngEcUhjcDtSYweop7KScDFLt2nsaAGYx1waaVIA&#10;J7809cg5IBppB70CGkd8CmkegxTscdKQj8qBjOvSmEdh1qTBzwMU09eKAIivtzUbRg5yOanI+uaY&#10;w4PXNAFCZQGqI5xk1aaIksSagZfyoAi3UZ/KkZTnijPGKQDwRULxjOR1p+PQ0buxpgQiYxn5+AO9&#10;W45A53FiPQ1A0KyDB6VDteJjkkqT+VUmJmirs7g5wq9akwsycjBzwfWqccwddpPB71M0gOERuOxo&#10;auIqyxvDIWA47ipI5Qy9etW22yfIxzgcGqMsLQyZA/8Ar1F7ASSRhl9c1ny2xRiV6HqPWr0MwYU5&#10;0yPY1W4FKO5CAIx4PHNXUOABn5Ox9PaqM1vtYvjPqKILjja/3TxzS2CxpY3DHOwdT6UrOQuyP7vv&#10;USPgBM/KehqQk9F6fStE7gLu2rtjYkH7xPel/wBV91txYc8UjsFwkbbl+lNf5B8pDetUIcp2fPkF&#10;+wx0pAML5jFSc8LS48tAxKszDkelNYEASNjJ6DNAC7d58w4AHb1ppG8luAB2p+wlTJ8oUds9aZyx&#10;yBgD3oAX75O0bQPejG/hBjA5OaQgvnbwB1peHO1FIAHOKAD5SVUBuOp9aa7c/KCGJp5wzbYwcj0q&#10;PjIVcl6BjC20/MTvp59XJ3daQAKCxOX7e1AOeXPzehpAAyQzscEdBQPmyWIpWO8ksefpSAbz1HFM&#10;A+8cnAwKOXHYYoJ3egAo5fjhcCgBRyNqjnuc0mcjagI9TQBu+VRjFJjPyqOf50AN2cc5/Oim/wDA&#10;jRRYCUYbg4z70ZC5DAZ+tAwwwF+bPFJgMCrDnNIB4OG2uoII45pV+7tYcUwAdCORTyMdRQAAgdR8&#10;tB4O4L8pNIMK2GXj0pc4wpBCmgAJAOQOKGICgop6c4pvAbAB2noacQFAK5wevtQAAr5YZQd3egbS&#10;NwzupSFUBgTk9aXauzcCd2emKAGHknqCKfGFkLK7Fdo4OKaMMCc8inqqy7svtYDjigBincQrHFO3&#10;YPlls++KFPmYQtjHfFAzt25Gc9aAHFtpKbgQehxTXwnJYEHpS7sAq2CfWkB2sQwVhjigB2CiLKGQ&#10;p3HcU3YwG9du09RTo2KEFlUpQykLuC/J/KgA+Z2Zo1XAHIBoCeZ/qk+YDkZ601Rj5lX5e+O1PKqS&#10;XiQ5A+bFADFw2Noy2aMZ5YENmkAAO5Qd3tTvkdM5YODQApHmFg+4MB+VK77E60bti7j1qjPKWY8/&#10;hWbd2LcSWTkkmiCBpm3EcdfpSRRNLJ04q1cTraQ7EILGmhiXNysEflRDLHp71PpunNL++n/WjS9N&#10;aRluJ/rzWnd3Ihiwg6cBRUt30QhtzMtvH+7HToB1qg53kyHg+maYxOfMY9exPSq08xZjt7+lUlYB&#10;ZrnHC8HpkVXHznJzSqvUknNPC5OBmk2UIB2xTwvAzTwo/GpFXJxSGNWPJHFWEi2jmnomABUir05p&#10;DBEFTYA6UzOMgHOTRyDnNADup9qkUg85pgbBzmgH7rDFAE6kFiMgYFNYjpkdKYpJBIx1oPPOBQA5&#10;Tn04FG3O0YBNAw7ldoz60oYBeUHtQBDIu3I2g89c0zaccrnHvT27bkypOTUeUAfcDg0CIcEXDHyy&#10;RjPXNL8oVWEbZPbqKkYKrZ2seO9M2xoqHc4OO9MAKgKrEOuTz6VJkeWcbgCeajBDKCWbk0pYMSd5&#10;xmmIkLjd8m4ADBp25cAKx9+9Rlg2cP09aC+MKH5PtTEKXAUYb5j7UFwoLbwWPtQDtKncNx9qFGF+&#10;baSTkcdKBjT6sy7sVPDlsElcgVEyly0jspz0GKmiUscnbgDigRaQ7sdKf2wAKaoJAGBjFOwTwAOK&#10;kYuccYGTSNxxjJpTzwF5pvAY5GSKAFA243CmHAzmndD81VpDjJ5PtQBLkZweBSNjPGcVWw5GTkDP&#10;FKxbHGRmgZOTknbnFN4AzmoslU2qT71HuPTnNAFjtnNRuwHfk9qj3nv1phbuSaAB+BknrUDAk+lW&#10;DjaSSc54qFieuaQEZQHpUTrzxU/JHpTOT06UwIc44pDUhXHvUXI5oAcCV/GkY7hSE7hzSdD9aAKV&#10;ykyDzIgSo6qKIL0Odoz6c1eb5hVGW0+fzI8hs8j1oTA0YGyuxeSeatohmbyTg4HJJxisWzuAr7QS&#10;Xzg1qxTBIyEJLN1qt0S0V57V4pMr97P506N8nB7dqsxDcoMpHOce1Rz2zIf5Ed6jYREyZ5PSqE8J&#10;Vgyjg9a0UJYYI6daRkz16VW6GUILj5vJbPI6+v8A9er0bkgRA8jv/eqjc2wVcoMd+KfBPuXYThh3&#10;pLQZeJ2EhTnIxnFLkRjIKsT1pqSfu9oA3H7wpTmNsfKc9a1TuSKG2/OdpJ7HtQBz5jBTjoM00Eod&#10;5CkHtS8/fwNp7UwEbDHdj5QemetLncxIXaB1FNOW+YLxmlxkZxx3oAMhiQi7Rjnmj73EYbgcmm/e&#10;4QYApzYwFjDAnrQAvy4VY9249T60gwoJBbzDSZCbQud560dPXdQMTjGSx3elHGCzN82eBScKNxbD&#10;A8LilA3bndvfFACElsliM0gO4ZyB/Wlb5xkkD2pPvHkjikApyx6AAUmMjAwMU4/OQBgY60Ebm2gA&#10;bRTAZg9AOfWhVZjtUHd60rDjaBz3OaPRUB3d6AG7R3opdr+g/OigB+ASCoy3tSYzzg7s+tKP7ygk&#10;j0o4YAjOe9IAHXuDQwJYqwII6UHBXIzup3Dqckhl6UANxkANkYFL1wrZ+tKuJCQzEEDjilQhyI3Y&#10;jHtQAmNuVySueDRu2MQCSpHehDn5GJwD1pCdjMu7NAAPkbhuMUp+XDBs55+lJnYfvAg0hyrZyCKA&#10;HMCw8wPznkY60uS+WVgCKQfd3grj09KAOrLtHcigB/8ArSMEAgdaQfMAh2hs9aAGlOUChh+tCL55&#10;VUAEg96AEX7pVgu7PBowBu3qDkcc0AZZVwA/TmnAAF45F+YdMmgBgAHysuVx60YbaBjKH36UpUD5&#10;XUg44zSphWXeDtJoARgFyFDbCfypzhY2zHuIPX2pG2h8Lu2k8ZpWAVyys20+tAAQqgOpbd3xS7cn&#10;d2PNKijcpBPI5FMuZRGu0fjUSfQTK88uWwDUAUyORjjp9aTlj7mrsKCFPMbA44pJDFLLawf7Zp2m&#10;2LXc/nS/dHIzUUUb31zgj5a3XZLK0bA4UZOOppSfQQl1cpbxAKMKOAKyWdt7O54bnBPShpS8xkfl&#10;D0BPSq0swJ2jp2pxVh2FlmyAFFRgc0ijHWpFX5uKLjALnGM1IB6daUYUZzShTIQFPegBFBfIBIIq&#10;1HHgcnmnRxBRnvUuMg881IwVc4GaXphc0vXjIHvTe4BIoGL0bqOTTsbSRkGm/dGDtPOcind2zgg9&#10;KBCgfTGKTacjGKUDnoMYpVDbvu5GKAAA4JGKMDoF5z60u3Kgqp98GmleBgHJ680AScZyowcYpgUh&#10;FVkIbvzTkTJON2R0oTG3J3Bu4oAry53bQr4DdRUTMAzKd/WnysQBgkEmqxOeSxyG9OtMCcsY3YEt&#10;yO9NI5X5mx9KXzCrsC/OPSlEm0H5h8y+lMQEBQDubBPpSrFlgolwCe4pquVKKXGG5zUgc53BlIzi&#10;gAPEjAFcYxyKTcAFAKnA9Kfvy7KNuDz6UEkfdCE4zwaYhmdg5KMRTirDDHac0i8bTsXceeKUbsAs&#10;o6+tADlUkOzBMD3p8fzHIUYHvULAruYxkKDT4zl87CFP4UAXkySOOtPwMAKpyTUaEHGAakPYKDUj&#10;A8cAHPeggKOc7qbwGOM5oGOck5oAjkJxznmqzEs/JOBVthkHcSDj0qkwMZ5J2+uKBkjuWReTgdKY&#10;WJPXiozJ5mfm4HekLEnaD0oAfu5IBP1oDDOKaCTwOaXYw5GOaAEJAHWjouaPLf73B9BSiN2bc2Nv&#10;pQBFktznpTACcliMCrphyhbAxVby2lbAXgdaAIfmdsL+FOdHDlRjC9xVkKqjgAYqJ3zkKvXigCtg&#10;0wjr3qfYajIFAEBXkn1oH0qQjvimFeaAExnkdBSNz7UFT0GaM84FAFG6t2U+ZCcP396W2uWjYBsh&#10;veruMckZNUrmH975w7DkAUwNE3AY5/OtC2dJIvLl7/dPpXNwTgEMea1reT5N7H6UbktD5f3TnjkH&#10;n6VJhZowBwe1ScXMIB4lX7p9aqoTFJzwucEehqdhCMmcq3ArMmhMExKnv8px/OtuYCRQw+8OvvWf&#10;cRGRap6jQRPuTzEA3jt61Osi7MgA5657VlJO0c2zHQ/N/jWlHsI3L909R6H1oi7Ax2OdxA29hTlB&#10;xvYfKegzRwMllB9BmnKoXDuMg9FzWgDQpJ3BcRjjrSnLElAQtIck5wdtIefuKVU9eaYhWwX+QECk&#10;yAwCbix60HGP3eQPrS8KPk3Fj1oACVGMZL96CRjcD8x7Y6UEhV+Uksfam9FDFvm9MUAGeNxbB7DF&#10;GMpvZu/Snf7bMMjoCKNvmBpHYAZ4X1oAaPny2Rj+dAXzM9AB70Z80k/KAPSlI8zgbRtHNAw++Sqg&#10;DAyaTG44VR70HLDCgDHPXrSDLYWNeQOTmgBNoLbRnNA64UHNN54RQS56kUv3QAM7ulADfn/vUUmH&#10;9BRQBOBg7kzim4xyCT60pHln5W4I9KPudDkGkAgOQCMk55FO3BwWBO4daZ935hzTjgNv3de1ADuH&#10;LHdhgPSmZ3AAnDCl+8d+R9KXl8kEcUAICGIVsj3xTjxwWBz3xSgeb3AI7mk3718s4yD1NADSu0lS&#10;QfTihcqfmINO3fwnGenNJv8ALbDAfjQAgG09tvpUmADuAXb6U1WCOCw+U0uCrA7P3ZPHegBSp5eI&#10;DHUjNIuPvKo3d/elA6lF+X+VMbAAaNTnvigBfvEEA7jRtVgS4cSA8c0oKOqsgJYdcd6Rtki5yQwO&#10;eKAHEbhhtwK9Kb8zfK24ClBV0JLEMBxSpiRtjsVHqKAEVyE2EnaTxxSgsu5A2Q3qKUYBaEvkA9R3&#10;96kijxlScgHg1LdkDY04gh9zVByXbnmprqTe20Go0UnAHWoS6iQ+2hDNz0B5JpZWM8vlJ0HpUkzC&#10;C32KPnJxVzSrHavmuKbdhlqzgW0t8kANjvWZcXZmlJcYUDAyasajcCZjArEbTyRWDeTkDb0K0RXU&#10;BZr0ZIB9qSObOCazSxZsmpInJfGaBmxH85qxwnvVa3YKgUkZqwG7ZHJoAVMs3Bq7FCIwCMEnrxTI&#10;YwnJIOasDK4bIoGL1GcijGecil7BhjFA9QB70gEOSe3SkIzhcDPvTyM5wBke9AALYC/NikAwEEAM&#10;o3CnbTzkcdqPL+YZXDUv3FZZEIbtQAAEDDLwRThgYbacY+tN3dQ6nikDBWxk4I70rjDIXAGetPwh&#10;Ukbs56Z4qAsEYctgnigTiNgwds59KALAKgNjPHWmA4x8xzUauPMkKucH1FHmAkfMOlMBZdskar5j&#10;DnPrVYjcm3zR8p9KllyQG3DPvURDBQcoCSKaEJnJclwe3Snx42fMynGB0pAqvFIx2BlPpUaEfNuR&#10;GUL3NMROkZmZTvjxnGMU4JuGBsxuyO1U4pCWSPCggdc8U6GTf/ACAecNQBZCk7gqpzSsNuV2qTjH&#10;0pvQEomQMAkHvQdqNkKS2OOc0wHBBGRlQSB2NKyDYGcZJ5ABpGQKisVYsevzZpo+5l849KBCkF4z&#10;lSFz03U8cthQwUcdaj5ZOrBQfSpUPzgLu29OmaALsfQBd3TmpMnbgE1GvBwhJ4qQEAAAknvUjE5H&#10;rupMbTksc+mKVnx0PNRTs27O4celAEh7szcjtimMgkXJOPwqBfMZWZmAA6CmxmVmyxAWgCbygVAG&#10;MdOlJ5YAKDb1prSyk/JjjpzUQMueetAFjasQIG31yKRZUCkDafwqs7yYwf0pgLR84FAFsMikFgDj&#10;tTd6biTjFVSxzzTGbHUdaALu9W5PCDtTW2D7oAFVdx+8R8tIxZ8EA7epoGSTMCwWMcVGwGQoX5u5&#10;oZgxARccc00sAMD73rQAjHAxzmo8BRk04ke+ajJGCeaADqMnpTR69qO3P5U/qOKBAwGBioSuOlTr&#10;waRgM8igCuD82DSPxS8B93r61HM4Xj9aLDKFxBtm8xAADy3PerVpdoW2scqP1qtNLwR2NZzSNFMC&#10;Pu+1AHVq5GJARx0qxKFnjEy/exhh61hW92HCqzYFWkvjHJvGdpIUgcinJXJJln8s7Gb5f4T61KwD&#10;gMvPHNVrmJZFDA/u3PH+y1RW120bmJuG6HNKLAgvrb94sqnGeuKls5grFOCO9XZUDL6qRxWW6m3c&#10;4HzE/nVNAa+3HLAnA4B7imR8ne4bZTIJTIgBzkCpG6j+5RF9AFxubPzCPPJppOcqgbb/ACpWzsHX&#10;bmkJOdqk7e9aCA/e2xk7R604lQcRsScc0hbGVQsc9eKB+7PykliPSgBfuqG3/Meo9Kb23g856Yp3&#10;CruLAse2KaCAA+Rk9sUAB5+bjI7UHMnJIo6je2B7UmQwyCKAHffycqMdqaqliQMADk80mfMPAAFK&#10;Bu4UAY75oGIQXO1V+vNGN3yRrg45PrS5B4QYbuc0DqAoOe5oEN2gDAyW9aQZHrup+MdMk0mCehbe&#10;T0pDG/N6fpRRsf3/ACopjH7iDtycGkOVOA2aVsDKEr160gO3KNg56GkIToc5607G0BgRj0pUPlsQ&#10;4BB6UKpQAnayGgAIO3cpA55FK5LHcMA45x3pvKncBlfSg88gcUAK7bgCoAOOcUuQ0Y4UODyaTy2k&#10;5jUcDkA00gvgIMN3GetADxgghlG7PBoOOVdRTQAy42kSA0qEFXWRSHHT2oAApU4dflPTnrTguAoZ&#10;SYz6GmDJ+WQMMdKVchgrZ2n0oAdnyydu4rRnYNyBvejO3g52k9cUrkJ90kjHWgBoAXEke7d1IpeH&#10;HmhiHzyMdaCPLCvGxORnkcim4KgSA/UYoAeMSbmLfMO3rSs3mDaSAV6HFNAMitIHXI/hIxmlZjNj&#10;7oZRjnvQAiguwXAODU07CKPAPNSQKFjEjDnFZ87mSXHasm7sW7IwCWLepq5AgA3txgVDHHuYAVau&#10;F/dJEAAW6/SnsMbawNdT7j0zx9K0b+cW1sIU4kYYGO1Pto1tLbzGGABk1k3E3myNMSTk8DsBUpXY&#10;EM7ERjP3vese4G85q9PJnn1qm/SrbGkVdvNTQIMFjgelO8revBGadKcoqptDAYNTcqxNFLu+XI69&#10;a0LY5GGxWREDKqohXeD1zWvB8kPlsq7v5Gk2Fi8H2/KSCO1PDlTzjFU0bGQ6g+nPSpUJXKyJkHvn&#10;ilcLFoZVA4wVz09KYzHqo4781WaRgyqVYx545pMsAMBiuefai4FkyHJKrj8aQP8ANlVO706VCTjJ&#10;UNt6884p8hXCmINux8wAyKVwJg5JGQQw7GklbePnDhh0pmQ2wqW3EfMCM0Fi4HzHIPQikAeYSWGZ&#10;BxSiYowBZhgZPaohICSN4ypxThMTuVmBA/SgYvmbVALsOeDjrVd5THn5ycng7anM/lhYPMQgjIIG&#10;aiFyVGzKEE9jmkAwzNHnEi8+oq0rhgr7kOBzxg1TLsu44Xk54Pb6VKZzEy7UGMdulUgLUmCkZDLu&#10;z06UwNvBP7sYPTOKgaRk2OqggjIA7VWa5B2kRDk4O319xVElthuR2AXGc9agkYHcdigY/vdaj8wN&#10;EzAfKOCAf6VDK64KtC6gLnuuR/WmApbdLGFiAP3Sd2KbE6LhEjKknrmqyeV5qkRSDcCQV+Ukf1qS&#10;zEDiJYlctkjcDgk++aQzSiLcoqsSO4OasBQPv7t31rMhmiQvkOJM464NWFmhw292346Z5qkxF/aE&#10;CF95Zh0NJgBA8hcDPpULzImGMrkkZGRtpguA8YdpWHPGRjNFxFskNGWLsAD3H9acJQzDDEep61X8&#10;/wC0AK05VR/s9fxo+0B2ZEmACjGWFFwsaiTYXAYnNO3bMYYEmqgk8sBVdc471M0nlhWBViRz2xSu&#10;BYOEj3F1JJ6VGTkFiQcmq+9jtYlfmOBzRvOTI+zAOMetK4yUknLHbtFNMpfHCgCoJJC6NIVUKO2a&#10;heV5kTbGAnrnFFwLvmBwFVV+uaZ5mR5aIC5PXNQAmTbHFEAf4mJxUIbCjyoWaQHkjmi4Ft5Am5Co&#10;LDqRzVOeZQAgGT3IPSo/NUJIpRvNPB74qp5RjGZN4J7Gi4FzzACN1PBDgtg7R71n7G8396HC9s1Z&#10;UEYyWWM9DjrRcCWR/wB30YLSB8/IuQMVTnMrkhHYJ0ztyB+NIzFcbZDjvxmmBc3jJEefc00uAMDO&#10;ar/aNkTKjEljzxTGm2L97ntSGWQ47nn0pxIGS2c9hVBZxjcTUyzgnLEBsZpisT4zyTTlqus+75mb&#10;FTCQN3oAk9BRgd6Cy4xkE+1MZ+3FADZR3rNuZODV2SXgjNZtywYkYoEVmOTVeVN64qVuKavzmkMp&#10;pM6S7TxWpDKZSiDaMd+lUZ7cFtw4Ip0TFTgGqQM3LOdN4tmJYEEsT2p91ash8wZ8yP8A8eWqCAy7&#10;FiyoHMrg9RW/aul7bFojueI8Z7ipejuQQWkomTZ2I4NJcQh16fMvSomH2adSoxG/I9varzfOokHX&#10;vV3Ayoy0L5J71ppiXoOG6fWqV1CCOnfNOtJSTsPHpSYyxndJs5Cjrx0pNw3FFJIz1qa6jJWJ0O1W&#10;4k9jUAwGIDZHtWid0IUna+FOR64p2/YdwIOaafkOA27PehsoOGViR6dKYAwKqGypJ689KReBv4+l&#10;IQQA5K59PSheAG4IPagYAlvnOMDt60u0su7AAz60HLDftAUHpnrShCy+YeAOAM0CGgFwflwB1pT8&#10;ynamMelLjP3Rim4OcKPc0AAUYwqnPtS7csEQEnvSH0TcWPWnA4wI93md6Bg2F45DDrSBypG0kOaC&#10;Nvc76M+VyW/eemOlAEeHz94/lRTct7/lRQBKRvUxsBuB60Y+UowG71zShSxwAN2aXGW2lfmzSAaR&#10;tOHGeOtO2lQu4ZU0hwTsYYPvSlSh2SCgAKFMEjKnpzS7MAsAStIy4ADA47ZoOYgNykI3egBShU+Z&#10;Gp29wD0pNnO6MEnqRSklTlA2w9/Sjds+dM8DmgBgBJyud3cUud/PIalwhxIjHd3FNI4LZOc0AOH7&#10;zKuxUgccUKNxCsxFOTa6tuchscGjcW4ZsYHBoARXIUxM3B74pTlPlyCPWkMmVEbnj1x0oYlCUJVw&#10;e4oAcWMDAhgysKQhkQyIQR3XuKFJjJ3BWUjoRSqDHhvlKntQAgJZS4xjuBUkK+dMAoHoajZWUh1A&#10;8tj0B6Vo2yLFE0uMZFTN2RLZXv5BEmxe1ZyDPzetOuJWnuW7gVLCm5gOw61CQ0WbaMIhdqnt4/Pn&#10;LsOF70xjkrEvU9auSMLG0JYYbt9aTd9BlXULncyxI3Cn56yLiTk+lTOxG5v4nOScVRlzn2q1ogIX&#10;k703+tIykckcGlRTvGMbcVLZaHYKoXTGV7VBl5QXjQbwORnBqSUgqdo6dRmi3iMkxMUfy9Tg0kBa&#10;tIt6rIIgJAO4wavKQyAGP5s8E8YoSPdgRId2OQD1oXBQfKd+e1JjHqEBYPH83vxilXaGxIvHoRTc&#10;BuCXDdqeMN8kjMMdMdR+FIB37sHDqdvbJph2q3cKemaczHHluxApof5VjLHGfTGaBClkGCpOPepF&#10;kSIhlZunOe1MUiJiFkDA+q0uQhYhhg+o6UATkqXVxJ8x6jrSOylDJ5nzA/nRG3lSJMjqMduhpzJv&#10;UurRgknK9KAKxPm72MoVj0JXigZlOGdcgfexmo5FHL4TIOCAetOCK5YqFDAdQTzQAKxk2IxTI43Y&#10;zSmMorq3lPg0eWCyr5ah8fe3YNPMTeWI5IiCTw2cfr3oAgVT5LrtQ54OTUv2WWNTuiRwR1U5GP50&#10;1o9qbWiOd3X/AOvSsGjkKlH24656fjQBDNGV2t5YYYPGc4rOaCXy45DExCsSQrZx+FaEieW4Moka&#10;MjP4fUVWaNREjl5jFI5GTjj8RTAY9szRM8e7YWyUDj/9dJLHJJFvRJQANpAYdPxpGEiRoQ8jR9Ml&#10;en40qMxEuJm8vpypOPxpiFaDfDH5YmBQZP8AU4NRxZWONYfNZgdxB57Y6Gp8zSKNlz8oXncpb9aY&#10;jTARKkgdgDkYz+WKQ7jlwIGQySiUv3X+lTRP5cU+6dt54AKDr/OovNkaL/WruDdGHH/1qX7VMsMq&#10;q6HIHB5AoAliumt23SygkRkAFOD+YpscgljQtIqgj0/xqPdJIC0jxEbMjv8ArSQ7rkIpMSgDIydw&#10;H4UxD2eR4lVZY/LB9Ofyp6u5PkxNGQeWycfpUKGWWSOJ1j8sHnPII+lWyrgFYYYyrMAXXtQBeicw&#10;q8QCEuMZ6Yp7t5ZCqFLEdv8A69Rq+3KLEpYDBIqVJEhQF4Q0pHUc4+tSBHtZHV2VT7A0zyjuLSJ8&#10;pOcZx+lPKrs3yR5LHgZz+lMxlSzIwXPr2+lAxzJuG/y8RdxnFM2GQqqIwQenFShQ/wA3lssOe3FJ&#10;IVkkCwIyx9DigRGwQsEtxICeGPem4SNFWJHMxPLg809vLVtsJfGME96YriJf3bN5mc89vwoAhCLH&#10;13eZnnJpSiorecX8w/dBOKkykeHMjF+uOmKUkbRNJK3mN0XGKdxkJhDt5s0zjH3R0zSZEoQO7CJQ&#10;ce/41Iu67DPLPsUZwCvWmgm9lWIzKkaDqVz0ouBXYl8IJiIgee9NOCTh8JjuKeWknYWayIgUklmF&#10;JyrC1jaP5jyxGKAKzELgrJnPrUJzu+9Vi4tWgm2I0T44yBgUgt3iO5trd8A0tRkbRlChdh64xQ6h&#10;vn3gnOOnWiUSFhJMq7mPC5pGhZmy2FGPWgBqyl3bJCqg446mpVuwQNvaovLwwAA2Y7mopIgDuhUq&#10;B1Gaq4i8JsLu659KbLc/LtFVVfywAw59OtRu258Bckng0BYsSSY6c+tV3cqORkkc89KNu3O/dkdq&#10;dBB5rbpS6oOnvQBWIJOSCBTlQ8EA1oiBSgD5CnvioGjYfKM7M8NjpRcLEMqq43Lk+tUpBtPHetAf&#10;K5CnKngk+tQ3EQRsA5BHWmmJkcMhHy5/WtTTrw218m1gIwMtnuaxh8h+tWopSiEKCZG4GOc/hT3Q&#10;rHXanYK8YdB+7l5U/wB1v/r1nWspB2kcrwRW1oji70vyJnBcfmDWXf2zW115u3AY4Ye9TF2EJJHn&#10;gjI7VQkje3uPY8g1oK6lOTz2GahuwjmJD98c59vSrYIuWrrLGYyc+aMfQ9jVFt8chh4DKcHNLBut&#10;ZvLc9eUNW75SyJcIPmk+V/Y0oOzsLqVy235FwfcUm7y+u0570qt5IK/KWbqRQV2HJUEkdq1AaQRh&#10;ztx2FJ33FRinFShDkA5HAzRtO1XZcKegoAQbnyxXC59adje3C4Ue9NwWGcfLmlyxBKAhemaAFIBz&#10;tBHrTeP+WSkD60KvB2A+pxSjnhM0ANBxwM7u9P3FANmd5puQMbclu9CnB3AndQMXO35mJ359Ka2F&#10;y7Nlye4p/QbmPNN++d5PIoEN3N60UpY5+9RQMVsFFKg7x1GaOZPug7/r1pHAADIDjvRhSA6Zz3pA&#10;HLHDAh/Sn7S3Em5WHSkJD/NzvzzT1ZJUbc5EgHFACFmI8tycDpRuIj8qTOw80o+deWPFNXltjsQP&#10;WmAKzRqyhjtbikWR4XJXlTweKcqgPsL8Z6iiQtA+AQwPQikAA+UQ6t17Y6Upxs81HAbdyMUwM0ZB&#10;3Ag9RTvLZFEqOu3PK+lMBkoZzvUqG78daezfaFXlFdfbGaCSxLgKOelIUaX5kChgOnTNIBPM8xPL&#10;KruB4Jpc4TYyjd60gBmQIEAcdD0zSEH7jLhgfpQBMvy7kkQHPTmhVKMDIm6M+9RkbflkUhuxz0oy&#10;cbXBx9aAHxRM9yAufLzxmrmoSCGDy1PPSksAVQuc4HSs+7l82cjtmspayJ3ZHCvc1owqI4jIe1Vo&#10;Y8kDHFWpgWMcCdT1psouaRb+bI1w44B4zVTU7v7RfMqsDFHwMHqe9a1w407TNq4DkbV+tcyf3a7e&#10;7HJpRXUBjEs2fypnl5WnAZOB2qRlwuapjRnzAKKapCJlh19amlAkOCOlVZSGbYc/hU2HcYwYMCUc&#10;pnkjnFX7O3+zq0kYcxk855xVWENH5aEPtY9e1avEONhbYe5HShgh/wAqESRF+mTTwEkAdWbfn65p&#10;pYR8qxx64pxxlXV+e+RUlCgh0OXbcPxpABJkNKQQOM0Y8z94JBuHOCOtDMZgXDLvHHI6/jSEKrFx&#10;5bvtA7gZpEYcQvIp/wA+9KxMoCkoGHQnt+NIF+XypFjZuzdcfjQAoHlbk3oyt0OP6VJzA2Q8bJIO&#10;h/wqAcKY3VSPrmnIxRSjqGUdOeKBlloniZZo/LMTDoOx9wadIhwskaoFbOVHH86gX5cBkzERxzmp&#10;PLbYrrGzJkgkHOPrQIqyxSOpkSNcgglM8/h2oEW9HkRQGHDLux/9aklR8b0SQoD8wznH9ahdf3TN&#10;EZR6pnP/ANegC3GpYgCErJjvxVoIXRQ0bKyjr0zVOA5G5DIGA5XsatKS8aqjPvPJGM0ANdR5RRkc&#10;OW4PtSeWUzvEg3Dg07fv2qWcMDwCuaUythovMIwfT+lAEFx8hCu8uxl6jjFZs+IXQGSQJgkNt28/&#10;rWlcs3zIZQCy88cflWe8m2RVaVACMVSERl5IoVmMreWCOdpH60skrMskqynaRzlDx+Ip26UIrrLE&#10;Yt4X5Tg5qN3lUsFERXP97n8qYiWKTfcmOOZcNHuyUPHHqBinJOsMkCwSRvKy5+YbT+nWjzZonkaI&#10;Rcr2YL+lRAyJ5TJFGXK87SAR+dAx+8+SpYxGUsR0H8xSpIVWRp1t3Y425HT8aIZJUIc24MpJA2nn&#10;NIzgyedLCWkBGeeaAEO6V2eZImQLgDOf5VJiS78lREiIi9ScdvY02ZhLveSFgSMjnBNPicOqloXV&#10;VHIIxmgRAxeaKGKOELh8Fs4wPqKtEqjvBbwkgEYbdn9apZSYBY4HjCnIONv61LE8a7kETeZuxuIz&#10;+tIZrRJGMgRMZO5znn61N5McYXer7zyQTkYqtF5URKlD5nGc1O7orHfu3EcAntUgL5KYDSBwM5UZ&#10;4pPKDKGdpEjzwP8APNLviwryyMB2XOAaYZEkb55WWMHI5/rQA/7+QC4iHXuKQtljHAzFe5AzxTfM&#10;DsVEhVCeT1p7uqzCOKThvvEjOKAGuEjwsMhbIwT1prhbcfJNvkxzx0p0zJHIq282eMbm5/lQ5W0K&#10;MkoeTbgk4wCaAG7EiiWcy5kPzbQOn50wr5ytLJIu7sMdaCigea0gLHnA6CnvEZ4VuGlT5jwgHYd6&#10;AGfNc8syBQPTOfwprE3IEUZjRUHJ+ntS4e5IJdFjUYABzTvLN1GVTy444eWbHX2oGVWLSRiCMRjB&#10;5Y8ZqAs8QMSRxs7HJbIH86seU0yiCGNRjl3zj/69UmWQStDGiSSu2FbPAFMCeEtCSpjSR2GB7H8a&#10;csbxOfPQZH8AOeaiCi2kdJYhM+AECknBqaJDGN9ypPGQgOcGmIT7MdyzSx/Jngbv6VDPZmU+cqlE&#10;weM1YG7/AFkyMsPYZ7UvzFd+xkiJwPTFIZlJGzttCMoGc54qOfbwihsgc4Perk1sZMtbiQDuRzUb&#10;WcIVVjLlsZJznFJXHcrSBFVMZ3Hg5qPaE5P3v5VbeAFcKWLn05IqjKxjcrKTvHUVQCsQhO9jk9BV&#10;ja+1TI7qAuQAMfSktbYSKZZnZWDfInT86vyKJRudz8o496BFeOZpSschIXHUjpUsmXUIG+QVCQ0p&#10;Ch8BR1HapI3JURF+M4yRSYFc5Tcmchj6U1k4IOCegqxKjLlRtOT1qMjaSeGOMUAZ0qbTzjPei3cx&#10;PnuOh9KsTxADPBz1qkcq2T2qkxG/pl+LK9Sb7zSNh88Yrrr22S7i3Z+WRcD2PY1wFuwZG385GORX&#10;baBcm6sDDJjKDAGecUNEswri2JUSKWWaLOUAyG//AFUxP36pKeNv3q3L8/Z7iNtvzsThvQ9/8+9Z&#10;z2sdpM8a5ww3gfWmtgLmq2guLKO7txgIMgAdqisnF3aNFn/Wr8vswq9plwGt3glPygY+lY1s6299&#10;PFE4KRvlWXpUA9iJQIyU43Dg8U8fIOQCT29KmulRt12iY8xsMB/CarLHsyWU/MMjmt07oQ7kHJGf&#10;alGTyRx6ZoUABS6kr2GaQDBzyEJ60xjypPzICF9KaeF2oCB3pfMKcR52mmbj0QGkIcDgnZuAxzQH&#10;8sfu926oyxBIUn3pcgEbSfegY7cU+ZclyegFN3Nnfn5vpSnK/MDz6U3JxnIBz0oAduLLk8H0xTdx&#10;+8xGaXORuyPYUnzYyMfjTAMn0FFITzzRSAkyU5U8HrQAIyro5JPUY6UZ25w2RQG8tgwIKntQAEFN&#10;siOc55GOlOd/OPm5Abvx1pThNrq4Oe3pTSpx5isuepFACj58sGCkeo60pb7QFBZQy9zRxICy7QfS&#10;jy/PI27VcfhmgBud/wC7bAYHrTgxjzE4VvfrScPhSAGHel3YBRlBJ4yaAEwE4ZQQRQY2i2uQHjb3&#10;/nRtCnZIvJ6U7YY2VZVJVuncH8aAG7SP3ir8memc0FMsWhU4HJGc4pxjMfzYYxE8Go8bG3oGC980&#10;AB2uoKKRIPTvTciRP4hID+dP2gndGDnvRtUjcrHzO460ANwXGCWDdqfCjtJslDKcZBpOWBOfnHTj&#10;NWbIPLIA4OFOcGk3ZCZZmYW9ntPBxk1kRLubcTzV7UpNzbPzqtEvAHrWURR2Ldsu1S57c1d0uLz7&#10;kzN0WqpGyJVHVu1a0QFhpjScbguRz1PahlGZq13516Ygfkh7+/eslm3Et+FPlbjnh2PJqI5LAfnV&#10;7IESRJ+tSS9MCgcDNRyPjknpSGVZflQ/3qpgFyQSQcenSrEkwJyGBFA/efKGAbHGelOwupLa5DbJ&#10;NwU8g461c8zyzsLZU8Zx1pts7GDyZMAHn1waepJPlOF5PXORWbLAN5TkbwynvjrT/wDV/MrKQeo9&#10;KP3kJKOiMrdwcg0KGiJbarIfQjj8KAA52+YpT6dKQnK71Chs844qTAA3RxgKeynpSeXuBkSLH97b&#10;/hSAOHX7qb8cHPWmKA5A2L5gHXOD+lTShGTfHC24fe2/4VEWjlA2xHzR0K8E0ACIJG2NHh88HOKc&#10;oRcxzRk54POP1ohETryjCUfdPQ0qmEoyzIxcNj0IoACpRtskb7TyDnqPrUnMKqWV2iPc8/yqNZIz&#10;IUkZuOPQipkCAmNpW2kZBYYzQBTmMUSK/mS8vjBx/MU1gixvMkk3XowGB+PWlnKJJtMh2npnjNND&#10;CMA+b8pPBI6fjQBPb7HJkSdw2OeM/rU6N5j584qwXuuc1EQsbb45gQRyCOn41JkblZGQMRyKAFX5&#10;1X9/h+xPIp24OG3SgMemeRSSRj5ZlaMMvfpTZFEkZkHlCTP0z+NAhsyk8mZTheP8mqMolZQkkkLL&#10;jKlRnH51M2Zlbds3AYGW/rVbyC8q+ZEgYLxls/yq0AiRs6rHJJEYWORjnH4GmhJFVow0LqeN3X8x&#10;QVeZEja32qjHDF8cfUU9olEflPAcA8ODj9aYhzxGKTCRwspQBivGT9CaApjkBjt0cgcgHt+NNNsw&#10;eQJbTMgHLBs4/HtTXRI3BCTNlT33Y/LpSGPePy44n8kFmOQoOcfgeKa6EHc0GfmxsByD+FV9rxmK&#10;WT7Q6k8DAb+XNSKd8XnOZljVsAMox/jQBLJEHDusbIoONu7HH0o2FpEURTRxhMtg7cj8f6VDJicu&#10;yNMkIAyFXg+/rTpmMqhYJ3KAc4G4UCHrniKCOYIectnn86lhCqfLUuZGbJx/nFQJMzRxxxzndjkb&#10;Scf4VZBEC+WLgPIG7g/y65oAv4ELMBJJ5jAcEYqQCNSxmkIkx8q9KricqrMZRu9McU8Oznz5HTgc&#10;DH+NSxgFjbBmkYLjI4HNPZvtLEM6qgxglP8AIqHzGuj8zxqqc4pzSvNtiOwKvTH+FIBQd6iFZECA&#10;8nbg/wCFOdsHyInj2lTlmGD+lRMxlYwxrGATjPTP4U53WGI20axtI3V8Y49KdgFXZbyYVo3bbgnG&#10;P600BLYhtsbsegqMMluoXykeVj1HUe3NIUNrh5oQzNyFBz1pATLCIk+0ShGU/wDLPJyf6UwwM2J5&#10;FRY2HA3/AOFQ+XJtEtzCRGThRv5/KnvFNuMskTRw9FUnbx7CgCSVBJIGSDyo8ZAD4H6U11EhCxRN&#10;HH1zuxn8ajcee4MUUkcSjnnb/OlneNljS2SQEfex/wDXpgRybSgSNWDk/MwPX8apXASFSY45GuyM&#10;Bgc4zV2UwrGohErynG49cVWuPLj3FWlacngf/WpoGMigNuSboSvMQAoznn3xV+FGIDXO/GMgZ5Jq&#10;mqpFF511cP8AaGOFRuBj86ntpd43zSMB/CCMZpiJ3jMqqbh5Fh7HHp2qGRpJRgM6wrwDjOKl3mUY&#10;kkO0D5RVc75XEPm7Y88krnHvSYwMgVDBbysY85JIzmm7/IYpHISSME4pDkS+VBNlWOAzD9aR/Mhd&#10;kimEvYseAfpQAolMAzG+Xb/Zzim7YwBMzAyZzgrSAGFgUcFjwc9BSiNkxM7IxJ4XGaBjwBNumkkU&#10;EcgY60w7rgHJRVx065FGySbzJpHRRn5RjOaAJJmBGxVRec0ARrvkkWJVjVEHPPP5U+Ul41ijVRg8&#10;n1oUPNwAigck5qRC0mIUQdevrSAgG7aYSilyeGqN18hsMu4+1W5Iiu4BAzjjIPSoWiK5Lrlsdj0o&#10;Arug2kOp56c1nyoQckda0QrAHzVOR05/Kq9xGeGIOD0poRBbOEk+Y8dq6HSLz7JfLK/3JDsOD096&#10;5tBhs5IxWxaqsgyRz2qtxHX6rbG4gyh+bqp9/wD9VR3MUDSeYzAbIQPqe1TabO1zYruGHXpn26Vj&#10;6jC8V8x3HYxDgHpip6iGrmQug+XPFZmBBeLIf+WnDD1IrUceXMhxhXGaq6lAfmYZ4+cf1/rVMEWL&#10;dfNEkTY2sML9e1VcdPMBHtT7aQkRSZ5HakuwsV44dmKt8w/GnF6i6kZYAZIO3tRgkZOdpppH8Um/&#10;Yfu0LnA3MRGKsZKMBRjPvTGxuIRjim7+cKTt+lHT5VJIz1NAC5HARmIPWgkRnIbNGSh+RuvXikIx&#10;yCM0AO3NncD1pFJX5uN3YelAJU7sgntSEtu3/KfagBe+TjPpSjruOD7ZoUA4c4yO1HJJbAxTAXzP&#10;9laKPM/6Yr+VFAhy/KrIwBU9KAdhwQCtLuO0xMo9ie1IQUbYyikMMAHPGKNuzDADFJkwth0yG/Kn&#10;cryy5XsKAEbG4uiYHoKdt85t8aAEDkCm/wC0EO2hm2tviVgAOcHpQAojDnCLyKAFbKFTuHejKsga&#10;MNuA+YUuY5E3AsJB+tADPkJ2uGJ7c4Ip27YVWYMV7DvSDZKhDMyyjp3pVYMRHOW6YHtQAB1GVJba&#10;exoyI+AzbDxk0BgTsZuOxxT0l2K0DMGjb1oAj3BGV42IocLtEiOwcHJAp3FucRyBkbqD2peYtrxu&#10;rA9Qe1AEbZlHmLIPM9D3rSs9wtzI/wB7pWeqgyeYm0ZblRxWlO/k2vTtk1nN9CZGXM3mzt3AOKsW&#10;6bnxVVACxYd+a0LcbYyx64o6FE9tH598o/hWptcl4itl/wB5uew6VPpEX7tpWHJPFYt/ceddzS5O&#10;AdoHsKlasCmzbnz6ULwc0mNqfWlb5U/CrGhsk23Paqc0xHII+lEspGcjNVt2W3YyPShAKoZiSCoP&#10;oaspF5zbgVVx0OKrOvymaIKVB5XPP61es7bzD5sSALjJUH+lDBGgn+kBI32qyjAbH86btbIRgu4H&#10;71P8vfjYmGA9etN2bht+YPn1xWZQEOC0ciA56MDT1BTh4w8bdDSR4I2sjrJ2OcUv3CUkDgkcGgBf&#10;KZPnEZeLPJznH1pDwdyq2388UifI2HZwCODRyPmLHaemRwaQCjIBkh35/iGaiP3w8IctjkZFJM/l&#10;qskbttJwwK/1qOTco8yGbg9QUOR+NAEsbCdQ6+YJAfukZz/hUyOs6eW0jhgeO+PwqmskisJElBPu&#10;DTxK8p3mVdxOTnkUDLLMZV8uSQ5UccU9HZBtZwR6bf8AGoFlJDgSJuHQetSJMzfITGDjvQIY8qRl&#10;VkkQoxxyv+IqEN5LY3xuhPBxwfwNP8xnzHIsZHTn5qSMlEeB44WDHI53CgCyjYcmLydpUAgDH6dK&#10;dgCQMmwewOMVCAYmYCJAjf3WyPy61MQY2yIlKMP4T0/OgBwichHjMYIOSM4zSTQySkyoqBh1UHGf&#10;6U3YylHSIkd1DZ/Q1HLgR7/LkDZ5AbP6UxEM0RuFkIRFkXkAsRn+lV5RI86pPb+XhOTuxn8uDSzK&#10;kqO4WZGz0VsA/hUTRpMxYm5VlTGBjB/A1QDvIO5I4otmejZxn8aYUVgYmhcMG5YHHP1psLK4j2NO&#10;CfvDbz+tMlcMwiSaXzdwUMq5PX06UCLWPJjkRYJXbHLg5P59KgJ8tvmEzjbgFjn+VPdjaO0LXUgl&#10;bGNydfwprgW0rRSXgL4yp27f0oAlGyCKGaeS4yT9w4xj1+WmGbzU8ySWYRF+CR/XrTvnjeLzb1em&#10;QQpU+9MRLhUV2uoXjLZXClSR/KgB2C5kKyypCo5YpnP/AAKllmaZ9sEjtGi9WXd+opLi4nmaRFuI&#10;vLiAGTnd/hUm+SOXy4JYWGzLFvlNMCJbkskUKTeYQCckZx+VTQSvDA2ZEeR2A+70/rSvIyrHHE0J&#10;dxySQpFRwCaKFcrFJIX5wQMfj3pMDUhj2RvOZIzIOAuzr+fNSKFk3SymMleikZqsiTBTK6KWI6bg&#10;T+dTPFKXMk0Sg4yAT1qRjgHvCok8pVX5Qp5xSbTI4iVI9gPrT1UysGMWFxxmrMELTvsWMqq96aQE&#10;bxKw8iKJAxPY9f61IumsUYtGqsRjd1I/OtKK1ig+cLlh/FSPOkmVBy3pQxXMSTT0toyTEJpD074q&#10;JVWKJXu4HYkEgb8/TithlG7kVQ1CCNNtzIGZCNpXsDUjuVQpMYklDeWxwoDdB9KjkUzHGJFt1PAB&#10;xilj2BYmnWTyAcAcgGowQ7NhpEgLfgBTGPOJGYW4mWJRknHX86iYRgxpBLKAV+dvvfWpmaMkxwSu&#10;sOMtzu/nUcvlhVSCY8DBzzQIZLLBFFGtrNK0zkh/b8KiaWKG33faGNwT8qkY/SkMqRQ7kuMNyOel&#10;Qq4A87zRu7ccUwJwilfMmmKyA/Iu3G786fEDM5eeRVAGRx1qLylcG4lnUbDhFA6/nTxG12S8k0aI&#10;g4GM5PYUAXVZbnajyIqrwMiq7sS5iV12g/5OKamZWWMsihep/wDrU8SvI62yFNpPXOPzoAhO2ItG&#10;PLJbjIGKAotWZMRMSMDHapNnks0arGxY/eFI0fkOylEdsYyD0oAhGLcqxVHL8L7UGEbvNeNGQn7u&#10;7rUyIYWDSIrMRwOuKVYMATTJmIn7m7r+AoGQGF5GeQqqoOo34/ICgoZnLRQiJFGSN2Ke0YZWlCFI&#10;R1XOPwpHUyFhDGyJ/Fg0ARbCwCxoQc8nOKDIsR8uNG3Z5IGc/jTzEGIjt43zjn1NMAjChVVvMHBb&#10;uTQBIHGGRg27tSFfJDGUvnsKhIEZZnMvmDoCelOSXeczM+ccAjFAEOW80NKzAH1FNlyyMWbgdOKW&#10;Ql8lnYBenHWkVvtCAlvkxgUgKQ+9jPFaVi5b5TggcgVQlXa+1egqzbOUYelWSdJo915WpbCDiYYH&#10;oDWjrVvvgSUdUOCfY1z6sVdJQSvlkN8prrW23ljkdJEyKTEYL/vNOEg5aJufpRMPOso5MdDg/wCf&#10;y/OpbAbrm4s36SRnHHeorDL281u2dynAFAzMt1IaSIk/KeP6VdvFjks4bgk/u/3bfj0qpL+4vUfs&#10;/BBrQiQTWtzbN/EuV+o5FLZil3M0Heclm2jpxQSWIDOQuaFIMaK7FQBwMUFicIWAQdOK2AARkgH5&#10;aU/LwGyKXJKeUGCx5yTjmjOw+WpBz1JoAbkICFIJPU0BhH82QSfWkCrG7bSGz3xTlAjz0Yn24FAB&#10;ymJDtJPbrSAcb2xj0pyqElEjKH44XNIRtIbaD3C5oANm5d9IFZgW6KOKCG4bGB9aTBYZwQBQAv7v&#10;/nnRRvi/uNRTAmBWRdpj+YdDTk2sWiZTuxx2INN+RlJAYOPfikO2QEsX8wDg0AKxCHyp0YnHAI5F&#10;IPlADAlaPM80AOxLKMD2oV/4HJx7UgDcIjyG8tux70blV9y5Cn1pVkAHlyOxjJyMU59qM0ayhoj3&#10;xQASeSpWSAspP3gelI3lsN6OQ46jtQuYj8j7gevFMIMeJInUnPINADyquu7fhx29aCyy7VlfaRwD&#10;QV3Ayo6BhyV6UhzKd2EV8emM0ALGVc+VK+FB4bGaU4yYnKkf3hzTP9aQCqBl7+tLhZF2MqhgeGoA&#10;NmwldysDTinlKCCjg8cUv+rRopY0fIyrjt+NMKiEYliDKRwc/wBaAJbO3PnBjjaT0Hap9SkyoUd+&#10;KXTowqtICSuOATVW9ffNt54GaxlrIneQyHn8avdEVR/EaqQLyOOlX7ePzbyNOoHNN6Is0bhxY6Q7&#10;AHheMe9csxDBVGeeTW/r8oEMUGWGTuOPaueHMxIOQOnFEdhD8ZOKJAdhGKVMlySMHNLMB1FMZlzK&#10;VUkjINQoGXnaSKnuSA+3moWBjIEisVbnIqgFERHz+UXizhgDkitO1tisZkiQlO4B6fhWZEoQqZPN&#10;aInqD0/KtVB5Kbg0hj6biKiTKRYOWOYUbIHK5pBtlA8sOsncZ60xgUJaF3aMeo6UqgECSOZs9wV/&#10;rU3AcuRwdwkBp4bLFJmcNUR3ucq5L98jNPy0gKtLhxxgikAvmOh8t3bjp2/SlSVogUeX5DzjGKQP&#10;IU2vKCB04yBTfOd4/JkdSg6HAOPzoAgecxudkgMbnHIwf8KRnaFxKkybSMcjn/CnESxoyFoXjJzw&#10;Mn8jVeWaa2YpG0MsMgwQe31XpQhiSSPG4kjaPBPI6f8A1qesyuyujRCQHLLwtVWjltZFlgWExNwU&#10;AwPypWt1RkuYIouT8wDEY/MmnYZplkn+cLEJPbjP408ZnTBjTeo4J6/nVSO2Vz58MCLJuyVRv8at&#10;sDMNyxAOB0Bxn+lKwEJJcBZIF3DoSen5UkLKW8mW3zk5+Y4I+hFSIhuDs8opIBxl8Z/LIqEAyjy5&#10;LaSKVScNnB/+vQIsxERkpLbuVJxk9PzqaQxxMNsMm0jv8w/Oq0BRg0UsUyk9GBx+vSp1zCxSRJWG&#10;Oo/nkcUxACF+cRuy46feAphZQA5DFSe4yKc5W0nXEkzKy5ByOPbK0x2EAWTzJdjHgMMD8waEBn3c&#10;qESTJ5ojThlAyP8AGolube5BeGaUKg+baMj9as3EixM00cjrGT8wKn+dNX9+sktvdHCpkkw7uPqD&#10;VCsRRTwTRL5ErM23PAJ4/GlEkJ2sl4C5OM/ez+FSm5YpGILhW4yGKZx+IprCOeCJFmt/PD/eKD+g&#10;zQFhReM8U6NdqzbgB3A/ChcS7jJdruA6AYx+BpUSBIZX862NwXCbfLGCfXOM02SD7XcPPcm0Z9uA&#10;QucAccng0AJEg8/bJcphBnCgf1pQTNOheeEw5LYCg/mDxSNbbnjFytodq4Vs7/8AAio/s8M6orwW&#10;4RW+XacjH4EEUASl3dpEhaDys4Pv+FSpuQ7AsW0jnGBVd0XypLaC2iMBKk4kx/XNOkAUPElkHVkw&#10;7CUkfqcj8PWmIlcfZ9hSKM7h2YAilijMUQkEEbSFs8df8DURWOCWMR2bygp82x2cLx6HmkjgMKGR&#10;oZvmPypvzj8KANVI34klRTnnYDVohZf3rR4Ucbc4qjbwhl3kSjn7u7p+HWtiytFwZnDBB0U1AElv&#10;bifa5j8mNR0HGatNKqLsjGKY8hdsAkLioWIHc0wI57jy0bBO41QEqRrvjL+dn1qO7mDSkIzbs4xi&#10;o3RY0O2ZvOPRdtTcdjYhmyP3mQ2M4qYbXUrJnaR0rAtp5LeZjPKQ3QqRg1sxP5kYcsP8aa1E0Ubn&#10;zFlWG4kKxJ9xsdR9arSyST4jEoEXQEr/AIVsXEbXUGFIEkfKnHUelY0bSSMYwY9pPVjigaHGfyom&#10;toZFdW6uV/wqN3W0+WNomYrgttxT2knjLWyeSVbBLAgVHI7WhIAjZnTB2nFAFeKZLQG4RImfkgla&#10;owzBC1yywuScKCP61dmjmtlWaWKJg/ICvkj61VMLRsLqW2QqzZADc00A6MPdS+fKIWjQ/dJzk1cC&#10;fa2aTy44lUZC7uAPwqu0b3bSTvF8ij1x+lTiPz49y27IijHHGKTAeU+0N5cMKrtXJ+bAPqacxVok&#10;ghtwHPBYHqaaCbgJHDAwZRgkDBP1NJ5i7NgjYSA8tjn86BjmjSBDEYf3vdgc4pEgSMfvVctjgbul&#10;O3RpG6yRs0xPBY5xTV8kITJ5hlxxk8UABQIFaRD0yMmoyrOoYiQRHgdh+FSBkCBrgS7cfLnjNMH7&#10;wqrSSCEc4HSgBv3gQA+wHqOlKfmyItwHfHb60byC0aO3lj2zSFirnypDgjnigBpO0jymfOMEjk1C&#10;m2JshzuBznPQ1Y3GLBjmLEjk4qu7RwbXEuZM857fhTAfgdTKWc8nNMKZZneU7j0GMU5VJRpTKCxP&#10;Che1OKmf55GXI7Y60AQPul+8wI6Co1LvmEuoVRkDvU53SD/lmFWoTuaZQu1UHU+tICvMvReBUkK5&#10;QD070+VNwwqrkHrUcOVkZcfrVrYlmtHiSFRjAHDEV0WgzF7Dy2JLRnGSK5iz6vEAcsM/WtjQ5yuo&#10;vDnKOuR9RQxMlu2+xalHIBhTIAfoaRlFv4gkXosw3D8etWdbg3w7wBkD+VUr9/Mg0+9HUjYx/wA/&#10;jSQFLV4/LLsV5RtwA96u6UVaRSR95afqcAlVZO0qH8/8ms3TJvLt924ny2xk0mD1RHMf9Olgkbas&#10;bEDik3bmEYICL3Iq3q8R+0xTLtCTIGOfWqmS/wAmF4H0rVbCQ1mBURqV69aFxGCnBz3peQNoAP0p&#10;udjEbfxBpjD5YiRhSxHHNKBsHIBJ9D0oK7G2mIZPJIoysbfMhJPv0oAMCICSRSQegBpU5XzGUhT2&#10;puwfedCVI4zSZQ/MVYqPwFADjnqCcd6TnORuApAVb5vm20vU5BIHegB/7n0f86KTKen60UwH5Qru&#10;Rm3UZGM7iGoB2HcrAg9sU4HA3q4B9MUAJuSTlmwwH50ABgMt+NDASMXBVWxnHTNHDqDkBgPSkAAr&#10;jY7DbnrilyAShZWXsQKTiRQrBAR3xR1XYUTjofSgCQnymG1kdWFMKGPDKyMD1FICOY5I1Oeh9KDG&#10;YwCVVkPcGgBdhUGRSvuKFiabLxlQ2Puk4pAm35tuV+tJ5LZLRISuMkZoAXb5uMBVYe+M0oj8whMA&#10;MO+aTYHGY1II6jNJtEg+UMrg+vWgB5UD9zJHhj0bNMKmI+XNGeeh9fxpNu5dp8wOvTmhQpkWOUuC&#10;OlAGrbr5Vp9azJG3yMcd8Vpu2y2QegrLJ5zj3rBb3FEsQDjNa2lJumaQjoKyoyFjrd01PLtSx780&#10;5FPYxdamdtTYZbYqbcEcZrNT7vQ1LczSvLMWbKu5IppyFHNUtgQ5elNkPyn2FPP3dwNVLibEZwaY&#10;FORsyUjuo+R2cY6cVGh87I3EN24zQpMuYpLjYy8AOM02CJ7d/Lk2SswVuhxjNaOSgKiU7D0OMVRt&#10;BN80Usq7cdNvArQjkZcwtLHsJ69qzZQgZ4Xysp2+uMUu9lcMkin8OadteByu6J0YdV5zRsaFgUMb&#10;KR/nipAUl2YSIyc9eKlRXuGLF4hJjvxmohvQq8ZjHPQcY/CpSGlUyhYww6gcZoAa5cjbtTcO/wD9&#10;eq6s0uYpkRGH3Wx/WnsrSAlQoYDpnrUO4zjy3iWN+m7J5pjK9xK6q1vNDEwJyrh+npyKgG5F8ua0&#10;WRG5DK/3foRzTZdzy+VNa/OpwHD9Py7UJ+53wT2rkHG11bBH400hlmLMRPmQFomHHzZ/WkMZhw5h&#10;Z4e+DnFRByhxIjlGHB/+vTGcxMGZJHiPBI/+tVCLpPklZrdJXiBBZT8xWrolSVDKiSJ6jtWCHFsR&#10;MjzeWTyHGQPbIq/HcK0bTxNIsf8AEu3I/A9aQWLLwPKDJA0oIHKhc00N58a7J5FmB6bc5/DqKd9q&#10;QoZoLqRSF5BXI/Oq3npecQ3Z84DJUoWqWOxLb3IZmheVlnQ45U8/hUgvQrOklwQ44HqPwqGG5W4Z&#10;g12gmBwdy5z+VTtOJYXjkuIi6nCtt4/xpIVhjs6BVkvFbcMjC7SPwNPMkiqqzXChSP4QR/OoorgD&#10;cs1xbjCccZA/PmooL53Ijlmt2Rem0BsfnVWEPklljiEi3UBjL456/wCBqNppxN+5ltju/wBrB/Lp&#10;TfNlE/lmS0ktnOcZzx9DxRJM9s0kMcVsYHOMggD8qY7D91wGVoDBkrk5baTUSpMroyiDzC3ILBOf&#10;Y0599uVS3t7UgryVO0flTmRY1VorOF5iRgI+D+pxQAr2wfdMViF2rY2sygk/73SomSWYkyWiecow&#10;Mt830z0qQRho/tH9nD7QrnIVznP0PFIVinWSWbT5Fn6oFkxn8OlADzFc3GPtNgoMa5HmPgn8qhIa&#10;fywbN49vGScAfiKklDTFS1tPAyrnBOzcP61AqpPNHFBFcwkAk7jt3fmOaAsSpLsR7U6fIEJBMoOR&#10;/wB9dacqLEJVW0nZWGS4JbH41GfJMpgSG5Ejt8z5x/490p37mN3gH2tnJAJJ5H49KCWDGO2KoyTu&#10;WXgn5xj6ipLdWH72RpyC2QG5x/Wk8qODMc0s24/dLf8A1q19G0ua4VLieaQRhjw2BmgRa02yMy+e&#10;7usYPetKWXecKTtHQU6VxgRp8qL6CoS2OQf0pCA85wTVed9qYVjuPtmpwecscRjqcVQubndtWGRC&#10;BnrSY0V95U4WUM5PII4FPMxiDuJYy5427f8AGmBvJiWRZI3kJ6EdKXd5Sm4byJGPAB7fjSGRSKW/&#10;fO6E+nerFjPI0mJXTYBTVjZ1E8qQsnZc5NMZWkywVFUdgaEBrpJvIdCuBz1qrqMDDa1vGpjk+8Mg&#10;YNNtpmk2RBFCDqc1eRVnia2YfK/QjsapoRinzIkaFIFyByVNRyZtkVfs6NIRnKtnrVqWH7Jvga3L&#10;O3AfGciqskXk/LLbu8jDjndikMjIezZZJbQu7jKgndj8KriBkYT3Vs/lscqOgx9KtukVqPNvop3y&#10;Mxru/oO1UHZvJ82dbhYV+6Mcf400BdEO8eeYpBbhvm28Clyrt+5ikWJeu0YGPeq63BlT5fNWAHJw&#10;OP1qQSNICluZNn8XGc/Whgh+5XbZCHXIx8vU0jSRogWMOZSeTg5p5kVBtt5GLH7x6n8qZFK0R3xy&#10;nf6+h+lIBzNEsGDvMueS3akR41Vt7sXI4GelRo+3c0sxaUn0xThJ5jM8kgJxwAtAwD+ZhpZjxwi4&#10;4oJywR5SI/aljYXBHmyqFUcACmsXfESsix7sgkUCG5OdivtXPORTg2xsK4G7jkUFmx5KtHtzyTxT&#10;XJjyi7G3DGaYwIMX3XDZ7kCoXRY8TEoWHPPSp4o2g+ZRGxIOB2FQyRlAHZUc9do6UAAG9VlLoWPY&#10;elSMr3ALHYvHGKrKrEhzEgU9V3f4VOo83LKojXsM0CGvCZU24RQo6+tVmiDQbFVQU64NXWjDAbI8&#10;bRyar+SMsEjOSMk0DIgMgKBye9Rqm2Ucc9KmhA8rYysZgeoOabKoU8lg2c04iZbhfy5IiAQ27BIq&#10;9FI9tqEZDALHJhi3pWdn90SCQw5q3O3noCrDLANz6iqJOtu0EluawxH5miXUA628mV47f5zW3bt5&#10;9hG2QSyDp64rIsD/AKfcWzZAmjIqQQ3zPNsbdsnP3Qc/59ayYwIru4gxwec+tX7bmxeI/eieqM+E&#10;vlYEjcMH3oGaGp2u/SbElgGRuv1FZgz8sSoDz97PWte8jN14ZjYDc0LA8n0OP61jq+5AvlHd6561&#10;cNiUPbj92I8nPUGmghAV25YnrmkLhE2eSwY9T600sqHY0Tbv7x5qhi7wpwyMSeAR2pD5cS5dWOTx&#10;QpQE70fPYmnjyyD5itntnpQAxSrYZy+w9AKeAucsW2e1NGxeWLbaVWUkEsTHQAvDHgkL7c4pd3Py&#10;k7fpR5gzw+Ix27UFx/C3y0AL+6/vn8qKblP79FAEmXhIOEdD+NIPkGQq4PagfLxgEUqYjblAynsa&#10;ADYRl1A+maVhvO9Y1HqAabtYHcq5X0pWXcd6qQPTNADhH52PLQKw6jd1pp+YbTFtkB6g0LEz4aMH&#10;cOozSkCReAyuDzzwaAHI0ZVopYcP/C4Yg5pm0wttlRjnuKd+7eMoySJKOh7ULtzsl38DgjtQBHkI&#10;RvVypPWnNG0Z8wF3h9uooVlGUkZwO1NZ2ibBdth7gUAOdU4aJpChGTnqPxo2hkBiZ9w+8pGaaxEb&#10;fJIdpHpilw6MJIpcg+3IoAOSpZXO70xT7X97JyxLLxg01mYkyBwH78VZs8zTB2ZS2RkgUpbCZYuy&#10;ArDHbArOxg9OOlXrp+Mepqp1Ye5rKI47EpB+XHrW+7eRpLsCFIQ8n1rFjUtNGMZGa1NYYppJVQMt&#10;hcUnuUzmGLsUD4yOuOakz+NNC/PgDAxT1XaxyK0EJI21M5FZl1KNuQwB9KvXDFF4Kmse435DLtIz&#10;yM9KEAseWjaVZUDr/CeM1MWnu1yzwmRBxu4J/GqyBhl1RMDqM1OIHuVaeGONWTkqpwTTYF6yY3Me&#10;x1jyvTd1H41bG2RfKkjjznhm7fiKgtla4CkwqGA65wTUxjSYhDDtde5OM1kyhw/c5hmijYdiWyPb&#10;BFHltA3zwK0bcghsg/1prKMNFJDnsGzgimgCIeW8bDPTmkMcytARIIHaNvQ5H0qOSYKRJHbyFD1U&#10;HNG2S3GGDMrDIGcg/jTVTZhykpiJxwc4oARxvVpIIJuBkxls/wD16qTtHdJmBLiKUDlC3B/Op5yY&#10;y0sLTlB1Gc4/KqQV3LS28kxTqysOfwqkgRHHsPBeeOTP93IP504NC5KPJOso6MFz+YpyPHIvyyOX&#10;HJBXNIWMxC+a/mKeMrmqARJY/NMU88sY6BgmcfgaHYwT+VJeN5bdDsK5Hrimn94WjnlKyDoGX/Jp&#10;6TSmE28sqlByuUz/ADoEKsrWzgfag8bcH5Suamgma23SwXa7CeQVKkfj0NVo5SPklKbPdR/Wp47x&#10;okeANbtEx4yvagZJPNIjGaK6gYE/MCpBH6YoE7FhLDc2zSY6N8pH4jOaYriLcEaAqRkc/wAxSFTb&#10;lZoIrUhh8yhgMfhSYIm8xpVEyvaGcHDA4Un1we9NcmaMuyWyzDocDn8ahNuERJ1tbXeeojYqR+Bp&#10;/k5i81bVFnDcbXPP4ZxSsMjMcs0pNxb2hdR8rHDZ/EdKRI/OPlTQQrxwSd2PyNSGKO6Ls1sokxxh&#10;iP06VH5SSyqjWjIwHBDFc1dibgYZBGsUllE0Jb5WMgx+nIp7wssMsSaWDEvJxJkZ9euRUIEOBC9p&#10;L167sEfjSFoUVkNpMueC2Tn86LBcma08q33ppDOjL8zrJuAz+oo+xpFFFNHY3EoJztRi+38KhZ7e&#10;3DQyRXDKw6seR9DUiNbWbRyObl1YHAkGQPypDEeBEQXAguRufJG/cAfdeooKLJH5qR3CKpwUVuB+&#10;HWmRtZRhZ2uLnbuzhiSuKGlsjunW7uhEX+Zf4R+PWgCUhZmc7r1FVMrg/L+RGaYqG4MYhlnU4wDw&#10;f0JFDXFrOd4vLjy14wGzj8TS+YrsotrmQ4HRvmpiHiVXiFtFd3C3CyYYeXuP5dPyNWsGzidHvJTI&#10;e7R4/wDHcn+dAYLCmb8q4OcsAR9MVr6bpc16wmluN0YOchQAaQmxNF0+4uHaWS8d4+/ybM/hmuhZ&#10;wF2IQqLwBSSyRpH5ceFUelUnd3ICnikSTF8nqOaeqYQySsEjHc0IkdvF5lw4A7A1m3N9NdFlzGsH&#10;ZT7etJgh1zdySymOExiMdMtiqm+TPlosLE9TkDn61Cbgo5jRVIPcHFSiI2wVVihcuOSDyPzqShd7&#10;W6q3lQmRjztPP50jb4iJGgBbqPmzmk8vy/meBXbHAB6Gjy3UiaWIFW6IG/pQArCYnz5oMDsN2P0q&#10;Uo9y29bciPGck4xULQvIhlaFlQdt23P4UoVpEIjikjVecE4yPxoAaCN3yxsqj/PWr9vMCViRHJ+m&#10;TVCQq4XyIZVwPmJ70sTspGwsG9utNMDdfyrqERTDJHRu4NZE8KWErLcxmQsPkckn8qntbgK3lsX8&#10;w9MjrWhlZ42gnzk/dJ6g02I5pijDfM8pHRAxwKilwQA88vkA5wDx+daF5btbXOy6nbbjKMF61VEr&#10;SBFlmKwg8HbSGQbzIPKFyyQDkrjP61IzjBSG4YKBz3zTvOcr5SSr5WSRkd/wpq3DW6tFDLF84wxx&#10;j+VMB24LGpin+b1bvTg3lKJI5h5nUkgYFMy1u52GFwepx0oKLEBKRCzHnBH86ADgL5jTB37jAwKB&#10;mdTJJMjHoABQYsP9oeOEt2XOc/WldftDmd4IkB/hU/4UDDPnLgmMBOBgdaQ7z+7HlhB39fwpzL54&#10;BEEcSoMcHGaUQmciOOJFIGSxbrQIYu4xiNUj5PXpmhEMeUVEZm7mnYGREIst037uKTZ5bsjIS/ru&#10;yBQAphEJIMcch9ATwaRoBET5kasrc7M08KkYYXEbMcfKA1QqgD5k3mM/whuaYFRrVy5l8rCnsHI/&#10;lTlRyNyQmJF/2qlCjJ4kEfpSiIOS0W8RLwd3/wBekAgbf/q0cYHOTTGz8gjDFuh5pZVUkeUZSe49&#10;aRh+4Hls/mZ5GKAIzlZmXDeYabIMx5LMH6dKGYbw3nMJOm3HFKx/csWf5h2xQtwZLbHKjc2CR6VM&#10;pJiGGBOcHIxVKzcnkkEg+lXEdsScJzzVknTeH33aaE4zG5GAc1Vl/wBH1qKQcfNg/Sk8OTDzrqAJ&#10;txhic9aNaGy4Vs4zzU9QIJv3V/dpj5WbP581Rvt/noykMMDirdwc3KP/AH155qDUQvlIWzwetMDQ&#10;s8z6Pf2+ecEgfhWDE3yKojff3PrW1pDBp5E7SREVjh41fykEnmKSCf8ACnEXUk38dG3j1pOAP3m4&#10;yE55phkRBgs4fPcU4spT5nbf78Yqxhna2JN/PSnhgTmVm29uKbuABaWYg9gR1oEocbXfgdOKAAsW&#10;bazny/TFG7ccB8KPakUqx2tIAo7kU5cE7Sw2+uKAGluNoYAe4pDIVwgK4J+maduG/wAtSuD3NBJR&#10;igZG9xQAbV/vr+VFP8n/AG4/zopgO2BD5bRsrdjmkKMrAOrDPemgqy4dnBxgEc0qMuNju/sRSABu&#10;T5mDbT3FBO185fYe9AJ+6zH8qA2wkNIdp9qAFbggxs+36dKCRw0bt7gig/KQY5Tg9eMU0MVIKvQA&#10;8kFNyud3pim7xJwZfmHQHmnMEKF0lG4HlSMU3G5NwlVXA7igBysH+SSXHpkUiyyIDHI6hDx0yKXL&#10;TKoeRNwHcdaVSWXY+zHY46UANPysVLqV9RT0keA/IylT6U07+YzsI9RTQXiONqMp75zQA9mkB3qE&#10;5PQVZsATI0hUKcEkCqpV0UMFRlz1B6Vfsh8jHH8NRPYTI7vnb9ahjBLqMVLccuPpTYVy+cngVC2G&#10;ti1apm7TrVnxA2IYUxnLZpNPBN76gVH4gY+dAMHG0mktxsx15ZqdnBxTVH3jjikIDDmtAKdy+G+Z&#10;AR9aypSwfITKn3q/chlYh4zjsc1nNkPhlYg9DQgD7pyFOPTNSjI/erExUddvNRcrglW2n3p6sUIb&#10;DFc9qYGzEI5IRJBDKpA5Ucg/hUuUlUFBKHPUdqqrJiMSxRThMfNtGce/rUisJQHhklPc8VkWOUxy&#10;qUzMsw6EDr7EGkjkidzDNJOki9CF/pTRmbmK5cSDr8m7NL5zOGWWdzOgx8yUhiJNHG5jnlb1BHB/&#10;KoJbzyJMC7Yxn/ZxUZuo3GJpSCvovI/CovOO4xyTxhD0O0/1qkhCSSzJ+++07oWOD8hWpdjLF5tt&#10;fK6HqpQgimedJH+5+0QNEw6hc5/OmbngYbHgdT0x/gaoCYB3XzEu4CxPO7INIVnKF/OhLLzgnB/+&#10;vQqNGolhFq6/xKGAI/4Cal8liontxasQPniDhD+R60gIQs1783nweaowA7Yz+NIizzuY2aAOv3dx&#10;HP40ohe5Hmw28PmDqquFJ/PikEEl2dotEE6+r4J9vSmIUtMxFvcJENpwGyDj8aebi4gia3eGJon9&#10;WBBqMWssreTLZeXKvTLEE/l1pnkvHIYZ7OVGzhc8fkaYE4MsELF7JTGeNwIKn60iJPbKZItLDRkZ&#10;JTlTUJVrbMVxZSlX9Rj8moUm23pNYXTRN0YE/wDoQ4pWAsIEjlFxFprhHHIGXX8u1ICrHzEs2C5+&#10;4pzj8KiZIbba6C8CnnEjZ/UUwqqkSiS5EWc8c4/Lmiwy9L9lkhkZbCdZh/zzJGR/u1SYpI3yxyow&#10;HIzjP4GpmaFts8V5egdwV4H4jnFRzTJcN5qXU3T5js3Z+hpoRArxbgrJOv04P6ipfPgA8lXnwx5H&#10;RhTfOW5CL9umJXI/1e/H68Uzzw4Mf2ss6tj7u7H4UxErSQxu0Inudh7OOR+FWLS+j026Vze3IUjh&#10;clQfwHB/GqbXCvJ5L3y5BwpKE4+o61MJXtZ/LuL2HleMIcfiGUGgAjn8mYP9tl8p2JOU29f506S4&#10;Zy1wmokKpAw8XXH+10NAnMXlLJe28i848tP5hhThcSMxIkszGzcp5fJ/DGPypDFe5+2EyG7t4wAB&#10;zFj+XFS+cS0ZiuLZiq4zswf0FRvcybmUGyMZXaNq7cnP90cV0Oh6IVAuruKJFxlVRcZ+tAmxdL0f&#10;z4/Ou44fLzniMAn8etbbyBY9kShUHRRT3fIAAAUdAKhALHAXk0rklbynkbLge2Klkkisoy8rLu7L&#10;mm3t7Hp8eABJcEcLmuZurmW8fzrm0lB7bgVH/wBekFizdX8l5IJZo/3an5Ru/wAKz5rj7Q5SG2bY&#10;TyQ/I/HrVSaQSfLHCyqOMAYxUO5ShVLSXIPLqpB/Oi1yjT2hJTHFbSsSBkj5v1q4q7GSP7NcSTEd&#10;FO7H4Cuba8RR5YhmE2eSwy3FSx6ja2rK87XBmIwPMb+VHKK50ixxxorzrPyfuhs/oOaDEqL5kn2h&#10;cngN6dqyLTULGP557q6DnlUmBUfgcDNaaXMMmHknmKHgDBA/A1IyRVMoL751hUZJC5AojIkJWKaT&#10;bjn5c0C5VgENxKIV7HkfnSvcRM2I7kqMYweaQxg4cRxXbMWOG+XOPwFDlIpCkdyXcd8Y/ShpVhX9&#10;1c7WI5LDNKdkYDJMDIRkswGBQBLDOYgf3v7zqOK04pTLGHdlDjsKxG6CTzlZj1wBVq1uCX3SSAkD&#10;gAZzTTE0bGUuojFc7SD91vSsm4s7iOXy55FSEfdcDIIrRDiYbwUx2xT96yxeTOivH6elOwjn5CwI&#10;gj2FM9elBzEfLRImz3HFaF3ZPDFthjjeFj/rD94exqj5RjBjEEbM3Ryen50DG7GgG1o4Szd1OcUR&#10;okIaSWCOUkHCZPB9fSlP+ih0a2SeQjAIboabEnlMrzwh8DOwOaQCeSF/etBlDzt34z+FGwyL5yQM&#10;kY4K7sUhTd+9eJgpOAivj9KlMW794EdIjwAHxTAheMTOGjiaML1IbFSeX5rBYo5VI6nd1/GlaNmy&#10;Y4pI4lHO49T+NJ/rAIrcT7/4j6/nxigBhMYQIsUxl3feJzx/Kl2RoW87zfMPTnp+VKdm0DM/n/pT&#10;G2Kf3jSmXsMcUACBE3CUy/7OBSRg7i0ruI/XHNSLs8otPO6uPuAJ1+tRK7sCZZvl6hih5oAVeXG6&#10;RvLPfGaa7ZdhDKxj9SKN7kf60CP1I6Ub3PyROGUckkf4UDGGVV+WKYuB975ec0h+XmOYnP3hjp7V&#10;I5ER/dyxvuHPGKZzEd/mRnd6UAVZiVUP5qA55UjtUxB2MQUyRxUdzGyoZcwkqehNSR5KhiE5GcZo&#10;Ar2rksSSuc9q0E3FyxVTlcVloc3Dnao57Vpx/eRtuR0PNaEGloMiR6psCYMiHJq7riglGx0bHNZO&#10;mMseqWx+YEuVrb1lQYXJ/hZTUPcRl3HyrA2e+KbeEmAqCPXmnzAG0jbnhqZcIGi5GeBVDF0qQrdQ&#10;MQOQQeapT7Fu5gkpEgY8A/0qxZHbJFgEYYcVFdAw6hNKkoDk8KRnFEdxdSJigQDzD5vfIxilTBQv&#10;JL+87DbgUKzg+YzqW6njijcGHmSyIWzkLirGP4kUmSVc/wAIx1qNX3ZEjJ+Ap7MZ2LOyAgccU1cy&#10;H5jGAOhFABvLttygQDjilyW+QlQtGTIREFiGO5OKQqHzGQu0d/WgAQBCUWNCD3o3MhMQjTB/iBpF&#10;byl8pYlIJyXJ5pQyRkqYd+e+elAD/svtF/30KKj+xZ52Hn/ppRTGPDBv+Wh3D2oDhh8zjcOmRSZY&#10;AncrMO2MU/DOuVaPcBnaeKQgWUsNjyY9OKC5PyM429uKaAzjnaGpygsNrbQRQAbyhK5Uqe+KcGMe&#10;MNGyn8ab86kxlUP1pMNGcFVx+YNADiPLRXQxkE447fhSHOTIix57ikP7sD5RzS7to3+Tx7c0AKyG&#10;Y70RFYDlVOM0YE6gBFVweDnGaRwSDKkPA5O3mmov2lQywMGHp3oAeMMpRoQGB4YGlwFyksR/PBpo&#10;CtwqMWFKHi2mNomLYx1wRQAwRLF9+OQhu4Na1iALd8ZIx361kZRMK4cH8a2bMf6K5znOKznsTLYp&#10;3B/ekYH3adAPmNMuMGY5HQCpYO/PepWxS2NPS1/fu1ZviHcdRjAzgJz+da+ljhzWHrp/4nYG8j92&#10;OKS3GVV+53oABQjnPagfc6mnKV29SDWgGbPHu3DLBu1ZpTY22ZpFPbit+QLIjZc7h071mS7thSSd&#10;jgkruHSmgKClNwWWUrnuB/Sno3lyY83KnjIGM0hIPyu4wO4FOhbJ2M6FCepXNAGmkrxKGhuwI+ud&#10;uCKkeRkVZo7qJ89WXIIqONdq7RNDJGeo284+lHnTWL/6PLAydNpH6EVnYsdLM5XzY7mJn6kNwarS&#10;TXE48wXERkXjDcGo9kgPmxmAc8oOMfhSPGCnmqIQ/cDjNNIBd01wP3jwhh0LDH60Is07/Z2FrtHQ&#10;yEYB9jUflNKNwjQHv81M8pnIXyAJB781VhXJyJYy1u8cJAOPvhl+oNKGntSytbxurdjhlNVVXP7t&#10;oBuzgZODUu1oDtntWIPYnH5GiwXHIpR2Y2qmN8/LnIFNMJhYSrZgxntncKcgWJvmhfY3IDf40HbH&#10;8xSTYT3OaLANaNc+fDZlcHkKcgfhUmIrw7/skiyAZOw8H8Khfyo3D4mCMe+SPzpSYi4kjM6gdQ3I&#10;/OkBcWJJouI51k69eD+FQSRxTJ5ZW4WZemD/AI0/eNuUaQevemSTxyR8zyiQdCBuH/1qYiBWQEwS&#10;/aAw4HHIpyXDQM0L3NyoZcEEHOPp0o+1xzQbJLhy46HOR+VDTK6bZbl+OmeQKBh5qwMqm/nZCOAV&#10;xj8M804SfZisiXcoQn7wG0/SmQzlFKNcZBGOAKWI8hZLhFjJ5+XP86YiRZipa5TVmQ5z80WCf+Bd&#10;KUt9pkaSPVE6ZIeM/wAwMU0GS3dhHdQvE3+zn8wachkDExSWm09flwR+FIYLPLMUZdSgjYLgmSMn&#10;P4gVC07Svh7u23g/f28H8QKs4kR1NtJbZxz8oXn6d6J0dY4mVrBJxyd0QT17jrQKxCl5P9mkgN1a&#10;MSflLxA4/wCBYzSrIw8xLuaxdiuVbywwH4kAikZU3Fy9os+7OQm39ak8s3LFpfsrPjAYqD+vWmId&#10;C0ZjVbkWkgHABTdj86I0llBjgW0lUN/q0OT/AN81o2WhXd4yrJb2xQf8tCuR/SuqstNs9MiURxp5&#10;g6tjmk2O5naRoCw4uL2KIP2jUcD/AOvWxI5z04HAApskrZyefakVWf5jwo6mpJECGQ8LVLUtTXTo&#10;ykMRklPBK/w1T1fXBFG1vaxyN2aRea5t38tGZ3n5OSCc/wD16Q0ieUly9w6yqx5ILf0qsZPOHAlA&#10;HUDjNVnJlOfMuAmOdozj+tLtVgHinuVUDkFM/wA+aoos7bS4CIhuEbuYwc/rUyRQbhBaXN6JD1wS&#10;Sf8AgPSqf2osiLbz3BUD5twLZ/DtSR3MshCW95cGQHO1Y8/p2osMtvGdPZ/Iu7tJicEn5SD6YFQo&#10;qWsqyTahcRXRGVPl7eT/AJ9qWO7mCuWvHM4P8S/060yOSfcGl1BhKPuAxY/n/SjUVkWIgfOa8vdS&#10;kO8kgKgUk/U5qeGZpysj358kH5UMfJ/E9fyqMSSySme81CIc52GLBJ/GiSd7vCy3EKw5+UGHGfp2&#10;pMLF9bmWT92lxCsPcOv+FSNc4HlwS22DjP7sD+VZzXJ/1MVxaiM8EsuMfl1qxHctD+5glsnD8M23&#10;Yf61IF7zVtijW8kDSY5+Xb+tMBWPEu23eQ84K8VEpNpJiOOzdmGNwPT86kjQQBZTFbyvn7hbOP6U&#10;CEEOAZpI4SSchQ2f5VCoLN5joqc9M1MUff5z20fzH7oYfyFNaJ5289rXYuf4eBSsM0LWRpOAiIoH&#10;ODirg+bGBgetY6A7uI2UdxV2GYBljCvg96tEsvo+0YAyDwQe9UL2zhWMyRxOcnkA9PpV1R6A5+tV&#10;dRuYokSAlhI/zfLSAy3iSNCZVnLEfKM1GE2hXn80RkcAdTT22Hm4lmGR8nGM01Qu4NNLKkeOoXBo&#10;KAArGWLzLDnrt7UBfM+eN5fJHGcZxQH3/wDLdzHn7xXP/wBanNKx3IlwfLH94f4UgEJDHbBNIygc&#10;7hxn1pJDt2iK4bfj5ht4+lDO6tiKQHI6kUrSNCmUuUMnfK8D+tMAL7V3/aD5hPTGBSAnDM9wqv2U&#10;ClOERZPtMTSE9NvApGXf++eaJmJxtAz+tAhAWkJZ50Xjvk5oDO67S6Af3mPFL/rgWZo/l7daRjJM&#10;QreWAOlADTI7FYC8WB3NBkaJjBGY2Geq8Zp2GZBbiKHZ3foTQGaCMwLHHtznK9aBjPnidhiFmI5Y&#10;HpTfMaEB9qHPQdxTjCYHO2GN2fqd3So5YmgYs8aMOwHOKAI5Ysr5pjQhj90nmmIrsyOYwEPbOKlB&#10;Co0jw7geg3c0xFLqrhGUZ+6DQIqlGN87eXsXsAa0ItoaNyjY7802WH/Sw+0qu3GM1MBhVIVttWhD&#10;7aRUv4Gw/EvrXS6uubdz6Jn9a5iGRkuBjf8AfHQdq6nVubVu+UNTITMPestmRn7ppG+ZOvalWNVs&#10;2IUD1xSHPkrjHSqAgtMh0Bf+Lqal1TEOoOy7N3X5hUUSkSA4HDZp+shV1XzD5eSowGHNKO4nuQBi&#10;y+bmPP8Ad60hy37xtnHYUxkjYCchA3YZpvLAv8uPQGtBkuPPO5tmF5wTSfNcFiUjCr71HjzWDeWi&#10;Y9DineWJSFWMKR/tYzQA9UMrbfLHA454oUGVvL8vGPSmPEVKoIjuxwd1G1mXaFZW7kGgBzfIPL8s&#10;Nk9eppqRkLgxnPpnOKNgjGx1kZj/ABZoCiMFH83ceRntQBJ9mcj/AFUn60VFtuOzTYooAmI43ALR&#10;tbl9q8DnBpeEO4JkH3oZP4whCk/XFAAd0igqikj0PJpu4yLgx8/WjYPvBSKCodflRs98d6ADIYbW&#10;gw3rnBFIAM7GibJ6c4pwCMnCuGHSm/JjDCQEdCBQAnMZAliYg9OcU7Aj5Mb7D0zTQUPyMX46U5Ds&#10;yjvJtNACNsjO9RIq9weaXcDtkjMiY5OOlBIU/wCtbYfbFKsixsCkjAd+KAEDo3Ks+ep460/fC4OZ&#10;XEg7gZFIZEzuimwe4IoBRvnWYCQf7PWgBfNVgBJOcjgZGcVq2h/0Y/UdKyWxJhjNGHHTIrYtcm1b&#10;PbFZ1NiJbFGfBmOOoqWDqeO9RTf69s+1TQjjr36VK2LWxs6aP3TcVzutknX2AYYEY4ro9NGIDXN6&#10;0P8AioWOV/1Y7c0luBFn5F+bNKPu5DAEetIxGxenFC42npWgwb7hkEiBhyR0rMuGaYFleEuPXjP4&#10;1pNlV3qqNjqM1Re3EgMq2sW4DkK3J/A1SEZbZkIDrEHHQj/Gli3Z2SRw4zw3pT5oo2GRbBGA5APX&#10;8KhQIQAIWVgeCG6/hQxo0g3kp5b28EikcMH5H4iofLVTzbxuh6ZNQjy8FGgkD9mBxSq0akrLHN06&#10;qcEVFirkwTy/nEWVz3OaR4Dt8+O1V0Byyb8gfgah3xq2JPMKnvjBqMpHG25nuDEx9cEfiKYiWREk&#10;bdFbvH6oJMjPtUYQPgRpIG/3uv4UjIOWiklaP0fGRTX2EAxyTf7QZf5GgLisNwCeTKJAeobH5ikQ&#10;rgrIJwRxx1H5035NmVuH39wVz+tAdX4NwVf1IJFMRPEwU+W7TY6g4/yKnGUG15JNh5HHFU0k3Exv&#10;fBCAdoIyM/zqRLiT/Vy3aqvqOlAybz3tWyLiVIWOPu4FBmEZ8yK7cqeoMeCPxqMXE0ZKLeRmJu8Z&#10;JBH0NLiZBuS6t3Q8ZRjn8RSAm+09HgnJPfMecUxpBKoljvIt4HKGPr+VRhp4TujliPqQf6VKFuPl&#10;niNrIT97aQhH4GgaGyXPnxrl4VkHRjGBn8hSfazNBIry2SyY4zEP59adtnmbzo4oN68lUIUmkklu&#10;bxtxtrYSL3ACsfb3oAjE4lTy5FsiQMBwvI/HinJg/u5IbaRf9v5qQvdXTBZLeNpF6biA30ocSuyx&#10;z6ftYDCluCPpTJF2Sx/K9tbGJuQVl3D9ORSEMpZVgjdG7BuP8aMhU8p7BuehI2/rTYpDDvhayGG4&#10;IkjBB+hoGSqsiN8lhC6kYYGUY/U5/KlnjSHb5dnBtK8qJy2P++qr5MbFG0yQrj720sPzpyHy1wmk&#10;y89XKllx9aAJ0htQIjFa2yTZ5/et/Imuz03QrOONZ3gjMp53YrmdBhma7BWGNIhyXRufxruFlDoo&#10;Q8AVLJbJgyIu1AAPaoGIz83WkL9u9Nllhs7c3F1IERRnnvSEOIRIzLK22MetcvrHiESyC2hd4Y+2&#10;VILVDqutrqG7bdmOFeirj9axPtqbDvu/MxxkAAUFJD2ujBy9y3zHjKbf1qBpyTveYhc9SpFMjlEx&#10;I+0h8HjA5qxBNsYLJeKqg5A25NOxQ+Ip5Zljv1AB7o2R+OMUjPJcOQuoRBAPvSA+3oKaZvNlZPtd&#10;sFPOCmM/hjFI7lnCRyQLHgcCMIf0600IXznysa3kZHdjnAqdZp4mjS01S13lsMSu0D8ahK+VtEDw&#10;BT95igB/PvUxht4GV0kti56s0QUj8aYXFDSxoxe8tXnB+o/OrO54oPMmvLPftyo+9+pxiqpjjTMo&#10;kgaY8glOKUSpKvmTSWvmqflzHmk0K5Yjle4TzJriyAAB4w//AOqk+0vfuqGW1+X/AGg2APahnF7H&#10;vu7i0Kp91Fj3D9aa0/8AaSRQ3S2CxQ/dMS8n8BjFSVckAmlJgQWboP8AaVc/gTSs1xCGgjs7Zlxk&#10;mJgP51Skt4WkaFVtQh6nOCaYIzbrJHbRwSMTwzHn9TTsK5Y+0NZP5X2GJ5JRxsOSPbFWbeV7TDT2&#10;QIPPl7skZ9qowxJat++0+1vHYYO5txU/jV2PTgqo8iyYb5vKWTkUWFc0UVciZrSQpnorYH5VKAJi&#10;ZDbyiPOcJwBUNsjICXW4jjzwvX+fNX47ZpNp3yJEDkjJNKwXIAolbEKsFP51ZjjWMAAkn3qwSoOI&#10;i2MYpm3J45oAsRthh1rL1CaI3kjGXa6jCjFXprhLSIs7gN2FYMk7l2eSWPdyQCucUgQ7zQ7nzLjD&#10;YyBt5P50vzSSZmuBEvYlCc/Sq6TvMpeW4gDKOAOc1JFO12GRngCqOdxBH5UDJhOZXWE3MSxA/wAX&#10;FNMzjMSyx+WTznimrI022HNuIwfUKDSecVdokjhKZ6g4H60APkLQsFEsRDDqKTBt8ODA7sOw6Uwz&#10;+S/lqkQBHVDSeZ5TBjBG+ffOKLAOMZAEr+QzdlHJo2B8y7IzjsT1/KmHcP35tvlPGA/X8KQqu7zR&#10;b7VI57Z/CiwExTzmLLBGqqOQDtFMKGYBUiwB6Hp+NNUxylmWE4A5wNtKbm3b5I7Vg3oooATyiU8s&#10;RNuJ6hs5/GkLxwKYWgJkz95TmmLKJCRsYMOOnNIZo1+SQEMf73WgCQxBFP2hJTu5UBun5VDMq29u&#10;DKk2D9wf4+1LHNDnEgkBA4JJFV7yeIugZpSuMgEkfrQkMbbx/u5JmEyxHuRx+FTxuPJDIZCueTiq&#10;sUqhCrSylPTPSnGZBEwEzhd3HOf1p2EyzPMPtICucY9KnWXKjDHH0rLuZB9pBV2IKjrU8Mh2qN/B&#10;7VfQkurMyTtiUDkdRXWaid1mue6VyUZzdY3rkY6rmuv1AEW647Ke30qJCZiDixkwe3ekGPs6ZPbt&#10;2pVz9hkzg8UgyIF4A4pjKcePM6tgNnmp9WJXUVkEav8AIBnPIqFQfMxuByadqcTC9RmTeoXlSxH6&#10;ULcT3K7AZEpiB9BTMEsZBF8vfnGaUhgpk8k47KDQoeUbhEyIOvNaDEIMkgxbsVU9uMU5wrsNsDZ9&#10;uMUhJcjykkUDrg05SWBEayKwHJY0ABZXJQRuXx0Xk03cu3bscMPfmmpJu3qjSCQcEgU8AlNql93c&#10;kUARtMgYKwkVz0zSo6L8sjyhscFuKerrG21pX87sNuMUhYk/vJmLnp8tMBm70km/74P+FFO865HH&#10;2xv+/RooAm2qp4B59aN20/MGAPqKC+4YLHjpS722lWkJXrSAQhRyN2PekyBhlLD1pRIVyBJlSMHi&#10;lV2XBjlGPTFADd6tkh2z34pxZXHEzK3rjNG7achk/Kl+U5ZJYt3Ur0oAAFIAklIOOpFNBBUh5sgd&#10;DTvnPzbkLY7igEuAD5akd8UACsPumYPGehxQSVf5JFKEelHL5R1i68EUbCpMbJEyno26gAPmJhke&#10;Iqeo6mgo+PMjMRPdc4ppV4mCiONlPfdQIPKG5YUYdwD0oAk2O6+YoiLDqoIBNbNid9q+Rg4FYRhU&#10;/vBD74DVu6cQYH+XBxms6mxE9jOuAftLE+1TQ9/rSXXEx+lLF1NStilsben/AOorndbX/if5wOYx&#10;XRaef3RFYGvqRrMTY6x0luMrbQUHApuwquQmR0oJPl/dPWmqT3DfhWgxskeyPzDEdtU2hXaZRBIo&#10;B5yeKvSfJGdxkCtx35qkX8vLedP5RGMEYxVIRTlXf8yQSYHUjkVX4KjYpJ6/Kc5qw7GB/NiuZ1Uc&#10;8jGKrgknfHI272H9aTKQxZYZFZcSiQdwf6UCWMAhzJkenOPwolleT5vtWJB0ZhnpTjO8oBa4BkAw&#10;GIoAFdBw5Yj0zg05ZkUFfOkCHseD+VOEjyqBNKrFejYHFCmYp5ck1u6A8YTp+NAhgJVsx3DqvZgM&#10;EUjl/M3eflfUjml+dTjMW0+o3A0BpoG/dPbvGwx1yPcEUANb+EpKCe4IpeSMiWNX65Yf4UjCRSDH&#10;FAR3CnGPwpfKd1LpHEWH8IYA/rQAM7zEb7iFXHQsn9aF8x0Cyvbkjo2zOPx60zyvMbP2eMt/v4/n&#10;xQEEgB+yqjD/AGyM/h0oAkLS7DDNDZsh6Hbux9DSrGI25ht3Q9s5BH6EU1Mn909iQ3Zg+KaiNG2y&#10;WxkUnocgH/69AE3yq+FhQKewPH+NIYfLbctvGynqA2aaMRvte2kKnjJGP1oKrC4b7PMyt0yc/rQM&#10;kMIba0duM903lv501kDg4sXEq9VWTOfwNJL5aBWaG52nqM7v5U2XyNnnRreBe4bkD6Y5oAeYY7gb&#10;lsriOUdVD8H/AIDSBIpD5c1vd5HTyn2EH3Bpv7t8SRNOoA6E5H+NObyZxkXUqt3KjdmgBNg/1ZW7&#10;j54JHP8A49xSmWM7oS9wJOnTJH50glE0Co2ozBV+7keYPy7ULfRyw+U+pkOrZUtyM/TrQApnjhby&#10;Be3S7h0PBz9OhqL7TbhvJm1C4jTuwG1gPXbUyXLsjQjUIskcZHy/ryKdaXE8Lt5kWmXZ6DfFuP4M&#10;eRQI6rSn09IEtrS4DI2P3x5LVrxtjdFGd2D1HeuSs7W6XEi27RyEAsFT5SfwrVt9WmtJf3sRdun3&#10;SP50mhWN2aaOygMs2N38K55NcZqeqXV+5MywjafkQnoPrS6nczXM/n+TJIeylhhaxp94DOLSPeTn&#10;Af8Ax4qRpCyyjDOwtRKRwT/jUAUyYMog3DuBkfnQtv5oLfY7czE8ZfH/ANapfs8i8zwRpJjO0PkH&#10;8RxVJBcfGGIQSC0PHBI3fypx3OAJra0aMHI+bP8AI5qMRvNt8y1jRlGAS+D+nFAt2lRQ1okaq2Qw&#10;bB/MVVhXHkO0ZBtYBCp6hhg/hnNKNxPlQWkLLj5mLAcfic/lUR+VmjNoQD/Hu/rRsYgosBCn+Mt/&#10;XrRYC5DHg7I4ImB+9l/8a2NO0yKd9q20C7RksCcj86x7QJC/lpaI+8YaR23Y+h611nh63QLPtUDK&#10;4zkmkwG/ZLaGNkjgi3epFczdhElkacWofODu6fp7V2bRocqcA+tc9eW+hW2pg6zJN+9OUIB2HHY7&#10;RmlcEc4dSs7aQmeSzlAHCxqW/Xir8Op2moRoS1uoUZCBSD/Sult9c8IaXJstpLaKQ94oGLH6kLmn&#10;38eg69h4r2CO8Ufu5A21j7EHG4UrlHNPGzREKLWODOTlTk/p/WmhUVzHb/ZmyOWYY/xplqZrs+Ws&#10;jSKGx8r5X65x0rp7SyjtEyw8yQ+pyBTJZkQaWipG8doJpT1Bc4HvzWhbaO8LbpZDGpOdqnJFafly&#10;EArtHtikwc4O7P04ouIRIYkHyMxA7tyac0oJxvOPfmnhHPC8027e102Hz764jjXspOCaQCBXkJIc&#10;eWOrEYFV578RrstnVj3c/wBKytQ1u8nwlqIDansrYP8A9es+SeWNFKRxMx6hH5FOwzSkkYP5jSxt&#10;JjgE/wBaqMztI0sy2x/3jkmqsoby/MZELHoC3J/DpVPDkebJbjGful8Z/CjlC5pNJJMWlaK3XA6O&#10;f5AVG8r3xx9miwB0JwBWeA8wZ/s5VB74oP737kRyB0Xj9afKFzU3CVBbx2EK54LBxj8zzSMEjiMU&#10;doHk/vK2c/jWWzRsqxx2zBh1bqT+NC4jUpslLnvkn8qXKFzSaXycK1lh3/i3bj9KcNlpIJLizlYN&#10;yo3ZA/Csw/IcSiQN/tnpR5mDl3lAzwSeKfKFy9kMxnkhuhDnhVYAfl1p6SQk7wl15a9cc/zrNycl&#10;/NmCZ9eKUyNniSTb37/rRyjuaBmiLZtmuVUcsMZ4/GmtLEf9S9xz1yck1nSXLKAqTyFe4xu/lR5/&#10;yqYpSCe5FHKK5ofaIgipHLMJc8sf8KQzrtw00hlzycYxVLzPlBjn+fucdDSb2I+eUGTuQKOUC+s8&#10;LhvNuHVx90Bep9yaqzTGZhvlzt4HFQCRnOGmj46ADk0b1dsF049KaQXLNm6K7if5oyCBzjFNeXEP&#10;l+YoTPcU2L5sruTH8qH+5sIXGaVgHlgZAN4PHXGKuqNjKoZCDis8cf3a0AMSADYRx0oAtwZ+2D5Y&#10;ycgciuw1LAtT7Ka461IbUIxsTJcDk112rNi2b/dNRIDFwPsD8fnRgCFc/wB3oKJBiwPfkUHIiXHG&#10;FpgU0ANxEAnV6m1oZ1IkiUxhBwhxUVuM30OJCfm6UmtsF1RjLJIkeAPkHeiPxCe5V8psCT96IfTr&#10;Qu5uIvNEZ655pAd7cTSiEDqynj8aXEgP7m4fy++Vz/KtRjth6RSS4xzkUm8SApC8m8feJWkaQs2L&#10;e6zg85FOlLjaY7lR/eyOtAC5CnZHKwkPt/Sl3FOlwxlHVdmAKbI+FJt7hPMHUkcCjfLt8xJo/M9M&#10;Z/WgBdxPJlCyDoCuaXzMnMkyBh0UryaA8hG4yR7z2IyTQDJIpbzIgR68k0AN+1XfaSPH+6aKh+16&#10;hnhY8f71FMdi8PmHLqPrSZY8Ep9cUck5wgNLy3VU+uakQh3fdbZ+WaadytgCMqfxp2NwxtXPrmk4&#10;HytErA980AADKRtCEe5p2PK+YRRnPUDnFNQhDj7OGHu1KVKHJhO0+poAdtJJkEMfqVB6/hTXKybS&#10;IlVhxwev4UYAO8wuVHUA9KR1RzvSORRjlSc0AAjD8CPGO2cUvlAkxm2Jb16EU0hHUbFmDZ7HrSYW&#10;RSqmYMO9ADseWxjkgYcfT8qAqxn54mYHoTQGBJR2l3DjntQGVDiWSXk8YoAa6QoS3lybDzgk1u6Y&#10;yPGxjVlyvINYhfYrBp5Ch6ZXFbGjuGxtZiCMcjFRPYmexDeg/aF47Gkh64x2qbUFxIh6c4qCLrzU&#10;LYcdja04/KRWP4lTF9avgnII4rV04/Nj1ql4nQeVbyZI2uRxSGZO0bDy350yMhWPztz708EFGG4/&#10;iKSMLuwXA9yK0GMeTCkGVwpqm0jF2X7b8nQKAK0Wy42SSRcHIJFUmDNM8Mq2zIDwc5+hqkIqzFl4&#10;WZSvrjmqTl4mDRyKeeo6ir91CfubY2U+/FUWjMbACIFT3DAikUIXdm8zegf1xih3ldt5MW/HPy7c&#10;0hidfmWBWXv83FJ5bEF1twf9kNn+dAEqEyHLGFWHQ+X/AIVIzNKoEkdvlehxz+dVjErkEQgH0DGk&#10;+aQhUtpVYdQDwfwoEOJlJKPHCV+uabloiU8iJlP+1wfypdvOxoJlYH/dx+Bpg8tWMclvNkd+n86A&#10;E2eU4ZbNGU+jk4/E80kkUKsJFtiy55XzC2PzoIRJNpSbnof88UjIseGYzlT3K/4UwHFUcb47V/dP&#10;M3Uu1H5SCVGHVQ+Qfw7UyQLGnmb5hH67On5UoZXG6N5iuOcxkGgQqiGVdr218rg9UkUfoaQRx4ZF&#10;W7Ug43bsEfUH+lKo3jdHLKfXKmhHaRTsuHLf7SZH0pDJVYY8tnmA74PIpvyQybGmuSG5BK4/TpTP&#10;MGSPOO8dsdPwqaO5mx5T3eAf4SvH+NAIaLj7K4P224Cnphdn/wCula5WE+cupT4J5zFtI/4F0P5U&#10;faLhSVa4RVP+zkEfjTUlkVs/abUo3TByT+BoGTB0K+bHqDPnnDJg/n0p8jliCtyi+pcf4VGCd5xJ&#10;CyeoH9KkaEpHugNswHVd4U/lQBXJydyXVssnX5+M/kKlUSTKY/P01Zc4DMiJu/4H1qJ96EMkUA9d&#10;pxTBbGR96wwmQnseaBEzJN88bppryoeG43fg4qPy/MYfatMt2cdH+0EH/wAdOD+NOWz8xmaS2iLg&#10;cBpCCfw6GmrDEWxPp03A48uYR/pjmgC1CZogrJa3NsOimNwoI/Hg1afVbt42gxdsrdcnP/1qz4om&#10;uG8tLS7TA7uF/U8GlluBEFgNpdqe7YOfz6UgJZCyxbTb3cuep3f1XpVT7LIQGjsr+YHkru8zH/fP&#10;NNlljjflL1lI7E7v0OKaUhiYP5t+VYD5ZCBj8VoSBsfLBDJFk2V7nOCrSAgH6Abv1oFvDtLeVdxn&#10;HEYk4/I8/rURMEf70TXw+bkSL8o+hHP51KFicGTzbnavUbOP8aoQ6OJJBnyL6LjnBAP5P/SnIsM3&#10;VL9P9qM9T/wLj8qi82GbLPd3gwvG1C4/PtSGYSqixXNxtHJ2oZc/4UwHfunuPJjS839Mnr/hUe2P&#10;zWRHuvMHDEjGPw6UjXMTrsF5MvOOmSP+A1K0yrEVgvJgCfvY4P4UAWbdlMnlKJyx5zwD/hXZ+HBi&#10;xmCo6ndg72yT+VcHuWGFmF1IGIzlhwPwrvfC4C+Ho3Dl95zuPes5sOhZmQq2c9Ky9UhM1tkg7QeT&#10;mtedgq896rFP9Hlyfl2E8/ShMRyM1tFyCBj1zVaLRvtM48qIBe71tWtk9w26TlD0WtmKEQrhVAA9&#10;KYXK2n2MVlFtRBuxy2OTV+NeMkZz601V6e9WkXChQKTYDRwMCpI4Wc8D8ac/lW0fm3DhFH61y+q+&#10;Iri7aSytLO4SIjBdeM/j2pbga+pawLBDFYwfarnpkEBV+prmLi/1FmLTWizPJ1aNtw+nPSs7Ytsv&#10;kx2k7Sn/AJaO+T+dAEqvtNtcTM3RkbIH5VaQywgnhHlpp6KH6hG3Y/wqbyktTvOnKpbnOdx/LtVQ&#10;Sx2CsZLaaZ3GB+8Lbc/7tMM8dqVe6trlmYZUPKNq/XBz+dNCJZgqnzWtXXPZjwfwqo0aljL5Eij0&#10;XgflUbN5eZp470wMex4H0PWpFdZ0Mim5WFeQQN2PxpgKFVhvWOTjrtHAobY2AoceydaBIsqs0ckw&#10;jH3hjOPr6UNKgx5Mr9O/OaAGs8XljYsoz1ySTn6Uu9Auf3iv/tZBH4UouPI2stxtf1pRIFBkNwpk&#10;7jb0/OgBqMjAs7ys/wDtZFOR42zukYrj5aFIlzI06s3bC5pwkFw+LieLgYAA6/hQA1Xj8z5rkhf7&#10;oo3EyYW4CoTyGGaTJkYR7olQdCf8BUjPMF+zxmAxev3aAGljG3yS/KeoNISIxvSVQO5IpQpVtoER&#10;Hcg0vFvkhI3J/KgBjbdodXUuf9kYox5g3s0Rftjmk2Mg8xYo3yc7NxpCuT5jRqCf4QcZoAdtMwLy&#10;CFWXpjmj/WALtQAd6Z5QfnydhA/vYo2BjjytuOpzQBZiU+WVCLjrmmOvyhfLBoRf3YQRnPrupZgF&#10;2ptfP1pDG7SFC7RV2BTvX5Bz3qj3ClHPvmrsIG9RtbIHrSYGhpaCXWrXKAYf17V1Wsn91jGcgD9a&#10;5vw7AJNfV9rDYh6mt/WTyBk9R/Ks3uBnzfLZqMdW6UknCcDOAKdcfchTOec02fhGycD0qgIrFS2p&#10;Qg445xVTUf3ur3DS3MixjgIF7/WprNit+mAQelQXsjS3syPPEE3nAIzTjuLqQcggfa3EI/hYA4p6&#10;upUiKZtvcstMLzf6oTW+zuMU/fKmI43gZCPm7VoMFmVf9XcqydCWUDP404OUbMcsfPX5OfzpMPAS&#10;tvHbMG6k8AU395ANyQ28rfXpQA7LRZdHhEmcklP60Ycr5qPCzn1H9aaEeM7zHE79dmeKeAcec0K5&#10;P8G7+nSgBCQV3r5JcdN3NG1p/mZYQR2z/hSmIunmmAcH7pYDNNCPO+/7NsA7K2Af8aAGGSYHH2SH&#10;j/aopxuipx/ZbHHGd3WigLlgLnnZ0pSC4/1XT9aj4J3bXH404D+I+Zt9qQC7VYYEX45pNkYyCjBh&#10;QQjD5WkB/Okzxw8m4eooAMqp27TmnLsX724/iaUOhGC75A/u00uSMFzj0IoAd8i8neaUrzuQSBB1&#10;zSKzY5uSFPbaCKPNZW/14A6bscUANJU4KM4PekJRuPPk3ev/ANen7mXBjnjIzzhaQOqHKOm49RjF&#10;ACDYRzOxYdyM0qbc4ecjuARStkneDGW7gDGaNrON2YsjoDxQA7zeqvdZQ+g4rS0iRfNG2UMCazFL&#10;SrtljtgRyDnkVb0uWRJzG6RgZyCpzUy2Jexf1IEDIXODVNMA9MVqaihKN7isiPOBk1lEI7GtYHEg&#10;+tHiCPfpjMDjYwOahtHKyVo6jH5+nTIO6EihlHKRucD5sgj0pBy3G38abAf3a52n1p3zCTAQH6Gt&#10;EMkZS4w0cfHQ5qm8ZacqYE+u7HNX1iLgfu26dqqT26mdV8mQsD1XimgIZYuTG9nn/aBxVVoPK+Q2&#10;7AHpkcfnVxljUlSsmc/w5zmkX7OAUYPn8c0xmc1uEx+5kK/XP61VaBUbeUnCk9C2cflWq3kA4Mkm&#10;ewJIJqnOY06ySYJ4zkUhFZoxjcol2gcrnNN+UruUyDHUYp5cq25JnUfTGKjM2H3C4ZW7n/69AwFx&#10;BKpBkn39MqNwoEkZBRpZR9MnH4UslwJGz9oIk7k4OaVnjcfNdBJOzkAigQxZE5RppfwHP5U1S6cS&#10;XUiqehVcfoak80MmHuUJ7EqMD+tIu5hteZMZ6quRQAglkt5CV1JljPAwu0/jmns7ZMgulZTyTsII&#10;/pQplXcheCSM/wCxuz+dMHm5K7oip9s/pQArSbdrQ3kW7urA5pWd5MMlxDu7hjjP0pdjpgxGAL3G&#10;MfpTQrpzEtuD3Cjb+hNMQ4ebIPmntg2Or/KPzoZJc4d4GYdCr5H50hiZ/njghaX0JKg/mSKRog5L&#10;/Y4Vl/2GP/6qQxyNMx2skTem45p4Ex+Sa2hKHpuKt+VQ+XJJ/rLUKR0/eY/lR5A27JLEx8nDLJtP&#10;6UAW9ksabZLQNE3AJI209hJGuIrANGRzt6CqkUSR/I9pN5Z/jWXafz5pf3UMrKtvcuGHB83P68D9&#10;KBiFHUl1059ueSg34oMccg3rYSbhySMt+namsIUYbVvRu/vSZA9vlpvl+S/mCW6XPTMh4/L+tAg2&#10;Wy7pWtLjI6kNgf8AfNAaCXLbJxgfwEgUuEIac3N2G64Vcj885/SnSMZl3rcXAAHJMe4n9f8AGgBq&#10;C3nXGbrjr5RJ/OpPtMLxCD7RcFV7biWH4VCbl5htXUbobezwlh9OBxTpLh5IVjN66lehMefzAGaB&#10;DFlhjLD7Vcc9QxIb/vmjzoISCb2dlI/5aJsP/wBenCZ4w0Rvrd5PUwjP680bnjP+kT2bA9nh3fj8&#10;1MAF1AmGa9kKseAy7fyPegygjzPtjeX3yh/9C6UR3Lwtl7uxZG6BoRID+DcUw3M0rOontPKY9VTj&#10;/vnNAEoufMIQamqKB0K5NPZ5UwIbsD1yuM/lUe6YN5aSWYUjjYuz/wAdp+JYhtjNq3rtXZ/MnNMB&#10;PM8tRiS2DMeXZQpP40gbHzx/Z2dsZdTj9aUpJEQ8KWssjcnGVI/Pg0bZEGfs0O4tkhCSf8KAGt54&#10;jLrBFNIenPP+Fei6Ehi0C1DJtOCSvvXnghiRXaayd1b+FZtvP0r0jTAo0W32ggY4HpzWU9w6Elwq&#10;uMgVR2TtJtRlMLAqyH+laQAPWmuip846elJMRXt7MwDLrggcCkdCzHjvV4y+coUIRTJDDaoZJ3Cj&#10;sO5p3AjityeMc1T1PW7TSYyqPHJcnorNgVQ1HX3kVo7eIxRd3Zl5H51yVzNGshkWW1SRjycHP580&#10;DSLV3qlzfyM8uoP5h4EcYyi/pk1nTXKsTCl1cGXHOwH+VJ9oeUYju1B7sIwc/kM0qzADbDdEyfxZ&#10;T+g5qkgIgw3+WLi4Mw4I2ED8qmkmjiCq9xMJuwUEA/h3p32oR5WG+kdz1UIQPy60LcmE7kvjFcEc&#10;Kq9fz5qrANWWGAMbm7njkx8gCbPocmkUOoD3F1KCeVKpgt+Jp6XO12luNSKzEfIFhxk+5f8ApTRK&#10;S4a7vUYdsLgn8+KAELyyNme7lMfZmGSPbNL5jPwL392v98Zx+VN+0ySMFe9i8kH5QV5P4dKcbpiT&#10;EtzCkecncMY+uOtMB7zuQES8Hl45DDr+VKZPKX/RpU3MOWYcGm/a2tt8EF3aujj5iqBP6mkUmBSY&#10;/s7yP1bbt/LOaQD1Zrc74pImlPcoOPxNMyxy7vEXz0601cRv5my3kcdBg/44pWSQr5rQQYPYyc5+&#10;gpiHcy/NIsZ9utK26bh1iRAKYNzjeY1XHYNimqWlYhoAAO+7rQA/55B5awJtHfOP/r0EAIY1to+e&#10;pHOfzpNqkiNLRh/tBuv4mmtsVyi28jN67s//AFqAH7CgCfZlfPUg5o8toODFn0Gc4po2x53QSFmH&#10;B3/d/I0ERR/65Jz6BWP9KAFKbPmeJmz/AA7v6U3HG4RsF9uKEEe4NIZzH3AIBx9etOJTJZTKI/zx&#10;QA0hSdyrJx1xQVDKNisD6ilLq0n7t5BH6EZNPUhyBGzn6jNAFgmIRIiq5k7nrmoXZGbad2R9amGN&#10;y7ZmVh146VCSPMYmZic9xSGAxnHOatQgZY88CqqN33nP0qwjgRFiWx3wKTA6LwfCrX93OA3ChQTW&#10;nqb7rpVB7k1D4PQLpUtxliJHyN3oKLg+Zfc9uKzQMilGbiMZ4AqO4OE4xn1NPB33UhzwvFQXbBR6&#10;46k1QEmkp5jTTOchASCazD5lxvDtDtYnkjtWtZfJo1xJgfMu0ds1iokkh8gWaIo/iEvB/rVQJW49&#10;dyboNsAixjOMUvKgRpHHt9V4qMQuW8n7AgfP+sEmc/jQy/Z3EH2N2YnBdWDAfjVlD3hjjAAgilLc&#10;HHalSEQ/dgjfPOC2cUG3S1O2SBjkZH7zOP8ACmeQqgF4ZCGOQA9ADvLaMh/s6MR/AGpyhv8AWPAq&#10;huih/wClRGBoF3yxzsvXy1f/ACaI1DKZGhnSHrtJ/wAmgCd4iwDrCdg7bsUzaXbcIpE2+jYqNcSy&#10;eYizeWvYDj9aUsS+Y/NVR97jIoAXfEODbyf99Ginf6J3efPf5jRTAnJA5Mhx7imN2ZZSF9xUu8gE&#10;NJGR2OKTLE4WSMrjOakCM7uqSD3yKcRlSRMhb0px3A/K0bA+hpDvGDhefQ0AIu7GRIhIp4Z2GCye&#10;2RSFHxv2x/geaVUc4IjjLD360CGgsxwSgx604tIDsIjwO+RijJmGGgQY6HoaaFDHYYAQO1AxRJLE&#10;QoSMj8CKTcVH3F59O1G0RsYzbHJHamsmzG+B/mH50AKfMRS6xqR7Gm+XJKwfyl3Y7Hk/hRtEYB8p&#10;8ds80mxCfMNq49WB4oAeMyqMwJkdDnBqaxfFwFMAT36GqwCyHMcEx45xkg05ZIWlTEEwYHgrn9aT&#10;QjrLjL2qtWEuQzKR0JFbkB8yyIOeB3rImULO2GOTzisVuTHcnt2w4ya2x+8gAPORg1gxHBz6Gty2&#10;bdDj0oZZxwRo5pomUfI5xTsfMM5A9qtapH5WrSYU4kAaqxCsvJKmrjsMthV2KQ0nB/Cq98FJjeOS&#10;RT3IGc1JEV2bRITx6UlzlrfiXaQfSmBReUNk/aGLe4zUJu49pDXPzDuw6VIZAg+WdQ3+0Kp3L9WM&#10;ke7pnbiqARr1jkPdR7ew21WN4XUq1xEyH0FRudxzlCR3xUeXcYfy/wAKQAZHV/lkjK+pXI/WnLLI&#10;j5R7Zk7qyA/pTRvI2sE2/nRhh8ojiKHvTAHWRDvhNqFJyy4xj6CnFRy8SwLIeoC7Qab5RjO4RRsp&#10;6kGgWuWLwwK5PJXeePzoAPLEjmQxwed2OMfrSAPKcSwRqw7F/wDDinfZZJAXEA4HKKxI/KofIEhy&#10;YGVh/CGx+lAEg3N+7e0jXB4bdg/p/WlKsBsMP9P1qNESRNptpUI/2ttOjIwY/s8pxxwcH86BC+Uq&#10;Hc1oWzxnP9aa1uqkMLWSQZ/vbsfjSnbG21oJ8kcEk/z6VHhYWywuCT3z/hxQA4x7E3GGdhn7oOSP&#10;yqUWyOC4S4XHVC/H5DmoSrRnzDJcYzxtJGPy5qYOo/etNchf93J/PrQMU2yNFlPtCEc4DdR+PNQo&#10;kL52SXaEcHALfzq07u6h47mYKB3XJqu8sl0F8q7lZh3Zd1AhsbwuxjWa5DDuUz/On+dBFJ5b3E+5&#10;hwAn9KUSsy7PtrMy9mAIFAuWGY/tg3Y+7tGP8aBjWKxkH7XJg9MptzTiGjG57g7T0wpX+dIksyKR&#10;JcwgEd4gcfiaWOaRT88sEkfYbA3880AKu0qXW9iwONhB3fn0pjO2SV1C0RR1EmQfwxxTjNOztta2&#10;MZ4wyA/pQxuBwos9h9AFx/wGgCATyZUi/hb8NtStuxlbmJm9WwB+dAVo8eTFb4J+YINopWWNUBis&#10;7czZ5K5B/U4oEIWn25EtsWHYc8/71L++bHmC3yOm5t//AOqleJAhc6bbNKR97ed/5dKgMXnHdLYh&#10;iBwHfafyFAEuLp12XMVoYyeMuGH5CgfacbXs4TCTwS42n8OtRLbJIVEmnGIDoQQn60oRPmRrGXAP&#10;8B2n/vqgCQRtkhLFNp6iNvlP580zaIW/daXsyMEpJv5+p6UoaDLR/YJ/YZ3N/wB9dKVpIYFw1ncc&#10;9N53n9KAAW0cQBFlKWz2bcB+FL5cMas8sF4DnK/ONv5DmoDJbwfO0d3Gp6eaTgflSpJDF+8eW58s&#10;ngOCB+fWgC1bxW8solkkuoYsjhIyc/ie1eiWkySaZAYGJjx1J5rzVLiGRyy3Eyr34JA/HpVq28S3&#10;mm3ISG5ilhIyVm4J+hAqZILHooZiQFzk1KxSCLfcyhVHODXF3Pi68a2xbJaxSN/EWP6VmW88807T&#10;XcpklP8ACJ2x/gKjlYHXXXiiNS0VjbTkgf61o8Afn1rnLu9munzN50zH++xUD6dqguHaT7yAccAT&#10;H+lVgu5AkkKKoPGZD/Q5qkhjnEg3bLdNvTczjn+tQiKQq3l/Y40HJ/eBf0PWm+UxLZt7Xye5aTJP&#10;4daPWNUt1Q9SBx+RqkgEO+MjZLb5P3iWCClaUxnas9sXzydwUH6NTVHlZWGK3b1J+WlXfFgwR24f&#10;vtXafzNMQ7zCg4kiLH+639aAz7MiSHzP7uQSPxpD5kaltkLP6Dr+dIIlyJ3t7d3HRZDk/pQA4qzj&#10;dK0WV5G47uaQxzTj5/IVB/fIP6CkeNbgb5YIBjooP+FMW1Wb70EUQHoxH8qYEu+eY4MMZVe5wFp4&#10;N1M3kQW6MD124VfxJqHyzMRClukaL/FvwPrnrTWiLfuhZh/+mu7P8+lAifM8e61jt4jnk+VyCfrS&#10;Ye2zutUL+iHdiovLMX7tbd2Y8Ft5OKDB9kP7yKaRjyFEmcflQMdtEShjbKR12ijy/wDl4e2+XOOT&#10;j9KaINhDS+ftP8IfH/16aw3NvBnWMH6/zoELJmTMqWzYHXZ8oFAZZj8kLLjrg07cZz+6e4VF+8AM&#10;00PnCJLM3+8P6UDAPE37sJJvHYEk0u6JflYOj+hJzTvtDRDEVzOrHqFX+lIjYO43D+Z6bAMf1oAX&#10;zIwArvJkjq3FIoUZ3SOQenajeA+ZJvm7ZT/GkMqvIM3AIPTIzQId8o6yOEHcihmBOBMdp7YzSb84&#10;VpYwPU0GWQMIhJFt+mKAFOF4E3HoRT4sBsrKTUZaSPgNCc98YqSPciFg0ZJ9KAJA/Bfdz6mot2Rn&#10;zBn6U6QssfGzcfU00B8biI931pDH5+XO7mnTymO34Yj6VGclx9zNOVPtOpWtuJDl3HygelRJ2Q0e&#10;iaRD9k8OwJ3KZOfes9W3TSS+hNbF8wt7NUHQDA/DisIkpauT1PHX1qUSEH3Gf+8aq3rZG0Ny3GKu&#10;p8kKg9cVRkUy3Uce0E5zVDLl+jx+Ho40Xe0jDIDYyKx1V5o/JWzdWHdW5/OtPxFIsclraCORtqZy&#10;nasoiKRfLCTBh0K5zVwWhMdhPKRwYTZy+YvRy+T+eacFihHlvDIWA6k5NM3QKuw+f5h7nOajMttG&#10;CH87zD05YH8KoolWFI2JkScg/dDOeKexRRmeOba33e38uajVljQNcG4Xd90SEqaIzE0jNLPNs/hJ&#10;zgfjQA5ImjPmFrhoz0UEf1pVkjkJZnn8tT6E/rTEkQNvM0pi7YT+tOEiE/8AH07R/wB3HH50ACyL&#10;K+6OabyhwVNSLiTISWRV9DzTDM5AUTnyuu3ilw4x5dyNh6qR/hQAb4P+fx/0op3yZ/1o/wC+R/hR&#10;QBaBzkFYyPrTTvzt8uPHqWppjRuDDyPWjbgbRF+ApAKQUODGOe4PFH/bMn8aaFwdvltn0pSNnVHB&#10;PtQAbQPmERz7GmlMncYmOO2abuAwWVx9RTwoHzEybaAAL5w+W2kBHoeD+FIGU/KI5Bj04oJRsbZJ&#10;F+h4oIQnPmv+HegAPl4K/vg3sCcUoCIMO0x9uaTfGMAzMCe/U0hZc4Nwc9hmgB6tFH94yY7bs801&#10;540bes8yR+mDxSblK/PPn3zTQ2Dj7ZhT2wKAHrLkbobqUKPbA+tNkcNh1upA2eSFzmnK0W75bsEd&#10;wKczbOIrmPnqGHNAHR6TN5sODIXyOpqrfRlJQwHfBqPR5xvH7wMw64q9qceVYjPTNYPRkbSKMZ96&#10;2LB8jHrWLGehrRsnw+PQ02WVvEUIDQXHPBKnFZZAwQGPTjIrptWg+0afKo6gbhj2rmYmDRqSfzFO&#10;IDrZnVgPMQ/hVs70VlTymyMc4qkCqtgY/KrgHyBgitx3NUMy5FlTJEUJJPPPT8Kzri2yC5gidupU&#10;cA/nWpcW+yYuIAwbnhulU5rVDmTynb1QOaoDIaPc2RaqpA6K55/DpTdgcc2pRge7YNWLmBT86wSj&#10;HVQ1VfkcA+XMD6bqAF2K+U+zuuD2+Wm7Iw2020gY9wefzpQVcFVWQEHqOtPIQoy4m3+uen58UAQt&#10;5cLAPbzybh2P+RTSIlbLx3e0ngEjP/jpqT5Iztcz7vr/AEFNyEIEs9wAem1aAFMS/f8A9KEYH3S4&#10;498jmg+S67opbtVH3gUP8+tLuCDd58oTqG2YIo3vuDw3cgHc7Rn86ABZraaMNHcXLNnr5RYH8e1J&#10;5sLjYl3Kj+yb8fhStM0r7lvVZs/MWXJ/SnPM7BQt4u7PUoBn8hmgBhk3fIdQlLD+HYP5YpA5XiS8&#10;dSf4VXbn8DUm6TaSbiPPYlcfrSxySFP3s0BPbC5/U0CGIXUZe9K88HYRn86PPK5KahAvo3Oc0p3S&#10;cM0GP9r5qdvnClP9GdDxhuQR9KBjTcMGyt3A/qxOCPwpZJ7kldt1C7Y6EFTT/wB4ONsJHpwBTHMk&#10;ZHlW9vt9Izj+dABvuCmWaFm9ht/Wmgyn5swZA4A5/WjEiDctsuT1CGkZCwL/AGCOR/8Arpz+XSgC&#10;VfOlUCRLbOcgv8xH40uJpAI7mOHaOmG3fyqIQvNy1p5eO3mYz+ApV2tw0DR4/wBrFAEmydW2rawv&#10;H1yXwP05prBgdotYip7huPzPNJtXvaydfvpxn8TTHAGUMFzz0ZQf59KBB5CocfZI3BHXdvI/OgW6&#10;ou4Wruf7ofd+mBS4hRgpW6Ynu/H/AKDxQyopBYy7fyH86YCGGNAZGtX/ANwPn/x2lIEzbvss6Ljo&#10;rBM/nzSs6Kud8u3uNh/nSJ5dyDJ9snhAGdogL7vx7UAJtSdcCK5Tbz8rAf8AoVNQxyDylS8RgeTu&#10;J/mcU5WiK4S5Yt6shb9AKUTLKdiXahgcfOD/ACHNIB4mWPMSy3y54OVyfyBwaUzJbyFFmuXyOrpt&#10;/QE1Cz4TDahtcdhgL+vNOViOTdhsf3On60AIJ44XEz3l0rHoPK2AfiaTzw7Fpp3Kk8b4yD+ZGKej&#10;seftMJz6DcabtmkOJHgKZ65yT+HagB6zNJ0nhjhA53g/0GPzqF5lYrFBNZBT1O0If0qUeeT5aLCY&#10;/VmC/pTAblH8qKKAqe8WB+eaAJBHbWxHktYyMw++3ygH2JNMG0EuI4JJD2Eny/pxSp50AIjtYWkY&#10;/N5eCTUYhMbMxtovMJ+5mkBcSMsheSKJGxwgm6/98g1F5JwGeziQdsTAEj8Mmm+UxYyy6eOBwrvs&#10;J/Dv+NIEM5V5NO8pF6YOz+VAAbbeuZLCLyyc5MwGfy5/SgQblZEsognd94/meaaYlnPy2DhRwZAu&#10;3/x6kMELZi+yn3b/AOvQA82qL8qWiyHOS4bdj88UeT5Qwlp58nYLJux+dMZY4gsa20kjH+Indin4&#10;jjHzW0pbHHz5A/Af1pgJ9n+zq0k1jI8h6Ks24r/wEcU02sbZnmspj/sCTbu/CjMcDeZJDcYJ43HI&#10;H4Dmk8tGDTN9pEeedn/1/wClACiCTZ5x0+5tojwAF2BvpuowbpQYbK7iRBgvkAH8WOCaZ5ayMZA9&#10;0sYHO3L/AM6A8Nw2Le4uii9QQW/SgCTZFOVSGK5jYfeYtkn9cUHyVbyFF40x/jwT+QHFImJvkt55&#10;ywPIxn/x3tS/aAgZDfzxzdMYAH5dTQAN5cAWJ5Ls3BPG5No/TrQ6NbNi6muFcjKjytv0zmkDmP8A&#10;5iMhkxkhIto/WpFcsQ7Xy5I4AQkn8TxQA3ASIyXF3MqY4xDkn8egpEkQ5b7WwiHRihP5cYoEju3z&#10;XMMaE8MQTn8KN9w0mw3EPkj7pIx+lADi6sT5N1I8fq65x/3yKCzY/cXMchPqCP5U5p5APKSeFoz6&#10;fIP/AK9NZpIfljMT5/ucfr3oARzsVWiu4nlJ5XoB7Zpd8oTPnQb/AO6PmwfrShXhHmBIPMP9xgW/&#10;OmmOVSZ/KgLnplxupgO/evl5HgwBwG5JpFMtx94QKq92Yc/QUNHJJ+9e3QsOfnakZJLj70C4Hqdo&#10;FAhcXE58sJAF9WYKtH73/UrFCVzjKHIP50zy3ugIVtt46YUcfnShAF8tbQr2JHP60DF2vEdgiQ54&#10;O05xVgKYwoCIM9QvNRRoA23Yd35mpdux8lD+NJgMmDo4YxKR/vc/lQAR8/lpz7801htbeYW+buea&#10;d8sY3CI5PSgB8Yyxcqq++a1fCds914hMrYMcI3Aj1rOX5IWYIoLdia7LwfbGHTZLl1AMjcY9BWct&#10;RlvWJMsEH0rMmGfKiHc54qxeN5t5nPSoVG65Z/7owKEIWchVPPFVtLjSbVc85WpLlgq7iQAOKm0d&#10;Vgtp7tiAApOcUMUtjJ1i5W61ibZJLmNth2At09qqm7jceTDLOknqVOfyxStLHMxkhvGVnOfX9KVd&#10;qxlkvDvH8eBwa2WiBIabmOOPbJdz+eP+mZH6YoW4iZfnuWSUDhnXZj3waQS4Qsl4PM/vlRinxybx&#10;ukuYpJRz8qf40xjVZnJM+oNJk4Vig/rUhkRWBmvgVIwFCZzTo/MuJMPcJIF4woqQ7d5RpFJHQYHF&#10;ICMO2eWXZ2ytKXVRtMsSR+4xQflBQyJ7ZpQhICFY9mKAE8xd2yJ4SpHJIxTmWSN1EJg2E/NkYo8v&#10;ZhVSHYevalEcgJCJEUPXJ5FADvIj/wCeifl/9eim/YYD1ji/I0UABGeAsgwcdaYck7f3ynvzUpZW&#10;+6/P0pGIZflmwfcUgEXK9Hkz9acXbG1pJfbApoLL/wAtRn3p6SSY5lQkDpQAZ2j553+m2kMu3k3j&#10;Kh9Up6vMT8zRgHtjNO/eZwWjwPcGgCIyrnMc+5e/y0nmnGY5Y/xFPbzA2FMe096b5Uwx5UcbA9cn&#10;GKADzSDkSxb/AEK0hkdiGaS33Dj7tPZZ48uLaAt0IVhTPLlPzm2h3Y6BuTTAaXeQDzTCdpyuEp3m&#10;vIpjkjt2j6jjJo2Gbaz28Yx/tUBC/wApslUg8NvxigByysMxi2tvLI7ijYIseVDasP5fhSBR80TW&#10;Lf7wOP1pphSH/l0LE993X8aALNgFgudyRxpu5IUn+tdPKPNt1bNcgmy3mWQ2szjOB827H1rrLORJ&#10;7fCqVBH3Sc4rGoupnIyWXY5UnoasQPtkHvUd2nlz5yeRjpTVJBBHbml0LWqOgXDwjPPY1ycsJt7u&#10;aAsPlbI+ldPZyb48eozWNrsGy4huRjB+Rj70LcZmSjocZ+lWLfBQjYx/GoGXK/d/I0lu6xn53fJP&#10;HFWMS8ijwrP55wcEKf8ACqMqRqNxkuAh7Ecj8q2JQGVh5pAPtWPJJKCwe4jQZwCQaaAzrrO/KXEy&#10;R/7uCPxquc5ys7n1yv8AWrM0r78LdRMPbmq5Z9wCzoR3/wD1UwHdR8s6hv8AaBP8qTJZWAuwW/us&#10;vApNsoGY3jJzzuIWpj9o2blMTH2IFAitlsYe6jUntikV5Q2HuYFB7Yz/ADp+24kOSsW7t839cUg8&#10;843Rxgj+8aAHBpOnnQY6ZI3ZpDJPG+EntimOSeo/CkzJMDGbdG56MeD+VDLcR/JJZEg9MjCn8aAG&#10;vJIjZWW3bPUL8uPwpqh0+eKK3LHk/wAOfxqQNLDhfsA2nuoyB+NNZGj+YWpkyfuoC2KBjts0n7zy&#10;LcP7NyfzqRLaWT53t4Nw6Hfk00RqF806ewwegIJz9KewWT5zazLgf3wAfwpiGESklDZxP6eYxH8q&#10;b5c5OyTTEIHI3NgH3yOaazRS/chmBU9V+X/9dIJEkBiEU+4HGV4P5mkMlMUirtaz2KeML0/OkSJY&#10;NqizldT6Pux+JqPzYFPlSfad3XC5Zqe0kMLYEt0d33Q64J/AUAAjEZJFvIuT/G26keOM/N5EwPTh&#10;wB+VLJOkABkkmCt03pimGRCC5uZEQd/LwPzNACNCrAv5V0pHZXAB/DrT41hZRgTKffn+ZpA8bJuS&#10;7LL7oen16UeaGGYpc+5UkfpQA7YmcBrgEfU//Wo8wbDE09zz6Ln9MUglJXabyMN/tDj9OaXfhSDf&#10;RAjjd91fxoEMdxb5El1ON3C/KB+lLtCKJGvWUeqpjH1yKWNpRki7t290G4fmcURTuWz9ptSx6dH/&#10;AEpgKknzF/trFR0+T+uMU15nklLm+jC92kGT+nFPeS4diJ5YCh9MH/x3tTsTEYj8gx99zBf0oAja&#10;diyql/bAHr5oC/yFKZXKgpcW7MD94AKD+NKqSLhYI7Ur3wQv86TyZgw+z2Nu8hzu8tgD+Z4oAbvc&#10;/MJLRpMd4wSP+BGlwXAM3kM46bfmA/GgwTR5ZtOt2m44D5J/LimtbMxEk1pGj44Qscn6gUAPKSsv&#10;+kJZlSfl3EP+gPFNxLImyWCERZ4w46fhzUZsnkA82waFR90sdmfpQlsnIFk0ajjfjb+tIB5g4KLZ&#10;wGMj7xbr9c81GLdU4jsA49Ubdj8zTTEjkxfYppMfxjn/AMe7U5FSL92LO4LHuWL/AMqAH/ZhC5K2&#10;Rdz2WQtj8Ogo8oR/O1s27rt3/wBMUwWyW+HlS7yegMmf0U/zp6xDG6U3QT+7uxj8etADtiufMlgu&#10;go/hSQKDSiEXChxFcIi9cNjP50L9nJzuugg7AEj/AL6NMOJW3RzThB97Ypfp/KgA2RyFU/0tFB/h&#10;ck/rxQrxs7Qxfaif9ok//WoEqyHZFdzMB2Zcn8R2qRiR+7S6kBPYrx+QoAQhEXazzl/Y4/l1pHaK&#10;BRve7Ynpxtx+VDsIjt+3Nux0EewfryaVSu0H+0I3cjhUQj9TQBHuWJVeR5+emRj9etBy8hkluZ1h&#10;A6CPP6mnK2/JN5E2Oy8mgTTvKFN7bBQP+WpGf++R1oAbvMuWhunaEc/NGW4+owKU3DMgSG8ZkHB3&#10;Jx+gpXuJmk8r7TalO27CY/DvSh51OyGSBlPUjCigCJpnChYL0NIeqmMAfpzT1mZUybqDzvQJ0/E0&#10;53mib5GhYn73l/40gSaMeb5cDP2+bLf4UAIsjElzPAZB/CY9/wD+qnK7ypuleDI7feB/DtSlbkIs&#10;ksEI7hWkBP5CkAmmBd7Rdo/vEKD9KAGb5J2wwjCDj5iMflTi0jKIkSFU9jgUq7rg4+zHaD2AAH40&#10;jNuPkrbOfovH50wI/LMbbEiiO7qw7/nTxugwq2qFiOqNuxSEbG8sW5J9hvP6UpBt1Aa0dSw4y2cf&#10;gOlIBBamI+a9qu5u2/J/Kl8gn97JbkAdF3gE/hTcrAvmvby4bpuyB+VKsWEF21vc+UxwHKsqH6Hv&#10;QAvlCTcwtXVR6HbTf9ZhEgmGO+f6mkCx3DmRVuGROW8oMVH1I4FK5icgIXVR2UkmgBQEdfKVJFYe&#10;hOaVgFAVll3D3P8ASmtNFsVUeRfUjOT+FL5ik7Q8mfU8fpQBIg8pCW8zJ7YqQ4SMbi/PrRlVCqZG&#10;yaHljB2mTntk4pARqgXq0u0+tPK4ZV2yEepNCsoPzSMfxqWHDtnDHHqMUMBJEaV47dI1LMQAWr0p&#10;IlsNKjhHG1AP8a4vwzYm810SPF+7g+bJ9a67VpuPLFZbsGZgPzPIT70kQ2xk9zTWPyBPXrUjDagQ&#10;AZ6cmrAoXjKcKwyWOBVy+YWegJGHSJpmAy54xVSFDc6ggB4FT61cubxbaKSJVjXDb+1CV2TLczN4&#10;gT/Qri3y33jtxn8aYFZQZEkhMvdivH508q8S5ga1LH7xK4z+NK6YGVELt/tdK1GMHP74vaed7DcP&#10;zp22Of8Aeu0LSj+7yKYYW27vKtPM7A8inrbBx5ksMAYdEU8fpQMAGLfOsQC9NvGfwFOAM3yNDHgd&#10;yetM8uWSXL2sSKBwytilC+kQT3BoEPKZGx0Tn3pNv7zyxbJjH3gaUIG+X7OCT0P/ANemCFwxQ265&#10;/vBs/rTAkMMaYVbZWI6sWzTNqqdr24fd1bfnaaEjVJChhZieAQ2cUSRFfkNq8me+/OKBkn2ZDzvA&#10;z28w0VB9jk7GUD080f4UUATl36JKi/8AAabhsZDoST6Yp20j7scZz6mmCJlHESdez1IDtr7cgx7j&#10;6ik2uDljHn2FBjwdxj3ccgNTRGvXyX+hbNMB6gkDfsNKYtw5SPH1pvD/APLB+OlOCbsBYnX6UgGb&#10;MfKIVwe+6nAbBgQM3bO6lIUZGyQMO9IGROCJifUCgCPaEfPkNk9fnzipAO7Quc9leml1TBcuM9OK&#10;YdpbdJLOFzwFWgCWSNZgrC3kQjqPMyDTBFuG3ypVx/t9aVlUsGjmlWMddycikWWNwPLuWI7/ACH+&#10;dMCQAFdoimB9Q3NJiKNtsiXW5u+cgUPsKARXrb8/3M03zFXKvc5fsCtAhW2KPmkuG9MH/CtvRpuB&#10;/rMdPnGKw1MY5mu1jz221ZsLhkudpuVdSeCBipkroUtjf1CMkMVwD1FZ69q2HAmtww5rIZSkjKeg&#10;PFYoUH0NCwlwcehqxqdqt1ZyJtDEjcv1FZsDlJVPY8GttG3xDHUUFnHglkB24OMEZqIuY5M+dsz2&#10;6VoX9sLS+cc7JPmXmqTg4yCB9RmtEwLKkumTKpqjeRSGTJMRRvXnmrETOevl8+9E0a3UTRPCD6fN&#10;jmmBh3EMhypWJkP+1VQxMPlWNAPY8VptboGMa2TE+oYAfnURtkB2G0lHuGH86oCgLVkIYQLIfUdv&#10;zp8toVTebXef7oOf0NXhbxW2N8FxIT0wS38qinggjBaRbsKegJJx+VAGeYsrk2h/3M5/SovLDEEW&#10;bpgd+P0qw8aKTJi7WP8A2iQB/WomCSNvQz7R9cH8TSGRlfMH+ofjj5RtpVjjbKeTPuHUgnI/GnN5&#10;cpxHLKGH9wFv/rUu+IARtdT+Z7JuI/AUAM2xRMVMdyWPqxP9cUfu4Qvmm6wTxg//ABNKskQJja9m&#10;EmOAY+fyxSq3ln99qLKueP3e0frmgBVlWJGcy3flNzgkjH9aXzA7eYslyExyOf59akV8Dd/aSbOx&#10;VSD+Z4qNpGLgpeKydztyf8KAEbEr7lnnz3JYt/OnF96BUuZnYH0LUjNtIAuoueofj+VObzVUFLy0&#10;Q46OcH8KAEExwUNw4YdiDn8qRZmU4a7k3YyAEx+hGalAkZMmaIv9Qo/OkCzHlXi3exB/WgQ1ZJON&#10;9ww9tg5/OnLM6kk3ChexKZ/nxTVFwWxMYQewB3frUhiuc8pEy+pcY/LrQA3znYkrcQlT3K9PwHFJ&#10;57HhJYHYjnAAH5CpGWf7phTb7MMU0RTxgKkIK/7BAA/PFACfOBlZIWY9QF2/rTZEYN5qpAZPU9fz&#10;qVbedcmO1LseSEG41E8MisXa0cuDgqBub8hQAoBf53WEuOhPJ/Oh0lbiSCEr28yT+gphjkYl3spc&#10;gfdYYJ/CgwmYB206Ugf3l2/zxTAQoJE8t7aFUXphsfljmk+zxH5Fs0Ixy+f6mhV3/csJIx03bNgH&#10;4mlDQ8xC2kLdzjOfxoAaIEhxHHp+7I5KnefzNJ9lSMk/Zm3Hqu/cB+HSnh4ofka3mBPrljSloIlG&#10;5JkB6GTgUAR/ZkRTK1vNyclPM4/IUCJW+ceci91DYzTgYlJkZphH/tcL+dH7p3LpJKEB5CjIpAN8&#10;qKUDabtQODtOP/QqREikO2P7ShB5ZiT/AD4pzT27kbLqfI/urvx/hQ1wJdqpdyHb2xuz+VADS0XK&#10;GW63ezH+Q4pWliiXabq5Vj6sU/Qdak3xqCPtjo3vgUonjXP+morD/ZHH50wIkkijGXu7hieRyU/X&#10;vQDlt32qVE7bev5mnxyb/v30MxA6KlRhjI2Tcw+WOORn8MdKAHmRPMyb98f3SATUj3DtIAL19v8A&#10;dcZqEvltoubXZj7oHzfkKdvk4Ea24TPO4BTQIfukAwl4SP8AaUY/SjJx8tyob/dGP8aBnP7uOA5H&#10;OOP1p3lbcHyYN/qrZP59KQwBYHcssZcdD5YOPzppEknM8kEjdhs3U4xtwzQRE+hk5H5cUxoGfDmF&#10;R7GTb/6DQAhWWUYlaDaOgC/0pwSRl8pmgWP/AGUx+YpPIaQZ8gJj0fH/ANekS2lkl8tbJ9oH+sV/&#10;5k0AKvmqDDH5JiJ5wNv50pHlDZb2Flz1c5J/M5x+FK8YHyJbTkk/wnefz6U029vFtV7a9eY/xu+Q&#10;P+ArQARL9n+5BEWPXaM4+lMeDafMe2Vs8bWfr9QKfJD5ADSxTkk/KD/gP60C34Erm4RD0XGM/jQB&#10;CIYhIZTalP8AYjYJmnsPPO/7E8SL2L9f15pTCH+bfOkffCZ/WkAhd8wTy7R143H/AOtQApVZl2LB&#10;ImP7rc/nSD7piSK4Zvds5/pS7o2YKk75x3yf0FP2x7dqXknndwU2j8utMBnEa+WRdeYemDjH5UiL&#10;5HMslwG65Zv8KlkC26Ayahsk/uImB+JNJGQV3vcru6jZ39+aQDNx3eZJcXAU9Plz+ppZJZ5zulvr&#10;owjkBuQPp2p6K075OowBR/eBZj+XFCpPK+1pYyg6MeP0p2AY1xI4CR3szRejjP8AKgTFRthnY56n&#10;ZipQsofZ5kRX1xtxQIpI22ebEwPXaMUCIkcxjMcuH9SBT4mBYt5ilh7VaWAIMxGNpD1yv9al+zSb&#10;RxHvPv8A1pDKyn5WkaRc9uKiDeYx3yKT7CrMsMh+VVj3D1pI7eVjmURD0wM/rQBGZMLt80HPTAqX&#10;Oy2OWdmI5I4pywl5fvIdvHyjNW7XT3v9RghBfbn5vTFTJjR1XheyFnpPnOuHl+Y8c4qO6kMtwxx0&#10;P61q3ji2tBGnAAwKw3YhWP8AFUIQ2Mb5iT0X+lNuXwhPPHGccVLGNkWT35qhcsHkEIP3uM/zqgL2&#10;jRhVku3GMAnJrDlklmuJJUtoZTK3zFzggfjW1q0n2PRVt0yZJuCB6VgwBbeLabeWc4xnfnFVBdSV&#10;q7kptERR/oqSluqhsgfh0phtPLPmNbBj2jDnH5U5kZF3SQz4PRQw4/Lmm+UdpeVZdvZVfFaDHGFT&#10;8zW+xf7iyYz+ApBGiHzEgaPHG1WxmmhSx8wRXCxjnHHP580m13O6NJgp5+bFAEi/P92KSPHq+c0p&#10;jWSPZslQ5++G5pCzIMKZAB1AXJojmjn+WMzBh1ytADxAGXZ8+7GMhuaTam0wu9wZPXP+HFDMnA3S&#10;bvYHP5U/b2Fw4k7gqBQAxYURQhkuC+OCOMflTfKYrsklnY9iDj+VPZNwAM5VuwAxQu0EgTvv9AlA&#10;Ef2Zu7yfiBRUhS4Jz5p/75ooAl2r2hb880z5UbCwSljz1p2+MZA3g/iTTSwHeQn0NIYEAfMVkHtn&#10;P8qNo+9mQKecUu4Ku5pJFBPGRil3A/8ALVsetIBpIY5Dyr9BSk7h8ssg/DNGWLcXAA9O9OLSFuJg&#10;PqKAG+ZGMhZnLdPu5o89V4NwVPsP6UrK2OLhS3fcOv5Uqh1HM0IOe60AN8wKMyXYGRxkYpBKDktd&#10;pt9QKfh25kaA+nGaNrucMLfb7c4pgR75C+VuYgg7kUpkJYCO7gJ7grzUgXJwfKK45y3WkYzLhI4r&#10;bae44oAC8yjCz2+8+oxQzMq7pJoC57dM03bJD/qraFnY8gcYp3kON0r2duJP9luaAGqWmAJaA/hm&#10;lXzfMDMYAoPY5oWHzGDNaQjA7vyajaNJwF+xqMdy+P5UAdZpswkh2Eg8cYNV72La4fng4NUdIujG&#10;3lNbrHjjrW5dRiSLd2YVztWZlszKHpWtYTblAP0NY4yrFSDwcVZtZdko5wGpmpZ1q0Ett5q53xfM&#10;MeneufBDrkYxXYgiSLJGeOfeuXu7cW1y8ZJKk5XI4xQgRR2ndyikdsGnNuBzsKj1pJIxno//AAE4&#10;qJvmyqtIh9du6tEATjdny45MnqRVbzET5dkxc9wCf/rVNnaCiTszf7YpOU+9fRI3ZWHFUBGJWiIV&#10;5Jdx6ALxSE4GZ7m4UHoAuAadufrJeRk+gHFORp3JBubZV9B8x/pQBTfAYs11OqZ4Jj6fiRUXliZ9&#10;y3bmP/aiOfz6VfJvt+POtgvqfmz+FJIt052l4GX1Lf0pgZ7q2cW9yMA8nyyw/SgupO2G8R5sdNn+&#10;FaXl3kahY0hZD6ELinbL2FS0drAxzyEYA/rSAzDEuwl7qLzR0G3GPz5ohjIyZ7q1BHOAu7H4k1p7&#10;L5x5gsod3cK4LH8f/r0wQXUsokbTbfcv3TI2XB9v/wBdAFT/AFg2yy2RXtuIbP4UzPnEx+daGPoQ&#10;uPyxV50u7siObSVKg5HnsAM+1NcXJzDJpJVRwDgBfwOaAKi25iwsKW+3/aIUCg2hhOYbe0Zm67Tj&#10;9TVko0Y8v+z5HBH8ABB/E/1pARaBduiybnHVE3kfU9qAK7WKqfOe1gaTvtOT+Z4pJLXzMyfY4S2O&#10;hk5P5cVa2IgM0li0YbqpG79BmoykAzMdOmZcdSMf+O0AVlsRKAZbVEPYKx5/KpPsWRg6aV/2gwUf&#10;n1qVPIuyGWyuo1H0Ufkaer2T/IkFzuHeJTkfiaBjFs02lVsmyepHf/gVNNosT7BAxJ44G4/nUzy2&#10;TK0CvcK5HYkuKlEkESFGkm5/vk5/KkBU+xog3NDcew3k/oKgmsjGWmeO+EZ6gOAB+A+atRfKRdzX&#10;FztP94lMf41DK4iLSf2rNEmRjbFt/wDHz1oQmUBaxIPtAN/sHVRnH681IjQ3JDRSXygDkxxlh+Z4&#10;qZZVdzINTcpjlgN7A/7x4pz3LOy+VrZyBz52H4+gAqhFJhDPmOK6unZDgs3zY+o6CmExqPKXUp0k&#10;I+7jr/wEda1DKWAEeqRTPnkTAKPw2jNRvcpscJqVqso4B2hV/EnJoArQSiMeW99KH77l2D8qmJVA&#10;DJqJU4yBHGBkfVs/pViJpJIwWvLSZ17xorAfi3/1qYPtEh+ebTyRyFZBKf5jFAFAk5LvqMTqc4yn&#10;P59KgYSFyxvIAg9Vz/LitVkuZN32mSw2DGAec/8AAaieGdm2tHbGH+8SEX6Y60rAZ5kYsNt9YomO&#10;rjafyXrT/MOE8m7tCT1LAID+NaiWt0oCw2ViIf7yMIh+OTUYtpbcAWlnalm+/wCRxj8T1osFyutt&#10;MV8xHsZJAODt/wDZv/rUv2WdjvcaW0oHGU8w/nnAqy1p5bGT7JBLcf3d5Y/l92klsjOPOuNJUyAc&#10;K8uM/VV4P407AVTZyzAG4SyUjoCwfP4DpTJrO8eMB7a38sf89HAUj6DmrkdkJwGn0hINvQKwTP8A&#10;3zyajNmkvC6LLEg43oBHj/gVFgM9oLplaFbC3S36kqQFP580fZ5kOyGwSZSMFlbP6tV/7BbzExpp&#10;8qso+/ncf++zxUX2OOGQxf2fdzueN/m+Zn/vnAFAFcWssPyx6YCe+x95H58flTTbG3w72fzE8Ddu&#10;I/4CKuOsNsVWWyviSflDSZA/BTn86cbWGMeZMl6qk8K52qv8j+dFgKXkncZGsJjkdSdoP4VItt5u&#10;ZDay4A5K/Jn/ABqT7PCN0u+/CAclBlfzOf0p8cMM7M8E98qr94hTJ+p4FIBkcMdwfktZU9SOMfia&#10;GSFm8nypS3opJargBuCqQXN0wA5yC+fqBwKTzsKYYNQlVjwcqAP++cZ/WgCsFtokMe2ZW6EyyHd+&#10;VKkVokeJZbjdjjc5X9BjNWQ0Num37dL9oH8RVQo/Agn9aBMUIeS/y+MgLCB+OW/pTAgSG3iOXmuA&#10;W+4DkD86biGRjm+kKg4wMH9atxzPKd9zeQz/AN1PLzn8+KkM7yZWSazSIdFdP6CkBQcx+Zta/lI/&#10;u8Nj/Cm3DAsiR3zRRk/dYA5q+JJMiON7FISfTZn8B1p7CSIeXaNZYbhiFCCgCiFSBBsuVQnjfIBz&#10;+VTrsRN0d6gl/vCMY/xqTy2tsGCKxll7nb/InNOaPy0MrWllJKeitIW/+tTEQ+TkGVp4Hk/hYxhh&#10;+tMWNLjc1zdQzY6IqZH+FPFtJNmeaxts/wBxpiM/gv8AWl8jzss9pFbqOiI2zP5UDI03ThopJrYR&#10;qeFVOce4pxhkb92HgWHPAAxT/s5cBRYrEF/jjfGf+BHmmeUJWaP+zcj/AJ6btxP4mgQrJIhMcVva&#10;mM9XAwfzpEgMOcRWxY8E4z/OnnZEPKWymlb1L7v5cU8qkYVZbOViemWBC/gKAHW9tHE/meTFI3vn&#10;AqdbcnMvloTjgE01YgOCkrZOcb8Y/KnSjYvEMzKOwb/JpDK7W8sjbxHCD6E1K0WyHLJEJcce1Ogi&#10;3/P9ldV9C2P0prx+dcgmFAq9AZCR+VIBoHlw73YBj/dFb/hixVUkvWzl/lXPpWQkDXt5HDGwAJ52&#10;r/WuumKWVisa8BVwKze4zO1Gbzp8AkqtUSN8gHpT2bqxOcnNInyoXPeiwBK2BjcFAHeodMgN1eeY&#10;65VehNRXLk7VTO5jg1eaRdL0ZpPm8yQYXAyaGKRl6xMl7fsot5m2HCOp4qAL5K/vo5ySOMH/AAqv&#10;EAqlftNwLg842YH65qZd8S5urkqT04xWyVkCEEwUHcbnHbIwP8aRirA+ZJMqDsq801pWQkvcEIen&#10;H9akRi4yJQqHoxTJpgMCJt8xJZip7lSacSzAeVJJsHXK5pC0jHAvMqP4ivT8qehkwNtwJB3yMfyo&#10;AbzwVuJD6gjNBlAywuHODyu3+lSMJMgpcx47grjFIpkXlJoiT3CYoARZQTujuSrD1FL5zsu5LhPM&#10;9lpzllGYmi3nqWXimRyYTKmBpD128/rQMVTIT888XmegH+NDOcEvPGD6AdaT9437xvI3AdD8x/Oo&#10;90kpEjGDI6AjdSAd5sv/AD0j/Oil3P6L+YooGT7zj5n/AEpNyg4Mg3emKdiTjlM/SgbwMkpn0FIQ&#10;zL4+Z0H1FId543xle3y08GV15RB6ZOaCCeHC47c0AICw4HlgUbnGNqo3rk4pDkHCwlh654pcFelv&#10;nPXbTAA5A+WKME/3TQYwcO0MW4+hyaacJ/yyOT6c0oWNSXeGRj9f6UAKY0bl4UP1oERc82wUDgEm&#10;k3I3zGGRB6E0JtlHEUwGexxSEIUU5j+zkjvg4FNKrD8otW5HVe/40/zImG1I5h7jqKYZLdDgrcM4&#10;9AT/APWpjEA2gH7PISeg+8aCqRKJGtpR2/vEUvmRrjeZgT0BU5p2+NQXZ5QvYsMUgIvISYmRoZ8D&#10;1bA/KgIkrYEU4VePl4BqQyqW3C4lVf8Ad4/Omm48wrsuXAB/u5H50wC3eOGcCKGYYPJwePzrsLGY&#10;T2+0k5x3rj5JgUxFeuz9zs3fyrX0bUFb5TOXZeDnis5oiS0Ll3GUfcB7GoVPQ56Vq3MSyR57EVkk&#10;bG2Y6VEWOLubNlOHUc+1Q6rZm4h3qMvHyPcd6qW0pjk781sowlj6ZI7UFHJOpxjH5VVdtpAEjLn0&#10;Ga1b+1+y3JwqrE3K/wCFUJPl4Bxn1q0wIGEmPluOcdxTdrKN29GcdCVFP4Bz8rN7cfzpGiZjuNvG&#10;T1wGyTVgNCMxDSPCSPVKa0Qmx5sduSDkd6ZLbpMcyQke28/yFIIo3OAkygdh8oNAA0byAxvDBsH+&#10;1/hURV0JjS1i2dN2cZ/HrTtkTEokVyp7sBj9TSsioCqifd6nk/meKYiJUkRwiWaSE/xb+n5082ss&#10;fzPamYk/cV92Pz4o8xEHlyC7d2HH+RxTViMWGuZ7kAngMB/SgY7yHRDKLFh6rv3Y/DpSGEznzGtZ&#10;8AdEl8sH8BRsiVfMe5ujETxuj2Y/HrSsYpG3RXtyEHUJASD/AMCNIBPLWdRss7y3x3WQKT+ZpMIf&#10;3QivEZTyxJJ/MnBp2ElUPbXsmB1JjL5phuBJ8kN4zuDj5oy36CgBI0i3FHa+JP8AECT/AC4qQFIi&#10;qGTUn3f3jgf+O0wSbSwfUysn9zy9uPw605JdjYm1Tb6Lt25/PmgYeabbLyzXqxntjbt/Ec0/zGA8&#10;9bu/ihHJ2xnP5nmlaaQcfblC9tqkH8zUYlnZs/b4tufvMCx/woEK1wJz5kV3cuvdmQt+tOW9WQKq&#10;ahJkdd6Z/QUGSbfhL62dR1L8EfgKcZ5lHyz2kjdwfk/xoGPNwXQhdRYsP7yjA/AU+K42LzeqGHU7&#10;V4/SowZY0Mpe03tx6Z/GpVUSASSLbl+xC5x+NIBySIR896snP8KD+tVmLySMsl5bvF/dKbifrnir&#10;J2SDEkdsSOmTu/lVN/NlOyewtDGvTdJ/IDmmhMVmuFbassJh4ABT+gwKUzXKfu4nso4sYxt2kfgO&#10;tR7pSxiNjb+T6rJtH+NIEEZCw6VHKDwSr/zLVRJLuaMfuTb5Y/NhQmffNIY2QeYsVk0x7sOf++v/&#10;AK1RPbrbnK2Clj2SQyEfn0pDa7B5raW8jE8oJ8/+Ojj9aQEjwQyESzw2rzg5C5LY/HinfZjNh5ob&#10;YhR8qlz/AEphtl/1r2ksR6eX5u3j6CjYmzItbxFH90hAf++ufxoAd5LyDypNPtUiB4/e4/EYGab5&#10;hYm2azRYsfwnj86ZHsmOxLa9Tb37/meKcrwu5gEVxGwPJxuP59KAEWxtlOE03zger7t2PxbpTykc&#10;GFFqDkfwkyYpsi2Sy+Wxvy4HVzx+AWnAwW+N0l4WPRpF2qPpigBv9nxp+8NnOCeSqy4/8dFOaCOI&#10;ea1teBT/AA+YFz+HWmvFDFH5kl/d4J4UR4A/H/61MG0p5n2qYRf3jCW/8e6UAPEMNyPNjgvol74f&#10;bu/M5phNtMnlxC9jK8kqCzD6ljilQR3LFotS2qDz8hcj8qcZlysUWqKGHXzQOf8AgI5pgRb7d8wx&#10;tfLIP4nyf0HFK11FAfJbUL8St0VEwPw28mpTKGCodSjc5wABsX8utOCCIEi8tlf0Cnj8TigBvnxW&#10;aAzX9+HbhcQFB+fXNJHIN25728O7kGZNv6kU+Pzd2Xu7QH/ZbcT/ACxSrKHk/wBImt27bA24n8KQ&#10;EJLGTedUcRL94iLfj6EcfnTxcGVv3OpPJCvLGVc4+gWnM1y0p2NaRW4Hyh5Qv6d6TzrlW2RiMp7M&#10;EH5UANe4bCpaXiyq3UOu0H6Y5pVlnRFMN9bLIx/hj6+2etOaa7hfZBDCQw58sgHP1PWmAXkD+YkE&#10;Bkf73lnL/nQA8yLEpla5tXuF+6dm4Kfcmmo91cjfPcaeWHIXHmH6+1ONvMpEs9nD5nUByCx/CpHt&#10;t6+fLYx7sZHmHH5CgCIiSVgZ2tMr0BOc/QDpSu0rkRfZrUxAZ+9tH5daGSW4QEacdg/iPyD8KarT&#10;Tr5MenEKByUH9aAJlafmNbK1EZ/iRv57uab5LwfIllasX6lH3Efn/SoyqZMJsGL9Cdu4n8aQrFan&#10;y5LGTcRwW+Y0DHmN7Y5XT4pn7KJN2D7DpS/ZvLTz7jTwx67Gn2j/AL5FQAQWpLzWs+Oo8x+B+ApU&#10;ECN57xXJj7fMVQf1oECwRTDz/wCz50XrtSTyx9OuaTyY523JbXEO3sDgn8TTy0LhpEW4KDk+VnH5&#10;mmiSGUgwyTcddpLmgAEcUjtHFaXgcdWUkn8zxTg0YbyBFcCQ9yxJ/wAKR5oJUWNJrpWHByTuP4U/&#10;zLdYtiPOrk8uWO78qAELwxHyGjufMPQkn+lWIoBDnzXuGY9A3ApsbwYI86Yv6su39KmRi332b8sU&#10;mMf8kMZeQybccYFQ5DYIWcr+X/16V5VU5Z3C/wC7T0kQDezSlfpigBky+TBlIZ33cY3/AK+tCBLW&#10;3JCIhbrubOKExLIZCkm3tvPAqWytW1TUVhVk8leXwMmobGbnhuxaKFruUgs/3eMYFSahP5020dFr&#10;QupUtLURoMcYUCsGVyqlj1NSIY2XcKPWlldU4B4FLGCke49T7VVnJf5Fxz1pjJbC3a6uw275B6el&#10;Ra1ex3N35Ed0E8n5cKe/vWg8kekaS0rFVkk4XJrn0kjjQymeHzCck4/rTgru5C1dx28eVkXWX7lR&#10;gUwb/vPcqTjoF/xpiuZP3jPb789huNO3POfmMLKD0Y5P6VqUOWSRuWnjf0AWkEjs23cgX060pJZd&#10;rxQgDtnFNAJIQKmP97AoAfuk3eW1zF5Z6LtwamU7BtQqFPtioViALIYIee4br+dPwIhtWIMBxwc5&#10;/OgBBF5eSkkJZjluMUYlU5UQtnueKftCD5bZCT3DZqJxhsNCXz235xQA543Vt6+SzdQp/wAaY0QV&#10;g4EO/uFH9acY2TkRZXqBvz+lN8mIHf8AZyxPbfz+VAxzRSM3mBIsjoGJo2u/ztHAHHQZzQycM/2W&#10;THoXx+lRm2jcFzaPt/uhsUAOLyZPyfkRRSfZ4P8Anz/8dopAWvu8mNd3seaaULfMYMfU8/lS/IF+&#10;634io32/eIfA9DSAf8v8UbfQHFNLITtEbr+lIAjAEl8e2aaNrH5XO32oAXII2qkg+h5qTzVQ7cOD&#10;75NR74s7fNOfrUm6Nfl805PvQAblRRuZs570ZAO/zpAPTGKZkouWk3e7cU9XZ+TcLt9AKADIJLed&#10;IMf7P9aQy7+FuXHsBn9aCzFsCRcDsBS7nzgMgXvxyaAAyqwwLs7vXG407zVQbRdDJ7kf0pmdgxE0&#10;anvkUhL53Dyi/wDe24pgSLLtAL3q5PbGB+tR+dICTJdRsvptwP1pwBODIYi/Yhf60eWJVxMY2A6D&#10;FADPN3Nhp48dht5o3yOwWKWEDuW7flTmjLgqVi2+/NRFWTCpFFsPXJxQBLIJlTEc9uW7j7tMhkkt&#10;pg8k0ALHoo2/r3poRk/1dvHz1PSmPAq5ZLaJpOvNJgdlZT/aINhIziqt3bkHeO3Ws3SLqRdu/arD&#10;0Nb8gEke7sfSsHozL4WZQIPWtOxuOx/Gs2RPLkK/lSxSFHDA09zQ2b62W5tyuxS3VCR3rl5AwJWQ&#10;BTnBHpXVW0wkjwT9KydYs9kn2hOp4cf1oTGYMkS7txjV2HTjmkEX8Zjce27P6Cp2G8ZbBI7YphVc&#10;ZYP+DVqgICpZs/vUA4wMUpUSZ2STLjqQM/qadjJyC6ge1McmQ4Scj170xDc9lvJQw6nbupGfGV+2&#10;yFx/eGf/AB0CpW3BdqzjJ7sKbsMceWuIwf7zDANAyEtgYbUpA5HC7Aoz9DzTUE8bbpr8AH0j2g/n&#10;U8aty32iJjjjYn9aaUaUZmaBsdiu7+dAEYmlkfnULYJnjamSfqTxQ01yJAseo2RHQ7mJYfgBg/mK&#10;G8xvkljgdPzH5U9RIf3Ygtlj+uP0FACyPcAKv2q1f1yduPwoc3KR/LLAxPbhB+dN+zmJsQQW+D1K&#10;nbQ8TQANFbwFz12nn9aBio1+BuMlpuxwqIP/AEKnqt7KdzJZhlHAJ3n8+1Rm23AyyWUMkn93cWz/&#10;AEpJbdZcFtPjyOg84j9BxSAeBfTcXFvarj+Hd5mfypDJqIYxGzt2iP8AE0gC/wDfPJpEt5Zhj+z/&#10;ACVHT97tP6U5gU/df2a2R/Ergfr1oAdmdV2CzQ/7jAL+tIFntlJhsELNyfKAJ/M4ppTqptZWbHRe&#10;f1pBGI1y9lclenLFsUAOjjmTMraehlJ5CfM1PKO3zzWSg4+6Wyfy6VGRHHljb3h9B5mQPwHNTE4+&#10;eRZ1X+6MDP8AWgBrGVumnbUA43HZVWSR7n5G0pwoON2fLA/H/CrXySLviF1GB3x1/wC+qqs4mGYH&#10;uxtOCzAtj8+KaEyL/RlYxJpczuOD5aZ/8fP+NRvcWsLGJ9KnDsOoJkJ/EdKlF7G8pt1urppO4wWx&#10;+A4xTm1JLSTyDe3XmkcL5e38sdadxEYNpaYMlncAnoZW3Y/M04SWkA89oLhFzwGkIUfgDQl6sQLz&#10;6hKW/wBtPLA/qaclzGSZBqD7G5DeTj/x5uKLisRq0EjG4YXojPoxVR+uaQz2Mzho5rvCDnySzj8S&#10;c1OPOZ/Oa/VoB6xFj/hQbxmkCpqVusQ+8JFHH/fNADTd6fcIEiurlMf3HLH8jQ1zZbfLiuLjP95n&#10;JY/h0/Sp3uTtUQ39qoPUsoAP0xzQJVVN8dxbGT/nqyhV/wAaAFjuIYYypvJc9y2F/Smw3cHVr2R2&#10;HoAo/Uc0qyByGMlhLKP4gm/b+JxT0AmX9+llJIOin5/04xQBXS9jM2Tqh2noqquQf948fpQbpGnK&#10;yanvXP3SgZh+PSpVM27E9rp7jOQrNgf98j/GlY3Eg2iys1j9mEafrk0wIZZCGVVv44Yz/DIoJP8A&#10;3zims7WoU295bxg/fLxBd/4jmpAjxvtTT7bbjl42/q39KGQxn91YxyOeuGLY+meKQD/mA86K4tpJ&#10;G/iWHb/49mmLGZD5zSWfmenleaf++iRj8jUZhUAvLpyysf4DJuI/4D0pzW0ePOfTpEbH3PNCZ/4C&#10;KAHuvmgO5t2kHRSu7+WKQRXUh23SWaoM9GOfwA6VELWOU+Z9jlt0AxhGCZqNLWGf/UWN1bgH5pC+&#10;CfxPWgCZ/M/490tLPyx/Fu2g/XqfypEhYZRbK1XPBZGJJH1ao0SAuY47O7355YZY/n0FOcWiHy5Y&#10;LlpT03ZY/gF4oAU24tQEh09JXbqyylyPzpPsbwv5zaaX3DlftHT/AICBj9aRkiicCaK7DkfLu+Uf&#10;kP60hSOIq9zLfrG33RjCj8euKAJBbBR5rWc6DOPKScLu/Af/AFqUWm8CZbO5hUDtIFJ9ucmovKLM&#10;Zvtd3HbA8BYyfyY0sKpcOzQahIIx97zFMhH5UwJhE8r7oo7mEDgsz5/9COPypuFlJjjhvy4PLlzz&#10;+AO3FNDRSy4tr1pCPvFlJz+A5FOlYAbY7/Ddw3yr+XWkA/zPKjMWL/zD05x+QX+tNUG15uLy981u&#10;g2hR+nJpVLojEaopcfwxrhR9SeaImnKtI15CpA4CAsfzNAAXEJWS5uLvnkDyhk/UmjezP5s13cJD&#10;2/c7j+Z4/Slj+0y8veW6tjg/fJ/CnJ9sJAmubc+jOw/lTAaZjMMi+leAd3j3Y/75AFHmM2PstxuQ&#10;DDbkx+PAqXfcs3ltLAYxznO0Cn73T5A8bJ/sDaP1oAgMhX5o7xSx+9xgfn1qRZBtPl3CNL/eCDil&#10;YSj/AFZiI77ev509UKEMDGWPUYzSAE8xuTOhfvtXP6mns5K7WlG7HXGacQ4TcPLD9smoMzu2SYgw&#10;PU80hj4iJB802PQ7ev50STneII5ZST3C4p7yGOPaZoxIw4GN1RRlkQs0jO59BtH60mwQsqlIxCAS&#10;7d2OSTXW6PZDTtPBkx5jDLECsTw7pZubj7dcRAKhOzJzn3rZ1S8C4gQ/MeuKzYyrd3BnmYg4UVRG&#10;ZZP9kd6WVgoEa5yaUny4tozk9aYDZ5AEzk8cCl0y1FxN5r5Kjk81W2tNKEXOM9a0NSnOlaZ5UKl7&#10;iTjA60PsTJ9DM1q8nur9Vg8swR8DnnPrVHYyEs0cTMehByajihZRvltgWPJ+fOfwqVEVR5j2zcdi&#10;/wDStUrINiQK7YfyIuO7Hn8qaUEhy8AIHdsYoTa/7xbSVQO2do/KgqjneltIMcfKdv8AOmMcyKwG&#10;ICe/PApqBX+QWucdscfnUZVJD8sM2e+04qQlQm0JIG9ByaAApGGKG0y3fHP6075cBDaNnsCNxpiu&#10;sf7to7gyE9SM05pY4/kcyiQjIBPb8KAGOqwLh7NxnooO4/8A1qbsVM77SQK3Tcc4/CnCeKBf3r3B&#10;yeCaatxGGyXuiD0wmKBieTFDyYJBu5+8SPyoARP3qQyAHr1x+VPGwEvJJOU+mMfjR9ojVSWkmEff&#10;Ck/rQBG5QtvCSYI5xkUDaNsgjnKj0zijz45PmWabZjtHn9ad5qNgrcTlB1+XI/OkA03EOf8AUSf9&#10;8mipfPtv+fk/9/KKYWZIJNpyXc59RigOWGRKwB/2acGmyS7xlfRRQruW/wCWe0dPWkAm5jz5nT2o&#10;5b7rp+Ip5kbsEx71WZnPCoGPsQBQBMDt4WSIevy0u5v70RPqRUOXiGPJGfRTT/lB3G2Td7daAHEF&#10;hmUROR0wM4pFy4G+KMj65pMK+GktsDtlv8KCPMGPspVfXdigCU7ydohjCY9aYRKDtWFNv+9TQy9B&#10;buoB6gYz+NJuBbasEp9TngUALs8sApCrN3+b/GmbYt5LwFm/uhsilMUUIBZZpG7c5x+VNEcS5kk8&#10;7Hp6flQBJ5UbfN9mII6Lu/pRsEhGbZ0x/tYzTfMhYbwJ1Qeo6/1poeOUgxzTqo6/Lx+ZoAVkRzt+&#10;ySpg8ENjNJ5cS5C20hY9w3P51LlGXbDJKffGf51GGRCYzPKZO+FyaAGlIUIL29wzMMDq38uBT2hR&#10;RvkhuAOwY5/lQZ4oWCvezbyMgbcH8qZ5hHzzahJtJ4BXbQBGuLe5E4WfaONuciut0u8WaJV7EcVy&#10;MgWQbhdyFMcfJt/WrGlXogmEJlyB93IOfzrOcbkyV0dXdwKyn1HoKyyxB2jg1swyi5hyDlgKzb2E&#10;o28fjWcX0JhLoxbS6McgVj9K1pSLmDco5AwRXOZPXuK1dPvPX6EVTRZkXkf2Wb5yCG+7xUB67gSo&#10;/wBmulvrQSR5jRWzyCRnBrnXR4n2T7d3oCKcWNETbyeHA93BNM8xgcBkPrxipW54B+maYQwHCpnv&#10;xirQhRgDiNCfbilZTwxt0Y+gNR7SrfJGGY+h/wAaUx55ZMt6Bs0wGOu75ntk+m7J/LpUbIsmGayb&#10;I6Evt/lU/l4G5oiB6ZqInzW4SZFHdQAP1oKQ3y42UD7HKoHTB203MeDGLKfP95T/AFoOyT5UNyvY&#10;tj/Hikyi/LG05fP3myT+XSgBQEi4NrdOT/Fjd/LgUbILb95JDcc9C53EfgKcbhYzseadn9wf0ApP&#10;MSJf3tzKCecuNg/SkMHERBldrxYh2xgfl1qI/ZmG5PtojA52rgH8TzT/ADhkyG9ZY/72zgf8CNKl&#10;w0g3w6hmPu/lbv8Ax7oKAGxmCaPMDXSr3Yg/+zUiy2u5o1nnWQdcIWP+FPkmeQgpeiUjqWRnx/3y&#10;KDcswCC/QnPKsMD8hzQAAw52/aJd3+0SD/3yKkLg4V7qTdj+IFR+tNaUpGdtzErH+I4Uf40sbSEN&#10;vuYNwGTsXp+JoEN3mE7pNQIj7YTH6miS4bG5bkBM9dhP69KUS5bLT27Ad87if6U1rmRjzJasvQBm&#10;z+gpNjSE+0OwJF7Ht7lzkj8qrPdb/kh1OJ3HZjn+VSXMkzf8+gT/AGmCA/gKqb51UJbR2qR99m2M&#10;D86SYmP86by/l1CNmHr8if405bmZFIF9bNJjpGuQPqTUAhkGZEgtJJv4tsgJ/wC+jxS+WQpkeysT&#10;N2USF2/McVQiVJ3x+9uYfNPISNQ36mmpNetIfOubML2+Xex/CoiBMyNcWNurr0/ekn8l/wAaP9Il&#10;G19Ni2DoZZAq/hjmkBbEl7uyWtDF/ekbHH+7QZrv7sa2Xk9eMRAf1NVGN1Mhil00eQOMRthMfWo1&#10;i2t5UejDYR/yyy+fqTQFi2d8bD7LBatv5dlXZj8T1qUwkqHjt7ea4ByQBn9ScVnmKG3wo0tw7ere&#10;YR+GTimtBCke+S0nOT9zzOn/AAEVVwsam44JnsbQyjopk3E/988Upt3mVXmso0A6B5Qo/Jazk8pV&#10;802d8F7KpCD8uv5VMNk+2ZYryJRxwNufxb+lCYrFoIJsxnT3VVOMqRGo/wCBdfypFiVpNi6XgdC6&#10;ncf++2pg+yTN5YkvAy/881LMP6U1p7Bv3XmXYfP8RLP/AN8jiqEWZI4gfKFrKzdm8zf+XYVHLFHb&#10;riW1nlB7M+8D8BURltY2KtJe784/eps/JR1qTbDEu6S4uQxHAdfLH59aAGAQwLvaG8A67Q2APwHN&#10;IBAxMu2+EZ7Bto/XmnLs27pNRlVP9iEn/wAfPFKfLfI/tNVQdP3ZY/jjgUAGIZG8yJblFH3sZOf+&#10;+qk3C4XbaNcBl6uxyB9c8VF8pbbFqEDepkOf0WnP5u1Vhv4ZMn+I7F/IZNADlaPPl/bbx5e47f8A&#10;fI4pyzJDmI3c0cjjAIXZ/wDXNM86eNPkvIM9W28L+ZpPMudmVuLbPonzf+PUAAlFvgyX0u9umE2/&#10;mTQl2B881+yrnhhFkn8TxUUfn7sO9pkH7oYOfyqeQ3chwUtCoHDPICf++aAHiTzWLNeho1PDOC2P&#10;bjilkmnlIWO7j8kddy4A/AU0tdyLteOLaP7zhV/KkWa7L+Ulqhj9YcY/XFACm5lTaltNC6H72ECZ&#10;/HrTTcFQDHPCZT1Cjn86cGuEPlw268/eEWM/jSjzbWQn7GqyN3BBegBhkIHmKLZ5VOORuYfj2qRf&#10;OlxLP9m3gcKTvP5dqj2Tg+cbMs3+1/gakIldvMks3O3oSNo/pQA9I5Jzumii2jpvbA/ACkVZJiY2&#10;ihRB2GFB/rUZK3LZa2kOOcAFQPxqUmKVfLW1bjg7V5/OgBfK52CKPB6lf8TThGYMRxwp83Ujn+dN&#10;XyVbaUk3D1Gf1qWNEAAZW56BuaQCiERjHkqc8k7s/pUqxKg3BFI7AmlRY04EDYPfNDAKciM9Pu5/&#10;pSGQyRbj5gijLY6FsU5VKx73SFWA4+anCBGIc2x49ahm3PKpVIl2+vJoARGlkbc7Lx0ULkj8asWV&#10;odVvRD5eY1OXZjwPwqDDzyJbxBmZzgbeM12Wn2MOk2Oxcbjy7f3jUNjHzyRafaBI1CgDCqKwXlO5&#10;pGHzGpbu5NzKXz8oPAqpku3tSSAdHyTI3JNPjtpr1isYwScFj2pnUgDoPektnmnuvJgZginLc0ML&#10;2L1hbLZxSXErjapOPeuZvrwX18Z5rWXglYyxyAPXANXPEOqwJIunq7bQPmK5rPtvIjXJFwP7pkyB&#10;VQj1JS6jsIuGkjnA7DPH5damUoctsnVPpj/69MDwbtzySexwdv51KrRyNxK230A/rWgDQ0bNhTNt&#10;A5wD/OjbEz/K0445ABNOZ49+PO2DuAM0rMrYWK6wvp1JoGNYoB+7kkX3xk/lSFgI8LJIGPG4jn8q&#10;kO1RhJ8EDgsM5/Chz5cZKTgN/eOKAIfNGDGLqYP6kY/SkXy1cB55C+PTFSo7YLmeMt68ACmGVWAP&#10;2lGcdkGR+ZoAaJ0QYaZy3Ysm39aWN22HdORnoAuKZ5pfrPEG9B8xqRFfOJJkx27k0DGAneWmn47A&#10;J/WlEzlirXAWMf7Gcfj0qVY2Iw9xEvoMAk/hR+8LbfPi24/iPP5UgGjnBW4XYOp25NMMuTxPvT/d&#10;pxklVtgktwvqzYI/Ck3mM7Wmh+ucfpTATzl/57J+Qop/lw95l/74/wDr0UDJAzyD5wm0dutJgkH9&#10;2NvucCgJu/gI/SglfuFTj2pCEIJOFt8qe+eKaVCDCws3+7zQWXoA34UfInybnyR35NACEYOSjgnt&#10;nNKIkC5Il/OlzHGPvMM9CxpN8arveZse4wKAFAT7xEvT6f8A16MRydGmUD0H+NKrq/zLO+0eg6/j&#10;Slg5wJSPXvQAwtA3ypJPn6E0m8RkhZXLH1H9BUpyV2rOVPvzmk5T/lrknuw4oAaHKHL3Dlj0GMCg&#10;OwJZ7nYD04xTh0OZR+ApFR92WZG9Bj/GgQ5SGO77WNvY7efzprMjnIugVHXdThE7n53hCjseaawO&#10;7ZHJEVA5yOR+FADTIWbZFOp7nIOKc8oRdrXqbv7u3AocShMI0bH/AL5pioYvmEcJkPfGP1oGPiOB&#10;ueVMduKd8zHcXhK9sDP86YYyfnlhiLA5Hf8AWo9nmAGW3i46ZOTQIczSs2N9uqj/AIF+lVJRKrAx&#10;yQ8H73/1qsMpfh7eHZn+I5qJ9xGxLdQo7g4FAza0nVNqAZBYcHtWrKfOG/sa4RGlsp90MC4J+Yg1&#10;1mn3YljVTjB96wkrO5nKNtUMlQo/tSI7RuHUVdnjDLVErsJBzTTuiou6N6xuVmj2HoaqalpwPzgD&#10;I6GqEEzQPkk7c1v28yXUIRsE44NJqwzlSufk3dO9NKKD0y3rWpqWnmNy6L9R61ndVx0P0q0xkLRo&#10;OdjZ/wB7NNKgHc7uuO1SZAPOS31ppBY7t7KPTFWIapL/ADea+0dMjFKzFhhJh+WaCGY/63j6U7Jx&#10;tVk/E0AR7pMlVuUz6Hn+VMYT7SPtCM3YHgf41OfMCgIIs/8AfNM+ZCWCQlz6Dn86RQiGdVy00fTh&#10;V6UitI65Z4s+g5/U0jBj87wRM46c5/Wl2iQfvYIh6Akn+VADAbhmwzQMvqTk/lRIb1sIPs4XH8Tg&#10;fpSNE8g2/Zl2jpuIUfpzUfltgxLZAIepUgL+fWmApe6TCqIn/wB1goFKPtCqcQwlz12YH5k9aQxC&#10;FQkVtIQf+efP60xIo4fvWLln6hWLkfh0FICRd6MWS3iaX/Z5P50rfaGIeSyiLD7u47jTHS3hj802&#10;0qkc+X5uf/HRULmJ/wB40NxHx9wybf0pMZLKJ7gfv7ONEA4EhHP0AqGQyEeWLQsvQ/wqBTFSKcAi&#10;G7UDsp8sfmev4Ux3gkby4459w4yozj8TUlCuCg8tLIkH/nmvB/GoTHFAv/IOxv4+RQSac7pH+72z&#10;hvVmLH9OKj321umHe4LtxmUnn6AVSJY0R20RJ/sfaW7sd7f988042tuxMkli6n+65wD/AMB/xFCz&#10;xWyhy90qt90uSo/TB/OmL9nc+dJcXhQHoAVX8+poEOa1gk/eGGRR/dRtgao28lsLHa3Ax/zy4P4s&#10;aci28x82O9lWNRnCjdn8TTjLDMQkepsgH8C/Mfy6CgBjzRunkrHOGx0XLMPx6U3dDH8k0t0rN0Dt&#10;kn6AcVMZLZV2JflWPUuc/oKcLgpGUh1EBiOX2Bf060CGAQwYxJfFiOPOYgfkKC0MIEs8k208gYwK&#10;eibMtJqBmcjk4CgUAMcM99CynoFTk/nTAh+2w4MqXUyJnqkZYfnSC6E7ZF5KwXg/KX/XoKsmR3cI&#10;1/CqZ+4UyfyHFI8Uw5W+hWM9FdMfouKAAXrzbYhqAXB+65zn8BVuKY7GWLU8EHB+Tav5daqk3KJ/&#10;o8kKn+IlNufxHNWUW7WI+U1v5h6tgAfnyadxWHmZ4Qc6hCrf7I24/OnQOc72u4GYjI2rn+dEVuwP&#10;mYtZLkjgkbwv4mlaFyQ92ltJJ2QNvH9KYhPOvGk/fX9mVBwNwy2Pp0pCZ3k2Ga2lUdMsFH5ClWGa&#10;ZNtxDaoi9FX/AApRCxPlR2MRj9chV/xNADyblP3cbWqRHqFIT/8AXTdk0a4gjtPm+8ygKT+NV2t/&#10;LIWHTom9WDcD6k0qxeQ2IrBSzdSrEkfTPFAEjWzq3mCKzM3q3zEfjSPGVcs8NvLJ25Lf/WpsluIs&#10;O9gzMeqmT+g60n2QIpke2mQHogbZmgYrQPL891axj+6pfH8qYkBnfMthFFEp4KtjP0xzTvs4mG4L&#10;JCoPOwf1NL5MbHEZuFIPLdf/AK1Ahphd/wB0unKEH8Snj8SeaY0YB8n7CG4+8CWx+dOYwltqNMz9&#10;y2f5DimkIGCvPJvI6Bcf/roAelkEYKkcnI52uWp32OO3GTBNyc7fMPH4CmkLAB591cnI4XbsBqWJ&#10;DtDSTSqpPG0Yz9TTACrIu5o5tp6Kp25/PmlAZ2EgW4iH16/nSCMEki5KpnkkEkfjSg4fP2olQOrc&#10;n9KQD/mmHHngD15x/SnllfEYkuNwPOM/yHFLG0two8mdmU8EtwPyq1gRrtWTe+OewouBGi4OC0mf&#10;Spsn7uWH04FNH++Qe+KeXCLy+09h60hg7iFcMZTn0FMSN928rJt9M0oDM26SRh6ADrUcztkIBIwP&#10;HHGKQDZizPtWIMh673/pTSyQLtRBluMRrSFo4Fw5GW4BY5NbuhaRuYXs5Yj+BWGMUmxlnQtLFpEb&#10;ufPmuMjJ+6KTUb0yv5aE7RU2pX3/ACyiPPesc8cZ571IhG54FKcKuKMFV3YzUDl5XCqO/amMFWWe&#10;UImeTwat6jdR6Bp+1MC4kGFLHvVyNIdJsXubhghAzzXH3N3LqV39reWNj/yzXHCj6mktWR8TCzMi&#10;jzLi7zMeThAB+tXFk3MDJeK3phR/M1WjDNh2aAt6Bd2PxqdUkl/17wewxmtSiRZGdsG4jYA9CuT/&#10;AIU4tMzbPNhC+/Wm7HLbSIPLxxk/0o3SvmPyodmOMfLTAkPmDIM0IT0Ix/Km7mjXCPEqHqNuKixO&#10;DtS3i2Hqd2BShdjYEKFu5BoAd5jqPlaH67cfrTSoDeYPKaQ9yv8AWnCERDKQJuJ6K2cfnRIrIuVg&#10;V29AeaQAwb74WDf784phjDje4gZ+wzmmbJMlxZjd6k805ohne8Cs5HRmx+gpjDbvOXgt3x0yc/pU&#10;wVnHKxADoM/0qu6kkE24AA7cD8KaoLsALfYnvxSAkMXmYDRwgDpmldSY/LEUG33YAH8KRgXQYt8h&#10;efSja7cGzCn1Pf8AGgBirkhWhh2+oPFPCAZVIoQp98UgzJ8nkDHcAcfnSlARtFuoHXgZ/WgB/lQ/&#10;3IP1oqL7NH/zx/8AHqKYyQguvBdAD1x/jTcIzYEr++RmpCN/KvwOuec0oBxgOpPvUiIvNjDeWszk&#10;57J0pysygL5vJ/vcfpUhDjgOg/SmqZFXHys3qBTAePkHMoJP+zUYScsXkeLb2G3mlUz8lxHnsF5J&#10;oHmsSXhAH+01ACr5rH5mi2DoB/hSszY2xiLHucfpTSJmbHkDb2ycCmuZoztS3XafTAFAEgXaMqke&#10;49ccUxsAgiNS3sf8aTmMZW3JJ/uDNOOIxk27Z/M0AN2bTuaJGbtzzThmQZlgwvbLcn8qjzHy7QNn&#10;pz/hSBhJk+XIMfgKAHFRIu37Kyr67sULFGgMcdswX+Jv/r03csvyrvXHGVGP1NLuhB2Aylsc9SaA&#10;HBYo+FiYk/3RmnK0S8+RJuPY/N+gqFpY4SFYvuI6N1pyyRp8zM49MnigRPsV2MjpMoxwuePyqJ1S&#10;QcCZVHcHAP8AWkZlb5y8hHp0FIoWV93nkKP4VGf1oAjEUMpHlpc4HZBgfiTTW8jd5SLJuXqAOR+N&#10;TySxkeWtw4x/d+amF1IKiY/nnH4UDKLxxL8rCZ3I6YJP6UafdHT5hFIZvLb7pccj24q07qqlTcSF&#10;vbgflVOYDacyt069Klq4HZWtws8YGee1E8JbOODXNaVqHlssUk25v4T6108cqzpkdRWLTTMn7rKJ&#10;THDGpbW5aCQLzs9fSnTRZORmq5xjb3q1qjRO50ysl3DtJG7FYeoWJt3LqCfpSWd41uyqzHHY1vq0&#10;d5AQcZ71OwHIY3DJGG+lN2tnJ+XHatK/057eQyAkiqHyuMkHI/CrTGQnLnAkQgdQBmlXj5VRfrTz&#10;l/YelNKf3Vq7iDleiDPtTTGmS5j3t2G4/wD6qUR7Tkhs/wC8TSmNc7mZ+B0zxQBXK5+ZoSvoA39K&#10;Tywwyyugx67c1PhWBJdwO/GKiKmQ/K7BfUj/ABoGIFLfKsciqOrZ/qaRipXy44ZM933E4/HpSlYt&#10;2xbnEncHLH8qQgoNv2r5j0LDgfhQMjBWIBMSMx7nLH9KGUIf3ss53fdTI/kOacxCZD3QYn/gIqMx&#10;ylgwulUY6Rr/AFNACSI8CGRppY17ADn/ABqu6ytmRJZUXuWTJ/DNKxl3c3Eb/mT/AIVE5uS/yvDt&#10;7s2SfyqGUhxJkHN1M2BztTf/APWoE6sfKimdWHXAyfxFKWuSFDTxkd97bf0pwM23ERjf1JOxfzpA&#10;RGXY3lm7PmkdNuD+Q5qM3HkMPMviGx0wEA/PmrIa4CnDQs391Dx/30agaa48wE/ZFA/hVd5/PtVC&#10;GxvLGQ7XcZU8giPn824oW4lLebLfW7xZ4JUsf8KYzzyMN1rERnOZGz+IApzLPMMNbo0Y6l2AX8BQ&#10;SOed5pfleF1XruwMfgKGl5jjjmtMEcnAX+XWmZmz5cdluA7R4CClVZExHHYIVI5EJGB9aAJE2Jzb&#10;G0Mh++fLAJ/HrQ8bbSxitJJOwUBz/wB9dqiSJY/mjsgGPURgFqcC0Mhk/s8mQdN/LfgKAHeQ7run&#10;trYPj5Q53/yo+yCYYmjQgdi3H5CpC80nzz6dLt7GZtufwzn8xULy2962x7KVVU9QpQD8aAFWNg5j&#10;jsIEiz94SBQf60eS0Z2xWsYX+8G4x9W5/KmvHasfLjjuD7KhwP8AgVRFYY28tLeVm68Zb9TQgLIt&#10;wv8AqofMJ6kMWx9M05IAvLWUsjf3TKW/8dHFQxeVAmHR3z3c7wPwp0TWsYMh+1KM46lV/wC+aYFr&#10;yWXmXT5kHZWfZn/gIoSGOQFmtJbePsA3lk/1qOI2mWmVbkoOcgkIasCSK45j81F/vBf8aauJjdsU&#10;g2RQzQgcFwf/AGY01BbktCqXBP8AfwXb8KbLJDI4SO4nBU84+Y/l0pZJrdYtq3Uqt3yxB/IVQhSL&#10;dG8tvthc95Gz+QWpD9ntV/ePckkdZOAPy5qKG4jVMLdSliOrDZ+lPicqWZrxmY/d2ptGPr3pALvt&#10;oVMjz3gU9AFwP++jzSJ5ZRpxPciL3Utn8TTQyvKDJqS45wNu5vzPFOefe3z36Og7PyR+A4osAb1l&#10;5huJAq9dkZf/APVTD++bat5clh1XYT/46KlaediFW6VY/wC62AB+VSFp9oWGZSO5Pyg0WGMEyKhi&#10;jndXzgllwfypM+WoAvWDkc7U2/z5qRYpFyyTRs/coP607a6fMJIfN+oY/wD1qBEcbbRhrrEnX/V8&#10;n8TQWcLm4vFIPTI6/j0qVUuidwVGY85ds8/SrEen3Fwv+lsh/wBnsKLjKSPJI5jFzFtHbGSPwFaM&#10;Ntj78o2e67f5VZijS1TCxIqj2xUEs7SMRgBe2Km4D3dRhItm3u2MU3AX5gy01F29QMnsKmWMr852&#10;5+tADMgc5AbsMUgXJDSSAHsAtPZwPn3LkdzVR5mnGI5Mc9VXNAD5Ll5P3aeac/xbcfzqB/Kt0zKQ&#10;Cf4nbJpzFYly7n6scVqaRopuXW7vFj8sHKLs5P4mk2Aui6PJcyC7uWPlA5RMYzW1qF6II/Lixu6Y&#10;HanXd2tvH5aYBxgAdqw3c7yzHLH9KncBCeSzHLnqaQAZyTQA3U81G7bhjgUxjJJMtsViK07C0jgU&#10;3MxxtGfmPFMsLLP72QfKOgrD8Qa6bm4Om2aGRAf3jKePpS30IfvOyI9Y1i41O8AtXiNrGcDIzuPr&#10;VVVwQ5S2Yn33H/CiC2WNRm1QegqbEcZLG0A74Yc/lWiVirWFVGlJdkix7t/hTkTccNDCoHTDUz/W&#10;DzPszbemcYz+FORFzvSFvw4xVAPa3DfIbVQv97djP9acbdMbVtVz/eB/rQuyTgwuGHp1/OkeWPO3&#10;Y27tgEn86AHEbECfZi3PO1t2PxNAUjgWzt7ls4poeLBXDq/oetC7F+/5rZ9SaAF8spyYJJMns2cU&#10;04QYNtIQTnAOcfgKUuFA3mQL2yTQDGFJ3zbD0yxAoAiMYHztDOAe24j9KYUwxdY5QPQtj+dDohJd&#10;pZQnfBOKcRHncrzBe+O/50DFijWR9+yZVAx1wKUohf5EuCF9CR+ppAY25BmCn0JJp/7tv9XNKMdc&#10;HP8AOkAixiTlI548Hli3+NIQvzDbOWHfPX8elOEsR5WSVm9SCf59KRmiZ+Xk3Y6D/CgBm1ZCVEM+&#10;e+Gz+vSpRtClGhlLexyaZ524FVaXd3HNL2wTICeMmgBvA42XPHrKKKl2J/fk/IUUAPIYjKsh+tLt&#10;YD5Qn8hSgHOAnHt0pGwp+WAlsclf/r0gAnAyqpu9v8TScd1yfzpMgD/UMWJ6ZzSH1Kke2aYCMMgb&#10;omU9vmx/Kl+996KRV7HOKYeu4mQD8qUfveQ7Adcgf40AG9M7NsvuRx+tAeNW2gSfkTSFlxtEpOPT&#10;k05ZABt34z/eNAC+aiEDdJ+X+FOaWOMhmkkGemeP5UgcqDm44PoMChSVyfPUnthf8aBDQIyzSGST&#10;A9RgClE0bn5J/wDvkZpN5k5MysPQCmmRycRtEPXIoGSGRSdn2g59huNDSKi7DcYY9C3+FN3S42x+&#10;WM9T92g7kUkCIyep4/WgBgZlXLzgn1YYFODAfMZ1c+w4pNhY7pEiZ+xx0pShbJkiRsdAOaBCKS0m&#10;ftEbDPQCpG3H/lugX+7iozl/la3jEY9T1/AUoU42paqE7kkAH+tAwJC4WN4l553Dr+VG1v4GhDHu&#10;wxTXj8sfu4F6dR/9emJEfvCHcx54Of50CHtEcEtJC0nqFx+tVngEnzSbGYfiBU/kICWaAux/h3Z/&#10;TpTGh3rk2xTHGC2M/gKBmfcQ5IJKEryoFamk6pI+Fn2pJ/dz2qnLbvs+eIxr2BODVRothDIpBU/e&#10;H+NQ1cGrndK6yrlfxqvLGOqgVkaZqm87drBh1B71uqwkXcMe9Z6xMvhZSIzwwqzZ3jW77WbjsabJ&#10;Fk5qIgHjvV7midzp0eO8hwcZPUGsXUdLaIl4lyfT1qK1umtmAZjt9fSt+C4S5TacZI/OotYDktju&#10;oDgofSmgKvA6+p61u6joyufNQnI9KxvuuYiMMKpMYx1x/eYn3qLayHczEA/wipipU8nNNIPVnwPa&#10;ruIZkNyTj6ikIZ+h49SKXG7lWH1IzT9x6ZzQBXwy8IVJ9+BQSUXG5PMPouP161K2ew5+uKYFKjIR&#10;Ax9OtMZGUEY8xvLZ/XaP61AZJZQWmSDb2GS3/wBapzH/AByRqT2BOf0quxeUktDtXHVyF/IUmxoq&#10;uZWbDxx7B0OcD8qbmVyQFGwDkggCpJY/OOGicr1znaKrkpny1Rz7Kv8AWpKHAShcJCpGeduP60FZ&#10;0wY7QO3qpyf14oKrGMHcvtyxNIzJGo+/k9N56/hSGNZGyS1oGc9i+T+XSm+UMh5YtrDou7H8qUqE&#10;XfNu2nn5uB+VRKySfOFlEY5OBtz+dUiWPJDDiCXA7g7R/jTf9aNrWM4QfxDj/wAepizx3DbYZJRj&#10;rsGf1NP8yGR1j82UMOgUFm/KgQodf9SsEpyOw3E/jSBIoBjyrjOOTI5kP4AU95bZAYzcGP8A3vvf&#10;lSpJDET/AKVMzdy67QKAAOkQBk81ARxu7fhS+dboGdftuMc7RsB/9m/KnRvEgyLpnY8gkYponiLl&#10;2vQ/PRR0/E0AJuS5cyB7lFxyqggH8W5/Kjcsxwk8q7eojXcfypGb7RPltTVVAyY8bz/9apGkB2JD&#10;OqR9y54P4CgQx5EkHkrezqV655J/4CKTzIIz5RvJHk9GXbk/SrE0qrBthuUBzyxAAP170zCiNtt1&#10;GZB/cXj8zQMBKkBHm3G0nphdv6mpEnMZ3G8RlJ4/d/8Asx4/Smxh+GZomJ5AA3VJseQ4n+zsB2J3&#10;f+O0xD0uZZZCx1GIr6bNzfn0FSMzStkXEZUdfMPT8BTCkrHBS32fUD9BShGX5USPHthRVCFPnbcR&#10;3EO3uWXaD/WkWQxcxtEXHBYIB+p5pQksRHkWsJz95l6/macUUDLQRs55455oABIxJO62L+gXcfzN&#10;IqTP/rVgb/ZJ3fpS+Wn+tNqjSEcB2/oKUwvIgMkWz0UHH8qAHYZvlm+yiMdAB1/4CKaFaRvLCW6R&#10;D0G39KSG1M7BDaFAO4wP1q4NHicAOpUZ655obQJFNkCfJBBFt7sOKWOFwfktoiSeqdfzNaiaZaR8&#10;CMsfVjmrSxxxjCx/manmCxkJpszMSsKc9QSf5VPHotvDzIisx6jPX8q0GJUHOQKha4jU4VWY+3Ao&#10;ux2JFhjRcRxKg9BxUbuBnjn61E7s3IyfZaj8nJDsWGO2aLAMPmTSEOmV7HNSKirwE+b1z0o65wjf&#10;h3oALdVYY96BEyqsfJAJ9zTJJQoy2wD3NMOF/hH1ZqiBVzhdje6qSPzoGOeQOflI/AZpsj+UmRks&#10;fuqzYzT8sGWOFC8p4ABxW7pegRwsLu8jQz9QMZ21LYFPRtAlnkF5qOzb1jiUcD6mtq9vo7dPLQDd&#10;0GO1Nv8AURGPLi5Y+lYzE7izHc5/SkIV3LNvY/Mf0pgAJJY0BT1Ipjyl/kXCjufWmMSSTGdpJX1q&#10;5Y2IkIlkXAHQHvS2FgxIeY/KOi461leIvEYhf+zbFiZ2HzvGu7YKTd3ZEN30QeIdccsdN09W3EYk&#10;lXog9Kw7a1W0QJskck84Oajghjt0+eSdpWOSX/8ArVdj2ouZHly33eMCrirFJWVkOMRjBO2YD3I4&#10;poMayZ/enI7VKIgimSWdwnXGKRZRk+XcKsY6kLk/nVDBVJAYPIox2HJ/OnLtzlDKMdd3JpodGYlb&#10;gso6nG4/pU6hsDypFPu4/wAKYgV5JPlVpePUZ/QUrSIi7BLJv7jb/Sm75FICXaM2eVxgf404Sf8A&#10;TZC3pjFAArqOWkYOegI5pc7RkzMPQbMUvz7S3nRhuwC/40F32kySIo7c0ACyFhmSTC9vkxTHkK/e&#10;ulVccER5P5nil812HMkSD1Jzmo1aUuQ8sO0dO9AAZW53TZU9/Lz+vSgzx4LeeSB1OzP8qN9w5K+Z&#10;CE9aaTKhwjxYA5Lf4UDGtM0gJhnJUf3lpN5LY87djttqZZZSD+/iZfXGAKQzCNtokjdvbikAwOW4&#10;WbJz3H9BTmZcAecm/wCn9KA0hGRJEPrQW6fvYS3uMc0AIJcDb5oLem3+nWnMykZa4IbHC44/KmGW&#10;Rc7J4vN9AtODy4z5ke7120AHmcf63/yEaKXzJu9zDn6GigCQMi/KFcD2/wAaCUB+8wz75NJkkhQ2&#10;WHXPNP8AMKHHm4yOB0oAQlIlyWcnsWppK/eMjj2xil8xk5kkXB6YXFN8zByxQL2JGSaAHDY53GY4&#10;A7Dr+JpCyyfKJQQOvOTS7vM4AQr6mgnAwqLj0yBQAccBZFH170cKOCpb1PFJwF+SNAe4U0mwY3eU&#10;Gb3oAcoIT52Un/ZFMILffWNvTI3UMm4bnjx+NIqbz88TKo6fNigAMO4Yk2lR2H/1qURMuFigQL6k&#10;4pGKn92EKj1Xr+dNJXO1VkOeM0APCMpxHBGPUjilEUS/P5SPIevU/wA6hEaKRgyZPqSak2xwjlpW&#10;PoRQArpv5MWWPYGowhcAvG647E/4UrtG2GaWUAfw9BSZ8wfIzgfTj86YC7CzFTDIFHcNinbMZUW8&#10;iqerg8/maaHUkKLlwR12rup+Qcos77uhJ5/SkA0Q20R/1M0jHksxJx+Pajy4lIISdjngbif5U5VS&#10;M/PdZfHQ8fpQNy5Ml58meMLtFADGjhTMkpnP+wH4H4DmmEPL86LcIntwD+fNP53bxeLsH91cfrSs&#10;xb5vtyhR14yfz6UCKvllgSDIgHUnr+tVnXeSq7xj+LFaO9X4ilVj3Z+f5VFIX6ecmT69PyoGZZRo&#10;3VkMm8dGJrc0vVVc+WzHzB1GKypA23BmBb0AwKgYPGQyy7WHI2ioaE1c7tGEwyopkkRAyMZ9KwtL&#10;1cFljkcCTuuetdNC8cse5Rlqz1RnrFlAj1qWC4eBuD8v8qlmh3MSAAagKbeoqr3LTTOgtLxJ0AYj&#10;NR32mR3SHb8re1YSO8L7kPHpW1Zaisg2tn8e1KwzBngezbZKpI/vmoTHk7gc+1djNbxXMZDqCCOt&#10;YF3pMtsxki3SJ/d9KaYzMIP09jTWz2A/lUuFfqdrDt3pGU4xg4qrgQZ2nAXOaXYPvFCW9N2adsAO&#10;Qoz696jIwN21s/XP6UxEUhLD5tyr6A9aqyKHOQHQDuvf86tHcTltyge3WmEpJlAxGOuBmkykykZE&#10;ZjH5j8D+EZ/+tTGIXEau3JwO5qdxE0hSNhnvnn9KUeXAAN4LH14oHciKxQpy7GQnoeKanmxKWe72&#10;n/YTb+ZqdykYyWLn1xgCo8bzvyCPQDOKVguRbmVt63K9eTsyfzNJ5skuWEyt3yy7qlC5wzOuO4xk&#10;0w73BVSuM9zj9KYBJJJKUQzqAOPn9PoKGZ8COOZdhPJYbR+nNSeSwX92E98kLTdix4CKjMeCQP6m&#10;gQwJsGWkR2H8QXAFKBKRlnhJ9AM/qaf5aYH7uN5OuMZxQEbLebGgJ7Mf8KAIzCpU+aYXPZcBv06U&#10;mZd2BFa7M9XP/soFPCYPzR4HbtmpBGGX/j3CqTyw4/WgCERybSoECp/sgL+lAUxjbb28QzwzcAn8&#10;TTnjRWxHAP8Aezn9TSiIZzsd2IwNvNAERiCDd5MZkPXZyfzp0cYRjI1ugkI43HJqYLFGpQwnceuW&#10;zihY4gc7SfTsPyoAaqbzulhB9A5qRLfzDzbkL2ycCpAicMdwGOi8ZqRApH3ZB9TmgBoiBXaINo7h&#10;Rx+dKIkJ2iJhng7RnP408/PwAw/GnFOdpzxVCGrAiLtEbYHvnFJsjQcREj0Lf0p+0kgfP/IVJt2r&#10;wTQBX2IpLBGAI/h4FT29skjbwpz7UpQk7nZj7HtU6StCN2c49eaTAuJCqLwuDSs0aAl3xVFrieQ5&#10;MhC+mKjxIzZLHb2pWC5d+0qxwgIH95qY11j5UBY/3jwKg25wAaTbjgdfWnYVxzyMQd7Mc+lM2nOA&#10;xA/Ol+VeWP40CQE4XJH0pgOCqg4YsaQ/MRkkn0FG1s7jIVXuqrk0uScbAaQBxzuzn2qMkHh12r0B&#10;Zuv0oJ3H5cM+em7gU51jtwJZxvl/hVVz/OlcZGkLMD91I/XlifrmpIEuL2b7PZxkjozngLVyy0i7&#10;1UrJdBre27Lnlq6IC00m1EcaqijoO5pXAg03SLbSYzITumYfPI39KgvdUMp8q36d2qpc3st43JKx&#10;/wA6r9BgcCkIUnBODknqTQBj72aTIXkkCj5nIHLMegpjGSEscAYHYZ61fsrAjEs6gHsnpUtrYpD+&#10;9mwX68nha5jxB4peaVtP0qRSeRJOTwPYVN76Ii7k7In8ReJirtpumtuuG4klAyEFYFtG0A2mYmRu&#10;WY8Fj3pltFLHHtR0d+5xjJ96vRmSJOZIt/fA/rVxVi0kthqMY+GnxJ7Lj+dSLNIuC8qZPTC8/maf&#10;tcKXM0HmYzgjcaVDM53TNEWznrn9KsBF85iWmuIlX+ElST+XSpVDMQEKN7txTcyzNhxFsHdm/pVi&#10;JZMFAkeztg4oAFWVBhjEf0ok8wH/AJZkH0OKV1KMUSKPnqQcUmGUbUjDHPO3tTEM/eKP3fluT1wc&#10;AfjUwSRV3ssW72OT+dMH7tziJST12tn/AOtQ6AjeYwx/u7s0ABDn5tsYx09aEiZ/mMSED++2TUbQ&#10;K2JGtlYgdC/9KkwW+YwFAo6FsZ/CgBuZJX2+RDgHgu2f0pzCVxtaGIgH+Jhj8qApmHEBX/gWKaUQ&#10;4Bjc47hsUgGgOVwY0/AgCkyysFEa/geKTy3cY+z4X1J4P40qzFOAir9B/WgYMH+4sCbT3GAKTYIw&#10;AkaYz24FO3ZO0jPuKha3QFtqBs9cnNAE654AWM+uDxS7HAztjB9iP51Ao2nCw7SeuDmn+WowzRhj&#10;6bs0ADB1HyCPcff+tNxIGyBHnv3P504D5sJbryeu7JodWAy0Sn2DZ/8ArUAN2vn/AJZf99iijn/n&#10;l/48KKYyyGIGNyj8MVIN6jkp+FM2AEHapb1pCCfvRKzDoM5pCBmK9Qh/HNIu6RuYVC46sf6Umzgt&#10;Iigjpg5owXHKSBe2DigBxzyPL49c4FM2gfdTjPJAp3cqEYADk5puE3bUWRifx/8ArUCBVRCQsZye&#10;p60pMUeWKksfqaY22Pht7E9vT8qUFYyXeQj0AFAxeHXeyuB78VH5ay4be+3/AGTxTzKS2/zNq+6/&#10;40M8kvKzgAdyufyoAb8p+VSfrimlgfkEuCPxP5U7LPwJC59W4/lTwyoNu5Nx9qAGb1jyPOI9zQTH&#10;GNzzkk9ulPyVPHl8+39TSZK/NI0RPYDmgCJVLndu+XtxSsrSMM3IAHVcZJp+HfkhCvox/pSYY8BI&#10;1T0yB+goAMHgCVE/3uSaGkI+USqPVmFLtOMIiADsDihYNi/u4EB7/Nk/maABQQMlwSe54oVHLbj5&#10;bcZ6Zx+Jprqqnd5S7z33ZNM8vzDumjJ9AW/oKAJ9rHlzEV/u9c/hQXkxjbAqdh1/SofLB+WS2IT3&#10;bb/KkCq37sWxCe3yj8+tAgkeUnaqIR3GQoqJxKq4jiiHsOKmyI12x2+M915/U0hWNeVgd2PfJY0D&#10;IBG4XPlx7j6dfzqtIjjJcJnsAcmrrIC24xuSO2c/pVYxoefJcc9WPX8KQFJgwbftQMOQScnNbOk6&#10;5Ip23O2Mg4DZ4NZbxA/MQw9+lVJYEmwu1gR3HUfjSauDVz0mC5S4UcgNRJFk471w2napLYsIpVd4&#10;88PnJH1rtLO+SdAGYexFZNNGTi4siaMjqKbgg5UkEVoSQBhycj2qq0RXgDimncpSTLFnqMkR2yfn&#10;61tRTJMvyn8K5vZxUkMkkDZDE+xplGne6RBdHeBsk7EVh3FvcWzYmTCdmFb9vqCPgOcGrZCSpggM&#10;ppAchtz901EyYOcc1v3eig5e2O1v7p6VkSLJA+ydCrdj2p3GU2jZh12j261C8ZY4DYH0rQKA/wAV&#10;RNGT14HtVXCxn425RSB+FMMQXDZXd/eNXWiwP3YGfWq7QFfm2K8nqeKLgVGtA58ydg5B4oMbPwcL&#10;GOgz1qw0HRpWUnsB2pREzDJIRR6nmgCnsWQhAjKnrnFSiFYxtt4+e5x3qXnPlxowXu1IZNrCOIFm&#10;PXAzj8aLgRSIkZbo0hPP/wCumERp8x2vJ2B5xVkxrklxuf3NRfZ9jmV1yey9BQMZHHuO+R1A9M0g&#10;jdieML2OMVY8pmIdkWP0ApW8xx90Ko60AQBQeDuPuOKQjHy5I/U1Oh+bHl8DvUhCZxsB/GgCltPc&#10;n8alyVQgE88E1Y2AAgJ1PJFKIiTgJnjqTmgRTRAg+ViST1p4jOc7u9WggjAJTcfc00yqgztXd6Cg&#10;CIIwbJyfrUq72xliAOlPV95+6xz2UVZjt5T83kyBe52n+dAXIhlht3FR32jFOyHAEYKj16k1J5RY&#10;gKCAPxpSoHygH35piIsn7ipk+tL93II3NTiyg4ANCsFOcDPpQA3Djlhk+/FKoPV/0p57l+tNyc89&#10;KYBgbs9vSnYZ+QAAKaWUckgCkDhh8vIpAOx6EUZGMZFHJPBX345pOXbZGCSOpAoAaP8AaI/KnDcO&#10;FJJPovNNLCI4d2kb+7Ev8zUoimkGZB5UfXl+aVx2Izkclndv7uQP1pfIZl3zFEj9M5FLG6CTyrOB&#10;ppj6KT/+qtW18OyzssupTH18mM8fiaVwMe3aW8na30y2YkffnK4A/Guh03w/BZHz7mQ3E/Us54H0&#10;q+81ppsIQBY1HRFFY9zqM9190+VF+tIRoXmsRQZSH539ugrFeSSdt8xJJ7U0Kq8qOT3708RnZvlY&#10;Ig/WgYihnbCihtqNtBDt3x2pDMCNkabU/wDHmqeC2Mh+cBI+yjqaewm0iGKJrmTEY57v2FaSQw2M&#10;LTSuEVRlpGP8qjvtTstDs/MnIUfwxL1Y1wOp6nqXiGcNcAQ2Y+7CG6/Wp1ZOsvQva34mudUc2umo&#10;Us84aUnBf/61Ube38tNkcSf8B4pYbcRoFSPCDpjtUoXy+Fh3evzZ/wDrVaVi7W2HqJY8BEQk9lPN&#10;S4lQbxCm4+pBNNjQIM+UzE++aeI1Vt7xOWx93zMfoKoCRI5C3myW0e8dDIcn8BTnjeQbnhOP9oYF&#10;Qjaf3hilT/ZVtualjUTSAiKVcDH3j/k0wHRrK+f3A2g4HpUhMkg2CFtuOcf40HBGFEhI6hR/U0q5&#10;Ziojl47nn/61MREoKZjFq7g/3RnNODCPIaFwAOg5/lUjM20RkzZ9v/rcVEXKYDeaCehb/wCtQAoE&#10;YUloXUN/e5/ShVh+95EuPfIz+FIuRy003tgZqUO8RDu0gHuOT/WgBFCEeZ5MoXpzwD+FNYRyfMIZ&#10;cDuMilaQlw7STleuAP8AHmnebgb/AN5s/wA+tAEblduFSRtv93j9aadjjkSfQcY/GnSTM3yxlxn0&#10;Gaaruy7S8h9floGN+VxtUSHHZQf500+WW2CB/QgAk/nTmkEi7POm4PJx/TpUiy4UIjvnuTxmkBH5&#10;S7vLW2cY9RkmgRKgwImBz3O6ntOu3Y08ob2/wpvmxoADJKT0y3f8BQA0hI2OY23fnQFjXOYD/P8A&#10;Sms6jaD5xJ6ZpysgILCXngDBpjH/ACxAHyH+mf6UfLnd5L89up/KkG3hgs+DzlzxSsB97EoU+tIB&#10;hdc/8e8h/wCA0UZHYSfkaKBaljy1yCyszemSR+VKQgGXVh6DP9KbuRRlmb6UgdPvb2UD2x/OgB/y&#10;sMhXGPUYpA2eAWwO4GaUOkgyHLfQZprSFxgSYx260AG4btqk5HUn/CgtgfNKQegzxTc9g2f0p6tt&#10;GMKCaAGAlQMuCfpinASA7mkjUdgBk07cP9jPtzTfK3HLKpXHQnNACbHZgQUx6nmnYc5xtb6nAoKH&#10;GCvA7ZxQMDgRHb69BQAkjMB8qBvYHFN2sq58tcnsvWnH9392EnPZBSYX7xQhj6nP6UCG7cfM0Y3D&#10;8TTgqEbpIcMDxvPNN2RKdzCTPpn+lAWJ1DurgDnrtpjDcs5ZTA4Hq/AP0ph5O1IXAHHAwPzp4bzB&#10;+7DHHcLTdzE7d7cdT1oERsyI4HluSf7oJ/Wl3JH0Vhn1O408yKg2hmOfX/AUbvLO5pSox3GKBjQI&#10;kBdlbI6luacu1137JBjueKTzADvExPvjFKku99wmzg9QM/rQBGAs3I3FV7jik82Nsxq0h7EJ1H41&#10;OJxK237QrMOvc0NPxsWdU/DJNAEfmQxrsOVP908tStJaQgBpGBJ4BOSaCwA++Of4moVWU7mkTHrj&#10;A/WgBjGLmQu6rjjecComQMvmBn2DvjirYZ8582Jl7YXP86idjKeZlIHbGaQFFlWb7rEgddtQlkDb&#10;Ff5vYZq/ITjAdMDtVeQMeNyj14xQ0BVk2EYLE5qS0u5NOyUcmIc7Sf5UjAgYUjPsKj2lTu+XPqRU&#10;2A6/SddiuYxh856g1tqFmQMhzn0rzXZIJVmEvzr93HQVuaP4hlRgl0ojION+cg1m49jOUOx1T22B&#10;kDBNV2UqcEYNXbe/gukHzLk9CKfJAGHPI7GpTtuJSa3M3HORwfWrEN7LCRk5WmyQsvIGRUJ4qjRN&#10;M3IL+KUYJwankhinTDqrKa5k5B3KSD6ip4NRngPJ3LQMsXGhbSXtXwf7rHis2eKW3OLhCDnqBx+d&#10;b1vqsE/BO1quMscyYYK6nseaAOP2q/Knimsm3oOfWuhudEglJaJmib26VmTabfW+flEkfqvWncLm&#10;WbZCdzHJ7Aio5IMtlt20dBnFXt6AlWUow67hilManlWDfSgZltGx+7uVfUUnMYCxrn1PWtF7ckfM&#10;MA1D9mCjC5HvRcCoMxgtjL+uM/pSDdu3u2Se2MCrYjZAdg3H1zUbxEEswJb2FO4EYyfvAfSnE5/h&#10;ppiwQWfaB270/wAvcM8ge9FxBuLZCIDj8BThxwEXP0pNrk4HQeppdrYwGFADhgD/AFa59acDx90Z&#10;piqemcn2p43qOi57UAS2zrFIC8cbe79BXRRXmmCMcwbu+2P/AOtXMKsnfBPtVyHRtTuAG/cRp1G9&#10;jz+VIDcfWrKMYUu3+4lYl5eC7l3KJQo6b2/pTm0O6GQ9/ap+fFNbS4YwDNrUA9QiA/8As1PQCoW7&#10;DOPrS7zyBkVJKlnEMQ3bynufLwP1quWQdMn3p3AU4A460Blx6k0IBL9xGf6KTT8H7qxMSKAGkOev&#10;WjB7kU4qU5kdF9utOXa+dsUkufVcCi4WIkCBtq7SfQcmnmIj5mdY177hVgRzquGkS3T+6gAqL/RU&#10;k5LTydssSKVwsMQbiVhjlmb+9twtSSW7FP8ASZRCg/gDc1djs9RuQPLiWFPVh/jV2Dw9ACGunadv&#10;ToP8aVwMW3ZHYx2Nv5j/AN4AsfzrRt/D9xO2+/uCFP8Ayyj/AKn/AArZL2lhEEHlxIOiKMfpWfPq&#10;00uRaxFR/fegC+qWemw4VUiX9T/jWfc6vJICtquB/fas9slt8zmR/fpT1jkl6Lge/FAER+Zt7ne3&#10;qaekbynjgdyeKefKibH+ucfwr2+pqNmknO08/wDTNOn40AG6OM4jxIw6segpiq08mV+cjqxHAqzH&#10;bYAWQg+iJ0pb29stKtvNvpkiUDKxjqfwpN9iHPohYLRFO5QCw5Lt0FZOreKYdPZrawQ3V10Lfwp+&#10;Nc/qvie71gmCzL2tnzkoPmYfWs+3hijGF3E55J5NCXcaj1kSM8+oT/aL4vJOOQey/SrKorHGHyfx&#10;pqBScBj+VSh0VQnmPk+vGatIsdtVGCgSZ96mVY1HJkLHpxgCmK6IuPMfJ/vcU8OB0mfOOuMVYhWB&#10;RQWZgD0HQUsagHd5kgH+yvX8TSxlM7jM8hJyD2qZVMjHMv584oAiUhjkSMEHU7dxqzuQgeXMdo65&#10;GaaTzzdIAB0IzStKG2qk6jjAJGf0piGtPGwVVuMt+lO81hlftPzegGB+VH3FISRV99o5pvzJkrIN&#10;x6nFAD03Yy0/zHttwKY2ckvOOOemBSr5gBYzJ/3zQAB87SI3vigAExQ8zqMjjav9ab5kh+dp1x6g&#10;c1IJTJ8q+ScdDtzQcnh2ic56BQcUAIszHLeeu3pnqaXLM3Dhh6tTdxL7WKEjoMDinOc/KJEA7gDk&#10;/lQA1pXU4SZA3fIzUZkmdsfaAfXI4qViI12q8aA9cr1pm50A8uSMc8nb1oGJv/hE/I657/hQZGI2&#10;q4X3x/SnP5gwfOiX1OBTVaRfuzICe4UUgAnGU88bj2xj9KacR8fafm9lxUpR1TcZ1z1zjpTFlwMm&#10;Vc9zjFACDKjLTuzfTGKVJgg/eXMhyeOMVJuJHM6sR3C4pA2083KhvYc0AIJWySZpMZ4yuP1pNzAF&#10;2nkC/TH60EknLTfnS7iP+Wu7jjigBnm55DSn8TRQXkJJ+0iimF2TbMfMW/DpSjDfMHB9gM03BPLY&#10;PseaUBsnIXb/AJ7UgHYZiP3igelBXgBdoHfIxTckHaEQKOp6Um/auIkJ+goAU7h8qqv14FIqrn/V&#10;KX/vHmkI5zsJYdMc04RbBvk3jPOCf8KAA8fM8a5HTnNOXDLlwygdicU3MZ+Zy4T0HFI00bqVT5Qe&#10;4GT+dACsyscKjKvc01eu1dw/2jz+tRhlY7UfJHpzTiQoK+cNx6Z/+tQAp+RuWZmPfOaZwH++xPp6&#10;U7dgcsT7YxQJHUltwHsBQIcAFBdnZPTAppBb5t5x9M0m6QsW3DHv1oy+fvJj3PP5UDF3SPws3A9s&#10;8UnmDOxXDP6YodpCP3YXHqTgUmZlXGVyeycfrTEBkkV9pkC/7IGKePlG5nQeuB/U1HhlYsUTf2xy&#10;T+NCqx5mjTjpuOTQMUup5yrj2XNIXnf7qwrGO7nn8hS7iW5Qbe1MbcflWL5fyFADzJIMLEkZHfJ2&#10;Cjc4AEccQbuQMfrTR8vCQMR3Kj/GkkdUwFtyzn1OcUAOUKDuMKNL1zj+tNZGc5nihyOgJ3EUmBHl&#10;5A249s5/SkzG5DMkv4tj9KBEm1mP72Fdv+02c/gKYdzHH2ZPLHct/QU0Mj9YpFUdP4ad5iNlFhde&#10;24cfzoAawddqxWoKk8kMABUbBs4WFMnqE/qTUn7vbs/eEnqev/6qbiKMjZHIzH+8d1Ayu42jOxcn&#10;+6cmoSHI3GIhvQnmrTxbX3YbJ7ZpoX+J9/8AujikBTOTyYzx2NI6LKhSRMqe2cVO6AjIDKOv+c1A&#10;WJJChh9RSGS22o3Vgw8iJ3iBwVJ4x7V1Wk+Jorj93u+YD5kPauN3HO0En1Jo2oGyruJexBxj8qlx&#10;TJcUz1JJYp1yhHPaoZIVJyVGR3rg7bW7ixCiUtKP72MEV0mn+Ibe6QfvAc9j1FZuLRk4uOxoyRNj&#10;hc1XKnpV9JElXKt+dDxKeq/jQn3GqnczSgqaG6ngPyvwB0NPe3PUHiodjZPBwPUUGiaZpwa0rELK&#10;hB9a0o7iKUfK4+lc1xnninou05Vip9jTuM6Ka2gnGJYlf6is6TQLfOYXeI+nUVFFe3EQxkOPersW&#10;pIw/eIye+OKLoRmS6TexcxbZv+BYqu0NxGCbi0kUD0GR+ldKk8Ugykin8akoGchuifodv1pyKvVC&#10;DXSTWFrcf62BGPrjBqm/h+zY5QyIfZuKB3Mv5WxmBHb3FRNbI3WHHPQNWo2gsoxFdMP95aT+yr2N&#10;fkljf65oC5mrYRPzK7xL6Dk08WmnoMeZdYH+wB+tXPsWoqc+Wjf8CFKtvfKctbhvYEUCuUVtrAcl&#10;rjHpjFNkitMYiLZPrW3G14ox9lUD6irIe5I5gUfiKLsLo5IpHF1l3t6AUoiMrhDIqlum84ArqXa6&#10;A+S3X8xVaMXD3CrLYIEJ5Y4NF2F0VINAtAAZ7oP7IQBVtdJ0uMcQ+Z9CW/lWmqIgwiKo9AMU6mFz&#10;NENpHxBprv8ASML/AOhYphjvnIMGn2dv/tStk/gFH9a1apXljJefK13LHH3WP5c/U9aQXMu8WVRi&#10;81j5u8UMY/x/nWawj6+dJs/2m/wFbcXhuwj/AOejfVutXo9Os4h8tunH94Z/nQFzmreJWb9xbtK3&#10;95smra6fqk2AojgU924/Tk1vtPDHwXUY7CoHvv8AnnEze54FAFKHw/FjNxO8p744FaENrZ2QzHFH&#10;H6t3/PrVKW+l/jljiHoOTVF50c5w0h7Fzx+VAGw+pQjiMNIf9kcfnVGe+uXON6xL7cmqyrcyjgED&#10;8h/jS/Zoo+Z5gM9louBAWjV88yOe7cn8qmS3nl+Y/Ivq1SqwVM28AVR/HJwKgfdJKAJGmbuF4UUA&#10;SGOGI8ZlkPpzTHLOu1tx9I4uPzNSCEEYdjt/urxU5AijLuVhiA5ZjgfnRchzXQqrA2MSFY1/55py&#10;fxqV/Lt4GklkSCADLM5xxWBqHjOwtSYdNT7Xcdm6IP8AGuVvLnUNVlEuo3IZc5ES8KPwoSbFyylu&#10;dFqPjSNN0Gixb36G4kX5R9K5l45bq6ae8uXuZj1LcgfSp1UABVKKPpUnHQOpPsKpI0SS2GLHyMEA&#10;elTJknHmKv1H+FGGA/g/lT/mIGET+VUAqk4wJFJ7nGKnUsoIjkXeD128fmaanmoOEQZ7Dj9an2N1&#10;8uMn25NMBEAIz5iM30zUieZjO6Antld1ORCPmaCNz2yc07a0xzPBGAOilx/IUwFQPJnzfKcDoB2/&#10;ClcTOdgWARjsTj9Kbtmkbb9nQID/AH8cU7kr5b2yKueobH60xAsbY2iODb35205tqAiKO3TPUjio&#10;zsIZUtQwPUhuv4mghUG1bNTnqd24j8TQA5E2geXDGW7+n5mpGwi58qNmPbOaZHFjpDkntuzijYkZ&#10;yY+cdAaAIirMSzQL09c//WpfK3rzEpIH3c5pxGQGeA57Bnxn8BTGyf8Al3Kr6BsfyoAftdh88ca4&#10;GAA1AViNphjC45y+P0HNRYDYJtWA9jin7R3gcKfQ4/WgCRo952NBGsZ5JyBn+tNEQU7Y4lA9egqM&#10;YY7EtnGO+f608I3TySP9rdn9aBi+UcfLbxnPUlsfqaVomRQqwwknqQ3T8TUfljJHkM2e+7ODThGo&#10;X5YnJ7ndnFAhAnlf6uCEN3amNCU+dVjLnualCIgyIjuPq2aDENpYQKSTwGbNIZGBxu8qNnPfPSni&#10;PHzMsAf65pNgHWIMT2zTfIQHcLWP8W5/IcUASMm7DsYmP0pCMjcxtyQOB97FMZAfmaCMtjgE5pQr&#10;N96CL2BOaABZN5zJJA3H3QM0Eh+GMTD0609kB5aGE46c5puJT96GED3agYbn/wCe9uPbZ0oo/ef3&#10;Y/8AvqiiwDsvk5QYz1JoMsgYBIvl/vHGKk4YcowX16Co/lOVUsMdwP6mgQhJLZ2s2euP/r0GWNDj&#10;aSfb5qXOBtBY+55oLeUMM3J9e1MBxlSNckMM/wB6mgq3zZfHvwKDJswSQc+vFAdmG4kY/OlYBp2y&#10;Hh2IB7Dio9odtobOOw5qUszHJKhe4FAf+EFQvpTARcEbUYCnMFjTCspbsabjaD5aAepHH600Ki5K&#10;xq0nqP8AGkAvzfeZgWNGAQCxDe3ammGNm3ypls9AaeyJIPnhKKOgDYpgN+ZmywUJ25/pQE5wiKF6&#10;k9KaEEg2iN0QHg425/Gk/wBlQw/2uv60ASYIG1IxjuaZtWM/KpZj6ZNKSiAffb3PJ/IU1isYySy5&#10;/vmgB7RqCHKMW7DJP6CmtEG5kV+OgzimqJD83mOq+gGP1pTucFxKQo6kD+tAB5TOAApjX0HFIAFO&#10;0FgfUUZMg+SX8cbqacsAnmZPv/gKBDtyDCCRvTPU0m+GDKZklcjI3H+goAdFK7+Se4xTgzR/x8n0&#10;GKBjCjD55XbHZen/ANegqZV3CR0Uf3V/qakRpSfmMaDtgZJpdzM24unB780CGKFk4SZgB3Ubv1pH&#10;yflSXBHcjdT3mlchUaPA/vf4UNJJgDejsPX5RTAh3bf3ayFn9x/SnKHQ/vJ+vbGBUvnyKMKYySOi&#10;jAH41Hvkx83lk9toz+tIYxkcHcbjK+gXH60iq7AMJht9h/WnqXLZdUP/AI9Tt0zOAUTaB/Ef6UMR&#10;XdJX/wBXKqgdSVLGoigJI35PuKsOJzwVQJ7Hb+lRnegCog564wopWGVXQ5xGwJ9DxTMMnVlLe1Wm&#10;L7R8is3dU/xqIRv94xICOnOTSsBCu7kuy/Qc0wgmQOpCsOjDrUjq3JdBn0J5pgBJO6MhfU0DLlrq&#10;+pWrAMUljHU5w1dLYeJIpwA7KCeMPwa4/JBwIyFPekdEIx5XXuKlxTJcUz0mK4glAKuMntUrR7hj&#10;HHrXm8F/cWCgQAsuehO41r23i5oGC3MLx/rUOD6GTg1sdYbZf4etRG2cZPH4VHaa9aXI5ZQcc4PI&#10;/CtFJ7eUfI4NTqgU5Lcojd0Hb1p/mbcZq/sRuO1R/Y4s/KOfY0XKVRFXMbHJH41IsjoP3czj8c1M&#10;2mluRIPpjFQPaTRnBUgeuaC7pki3d0v/AC1VvqKmTUZs4aEfUGqJDLxkMfYU4OQOVNO4zTF+v8Ub&#10;j9aeL2AnG4j6is1JAemalVlPcUXA0RPEeki/nTwQehBqnH5X91TVlRF1CqD9KdxElFJ8vtS0wCik&#10;wKayIeSM0APooooAQnAzgn6VC0suTtiA92b/AAqemOUUZdwv1OKWoFWSaUDmQL/urVOS5HQmSQnt&#10;mrUjwc+XFJM3bCkj86iBuzylsqD1YgUhlYPcsP3VuF/Cg2l3IP30+0emasNJOBh7lV9REuTUYUHn&#10;yJpPeV8CgVyEW1nAcSOXb0FTKfl/cWgRf70ny0/cUHy+XHntGvI/GoTtLZbLt6sc0XRLmkEmCMyX&#10;BYf3IF/rSBCP9XbpEP70hy3605p0jUvJIkSjqzMFArHvfF2i2Rwk7Xk2M7bcZH59P1ov2Fzt7I2V&#10;iDff3TMe7GkuZ7TT4N95cRW8Y7EgZ/Dqa4m88Xa1egpZwRWUTZw+ctj/AD7VjNbtNL5l0xuJT1eR&#10;if501FvcORv4mdTf+OIxmPR7M3B6edKNqj6CubvLjUdXcvqV00gzlYkOFFARV+6gH0p+09cde2at&#10;RRoopbEawrEcLGgwOMdakCsR9wfU0vl85CH86sLHt+9Gw9MnFNIZEqnAJQcetOw3TyxUuzcMmMqP&#10;XOKQLkYCEDpnP9aYgVScBYuPbpUqRMThYxnvt5po2cDy5GPr1qQALhVSUn65/QUADIUPMQLdu5p+&#10;JE5MBBJ7/wCFKoMfVZAT2/8ArU/G1d5MwB7AYH+NNAKu5OTCxHvxSokcjh2gkI65ztH/ANekVcjf&#10;ukUfT/GnA+Z92SVAOpK/40xDso+VSNwB1IBGPxph2EmNY5M+vXP40/krtjlkLepGf/rU3zCrAeZI&#10;WPtQAixIQYykgPocmnrHbxdRIzHrnk0NKzAr50m70x0/AUzG0/M0pOP7uKBjwsaj7sgHbJz+lAME&#10;WG8tz6ZJx+VMOIwPMlfJ6ZWnKADuLSY/3cUAIXUhpBHKwHpwKZvyQQkgH1xUjls589wvYAf1pwGf&#10;mBfaP9mgCNQpz8kmR6HApRsfAAkODk8f1pwkSTlHfA9RRvXorv8AQc0CGb1ZtqpKPoDn86cMquBG&#10;/wBScmgBm+VJZAfXGaASPl82V37sV/woGDMf4kf2wM0L5agAxyEkdSc4pchSFeR2bPGRgU7zFRtr&#10;SPuPTjt+FAEe1VwFhncn34pHjkGGaJyD/CD0qcMFHMsh9sYqJiVBLySkHtjH/wBekAwKuP8AVvye&#10;madggDbCx/HH6UoEJXc5lweg6f8A16XEZGR5xHTpimA5V6lozkds0jIn3vs/ToN2KTZkjlx/sg0u&#10;0kbgrj2JxSAQIWGRCqjHQHFI0fI/cpkerUbs/wAEnHB4xSBAwz5cgx6nbQAhEmf9VF/31RSZHe0O&#10;fw/xopjuf//ZUEsDBAoAAAAAAAAAIQA3Z6OjADMBAAAzAQAVAAAAZHJzL21lZGlhL2ltYWdlOS5q&#10;cGVn/9j/4AAQSkZJRgABAQEA3ADcAAD/2wBDAAgGBgcGBQgHBwcJCQgKDBQNDAsLDBkSEw8UHRof&#10;Hh0aHBwgJC4nICIsIxwcKDcpLDAxNDQ0Hyc5PTgyPC4zNDL/2wBDAQkJCQwLDBgNDRgyIRwhMjIy&#10;MjIyMjIyMjIyMjIyMjIyMjIyMjIyMjIyMjIyMjIyMjIyMjIyMjIyMjIyMjIyMjL/wAARCAJFAws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n&#10;MBlOSvljjfTcjaNwVYxnnHU05ZDnLk+T6BeT+FC7iy+YG8s/dAHetjMjJ3KDJgAfd+Xk05sFA7nB&#10;PCgL1pSGAXzNwyPlwKQ7l+VstnoR2oAUk5Bflz0wvakO5nzkmQ+i9qUAq5U7i5754ApF3I+1SS3d&#10;ieKAFUHfsBYzDqxFAUnKruEnUmjH8A+93bdxTQfMwvC+rZ60ALgkqELqwHJz1pGAZSIyyrt+bnk0&#10;KpcjIVEUdd3WnALIu47FCdAW+9QAgb5cxhlVRyN3Wh/nDSJmNBg7N3Joba+XYRqV4VR3pH2uDM/l&#10;qwxhPWgB5II8wDCg/c3UgIVfNKh1Df6rf1pGO7MrBd/HyAUoX/lqPL8wn7mOlACDKIHbaef9Xmhf&#10;3JVmCyb8/KW+7T1IX98CjS7sbMdqCViCzRlDKWyV29KBjWCwsv3JS4IA3cr704/ICpKyMRwd/wB2&#10;mq6IQ0ZV2cEuAv3TSghF/clGDL83HSgQ1lEa7AVZnGc7uVpeFHlhVcnH7wN0pxwhxAVeMr85K9M9&#10;aRiEYxxspiIG5sYxQAjFcFAV+9gvk8U9iqr5HynD484McmmgjBQOPJ3cnb1p7MARGzL9nLctsoGN&#10;ADEIjKMZBk3daFHmlUDrGqj7xb71OLgt5TOi2u7iTb1oAR2UTMEjGdr4/WgBDIkw4CRbF6hsb6Q7&#10;JSWBSJVXJG/h6VZA5C3DIiBcodnU01mLr+9aNWQfuwR1oAc7rIJJh5aLGR+73Y3duKV9jq8wVYwp&#10;H7rd1+lNeRpMtcGNZFACKU5NPkdnd5ZiiTKAqoyfeFADVK/68KoUsP3JencbRL8jZYjyd9JkyMZX&#10;dFmJ4UKeaEdl/fK0YnDcIVoEC7Y2STajqwP7oydKRQETczBwVOE837tOVwjLOoTz2zuVV+7TFwDu&#10;TYZCpLKF5FAx2Sq42q4ZeP3nK1I6pENjMs24Da4l+4agDiMHyTGxZfm4+7UzOIhiIwyIw+Ylfu/W&#10;kIRhsJhPzMxBE3mZxSlCx8n7sgbPm+ZkGk3lY5LcCF4WI3OBwppFZUJth5TRbhiTHT6UAPZSSIeR&#10;OD/rRJ19qfGhkYLG7xShMFvM++ahKJI5ty0Pl7jiXOBQD5oELJEoCYVznpQMd5byviEeXIq8/vPv&#10;U7yvMDNArx7AN6mXG6oyscrKJXgi2pw4zg0jul053CNZAB0Bw9AE4XexlhjdYlI3xeZ19cU8KJEM&#10;qKfLDf6ovzio00+7ucusKRbCAFJID+9XU0jLrJOY4wM5VM4/WldAUxGVjWUIzQnOVMucUxPlDO0b&#10;SQFTgeZ92tL7JpVu2SAT6EkinC6s4Plht/yXFLmGUUhl2EG3uJInHyMsn3af9iunZ0a2cjPyuZRk&#10;VbOqSE/LAAPUmom1C57FB+FK4WEi0qZ4Ns2VlD5VxKScVONKLlXluJPMUYBDE/zqo19cH702PoKY&#10;bx8Ye5fPpRdhYuLpAY5a4nDjguDjd/On/wBjw72YT3AyAMCSs03eRjzpCe/NMN0COJZfzNGoWNb+&#10;yIeMSz49N/WmjR0Dc3M5XOdpasv7UOu+Qj6mmvPKYyYHYN6kkgUahY110lV4+0SlOflJpp0llDql&#10;zJtYYALHj8qzhcXGFP2xyxPIBNH224X/AJfHPGcEU7MRcfTp1R0AZ0YKOJiDx+GKiNncq/lGG4KF&#10;shxMDj/P0pi6zdIwQ7GyBgsp5/Kpl1mfzdjW6E8YwSKNQIvs9xtAkFygQn52kyPypu0uoL+YvbJl&#10;HP8AkVb/ALYG7EttIMehzSm602fIcqpIx86UrjKoVyNwSSMKA2DKOfpSypLnzJUmIIBWPzgM+9WT&#10;p9jKoMaxsR0KPjNMmsMyGVY13DpvBx+lO4ELROMF0lJZjiPzh8uf8+tKYipBDyFtuCBMOveka3lR&#10;C7xxSMzEkAkgCodsUcQCtCxJ+bcTTAd9nYkx+YxyMB/O+7QAf9UAxkz/AK3zqhxAmYlFuVZeWJOR&#10;9KkVYA+wSQeTkFnIJx7UCHeSXJEZkQoCWcz/AHz9KYvzpjDqEzuJl+/Qy27y7Wmg8pD8rAHLUhMR&#10;C+Z5ChPu9fmoAAhMbSMWRQMeX53WlOGJnbcFBG2Hzqa4iZhLItuJAPkjAOD/APWpUBMvnlbbzs4E&#10;bA4+tACvvQtNIzuW52edkiggQDJLSs44Il+7SIyxSM6LbvMxIYbSQv8A9emptTckIiZnyXAU/LQA&#10;4oEHlbt8j4/e+dwtKI8uYN2XJz5plwMelR4HlskflNCeXcDpTmZGj8tFtzCnVyD19TTAMCRjGj+V&#10;5YyxMv3zSLtnkLLmFE4K+bktQZI5lVJlgjgX7rKp5xSExTvvl8qPaPkAQjfQAhG4GRHeOEcGMyAl&#10;qQbeJnLmPPEZk6VIz+ZJ58n2dZFxsjK9R2/CmuRv88rAbgt/q8frSAZ80ahnLMXGVCuMj608h0BQ&#10;5eV8bX8wYWo1cI25ViaV87kA+6KVSiAqgiJYfMxz8tMB6wybzCrt5ueZd42470Auy+TEzqefMJcY&#10;amsV2eSixGMdXFDGKUqhWJI16MKADDMpKPIEUDeGI5NNzk/efygegIpMrImWWNFXgYz81AII84rG&#10;u08Jn71AC4cqHkLhG+6cc8UEzZ3ySPv6xn096AwQrMwT5z/q93T8KMKpziNzIOgblaYCp5gbq5uC&#10;cfd7UKSDiMncR8wK/nSELjycIScHfu6fjR8jfu+F2nG/f1/GgBOSpWJsxcb22dDSvyoRsCBW4bZQ&#10;QrZ2LsVRyN/WjAbMmDsBHyb+tAgzvKswUBR8o29aU7Q3mMqhzghdtGQCWIYq33QW+7Tfn3c+YzsP&#10;lIPSgBwKgEkoXb+H0pFKEFFMZJ53Z6U5FMbFMv5uTuOacpTymWJZDz85IHSgBowwCYA5/wBZuPNL&#10;lGYlF2Ko6b/v0m0Orbt4hHQAd6COBvOAB8ny0AAK71dwTGD93PSmk4G4gkt93B6U4jYMlh5pPCbe&#10;tN+6mDgsc5G3pQAfMfkXd5h/Knr5RUZOD3zUS4K5UjGeXI6UnmgcCJTjvjrQApOJNxUkf3c4xQc8&#10;E4ZiOBu6U1sofl8t3Yc+1PbYq5iwWYc5/hoAYf3bbeHJ77ulLt2khdj7hyc9KAThvLKnI+c46UN8&#10;u5Y3yo6tigBFwrbUC4PJfNOOApVNoAPzNSBsphW/dD2pc7hyzC3J6gcmgBAQBghdnrQ23YN20J2+&#10;WnEtt+dn8n+HC00kghpCwjP3QBQAMflUyLgKPlG3GRSsS5BlGDj5AFpFbndKXYY+UDtSklcGTzGY&#10;r8mD0oARgVlV5ATLxt+WnP8A6xmkDGU89O9Nbd8wlDNIQNpHSlYNHuSTcZcY3Z6UAA8zefmb7QRk&#10;HbTh5gbKswuM9dopoHVNzeZ/fzwKaMkhFyZM8ndQA7BH+rdvPJ5IHSiMOXRbdn84HkgUIm9diKVk&#10;zksWxQFaUrGgCMDkvvxn2oAFJAAt94Ygl+KACRiEycKTJwMUgAmG0L5e0csX+9SKwcfKuxVHOW+9&#10;QA5BuUmEybAuZPQ08BsMY/MEAxuHHNRfLKC6ARqi/dL/AHqDiXMoCxqgGUL/AHqAJMFlyvmeRuGQ&#10;fWnZchiPM+zbsbRjrTAu8eYV2r/cLUHao87aNmfuBv6UASEAorM0v2LdlUGMjimbD8jzGQ25JCD0&#10;/wDr0hHyiYoNu7HlB+fyoUCIC4YB0LYEW+kMd5ZURG6Z2ibOzB6UMGVVafzSGH7sAA4pqhIyJ2Te&#10;rHiMvnFIR5Y3Mpfep2gSfdpiJHEibfPMrsy5i6ED606XzY5cXJkLsoERGCB/nmo9qxDMuZWdfk2y&#10;fdp5hESlZG3uyjaRJ900ADiZJdsrSfaSRtPGKUFt/wA/mG83ddoxUZQrlJFZ5eNsgkzipAMfumDm&#10;Zm4k8wUACGZZgMyrchssdoxRGZfP/dtL5/OSVApGWTd5JDi4DcyF+MelIql2Ea7lmBI3GQYNADg5&#10;YfuGk80DEpKjt/OnIz5K2nmfd/eDaOajVTJtjiWRJVGWfcPm+nvTj8xAhMkbhMuwcc/SkA5TIVcQ&#10;PKYOso2CmKR5TFGdrUP1KDIpRG8522SzngbwWHPrzV5dFUMJJZ5Io+8St/WhtIZT84iBQjM1vn+5&#10;zVmG0vLqNEc7IFB2s6AMM1bWW3tI1FtCMMcbic81DJcyyn5nwPQVDkOw8afbJAiXU3nbOgxgVKLy&#10;KP8A1MIBAwCRVLjOQCT61G8yrwzqKWrCxce9nbPzbR7CqruW5Z2Ynrk1Va6T+FGY+9Ae4flUCD1o&#10;sBZz6Lj3NMLgdXUCoPKduXlzjqF5pyWyMm9UaQDruYD9KdguOM8X99m+gphnUj7rn8amMBjjWXZC&#10;IyOfnGQfxqu2o2duSZbuMgjhY2GQfwp2C4oYseY2PsBmnlXKZEDbs9cVSfXLEIxLTSr/AAkAioZN&#10;ftBGA1tcnn1GaLAapST5QE2k+rClEUilTuTpz84rHbxDbeWv+hXBwMg7gDQ+vQsqstjKG2/36YjZ&#10;Mb5LAqPXDik8uYBsSEBjzhhWQ2vxqcrpzhuDnzeD7U9daBIkNk6Etk7ZARSA0hJJbXcaiG4bdn5o&#10;yCF+poVGCnKyn3wKz/7bi3lltZeOvzjBp6a1a78GOVQRjaTnFMC4flGB5vI6nHrQz8uiPIMMMHAq&#10;sNZsmbaJTGQP488/pVxJI7gkxvC6kgZ8wUAM2b3O8y8Zyx5FOjg34PlyYVSeo5pzQkPt24P+ywNR&#10;+Weu7HsRg0AM8vhnELqVHY4qxHJepGZI5HCLgBWOagyyuQbYSBlxvDdKRmAONgLehJpWQF4anLGA&#10;Z4o3z3U4IqdLuwlb5v3Tn++tZybY0bZFGZGPJLdP6U3ncqKkXIwfm4z+NFh3NN9OL5a2nUA9cAGq&#10;k0E8TlMSC16uEQHJqqrNE4Mc6R8ZJVuBVyHWJgCsqLMo/iHWjVAB+8omE32YH92nljJpjRzOcgzM&#10;mP3aCMcVbDWN86sXIdT91mIqGaylt5vP2zTL1CpJjFCYWGnzUADG5acgbD5Y+XFRlJfOCgztdnq+&#10;BgCo2jaJiZfNkZ+ceb92l2dYh87twZPO4UUxEke8Nsj87zz/AKxwBz9Kcqzm32weaijPmM23mq5R&#10;WH2ZRhieZTLx+dNEQYGIS7ApyZGl4b6CgCYF3jcQrcJbD76kDn1pGRmiLKJRagjKcZ//AF1FlZQS&#10;pKCMcjzMb6UYZfMKiNVGApfrTEO2uI0kkMxts4SPjIoIZVP2ozspH7kYHApuVGJmiR+f9X5nSjcA&#10;wlaNXBOAgk6fhQMUhgR57zmQgbPlH4ZpP3oOGab7UThW4pnyxoSVVy44/efdpf3SjyGRSxIIk83O&#10;0UAKnmrlIDKLhshztHIoXaMCAzZCneNo/GkIXasKBAS3Mu880yRhIQigRlP4vM+9QBJuxEwjMvkk&#10;5ddozUb4IH+sNuOgI6UNsb5iqJtXkByN1NyrfPhAoPEW/rQA8AFf3pkMeMIAOM0hVwwMxffj93hB&#10;x6UisqN5jIGz0Tf0/CgMIwDt3lv9v7tAh2D5nJb7TnulKNqnMRPmgfvAVpmOqbQzE537+gpSN2I1&#10;TY4+8+/71MBVUsjiLd5XBc+XRgsg6i3U8N5dCAtkoWRVHzZf71J1G7LiMH7m8ZoAcy5C+cNq4+Q+&#10;X1ppB+8+A/G1SuAacWYgO7Oyn7qlwSKU7v8Alo0jOV+QgjigBMHdkBS5OCpWmrhVYLtORk8H5af8&#10;4fYruZieWyMU75tpjQv6t0xQBGArgIpXaDkyc0pxggFFA43AnmnMzMu0MwgB5+XvSHcVG5j5PRQV&#10;oAblc7mC7QRhdx5pGODnqD2J6U5iVIeUnzByvFJypGDmViRt29KAG4+UHcS/Y7ulOO4lVXKv3YN1&#10;oIVPukEkZbC9KaMsdm9RGGzuK80AOzvUqm5U/i5pwmmUYiaQIOgqNtoQ5YKAODjrS5DcgLzTAYAx&#10;bau4MPvHbS5J+WIsDj5jilOWGF3LtHzNu60n3/urtAHUt1pAJtZzhN6rj5velBzkjcqAcg9aRv3o&#10;yAUCjkFutSTeU0u6MEIQDtz370ARLl8yYKp1207BZN+0hQeBml45f5RzjZmm/KG3ZGf7melAByBk&#10;5OTwM0YKgOw3ZHAz0oBWNdw2sxJyh7U1PkbKFWY9Qe1AEilUXcVDkggDPSmcL/CCx4OSeKcjeVko&#10;AxYYbI6Um8hTsKkMvzkjpQAjLtG0YbcPvA9KcwMQ8lfLbODvzmkGEO2Jw0bAbzto6B1jOYu520AK&#10;yqGMJ2BCcF/60DDjyR5aru/1n/16bklSA/8Ao+R8xXrUmTsK7v8ARw3LbaAGqvmssB2JGG5k7GnZ&#10;MqiAiJYwchyMZ9qbglf3hxbhuG28U7Dsi+azC1DZHyd6AG5WRVV/LRV5B9fam8yZ3CONUGVyOtO3&#10;Fo0+0EiEk+X8tLvGFE7uvyny8J1oAX5ZV3SCJfKX5ARy9GFuQzyeXG0a/IrcFqaTtCmfcGK/uxt6&#10;053LMDclxJtxGNvWgB4kEhDy+WsiAKEx1FJIckynyg+cBMc0xmwWE5cXBAKfJx+NG5kZ0mdxd4BV&#10;SnGKAHeZuf7S3lC43f6vHamlgpFwqxPMzHMWOlOYszEMHF3xs+XrTRuWXerP9q3cgpSAcjKrCaPy&#10;nlJJaMDp7Uu5IWWaNYnkYEun900sbYcLDva6z8+U4FEbSLIPsrP9obKsNnAFADcLASyLFJvXnnpm&#10;lAEK/KYpS6ck/wANC5VW+zu7OUIlHl9BTlYEFbN2JZf3vyZxTAY37osqiKRGwS69s044ibyD5LRs&#10;QfNHNCu0cbi0kZ4WUeYPL6etG8bGELsbfILM0fSkAqhcmDbFtzw+ePzpdqSeXCVhCqx+c9PzpiyM&#10;8gih3SW7N8p8vmtGHTCkeLyYGIcrGBz+NDaQzPiWS8Y28MCgx5O8dD7ZrRGm2qLGbwruUY2p0/Gn&#10;td7QIbZBGoHYdPxqrLLFvw0heT+6vSocmx2LgvAgEdrGiKOwHFVZCznMjlvaoXuUiyJDtwAQq9SD&#10;UJuJpR+7Xy1/vHrSsMsu4WIguqcccVAb1V+WJC59SKjSEuWIV5WHXA6U2W4gto97yqi9CpHP4VVh&#10;XHM80n+slEansKFhiDgZ3A9WPSqk2rRqStlCzRnGTKMc1Xkvbu5XZLLtB5wo2igNTWaSGJtsl1HG&#10;vQFe9UptUt1yFjMrqPvDgGqENq87/uraWZx3Vau/2FcqqmY29onXMsgJ/Ki4WI5NXu5QrJBbwsPu&#10;kjJz71VlmmkOZrrDnqFIUVofZtJiZfO1GWYgcrCuP1NPjOnAZg0eWYk5DzueaVx2ME2toz7nmZ27&#10;HO6rC2cLYK20zFumxDXQxXF62Ps9jZxem1RxU7Lrkg/1xUdgkeCP5UXCxgDSbl8Mmn3LY6bkx/Or&#10;Eehag4z9hZc9d0iitgadqjf6y4uHz28wAD9aeuiTty7nrnmU/wCFF2LQxv7A1EDi2hH+9MKBoN+O&#10;RFaqx6/vq3P7BBJ3EYP/AE0P+FSnRlb7xBwMDk0XYaHPnQdQJyIICR1xKKa2g6kg3C13ewlBrov7&#10;IYKApXj3/wDrUg0qVQcMuT23n/CjmYaHMNpGooD/AKDKSeu2q0lncQAh7edfdlJNdf8AY7tDlUBx&#10;6P8A/qpzxXuwNEJImHUFtwP6mjmY7I4bJBwzBWx/EMZprQBzu2qWPJ2nmu2drsp++himYdRJEKoy&#10;JYNJuk0tN396IlSPyo5gOaXzIm+SSZM9PmJAq1Fqt3GVDPFKq9nXk1pNZaRJIQl1dWzntJ8wFRNo&#10;M8gLWt1aXPoM7WNO6EMTXV8v/SLYIR0aMZrR+12bHZHdxyOSMBlPT8axZ9NubTJms50U9WVdw/So&#10;0hlNk1wI0eNjsDuMEGgDoDENx2qQQOdgOBUYGMhNrZ65HNYkN1eWrBY55FQ9RnIzV2LVmxtuFJVe&#10;pj6/lTEXicKFACgDkFBzT1LOhYuyxA9FSmQzwXbEW8vCj7shAJpzwlF3lHjB6c5zQBG4CnMpdlP3&#10;CVxU8V1d2qKV3FGPCtzkVAQ64LbnA96cxyq5Dux9HpWA0hdWd0SlxEIpCMEkcVFNp8yxlbdYDCx5&#10;O3n86zlRUUxLGXdj98uMLVhbiWxlCRTK69xnilZrYZGwbyzA3krAG+ZmTB/GnZjZMSFPs6/cZY+S&#10;a0EvLe/j8mb92SfwNRXMElttMrSyWy8RrEoOPrTuKxSysgVppIEVfufJ1pzSEuHnaIN1jGzr+FPY&#10;uoWSczjcMxDA4pWWclTO0jyN9zAHH1qgI23BhjYbgnhdmeKUM8UhMW0zscMNmSBS/vUk8tfO+1E/&#10;fyOlNC3LyGKEyibPzMuNtADUD5Ig2Mzg+YAnT8aRTtjZIwpGPmOzpTgkjoyxNKuB+8YkAGgb3Rlj&#10;acQr94FhzQIZkmEqu1oQeW2d6RmMiqHCCJeAdtPIO3zRHILdTgoW5zTGDErI28Q54XNACylyQ82w&#10;AD938nWk3SJJvkC+aMbF2daRvMGTJvcEfINw4qRo5YpMSeZ5rD5SGHFMBgLedvwvnk/d280KzKWV&#10;MF2yHAToKG3q+xQ/nZ5fcMCj982Y4/MVsfOwcYagBE4/drt2ZyxC9KcWR1GdvlZ+9toUMy5jWRVU&#10;Yf5x81IN7AuA4iBwFLDP4UAPLhwA6oqqPkwvWmEiQ73VQw6Lt607+AyOJGXHyKCMilwUUNMJGlb7&#10;hDDigBinbJvKRtJ02Y7euKCVVvlVCWHIA6VIVmjlKt5nnHq2RjFNy24pHu3Y+fpjFABhUHlgRlW5&#10;L+lJ8snHy4X+IE805S0p+UyeUo+fIHNGWMSu/mC3BIA280ANbDIXKIqqPulsbqQnaVd0zz9zOP0p&#10;W3gI85kGRmIbRyO1OYyLNukDm5b7oKdKAIyVQ52hi3QbuVpxXYQmfnJzuDf1poDKx2rmUg7wU6Ch&#10;NhQhQCoPJ29KAFByGAJHr83WlDDYT82wfw7qaMYIwNmeGxSgrv3uF6cfL1oARwdgZ95THAJ6U7/S&#10;W5UvtxxwKQkZJIG/+6ajzF3lAPpzxTAefLdfn2qoGee5pAQ3EpRFUfJx96kyCMSkbFOUGM80Fznf&#10;ISSB8gC5pABbeQZAg2/dGOtL8xO59u7sAOKdvLD97uMpACYHT60jZVysm4yn26UANwO/MuemKdu2&#10;vlf9cD2HSkG4ZHzGQ96MuW2KG8zPLHpQAqZLjyyzTE84WkUHASMtv6E4pcZwke/eDy2ePwpoy+Ao&#10;ZSvDEnrQAq79jCFm6fMcUi7iwEbOFA+cf3qMlvuApgYPPWgncchSoA5yetAAFMxPkmRIwMketOCs&#10;4kdN4hUDcCeTTRl/n5UKOmetB+b95jYB/Bu60AKOAT+8EAILJnrSnJV32uIc5255ppwzPMAAoPEe&#10;/rS9zN8u0H/VbqABSwUs4cw7siMH8qXD7A7lzHu4XPemAhNspCN82PKZqdsCjz/lkIOBEWxQA+Fd&#10;u2W4DvFkhU3dKYwMSh5Vd0bhQHHFCN5RWV0WU55j3dKbiNNrgRzbycpv5WgBygR7TIsj71OwhuBS&#10;yB4lUzbnLjCFWHy0BRbqOI5S6nALfcpMCAYZVlMidS33KAFZdmUmErzOoKsG4FI+Yw0U3mGcqCr7&#10;sgUrIId0a7JA68PuPy00AKjQ7I5C+P3m/laAFKmJTExkaZsFH3Ahad8y/uCsjXAOfMLUwqIw1uBG&#10;27Hzk8rS4+9DmMZYDzQ3SgB+CzJHGJBcbuXZuDShXDCOMyrchjufI/SmbQw+z4Rdrf6/d1/+tTto&#10;LC3yg+bmXf1pAKDJM4S1EySgHeQfvUsSlyFtVkWQKS5BxTQPO2xhUQrk7y+M+1NjzeuIVjCSIpII&#10;Ygv7UwHpudXNq0iBVy24jJ9cVLa2U9380by29qcbjJ1b1xV6HTreMCW6VRIi/Mgb5fqfemXN8JQA&#10;rYUfl+FQ5dh2JlmgsojFaoR/tE5JqlLc5bMzZ/2QetV5LjtHxnknvUaFhgoVcEHcWHSkl3GTPcMV&#10;wxCR9MDrTFJAIRdg/v7uTSLGAcqMg8kk8CoZb2CKYwIy3DY+YgcJ+NOwFiNMN5arlscM3rVe5v7a&#10;2ixIGeZWwdh/SqF1cXUpCGZY7ccgAc1LZaZcXMWYIgkWeZZflA9/ei4WEl1C7n2CEC3XHODyfqah&#10;t7aS4lYRRvK7cFgM/rWgV0uzdVZpNQuB0RB8o/KrK/2rqMZjiUWkJ4CQgDH49KVwKo0kQj/TruG2&#10;UfwL8zUsc+nQt/oWny3bj/lrN92ro0KysWEt5dKP985Y/n/QVMdVtIQFs7KSfHR3GB+H/wCoUrjK&#10;6prN+AqSi2iPaFMD8+lPTw0i5lvbgEDks7Z/PpSS32q3I/1nlIRn9yv9TVWTTZJW/ftJJnnfI2aT&#10;YWLrS6BZcGZZHU9IlJz/AN8/403+29PDYt9Md3z/AMtFAP8AU1T/ALPVGEby454IAxUg+xQfK8jl&#10;+gOeDU8zKsiyNfu5G2RwQwgdAwZv5YqF9S1aTDJcheDkLCP65pUu7VW2iORnHTA61Mt6W+VYn3Y7&#10;sBk0uYLIqCTUZnOby5fjBA+X+VOEF3LIMXN0y8ZDyN/jU5upy2I448gFjmSj7Vckna0SHHPOaOZB&#10;YiOnzGVjlyueQST/AFqaDRBLc7XJCYzz1qRZpWfBuIhjqcVMGkfDm6jIzjAzkU+ZCHf2J5ALRXUo&#10;9gSP61INKucZOoz59Nx/xpucja1wj567mbj6cVYXUVWNS2xgem2UEn+VO6FqQiy1NS23UCMfdyAc&#10;/mDTMazFn94sh7EoMfpg1dOoQqAX3KD64/xqU3UCyeWZVDemaegtTJOo6rb83FnGyjksisB/M1D/&#10;AG7BJJtuNMct3KgN/PFa8t1YyxNFLcQ7WG0hnArJurG3SONYp/kUHLCQHnPcUAKl5olwQpLwt/dd&#10;CP55FLJosF0d1tcQsB/d7fiDVYWAlC7JlYfWqs+lSI28IwP95G5P40xml9j1SyjzDdOwXojDcMVU&#10;kuobgFdR02OQDq8fynNMgvNTgDeXdE7RkJOd272yef1q3FrbSjbqOnrx0aNgx/I9PzoAof2Zp1wC&#10;tjftA/URXHSqt1pV9avvkti8eP8AWQ/N+dbgt9K1Nsw3GHb/AJZPwfyPNRGy1XT3UWjuU6bfvr/j&#10;RdgcuEjfO1gSp78FatWt7PbTYbEkY/hkyRWtPdWdypTVLDy2PBmgNQzaDKVEmn3KXUa8lScNiquI&#10;fBqNvcDJVYZWOArcD8Kmkj24OVcnq0fOKwJYSA0cyGJwcEMMGrEF/d2Z2QOfLI5VuQcUAawYrHtA&#10;jKEYLBcmkCr86RFRCcZdo+ahtdUhvU2NuhlX7w28E1ZeJhuYKwQfxY60CIsEqPOfbAM7CFxn6VZt&#10;dQnhjBwXhJwAetQbmJXzWYxr0ApNp2bnLYb7gFO1wNfFnfgvsHm4wMnp+FZr201oSrKrgr94vgCq&#10;yiSJ1wHLMflINaI1EhPJuI1fnDd+KWqHuURGi/ukEb7uTJ5h+WlWHefL+UDOTKXI49KtT6eIUD24&#10;UwyDL/Lkr9KrBo2RokdhAfvHy+RTvcQmxX+Xai7f495y1JtDEswiTb0+Y5NKDGVQEERKTtIj5J9z&#10;QxRlxOSF/g2xUxAAijzCIt39zJw1RqFyZMIWJz5YJxTpAQ4Eqt5v8CiPil+dX5LC4J4Hl8UANO1V&#10;U7Iy390nikYJGMKI5Nw5OT8v0qWPZvAXcbgn5v3f8qBuIZIdwUf6zdHzQBEAFKx5j2dTISeKX5Wx&#10;GfLVFOfMJOTTg6+WyAyeQSNx8ul2qU3Ev9mzwAgzmmAxljlIJMabR8uCfmoIUkyMI1IwBGCeac2R&#10;tMpk8sL+7+Sg7vM3Ss5uARt+XigBoKo2/Cl2P+ryaduSMFIwshcDJyfkpwZ/NI+f7QTyNnakV3Ys&#10;sWdxB8z5OMfWgBMR7jGrIV7ybicUjLEzbFdVAODLuOTSkAR4jL+XnLkp1NLkNHsGRAD/AHO9ACbk&#10;ZTghAox1OWpMqzbzgJx8m7rQ7s6DzThAPkwlOfIP7ziUYKgrQBH8qZZsnP3V3dKfjB27t7vjDb+F&#10;FJ83G3DXBJBXZnik4UEIFbIBc7elAAQeEDYfPzMG4IpVVnyEYqqj5gzDmmk/NtGzyu7FeaXcrKM7&#10;AoHynHWgBd5OTk+WDgLmnZwNzbuny4PIpgG5h8qjbzg96VnG4tsXceNuOlMAHmBxlm8w9OaX5BxI&#10;X399qjFIuwZX5T/telJ8vdEb3JPNACYCfM285GQKD+72khiT6UB/LB2BXLD16UAKoJG1iw5OelIB&#10;fuNtPzM3fd0pSpjbyj8xzjO7P603CqCqbGz1OaAUUbVK+X3YUABTaGiUd8bs/wBaE52wBFX5uZCa&#10;CVKlQy+Vu++BRyVC/L5YPBxzQAD73lhQq5wWJ4p3yt8pICdRk9aaWDKqsVEKng7aMg/61sIB8vy0&#10;ALlWDF/LQKvGT96jAl5JRNq5AbvTd/I85j0+T5aVm5HnE5x8mFzQAikt87hAV+6PWlBLZdygbOVX&#10;FLkhsuTvx8vFI/ytmUsJTwoC96ADcGUyuY1lBAEeOcUuAQZWK+Zu+4FoLP5jF2f7TxtO2gYWRstI&#10;bknjjoaADjeZsxecW+5t7etJkbd4KmYt9wD9afG21ztZzdE+lND/ALw7Gf7TnOQOaABHaNllRkaY&#10;n5l29KMgPmLyzK2dyhOlCEgbYzIZmPUCnR5UottJJ9o5yQM8UAIMKAYWjdmUh/l+7SfLGuEZWZgd&#10;wK5xSoQU225k83nfgZyKRWUoEt2k3AHzDjNACI4VGWFkYFfn+T7tOVwEeOEo0Tgbm28g0itvhK25&#10;kzgmXA4xQh3QsIXkWMDEuBkGgBQCI5I0ZWhLDzG2dPx9aEZVDQrIGtS3zSFOlOJXY/2VpUhCjzQB&#10;kH9KHIaMtC8wtuA4I4zQAzgqsYZWsi+Q4Tk0vDL5ZZPsgJ2OUpWcCDKNL9iB/iXjd9afaWj3rbvP&#10;kTTlOcH+I+1IAgiuL/8AcLsEMYOJCvAH1rUEkNjbIichVx5m35m+ntUc93HbRrHGmAPuxZ4+rVly&#10;yyvJvkO5m5znp/hUXbK2JJb17sjqIz/DUB3ZKFm3g55GBilIx8uAc87w3T2qXZiL95tTb83mluMV&#10;SSQhsQPmAgMXIxgHrTLy/gtGUSSZkPAhVelUZtXaRTFYqyDODOf4voKgtrVnkKKjSzOeB1Yj3ouA&#10;SXN5duR5hjtT96NON31qzZ2Ml6rLaRYjHWR+FHvmrYs7aywdSk86bqLWLlV+p71Z2ahqkgjC+XbD&#10;okfyqv1NTcdisosNPIWNDqF4OMn7imrEdjqmrSZvXKwf3FO1P/r1MTpmlfuwgubgf8s1+6D7n/HP&#10;0qrdXt3ecTzrHGekUeQD9T3qbjLmdJ0k7YwZ5l48uPpn37fmagm1TUboYj220fZU5b8/8KhihWPk&#10;hF9Djmn+eoJ8tQWB9OKAI0s4y3mt8zk8l2JJ/OplWGDnGeORmo2aR23F8N6AUqRuTuRct34oAk+0&#10;bQSkQIPqcYqpcXLqcbkCnsOoq+lq5++wGeoApr2cHoZCRg7hUsaMjajvtLGTdzyc4NTJDIOI4NyE&#10;8t6VprHFED5KhT3+UU9ZW2lQ52+gGKyKKCWFw4IEYCk4DFsU/wDs2Zn2mWFT/ezmrvmNt2gttz0x&#10;Sq3YZ2/7tAEH9jhlUNcAsFIJVTTxpMBYkysOOoHJq1FlgBvOCfSrKoCF3OcduKQFBdFt2kyc5A6e&#10;tKNFjDllLgntWigy+S7cDGBVkKP7xppCbsYb6b5Y3o5JA5VulZkqiDqsZ3nA9cd8iuwMSEYIzWLq&#10;1rFEqMrEYbd93OadmgTTMaS6hc+XBt3HAYcnPFRLcWwWM53Rj5RhP88063e28t2SSYTsSV+UZyPX&#10;8BURMbW6rscsCpEu3nHXp6+tMBzNGS0V1LsTOeFyc44FQQxQiF3ZguGwhKkFuOtOijQodzOd55LN&#10;2P8Ak1P5ZnA2sSgUD5xtAPtTAkDFNhZwHKg7R2q7FdyIQc5A7dqyy/kykMhII2AkcK3XIqSJym1i&#10;8m89yMfjVpktGs1xBKx8+MKx6cVG1nbyAshXd2UGoUnyQBubOOCPzqyYoZOYzIsxPUcVQFK401Qw&#10;3ojEHPHaiC71C0kC21xvA6wyfMPw7j8Kut58Y2qzSkHJNNEglxu3K3c4waABdYsbshNStfIlI5lj&#10;+ZfzHP5inyaINy3Om3OP9uN+f8DVeS0aRf3TMRjuBVMRS2k/mWk01uwxkjGG+o6GkBekv96m21a0&#10;W4VeDIq4ZfwqCbRVuFafTLhbhByYmPzCrcOuJKFTU7bgHieNeB9R1/LP0p0mlbt19p1zv3fMrxYz&#10;+nWmgOakjwjW8ysj9GQjBq1bXktq4V908S9VLHpWo91HcKkWs23+7couCv1qrd6TLApuYHFzbNyH&#10;j6j600xFmC5t71GkgXHrGzYIP0pGGw8BQx4weaxdrAIUJSQHIK9q0LbUm5S6VF5x5u3t70wsWOAm&#10;zy1JY8nPIpCAh2AKSR94HNSuEH+qk86PqZAMYqPAJAUjZnlgM0xE1rfvbPsJDoOvNXJbRL5RNBKQ&#10;OrIp61lll+7kiIHstSQSNCWkic8D7vrSa6oLgWYPl0kWIHGwsM0hO0K8hlKNwgDcitMfZ9RCv5YE&#10;yjPzVmy7rRiJYovMckDuRTTBoRgy8sWZyMg7+lKMr+7O5pSRh/MGBTUCom4CEsy89yKQFFjKqIXz&#10;1YDpVCAE7/LAYODy+/il+/8AKqlWX7xMn3qc+GQRYiCA8vg4/GkZ1lIiaOFI1+6QDzQAjbJG3iMq&#10;q4GzzPvU7cm7zGXCg8ReZTfN35eURoy/6tdvB+lBY7t7BPO7KV5oAXIU79ocN/D5n3aTEcbkN87M&#10;AQQ+ce1BfyxmMIZs4K7eaVN65aMIxYZfC9PxoAMkN5eAWP8Ay039PajaWIjACkdX39aTcCpQBNpP&#10;zNt6UvBXy2ZBCOh20AKwUuvYJ1G/71AKu3mY2ov8G/GabuDDL7Aq/d+XrRuLnzZlTeOUUr1oAEIB&#10;3sCynoofpQGUN8xLO3Q784pyMEHmKY/OPGwpkgUzdgZRVYt94KvSgCRshlVd2/Jy+8YpiqWyF3A/&#10;xEuOaTdtQxr5ezOS2KaWBXZmMRjo3rQBIWypKBxGOq7hTDjAZt7IPurnpQWUxh38pSOi+tODYxIU&#10;QvnAQ/zoACH8xfmZWP3TmlBfcUG8yk84wRUeQGyFTDZyCfu0rkINoKHPO/NADzuClEyRn5+BSfus&#10;8Ej8KaqgsMAAjvnrRuH90UwFQlc+Xt/2jikOF4Ujb34oUMQQm4AD5velIDDcgZUA+bPekAifMMgg&#10;J3OKXA5wSYx1OKb95S37wIvbpmnsCY/MAYRk9M0AIGDLySI856UNuwjSFxET8ox1poC48whtozxn&#10;+lOP+rSSQHaeilv6UAG4Bgzl/JzwAKYxK7WYOVPQCl+VCJWQtnomf6U4gKwcDdu5Cg9KAFU7B+83&#10;MxHy7e1Jl0ADl23D5QKEAjY4XezjuelKAIX+YBiR65xQA3YYW2yb2ZhwM9KJD5bFJN7yEcHPSkCo&#10;h2j52PO7NOb93ujCoznvu/rQA0A8x7pGmOMPupSSrvGdxnzgsT0oKKreSoQ5xufd0/Gk2IhaFQjH&#10;OC4b+tADgpLGBQ5nLf6zfSH5cxqD5wfBfd3pqLGJPJHlhTj5wePrmlXaQYAIgobl89PxoAMMWEKK&#10;yybuX3U9QWcRxKyODgyb8Z/GmoI5D9nAiVS3zTZ4oIjY+QVjEYJ+fdgGgByxmQiOEtG65Jbf1pow&#10;5VYgVxyzbsZoXy5iqMIkQZIcng+3FHyNhG2RqMkE8fhQA6NRMpCfuwAd258bqSIecjNGCiKMsu7G&#10;6m5S4XDmCNEHBJxupx2XCEsbePy0yozjzPb60AKMzKzRbo1AyU343D+tIfnV3AMcS8lN/wB6mtIk&#10;oDzLFEUXAU8bqu2toLzF7cQqkXGyKM8P7mk3YEJaWYu0WacSRWxPEIf/AFh+npU97diNljiA3KMA&#10;D7sY/wAaW7vGLeSgBYcEqPu+wrLBJ/1YPmAnIFRqythec7uHyMk9xQpyGRMODglu4pU3MQLcuWx8&#10;429Kju9QTT8R2p8yZ1+fjhaoQs09tp8GZdshc/KFPzE1kXEs95Mpdv3W3AQdFP8AU0qJI0jPKzOX&#10;OR3P0xWzBp0NjGs2oglv+WdsOre5pNjRVsdKeeLeWEFqh5mb0Hp61eE/y+RpcZRWO1pmGXf6VLHB&#10;c6vLmQ7Ik4CBfkT/ABNLNq0VvmDSY1mYfLJdH7q+w/vH6cfWobGONnZ6Vma/m3NJ92Mcux/z/wDr&#10;qtcahcXcZiUG0tcYEcXBI9yP5CqwVjIZpXkkkf7zucn/AOtTtjFhgEL2yetFgEXYiKijH4U9FIOX&#10;LNxwTT0j2YJXfntmrCW7gAvjaenNMCDbl8yFmbt7VYW3Y/fypNWFQR9geODnpTvYnPvmpuA1IUU8&#10;gmT1NSjJfAzupuMcYHPfNKAc47+uaAFOcnOd3eq79+DkVb2duM+uagkTJ5AHoc9aljRCpDA4U8da&#10;eBuJ2AnuQaaP3j7TsQqP73WpSFJZhsXj1qLFEQOVJUHg4xmpU4XhWGTyM9aau0sGKpwfuk9akBBb&#10;eixbhnKk9KQD0DDH3h34PIqYE7RnJX61EoUhZP3Zz/CT+lT4AjziMqf4c9KLCGIGQBRuIPvU+8j5&#10;Tn061DgAgqEbjoTUgG3PyoRQA/zXztAPJ4IbisvUGymGznPGGrS2fLgiMpnisy7CZxIsAjO45yf1&#10;qhGHJCWf5lEcmxmJaQAY/wD1U50Kb38thJHwqJJ8p49aes0awtva0XcuCMZ3D60iz7IFiZLYkruU&#10;heDjpzTGRTwHa0rRKCBuIMn8XpxTgJfKMjxZDvtVTJ0PXp61JMAsibDZCQYJdstnJx3pZJiJ2EQt&#10;GdjsUNnIyO3vmgCBo51kBcDC8gK2Rn2pwcRmNnKu0i8MX+6T1zUn72FijCBpC20lRnaMZNJ5juDA&#10;Wj8sKz8jkUIRZjj+UKrpz/EW6VKFVXwHGOpkzUNqynEX7sZHLAelTgLsKFkCHknbnFaIksrESDtd&#10;Svds9ajYLJlcAFf1ohkC/uw42DkEj+dWGjSTGcEDoQKBlTyjtJiOAB0LdajLbl2yptA469atPH1b&#10;fwBwAKifa3+sAzgYUjrQgKslssgLLgj+7u4qsi3NpKZrSXyJP7gPyt9RWgUK5YEbh0QikJRz84Uy&#10;Z6FelPcCSPVLS+KwarGltcHgSK3yN+P+NLJZ3mmSiWzYeSeWGfkb6+lUpreJhg7WJPdeKbaX8+l/&#10;JFJ9ots4ML9h/s+lICwYLPVpGMIFpfAcxt91/pWVNby2zGG4jKyE9D0x7VvfZrHWLbzbBsMpy0ZO&#10;GQ/0/lUH2pQn2XVkMsSnas+MMh96aYjJgnuLIiOIkwkfMma0Y5IriMyW+dqj51J6VBeadLZKJdwn&#10;tn+5Ko6D3qoA8bK0BA5ycjg1VwNIBSN20le6ZxTWOBnDbP7uaWO6iugzgRpKnBTpn6UvmLv3hQGH&#10;QHnNUIYHaJtycMenzdK1IblLxAkmFmxw1ZoLM3yqpY9QFqRop4W8xQMDqAKTQD54ZraXbGH5XLvt&#10;GDUY3yf6vzREPvjb1rRtZE1GFoJSQ38JxiqF1aT2zkDKxrxuMn3qEwsNctt3KZPIHRT1oO9UV5fN&#10;MR+4uRkU3HHmBQPWPzOT/hSFMHzcId3/ACy3n5aoQp3qQZRKSR8hGOKc3mKRvE3nMchhjio8CNcn&#10;y33dt5+Slx5eI98cob+IueKAHAuX2Zl87PLAihN54Tzhx8wzwTTNo5j/AHYBb/WbjTtu4hdyIFHD&#10;BjlqADcGGE80L/H70DOd2JPIBxtz1owrYz5S7BwNxy1IWy5mxFuU8R5ODQAowgDyLI0bAheelLyP&#10;mkMhYj5CD0poIHzERndkFMnim5VPu7WyO5PFADyGB8tjJ5xPLA05d4JVNwIHzc9ahGEGxTGyscly&#10;Tmn/ACkhC0aAc78nmgBTgjCeYqjlwT1o4aLcyt5I6fWmsFk7ooT0J+ajIf8AeDy/+ueTigBRjKmQ&#10;yEAZU46UpLMzMxl83PBIpoAQ7sq7Efd3cLSqoGUDI248vuPFAC5wCFZt5+9x1FMGw7grMI+420uA&#10;WKK6hhzv3UhAPRQCvX5vvUAPGAmCXEXY7afvfsAR67ahZmdjI2OuNgfikCOwysoUdhxxQA7lxk5Q&#10;L/tdaT52G/oo4xnrTvlbmRkXA+QeppCQeZNgb+EetAAWVmDsoGOi560nJUuQu4HhM0mQGDts8wfd&#10;GKGb+I7fM7DHFAC9B5pVS+fuZoZUBWXCs+fu56UhOPmBBlJ5GKecoAyEednkbelADWwm2VFjeRuq&#10;Z+79aUAQbHiEbu/LD0oDLlfLOZW++AnGaTnO2FzvxhvloAUfuhiPyyXGWOOlJxGzBNjEj5jQjMNy&#10;xE/dw5K0n3flhJGR8/FACsBHhYvL2nknHSlcRq5jgMbRdDJjFGS6lIdzLjLnbTSc7vs24QY5LLQA&#10;8sFVo49jQ8AuVpg2ljEpQxZ+Z8cYp2SY9sTP5HG75aXcxVvLL+T0OV60ANZlbMa7BDnG4L2oGPuZ&#10;QW+7lyvajO4nDOIB1AHOKCx2ybRL9mzzxyR9KAHbsjZuT7KG+/t4NKHEi+XIyrAG4cpxSAlkY4kF&#10;uG6Y5pQGK7n8w2ofgY5oAasivsErKsYyQdvelGyQD7Q+yMZ2sVzzS7iBukEphzwoHNNDsoDSrJ5e&#10;eFHWgBy5kCG5cRoARGWXIJ9KQtu5upFTamYvk605lcIjXHnNEM7FXHFS2du0+57sP5KD5eRyfSle&#10;wDrO3e8UXV8o8pOI07v/APWqxd3rsGij+UtwxHYelEs/zZY7WxgKOiDsKzywYbeP97PSo3ZWwh3F&#10;8ZIYHrnFEcTTsIo0YSdSwPUUqIZHEWFHPDVV1C88uP7Db4Eu7DSg8+4qhC3uopastvalhMeHk3cV&#10;Rt7aSa48pEMkjthec5HrT7OymurgW8aBnJyWxwo9a2l22SfYbBg0z8S3OO/oKlsaQkMcWlfIm24v&#10;26t/DF/9epYrRYomv9TnZEByWc8v7DuP5mnFbTQ7ZZLzDzMf3cIOWc+p/wA4FZE0lxqFx9o1CRSw&#10;OYoVJ2p/ifeo1GT3eoXGqIY0U22njpEDhpB/teg9qiQArtjAVF4C5p4HmcuVUjoAOtKNvJYgN6AV&#10;SVgAKPvEDjoKmjTeRsx9KiVjI2B976VeiTywNn+s78UMByRrHzhSfenjjng0Ac/7X0py9tpOe/FS&#10;AdBxg5pwwBwVIpwX5f3ZJ4+YY6UoBAOwn/a4oATAHcFT3xUgUA4yCvrikPB+Vy0Z65WnDIbq3l+m&#10;KAFwgGCfl9cVHMU2YcjaOjFamBKnq/kng4FMkLeWcl/LPQ7aGBWLKrbZ9sfHyHZ1pZNrD5yMgAja&#10;h5FVpnfGySWXyzypVO9SoZMLHcSOABwwXtWZRI0oEi+Y4SUH5P3ZpwkLO37xfMyDjy8E0yTzXZ43&#10;eYg4KHZUaecxS3bzjMGPLABcUxFqF4mfKOvm55XZV6NWK7gB0xjbWRE0gKJLuWY56rity3LeQu8E&#10;N700hNkaRsp4+XI5wtTBPwHpin0VSiibjdv5VlajEQucMylsbfK3ACtems2KHFAmcoRIsTlmlEDE&#10;gMtqMjp27VHG00IjRpHkEikHbCMqO349a6HUWlNi3leYW3DhDg1zRtHTaY2umkZSWVXAI9utSykS&#10;AOkwt/PupBJ92QQDAGfXnt9KZOpEnlw+eSrZZmiGQPUkUpVowGiEpjYBSvm8L7nFNkhf7RJCizBF&#10;G5pRMMEZ/L0oGOdLgSlHuLkxMM+YsWFIA4H5+9G2SdvJzcKB0k8sYb/P1pTG8xZAkzWwYfvGlAyO&#10;/wBPypI4S7FvKk8iE/dNzgtwcc9/yoQE1uMqv+s4XJO0frU8YDJkCQR56471Da5fAaF1UDlPM6VY&#10;wpGREV2DvJjNaIkZyHLAOEBztx1q8BwNwYnsDVZwGBlZMcAAb+9SRsN24pjngBqQyUowA3hvxpnl&#10;BsbgS3b2qYgbQWUEnkc9KTgL0BJ7Z6UgK5hZWJBbdnjHaoXjDdjvB65q8eDtIBPrmo3iGSu0FvUG&#10;gDP2smAASf71NaMN93cCepFWZE2tsIXbnk5qPHOAAB9aYGf5Tw3HnwO8U6jh1xz9fUVqwajb6oPs&#10;16n2e4PCyEfLJ/n0/KoWRJRggLx1zVS5s96YZRsxxg0xF0xXekSuI4zLan70Lcg+61BNYQzwm803&#10;LIeXgJ5SlstVMEYtNTG+1PCyk5Zfr7e9Wrmzlsp/tdiy4YZVwflb2P8AjQgMIKUfdGQJA3JHaryX&#10;BuGIDnzwcZA4IqxLEmpwySWapFejmWE/xY9KyCTnYuUIb5uxFVcDQnjuDHGsAZSM+afbtURma0Vd&#10;lwzhmIdW5x71LBIX+RXwcfMSfvVLZQ2iXayXEsW0dUfnNNiJ7i3ktPLuE3/N1VuM1aNzbX58raUU&#10;qDhvWqN/fR3048sqIY/u5Jy/19BVU5A8zKKeyr2pWuFyaaIwS5coG/gATgikIRJNwwbg9V8s4FXY&#10;5kvoVil4nX7rDt7iqbb0mMLmYT5/1m7730ppg0RgKMMmC55YFOlKNuGWA7ox98mPJApMA/IPM3/x&#10;Nv60KFkZ/JWWNAMuC/3qoQfIyEKSYOpPl804AbF81W8gE7CE6n60qKjfOqSBF+8u/GaRTklmR2Qc&#10;bS/SgA/hzcE7cfusR9aCCkuZA3n8YHl8YpCvl/MVZ1bgZkzt/Cjo+GDszdCH6UAISTJwW8/v8tCh&#10;sssO4sR8/wAnQUNHtPlYO7pvEn9aAMNsG5TjBO771AD8fIVQExA/M2zmmcEgfMYc4zt6GjG4EqCM&#10;DkF+tIArAydh1XfQAH5Qocnb/B8vWlO4sfM4kzwNtACqod1LA8Ab+nvimkc8gsW6Hf0oAOkmQMzc&#10;5G3NCEZIjUsMfOdnSlyQdgHzd23Uf6w7FG0r947/AL1AB+7KYxiMHlgnNB+YJu4UDCkLSkh2J2lY&#10;1/h39aM/KG5CnoN3IoAGbMgzgOcBV2cGm4iz8+Q3cBKRiyyA7n3dmDU47VJDBye5DCgBN5yN+P8A&#10;ZGKdhsEyHD4yg20hBjxvZmZhx7UuWHBLuzDhv7tAAC5OHYmTtxSDKttcsZif7tIu5MJl2Y9XJ6Ur&#10;cDadzMf4880AA8wqVUs02epHSlG8hVQu0xbBOPypCAT5YDL6vupSPuogIPd91AAu4usa7vMBwSRj&#10;ml+cnZEXDj7xNMAY4TbtA437utLtDYQcKP4t3WgAVXmGId+VGWPrjrRt8wYiDDA+Y560n3uCAir3&#10;DHJo27sZAVR/tdaAFUbgdgdFA5yeTT1Bl3GNXVAvIY8004lGSiqF9G60fNKxYqkSgfd3daADBZWK&#10;blQD5hmkZTIGkTcsS4yuRk0nliQ7iqJtHCknBobE0pkdUTaPlRWOKAHnDFpUidYgRlN2TiggsTME&#10;YQA/6vdzScO5lkSNSOkeeDQ43AzMkac58sMcUABAJ80Iwh3cJv5PtQV2jzSD5W77gbmlKjJmKx57&#10;JmgAD98RFvzxETxQA4D939odSY92AgfmgAhFlZAwJ+5uxTMAHzdsW4n/AFRJwPpSR7y6FBHJMzbV&#10;jJ45/pQBPa2ryzCSX54udwD42CrksqxRACPAUYjX+7/tH3pPKitoDCi/IrZkb++/oPYVUnmVyvlF&#10;mOPnJGMe1Z7srYZK+S2x96D7zigR7Y9xOVb7gA/U00AZLLnyh/C3U0lzc/Zdu1v3svAGPu1QiO6u&#10;xbj7LEQ8jjJfHSq1lYyXd0IYk+fG55COFz15p9paTXVwsEQ3MQd8h/hHrWm5VYhYaeGMIOJpV+9I&#10;fQVLY7AHSJBpunlth4luB1c+gqaWe30GBI8JLfP/AKqP+77k/wBe/QU2e4XQ4FggjE184+VAPliH&#10;qf8APNZMcLxu087vNNKcsxIzUdRiCKSW4a5vJPOuG6vtwFHoB6VNtAwXyeOOKQEjqCR9aUnYAMbs&#10;jjnpVJWAVmwR5hOSOKac79rhtx6cUhVgBkZ3dOelWooCXBYA9MHPSmImt4fLzvz5narKhi20Z356&#10;0bQpKkBj2bPSl24O3I5/izUjFRdzhQG8zPrS7c5ADBh15oC4wvHB+9mn9lUrGMdHBoANucBQ4buc&#10;9acBvPyK+R1GetNxvfYTGoA+8CTupAA2QAowP71AEnDElY2GOozSghsOqMFB5UtSZEnO2NSPQnml&#10;4Pz7Ywf7vagQ8ZJyEJUHlc01v73lsYyfu7ulLkZ34jU+namvx+8Xyd/909KTAz5htldlt3kiAyQJ&#10;OlI0nlDcYzLGygAeZnbTZ/KVVkQ2wdiRtIPH05/wpkmyNGeNrVwVw6uDUlFmMBJGVo2kjbGMy9Px&#10;qQxgAxlTlzhWEnIP1qGCO3VB5HklTgMHUjBqwqImV3wPGT8wKnI+n/66QChSoEcqEkDKyFskfjV+&#10;1J8hc/zqr5aRqQGiMef7tWbYAQIAQRjtTQmWQaXdUZpKZI9mqFiadTGoGV78b7JlBiDFuDI2BXPF&#10;Y3MIha1BVDvDzEAn29TXQXxb7FlJFRg+QSuawR5bKuya2jmCkMRA2T+XNDGiJHgVF+z/AGERlAGD&#10;MeQD15702SVQsybbVIHxuIYgqOv+FItxJPGqwzJwmXVLcj8+Mn8aJp5Z4XdLiFrcACUCA9T14HFI&#10;YpVXlbItVt0CsSCxOPp/9epIpraR92y18sP8hVTn6f5NMDs6SIl3HHbkASARZOM+nQ1LHLJjzRds&#10;sSyYUGD5QPYYxmgRNBIuIyyQn5iQRnGT2qxIUYB5RGpPCHbkVWtnm2maWZuWITEWD+XaroaVQgMk&#10;hlIyuIs1ohEbTkcO0OQuFGKkUAS43IZZMEfIeKRy6KGaWQTH1TJ/E05DIZABNMZGOCdnGKGBOMgk&#10;IVMh6jYaCSCUj+Zj1+SnqkmSqSyZ6sQOtH7w5VGk2k88UhkRlGcLzj7x207eG/druK9zso+fGweZ&#10;tHU44pjCTbgmRYx7fypAKV3Db/APaoJIyAP+efqBUmScMC2wdjSeYerBtvYd6YFbOQGcnA4X5ad9&#10;4fvOCRwMdafJHuG4EgnouajAPIkDbvegCKaBdhyBk9BtzUFrqE2jyeTMGms3ODHt5TPcf4VaeTy/&#10;lbduPTikkiDp8uSSOfSmInu7FdiX1hLlTykic49j7VBNENXRmjURajGP3idpB61Da3EuiOXO+Syl&#10;PzRYB2+4/wA81cvbHckd5p8nyH5kkB+77H2oQGAQ27am5GGQ3PKmrkcsUu2KTClRwSuSauSINWha&#10;WJBHfR/66PH3x6istML9wHI657VSYblpmwQHGCB8oC0u4hgCGMx6DZwKRH835cs0oHHNIFaM+WwY&#10;uep3dKoRICwkVk3GbOScVqMqatZn7omQYrIwCPLX5f8AaL9adazvbXAdQAo6853UmgQNjeIXjij8&#10;s4Jyck0u8SnMiRRqvTB61p3sYu4FnRysY5YKoJNZodmAaeQtGBhMJTTuDQeYCTI4iVh91B3oWUhh&#10;Jtj8zP3MU7exYSTSzFzzGQgx9aTfJu+aWX7STkfKKYhPuMXTy/NbhlI5FCrtLKmxi3LHHSj5y21X&#10;k+0k8lR2owd22N5dw++CBQIUFNvloYyh+8wHSjcHUK3liNejBaVdjxlYmmEa8sKaCpXJaYwj+EDn&#10;NAxC4I3O0aqB8p29aXcqjzcIZM8KRQSMBn80xHhVI6GkCsMbjJk8qe4oAUuMiQBBKf4MdBTeEOU2&#10;MW+9x0pxDiTbl/NPfNNPJKRtIHA+cjFMBcgBkBRlHJYCkDB1xlAg6NijcCrBBIEHXnrSjaIg+JPJ&#10;zgDNIBQfMO8rGNn3QR96lBG7cETeT93HFIAQm5vM+blCT0oBcNhnkE/YnrTATCZwhRsjkY+7SbI/&#10;VT74pSHztQv5o+8fUU0PEBg+ZkdeaQEmNmV27iw654WgEp8gUOWGd2fu0zAGVjKHPUjtQcRtti2k&#10;H77UASMm35FIbnl91RkYJjAG3P380ZQJiNlMXdqOAmFK+T3YCgAxn5Pl2A/6zPNJtU4Riqx55elD&#10;A/I5VbfIydvNB5ASUgWwPUrmgADb0VMRoi5w6nlqBhk+cqsa9GHf60pYtDH5wxbAnaQn50gY8ebn&#10;yR90beaAG/Kw+dlVR90561I7RyxgTbI1UHBA+9Sb87ftDHyhnZhM4NKS52tNnYv+rG2gCNjuId9i&#10;YGABxmlciX57gRrgcBBgcU9zIwDzEnj5Plp7LtCm8Zi2z5AF/KgCI7JBulZFOPkUL1pZZBI3mz+W&#10;kuMKqrwaGDD55S53D938vSlk35VrguzlcJ8tADXZmbzZmj83A2gJwTTicy+bNs83PChcL+VLIJIu&#10;ZmkaYqCnFIRIrnz2Y3BwQcCgBN3zFpCvm9lC9Kd91t5dfPzwNvel3HOXaT7QejYFLKJI22ymT7Qc&#10;YbjAoAi3lW8wuPtW7oE6VoWlv9mUzSNm5kGSduNimobSJmuXknd/3TAsf757CrE8nUOfnY5c+ntU&#10;SfQpLqV7h2bCKRtUZAzVZR5pyBsC/e5pWJkfHGe3FP2rtJdgsacsemTT2EI0ixxeewwq8Kh71Rij&#10;nubrAUSTStkewp91L590jtGMbcKF6flWmq/2Vbbcj7bOPmJ/5ZrUtjQkgFrE2nWJLN1uJRySf7oq&#10;wxXR7UBEDXkg+VM5EY9f89aZAsWlWS3ky7pW4gjPUk9z/ngfWs15GkmaaRw8znJJ/lUjECFS0hJe&#10;Rzudmbk0qAAcKG57mkx/FkbvpS79nMbfP3+XpVIQFREF+6c9s0nCfNgNntnpSjBII+Zu/HSnAKPu&#10;FiSORtpgKkY/gZXD9ck/LWhFEsaBflbPUiobWNhu8rLDGWATpV1WK58vJUj5vlqWCEO1cqGUof4v&#10;SlzHnaHVo/7+KcAdjbAxQfe+WjI52l/J7/LSGGUCFDsZM8PijC7dhK7T/EBS5OM5cw57LQWO3cfM&#10;MGeDjmgQg2nCyMiqvAYLQAjHEu1eMKwWkJCkbzL5Z4Hy08Ns2h/NZOduRg4oAXcc4YgEdPkqQsGP&#10;JAft8vWosnAE3nlD90in5ZGCyCXn7pxQAvBbkgSA8AL1ppIfIB2ykn5RH1p6sfuy+bv7MO1IxYkx&#10;ss/nfwsDj/61JgZcqBpf3G1bhVO4NDke/FRMxz5ls6eft/eKYeP8PwqWQFnMbfakuRyH3dfz4o2N&#10;MfLMd2tyq8Zb731z3+lQUSQuGLPbnODucCHip0ZTG5Qs0e75sRcUyJGkUmOO6jmQfdzj88/0qVSx&#10;XckVwrZww343fh1/KgCUfLb5RiYgcYKVZg4gTrjHpUC5aJ2jjlDDqGb/AB5qeHJhU4OccjNNCJc0&#10;maPelApiG0xz9am21E684oApakw+wKm6VcyDlBzWNI0srIrG8ARcBkCjI7DpitnUQfsaDACmTkmT&#10;b2rJaNmcBoSIA5VGF0Vz+PX9KGCK7TGWXaPt6mMEADjj8f6UGQyELLBqGVQ8LwCffd+HSklSM5Ey&#10;oowVT/SuWPrxz7Um5iHWSGMsqYU/aTzzyeOv40hgXZ5t/wBkvCDjKq4AHp15/KhN73DPJDdn5sBG&#10;fAU+uOuKRwZXkneKCM8fu/NwDjvxmlVLcySXHk28c24HH2gtz6Y6UwLkO9pPNeG4O49C3f371Z3b&#10;OVSQyE/3zkVViC7VJKeYzZK7/lHoPSpQyKTtSHJJyxbnP8qtCJdjsPLWCQuRnJfOKWBl3+UIWDEZ&#10;LF81FwgVI/KLEfMSen505DHkRqIdp5ZgTTA0V6FNrDvndR224PH+1SJtI2KE2Y5JzRuXOB5ewdPS&#10;pGGQxACYXv8ANTW2uS2wAL0XdS7txH3QufTims6sMkrgDigBrRq+WKqFH8O6qzZjO4hDjopare7+&#10;MsgbHAK5zUExOCQy+YemVzQBDjbtPyknnGelI4BOQFLN6dqcjkEfMDKT020uXDbVPzHrhaBFRgD2&#10;DEjnnpRHiNtq4YHq2TVlkdcGM9DlvlyKaZjMTuO1QeSExTuBFLGr5xgr3zVezvToshG0Np8hPmpy&#10;dpP8Q/qKsgMG3BiEz1xTZoi6E5PlnqNtAye+tvs5ivrKQbMZjdeQR6GobqNb+3+32qhZF/4+Iu+f&#10;WmabeDT3NpdHdYTHC7h/qz/hU9zFPpN6J0bcO4xxIv8AjRcRlZ6GPrmrGRInyqu7uam1C1RVW8tT&#10;/ok3JH9w+lVEfyzgZwRzVJjY75TlTt8vPJA5p48vHJAQfdIXk04qCC67ilBKqNxDFSOMGqILWnXf&#10;kShJM+VJ0GMUahatazeeFaSFzjaD0qmc4DOGP93mtaymW6tzbzH5h0BqXo7lbmYxK9cvkYA3/dpp&#10;DI2Dlnbo2/pUjxyWk0kRMILZJ+XkCm4QLtR42Ujk7TgVaJF2tu2DGR/y0D4ppySU4Bz97d1peACi&#10;yKYicltlI2wx7WYCIHghO9ACt8wHyhNo6B/vUnBPmfKoz9zdQWztMxAUD5MJnNKSBKHfibquU4oA&#10;QEq+8BW5+4W6U7cFzjY+7vu+7SKzeYCrYmzyNlJubnymO4j5/k7UABGP3ZCMCc+ZuORQAB8nyYH8&#10;e480A/KQsjeUDlvkownlnLZi/wB3NACPtIGdi4HTPWnAgEOUXg52EnBpzEkq0hOMZj+Sh92/e7MJ&#10;CcrlaAG/Lkv8pLZ+TceKQEhOQhDfxA8inEtnAz5pHI2dqAWUEKSQR83y9DTAYVU/IMf74Y07zYwM&#10;GAHHfPWgfdI3Hys8nZ3pyzTqoVZBtHT93QA1WO1khZfLP3uKMAA7SNg68UDMilk3qg+8DxmlBVhu&#10;AcKo5X1pAKgZkPlg+V3+WmAyY3MzCEdRijJPzneqf3M0NgsZgrBAf9XnmgALDO47tvpjmglsbnZt&#10;n90DmgMM+bsbaDxHu5p3KYlaMuP7gagBAHVA0u8xE8KKA21VMocqeVHSkA2DzCpbJ+7upPuYk2B2&#10;7KW4oAXcRy7OVP3QB0oO9FDyb2BHygUikoPM8sOzcbS3Ao2MuDtDMei7uKAD5o/9ZvbI4APSnBBD&#10;zLvcsuV5/Ko1XBPAZz1y3SpBth/5ZrKzj+992gBWzCFWVXcuMpgjgUjLsUh9zFhlCG4FJs8tQwVX&#10;Zxzlj8tG1YvlUI5fqSTxQAbfKTa4d3cfKwcfL+FOaP7KzRyqzyEDD7sgU3asStGoRy/VieVo2+Wv&#10;loEkyOWJPFACmPyWaJiWkOMOGGBRscSfZtrSTuRhw2QP6Uq/ulaNY4XDjlieVq3YQrAmVCB5j8j9&#10;1Hc0m7IaLCBYIVSPLLH8qk/xv3aqM0gwUZyFPJIFWLmVYwSHYBOEAHJqmiFhucnaOTk1Me42OQYC&#10;h2wT0OM4FVLuVZ41hVv3cZzn1qW+uWtrcvkh3+7jtUOm2j3s6xMQAPmlYdAtDYIu6fDHBG2pzjMa&#10;cQof4mq1axBhLqN+w8tfnfI6nsPp0phT+075IYQUt4fljA6ADq1V9VuRdzpZwbhaW56jpIw9agZD&#10;Ndy3lw11LlWbiOMj7q9qbz/EW3/Sk5LYO729KeVKgq2d/Yg8CmhATzs+YSfSjaeAN6y56mjBU7GB&#10;35+9nin+X8wjJKyZ5YtxVANVWLKiBxIeuaeqNJIFXeJASG3YGaQJvkCfdfJBZm4NSxRLMRGvyOud&#10;zF+GoEWrdXJxHvVsfNz1qypLnEasMDnJ6/Soo1DqqKAjKOWLcNTwqyj5MIVHPzcGpGSqHkz5IdQO&#10;oJ5/CmqGOTGJAo6ru60gQTNlcRgDpv60uA4Lqqpt52F+tAAN331DCMdU3UuGx5gVjH3TfSBQwLjY&#10;Of8AVluKRVXG4Muc8Rs3FAChcKZMN5Zb7hfpSIuxtzAuh/hL9KaqqDv/AHbDnKFuKUBVwwCYI+6W&#10;zigB5DIM7NynjG/pUm0om376NyPn5FRAJtJUxsDgFSxyPpTvlUDbscHqDnIpAPKhCEbDqed3mHIp&#10;kybgEJ47OJDmkAjQ8FGXqxOciiTyNpXdEYyeWycgUAZ0kOZvs7hCc8SCcikaNXbZIsYdBhZFuGYn&#10;60kv2QSqrNC0OTh+eD+GP51GcFEjkMBjUYSRN3So6lF2NDKi+Y0akcFhMTn61KERivmLAJAeGEhw&#10;31xVaHyx+7mWIAr8rqp/rTz5Qcxu8WeNjBDSEWdqbHIMKsOcByVNXIv9UhG37o6VSk2+TIsoj3g/&#10;KwjPNXY1IiXscelNAyQEe1SoBUGT+NPRyBVEk5AxVWU5PGKmLsRwMVCQT/8AqoAz9TVWtYt7RhRJ&#10;k7h7VjzGIhJJvsHlK7ZURtkZ9vy71taoSltG25sb+gTNYdw0sQV2kkZN5wggH+f0oY0QmW1RInkS&#10;weNlKxbodwHHbp/M0rkJEjNNZSAx4QG3JXB+vH86lN2Y7aBle7k3McKLcf4f0FMS5MKRy+ZffvYy&#10;oAiH7s54PQn+VSMZ5kUbE3U9mspjCxAxZ/niiTakzSfaYHnJABFqcgd+vP5CnFpIeJZrp5SowYog&#10;Tz+f9Kmidx8kZvfNcDLMFweTxxn9aYFi3MS7f3qiUtjcYen075q0ZsIFjlO8E7iIcE/1qGLzMtHi&#10;cyKeWIHFTYlC+WpuANxy2Rj/AAq0IZG4wfKclTnf+75z+FIspPygkKB837qgbnIC+eqZOSxGCaBv&#10;cDmcDHOWFMRZRg27DMIgMnCdadvIT5mkEWeMLzUSkk78SBcfdzSgHdvIfaT93cKQx3mNwxL7OmNt&#10;Lk4+cSZPQYHFN5xufcQTwobH50wsUGSGYnp8wpASF2DDPmbh93A701i+duJDIx4NNbI9W3DjDYxQ&#10;QFGzrkfe3/yoAQKyPtRJfMH3myKeuX4G8f3mJ603AA2EdT94vUbjMgjGFVDktvJzTAlKnaPvAd+e&#10;tVbhf3ZfDKoPC7utSbwxbhFVR13E5qK4w4VsKAB6nmkMrxyNvyQ2wds1bRuN5BIPRd3NU9hY52gf&#10;SlBMJDNtyei5NMQ+5hDqQVyrDpmrOlz+bF/Zd4x3AZt5Scn6fUfyqL93IMMVLenpUE9tj/VlRIvz&#10;KQcEH1FAFqI/2fcSW90o+yyna6HnafWql3aNZXBhJG1uY3/vCtNZF1nTTJtVruIbZV/vD2qK3UX1&#10;o2nzSDzE+aCTPJ9qLjM2FwG2Mcg+/FTDAJjbbgnjnpVYqysyMm2RDggjoasoRMmWbMw4AA6irTJa&#10;ImBjbBAJ6YzSxObeVZFI4PPNSHLpkH514PFNA7ITg/e+XmqEa92n26x+0QMVlA5wOo9KyY98kZ8k&#10;yhQP3mAM4q5pd0IZzH8xjPrTNVtmhn3IAsTc/exn2qVo7DfcrE5UmMzeSD8wFAyR5v70wZwFz3pM&#10;BxvwqBf4d5waMgHzMJkHiMt1qyR3Iw0nmmMj5QT0oJ2/fErOeUYmgYVRNtjcngoWPy00kL90o4Yd&#10;cn5aBiZO7yiJBKejBuaVVyNq79w6nd1poAVTHhGBPL5PFOYR7fL3RhR0cZ5oEH3uVVlAHI3UoYMw&#10;Oxgi9V3daaSGZciNSvT3oON3mv5YcfcU/wAVIY7cF+cqzKwwAW6Unyx8OpYv0bfnFIrbQWIj8w8b&#10;NtOUALlWjJJ+ZNp4pgKQB8hzu7MGpDGG5UMCv3jv604hV+QGPyz947TxTAFK9tg+6wGM0hDsg4Ko&#10;dq9QW61HsLchWAP+3ilyFbcdob+EFetK25mJZVDHrxTGKSJP3gjaNR/CTQWD/OFK46JnrTcB23Oq&#10;5HQetKTuO8qgYcBaQCkqzCUoAQc7N1IcZ83Cg5/1W6jcc+YwQSdhSyMWbzG8vzSfugUANztO9QrO&#10;ekZagnawb5S390nil83bJlSgn7rik3DfuXb52eFxQAb1Qgja790JpUYROrjY8ndTyBSBjuyhBmPU&#10;YpQSuGhYGZvvKF6UAIGeJxIgheRuGjPIApAfLZSux5SDkHtSqwXmFx5ufn+Xp/jSo20g2zHz+/FI&#10;BiN5TkxlGduGB7UqkRt+5Ku7cMCOlPViUxbkmXnf8vGfakjZxxauyvj5/k6UwCGQw7vJMbF1KvuG&#10;cCkXYhIjKPkfMcdKXazD9w7A/wAR201NzjFsXwOJPloAd8ke4W7I24YcsvIpQdibLco6kfM23pTV&#10;JLYhdwMYf5etKGk2/wCiNIox8/y/nQA6BPPmW3gKMjf6xyv3R3rSlYJACoA3cIP7qio7KNWtvlZg&#10;ZuTuGMKOtQXUyMAY5F8zoF9AKhu7KWiIpZRJL5uFKg4254pwCxqBwyKdzc/pTYgdz3GF3DgADALV&#10;FP8Ac2NjcRlsUxFOU+fdPKyNtfhU6/hWrMp0+zWxjOLmYB7hh1A9Kj02ONPN1CTJjg+4P7z1Z05A&#10;fO1O9xiM72J7nsPw/qKhlIS+lOkaWtvHuN1c8e6J/n9c1kxRiICNRuBH3t2cUSzPc3cl5KEdpTwC&#10;fuDsKkhgWIHZsG/luuRQl1AkC7OCAcjrnpQcByhKkn+IHpRwqkBlKk45FLwuURozGcZJXkVSEG0A&#10;sh2HJ5fPSpF2ruhYxFc/6ymFgMxpIpjbG47aNyqvl+ZmDd129aYiSMI7eRuiABJ8wZP+RU1uFkxG&#10;2xUU48xe9RBlIWJpcwA/KQlWI8sFSVv9HByvy4pMC0u2RQhMSqo4cdCKFKS/LK0SbR8pC/epAcBR&#10;I5EQ+6QtO3DKiV22jlDsqRgxWQDzTGjAdQOD9aUMHbLMiuOF+XrS7lD4uCc/wnbz/wDXoLHdtlL7&#10;sfJ8tAC5JYu21ZQf7vWk3AjzNyrL6BcUNu37ZWk8wcLwKaWycEusueuKAFVgTvVlFx02hOv5UBsn&#10;zI5F80n5k2f4UjM/mYcyi47EqKP3ryEHzBN7gDNADlIwWRxv/iXZT/MAw8T9R8w2ZFMQvyv71Ze/&#10;HWnqXLHaJVcdhxmkAGTaPkchSPm+WmSSKFBWQmI/eBTIz9akVZGOYxIrY5Ukc0yRnCloklHPzJu6&#10;0AZks0cUmRcSNb5O+MxjH51GLtY4dsdzO9s4yA0WMH2NTOZfNaaBJwufni8wDP8AX9aSMSNH58UU&#10;+R9+M3AUn34xUDHLPHHGpeSeSFlyNyYIqdZBhstcvEQMMUxt/wAahhMkKK4VyrdUMu7H1xUirKsb&#10;PErPGy5ZDP8Ad/l/WkBY8xhFJG7zMvBVnGCK0lyEUEnpWXGrJE5aItGcHPnZIrWx8o44wO9UhMaR&#10;9aB+NOHpRtxVCHD8aY3408e9DjigDM1XmKEBJWbccbGxWNIEWTzFhuzMrcL5h5/DrWtrBQLBuMQb&#10;naXYgA+vFYknk4kz9jZ945ViQB6+mfwoY0N28Apb3ryM5ynmHj8Ov50xUjRVBsrtpMMrKZycfhmg&#10;GPaHVLNp1YlMgkY/ln8KRPLRY1jXTvPyVbIY8d8HJ/lUjEibykKx6dNKXT5iZQzLjt14qRcoTF9j&#10;JjKgl1uMlT6A8UxHWGQJZDTt2wq5KkE59Mk/0pIRCisBJp671wcoecfnx+VJAacYKIyLD8uc7/My&#10;fzp+yFgQYMIGz/rcf/XqGMqNyoYFj6nCHH8z/OpgqlAWeERBumzk/wCfrWohUZJ9qiFEVCcYfH69&#10;6FJ3KXt4lAzj5/545p8vlYXzJoigOEUR4IpqspyZHTaOFHl8UCLMarnc8UfI4Gf8KeYlHJWMnsu6&#10;kjfcA0jjdjgbakbH3mkDSEf3elSMj8uMfNsjLE9M9KQRomcLGWPU+lSBipGP9Z7pR82Sisd2fm+Q&#10;UARGNUX92I2J6n0pCqqm0CJQepxU24cKrMuM8hBzTGLFNql9oHPFAFaV8IceX5Q7qvFL5jOApKCM&#10;dMJ1pjsxkYb32DsQOPpTlLSAMzSiLpjFUIJGO1SWQJnjCU2Qs4BYnGOPlxU3zdcyFQcKMc0rI5OW&#10;LFj0zSYyrvKnLZyenFOkHG/cfMJwBtqRonA+bJJ6YNMMbfd+bPqCMCkBUKurZDHf3wtSgl0CqTvx&#10;ycU4KVOw7t3TOaj27DtAOD3JqgI4Z5NPuRcxqzEHEigfeXvWjf2/zR3tmRtb50IHQ9f1qlJHuXjP&#10;octVjSJk+fS5yTHICYyW5B9P60gG30a3dumoxDDH5ZkHY+tZgJjkyCeOuK2YSLK9eCZcQzHY4zwD&#10;2P41Tu7Q2szwke6n1FNMY0/I6lQSp+8c0jqM4zgdc5plvyht3K+oY1IpEsbIQAVOR71ZBEfvB1AG&#10;3tu61sgJqukmJtpdeRx0IrJb958zYBHQbasafcNb3YVz1PApSXUaKi5wRLhZVOEHl9aXLhgWGJ/4&#10;R5fFX9Xh8m9EwaTbIMKF6A1TYSphW3tIx4KkcVSd0IaC6vtAJmPUeXSbWwwQncR842cUqo3zRjzA&#10;+eX3DFJhnXYpYYHLM4waYDlLlCsRcx/xfL3o58vlm8oH+4KYoIPyZX1+brSgAtuwQo/hL9aQClWA&#10;UyNIVI+T5aH80Mvnb9+MKcU04+8Fzn+Ev0pNoQcktnoN/SmA6NZCwAMpmJ64HNKVfcwHmBl4fI4p&#10;hVgfLZQPVt/Sl2ZjVF2qo6tuJLUAL98ZQy7B1yByacQFiJkaQxg8AUbjs2hIlVefvYJpCykiTCDH&#10;G3d1/CgBHMuEZi5U8J60g87uTnvkUuPl3EA7uoz92gRDHEi/99UAJuUDMhBlPC4FOZyr5l/1h6fL&#10;QSynZJvaU98dKT5gdr73lI4OOlIA4VjvY+aenHQ03cd+C7Gc9CB3pzHbujfeZT/Ee1NYMjBP3hc9&#10;WNICTdJ5x5Zrlj97HOaQAhtqs/2jPXFIQxbyzvEmeWzzSBQ37obt5ON+efzoAcCxfYhfzs/eApA2&#10;8iOLzPOH3iRwT7Ugj8xhbhXDE/f3f1pVBkK20a4bdjeW/TmmAoyWEcZkEoPzkj+VAXICwlxIDy3+&#10;FBjLSi1WNvMzgvv6n60ixebJ5AUo2cZLY/WgAEglURwrLHKpO9z0P0pcGYLHAJEkH3mJGD9Kj8tZ&#10;n8nG3HVi2AfxpcJKBGAECj727G6gB4/eKohEiOoO8sR830pCpnx9n3xlFy5LAbvpSJGtwywBFXAJ&#10;3s+0GgRiY7MLHsBOS2M+1AChhMi+Wroyj5ySOfpT0jN7NHHAHhAHz7m5OOpFMRBOvlhEQICclsbq&#10;u6WhljaTyxGz/u0Pt3NJuyGizO4WIsgKmT5EBP8ACKyipzjkS9AMVY1CVZbraAdqDauKZEvlsXPV&#10;funPepWw2PldY14PMQzyPvHvWUjXFxOcgs8pwo96s3/Gy13sr/eJz3qxpirbwz6jJysQ2xj1ah6I&#10;ES3ajzbfTIACsON47M5qLWrhVMWlQMCkIDznB+Y/55q1YZsrW41G4O9lB2jH3nP+cfnWIpkkDSl2&#10;MsjbnO3vWYx8Y3H93yD1G3tVpOFIUErj5vlpkCn/AJZls9807vmIyY2/PmtBMQAbW8jJjxl/lo8w&#10;KjCEuIm4cFaaSJB+4D/KPnz/AEqJVabM0QkESfeBI5/rVWEOydp2CQwg/MNvepo2kYFkWU2uRuG2&#10;oWy6mSNZBGmN6bxlv609FEg85Ufy8/6svg0WEWVDbSy+cbXP3ccirEAYoGPmtbk/KrdvyqmF2/vl&#10;jIjB/wBWZOauRqAvnqPkJxs3520mNFlflUMyyNET8q5p3KjLo5QjgZ6U3+DzAoZScbN/IpDiMCUK&#10;rg8bS/SoGSnMSjzkd1IynNIVaPAkSRlb7p3dKayiIBwsbhxnG7OKCFQAkRtkf3+lIBzRtGoWUO27&#10;7rb+lNYOpEcoYt/C2/jFBCRnpFIGPJ3dP6007Yw0e2JlP8Wc4/rTAdtO8RMG3Z++X4o25JXJVs/e&#10;L8UwbOIj5LR55fnIoyn+qxCY8/LItAEgRTiIod4/j83rT8Fvl2lWH8W/rUK+V8yMYtv8L4NSFtyq&#10;kmwIPunFAD9u75cBWH/TTrUUg8yPKoqOp5BlwDT2wDiQovHykr1qvO2RlzEHH3SU6/jUsDOOydnY&#10;JFEwJ+V5sB/w6UqqGVWWK1VsEFDKSM+2eKWSU/asytGlwpBUiEkn8cZ/SlUkzElkjuAeMQEZqSh6&#10;LGqb4ktjgYeMy9PzpUjiBDx/ZZMr80e8kinq8rTB9w+0rksPs+3Pvnv+NOilkLFoJGS4P3sQdaQi&#10;XEQjZoWgZWwGG4kitk9BwOlZMcpYfKzbzjfmLbWuzcDk9PSrQmN6emKeCCMHFR5pwPpTEOPBozxR&#10;1GKYeO5oAytfaFI4lk2DIJBMe6sCUxebsaRGuSwKfuCDj+ddDrjsgiwsjDafujpWJI0ixlCL07sH&#10;zFxtB/Dj86TGiJ3EVwYUJFz5nB+yknp2PWoxuR1ijci6Jbcws8Ef1/M1Oy3A3IftpBYDzQy//qpY&#10;/tEmFMOoqiscyvMuPx7fkKQyOHJKJDJIjKDvcW/P9KdFKZgAPMBx85FsBu/l7UxhJK6xut4FGfme&#10;YY/X+gqWJZWZd0VyiqhKlphzz2poC8pZixPmCMAZ/dd/0p+X28edsJyFCDkVGEcgs+5T3Hm//rNS&#10;sFXLBG3AjC+dnNWSI2eHdZOTwpQD/P5UiO2MsJmBPy4UcUnyg+ZtJ5wVD5wacjiPaQgbdnIMnSgC&#10;3CXG0nzM46CpgzZ2hH3n+L0qvE5CLmNefV+lSFgvHynjklqljHcgEYfd/eyKAM/KisD3Yt1pmEHy&#10;gpjuS1G5fuDYAD1zQA/DORhWGPQ9ajcBwCVYADoHpcpj+DaD69aDtYZPlgAfhQBRlUOc7NqD/ap8&#10;Iz8/kttGBgvgU2dVfdIWjU9lA60QFFO9ihcdFKmq6CLW3YSWjHPQbqQgAZMSHPTnpTmxgMWTzCem&#10;3igAq2EILnr8lSMZ90dBz79KTaoyuEJ9zTx1wnLY5+TpQMYOzOD1+WgCGSPcNqohx3zVdvm+RggA&#10;6NVw5x8mdnrtqGVe/OzpwtMCFPnGDsGOM1WnjcEMu1WQ7lb0IqyytGQzhwpHy5GM0p2yLlixHYAU&#10;AXpduq6Yl0oUSgbZR6f/AKuv0NRsTf6YxYZurXhvUiqum3RstSEcm77PcHYSw4Ddv8KuODp2qLKc&#10;mM/I+e6nofwoAwiw8xZlzx1+lXHJj2zgP5bdOKNStDaX7xg/uZPnj/wplq25GhY7iv3QTVpiZJIA&#10;PmO75h8uDUTZU8hi/Y56VInzRPGxUuvI5qPasfAZWyO56VQjbTGpaSyMoaVOgPrWEcqDGwQ44Pzd&#10;K09LkEE64bKOOT71Dqdv9mv2K5WOX5iQuaiOjsNlMZC+WPJwDksMmlba2EYxhR/EBTiy9I2cRd+K&#10;YCOSzSGL2Xqa0JGcOcyOihR8uAead8uNx8vzM/Ku3r70rMNgaXzCp4T5aUgqBv8ANBIypIxxQAOP&#10;KcsDGJ/7u2o1wuSGBJHzfLUxYIAh87zj/EOtRqDuKp5gb+Ljk0hiKyhSIyGU9SUpx27VDcRnphKT&#10;dx8ok2jlgDTtxYK58xkHG0npQAnBAaQjb/B8lICd27+MHj5adnjkMVP3fm4FJnaMMrEt0IbpTAFy&#10;Thc+aRyNlJ+7HVmz9KUI5YIqvvzy26l/d/8APEfiTmkAq/u1KEMzNyG3dKRkKt5WC5YZ37ulAUQr&#10;5YRTu5LA5xQUCMAo+U9TmgBGi8vMR5Pdg2f1pFBUGLblP7+/NO2KmY02le5B4o2Kr+WNnlHguOgo&#10;GJsw/lDAT+/v/rSsFH7rAx0L7uKTC5MX7sw5xv7UpVB8nyeV0LdgKQDcB/3Z2KoP38mgfPiL92qA&#10;/wCsB60YDgISgj/vYoAV9quQsOeWx0piAhH+RpIxEp/1maMpIoUtGqA4Dg9aCIxLsZ4xbZxvwcfl&#10;QTuba5X7ODw22gBDtdQkjxJGp+960pKzRxxzGKOIH74HUe9AOQN7AQ+u3NG2TC+ecRfwEr2oAT90&#10;+FlaNIx91ucGgeTKV89440A+XK9T2oJAw0p/d9vlpwKb1+0FxGfulUyc0AIMSSRxuyIp4QleprcJ&#10;+z2vGMRjYuB37msyxilnuQ8gLpECyLir08ohjw4JO3t6molvYpGY8nGzCH0YGrDKIlSEgHau5ifU&#10;1BAhMuMK0YG9iBTbqRlh+VlDTnn2piKmHnmYhW3Odq57Gti6Qq1tpkOT5eC/ozn1qHSURZZbqQfu&#10;7ZSfq1W9MIRLnUJgcjL5Y4yT2/z61DKRU1qXdPBpkO7ZCoZ2Bxlv8/zqgiNM2FDAg85brUQDzSPL&#10;LjzJGLM26rUMSH+6h9SetEQY9U3gKqhWHUlsZqKRvMyRDt2jnD43UrSJgo5jQDnfnrVceXcEmXyY&#10;ygyu5sb6tEsXibJEPl7PV8bvwp4jE483y408oA7S+N34dDTHkSYZlMMW0fLkY3flSl0k2mUwxuo+&#10;QbeWqhClRcFpTDGNnYkDPvjpUgVJlabbEjIeY84J98dKYZEcmSZ445APkBQkt+VKZA0nmysBcAgI&#10;uw5NAE28SEy7IVK9EzjPvirkJBHnbYFbpsU8n8Kphy8jGRlS7U/d8rGavRvuIkLAXBOCBHipY0WN&#10;3PmqsQc/wjrSq+xvNUxhz1UUoZ1OQxFxn7uyo/NAb5N3nkncAlQMlzsPmReUS3LKo6fhSLJsBaNo&#10;iSPmAHSmxSl22wmQSgfMNmDTxuz+6aQMPv8Ay0AIsgj5iZGGPmwOB9RRv8tWMLIyEckJx+Ip24nJ&#10;ieXgfOQM0wlzloDIFA+fjmgBgkKqojkjMR6nZxQJMNt3AxHvs4ofLktF5xjA+YdaTOSHQTeX3B6U&#10;ASfvANocNG3GQhqTc6oA8jCI9wmeaiUklpFSYRdCM/4VKNqHftkaPHQn/CgAdmVdrs+09CFqvOWT&#10;5ZnlVeqkR5qRg20y+TI0f+9VZwY42MkMrIehD5x+NSwKchm3iJp7kYb5GEfH88frUmJgoguri6Lq&#10;3BKcAe3OP1qErJEW3QSMsgwGL5x+XSk2eWFjlty27kN5p4985qRlyOW4YCIz3SyrwCwG3+dAFyxK&#10;SG5WXBILBQp/Wq2GUCKS0VWbpKJv608ZAWJ7Ze5D+Z1H1FAFnEzpuYzrIuASxGa1re5M8G51ZZF4&#10;YGsRU48sworfwkSD9amtJPKvdrKo3jH3hz6UIGbO8ds0B/rUftgUD8Kskm3DtmkJHXt35qPP0qpf&#10;z+XFsVk3uOQxxxSAo6ld+dKXWHzIkTaD5gHFYsyQQ+Z/oZKNtILXO4g/U9PwFXHkLKscaWQAQlye&#10;OPyqnJJ5qMBNpxRB+8XZjH4fjSbKsRyW4ecxLaxlGIw7XPb69R+FHlwqBGtpZjL/AHhORx9fvGnC&#10;ZBFIsVxZG3UjcjIfT8f501HtmRQk9qttuIbMJwP6Z/GgB6GF5UX7PbxqM52z5yPfBz+dTRCOc5MN&#10;iioDgCXP/wBf86gWa1ZYZZbu2FuxIXFue36CpbaSNgJJLhWjUER7LU4P58U0BprFH5ZbyrfAXOQ4&#10;5/AUvyHLFLZWAGADn+VCuse0zPmTbld8OMfgalZyh5dvMIBUiD/GrJIy437gsHmEjPrQCBIMeT5m&#10;7HvTskfxytNkcmKhSwfYrymTOT+6A/WgCeIgYKmIseOD0qfP8KunI5IU1XhXhQu4MTk/KKsbSc7S&#10;+0DqQKQxFPBCumwDk44oD5U7XXYD/dpxZgOBJs79Bmhg2MkSbe3NIBvmEgEnC9B8vFDSHAMjkL2+&#10;WnHdjeQ+M9M80zLHqr+w3dKAK85+bdI/bgbKSNpFKszyGRvuAIam8sqSSHLHpl84pFhweQS7dy/S&#10;qAkyw/ibf3+WjLA7RJJu78YFJtKHaBk+u+l2jO3A/wB7fSAVdxO1DJz9400DcDtEgx1yetDYY4Ch&#10;QPRqQ4JBCKMf7XWgAwxGQHC+hNRlcq25Tj/eqQ4JyoRfYGkbGdx2fSgCoQSMtuOBgZbNMQYz8pOP&#10;epJMJJv2pk0xuGDDaCaYEF3DmI5GfTDcitaJ11TR1kk+aWMbJcd/U/yNZ7Y2fLtJI5GKNGnFtqrw&#10;Pt8q6GCP9rt/hSAszI15opBGbmyP4kf/AKv5VlwzCN1lA4BzkjrW6g+xaquf9XJ+6f8A9lNZF9bN&#10;a3c0GRtB3R/7ppoB8pSG5SSPkPy2EpJYwkpKZ+YZHHarVm4v9MMG3FxCDtI/iFQq3m2h2Ah4jyD1&#10;xVJiG2zfIQCcqcgmtbUEN5pIdCd6c8Hr6isKN8Sg4AB681v6ZIGR4W6GlLe4HP7xJwEZVAyRvxmn&#10;rkpuCjYp+5vptzCsN/NDIsShD8px94U3eOnyBuwxVkjyFiIkI37v4d2cUElRu2qwPTMn3aEwpLL5&#10;e89VK80gzklNvP3lCdKYB8gG0MhLH7xc8UrKpwhKr/t7utGWC4XBU/eOzpUblS+3cfLz12UAKSCN&#10;uUBA45PNAZT82Yww6qCTSFeBv+4Pu/JTvnDKzgiTHy4TigA+WP5wEy38JPApfkj6GNweuQeKMsDk&#10;lvOz029qYrNuYru3fxDbQMd8uCpKFSfvYpRcSoNqeVtHTimKXIAUP5fdcU8NMvCu4XsMCgADALti&#10;MbIerYoBTHyODGPvHFKWQgCE/ue+5eaazcZjZvKH3sjrUjF3LhijKbfudtNLKwzGx+zj1TFKrFvm&#10;V2EI6rjrQcFvMUv5APORgmgB3nZAw2IOuNtBkGAPMbyCckbetJ8gbzSrmHPK45xSgDd5hEggz90f&#10;eoAGb5Mln+zA8LtpNzMg3s32cHhdtITsPmYkMfXZ3IpccGQ7/KJyFPX/APXQIXoCWLtb5yF28ikY&#10;uEBcv5J5VCMUqkIwnZHaPpszyaChCLcurNEWwIy3I/KgBvKqJHMjRZ4UCh94WOS4M7wknYp7fSk+&#10;6fOETOpPCbulABg2ztE0iuf9WH6e3tTAdkqqtJ5hRuUX0pCrRIss3mlW+4uelJhYz5pRiGPCF+lN&#10;xsdW8rzt527N/TNAGtpcckdsrEsPMYseeiiob13ZhgsNxycCr/EduQudqgIo/nWPOzSTNsL8cHni&#10;s1q7lPYkiXZakpuHmnGMdhVW4KPPxkrGMYx1q+4KkhN22FMEjue/61V0+Frm6QHlWbuO1NgW51Ft&#10;p1taY+a4Yyyeyik1t1gsrbTTgNL+8k/z9f5VZiX7drjvwYoztXvwvX9cVkX9yLvUZ5mKmMNtT5ew&#10;4qNxkMQUnYfL2DoanLKBiSREQdyOKWP7oDkiPPB21HLLysc00ghJ4Kpuq0JjPOjl2iZ0Reqllzk+&#10;1Bl38XMgTA/dZjJyaaN3Hmu4jwSu1P8AGnFnWMC6e4CEExeXHmrJGyThf9exVsfu/wB0STTjKWKm&#10;4eRX2/ux5R5o/eBALgz/ADrmLaOM07EsaZuBK7Y+QJjA/wA/WmAGV2OydpFfGI8R5/yKcfORPLuh&#10;KlxgeWAnGP8APvRzGf3yTNvUbNrDaD700h4iyzLK8jn5GDDC/wBMUgLAMvmeVcGf7SSNpKfLj6n/&#10;ABq7GjBzG/mGXPccVnbDGdkiyGXjDhxtqyh2qYyreZnht/FSxosTPIH8siQTZ4JIx+dV3V2bbidZ&#10;gecsMGkKfN5fVz/H5mRSBMr5OwJID/rPM4NSUOVHZ9qGRJR1LuOT7GpkeUkBVlVgPmJfrVcRFz5e&#10;RGR1bfkGnbEceWI0jdOrCX71Ay6ruWwqsu3qfM60rK0uWTKEdV34zVIBZBt2xREDljJw1WItkqEs&#10;0cWOg3HB/KkJj9rbt6qV2jlWl60rDLGRYgg7oZc1GVjkXd+6QjgKCSDRvVzuZ4lYdEJPNAiQLuG9&#10;VQZ6oZDUu0KFk/dn1QueKr+ZG0gZWhR/7uDipYyjKCGjDjqu04/CgBshWFS6iJg3BjZjxVSdI0G6&#10;NbZkbkhnIIPtVqTYAzRGLPdNhIqo5VELRNGOMOpiJFQxoqMLeGTPm2kvmcESBty/5+tBEC7YlNm0&#10;W7JYg5H9f1qOTyQ7GBkMZx5i/Zy/6jgfjUoZQjvA+63HDqbfp/SpGOVoQBF5ls8YYnKqcgf596PM&#10;gRvKEsEkB7+WSw/X+tKXjgEbKxa3c5IEA4/HpUUupQpFvj897QsTt8gDH44x+lOwF6N7ckK88Dqq&#10;/KREcj86jnnt0x+/i3DBVghGfzrLk1Lyo43xMbWRcoTEvH8/ywKWW8kS0KMZpImwyEQrx/M/yqlE&#10;R2AcMituHIB6UAjPXn6VVsnY2EJkZiduKmz7mqJJN3PXn6ViXt1FJduplcSJwAI85xWsDzySO+a5&#10;eWQu/wA8V0mXI80OAD+fFFguRPd+Y5EVxNv2EkLbZ49OMUG6eSNyss42qobFsP8A6wz+dVBHcTTe&#10;UVuo92QHNwAGP48flTkWfJeSK9jMackXI+Y/jn9MUrDuXRdSPG0kEt35cYBKJbLg/jx79jTpZZ5A&#10;9wXv2hLDC+SuW9vX/wAdqpulvX8x47qPauFSS6I3fQc4/DFWI498Uk720kdwGAjh+2HGPUkf40tR&#10;iBpdiu4vVjY8JLEoH+P6CrkLSJhybl+flxjj8uarqsibZJI2Z8nMRuCxH+P51ahVkAIhQydCrSf5&#10;H600IsqWTG9Ji7L/ABHp+X9ad5Uq8YuCTwcOOPy/rTIyFj+WNGJGOXzj86CuRtCxtledznj86sRJ&#10;sZd0YWdgTkESA/n2oVG37dkoOcFjIOaiZF2kIsOCB/EePzo2xqVGIQuc8k5/xpAWowWJULIqg85e&#10;pguV5VlHu3Wq8bIxA2xAAnp/nNWAQxBIjwvAHPNJjFx32nA4wX603azEttC/7PmUpwTyY+BxxQNu&#10;4MzR7iOMLSAAoKk4GT0XfRjAywXk9N1B25JYgsefu8UCQqflYbz0+SgBMhThQjZ96XjGAIySOR6U&#10;oY7htOWPXCUm9zkIT74SmAfKFKqI8dzikGANoMe3PXFJuPIVjt/3aXccc7yg/wBmgBGYnAOwKO+O&#10;tJuxy7L7fJSgk4Z2fYOnHNGXzubeV7Z60CA8n5mGe2EoPUsW+YdBspTnILBznp7UBWAwVkJJzncO&#10;KAIZBu6t8/8Au1DlgTg4fuMVaYc7cEt67uKrSod/fPrnimBHG7KSAxz34qrdI4G+J23KdwOPSrJU&#10;hsYP1zSSRl0I6ED+9QM1bkjUdOiuYx/rE6Dsw5H65FVNUxd2FpqAHONj8ev+BzR4fkMltdWLDDId&#10;6An1/wDr/wA6sWsQlS+09+jjzIwe2f8AAgfnUoDHsWaO9RFHLcHmr5IW5MjLGu8+W4B4PoayX3RK&#10;D3U4O3rkVrMxntlcZw6Arx/EKsRQnQo5DGNdp4yK0LCYiSNzx0B4qvdZcJL83zr27EUy1LgsjE5H&#10;IzTeqAveII1SWG5JIVvlIVc5Paswluu10k/hGK3rtBfaITtJIXIGcciueRSoA+Vi3QmTpRF6CY9B&#10;IXwrOZic8rxSES5IR3Dj73TBpuz5tjlQf72+muAw8slBt6PvOWqxDism3zP3mD1yRyaO27JCnsTz&#10;TQUPVYht6DJ5oCAuZCIxznbzQA4jgklyjdBu5FGMHLFmz0w44puVEm8GMuTyuOBSbUwSjxkZ+bjp&#10;QMcUydh5Y/x7+lKOcKBtKjli3WmYRCQHjKHk/LUn7sbQWUqDwdvNACHkbgApHX5+tMLKTyVU+han&#10;NtZ/mIyPu/LTCQT8yqT/ALlAExw/zKHVB2PU0AMQWwwRe3rRzJ82woq/wlutL9/5ym0Lzs3dakY3&#10;O4s4UovZSeaNpPznI/2c05sO3mBPLx0j3Zpg5cSMoBHRM8UCHbRjziDx/BupCN7GUA8fwbqWRl8z&#10;zREgbPEeeKSTG7ftVW7IDxTAQZB80oM5+5upMBWMzDJP8G7IFB+8JCqB/TtRkZ8wBDJ/doAcBx54&#10;QFs4EZakChf321S5P3N2acSMiT9152fuAdKT5B+9BjM5PKAUACrtPnBYyxPKbqQqI9s6CJ5GPzJn&#10;OPzpQ4UK48vzieUA6UhcjDxPGbgn5lC0gG7tg3p5RkP8Lc4qfT0Avo3zGxALOoHIxUQcqQ6snnZy&#10;QBjFXtMQMs0wZXldgjYXGO9KTshrcuXJKxRqMZI3EfWsuAB7td2F2kseeoFX74jBZsYHHWqVsf8A&#10;R5W6Zwg/GpWw2MuHPk9cNI3UVa0wi3t7m6Py+UmAfc1TuvmdEOMRjpV6T91pVvEBgzPvYewpSBEl&#10;oRY6Pc3JHzbdo29ST1/U/pWJGh8tQd+0f3q2NaJj0+ztlB5PmSAHB/zk1lICfnw23PQmhDJyfLgL&#10;YkMY7DrVRSVPnzRzvb5wERhuBqacgBXKb0BwUL1XUeUgnMQlXJxCZcYrRIlj9rLiRw7xnooYAj64&#10;oCtGC7QvKCuFAl5X8KaE8sLOyI+RxGZORSnZGyyOsMxYYMbSFStMQpV7cb2tzcBxgATAbKGURJ86&#10;h2b7p8zp/n6UxgLYK6rBcbxjY8hylD7ItpP2eR3GCCxyn0pgSbGiIVkjmWQfe837lO2mLEX7uQPz&#10;vLnK00lIFHlPA4kHz785X6f/AK6TEaA+TJFKr4LNgkrQBKsYhdowImBOd4Y5FWPujyCIXBOQ4JyK&#10;gQBFYI8TRsfmbZz+dSl1A8tJFMZ53beahlIe2xf3X7kjOd2OaQBXPkF4PKH8aoSw/lSGZE/dq+6A&#10;nk+Xzn60b1xt3gW+eGMeDUlDmMbYiaSMxrwHVMNSqYmIjeeIRjoyocim+aoRRIzG2z8h8vbn6ZoE&#10;qZAd5Gtx90bQMUASExtw00e0fdcR4Jp6vG3M8gDD7pVPy4qPft2ifzmhP3PkHH0pxdtw+0CZsDCE&#10;jBx2oETmRCQ00uHAwrKnP+NQPdb8iSRlm/hIiGf8aWVpQgE6TkNwj9Mf0qIlkASZblpT91j29Pag&#10;BVlJIJkfzvVY+T9RU0Uyn5EeXz+uVQZqu4kZvKdZhL2Ytj/61OG4jy3inLj+Lf0/pRYCZp3Zvlkm&#10;Ew9EGTUTXH2hW8s3glTqVQc/nj+tVrjc37qSC4WQDIYybc1ULsZPKNvNHKo/im27v15qJIpFg3bv&#10;MzwfbVKj5tiDn88H8qcJrmaN57M3Y2HDopAY+/PNQkfaXKm2kWRV5zNt3VQvbWW5aST7EYZosHHn&#10;ld49wDg1KBomkvpRJ58MN/CF5kjZwcn19cVUR5pybiCG+kC58yP7RgYPt1xUUcL3ku5LRBNCpZow&#10;/YdyM4xTGIlm89ba3SZTyokAz9B92tUiCUJlRLDb3O1h+8ie4BwfwwRU8KGNH8q3m2sMNuuQQv4D&#10;H9aqLsWVJoYYPMwd4Lf0PH5VZjZFBZUsQjqQw3f0P9KYjrdMyNMhyp6d2zVrv7fWqembV0q3KKgU&#10;rxg1ZzwcbcVIDif3bZAI2n+LHauKnFuz7HEQTcSCbjBOfwyfyrsXbEE3K7dhzn6VxkrK0ZzLZvDv&#10;+UeXn9On600BDmAvGJra3+QEKxuipJ65JHNNTyYyzTLbFiv7vZcnr77f604XTBVZ3tvIyQpMOfyG&#10;MfrThM8KLK8kBjdTsJt/5ZGPyp2AH8mRmluY7cMR8uZiP5cfnU0TwlG3ixjlUrsG5tuP5foarvJj&#10;yzJOh+X5S0Z4PsCP5U65uZYw0X21SABsdbUn+YzSaAurLarKEjNm91uwsaux59ug/Sta302dULeV&#10;aJMWzsyxI/Hp+lWLS1jgijICvcEBjIY+Sf51Yj84zKCW68/LUw1PMrZg4yUYIoxhVwitFvwd3yni&#10;n/LtARo8gYO1DxU9y7zTERvIQDjJTio97leDOAFwSE4qkejF3VxmUKkpIpUKNx8s0ZUE7XHl9/3d&#10;KRI6g75gu3+IClO9iC3n7QBgcZP50yiaMjGchVzx+6/yKs8FQWJxn5fkxUCb92X85ecgMef8asKG&#10;xn94cngZ5qWNCY4BZmwBwAgoOQQGLlsf3aBGynkNk9i3SlK4AAUkkYPz0gAkg4yxb6dKPmCkZlMh&#10;7gDFJs2fKAWz330pQA4A/HfTAAJPugvxyaTBYHDSgepxzRty2ABx33UmwP2Rcd9xyaBCYPYOAB3P&#10;Wja23PO303cml2hjn5FA7A9aaADyfKGO3PNAC7STuO4L/d3c0BQi5K7s9AXpMLjcNgPoBQAn3wU3&#10;nrx0oATYE525z0G/NGAoG7bz6t0peFPylS3c7aARtOGXJ6krmgBCoXj5T77jUUwBjK/LnrnNS7hj&#10;arAr3+Wm/LyO3c7aAKbKpXBKjHfJo+U9do/rTzgMwP3PYU3Oe5wOnFMZDYzG112BzgLJ+7b8en64&#10;rZuf9F1W3m7b/LPb5W6frWDf5MW7LAjoQK3bthfaTHOud0sXB9Gxn+ealgZerQCDUZ1HAf8AeL+P&#10;X9c0unys1k4JbdE2VGcVZ1nbNbWV/t++uxj6ZGf8ao6awjvccFGBU7ueapAW3jD2kmBkA+YnPY1R&#10;T9zMucEnjO6r9kVE0lvuGASAAMYBrOceUzAHkHDZXOKpCOk0xg8UkLcj/GuZljS0vJoFKna3zAr0&#10;FbmkyDzlIPDDHTFUteheLU1kj3BZFy2O+KUdGDKJ8vGAytGep20m5HGNw8oHGQnenphk3BZdmfmB&#10;oAPLBX8sH7ua0JEJG0B+g+5haGcMcuxEn8I2YFGGX5mDsh6DcOKa+5SAUZt3Rt/SgYrMeQ2/zv8A&#10;d60gJJwgfd/F8tPYOFGcF88EP0pmWYlCu3AzuD9aBC52nMYkK4+cACnbsguqyCLPI9KYAZOSoTb/&#10;ALfWnhcqXLKv+zu60AGTsywkKn7vtTdk/d5f0o24+YbTnqC3SgxJnhifcE0DHDLktKArfwjNBJB8&#10;xljDDoM9acDvG6dl8wD5BjrSfKVPmMEm/gBXOaQxXcSv5sqxo/ZR0poYfecoJOwApzfNlpiBN2wv&#10;Wo9xDlZG/e9hikA7cA24shl/hBFOd9xZ5HjScnhVTApoYAn52+0dV+WlZ/MkYyuWuG77aBEZZstu&#10;dfP9kxS7sMMNuuOpwmKcW6xs8n2jPXbxj60mdnyEyG4J5bHGKAAZ3Z3/AOkE54TvSmVVPDubvOTh&#10;OP8A9dAGQEHmNMT1PSl5z5Z8zzgfmJ6UAJvZmGxpBc7uSEo34IEbSfaQcsxTjNKPmzGPMM+eW4xT&#10;H3bjCRJ5wPzM3SmAhDtwssiT5yzBRWzpsZito85LfM7Z6mseT/VeSiuJs8yZ4rcVfs9swPISML7m&#10;okVEz7pWTLvuCseDigDEECsxIJL5AqOZJRDlmdo84A3dPwqd/kZidxEcQA2+tAFLJnu25JDtjDDG&#10;a17iMTanFbg/LEipj69f0rP0uPzr2DJDc7uRzWrYATanLNzjczc/l/jUvcaMvWv9I1dzuQ+SgUBm&#10;x71UiwuHIQe2aJHWe5nucoJGkJGBwaXcDukDR+YD90LTQEDqGlacCFvRTnj+lKNsTCVDbNKeAjJx&#10;j9aaXHmeYpj87P3dnT8KfBPEk2+I/wCkZ5AT+laIgQo0JUq8Rc87SDjHt1oBSEGS3eJZGGWVo88e&#10;vvSbys26CQpcHkER54pYi7Sl7SSRLoZ3bYu1ADYiEiMtrLCZW++PK4xQriKM+ROoDL+8XyMj604b&#10;3k22skyTD7wWMc0qNMci1kuFkUfvSEHI70wASlFBt5CeMSDys4H4f1qaAtGrC2kZUxiRfLH/AOrH&#10;4VHF5jE/ZXnRgPm2Dkip4UkB3QGUH+LHWk2NIem4RsYGkEQH7wBKQspy0Rm8rjI2in/NJuMSypt+&#10;983JpI0kbzJYVmCqPnXd2qChql2BaPzjCD8y7R/n9KfiXy2kQXBt88rkZH1x/hUJUv8APEkqovVd&#10;/WnIuW81Y2CjrG0tAEgyB5vlzm3z90n/AApxEiRiYxytbscbPMGR+VM2hB5oU7D/AMszJnFLsQp5&#10;6qrAcGMy80AKgaLL+TJLA38Jl5X8qGUxkb0ZlPKr5ucflTNixqJNkTq38Jk6UjL5Q8xRFIr8bd/K&#10;0gJGVkwWQvE3QCf7v6f0qNsxDyyiTI3RvNIK/wCfpTfkTLZhcHqGfkUzMcbHH2d0Y85Y5H9aYiQj&#10;CiIpE6MeXMhyv9adsSPMLpEw7SeYf/11EGiQ/wDLBoy33jnijfEDj9w8XZsEgfSgYyaJHAguPJWM&#10;fdkViT+hBP41mSW6PK6SLZGNB8rgk7h79P1rTuTCqKsjQvCRw4jORWXK0cZVZ3i+zgfI/wBnOP1q&#10;WikxweOVdkn2CJlAKNjJPpnBH9an+3JOxW+u9MjkVQFdI92B6HpkfhVR5Fj4uZFkhYfu2FsSf1qQ&#10;si7Yr1sI6gxyC0DEfQnr9KhooS4hMhlmFzZRz4wrRxkbh6Z68/SqamPcGkuIUu1f5XWLI/TnNaZe&#10;PJiuJnMit+7m+y4bH+felaNklaOd5vtBOVf7OBgf596pSsS43M2J2P7z7TD5xbJdYsE/gOakhdJM&#10;gXSrKQSdkAOR9Bg/nTpkbesI+0tNnh/KUAf5+tOTzJMRyfaFdVILqoB/WrIsdTp5X+y7dUbOFHRc&#10;fpVnPo314qrpbf8AEqtf9ZkIOWHJ+tW+Sc80hDZDi3mYMRhDnC57VxX2nzIy5nuWwwDfulxn2wB/&#10;Ku4dT9knZSwxGeh9q4UsZczBbrIbhTLxj8ef1oQAZukqy3jISRlo+Afr6UvmIkwf/iYsSDncePc8&#10;DP500xsUa6JYLux5Iufmx6ken40iqqskvlszODlftecfX/8AXVAG/ZIGVb1lK/KFOD/47SxpOFZE&#10;+2MsgBIRs4/Lv9aYqr8iwo4cjBLXAI/p/WhoxDGdqxkkYJ+0ZI+hoA2bHUrqCFbcxzykfxsclfTp&#10;x+dXoZZTuRzcszNyfM4H5cYrn0lEYxiPaTwxmOau29xGWZV8opwWYyc0uVGapQTukbGDtA8qZR/f&#10;MnX+n6UBd2AEcADqZutVlkicKEW3C5+8HP8A+upFMfAZYu+M9/yosWSY3dUK4HTzfvfzp21epjVf&#10;YS//AK6YGBXLiHGMAHOP0p+R8rMIt2OOKBksWzBYhQd3QSVaXZgN8pOegaq6sxfLPH5meBtq0GIO&#10;Ny+ZnnI5qWA0qgGQELem40mV2jGwkdeelSA84DLuJ5+Xmm7m6I+OOfkoGNDKFIQRkHqcmlyhGMx7&#10;Rgk4JoDOVyr/AC9/lxSZLLwzYH+zQAfK7cGMJ6hTk0cdDjGeMLS87PvPtHtQpYjcS+0e1Ahqgfx4&#10;A7AIRSnHUn6fLSZPVvMIPSgBjz8xz6UDEOVOX+92+SndGydxlz/c4FNyy5BDk+xpSrEfxZ9c0AGD&#10;k7S+89crgUnzAYw3vxSlTx94+pzTcZ9RjuW60CFydnylwvfjGaTryA4X3NLjcc4Cgdt3WkwCN2F4&#10;/hzQBDIpDhtrbDxjNQ4wxJB29hmp5tpw42DB+6TUMgBOflz9aBkcqloyCMgjjmr2iuZNFkhfl7eQ&#10;9+3X/GqZAx1GfSptBKxalcQZG2aPOPcH/wCuaGBOU8zQrq3Ay1u5Kj2zuH6Gskf65JFJ6gjFb9iA&#10;L6eFhkSxAn8DtP8AOsBo2jiaN85QlePahAX2bbqUbqrgOOeKh1FNt64UMA/z5BoIV7e1kBAKtyS3&#10;NTakqtHbsSuQCpP8qtbiGaeSrqQCMN3PNXfEUBkgt5gcbG5O7HBrLtWHmMo2rkcYrc1CNLvQnDdl&#10;B5GeRSekg6HOAK5yFC4HQydaMAgv8gI/gL9aYnlsV810BA+QiOn7l3fvX2tj5SF61oSJ8qgOgiZj&#10;1QOeKFKqv3Y3DDkc8Uu5eqFvOPXCUiM2WMZfcOGUpQAgeP5lUxkEctz8tAK4I3RmPPD7TmhcMCyb&#10;9v8AEAKd0BK7/L9KAGnjiR02jo23rTiRkElN4+78nFKN3BO8xnoBRtYcHex7HPSgY0Owc42mU/7H&#10;FPH2YDD793fC96Ubuh37uu7dTfNVeDbuxHU7utACsGTiQsWPTI6U3JiP7wuZD045p+7A2v5sjt0Y&#10;n7tNOVYq25mPRs9KkYrblJEpdpD0JHIoOVYxyb2lPQ96Q5jBRg8jn+Pd0pMYXblif7xNADiSr+UQ&#10;5lJxnvQw5MJVxIeM96QdPL2lmb/loX6UMNmYtoPYybulAg2nf5G2QyHjdnmhgVBtzG5cnG/d0pBk&#10;boVVSp/5aFjkUqsfL+z+UmM583d81ACGPH7ja2ehff8A1oZekO0g9C5b+tKFXBhAUoeC5bpQcFDb&#10;hY/KB5kzQABRjyVTvyxf+tABBEHlqOeXL0m5Qnk7YvJ/vUu4MvlYjSIHIfv+lADYk8y7jtwnys4y&#10;wb3roJiVhcg8M3esjTwW1KNAI2RMtuB9BWxOGEEa7TyM1EtykZpuHYx2+yEhpM7h1qO4YCCaXJG5&#10;8cHmpIs/bogQoKKxIA54qGYr9mjO8Aux4A5FAFnSABJLICCI4iQTVu0b7PptzMT8wTGcZwf8kVBZ&#10;p/xK7lsDLEKDUtyPK0GQAld8mBx7/wD1qT3H0MNAxKh2Jk/3MU5i27y/3jT56FP60YO8rL5u/scY&#10;xSSE7tjCbzR91gRj8asQw+YX2FZVuM9SvFMH2gyeWGmjuAfv8VJsdW8qQP5nXeWGKGibOz5gx43b&#10;hTuIiLF3WNBOZyfmfcMfr3p3lySt5CeckveQuOfzpxhVmEIVo5c480vj8+1Cwl38gp5bA8ymTg/z&#10;p3Cw4RPKyxgSpKDgs0g5qT7MZDsj8yOQfeJl+9+dHloyhPKVCvBcSdacoEgEYSOMr/FvxuqWxpCi&#10;INwoCsBzmTGaeFExwAsZUc5k+9UWFf5CsaEfxbiKQ+XINsnlJsHBDHDfXFIol2ibkJHGV7eYcNSF&#10;FcmQLEm3+EMcGml45godbeLZ0xn5vrTvkkG5/JR1HyjnDUAOwJd0mIUwOgJAb+lRMkZ/e4hRx0Xn&#10;BpxcSNmUQpIOAAvWkZgW3hY1mB4AQ80CEyABPmANnGwZp4dMecGgWQ/w7ODSbgXLB1F2eDGkWMj8&#10;KcHZmDq2LoHG0Q4oAQFEIdGj3nqoTtTlIUboWj3H7wCdKRZWEm6NnW4Byf3WKVZWdswNMtxzv+TA&#10;/DpSAduVMtbyKWI+cCL/AA4qJgwUvEcr/GBF/kVPCWeQmMziVfvZX+XSnSHc2YftKv0bnkmhBYpo&#10;+I2aOWTyDwwEHT+n6UisduUaUwA8kR81K0Mrv5kAugQfmUuAT9O9NAmkGY4rpcH50LjP+NUIa7MI&#10;N4Ny8GeSEA/z+VZ0vmxRGbZfy2rjB8sD5T6nGf1xWhzuZ4opsAcxNKMms6Zf+WsUDMB96Nrk5/p/&#10;Ok0NEOLqJfOIvntHGAyqAQe24An9alhiuIwzSpezW7D/AJZkYU+pweD9arKrD94kTMjDBgkufu/j&#10;xUnkeSPOQLKH4MT3JJX9B+lSUiSRZUG1o72WI9HDj5Py4H406G0uWQxFLqQZG1/OHT69P0qB4QhJ&#10;VLd9w5LTkkfTPP5VctJzZDZ/ozo3UtKdw/rUsohnjljVoZrSbg8SGcAfXI/wqOKGQKsclqwBBHmG&#10;XGf+Bd66uC003UIDHNHC/qCxzn+dYl7pttZP9njNr5ABAPJYfXn+tEZEvU2dPULptugUcJwQas7s&#10;8EDj3qvYjbp8KDZtC8bRU+AeuKozY5/+PS4yF/1ZxlsCuEeTzlMr21mswIwTIB0+ny/nXczbBZXG&#10;4qB5Z6jOK41ynmFnniHyjy2Nv0/Pmi40ioWUu0jRWiyg5+Vvvfl8tOQIpBRLBJWYkHzBn39ql8tG&#10;ZmkuGWfHLeSCPbjrSMiAD/Si0xPLCAE/l1/WncdiNBh1Ef2IOAeVP8z0pqq+AEaxRtvzYUgkfXvU&#10;wlBJVLiQSdCRCAT+Awf1pPl8spFJP5oBLBIwc/kMincViMbBujjmtdoHz4jKgfUd/wBKuWxLM2x7&#10;fy164iKjP06VWjdJT8sl0FVQCFRT+PQVo20iyHchn2DHGBwfei4WLUcqsmfNTyweixcfyxU4nP32&#10;l/dqeAsOf/rU1TlzKTOcH2x+fWkDMG3gXPJ4wf8AJpkk6v8AMHaRunA8n/GpVyhBkeTkfLiOqysR&#10;Jl0nJI7t/Qc1OgK5CRTnPBG8n/P40WAtJ8pOXm3Hp8gqwpcKfmkLepWqcSlRhopCxH/PTOKtDAXA&#10;U8d92aljHcjgCQnuegoO7b8olHvmkIDcAH3y1JtBAyigD/bpALtZuRvA75NGN2CVfA7bqTaG52Ir&#10;Y/vdaMAscrH0/vUAB5OdrD2LUnJOWzx0XdSHB5IjBHYUHjnEYOehoACMc7QfbdQAFGODntuoyAMg&#10;xFiemOlCkKMAoc98cCgY0gL2H13UZHCjZ15JanbtpIQqQep200uOdrfL/ENtAB/FhSoHc5NJ8ued&#10;o96ia5QZ6hT6LUZuBsPLFO2BQFi1lSBnaMDjHekJBUlioI6Db1qulwGxvMhHb5cU+RiE+9Jk9OKA&#10;Aqvll5Cm/su01ULtvGSN3ptqQl9pDtIXPSoG3KAG3Fz3FOwx6SdfX6U7TpFXX7UAkFtwPH+yahGf&#10;NwAwaoJJHh1KznAb5Z0LnPbIB/TNIDo7hmttUt3X7pm8tvo4/wAazNRjMep3K5GCQ4H1H+Naet/L&#10;A7jhk2yAn2NVtbx9uikB4eLjjrg//XpAUgA+nSIwACHPTJq5OBLpu7GApVunYiqVqSUmjYN8w7Gr&#10;cTl9PePBJEQHJ9KsRQiys67icdB8tdHafvtOeM+hFc0PkkUlScngk10Wlt95cUSEjmFSZF/e+aVJ&#10;O3gcUuJVO2TzHLfdII+WnTReRfXAEYOZDkGQ8fhUbIEB4UqR/ezitESSKJFOwFi5/j3Cl+bPlfMJ&#10;B1bf1qOPYV8oLGQTncT0pWVQQjNGMfxg0AKMuu0gjb1G/GaVsSKXUbcfwF+tR4BbB8sAdD3NPIVm&#10;wNokxxxQMVBtQOFVvVC+cUYCqGBRg3bceKQcdCPNzypXilVgGbao3H7yhaAA7VG0uhUd80GXadoM&#10;PHrTFC44U7P4htp5yDiNk2dv3eaAFX5BtVN2epLdKCDH8oQNnqxbpRnynYIqvu+8SelAYgEJsKt9&#10;4nnFSMXPl/u1CsCOWB6Uh2oNiBSvds0m1FbERRkPVhS/KDtQxmPucUAIdoGxfLKd3DdKXau7ylaN&#10;o+7qc0wgglYmiMBHzHbzTgV27Y2Qwnr8tABjaTbxmHyc8uBk0Pt/1SNE0GeWxzSjDZCOog7/AC0b&#10;v3bIkmbfPPyUCAkBdkZiMPdsUnmJs2K6C3B5IWlG3GVZjbjr8lIRGH3h3+yA8/JzQApZcbQ8Ztj3&#10;K0hZTGNzf6ODxhKeWBG8GQ24PPy4NMYtgyKZBb56FcUAW9LEj3ckkZPkrGcZTGSa1b5tgVPmyF6g&#10;Vm6OXkmuHDP5W1QoYY71p6jIokGY1YjqC2M1EtylsZkTDzpX+YMsfcVFdhAlth237cnipxOLlbqQ&#10;RNGQoXAORVa5IEqAM+5V54oAvxc6NHnad83NP1RvL0m1iZS29s8HGP8AOaa+1dMsh8vJLemaTXGH&#10;l2kRjRhtz8zYI6dKnqMxypU7NpbJ+8XppJUvE0IOekm/pT+Iz5YRGUnk5zj+tQOcOY8QNGx5YE5F&#10;aEjipX900SMDz5m85H5ULEu/yiIgh6vuNJlBmFWjMRP3yDkGnqo27CY2gzw+05pjH7CB9nRYQinh&#10;+uaeAPLELLEFByHA5pNwWPYCpiz97bSbyExIR9nB+95f9akY8vuQRHygq5wyryaaCXwkjRhR0YJk&#10;0olXaqsf3GflPlYP5mmNLgBZpD5APyDy+QaAFLLIVWaWMKPunZmh5Wdh9omQhRhSE5/WhmcRqZjJ&#10;9nJ+TEdDNIFHnF2hH3CFzQA/cSB9omxgfLtQZ/WlMjMw8+Y7v4CE/wAmkzKEU3PnGMj90cDApXDq&#10;iiYTMCPkOOBQA5nbeBNK4cD5cL0pGeVnAlllM2ODtoIeIKs4mYN91lPH+FDpIhVJVlbd91w/+RQA&#10;Pvztbz/tB6MRxUTI4fy2a4+0ddxHGPxqUxuoMc0cwY/clMnFRtEQPKYEsTkSebigB/zuoTNz5w/i&#10;kPFBSV22AypKOCzkc/nURRgwheMJxxKJcg/lmnBI2JhKopH8fm9fypiJPLffsBkVx97e3X86kIV1&#10;OxHRgOQ0nWoFjQnymECAfxh85+uKcoRx5bC1Tb0cN/hSsMk2o8eQpTaOVaTr/n60xoIZhuRdvqhl&#10;wD/n600uhOJHgRhwDng/lTwUkb5nt0kz1wefy/woAhktEKeYoAKn/VtLkGsq7jh4lWOJTnlGlJB+&#10;ma2QQ5ZvMhEoPDBTg/5+lUbtg4YmVEuge0PX8uaBGYUhJEi/Zd2OYpXbH4Uzy7VVEkZt92PnjYth&#10;foST/SlDp5uY5ES4X7wEGM/596UTRmQSpiOcfeKxjB/AUikxf3SoPIa26ZkDIxwP1/mKeDAQwWe2&#10;NuxG/MTH/H+dNM5lPmJcSK4HzBYhz+QGPxzQXMjtLFNdIRguqxKQfxx/Q0rDuLHJFEzLaXKG1DBn&#10;PknIP+907VcSUPEZHuBJbEnnyCMfieM1V89Jv38DXZdSAUVBjA756/pU8Mx+eaFrzac7oiOB/WlY&#10;GzqbM5sINpym0YO3FSkANnnp6VHZEmwhPPK9D1qT6A0zMbPIEs59+fuHlRkj8K5WSSVU+c3RBGVK&#10;Qpn8ev8AMV1FwxWzncRyNtQ8LXGlDEXKW1yd6DJMhYZPpg4BosVFkjSSRybZHuCzEEN5agj+f86m&#10;Fy+DbgXbMSPnwo/+tj6mqIikEZ/cTyLxkiT+vanmFVWTNk5TcAG8/OPx6/pRYu5eLztGsUi3WFzh&#10;iygfn0qqWlmXb/pAABG7zcfz4piRg7Q1qoj3HBFwM5/3s5oKwmKPNlBsBxlpsc/gd1ArEzGV0jEy&#10;XUexON8/3gPTP9KsW7B1LCGVQBwPOxn+f9KpbI2UJ5FoNoPJlHJ/A5/OrcJiMmJIrUkKPutn+VCE&#10;zUVAefLYMcbQZv8AP86aygDJWMNu6GX/ACP1pECEHCW5Ycghv8KXI3hsQGUdj1qySMBI2DCOPeSc&#10;nzuB/SnRuOoWB2PbzCaa2/eCrQFiTwoP/wCv9Kas0gO1fKWTnOEP8wM0yTRgZOiCLkf3s/zq6Cm0&#10;hRFtP3jzWRBcN0WVCRw+2M/0/rWnDMWTAYYA5wlS0NEmc/KPL29+DR8hHzGPYOnyml3k5IPyj/Zo&#10;+bBbLFT6LUjEz8o3EbT0IWjIAyxxgcfJShm4JdwOw20ZYEks5J9BQITf7/P2/d0hOG5J8zP9ylw6&#10;nrIx9qQhs4G4n1zxQMMktwX8zudgxRg9AWz34FJtcjHz59c0yU7RgZB9d1AhGlbny/M2jrkAVWeW&#10;R9wQShR15AzUUmXOckY6nzBzUWNwzkAjjmTk1VhkrFsAhZNv93PWm/MFLFJNvZS3NRDGN4ZQAMY8&#10;zOaMqfnO3Hpu60DH/Op3sHbPQB84qQPKg5Usx6ZfkVXBVTgeXuP8IY8UMygjBjPqM9KdgJm3g4bB&#10;Y9w/SmcBSMqeepamM0SnapjbI5JB4oPlgFVZDxzx0oENYlWGQPrmqmq5axbbsDAZBJIq07KoABBX&#10;1xVa8MctoynpjrtqWhnXaltuNPWQY/eQkj8QDWfqTebp2lzZzlMEj3Uf4VYtJBP4b02TOQYVX6/L&#10;j+lVpB/xTNoeuyTHHPdqkRTtm2OeAeO5p9rtDzgMp3IcgGorcFLjOflP41JFtF7IuTuKnPy+1aIT&#10;IONytlc+lbmnORNj1ArDc8fKzB89dta9i+JEP0onsCMzU9kWtXG1l80kEjZkkVCGBXMThj/GNnSr&#10;2uL/AMTP5BL5jKDlaz8hsKolWQfe96qOwmLtwn7tiI+rDy6QsFXGWaLOeFpQwaTaqTfKPmBPWlwR&#10;+9Mbqn9zdTEAkVQCxk2H7oC5pxkLY3liw+6cYpoHBkKkgjhd3T8KFIQcpu3f7WSKAFJYtjEnmHo1&#10;PG5skb1ZepzUbddoQAHuWzSFf4GRAg/j3UhjnYsAQrjHUFhzTS6Z4Dj23U4Or7kCwpjpzyaUcjLe&#10;WD6UwASFRthePn74K04nHyxOFUjnK0incWWMkAD5vloz5gHl7sDqCtIY7cEG2GQeURhhtprHPywv&#10;iH+LjrSqxcEwNIkX8QYYzQGDKdisqjqPWkABpFjJimZbc8MNvWjO4bo5JDD3BXGaN7FSEMixjkp6&#10;0B93zqsiR90JoAQtkExtIIu4xSZWQM8fmrD6N3pGbexIV0X+7u608uHYyJG0S/8APMvmgQ0NuUuv&#10;mCAdRnikKqx+0qs4twfu7jj8cUHJJfYQP7m6gDMnmlNg/wCee/INADnw5MwjdYQfubsn/GhtrFp1&#10;hkWL+4WJAoIyTIEUdwm79KGG4GbEaHP+rDmgDQ0Ub2nlCsoJUAE9Ks6i37/BAYehqDQgzC4Yqo3M&#10;vCt0qa/dEuJFdM8cHPSs38RXQp24BtbhVAXLgZ9agudy3JAcjavPy5FSwHdZSgEY8wYIFRXBInYh&#10;mwFwcCqA1LgkWtkoKt8hPI68VH4gdkuYVUR7dnO7tz6VPc522ahiB5fXFVtfkdL2MrKVAj+Ybc96&#10;lbjM3c8TfuponiI5YIcfkaqmSVQ0Ylj+zMcsQnf8atM+cNDK+wj5spg/pVUb3JKyOYe42YqySVCx&#10;UhJf9H/iITr+HSpd5RDtdvs+eSENB+UFovM8odeOf0pP4vMj8/yT1UgZ/SkUkNDuyblkf7OTz8mC&#10;aT94oLb5vI77V6075uZUWTyh1UkZphVlLTKszRZ+4GGRQA5d/ll2M32cngYx+eKQb1/eEztB2RaQ&#10;hgv2hY5RFnG0sCfxxTd3SXymaMHmMyjNMQvfdIlxJF/dRgCKTywhMhjnljPRd+CPrimnZH+8K7gf&#10;4PN5H8qABDiXCSBuNhlxigCXy/J+co0yP28/lfy6VJs8kf6sur9zNnb/AJ+lVSFhbeRC+4ZKmU8V&#10;IsioMhYZARgqznigCYR+WpBRZQ/Q+Z93+VKsfkHb5cMit/F5hyP61Gu2ME7IpFPJyxOKUCJfu+XI&#10;n8RYHj/P1pDJNgiXy1SExtzvDcj+tNaNFURFLZkPO/JLD+tNUxc+WYTGep2H/P60odIw2wxvCeGJ&#10;izigCN441by2Nv5I53qpyP5Um6IHySbR4B91wpyP5f1p5WMLh8Nat3EWD+ZpmNqMgG606DNuCR+N&#10;MQ7zFYeVI0Dxj7hCc05pozhZpkKKPlKx5I/Om7dsYMgZoT93MWDTyWWL5xO0J+5+7HFMQnmxE4nk&#10;yVHykJz+vNL5wYhZnfd/A3lcj+v60m6ZUxKk7Rn7pCjig+bgB1umQngr0H9KQ7ivIinEkr+YehCc&#10;/l1/Wqd07t+7le4E2eMqP64/nVmRXT5JRMw/hLHoPw4rOuhJjZItx5eTtJk4H06iiwrkL72ZVke8&#10;WUZ+fj+v+NRMztIsTLcmQciTPX654/KmurmMK8bj+65l60MrMojlRwccEyf1zRYLjgHlZh5dwkqj&#10;IJYDf7c9fwoYyE8R3kcyYG0yDn8Dz+VM8gEmG4hiVgvyyrc5z/3z/WmBI2V1lgt923grMf8A2U4/&#10;Oiw7kxWTe2Ip0kBGQZdoP4Hn9asLvdWdbWRJBz5fnjB/Pn9az9sMm5ZEiRhjbmTg/XHH51MPJET7&#10;2s1dPujzvl/HtRYLncWR32EDlcMVGV3VJjngD86rWWPsEBxGDsH3Dx+FTq3uM1JI28Uf2dcnZG3y&#10;H5WbAri/IxjbHa8jJDSn+Z6/hXZ3T7dOuCrIHCEjcCa4ZZkkXzI3twWHzlYzz+WadhpjhHiNljWz&#10;jHflhn8ySfwpqo+SqyWYjOCxdGyf8/UU1ZN6uY5olCgDasLc/lxTxOWyYnBQfeVYfT1osO48IoYK&#10;Z7COAnJVYC2M/j/WpsebEqST2gtUJxiI8/h0FVxdOo3xzERg/wCqFqMfyx+lDXM23zBNKUJyUEQ/&#10;l/8AWpco+YsYyo3XFsYl4jBtwfyyMflV63G0K0t0pGPlAiHH5/0rK+0TJskE1y+c5QxLhf8AP0q3&#10;bzTKQQbqVm6KFHFNRDmNpR8255izEcZjApx3JlWmk3k9dgH/ANf9aqxy3KxhWW5Jx3wNv5U7zLhU&#10;YCO6cHGTuGKqxNyc5C4DSb88fKOTUbRsPl3TGT6UgkbGwLNtznPmDH+fwoLuflCvweSZeP8AP4UI&#10;VwXzG2qxnIX+81XoJC65xOQo/v8A+NUGk3KAIWUjjmbg0GRiQdiBQOm/r+VDVwNnfv5+fA7FuaUy&#10;LncUfHpu/wAmsTzZGBZkQLnjEvX8qYbsICS0AfPAMhqeULm+XUfMUb2Bb+lIpT0yfQv0rEM7RDk2&#10;/mHkfNn/AOt+lN+1YAKTW5c9jkgf5+lHKFzcymPuoc+r9KDsBC/I3vu6VhJdEcb4TnqVBpVu+SIp&#10;EIxydhOKOULm2CoyuIznuWqpcMhbbiLaDySeDVDz5CvEuY+5WMmkN00iAhiYwcf6s4p8oXHtsJ2t&#10;5aqOhFI0hJw3kbV6ZU8037RhcuxMWeMR9KXzGxuZnKn7uI6dh3EdwQC4QMOgK0bz94soc9MpmkMz&#10;jIl81yPugLR5jL8p8zJ6YHSiwrgssnnY3fvPTyzn86VZGLMqPmQdR5Z4oDuCUDSCQ9SDxSAv935g&#10;3dsjFAXHruCna7bj975aEYsGWPft/iG0c0xQxJzuDd8t1pUbcMIHUjrlqAuB3mPjfsz0IFVnVmgl&#10;B3shHQAZqY5YbgGXB6FhzUcnyxsw5wOmaTGbmjlf+ERsNqsFU7QG6gBiOajwf+EadRkbLg9/ejRX&#10;MvhGNiOkzd84/eGhAT4cvRj7twev1FZlFWJG+0KVxnPHNS/ONQ+YfMe+RzUCKS4I4H1pV2i8AwDz&#10;96tESxjDJYcZz13Vp2n8GfzrLfbgjauCeTitO14C+1EtgRFr3/H5CMD5l++XxiqGQQEwi4/iycmt&#10;HXhumgOF2hPmJXOKy9y+WAf9X2YLTjsJ7juWYoTEm05BBJLUmPm8wmLdnAGD0oYqI1EinZ2bZSNt&#10;8xS27efuYSqEPYru3q0SyH+ErmmqyrkxNHu/iwtOyxbADeb2OKVQTuUCQSDqQODQAMVUgIyspHz/&#10;ACVEw2Hbu3W/YBelTBJApIDqO4OOaYd2N6qwXuhYZoGIACgLMQv8JCVIpn2j7x9/LpjZUKQWZT0X&#10;d0qQJLjh1x7vQIUHzB+7V/l+9kU1f3vKhkA5560jbZQDsZAv+11oCeY25gYwvbf1pFDxG1xuZEkC&#10;oMsCetRtlxuAZQOcE9aUKk3MibNnT5+tMKq53PtBH3VLdaQD8F/nwQB/CWpSu8GQEKB/AWphCth2&#10;CKR0XJoxGW3MsYk/hGaBC/fBcxhdv8JbrSYDfOUUEdE3UmQfncxq46A96cNrDzH8pZuwUdaAA4kQ&#10;yMsaMOke480jFQPMPleYOkZJwaMlhvcJ5mPlwKBtOWZ1Fz2wnBoAVnDOZSI0kPSMZ20uYSplZ41n&#10;zgRhev0pNzE7nYed7JjFB2hTvdzcE8EJxQBp+HiT9oMmAxkXgCpNTJ+1S7sBQOuKNDSYGdpSxJZS&#10;CVx61JqiFppeuMVD+IroULdx9klwTt8wc4qGcjzmIZ8Ac4FT2uTZT4ZiAwI4qOUsZWxv+7yKYGrd&#10;biLMrv8A9WKr6+jG9jcebtWPJCdOtWZwWgs25A8vnmoNfRjdwsvOEPHmbc81K3GZLnzsOiSgAcgn&#10;n/Go40LbpFSXYo5G7/JqeRDIVIURkD7vmdajKh8uNqED7pfrVsSF27wXjjfaByM5/wDr1GVBHmrG&#10;wVeq7zz+FOJDsH+RD/d3cGm/KxaUrCjjopbg/wBKRQ/aJsypDt29U8z+lRbUP737Oq44Kb/6GkYI&#10;wMgMSkdFzxUY8pv3gMBkzwpoET5KpvWBAAfubv6GomSNZPtC21uGPVAf6Hijcg+YPGJs42KtODrt&#10;aUTRC5H8AiPP5UxEZCxH7RHDbb2/gBx/PinI5Ta4W33kZKLxj885oR49xlgeP7SPvgRZ/lSqyBg8&#10;JPnk87UyP0piF80xrvWS3DN1TGMUZG3dDLCcn5lRcbf6UZV2JgkcTZy22Lj9KUEzYS3a5MoGZCIw&#10;c/QjH8jQA+N5Ixm1nVu0m1CNvr7GpFlO3dBcE4+/iM8flxUO4yKPsxui6/6wsgH5dD+lShTKuYFu&#10;QVGX5A/LvSGg3S+WWilkMH8ZCYoWR1O6CWQxjqQnNOXe3zxLOFH3lLDJ/rTchm3xRXAA+8u7g/1p&#10;DEfey+YJJ2g7hkxzSfw+av2nyRwSo5/TmnmMH98sMmB1Qvkfl1prKCxnSAZxzH5nH5E0xEeOA7R3&#10;JiPTJAP6GnGL5Q7CfZ6b8fy/rQEwBIIQW/umTOPwNK6qMN5SHPYtn9CaYhpjC9Ed1PYy8j8RTliS&#10;I7fLLo39+bOPy/wpBtjO5Iohnrkj+tIxSEFo0gIb7wBHH1zQBHOqxOUMMcqv/F5oOB9eorPkaOMm&#10;MpAV/vmQ7h/Wr5f7OT9nS2MZHzhD0+oqlcSvbIWhNoY2PzKVyv4rTEUFMMcmxhatGSfnLH8+Oc0w&#10;yqI9kiWhgBxuLZH6Yp4lkQK8ctjLC2chEJC+xUjH60LPNFGBDcwNAw+Yqh2/98kYpDE2wLHlhYPC&#10;4wHaMsB9OmKV8xxxtJ9kMRHyOYmwfoSB+maPNljjRnuV8p8/dhPH5jH5UF5ol3CaR4WHyukDj88i&#10;gBGk8rb5zRRl/ukxFj+GQD+VWFfCOt1OrSkDymW1z/8AZVXLsoUvJJtPTbGTU/my26kLcXRVhkKs&#10;PBP9fzFAHY2rbbGDexZ9oz8uKmDAnqQfpVW0JFjCpZ87R1FTjOcc1IhbsObG4CFg2w4KqK4ZjO+1&#10;XkutwGP3iDn8eP61296pfTZ0JYZXG4MBiuLMZB8uVbkgDh/NTJP6/oKaAYRKWUOtwo28ZXj8M4/S&#10;kWKXOW89SvQFgM/1pNjscSK6nHBE6nP86awX5w8DORwMXW0foD/SmMlAkZ93l3COD90uPm/r+tNa&#10;NsE7HLZ/1bSc/wCfxqNGjaNi8CD+6Rc9PyBH60qxxGJj5UYbPH707R+XFAh/lYG0xyeYD0M+R/n8&#10;au20JVt2CzH+HzeBWegj2hsW5k3YGJiR/h+lXofKbYYorcSc5BdyP5n9AKYGosflphYw+4c5nJx+&#10;f9KV48EbYrc5xndM2R+f9KarIi5VIJGK8gK365zTNsZiZomhJI+ceW3/ANf+lMkdsjEvlgQqrck+&#10;a279ef1prNAHMRa2bBzuLnd/n8aUGPy3A8nyzjOISf15FKFjZHAC+VnJCwcfyxQAmU4DPbRhSecE&#10;5/X+tLuDhWaSAIPu/u8/4UoZsZkLmE9CkOP0/wDrUFpQSZDP5RHy7YuR9etACuQykvLHvA6eXwKa&#10;XRSGZ0aUgYIhz+WeaWMSp/rnmJ/gwg4pf9ISTLick9AgGP0oAQOwkJWY+djnMHb8eaVZIiSEZvNz&#10;82Iufy600mXeQDcljz8rAAD37UNvZRGfPDE53AgZ/pQAvzltsc0yn+LEQ/z+tNVldtkRuRtHzEoO&#10;aUFn+UCYFepZhikG6QnCyptPJ3ABqAH7mbDA3Cr/AHRtGfzocuQGKTbc8AsNxphV3G5FZdg6GQfN&#10;TVXCs7RhMY+Tz8mgCRd+8yNFcDPAjL/rTWjdcuyTNu5VfN5FNARQZSuCT9wy5xQrRhfMdV3cjY0n&#10;+FABsKAkxMzt2M3SnBWjjAMaOT/01JxTf3K/OFikyOhY4WlQqibU8hlI64PAoGL5TKuHjTJ5Deby&#10;KUouANqE+pY5qN2g248yMr3cgnFOHl/wOrR/38UgFKo3y4jXH8WTmnJIrvsIjXaOMCmBlLYbaIxy&#10;G8s8/jT4SxLF9vlj7pC0AIWBUndGCOgxUUrAxM6FDIB0xVjcCfm6jp8lQzE+TKSTvwSMLSGamguX&#10;8HRscAmds4XH/LSpY/m8Pah0OLg4z/wGo9DD/wDCFW3mbtzSknI/6aGpIyf+EevP9q4Pb6VmUU4z&#10;8yDHHenH/j7Uru259KIV+cZAP40rfNeKQNoHGN2atCZE+7e3zPjdyMVo24+7Wa6kyZ6c9M9a04B8&#10;wGOKJbAiHW1kE0TKzbCvzBcVnBiF3bZSnoT0q/rSh7iJjgFV4G8jNZ4VSPMATd3TeacdhS3HGRvL&#10;DMkjqfujdjFNxjqrcjg7+lKf7wWP3Uk007FXOU2nr3xVCHhcDyzlif4t3SmgbTtwc/3t1NTYo2gr&#10;t9+cU5vKKYeZBGO+3mgBT82OAMDqW60wgHLkIMfw7iQaVZF4RmXZ/AQlL5qh8PhnYcfJQAIqgl1C&#10;Z7pk4FN2QHkzAHuATxUhbp87CXvhaYZLcHEiTFu5CcUDJThxtkSNVX7vPWlkxLtMscagdAO/1ppx&#10;wXK7R04px55dl46YGKkY1vm5cICOgFKNpw0mwOPu5FKcAAuw3dFwKTjdiRju7ZWgQ0nLbpTHv/hG&#10;2jduO6V0EnbC0bcEec26X+E7ac5KtiUMZD935aAGAtuLOw8z+E7aXf8A895CZ/ULinkPE37zf5n8&#10;Py04yF1czmV5z0JAoAiy5bLyFnPTih9+4CSRzJ0yRzTiXRgsjSM+OCccUjFjkfOWP8WelABls4eS&#10;Rpf7x60ofbuhmaYzHoxFJjYDGyszkff3dKM8GMqWfHDlqYGjoQdbm5iaWVmAVsOcjv0rQ1J1SVie&#10;oXPNZugKY7uZXyQY+H3Zyc1o6u0QdA0bFnXAfPH41m9ykZdrzb3XvggZpHUkghDnHrS2I2tcRnbk&#10;x5wKc2GQcnPpTA0GAk0y0bAGAQQT7VFr0QkW0kxGeCBvP0qa2Tdo6qQBtk70mrBX0q3lJUFGXBIy&#10;KnqBhNGAQxWJPbPBppCv8zeWpXpnvVmRd4zJt39eFqtKyk7nYBx0+TmqYIG2u24sgI5AI600Ycl3&#10;eMSfwjb1/GgyGQ/vXw+PlOymncrLuZjL22pyaBi4XcWZlEh6AL1pu75iA4E38IEf+TUjl922Vpvt&#10;OOuzkfhTPmLeW7TGc9CVximIDI5bBkb7T3/d0IX3lPOla5PbZTmzkxMZ/PHXd/8AXpGjZz5R8/zj&#10;3zj+fFMQ5lcsEja4+0g8/KP60wPvlMaGf7QDyQADn36U54csIWjuVnxw3mYP68GmtEX/ANHkhlWX&#10;OCWkKn8TQAANKSii480H5mLD+tJ5ZncLGtxDIn3maTG786V4+fIaBkdf4jJj9c80mwSr5QhRSp+8&#10;X27vxB5oAeIZJnbaZIyD0Zx83507aJj8sTROo5Bl4b/P1quVSZdkiRR7Tx+8wDT1aN8Li3XA4O4c&#10;+1ICZVEpMnliPb/CZOv4UvyuM7EjK9mfAb8OlRqVf5mFurD+8w/nQXSR9ztAsg4GRz+lAyQ7WXzf&#10;JhDKeitnP58U3EUhMpS3SX+6eM/0oMhDcyxLL2XB5oWRpHJZ4/O7KFOTQA0eQknmL5AmPVVGDUgc&#10;Alt6Bjzt2800uxODIonB5XyzQhdycOfO/wBw0xDfNVGPluC38QEZ4/KmhxyYHU8fMBEf6VMTIxGJ&#10;pPMA5/d0whyuYWn3jqPLpiGFWaE/ZnLcZbER4qjLG7KWiaYxgfOAlXmMjLuX7Tuxz0BH51VkBeP/&#10;AFdwWHXe4BP070AZpGRuR7jaD8ysgA/Dv+lIwbAZPNKnggKM/oc/pUsqmUs0dvKpXgRtOMt7+v61&#10;CsBkw/zxsOsTSgf5/OkADMn7yOK7Ef8AEGPP6c0wBkZmC3LIwx97pn6f1pfLx+98pc85j84n/wCt&#10;+tO2FEWVY4GJ4eOSdv0oGGGG4sk0igdAeg/CpdpFs37qSRSOPm6fiOlQhCAHVYif7jSHA/Mc1Ptj&#10;RSQbc7x8yu5x+tAjrrSPbZwjZ/COd2anxt7c/WkhCrawhNuCg6Uv1xUgV79lGnzhkVlK87jiuNkX&#10;YQBBbhOofeOf612OoME0+cEpt287lzXGFwhVfOiZOm1Yf8imgGH5nKlYASMghs/yp/GANlsMdOdw&#10;oEi7WUtGysOMwjj6H/CnI8KD97MwBHy4jA/n1pgKSWfLtAJAOCw6UjFi/Mke8HnAzmrTuoh+eaQg&#10;jI/dgYquzKu8FpNzdCEGR9OKYDNxWbmVS2f4UJ/pmr1vmOUEyqZW5UhDnH8/zqmsuV8ovcBieOBx&#10;/Sr1qSRsDXBcdz/nFAi8kpL4Em44+bbERg06N3IcrNMwHJDR4x/KmjzG27I7vgchjx+vH5UjRPLg&#10;mO5QjrucgH+n5UxC5dh5nmXBjx0aPkfSnZZiSpuTH/d2D/8AXTWRt27ypVA52mTGfz6/pRu8xTL5&#10;bIw/geQr+lAAA2cgXJGcbeAf8aRY2C/M10+c4TcMj8etGBEGcQREdcGbA/LOKYCYxv8ALgDE/d87&#10;IH9KAHgSIgDQyyEjj5hx9cUpUhQnls7EcsZRx/KmfdVc/Z3LDPEmcfnxQT5aDY1r8w53E/zoAeyD&#10;IQwoSTkP52cfypMuH8t4IgQfvmXPH86RwmCN9oI2GSdp/wDr/wBKSQ/ucZhEfchSR+X/ANegBf3W&#10;eEt0I435JJ/rSMVdl+W2wBwSf8mguiRAvNEsAOBtiP8A+qkEhCbpZR5Q+4RFwfz4oAVmiOCxtwwG&#10;FG0/4inbQ5EsjW/mdtqHFEkhwryPKM8JthppLxcztMzt93EVAAjETEloWmzk4j7U47kberKJOnEe&#10;f/r0nJz80wlx/cFL85Ux75jJnO5VwP8ACgBNxT/UyEOfvER/5NN80hWWB3GPv/ugc0J5jyiJVuNw&#10;6tjA/HtTsPINoE8YHU7gAaAANHhiJJzjqvlcUu8MuULmPvhRTGDtyvmjb1G/GaNodN4EigdV3YzS&#10;GO3nBYrMY84C44qWFn2bmEoB6AnpUQ3A7gh291MnNSIu1GkbDZ/h39KAQhL4wysd3Qk81GyYtpVY&#10;OxxwQ3SnsVVNxK4926Ux9q2b4CuGHc5FIZs6Wnl+D7BGLZLdScn7zGnY2+G88/vJiefqf8KbYAjw&#10;npwOM8sNvQD5v8amuP3ehWSdNxDc/if61n1KKMYG7rTVCtqC/KoI6YqRAM5P6U23J+2MTnABI49q&#10;tCZWYo0wzt3bsDHetaDl8A9Kyiw81QVY5PHFbFpkzKPSlLYEUNd8pr2JGZMhMjcOc1nqVyW3r5nQ&#10;KEwKv68y/wBpDdExwoAKr396pEuuARJvI4bAwKuOwpbjSRuycCQ9tlSblTHl53EYb5KahcuVcSM5&#10;5DZGKX94ZNoEit/e3DmmIAyKcRu3zH5xspdycnEhi7gKKb9452spXqN+M0m8cuE2gdVL9aAHJgDJ&#10;85oifl6YFLnaP3nmNn7nPSmK6kGVVX5v4C/Sl3qPu+W2R0z0oAcTztKOGP8AEWpDsU4MDMR339aA&#10;ViByEYN1PPFKCcfIISvYkGgY8kdXcdeMLTmJCr57Fmx8p24pu1hy+7noMUh3IAW3sT09qkYpZmYN&#10;M5Z/4cL0pfMfOZpHdzwvHSmoQnB813bp7U77vBV2ZvQjigQhYqNsvmtIehx0pQXHySea7noSelIU&#10;MZ2neSe+elIq7BsAZm/vbulACgNGdjrI7HvuwBTSBGTGFcsf4i+QtIV2HaBuJ6tupw2ohiWNG3cl&#10;92SKAG+X5Z8vDOT1bfQEEYKKp/3i2absWJtsQjcH7zbulLiMKVTYR3IoAasQQmMKCD1bd/WlCxoP&#10;KXYV7uGpcgjy4zEU7sBSDCqUiMXk92C0wNXQJ7dZns2ePcB+7KnO4Hk/jWvqEUTJHJLcCJV9e9ct&#10;YSrHqlmYmQQiTDHb68V1OpIWswY8FlbjIzWclqUY8EsL6sywuGRkZeB14pOduCcnPpUEBMOpxHBB&#10;L4Jx61cZB5zA5wD2oAt6fk2FwhAyrbhnmpbgB9ElyxG3nKrnGDnpUWmLieZR0deMmrcA3288Wckj&#10;t7jtS6gc+rSRgMJ2yfu/J0/Oq7sS5MzyFz0wuKuDIgUSLMc9CWqnICmVeOU88c4/+tVARlsZEvml&#10;j932qPcQNjpcGRh8pHQf0p+DAu2WOQ7uVyf69KayBcoYmJbkN5nQ/WmAp3RZSVLhpiOGJ6f0pjHg&#10;xyxTGQ/dkEnT+lLgwr5Xllyf4jJnH40z7uYzEh7iTzOlADhtA8kwS7x0lMvH9RTmVyPs5gAz0mMu&#10;MfiP8KjVgwMTJAQf+Wgkyw/rTd4AMC/ZWiz9/JLA/wA6YDzExT7O1vGB2fzsfqKZ5YKi2a2gwP8A&#10;lo0pGPxH9aeHG0QE2vkg/eKZI/rTHlCDy5GtjAekmzigQ/5ZYzaS21kiryshwf1Xt9abtMuIZobS&#10;NI/uSBQc/iO1P835FSVo/s/8LeUTz+IoeVWULcTD7Pj5T5X+NAA7tcOUnktgqLhTt3Z9Mmh5WYr9&#10;pkt49gwhMe79etK0hHEjSCID5CYsH8M9aRpWjUec1y0Z4R0i/wD10ASLNJIcTzxBh/qz5fX8etK8&#10;0rt/pMu2VR8gMRyfx61GDOgAuDdSK/8Aqz5eAPr/APrqQvMqhZzcSD+DAHFACu8jsqyzP52MKrRn&#10;p+WaRGIk8ueSYydht4o2uAd8dwzfwsWGP8KMOgKywysT0feAB/SiwxTvztZpPM7ZTjFKMvmNvND+&#10;w4/WowhA27Tu67vMzTWUFtsiEH++Jf8ACgRJ5DqCoM+7+8zDFR4Z0KKZkcdy45+madsAQAKi/wC1&#10;vqPyhMNrpEAvcMefypiA+YcKqMvqTJ1FU7jmNwsQJ9Gmxn/P1q18sgxsgXb3jc8/WqUvlyO+WgRl&#10;6bF3c+/SgRUcQPEG8oRzA/MDc5B/TA/OolhilTeDGj/3XmO0/j0p58ppNzvErDo4jzio8RsxZpY3&#10;ZTwyxkfoaQxEihePdHHaLKhPyh2IPv3H5ClXypCGEtosgBBT5sf1/kKesiEjMiiQdNkYBP170glD&#10;NlWbzf8AZTBx9OtAxFVFC7DEHx02nGP1qdURbdzbm23kYP7piP0zxUSMC+1WbzMdFQEmpxJuiYRS&#10;Tq+3kIgzQI7S2INlDgr90ZwtSf56VFbsDaQ7Sfuipep71IFbUMf2dcEsQgXn5Af51xYBOHR5PKA4&#10;VolGffp/Sux1XI0ydgJDx0Q4JrjJATtkC3AwfumTk/rmmgHBdrKSZWVh0KgA/lQruh5+0sp9OAPy&#10;/rUY3KwcQSFyeB5nT8KcWAUHyST3DSZxVAT7zGwA+1SKw7sPl+mP61H9xipWdh2Yyf4cfpTNygAi&#10;OPaR/FLk0ZVcgRxBTyRvLY/E0AS7f4MSsCc584j+XH6Vdtk35jZWABzkzf16/pWaSq/Kq2xQkEkk&#10;/wD6/wBavwSrjBW28kty3JH+fxoEy+iB1Vdiqq8b/PPP49f0pNiO3zQ26MBwfPPP124P50qyW7wo&#10;GNp5YJ2soI/z+dNYo6fvGhMS/dPknA/PimIFjUj547NSB0Vyw/T+tK6LKd7x2yyrwvOf5Um44Bkl&#10;HA+QeR/j/SlLEEmWTa7D5NsBJFACh1UbiYFmJ+6oJz/n6UgZVlZxLbCU9dsXP+P6Up8zeBI7GX+F&#10;hCP8/rQ3mEkF5fMB6rGP8/rQAkcyeY3kTJ52PnAQLn8ufzpTI6qBHLyc7ysYOfyoRpD8ojmDjks6&#10;qM/lQhkZvkFwpH3m+XBoADISAY7hzFjLr5S8/iAKQy7xvSeUQL1UJ1qQ+c8R+WYbf7zgZpjB5FLF&#10;ZkXurPyfpQAearHObgx5xt28fnTmV15cytGegzyPxpOdu5o5AB0VpeTSAhV3lCf9gyZP+fxoAaVC&#10;DMhupEPQbjx+XNADbcSRz/N935+QPw5/OnEZG8CM5H3d/SmELEgIMRzx+8kxj86AHiMvmPypCezm&#10;XkUMHVfJ8oMT1fzM/rUbBF+R1t5Fx1LdPzpNqovlqYPKI5Zs0ASgEr5bxgN6iTj8+tReQsjYaKIb&#10;T94v/XrQQv3W8jyR/Fjj/P40I1u4MZkj8sdCqHH+FACpGjNyIVVRlTux/wDXoB80kYiRl6Ybr+VA&#10;MRj2yBPLB4zH/jT9/TzTjjK/ujQMVSoUuTCJD696eMGItlN5PQDiot285Gd56fJUxJ8vnd53+7SY&#10;ETOyplTH5mORtpsrFLIlGGcZPy1I2WXI3iXoTtpl1ueNI4zIrOwU4xzk0hm7Oog0mwjGPltycdOo&#10;FS6phIbGHptT+gFO1VFM8cKnoqRgH3NGrHffomcbI6zRRRX5RkjPsKitvvztg/dPU1LJ8idAT71D&#10;AQLeZhjLYHSrQiGMfv1yhOT3bOK27JcyCsaAA3AwynHXit2wUF8noKUgRiamQdVmkKBh93G7+lVQ&#10;qopBjUh/V84p8xU308oEbSFiOQc0xcBiE2HI+YbOlWtiXuNZdo2bUZW6ln6U04C7AYyoP3i2af8A&#10;u9jCPBH8QKULtEZPPl+yUwG5M0mZI4lUdDk80vy7w5WNXHTjOaXLoo3uzR/w4SnHeAN7SFj90hRx&#10;QAhkw+R5Ym7ApSgy5GwjcfvDZmlKyY2neXP8S4oZG4VfMVx/FkYNADcvzhjg/e+XpRiQ/dncD02i&#10;jBc5AdWXrl+DSbQ3Jif/AL+UAT4Kc7ZGY+9Bygzglj2z0oUFTwMuevzdKQbk4Cq2ep3dKkoNpibi&#10;Mlm75pD8vbLHvmnbdgCp5ZJ6kk8U3aQcJ5bBupJoAe0RjO1VRyw6h80nlrF8ihOepVs0xVWMFItm&#10;CeTijAHCBMfxECgQvCnaoUjuc0m1VG2MIVPUrSqVA2xlTGfvErR5hVNkMieUevyUANBATbG0ezua&#10;FZOiOnljuBxTd2/AjP7pevyf1p+5D8is6p3BXigBGK9EYFO5xSiXzF2x8RDgkDGaB+8OYzIIh1+X&#10;rTgjyK7xrMsCn5hjrTAglmCESxO3lxkFjs64rtJiJbBzGRyu4YrjnKkEqkqxr1UnrXWabL9p06Eh&#10;CgePADHJqJDRz16z/aVch2bg5rQmb/SCy8blBHNUtSjO5SeBnHFT5LWltJ0ONpP0pDLlkwW8ibJ5&#10;+U5q7Blb51Y53AisfLIUkKk7WBDZrWmcJdwzA8Ng/geKTAw3jNvdSwLCSu84y+ahmURkp5Wc9zJm&#10;tDVI1i1QkRxHzVBJZufTvVJ0AOyNbfnqck4/OqQFIqIG5jR93+3mmL+6ygiRg3djnH9afIgibahi&#10;bPX2/OmEyKuA0HlkYcsucf5+tMBufJ/diGB1YdScgf1oPlxkwg2zIw5J5x+B5pEfajJbzRNCeHIj&#10;OB+H/wBekL7RtVwYe7CI/wD6qYD1ykYgjaBo+7BeB9BQ5ZE8uOaHyj947On4UnmkxZEzfZ+5MWP/&#10;AK1ADBR5Mri3xk7Y+v8AT9KBEgldIygukNuerLH/AENN82RuBPm39REefz4oBfORJN5B6hVwT/n6&#10;UofbKMNOIT2UAZoAY08kYDtLOtv7R05pHVQ5MohPQhaYfNDl2WaSAH7m4Kf0OaQ2+D5irO6n+DzR&#10;kfrTAmYOmDJJM8J+6MYFJtkVPMK3bQscAK23+X9aEi8lPNdS6t/AZdxX8OKasQD+YIxKGPAaQ/L+&#10;HakA4iRMb1umVhxtYYH17fnTmjeMfPucN3Eg4/KovLMRyLaOYNwczE7fz5/Kl2CPgJBIrDBEjdP0&#10;oADbKpw26QNz5gn6f5+lOkTG1fLjcHo/njI/Dr+lMEUUCbEW2IP97OR/X9aTYkZJElooPUbD/I/4&#10;0AO8pVcIFjOT/rN+TTwsa7uIsjq27BpoYN8qyQNH3Aj5oA64ljeIn7rQkEfnxQADySMBI8dmzQxi&#10;yo3RrjpgcmlL7flLAR9APL/yKQFgCSSydsx4xTEMlkjcZfYNvdRWdc3ET5MjLkfd+TH/AOutPOBu&#10;kaUqegKcCs64ZwefNKkcDAxQIp+YGPLNu7fJj+dG8Mu2RpN44DBAKkwyxncsrk9OR8v5cVDiRV2s&#10;kzDs+ePzFIYrMpyrCcyH7r4x/wDWoJl+VXWcvjKse/8ASlIcKFMErRk/fEvA/wA/SgKwYIYtyHks&#10;ZOn4/wD1qAGkksoMc4f1Bx/PirDq0sHl+TMrgf8APQqT+P8AhUG04EbooGeGEh/n1qdUZ42jkEYX&#10;HDCQn+WDQB2luP8ARYRgj5R1NS49qjtuLWEHaSEFSflUgUdY/wCQTcEKhIH3WOAa4kIrYf7PFHJn&#10;7m4YH9K7bWF3aTcEtGpA4LDiuMZ12bpntxN/Cypn9Tg00A0s27dsi3emf8infMJA37osfQ0wOPLz&#10;50fnZ6qn+TSo20czBpCecJ/k0wHKZAf3Zh3Y5GDUnlzQsyssanGcbSKjyhBxNIHPomacMuABNIzK&#10;OcgUwHoWCtsaNR3UIf8A9VXrVyI+GUx+0Z//AFVQRlzkSS5UcgAVdt3Bbev2jaPvAdP8aBF4k+WG&#10;lYeTnoEx/wDWp5Zwv+sk8luBsjyf8/hUDEhg4S68snoH4/xqXH7zcILhh2xLn9OtUIUhwF3SzEdi&#10;q8/jik3SKwH75iRwRTQhPJtpCD1BfOPqKU26R8GHcD0zJux+dIBfLKFQWlkZuQQRxQ0XzYPnBwfv&#10;B8D/AD+FMISPKtbod3fzc/z/AKUpZABGYYSp6lnz/PmgAYMzbBkMP4zL/n+VCIWGzaBjuZ+T/n6U&#10;3dGhEL/ZgoPHzD+XWnuBtCH7MsXYnnP4UAN2qQA4jRhyAJev1IpqxwylmIiTHYScH8qleWPy1zLb&#10;gD7pZcg/So5JFOwTvEJByo8sn8sigAKw4L/6P5o6KGNIWThj5IlJ4Q5x/wDr/CpGlAwJJk3n7qiK&#10;lZ2BB35kzhR5f+PNAEceEy6NCGJO7ah/z+lN+VCDEYPMJ+YmLPFS7pWfaJJVk7/usD/P401XOdkZ&#10;n8wfeIQc/nx+tACZSJQYmXDcvti6/lSiREGIpW2k8nYDj8qeDK7AR/aF2j5t2ADTNryksiTKo65I&#10;G40AOJPOWcxjuE/w4pnnJt3CSZogeAE5/lUhSYxhis6Kv8BYc1EwYtvKyoB0TzAP8/nQMVJSrDzR&#10;cNEfuErinBnXmQykH7vHNARhgtuI/umTOKXyyu0gKyk9GkPFACZZXK7ZQzdD6VK24EIVcydm3UyP&#10;G4BdhzwctnFOP+sKrsPuTSAaylyEZPmBySWqe3iFxq1nCU6SBjhvTn+lQJgyBWKY9ea1NCCyau8u&#10;5CsEROQORn/JqXsNF6T9/rqAD/lrn/vkf/WqvfyF9Rnb+6QoqzpqhtRkmPSOMkn3Jz/jWaGLvJIe&#10;S7E1CKEk5TGcH6UhO2zABwzN1xTZ5MLt2sSehzRcfKkceCcLng4qyRbYEyN13epFbVoxigdwD8qk&#10;1j2inacg9e5zWncsYdImK53EYGO9TLcpHOqztIzMzeYzEj5cfrT8vvxlwe/HFRRhxtSQMX679wxU&#10;uA4CgYI53b+takByfuF8dxinKGC43Nt7imD5mYY27fVutHBVmaOMHt8x5oAAPmJYyMnZcjNNYAH7&#10;rkezdKU4++NgYfwZOKFY5JGzceqY6UAJ5YTO07i3cv0oKAn59vHRi1ABXiMx4PLAJ0pzHeuAAY8Y&#10;+5QA3930YxgjoSeTShmwMiP8qMEJhn/dg/Ltj6Uv+knnLH3KigaJAQG+UqW75NINuTsKZzzzS7hj&#10;ClST1oVgpxGy9fm4xUjBZdpYQ7MHhsrmmjC8RlQO/FPZy3+qcY/iwtJkvlI3yB1O2gQmf+eTjb3y&#10;tCTNllRhsPDZXrRnPCMdo+9laPv52Bto65WgBI3ZQRExWPowA4NKxBGYWkEYHzArik2K+DH5oUdR&#10;ihm3HjzFUdietACxkyozR+aIh1wKb9/lRIFX1pzfPym9FH8O7rUYUyAOVYY6KWxQA5Sz/MFkCjtS&#10;DLncVkCDtupdrH5ymAOgD0BePMcIPRS1MA2NLGWaM7B0Bbmtrw7KxtXiI2BJPlB9DWKyAnzW8sN2&#10;XPFaujzRcRExRTnPy5xv5zxUy2GhdYg+ZsbcA55qG0KtYyID9xtwxWnqwbyFOwMGGDxWTYPicocj&#10;epXGKlbDLe0OgKnORyD0q/v83TY2wNyHacdjWao4I3cjjpV7T/mSeDI5G5QKTAbq/mPa29yhXg4f&#10;Pv8A/XrMaWQIBFPGqH73y1teX9o0yeAMysvIPUjvWEjb04kkUd8LzVICGZnHMUile7AcVCHI/wBR&#10;KAoHzMoqzJueI+W0uwfewOKrL5eG/wCPjaP4kFMQxc/N5U7PH6hcYp/zEZR3KAfN8vNN3eZzCsxX&#10;ucjNKyA4cLMdvUK9MA2vjek03ljqCoBpQp3718x09B1oHzLvEbqPQt/SmnDEOIiuP4TJ1/CgQ5kL&#10;gyKsoQHlcjNN27gJFR9g/gLjNNMa7zN5ahh0XzM/oaawTZ5jQx5B+5v/AMeKYDGiKSiRV3g9Y3k/&#10;rT2jIHmbUb/pmZelRSiMYmVbcEdFd+P8KehC4l224mYfdycf5/CgCT5QiuYUbPVN27H500bUk34T&#10;LdFLHilExB3QtD5vO4IpoVpHbMTwmf8Ai2xEY/KkMABGTs8vDdS7E4oHlocK8LMw5BUn/GnDzw37&#10;qRFfGX/cZz+X9aAoU5tpGVz94CIY/DGKAG+ai5CsjDo37sn86RGii3tBLiM/eXycj/ClHmsSYXnD&#10;Dlv3Y5+nSlUvKS0BnG3qpwCfpnmgBUcryjnyj1HljH+FODyHPzP5Z7KvFIAzZZROMdQxH/66dHuO&#10;Sm8/7O8CmITBX5vMl2egHNSFnIJHnFccgdaiKsSzLG2R1Uy/5/nSmJNhdFXd3RpDigBnlyCMufMK&#10;txtJ6flWXcoYyRh2U9i/StBosDzGCqSOR5hOPzqlcogBfEB9QxPFAil5WGDlC69DiUA0hARyFjJQ&#10;njMmSKSRYozvBhJbqDnimlxH8oeHJ5OB0FIY5kwc7EZSerScimhY1z8sZGfvbqcXhRQElj56jZSb&#10;1iOEcCM9Rs4/woAUFAMN5ezsc04+T5OJBD5QPBIJP4f/AK6aJCPmDExn+7HmrURIaPa0mx2Ax5f+&#10;cUAdnbkG1i6fdHapuo61HGCsSZzjaO1PH41IFLWHVNJnLtgAddm79K453353OWOeGEWP512WrKW0&#10;m4GJD8v8HWuN2soChZ2BGQxYcflTQDGDHq0mfXZSjdwpEhb12gUpUj5djdc7vM4oIYnaVwv98PVA&#10;IpySsqzjHQrgUvzuRmOYDH3mYc05YwQA4Ue++m87toRfl77qAF++2GEi9uXq3b53ZVQcdmlIqlln&#10;bpGMds5qzAygb5Bbh1HBJ6fjQJmggZlMhRAynhBJn9OlPLL95lhDHopf+nSmI2ZdxlgEg6JjJ/Op&#10;Gn+YlpY/NPAUoS3+NUSNKrGN0cUBc/wMxwP6UoeNECxiBmIwcZP6UgLq7ESoJP8Armc/n1oDlmwj&#10;5kHUBP8AJoGClYuITDsI+bbEackiAN5JR4T97bDSrvbmKdww+8vl0m/eNsUk+QPmyn8ulIBd6smU&#10;A8jPXyuKXewDfO3kg8BYxxTA02GYPcFFH8SDP4dKQOSSS1w0f4Z/xpgP3EKC8kpUn5f3Y/lSgyEA&#10;yrM4/hwOaj8sDbIy3Djsm/n+eacQY2ziQbug39P60ASZlXtMxI7EcfWomL5x++8w9GUjApHURr8w&#10;aRm6fvcY/lTThSqlVbP/AE0//VSAf+9zszNuJ5YSYX8aTyjI+AsqEHlvM4NNJ+by2SEf7Rm5oYxh&#10;PKxDgnliaAAxF3KgOrqOHMuA1OCrJj5DHgc/vM5prfZ2wGMAXGAcmlG0gK7wZH3No6/5+tAC/Z4v&#10;vBQnbAk60FI8ZRYlI527+v5UrKruruY8gcYQ0M+T8zIG/h+SgBgRI2LhU3HnZvOKcI0GDH5e4nle&#10;cCgZZx+8xL7xnNP6k+XM2/pgx4/+vQA+MBT8rKccEYpN3DeXtK9Dx0qRA3l8M27udtRsuRhGk9Tx&#10;SKHwhUViPu98LWrpIEWk3VwM4nk2Lxjgcf41lkGODIDkY6Dqa3LhfsemW1uM5RN7A+p/+uTUSGgg&#10;zBpF3OeDK21fp0/xqguFUAc4FaF+PIsrS0HXG5gf8+uaz8bfmPX0xSQyBhvuUTAwTRcNulbAGM45&#10;NOgIadpAfug9RUQy0g2k8nnIqyS9ax7UVam1yTytPhhUKWkPO48Yp1su5hgH8qra3KXvVhjYAIoD&#10;DbmpWsiuhmKqxjy0CbSOTnpRwAU+QgdzTiD/AAH5B1+XmkHUkZKfStCBHZuj7Ag6EilLOerIcD5f&#10;lpTu+8d/lemOaNxAB+c5+7jtQAwucgtJiXPHy0h8wv8Afbf3AFPYc7WDl+zZpApOBjB7sXpgJyfu&#10;789CCKPuoTulKjqvc0bdxzjBH+11pNhxvIQMO27OaQCg/LvCuVPbPNIYpWORIQD23Cgj+MbAe6k9&#10;aZtizzsB9KALQ3E7VL7u520AMx2xl9w6nFAEjfIpc46nHNBDkFQWwO/epKFXc5xF5gK/e460mTn5&#10;CwHcikILLgF1A6k96FDPkZYAe/WgQAPICQr4X04zTQGk5CsijsW5NLgsCMtt+vWkRCwzjCjsWoAX&#10;Z5nONoXkYbGaVx5hDNGFA/hDdabs3puZQAD90t1oLh/nkRI8dAG4oAXasnLBVI6KW60eWJBvZY02&#10;9ELdaQ7CoZxH7DNKpRxukMSuPugCgBCqMu+QRpj+DPFL8hwzCFCPur2NIME7nZFkxx8uaXed2ZpF&#10;83+HCYpgMfyz87lN2flAFMaWO2ure7lcLKjjAVDjHfpU4YMT5kjedj5dqZqG5EghdHL+cw4Ozp+F&#10;IDsJw0tgzRnDBcgjmuXikdJBIwIZWya3tCuGuNKhMmS6jy5MjuOKx7u3W3vZFUk5OcGs12KZekx5&#10;5IPyuNwFS20qw3cb9ATtOaqxNvtEY9Yzg1OwbZldrZH1xTA0oiYL8x/wt/8ArFY93B5OoSoFk253&#10;fIex+taMrmW1huB95flY9MGodYj8+G3u06fdf5sD/Oc0kBm9y2yXys8gt1/Oq0gJBZEbYDz81WSi&#10;yJlokAT/AKaYzUcgEqBtkaKOMF8ZrQRVbL/OqMoHUbutIctg+Xj/AIEf5UOA3OETb2DdajKo4Ds8&#10;CFemSef6UASbQxDeWFIH97H6VGx7+XCCOmXwT/SlHl7yZJrdXH3RtwT+NMHktKXkkiWYdAEyfzH+&#10;FACjy5V8w+SkgPA3ZNNTbnzmaDfnr607zk+0fPKhuD0Ai5/E9aR5cbmMjed/d8on/wCvTEI4BfzY&#10;3txIe20gn8R/hTkYHDeYgm7gL/k0pO5OGdbg/wASoP5daY85bEe6Z7gdXCjP5f8A16BkysznaswM&#10;2PuhDn9OaQGWRsefN5o6jyuKPM8wAKs/mD+9jH86aNzkx7LrzB1YsMfr/SkArNcF9sM10JB1Yp/K&#10;lK+dhVeXzAPmOB83596aEZ18ry5YyB98y9f50OrzMEWAjaOXMpBP86YAEbkI04YcHcw5+maaE3gk&#10;RzoR1DOPmpTFv4MCoV4BMh5pcbl2tDEnurHn8qQA0YZARBKpXqrTgE/5+tKI/MGFi24/heUAN/n6&#10;03Z5uCUtonT7pJPP5cfpTgMsGka3Rh7Zz+P/ANagA8pCQ3lxIR1Uy8f4UHZjiOAnPC7uDSnBJcTQ&#10;bwePl/rQWx85ki87PVU/yaYiAGIkHbbpJjhFYn8s1SlMSsdnk7scgKa0mkJG6Odd/fEY/wD11m3L&#10;O2Ss580dwgoEUC+18RmIAjkCImiMhiVgZeOoWM4/TilPmb+JJd2OcLStJK5wGuA6nkMuCfzpDFLM&#10;zFldgO6rGAKaWLREpJJtB5Gz/P8AKl3PJkBZs9w3X9aQKxOQJFA7E4JoAchcrlDKV7gqM1o6TBLd&#10;XcTDzwgbJViP/wBdUUhaT7okAB+6WGTXR+HrAxq9yySKXPCs1AG3g+hH1NOA9v1pSBj/AOvSflUg&#10;NliEtvKhUNuUjGa4JrVYHdAiZ7lpSxH516AuAc8GuQ1uyFpfuyJFsm+Ylyc++KaEZJVVbanlsvu5&#10;yPz5pTHDuCkxnPOcnNMYINxQx7DyxKH+dGYiDsdfKHXC5/WqGWQIUYBjCy+p5NMdgxwZImXPAC0g&#10;MKxna+Y88/J/UUjHIyHby+2EoEMBG8B5F244GzmrtvIgLK84Gfugxjj86q8DBYsQeny1YikVD8yT&#10;EHoQuf5UAzSWdXUbp5NwGFygX9DRuJRg806zeyjOPbOaau5CAyzvv+63GB+VS+W29ldZCSOHVsYq&#10;iRPMRlEe+5EvrtwT+HSl5ddoSfzBxnOCfz4puCCUYyZz9/cP5iggt+6Ibg/fElIY4sTwsU4YdQX6&#10;/nxSYaXlYmA/i+YilZSVChEAXofMxn8qRgJGDOsMRA7v1/KgAdCQJfs7jaOm8jP680MMt5n2ZMeh&#10;Y8n6dKZlCfmeFCP4cnmnHDSbmaFJP4eM8UAN24zL9nhBbqob+nShVCP5qwQEEYxuHH9KkJCMGbyz&#10;J0xsyaQkg4Rk8xuSAlAWGEmH7kdsFYc4Gcf0pc7FAiWIg/eKjGKUO3SF1zzuzET/APXpUlL5EMpP&#10;94CMZFADDIRhd0Pl9yB/SkMjjhJ4xAeCdv8AkU8uQ4Mfnbf4spzSjdkyb5DH/dKjP4dKYCLKwXaZ&#10;l8vPUR/5FLvOxSZG254Ozr+FAEm5pV80oegOAaeA/wB47zntuGRSAbuJA3s/H3Tspw34OXkDHuBT&#10;fmiGGErgnjDcj+tOCYUAq7Fu5bpQA2NZcspkmLnocCn7Wzsy4kB5f1pQmF2E59y3NORMtsA4/vbq&#10;QxzAthVDbh1561GImmmAXK/8C607ncQQOO+adCgyzNsXHQ96Bk9vam51S2hC4Ctuf5+w5rWmP2zV&#10;li2gqX5P+yv/ANeq2iqY4rq+YISP3cbKOv8AnirdiRGLq8Y8Iuxfr3/XFZy3KRBqEnnX8hHRPlFU&#10;pSVQ9c08DjJPLHJqvc/OQhUHPvTQmKuVtiecuaS3XzJ+4C+vSnTkKVjGMKKmtVwnIAz6U2I0bFTv&#10;35+UcmsCeRri+lYNIMt1xXQTSm102RgAS42iucSPK4C/N1yWxRDuOQ8KXB2l/l65ppAxkBsfWhiS&#10;F+RQR70uSwB2IuD3NWSM2kfNltp/hLCk4AzjP/Aqe2Dk5UH0pAAASAhJ6jFADAMDaQCD/tdKUiOJ&#10;CHEbKP4iTS/NzsKkY5wvSgMeucp3ASgBo2HAwgX+EjJoIXHz4z/DhetOXd6t5Z6fLyKDujbLGUg/&#10;d46UAN2/P1AlHQbaRuGO5G3d/kp53Z53Fs8HPSjew4KSMe5BHNAyTlvlAbaPeg4Y7VjwB156007j&#10;/CMD/axSfeByAqjvuqRjzhuNoAHvTcBuNoAHqetIFVjzt2joM07C4+YIF7UCE2qw+ZQAPU0cMPmV&#10;AB0BPWgMNxZyigdBjNB2n5mKZHQbeaAAMT8zBAB90UrSH7zhD6DFN3jHzsA3YBaTdgZLZbsAtAC7&#10;y3LlFb+H5aVWfB8yZDJ/CNtN9CxfeenyUoDKMOXZz0wuAKYBuYZMz/OegC0jO+752kL9htp3ba4l&#10;DHoVxxSmNwArNKxPc9qAGZPAZpd59Fp0glRAr+YWI4JoCeU2wpIxP8RfIFEkRRdoAkyOGEnSgC/4&#10;amEFxNaMGxIN4YnjI61a1yHDR3AAB6GuegLWV5DKiAsG+dy/Qd67K4QXdg65DZXcMVm9HcpbGHZt&#10;87RkjEgx+NWU+7gnkVmIzI3J+dDWmzAusi/dkGfxpgW7A5M1qW++Ny+xqW3jW5s57STac5x9f/11&#10;QEnkyLMoOUOavTMILuO5Td5cnzZH61LAwARvKyCIFDgr708bCGL+SuOgJ/wq5q8KQ3vmmTCzDco2&#10;55qjvSQ+Y8wDL0ASrQitIkZOWeMEdKhIG4NNJAjdEJX+tXmbcAzzbj6BB/hVeRdx+eZ89gAOPzFM&#10;CASp5m2eZBLj5AIyc/1pxYnAkl2ydFGwnP8AWnF4w215Jt3bA/pQx2lVYTMe2Bj+dACCUFmR5HEw&#10;/wCmZxSbnzsDys3UfLxRuKP5RS43Hnc3Qf0prrtwrrcbz0cMR/8AWoCw75wdjeaHPcDpSc5VCJtx&#10;6tkD86VEKDymWQk/xsefzpzErmE24YN/EzY/WgBAj52Mkqf7ZYYNLsyfKIx6SebimgFP3a28af7W&#10;4fzHNNYxuQjw2zD+8W5H9aAHEKX2ZQEc7vM60nyOcSCNAOjiQ/0owJI/LJtgi8gfepWf9ysUjQqg&#10;PysRuH4UAMxC42TLbxjqsgdjn+VOJUZDmFccKwzzT3mlaJY55IvK/gYxkg/n/Sms7NgSyjj7pERH&#10;/oQ/lQAAKU/emIMD8u1DzQ5TI89UEn8B8o5/xoJlj2iWeYbvuYiGP8/jT188fLLNM5PICqMf5/Gg&#10;YY+cbwPM/hPlc/40ju2SjGTzR3EWP8/nUjiVVCuZhu6FcY/qKZIGUKji4cg8HzMD/ChCYgkaRdji&#10;YOB1ZeKoXBaYFZDOMdOw/WrkoKrtZJVPZxICKoXWDH5ZRh/ttKefxFUSUmRnfDLOp7MzYzS/MwxI&#10;Jt2OGaTP+NROu75GjCgfxbzz+I5pNoPDqijsyt1+tSMlKZGHTHoS+M0hjBYgxhD6eYCD+VR/KRhj&#10;BgcDPP8AKlKxvu3tCo7/ACk/1FAF3TbH7fceSscQAPz/AD5BH4V20UawxrGgUKgwMVzPhZw1/cBv&#10;JLBQA0anke9dT681LAXg+lIfqKVeO9IenU/lQAmeeKqarZvfWLCFgs8Y3KdvX2q3UkR+fjd+FAjz&#10;tpQ7MAXBThx5femZXqnmKvf5ataimdQuMR3CbW/vYDfn/Sq5K4yI5Q3oW/oaoBu45ygl47Cl+fdu&#10;xLyehP8Ak0mN+X2Pkfwl8A0rFQM+Wu7PQyf5/nTGG0plykrZ7ZzipoVZTvEbtntvqHjAby0zn+//&#10;AJFSxkoRJGsG7/bfj+ooEakQ8qMEW+4sMZMmdtO2oG2GNCzDq0nI/OokLRpuUWqhvvAk/wD1/wCl&#10;TM4CnbJbKpHO8H/69MQjhQTG0UWwfxFsj9eaA0XMX+jFAeue/wDOmKzKpXzoNmMkKnFKdo4EqrGO&#10;qiLGPx6UAKzFQFkNusWeCT1/Cl8wbVLmPyx93IyPwpPOXcd1wxgHRTEMZ/3sYpysFwxkcofugJx+&#10;dMAeY5XzJIufuZjJ/nSu7YwZEWTHy4jz/OkDALg+fg/d4wKbukjO1zcZIwM//WoAXe4k+eRi56AJ&#10;xSuJGk4lkSQf7HH60gYA4dZOeODz+lBTcu0xS5z1Lf1HFACgSlvlkm3AcgKNp/z9aVS8zbFkmGBz&#10;wB/OmYbYVW3kyOjb/wCtNH71QpgKkd/Mx+ooAnw7ofkmwBjkjJ+lM8stzvlUD+FmGaRVLLkQqpXj&#10;l8fyo8tXYNsRWHbPWkA9UYAZBxnj5+aQptOQoY55Uv0p3zZVgsCt35yaiff5pceVu9utADwpT5hh&#10;89t/T6U4rGF9Qf8AazikVm3B18vPRhin5KsdjLk9RigBmxBgDawI6knIqXCJGMYwe5pIkLPnIwOv&#10;FSmTfnaxZV68UmMjYAkIVBXrnGanYBYgpIIPT5e9RwgyMXRmwOoAq/pkJudSDs7eVD87bh37Um7D&#10;L06Cy02G1A5Ubm46saW7H2ayt7Tjc3zP706JjfagNw+VT5h44wOgqrczG4u3lz8udq/QVmUQNgDm&#10;oIcNOWyCq81LO22M7c59KjVfLtOc5c5/CrQiNsSS4JB3HPStK2jzgCqNum8lhnaOma2bKIZ3swUL&#10;zzSkNGd4gmUCG0yP7zbu1ZYIQffQr9Klurhru/ll3Exg4IwKYdgOVDbR2xVxVkS3qJuDAZcbe3FB&#10;JIGT06cUuflz82ymtuwpbcVPTmmIdjnLNhu3FALddzbjweKbtyMMGB7c0p/ukNk980AKQcDBbPem&#10;4JOQz4HUEilwGwpXDDvuppyRgIikdOetACfdBcByM/dLUjnJDEFlPB+fpThvxu2xhx15oJ2fOBHu&#10;PUYoAbkEcYK+u7pSjy1GMjj3pC2zkFSD1+XpSYb+GUBewKUDJyCwxhNg7k03huGCBR0z3oDI4zuA&#10;UegpOT1cYHTipGPXBOW2BR04pGkyPnK9eMU09dxYj8KUEdWJJ7YFAAWPG84HbigyHgsST24zSbsN&#10;lmb2GKdnpkPz0OKBCbiWyz8kdMUYZW+Zjnt8tIEKEk72J9acw2EbkkJPQE0AIfMC/efJ6cU4KUA3&#10;FixpoUociOTnnDHNLja3KHJHXdxQAo4PO8k9wcUY/hYM2e++m7Sp4jDE993SjlMhUjJbrzTAeQoA&#10;TjPruzTWjUDYCjE9SG6ULiJSFERB64IpnyRrtQxgd8UAV5EhU+WwViR1LHpXTeH7tJrQxbgzQnac&#10;HtXOFmzt3RhT/FUumXhs9UjAKGGT5WbaRz29qmS0GjQ1W3+zXpKg7JOQRTrQiSBof4l+Za09Wtvt&#10;dgSOGQ5GKwreRopUde3XJ7VK2GzUVzIi44471Ytt09nLaFv3sfzIQarAqkvBBRxkUJJ5Fws6BiVO&#10;CB3FAE5H2/TWjILTQ/Mnr9KxUJ3bm3DPQba3pMWt8k8a/u5fmBB79xWfqVr9nui6b2jm+ZNp4Boi&#10;wZTYOp+Yvu7cUxvNA2yeczHocDipGBCg4ZpPr/hSbG2hjExJ77+lWIhIAUqwcn1B6U3DIoQlmBHX&#10;fUxgDPwu5/XfUbReW2NqN77+lAEbr5Y2BNwYff8AM+7UZQphCodT/HvqQKM/NHEyng/PzikYBHKR&#10;eWYz/fJLCkMb5YB2eVGyn+IueP605dsUfleXDsJ57/r1phiT7ivbnPXKnP5f/Xoyw/dgxle/yf0p&#10;gBwsfkL5Qj6gg5/+vStIFiEDyRGEnuMj8jSl9oKNIDF3Hl9P6U3zBuwJGMf+4Of6UgEkZUX/AFsf&#10;lEcHaT+lKJmjUb5x5R9EJ5/GmmVAdzSTGIdtmMfjil37TuJm8nHGRj86YCl2RcvLJ5TdNsR/lTt7&#10;qMPLLsb7vyUzdIP3gWdkHT5sAfl/WkUyAFzbzOCeAzZH6f1oAlAkTO57iRD0wuMU/wAh0TeRM47M&#10;CBj64qMKynebZ+eMFtw/+tUirtXPkqwPZmzikwDaRkMHYHphwKidFzh0Yg9CJR/n9KlKhVyYo3z2&#10;Jzj86imby4iAlvg9mcf15oQMryrtbYURl9fP5H+fpWdcpGf3bJER2bzMmtA744doa0CsezDj8DzV&#10;K4fYmDJEI/VRx+VWQUsoDhli244YsablR94IB24PNSbpMY+0RlPUKf5UhOR80wK9sLSGNRkXLTRw&#10;spGFzFnFPDKPkkA9QRFj+dNLhAuJXKkdVjIx+lOyEYB5pXBGVBTFIDofC7Obm48xiw2jb+724/xr&#10;pO3/ANauZ8LrJFPdbmlKsMruUD+projnHepYD93bml+961GDg4606gBcY9aVfvDg0DGeabPJNDbN&#10;JbxLJKPug80AcPqCJLqNwSgDB+D5uM/gKqCIuSxjjXb0w/WpbqXzLmWS7jtlfdwQOf8A61REqQMm&#10;Mf3eKoBWVf4ljBHT5v8ACm7o88GESDtQXb+PAPb5M0rHdgM3znp+7pgHGfkMe/0x1qeHKt+7MSyE&#10;/MNmSag+bdsy/mdeU4qxCzbgokkWQHoEGP8AP40CNCGRF/1cgDHlsQk1IswYfuDt/v4i602MSSYU&#10;y3KMPXGP8P1p+JLj5SLhQvXJAz+f9KoQZUnfG0oAHI8vGfypyudjMom47bACaaqysPuOuB0dhSeW&#10;XLOVK46K02M/zpAPDyOu9kn2D+EgA/l1pBvA3hZ8E8LuANR4LDeseCOShl60oRApfb8x/gMmR/hT&#10;AcQ6ANidiexlzSIrRqcozhvWbpSY8td48kZ7M5xj+VBWH70fkliPmHagBTG2CFVWHq0nSmledrIm&#10;0/xGQk0oAjyN0WwjkEdKTfFjaskLQ9/3f/16AFaNGIQ+WAOhYmj5VADiEKDwT3pPOiXCpIgi7jy/&#10;69KWN0OME+X67OP8KAHExbvmaL/Z+WjgnLtGGxxhaVrhPvM7lex2DH503eTjLSOp6ELSAeTwN8oV&#10;/wCEBOtKrsW5fDDsY+tNLMnMnnHI+UhelPXO0DMxZu5FADgxJPzfN/u0K5Y7F3bh3203Dcod249G&#10;p8aksQUK47560ASruROA+4/rSEHbwrZ7jNGN7ZK4x0+apYoxI3IRcf7VIoccpFuQcgcjdjNa9ugs&#10;9LAcbZbj53BPQVRsrdbu9Cssfkw/M5H8qvtu1K7VSo8rOSfRR/jUSfQaBSbTS3k/5a3B+UHsO36f&#10;zqiExgY/WrN9OtzcEKf3cfyriqMr7VPQ+lCQEbZmuFQAjn1ouGDyYT7o4AzToAY4DKwG48Cktk8y&#10;XJCnZ3qgLkEeAqgVZvpDbaexU/M/yjHWi2XzJOhzWbrU32m9WFBhIe+cZNQtWPZFKP7m0hvxNAHO&#10;VBC9xmkAy33AMd89aVsMwIUAjtWpAu1c7ipx/dLUj/L8/G0/wk0ZbOQq5oYnAOVLelADRz1C89OT&#10;xSMMHadpHrTwSWyCOnQDpQD7/L3wKAGsFbALDA6ECjPTIHHQ4pzYA3YYp64pPqDz0oAaQSSdzBsc&#10;HbSjdjHz7+/HBpCpONwY+hDUE5+TB/3t1AAwZhnDj1HAzTfk9G/OjCgjcqhwOPm60u5e8a5/CgY8&#10;/MCXfCjoAtOB+XOcD6UAnG8q5HoMZpOcZ2sPQVIw5HLEkdhim7j94l89hjpTyh+/tZvYNTMGNslG&#10;ZvTdigQgyOWEjHPAHFIpYP8AMsnt83ApWVh8xG7Pbd0pNoQ5CBmPcv0oAcDtByrMT/tdKTGxR8u4&#10;t/tZxSjg/dQt3yaaSobb8hY9SDQA7bsUAANn1fNCExMVVImDddzZx9O9R428RiPJ6k1IHKrsjMQz&#10;wSy5oAQbU+WMwkn727nFNHC7YjCB3OOlSKNpKoyYPUlacCqAqp474SgCPA27QyEDq23pRuLJsRxs&#10;HXC8U8OpJVGZVHX5OtOV0bJjaTZ0IIFMCDkrtViF9QtNw0kfySShV6sFqRtx5VnC+gqM7m6iXaOw&#10;bGaQHTaLeLfWilt25fkYMMVk39sbW8ZdoCtyDUWl3D2t8uQywyDawLd+1b+p2v2q1yoBkTke9Rsy&#10;tzLtn82Aw5w0fK+4q3GfMTIwKyYZjFIJAMFTjpWlkBgwPyScigC3bKLi2ksnf5h80Z9KQKt7aPaM&#10;EMqcxg8YI7VASEkWRMl15FWZ3H7u/hACvjfx91v88UmMwT+6cl0UMeDg5wacqqhwqg7+pz0rR1RM&#10;YvIVQxy/LJkfdaszIRtgMYJ9qtMkcy44Hlk+pqNwVOxTFg/eJqUE4Kh0z3wKbllOFcDPXimMrspX&#10;hDFsPXg0cDIV4yvRgV5qYnK7VlAXvhRTGXgbJ2A/iAUUhkRGSTEw8kfe/dnj8elIrHnYwMY6nb1p&#10;5Ypyjyhf4ioqPcH+bfKUzycc/nQBIhfy8xvIYMZZVTg0wF/mdPO8ofwhetJsBbzF88ovUBiM/wBa&#10;b8r4dY5cem4//roAcBIf36tMIwOUBH8hzRsk3Bsu69QobmmC35Mvkhx/caQk/lTfLH3mhjIJ+5uz&#10;j86BE/lhf3gVmyOVMvSmkCD94MNuP3TJ0/OmJEI/3iRW+4jG1n/oeKcoCYaP7MXPVVHT/GmIlO1c&#10;SYh5GCC3Qfj/AEp/yKMo0bZ+8CTxUSEJkq0QP8QC4FSLIAcwMmP4sJ/hUsaD5U5jePn728HionZQ&#10;p2SxmP8AjGwn/wCtU4xz5Rx/ewlQyMxT93IwA67Y+f0poGV98bRZhnATuBD/AF6VTuZcRb45C0Wc&#10;HEfP8sVbeXeGZJLkKvX5ev8An6VQlZpAXUS7R/CetUQVzuxvVpSh7bQP8/lTMqcMwnK+hwP5c0p3&#10;MRIFlOOiluf8aNu078MQf4S2f/r0DF5HzRrcOpHI9Py5pVZY23CCdgeMM+4fp0poHzF/L49N/wDS&#10;ljXy23bAQfV9386AOh8NLsNwREw3nO1pN2K3c9sVz3h/Km4YKgBbs5b09en0roAe4qHuAo4pc89B&#10;R09KPx/SkA7d9MVLFPtYZxioP5fSlDYbPP4CmBw2oSy/2nc7pYzGXO35Sf5jH61Wyc5Zzn/cqzdO&#10;63lw7eeylzjGOPy5qBQ55ZZSD3z/AIVSAQswHzsw9Cq5NLyDjzJTnoNuKUoQRkO/49PypCucjax/&#10;4FTAUg/dzJ7EDpUlt1CkSMc8txUKjqvlY/2t+auW0RU48tCezbhTQmXUUFlHz+mSwpwiid9m+RWH&#10;UiXg/wA6FiDJh4LbcDkNuz/9ekxxtdbdEByOc/8A16ZIojVsqONo6mTrSeXG7H93FuHIzIc01mV2&#10;CMIcDlWp7uxKq0kAI+7uBNACKqK+TFCGx0ycf5/CgLEAxjERkz91QcD/AD9KVt/y+Y6Bl6AKT/8A&#10;XoLsWBE4WbtiP/HmgBI1ToFjMmeV8s8U4RhT+5RRJzkCKhmlkkH75xKOuI+D/n60o4OPPnZs8gLx&#10;QMSNBn90ME/e2x805AA5CeYVz837sA0w8tmKSbPcEcU/y2ZsgykY5UkdfagAwS+5PN8odVAAzSBJ&#10;Am5BLtJyFyM0CM7iwEm3upalSLkvtcDP3WekAsSvt8wrLt/uv1FIzOjAhWZf7pPShohvDbyBnG3f&#10;RsCnAAPPdqABwQfu5B9G6U45ztcZz0IbkUhSMNvITJ4I3cUqhCcKEZSOck8UAP2hm29c9CDzUhIB&#10;EZH45oQLGhJCj04pyoWOODn2pDQbUJCsVAHQ1NLIkKqi4dm4XCHrSqVgQksSM/3Ku6TCru19KXMU&#10;Z/dhhjJpN2Qy0F/s+wS3c/vXG+VgP0pWzY2BzxcXB5/2R6UQqbq7aaV/3MR3P6E9h+FVppmurhpS&#10;D6IPQVAxiqFQk4wo/OqLHzpxGuefapp5SikDPHpTYcxQtOc7m4UVSAS5Zdyxj7iDHSrVrEojIIJL&#10;Dgg4xVOBDLMMFgo6k1sQIXkGee1DYIlAis7Jp5ZVG1f4vWuXU+YzM2z5jnditLWrnzJ1tkOUj++c&#10;Z5qiM7cFjsHcLTitLiY3qPmK8dMLSg5OWOCOnFLtJOdzhB7U05xzu/AVQiTLZySdx9qTr90kNnri&#10;j5Svzbw3YijGVwpO71zQAfMTkFuOtNOSeFbHcZpcDG3o3UndSd8fKD9aAF4xkr8voWpgPO4KpU+r&#10;dKUHLZOzI/h9aQZBO3aD3G2gALbRtAUr3Oc4pmdqdYwnc4p2WxhTwOWwtLyR8u7Z3wKAGBwcbzx1&#10;DBOKP3p56/RSKNrqOsrr2GQKeFuccB8dssKAHfNt3FTj+7uGaGLDlgT6ANTdiqfMaNSewzzS7VBD&#10;sik9hmpGHA5I3E/wl6bgg5KgnsC1KCqt91A57UFwh6Jk+9ACYCn5gm4+rUh2h8ApuPq3SlDMDwEY&#10;n1oyucB03HqAKAEGwMQpQknBNISqnagQ/wB4gU4sV4DLz1Io8xukUgZT1IXpQAiEoCtuV5HzEJkY&#10;pY3VTtQ/KfvEJTQ8ucJIdvcqnNH7wkbJW2g/NlKYEg4G2MsV7kLRuZz+7MoUdW20ze7cRtIqg8kr&#10;/Kl+Y8q0uzvkUgFUsTxuK98jmpBGTlgG2DqCRUYYM3CSKoPc9acFDMSqOE7hmpgIwctkIdvfJqPD&#10;M5+QBB2LVIy85AO30JqNt7neY0QDoN/X+lIBrKNjbkAA5C5ro9Dv/t9gCwxLH8rDPOK51XIXMjRD&#10;0ANMhvl0u+W8eSOONiFcY5I/P+lJq6GnqamqWxtbveM+U/I+tOtHDqbd2wTyhPY1r3EMd9Z4UZDD&#10;chzXN/NFMVYESIeOelShs2I3Zl28bl4NS20ixSPDMd0M/BHYGqayh0E/Q9HH9anba0edgINAFmIG&#10;3lktLgMYmGMkcEdjWNeWzWc7Qk/MOVfbnK1rqWvbXynIW5i5TB+8PSmeWNUsvJy6zR8xsep9VNC0&#10;Axlkz9xv944p78jEbEL34qLkMRiRSpwwPanRsrjgvt7kVQgwOxIX2FN68oWCd/ensARhBJsHU5NM&#10;wW6K20e9AwI3rkK4x79ajbdjIVgPTNLsD5O04HbOKQqH+bYBjtmmAwcfOImYjkKXxmkZmP7zyo0J&#10;P3N9PaNG+bbGuOik4H+FRMoEe8+SpH8OeKQAcD52SDd2Bb/IpDhVDqsIkJ4AJxSoQPnBgEh6YXOf&#10;x/8ArU6Pax8xJI1m9fL4/TmmAgdQN6SQrL3wvX8akhvIbXLCKKSaQcsqkEe/FMEjM5Ecg84nn91S&#10;542q8nn5+YlBikAzfzujmPmE/Ntjz/KpfMBI2SSbv4sKD/LpSBgSArzeaOSVA5/lTfNLnKrdBl+9&#10;0/r/AEoAl3xv/qmlDDrtHWmSMZeQZ+ByKaPmPyJNnuCx/rTpCZSB5EoYDnL4/n1oQmVJWMo/1c/H&#10;bcefzrNmBJyVcAH7pbrV+d8scwHbjkEkZ/A1QYGQ7hEiAHO3dj9OlUSQBF3ElM+xf+lBAB3CNPxP&#10;9Kc8Tbt/lJweCDj/AOtTSy53FYww4PIz/hSGKHwB8sY9s1LCyq2SsYJ9KgR13lwY9x9OtSwyt5xK&#10;spkxzgYP6UwOh8LGKRbrYsQwxBCetdBt9P5Vh+Gi225LSKxLc4TFbufQ1L3ENx/nFHPvTutIQfek&#10;MTBPrTcfP3p350KPmyefagDgbmMi8nYiQ5kPBkpFQDkqSD2L5pbhFN7csi8iQ5Xzc8/0pADtDOFD&#10;H+HdVIBdiKfunaezNmmsm3AVUw3qelOyoPIGe3NO2qM/dpiGGFgwXEW09TzxV+0t4/ulUPueapJj&#10;p8uPpWjaECPG7cvcgUAyZYP3hBeHy88L5dO4EmHddg+78g//AFVIFGCC+U7fLTsbVAYkoOmBTERb&#10;WK7S29QflOwCo9xQssskwDfd+UD+lWfmJIKuU7c00hzJ8zS4bod1AEaZ/ieXdjjtTBvZijCYN2Jx&#10;+lSojbnjmEpXHB3/ANRSiNVXY6SHPRzJ/WgCHc3+q2zCQ/xZxn8uKHV2+XY+4Hu3X8ac0RjJQwq/&#10;91xJn9etSCBNvCIHPcsT/wDXp3AhC5Qqisj9svSlScfuwCOeXxmnsCf3cscIx0bOf/r0zK5C74h6&#10;bgTmgBA4JyIcY564qT5HG9VU47E4z+VIOW/eMnA+X5etHyk72ZVYeg4pAOYoG8xY40Y9s0zBEheM&#10;xhu+BTjL8wG9VkHPKZqWMtIcDcZO5C4FAEIKByAUL9xjmrECjOQ2B3wKkFsUOXJ3ntipEiaRgiK2&#10;6kOwxBv5GcD2qdFZfnjLAY5HQ05Ymc4VWRl+9k9fzqOUlmVYx8x4Cg9TQMkt4HvLkRR7wCfnyegr&#10;TnO7ZaWwG1flQZ6nuaQRLp1psUr9ocZlf0HpTlIsLY3MgH2iUbY1x90VDd2NCXjxwxLYxdFGXI7m&#10;q/ypEX3fN2FQjvuO5ick+tQXEvG0fQDNAEYVrmfZ0AOSc06aQyS7UHC/KopxX7Pb7DgSPyx9qdZ2&#10;7f66RDt6AgYzTAtwRIkahVwx+8c1bllFnaNMeoHA96LaLJDdvesfV7wXd4II8+TF1PQE1NrseyKg&#10;zI7SFmG45IJ60gGGyN230JpQEB6HH1o+TduKge2a1IHYGMlTj0zRg9xkY/vdKa2CdwC/SlU+mM+h&#10;oAMDaQMfXNHQbCqk+op2cfdKnPUYpAzbGUH5e+FoAaecABcDvinOzEDAVcdDt60uTx8zFf8Adpre&#10;YCMlyD0NABubf82d3b5aQh3J++G78U8qSPn3lj05qNgXwG3A5+9uoAMMc7VYY65PWmle4BB7jdTu&#10;Cf4Qw77utNOD0CqR696AFCKRuITP91mpPIU8iTGfR6TCH51Zd/cbaZm3z80ig+hWgCQAoucxBz7c&#10;UhOBuZk3H0HFI52jlwWPT5CaD8g3FssfRakYvCDJZNx/2aXofldAT6rSDHZ8v3wtHbCSSeYfRBQA&#10;jEKfvruPUhaUNubYkn1+Wl3DojOX78Uhc7tqCT3bApgIcFiqyPnqSq5oDliVTzMDqcUvzcCPzB6t&#10;QwL/ACgSbe5Y9aQC5J4UyY74puPNI2rMqjqc9aArchVcIO5alCGRxgEAdcv1oAVdrEgCTH1oHrsI&#10;VfVutJhWbhcKO2aAuW3bFCjtnrTAmmUIFYbNp5+/0pikEbvlHphutIcP8xjhAHb1p2A67z5XB+6B&#10;mkA1ifvEKMdqaWBXdlCey1Lv55K/Qiovk88MZMuOgCjj+tAEe47t8gjVjwABSPy2S/zn7q7c09m2&#10;vl5d8hPAxTGchgCx8w9ABigDS8Paiyj+z7qZmmGXjLIRkZ6Vc1e1P/H1Eg3dGFc02+Fg8fnG4X5l&#10;OT/+quu02+XU7ASGPa4+WWNuoNQ1bUpGLbzCJsscg8MKvwy+S20P8rcqfaqepwx2dzmKPbG/vxmo&#10;hMwjCjoOQfSnuI03BhlEsZJlU5U+tWJ23Bb+E4H/AC2T+43rVS1uBLGEGN3rU0UjWE28/OrjDr6i&#10;kMNQt1uoje24BlUfvkB+8PWsfgjeiYj/AN6t357KZZYmBt3/ANWT/wCgmoJbGy+0C7YILJ871JKh&#10;W9/amnYDMVw/ylSq9snrQxU/eA2D1PWr+raiL147C0hSQAg7lbI/DiqMkXkyeXMqxuOqk007gRsA&#10;4zsQL6ZpCF2kt5SAdPSnnuSUx2FMYHG5iPXGKYhoZWBZniBB+UAZFMYZ+fKBvZakyAdzMoPb5aCw&#10;JJZmJPT5aBkIIV93mfvT0wnP+NKXGceY3mk/3P8AJpSBzmR9/bgZpSQFwd5b1HWgBMuy7C8xkz94&#10;AUZbOzbLuHVjwKCxHyFJCx6EHH/1qCpAVNjg+rNSGICX+UxSgj+LdgH+lHzSNsMbrjqxkxmn7QV8&#10;sW68/wAW7B/OkCA/u2hjG3oS39RzQAx8/d24x3L4zSvIrjbsjGP4t+M/lQE81seRFtHckf0qVgZM&#10;EiPC9MrTJZSmEezIjTHsetZz4LbgEUDsOlaN2csd7Rhe3FZjj58s3TsBTELuJwcj6YprqG+YEBvp&#10;QdxOS36UfNng8+mKQEZb5sHIf/cp6M+7aocv7rxSNuJIywanQrIWx+8B9T0oA6Lw+JBHNuMm7d/E&#10;MVuLmsTw6j+TNu8z738ZFbYFSwHUGlC5pSlICMjjPFCY3Z44pxTnmiJQZB04pgcLcpEt9cyK0W4v&#10;ghR/Oo+M7iF/KrtzHvvbhgUyHxkJg1Vcc55z9KoCJio+b+S0Lk8qc/UU7BzwTn6UHjozbu9MBpBz&#10;xn8q0bQP5eELY7kVSFXrfGwbAcfWgRbjfJ27HYDvSsT3yRSqDjCrn26U4pnnAx6UBYjfO4EK2Prx&#10;Q24kMse7/gXSpREuMgD3FMEW1gUC4PXmi4WEY7UZZACp9TTRsVdgAK44BOakKkZwBz6VbgtFKgnb&#10;mk2FiojDayttB/hwaHKKmGK59xWkLOOMkhk59qj+yp2IwfalzIdjOdwvDgMv97bwKcFMkYBYbM8Y&#10;XitGO3UuU4x64qYWyKcfwj2p8wWMdUmLEM2QPunZT1tpHx5hOe2BWyEULjBxSYCnofalzBYoJZsC&#10;A5P5VZUC3z13dsVJI4jAaRWYHpzUEnJ+YZz05oWoyOQOzc5ye+aligzgPgd87qI48HDAEdjmlmeN&#10;RtZlCg/eqhEczKuVAUY6EHOa0NPtRbRi9uI185uIl/rUOm2iyj7ZcBfs6H92Mcsf8KuFZNQumDEi&#10;Mffb+6PQe9TJ9BoIEEjvdXB/cxnOT/G3+FUpZmvLgzSdOiL6CpL66FxILeIYt4+BjuahVhGvI+lC&#10;QCyS+VCy8YI5PpVSAA7rqUjyx9weppMNdT7FPyLy59BSTP8AaJVihyI14A/rQAqZuZsMeWOc4rWi&#10;jwuB90dqht7dY1Crycck1dBS2haWVgEUZJpNjRW1G7FlaFVYebJwAewrBQcbSEHvUlxcyXU7TOwK&#10;HheOgpgYAYLZXscVUVYlskUYBBZQB0wKaSG+bILduKQuuMuzKvbighiuSxGemBiqEOBOeeGHbbSj&#10;Oc87/YUirhPmLFz0NP2kuFAbf6g0AGctld445zSck4BO3uKCNvy4O4dSWoBznoMe/WgAPHzKDt9M&#10;0hJxkj8M0HGd2VHPSl4PIC80wGNnbj5SG9+lJsVYtpYNn2p21cYxgd8Cm4APyk7e/FIBnyZw5AHb&#10;ikaQZwd3HTAqQY/2itIU24LEnPTmgBgLdV37/Ydadtzy0bk96HzvAJ+jbqZlhx+7bHctyaBj/MUE&#10;ANKXbplOlDFkODvLH25pQSBgCUsfemgKCQBJv75Y1IBkqdiCZmPUgAYpGUudiednueP604kg7Qrl&#10;u+DSiNGXAB9T85oGR5GfLVZSe5p4AxsVJPqX/wAaQomNqRkAdTupM5XasW0D1NAhdqsMCNwB1y/W&#10;kAJO1Ytqjvv60YR12mBCo65NAG8/8s0QelADj+8O3y0VB339aaSjAbEi2+u7rQQsvaIAfrTSNz5P&#10;lgDtjOaYDwRICdsQCnHJ/wAKGZmxu8pcHgDvQGC5ZyiqOmRmnF2chmdVAHAC0gGfPvy7RA9ht5qT&#10;c+dzMh9glDM7EEyEHtlacCQfndtx6YWmAhcgZYYbsNtN8x+C5bzO3yinsrAZZ33dQMVFIjOwLmQN&#10;2weKBEbb94OGMp9sUxwR8rLI0h4yGwBTmiKuB+8Mh77uBULwlG/vuf4i9AxVhKsFAkLt1bzeBTrG&#10;6m0nUleNQ0b/AOuJk7UxQDJ5eELgctv5qKSGIkxgQsT1YnmlYZ3c0cN7Zb0w0brkHriuVkiltpjB&#10;MCD2OOopfD+s2+lzjTppU+zyHCZJ+U+nNdBq2mC7i3J99eUb19qjZj3OfikMUnyA471rQTLKvTc3&#10;asQFjJ5ZUhl61ct3W2O/OMHIPpVCN6G3eKBhdkNC/JjI+771XLPZzkSsslvIPl4yJF/xpY7qW/VV&#10;SX5/TsasTeXboLe6Jkjf+LA+Q+oqBlWS8OmKLmOPz7eThZSTuT/ZNYkszyXLzzkbWOR8vP61tgy2&#10;EjR3B86OT+EdHHqPQ1TvLIwL58TtJat9045T2NUtAKSupG5iOT8oKGnMdo3ODnsAKTJT5mdmU9B0&#10;p2e7ZJPTNUIYHCpllyW6ccijIVRuLFz7UrLsO4byTRjbz1J7E0AM2nPG9v6U1lx8u1nYn+90qXop&#10;+Ukn3qPbt+UICT3/APr0AMG4MFKE47l6CwJ2qif727mnBdo2qi89Sf8AOaaQd20Im31z/k0hgvHy&#10;/ugvck800BZCVZodg6EDNP6jaNhUdxzQ5ZgBvTyfYcfyoAmBDIADHtHcU0MSCd2FHTikEm5QAfkH&#10;T5acJPmz6eopgVZy5+ZsY7fLWXJgtznPbitSYkkksR7VnN945z+VAhhztGSTTQpB4BJpdpByf0pc&#10;lD1YH1zSGGwMcHJP1xRFGQwVV79SaQAZ55P1p8WDIMjBz60AdDoUZjjmBA+913ZrXPJzWZou3ypg&#10;AOvXNam2pYhy5xS54oFBIxzSAYxJ4qW2Ub8nsKYGFOR+fwpiOUvCfPlLE/fOOKoPz3Oc1avWPnyA&#10;787vwqicsOVYfQ1QxW9MHNR7cnOD+dO745zSlc8YA980AR8EkbSPxq3aAOmNu3HvVfZ82CR9QasW&#10;0ZaTBZQB05p3EasSLjhV4HJB60pBY5woApI4xjkpkelObaRyQMeg60DFzxv4OKjBz83APpinA4IK&#10;n8KceTnofTFAgVfmDBue4xWtaodn1rMhH70ckn6VswnCDrmokND9gPT+VJ5YPvUoz2FKakZVaBR9&#10;3NMKMD0yKt4GKRkBHFAFUoeoH4UMPKTey5X606YiIbsfhVSMsz+YCGXPKntVpCFBMnzEDaegz0pr&#10;RndyF21aBVQSgUZ7Yqu9wMNtYf7Xy1QiKWQLwpBHc+lS2Vk125eRx9jXljjG72osbN72TeHaO1X7&#10;7EAZ9hV+SQztHbwRFUBwidB/vH2pNjSFkL3U6QQAogGAAOEHqfeob65SKP7DbfcA+d/U065nSxjN&#10;nbktI3MkmeazAoB2np6miK6hcliwFOQNvaoJ5CziKMZdj69KWeQRjamG9Kq+a0edg3SN0x2psRPK&#10;3lR/ZLcfMeZGzyfarlrbCJf9o9abZ23khZDkTHrnmtCOPJz61LZSHQxFsAY96xtUvjcS/ZreTMUZ&#10;w5A6mr+qXgt4zawsTM4+Yr2FYaRsowoYE9cmnFdRNjiM4IL7e4xQTgggNtPX2pSCRlQeOo3daQ4J&#10;zs49C1WSBHy/dYr25o244KE56c0BRknC+4zTlAzlQMH3oAVVxwyj25pep2kJkHrmjIAIwpyPSmgg&#10;fKcbO5xQA7ggglRjv60DBGWIHp70DoFDfIOmFpxwB1J9OKAGkHAOcN2GOtJ8xIH8XpinAOz87wex&#10;pSGDdGLeu6mAxgw43NnuKjVQT919o9T1qRs5wV+bud1J8pGWUDHUZpANZVz049CaQJgn5k57HtS8&#10;A7hjI6DFHJPy4z34oAbiP7hZcDvikKrnjkeuKkBbGRuC9/lphyTxJIB6ACgYpBxjZlu530hBGFWM&#10;Z7ndQBt+RQjN6tJ0prjkJhDnqQ3SkAHdnYIgPVt1Gz+AIo9fmoISQ7B5Z9TuNCquTjywo/izzSAX&#10;axwqrGqjqc0nJO1BCFHpzSMwZtokiMfc4Jo3xbdoKBF7laYBhiMHywg9Bk0gZZOkke0egqQMjqTv&#10;Qx/7nNRnMrYMjLGOmExn86QD2OBl5I8dgVpoxne0gHpxQXUnLSyhFPC+X1/Ol46s8u3+EbcUwFSR&#10;nJ3SkjsNvT86eWX+J39htpgDE53SAHoMYp23C4l872/yKAAE9WZzj1ocg4LB/pTQNnLmViemT/hU&#10;qnaMFN2enzdKQDACnB3nPQmkKbCSY2Yt0OaTGMqUBbtl+lI4OMARs3+9TARoyjZ2KzHvuBxTJnGF&#10;Ahg39M8c/jTi235FCFjwWPOKhdmjO0PHk9WK5FADNxzsVYlPcg0AABlHlhT95ipNNBLHyw6GMdSs&#10;ZFAfny42cRjqwSgBJFVotquvld2CcVveGtbS4H9nzmRto/dzMmA349KxAG2Eq8qxL1wtQSwtOVZH&#10;nRUbIK8NUtXGmddq2mMwM0WBKo+Yf3hWGj56cHuDW3oWsDUYvs86tHOnCNJwXFRatprJvuIEw38a&#10;gdfcVOwyrBcrbj5Oueo7VfjcXA3cM5/hxWKkgAz3x0qeC4e2kDhiDnjHanYRtROEjEN2N8RPynHK&#10;GkHmWEuHKOsvQfwyD+hpbedLhd2cTdxjrSq5hVo7gGSFj93uvuKQyjdWSKjXFpukgJ+ZC3MZ/wAK&#10;o7TH8w+bP+1mtqSN7ErPFKXRuBIRkY9G/wAagmso7jfLZRoswGZICf1HtTTAz1wR/tH3p4tweFYF&#10;j1OahIOflIDd1PagFg37sgP61Qic2bL8qEFu9MltpQNsYGe9SJI2cKwEnck1N5wxtBwxPJJpAZxR&#10;0TC7ffIpuAV6/L9K0tgY4JBpPJQjAwB6UXGZ37vGAxCjr8tAxjO5vL9MYqzJbbW3I5Cjriq/8fO7&#10;FACptb5stt7CnDbtJYN7DFNUfxHfj3FPxxuKsR2FMRUl5GWUj0rOl65PQ1oTk45FZrt82cfrQAxi&#10;QOmfxpO3Kg/jS5PoPpmk3cY4BpAC4HXGaljb5sDHXmoRz3FOQ4OBTA6DS9RtrNZEmDfNyCqZrQGs&#10;2Bx+8kAPcoa5ZZAPl3YHfineb75A6UrAdZ/a2nbc/aCPqhpf7T0/bn7Qf++D/hXJiQ9M1J5g6HNF&#10;hHStqlkv/LVuf9g03+1LTPEjlscfKa50SjOGJ9qDMAcYP50rDC5yZGJUZY5HNVuM4P8AOnkhicjJ&#10;7HNRH8KYCEcGge+PrS7iFwQPrQq5B5H5UDEyOhAz61btj81VTx3/AEqzatkjn9KBGkhBGCefpTvY&#10;5/KhF+XJzyOCKdjaMZY+9MBoHPzA+3FOY4HUmgK2edxyOtDQiQbHU0CLFqnPXnNaqgYAxz7VStY9&#10;oAxnj1q6ufQZFQykSjpS9R0pitkYI/HNSBh3IFTYBMU1pVU4AG70pr3CM/ljHHf1qMuinbk+1UkK&#10;5HKNzZJAIpjOGO7AU/SkLjcd7flVWaY4wzHOeB61aESzTfxK+PXin2dk14onldo7cctkYLU+z03e&#10;q3N8NifwR55arkk0t1KIYkXjt/DGPU+/tSbHYSWUytHb28ZCj7sY4AHqajnnXT4zDCTJcP8A6yX+&#10;7T5ZRaqYLb7x/wBZMetZhABK5J9yetJICPGQcHLdSfWkeby48E9abJN5fTG6qzMXOcZPtVNiB3Oc&#10;E5z0q/ZW3lje4DMenHSlsrdIiHeMszDGCelaMUWTjFS2NDooiTzzSX90mnQcY85+EWpp7iPT7Vpp&#10;ccfdU9WNcrPI99O01wEZicqc9B6UJXBuwAs0jNJguxyWLUjckA4GO4JpCoHykIR2b0pTtJCttAHc&#10;VoSKNp/u5HWnj7+7Ccc00suACQMdDinAE8luR0+WgCTKs5ddgI6gCgMCSeh9hTF39CrBv92jGTkb&#10;g+aAHFjn5WYjHIC0e43FfcUnP8JYevNO2gjI7dt1ACdACFO30JoJzjOcdhmm4C8/LjPTNOTAHyhf&#10;oKYABt4OCG9+lBAyEyo980FdoG1lweo29KPlx8hyvrigAwM43Dio2Y7/AJyPbC08jofm2+1MYEMA&#10;+8g9MGkAhkO7PzbvpS/MT91g/vSlfm2kknsQ1BBZsfKMd85oAYCXUnaQR1yaAjEZyB7GnFQR1XcP&#10;QdaXd7GgBm+PIVHiJ/iOOlJvXorJx1OOKN7fdDZH8RWOmsS3CO2wdTspDH7kI2K6hfXbxSbo8YVl&#10;2Dvt4pCxCgBm2gcnZQAcffcqBydozSAQTIeC3yAZPyf1pfMJB+bCD/ZoGWIJaURrxjaOacp3hmYS&#10;lB09aYDTLj5iXEY6/JgUCZWG52m2ZwAy4pfmzvJmK9h6Uvz7dzq+OwJpAHzZLssoTtnvSDdy8iyD&#10;+6DSZYjcY29lD/0pjB1bc0ZcnopfGKYCngbnikbdwBmn4bZuaJ844GeaZ5cqjcVjLHsZOlN2sMsy&#10;xkn1Y4FAEyJGmWkT5j6nJpeE+6o5PrTY9qcSLGzHoTQxjjPSJSTjNIB5Cx9fLy3+1UTTeS3yLFhj&#10;yQelPV0RT9wkjkkVEuxRiNwAepA6UwGGSRTiKSPafvECkLv92J0CdyEpzMu7ZHKSMfMQn+FNJDDb&#10;G0u0feKLQAwvkBY52Mf8TCL/ACKAwcEpLOUXvsH6YpdxLDyhMEA+Y9qQ5kHyRz7B12v1/rQA9UaV&#10;NyvcFB34B/xpmxZPmZJdq9Mvgn+tR7FmbzDFIEX+EyEZ/ChU3NvFsgQcAb8fpQAjQuJEuUUq8Zyg&#10;MuDn6V1mh6yNVgWG7Cw3yj7u4HIrmCTJhzbwAqOMtg/4VBOAkiXMRjiuU+6cf4UmrjOm1TSfKL3V&#10;up3fxoP5islWBQNliT6itzQ/EEWqILW6ZI79FyVVvvD1FR6ppALm5tRyOXj9fcVKAz4WkjO+Mk45&#10;IzyK2Le6jusb5AsoHBPesCKUiTI+Uqfxq9GBc8xbY7gclegf6e9AGtHI8DMwAZG+/Ge/0oktvk+0&#10;WjSbQc7R96P6eo9qp298GbyrgkMvByORV1HaNjKpw2MA9jSGRTRxXwCuywXR6TBflk9j6Gs6eGWG&#10;TyZEKSYznHBrZMMV1uZFSO4cfMjcq9Rbjs+yXMTSqB9xj86+6nuKE7AYjDbx0PrS5yNpGfer8+nu&#10;iebbMbi374++v1FUCoblCStUmIUZ2/u3G0dTinJK27noPSou4AyuD+dSCRWjKOhHPDCmAplaQnaS&#10;oH61Cw3HJ3Ljt61I0ZYA87R0NNOeNwPHSmIVXcrzu46UEcfPkZ6Uw9RvBHpSEvn5wTjpQBWukKqM&#10;gc9AazWT5ucZrUuFJALD6ZrOkHzHIpDICAD05oI9Px4pxHOOlKeBikBGvXAp+CvRqdtIPX8RQeeM&#10;5pgIB65pfzpOh75pR83ABoEC5znFOO4MCykj0zSKCW705kbG4K233oAYTlsheO3NAO3qAc+tH4Ck&#10;6EcA0hh7n8qcrYBGBz6ighgQcAA+lGSM9CD7UAIB9KcflXAbg+lKoGODQ5XPGaBjVUse/uRVqBQH&#10;xyw7VTzjnsatWx+ccnbQI1ojlcYO2g+4PtRGu1QTyD71IoLNjHH1piGBeQWUnjg5qWNBkbsmpFtm&#10;XluQentUybITliNp9TQBZgjAj5HXpUpTt096i+1xAAINwpj3JztIG0+lRYdySSVYht+8x9KhMvmD&#10;rSMjLgcBT3IpkkiR/Kh3/SqsIl5Iz27HFRSS7TjrUDSMBvcsAO1TW9pc3w3FfKt+8j9xTAgG6SXZ&#10;GjPI3QA1pw2sVkVkuSJbrHyqDwtKJILKIR2YHPWQ8s30FKIFRPtF6WRc5EeclvrUt3GGJb9y+/ZE&#10;PvSnjHsv+NRtexoPs9om2EfeY9WptzdtcYBO2LtGP61ULDGDxjpTS7iHO5bK8Yz2qtJMF4B+ekkm&#10;wMKPxqFIZLmcRRgl25GKdwGfNI4VTmRjgVoW1m0TZf8A1oOCPSi3sWjlKMokkHQrzWjHE/mbAvPc&#10;1LY0hbdDG33VbP5j6VPPNDp1q1zcuFUdAT1onmt9LtjPcvgDovdjXKXeoSanceZI2AD8kZTgCklc&#10;L2C6vptQuftDyIYyPlXrtFNjwF+VlK+oFKgXaNnysTyNtKfRckd+MVqSLlR/H8h9BQWUAZY7c9xQ&#10;pBXKh9voeDSdBu2MV9CaAFXaG+Z3I7VIDx828+nNNCrjeefbNBAHYYPvQA44Xht2frSBVAwBz65p&#10;rLg7WVGU9zThtQbBtAz1AoAeBkgBBn6009eVUAUuRgLkEDocUgPcsfyoAUHLZYgfQUq7g3yHJ9Nt&#10;ITuxw2e1OGScAHdQAYYjgtu7jFIdwXjdt7g0uMjAU7h1JNNOCdwQAjsT1oGGP4v4fQmmsNvPDA9s&#10;9Kd1ywC5HGKaBt5BGT1GKAGkfMD8p9/SlOO5yPUCgA5B3Hb34obIzw5WgQ4HjnPthaQNJjkHP0oK&#10;/L/FgjgZpoi4+9+tAxo3bCBLI4HVitNDMyfI0mM/MduKFTC7VMm3uWb/ABowzHgSBF9XHNIBA0jc&#10;KZTH/eI5pQXZuPNEY/vYyaUqXHyqyoOvzdaTaCMumF/66daABQZBkiYKP4c8mmmNi3zmQR9l3YNG&#10;N2GaJQOymSlZdw3Oqgf3Q3FACFCR86vs7APzRzGpLgkdhupxC43MkeeyluKj2up3PFA2eg3ZxQAu&#10;3kO4yD0XfQ0UeQzhDnoGbpTfKjjbzCkJPbdT8rG24mJd3TigBG/cMMiFs9Nz9KH2x/LviDt0BOaf&#10;sKqWDpk9SVowIxlWTc3XAoAXHlpklT6kjilyP4SrZ9qaG5wJAc9eKXeY+EkYZ64FADdxTiNuP4vk&#10;zTFcsxFvI20n5sLmpA+AcSEnuTTCyOhUNJgddlAAwcjbEZgO5CjmocydYln2j72CB/PmnSN5gURx&#10;3LIOvzfzzTtgc5WB8AdmxmgACCbaVSUAdV3Yz+dIYsZPlFVHZpcZodM8+UwA6jdio2VZUy0ES7em&#10;9sZoAYyCRfMdECg8KXoVlB3MIFHYFufyp5wV3GOFGHAA/wDrU3Eh/elouOx5NACkq48xpbZGHTjr&#10;+VNzkqzyRiTt8ufy70CRmO53j8zoMrk0P5gYNJKd56Db0/rQAyUNvDxz7LofcZYuV/Pmuj0XxGt3&#10;IthekLfKODtKh/zrA+ZTsd2Mh6YSqs8LSEJ5kocHIKjGKTVwudpqOk/aQ0sChJu644asEko/lNlH&#10;HGMdKsaR4mMMsdhqZkbjCXTAAfRsV0F7p8V+obIWTGUkXkGo2KMVZ4roCO6JWReEuF6/Rqmjmmsp&#10;FjnHyE5Vs5Vx7Gs+eGaylMMqFe4YDg1NBdFEMMsYmt26xuen09KYjcRorglo8DaM4PUVIZlkQR3S&#10;F1J+V16rWOkRVfOs3aaEdUJ+dP8AEVdtb6OZRkgY7j+tSMsPbzQkTQyNIP8Anqn3gP8AaH8QqtPF&#10;a3YLzbbeTP8Ax8RE7Cf9ofw/j+dXFLoTLG5Un8VNO/dSnkeRM/V0GQ31oAxbixng/wCPhAY/4ZU5&#10;BqqwZRnbuTtjvW+8L2R3IfLiI5AG6I/Vf4fwqo9taTYkybVm6EHdEx+vb8apS7isZaksc8rjoM1I&#10;Xz/rl+hSpLqxmt1LzxbkPR4ySKrBSADEyn1GKq4iXaGG/hvTnmoypQZkBPp2xTQ21supVvap45ZF&#10;BVtkit03LyKBlSXMa/MoO7pk9KzZUYHGeT3PSttli2FWQKD3xnH0qlNbyhCsLIVPtzQBntH5Sc7G&#10;Ldwc4pM5/d4Qj++Mk1caF0GFKDIw2V5NRxxOqOqMfmH93kUAQMSjeXn5T16Uu1ChEbNn6VOkMUh2&#10;Eytgc8H+dDwooxCjDB5X1pklZIpGz8h470ghdcMUbFWjDKozECqjqhPBoKDbyhGeozQFyuVI+cAE&#10;emacFZ4i3G0HoDQ48sltibCO55ohO5SyBCV7ZpAN2gplVVsnB56Um0oex+lWhwfMCxBie3NP8pHX&#10;zQ/znrkUAUByeCM0rAgA5GD6VMf3WWV1x3+WnGMunmFxx/BsNIZCjgLnd19qR0J5zxVp1zsEYMjY&#10;5UKOKabZzymWbHKHjFAFXYccZINWrdCRwvTqKjSJ+DEjFwcMGHFaEUBJLKACeuWxQBYiXKZwVHoa&#10;m5BDKMipFjOzBwAOuDUhUAhlC4x0qgIxvKb8ZGcYJ6U7ygBuYZ9jS+YifPvU88qO1ILhgP3QGT7U&#10;APXywhOQB6d6jW5VSfKyx91qMRl23M2PUCpoY5Zn2WkLZHUnp+dIBryTyLlpMKOoohjkuAVtIi+f&#10;vHoB+NXF063hkBupTLL18mP+v+RU4uZZD5MUeBjiOHt/vN2/ClzdgIobK2tGJmb7RcDnZn5V+tSL&#10;Jc3rERqCg/iIxGv09TSm1ihUG7YMRysEfC/j6/jUVzcSz/uyTFF2RPT3pbjHtJDYnMQ+0XJ4Mh7f&#10;SqjSNLIzytuc+vQUwsqjFVZrvB2oMv6Cq2ETyMFXJwMd6gUSXOdvEY5LHgCho0iQTXpK+kQ+81Sx&#10;QTakceXthUZEQOPxPrSGVlCyy7ItzKP4+xrSgs1yCcKR3PanQQwplXZYyPurjhvpV2CEuRkcHt61&#10;LY7DY4DMMRswIOS46/galvb230qDzZyWkb7qDksag1TV7bSk8uNfMuCMKi9vrXLebNcztcXbyvI3&#10;TnAUegpqNxXFu7i41C98+4mIb+CMD5VFPRGPBBDevrTBkMQwbB6EmnbMnAOG9d1aEjhkcDfkdeKU&#10;Bckjdnvk01EbODjPqT1pfKQ9AoPc0AAUMRgY9fm61IVCngqPbdmm7lyPlXcOnFBcbuNu/HAIoAXj&#10;7y7D7ZoBQ8h0Oeo5OKaSd2cgN6baVc7sgnd34oAcNsfCFSp7haXIx32+y0h55QtnuKU542g47jNA&#10;xB153Fe2BS7GDfMG56c0mAvPO0nkFqMBMkBSDzgtnFAhwXbwwJY9CWp235tpwp9c00BQuDtIP6UZ&#10;U5Xd8vrtoACR907RjvTck8kqGHT5etOU8bWyVHQgUmOoYN7GgYu5iMkkMfagcnjduPtSc5CAHJ75&#10;oIwu3GGHU5oENIbYQAcZ53NQAPvAjH93dS7A2CQgI/Wl/i3AoD7LQAbtvTb9PSk8uNuS4/KnLJkn&#10;act3wKb8neQ0DIDDk7SgAHXMnWlMaMfliRVHo/8AhSYV8qfKwO+ck0ZTOCYAopAO25PREjH+1TCE&#10;JJZYlUdi2QaHHnISXg2L0G3P58ikDiTLF4MLwMLSGJxJhn+znB+UA5p3+03lf7vamBjndJLCG/hX&#10;ZS5LMsjMhYdBtpiHsq8OTEW/uimNJg/K8bMei4xijLht5kXd/d2dv50gMgORIDIe3l9KAFQBTuaZ&#10;C+OgTOKk3xqN2SxPoh/lUYkZD80rGQ9liJxS9MESyFycY2UAODKnKt83cBKUMN+EJ3Hr8lR4cHia&#10;XceMFBipgjqgw8jfUCgBvJYqrPnuQtNy/wAwj8z3xinnLHEZlDY5yKjVXyUCyp6kkc0AOY9FVHOB&#10;ySRTANx2rBIoHUk4zTzDv+6Dx1O7Gaj+Z5dm0xKOreZjNADypY7doRRzlnPNRPC0xI2oiD/bPNSO&#10;sUmcxpgdy3X8qiwjAlkt40XoysefrigAHDZPkoi9s5zSP5cxMjtblF+6QufzpFMRyxktlUDhlXP0&#10;zSedCDunlhx/DsiyaAEEqspczQkDoFTNNHd3uDv7II/8eal8/J3Svzj5cQ4/nzTGduGkaQk/dATN&#10;ADGkx9+Ry/b5eaUOGA3NKXPQHg/lUmCAWk89nb7vAqMs6ja8c5cn+9z+nFADgpHBWbef73+cVHJE&#10;VbAidmb1bp/SpMFQQIpGc9WaTpSBWChTGCT/ABF8/rQBA9srwmJ7Pdu6szDH51c0rWrrQWjtWjE1&#10;gOo83LJ/u9/wqB/kPl4gKnqxbP8A9em7Bs8vfbCIeh5/L/69Jq40d5DNYazZeZDIlxAepU8qff0N&#10;Y17pMtoDJEDLD1HqtctFdXmmTLNptxFCq53AJxJ9RXYaL4rsNVZYWYWt4ePLcYV/90n+VQ00MyoZ&#10;mDebG7Rsp4IPNXRLBdMGmIt7jtOg+Vv94Vp6hokNyd8JEM/UjHytWDPHNZy7LhNh9ccGjcDRNxc2&#10;eI7kYQ/ddTlG/GtG3mWZl8tlU46E9fpWJbXbxBlVg0bfeiYZU1KkVvIT9jf7PKeTBKcoT/sntSsB&#10;tgyxEmNx15RulMZInOBvtJD3UZRvqOlZq3s1vIIrqNo29HPH4GtNJYpQoSTk/wALcYoAjZJbNsqj&#10;xxkcvF88f4p2/CoWht7n53h2n/ntancPxXqPy/GroSSBiY22E/w5ytDpHLh5Yir/APPWHgg0AZT6&#10;dMy+ZbSx3aDj5CMj9aptFtO11kik/ustb8tszMJIRHM4HJZjHJ/30P61G0k6JiYgpnlLpM/k6/1F&#10;O7EYvlTRqTG/mAjpTFdoziWM5PpWy9nasPMWOaAn+OE+Yn6ZP8qjSylcEwXMVyPQnB/LtTuBmIsL&#10;MdrkN6OKmELtkKiN7q3NWJ7IhC0tpIuOpU5FVltoZP8AUz+WR/C9O6ENW3+YjyJlX+I0CztZDxM6&#10;H0cYqaNLqM5ikU+wari3V2IczWiSAcdAaGx2Mx9KLt+6ngOO285pG0q5aEsY4+OnzZrSN3YlcXGn&#10;qv8A2zxTRcaMOsRUeztS5gsZNpoL3haW9Aht4uTj+L2pz6RZBJLjTzNERyY5QDkVrC8tbkS2ZuDH&#10;GwBiZn6Eds+lPjubKwZ91z9okcbSFHAFK4WOfW2ZgNrx7s8qO9K1rIQSr7e3TkVfkktllLIJAM8D&#10;fmlE0A3KUkLnnPmVVxWM4Wcg5E+G9MdaR7aQj55XLg88VfMyHKrakn1ZjSb5GIK26lqBlT7NAqh0&#10;3+b0OWpILRfM3Rwsz92J61cEE8rYEQUnvwMUhsZ92xpVHuTigBjwrIwb5IwvBBbk/lUmYFG7cgIP&#10;3QKP7OgYHzZwSvHFTw2sW391bySN/eCnigRCZt6/u05HTNKBLIo3HafcVoCwu5BllSIDuTSiytfv&#10;STyXMg/hh5/lRcDP8qPOPmL9wo61chs7hxlI2hQdWkOKtGYQHEUUMBJxlvnc/gP6mk+zT3PMiu49&#10;bg4H/fA/rS5gsQpDYxMdoe7l77eEH1PSpGuLifCQqSv9yDhR9X/wqQw24KiWR5yOiLwg/AVMHlkG&#10;1R5UYHCxikMg+yKqn7TLx18mE/zPU0rXDBQkSiGPsF61G+IevGfWqc94qsTu+hNMCZtmWLEhvUnr&#10;VWW7WI5DAVCrT3chSCNmP97sKGS0sv8AXyC5nH8Cn5R9TTuAxFnvCSvyRj70jdPzpRNFbny7IedN&#10;/wA9WHA+lSRpNqUiNOQLUNgwp8vHtWkLS1hkMkUS7VHfvSuBVsrMsrtOoaZ+dzDkVZwqP5aDdIOy&#10;09Y5JThMojd+9Tyy2ulweZMwXPRerMancY9YWkAMzjagyMgDbWLq/iby/wDRtPRpP4WnA4X6Vl6n&#10;qt7q++JV+zWo6LvwX+pFVIrRVjGAgHpv61aj3FcbDCPNMoWaYuSWLtn+dWxGVxhOD2z0qLLAb4xH&#10;/uk9akRii7laMMexFWTcR/l6qpB96cF4I2qM0BNp3ZUluu0U/wDiyHJXHPFAAo4Cjbgd6U8jBOAP&#10;ajK5xltv0pskiAYZn8v1oAXccbS2PQhadhsYLNu7ECmoU2j75A6HNKSWGHDc9OaAFIJHzFw/qKQF&#10;SxXDhh70gB+7j6EmlA24UqoP94mgBwK4wOMdcmgKCd3Ax2z1pScgL+7DevWg5PJYAjpgUDG/KWLY&#10;XPpjmlX5fmQjJ6jbTuvzEkMOgC9aNrHBUNu70CBuh2HJxzxRGOCQWK96MdCNwI689aCWCkqAR3G7&#10;rQAbjnHO30zSY9QCT3z0pRwNw2jPajohwV568dKBibQvB2/XNHHQjp3xSrkD5cbe/wAtOO44HJX2&#10;oAjPQbifbC04bi2GVt/bgYNKVZQAysQ33cmnNuDeW6gHsxbpQAAHftPyt3JNQGaJThlBI681Jj59&#10;rbAc8HNHmuvHl5x3xQBX3DH3kVByflpfMDDcZAFH+xSA/Ly7hOwC03cpBLtIqjsBx+dIBrOrkNI4&#10;wDwAmKc0o3gmTGOi+X1pmQRveSVgOmRilEmCCWl56ZGKAH7z96V3z2GymnKne7yZPQeXTc4JaTzm&#10;boAcj+VPjVVzuMhc8jJoAQu/BMs4LdF2f/WpCdp6zlz6LgUjKvIZJjITxgnFPVNq48tyx/vHOKAE&#10;UsAOJmc9MHgf0pdp3YXzBIeDz/kUgRAcbGEh75NKuAxQRsHAxkn+tABtIfaEkLHqfM4FOK5TYAwx&#10;1PmdajRF3GM2yknq27+tPBbBRYY8jpub+tADvlxtWMgjqS3WmMWchVVQvc7+acp3DblB64NKVDfK&#10;PLx6mgBoiULtVVC9+aSYLKNoEar33c5p+dy7VaMBe45pn7yTkPGoXoSMg0ARfx8vFHGPu45zSCRw&#10;zGRkVOx25zS+bKwImZAB0AQ0imRPnkmZU7YSgBCwQq00uR/Avlf40skmzEjtLk/dCR08sUHmPJI2&#10;fujbTd4HzSGXJ6BRjmgAcyK4ZvtL54AwMUjCSH5nEjs3QIw4+uD/ADpuwh8uJ3LdORgfXFI0Q3Z2&#10;u7Hph8AUANeFwu7azOe/mcD8qQR7F2kBmbvv/rTgkW8Axox9S2SKJNq5VI4Tu65NADVSJN0ZSNm7&#10;lnJxQWUDYhiKnuTmmjIHlKYG3dzSfKp8sPGB6qpxQAv3PlRrcITySM/pSSNGPl8xfK7gR9P6U7z2&#10;VCsbKyDgsqcUiy+aOCSucZ20AM8zCkRM4hB6+Xn/AOtTXRJlxJ5xi6j5cc/UVKRKFJR5BCDzgdaZ&#10;vc/Opm8v3FAF3TPFGoaYTFeRTXtgDhW4MqD/ANmFdnbXNjrVnvhdLiEjlSMMp9COoNee7Sy5ZZNh&#10;7ZqKK2ltJvtlpJLDMPu7ZAM/X1/GpcR3Ozu9BkjUvYNkf883PI+lZRZo28uVWV+6uOlS6d4zeJUT&#10;XYUjYnAuITkf8CHb8K6Ux2WrWqyBorqI/dkQgkfiKnVDOfivJAvlMFmh7xSjI/A9qekcDEiynNs/&#10;/PGcZQ/Ru1T3Ogzxbns5BMP7jnBFZbO8LmKaMow6q4o0YjVTULqx+S8hMan+I/MjfQitG2vLeUBg&#10;xUHup3A1gQXssAASXCHqjDcp/CpQbF3L+VJZyHrJbnKk+60rDOiIVpA33vRgealVmwdr5Ho9YcRv&#10;o8PbPFeoOpiba4+qmrEetRq+y5XZIf4ZRsNIC+YYBID5Bjbs0fH8qHtxKT+8jmx0EijI/Ec06K7h&#10;kGQ23Pr0qbCyDorj2p3EUzDPEcr9oUD/AJ5yhx+TVG8hJ/erA/r58RQ/nyKvGEKMIzp9DTf9IXje&#10;rj/aWgCkIYGGRaEnrm3mDfzI/lUqiJeN91H7MnH8qtC3jkXLwoD7DFKLZFPyM6/Rj/WmAxGAHM6s&#10;P9pakEasPmWJh/u0oRx/y0J/3hTgCOu38BRYVyEwDORbwn/P0pkkG9D/AKJHu7HIq1zTW3/w7fxN&#10;KwXMtrJywP2KPPs1K1pN0FpF7NkVfaAuPmCH2IJqu1kQx2w2mPUqc0xlUWd0G/1Uaj1JFBt5EPzX&#10;Vunr89WPseTylkPX93n+dAtAjZWaBB/sQLQBU8mE8Nfq+e0SFj+lSC0tyAPJu5sc/MNn/oWKt+UC&#10;Pmurhv8Ad+X+QpWhgZcNE0n++xNAFbMcYwlvaxn/AKaSbmH4AH+dO86eT7skrgjgQQ7R+bZq0q7F&#10;BjijUfTmnHzDzuJXvgYpAUjaSyAF4oxjvcSGQ/l0pWgjOBLcTSD+5H8q/p/jVwwqPmbH1J6VBLdQ&#10;Kdu/IH90UAOjVYk/cRxxD1IyTTXQ+aDJIxB9TgVSn1hE4VUXAxzyazptSubptsaPI3YY/oKB2NyS&#10;4t4cjO72Uf1rMn1YxMxjYID2HJqsbK4ID3k0dsnXDHk/hSB7GA5hhadx/HLwv5U7CE3Xl85MSHB6&#10;u3b8aTyrK25uJGuZv7ifdH1NL5tzfNsLAr/cU7QKtQadDanzbponHQoT+tMClLdXF0vlxrti/uRA&#10;4/GrVppW3D3BUDsoGT+NXrds23k2abVzk7hhfwNXEgBI4ycc4zilcCuNuV8qIDAwRn5anWLeA8m0&#10;BP4jwBWdqWv6fpn7oH7ROekUZ4B9zXK3+qajq5KXgEUI5EUbfKfqaFG4XOg1PxZFFvt9LVbmccGQ&#10;n5FP9a5v9/ezfaL1y8+eu/gfSmrGix7PLVR61MoOwpuVcdOOtaJJE3FG1lxhFx1+bOaCVXoFBUcL&#10;602I5GWYDrzip1RpHDbyPQY60wGAjmQBd/YbanXk7wQD3G2kJYN91s+uOtP3HHJbdmgA56jI9eKc&#10;mS2RuPqOBUfU4G73z0oVT1Uc9wW60AP2yspZQ20HlSwBpACoyVJGeQWzQVyc4BA7butBAA3Lswew&#10;OaAFKAoDtGM9CaUhQo4THr6ULhV3fLn0oP8AskH1wtAC5ABXK4PfFKMZ2s/yn/ZpFAC5Xp7ClByN&#10;21tooGGMnGTjswFOCgZVy5PagrwGOdvZd3SgFV4Jznpz0oEIwJGPm3dsmkALbcnaw77qU4GAcc98&#10;0nTgkbfXFAxxw5AOAR1JpcD73G7sAOtNJOBuPA6YFOVj33Bu3FABht+UJDemKFDnBQsP7wpSCcg7&#10;jIe+aamHOFA3DrzQA44xlC2O+TR8wXdwy/3S1IeefkBHalIA+bcu70oABuXn5WB6DJytOdstudg2&#10;erYpMn7yn6jFLzjKbmXvxQAzg922noQvNA+044Jx25p+FD7jkrjoTTQFIyHGPrQBTBzlSWwPRqFO&#10;/dkvx0G6iikMUS+ZhiD8vYHFJw+XbccDgbulFFIBscivvchiwHGXpoYeW8mCTnuaKKaEIkyMCDF8&#10;2Ou40wSKq8IMnqcnNFFMAeQRlFCAlu5PNWeEGFVck9SKKKQIa2FdUVEDN1YLSkybggKD1OyiigBO&#10;d+w449qk+ZvlyAB6LRRQxC7HkbBkwo7BRzTWRhz5h2jtiiikMj2EtvMjkdNvFAiEj7md8DPAbFFF&#10;MENaBN+S0hB6AueKjeOPkkMx7ZY8flRRTAiDJhsRDPqTk05Cu0OY1Y4/iGaKKAIoJ4y77LeNTnGe&#10;tSrN5W5EjQfhxzRRQJEjuyN5SbV3DOQopkheCSOFX4dck7QKKKQ0Plt5I3Gydgp9uaT7K2N5mcqe&#10;oPX8xRRQA3YDJ959o/hLVHmMymModoPTdxRRTAi8xPtRi8vgLnrx+VPjdASwhT6HkUUUhkEhHlid&#10;44m3dAFxioDJc6IBdafOYHfkhBwfqDwaKKQludf4S8WXGvNJb3VvGs0Q/wBbGcBv+An/ABrpJIob&#10;weVcQpIOmSORRRWT3LaMfUNDitYTNBM4QH7jDP61lbTnhiKKKtEjRIRJkcMD94HBq4NQuFi2zlLm&#10;M/wToG/XrRRTAn062ttTWRrdJbJ1/wCecm5T+BFF1Pc6RLsaYT8dduw/oaKKiw76l+01OWZN2OB2&#10;Y5q0t+SwBiHPoaKKi7uXZWLynKg0tFFaGQUUUUAFFFFACEBhg0zYuemaKKAEKD0pOnYUUUhgaY0m&#10;1eRnFFFIZRl1Vt2wQj6lqgm1C5CFjJ0HReKKKQGbJqMrjIHPqxyaktraS/lCtOV/4Dn+tFFXYRPd&#10;WdpphAeJrhzzl3wB+AqJdQnkRlj2QIP4Yl20UUARRxiWVQ33mONx5rQt9NhlSbzcsU6YOKKKYDFk&#10;JkFpCkcXP+sC5atOOMQKEb96R/EwGTRRSGR3t39isnuCnmBOiZxXB3HirUNanaAt9ntyv+riOCfq&#10;etFFVBB0GW8EMUO1IUAPtmpgxD7Plx/u0UVaMyT5kuPJBG098VKAVlK7jxxxxRRR0Al2t5e3zD04&#10;xTQD0LN9QcUUUihvBRgS34NimKB1OSR3JoopiF81WOPLwfXNOVlbB2LkUUUwHKBKGbAVlHBxS8lT&#10;JkBh7UUUgJVDbdwcg+wpw3cYYjPWiikMZnBwM/nSnCtkZ+maKKYhQAGLY/ChsKB8q/NRRQMXkfKM&#10;bfpTgM/LngUUUIBudzbTnA6YOKYsm9mBB46c0UUAh6jnZ696QZfKDClTjdiiigbJY8vknAxxwOtK&#10;8Y25yd2eooooENOABjdnuc9aGYIAVX+HJ560UUAJ5mQHCqM9RinmIZ7c+1FFAH//2VBLAwQKAAAA&#10;AAAAACEAY54vx1B2AQBQdgEAFQAAAGRycy9tZWRpYS9pbWFnZTEuanBlZ//Y/+AAEEpGSUYAAQEB&#10;ANwA3AAA/9sAQwAIBgYHBgUIBwcHCQkICgwUDQwLCwwZEhMPFB0aHx4dGhwcICQuJyAiLCMcHCg3&#10;KSwwMTQ0NB8nOT04MjwuMzQy/9sAQwEJCQkMCwwYDQ0YMiEcITIyMjIyMjIyMjIyMjIyMjIyMjIy&#10;MjIyMjIyMjIyMjIyMjIyMjIyMjIyMjIyMjIyMjIy/8AAEQgCYwMq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wNy8MzIOPl4604spCmUKvPy4&#10;GM0xiSPm28dOKBtK7nKgr0HrWxmDcffKL3X3FLtJG4sgHbHGabnLHJUHsKTOV+YqCOgPegAbDDLl&#10;QB0yaXaCuSFx9etKx3j5toK9BimkZTsCO3rQA7l1zhVx6HrTeHOdqrjtmg4b720Y6DNIFVidxQED&#10;gE9aAADzM7l2Y6AN1pQu9OECYH3Q3WlOx+XCo3ZR3pcK/UKuB0z1oAQKzgFU24HTd1p2xp5NqRuh&#10;7jd1puNzZXC4HC5pwVnTcARjqA1ACANIB5auMdef1pcsw/dBx6k0zbk/LuUAZIJqXb5hPleYBjkM&#10;efegBoO8gRLJxw2Rnn2pcs3+q8wMvU7aNrHiIuAvLBuvHcUq5lGYy4x1yOaYCFjx5e7OMnjoaRW4&#10;VomJbvgYwaBgSZhkkLYO7I705c4BiYnjJJHSgBcqF3I67yfmXZjBpscgiIaIxMxPzKVoLcjy3578&#10;dKXeI/uMjE8njoaABTGpJHl7j/AO1Ku2P95sWTPG3d0pA+xty+WzHrgUuAmJFWJmPOB2+tACMhTE&#10;mA2eib+lNChQrsjMpP3A/SnqPLYStGh3dgc/pSYCkSPHmPPY5xQAbW4lkWUxZxgN+lIQVIc+aICf&#10;u55/OlwF2yeUwRieC3FNyqsHKSbD93J4PtQAvIBcPKISeMijzCf3ayny3OMbOTVqDTvOUyO0sUI5&#10;2k4qz9pt7OFVhiztPBY81Dkh2K8GnXToUd0W2PXK8kZz0pxmgsXCuRIo6AdM1XnvridiCdo/lVYo&#10;Fbc2SfU0WbGXptWaZPl+ROlU2kLMMzBaBhuvTsaJXBIDMpYcDA5pqKQrgPnGW2g9vemg45bAqOVy&#10;qZZ1iX1c5P5VUkvbcEhVadvV+B+VMRdadDwkRdvVBSFpW5bZD7E5P5CqP2yeQYzsX+6nApAzUmMu&#10;Exg5ZpJD9cCg3AX7saL74yaqjLHHWlAGSME0rhYmaZpOC749qYsfmybQce7GkAwPSnhwDjIz7Urj&#10;sIkO5mDkJgHBPOfypdiAAnk09I5ZThIpGPoFNTrp14RkQbB/tsB/Wi4WKgVepXBHvSE56nmra2LZ&#10;/eXFrGe48zP8qPskKhg+p24/3UJpXGUDx2FNP1rQa1sAMnVGOP7sNNW1sDgi/nPt5VO4rEESRbl3&#10;DdxyA2KFhXpuq39msOCLubOMcRinC2sdw/02T8Yv/r0XGUxEFJyQfrUkaKrq4VCVPGRVo2VieRqJ&#10;B7bozimnTiSCt9bYHTcSKVwI5EhbnyFXcefLJGabdxWzlfIg8vj5snOTUgsZiGZZ7ZyOyyjmg2d8&#10;py8EhGONoyKAKa2yN0baR61Ey3kL5huXX6GrUrtFkOpUjs4xTUkEjKuxixOBincVhh1HVbRlS52y&#10;qRuUSp94e1Spq1o5zNZMg7tE2P0ppAcdTxxg9qj+zKzrnYMnluRj8qdwsaAmtp1/0W5Ab+5Nx+tP&#10;Dy22Xe2JQ/xKS6/pWFJCu4iMnA/vjNOjuLi1kPlO6DHG1utMRtrcxOv7p2YnO7GOKcokCH942GBG&#10;Yzg496yxqayE/a7RXx/y0j+Vh+VWoJEkX/Q73Gf+Wc/B/OiwizGghQ5keQ9dzDGKkS8ki58xh+PW&#10;oftDWwxcwMmeA7cr+Bp67GPyjcG6Y5FK1xmlFqFvcIEuFQ59Rmg6balN9nFGT6FiR/8AWrNKxBiA&#10;SDjOStKJDbuoilkJI5OMUrNATCF7Xcv2GQsw5KSFhUSI+7CWtzuPpcZK1ej1JZB5d1GNp4ziiXS7&#10;d42e3UEkcKWP+RRcClseN8JFdlj0ZZNxH5f1p2xo5Cv+nGQ8A8cfl3pDbPCVQWkoB6t55/LnFHkn&#10;eyQwXJJHDpPnFMBpZ0kxJLcrNjKlox/9fNKGlRzi6lNwRhQYeakQSJ8ireeZjly2f5Uw+cmY43vh&#10;Ox6hBimAzzpIZPmu4xOowqmE5z+I/lQxZFM0k8Jl9GjJA/Pv+FPRrhGIeW689uCRGMf/AF6GlyrN&#10;55NwMctF049+aQDHYo4lc20ko6Bhk/8A1qezFQbloraR+67skf0ppmcOri4jNz6NDyPz5/KmeZsl&#10;8wy27yZ+YNGeDQBKAihpWt42Z+RGH4H1xx+FJtSBPMltQ+eFiD4/HHSoyY4wJS9tNIWztycfnTiq&#10;wnztsErtyUEh+WmAoVYh5z2rkOeEV8D8hSsI1IkmS6CnoNxA/LrUZBjO9rdJCR9xJfu/0p6oU/ey&#10;28jZ4VRL0/z9aAEOUO6f7T5Z5UHr+fWkPAVpp5gD9wEY4+ppSskL7p1mbg7QsgYj601GPW4EzE/d&#10;B7UAABZS9xcOW/gBUcj3JpMliXlljyB8oZM5/ClJYM32jz92MINtOdyoLXTFZQPlVk60ANCtOTJM&#10;9uxA4XZwf5U07pl80rbjBxsGQD+XalkaNm3XDgOB8qtHjP8AhQxjK+a7RK4PEWCBigBzDc4kaOMK&#10;CAYlfbu/LtSOSxMhiIiB/wBWsvNR/uzunPkk5wY9xGfyp+0bfPKRkbuYg+CaABt5CvIJhb5LCMOM&#10;j/61IQ6pG9x5qxc4AUHjtS7SuJZEPlsf9Usgz/8AqpwjZVTzfOZT91VYZ9qAI3fckYud4iUfu/3d&#10;BdXwZGQKB8o2YzSkOgD3BlCMDsBGT+NL1+aZmyVzGCvWgQzKShixhjKD5UBI3UHbIpkHlKox8iPg&#10;mlZwRmRk3gfKrL1pruJf3six716A96ADGW8whljBxsV+aNuX8x/MEOeAp5pw2uxnkRDjjaD1/Cjy&#10;8DzjDmMnhQf6UwGsxIXzNyxfw/Lk035nGZGAx9wEdakwB+8lSTYfuik5JBkaTBHybhQMQvvAeQRg&#10;qPu4600nefM2KB/dBxn8BSsQ2fOkIIHy5XrRyQXkdNw6Lt60AOVQx8xlby88gNimlR/rCZAn8I6i&#10;nHcf3rJHj+6DSAqg3MOCeAG6UCBuBiQkDGV+XrUizy7RheMf3aZggbpvMwQdhBzTgL4qCJJiCODt&#10;NIBhfYTvZmbtxmk4+6WJfHHy0uQv3iWYjg03zCepbcR94CmAfdILH5+x207duz5jDzO3y0iNxt3H&#10;f2+tKTuOTKTMepIoATAH3nUP/CNtBYnG7HHTinb8t8zEv0zimjI+YuN3bigBuBjcSuewxRwPmLJu&#10;HQetKTnksGc9DjFKDn52YeaOh20ANLbsM4RT7HinkBsNJsyOQAaMhiZGdPN7KBgGk4ly0qx7u2Ol&#10;AAfmG/aoI7A0v+s+YIikc7Q2M0DawydgYDtmmspYh2SPOOgHWmBJsaRPM8kAAcgNQV80GRUZVHYH&#10;mmBMxl9icfw7utKVEqKWhCqBkqH60gHqjOm5VcKByM0DMq5jV12r83PWkxvbKxskfpu5pGjaQERl&#10;9o5IDYzTEKMtzGJRtGSetIAXYGAy5xkjFL5Qb5k81VUZIB/yaTLSHdCrqAOpGTQAJI25TFIV2j58&#10;rwKcrbRuhZWyfm+Xp9KMlh5kTyDH3ztpRIACInYZHJ2/5FACH91IGikQt1YYxg0uVidXQxMzdQVx&#10;SRuEH7p1Zu/y9P6UIRGVMbxSM3Ufdx+FABtMJDDym3dQD0pWTySJMJID/BmjmKT5I4pC/GD2q5ba&#10;cIQbi92HA+VO1JtIaKsFm87AlPkY9C+QK0BHaabGfmMrZ6E8Cqk10XGFHlg9kqDbNcbgiq6qMtk9&#10;KjVlaIlu72adh8vy9uarEFgS3L9uaI4j5e75eDjaM5poI3bV+ZuwAqkkhEnAVlYEnsQelRmQN8i5&#10;dvQLUMsqREtPIM9o4z/M1TluppgY4gI4/RRTEW5biOLiSTDdo4zzVf7XPKCIY/IT+9jk1WigUHJH&#10;PsK0LUiNgzRK49G6UmxpEEVqLu4ESDzJT3JpjwrHIyHaCpIJzVqQLvYqAuTnCClGmyt+9YLEh/jm&#10;OB+A61Nx2KgTPK9PWjcM4zk+mKtE6fC21nmu5P7qfIn+JqWKe+c+XaQx2gPA2L8358k0rjIorG6Y&#10;bjD5Sn+OU7B+tPKWcBxNfBj3WFSf1NW18P3U8m66md++5mx/9epks9KtW8ua4iZicYUZIP15ouBn&#10;eda/8srGWbsDKxx+QqZH1EuFgtYLcHphRn860GuLOMhLexM208M54/DOf5U2W91F32wfZ7eP0KFm&#10;H64/SlcCstnq1xlZJ5hk88YH9Klj8PSOv72aQH3apY3vkY779nz/ALC4H6VXext5mJuWabP99yaV&#10;wLA8PQbcl1BU8nBP9ajS10hQ2L+3Yry21gcfqaYtraQo0McW1GOcA/LTzHbhj+4Cnpu9aLgOSXQy&#10;UC3K5J4YJx+eKdNcaLDIUefLDuiF/wBQDURaH7ohw3ZqT5N2Njb/AF7UwJBeaJnIlcf9sm/+Jp32&#10;rRWP+vYd8GNh/wCy0ioDj5jkeiinhFIIyN3qVFADidKZQftcar23kAfrinJbafckpBc28r/3VKt/&#10;KoPJjc8qufdaadPt94kVQsg/iQYNK4Fp9HTymjEEBVjk9QaItNkto/3JYewcj+tCy3O3atwQfVgD&#10;/SlW21DBZdQ3Me20EUaBqMdbxeXDOn91lDfzxVe5jEiKTp0Rb2JiP59KviXU4YvnhhmYdw23NPtb&#10;0XW5J4PKYdmIIP40wMA2tukyrMl1ZserMN6H8eKfNot9GMwvFOrc4ztb9a6FzbwY3TLGD0VnwDUE&#10;unQXEfyEBG5zG23P5cGgVzlZY5rfBnieJu25eDTGPnfPlfQ4FdBf2t9FGPIvGVQMbJIw6ke5/wDr&#10;VQaGN3xd2iouABNanHPqV6fyqrjMoxEDIOfr1qPyxuznHPQ1q/2ZKy7rG7iugP4G+V6pSkwyeXPD&#10;JCx/vrgU0xWEt7y5tmKq5K90flTVyGW3lbcoa1l/6Z/dP4VmyIxOYzjB+YetO+XHIIyM0xWNgvPC&#10;MyFmjIx5sRyB9RUqSqdpilLMR94L0rJgu5oGzG521eingnJIPlS92j4/MUCJn3hW/wBIVCD1KcVJ&#10;FO9u6/v42Y9kPFNxLGmH+ZT0dQD+felXynl+Qtux12YqRmmLi2vk8i4UZ96qXWkiKMtEs0w7YkwQ&#10;PaqThiQGnC88Ep0/HrVq01lUfyfNWZR1YDBH4UtgIgVVjCkd2ZNuN2e/tj+tLiVAyJ9s83oGA6fX&#10;HFas1vbalA21sMw++hwayZLeaFjbLaXGc589ZM5H14AH1p3AU70xFHc3ZmPUBDj8hnNH2gRl1E8p&#10;n3clkCgcYxikz8kkaR34l/vK2R+Y4x9aVZTEnlbrlbjOGJAJPrgDjH40wB7h0+T7Wy3Gc7fKPA/n&#10;Sef5DK6XaO2fmJi4B9M4zTnuCFEC3dzHKSOCn9Oc/nTVmRGxBcSGZTgl4wOfYYzQAm5ImEyS28kp&#10;JLHZwv4nv+FG1YdsitaSMx5yOB+PSgyCJI3guUNwT85aMce3rTpJAm1kmheTPzZiwB+J5zTAjYhP&#10;3yrauznlVbgf0p7oVAJjgl3joJeB+HSm7kgG+F7V5GPOU6fif8KTYkIXYtpI8n3iei/Qnj9KAHeT&#10;9nxmFZ8jhUlzt+v/AOuhkML7XglduyrJnH5ULEsDMBFbzbhgYlyBn68U3yGgOzyY5M/KNs2dv8qA&#10;FZXiIRo7gSsfkw4OPrigh4SFlNz9obkYUHn65NJ5RhBieEyO3AKSk7f5UGKSIGMLM8p6NHICB+VA&#10;AZPLbM8kgn42gpnmlM5EuZZCJyejRY/nSgSQMY3Wc3B4UpjA/InmmbnRisjTtdH7o2Aj+vNAAzdb&#10;hpIzOG+6Uzj86b+7P+kfuXk3coRwPrTvMMcqvvb7SPlCeVyP/r/SgyBT5jGN7gH5YjGePz7/AIUA&#10;IqquLgiB2J3GMdBn36U4xJb4lKK4PPliT7uenSmr5UYWZjbvKeGjZTgf5+lIqRwlZR5L7jyoY7Vz&#10;+lAD9vlFDIHYOPlQSZx+VK4aEf6SszMw+T5gcf1qEBEfc6pJuHCiQ4X8u9OxsGWDsSMqFk+7+Xem&#10;IU7kObh5vM/hDRg0krt5padmEnGFaPrQVeIDzTceaeV74+tIWeNy0kkvn+y9KQCmQK+6RkMh6KUx&#10;SfKAZAY2JPMeTxSkurF2k/fZ4Vk5pAZFYy5TzQeVYZP60wE2hSsjqGDfwq/Sl2CP5pVkO4ZQBun1&#10;p3C4lZYmduoznFMCbAWZEIbp82cUDBshszFy2PlHX86Riw3SOxMgIIBWhQEBDISSPlw3ShQVJDea&#10;JOqnNAhTjYZWceaD9wpxSEoq+YFjZj1XsKdkj5tz+dn0zSfcOc7nJ5UrQALiNQSgfcPuhulPFvOQ&#10;CGAz23//AFqjHlxjPyMzA5VhwtOECEA/aYx7bzxQNEY+X5fmbPcmnMMfLls4604AYwM7s96byx28&#10;7j3oEObGcHO8/wAVM5LgZbd64pOT8h3bh14pwClAo3l++ehoAXzCJt3zGT+9igncp+95pPJxSYbJ&#10;QZL5xjGaMnG3J8wH0oATPz8MfM7HFPLfPksplP8As8U3II4Yl/pTi428P+8HUYoAG2rh8qJM8DGK&#10;G25DF1Emc7ccGk35yc5c9aQ527vNBlz0x/WmAELlmJTeOgxgUuCwD/JuHQdqQuR825TJ7igyAtkt&#10;GJT2AxSAc58zdIViVu6KcClGJl3lEVR/AD1pOHy7GLeP4emfpQRuzKBGrdgDTAGXfyF8sddgamjk&#10;7tjKo4K7uvvS7BITK4jBAzsBx+VIVWQiQRgY6Lu/pQAEbiDhgoHQN1/rTlLyMTHG6ooycnmmtuMm&#10;/wAtgo6LmnfPLulCsEH8P+eaAHJIWB8nzVAHzAilEh58l5OnzZXiovvNvTzUXHzAGnghjut2lChc&#10;sStAhVk2HNsxyPvNt6f40+CKS4k/0YqWJ+c7cY96ms7Rp280PshHUkdamn1CK3jMVom1R1YCpcuw&#10;0gK22nINoV5+7DoDVKW4luDvmkOOwAqIM0nzfNgnvUysYWEgJOPWkl3HciYk5wcr9KFuPsuTHIRu&#10;6j1/CommedmMXCfxSN90f41Ve6WM4txuc8ea39KoRbnmOPMuGEQP8K/eP+FVLi6faqWwQK3UA8/j&#10;VbYWbMjbmz17mpei4UUmxoZ5Y/i5Y8mnJnzPl4UHFCqzSqiI8krdFUZq6bB7dFkvGUMelvEfm/E1&#10;LYyGGPcxRFMjE9BzUg8mKbZdyqgPSJOW/wABVlJJ5IVjtrcwRnqqDJb8epq9baCnyPIuzHXu1IZm&#10;+eyf8eVsI8cea/LH8f8ACrEWkXN6RLdu+Bzljgf41oTz/YphBaWyswA3Suc4qtcNJcMzXLMyH/lm&#10;rYUfhSuAi/2XYqUBN1J/dhXI/P8A+vT/AO0LwAeRbQW0X+18xP5YqmG2HCKFB6UMZgcckeo6UgHk&#10;O8u+4ubiQ5yBvwB9AOKVGjjGEhLd/lXJ+tQkf3n/ACozs5BI980WAn+0E57D6UK7Y2sf0qFQrHDl&#10;8AcbeOafnaMMMDPU0AS+YqpudgFA60yBlucsgbA5JxinogdgrtsUn72KcTbW5ZIHZ2H3mx+goATy&#10;irDkbe/NP8pm5Ugr7VB9oYptIPtxUbR30uxLYFc9Tkc1Nx2LXlFs88g4o8o92NOjhm2jIXd/EQ3W&#10;pYf3wO1eV4OTTuBD9m3KGNxKhU/dAyGpR5gJw7fiKnEM23LRBPYvUcsdyNvlW5fJwcN0piFXf/E3&#10;5ip4wx6DJ9qYYZAO/wBOKjmtru6RY4yURfvcjJ/WgCx5ciyA7M/jVlW2/wADgn8azrS0urdm3yMs&#10;aHkucg1fhufMY4KmgTJQw9TRiMkkKpJ6kDrQ1wqhiVPyjOAOaI3huo96ruH+0vSmIhlsra5GJbdW&#10;x6VQk0VItz2VxNbs3ZXIzWpLA7L+6lKHPcZH5GqV8b2KNfKiEp9Rnj8KLDQ21vpLaNYb4sWU483b&#10;94e9MuNY0mN137hv6usZ4+tVBKxjDsMMRytJuiZR5yHHcChMdi0LC0v0820mikU87kPI/Ko5EvrZ&#10;THMFuYT/AATDP61Ql06Hcs0MkkJHIKna351Kmq6hZYWfZdwnjDjD/n0NAiNrOxuXPks1lM38D8of&#10;8Ko3drdWSA3EO6MdJYzlTW5DcaTqfyIwhm/55SDH5f8A1qQ2t/p+4wNmPuj8qf8ACncDnQFJyh6j&#10;NOHQbsZ9RWrLDYXbgFTYXX0/dk1Ru7O5sc/aYz5f8MqcqadwsOt7u5g+6wZfQmtCG8hlXaT5Mh64&#10;4BrIGMqVOQRS5R1IkG3ng5piNl0kQhPMOCcg7cj9Kbu2ArAyM7/f+Tn8+tUIbu4tTtDF4T1Unir0&#10;Mkd2n7mVo2PVSM0ANSSS3YFJAGPJHatm2vo7pPJmADEcg96ytqBj+8JIHLFTmo/vkFXXaBw2OlJo&#10;DSvLAxRH7OJmVjltsnI/pis9JjgxQC6Dg/Mc5Pv7Yq5aamYm2SkMn9+rV1YrcRmW2ZlcnJ2Njd/S&#10;hMDKUuzGK3N2Zertt/z/ADpVmGdts0wmJ2s5jBb34pNjyu0UUV7HIn+sYv1H8qBIHAht/taN37sw&#10;7+1MASQK6mGQmYn5mMQzn6dRS/aUil/dSBpWPLtHyPp3FItwh/c2sl0CeHDR5OfcUgmIXy7eWUMe&#10;HyuSfwHIpgNEyI/7l4ZJTyWaMjb9KTdBEuUkt5XbO44I2/TP+FOWbA8u3uGJIO/MOT+nIoWZUJW3&#10;ni+YYdzHgn+tABtji27Ps8pcYyzEAfSl8uFRs2RyH1L8D6UgUQvthmgw45cpin/6pWWIQNnrIcg/&#10;1oER+QqOUEfmEjAIk4FOMTgmLymMjcKySfdp2FSPYohbd1zx/OmNH1iEMTh+N5f7v59KAFaJlkEY&#10;WVrhuFKPkClcyRkxlp/tB4BXBH6Uzy1Q+QieY5OBL5nA/lQE2HyVRnkz/rFfI/pigYo3LJgSXH2j&#10;P9zAxTvOePBSaQ3LHAXy84H1/wAKakbZ8qNZjcZzv3jGP5fnSjzFURxm4N3nlgMgD2x/WgBpmkV9&#10;6yqZycMhj5A+vrTd3kOHVopHc8jb0z9e9PDS5CWzzNcD/WfLn9PT8aaJFjlUwTMZzkMWj/PA60AI&#10;WMWHUQO0gOcc7f8A69GxYUB8iMs/OQ2cfh0oScRBliZXZxh/kwf8aRWRCxHkysy4yOMe3NADjE0W&#10;0OmWYZA3ZxQypDmF0k87jndnApo8tQVRYnZ/4g3T8TSlfL3RBFdifvq5P4DNACsTC+0tIswPc0hk&#10;KnIcibPJIGKNpjfbsczZxu35FKgPmfLv87PoDTEIDtGfMDSHqCvApuI1G5TGzHhvlxinDcrhoixl&#10;PUlcmkRxG2I2R2I+cMvSgBNgjO1Qjkjrk8UAbfl2kuTwwal8tEB2vGQeCTkY+lIylV2AI27o2cY/&#10;OkMduKnGH83swbgUKZEf5DJ5ncgU1RhTEFy+fv7qVULjy0D+YMksW4piEBAkypJYj5srR5cZ5LgE&#10;9R5ZoXcQFi8zcAd5xxRuixzNLnv8n/16Qx23cNoGcdTmmn7oXbtI7g9acYxIqoIwFHfOKZhWIUgD&#10;HcUxAPm+XbyOd2aMbv4WGOp7UbecFdoHIOetPBZ1KICFP3sHrQAgycIgOe7UBSTtTeWHU9aRVLfI&#10;FP19aAWyRHuUj86AEB6qpbd64zQJOwLbx1NH3xhAwbuc5pVLfwFtw6tigAVl6KzB/XrSKw5AciTP&#10;JI60EjGFY7u570qu/WNmD9SxFABwGXEgV+xYUqttJcspl7HbikDEH5W/eeuKMhSJFYGTuCvFMBQF&#10;ZfMEkfmg5AK9foaT1lIi8w9scGmng+YpQyZz93Ap2ThpPkL56AdKQCgb3aVxGD1CLwtIY1c7yq5A&#10;4QHij5DudhHuwML0Gfah/wB5mTaq8/cVjxQA4qzNvaMIMZChuv4UFDIdyxmMAcrvzTSpI3kBcfwB&#10;uKRmZ2OxMZP+r3dKAHuN5yiMgA5XdzV63t447dbu4kZVPRM06Gxjt8XdxlUAzsJzVC5uTPIxAGzP&#10;CjoKlu+iGWLu+a4AWM7Il6KO9VF5XvjvzSBNrfMqikeXZhY1DyN0T/GmlYGx5ZIU3OCR6A8mq0rg&#10;Lvucqh+7CPvN9aikmEBZhtluf0T6VSZ24eRiznqcUxEs1xJNwQFjH3UHAFR5+UYOPcim5JfHUGrV&#10;pYzXRKRJvI6uR8q/U0mxjQQycISavWtqJP8Aj7kW3jI4B++30FTottYoyxMbi6YfNLj5U+gqWz0k&#10;yymZuVY5aR+hP9ai4yOCWeMtBaQrBGxwHJy7fj/hVtNPjtFN1fTJGvdnPJ9v85NWzc2unTPCsTtK&#10;FDM2Ov41jvH51ybi4k81z03c7R6D0FSM02vbVbRhpzKJmAwxQ5x75H86rwzzwqfMupHJ65aoS7Y2&#10;w4C98CmkL1eQcdBjg0ATJONzH72T3NQ3VyqHbwzY6UxpgB8uMU+2njhb95bRzAnIJ6iiwEcAkNs0&#10;5UGPON5HemnJ9T7Zqa6vPtBVBGsUKfdjXp9ajRijZVFYkY57U7ANAYkcHmrEdvu+8GOalhhKAFgT&#10;nnGasIPagCAQkYHIxUyQcguxwOlSOQh2sp9aRWU5J3Bam4CShTjH41BsB4zgeuKn4ABYsFphbgBn&#10;IXtxQ2NDAo6FxgDqRT1d8kKVwRg8dRTec/M42dsrTkyzFC429jtrMZMnI2rtIHfNPBycYx+NRk87&#10;d0e0d8daEO7AyuPUGi4E27txRuOTjv71Hhs4wmD33Ug4O3C5z1BqriJ8kjoaehfPyZ3VAG4xswfX&#10;NPRyDwrg+tHMBNuJPzZJHagbGOSoJ+lQ7mJOS2fenoxP97cPai4rD9i5ypKn1BpJFcr8kgB79c/n&#10;TgfQ8/Sgn0OT7incCu1zNaEGZ/Mjx1C8iiK9edgVRGQtj5mAapJArIQ2M/SsW5hEJyApyehHahTC&#10;xrTWcM8pCvtkAyQSDVGawkhwdpx6FgaoLLtZOFZVOQhOVJ+hq9DqdwGO9VeI/wAA7fSndBYgC44J&#10;59M0qyFchtzLjkcVLcKsqbohggdM9KaBhFXGD1Pqaq4FS4tIrhRvQ7T0BWmQ3WpaZgxzia2AwIph&#10;29j2q7j1JpME/eY7T7UASQXml6quxlFvOePLfgE+3Y/zpTDfacGSMedAesMnKn6GqNxaLKvzFTxx&#10;kUltf3+nx7JNtzbAYMch+YD2P+NAiQ2VpfnNi/2a5HLW0vQ/Ss945IZTFcRmOT+6R1+lbixafrEf&#10;mWrYkUZ8snDL/n8qjkd1T7PqcJuIB0fGHSncZjKWXHp6UuwHlSVIORirlxpskQ8+1cXFr6r1X6iq&#10;SsGBYd6dxNGhDfuQI7hyFPHmL6e9WXwu1UuG8k8sSmR9RisjgDnvUlteTWe4KxMJPK+1MRbwkiuw&#10;bdGOny9ans76SBm2sTEoyV9KajCaMPHI32cfeUICRSJsSNwnUnkmiwGpNBa6vGp3ssg5DIcGs2ZP&#10;Jc26x3aFRy4fO4e/bGajjmMM3yNgjrWossOq25glYq3qhxU7AZyz+b+7t/tajqzAlifqOlCuJGKw&#10;PcrgfOSAS34VLcQTwTGKBbiONByRKMOPx4zTP3rp8i3caAfPjofrnj8qoBizbiY7a5nWPALnYGz+&#10;A6fnQZFI22104UjDAoDk/h0pqF50Pktcxwfx5XvUgZCn7nzgqj5iy0xDNyoGWJ1Bxlj5fJ/KnJwS&#10;sbKARlsrzj8KVJWCN5ZcKPvfu801HLIwhk2p/EfLGfzFMA3qqERmDYTySuD/AFpPKQDYhg2v95m4&#10;x+J/pShyRtWVAvf5P8KHdfLMSvAsPdtuKAIzGDiCJInD/wDLUyY/n2pfJHmLbxQxk55k808/ielB&#10;ZVQwIIBG3JkOQSPfr+lNYho/s8cUGzdzJnBP581Ix5QSOYljw4bmQScf0GKFjYlooPP8z+JwwAI/&#10;lj60zadiwLBGuD/rd2SfrQU3qIUt8N3ff1989hTAVS65SB7jzRkyeh/LjFEcjK4FrJJ5pXDjZyw+&#10;nakSIMirEkiuCSx3Z/HPSnZLAx2gnRgpMhDZJ+vagBI5XTIt5WbcP3o8vBH49cU0XBi+SCSNjIP3&#10;h24x7Z9KUsmFFu82cfvAy8E+tBkG7bbzOBj58r1oAT5UJii+zuT99l/xNOZfL/cqkRB/jU/1NG5F&#10;bZFMDG33iUxn8qV3IzDG0XlMepXb+NAhDFtAg8gM3UOjbv1PSgoDiNUcSZ5ZWyaANv7pPJCk8PjF&#10;KkfOzEfH8ZYjNADRguFgEwmH3snOfwo3/wAFs8ofGX4zn8BSZZ8IsQVhwSrdfxoAkVSEjlXsxDcG&#10;mAFlB2RSHa2N5cD+lGVH7qN4yp6sy4/xpu4kkR+Yq/xA8k07f8jLGGEP8RZOn1oGJtOPL/d4/v4p&#10;BGWIQBFwCS5fGadvTaY0MZiJyXKc0ihHbyd0aIOd/PNIA2s/yIjgr1ffwaPMiHBhmyOvzUYypUFR&#10;s53buTSgx7RmFycdfMNMQmN/BC7QO54NIwDdVxzxzS43AlguB096Q/OuTtGOx4zQA7h02uoG3oc9&#10;aPv8BQMD6cUnLgnaAQM4oTL/ADbACO3rQAoj3rtAOBzwcU0rvHRjt54NKAZASUwF6gHmkwZVLbCA&#10;vbNABneQqow455oIz90spHcGkIDcqpXHXmnEbgMbsjr70AABPCBuBzSpkLlHYMOpFNOSBtDhh1IN&#10;AfdgRmQMOSRzQAuehRyH9cZp24g/K5Dnkkj/AAqMSgABWdW6k4pRJggq7byeuKAHDaPmWT94DnJH&#10;60GQ5aTK+cTk5XAP5UhYKyvDJtkzknHSkzjDhwr54OBQA5Quwu0kZcnhSCBTcgkvlN392lAxhg6b&#10;8/3cAUhH3nJjMoPyrjGaADbvZWCrv6BQeta0NlFp6fabjmU/dUcgGm2VulpA13dpGszj5QB0/Cs6&#10;4uXldmySSeSahu+iGOurx7lyxcbs8CoVUM2TtDYo4zj+I88CmF2bPlNtCj945H3f/r1SVgHNI2fL&#10;jwWx8zHotU5LkIWityTn78p6n6U2Wf7Snk25Kwjqf79ReU+0IgG4du1MRGWA+UZ9zSouATJ+frUg&#10;hKk8FnH8IrSjt4bPbJPH5tzxthzwv+97+1JsdiO3sBJEtxdkw23VV/ik+noKss017shhjMVqD8kM&#10;Y5PuTVq3tLi/mMtwx9yR8q//AF6kbVoLVmgsIWnccNN/Dn69/wAKhsY9orXSbcPcAuz/AHYgM5P+&#10;fwqOPV71gxaGJVP+r4Py1VbeZTNOzySN6kce2KUBmG4llXsO9IZIXkJJdmd2PJNIygHdkkHqPSml&#10;jtJ52jrzUFzMBGjrITvzlBzt5xzRYB0k+3gdPpUPzuSwJwOpx0qESEAlQxXvxzThLuVvLZhGeoqr&#10;CJDsTO1t31FKgzKqlwFJ59qakgKnZ909cingrkBDkEckr0osFyVgkLSRqUdc4DE4NT21uEOW2tUC&#10;RjzcKVIPXdWkoESjbtYEflSYxV4PQUx/kbIOc9s1IoCMCQHB7ZqORdpxtD7vfpUMCOQsmDgvnsKR&#10;t7AblcD2pxRo2BeNnBHBRulJsKsC6ysDwNtQUSfMsI3mTB+7UYByN7uFI7LTnCxr++Eu0jgjimqw&#10;j/1ryqjcLhetAhwY5AZiiEZGR1p8ZPmBXZVXGQSKYhI+WSWRUxkHZ1/CnLIN+yWY7McZTp+dAEjE&#10;HC7o8euMg0cHAITA6UNIrfI8g2AfKdn+NKvykb3QgdwtIB6g42Mqc+poK5wmxc+uabIVaHa0sPHI&#10;baTVdHE0hieaAhRwQ1MCyFBIHl5wPXFAXgL5bqfUGm4UqqZj46FW/wAKQmTaEMZB7MJBikA/GByj&#10;j3HWpIz2+f8AOq3mTAhWglBHQ7sA1bhIcYZXVvrQFxytu9alU8dab5BA++wp+1sDk/lRZiuRyYxn&#10;Oce1UbtA8fBAb3FW5VbPG7P0qItlcBkz3ytKwzCwAxwyse+RipI8gEDZyMZqWREM3yeVnHOBimkI&#10;oXhF47nrVpAxQdvGFP0pu8g4Kg/jTwgAzxgDrmmYCjAUNnod1aEjlaPOX3Z/lRhg4xnnpioyPUD8&#10;6ckjR8BCw9M0AKZHTO4tn2FDuHGJOcDjIqVWRzkZJ9Ceaa0QXlSQfSgChNZgSCYTFHAysiAgirtv&#10;rQZBBqqrjotxH/UdqaGkXKucE+oFRyRpOCJcDjoV4NMC7JZ3Fk/2mxcFW5ODlWFV5bWHUQxgX7Le&#10;Dl4jwrH2qtaz3elt+5KSW/8AFb54/D0rSCWmr2/2izJEi9UzhkP0oAxWV45jDIjI4/hamEY3ZrWk&#10;dJwLfUVKyDiO4A5H1qhc20tq4jm2kHlJF6MKaYEMbyQSpJHnB6j1q8t150fmb2EYOGUc7fwqjn5j&#10;npQjvD86HnPAxTFY0dwYHa/ydRxjNKW+fMPAXkmq6uAu+EfKP9ZEp5HuKshopE3s7qnoq5z+NAjS&#10;huIdQg8ifOegboQapXVpJFNsCzCKMZyrZ3fnxmoFfcfMjO2OMdPWtO3nh1K38i4Bz2Of61OxRmID&#10;IrNFHcLCCMliM/r3p7lZDuijuVjAwdy5OafcWzwXHzWrLEvA8t8Aj8e9MZUlPmLDOiL1COQP171a&#10;ZI9ZDLFlDOIU6llzTS7HKo0hUjkAU3YrR+ZsuljXp85x+v8ASgOrMzAypGBg7RkfmaYCo3ytl3Ef&#10;8WEzilM0bDy1kxCTydmaaGBB2PJ5Y645pqzR5y88qRA87VzQAm4Z8n7RBHBnkmPn9KTeXAtzNarb&#10;qfvFMfmO5p6yxldnmssG7nCAmmCTOYXlCwL0BQZ/IcUgAFptkA+zpGufmAIJ/rQIxPiBVgjA53ly&#10;Cf65pVKSERNNEsKfd/d85+g6/nTRGJsQSNBFEnzA4+Yn6dSfxoACNwWGOFE28lvMxu/E8mnoHlOI&#10;wUVV+bD4yPcnrURCXDBXW2RYhgMMgt+XP50u3zxgRwxqnG7fjP8AUmgCVN0g2xLKqgfMCeM0HzDl&#10;bcyrHj95kZz+NRpHJIjOqCMIMEiT738804R+Yu6KKVEUfNlxz+ff8KAELAgrG0giB+YlM/yxSgow&#10;Ijf9x/Edn88UZkIYxrOsQ6gkEn6Zo3SEHyzMLfODlckUAIJECNAskQhLZLleT/n0pDtk2wqYVUHJ&#10;c8E/1pc7gQruIAcbjF/9amqUb5WmCwA9fLJz/SmAq4kdYwI02/xbsZo/1nyomzZ95i/3qYJPM2o5&#10;hVB904x/k07AkRlK24KDg7tpP5ck0AKcucxI4Cj5iTmlbc+WjMgiHUsM4pgUSrv2hAvUBsZoJD/M&#10;iOkY6ru6/TNAC5zwhfyAcFmXvSL87bS48vnnFKd5j3hZlgz+X50ZBIDySeSOQNvegAjCufLJRVHQ&#10;tTvtLL8oigIHAOAaYW3JtllAj6J8nU0edMOAbfH+4KAFOCuTtBH3R603OVy6op7c9aeTgbnZScfL&#10;60FuNzFAewNADTyMnaCOnvRgtycD2BpwYuCXK8DikA/iO3jpxQAZDDcRgj0NN27/AJiMY7BqD85B&#10;Krx0pcBxllHy+poAbjzeQhBX361IuXHAYYHTNAiLrkLwB0z1puC5JCbQvvQAo3OTtVxjqQaDuZgy&#10;BwQOSDSYaQ5APHpR95cAMMdeaAD5uNhcMOcik3uSPLLBuu7GaXl0wgfj72DxTc8cFh9KAHBiD8rk&#10;MerBadnYw8psv3JFRbifuFg3qKlSbyRmOVhL/EducCmA3BQh96785GRxWnaW0EEf2u6KPKRlVA6e&#10;1VbdfLRZ+pB+XK8VHNMZJAOcKOKzb6IaQ68uJbqRmzwDjGOgqDaxwVZuOvtThjHAwKaxLcDIx1Pp&#10;VJWAY7bgQpwqjLue1U5JDKdkY2246Du/uamuAGUICVjX+H1+tV5GwAD0PFAiIs0ZDx8FeQMcVdGp&#10;6reOLZZFKPhRHHGB9fcVXhgllnSGFTI7cY7Ae9aypHYRm2tMPO/+um/oPak2hoqqv2WUpbYe7PDy&#10;9Qn09/etPTtKMv7yQsIzyWPV/p7VPY6YsaeddYVAM7WPB9zUeoal9pBt7Rl8no8nY+wqR+hDqF7J&#10;cFrGyCLaABXdOCfUD296giiSNVjjT2ABpY02LtjVdo6k9qRpVQYiAJPUk9f8BSsMlYLD8zHc3pnp&#10;VeeZYctIGZu0Snk/X0/nVaW6IbMIVsjlz2+n+NVggz5gA56jOapIVx8zSXTeZKT5ajiMcBfwppxs&#10;3KH2Dg+tOCEnfgkf3Cads2/OFfZn7uapIQzlcshfy+/HNPHrHuK/3iKURltzrv8ALH3gOop4IUlo&#10;/NEeec/40xCq7KTtbC45ODVlHK8RSBlIwciolO3c0Tv5R65XNSIRvwrZQ+q80mMu2vycIVIP3uKt&#10;YC8Aqc1DEAg/durKwwQVqc4UbQ8ZBHPtWbGAxGcbEORUMpMb/wCqWQH0bGKUyeTJtCow6deDQysu&#10;TsgkBHY4I/rUNjIypjbLxFlboA9KymNgWhkZWHBDU6OIRod0Syh+jbvun+YppjEZ+aJmVuNwfp+N&#10;IY4jyhsmSYqenz/rxxTQAvExnKkfKBS7RErCRJCD935s/kelG1o8MySsrdMN0oAcrsn7uQzKD93A&#10;pwwr7JpHIA+X5cEfhQA4b51mYHkEEf8A6qeMjiUTbTwvIyP6UABkOQssp2EfKSmP50iSZ+WR/lHT&#10;KYx+dO+cACQTFW+6eOP6Ujkxg+Z5pH8PA4pADuhUpJIAuPlLR5H61VUhmCyvDtHQlD/Wpi7svP2k&#10;x46hRgGk+ZEBkLtFjr5YOKBDGKMoSQQEDoeeKnhiVsACLIHVWH9KQtuTbL80Y+6TFURkji2+ZJEv&#10;HBORQMssgLbTbkMO6SYzUyoso2iORCOpzioUkhlXaphPoyyYq3bjaNhQKfUHrQJkiEqu0gnFPU5q&#10;CbPICuD6gikWaQDmNz+FCdmKxaprhSpz+dV/tIYY2spqJz5jZUt054zV81xWKtygD5Rx/wB8Afyq&#10;q5bAG6MDudnUVcl4+5KW454qoWODh1J75FNIYqsDF8pix7LjNRn7pULHyecDrUyMGQbXiGP7oxUJ&#10;zn5WhBJ+lUITaVG1kQZ656/Tmmsir8oQN3yGzUrFuBiNs9wcfzprLtztjjbI5w3+NAEShQfuc+ob&#10;kVaAP3gSwxjcDz+NQbRghEBJ6nP+NEB8o52f+PZoAlYZGGB+uagdNv3iX/DpV14lcZjQ7z2zkGoC&#10;wUFJFZZB1BNIZVYkD5nDqOmVzioCsizJdQTCOZOhUHkeh9qtyjAyD+GKgJUgtnDDsRTA0Le5t9XJ&#10;jnRYb0fw5+WT3H+c1ATJYq0F1G0lszYww5T6VRlgiuArNhZFIKsBjBHStCy1FbvFnqmxZgcRTA8O&#10;PQ+h/nQBm3lq9oFkRvNt5D8knofQ1FnJCg5B61qTRTaY8u6MyWrffiPPHqP8aoXVqtuq3FuTJbSH&#10;Abuh9DTAajFZxIpIIFToQwMsYwAf3kYPT3FVgwAIAOTTtzRldnLA88fpTFYuhzKF82eQxAfIgA4/&#10;H/61L5uHDIFRFGFUCogwGZkQYB+ZB2PrUu5GKtK0hUfdUDIoA1Y2h1S1EMwBYcqT3rNlhlgLeZbl&#10;VXoFl27vzyaakjwsJGOATwOn41qvHFqlsrMivLHyASRmp2DcyygZfNlgmRB/B52M/gcn8qNrSDzd&#10;tz5IP3A/H4ZprrhjNLZKuDgIJNucewNDx5/0g2j7COFWTaPy71YiQvNsU7LlIz0yR+maN7KmZPP+&#10;z+gXr/n6VG6hNrtBIq9Cokxn8OtKSqr5skc6QngKHx/PJoAQzHywWkmFsW6LGD+vFHmExjzHk+y5&#10;O3EIA/Pp+NKeonmNyIicKF5/LNG6RSJJ3ult2+5lck/nQA1v3iqjSbYFBZcQ8k/XgU1THIFSWSGK&#10;EA4Yxn5j6Z9fxpxdnwZ5ZPKAyu5OT+fFK06uAlxNthwduYuD7AdPxoGQhllWND9mRFyAQDyP8T9a&#10;dvSdgD5EaouEAJy39T9TSqwcYmdFjC7o/k649ulKCZl3SyQAhflyM59gKAEYCYb9sUYVcDa5yxpd&#10;pkUsiCJFwCvmcn35/wDrUh/f/NKYFVRwo4z+VKQZlaV4ocIOELYzQArgyfvI0eOJcAqHBZvzpx3s&#10;WdTIkA6qfvVHgyjzjAigcbVbbn8B1pfLJHmtFiMdUVsZ/rQIPmK7i0wtwcZKZNBLYUs7rBnAJTNB&#10;TOZ/LdYc42hv8mgHau9/O8vPyjPFMCQyNKQZpgIwMKzKf0qEMJuGeIIg+UletKxO1fML+X2OKHYO&#10;FVpWIH3cqDSAQYkXdtiO3sWxn8qCQ6mYog5xtUgU5m3gGR1yOnyUm0MPMZosjqoBANMYmw7fNMbC&#10;POMbsZo2Y/eukpiPTDd6XO6Q3GyIknHlg4H6UiqQxd1yp/hDdKQhQxCb5fOMZB8sY4/M9qFlvAo2&#10;vPtxxgHpSDP3mVyhB2jf0/8ArU9Y7gqCGOCOMuKYDSV6uwMh6DHWjnHzMu7sMdqUsPuk/P3GOlJ/&#10;EcuPMxkD2oATcVPzFC56e9OYtzv2Bs5wOlJkBcmQCTPTHahSMbiwLDpkUAJkFNzmJXB4A4z/AEp+&#10;xG/eMseQPug0jOGIOI9/6010J/e5UtnGM80AO5kJfaq4HAz1pu3f8zLsx2DUYD/MwXI6ClMZb5yE&#10;O3tn+lAAN2SQCoxjg9RQqNKGIRlC8nLdqVv33PlgbeynH6UbTJuYp8qDnB/pQA1QzcKrjA5KnrQA&#10;zkBVlGOpxTghkXKxSbUGTg9aUL5ilkVxjlgKAGj5l/dlx68VPYRG6uQsLEBD+8NQRlppFSDerk4P&#10;etS4YaZaGBMmRxlnHr6VMmNIiv7hRtt4MCMdB6n1rO+8ehXH60nJOTyaeiNJwAM+maIqwMUR5TcO&#10;AOtN47H5e9OkkUgKmQnt3PrRFay3ayJBhdo+Z2OAn1ptgUrku+GjQiM8BqS1j86YQgGRnPyhe31q&#10;YosKLb5Erb/vL/GfatCWaC0HkWUQFwwxI/Xy/bNS5DsRHytPV7SyIMkn+umJ6ewPpVlY7XSLQXV5&#10;guT+6Q9WP+fyoijt9Jsje3ILZP7tMcu3aqG24urpry/5OPljAOEHoKkYxzPqFybm8ZTx8kf8KD0H&#10;r9amUKqfLtCjtijcoyVxtHTiq80/B2kZA546U0guSyy4T5SoHpVKV3baV2bD1BPWk82SM7lkXcRj&#10;BXpTRhWByjEnkHvVJE3EVfLIKqhHpnpT1X5dwC8H7uaXhWVhs6/d/wD104RBfnABGfu7qoQICNsh&#10;jDAdV3dKfsZk37X8sH7m7OP60qRHAlZQVB5QvUjAffjibyt3Khs49qAIhGzKzqknlr155p/luBvX&#10;zBGeoPb60/LDcyiQRZ+4ecUoLE+ZiQQg7SQOfpQAxX2hiskiwngnHWrETc4SVjAT3WoiTHJvjMvl&#10;E8fLyPxqxE/70iORjE3UsvWkxl6LCjbG+UPUlaSRtoKI8Txngkjp+FSKdo+RwUPXI/So5JNnyxyI&#10;VYYP/wCqsmUR7vLYxL5LqR1zx+XWjiJ9vlwS7h1z0/rTc+UxCNGwIwcdPyp6sYcoI4JFbuHGP8ag&#10;YDCMd0SuDwMP0/rTjGUBEkZbP3Sr0uPJZwYIpA3uOP60mwwKQbRSrDqD0/HqKAGlXhG2WKRgRwwb&#10;+vSnbHTKukx3D5WBGPz6Ugi8oEPbEbu+7P61G2UJQ28hB6MWI/I9KBEzL5GRIkzZHBBGPz6UgnKc&#10;NG5UnI+fGKrNtt/ke32s3Rmf+veltYJZ327IsD5mJwcfkaaQEst1Iu5AmUJ6+b+v+RUO/CNkh1PU&#10;7yQKnMEsS/u3jZSeeOP1qtJBJv3NdyKCfuR8f4VVkK5Kv3SUAkjxz8zcU4df3Ssy7eRvNVktrZG5&#10;eUZ7lj/jU3kwlflRy394Mf6UrBc0YbIMnmSSyxxt/AJOPxqrfWkfym3IZc/MrDcPzNIGlRVYMxx0&#10;3kt/Ok80t905frt6UPYaKqP5LGOQxGI/3hjb7ir8TtAQEVSOxDcH6EVEZYruIxysCvQCSPODUUCm&#10;M/ZpIoGTB2ESYH04qRmkGLNh4ZAx75xSnjPyzcen/wBeqkVuWbD25iKjgh8Zq0kZz/qpxtH97r+B&#10;pCHeZvOP3ox3AzTw288PJxz0zR5BkAJMy+g3dPzo2t/flJXrkZpoCCdmfOH6dfl/wqoJPMDH7QAA&#10;P+eef5VbuCXBKyOSByCtVPNLDK3J+XrmM4Hr0FaIQuUkQeVNEcD5vk2/yFMLtgAS24XuSmM/404S&#10;u6ZWZDxkkJj+VMMkjAjzYuOoCbf5daYhMh2CqbfkckYUfrUfRdiJByOTnGfzNS7myAht9qgD5cLn&#10;60Z42LHbr67SBn86AGKg8rACFj1+b/E0zb2CBif9qn/wMqQwf7R3f40hwUCeVG2f4hzQA62YoTEy&#10;E56ENmrcsSsNjq2/sQelUCAF2LED6kHNTo4WNVWMg9yCTmkxoR0KMAd4f1x1qKWFijEI+8c521bD&#10;owMbJIrHrk5z+VRMJbYbA82G75/pQBnuACd2Q/oVqOREljKTLHz0znirkkez5lZt306VXkGNx3/M&#10;OxXpTuBZsdRBAsNSlU5bEMwbP0BNLNFNpczuEL27cSRE5BHqKoTeXN98I59WGTV6xvlISxv5AVJx&#10;BMTyD/dagCjd262qrcwsZLRzhTjlPY+9Rq2FBI+Y+9aEkb6XcyLIge0l4kizkD3H9Kp3VmbSVZFY&#10;yW0g/dP/AEPvTAIyYj5vU+lToyj97wVb+E/wmokKgFpMtnoP605WbOSAVIxj1piJmYYDSJKzv0LN&#10;kf40+K4Nu6kMRk9u1Qqwibn5yV+U5NOEXlgFgdx54YGjcDTurSOeAXcFvHNOo+ZWzz+FZn3As0lp&#10;ESx+4H/9lFXNNvfJl2sSQaNWso7aT7dDbW7hyN2/Ix7+n50k7aAVXt1QieWyG1+disQf++aNqRfv&#10;JLWQRv8AdGSP060wIiYnWGzkY9U83OPrj5aXYsG2UxxyFh91JNwX8BxVCApEhEkkdwUblV3MP/r4&#10;ppjEaB5kuRG4ygMuPx9aesfkMsstuWMnRPM6e5A/xpPLa2IaSCSXdyqeb0/Ac/rTARFRCZJvtTBh&#10;lNzYB/E9qNyk/wCk3Fwcj92MDn8fT8KeyGJc3EU7lh8uZs7fy5/OkOYvnuFuyxHyZYcf1pANMpOP&#10;tM8pyv7vKdfx6YFJuDKPNuPmH3R5f+PH5UrbhxdNcOSMR7lHyj/PbinSF+l1JIJQuF3IB/n6YoAa&#10;NknzyTqZABgBOtIcyuJHe3Zh0Tbwf5U5vmBeeUGboA0eBih2ViZLiaNpxgqpiOP/ANX0pgBZnBl/&#10;0fd3j5x+lNZSw83ERyc+WrkZ/wAKViHYyt5IkHOzacH+VITG3+kHyGY/eiQ4H/1qAECsH84xjBP+&#10;qEmMfhUgDhfNkidoznC7+n4U35Q32gJEyk5Me/8AwpNqqFfaMNzsEmf5UAKd6kNOku1hxwCaa+es&#10;zS8j5MAcUoURMokBdWGQFfOPrQIxHkyecf7oXqPrQASO2T9sZ/MAwgaPrSs7OS0uPN4wvl4GO2aQ&#10;ho8iYyrJjK/LQXYH5nKzA8Bk/wAaAEWQtmVzEXB5ToKAVUl9qPn+DceKN/8AFJKBOrfdMZB/M0eY&#10;Iz5gETMRjaV5FACqFTDOpYHO1Vfoff8Awo8mXsSB6ZFMOI180CJmYHIBzt/pml+zMRnzFGe2/pSG&#10;KPm+VSd+fTrTsgfJuPmDg8UmVJARmJ7nFOzuPDEt3JpiGt7uN/bihdqqTvXzOwxSg4J5G4d8UjeU&#10;jfK53nuVoATgfMQvmeoFLwGzlN/pScYyG+f1xScKcgjf9KAFwSct5YcdBnrUkab9zsIww/hzyaj3&#10;DOWA39jRtDN5hKF/pQA8oC+7aBj+HdTRGWzIY8beMbv6UbNwMhCcfw5NO4YiVhHwfuA0AAHm/MEZ&#10;VHUBsZppwV+VZFOeeac4WRg3l7B2+brV7TLQXEv2iRCqRH5STwTSbsBatIV0+zMsi/vmOQCc4rLF&#10;3JNcytMPkIwAf51LeXz/AG6RgN6jgKTgAUy8nhmm3wcbwPlIxg+lQtXcpkIRSNxdeOg9aWRsDAQK&#10;/R/8KFGF81gofPy8cfWqzyIZEVydmfmI6471YgaQhN/YnA471Ch2hnJILdvWn3M0Ek7+QzC3TOzn&#10;v3Jqzp8axQtql2oCD5baM/xn1qWwRDJ50L7CP9MkHGOkan+ta+j6aVCyMxMY/wDHz/hUOm2c13KZ&#10;JXPJ3St0yf7orSvr1IgbeH7wGGZf4B6fWpG+xl6kzXuo7t37qE4QY79zUDPngMSq+o6VBfXD7CsS&#10;uEjGWK44oUPJpsNzuIDZycZpoAkkwOGyKgZztyjLkeo6UMWPKuQO/GcUKWztikwP4srxVpEjC3Cl&#10;CDnqMYpeYgXj2Fj/AA9KeSImHlyA5GDhelHEQykiliOcimAHKhXAiLkZZQcU4h1jWUCNl/ug5I/O&#10;mrmM7l8lmPUYxUgYwlZQkEhzgxt0/WgBPJwFnaFWUdVzux7Y9KkaLcPtBt9qZ+6CSB+GeKj2sjLK&#10;Ykf/AGA3T86fk7/O8gFSeI0kJ/DmmAbCF83axTPT0/rSsu4GZY5UhzjhjgH+dKU2ATeW4jJ/1e7O&#10;PY4pAjpmUCURMeRnP50AOBCfMplWInHXjP1qxDJlz5ckpgY/MG9fr3qDcYiWjadYDgFc9fxqeF9r&#10;NseYW5PRl60mBpKygYSQ+WRyCKjdgpwkqmM8H5cn/CpFIKfupG8tuoZKjZlAKCRfLPXMf+RWLKRE&#10;WwGjikjZSeQw5/KlBEQ8pRCVbrkdKMhMrE8LxE8sR0/+vTWCofLQ27K3UnqPwqRjsbAyiKFgf4+m&#10;P60GIINvlwSBuc7yCP60pHlny1WCQNxkNgj+tIU8vKmON1PG4Scj+tIBkqeVGYxAnzHghyMe4NRp&#10;B5PyNCCpGfM8w8e+ev6U+WAoVjeA/MflkWT+tRT2p+ztbeRMHfo/mAe/U8GgBlvbPNl7i2t1Vvus&#10;WznnjkH6dauW98r3M1rCRiIAMV6Z9M1XRFgt2ka3kR4V3EjhcnjOKdotuxvJt6oqsCcJxzxk/U00&#10;DLe0u2ASfYU1rORiNxVR2HU1rrCqDAHFBVf7o/GqJM+LTIMKXLnPYHH8qs/YbdBxEv1JJ/nUhYJ0&#10;wKQyH1oAie0t2GBCgPqtZuq2iWliZIixkZwoOckVqGTiq1wFljI3YcHgkE/oKBlOBZI0jdZEKuMO&#10;JPmps6EusckUJyfkO7bn8qcYSGEckLM394/KBUc8BeSOEQKCBncZNlSxllLYCMo9ukbAfLiTG78q&#10;nj3Jj/R3VvZsVXSEYZTCFkA6+aOf061JpylldjA6EHpvHP4UgLglmf7sMgAHrimETlshZhj6Grsf&#10;K5wR9aSbIjJAYkdl600tLiuZtwJHQkGbIHQr/Kq+5nORLcBgPm3Jn/Cp7h2YM370FR0Kg/1qqzNJ&#10;uk82XI6hkJrRCHea7pvWZigH8SE4/IUnmCRWJlXaF7R4H6cfnR5jysXWdyigcspOPpijznlUkXHC&#10;f3kP9BimAgYnPlvE0Z67U2/ypoywJDwbQOcDFSCZ3y6TIVHB4wfyHFBmY52Sw7Oh/hoAY7Blwot1&#10;z1wMUx9pAUJDkjqWx/M1KZpPKMe+AJ/dGF/TvSbl5RYoBx1yFz+ZpAQlVAASGP67v8algb5hF5Sk&#10;njIbNAVmBVUhHrjAH60zlH2LDHweWU9aGBYeJfmVUYN9c0wBlG3bKWzzzmrAYOoVYxnuc5zT/LVl&#10;KCJsjkkHNSUUm4wEDnJ9KrSxkH5SQ2ehFWzGQxKKxb061Dnbx85LdRnpTEUn+Q5zlu+V6UyWNZo8&#10;SMhP0x/k1bkAU8M3PHSo0t/MZljc+cOQCOvqPrTE3YtadOLxE0+7INwikwyZJ3j0Pr/n0qEqLJ3t&#10;rzJs5H6HkxN2P+e1VSS3zLKEmU5V9vIP161tDbq9j5oRTcxjZIoPDfT+YoGYkkL2k7QzYYEZRgeG&#10;HqKAS/DHCjp7VdgQSxHTJ2HmZL20h7e1Z+JFkaOZdjqcMKAJ1Zduz16E9qkQ8MpTdKTj6fSoEkJO&#10;xIxu9fWpcMyhiPmH61QgdDHIBghx15zitrTrlZ4mgkOd3FY8Zz8qRBmY9Sf8elOh/wBGnL+YGfPR&#10;Ocfj0pNASTwvp1yzEWpdjhSyjdj6moS6wtvEVqzP1KkMR/St6QfbrEvHt+0KvysR/nGawElFsMKb&#10;RnfhmUZIPpk00wAKEIcwQsG7bskfh0oVIrf5xZo+/p8+dv8AwHpSNttwGiFu7N1O4cfj0p5kNs25&#10;YLaXeMN8wJX6dqYgMP2XAltyGkGRh92PwHSgqtt8ktvOzkcbpM4/Dr+dNEaWxIEETlx/CdwH0/8A&#10;rU7aLdtn2ZXLL2fdt/DtQAzYIPllFyWblSWPy/lz+dPdBFlLprozHlST0H4c5+tNC+UvlmBpJH5B&#10;DlsfT0oKtBIYHjmaQ98lsfl3oAMhCd8k6zA8Fl6enal80ru3Ty/auoLRgY9+aVztHlt9o8/Pyksc&#10;j6YphLh9pe4FySMHv/LrQAF8nL3R+0Drvix/PrSnbjzDLG8inlChxQzIow8sv2oHliAP0oLx7xMs&#10;rG4z/FGCBTAPMRR55Ns8nRl2nA/pn8KaEiCiULAwPVQxIH9KcHjRRIsyG4z8xMYwPz5zSMQGEsbR&#10;O7DnKf5/lQAgRYudqSBh0DZ20oCxqyvFvLjgq5OPypPlhO5PJlLD5gwwBSGMQnCrDJu9CcCkA/a0&#10;P7siUyZ+Xa4O2hm2NjdN54PysOx9sVGYgjbEUOW7hzxTjCynytjGQnqr5oAdmSNsLJKZ+5Iyc0gm&#10;dDlJCZejfJ/k0hJT92qy+bnqGGD+VCmTpH5vmfxAUxiBwBuSRWkP3gyf1pQkZGfPHPohoBXJERbz&#10;9uH+ToKZmz7ytn/rnSAmXLnEO/eByQKUHO3YWMgPJxTfvcKWB796QYZSkbMGB5PWmIeHZmIQ5cfe&#10;OKQleezHvik3ZBVWYMvJYCkypGI2IccdKAA7BjDAMfajIU9Rv70mWGQr/vPpRwANpy/c4xQABuc/&#10;Luz0NOCjAdtgcngZpuTkksvmHnkYpwyBvzGZPdcUAKyqW3MFz6A8U3YvLsqjHQA5/SlK4/eNsLDk&#10;ccUrIVHnkJkjhR/nFACxxPezLEnGeoB4x9K1NUf7FZxW8HC9/WpdNjW1077Q0aiRxuP9BWVdSvPO&#10;S3PPFZvV2GtCAknofmNPCvuDM49TxTcHIUZ356Yp1w4jUwkZkPLH09qsCO4naRmbPJ/lVCU7o9u0&#10;MT61K7YHWoAsjyJDGu6aUlEHp7mkBPYWSX1ywLCO0gO6dgOD7Vpgvq16mxNsScQL2Vf71MuAsUS6&#10;XAzGOPm4dert6VNeTtpdoltAP9MnHzEf8sl/z/U1DZSQy71Gbzv7P00lYI/llnHLFu+D/WoOETZG&#10;XK9yTkk+tMSIW0QCqwJ96inmNumVjdwTyc8UJdxFu2nt4d/nwl0PU5x/+uq1zdm9mUwIYbWFdqIo&#10;/M024jPG9GAwCQDxzTTtMe9HkVRw2Oh/rWiRLEILfckkVB14zTtw/wCWUjgfxNjikO1hmIyBR97n&#10;P60uQRiN3AH3uM1QDCPLwIZBk/eOz/DinbtnzQuM9zilMgQnypinHOVz/wDWoQ+UuYZ1DN98FByP&#10;wpACuIn3xNCSR8ysP6d6c2YsOnlOxP3DxxRlIkBhliMh/gdP85py5jZZYzAz8go64FACAbCJAkbN&#10;nlM/49qVQI284xKcn7gbdj8KYqNCBPHHDK4ONjHj9e1SCNYx54hick/6rJOPzpgKFZQbgRF48/c3&#10;bsfUcUFD/r1ikEefuBs4/KmmIA+aIgQOsYf9KftORKIXZAf9WHzj8sUANIAP2gJMsOcAMeM/h/Wr&#10;UbAsJEWZYWP3W6fnUG35vM2TLGOqB/8ACpINw+Y+cI8/dbGB+VJgaiumPkZwh6gimPKOgkIjPX5e&#10;v58U5DhNwMgj78UN91v3rrCeuV/yKyZRB5mCVinVoW6gp1/pSZHCJJEVPVSvIoLFMopzD6lKRHVB&#10;jdGyMeT5Z4/z9agZInynYDAyN68Ffw/+vTnQplSlu6v0YdR/Wow6/cXyTGW+8BSMEUlQINpPVX6f&#10;1oAbJAy4XyVKk8OGx+OetQ3VuPsyxi3ct5nyusnJ/E1PHEASpUbc9Q/NJPDtjCBW3ZyGDUAM6TSw&#10;MZkYwgPu+YZHvV3TSGul8lAqKh8z0J9R9fTtVeNJJHWVTMk0SMQsibg3txVbSryWacSwtAqM+JIl&#10;JUj6AmhPUGjoXmx3AqEz+pBqoLiRsqFwQeRuFRNJKW43L68gA1RJcM6ddwP+yaYbmMjKsD7c1UEb&#10;SvlTtIH96laJOdzMrgdRJgUwJRdRs2Fbn0xStOHRxh9/+yMZqHaHIAjG4dy9Nmi+1xOjoseB1MmM&#10;4oYxdz+YI2tyz9i7bTUOwTXew2cLMOAS23+XX8aGMZjLNDbBlHy/Oct+XFNtF+0Bnnhttw4GTg/o&#10;cVmxl5ICSyGyQMB0DYP5d6ijEo3YsCrjj5flP1wOtTeWDA2I4A3u+M/0qoYw8BxbQrIpzgS9fwHF&#10;AF6JJNm5YZUI7KxX9O9MdWmlLSQXDMvYOVz+HX8qWGEuhdo9p/uiTbn8Kf5G7LeS4wenmYP5UAVp&#10;gu3cqToo/unOPz5qPesv7z/SiQMkhsj86mlQkF8Sr/s5H9eaa2WUuPtWRgYDcD8+fyrREsTzd/zm&#10;S6KjgnG4Z+pprSh8uZJtueSFH8//AK1SAuT5v+krt5244x9TzTC6NmTfMFHIwvH5n/CqATzlkYt5&#10;zFRwSYs4/LAp29QxAuUCHnHl9fwHFNMjMpc3DLHn7vl8H+lLlNrFZlCd18vr+XH50AIzKw8szwqv&#10;psx+gpWZQWRGtlQ9cqc/lzTSyZwLiNU6bfL5P8hS5jOV82JY8/d8vk0AHDFolNvtzywOD/jSeWvK&#10;BYgo/iJ6/nz+VOOwkqWhRM5xtxn8qaV3BlVbfYD3z/LJNICRcE7UiiAHoxwfxPNTLuYMiRrkckhu&#10;PzNQJCXGFSBUHUbuv5nNS+S2xlSCIgc8H9c9akYiEucKpyOrBuKhKEyeWiPvP8QPFPjjYnASNMdX&#10;3UssPnrtRGyvJcPQBX2iPKYk31AQRICjMHHQ45q8ImnQKEbd3fdVd42BMYV+Opz196YEM7JKomVg&#10;s2f3ikdfcVCJJrcma0lSO4A5yOGHof8A9VSNGRnaX3YqNGkRwFc+Ye+KBRVjSmjh1Oz+2Qqok/j2&#10;n/Vv6/5+tQXEP9oWxuSMXlsNsyj+IetQWd2un3bOcSRyfLMgXH4++KvXMf2C5jvLf5l25GG++n9c&#10;fyoGYquWUGPH1qyhX+/z7DrTtRtljZbiHAtJwWGf4W7iqyFV4zn3qgLOQG6L83r2NKY0RvLQKVHV&#10;1bqfxpFycgrgGlVQymMonX5mI5piL2mXBgnEZ4X19qdqsUtrOLq2aJEl4clAD/311rOxg4XGQeCO&#10;1b1hMLuyaInDYxU7MDB3iBt8M9tIZBhnKYA+hpc+TtFtLaSF/vsUwfwJ/wAKa7Gyu5LYSR+YAd+Y&#10;u3sRk4oEsduwW3eAhlwzeVtPvjrxViJCiwZRfs0hfqwOPwBbtTPL+zrsjigYHqyyHA+mePypDKsZ&#10;YQPbsrKAzgYOPx7flQGhtwUjNpKjLjduwB9M8YoAcFMZ8pY4ZSwwz+YePzxR5bRMYFhEjHgOkpOP&#10;5fnSCNR8gjtpGcY3tJgL9M9vehoUXNuiI5OB5nm8D6ZxgUAL5MyMYzE8krYAZJCwH09KcqSA+SkV&#10;z5xbhlk4/T+tNMUcebdFZ3zzKsmc/TpSGAsRbxrKZc/f80EY/lQA4Bg5TbOZs9QQR+lKGZZAYjML&#10;kH+6D+X/AOumCMsPIVJ3kzy4YY/wpACRshE3mDrzn9KYDvN2yZVmNyT826McfQf1pok2MWRsyn72&#10;6Pp/WlUF2CxeaZT97K8UreZ8q28jNJ/GNhAH5UgI9yx8xMkjEfMTH0+lBZIyVR4Zdw5OD8tOMu3K&#10;QThmK/vPkI/+vim+a8Y2W8sZVuXIXGaAA+WmUUwybgMPuPH0zS7R8seFJJ+8Gp2cYjieJlbGWAwP&#10;/wBVMcISYQsRUHG5TwfzoGSYGfKSM7wTmTfwaZ8+f3Yk3fxNu4pCgBESorbTwwP9aUZP7tUAYfxB&#10;v8aBC5BwIjLu2/Pnp/8AqpwEeOZH/wC+RUYi84kKrhlGWO7AoGzA+Q/iTQMkbc+AqugQ8se9Bbc3&#10;yblI6lvWnY3JwHUKe4601QXH8SgcFiOtMQpO9cKXUjqcdaarDIALL/tAUcvnaWwvU+tADSLhGwB1&#10;OM4oAUNlj5bHcO4FIHXGYz+8z8xIpScgeUWLL94kcU0ybvliY7hycjgGgA3rn5dplHfHSgBQdxaM&#10;y9cYoB+9tb5hyeKN7L9wr5n0xQA/zFEm7ahf+70FSRW6yv5jbeDuIHYVAzhVyWTf64xVyGHy7MSP&#10;je+Cw55HYUm7DSJby8LqkMYO3rj0qj14yxcngYpHJZjglSTnIpGYDPXNJKyBkiOR87E7l6+5qpI/&#10;3mJyTyfeppCcBfxP1qBQZZliwBk8lulDAgYqQ28HAG45FaVqosLE355uJ8rbKf4QQMn/AD/WoEh/&#10;tLWVgjAW1iGXfp8nHP1NW13apqSui4hA8uAf3VHU1LfQaRLZxx6fZyX9wCfLOR/00f2/lVCHfNJJ&#10;ez5MkhyQT09B9Km1CdL6+W3iGbS1O0AHgv3P4dPzpkmGYbVG1e2aSQyIkhzIwPoBmp7e4W1cymAy&#10;7hgKRkA+uKhONu5lGD79KSbYsKvCGYN972PpVJEkJa4lke4dpGLN83/6vSnDeQ20yKg6gdDTVHBI&#10;Vxk9AcijaGy+JAq9RnrVoQ7JIypkA7jHFAcFCYy+3+L5aRsEgp5oTqfagH5maN5FUcNkdfxpiHea&#10;F3GBj5ZGGGzNJHKkLf6O4+ZcMpTOB/KlMiq58iaTaRhxtzj8RxR5iq/+jy/725aBjlaOBi0IifIw&#10;6stKCsRU5gcuCCjdhSCUQkGCaNuPnDLwM8dO9KjJakeT9nZn4dPu/p3oAPLEZWRUjmPTbI2B+tP2&#10;bAJsI4PBTf0pCPIaOaIQNj7yOen4Z6UigITKscRLclPT8/6UAAHRjHvH90PyKXYwPmlWZM8orcij&#10;GwLN5McmTzGH6fnSmJlHmmPcgP3A2Sv+NACbT/rDHMY88gHkflViDKtvBk8pj908H8ah2lSJBFIy&#10;Htuzj8qmiBWRXKTCPP3C3T8qTBGkDtw25hH645pWJzhXIQ98c0kZA+f96I/SlJx82XEeeeKyYyB3&#10;KncJPk/vFetJ5zE/JKjIepOf5U92YYzI4iJ6lKjMnYyAwnuY+v8ASoYw3HbsDoyn05H5UrIQdv7t&#10;h1yKTcPLADqUHRscU1zyqiWHyz+n4UDHNuyqqFIJ65HFSCI4VWtyQ3Qg4/Wq+1QRHut2Vj1Vv8Oa&#10;dH8v7sRxlSeofGPxHNIB9uUt5Gt5IpUz9xwx6H3PFVvsElvq0IjaZl8zergBgwxnnirLxJLF5MkL&#10;4zw6yd/rUlqtxAoQNMVz1dzx/ShAIF3AEKFb3HNPEY/jZQfpU5yThi+4HrioyWBwc57HFUhB5UZH&#10;O3I9qPLj5zsx9OKC5LbSTu/3aUleQ7Ybt8tMBflbglFx0OKY33W8wxqMfeIpDINwEjAsOny0s7iW&#10;BxuAYDptoAy5XF3KsQazQA8MV/8AZv8A61aEaxFdmbYsg4YjOfx6fpVVEK/NJNbiUngtF/XrUwIP&#10;LS23mZ67OPz/APrVAxbhxLGAfse4HjJxn8elRlFkI3xWm9T1D/8A18VBKyyzbjJZeYDwSDj8/wD6&#10;1SIVLh3Fp5gPUHr+PT9KAL/l7hkxRbgeiyYz/SlWNtxxGM56LJ/TpTMB/nZYvXBbj/CpFUsSTBFu&#10;7ASHH5dKEBFPC2QWhkDZ4VX6/hUBjYtkQTq+eivj9OtTTWvG4RDdn/Vq/P8An8armAs277PIGzyg&#10;k/p1/WtUSPYgb3aO6Bzzub/Hmmh/m8xhcf7OOR+dN2MMEwzBgeV3f060pOG3sLoEHgbun9aYD2cs&#10;PNeWcjPAMefwz/8AWpC5OZDLKqZ5Xyhj8+n6UxgT++L3AyehH9ac0qkiUz3AbPQLx+dAAZD97znE&#10;ZPC+WB+o4oMismTcRhM9DF/hxQJRnebiXg8ZQNz9Tx+lIJctuaZio6KIxj/D9KADKPx5sIXsBGcn&#10;8uKVlTCxiW2UE9MEf5/OmGcyEbrhCoP3dg/wxTt4K/66EoD9zZz+XSkBNAFJKqbZQD0Df/XzVhkV&#10;htxEAOvzf5NV4nLrsZoBGD93GP0qfBZTjytnoOP0pDG+VFJldqLj+IH/ACaa0GciKMADksX6/wCf&#10;pUoXdgHykRfQc/40bNy42RhR33cn+tICAjHCI2R33UmBOuxVYMO+ec/4U6dGK5ESKB3D9f61CELg&#10;eXFsx1O/+tAEDx5yoEgYdT2//VVYru+VS+R6j9K0nUyxjahBX73zcGqsybwdgcYHPP600BUWQl9o&#10;kJOOQVNaGlXAkDadKynOWgOOh7j/AD71SIYLvQyAr98DmoyzMoeJmWZTkNs5z68UwNOJYxv064AE&#10;cxIXnOxvSshopYJXhkTDocGtmRk1GxW8j2CT7svYq46H/PrVfUI2vLFb1Plnh/dz8cketCArRMzL&#10;gsOPepGB2hvwNVYiqsCGLZ96vAKw4JC46GmBEwUjBkRQB0xzViyukimTyxx0JzxmoGGPlJ+XvxTP&#10;mY5+XC9Aq4p7iNjWYWeFLuGRlC8OFXO5ff6Vki5bBS1nYxkfNujB/E4H862dOuRNbGNz94Y+lZMw&#10;lgnlgWWTaPv5jz/KlFg0Refs3LDIGVh8x8vH48UnmJFuEE0PlOMuxjxn/wCtSiaRomW3lkaEEFyY&#10;iPzx/WhpnC7YZswHBf8Adnj64/lViGHyUby1ktvKPJcqVz/Pil8uMAwqtoyMeZGO3j8acsu3MS3C&#10;C3Y5dvJ6e5x/9am5j3GOOSHyM5LFMH64FIAVFz5KxW5UniXdgfrzSm3VmEASJv8ApoZf6nmghGxA&#10;Wt1jJ4LYUY96QLCzfZv9FAzw2cD6kmgBVti2IEh5U8yefx+Z/wAKUQSOPLEEgYdZPM4P41EqIzGA&#10;xWwGfvhsH6561IYxIoi8pFK9H8z+uc0AIsZlOyOOZGA+Zt/X+lKpJz5LXCkD5u4NKIjONkcGxlHz&#10;Pv8A1JNNCGTJiSQBB8xLUAKhLb/s5mRcfPlaEY/MYWYpjDfLn8eKAplB8lLpFQZcbsg/nxTg25T5&#10;TXIjXlgRuFADRu2kozmH+I7D1pFd8eWJE8o9yv8AOhmZh+6klMI67lzigOpGPMbys8sVPH4UDADO&#10;Ig8WwH74XH/16aAp+X92GX+IHBNKzs2IxKpiHQlf6Cj/AFpCMYxGOOlAhNzSMEWJF2DqH+9/9elE&#10;q4H+jj/vo/40ufMG3bCiIMDBx/8AXzTPOGOFiH4CgZNgyY4YAHgDvQd0ijaGTB55603aJF3FWG3t&#10;nrTiPMBZVKgdRmmIZtMn3WZcdeKf97b5ZZcdT1oAEqkhX+TkkU3iTpuAHcUAKXz9xmGOpIpNwfHl&#10;M3HUlaOD8qk/U0deYzgr1I5oAd5jBR5MmW/iB7GgMQ5IZQcc4pAykYjkO/2FJuYAhHIYjkkUATW0&#10;X2i8jQEbjy2OuKvapMrNhRgAYGKNLiFvZSXjgb5PlBA7VnyyGSYg8ge9Q9WV0GKozkA0o5Yt/d9+&#10;pozgHjAHTmkkBjjC9zyapiRFIxHJ4z0qnJKkYZy3zAYxng+1WGbLhT9DVyGzikhaUt90hmUjnP8A&#10;kUgGwybNOeBDi6uWUzD+5HjgZ+n9att5lhoTS20LefMAiY6oh/iP8/qRUVhZn7Q4lZTvbzZXPZR/&#10;nH51UeZ77VpLz7SI4XAjQHIAQev8/wAahlCxR/ZLQDYN7DoD0pQu3GFGPrmnzhY5vlkWTgAMVxn8&#10;+1ABjXdtRsdfeqSEQz5AB2rhuveodpYA7DtHbtSyDDdFO7k98e1MVSB5hCkA4A3f0q0iWPYKylzG&#10;wXOMjOKXaCMrv2DqOaQRnIlZOOw3Z/SnFWKs43hB1UH/ACaYhuV6pvC96XqCU8zZ0Y//AF6QMQ29&#10;Y5FX0zzT4yWZnR51jA+YDH60WARi5X9zIyxkYYquc/jShlUYhc+rgrnApdzOv7mSVI+jZXr7Ugk8&#10;sf6NIV28SDbmgY7zFU5tJl4++GTOM9uODSLIkRXyHhcE/OrLtx+HelEvl8202Vx+8ynH6cUqylP9&#10;S8eWGGBUY/KgBoPkt5kZjZyfusOP1zxSrtiw6LGS3BUHO386QFIsGJo2fHKv/nkUbvs53RiFy3VT&#10;x/PNIAKeSQ/lpJn+Hf0/P+lPSMqDKI/MA/h35x/L86RVWJxIsccpbqpbp+dKIwB5pjDnpt3Zx+dM&#10;QojKESNHJIh/hU5x+VTwqwbzSswiPQbs/wAqgEQX96ISVPYNu/D2qVEKP5vkS+X6Z3Y/Kkxo1Izt&#10;G4GYRnr/AJFP5UFtzbP93moYiOHxMEI5GalOdu/5wp6dqyZRBMzjB84iM98VF5jqcmVfLPt1/Opn&#10;O35/MdR09Kh8wEj99J5bfwlcZ/E1LGHmtx80QjJxkjIP4UeYUJjEkDRN1OMj8qPOIO0XBMRPC7OP&#10;14o8zkqJ43hPQNECc/yqQGrIyKE8u2eHPOTx+AHNIWyiqYozGeRhxj9OaaxUEIJIjF7x5/SkJwvl&#10;o1u8WemSf0GMUAWI8qixtaqYz3VwMf8AAutTIrbYomtCq54YNg/n3qkpz8nl2zIO4Yg/kOf1qUKM&#10;hBFFtU8Mrdf60AaBQqxBR1545peMbX3+1BXgAKAOPm3UmCPlI79Q1UhDMDOGLqe3FNdlPyM8hPY4&#10;5p55+UqxweDu4qN2JGCGz29qYDRjdh3fd2OKVf4g0h3Y/u5pNx4DlyRxmnbgW2uZAxHBAzSYEPmo&#10;+QbopIDwSn+TQ8yhObuPzezlBj8+tNV8tsaSVXB4xDn/AD+dJO8bJseTEwPB8jn8hzUjKok81v8A&#10;j5tfNU8P5X/s3WpYizzgl7RpAfvbMZ/H/wCtVeGSB3K7o/PU8N9nwT+m78xUsM0RIHnWqyhjndEV&#10;P/6/woA09pbk/ZS4PoQPz6fpUqrkfMsLPnnB4/wqp5kBjBD24YH3AP8An6VPE8TJw0AbPXcQKaEy&#10;O4i4ASOMuT93fj/61VvIyM/Z4jKW5QTf06frU04jKKQkDMD1MhA/nioPKV0DKkPmbuVE3XH6frWi&#10;EKIiGDC1IlBxtWQk/kP8aUhs7/KnDA/d8zn8uv603yQORCWbOdqybsfgB/WgRI2CsFxuJ+6H6/hj&#10;NADzHKpEuLnk8KrZP880FpEJdzcjB6ZH/wCumGJhkhZ2Yn7ikE/40u1kKsftCsD04yP60wAtz5kj&#10;3GM8BlH/AOv9KcZDgy75gM9ohj/P4UjB0Kyb7gOzZ5xn8+v6UrNNhZWlnB6cx9fxz/SgBPMOV3O2&#10;0n7rRcfrx+lKzrgb5k8oHp5GOfr0pu98CSWeTJ6B4uv4mgysV3tOvXgeWf8A9VICWCRWKsTCEB4G&#10;w4P9KslgT8xiVfTGBVeF22iR5hyflBQ8/wBKn3u7Asyfip5/pSYwGHO4eUFHoeTSHDNjEQA7buT/&#10;AFpxYvgu0eB0wKUkOBloSg7f/WpARugdMfu12jrvPP8AWoI/3hISNUVevz/41abEgGVhCen+eapO&#10;d0qgQRBAf7wGP60ASFN5+RCMcZ39ahYEtt2MMdy3Wre3cMiNAo6AED/69QyxeZkrEF2/7VMCo67T&#10;lVfbjDemKrn93IURmxjOcdaulfMTiMqB1+aqzruRkG8MnI57U0A7T7oWt9tchoJ/llBXGD2NXhmw&#10;1FhIMxSfJIPUHocVlY82Iqu8ED0zWpBML/SBvfMkPySnGDjsf8+9AGdd2zWl68G0bR80bY6irFsZ&#10;GQHyt2TjA9amlb7ZYMGJ+1WY+b/aX/8AVVewm23AAk2pJjB9D2NAFq4tBHt5ypHB9jVR3ZDiSRhG&#10;nGME1sIBNBJA7BpFyyj0Hesybgq+fZsU0IfYz+XcFOCkgwp9D61Jq0MrRJMkjfJwwUZ/HHrVRljM&#10;EjmRgyfMvHUVs2229tsNkK6YOOtJ6MfQwS00ke5JJfJHUsppDnZuSdzbAgszxn5ffApZVMMzx5nC&#10;IdpGefwzSHcR5ubtbTdgKVyR64zj+tWSJ5rSxOkN3utFPLtGcA/8B6/SnrMH/dpcL9lDYEhTC/Ug&#10;cE03c8wLedeG1H3SUBx7An/A01pi3LTTC1DcHZuA9hjAoATzjsaAzQC23Y3kYX8QKFcygW3mW6wg&#10;8MRtX8acGZ1AeZvsoyFYx/pkcU1HMkXlzzqtuDhSyHb9MAYJpgO4lAtmW1Ea8bs4U/1zQQsreSYr&#10;cKo6lgo/xpMpKoimuYYoF+7mPr7YHGfxpEZZ/wB3I1qkaDCnaeT9B3/GgBx/0kqiwxRhB1B2j8+p&#10;pBAZgdse3YMk7gv601P3+I5GgjVBwemfoBzml2q4KnyFCDIG/Bb8uaAH7GlUyJG8aJwxViP59aGC&#10;yKJI0mWNfvBWP65qMRiQ7/KjXb1Akxn8uaeU8wNKsaxqp+6GA/AetAAzlvmXzlhB6Kc/zpu4sN48&#10;wQg4HH+eaUl3UssbrHn7u/8AxoIIAdkfy/TPP4ZpAJuZ/leR/Jz0xnH9KNxbEck37scLmP8Aw4o3&#10;uygkzCHsCOM0hbCAStIYudvy8UALx0eQFRwuEpvnsvygw4HA+QUuT5SrKSY8fJlMZp4upgAAYsD/&#10;AKZUxi/OzZCkbfQ0Hcxy2R7U/aNoLKR/s+tMYeZ8zAj/AGaBClfM+ZVcbOSM0py+1kDpgc+9ReWJ&#10;MtlgBxjkU/bvxgMAOuDQApG/oW474pQzA4hDL6kihAJRkGRQvXtT9xf5Yi2B/EB1oAjViXJi+Vh1&#10;IWkUPJIEhYhyQCdv+RQ+T9xmGDyQKvaMvm3bzb/kiHOfWk3oBa1KTykSEkBEUZ46msjaCc4AJPUd&#10;6sX8zzznd93t71BgEZOOKmKGwUK8qrjbt5NRyuGd5DnjgVLu2WzMfvScD6VUlOPlPH+NPqBASCWL&#10;cKPvZ4raMaWtrEFbbNcnzGD87VrO02z+230UTjKA75R6Af41oxn+0tXMnBRm2J7IvX8+PzqWxobd&#10;+Za6akaoWmv22k56IB0/X9TTzpsVtZK0jRAEDBJ+ZvYCoJNQml1u4ljkUQovlxg9gDyR9artueRm&#10;LAj7oB/WhAwllMkxdlQ7gFUDsBxTHl8oKBGr+oLdKVpFiyRtJ6AdqibEcvymJmIBPNUkIjP7tlYo&#10;jhh2OcfWlCoOQmVz93PSjYsDZVYskZ+XmhYtuGKK2ecZzirESCPaoncHZnG0NmkZCR5wEnlg8qD/&#10;AIc0pQgCXaCOnBzj8Ka0ZH77ymKg8gHigQ775ZwkiR/3c5P+NGVB3xmZI++etJ94ed5bhO4z/k08&#10;BJQJlWZYxwQDgZ/nQMQSA5ZGmVDwcjBP40/eGXdbSSLt4kOM4/GgkOdyGRY+hB/xoOMZjkdABhto&#10;4/OgBN5x/o8/yn7x25+vtS+YYz/o80YVuGDJ19eOlIXVRm2ndO0gwD+FO3+SmIZ8Fhh1dQevegA3&#10;LAwMEkJdh8wdMZ/+tTQTbkPE0DMx5DD+nenqQnMTICRyGXr/AI03cIRuiMeSeQy0CHLiFlZI4H3c&#10;spP+PP5UsaeUTIqRyZ4ZC3QfjSIFXDRrCS3VXXAFKEWM71VHY9iaQx2xkYSJCroeqhycfnUqJtbz&#10;BEwDfwiQtikS32gShI5M9RuPy/nUgXy/nCKwPbdnFS2UkTxFVKlkk57B8/yqwOv8R9s1RCFcSBS3&#10;+zu6VJvcDcUdl7hTkj8qkZZclBvYShM+lQsQikvNN5L+sYH880u4D5mWfYeCARkflSMdnz5uVT2U&#10;ZqWBFvKrhpcwn+J4/wChpfMVY8echtyeN0XH5Gl3NgM0k6xE/eMfP9aa8jBQ0kknkZxkx9fzqAIX&#10;lRk2ebA0PY+Uf/rUblyqF7cwjuoJ/Tio5Jgcb5NtuTgM0XFHmr8qPKvkE/eZDhh6gHFAyVCuREDa&#10;Ogyd6k5/SnoVC+X5cWM/fDVEWjOEEkDRH7rBTz+GBUqMuPLHklOx3fyHWgRpomDt2LjaMNup2zBA&#10;2HHruqNQFcJiPAA5U0/A6YX67ulUhA64BUxuD2YNVfB27drZHepHHy4CDHqGqILxt2H65piGkHO0&#10;q+fXFKpQ5Vt4OODjimkHpsf25qIAuxUrMCAec8frQMgilkaUQmS53HlQI9w/KiW4yPL+0yiQ9jGW&#10;z+A5FQ7WlkEG69BU5z1H5Hii5uEaNbb7RdmQZwSm4/l/9epsMigumkkeP7T84OAojb+gzU8M8jTY&#10;+2RBx1zHgH07E/nVGDUFkdbWO5v5LhQTgwnj8ABimRazHJOUTUGMy5+V4MnP0Az+tOwG4JXkcN5k&#10;Ac/xBMZ/H/61TRuQ2f3O714/nWHb63FIyAXkbSk43i3xn8VGa0YtUjZARd25Y9CYiuf0zTSESS8M&#10;HxEXz0Y4/Wm4LEEpbGQngbx/+qo2u4ndCktt5uchsEZ+nJ/lSho9ygNZh8/eOR+p4/QVYhyriXct&#10;vHvB55B/TpT1Vt/FohfP3euP+A9KjzGG+QWrMM5Ib/4o4/KjaNoIhgLEn+P/ABOKAJUUKP8Aj2dn&#10;J5UPkD8KCoDZ+yzbs9Nx/l1qML8seIEZ8nI83hf0x+tOWMjBW1L89Fkzj8KAHohDF9k3X7u4j9Bz&#10;SZ8oiRxdbiePmx/9ehUdWJEMrN/dDHj8BRseJgzJc7zyf3mSPy5oAQSBW3vJcZbpuP8AXrSiUL85&#10;ml+bjlQM/jShwjhnNzuPTJ/r1/Ok81YpPMaS4DHoWOP1pASQylArec2M8Ep/WrRdjh3lHPquf/rV&#10;WgkUfMZLjLeqjn8anVgGy8j47fLz+tJjJQ7OoLyJtxwNv9KQsXUbzFsHRccfgKTeG+Z5WY9sqKCw&#10;bBklXjou3/HikAFvMwW8oqvRf/rVUuQZTk+WFHRc9PoBVzerL88iE9lCf5FRSjzsM8kLAD7pXP6U&#10;AMizNGCVRQB0zj8qdjfz5Sqo9OKZGM7vMMHH8IB/kKl++S+Ilx0C8UAQSJly6xAJ3wcVBKm750Uq&#10;F54PWrcieYhLBAB2Dcmq5GR9xQB1G7FAFFsK/AYA+lX9FnjS7mt3yRMOM9Diqk8RbOBjuMGo45HR&#10;o5l3B4znHWqA0LoCwv0uMZCny5AB1U9M1Vmt/s9y8Sj5Pvxkeh6VsXix31ksyP8Au3XBPpnp+Rqj&#10;JmXSopjgy2zeW/06f4UAWIZwRDcqf97jknoR/WkvolhkckjY4yPY1DprgSSwMRtb5l+v/wCqrdwD&#10;Jp6uOXiPHfI7UAzMhfy5lclgF4IB7GrWm3AtriSEvvRjlTjrVSZmmlLzfeYY+UYHtUaExzRyHt17&#10;U3qhFzW7fbdR3S+ZscYYIwGT+IrPIOPMEc6QbsbC4J/Dcc10d/ElzprYDEBdwCHBNczGgP72VZdv&#10;/PISAGnHYB4+dvP23a24ONmefw3HP5CkZpSVlke7FtngDB2/TP8AhTjwfNlhm8voI0cbvyPOKjCg&#10;uJphcrEeRGDz+R5xTEKwkKeZNNcG25wSmT9B2x+FAlcqrTzSra8hWMefw6Y/GkYeWRNOLoxnoqn5&#10;vb3x+FLmTAmuzdeW3KnALEduvQe+KAAybtvmzL5IGELRcf4UjTec2Lm4VIlX5AIuD/IUpPAa4muF&#10;X+DKdvqe34UonPJuriQpjEeYuvpz0pgI7rcx7bmSPYo+TK5B+gpgZJlw32fCjhex/AYp5l3/AOvl&#10;woHyApwfz4FN81JP9fLGCo+X93wf6UALu85i8i242jhRwD+VKFEoM/lxDafuh8Z9uO1MZ4z88jW7&#10;MvKqy8H+VO3GUb3MAbPCjofwHagA4cmU26hc/cDYz+ApGGSHaPCH+FTg/wD1qOD87xwsyn7ikjP5&#10;U7BDLKUjz1ESvwfrQAwgKfMKTbWPTccfh3pwZlG5zMY2Hy56Um3yv3rRkluiCTOPwFKFZB5jI7Bu&#10;i7ulADQ4HMskoLfdyOPzpwa6IyLi5IPfaeaVgyndJ5jFumGB2/Wl/wBL/wCe0w9t4oGP52F2UFui&#10;qGpuGKlvusP4d1Lj/lqQpbPQ801wXbzWAz/dFAgILLuKnI6KDS8ybX8to/8AZDc0fMfnK/hmk2lz&#10;uZSvfGaAH7jJ8xDLjnA70mGmy6LIgHr3ppBPz/MFXsDUnLpvTeqjkgUAMLMy5RXCgfMcVrQp9l0d&#10;eu6Y7jWXHEbq4jSMugZgDWjqUx3GPkBBtFTLsNGccuxJPGeMnpRjeQoxycetA6YJGfepEJ3NKcfI&#10;vHFPoAIguLwqx228C5Zh6Cs6RlklZ1zsJJwedtWnl8u2aIcB2yxz1qosckh2xr87kJjp1OKQM1LX&#10;Npostx/y2uT5cY9qmSQado893xvYeVER3Pr+eT+FF8p+1w2sXS2QKh9Xbgf4/hUOrTR/a7fTISNt&#10;uo3Z9ccZ/D+dQUVIVMFrtVl3P1OKfwAEUg44yPXvSk4YgEbVHFN8zaWO5cAYziqQmRTMijarq2Of&#10;xqHAjywaPcw5470SOuflZWHc54FG/YwVGjbPUdMfUVaJYoURYwqHIzxSqgjbzAqPnqC2cfnQVFsw&#10;wIWyOAuP1oUKvzhIw56qCM/rTAUKsK+cVB3H7uS2PwpTGxHnCLcpOAobOPwoEKriUopLe+7FIIwo&#10;83ysg8YLZx+HagQ7y9yNOUcKDjaGzj8BzTwGaMyhbgRr94K3B+uOaaqIV83ym29NrNx+VKsQDNMI&#10;p/KHHytwD/OgB43GJpVWcRD72en40CYlS8EkkcXRwBkEfWmFNwEiG4SPPIDYB/HrT9qlS6tMFXht&#10;vT8TQMTzWBLW8jCMj58x8H19qYJMBvJZSh++TFkfnjGaeZNwJheYAfeJXP603duXEUsoTo2Uz+vS&#10;gAykZJtpUBYYbdHnikDBMCKSFs/eDKRj047/AJineasXEMmP7w29KQN5Z/cSoVPDArj8MCgBVYQ8&#10;r5MjEfMr54H0/wAKkRAG3BUcn+FmIFNBMZ3JJA5I5XbgfiKlhT7OM/u23jtxj86ljHlTFhkWOTI+&#10;5vPH50AKCCyZJHQN0/lShSm5gIm9cH+hpuWXlUjYnspz/OkMcw24Plsw9A4FBHy7ysm3pgMDTMOo&#10;DfZ0Yn+6d3/6qcU24cxMwPb7w/SkMkO+JRI0chQ/3SD/ACqNpWRg7vciI84VOR+Ro/1Y81rZ2jPY&#10;kkVVlCL+9eG5EbDIG4jH0x/Wk0NFnz2By0kojPG4Lz/OnuzKoZpZViboTHjP61nJLs+eUXIgPIBb&#10;H8j1qdJ4YwrM92IXHAbgfnWRVhzO0bYeYxwt/EYiOPxpvnnIBnTyn6sUYgj1wQKinnCuvmXNysJ5&#10;5UKcfUjmqq3DZ+a8lELHKhotpb35BFFwsafmuBsM0BgI+9tJH4AgVMsoAMXmQNHjOeo/AVUS+jkA&#10;je8BjJ+UeRz+Z4/KrMdwHCxvNG8QztJjDE/n0oE0aVvN5sXlM0TPEMAo2QV/CpTx8pCH6Gs63nw4&#10;BmjaJDgbV5x/TNXspnHyYxkdaaJY2TAXBiQ/8C/wqIDgL5Q+obH60rgH5Tsx681EQNuAEAHA5xVk&#10;j8cFfLxjvvqvcEW6bHjkSSUHDrIBtHrzxSqQ0gQxoqjktu7Vi3rG7upHMJQdFkSdRgfrmnYCN5ZF&#10;KxS6fqqjkrL5igN9Cx2n8KqvJJKqxOdVRhwvzk4+u47fypgsN8hBgkix0l+1AhvzJ/TFMETyfIEu&#10;EEZxnzP/AIo4pqIXJmeaZUhEmspIqkBmQMG+u4qB+BqPz5JlW2e61PzEGFLw7xx7DGPzp5guDkSx&#10;6nFgfI8yhlf8SwH5E03NxPEsLXWpRtGDjzI94Ht1AFMBsV1HII41ublJ1PLi3DbsdsKAf1rSsr1p&#10;ZFjF6UmRTkvagsfwVdw/GqMLtMFiS9nWQdS0O7P1C8j9avWc0s/yjUCzxg8GIkf+OgkfjQIvJMoC&#10;bbm3+0HqRb4J+mATQsyo6+VNaCYkhiYihP4gEn8RSJMzEKk8ayEct5eN35DNKjs8iqLmASty2eP1&#10;/wAaYDhMhZCr2Qc5+YAKD+JPP6U9Z4lKvmy3HPzFwo/Ak4P4VAJ2WT5Zbbc4+8mFLfjjmnrK/wB1&#10;I7PzP74wGP496ALQWNFQrFbOw67peP14NKiRswIgtyfQSkgfgTj8qrxfIQI4bbzCOpYfpk4/Krsd&#10;oRHvS2t2lxyFIP8A9apZMpJbimIEYEKM2OFEmf8A61RiIjGIJGbH3Vk3Y/Af41GEbdgWqFz2GGA/&#10;oKcI0HW03HoQuTtoHEdsMbfdmDN28zp+VPQyJJkpclzkA7uR+XNM+SIAG3fd6lycfgDS7e5gl+bp&#10;ljn/ABoKJow8JDP9o3N646/hU4JB3SM5btletVYNqHlZwfQv0/z71ZVghyTIM9O1SwJRuBzISc8j&#10;KCmuwA3SPj0Up/kUA4O4yzZI4ycUm4oQTNIM9OME0hitjAd3U/3QY+KYcEhpCmOwx1/+tTi2BueW&#10;QNjIytG7u7fMemV6/nQAz5Wy7bAB0AB/zim7Vc78xqAOFXNSZJIMkoJHqmf503O7LySIWHQbaAGk&#10;BxuOxcdlNV5AN+QFCkdm71PvEg3GSIkdFxmo51Eqlz5ZZei5/wAKBkDKGG7ZjHoapsvlyEbSAe2a&#10;vD5zuITHpnFV7pNyB9oG04Iz1poRZ0ZiLua0LSeTLHkA9Fbvip4R5N+0EpzHcqUbI/iHes2GVreW&#10;O4UN8jZIB6jvxWtqqNtM8THJUSIfcf8A1qYGeYprQrKFP7iTaT2rct2VZQqD5HHB7eo/rVXdFduv&#10;Tyr6LI9nX/P6VDYvIqmCUYlgbZwe3Uf1oAZdw7vPUbcp82ys903KEY4yMjFbl7+7uIblR8rja/0N&#10;Y0kXkTupGXVuDnpTQjY0y4EllsIz5Z2kH0rFvLQW93IPJjKhtyrvI3D1wOP1q7pkvl33lnGJB1B7&#10;07xBbgSW9woQ87W3Dr6UlowMooyFJ/sSFc8R+dgn32j/ABpTF5YE8lq+1znZ5uP060gjAHm/Z7aV&#10;weImJx+XT8KPIFqol8mB3bkwrKfl/LjPtmtBB5XlKryw3G2U5VfN5H4fepPK8gq7JOyMOEDjI/rS&#10;+W6KjNBHIGBPliblfqAMZ/GljVYgS8Lynsglx/n8DQAuxrZgZ0u8OMplunp70OsluA1zJdnzP9X8&#10;oyPqeTj6im7Gt2Jlt5pA44QTD5frjn8M0PG9uMsl0+fuhZASv9aAHEiLd9paZWI+XEfX656Ux28t&#10;R9pkkVjyoaLH86dukicCdLhnYcbCOPryTTTvQkStciQngkLgflmgALqU3zzjzM/IjQ9fxP8ASlyp&#10;G+WaMTA/IjRnP64oYurfvJbjzf4MoKUsync0kiz5+QeXnn/GgBnLnzGaHzc8qRxj9KUcMJSIXyfu&#10;qx2053ZWy7/6QD0eLJ/DPOaaXVcSCRGmH8LRn/P6UgFKRjDkRc/wqeP8KUKIwGKK4bookzimBwP3&#10;g8l36EFeR+dNOyMB1a1YvywB+7/TNAExj2ZBDuccKH4H5f40z7PL3fHtuWkwqZ2+TIHGeHyB+fFH&#10;2Zjzxzz/AK00DJs7W3hFZh2pCPmLjBPp2pDlRlceaT0J6Uu0AbwAXHQUwFPzNvK4f2NHVd5AyOdu&#10;aPmDeayBm/uk0bP+Wm0cHOzNIBCA37wqy99oPFKSZBuXeij+Gg/O2/Zj/Z3Uh5LOAy452g5/+vTE&#10;XtIUS3vmFSEiXJyO9RXspeYnpk5q1p+Y9LlmbKNK2BurOdg0hbPA4qN5FdAH94kA0+TKWwBPLtk0&#10;0A9Mkk+opbjJuRGoLbQFAFNsSKs5A6jPGCDVrSYwdR85yfLt4zI317VSlyWAzgn1HWtCBRHo7Bce&#10;ZeS7QD6D/wCvSewFrS/3l2biTg/NNIT09B/U1l27/aJJ7l2XMrljgfpWlMyW2gXUqNjzz5KHH8P3&#10;f5ZqhEu2GOLPyt3xSQwY7QFDAL1NNlciHaGUqTkin5VjtL4jLYzt6gVXmcfMpb5OmSP8iqQiHzQF&#10;xHJGVbjHY/hRl4yyRtAwx0DYH4ijzWVdkMsTRNwTjj8qcr+QxSCSBw3DHbjbn1FUIQZg+6qMfQAY&#10;qcxiNVk8qJ9/GBg/nUbFY2wskLseoQ9/oeRQxSAKyGFnbqpI/r/SmA50EJEphX5ugBzj29qEQxkT&#10;yW4O88And+nagIIh5oSNy3JUNu/Q1GY/LcTGJHZjwm/OPw7UASGPDGYxuB0C7uBTgnyedtkC9Mbz&#10;ik8oo3mvGSf7m/I/IUpB3eZ5UgUH7gfOPyoEO2jIkJnEfQgHAoLjZ5yPOsY4I7H6mk5K+aRIsZOM&#10;bv8ACkLjJZWlVR1GeD/WgBTMsmJI5Z1To3v7Z9KN24uIpnEfRhgH9aXO/LxGdICMHI4/E0Bm5KPI&#10;Lc8H5eGPpnp+lAxCfmIgumjQffygJPqPSnKwXiKX5SOSU6/0pVb92xhZ0jP3/kyMe/alU4/1DARk&#10;YOUz/wDWpDsKi7BiOUYbhlK1KVCfckjOR91utMRFjBEMiAN97K07CqAE2MG65WpGG4Rr8ojJYcgi&#10;oyCnzKkLA/7WP508kxHKCNj0O8UwjB3COJ89QxPH+fagBykoAfJilB6/Mcj8/wClIqmLD+Usmeo8&#10;yohGsJyoikLDoz4x+fP5U4nylD+Uku4cjfjb/LH4ZoGJKTGd4gkZT/CJc1WMnkgySQ3UkTHARJs4&#10;/Af1qGf5MsYTKGH3RNnH5gY/WoBDtxI8E0ysflCSjg/pj8ahlIssZrcCdUvJIOwhYZB98f1ojnnh&#10;UyyjUfJf+A4bn6Lxn61U+zSKRK6XMqntCw4+u3v9eKXypIyJZk1BoTx8jAj8dp6/WpaKRoLIyIov&#10;XvUgl5QeWvX14z/Sq8zyQRobqZ/s5ztPkDOfxzVYBrYq0smoCFujJHk/U4J/I4qbz3tXje9uLtIX&#10;xsMcP3vrgnn24pWGOW8W3IF7dutqwyga2C/Q/MD+Qqx9qUqqyzILfH7vMDK2PxA457VVaeS0bNzd&#10;3EcMq7kb7Pt3f99Zz7gc0NfTRFY7nUBHC65UtbsAfcbwOPpSCxqwXClgkjRGIL8pVCDj8cVsW6x3&#10;Fup3xYUkZCmuZjlm+aO5uIjGOYyIiTjsfmAIH0rWs7h2icGdMAgjAz/kU0ZyRfeAZCho+nvUP2Vm&#10;OGEY9DnpUgvgwKSvEfQrUgw4ypR19Qc1oQZupJHa6e6KimST5A3mY/pXMSBFYRS6eq4GFkF3tz+Q&#10;b+ldFrvziCFlt9oy2XY9fwIrnHUM5inhtFxwsizBf1XOfxpgNW1VJNs1nJEcZV0uV+cfjn+QpRES&#10;VWWxu4VB+VkIBP13cE/SkaBspDLZwLtHyNFcL8/4rnP44p32dZyFuNPkVgPkPnmPPsTg5pgNWBSx&#10;W6s9UTZ9x1deT/wI4P4VJi5kYQyxaooQZQ8EZ+jYH5VGIYdnl3Gl3UbAYUxzgbv++s5/Sl8rzmEX&#10;2PUY225Q+aFz9d55/CkBLBcCeTyi95vQZJVd/PvnAH51q29wsyhN97vRe0Rf8eMYrKjcSr5bwaip&#10;jHJTGSffecflV+2lMqLzqCMi9hu/mRj8KdwLAmifAjmcORkkR7sn6DpTknMrFIrxvMQZY/Z+3vsG&#10;fzpfPE4x9puMoMsQnmHPv0xSCV5seVeT8csBCX/HjGPxpiFR8bvs91GGHzMTGR/IZ/OhZY+EFzbJ&#10;JglsxkZ/Ln86QypI2FupN4XcwMJb8flHH404TjYTDexbgvzEoeff5Qf1oAFESYCzWobGQzgj8utX&#10;Ir1YQqx/Z2JXJIYL/M81TMiKf3VxbRsV+ZihXP5Z4oWUoNkM9scjLEAJn+poaJlFS3JQ6hR5cdt0&#10;5LSAf+hcflU0YIGEjt2yOR5n+P8ASoEfaoI+x8jn5lXP/fVKBtOY4rYEjk7gP/Qv6UiidIwpwtuT&#10;xziTdj6elO2HokMjNjr5mcf4VCuSMJDESfTn+fT8KURFiVSAOf7oO7FIZbhjdGxskZz6Pux+X9as&#10;KCr/AHZd3baR/SqdtGw3ILcknup3Y/wq4iDd/qpGzxwTx+VSxkmSvP74uR2P+FGJI+T5oY9qAm0f&#10;6uUn2JP8qQZH3VlLHpg5x+VIBCSOS8hf/aFI2Y+Hch/TbS7dveUsevH+FBzGcb5A/bA6UAIzNjdJ&#10;Id/bK03PzFncE+hX/GnE+W5LSyBuw20hPXLHd7r/AI0ANLDGWkXd2BXNMYh8s7pu9O9P34GWlXzM&#10;8ZU5/WkL7Tu3puB6MuT+tAFUqAxBKcdBTWVWjbdsORjHrUs+4sHYpn9agduAwKH2zTAqKp8tl2gc&#10;EAA1u2btPoUTSAl4xhh9O35ViOAkpfapz6GtHQ5FWWW2YcSjcB/MUw6CW6MljcQIf3lrJ5sZPPFS&#10;wTrdSNIw2XG0Zx0YDpSxKbfVIlZTtkVom59OlUwRZ3TjB3RyYJJ6LQBtTIs9iyjBHUc1i3cYYwyt&#10;g+Ym059RxW5bgDfGoG3+H3B5FZt3H+6mQfwOJBx2PBoQijEfJj80Da0Lg5z1FbuoxC50yXYquwXe&#10;oboe9c+gx5iDZtkXk45roNKl83T4/Vfl/KhgclCzf6zy7V2/55ljtHv6f0p4Tyl8xY7eQk8xlzge&#10;/pT3R7O5uEWaEsrkZaIcfjTGzEvmpLaO38WYzj6A+vvirQhyxCJTII4JQ3VBPwv9P1pfmiwzRxzZ&#10;HCiXG39P61GXeIGUCyy3XKkY+h6fpT0zExKRWszt0Dlgo/M4/SmA5IkRi0gdweQqyDC/5+tBjVHY&#10;Msjkj5NrghT74pvlPGPlhtXDj5x5hG36Z4pixeUSgtYZN/fzD8v0zgflQBIUa3+WaOeSRvu7Cvy/&#10;WgqyDy5IrgyHhduCB9cZpvly22YjCsxPG5ZSdv54/rQEIHkGBndv4llLEflQA5Q0Q8thcicnA4GK&#10;NzRDG6Tz88BF/wA80jQAAwiGbzc8MZcn9P60KpDeWY5/P/h2t/LHBoAduK4/fOLjP3Nh4ponMbB1&#10;nBm5BXZzQoYZiMcwnB5z1/KgHLKqNMJO4AyT+FAC7m2qyTK0hyWG05H40hkAKlZYmdh8+ByPbNBl&#10;UNtWSQufvZX+lBkCkGGTDfxErSGBKRn920J3Dlge/pzTfstvnmS2z36n+lODleI5F2t97KCjZF/e&#10;/wDHP/r0ASfKjCRdpcnkGlOA5YKpOaRcpkpt8xupIpCgGWypcdqYClQGEhjDN2XdwKVkziQjOP4A&#10;aaOG34BftzTmGQZHILDoooEAVyPM2ZUHlc01l3DeFYc/c3UADd5jICR0XccVJDA81wpbAGfuhuBQ&#10;M1LgiOwt4hkELuINZS8+mTV27k35/wBkbQaplSDt5BqIjZLDzKM87eTTYi8YnuQcMAVX6n/62aUf&#10;Lbytkk4xmm3MYh06FGciR23kei9s0MCnCgCvMSSqD8c1enby5hGTxbQgf8CI6/maitIkxAr/AMcu&#10;4kdwvNWbENdXav8A89Z9xJHZeSP5UmCLOrxNFY2dqrY28k+uBj+prMLZkySwAXsOtaWpSGS4ZyGV&#10;Ag2j1zz/AF/Ss8giPc2drHgY9KEHQhDjdjdwBjOKryyMSFSdBH0LMP6VNsdMXYkPkxhvOBQ4AKnH&#10;PrzVIy7wf3zCL1MeM/nxVoTJvtOF2xSoUPBYjg/hSh2A2xvGUPtj8xTBcv5XlxyKYm+8dpwRThKd&#10;xjjdCh+98uaoQ8M0e6OLyCp67eB+VOKJbY8kQOzjJCgdfQ5ppcqGWBozngggdPpTkby+IhAWP3g2&#10;P5GgBqRrbsJhHbmSTlgo3fgc0GPYvmNBGd3YEt/OnqiwHgRMWGTg8fryKNvkqXWGOQn+HPSgQvlq&#10;oE7w8HjaTux+HamlF/1rRNtPYsSPypPK2/vREHJ/hDZxS7WUCXytwPVd2cfhQAhi3fv3SRYjwo3c&#10;fl1/Ol8sMfNaOVYxwPmwD/X86NpB80xsRn7pbI/SpFX5jKI5Vjz9xjkD+tAxioGPmK0yRjjaGIB+&#10;venswZcxyTLH91gOVY/WnHcfm2SIg7djT0+ZS371YT94GkMRDk5id0jxhgB19s/0qQOQMQzMg6MN&#10;v6Z/+tQXAX9y8ojHUdjTTIDkxu6r3GKkYufl2pMwU/fBX/Ip5ZVGFcBehBHJpMjYoVyB6BR/OmM4&#10;BCrJ1+8Nuf8A61ADw/lnEc8Y3DBVlxn8KTdswUeA7uqFSMf59jTdwTKxyoFb7wZcml3JEx8l4mDD&#10;Db15/KgYuwRjKeQ+7hg4wR/P9DUM1tsVHRYZsjBDHBH9fyqXKpwohlDDBLjkfSgBU52Qy56788f1&#10;/KkBmzxNAC62VvOJOCPMyU/PkfhVJbdrV1ZrGO4jf+JJx8n4kcfka25IIkyyxW8oYc7m6fnyPwqh&#10;NbRwg4tYpkccESkFfz5FFh3KQtnhUXDI9xG3y/u5d2z2OMYNKsX2aBpZ7W+uEc8GOQnb7fLwD9aR&#10;oBGPMa289AOqy4I/l/Kl+yCOMSPbSzq3HyTZx/LH5VNikwZHgUPPFqBt5ABGyybsf98Hbn/eoPnW&#10;mxpmvWhYHmMgfTgE8+xpy2q2Y3zW13LHKuE8u4B2f984A59RUSRvA3737UyyfwxOcA/hxn60WHcs&#10;LcT2gEdxPqAhl5TZGq4z3wCwJ9qY0n2dlFzqFwkbDcqrAFyPXBzn8KZiSwDx3LaoIJV3KsbKf0XI&#10;z9aVpPs6qtxLf+Uwwnlgce+Fzn9KkCZZkZmS6vpHjiUFVMGzAPchhn8uOK1NOnLG4DTKY1xtJiIy&#10;M9fmFYxZ4JAl3dz4OSm6FVODxnvmtPSi6tcpNPIylAyboChHI9aEJmo3z/fkQgdCV/x6VGss0Z/1&#10;iKB3xmnjJXEjAAj5SU/xpHG3O+RdpHGUz/OqRFilqxN55JmksgojPLQlyT+YxWHIGlAhnTTpFHCN&#10;kkj/AL5Ix+Oa3NS8spCssloP3fDSRk45+orEuPKmUpdvpzFV+R2L8D8CBj65ptgkRrarIfLuotMX&#10;auIjDJ9/2JQ/zpEshJhZLK3QAHafN2D/AMd5NOMcUh2zx6dIyIPLaKY4x74wPzpscUMm4SQWytj5&#10;WFxt/lxSuOwq2wQhJLG3RlGFZbgpn/vlTn8cUG1DxEXdm8DoPlZbvG72Aw2f/HaVLZnj2m3hi29C&#10;s4G78s/nToreN3eO5spIynTy7hQG4+hzTFYcEluSomt7iFVXGVmK5Pvvzn6itGGB2jUpFdLsHd85&#10;+m4/yrPhhEhYvbzr8vyMsgTP/fWcn6VoRKzR4kt7qIqBzuHzf99HP5U0waLXEqkA3YZRyFwfx+cj&#10;n6VJuknXaJbslBlgwDf+hEc/TNNGZhhWu+BkBcMP1IpVBkHM1z8o7qH/AJkU7iGeeX4W4uUCjLfu&#10;d/P6Y+lAlLKwS5kfA53RZx6/dAqRT5n3Zbk7F5JjyB/LFR+Z5oO24l+UZOULAflRcLD1ckYjkiDY&#10;+bFv1/75H86aZH5EM0ITHI8rYSffaDn8acHVjiK57ZP7vOP++R/OnJLI4Pl3K4UfMxTp/wB8j+dF&#10;wsRwuuWEc9uuRlv3ZUn8gc/jikZkXhXtsEcsxCD9afvJBCTxA45IXGfyHP403zGVisUtuuR8xYBa&#10;BWHowDbY47dsjn5gP/QqkCKOEitmP8R8wcf99H+VQpIwUqhtjkfMQAufrmnphRhBbAEc5YD+f9KA&#10;LcCBWwII2/2g+cfnVwI2QAu4/wC90qhCASVSO3IP8Wef1/pV1UH3Qqt7k/41DGiTynBOEZye6tnF&#10;G0gbQsjMf7rf4UBFwV2Z9W3c0FByEUsPXf0pAIVYHaom3Hup/wAKVQ0bEZlLnpt/+tQYztwqOT/e&#10;Vs4oAZSQokLEfwmgBMsnAeUOevGKbnB+d3D+m3H/AOul2SKSg84t1yp4/Sk3Ovyhpd5PODQAhbY/&#10;MrK56Apio3Y8ZceYTwCtSMzRsVVpg/bjp/Oot7edtDyGX/cxQAsn3cl1EnYbcmqpRvvZTd6EVdZi&#10;pyXYSehU5FVWJV+XG7029KAK1ymEWT93kHBHf/CoXkeJVuYgokQ7gAatyfcYllLEdMVRK7omPynI&#10;6dqoDcvy0bC5RTkBJuD6cH9MVW1RFa68xB8s8YdTjvVqNhdaRZvx90xNz04x/MCoSDNo8DLkvC5j&#10;bP8An6UAXLGXKW7HnKbSR6j/AOsafexf6RGc8SAoePy/WqGkFI2kUnCowbr0zwf6Vp3+fJVupUhh&#10;+BoEc4ytGwXePfitbRXC+bEPUOMmqN8hjupBghd2R8uak0xhHqMfHEi7TzTewEGuILbWVlS48lpk&#10;5BjBDY4PbOfxqoWEX7yKaIMRhmaLn3x3H862fESS7LeWEsrBipZVzwf/ANVYv3XKW8krSbcPuiGf&#10;0GQKcdgGB1iw1vParuHLun8j2pBiN96XFnKHXBaSEjH+6cn+X5UoliU5tm4YYkYw8/4igMYAwtp1&#10;bdwS0XbvjHSmIT5bdWMUli6N95mjKgfTr/IVICYwyRm1lVx1ZSMD2zmowY0LLEYCG+8zIeKcHSJR&#10;GDbup6syFcfTrTAcsYjXylit5FPBd2OV/P8AnSiFVBjWOFwTzJvOR/31/SmrGse4BomQ/wAT5B/m&#10;aNowYzHbsrH7zEgj8/6UAJsbmMRoeeH805/XpSrDI58ny2DnnzEm4/PigKMiPZGVzw5Y5H504/OR&#10;EI4+uRLvwaAEEbIoiEVyXHWRpgQfywKX98w2wrcRuvUqwGf6UzaWymzDd38zg/y/lTlEjlVRJcj+&#10;LcMGgBf3mCFjmVwPm3Y5/Hp+tNLjgwmbdjD5j5P4f/Xp6q02QiyLtHzZfimhkMjeSk64HzeZzn+n&#10;5Uhi+cuG8gyeWBiTMeD+lQeXA3IZcHkZQVNuZ/8AVmYIByGFNEkeP+Pn8xTAmDNG26Axs5HzBh2+&#10;lIp8sZUxvJnkMOgo5iYiNl5644FK3yqNpDN3A4waAEIVSrgK8g/hJpSqj5zh2/u56UgZozlBGZD9&#10;4EUoATEiiN5GHIByR+dADwvSXyw7A/6tWqW2XM8krDayqSFznFV8KrCTywZfTGat2a7IppmALEhQ&#10;DyBSewLcilJICrnJpigqgT5iw6sRSXGWkwDg9eKVcbNoU7s9c0lsHUlkO22Qd2bP5VTvJXuGw5Zn&#10;7k+tW7jrCvYLzVZF36hGGUPGCSecYAGaQyWZUtmlEZOIoQuOoDHrU9qDa2E0wUgx22Bgc73PH9Kq&#10;GRZ1BBYiWYfe6kCrt9cJb6aZGDFJbyOPAHYEen0pMZNrr+VdxZ3bGXkjuRWdIQkcSMXAI4zV7Xn/&#10;AOJjAhVyoTPy/WqL4E6h/M2dQCMUIRXjiFrNefaJ28i+by0k2nA2gnP8qrCRcg+bmE8hyuMj6Vbu&#10;LxksZbcyuIi25CUwQTx1PtVcsirh5XEfUttxx+NWhMTzmLEIQYOzFSMj6U4S7iBFIjKerHpioy5Y&#10;ZWQ+UejbTyPxpxlLhfKmUwn7xx1H06VQiYTIDtgkikXplRjHsR60rOIioheJmPVemPqDTC527YZI&#10;9h4JZePyqT5Y49qmFvXjGPwoAYhEDkxxxFm6hcYP1zUnMHzosTs3VVwcfnUcjLGcYicEdOw/PmnJ&#10;GqqNscZJ7hun50xCvEY/3nlo5bqM5x7c9KRUAO9kUk9g3SlMYDbjEjMffNOEGzEhQN7bulIAEXPm&#10;EHBP3d2cU8IThsMFHbdTSmz955ZZfZqd5ZIEnluEHQF80igVZH/eASAL71MrFRjLgEc84zTVC7lJ&#10;SQDPIU5P6Ur9OfMCjpmkMRmJBbLhe/uKReWU72CH26UgzjzF8xUHX1/OlDZQneQvfK80AOLMo4cl&#10;TxnHBpnmBCTE7bcfPleB/Q0jszLuR3Cjjds6+3PFNV+QEkwP4vlP5UxD0lABETqVYYYbT/8AqpAR&#10;GCInhPqrJnH4f/Xp3mIY8LKhA9jx+lN8w43rJFtPH/6xjFIBTIqNtjaF1b7wI5H4f/XppeOBlAML&#10;lv4XOP8A69Hnsh2RtEVPUYGPyodmiXCiLY3Xgc/gaVirkE08cGQgt5C3UFuR+fNU5pEil2AW8pkH&#10;GZiCPz5H5U6dmjH7mKEq3bIwPqOtVgfJBQWtnIrjJIkBI+o6g0mUhsyRwSH91HcrIMcTfd/lj8jS&#10;SQCMq5ha5jkHG24zt+hIH8qQ27QnzDbQlZRgneH/AJnIpscDW+5/sUcqtwWBD/qelAiaS3W2lXzb&#10;e4mRlGCswO38RgfmKZKj2xBmjuJ42HymNwdv4D+tIttHaqHOmM4kYjzRl/ybnb+dSeV9m/eHTp5E&#10;lG0MW34+h6KaQxxEiMBML11dfl2FTgf8BJH505kMa4klvVSQDa0UJHHcnBINRNCtmWMtndyxuMCX&#10;zC4+gK8Z/Coiq2oCTR3RVx8mZiMZ542kD88+9AFg/usx3NzcMoUbPkwR7gZOfzq7pbeXLOJLqTBj&#10;BAZCD1HODWSjRW2I5pLoKB8qmTBXPoBxz+NaekytE11DJcXRVlVgsjY/EClYOhuIWBCySFfTK/40&#10;rsMFZJlwPu/KTTYm2KFaST2yMfpSu5VSskzjIyAVAx+dBJQ1TzMQ7p4FxHkb489/U9PwrIleSUBb&#10;2bTwqfcaRS2PfJxitfUnYNb77x0UJwPLX+oNZ0ko3f6beRSKvKMYBlPrnJqWy0iox80t5lxYNjlX&#10;J3g/j2H1pC0dxxPFp0jKO0m/+R4qxJdWdyAw1CCdlX5Ge3zs/FuaaJpZ8vd3Nk20bFZoTJx7nIwP&#10;wpjsRurzoIzaWTALhS0gGfb5eCPrTxatKFElhbqVAwFkxu/754P40ip9pDi5Oku4/wBW4jc5A7H5&#10;gAPwNO+yC73SXX9nmQH5dhbDD3xgfnmgVhs1ohl23GliFsYUF/Kz+A61btrQElH0+4RlXCqjeWT/&#10;AI1FHp9vITvtbVHA+T97tLf98HH51ah04SI262hUgDAW42FvYBRg/jigC7zKoD2tyuwY+WTaPpz1&#10;/CneWpfDxXKED+E4/RuSfpSCM7cG0cMBx+9KZ/Dv+lPeJ2JLWcqMo4w+3P4NyfwqiRjBpG+b7Wu0&#10;dRyP/Hv6U7eZEbJugqD+5uA/z+NKweYs7W12Nq8bHI6fXJ/Kl815SzObtFTsGLf+hc/lQAxZY5N3&#10;lyzhAMnbFu/UYxSB/M3eVOwjX1QnH/fIpTOkpZhNcIij+H5x+JJ4pDL9oJY3M2EHJZd5oAUSBwfK&#10;uztUfMPK/wDiR/Omh4uQlxGoxzlCP5D+dHnIwJS7lCgckRhs/wAsU8SqZMrOypjkvGDn8gBQKxCW&#10;RXKxSwKvcsoUfj1zSCT/AJZxy2qxt97K7c/41YMznKpcRCPvlMfyGKrk84W5gjXuDHt3f98j+dUK&#10;xYg8rzdkbW5X1Jx/OtAAHgeWwPcnH86yI5EGUE1uiE5IZSpP5ZzV1JkOEV7dVI5LBsn88/pSYi8E&#10;HRVU/wC0X5/WnbVJIClh67qrKFYfL5J9STtP68/lUycjAEZ9SXqBkm3OQqMffd0puxjkKjuf7ymg&#10;opOBHF/vlj/XmkKZzhVOP4t2KAFCZ+VVlZvUdBTGcRgqpkL+xpdmSVVdx/vb/wD9VRycHYEY/wC0&#10;CaAJFfI2q03mHsBSDcmQjSBycYUcf/XqJcJJtRZcnq2/P8uKkBb7q+bvPoeDQAw+ZuKh33HgjbTJ&#10;AVIJf5jxjFWMSZ2q8m70HT9KhfOAFMpkB7Lx/wDXoArudoyHG70xVIkKxyyk+hFa6TJaW8s+SZAQ&#10;oJTpn0qut0b2DUEm+ZoFDxuy9M9qYEukuJdJuoRt3xOXx+o/kaWIZ/tG2B5wJkz2qDw+wF9NGzg+&#10;bFnAHof/AK9WbcBdVgDZPmQtEcdOP/1UwGaQUkuJHdMlgEPpzz/Stu4UNAy+oxXNWci2l185/d+b&#10;tP8AskHg106sHVsdjg/UUAzFvQGSNyTl4x09RVKKTy54ZACdrjrV673C1xgnZKw/A81mFiC3ynAH&#10;Q+1NbCN7XI3k0qUxsyshDAqMniuWSQy/PG9zyPmABP5jHFdfLi40thk/PDnj6VyEZknhP2eK8jEY&#10;y3z8n/vo4/KiICmYbMxXFwq9XRV35+oApxnwuba5mjjb7+IwxYfhyKdvkljLol5FGuPMGAxP1zgZ&#10;+lRrNI+5rc3iQgfvFABz6ZBxzViF3qeIrmTyzyw2A5/KgOqKQLtEhblwYwc+/FKs/mqWhknS3P38&#10;JuPHr70eciq+24mFuMb1WMN+eBxQArOkUbJFLEI25JZOT+P9KYWCEJ50Kxn1WnJKiq6QSuLbOWHl&#10;qcD3IA/WlM0aR7VmAtz94lFJ/HAoAa204gaS38tjkcEN/wDXpdqH9y/2XYOQzZDf4/lSAw7fKNxA&#10;lvnPzR/MfxFISXXyTJA0PUEp82f6/nQAu35sbIto6Hcc/wCNKF81wrQRKEHDq/J/rTdyHEJe3XHI&#10;+X5vy/8Ar0vEgVGW3XZ0dcgn69/1oAcULAqEVcd/M4P+fpSYLEeXA0ewf3x81AUycFIVKjG5WOW/&#10;rTTGxOfLVWTg4l60gFJL/OI5FC9Ru6/nR9p9IrgD6GhiWG5YduBgqJev+P6UdRn7ORntuPH60xk2&#10;/jETAA8MKA21sRFCQfmyOtKXTYqxMCo+9lelIHVD+5dDk8gigBd+wjyfKZ+pBH86CEBZo1TefvD1&#10;oVghxB5TP/EOlKyqp3IyM55IXqDQIQfKA2xfMPXvVy03CykKkFWbkHnFUmBC70CszdQG6Vdg+S2j&#10;JHXJIBqZbDRVb5pHB7dKcg3FR6VERuZu2T2NTQAmVeMc4o6ALcj/AEnAIGFGc/Sq1r/r55GBBWEk&#10;c8c8VPcczykAEZPSo7XYbS9zuDbVU7hwOaQx1lF/pFquVKpGz1JeL5h0O0KlmkkaQ8kd80QDa1y/&#10;y5jt8LtPc4q5FHu8T2yfMBbWXT36f1qWMr6s+7WnBztWMKCOnr/Wqgb5zkttzkZp87M2p3j5YKXI&#10;GD1qMbooz5okweRniqQirM6JKC7sF9+M1GpUOpkmk8rg8gDP4mpM8b5DL5WOARj/ACaYPvIzyyCH&#10;/d61aJE34f5ZH8snnK4yKlV8sAk3ydD8oP4elHz+4hz1KcH86XzeyODF7r1pgO3FTsjlHl9wV6/h&#10;RlAdiFNpHIK03zDuIjZDGeuVp2RjbHsA7/LQAjbY12x+Uc+op4QRIGQxPxgg8fzpgZI2KQiKQHue&#10;AKeEMZyixNnrk0xAEUHeqxs59e1SGMJhiqPn+EsTQBgZ2qT/AL3+NCRFmD7FZjx96kxpCiLGH2o+&#10;fRs4p6jHzFN3ou6neX5aghQw9N3IppUcSFCwPRN+akoCBjzNpH+yG5HtS4byw5V9uehb/CkZB95o&#10;3A6hc5xSONo37W2jsTxQAmMMXzIE9Fb/ACaUMTGWUyqO/v8AjSABmDESBew9qNhLb5BKIx6D+tMQ&#10;hkIjz5kixHg8dfxpocvzHJJ5XQkp+maRyCu7fILfPXbjdTiAQGR5RD9P60CED87Vn/d4+bKcH+lN&#10;y3GyQBCefl6/0p24Z+SVxH3+X+vSjzCRmOZxHnBzHnP9KBi78YVJECH72U6fhSSfKWSJ4mQ9dy9f&#10;/r0m9TkJcAoeo2f5FPZ9qhY5I9jdQU5/wpAZlyvlthfs7K3JyCMfh/8AXqoNke6NVsXR/vA5B+vr&#10;+tac/wAoZVmjCH1SqLMqZije1ZX+8CCD+X/16TRSIfKa3DxpFaSRy9S3JH58/lUPliJspZW8gk4Y&#10;mQ8fj1FXo0WNzHi3ZH6kg5H9f1qOWEx5WGKCRG4fzDjj+f5UIbZCkJgfAtEeOTv9o+79CeR+VSSR&#10;BZBus2mjbGdlxux75wMdPSm+UI2IjgtZIm4I8zAH4/eFKkTW4by7KOa2kIywl/8AZvvD8qloaFjx&#10;aq2+2mkhlYAFbgjb+PAB+opY0MDPbvBeyo/3Nt0eFOOhGF+uRSrbMgkIsxNCx4kD5x/wI4I/KmPF&#10;9k3Rvp0jmTgFXLZ/3W6CgCNAllO6PBdtnOCJckfTB29/8a1dKDQi6jl+3rlVYbyGUZx0CnFZU6C1&#10;wrWdwVYZXL7mIz2I4q/phMT32I7vynVSu+Td3HTHFMVzbRhGpDPLz0+X+lOMoXcrPJ04+XpUMTbU&#10;2t5oz2/+t0pzOke5WaXJ+6SMfpSEVr+5FusIe4ZWKnbmAH+YJ/I1SfVo0zDqUis2PlJtMEemc8n8&#10;KsanOsUcSPJOrMvykcY/4D3rLM6Rb4nu5ySPlLx7MfgetS0UmTPNY+awkmtBKQDGZLUZH1Lc/lUD&#10;TRglbuTTwezyR7/zzjH5Gl+0rHGTNqJ3g4UtCBj8DzQ9xC7ET30UjD7jLD90++efyoSHcRpUbcLh&#10;tMdwMKQjEfmCMfkaVfs8yyG4XT3mXAQpK2D9SCF/MGo/PhYtuvLeV0OFcw8L9c80iTI25pLm0llD&#10;fKyplfxY4/lTsFyzFCJWLG3ts4GP9I2g/wDfJx+daEKJgrJbwo4xxHPnP/fPH61kgiQSNczWDyAZ&#10;XALg/UggD8jV2NwzM0hsvMONvlvwfqcgfpTSE2aiKpDZjBIHAEm3P5f/AFqVo3DkG1aPHRPMwT+H&#10;P86gCmTO6GDOMfLN978RxQYuGzbJuGPljl6/lx+tVYkncyDO+2njbjA8zbn8CCf5Uu2RyZJIblCo&#10;4DS4J+gPP5VXaPIINs0XoofGfwpzW7AndFcIQR+738n6Z5pWHclKSOxcx3YA5HzYP4Z5oMkkpLM9&#10;1wcASDLD8+ab5b7N5juIj/dI6j2zzSbHPzYuBjru5I+meaQDizuCTLcoi/w+Xnn8cf1pzOZSWEky&#10;xLxgwg/4fypg+dWkL3IA4G5cmlBbBkM04QdCyliPxoAVpVckrIAnvERn/vkYpPMDLtVokQdxD/gO&#10;aTzGZWlM8rKOC7Rk4/Gk3yMN6zN5QPDMpOP6UAQMxZmVZYUhz837o5J/ClMgB2obdYx1ZgQfx61Y&#10;Ms0sYJn/AHW7GTGcfyxUJcgkC4jEXowx+YHWmS0W4bmEjy1eAgEZJJzVvcpbCxx9e7GsYTSE+XHP&#10;biLdySuB+Xc1oW9yW3KHt3VT1GBn6ik0BfUgnZiMe5elZAfl2qR13bqr5P3cRkZ6g8f41OhLjaFj&#10;YDnPQH86kBpg52ryc/fLdKArEFfLJPQkHNPIB4VEPPrSBONoQfXd/WgY1YQOFRt2eWLUpXPCq+fU&#10;H/IpTz8ojxz97dRtLfKkbnn72en40CG7T0Uylu54x+lU5JZHbZEZd3QjHH86uMpaJlRW3Actu/yK&#10;zcc7USbcOpLcf4UxosrM8Z2gbywwysODVaSV3iKIoiTOSqAjP17mnhiQFCyZ74FRqPvBS245FAC2&#10;D+Tq1s4YfMSjfiK0blvI1CJuy3GCAOzD/wCvWO8vlGJ9xG2QE8e9bGsDBlbnjZIMfUj+lMRQv08u&#10;7usZ4fdj610Nq2/zCBgPhx+KisbVAGv5McF4lYGtXTjuijYfxRL+mRQHQrXK5juVIzgo+P0rGYDz&#10;WO1gGHAz7VvXMZM0+cbWhP6HNYmwlkcKADx1poR0GlOX02HJGQCDj61ybQlppSIJo/LYgkPgHn36&#10;mun0TjT9uANrEYFc5f24l1S6dQow+7/W7C1EdwGlGl/eLDcRxp1UyZz9c/0p75ly8cN0sSDlEl4+&#10;nzHGai8tpI2m+y7FXjZ5+C3sOv505rdpI/PSGSFEGCnmAZ9hnqfpViFDPIDJGl2kI/hLZI/PvS5Z&#10;185ftKwZ5yAf59/wppQlVk8u5SMfwFxk/n3+lJj/AJbNHdrD2Vjk/hn+lAEm9pI2ZXmECckAA4/l&#10;zTBIojLCaYQdyIQcflxSY581jP5XTAAOPpSjvLJJcrb9vlyaAGibcPnlY256HyePzHFKzKI/nkAt&#10;s8fu88/h/WglioeSSVrfPy5X+vSmxtJndLPJ9lH3R5fT2zwKAAzJtCuyiIdML/hTTiQqr+QqDlDg&#10;gn/P1p+9VTM022JuB8hP/wBal3h/leRdo4UkdaBjfMDsU8yJGA4xnkUiIrE5EO4c4DYzSkl1zJLG&#10;QpG1SpOfp6U9iZnDP5RYdAwzSATCMpfEK46Ro1Rl+Ti349iMU9R5m6VvJDIeFZuv5f1qP7RJ6W/5&#10;igC4rKTtjfap68f4U0HJ2w7f9rijcrLhHOO+RQWwMRsAB14piFypIW3MO4H58e/rTnCRYMfluX5O&#10;3GQfemcKuLdkA6tgcUHCAeSYyf4hjAH1oAGwgPlhSx9D/OtEQtHbxkrwycnNZcmYk/dbSWPze1bd&#10;zgRwckfuRUyKRjBVkUHHGc8VatRmdcA9agxwFLAc5+tWbP8A13PSgRBIQfNYbgST9KjgJksp0DRv&#10;mRcg8dO1SMW8k7JOWbgH606GGZZZLUpHIyyAsF4x70hkkakfa2KEbmRRg9ea0LaLGvapekNhY0jA&#10;zwcDJx+VVoQQwjeMDdcJnnrzU837jT9Rk2uzTTsoAP4f0NIDEg4V2cSfOSev+FSEBIDvMnIJUNxx&#10;7UsIKw7SshB9DwPypZ/9HttshlO4fLhv5YpoGUSQjAzSSgHoPuj8KaSsT75JZhGeQrDaMe3rUhLo&#10;R5puVB6Ef/qNRuxjYGZpNjdBjjPtVkjt4PJmkEbcgYxn86XcXU7JyIz2AH654pcugw5PlE5wVoBw&#10;rfOTAf4TH/jQAoZ9gjSb91/F8gyT/KgsylI1kQRfxArkn6DpShsjEcg+znnBj5P+FPAG3asqeUx+&#10;YGPJ/L196AGgFAUikj8s9tuP0qRUkA2J5PPUn/CmKRF8ihDH9OKmiUZ2x+UVPXii4WBUI4XyyTwW&#10;I6VKEMedoicjqScUFVX7oj9xupudh+WNHz1DGkUhrLtBOxXPoCTn86FIALSQh2PQBicUpAiyBGrZ&#10;Ocbifw9qXZgqdgbPbdQA0tgBmiDAdFDZpACMO8TBWOApfdj8sU7yyoL+WWUnkb801ovm37GCHou7&#10;digRIGVUVtj4HX5skVBkE+ZtlRegDNgH8uacVAG/Y5xxgn/JqMh8+a0UiITgAtkfpz+dMQrSK3zl&#10;7hYx/eOFP496PMH+sV5lh/Rv+BUdR5jLJ5XTkjAP86M5O4GURY6HoaAE8xWzIk8ojPByOD7ZpfM4&#10;HlXMgQ/eGz+vT9KA+9MjzlQdfk/rz/KgsXBZXkEPRt0eP16fpTATzGDhY5mMf8QMfX8elKXOPLjm&#10;Aj/iVkGf8KN/G4SP5JPOYxg/0pGcFNin9z1I245pAilcT4batxHtb7ylP6dKqtJsfYJbcwMOVaP+&#10;n/1xU83lfMqSL5efmDRk/wD1s1T3xjiOWIwHruQ5/Af/AF6RaLUTpDlIZLZon5ZWBDDHt/gakd1G&#10;FXyXRhzuyD+Wc/rVDdtUxxtbPCTyfL5H05/rUivDGCqmEo3XdnI/XOfxpAyJ0RCQsdqyd9xwR746&#10;/rTPKaMNtht2VgPm8zDfrk1OyojnYIHQ8n5iD/PP61ABsZo0jiZTyWJ+Zfp3oFcsG1VGV4rSC4jI&#10;DM32jBHrnOGz9AaR7aSCEpDapJHIQRIZi2w/U8g/8BIqNEChsQQyFyCXL4I/r+GKkeBF+9FvDcl1&#10;mB2/nz+GKVirkhhlgZk+zmWN1DLIk5ZTx2bAx9CPwqXSFkSS5UQ3KRsoPNwHGRjPTAH5dqzxAqv5&#10;b28khPzeYJOR7g9MfhV7SkVbufdHKXaM/vA/AHp6f1osS2baeYqAGOfDHAOQR/hTnDxxlcSnI6r2&#10;/p+dQopzjbIc9xzj+lPKqrkP5xz0ZRn9M4/WmK5T1J5Io4Ih9s3OuQEUEf4fqKyne5iULdtebz93&#10;Eat/LOfzrT1PKPBHuuizIMFE4xnv2/WseRmhm8uS4uow5/hTKj8O/wCdFhpkrXEkeYZ7iRnf7pe2&#10;Viv04LfkabJcbCYp5P3hwVMloVbPtuG78qaZHgLQNdTnn5Sq7Vx7rzmjzMN5ck7KCeAAcH8MZpWH&#10;zDJpJSf9PdFk4I823O4fnzT2lwMTT2LyEgq7275A/wB5sH/x00n2mKNvKe6YPnCrtOP5Z/IUSTmO&#10;URNdRo+Qq5z/AIZH5U7CuDTo+9br7CZhgK0qMcfUhgB/3yaejwPuM6aaZc4DKzAH6tkKPxFMa5nJ&#10;aN7m13sQAzKCT/wIjIp8W1mDE2pkU4BZRkfVj0osFzSgkWVWkZLB2BGf3wK49yp2/nVkCFoy5trQ&#10;sTxsuM/ntO39aqo29Q7fZHdWwN7g8/XpViRC7BmjtXlV+MSAke+RxTsFx+3zQSYIwSMf6/GfwHH5&#10;4pxtgdxe2RTkfIk2M/8AAQMH8xUb75cs1rbuxPVpBk/hnB/GkeBCWVrO383cPlD7d2fYHaR9aLBc&#10;tCOQOS9nKhOMJ5mN3vjrj8aeYWyXaC4jOeIw2P0PNRrsTcJdNVZC3AV9uf8AgI4pGdI8sbKRWJ+4&#10;jgE/8Bxn9aVguSskjEu0F2uDwN3I/P5vyp0izM3nMt2oHABOT+GeagNwrR72sbkNnhFfB/756/rS&#10;tIUJl+zXi88IHwfyPzUrBzD2EkmZZ3ugo7MmSfxJyPyprPvXzBLcGMHAG3OPxpn25wfMMN4MH8R+&#10;Z3D8qcL15P30gvQgOAxHH5nn9KOUOYdvZ495mkEYOBujyD+OMU1hlDh9sQPP7vj+WM01tQUkvJLc&#10;hQe8eR9Mmm/b8neZX8vOOI84/Hp+lFguN3CTIFzEsYbhTEcfkBjNNiLbiEkgVAeflwM/Qd/xqY6g&#10;soWV7pjCDgbosj88bab9vMgyZo1gJwDswp/ADFVYRoWzvINjPDt9jj9Ksj0zGF92AJ/rWML9nQh7&#10;iGOBWwpEZGT7Dpn8ajN87fL9qt0iz1Knr9M9fxqXELnQfKQVzCMf7Q//AF0oKscAR7R/tYH+Nc6t&#10;zI6+XJcWqpuPRSAT7DPWmCdmYRCW2wG5y2P/AK+aOULnTBA3REwO4Yc/jTMqeAoVc4Jzj9a5sOz5&#10;H+ihc8EPg5/nQTJKMCK3UZ6iT+vWlyhc6EmJlKBDtx97P9azSQ52RwyjbyXzkfn0qgqyS/IsUabe&#10;A/m/16/pQplkAQRFdvWTzc5/z9KfKFy95gYqqRuWHUg5z/SnQyhpCsYbI64PNU1iZ0+VJV2HLSeZ&#10;jP8AT8Ks2qIVGwy7h94E+/rmhoLlW93eQ+3eSvOB1roNSHmWinkBrfOcemD/AFrBumZoJNocYJzz&#10;W48n2jSbKQ7sPAQc9fuj/CkMivsv9jkHV7cDJrQ0l91pAO4DqfzrOlybDTHA/gKkn6Va0mbhIyRu&#10;DuD9MCgC/OAWf12kfoa51gFxO5BXOcc+1dHNj7RHknBbHHuDXNS7vKQjG4H+KhCNbRiI4rmMkcPk&#10;/jWRqsAGqzM3kbgFIBLAt9cY4q/orES3XTDKpx3qnr6ousq7GLcYwVDZ5+uCOKa3ApGESnzvKtFk&#10;zgRpKRn247fWozbJM5nMMEcsfHlrKVDe3y9R9acqrKxnkishIBhkjf8Awxx9aNsMjtMYbVXQfKof&#10;bkemF6D61YgS35E/kRRnH+rE5GfwGfzOKURsrLM0ART/AMsxN/Tn+YpqxIXM5tbZGzzHFL976/8A&#10;1zSiAK3nm2Qc/wCpEwAP4D/EUAPKDd5qRyFR1RZcZ+gNII2DeayXXlt/AZMkf1pfIwDcfZcRk8xJ&#10;IFB/ClChF8wwSBWP3FmBx/M0AAypy7TtGeil+n580N8i+c8ly0fRQecf1xQFwweSGVoj0XcR/Lmg&#10;I8YD+XOFPQbjkf1oAjZ5I9rTzzeS33AYuB+Pp+FIWMRzc3M2w8oWi4/Pp+lOAMDFpFumV+hLDj+t&#10;OJ2sSWuCWHynjj8aAGuzyPiWZ+eVLRYyPxGKcZDJJmWUeYOmYscduvb6U37g2yyzl+xYAU5mcuBN&#10;NMJeqsyY/nmgBDIzybmmi81ecMnH1xR5p7yWme/J/wAKcWkMmTK3mKe68/rSGe4yfn7/ANxqBkiz&#10;bxiF/wB3jnKdaEZJAVR0Cr1+WjfvwVzsxg8dacG3HCSDb3oARXBysTpt7kjNAdASsDI69zjvQcBS&#10;I2AX6cUuQE/cvGyg5YKcAUCI3I2naEY/xc1vXqjyoTkZEIGDWExP3YzGpY5PNb+pgrb8gZEWKiQ0&#10;ZEqQL5Zik3AjOD1U+lTWefMJ+Xof5VVCDYGOw44xmrdlnLZH8J6fSh7AVmMiwB127g2RmnWMrnVI&#10;5JkBaSQbiD1Pao3GIRgMeaSxU/2haqY33LMMknr70dBmrkPrJEattSZQcn0BzUOq3Pm3bWkaMY48&#10;ksG/iJyRU0YB1tyFOfP59/lNZTrjU7wiJzmZiWB460kA8RFIxlJDnoQeBSSgRIQ245XjBpQMLsCS&#10;Fj3BpZ/kgZXVyxHGD0/pTAoHfFku0gD5C4FCgo2ZHfaemBimudp/eGb5jwij/OabnYvzvKF6YC96&#10;skcSyYaSR1U9AF71JufAJdgp/wBnrTFzj55GVPdcH61MNqkbpCF78YoGKjtsb5j5Z7betIzBmwrj&#10;yyMfMvf0p2SMlZMxn1XrSoxwAko2H7x9R9KQCJ5gGwONnckf0qcOUTZGybT1OP6U3zSvypICh79v&#10;yoWUj5EkQqfy/KlcqwrMYxhWjO7g8f0o3bCNixZPXNKTtbaCjepXgUZKcR+Wc9QCKYhPlTlVRmPU&#10;ntQMx5IRX9ic0nCAhVQ564xQyhBwgJ9jQAuNr7hGrn+6Tn+dAQK5YqD2IDZpuCPm8oHPYHNLs2cm&#10;EkntyTQAMVX959ndxjGN2efwpjBVPmmOTawHyl84/KlZcASvC2D0AOcflQqhFEzQvt6DcSRn+n40&#10;xDc5/ehJVTOAM8fpzTdxB3nzNnpn/JpWOE8wpKEPTJPH5f1oA5EoSYJ3ySBmgQiOR+8V7lY/cYz+&#10;PWneYpUSq04QnncuM/j/APWpMF4zIolEYPOTjH496bujwGLzCE9+n60wFZ+QyTTCE9dygZ/Gk8wt&#10;92c+X7p1/pS5iIDiSQRdiw6/jSM6F8iWQxHoMYz+NAFeWVVUhZQVJ+bCZwf5VnyuIizLOhjIwQ8Q&#10;P9MVaupkRSRLII885Tj8+lUnlBOUmZoz2KfpnoaQ0KJyqeVFcW7wNyY9nIP8h+dJvjQtGJItjckM&#10;vP5Um5XXAl3RsP4ov8eKQMq4CzRBDwwZMnHpjpSHcczL5eFeIqx5UD+lN4iddqwvGTyM4/QHNIXh&#10;YkRTQmIHAwuCPw/+vT0LIdqNA0ZHRlOf/wBf40hjOFVtqx7Cez5P+NIV8qNQsEMkcjcsXG765+8O&#10;lOZx93ELLnGCeR/Wq7JGrgLFAUZslt4B+v8AepiJCjR8LEr7jw+evvntVnTYXj1R1+zZSRSPtCyZ&#10;ycdOef0qgYTHtWOGJgW++JRwPU/xfmKuabbrBqkYFuGVmx5olBHT8/wxQyTfij2DBjZ1Jx5gb+tS&#10;lCowY5Wz/EG4H49KrwxqvDRkhv4lk5FTNHtU/u5NvZt1IDP1gtHJboYrlt8eA6k7R9e1Y0qeWQhe&#10;4IJyMdP04rX1cZ+zp/pHzJ95T0/pWO8e1lR2uQCfvogIA/l+ZqkAgxESrC7LOeHHT8ulSea6KbZ3&#10;uQSwI+Xj8QP8aaFZW8mSW9aIvgMq5Ue+Adv60BykjQfabto2bAHlcflnH60AIZXhk8h7iVZHI2qI&#10;/l/LGfyNK0ixytFLcMZj/CY+n9aPMnUm3+2z7c8KIiw9uMk/rTfOMbfZpbttxb5cwnGfp1oAVppV&#10;ISS4AkyNqmLnH/oX5U4TwrKvmSQB92AzR4bJ9T1prSyL/o5uUyzZX9yf8N1Ibpoh5QuLaSQyYVjC&#10;QT7Akbs/hQBoxzRuSpmsTMrABnQggf73X9Kt+buGWexMgfGAOR/wI/1FZ0VxIreXNPbtchsHcpBH&#10;tkjOfwrSWZlk3lrMz7iqknnp/ePemIGEUgaWZLDzVcAMz/zPT9KUorBmeC0ZieCJMqff+7mmtIx3&#10;SMth9oUgB2ILD23dvpSAu+6Rreylm3blbzASOOuc7c/jQAeTui8x7S2d933Fl6/h92pGt0AVzax7&#10;gf8AViXP/jo4/WkMZLCRrW3eYnIG9evr120rRuHEkmnQSTlsLtnB/TO2gA+zhh5jWTH5gQiz4/8A&#10;HR/jTvIAO9ra5Vs58vzv6dcfjSeQd7ebpi+ZkfL5mfx2LwaHhkjbc+mOHJzsBOD/AMBxmgB7xOBv&#10;MNwgz/q93I/DrSM0isJn+2KoPAD9P/ZsVHGFVjI1ncI39wk4/wC+etKHRTue1uwN2Rk/0+9QArSq&#10;MSzyXYUngOnGPqeaVpQVFwbq68pW6CMHj0z6e+Kj85YibiWO82hvlUkgf/FY/GjzY5JBctJdgZzs&#10;yQPz64/GkBIkplHmNdTCIn5d0PX2yeP0poaQr5kk2LcMFDGI8+3TFEcluT5zT3ZBOVDjA/76qNrw&#10;RuJZLmURs3D7M5/4F0oAmMxnjAedDCCcK8JwR7cYpok3xtumgWMHGGTII9MYx+tN83zZN91dyuh+&#10;4vl5JH+90/Sl8xeA1yfJB+5tHPt6fpQACbzV+eW18nJUYHHHbHT9aZG3nJt8y0EAPI3cHH+z60Gd&#10;XCia/iEZbAj8nluvTjbml3pcw4a6tmQHBTy8k49un60DEVmmbaFsvIB+UK3T8BzTwolTa0UAReoV&#10;hj/Gmq+4KrXFkIkGERYsZwPToKVn+0RBZ/sgVT8oUDH4KOaAAJ5gwtvBEinqrAH/ABppi8wgLAqK&#10;pz5gYZ/OnbGmHzrZrEM7cE5P4daFiVv4IYkUdUbk/wBfzoAVollX/j32qp5fdgn8atWiod+2MqFG&#10;eOP1qoY2kj27IVVT97zCCf61ZtoyxdVRQAp6NxSYEcrbhJ8rAYzx1rWtAToOnN83BcHPPZqx5AQs&#10;g8srgdN3Wtaxz/wjljwR+9bjP+/UMoSQ7tK0xiOQWX+lS6c+26TA5Gcj8Kib/kEaexGQJX4/E0+w&#10;BMx+TkE8Z60gNC6nBZZBnAZeKxHlVQ3zHIbuOa0JTiBeP4ue4rNfiRvmcZPIxmqiJlvR5QbmRVYE&#10;MBnH1pviMhNQh+dA3lggOgYdTzTNMOJ5eCPl9PeneJZIVv4PMZFkMeI9yBuc+9HUDNJaUtK81sZR&#10;1Jj3Aj+lOO+R/Pxb+cOm9N2f/rUx2k8wGa4i+0f3Wh4/I801mDFhLPELgdFMZOPqTViJNvyebi0a&#10;bPzDGQfrjFBPAnEVo0gP3Ccgflx+dNICxl91u0w/2CQPxoDAYmDWrzd1wTj8eB+hoAcsYBM/lwnP&#10;VQ2M/h0oCqjeYLZdrdU3cfl0pDs5nH2cyZ7t/PtS7Nh+0YtTu6qrdP6UACp5T7xB+7c9A/T8KQxr&#10;E5kMEjK/8PmHA98U47IwJUjtyH+8A+SPw6ZpceX8wSJy44Akzt/DpQA0oLchmjk2uPlUsTj8Bz+d&#10;IsYhB3pP83KlpCMf1/OkKvAeLcSMx6LNnH4UoUoSrRO27qwkyFpAKQY/lZZhITlSW6D/AD60o3Jl&#10;JZJ9x5BY4IoQGJShjkZm6Nuzj8un40u07vLxKZD90g5Ofr60DE+dVKebMs4P3sAY/Ck3Nj5pJS3f&#10;9z/9egCX5oG+0LNniQEZ/DHH50uJe73H4Af40wJhukBcM3k8cbetBJZgYnxCB029f6U4lmQsQ4jI&#10;5Ur1oEnmcoxWLGCNvWgRHvLjdFIAnf5etL5wdR5DqY+hOPz4o3KwZlY+WPUUu5WOIZMw9uKBjGbK&#10;BbeWPP8AESP0xW9qBxbKDn/UDjtWDIeAkDJtH38jp+FdFfDdYA5/5Y/4VEhowEKjHT8RV2y5c9Ac&#10;H+VU48eUpJB561dszmXkjv8AypsCu6r5IBY9e1R2SoL+18tJW2zDcSc/jT5T+4PIHPftV3RoBtW6&#10;diQWI9BwOv6VPQCVMDWm2x4/f8n1+U81mMManeKYC26VyGJ9/XtWsADqrMq/8tVOT3yDWZKh/ta8&#10;AiABc/NuzSQwcALhomzng7v5YolCj93sk3HGCSc/hjintFmDaQxO7qDxUdwGWNVxJweu/wDyKoRS&#10;kCI7iQSjBwfmI/lTMLGSWMmCOAeP0qXDK7Bkdix4pCQo2S+af7pAqhCBghGSwz0GMUbz13OFPPpm&#10;g5QDzC2MfLik/eBh5jtsb7qleKAHKfMPMj+Vn7uP696nMmBsSRjH/dKjNNUY4YsUPQbcUrnco/eH&#10;yuwK0rlITzOcK4K9wVBp24A4SRdpGOV/pTN2BhSNnoVpA2G2q6lPXHFIZM3C7FkQqeSNuMfh/wDX&#10;pgUKcRmM+uRj9KAxUlYjGUPVttKuMlV8vnqSKokXoduIyT6CkWIKW8tUYt/e/wAmjcEyEWMluDnt&#10;QuQQEI3eucUAO24PAjLHOeef1pOmflVz2HY/nSnB5IViTySaY2wHDxCT8e1AhDGQA5Cs3QgPnH50&#10;mwxsrMqOx6YO8D26cUm0ISxiMjf3d3Qf570oVIsvgtu7bt2PamAmzA3uhx6B84/IUkaEHfiVh6bz&#10;j8h/WlZQpDNG7r12bhxSMgTEhWXHZc9PyoECq6ZcLMU6bQ3+HNIHdGL4ugP7u4fzHJpWQ43Ok23q&#10;AD/PFIQAN/lylT0XPP6c0wAu2C5+0LGRznHP1IOf0prlthPmXHksMbWUAH8e/wClNKlCJT9pC5+5&#10;0/lTmzw5M4jPGGAAP45oAzZ2dPnMrrEOxTH5npVIzgMHE77DzzEP5kEfpWlcnClg8wjBz6frVEyO&#10;D5iSThWPUjr+NIBm/cADKzQns8YO78xj8hTi8a7VWRfL6bWjB/TpTGkJ2lZ5DCeqtHgfn0pVmiCk&#10;efiInBUxjn8elAx6yjG1JojGcggpn9Dxn8aRX2DYHgaI9gp/PH/16QuNi7bhDFnoU7fypmT2nieE&#10;dthz+vFKwC8KW2mB0z3P9Ov61DuG7ydls8Z+Zg5G3+ecj/JqZdnIEkRjzyNmT+X/ANemqyJhC1oY&#10;WPzArnH4f/XpiItmyOONbW3kiY5wJMJ9cg7hVqzRrbUrVRaQFWcMGSYEDJ9c5z7EVH90bQLQqRwE&#10;b7vPp1B+vrU1nbOuo2jfZrXyWkADKwBB69OvbvQwN+OMoCphGCeu7+tPaMiM5gO0n7w5/WtGS2jm&#10;3FY493rnr/WqUto8ZKtCApPBD1IGPqqD7REhtZSPLB8zOAPx6GsgwpG3zx3ci5+8GIyfrjb+lbWr&#10;Qul8sT2z+WUGXWULg49T/LFZL28iEI8MxjJ4kEwx+f8A9aqAYI9kRiMd6FblSzEZ9/7ppoMYXyz9&#10;o3g53M5J/LO38hTxEUcrJFdOgON6zcfmeP0pCx4iMV2Y+x3AgfjnFADd8YHlSSXIZjxsJz+Q4NKJ&#10;yFaB7i5ODwrJyP8AgNS4ILQsblgP7hH+OP1pCzmMWuboMT8vQgf0/WgCNbgKgja4uCCf7mMe22le&#10;6UIFW62ycBWMCZB/753frSmSVykE1zdoitgFYd+36D0/GkEjBFi+1St82AzQjP5Dn9aAJ4bsHaX1&#10;FDcBwd5gUEn+6eNx/P8ACtSGb5Q5uY3udx+YQqCfbd94H8az7SYeZHB57GUvhW+zDdk+mBu/U1oQ&#10;SoXwlwpmViGY2+0j9N1NAyRZhIPPe5szOp+V2j+ZfYt1poK7TP59j9q3ff8ALOPxb+uKV3gWVd8t&#10;v9pY8O0PP4Hr+lM+TiRp7VZt3+seI4z/ADz74oELsJXzHNlLMpyp2tt9+Scf+O0NCoYSmOxabdkH&#10;nj9dufwpPOtzbK3m2ZYvnzBkKfxzz+VIDCoWQNYySlv4Wxj8Tx+lAEn2eMR+abezeXdnAc4P4Z2/&#10;himLAqhCbO2L787fOOB74xt/Cla3gEH/AB66c8xbOGnIX65+7SCFEQFYLV23cqJztH0z8tAD/IkB&#10;BNtyDkKk5bH4AY/DNO8t0IkaN2JP3PNwfyA/rTfIKkM0KFyckLPuA/DGP1pvksGGYGZw2RGs/X6j&#10;0/GgB+0wuJJLe4JznH2jOPqB83608yypm6aK9DBuFSYZPvj72PxphijXBa3mZs5C+dnH4Dn9aaIC&#10;hLvbXRYnAiDgY/Dr+tADopZv9e3287uAhdSR9erU0mZX853uxk9DGCx/wH4Upg8qJfMjugxz8hcE&#10;/pzTVDAIzpdAEn5ABkfUgk/pSAcsrRqHuJbpxn5RJCuPx7f+O0wXGUMss8yoSVCG2UAe+SMf+O0p&#10;XyjvkluQDyFxj8z1/MUvmDZvnmuFUkgYTBP4/wD1uaAIxJtUG6ucwMSq/wCjHA/HG0fWnZhKq88h&#10;8kHCAwHafpkbR+dO3+Unm3Ek4jcZB8vBI7f5NNWZhGrzTOkTcAGMhj+J4oGBmjYBpZreGMHCDyMZ&#10;+nAH61GsiTRR+ZLaGEfdBjI59gD/AFqU3AWNXluFWMkgAwn8OvFM+0lwDNLGIyOC8fB+gPFACBoZ&#10;vlla0REOU2BifyGD+tKuyZc+dbqi9wx5/I/1p3npgCeeFVx8mU6/QdKUNvXdMYdqjC4GM/h2oAFV&#10;Z1+ZYAq9MOcn8uatQAM7kxRp8vO0/wCT+dVSI7hcM9uFTgKuQT+VWIdjeZ8sQKr0H/1qTAjkVmR2&#10;2IDjAAfrWtZrjw3YcFT5rHGc8/NWLIcwu6+SmPfiti2dG8OacVKsNzEbTx/FUsYpBXRbHbk/vHz+&#10;Zp9jnLHBBGaR0/4lmmxt8oYsc+nOadbcK2R0yM1IwlJ8tQCTz0FZ7bsMBuPP8VX5lZUj3A88jFUH&#10;GI24Y/jVITJtPXEjcY+XseOtSeI5THqFtGklykrx/K8Sg8g9OnU0mngeYcAjgdfrT/EjN9ujRfO3&#10;FABsGQOaOoGOVniuAjXVx9pB+6LcBT/Mn8CKUSMsjf6Q8dwGwA0AP/oSk/lSk7R5YecXHY+X8o9P&#10;r+dIHkwEWaQzjjAjwPyqxDjKSwYTYue26H/EbvypGml80SpLH9qTjJh5/A9RSLI4Yp5zLcD+HYf/&#10;ANZpFuGDMqTnzuhBjIOP50ABmkZxKJrcz7vmDxksPxPOfwpxc5EqPavIPvAKQR9Ce/4UiXDBflmQ&#10;zDqPLII/Hr+lO818h4ZYjJjDYU5A+vWgCNJSp82IWRZuHDYBH/AumadnygrRi1w3UeZnH0z8tL5p&#10;Rt0M1sZSMPtB3D2zinCSOMMyzWsjMcttHT8aAGlEixtitpN/XDfdP48flSENF8n2aCSNup8zO38D&#10;So0auXjW2O8csD/jTmKwYRY7cqx+Ygjj8T2oGRpE64jNuro3AIlLEfyxT0CruhaFw2fvB8/ke1Iy&#10;JAzRqIdh6HdkZ/GmhdxSFo4iGONzNn9TSAl7iLy5cL0fzP69PzpNjDg+eT/10X/Cm+UB+4Ij2huH&#10;En/s3WjDLx5OccZ80/4UwsWTv2GQgiPryKN25Q28KmM9KRSVDO5fyz0RuMUrPwz4ZVx3wBQArFnw&#10;xYCPb1x1FIJOhjdWTHDY/pTS5YBgfk9Mf40quXGd21O/HWgBsjBlOxlZccmulnxJpsWOjQ/0Fc2z&#10;kxsIpAIyMHK9R/Kuihw+j25HI24z+BqJDRgRbVjUcfSrtkczdhzVL5VIBIDenerdmQJeT3FMQzbl&#10;ZF28AnJatPTcnw+SSCUEmCO3WqDqDczKWyD0UVo6MymyktXUKUJBGc5B71I2Z+nuzJFLgsQ6ZP44&#10;qW6tdmrTP5Q2yc7/AH21StA8Ml5aNEF8ogqS3+0K3Zv9Je8i2qGixg+uVzSGU/KUWwUry0jc/wDA&#10;az3CiLYYnLEdc8/4VoWy74Nm1jslUlt3qMVnKS2+I20oYE/OTx+fSmgKfyB9rCXcTxzTGG1sFZVO&#10;eBmpGLK5XZKzEcFTwPf0puSiFWWcu3TocfXtirJGlxEcSeapPTHSplXb88jOR2yMU2It8qy+acn5&#10;do6VYbbGAWMhB7KMUmMa2Bgs0gj9GGBTSxBLF2EZ6DbjNOYlQPML7OoBGP8A9dM3MhLeY4Q9sYBp&#10;DE+cnmUiIjpt/wAaTPzfK42nuRxSl9ql2kcQ56FcfzpvmDPMmIz/ABFSP50wHxvztV1Kg/3aergE&#10;oroVPXj+lMEqdBKojPcoef6VIJNy7Y5FMXfj+nT9aYg8zb+7SSMoT8wx/T/69MwY3IQx5bqSOtG/&#10;kIrLs7gL/Slyu7Csvv60CFGRwPLJPXtTtxiHyqjFhg9P1z0pP4tsezn72Tio5P3T+Wqxv6jI6+9M&#10;BVDKT+6jbP8AtZA/OgYiyVhV3brg7j+tNLJGw2LAS/X5hn8c9PwpFCwyZRImZvfP8+R/nFAChRne&#10;tvvbuCd2BSqDksYCx9PvYpjqy/N5SOx7bt2P8KDAow8sSuc8fMXAP49KEICoH71oZMH1JIFGFAWZ&#10;lkx6HJH6U7ydqiYQswbt5m7b+XSkK7G8wwzSZGMBi238ulMBu0A+cyzMp4CkkD9KR9ir5riUKegY&#10;4Ap2zavmtDdMvZfMyB+C9PxoMTInnMJwjDJTzen1wf50CKN0U2hzJL5Z5AJwPz71nGS3LCbzZth/&#10;hztU/wDAuprZYTRt5227EJH3d3GPfbz+dU2Esf70faFVuijGCPfHP50DKO8NkxzSrCf4Ox/E9aFl&#10;VRuErCPPTjB/E1OA8Q8x3uo4mHKFVCn6nn+QqISSIpZZpltX4K7AMj6kHn8KQDCyuQUuXKE8oFHX&#10;6/8A1qQsG+UTEp12lOf8P0oEhCsUklFuem6Ec/iRj9KRWbcQS3lt03Rjn8cY/IUDFWXa3liVTGeq&#10;lQf0phBDYEsZi7DYcj8OlSrIAoA8v7Pkj54A38+BUIkj84B5oTbseCYTg+mBkD8jQIUB8qjSQeQW&#10;7KdwH+72/OprLcNYsQq2zxJJ8p2kMPpVZDjYxFrJC2VDPG2PwwR796lsFQ63Zxp9kKeZldqtuB+m&#10;f5k0PYDvkGN33SM1MrMq/dU+me1QKMMRx1qRcA8gEe5qBHMeIYRJq7GSGJhtA3+ZtIHPpzWK9okc&#10;gZY1256mfj/H9K3PEARdZYtBGyFB8/mYIP4cn8eKwysZk2Naqyk5Ev2ggp/Mn8qpDFaPa5P2YGP+&#10;FxcdP6n8qQRYGDDIRnIkEuVB/wA+1M8uPzNjWshUn5XFyBj8cHj220CFI5GRo33Z/wBYJtwP+foK&#10;YDvKYHMlvcAE/fWQBfz6Y/ChFJRYpFu1wSRJkEken92litwZlUx3O1yf3vnqoB+rAjH0FBtzv2ul&#10;yq54dHU/qeD+HNACRbwfKY3yqW++QMf/ABP606MqWWN57hVzyVQE/lwP1prhg4j2XeM8EICPzJC/&#10;rTRiTarTXS4OM7Q5x6FcgfrQBdtLictHZm6uzgkgiLIP4Dp+dX7edi4hW6maQMRh4MZ59AM/jWVA&#10;7vi3iub1iTxui4/FAcD/AL6PWtGGZpD9lFxeb0b5leHC5+n8P4k0xFgXGJVj+15mLHC+SQfw43UC&#10;7PmGEXsIm3HkwnP6fN+lNSdwyxC8uS+45VYN2fwHIHvmm/aG3Af2i/mc9IM8fQDd+poAlSZGAPmW&#10;zTlsb/J6j243Z/CmB4i4NvPYtcE7S+zB/wC+uv6UwTIxDQ3imXON5gA/9BG786et2q7Bb3lsZiPn&#10;YRbdx9jgt+dACeckB8xX07zSxzJIMfhuP+FCswWOQLpnmMSSd2APoTwfyFPWbyVNwlxp/nN1ldCo&#10;+gYDOfwppkZcTpNY+YPvN5WOv+33/IUAA2RAHybVmz0STIH0z8v5UptVLq/2O1Z26qZen54Wm4WI&#10;GVW09pH53hdp/wC+icH8AKcsBUCQRadJI3JdmPy/Qk7f0oAUoI9pNhCSOMJMW2/h0/KmKhBVhYeY&#10;zdFE3T/gPT9aBG8QULa2DP8AxbJCcfTPy/kKcY9iY+yWksh4CeaePpn5c0ACW7RbXNrKzFc+Wk27&#10;b9QP8aa37uESSR3T+iJLyp9wOf1oEBjiXNpCzMOVS6JC+21gF/I00RiIBjZiRifupPuK/oP/AEI0&#10;APaNYSryw3m0c7PM6flz+dK6lAJZEvfmBwuRkfXGW/Oo9pgUyvbTPjoqTl8fUDH86XY8QEk1pdOX&#10;6KJwSv4Dkn8TSAFzHIsk0l4S3IyOfxI5/OhpRAwnnnujG3TMeD+J/wDrU1mFoEaWC9ck87SCB9dp&#10;3GpQ20gtBdJnocrj8cEmgCJnVMNJLOm77uYvve+TxUkkxQLJczNGG5UmI/N+fFMDeSS0jXoJHylV&#10;Ax9cZP6CnZIAMs1wD2/d/wA89KABZwV82WdMYypaM/1pRP5wBmkTlflBX734GkClh++mmOR8paLH&#10;55zU9qu9mEjElVJG5Nv8/wClAyJWZowsjwBR0BH8hViJw6SsWjHHAPNVHmX5Xmfofk3Q8fhnj8qt&#10;K2+1d5JEYk8ZQgY/GkwI5XLRuzBCAOASOa0owF0HTsAAFZH/AM/nWVcTr5ZeR494GACnT/61beoA&#10;QW1rGNgWO1zj64/wqWNBfY8jTY8dIt36CltP9U3PY4zS6h8stoMcrbimxcW3XgipGE+T5Z61nyZ2&#10;cIefersww2BzgGqbY29VyO2apElvTRulPBHKjk1Fr7hta8vypWPlqAUz+XFWNJUeaBwQXA65qvrW&#10;6XV5VEWRgAuGxjA9aFuPoZxVM+QILkzEgEq5J/DHFPEgLtB5d1HIpwcMQSfYDrS+TJgpFHIeRmTz&#10;sfjngD8qaE88eUsdyrg53rIQfrkcY/yasQxWQkxL9qWbpycE/QdKcGjLGON5zcL1+XJ/75pwaTYI&#10;Y1uQ56usnX8fu0gS4cbITcBlHzZcYx75IX9aAGeYm3y0mnS4zjp+m3GackisQsVxIZP4hgfyxkUR&#10;yynMcLXSygYdwF6fmBj8aUyliVgW8LqMOXQYP+frQA2SThfs14Vk/jBiGfcetPjZM+ZBPvJHzbog&#10;Ofw5pFMjk/Y5p0kAxKGgAz/XH409ZnLSNbNL6SfusH9OfzzQMBIFBeK4tgjffPlYLH6/40boolYK&#10;8O1hliVx/jTYrltrtZzvtziXdbkY9eBz+dEc8iq/lTnyG5kItiT9flGfwNAhqlQSoe2MLDGduKNq&#10;KBbsbRYSMbmO3P1BzTkmzGUhlie3Jy7iIjn3xn8s8Ub9qmNnhFv/AHwuAPr1oAjEMfmeQyWwhH3W&#10;BOf8ak78KhH/AF0amArhkLwNbg/K3lnj6j/69MPn5+X7GV7ExNk/+PUDLrDahnkdiucbCMYp24ld&#10;5ZlQ8kYxTcKoaWXcP9j0xStyxkcsqt0XHSgBA6sDJuIUDoVxSqwkO4uduM9OtNOQrO8jKFGduOtL&#10;5hkPmEFFI+7txQITPmLnf+7A5G3k1q28iPp9qsR3RjcvHQc1ludy55CY6Y61raTIkmknaA4WQjGO&#10;lTLYpFS6jWK4IHTqM0QEeYOe1JeZF2SSTkcU2JgJQO5pdBdSzKMXRZSQD1OetOs2SC8Zzwrqcset&#10;E+d8bAdhimEqDuUbytIZYufKur6R4FJ32xy2CMntV61/4+GmAGyW3Rmf1IzVCNi8FvcRsShcxyYP&#10;bPFLczva6FEkIGXYxFs429f8KQDYYzGZ08rom/O7urCq8sZVpY1jIUMTnd2q1Gge7wq485Tkk/3l&#10;yKoiOTe5kU5YfKQeOKaAoyR7JQoikyevzfr6U0feK7JQzfdbPA/pin3K7XA2S7iPvA/5FJEp8wI8&#10;cobHBzx9fSrETKpjTaRLuIyMGk5jPz+aCenFDZB2sX3H07Uz7nylpDnpUlEhZVI37lyO3f3qNvlb&#10;JdgvbjrTiRGP3hfB6dsUwuyNl5H2noCuKYBuIwzMVjPTK9fzpGkAOXbah77aTftOXkYR9wBTnchc&#10;uxEfqR1oARpFyctmP+8UIBFSiTco2suz1x1qJXbaCZAIm6kr1/OpBJuXCuDGfbP6UxMXIB4YFPUD&#10;rSh06RupXPIpu4v8gaPy+pPX9KVSVHlIybD1+Xj8qYgfoFUqQewprt5REamM57KR+opThGCqyNnu&#10;On5UM4zsVIzn34/xoAbjyiVVYyX5OCOfr3oKrDkGGI7gM7cH8KdgoNqLEfYHj/GowTHuHloxYdu/&#10;1z0oEAjCLuMERLck5yR7c0PGq/MIlYn33fhz0oTMfPlRbm9Duz7c80bVRhIYkZm4xwT/APWoAYYQ&#10;B5rQhs9id2PbHal2gfvHgfp0POPwpxj2fO1qCD3Vt/4e1GCo3Pb7iw4Gc4pgNCxj98YJmAGB8xIH&#10;tj1pdg2+aYJkX0Zyf5f1pDBggtA5z2JJ/wD1UbfKXzGt5GTpnJYfTjpQIBGceYVlKEcKWJA/Lmq0&#10;zhBvaC42Y6b+D7cc/nTpNsTGY28w3dFLEj9O9Z9y/Ku0UwXpgyHH6UDHyuyhZWNzHG3ABfCt9cHn&#10;8arl2WTzFnukj6Db8pPtmkaVOHYTIp6BpMA/lTNq7ixabb2XeRj8RzSAezqrZE0wVuu5NvWmbtvL&#10;SkJ1AKdfz9qQlMbyZlTHQnA/PHWnl4ydyNceUf4JMfnnvQMYHGcrOTE3+xihnCkB7iMxkZGEPX6E&#10;YpyMinPmytEw5BAXP481F5hST/XyCNs4yg5GfU8UCHh2BWMzwtEw5AUkN/wE/wCR71PYCX+1LbEk&#10;RRBvBxnJAPSqiSLuQG5IjP8AdUZP55H6Vc0uQvrtmrzxyRc4HljLfj2//XSewHaW8rSwK7bMk4OD&#10;xUoOT0GBTFK9FwFHQAUu4Z7Y+lSI5vxFI7ar5QhhKmMHcWHH0A5rFYOFCPBEIicna/X+tbWvsx1b&#10;aXtxGIRk4Jcde3HH41h4XIDNCRnrg/5/WrQwaMbF220QUnAwcY/HrQ8YjGxbYIDyGB4P496QKhlE&#10;ciW7xDodzDH/AHzg0JEocL5cKKOjBzQAPGxjWNrMgMc+YOv/AH1/ShI40BVLVgV6tg/zPWnRx4+9&#10;CjoD/wA9tufy5/MU1IiQUMPlpg7T5v8AXk/pQAg+7gQT4Bzn5h+p4oG07QIZ/ThiT+PapBGxUxss&#10;wTGQ3ncfrn+VTw24cLGYLsYPXftx+J4NMQQqrBYoluwSeAWYk/nx+WKvxyboI0WS9Zl/gZyQfw6C&#10;mQW8jxpGIL9BHyC0gGfxY7T+FWALhgkI+3gICcuQwP5kD8qAGGdGXykubhZCei4P4bccUefHtVI7&#10;u483kA7QefcDGKckkj/u1+3hl5YlAB+vH5GnoZZCsaTXy7QS2IgSPqOP50xDBcRqAI7txI3JbywS&#10;34Dn9aFkiAzDcEzHk5hX5vyGRTUuPNbyILuXzB94mAFj9QMfzpUlMrbYr1y44YGDn/x0Z/OkAhdN&#10;ysl2iynrmLj8McinGRVAEM1sJR1Zo8Z/maZFcRuxSO73Tfxn7OQR+AGaPNX5Uhu4mk53sbcg/oM/&#10;nQAgaOMqYmtJZGBJwu38uT/KgbVCtixZpOoPb6Z4P5UqXLowW2nt5H24Zlj25/HmnqwiyUuLQSsM&#10;khSpP480DGGOGHBjW3ZyMbQSQPpu4prQxptBtbSRjyVabAH0zxTlcwtugktzIw+Yqu0n8eeKjMrI&#10;/wC6+xGRhg5yP17/AJUAPEMcKrtto3zxt+0ZC59j/jTvLMYDrE0kgGBGJsgfypu17dR5UdkWI+bk&#10;j8s1IIyIhsjtWkI5DMcD8+KAGLCseCY5CxHTzcqPbinrC6fKIp3zwFD9Oe/em+X5S8W9vIzDkA7u&#10;fx4FCxKOfsytIy4IE2dv54H40hjirQgBlndieiEMR9cf0pro0Cqz/aHc9FGCR9cUCIwDCWvmSEdp&#10;8gdPUDn35pgiaIDFm8ruMEifcE/l/WgBxBjj3O9xvI4UKMj604B0w1xJKSRkAJkn64pdhjG1oZ2b&#10;GMpJnFJ/qnUPFcs79CrcD64NAhTHNCR5s0kbMMgbcGmYcyf6RcFnIyBsxn35zTsGJyZFui7dMEcH&#10;8M/rThkHbKJ/MIyN2OPxFAw3SBl824/3cJU/P2ckvhycjK/41AWkjYlnnLkcHbip5o3EEYaRxIec&#10;lRSYyOSQiIMZAXz3HWtvVE+0ag0Rx8ypHj6nP9ayIIPPvbW3eRgzSAnKdcc/0rYH7/XM/wDTfPP+&#10;yP8A61Q9wRFqrKdRkwCBGqqCD+lOA2xLk1VuX8y+nbBIeU7R61aJJ28cdcUhkV1xI/Q4FUJJAX5V&#10;dwGc7egq3cNuLEnHOM1VYkuATnA4NWiTW0VdzoQByxbIrG1DE2rzgxwsjSH52kwR/UdO1b+iKqID&#10;xwhP61zBY3E0ufsfkl87mBz19O/5ilHcYGBHzG1tEVJwJRMcn6n71NEKyERfZVDr0cP1/wCBGpFV&#10;3YROlmsC8hwpDflyfTvQkckvySQ26AdGD4B/HrmrEJ5Bl/drG6FR98Scfn6fhSm1aZQo8wMn8fmA&#10;D9eKQwb3ANtAm3kSq5y39aVoTJkCJYtvO9ZSN38/1FAEnlNKm1UnjZeTJvGD/Sjy2kwYhdDaPm3v&#10;8p/A4H5UgXzB5SW2wLyHablv+BY/pShHldsW7QbBgsZgQ35/4UAH7yRtsX2r5PvgqMH8/wChpPvk&#10;iNrgEfeDLxmn7GkBMUUqbepaUYb+lMJkl+ZYp029QzjH4Z/pQAhlkbIhkmK/xB4icfhS7pcAR3Dt&#10;ED8x8s5H5Uu95TmOK5C9GDY6/j/Sj97KBIn2lI1++hAJJ9s0AKZiQrJcP9mB+ZjGf6U15VTBEo8j&#10;Gd2DgfgKRmbDOouTCOwXJFCEBlcm5MBOT+75AoAUPuJRpo1t+3yHB/DpThI6qFUxAAYA8sVGxwxk&#10;kln8jPy/u84/H0/CpfMk/hupQvb90vT8qBkhAQM53e+e1BxgyNvHt70rjyf3hZixPQnpS5HLsW3Z&#10;4A7UCGOQoLyMVHpjmnL0812ZUI6kEGlkfYPOYPj0PFNyOZWZwhGQCuP50AKCHXcHyg6ZHWtbw7Kr&#10;G4hVgQQGHGPasn73z7iV9Mc1d0eXbqy7X/duhXBXvSewx2pKVuF46iqxIQKdxDbh2q/rkBQxsCQu&#10;6s5mBGPX0qVsM0JOUQDJYZyB6UHaxQIuAFwVx1pyOfsxdMZ29cdaYgyF6e5pALaZ+wXkGArJJ5qA&#10;enFOnQSaVeoVH7uQSr9Dg/41Pa7dlwAMMiE9PvAj/wCtTbB0uIzGHBjngKkjg5HB/Q0gILcqFhk8&#10;oALjLbuuD/8Aqps8OHWIRYEbsM7scZz/AFoELWu62CAqpDLJu+8COv6frTrkZ6qVDqr53dSMg0wM&#10;y4iKkL5cgZAfm3f5HemQxlBgpJuxkEt/kVZuIFY8RuWCk7t3XBz9KgiQBXUxyBsg54x/hVAIcqdp&#10;EhJ7g/5FNYFCARIfQKf8ilOACuJCxHFJsKH5zJuxxikMB8i/vN+e3/1qNzKuZjJz0FKMJ/rGfkem&#10;MfhTcFCDI0gBGQAOvvTATcY/nkZ/LPQBcf8A66XeUG6SR0iPIyh5/OkDbeZJXVewApS7DmSV0j68&#10;LyaBACW5JIiHUlev509WDLksfKPQ7MCq4dyQxlKIf9nk/nVjfJ90OwjPcr1pgJlmO3eBFn+7QGII&#10;RJIguecrn9KWSQugUOCvrt/oaTfIvyh129+P6UCHBwRtJTk+n9Ki86JX8qNkZe4HGPwqUOdowVC9&#10;8ioy77tiyRlWPpx+VMQ0Sqpwhi+bghj/AEpfMCvtURHdxjcMH+tJuYIYkMRB4PAwPwoaQopijETZ&#10;4IAAX8RQA1tsB/dpbl3PO84/nzUjbYTvSGJ3I7c59uaYAYwY0SE7+TtAH50pkEL4WOEk9h/9emA3&#10;yo4yGEcJkfqA2ce3PNSbWWP94sRLdAj5x+dRsAmSIYmc9MHOfzoCCHP7iM7uoB3fzoEK0aN8/lbz&#10;0ID5/wD1UBQpy8XB7biw/wDrUgRFU74Imz/wL+fSo2EajLWaOSeSfnA/PpQATIRz5Lsh5wr5/l0r&#10;NlgYbmEc+P8AfJ/lWkUiTEptVLEdiXx/hVV7YZ3PbFwfmG47vy9KQzP2bQWYSEMeAW6flTgGQGTF&#10;wYv4gG/w/rU0tsYj5jW0oDdOSQPaqzIE+doZgGHGX/oKBjxuhbcWmCtyBuH8x3prAxn5zcKH5xIA&#10;M/lTflQbpEm2k92OP0pBhckmcqeQrt0/z70APB8ghp2maGTogAXP44PNRySmBEeR7hbWUfL51uEz&#10;24JyDj2x9KkUiIly04Rh3bH6iosxrLuSS62sOVcYHXqDQAGVFbE7N9nY/IPJAzk+pyPy/wAKuaEx&#10;bxFbq8oaMISimHaenXn+lVFkZCd084SQEBSuAR3PTmr2gPjxAiNcSOFjJVXiA9s5/HtQxHZZBI+Y&#10;EfSnAZPJGKSM5/iz+FOLAY3vx2GKkDnNdUNqQjMlsV8oHGMt/Tj8a58hWl8svZhVzkoSxX/gORj8&#10;639enSfVVU3ES7Ih8gjy2OfpisFpBIPKd7OSLHGULkfQcY/M1SAcNoxGfsTxA4HlyfMB9AcihI1L&#10;7G+zoBwCsuSfr3/Oow6SNtl+zSJGPlzlsfgCMUijzQYnFsVAwCCcj8iKAJkij2bZYIGGDgrcFSPx&#10;AJ/MUyKAZG6HywQQr/aBn8cbifxUUKAsqRlLB0C8Dec/jsIP5mkWNd+HtrRQASCjEN9MryfxoAeY&#10;NzrugkVCpw6zgZ/Q5/IVYtVRnVfs9wgUYLq+OfQlsgmqnkM4+e1hwBwRNtP6c/nVu2iBlVRahQFw&#10;W8wJj8cHNNCNGO3lePasN8mAfnLAbvxb5T+FKLeVykSxX0W1cl5m4b/vo4P4VEtoJNo+xSQkDPmC&#10;cLv9s85p5tjMVV7We3QDgmXG7HT72c0xDVSSVAghvkZQcszD5vwJ2flSxw+YI4lbU12Kcv1B+u47&#10;c/SkNu0sax/ZruIKCd6ybSfxbg/hTvJPlKogvlCjOdxz+b8GgY9GllxBHNfMqdTIm79OP0pFlLoE&#10;hnuhtBLB4if/ANX0psUnnQpGrX8aoOhYsf8Ax/I/KlV/NKiKW7UBedxZ/wD0LofpSENS6Ozy47q6&#10;dznObYtj8AAR+JoW5YgLHeysy/f/ANG3Z/75GR+NPMqsm2Ke6JX5m+Xcf++e1NNyZIx5VzcttHJ+&#10;9n6gYwaAFju2mXFtexOVX58wFSPrtGfzpouSshWG9g3Ffm/ckfqoJx9aXzmYbYLpumWyu78eBSG4&#10;RFVI71t+PmJQEH3wAD+dAD0nMaAQTWshYfOQhjP6ZyPrTftUkcRWKawORgnbs/XnP5ClM7AhYbxR&#10;xzuRR+PygfrQ1xIgH2e8hXI+f92BuHrlRn86BkeUhIEUlkwYYYhSv685/IVIS6L+7SzdiuD823I/&#10;4Fn9KQXWCUt7uEFxh/l25H4U2QmNlWGa05GHDptz+PNADvKHa3t3Zl+Yhuv/AH0f5U0Wwwu2wtyC&#10;vzETElT6DccD8KRj5TERLaOWGGYrj+ZNNI8tQIoLSTK4YnI2/TOf0oAkaEQL8luJcrtOyXIH4HH5&#10;80CHyx+7tXkJGCUn3bfwwOfzpNqhSFSKRiMHdk/hz/OhIvLbEcFu5Iwz+YT+A3dPwpASMq7cCGdn&#10;xxiTp+A7+9M8vy+XjuGZhgAMCF/KgxIoYG3V92MnzCSPpSCEDJMRdh02yZx/KgCQKVUB1uN5HBGO&#10;PyzzShVUbH88OejMAMfkTn9KTyt3/LKUjbklZc4/Kl+VFEZWUnsxfP8AL+tADiNn7stMXPfbU8pC&#10;vt3S7uMcc0y3T51UrKWJyW3f4U9yd5OHznOSaQy9o6/8TfJZj5UTOc4+lT6Y26889gcJE0pBPIJN&#10;V9LEgtr+5IbBTylLDqSe36VaixFpl5KAMuREv0FQ9yinAMSrnqTvOauYLMoGM8nNVoRuk+XooAzV&#10;3H+tb+FFpAZsxAGWOMniqpfkqW68YIqzcDaoXLAhRjAqvCpaaNG3ZzkmrJN+ApBpl1Ix2qsZXPpx&#10;XIRMiv8AZ5LmyWHrgQ/OfTjPJ/EV1GrSxW3hqTzmKxyuFJC7sZP/ANbqa5tHiWBYjcR/YjyB9n+U&#10;n6j5c/lSiNiht0vlST2iRj7nyHe34Z/rSF45XMErWSsvYHr77c5z+NIJYnjCTSwLbgkrmBtp9vTP&#10;404SRtbBJfswgDcEqQpx6f8A66sQ6ILcFog1jEsY4KOxdvwHOakETSrhktY9g4ImJL/1/OocLOyp&#10;KbRQvMW0HP6YI/OjZFOR532ON0PDKSGP9f1oAn8lmXCwwRY6sJCc++cZ/SmLbPIjusSwsnGTcZD/&#10;AMz+gpkaBnYsLVcDG5XO5v0z+dPjhEyl0W2SRBjasp+b6/8A16AF2yP8yQbAg5/f/eP5H+VP8tpB&#10;5iwvDt42tMOajWFZWLeTFCy/e2Tct/P9aUw/aCXVVhK8YEv3v5/nQA9kllAkWCcIvVGlUFvpn+lM&#10;kjmMfnLbXUcef9XvXcfpupzQIW85Y/KIxuRZfvfnn+lNEIIMywyIpODH5oJP50DDDrtkMdz5Z6xj&#10;G79efyFIQ28O32sQnnAA3frz+lPwAFkWOXYTym4Z/XmmOhjYOYpyhH+rVxn/ABoAcQ0eXb7Q0bnI&#10;3Llh7euPwpwgu2AZRebTyPk7UwQ7fnf7QykYCbuR/Wnf2fMeQbjB6ZK0AWfuDecnJ6Zzj8KZvMe5&#10;28xwT90cUu3yl3Hczsx4FNJ8vLEOWJ4C0CF5jUu+9e4U0uSoZnZguM4I6UMSihpDIdxyBRgqC8oc&#10;A9BigA3cbmYlccAiiCVo9Qt5xIRGrjKAdfxppYqrO5YLxgEdKZJ86lmdkTGQCKTA6TWUJt5COoAY&#10;CsFMleep68VutILuzgdc7ZI+/H6VhIGDMhJ4JAqIlM0LHmPyznOCuf1oUFoHXJBUkDB71FYsfMYY&#10;5GGHvVkRss0uM4PTmgB0JlhKS7scqrkjqvpUWmlopOoIhuNp9lYY/nipkxtwSPTDDOTRsuGV/lPl&#10;XKn22OOR+tIZYmtfMslHAeHMeT6A8fyH51TKeZDEMABSY8kgYBHHXrzWhLKH015ww2yBGznHPAP8&#10;qzBHlJo1j6ISj7vTkUxIrsgaNR5bAp94l6qRxhC0QjYk5O4txWgI43aVY1YAoGDFv55qntw5REkz&#10;jJJPFUA1gQdoV8kcMDTdhVtuZCx77s//AFqU4B2qkhPds8D+lJjacFZC3XPGKAGFShw5lL9v89Kb&#10;zGAX83J6Y/8ArU8tsG1t+48YA/pTPkV/mebJ4AC0DHf6tN0u/npgY/xpBnHzs4XqFApSRFgTNIM9&#10;Aq9fw70blQ/vWkAP3QFwaBDSpDKXd0j6/d61KxbOWlYRHoCvFRMfLXMjyKp7KpJJp5IX5nkKrjj5&#10;P8aYC72YfM52dgV6/nR5nGFf93/u00nJyzEA9MqeaARuOGVYx0O0/wD6qBEu/dgkqB6betRMw5Cu&#10;mw/xFeKdlSAxkwnTOOtRl2Y7PNXYf4sE8f40xACuNkc0Ww9Rj+lIZMu0UUkG3+LP/wATSKyuQFmQ&#10;pnAIGP0p2/GUSSIqT94/yx60ANLbAYontipOWyMY/D1/GkBCDyo/sxzyQBgfiOtG8rhBJAR3wdv6&#10;UrMiNsikgOOwIA/EUwA4QbQtsSevP9DzQxCMqKsJB/2sH9aOVyiC3LNzgMAf8aaIjECsSx7WOWOR&#10;1/E5oAFQqx228LBj138j8+aUKY+TBGd3o+78OelDRHOAkLA/7XT8zmkCbcrtiGe6nOfz5oAQRCIs&#10;fsqSBz3fd/PpRjyEO213gjorZ/XtTioUZWCJ26Y38/r/AEqGRBGWKRLIxHXfnH/fR/lQBDcYRTmF&#10;zu6Ddu/XtVFlxJxFIx9NxanuZY1yYd2f7r7sfnioVVwdzRZzx98nBpDDa2dzRSYzjuf5UhKx/eWT&#10;J6c5/lQ8eAf3LsrdfnJ/ljFIPlXeYZRkYPz7vywOKAHKDsLsku0+vT/9dRblQsWabB5AOcfl61IW&#10;Ma7tspU9g2f5f1odgACI7gIw6MQxz/wHpQAwyxpy7ziMrnLDGK0vD7A644aeZwICVV4gvHHOe9Z0&#10;bPCzNm8KMMYByOe2AP51p+HWMGrSyzvcCLyMqrKMdR7nmhiOujxgdTn2o2gn55AOOAcVUlvx5e2E&#10;SIrdGI5rPdn5LyMc+qipAqa1LC+pNDLcp8sYwgQE/XntWMjIT5Us6NEBwFTB/wAK0L+SMXbRySE/&#10;KAoMPt1yw/lWY86su2R1CY43xEfqaoB4jmdGd3tngQ4UsmTntx/hTVBkwrtGVHdV5/nTVkh/5bso&#10;jwQuYzg/TOB+VLGRx5n2WVCMhSjZ/XH9aAHJhvkfyAi/dIGT+PSk25IRxAqDuo5P5dKQbfWFVI4A&#10;BPHqOlMXyZTiUx+XjgjPP8qAJEjDyDfHCNo4IY/lx/Wr1okcrKhghTb90l9o9e3NZ8JQ/MyRBVHB&#10;3kD9P61atGt7lyPLtyqDr5mPw+X+tMTNJYzK5aS1giyCdyy4yf8AgOevvimxWwlyWtRasARlZ+G/&#10;LP54BpqKkr8wW4RU4Mdxj/0EHP408QJcggQBNq/wXG0n2yM/nTEPW3d4wi2zRKgxvNxjd+POaXy5&#10;JIygE0SgdWm/luzk1DBbrLlGt2tQB98XAy/5Zz9eKRLcTJgQtDt4y04BI/XJ/KgCUieQqgjvIwi/&#10;eMgOfzz+lShZJwVIu12rj5pN35ZP8qjgjAVUW3dFUYy0oz+ucmmRwSOTiK5hUDqZBz/31SAm3yyD&#10;ajX0YQYO9Rz+f9Ke8k9xEI990qoOSyjn88c1FH5hRhF9qQL97fzn6bsfpTSskxbat4ir1JAwfpuI&#10;/SgB+ZZkaOAyjaPmZo8/0FN83eAkFzOCow7eQD/ID9acu9wcTTqg6713D9SKTPmh1ikuVUDJJjLY&#10;/PFADftLyPsilZgByfJHH12j+dNWfeHSCUbl++4t8/8AoP8AWlMkkg2xXMxCDJYx5x+X8qTzXmbE&#10;V85jAy26It/6COPxoAd5gVHEE1vGCMu3k/N+nNRNJgCKE2e3b87GLB//AFUisZ2LW92xjA+cvCT+&#10;PygfrT/Mdt6QXMQQDLN5JOPc7f60DE8wRqViNuePmIG3j9aRsRgwotq5YfNklcfzpwnc5W3uImjI&#10;+bbERj3OO31pvmMu6G2ks2DD5/3W38wOv44pAIQYxiO3geRgQWdzkfnninsgTCpBBJuGGzJnHt81&#10;KwKElDbAEYZmBGfX14pu8RuUWSxw33iG2fzzxQA5IlXj7PGWIwGMhJX6Z6fWkA8ptgiMm7vvGFoj&#10;Qxkpi0CtjLB8Y/M8/hRITGfKSOBw3BYyHP5GgBwQ5x9mOSMZEuf8KkVQgKNExY/xBy2aRECnaIoS&#10;2OGL9fz6U4IyuVEUfuwbOfxoGWreLyw37tvQENn+VJJ8qsNjHjualXdHAF2DnkndmoPLa6cW6DJk&#10;O3Of61IzViX7PoVjCFYbyZG56Y5/qKLjMelWcLHDyMZGp94qyXaWiD5Y1SBT/P8ATFM1M+ZfsqjK&#10;xgRqKkYtmny72wOc1YlUpabD96dgPwp8EPypH/eAB9s//WpL2TdeE54hQv179BSAyZ5VM8u6Hcp+&#10;6c0WIR7oY6qCT9ahyc59Per+kxbmZupZgBVPYS3E8STpDFY20hkVSct5fQ8Y5PasMShDiS9nNqcB&#10;FCgqPYNjH51oa9M0muZkScQQptJUgKT6Hv3qkXKKsk73Ztj8oCrlV/Hrj8KqOwMiacDPm3kghz8q&#10;iIH8M4x+lP8ANZ2U3ExEJXCExdfpxinhyUDPJOYuiExj+fp+FQmXy0U3E8piHCyGLOfTtgUxE3mM&#10;6iK5njMZ4QCL/IppRX+SaeHC/wCrCx4P0poniKKLiaTyT9zdFgE/U8UsbxuxSac9P3YEGAfoTx+V&#10;ADwVYBGltvlHyoqEn8qXf5ylWktkdRgBFIz+HakLR7AJpVB/gJiIB/P+lI26VAZZYQF6YiIH9P60&#10;ASeW0rK7/ZVKDjCHn8sUxv3sjODbJggYU4z+XSjz45d3mvbq6jhUQjI/T+tIAk487fbhl4wEPI9+&#10;lADyAVD7LZXHG1WOD+VNMbGMTLHAJiPmTzMA0hEXmebI1or4+6hPI/CmKYCxmQWm9TygY4P1xxQM&#10;lji/5amKMEjlFk/oOKb5Zhw6orKesYk/z+WaVecukdsXY5MathR+XFKIfKKmNYGDcmNW4H9KAE8v&#10;yj5gh37+qGXp+H/16b9hX/nuw9vOPFL5KKfkSKQHO6NpOF+meKZ/ZkXbyh7ec/H6UAXwpgbI3uzH&#10;OM5xTS2xt5DszHoD0pDiPkCR3c5Kg/hTQdhDYdnboAelAiQkJl2Z9xPAA6U0q0chZ2kAPQAdaNvl&#10;Lv3OZCelJllfezSFjwAKAF2sAsjs6pnoB1pTkHexKr1wRzTRlMtK0gbPC9P0pxwpZ3kkGegNAGvp&#10;s3nWBxnMMmORjg1V1BVjvN6EjIzx60uisft0kTvlZU4UjoRzUusW5WNHBwUbB96zejK6FS1crcoS&#10;flPBz71qoEO1iCCBtJHpWTIge2EkZODjPsa0reTzY8jkMoPXv3oYAR1Vs9eDmkjmmk06dUIEltIH&#10;zjGR1P8AWnNnIPY9eaZbskOqKGH7u5UxkdqQx0oLaPeW6L9wiRVJx8hIb/Gq1rNmKPagwgxkEc/5&#10;FWrQGK4WGQhlBa3kz3B5X+oqjBG0UlxamJFELYBzjIHT8wc00Ie0SoxSOJsRttzn+E8g5PrzVZ0O&#10;/bFEw4+Y5xj6k1dZPNKbY/lK+UxDY5HK/n0/Cq8qGRMpHtVepBpgVNgbChH3HuGOf8KaQq/uwkpb&#10;HXJz/hT2CsPLVJBxywbn/CoyFKbUSQYHXdk/rTAaFZD5eJC7ep5H9KbjaSrmXJ6f/qpxIUeUiy/i&#10;STTOEO1hMSfU9PwoAegMXJkfcfX+gpSNhJkeUk8gEAY/DvTMgcMzk9uaEKpkM0jHt2x/jQAM5Rg0&#10;juB/CuMVIzL8u4sOM8DGfzpm4ISSx9hS7gOZCw79MUxCsy7szO+3HGVx/OjcoG/zP3Y6HGM/nxSf&#10;LjdJI7KezDFJvK/fkYpj5RjAxQBJkE7zKDHjOcf5FMaTecmUeX3JQ4P58U6N1ePcX+QdqiLln+WQ&#10;qh7FfvUxDhLGy/LKhjzgjaMfl0oLIU/0eaPyt2MbOo+nTP40Z2jBlO30IFIsm7KLcDyz94Bf8igY&#10;NJHjyxLb7B6JjH4dP1puVjHlQtBt7YHA+q0u6PPlRTRmPuCgP4Y6UwyRq3lLNHsPBBXge2KBCHCj&#10;y4ntuuDg4/SlPyfKv2Y5PIzg/iOppuUil8uOW32EcxlOacSqEwxvBhuWUoP5d6YBlj8gS3cdwzYI&#10;/PmlaGJRjyYHz75/nyKT5Izsj+zsH6hlx+nejaFRkjSBlY/NkY/SgBXQxxgJBbuPTeePxPI/Cs+4&#10;hCPvFukh9Wkzj6E8/lV8RqgKr5Lb+oZTx+earzQoF/1MLZ4Of/r80gM2WLa27yw2e4csR+PajycA&#10;s0bOh6jf/nFTSWqwjKImWPADZx+fNV3hKknZG/HB3f40hgI9rAsjsp6Ykzj8ccH8KVkIO7ZKVJxk&#10;nOPbIA/WozGqH/Uh9x/vZxUgjCfMV3Z98/8A6qAHmLauSkjgjt/9aq/kfN5hScr6r/8AW/rVmRV2&#10;ZCSbWHZ8/hVdozGCfKmZT6PnH8qEDAjaVbfchGGAyrgg/gT+RrS0cP8Aarpi823yhgMAADkehNZr&#10;J5KsZFuHVxkFX3Y9sr0/GtfR0a3sZpXaYmdwAHYHAA56fhQxGkrMq/eOPpilLsoyXZQe4WkXcF53&#10;gEdc04iRFGXkCsOKEBlagfLvZhJdFcgMoMY9P9qs6S5kiO17hFVl4zFkn35H8q2NRIimHnzygSRg&#10;gYXqO/eseaTym/fXDnIyisgX+ec/hVCIlnkVyGljCkcblyT+BpTM5z57RjA4BG78eelH2h4h81ww&#10;DDoYhg/nn9MUwzMg/wBImGGGV3Rc/rSGK0jMoMrwFQPl+TcD+eMUGbeoEjRMqjgOQQP8KPNJJ82a&#10;PH8OYsEfnSecArfaJo9uPl3Rg/z6UASKwlG6byGQDIBYN/Lp+NWott0TvggXYOPMfr9MdvrVVJQT&#10;mV4sY+UOma0FZJgFnaBFwcCVCc49PamhMnKGX5WtrU7FyuZP0+XoPrRsM237RZW6KF4Hm4Jx2+X+&#10;tIXSUKZWtPlAClcnH8uKcQk+ftH2fAHBV85HvjHFAhrQxyj5bKFY0HAMmzP/AHz1/GniGNk2iwWN&#10;VGMrhfw46/jUWxLhDvSzKRJ8iiQgH2O3t9acqby2YbVABgKspGf++R/OmANbxu4H2FQQuCyZjJHp&#10;weaVrcbhssJ4EA52ny934HrQyrN/rLeBcDAxKVJ9uKb5UTqcQbAOyy7f5ZzQBJjzYmCWlwvGG5Kk&#10;j8ev4UGJCA6wXRwvO18cf8C/pzSxtI4OLUqi8cyAFvp1/pTWh8xyxSdQoGFEuA34E/4UgEwJeUiu&#10;0RRySxP/AKEf5UE7hlTdCJRzgk5/M8fhTnDS8p56KOTl+v8A31mlYyOxb/ShGOgDZwfbPP5UAN84&#10;TErHPdbAOpG7b+JprnzF+W5uGRRz+6DY/LGKRvMc7ttyEHU9cf8AfVPdhICxe7EaDB2/N/P+lAxi&#10;yCRXMN3J5SjktFu2/l3oW6WU7Le6LhcbmMJwP++Rj86C6ncVmuI0UZOYy+Px/wD10eejKXjmlMaj&#10;5iBux78dKAJEllVZFiu02jnJiKrn32jBpBLkOn2qFkON21Co/EDr+JqJ51Y5juXWP+IbN2Px6fnT&#10;2kjZQiTtGoHzkx7s/l0/GgB5LKz+XLAsYALb/lJpUm/ginthHjkggZpnmqrGJLtVU/e3RfN+Y4oy&#10;IwY45oUVhknYOfcgUAHzBniRrfYQASzACl+dSI0aIwkD5/T8Sc0p6mNbiBYz95SnJ/LrThtUlI5I&#10;djDoUNAAu4ExhYWjxkNkHP581NBFtUoY4trccHdn86iO8KI1a3VWPQrjP4c1bgiEQxmPAHYYGfpS&#10;Y0SOuCIwqFcdQc/zq3oUQ+2PJIihYVLA4/z71QOFU7thWtWzxDopYFd905Uf7v8A+rP51DGFnifV&#10;FkYfcDTv+PSoFBmu97A4dy1TQ/utPuLgj5rh/LTt8opLKPG5zyelSM0oDmXeTggHA9zxWZdyAwTP&#10;xmWTaM+gq/I3lWsk3TIIUevase7JjeOLIxGvP1PWmgZX+6p7fyre0uMQxIW4CKXNYca+ZKieprYv&#10;rg2ujzSLHvkcbFUHqO/WmxI51p5JpJLgwykSSFyScAZ/Wo1Hkt5kyXTxnopdsD8c7gKlkVhGu2PI&#10;Y/Mm/O38KiMLRMJTG7Bz93zc7D7jNWtBCICjBttyYyOPnI/X7350x5GRFlmFwIzyrZwT+PX9Kl8g&#10;xklorhgwzhZj8v4DmmhZoj+9W4lRxlQrAsvscHNMBBOE2mSW6CsON525/HHNP81GBSaWeTd/q9yg&#10;H8yDmo/nt2zKt3IWPyrvyV+uOakXeGPneeeeNxHH5f1oABJtO2e5mwRlP3ar+pGPyAp4cMv7+ZnA&#10;+58gGPrnOf0pGBUnzpLkkjKkqoFKRIF/fTy/7O5Bn9c0AJ5u5R5048wH5cxAfz/pS58zO+ZTL/1z&#10;4H60w7s4kkkD/wAO6L/HrTWY5Pm3DCbPTygMfgetAEkzh/maWAyqPldot2P5YoEqsN++3aXvhSf8&#10;KjaZgx3T/vx0Bh/oeaek3mHPmqbgdQYsH9eaQxgkj3bke2MpOG+U9f8APtUoYK7N+659jge/XH6V&#10;CJgzFo54hcr94eWQcfzp3mcmSOaF5M/MNn+eaAFRIozuRbZlbluCR/h+lR/Z7NvmF5bqDyAJX4/J&#10;qd5m3c9vJAJGHzMowfzp/wDxL2+Zntyx5J8sHmgZZ2qgxGjFye3JNGxUPCuzsemc0jDZtWONizEl&#10;jmnZ8raqo7Mx55z/APWoEI6eQCWVyx5Pc/lRgod37zJ7Hg/lQcxd3LE+uf8A61HKN9+QsT+VAhyl&#10;Y/vlzk9M4xSZIdmLydeB0xQzYAZmkZiewpBmMsXZznoMYoAFlEFxHdFnXy2B2jiul1GP7RbHZ0dN&#10;wNcw4GGZmb2GMV0Omzm50hGYEPE205qJDRgg8Yxx3q/YSDaU/uHP4Gqc8Xk30sTfcY5U/WpLZxHc&#10;ruGFPysSeKBmoyfe5PtUF2HaLevLoQ4I7YqdGDgH0OGFJtzuBIC9vepALnE9xDMoCx3cQwe4kHK/&#10;4VDqRzPa3qLH5cyYY9DuHPX6ZH4U6JpBYXNuh/fW586Lnt/nP51OkUOo2z2kuCkgE0JU9D3/ACP8&#10;6YFf7OJEeFF25AZGDbTkcr+fT8ajkXzDuSLYkgyOf855zUcO51aB4QrRfIyg4BGen55qQQrGRsg2&#10;RqA8YGAB2IwevNMCiyncUSNwF4J3Y/nUZXPyBJPrv/yKsSoGkIjRsHrz0/GoHX5ikaSAAcn0/Omg&#10;GFQqlAsm4cfeyT/SmEEIIyJi/TIbJ/wxQVAKqglP55/HNG3b8q+ZuI5JNMLi7Sg2nfvPQGj94gwz&#10;TF+wHamfcON8m4+p5oGFOCz7z055/LpQA9iVX594Y/dXFGWXBkaTHYbabyhw7yEnoMf0pYz5chLS&#10;SEH+HpigQMXUkPI4U8hSuMUhYqNzyNtYcApj/wDXSO6hiZpm4+6D8uPenM7D5vtDgeh4pgLmMx7p&#10;CwUjgFcfzoP3TubERGfmXOaIyOWdyQenGKZMTvDNOyr/AHR3P40ANJVsDzk8ojps6/0p+4KqiORD&#10;D2+Tr/SmhnYgG5ZUI4TA+b8TRvLgKLnMWPuqnX8+P0oATcqpsEke308s4/wz+NDN8gAMQjzyzLx+&#10;VODktgXQEfdQo5/pSlhghbhfLzzx/TpQIYpQgKhgKc5IXr+H/wBelyc+WkluAPbkfh/9enbmOEWd&#10;PKPYLyfw6UpkbYYlkj2nkgrzj6UDGbyo2xi0Kg/MOc/l/wDXoIjUEKLchjyu7+YJzT/3gXy4jDs7&#10;gr/T/wCvS7ZI4SkJgZX4Zfuj8RQBH8sZKokJz1JPNIQA5At7ds92f/HmnYkhJjBg2nqQP8/zpjMQ&#10;pCiBg3UmgCrNHFFnMMbg+jZz+fNU5EXJxEjZ6bm6VNIwiymyM5PU/wCc1WOUJULExccnGf580AJs&#10;AGRGNxHXdmhUK/M0IJPGSc//AKqTAXC7FJPHr/OlVRG3ywKWxgg/Nn8TSAcUYAkRlwQeeuP8Kh8h&#10;ihJikkXbjIYkAf571LIAEz9mDEjJAO/9T0qsYVTdK1oz56HmT8AccdaEDHJEZHEKwTP5nC4cnb+I&#10;6fj+tdCiiMJCiyGKMbVJPX1PHvWdp1oIWkvHt3V3G2Iu24+5Hp/j9K04YxFwyMc+pz/KhiJ1Uxp8&#10;wkwe+aUcZBEnI4xzTCFHVJB6Zb/CprZIzcoH38noW/woERarCselCeVpsxnOF6gfQda5mWVEYNJP&#10;OCR8okAT9K9BkCNHJATIqOMYyRiuFmjNjcSWlxdXRZPuq7bcjsQR1ppgUfNCvzcTrnoPKxkfiDmn&#10;7/LbLXbrkcAoB/MU8TtHvXz7hFcYxkr/APrpA6xcNNMeOMqAfy5zQMaJGTcZJ/p8g/Pmgy5TLTqD&#10;jIyh59//ANVODR7f3k0mccEoAfyNIG29bliMd48Y9+c0APRnB+e5gyOVAQtn8wCPwrQikLALPPbo&#10;AMqJFz+PPQVTgkD48y4fIPygx4A/Pn+VaAkVmZZp1wo4BjBxnv8AMKaEO83z+JZ7PCDIyN/+GKcZ&#10;HuhuZ7Rti4G5t2PyxgfWms6SljJcQTsg+UiHdjHrz+lCu8u555rZ8jChEyAPfP8AKmIkEklwgMv2&#10;Q4X5QzZ5x2wOlMJmuFJnihyo4Ej8n6be31poMcozJc2pxxhYd2Pr6Cnfu7rbK0lq4XgMqllb+WBQ&#10;AFHuH3/Y7dwvC+Y+CfoB/WgpJKS0tjEuFxgy7CfYY7fWmpGl2S0jWRYHG1VY/ngj9c0giW4J8z7G&#10;gHARCx3e3GKAHsjPGCdOEap0DSBM/gOv41J9nDgSNYbEx8p37N30H8VMSKVuqWijptR85Hv0xTGt&#10;wzfLDbgjjaspGfyoAkMKMhZrKVVx0VhFmmKjOC40+4VFGB5Z2Bvz6/hQYDK4cRrGi8bfO+9+AH9a&#10;bJG8j7zAwA+4ousZ/Dn+YoGSpi5RiIbiNUOMFtufpnk/hTdvmEuYb1UQdUYAH8+fypqwSuzTPDKi&#10;9o1uMbvpT5YTLiYw3Me3AEYnA3fgT/KpAQZlO/beInUEKDn/AL65pmRLvcG8SMdSqg06QSyqWeC5&#10;RRwF3jJ+m45pEU+WzmG8XgAKzc/UBjn+dAAXDBpIpZ0hHGPL3frx/KlacOpdJZViBw+Id2frjinn&#10;zGDPi7RMfdZQ2Ppk5/nSuzSrvV7lUBG792P5n/CmBGsqESeU7LH1YmPP5kcUq3EWGVJF8s8lRFnr&#10;9BTgxbLRSuI1bBOzOPoaUTERv5c7iIHkiPIX8RxQAwvDlkDxrGcAqF6/0pwMaKURo1T+LcpFSLzH&#10;v80mMnH+r4/MDFIJACT5oEff5SQP6UAPRlLnDxeV1J2c1cJHl7AV2nnJ71DEwfGyVfJ74TH8uKlL&#10;H/nqvl/7pqWMY2G2RBl+Y4wF5JNal8m2SKzgACxKIkwP4m6n8qh0qNA0t9KwMMAyoK/xVYsD/pM1&#10;xNz5Cl2J/vNUPcY3Um/0lLWLiKBAuPU1PEhVPpVSDfcSBnzndvJz1zWjGmX/ANkck0hkN2QTBCc7&#10;V/eP9BWO0nmOzkncxJIxxVy5lLiabn942xcegqkxGCwzgdRVREy1YoXmZ8EqgxT9aljYW9vt3iNS&#10;xU9yat6TCEjUsOuXaudu7pbi6mu1MTHdgF8gY6fT9KFqwew4xhUXZFEyt1Qnp7+lQpAtqxeO2icv&#10;/CXJC/h0qIAQ/vlS1Z3HzHeRj6AnH6VKAkW141t2J5JMv3T9Dx+VWIVIRBGpW1im3cGPzDhc98UG&#10;2eFlLI0rN/Cs33fr0/nQVWD5khilZ+wlPH5/LSJbi36qJA3UCbOz8xz+dAAYzbYUwSSsxwSJc7P5&#10;fzNPI25jdZnz0Il4H5d6Z5So+0xFweh87dj+X8zSRWywbgYpG9MOSB+FAE6RyRqwkS4ZiOCJeR9c&#10;f1pNrj92y3RcdHDg4/FT/OmrAVzHIs5PYrJ09jilEITMTR3DsRwyMCB+I7/WgByq8T+W0l07kcNk&#10;YH5d6j2MmFaadpQfvBR/9fNKIXUBCLhnY4BUjj644pDHGC0bNceaD1yP0xkGgAfzjLsWW5WY9CUy&#10;D/n607MoG3zZVm6Z8of5/WmhN42bp/M7Hbgf4frSKSp8sm4aQf7HH+fxoAljbePKV3+0DrmL/PH4&#10;1DucyYguJPMBw+YMZ9ff9ac+6Uqsc1wsinDAx8H2x/XNJgyjMc827PzApx+XWgYK8sjbomZSP9Zu&#10;gI/+vTDdafn5rsbu/wC6X/CnYebmG6lYLwQ0ZwP6ikM1rk5vpAe4yvH6UAXhsG1RG29iST1P4mjK&#10;AnCOWbvk/wD6qApG0Bck/eO6l+6u1UZnP+1wKBDSY0GFVyzHuc0AqrYPmEscHmkIMSrgMzHtuyaV&#10;CVGSHZj29KAEQrE3zM+4ngZxS/KjF2eTOemcUmTEvIlck8c9KTLKpY+YWzwoGT+lAxc4JYu5J7Hj&#10;FX9BnEWoywu7FZ14B6ZFZ7EonmSB+egI5qOWRoHW8zKGiYOEwKTA29bt2RI5wOUO1vpWYp9AfWuk&#10;uNl/YKyj5Z0yPY9q5qJWLiI8NnByahdhmrE4lKSqOHXDD3FTluh6gdaz7JmR2iOeuV+orR+8cDow&#10;4oYFYutteQ3P8P3X78GpQDZTMinPkP50f+1G33h/n0pZFDxshQNjkgimRPLLYrIVBubM4Zf7yH/6&#10;38qAGaivlapuyghuE3BycegPT8DQyO8bqqIrIdwCnr2Yfl/KpLm3S709olVWktf3kODjchHQfhkf&#10;UCq1tIJIEngCqOhw3ft/n2poRGYXYlI4iE25GGqGWMggBXUkYJzjH51cdGB3QbkTaTwe3cfgaqOm&#10;9iUEgUDnNUBDtOBHEkoYHklv8aZlgu1RJn1J6fnxTiCXMaCQD+9kYH50mx8YVZCcdWHFMBmfLwNs&#10;jMeDk9KbyhwfNZj0weB/SnEncEAct0PtQFflSHJzSAX51XH7xmPRfSm4cEEvIGJ6KKcqvGcEuzE9&#10;lpN7IfvyKSegAoAR8xufO8zPUAY/SmMdoLyNOM9F28/1p7kgfvfMOPSkLFdpZpFz0wOaYCq5x8xY&#10;D0IoZkGGctg9tvWlwUZizsD2AFNfeFLMzBe21etAAkhHMjnyz90FP8aRzlRmU+UQcAx4z+fFA3IV&#10;aWQhTyPlxmnfMcMZH8v+HdHjNADNwO3M+I8fd2df6UAkAY2GH12cf4U/d8u5pW8o8A+X1/HpSFnb&#10;BV2SHsxT735jFIBAwYYBUpnnKcU+PafkDRCPPHy9f6UgZ+jSfuz325/+tTlZ8gK48v6df6UASAqv&#10;7tREFJ5G3vTmG0YGzBPpxTfN8w8FcD0HX+lKoGCoxjNADV2lSh8sg9SwqtMVHyBYsdxjOfwqyx2j&#10;C7cD1FUZpByqmPn0GMfhQBmzgAsqLHsLc4P9Kh9VAjxnjmrTP95R5bZGCDUa5CsNsWM8jP8ASgZC&#10;UB42qfY96UrtONi8/jQY3X5QkZX60pUop+SNtxweR/8ArpADAg5WNTk8jdn+fIp8dorMIjbiQSMo&#10;LB89SPxGP6Ux8oCAkcg6HLdf61c0uFRd2+6GJt0gYkncQRz35HSmhM2JI181tqfKPlA3cAUBR0Ck&#10;985q7a20RgDNEGLHnJq2lpAv/LFTU8wWMfIUE7Cc9Oc1Jbxu11GgD9c5B6flWqbKBshoQQaZFpy2&#10;iSyx7m3nHJzgUJ3E0PZhvYjd1rnfEvkx3du0iSksp2kH/Ct7kE8E1g+JpkSS3jaKZt6nG3P8x/Wq&#10;QjBb92Tl5yO2f/rUjOsfyl5tzjuAMfzpCG3iJY7nMnA3kcflx+dXF0wwMY5JbiRmwdoOMfgKbYyk&#10;WCZEkjA9sgCjzUjJ8xmYMuFDL0+nfNXGiEcmwCQZ/vCnmBAxUyOo75FK4WKiyImGmmO8cqDHz+XX&#10;8q1Y08/mZzkAFN0Xf15FOjSCM4V2PpkVYNzFEn7yUAn14p3FYgm3MT9okhQr90+X1HHXPNIZ1n3B&#10;pollAwQYz0/HHFWHu7NFcSzDzOOCMEenXrVZZk3MXug0nb90AF+oPP8AKmASFXbdJPbFgOA8Z6D6&#10;4pjEOWkLwblUAqFJ/PkfypfMDKXku0Z1+7+6GF/765oDBlka4vYZJQPlby+F9Cc0CEJhnXzp/sYK&#10;AAAFufqQR/KlBhl3yyG0DKOAkh6D1IxikDgqZJ5rSSVQNrGPIH4nkUu5JgZpJbZmH3SBuCn3PFMA&#10;CwOrSlYATxtR+Me+KFt43yxihUjGAj4DfiOKWNVnO6ZbaSUcZGSPxNKysWeR1tSwOApyc/iCB+lA&#10;CNATuZre3QA5Eay4z+QxQqAsZWtkix0VJQAfwA/rSrGHLSyCESdVRW4P1IxR5O7968FvvJHyq/X8&#10;uD+NIYkluJNzskipn7qSY3fhzTfJjZjIIJIx02CQDP4U8pnc7W6RyBvueZt3fgOKa1shYyC3XcOk&#10;fn7d35cfmaAARufm2yxrnhNwJP5800oCzN9nuwv90Nz+pzQYM/MtuYz12eb1p5jkZfMe3YEH7nm4&#10;J/D/AOvQAyRW++y3mxedh64/E5pwMrgyhrqONf7wGfwzzThbybWmaGdR/wA8jJyfoDz+tJ5bKfOK&#10;3O0YzEW5/DPNABveRfMMkwRGxgAHP05pcs7CRZ7gRjsUzj6UKryLIzJcAA/dyN38805DyZV+1MuO&#10;m3p+fNAEm+TG77RM0QO3lP69KkBxghmCD73yZxUa78+cTOUPGDzirEatv3CSXaeScDikxokibYmR&#10;Kxjbrhf8ikmLIv3/AJX4X5evtUkZBOdzhfQAdKns4Tc6vHKWcRRfO24cAD1qbjL0qJY2EFs+SqDz&#10;pTjrjoPz/lUUzPBpqRMf3903mP7DsKAp1HUcyAiMfvZMnoo+6Ka0hvbtp/4c4UegFSBJAmyPPrU9&#10;xMY7Hav+smPamou9lUDg/wCTVe6mDTPIOViGF+tAFK6P7zy0JCRrtHvUUMRkljjAJBOSabnJ4yDn&#10;J5q/pULO5kOMk7AKp6IC3fXDWOkOY2VJZTsj3dK5iMyQRoYZ4PNPUmIfN9MdK0NdvHutTFlaTPH9&#10;nGGxFuXPf/OapI67M28paTo7C3G5vXoM0RWgMbHI+fOhntpZuVY7MfhmmhpI5A1u9qztndtG3r6H&#10;/wCtT0kTeBbyRGYn5z5BB/8AHQT+dM3bZmMEsMnZvLhKkn+dWSOxPH8w+yyMeHGMYHsef5CgwCMg&#10;KkEyE/MjE/L9M9aGIQK9u9q7EfOShGB3Of8A61NCpAqkfZWVhydpH5daBimMh1RIbYryDuJyv0zS&#10;iBMMhhjkz/FuJA/Pp+FBe3Cjy2tipH3ieBQViQLGghZSOTu5x+PakAw2phG17SOUMcB1kJK/nj9K&#10;mClQVaPIP8Qc5/pUXlxxhkIjZSMfNIePzpdnyhVSN0P8Zk5FAx4QlcNCxLHAcSdPbtigZAMDQS5P&#10;SRZc5/Ht+VI0Z2GIRq6noxk5/XpSlORF5ZGf+WnmZ/WgBNskjeSIZ1YDPmCTg/yH6UpQsgi8udHU&#10;58zzOD/So3j+URPnjncJev40qKR91JQB0bzM5/z9KBC7ZJhnyblCpPzbxz+fGKWM+ZGpijugQPmV&#10;n/nnj8qaFaR8GKUMB97eOaTyTIFcCSJ1HI8z+fagY/fJLHvCXasvBQ4zn8ePypftEJGfJuOeeXb/&#10;AAqLaZVEg85SnUbwCfzp4kOBm0l/ENQBeCMCFUc9zuowV4VGJbJJLdKZjgBIz7tuoCBRtVG9zn/G&#10;gQp4KjY5b2Oc0u7aARvZ/akCrGAqISe/NIQByiuWPX5s4/pQMPm779xPTHFInBJJkMmeAB0/CkHy&#10;4I8zeT0P+cUuTGuR5jOT0FAhTuT5nLZPQEdKRuVLl3B/u7aXY0SfO0uXOQD/AExSE+Wu5nk3HoFF&#10;AGx4bu2lhmspMh4/mQEY4P8A9equqQeVdC4AAEnX61QguHsNQiu3Z8BsMoH8J611F/brc27Bed43&#10;ofes3oykc8GcSh16ggg5rXiYOnT/AGl/rWKpz1UjHUVfspWBKAY2/MmP1FNiLxXewYdTwajDm0v1&#10;mJHkuNkg7Y9amz/d4zyD71G6pLCUfOSOmfzpDE+awuNqniA7lH96E9R+B/lVG6tWtL5oo1UW7rvQ&#10;+x7D6Gras0trkIHubPICn+OM/wCf85oaH+0NOazRgCpEsBPdc9Pw5FCEUGz2TA74OP8A9dMKCQfJ&#10;ERgcleOKSB1mX5FUL3Ct0PelIY5OwhB6HGa0EMEWDshifZj7w4x9aawXOxFlBA5yc/zqQAs5KRsB&#10;t5w2D+tRFQzYUSDH+1/jQMDsRdqeZk+9M2gcZk3Hnr/kU9gMbVWTPsx/XtUbcMAFkY9MA0AICqEK&#10;TKZD2x/kUMyIMfvmdj2XgfhTTlMKd+fck035QSWklDHsCR+nekA/lG+aSXP+yMfpT92HP72TB9F5&#10;/wDr0bRGDuMpPTnr+VM+VWALy4Hvj9KAHbyso8yRx2AC9frTk4J/euM9gKjUqn3pHyf71TbuASzD&#10;HtigCJmMe7fKyrj+7jP50m75iSx2YzyME/nTyw3EtJIF/wC+aaNuQWkcr2BUDNAxoc7gTLiPHPyn&#10;Bpwd84DgIec4PNKWyPmmfHQLgChB84DStgjPQUASKxzkyYX2FPG8jcrrj3GaRG+bAOR7inhycgyY&#10;9gKBCZyCARzS4bG0MB+FDEAHJTFNUhhjcMe1AClnxtYrgdqo3oz/ABRrxjAHWrbsuCgPGfSqNyBg&#10;q20g9MjpTAz/ADfLYFVjYejAEflUeNwJGwZ6gEfyqQsCvllVwO4pjEA7cACkA0KUG0bce3Sk5AIA&#10;BHcZpS3O35RQCAAn7vnknFAEbA7MBEYE9MiptLWWK/xsARY2JIbdyeB1571HIgztBQhux71a06Mo&#10;0pIgJIAyOvX3+lAjoLC7EC+XJGCvZs9K047mJxlSD9DWJHEmBhV4PU0pgG/7qFT3z/k0nG4XN+OR&#10;HPXgdSKdcXC7M4wo461lvdR28awwKpyOSfWqbbmPzLvJ7lqVrAaMt7bwr8sbTMfTgfnWBrlyszxM&#10;9vJgqQFRj/Mf1rQSKFNxeLex6fNWXq7FWiX7LI+U+8pz+tUgMcw7VJVLnk5yz5I/LiphdzRbS3nO&#10;6jAYsM/mOKieIqT+4mcHBLB8gfiOBTSg3YMU3swfI/wpsCdtSmMn7xZAc8E//Wpj3UpJLmXcfQcj&#10;8uKiwUXDeYfT5v8ADijcyHZ+/Bb+6Ov5cfnSsBagndHKvLdFm+6THx+Q6/nVx5RANs0s6ytwpWLO&#10;PwOao2/mIxQvd7jjoo2/p/U1oco2x7ibJ6BI/lP4c5/OqEKGjBIlunMg6Zhxg+wOSevrT5blIXcS&#10;zkycAbrUEj8+T+FRyZQNG88xfPyjZ938Op/OkLyK5j+0yxSnhR5X+c0xCtMY8i5nDSA/IWtTn268&#10;mgSI2Xu5YmmHQNbEEfnyaVrl4t6NqJikONqiEkfkeT+GKUz7C3mXSFwcAeWBg/j81ADJGUkGUWpm&#10;GCmYDkfng0PsYM9w9n5xPAaInHp/nFOM7IfnvI0k/hQg8n8s/lT2llRt32i3eQfwkE49skDH5UAR&#10;H7OysZprYyrxjBx9DyKAkOwyS/Zd+ehz/Pj+VPaRi/mmWAyg4DEZx+JpPNlI3yXFrK4Pylhkj/gX&#10;agBCsLjzvKs2l/2ZTtH1I4pjQpIN8iW+5SMATHB/Lj8DUzq0pWVjaFwepbP69qVl2uJnSAyDvuBP&#10;5/40AQmEOhMkMBOflTzdm7+g/OpRbqjMWtIw+OUWcH8OOP1pJEkLGRobXecYBYMfzHFN8qXf5j2t&#10;sZOy7xk/lxSGJ5Kg7niKkn/VrL1/L/GpXhKo7GJ844jE2M/5+tMxIFP7iFctzEH6/lxT2iDZkazU&#10;P3TcOPwoATyX2+bJFcDn/ViVcf4/rS7WyColC5xjjP680eUImGbNVUn7oO3PviniNVJZYD1yVHH6&#10;UAII3JYkzDHOCef8cVK6AxjDS5PXb1H60wwnfuWF8k5KqSD+VTLEq5cq2/uNx/lQAsYcLnc5A45H&#10;NTYO3920hZvvfLyBTEAf94Y3AXk4Jx+XWnMS4Zwr8ngbv8mpGTArGgkiSSRjwQByKuRqtnpYjZmM&#10;k48yTI5Cdh+NJpiotwZmDJFApd8tnJp8WdR1PdIu1F/eynPAA+6v9aljFYNBpgjPyz3Z3v8A7K+n&#10;5VJHGsaAKOgppkae4knY/eOF9lqU9MVIwZxFC8vf7q1k3J+VYj2O5+e5q9ey7QqnBCc4PrWUS7nc&#10;fxqkhMaMlwEHzMcCugg2WVs0hGREhIA7mszTohJL5uOV4X60a/JJ5UdghkDn55DGQCPQZIxQ9WBj&#10;rJLM7Ms0/mOSWV4Tgf5+tKCZhtguHDA/Mdh5+oHSlUblAjS4jKDltxOfwPH5U0HzztiadGIy3BO7&#10;6g9PwxViBprjy9kF0zYPzERnHHsBninpM4TMMolc/eYRlf0xn86jEkk8YSKa4XaOVYZz7kcYp4le&#10;UqIJptoX5kdf1piEaScgfZbmN8jMilCD+Pf86YrzKu6KaPB5YBcfqKeZZJD/AKNcs4x+83Rng/h/&#10;WkSU7v3NzuUcv8nX8qBjoXVVd4Z4MdXKrjJ98dvrQjbYyLZ4DG/LFAAD/wDWpiyiV8w3cZhIywC4&#10;/HinpIgG2GdBHn5mKkD9KQB5nkEqslsI25J6CmBtpZV+yeS2OUPOfpTxIQXWKW38k9dg2j+uaTfs&#10;j8uOSAW7H6D8qBgzBBsHkbT0Zmwc/wCfSnbVdfs7Lb7Ou7d/M9abJiNRGTb+W3ByOPypoIaPyX+z&#10;mMHgKcD8R60AL+6K+Q8NvwcK/mZH5nnNJ5JZwBBAuOjh8E/lzTsqwEDRQ7B93kY/xzSbVKbClvxy&#10;AW6f1oAXDscNDGMDgiYjP4jmmBGnJka2WJkGBmTr7cZpShmjzLHbAoODuHP0xzTkDyAO0MIZRgEM&#10;AT+XagAT5yX+zLHt4CebgGgM20fuQOOgYcfrSALIC728Kse3Az+X9aTyZDz5Nt+ISgC+idFRcAZJ&#10;OaXHICIfc56UmxgoVAMAfMSaXZwqRKmMYJ3YoENZcMFjQlu5B6fU0h+XaEiOSefmpzLsIEcYJ6E7&#10;v60AbQAkWT/Ed1ADR8vCxSMzE5w3T3oxswCkjSE9jxTgv92FgxPLbuKNrqQFRnJPJz0oAacRjpI7&#10;k+vSlJEWSfMLMeAD/Sl5jblXZj2Bpoypywk8wnjBB/lQBDLtXcztMWJ4X/6wrf0C6e409rWXP2i3&#10;ORkYyvb/AArElbyz85kLseABSQXJ0y9W9Z2IB2sgHVT1qZIaNPU4UhmSRAQJDlhjgGqsZZJA64GD&#10;kGt6+t1uYiFOVkXeh9655SRuVuqmpQzZhcM0bgZTkgH0PUVYlADB48GNs4NZNpId3l9MnKH3rTEi&#10;NhhkK3GB0U0AQymS2niu4xjZhZF/vKTSsgtrhRA+I3Pm27diT95fx4/SpdqglXJIJx7YquvMX2EH&#10;Dj95bsx/iHagCtf2i7vt1sENrLyygkFW79KrkeehKIFVOu04rWsrjfkTIgglysqMfuv9Pf8AnVG7&#10;s2srpolQCAjKNnGfaqT6CKm08lEKg9cGlC5yApGByelG3JICbVA528UwqoPAYY61QhSOQE3DjnBz&#10;UZyMCPeCByxNSkRttWPeTjqpNMwrEqu/d1PBNAyLc4AUh3buxpcMqZCSMx9O1PCoOUR2Y9eSTQoC&#10;hsB9x9Tz+VADYxs4Jk3t6mhifMyCQc8YoC/JxvLH1NOIIGMsDSGIeBhvMLk8DFLyDg53du4pj5AO&#10;WbOePalBcKRvbJ7UgHFm6OzE+mKQnP32PHIGMYpxOzcu6Udxj/CmZZNxdm9gRQBIC3dztxwCKXdx&#10;85UA9OOtM8w7SWLAk9McVLG2V2sQO4pgG5iu3cVX1PSlyJB82OOmRQHwSC2Fz1xSZIyMjjocUCBh&#10;82GUHHYijzN3TaF6YC0hOeS3FIGyevbjIoATI27WAK9z0qldhVYqSpA6HFXOWQgkY9DVK4BZsZAX&#10;6UAZzYQ4BUp9Kb/COUwT6VI5bBZinBwOMVHknIyv5f0oAPm+7lCo49Kbg5AypX3peemVA+nH5U0E&#10;gYVk2Z5//VQMQ/e2kryePer+nKrLcABM7lyR171SVvnA+T3zWzoyZW4BKEFwMZ9qGxFqIYXG1TTy&#10;gIwQPzqfhDsO3aew7U3cANoApCISqg8gGlYgEgBMH3qaFWllEY28n1olAidkwhwcH0oArMAF+4rf&#10;VqyNXmC3EcAhDbkB5PH51tM2F2hFwT0rK1TCzKBbqx2DkU0BiMjqdvkZGeofP60jAbtvkuQeSwfO&#10;KsOhBIESjPoc1F5DqebcHPfr+tMBuAowFY575z+tKUYHiGYjsQ3+RTwqjPyYJpBGuRGYnYt0OT/O&#10;lcdixC20+VsuCzEYYdP04/OrqkqWjaK5ZmOBs/8ArcY+tV0twjiJo5d2eoY5q8IFjUgicMf4txz+&#10;GOKdxWI2byxhlud4OAOpH5cUb5I0aIzXe5yMKwAx07Dg07yiisrSTliwIJbBH5cfpSOgSNo3e7Mv&#10;UESEY/AcfmKdxWFeRIV8h5rkSFhgbAfyHemNcRRCVJJ5hKGwAYgCp+mM0gYxoY5JLss3ByT/ACHH&#10;6UouAI2Uyz7ydpPdf+A4oAUPsAWW8mFwwyiNGPyx1P50LMySENc7m7DycH8jk0gnEaspubgSsRjA&#10;xj/gOKQ3CBQhnm84dGK4P0x/9egBc/ed5QXB43RdPz5o83jiWItnhjDyPz5po4AdriTzv7yoB+GO&#10;v608T4Vj9oJkJ6mMcf1oEMLwu+9ngeUH72z+tSE/NuSS2Ynr8vzfn/8AWpryqWVvPTzM43eWP/10&#10;NIv+uW5gM6tjOwdPTJ5oGKp5d38jd1BJ5H1PSlMW5SXjtZCTkZP+RUQlwPN8y1DlupTp+NTFFkfz&#10;c2zOechf6/8A1qAGrFtQu8MG4tkKCQPx7UgXHzGG3BJ6CTr/AEp8FlJNNuQW7tn7uMj8+mfwrSTR&#10;S7B5li3dcAcfl0pXQWZmhdqo/kpuB4XzM/p0q1a6fNOxkW3VORk7uv4Vq2+nW1u25YYmbPXH+RVl&#10;5FjQuFj3Z4TOMn+VTzDsUDbQ2EJWNf3jZJw3b6VVZWlfzfKKr/d3dKsNbPJI0sroeeUzwfp2pJyo&#10;y4VAR/CG4x/KmBEzKGXMRIBGRv61du4YCVvFXyrZFwFUAEt2XGeSadp8kP2dopILdVYkkyHhvbpx&#10;Vue2Nq9vNIVZIs/Z4Qc5c9z9BUtsaIr4xWcLW9uny53ybjyzHotKyG0s1tCcyyfvJ2Hv2qCApLcm&#10;eTDRRtlTjiSQ9/8APap5oLjzC8pwGPc8k/hxikA2FckkjGanBCK0h6KOKai8AdzxVXUZwF8pScDj&#10;I9aW4FG4l82VsnoenvUYJd0RHHPGFpTwg68Vd0uDfMZ2XpwuRV7IDRtIo7KAyScRxLuOT1NctK73&#10;95JNNGVYvuUrJtyP1BFbPiK5DQppw8v5hvlDSFfoOOaw1jjcCMxQqwGM7yCfxHJoiuoMcUd1/wBT&#10;OpB4AkHP58GkdnmH7uO5iZOyN97654psduJQStnFCyjAYzEE/iOtKoEiqyRuhA5CPj8CfWrEG8zY&#10;EC3KMv3huPP4NSgLKFkg89WC/Mpy35g9KNpl5SGVNmSMS43H05pGW4cg+XJEQMkbuv5nrQA5jFIq&#10;tHLdpjll6g/UY4pDKjEeTJIgH3iF3/8A6qXbOcqBPtAyRuHP5/0pw80guC4VRyGUnP50gG+dCWDw&#10;zOFAwxKBs+/tShgQTFM3l98jI+vFSeYzLlWlEQHzYUUz5sFoncw9zsoAQuSFMN0whB+cbAf5f1pZ&#10;Gw20XH7huqmMf04pys4P7tmW2x8yiPkn6/8A1qRmOAA58k+qdfx6fpQMbuClYxMqxk9NgpNnzYeR&#10;BF2AQf8A6qdk7NucRZx9zvTX+VfnlHlHsUoAeuOImlj2nplM5/CmSNDxFNJF1+UbOPyoVlxslwIv&#10;4W2HB/pTgykAORx0JjwP1oAZlJcJJJDIVGF2pnH4dhTvIWRtzGMuvQ7ak3AkrNIm8crsjxxUZ+Zd&#10;zsBMp4wnFADcGQGQvbmZeAdmQP1pRMcDdJDnvgf/AFqN7Eb5fL88HH3Mj/Gn7yecrz/0zP8AhQgL&#10;Byx2xqAMckvzTsEFUjjXaASWL4pCQSEjiQKBySen9aUoSQFRcY5INAgK/dREOe/PFN2ttG0MD356&#10;UpG0qsagFR1Hb8aNoyojiPuS+PrzQAgB2rtV9x6knpSAneFRJGc9T2H9KUAghUiOe7Z/rTdrLgKr&#10;Fu/NADj8ijhzIepoG6IAlZCzHjAobCgKA4b1B5/wpvywjOJ3cnGAc/8A1qAEb93z+8dmPAC1A7hU&#10;Lt5m4noRz9BUxkKEHEpZjgDrj8uKYwIXJ8zfnpQBt6FePPbtZz7lmj+eLcMEj0pupwqGFyowGOH+&#10;tYjTNZst4ona4jOVQd/bHeusEkd9ZrIqlYp1+ZSOVPeoejKOfB43HgZ4wf1rWtbkSLufq3DjsG7H&#10;8ayZYWtZ2ikHQ/L6Gpbeby33H7pGGHtQCNmTATOM7agRpLmIop2uMFD0+lKt1tVQ5yO7DuPWq8qS&#10;W9zu3DYcEe3NCAkmKuhuWXJY+XcRdgfX/PepGVNQg8m4JLQjPQ/MvZh7jvSuVRjcxqzbgVkX1FR+&#10;YbedQ7DzC26CbBwwx0b+VIChJE8cjxmNEKjqr5DA9CKaQHjwo6d89a1ru2i1GwM8QAlhyQp42/3l&#10;J9KyjtkG5IwgxkqDVpiGBTjCoVwOTmmlsf6sydOxpzFXJ2qR2PNIEHlkKh+XqRTENGTwisTjnFOG&#10;BgKXLfxGkQkfLGje5pMgHgOG+tAxDgNj94SaU/NhVz9cdKD8vCBie/PNLHuB+XduNIZF0O1t5Y+l&#10;CtsADb2bPGBU2zYcc7u9MYMEztYknqBQANIyjDh8noQOaRlIOGLZPI7UoY7PmLA4IHHSkO0dS2/G&#10;MgdfwoAQvj7wbOPSpkdPLO84bsagAYHl256AL1/xp6Dbu3sQ3YBaAHsxAw5A98cmgcY3OTkUBhnD&#10;kjj0pRjIByB9KBBnA6/pTQ+5ipc4xwMYpWweufxqMnYfmYAehFACnBX5jkDuRiqU7gkgkAdvl61e&#10;YksAX2LjjK9aryRFx8zAY9utAjMkO5SOOOlQ7jt5kGB27VbZPnc5AK9iOtVmHzdsfSgYiuTgb1KZ&#10;4z0psnDkPIApPZeD/SkZ+xwBnuKBuIVtw2Z6460hkttbS3BJYqsIOCxBra063IsmZJsoZOCFxniq&#10;lrdwFFhkAMXBDHPP4VsWjCPTs+YGDSMcgfSlqFxvlNuxuyvTkU07iQqkMSccCrECzzt8hKp0LEVY&#10;aaK0j2RsXkPBYimTci3rYRFQQZH746VUYjB5Bz14px3uSzvnPekOBxn9KAEwCNo2/lWVq3zXjqiI&#10;yqAu7PTitje23AJxn0rJvy/nSgFQhPJNAzHdVU7V2HHqaTy8MSEQn+9upZHRXwWibn6Gk2ljwiHB&#10;7v8A5NMYf7IQZ9c0u1kG3Z/wIOTSqoGRtHPfNCWsW4ZUMx/5abxkfj/9akBZtw0Z8tImcn+LzOB/&#10;n6Vo2/mrEVkibd6rIcH+X8qpWlrAr5dHaQdJN9aMeFUr5Ttg/e3UwIzvHymKZsZx83H+FHzK23bO&#10;ST1Dcf4U/AIcFZgR6N/kUgVhz5U+M4Dk8f4UgE2vGxQtNvJ7HIoYHb5e6bzBkAn09h0p/lByQRNn&#10;1HT/AA/Wm7Coxvm3dAc/zHSgCASMg2BroSjlWIBH6cU4+a6lHkm83sQgwPpkc/nUhjYhtrTbj22Y&#10;FM+c/IZJhIOoC8H8P/r07g0MEjoNpdhLnAPlg/p/Wl8xmk2q7eeT3h/+tn9aaztnIml3jgjb+mKV&#10;JyW2K8hf08s9KYrEylcjc378HvEP8M07gHf8olzz8mCaasvlnBmOfTHIoaV2cBbhdwP3cHOP50gG&#10;oUYk5jMoOQGQ5H+fpQ7MBu3QmQnuv+f5U8SENnzVDDttOalt1eafcJlYjggL/WgDQ0yELH5rFN59&#10;BxV4tz0WmxjZGAMZFOznncOKhjGlgqlzt49ars2T5mELds9v6Uyad55dsJQgdSe3vUTXBZQyNHxx&#10;zwT7/WmkIJnBTKqmPrUOQ53AR7z6U7JfDIVDZ4WprdDcT7YtpYth2C52np1FUBLaWRu3aSSRUtYv&#10;vEe1STSPqGoRxx5y4wOP9XF3J9zUl5cKkAto33xxHD4GPNf+79B3pI43t4miyPtc43Tvj7g7LUDL&#10;It4GGbdgFjGE5yGPckVRLuZB5mQByRngVaQhRtjOABj60rRhhkjgdTQBGZ/LhLD754HtWLKWLliH&#10;56elWbuTMmzBK+oOKqM+44wTjoQaaEKkbyusSklyfyFb0e2ytHncgJEML7tVCwh+zw+e/LnofSqG&#10;uagl7JHYpLCsMZ+dZELbm/SjdgVGaS+meS4W2eTcTuLA4+nej93cKVaCHcMgfMP6c03fGyrHM8RX&#10;krkcUuYZP3btACo+UAdPwq7WERxxJMw32MalOQxYD8sdafxPHjyVTZ0AO0j2460DZKyKxhG0fLhz&#10;835YoKpcMN0cEboCQN/P6dqYDBb+Zhjb7No67tpPtkdakEBMm6OF4cAZOeD+fekT51xshBXgKHxx&#10;26f1pv32ZkjhikQY/wBZw34DP50AO8lmUSJDKGUYbBI3e3PWlWNQ3miKdAO288j0waXBnAkEYiKD&#10;kGXr9BzSBWk/eiLyScAp5n/66QxZIY2YzJ9pAIxtB/x/pThuWLdGszRDruY5H0zzQVYfMY2G0dA/&#10;J/CneUHBkCnpkp5mGPsKBDDuKCYefs9M5P680oJP7w/aDE3QMOn580uxsiRY5lU/8s9wz+vNDBto&#10;fEuzPKlufy60ALzGFYtMYWPQc0pG0ZaSXy2Hy5XpUZAhAl2ylT2U5P8AjT/mjZXeOUqemDyP60DH&#10;AvGvztKEPQheaaz7co8kyjquI/8A9dODyKcsshB6Y6/jihQcYcSgnoR/9agQ0blA3yyBj0GwUdcq&#10;zt5g6HZ/jTyzRHZsmeQ9CBjNNUkcN5gfPGaBjDl+POdZlPGI/wCh5p2514MjAjgjy24ol3ldi+cJ&#10;STggD/8AVUe5hwYLnPflf8aQF1RnaibAoGOtGMjEaIqLwecUm5ZRjdHgDt6U8Ksg/d7doHY0xDTl&#10;8KiKB69KTaxOFQD1JbFLt3MFVVCgZyDwKQpyAqgDHJ3UAOJPCrGo9W3U0jC7UU7j1JbpRyz7Y4wO&#10;Ms5agKPuqpBHVw3WgAAGAiKS/c5/rQU2/KiMzk8kn/Iox0CDnvzTV+X7iyO564PSgAOVGPKcuf8A&#10;a6VEwWIAsZGkJ4AY1KS2AAr7ieo7U0jYoUlml6Z/+tQAw5VQW8xpCegNXtLuhaXXlXBfbO2Bxwjd&#10;qouTHgjeZCcHA5pHRVjLFpDIeg9PwpNAdDqFs09sWI/0iMnjPUVjAEr649a1dOvnurcLLn7TCOS3&#10;BdfWqmo2xhbz4seW5+cf3TUophbyCRDE2NwOUJ/l+NXodk8HkSnJA+TmsVWwcgg4PFaEL+ahmQDz&#10;F+8e496Yie2uPLnMLKDkfpV22tY9zxPtaNvmjJ6KTVSX/SIhImBIvJOP1qe2nVk25BYDmkwI0mlt&#10;LuTzRyBiSMc+Yv8AeH0qjdWq2rq8RVrSUZjcH9K1pv8ASpAswRJwcwMD19jVaJ18qSG7j227HDqR&#10;/q29R7UkxmZgsTtUgY5waaAeQu4epz1qW5gls7jyWC7DyjZ4YUx8E7lTbxzg1aYhBtA2IrBQOTTO&#10;+EDHNOwXGFBCgcn0oK/wru6fezTAT7pwobOOT1oBIbC7yxHzelAwMKAxbuSaFIHGCWPOaQC/LtCq&#10;GL9zmgF9u3LEk9O35ULguAAxYn8KVgUUAlmJ5NADMehO49sU4nAwQcikHyrxvZjzinfeQE5yO1AE&#10;bNsTOWBz2FIhCqSz4J6duak4J6ke4qHCrKQHYntxxQA/5jycqfpT9zbPmfBPQkVGryoxLZOenFJv&#10;5wzMD6AUwJeJHG6UrgUcbSXZSB0FRbgFOQ2c8ccU8sCBuUqf0oELvz3496a5ypwwz+lBIxycD0xT&#10;JshckkD1IoAoysSSGIz2461Ud93BIBHTA61Ymbdxvwo6HFVCxOQWHscUhiB26ZGOuMU7JPU/pTMt&#10;tJLAD1pysNp689KALEZEI3MGYeir1rfsYXmtIXbckYG7HTvXOh32gAMzHhRnAFdTK3lW8UCDCxoF&#10;fvkgc0gEnndl8pCRGOhB61WCEdWz+NL26YoCnqePSgBoVs8Nn2qRbKaTlXBPUIAc0fvPQflUsU8s&#10;EySKMlegpAQrDOsg3ZTB6DrWNqHm/aZih3DPcHiuhWCS6uGnkk8tMl2boFrm5pTPJK8Um5S5+8aa&#10;YGfzuKl4yCexpduzICR89/WhvlYrlPegkHjCY+tMaAsT8gRc+xpV7J5Sk+vp+NMG0Nt+XHuaUcnZ&#10;tjAzwQeaQGjboAQPIXd2I5/WroVcYMAJP8Q/xqhbYI8tok9Nwbn6561bAVB5XljGfvFuv49aYEm0&#10;E7fLYN7N1/Gjb/AYX3Fuobkfj0xUeMnYYuc/e3c/nQMk+XsO7+9uPP49P0oAlCxhWBgbcep3cn+m&#10;KaAqZUJIW6Y3nOf5U0glQrQupz1EnX8elDRq42+VIrnod3I/pikMkG1VKYm3Zyfm5/DtSEL0PnZz&#10;3b+nSmjcBtCSkg9Q3P8AhTgpchdsgb0z/kUAJuXDYkmVumMn+VAlDLgSy5BwQP8ACnYAJGJS/TFL&#10;uyMYmWQegpiBWGOC2f8Ad/pUZlONqSyBgeRt6/h1pxZiNqs6vnqR/SjOY/kclw3I29aBDd/A+fDZ&#10;wflz/wDXrZ063MUfmlvnb1WqunWxkk8x2ZeehUf/AK6196sDhx8vBOKlsEMVt2STtOe4qtPOGAbe&#10;BGp+Y4xmknuVA4f6LjlqpeY8zElxu/uleB/WhIGyTzEeLMJUKTnJHLUmQF3ZUNnI4/WkT5Mc5fqR&#10;t5p0Yku5lEZZpC2MBf8AOKrYRNZwSTEeXtMz8j5cYHrx0rSneLTLVra3kCyn55pcfdB6t9T0AqZm&#10;/s63ESbZLqQcE8D6n0UVkIou5GmlY/ZI33MT1nf/AD27CovcZLaJgJeSJtblbWFjnA/vH+dTLuGd&#10;xJJHJ7k04L5j+bMo87GFA6IPQU8KcZPSgYIgA46mquoXPlR+SpBPfB6mrFzcC0gLNxIRx7Cufd2d&#10;2Ysu5umRSQhdzDIIG087s1PZW32phlcIhySaghQu6xodzE10EMMNpbMZsCFAWY+pqmCM2+u1gTLM&#10;EB+VMmsVXBQeddAnnbmPGfz4/KnXV0by7M7mVIckRLsA4+pB/pTWm8pU895CrfdYxAVSQBl5F2zS&#10;x7l5VhEcfr/jSiVpFAlkt9wHGRkH3waR7h4wDcSna/3D5PU/jSi6JQCeZPmB27ov8aoQokaZh9pl&#10;tiFGUXrTShlAa4W03DJTdjP4UbhIAs8kKt/BuiIyPxp8gScATNHuUZXeufyz2pANJE+C4hyo4BYc&#10;+3FADSMWVYPMx2Yc/lTXaKXIke3EiDjIz/hilDI5MrGEOvCheQfyxQAuzzIzO8FuJV+XaXGW/L+t&#10;G2Ob975EaMTgpvA/lxTZCJt0rpbb042+v5f19aQAO4kWOAN1wDww/CmBJ5aq277NGOOivj9BxSqm&#10;RvEAVR/CHxn8P/r0xdgZpRHCHP8ACGIz+XH50oRfL85FiyesYcgfpxSAWPIBPkEAn7u7NOACkNsJ&#10;HTZupAmB5ionPVN+Mfh0pwiVGLbM55I3ZFAC+X5YZ2R2V+Nuen9aPKEeMrI2R8o35xQEAGSilT/C&#10;WzQFVCcxk5HTfnFACnehYSRs4PTaw4p20Kx+V2JHy4bpSYA4PzZ6fN0oeMLhHXcT/EG6UDAB8iMr&#10;IznoQwwKFDFtm1t2eucUbVVRwxcdCWpWVWAQghv7wagBudzBRHIGGctuGDTC5BwYpuPTZT9owFVS&#10;G6FiaZkjgwZI6nf1pAXGzIMZQxgc9800sJPlVlCheaULHKpzImxRjaozSFjIfkZCoGPu0xDj+8XC&#10;hFRRzjtTevCxgYHUHFGGY4GwKBjk0n7xioXylUDk/wCFACud2FEYAx1FNCxYCpEQe7A4qTBIAxGA&#10;OM5qPY4AEaoFUcnNACrGHG1FxgcnPT8aTYqgLGjbu7Z6/jSlWwBHGuAOSWxTdjZVEQg9d27+v/1q&#10;AHBEVdqhzIep9aaziJMJC7yk4yp5/wAKXkKEELBs8sXyKTDIgRIizE/3un40AMbhR8khlJ9c/wD1&#10;qa2yMZPmmTPQH+lPYFWAEbs2eobNRt8gBxIzk+tAhDJ9lm+1L5gnQg4JzkemB6100N1Dd24lZcQy&#10;jaYyOVPcGuaLgZISYP6Z/lin2d8ukXUk0u+SOUgOjHP5D1qWikT3lt9guNrklTyh9RTYZXikExKh&#10;QeR610FzbRXVvtYgo4DRP1wa5yVWgmZZRtZDjB/nQgZrJKsZWWJswv2/un0p7KqSrMhJHQ46kVnW&#10;c6xy/vjmF/lcZ7etaAxbTbGIlhkHySDuP8aALgCXEQMh9xz0prI10QGO26QHHpMtVkBt5Q2SY26r&#10;/WrrqtwqsDyDuRh1B9aljKcbxXEH2e54hzhCR80Tf4VTe3ngcxToqMM4OeHHtWoYzdyb/u3KAh0x&#10;xKtQJJHPam2uGP2cnCOw+aFvQ+3vQnYDOAJB2jb9TSBAR8gIwOSaluIJLM+XNGAP4ZV6N6VCUwvA&#10;I/4FVkjcYOQG56mlPyrgbmz3p27I+RSMdcmm7QpCrkg9z2pjEUkAYYk+4p5PPUluhFMZdrKFBO4c&#10;nsDTVyhGwsSTzQBIAynGTnsCOKVSwGe54NGeABkt1+lNAIw2TnPTNIQ9l435/ACoT+7JYuwJGAMV&#10;JyQMEhhx9aa6hW+Ytu7AdKYDHyp53KT6CmZZDlsgnoMVI2FXJ3buw/8ArUm9lCs+7PYCgAb5Ms8m&#10;3/Z6UjMDgmQjj0oZud5D5x0xTCoDmSSRiT0UgACgA8zB3F/lxxjvSSu7DEjhQe2DzTwWxkuQG6DF&#10;C42s0srEjoMYoAzJ1eNmDnHoMcmqsgIcfOCCM4wa1ZTuyXLADpkdaoSu27BkODx0oAiVmAxlfxFN&#10;R25IYBvakycnLDHuKcpAYN8px7UAX9HhgudStzPcKsqvuCNwGABPB6Z4FdWLiygdg99CHPJA+auI&#10;VVlcMAcg8YqVcAlQe3G4GosO51zXmmSEAXQfjOFjx/PFJ51iW4lk6cfuwf61xktwwfZtJwOucf0q&#10;NftBRQZvlGclWAP8qdgO0L2Z/wCXwAZ53IwNQy6tY2m4R5uX6Aldqj/GuTCyfMGbzB2DdqYzBQdh&#10;xJ7Af0osBu6vrsl1ZJbqojGfmOcA/hWOl0bcjyohgjqRwaqrHum3SKWbsNvT8aexPI8oH/exRYYj&#10;O24hlUbvQ8U3JAKqEIJ5xThkrjagz6HNM/iKgocH1oAUEZ24jxT1Vc+XsjKn34phJxsO38TxT9jb&#10;cMqbT02sP/1imBdhRSRmKIkep/r1q0AN3lGGP1BLcfn1qpbsW2p5aBQepI//AF1eYB4ghiRhnIOe&#10;n49aBEZABCmJTg9dx/n1pREGIH2Zc5wWMnb13UqqjL5Zhj9iccH1zT1gRfkMKD0YH9c5oGNKrkob&#10;crg4B8z+tSBQfl8oqc9c/wBelBVMYMK59v8AGgKuQvlKOcgjqPxpAC5I2eTIhB5Of69KeBuG1VlH&#10;PUmk6gq0ZyD1J5/OnYzjCFSOhBNABkMcfvAR6Mf/ANVP3b+P3xI6En/Ipg9SDu6c07gjaNwb1B/y&#10;KBCcgkDzQ3cHvViztHu3DMZFRezd6gYdMlgR3p4kkKYWV/oTxTA2/MhiTAkYbfQVQlvlkJRGI56b&#10;eTVL5iMAuHB6ev4U5UDEZLBgeaFEVxqDezNvbf2yM/nUxPCsJGDDtjrQcE5w+8dM1DJIT8oDk+1M&#10;B0krNyS2R97I7Vs6dILWwW5dWa4mBEMb8HH49B3J9MVVs7JYUW4u4t5YZht2OSx9T2AqQI2pTvM8&#10;m2FOJ5h/EB/Avt/OobGRMkl3NIZHKxdbib+96Kvt6D8atA+YUwm1U4jT+6PU+9Etyt6VEcRWNDlQ&#10;e59frVmKHIz09TUjGKmRz0HU+tLLKIUDMNzHhF9adLMkMe9+FHAUfxGse9uJAzZZRO4wfSNfQe9C&#10;1Aq31w007DerKv3mzxn0+lQbgFAwME8bR1ppPljBHHrWlpdm0hEzDI/gX1qthFvS7LYnmMMuf0rN&#10;13UmaVbRI5vs8Z+Zkx8zfnnirms6g2nII7eGSW5mG0hBnYP6Vz0URgUBoZfmJJDNnH5c0JdQYq7I&#10;2HnyzDd9wYxn6npTicMC9xOsZHHyUhBDDzI5sEZUk/4UB3hcq63R3DIYdB+X9a0EORnGRLcuq/wk&#10;Jj+dI0iRt/pFwwyvy5jxn35qQSNGQJDOcjqAB/KmfKoxI068fKfL6/zoATzEZcS3TLkZTdEev4/0&#10;pGlGALiZQcZTcpOfpnFSLMAD5ksyNj5SI8f45ppn2LieaTJyU/d4/mOaAGibeG8+RBIoyuYz09ec&#10;Gm7UYAyTRmQc9P55xTpZxnbNO3mryGMBH6Hr+FIZzLkPOBIOn7rH5huaADMczMHliEy9Pkzge9KA&#10;CN5mhMy9tpximHY/zysnnqRhmj6/mM1MGDFnYoZl4+5wP60gGoqyqZQ9u0ueoTIH40DCMJQIi46j&#10;nH+fwpTIu4sskRmJ5wv86CyKd4ZS4POBQMcyqf3kSwNJnO0nA/OnKpVS58n5ucKeKjjlTDOhhaQn&#10;kBcfnTkVE+f93ubkhRigA2BCHBt3B6g9P8KewxjPlMG7Lnj86TCqMgxjIz06Um5IT8giIYdxjFAD&#10;xGEIOEyemTjFOCAnDeXz1ZiaTCDgshz3I4pMRL8jmMqT1IoAeR8xTEZwchsmm7Dkj5frmgtGD5YZ&#10;NucZJOaA6t8uR7GkAu3dwRGoXuD/AJNJnHHlQnHct1oHlvwSoA6EUglXAxFbkdie/wClAFhnEoyS&#10;mwDAG2kLBhwVAA9O1AZJRvaTKgcAjAIpN/mgszKV7DrkUxC7jLyNu0DGRSDccBRGqgYJoDCVvvpt&#10;AwABkmlwXOAyLgDgf4UAGBkeUkeAOoOM0m1iQoVVGMs26nkZPBQADHvUfk5GAsYXoWzz+VADmQMQ&#10;EXGOpU0pQNIPIgIGPnYvSBRu8tEjAx94cYpoh/hVVUd23Y/+vQA5ozjaiEkdW3Z/Wm5CMqiOQs3V&#10;gf501UYEokIVR/FuzmjYwChI88/MS3SgAJ+baiyFz1bPH+FMZPl4DsxPPNTbDtCrHk9S26mYw2xU&#10;ZpD3zxQIiOI3KbJWlY9R0H9BTpIirEOG3N6GmqpU7QkzyMx53fKP/rUHcG2kyu5bAA7flQMu6RqJ&#10;s5TZ3rOYZWyhOPkb2x2rW1DTxdx7TgXEYO0/3h6VzM6FvkYSb84AXpWto+rAyrp94+2TOLd27/7J&#10;NS11KKGSpKFf3inlT2q5b3TrF5EpDQ5yARyv41oahYtcBp41AuF4YY+8P8awlz/HwQelCdxGwjkb&#10;Vdvlb7rjvU8TtHII2I2dc1lW8+FMcvMZP/fPvV9GwojY5Dco4Gc0AaEiLKy4YqynKsvamsn2l84C&#10;3KfeXHyyiooS0a+W/boanZRJtA4Ycgg9D61IyCGfy45Le4BaDoykZMP+I/lVC5tHsgu8o0D8JMD1&#10;rUcG5fa7rFcjhZe0g9CKrqxRpLaSAPEvMluwzj/aT/ChMRmspONnHHXPWjbnAXOcc81amtEjt1nt&#10;D5tow5I6ofQ1UUo4OzkeoNWmAnCjAyeO9LsCIrKCWOc0AgAL+bUxwUOFJ+b0pgG/HAyzEelOYRiM&#10;MWLN6AUKyqQucsRRkjGzBYjnNAhQrbNwZiSemOBSfd+Y8t6U4uDwGLSPycc0wnaACST7jmgBpOCD&#10;nk9vSmgdWLc9gBUjAYBOdx60w/IwOTnOAMUALz1JpmyInL78jpx0NOLDa25stnt/hTWOzBzkHrnj&#10;FADWby+SSPwpjNsGHbk9Btp7HaSxLc9hTJSF+YvITjgEY/8A10CKs5IU7nI9sVQLEE7mwO3FW5nJ&#10;PJYADgYqjJjOScjr0oAcDnkEA9qaPcg49aT5QS284PbGMUE55LDHbigY8E7sjH504SFpQu0nI4Ab&#10;FMz2JGMc0nAbAYZ6elIZNPM0kioI3Xb/ALWc1GCwIQhgT6gU1EPykqo455pWOE6LuHvQBI7FT5ZX&#10;5voKjZSjncpye4akBYgblH50mM8EDP1oAOMkMPxLUj7QSFXK+rUvl84O0sfekaIqcNtoGIOAVygH&#10;0pgyQULRkZ9OlT+SMgErnsKaYlJ270HPAB5oAjOThDs+tKikNj5MUvkPvw20A9KmiiG4K23rwaGI&#10;s24G4BxGR1Bq2owvlrHDsBz/AJx3qvBBuVVJQEHhs9KsiPc3Cxg57NTAYFyRH5UWFOQ2eR/WniP5&#10;vLeKMAHcHU9f60ix7m+aOMN2w3P505VBHzLyD1Df5NAD1U7QhVB33Z608j5Qu0Zz1pMD+6OP4t1K&#10;oHQjGO+aQXF25GMAMDwc0ojbAGMN2+am4LHBBBB9aVQST8pz65oAQdw6FWB7nrT1UngIQyng7uoo&#10;25X5g2c9Qaeqc4IYN25piEUFlIIOc9zSoQpyY8t2BbA/GlAO4qUbcOtP2KMYyX9SeKAE2tI3zFvM&#10;PQDvRJlAAwIkB9eKYXGCOj9zuohtZLqRY1Ri/YBv50rgNJeYqEjYsxwOe9bFvZQaaoMypNdkfKhO&#10;Qnu3+NPD29gGSFUa5jX95LjKp7e59hUVvbi9LST70t1OZC3Bk+p/p2qW7jsNRW1EtNNLtt1OJZ8Y&#10;8z/ZX0FEsrXmyOKMxWycRxgfqaWeU3ciIiqsKHEca+nrV+ytNo3E5H8R/oKQx1tajG48L3NLPPHH&#10;GXJ2xr+tPubhI4izELEvH1rFvLwx7ZXXMpGYYP7o/vGp3AbdXTIwlcfvyP3cfaMep96y2JfLEk+v&#10;qaTezu0jlmdzliansbN72bCFhGD8x9avYRJYWhvJQ+T5I68da1r+8XSrUuFMjkYjRepP+FSXE9ro&#10;9iXfaqKMBcgZPpXH3c02oSfbJIIpieFXfkIPbtQlcewgMjXL3E0DvJIcn97nH4VKqohMnkSMSOm8&#10;tj8KhZJI0ysMbqeoEvT86eIyirsjjZSMcPnFWSSJiEqjwSspH3s5x/WmlwrbSkx3dDk8flSGJrYg&#10;+X5ocY+WQnbSgMBs8tnLdNr9P5f1oAcrCM/MJTkYyMj9RQJAXMMgueR8rMcfypPLZDhlZ8/3XPy0&#10;3B+6FmbcO0v3fyxTAPMVJDDIbrf/AAHOB/8AXqUy+UzI7yIxHy9s00RyIuxROxb+JXGBQTIhKOJg&#10;2PkKsP59M/WgCMOATD58wmI4fbjH55zTuo2ySP5ynh9o4/A08GQNtkWVpG+6QQe3tx+dIztJlJFn&#10;SVDlen6dqAGmWPDCSWTzAeCygEfh3pEZDuLTP5vA/wBX/jzR5gf92wnE3ZsDH+H60oaQHDGQTZ4c&#10;qKAHbt2CkrCQn+4P680pwT+7uD5g5Py5z/Wlj8w5AaQzA8fJwP8AP1pg8w/PEWWfPJ2cmkMcH58y&#10;Nx5hGCSo5/rTlYjBSQMzddwH6Ypm8vwhbzh97KU+NlXo7M+Pm+TpQA3BQkw3C5P3vlyP0p5mSFMI&#10;45+8doH8qSNi27yXJH8fyc09HCq3lsdg4Y7R/SgBV2Y4ZQrdcjrQrJCDGp2xk5OV60i7SrMkh8r2&#10;HGaUfKgG5tpOSdox+dIAXY25Ny+WT/dBp4wxCtgKOhxxTC2eC+FB/ugZpx6L5hYL/D8vWgBSC2d0&#10;g46YUYoDy4++v4CmsRkeYTg9AVpfNOeVb/vmgB5+ddzSbQOmV6/nTt6SZMhwoHdaazMw3M20AdCv&#10;WlZmOWdwFxnpTEMEiy8kgADjK4zRjILZTaBnPrTixc8uBx6Zo4KcsoXHfvQAgIIyAm3HJFIu1lwq&#10;oqgdQ2c08ukoCkrtx3703JbgBQq+p4oAFWNhhAowOcHBqNVAIjjQAdSxbFPBEqnZGm0D14pRudVR&#10;UUY7UAM2nhYovmx8zF+tBXMoREcY5J3U9Rn5I4lG3v0H50jZYhUiAPfn9c0AJtxxHE7N1LF+tAQE&#10;fLGRITzlv69MUioqBVWIAjuD0/GgAfwx/N3I6/nQIQx4IIjkZ88tv/yKZjy2CgSFnbO4tn8KUqmQ&#10;scLFz1OefzofAATyiZM8Dkk/jQAzG1mOJnkZvlGeBUUiAhsJMZSeOcfljpUu3yxgRszk5xuyaaBt&#10;LDZKZSc8n/IoGbGk6sbphZ3hK3a8KxP3x6fWp7/TvtRM0K7Z06j+9/8AXrm5IFLMSJjc9sH+Xat/&#10;R9YF2VsrpvLu14V24Dj/ABqGrFIzFJzg8MOoNWrWZo9yPhoic47r9K09Q01bhmkj/wBeo5HrWEGZ&#10;SyEYdT0NCdxG5GyyBRI3X7jjvViGQ5KyYBz8p9axYZ2iGGO5SeVrQSaKQBXbHHyuO3saAL7qGjKu&#10;M560MF8tYrncQBhJsfMn1pkbEFVkIPHDdc1MD13cj0NIZTkae0mUB0R3H+sYZjm+vofeo5bJLks9&#10;ooguB/rLduN309RV0L5cTBI/NgY/NET0+lQSWgKK1sWkhXsDiSI+x/pQBlLy7RlDGyfeU0pwqYjB&#10;Y/xK3+NaUrxTxBL35lHyrdIMFT6OO38qpz2k1rt3kPC33ZVOQapMRX2ruJUHHcEc00kwyLsJI/Wp&#10;gePkz06img5IwPm7mquADaWAUHGMkj1qIo0Sqcs2c545qZ12jgk57ikJYEHPAHQUCIsnIxye/rTN&#10;+wlwwJJxhhU2AVBHegw/u1kBzzjjsfemAzG1fMZxnPQf4VGBtJkZs5PHHSnkeW3LbiT09KRlCtli&#10;D7EUgIpZRGpd3OCars4XdIzuc8Dk8fhVp9qcs/JPAqJlKZLsCCcLgUxFKQHymZyQB2qg6AfMScZz&#10;6VsT/KhMm0enas2UEEndkUhlYYzluM0EgdS2CKlIAGePxpdvmNzjGfSgAcRmRvJd2jH3WdcEijyi&#10;3Q549KtLFv4yoHbIq0LZgRypyOPl6UBczkj/AIDjP0pREGIDEEjpxWotuRgPtJxxQYfUD60AZohB&#10;TaxyB7VIkPbIP4VoBdqYDKM9MjNMAHQ7Se3H8qAuVREM7GI4PHFBiXIR9h5yB1q5tKgKRk5yDikA&#10;JwJFG4H/ADigCFY/4Mr7fLmgQnlHK7h6Dg+9Wdq5AwN3tSHGAuRu9aAKghP3XUZz1xxT0hC/I2zd&#10;nirOVJVTgsOxFJGAW2uVX04zQBCqqo2SeWMk4IGf0p6IMjIUN0HHSnjGBvIyOhx3pwBYKjFSc8UA&#10;NVVDEHGR7UiRqY9pjVWJzlD+tSsu1wmF3AYPOee9NwSMMOh+U+lADduCFZVyPegFcgFULfy/GpBn&#10;btYDrwaQwZdchcj1oESJEZDt2KSOc7ulI6bW+ZOc9c0w5DBQQWB45qdQXHbPuaBjFBbCYA5zk1Ik&#10;fzfMdp9aVVVV6DcO+aazjHGM+uaAJSQowAB6nd1qs0i524AYc8GpYLeS7cJFEGcdwf61qRWNtYEG&#10;dFnucZWKPn8Tn+tS3YCjZ6TJcr9om8uGIc+Yw6j2/wAavSXCQ24itcxxtxvJw8n0z0HvTJJ7i/mC&#10;IqTOOij/AFcXufU0M9tZPvUC6us/NK5+UH2FLVjLKWcNmEubtxJIgzFEh+Vfp6n3NVbq5uL6RY+A&#10;uc7B0H1qNVubyV5WJKNxvIx+ArVsrFY4huyEHPPVqWwDbGyVU4PyfxN61NdXUcEXPyxjgAdW9hTb&#10;u8WILGqlmPCxr3rEurzyJid6yXmOD/DF7D3pbgPvLtoSskqh7gD91D2j9296x5C8jtK2TIfvHPWj&#10;BfPmEFjyzZzn61Ys9Pkvpgq8Qofmb1qthiWNk2oSgRKVjU/Ma6WdrTSNNaaV0hhQYLE/p9TUmbXS&#10;bAySYSNB0HU/4muG1LWrrVrsSxvEIUOEhZDwPX/IpJXAW8vn1a5Fz5ttJCP9XG4x5Y9c9P0poSKN&#10;SNtqQ5wEbAGfbtUcHlxkGNrYlhkqFxinhY1ZGQ2pL9cAj8q0SsSxYk2AKBCVIwctkD6ZpxjGNskU&#10;TD038D6ZpVdFGImgYY5IOMVGyRJgAwNu5GemKAHi3WMbQqMo5Cl87fzpWhUkERb2xx8/T+VCqFYj&#10;FvIGHQnB/WhoAAFfyDGRn/WdPzoAa2SSJIWk90fO3+VKY0Xcgglk3DO5ZPu/ypDF8xjVVfcOz9aT&#10;y0hAXyI2yMFjJnb+dMBxD7lTyZiWHDq33frjij7uY5EleRuQ6Px+n9aPK3Fo1iDA4KyeZnH4nkUi&#10;oyKUkjDt/C2/NACm3Mh2MJgwPyujcD+hH1owzIYWWQSbuCG/X0xQEBbb5B3H/loH6f5+lOFuX3KU&#10;c88SB8H86AEKlGChZfMzyRyuPzxSkFwu4ybwc9eP8KkK/NgRSZB5ffUbYY7BHKHz1Lcf4UgFG5m2&#10;o0gkHtxinDLsAGfzD1yeKYFLLgLKNpwXJ4P9KHVXKhGkDjrQMVj5rbVMquvXI4P0pyYdTgSrjrv/&#10;AKUuyRsbFk6cnApq/vSSFkBHBBPWgB+7cuVSXaPUYzShyRlVl2jsRzSAtj5I5OOoyKdhyMlGVc9D&#10;1pADbmGQXEeeRjmlbf2kfy85HSmgNu3HzNuelOGepDFR0oACCoDEybT2HNPJPRw5Ujgg80w8DoxX&#10;0zTsc8q5yMDB6UAKQThSZC2OuaMY4LN+lIilMhi7NjjcR/Sjy37lvzFAEh3EeY7OPbHWkZuSZCw4&#10;yBjrSYbIkd5QQMjHGaH3BSxLA4yMrmmIM8lmbHcZFBKuPmkXOOFIpgMnMk8gXAyDjGfzpzuzLvkk&#10;UKBnkdf8KAFJQ8uVVQOMjrQSJQc+WExke9IWMuC4iRcZGec/hQx80b2KYA70AIAGxt8vYB+dKGEg&#10;+XYAB1z/AIUm5pOP3Yjx0z/KjG/lVQKB0oAQcgBYo1wOSpxTupVEVRxyc4ApCpYAKI9o6jI/pQ6S&#10;OgVI0Cj/AGsACgBFBZyqxAAcls4pCgKiNYup5Jf+tOKhsIIwoA6ggU0rgCOOEgdznp9TQIRY9qoi&#10;IwOeSXpmSuFEbGUtn73H51JsG0J5TNzyd3I980FEO1FgJPcnk/nQMiaPYPljkMjN1300RkDCLI02&#10;QSc/16U7cqnYLaXcT16/r/8AXpCAAQkDtJnGc8/nQANGQSwjl83PUHP/ANaqk9qrhncTCYsCGByR&#10;9MVbYBQVWGRpAc/eyT9KjO0OSVkeQnI46flQCNfTNaeSRLO9YxygYSRhw/scd607/TlvPmUGO5Uc&#10;HHX61yMsEcnMol3nqSxyPpitHStfe0ZLTUxNtB2pMRnb6Zx2qGrFClZIZPKnUrIOxpYrgpu6ehBH&#10;Wuintob2PEvplJRXO30E+nzCOUMVb7r44I+tCYrGjbahCxCyR7Ow2nj9a0ULRrgnfET8relcyGB7&#10;5q/aajJbNhiHjJwVNMDe27SpU5B6Gm7VaQyRsI5cfeHQ/WnQSx3CBoTnuUJpdud2Bg9qkZDIqyHL&#10;7be5bgSDlH+v/wBf9aizJZSCNMRbuscg/dN9D/DVzhwEcAr6GmmJ0VlQCeEdY27fQ0AZsllDcSH7&#10;Ifst1gkwPwp/3aplGgmEM0bRSkevBrV+zpMhWBt6jk20vDD6HtSK8yr5Eq/aEPSCfAkH0bo36Gmm&#10;Iy+Vx5effFAwhwAeQRV5bSJyw02VVcfft5QQwqgxMUnlzQtFJ3z0PvVJgIibRwxJ9acEZOc7tx5p&#10;8YUruBJA64oHyoCjZ3E5DDNO4hjMqqsgZdxOCPSogdjeZlXz1DDIqU/IMnk+mKjBwcg5/DP6UAGX&#10;HzEqVzwDg49qjVBH+82ocnpVqItECVMcuT0I5/KmOABvKhsnoByPrQBQnXILsRj09Ky5Fw5YkAfp&#10;W28MbMqxyxhnOMMMAGq9zpN5AdzJHLExxuj+dR9aAMoqwkGcHI6VZtRlmO35cY6dKGt2E0gG3CHA&#10;4ODVmJQoJLrtA59qAJ0jzkqBwKlC8Fi2eOVxSFlK4by9oGaXdzjCKuOSaYDR8wHQke1NB+UAgbqc&#10;dyMwUJt2/eFBUsQoZWbGaQDeSuGUH6U1fTbkj1qTIK4Kg+9MGQpCqN2KAADgLj5u1IhbocBhTgCQ&#10;Bt+bHWjkfLjLGgQ3y9zYIy3alOSRHt+b1B4p3l9FJ6+9AQcKM7vUUDGZONpxkdKOG+U4BFPCFsIV&#10;G7saVE/hb74P4UCI1AIKE4PapI5BGWj2BpiPkY/wmjB4TaD9DQFP3duGHegYmPlC5Hm+ho3KAq9S&#10;evsacke4gbckd6VIwzeUNpYNkKvJP0oANxdip4Oe/QUJGZH8vaBjnJ6U0oyyFWwhzwW6il3hsKxw&#10;w70ASDy/ugZI7kcUmffn1qIY6SAKvr6/SrMVld3P+qQRwgczycAe/NK4EedysZSFwOCauWmnPcxC&#10;W52w22M7ieT9Kkjit7VVkA+1t/z3lG2MfQdz9KlAu7wC44Cf895+Ao9VXt+NS32GPa4SCPy7VfIi&#10;K/fPMj/QH+ZqFbd3QPOzW8Dc7ScyS/WhZra2cm3Hnzn708nb6VB5s905IJJzgsTwPxoSAlkuljT7&#10;PAoijx91TyfcmmRWpk2l8tz90DrVm2tFL/KN5IwWxx+HrWoBBYQl5XAwOWahuwCW9oIgGlwSPur2&#10;FVbq/aR2it8Mw+8xPyp7k1WvL43EZd5DbWp6N/HJ7KKxbi8NwFihxHbjpGOre7VO4Fi5vgoZLd8u&#10;335z1PsPQVkyjC5AHTjPepTke5NaenaO02J7v5Yxyqeo96YytpmlyX7+ZImyIfxDq1dDJc2emWmZ&#10;MqgGBtHLH0GKh1LUYtOtlTBLEHZChG5//rVx1xcz6rdh3kuFZB/qWX5VHpj/AOuaLNhsS3+qXWr3&#10;XmpPtjThYNvA/Hrmo/tRG0RzhmI+cBeR+QppZndkgmYOPvB4+n5YNPjkEh2xylmXO8eXgj+taJWJ&#10;bFErqQ0DRtkfNhcH9Kasx3iSKdC2Pm+XGPWhZGdj5E7cHLgREn9BmpkuFdc2spwF+YmLn9Bn86AI&#10;3dNu63kiYMMsRxQuQoMckJ3DJwvf+tIjrKxe3cHvJ+6/wpxkXIMMiEdXIT/CgB6kqh2rbAEcuOCT&#10;Ue7y8Ji3KsOmcZ/CnJLHGrlJYRFjJymD+nakWWMMTG1uYyMtgYwP1oAbkrKQYoSGHXdjFO/dxhol&#10;igbJ5yRyPx5pu9BlY5IWUj+Hinbo4iyMluEbg54//XQApSHm3W2tzHjJYNyD+POaRV8uTyRHG2ek&#10;hP8AjzS7oVRo91oEY/eAwf8AP40bYsm32wNGT1Zsn178j8KBiiPaxia3iIzxIsnb69R+VR+UvMPk&#10;ggtncG6/jTs2wJgZLXk43Zx/9fNPBTaYHjg8sHghv8mgQIrrGY/s4jZWzkvnI+tNOGwPI24P39/U&#10;0mVI8pUiXDY37zn/ABpRhk2bEULxlXoAd5bSAp5WCO5kxn8qAHJAMQRgOctmow0crhdkW5ejeYef&#10;yqZWD4GxUIGeG4oAcodl+aMLtP8Ae60oQu24R7Mdi+M0AhlJSNMgf3+D+VIqmUncqgd1BoAX5mJb&#10;yduOwapApHzMnB5C76Zlcsz7EUHhd3FIqKvzoq4/ug8UDHknO4R/8B3Uq/K5coCGH3d2SPwpu0L+&#10;8IXn+EN0oxGoDqEORng0gF2kAOVDegDfd/CnYOMMqtxxzSBVRRhoyGHZulKxWMdU5xySQBQAu07w&#10;FVST3J6UhhkyeB/30aTdEDsLqMnrmkOASBtPvk0ASq2AWk37iOM9qQkA5kZ1wOnT86XlSTIHDYzw&#10;aRyBl239OMCmIN275mkfoNoI600sGPzuRjpxQXVfnfeePTFLJIFTdI7YxnG2gALmQ/M+VA4yvWms&#10;/mnLSIwHGAtOEoYbpDgY43DrUbyISS7qqkcKVxQA/Hm/fZTgdCKQYmY4MYAH+eKTKPhyyBNvHHWj&#10;d5oBJUKOnFAC4yyqPLVQPoaRd7yFNiCMD72etHDLyYwq9wetJlZSFVolQDIIbr+VAA4JkwEjAHG4&#10;HmlKdFAX3fPNN2h3wgQBRy27k0o5VV2gY/izQAMASkSw4XqW34/+vS7MKqRoMg8nP9aaqnIRI1wv&#10;VhJyTQVGPLVcHOSQ3X8aAAgj5FhJdurGTgfif8Ka0QHCxfM3V/MyP/rU7a5OI4stnrvx+v8A9ak8&#10;t/m2wksfvOW9PemBGVZAqeWXJP3g/SlIKL8qkyZ9etIEIYIqs7MfvFhx/hQ6Mj7Aju7fxqc0AI4M&#10;f3lkaRjgbX4/SmTYj3GeKWVz0AbpT/mVtvlSu5ONwPC0jxkk5WR2PAIPSkBLYaxLoiukgluLVyCY&#10;25KfTFdZG1vf2O6Mi4t25Kn7y1xLRhPldWZmPHfH5UkD3elXTXFm8vmgf6on5GHvUuPYq50Vzo6R&#10;N5tuxaP+VUdhBJ3/AIVt6ZrEOpqF2i1vsZaBzw30p99YLdDaiiKYc7SMZ+hqbgYUM8lu+9JMc9O1&#10;blpqkMnyTcOe4rDuI3t5BHKCrj1HWmDg53En3FMR1zdFY4I/hYGkG+MkklhjqK5621GSEYLb1PBU&#10;ite1u4bgKVJBHRSaLAW2WKZFLDkHhlOCKJI26Sp56LyGxh1pf3co+UNvBztIpwLIc9KkCjJbecC0&#10;TC5VedjnbIn0bqKN7YWGfbOpHEdyArj6N0P6VeeKKfllIcdHU4IpkkMu3bIq3UXYEYYUwMqSyh8w&#10;rZym3l7wT/Ln6HvUdxbT2km2WMmMf8tB901o+WJcpFKMf88Lhc/5/CkHn2qAkvAAcFT+9j/xFMDI&#10;3owUxuck8j0p6OI3zhWJGMMua11MEi5aBSD1e3O4fiOo/KoGs90nmWkiPxyucH8jTuBmxwTuSY5Q&#10;SvO0qf6UbriMfNGGzwQB0q5FBMjHYkyN3DIcfnT2uHhKhyH9m/8Ar0rjKAu7VionjTcDwXUg/nxU&#10;wSA/Pbz7JCeMNn9f/r1fimjlRfMOFHB3R7lP4017DT5mZ1t4ix4JSQqRSuBVmiu8yEXEMgbAw3zY&#10;/Pn9arvHMq4aC3ZRyxA5/StFtJRTmK4uIv8AeUOKYLK5WQ+XeQOB/wA9IyP1qriM5xEwyqBMdiT1&#10;/GmOqtnGwccirs1rfbtwW3denyP/AI1TZJgdpj24HcZp3ATAyQoU5HYZpgReAyqpx1PcU8EhSAoO&#10;Bk5U5pOHQARqcdSQaLiGlRuwpQ++aQp8oVQM/wB7NLsBblFwOhpWZiuxY0/3iKAGIjMAgVN394tS&#10;MgIxtUHOM5zUhBKDG3p+VN2ttxtH1JpgIRkKigZA5OaCn8HHTrnigAg9V47k0oxnHAP6UXCwBfkV&#10;MDd/ezRhdwGBkd807y2IIIPtT1tJW2qExnuaVwsQ5BOMYP0ppJY7SQD2NWzYSqFDsvPU+lPW0tlX&#10;97ONg5BzjNFx2M9s/wDLQ9PypywyNGCqMoBznFbaWcLRkNE/lkcyN8ox25NIJbfhEkkudowEgXIH&#10;/AjxSuFjMisZpsPLJtB5BYYzVtdMKJuuJViiA6v8oP8AWrIln3FEeC3JGAsf72T8+g/Ck+wPuE1w&#10;4i7+ZM29z9PSlcBitBGuba3Em0Z86Y7V/Beppyx3F9iRk8wAZEtzxGv+6g6/U083NrAxMMRmkA/1&#10;knT8BVSa5luTmZ2bP8OcAfhRa4Fjfa28u5Sby46GR/uL9B0o/e3Z3XD727L/AAj8KqLGWOMYXsAK&#10;v28JQ7YwGY9QO1DVhXJRBGGAZeR/CKdHZ+cxJwseegGB/wDXp0klvYqGuHy56RryTVG+v5XX9+5t&#10;YD0jXmR/8KnUZelv4bY/Z7VDNP6DoPqaxrq9VH8yd1ubkchR/q4/8TVKa+ZovKgUwQHqAfmb6mqq&#10;8d/zFOwD5p5J5/MmcuxHpwB7UkET3TGNF3OOmBVu006e5fukR/jI61v29vbWURVCiKBlpHOP1ouM&#10;q2OkpAFkm+eXr9Kratr6WTi3gjea5OcFVykfHc1mal4jkunks7CK4VfutOoA59s8VjJbLFEIwtwG&#10;ByXJO4n3J4NNK4DwLm9kEkk08lwSd7FQB+APTHtViPcTsEkzMpOQyU3fmL5I5VkU4PXn86aWjZMg&#10;XKSKckr/AJxV2JJA0jyBUmkBTOQU601g7HMU8isOSCmQaajCQgBp8rzyD/WpSyNgrJKGTuvWgByF&#10;8fu3ORyflzmhnupFUpdAKowf3X+FJu3YxNNxyeck/hQZfNjDCWXA/urk0AL5ruyGKdZMcNgUu9iN&#10;0cyHH3ztNAaNgHjldsjlcUzzwwLRTOR/EMdKAH7505imiKEZOE6e9N89uSkkRX+PAxTd5KZhmcKR&#10;g8ZAoUunScqg+98o/nQA4ErgRvAIz2AxjNKryjdGDA0QHPaowyqxaO4LRfxDYMD8hTh8jMBcKImP&#10;PyD/APVTABI0StEiQeQTyB0/KnoW8vy91uY8jjPH5VGSFJAuQIwfmDIP6cUZVAw8zCE/eK0gJiF8&#10;kQSC2KM3AI+U/h61G6sw8kxW5iB4Hb8qahMnyvMhjBymU5/wpTIWwskqbMkcjr+FAClVJWIiFRnj&#10;kYpwTKmNli2jjg0mFYgFo2QdMqP5U770gWSRcDkYXFAxuS48po4Nq/cyaerF1/eLED2OaaQS6rLJ&#10;Ee6/LTmAlcB3QFfu5XmgA3GRxiOIFR3PNKSxYyNFEpHGA3WnDnIMg8wdPlo4Mm6SVPMHYJSADIpO&#10;4CPcD90nNCkh96hcnqM4pCC7B9yBwepXP/16eNnDqx3+uKADJXn5NxHTNPV2VPl2HI5200Ej7r5z&#10;14oBZSdjA+4GKAHAlBhNm1uuBRkKGywCE8kimqx2kKxKnqcU7PGAx29zigCPMax+X8giJwBt4pww&#10;AAMADoAtSKR1zhAPSnAzY4HHb5aAGbdvzMh34456UEkZL7icfdBpWBUfOpYkcAGkAKn51YMR2PAN&#10;MQhwoLv5nTAApWOUDPvHHGKbjaTvEgKjgccn8Kdu25LlxgcACgBCTjLBxxnkUHnDSOwUjgFP50En&#10;aWZnAxxxzR8wXeWbbjgbeTQAdU3s4UAcblpBIJCC0gxjrtwDTVkLZLvt+qEU7ezswJVdoyCV60AN&#10;DCZTudNvpjrQz7yqhodmOnr9KXzWkPOwqBkU1WeVusaoBkcdaAFXDsy5iCgdm5pAocCONItq9cHk&#10;UZM68SRgAYyDT40DRYG1dtADNgYARpGoB5O7B/SkjBlYIsCKMHLBhj8+tLzJIP3Ue3By27p9O+aF&#10;QsgRI41UHHB4pgNRSEWNIVU7uSWH5560LEeUSEbz1O/GT9ev6ULu+WJYYhtOTg449fXJpo4OEhjX&#10;5s53frQIWRWYLGsRds/eEmAPxoZSpwsRZ+53cfnSFDgJ5SbieW39PfNEkamPaYkL5HzE5x+NIZGY&#10;tu4LAxlcgk7+PzpQgWNsRStLxk7sj8PSlMAZcJErN/E+/kfjTQpEjKluWL/xGTP/AOr8KAEA2ZXy&#10;XZj0Oc0gj8vOVkLHtuyf0pxj2sV8gsx778/ke1KIRGDuhLSN6SbgP5YoAgktVjJcrKJMfK4bJX6Y&#10;rX03xPLbtHZ6vHJKjACOdVyw+uKzUG2GQOhZu3zk4/lUbIu350ck8AbjSauNHevDBd2w34uLduVd&#10;eq1i3mlTQDzbf99B6r1H1rm7O8v9HdprUyM7ctEz5Qj0x6+9dXpniC31Harn7DfsMmNjlWP9aizQ&#10;zG2sOcHB6U6KZo2DhznPHFdFNYpeMyzRGCcdJF+69Yl9p93YszSR74v76CmncRct9TVmRWcB88B8&#10;jn2PatQXYG1Zspnpu7/Q9DXL7Q8QeOUMO47ip7a9lhBRJAyE8xuNyn8KGgOrVlfn0p65x1rCt76B&#10;jgMbWT+62WjP07itJLp0H76P5Mf6yM7l/OpAtyRxTLtlQMD7VEtvLASYJmZP+eb81LHIsq7kKuv+&#10;yacWKYO0le+O1AFVorct5kkBjk/vJwf0o8mV8FZo51A4Ei/MPxFWklinGY3B+lO8pc5wM+vSmBB+&#10;8jTrIvt98f41E8kMozMkL+4bafyOP51ewccGm+WhOWRc/SgRXeG3ktDFgxoeh6YNU4tLmhDGG6Em&#10;fUYz+PNajRK2MZUjoVOKY6S5BQxn/fFA7mcIrqGMkwtnPWN/6U03EwXDmdM9nTP9K0f3wOTHk+qS&#10;f0NNMzqcbZh9Yww/SiwXMx5AxAMqjtnZj+VRMVDsTJIOfvE1ptdJuOXhJ7ho2X9ajkaB1+eOyOeg&#10;E2P6UDuZ7ukhBa5YsBtyRyfzFMCK4KxsWI6nGK0QlqCWW1icgc4nBH6mmfZrcnJtpcj0lTj9aYik&#10;lsx+Qvtz1JxThaDOx5wAO5wKuvFDIg/0abC9vNTn/wAeqIpbqmWsywI6PcL/AI0rgRCzttpQyc9j&#10;mmT2sPkhA3JOM1MTbouPstqB0+a75H5A01p4I+FFjgn+J3l/pRcY2RLJIQjkccZxyakWNHXMcJKg&#10;dVUnNJ9sl+X7PKuCOlvZEn8y39Kfm9mYbVv2z1DskQ/QZ/WkAqpNt/1DLGOrNhQPzOf0qJ57ZW8s&#10;6hDvPIWIGU/kKDpzs5M1vaKT1NxIZT/48SKnS14Ci8kCg/dtoxGP0oEV28tASLe4kz3uJBCv4Z+b&#10;9KZHeMf9U8KsBjFnCXb/AL6P+FXo9OhVtyWQdj/y0nfcT9RT3nWBCrzoqgfchGKYFBbGaVhJcRgr&#10;jh7uTcfy6CrDw2+7967zY6Io2IKrPeqf9XGxZujMc1XYSTMN2eOuDTsFy7JffZwEt4kiU9dgGapT&#10;Suz5cZbH8XNPWLZIrFQPY809V3E8Mxzkk07IRCquwC5OT14qZIjv45PtSPJFD958t/cTk02S6dRg&#10;slsvYZy5p3AsnyLYZuHx7DvRLqEvk5iC2cH99x87fQVjSXqxndCnzd5HO5qpySl3LyZYnuxzUjL8&#10;2oeWf9Gjbe3WeTlvw9KpFWlmYjfI+Mu2en1otzbOcyNOx6BEHWteDTppk2zN9ntv+eKH5m+ppDMi&#10;FHmcxxK0jfyrZtNJjg2y3LeY/ZB0FXCbawgbGy2hXqx6mucvPEUs8rQacirHjm4c/wAgKANu/wBW&#10;trBAkrAOR8sS9TXJ3Vxf60yi4iMMKH5FWb5T9fWoEtXNwXnjhZ85Mqk5P9fzqVIUY7fIhTb/ABhu&#10;v9apRFcWGIg+XJbsij+ISgAn6/8A1qcEZm8sJImD1Zxz+JzTfsiSygSwxAochhIefy5p6Qn7nkKg&#10;X+ITn/JqhCozu6xhJo9owWduCfSkcM+FC3GVP3lI5/pSCNpECrGsTAHLiTg/pSLExwDGysBy3mcG&#10;gCVvMZl+WfgYyWH9aTd56hAtyMemP6/0pqxNkDY6euZOv55pRG7yBo0lXH3l3jn/AD7UAK2SoKx3&#10;B44wM0u/LgKZkO3kYFA+YsYkmBA5XdjP0zSHcy5SC5jIHILj5vzzQAvzEgx+aSOvH/1xT0BkG9ZJ&#10;lUfe2pmoj5jMrRiZdg5UkH+dTfPLF5im5Q91bj/P4UAM84AlomnMfcBM4/z9DS+bhjIskmwfeVE3&#10;/wAqXcWQN/pIVfvHuf601ty/voluNgHIU5/nzQApfchdZGEGecxf4Y/lTQ3lkmJ3aHuPJz/9b9Kd&#10;E8zM0gMojI6MoyPcf/qpVkO/cWnYZwe3+RQAnnJgF5JAmOSIsAfXtStIyfMXZ7duhCcD8elISFZn&#10;fz/KByPlz/n8qUM20tvmMLe2DQMiZ0Vcyu4jflSU+X8T0FGU8siYssZO3fs/LrxUytsxn7SEYnaW&#10;T+f/ANekXzAS7yy7TxjbjP1oAQuqqke4qmMcx/48U4Kmds7H1X5cZ/OjcUOHM5VugxSMCmPNmkbP&#10;K/L0oAXcpAUtg9UylSCTa21ziTGQCn8s0iYVCGMhf+HikDSn91J5gYjjAxigB/mBh88jCQdPk4NB&#10;bL8u2/3SkZskJul8wc/KOB/SgeY52AyZ65zxQA7IP/LRt/f5f6U4gkAxuyv3JAOaTBwT85YdeaXn&#10;Hy7s+1IQvf5CxAHNLkKCBuwOT3pu0nBUuMDketOKt2yBjkGgY0HqQZGjPXjIFKBgDLP5XUc54pNp&#10;AyC+z03VICdobadp6DNAACvDHft/hxS+XN2MmPpQAV+8mQenzdKd5bjjd/49TAYF2nLxjd04OaRt&#10;oYkoxOO/OKUIyg8IX7nOKQgh+VDMRgkNQIOFOWRjkcHrQNqsS6vk84zSlXjViYyWPo2ajwfM3Mjk&#10;sOzdKAHMcg71YDHTNR5VZPMd3C7eB0FStuHLIwJ6Co8sPmdZBx0OKAEZlZQzyOo6jjGaGKMQWlK+&#10;5HWlG45Ll+nGRSkbipk3gYyBigBucsC0m5QOOBTmbzAoZhtx0x1prFi3zyELjgbcZpGfcgMsgVcc&#10;Hbj+dAAAsuAzL5XTjrS5VvlLx+WvTjmmDDnLMFwPlGzGacNjsAxi2gcDbQAmCyqokj2jPAFKV+QI&#10;NoA7/SkXLfKrQ7AOuCD+FJt3MqBkCr/L2FMAB3MqDy8L1JPNIWPEcUcWByWzyKXG7amIABnkHk03&#10;YoKoixKf4ip6/wD16AE25IRI0znJcsc091KxqipGWJ5O7+tG1OEiWPdn52DU3CEeUsKl8/fD4x9T&#10;1oAQwh/kXGeuVbHNMaERYVF3MT94seKkVACFEK7z/Hvz+p5pChDGNIwzk8sX/rQAwYCMjgs5PDKe&#10;KYEKvja7uehD8Cnyr8oQ26licZ3Z/WmFGVCogVsnk7/60ASONgZdpZmx82cjP4UBGQFDGzP6A01M&#10;xo2YAzHsr7v1NKuI/wB48Jkkb+Ld92gBJI3iU5jdieMg9KgmtkdG82KR2AwNhHFWTvRDtiaRm/2u&#10;lMbKfeiLZHIDdKAuS6fr+o6LGySNJeW46JIQWH0Ndhp2t2epoio/lzMuTbzYDCuJaGNVy8RO4dc5&#10;FVbmzTzPMeNzIQNpDHK/T0qHEdzvbvRLa4Uui/ZZ/wC8vQ1iz6Xd2QYzR+ZH1EsYz+YrMs/E2saU&#10;mJ4mvrfIAXOWUema63T/ABDYX6oEl8mdxnyJuCPb0qdUM55SWk8sFS2M8mpYJ57U7oZXjbPTsfwr&#10;p7mwsrmNo5IljZudygA/nWPdaFdW5DWj/aE/iVzgj6U7iCPUVRgbmAox6SwfKfy6GtSO9IhV1nSZ&#10;G/vjYfz6Vy088kUhimSSNxxtb+lSx3TxMvyNhuzLwaLAdVBPbu4PlbH9cf1FXA6t0YH8a5tLuAgP&#10;BC0E/VgWO3Hrmp4LyJ8MSu4sASePxyKVgN6ioEBZcrKSM9iGFSDzB12t9OKBD6Kbu9QR+FKGVuhB&#10;+lAC0UUUAFRvErdUjb6rUlFAFZrWNs5tYDn2/wDrVEbGFutlDz7/AP1qvUUAUvsEGP8Ajyh6Yxn/&#10;AOtQLGHj/QoOn1/pVymZP+TSGQLaKAALa3A/3aesLR/c8lP91MU4sQPf60w7ieooAXax+9cN9AAK&#10;btjC/M7t9WpnuT+lNO3uCaAHF4UGVQDPemvdOoyABjpxUchbb8qY924qnJIinEtzGp77Tk00gJJL&#10;iWY8Nhe+RiqbwoOSwPp3qXMTkBI55j/extH60x5zEpB+zQj/AGm3GqQhwiJHyIXOevYUv7uNR5tw&#10;q5/gHJqhNqEB+9cSzE8AL8oNVzeuyjyFSBfXqaLgaZlAXdHCSv8AflOBVWW8Url52k/2IvlFZ80z&#10;yHLSGQrycnoKgWdcHDR8UDLbXsvSNUjXvg8/nVaRnDLtQSOx9KIbS8uH3xQ7snGW6VsxWEyAG6uQ&#10;SFxtjXHFIDHMcvnrGsXzNyT1xWhHpDOF+0P5Y64B5NaeYbWEuTHCgGd7HGaxbvxPZxZW1ZJmPBlb&#10;7qn29aAN6KK2tIcoqoB/GxrGvfF9uqmDT0We4UlTK2Qmf61gXF1e3khF1extGeAoX5R+FMj+4Iml&#10;iZOnA4/KnYBbqaXUnH2+WORxyMcAfQUltGsX7lvI4Py/Mc0/JaJUkaDYvTaePyqRWUrsYQsmeMnI&#10;qrCuCIA+3ZFuz94P2pyxFmJIhTH8Qkyf/r0vmLJiJlgUjtvyPy60nmNOBG8UCqo4Ocj9OaAHrbAn&#10;y3WMKDwRMcn+tM8tXJURRbgMZ38/nQGLRrG0duu05U5GD9O9K3myAKIINy9CzcfgRzTAbFGkmV2K&#10;hHGfM68+tOSFsBcAMo/569admSdFDRIjKOpI/LiowwdlDxRhk6NkD9e+aAHiJXGDG0ZC8Av/AJzQ&#10;EWTJWNlZRnhwM0f6zLiJBsGOMD8KAu751tUDIOGyBn2oAcI/PIKq6FewbGakZWVFcQyBccrvHNN+&#10;WcFjD869NrYpFUj5jbnjjG7GaQAyebGXjjkQgZKFxk/nSBN4Em2YEdV30MA5MvkbMjpnGfwoCmU7&#10;0iIIHQHGfwpgAhABl2zEL/Cr8H8KCFB80RzY9N/B/CpcDduFpwPvDPJ/CmuSwMv2c7VPKg4P5UAR&#10;nlTJiXBP3QeR/WlCfKJPLnK54+bp/WngsCJRANnZd3P5UnlMHLrbuqn+EN+uKBjY02Ev/pBQnJBf&#10;j/GnjhQ5MhQ/w/55pjK6HJjbGcAbuRQiNEys8LurHAXdyKQCvsiAlaO48ticfOeOPbmgL+7GfNIP&#10;I3Nz19qX5Y2ysDMG6q0mdtLscMOM56fN0oAPLCupfzdpGQcmg+Uv7uTznYjKknGB9aYI3hOHVm3d&#10;D5uQKcVKuAVLZ4zvzQApT5dpWYsemTyKkK8bJPMz65wf0qMqQdoyTjht/SnhGK7TgserbsUAPAyA&#10;hVyR3zyaVEBblCG9S2DTcZCxlRgH727+tNADHAZQw6ZbrSAkIDZDIwx3BxSbQT8qkfjSAbl/gUjr&#10;hs05XVxwEBAyOetADiEC7gp464PWl4KZI+X+7nmk2ow3goMdRmjIZd67evAzQAKihsiMKPTPBp6A&#10;JyFXH93NM8xc5yhY8Y9Kep2kMjKfbFAEgUIMFEy3T2oCYUAkZA7UilS3DqVI646UuyPs3H4UANVV&#10;CyNgbhwDTNikkkZx70UVQgi5V854XjmgDdJID/CoIoopAJkuQGJOPeozI7EqWOAOOaKKBDFkdp8F&#10;iRszSu7bl5NFFMoSWR96/MeaJZGCoQepA6UUUEofM7GPk5x04okdv3fPU45FFFA2N8xhcKgPy4HG&#10;Kkm7L/D1waKKAEzzs42gA4xShF8oKFUKOgAxRRSF1GzRoHCBQFLEEUqRpt2bRtA6UUUxoaY0VdgR&#10;due4yfzoktoV+VYwAfz/ADoopARGNFAwO3UnJpDbQpCzKgDMck0UUwGwRp5JbGWJ5J5NPihjYuzL&#10;kjHJNFFAMbsUxknrn1p1nEjmRmGWx3NFFBJAihhIWySvTnpUMDGV5hISwQfLk9KKKCkMiYu0qsSQ&#10;FGP0qAxrLM8bjKhMgZoopDRe8HavqB1KSye6ke3VchJDux+fNegQyusqoGO09qKKxLZckgiuI9s0&#10;ayKezDNc/qMMdndbIF2qV+6SWH5GiiqRCK2jRJNNeGQZKJ8vOMU8Qx/24kO392yEkZ60UU2Nlt4Y&#10;/wC0BGFwvlA/Lwc/Uc1Ct9dQagLdJ38rPRju/U80UUkCOlHQUFQ3UA/WiigkTaByM/nUPmP523PG&#10;PSiimgJx0paKKQBRRRQAUxuBRRQCIWYg1FI7DBBoopDM66vLiMkrJj8BWf8Ab7qRgGnfnrjj+VFF&#10;A0Xo7WGVA0ilz/tMTVW7ka0TMAVD7IKKKoDKlvbmY4kncjPTOKQIudxGWx1NFFCEyOQlWUDj8KMf&#10;MT7UUUxAv3vr1rf0+xtRCHECbvXFFFMZI7tnbn5QeBVXWZ5IFkkibayjg4HFFFQxnnkeo3epkfbZ&#10;jPlujgY/KrqSutnJtIABwBtGPyooq47Ce5JDNIbPJIOevAqd5G8sIdpUrkgqKKKoCZVVoQCoI9MV&#10;N5aGNRsXHptFFFIBrHzPkdVZUxtBUcU8ohZPkXj0FFFNEjpreGRvKeJCitwCo4/GnLDEyfNGhx04&#10;oooZRFcQRbYXCBWHGV44/CpIbS3n3eZEp8vleMYoopCI/IjeVWK4I44OOPwqytrC+92T5lHBBI//&#10;AF0UUB1IfIikG50BI6dqnjt4nQuUGeBxwPyoooAhnt4vNA28Y6AnFEltDv8AuYx0wSKKKAHtbQ+a&#10;rbPvDkZOD+FDWkHnH5OCemTj8ulFFADfJjaVYyuUBwF7UiwRrcsgXCqOBk4oooAiWCLeybMqeoJy&#10;KLO3iEsiBBtXoDyBRRQBILWBV4jHO7rzTPIi6FA2M43c4/OiigY6OGMQ7dgIx3GaftVV2hRgnnIz&#10;RRT6i6Egt4vIb5B1o+zwlApjBHXnnmiikA0xox2lQV9KWVVZFUqpA6DFFFIY9wBjAHAp/UAkDjpx&#10;RRQDDAZgSATTgAZxkD8qKKA6CIdshxjkHtTUY7nHHT0oopjBZX3Ou75cDin0UUEn/9lQSwMECgAA&#10;AAAAAAAhAKbw86YUmgUAFJoFABQAAABkcnMvbWVkaWEvaW1hZ2UyLnBuZ4lQTkcNChoKAAAADUlI&#10;RFIAAAIXAAABkQgCAAAAWboGRwAAAAFzUkdCAK7OHOkAAAAEZ0FNQQAAsY8L/GEFAAAACXBIWXMA&#10;ACHVAAAh1QEEnLSdAAD/pUlEQVR4Xmz9+2/bSLb1D/fPD3DwAINBA41GEASGDUGCIEESJEESBV5E&#10;6krdKMuWYzuO49wTt5POpXOZdDLdmcuZc+Zv/n7WLjk9D97XXWEXyWKxRFattVftquJ35Wqz2vAK&#10;5Vqp2ijVWqVau1Bp5svNYrVdbQalaotT+SJnW+Vau1hu5IuVcqVRb/rVWotrOZIrlEvlRrHcrFRa&#10;lXK7XG1Vm3657pVrXqXhl6vtYqlRq3qlSrtYaZFtudKs1TvFSpPdfLlRqrZrrZDj7BJXmkqLMhAn&#10;h2rdz5caHClX2pUambS4UYGrah1uUSg3c0UVr1ztlKueMiSxXchxAgmUScMnogtLjVKFW7dLJC63&#10;S+VWpdqp1X0Vtd6tKvj1VsTubq5MAVpe1OkmtXq33gya7ajZihqtuFL1K3W/G08bXlJrRfqNXNgK&#10;G524E4xa3oA0rWBA6MYpZ1te0vH7XjDsdAeNdo8f2/KH3Wja6o5qrbjh9Vv+uBvP6q24Wg9rjagT&#10;TFrdYbPbpyQdfxD25wQi1Vq37fX9aOL3UgpTpzzdJEim/XHGo6BIFCBIZpSh0em1uv2234/6s2gw&#10;J87lFCCI007Qb3eTRivyyCdJ28Gw5fcpKllxYbeXtvwBB71eGvTnHKTATU+/q+0PKzV+y6DtD+LB&#10;Mhos+Wm1dqTE0aQTjtmtd/TrvHDshRN2m3ogAz/m5/Rv7uR5qrx0ClCrt6u1ptcNx5Nptto/PDy4&#10;fXtzcnpydveM7cnp8b2L84ePHt67f+/+wwfn9+4d3znbHB+vj46yw818fz2ZZb3htNsbd8KhF470&#10;bMNRpe61unHLT9r8QPs5xClMJxy0/JgIdYDH4kVjClxvh9TzRpfCDyhtoxXWm2Gj7S5XCOJR2E+D&#10;ZBLEk2Y7JOd2N+aZ80gJ3WgU9MYELxjwA71wyF24b8vvkYPX42kMW0HMEX6s3xv70ZCUXkjiPk+j&#10;G024xIuG3KjbG4X8lnjk9YbdeByP5qM0y9a3T87uPXj84MWrq7fvXr3/8Or9x1e//HL1889PX754&#10;/OrFo6tn9y6f3nv25O7TR+ePH549fHDn3t3jw8P92WzSanWKhdrNm7k//enmjZvFGzvFXLFVqod7&#10;pdZuoVGsB5VWUm1TRYelalio+uVGVGnG1WZSafQqjbjWGXjJsuaNqu1hsRGXmzyTtOYNK80eiYu1&#10;sFyPOFhuaLdMje0Mqt6g1u6XmzSEnsunSgKSERoK5E+8WA0oRlUpSROX6lGlpfw5QpGKpGwl7Na8&#10;QbXTz1f9Qk2hXA/bYZove3laay0oN8IGhWlEhWq3WAVegrqXVJrcJSQQ6cbzWjshZbUZEeodta9y&#10;I6i1e6QkrobWTmrciMI3o443KleCYsWnzJSkE890OU+pGTW6o05IA5lwpNxU/nU11VG5FtTb/UYr&#10;8QJe5bRWj2qNuFKnPQ464YwHyKMgN56J15uXWv1i1UrS7nd7cz9elGsh5SdBowtEjEp1v+b1KWer&#10;OwgHi3KLXxQ3OQVE9KbcrsnjbVGvhkm636G2R1Stfq0be8nUS9KaHzfUfofxeBXEU1ocbY0A8vTG&#10;Ga2AN9XyQYzpaLpp+yPu0vRoGsOgv+DXUZJKPaQY4WBJk1cCgCKa9AZLUKUbpdaWxzT2aLgEHLxo&#10;RK0GRgZpRsX2orTZGZH5d6UKON7Ml2rlOggOfzSgEEAWDBWOiwzalXpHLFJtEir1NhxQEX+A3TCB&#10;iAQcF4tU2xUAWvQAdndEQrUO8A30C6ybQbUBLSkr3ajUyJfqji0c+rvEDvdhApGZ0YBLAAEYDLVg&#10;o1yhKoYwHrJL2LbyxQZxd0Qc8y0TeMVlSz4Ush7AN2whALgHZqo1fJ6UFQ966BIJknmtKWLjkk5X&#10;wN3i1bajVkdVp9mOOQu28sTjyYptQy9e71IvI5y0qQRdoE1wL1DuDkC6bjTuhhOAXtAWjDrBmDda&#10;76hmN+EMb8s6DscJZEgJRQCAuxWgBlB2em2rJRQbjiErMB14AkNVHktMTeInU0IvGPcGC27NJbrK&#10;AwoTABHMrdY93g78ARVB+WArt6b2iIzJuQ2TjfhRvH1uwS6/hfKUqfFt3ZR7iXSbPMOQQMlJzONi&#10;y6vhefIMiUDJ3NcL+rB+sdpSjfT708Uyy7LNZnNx//7de+d3z+8+evzk0ZMnj58+efDw4enpnZPT&#10;09vHx0fQxsFhlq3mWTZMF70R7ZlSJc1uJKSOYFlFml3eBcRPIWGvoRFJTF3XoxDHUNGp93EnpA3D&#10;OoOmgH6bxuuNuvEkGS/DJA2TadBLfTA9GUf9dDBZjKar/sROxSmnuuEIJvAjEqRhfxoNptAM6QPt&#10;cvnEMpnYLqcUIGk4w49gEV3VjSAbWuCEwuvWETBhIaYYPH8ofBT0U4pNPeQBtjpREA568YDHdXx6&#10;+/Ly6YcPbz7/+svvv334/OnNL29/enH16PLZxdMn54QXVw/fvLl8/+Hl2/dvnl5eHp+epYsVb/PW&#10;bjlXaOwVGvmqB4uA6a0gbQYpWxDfQTxBuy3qW1+nwmk7mjeDaaneqzSh5GmtPQCM4ADohDTgY77S&#10;3S00OSJGacXFWlCswTG097BQ8dmSAJ4A/cmcZLt5UMXjIGnK9R5pClUoIcpXRGPs2qkwV/aKdbad&#10;fMXLYe3VgnypXaz6uVKnRP6VbpnG2whhFNEGNFP1YAhuDegTQH+C7faqUJRRC3zDwVqz564lgJtg&#10;eoVTJZAEfADoaPvUdpq8X6x29Vgayg18r7R6tQ7VjKo14hJRF8+hBQ/1oCJxVSNqemA9FmGfR8qz&#10;apDYZxeyxB6ljfQbnb4SN3rci8vbQdqAfZtRra0c6m3RBtsqZWsETY9nPob2qk1uRCWnAo8BCqCf&#10;tgaR0FRb4agdjeGPCiZOOAJ5MONop8ACRhJxswu5acSNYAvQBvDBgAZzyMdYalAo09KxmZQ/fCAg&#10;8kCtMeTRG2W+AQIIRojHGUTCEQJm03i+nq+Omh3BAtlGyew7UxsSBA2vB8Rbg0eFYHTI0sdshyoa&#10;LeDVA1IJlVqrWtfBAgJFFCLQN2SvsIticIgvuBeUixjQIiQuV1qC6VpXaqAs2eHO6o4mPtjCK9CY&#10;i1MMdl3E8Ye7F4a/UkJdZGslRFUUSpSnIRCsd+2g7l6q6SdQGLFOATkFw5FJizj58IYAYhWj2gaL&#10;CTRdfib4CAbxSjgFM5EG2kCFSIjw4uEPjFZwnJSYt16PtyWbHWDVLhVCZ7Ft+bFEXM5OCnjBqI5p&#10;L+CjDQjHeXNcAmfzwBsdqmZIbsQJTltQDAEK6O9F0EDL67GV/Yvo8Wn2dhcfs5dqQaUREcIiaAJe&#10;cAvTSeShbJEUKK0GREjxSKzyd5VYhomqFMWgAnF3aiGBX/Rtl7OOLSAPH3vHSyg5BeOOcB4XEsiT&#10;OhcOl9j73Aj6l1yLJjw0bI6OH/Whgmy13mzOLy4uHj6ENp5f/oTgOL+Q4Lj/4MHt46ODw022v54u&#10;98czMUeryx15RNiVHgjb6vZgAi/kV/Nk0HN6DhCJhEKAFBiIp3vU+wl1nYIRhwu5ikv8eIiw4LiS&#10;9SbIBdckAHTQHFUBc0R9mADxMYziUX80HaXL8TQj9MfzZDjtKUHKNh5MCUTEHL1R3J/Eg7SXjONk&#10;3IvZTZNhGiU0LXIbX0dczqKo3iCNBo5voBNqjn5jvcPzDNoq5wRbD0ZUc6uh0f1CCalNy2o0qQFx&#10;fz5fHp8cP3n66M2bF79++uUvH9+8f/fi7durVy+fvnr19NXr52/e/PTm7dX7D6/ff3zz8uer4+OT&#10;2XxVb3q3dnI3dgo7+Vqu1AbTb+6UQTT0BIiPJQ6AEoxXeuB4gYO1qFiPSgBfpZvHWieBaQUTIiAs&#10;SkK7kAFYjxUvkVGPCuVuvuQVoBAsbuMPJa5ReURR9c6QNFwrydJM4C0KQ8iXu+TDLmchG92rGbcj&#10;aAya6WK8k0NDJnkMfxQqHWmLVtL0x2gOQB/oN00/hGZMr0SVTr8dpRwUtdQwfWieQ/DaeKILuCML&#10;IAZYpGTMBEN0AtInzWACAzX9kZ8sJGhakiytYBIOMiJwDwyKjOgEqIQxAN30hk1gOqAizY1FTILE&#10;i2CQEUedcAkgHiRLzESOUABYYTjfgOMoDKiC30XmQZ8EAn2Cn8wRBzQ9wIGC9UYrRAnHKSeSJUhm&#10;g+m6E03a4QgWaVujIy4yEMiMomHmWiUtF24I+6D/FPOd9gsscHkQzzjLLhmSMyKmA1YYCBAJ+wtJ&#10;EMxWBE2Py+ciEpEHFg90skKUDNP9oDcBDThChtzlOwNrwTFM4PAXENeu4FUony/WZbNfhyKqpQoH&#10;kBIbX2Y+AfOTy8Fo6zKCbwF65UDpHce4ZFDldtckhYjBuMFYR3c3uK+6u6sk3B1esU4q7ZK5lZAi&#10;EZf4gDxcsPxdgRUXzVi/nN3aDpK+7orBrfmNYHe51jVW0y8F9Rw4EhwrQOlsYRGBr7QI+Og31KnV&#10;A554fGIL2KXbR4rycIkQ9PQjPXQuUXdQJ+Y1YJLz0HnNPPd+uuaFcQvset6Wuxcv2IwCrNE56KyD&#10;1ivFjShPmyNeD0kEAgKaoCd3x0AAu8mk2e0hcsmTwgjcJZJUDO4okrBM2MIlbGVfJFMsGqW0Uwhh&#10;ItAbx135yQoC41pKy670k8kOsuVySstLtAJj9Yx4aEbJlnk4LpXb+XwFAQSe9pJJfzibLbPN7eOz&#10;83und89P79699+DB+f37J2d3CJvjzcHhen2I5thP5xlw3PG5LyiDlQRVUMux0GE16ivtHEpL2Iqn&#10;TU/wHBBS4C8iAz4wTSCAjkeLqD+FuUnQ9mPgmwB8x8MpAZ2RjOb90Xwwpj1kk8U6zQ6y9fH+4cnh&#10;7bP14cnq4Hh1cPvg6HR9dHL+4OnJ+f2j07vHZ/dO7z04Prs4Oj2/fefe4fEZYXN8fsAlmzv7B8fZ&#10;+vYi27CdZ+t5djCdryaz5SidD1NuNB1O2M4gJww5ytCnDJNFNJip0ywZh4PUaRHr9RLPqU/MXnSl&#10;wbNFbPnlSr1YqtbQ8cVKHZ6JomyVnZwev/z5+V8+vfn48c3nz798+vQGRnnx4tHV1cMXLx7DK+/e&#10;v3r77s3zy2enZ2fpLGt340KptbtXRqMIFjsAX49Is4tRAgcvIAPTB1Intc6g4U+QGhXwEVu7O4JI&#10;8ggO7HqMffVNqWMK4ml0xygY0kMhO7k6OXCcHCqSKaIoGEWCph7mpSrECmAuRAKNkThX8oqSJr1c&#10;sY0cgXu4sKqeJetzq0fW44RVR5zKZkF8EEBXsAI8wXHy5HJSVhoUT/wB3/DrSEl6Rx4Ug3xQA4WK&#10;B4kSdNYSsFU3VxselV5x0oqD0jSUR3QYIkrq3SEsBR+QGxTiRQC08B273sis/wcXVjHREPSDRhs+&#10;kPKAt8gf/QE9IOsFF5z1AOspmoA4CWRNIoAE+lhpWHtU/jEUkis2OMIlzqqrYFma2hABBOge9M2Q&#10;tkzoDTNapQMTArhPMvBTmOALqWjCpNfdu/14IlYwxCOrcZBMSUB7d0SC6AGOvF5KcBoI7HLmF9Kc&#10;7Xix4XJu+h05AvrAKMgLdos8AHq25tggIqcIAA3UuqCuLckIpTcO4KwiAnf1a7kepL08UrpskK00&#10;mP8FA3F2yRNYhy2U3rq/ECu60FQINyUiOpEzRuTBrskRgB7Q37pGgH40TaFMnNwoEvpGbCH5wlUU&#10;+5pFOOh+nbjEunr4ySQoiO2QuiF5umvRMYCj8F1E3eXhOtLGZse+bvH64RiEQj2AG8JkDmhi6YO2&#10;PHcImfQUlfSQB7QBefBbuLWDV7b8HLiK901KPXZkhPUF8XZ1FVnZqyVwUEKhLeUBgtdVhi4SstGB&#10;J0IonPRcRS2pe7QTtKOvQjbk4BHVGX9QDAIp+UWqUlCX6RLyd1VQORuX6MJqh99OYvVTucBTMvHn&#10;nhgp650IdFN3Zb0Le6H2KMOuXnSVl57LV3hKpXKj1Y7A6Gy1j+Z48OTJ/YePzi8enEEh5+f3Hz0i&#10;bI5vI0pWB4cz9VZNwwToVEdTs8sDD0FSNEeQUI9H5jzg2Q56owX8IcIIqO4cN8w11wIpHf52e4Mw&#10;GU2my/Xm2HESkM1etj6CIdabE3AfXiBCAO5n2Sadr13PVX+8hHsSBaF8MpoiQaRCxvMwti6pGDNN&#10;ckQ8NF7EwzQZpf3RLBnOHCcN0+V0If4gwEncVDRzcn779GJzfBd+OrgNLZ1y63S+ytabWbY/Shdw&#10;TG84jZAvCJrRzJwxNF3rCrO+L1QXbOrHI6QSNDBOs1Y7qNVa1WqjhD1HG+i0x5P06GhzdfX03buX&#10;nz69/fzlPaTy4eNrGOXy8uHLF09fv7p68+rFq5+vnj57enB4OBhNy6rw7VyxCZ3s5pDmgmbwtyBd&#10;ImIQPcAB9bAESqI5QN56mAN8q36xEcEl0ijylMj2l4KpBU7ZEAes0RYmRFAViI8Qqtgr0pA9zlr+&#10;VB7hPnchMXxA+M8jJMhXPFJW2pBN7Nii0ghbQCqs5nBf9zLEpxgkgD9QOQ0abF8yArsegdIdNiA/&#10;UQX1Gfge1TsQs5gDmkE3wH+OEthCpZaGy+FRqR/1/vnucqVHlHjxHHrjx3ItuI+GgBW4ips2u2P1&#10;/iGJ7JmQWyecej0Mf8iA+omhMEeXOGcqWiToL3xyo/wVj5u2TfFwXA0QAdQdsYtwIYF1ecm2Q1UQ&#10;L8mGix24QyHEMQG3/edKhmByXs8prR4oMEzry+2hDgyXfwheGQNpl6bt+tK5SgpGdDIXf9guiR2d&#10;kIBQawVeqB5abtcbZZiqYhEHE+pcQpFYT9RWmlgXueDVIN6IpFWTYwNNUAfKHalwytEGF5Le6RiC&#10;u8Qx0JZmbJetYwKyBX0AVuIAH7vkA8hCFUYzDUceohbLXHexq1Q2UYgQGZIgwim2Lg3cQwSAIw6L&#10;7OYr9lskPrg1lxsRinKUoTrWOtxdxavSqGpwp8NirkKpuJ4lbHz1/9S6SC7rGvIpOTgLxFvP0oCz&#10;6qpyfTvdRH1KzRAiCeSwArv1oJEOQX8m27mF1YP5LEsBIqFsXOXeGdWLuHaTGRdCURZkk8oD3IYA&#10;TGdsWQfTKZJ2CbAofSCeXfIkHxVDjl/q7hgKEVXIrpGrhi1nRSpm1Egt8Sukckx2cPcOKlu1FttE&#10;TOYllCSI9UO4qbkiEtJjtnDWmAxCUqkoYZRM0ml2fHJ28fAR4QzaeAhtiEjuXlwgRA5vA68H6QLU&#10;JkPaPPxHk4BNe1AFkqImJw18gKUDhjqqGEAVkESt6dUaHtqCZJyFTiAezgaG75jzWPejaQZAIyNA&#10;cKH24TGYni72B5N5Au6PZ7DCZL7uRv1mO5CgMXu/2uzSNngOXbKFjUzWxOMFaG7djzqFBiWlhT5n&#10;yQraoC3VW0HHT7oUKRoF0TCI+t2gF1lfVtAbdMN+lKTIIPhslC6NYI4QK5vjMyTO/afPHz67IrI5&#10;OZ1n+5NZRvmRKUEyglT66bI/zXrjWdAfRsNRfzIlTbpYRcmo44XDyTKIBrV6u4ZJQf1rB13PHw77&#10;m83+w4dnb95c/frrOxjl7S8vXr26fPHi6bNnj54/e3T507PLq8tnl89Pz+/BSX40RpFjmLsefCz3&#10;BvqjK6hFWACUCp0BsqOCkU5oJSgSiZKmqIVTdTSKiRJwEyQVTLeVXmzR6NWwr/0xGYqK2FUPD2bT&#10;COx2ZKMLzTHjuq3k3ieBP66gIeQtVwcRhYEVHIvItFfXVgLoC/f9kXqu2rFcJmJBmg8mGrY8rEB5&#10;EkAc4EbEOJ6oqh9M7g3HCnUSe0OxkW7dcx1QADrXlmtoXEz1dTtMHc243CCSUl09eJxFvXHWsQhp&#10;OBL0M+MwK3lLwgUa41qkBnAPNLfDSc08o44SIAl5WbDS1ELHFJVbi3V89bANpxuoxXaR2mk0zMLB&#10;kuI1RBVDA/olSoWzwJR6lmyEC02blguFyH1iPdW0dO6FbiDCWWdTqh8sGHIWFmEXUSJaCqENGp1E&#10;BnjFEXc5goP0Ii0js2iwmGVHwAsBoODW3+WL8lqDnsAZKA/OOoAm4oiBkgG7oCqwy0HaG9YohidA&#10;zHEHuIojFAwThenWGwZ5CKyvJQjXcpVEibGOMjTnubucwFlHMyRwHVkSJdcOdk6pI+uaUb5duL38&#10;uouM8pjO0BgzhCFMoBL+MeIL1UXZFHdcQiGrxqP6mfYc2PKaeQJy35U70p6exi+BIxrJYx5vdXPB&#10;8IpjC8940KThOBHeLq9T4sPwV2SwBW6qApRDbYMPAKYeRMJNKZujBKBZ+gCZYqDPy4btuRFgjQQB&#10;XtWz4YWNrmiGQsIN1AAuaXhcIjuA38iFlMH1xXEhFYIceCxsOeVqFU+PWxABHMmHXypW08iumGdI&#10;YSAkAgkk/urdZjvshkN+OCBebVBPeJgttFG+UK5gVkR9+Q/SxWyZnZydQRj3Hjw8OTuHQk7PzmAO&#10;tuvNYba/P10CkfMgGcMEaI4mv8X1WcWSFJ0I0w+K6rXDviMS19sDpJK+7feB7654RQ5zcHyy2F9t&#10;TpEU2cHxcn00RQTsb8jf3BvjIFYPWK3ZbZh8UX/XYEqG5vee1UzYQSHcTsQAc5hDgidJwQjcnVtw&#10;L9LwijG+sAw05kpjsRLIY5od3rn/bJhmNl5r4gUD51xJhtN0sR7PVjZ8C9rWGLC2n0A2Ld64euTg&#10;aYinRyH74xmaaf/w6PTi4v6Tp0+vXjx78eLy5csHTx4fn51l63W6yNLVOl3vr05ODs7OVrePlvsH&#10;o3TmRzE3asO+Lc/zwqAbppNlq9Gu15o1zJtmM+4n2X52+3jz5MkDNMqLF8+fPn14X12J5xcW7j+4&#10;ePT08eNnT0/PLyiDHyExO/liE8wCZwlAvxAcyIZFWrBIv9zuV71hI0hr3aFYRMN7NC7LkYEcGC5u&#10;fvhcSQPDzN2t7im0CMG6rairA5MaXU5p0JcGXAW5IvaiJ/xtqSPLKRs7Io2C2lCflQV1H1WohDQc&#10;G8RFVmXQiSMikmqD2q6zwn2TF7qwikyP5EW33BQhEyknqR/uUrGBBu4uBA3AUZDQUa/X1isDdfX2&#10;is1CtQuX2K488GXrg3LUxY344ebbT8iNlKQnkyZ0YgOxABM4wFq66/CgaSNiMDQHRAAcbg1hWMeG&#10;tI7oxxesQxvkAOUjZTgLeQD3tVaPMjivBlvau6MEgIUjxGnCToJ0Y1SRjRdVbR+xBSUssXjFxL1M&#10;T7bwDWE4OwTWyIRbU4FdPxg5BJztYa6tBukKwOlGOsLZ73IFhIXrL/IFxwbZxB0os2vGuzQHgAu+&#10;m0fEgNu8FMAQ8d1cWSLAOqDcFtrgQhGJgb7jEsE0hAQZFOsurrPFOskwitnduyYSd3fjEo3jcj5z&#10;sYsN6uWUdtUbZrcz6iIQIaU7KOaQT14RTlE88gQTt8WutBs2pIEj+oHiD/GNK1W1IZUnElIV7Dgt&#10;0mz3QFvrXGIr/mi1YsBF3UTmFTBHiJwoHBTTNEMRiSkAe0mY21QIWfFBkpZr6jP8Jiy4r3vrBHaF&#10;8p1eB9DXQLI2Zj4sgl0MuFca0mqqED71Un1QJOY4tcHKrOG27vVDEhQYghS9+QN3Fazz7abbH2I8&#10;RxXkuTmRRFHVHa/fIg9Qsx3rvZdVjG4kYC3XOxrZFfQHk0U6Wx4eHUEVFw8eAk4nZ3c3x8fHJ3eO&#10;T04PNpvFCvMZ8pg1PVo4+XeAUYC41UV0Y46JKmCRTthv+vyEfjuklkPGNgR2MB3NVov926gQHj64&#10;DAF0Q/cMJ73hFPGBBPFNr3R7KHFoEhFGk46aNuIAi6fega4kI5AvPHZowIs0RJj8SSya6YTcl1fD&#10;wVqbdsXDkTBqdoGhruSOSTpeLkxAYsgPMvAoYcgbjzokIE+aZTfyo0E8SIeTBVu0jk5pWNeYiAbF&#10;1SF+6hWWFnW1SgWQguSltwPIuNlqd7rd4SSFPO49uHj55vWHXz+++fD2xdvX2dFmfnjA9uD05PTB&#10;/ZPz89unZ8tsPZ+t0nSpMFmMRzO0SKvptVrdWh25j6GmXMMoSmeL9eHB2d3Th48fPn3+9P5DKAuO&#10;h+8fPH76BGmCTrm4fz/LDvghe/nGbq62s1fZKzQAa+vMoRWoC6vSGUAkCq0e+AhbYICrM8rIAPSH&#10;dQSdFRuVy1XyLgRynlc8sQWJ1bXVLRhDcIqwV2yJLUq0aPWGFcrdXEkDtIwwtp4PCgB8wwfAtAjD&#10;SMJ8GANycMQApje9IXa9C6Rv+RMQFtlBYhDZhtiKGChhtQW2zp3DA4aoNkFqYH1iPhV21d2EMsgV&#10;MKP1BLgR6dWNZrxYbSf9dMPt5FVqy/eepGtoRvTD5S0qz9RPFpQB+qy1MY+mHHEsAqR0IvmoHYiT&#10;HoIZTNcAMWft1sNksgb0rVNLXWHhIEMouAE41XoQJIvx8ggisSFb/ExURdbeDoQRGZBVoDH6Eg3g&#10;/nB+KA1h5iMAIp5QTxfkMYRLoArHEMRJwIXRKCMB3AAOQCdhf0EcWcOuEiOAOJhMaRS0qd5QI/7h&#10;ku8AqSp2N/hr7vEteVgQ4ptEcAiubh8BNw+3CaqCxflCdcsN5kERtVRaPB12SUMCB9NgupMUoBin&#10;xCLKzXqWKhox5UQGqMqu0x+OFaAQ5yCRarnWHxwXf4gwlJ7jbAlkLsKwy9mlPMYfNsrLAte6Eqqo&#10;2soM7wSSgcrKQBZsZUuZZaGbk0B9PvJPJJ4/7IYT4iCv6yMSwqoLSNMOQKjecMHzdR1ZYnKjECLD&#10;6QGSEFh3ciQczMeLQ3BcWGbdkaYneMdys7utgnnXyYRicBdRSDsEFq3yqWyk/HahgjlCNJxBaKXi&#10;QSfCUwnYoTzk5lLjWrsE2b4lLXcXXgpCDYVEIUE3c+pKMEE/PDTqQEWDnmOgE3wsFStBNJovV/cu&#10;Lh48emz648HZ+b2Tszu3T07Wh5tsvdl6y+XwoPnxWivVZqfR9r0w9mNqMDYUkVFvPO+iG6IB/KGe&#10;MTnPeyC1H4/T5UG2uYPRjxbRbBsNQZGBD8fUWuA70hC7R/OcpO00+UP8QcXjCSDO+CE26ACbkVrX&#10;hkvgBimSeNJEDQRCfw46ZIfV2NY7YpFGN4Q8AHfdVwwhSbEd1Juk7GrAcdvnUSApiLS7vaA37I9F&#10;HiizKB76YT/qT5EpqBCsDZRclAyT0TQepoPJLBlPo0GKmKtAJBS1EcBAiLmwFy7311GCxq3VG5V2&#10;tz2aTiGVWbaar9brzeby56vX795cPLqApdk/PDjeHJ6gyBbz/fkURsliaCyZeH6PDFvdsNH2uhHP&#10;pNP0vKCHTsvWh4enZycQyaMnjx49fnjv4vz84t7Z+d2Hj548fX55//HTDD03XqqmteU0BrhBahRJ&#10;M0jbvXkjmMABRRngEWDaClJMeOih5g06vXkw2iex4wDgtd4dkDJf9djWEDH+xI3lNQqRhuB4rty2&#10;mR/UNzA0ka9FCiOodfpkkivSzDkrTzWg7/jpG4twyoSCpAaYC8oD+tZbRWUAYWNxgNwn8szbrjon&#10;1AEF+pNbueucQJBHud5zGoXL1assWRDAWI3OgBvJ3YLYKsEoygdigJYKZQwpdJW6s2AIlBxyp4Fc&#10;U98XbCEdo7Fh1qnFEWMm6YkOFol1DlvTGyBNuv1p3aMAHQw+uMSdpRgwGT8E1mnSltuxNASXG1XQ&#10;eMF9JWa3N611MJvMX9hLw+FSt9AYjdRPUijKoIPWMaSlD6YHIBKYIBowkWHpJUcoT2+YubE/CA4a&#10;PoQRjzO4xBSJZEo8WoGB3WgiiIsx41bQDFl9B9BDIY4kvpn5EgTWO+TiwuUtBGPvsxUWE0B/10Pl&#10;iIQEDv2F8o6QdImJBm5h6gEE3yY2/jAOANPN/+GuMr+9EYmjlq0KISvHauSvZFX0acfRjCubSmte&#10;GV1r3pTt9ro8ZKJgYkscg8VkREKD4a1QQjIURtskRLPiFZAUtYavAT/UAy+BQuwda9gcNjtBpr31&#10;e7iRVKTkEl6bUVHXVIt6uqDucp1qiv6gogD65CPFI5NfMzM0/cJpC96xu5yt/PlyxVP74Y8uljUt&#10;nN9CescBBIhB15LSxi6zy1ny4edsT1Fm85A7i4PINQ8ZqRhd6SfLP0+2FAn7jifPm2pjg1MxSMzZ&#10;tufHg8lwnK7XBw8fPwJ5sGHPzs+RHeiPw6Pbq/XBbJkN07ns9A5SLBQEm8OjE6lbyRRDIgniVEiP&#10;U4gGm88RI9JBcNhFM2BgkSAekxL4hjn83qTRDpsibLhnMpqvIZgqGkWzRiRuIACej3VSRa0AJlbf&#10;FBmSmyhBHWgR+qM3mgfqqpI3nnwgFfFKf0KIx4vBlFaUxeM5Kmc824fGJrP94XgxSpdu4G863x9P&#10;V6NUXm55XGYZykOnUk6t2E6my4mSZdn6yNGG+eGn6XS5zFbLbJ+QTrkkQ5JS2qp1EiJiojjJ1gfq&#10;xZrPbdBB2vLat/Zu7eb3ynV4LUjn6fHZ8U8vn//l84fPv//69sPbZ8+fQicZ5YnT6WixWh5mizXS&#10;JBmmfpTA1vF4FkBpevJyIPF8Gl4QxsP5crk5PkKO8AeLHJ+QDe/w5PT0jhuHfXR8pz8Rl9y4lbux&#10;UyxUYeV+3Ru6bigIwPkt4IxcuSPHhhwnaBQbztSSOwRukMioeiXUgIZaoT9Ml2guiJ2So165GVFp&#10;vgiYbppGkoWcbZSUAnfP2ZRJrrUjVE70nM8ut9MQKVGF2KJSxwjAKETTtPMlAIHKD5TDN16+RB0W&#10;6LeDifqpyMpGhXWieQk5JSLRuN5uPG8FY2SEuKGLcTOVapFfRMKr6YHgUyhEAgVi8AbkpoksPJ9W&#10;D+7phFiEg0pTYwrgqha7wYRsSUy25tjIKKGZfX1MfozLcgMRBu96NExJEA2H0WRJ1Ea3B9wPoRAx&#10;jSB7PxlnJAO72IoABosOdi2s047iCZkv4BLgiLYMQ6BgqPw0hGK1hUxxg6mgGa4lDapC9BBrVzrD&#10;/LISMQZxnFIwquAqtupQEX+kGD0cd/OrCKCiWMT0RytvY6hk8pu97wK7wDSFBo6FxQLlBoYepXTH&#10;wSCRhDqa/uiwkrawCSila04S6jnmcB1NNitefU06JUDf3sLuQhq2btgPd+EgGYoqjDw4uFeowBPK&#10;x1hkL18hKP11DsRVeLv8j1PwDXRo2Uon6abq7yq7iesmksifu1M2QBOjnucl8BWLBLW63zCniDvo&#10;cJyUohAfLJZ7ttZE2QzQH9IuqAR0gDknhNTtHm+IN21OEc2FBkR4eQ7NIY8tc1hih+/1bQeaWER9&#10;U6IcmoT4iUpDGlISdx1Z/DQK7AiDrDhL5SAT4pAEZSANFELNMBOmRyWD2CR1Azn/qSWmSLAHuTs/&#10;ilpucNztgd38Lj+axIPZbJ7dPj65ePjo8ZOnsMjp2d3N7eP1wWa1fwB/zLNVlMS1Jq+1ij7AYAes&#10;nXQQy2LXi0XUTzXfv73YP55nGy+ghXNDGjM0g8kGj6IYaKvyb9davBTNdSfwuKAxSgIfoAngGGgD&#10;noPwXDdUsYrorCMs7EYjrlXE5vS5IU9yigzS0XzfeGJB/r3hLJ4sYo3OmnOEbTJe9EZTNxCrP1kM&#10;00xDtqyTapguh5NlnzRcNZi6cVnJULv98Xwwmo3Shbhkli2zw/Xh8eHx2Xi6GE6mI2ghW5+c3/v5&#10;l9e//v7l89ff33x49+jyajjN2n6v0fJRCePpdH24fvvh3V++fH7/6ePLty9Pz0/n2bJcrZSr1SDp&#10;7282q8P1NJvCJbMMZbI6vzh7++7N17/9/vXvX1++fPng/sOjw6ND3kW2nk8zbjlfrtPlOkHqhTGK&#10;BAXGi6g0Ojwi6AQploxms+XqYLM5Pj0Rhdw5PT4+Prp9dPfeuYyDu+dHxyfTeRb2p9VWDwIAvoFd&#10;YWs4dcOZDCvlDG+FUxsQHMuP0u7DIqVGhKRgiwoBTLkQQx7OIJDDtWQJubzpj6Elm2ISVJooGLni&#10;IRi7ncx53b3Q3CuADF3Yq01uJjvEWHUMhQnxvTxWLxZhCMqz3c1VitUOaO4ni7rXV5daVeNfwMGg&#10;v0DNWJC+qXsjjRzjXnXaV7/Tm0okmaMeGgj6WW+81lAxYxESmINEERGDDUOQNhID0abSJD2ot3nI&#10;WyHivOW6i1zxo9F8w+UcsWFacrDTQoEg2qMgokv6MRTCWScygmSBdiHSDsegR3Z4nmZHXEKTJ9hU&#10;ds1cJk5Ww+kBNAAytGzUDOnVZAxtaPucmmbHpAQQdNY6SDioHGymVzTKiBM04t9mIwzTNbAQxPKL&#10;DNI1MoUI6Ae+xaNlutzISRlN6q3Qj9LvBNBmy29dETYyCoAmAKyg7VYBXHu5ScMp4lsD34SCEck2&#10;gYsbTMMH0grk6ciD9CIAklkOEg3GEwRBvFCe7RbuFa5ZjQx3c2V5TdBMJmvgEvKkhMClshU9qPPK&#10;ZasfZZTgWEcF4Dcah32Li8muj5APrABBUjDhOETSCFBpLgLCojDU7VOooTMgZyoBl5MYLEb6AcSi&#10;jVbkvCCGyBr+696ZUlbaHORtqeqgYEQMGgoFkfDiuSMpHforZ0DfKR7TNC7Cz6FOgLMumVMtFFv0&#10;4Ktfi/JfM5AsHRJwkFM8LrQmlcn1vJGAYvPDiVBpKBtBvXb6CQlaM1+q7vG4daNepd4WgvdG+wdH&#10;9x48fPj42cWDR2fn97BhxR+Hm/3DzXK1n87mSBBM6ZPz+20/hEIALESDRIZxgO3SkHrQA5gOkWju&#10;tybijQF3zOSW5AjtQX1Q5j0aozbc5U43cDliAmKA2KA3rbNQBYFFTtYNJec8ggZ2IcAQEVg/XkZD&#10;0UMyXkIPogoLig9nXdJbz488HFG/GyElw3qrU65Ucvl8qVwpV+qVajOXL+bzxSK8CKJXG2xzuUKO&#10;o6UK/9iWKrV8oah4uVKtN6q1Rr3ptbsarjYYz6Gf/mgKl8yX2cHR5u79+6v1OltlD58+O3/4eDKD&#10;mebpgke3/uXju19/+3z79Hhzcnz1+sWXr18+fPqwyJZwydWrF1/+/vuvv3/++Pnj63dvzh+c769X&#10;aTqZL7lyuVjOz85OX716+eHDhzdvX19ePoPEkDPTKeJpMUg14svvqUeOZ6WxA9JqJtGsuw85OJoi&#10;k9ZHCJLT09Ozs5Oz0+OTk9vaPblz94zjcE08XNAw9/LNpgfuyOUAUKrfXyO4kmIdwtCuJsBrCZB4&#10;t9A0FgnLrZ5YoYyJ5kMb5abzvbfVeQV8mzeeiGMRKRULTnOQDBVCMCeNnNUlDQWWbwOURzGA4MTh&#10;D43NtSCXjNbdgG+Ciqq6EYa8OFhdNFhS6pKKlV+JTdZACerFkgZSV5sllguELQH+qPG7momTPjWY&#10;LJi4Xi+uJYhTPbhT1EJ6BERD+kDu93qHmo/mnrXgWvgSEjUFg+ZQ9xpNu41ERsGo+dfVtcBL0epH&#10;BLCijQKwEb3YfzL15BsXozgiUQO3IwALaYxg3HJEms0OGhAEONanzXGggDgR7giIVeq+EEmNTlQk&#10;nw2Z243S5VFvsMR2DLXmQhpPll6kZY2sIytd7J+MZwfdYNzrLxEixiL5CioExAS8HKYLi60PynBf&#10;Q2kdMYDIIgzroSLZnlCe9NabVGmjZlAk5KD0mi8ixN+CvjqaGmAZdxHiG2EoN5eV+c8Jdko5uFNs&#10;XUpyc2UwatGu3d28NW5+idMc5GmFt/taPrarCQ3/cTslcJdXVEh3yo0OoKicIsIv4mmY8Rs4vxEl&#10;rzfUu2V+kS24A9xEYAu2OmJDQmFsEpAMcVCxniUxTTAQ4Wn+4IC3Ase4UwSAHhwnQg7O0NCtr50f&#10;ZM4uidk6elBi6wSjBnA7aaZ2RL2Jx4hlzQH8dtblzy41qdubYMg7w8Sq4JCHye+FbNilfkjEeEgo&#10;+STa3V6hVG57QdgbzbP9ew8fPXzy/Pzi4cmdM8Dl+PRsfajhquliNUwByhQKIRlm7cXjp2Efmxe2&#10;gAzMYR4CWPIrwAfNLqaisF7cEA165qLQ1JB4bGyhFUqgkLb1QXFEF2qYL2zUJx8xjcGfxI0foTO8&#10;3iiw+Xq98XwwWw2nq3gsnugNpwqjKeJDE8X7VP1xy4OMvUoVO4ACjqr1ZrPVaXt+pxsEUR85MJ4u&#10;U5nwGbwIrKOuNpujww10id46YGdzewOk3j45Obx9RFgfHnI2s7/5Ypmm0/5g5Hke+VYqlVKpDCHl&#10;i4V8Ib+7t1MoFPmr1WqtVisIw/5wnM4X4+k8nWPWiYAvX77kLh2v02g0e0nCvX7/59cHj+4/vXz8&#10;9d///vL1r5cvLi9/vvrw+cPX//n713//4y9fPp4/PE/n0yr2Uinf9VrL2fTs7PhKg7xenJycSbak&#10;GgPWDbEupQKhcIJ6+aJho4sVIrmGTGxruHYfcp0uVxvI4+yOyOP20Yb/RCYnd8/v3bt4gOKM40mh&#10;UP/xRm4nV5EUaGlmexkTx3zOYghDedEDxnu7zylURUHz22ksmsSeV1+W0YlNSfl/xm61YogEiBeO&#10;o3IQNHXxSgGk1r0ShAhkI2dGQ4tcOVFiCobdAZoDPVGUFzoi7iWzahtNo7VSoDe/vyRiogEp3+fy&#10;pj+CYAB9WAEIRqOgACwr5dwKJ2W5GAFidV5144U6suTGl4cDldDqDiv17TCw4WwT9Jf1Tp/E0EY3&#10;mbejlN26TTAkgR8v3IArbu1Fulejq4djrQ+7Sr1JtG61XM0Yn7aDsV0ovgkRAUYksk1t1Ew8WYH7&#10;BheihK17XIMz5TKRCukv3Ajga8oR/ohONL4LUT4jpYMakVN/TjJ2uR1ZoVGgCjAKBCOCcLc0WviE&#10;W6NRgv4MlYO5TIjM9+6F5hcxIdICqmSkO3nhuMEGjwLfxDWBw9DZpVEyA3oCZwmgEljs/OSCY0Nn&#10;QJldcJmwzccycdJBikQEI1ZwWbmg9M6pbj1RZKVrJUEgEgkLl63WznI9Vwb9jjZcbs7cVko7aBEx&#10;CgFTBZBlC6yTRtkaKbIL5kIMECcBdIYPeAGOHgjq0bJOLZ4v4gA+IB+CQ3+5r21xrVCTz/XCeOua&#10;c2MODI5g77c8jemS4W8juzgunjAZ4SJUI+E+shFbxjwZHIE/vhEVgZ8GVZA5XMUrc8V29cldbp1s&#10;W/8HW1c8GKLSQLjQZuRUh6J4wiSQEFFJeju7+QJ2mkYfIaSC4XiS7a/vXiA/Li8ePjnY3AZU99ea&#10;aD7PssFk2Q0Tc3vEy/3N2cXj1cHRdLk/y9ZhQiOM/QTLl+fmwQEijx6VWO508LsTUlSeDw9Qvutk&#10;kkWDmevsqjZRhB1poKZXa/vsVpodro3TJRfWQfywT4VGvlj3FDwx72lWBy1tGo0QH2Z3m8iotQCI&#10;ZqXeqDXb7a7fn0ww3WeogPUhLHj/4aPnVy+uXr568+79W2z4z5/+8tuXT79/+fTbXz98+fLxy5d3&#10;n35l++HLr+9//fjhy6dP6IC//vrx86ePX3798Pkj6T9++fzxt8+/fv3t09cvX/7x9a//+Aro//b3&#10;37787bfPX7+8/fDuxeuXTy6fnd+/h2m/v17P5vOk34dCKuVyobCXz+1VqsidYrlcqjcabc/zUS9D&#10;5Ms0GaaD4WScTtdQ1H52cnby+t27eNAvlfKEaq0YxtHm+OjN+zdf//0vbndwdDgYJ7PFNMsW+9li&#10;s94/vr3hPdnfwf1HT46OT+GSIAatJjCrPEM2o7PuSZtSw7EwnEhtIMfieLpYrA/W0AfcgTo5RqDc&#10;Ob17fn5xcZ+wPjgKepN8sQVKau6F+rXCajvuJkuvNwPTQXnYQkO2PDeiVz1XlQYtZVRBoxSb0AYU&#10;Ap5WW7EN8IUYutj7aItcSe50KATCaPgj86k4B0lAbkSkaUQqQdOX90K9SdYZhTRhi2QxL0UXemsG&#10;oyJtGUxDbUgDRcUaAoWckf60iBF31700ODhEK1SbtH0MtWEN6O8Oyi0UCZwh9w+BI/CZtIg86lha&#10;tC/q8IAyNDqae8jP5KZwD9nyNMjKeq5QMEjnIYkBnFoL/QREyM+RKzVqaoYBTZVgugTy08z2lk9D&#10;UL8WxylAJ9Q0MoLMU/OXtKQbtp3eEEA31pITvEfSOw8HB2EImjkROAAEABPAB5LBBO6U7hsMoiEi&#10;Q8ddbrCIZIrGDWkkEXJkmh1hYqqj3lgkmaws3tfCgOE4GWdcTnm+M0nYkYwo1uXkKDd394oY6QC3&#10;c7aLGDDkzfA37N5GtkBvuG/cYGmud2EgQM2RkDul1bSMIYBscnC4D4iDoQJ95zA3NzvBJeM4+VjB&#10;NPQL7ONCh/sAfb6EmLgugyMM4wzJIMdexlU667jEurw0RltjKrgR5LGVXGVbFAvQl+CVTNakRacG&#10;JAvqmjMPuNdsagWKRL+03CRuQkEHTUDI0ockrEFq3ji7xMmH1ybasKkbLrE5MCQs5GeyzijFzUND&#10;hMRcyK4jCUcPLhml5X2Tg25tQ+DcLdjqcdn6iVxFJlg6qhydHnGNAujG0XChpRg5ZYREzRNLNX1O&#10;5YsNLP2WF4W9wXy5urj/8PHTZ/cfPT69exfrG8NcbuG5/ATdsK+JI/W2Opq6UTyczlebZDSFUVAY&#10;5jBPOhHVWquVEBpeABMQknQZa2zuBH3gTGM7i0BRN9d4cbA8OIU5nKvDOclRM1yoGYXpki3JotEc&#10;fe34gy06A2ohk1K1Xm2Ax5QoGU8XUODm5OTi8ePLn1++evfLu1//Auh//OuX1+8/vnj7jnDx5Onh&#10;ydlqc3ua7U/mWdQf2VTEbq3RKleqhEKxVCpVitqW8/m9Qj5XKqAs8vlcrmjCgj/URrFUtmG6HpKm&#10;10/SxQIdc3Lv3v2nT1+8ff3247u//Pb5t3/8/vs/vn75/cvnv/769v0vz68uz+6h59bz5RJ6CMKg&#10;3W6VyuSdKxTzzXYr7o+Gk+lgLC6ZLXjw617Sh2a6Qej5Abdqe510MXt8+QiZQvj9v3///PXT63cv&#10;Ln968uDi3unJ8dHmYDGfj0aj1RpT4OLJ5fOHz57tH25GMz00ey8aXOCUn4ZsELyw2ujwW9BqMJl7&#10;hgiR07OtLuEPIXp2fs7/JrNl2Bvm8rUbO6WbOZqbhvMC7sC69VZpsUWgH/hmi5golMFraRQt1lvV&#10;io3WPbVVHuZs9/eKzRu78uRrZJcGB8u1LkS29UjsSIDcgS2Ic8ddcYZc4pCB89uTTAPDav4eOFNu&#10;FWmYtKNOYq5+r4wtKLUR5rXOozq1RBg2CQMQBwrYRUaU6j4XlmhQXoKmQXzojlBIA/tsDAeQzCaT&#10;U8+x0LVaV7lG64vgrWCYcQsEUFHTy4HsmcZlUYByhwSgMDY+DEGG4oNYc8vlv2nw3NqSOP0FcdAY&#10;CJJfBHnUTijeXqHGrjlC0BxD67sLHHmIqGyqMmwBZ8AWGJSgAYIDRnFxAIFb29AsLVrhGr5vyx1R&#10;ANsVQ3CQXVClYauv+hGlnaBTwSsIDFODYBZqIi8jlofW0h4DxRCSZh06TBSRGNxvO69sTBR4JFEi&#10;OlEacIpiAVWgoQN0YbrRA2c1uqmqOfAG66QH+kOXlevmsmTurHVP2Y3Ik6wUuaYcjrsgMrAuL05x&#10;R4K7Vq4Ou4XzoxhVuCDBcZ2zOIP49RIdYizLkHzEQNAJb0hdpTZMgNdg3aYgNSJgO9Jpi+PWkQUH&#10;OIc5W6QAekJdWzYbw3EGgUwkBqVLxARacMa9Hn/Aixmka1QF6Xn632QslMDrJADo7FIheK9ECIb+&#10;kjtUCCG+ed010MJcLz4i101sDBDXXV4wF5LGiEEXsmsVS0M4ePfUFY1V7VOZ5C9R+k6PX1coVf2o&#10;H0SDkcYdrU/v3nv6/OrRk2f3Lh4cbo6AEmBxulj1RzPPj5vtEAyq1Tu1ZtfxBMyBve9DHho7yxHu&#10;xX1pgcG1XyTmLMwxmKKOIQ8ugT47WDTyasAZTQ8mcGfL9RaXtyCkeOwjOIbT3ngej+ecNSNaKgSb&#10;mjSQE7ZzjX9RMpkv1keb84cPrl6/evPxw7tff/3w6+ef371//NOL4/OL5f5BulgFCeqtA/Dv5fZy&#10;ufzOrZ2dWzf2dncA70q1Vqs1KpVKq63upngwGqbpOJ0T0tlynq2myyydLdIpu3Ok2Gy5HIyVZjCa&#10;APdxf+B1u7VqpVIusinmczs3vv/x+/8i/1s3/5zL7dawPoKQHLL1wenFvecvXnz49SO88vV///H1&#10;X19//e3j2/evHjy+f7g5nM1mge+1Gk0US7G4V62Wms2G53kJL2emAWCIlbg/9HzE3vD26fHXf//D&#10;EcnXf//t6//8/vXf/6v4//73h0/vHz15mGXrXhSHYTBOU269Ob4zzw7Gs6yfzgepuUziMUSiLu8I&#10;ozUN4kkySo9O74Y84W7E6ximc8gE2rhzdg6jHB0d3T6+fXSMvDk5Or7NqXioPnoQc2uq2yxu11tl&#10;a5n0EAF1reW+XfikLFN9WNYCXOqJAqa78aLR1SqNYCvB603VOWYKgIjfz2TIG3NI02j+eSzC0Ajg&#10;rjz57b4REhJEzpJWMIEw8jTwqmcKae5UCAcrMvaB0TG7bsVcbH+OiD9QCdCAP0JOUQaAXn1TXj8c&#10;LDnlaIaD1tc0Ua+Xeqv6sIg8HOZTYRdFEo1WulZjtLCEkm485zhn+QnOu94MhmUaqcmdZHrYiVJy&#10;poWyhUVItpuryNVfo+3A8SksAk9AWnBGau5xAkdI2dMCWfLPyxXvDzTV3BYsIYF2JyuQx+EJB8Mh&#10;BtyKuPOCAD6jxcZOKcMgmUJRXVvEl2sDNMd4FY8yFAlUgSiZzDdUDwxQ2ixc0k9Xg3RfkCKJo6kL&#10;sMi1V9w6dsBxB50G6Fv4JoGDdcUtmQsc38YN/a8jdYAboHeXuPBN0JBAu5aeI278lbuWs9eOCkN8&#10;IwZXNsiJBEppNAB15wrkAKlQPA3jgxVgdYjh+kLRiaMBuesLNSkendpSFPnoJ1vvHGngDKMTCZHr&#10;aiTnubP0oYQ61Yg4r5yaZ+v16pR6uqQ/CLYrNwYs0havaMohu7xIowfqnGQmwE2GgnuuMge4Mse6&#10;6WA1EOmJieuevd0hCSgYW9UzY2iubaB5uwOZCV0dbKr/NOHXcYqtDT4W8ZA/P02Ft+MYM9yoJc88&#10;xg4qyodUKJ56MlHdvSidTc8u7j9++vzBoyfHxyegxf76cLnS9Ol4lKI/wgTzZFCHPED5btS2lUgg&#10;EptMPvS09PoAtghi7BqqsmZowxBEgmQ8nGbdmJ/jQyH9dLk+Pm/5NGNkE+WPGl1UZrMT0lSGhGg4&#10;I4QKVO6lVMgQSwruBKFgdDkz+sPJcnVwcn7++Oo5tPHxy+d3n/5y+fPrs/sPIEI/iMvlKhqiUq0W&#10;SlIOpVKx3qi3vE4U98dTtNY62z/I2K7QWHBkBkNMprNkOOBRhFHk+91eLw58v4ON2PXabe7a9Lx2&#10;F+oMoIyOH6AKfK/rwTpRrzdKUx4g7LJcreBdpBvUS4ByCPFg6Hk+BJPf28nndnO7t0pojmaDa+fZ&#10;4vjO8dWrlyiVr//+19d///PrP//69t2bR48fHR3L6RJFUavVqlUqEF3H8wcQwnQ5W4jYZtlyvTm8&#10;c+/457ev4mEMsZHV2w9vfvvbb19+//yXXz+9effu2U8v1psN5IfogREnswU/dn10fO/hw5dv3xwe&#10;H8PKdVtZB4BA2KXLbHN61huCj0AVVB3yigejabZawSLn9+4hTaRLUDvmJYJgUKjYNMDfbr6moU1a&#10;ZlEejuvuLLgh3PY12ZrtmjWiqYVyh8hJbu4QEkM/1j3lfO+aVgJbiD/K7b1Sq1DrysViHx1B8YDR&#10;jmk0Eb1G41VijjuZIkJqIM3d8Xa11QO1CxVbXt4ohyMIjlwRMxS484FjkJ2rOMUWVUECZ01a35Q6&#10;stxZG9TLs5pwliMqSQsQH8MWBJow6aEokN04lUi/1R0hSkhWkxupo5k0HrTBw2lz0CaCSGFAadaH&#10;pmG+dlxjvWiayB0lMEDAOpRdKINSXV6ybs3EBF44yFkiJkpogDI6yw35z7E7SUMmlM2ARUBEIL2T&#10;LKSR30WDtaSWCL3hEvKQsdtLESVhMq3UPCqJPiHRS4fTNaSiiVC2cnbQn34HlJvbw+SIIwZDeY4L&#10;dr+JBjtFcHGH+0qmqyRWdOQavtl+YxEnJtTLtGURpVEy679S5grydZOhBmIVKpIadt9vV9mF191c&#10;1TbvKVdkVyFfFoVYINvrlIXqrb0C96Iw22TkY7cgk2/DvRyFsCWUUFGaxC6BQv1QhYBNYSYt96sV&#10;tAiQB7sUm1Nb5zkcwIvXIkuIQV3Ce4U/QPlyuSWxQrCBvLwzkN1BPHHlwBFzXbgLqazUDOqBS+mu&#10;ckTi0gD6BFJCZraAh/QEReJncglMQ26wgsrTjqIhZhQVXR1csi+SKUWtNmkSfts0aaFU0cqJVJxF&#10;du/Bg8urqyfPnrvBu1qhfbU/SRdRPERnNFp+x49hkRDTVSOabAqeOcYRE12teWUTO+wjS/FInm3S&#10;QDMtL4wG2FAH8QgBRAmx5gbjxTqIR5UGz5DzmheCXS3fxiCNJwsNw50seqNZNJpxBBKqNtv1VjtM&#10;+sN0un+4efDkycvXbz5+hjY+Xb19d/fh48Vq7YdRqVTJ7eULhSL8gbDwukGPKwDp7HCe7aMnRukU&#10;7gkgAa/jtRtQwGg4WKq76ODwaHN0cnz/8aPnL65evXnz9t27tx/ef/z108fPv3768hnR8Ne/gfG/&#10;gc6///3rl9//+vm3v378/Okvn9U99frtm+dXz59ePj29e3p0+2i9XkMlSRIHgd+sV5qNStfvxElv&#10;kXEr9MDhweZo/+CQ247TqR8E9WqlkNvd27mR27nZrFehiLv37r15+/brv/5ppPKvL7/9+ubN6/sX&#10;5/v7q6Qfk1unww/owEBBFPaS/mgyTefLVrvd8j0v8Bf7B5AEPxZFhZZaH9y+e//R/UdPb9+5C/HE&#10;/VEY9yNJmyn0tjk+Xe4fpvMVr0yfiwiSMCaBPqKlLlB0pM1Hw+REUEboFBjoEJY5O7lzBwohaJTw&#10;ndPDze3JdNXuJrS73VztVg6jTa4IEF98YCOp5BuHCUQPcraLaTSVXY4NILXRHTc9rVaipidzXuxy&#10;3Sema9tRCq9AJ/KRdPrdZNEKU5KRMymRIPXuUJSjDjHfi2dePAeyJUGw87oY4CMzNLEXw1Z3GE/W&#10;QLbcMLSmdtxPD1AecpMYq3nJXN5v2XPqquLa3igD0Lm83Aw70TQcZeall6CBgQbTQ8jAyEbEA47T&#10;frkRWVFULwTWU1iNIxQmGmW9yX5VIxEAfeB+PJwd+vFM3OMlgDuyA5uSfMysVNmQLKY/MElRPPPe&#10;OKNFQxvABfdC4rhhXaABVDFdYRlMSQCReL3JeIGMmIIPrtOMu5uikhOFeyFBnB+FAJcQJ3BKsoN7&#10;xdNBuvY15XAE5kAh8UTLzsMcGKPcDrJBiMi7bhLBkLqiAGZxRJgr7zrvuAPsAuuccj1CgnKYQBRi&#10;Q3JNyjjvupREwbki6mKR6z4rwToR0wRKL17Z3mJ79roPSlBuWbnMHWdIsiCDXO/ZNaNQJ2RKiCHY&#10;hQbMmeFOSa8oE8tT2mV73CSOy0SnrAeP34ipzhMoau5It2pTlmxNHgkUINiJDGMLeTtAcwLlFNab&#10;LWCjmzSWrm1LiTTsA4UetoBdDg3w+uF5qQrjBvDdEYk768bvihvUUSs/GMepQyTmdZrOUEm4hLtb&#10;ebSslmZgyC0PSWioLsdJzFWUswHx1LvUKg6SrXunurapNXp3c8ViGascqYRhO9vcPr188fLZ5U8X&#10;Dx6ACeCp9Mc8S4azRiuoN/0WyKRP9fV7g3QyhwAmUEjXZnQr0gNl5PzYerxlzB4cntznFEhOQJFA&#10;J+FgWmt1ixVea6nhUZhutdmBVOAJdEZvPGcbQT/jORSClGl0MA/RMWE8HGf7q4tHD7DW3378+PbD&#10;x6dXL9ZHJ8M0azQ9KMP8FDkoxA+iUTqRvNg/RGv0ByMkAoZ83IvmiwUm85PLy7cf3n35+ldDZ9cL&#10;9C387+//+P3L3758+vKR8PbD26ufX7549fLyxdWzn54/fvbkweOHDx4/ePj4wdPnT59dPn1++fTq&#10;5RXhzbvX7z6++/Tlk7qn/v3f2w6l/8j26z++vvvw4cWrF/cf3l8fbIajURgEXdFYMww74/Fof3+9&#10;OZLPAfpBz7Sa9fzezZ0b3yNZPL+72F/fe/Lo3acPlvk/v/7t05s3L07P7qAMenHY6TQbjVodE6LV&#10;CON4Ml9Os/1ZdjBMF5BMo+21YO5u2A3gjulM4wrO1kd3huky6o+CHgpzvjrcwEBuEeJ5dojAi+Kx&#10;5uQH2LZ91Kr6u7RMPRqaqhuym4znUDJccsdWSDs+veN8J/BKlq2Go7Rc7d7aE4vU2pp/LjqxhUMa&#10;/ghSscnqiBLMZE3LAEnVN1XpNrqYxvqI01YN+PJ+azEu6QkpFa7d1RpW5ipX15ZbFVgdWbAU+e8W&#10;G3sYkbUu3IDVD2RzdrttSjcAEbRuFzD2lbMGKBtv2cLAWwLTnMqoZO5xmmTJzDtMVWCBI8gLCia6&#10;QoUI66UbqgiLUkvp2z2DEYrUIjexiH2PRPLIFlZpbIf5ajAYMoVyctBkgTV560Jo2mAzcuMUigSm&#10;oXg2L2QL/TRtGn4nGtc6PbbtEPaVyABkYBHgRdBh62WhMLqxVtJD35CAs6Ko9vabDvCQoxDRhg0D&#10;c/PeYa8g1nTCaLCMh5k6teQgGfgJdp6+RkE1AKY4OJiudZdo/B0QA7iAp1vYNWyVHDEsdttvcE9w&#10;UkOJxSXmGiGBjqi/S3FHEm7EsHUZKRh2u+MQg+tNcnGXYb4kNnIKgOMc4RRlI7hdFcNydj1UTn9Q&#10;YKS0JeYqdrdCx1KqY43gjpCJI5VtnPIjR2xQr1z6dpyScHfTNxJYVAgBupb17RI4ZRQid7o0ivX7&#10;Ebez+jaUuUa0YmO9EbQ9OU7U/SWDZas52MLK4hIL7PJYdAsLEjrbDBE9Ygt3hMsJek2WmDLAZ5p/&#10;Z0vEc5w0PCuTGsZMGoouFz1bpbfRARqvzK7i7XrTi+JBtn/w+NnV0+cvLu4/xqjERl7tr4W/41nH&#10;jxrNbgvUUDfoAG6APDBXI/uAx0DzrieoDXRGohmzs2g4t89nDlEksIiPqdIOKB71D7ajkJqm4IWd&#10;EPUN3aqPKxpiQ60H05Vkx5C6Pmr6QEOn4XlRfwC0Hd+5++zq6u2HD6/ffXh8+QK86w1G5Uotzwst&#10;wEf1TlfdOxjHi2w/nS0mWN9x1O8nmlf/5Ombd+9//+ff/19M//cXjZ56i264eKiFpMB0FAPSpNls&#10;1KoV8Hh359aN7//vjR+/393dvXXr1s2bN//85z/9+U9/unFr58atW4Tv2fm//+fP//f/3Pjh+5s3&#10;bpDih+//tHPzRy7L7e3k926VC7utRiUMurP5dH2wf/f8ztXLnz7++uHrP6GZP0ry+9++vn339unT&#10;J4cHB4MkCv02l0Aqq31+6MFmc7g+WE3SUafdKOb3SoUcsma+mD+7fPTb3z+bL+Trl79+ePnq6vTs&#10;FEjvxVG9UW+22x5SK+n303l/YvNj7JWh/FCTtUbHDYUYpdk0OxjLxZKms2U6w2LQF7owHdab00W2&#10;gXLss4yYydglGpehyUYa1SNrF5ugGybD8WKZrWzYtz5MeXB4uDnanN6BVE7JJYjGtNAfd0o/7hSd&#10;2tgrNjX53PqpCDYRpKMJJXKHhGYIYgJipLahBHVMOXe9xgfrEyOkly9d5EHdFn845th2DSlx29ZZ&#10;6VfaPQigQPO0gVVNfwheA8rGJQbcbU37QIjAB4bmIhju5RQPKK+OMqMT4m79K1mZmu8F7GquDJTm&#10;hvx6vWnTls9yA72AaScpjEK6jQ5krG8awpHkVtNk9TmXc6FcHagQzQWZqiOr7iN3bPDVECIBGexp&#10;DxENlAFk45JOMA76CyjBNWqwGwUD+pPScYb6pqzXC4KB8qEHN5EQWiLAH7Z41xi6IgGWARqCYpjp&#10;qakI1rWl8b7ABZZrb5iFyZwMwcZGJ9b6dfrMM2wnFNJH3rSrGYvwRTdKvxNtXDs8DOttrREDJiDP&#10;QTlb4bIxCmmEuTa7wg0FJmj8lakEc54LyknJcSJgtzvF5a6rapvbtptLk0U4CIuQUjRgnOGkjK4y&#10;0Lf0ytmOiC1cJ5XrmNrbzlW0FR5t+ohuakW1PKWlSEZV4JWQg3iLPE1CKUMbnUxijutHmYwlHw6y&#10;BYINuw2RrVMLbrfeJHmt9crlZo+kVFqaDuL5Wv621YlRJDxfkjk5wksKBwteEk+V9+RIxcSEKIT2&#10;CQmRrTKUsaBVl8U0xg3uXrwIV8OQqC2thDN0UxdB6koDvQLfQLrfMtR9dZUW1tR38imV1x2EvTHY&#10;cfHg4eXVq/uPnh5sjrPVYZYdzObZaDKHP2q22lVHA65skkEozQH0Ewl6o6gvYOIsdJJmm8nyEJ0B&#10;4ph5kujDgoE0ECUpV5uwVbXR2csXyzWIJAj6EwQHsiOZLKCivsIyGqDW0SuhW/n8/MHDF69fvXn/&#10;4adXb04v7sMS9WarVKmUyxVhZJSkixVwN5nNByPURhT3k9X+/uNnT798/e0/Yfrrv/7x7i/vzy7u&#10;YYLHSb/VatQ0iaOc28vdunmrXKm3OsHO7m6xXC1WGuizPM+oi/mMyVItlGqlShPB1+jA5dTwJjCK&#10;bV5rwc1asETfja4Zbdc9dy2/cTeX3yXzWzs7O7tsCsUSPPTnP/2fH77/r5s3f4SVisV8q9lAcKwP&#10;Dp5ePn/38e3X//7bHwX+x9cXL386Pr49naRJyPMNZmm6OTy4fby5ffvw8GA/jtpwSq2aC3v+5njz&#10;4s3LL3+Dmf719X//9uuXj4+fPlxvDpPBoO21W1673Q16wxTFNkiX/fEi1Ee6tK4X+tJWaIZoVuvN&#10;8cHRbaTnIF3om2DtgDfLJdn69nJ9PJjuYx/wTqmipkugeWpaoikmskPRo32oCA6jfDYa+EzS5FjT&#10;FaW6JvoeTFE+CfnDwWi5xO2zg5jnaBHxh33qCiYQc5S7TrIA5cA0PEGk7g211Lyml3cK1W7NJsa3&#10;7WvhJCZbJEswyIT7DVFIi+YWTprBCG4gcFYrsXsJvCIc93Rt0x9TDHU2cIlcFNaR5WYyNqNOlJq+&#10;8QhIAVhE/VRqUFHLH/vxoh2kmj5pnnx9LySYVDTpPSEZNIA5L+iQjgk1wLeDmOjbwpExBUvStUYS&#10;64FoFEDQX0pnNLEsPbgHjulElFZtVrlpFSwBPXpI3nVbrZ2DAL3R1TTNbhMHSYByApwB69PqOQIr&#10;xJMVaEMEEAB5eqNsvDyCRSgeydAr48VhwzrQICQ/mfbTtV6xwRr3miyPov4COMJm9aIJ9+oNls6q&#10;IM0g3bcRwNu1gcn8O0AW2AUuRQ/XAgJ6ELwC6IbpMBKAK+PdGfKSLNZZdN3jZFRkEG+5ydIvXPvM&#10;r6UMW4KNj1KXl8v5PyB+yyscccHlwymI3Qhpu2vdU1vZYYUkLoFCPo5slOe1l/7b7p6u1VldZeOM&#10;3agzK7n9xmvWdFRE49FPo5BbvlS3Es8UFQJ8QBvAt7P3JQ4M7uEbOAYO0Cd1JUS0HKz1hqlDTEOf&#10;5UjXACquIn8ijkWIsOUUL8wlICjidIZb3ctk2bZ4Rmyu50oEZuscWLcYFEhieUrAQXCReIGnmsuX&#10;qKrdcDyeHhwePbu8evLs8uj4dH+tjwyiP1AQ8EfH70EPhKYXiDNiBMfIZnXo2+nqwooGkEdvkI6m&#10;q8nioDdeuAG7IEsboPH7cti0I54qUqnW1GqDWlexN7QVR+T56GEgjzV7nN1O0PPCJB5gDe+fm7P3&#10;1dt3D548n68OgfhcTl1V5XKx2WrLap5nabqI434YBsPJZHN8fPXq1df//aNvCp3x7PLZ/nodRBGy&#10;4ibqAa2wm9srlHdzpZ3d3O5eHtDnEUEbuWKFrT4NYoObK422Rot1aNu0ooSIuhllgMsMN27W8mLb&#10;YN8Kk7bTawIW5Zrm4dc7mO28aIzQoFJrtbywWK7AKLu53F4+ly8Wc/k8UubPf/qv7//8Xz98//33&#10;f/rT7s3va5XCaDxYr1eXPz398tvHbz/n96+/XV5e3d5s0slwkIRpSpp9c2YfZdnC9+o1NHY+F0XB&#10;8cnp63dvvv7z96//87fPv326vHqGLJhMp23frzc7YD0PHG6YzPd57OgSjnh+LNG4Wl/9/OLq5YvJ&#10;bOn1QJC4UFEHL1ISjp/tH4MU8WiBfVDvaOAfdZXnoBETGu8n37vGjifj2WIBkZycnt05O4dQtKLB&#10;+oAt6nY6y7CrAOg//7Bzc6+8V2hISchhDitIiGjRlE6/YN+YKuub7V0SFCq2cK887XK5F6uSMigS&#10;2AUWUQ7mSgH6RTnmXKl1NG2l1Air0iIwkDqyJCkaEjocMSdNV6N4a3AGFiHZiipMANFkNPVEqsIc&#10;5lUbo2Vjpfy9Qr0ubB2CHtbx1eU49EABatxdH2Wh2UJscopY2/TNPR5xCxLAIl6YmioaISw0v0Tz&#10;RQaVVo+snOIxuUP9kS+k0dXCugC68QH3lWfe3B7a5RUA+qA82A2Xs0sEaoEqgItyTf3YKBjAnWSC&#10;lE5P3nWN08XU++ZdH2qQJ+8Fw8xc6N+869xa3pFkpnkkGgs6ZosKQZc0bHwwt+bsNDvuDZe8WXbJ&#10;Iewv9JUqcEp4KoTdwq5BsBzg4gybOwKLENxZS7mlE5nzjiG+bQ2jabpsdURAv70KNippoS0A3ear&#10;m3/CzS13wfm9xQHWvcZWomTLNFs3jBGGtqhmzRfRKC/bvS7Yt0tczvajdHY3B5do192aLT8QgWKc&#10;pB+rSmD8QdjqEns47pRhvTSK5o7YAF+eu7jElkjhUSJKHJF0gmEyzhAiLhmGg0SJLY4SJMBoxkuC&#10;EnjHnOLFk4ndlEqQ8CKd7BCR2MRyIq5gREjMdnvWhh2LvZpIVITOjC32crnW0rTkbgxvSQdQoGg8&#10;GM1Wq7Ut3fr8/sNHm6PjbF/Dk4Dw3hBl02vbcuiwghGD1kMkgs4Ikoln1IIQifXxjIP5atPXigjg&#10;Tq9k9yJ40RhTBcud+1LhMGxFPKGG/WAOJ5pSPsM61uAfH9HWDnoJyuPuxfnVm9ev3n948PQ5u23P&#10;L5VrhFa7Gyfqt18sV2k6HfQH4+EEI/fdhw/fcPbrv//58vXLo+OjwXhcLBW+//7P/H3//Q8//HDj&#10;5s7ebq4AT6hjzT6+4gVaDxjCoHgUWzNdIAxN1OcID1mwWJXU6HIJoGlXadoKPCH90cI+bfJjbTqk&#10;5WnjFMw0i+WIhoTscykavRZgs0dNkQoiUnNoNJM/hGUjm6fJfUOeJ8SylyvkIbm9vRs//PDj93/a&#10;ufHncjEXBMF6vX758vLrP76pq3/98v7Nyent8ag/SIJpOkCdnNw5Prp9sFikQdCpVQth0IZmnl8+&#10;/fL7r1//+dvnL3/56cVP68PDXn9Qb7ZrYH9vAP2jSxAlNtwumS6W0M+rt28W2drN/qHe5uRi1Ich&#10;QJN4vFzu3872j5LJ0n0RgCcDy/Iku24xAn5yO/B7/WQ4mS6yw6PbJ25pnI165eR+v308W2ZBFN/a&#10;ydPQbu3RHpu7+RpqoNrS53Jz6ozSwoj65Hs9yhVbpgwkRJAaBRvHJUdIE5UwhQwkI2yOCLuOP5AF&#10;aBH0B9t81Sto+kXU8IcY+3tYh5U27MLZTm+aK7e4F8lawTgcZkAqLAJnIIa6yYKcLfNutdXrjffr&#10;XpKHuqSlot5kH1mQK4uNuDvaIrTPsDuyaQeT/vSg1uqVtPKK0vvxvNHpV+QZQp1raXdoBtGDpGgF&#10;ozhdh6Os1Ah2bRYIlyNKIJKmRgMPg8FyON+A+GIUaYXJcLbhbEVDjTW+hpKD3TCECwAImgMAARNA&#10;A8hgujppabyvAruchTDIEB6CTobzQy4Xdtl8Aw3wZdfWA+Zsmh07IpHOsPXIraNsSIsGZ7jXIF3r&#10;YDzFVvbjNOHJ2CSY7yicw/0tN8ATNgudI1t2AaBtlRTMcNcX9EcAoP/jQvJxeO1wXOQhwtjyjeMG&#10;JbtmLJK5g4pYF5YyJNiF2rULFd+SgRM0LVh3K0GMP6igdlzZut+i27k8HZMZbdgURSmbb7+XF1+U&#10;mlbLEVXAAdeQDazzYhxe8xzY5TnyNKtuBqKBOC8PoNd0wrZW9gXxHalIqVzPJpE60YzTCVtes4tD&#10;Py5b8qcqEOfuLs4rh0WIsKvMr73rLnDEndK1xlgUtVQFygVnrv/BzVFHE4BQtVq9G4TT+fLi4aOr&#10;l6+QIKdn5+v1Zqn1aFf9UdoV5PW60VCODVtMV/xhEgTMBQHBiDAZgf6QxzQ7hD8QFg11l0sDUTzK&#10;ky8h15qlSqNa79SNwPS5wFhfbXLMEWuJw4nmZ/f6s3l2dn7x4s3rNx/ePXx+Nc3WkApkVygWW+3O&#10;cDydLVbjyTSO48FwBBi9QHP861pz/OtvVy+v1psDP/D39vZu3tq9eQvCKLruUC3xok5euYU7oRZR&#10;No1vuwQiXd6UGMK6ZfQDNSC7Kw7g6TW7EUxQa/sksDR9YwjTHx6PHfLWg1UwseKknuISIrxEaoUt&#10;2AyFWNA3qTSmnqygjR7H9WESWw9G1CJtN5Qr20fZ1MrVugYm1xvFUnln5xYCplDY63Ra+6vV5eXT&#10;r//9+7cn8PLny+Pbm8kwGfb9LJshUE7vHG02+2HYqVVKnXYLcXDvwcX7T+9++/tfP37+8Ojpw2y1&#10;7/lBtdZ06qQ/nqeL/c3x6ccvfz0+PZui8+bZ+ugE08c5JmkX1EmeALoEHTNfHS3XR2m2zg6PuRAe&#10;6g20UkBvCMpgFlDn2/y6/nimMdSHm6OTU7LlLZ/dPdeQjc3RLFsDT7lC8+ZOCdsfKEdVwAG7uZp0&#10;hj4igsIIS1WpAeihHQBtY3m8GyA172XQ8EdCeS15QpMENPWRdpMsOlhtx7lSk6zyGu4fIHE4DmNB&#10;Idj7WiulGaJFuK/c6eqkio29HGNJ1uzm67q1S6aZiWhNmKynrrC25hVyL+K6o33zyrlGNAFQE+z9&#10;gk1Nr7U1KZKrOCixos4rao4KQ8Q5RZAXnOUWUB0CRasId0eoFo43ORKM0FWlKgYltdc5UQb8EIik&#10;A1PWtS4Woge64u2ANuyyFW5ofYq4bQQJgMAKsAjEIFFifhFzvWjVRdosEU6BQt1YEgQoc+l7bi46&#10;7z3WQltIEK3EYSNOuRFvMB4pgRSMfeB9oi+daPe7nBbgM61grLCNKK7BvoJarHUZ/vpMOnGq17eU&#10;W1Ix3Ae/tqxzfQqw+8Y6HHGwTobskiznHCFbd8iWKoT419rF5IXjCQVd4lKKAByFNDRK3QYHS5d8&#10;kybq7NKSXHZK9GPXOpnF3a1XTez4H6EED8lrUrKeK34IgcLzo7bBHCSgNiRRs2W1pKuMvZwbnKt4&#10;0OqGsv4ognOf8IJ55YgSTpGAfCxb87Vc87fbdZ0G7rjbKhObec4u+ZOMLYEjKqRoj9bu1z1aYLPa&#10;Is7lWhxJi91qsdgBcAxYvHj56vLFy5Oze+vD2/DHbLEejOdhb2ifdJXm0ISPaCjbvKNFtLQrXwi1&#10;rR8N9VXBdKHVYc2ghgWp9LLE+TkmkPnV8vZzOZgSjxZBPIE/4tG8P1anfJSMw2Q8nupbSU8vn716&#10;+5bCLLIDL4gKJTm1Wx2vP0YUrdLZMkF2TFKo7tPnL1vc/Pf/Xr642t9feV57L7eLzrhx69bNnd29&#10;XKmgWgd+afkv883QbAb6pIcjie1nJfXkRfNaDgDu50miJ9Rbxa7rnjLQ7/EYoQ1OSWSY4KBZchxS&#10;NDt929lFDi6ZuaBkTNgbwQKgenS0sou6BDmo3jywtdHBZuT9eg35Hqg5TXmM2jznmId5HSIv1Fru&#10;nSBCqxVLlZYXkLJab5aKxXw+Vy0X+nGwOdp/9fry6/9uHfW/f/386OHFKpuOEn+Wjg4P10e3N+uD&#10;g7jXa9YqzUZ1NJ5cPLz34dO7v/7ty9v3b+9eXKTTeaPZrCA9uv7IvuA7ni317LPsydMrWMHUxlYc&#10;UznVZa9PIaEn92+f3Xvz4f2HXz+dnF8MUy2EHA3SINEgb34y9Y0nBoXHGBzLDCFyckcrOZ6e3eXf&#10;8cnp/uERchnY3VGbrYLa6siSs10fBNwr0Cqp2xoEBbgTwGvHKJIg5gAv1MMi8K0uL09UZMY+BKM0&#10;NhHEdRCJV7i8DOVjTMiJYvQTlAF3zUAMuCP3NYri1WiSig7WaEeak1io6DNZmrGIpPAG4Ds4Azhw&#10;F3IjvStYvdP3oik0QOYQGMUG9JP0QKSibi7NFPF6c9KjV9g2u0POQkiUE8XT8AexDeElGZzEWRQM&#10;d691EhFMd6g5jMMVF+bLbX5m29zjNg1F6AT0D2cHbB1Q0Ay1jJ65ygm8r0hjcFEh6vUiGWJIfVA2&#10;iQScgQ9IIJPXpierjySektill2SZakFftFEVVRqMJrMDjdoKR1R+2ntvOI+HtoJWlDa9HmpGa/rK&#10;pVHZ+pyBWjNGttY9cYLoxDwf4CZWsyUzZXBt+LPLcXfK9SNxyuXgBAEZkj/Bpf//Dbpq603Zekd2&#10;JVO2Z8mHLVmRDG6woO4pow1JGY67bi6nUfYK0J51eRVqO7JVKarmKop+bHwXhOGoaC/PVfwcHfkm&#10;SoTR9uV2ik3EATdSDMJAhXR4W9eShYg5S0Su7o0qpT1AdsXn5uNyKXlJnNVzsPS8e0jCmRIYCAhG&#10;Xj9xbufYiGfIhewSdDsnla4ZiECFYKvh222hGIH23PHjSrXZRXkuVk+fX75+++7ps2e3j4+z9Wa2&#10;3Ac7gmigbyvZKljgo6/RuiCv1mFka3CpOefhAAGbpdkhW1hBo3tDVLl+BTWJMlDhkEFCVX1MULNY&#10;jUW0GKINEJoH8ciPktF0tjk+fv7ixet3784fPBylC1tipOZBYqmWIxyMR704GqfpxcMHnzX5ThD5&#10;8de/gHpxPymXqzs7e7t7RWTHHq/ExpvSYDSxVis3jP1o5HQGcO/KRnn0WSrJi+2cLFgcHYlqhNd5&#10;to4JWirz1qljS9MP4E4OWo+WxKU1PxKgJzRL39OwJQQKtq1SErdP/KpHi3g3noiG9SVEGynrS+I4&#10;hiOC+Gh14bNu3dYHo4SEhn0gyx47D5B3odWFbW7/IOxPAGh0g1aQrGt4VbvtNRr1VqPa7bYXy8Xj&#10;J/e//u1X96y+/vtfb9++PNocjPrRZNSHEg43B6vVCsVWr5Xb7Wq2v//46dNfv0DNH3+6uoTOgzAo&#10;V7Q0ZbsbzBb7F/cfXb1625/MwwH33a6ypfcrcwo60ZrQ4SBdHaxPz8/Wm80wXZAYTTPUmgLT3ohK&#10;jo0MJagfWLP/U31fi/d+++Tk9snxBq10cLC/PpwtMj+awCI/3swLx+1rV24iIfCKREA3EDekFkkQ&#10;iMAZcqVoNa0hR7gQViAx1j3pbVfiJhyu/GQJxAv0a0HTGwHEphU0CbFmH4HnduwWbP4KR9TxZV8u&#10;4aA/WMq7XoddzFevEVkjEN91bdWacWCZG4HR3KhamsZRbUWVFr+iFwyW8ASihIIhhtxYgFypxVkp&#10;iXASDpaADKwsYg7GGqDV0cJZ7JJAA6hsmICmJXb7WtIxnFTEKBppRvqesUiDOqxqqRG9wIUFKpuE&#10;gjyy5lqnzktV2CdygRdQPhmvJvMNCZzmiCc8KPWlQxigkGa2j7PW9Upc7K6OLpAdsAgNDUWy2pxH&#10;xkmcDZLpYnU7na+9UN/YZpuk+98BwQR1TJkCcGiuuAD9mi2uaUOixGCdXYH+dZxTYgvjAHfQnSUf&#10;g2OJFdCTGkbkm9vjj8TfwnWehD0tXmI9Y8pfKV1RCRyXzhCFcNaEjqU0PrBfkePUNaPolBVep6Ao&#10;ElN4dttIReK7EAmJSyhrKETLsYgRrbTE2dKchOY23hdybvEuUa+m/QFT6MH1GwriDfSJ6FeX9Xlz&#10;ErjBvuQjo9hG5rmUjhUMjkUMHCe9Iwy27jhxsiJCkcjBCmPCxWwK62bpykDucHevXMXQ7DTqzcAP&#10;j24fv3j16vLq6v7Dh5ujzf56f7rIesm41fbrmpPXt++5xn6POkc9o/YApj3wq4tGScaj+b7jD8jD&#10;faUcpI5HS30Jyr6OLmw1FdIRlI/se+bYO+IPvzewVR3jdJ4dn927fPX66dXL7OAIwIISqjVb5Wch&#10;r36cgDfJ8enpx8+fHCC+effm8GjTDYLd3b3/+6c/f//DjVy+AlfxhCEJ7ghee3IPikhEG4E0RwNl&#10;4Ea7idLUl6iXIiZATmk4vHUnQpBqJE5JEITyfoIFbZ9vkmsd9HQsYtSiPjG3zDDJzGNkC09pLh66&#10;Z6x4KMZ1jwJeEc2YtrDL2UJXFANOsgzhFX2yJZJ7Rv4YSRYoxPrBzJviG53YeGi5UuRNSbRKWDvQ&#10;wmUaFdYN4xG8HIRR12s2yrvDfnD79sGbd1ffJsG8/eXVycnReDQcQicrkPwgTSedVh11kiT9g8PN&#10;yzevfv3t13cff3nw6MF8uWg0GuISr9vq+mSeTDT8IRzO/GTS6IqMZcqoHvo7e8V8sQLbuQVUIBKt&#10;j7LaIFIDfcFFfSO0FJpYESHE7xmmWthR3y85RZTAKATKk63WZJEvNn68VUQWGC63AV8ao+MSmyZC&#10;C7qejm6Du9AHBBjFXULEbV1KpwDQImSiy7U2YLdUxcKLECUam0vQLBCt6+U+nJWviDnsLm0YxTFN&#10;UbMUI6QA0A+gs8tdNJLKurDkgzGvjCSFrXYFhqBX4AOuMj10fblNh6TwRLgcmUIym1ACB8B8GjnG&#10;KaiIXS/USid16zcT39gAX81dr4fQTDgE3ydwFVhhuD8xc1N60QgDGtiuJE8Cqrpv09HhBpoDZ2lq&#10;UI7zhXCka2syccRREbvQiblGhg19EAUbQt+nikbLZod6KM+5L4+6vj9E4lDTEmej2Zoj3Bfq4r0T&#10;vsPMB6NFJI4wzLehAHy7XiD7VoeDMOMJpeGIg3VS6qxRBcjOQSJuS0oHx9dHttrlGvGNM5z//Hqr&#10;YMf/2L0OOuKuuk7wx4WOYFy2LgcbtWUBCnTT1yVN2EqxllBIlIfC8GO/BaUEvimzVJTkvAZHEYTj&#10;mpSeSHaYBEGXWO+WrR5v0sG9V94T6dmVP8MIgAydVctBHbcJqNevX34UUhI45e5FSuhBVHHtYycT&#10;PcOyVoeklRJXAdS71dWo01qLLfhiw6J8LNb5Int2efX2/funz5+d3Lm7PjjM9tfjdBpESVdOcjmZ&#10;O34SJvpiuYHjQJ0S6lTR9zni8QL+SLMDrakej2r1Ti5XKpbqcAmYWK53+DnWbyaABjr1xUC50DP4&#10;Awvaj/qJxhLvnz98+vTq1Z2Lx9PlqlqrFUvFVqsznOiTTXF/MByNNreP3n3cesvffnh3eHTU9ry9&#10;XO7Gzd0dRId6fuWWkGgw/gDEzdXRRxlU67wODH+Mr6je8jWA1TqgeP48SbY2Bhpy5b1obVRRDpFr&#10;niA3vRTgXgs+KnMOug4ZjmwTKA3XJurOkg7TaGYCprp6jdVQxUn2ECbwChdaMiW2b8iTOSanbrHV&#10;JaJtFd74QwwHuxh5IGVosSgYtuKeVsDlmI1kKFGo9J3QOZzgFb8Hj/Y0NSTqQcJB6HteE1LZ319d&#10;vbz8+i/X3/U/b96+Prp9NB4PJpPhah/OzpLBsF6vVaqV8XR67+H9Xz68/fj54+WLq9V6DW2Xq/Uq&#10;9keC/a55oEmawSVeb8xTlSNaUl4gwFOKbOF9tIh6wtb6OnJvqI+zUqt5+Kh50tPWqNteb9if8P7X&#10;xyend+6en9w546WLTo7kKanWuz/eyt+4VYA5RA8Vz7q2GnCGWehaL4uD0EPdQylOOYXBB5eAv+yS&#10;DKSWH74plwMcYCSEMcELBZf74g8tJxwhUJr+BP3hlokst+JguNrFfLRvy4PsXjwXZ5gkqnv92Lqe&#10;8mVgjZbVC/oZubmpzTYiC5ydVzSjK6hpca1ZPN4XpTVEY4iG4eKo4Y/crZtdeT46wcS867x6dVXB&#10;OiUtsARnDDiLgml21ep5eiC7HBu2BCRbL0r70wOtyKIZx+Q2CJI5oA8s8HilDPoLeIK6yq5RCLm5&#10;MbtYNpydIzuAGrLl7bBFc3A5iTlLZDg/mO0fc9zxE5m7r1FxeScYQUhaAtIGjNnIIH2kncov2e33&#10;iY/mh9FgTqP4zmjjj3FNBsFGD2KRbVy7sMLWXaHgSMJt/2AFgkP8bxNBtmmMjdzZb5dbbkTcEXeK&#10;gwpGXRZRJi6BIu5ydwsrkiubS+xOaVfZqufKWE2OEGMRuViQLzplfVkwCqeoKK4vS7taolG+d8es&#10;0AnAbQQpRcWbM3wXi4g/NNY2piVofS3IAxWsHkk3W0LvWOmvu6egd16GTSuRHCFwC9okZ0njkpGe&#10;u7MlsOsCp+q2CAr3dacIlJBrVQbipSqhWKzUG51eMoIz3mCOvnnz+Mnj49OT/fV6mWXDcdpoem0v&#10;aLYxOdUjr1mEg2kAB4hFqNmT8XyfABkMp/sQjBcNAnOPhyhfanDDLxRrdXOqy3EtC32M/ogGM3WS&#10;qv9qBj9hfi5Wh/efPH/+4s3J3Qfs1RrtOhjfi1FC09kyjpNFlj2/2trOX75+OTk7DcLw1q1bP/4I&#10;nOgW0AYBzgj7M8NrIbjIQz1FYhFEDpwBpFqgdfltdWRp2AlvhCcsjFYmcAytRZztCMDhPlsJFHU6&#10;wRkiDPGTTbJzwXTGmPflfilnCRw3CeIUiaZzu5Q0Rdl38UQdYnBM3z7GEA7ch1W01SdS9IktQluM&#10;EjeghHZAydklDY9aLCKG0+rFcLmL6xSqTp4esYh+rEkcBImte9/R0LJu2GrDNf1efxDGsa/1XZqj&#10;8eDho3tffv8Ml3z9779fXl0ebg6Gw/40nWliaZZ5vlej1vr+enN4+fOLD58+vvrlNbWlPx7ZR7a6&#10;WAP9aQaRxGkWabCvWyxWsxP0k+MR5eRdozWPTu+eXTxcb06oUdRq0tQ7WvCcZkVFVfeLry8cQyXw&#10;x+ndu8d37tw+0RcV14eHEFvQG+7slUwNRHAGJOGcFsArEJwr0Dw1YJfAwZ0czVyTE53sgHI46KCf&#10;BGYRttUjJLe2+sGQI0gHttVmTLb6FlY10Od4JUS6Sg9FWQ+VE0DkBhURyJxdOSRsJDEloRgcBMS5&#10;EfxhnRaerXqCqceNpEuQC5odgqqwZeThIZQEZRPfNMJah0ch/zl04grMbySxDeTVdHEenSEDJdci&#10;64gSc7BzyaCgHggt9kU+3FRDbMxsBdwJ5izR8E6wQmOCfYwY1Xkxgcb4pjQK8AduMGJQtznXUofh&#10;mOHs0C2Xgk1jwmUuz3mkhSBbXp9rOWv8wXEtIEv1VgPsq8KHQyQpWDEDB77LFQFWYFeQLfw1JwSY&#10;tcX9b/huPUIK1jflIjLSDXbZFfIalO/kirv5MnGOuByur71epfGaS7bo75bd/eYasePqsBJPOG1k&#10;X5Eiscmd3VzJ5QNXuaCDbO2gJSAx+RttKGx9JNeBn7llEStGw7zrCi5OsV3J2UIkog1zawPclMR8&#10;7PKF0EgE8Vi+1j2lHid7GqR0WF8386HaFEOQEilD4HLy+VYJ3CmZIeZF1+0sK7v8j94tdy/Kw7WU&#10;hyO2XkC9UoNLPPAIpTAcpfcfPv7lw4fLFy+PT++sDw6wMdPpIojUc0UjhzBaNjTTC2CIiZs/CGbF&#10;9kHA7PB0vFxTP4RNttCWVohfn86yY4+qjIpqR9CPD7gnU+OPeX+SEeIRmncQ98fZ+uAxiPXyzem9&#10;h6ADtii81euPsEXT2WIwGmyONh8+/cUs5X8+evpwOB7lcjmNsHKf3y83rHJrGpQgW8H8EG4klble&#10;tKtByRyULU8QVWwZRXqOd6G+LH3V0fDaOM9RBYxC3AhDAsLRhruX+MCoArXOKXecJs2WYjgGIhNb&#10;BwKu4qZkaCrEmMmddRFN641Tbt2NQdsJWoQyi4piMk+xzfUNLskdjmvde/V3wQS+Bh9rdAD8oY90&#10;aYAD7I5G1HFy1tPgEgQWkNqoNtEEftOjejSrjbZWOYsnEjpd3lFYb7Yr1Wqr00jT8cPH93//+1+1&#10;xMvX3x48ejCdpcPhIMtWWbaf9AeNWiUMA+yMh0+fvP349u3Hd6fn58NJWm82Ndq6N4iGAo5woC1P&#10;Q+MRTP9RsAQtMl9hKCSj6QjKsa9J8lSNOdTHQlug9nIJT55foSWjVxlcQuU8OT1Deu6vD1ar/XSa&#10;VWodTIibu6V8ST5z4bshO/Atq7wmhsjZeo6OUWARAbHBfc3rc5wghzb2vn3SAyKp1DXhg8sldGyR&#10;x3Jdq3VVWolYpCzvRcufyHUhNKBlybcPepIYEQMr0Hj1GRKbLV9p8o4m8WQNN2B0QiHVRhj2lxBA&#10;qUqLphUjOkHhBbyyV2w4GRFP0CjqeYMwOBujEkJESVKqdYmEAyTOoAyxVTygIBplwDRQAAHzDBEZ&#10;NtddDsiGfTLVJi1CYwYm3X5vpG+wgxVQGoQRDZdcSznhURJzFiKhQblqjG4I+wtkpQDHvq7IvajD&#10;3Ijc2OVykkEYXAthkF5WlK0NyMF+uoZaTGtqDCSGBRTirCuOU0m+2ytsB/XmbVATYA1aUQNEKgbc&#10;QKehrfFBUd9XdzKFU8LZSssB+hbZLQ6RKPE37WLqhC1xB/RslcBkik4pLqq4tVdwOfxn+CMT86K7&#10;XWhjJ1dSAuOGb3lu00ivkKe4AQNnN8cpCKlto7Na5hRpariwbqpTLmWhLBPDaRHHGUXN45NVJUB3&#10;3hGNy1bXFgzv8B3wcgkc7vOS3C78YdYK1Uhd9pwVzNmqJ+4I756ULgc10esuLHeW16/E5oon4s4S&#10;4SxHeBG1po/CqIGaQQQuXF69ePn69fPLS9ongiBd7EfJBM6AY7wggTYwadVnEqhfpRsOfSAvSPrj&#10;xf7mDBUiCAjUx0JFAZ01+qgVdMNRsVCr1TzP6/nIZ618MIZFoAz4I+rPugiWyez4+Ozxs6vHly+z&#10;9aYFzFVl0CZaC3E9HE+SweDk7Oz3v6un5fPvX7B/214nlyvu6DM25Vy+Qlrre8WomRmGYvDCJeb2&#10;gCcgCR+SiDQbw9z+3R5AL3Zx5jlAzxaoQotQ76n0RgyiHOmYHsiu3ByU+4kJhWvQpxkQrzYx9KR+&#10;OGsNA5NN1hZbTyu7jJzlhV1Ge6ONiSqSKbvhYKoEdgsX0R2NdWAR9ASAq8LzzKOhn2j9Sq4lmV2o&#10;NFBLNJrvH9/Tr3ZdZxovJ1cTRO5rBNQkHi1Rh1pzzMZEyV9iH3FpB+gbnkmvw7U8BD0BKBbIln++&#10;0YFjaK3leqsJfL96/fLr//zz6z///vLNK+h8NEwmaWqf7113A79cLowm6dnF+au3b95+eH9+/wKl&#10;0WgDpnWKFAym8STrjZdEeBTb3xtq6QRwgMeOOhzCEZuTdHnQTzN+Ps+zVGuXqi222/UUmkGYDNLZ&#10;7PBoc3Z+fufu+fHp6WZzdHCwmS/3yW0vX8trnFWvqHH8tBHnPx/btEQPnjCnQqqZIjbsii27+oih&#10;yQUAvRVMopHGNUk6yGzvu5nt1rUV1dpUhkXNG8pHYt54dS5F00K5QyA9nNEWK9gyX3Wgdh4NV7CI&#10;2Etz0XlfWjferSBOu24HaIjQ0Rtl49bqqhLK92AyzkIkYqN2LF99OIkm+zWpDZA96WjdKnKLa80B&#10;5USmhAMNmkKUkADcwPxv2WRywME6shZwGLs1bFODCxQw6Q0lIj+ZQUIViT8yl4kzmK5dL7pjkcH0&#10;INFa7rQUao40BzxBbuq2tcmGGvFlQy5pQbTENLsdWPcJ16JjkCywBQl440GSLtan/XTFKViKFjFI&#10;V9+ZENmqEEE2xru5NxyCg8gAtMNl0YlsfIf+0iIW31KF0F84Xi1U1YlvI6z+0BwO/YE/xRETdgvp&#10;DDemq1AFHNkVBzgVYk54zToGa0y+WEmkQly2O7ky4dYeWVX2bNcY5Q/usWKTsr6rYVr8EOmSrf6w&#10;ri2LE7gR9MnPh0igGQ8K4RZs+WkFA3EYRWjuBv7aaCv1XzXVcyXOMOjX62xHJAbrSWZbqvK2U0ts&#10;YfNI1JyuA8xNzi49FyJHIG9jEfOfXzvheSwkcyk54ihEZSup+yFJ+ucX559+/fXFy1end87WB4fg&#10;AmYfsqNcaTQ1KUzdVoALjGIsokkMZton0WA6XcI3h3AD9n5dC7lbp5B+lL632Gr3mg3f78ZhOIzi&#10;NEqmbpBfMpwno/loPIc/nl++fHr5apFtavVWoVipNdrj6XI6zybpBCP3Up1X8ny8ePUynS/2cns3&#10;dvZ4/s6q5dc528ePUg0c1NQng3sDd9QM5IGhLX91F8Sk3UIwMtiBZg0ttXG6gmlYxCOZ/B9W9THk&#10;9f1dowTJDkQJaQyjqfq6lqxoBiIGfVZBH+Ehbv1RU8jDRaLhAmEhmWIuRI64DLWrNDOMdI64YBwj&#10;BuJ2ujVaBFKxosIldutho0sFCCREwj5x+2K8urygKCkbfrv6spAguvZbgKntG/WUVuuPqTdpsiCC&#10;VnB8w4X8HHnybbKn6yVjlzi8wjvZzeVv3brV9f3bJ7ff/0Xf3P3188e75+fpdDaa6KOWs2XmB36r&#10;2UgGw8Pbxy/fvHnz7u3ZxUU8mpRrjbLxAb+L39sbZ7JDY60nD0Ogian/PPxuRDlHUMhifZxmh7Cj&#10;/XAJFx4+CeoSMbwCfZzY1k05Pjm7ayumnOzvHyyW+8ORvsq3W5AyMJ+HV6h68h/YMF8Z9Q1Bf1Fe&#10;a3m5rbNIfU2kN42iL/haz1ibg+qP0uLq6ptiy9lSzX0yK6g0Y5LBFrR3dYLBKE0UhvIkXm3GjS6/&#10;mnuB6bRBLbdFMRyT5W1RLJmGNX0UFUaBtNySvagQcoMAbHixLEi2DRsQXG1rDZgqxbNOJ4CeOGWu&#10;tRAZoPOYAoA8EBKEYXRCyTmLpMYiUVchzQTAARbC4ZI09Q5MqbYDAcBVnVDfOS03us3tBEN9rAh4&#10;IeIuZ8sRtbUo5XLSEIcDuBwasCagq3pD+z6u7Lk5r4zExDmCkQd2kYZI1J9PtE6wXIPUec7G4+V3&#10;lZp9MsSwXtxgPgkH3BwHcx2yO+x2wakQnXJCwSSLTd0wZWAwDeJvz35L5uJOr1j+FqR4tmev7/st&#10;GXdRxAiJiOMzCOAbB1hHViVHmf+j2P9xF46QM5loIJa6tjQOpOOsCed1N9qQv91VKbearyhEDnZN&#10;7KByIGJKmhPrhMK2d4u464aCA9jaW1EPFS/PdvtUAmobW14PL5JTVAIuce9YF5qjnlPEaYrEiWAp&#10;kGa7qoEldnekVnHW8N3PFSpltCvvXBLk8us///by9avjkzs2nXCdDCattq8RQV7UtYG8GKcaGqRR&#10;vPrMLQEASsZLLMfIvqjcwqhph+Vqm6rTaAvcG62wg/7wB2F30ItGPSzifhoP5igS9XSM54eHJ0+f&#10;/PTg0WW6XMv50fQ6cFG6TGdLPwzhjzfv3hh//O/Dxw+9bndnd3dntwD/8ROcaCBYTSWy7bnC0nGe&#10;D0GhREZivyKEP+pa2kv817R5gs76NtiVduESENzgW64L8EtkE/YlBcgEaxrQJ8STaDBDUYX9ae+a&#10;AIBvpzwcW+gghGHswnHHFmwd0xBoP+rhof3oKqUX06g3AMQfY62r58pc7hITMexCJuQJ9+hGXIgh&#10;D5FAIRqk4Nwz6iiLrSdtqCYtmSJ737GI0xYaBxyrj6tjY+rcWvr62iP6gAzN3eJ89a6XzL4SJkFW&#10;qlH/scBQfqV8oVirlrNsefXyp6//+tvvf/vt+U+Xs/m8l8TTWTbPVlEvrlQKYa+3OT55enn16v27&#10;+w8fpdNluUoDz3MLqFTaSH1cM34pxCD/nAlrtvwEnsZwtj9CCqNu5d0Rc1s3vX4m6aE36uRkujyw&#10;4VvWu3U7y/Zn8+U4XcCyNEOAG1y2di3XCHKk0R0SAcqLVZpkLxxk8qPkMEy7nPWThWMUdR8BxMOs&#10;SjUG69UA47CfQQ/w026uTiToZ15vDme47+8C+n68ABMc2TS8QT/dEFGo0WAHvfEaVSQKoTD1gMwB&#10;d4GD+uuieLKPSiAf57AJ+gvKVpYYcjQwtsnnWuSRksAfQ1vI3WDHxndFoPCaU1BOranc0A0Cirbm&#10;AMh53ueZyBJ1XDJacPnIvouFeOVRHxqFQHVaWD4cLeN0313LJeA+skN6SDMiUVdoyn0Kj/5gy6k0&#10;O4YGhF3yDqbZwRm7PEBRTjAYpGuCiXta6CgaLpPJqhul3ZCW28Ps43KRlj/4DmvCAbTwF9jFkFdc&#10;TLAF92uIdwAtmnGIb9zArrtc4L419kmAUgGX5UI34eI87Zy6xnfTDdxCa1iZa0R5XgedtcydLPh/&#10;CKlQMdlBeu5bQ23cknapyYVuRbq1m3eJSXlrr0hiiMqllDSxEb3frlXXVhEugUQpg07xaglWeGkR&#10;LA4qBKdgEdgC8uCH8FIJ8oJsx0qpFRnQKzisF9ybweKO8FJdmm/XEhxJuwTKyrrLCFY7lUxUZDaF&#10;HlGxVq52cvnKDYz5fNXreIcH648fP3z69JfHTx4dbjbr/UMUQNsLqtVmTQv3doF7AbEmwannHaxB&#10;iwS9YTRItZ5uSoUYtjytQwysNztxUTMoNTO/2Qw96lw76PVGvd446afDsfRHEA2JrNfHjx5fPXz4&#10;fJEdYqA22n43iOdLG0kcJ6v1+v0nDdv98vuX9eFhtS7NxKup2LRbaiQ1m0oJhSgu5NV4D5DFKaFv&#10;fgiABuiERTq+emkoKsRgP4FMJDWAMDDa2EJHFDHQhFrcWTdcFXoA2Xsj2jZWFcbUOIhtaqSGqG1l&#10;BMDHrmG3nBkSItc9WsYiIgajGaOBvokSt2veDsJwtjZSsY6vbWJaaRpjudt9LfNthgSV1qankAnM&#10;AZ1AeATKz7bWhl2knMQi8ZjfpcFv+oILj0v9XV7UJ64OLnEJ9qDoil+NiOF18yTL9VYd9u1SCbuw&#10;iC3lghHdLVWbxXJd64vl8oNBcvHg3vu/vP/tb7+jFPfXB3HSn86X6JK439dHsXx/sb8Pl7x4/ebe&#10;g4fDNC2WabNkE/GjBtP98fIQuQZzQCHUcBGJhp90oEZ+o0Z52aeRZbvY6GrUJyShYdbUbc11T5f6&#10;kOLJ0fEJ0gSBglU0W2TxUGNVc+XWbkFrpUAMmP9ENFHRfO/SB03N/tMueN2Ky80oB4jbaF05S9pJ&#10;0U376NjHrOpaiatUVyZcVbUZJwR4gl1jiwAoAMcF5RrIqwR1OTMkMsoNFFLDJp+PSUwa7NGSLddI&#10;G3czATnOWfAdtaSxyPryFcg7wQbl7jZyTPMQa1I2+jYSF+pyW0BF80U6GEOYAlovi2eI+Sivhqh3&#10;AAEARDxezAuu5QilZStfPSXsDkBRGAuU19b8eTze6w4ryiPvLKpC5OFTJHny2VXQkF/NKTGymZE/&#10;JEGTVBeljQ+OxytEiboKjGmUxi2cJZc71Xtmc0oGbc1dN3R2OCXItq4nWxRLR77RwLdkijs6IW4E&#10;AIXs7BX5Mdj+Rj9c6Cx9LtEwKrGFJRZ/fAvW6QQgOlmzg61UuBZDxgE6a9eiNpTYlnm3exHUkWVC&#10;pLpjRLLt0TJyIo0rIYE0O3scIR/Xc0VpFVTI66DuLBvGx9ZKLkVCcGc5rnXaJWltGfZ61xjCPCVi&#10;EfN1W3cTCThCDSAxgTRUCN6oEmuZT62OyeWwAomhJU5ZhpaJOc0cl3BKo79M5ZCg2vSrjW6l7t26&#10;ldvdLZbK9cEwPbt758tff/3w8d3F/QfrzfFitUlnmQeC2Brgf9jymhEyijCQ5ad13wjZTxcHABzi&#10;gyatMWZYc82oqcXjsIbCTjvEpBn1Z3E0En+MloPBPOqN0SLL5frZsxcPH19l2cbrhrV6q9FsT9LF&#10;fJaNRqP14cFfPms9wY+fPy2yrKj1B3mDVX4yz0F+CHPf8RCQO6IuW38UCtHscXnLY/NzyFxta6Kf&#10;/DfQnogEFaKIAowonrAlW4BOEJYjbAXo8lU4ocBWlvK1CDBNYF+EDU2R6Frn8ADEHW+ZyUxKRACk&#10;QnCgD8dwXPQmQQNe0/DUWczW4gCHfTbYCsO10hDmYxc/WT7KynZJbM4YZIpTP1YwMcq3DJFTGOw9&#10;87dbd5B11nGLsD/m9amryqhFX3Mx9hKp6Etf/Hb9Rt3apk82/V61hQVD1erUNdYAbAINqU5gX69U&#10;be3mCzdv6qPBQRSsD9dv37357euXl69erg8OenE81KLxmR8GtXo16MXL/YOHzy4vX706Pj+P+qNK&#10;nXrepvBQCITqJ1MENOCFCcy7ptFRaXm5/DQb8pdhDVDZCtUWZairazHhFRfK1D59IwDjY3N0GzkC&#10;keyvN3DJHBobTjDdihhhWrku2NPsccw40Ql4jVihnWraYKfPFv7YKzXBetAfpJZksc9JVTtashfQ&#10;58JqO+70ZjUg2BZtLNi3rapNCCCigZu+iVAGdVjH1vetd4fhaL/bX8AieZvN3g6wSzQGdy9f4xLQ&#10;XypBIkDTR9phKvf4YFnR10Rov4jFJRKH9EYhyMeZudNFOVR7MD1J10gTjnCWlP30QAmsP5n6EA6W&#10;gDjqhPRC8P58LBUyQPFAHtzdj+ecpcEWq+q5Ij0MgYDgRfA6+uka6IdsyFCXJ3M4A1IhjnqAG6LB&#10;srNd4pdKmyKASADskBXUwuXOBUhTRXyM5xuUB7WI3SCeaWiWsYvTKH4i7zoIqxkh17ArCHbI7nBc&#10;sO7cEnZqKymcEIEbjHuwkYXdihuLKGhYlESDere49pv+2PY7SbiIeNxdFNnGbeVgJXB5FmqFSlun&#10;romEzPNFxKkYRbrHbJabu3kkC2VzBr7FTQ/pu0xiETfTkBpg+XBrLXxi5ZQ0oV4WtZyJ+rhsmFYb&#10;a8JVVuI8a1hBrgszE8BE2okD/a0iMRnh4kYwCo5sbNSQ0NkRiQtWdaQxeeX6jJr53gFWGwDmu3Fc&#10;3wiG9Fo7gCdfKNebfjqdvXr96us///723duLBxcHh5vl6jDqT8uVWrXWEnmAtl03NSFutHwiNmZ3&#10;Mppm2fpofXQ2nK7qZg8SqnW/UvHq9VChEXqdqNeNB9F42J9OxovReNEfTONkAk/cv3h0dfnq+PZd&#10;zwvLpXKr2Rmly3Sa9eP44GD9l1/FH28/vEtns1KxfHMnV6ppqR/XKUersI4awagLqAdwGUARCgsH&#10;U0xy4xKTI7aQCcwBQIOemsWNAW49Xey6GXkcBEYRGfF4EQ3n8j/3U/iSOMGAVUcIRLD9nQpRj5at&#10;VWz9+FCL4kZLAnFSsnUR1zclpAbujSQ4uOUDedf/UCQ6a7BOSm4kPcRB/V4xB+lJrMCR6+mK5CZJ&#10;gRYxjcW9QuCYg9cDtDjV0Sm2tHyekubAV2xhG9K4H67vCpsQccUzCpFKozC2K28QeG3jx4jLRKWa&#10;mV2p8egS1mVaSi5fKLba7f31+urF1ee/fn7x86vV/ro/wFaZzpb7w8msVMr7QZgdbB5fXT198eLw&#10;5NgLwmIFg9rnrVGBzVmijyOZxaCBIaq9NY+q2J8sRrNVbzinyhVRRXILUStoQe7D+71QX2ucrQ83&#10;t0/unJzdQ5qs1xsYZZgusaxrXiLvt6YQ+vW21hRx/U7gftMfBZqRlxZqPsTAbjhaiVdMjsAuDfnb&#10;5aKQQGnF9e6ojend0qLC8lLYIiUmNbQQlpYw0RqI6lmCJBAi/iBrIj6amohOer+/DPpiEUpCGrAY&#10;1Iaf1Pmmj+xqBJfGAtj43Xo7gRJa3ZGbTuh2gXJavcmXHlohSfdpGmRirMALXYHyxiK8MloEJtG8&#10;6fVbNq09nuyTHtYxOYLVMjX3CQ9QesiPZ+7zIaIKm38+tY+0m5rBLMMa1DpmGHAEzvbT/Vm2UeZS&#10;EiP4j8w5RcXgKsrmBmVxFrMPwZEdnPUG+txIJxj2htl8/xTVAldtGWh2aCwi9N92Gblg+uP/Gap7&#10;fXArSsxzIKy3oF3yMU94Fa0HFjsfyTU3iA+MHqRjHAFw3FikemvPRgarZ8wgPlcijbu1iET0I8px&#10;pGLDiHWQeylbWEE+D0juD37SLeQ+sWt1F+MPkolLyMeFunOqG4XITeJ6umAsaENEpa+bKeiUppWo&#10;R4t2At1CVI7nOMguLeeaPJxTBPEhnUtDdWKCCCLRJXDcQAJjGk3mojFzebHcBNCVj32Il5/v+AOm&#10;4dXc4tdicngBDezDp49f/xsKeXPnrvnS1we0N/RHRWvtdZttfUCi4/c9bHwN0IpAXhBWX84+PF4f&#10;n2Xr27AIDwdi03e02nGjGZYr7WYr0prrw8V4MBsP55PJEvLw/ShNlxfnD35+8fr8/GEQJEVK3PLS&#10;6XJuQ0XXB+sP+hLfv9+++wUTslSpwB/YuYCF7OvexPX7gzWEdohlhJC3wa/mz8AuFosYqVzvaqAR&#10;5AEFsnVBbuQwabZhRE2292M5ct2nFWMtuDITVYgwppIaxgS6CnQ2ngBPhey2C4tIhagTzAXz1Rvp&#10;Ol5xORDAcSdlrAdJqmWbc4ixr5/jKMR+mvNnSHxAEuC+HVFj5keZCpHU0BEN2B3oB+osLVY6xpUN&#10;hWEUIvHBWXng+e3mVyAiMdGi5mCHamRatYEtvL3K6RLzjmhAAZlYnlQ/n6fNM+da4MDJYgUi1/YN&#10;yI6qyBXKt3Z2f/zhB8wQXuKz588/fHz/6u3r/TWvuD9Op9IlQdBoNIaT6eHxydMXL59cvUiXQKrE&#10;DVzFD++aJ6kTjRsUrxXIesuXaT4ITdRwmh1OlgcUr9qkscCF6r2090LBAt6vvlWiL56c3D45Pdgc&#10;nd49X+ojx+ouu3Erv6N22pL3G2WAhWdE4rihjLUOE9gHaCGYW3tlTlk/EqRlHzWx9bVgDiW2ZefN&#10;yWFzDG3BLvWAWceXuVVorTGiBDki8lAXGeySolFEOXbTlm/9VFxexvTUvBB1ZGmJe2QHyq/fjedg&#10;YKkG84EYvItJVV56nr9GW2Hj0yJ4I3AtWyQFqkWjk9URR/2nOunzEIAD70gJ9IFb+EDfQxRhQC02&#10;U11mAcqgvyC9nBOamq4hvLISzAWF1QuLBMmMTKwqYrXAVVpOUcYQDN3k1VBjsTm2K4ujQtTVbGSj&#10;XcvN+GzaVlGnQU/T1+EV2MVlyB2jQfZdARXikNfWchc3/AeLXPOH4t+Q3SVwce0aHwB2jh4MYcUc&#10;Qn/DdwkFEyLfUF7Xkt5G6wrxhfvVnT2khihqGywlpxyLuIO6SkOzxCV2U7eiidGM0n+LE6EMXAvD&#10;aSiFCRHKLG1BsKs44jrfNNSPGl9SD5Wbx4T5I486AgVi4JmA9W4ilXGG1iOhxhDYxXBwiO/OsqUG&#10;8FZ0xGaW0Fx5qS4BwSw1dXN9qyuOWmzbJaX1DGzpBzvixx9vlIvlIAhPTjZf//7Xr//426PHj45u&#10;H63W60m67Gh+QKftaRVFrauh0GtK2YSNlj4TooUolgc2o3CxOT1Hi5CAB6tK2QharbDTDEMkUTjs&#10;98bjwXQs/ZEGfkTLPj44evPi9cvLl9NpRutsUrjhdJmtx+PZ/vrAzTyHRRZZlsvl9DGPIm+2gpz6&#10;hp5CMQvWTU+zkS7RcTkA1IUFTBijsIsNLrAGW6EQ4z9OJdZhFXcjuBAOoBID9BqwFEl5pFqugyPQ&#10;iZaYnYs2pDkErDLSUTlmoTtFouPQg404ML/LiFt0Q0c2qcQKrcuJEs3t4ELXfURWoodvW1NO24km&#10;W+bYqnthBLvq1LZlUdjlOdAyr8/qmThikOfDkNSO0Ox5FBqBJm7YzmGUIiHw9OwWEJ4t/YItb24k&#10;d4nr5qLM8XhJgE7ItqmRURqGwBO2GR7qOQSMCBjCTiByhEJahQmbLX0TBVGys7NbLhXn89nzy2fY&#10;Ky9fvaSaxf2hjZvI/DBsNOuA+90HD+GSOxcPB+m0WKnnShRHj8LvT0GWumkRq+36/rTQLZokaTac&#10;7cP01Ex+ggSTsTK/gqJSZt7mjLp1uFmvD4+PTxHZiyVid84LbXgjIP7GrYIoBNFs9r5bzkQsIvyl&#10;DUYlzb3o1pqxHy/QB3n1UXcqTS0jzyXq5tLo4QhVAZEQFw9pwRL1PrELCUEGUEKQLPcKDa2komXk&#10;J8n0QLxiUxSb/liLJDZjMz1btRbtJjP/hxga0xAK6acHJU120TCtbm/m+rU4QhpAX+5xrYoYwTq8&#10;jt5oPxpm8pZrWuIQzeHGaDX0yZAepzRNxMbv8jwBbjKHJIAOt6sxuJqLrpcLl0yWR+rbML8sLx2N&#10;GE9WvGt2qYHsjuYbuMemPWE2pcPpAVWU+kllgDnsI+3qyALTSB+PNYUFwmh6CQeds51KqI+V2Qcv&#10;CJxt+yO0iKD5G2pvIw7HLWB6u24igrqw/tNNYmRDepD9+loLNi0cXN5m/v/m7K4yFpFi4CCJRTxG&#10;AMQJnHUXimAcOenWDXBKA3x3TYiYxHF0pVkg5jPnrMvHWMTOOrLZHuGXNrAjjEVMnaBU7EIKYIOy&#10;fOQtucnTLiLx1NNlM0ggD0PekIP8NCiECOqBBqOzhvu8MEcGHHcdXCYvzIMiitJxttQwJ26Icwlb&#10;yRoxkzqyqI6SOxrrXN7LlYulynA4ubx6ri9vf/318urZkbkik2Faq7dLlVqxVGvYKiBajhd46vT0&#10;1cVuTPPTst7ZpjeYcgpIBS6H6Yp60+oOUMqon3Yr6gXDfjQZ9KfD4Xw4mHX9uNuNVovVi2dXv7z6&#10;Zb2/4S7Fci0epPPFOukPMVffvNX4q/efPsyzrN5s39rNF8utqlb5dZ1X2+5+kAUQdP08LeGdjPpr&#10;43oboBC2zgYnmUPAetuHRaAQWNAQH6AfGVtM/N4AuDE6QYjMjFFEEoSoj62kyZW+zcNg69hCHXrq&#10;6VJflpuu76QMcWMUkkmysAXUtGudWiq5BaMfcQ8ld43NmEMrEQmLrb1xHOOAXQsc0XcqG4IJfePh&#10;mkVgiIlB+cCWXdFvt2diOsxmtrfddHfutR3dJKFDSkQP5XHp3RMTx5jG4kIgvNLo6AEanVBmebY1&#10;pVQLUxYrWjtHVot1xtZsPf8thXR7zU7gBYlP3aAYHT+fL9y88eOtmz/WG9Vllj27fP7x06/Pfvop&#10;y/a1Un86H6eLer3uBcF0uT67/+TxTy82p6deiERoVNtRJ4L/Jh00KLfWa01sOKwWeIU1EYJptrEa&#10;yG/Z/syGxnAD31qVMupPxlMRycmds2OMpqOjLFstlhlqu1xTF7Tg2CZnAOgFWwrFtAjKg22v0tDc&#10;Dn3YoxVrjUU5PKAKiRVNTbeFVWh6XL6H7YjacB+nkuejvVuo2VpVPEwRDHRVsU/qVlu9ajsmK4in&#10;Zh/cJXO4CruzjmpByndi0ABkaGtqi1ZXtMtbsBHc4z40gglLzmC982nzFqwzasi9NEpYQ357fjxz&#10;9QdrFZXguEG6pANjNdRguwNuV/f6WLeu4lHlMF8MduT5IDEUwkHeNejPK6alU+u4HRVPQYN6p0Cc&#10;6nCk74JAA/ABxwnylo91OVXUjCEtl0L+8AdUwZFksgpQLR1MugkHuQWNXT8hGH0nYHXg7hzs12zB&#10;VtzgOq+sJ8ohvhK4+PVKvTpoUuOaUSQyrskAsNYpt+WSbdy6pHShglgHoJcW0ZLRTnxskzktYqoF&#10;5hCduHBztyDCyGnIFmd1U7vvdYQbqc+KmofINQc7N0JRtcUZohCxyDW7SKOA4Dn59pv25Rzr17I1&#10;UYwhuiA+nGHeEdBfyte+hyPxgUXAlsvVWowVeK9OwVSMNgp2nIO8Id4o7QohzHGXTPxh3WLsOrqy&#10;lYNDnvnu7k63253P5x/+8h7U/vrfX9+8eXF6erzaPwijJJcrVaotrEhTIaHW3KVlAg3ARCtMhots&#10;fTxfHYGhtM+a1o6NqAEVfog+Q9RtU3G9ZNif93tGIaNFBHR6wWyaPbz74P3LNxdnF17Hr9W0IsZ8&#10;uZrOlpN09vQSMvufr3/77ej4uFDQzHM4zyaXtRATWwTcTgu/3hoONm0tKXWzYPn6keASKJQuoY6C&#10;5oShhifpK1vNbUecPswnOdIJehaor3H7evlbjXy15W8J6uYy8jDHgxzO0I87rskWcIzIRrTBLjwk&#10;FiHYWWhD+kNcMg6xjk0PEUBtmEY47sqpbjewTyNYXGvnvbtx/TImbG6QTBAzO4hb973qiYxcrcyq&#10;9FighiAJl/NwhOPmarZePnVnuafk4NV1ebld2FesLJIWkehnXpMxP5xTJLOhWVonn8dIsUFq85rI&#10;F0XFU91rIQ4kE7mK9MrZj3v9VN8QG6QJYZj2+mM/6tfqLX15/uaNWr3muOTNu3cXDx7MlstkMJyk&#10;i8E4bbbbQZQs15uLZ8/uXz5Ls6xJHeMNduASOXXa8l2BYn0eCPZQvlyrNDzKM9B3fDOK3fDQ5dul&#10;Kvk5jXZgnI2hM8v2NaHk+OSODKZMa+f0R2iscb3dz5c7N3dKNPBitQtMA+5aYFHfueIHys8BvkMS&#10;tGJplM5ACy+qX0vc0+3NS1U/V2znyp1qC/ScGcE0AQfYQj1LLSihA1DU24mfzOPJGlrayVW4CriP&#10;0wNu58aGUZJwoM+xgHLYl1CIfONeX8N8CnW4JNDHqaZlzYTvVBsRqiJCJQDxCAUv6caz3niFOes6&#10;x2AXVAK1AgrBeIWBJFk0cz4EoOCP8WyTjFeIEhtjJrdKX855dZsT4AByA/2xD6AQCGC6OuYskOIk&#10;SzzJusm0buvTQDbQQzziffUwcKnS8myNMmgJO8NdTlHZErgWsuGsb8ZQo61OsGSsXS8YA2LcMUim&#10;34HaQIHmohtzANxCdscl15pDweBevvT/CIgJti6ZIwm3C5qzK1K5PkK2bJXSGMglNn6ym26FQg3E&#10;dxMJ7SDQbyOvjGbIUx1ZUh7SEDd3Crd2S0Y8Rh6iJZuBaAxBVgRSQgZiJpETmYgkjJM4sk3Glt8l&#10;NaOSWCCiYBRoGqVomoMErhdLokHrlBCRmOBt8egdbUCrvFSerKMEcUNdc9prTSpTk2TurZMDBoVY&#10;BO6xx74lFTk8Gzt7hd29wt7eXhyG52en4g8CKuSnpyend5arA8+PSqVaPl8pVxqtjj6fB1wClD7m&#10;pL7r1++LQk4m83W3B5TL09DooKK69Za618pVr0Zd9vuDOIVChkkKi/h+L45Hm/Xtdy/evHz2cpYu&#10;Ou1Oq9meTOaLRTboJ3cv7n399/9+/d9/HZ+eVqvlfB4J1K61qXNDKQ/zIZvUkGEum33LDeqBEWxp&#10;ASgNZlWPPxAfAzQyq7uksU4kmf8GnUCJxAFbdjVSIII5mvBZE+vPI2A+Nz0Fhz4QhgJYT27m2xCw&#10;6ou/xh9aaRjJgp4QSVjE9YkhUNJoqGFd3FqCw7wLoXzmGj01nK9jwG7ru1YvFs0JCoEJsGetA8Ro&#10;w9ZhcxHqw3UN4SBvUyvLuhGlwJPW5NDkODVs6gC1QnpFCkZTJtk2bAVJ9XTBEMbH/EAenXjRerfE&#10;NM6Eh0Uw5xXR8DDHMVwobuBdXy/Y5S4ngbog7KUQTNAoE05BnMloMZquRmk2nCwm02wyW43TLB7q&#10;82XVWnNvL0dAeWTr9dWrl6/evDk7uzsep3F/MJ4u4sG43fUH6ez47r0nL16cP3w0nM4LlVqpBqHA&#10;8UOe/Hz/iBuVqo1CpQ6R2ML+w2Q0x77pT5aUkCpBedxbcGXGHElG6XKZQSQYKwcbFEm2zCjYMoxT&#10;nq0Wei61q81eN15ABrBCqcbz1MQOCQVNPpcE8QcZRCIPhw3faoe84owLC2XeTmAsMteo3GZYaYHs&#10;fT+e2wsKgHWs+3iy74Upbw0OgAzgGIhEuaFgrMMKDgNPoBDAV0itldsTLoeQYJFuPIchqAM10VvS&#10;ClAVUKDmQlrn1cjrwTFwm+Z5gOC0IGoU+sNqF8yqAVTWUUb9H4znmxB5YRMGIRtYx09mWCRO48If&#10;rWBI1SJOSUQqo+xbvyWKQRM7ogmmjLghnESDhWeUQJwjcBJChKpISraIDGiGIjm5w65879bNRW6c&#10;Wu4f+/Ztb5uKCLlm6tGCTr+N61XnlUkEOX5BRvDUdvNFm2l4PWaXxAJ62f7qa7KUYggBolaHFsG4&#10;oGR/CAsFcYNFSL9r89i/aQj1VtkkD3ftVn8YSWxTOqmxDW76unOzK/9vp4xL1BUmWaPg/Pa2a9wg&#10;msmrc0w8ockitrU54frJ6jrbrtVYqLRk+Ni3SeQRUQcXQd9dEHCY44SHxhuFM7iWXZ6A7XKt9XQZ&#10;l8ATCuZB2RKGTUoXoHR6PFseOG+hVG3euLmz88MPSRheXNzdUsi///fn189PTo6Xq8NqrZ2npTb9&#10;RivUV2FbPrDYHy9Q/auD483x+Sxbo0Li0Rw0cYucq2XaAoUCKQQpLSQY96NJH7OiN+lFY30CdJZd&#10;Pn7+4dUvt9ebZr1VrdQGg1GWrYbD0cHB+ot99uPZ5bOW5924tct7ARFsxdxY0/qEdFo1hGAwp+77&#10;rV/EeqjARCObiVMhoAYgCGdwuZwTEhzCERt8hd0tPmj7PS01KP0E83n84FKlXq422FbqGPsK6vhS&#10;778mH7hMnFdDk0skICRTHGG4OBHHMRCVzF5ztmvlWic45D6ZujKL6uyHCLg9fUJfEzM1/DqknmwX&#10;lzV/G6gkQ8SN99Mp1C2BuPrNidzapY7RrLQ0E8lUM6+rHBWSCsOrlw1hlYSKgWKoa5gT8hFklAvh&#10;P7wp8uo7FlEh7c2qa8j6uJyOUc+YPWHrJuqyreoLJfpKo96RGxttS9aTWI8lHKD5omSMFoFIgCsU&#10;SQz1JhOtoNPy8sXyzs5uLrfbH46Oj49/fvXyp6uX+/vrZDCazBbpPGu1PT+IkA/3n14+0ScANp2u&#10;V9R3j3mTo+zwOOj14X4NWNcAAWR3m5ebTJbTDPsaIkmozPwEKk+jC0NrLDL1BybDftkc3d6ISDbc&#10;ES5BEzc70e5eJZdXv0Kh3L21V8vZ/HM0B8yBBNHorO6oYt+kupWrAOtuxV9kBHQCr1et74ur9oot&#10;kjXNd63Pilwvg4iwALuJlGrdWqvnpnTIDjDroWYju3IlWmsHGmj5Qz+eoi+1hFc7boUTv79o+Igk&#10;EABzAY3YJ0At7Da6ml3h1mQkDfcFhTH84QBAgAoW9Bd2O60e5nrJ1CtlKzJgwWx31XVGW2ZXqyty&#10;d8xWLmcXMlAnlfWvGitgAMlzzilwiV0IQ91T+roUTU/LZ1GArXlBYlvvHV5xbMS13E79t2HaaKM5&#10;ZjBKb7SMh/NKvWNeOnES5td3hp6yuMF0IbtTGMYHIoZrMeEiopNrPWGYvg0uvQuOLSylnB/s/nHK&#10;0YmddbvcSwl0d/nJEQ22WomCIbuhv8vBFMOWAGyGxzY9EmSbg4hBTboAE8idvrPn6ETTRFzrhWDM&#10;Z8O1GqBFg4cb1Jele/G7yNY4EvGkX434kNogDb8a8jAW0bQSgi2YE3GV9Udd04YtwEWGXHVNG92y&#10;OeEdhbiDgIUydKs92i6RQoUXUb2xs5Pf2x0l8dOnj64p5N9ffv94enqSTpf1BhRSLRSr9abf7sY1&#10;mlwnwKbWSnfr46OT83sPn09mGA6DBuCrT1dpuXiACZBqdKJa3Qs6/SRMkygdDhYJNks4Gg9nd4/P&#10;3r54/dPjy35vUK1U263ubJ6NxqPZfP7yzUsK8O7jh+F4cuvWjo2RK6orxpijLUSTW9VcBRqWCuxi&#10;tiNySQNyUTu3CGjQhv4goikRNhESk9n5Ibaw3qdGTjphrHkhbb/ZDuBIfmOxXNPSxWzLvJQK1EmA&#10;bjXytYk6QWNpiiVXfQs8AYjkuhNM7iJYxLq5HGEYkUTqyxJbmCtbPXIGzcgCELxc1xoEMgKsWwBj&#10;gmogtrBA5aGiUot4GJAENU1BVVcU4qqo1h7/tmtMA+6AfVRFKq2TzlR72T1I6r0S1Y+mDtrqjvzw&#10;b5Ns3DxNGy2t52wOEkfe/Bbb6i1w3Pri5JDXrgkUAo+60iBbfc2XV2A/UPSv8WnAh43IQPOh/IJ4&#10;GET9MB6GvaFjEfdBM8gbLrm1s1vI50fj9N7Fg1ev3j56+ny6yIIwHKfzUTr3EMi9/v7m+MHl1dnF&#10;g1G6gEi4yu+JpdDKJoshDOo/db7FOwpiTShBkQQ2mcmL7YsmRngUj1oRDybpdL5eH/7xbZIso2b2&#10;+mm17iaR0KYiVAUGvo3uJR43MfPjOUQCr1TsAx6BfSYdpkG+VJtUiVQeFGMdmxey6kRpRVY/VNFr&#10;evIxGIsk5ibhOY+lGDQ6XyLD7y+5XakG5WguYThYdvW9qbjexXLnsU8jRImc4bA4dIhdYqv2yn8T&#10;dJN5nK5RIdd6ZTqabyY2KpcAoA9nG/WMydkOEyRhf4HEkeuCBDbUKp6sqA9IJVgEiN+ucCUzQmM3&#10;pCr6cydzHcdY5YEmNTcLGkiz23KHwA1IkP58NDuktcr5YZ+9cpm7yma9C1Pr2lJfVtBLB9M1aVTf&#10;1MQkSvqkV8n739E2zDgyyLYeJAfxAlMiRhvgnZMgWzoR3wjQqfcWEcqTxiVzcbB1yyIFzAHBq/jD&#10;4N4wVKe+UYgkhTnMDfQdNzjZIdxHbWwFh4Vbdsr0iphMo7wskJVji+stbVVTFO0qdWpZs1f+Mhs1&#10;ZMt8MMZ2lAE2tYZtbnwEmflIjEWAeHVT2C4SpCuXSaGe0whgfT+Rn+PowUBHHhTHKxIlxiIl9W94&#10;KBu7XALFMQ0JCHputnwAAP39Dzdq1cr+Kvv818/fKOTT5w+nZydRFJdLtWKpjgSpVFtaY8oaf9RP&#10;h+likW3myzWW2ihdghGFchXgqKvTOapSNhRP0+8GSJBJPxCFDAaLuD8PaV7z1U+Pn//y4i36RZ8r&#10;qtXSdJFl68l4cn7vQi6Qf/6erff39vZ2dvNIJestkS0shAK2bFWPcLiIRguRAVa/8QEVy1VrFEao&#10;LxBoqjYHvd7Q6w3qHaQ3ZlcaT5ZhP211e6gEaYVETgtwH3nR7PgN+zpTqQJYiDxc2CuU8sWKAk9D&#10;XNKoIkpaXUQJbOGWSyFDUYh5j+FaRyoALk+MuM4asWHVwq8EWhEtx1409O8DKLx3qrfMDvuUADWE&#10;inFrt4SwoF45YrixU7y5S4VR1aJO2i4UK3YhWN8s1Zv20hSdGJE444YKeeNW4eZO0VVOXXsrd2Mn&#10;r7qHNLGGQxVCpBo6aPwM5qSaug0Ao/Dm2xBzQNugA40cspGYs8G+es5Qu9Te2DhbtIFSQYLIsNCH&#10;5XlEPAesEL/RDLBImh1bZkY2R7vV6lbkcGt3OKIFg3mqgZ0NdvZyO7t79UZzPl8+e3758vWbk9Oz&#10;4SQdjNLJLGuhSrp+uswwZh4/f5GtDxutZrFc8cIk6I2i/sQ+3UjzASI0kA9z2A8HyXg6Xa7hIQQl&#10;MsVNQYVKIXLiYQJtTdfIYU0oOUWULJZQib5zlcvXKnVEvN8KUMDQAL+uD220oym7rlOL0A45O+Et&#10;VGzaOUTS8IacrXUwaFKEBYmx+pEOvHdaN+gMYVRA/N7UzT6GgWi28AS4D3lU23Gh6mlGpEkTsJ6z&#10;5ICwoPKQBoagMHUPYlNPpnSSfY5XHpFuggQpalYNLwUtPoRIuKO9X3EDb5msyJB3zZu1t69lfQF0&#10;kxTCd7CF406LQBvADsdBf2oLlzsK4aqmra645RvNGaTOS8qQG5mza5bfBBHjmIMtx0EzUYgaCA1Z&#10;vbgECY5kas52TUIycYysmUeDea0RBOH4O4NU6rroQXCscbdb9eA4wPEHx8Uxdsrw2u06RjF5YaO5&#10;LBNOCdNtSocydBcC+tYsda0iogGdsoa05QlrqOrRsu0W/Y0G/v8Ekv0Hl2hCu8hDwV1l+kN0QgLF&#10;ZUvaiKwtnVhXHluIxPqy1F9H+WHKYk2eDxgCLmFr3VZdI4CWob8UibbGMXUqvVwdWlfHMYr6ptwn&#10;QMQrPgqGUChrABiB4wQS8/54o8QhEh7FjVs77U773vmdb/xB+PL18+nZGc0zlyuWSnUN4W2FTXN+&#10;hPF4PF2tN3cOb5+NJot0vuqPpqCkmqKnz32DHZh19WbQbAZ+N0F59MNJvzeNokmPeJIeb+68ffnm&#10;8uHzXhBVYBsvyLL9yXhEM/3wUbMIHz59Uq6Ub93a5S1TYIA40KDY7XBYCMPNtnOBXQxk85QIwswu&#10;dl32qONYH1/qUv8GfjLqjaZukJV1N8njrUjPfQdeH0kEtuptWibcDIJDGEA5FYxqIyW0lwd/NbBY&#10;5YIvbXV0iKTR9p0uARYBRFCv3tbXqwAjnoN6VDje0RBJXpN77FSGGzsFagiRAiqz3HEflkCkUpGs&#10;ul6PCZQNhF0izXFzV5wB+sMiMAfBUQhbRy1GDHkCVOF2b+2JLbRrwZ2CSxRuKuUtqRO1BYKrtBgr&#10;gjDBjSCGZi9osNHSjkLgEttVd4f1dCGzdPz64QsLeCkiFV6BeUo0K15+F1ELhkW9FepLw/btXqmE&#10;aqNcqWmC4Wr94PGz9cFR3B81Wh5CQRxsSyGgbnM8/1s3ol7v6Pjkxc+vXrx6s1qto148HM+Gk2nY&#10;w+CJ15vNs6uXd+/fT4aTQqlcqdaQNVq+3pw9pSpsKkdprdGFYNZHd6bLVTKyFZ3NTKERqWtLo4z0&#10;1ayR+dtvH5+YIjnMstVymSXDecsb7qhHC961DxraeK1SI9y1cbowSqXZK7OLZCxh7amTqiwNwdsP&#10;Wn7aRCK09OkRKAGUR0agPEx/8FSHQX/h0lMNHEkAsmr1NVEI6VvBGASQfVlukhKzvaLRlVqIRTMi&#10;NbM9dkM6ERbxZB0MFqW6rMlS3ecsogSJA11xCXLHT9AQMWcJvPHx8giGAB94FNAJcfKHHqi6zlcB&#10;yUFglqBLwUL7jjopSQAlkLihyQaauIaYsInx+sIuOcAW8AG6hGtJzBHi5ODaBQF2SdIVHE8+kL2v&#10;9Rb1bSvYvaKvsg+i4QKlApdgh7W8ZGRfzJUZjmHu6EEMYRJBxGA9VyKJLfQbYZhYcbRhxKAIR77R&#10;iUvg9IE7ZYRBpdn6q2kkDs1JCdPc2lUzdtBPE4VIrC2xS1tSc6JJy4LL17AESeCOf3OtuzzJX4xy&#10;faHZjBRDmoOIiZJvu9IoIhvDDpMj1wLFXCNiFN6lViY257+0gvlC7AVDJLwbyICrSI8cKTewSnx+&#10;pghGw3+3IoO36yoBZznlzrKFksnKEQmBR/SnP/3wX//1px/+/EOrWnn79pXjj89fPj15+ujk5KRZ&#10;b4LjNQwQIAMrw+u1Or0wTvcPj99++vzm/Sea2EDdAhPIgwy5aUtWjI3zCfqNhh8EQ7lAojTCyvD7&#10;nXY0T7Pnj559fP1+vVzXKrUG1uVyNV9kw2H86OlT7v7x10/YmLdu7WDsO2sUW7I/WQz0TcNFZF7o&#10;3niRsDtZwiXyZ6gXBYtm4Guyt0zjrvGH8/TakXGQjML+GFyIR9PeMIU2wngUy/vtWGSoD4+bFqm3&#10;wAUeGk8YactLoYYUdnI5wq68ZVjuxVyhVKpgkLYIIpJmF+2CtVtteOY74VHIj12pw/oaSQiR23uU&#10;lOSNE1G/qFkVEgpaP62tamYywhkxbKEZGMIqW5Vad00McEmJUz/eyuuDfTsFRyHwwR+7Lq5duwTu&#10;uVX48WZORyAP0tzK/3Bjj+COiFcQKGIRmgY/XMX7NvMAxKm1NIfA9TbI9nQOc1606RWTidZ/aK4U&#10;45XtWC8i1ovVg0Ic8cNAmCNYGNSoDte2At4zRBIlw/uPnj5+fnn/0cOf37z+8OvnyWxZa2CXqJfJ&#10;2RBtP9qxxTXr9Xo6XTx68uT9h/ePHz9J03nSH5G+g60cBfMse/D02aPnV5PZoloTP0EYGt3Qx6zW&#10;jCheSqXud6PxYJKhOfrjxShdWf5YQqrGZmWrUlF5hpP5MlvBIsendzQCeJlN5xnEg7GfK9Gs5NNu&#10;eAPrONIXSlAJ0Xi/rvmDXewDjsMZ3XhmPdI0vaDZxeiZyE9u/WDoktB1fMkhoemB8Xi/6aEDtNou&#10;WAwKA/TlhnoauYVmGrb1jVteDWgAQEMSnDVLURPa4SG2sAuZqKcrnjU0gEqj9QiIAy6ptSLIiW07&#10;4G0ONYdRn7qiyUyGsw2vGGLA1gTB3eRzEN8UiT5iaBdqII8jFWoFj0t52udDxDFoHZu77sezSXZM&#10;+aVF1NusLxiSxrEOB+UssUnv5A9zDGeHs+w2T95pkWSyGmpNxjEsgjWGKEmzI8pmXWE06ul8dYwW&#10;AQ3lEoAAsA7UZ2W473bBuB2tcFXZK+qLUkQ4SwBeOevYRVQhRpG2sCMlkm2pyGgGvJbU0K4gmzZs&#10;nKHjsIhJFtGMjtvBP87KeS5zT3GN0RJzaPsHYcA60i66RGYjtxA9KP31cC9L5sZlSZEYHAg1bpH5&#10;Vk5p7C8HHTGgP3b5jaWa5tChvrFYrXcLAEJSKIH6r7EpBElGJHLCS2TYwC3HELxRWbsokut5IQIy&#10;6yfkueksykZfOqFUpd29fBD4+6v15eWLVy+fOxa5unpydPsIiL/x/Q9u7RNYBBVCBEah1Y3SebZ/&#10;OFvuo0Jk1w+mw9manKkKjTa4H7e9yGuFPX+A/hjE00EyC4JBGI02+8e/vHj789OXSTSoA7RBb7U6&#10;HA776/X6y9ffufXtk+N8bm9nZwcs7kaDeDgZTmaTmdZE6huLKEyW/emK3W48FkIF+i4TAkWzNFxI&#10;ADJ1IiGbEBy9QQptRINJPIJC0mQ8jYdpj91h2h/P+5M5v4gArzgWabRBT1iknivxTkUb6I+bu3sE&#10;o5ACB/PFcqFUcV53VEu5qgDtOccJz8x99YDaRfW7cQv6MREsc0R1xl66OqO+0QaBiPGBmMPkRR7c&#10;//GWQb9xxvc39hw3sP3hZu77H3cVOEiymzmOuPBtl1NuV5dw5MdtSmX14+6ff9gRkdjuNtlOwZlK&#10;e/m6TB9zw8AohYqGfjnTBFCj/QMQRh4aPl5pdGERk31yVhOHEaQeeAUBWBZWW0B7Ig9Qb8iuzmKU&#10;eDFcgiAoFCs8Qxj97OL+ydlFvd5s1BtI0qsXVy9fv83ni7B4y+YwSpTwuglemNvb293ZaTab++v1&#10;y1cv375/vz7YxP1BL+nHg4Ef+ul8cXp+9/Lnl7dPT/RRmUJeM2GdkOpqlKqsNFpZXispIKTi0Xym&#10;6U0pRi41eesiouZb7yg0s1ytT++cnd09p2lo6cZ5prV/ND/D283Li7lbqJcamk6Y53HZAo55N61E&#10;E917HMFogJVLmriuuetIFnndIY+G5qWb7z0C/dEctGhavS0TokmCsDiqwomSstar92/lKhVoIETQ&#10;hKV6FxzgEljHucd5ZeTTiVIN1kIhaWxeiCxAhUBRNhwrYVcjwSJNDeGOvFZEp+jButQkI3op5GQy&#10;tA+YgNpoDjMgBhRGDGFfKoQJABmeGHQCDRAkUzowBNYG9DAkK8pGXGN2zVlCnWHLLnmSD+8CzlDm&#10;vZQEZpcM4skKyvGlQjQ8J7JlsG1xUn2yjHvprE1o12qM6tJRr47IwOG+C+4gfEBke/B6FRO7ytK4&#10;iCaI2Piua12yzcpyg6XMCcEup2jbLTMDTZq4NNe0YY2Htu2YQIlp87beYoVgi51cn9J4GKU0MuBU&#10;g/rxHxdu49h3pkK+XahbOCtPR5ybRCNnwBpdhZ2igvGrKXapJhbRgpKo5oYmkYg29FvgANGA++aV&#10;EQlVxLGIkyO8FTGHdV4RaAy8Zp4PjZGDxivYRM0fb+x8/+cfol708+vXjjxcePeXdweHm1KpePPW&#10;Htqfpq5vGiJEMBa6idmPkWb4nl0MUkwkqp1G3NI4S7U2z1Pr8iJU5QgZDnrpIE5j6l9XC6E8Pn/0&#10;5e2ns6O7jRrNv73M4I6D4aD/6Imc+e8+vvcD78cffwCavagf9bFElv10MZpmBBRPMl7SbhOMR1sx&#10;F5DC/oU/MG8phmefcCdCQFVACf3h1HV0YKT2x9P+ZDpI2abDdE5kwC6nJlNHLYN0HvUhEnAqsFE9&#10;PDFqF1Z8bmcvvwuX5AsEJAgUkiuW1dlVLBfLNZgDFilVGqVyXa54UfVW6d7cyRPEIopYN5T1KTlj&#10;QrvW4+SEhTGH9UftFB2sO/IQf3zjg1t5kokP/gP9Fbddl3J71iWwuK69kbtx0zjJBZFK/odbxC0H&#10;y9/d7uauWI2KmitSW3x96rUCp0byJNs3XAFB7FkaPyanda8r0LDlCJEfVXCv7kTztDsigULsS4sa&#10;4yCB6CdUJAlTP+mITqhXUTyYPHjybDJddoOkVm8ORpPNZvPqzTvMkWKl2dC33wOQDC2i2TkwVttH&#10;Yezt7pXL5Uk6efjo/vsPHx4+fjpJp2Hcw8rpBn4vibP1weXLlw+ePBpOxvmCuJ+KqpHTvUm10b21&#10;k+dlVW3dOYpNfc7WR6heueJNShIgGBIjs/Rtkmx1fHJy9/z85PQMnpvOFslwWqn5N24iVSuFqofV&#10;3w4nAL2emL5kJe86/JGverZoo2SEG9NVsi+6B/0lW7hEq6TYJ9y9eAqkkBWihLM9fflKn4cQ9Hf7&#10;/ekBuqcIzWhmO4b8EhZxHeAtyR1IAprR50m4HArhcu26b0/1F4PpIbkBFMA6r28wPSCBLcYewx/9&#10;9ADiqbtdcDzdB8pBfOLSHMlssjyCVKRRNDE+HS00y8TZrESGswOqgYkMhMi4N175tgKKpQkpqtGM&#10;GAIJiwSxpd31lXVYCgoZLzeIFUiIZ07KxcGZvoGoMcGh35uMZut4kvHiahrvJ08+t6MM5ZpnWgRt&#10;Yd0sRJySsC5jkYo0h7XJLVsYbTiS0FX25XNohuZaND+zds0X4poxzGHwbaBvRGIBFNaKuQ7WLWdB&#10;PC3HiQmnDLjKXehyuCYS4i444pEt6Vr+jpIpmCnHWeLK3+3uSI6INoCPa1tPX6baShOjEBcgEhmA&#10;hTpaxP1eSEUsYs/BPRCej4hQH7bSYsBUIH4+SgUiUf+V+KblnOpwBolFJ252ekWf8CJPiIeH9uc/&#10;fe91O98+5eTC+w9vp9N5Ppf7UUt4g+fqv4Z1NFrX63WxAiJa6Pr47H663B/N1/P1Sa2FpeMhUZCc&#10;lLBUbrRbYT9OB8k06U3ieBJFg/1s/ebq1YdX75bTVaPeocpn2TpNJ/ur/d/+9hv3PT49zfGXB5A9&#10;YCIezwm90SwaTvUdC60gq36qMJnaXG59iVYDOfS9DTFKOJwSgj6tvR8mY7TL6uB2tr9BMU0XmRvJ&#10;A3nYdgZ5EB/PlqPpYjBJB+PpcKKzcEmYDDsBcqqLEoIntv1XeQRxKVco5/SRjBJI5ISI28IcxbK+&#10;P5/nfcnZJoF7czf/w41dApBtHgjrR3IdR9fdRzq17YzadjG53T+4wRDfof/3P4oYtqdc+CZB4Ikf&#10;pEi+HVcc2XGDl3h99sfdP87+QMHsWrujTnHQEliGKqo+M25jWHNaKhQrRCxSrv1/XL3tbxtHsvad&#10;LzdwcIBFgMAwYAiCIAgSCBEECZIgCZJDcIYcvr9TokSZUmRbfonteG2vY28SbzbZje+ze/Y++zc/&#10;v6tqKPs8QnvcM9PTM5zprquuqupuvm+dIwYkmoNWSivU06a8pG/TAGzKE2ADSdGtofXLpSEUIclV&#10;lkTHIaSgtmYgVZhWBOp3+qObZy8aYdTuDDXV5my5Or/449sP5WqAKgPF0dqU6XyuWFV0XFkJ7Anb&#10;Az7BUeooaNbWF+u37969fffDanUeRlF/OIpaUTNszpbLm6dPX//ww/LkNMNXS+cDLaI3rsog05Zq&#10;ZUwdNSuIwJHV8nzTn56WaoYiNpmpeYA0HUO3D84sxEdubq6ur5cny+mMJjQHm+i89MRS0AFC0vTE&#10;ilYcKQY9eUoy5TR6W74OUwEDuD8vlkSZos0DX2kOSnVUcpsvy3gJujyUolTrFisa6+OTlCCLC7WW&#10;Kq+2CjUNay/WY7RwZxJQCi6hcptCWBO5c4QPBMbIZhUOa81hqdbZP0TZ4+cMauEQukAB6ALgQRno&#10;AjUUa3w4OIRc6AVZ9iS1PdQCEY+Q0a5mkpcPnPcGKnAKGGYXIVMVHVHNEAsQgsKAAQeR+I4QHHcY&#10;4AiQY7WhC2rUF3fhIEf4OsIkXTWiLdHxe+MTaIeamQX4xsOT1kD+Eur8ClnvI89Nmivj5izLZA98&#10;7Vszbem4MOCz5cosUYIQZQQAjhPkEesZ25UJKzE3cQqUYldbHVFhE/SGZLdmLo7LsiSDtS5BiCPQ&#10;lcAYnRKDUcnEYJUugS5S38zP4VNjGRRp4LoDkowV/Ea5PQy6LCAYGkFSSTNkZfJ1EQv5YLhQzVGM&#10;RFcp6jelKE/zZ9goM+GEzcUGidb4MrEQkRiAxMhjyKm06hd+8PZADmAAgEFl4E3yVvePEGSpUrF8&#10;8/h2UIjSr7/+slyeHh4c3blzFwwBEjSMQKPZQ1kqqiEQcnqOMvasM5xb15a9olTXMGCFh5ab1WrY&#10;bHbi9qgbTwb9+Xi0HI0WDzbXv3z4+cXj50HQLpUag+EYCjLod68fXHPT3//xO719//BQlrN6BGD4&#10;mnqk1kDjn0V0ZKG20RjtoTlaUYQVoEWyeQm13AXabgVFtTOCwSAMUBwn85PF6dl0sUQkjWcIpsVo&#10;Oh9OZqTRVFMzDQ1FICtOSlq9QT1E563lCiXwUyhynAY/DEKy8A9tb/PalW7rpASMgbLs7h3evbd/&#10;b5ekzM4e0vlgB5EtNiBl38U3wHAXjOGstuIBSoYEslCRLM9HsKsUQ8XW5H6KU3fuHSjd3U8AwJNZ&#10;qDxZJVbh3QMlMrdpawTzxOUCDzNw+XGDFrEi+sIRmo0c/sFRppbK0kSDvSN4fz1daKAsy9KVLGQg&#10;YwvyCKXe52r1MYwI37qPetE4eQ3ugQfw4cwwpXA1MvWw43M/d/rjJy9eA+dhq9tEU5gs1purm2cv&#10;KzWtf6Pxqhr8pBl90CAlN9LFnE3oQGaXN3lvN53NDMfjJ0+f/vTx482TJ71Br9PtDsZjWtdwND6/&#10;f/Hmh/eb6wcAFUCCVgSW9CerUl2TnCJG6Bro3Txz2KHNng1nZ0g37luqIMS1wH4j6kfxsAtVWS7v&#10;Q8UfPLi8+vbk9BRS0h/Oi5WWzIBm36YPotHnK5Fm0wIzeDm1VjGwVQvhDcUG5MNGfig+WBQkGgfx&#10;jCOGDW3oCISm3OhDaOjg8n7HcmjzY9OFOkDC2WZ3XjBWgXAAYFqDE/gBaiXyB2TSNPI2NT1leBLN&#10;+NscFsCtYgggxcPTUCtrybKNWEccw0IgENQDiihYuTMjD1+hfuMoK0S/kQwNUeyMT5uxhRdbRBZn&#10;OVKq88V1pKl4qhNgw/BJE175HL2Ie0gJWzeLwUIceLZnBwgone3Nh/M1mbx5fFv9eXd8qiUA4hE6&#10;B+VtEOKoyfNYfFd7sPzqeOsUQfSzRWyJalgrAQ88jxBE/PHdQQv/2CTkI+U5y3ESkv3AYt5d1zY8&#10;4CySVx5LMQMhiqxDJHNsFFzKkyeJB2QriHvwQJGRwp7Ez0lSDbarwmIPoikkwYP8GWUUN7jIgW7h&#10;UOGMRJi0b/YBIZDhk47reQQkqmHLRXgYoyBlPaSCOtjlaRUFoOPmh0+4iKGFo4hpiwrE4m0YlgAq&#10;jZymZGgKRTJlDtIDOUs/0TvUTPWowIff3Lmby2ZOV6ef/ucfn1Hk02+r8/Xuvb2dvf1sXtPY0W8z&#10;Fv3lq0SE7dHq4vrq4dPucI6OyTeGgqBg1luyY5TqaG2NKOz1ulNQpB3RicezyemLxy/++uHj5nwT&#10;1KOgHkJBFoj18fBnm473yYvvMlkZvos2Es1Mn6DItAULGWi6XCgIKKKpnGw5DY1gaI9ADpsaXavd&#10;SduVF50GapMDWrAvykurJzYzmi1BkdOzNZrtbHkyni9IsBM4CigymixGk/kUvrI47Y2mjQi1ulmp&#10;Nwqlio8xFMPIQUlREcQ/krSlI18c4Ttm9vaO9pD1Es1I5AMghCQpb7Leo6GcHHhCXisZPxC0GDtJ&#10;TonBbE/tpm65C7uAhBdg66KfjHiMQZSSoUKy6wzmtjAoYgV0loNe8iBNE/X6/ULyarRqqyVQBC6S&#10;zkP0K9kCjU1KtExbtsJrTsvq0U6UQfXOa4ZBaa+0DcQTkoV+jtwhz5cyjR6xoq9Ws/kFZCmK+opq&#10;o+XEg+Xq4urRs+F42Wi2+Do3T1/MlyvOojZtpxaNyrWYXTQk6yY08sreQZp+cW/nAMWIDxHH3c1m&#10;8/7Dh9dv3i5PVkBIfzQO+WtFy9Xq+9dvn3//fX88piRaksLJICUWl+W2X0NETYA/mK7AmICHLzfz&#10;mo+uYaHbbQW4d8bT+WJzefntgwfr+/cV/EvrWpzzM1H7qAGihuBG5QdCQFwnB+FgKejN14tBt96e&#10;hL2lu0x4e414pglRNI4dIhJCBdrDU6R5QYvpNgAAzdzeVDg4iTcs2iF3lFzxdHaAASZhY8ggLi0I&#10;jXs7AAakP3CiJ8lWixVge1TW6lLUzFeTr8J5A1BBbeS5BPQqaTaUBnnkPvW4Nx5Bb+JeC2Kyy49l&#10;SwEOgh8IGTublEFoJJjRm5N4Wk4pHMsm8SUPipDnzYcKD2uToTxPEo9O4+FSlwcxXIRPYMO/FD6O&#10;aqE5fYcnQYQiItNZyO7o5CtKp0EO0QKb03frXReEbNmJ9A7xTa3zAYqwK/wwdkLyXVBEQGI8xk8B&#10;KnsHx4hsk9eCAZfjEvoGCdo1sFHAleGBxDpbQYu2KiPKYhdaScgBLIe7yLGhwluEULVyftgl8BVx&#10;Dr+vovuVUeWAgQMDvEQZ2a8S5NiiRcVxSKhmGYMTIRyneAOOItydlspXB05cociVEhZCm9PMORpz&#10;BLfVKDP1QIV1oTAqQIv3fA89M1+EDfztvz7dQsgvf/1pdXq6c+/e3Ts7O7uHfBc6LVvYr+ZfC+JW&#10;b3z9+LvL6ydRZwhpcMNFrgSMVRWf09SCsq3WsBNPgJCw2Qkb7ZPl6bvX7z6++2k5PSmBEmG8OjsH&#10;PzabC7vp/8yWywMeqJAs/ABOIP1ltrIoLLbkoSBulQbGUGzNQtLVAEMLNs2XNUzMTmlEoQwmIVvF&#10;C6lY1OuMZjZZ69lqfX9xstIyRMsTYydaXpc0GE9hJKisrU6vEbZqjWa1jlDTXPeaa9IHi2iMyP+C&#10;DVgIjER5E0YKPz2SCWt3H7RAcCOv9+/cgysYLfhC6ye5HEeg64inLRKwTUqa6Hfp72d17RY2bpPT&#10;EZLK+1WUoWYHD7NoJRTE8CNJO4egRZJ365bf+p7b3yxEWEAiFKFBysqardraSt2sz3meD9jKayJP&#10;Hs2sAU3Jgiu2OGBGExHKjk/DQ+6bp1qIgtyR5mH+BhnBkujhjgytGg5VCaLudHm2efB0df96c/1k&#10;ujhLZzX8q1xHoAxo/GrD5sagzUtBTDqmlDC6Kl3+zt29u3fvVTSmZPLy+xcff/nL5vIq7sS9/jDu&#10;9qrV8ng6e/zs2eu3bxfL5XFGH7Gu4UQ8SYemnjKBQ4YmhC7SG59Ml/fj3qza6Mii62Ncqi3UqXZv&#10;TONZX9wHS5yRnJycDsezWqOHIIKlAQ8KgSk08lUoiLzrUJBMqVmox4h7ACMHC6m2qrJlScrT3wEV&#10;mbZqHZ+qnW6qUC6FY8lySK9HoCP3eZkmBMqQD1ChUG7R5fkQdPlmR4PPuZYXQuFmZ9YenWo+R81t&#10;DIQPPQKYb8rjVRp9Cmj+Lk3jLTcJpAQSw2Mc52uVptZgNxsXDyPcQuiDBwAAny9brFds4XRXEdDj&#10;yXCWIwh3jvBZFaQ7OmELhJDgKKIRBjkUZhdSQoamQv20BE7JQtXUVK2lahR1Jo1oxPtM8R4bcas/&#10;64ygUFqJksYQ2nrs5lbpmkXLvNxup3IMkMNDx8VIeD5k3xeDKhDrCVRwezIiMfK609Yldr0SWp7Z&#10;nRQVI63cfOmIewrwvtxAJIQQZxcd2T/MgCUyKMFIbPlCNUqDhwQ/UrJl8QygCLoPV1EDBSyQJq3l&#10;DhXsmycjN4kIjSo3rCrySUAUBxgSjCElTpBgjz+MnkfWNhWgHjgKl9AUZPWys5R0FOF3yeqVRTFU&#10;nBUZHddASwXS0FzgKHRmWhLHeQweW7Fb5hFBWYOI5HLlwXDwi63s5NL81ZuXJyfLnW/u3r27C6LT&#10;q8GPnM21BULwCaPe+OGzl1ePnjbbg+NcMaOFezV8DP6hYRDobkG71531IbNI/FrUCrub9eaXH39+&#10;//bDZDSpVqrdbn91tu7341d/fMlNP/71L7Va7ThTzFe0RARUo+n4YQvEGh1B6VhY2JWMpJzdDmoT&#10;eLAFJ6BB7l2Hf8CHqmZtV4GwW25o/hXOtvuT/ngK+YCLACTAiRu4oCCOIuYXGcfdQdwfhe1u0Iyq&#10;tUapXDM6UpTzY+v/8IxSNs+u7FrHGU9QlqPjLPjh/EM2qC9sRAkAmPiWkcqwREd0VoLbAUAlHUsc&#10;PDh1Cy2yVhlgSOJz+RZORHrADG0pvK1KR6wGAcktimjXkMnrUbW29dvZtUZ6zC+iOQfRgdBsstVU&#10;VqMQsqVWrhJnilqqj133lGQK4XG+AVMhAxeBoAAhaMcaE2d5tB+2QEveElpOxkIKxaFtJBMZH1TP&#10;VbBnjlTRoDXjN/psk+ehbSODkDJSm7hQbduG6ZU1PMLkqa35ph6d581br0yl0+l+r/Po5sHHXz6+&#10;ePn9aDxptePBaKLA8+F4c3X15k/vVut1NaATwYNhA8gjtKKAtp0raiVQ8pWg1R7MF6tN1BlbCADy&#10;PYSX1Bs9pFsjHMjsdrEGSMAqmjea2Xx5EoQdnsHXDqk0h0E8V0BNHlwJa5r3SXMsijfUOyj7UW9Z&#10;FzDo5wAYyHQ4h70NvTRkOkdSdGr4jc211bdpEwFm+iYivj9ZAxuaJK2oCU4oT53FSot3Xq53wIzO&#10;eAUMyI8VoGmNe5PzUr2zr/gu0SOkfNCelIIOQMJj9CZntWhUADYUBNzjWmoAqzhrzvnZQMu2y9PO&#10;y0Ga92fntts2j/dQA0E0my99U5NJt8Gk3hxscObRHa844vyDayk8kOVKIcJwEfCj1V+wBSGgICDE&#10;9GQj0Gp2FaDVn4+X666FCHMt285QEVyqrdn7at9XCbRRh/8LRQweyKNEszWSwfEy0pDjnmS8MlCx&#10;JNRRJvGmbMN2jdYYa/HhIE5BhA10FRv2YVG5h0lSMfdkWOIIBVAT7LhZtKwqGrflVcYvcfe7ksXh&#10;GGYISBwVHDPYAgYGHg4MwobtNklWzIxvpga6Ocu5iBJYYpZo8uo85mYXm9FcW3XpgPk65cX0Zc4G&#10;VwLeDFAE4vLq6F1HqdR4PP/x5x8dP37/v399+8MfT1aro6PUzs7+UQr9OyjKdCAiQirXI9SuzfXj&#10;9eVDuDzdE1IBdcibkbpoA4+hsnF73Jcha1ytNCfjkyc3z379+a/fPXlerzVr1dp8sURTWy7nf/8k&#10;R/rl9dXBwcFxtljWDKxyoImCCDwMQjqCENqNe0HYcsTpCChCqtiYtbqtf+WOd8oY+fCZFuWmMwvY&#10;QNv2oN0f98bz8fxksjiZLVdAyHA8H8jTrvCtTn8AEQFC4t4oinuOIuVqvViugiKZnIGHudAFJEY+&#10;lMwRAiM5orEdZzNa3V0iTCiC6LcIXcGGiWmQ4Evd3w/6VuIbxuCgwinjECbWTbLvJnYtXZgwkqTA&#10;7ZEvQcITV4mLeFUkd5BsC3AVSCYSsy2f1KMtTyLQcv+/QkJoWsaPoR1ACEACYJBEO2xFDViIjmgh&#10;cWBG6/SlcxoSkck3SBpHmaHD0nN1hAYJuUmj/ZBkj7X2LCSgfSrghe4m5cnmcqdh37l7SJehmLDH&#10;vIBIWwk1myjQFCYavEqCIlxofaoII0HVu3t3Z393J2xF5xfr9x/e//D+w/L0LGq3x5N5GIVRu7U8&#10;XX3/5u31zU3YjncPDgtVrZyIKASxZP4t1hFBPAZKSXe4mC3XIUqMjbjM25KgtvxBt9UZoaKcr20y&#10;+asrRRyer8fTOd1NdE3DNrW6FJ0a6gb0yh8edCElMAM4QanWBTlAC/iHZruq8LsSANBx/diuLIcA&#10;jM1/VZUZRyP7ADkwFZ4nX0iuRjFAgpplubJFUGyhwxi8EQ+okumTKMZB4IrCpXqXOpH1vFXVrOkO&#10;+814isZZsjnhke8IaK6lvDES4QqE0mkH4ls8oNnjRRnph9Zo2isgwU1VyHouN8+HZnF3j7rqNDc7&#10;Cd7DccS7++E5C2vhEvAj5Gx3BhGsBh2bB37QHix6YxERyvjlkS2a61dprUPAY4sEEvfylluGU7aK&#10;VOI2Z0sTobBzlG15WgzM4HMNgiLZx2TRQuJxIQ1RnnDzad8myfcEZpS8QZMcEuAENm6juGdj2k12&#10;V4ENWqewQfCQ36Ox8pDGISzeN2dMQrUBS1SiU0ZoPNEVaUzAjIqp/orZtYQxYAbshM9vKKKf6QRF&#10;v9cgRI53dq2f8FGNZ2glK/OfWy8CJ4yC0EpE9jmVrykcsKKpp6mWknqlqeNG2Hr85PGnf/3j519+&#10;fvvu7fWDDdz/8ODo8ChzcHh8dJzLQjDpJGp8Efpguze7fvL84tubZqubL9U5BfkgAQA5iD8KUbMT&#10;d8YxshvKXwpGg9nrF9///pdfH1w9KpUq/J2crsaj0WZz36nPbDFPZ3M2nVEN6iCoMMIBfjhmmC1r&#10;Sh5NMIg05ktltpPIaoC05ncShLS6o0hjCbmc9qRpTmyYG2QldghxvhJEcdQZtLuDTn8MYMA8BBu9&#10;YdwTfvRGk+FkYSgyDKO43ggrNdCx6lwEFElYiEGIWbHyQpEsJE8hv8DqYeoYLKEd7u4LQkQFEMrm&#10;Nr/FkkRSW0YyXdsDgwRjErJBWQFOeRnbtaoSFkJGx21XR+yU17O9PKnHnsGqSvzqtrU6bXebt+Rw&#10;QhK0UNJIiftIzDsi7QeVhdYL50hlaaJQE42zO8pUOcLWiYgmPDcwECOx6dBtKD7tsHGcDbjqKF0B&#10;k0y2gkPyObvFVWqQNKTqMVXlTBMqBNZDwYMCmMQRAAZlDixBy5aolS+hQe+QXbckU491DelVdHk6&#10;PunuzgFNeo8fUChOp5PvX7786ePPyPp2O+72B604jlrRZL54+vLVzdPn7X7vKA1Fb0iJlsml7dGr&#10;kte1VqM1GC/P5qebULNJoulreF210TXvrga3jibTs/Nz6Mjm6hpGstQ6iQvzDWgZEl4g78RhIyMX&#10;ZlDUiO4JHEIUrRzBJJoxOvtEebBB6wpPG/EEVOBCapC4j6ckOAFSHiCBIiB8YWYUECo0es3OXJar&#10;gsapgBBRd1lRyJZ8J/VwBAWpNoeUBK7Ap3iIUj8z33vEw7S05PASiAJ1SvUYQQ9HqdgoRUQK5AZS&#10;AkPibaRzgpD2UKsUlwItbQJORP15f6YYX14LNKUzPuUseb4RMMz77Iw0bzw18zC8MUgJop/nd0OW&#10;atPAEeE3heEocX8RGnjwqsN43Bktw85EEVyNLkDS7ovQAOc8ISojaPSVO8MdFRxRhCLS9x0k2HJK&#10;lqgtJCTDDJUMTrhKdh5IjEdumDfFsIE+X0wh/Y8L7i20dlZzKS9sMLm8JSjuzFDbFRWwiCwuQROE&#10;r1CMJguEaLyYzbFIGZ2yKfBIHuxr6hv31VntanwiuwkdAT/0JDa3CmLdt4ZAiuCijFfrmKSxKYIW&#10;mbMMfpBZCcOgFdJ0gByQgxfCETcIuEbGQfqSl0HjExrZ3K48Gw9crVZh8T98eP/mT28eP318df3t&#10;ZDrb29vbubcPhIh80HOg86BIvcW21R1vHj5dba6Ry7lSHcpvTF8rKlab9KJWo9npxJNOZxy1BrVq&#10;OJ+c/PDm3e+//LZerYvFUqOpRXbH4xH3Aj9+/e3XaqV8eJSqNiKF/LcHUXesgeiW2oO5LWO+YAuE&#10;2GhBzaPuJUmGFiMeqTeaW2CuxpHEg4kq8TXAO2IkNC8adFNTB9rAwyYo0oFkRJ1+iPDoDkCR/mja&#10;U1JoVn88QwzE/WGr021Grbr8Ikiraq5YNr9IgeQQ4rYsUESOEIMQR5GDo2OSWQtlzkKII4uR4xLE&#10;Zp5yMZ34Hjwh9G8jcRMfhnGIbQEybmgytLBdSzp76123Ap4SyiIU0S4NlS/+mYWQATOSy/93VNgt&#10;qNgRKpGD3b3rtF4xgxrMw+R+I+EcxYjtcbYOFyGTr8SFSkfeEYULytleCpAg4THoUoygL5lC6xiC&#10;YstsUMBaLzoQKJIQl1QaFKEB04xlDUNyydCfkcdFt9O9aNtypIMZnKVyRJ6JSFpj6F0DsLHGTy82&#10;uYFqKC9g5us/fJM6POh1u0+ePP75l1++e/Gy0+222m1IRNAI+uPx9c3T71697k+mUm5KNRoPmjVN&#10;nUbuCTygTZ6ur07X39KuysjZZq+iFRl4VNm+aJnj2RwWcvntg4v7mxN3vy1WecMARdZW5JOAAfC0&#10;QAuIUg/Rmabgokt28hzkJwAMhWoraE8UZCUpLwcJuxrK3hwooldeh5YGhwewHE2cla9A6Mdlzpbh&#10;OppzJewuAlt+ClSQE0KjeUYol1RVtxBeznI7NE6EO2ADJtVsImHKgxlGRPrQKfK6u+a0n5tRS5O9&#10;I+6j3pw6netQQ396Zg5wOUKceVADmOFsBt5ga5Mo5JeDoAgwowfb3qtlqMCF7krpT8+jeFoN4qYB&#10;Sas3j2UHs6FIQQcIsbhhWbaBEECF2yXrrssMdZQ5Qln2WUmO0geK088aiiRw4kijszKCATkyMd2e&#10;cjjxXa61wsj3xOikLvHZnCWMcSe56IUMWVmS3UvdRjBjwEBhXWtWL+dDKmMgASAh5d1L753NqQZJ&#10;aGThv365mIStZWbFPHTYvOsZ8Q+T8k5K6Alms7JdK1YyHS1JnDUUsUvoLfma4j00fMSGtcteHBqQ&#10;qB52MyU0R7kcAcuMTclVrgYw7rc//PDq9R8fPHr48ObReLE8zhbv3N3Z3YOl5HOFer6EGoi4LCDo&#10;tQb/9ZOT9WWxGvJKUc2AmWwRBU2OekrWG3HcHnX4lgjuWrhcrP787sMvP35cLk+LhWK311+v17PJ&#10;6Oe/yHr26s2r9PFRJpsrVRuhzTvS0XzyWjKoM1rEis09afW0IGDdVp6I4rFSB3o7gHD44k4K3l2c&#10;zpfn4/npdLEaz07iwbQ90DARICRo02rjuuK4ug1NhaJgragzamvKk3FnMO4OxTzgH8CGp+5g1OkP&#10;SfCSdqcHigTNsAoXKVfyNm1GxlwgxkLk/3DkOBL/oImm9w9Te4eI8n1YCCgCGwBFXKy7UL4V9C6m&#10;P4tvdl3iS+iLRlDGUYQEJ5D7JDlrkGOYIRH/JXhs81SVABIHAYy7NiLdMglOWFK19w6+gXxs857R&#10;WQeShAAd7fq0K2qxMquaymIYUABONBMU9CKVrjqKJLtaZkPwQFtFkMnxntNBbXPBoXAC1oJaI53G&#10;UYRqKUznkg4nzBCcaJupOJzYQSqscQuSeoH4ilq7IMTWTUHyHtlCPjRyBB/CBASV+mg27d391N2d&#10;/btA8cFRFMUX99c//vzzi++/R3mCkfSH41pQ64/GF1fX373642S+TMNINKe86C9Aks5pYkpZXcJu&#10;dzyf0PAWa4iyoss0Pk5+ZiSa7DPd0Xgyh4hsLr+9un5AF4CRtLsjRSLogc1FZGsOIsTBCfVQBchE&#10;MBI3bclyVWwgT4EHyAR8Czyua25HTSwvi1+mDA5pXRAFFyi6GlLSHp1SmBq0LlY5irQUlaxb3BQp&#10;D6EJOzOAEJkAD6CqsCfHCSyQjwWSIcFhKuZZAXJ67DY7M2rjffJuAY9qY1DmYSw8h98LUQBgQCYk&#10;LRnwANDldQGoiPXBfA1IgBBwFH4FhR1vAptvNB6euJuEI3wpLoRGgH8GXeColj40/W/iSyF0R/KC&#10;2GyM9OtO1NM8K5x1yIG+yMvSHpdq0Vf0PScfQhHDCYcEk9ef3ea2a1FbOiWniAxcMv6QdBVERB51&#10;sRBBSzoPyYUQyOhEZ5BpSCJewAMRoZFxJKlTGeGN7xpaiA3sCWYEJw42wh7dWilBDpppWn54OAc1&#10;W+XyrsOmPe8mL8nxnEOOynBfPiENwkGObUruENAoq4fkbKEuyOHsceE4r3XTFHkscIKtG6KYa906&#10;tkaE0Fv4CQAJrYRdPwLtpamBHDv7qW/u7CLyKtUazfrd+/cvvn/59PmzJ0+fzpenKb0iH5FTdhbC&#10;tlBCQVtePnh8890fR7PTYr3Fcx5nNQW9ihWDos2x2Gx0oSBxPKrVomYzPju7AD9AkV7crZby08nk&#10;/BxqP/v0T01qst7cP85krCuiSkzj4ZxMZzTvjuadwQyoiPqT9nChBTYiLUDb7s9b3Qm0o93TNuoM&#10;4BxgxuLkXJMHL1fDsZafo5dq2pIO7ZjehXqi+bK4XGYukY8hV3WGs55Wx5tqaKGPOoSCACcwkvHE&#10;doEWMMYsWu0YFKnUgkK5kisW3aIl54cPXBdyiHYopdK7gg3kNWnfm/HOHoL4M1FIAMPFvaSz7FGk&#10;hJSIjkhqI+n4Cs5jNC7ER6qbTN8esbBdj56yUe7a5S4WpOtD2R1CbjOWbkkMEOIjSCx9hhA/SMZi&#10;yRzJzIVD/ahBKRgAgt4cbPKLaF3YxJ3udGQbsiVogYhUmkOEJleR95JkjIVAO9DKucpWIzcIMcjZ&#10;IoewoQFg2C79XQ6PvPtgLPorX1YAKweFLrCZQhOpZ7t18oYl6E/0C1soodjgLHLQRQSdmk7BL/rm&#10;m7vVWmU+n75//+7Hn3+iO4iLDMftuNPp984391++frNcrUsVBGhDttNIfmMRjlKD3sQt6pCS/tzW&#10;bx9rvIvNJAbYIBbZNlv98XSxuQREHt6/vKL++XzRGyJG+2iiMmQZBWkPTw0V5DwP2tP+ZI3U1pTy&#10;jT5EoTs+KwW2nJQmh+/1pusgnvG6KEyxRmfeGp7kbRIaSInp9RrKrnHvlG8OPCILrKI8crw7XsFa&#10;QBHKl5u9ZneO1Oa3cJYyzXg2Wm6oRNRBvGQIDBiN6ED4eOze5LyiJd/roAiCHsUfYAA4QRG2QEJv&#10;ohUPDVfaCPTJycargrhAFkeLC+S+8RX5QvoTKMvMDGWyZMAhQCmgi7dHMWrzkC2lBnqkll+sWeCW&#10;aEd7tFw/FIRoJKN8n/w0967z5hWjJfHt05yYHL+FExiJfB5OMnQqoSboxXuHmlWCXVBkS1w4rgIJ&#10;WUE6Sxmx0R5mU0LfMfuV5qQzUiI6ogq/SIZn3Fq8AdEpO5XtimeYPU2mLSMcMkMpJf5zT+bVEFNx&#10;FEmOu6PFLgQkZEYzZ7hYhQVf0W3UczTSsHokc5yi4L2YgU2JXke/UhSKoYj6nsViyfOxXd6O2gBR&#10;GjpdCFmvse62pYYdACqfmy/m797DQl5DQZ69eH66Os/miggpfjIX5kpo381iuUFPWF8+ePfTj7//&#10;618n55tssQ5EZYpIE415pP4i7SloofN04lEr6lUrDTrc1eWDX3/59c3rd3GrWyuXT0/gPCfX1xt3&#10;hKxWp1p81xYTLAcoXx0PpoJeQHeWq/uj6UmoEao2kNAWjgVODDxGTS040RtNl9Pl2XCycK/4eL60&#10;qNyoEbbCVlfrUsQoKWBJNzTm0e6NkjmyBhNNfDKU5QoKYh712XCbxtP5dHEyni0mi+VtsC8oolGH&#10;ReRR8TjDF88c0A4PEd/QjmPJ+n3ksoEHmCHJiyzeB1Fon2wNJyS7k0F/X5qSDDlIW1Ax45KhiLW9&#10;nOUlwT3wj4YKKpCnHdoRpds8lSDu7ayiqmAeoiNf1Pz5vlsukhxx77pTEDt4xyiLLrQ6/THoOGqo&#10;llCEEXya+dwW7ztKQ3/lY7eh7DUyYiRueoJ5pOUpQe6DNHCUwxQNG8XZbGJaUythNuxaC9daKWre&#10;Rm7YamxKrmGgYlW59z6HJl6DtTiQyHKbre0daG5KiEgOiSxy3EylFV4oaq6pcDVXEMnEQp4Pd+cu&#10;3zCTz+cnk8mrVy9//vhxdb5uRiHNoNEMonZ7eboCSO5fXlZrtb3Dw2pTc/gj1Eq19pFURkX6IC6h&#10;y5Plmm3VzKcoVXmbYajW7HYG8JmTzdXl5fX1xWZzenp6vr5od8agCIIYGABIZB4s2KhDSVsdSWUr&#10;xaAnF7cc4DHPz8sxaQ7J6ILi7JLXrvm6c5LpSNtBMQnuD8CVSjiwAe2to0yZaqu2DDtIIDRC7HZs&#10;/sSagozZgh/V5rDS1IyQgFCjPWu0p6Vap1zv8ADwD9gJ+MFdECziT7JNyTgGBrh73MxWskGBAYrZ&#10;NZLBEX6mD0CpaF4cxZIh9ynAlqsqivHV9PLQGiclZMAGUIGzlCnaOEQynOUIcAIXIdOMx8O5wsN0&#10;XFNXjIAQ6rdio613HSFuLIRtghZK4hz/+5Sghe0WVz77SBDQtBUajXMLk/jwGBuHYe5lMrxxYYCJ&#10;fin+VliXpzWgDxama03cO10Qz9Ck3AUZkRDoVOvDA2Upcr4C7TA/uWGMPBmS+7oFMMPnRMpzZM+4&#10;C1Bh+pE8MY4iAhKPxRJUiDjzu0RQHGwcb4z+03WNhQA2ilehKcgyQAGrRE8uNNKvyMJCABKLJEaH&#10;BUpzxdqIbvPHV2/evv3uxfObJ49Pz85zhRIaNBCSLdJkhUCVervdG68vr//66RMQMj9B6QgQcKls&#10;iR4CivB4tIl8ETHb63enPXhD0GpHne+evvj026enT54HtUZQC1anq8V89nA7w3y70y4Uyzbsg35C&#10;g24Fbc3orsjdqLc8vfj9n/9+99Ov7f7MXehsm/GwHsZACDyjN5pNl6vJ4nQwnnf6o1bcjbt9uTG6&#10;/bZic5H7WjoCFFH57qjVk+VKxit50YUcxjk0ImQ0nlt0r6XtUHY6PRAyXZ6MpvMuaml3EIRRscI7&#10;AelpbPJ2gA0iGff2bES6NPdv7u5qXMK9fbZ37u2S7u0dgDFyjewjpiWjJandKuWiXKG6oimJWDcW&#10;civ0v0xQBI4LSxR0qwI0QmS64YdMrxxHDaJFaVfH5fESC3EiYujlWx6A2rQVfhiK2GPoAeysJ9/1&#10;syRxEVEcQFF0nIYHirjbHPFnGblGjo5pe4CBzFy5clt2LRGFiFSs9QxRBBUakAgzMAgxhYnGlnAO&#10;tW3ZrEALaUjyguSbxQqKcGRQIWuYxxOLprCbAR441QB4Do5ACIEQ4DE/3UTd6WC6dnuLGLmWSNEo&#10;BAg6HXPP+Bw4jVr9zTf3DvZ3e9346bOnP//lF4hD1ArDKIy7vVbcmS2WL//4+vL6Ac3gMJVCs6FB&#10;1qM+fSSrZTna2WJQ0mTmkxjq3Jt40EeuVM8WagCM1lqO+9PFYrO5vH746PLq26VW2z1ttAayFlSo&#10;E+FTLNY6suQ0BwCqjtfioCM5ni+3+EUAtk+QBWyYQaxesuWnalq2pMkDVDTubwKHMHlS4meWm32t&#10;XqUYrXbJPO0arC5XR0wlUX/ZnZyLhYBkyVTtq2Y8zZabmWIAQtARexNkNBig6YSBkFb/BDDg7blZ&#10;zGNwgSvuzm7M5Z1ZzfzhSPPO+JRkmCEIgXBQP/UgVfgc4E1/dg7MgDGgSyOWJ8Mgx7DEAny5nPop&#10;wKl4dNIeJp4SICSMJ+2Bps+yCSxEWfjKZBQLrst51LnNxigUUXguMhRRaPBg0bo2cJ1dowiybgEk&#10;hiLIbkGLY4xwSEYtKjER7Mn8K7pQVynRH5DdhiIqppK6xLjLkawTlld0h3dawEAd6VCTGgEY3l1p&#10;iAZRcp7riPnPkeYGHiIl7OqUAYwQSMCzZSq3yUHCwMZ3DQIN2Pi9SgriQv3xmmlYgpmsvIumtSUu&#10;dBEOjQIRhJgti5KaIIskgp8r7+we5kvBYDx58/bNmz8BIc+efvf8/tV1SfBwxO+lTMYmZ1QfqLVQ&#10;+T/9v3//+MsvKFuFSh3FDRDilMIWzZaFxlertTq20m0TPa03efXy1aff/+vmweNysRg2o4uL+yfL&#10;5avXGhHy8y8/5XPHR0cp+SpCDeCAgviY8wjM0OgQ6IK8I00bbQ54KMa3N2n3tf6HDM2L0+XqAubh&#10;I8xBgi2NABXESAADeApcpdUdioL0x+BKpy+3x2A81XBC5xzCjKUAY65x7LPll9uT6VLj2EezBXjT&#10;6g7qzVa+xCvl6yOabRThPsIdwrF3FxTZk+XHJDJHPA8pIbMP4h5pBHtOk5Rw3Efw2RRYt24P3wVI&#10;jHOkjRnriDU5WrXa8N4h1Idda7rGUUxHoWnR5GifOc5SzFpRiQs9CVeozeJ0SV6tbFb2tOS16zhB&#10;Ad+VXUswk0CdWbr0nEIR4Yd6gTwWFWBDjRA1CFJSEikhHQs2ABVBCII+la0rdqsYFoN+uTmSKz4f&#10;ZGWH0TqAqEEGJHJyICWRnqhBpmVTYStBkUwN7LHR2qHvglhS3lGhDGNIDjDghz1YLZsP2r0FAp3G&#10;Wa61kV8IHeSyFMRMyVTXMd1B/d0iNkER2KGA5GA/7sRX19dvf/jh8bPnnX6PboKeETQClIynL76/&#10;enTT7vWPUql8ua4g8iakoZkrN+h0bpChAYNe3fEC9ahYQ7jX8mX5KTkbQ7FPVw8e3ZDWmv1XDRj5&#10;WGl0UQJ4D+BHa3ji666LjgSdoA0gzfQbc/KBI/dBkXJAzZpWC/xA0Fcag5LhBHK/M15JypfCgk28&#10;iEwXq6jF0A4fNQJmGCMZcCQEAzozDQHRzO1x2F2AMUh5jpSbPcpzJOzYuJBqq2jOfN4beR4YmoU0&#10;R47Dybg1BwGnUNO8I+VHcBHEfW+imCszc2mAOk/e6i/LihCLeFH88OHiQrBnI+R51JaNGqFaJxO9&#10;yZmjFHl4BrUBFeCTE5F2fwmuWKz/kI87mJ6PFxegCOUpHPZm3cnpVw4eMlKh9O0fyTwlsS7JTka4&#10;Ip7hgVukz6Lf8rJiuTlLjMFEM4nuJJIh0SynvS5REn7Q+JDFkuzGV0iOYapBgCT5LokvVpEUE06Y&#10;51yCW4xEaOEswerUro4nXd1sXLJi2dbsaVLBjEk4mZAWJv5BeRu+LmyABgkwgA3zdtSsfjEbt25t&#10;i5mdmoOyaylYC1WChisRD1GwEaQ662HBINl+Cgn7+u2b9x9+ePb82ZNnTy42l5V66OEJFM4oLl6D&#10;QjSzdw0ROrl69ATNPWh1dw+PU1k4mYiO2bKqhVKjVte4kLg1CmjCvcn3L159+vunzf1NqZAPG/XN&#10;ZrM6Xf71978CIa/fvTk63KkEzR49U4FSbbg/CoXjBxmaBapcPJhH3QmaGmWa8YBdedoHk/54Af+Y&#10;kpZsTxwwpjZtCUggGsF2vhyMZ3JmtOIo7rYVuTuChfQ1Ze9EtGO2ACdIDh5zVWXIYVvAw5PNiQIa&#10;TcK4VwnCbIH3XKT5ocCa9AcPjILs7AMY2gIeWzpiMbjKC2B2D/cOUzRIGU9EUySgkdouoCWsEe5b&#10;UW5S/tgjOwxRhDS0f+HWQWpfQOJ2WtOTZNyXhRYlg29xq2uD7hmtBaA5fqyqBJN0R1nS7L5stWv4&#10;wa7nnXl8setAwrXgh0DOZocERWj8aqXWFxD6TkSABLm7zYqF1BMLyZrnA3EPby75sMSoWO2Yd0T+&#10;D4AhMXllhSUy0noosFmxOCLykZUJyzzq/C6FaSFwlWAkxRAxyinghN3MrXEMzT3fKFZiICedlfLk&#10;XBxxJruQ+oit76kJ69QZrT9Km9zZ2d+9dy8IGvP5/M2ffnj56jXg0esPu/0BQDKaTG++e3Hz9Bmt&#10;a//gAA4dxoo7T2UKdDR3DCBAoSnd8RJlqFhthF1N65Ir1ss26L07hEKv7l9eXj14sL7YzBYnw8ky&#10;l68cHOYARZCy0hzB7UAIEMWshVoshAROALpspbSVkOCAQRcuAk3hJ9dbEw+X4gfSzZHUCGUZtWTB&#10;K4NGSGTAAGAAiiAlwEMtGhXrHWdCSGeOUFsxWXxXa1VpVcRkTZQIJANdkOCIXN4btSHZfdIBEtAC&#10;DIA9RQcMW1YdtsFWQr/J7eYU4PFomSCQndV4Q7POxWA8fKtuow55gSBHa7Ao12OfeA1UAHuojfK8&#10;ZJiKoEuVaH6aoD0U+etMARIgROHFPbRPeeOrYVejDkUvbL4Tuo3lpWc54eDHoC+zNeYhCEGUS/pb&#10;nn6lQYi2SyuhO9GqaCIWpEHTl19EMIMaglRNl+RsNz3O7EgIeuiF7GMwHkMj1cnrBg/EM8xuAAZI&#10;SVTLE1egHhqiaY7CLfpY4kIXe9BQD/JS4jjC3b3h3oITgGRXmZSXTcy6qE7peYyRHHAXAyRBl2V0&#10;oZXh11nnASdUGDmS1cJnDZsyUqHJaU1wws9XJ7m3c5iijzaaD28evX337rsX3z377ikUO4oHuyan&#10;6GkoTXwtXiBchI+KNN88eHq6vgg7fb38TCFd0Fyn9EP0EakkzW47HoMirWg47I1ff//6999+v7/e&#10;FHK5TqdzfbVZn598+vd/AyGPv3uyf3A3m89HneFidQHJkLUK5OhO49HSHCQwDxum3hnXQ9QZ2hAq&#10;DBRELARKtFxpLl6HCsl9m7OE5AaoBEumC3hGXz5zOcnJj8bT8XTmJT1x4e21lgdLyCjNlyeL09Vy&#10;dc4t+uNZ1B1UmxEapdqM+bqR7AnhSDiHJcMPtp5Ml1dyvAED5DXxUSBWWEn+dvnJFcvLKdVMm0+o&#10;qj6lLT6WEahr1DTfhc/hScqalrNGfVuwJQ1m590xytoMFa/ZmdDx6LqlWlsM+CgPBsix4UCyjQFL&#10;IMTwzFNy5DMp0Sl/Kupx74jTEcAD8QR++DgP2bIACXOKkJyFwD8U7IvWrJHtYQqhX0ELHpeDAcfd&#10;kUuxvBUGMEAdUAFhqnGIZhMTwBQhKFql4zBFpxZ4gFg0YTIaQ9ccRd2l8MbitQCSrVmsks0r1oit&#10;qVm8QEFIPDzpT8+zFsSY1wiMNsd51dLwpG5Kxbx75x4ply+AHy9f/fHV67fT2TLudIfjeYi8HQ6/&#10;vXl88/x5PBhn8gX0Knn16sj3dllDtVtIJJmw4tHsZN0bz+arC9o20KK5HppaBKU7GAIkl9fX1w8e&#10;rc7W09l8MJ43NO1xlzd8kCpC1IAQ5DivCBEPhChoanDicdJ0ZyRyb7KGgvgvlZTvzFujE1CZNgNL&#10;a8az7vgMgoWuCXJXbWh6oRIhFqiwhiI/PNU09RXNbFYOOghukIAPyturNofcenlx454Y3lUQaSS8&#10;UMSWM0GsT042bOn7AAmiPOovKs0uEGKMR2NWwAkRPpEMeUdojYCHIuhsvhMaagIqWk5RqBC0KN8X&#10;KrRGw4UskHwdUrXR60/UsEEIxxhOTU8uFVTd0OIiNPjZ6pK3BzvJFercF0YCvwF18pXGV6ILRiYQ&#10;5UYL6Aza/YIisLWMjpCkl5lOobHo3g9NWTPDkVzoGjnojMQKK2NCX6LZVTYX7gkafVm/RUaJRlho&#10;R1LMyIRRBzMjGGmgKjdnScSbm8QSVwlauN32VFWYZHkvCZjZU2lUsC40BuPUxwKCQQhREBEdAzN2&#10;aSK0MDoJV/EYRg6MoJiHhqtoVXLJyEeiU2DY7r3detC8fvDAIOT5w5uHT59/1xlMzD4j251pOvTS&#10;cjpbrgZaRW7z8OnZ/euw1d45AGaOU5xCrll0b14LHXaieAyKRM3efHYqCPnbp7UgJNPr9Tabi8v7&#10;K/CDdLY+vfOHr/LFYqMVN2AYcoGYFwTk0CwmI/BDzjQbl15rxqVqsxqg68mrEffG2xHmsBAyRhec&#10;RliGZCgibBAjmc7Hk8TbMYF5JJzjZLE8ZQvnWCxPuFbGK0OOCZrncrk80Vk7fgqKACHNzrBUDzN5&#10;XnthZx8ZKpOUg0Hi/zAwcBRJkMPQxTiHMxJBBQWSkrdbS44i0BGUpOOsjIQgN/qUOSelbbX6KIlS&#10;rGBsbP1F1bVcIOA6g8ABt3ZQWMuR9mDBrgGzsIRi9IW9Q/edJEDiKML2syMd/LB067YRlvipbYEE&#10;VyxDbWq0PuRQ/MDieo1/HFkMLqLfSIPsWqALQCIzF6hQjDTQvSi8QU1Gj9aFEvQQCE3pKCOVFD6q&#10;rdswlJBL5D9X/1UzNkFZl7wDTuScB3LMUc+9hCKahp2uzUENv6jEh0fqU/QRSiITQWLeLeJJdIQO&#10;Yu5Dl7aSIccF1Me9Q5Ay9fU3d1Op1HA0evz02fs//7w8WbU7vcFoUioVeoPh5YOHj5696I/HqUy6&#10;WGug61SabYg7PShTgAqIYY/np6fr+4PpAlJSqPJ7eV3ZQrkedUaD8fQUINHCVo/O12ua5WAKFlZ2&#10;947LtqYIKAIn4IGR3aVaB8DQu+KNVdulIC5ptEevUAaAW+U69KKdr7byVV5UGTFN+WINtifzYKXR&#10;N3d9l5cGsag2B414RuXiNKWQXSgL8h2JL8ZT1rIl1VCzAiPlUWEpUG0oyY9Sk+ME3oCARprTUNVE&#10;bd113ioyodyIaZw2kH5IAfdVUCDQJO1DfggiHryhcbpnBdgAQri1lq6qoTJSuVosQMLlVMu9ALCo&#10;K4TTuEKa9NYTw64UJtktprC9IJLThVNhZ8qWJ6QS0lciHBLf2kpHgJEYinhewt1Gp1OAXbkNTNzz&#10;JUQOTNZzHJrvWIKQ9eYl8JARQKhrR2ASPteC3M5cRVUiK6a5C4oMA6gE2EAjQyLbVaCODGJb+xgP&#10;Q0mJdcrLA3mUAyfoJ3Q2dTnBj+7LccvopiRHFLXyXA2UEqiYQUxsw8qTOMX3prBXoqsgVVYPTyLA&#10;ELVKVFfjHPqNPExa0cBUZeNILFJr70AD0JenZ6/fvn38FApy/fDmSX+8dDGH2uu2LCpB9YZhtDq9&#10;yweP11cPw7iXKZTNJ6+XT0nJO8oE7ZZBSCsaDIfT7548/+2vfzs/W+fSx/1+Z7NZX16eOYSgb9Xq&#10;ZaTzar2Zn64Hs1Pko2EG8o40CTU20ARiC57bt7nBe0BIk4cYTm05kJVBSAIVTiAEAwmf+LwVLzHY&#10;IKELkk/OCjxObdZFHfnikgUoQkbQcuI4NIfH8KvLzQ54ifqCcAFlxRsk9IUQYh4GGI4HAglzsJsU&#10;TvCDROb/x1H+1y5QtHMAhAPbHs+j2SebmjfC4nw0DzGc3ViaFvviOKDLS1MkQjzipZFsWKUsgeZY&#10;EuroxcqaLPsyGo9hhnnsLYEE3/CQHtS7tVwpb1vSN3f29Cv8rDnbKcPuLWVxA5e1XrQoVCWaa1km&#10;rARIqim4gvztyTgSxfWSL7fMtCULFSWL1a78HDJGyVoFaciXY8ADzgEqUI8utBCsQwv94hStXeNU&#10;MhWPZYJ50NRRxukITmLIWzeUs9298Rxhl46JTq1eb+asctC1kX0aCU/iWiSs9XR+kYYQ0BEQLHfv&#10;7u4fHsW9AUDy4eePNJ5qrdIbjIMgiLv91foCFaw3mqRzuSDSpNHFWphK50t1cY5KELf7k8VqPZwt&#10;ox6fY4A6glbU7k/Ddj+gbQ1G683mCoXu0Q3dYkyx7phnttF/Q0XxZCtIf1GQukaq88MBBlhFZ3JW&#10;aWpgBxACSES9pUOCafoxu8AAbAbIKda7QTwL4jnvCk0C4AEk+rMLyvMm+clhZ6GYXSMZFnA1miyv&#10;EO6leozGWQo6nfEqHp4CS7zhWjhqD2By62JVHILbIdbHy/tFG24MKgBIZumS38VG0c9Giwu2QAWU&#10;BckOpWgPRUo4y00jOa7kq5ebZLs4FU3XeJuWUxzM1mwBDDGYeNKbaLotL+CEhtZOd6g0Yw52xprx&#10;lwy3gwNF3TlwAhcRC2Fr4JG99agnsGF0QZbiFK1ZrEWOR5kC3FgMsTjmoJm8VBJBcGAGKAGAmZ7E&#10;D8z0ZCkhHHJgbkcd2lUAVcYGiOgIiQupx+8lKmN39GrZ3dafNSaR1J+c1eUiNH7KBqUrf2SRgmak&#10;Khxly6mcOEpShgu3Bcw8pa1sYoYf1gGEjqJB4h9cIhMZR9IW4JH0CqFLDaS5e/fe8XERDf3N27fP&#10;Xnz34ObR0++end/f8PZQrlPyoIiF0A1QivM0kc7o8tGT6yfP4n6/UKnrvnoYni2ftZIwyjaSK+rX&#10;alG/N37y+Onvf/t9c7EpZjOL+eLb683Zau4Q0u9HUbP86u2bX37/7eGzRyfnF1EfwWewobmwpjQO&#10;cWoUGS19CqulHfTDeAhlgezPlmdOQdhagi6cLE6UuUUC8g4b293bvMxTVjgxVQlItD2BbSxXnBKo&#10;zE8gH2cUY8stxvNlGMvGWqzHaaFI1kZmpAQkbs5yGDD0Fa5YBhQBJCR8vQCntravhHNQhl03atlx&#10;EsdRfgFv8EPzxwSaQGw72ZeC1kDZyEbgN3ghNgElOCHY6AmAdcqSwNhAxVDZ8VhOTqTqnqYtkbsF&#10;6W9Y4sjB3Y1X2a4eG86xRZRkN+EoSWE9uQKagZDjXU13raaFiBeWZFA+AmgHBEJznxQapUYPQZYp&#10;akIURxEBiRUQPMjqJSKSkksvOM41CpVOsd4TqFhym5jXllQu34lcI9wUfEIyAhugiDwfKNrU7GNK&#10;NJS9Bk1xhwp5QRR3l7/EAiAV9ChFGDkoaEmXMlo3QRl1pcSQCDIV0Lq+vrMDxrc7g4c3j354/+Pq&#10;bN1oNofjWbVSIbO62Dz+7uVwMsvm8/lKTbN/thDBEeQVyVBrasERVKDZ6ToeTJrtHhBysr5utvvp&#10;XKERxuPZ7AIgefDw6sEjlJvpbNnu0QsmChwAEoJupTkMe8tivcMuvzdXiYJ40ujOJPSr7TxyPxq3&#10;hqdatyrowEXKWqpWYwOBHyAkX42Dzjxvu6VA87pHg2U8XvEGoBq8gXqkmFoAIJmWUUFcVB6BUqSC&#10;rE9TJD4vByLCJQZRg4JNT0IKu6gscySPUNOoA7sgNHQkAQktu+tzLKIaaqZ9qIZoit3XOIqm/5It&#10;q9lDAvg4EqcjJCfTZLgEKdGfnYNJqEdcBahovkgL54XBQHG4FhyyI1KhQJRme/wVXQsBLeSwcelO&#10;RJQ+h/yKi5ieeAyW3B5h6xhDIoOolYQ1m5VCaU3Zd+FuIpi8oQVSXpJdAtooS2Kt0llVJWWfvPBA&#10;8biKwaWMmc5UEsrs5UUOZI+yASKiBbqL1SkmYbSg6sSCW/PlLHQYPlERXa2grKFeqaREv8xcIiVs&#10;RSbydfL2nDKIic2YJkW7Nz3LkFWaFKpWD0bPTUVZUnIL7R+mU8f5zmD86vXrN2/fPH765NHNzXpz&#10;mcmXkAhgrQAsS3fSBEGVRjtodVf3r2+ev2r1B+VGiE5mCyxqDCNcLVeoVYO41Zm02qNardXtjp/c&#10;PP3bb5+uLh8Us7CQ3rffbs7Plg4hg36jGzfffUhW3n334w/0vaBFo5mbER+pJ7O+kVnpznK2K+hC&#10;kZHD8eLkbD2ngy0AiROAhLwDRoIlbpXaeshvWQh8a3l6DjYYogA5q5PVmo66WK5k0bJLPJyXLQUg&#10;HyAH4qA/nnaGk2bMr455mamcmgeqg8xBRkQkdh0zHAZACwMGgYQzEgtwurV3wTx00Mok5bfJCY2d&#10;pf0WjYjQk1EJ0eMMErrjyem6O1lugUEGQFBEydDl/5/sEk7JKqhpKJForf3DLHhgQ0xsSKMlZe4d&#10;fmYkIITjx939WyLyOeMhv0KR5Fqelxdi0/zQVlGAaPC0YdmyDFHUmKvRKKNh1Yq2EpPINwQk4iWJ&#10;q0M8I/GZa/ihg4fyWbEZQYsFJm23JFm9uAp4OBIHohPR+KEa1oPoI0Y7xEjEb3SEq/wuxm+AkCoF&#10;vGuQoCBBa2LehaoxGE2GDYSgV7kY4aPQub7++i4aWDNqba6uXr99f7o6D4JGfzRuNBvd/nC9+fbp&#10;c5m2jo5TYXc0mK+qYQwIHWdKRYS+RiOOl2cXoykIkUSco58dQYjgJT0Na79++PDm6fP1/c1yqVCR&#10;IOztHaSr4RCEEN+Sg7MAOdAUvJpuC1gtFmrtsC8KApbw8IAi2IN8h4JIkmgaGNjqrKCp8zTAsxKO&#10;OpM1KALMwDDqmqP3PIjGJa3ZXi/W2oh1hAbyBx6GyEbcB6j8TQVT0fMR8fJMRMNipY1GAgGKh+yO&#10;K/LTaBCiTE8CvzaABIq0hydRX6PHwQBYCLXZ2HWQQ2BDPRb+2yto5DwUR7ucBRu4HXcHDEAIsMfh&#10;BxUTFkJtpmV2gmioUC4bREKFwAmUBRQhIwbTGnHWgaQSdL7iQ7pf5NaFLtPWlo44SFAACDG80ScX&#10;3iR+eI2p9mK8BQSfMOAojwIlUW4ebGMk2pXCLq6gJAluACP/+RYGOL5rDk/OQjjMuw5Q6VRSWA8j&#10;4CEl82ZbEydRUjUkk6wIpW69JjyAGaa0jBWP5NhGsoOyXHHE8QaqkeTtkbyYylji+WWFM8MaP9PL&#10;C9XkL8lbnI9CgGqN1tWjJ29/ePfy1ctnz7+DS5cqtR1eVp4+b0NDDEKqWg9qQLu/efGq1dNCp7xA&#10;+Ietq6i1ERXrDVvvjKP2qNHsxt3R5eb6t1//fv3gcaVUXK3OLq8289kogRDUl27jw0+3U83/+y9/&#10;/3W0WFab7UZ7aCiioHJagLWYgRk0B63e1CfFou/NlyvzqMucRQKBVuv7yH0nJcCDYMOggiSoOIVS&#10;JHO8TxQAMwcYulqvcBYPJx22g0mrv+3PKI9Rz1fWg/0AYDRTmFah2spXQlRUG+yp5HQE6eko8hlI&#10;tr4Noch2V2cNQj7jhyPHNi+T1xdWr7tUms7nyw3eNu/fDVnAQGswO7n/oDNeOu1gCyNxR4hQhF3j&#10;KAkp6U0oL09JV74lkIZex8vk4c0ApWHtZBwGwAB7ki0F4aAAUi4TS4Yrhhx3KCYKYk4RoyN39452&#10;D9N7avb5PbQohflqRAg4kQIMFNQbwTNKjb4c75p3FlEF50j8HHnNHDXKlxF/Ag/oiAoYrggwDDO0&#10;a8FdXEgBrkoZC4Fz5EqRWa5kyzXMCAvl2DBDu7kiZxUNLMywce+ZPIWrBlfqEaLpFmtDgr5E3SUC&#10;0XkMGlJBy2rBWtD5JHbIIFXoPn/4+s7dezthK4Y6vP3hvcYkNqPRZB62oqjVunzw4Obps95oUm2G&#10;YRfdGfHXzRVrkon1dhDBSKaT5Wq6PKfJ1cKYj2uL8xcKZa3kiB6z3mw2l5cQndli2R9Oq3VNn9Ua&#10;nIAKQHKuHJHvzy5AETnbS81aOIJSwD9yNha9VJfhq9mZH2tCowrF2I01El5rvMNCosGJKEsNvtKq&#10;hAMIDSxB3ohqi1RtDsLO3FwgitkFFcAMyXFbBb0kD/YcGEBGgxCFSou796ZryoNJ1YamE+ZyH40I&#10;GgEG/alIg8MAuwh0WAVwQgfnCNKfCqk82W2NoBF0fPIcIbWHskyQoSQIhDSitqK6RpcyUJxII9sV&#10;CizM6C8WZw+4BXjDLZAkPDxbza3SHCnSd9/cXHs2+tcgIQtgJDiBvkDGEqfcfsW3F5ZIphtZMd1c&#10;QtyMUW5xMj6BzDX2Kv9HgSNHGY3AkImJtC1veTkwDuUG54hfKwluBQxCrAwFLO+akQINrRHLROta&#10;j3UAtHiZqnQ5T2WmKs9bf6jeMhjDD93Ujjh9AWO0NC9JCOFEJDkFuhR3D+ETBflF5LbhMayYLbtr&#10;WudusRKcrS9evXnz5NnTZ8+fPXr8uFINEXwgBMCQK8udrogLrTsWD2cnNy9ed0aoJyHwIxbIy7e4&#10;OBleKlFEO0DbDbvNZmt9sfn1r799//0fq+XycDikOwwGbZ/dZDbtvnrz9hY/PL1696bV0/yJlaCF&#10;pKPF6JMnKw2oVVVQKMIu/a03moEikwUgIRbiKEJanMroBCnxSNztGumTuD9q9wbt3rDVHTbb3XIN&#10;UmXLnFQheYnLoVBp0hz5vVCNYtDKlhsahSNnj3hYphSwu3uU4cWmC/IqWfMA18VFPrMQkvvPv6Qa&#10;hhN+kGLKuO/EzvquSt5exdk7iYPkmzv3jo5zuVIdLlIxLlJv9UACxwafCmxLPkARM2cl5OPzlpJW&#10;WACDnKq3eJ+af4KWifQXkBiKABvyc4ATyUMqadeQ4xsexp7w9pTv3hY2FDnckUXLBswbigAeR5ka&#10;LARZL+86PEMznSiuFyDhyBFs4LiCUktJIIHj+3JP0oCFOse5hqb1TdFrkNqiIxzkiPIwGMCJylNw&#10;hbqsVda/3B4gzkEZ88wrT+/LVA+OtIqouAW3kyJFH9QQE6GI9UT6Jp1RjMQWOOEIsMQRUU/palqd&#10;iO5gYiQHhEiqwEi+ubezuxc0m+fr8/d//jPNvtVujSeLUqkQtluX1w+ePH9BIzzO5kARPhnagKFR&#10;FixpxvLsLVbr/mSJ+sLXga9w4jijteLj4Xh5ekrHudhcnqzOJzOARL4EfsJRtgKfQPpXmgMRBXCu&#10;2spVFLglmlKoS47Lr6CZGenywIaWttXsW7GmpyyFjXgmP3xNoxQ5Xm72G90ZdKSg0K+GZLHWu1W4&#10;Qc7m6HWTFCIedYrOiBCneypo0xYoDDRc3EiPxgBQuUxJVMt9eQZYBaQEEKIk3a3eGkbm++QNSFdt&#10;JDNieYADsMG1JH4ptxMBamtEiDjEdtw7SObwYEe6mvId5LCZToq1llu3KCZM0miBiUsSEpJEu63Z&#10;V5AJyIdsWYYTqMAGJGIbPJMzDyAE+omObJ9c3hGZsNIo/oCK0MIZA63KzFm0Ld8VsTCZy2fOIyDY&#10;ur5vCCHOwRFqkIdDtiwdt9GC4i5IcI+ap0/Smml5tyskWsuWHsRxGxciZqC7b+mF/CJGJnR8GxlM&#10;UiXc0exjFAMnKMatk+SXbO9yu0vi2UAaq99sd+ZQkeyzYfD8UoRUKp2juT9/+f3Nk8ewkOffv+yP&#10;53d39vmBtAbegwKuLKi30Rr0xvMXb36gXTc7vXu7Wh6cYuk8HZJ7FWgQmk+3BYT00LvOz9a//PW3&#10;V6/eRI1av9e92FyMx8Nf//4raNEfdPbu/sen//6fLyGEtDxfRd1h2O5HXbSGUx+MKk3EdBOaC4Kv&#10;HnbgImPNi3U+XpxaWnni8TrDKTSlO5wBRT5jipYVqdJnEA1FW6m3kymYI0fTpknHTBeClELU8sf5&#10;Ki1efp1KM13QvDL0TM4e52oemZ1RkDRYIk+VozhtQK71z0QEVE4gJMmYtFUSHuyCEA4SX6ZbwLDy&#10;Cbqo2D2ghQKoAXlQxPwioiNBq9+Ih82OUgIY5uow/Pjs/FASI0nwY1tGcgpCU7GVaGnk7lRXcluW&#10;vCD2JDxSktcP+Vo4Z0Di+KFfdPCNkhcAeOQjubNzSJva1euiEWrdXMDDsERsg6SV2CENlTZo4TQF&#10;ES9aYAFXCtayNRD9iCiIGazYFY0QGMjMlZwFUQxXoBRwDjRrIMEZibk96o4fZLiWI5y1wSICCYqB&#10;EO4msQKKBKMYlZAygJOAisaPhqF1NTJ5hdugT9DaEZHIPckfDbBVkA7be7sH+4epKO6u71/8+PNH&#10;2HwYRUMbkNgdDB89fXF987TagEiV+QQoAbTnTL5iZpaBhlwtVvzrjueNdr/caMFF4NwgvUIQB+MT&#10;mMj9zcXl1fLkdDKdo6XdvXuU13q6EwDDpEqBp/JgJx/GgfgGJJD7IEfWlsqGH8BCACZUWKMsw76c&#10;54N0npfZAB5qkQw+iOCCLWqLEEdzh45QHuABIeAoaJMIepJbk5DUCAdEhHEIqNsp5elZVfOW92fn&#10;ECbUX25aj8ZcriEgNUU8I9970zO3TSE3eBvcmv7utAN0ieEcA3Y1oRb34kZUiDSgfvLcerS8AAwE&#10;MwBYNIxtbSsu59ko1tGi65qHMWhpeApVOa7Q/dn6ArriIiThwRZInGGwa8OvRD6SZF4Tko/MgruQ&#10;R4Amce6aGUIz0+0diKxY0swH7hhH8kp8O3iYdBZyGCMx8b09q0hfm1FR/MYHfwiWhFUmzXW5O1pk&#10;sRUXAUXMcKyMn1W1kAnYQ0YeC6oiA2bYvdxPLiRLRJg4B+0YSHDiIqEGF7G7y0uvC43cOCmxy7k7&#10;N1XgAHkuRCne3dvvDyevXr958vTpzePHz1+8XJ5R+9epAAD/9ElEQVSsDhRXqqXXM0XN6YvmlS3W&#10;oN6Q9D/9+PPZ5gpGAhjfIlPGIlvQRwJAvjVsQHWrWib9p58/vvvhQ68D+HTh5HG7+acfRD5OTk93&#10;d77J5cvoX19CCKkzHBXLlXZvPFuuh1OtmIZqYy2pp4nhRJkjKJECtNAyutOakeKazd1G48sW6/ly&#10;w+ktDCNTrB9liz5+xeLxCvwcH1BGxk1wvBxhQ6mpJRZKzTTAqZWC9MO1dku+LhTJ2+RjNrletowG&#10;XdMUMmxttpvdL1DkrrumjZFo16SwK/LOSCSUzSni+eQISdOfIJqBkARF7tzbvbuD4NYsKYdpUMTG&#10;eGplXxk9HBIEEr2xTFVfIseXCQqSuNZl4PKDXOhAAiDxTpIAX4eQLZdKkrjF0R1hgwADhNA2eU4j&#10;IhCpXR28e89+ry4/AkX20IFot2quvGEBCYCRdX84dAHxLQgB2uVC11B2m5kxW4oUo2XxVxzPFiNo&#10;h9ER0ZdkF6FvE5w4itwCTKES5zQ7teb0zdsa7w4bDjmWh3wn3hHzrtfZCkhkCTC/i0027PX4cRss&#10;idBso7YDIWj0wI9au4I2Zc6yRKcTH6Uv8JUPj47bne7V9fXHX35F8sddzbRYqRT7o/GT776/uLou&#10;18DIYj3sRgYSfFaqgmVG3fFodjJenkFNckVwpLvaPEQDqIYtCCi1nFIdlOTq+nR1Dttutkcl5H44&#10;9iZasPGAgcbxxQjubDEsN3qIzt7kDHQBEug+wAZIoFni69CRNp1LXMH88CIiFqPV6EwrPrOhsQHE&#10;N/2afueBvHQrJL6dFR1BLptip7nckdeABJliDdohAsHduQQ8A+egR+RbthiJ64VhZwqEqCS1SUeE&#10;mshOhYj3Au48NxiQKUL2K3OlUIlQoa+peSkG3ogGmR2MkuzaVUIO2yoanqpk1YCmx3QTYQmQw+PJ&#10;uy7wMLkPZjhs8FGTXTNqcYSMF+OU7XoeGivpLEFvFMTUfIlFZA2tRKJZQl8TTKGQGu3IiQTkqhLK&#10;iZ/cJL7GJIoB2Py7QgtBQroIYafBUbmoDCI+AQOVpHUKWgw/yCi8PaPVdklgA4mDxh6Q9WX3mXMt&#10;xzUsqBA4AND5kZIoRIIrziq2BFaua9nlqbaasupJXPEK2RJ+WLH8N3d27t7bDTTA8PHT754/unn0&#10;3fPn9y+vjy1MwGL10FBq8jZlSjSUVmfwArR5/yFsx/s2WSxV2YRjeuf5YiPgw7cGsBAgZL5c/fDh&#10;z3/55bfV6qzTji6vrqOwdvP4EThxfrHOHB93BrMU8mtv9/1fNGSd9PbnnybLZS5faETdxenFevOw&#10;M1qiuTRjvvoUFEGdkXTQKhFNOgY/itavieSqrT36cIZ33iTRynlaGhA6CypVphSki4gwBSiT3O5n&#10;qFA9Rp00tnFcCDKlMF1spPj0nC3UUvnKYaa4z2/PCT+8jFIehVpRQHwyNKw9zVhDQiORFDb5C2xI&#10;pPrWM4YTzku25MMsXV/sfna2f0264+PbKQNx2WErFCkH0H5bHz7hIiRZqwxFlDGEkM8jcY0kycv4&#10;WYMQetqwFomLQNF48j98wy1sIIg9pJ7En4rHYBcIMZwQC7Hk1Apq8rUBiSW3g+nHsgvw7Bxmdg4y&#10;u5qWtMC7Os4D2wKS/VQRCEnlg0NIgPESxwzYAAhxCFcwZqBds3RxlfJaq4okSIB2IOvNxkV/TKKH&#10;dYnQQqNAxCoMA2wESQIPFBaEyHJVU6BwtubTT1kxKXa+sJU5TmzqObR1LcsoNKKMsCdXQ86Wal26&#10;homRPH2TpkjvSJyapuqhMezv7zejaH3//vsPitpqhmFvMKpWy6PJ7LtXbwCSfIknyfOlZM+xcYiK&#10;a9KkosjWUX9y0mz3Wr3RaH4aanRtN1/m5IDLQZHrm5vL60fLkxPAqRpEaKIQPgCjEc9BAnOAV42F&#10;zDVPSdAF8KTe2cQhdA1UKFPtFaqEWEdtz5dgMGN6WaneVUxwOay3RvH4FOGO7oUApDeBN24mQusi&#10;AwAgkUv1tiZdzRTFKiZnjhzIlmqzP5ituTVwwsMAvUAXfIgLPXyrPTxBlPNIIBA1iBnYquzciAQe&#10;3BIUPXlby0lRGAAr1SI4x2S5CaEgWqdEY+MdPPh1FKBCdikPkHhkPG94tFyzpR5uoVCu6Rl3JKF6&#10;fiV64bYsOnwCJBq+LrQ4yu7uH/lZTlHSkANlHGBI0IJPbh8+ARLtuo3oWNNBI6ONTNiQdREOGa+s&#10;pF8oY5TogjUdz8gYhfw1dsIR9DtJcAMVyyS3OzJzlkGIgEE1SO4LUWQBsGLcjoO0Y12op7KZHM2D&#10;YnREPg9L9pAUNtoh8uGkx9iPeIxRGYNJOWCMjgjMuFaDpXcP84Xq5fWDl69eoTo9ffbs6sHDfLEC&#10;7Blh1zhEmxYioPU02oP714+eff8m6vTQpBA96OD0HwPdai5fBUJCrVg5hLNM58u379///dP/Xa/X&#10;UdjcXF4Nh/2rby+Bigc3j9DWesN5ozXkIXcPU0HYfPzy+9Xm23ylls7mgZDJ8vzq8fcQESgtzbcW&#10;jsq0P62soAkbSGTg7FkNUdbcSvQcOAQaFl2aZloWCxHjBgWzcG24Bb9FExgLF81+BRJUyQDJqAW+&#10;WEvCOQr1VJ4jVeDkGL6Sqx7y5ilAdxJBqR+Bx1AQmEq+diB/mCIyfM40UMQFscDDnM8mlNnVQArE&#10;8dd3dhDNyGgSaOFJWCIRjNQ2kb3FErN93RMd2UWO07pzKA0IfZ9VrB4hNYbyhRhCfCYi7vmwlBz5&#10;IjkXQXiZXwR1slsOWrSEr7+B+myf2cCApGfWEWNRZubioNuy/HeRDFrsN3IW+ARU7vAD5Wy/xwvZ&#10;SylcRbYs4QdAYlFYjXy1Q5LoBzyAAXOwaxdCYLsUS+WEKH5QFMSkP5QiX25XQ5TNqcMMcFKsIigV&#10;dmX2KF5RnJNtCvFXtRHvYiqya8nBLlOYu9MpgDriRi0nKByUWawSq8D2XiWfHVLLbTVt4NtM4/Vs&#10;hQ+UP9oheRoh9xLwyN5V2TvIfH3n3s7eQRh3r68ffPjzT/CGqN0ejmdBI5jMly/evDs5v8jmi/kS&#10;faWPNg23pmUqlWEJUP75eL7iv2ZHjJNvfZwtFirNoNWbLpZ02MsHj87WF5PpbLY8SWcFeM0YdXsO&#10;KKY1c35IvjU4EX5omXq5N3o2E3sOFlJTHK2F2GrCKxLiHkAVimg1wyFAgtren52XNfqyyVUIXI5U&#10;NTlKhFgoB52uLauOlKBmaE2zMwUnkBLJbjyFKPCKCmWtuWvO+RlX8Uudc/AwbEUvWiOuEkuAQpkN&#10;jSQRb/SCxCUQlNZgobh28+Q1WuP++CwIBxWNTu/WbWR71J1WAs3cBbC1bNwiSmcmXwdXuHZ5/kAo&#10;YkgDegFRIAo34qdpZngjGfKrW2iWhK+7NEzlJ9kpZ502vp1kynVBQ0O0K1msC03cWyNAQCvQiy0y&#10;VLumvIMrBjyWtl5rQ5c8im3CQmRZMkf6LSPx9XSz8AxdhQRPf6YLlJRGLMZgQt8vpE7diDua4NNd&#10;DDB0R/PlssvtkIwghJVPnsfyyriyzFNxU0l5pKGbs+TbR3fzB8jf293P5Uu06ecvX8BCHj958uTZ&#10;iyge37l3iJ6V1RoGmrzE9Po2b3+xunj66m3YGRzny/f2jiQa5PyHslQoA7m2VaFGhUKtPxwDS5/+&#10;9T/r+5t6tXy2vt/tds7ONUD9+9evjtPp/njZ7o5z/PZMiR+SKda1+qaGJgVw/PHifLw4Qx2bnl6e&#10;XNx4eLu6q6ZnMEgA2+gbFU1znSk2EP3i73JmNHhpFMhV6OTyf/IR2QoOxSQ4oklZSPbaRTGNjoij&#10;yB4oOKnZtmLjciogkwCDt2evVwCTq+xDvPgoXJ6rHtiSYkCIVG8btS7zjsGAMjIBSU+/a8NBpNp/&#10;ho0tVLALrqDpGwXxI0pAiFBELERAgkxKZeAioEil2VaYVtQ1OiKPOkSEJM4BVDiKdMYBNMVg4zMj&#10;MQe7TrXpkH1qoE+yRd8yr4y502EYuq8eT0/Fc3peEKK8rFiWBCFfEBHS13cS745ABQTS2zgCS2xe&#10;ahpnae8IYifblDAj39g9yIlnCEsUu6VQYIDBgMRJCWePMlU/vneIbsQH5VPKriW8EXfhO4rBiKO4&#10;1ctmWwES3AEJt3CwkVveuIvRDjIS9/JOa5etHOxiNkaDgBMgBCwRjzECZDinEZGQKlLG1hl0I4Fa&#10;kYan8DzUYJJEXbjAR9/Z24/a3avrBz/8+HG2OOkNx6PJolIpIfqfvny9XK0LxXImX0K6SZhqYHkx&#10;U6iW6q2WRiNuOuNFoVLTss02nrQcRLkyn2uwPD29f3kFKTldrZbLk3gwRiVFWINzPFu+EudtZHvO&#10;RgWAEMhi1/HpCwKMWFOJINM140tNC/cCJPycYqVVbfSDaGwO+Z4WRqxr5XNkOgIXwCAh980kAFr0&#10;uJx6kOBsZR7Q/DGRCWtJcIVEZytBe9IZgV56AOdDCHGAgQxKHsgBZYE0cAR6V9W6kLJQiR6Vm9wL&#10;VuE8A7SoKMB31hufBNEI/NDEGY1u1NEk87VwmC81OW7mMs0qD7/hV7PLtfFoaWMPdWseT09o7nd+&#10;F5fY2PU0klqx2y70eZsu6CV2PeTXgASZgr5MGZm5TLaixetjG3Ig3N21Lr8IQtk89rrWjP7aNZOR&#10;y3oVTuX3dEQQQkJz94yOQ0EONI+vdo+yZhqmHpEJtiom+ql6zN9uSCajUMVVWq+Hg7o2WTBOhbdU&#10;RsCD+OYZYCR7Vt4LqIzl/YjzleQUb0P4od5ib0YjzCUX7u1Grfi7Fy9ubm4eP33y/PvvJ/PT3YMU&#10;hQ14yshW8y5Ig+hNFi/efuiNZ/lybe/wmAc203BFc3IUa432KO7Po+64UgvDVvfRk6ef/vXvzbcP&#10;ivnManUxHk+Go8Gnf/zfDz9+yOUKmkWxM6chQh2gF9VoWG/bigKabGeOjjOcnaNNRN3ZaHmf3aqt&#10;bWDD08RCSPQNEhBSrIt9i6BATWAqylMAOQKroGMLSDTGRQPpOShHCEBiCaEjFOGX6iC/VwkxJNOi&#10;Y8khNM7wI1tBNQ7IcJyDpAOlEkRk77jA9wVF7u3b9FPuVzB1/rN6TkbJZLEE8RZLjJRsYUPHvYyB&#10;R1LAzVnf3LkHF9kHRUqBvOvGRYQiCvbVMEOnI1u0sGAt0MKw5DY5tPhZz8BFbBD7CNXKn/n2gfX8&#10;lhIUsZ/zJXgkZ1Ug4SJ+hHqUqIf3oDm10ruHbvHL7av18j5rmaKHZsEjhR8WpOu0AyVA1MSLyWti&#10;QxnkijdmAHhk5CFXRBZYAlGQoDd/BluqpYAsY2Yfo5jZuBInCnBiR1SVjmhKLnmbrV/4LBVoaYr3&#10;BUioFn7jMwRTUoyk3lfksTAJ7V6EOG+rJabNa6JgM83ZReGKB+7TO+gaO3tHR6njuNOlg73/8eNk&#10;uuj0RmHUrtXqk/nJkxevF6fnx5kcOoGsQ7UWLRZmL99vPALvexoGNKo2W3yvoD2Co2jelGZHS+uc&#10;nm6urq4ePARIZotl2B7SbWm9PHa1OSoHA015YmsjwhigHch3o+YBWn9vcoYMBRKMgijslYyTEgAG&#10;GkFnhIXQH+utIeURu345kBP2FlF/ye/NFhogR9Rbzs8eOLRAO8CP8XIDEoAovNtSDQK0jkerYlXL&#10;5VIhcrxlOIFMh4LQzWerK3bJw3K4fLi4cL+LA5JP6ciFPBvFxov1ZHlRDboFOEclCtvjnuYn7qNT&#10;wp+QGOPlfd4e19Llm+3x8vxhqBUbNUgAzOCX8p795/A8MBLOfoUO5c4P5JqZsxD9AgYAAG3aaAoS&#10;XJYuCwUWKWE3sYPZ4BK2n0mJBC5S2EiM4YflVcbkciKUpdfbxCQkBDfJ/RliBia+ZfjyYRnsIm4M&#10;h7hEuo9XktKiI67eCu0yJd6R1SmkEecQO3EIhAbJvWGXK35Xwm7LZoyLlA6FiMmzcfdtxvzqlrd3&#10;oiMiIvIHohIeQybyhfLl1fWL7z0u68Xm+sGRhSogYSV8M8VsoVZUqAOEcf79nz4szy+zRbQt3p6A&#10;GZAW0mSKZa0ToOVpg7BXa4TrzSUs5Ml33xcLxeVydXa27vd7P//y8S+//rVcLrV74/ZgQffjbfBD&#10;qsmiNLQwuchI9pkVKQgFacQaFeXCne4q2zrgAVRo7Qf0MtRDJdpQuhikwQ/4ioJHESLicCCEfCGa&#10;q1hvz1+sapNvQzghwpEXWqSkEesuwg/5gUVK9IEMSDhr11Z5APmK2cqjnt93CDmSOUvWG7f5mF/a&#10;lHe5phX46z7qWxTZ4oTDhh9xaFEBsQHDD0GInbKzFANFFDVQtRitrUULcSOEgH9YusWJLYqIqaiA&#10;mbO2mc9OeGMwo+NskfrlmLFZF4UTSeLuX3g7tjihg3ZcRywci98uRGHXsVMQIhaye5ABPHalSxXk&#10;BYElbI1a8qVrqAesMXR9Py1Ht3wnZkIMMiWNKcmVWi73NVeKDfUQNuQ0J3wOUDHTE4njOmIzNopG&#10;2K7BhgxiQBEl3TBlli4FdLnPQ+YHqAZPRT02iESjIHN1nS2GAIwZxOTJp5KDxA2jqrKadIvjUd4i&#10;zWTUUqqkbOAtQko66+ExL/bwMNXp9Z5+9/z12/exlu6fxL1hqVxars6fvnw1nMzSuUJlu/qhbLA2&#10;qyZHGu1Bd7xsxoNCNchXglrUQ2+ohpqusTcaX2gdkgcwEhDF1mkXwhVrMA+F/IIi5GsRX1mjx1Gt&#10;6GIS3DYcD2UL5HDBXQtHHsKLrsYWSHAuEpldiG6okBabZLcUaB2qgioXFwGiuJwy4J/XU3fnSk2Y&#10;pNEhjT5luIRdwICa4Q2WRDLEcmwyN57Kzg7d2MVvZ0tbpRjV0rVBNQqQFLLVm+dLDTiE5sVKBgDA&#10;n2Sq4gmpFoTgIGKE3XiwrId9iol2tEYgIr+dvD3DUHYtzaMllT9ZtFWcw4S+wEDsgV0bWWrIIQe7&#10;Le8q5DAJSMZiXoUWgnF5z+Q28EokpgUw1A+EbN3RUvOVZ2unfFdCfEcLlyJbtevxoJx1scXBXXlr&#10;ChJSGVQVTcGt5xQG6AF0lZBAQVmobInol2VMEV+S/lYPeVUiFNEMKLo7l4NDVo89DLuGKzbykfJc&#10;xXE96pGGQNqTKyjrmzs7R6ncyWr9/MXLy6vL5y9fkGpBk0YPyDv3RJOCVFZqMlU9ePbHR9+9kAHd&#10;ZraAxqWyoJ3ebbEaNhSUNQBFKrXmyersr3/77e2HHwu53HA8O7/YxK3whw/vP/33PyvVCsXgGWgx&#10;6CZocGpk4agWjWqtYdibadpn2ly9QwI/WoOTso1KAz/EPFB/ypGcH2bLKta1sgIQIvwoBtlyqNgq&#10;gweSuT2EtQrBAkVyCQVJ0ckVcyX/uYAfpDHPh/DJIERbYYY854Yf2sIaHfIdQgQwsmUVQRHk485B&#10;+t7BccJFDDAEBgYboAV5JxbKGzD47ufMFi1sd0/WIcni5MjXdyAiKkOeJp2gyBdcxIHBwCMBhtvM&#10;bXKkAS3Mj8IRwEb59nBuk+2PgKevv7nHHQEAHuDrO7tf+5PYwyTw4Mnw43Y3CdPa5i0iwPOOLrJl&#10;8YqUUkVQ5AAxnanup4pORMQ5MtXDFLzZoNrwwAa6l82uxUdUWLAYgG0hJQfHOgUCyaOuxRAh2Qh9&#10;oYIQRXPFax0RhL4XcMBg64YstgIMs1kZnHiYr1wanPXY9+R4IhCgKYlznvzhsWbrcpbDrWktpUDL&#10;Ohn1V/iM24HRWpAeaK5S2tLl//zDN6lUqtPtPnn2/Pn3r4djLYDWiFqNMFytNzffvYoH08PUseYj&#10;6Iz5rIVqE8YJ86hH6MuL8XLtS3zyKYNWvxK0irWo0RqMZ0sBybfXkBLUtcF4SbfisW0igIAHa3Tm&#10;9Br6CB0fhIBGFDV1fITEKCDWNQpEIwT5yWzD7oIfogV0NddqUG+Po8GiFmlJRC6hb8ov0uzTiehl&#10;5WYPfAriCfWgcQIDiO/e5ByYQfjwxuoRyuIJCqLsWhkkh2J2EdwiCoYZSHnzdw7S+QqIpZgrTawC&#10;H4rcsTE91XxZAq1aG7WyPz3nKk37ZhG9rd5Cg+FRQIOYbbIqu9mpABXyoh02rpCz7EKP2KXC7a01&#10;DylHKCyLlojFUYavRR8zj7pWJUNWAhuK4AI5ZLkCGLQiKVtHEdEXC/Z1g5WZs+AcCY+x0K+srdNA&#10;MQ//FZkwjDFHSDLsXMLaLvFrtz52t0rprLayukp8f5G8JLfW8cQs5sfJcMrsV0IybuqXqJmaHx6+&#10;4k2WU75LJShBSUmnHcoIV5wq2YUFI9oFjS6+t3dvZz9sdZ9+9+Lx0ydX199CRGjZ+4psRp7wUbXi&#10;G+Ra2lCrv7p/9ezV27Ad7R9pRjK+uni31g4pl8wdEraGQdgtloLRZPHhxz//9e+f6o1m1Aof3Dyp&#10;VYoPHz349O9/D0fDSq3eHWlSUt621BktWYNihXoyCuIxDJrmBX5wCqZSRjOStSqCNyC1RTIqrayW&#10;6Zb1oAjS2OxyGeEHoBLS1kERYy1SCd2uJdOWQrOEu+CB/J8GDO72ABiEE+YLuaUjhlgNjhRqnVpL&#10;AZQCEpDDCptzWKatQ4FKYth0v7oiZWXLcgjZzoJlNGJ7RGdVQOr89hTqv49jv/WmqAaU/QRFVMAx&#10;aVdz+ubLWrjeUKRT3zpFkrT1rrtT3bEk2s7DSElBjh0xyqILO+Oldrvjo3QOuBKLMjolGHAI4TmN&#10;miR2KpI5TpS2pxJEsTJ6+O2uxosoRiu9SyfSiyoeZmtsFaCVqeYqcUWr72kGLTADhMiX23KAC8Ll&#10;GskULd4XAFBqUF4xXYCNcZRSMChWu5pI0Yd3iHaYrGe3CFEbF2s9xxXgxEvK4WG+9wrXVjoGEjas&#10;xCKDDY1k0aIMR6ywzOO2G4n9mBGMe5VqPVvF3YhIMYz6yNYB1Ro4yXCatSWoDT+k3ZLu7uwD0hD9&#10;/nD05k8/PH/5utXuDifLRhiFUXT56MnmweMghFqVgZOg1S3VQs3zX6pXNc9QrzNexONF0EYf78o1&#10;UqqZkbkXxqP58uTs4uLbR4/OztezxSnicmcvzQ/Jl1vNzqI7Ppc3kf5SbSPWUctKjR5KWKbYKDW6&#10;kBKZoYxYVBuD0WITtCZQK5EMC7FFdsu0pTmvNJi8P9NYdPqdTd6lSelBETMlxWiBvdm5KI5ZyfJa&#10;a2Si6Vg034mWjERqj5cbUAQhrhjcFpLdxxJCVsR7EPqAinER2a+Gi/XZ1dOkfCjSEI+WNrJdRzQS&#10;Wc52Tg2ApVBrR56w5Qh18hjsconzDzdk9SdnYIYjR2d82puAMfKOUOFXwCCoIDBAHJs0lyFLnCDx&#10;lzhsACRZC1dlV5CDZmrDFQEMt3Vw4d4BZAX4oTEZX7EQYSmzcplkdFxT6KDUoLbIsmTKS3JTLuQB&#10;2CUDIxF7SCCHs4rcRahRg1RazQ1McxceiCtkygB7Sl564QR10osOzXsButiuHO9iIeY/N+QwGMuU&#10;5VX2COB0MV9F89I4OMchHiYtXHEgySFVOSU721GOHg5AwjAuv33wxzevbx7fPHvxfLk8PTxAtNcK&#10;NsEGDGMXCM1XGtFoNFu+/fFjdzQ7zmTu7vHyNGoXBZ9XCgsRhLRH7e6kVAng6a/evAEwWp1+uVq7&#10;evi4Vi2erc85sjpb0V1W60vvb/wuufJqaNNqMWF/3ujQHNE6a6Y6KeAqX2nnyi3IR7rY9GRHItmj&#10;KxEaEyDEG+AS2nG2JCxRJIKoBqigYKpMsX5cqB7CPiEcdGwDEr1VGxpyXKgDA2jKKXp+KXQKYmgh&#10;cxZyzY1XYiRk0ANsSxkeaZ+XnC4iGdEDqGHn4FgDRIQEh+jjiRh1hiH1fEdgABJo+SlkLsq74crW&#10;2Z7ghHnXpc6zTXal2jsRcUDaRblIRh22kSMKVhHJEB5sXegjWbE8GTu5TXKnb+dtVOroEvRc6Aik&#10;BKX5P/7wDXcUhAi9PH5XQ0Ns14EhATYPM9NP+MLMRXKA1K5daO9Eaecws39c3DsuQUQ8AQZphWDJ&#10;eAVC2Ds370XW52qUY4O0dwR9NxbCkULzALAhD8PwkYm5wGfklbsiW98/zCPoxRLMfiV/uJmwHGME&#10;A4YBJv1lBBNs8LltSghTCgtCEbjmNn5SZ0UvREfYeg0kozua9rFQaQM/ghwb2V6stAESOh0aWK7Y&#10;IJFBQ3WBQ59CeztOpwej0Zt3Pzx88ixsd+RpL5c6/cHVzdP73z6M4l49RFDCEvowzmKNJ6+BKPCP&#10;/uy0PZyBIsWqFk+0AVKdcp0rRmfr9eX1t1fXDzUzyniZL8txWKhID3MGX22OgmhSqol2FGsdaEQ1&#10;HKLgUwChUVbIL6SkV2n0OUuxqKcRHmh1xukDTeEuM5dGMtJng3iazBvfUACxAwyUBWCAiKAUwmnM&#10;LDaERqRzVXCiVI+BB3o6FEc8oDPVcrm2UhZCH4BxQxZPXqgIbxD9RiwU1+t0gYMUoBhkwuxRGkFS&#10;3o5Q0QOEg3JdpASOwuWydImFDKnHqQkXUj7qa9VI8RLzQulsNPgKnEfYyfSUhGYBA6jnYifkBSTQ&#10;DjNnAQwkjrsfxekIu3uHnJL+jsBFdqMmmwRnqwLU5vYub2ckIxbme1D5LXTZitbbvIiLFzamYiTA&#10;CcfW9c0uYt38JU5H7LjptnZWJjLnFn6vJK9MckQXcgs7xUGe0+tRsqf64nIVcwDjef7w9b3Do9Ri&#10;uXr77h0o8vDm0f3Lq3Qmt79/VKw0+9PV+sELPjaUBNyNe+NX7z6sNhvaNNgjX3RRLuu0+klg2tC4&#10;O1z2Rst6PXz87CmAsTw9L5Wr96+u253ObD779K//fvTkcT6XW5ys476WJYBnuFuyVNcoIRQWPi0s&#10;BLVFEOKqk698ANzm6xkFX0FBZECn3/KMHs/uKhXbfJWzwg9xDjNnmdsD6lCUIStfPbIIOqDUYLis&#10;QZ02kJDK5eEwqDC7mS9HnwCJYIPClnzXTzmD4WPtHmVRtIEQ2bJ8/ijXxKWVk/lfjg2OIF5vBS5i&#10;2jBDCEHyvO3uI75JJq+5XKfcqIU+C0UGRWzUoeYVB0XQp7bWqgQ5gngYdEYN5d0jIpixpAINMrJ0&#10;o5bOu5MTtqRqk94ufVl86PYJNUzd6IgexniGPb8ekp/jVjt+pn6dOUKU1+UOLcIPUMS868DtrnGR&#10;/XT5gLea4R3KZgiKZEstX5xKWJKuZmyMoXbNeEUZ8l5AbvZimK92suX4ELwx73ctHNfDCUDitAPJ&#10;DvMQI7HFrDRy0EgDQt89JRw5zgFakE75NuTqkPGnYXBSRZMQQRGu0MK5xPztrttpHhR5YhxF/Ebo&#10;7zZiUWwG4StFXohiWiZsWNPfdk1B1NrS0GJEyt27u4VieTKfv/vw4+bbh40wHE3mhUJ+OJ49efFq&#10;td4US+VMPt+INaV/sQZtasti3B60h9Px8rw1mNQjWEiX45lCmVM2xdZy8+23T757vt5sZvMlXbvV&#10;nSD6PXSlFo46o1VnfFasxHQ63lh7vKrHU1tlXSNLKNCbrstBnzwFKo1BPFwF0Rh4gPeDH2F3yVZD&#10;3wuyU8WjVV0YA6dp0A0hEK3hEi7irAUm0ZucUyflwQmOUKCiyU5otBL68VDjBMEDum0OzNBE8XKP&#10;056BEADA3enI+kyhKlYxOnHMgHOwRe43O9NthR3Nl2WjFIEExFHUnc9X18IVLefVirqz/vQcvsJ9&#10;5Syx2VOEKDZFI0xrOF+3uzONXZeslwNDUy6y9SP7NveiwMDQQkdkvNLUaQ4PlGQXBQHmIe7iMb5m&#10;JjKxK8lrnIMGVEavlzpvnJe2BQMQlmwTLcwAw5EjQRcf28HWJbsAw2kHwsgQAhhHTXYwYFe6sNwb&#10;bqqS+uNwxX1pl9oqI73JM5JxKo92jIxLnlM1izzpWnYRmhpDZ2zGblETkh1mOr3h85cvXr99/fjp&#10;44c3N81WvKO16lK8jVJdQ2Qhaii8UXf8+NnLh0+eh3GcyoJSwHMW+QuKZPJVPiRSLOpOOoNFrRau&#10;Vuvf//HPb2+e5vJ5mxn3tNfvfvzrL29/+IGOMRjTdOb0Kx5M+FGDsytEBE49W13T3J1SsM0IG+Qk&#10;l+/BfBVAglyXGskBZsCXadBdrWRHYUMRgxNgA9Gv2FyOp4vBURbNN3dc4A0ARYkJi1chIFG8g1wa&#10;hzJnaVoOkT/xjARC9G5Ndtye0pOYe8Zfu9nBatQgj4jNGrK7f2yS1ASoZwwJkK0uXrcCVyTDWAiS&#10;WgghkrEDwGwRBakN3hiE3B5x3R8pjwJUrEHUmjbqUO8ffc1RRPSiN212J42OoOIWWrZA8r/yBiGn&#10;velpa4De168040y+srOf2LLsab8YYGjAcM+MVw4k/BZ+r3aTn2Znt/ghw52ZxUiamOsww9uWRQve&#10;hi5F+8/VnZGk8lrW0KyUPmYwkNy3KCxp/UZHOJVx05YNes+W2qlcc/cQfb+ZK7bypTiblz3KGYZf&#10;u3dIQ4W4axUsyAr4ITOX41MhtFEjiuKVJ18rWdGnAnlEbP0e9S9N16g6yaBT0uUFLWbs4kIjTIIo&#10;arbhivCbZO3FbKFBR5OlwZqZ1UYrgvvStGTaQtTQy3b3jqpBfXV+9sOHn1Zn605/NBjNgkYDMHjy&#10;/Pv5ySp1nKLzaQJQLRSt8FajI72oP+5PTjSCpIXQ1MTy5bpEZx3usDp7ePP45unT1dn56Wo1nZ/I&#10;e5Gvw9rhBO3BSbU54CG1VlW5VSYv/ICL9FHaSo1epTmE9xc1X68OourBWmotgGTAwVLQ53eVbIUo&#10;wAPKQs3oeWEPzqFJ5mEJZOys5nuHqcjSoGWvNM0Et0bWIcRD81sg3yEl+UoIa+EsohyZjhK5ZSTJ&#10;fFnsAgOyQdmcWsCM0w4wgwthOZQh3fISquUZuuPT7nglG9d2rSqvlmImrzTekHo4yJOw7YxP6EFa&#10;69C5BRJQ2GDT99oR2MnnQCyYClBhli5ENgghqsFZ8lLk7az7xg8ofDuLiQaUieUg6GkTBhLGMJwx&#10;aMsulXv9SgYhoiOGTLJuUdJqUxCXUQ1jIdsMp+hmFgSppq8CTqgBHoclURY9kh6DR5UvXUNMNKaa&#10;+v3xbOCh71LA4YTHUIRxWhOx7MlwL98v21IlePz02eu3b7578eLhDSx4sX9wvHuguCwYBo3+4Oj4&#10;OFvgS8xXF6/evg/bvUIFHa1Eoj/IHWLT/kAJA/OoF0uN4Xjy8y9/efPDT0eHR+hWZ+uLoF57/eb1&#10;X3/7rR7Azmd8XZoRcpmORzv2xNcdLze0PDQmYx51ME8eco3/kMIIeNC4xUiUb1AmW7bFQcuoriIc&#10;7Mq1rqBe+dL5saCFA8lxoSbYyFUOeex8hV1htkUicJy8Xo7hgWOGb5PMMaSQ9+bfS3HVoDXHeQwv&#10;hljkWrYKzdKsIRphJxHsYlfJopsEDwYMDgnKJJzD09ff3Evy7j9nm5CPbZltKJfByR5tGwjJVxrF&#10;egiBUIyWLU7lICGqIbYxhovUbbpfO5Vs3ZzViIdASGe8JMWjBUeohKoQc9RvDCNBOyci8rHb3fUT&#10;/Bf5z7GtSvoP1JMLXZTXVvNogSWC2H2bk5EW7lHRW9OWIKQaHyN5pSrVke9KcpNIXnvgFihyG/Kb&#10;EwtpH+c5GKYLwIkthpgTz3AIISM7lQ1Nh6mIWbqBy4hIQY4QOdXlGzdHC19WYCP9jAZmw02kRyZE&#10;xBzp6IhyxaP9cNDn4aaqPGBmljFapgiNr3wl+3YJoYx4zctWUzPvZhYKgsjL5MEhdFBFSKKK3bmz&#10;UyoX1xfrDz99HE9mzTBqd3ps58vV0+9fD8az40y2HETNGKk3BkXojsVqsx52e+PFZHkexoMaX1+R&#10;Wpp3oFBu9iezy+tvHzx+fPXgAch0sdnUm100SwgBAl26bKpQrHa0NrARbiMZ/dbwBFTggXkJxVq3&#10;2V0CJzaBY8DxZnfRHq0sQlJmMZiWTztP51JcTHPQn61BDpm5NKWVpqgCUWRqtimEw44Waae83okC&#10;tMZ9c5wgWBDoNeGB5qSAT9iMZCDjEhEPwCCFEC/iHJq8ZACE5IpIGjvbtJHz2Uq12YfTgAfUBikB&#10;QthlC56BPdTv+GEQokEhYA+1kUfmcLYzPjUGo8UWuUpj128hwWJ5RTJuZ9ACPzhlBcwSJVqAXMgf&#10;2USNbHV5YviSmN47TEsoqzZJ8AQtTOiTpOCbmo+ABntQN2xpBPd4S/rbKSclt8mmMzHFhK0qgT1I&#10;Esl4JRe6GI8ariwt8BhIgyrhjqI1emYjLkIF4Z/br1QDHx5NXFJSP4fjZsvS02qSKJEVLjGhmeDK&#10;cfHrr+8dpjKz5cn7P3/4/vWr60ePYNDpbM5YCPXrtRxDzuhhYXc0Wbx69+f+eJbOlXf2DngnbsiC&#10;mxeqTRRYGLfmiWt24v7o1dvXn/77X5VqPWiEDx9/VynlLq81Rr0dx6EmI70wo0EVTt1oz1CIaNDV&#10;hmbCUQigJTlCqm2SgKEgD7a6qBzp8qgDIU5QyNMraMSpnHqC4rJsyOExQGKEhiS5YCiikecFJQGJ&#10;cRFeu+EB6GKGKXlKlEQEZWOxvECLLZpsiF7Jh9OnMXSRgOM78uZLTXqXVOyjxLV+q4C7Lu8aOkc8&#10;76JZ7nTbeibBhq0sNmuSCWvBhuAkKWkFRFl29++hZleahWTsuub01fpdYiGJL0SGLM8AGB0F+xr/&#10;8DSK+tP2cN6frUhdtNr+DFDRPFphl8/6h2/uiUCIT5jxSnjgtjX7LYlrXT/TGYmTj+RXU8bIh0jJ&#10;lp0AIXARXo571w9z1X2aPeqR6AjfBY1BsMGn54Mip6CYiLAc1EQRvRqODlMBPzIcKbeUiq20gq/i&#10;fJmSvTSIkoVSJOG/aXhGRlYyBH05GCQj4c2BkSu1QBGOI/rztrAVSV/Zw5lsAq5jRWEBYAr5dVSg&#10;tx5ntCwHKjOtzvpp3aqKt1VRTwQBEqgYruQrcaU5kuqjWHzUMh83DiIqOJPuiUCnb9IT7969E8et&#10;J0+fvnrzLu70xpNloxlWa7X15fWjZ8+bcS+VyTZjuP7YoiWLxUqjErTmq/uzk7VG7PYn9TCuBNHR&#10;cZazQas7ns988nnSg0c3s+UKEYyIB+SQWjxqLYQHTPhpSC0adrU5bHbmCpKMRmlARdPIn4MilKSj&#10;0SW70zWaJF2Pj1K2ODRQwb8Un6zeGseDU41yr8W1cETNTU0M3LW314CIwEggPcV6Rx4XW1wEvRM5&#10;juiHWCDZoSawCp4QIOFRPQRLlu1ai922BXQh5SmM3B8tLgCYrOJ9BEJcDhKQB34ccixSgHqG5Vob&#10;vNFAEPOvUBX4Iee8KlSes1xLeQpzhGLyixgLkegn49gAlpCkOyuuF+ah6D1+nuka4hBcpbMe7KtY&#10;VfmTnYhIDJkJyLkC3E0sBHkh30YRBE4c2nLSypQkEmBTpNBKJLjNRwJ4ZAsB992XGwaepImwJIxM&#10;0FOhUenynpYnkbPddtGMtlAHLB05xpRgpoYQQiOIoYt7/aJMyVUe2voWjVxKAiSQBuRdVXab7Vme&#10;85tv7sa9wYef3n/85cOTZ09WFxvapUZFHeezBUg6vYgfVaiHvc3DJ2DAenOZLXBhmpcDlvAJ0zaq&#10;FpGEbIp609Fs1er0UH8+/b//Bm+KpcqjJy9qtcrKxqifrM45sjy/KtVjU+Kk0VgMuzx48fAE9QRi&#10;gcjg59MbC7UOEpwk+xVvL1M2K5awRGbxhJ1ohBcvE/KR0SjCBh1A71OoozgreTvM3GSgImsYaCFK&#10;YbSDF2I0oniY1cRZvCKDhwQhSL4rvBemGgXZfjUfes0RTgmn87XbYSI2QtskKWhh4tXHfiNMDRV0&#10;5FZz/5JhJHlPlLGB3w4bvlUBKwmckEE9ypUbbtGq+Nh1G3UIQvBRhBxbFJF3xOiI4wcJRIF/AB7d&#10;8Uk8XoIolKlFPVKlyZuv/OGbu35TmxpLyVDk9vm1FRxaXj/HTVj2Y3XcwMN/hdDFY9J2j6hkB7aN&#10;rpatHmYqCknIlOElbhXk25UCBI3Mm+iwUiYqEVKMz8rH5YuAIj6+JJVvHBxXNJNjjlOyTR0eo9PA&#10;EjQ6RN6O7XRb4hzbYYkIfQGMzSovQ5a71s2T76YtERdN+osOh0CoGpDQETR1vLhIWqMRkbwyywiT&#10;3LteAc25NU8LUFE5lzhWOW5phi619pakB8qK5p8HPKrmc5X1go6chYx3eq12+/nL71++eiMgmS7L&#10;lUrcHzx58Wrz4FGhXK7Umr3hFCAB6aGMlaAdxqPOYDpeno0XZyE8MuyWauhVgU1LOlieri6vr68e&#10;PLx/ebk8Oe0OZrtQP012Ys7zoM+TAyrsVjU6vc8bdjzQrg10dyyHiEApEP18HUBF5TX/kOxa9D75&#10;PGodrT1lJKwRT0EX4ATCgdADFejXkAztlprFumZv1C2amo+rVG87YwAGyJAQ4h6DSwEEERACJLj0&#10;z5U0z7zTCI4gpdklz7VAEeXBFY47MAA2bhYj7zxGWGWueLYiJRYf3LUpfilze3fOfiXqIBphfnIP&#10;5DWGQX9znkEyQZ+RlcnyEI49WyFx/ygNZfFxi4nVK5XfPUgj98mQ9mRryoqZchU1WAFBhWxT2e0S&#10;uSopq5TmbwdpxD8gv8BAUonF/poYyiOkyFDYZk+TYCLt7KcRc16YpEpEYm6PbG9t4MGu0yA4xy4P&#10;YAJO+KdbCPZM406MYFyldJRFNv3nf94BLZ88u/n037+9fffy/mYDvt/bPYSIpPOVbFET3IKs2WIt&#10;6s8fPnu9+fam2gj3D1PgB58zX26wRQv2oQZRf9KfnDbD+Gy9/tv//XS++fY4fXyyuhiNp71e99ff&#10;//boyWMgZDBWsB16JXIhr5G0ghA6pJkmNQOP4qbQ1xQ6orUNJFYkMpLkpi31RkXfJmfBFRLN3ZOC&#10;uAx7LC6rXm72PAMRkWmrUDf7VflIlq7bUYRls3FxlUGOGbUcPETdDIwBab1w0VC3Rhr8WIzWLRrJ&#10;aSwHu6aKMtphDAPekFAQ5ZGqQMsWXQweDCH4IluzlduLHEg+FyB9yVqU39k3FAm2fhFxkS1UmCM9&#10;YSHjsD8l3eJHszNoDdC/loM5LOQ0Hi2co4Ai9dbAUKQL0YToyGGzu3WHcN/EfmXPoPRFgIAK6Kwg&#10;xH4jW54/QRSZs8yoRTLXiJJC24twkUNeYKasybUyNLym9MrRKeqdJumTciqvr1GBQgoJbiFbR5pV&#10;XoiSq3QAEpAA2sHxfDmGc8jqlUbzk+wGPyAoOpvjRcXwBiiCgAFBX0JE9rkW+NGwD1sLy4W+x3fl&#10;zTNviCKzmBwn4iuiLMh8hGZGIQBlejePh3iFWFNMMCZPfkdGs1wguHKXTK1Ls5dyiQpoC+5yLR+Q&#10;DotGy4/NFeqHh6nhaPzhx483T563Oxr/UWsE49ni9fsPi9OzUrnS6Q2m85NOf16sNumohXKjGrQ7&#10;w9l8ddHqjRqtfhANkHgcLwetdnewvn+hVdof35yenU0Wy7LNl0VS/JUtHlysaNH1RjwHV4Bt1OII&#10;IW7jSGj8tgb7POwtwYxaNC41ugBAd3LuYVr8BKClNzkHV0ARj5Hpz9bx8DSINIcK/boRT9rDk2Y8&#10;LTe0DnwllOGLSszwFSHZ4QEIbnNuj1v9BRDisKHvrkVWJv2pTekYyjvC7mh5cUtKKKbCHpFlxig4&#10;CjzDQYVd8r3JykGCg/APc84LtDR7SnemORw7U25tjypCwy2+2j2w0SGStorLujVkkfcjDiT7h2kd&#10;sVGHJug5KL5CSbaGJSmkc7aoVmIhVUUyMk8ZAJh8EXjI0EQjkFCrifTIMuZ0ASYh/JBYlBVSMIAC&#10;Tt77A32GDK3HqQwogppD4tTtLWR3MjZDm+OIkgEJ971lJGzVHCXp5PAAfmjlXOvlOa584s7Ro0rk&#10;iYVo9ozZYvnjj+/ff3h7dX25XJ0dZwsgqDMqjSLMlDL5StgZr6+/O7t8jGqze3DIOwRFOC4uUqzV&#10;QogtSgSfs1coVdCePvz88cPPv5RK+el8eX6xaTQbb39498uvv9IB+sN5qzvjlwIeslSUBRW0xahP&#10;u1lA80ER3iTgIT6hQSHIdIuTSVBBmCGzlVm0SGZ3Qp0E0syohX7nhX3OEsMAt2sJkGyeRLdckXEu&#10;Amz4LluScEVvUgkBp0rgnXbEQcXxeF9wAgsRZeEs4CHUt/GG4iLmXZdhx5BDsOEy9HYRDoGBC1kj&#10;FoYKwgxDEYMQS4YislxZASUB0uFnLLm3B4oA5MV65CgiCHG3h8xWbtrSeHWBxOfpezk+6o6X/ekJ&#10;KEIGFtIazH3iE1Ckij4bIJcritGyYGXxKn9+wwzBiT2J/QT/RQrBInNLuXb2UjoFl7JdsRCDkN39&#10;Y7iavausowjIcZSryq5Fc83Xi9V2C7kQDkqa57UbdTU6DCyhkfOhlTT9SdVGKdJIwkINWab1RRDc&#10;uWKrVB8gr1Np+T847paldA5xHwEnsi81Rtm8bE1KhZDyKZ8QRZOaKIJL3MJ4icDA3CFm2hJHsePq&#10;pKCIbF+0Fp2FwcgEDajkdGswRhfKJqZxiBQWGeJ2W4uoInHQKWmuXGJxX4p/4QeCLn/4z69z2dzp&#10;6QogmS9Xnf6oOxhX67Xlav363Z8ns2WxkJ9OF4vlqlRp5gpVG3MXt5GUm+vx4jSMoSCazAP9DyWv&#10;3hoOp3OIyMMnTzbX17PlcjBdIt8R+kgeuEilMQBFqk3FSYIi6HOlRg8Rr5GD+ZqGatVieIm869W4&#10;CcMINVtiTTPjhlAQ6inJWy5AkinMPPZaAFFjzhH0Fgfc5nLNiAUqIJo4qBmuKpqUnsSjAg85jaJX&#10;zC5bJw1AArtucSppKhTN1kVhpH8zHmcLNa71wSKwB45TuRMRWgtXmaFM65EAS+Z6EWXhEiclXEW7&#10;alJVW7jFVX6Qqtw78hUMA6EvhJfUFr2AZ0BKFK9lKMKWV+y4omGGpsvfEhEvQCK/dwBBUaSWwEPI&#10;5I50xLHUeeGEBgfYoHRzRXCcXg2MCcmkYggPjJHoWpmkDnMiJeS3HnVzzAgh5E63Japc1nPKsYQH&#10;4HKfPsuRyY5bzQmnMWwwtwqPYXzIaIe6qLZGPpIaDEvy6up3dsOw9ebtmw8f3j17/ph21mx1EQ3y&#10;lheq6KE0wVypHrT7q8uH37//GI/mxVqjYBMawkP56kBItdmxVck0vU+jrRV1nrx48fG338MoiuNY&#10;a++U8+uLi0///ncziqq15nR5biOwqMRsVpBlGm44hAKDJWYsdpCQcdzEt9MFsRNhg83TzlXKW2/0&#10;RG3eOaHbDiSUB110rTs8DAAgIkj/g7RC48hb/c4zbHssb7njh8MDQk1JA+JETex4yR3yzkX2IaD6&#10;jtYMIIgWFkGS5NXYDhf0SjbgYzvw27zlW6qhLZ/j6zs7tt39wzf3PKOzZNzZbkat5CpLqlYAgyjf&#10;z1cahWpi0aoD5wYkTju2sCEUkZs9ljsdFtKbCELYQkdu0YXvGLSHNQVodUCR41z5P/7ArZJ1RJxk&#10;CNU874/hLERAInMWT+XAeYsujiL61UZKhCJacEVcTese0i8UksALFI2z70LDa/gMno2w39TavYgt&#10;hFQLsZUrSQrzZUERxVlU2nARhQhDOBR02wYVkNdHaWhHE0YiN4mMSzQMmk03XQBI0N/rqWMAoOl+&#10;eMqQUGjkJsk3+dywB6tH8buWBCfCDxvUQtpGANtA90yV9lyqIR9rh7ZIO/hRrHTADCoXnOSbNuBR&#10;EwzThGi3bvZBqsjuqumxAZi6G73ZIpf29g+qlcr9y6t3H36EyvfHs7DViuLug8fPn7963YnjerV8&#10;enIKTQmaXcFtLQo7o5P15vzyYTxAMmo0OP2XrorcbLb7gMfVwwcPHj8+Wa2Wq1VnuNC9QOwIiTxH&#10;A4NRsQ3aU0gJch/VGblUD0fj5aUxksreUZ6u2hqcNDqzSlPeCCQ4Sj0koxTAt7TEZxCjqSyoh4Rm&#10;DFbBUcqBZvNFU6c5yVjUVuizO89hAPFoiXyXt9xGjcADkPskUAHJ3h2v6u1R2bzlQIjJd9m+QAhw&#10;hbtzCW2DGnge0IUCAAYXupVM3nXb5daUb9nCWVwuz0dnCti0eotK0LH5nIQ9wIkDmFAEtd31d+cc&#10;h5/nyBLVIO/xWuSNhVgZjQkvAi1WRq71rStFBIIK+eS8VlcZ0jlNjQ7dRqFA06cpIFYk7uWyRj/V&#10;JSI3zleMQ+jCjE2WkCoeHkFmE1MJZ+1ppc6oFSKnhAeqU6TklmcYKUE8GU7YjUQ15BdBAXdo0YUS&#10;lJKYXGv1qGZKJmetWjK7B2l0w3S2cHn97W9/+/jq9avrB9eD8WJnT0ouDUIxiBl0JVhaPmj3Hjx/&#10;hZpTrELzNfEfn5/WybviS/OdNDq0jY7QqDZam28f/PZ//2t5us5mMpurR+24vVqtPv3rX7P5sliu&#10;dgaz40yeKiH+BVu/Afrc7Mxpl+VmH8XHUYSHzFdjl9oH/AReFG+D/qZgrRDZIR+J8ZJbmmJiRahg&#10;JqmEtaQ0AsDhRC/WCmhed23lV5dpK4EQ3pKhFFu/r67Viq2OHF8koY6A5CjLs4l5gCJOYvg07Jp+&#10;nXUi4viBoGd7CyFS6v93FK/JXOGBim2F8jZtTVsOG7cUxAjKjiYMRsHfA0VsyGHiFAmSGU2UIBng&#10;hw9WZ7fZoStOIB/DhQxZDiG3eGMDd0d1uUYEJCgTYJuzqG/uHShAi0cyzuHPIEQxzwcpOWVxvb7d&#10;llTGIYSfz5EEaLfxvrxqoUhKgM07R4GoBK3x/GwwPgFLSA10bc3EB21t5yua4dy+jlhFMeilpW2I&#10;nRir6AMkCGuL343KwVAokgVF0HjapTrSJDw8hj3UsgXNhmITdiFA5b0oBejRY1+qBBShEqGRzQwv&#10;ImJMRSCRzPsr45jzD5KMQrRYmoei+VGwIo1B0RxfoiYkHnVLfZSMsvBgVELN1Kbuj5LqecASAbJ/&#10;cBS220+fv3j1+p3Ws5qdNMNWu9N78+7Hy+srlLPhoHt1fTUcz3KF2gGSqAa9XKwuruardbnG82iJ&#10;QEQnYg0J2+6Pzzebq4cP719dLleny7M1CiKiABSBGaCWwTOgDg2bRh50pHuW6+jyaBUzPXxBwfTQ&#10;wXi8gm3wISTrbXQF3wrUAUj4QEF7EvWXdA0qzGsSCuQ1pMFXvlKUFEIfUMkVm5qDyyJ3A440ZJii&#10;AMwDKU/GgcQCPkelIIbHiP1oDj1EvIapo1gg6IEcDlIPv5RdQMIwIBlvSFVIJ9BUTAisNYcHhTnC&#10;LngzXt4PO5pIuFRV9PBwbmuN2LB20lfALB/DDFMeXwuECBvERUQgCmInYgw22YmEvq9Bciy88bDg&#10;Q3mPKSnO8XnAoPwTcp9oiEkJOQuuSKxrbIcYAxXuH2VAEfeOoPvrKpGJwnbGFPJFuAhpl12T8lQi&#10;Ka9KzGer5Um4kQiHvPf6CWxViViFUQqvU1thgwGYgQSXONXwkqTbqzyBKwiF//z67h++vtsfDn76&#10;+f1PP7/bXG5W64vjLA+W0aohJRSrNgm0QDBFvfHi/BKeAaJAQUhpLRxS4WyHft6XGSTqTbPFynh+&#10;+uMvf3319n2lUlmcnMG4o7D517/99uzl97lcYTg9Ddtjegh6Cl3I7ae0M1oeqVjvapCH3KfG903o&#10;OzAIBdnN1dOa+KQh6wfgkXcbFxoimEfPl4hHlCPldZUFVilJ10uAxGS9bFk6bqYtSgqSP0OFLFSu&#10;FLt08+OOJRzhWxsXKR0KQriQvDIAibtDEIs23tBnPUmsPbLzGH4ouXqutHfrNhdIGO0wnDiw49Lf&#10;TfH/X0mgokq2+bt7RlzuCUUadOxu4lp3z/ktC9mattgCIXBKwKM3RYuEvIMxXiBJ6kjtEVXJu54r&#10;GxPSA/8BkgQxIq8fcuCkhOMCCSvw9Tcc+byr/DbDz/GwruRa3omNPTQ6kixXhYJvnK+GiqO4o+Va&#10;KAI3CruiIzJltLJFjawyrqn4XSUogiBEQKKEoNd0KTQM+UgOj6sHKQQ9ahaEIEqlA+3mkOaavITL&#10;D1KltMaIOGlQ+K9Zn7SFgtiW28lmJZBTtD29DBQp7WuFdkW7uPKHDPf+K3TJ6tlMXyxltciuUO3w&#10;uMwWel2sdkCRlIET6pQzEnOwo8LK18LWDFw0xUI6m+sNhm/evX/89EUzDOlfhUJ+tjz5+a+/Lpcn&#10;tXLm7EyLrtcbEShSabSb8SjSSlbLznAeRAO6J7IYgSbegHScLy4uQZKr8/vr9eb+ZHkKGNDduDU8&#10;qWZwglZHHwSqG/EsjBfFSsyTQ/g4G3WXQEK12c8UaWxarBCWIxN0JaqEg7qmX5yAE/JKlsJqOKq3&#10;JoVqGzkMfaS2hmKxeqZ9avqs3uTMEEWTzPOQ1upkdKIMkIAQNyvTGGU9VxRH0e20hCIUpE0Bs38I&#10;G5DSwABnbTovnp9ba9i8IxCAgaCOenPNt2hzzjtWuXM+MWTJPibnPMfFYGyiFH7LV3wVsyYJHoAN&#10;pW1mTy4TwxVjJCQyzlFubVkGKpyljDiKG6YMSGzXxnyAN8ZXEN8S3Cog85QijFPZ0lHiaLGF2bUq&#10;oqZFUT2CBEl2hL6ZRJBKtEu5bc0VIQFn9Ugv2zMrmVmrdHfdyxIgIdSxOyLdwBtq40KkKkeEInaV&#10;bFn8EAMV+W/sWnZRhBE9mUzu5cunn/7nt5cvb9b3N3F/RJ933gPZNCwJQIsqX3K5RtYUKo1MoQqv&#10;RLLw849zaDG93mQlmRWP6PaNqPf0xctf/v6pFjSbYXvz7U25XLx5+uTTP/9fqYJyvABpaATFGr1I&#10;ihh0RIZUVIbOrNTo2ghBuS5ogsh9l93IcWGAAKCWyjeONSV4ExZOSfBDg0jkOKmZLcs4BEnEJYEQ&#10;rk34BF1dcVlV94Rz0FEkgZwt/xCoi8yZmUuRVwmSkeEqLwaP2TrnBSccdKMWKCIgsQVFEI6+QKw7&#10;ou/sbCHEQQKBa1q8pS086JQxD4GEpLOSHfECWuXwy2K3HOWO1qrS+iKaR2s7FaOhgvBDvhBREA/Z&#10;ag1mgAcUpDtZtgbTZNF1cRH5UWxkosKCAz5oE+0SgVLXrzDR725zS8kYEaXbJzR3+vbxtBVBMTeJ&#10;ww+XA65bQNVsWkbdbAF2g2rIhH3uYI/v14znJ+vhRCgSSjJO6OrIL2QWEpZGkin6crlCEYnmoJ+r&#10;QF7lbBe9gArUuoAKiHKUCXJlRFsXFpLKNjWsJB/mKx3KCIqydcqXGwOLpFJMF/BTCgY0UT1MVnat&#10;Yq3neMPWy+vW5LeOELQi+UUs+SWyttmYR1hI2F06rgir8s0ylYNwQq86KIJifix9t0hCSqRp2EZH&#10;MrZOGuKoVK4sT05+/uVX1LK4O+yPpjCS9eb6Tz/+2O/3G7X81eX9s/N1tdYslBqgBakZD2enF/S4&#10;uuxCkptI22yxyu7J2fnlg+vL6+v7l5urB9dwl539DH2n0hzU0eQ0cJ0304BzdMbn0eDETQK8AX5F&#10;PFwZcVGYQ1Njy888JLcUdIN42pmc0ZHL4EolqkZDKEvYX1aafdGR1jgayKENZiDHkewI8cnJBtmN&#10;QHDq0LW52cEDEY54Aoew9UWGx4igsAcG+ETx4IdAwixdEAsnW2RGiwvK8zM5Qj1czi0ABmrjCGKK&#10;s4CECIo5z6EdjhxUFXU1RWMYT+rmjW/1l5OTy7A7h4tI9GtED11dslsWLRP9KOmKy5ItK41oTgYn&#10;cmprwqKwYnAR9CjmO7uQFerhu9qcu5q2tgg8ukOFPKdQQ1zNt2WO0EESsEkAxkiJmgjCyBwq5k0R&#10;45NYN0pB69EdJeVL0keQVvQrWS15YBvbsSUrnEJTYJfbsRW1t4EpYAYIhFCmgObctrNUwinlU4W0&#10;6ewcvLeXQou8t7s7nsx/+und759+vr7ezBbLg6Oj3UPNrOUTbWk6rEoY0hbuP+hPT4D7dJ6XoONs&#10;Qcpyo9WdnDaktPJR0R36Z/c3f/uvf52erfOF/Pnm2yAMT1YK7e32BqVqY3l2WQna5XqHZmodrKFp&#10;Sxq0CeTXLLe1d/PrfBoinkTd0iW+65vFMKPIHJv0MC3xLW+5bIlQEAUvUNhoioQ+TZ+SJPLgsQqg&#10;c4nTlAxIxFE4LvnFrtmyQG6XaOx6Ja5+Uq0DiSedMgpyCzkJC/EZahOPiJYC/FLyon0nivxWN5eo&#10;VT7xqNvIPo6TF4TYKfcoOMwkkvpzsuN+yb29AwvQakFHvrBoJXTEcEI+c7YekTVansFC/OwthIA6&#10;gaMInc3MWWBSplg3kAAV/LeIRljS80NqHRTZKnnGHl5nDUWMsug44ApyuHOF4/cObFpfmbbkXecl&#10;AwaovUYgitVGe7JYtXm2Vj9sD8VFIk2IZJEXMA/5zCWXJfQl95OQLY7YABGSxg8i6OX54JIWW/BD&#10;EJKjpVFPLJlugp5kPvAglRZscJzkIVU8lYn+RgIbZtQy/EBH4WzdqAO7TlmUbAiUiunZbMZGYYYm&#10;ANYz82Bs0f0ziv1VC0/aeQIkdH+NYkYISCCYn/Xuvb1KubK5vHr/48/j+XI8XdYbzUbYfPfx4+Pv&#10;ngbVwnw2fvbdM3Alk6Nt51AmglY/HszH8zObtFFyE3GMhK02O73ReHN99fDx46uHDzdXm9V6k9Go&#10;AJQQgQEdEBkCSAAqQWtiob00gwFMJWgjssfZQlBtDvxsoz3NFhqyblXle/exhKqn0RM1aY85LiNY&#10;c8CWPo6gSOcr9iSCAZADAGDLkXqL5jpxzwdQAbS4oakKRNlwdCQ+YOB+dXbZUp6MUKE9dg8HP9NR&#10;QUe05LuGj/hvd/eJaIdN3wsFYcsuxSjDbru/bLTkZq81e9Q2W12jsjiKJAgBP3C2IZ5hE6JwXB51&#10;7Qo/zBUvr/vn8kId6fu7++m97VxYwMnuPlc5ERFU7B1S3p3tibCW7JbTG8bj9Scsx0+Z7UvMgF1D&#10;CCiwXCbegDjupzhIw5IuLJpsSGNgI3ohcDL5ZRd6Is/ddS29MVOG/bBL+owiYjNeLE+X/j//8U2l&#10;Vv/+1Yu///3nx08enl1cVGrRzt4hZRQcpVivYqkatXrjD7/+/vPf/zuI0MXyUBM0U+ADZYdG152u&#10;Wj4pvxC+1xvPf/j5L2/e/5jPZWbLU/SmRjP49e+/vXn39ugo1erJEE+joZ1paEhVQ0NoW7XWGCoa&#10;tCcKcJRHROOerF+JgrgF2c0U2sppAQkQACiR2VqchDRCER1R3uR+UsZ5BlhLtyRjJi9ltLVkkIPy&#10;yNZxRTX4Veby9Vt4MdtVCIM8T7o2seaTjIhkb0caGoq45p7IX+clEqmOEG6wcouWiVqdcnGcCGub&#10;+tDKc8QJimUcXcyhYoxEXKRUFxcxv4gifWMRRNGRxBeifHs4B0KGi7N4BC8UU7EyGr6eoEg8ciDZ&#10;xmghamsadahHUoyWo4iDoj383taK5U++BQ9L/tjJlmRRXoIQcbWju/upewdpcFdxWXql9A6ZFqGb&#10;NACobW+8iPszuEizNQjCXlWr8nWKlXaupBhu+9BNdGQbykebMcW/RAOTm0TfF6JA+1HhZirj1iqa&#10;E4XDwzRyE5VI4VjpnOJ9uTVtDPkOnFh5gwGeRBzCPB/WGp1SyGtiDnML+U0mQJJrGiSTBlbZ12SR&#10;DZ6TXSsgCKk0hiAKz0l5nl8DKRRPLMikmIbB52SuADbIQEQStysosrO/u7sfd3vPv3/56u27MIo1&#10;gqRcnJ2c/fbPf6zOTqAj19eX37/6fjCcZLRkYTuI+hC48fRkOFnyAlH1mrFCWvPlgJc5Pzl98OjR&#10;1YMH683F2fpiMF5yRzqmHqMcQR1s2sQ+eUQHet5gsSkFPZ4WsCyUW7DEoD2FZAAhaJwNQxcbMMdX&#10;qAbxzJztmpAR5bgeIann2VJQanRQPKta1O4MMV2qt3PFgC3S31wXmv+KBOeAQ4AWhTLwXxEvEZzI&#10;84H8AQghDUKg1ojdcq0Nq+gpAhiSquUUI5v4nbOU9F0KOILySpsQpu1ZkAxEAT8AEjI8gE0jvzTr&#10;lsLJhCKm3ctPDiRADtxPbjI9WUGEDHjggzD4WgIGoyMiKJ+d7WVZopDXRiws71YpSmrXsEol2XUL&#10;kqS8RDYyXcgkR0tyR5mk5CoXdZBMV0lzyysI2BzskAlePRTWTinKCJ2Lwsgs7uUUgUqAH8poYLbm&#10;9tB9NQu6zQ18a7yiKhdznucWHPfmDlM5ThfO1+tP//zlw/s/oo/0J/PdvaOdvSOVkfGtfHiUKZYb&#10;4/nJ+4+/jpenvLr9o2PA4zhbzBaqh6hYkTgm8B72NPNMrdm6fHDz23/9o93pBUHj6tGzSrn06ObR&#10;p3/+s1ytF0pBZ7isa/V8jfWFyAMhMBKZVocntUhTfgJd/ASTDlLoXJR7En4YkCRT9RlUuJS/lfsC&#10;DEMRyIF6sp0icYR3yNbRwmHDCYTnFabFrl6XkkMFN2ULPOgSYyRstw/jnnl5ZfgEoIiX4ThPsnOQ&#10;THwiK5CU7lt3+gFHPI/0NxXescQMUzqILN4Cg4nspLCJZrmvzTiW5Lkc0SwqoOOWQJEA6gCBAELq&#10;rX7dArEABveok5Aeg/nZ+GTN1v3tzkUoA4Q4ioAfQhGzaFU18HCQLQZ3FAOW4OKXQEKyGK0vrFvb&#10;5DhxCx7+kIajei2c8sE0vK59WHKxiWYAnBwclwUhCp0IqkKRZUdrX44brUGNbi+DeEfjM3wQX76B&#10;lC9o7IVEM7tQmXwlroZjatDkKPlGESU66CH6wY9jSEkeRIlAFLOOanWpUjDgWicWsASu5aATEeR+&#10;sdoFLeRdz1bRbwqVmPo5JRQx3zuMWUYtM16hEuXEpWz+CEOgrGOGnDSCnDwMmya0BSS6AORbLRP+&#10;oWEibfgHHRxZBH7w2hEFyB9hSaZ8j1aVOu6Phh8+fnxw87Q3GE8Xq2YYnW0uf/nt74N+3ArLT57e&#10;wFeAW8hIsdKsNeK4Nzk538TwubYiuLL5SqkW1sNeuztBcby8vt58e3m2Xm+urit1Xqli5cGSemuC&#10;bpfXUC3kfisanNTbU52qxgoLbvSbnbnoRaOHREKZ7IzPyOcrWgKOLjxYXHQn58UgLiQrJE7rrRHa&#10;J22p0oTQ0LTGSHAfW04GlrAV6zJGgTFsETVSGuT/QMWZlOryh3Mc3qAILpvoF5CA3MTjU+q0s3K5&#10;g0lAAjVzBOzpT8+5pOi++mYXeKMAx9kFyYCQgdm1qIE6OTJaXIAiXMLjBa2xIn0dG/ZtLKHGhQhR&#10;LDpLtIOMLEu7+8fmAEf6m9CX9UmMRGRCAGAxuObipqRdgpgWd5FbXgwD0SzpzCnqMSms8rqvuVv2&#10;oO2K91VJrpWiupfaO6QGVeXr2hqSKQI48ZkbwCDrxYHM4eHwAJbI3mK8hyTCa3kvr2JOiZzQGFPR&#10;rj3z3gEPnOYnaIqFe4f1Rvj67fef/v3pydOHi5Nz8GFn9wj+kSnS+mv5ciNfrLe7g29vnt6/vskV&#10;uVEmk6dlo7sF9bBTD9uj5dpNH3zaTK4ynZ/8+ukflw8fl0rF1foyjKLJbP7pX//TH83SmXy7P4ct&#10;olwUKi3ZggsNuhz6Cy0sHq9QauhOdBvzx9DfpGbSFelpmoVCsVhyftIVjaDorAtuF/eOHGwtCRsc&#10;DzRJu0l/8l4+IRaGIltGUjLHuDDbLyGRoaq9I3vbZg3zqrwMuwkF4fVabRQm48YZOdVBEdfETe/e&#10;CtzP3ALlXfhhZivnGXcpsOUiHDd0cRmdcBEv5seTayEBPhWjXXvn3m6mUCvWFeZb0SpVAhKAIbCR&#10;6nKTdLTENCykP1u1h9B5URBgw7bmEYkNPBxF5Occ0tOAJbRIEE4xWvcOeRhQ4f/3YEr2A22r8DM9&#10;pAVoWSbJf83vMgOXvxaDkyO4iAFJni0vXF4rfYUiJZF3g8lpuz8DQhB8kF0L7AnFTc3pjbIPdaBt&#10;7B0VaBtgiSZEUbCW5mN2nABODtLlnb0MKJLOhUdpaAFSWxhgrQu0EFEwEtMGNoAHKgdvqNzR4uCo&#10;qLPFhuJ6LUBLI0hohFunCAqVtuYVRw6w1XAQG7V+JHBSiwXGNB7e10nUVD3qBSY08jRgs8VpND6a&#10;vimL1C8NOG0xLNrma0iS//g//yeby6039z/981+rs3W3PwqazUbYev/zr0+fPQsq+cV8/N13T1er&#10;tU1WlMvDTDtjUGRxsg7jQRD10Cf6k5NSNSrCLyaL+1cofjcXm83Z+jzuT7KFoBaODDxivgjPqfVR&#10;whGJZytU46A1kVOkoSlkirU2cFKxSeNJKGEUC3tLWbrak2yxiWpI70YQ89UK1QiZjrBGTKPj06Is&#10;ZkcLJgItSH8wI4gGg6nW+QBygAe4RdRbwCrQO9lV6FdrhNAHVKgBBgOBQIulGDWUtY7IlMJcTqs5&#10;zpWp3H3p4AGIQg29yUqej47mPqEMtx4tL1CCaeo8myxaBj9hLP+/TcqiyRm/QiK75m4kQKKfJHZi&#10;q+QaKUkQAiEOBhyKRhgFMSKCSNW3RPR4rJcMFxLHFHNG4k4UPjNnSZz1O5onhvIqkM5XzPClhIJv&#10;ZEKzm2h0rkxP8lKQdBWCySJ6vTbJKY1BEbEQU/GDRlYUnyr9VyzY2QYZqyqxdyXueh/zKHmnW1jl&#10;Wg0FiUMLQw358eP7jx/fw0ha3cHdu7s7gF4e/Zp6NFt1NWiv1pvnr9/Fw2kqo7fBb+En5Pgg3eHJ&#10;+rI/XSkcKOzTxPlof/zT+w8f/1Yslltxb3W+GY7HP//yy4vvXx+mjmm1fJhcqUlPQ5fRjCaaxX1Q&#10;jUbd6bnPt0gblb8UAUFfSkxVVSSCTf0thY7eKBTR0F/5PGnWyHF1PKmcRhE0IY054Y3DcbkyNjaN&#10;Cq28AYnki4KGQREbz6g5tSwpiEsVmoPEU3IJPMNq80pUZusmYauSNrZRYGNj6Phqsv67Vi7tO0kS&#10;nU5QjHOIdiR+BRe1hhMIYsllJyUygkk0G3LcJitASfES94s4F8kWFYSj8SIh6mQP/LhFEeMck+5E&#10;owt7k1OIyK3v3bckIYdNlEJqdtHORrUWymMnXwk/xx/rpkJHQ0QHDyUYibl8kuVP/KwXADb8V3AV&#10;+OpETVUBSyhwUnpEtYXH6XK2HAEktltotEez0/udkfzDQUujwxBJyF8bsqc4b2n3moSxQfNAZS43&#10;R+XGUK0FncPmk5ctyyKAgYpsEeHYTxiJzQFcrPby1c6xuUCKtR4sRJqKqSkaYlKIFOVlQz1QyU/W&#10;D+HQfHcQiFZa1LgQncpChsqtDPeiBaphIPE1Szw1bA1fGnUov4jhE+jCbqne4xKP7MpV2vVwwk1l&#10;J9DwQyGW3K7pgmaOsFFZ6Afk79zduXt3L+72Xr99/fMvv0btGDpSbzTny7NP//3v0+WyVDzebDYP&#10;b25anWFV0/22Gu1B3B+fnl/2xouoO+Zljhfn6Wy5UGo0ot7p+frRk8dPnj1dnZ8tTiRhG7Y6iKl0&#10;irAaLDaaPkuz+dJbx/H4rD9d23REGn4fdubsaj4um+AuGiyHy001HOpXlMKot+QswAMAmF5vK9oO&#10;lj4dFtoJjARRDgCgrJRq7ajH77jWAoWaBbIFtAwXawR9tqCpMYAiMQYBTKtmq+dSFcAAQqQLVbby&#10;ri8v2JLndmTGyw0MAx0XCkLbnq2ueAChTqhZfvuzczhQoRJSnoPciyRG4isH95cwHoppBpTErZ0G&#10;8zWflfwZx3k+iYBEgxBFOFzEa5iPEUn3dhjGZA1+ipyy8FwVQ53fO0gjkZHpUJbd/aPdvSPKgDQU&#10;0y3MumWIIgJEVR5qvHWlOM8oACSiC8KwInmP5XVZz3GexE1VqkdRZMmFTjXM4CNvhydBiw2qp7vy&#10;eDpoQyARZDp7W/Iol84qYO4//+MPUSumIf70lw8Pb64V9THQGFd+OC3VQLFUqDRavfHjF39cba7N&#10;fpXjuDdoue7C+PLm+ex0E3antLxSNTw9v/jtv/5fdzjLFyrnmwfFUhGU+vTf/10o6So6Py1DvpY0&#10;IKSFHGohMkur3tJS0X3ME0PyMb02CsTYBiiCLNhXeD6/AgRF49M0EodaSzVJXtJYhXwYLu45Ihbi&#10;4wctzgohJReuW6h4JzZfk6m9GnsoXmIXuizTQbsqSead4lpJN68h2RVx8SNsdyF8Nt5QEGIi/i7S&#10;Uwr4rahFfzcuItphIycMD7Qe7d29exYH5SDBKZ1NrjLxnXiqEdBcKBJDnqtslKKWutqhBcBFqqGN&#10;XY+NW4AiAhLNvbg1Z42WdJ6FLYU7FswYHRGK9NABB3UKKz+VXaudTIKCRnt3Vy4ZfpSe4X9btEiK&#10;v/pmhwcz852ShWMlKEJh3yUjQqOfKbuWm7N2eF1QZMW7J5BsuCK21+rPx8s1EEI/RxB4K3L7EjLX&#10;Jb4YCQ1GqBBt7VrGXIshXERxw2j3xmVJwMnhMSCRhG/lq90j6IWdsmGJzYMUzyBfCw1PGYsepuHJ&#10;qtObs0v7lBNeOk1d82UZCwFIjjNVWIUeDPXCfPIwDxotGX9Ub8Dczg4an6bpWjLPSgDjMTGiSN9M&#10;HpoiKUSncwg5zpY8A5Ds7e0Oh/0fP368fvQ4jOLZ8rwWBNePn3/8669h2IjC4PGTRxeby85gEUTD&#10;SqD5fePBIh5MWpo3XuM3FSYb9prt8Wi6uH704PHTp1cPH5yenU2XZ5mCho+ABGBJOeih26HvloJe&#10;0J5VQhrSvGij0DlVqneqzT7Cnf5b1hIjXfpyKegiuDSIPdR49VKt4xFoSGdkN4o/HEL40R6XGp1y&#10;0ziKjQiBMZCQ5o43Zl/SYA4DGBmmgA0emzcANXE+QRm2lIe7kKjE5b7btTjLEfLGqlUStuF3IQEt&#10;cBeqooDRF00DbMc1al1cpDvj/XCVVszlS4AWt8yDBK4AD4oyShc4qLEdEAiEghzpLvER2Qh0y+gS&#10;yW4FDWs6XvKIY9WjwtshJj7VilMQ8QDZmkRcBFG2K2e4YECj37f5JLFrSeMW1aqEEMgyi98VrsiV&#10;QjFgwOqxh6FmFRA7oTCXkzFSBThl4UMIO1lsbu+y9cEIk/aPM+nMxebihw9vX7/9fnW+anWHkL1s&#10;URNEyqaUr/CLyvVoffXw8cs/hp0Rbwk4BGByxTpnj9JZhA6XxKMlwkhTT4+mH3/7dH3zPJvN0KZH&#10;k8Vkuvz9v/5reXqWQXWkKaDOoBVq6TffauxS2F3UW2N4iVIx0tyrQEhBU/OixynSFzFhxm4Dj7qS&#10;BqVLPeQI/dz0TQVrIX0cLWTXEo/ZAsyWmugtCVoEDKotX/cBjAIe4xnCHqGIMEPlqUFVKWzaKqwp&#10;rEuI4vXYFzSDoR38MpV2j2yJXFO6tQKxGYIMVBLqIMvVrc3KDFMcuXtvn1bkBWxEoY0XMXUegYv8&#10;FQvhoF+1lc6qzZYhEYrsHcEgkfjQEVAkGbu+nY0RkGgPFxARUmswS/ztlpQxoxbFfA0SlET52ONR&#10;LerXW0P0Ne6uKXjNUkfe8Y+nFSLeNcywpzWk0U/g8RTZLEaVPDAMRlv7FQaHyczwAAlyCgz2FytI&#10;Fr2uZEtNWyJFwfsedpErIesVECXa0RilMvVDVPtCs9QYZLVGQAPYyBSjTEmkhF2UDxoAdMR2mxAL&#10;gCGVa+Sr/WPjGXtHmjql0hxRCU3e44OBFmiKCqcFJ4Vql4MyXlmQbrHa1dq9xioOUyXnIlAKOU7M&#10;3w7nAA/2j+i2OitGQou1RssWupPKVH2NE36IJgDmseWA0byNVM7lDiTHEGVzkWbyFIvofaAIWgKN&#10;5Js7O+VScXl68uPHXyezZW84rdbqcXfw66d/Pnj0sBXVV6vl4yePJ/OVNEJUw2y51uzFg9lwehKE&#10;4HGHXfMwtaqN6GR1+vDm0c3Tp2fr9fJ0VayAoI1mPINJgBMIDYCErtqfXQAS8BI+TbnRr0dIWJmq&#10;6Mhk2kPE9wR0yZUjECXsLTujla3TZTMwtiewFpCgooF+GhTihqxSEKP1Q3k7thgdolz+bYvfHcw0&#10;iS9PWKpx93k8OqWSqhzsHU3GNTgxU1vCKrjW3fXk5e3Q0iCaj4sKaT92dsVVIIcedQBDUmHHGCAE&#10;TsMlJO7OVWb1EqrVLdr4q1SmCBXi7UMaSBCLY82zK+cHAOMIj3xU5O5x0ZzbCFw5UcAAuZfRK/dT&#10;8ndJEAsw2PJpzcYlNAKfuIV573N7PkWKgce+g4cN1Nh1jLFT1CC3B61k67mV50NDVSWwTM+VzU3M&#10;yYaY+IUOAIAKtbktfueAvqcJiFI5SUYZUuS9F5ZAXHb2UwgyTqEU6AGsEjnYMxo7duebe71+//2f&#10;377/8e2Dm4eT+eLwiJ9sYc32fkhIDUDiyfdvl+cbXhGvheabFYTQuBFT6AiTppnRc6VaPWw9f/32&#10;p18/Bc3WYDw7u7iqB/W3P/zw9v374+MMH0O2LBug66yfDkPLoEEMZmuaXdpWlxL/yCWrhqjL5QMa&#10;Lnk3c0t9oxuj9EnZtCBLxWvVkRTIHY/XUkZQAY0QFXPp71KJW5PACUl5YxWUPC4E0BEUVYppNxlQ&#10;ol3yvqvE57ZFD4UibrwqcEpooVMCJLvQ7m4fIr97mIaLyHu8r1VbEu3bHc5iEp/NPhxx1zSSF+TQ&#10;EctrVwq7BDTJLzTprF0T0DIQ2bWJOUtX3d0DRcpBu9Lk9WrddblDQBGDChhGNID8aflCPu6tFUvI&#10;kTjYtdUMWhSWayQZOFKNBiiM/ByLx1UEswGYgcHukaGI4YQf5GmFHHqqe3tH4iX+wAYbBntmyNJi&#10;NloFEjpCF9A3+uI18sIL9Q7vOVcK0TDQLZBNzr/TigIPG51FMRioDZgvpFDvVaOxgi/MhAUMRIMV&#10;op+GxFZmrnAEQlD4MFMDY9LFaD/Ft0Yj0YgTMEmUxfiNm8UAj8NjWkuVs/K9m0POayvWeqg7emCj&#10;I7RAmpZJDzoOXEFxxoIQMEkVNriEmq2kGjYV7h3l5f4x/MtXYsMnGWDpI4qA4iVo6pS6FmdLzOZF&#10;87HTjGm6kkLSgFOpeq1y8+Tm41//Fkbt2fKsVCovV+tP//73dDou5Y6ur68vv70qluqZXCWvwKcg&#10;6o7PNg/640WIihANc8UAjbnSiLuj2eWD68dPnzy0aVEWyzO4SyOexcMVAADPKDV63cm62VmQB0gy&#10;tnxIq7+sh6OqlqUSSHSn61o4ojtny5ztx2ONKSlwrcKFaYc2st1G0UvutxWTqQiosFcMtCp7bLMi&#10;oi44dUAygAck8kh28KzZ1XxcbsgCD7T6SEswBixRm0J4Y7QiBexSJzjhl5MAEkV8aWXcQdid8gD9&#10;6fl4eZ+aZR+z+ODRQnYwZypkhgs528lwOaTnK5saS8xD9itJc8XdOi8xW1PWAIAjpKyGAbriL0hI&#10;kzHFP+8edanzlixvtECFzVF/pEl/uYo8CYJCZ3bvggUBq7CDgdVfcHPWrc/c+A3J6YIMxCYH5baV&#10;IStVEIYZZaGSpB4himQlkOMXghagzp7sdYZARzkSB8nLtS52VUSi/ecf7qZS2asH17/+7ePrNy8v&#10;NptKPUQccCGoky7U9ZOPc2grJ+vr66ev0Fz4dTRfQUihlkpDVmq96WlvctKfrspBK1+qL1dnv/3X&#10;/4znp6VybXW+KZcLGiDyz3+ELUWIyvGlobBtOonZsky56CDINBMczY6mqZHqZpsWhMi8YFsxgHoq&#10;D0OS4q+eZkggNdAQ5TAjNyzJYYCOLZAQphYOMxLxQELyMu2dm5FKdMHtWnu8RhnBNLeK3nYSqusG&#10;elQBSz58PVPeRTOgmJU3bzxEkLvoK3y2aJl33VfJBT/c8uOEwzMyUn0j69PtBFnS6F2FV16nSI4H&#10;HPz6Gw6a+etWUquk7GBbAxF1mjlLl8smdstFKmFH7pA4mUerYcNEFJS1ZR5b/JBRK2ihvinPFv4h&#10;o5aOj1AS3cGOwviHr219EblwPs90op/wBdvQs31jy8jrIMlYl5EPfw/Ku13OX45wSCiCVOWjuFFL&#10;X9NMi2RsiRFahfQMVwVoKmonEutqA0eZKi1EXnTEd66elo9anEOC2yABUOEsu4c2oZZYhcYz8r1q&#10;0BHzfEBo5IfnQkS8Ls9p0l95REzoy45KVbYGifiERsUnwz6gI7AKntmfDSWJU/tHtFVRZ7VeG6Xo&#10;RjNaOLsiKDY5o/vet24SDaJU8zZOQ4aeki0In5A2YEmmUE/naflolscGJ1KF9/b3+4P+p3/+8/rR&#10;k6jVHo4XaG+vf/jp3Yf39Uqx14sf3jxcnq7FOaotJGEQ9Rar+8uzTbM9Qssu2oxVaIdNhO7p6uHj&#10;m0dPnqzvX6zW67g/zZejg6N81dzmQHgtGiNJHEUAlVK9C3gUyq16iI44LNehNd2jdAlBj3BHQWTL&#10;10QJaHbmUJNivVustt1M5FYja1RRHSnfIi84Mbs3UnuKZEeIw73YNcoyrEXgei1XiSAlwhW00nKI&#10;GAHJ2CXJ87GlIGWbzdfNYuAHx6kNFsvu5HTD3d0DD6RRGDoiwLD1r0ARvzsVUgm7Hu8ri5bk+7E8&#10;w44oZoO6nTVLE8UL2OVvp5jMTeg7Tj7YypkmNQFdo3Ccq8g5LE1BYl2GqeOEuyBkzZdAnVaJfNr6&#10;8I5J7hjnFYvESIeVcqFTx5yitWmgnBu1PC+QADO0MoqVN5ixsCXaZWLvylVaaZtTS2q16dcmc8nw&#10;W1TADqoejqs288CjAB4cHQ8nkz99ePPh5x+urq/GswVki76t6GQePlOEbZRqmj/1ZP3tZLnOFXmk&#10;gqZlVBh7HgCuKTxugoiRetse9cez9z//8uzVu9RxqjuczZarKIr++tuvVw8fHmcKfG90Dd4GnUSP&#10;bShCqjYHjfaUxmfKpkkKzSykVUsBEjotvV1rReQ1Y6u9GUSAarCfmQS9yMRsxiikjKuxJDK2kpXi&#10;eqmKXV2YvFgnNLrKAMMjtWTIur32th4ki0JFc/X9Yxtikq3kajFCLYVygEqYLadLAUkzr7jIs2BN&#10;LjT8llExsWVZdOy9PXOTCAyQ/gCDBh5+BgZLKizxKmJxyy22gluSVzWQ2LWkOFovxlmbivEenydf&#10;NiKiGVAEEoYNHtHrRMQNWXARtp4MS7RElefhImFvGvZnco3IoCwsoY/5CBgZtfY1hWLyi7a2KTLb&#10;H2Izsog2KQkzdg95G17Y7XL+o6hNEYMW5su3MIzXC1R3s/kXaBXFoFduDIt1DQdRUylHjfbcrECS&#10;+GBAodrNGlSAH6Ric8guzSOtoIx2NZpUwrG72XOVmMJh74QLtSRiIcpVeoWq5gCW7mKsl0toePru&#10;CPR8wK4ZyigQFas9gIT2gxIDHsiuZatRccSbbqnWWV7cIPpFiUSp5XoRkAifxEjUtq08mWLQL9X7&#10;QhqhiAy8FuMrKFIEl03RmBB3dXz51ZGDyFmEDD3R8nU+eqFYvLh/8fdP/5zOl/PlqlItdwdj6Mhq&#10;tcqn99f3zx49ftwbzGAMB7zcaiuMR6v1Vbs/KVfDusxBfYAEedoejNebzbcPH9w8fQKKUFWKDnJU&#10;QOZyRbnRL9nU8fUWzWahGU3cERJ04ATNeFqwqYxIzRg5fmYr4/agrZRB0PuKI3R28r3JGSykHo0U&#10;2V+3eePHK9mpNHa9DwwAG4h7eANynOZHeXYpydevhFCc03p7rCEBWshkOJivHZPgK5QHDcfLjXMd&#10;jjio+FleHQgxO71q9eaIL0Qc1XI5t9O4kIYiyNm1Z5MDhgTYUBio+QrB564L5xyiHT7S0GYo4SB5&#10;jtD59sVOxBsE/oIKzbtFciSwUwCS8mItNr7EKIKcLgZOGmaoy2UQ4y6ynnHQfDA8QOJ4FzlIVsYV&#10;n9hu5QnnpUuO6yxlIBPu6ocdczsdkRXFHO9mAaByad/W96QRo4NLcu2nnEV5DVQlz7wsbDm0wv/z&#10;f/5wcHh4/fjB7//49eXrF6fr+7my5vDIlIJMqaGpR7IVmUqbMeT3/PJRNdSC21AQmhrYzpcoIk4U&#10;3jML2oNCmb5Uv3z06Ld//L8o7jWj9ub6Jp/PPXn2/Lfffy/kxcBoHwUtCErNUq9oiBWL7qXxwUbR&#10;U+g8GmPoViy6nyUyRkosrtf6ZCKj3XMupJehid9ub1Kix/ISRmidyHTl4RZQBDvLuzXhTmGhjpMG&#10;kQy5OrT8LWUoLAgRzCcoYlasipbey9echYi18L1ImXJKSyXK8OW3YGuWClFAs/wcm4hHyCohVf9g&#10;JOMWRSAThiVS1UkatSdeIhEsegFZMWuVCIesWLJ6kVSnBUc5F1GFxmzMgrS7g46QLxfrkdY6jLoQ&#10;kaCjAC1hSc+WFbk1ZH0ehGi+kO2AEvlRIC5WwOjIsN5GrxyWGvEfvtGN9IsMF+3BDCcMP4xU6SHF&#10;Qiyv8vL5y5zlBYy4fL4EIBGKHOqNbV+d9Ho+0C590IJfoSDIYmsPkvUZLUWjFaiQyygZ+WoXdNnj&#10;w1GAwpU4A4TIkkl7VsgvMEBJ+cZyAYAEqNCoDtNVtbFCVGqMcuW2sxYPCKYw+MGNSBTmOGc5KA+c&#10;ucfFQjwwrKIVeUUyjJSogCGEKzeOItYUFX+VqC/oJckU8bRwFVaT2845f5ypgsdmFhOQ0GVk96bX&#10;yNhLtZV7uweaPNuARHZ4mVWyh4fHzTB6/+OHHz/+0u31kf65XObbm6e//dc/4nbQ77UeP32yubpu&#10;tof5EkAV1prd/nhxcrZptHrIxxCl28b95cuN6fL04c3N0+ffba4uT1fn/dEinakUKlFZEB5BQQrV&#10;GDipNAcFWEU0anRnKIikTL4mA3Wzr9ToZ0t8piAaLItBp6i5FzUGXr56W3odyQ4kIBZIPkujbZH7&#10;0lTkKWlo+IghRxsUoTw8mALIimLQrcgC1qJBQqsMeIa8CgqDEGAhGRJwAjYAHuQrjY7Xwy4p7Mwg&#10;YRS2RfAUAYy6DBfp2GgV7gX8+HGzdGkqFJL8IiQ3NyHxgXEHD4S7aITieg1OxEJQ+SXuzUleJpHZ&#10;1+r8+q5cvn+YFqikNAvvlotYHLD8DQgsKilk0EztuCqxKTnZpVqVlLsMCWj+WLPPkHfGIJqyJSXO&#10;hFQSsaXw4opTEBEaGUmNoFhIEvm0LezsobGq0wqQkdVLMENhFdMd00U69s7u0WA8ef/Tu7/89tPF&#10;5mIwWd7bO9g5SCHtIYzGGIQi9TBeXVzNlmd7R0dQk2xRU2kd56Dqx+in8WiJ0AnULmv98fjj337f&#10;XD8ulSqn55cAyWS2/PSvf86Xp9lCldYA87WYlqb5z2X2pVWhldAoYcfmi0Nz1OAsuiI9k136uWSE&#10;K5g2aIs+xm/kx5Jo0Kgh1AbDcJsVWwcMpA+ih2vZpqAstryV+nyhCR54YQkpM38ZTmgIIbsOA1zO&#10;i9U7NBKDTEGIHGblgfeYYM3KZdXCP8APeAlbuyoZGL+tFojKSi04SFtI63ahXOSmlPH97UJPUsyR&#10;qohUBc5axgiHsIFdk8i6xK/1AjpuF1rykhLcd3cPbBWpfflFGnQzrVHocVlCC5vQ1z3qX7IQpe1u&#10;gi7diXvXSXZE40llTW4N3Ut3y0IcDPTklvdd/6WOIn7wC7ARKdFje0mIyP6xtVXBv96bfQVJXn2p&#10;ZMA5H0htoxiJE5iUp53ktCxui4PGEkQd1Fr41pSnscFaym2xChs1Aio4pVAZc7BxYakxTGWDQ+S4&#10;CXo52+xzA0jclLO+Fq+ZuRqlBnKzY23DpubdLo+I9AcVtHCvcRSFimW18hUPTLXbmoHzCRdyimZc&#10;rHSClpaucscJaCReBYaZtZaU53fJ8IUo0LCSgpa6mlp8PH1ZLl5kscs0G/mrUJfj9PF8uYB/XNzf&#10;jKeLoNnsjyfsPnx8U8ynFsvlg5sn/fEyCEf0RzADAb+6uB7PVi2UBriIIKR5zEvp9K+ur+EiXLg6&#10;Pzu72BRLzb2DLHgGeMTjs6A9k5jiqartsLfoTc9KQTtTlLsUyQsPQKZLX8xpyr2uJtcagRDpQlBB&#10;cPcWjbbF+1Y0JqwWGQwE3VKAHhA2nYLAKlpglcDAZ9UFV8CAStBB+qN3UjJTrFejfjw6gaPwczTP&#10;Rb7KhXAOqAw/BJUXtIBGUAmkROFb0bA3WUW9OYDBJbUQbrYe2TBD4VYoB89ocRF1baoVM4s5AYKU&#10;8Nr5LVp3XShyO2T9WI4pRxHDFVBErhF2gQHDFc2apfYtQfy/koXtpunV5B0nnF6IhVg8rgGJZjER&#10;FAl1shLfuragHmh9xrqNLPWABK/biIVmpkP0gCVGHURKnJ2we28fqpSj8K4ikt0pIpV871BDF+/u&#10;cKF1P6MjnLWS6u3UKZ8KDwZ9OS7e2z9GN8zkStePHv71b39+/v3js/V5tRHy87PlJihySBstN42I&#10;dKPu6PLmWa0Zab6TYmBEBAZd5Y0OF+emt87qUZ8CL968+eXv/5XP5RrN1nJ1v1yuvP3h/Yeffj48&#10;Sun72dhXJD69iI5Hpqz1mflaghBbR52OTe91v2UzV47ptPQ9ksDAOjbdT6qcxVmBiCSjFPxkZwxi&#10;AC6AfIvGxhEJJo/x3bo9yOwbBXHKYgKLXZWElGg3pV2rE9pRRaAcpMp71JOrgiK7NADjLsi4BL3M&#10;iqWx68UGVZH8s8ICNSR799DmYRSEIFKlqpvD2UJgd8QtBCcWs8txjSlJAMPBAzlryXbtFMLXnRAC&#10;HhnKzMUtn4oCurQLv/n6bipbMnNWLxksAtUwFJFfxDADLIFKkr898oUty+DE8kp2Fjipt4fVaLB7&#10;kFKwwOehHgcaf771tOvnGFTwwF9/s2No5yEAhnZugjMGw6/gp5H3pq55fFGAzIoF/9vlE7gXwSS7&#10;NwPwQIPP1R7UVBDllcaIBoP+cUy7QvmodoCQlMxWHfelI/qT9qODbXDCGkzF7VrFoL+fAq64vMmR&#10;SnO4lxIjOUj9f2T9iYvbWNr2jze8vPAw0DQ0IVAURVEYG2NjbCRhGckSlryv5bKrXEsq6cqe7iyT&#10;ZNLJ9DLdnelknpnpmf6bv5/rPq7MvL9fcTBajo5UWu7rvu7tNBGnIBM9Nbg0EhEgXkiRiZrCAoO2&#10;TYRlbg9ny+KVAxXUwaqnwHVEj7acRjjnUhpp4A3wY05Q844AhPVkr1CHiPQmJ/3pxu1lKOAEUHGu&#10;kev0EZeKKDihIc3gKPvFyu7+QbMZPPn6yQ8//Zx3u6vjs06end66A5AMRv16pXj/4aM79x+1O8OK&#10;gr6CNBtPF+vz2w/anV5otmskqd/qBGG8Wh/ff/zo62fPoCO3v/pqPDvaP6j4rW4rHbV7i1Y2rYdZ&#10;Mx2FcAUkfm9mFU36YInT32EDiHWgAuqQ9hd84/QMO0N+JQrCvKwKKwgETUIlY1rYcWYx9tJCy0lk&#10;ZJEDmzUdyESUOxLDNTC4eVDgJcifGavgFhcPTvDL2RmWK6ExgkRZpqrArHY16fqQU9ON8QE8oELN&#10;YrrgJSMFZR1yFP3Z7lz9/EeiNcPlZyDEFj/MqEVzbhLwwyCEBWtmhuJXXEHPWHYtpL+aoYJhg2GJ&#10;7EVapaks40GZjabyC0i0bDxGWyoByIFkNzriKI7VRZAoRN6JiDiXCZjhAEbbzaLltmiX2U8cWTFW&#10;IYGIKFR/DctJabpOTqTESQlEeUFsVa51lsuNiEP44MeT6Y8/vfv5/bs7D65WJ6eIDC/KwI8CKGua&#10;TqC3qn92+8H0aIOa4yiI3to6e2MonoSLXE/dSqO5XJ/88r//XG/Oo1Z8cftuHCenZ+cff/93p5sX&#10;qw3L3BmAHBAILr7mpYGqLup9Uk6TFEZnrzBLhWwXmuPBBIfxCZMgsjNYZIua+SrL5lC15uJ5xCHE&#10;S4wK2Ea3fbtqQl9OeCf6HX6oOeCxZhhgUVtGTZw4oxXYVWsdVAO1LU4os4ST8muAJFxBZEh3Nizh&#10;nu+VrJqvE7UmWK0BAzL4OPz4L6MWCy6E6T9Goe2vU+Gt6UDt1UZQ5LrZqmWK0FiAlDgUaXX6sSui&#10;Jdao3/8GEsOMLU1xzdm13DI6oC3TTQ4SOdt7szifuKzDa2zjXxA8cA1bP7+7zhsg2Q7X6dDlP3td&#10;Qok1uoGsarL4FWVsNITe063j7eUxwe0UFMcyr4FRCniDgrbl7bDCJ+Wq5jeET+id8XiH492iV/Y6&#10;QToBM3idoAJCI+MTvC376P5VzcoOVwASlOjeSGuB+C4oonIpDCv3ifJF+KZEHcSBBCe7SHkzavHL&#10;sSoPXIWgKzCdKwFC9g7qLDiTFzikYidWEpjLVk0wi9QSpbasw0Ip4OLtfVba037R49dv9UARyLoJ&#10;nwAsibkkZZBIELlJOPgSTUzx5aUo4JaoIDhh497BwXA0/Pn9r7fv3O2PJuPZvJ10/vzTr9/88Y/1&#10;Wmm5Wj988vX86ETyrYLq3k+7k+Oz26Pp0m8mMtrkk6rXameD0WxxeXXn4ZPH9x89go4cb06bShef&#10;N+W/RMnLQpXm1fS6mvW1HrY6w1QyYQFVRWu8tlmh9fPt9xpNSMZRgsqfTwGSus2PC7og3BHo9Jfi&#10;PzpykNASS9AUtkh8BD3LsApJfEs+N1NewkY4DRs5i9/KOaQ/O3FIgLjXaIPD8aHig/0WhDUBBhzF&#10;YRer4BbgJLOVIQ3shM6sdiyIlC2cnY38Ow7A8uFRPlhm/cVnio2zwDhuk7vjPAVupRzRmlwEuiAM&#10;EGxsyQTPZuszpynsVXigZBEHHgYJ7JWtidWCBHeds3CVHKg+soAhfzN+Hadx6al03mKMrQIDSBx4&#10;KzeXnkIFq9Rb81NnngKW7FHJxsUqOq8sV/XYadnITTq7o6R0G265nja+jGNgDwCjeN+GIj3KldrV&#10;3asPH3989eaZwjCmy0aYgh8VP64GSakeei2bRGQ4v7j7GN1ECSJKM2zXVWW65UepU1Hz0aLuh0Er&#10;ev76NYjUaNSH48X65CzL85//+vPjp09gMKrjlM9ky5Lb3CxRTdm1XF6SJlrQ/xJpQvVkWNVkt9LL&#10;bDvfqpwNjVBT15lYT0RNrg3K3AEpicKVtkNi9y8bfggSWIDf+FF/CxKaJbdj6dBGIOotO50Kzjsz&#10;FHvZ7qCXLbRP42hM0AJeaNjjjFefdil8qKl6fwUn+CwaGA1AySKa4LK6jfHdKbBAu4aTrfNcgtga&#10;y+q5dacbIzHT1qcmwa3t0uW167qSldPujcFooio3ST6yBhiIlWYxFRiMtpRC/AP8sBlzafnkkOcI&#10;C/n069BFiOL6T47y8VFHs+jLusWY+6CjrlwOdrtgIxaCkwPAS9d/jXlcKn0+XSR4Y78OgfSvaQRr&#10;3CXeZ2AbkNad1CNQegePHgUCzKjxVkQDhyXOKtXKILhWiFcVfNFFBrWA1wYMkHe9lc+9eEh/DlT4&#10;b3fBIVJEaH6HLQzOuweu8KYFyYTBecEETprnaux8IaAFrx+72MIqFMdrDVj14xHgxBvICOqszA/Z&#10;pngbg2jotwaOjnCILtscJ/aiygrn2xzvAIYON37T2M6nayxcpRw0x7vzt/OqN+OROUtUW6XmJSYZ&#10;cxe2g7KvyoZ+YmFdkbKky5XJfH5+cfH+w/+Op3MUu3Y7WZ0o6ne5XjWD2vnl7auHj5J8jAxE+iHW&#10;BtOj01tfpd1xgICfr/vTo6Q7ame9o+P1vQf3v3n27PzW+cXlJawFKcy3HEQ9PtUom2ajNWwAAuEg&#10;BClsxVjNq5FNhvPT0eJs6yPpWP2SxWmMmO4qsivpH46PlBwOboFeyGvkuHwY3Rm4wv8IhMg2pYIo&#10;cnEz+NiMS4AELRssp6sLIMTqB/cgIr3pMYeDFlAHhu1aRZNmuwcvEeQMl/9dIItu8/Ut5z9nCxRk&#10;fXYPqsGqDX44Xp6Nrf4KF8MLT4fZ0TlAIu86sGGeKOf/UDNfCFoP8le2Jsch7Nc1OAesxeWuu1Xt&#10;hazw9htl0RYWgBBHO2Qfk39eJizHCRyr2PY0V7zRC3c6tA/kVBNlFkUMfRbRQ0P08Au8lRQw5vPR&#10;2kWK4ph1i2XTmsEwmV9UAV57K7KJ7eyXOFantqF0LiMxhYovE8RO8Q+f3+zk+bvv3/z68YfLO5fz&#10;o3WSD/VPVbxGK6+HHc8VNRsrR2S8ON4rlIFGK5kFRc2DqJPZpBQSN4PDhh+uTzcf//XbdL7yPP/0&#10;1lWjXv3q7tXH3/63nagUAe8BfFby2kPhUvV7HjwqTNo/BEhAC4GETN5JrSlo1Kerr9fc6WaM5iNk&#10;i5ZtlwMSKaqaKEJcBBVvH2g3ie9YgvDVlhHx3C5ur93hhgl31Yul0QEksP50kDmrUNX0Lbp7Fr/A&#10;FpcB5wxiGpbOyDg59gUwjOlOx7DSoMtgDCMDJC0O3JW7WJG+OwclmaqQs1+im29tWdtmRipnxRLn&#10;sF2f39j9/MaO88DrqK3j3QU7yd8uAQ1sKANj61p3v0CIcRedYne/xDsDhNPi7tgifbcph2oGEm4q&#10;KsMVwUY+mpu/xPDD0RFDFDNzLZxBDEYCHdEVfrlzY2up22a90NxlbNnS1hynq9L161/bEhHHnHTB&#10;4CKgYoyE2+VYyA4L3FU4d9ApmX/CzSKDODZW0QIMHJAgc3ma9rbAD7aZg4rKReegoc6LtQgYtOql&#10;n4Zy+KQ3zXpWA1gIeCMfuOvM4OzlcACGs9AZHiPGI6EvXz26gnlZ+vQ3NMrYqzeT8c2pzhslsgJU&#10;GJCIS2m7dA5wAu0Tfc586aqAYq9TS3AoHqO5FEsVSAlYAjYIP+jvHDDACQqllZjjWM2qi0YPqNS8&#10;NgouUqjWaLbb8Xg8effDj0+ePe8PRsv1aRQnL7/97ruffo4iL+/lbD+/vNvwOcTzw6yjYK3bk/m6&#10;nfVPL6/O7zwASKI07w6Hd+5effPs6eOvH1/y99VVECpCNdJk6W1QJMpnVb8dq5LVhI3ZyHm/x07W&#10;I3mDqI+IR0xXvZj+4A3iJRkcBm348VyF4ttdxddqriolGHK4AMnq6bIRDHCswpjNTGHKbY3G4JaY&#10;MjdDlqYzCZUheIiAYlU9O0oTgXBYrtsRUstZqHRVs2MgRCTbCqjwy4mAHCAk0aTrqubLdgCG87KL&#10;QVgVL7HtQhGkIc1BAlDMsqJ7LQVP1kYPjV4eBX7FEB0LsYRENPGSkMbtcpYugGEb42sI4VdqkaMd&#10;8pqUGk4sosBK3Fd84xlbFlJ1M3ZI9DeVES3FlvFlyNL4RiM+ada8bc5EhrCDhfhx3ynONKQz/Jee&#10;8pdUNUsuMtodyFEW0ZHYmFq1C4g+/3ynUChf3r7z8X9/+fbty+MNpE+1LasemnVQgq4ZV4OIbG7d&#10;vfPwqRcmsmLZvSrXfLhukvcnh2vkUX+6itJBkmVvvvvuzz+9D1vR4mgzm6+G4/GvHz+c3bpd4cbJ&#10;ltXzQksPlOalNDEpMvmMd4grRGVrSItE/7JMET5g4xn2wSisnl+JCYWyJCh9qHJulQP5vJ26V661&#10;q2ZncBSBO8MyjQWz8imLzawQ28+YG1jxU9Reu6qtEcxYiOaYarSyehM5kn26zzpEeCZiRHMc5Xq7&#10;LBJFpADUhD5+h1+ZvzSUaA1vgrzQprDLaUHbLVgGiZCDZhsd1dhu0cZtaqEU9m0zsuKWNdR1NSoW&#10;nI4vNX87mg5HdvMuoRhawrnLFDEYsCbaYc2gArK/6M9W48OT6eoUIDGksZwSOU5gJ7Sls2vlk1XS&#10;nzt9RTBpNIsL+NQMG+wijTm5f43t7oKNr+g6DWD0T9HoIDpyUNk114huHZ8GajUYX22V0LKDTK4O&#10;c48jsoNk5MdDFowNaEIqiIgCdr1Oqc6D7oYwAy/95GBXwrl51+lglquuGcoEIfUQtXoMinDgQSWk&#10;8ycnCqhQC/KWS3QHANBveMfCng7Xst5Gx29YBjDAAE6E6OfNFM+wKN5mG5VfiSB6z0VHNF+nGRVk&#10;uZIrvs67p1KSdI6zOa80UoK97MqGa3nXbSjAI+rMAiiOUuKRMx0EN1giU0eQIkZdzrzMDLXmPmDS&#10;8I/W6w8f/z6ZzUERudlnS0X9np/7fvXyq68efvMUKdmMu0i5djYeL9Znt67SrDdZrFgczNc1Pwzb&#10;6Xpz8vDxwxev/vjoyePbX93JusNqPYJVKGq/raRCxHc2Wg1UQXXYCJE/HaTtUGmGSgnkktqaZV3x&#10;vkAIcgy2050dAyFsQckBNkaHp2NlHGv2M+QMBx5trkAIZD0Y0O7Cp26xsdFMCiBtqjrw7GIBce2F&#10;WXd83JueCKLM0Ifc3zrPM01xSM/Z6gIpxBYGB2MOT24DJOABZwRX6KxUdmRRoKryYA8UhGNpYBI9&#10;hToW1sUFpN35Z7v70PyS84go65Bl84Jwz1VkV84P+cn3INcHZWMetLpKYx2UDlQ3pcp2l5Tu2t4B&#10;G5WfuG8T31pxLYEEUKHGx2ASHDmCRABa6Mn4EBfGAXtkBEPbVT6BfBgsAzaa6M25Ov7DV7YOf/oo&#10;FWu7SzBj4CGy4nbRTVBkfhE6OEOWuwwbv4GG+8UXO3mv9/btm7/8/P2du18tVidygUS830hele/d&#10;K3GzkSSb+1+/7E2OICI1P0HZ4ZF4rbQZpXPo8dWD7mg+nK2arXi92Xz89+/9ySxoxhd37jdqlW+e&#10;P//p/S/VegM04vnBbFQj2pM52Gv1LNRvNpif5uN1K53w7aGaASc0QYhMxqmFuMhdCYS4b5JVFwfJ&#10;PyXFDZ10GzEZHRT5Z2UbRKYDGPyKhRhLE3uAH5if3Al9aARbDNfFKtgiJmH9jayI55UbKjmDRPvk&#10;YEdHVh8DBmG/eaTcgUCRmA26ApghLJHvZE+8RKivR29+dUStgERGrU8xWhbC5LDBlPHtRocN+4YN&#10;cnWg1EvyosKbFr/1TrtlZ0SiKY52x3zvhh9/+PzLP3xxk9e7M3TBJ6PECvoKEsZoWHKECEU0raEo&#10;SH++WhyfL44vZusztluhFNfBzFyuwVfGC1XT6k3BJwXmHlxb6uz/UrNr1j8o/NjGa2nLFkV0wfq/&#10;wA/DG/4L7eIW7WuuKn657Q5F9nmruaVIWBPfYIkD6UbU99s2rbqKYwIGEAVIiWDAtUY0rIVdSIzD&#10;Hnk4riOsYAwAg6Mshg3ywAM/BY2T0rxYGSdbjOHNDPvgU6mqQincS85VpjMvpPEbkCzMZoZPsrXK&#10;LBaPgBNQwTiEbK0s82rxorLKe85biogQC5FWpyAx7eXs12UZ9bYrYhhGom/B9FRee1WbZy+fADSl&#10;obRcBGiHTxJhglJbQznzOzbvURWA2dk9OCiWoij805vXb7/7YTiZrU/O47j9+NnLXz7+rR23Op3k&#10;wePHm8vbCMdKPUSTRms8vXV3PD/KB5PhfNWbLkvVWiOM++PJ1b27z148ffoc+nJxtD5peG1kMZqu&#10;85y3slFbhUYmfNdqUb+dzRLA1Ve9LEXzy+qwQALQlB7Y7oNAYYqYniIHgBazSoG1oQaJugh0af02&#10;O7qBgeqUNOOe0jgUV9bvjddBSyWBjZFAWZbt7jzWaBNuS2ZWKQ7kFzkGALgtEkSWewhsMLhQymqi&#10;OMLBqkKEsgko4kgMGzkFEMLhXBINGsSxW4sWOjUqskVnCSRYYLuRwQZi3VwdQghkrlPAHerI8CVe&#10;wi6OEh3h3zaRrc6sOpKBQGc7dA8QVg01BnS2JmGAapnomW0JjVzuzjdLN+SX60wfNtKgipZLiBQT&#10;O0EBcYDBr3Rk1BkIjaZ443XnpRSToLGKRo8q7aKBEYgsm2WM99XbAThL1cs7lx8+/PDt21coJkk+&#10;RCng/vL+ASEgyG6hzKMAQm5dPa4HkQNUXrO6z1kCL4zz0ezw+Hw0X3X6o/5o9Pb775++fM0rZ7Pf&#10;DOeHRx9///fhau3UCp40+oFIhlrWQNdLRkl/GXbGQXvgR7IX8wt+oDfXfLSqCeobPfXBW+NjFvmw&#10;Jk1NTiAxDz5C0QuDGfkwtwUntOCAhAWHAQ5RwB63V+xBRERo5IiFbY91oMVcudtlTcDj+rh7XmSL&#10;HqgG1146c/ObnRIsVrpzbNkkEoKIQlDEpjuUaWvnwCKazP7jNHGELKRBy8YepNFfr/5nMt1rKWzy&#10;19m7hDH/3cxYtDWFfQISzrKnyj0BRGTLRazwuyMikIzOYJoNYRvz7uRwaHMdutafr511a2vL2lq0&#10;LEXRjFpASNKfcYuQ/hbaa/4Y5wixi9eVyL0vi5bhB1iiWDIHe8IPK/FLN43AgYaIbruboopvAQwG&#10;RUrcdi9Rjo5BAmDgwGOv5LG8bV4qM5esiHSG+vMcdYgsV5BRoy/OriXrE2JarKItpqLgYEagD4PL&#10;r84yfIXROETxHZYnCN7sFTxhT6NTrMZ75fDGfo3zuuq/jCY+ZBDiXlFZvWTC0qpeS+DB8IBVXhhe&#10;Cd5Gi2gXuqCmyP4mI5heY15Cx789OIrRF/AD8BC6yBXv8+tZcGMVEPJR/sQk+NKRJPUgRcKwzMZK&#10;rbmzu9/wvOWR8Y9TZQ72ByPghNXz8/Pizpebs7N7Tx7PVxuOldez3potN+e373e6w9xekpqHnGwG&#10;rXR9vHnyzaMXr15e3b/LUP3RHIEAQiC+e9Njw48eF2POBiSvJiJE9AEew/lpoojePvjhR13HWpRT&#10;EiSsqlD8YNky+EGDRILTXzkcrix8dwYnQGoDDxCOUCmNkKTLJJddq9pogTRsUQqI5qoSM+NY8IYD&#10;HVog/Tmc0WQEMwsVkACcIPxRmgGP2RqOIvMXfeg5W6vOilnPVEZFjMfmSYSu0e2TK/4zJDhgQAN7&#10;HTyo/IklCSKdzbehjBDhQcWTq9wig4U3lQYqORTewUah5BntsKgtNYAEKJKZy6hJ3fLYNfk+/GAf&#10;8BBO+HvFCk+LoRiTx8AIO3sWuWuUQl6WLQWBDwnDWDBPO0ofu2pyy5sLHb3Y9GW+DeM68qwo3Ivf&#10;fVWTrDIgPTWakRLbK6Diu/2fP/yh1+9//8Pbj79/ePzkwWK1LoFOmt0+Rx0IOyhiqR9ly5OLx8/e&#10;9MZL1TvxOG8L7gxl8VsJWmp/ejScHU2Xx/2xclw//PO33mjaHYxlaW1UX75+88NPPyq61+LZ0RpA&#10;E1CkLA0rbrYH2fBosrxgCxo9pN6PBr58j4r99cKu1WeU3ueFPb49viv0NVQwo/au4J1C6cEb2Y5t&#10;vgd9flV9k85dIZhB0NgcFcVqE+Dh15a5CZr8x/lvaSxXgw67HNUA5+pN1FIGkcFBaqOxGR1Y1YGa&#10;OomNAg/VqGcLg5jiHDWiHiLP5J3ARjkl1RCBCBeh8RS2XmhL0gZOTFWX8q5V85Nv9Xe3V7mEQEIB&#10;Gf0JRWio6mzcymLT6K9Xt156J8cFIWLMetNaKGUGIcgFWbQG6GIK8O1OAYZDKAjIAf+YrU/n63Ob&#10;d53ty3xy1J2uYB7iIpNlf7buTdeqSdefQ27y8VGp6n/x5d7NXV2tjFpcszNMmamNZeHHToGnINf6&#10;fyr+FsBRVTg2ImIURJSLvfrHVfANAif6CJ/jHnKHTeirogkUpBENonwBkCDEWYZwhJ2ZFw2R7wj0&#10;erNXD/twEcOGDnvrrZ7gxKK5as3cjs2BCtegLKCOw6da2PeiEczDsRDAg2GDZCp7qRVt9OE3MAP0&#10;FWsNlQeVMUoAYNHDQVssRLiiWl5d3mpgQzBgkSAK6rWoLb7Nqpe0uwv7YCHQEbtQm3jVSxasxaoP&#10;AeIKBSGxECXsWYyWc62nUWfKqnEUGeGRsHxWe/sV6AjQgjJuUVuQcgRUNYqSP7158+NPPw+Hw5PN&#10;ue81Hj3946//+7cobMZx6+6jh+e375Rr0oybCNYen/PdyXzdamfZAOmZeU1QzRuMZ3cf3H3+8vk3&#10;z57curzYnF0qdD8Zdfq8GJs4nwoGlD2O3D/n8sAPzzITZ0odn5mNAYxRxUYzfI3YwiEQCJc86FtJ&#10;YO2dKbEDIR4pHmc6soqKSHD5VCx7fLn5CggxQZQBIZAVoyMDUAH8ANLcFCCgCBLf2algFdrbm7Pq&#10;nO1Ifg5n5PXZPbEQQ47p6nx9dpdV3nCHYfO1ZoCHx3M440yPzg3Sxso6dMkiSHMQguG0KrEur/g1&#10;fkjEg/DKNjfuAopUbEZYuUmc0wLpLBltFEFBEQISlRdF/Te6oL063CDHnNv8asGYitiGxhfquGM1&#10;iCxUbvuWDxWc81+/okoiIuoghACWpB1LaxZ4XHvRDYGADZ1Chiyhjg5pqn+9JeGyXzg+Xn/4+MOP&#10;P765vLqd9fqff3ED7IGF6F9WsKCXD2ZXj56d33nQaMKlGjAJ7a0DaUHAu3B40h0vICK98aI/nv75&#10;xx8ePX3RimLUmDTrLpbKeJrNDysyQY71gDXpJhJZl40C0upo7mXoCJghz1s8CNrDZnvkhVCWntdC&#10;i+lU6vKU8jmZHdlYiJwi5h1R49MVHWFAEQs+e5m5YhYcdZCgh39wP41YOG+H285GBwnaqLuHyNB0&#10;hKCCtmybDcLLYCTGHfifw83NznbBkuKDaUo92Z5IGLNlMDJ58cLUwBKlHO6qUsg2u0JKuqr2yniF&#10;wHVBvZ8UefCDhmxFNzeQ0LIBxqe9EsduFS3eFHmWzSf/pbLcrQIKg+/xnpuFd2jmrGnSG4MlAENv&#10;uhzMV2CG4x/j5Yl+D4970yOjHaDIEghxdGTbnFNkBP1XcsCXO2IbYlcGG/YvOI+6YZ5YCKyosKPJ&#10;DfUPcs0OOf77st3/yC7+KYcubooq2RXt1nEb98vBbrEhoxZEE8W/2tpFf7dlfkUF5L5OLc6ifVDh&#10;0Zv1CeHudw7QKsQ5rNizBXoxWq3ZdSjCCDcLdWcuA05oB+WmGb6s5InKZ8FLGNytinNowbM443q8&#10;e1Az6NrOsQiECHtkHxOQ8IYgw/UyG4EGhA5KfMKqucB7xfu/e1Dlv9NrbHFZe0WkkDDDGa8OIFuq&#10;B6xkRr4ClCdQp8E/Asu5VqeADVR+xDdqKyopq3ACFGXEFyIO2be7f3BQKC5kG/j9/OKCbzPv5v3R&#10;mNXL27fLxb2j45P7T57ko1mtEaOkAyTz5Rog6eRDcdD+rNrw617Qittnt86fPv/m1euXDx7eu3v/&#10;Ydafo3Mj98V7LBcPtICdRB1V7YWRZMMV33XYGSGOICJmuRo62wML2WhtFi2Zs+iWDo5YBkhQMWEV&#10;XAlqCu+taIQFa+WjJZIEUc5GYMDMU6qUhZLKdgCDVRr/MntlgDJTFb9gTGRTibBXh2vG3Mz1b+do&#10;VMKM3sSmZ1W+iNzvQAUbQR0DsDFAAsUBuvTbGcGErrMOLUddpUqQngg4mbbkDkF8S/cXsXBGKkQG&#10;FKGoucfN8MXjkeNB4r5Jf5oUf1YluwUqcAi3ynalGUrQmM3KBD0oAlrwq2XG1xRmCX32i+CZJaWb&#10;0YlVUKRcR/ogeopcJ3ofHdjFZ8apG+b1lTS0wRmHBYSU85G4VTqDHyZnJcEFM+aPiZPs2YunH//3&#10;5+cvvj46OS3XGogAFemqoyJJi/FbnfF89fj568nhiZIQg7bloybQwJofJV1YpwIBh/NVO+1cXl29&#10;/9vf250sSTNevmbT+/bPf37z7l2lCgBpDn3FiYdZwaKWWUj6h20YrmY660M7wnRsFq2saT5zYAMF&#10;n4YaWPPzmgeL13cl14h8JCnanGBGk1HLrEwDh/gC+aSlqXnogIplcBCrem0hiiffPP++aAerbHfQ&#10;0mjl1SbSQaV8Kz6CBnnELqWS8GF7LRkcdHstoV3JzCjFdSXDm11OVjVWVZ6LE5mXvtbM6mFeb+WN&#10;VledXUGUQKYwcR3zdVn4nKppIV5lzjJ3wpagmDiWzEX6m3tg50DTx5q2rmUELh3s16xAFmXrsOSG&#10;88PvyrQlImJhvmzZ4eVB3ljWYaoZ16f5eDGYr0eHx+Ojk+XmAv7hUGS6crasFSiy5SJKbj8y1/o2&#10;JlikZKztLENHUL94qaBZQKNlvLp/yi5ScCh0tGABl50uCOHt5d/hmnX99N82ixQwUqKylZYvIjHt&#10;izLqJVf4NbzBssetwCIko5nNbFU0IkinYbaQ96LWLvGq8OY0FfXHUa6/gnTNj8IhiHgoCM1CgSEr&#10;fS8e1VtDhuLjgMewGqLpG+EASICcIJnAY+xYIZPFbilOhNYIu348lBIjD7lW5Zn3tmmJMOxPZb5U&#10;urGRisEACVYt2L6ILjyDZQ7nN4iGrWQC4ZALRBP9DjkcEcEqAgqtqzs+5qsBZvgoQBTELr+VeuTz&#10;utZadT9FpvPBqspWoMCtWqO1u7fvBeGbd2/f//XXPM+gI3Ecf/3HVx9/+y1q+a0ofPj1k7PLO02b&#10;NqpYrnWHs/Pb0JFVlOTZYNbOBv3Jsp3mINDDJ4/++OrF10+/vqMpdS+RSBAOiKbf4r04B1G4ALYE&#10;rS6MZLQ403SloaJU4Bxynrf55OUWchxF4bntIdQf+BnI8HXIv0OHZtyHYczN1gQqgBPw4PXFPRCF&#10;ZRALEa9UdgvT4p9l++HJHUQ/e5FRyP3x4en48IzD6eBAaLa64CjwRhTE5qoCG1htpf1ErvtLO3zg&#10;hSmjzde3GAEUMUPWGAK0sP5trsd89Z+hmvElKxLX4FqZ6hZwZbp/ACs0hiFysLtfUjc3dZUZlNT5&#10;GmD2DrbJhiw7SIBkMJShkX5tEB/Bsa+prlBhTI1lo3nFXUPdcKjjMGybIS9zloxdBUtesfhjz10w&#10;REF7Xfwu4wicTK3+z4ANRBK/dqJtZ7s2+Us+/2Ln8z98cbg8ev/hp5/f/3j/wd3hbMnHz+XpWJnd&#10;Aq+VIXE2t64ePHnOa6QEEaEIr3gLCEHlQIdFEvHL27Y4Wv384de7D54EYfN4c9FO2sebU9Sc0XQO&#10;5VRoENSyJSKPwEXyRpmCuG1WgFmYqhIOC3SgoW3pw1CYjb5V84hwdvDDivs2hB/ObLWlIGZuokma&#10;f+IKog76f0FNowjmPzdHupiBRWo5+5JoRD1UCSwg55pDyE4I/DtrofrbszDOweHcasbZeuktONhl&#10;JpqYU067+YFVw5wB3UndM2JB+SIWF84jRmI6tV25eGbRcqtCFMlfYyfXzgaWnXYvu5YZhdwqR21X&#10;rTlocRq9UAQIMQf7F6xA0PKhEtd743wMqV/P1mfz9bkmWl+djJfHNPADOAFduhN7shPwY6EMkrEL&#10;0LJCKeaTd3CS9DRRFS8k6g7gJxgz0BKk2RVyJXbNghCrQwy2GcDs2j/L9XPBBieiI4IcHa7/l+3X&#10;Rq1CtelISdGSDWEAB+b8AKHBg+0qqgMAEwMJitCVMWrrKUEnsPLPoq3Ke+dAWIjtFQuhZ8GK+Ja1&#10;mhdrQIgQqAgtAI0aKZxGEV8KwIWC8EDhNCIcMnYpBVJWr1JNVk2zRIEoMqNVfVVhOSjzQfFmduoB&#10;L39mNtg23XiHeZkL7IU80V8bs5JoBzqiUISvgDe8UEKXFf+QU1C0QxElLNT9zGt2GU2Rvly2jXBQ&#10;bKD7o/jzzuu1LzdQBIEQNTSqcm1v/2Bvf39lNVHOzs+Xq+NevzcYTVg9PT/f3/3yeLN5+PTpYLbc&#10;2SvUGmHamy6Ojs8ur5qteDg7Or/zcLHaxEknSTtn52dPvnn84uUfr66u7lxdNVRaOA5iOc9BAiCk&#10;GUN5FywnOSIe2tFVHJdZqyygX1MlAh7KEoOyWLoYjAQI5Ch+gxa8QTG7sVXZYgToAg0AgCJUvQgR&#10;H9kMIohy/jszdciF3p8dAxiiHTZ9GXvpSYNhABt0AEhYhVuwPJyfwDm4GKMdXO0oHyqEl1XkGz2B&#10;EJAm0DQnYjDKPRxqbu/uaOUFSd4//EwRvRa/W/djZ8tCNLtiZ3BDBDpPgusz05YPbMA/aqrALFEu&#10;z5XYAyIsNBEvfuBsXDTZsqA14gFKVPSameDh2oSFXsxe5BrSTUJwSxdk1LJcobgiFiIyVEOBla9M&#10;FX8R4jqFzFPbC4MulGoILxEOqboMK83a+YHtLIwMjxFTcVYsMRVHNcBF3/NfvHrx8Z/vX/3pxdnF&#10;Zd2P+HRNxW5zebsHpTJv7nB2/+s/Lk/O9wv8W62qj8YdcXip5gdxJsmiKJ1JJ+8+evIYjSYIVDf0&#10;7PKrwG+8+e6712/fFaAerQxqqTBET1GYEv2e5juD+So8ozMOeLE0RdpQFq14CMOQ/coSR1DQGpai&#10;xUa0s6gza7ZRamSG1q6Qr1EJVvzyIvIdGj9A5RGJEUvQ186/w+OI2ChvPP0ttdBVPq54elK1sONB&#10;/z0Zx4xPiJEYh0D6tP14wCGiGhYEzMKWYZhHXWdkZCMlXJKqcQQpjXF0uBUwh+twAYZPpkMo70Rz&#10;VUnpRhM3q44kvkStRWfZqtp1gC8dNIMhPU0oSzSrgzzVahrhk2tku/e6ycd+c49xDkCRNvgxWToK&#10;Ym0N85ivz/hlGRQBUcbLky14mIqgNjOniLNrjZfd6arLlm0FlEm7N9srVh2NcKyI30+XsaUaAIlr&#10;9n/Zhck6pw665i0KMgjN9h5AuWyCYaEIcK4PRDeTO8lTs/oF9jSRwge85Ob5gGqAJS5BByxREzcV&#10;VzCwkWmLEcAYejaUsZjtaRYAUCGrNvsQF+DkQIgCGo1qYa/IsWgtcrYPws6c5T2kvFEQWqmuRHd+&#10;9Ta2+jJzqdJ7HLTHAYdbUoibhgTygQ60d1ADJ+gM2+aqdOUCCVloS9sy8jKO8dmBMbRSha8+lZvw&#10;GkIceLAFXKFxoB/qY2Gv6ywZHQ/qfuL0TvADJRpiYeKitV9Araw0m8EPf/nx/a+/9rrd4815O45f&#10;ffvd+799bDa9JE3uPXl8enlZqjQ8xWpmcZpdXj0czeT7PDq5mByuPT7yqD1fru49uPf6zesn3zy5&#10;vH25XJ1GFnzFR90IdBmAAaphPl4DBrAQq5d1BBGRLQuwycZJf5kNZctSTH9ToJLZvCDNdOgrbXAO&#10;HHYGSwvXTF2WYs+mBkFcAxhpDya9QbLzr7EKgXA5gyAH/y/buzaxFQCA/HGOEH7piZTmIh08MFpD&#10;dC3Kx0fLzW0Zryx3HWgZzI+T7sSKcaiYPIcDPHKNpCrReHh8O+6Mst7iM+4y8HCgIlQ1FyjlLFGw&#10;ASQ4zAA6wqrxA3nXYSEWvkUHERQXp2t7GYS9Vasy0mAc9DJ+2S6f+a4RAinCnpswVWqpwrQ0NwmN&#10;BUdTjLjIUc9oLLt4X5EDeenZqOrCOq8rMCzXiNRthuUDk1FethoP2cSBIhxGR27ultAqPq2K4lSC&#10;nf3S//zP5+Px+Kdfvn//4YfHXz+cH64YGaW7LlGITExERLLJxdXj+1+/jPOh7Gxei40QCyU3BbBb&#10;hX72Z6vueLlcH//y4cOdB49rteqtO/fidqRJRH7/vZ3whSg0K7LiaEJQmwTCV3SvbJHN9iDpH/I+&#10;gR/NeAROABIAhvuK+Jyk7sk0zFFd+UJM5yraFA58kPZ/yUYMiiCaxQbMfsWnyD1BdXX4iuB2AaPa&#10;JTdSS/NV8PjkUYcuhHuoaaU6CxU/PoBxVhrbcRoxg5hRBeiV2VCeXm6UTGRcGELEYxD2ulVOymqp&#10;sQ364oz8Gop0OUQ9xYqaei7mRXecQ2TCJjdklY00t4p4ZS8PlAWp8OZzlszdVu0tyIltuySLzUbE&#10;r5PdGp9VlnXgPk98r1AuVr3u9Kh/HYIFFxkfinwAIbP1BgixBUdE5CxxdKQ/X+kpm4+Eppmspmqd&#10;4TwdzNAhstGSNx8I5Ho4qQxuxkUEHoCKRQfo4q9jB1hw/wv94WT6B42OcCzLe4Wq/vH9Eh+LNb4a&#10;RTRwA2thbjYi+ckQ4o1WT5FRoiZpneX2yFm6QBQwo44ymy+UrG79BTm+BfjaQiMatvLDWthX2mDY&#10;9dqTRjQCSwxOelCQuH8U9ZYsKG5YSfLDpL92QV/0j9CvOzP5zy2FkKviShSdZXNbBfE46sxrZsuC&#10;lNAhTGZaraAFKo8kTCayXJmlS8TCQkg+hbOji4AWbHG0A3nqAIMtQpGwJ7OYLbPdVKu5g5k68OZn&#10;qrOrVDBGC5GAiDw+vUBlrNJqI6x5rXq9AZPg8zw/vzjZnGd5Nplb7NbZZu/m5+vNCR/95HAFt4C+&#10;NILW6uR8c3E1nC7z4aw/WaTd4Wi+Gk3nt+/cfvbi2bMXL27dunV+cSdVHNQRmOE1lUcc5/Pu5Jhf&#10;vvSmmMFkfHiujEi5KxQE3Jue9GcbuAtXG9iEiS7Pw1RJ1ZkfazaqOaAYRF1kxWx1i8PBCYQJomk4&#10;Pz08uWPRwwqaGs43NBb4T2lIfEhJ1BkCIfTvySx2C17iKAt7B9vZc7f9WQVXuFdgA7+D2XF3fGSI&#10;orBSIGp8eCaM6alQfDZYLtaX/L89RfpWPUseRDQ3ICIy16Ddy6Ht0yz3sGmC24qd1HkAsSK1xBKa&#10;5gxXyFMFEYZMQX6Z2QqJRkO6IeLlz7DtzkzEZwAhQOJwlNvothtHMaeFAEPgZHubBS5DzBSKo6Fk&#10;GTN6xEaTRxrQtGbZ+o3ZyB9uTAU5pZwSljW+XRgLVSSm8qvrX97cK1dqt+/c+fj3X77/8e3l7VvN&#10;KOG7tYgARDAad2QoMrr75MXx+Vf1oLUDNbF8daGIfAwdi/Wc96erVtK5/+jRh3/+O0qzrNvdXFy2&#10;WsGPv/z8+t27Ahet6lvAQ7fmKzSL8SFYEA60jHSwbHV4JyZxtuC7irI5n4f0LL4iVMWwJ2GhYK0u&#10;mp2+HMMVvh+aCL6pbE4p4xC4CCzBDlQylyiC4z0NEQLUWNnWnX8CgmKeDFgIsBG00SLlHQFyNCmI&#10;Tx8dUobMbXmMMOO/Doy3GMMIziEvtNiGEbMgQxbHusq+Rll0CLtk8pJLzGLn5BTZilpp32IMBgZS&#10;zB3hoN1w/hIzbTmF3eGHaetbN4PT4tniFujgLEVqzkZ0c3+be7iz74xR/dkRUDF0TpHrBqhMV6dy&#10;dM1Q60RE8vG8KxSRR+T/x5ClhHZ+h6rGmPRmqDVCCHPnGJJZRICza205h/2n/HKRXyqUQJ0NV7gV&#10;AhX+zWuHEFfu0MhCoit7BtV6QGLVqsnoInRpZtcKHefgt9RoQyxgG7ImKRg3QVdQXcUGjETZJKVa&#10;ux6CNOyFuHT3yyEgATloIfSbvS/3qpAPmbmMuDAagKHBFeWVl+oQoLzeVPUdXk5YCA1scE47FeIt&#10;qxCvM2eBH5xLwcFm7JIjvYxkEFSAHChAKBxIfFllOSOKkRX9pSevCm2viGhKvWaPzrzemnC3pqKl&#10;9ISLFFRuqx20hrWGq+GobHZICUBS0GUgAVqIXVRyZChSCykHI2n47Uot2DsoFwqlqNX6+O9//fL+&#10;fTfL0AGjVvjrP397+93bcmk/63UePnt098kDX/nFHlpgfzS/c//RcDqHg3R57n3U/MP+cH58sn78&#10;9eM/vnqpPPbL29AR5AxIlvaW7Xxu+DHjYzdj9aTVGUVWY5Ffvv2wA3FZShSoGNcCgSD4sURjZ+VW&#10;+khnAk1pZ/ADWcagDhbrpWluGQ0uAkEBkFjlnzVImMrrbr50AxtBCMviEIPFaHHKDRHPGC4jC7VC&#10;3rEKfshfYgYrVt30U6kYVcJovYmmGGEQdiHHACoQhQHpELSy7mj1mTzVBhK0nb0CyppBiJR9lguu&#10;OKPKmSm1UBK5rIREVhUEXJZ3Wr8lzSZbqQst+B7EQkQXFCaB4s+CjoJ22FSDBeiOYnwlRJAm4IdL&#10;+kWCCwMUqV1z35UGsQNtBPn2OdeecuBrjMBHJZu+KWsOP1iQg8SqpEhIFaucRX4UR3o4XbHmLFqf&#10;f7Hzf//PH/yg8ebd64//+vX5y28O18d7+7JBV/12o5WbKSxs8hasz5788VsUkD0ObiKgkcvtqh/5&#10;UdadrntoowPudWs4nUBEHj9/Gaf5enPhB95yvXZEBDDmcaIEVWwWL1CKt4TbBY3lXTHNZcprBwb4&#10;mg2ix3eizwyF0SLuERnwDzQ1PiG+T5pMGS7uXv5zZafzxZrdWVTAucGdq4OvFFARZhtXAEW8ZIi4&#10;PxAAcwr5xgXqitmN+e8QUggsJ6246pJlGpbN3gV+GGZwVW3nTi+K9EioMQg8g8HVDFEEIfZbqIX1&#10;EB1W/n9nDbP+yEGenRJLUbplrZIN5+DmPmq7FgwezJmhmFczcKlZWXVrttd4Bv3NOuS8CIYiwiFb&#10;/Y9NbBcd3+xmoNRuocRTGy6O4RaCkAUoAi85ocmWpQDfM7ZvrVgyZC271uQXmbAgQ5a8IzJtHbrY&#10;X2MkC+UVwSRU3AUYuHb4O1Cxy1PTKoioSC39C7bq3nZWYczuf2S7XEelukMREUH4K5qBxWQj2RHi&#10;2xJYsmilDbnE5QtxQBKkk2Sw4teQgA5oHkpCtFR29VHiIa8WspsOqnk1CZKxk/tI/EY89JMx23Wi&#10;IIOOhNncPCICkrAz96AsSG3O1UiAn2y45kXdvpleirqjsyjUmJdT4KRgYsWDoHuhDw3KdSWCsIVX&#10;N2iPZNeqgChoGLy9ffU0jGF7Mxk3k4l7t2lQENQsWLjwppH4rQGKF4qU3nyL/oo60J2O8KYaNppA&#10;/BmCstIIq/WwlQwSeH/U1SzrjVa5XPP94OreXT7S5fIIOpLErdPLS1Zn81FvlL398e03Lx8MpuO6&#10;F1VqzSQbnJxd8mkn+bA/WYYx1CFrIuPni9tXd6AjT58/u3vv6uz8slhqgAqz9WU2WqnGYrPTTIas&#10;doZHzXSI9AiSXme4HB+dx6r91QUV8tFqtrpEBdTHWwv9qDc8POvPN93psUtFzEdrGoABh0B/RYhP&#10;Ds9iq8SFVAE/pkcX/AIY8r/a7FKQCVadP3y2voCIOFwBRfoSXIymyRMrXF9/sTi+zVEQDg4HYA6P&#10;b0M16M8qsDRdnY8WGwAJ4AFpJsvz8eJUJRpT9N1OPlq6aozydsAz4CLQDmCDjWwRfshN4lmDGYDw&#10;5tAWjVBD4vO0ChaaZZYo512Xys/27bJtrKBcGP+QaDMXqzr8lxuc5lbN7bENqULKIA1tl4Ji2eWI&#10;hXpCSswwYhQELVjsxJJFuFQ4jespAx3fNqemuavVcr2lTIXdwvHm7Oe//vjLrz88ePIg7Y0RVQAn&#10;x1ZhNuYECqLO+uz2xdWjRhADsaqD4gJ8vbDe5IkcJT3IYFrzgltf3fn427/zfr8Vp5uL2/VG4813&#10;7978+W0RBcnKL/ut3At5xh2LREzD9gB6iD6CfmHRvUMv7MuQFfYV4Gv1UPk+HULQoCOgC80REelu&#10;19YA+/KhC5qDxLT+rcFKtKDWAjBokt38U0p+Doom7oEKmZ50Gx2Hc753EHfrIT9Ak6h4KkXjgw1y&#10;vAta5EeV5mv33NnZVbeRkfe41ajJLva3pnmraHvODgabUfai88AHlnVoHhETrE5Vd8hxDQO2isJu&#10;kbJb5d1sVta012n6IiVGOBwR+S+O4g7fHut8La6s7829A4Q+LKQ/F4pcA4lzkBwDIezKhjMoCERE&#10;GSRT0EIFUVxNFOGHcRFXjREUSQeonJo+CNXKGak+XYyAZLfw+Ze7bBE2CPau3enXdrntqjjKf9Ly&#10;2Sso2hdR+3K3uMdXwI2tBlrWLY0Q7sr84H0WQZSLAokP0gjXLZAXoQ/JKNocIch0OMRuwTcIcUCi&#10;Kr8HlVYtlOVKM7Sjl1Shoc7qBcDEB8hxYVIuX72qafFddKsBuJXvFuS94OXklXOajYUO6s103rt9&#10;V7mLF7XR4UBWOalgBmhpqMwXSCAmrUM6O3somr69yVGp0to7QGVEJRXf5SW3hBJ5O6qmPOmNtWP5&#10;TMAksauKPCW6DEtONGd7KruWbETdMBkgtRBuzSinec20ZspcqVSpgDyhB2y8e/d2PJ4sl6tOt8Pq&#10;oyd3h+Pu/Sf3Xrz55t7jqyTr2iQlXncwu7z7uD9Z9KdHcacPQakHLYTu5vT04eOH7757d3Xv6sGj&#10;h2w5KDX8uF9vKpwXJGh1JoABQqyZwBJgDwCDxWpavK+LBkYIIPHifAZONNtDm6Ru0ZseQ1boI5NX&#10;M3NlsliW3OhMmnEf5HC139nuXBcs8AvMyIqVjeAfrHYna8ADBmORu0onBF3Ym/bm8pkbg0FGscrh&#10;oIiMWtmYVcZsZ5Pp0TnXzLGMRs/+7Dix/myRKx4UqXnQTGUauvwP8MPF/sqA6MnSJX+JJSSykV2w&#10;AaQ5jwHksFxCzTbIL9uhL3LUI2WkBW+jhNkrf4aVsinVmqIdoi9e3Wd8Xlw7sFyH1iHc5S+xGQzB&#10;DNCCo3SgQn5lZDNIaCqZHLFlwCO1V85zS6CrNVGf0XMZcF+hwJrQH0iQfCz7LPMgGZbtivgqVpJ8&#10;9NP7Xz7+/tuzly/O79ypNjhdFZJR8Vr1EOUukxkq6y9PLsaL42Klzo2qWzUUJYsELQRHdwIRgQyu&#10;+5PZu7/8+OzVG8/3Ts5udfuD9UblQpNOh7vnwiQ8lexNlSZZb4XtIYSXZ8muVjKyydEGYTrlF26O&#10;esUX4qxYLARbR7pwRVsU1wuWyI4Md0E7Y6MyvJJRu7uAE4gocC4V9O5qClt4VZBW4EBhJnf3deqZ&#10;ppQIc/iBa3WzOyX9pR9rrk2ODXmzk5H4tUrz8i93/PbAi1QjEkBqhHkT9h31VRzQi+ucN8zLfqJz&#10;+WnQHtbCjC3spbGgkF+bPkvGMT0yOWxQtGEbIhxbOuJMW6IRBjCmzm9XtcCqGXkkiz81MZhdTWxl&#10;QyF5rw/ULgsUtmgoFiAK9lvikR2d3pkcbYbgx0LudNcmq838+NxsWbJ3QVlAGlEQYYnF+E7kY5eD&#10;xJzz/dk6Gx12zMFO48WDQzgi8p9mnEPt+j91/xpNFMpMWK6brnn772+72WiK9HWqwAGvLtyu1YVk&#10;mHw35oEC2x4Z5xCcgB9KODcUKSHEkdShHOYlxLefN7NFPRoCG0oEgeMGedw/4leeEnO5R/mCQVzB&#10;f4BEvnf2NhK50+X5mAXxGNqB4lLj2O4h5wJOkOzI95ZNjGhufBSLiF2hldvaR+4rdktGM7CE/mg8&#10;9JQBDX6jIgsyZMnZ3lApeBoQgiIlfYjRVC9L/g+AAWUUFUcfQtjjM2EvwMOVO1LCIGUOr7Q4Nmyr&#10;4i/CBzmLXG4Eidfs0Bp+m9+glXlBXKk2GvXKt+/e8qlOxoPN5jyKg0dPn7LazZMwrD179fjl26fD&#10;2XzvQBNpN1vJ2eVXy/VZpzdOu+NWwrcQNPxwuV4//vrJm2/fPPnmyb37V8enF4iXm0iToJMOeIU2&#10;SB7kWyPocDH92YmZoUb7CKZkwCoiHgiRWEhHVoJ3DTyAKyAN/CMbrfmu4St+mGeDozkUZ7hqWwAY&#10;+NHpH2ZDFS+BKCDfh/ONdVgivYENwGC8PLO98shy3uH8BFYB6gCrsGcF+A6URcj9oQ/wwAhpf86x&#10;9GEcdejNaTCK3lhuFfoLXdpyk0yWSqRvZ6PPxEIa6OkeQMKv4x9q13VQHB0BQjgxWxwLASr0RD/R&#10;CAQ6IFGxgv7biiYiIvzagofgdhwF/BAjEQLVzDeOFozWzxkZR6YndrHMPRUaWX9n1BKHEI3Qr3Rn&#10;Oy/gAdkXLJmVTGqyjQn/MPJktGnbWWen8Y/c3C38zx/+MJ0vfvz5hzdvv92cng9mS1gI8KDW6nhR&#10;RrM6mtPjiyvwFnyFC/PL7a4HSZDkgznP+xBBk3RHKt/722+H6+PhdH730det0H/3w7uff31fKqsE&#10;vCOSW1uWqm91eQ8Oj694ACgCaCK8aoPFuYFHL4iGLPCdSHGra7ohlvlETdtSCBbiW6WHUO1duVO+&#10;HLiIAqWUAAx7Y/lA9YxlfXIsQYYmYLgRqYyVCQgngxBMKuhr+R901nJFvndkPd8qTYM4EmMedVQl&#10;0EUmMlZ50MKMDsxmn3vL80IPcHQHkmp+kSrIBG5BRHyluMvqpZBfPSkaCyZYty5ohKbRCxeRJTnL&#10;siMcJnOl4GuvAQm/tkvMw4Qviv8O6j/LzqDEsjIN7UBjIaIjQIjpKN54uVlubo8PT5xHBCyhgSIu&#10;WQTCARfZ2rKmh/8vitiq0keOgBNeACAEZtOdrMy7XvuD1fTl/7JrECviGlgGDNjurtAZqXSFN/aA&#10;EPnSizWu0/0vDghZ4J/lQO6SMcJYslguq6wRD6LuIQ+RJwhLQNDTPrGTZmcmjOHFkGNDU+RWmz0Y&#10;SdkTnHTGx14yFsYoNV2pIfRXQJcloKA0RNkcuaywXRT/IGtmc8gK45j7vdfuHQEkyjqsy5DV7i7h&#10;IqACMMBbmvSOwAxWGQGkaWVzVBmAAcwAnxqtgSK4aokQqJnH+SIbH0MmSlWZtnjDQQJ2OQiRbcos&#10;V+AEu1gFGBA4it5sKBqYz8QivlIWpE5dR3DRODzgXKoQ7Ne8xAsVIONQxPlF+A1aebUeFkuVUqm4&#10;PjkBNl68eDadznqD7nAyZPX27YudL//PanP08u2z1Wa9d1CQ2O2OxrPFxe0HWW/UVV21GVwEmdAf&#10;zy5vXz568uDNm1dPHj94/M03tYbCoP2o3xmuxijyIhMjLibqjEeLU5ZBiIoXAQPABjDQTIYIB7TJ&#10;4ULzeSArQBEkQ2dwBBdhnKgzjURBjnqTY44CjRD67e48t9lE+AdFI7ozMEAOc1sGGwayialwPcvA&#10;DCAxuy47L4wZLFandzmQM4rHWC66UMQoCL+DmSangnYk+Yy7lw2Wy42kljEVzaq7Prvb5QK6089E&#10;9xrIoy3tADOcs50GkDgK4uCEBXahkjt/O9K8hoAQ8/ALJZXAUsgvYkt1fIUBDkLYVUGmWJaQgxCE&#10;ux2l6dkBeFAabmHbtexWEfcIGpRW2akMS2pouGjWsq2bB5ieiDCrHs+XplWFpaIHaa9vc4oJPzQH&#10;SUf1BiQZNRQAI49LqXL3/v3vfvj+1uXlcn0chMnOfrGgqCS/FrQVhRV2gnauNIL1uQC15vMich/4&#10;3/cOymHa683W6WDWV+Ho3os/vf7zT7+0otbq5HQ0na0tFH22OKoAGsYWeSqK1dOVKFCEl0mBFt2Z&#10;edXkf2tamK+Kndg8CixoGbkQZCqIYv52bQFCDEXgB/zyaTnbF/+dcRcuWxVThArmrpAzHPXf5DgC&#10;HX4gGxQfNruUOZg55qHO1wYxRfeaCx20cJG+dAM/qgG72mWVfrGR2Ui3prIWRDgsS5FTAFduELeX&#10;JiISubm+287jUoCI2Cx+Jl7NbWA6uJrJfaGL6e+sftrOr6GObZeFSjJXklcavfk/duXBto2iJvQH&#10;PJyxyI0mUBFEHQwXJzxWyIS4yKFitGiToxNQBGpynSMip4iF+SoWS6FZZssyOBGidKegCBvBD8td&#10;78q77jBje826Nkc19I9wVbowdzGWGmIXv/0HwYztFlulJ91UHrhY39MbjoakzA+zGao0mYMNZP22&#10;vq/Vaa+rODzEoi1fuicUoRVr7WItAUtAEZBA/VHekzGMpFhXZjt404iGFoWlSohgQCNUcS3GFAsp&#10;B5alqA6Mf8CqwsfRcsRI9vm6G6mc216nVIVltn2rK8yxLLNXng9wS8651s5BrVQT/MgWKsOaDhGE&#10;1JNiuVkooeQBIVq1plz3rZFKcxwgjoK64ETlsyyJhE8yB2wMYNoqyMi3E3YtmyTeL9TV30/56JCY&#10;KMoILjP0c7VIGCnHDT+uVmrtdvj23Rs+2PFouFqv27H/3U8/fvz333ywu1F89uqbh08fBGHcbOdJ&#10;PorS7PzW1WS+6tu8AGHSbSX9KMk2Z6ePnzz89ttXL148ffr0m/nhSSubgojAA58kJKM/23BtXitH&#10;cUSGAAByiKqqrtJHlFDSO6QzG4Er9FTjKzC/ATKNTxuCgjSyxHirKm/ucV454AT9GAAAnOAQUkxt&#10;4hAoCCOzPWh3Y5udkENorRQxktKzP2XA7bzr3TH0+hjGxuonOGG509fkjFANsIR/k8HTnjaK7gwW&#10;QAu/UToYzNafQSDMVV4RcsipXnXNoYhbZsEBjFX/VSUiIyVyyItGCA9qNJaBDdU7sfhdfsUG5C1X&#10;zG7B8s6Q4DTFcbMXhbRUM3+4cglLgBNcxNzj5m+v7hvJkEPefOP7Jd7CplENwEPT5RpOaKIRnZrt&#10;Op0uZpeP2eomWXZbHbXaxlTZrv8DDfn8y6AZvP721Ye//3rn7r3Z4Zp/p+pFtSYqcxsuEqZ9+F6r&#10;0z++uMu7ApT6Lc3sz/uHatNs90yOSLikvTF89td//GNzftkMm3fuP6pXi6+/ff3x93+XyzVeXBc8&#10;DloIzAJUDBQEzT4m7UDWzEVXtdtmSPOgzQvXRc2HUsBXUEBYQLiXLZFQDnmZHVDl5NAWSzCniBER&#10;WZC5vcYklMxBH4iFrM/mUd/nEcDDlCWjxA60RXYVKqIgbkBuoxtWq3WElJZBBRoIxCA8OCG0Fx9A&#10;9dw4hj2cV1TGT+uWA88y4zCIVo2a0K2ulPhM2QzyqehYGk8cINnXjFV1AwZkqzXDCWHG9aqzdLnl&#10;rYA2wIBY2CrLaqwarbHVvYK9NjVVHLFj9SaAWDb1CG/y6HAzXcn/IXPWkbLWHYTM12fgSn92ZEYt&#10;UMQZtdZGOxTgaw75Y60CLQr8XaFMQEQShT+qGiOvGa+cAwP3H3Fe90+55ojIdtXgc9vZZeM7XJQH&#10;hW5KMGQBFClUml48RJoj1l1eCPwjtGR1WiOCUkyhIHZ7FXSL4p8O1l48ckAChFjmR78SAOfAQx6k&#10;M3hMGYLb7PrtCSSjbvG+ziDWGR0zPucSI/E7sAqQAOUDFKG1e0uZqhTxhdoBa0cBcsYlTZdL5yiX&#10;278gX2bSTCdxb8mx5mlX2Fi7u6QzwEBjC9cpXDEEApksorcLKlShIBCazow+oAsdaoBf2EWMKvZE&#10;QNJqxqPu+Ljuq1AjXAQUCaKB2UjQaNsWa4sSndf9tuRplCMunaGeJutC3KvWvGp5b32sQJirq7vr&#10;9clg2HeTtK+PV1Gr8ea7N1+/fDxfHfuWx173w4nmuPpqZMH9iUreDoNWByHw6PG9169fvH37+vnz&#10;r+89eNRKRgelht/KoRRIAOABCsJyEPdooEJ/vkEaNNvwDP6L9fToAuUyTLh+JLkkNbdC3p0wA3IG&#10;89O2xWgxLN2QIfP1LQRIQzXFcyBhZJkciH5kDv8shyN5vEhmed7M2fqCjbLsNWOow2x1AedABHFP&#10;kGbODuZWkXVQjaNTcY4oHYZxrzs+Gh9uxqoCubTMdlXTMgoyC8KMPqP5yWfOBgV+cFu5AmfdQqoy&#10;Ir/iIvoNac7GxRY7mbrJUUGT+IasqIKvUERGJxgM0lCsBdUVcsCjpYkKqMnwRX/Jx7rSCeX0Vh/O&#10;Lp8HpITmfOw0Fiw8V2PKvIgWbL4Q2XAsr03asWY0s5xt9+9sG8NGZggSgzH3ewiQ7OwXFqvlz3/9&#10;/uPf39978Bi1AimjAoteq6aswFYjTOtoCNPlxdXjsC3fWrXBOFwh1xAAJ73pCvUzGwHIvcdPv/n5&#10;48ckTcez+ebsYjq3EqGXl6VqQ8BuEMLLxP9Y89s8SJ4WTxRSyS5TSVaoGMqTUsrhgM8giHm3NE8c&#10;WowRKfNwbGlKD2YgH0lTebzogHw8UHu6AR7W4hpq6TWrQJo34r4T6Nwr2Aa7HBfRh+1YhZosVyIT&#10;9GQXv26XMQxRGQ9tl27KQhewyVolFEFquF2sIjWKMqwpTNNxETWjQbagpvgiByGaM0MNkboFDDPp&#10;OLVdUGFA8mkZmQsAOIX9xnVj2a1qEirlh6vRDXRBlDOmIyI3XKzwNhu8+MWXN+NsZPkfivSFi5g5&#10;62RxfA6ciH+oLLwVZ7xu8qVvS57IlsWCedeFK3oH+jMrqTLhldNJXfKgWat00h0Z3/RfXJMSVg3t&#10;1NM6y2rnlhWgbJ3d3fiSw/fLYAmoT9sp1PcrTYiI7FGm798s1JD14hCWYyjNwHe75EJXaXeAwbwg&#10;LO8WPTpzLL+0Qq0NqDSiERgDnOwjmq9jtwCefUuDN8uYjJ/QCAZnZBERs1MVq3KNKO6rkUIUaGAG&#10;exmBDlAlOd7VsgNlcaGi8Rr3uaoS3EgaDDRXIV4aynzp1sRC9gsIllAkmyvRXkSKMkjo4MweRjIy&#10;QIUvQp+Vlybdwxbsiv9O2hUIIcrCL1sOio0GgnF2jNSqNloWg+rV5ADWJK07KJvFvaQdofZ9/Mff&#10;49A7OT3L8+Tjv//95+/fJu3gm5ffACSb81MIR7EM6DQH48XFnYfTw2NQBD090aSEw+5wcnn78o8v&#10;n7759iV05OWrl0GY/t//+TLOpuPDc7hI0B7wmbSycTo4rDfTKJ9VvEj66GgVdeT/QHGseoj4uQiK&#10;zUuI+HKKZmd4FOdTJGEEJGezprJMrD68ZrGVeGE1NbMVeADDYAFEgamkA5i0djkjlejFgGXF9dKH&#10;LZAziJqFb00gJXRoxl32QlYYHDhpRl3AQ/6/wbwH7WaofNZhtLjHb9ZfNPz2eLH5rCLxjbwWxRPJ&#10;qCG4G87B7pa579ARQxGen4posWxWr8CigSugAsvsRe1y7KFohBF+IIgyO9Ku5RVK9Dt3Ot1c8NV1&#10;xolDC7N0aVVRWECIKqbUgSLzritPjY3O6sUCXykb5Ry2avNcAKfjXXEXRoPrCTyq4UEJjuW58W/u&#10;Hnzx5Y3Lq9sf//HzX37+7vziEmLL/yVvR9wVtkMJNSHl+Oz21dHJLf4RxuReN6xwFroMnE63dYiU&#10;bw8mk798+PDw6dO43T69dZll2ZNn34AiQRg65ohGAIRwh/nlUbk5nOGhbOfV4d1qdnhpZNQCNoJY&#10;RRiBChmvzE8uvd68FEIIq15lBEVJi+ABkMOvtiBZgAEktf7HFthJf6/V4+Ygu4uNCDkOHsAVEP3s&#10;1Th+KpQVdWiL9yhtDeEiAHAODA3iJ34ypMlOJYOVbFZehNLqXB1aBqi2UGSnYIGrrTUzPx1FvUWd&#10;oVzWiDztqQviEkPirfPa8mmVlIIqUlLUZOwycJnC7hRzhKlblf7OsguBRW1XpuEWYBxgKBTYURZ+&#10;1SSm7XBZzGhQW07B63Rzbz/ujqar09HhCVwE/gGEQETWt64mKxXOuvarK4xb2YVqYiHyhZh1iwXz&#10;kWyraWne9a6CZHjxlC9iM+a6k7plcSb3v1jklf5HXZgQhQV+dan8R9v/1wUIaEEXLDcSUlixdjJq&#10;CeMl6xs8XKuoiHRG/edX0BJ2m2jf7bHAw+f9QfngAfXrrR57OQqKAHFhrxiJQUgzW/Ar41I99uNh&#10;0Fa2OchBH7gLCCQUMc1DxxoXuT6vBm+Eg5JCcnn0Cs3iqsAe56v3IhQmTTAFwgE2EA4Ykos2ZiN8&#10;pRGqXpYOB2MMJKrbLFplnATREAwoltFNtcoh9FFmiU1OBYp4YQ/8AFQADDgH4lVvflX1GaEs7KIb&#10;qzUv4TOVxmb1z9GSmzHKmTyUyDeU4Go9aIbh1d07fLZzlPjNJsvaZxe3WZ2O86cvn/7417+c3z6b&#10;Lo+iTj/u9LL+eHNxNV9u8uE8yUd+sx228yjpro5PHn/9ECB5+/bVdz+8O1xtvryx3+kf2mRTfb50&#10;WAUXOTk6BxLqAdBbAyHAGJmqeIJeAkgAA7QwRS9MIRmjw7P1+X3wwI+6kKq0Dz9WTqImv2omiCmo&#10;MACJnAkiRWQt1pe9ydohBEeNj84Xx7dZ5j9F9wVaZIyywosIcKCFY3lvAQ/4A/AzXp5BQWh+qxMm&#10;vcPj27mFeCW9KYejM61OrziqlfTryIjh0WpzZbnrc1WGr6isCAzAEQsRES24ZbvRBgl19HGksOuA&#10;vOYQoxR0dk3wIISQocnoiyGNGkcBD2atYnWLW8IkgYfMKcou9OhTbiimi7NAaCxjQ8YWGalkRjO/&#10;ujnb2UhP+siLbrVPgBm0Es5ul20nNRAq8AvXkasZHVlZFF/c2PF8/+WfXvKWvHj5dLk+1oxbCvDV&#10;tOq1oF3zI6+VtrPBvcfP0u4E0OQmWKZhWigDrn46mEuOjJa1RvPs8vLXf/yrNxxFUXR+edVut1Bq&#10;vvnjs/2DopkdNXlZLUhrzU7QVlieqQOL1NJEeIfavYVSDjVr5kjV4OVaH8PZ+Qxs0jclErpf5LWo&#10;CYLAnCUCGFQ/eS+2zEMcTvhhVinxOVmQhBnQOz5sSxuECoAuYAntwFI+wR7uXsFUXaGIEhLlD5ch&#10;nm7ccy8+AL+rQVXekeRTaKkIjSBHjvfrsyiW14GEIMqAB9gwIqLEEZulSoW5OAT8ABgcPAADWySw&#10;JmywhjLuRO2NPbRyedqddUtNDnN5193Gm+qgellm7NKv2yWVf09p7Z8rwFeERmaunT0f7rA4hohY&#10;c3V8Tw43F+PlcXeiYllCkdnKUGRpFX/5elfgip67c40ITlYdIMSisxJ0t2zEZXBSAIB/R8hhjhlW&#10;DRr1XwgtDD/c/+UuT//yNpRAnWm2S9REYe4Wf6jbVaxtWYh5xQUnStORLYsmZqlYOGURgiJKBPHg&#10;BIh1lVlUZ79jgXls6RdhIYj11sBrT2rAQD2tN3vgUJCMAAleG8GAGbvgKHK6WPgWMOBFwIDwhmVg&#10;Q6mLDcXayjXSsqmr6vF+mW8ZLSGhM1uABF2bYEDelFINfiMWovfW3DAcDtUwFEnMNSI7GPTaD2W5&#10;sswPVChedasaZw2wgakIVAQ/KfKXb4QFeoIcrPIFbasoySGfNONBqGjaUc1vowt2Jys+ZyQJogYs&#10;CVAQPa8dBwiEt9+9G46G6+N11lHI74MHXy2Xy3uP7t1/cv/2gwf96SrOhj5cYDSfHp50Rwr5Rcds&#10;58NOdzw7XN9/cCUUeff6zZuXT775poIIs+IU8AxYRTMZ8snLkKXiu9OwM9JsIv1DxpOpyvJCxodn&#10;7A3hGfm0mQ7ziXzjUkAlOhZ0Zq8Xda0+ShecyMdHiHUYhjxz+XQwO0l66KPKSaRlNvcUAIAeDMkA&#10;P8AwFhwLAXu2fnVLX+dXE7znUwZEh4brjBenrLqevN5IvO74CD1YqSSdUX+y7o1WLMBLPiv9BxIM&#10;PKowU2SQX7Ra8WwRIyk3bN7DuoxRhit7B5qmSW55pLkFREmOX/MVWtVju+w//MLgGmGGZHcUgaPA&#10;AwUKqw5gHbWUTwX+IYkPt+AllvtEU5VUNMmSaAe4DcYgjhGU9HQEBTTWtalki14IkIlTcAEM7ssL&#10;naGboNogK1XcsJkXyj6iZ2+/uFyvv//pzx9//9fdB3ez3mB3v8S/j2QJYl70qNGMm7ws89X5nfvQ&#10;FJ4BQO0i53j5mu0u+O/EStROXr9796fvfvA97/j0fDSdnF8qwLc/HgWtNrdezrT2gLMju1EuWukQ&#10;DqinztvQ4Ukv2hDYdNKMh+BBM1aETD5cB4iGaMBvaGW1OByukChsHPbjHOzdpjlRUB7RCYAWYQxg&#10;o+JCA+ugSa5sbw+5AF3w4wE9vajHLjqzd+uNlwUjkRKaqHKGC8mFScAq5BdNR42476KEQ6hSOmnE&#10;mjJPiq01J3c0mqKBNd2WDg864jrQkWRYM6fIlrvQB0Zi3nvHRQRCcrooXgu9m2ag4tBFdIRmurma&#10;WAhbbEGi2en7Utud2wPFX84wocWWjmxF9rYnTVSGhUKV73Ikt8e1UUsVUCAlU+Mi/wUh/2mwT0dH&#10;nD/smpFYxey+quPxVnPSG4oEs9NxdrBQZjQHhHYxatu8EHoKLK9REwhRH/mBtPHzG3ss656UGruF&#10;2o29EkDiph8u+6m8XJBISIncGD3jKFZgsR6DH4VarKK8zT5AAqWwiF6ehaKBwQPrzMPqgy6lRufG&#10;PnQnrEMLjIzulYMC/f0M/ODYnaK3X2k6I5X0hnp756DKIPLh19r7JT7bqBGI9EAyDoQfPFYuaVCs&#10;xWAJqglAIiypxsVqxInKKuKrWlsMJcXFIAH8ACTADEGIMEnc2vnbhS5CDuWRFEo+cAVl4Sh+WWUv&#10;LMSZxHf3K2x0DAZEOSg2ABVFmghLZNZuNNGvhwqzbKoyIxIMCPGamddMioViqbT/9OkzPt7JuL85&#10;PetmydW9B2iEUTOIotatq8uHz77pTVD5Uz+MYST9ybI3WgAkxk5mrTjrdEeXl+dPnz169fr54yf3&#10;v337qj+cIVoRUArJHah8lsAjGQIJ2QjKewKuIB+iziTtLQGJsD1ERARxNx0sOjAGTVKiIvOgxUCh&#10;U4tWOq40Ij7hzvCoY9NPWZCnDFyztWr6AgZykvdRc9eKpLKCWmyXkcpwBTDgEMADwpHk8qUr0d06&#10;aG9nCMag5g7mmoYd/OOmcRkq12i15ZN8kg+V8Igcg9kAIYBKBy4iPuGEr6FIQYYgqfOIaQMVhfaa&#10;Xo+wliOd/uIE7KrIwc5q3W/LL2L3i98tNbFu4ArownbHQiwAVwead0T92Y4QASeMoEQaZJu6uPWu&#10;i6xY9XixGXrqLBqZcYrXWSyMI0JjvMRGAMnktzeiIxSRvmxTqsEx9/YOrh7c//jPv77/+OPZrfNK&#10;rQ4RAauzkWC5mfaaSTfqdFent5Ev/HfNuMdeYYmP5hJzKxEooEgEIsuv/s/Nxa1uf3j14LHfqL15&#10;9/bnX9+Xy6Ukl+6DmOYtAQlMxCvkd7I8V1LrcMULxCul6Kx44KpD08ez4EU+AxobORwQLdv/zquj&#10;WCkVDZV8R9l3JECyeEvauNt8MFykOT+2hiPjBxW5x2kMBTwgwQFj+ssUBr3Qrq21HQxgOx14KIh4&#10;RL8qANZCGbJk2hojrRArpgXLHIGkYNnBGEMpGljJ8z0v7sM5gA1OJ5OX8lTkTWFAC+vapi5yiiqa&#10;gQUHO+uNM3AZeEiGiqOY5i75a2XS+UWFRxY705BJZ8lr4AEs2eKH+bSv94oKOHJgUv7AytgEKA2m&#10;CoAiK/OxnyhZZH3OMmhhKCIg4ZfXgAV1NouWdIhrW1ZnKHMWvCZo99CHJPStpq+7JHdqfmEVYIMu&#10;3gEJuwxdaFyh2wtMfvrvDE7KezYdJBv51Y3lQQdpkZfBi0H3OuptV7kduv/oCpCMqC9nhipcDeL+&#10;qpVp+inkteC/M02GawvxUll48CNI5618qVAuc863+0eM49BIrvuWZrtC4jMaq3Fvia4ggmKswtwb&#10;cq0rrMvPw4TXeA7JYCPNi8ecmmM5NS9q0j/qDNdsFwuxqRW9eMhQnI5fT6qS5oe2lHXhB4wcmmIC&#10;QQATtAbyjhhZATwUBA89skpcvOdW8namiFDepVrkt/pJfmgosrWPRZ05qxpKgJEjW8EPFF8vZEzZ&#10;vgxIOtV6UK1VBoMeKPLw0YPJdLRYLPJMdOT81vnujc8mi8nV4weD6RzmYZFauebQNSChpdmo4bei&#10;ODvZHD97/uTps8fPXzz57vu35xcX6OLVBntmvdkmFooo2RAUycfIkHVLpqdhO5+PD88lE1TrV5ao&#10;3uwYFtLuzWitjuokfWIw8AxIjHEUhe3QHw4BBtCMRijrEPwYLRSwy3LaV+oiFIRlGv2hRyObMJED&#10;VVSxN++OV3Or9A7G0Kc/O15u7sizIkwasH18eOqcJSx3R6vp8lwTkChuSD6S4ez4MySy2Zds4qm6&#10;kIPlg2IN6a/tCnmq6iE5Td/AA7WLu4+s34cxVDzrKY+6din8F4oAs5F7HDkYpiOkv/wlZa/eTFDn&#10;QSOWKza7hiRISasM2Ah49i2nWYhbNGKkJzBT9doo9QISxpQOyzvRlrmspkwXxSgb4xFQSdpufe9F&#10;cSDF+DKOa3rzvHbSyV99+/Lj77+9eP10frQ+KFWQKbUg5g6GSQ8UCZJsvDw5u/OIO6gZc5XpKiJi&#10;TpEYsaJpVvvzMO7cffTw/d9/y7q96Xxxcno+ni547Y43mzJfAw8gUQ5q0NbEtyzE2YijRCEtWrzV&#10;GbvXQqF7qrw2aHcPm8nEgnq7smhBIFq5wAaVQVMujrgJjmfwT0FQkL9uFYpW5dsI0nqYyRtvfkU6&#10;mPND+SVyHWmvSvb6Sd9vD2pNlTABlmAPLKDSIk2kqzYVs8sW8AkAqBoLgU8oe5Ge1hArklw6MLOq&#10;G+bJ56EL0rYGLhtT+MEFMPLWKeIpbcX5V9jrOqtBR2TS1ISVmh32mpRc44cAA6mKeHUS1jXnSNde&#10;k9o3nEXLJZfYfLQuQOtTfzXrz5hf3Nih8bgNJ5RaCB2BiIAirvaJOdWFHM677qinC82i8X7QBCG9&#10;WdxVlT3I8faChRnbXELHNsxhbsBg0LINPgZFjHOY2e16chGza31CEfcvswwXAUW4RTt8RHxZFvnG&#10;LeUpKF7LS0B3nt0XO6UC5BsVxAopwgn2ih6sotmZgQ17Zd+xCiCHvbCQvVJQsrQPjkWHuLklGa42&#10;lyaYMhe9q4iV3kTTV022nGWwZ7fQMM6B6Je7Al0NFsJeoY7lye8c1MVWBUh9RnAYY9G9KRREgARU&#10;OA+8KsM3bSilqfORurwlaIQBgPNtdPyw77QrVuljUIHEsKjfekshJ3KHqIgWJIaPyIENWLJfqPM5&#10;oGxJSwuzqodSJScoh9e89u5+mYVW0qt7QaNRef/rez7hNAnOL2614+Dr5y9/+fC+2Wz4zdrFvduH&#10;61UYdbLBfHZ4MpwuVicX3eFsODsaz1fd4TxoJePZ/OGj+48e333z7ct3f3796vWrMNYZOV2rM+EN&#10;R/QDIXz4CPcWiryMUctmW1Mc8nWH6RCcQ9fMRkfNpAfGTFbnEAvYAIcgRREaYAwHJlZcEpxA+iPr&#10;kSpo1UGULY7l9hB49JQ5yGic6Jq19JzcR7sFD5pthQvnw6UsVDaJOuMoLssmsAJChChKRVBg22Am&#10;asJGNGdgI2fAfAodSYyIyC/CxYlJ2By0FoW1dXgUTLiLgqi6ieUMuiaioEgJC5aQJ9z5yQUb19VQ&#10;ip/qAZtT3TnGdzTPh/LSwRiAROG/7nAwRmUT2aWwK9fZ/PDCITAGmeLiemUg1hx5fFSqlCUKYhTH&#10;ACyQ+7RQZUCXxoVmyil4HWU3QyrtVz5X/bv9yXz2y69/BkXu3L3M+yPuvteCMXTB/CgbtrJ+uze5&#10;uPv1+vyq2e66PERuJTQQ3E56wDjkDmrZ7eT973/66esXr33f21xcpp3k6QsxYs9T7TanCJgEV05+&#10;Kx31p+vji4cwWeQ74BHnc0XyIYivfR685eANv1FnChGp+yn/FNvpzC8gCpr6ZpLibpvbAxjOXckv&#10;7psgs6UR9LF5ibODqZvRFJCGvSpkAurzCVlmCXIBgGlYmjrgUWxomnTEU9xb8HmX6yIuQIifDL32&#10;ABhgVzObASQiLtJhwSShSElOEdA9AfAYEIYBnnEKeJj+/YYKQHEWGccs4guOwr9MBzlyQHe2ACo+&#10;VIbnazP1SnvwHYroUf6XjOaXZciKRO2e9rrni4zmBXPebMlrE9muv1P5WdBrcKCQ310Dkgr3enTo&#10;LFrT1elyc+twczFcrHszZRT2LTUd8HDGK1ah+WyXU0S2LKWJmA16VAsSpb9sM2BEenQWs2s5bDAU&#10;tMsQBREpoWnX9V7af/fUCPp/tZ1huUUObnWTBSGp7iSSEaonYjGAlNgCar4CripBr+Jzw4eaOjce&#10;NSEKjbQS5M4gGXUPhSL1tNbsIXaa6VRooRR3xBbK8gJ4UJ0SL5OzJBAaOWKhia1UIGsbWFX1u4h+&#10;oAJlQhtV12tZrMMy25qg18/kP7cQAIGTr6wRL+wLFWAJcs5byJYj1gBAPETpAR6Q+/SpW5levg74&#10;BDgBJASRSInhCuoguJJaQ+8UQ+JrCpOxsRY53tPeUYv/S53brCY9Je7JqBV0UMbRO5sqFC86wicG&#10;xiAQy9V6qbTvqvxe3Dpfr9f9QbfX77K6OT+v1Iqb2+e379/pT+bNqDOerc4u7x6tz/vjBfgxnh0p&#10;CbE7TtLO5eX5kyf3//Tmj6//9Oz9h1+O1hukOQjBf8cnlo/WSHa+aPAgiLrdKe/eGbiCssgnj8Rg&#10;S2fAezWveRG0AwrSn58g9/n8udrO4Gi6vjDtcwyWMBQoQmfoxe5+MelO4RAgAau8kyg3rEJK6I/I&#10;5aq7Y97hE/YCVDUrxjW1clsOcsASRmOvrF5RDrMZWgYiyAHScAjHjhenncGilQz8ZgcKMp5vgBC/&#10;mX5WbaisExo3LEFuc9U+6cAM7BbLMMWCLEgWoeuW9eu2mzWMXaIgHCK6oFWaFa9NHDBAHZAm7liI&#10;C+Pzi4BDaqAjoBejXDt04VbKhgNC1JT6YDIo2rIKnjpHKQpAvnq6Mb6No2uAanAW7p37pb9rUsOR&#10;axD5Rvug5JXKtVuXFx9/+/nj7387PT8tV5RoAhHxIpsIPUS8xu3u6PLe0/50JTbqadoZbjGkp+7L&#10;WyK1dLbKBtP15vzDP/7Jb97r37n/KGoFH/7+8c27d3UvbOcqftlK9Wa4d1dekC4KAtrrnIer0O9c&#10;Mb6a2VCzrKuOVjP+j2udQyAiftTV9JlxnwXXAlvlVtC4OYIN9HqQQKREYV2WhKj6KMAAv9yWa2Kh&#10;eyIDY4AY4jNWOqGisIxGIMRRaWVoakSynKiiuybRkoPEuIgro2KUQjDgKIUL/WKZBY2jo1xKCnt5&#10;cC2eBYIVqGCXjlLmil/SiRKL/tyykKKyHBQB7Mxcsm6VGrv/f4zEamRZpK/5pa/96pLLX9qEhqIa&#10;zvMBBblpU9VahWCn0ZvHQuPQ+aZ1/vzLm40wyVTY/wgiAooo0nem+Kse2uV0W3KRx60mOFllNuN6&#10;NlqmSjO07y3OuU6dwnwbW8Qy3vOJhbhd/+EZ1oe9nzrwT/3hC+Xes8uxkO1oCgdocDduHlSAVe4k&#10;N0qPSfdK3g7nM4d/gOsIZZPLeREqUPAa4SBIJlCNvZJ386BGZ+A/NEQp1NrKQAzQSPrQFDlCLA1e&#10;Fkv2lluGInxx/TKUpRwKJGAD8agR9qziiGirVlt9mTSR44YiYjziN6rAWFXOijlsVLtT/EYsRPPj&#10;Qh3aGrzV9yKZtjwl1sn2JS5ijnSzVikRnQWIRcVWwY+Scgnkbwc5glZfy7VIL7mX8gUBLdKfzMsC&#10;KWEcjnKfAx8XEsCOVagSrWFGkQbfghVzasa9nb29arUStbyPv//rw98+drPk7Pw8SZJ3P/7MR+03&#10;KuPD0a27l5P5Yb3utTtdIGW5Psv7syTr98fzJB9qGsROtj5ZP3/x9evXz9+8/eOHjz9f3b9XUbI2&#10;kAByTOAcSH99yPY5d+ANkJJszGfux924Ox8uTuVEgSLk8rFn45Vzs4ME9HdWLARLnPPuKVUAJLAI&#10;3Sn6NDJnOD+BYctXAV1Q2USVP4GFtNJxO1dme89mH+G9hQD1rCYjRwkYGOS/TF7IPdBF4V4KJp4x&#10;IO3w5LYjOrq2dn+xvhxMVVCr2co/gzcgSaXUV7z9Ampa0QS6vNwHxcbuHgQFnqEA3L39ik04CAMI&#10;tGufXUZWyirx6ygIq/Rhl3iMFdlFL0NblCUKlUomeKv0jgCqt9huTAXqYwG+xmOEWJaRziAsI8tM&#10;uMjxziF8SPZdiZpwnZzOaJPSEityAPC/qIajejKI6Z6FMpCWlsrN//nDDYjCm7cvP/7+4bvvXy2O&#10;1gWbZx4iAm0MO6OgMwyzITLl/M4j7h3gASa7kAYaXA+NVZJltISIPH/9Cj2lnXZmh6vD9fFsLnPW&#10;eD4vVmqZpiw+4uHBz+pBR8VwhgqlcDZNXoVI85qlQTyIspkMUCCBAksGaW/JKndeUX29JaoHfWAV&#10;QEuczVQLQWECfAawmZmc5PHArFJoOh3hhPz/KD49PhsAgObH/bi78KIe5ECQwwfT4ePPgQ0gh240&#10;jeD86q1uEy0GqADy/SRoD9v9JRvRfGmtfO721qNug8+gMxa60FnZ6Qwuv7q4iyhRt5mObCHnvM0E&#10;5r5ko2fOdtgMp6OzXPdWy0tYpevpeVxMqyfV20o68p4YO2mYhr51Gzgh61R+VhHBYAP0gjeQZ+0g&#10;R6vbzmIATvfXgWZogq9AkWG0N2Hf3K/BbLw80bRUhwrZUqTvfDU+OnXJhva77mm7qAm/EBFQpDNc&#10;tLsyUkM7uRK7HjkwQBSBH1doeGC7dJ0GD5AMdaPZf7HduF3Y9t9yLI7imp2jyJEzPRTDe1kddc9l&#10;XdTtssBfloNkZBnpKBlQ6sNstAnTWVW13IHtjptvim6whLLPc4EmatlcI5m88a0BcOLc4zV2iYJw&#10;RrCBVwtKbTkiFkAlK6hZzCo24aYqkWgcCBOfJ1pLz49VHlh01uKDlbvupZoT02bEoT9YpcO9Tj3s&#10;xd1DXgCGlaWrikzXnO3AA0MxLKQEJDA44WMP4B+Oi/CLxABpFI7lpSAZYgT60oQt1cEbAKPFajub&#10;G1lpFyuakh3agX6GlDwoVVEK0e0qNnO7acZBEMbFws6LFy/4kHtZ5+LystvNNhuUzt9mMxAiPLnY&#10;LNZrLwj9Zuv08u5yfZ52R53eeL48Gc3XLNcbwWAyevTkwes3L/78/Zuff/nhux++2+NVQAWTCUsT&#10;sCOy+Px7yN/evJly61RBHBEPI2llE9RKLgYUAR5ClWUEDltgD7SDVUQBki1o911uOXBSstyX7niF&#10;hEHsIKYqfHLDJZRFMi3tQw84EcKkldqc7e0egqg3Uc5g2psBOZaEKEYSxMiWBCnH4aOFZq8CXQCM&#10;1E3Dbh54RCIHgkaMOV5s/LATpcPB7OQzPRUTx45bKKhXsVhNdGE4Ctvl+TA+xb0AQvi1gCg1urHd&#10;7eWft6dr0cAKvJEU4COVYcosHog/Vk2+88wiHr9qlljqgzktlFroRpCxhUNk1AI/ms4o5DrTQX0s&#10;N4KTcqxxIGNLNqycNNfzIbpLoidN6FKoLpZHP7///uPvH3nSabe/bzUo5TZvJjA8hCOCeDAHFS4A&#10;Y54QGOOwpOqFST7KbW6JIO7ESefHv/7y4k9vW1G0uXUZRa3HFuBRqTfKvNSKdhgbyVMFRl6FbWhv&#10;V0QkG0FpZ802tLHPSyOcUDhvptCseOg1FRjOgez91Kw+aMb9geHxv3Ar+NdkRdzeDaWSwEhkHGAX&#10;aMqtkAhQBJTcSDAPY3VGFOgs/id5xD1sdqTYNqIdxB/vgPEJnhdjioPLBaraTdAI4ATmsQ/vhNMw&#10;mpXMOoAI0pnx5SQ3HmMOklKjhQIBI2FAh2egiAiNFURBkz3gyfImeJpziV/G0Sp6qJc4uekYCerC&#10;zQM5ySVbTSiLi1gTJNjEVk6d1949m9jKdkmI74p/SCLvAyqaa0D96bxT2IPi7JX+7/98/j9/+Nxv&#10;daarM5BDMb6TQ7jItfFKXnQoiPDDYnzdsvwimiKXz36MTseDADac6GfB5H5dkGAFsmjuvLokAwnh&#10;mQBDmOHwQ/8de22X0RrF+PKfGiDVd9HJijWHIqZRyajFswhSEF0+KrEQ5bEjksQ8qgEQzmu2TgZr&#10;9P1SDSGlAF/fFSZBN2+hMQyUx741ZKksikiM+cYQ62ISHo9e9JQtOjyS6UkZJLzPzTxMp3qCmrdf&#10;eaz5+BhZr4KM5mXxWqMoX1ocMGCTNzvTsDMFYBD0QA4g4YX9YjWqax74vt8eKQNfsb9qHI5aA2YA&#10;NoYf3WasmnIaHNrRSJLuoXlP6dAWJOhLEdXmraObsnfTMZJaH5TZxDqDFYjCFg6nP4oa/fPBstZo&#10;BZo4dqoPqqFp/rxmp93Ji8X9idXRevHy5WIBZKzzLP3427/v3r3veeXV5ni1OckHM68Z5YN51p/x&#10;2xvNF+vzwXTlh0nDa2W90eWd8+cvHn//49sffnz31w+/5N0RMpPPX1AhnFCZk4nNPSWe0QHyp4MF&#10;pEElF5FsQEU+lt4Ja2mEWZD0WR3MT+ETzaTvR1m7O1tu7iDNLcWtx5izlVLTeRtBEbbnY17RIzlU&#10;Mk1mJX/GcIkQi23SQ8BmvDwVPPRUEIXVw5M74igyW6nKL4RmujoHPGiMxuGLY7EQFszVfwjF4SiA&#10;B4hKu/LNbFHEafTOOiQdXzkiCpllWXV8SzVuhJbLDbQ8QQ4iSbXTlSDCAoe7VZfrR0+4wl6xChIg&#10;0NlyYFZjYyEtiAXL6JjOoM8nbZG78pLBVGiuJ/hhH5K+THqyt1y3cltGUEqahErEpREiDdGDNCbX&#10;JmuYlXfUdVZ50XUguz7n0yyWb1/d+fj3Hz/+9svpxZkXtnlIPJgwhfv3eZxxd5b0Z6eX9/u8E63M&#10;4Qf3HToSZUMUVURJuztqBK3F6ohXDTYTxfGtO/cCv/Hx37+9fvu25gXgM8eGyRBgAAwsWhdGOUz7&#10;INA60rQ5uZu7BiUdtS5MIZgzv9WLOtNWOrGwE5WJbiXjZnvYtBAOVxwFIAmSoYvWlTvRBfi2ui6K&#10;lz40lt0qjZHhBPnkGBCiRd253+bfRGPlKLEEzVXHqbnUqFcNlQ7CQtiZZGMUn4kr2cs4kA8AADrC&#10;L/IrzGcsK/6qmXntgZ+OtlYvLsn5P+gMHreyiBc9zP1k0OK/5ixcRjryuMgE2THnl6O0HaokfsOY&#10;0qm5DI5ymodzuSOXTYXfqvafOIeTwm6jLcv54RoERRylUDErluspQxNNZiUZoJDUbCwUyrXh4jgb&#10;qhLBttKi1V5Um6nJnAXGmEeEF0AQMphF+Ygvyo9yG0Rjbk8tX4gVVTSvjCDBDFn0cUjDFrue/wdC&#10;3C5+HYTYUHSwzErASaVivEI12D2ogihANdIZGV1QTcywjPw1ANA0VlXNNwXtUIBvJbyxVy43VF+r&#10;akJ/H1kMcqgmiuZR/2K3bAYxi7t11iSxB7GEvSLfr9LLdSJXXwutMci8aABLYJzdYgNUAHvcsTf3&#10;+NZQUBSIVbkuBc9RXCSD7Bzwsfs1GZfycr29V+TD7wRmEKMPJ+VYXaR87yoav19sAE6eTchWrie7&#10;BzVO4VwgaEgK/Gm0jZSgvIqjyJvI16EiDmju0i/RxtSfa5NwE9swKReaEaUe8j2azl71Wgg9tjea&#10;qrVVrQc7OzcrpcLHf/+brztuNm7fudOOguev33z/w/ftODi7c3l8fjpZrup+mOajTnfSHy+7Q8X7&#10;9ifLdgb1GcbZcH1y+uTp4x/+8vbtu5fvP/x0en7x5Y1dxCMCHUoBeMTZFD4Bi00Hy3Z/DorwnSL3&#10;omyaaBpEWa7ogKygg3lBJqyyHfxAskOCW+lAgJGrAjyCXo6TehMaAV0QnOSTWhCz0LNiWUgwOgMh&#10;rAISIAet6jVhJNDrjkVeIehAkf50DVnpTlbADweCHNwWTgF+cHgO4+kvICVxOgzbPUYbQ1n6C9pn&#10;BzxUVFQp72IkyH3zO0EJlTmInm7b6/sIaCVzOAoCtAAeTU1uqHSNukEO3RpQmZI5V3icMkPJ5GUq&#10;s8anc8B7gHhlGZgxM5SwQaLfjFHgjUHXNk1dXETblYJumrhFfzFO2cX+CpCsA52BLiWduAMNcrZ0&#10;BNRh4xd8UpXKi5fPP/7+z1evny7Xm92D4m6h3LIA6ip0xBzp2WD+4OmrKO0jXBRXbqHlvG1QEUOR&#10;pfTWyeLBk0cffvv3ZL6aL9eH6+PxZM5rN18cAeaMwHPlkYuF2ORlSp21bKNstJJhNFUp+CYsJBmh&#10;8vPSQ0ekTPkdlCbuatDqWRl55/CApnRh+nxjfBIQCBoSll38+4hst8BXR2MQWMgBTN+5NIIOhECO&#10;pWqAZAd+0O4hIhxehrGJTCgVER4AIQAJYAOMwFFACOeSRZvxQ6V9IOUBDJEJzu4nu8U6sgxxX4b6&#10;XPs84CJIfw7nemR+8dswdOj7zYNSodaEhTSAt6hfrEUIDkRSvdWD2dDEYJoK3EI8Ia1Qt7kqtG+u&#10;drdY3VH9tAYosuUcZqFCziJtteoErtUDdnN7ONrxpWY2tHK5hYp82s6WBRtQZxPcFnqrJMQbu0Gc&#10;pQrYnWtadZtTpDdbQjuGhzJwASEsjw5PHCNRHV9zisBFeG3kkrn2kHN2rsoAT3ktnJFL4mJc3McW&#10;SMyu5RgJ18CqBQv8N9/SXjeaRWd5oKlQhM8B8h3mXqww3BJPJ+xm0w2khJuJnEXER5nUgqAjrgA8&#10;NNNpNj7R9Lq8WgY85inpufq+tFa+iLrGG5RY3gfavXhUqqdypysEa5j0jnivzAKpDorZFSmRpYtD&#10;ZIxCQCPrLYQ3HawBCWURCoo68AyhCG+mq801XNfACfDAF7rAyNFRSnqlt4lHsCXGESNRyAm61Lxc&#10;RdQoHyXOD+N8Ib7SgHMoyYnGh6NVqwOU5HAUfTL8+mG3P93ARdy5HCkxXFGwL79h3J8cnvFdmwO4&#10;DTvhkwzQY4Jkb7+8v7dzdfeKz3k6gVXcTpPWerP5+Ns/ZrPJ+Z3Lu08ezVeroJV0R4dAiOhIf571&#10;ZrPlaW6p7HW/lfdHdx9cvXn78sefv/vhL+9evn5VqQN1EuvD+SlCABSpeFGIhjfm7Tox63QPnTIb&#10;rkaH56ZiTpqJHBWT1YWmukL3ssTD/vxE2eZmy4JM5MNlT1UaVbYECKH/eHnWGR6CIsi0/lwBvh0r&#10;/A4kgB/jQ6Wmy6uR9CAio8VmcnSWDQ+bbWWlwCpURt4BVT7ii3CHgzGMzwhwDi6YszSCNpAznG+W&#10;5ilBaf6Mz4z/kP8dcgfOO9OWbEQGBvWgTROoqKgJu+TWBr3lwKiGwCk9D8q861AQxLc15S22al4b&#10;pdvoi4iLvOvGPAz50Up482T7Amx8GegHAAmfNNfA/YLTAQnAhtzIFqpLTx45ZDCQbSeFbVQ9qF8G&#10;pxNUSPxpzlf6sFxrdvy456Phmr3LchWVDjmZL7/74Tvej7v373RH092D0kGpaq5187YBGGFnvj69&#10;pTmpImUaBlBjKSn1IEbFcGkivekqSpLvf/nx1bvv2ml6enkZx/GTZ7KllstWOqunRFDLb9JUOVFn&#10;3M7YIj7R7i14J1BGUk2xzv8yClOljMBRWIWIhBD8ZNTpH8mQBZZYOHycqTIKnxm/YE8dTR9CkE15&#10;8+S3kLbIHaOzphiBpqDXsIsG/6CnrGEh3y0f6sCziXFYrpplCXIQdMb8QlOcn8ODcAA/XDljclJO&#10;BxxG3WY2hUYgTRzh4DIgENIfjT3QTNAoCkXGK4s6Y1XQFXf9dq+GXmJ2ME4K+UDASfBJiRZ4uF3g&#10;EKox28EhIAS5KetQGSDZehEQrAhcJK/wQ/JXNh8T3Ndea4MKc7Mr6vfmPpADWoh2GNhsScO2M7tY&#10;vrn3+Rc3i9VGlA1gmelg1hnNs8kinx52Z+Zjny0Hi7XYieJ9D4U0CIue+SeT7n5x68bgl6v63Kal&#10;cqvCPFne7JI0AfDB5zd2tdeuxHVWf8MzIJBmuwQeNHbx/zou7raDqQIScxp9uVd2LnHuPLirsrsu&#10;6smMSDcPqiXNVziqt4ZwDrnWNRmiwqWK1ejGXhWEUCiXFU2RiczbYgwLALlmIgm6hRrahljCPhrb&#10;dVQuC5yLk9LZnCWZavpCWYQlCuHdKdQcbKioWq0FZWFZ4eDglpep1pa89ENIMJjHmJ9qc9GkQ1Q5&#10;C9qSqmbxqwqMflbzwYwuC4oDtiwQgIG2d1B3MymIdpjjRDZk/ilIUjND9QRF6OB87HQAP1QlpRr6&#10;YYZC3VD4j2xZyByABGEFkKAr793ccVNXvf727WQ8PDs/S9rB+w+/3r5za7qYPXr6ZL5azI7Wnd40&#10;602TbAiQQEdGs/Vwtm4loFQzjOLLry5e/PHJT798/+67V7/8+kuaD4NWBnNNlZMhH7u0yc4IaWA8&#10;YyjkyOfJABJ8jJ5nG9EJJkhtPme0MZZBkemRLFeAEDId/gHzENWIcgS9Mz0pRDhVxkmYDoATNiLb&#10;EUfsYpnR5C3vzRBiaELZYJH0pqopZ9Xj6UDzWx125SNNP+Voiga3hEQxlVg5jGaxR11eqsNAhi9l&#10;HQIPRiBCQEJ8wnJHaFCQvUJZGSRWYuugVNtVbpfSR6AjB+bTRs8t1ZRbTk9VVq96+yU0r4pMW9vg&#10;YOMHnEXpgf7OXtksUeIKZjrTRtEOVZvXbLviE0ZT+KUnCERPvqWd/ZJxDoHZzn4RIDEDF7q2HOlc&#10;jxEaT1eicsIiK46OIC/2i9VypX6y2fzy1798/P3jxeV52BZyNGXbgVyreLJZFbsXdx7MjzZRZ8Bt&#10;4vE4kOeGjpebnibHnQVROpiMP/7+75Pzizhpn9/5Kgga7p07KJRqXgvSwiFNudYFmXDY/vR4cawZ&#10;9lvpOOkdZoMV703ZppKGg4MNfqtXk/sEXBmwoMCziq8ojpbLVOdztepVcmDKyYTyXm91EbXyJdQj&#10;2Z1CzZILBRGnMczghnNnIATizoqpVXRWNUibHfm9xRVMggsMLL3cuSgAJ4GBxcyg1Yb5XC4Qi81l&#10;V5AMjWSgeHbTIe+3tGCABJhhL58Bo3Exrc7UXPr9sDPxEyBqFmYTVfY1w1cyXLUHS6CLf4HWzCYc&#10;xZVw9lY+pzE+/yN6t/5BtBBLTXXyVMEaFgLLMgo7y46X0LRqDMDZsngNOHAPKnOgXfuKFZaCrzkW&#10;zdPOsutJH17aKBuCIkmf73bRnR/15kf8gh/jo811cS30xBOXO5L2wf6RH2W88I5JuAGvr+o6u1C4&#10;JfBznMO6iYi45g4BV9jrtrgL0xaBjUaDhAGlBT1KPXTksria/E+pRLnmDlHWCBCOso9cRtArLAp2&#10;m06aIhZjK+iLJjFqpjMkten+aA8oAUN2MQ4bBT8MZbMfyg8fjVQWRRASOx84CEQfiALYAEjoxcjm&#10;EA7n7Qjaoyhf+JGYBN1UkUXVhSOahWANoSxVv1uqKJQLBtOdbhjByvPI956NjxnfrVagKQYYAAAf&#10;iOqgREOattRBCJuizWUdaqp2QKKvqbGaXUACFuKFfK2afNpcpBzej9KZxXel5VoEHRktzs2tgvrb&#10;RmKiIDZUKF66pnRZPrFq88vPv9i/+fnH3//FRx0Ftau7d+fz2Ztvv336/PHzV88+/vufh+ujTq/X&#10;aEZRyvg9gERY0pusz+6AIrQ4zU/PNy9efvPu3atv37788LdfTm9dIhbk5Ij76L7pYDldXQAkqtIY&#10;K1lkur5M+kvQohFBCyLEfUfztI/Rm/las/EaUtIZ8OItPCvxK7+FBfgqarndmx9rsinAA6CisWG6&#10;vkC4o/rznxoLkSMEucT/y/b1+d3u+AgpV+UW9Bfrs3tQHJnFUIK70/HydLaW9z7OxuyFbcBaOIot&#10;3DquTV6ZfAYuGpYsBvP1Z/JFWxUTeije10xYttpUTp/torncGXAb0Y9ohgNyuYhyIKQmbpg6Ic5v&#10;XU8lRbIjQ2WOtDBQ4YS4C5jfhZfIOSZPO4qAonVhP5pH1h6nMaGYEehg3nK2Z/AJ2AarnJr+OqOF&#10;urJd41sTZhgpYSN9oAKMBq0BLcDFat1//M03H3/78P2Pb9ebs0pDmYY8EqudpRqL/Dud3uzq4dMk&#10;H3IrIGdyF9n0jlA2iIjs5uND4Of8jiq15f3+YnW83pxPrIjv4dG6XFWwHQQzTPoczgX4Yc4jBEh4&#10;/GxP+4fp4Kil6fh7zfa4BRHpwEZHUBCICBgDihiWaGJEUKSZDCFVYQcRQJs05AXdVkARBWEhMm4B&#10;IZDRwCJ9LeQJQaybA1rIYwR9THUfLDQLIGGXc6tAHRDfbETEI6QsvVwVsawbOBRq/LjPqs0vIksa&#10;g0jhNYsZqwh6864rOdGEfpNTMzKwVyhL9slE5idsR6WFasgYYjYxS4ILivUQIsKBuwj9atMUWLEQ&#10;+ULkWFbIk5Ozkr9WAQXtHjXfRcEialHqabZq3nUWUP93DnYBiQNU/n3V19ot7BYkwcVCTPd3R32p&#10;srsWK7xzAN0UkEDkBzPZtVRNiwenbBJrymCfrs/Q0WD6EFOISCNM7SyW6sEVXgdW2YmMLSk7RK51&#10;xzm4QrfLkSGDjarjRu5/YYvb+4WVJXaj0RPsNPyIDirhzUKNX+6k5qeKoRo8srQRDRDHIMFe0QdX&#10;gJB2fwXGwEiA+VY2z0YnYTrbL/niDWE3SGdxbwVgILV5qcxnjhYij0it2XMoclCN9xWvxdulkFwA&#10;APxgNJocWrIXodkMgA3Vggx46wRFfnsEIWbVIQrwBsBo3nU/rzYESBARzshejqUl/VWrMzM7mExb&#10;jbAf54ewFjEM5YgMaXUfBR+drwdm+BGSTlmKAAOQyaqu31e+oQd7bqKVHzlHCE3kPpmARuZUl4cy&#10;H635KhEO0BEVPUyGnrJ0O/UAftNposN58e7OXqVc/vqbx3zU4+Hg8vblZNTj96e//sgW2pvvf4xT&#10;QM5THns2goj0USzy0fTwOO2NBrN1wltytH7x8umr18/effcGRvLi1ctWghYYggqcFDkwXJw222iQ&#10;/SibtWXuPkUJU0kCi2mcLAGJBR1QVoKkP1qegRPQDpexmA2PECmAB3IGTRdZ3x2vnB4s+3zSTwdI&#10;KljOWGkl6bDTP+zPYC3K+UDu56PlzEBIMcH5GJA4PLnTHWtSd8Zklb2gjtToVs4q+DhXuY0lQzUC&#10;Xv8TVtvZFA1bjpnx0eL41mcOFcAMF+zrDFmQDxXR2k5x2HTTINKNBl3Y2bNoYFU9MY86B9rUIPs2&#10;WYi5KBjT+TYU1yuDUtUXmdD48lLQxGNUEGVbyF2swhwk6HdiITIEGx1BD4VbmE6qCM5iVYNY9hyn&#10;Y3wHHm4ECBALgKIbFkACisA25EUQtl5/++rjv3/lF0JaD1ohqoSSd4Ys8NvuTpEUl3cfRx3F9doz&#10;1tTE5lY6mtp0FLwe7U729sfv/vzTL+002VzcbkXN21df8W55vl8HbRToLcQGRVBteOSJFRMVhPCu&#10;zDafbKBxvgiVh8W30euOjxMUeWEAYJC7jCSVQ+iMvBg1n3fLHOmoWmjrHeBEcpyNLbRCMClGVexA&#10;gVk117pMSTR2MSbvJR086EJnzEZhvDrLRIbo8XiP83k6PGp2hmBJraULMGuYRuuM13CFZjqOe4sW&#10;bKOrnnrdEwkLxm+KbajWFqyCc2l7jIQdOUjz4p7KxtnUKX57KPe+BfvSP+hMOdC5W/jXDKjQRoVh&#10;8tmo7GPT4rldfS3BiSnsErX8XotdyVn7dYTAUhSV0FeQOcvUfzoIQmRouvZeGHeh8TqxV/0hyKhI&#10;3WnS5RPdloXv2ywjrhoKj15uksWxRWfxNPk+hxxxUK5rKLsqBxL/zULcSdV0Ou0FEsAJ68DqNe0w&#10;B4naf7z02uuGcjfhQFEGSj5XGJtNHmXGqAjMcJIdEQ8nUKAtb5QoSPegAsZHNfR3mzUdWuCcEGY2&#10;zIv19p4c4OC9/Fj7paBUQyfruWnVC9X2frkl05bifTs397j/slzxwrhajbAW50qRb8xLdosNzgJB&#10;oQ+Ad2OPjy9TFFkzlzde6JX5rSHoUqiEu4U6L3Az4eWEJecHJf+g3Kw3e0pS0cXEgISVFs6ABwBm&#10;r9AQaMlbrohe+sNCQBfbYlXlwTNlrSs/8aDYgIsAGA2bRuGAy67FgAcownbn060paz1uJQOv2Tk4&#10;QJ9M62alZy+H7++XDvb2xqOcj/rho0fLw/lqtUysVuOnFsXo1kjLGhpndzifr88AktF8RetNjgIY&#10;ymBy797V8xeP33z78vWbZz/98mPDkxfARWohFvjSNdehlqcoi+7Dj/uLZLAEZvwI3beD6LB4337c&#10;nUKWawGCxCYulHxQHj7iS8Ylm4k1SHrs6gwPQyvwjgSDPUyOznU6m7aEgwGnbCCvHm8vHcCeo81X&#10;jEBPxDVg47wmNqYqa7DAmM4TA4YpfcQmcmfZKsYfdTQvllyJQhF4BgKQS6l5kaMjyEHAo+bHgjvF&#10;ESstkVeDq0HAAeaclb1Vlb91bq6YpqikMHPPQ5gPpVAEXsdZZoxnML4iUBVWYVWh1FOVPJRHKhSR&#10;p0RVbjjKGXMYlvFl4kd9RufVsUpLLKuCVsgbIO5S1yG69Yxj1KraiDi1c8iDQzd3CvPl6qf3P378&#10;5/sHj+91et39klXq9VUNHlClwQ1Xp5frzSVgAGTy7xsS5Gip4K/qZEyPeD2Gs/nH3/99eXVX5qzL&#10;q3q1+OF/P3z3w/fFUgX44cEYMVSFGF5lHhuUUM+px71ed4Yrvh9ogQK3zOMXtFTXATrCMhvNJ6QC&#10;jvy/RkT4pFH/lemNUIa6AQlCiFD3HIFrPg8p/gretRSQSqMNKQYzyrJ3yxHFLvPAhxwIGLORA8EJ&#10;hjIDhRGaSO4Tv92rt5AaFktqEKXBubFtq/l4ndjBKRiBj1zuE4X/qrhT1cgNFIddO/uV/ZK8wQyr&#10;JyiffxOQaMQ9xf6aJU2zLkJfIJFWc8UijKOdQtW5QxSeV2ogQ021F0hoAakqniGvOGDg1H/ErgGD&#10;JPLN3eLufnm/WEdfUeLhLrsAEmS0+UJ2C2CMwxtjBqV9NBLNlA6D2d0rli1XdMKzll14jHroqmlZ&#10;ZcZtKrusyUkXhW7QTHqwcEZ2NMiuUD4bLglE4UQOSMyZL2xzVygIMeObiwZ2q9prrhR+3V7DJO1l&#10;l4IjLG7+oNKERiSDVdxbOlrgtUdRd6EiV4hjyyhstAZBOm2mM4QyzRIDB14yrls4b9iR750DwR75&#10;sUQdRHAVXtXowDkarVHFV1o7FAQ4qbeGbCzVUoGWcju6mqSdUyt2S/Y0mIfIpVFMlqFEbhXC0e4t&#10;89kGaEHu09+Phv3ZmQ/qmCGXl59lWh140OGae5EBQTuAjcHDjqZwr4IT9aTaABVmzfakpqryHXgJ&#10;W/hk5DupJUhycRetKpXEzFw9YMOKw8tf0mh2XRoWMFNXPXkZilHRZLHpjOuNmOUg7oEuVV7sWqiy&#10;WrXAq5cMMP7V76V37typl/d+/tvfPqHIenMeZ3nDb3Z6Y/jIgJdkcjicHy1PzltpXvfDqN3ZnJ6+&#10;ePnN23evXr95/uFv7+eHawQmHAJh3bYQzaS3GC3OEQtxPkfxgpHk0+PB4qylTOQcxT8bKJm8jQTv&#10;TsESFgaLDUe1pZjK5tGxEF7EC/IZPTgbHfXnx3TjXxPngFWsbykeLOqWkCPZZLmBc6zgIn5L1VMG&#10;8xNQhM7IQM4IyYCUGEopfh3BxaoL0EL4gy7yro+URKIqHhbg67a00u5ne3xmN/cQqTCPvUKZBslA&#10;hrIKHSlcTzQChOirK2kOXTaqmvqBsg7BDNreQVXeDgR6rVUoeXzDogJwArk6qjJTGswUy/7uQQWh&#10;j3xnI3SEBtiIW5RqO3sFc3cDNmI8DIislF3LDlRPVpsdxNxeqco3zH8OYtvFlBmTewG8IRfARbaz&#10;FywplOuff7mDiL+8ffvjv//28R/vzy/P675m/G11RjyJZjJwAQ/g6uX9J70xRDIXF7HwuGacIzKG&#10;ZtbojhZes3V6S1V7B+NRfzTZnN9KOzGrm9PzQrnCIM4jwql5NQHjRpBw03lgQ9UhUCHobLhKVZ13&#10;xtusqIzBKoxHHlQDqS2vCSq/wkUAxaAtLmK6vFAhiAe+eRrgIhyOCiOkSbfu9JA3Lx6EqchHlM8S&#10;m6uZXcBP3F2wyiFCYiMoAbqPcRRIRtI/YhWaEvdgGAoudMO6c8nrDrZFfRhDMjwKIDeCnD4UhGPZ&#10;DgdXUJD9wlEAJ2iHc3i44C420hP+UQOELLEx7h/6VkwQIkIHmcitxG/RzFlm+xKQ0JxoFmOgmUOO&#10;t8JJZ363pGSr14t2uC00gISXR7vcXutvbUtf9gEPeiKyrfFi89r7UR4DJD3REcCjN5Ve6TINrerJ&#10;sjNEa5vF2ajVGXitzIVg2dkNwxwq2ElZMKDShbHKXjnPtxejjVtEsc4si4j816oz2bFx9wASoJQR&#10;3ZBquCUiXrJv7vS6YqOVOXigSFmYATR0AFrsyZbYQRwjoEuNtFgHuRUHwRYO195r2xRbxFGMsqgA&#10;cL2zW4DoJ1WT12Wb24rDi3UDEgVEyDUCw6CBTPCGm/vIAyM09fjGPujoATY0By3QDnk7zP1OK5TD&#10;qjwf8paDHyVljXTFQmA8ivGV04WR9RvkB/ovEuDH+dKVRGLpKSCBa+hJ/LLLpayXKspYZFgYDBqk&#10;IyWagMeiH5FRLMBOWDZ7VzJbnqf5rKHSEpn8qYWa1N9aJOFzUCoe7L18rckjxqPu1d27oV/++sVz&#10;ByG001u3u2Pwo2P8Q+pFdzTvjmZHJxdZf9oIIqBluVo/f/H027egyLMPH3+5evDooFjju+Z+IXZA&#10;DlrC1wHiyrXO5zNLh8tksEDEiUCYGQPIQTMGLQAShe305hXWlZOItjq20uAj4EGwkak6Ft0Qg449&#10;xJkoCMJQkJNN6aZJObuTwfyYEUALUERsI58t1rfamYr1MgJ0ojddMwi/ZlmZKnpYrvtFf7pOoUcc&#10;qwtbzI6AwG1d+s8MIWTFcs0sV7ATMRLAk3t6bdeCKKjeIp3ZyxbFR5nV6JM/Q8almgopQhiNzegQ&#10;HWWIYnVQNBmflFnV3kBJkYdDx7LcEPvhEOnLOmnAAg3MkMHKzGLWLWILy8Zj4BxcpCoz8h6AK+an&#10;aRpTUWPjQan2+Rc3a7X6oyeP0Sy+/+nd5uz0oFjZL0IQkbMo1NCmth928uH86vHzqNOtNsIgVhFf&#10;bkUJFObpyZy16o3maZa/+NOrH3/90B+Njk/PO3l2fuuCt8oPwK3Y5mHuK8wMDJDcF8UBzFXVebCI&#10;u6hXkFBJW+VGyRorW635SIaAJUBCBy7b3SjujBfBS/qgSNV82tw64ER94Do2q7zdQBR5lVg/KKu+&#10;ugv/BS2Use/oQhN54e6wXEfwA3N+KMYXYgHDQHAbxaEbPCa3PB4xG4FEMhL5MM6B6AcGdkv1A0hG&#10;q9ubn27NUL6yTICZarPDXgX10j/MSzw4HnqgMi06C4/MHPWNuO8lQ5aLvC38U0p7jGw6P9EXGsiB&#10;MHXi3i077wVYgmovt4HCmcRIpNGbEKdp1ZR6Wa7ABoMTuIIDGHbx63qysF+Ws/2mJvw4AJl4T9A2&#10;6s2k3Z3wSWSjhUsNofHsB4sTVT0ZL9LhPOlPQRpQpBF2OHDffPW0T4Mb7RAYsIX/iFU7kbbs2Qy4&#10;AAPLQh1zhDhE0d4tg5Gnh2P5x8Vp7BCxOjMlgRwS/XJsTFDzgXNQpBaC8aN2/yjuHQIh1VAl35XN&#10;14FK0kF+Dj9VQS2EtaiJavuzUZFyjdbQi8AeHvREfCXogR+NsI9wL9XbxXob4Q4j0TRWhkDI93qr&#10;Bx/i1DKL1SIuKR2uOdwQK2FVng9LBOH1M+bdV+YHkt3iiT1zmCPoFYYb5HH3kGPl2zBk4rJbmv6g&#10;Z54SXsK82UbH6oENMA9+zU0iS1el3nYFfYPWAP7BRq/ZbaVTM22plBxogYC2LEVVbISIyDtiEVwl&#10;1XttIn8HsxO0PdDFJBV9VKIRRXl3v7i3uzOdjfi0Ly8vN5vNdDJaH69/+ahajb98+OXs1kU+GCY5&#10;CsYGChJ1emE7A0iWx+eTw43XjNPuqDcY3394982bl2++ffnTT9/9/NdfKjVN5o3m3Rksh/NTdEo4&#10;ELICkBgenkX5NMzGsmB3RmOZnpQpgoxttpV1mE9WbSvaZj7aY3EUsKczQWaCFsO5pssFJxDOCG06&#10;9Mxxguz1ZXpaTVcX7OVfDhPNjwvJAAbABjoACae3H3M6FuA09aDtnO0gigr6GngoJ9GS2EERbppS&#10;Ji2bhN/u+Gi5uf2Z7FcNCIRSC7kmBkKguzAtEJv7i8xllQWwoepFdEO8mu0rclykblPkgx/II0gD&#10;0jBMlJqPlidAgmrUkPiAvHzpxi2gCKg8LRNVyukvMGDQ5p/k7HzS/G/1ZgpWIzcFS+Zg50B6Cjz8&#10;uJmqnJSNGQeoxrwKvurPI4J5Ktx9dTOU4jkpsC/rf/vuLW/Ay9d/nC/X8BUOZxe/cJEwVUTW0cmt&#10;8zsPGs2o7kdhm13dIIIf9BEr4yU37oRXpD8cvf/7x8fPXwwn08u7Dxr18g8///Txt3/uHxQaTZit&#10;kncAEp49lwHFibIxrwhKbsQzGADsKCDoCLwNM5cyEnXgqgrcgoiEyiMR+bAJMlUOAfUk7qo0iyMH&#10;5ovTXDcuG5FVOepR/5MB1ARwamWMNoEQGNjwxaoUipgE/6xmMmCh63wksjWpKrCMYDJnJQgXMR63&#10;XYe0bCaSFp1hHmPIh6R/W3ONAAkGVNueQEgFNLIAYs4iw5cN62mv8IzG9YuLWO46/cVUhG2aVbfU&#10;iA7k9Aokc5VdKEHs5KkTvjRjDHKe07RlyzyQ2tL6t6TEhDLNRWq5qF8JdI2ztX05Q5ZjCfJA7Kqy&#10;FkQWOPn8yxu89jZloQGJGgRc1gAA//RJREFUjFpWRGtqBbVsZlyrncVj4kGg8MY3HXu49qXT3IJL&#10;j2c7V0KHz61YlnapM+cV1WDVZsNVmosuTFeodBa2m4lsS61u7DBmUbiuucX4TELNXIsOrtDqAaRk&#10;r+QDJFYCa1SstXZKfiXouRCsciO9sV8t1hIvnmjeqlp8Y6/CRoS1ijYG3b1yE4EmZFLCRyqnvZXP&#10;YgsqPzQC1gJoMRSn2NFsu2Iwig2L+juFOpgBitij78Mb4CLCGHPyMwJsScBgyAEeFCshC0F74rWG&#10;MJjdfUSNYq4izdIIYqHlcFIFlwMkQA70Bdigg6to4siHTGHCjG2wr6MaFn8lsxVgEyYTAKZYRiJB&#10;OJTKDoQgIoysaCYrtrsyXMgrPk/kZpxNZctScT/ASeVJDgq1Gzd2d2/e8OoFJMZPf/1lMu5f3r7d&#10;ScNvXjz5/qfv54ejq4f3oySJ0rw3PUz7SOe+3GlGYefrc9hqb7JM88H55cWbt6+++/7bN2//+PH3&#10;fyQpjEoWlM7gCGDQ9241TsyfcYQuCIqga7blDlE+AELJkRJ+UWWBEHoiys0qpVnclYtmE4RYMuOM&#10;BZCDlxOEMKMIt1fls0RcsgmiyRGUbHQEAMg0kk2Q/Iw5Xmw4HayC62HjeHnGMiyEQeg5Wmw4Hcv5&#10;SNYzqAkDqoMGV6Li+PAULtIED4wHyIolqqEKIgISVkELWrFcZ5kGEvKxqZtyDOVvB70VZVsVmNPY&#10;CDcU+RAXkUXLEAjS0AYMtjBguCLIgdlYjqELCGbV2aPEKthl6XIAA2BgOSifYrHEVxwdQafQ2TWI&#10;cRcFDSvRXc1vIyP+8PmNP/zh8+Fk/vP7n3iQDx89iJO8HqTcfQm4UAlH3NlWMjg+vwNOtFI0mn4z&#10;ymEn9NFNHyqUbXx43OmNNlby8/Ticjqfn19+5fsVVh8//aYEE+4gynmummemriC0iJdgfnx7ur6E&#10;UoAEvBwugYiX2BlGEfEu67DVUdYIMMn1eLxkw6NWNkaR519AHAMnwlorjSC0sBK/UBBWzTs34x+p&#10;NcVy0GhAHbcKljCsQMWkOYCUTdAZldYudGkP8/ExyASJ8eJeaIjFAj1BAuCNY9krOtIedkZrOepV&#10;TasXODOXpaSALnKwqxyWQ4su47SswBcjqNCLzFkjcIvfqLeQ1YvLMxSBjnjxAMjh/3KGLIci6OAH&#10;5QZahUJyDRIUs2sx3zxNC9NyHEU0xYlaN7EHWyAHxg+stq5jJ6XavqpH1/auO386il86azThVnm/&#10;WKn6EZ8oEJJbnRvDD1VDMYuWlq0U/LTVEYqgsu0XqwI2B3uWXS/EMjrC6eSeMZxzHdwutT0Y1bYn&#10;zfVxzZZ1bbr+rXVOy/uOpfGJyekF51MyOTKaZYgIUh7JToMfeFCKFoIYZpDTHFOBSZT9/KDSEs+A&#10;CqgUSr9US5DdSHwaAOBKysvwJTOXLFdgUhWxa3W6VF+rCmBwiiFAAt4g5dkFdLHKgdpiAFNuaNaQ&#10;vZIHokCGyvWkWGntFTwgAcAI4pEzZCHrYRUoOkCLCI0vXwhAwlFFSZLYGaZADpcIAiS4VHZzkwhg&#10;0B2BBD6lQgllNwdsXLL6XqFuQVmiLLRCyQM8Wir326EpA7oauqBe9DwEHR+p7Cuq1ZQqZk8FLhrF&#10;UvV4s+lmyY/oiL//nsb+w0eP4lb94dcPn714crD72Yd//X7n4dNmO/FbaJxZ2kcxRwpP0t50MFv7&#10;YdJW7O/06GTz/I/fvH33+vmLxx9//219fBqYUxoluxkP0CaV4TFAg4ScpUF70Bmv+vMNuIKYRYin&#10;rh6iKvIGTZt3JFe9rCVogeqPdGIoGvDAP4L0Z+/48AzJzsuJ+DWisELUMD6r4CWMxOENYsp5yx2c&#10;cDoGYSgQglXGR0mChcBa+CKccpwND+fri55Vb3QmFs11OF5p9sN8qnwRrtKEvmZ8cgYrTiy+U9UE&#10;HpzDOZ9Z5epR0r2Q58fDDhWQ2uoaJQSHWiA8T0jmRbm7lXDHXaOnonjZhfhQaV5eiC4SynGLmkrB&#10;9F2GIBoBIhUKVvUTurHduEvCTbesQElYccAWvCSVcUyV0rvIU3Y5y1hDPnYpvzWVApS/nY2lct3s&#10;Th9/ev8D/LThCSMZEMVfTKWVeyFqRR8iAieFdWoG486Q/7oegHae4nNmq05/0mxFX794+vHfv/WG&#10;g9nicH64WlodlOFEQVkdi6dGF+BAxqQh7m2qGZEJhDsLaX8puZ+KT/Aew0IAEjT3ZqJsdlqYKloj&#10;aPd08RAIudkVy8u/YxRk4CgI/69uTpAqoMAAw2Cjy+mc8wNKAc9Amlc83UkOt/lFLBHEkgoVo9Ue&#10;GtWQm102MW7glkygCSZmEFNhRz2vCG2xpThgP6HJPGVpKwcAth+XvVYRxtlEBjFIuxZ29orI8TqD&#10;AEX1Zl5W0kDfBzauy8jDS6phBpYgH3cQ6+aoQBCbhv5JE/9P8USICE3zhewcgCVO+Bq32DqrkbYs&#10;a5XO4iIlZRTaUOzlV0mIlpaBXm9+CJnI6AaEQES+3Nm7uXfwiYskCIXRwpU/ocFIlG9o86vzjTUT&#10;ZBASKpZDcXsW4QQnspHNPGXJ6s69waqDB7eLBRm1jJToahVQ0OAK6UkHerqh1NOCC5yhb1emrQb3&#10;HBRHfLt6JMAGclyi3Fdxxri3zCYbMAN4KME5QvZOvHh8UOUZgTog/TDszKELEJFa0KNFuea5gqZY&#10;kIUySBylAFoYNhmuGdaCiRP2Mhq/nBqYQfq3zc8vvgIktCdBZwYl2ik26ACWcG0oDQCG5L6fea1B&#10;nB8CKp9sU/CGRsjbhYozCDjXYMWw8C1HX5rJGHphBEIkI+kd0RmQgCqxwN6wPa55mivXb6Hq8ekt&#10;AQ/VgQ9QDXlASkUUZbHw33YmUqIG9Nok7b3JCV9oI0gzq26HTJPmV/dv338Wd4bdwXw+n51f3EJc&#10;8IHP59Oru3fhIusTzZF6//EjNtLCBEhrBK2k3R0prm982M5VuqKV9tr5sD8+Gkxn9x9evfn25bPn&#10;jz/+9vHp8+do/kgJvn0+W+Q7Qn+kIr5QKBW3z6fHPSUSKm0ZigAG0IEFoA5WAR3pz47lnFCmiKKz&#10;OJYtyGqELcOyfHR6BTCwChIg8a2+lszs9IFAmDP8iGNpLMzWF9AIxnGgBQVZHN9mVRq25hVer07v&#10;wj+gVn6rw8VMjs44O9dDZxYAldXmTnekGUcUo3VQrILAhiWo9h7Mg1GAIzBN9qvrKQUPSihfBw5y&#10;+OUrQh2DQ4AZkAk0O4hCFdWy4ss9ZUYwGBNgAztx1ic6F+CMZnmHkRQrSlfk2AqqkCWUIDL4bGAh&#10;UA32yvBlCSJcJNoiJ3XLMnEcsCpaQ0901XK9WfXlZVH0sFwjLbCKR/V//s8f9vZ2X7x89vH3f6IU&#10;HG9OhR9WabljM7Fwy/jtjhaXdx93+lMEBA+AuxypzwjlAoo6PjxB0Ug6+fc//+W7n3/uDfrnl3fC&#10;MHjw+CEvU6Va8cycxcPmCmlgCaQyVoC2QrzTwbI/U3CFs2WBIlybFawe8CY120Np/S2r3tydO1zk&#10;HwEwkv4hv8JUYZLSTdBTGIRDZMtSBpMQV4Ysy1eSp8fMR4mMqjNBRTxwvMHoAl9sr90/hJEYRIFY&#10;ebu3oD+Ugi3JYJGOjvz2wEVbsTHsTIEiMIBjESteu18DyNMhDfbdALANsx1uaQoseXH0v4hmgViq&#10;vNQP0jECRRSEPuZOh5FUrUSjK8QCRImIWAAVvzQndh14CEW2pERTy3yyVknggh/Xyr4TvrS9ohzy&#10;bNw52Cr416saky1uo1YBAMOSvQJ9Svul6taiZaVQBCHTpSqgzGTRYmO7B9Jz33JeEiDH5nJ3kCZu&#10;wYB25QYAFi22PYv6uG7q6Trf2CnShBaGLsDnp6F0iCiLjqKD9S8pcV3e9Zi2r5oxyhGpIViDXN5y&#10;L6m3+hUA28+K9WSn6Jk/o19vDaAmjq+AHPKueykgYc6PYbmRlRtpqd6Gl9RVBD6VLx1ZjLQ1jgLk&#10;w0LgIpyIBufYLXqc0SoHK8IYfrNXbmpvs7dfDj+/yUefsAuexAUUVLk9bjR7NJcRAkJYMBX6YoeN&#10;0BTQJYhGwAYHAiFbG5e5PVwBYFDBNfY6+BFHCeAoUamytVx5UC4FaLUBiW3cV03ls9je6R/JqKXO&#10;TU/TvoFMqqmBmEIioeM6q5EFCtXP71y9+NO3t+/ev/vwyfHJZn28iZo1PvDHjx+v1+vl0bI7yF6p&#10;IvjWx97OOkne7U8PByrluQRIElBkOO9YNZ2chbx75+7tN29fvXr94sPffnn/4X0UZ/uFCuog1B/l&#10;EkkNhABjYgxWv46PUVNRKedMFVCyAUJ8AjDIgmSzUQkAxjIosReuwCrSjD4IK4CBDs4xjlhjGXEP&#10;OoIl7iwIJbaANxwOEQEGQAhbXrUtguuT/4PDB7Pjrlmu2IuK3J2sGJYF+EenN8uHh5PD095o2Rsf&#10;qY4WgAxRMJ+HphgBx9CzEIU1L+KCgCkQBcbEKk17VTagxXbOxLcEVPAw+J9r6Kom8U0NR5VQcDD9&#10;2Qt14Jkp0xAt2GiHXLu+CpygVrMKFANFQhrlqcWsysOMiEEFtjFhJKBaDVVXbZtyKJ+z5m7iEEgx&#10;C/L5s6wOLmQ2Uo2KrNv98afvYJRoBJP5AnlxUKzVmykkkf+UK4RjTQ6PTy/vBq20YkVf+NegXyBw&#10;0h0P5+vJ4abV7uQ2Zc2d+w+ybn55da9S2v34z7//9P6Xg0IhzsfcZYdJDMivC83iyelVGK+7KgS9&#10;gJEg6C3BEDoyMi4lwhGqjrrinvm/XOO28N+pZJDcG3m5YbtEUHrATBkU39q7EPeaRqXWTCEcDA4p&#10;gjoYZvTCVNgACynWmqIaPBHz2CtPk8FlthY1LFS8kuWK6qZp+iO5K7ge+sjcVA2dFx35ZfzD5xQM&#10;BX6wAAVhcC4sSPpcAKjA73ZY2cpbjOM8IgXUAp6m1wZLWGUogUcl4JIKFf/a2+zEriKa2OIQQjQC&#10;HX/nwCGElo12uL0S0DbvE7vUec9IxsF21xc39z452LVX8vo/BEXzIe5obkQ7tgQj0Rxl3YnBxkIU&#10;ZGLxvvM1XASC0u6No0wowsvPm8/hjLkV9J9MW4AZxOgmnKnM/wUuciKxEJ3UQs6UzgILofPWEOf2&#10;QpIcIXOXyqobjQYX4a6CynIm8biV8D+DCkS9JRIctAizebPzKVO95yWTVr5o5Yd+MmV7f3GLBbgI&#10;LER2sJYigOPuUaOF+O45X0UznUFHACFnHNs6J7ahXLKMscuZvAAkBregXs2tC0Q1sznXIHwSR+kF&#10;ySRQrKBm1QU2FGTF3nq7agUWw3TqshS1PdSq5vfUMooO9xYZOgdLpMcAD86v7mfCjyYIhFY0AkVA&#10;CFejVz21Vz4Pn//LjByiLxAvc8VngxVcBHWTDkjqEDYskwkkph13VHAQKYyWXeEdbqbHZ7defvvn&#10;izv3xvOjyXzlew2/Xvr47//lq+/lydW9+1599+Pv/9iiyL/+PZ7PF+vj8Xy52lz0J8sOKkg+QlyA&#10;H8gNhEnUTs9vnb98/fztd29++lm1l+IovblbSPoLOAfKHADAJQEVY5XP0iSGCAEkxmC+AUhQZxFN&#10;/EIakOAAHuopcgkCAe0QQbFcdOu/tUQB42x3EbogR7mmkuRGQVZWKyxHhwa6GJBugArEIB8dHl/c&#10;TbsgnxCI0a4r+C6R/LlyEi+H8xMWkIcNP96cX13cfgCQQNpU2niy2ty6+qxS08yGJbGE2n6hDPPg&#10;Uhjd+UKccg0jYaNktPlO2MuCGEnV1y6rr6WeFuvFctWLWFA0cKEM7NPQBeT5KPvO2c7XAtUwgqJJ&#10;QfYOOF0AmMEe2HtQrFeRsK2uOwqhL6hrwmdVs6ukOATem6xUbe4diACBW2AMH3bR5sJEf2cQWcOl&#10;YtSO1uu/fvgJLvLgwd28N4QeRR3ooYrv8xRFHvPp6eW9o5NzERFJeXk47AH3kCAQkdnRphXFpxeK&#10;8T1aHw/H4/PLq3Y7YnVzfl6GtEM7OnqK4AcNKcPbCebzKnRkxZIty8X4inyIn4qU8N6EugBN5W+l&#10;cqZhwq5pOjjqjFbyq8MqeoeygxkR4YUzv8gEzE4HyLUFDY0mSIYtxAqKhqJ1B6Gc4cg7RRNCUzqj&#10;tVZVhnpmtEP5RHK2qzyw/PMuPUWtLSc8nRswlXQMiZGBq5kJ6hKX+Si6w/VbTDAjH3FSTVjCdnlH&#10;xEg4o3PpO/c+RwEbEBHG9NOR6nFZcV9GBpxKKrxoHjK4pqqbOL+FKIVAxSxOYhJaVkNA88Thsvwi&#10;/QUA1uGT8u7ww363q/xaBqIktbpd0xFQSn4RAyH2Aja7hXLY6Zt3nSeC8qVZ2WndKSrePB3OABLn&#10;FOFzknfdavdumcQnCNSVbDNXWN3i1jUdYUGGOJfTbs353q+vzTZuhxIp4XAQbt8SaIq1cAfijrIV&#10;aEIRJHXFz6ACEI5GzCMYFqpxsZaUvQz+EQgV2BvI9x6NQIhCLYZJgCIOS+SxqKKuoWwpKaRYjfaK&#10;vkACEinkyNzEVmyBVYiFyG+vmmngB62I4h8NvfaoEoA6vX14g7w1DN5rdmaABBACz5AznxHqbdiG&#10;F8klA9UATqqNTj4+aQQoasN60N0rIJ2GYAwggfQvW+0TIESGKT87KAUAQ7M9DpOJF/b3CwrhBTMs&#10;86OPsoIoaCWa7Q2ocFG/LXo2uwF3hiupJ0l3AZa0INMoNF7SVDzOIITQ8wnYHH+IS1qAclAL93n9&#10;9kqlcqPX644mo+eq3/p7nrXuPbg3m/Xe/fj28Td3Hz6+v1wuxovlfH0ymi8nh+v5CsV8MZitxvN1&#10;D50jG4ZRp5MPTzanXz97BIp898O3jHNyclbgdvBpqxBRiqBvNDuIeIQAWrhsJAj3AbJC5U9MgEwR&#10;ULIjyTGuclj8yvutACqVX0TaGJWZgC70AVf4BReRYGZdz5F1QA4dhDom1hiNVRRoenL4eLEBJzgQ&#10;noEEQ/1dbq4AobDdr1QDmMfy5HZXDphl0lOhxqPN7dlykw8W7YyHFffGS/73z2AhFpjbZFxnuXLe&#10;dYBL/MOSHqR8WZVfZLQATTUQhRZIdsCQjSA8g3BHkFD1JixBrIVVHjD8w6kDFSitEn/Mpu+rwAkb&#10;SxbHrfn3LTGecdiOaGu2hxzlHC2QMncl5g5RxRRGdqzF5RWyHY7SCFMa3SxYQLa1mzsHOzt7m7Oz&#10;j7//TVPkXt3xw3gfiRXLtya25IEo3PepnCLDGUSEe+ccP6WK5/EyLk/6s6P5ahNF7cfPv+E9GE9m&#10;683Z8eb87EIxvlneDaMs68+FzJZiwv0BTRmWRy4tYAhpVYYRbwZIwHkLZU9av8UvIcG5RYh7hD7y&#10;nY0wDEOCibR1mxzFxL2c3qIdYac7P1blZysf2UwH7d7MT+RHQYL7ygNHGRwCCdwfc6WoDg+8IYQn&#10;dXg0CnVzZ6Sxiy3wBvoDMPKdQGKUtGiRVzZZCBfmHOZcD4PTLR2ixmZF1AiPS0VgIaQUiFyF3qUC&#10;p2Klqbj+MFcSe4iGK28KA4JkXtJ3ZhlW496CEQ5MRMJLnOZuqr00cQEJJEPmJgW8gh9IWIBEjmvT&#10;052c3YJKweJr2Wsz17LdyeL9Erq8OMq1aL42Omm1UpC2VJd1VO6HRrkRWilToUg+goXIr+4SD6Em&#10;GW2kSN8oG8b5yGt1GEoXLBpxnWNv1ymoc6TE/hcDRf1fnFRXaEe5S3Lt017XmeYOdwdCRAxlQ3gb&#10;jwBuB9GEBCDEgQoghF9wAuTg12uP2eJ+jTeM4v46SOcVv8uqdgHeTRAlkntDAKNJR2TXUu3FtB4q&#10;FRHaUai2ivUEnuHKMrJcakA7BlAWOM0BVKBJT3lKSo0UgGE0mARDKTfFprdqtACMRZlhATbNO8Kr&#10;Ltc6CEEDFSzAV9Nb7QJXjTQbrSFJAIOVEZDrApJBT9XRqcbNNlISgdtlS6nS8kNXIEsRvYUS3+wI&#10;nFCqB6sqFJ8l+aHzru/to4Bm3fExUkjGEnOtAyFBpABftGc52NOhr1zp4MaNfbCfh1gArRnXb/he&#10;eTab8JmvVsuv7t6mHR7Nvv3uzclmPZqgen41O1pnfTjNUG/IcD6cawJ2GhvzwTzvj8fT2YPHd1/+&#10;6fmrN88+/vbx2YsXyNhilbelyvc+OjwHUTqDQ5GGZpYNLHZLTlNNcgqcAAAGGHJ3y5OxujA4GcuH&#10;Z2mAw/kGYEAggxA9lewT3khoNxM6wGDozALiGshxHIUOfthJ8hmd6QDkeM2UESAcW4uW5cN3R6v5&#10;6rw7PBpM10ADXGR1eiW7fQaF6gEqoAu8pj/jFENxEd21ct1wwoNAQEpY5kjjGaIgzjy1pQXILz92&#10;+YlsRKAjtaX1W3AUkq5U8/dLmv0J6Q9OFKwOCs/M13T8bWRo1W9LXDaUIYiMADy4gwqyskqLXisH&#10;XcEGyAS7gqgHUDtgYyO3nreBzozjq+A+qg1aVVD1Y/ggB6Ju8EJw6igdlypBoVh6IG/Ybx//9VfN&#10;n1wPQDuRu7gHD+AWxyqwvLi8/03Wn0WwkHTIM+PBGLaPQRGUi9nyJO8N/vzTDz+8f79cH1/cuUrS&#10;9kub67BYKAQoqPbw4C71oA0IMSxbgA1HJqAjvBypzWEZ8xLkyh6CRqTDJRu702OREvPAy1qaja1N&#10;4u6iM2TYRW4TNbOLY2EAvfmGZVSVUBPFj9PhIu7NWrnqHioEK5LfgtEc7YDiuN+Af0p0Z9IZHknW&#10;W90RUAFocVzEYQ9ExAGDYZJFCRuiwBuMi6hOsMgKtAOSEarso3lHkEf85uZ62UZ2gUAuKV3IFPer&#10;oUJ766gm5lpXyroMmzZRrpsbpqR5Zw0MxA+cA5zXQ6khBgCiJlLn5RG55hzykWij2bjMLKa9WtAI&#10;B5+aoyOo9uwy6uDOUrih7JO9GyzsFThLEHX4XIQirkS8+dX57U6X+XQ5mK8BEjrwwNE/Pv9yh2MZ&#10;Z3sl8uFvR3bX8Imj8MupZaYzd472GkehOaThEEgJq7ZXW+xwrZqlSzEIe6WG7JAW1bZfgYLI7YGg&#10;rzb7+5UWFAQ4aSE9wQ9goNJqduZs4fegGoMiHlJY0x2CCvJ8gCVggPI8PBVVVICvL5gpqoqiOpg3&#10;ZcSwAoaAJzimPxDiZk505baCdEpnmAoMJkh4K1ARVIwLUgJ0sdpgEDiKZbNv7Vrm2zAP+VT5K80u&#10;kNCMR0KRsFe1+a3hsu3uks6WU5I1k0mYTuVNARhAPkX0KkRe+ij8pqUZpiHx+4VaDQIUsop6vixX&#10;I3Owy6TRjIcsIDeacV92iO48aMFUuhLWcVdzZvQXqMiosEibvD+9uv/w3sPHy9Vqs9mMJwM+cz72&#10;9Xp5+6vLKCx9+Puvt+9c+n4DFpLkXH8UpV2FhtssI/3J4WCyRGiM56vBaJ7l+Z27t1+8evrH109/&#10;ev/D+19/rdYRjzVEZWewGi/PgYpYRgiFHfenG6Wy23cqf2p/MVKyuggHIgUAADaQ7yxDLJD167N7&#10;8BJUXmgH3YAExA6H0x8wAIHW5/cd6kADOBySgWqLgouIy4dHwIYSTfqLuidestzcFmj1IDQDBSuP&#10;1+uzu2lXaYlgjEiJTeoeRJkKnE9XR+Za5x9ny2fS6w0/+LXWdEW0UKiR3cAaKFIsy1IkzrGV5uj7&#10;qMksNw3PVSQRSEAclBSY2wJC2F626Kxi2Zc05xuAcFQV14vyWNbUVYHjIuwFn+jPU2QBuaAOwI+5&#10;4jlKfhFfLwGaIw0I4XQWDaykQpGSBp0bCA5plEZoQDuUxM//cKNRr//w0/cff//Hn394c7iCRLuh&#10;5GBv2/2tQaTHhxdXj5NsBKVtmGcIIsnTygaz8UJvg70Qw4+//+v+109mi8PLO3e9Wunjv3779W8f&#10;CoUiyAREA9TTo3PLZ6zwSI5vPYR5QImiziQfrefHt1EuuGBwhRcF/Ks305Im60V89/0ot6y3FB1f&#10;Hg4FTcEzkP5TNDhkN6Db7IAKQyiF8ZIBcGKGKb7MZrMzNH6gYouFauC3++3eAnEP7eAT4oxWiUuM&#10;xItyjgJOYDwOAwAM8IZjjWp0QSC6wVHgJZ4KeU0YE/0XXTIZHBkpkYuelgyWzuvOr0tV4VjZr6xu&#10;vJs9QhBC//Yg6KAsy7TVymfd+SYZroAWmptqF0YCEUFKIlKFKFvfgKo7o6MZF5EhC3mKyi/TlvNA&#10;uABfVs3SdU1QJJEZ51o6y2WCRm/mMkVGMSyDaByziYEcKEMueRBQ4Xtw5iwIqDNngRyTo814eTJY&#10;HPdUAQX8HjSTnCf5xc1dneX6XHYN8v+zYEigS3JXxXndqf+bhbhld8G29//p4MZ0/6MSD6swPxUX&#10;4TFZikbPR2pHIyAEEQ8t8NoOJPqI+Ap4oJkEB9Vmr+znCtAKh1Fvxd6i5sfNISvmHs8BG4gCLKQh&#10;61PnoBq5Uo+qXOKlB5WWM5EBIcV6yvJeKQA/oCwAFRgAZaGPM21BRDyLQoaFgCIsKBe90QlizcBI&#10;K1t5EmCDVg+sCn3Rh2Tko+MgGlbq7f2SBxfxFPPZAQNgFaBII8hZLVXj3f16zc+b7TE40Qi6B0WF&#10;8MbZ3Gt25Yqncz02k1dPVixRljBKp+AHYGNRo7Fv5SE84NPsWsjuViItHixBUKIHy4BRa7z9/i+X&#10;d26/++Gn8WT84NGjVlj78I+PAMls1r+6d9WoF5//6fXrt2/2dj/vzxbtLG/GSdRBao9aSbePqjE9&#10;Gk6P1qe3l+tzlP80655fnr94+fTl62c//KiUtSAIA5sqW5EvsQr9oiUDIQAJlyc7gczXqPxjwYmc&#10;HyMEC/CggJ1MFbSAlq4oi6ACIQwwTFcqwQuQKHWhMwQbtGoJ7XQzB60MYqjIylEfHOYDgFPOdg6B&#10;ZNCf5Z4y25XivjgGq4bINFo7G0+X5/RRWLDNnNRVvvp0OD/ujY+ipN8bLdPuBBRxBiv5ObhEzhq2&#10;+4AKYt0Ls6ZN/AtQI3b5Py3VM24EKZCej1aWYc/jTJ12T0/HM1g2cALbpZhzIwwJUpn+lUCnWmMI&#10;uMCCWdlOT9+iY+kvo5lmCskYU4WRzWDF1QODnI4DaQwIh+CWcaImqnTUQz1nWCQ1Y3KKdj5nNDiW&#10;pkP/x69wkdffvoJglms+gkn/o0xPqvpOOz67s95cNhGyzQ7/O/+O/EhNqMjhZLGeHZ0kWXd9csIb&#10;cHrr1ng6Pbu83Y5Une3ug3vAEmIF1umeGeAKUWM155FoKuN+2l92J8eZUg4hK0MkOE/O7sMQwAAG&#10;mukgHajwCRRBLhN0ga4cGCo9IsV/gow2IsKvslvpI+rQHhjb4Cj04ohbxL9PN7bbBOwK/DXLYcKq&#10;aIoGd8VUABsBlRcjDpAvIhNb8AgQGa1KEMMtgDHAw49AOJXMMweG6iTWQKNWbvarDhoDW8wOpgkN&#10;i7VAMVdeG8GHRskCiALzUHahzUNVa2XQ+EqQ7JUbBygfitGCR6pIFOISjdtk6PVsVJKk8nncuLnv&#10;PBBbR8KXyG4UcyWfS8H/cg+1Q7vMR33NNtD6zScPERHPcNFQiqaVWcyUfYgC2/eK1ZsqHV/a2S/+&#10;4fPP4SKZcsdUinFoSULT1en8+Hx0CIQcgS7tHvecG5tVGsEfvvjSoRSjXZMMgQdXbtegdEiuk2VL&#10;thdB4crdXlYNHmq6YLvy671ynNiqwMkGZ5AGN5DHUarHysxo5tlkE/WOgs78xn4dnAizRTo6AUug&#10;AvAJsRDlogtFQI6oewQM0BkkMN+GSAxy33L9ZBmz1Qmcw7zrPRGLVKulRseie0fNbAGWOLiC3yT9&#10;dbEalWrKpa+H3ah7qCRBJZqoyIor3iV/SbPbVOdVTYHFcpj70RBWgdrmcAXU6U42ae9IFXnDfquD&#10;FjxrpUjGTsUKLMJa5F23RBCICIDUSl30sOaihojY5FRWT0UFsnq96QZqQn9ghr2d/hE6HLBhfhRo&#10;BzSFAbfLpvVPESbGA2aIC2QCooHvGhR5+OSb21f3FkdHBztfuFIoi8XoxcsXYRiszs7+8uF9sXCT&#10;jW9+eN9qd+p+q9poeiESY3m4vpguT+ar08FkMZmv06x/fusMFHn24vHbd7JeLJZrhV/2FgEfV4h4&#10;nPVnJ+PFuYlQBdrATqbrW21NQDLmo86GR0endxHigIGDBEBltrqFDERcgyLjw7Oj0yv+BXMutBE+&#10;LmCXDohx+szWF5llmSDnAY/h7HgCxcknPuqy5jc8Pjy+DY/JhodoUSAHpIRBgByIGpRlsb4czTcA&#10;Cf8g/c/uPFltrmAhIaQkHRyf310eX362Xyh/8oUUSrWqMRLYBleARo/MRbsHUaAjLMvl0GihGyL3&#10;WRAnMELAdsVKNSLeezQ7RwjowC4bXInuZbEQuc0t+gj9AjIRIGuqjbggklEDPyAcyETkkZiKArRU&#10;cQuewVmALjpwDfvFKudS0pAXMSDn8hSqlJXrEa1kCUQwmH0Ex5c7R6v1+w8//fq3nx8/fRwlOZgH&#10;HAJISHyAEM4Brp7feQADBT+47+zq2OxgoDH8dLU5P799P06S23dVDX4yn683m9XxZnGoyQ27ffSm&#10;Zj6WqVG2LMNgjkUdACqsLXrTk05ftiwDjwlyHOEu45tm81fJLIgIj7A3W4MTCHpwor847YxWMjGp&#10;8u6w3TuUSQrWkg4BmHZfPANRzq+MVFYRmpE5FxTE2a94c+TAGKj+LlqP7FTpKOYCtB1BMBQs9YxA&#10;yJ0+SgYLsZwYRRJ2MkjhrXK/q/Bwu3sIsYCFsMqYDG7XCb9R+iGnM3wa2SGKKmYvw3JGuIuiisWE&#10;uObDfHoMEWmgXrT72WTtp0NlkMSW0WJFWZyPXQ6GrQJOq/LoXdYhq7xa9ruNBnZAAm2lgxzsFiWl&#10;PqUtI9kRPAg8nNR2ezncbaTtFVlF9LNcAEUOUF+TLsyDttxcHp3ePtzcmq1P5+uzoSaqEorEOXIw&#10;F4p4oQxiezJhSdDbJYEQgMe1IcvQBSQzExxbdNLri+SXDuz6/IaziVWcgcsQxbGTbY49w7qswwPL&#10;GlFQr7m4YQNmqkLrhxnkLCP3zfutAifmrgCnlcdu6NLZkfN8uxe02NNsVKgC8o1z4H65BRoxDrsq&#10;QQZlcYmEoI7cJDXQyzgHkGOswkr8ysRUbqio141dJISlKzZQRNKDctP4ULfqd4vVNqTEYotljKoF&#10;2V6hASpAsuVK8bOdvYofDfrTU3hG1Us1uxQgYfXeaeVaXKyE4h9wIBhMTY4QYYaySeTn2EUlCbQK&#10;lsBpnN8FCsJGZHSh5EE7UElpQdQrlBqNAB0UypI5lRRZB4pIK82msgd4rfnqpD9exJ1uqVz58saX&#10;OzeRIUs+9s3m+NHjh90uXCH97v1Pc9v4099+D6J2q9OrNgJennwMF1mhfXbHi6w/Gc1XSd5HYjz+&#10;5tGz54+hIxxy+dU9xBpSC5xD2aWhjoMoRYBac4rABhQXAycDSBRB01vAPAKbbRAwcL/SsDUf+4pV&#10;RBayxRm1YDDdyRrRz7+G+k6TnwNIMK870OIYBhIj1iRUi7TLlkMuAAjpz9a8/ircMFTqe4aASga9&#10;8Xq+vqQnKOJy12er8954BaHpDhcZYuv8bnd09JljIcAUyMO1ImZBFGCthv5oeeZ2x4dcFv8nwEAf&#10;cJsFZLqn9BYl6DECncEAuiHiXSWSTOxBmrK2Q8P9lMb9shIpI+hb1cruMhpP0axkkbEci/ZRGAkD&#10;6g0QSJhTHZlrHgteqY7KirjChWajl1SFkWRoOkoTYVnhy7Xg/OICLvL+w49f3bviFeE6wWSuiv9C&#10;h8fdtDu+ff9r7gi7vGYKAkuytzLx08lyujw+XJ8mWf7yDXrEv0GRzflFK/QePNL0A37go72CAVwz&#10;LyW/XB7smHvtHv/k6KI/26T9QxgroMX/DlvigrkDXCooohtrAQuGBGNEPNRBfpEOy3JNO/MREGKx&#10;WDJ/SYKjpCgtQxHVvGqKOleY4FiubMPRWpA2oHqq3w7jyZwLHZGNxGdLuRHxG1rdePnelQKinpWg&#10;XZeXPvcVMZwfaKavth9DesbO7gQFsTo/YxZgGIY08qbIMqbIK1VSYSgLIuoEXGc+9dr9QjWwA3ue&#10;RWfBTurKPlFcGcPCcuTWMrsZstKZgLZAYrABThiKOMe71HP1KdQsfaSyVwBpPNmRzChEN5mnBCry&#10;qRxAelR4UQfSNKw1W1Vn+lgkmOgIQkSqw3wFZkxXG1gIEDJdb/g1FFl2hnzeoIi4SNVviSrZFTIg&#10;4OdizBxIaKM1Z+ZSCK9Z2/gtVHy3qr3GNhwVY6/Bifo4yrKzL6cII6sEmUU6OAdDOlpDEQCAMDuE&#10;Z0AykO+syguSzfPZaYC+Lz/EwLzrKxXubUE4UEGOoCn0MSzR9OywED8ZO7SAozAC4ORidukAI6k2&#10;ZZuygl2K8UXuAxUgAfLda8k3Dh4oj10BxOg08yLam6oomqMeMEPoAz+qnQWB5n0WkPDbbI+S3hLw&#10;0AheGqYTaESczcEPIAo+Aef45IoX5MQjr9mvNhD6moAd+UuTncrifVmGxJjtS1kjQavvavo69zur&#10;zq6FvgeiBK0en2Sz3UfUlCo+kkQu0qSPMC1WGnzFCGi0YZTag2KlUKxVYBm+ska+/uabe/euzs7O&#10;qtXiq+/fPfvTH9lIC6NkuDhu58iiTmy/7XwoRjtZDmbAQyfrDa4e3H395vmLP37z8fffXv7p2y+/&#10;3OW9TbqL3oQD0fqRhIhZtMkTBAVUSTE1cZ/rHC7OkBKeEpkzwAAWQgcuHtUc/FidKZgKAtHgjRws&#10;xoeng/kJGAOkg5dot0NFDE+R8HXfdVBpkyBWrrsoy/rSuUma7a7t3QAkUadf80IwBoLiKEhbYjbv&#10;T9cOMFTQOs5746PNrfswEthJLUiUu64AXzNh8QtUGIFocisBTK4Gpd5RDW66pRk25Dsp1119LVCn&#10;BnuoNL74cocOdKPpA2YQu3rGNPagGoXQETTHnb3/j7Z/f3Ejyda98YYvBw4bNgNN02CMMUVRQkgI&#10;CUlIiVISylTqflfqUqpSletml+9te3yZbnvcdrc9PT29p//m7+dZUeWeM+eX933PPiJIIjMjI1N5&#10;eZ71xIpYgSRAc2h8iRmbEHktkS7c2klqdvcMoKNYKQYQhUIFidDPWLBetBHUlcWCyPs7yUy6UAV2&#10;uU75Y2xq8WpTETETGfUP1oD5bPHBo0ef//m3H396d7A9ypdqphV65j+/aobiYW/P7jeaA19T26rp&#10;sOxHJYRke4RVMpotWr1REDY+fv748ofvB+Px0el5NrX78dPPvECpVCZbqFCJH/R5tNYSWIDkEKFB&#10;Ty7xPPV052jnaLCABjDkLYSO+uHBN7wfyElr/VTDmvRES0Eba+2pjXjvYdcjLxATSAcNfe9M2ULN&#10;mmagPaWwjYefRMNlcxA3OjNWOQUnorwau6BqdSke8ZXW0ENtHW5aoa+WMTFKG05iC9Kn1pmSJ8ET&#10;TqzYoMWOhkPa2EPYQqkmAeQShZ2HRp2MUUj1dh6OFJF04A8jFQ1Zd5pDfhHzhWhKEs3GEwJGoA+J&#10;pwmxOXi9Rlg1bTkWIcmXLqwX5jo7nSSXBhb9VZTGq42IA/JWGDTXWBM3vBx0/rekwrL9VeDb23tf&#10;37j1p29uFP2Gc4p0xzGfkbgkVoJFwv6k3kb2YQdgr9RTueJ/fiPvOlVZc5aJnv+1XUttU+bn1+k0&#10;MzwnckJEZHN9VV8K/yFrrlat1++tPXnXb+5lxCWYdL46WSEUAPe8xcuCHuQLsZEcxYZmIdTgcxsQ&#10;XqhC/+29tI8UKFZ56COO2kl7RiEoyCGr4gzQVlQhKlJoLDs8i1Aoa6/54cU0ioaC1NB8tJqOkMeX&#10;yPDpabS5YxdSwo1sL2t2xe708Hai6Payqq7JEECV15LbiDSfuUatQgUU04xt1AmjQBgkj2vjT8FP&#10;1qjFGeVdz2GDdpAd0Ey+rEkQHDdgccrotMmpCl5U5hR+BxZho1frQRuFcigbN++86/3WYAlkqxFY&#10;DvaWLZERc5Aac56Pl5KAmIxjdZ2qZpI7Ioy//20Rz4+Pj/Z2v7379JGjENJojopqYMJDIVghlXoE&#10;hYAeUX8W9SfFSq3aCA+Pti9fP3/69P7Hn95//8PbRCILBWJl9iYbrgfrk8SHDFCwEYACCviWWyNg&#10;fQXJuWDvIH57JGc7ROKjSAz3YYV6BP5o7ik4BtoAT8zf3ooQJQq3JesW3GuPFtAG9cABrCIvxott&#10;szfnWCgFLdKbrvvTlQmRttAvPnTDRMrVkDKd0WK+viPfSajw563+fL48anYmzrH0VYFTYn2XA5Ca&#10;pG5wXiQVIm8VDyPkhjrlgWggQQwwR65UA/gQEFAI14SegiQoo8ZHymCo+tgdiEeZ9twpKQOkpWa1&#10;vGqalMzEQEZJFNU9V+4W83nITYLyMPFhDVzqzouNQD3s1UUqMgfvjUQPYkXhFLlOnVQDGNEiJDTj&#10;tzcT+ULpz69ffv710+vvX8XLNcQGb8vwd+N3qhG19caL/aPzXKECiXITfJSQxSoOWoP+eD6aLsKo&#10;0+13eF3unF8MR6Pjs4tsSm/VyzevczZlWjXs8WeNDDTDJbqhOVz0NMPlTIq1OdLL0Ro7kZTRzLht&#10;mUKlhs7oheS5JPV846ZVWxCPEyJm6bdyaEQFhxeC868LGuDZ4VbnbD4V7gkvmXMIsd1r2ISJVRBE&#10;HXzlnMgpEhd0IhowJkCCsMTwpwDgXlYjm5zkkiO8cLxkxg051YnoUedg5Aj3HFSisJz/mG+cK1RD&#10;GZoDeuBYuA3xsQOX+2Ep6DdHq7TNj8uuei8uh0OKIV8y3OFoApHoAorIIK5fMWBcKC2sAVTsrs1O&#10;dkv9FBTg3bVoYWpIc5jNjuyQjb+HHJHssKTewOxyLMIWyotjjFGcl9tpBZK4SopHnXQdCd1OcHjy&#10;P/70NfQAW/Smy95k0Z8tR/H+aLE/Xm66E7SIWKQW8YibhQrvXvnrG7ep7ZrnHDlp1XhCq1Ih7L12&#10;mLtdbq87yiXXzPUvx4pUSDcRWLvqPXwLNZYqJtRgi/GkliggPl/toSrk5VYXXhTqKO93d9MVGwnY&#10;rHXiksacdoB1mf82ny4UniwYK/g9dIOGiWRre5rYCnZXeOA9xfEVDVA4aXNP3djLUd5F0+K8miZd&#10;I2EjAN21NSWzqFXNlYsK4VyQXLkxLNqMJhq0mGvkK91Mqcmqc8Noyk6Pl795ey+fSHtQiLpvlaJk&#10;pprKiiQqDTd2nc8fNGjmy/JzJFKYswX4I+zEbASasDJBj3K9l1E0rYpNuq7ArF8YBXapcAfkq1eg&#10;P1DF06Q+fGuUCRIumpZaNYJbO2neFvDUPkPNWMUrwTup7jBqS8/u3vrPvyoK3++tZv3+g8tMZu/o&#10;8sJRCOno/H6xUkVzYMWDtuAvgNtSu9bUD1q1CF4Jlvv7T54+fPLkUqNGfv2lGfX49uXQheqKDRRJ&#10;49pv6vwiGJ1+qPZwrpCN09UJoF/VoJDIDxT/ijLQAwqEjaB/sw9byNnO9SM+4BJ4iAOdZOmO15CH&#10;Ro1ATgoAjOKxEewtDTRBZCBByIs/6si4qfUvHcMrFOZcSBwKs4QX2Q5X8TcpE7YntbAHzdSbw69Q&#10;FRlr6kmZk0MZc3igQtS3ynpPcTf3UnkwHZZLpgs3b+/d3ksB/dZHSyMNRQNqkkJ5SBbIqZtXkF07&#10;SiPPedI8+5TNZAXW68FrWhgfXgHKKcZ5AXcMAfayC7IBEKEfFaZYuQEJN3uxtEgRAuNpTSnDibjR&#10;3NnueB/0lA+g3pG5Xe8AEBDAuw9//fTL52cvnndH0710AVyuNhXmTEJEIa068f5xvD6q1Hg8CnLJ&#10;TefOcrvDznASL1b7W79WX6zkWh9NpoPR4GB73O6o899qs0lzKYr7b651DeqRhV4zm0KvhcaIzBHX&#10;/CleCFtOuEKULG8MJ+JAt3SJq9JSwwl1rG9j3SkPG9nYwwnaBRvETJWrpKu17r8qqV2KBCzHu7wj&#10;A/XiFfQPpEisG5VpCNdpGK1zNfYQKIe6xFIwh3k+KKB6tEvN2XKKVMVkfLcsqYHtMJBRiPpoubEg&#10;aqeSCulDHlk+SN/NqW6zGVooeIppBKI1alGG82IumDfLJhdJayZ/SVVowIaJOJRXTyrzZxi8SnCA&#10;tuRd1ywg+JblSZT8+ttbZv6bB4KN1zG4DMrle7iWC+Z7uKmevtIK5G/s/OfX36JFwt44Gs5ao3lv&#10;Go/i9Xi5P9/fDmM+VN6Zvh/A1ldaxAbG61yOA1yGS3WuEeURT7ZdjhkLikUi4/Ic4ladKCHvGIXE&#10;LmOUzDc30Tf836zuT8bbTZdu7KSx9Btd7JJ5thxZVF1NV6WxfkgHZITfgULC/qpY62syc434Uadb&#10;mCDFpwQHVDrWNtUG+tWxSkNE2xwLW7hlTsE0FekdnSFvuRzsLQ6URlFklMi5RqAEub4LWDPdJKSC&#10;bpAEUW1cWBL+sCHxqBBWSXCJm0ATAyIN1VmcFfhG6kqVdMpV3uexBfFVuN9yrV9tjv1glEEP2Uxu&#10;5GvNqfrvqkevpliHchQlReF+A2xf52xn1dhoWA1GBtNykGAc18IRZcQiMl5layp+hOI55jHm1E+p&#10;rZBTrsVen5Js31qhXNu5/c3Dxw/45IeDDkiSSd6cr9aOQkhn958k08lEOqt2nr5G5w3nq/nqMBpM&#10;G+0+r017MJ3FiwcP7z5+fPnm+5cGHVvgDiwFLYG4USznNtIHqKxg9Y9X1qNXNFCqdQCExcFd84hI&#10;tXCRg/mGMn6oHr1okd5kn8OxiQE9jFFKDhXapFeymSkgD2oDWOChgqchlpPlEX8WyOKM1EmeAtBD&#10;vTWElpr9+XhxyL/walHV2GK6OkIG2TztrbA32z++bHZnze40X/Rr0XA43/THy68QE7kC2lCjC537&#10;IZ2ryNo1ZeDEHRkAkwz/HMZmyR/mip1FTyalUCgutIB6A5tKqKZy8ohQp5MprkK5vqUnNCm6S9pI&#10;YUURhnJQIWrOAlNcMSgESoOZoByXsDHZQoVWbUMee/PHCJXytR1oz6Yn+fqbb0ej8cfPHz798vPD&#10;Jw+DqLOXymnGDvmpNLKGm4g0WR2eDqerqnV4YDs3l8Tdb3ZHsb0r49n0/OKMDEIE5phM54vVitWK&#10;7yX4mCx8DZILokUr+M2hm9USMgP0sSnGiyMjJw1Qr7en2BrYRKw2bJ4y454uZ+Tl4CjeG9eu1ejO&#10;IRKkidfoNaAfueJ76tNVjWqtkd+ED4B7JQ1AESVorjQyJJigYK54vzVGH6AGSopkpdDx1tLVU6Ae&#10;lLsNmC/4EcxKJV/UD0uukwtgi/wZlVajQ8mrSa44pDvboFc4RaHGKSacFyIBIFhWW5NKNNSqeoW1&#10;AwWjHGukOuqKC2iOqu2pprqSh6ZL4XwlSmSBKgU05XGrKTKt3vSIDxJyxLkuJE3MZ+6A2CkVYbcx&#10;Ck9c24Xa6rOLAmCVvRzIa0A9QLkYxaAZFeL2kiis+s3HbvmU0yJ8/4iPYbyarg+hEBJypDWcNdpD&#10;WKRUBfLqaBHxkBqddA0mdFxP4quLdGdxhEEBzm4n1XZjiCtSvCaM6xawqxq0V4G2bJYq/UFUS0Kz&#10;r6cQExhemspJM+a6Xrmgv0N59bBSG5fzXiieVUE9xdsgOKrCiRi0S6rY3Ev7iWwV3Kek8ZOX+xcu&#10;uZ0s3ErkISGqlbfcBiEiViAVuOfmbk4BsrwWp9hLV3aSZXSGDkQEYPiDy2iUPJIFydu8tZfnOsnw&#10;eSZz7CrupkrwkOJlWW2oK8QNfOA66d64mRQNeG21YhUaGBkKcHLdEWtnLw9tIFCQsOpQk/ERNOwy&#10;YxSyqXM4ksWr9YsQXlExfYuVdslGGSM+wCg+MTlNy5pzmspNygisMPMBZbFIVRoFfZ/IlBXateTf&#10;un1jOhvzyVs4k+fVSjHqqHHi7Ye/svz46++pdDJfrgK7YXdSabSjvoZzN/sTXhhem/4kBjPu3j17&#10;/OTy1evnn3//7ejk7D//9G3e5sSFRXyYtVDlwvi0BfediQcH1NrYo4FFgMe+RHkAFxZ3qwcf2Azf&#10;6rYqu9PCXgFBYW/OKpYlkJItVkEVAZ3VCbZzFIxCJa489SBKoAcSeQ6PBvNyTfOuK2pci8on9Ugj&#10;E3uTVaXeZtUP1C8J2qDm3ngVdsZhZ4LwYvlVNu/t7qWzeb8ory8PRs52+EAtSNa2A6nwT9gCdqMb&#10;IGpqAYLBTbhEwspCE6u/KcpAghH1IMc4MCptoR5Z6kzsGnZgCKDfmv8UydLxgfl8NFMhlYNxFCtW&#10;Ij1LBcZpYtEX/SiRzlPStMKA2tBuHAVM86ShjWypAdKBdwAlaE7N/K/Dwy3P7KfPP11c3itX6ol0&#10;oSxwd10yRCS1sHt4etnqTcoVdYHgVsovUm2lMsX2cDaexy9ev7l8ePnp7z9/+Pyp0+0cnZyW8tlH&#10;NutZJpvNWRQBCAArgGtzBGCNmyNW/XBIvjVcQhgmPoYUULIAPiS9EG2sLdkUnJpXigTN8PZUggFA&#10;z3+hPPYI1hNHmW0ivw5vCa8CGf5Oqd5WFBNXJhyB9SAyOkMDPvgkGh2IRFMTNqRCTIsoLkC5Jq9J&#10;GgpH11fbSlSuTtiYjQGVkMccA+Wpli/WhqNjbGp4h9GJxtLnfTCrKWFRCq49+Y0dBCjvSUmF3VXt&#10;8cQr8oggR3bSJTJlPhvrEGENWeqXJbshpSCbaonStFGFnQSG+Z7pDLkHMOf/9C02OyisPloOoK8s&#10;d6kQy5hHXWrGOvIar2igydcuxIjZ+BxuYC30l+KhHgTKt7cV5uDWbqHSqLeH2I/92XKy2sSHx9P1&#10;wXS1GS3WrRGmJW8IZtM1i1zH+4IDjJxsQi3xiojEXQOrX2jDCRfyt8zfTgGOJa90NaZEoUhZ5bZQ&#10;+Otv+QsaqE/6hgMTOW47oA9bgNR7GTU9FesKWuV8G8XGwAsnCuvr82RDtAhKu9qaiSq42xWovV9F&#10;wXjttE2OW6z2KIBK4NhCrdfoLSrR1HEJgsMLRhRQw5R5XKCQooRFz+IBK9IJ7FVrzYxm1F04o1a1&#10;YQLi4UpqfefShzzUO8tDqo6LmpnNPPM2kBAWyWtYolrbyDfaWNM9NETBQ+3xgWA4tzQJbk4xFp0v&#10;xOkMyIYCXl1trRlUiFq9ooJNYgiLkCCkSh1D8Mqj3mgBxH3yRXXwbdeaII/64GQ0mr3BLmgGWOMb&#10;BE/NW9kBbQQgxQafcL5c30tmioUsn/zT589Ozk76g27W5tN9+eYFS1I9CDAv8mqU9gFDa9SKo8Gs&#10;Gnb8oNUfx4PR9Pjk6OGje6855B+fLu5d3rixw8fenx7UogmYCco12tPudL+hQCOgfBvmgDPANwMN&#10;9bZCcKhxSQF9NVlIa7QYxocUAxNYBc0gCQ7hjyAJgBdWAX1WzdyXmwSNApcANcgAgGu6ukMZwMSN&#10;hF9t77qOQpm816D2g/NRvCFT9BTBGvKAThrqQNzy6oqbsticIlAowCm+su5YFWgAPhQByCNinX01&#10;wkMxEDX8MC+SoADGHWhuqx731o1s53Ador7C6tOV0eBEhe9NpBRYnkocMzlnBo8nkQaS5CSnJMwh&#10;nWERFdmFqsDSVHRe85QAJdQJIsu9L29/iWuw05V20JBFSahsScEZNdYhp2nJdzVJSf7bW7u7u3sn&#10;p6c844+fPhydneVLVYfsPBLuu0N/dOzRxUNkh+dH3CC/0YVCygAxCDpbxivNJuLSu48/d/u9ew8f&#10;pxO3P//j72zZ20sENpE9D0D0Y50FSWFXI0UgD8xw3gAeZLM3N6bRHDJQPY/TGAVF0rcpXzRjPklj&#10;SrDW4ZL2RI1UkBwc40YXVlvoA1kugQaaOBZB6sI0qBCIh72wb9Fvc1eRQSEvXzhynXFJmjGXVREJ&#10;5x1aw9pV6xZJrWFqClODGARGbSIw0dhYrGwRUJAaZKhQnnOr1nrxkh+Ugj6X2h7v2/+lQk2+W+tM&#10;qZ8tbulH4wIUJddLF/nit6bkqYeSBV/dfLH7sCeMPHI8dATEnjplCF41lM9Q2OEvGUuCZpJZ7mIO&#10;+ANKUCKDsLCBhFCI/AruWLkZlNF266YFDah3lhI8tPv1t7cV+m40688XMAdptj6ERaCT3nThGiik&#10;RWpIWF5jT81lOqNdCbX9b0NGnLD4ksRb1/2MXZmr1VtfwjWK5HSRiew3N2FHGFS1Kd0WUSkOSrKg&#10;sFoZDxaRr1sTVeX3LJw7OsPgvrUroaCgVXJvFBq7GS/nt92uTLl9K1m2wRwt143KXBpyjUjNFIOb&#10;iTxLaN58G83dZMUNITQFowAnSQ1xb+WtTQzxsZPWNLccghaB1XZSmk+XvcXagMqRLFnNAK/uXtTG&#10;uajW+c8LXE8hKNcHV+5065RFBoYguXYt86srIU3Ul9dmqUKIUAC22Et5jnKwcuCMVLbGXniI5Fso&#10;eHk+Kgp+mrcgvlAIVj/WmKOQQkVTM+itrnVBFT7D3mQfFuELzXsBRKKmcvkq4Cdvb++2kOSXX1ar&#10;xZ3Tk51b/8Hqmx9ef/+jBiR2BwipakkOV8XlCzp8/mIR1wQKjUTdweF2e//RvT+/evb5t89vvn+T&#10;SucMJVbYiHy2GIIKtdfThIZ82vAEiqQ5jFnqSydFI64QDnDmL2fpjFZwhhrnTX9QEkqAbJyF6pQH&#10;hQ1nNJZQTXbWZg70kaitP90Y8rAXc38cb045EUjFUrOJLLbN/gxGrIFvNSztVXtoHpQmSDWexAfx&#10;6pi95Avl4CuYBHQDkZ17g0oRd5jtQDbSBORiI2TghAIJ/mCVjRzodgHrElztiRthbq7mAewqbsjJ&#10;22GVCMRJ9mxG8jOX6qC/bG1sf6MKB5egfLpQgT8RQ0AqJAcDIT6oBGVjPKTuE+7usDdXboCk9c4U&#10;UONws8QVJSVf8C7vqzXz+7dvVptDiIfrMVAbqs+D+jaMOoP59ux+Leh41ZY6aDW6rpuWV28OZ4vh&#10;NF5tNm8/qDvWw6fPxtPZnbNz12Hj8bPnGd7uruQhV2Jvj1wdaqfqKuqia7+ya0YeWnxf0biiL9ip&#10;x3AGz5KnyC5XQNTSUM9d620F8lKzPPbcTGMORAlQDvT3SvVWudHJlkUY/CNuo9Pg8HReo+IbIhtK&#10;8iiv2qkU+lA9hjU6xAaUBOr0RTEb5KECZDicetygRYSClAqfX0EBepH/imuCtlAoX4kVWKfAa+OB&#10;I0XOUmtPJWV8DFu/Yq4aLk/NZVU1hWOKQhsZm+sQIiHJ016izpC/AIWApDABLII0kZhw/XTNDHe4&#10;D7Yqb61VDogd2oLOTnNwFMny4hVr9bK5qsQr8szvpUtWlYhEwy9sGDz1cCJI63Yi86dvbuZK1dn+&#10;QXx4RHIeEShkFK+7E4FC0OF5IeM0XiRT9DToXZ5/zXRAJdQmv707Lye11jOW19ec5owaon/1d8QK&#10;WjU+Yy9/3EqqWcyuv+C869eNWthGFFB/Lf6I/Ek5DWV3qRxgK4zNNRKB+KVgXA7GNqO+Zh+x+L5I&#10;gUHGgpqQspoot1cAyqs9EB8KgRhEA5ayXhT0l6gE9d9FtQD3Fl0RsmGZKSoEVkp9tBStHf4oBUOW&#10;6CESR5XqfXYhWbjCXBlssdVC49ZeDvHR7K+gCvSHde4KpHhgkWoXSQH6I0ekOUrNRBqTUXNVsTGt&#10;6YuqyXQFFlGYRf5jtpZIeWSqwViNXdIoChEPeeQRXjazYSrrwxmwCLsSqWKhHAaYRGh0eHeXN60I&#10;CkEkvORO+PIxwiIAC0SyZ3OhQkLA1M5eci+V2dm5/ekfv4kwuuHlg3t7t//08de///jz+3sP1Vlr&#10;tljkigoqCAaW/LDWxJSctEexYsU3e/my79UCkOS7F09fvnn+82eFiPe8qlp3LGY5dELi61Z7ey3q&#10;jFdoAj/so4qSfMztsWaotUGFQDQggyJRG5QGKqiv/xDFYHN1A7xY/Bimg9kGQAY2uSQAyo1sh0jA&#10;QMCHAqySUDC5Yq01iGfrE6plFaMcZoo35+CSWcadsDON16dY2OKSRptTz1ZH/MHOIK6Fwr3J4qDT&#10;n3zFLUtpOCFKopRI5VhFbZC4s3wnu8ksl+6UhxweFMvJCY8KcaG3oBD1EjYG4iI4fNdGGlqjVhU5&#10;gtTgYWALcMv42FiKQgrcwRJchcSBQijzzY0dTYGuCIka2HjVsFbi5eCd8HaTgHZd99FFEVZElipX&#10;otPxyG1yck21VMCqVSSVG7d2YZEXL199/v3X539+Pl9uuDzuspqzbOJJgBvCGM1W25PLethzQsSr&#10;td1oj6g/my03g0lcKpcPtwrlGy+WszjeHp/UfI/VzXabwPhpKmo/z4NHyN2DjKkZEwBAB6Yx5LEU&#10;eCGMIWQdkNQuGcH249CmLYNL2NhWl75F0/r5kTqTTdhfQEISBE00hyyIAMkC6zSH5n6/co0gI/QK&#10;mugRObVgJuQLGyVT2EWBensmRz28hVyNRp651hvdeXO4rHdmqAppEetJTCWm1SQ+oAQSxlpJ9pq5&#10;4t0QSHUvvnLASIuEwyIayFrD4CdVpSGH7RKqWYNg5MkHy/K+HOxec1QQD2myk0wpKFTFWArsaHG0&#10;TIWQshbUBHBPyzF+5Wy4NsnNr8BGy2u7XNNywidMWNjUI9emPVu+lWvBKRKrTUa9tWXZ4a6lSwHe&#10;tbz1P//nf6Lse1OE/3K0WKNC4oNjKGQwX4EI1szttIi863wRrn5pHTuF1alr4wL+ZEHj3dXqSowY&#10;2OX2kiAMRzPWUvelsMaukyyP0spyIMl10yJpVRPwFHYVv7KCNDHvhaaEArtd919Av6DY7ANNi2vO&#10;cy8cVdvzfLVvoVBaBVSC2poUxYS9UIJrxUKyOEGDbqDCvUyFpU3ezpfFM1J3YfQHoM8W9iJlqD/n&#10;80DbEkPOMaMB6nK2p3JyxXv1QTRYwwppc8Wz2h1vEjZTCGxBVbVopsjwGtLRdf19HYsUNEe6BpdQ&#10;Jq0QrgqtqENsO7oEdlHLVWOYUmxHyEYqhNVMvq4wKpqoCrtw5AIvsqxHk1ooJ0Q6V02ksYlrnlrY&#10;GmmFcyX5YVfzZwC+fMsYbdFggSg3V0oRuyGdyTx+9pQPXw72589SO988ffXy838hTdTv5v2n39L5&#10;QrGiWFWlahOQxUhv9uRmr0fQXrVQ9uPF6umzRy9ePn33/s3nXz5FUd9pbqiOzx/rk88ZkGfZHQsN&#10;Sja5IXYteegNrJCwaHRBidn6FLq6EhnhYIomsGHUUCApUjsYf6QDbLrGj+H8AAgiDywDO5PlkbN9&#10;gWsqNO/6IVwF0nIKThfvn4FpGYtU2+zNZ6sTuAS9wio1z9enbIRUMliX3Vm8PpnEG827nslViuUQ&#10;AJVLQHHdvZJ1XeWGUjV4zfHkudfs4vQcLN7THMKBaSLN0UiS7916OGTNZ+56/ZaBZkEtRof6pDqD&#10;t1TF8g0KsJ/1cFVhCycFkYg5rpKaqoA2/jMnonJ3j9yB7OWSuDVXfV4lYtC2ImTIBn4Ko46N6vjH&#10;d8+fdfpjxY7Me3A4f416dDovmK+28WqbK2AZNCEVN+qQE1VqzeliM5ou/FrtkfUN16j15WKxXG0s&#10;Pnyr3cZcqUVQ+pU7i8TFwOST5THQj7UODUASauAy2ucecku5AHV9BvQ1aQzApB5+Xl3z6ZL0F6pt&#10;B+soBq/Rw6jnUvUCcZ8jEFlajSVaBCse7L7SE8ajHC4fCea/9TkGoIFpiunmNIfRaI1ASZc1NYjk&#10;SHOIWEG7OA7gRBmbfUTKRliv+a/MQQI3YMlKQID7XBvcQybLU+BibKQ6dJKXl76tRi1oQy1dXQ9p&#10;349ZzcIZ5VCu+EhD2anZHqvavtArnFRNoBpyhEmogYQ7yaw5S3JqnjLL3Rn1DmfJO+eB4bKSjjIJ&#10;QgZlwJdpoCzgFjlJHGDOS4JwCgpou2x89pLSxlga3rSzlylUGuPVvnOEoEJm68PRYr8/X1oz9zTo&#10;aOw6LFL0wUSNWOJAEmfcTeVvX6kKXaRjCHcNrHLBJMtb8xcXbNfvyrNko7jtusEN/fGlLYuSX47V&#10;dgvPpfpVZ3FPkWnUrpUy1wgcAEnYcEKFOXHDR+AVSAIKkTvEQm/tpn2502GUaheGICU0d4hGGkIM&#10;LGGF3VQZtoAVSG4UiFSLprpqcizFKtGMmtEft1Plm3t5SAva4GKuRqpDDPCTQmZp8GBeAw+V0B/q&#10;HFyBjLWXpIapSjvoxJSEXXaTJSSLH04oyZ9ilcOd4CAlUpitDbi+YFEXk5kKigQgLvmdjGL0eiiP&#10;SgMqigpwibRUAHNUAwU4AVIoU/TbmFmKmFAKeA1YgieACR8vyACLAGvmHelh05R4aYNeOldMpVKL&#10;ZcyHH8fxsxfPipnk8T119l3axo9//z1frnA4IJAvK1xT1JuE7dHJ5XcIkVzJ96rheBo/enL/0ZN7&#10;b75/8fmXn0fjGFs56Mz8YAAUcA183UC5IUkPZAP03OgQjE6+a1ACYgMxVB5KsDkT1Zxl3U0LFY1J&#10;BJZZspfD2QvTWBltAUAAImfLwijAEbs4HUsgq2ENWe5wSAXiyZcalGRva7DojJbVoNefrMPOBBKC&#10;Qqi5PVz4plQGk/2wNf5KIU8y5UQyD51AXxj7t3aws6WG1BeLzzuZg0sw/DG3WVIMwoBR0ATq72sx&#10;210eUSJOMgnCUWrFKijq+w5iloeKEWpzMSEnc7yUPLxygwqT2XKpqtH8nNHOWxe8tiaAPholX9YN&#10;kviyJ+3+uSMVbhZ3h2fA+yFmsljK3Gtgmivp9EYfP336/Ps/eeqDcUz5q3t61VF6EHZGr99+GM1X&#10;1aBTj4aB3V9ESbna5A2AXQaTBVrkw88fP/7yj1anfef0bDTqf/7tH7w3Vd+v1COO4unykLgqqJT7&#10;zpOAzI0Pho3WlPcg7GgCMjbCf+ylDH9NWqQ754FRAKHdaM80p0hnFg2W6AnoBzhGjoTduKG4v6pW&#10;/TcsSZpw/ZFC/ILplNQ1aCCSXPF8M2qtsqsCwdX918QHmI4KQQ2U+eREIRp7CFs4aUJe/hWDfheF&#10;xehK8YDVDlbv5hEijV5BrYVXI+eto3BLo+I99Q92G411ECVikZwNFkF5AE+FuuYssf6dDQrwJedt&#10;qBDPl6eP7iTBAf/5p28B5dt7WRKsIMeDeQ5IzgwnY9AMmMpIV88rNrLrxo65xyUyOND5sUkqYAea&#10;VlCeAugVyR0K3Ny9gRT4+sbX39wis5fK53gRh9PWaIoiGcTLYbxCiPRnVyxioRgxVLGU67AIZ/yP&#10;//yW2pzWIckXYue16/yjY7HjBvOUXHnXSaz+6175/J1GEcG4Lr8iIVGmcYzjJB1urnikCeBubnbP&#10;+kTVSqBnjcfnaCMqB26iKkmQdEmrbqC7AiwWwkIVo2SG1ADxFaMX470xqHdjFIm6VLFa67EXZspp&#10;lv4ehUuNoYV6DOAniIoToWksQrDia3nhWF6WbC1d1AhHynuaaETdedFJ1IbARS6QyjV0M+g5dp4P&#10;FAZbWsN9GCWV1+m8YBQN1xqOatEY5U5XmEL10coU1MfXhd6CTtgLPtejqYaGlJskKKQaAheSIEWv&#10;1WjN+IgQJamsj1HLRswXrCLew6z18CzXNKANqAFhwBN0ALTBRyonrgWY4NOrNKJiqdzrtfjwT07P&#10;Hjy8H9T81rDH6tzioOwfbPygWcaiLSJxWtjp7eFcGLI+KvmBV2/Ww95gNH789OHjJ5d/gUX+/nFz&#10;eAxUiiesqQokbI9X0RCrS4YmCcTozxTxt96a8I9qzfFgfkB5Pm1oBgQI+3NDj6njDK5zvFBQXrvg&#10;DtUN5htWwQFQnWVvugFzAExQFK7iwPZoyT+VXeuHEMMo3gKMbIdEManRHIAh271au8SrszqBUdgr&#10;EG4pnLANfR/Xw0G50vyq6IUFUBjTshzIt2yczG2VU0Q6SB0A+MOAOBmH5twsTH6Xd4xCAVtFe2qM&#10;urRIkWfsRheqdy+owVMhmRDpuO1KXoBBinGacaGxchU+m7T6FqvbcVLO/ALE5oSIYzJuCidNZjXS&#10;XqdWH2JUSyOlsZAaiggV/elPX8eLxae/f3795uX9h/dhEQ6MFM34TllXrpAtg+ni+/c/dYezdCZv&#10;Iz/kpZBM8cP2YBKvt2Fn6Fdrn//528vv3/YGw4ePHte8PC8N6fatG+Vq2JuseR48Re47DMRTccqM&#10;29gZrbnjJB4Mz5UMvEVJni7kbwpmiJXRhCo0uIQHr1EaZGqtKd8MdwkqsomtJtXmQOQBycn9PuTO&#10;6yVQnPkxzOF8PFbAVKomWQk43ebkwemjl/HB+WR1Eg01JUlWURdtNDu6UEMLnQQZuWC9pUYv7Md1&#10;JPm1KwVqsXBepkLY0uh5fJ+1dh6TLexHoyVqBrYoNbpu7DrVQi1wGBur7Ukp4MB2HmmlYfPzals1&#10;V6MJ7Ghdh/tl+MbFMsp7epppyQhHJ7evAp9gbptr4drH4JYu7VpztvLmXbejkDJpEYkZ9UJ24btc&#10;Fxgu5r2Qj53VhMVQcJTjHPIoEugkDUQNJlBIf7ZwLDJCksabzvhKi9SinmfRGHnlvr2547SIa85y&#10;EM8SuHeI78QEyW10l329XWVcBsKATowadeUsnWsdLvlS0gagqHFM3GM9u24ruIt6AH97WzFU1AO4&#10;JFWRLAQ39vJk4BLw3eaPUnQTWCRbbiEUXHgShAUMAQmhHiigXl6mRZzOQH+gGJKmSAp+pxKOYRR2&#10;3dzLuWJJ88fcSpZup7y8BZAnz96kRrm2nIi5sZMhz+HmSNcEuhyCKMkpkHvfhhaCFcCL+mVBJ5o4&#10;RG55deWiHsgskQaF1DUrDX/ksRRB/FY6X0NqSIXY9OyACVoEq9QGEkbWICbJkkiVil5Urik0UaEc&#10;8vStoaJVaQzROtw6GT1eE8wRaOQ0dBoEw7ADavicDZ0CjDDe0kwuH4Stqq9vHx44OT3udruVms/q&#10;oB+x/PTLp/bAZIRFE6k3B/vbk85w3h3FjWYfm70WdKPO8PF3j1+9fv7mL2iRj/cfPgLH3LnM4JM7&#10;XU1YcJh51FuDuDtee+q/G4MDEAmcIdStRpCBSRAZo2riNpsYiTCMD8hHmi63Lc9rZ+bEhwAkGnUm&#10;+8AFKGeWtySIbFOb3R0savZi/jvlMXa5Fdi+Ew1R6Dn3LeA2mh+gPMg70oJCOsNFgIiJhvVw+BUY&#10;DaTywFOYhOmCIwxYJJlRtyvAHaRGZ+wmM8g9bhO70BmUhEtcXoFPchX4Jq0pDhW9kWcAwyfTVFiC&#10;S4qaJVcDRFJZz1gE7AhEFdZgBYBzIh2iAL160tplQwu5g44VuH38ee64+CNd4L74hvikYrXJMwis&#10;r3RZUlTPstZoPv+z+uE9e/54e3xcbWCn1AILS1BptFtDnm737kMFR2uEnUKpWmvqdnN3SNyXSbwf&#10;rw6rQStshpS59/hpbzh8+Phxt62X5uPf/pbJ5IGY7nhpelMNlJB2d7SKetOmDf5U56vOtD/d8FTY&#10;BayT4RkbtUAqSlxwgATRNIgzMjZaFakxtQEi6kZFpt6ZNrqSI6ZCJvxT3pLedL8zXmkvzxj4RkOY&#10;v4fbUqiEBT+SswQS6s6agxiRpxq6U781hiryfosE3Nc5S3viI28V78R12RpCHplSwwvVzxjCQE9I&#10;UtjQ92ShlobmLQ5xplR3sVJkAcC7FjrFnBwaliiBUoky1jLmhiVmyyEwRwYiKdjk8KlCVcG+rHOd&#10;mob2UnuwiI1a//bWnhtsCNCrxemqd5NanwBZYajF1FIjlSAYAx+L3vpZOV8IVrxMdTneZcLbsa6j&#10;F7ucOuFYV1JufBvoji75//2P/5nKFlqjmWOR/nyhUIxiEYvG2OchikVsyIjsp6+/ucGBak8TCelc&#10;YBPJ4F5Syc6rKF52SQmw3oaViAy4NrnirwaviCo48Nozr5YrOT8UftHIyQQKrOlqJp/IlEWiOkSj&#10;MdxovryvWWwRCpXmNF/l6ahdi0wZ7perg6epBOiX6kPwHaCXQ6UxUAcqi3fCEkUid0gwstWIo5Ag&#10;sIgrwC4S5clDJ/BNwUeyjHLlFhIkozHqkd+cwiJICk5hEoQXCUXbBrsLmhBXIJ5SD6uyRhrWB1eS&#10;xVwg1WiKcIEz0iZisqUmhSEYaRQbBYKNki1odjsIoxKgv0dZhcPAJA1RHnBMwcbVU5gCrqULIJJ3&#10;xG9Xm2PNIS2PeoM7prG9TfSQovOBPBWMJIvTCtCBPLaqKEFYNqP5ahqvM2l103r34cP2cHN8fJLL&#10;KbjWZNR5/9PHd+/f9SczjEosyHy5Xg26m+OT3mgW9SbgbKXeKlWCeti6c3ry7PmT7549+PnTX1++&#10;fp1I5TBEgDXYgo9UQcrNGa5P2+Y0BMSz2FmjlebT1Whl/mydr747UXAtawmoUx6VAGoBQVx/xf4C&#10;oM/hcAkoKrgQfyh6MQgMFoFOMAHlAU8uGMVDGXDMw8QEFKw2VAhypOxHvfEa/lDLfGcKNXA4djCV&#10;t4eLbN7jrw2m+0E0QosEuUIVzULV6mSFRV+UywGWdp19pTzAJgBFVj+qQgMPLa9VREDOHBuugxZ5&#10;+TlMiGAgsOQ58eB5qDxRFAkqMq0IjPKRQB4J86JzILKDSjgpJyr5ik3iqoU/NHevWhvUWYuzJzNF&#10;TFcILF2oQCrYsJmiX67LrZItsRfqKqZSmTdvf/j8+z+fPnuy2t+UKppBvRZ0OqO4XGlU6u0gkD4l&#10;RR31PQg6buiNBgA2ewrlG68OgqjX6XYpsz097/b79x48bLVEKk9fPC8U/XhzZCNxNPmuYzgezzje&#10;HF88sSBl0sU8Pxieh8rdh1d4WmzkMcAlmADW2MUjn0T9RWuwxOII2hrrjl1gee2FezhKj7k1gipa&#10;g/nxxcPZ8oDtbtwi7x8Ew99HR3MiykAAcI9Yp4N8mdTa42o05GVEpMIZ1rt36EfjEH3aj92WajRW&#10;YK721Hp2DastWGdOJbALHyp6xW9Nio1+ORhQxh2F+KBAE3uED0CrakBzUYRVf3NMtc3hqsS7aCF+&#10;qUcdGdUdBS7U4EfMBffEMVPU1UIdxyVHnNeRpRQGQCnHgHpnOVuexEboRBhtYwZFJ/IZqLXqShzI&#10;5HdyBPkigXKdrEvuLbnuXTOUuAdJYYrkJqBe8ltDlP4UFhlJiOwjRByLOC1SbXYVSqsaZIv+jVu7&#10;vOq8b1wt5zKIV3OWkcSVyNCW61Uuya06wcGWL8vrMkrXvCLCcJPp/tuquwNc7NemYHYU/dBXfBRo&#10;3ojBhb1COqAYCvU+xADoa2aRfMOGcbTV50q+EI3tcNridqqUzCskMIlKdHjGg0UgD4gEVtCqUUjO&#10;16jGW8kCJYMeGncMhSQy2JqhF4wRQKX6aCdV1miS9txvYgxpXIgTGTBKGQIr8+2raQvaYG/J78Io&#10;pSqm2KTRiZ1wQcFQngIktWtpREhbHnhhSBN8L9d69QhjawbHoFHqrVkVurJJq9AulPRqPTd2HZXP&#10;1yR3SHOssYrFkNqwonghKQ8h8QZivPIJO8udL5qls/Py4F4lXG9PB9N4b0eh4Emr1eLi4iy5d4v8&#10;wXYdL5b7h9jpg85YkRBL1cirte5cXC7WWOvIkUXYHlVqUcVv7G/2n373+PGTB99///Ld+79i12KC&#10;gwzgOF8rQI+wQCIohm6bS5XdXG1qSBwJCgGawPqwH7dGaz5MMx/7WIqmIfg7sE4fTJDVyOcfXblD&#10;2KsZdq3vDJoDFGIL/1HtWg11a56tTyAqZA2nAGQG843UiVEIR7UGi/5kHxZxbmPKo3i4EizyHEjd&#10;Hq8OLqLOTN71VKaoJimbKda1GkES2LbwBJ8K2M0pYeyEYlSA2BqgR0lIm++/bKMo0RNgN0suBYsg&#10;la1k8oqp1R3vl23GfE/SkotWDGT2IkfAShQWZEAlsCJ/HupyeeCYs3ORJDXxm2deZOY3+YccSIZz&#10;AZ02DyD2BW9SE37mpnsNDWYslfy379/xmH949/1qc1D0ao1o0OqN7z95cXx+yf9PJtPjWXx4fFIL&#10;uy7OPrcGFuEsQVtdfOPVxq83x9MZlcSr/W6/d/fBo15PsU8Ojo7g4WZXfhSekx4wz0z0M4/3Tybx&#10;QbPLO92DJPgjmAZX0kThl2csedK8pvxfng1Jb0YXvTILLVyKk6KumGsK49HylnAKmP/+05c/fPjb&#10;cLbmzvDeIE14/0Dn7cXj528+HN/9zvwZEiWlGp9KhwTNs7FUxzBsFastLhy5AMQbZ/RQEomsZ1v6&#10;6uCrUYRaZs0zj+Yo8DZH43z1SosU691KE7O3meLRa6avEaSlj82n/jYk5HwhyA7oJOgvig0QrY4W&#10;yVciLEG0iBo2vRAioXxaLZMKMpjIlvcy5lE3YsDA503TqEDHCjawXBrFdANWCNyAKIEDpAbsKAfQ&#10;FLNR6FdpL1O+tvfVoISxzxZZ98Y0oL8IABy3ICh80nne0fG8N4sRIlDIZHUgLbLY9CaL1mh+NdGh&#10;YvpCfnWMm72U+vhCfg7WHdyTdzznTgr/qXfidWOXBMe1H54leYkS28gWMo7/3NJx5x9dfv+FSkmc&#10;Eb2ypxEb6vVr+qNTbc9RDwX1i+uwLAVDkD2NUQ8i15EdSI0uq4Van73wjWMOkumMNvVAJ3tZjSCB&#10;MGAU8rcgKhuZyCrpZiJPGRQJOkbtWon8zR0+iE7e7yVyjZ1UBYoqq7fxCLmzAz9lq6Vav1jtIjJQ&#10;IckMX+7Qa2BZh4m0f9Wbi2uuwBDR7b08hAE9gPUZqC7twSLwENyQyTf2koBM0Bws1bqlwZUN9Ir6&#10;ENb6FEhl5WAvayarZrnKd40BmlfvLDRHzqfwzduZfJlPoJVDaRWD23u5dEFzIwmR/KZr1+Lz4aPG&#10;boNaUvkKIiDsDHuj8e7tb783SJlPJxfn57s3v/70+y/3Hl6US9ntyWnUV/gsjFFsXIzUo7N725O7&#10;QdQfgwa9KSDj+cFytXry9MnjJw/f/fX7jz9/7I/mnBpk4zuCyWr24ZsjRGPLIJLWaAkfQBhpzUWo&#10;zp8G9BCzuhG11LNLI8yoBNnBsWoqb40AFj55vsquDVEUblh0DCBIsNOdAXH8WZmnskS1BVXgMrJx&#10;rUkmsJLgm3nRIXiNbGO7bFZr1ALTXD+0NpZxOPxKzVZybFQBdEx76CRtPXrZyPnYYryiASLoEkSD&#10;y6MM5HhP5fbSBYmPcsCTSKSKiieP2VKsp23gYUrzkfg7FpILIVL01D8HNuLrTSvStdqyICqqokL4&#10;A3K6tZvkFDwMTrfDp2JxLJIZ9Ry7tZOgAM/4quksVy766A/NO6KhBsk895fMf/7nt4lE4s+vX3z+&#10;7efXf3lhg0XyjWa/N4pf//CW96DTG/RG02m8hCpKXiOb92ERGSDQe71TC1rsWm22xaK32W4pP5rM&#10;4nhx5+x8tVbsk16/z5tiI24kPI3nhhzOnW32FEinP11TlWSg0QC3ngfmWAR1Ml0dYw6wiwTVt4by&#10;sUONmqxmgiGgkirPUTYFJm8Pj5N3S/2PF/uIndkKGTSrt5EaSrBIawhR6exitcjmyGqPB/GhmsKs&#10;jI8hw5X04y9jFcFxgL7emVeaGpmIgGDZ6GrwfwDB8/6pUy/be/XuTPTQ6JVtLGSDP8XLJLmjHlmU&#10;8a3jLzqDw6kHipLrpaaZdws19QZGjrjB7XAJWscFUFF8RsFfDRYBZ1Glt5PZXSdHklmLZSJvhyE+&#10;kKqQ7yTgXhsNlGER18NKecNoS675SwWw39lie9UadlXMubgpgCxwyYjkT9/cSOWK0WAMkcAig3gp&#10;OaK07sIiioAyqKFFGi1YJFf0eRu/uXHr25u7XABngcM0Wcgf+uPayS/xIbUB7bk8pyb/xfd+VVh7&#10;pUvY61ZZ6mphptswKMpGq+ylGIeQgUWSWX8nWYBIElkf1Lab3E1ZIF5IRcFmKu2dtKYvhANgDvjj&#10;VrKczDdEKo0BHOM8IhCGa8WSgjFR4qFBo6mRSh3xASfZ0HTJHcc6rKJRKJzzIsRNwe9lStFuppop&#10;t71wWm3Fcr8D1hZcS4pETWoarA7611rzsL9SuHhPk+NCKhSQ86OgYe21aNYcrFFOBvcRSw6BJHLW&#10;p6sSDKPBChYR61TaxWqP8vJ2ULLURIWE3YX6BCux2kHfF7wokVYcSerXMBqjn2S2wo1ynlrszryn&#10;GUew2PjWPHNzgs6y39WU1I86w3QyeXJukZD63YuLu3s7t169f/P9+zdhUGFjI4rCrtqWQWQ++eli&#10;fXxx3/M1l7Z67vAB1lvT6fT+w/tPnj764e2bDz9/WK62JV9TjACJWC98/hADECGr1IInQgOAADzB&#10;FbLd+dJhkYICbQydsx0icb220CvdyT4sQsqV63zySBAAij/iakNkOJMUDmBLf4rIVnwtCmCCgyea&#10;lZ2POhyAgWDXZHFk3vUp4Ay4xZtztbxZkOBGazSKD7qjZas/q4f9IBp/BdHBuiSAG/IAhrgXgDX8&#10;gRbhfKgQYBrjl78HwJX8iGJqwhPL9cynXUdVcIJCWRH8XTRNVAircGyl3uMGcb/UL6tMJWPui7zr&#10;PL+qwn5gwvM3oBD397hKnqJkRx9kXPFoneR0MF02bz/aiNOhATlEbZomCASO9U7OpqgKmu1Pf//0&#10;+fdf3394uz443EumYBFsmM//JU0Ki5DZbI9my3UqnefvFD11HMjkPemSenO5PlgfHhULpZPzc8oP&#10;RuPVajWP53fva1qRUjGXyhWi/pwrRL5wc7hp/AvNZNnnJQBr5CZxzMR/4dp42Nw6y0yMUWbGEIvO&#10;aO0c7GgRjCYysAVvjCW1elEPhbktiNDLZ2+OLh52RnovnWMNLVLwQz4AyWFNMaJQPGgUdrkQWywp&#10;wyrF0CLq1hX2EShOuslHojaKVqqo+T/kbLchHZr7uoo66XE4WqQsP3knXW5oailtR1J0Khqw0oPI&#10;KcMWBIraqRT0twFJkEfNkIcq4BVUCHWq5lJQ4TEFWMTNdEnzrqeLdRcW3nXD3bPQnwgRkmyUqzYu&#10;zZQMhZBX65OzxKUk8sYx4gYUCYmMg1o3BkWNV1ZSyUSJVhNUqzCjOlbNYuaSgbc4X6kip4g8Ilf8&#10;Mdvfzjfb/owvHCMALu/7Yatc58XGxFH/YHPeCNmpHKFD3l0DCaFgskPcAIdp71UHX7VuoVds7x+r&#10;1wdeiRiu2Q6Um+TWnjpuub0sOdCpH1Uin7YPIMrPce2NKCNBbCQHXKImKdMZYD1JgUk8trThAzgA&#10;ntC8Vep8JWc7iTLm+Yh2UuXdlGchsBSgF1WRyFWzXuRYBO1yay/PXk+ao5nM1m/soFEQspyxmyo2&#10;b+0Vs2VFbxQ9FAPFy+La4DZfc42k8hq3WAnG0ABUsZeuwAr11hxVUeCC1etXQRXRH6ZI5Gmv1Iei&#10;B7+Tl3dd8+NSFclDYCG2yoqMQoFCuaXwWR5gglHY19B0BferBZ0Yjqk0RolMhUtClKNIMGusl6AH&#10;hvCp8pWRQD/AzaEzXMJTrjaifL4QL5Z8/kDB3Xv3MsnE8V1I5Z+Vcn6x3kesRH1Ej4Zsc2x7ML14&#10;+LQRKZohmFsNeqVKMJ3H53fPHjy6/+Ll8+/f/bBab//H//w672k4JPhZ17hdzYHIty+LVr5STf4B&#10;UADlrgHD4H4uo1De+BlAakPEEBwKlhF050CxUyQBwqIzkWiwblqYrW7sIdcDvMMlitE7UKwmQAap&#10;AV0BOJwC5oBIwKieIgGrZxD/iDKj+JA8GY5t9ufUFvZmwxnm8kh+kVQW5aGhf7BIIp1PWrwTJzVY&#10;RSuYWEGjSIiYr8IEiusrZaFKeAakLOqy0EhZHAukg2uPEqany4rJ7GnSGOnKvJ9VoC2UrOYF0apq&#10;K98GIawZjTr5nPlEOR0ERgGLpOJBJ5AH52UvJzXiCUFwdA8gzmNAfiJQ2JVI5rq9/o8/K5gzj/nw&#10;6DiZzmqkZb3ZGU5rQVSu1Jb7m9XmYH+77QymKFDuXaXWQZSUvHrUHZyc39tsT4r5woMnCpnV7nb3&#10;N5vpZPLqL29YzWS41Eo00H03R5wG53OLh/FG1GJPhcfDe8ATZWnaQp4PyJzHiTaEb8hjPrSHK5a8&#10;ASxRIbCm0yUcCMeIaTQaUXXymOEYUyoSMUpo0mGM7Gh01RlMZyTTk0bhNUILa7t1w+Cdk5EieYFo&#10;UMcE3jDy6igFAYQjPxpf0YCGevQgHlvtF61ZrNYelcN+zm8WG+q4JQMtGtrIkgYUIo+ItXFBHiIY&#10;87Rr/hJbRZdgHWcUWL6jUIxI+AZGcSfnq9XL3Oy1vXQJFnGudVSIWqXktVbf8duJFPiOTHHNVub8&#10;UMR1F5yRZHPWaokEIblVy8tgd+BO3tBWCuBf1EnKudZv3N69uYNo2LkpGim2RtPOeNafKRojLDJe&#10;7k9WG1ikPcJoGId97ABYuZsr+ZSXiDFHi5MRDuWd7OAsxhluEKLmADYCuNpLxpznCq5liuSqR68j&#10;FXfBjkU4HC2C4IBFXAGOYi93DP5AxiNEQGqTBQrUiOGPue03J45F4AO/NVNPa6RAOQK+G91FpTm1&#10;Sdp5oFdtX2yBCSyuiQaalIKRNIq6+XaKVb0h8I083hWJEujHeVOos9wYltEcpUjTufu9vM8bNVbf&#10;33KbhOLRuEWNH9RUIlxV0FuoqUpkBttR84QrlC+HC2vH3ckBBofTHGoE87sIEViEVRil1pyyRY6N&#10;UpNiYW9pwwwb+XIL8oAhqqGGspsoCVEh9WhahrQ4kbWVNfsra8gKOTt3iRqwYrFl0cH5itAZuHQO&#10;ZwxKa8AZlSRTqqBKPexkc/larcznf3Z+fn5xt1qpzJZqmSiVcuVy+f3nv/eny9YwBkUBK9Dm4uGT&#10;sKPuPNUAIeUX+RJGs5Ozk7uXF8iRl69frg+Ov7mx69V7o/jYetP0E5kyOGY9buXBBjwlGmYb4AJG&#10;ce327fFqujrBHCw3NJsW/EF56AQjkuv0Gr3Z/lnTZi0CVEt+k72GQuq/y/8Cf4QV1nYC8JJHZEAM&#10;rPLf2T6Nt+1BXA0HgC2IweGUgVTYBSdxW8RqmvdwlsoWe5PVcLbv+dFXDuuhX86BDoAkqA40NzNf&#10;3XlRW44SuA40AXudZ8btVQFdHyRRz5cwH9ThQcKiqm4AGniohqwIFkF/lGCCGgdqusNCJUKgaK9c&#10;9xzI49cQEB1bawHNujAbusj95bzsda6RQgU74mp4I3upjb1Y1jC5ui5Uor29TK/f//Dpg1jkt7+t&#10;rUWrhCwbzBVZLF/xqwpI8Onvf6PAp7//M5nM5Iv1bM6Dfryy9/Dp08+//3Z+7/7uzW/evFVLaNSK&#10;Lu7d67Zb73/+yGo6lSz5ASzCXeYyuDyeGQZIZ7TsTdeLw7tsN3qXEWH6Y4rUgABcOxUPgIfRGmlq&#10;KThGDGTNWaR6JB8Xq5CKK8xT5yWARXhyvFu86xgCMhzUWUKRcyJLzmPPamu00EBWaEMtXeqjBWFw&#10;Lg5x7CIFEyi+NPRjW65Te9ww0cN2cQ/WEHQYDUlBf15tjyGSClQEOallbN4cYtT03Fl8ONgau6q8&#10;/ZCWtXqFUCCvrEJwcgjlV+FwVYnGJXPgmw9/ooYyi9iIKcAngfGhlkmFQtA8Y7vJDHZMIl0w+0AT&#10;mpGwHG1MojD3dlKOd+hH7V0aq1gguV0y2J0X+trTYOWvIpS4LcgIiRvN7r63k0jz1RWwPCdg2RwK&#10;cfzBUsPX4xXbW0MRjAuCki9XdxKiDViBJbLAVWs0oFPbLokMh/tOdjiyUYErjQLVaWm71N/XEYxb&#10;pQZbVXm45JsbYibbJaVynYF3Mdq8PZveA6A3RSIF4BqmAGgnHW7u5TTMUOFG+slc7eZePpGrIzgk&#10;RHL1nWQZcQC+g/h72dpO2vv6FncdUumw/VYiv5tWgKxsKeREVAWRkOAbDt9NYw76mVKUNi7Zy9YT&#10;mlakx7FoESB7TwGD1RkMSkijeDI+NRf9XqmOLdLdTZVL9QGihCWqQoNIXGj3ACQdoyEUtddxQxkj&#10;spbON0pVFAOGedeFXyx4bQ5049tTmUoBdoQ5LFGb5At/xGrYS5aT6Urea5frA5vRDktIIeJRJHx3&#10;apOohOApQNebbiqNnuv9AQA2mv2yX7+Kyfjs2enZWRgEZU+kUqvXiqUimf5U0ypj12KR+402LNIZ&#10;YT7O6tGwpEHNvbA9PDk/u//w8umzx6/evL57+TCTq1RDcGOt4HVICuuuiX1ZrnYqjQFais+cj5pL&#10;cp8tZqKszEFcqqtnCtBXb0001ZUgaAC68tl2JxuqAj+9mtrl3Lh3auDTBpDhAKAAdKI2/iy7EBls&#10;JwH+nG6+Ool66sQFsnHUfH3qLoC9lAeOoDRYB8TLw8PT9XR5FHamX4HO3L5bWH3qvxyQ30tmEQRs&#10;hy1QJGwxdYLVX2OVvezirNd+eDcoREGY0zlfrh5r8oLogHhgEQpJpBQEhV3AijwoOZ8nh3leNqpH&#10;PcAcvem+Ox3XarqyL1dNzoMqqAQhwnaole1gtFpaRGYiKla5HqhF0GmD75LJfLxYfvwE4v/21w9v&#10;JzNuShMzYf/oMgD1uKGN9rM/v+LBf/j08e7Dp+lMoVCqoWnr9cCpDaX/+n3n6//x8W+//vT331qt&#10;1sMnT+pVvTSkm9/8R6FSp8KwqzAqvs1gjHQYzTewiHSijeFwKsTIY9nsmeDox7wxopDhooMWQYgM&#10;eSegE2kRni7b2cujIsOxLOEPLZEmMISJU9GJYTdMAEMYu0A81m/YdtWioetyTgag54UzCSI+sHat&#10;CC0iOeIkS1fzKnLruKWSHUYz6JWC5mBvlG0cImqjwDuE3VBvQ9VUBWdwSA4bAr63Od7V56rWgkW8&#10;cKBhIn4TgsHCQnykeUOqmLQdFxM+WaihRfKkqibL2lNY31JKsyx78EdCLVpagu8mRDLyk+XZlbu5&#10;I48Ie2EaCMC66qrXL1vUzGW0ATqbCW8+ievAVgCug2bXEOS6ZrG0PmDsTdzaTVA5Z0dhRINxe4Ss&#10;XMIfLsElkEpvCinOm4OxjRfhfWvwIUgeXbcvORbRqjWaOaAXf7ihLdYDmKSS0lLqHcB1ugIspTl2&#10;kq43MFuuyEnXn0eFfKNJSsydYz4hJ192k8WkJkjm5pQhBht1KGGBCimoUUuODZaG+E22VKNZsTaw&#10;8SIaVKj5ozSXVJBV8KuBegDXLGZi3s2c2PWjabakLryAPglYh5zgKjSKOgGjYCKNNNRIdY1z1DxX&#10;qTycUU0Xo2JtqKYzhX28kh2Y/xxIgsk06hC15LWobScJXqGMY8rDgmnnGmlOAX00ByThgmuB/nsp&#10;gCgoeLoSG2KiwjAEEqRSH97ayWTyiilersmvnisGyXSZw+V4LzWTGf/WTpZVynvqJ9aEYG7ugD1t&#10;xeORg1ZhYeGPRmuUK1b5qAEcwAfk0bCSopfL55MJdfb9y9u3i8UijpdZ6+w7nc2LZe/g5LQ94kuU&#10;jqnJUdo7f/DI5l3vhV3Z/mz3/PBgu4VFHj15+Pzls5ev3qh/rCzjCBYJ+3F/doi95VuAyLAbQw+Y&#10;oVwAZfi6wYfuZB9uA6grAXyw6E83crZbHFgggr319gTOw5RnO3zjWsjBbdAA9ACmoIdciXuiUd4c&#10;LuFlYgAgdYFSapj+FXVigszAEzJ5DQMf9yZaBZk5Vk12Q8EUgAYQ8u++AruphcS1Co5NFsAZADr8&#10;A3CzKse7YT2JYmr1sgnYSelcBVbkdpOu8oiGkqYvZMn/gTygE1gEpUIZ9QzWOMRaoRxAWpRJWFQu&#10;quWkVAj96Nir7sUu/rxGMhYqVwMVdYV2aspz8WK7WoTcA2sgZzWG3N7bHBw6xH/9/ataA4bLZJAZ&#10;fih1aX3S6kHrh/c/dvvDvUQiYVJwFq/vnJ64o1wKGzIxXr99j7J58fp1KZ+07f+88fV/VBvhaL5u&#10;D2PeNmpDmfUnq8nigDcGPueZcaPRHEHnarpcnjGvBcRgbVZiEZ4i21mFWSEYqU5FFV0/fPEO86Gl&#10;bl2ifZHHSPzBUXKXYVZAId2pdExXLWbinoFGDKFI2IJQQEMoD6+o9604QNyAUNBwdw0EkYCwANRs&#10;592FSMi4XVIh0dAdWAl7FRglGjWHC6858NtjFAlbKAaRiCS0qg6+NZuPxHlHfKoyLULeGrg0tUm9&#10;MxeR2CwjPtKEl08jH/t5jVzpybDQpDLlhPpwI0fUtGVekGwyq7jRpN1UzvZ67HJ7ScJfuRCkCZwi&#10;MVzWqkEzGa2y8ZpOrlbdXpDa8hwLcCf/4z+/hrBao6niaMUrFwSFNF0fjBb70iKjWTSa+hF2NGY7&#10;GJT49saOOxfpW4SFjVq3miUy3Ln+LcMSAmCp2PXmArFV1wjmLjvt9rLqSqpNTPPpcri4kJKW56Tc&#10;B805TyaRqdjwDo1ad94O6CTvdzV2XVOpixhA/L1MBdsfqnCjRm5pVEoZNC9U5atIZmuJLApGMeTV&#10;2FXt7iQ95IW6Y9mIk51U6YqBqt1Kcww/uTlLKM9RiBgK58rq7BuNNsm85mEsIkGs224q39CYxEpL&#10;7VrdRbkBzURQS96axbgYRA/FOFElQOJ3U7k62qVQ6dSiqfp35dUdi+2kUm3AdiWYrDEM2rEH/xVc&#10;sBMN88aWz8FeGoaCTW2NYNZXmKUfjtEi1q6lqeOpHIs2XagrFFAVQBz1J/u1sI99zffLKp8JuJwv&#10;VerNVjK5KwT4x29xPD8+OUsmFR/+6Ph4L7k3WizaGjKCya/h7mF3cnBy3hvFrQGffBx05OGoBa3N&#10;4cH9h/efv3z+8NElkILxCprVLLCemh8GC31KKJL21Kx+cGBRDeUEBUb45AfxViHyFBxvOlocD+YH&#10;mKoIkUZ7SknK8/3ybUIhIAB2KkfxF6gB3IAkZIa6IXGtMfUPZpCQwoKo4UTe9SPOC+BzqQiU6eoE&#10;vIIRIRX2TlfH/ek+4AOLQC3T5TEJxsVAh0u+ur2b5J+AxZmCIq4Lym2wOlQBkYDy7ALZk5kiJ1Dz&#10;nCE7LAIHUqOFU1TYEtgMkiCfzpWpAcWE5DEiaWn2YAXXdNF5Q26KBsxbMxrkT3JyBErgHwKXHO4Y&#10;j78NDxm3KYA+f8aNrud/VpsDbg0ZjuK/tccr1BxMg0GRz3snZ/KKk168fFGuKI4Lb4a6r7XHzc5k&#10;NFsPx/PvXrxotrqJRKpQqswXm+Fo/OHnD5DE279+f+/+vQeP7m82a2p4+uJVFAXPX732SjI93v38&#10;c2Lvdtjqrg9PuwrbOeFVmC63T17+dXPnEl7hL3Cd3ChTFWv+e4TUML8ID5VrZq+4QTFR9N6YUySG&#10;26EEUYVNwc9eHhVbnBbhOfH3WYUwtMsoB8EhLWI9iUluo9qj1OhkGsXUBm8VDIHOEDGY4GDJt8EL&#10;hCKBWsQ01nJFBkXCXqdLSEgKEnzgREmh1soi8BtyuRtDKFRXsdYpIxA1AL5fqEZlrBsbxnhdRrEa&#10;y43+TrKgyPAadKIQLOZpb6jLVjDIlOpwQCKjOCiuLcv5vSEP3jrnZt9JZvbSiuzJdskUZEQiS2EN&#10;GbGBI+ripXiFRgzOd22kIs2RAGQ1TM8Z/uxyQ9lNkaAkRFfIkf/80zfJTA7+mKoha62AjBZKy81S&#10;1ZvxWYpIgv7Ia0R5r45OMj6D4RSpl0TeqRDlkzk0Fudy2sJt0eqXAmQkLK60yJeNjoeuCrDR3CFW&#10;wHnm2WvhjUUhas7aS5czFlcRfAfQ5YoIRogSoD/v94r1oQKWVNTDSi1dlQ6pwHZFbpcQkXOiOYFC&#10;4BhJh2Jk7g15yFEhbEEi5Lx2xtwJIid1tVI8eUTGXroinWHRgvey1YT67HZKpkJIu+ytoF/7amcr&#10;qimMQzgc6JcuyddFIZagB87OlaB+AH2wPpmpojl81I9F4kJspXI1c553oJNUTtMd+vxNG3RCSitW&#10;SuDVejY0TU0jNjQtoBjHcq/goVpr7kbCJ6RpkDhdz3zvu5ocr16xWFtgkQs7KJe4vJtyaGusdKUe&#10;dYfJ5N5fP6qdfDqdnp7fvXXja8OH53uJvc5sNog1fQC2PKnoNWKMj9miN9YsT0F7LBfFbHmwPQJb&#10;Xr15+eDh5XcvnifTObAOexEx0VCHTw3PivrLoD2z4BcaVc63Dy+iUWqtqQvyBH7CJViffMUcJcvP&#10;2p9rbU2HKioC6EAMDV5R5y4JrLa6JvHJX3k1ejO5x7sajsZS+DkS/shCbU+oFo5hCyUpYJQjVy5H&#10;AT7gGxtH8wMBlIBO/vmvYAj+CeQBcLsMmG7AHQC+kITzmsAraqdyCsMUg7RLSd4UbhAFjDCsp5OV&#10;4XA1p1SRouVUxrMR7DxXOdJRNuIMF1jFNAcVslHNWSZ93KndZejUxSpfLJcHb7E3lYOo1ILJ4Sz3&#10;sFf9poCypqmivv729s1vbjx7/h0PmPTk6eNcQR2XMS64HeD+wcnlON7fbI+/f//jxeWjil9v90ar&#10;9cHSwnNCJNPZ1Cvlg7D+/Vt1C77/5LtmWHv28mXDuvS9efeuXC5qNt39bXvAY1Bn8Hhz8uzNh5dv&#10;fwo6Cqhlb6EezDDekiLzefCudMZXQoQlz8k9KhLioz/bIDDJOA88z4y8K8MWl9iCQUFJV1U0FHNg&#10;oZB4OcijS+RgvyIY9euNRot6d1o3X7pr5mI7Sw6hMDSjAlbYFIm69rq2L6OWK6+7aQ6JEmTH1XCn&#10;qwhdA6hFy2BQbY3rpj9Izq/Odi6AGjQIMRpXWxOYBgnikdSLdIxGQYsU1E8MhKqRTI6U0CJKSUWV&#10;hjDUWcMau9QJWEEPM0iH2+ZXgANcGYNdcFZDC9VpykjIdQLWXpBXJr/87UJkTH4KSIWIgcjc1mCU&#10;nW9u3MoWPRspsnZyZGKRGV1wxsF82ZnE4WAMi/gR5nATLfINWoR6bC4TtMiNK++6zsUWyaPrXgCi&#10;AWvIul51rhQKX3UL1moi61YdqcA6ZOyvXVHO1QS6u7CXuX9Mheylvby6ZkWpQl3WfQ2VMEEBwB8Z&#10;r+WFE6hF/GGDzyUjMNtBapDXori3R7xOG0X29drWDIVGGcFDFiWFLf2C389XoChQnl1qmKKqZNYH&#10;wU1kdKkTk1+j4hWQUd74dEFOfmRHzu+oWaysdi3VVsU60ahDakBneAFv1FhcUul4FuYLoJezBCqq&#10;9r36sBbNipzavBdQRYO9Ni6EvWTqrVh7bd4q63w1rNQHecX3RX9EGleAMtMIFQAt4HBrJWtJo5Sb&#10;BQXU0sj2AvctW2FVlq5FjwXN6s1RpE7zGs2escCytbDX6o0Sid2nz58BAovF4vTsfHfn5tu//fzD&#10;j+9S6fQgjheHh93JAtu84GGRe/PlBtqI+rOoh4Ef5ku1EZsODl0frXv3zh89fVL0apV610Yd8k0N&#10;EOX1lkQG/AFb5Mua5mSsVQSHpqnGGGp0ZugMPxxqOLrX4BMexAf6YINeuuizZFVNBa1Rqd7GIkRS&#10;1BVqT/GAwVVQAtyoUiAaAvXQwzA+NDYag6UsQR6wi8SxAIV51zFJNdsudybenEMhsAsQl8l7o9kG&#10;RIV3vxIuZ0s7fKxegMHLEqnBCaxoFygH97kIbiiojUAB1rm/HAU0ZwzNfUxLw32WFIOsjC1cLPsV&#10;D0a+dBs/6JpoqIGjqo0ucolDEBPoGG4l182FsovLoBIyrFIJ5jn/h5KwBZfEXi6Av+HV2+QBaGu7&#10;lB2BuION93YTz54rjDPp4eMHhSJCR42VVc2mPu1PVqPpfrxYQQyzeFmrNzbbk1a7fWbT4l4+elT2&#10;vFLZC6PW3Uv167148LDXa/HIR6MRq89fQScB78P+9iTsjEiw8bPvfz67/+zk8rHjD1kxNgwVu8DA&#10;XaklwrhiEZLxxLo3hTa0USQx3YcnHKm4G/WFb1g1IlH/CpJtVw8u8moZM4NCu7rX/bIULkXDREQA&#10;YR+K5d6KWtzYEXOKwBxOqZTqfM/gfg9Rj4BQAGCL4egCL8IKmDlli78rpWLswi45ReptWAR2yVXQ&#10;K2o0cyyCQKEGbC8XeZ69xVrb1YlMKTa6qWJDAefDkU3BfTW2kY/kii00N4Fm74chJEQ06shL2JhE&#10;SRZr+CIjIFZXrqzbJU+7hd6S7z0hImEvVaVyFXgFRgGpgWMhu6x+sQvVcjqVTKTQOom0/CLdiQ05&#10;NAqZbyRE4o20yHi5jxyJhii8vh+2y/UmCuZPGiCyx6mB+Juc5V9khCMAWxV/APq25UpzsIWl7VWB&#10;P7YbebjC1wW0kYzasm4mbu5Q2DwuFvf31m52N1lKZLg/nuLUepqCMKcOvv1UIcworO8oXWwmMtWE&#10;BhJGgDjUkio10Q1ZzYs+KFtKZHx0icLF51lGFvMK0TmEPKCHvbRPElWUFZVEygBbvg7xKGQWNd+2&#10;XrwZTWYV3NjhgjEMRroSDXSP9sztr2uzoL+pfMNTE5ZayQrV7m66rG5gyI6y5q1KZqsgPgVgEWgg&#10;oWlIQA/FQSGxirwQH3gQQIcrca4Om9ywC6OgSKAE+CBbRIWUuE41Z1mnL+hE4YFLYanWLdd5iCMF&#10;19I8g5BHVPTbWKoQhldrY7Y32iO+ZZFKteXVYaB+0OqmMqnjEzV6T6ejBw8fJnduPH71+tOvn/d2&#10;b2+Oj+4/e87LU6qFlUYLIyNeHcTrLQeGsiwhpBZYMZ0rJPCr1y8fPrz/6s3rZtQvKOZjD+CCSITm&#10;GheyVocUBcpTQN+WOlzBGUNF+A4GgQ07ozxMUK631YKtMQ/qhMk3bu3k6ukLYLKRj10UZQNQgEfX&#10;nsGuqgChB5wCKRqsbjIFaEWIgDMOVUBXBJlJFtmdcAaVwEncHAqAzFBjZ7QYzjUf4lcFs/cphI0P&#10;eZDAa31RNuQQVQFbWJuVvCZslGiwBqj+dB9esd7Akhfs3Uvl2MJeVmGRZEaj2VEzmbzP56pH4rdI&#10;6VyF77yoLljyvlCMXXAGdbot/D2nZthFVagQxy7sdYqEc3FtnFp/pqpBQy7mSrHSFHbc3uNR8bA/&#10;//7b5cPLooUKViUVhX+vB8Px6BDxAYsEAdw92mzv1Ov+/UcPP//+j4Oj43w+Xw/C3nC8PTqikpOL&#10;u/Eifvrs2WpfUx/efXBZq1fj1Wa9vdMfA9/c/dbm5P7m+O6Dp68q9Tb32j0GsJ4nyksAefTGIgZH&#10;BmgOHi0kTxqYBHGJ/DA+QCwtD++OF4iYA7eR+2wEgxZRYxdPziXjHpENXOXUCa8IiN9AeI6WiAwn&#10;U3jJgt5MS6WpnCsWmEvqFdViThFsGSMeSGhmymNQshawqk1WCAHYUg1frn2MpNEkagG7ShBG1Twi&#10;sAir5FEkcEahhjk8rKK1jUIgEspgwFpIYIxZbNhAcUQ0V2bFkQdJLvQvWkQZjRfhFSLtJMFNtWjJ&#10;tQ5MW0B4TH5jERuiSDKZQhmXbGYRa7yy5iOnURwDcYobt3Zv7SZhEarlpYyG494sNhbZTNcSIl/m&#10;qhKLWGRfP2iXayH6+BuEr/WYkjKwUSPOe2G4L4e5owGTHXKYs1eNWkkJCwqw13Uzc6TCctemz3Ll&#10;v2xxq5QnoxNZWPvbe1l1zbJpzJM5IF7jcuBmlsW6utv60bxQH5WCsU0Y1cDMr3diwB1MTxZC1Abm&#10;v98cy/fgdyCMQrVXqA7gHsrDHNUIRRvbTIVRpgiXYIUsLa/YiJjzFiBL0eAhrUZvwSrEc9UxTBpI&#10;LGL9uBQ3pdqaOREDpnNUrY3m4AXAFhEPIZ44nYhBPo9+NcR+HeVKVhiZ0hhWQyxlCQs3B0nUXyGA&#10;CjYBoiikMYRXYBHIwOd/NfpQCBYJtJopajpF6kllqwpQz2Xz4vltbpepEL/SAJdjiCSR0rxEYDqQ&#10;AiwiJoBRkBcLtVzvAHGFsp/N55c27ngRAwjfFbOZ7cVdVguFfLxexxtU3azeGgSdEQg7mi42R2dl&#10;MvFGDd3RsAAGdfpPvnuCFnnw4PL9xw+Y+nuJ/G4iC+0N5tvOeL/S0AzZfE1mca5qTYW3KnjNRnuG&#10;WoJFoAQNTW+O5AXpKZa7Zo4I+/r2rbkFLuE8hj+aqxslwao+dpu2HXQCkPnY1fRtwVfKdU1kYsQJ&#10;28ncxEYHW1jFNqV+jX0YY/vKVCVRA0vKywfcGYN+QXssFuHG+SY7gHswmksBxLlxgLU6QTWHIDv8&#10;QUZEZ32iOIRVzkEeuOdCmxbChLxL7IUM3F7Oyl7brqGLXCLyBVYg6UBFkeyg3eRHUh9ZG0tYCcFH&#10;roR6eJboleuHimkgnz+JS2UVFjH/0oxKkIQwWaHgvftRPXQ///7Lxb3zVDqX0xQp3XypIR+711zE&#10;53cvn/z5zZtHT55+/ufvm4OjsBl+/+4trLPa3xSLpSBqt7r9i3vSIvuH2ziOHz1+fGpvDFxy+8Y3&#10;7d5ovtjvabj4hJuD5TKJN9/9+W3RD8tVDTvSjTYW4eFxx4F7pypYktiF4BhMN7PViehhvB7OD9wW&#10;8Q2sM1kNFcFp25/tN/tTYwvrrRuN2MJD7c9EKk6FcEtFV9bfl/cDoIdLrMOuho8YVcwqYQ/ohwbY&#10;wi7KSKx0Jk6vcBRLxcWSf2/iRzCBpjap8lJSUi67EbZSk4/BonJJMuvAicRHOKB+xyIuvCNLVo2N&#10;JE2oNuD1tQBcjR48hyxbUaHHJ9Eal+qdvKcWLeumhZFr/X2tm5boxDr+ksirveuq7xa4DOhfOeH3&#10;0hprooQVb8Qg7rHp0aiH/JfkypO0K63pTChsHhfqB52TmCWD+XK2r7nWxR9okc2VFoFIBjGP7zoO&#10;SgOT3LWkCd+/LK9ViBhCNKCeWmrCUk8wDb/X2EmUBMn2Ou+6eEhEcp1cAVcJe10bl1slQU5QCHTC&#10;HdhNFr69nTIWQfDJowBuZj1Nd5j3e8l8KBe3zSBSjWbIiES2ejtZSsET5iDJlMJkrgq+F+Uej3bT&#10;CvNOYhVBAOjvJsvQRraIodZMFzS0EDliXbbk3lBnLTgg5E2YIzVuJwtoDvXoteAr7N3LVKAT16S2&#10;l/Fcw5RrB+NANqrxrabA0pwliaqo9su1gWbPLSicScHCNZpMaRkHtGALWESMwol88G5Eqkcz8iTI&#10;pgRXlanKh33zlRbFOCmKBBEDX/oh0nzEmwZQANwgfKM9t5hJ2KwusDws1Q47k1ypCv4CPg7HgKNa&#10;s9todvqjPiBwcLh5/vJFq9WerEQq9Xq9VKt1J3NYRPMbRv0KyDhbHp1fArJ8y1F/5quhBdt0irX6&#10;8tWLywd333/4cbbYh8kU4CQa9+cH6hZvs4mQGcVHGJF82vAKiqQ/P2QLqygSwBM5Ml4cAwhcHoqE&#10;T7I7WYOxrgsrG4ELaAb8tKYRzcEOvIAeXBdbAA0oisPJAKFsma7uYOACIOAkLALygDlgF1rKhysW&#10;2/n+CfVXMSVD9QebLI86iurE44iiwfyrVMbNGlJ1sRcx20muISuZLkAnWP22qrCJMAF0Ip2hKXU1&#10;SxX3VxtNOpCQDnuKR6TxHJTkQAukeDWjFLuopORHrqsVwoXKERCsghFICkiVv8F2NZdpKi5EpYQR&#10;Xyw1sGoHamQJf0Y8XFVVsDfkjHnLLk7qVRrvP/xVLPLPzxeXF9l8mQO5X0FrHPXmnd7y8OC7u5dP&#10;nz5/sVpvnr54uVpvm83w86+/okXYks8Xwlav3Rte3BWLxMvVbD67d3n5+NlzVnuD/u3bN4aTOF5u&#10;1AdjGMNt7VE8nq8v7n+nDk7WlgXJ89jgBh4GqgIFwBJ5GG/OeTlMc0iIjOPt0JYwR7w+6QxjiD3q&#10;Y0dAD5gPo6Dr5nBGxvJCoHJGq+0FFMJeyMl5vXg5KMNLL34aLSCJEKrouR5c0iUhirVjkbvMZSKb&#10;BUNDw0GcF8Savzoa9wQllOXV6Erw1qKCH+YqAUxgEkQj4ZEOLLOlGpwEAaTdxFZekK8EGkVf0V7X&#10;txjtovYxdQVWtYq7pTDyGrfIxoxmrlQU57wXiD+u3CGaMVe2uRSGIwMJEXQDSXuvHO8KfLKjIeja&#10;C5gaQKs8ykPEcC1irLBECceyxeXZK31jq06F8IKRbu4kEuncBDPh5Gy2LyGi2XPFIkfSIjZdFXIk&#10;7I2ACa+uWdrETOaxcIThZIQRiThAQJ/SEHqXdiE2i+uFInGFuQbHE9TAXhJ7XWH2umopYMeiOa58&#10;+OxKpMtu+D3bExkvWwoqgbo8pRV6HWjWjLmkgo8oAaYHBb9Xa0lYFCpdVv3mHCYoAce1LmTgR9NS&#10;Y5gpt0jFOlIGQ1XhSXKldsHrFis9ZAEski1BBp1SbQD6c6KUDXc3OhHfsAW8RmEoQqKFdEzkahCG&#10;F46T0Elas2kVqgq/yFGwFwnN5DRKsdrVIPli0w+n+XInmw8L5U7Z74edZbHSTWXre0kvmalpiInf&#10;tWhapVyp2RsfVKzVSx15054jlXSuxp1x7XtchvgjU9lLYhBH6BtoxrV0FSoKGq+RIl6TmwmU16Np&#10;rtgAAPOlOh9gGi7qTjHMDdOwoateLQyibtCsAQKnZ2ePHj/qdjq1tgLrBWGQTqfW2xOnRSpBJ1f0&#10;B+P44sHjSj2iHsRrrlipht1Of3xx7+7z50+fPX/y8dNP8WrDSUM0YqAQ9NlSI+jwkca11iToakA7&#10;3Bb1l1xbvTXlghXZV8Pa0WoKHUviGwcxwBzwTZZ9NBovjvi66zbqRcPOVUAOc+eGEK+YLqG8J1+9&#10;JqpwvAKiuu3gqpZGOaY5xuAb/wIKIVNvcS5ZxqVqE3jBgIYjv6KWkoYByqURtKcO3IteoKu0TtOY&#10;8BIr9Q4bvepV4xInBv3VEqXgjJr5BPhmO8qASwfxpQRtkAeHs6ti/QSgSjLGKJrMC9pXAewCG/XD&#10;RnjV3R0KA5hknP5QVb4FxqkiRNrlKjdIeoV/7tpAC34LLuFbSqaKuVz+9fevxSK//3p+7yyZymBk&#10;cmy52mp25/VgdHDw/PDo4unz55l0LplIrPa3YRi+//Dh83/9Gq9WuXy+HkZ+reZYZDgaLpeL45Nj&#10;WIfVsBmk0plpvD+aYWJMeeHsUuPBZLF/dIEm4O6L/BWQeQXDQxVQCMwBbaA84v0zMpPF0XRxNFls&#10;J/E2tE7Zzd60P4qhJdiImvuTuNUfBe1e2Om32LrarrYn/dG83R+3B9OgjfYacNJRvB9vTmarLc9S&#10;j1zuFjnnRTyW1Et4tGoOF6TOeK1XyhpS4RXJYfORgPJsoTBMY4wyQcqQ2IvUlQCy+PNOuMAxki8K&#10;waLWVV5Wx0yONiAwa0PTKUgc5eiHDHsRJQgUVh218GbDIliFabWCVlM2cbJUgnOtq4VK6C8hkmGJ&#10;mIAw1JzlKMHcHllkBAXU2VfDPsQZHPWFLW7tacpn8iQ23pQj3ToHX7GL0o3batESneh0mf58sb5z&#10;Gh9soZC5hT+ZuRYt52Af8wcxUbvlOlokq6mxrjr4uk7Gcq3bYA7yoocvyVq6OF1WceldFwBd0rVk&#10;MccJyyspY9PIc4U3biU0p9aV18Qm0HUxXdxEXre5Zv6+BosgAliiNoD1ss1vqOhYXqsUjKCTUn2U&#10;ymGoAfrQBrKjvZepydVhIznyGseu0R45OKY+9MJJuT6kPEhYrvGRjqCQZKYuBvL50vuugQhcLlYh&#10;pFmu3ElkqupKW1XHMLB7L1u1ESq2ehVzPirWetAbhKHeWdBJOI4Um3aSKTWRL+UGNgrv2xzdA3vV&#10;mnOvNmoPNzAHHJYvtxEiyBS1YpUV6SRox1F/Va528yUARPGyNFdVY6SIKfrjCB3JMlFdvoF8qbcw&#10;qhZVteChhzTdYb09w+5kFb4o1bqt4SpXCngJyzVstk2xEkQD9W4qaJZSIWGlEVUbzXpQBwQuHz64&#10;uHve6/WrzSarvX4fQCAziteak7/g5QCp4fTe42eB/CsAV50lmBBEnZOz08dPHn73/Om7D+9Xm6Nc&#10;KQy7MddTqKCEgGlesy3XBpGw2mhNh0BEF1OV+6A+wZ3RPgACbXBJ4AymKqsNc4oA3Xyt8/1TvnGQ&#10;FoSkwHR1jKHJX8Dy5osDiMAHtgParuUKjALBvqAWhfXJG4XAJeCJNXhMUQKcNN4/Hc03NbP1jVQW&#10;8Argo1GHqZzHJ6SxgeYLyeS8JALCho/I85HM5ZAF4Dhw74V8z8A3VyyfZyoPi3DFUgya6LAGvqtl&#10;ydwnhvJDaMMYXlMNcn1cOlIGKhL3WF8vqMircU1iEc4ItfAf+HtkkDhQSGgOJYpxFujEBiGKRUR7&#10;HTUXwh85xWtSzzw4qVz2375X9yq0xd37F5V6gJysBX2v1qoG/V5vebR9fuf08uGTp8WSj3BZb0/r&#10;9dr3b9/YQPdNOpUqlsq+X33xSiMQu932/mZ/e7R98/ZHViteMZ3JDacraAPpwP1Vv7d4M1tuVodn&#10;8EFDMXrVgqeh7OYtR5fw5KCT0VwSpDdeT5fH8Md0KSJRdOXt2fu/qS/A/5P08dffL5+9XG23y8Pt&#10;fL0/XVLbKhqA7JgSk+5Y/YZ5FVg6InEdw1yTFyzCIwh709Yobg7mflN9fxsij0G9rShkkAEkAQ2g&#10;kd2cJbx5jc5UQQH0oHvwE/+Lh8KT4nFI/kvVQv8t68shlUMecpIeUt/BKbTkSdm0xCLWhGUtuVcz&#10;xPCeIDp5DeTrVrsTPMGrCJEoCo7JUExvsYhi6IpCNJMVG02FuFhbCAK0iJAX+jF9ILLhlXatVeS/&#10;bBQ/SazIiWK7QOQUJ0Xr2mVUYJH5/uFye2e5PYkPj02LIOe3mj03XrsQ8WqyCNqpbFExVAziFTwY&#10;cWPcABPspUtfVp26Qird0vWoz7FrarNr4OKvHCFKXKeNOrRVhIiohUNcEC2WTqy4msmgRZzdrU60&#10;cmaIIeCJFChfDJEXfmtWaow0pNw67OY9REMnXVCbVQZ5UWwiI9JFzXUI69jgEgXdypQjkBdC8oOp&#10;JEgRvcjTx1yDP1p7Kci+oiBXCofVzxQjyIk6NYbRJivcSfLfy1ahmEyu9ZKmZ2cvmd20x3YoRJ21&#10;vNbNXQ2DJ2+dxDqpXEBtnKsSTCSD/H4yW4OlcuikQpjMVIs+L0+/Gk6QIDBZKuMXK235Qup96IRV&#10;9ciS5wYJ4t1O5E0hRXLU+510nqqaRQxQjPpwRCaZ81VhvWeTlFB/OZkuYWJDIzxcP1D/HT4KdDlI&#10;lQcr/EY2k+IbfP7nFycndzqdTr6skcj94RDlQaY7mUMbMFDBa7T6k7uPn6n3TWfU6s9ag3l3tAxb&#10;vZOzs++eP3n0+MHb9+/uPnjKVWWKDd8iVnyRIHwv7tvBtq63Juw1827KZQOGwCNfJQoDU54lq9IQ&#10;am5S+D4+c44CeP1ARl5vonYqsYI1s4NCFK5YTHhWQQYjIakTEqsglfSKbaEqsMsQA6WiWFv8hSaI&#10;15shgMKOgtJzCAiguQ79erfa6BU0MFCyA6jFbAcm1CBI8tAT9WK5Ua6YInHzlsszEZEH6GELiYyg&#10;j72fzMDDkjWiFh5Muuyc3mnrJQz6sAseIw/TkKgKO3QvWcAKgACoM6Xm77wDKWq+vauAWpm8+lkh&#10;Oyim5jULq8WS1VTOL9d7EAl53oNvvrlVLnuf/6l5bfW8Xz0fTWIeaiMa9ierRnPY7S33V5eX9x8+&#10;evodp0GpyL0RtV6+UoPV/Yf3ckBKrljI575/p77hvV737OJic7D5+PmfrBbymZs3b3JIfxx3R3Et&#10;7AWd8XC+jlcHo/k+OFupa4b9/mTfucT70/3xYjuKD8zPcdDsz8UiC4UN6E/WvdHs/FKTZf1/SJ/+&#10;+dsf+d//+fKvb9fHp62hAqVxot501Zuuu5NVf4a1osY0LsOIje2r7mTJsj9bwX9jXdh6gACa8kqt&#10;h/PlJF6P5quh0rI7niOFWA5mC9I4tr2x5pEdTJfD+WK6EoMuNkfxejucqYPsYLYcL/jvMRaapQVV&#10;UYMOmeuMvYnePO5bHfaKhuUqbxGPuMyne50KyXSOB08eHZl0LGLDR8QlxjFQgmvqdD2sjEuc7FD/&#10;XcuTkciw1jCxkSsAizhSIXM7gaAxv4jJnUQ6BxCMl+rgixxZXLMIq+PlZhivpEX6k1rUw7RMpHLf&#10;oEVMZLjmJnNgqC2LvHNsGJGYt8NwH9pwQecgAPP5W39f84XIZcJVqZFKI/Nt+hMuVVQBUUnusEXF&#10;jGDI70Cx5T0lWMQHxyvY7+E0j/FuPo9KNG2NN1mvvZetpUutaoTBO5MouZ5AtxrN0QqJrA9h1CJ1&#10;sUXE7GUqyIhaG4UdIwjAdJRBNZzV7HAH6L5BvFcfiZbKnXJdjvqgu8yV22r1Yum1YS8TIlczlOSr&#10;fYWA1PjEnheO25ONa0yz/sFoFLTsXE4RqqqPOBGihFPkilHB6xQrPVSIyZG2a5VCiFQaw5Lfu3Kt&#10;h2PZoNSmYfYKA5wpNEBnNWqVAI2uZtitwEN1VIjGMPoQqvw0UA7qRA0YmpGvIteIdfPhndxNpDDL&#10;wGVYBJVQ8sNKHWCMUqkEn9v3797dOTmZz2PHIvN4UanWt6cXvekc8xwIxq6qN/sXD5/acIrp/vZ8&#10;MFmxpRG2z+/effHq+eX9yxevXt5/8jxdqGGCOOc5y3qLy9MMWoiSaIAl3SvXseTGCCkSGRgC2IQt&#10;sFChAcGpTX8LoLORVTBZMgJzVuF+EQ1yKju4ZzsAZZafRhGKSCwSLkdZeciD+w81NtQ1S+Sh2ItA&#10;PTgGo1Deb3TKFQTOerE5rwUiLQ5vtCdfYfcVyoGPsWnhTwrlBnmWMs0KPqcEFjM5P5urlP2mYqcH&#10;XT5mjEfnbOCUzkHS0PzAmmgkV2qQAbA4fbESeTU1lEFc/Hnjm6sOAJyeY/mf7C1CSJomCyUL92p4&#10;JCUhG/4Dl85d4KRs5xQU5n9SwNqOxooeo7usoTcm3HqJZL7bU5dcS79dPrxbDzhpZzjD4n/U6sWj&#10;0f79y1cvX714/urlcBqn0vlq0OoPxo8e3bdD/rFaLZO7O7s3v37/8TNb2tYJeL1ef/pVdVa80u7e&#10;HtX1xpqTChOjFnShk+3JJSxSw46otjpDsPJgjOyYALjoj02k/rjqFFFCnwVtRddR38Hh6uB/GS3/&#10;f5iO7l02B7yOMSTRGfPazdWoZeoB1GaJkYUCJUEY08V+vNrMlyz3ZwtYcGPL/fmK5dqWKzKzxTJe&#10;78+Xq8X+hsSW1WbDltXBdmmr8Xqz3Byst0e2l9q0ZbU9Ug1s2d9Qcr3dUoN2rdab4xMKTOJlfzzt&#10;DEaj+aIRdbxao+j5hXKlUMa8KGcLLmExoHehDVQIAsVYxESJUyGORb40c2Hgu8YiGMI1hUmgWDxH&#10;o5yiYw52yYHPXnXTYjWfhKtsyl5k9mixv+TiNwfzzeFie4QoiQ+OZmv52y0OCncVFpHLMZNHwatl&#10;Sb5uyEDDONRTS01Slq7kiPO6yzejzgJoC4iB8jrExIpLTli4XRzi+EMcoxpcixxLnWU3yV8r7SUp&#10;XIRCdpLFdCFMkYpRptxGZ6gJqzECozX2QuMNRzY5lcZ8QCFZF/BKXnRN/oFEYBfIq1hYGnXIqgaT&#10;wxaJTE0s4nVLNRGGFQiB8pLfL/mDvNdhL1oEgQJ5sExm6uqt60IxelxJkK+0rRcWZ2zupP0slAD6&#10;N0YKMp+pmmOm75rR0CX5Sq8STDkXWsQ0UKsSjIuVbr6MRYuSCBX7pDGCNsq1vvO0O++6ZqPyono0&#10;LagSmEydejN29kJFxIPUyJXUKctraFgfiuR6uGIHFkGa5MohYE3CTgXxMPiQIq5tB6sfIrH2H3Bs&#10;WCzk+NDef/zp+M6d7fYoVyiwujncJhIJDKzeVI0TWP3lWlQL+3cfPesMY1hkc3wXK77kNeph687Z&#10;6fdv//LsxfN79++f3XuYtUClYX/RmewjRCCSWnPcHW9m63MNUlYzjOJfQCrqoxUOwUBAstmPh/EB&#10;dAWcqrWgPY0GYi/Q0kmToUa5q5mLVQp0x+reCVyTl2TpTGERVqkHpAWXmvZPA03Wp8lIYBH9/a5U&#10;C1g9XhxRHsilMHuHcxDgFLEB3AH4jc7sK4u1LsFB8mqtnM0ggvjgeKkBkXPT89sIEeSIVp1AUb9b&#10;jUaEKihJBrngyAAWSecq2UINLVKuAhCK61LyW2qGUjBHNUyR4AaOIkN5LgXNsbOXoQYqdA0mAITO&#10;Yi56rFE28izZnkZzpPPlelRWSLJgL10saogm+m6Uzlf+9Kdvg0AzEroEAdy6fSvD0WG37AX5Yi0K&#10;ZqfHz9/+9f27D+/++vPnTK5Y5BK7o61NJeLSm7evJ+PRx7/9Sr5W8+/ev1zbmERSsZDJFYrY7KP5&#10;ejjb541D4vXHi/tPX8erbTXotgdq4JrEoOeptMh4tdicLjcn7cGc5Q8f/+7q+bf06Xr5/yr9aw2k&#10;o3v3YIjBfJ/ENYwWEkAk3on+bD1eHLJ9GCtNVwfx/uF6e7xPOtzub7eHxyerw4OD4zv72yNwnyXQ&#10;vzo8JG2OjtdWZnN0tDnmEG1ny2Z7fHB8QiK/OjhcbQ44EI5ZbvjvWlVVbNT2QxLlVaftWqwhreVo&#10;OhuOJ+1eP4zajaBZ9iqVaq3keWXPJxVKXhaxmIEhMntJ9ETWsQh2j2vCuqYQKQx4wqBWKsS5PVwZ&#10;ZMoX8eFkCskKK+88JdRD4W9v7uwkkoN4BYVM1xuW8eGR0sHR1FiEh96dxM3+2M2bm8zIew/cS45I&#10;eShGFkoCFYIoYcmq2qPMzyG9Yqvf2uRajjauSAKOUVMb3FDkYiRQ9mBB/qn6+GpVo/TLFGD1xm3q&#10;0eSGqVw1mau5qFYlUFVBsZAgvUo0C/qramsOE5Cw8UnWK7cPqVTCCbqhYL4Q9Eo1mtaw68NpBSD2&#10;e5SvqBcTMmUGfJdqQ8iDmgH3QkWnAFo9JEttAMeA6YVKz7V0QR6APmXI25U42dHXeW0yK1ZJsAX8&#10;IQeMvPEKz8W54DO2JHN1yKwSTCCkVA6qa6F+2qMNcJ/OB6ksQKEGLlazxXAvWeJKYBGIwSQIeBIB&#10;tdyHbLlpM8ZX03mNb88UgqQ1c5XlV5AHJa+oWYiSbtBdaLRmKUyph1sAWKNFUCQgC3rCedexcXNm&#10;T9eag4JXx9pMJXb40H7+5df9fQyn42RSUZEOt0fJVHIUx72JmovBQw4PWqOLh886o9irR+RRJ9Wg&#10;U603t0dH37/74dVf3pydn9998BhTGCPYU8eWYSJb5l8AypAHGS61bmPUq8YEYGMlGExXp9jWEIZz&#10;jcAEoCJWOwVAXRHDdU8twBSDG/uWAhQGVyFFEMnRjMNSBVscKEAG5XOl2nR1R84b9Q+W7R714/Fi&#10;WwsHzu6nKp0u6PfGa1QBWBpvzqCxRmf6lV9XF1iYA8hWU3U5SCRzsIga14J+RqM9PBC82Ys5QE1b&#10;0IbxlSMDmI1zcOJrqaHms5LGjipArzwznTlEBVBzoQgrdyCXyCrXapqri8Jwu5AjHMW1wns8DO4C&#10;56IYesozVuNesJGjrDcXPDzGuHCdi7hgasgVq73+Fy3yj+M7x7l8sd7s9cdLjXMM+sPh/iq+ePHq&#10;9cs3r4NmGxbJF71CwWvUgp9/+en6wN+nYpFfyPhe6cGjh/Fs7LaXS5nWUJ6M0WwdYXc0B5gb03jz&#10;8OmrwTiuNlrD6fLo5N7F5aPz+0/dfJnx+nh7cvfuw0euhv89/Rs3/L9K/1LPf508eNAeza0ty3UU&#10;PhgtDvvzfVY7o8UA2ouNXeLN8uDOensHDX5y9z4cABNsT06hB1HF9ojVwzsnlrlzdHa2PT0jc3hy&#10;4ljEJcq7AnCMW5LYyLEbCPnklKOOzs7d6oHKn5xdPmDVnYuqONdifz2N4xH3ejzsj/oNbLVm2Aga&#10;QRg2Gg2IJF+qkHJFL52zlq5cOakpy+SBhxsS6ihYUk9fa+AClw2LXRferGvmorCjEJYcRaKYSqbU&#10;iMrStufQIplCtVBpwBar49MV1Hhytn9yvtgeG5FskSM8yM4Y85BPmve/l8wW/vT1DQf6ooS96y5V&#10;riHLWrHEH+Yqv3nb5nvXmA+1Sok5/kWLKK8mLCekxCgsyXOIOxYJcvM2jOWUCjUrSuNeurybKqc1&#10;PHAAKGe9LsY+QsRvzqAEMLqoSWr5QKZQyF6mYv2yFEY3mW/cSpbUs1Zxq4YUTuXleMf2J0Ee1LaX&#10;qjjnhMrnNCCxjIaAGBrDvWQ5lQPW+Qwn5TqmW4BQKEIzNu49mWsgjPLU3Bgp/lURO8/j1K4tC2my&#10;l/HzNl5d3cC8NuXRQ2UNWUcTaIQjnFSsDrzGqDXcR/pwIgmg6kC6xLuaENeNEbGR6uziyoeK0Wtd&#10;DNRRrYxCCuGPq1GK1oplYxLDCnIE+dKcNPtLDTm08YbwB1DujGCMcT4cNUlFioUOyAjT1HbUCqJe&#10;Liu/CGm1Wp6enqWMRbbHd3J5aZTJah/uAYLyJd6R2fn9J2r0bg4a6iLVbfZmtaB1sN0+f/ns+csX&#10;ZxfnT5+/BLW5cq8hFkEMoULcqEPfiGGgT1iB4gE9qAJqQWQ02uqCDBpDJwPzW7BLXVWrLXASyBXH&#10;oDmag1qkOPOUpwYAE+UBbYDVBq1yP0MSmpyqOwOEqRAWgRhEFTZwhNrig3NqM9GjGdrj/TOXzxVq&#10;lI/3qU2NbF8Vy9aNqlRPZUsG05FvQytgBTgD1IYPHMeQoGW5QxVfS+MTNSAxZwP6TKBQjBryCrPI&#10;S4ZYkUfESRPpDJvanQIcxXdLGRIf+a2dBBvZxSr1UL+1pKmBzxmJ0mXWYKdLsp4GXAmygxPBH7BI&#10;QeHom1wVBJvJeVF0Naf6599/Wa1WOf5bs9/q8wgHUTeej7ebxb2nPMc3r71qUGm0kCmNZt/DLhqN&#10;v3vx5P3Ht89fPCvnMz//KsdDo1p5+OjRerVwdfrl1GL/ANkxnO/L0dSfAcqb7enPf/vt+PQ8aHYG&#10;4+Xx2eXrtx8Pjy+C5hAWafUmbPn4yx9uDJf+jQ/+PydX24dffj66e7c1nHXGEMb+YLY/QIXEvJQL&#10;GAUWQY5AJKN4f7LYLPa3+4fH12LCMQGrUhtkLB0Z+rslDLHdHGvXl6WSKEd7XVofHrIU/Ry5jUfb&#10;0xNX/vDOnUOI5PR0dcC90lHrQzTK/mg6GYxGk9lkvpiPJoNWJ2q1w7AZBEGjocjbftEauGARRAks&#10;ggohwRwJQ38nMpzD3CmMf121LRj1WnXJCINV9W4CnRM2+oRiLi/17DWm68PN2b3V9gQu2ZzeJb8+&#10;PlsdnaJIRosNLBKKRXqN9hA9/M23tzkW/ZHMaqIttW6JvdQB9wtV7KVLyaxHhsSuPYvoddXYpQ6+&#10;8q6TYBHxBxIkyV8TJ7EqV3ymDHk4okrla8msv5cq74oD1OhvSeFP4IlKOCvW1NOpVAPupUIqTYzc&#10;ETY+TECGF5wleYXp1TQkc1SCc4mrUQtjv9pPZsGBRrYYQQy15pylxEEe3cDeIcUghqyiIvYQJcJ3&#10;ucT5kLHwuurKlW3spStQTs6mooJCFMCxFJbMR6KRK/l6ttxCErE3lQ9glEwpUqcAr7uTLO8kKawZ&#10;cPk70IzNp8tD0Zh2zoIOK9jM6l6tP1mcVMNRJl+DTsjAHDd3MxSGZjgdt+j2HraCJuvN23h76ASY&#10;yZUhCXlQYA4kCHe7VON/daxnsJ+3kLJmxU4TaggJgFqgGYQtqCtpvVyppVJ77nNTQMY7x7e+VSit&#10;o5OTQlFNW72pJm4oV2GmsFJv3bm43x1qlipsy2oIKMeVarB/cPD85fNnL56dnJ48evocysFEQGR0&#10;LKJ70FE8Op+MzUaFmS/LvtKsK3yWAm1BGCnF9O1DDCCh6CEYwAcgJNSCYgAn2Q5hXHWhhDNsJghS&#10;YMMGseDBSciGXfAEW9zhHNi12QxV2LSO20sGscIhqIXWYAEjwlvwEGdxA9ex8r9KZz2bIlFhFiEG&#10;CR8F8Gpn8z66hOqo+gvEk0ETAdlOeXA8txiU5go4E6vWYCWXhka1dGO1aJk7nf/D86AkNXDFbCHD&#10;LmiNqyRxlZAbf56/xNlJUiF2CyhG4qL5ezaIActFs+17aseMoHF1o1ZH4QiIuXlrZzTSZOkuYRbf&#10;loO+zH/M5avlSms62N49/suTp8/vP3qczuQzuRJ6s4rQKdZgttF4dn7v8uDoqJhLu4kRMY7vP7y/&#10;v75ikXq1cHjnbLl/3BsvWyjBsF8Pe4vVAbtevf6+EUS1RguOOb18sj68Uws63dH8+OLem7+qf9eX&#10;9G808H+YXJ0ff/109/FDucHn++PFIfbUMD7oy9O+OTx/hAqBQibLg+lquzg4VnPWtQRBMTiUJx2d&#10;oiFOji/ODk+Ojy/OSduT44M7Rwd3tHp0dsp2CpDR8vT0ih5OLG81kL9a3uHAY5U/OXblT+/dVeYE&#10;UhFj7W8PlpvVarOOl/FkPp7MRiiSWTxud1phGNTqjVqDFBRLlQJypGC+95z8GfDEnvk5TFiIOa7E&#10;h9nvJOMMNXNZi5O2fCkm2jC8lnSAaazXL6vwivlLCsNYoXxHNtfhdK3xIlAIabk9ma4OetM4GmLZ&#10;8dJ2YRFrEPvDL+L8GY4/1NnXVIguQ1dyvct86eaEV9Iuc8Wb20NChNo40AkXmGMnqRYztpNPpMs2&#10;UkTgmLGotIWK3N2ALLBei2LUg2tiKlT6ypuqgCSAbL85tXatgUSA3613YlikoEiIEVv85gSeIA+U&#10;IwXqUay2qTI4Di5z7AwhgmTJ2IBE6gm6y7C3yhabQLx5vDFmkQLqzVVrxfBZpTmtRjYWxILVa1hi&#10;pQXbsQXOiEYbNBBCRNqo2vdQS4rWLnZhCzWI/MotxEe5NvChHMkR0KNZrqIMQI9B0J579X6F1Bh2&#10;RvvmMFe83uZgxbHoD7lGCkHBa7sBJRmYshhCHu3RPvpD/bVK3LS26/6bzCBZqp569PYxoyGAkh8C&#10;U2FPRnpGBBMgTcL2MJnY+fzP/+JzWy6XJ2enToucnJ/79cbq8HAYK7IRyKsxhpXG3YdPJvEa/qhH&#10;/WrQ6U2Wjai3f3jw8vXLl29enV2cPXzyLJnOZ0uNaLCcrk4anZl10Bo0h6vudBMNuDY3rQimoSa1&#10;q0cayg6RNLozCsA0ZfM6d0arPqs2dh0YZIkEUY/8lrpmNToT/ghKAvwENoFxcHWyPDIcliiBHhTS&#10;wmavAmkp5lY5Fqjn74AkMArlqzaRknOxcBaWXF40iL8qek3kCUIB9IcYUplSGkkBZyhivLEF8qLU&#10;AKBRBlTKaSAb18mKMo4PoAc2wjRQERViI7iZqaghY1MW2jh+jSbhFFazIg0gSqjQ/Rn10K21kGCQ&#10;5JdV/gnJSRwul4tmo7sM7p3r8guRwMZweEPxyxp7ycx4NHXASjo6Ps7lS2Xe9OkqbI0RXoP25nTz&#10;4rvnL2GRRtiKupOwM23144hHUgl7o/nF5aPD41OvlHc1tKLg4eMHZ2fHbjUMKqvNdr05CloKG9Ad&#10;LSChzVYxuN788C4I28iReHX45MX3m+2d5frw/pNn7z/JS/8l/RsH/J8nV+0HzRD8+/Hlo2jAG7Pu&#10;X2uRvvTHxnWOAiIHs+V0iTI9kGMDxXDnjtMNXxJK4hDaOGZ55/hcBAMlkLTr+EhUcQftgmrZOsKw&#10;Q47YSD1OZ5CkP1xJDjHioRjLzfEWCULlm+0hNawO1mKR1WIWz6bxeDjqD0bdXr/TakWIkXojgEUq&#10;fqNU8bMFD1MgaX1kHXl8ybgEBzidYRLEOMa1MskdTWEZ+F9SUnNeaS8JgxStkEir93Cm4JlcW9tE&#10;hwruq7Q+gFdIco0s9lsaWYYClnfd8ROncOjvlISr1q1yFna5pFOnCo5CONB6AF/Fy7rae3VJ0EnW&#10;NWqpQqsEjIM/NFV41pevuKzZ+jC6gVpkB8jrHNGl6rDkDzSTuVqfRslsTe6Q2oAyBTUHKeAuNKOR&#10;H9U+xAN/SIXIB96mKmx2YTc8pJGGbUQJ1ILIkM4oydmOjLC+VRyO7dhEOlAefKdA1saUcGAtmss9&#10;XpQnv1TXuXLlCBGwl/YUHUsTI7YhEuudHMJqKetqnDS3P3upXO5xtbB1ECUlGFFyB3hplmo9ucQr&#10;nVQG8Amr5ld3zvZsKfCbUlqcgtMlUh4UQkmTJvKUcLhG0mjg3gj+4AZWLBQKNmih0hKF1Hv11hQW&#10;KdfacAAJ+Q7IANlCGLXwdFq9aaGQ//ybGhVWq9XZ2Vk2kyZ/en6aLxXnq/1RvHCOB/Aw7Ize/fTT&#10;63c/N7uY/HMbJjyHTlYHBy9evfj+7dt79y8fPX3mCfTUBaulGL3jmnrGz9qTfTnbbebsUFNLyJeu&#10;kVjtGQnrvDXUjBKwCIdoIqLBwvkzMOXhADATFmGVhPENbMIBchnYsHbsdcSEWMf1ErY4KPP9UwNe&#10;/rgavsaLI8TDl8KKrGHsWFMoQsUD5m+yyrGqHBapBoOyRvApoAhADMOU/ahmXY+NmtpY8b7FQGQL&#10;8A1Sg/KqEZ5sqPcCu8izC4jnIrjvAvdKJM7wFbJfIwRtKCJqg0Nc+xXkwaqjEzKN9gR2KVXhG8WE&#10;NyJpOG0Eb5F3HYUpw5JVDnTkROU5G9AOXfEXsFgHg6EDVj3s9QoYmszil9//EEajfL7RaiwO40d/&#10;fvX6YHvw5zc/HJ1cFqDAYq1Sa8GdYat7dHZ3sz3xbP4ykl/OPn76CMPardYr+eV6c3bvYQ2J2p+h&#10;SNq96fZEwVGePHter9ebUXsaY7me33v46NHTp+8/anrEL+nfCOC/K1Hzh18+vfjhzerorDtemnf9&#10;cLo6Hi+3zsE+ivfHy4PRQpk5QL493hyfHEIPZ2fbkzvgu2THKVuQDlo10SD+IHN8ThmI5KqYCRQr&#10;yer5+cnFhZVU4dN79yiP1HCrFLAD0SLKuzo50AkU0mZ7sH+4gUhWm9VyfzmeTvrD3nA8GIz6nV6n&#10;EYS1IKgHYbWBXaLRJCSjBCdH/qAQQ94/BIdrpHIqxFbRAQ6dVcZBvBMKzhXhticzpVS+jME4iFe9&#10;STyIl65rFqTClv5cHaMhY+SIgqAEbazIb2/uci4bSC8xBOID/dRMtdfUolOgfqQ2LHaW0yXqwWWS&#10;xXXhdc4SrsquR8rGsYjjFTKZoiaZTmblVNcYCK9ZqIpFsLjhj3o7LteHGOCogXIdobAQHFf6YDSY&#10;HnQWlWAK3Jv7emqSZQyC5xRBS3GrJGjUu6lDPZVwql62FTb2qMpD0FT6MIrzVchX344V40QtS21Q&#10;vt6KBfTqjDuCw8o1MAEDtp8rt4X45tLPa2IP2K7fGu1zYelilMjW4AzO3ujGRc1cYl1+K5xCPEF5&#10;CiOPGh0kESTUKlSA+1GjrSC+8EGuFIL+QUf9fWGL24k8QqTeURSWtE1ddeVXz1ZT2Woi4yPaKppW&#10;pAV5wBxwCce2R+t8Kcxan2ANZb8agRhkgYIGFx+EXXWcTecqJcUSHaZz5VrY2du99fOvcpfGcXx2&#10;eprYuUH+7Pw0k8vNVxgfim6XLVTS/Ifh7PLxk+liw2HN3li923vjgldfrNdokb+8/eH+o4ePn71o&#10;dtUL2WvA6DwRIGqJIrFRugpS3rQQeX5zCGGUbHjceHEMc1Qj/k5YVTSpFcY0zAEqclLIRhrCWpkA&#10;ZMgDuAei3apAX2EWpTaAULAdRQLgwz3WSNWFPChJHsphVQ5vG1ZCKnohpnZbw5YnndESiGajDrSl&#10;4miBoUiQrCkS0JlVjD7wmvOxV+pE4zOE4EB50iYakXQyRwgbjU7U/TeTr8Ac/AeQnQ+eBwDDw0wa&#10;8FGoQvKSQr15KidtUQ3VnOdOx/+Bb7nigtco15ryR6mBr81fpST1Q62cgsJs1L+ye8HVUgN/GC2C&#10;ESGh1xp7tWi50jhSl45PT8qVencw255ctDrT7mCxWp08++4vz1883x5v1bF1cVC3+F1wLLdpMF3A&#10;IqiNik2HSaqUMw8fP7w4v+qSWykkNofb7Z2z7kjjRToY/qP52aWmZ+e1CINwOJps75wcnZxDKq/e&#10;vPn4WfPyuvRv0P/flVzlP/7y+eLx46g/bo1i1zsLInEUMoz3AUG0yHiBQX0Q729X/IVTaOMMInEN&#10;UEdnZ3cfPTy5d1cqxBji6PRUquLoCKqggFzrJjIgA1jB8c0dKMSoQnuPthxCPUiQL3WyvOKM63Yw&#10;t3pycX7n/PQATWNEcnB0sNpfzRfxNJ5N5lO5Scaokl6r04na3WojzJZ8OTlMf0h2XBMJmsP6L4lR&#10;WNqAROdOhxjYq1WH5iytOUirJGBae5NUpdrAaMUS94GOJWyBaBsvJT4mS900qBf+6E4WGJXRYOrk&#10;SCpXsqjyoiiqtfNKeahC9bYSb8EKbgs8YRRikU5MGMmdruas7I6u1jWI6ZrdFbpVV6eRnJqzuEiE&#10;SCpfVR8tDYZokpwjHVaQ67uO+YU9PlJv3fqIBKAXq0PYhZIaZljpoQPQKMlcQ7Kj1udAcBbkRalI&#10;oFTV4QpVkStiWfbU+aoQpTIURvTDFooDr/BZ8ocjcSjMl+6lcoEfTI1vWpl8kCtppDpqKV2E5xrW&#10;4Kb+XQqMKJ0BXJoG8toqoHkVNbduuhBCk6gWtBSSwg8n5drg9l4erVPi2FofClFf3nJUqlkc+Ab8&#10;BDE0WZYbA053FX8eaqx2M4VGUqMjFRIG5cT1aJcFhK+G4xoU1ZqW/I5nwX2BKT8YYvhqyBoGrgKt&#10;dzR4osE90WjZaLjMFv1G1Cvk819Y5NHDh67L1t3Li1xBWmQcrzDMc4rqFNSb/e2di9FsWfJrg4mw&#10;ot4a5st+vFq9/svrNz/85fzi7MmzF5EcFdjimgur1pr0422jO4dCPPMCdDU9xNoH2RTid9wZYwue&#10;uN7AoB8bJ8s7NuBBw4dBVFQFSgLwJIHDgCrIac4CBWVHbUAzUiQGvODqbHXiymO1wzHxwQUSxNn3&#10;AO94obEKtrebK9SG0/Xq4Ny506ED/ul0ecxRjWj0VakSymHSnhbKgXrr2nSJ1AKCO76SzsDwV/Rc&#10;jdtgiUQgsYW9nMxhPaTCUs1c6tQL4WvIurWSNREiZPjgEQ3s4prS+asGMa6GSiAnqIUaqJ9VGIgt&#10;jqsowLFuJCNbbJBz2Y1W4aoS6Ty85ZxOVMiB335zcxZrHKlLF5d3U6lUNlssFGuFYiPqzrfbi4+f&#10;fn32/Nnlo4fVepAreD7/ERKyuPE8dYQI1rpXumKRsNm4uHe+3V4xU7Oe3x4fT+MNihWFW6kGQdg+&#10;uav+V0+fP5tM5vub7esfNHL+x09//+Gv7z7/l1pRSf8G/f+NydVPunz2TGP9Zuvp6miy2rrRjtPV&#10;lgQOIkRAxtkKCjlebQH9q+5SR6dn8ASIf+fi/M1f3z9//Qa2AP1d+tKiRQGKwRbGBydnl/euNYqS&#10;6MQKH1irF3SiJixrB3MUcpUxXXJ8wYHHatc6hsy0cXWwv9xfx6vlfBlP4ul4Nh2ORxBJbzgImq1S&#10;pZbMyEkOnhqkwgppli45CiFdobCtOvHBFlMJMupZfkkguKuH7bYrk8p62WI9g9GLcTBZ9GdLiEQC&#10;DgpZqCWQLZ2xuvkGnVE15LOXX+TbWzs3LaIXhEQ9IoZ/GSp4fRYuyfW5uhIZcAPl3X/Rlut2MPJf&#10;xiRyLKuO9uwKdYpsEbWBoS0fOwncRA0AzYiJcmPYHm3qaIUIo3Lkh1DdQSWYlGpDCADmGMZ3WM17&#10;XRCfLb4GEmKKKboJ9NCQXtFeudMRNDU+eWTKQOhf6Vca6rvlNzXnoPp9qQPxDOHC3mwREJeP3Q+w&#10;jjtIECmS+sB8MBCJGA6FEXSRLOaWt07JRb+XLXdShSCRrUIkfjSz2RIVB4w6w/4SjUVKpD2Uhx+O&#10;S9WeSRAulauCUbqKfVKOYAhxZ2PIhe0kS4msr8sLRqiQGzsZEhVWmuNsuZkth7eTeQkRCyVS8KJk&#10;upxX+MV+0e+Yp71gIRo1khoIygALgRpaIBUs1GKtlcAorgXpVOLj39R0PJ+N74Ete8Yi9y6SqdRk&#10;sRjFSwxlYW6xmiv4x+eXoEnUHR8cn/cnC6/eLFcDLNcXr1+++f7NydnJd89f5AsVtKzr0Qu42xRw&#10;rXp7HCkMsEKgFhXbqd2fHcA0rLKR1wBpgi5BS0AtACz2tzwZNssqwMiSy2BJcpyBKIEMsL9l8VsA&#10;eYkPdRtTPEenPyhs1rn6brGFpY6yeS44sFLv9EarVm+uCeR7c7bDSVjwwDKwaTF9K00KlSvNTK6C&#10;nuAukKAEyQ7rkkvV0AaATnVQkOupxS4uQshu01Jx9eIbddbiLUQxXPU/gwMaLUSQWtk4Jbv0/+XS&#10;kLhxf4krZpU8lXPp/AcunauESLkdXAA06/4tef6AtZupz4DbxeEwKjfRGCi72Sqiu0sIjsF43unP&#10;g2iEJimWgtloc3Jw74d3b1+8etUdTKuNDqLSJu2alP0WJgPPPl5vvZLnauj2Og8ePcDUdquTcefO&#10;2WkQdYKoz1tVbTT7o4mL/vv5939KpZycfv5No9xJP3766ePnz5//qdV/g/7/3uROd3B2sr14gDUN&#10;hUxXx2iR0eIQRhkvD3tTaRHzjqzi9QFaZLMF8SEAWASJINDfbA8hktN79+TSkJhQE9YXnrgSFneu&#10;m6fOkR1KKiNeuWIUFAlVsYpquSaPO66YO/D03l0Y6AhRcoddcJLoZHW4WVvaHB3E6+Ukno3nUzIs&#10;o7bGJALZAD2GCNDv/OpIEBL5L+maP8QrrgvvNYjLwHdYbMxxBfqOYCjJsapKaJ4xGSfpJje7hfKF&#10;eqETxyJ/RIavN7kkNxjFnYWqrH74QxLEsQKJjKMWdw2290p2kG5bC5iIxCSI28jhV3v/hWmSCs0g&#10;gnHjRdKFeqYYZEsh5raw3seaRr4PQVVMeBGAG+3hAfQY4/3tvVdeY4xWEKlUemwH7uEMWEQukwoE&#10;0NlL+XvJCmRQVsgQ+TPy8k73PYumBVFBXYbacj9AYNj7IjD5WtQHN1sMObDeAv5m1Wia17BHNYJR&#10;vtqcUFslHAfdBUQCJ6FFshpCr+5YfjTNVdS8BmH4zQlLF8EXOqQqSEVTr1uI+HoE+U2Bfo+jgrHj&#10;jIaiGWqUZbF21RUNFnECi1U5WhQ/uFmqwZ0A64zbyD0Hi2GUoDNnibDLe02v0QO1wCi1aFWCoD1i&#10;FZgG2eGSWrPf7IxSyT3nF4nj+eX9y6wNZSeTyxeny9V0qYDcwBE1VGrN03sPT+4+bA9m4ElvsqwE&#10;2LttWOTps2dvfvj+9Oz0+Z9fFUs1TGoF8V0ctUZLLpIzkumhKgZxAyS0/lqaU7019RVaG+YQ5SA7&#10;wEPAFskynGMsKuYuTEBdgKGmv2WvCQ5AWxrFYBZgp0x3vIo351q1EEeUj/fPKA8gg+0AL3s5CqTF&#10;Xmf7nMq7c0xwrG2gEtsU0qJmwJ/T9Sf7X9UCjVpHkZA8oLzWthGIanEC2cUK1yHcWWLvwy5ui1Mh&#10;roMW1TnCuE7qMexGGkKVJkF0OEtqYNXVY/RTE7VYwBWXhx74b5SEErhQ/gkb4TO2kCdRwJrO1BWB&#10;/0C1IpLWKGhP0znv1k5itb5CfNKjJw+CMOiNpsPJsj2IPS9cjbf3Dh7++PHHZ8+fDkbzENrvqS0r&#10;6sXlagSLbE8u1tuTql//6RfV0Go1Lx/cw1J3FYaN0r3Ly/5QHVSPz+5tAeLj7bPnip7y+Z//uP/w&#10;/snp6Yeff7bV33/8+ad3Hz78/A+9dv+G+/+NyV3Yz//87ezRo8OLh7DFZAmLaLipccnBeLklGbUc&#10;zNfXWkSDQsQfX5JrpDLy0OqVh9zapkQVX9q+1DVLTnXtRalQWJrjWDLlmkhcxu1yTVhq7zqTd93I&#10;w+mbO+Q3R4cIkf3tBiJBRMJx8wUEgigc90eDVreLFvGqjXTuC2FoRIjLJ90Mu2mFDDHaEPI67P5C&#10;GwbNX1avfdfXrUYu7wiJhG3EfYMzroTIv7BIb4qZqeYsxyKlGvB91WHsy+lYoh7cZbhVp0JcAdeA&#10;5la/HEKGa7gqbOXdsU6FqLxdPNeWKdTdxlSuSh5RAojL017i/QdYAfohyAu2glRoEXBf/X2t4xay&#10;I+xhI2OrcfEzxEemwEcqt3lJIRfVP8o8Gf1SdcDh5n6AQhS0yjfXCCxFciF7rR7NOahOt8Y3QLx5&#10;s7u1cFryexSgBpRHtTkTYZQjhAXEACVARSpcbCKJRHKKvqUewNZZWSwCNcrrXkHcjDQiROFMgmS6&#10;gpSxoCxTVIhkRCmM+sucQs3LhQ4LVlsz1wcsVWjAIlAI9eQrba3mFEELgEbHoD+45yz9AMaVskGX&#10;XI1dr0GfGk5Q9BXtoh4NsLKrTS441DjtoNvuT/d2bnz+L+ddX5ydn5YL6oMDixSKpUm8mCw0RBxj&#10;NFeqdgbx6eXDg+OzoDVQjKWehV+rN+eL9bMXz9+8fXt6fvbk2fOwNQAh0SIuIdoaHU1NFHRnnBqG&#10;IC/bvz1T7yxUgo1mj2yGjsiK2cRWmluILTKsRRuauY6MoxAUg9uOoawlwsVitrp+wCAnp6AGDneH&#10;cKwjIeQLGyk5jrd/sEhvPltrPgsKAJgsgcyvArkx1GkqX2pws0joknS27GswIHJJY9Rd4xKXAu6D&#10;1Ky2Bgg0+cnBerZzYjiDhPpDedguzeHVaE/5S3o8tTarBveSYLpxmsRwny16QvbPuRFQJcTApfPn&#10;HZ2whb2ONl3S9oaCoDhe5W9QHnXiRh1iY2wO/9AiP//tY7xcrQ8O7z185lWatUZ33FseH5x++OnH&#10;t399i+zK5ryKjTCyjs+T3nixOTrdHJ/V6sG7j3JphEH97uXd84srv0jdz/7406flavXD+x8///qP&#10;19+/ef7y+es3rz//87/evn93+fDy+OT47bt3bz/88ukfv//w7t2Pn37++Tcd+G/Q/9+Y3IV9+v23&#10;R39+NVqIQub7d4xFRCRXFKIluuQw3hwtD7ar7fEBFHJyhmhwyZjDoN8aoK60hTTHmcmOKyKBQq5c&#10;6NZ/1xKHm6BBc1BYLnQdLm/KlUzRruPzs4sH96lK9XPs+en5/UtVe4IkEsGQVpv1Yr2Ml3G8XkAn&#10;vVFfLBI2G2ErX6rtKlqJBq7/C4so/JGFcTQoN0cIksUpEpLBseZmRzG4xC7X0GR7ldQMJTVQyBVl&#10;x3Q12kYUQlKXX9ecZa51a9HiqxtgVJbrWPHetzd3qJzajA+c+NDS9Ie2O9nhLkYbr5u8yNvSxcuS&#10;cPlSzKoyjrFVrGaIBP7gj1CSLRIlpkvYwnYNpgPxy61ESu0/zcFKhIGNL9AfNjoAzbLWUuuTc1A7&#10;Fknl+LMt9emqDUvVfjofQCSQTbU5Vex3m9awDmpHcz+YombUZhVO6625a0Mr1XosYQX0Aawgz0RN&#10;fXDRChAACZqBEqiN8zq1VG/Po+Ea9QC7UHm5jqAZo4pSFhQSDgh6C8q7wSWcCNXCkgOROJwFNcPF&#10;Wyj4dqUOTKmDFuhv3Q3qlXDUGu3nNN+iJod3vcLERuaPKVa7HF6uq1NWQTMhYu9Pmr2FMRDsQplO&#10;vT0tqEOpGtKDzljKozeuhT2wy/lcM/my59X2bn3rPrc4np2c3knt3iJ/cnqSyWYmi0W82baGMSCJ&#10;Fd7qzU4vH6A8ECWt/rw10HQP1UZ7uT54+ea1xq5fnD9+9nw4XQF9OnWxBouAyNFwVW9ztWDdoDlY&#10;IDKu9FC9gzRBlAB34F6Kmz5axAcXNpQEqg68RheJABQDjHAhIGx8oEGFACNADR+M4kOObahZrNro&#10;TKarOyAwoMoFgJ9IFhgLagHYQdT+dL/ppplQBK3ucLbB2hZOWk8oYL+FWmop1ONXZT+APEsohoKm&#10;Uuf/ky+WG3y06APAGiJJpguclSOpnTJ7Cb4gDVznfvFhc99JEEMiVbBpihEi7XxZow65dGqgHj5+&#10;eAWe8NXMFSh+cElhHKmNVFAcRnXxcsxEef4YBdAcqBAq4UJZ8oy1yzqGucGJ3C/+DESie9FAinZq&#10;YXdz8Ecsk4+fPg5G49UBAuORV22NZptlfPzmLwqz+PL1yzBqrY9Om71JVd2IocnFON4cHJ/fffS8&#10;3gi/fy9J0Wm3jo63F3fPPhsZVMsavNrtXg9s/O03iOQVLPL77x8+/3z54O753TP46XvY4x+/v33/&#10;409/vwp58m/Q/9+Yrq4E4fXypTmBV7M1KsSYY3FIus4cCBkX+4pztZF3XS1aNubDiQa2aSTH0fZK&#10;f7hkTIDysCYvFYAhDk/ufPGdUBgh4vbCJSRr1KIGVevYRULk/PT08p42qmvWIeUdhSBH1tsNGgVR&#10;AoXMl/F0Ph3Px4PJsDvsRp1WTf19w3zZ31HUXkU9AfGVxBCaugo54mgD/HWSgswXLAZnDdnFHyTr&#10;DWyZ62Yul0nnazaSOehOlhpYs7rq3QuLOEZB4SFH0CKwCFqkGmLV1m7c2rNuY1dVuWsgT4IYHIug&#10;J1hll0tf1Ia6ZiGhzL0PPViSO90VFqmYRnFJouRfKifDqkhUcxzV5UXIIu7lhZYOsG5O5RroIH+G&#10;az5y/gM2ZgrNvFzl4COrI9ejN51roCTQNGynqr0UWl/NYjBNMl1zvhPETa7YvLWTg6ugkKr1eqLw&#10;rV1tqTSGbnB4KguMCL4B8WTWT2YqiAnODv1Qni2ubxgnQpHsJr10SROwU0AyIq9JSigJIVG/+dI1&#10;TITa4CroRDVLAPVLNmV6vQXnad5M51q/nSyYC6QJFSUy/l7a5sWq9eTOUeUKriUuufJmd1M5H81Q&#10;CYZsKVTkEVFYa5v4T1PkdrgMDc4IuzGAg34Jo176jxatGHsxlxYaHJ8clSt+vNlMFgoSoc67zX7U&#10;nVzcfxSvNo1mP+xOov682Z2WvMY8Xr149fLFq1cnZ6ePnj3HiAczsbAlBaJxNIDypzY5LkJk6kI0&#10;IpvQJRSARZoD7ABNheuHmoihPz9Qh66gD8dUNBuVwplQG4AJKjoVQgasd/8LmpEVbjAbdKcKIw/H&#10;KOKWZr5CYcgX0h6DySy7Y/7OstEewRwQyXx1Mpht6uZaJ6n/8VxdwkBmedc9dZFWJBL+v+dH3dGK&#10;Y4B1zsQpKSdyK9XYi1CgalcLh7ALaoEMWHK7IQmWKBI/GNh0wbx5GjzIH4DiAHpIguekWDEWVJHH&#10;Rv3s0qnrfJlydTgtxhYqYZeLvFKu8mB0Hzmv4xhWXf26p/xJ41uojq96NP5j1OH5xdne3l692RvN&#10;1kUvrNW78ezw2ePv3/71r/cfPWz3+69//CnscPgEAcv9ag2m6+2d1cFxqey9+l5DBZfL5dnZ6d17&#10;Fx8sePvdSwVtDGq+q5/0+vvXL16/dPmnz5+eXZy8//jh3U/qyPHqL68/fJYvjvRv0P/fmFz9pCev&#10;X3dGvCjreHOCHGGJChktDmARQ0N1N5qvt8uDI7TI/tGdw5PT44sLWOHk4q4jEjHEHRf15NRUCNri&#10;5I51AnbK44pa/rd0cvcuS2OU/8W7bkmtZAgOEZL0CielfvLHUMjx2cnB0Xa1v16uV+gP0ng27g7b&#10;vVFXadCtVGvlSrVYUaAEOMCGo//RosXSNooVMN5FCYJdW73uJmurWkInLN1eQ2pEQJpdKU3IVkrn&#10;NP1zd7JwHvU/kjVwQS3XWoQvJfLqzVzRv7WT4KR23uJtkx3XZ5Rvg4zLO9B3GZKjBFiEMm6L00Os&#10;mrxAcyh0CmX+lTNYQhtGisqzBART2UrSJlkCExtt4ANiEGKqXasj/4TDbiA+7C5qmihQygNeCbvL&#10;ejSHKmAU6CHsrTik3opRCciOWnOmLeG4qMKTRotvcAI/FWAjvy+3RzihNgAazVGugoBsGSNB0Aok&#10;Nro+VK4YlOAawaQzaiAg1zl2LAK9FWvA5ZwLg4SogUzQjq11TgJLx4pUxugtWAQ68eoDr9aHqyg8&#10;iI8qFvhL4bNyVfipbNHDkCO3drNoILjHnRf2ShcaXmOAarH+vi3EHAwU9hfUz93mlnoNhZ8CeWqR&#10;TNJ6E5Dpe9IivWyhlskWKk6LXPtFsKNSidvksTIz6TRaBBbpjrjP/aLXKFfqJ3fvT+P99iAOO9y9&#10;dskPS14QL1cvX7/6s7HIg8ffpTWzeLnR0igQ2LHWHKOx4A8DSTBNsSBdOw0oryYmw0ZWoRPloZ/2&#10;hNVQBrq8xULs9sQNB6EAMA48QidgNdSiPxiY5d2eAMjwh5qLNGGEFAyYDJyCpRSmHsiD/xJ2pxYQ&#10;fhb15iiSmk1DQgEHudTJ2b9CfPB9Ok1QLAfZfEVyxNwhgLKTI9zTfKmxs5uq2thFNlLYNW05CkEZ&#10;kAHTWfJhswtpQjHUQyqn6Cnu/2SROyU4QD3PHP1IPRg3KG/jCmERVCSPTc12nWnQHsNeyA4O6U32&#10;IUNKUh52hTY5lu1UzoGQMHdhL5Gdzv7oo4W9kM3k8+WgPVh0hktN+LQ8Otrcw6i+/+hx1BlqCrPO&#10;qDtetkZx0B5FvdHhycX+0Vm1Hnz3579Qw/ndy8PDzaNHDz5aTN+3Hz4hSqLwj4CPP//913cf3rv8&#10;9+9+ePT00U9/+/z5n1pFt374298c0P8r7v/3Jndq0sMXL7CXe9PVfP+KRUiQh/nVNfYQfBzH+4uN&#10;WrQ2R+ZdV0OWuMFJCihE/aaAfkN5l07uXpzcu3vdGMVRCsh4zRBK7lgnYiRKjq5dJqZCxCImaEjQ&#10;hjVeqUHMnCKIxKP9w808ns/j2XwxixezwajXG3VavWarG/YGPa/ilyp+0ePN0fybjg++EInlsdCv&#10;1IljCBJfJlt2rCMWqyKbq45b0EYeBXNVOJVPaa4Bm90kVeA1m+8fr48vxku5Q9Ai09UhROIatbrm&#10;XQ86fLpYUUhtnzqpRy1aRmDuelgF4jmXozcyDvedyDCNovYrxyW25Yp7vqTrGiwUo/OaWGF37JdV&#10;Vyeso7iwfvuquQbjOpT3u1RTvybMcFDSJSAYIEZhFNT/qo9ewfZnI3kjjzYonNXoPHXqLV/F2WXv&#10;sKCoi+qOhaowV7miN1Ie0955vDWLra9xiLBFLQSe5OfXKgQQTkjWVKUgjCB+2MPcnnPSIgwE5Vin&#10;Xg6H7agcgoG9nMOj1prBT6RitSc/v/UgEHtVOulcDXpgF5wkKQM9NCdFdEbdaZq6/mlV3cmoXKNb&#10;Km0kixdgiZp8qXc8mf+TsLfwFUCl6tqLAFzABMxBUrT62PJggrrYAu4AaKs7zqQ0WJ10eHh4cnKn&#10;kMuQPzo+yuXzs9V6ttwfztaKlwWUR/07Fw/i1cFgsmwN5tipgHKl1nIs8urNm4t7Fw8ePS2U6kgN&#10;WCQarLgeMJ0zQhut4bI9WrmxI0EvNmf7Qv4Sm1akO+aF3KBF0CjyvU83FJAr3kbvAYaT5TF46Jqb&#10;QHmQEyJx9MByFG/dWHfwk70duUnk53DHwjHD+SGrNvqy0+xT21bMAS2Fg7AzG8dbXYnNUwKxoUi+&#10;QgSVfc1UCMo3IKtwyKoxh6JxcVsdQYm7bN4RsJ5VLpEyiBWW7FKNFqqEDJdF7ZCEkxeOJEgc5fhD&#10;Ac6gfQvPwlGU5Fz8YfJshF1hIDQNJc1FrwneeYRkqM2VoWaWqtzcQfoz5nWnnlSm1Bt+icb4+/1H&#10;j/b2UrkCpNBv9eL+aLmMN9jqF3fvvv3xPXoznSuhQqAQ2R31ZtQfb0/lXa8FzQeP5TNfrtbz2fTl&#10;azd5otJP//hny+Y4+5Kc/5z0w/u39x9d/vjzxx9+VGvYX969+3S969+g/78xufpJ1qK1Rn9AIZOV&#10;lrP1MRleAtfflzRTBBR189V4kZOzk7v3js/P1dPXuETp9NR1/FXzlLkrji/OTy/vISAkR87NgyLm&#10;0Mh2ykjHXNOJjnK9s040IJFkJY+MgeQ1YSlnu4kSOAmB4kYdLlZyh4wmo96g3ek1O72w3Q2jdliv&#10;V8teBSLx/Fqu5MEiOxbaPWERGMmwVMaYQ44EtREpb6saX6KNHCI0RysoIIodCPRrnIc7nGoTqQJy&#10;BMG92p7HB8cwhyMSJZMjaio0LdJo8xK2vFoTFtEMV2ia26mdvRxaBFgH3NUYZRzgVr/knapAczjO&#10;cKvknWpxeQu8qFVHORR2ZjIShCVbIBhoI6k4kirAMp2v5ctN7GszsdUNqTVYOQcGmI4iQYWwJM8W&#10;9Ac6Q7tsr0BZMmJqrVsa9C63fEMjxkkAerU5B+jVAqZgJHxrM/QKDMGxObkrVL/GbVi7ExJBqyZH&#10;Cl4LYhDim2eipDYl0RUJfWCpDaOo46+nAYwQA2xUrvfhhnROHMCFNXtLzoWkSGYUDgsVxd7C1Rzs&#10;EX9B7vRqN5H1YT5qYzVTCvcyFbZAeJSh2pRFiYdO4NdyvQfR5j0Fx621JmwhZTR7lbzrbARzwBaF&#10;vQo67cEcOgGIRCTNcS3o9QazdFKdskjIb35+RT05YZFKpTZfraeLdX+y4lhBSk8dfEGYo7P7sFHY&#10;1ewdxXJjtb95+9d3r9+8efDo4ZNnL3wZ6AHio9pUnzeeXaMFkfDf0TSY0QrJwTIaxJ5FrQVgwVvX&#10;7iRp0tLsVdFgoXApanybgYRsJwMlaBCeDS+HGFgKw61tCVJhyRZLGmPYlPTRURyCpW6DGZEpkMq0&#10;N4VjllAjNYd2FAykCo0CWFLbV4VykC/Vs3kZViA1PMESe/9fRnuoaQuAJs9h3GXxm/UsRqw4nQFV&#10;kHE9g7lQp2xc0xOXe1WD5Tm9cL/OjYYGVQm7vlTiBIq1mymQADVwMWRG8SEMx0fuKpEHyfpxcchg&#10;rr/kKIRKcgV/9C8RUB4/e1YsVngDgtYoaI5avfloGN+7ePzs+bNPf/8liDpoz2aPq9Lc5u1hDF6c&#10;33+yOT4PW/37j55Rw+ZwOxp2P1mUeJdevHkJHX9Z/YLmH3/95e37d6/evPr4+dMPP6o17N2Hj5+s&#10;1++XMv830pcrefTyBYIDqoBIpqsjhMhqe9f5SK4oZK2k2FAKfwKUnx0Z0EMPQvzruFjn9y9hDrVr&#10;uQ5Xas6Sm51Vyrj2Loq51dN797QKW1APzKGBI1eEZHlJEJeOzx0ziWmu66TYkeKg7Ks5azQZjsb9&#10;/rDV7TW7/bDVboRho67IjKRmuVLLlyrI3FSuIjFx1dlX3bTgACdNbNXi/lpSU1VGKkSMcl3GtIvk&#10;iwqzRcF9y1mEuF7vyO6exma65PpouYTOa5kWqTW7lUarUK5Zi1bWCRGH8o6WXP5a+theRVT8X9jl&#10;X1chHsjjxq2EYxF2iT8UMvIPjeLIiaU7nIzbm8x4yWwFOknlqmWL8OFSudoDZ+EJElb5brKImACU&#10;LWnAILAOT3h1jDz1s8LSD7vLWjQveJ1k2oc2tFeRVIZpG6LoB2CQOIYClId1wHROAVLDGWRqIWg7&#10;Bb7ZC2rb2flmw1xR08LLuxCpESxXjsp18HqsoenVLhQCeVCy0Y5LddGMeusG4ieSnCiaI0TXXNU4&#10;RLtsxa6fIrlSxSBrng/4D1HiBq7reuTwj8xp1DBC0l7zqyNK1KMXeQHd5r0wDcrZHOwax6eJwxue&#10;4pdPk6lc0JJ5WqmjiGNFfsyV60EraQNEPv/62+Zgs1ouPK/E6mq1LJXK8f5mEq/b/Thf9NEird5k&#10;Fq9Hs8UkXkW9MexSbw5Bm83h4dv3b5//+fnp+enDJ991R8uiH0EhMBnL/eNHzf7CDaOu2dB06EGG&#10;eF3XhiAA4kE54A70Mz7QCArIr1zrUH60PNY4itYYVQ1yTpZHHIIS4I9wODgJkVC+DmPx57szCMCx&#10;Tqbgk3Hdf0mgNwALhqCiQMVac1CFRMdrcVJH3ANQOyri2tj4FeArrwMSpNoicRPBa0Cc26dw7lCx&#10;KRe+Mf4brMVFAP2cgwMdlMMlLAXixiWWl9JxZXTR6sUMyndM1gDoY/4GJR3NcPVsZ9UV0H8OeKfV&#10;E5lTk7gdUB0XBvfw5WfyPrsoTLF0HqNQ95Sj+GP5UmMvkWk0/mhuuv/oYanoISRHCM6DEx7kZLbZ&#10;rO4+fSqdUSxpbJEftGERUtAe9Wer5cHR4clFbxRf2CyERycXLZuy/0v68Pm3eH7FIv+K5j//47/e&#10;f/r43YvvPnz++d1PCjL/4//95iySuxLSwxfPbe6QI5gDITLfPzEKOQIZYZfZmu1Qy/HqEHZxEVDQ&#10;FudbtS+JDxwrGPqfCfGNWuTeMMR3TPDFNaI2K2u/skPULLZh9c4JyaLEK/A7gsPcJEeHCsxlHXyp&#10;wU5hHnglWGSxWtio9Wl/2BmMOgiRsFlrdYKoVY9ajXqj6vuabsSrVEteNVus8MYbc6gFSRrCvCPX&#10;XbMyEIMRTAn4hkKS6YKVLNiqOAb+kFgxEoI/LHlpTXUXloCWxf5sfWgUorHr0/XhZHUAhaBOYJHO&#10;aN4azoLWoN4E/mpoERM6eXTMno2BN6Jy3hpTS8m86s9VRCTGLsC9S+RJKSMARwwkDX8z97tbRXO4&#10;jEsoEvZek8dV318yLLPFoFQDu4F1MEV9ZIM21mUMWIPIsIgfgpsTOEAEACJbqxRYD+CyBexGXrDM&#10;yD1eg1EoALtkCkiuqFQdoEjYm8zWLByWyAkOUOj1lCca0Cy246LXliP9yk0yIY8OQKOUaz2vjgRp&#10;pa3TLczBeSmmAtmqWCEYQxXA/W6yZO1abtRLXyEUS010jLGCc7PLcVLwO7mKpnMnqYuw/aNUvu7c&#10;6VAa51Xk40Q+rQtApTW5P/Cuwm2Fo0o4RIggPqAQGwtCnfJ8AMSY89Wgz8cCZ4TtEcAC3wDlXr3L&#10;e8WWok1L9eNPnw8ODw4Pt1Gnzepyuao1gvX2aDRddocLzSOCsRv114d3OsOx3pn+rDOMvWozV6zA&#10;Im9+eAOL3Dm5c+/BY8BtL12styZcGOdqDRbSSepuqtQawuug/FVTG/ANrnJVoCKw2ZSzRINCoA2w&#10;l2JNdZ1VGxJ72aWIJuY14Si4AeObjWTQNOAnxdygExJYijCgvP1lXhiJjCkkJHe9gkty6lG8hUJs&#10;7LrKoEgs9CRVtb9y7g157U2U5Ip17iN3E9rwbJw5x3MOygDx6B3XliVZYIMkqzasxP0xeI/VegSs&#10;D7hiKIftFOOUHGX0wwNTYxR/gH8CtVADl0uCGCjMFv4wf9v+qqKJsYvyZSSOFWYXZdjCn4FaWeXy&#10;OBdHcQHwXyZfCUM9WpdevH5ZQTQO5mcXD958/65SabY786P9R989e/Hh86d4uX/+8Bl3oTcBIJCQ&#10;vdZgtn90DougReAParj/+Hmn9QctuRT4VyPb/w3Kf/7Hb5zxx08//2iBT37+7b++FPi/l66v5B+X&#10;z74bzNfOI+L4w9GJI5L5PvnjBRQiFrmjRq2Ts+OLu3KwS0NIi7hmqNPLe1IMtiqScGLCtIU4wBIF&#10;2GvF0CgiEkdFh3dUkiT+uHLUq03M1XB17PmZYm2dikvgp9VmNY1n4+loNOnDIt1+sxnVm0jQVqPV&#10;aYRRw6/6ZSikUi1X6kUPXPCzBTDUS+crRiSAuI35cPxhEkSSJctG9AdsQQZwB7XdzO02K4lcKXlH&#10;LZSnHiuWH8xX833JkfFyn+S0iAul1ZsuuuO4PZyFbUwztEhVU6tZ/GDXmEbG+EnjPEQYlhxbOOh3&#10;S0cS12Xk4XBahCWrkBBaxCV22V714PqyartUj0jFCGknkVfHSMUFGVh/JM0Ra/4JvvDrlqvmrNIY&#10;lxSpV9P/1W2IOyUhCTKt4T6kki+rz1VJ4YEBDvk2TL6MGi2s0Rmwnis2w+4iGqxZslEQr15hQ8pD&#10;WtTgmqHIkyASqIXUGq6j4QqegBvQENaLN4YPYBeFU5QzGUhRgBPOyFFUzoXBSVSuqpAssIgCn4BL&#10;k/Zok690kB1wSakx8JtjKKQAEZqOYcmx0BtEAnPU4M5ghChJpHhhGiC11dZCfGSLDV+MO8Qoh8sR&#10;TMgR4FjTFDb7uYIP9AM7EAyQ+u2NHd6rcrWZSuzyrb19//H0/KyHwTNUyL7xeOxVKpotNN50hOBD&#10;zBG/3rx8/BwhMpgsm90JqVQJCiV/c3jw6s2rF69eXNy7e/fB491EJlOsB915a7TikvLlgGuAt9TB&#10;tzlK5eDFoDNezzQvCE+zy7tqgH7oqKJgXXKRBWAgMJv3FAesM17N1ifspaQDbQUMthYwkNzxAVjN&#10;gQA1q+PFdjDfAL85OWl61EwS5bSlaZrd2XS5tWkAx7lSw8hmCz5ThrPDIjDNV6gNLk6WPpyh8YOR&#10;Rh2KQmT7Uw6ScPJCKsmCa7HKdqm/aw3htpAhefXWTiLNLq6YC93hYy03uESumL2oB6tNnbIQHNTp&#10;qIXDIQDxmXlK2E6iPP/KnZ2qHPfaWTRqBIJhlQy3jwwJzkym8v/KIk+ff1coSGFOZsvxfF0oVpvR&#10;6OTw8bv3H9/++K7d6a4Ojr161B0v0SLoEjTLwcndo7PLoNXd36jH8LOXP4R178PP/0tc3lbzilf+&#10;DcpJbz/8+OFvnz/+qhawL3v/ryZ33ve/fLr79AksMow3qBBRiMkRGAXygEXizR2TI9t4vV1vTzbH&#10;4L76aJ1o/MeVP8M52AH9k3t3gXhTDGq5QnasDjZqxYIGNBBd3XlFFSKD04NjNIcmKTk8hhikQuRg&#10;N+86aaPhINCMhIuoxSLDu/zqcLPZHi41RmQ+mY+6/VZv2EaFNKNGEFaidr3dDYOwUbHZD5GUxbJf&#10;8mpFz8+XK/kyy2qu6KdzyNMymWzBcylX9BzTXM1tlYUnSogS6yVMkmIQhVi7FkIklSsnMurLns6X&#10;p9yfwzvwB6JE3vW1hAjUQkKL9GfLqD9paN71qFRR/3Wqcq1YENK/ShCSGE7T9Ar3oQd4ztGJ4xWT&#10;LG4IvXiFvCMJV95lxB/WWcsdyOq3txKOQlTMllJUFl+r4IGzpipsoIYHtnqdQE6RRb0dFypga13D&#10;DOsCfYohBSREqj1SzqZ1kkfa7HoUCVvk0FacYGSBJEu2FLKUiFGEFfCrncxWqUe7bJwgfEACtUnC&#10;/WtVgdRADdxOFNSQZVOsi+38TqM1a/Y1tIWS1EA9VPv/Z+5Pf9tIsjReuP6D++XiAoNBY9BodMGw&#10;YUiQCJLghswkk/ueZHKnSIoUZclW2W7ZLi/lsruqeqvp/pvf33OCkmtq3uW+H6bmWuFEZGRkZGQm&#10;8zzxnBPnBLucotZsifUcXMoDzKx9M+2kLcDJcaYsRZYCsfQ5EWoCPpFon57LcKJ5z5VMoXECF1HP&#10;w1yRATtsrP7gcRoiorG/WSNAEZI8/ioMWAHdcljve8VmFM9twMpF4VLVrFcr1XonZk5/9ebd7mJf&#10;r/JXZ7deqycSJ4PxpBvJo8IPW4jQIGyCIt3BpNkbMTYlFYIqw6DpfP72/bcvbl9sdue7y2uG4wUb&#10;N5sXfTUftIKqQuqSgmpfM4zK3VoHWrz2K5qyVSi1izXpteABwIMqVHrNaM6QnTzCM1dsIN8hGQh9&#10;ZL0T94CKG+JTWG0jIqacfs9vyANLCFI+AZAGkgGouJG9EQDAcVWs93M+ArzKDcbzvRPFiWwAijT7&#10;k68Y48M5ZF1nEG8d5RE4hDD2IIcPIZi510v022QqB2WIex2yfnBJUCEfNKq/sFJwA46FOKrh8JAT&#10;OcrW8nyQ5BWbhcrZgKGESA+HuGeHUsY8OlSjA0AIN/alwbCtR2kl9IRqiZSfyxScYCXN5tOCHxbD&#10;2svb191enGW80Y5Xs8vZZPrTz3/LZTK94SSRAWAZTMlOE9QQGovJfFWsNjqdPi28fPNdWCp89/1h&#10;FpZLrdZh6cP/LtA///0fUJAf/vnrQ/9zyfXkh3/+/OTli1pXziKD2Xk0WWum1mQVTdeCk8kyXmyj&#10;6SoaLwZTBD0QAkuAguyEIsYqDkTk4mKz35/vL41nCDBW251TQ4lYwCcMRe6IhbOsiIuIjhgRsfla&#10;iuEoa/xmM3O6rNXSlYiFOEvM9nw0V9ST4SgejgaDOBKKNMJS2StXfViIGIngJB9WAi/wj08TJ4lU&#10;Jl/IFXyA5DiZPgVUMrlM3j9JpN2SiJSQwA8BiS3eDsDASMCSr81jkSQd1JfY8lJDObLy6DTzx0fH&#10;lVYf/GgNRo6I9IyX2ExfeR1KnVXhtxemC8VEuiBkknx/dG+0dyhiOKGtHZX0dzhh5YfkuAhHwQxX&#10;ImCw6Vts3a5jIWQcQXGr7f6esx7YIlfmX/LgKH1iGpuTdBEgyTDcrkYIUxPofB3whiGZVL4BEckW&#10;u0BIvsTYX0sHMq5HNDseQIaBf1CRHiyRBVdCs8O7OVGM+TSKh+IUQiEQEEX7XtiHeYij2OwsKnCu&#10;5msdWIXOpVoKlmDr5lretoqq2691p81ocUAaT4o4Eq0BAGoq7Gv2V76uGcBZRo1AoxBCsbby1ZTf&#10;BEVOMuXjdMmFz/JrA9oB//79D0dfP4SnFh4d5x+fFB7b7IOMz1gZ6CrzxAAwdgEVOsbTY3yN0JNz&#10;uFdjpM9wpNKK8kFtOD07TuVtrcNqKltK50oAQ9LWXX968wIUabe6XQvZ12n1imFlsd52+xPn4J3K&#10;hmG9a1xkbOvU9ZrdmJTJ+vPF4s3bV6/evF5tN5dPn+f8GgQCmQbnQL7BErywC06AFhRKiWQhs7IW&#10;oN7tmr29i1iWPspcDs0dQquphy0ZUWT/sMVC+mMtr4t8phDZ6MoR3SRKkMzskgQJLoy8rXNleipF&#10;vGUrAVuXUqtkThc8KM4FwzgFcU19dunGV8l0kXtGZNMtRLPjEMhlgORALyxCIklyXN5/SHZYsJCA&#10;JNuGMhL3AABbAwl+RjpkDepcBcs0XZvB6UEPBn5yLvwDQNYNyEAi0CJxS4AE5TTCIfdQuHMadOhK&#10;nhLuk0bcUdpUJmgU8l8mUD17fpNIpFL8cnvDilY+P9tdfbNZ7eezGUe/efESkMgFms3Gk6q0h4iJ&#10;4WQ+XaxqsvNqrte7T38Ni7nb17dupq9L95OJfyXQ/1fSXU/+88mLF61I66ubOstCnoxtjlY8742X&#10;s/OraLKEiwyny/HdHC2QAGnuNFrCA+mdpMjaXj4RThgLEXhIbWW7Rj4cqEzPtIyu7UqpJToClVnB&#10;crQYomHMoaZIzC9mcInxWMl4PgVFBorm2+9E7VqjUq4USyEo4oVlPygWgtDz5bpO8lOZDHQkk81l&#10;C14ihejUYrrJbD6T904dNUmKqaSyBQCGdJJKJ7OMvvOPTuAi0m4BFZASk/Um8R8h2RHfR2RciM+H&#10;x8nQUKQ/nptR5OB7CJawrXUHmulblnU968Okvf/rd/8hR0ijHQYbDpm4lptJfNBcOcAgr91fGEVI&#10;HHLlptQ6WM4dtDjscbsGJ6bmcgvx/uHh/2V2eNeUzeA6TZhXtnRBWUUq5CcPeBh+NB+f8PVJ4WPK&#10;n4qb72Rmdj7zinM5pCaSGjkOybAwvR4QQjVao4KmbFn4LHalxbqT+BL6FnOXXYtwRYOaGVUI+7Tm&#10;aAQkBqHvPDlEO5IMQ/miGZX2HpgbBxSEc4E30Og0jSxST/JBByYBhLCVgUcTumqPE0KUoD6EEiVy&#10;VYU2yYTZUrdQiYDPR6e+MCYri738H4959XkQKweylvtyVMxonXbtVhGjDKUryVzFQld1DFS4NclA&#10;xCIjy148P0kVkCrIlnQ+fHycYgyaTWvBiP2T64v9vhKWW125ptXKtWyhMJzMWp04i/w09ztk/MX1&#10;80Z7mPXCYqXd6o/a0SSTKYAir799dfvm1Wq7vn5+S8tuvI4kRKx34zMBA5wJXlJEoGuVESDkSJ7t&#10;zhQxQoSqS4WDYYM8IhSZiTB0od0RnohNxOlgujVAkqe6O4rQBycQ7I9O0kZKZk5RRn2uDmWhWW4Z&#10;wYusjibnHKUdnklQbk/Pnkj2mm88dUwtpggmAMRXqYw0VwAOCRiAXlDVdY6ecQLl9AB44AT6Bwpl&#10;RF/k1SkJXu5YNdlIHIHgRBKXN5leBwyoQwuunArcPD2gnEQPwAN67LCHUw417wCDZslwlIySEEgA&#10;RobboxpbtW/GFXr46Dh99Oj4x19I/Fq9zi+g0Y37w3k0mI1my7fvP0Q9zeOaLRbQM7eYJSjC1sKl&#10;TZebC46+eC3+8cM//hVF7ddvbp0LiEv9u7DBvxLo/yvpvlfXt7fgxGC+2t3cRjPpsgAPByGASnc0&#10;RzgOZ6vxcmPqrM18sz3byS7iEiJeGZuLtbrYQUoUs0TM4w5FzEDiwIB0V7I+g9DYfF9nYGd7f9RO&#10;P5zokEOMxKZ4TaT4UoqnI9lFeu1Gq1pvViq1IvgBF5F1vZwXkJTyXpD3/ELey58kTnIeUJE9TaZO&#10;U6kEaJFIASqnZGAnSWm9lDFSArScyiDPyFSM5OtHoiPmtygg+f0DhPLD33/96GsOwVdO0n948Jhh&#10;hBRZ8fSg0TLTukwjg0mtNyi3GKAhLvkFlkCR//jjgzvr+sEfRaYRYyTOXmK78l2/V1I5UHH5X+0K&#10;VMz/gzzIwdZZPmxXpysPEWH3gdLX5qhvBva05qrmJdzdYB+ZayF+5XiYNicM89LQHF83A8oxEjO2&#10;gwSKZRI2RmydCJZOSaotw4x83TMHRjIAz4Gy1Ia5oIOkRu7LzlHm+2V8aVOtwp4QpdhN5moABsAj&#10;DVvYSxTqUAf6QN9k4vblV8i16EyOTmrarvRawAOXA5Zo+QhIyJSFKMUuRwUhOfpja5Bkyn98nH5E&#10;SV5hhoHGh6feHx9njlNajeooWdSiuV+fiIUUGIxKqfXIzWGTM00d2OCJHSV98hYvvPrwBEKDQNfI&#10;2Cu3fv/HB8gupLOTPKdp7/g0m0rl8+ZuvN6cXz97Vi6Fw7FC9lVKFS8oRsNxszUsVXsZubvloCBw&#10;EUauQaVVqrbr7UEAPekNVpvNqze3t69ul5vV7urGzf5A7iE8PblM9GA/4ASZQij3kZQmHNnMXdO7&#10;IH6dFkuFNZixCARHkascogICHMkMlZHEbwzMh1HhB6lz4BzOnO5ZZF+Ijs0kphEAxlnXqUl9KsM5&#10;3Iws39YgicYb6rMLOaNxhH/YHFIT+f9V3jeXckMCmjYruqZgsQWyADG2To6TcViicMqZ8Dih5W85&#10;haMcAs3Yssu5jPhgHkIIexNUcwDDURqknL661g7cxVfgl8engH0T2gXM8Cw4JIAxAxGdIc+dtKKZ&#10;uwQ1eWTucfCaYWG17ph70yTjo8Tbj5oi5dLuYptMe9XWsNWfFIJ6td69Quot559++NxqdxnA2kUZ&#10;ZgKWsrJARiCn96eTPnz6/ub59btPFmPRUhTH3/9NmV8J9P+VdN+rq9vbJj1bnL94/2kw24AigAe8&#10;hIybAdyNZ4MZUh7OsZudSaO1utgfiIjimrioWdJryY9ku12BMWZgP3COrSZ0Ue6UWqawcmZ2wY+r&#10;BoTAS9QOh+4UXwIVt3W7B6O9/NtlHZmMXRDGTr/VbNeq9bBcDUCRcsWrNpSpNcMgzIe1Yq1ZgZr4&#10;JT/PXyko+B7UJMMLLIVBsZjzvEy+wIgxw7de0AqJiXQ25wewFrOUZB4dJ2Ebj09kCAFFgBAQBToC&#10;flDy4AiWcFRpRcP5WvOyBgevQ9gbGafXqnUGcl8HRXx+3uGDR8h9YMlREIGHMgfaQcsKfgU2OEhw&#10;SXzCeAZ5Djm2QXJw4nadUoutO0TlfzfPdvKwkH/7/YPfcfQXAShBEYXX1WylCjwAfgAJKAIb8k4X&#10;h8gF/LC7YAkCXWLdOff5HY4eJ0tOc5UCUfI1gCGVq3nGJJJZdjU52Ezl8vxAuFMeVAalJiPirrzW&#10;g07YiIs1xqSMLDkRucZQTCjCVpWrA4EQAGY2j0p7UigrtmDGUwwV0KjYHDnPQdCF69Z7cwqpyV1I&#10;IeYx9KTzUtA5FBTCZSrAxqnC1NfhN/I0zAlXkoUGu8epkuAtwXuXIiuvyWPhqYVfDOoDWEhaA1bk&#10;j45CiUCRRKakwqB5mub2Jbj4VSAWSEhFZEIyV0SUZXJBsSQ9x3Q6e/Gn22wyMbHw4UWfX2k9YrTR&#10;HZWqfa8E6vhhrbu9fFau92qtQb0to6xfqg7H8xe3r968fX399Hp/fYWc+R0vNZmX0LOYVFLVmIWm&#10;yoMKQWK52SHQGdbLwVBgIwVUM5rbxK12IishCauQ6EfGMkz368j39mCJYLQFOHzqK0avxV9HliJF&#10;Zdgws8fj05wXMs7cc7obuJMa/QmdQaiCRtSvd8xfBPyoIC09hORwtuXJcArCli4hPL+iNvs8OBJS&#10;mIvRnMS0Fn0CDLXyOXdiCCarSdYW89AhOfqR13QsTsyKWNSEqBUxDx49V6I3QAKXIM+WRAUapHNc&#10;BWB0CMGWS+i6ZkXX1Y2F0AjPwrXD5ajP6eyS54rUIe8K/WrXN89MShKn2ZevtcKHS41G80Rh7UvO&#10;dVFvd7368P79d58+xpPpcSILqQTVrW/ceKXS7DGsuD/dpecvbp65wL2W5quzNx8P9vZfyfT/leR6&#10;sn/xstYdtIezaLrujwUeStO1SMloEU1XA7OLxHOFm5RGS1aN7VwSX8FOEOtCC1M9bfZ7hx+UgzHA&#10;xtQiaNkpqj/TtF0HEi78u/xFHBcxyFFrQIuqGXKIiFj7Lil/djaez8ZzraGr2CeDfqvThI6UK0G9&#10;WZKzSDEXVr2w6pfrxXwhXfBzxbLvgR9FL1/IZ/NZz/dyhXwuX8hksyCKXwwymg2cAT/8MEyBImIk&#10;GWm3knxOmccnKQGJtFuJPwoAkNGPpM4CRQxIfvfHB+VWFC82DjbY9ifzaLK4Q5G42mEwyG+vmvPL&#10;XliXrUUsRADwtZkooAvadXGCLWaiwwZV+EVMX1Vzyc61owfIUWVjJGRcZdX/FX35hU6MCwEhiELN&#10;Z0365grO8NBFzZIghkZkg86pzejVSF/hRrQkCeJYcGIzuB6fBn94kErkaumCdhOZ6omtg5vMyXxi&#10;u/INzJi1g9Np/FQRGEU+SJR8/TCFxAdFGPwitR+f5FM55InkPl1SYER50dM3BAVsoAEtAF04mlWc&#10;xMaDx1nypFwATkA4pCLLFbmWMOPIJhBzlNs5hYU8TIEiKYco2eojLbElJ0ehoIXqengsLxB4BuI4&#10;CbKmNdWK7iGX86X2aaYoO3aR9uWy9/A4TZ5hdcqrMtpkoJ0vNsASZA6SzZMuRP4MDEA9Rv492UpH&#10;8fjl7at04ni105IQtjadhEarG/thC3mSSPudaPDy9evuYJz3w1K1VW9HjXZUa7Sf3jwFRW6eP7u8&#10;vpotN4+O04gvUARphlhjsA8kl5rDQPNORRooRISSkXStKDIKR6udiZtRJqGq0+NiY5A3zw/kIfei&#10;1UqKsj7AumqdSW+0on2wjVOAnP54jYjmpgRRtf7B0d0WTGTL5UjkpdfSBK1lvTOGjogP5ELgZLS4&#10;dB0D5DiR4elXXBVhrXO0VKSEONfmhJOkTz+4K65tM8DEdIAQKAI1JdMrXTLObkHirBO5FtbckvFO&#10;+guWTEMFxIE33LPp9di12bqmwjMKZhOFmwPxFeMZ7tkZfZGlHZ7Bieq6reHFIZplly0vAOwN6rIU&#10;AYFQikyhvDeHQZeazQ59VoN1mZVKldZ8toi6/Q/ff1xvd4wULOKmZjADqiAt481uNHj7/Rc2Q3px&#10;+82thVx06frm6fc//o87pf/fTPe9unj+AibFS3X4YcixHs7PSa4EFBkqLSfL9XyzXWxkXYdhQA6g&#10;HedPrpxpRCFPpNo6n8jtXCgi5DiABxgj4mJL7Wrur4ugZYhCm67czOxmcQF+bLLWAZwEOQqyIrAx&#10;U4qCqcTTsS2aO+ooGny1XC02WuVaswSKFEOvWC44LMkV0n6x4BfzkJUAIAFKvHyJoVWznuFfmv9Z&#10;qEne96AgiVQG/Ejncs4Of5ICRTR36yiBZD/5+hFy/DHjTYDkDw8eAyQPjpJQ4f/440O/0rLAWXHL&#10;uAipO5o6YzuFtW5UajBk5idaBqn+7Xe//7f/+BpucW9LN8nuJmt9wQAn7pH+bJ3Nw+3+soIDBlpw&#10;R0mOi7gtR11NdnX04an0WvJqPAKoGDfLum4e7Ah0BL1kt1lBSo2RGRU6x+ZeDoSUm2MEtIhFnu+R&#10;8V8/lW8qKnC6glh38bUYzp9mqn5lyLkKl6JoWq1iPXYTiEV3zG1Qu0YXuChDfsRfUOXrQ+7LTxAG&#10;w+lOwwbVoHGv3E9ky+Y6zm4fXgJaHCcDeR1qxlRPdvh89TQD8dTy49AaSh5r4oAQS9CVrTw4ykE7&#10;aNbRDgADiCLPJY6Sxf/4mleZBU15FIDrCduTfLoAnnXEPxBrsA2nzGEwrrE2HShIKJUUB0Xzg4p1&#10;aIdXrHeH8wKCOK9posjDnF9JZ/KTueZtdrtdUCSbSjx9+ZJdBjIQkXg8r7eGmQKg5QM8k7nW2H7+&#10;+t1pMh3W2rVWVGv1g1IIity+evnyTy+eXF9zCqhzbFGm/uMPD5CWknJlWEXvOOXTvVY0R6whD/lx&#10;Su614hJSkV559US+7Ff7ttukREHjK716f8KNIEIzMrb3al12D+4muaAWNmWb4MYRd4zdadmpc5CN&#10;AIZDIGq6LfKcatRnm0dcaw119cQV8kzY0mGuwqPSHC2OsW+iX0ot5cNWKhvyBB3bsG7JEOKFsMuG&#10;VF53022luXJx2kVZNN+AN+FQgWYpp5AMibEeNd21qOAUVi7DM6JZdwqFnEIHyHPUpgJrlVzXE0oo&#10;V03jIlTjECxEkciKbpURPZHNXosPutTrDx+dpF0jQEUQtqbj6Xwy+e77j5vdLpXxs1qoSv7wpkyL&#10;Kq1+PJp8/+OPn386hOMlvXx9e/Pi5n73+atvtxdXLv8rmf7bp7tu/Of22bNGPxaKwD9ER86iiTL3&#10;2q3OcCqvw/l6vIAQrA1FtsADPIPM2e5idaGAKIh7JdiJZugab2Arq8nO0QjzLjxzlnbS3axfhdhy&#10;VGO6PBjeVW7mEAAJXkJSnTPFDybJuj6fwkUGo3gwGnb67Va7DhdptCqlsg8dqbdCL8j6JdCiUCwj&#10;uj3Pz5WrQVDygZB8ATqSL5WDfJ4POZ/JptPZXCafS+fyiVTqJJn2iiV4yWkKUMlpEpfN47Lpv6dg&#10;ycPjpEjJQzkn8gvhY36cyBbKfLpaWaQ3noMfvdFMmXgy0PTfSV2mEQYuEN96Lgj/3dY6BA8eHJYD&#10;EQxo6q1IyekffmHquAcJq+YoiEGL0REBgyWzkwt+wBK2rtDhh9tlC5A47ZZr1tlOAJKk1l+w8Iia&#10;XMuX1UHQOy4CmZBGS6FNqlmblJXx25ryW+xBOB48ziWzsBCEkcI1HieKj098ZwJJZut/fJAGcmiK&#10;szj9NHWgIGAViELJSarEdQ1LtCVxFIAxjoL4U/QRzRkTtjWTuQqA4TRa7AIhCZuDC2DAQh4eyRiu&#10;WIRVIEctJGEwpoIDqIR8BfNs59Jhz4ztQEIjV+o6swp4Q6IOVAOsAlm5HCILSYoElMID6YFgYchv&#10;E1URvgyUtYZeO057GgQzuq13x8VaL0C+xvOsmZE1zmbMXmmnUundEwVjbbUaL29vH/3xd+8/f/7p&#10;Xz8nTk6iwbgfTWqt2EOmIfGCWieKnjx92h9OtGZRPG/2hpVmtxiGL25fvn77+ur6cr3d9AdTr9SG&#10;ACFFT1J+ALLK0ox05t01eQJIJCfl6XnIeLepSCf0GZAQylZB4lgho3JwiG6xPqiaP7lbnxEIafSn&#10;CD0ENWCJfBuf7ZFv1KcEGcu1ookWp0IgcwnuOHSTu+7kKpDmxuuCnHI7Gm8YiJdqEbyC+vWe2kd6&#10;J3P+V4Dng0eJ05SZNDxZpzkHSZ3xQODQXNYFA2b24IN2lhyJfhCC6/GUU4oppMkMdIvKoAhb7p9u&#10;qR3jFu5xCNJtzrLxDGmr2DoCQR26ziHaJ7mWKadNDlGNW6UFd8jBjJ64WYpUXrewl9XeUSL3+DRz&#10;tn3iZCtpNJk/gu3bkvRsYR5xPPnhB17/v16/fVPwKww9ys0BicvRlCbQzVev3n57++bNJ1uoinT7&#10;5uWL2y8arU9/+1cUDV3+VzL9t0/3vdrbHK0ItuH4B+BxUG0BJ8v+hMwinm8my/PFdg8XARXW+70Z&#10;2B3bsMlad16HZ9stR8k4YDBHdyBHZznaIZgRinDozM6904kZtNydpV3aYQt+OJiZrzfmX7Iwf5RF&#10;PJ1E8bAb9aNBfxBH9UZYLBYKXqZYyteaxVLZ84NcUMrDS6rNYi6fziDWcmkvgJcUMkBGIQcNgZp4&#10;RS+dzZ4kEik4iefsImm4CJlMoUDGzQZ+LI/F1MPjBEAChJifx8nXj0/52fz+waN8WO/GM0SIZrvZ&#10;ZF83U4stXKQRDSttPl3GX82cH/7HHx/82+/+6IjI7++icikcyy+8RgwwDjhhKCLd1z2KWKHc0V3G&#10;QcI9ZghjfmGZd2ouUOTf/+MBGYcilLNl0M34FNGcZjhv1guogIlm5/rXKbegIG0OZQQeSJw4E3Rk&#10;P7cxPvgh179CQ6qhnDDDsZlErpbMa2WqXLFzqnXLGVZ2IDS0TCPCEl/GDK5lmIF4alBOIbtCF6nI&#10;5CdPMvZQL4S9amfC6YpHYlHZgRABRtBKcbrM/p1SY2jIIZ8Soynt00zl60dptrTDLoDxKBGwpav5&#10;Eo13AI+v5SMij5kTOckX/vDg9HHCAyf8Sh9RBoQgytxEWCXG5jZgtegmTWT0aSZAiCHT5Kjg11Ny&#10;MJALBDIK+YOEzOSCo8dHt2/f8qG1WvWnNzcP/qjFRT79+VMmnV2sdq1ejIRBzuaDZlBuzs7W/eG4&#10;3OjBQhiXkhgHtTrd29e37z9+2GxX5xfbVjf+/R8fI/QrrREgCoqAfyQAoAwgCUclaRHuIgrVrl/r&#10;wTk8WbyjfJndfq4EQiv2OXdabo/BmEzQUHzfYqMoVJDvhGK/l1q0OZie+xVpngSTNcWNRw4j8Yo1&#10;fiqKhoIAdBJYYtAcD8mXpOaRdR1ixBYUES+pdBu9iZ0O4NW+Mqd22aidfEdYO6qR5ZWLHMly7o5y&#10;S6cprSPigCGZg05CL6rcIT2zahUgnWq8DBmpDCTYKhmb4Swap6Yq2BQ33hxbHbXZZnSIftMCicqu&#10;PzRC3sEjW9emAxXy1KSTPCmeGhVoH/rSi0b3svXi+tkjhiV6WApyCYVstzqv/vTi48ePvM6cp+Br&#10;iulr1vVCqVmstkGRNx8+3rx4+eqdViL54e9/3+3Xb959ARVSoyG3VdKvZPpvn+679OTlC+HEcjuY&#10;rzVHS4xELoek3mghFJmuZF0/O1/u9svthUGCkoXsPT8QiJWClCidbwAY03EJEuRIeKezcvooyjkK&#10;hJjiS7QGKiNskAnkgCgkcRGbymUwYyRmySWkEDMgEYrARaJ40I163X5b07SqgIcflLyKomkVylUf&#10;RCmGhUojyHvZgicK4gU5v1TwILS1Ujaf8Us+KJLKpGVa9wo5vwBynKZAkUzOA2H8REZTto6T8lU8&#10;TP8FSB4dPzwik/r64QlDDXDFZ+Q4XTa11uHITfl1pER+iIrsKy4SNttho53xipAYhxwuPThKaLqX&#10;TSCmQQiKA4wDQnxhISTlKXfwoBIDjPsSd8p93iXyvzTUk/7N4OThMffln6aLWi3D4zuV/YDEEF6C&#10;3iwZ5DX9V4YQcQXwg4G8XL6l+JIFJZkTj4E9IO7ZAhiPjhk4AhtdymWNeAB1yyLE5d9nqOAmZdm1&#10;OlAKhyLSp3mto1OfGxT1gTp4ckIkGUh0AQkkZiJbdhBC3gEGNcGYfBGKAwfiurKgUF/BidMlMIPT&#10;uTqYJ/u5WxvRwmfRiAMkF7WX/FHST2TDfNgpWCBF8lkG7zZ4NZkmsytSCzGqiOh3hlhEnPT+td5J&#10;Mg+ZKDc1owl5AqicJr2g3Do5Ofn+J1lDB4MBTOL3v/s/yT9/+eLk+DiezA1FhggZLlFp9VfbfTxZ&#10;NLuKz8hvqtLsZ71io9UGRd68+/Z8u7m4egJNAUUQTQxcnVGdNwhzQuLXOhOewHEij3xDvlOBDtPV&#10;x4l82IzbwxVcJFUAVgUh3XgFDHicnqek1RuthSsljeARyPW+3DskpW2hcXoYz89LNV5iw9kj5Nke&#10;dqA4jPLpfKOvsChIWielu8MFz0SBT4LGacqDkbQHC1pD2CKHeYayrvtlmY/c0uucCRyBE8cnueNE&#10;wWERTbunTM8M0hUtkffBIUdcyJCo4EQ/tIN27pGADpGh97wk8rTvRL+DAWpSR4fMSE4hCVlP3h11&#10;2FEBZAsAAP/0SURBVEhyOKldc5ahgoMWbsPVFJCY5eMk6RXD6r1sff7q1dFJmht2jcBF6o3m06v9&#10;cjH/9PnPWS/MehV+MTQrY1qZEUGL1z+Zb1rtwXyhyVrvvv8cx9237799/8PBFkJq/39wPPzt032X&#10;Xrx/P5gDHmeRUIS06U9WXfBjrPBZA0rMOiLrurkcGreAlwgAzi+fGKLARcz9cLuFi7BF1rMVxkhn&#10;JRrhEELJuR/ezeXVpF7zJXTgcaijvMJnqWVNJj43bdjqi3/ifD4cj83AHrc67UazUatXKvWwFPq+&#10;n1XyssWSVyoVfD/n+3k4SsEXiuQKWWm0gnwQ+ulMJp0GLrJ5RW8sJNPZdDYDEUllXVT5rFxMzEAC&#10;irA9+sJITh8cnciV5NHJ0WmGEq9cbw8n91yka84izg+xFcVOo+VXG4US454iwGOUws3uRZqnLVSX&#10;ucrLkzFpBhIhjcX7cqAiRmJ10mIeDmPuFFNCi6+pIIyhssMMOIdjIY6UOLxxldk+eMztCEJkT7aF&#10;xBnpF8KuF/ZgCQxaAwtr6CgChMOZN2AboikleQXatF2RD0lwIyVsAR5poiyuu0DF8EB44zU1dVj6&#10;q7pXZliG3O846pAX6Wmn83XoDpUNuqTgAj+Ok0WREnEXJIMKDX50IoBxnGREwJfeQ26SkVKr1PXL&#10;cAipvP7wIHmUDGw6VsNYiG/BuGqU0CzQeKx1R4QiPAHN3014j0/zMqpnSoBHMsewVWZRhAwSwzQl&#10;8ndGGiAukjkF3UB2IUM4yqGw1kFc1FqDSnPQH62RvIjHLOKy0c9mD6sKzRfz1eY8mVIYpPX5+dHR&#10;40E8aXQUN1cj4wQgVFlsdv14GlTapVrHK9XZQlC6UQSKkNbw/KfPau0BYhbRh+Q5hjlpzpgC9Lop&#10;WFJqmcTTkF9wKKLGIyrWByCxDyfgaEW+hCX5z7WBzCzyttqrdscQlwLi1BK0BuHG3dE3tV+PtF5I&#10;jRcnpz1K3GJToKzbdXO0yCDqg1qvGy9rba04leAxllrxdDdaPmGXPJARVPuQkq94RuzAwpz/C88x&#10;U6jmPGgHQz6pz8QkbAlGAwO9CSMNPFzxRACGQkS/TlTc38BxBZenAkepQ//cPVDN8odoWmw5Cq3h&#10;YXHUtU9GEt8C9yayAQ8C6c9zcTUBDI5SzRn5aQR05RSqubNkrv9FQMaPP3w+TWQgp9TkiTe6ca8f&#10;Pb+5noziH//6V16tV2rCQnhwXAVc5Qc0WZyP5xsIcLUqx8Mf/v7PKGq/+/Duk83udWk4jF3mVzL9&#10;fyVZT36+vn0ZLzYQju540Zsse5Oz/uSsa6F8u/GMYXU0BlHm8Xw1XZ3Pz+EZMoqIIrj5u4cZWTZB&#10;S3N/zTy+XsFIqCAUMSCBkTg4md05gsBODDaEHGZCPyjBOIsGBRWLuVUQjyEj6/ryjKOWX4xmU3mN&#10;TEbtHiyxVWtWmp2aIsOHfin0gJBqvSTfkaJXLOahKc1utVj2wRLN2go9WEveywEqmUIu5/EB87vV&#10;ZF9N+S2Il0BHICWyjmRybI9dSmZOM4WjhAHJ42NwJZHxSAzdQItmFEcTczwERUaKzNiJFU3LUKQf&#10;1Bg113JBWTN9ba6wYcYh1ArQosnEByAhKUiXxe+CoABXCjbstF6HycF384MBCVWzPIW//7KayIGI&#10;/O73D//NyIdL7DoSowlaSU3TYtCdkdaom2ZU7vG1MuJW0CqoAzAATgghbN6UWdcV1coRC8b7FAps&#10;SpzbTGoFDqmSZD8v9WTctuAljP0BEmfrBnKEWFAB0R0Gf3y84iUOIcLGyJniSeyCZ6SwEYM0VOAQ&#10;1yrWhhzK2NJM7IJ2BmNay7ZUH7KLGE1YpBMuXSgrJLDM/tlKGgSy0PfuLkjkYSQn6eA4rRjvYAPj&#10;dJ4JDyQXSHPFt+9kiwamLuKIuWojozjKuJHCjFcBMxio5xAl0dhngBs0jk6yqVyJd5rzwsTJER/a&#10;h09/Pt/toigqlivszuaLRDI1mq1bkYb8CDfkD8TFlqiaJNKMekIGqeVGnxbi8fjth3ev3rza7be7&#10;q6fN3jhsaDZUKq/lYcJW3BkuAIZ82Hp0kuU9QkHcdNtHJxnoQr03BUvScuhWyJYWYIM0R6gWm0cp&#10;P9CM3m2hDPA3kvlSUJeHB4KRBmECZBzJAFE80+iERrZ4IEhvoJSHgAxEquspGSOhBNFKYSZfqjS1&#10;fiC7VSskteibL3sEUldrHQIknBCUOzCSVLbEs6OqoEYoIjs5T4fWyXMyyEMPuHMn7tk6qOA1OBbi&#10;oIVTIGIOQqjDia4y/aPr5MUeuAcjH+Q5RAIV6KvjGeQ5K0fmDlRJKidjHMWdzo+AQocfoinmmZkr&#10;+F+cBH/+x+lpig47FCkU657ngSKbzerzjz9WG2CsDzLzTEERR1aGY8bI551o0u8fNGPzxeT129ff&#10;/+WfbvfjX/41nkzYut1fyfTfOLk+gCL7599E04WxkNVgviHj7OokQYisI9JojbSwPPJ9t7RQjMIP&#10;AEP8Q2m1Mx2XeSPurq4pN5wQz5B2yxRZBgmGEGfL6UqmDhdGBUiYamqv5msBFaYEU4gt8IOts4Xo&#10;XDvqzCS0EE8nw8loOIqbnVar3QrLxWqtJL8QPx8E+UI+7cE5vCz5chXA4G3l/UBmErbZXDpfyEFK&#10;8l4+m8+fJBK8ar/M2NZLZTKnyVQSjpLP2oKJIiXySbQEbEBKIB8AiW1BkQLlfrXZjIYACcjRH8/6&#10;BiG9ESgiOgK6VNpCES9E9lUeHkEdHgk5bKLww6ME4sYiemXIGKik+P4fn2QsVormbjnbOxkIChig&#10;XYvjK5Jhnh/GQpJCDkiJcRQHIWwfHmXuIYTEoQdGaB5phQxN6eELRcQow4i1EQs/TCl0wA9ZMqRu&#10;IjnygUQGHpDFHNJSiRakBGYjtZjWlJWC60Tef1BCN3u4pTm7CpfSdOCBmE5kwjwcwtagPUkVIQEy&#10;vZgbfCpXI8GBHJyQOJdrgRCOD0Ej4C5GSqQfs+nCDEm7rkFT04WAmfwKM5WvH2cenhSEHNbno2Tx&#10;4TFDWzpWIyVzFQgZEAKOpuXkgQBR2CRkgpsRy8NBdAg/bH0KtggQxIgbiQpjTJL0hrNyrdfqDnMM&#10;hW0BC2rmkH75ou95fGjXN8+vnj4LS8W6aSM63V4qnY7iOQN2mqI+FwWB9s8URCtT4NfcsTWveplC&#10;cTqff//50+u3ry6vL588fwEn4GVxUXrrM6jXouswjBZIkCtpcSp4ibwCzeLAttIaG9BqPUQgvNIe&#10;gxycKzdwv1FqDiExkAMwiW5wj4IZc81G+nGzsIpqe+QeBbvtwRwRzS4CE6Fd7zJmWnGzHKVLEJTh&#10;bFdCoopzhI3uZDS/hIKwK6+RSm+6ukbqSsnk17/SLC6IRaGSzpZ4WCQ9ej04ze4Cq0l0gqY5gYsJ&#10;JBTgRKugwwZgiDKi2PxgKpj9XBjjkJ9zaY1C94asEeGNwF+O9bYrP8l+ocRRfmENLRYvtnUAFdCY&#10;52t8TfYlpDzlXIK75YlwGzwFtvwOSIJZoBhWlPW++6youi4lkxk4DbBfqkXFarfV7r240SSuTz/8&#10;uTeYpPMlKEjFFusFpf1yazzfzlb7wXhVbxwW351MR9dPn3z4RZvri+u33//D5X8l1n/jdNcHuMht&#10;dzRvD2fxYjdcbO8n+CpNz8ZnF30F0VoeUOQw01eAIb2WxctSyKw7NxGSIQqZg87K4Y0jEKpmtIPK&#10;ZA4A4yL7ioVsNBHLbOmGVTLIS521PHPQxSFOhNPo0HoVT2QakYF9GNVb9VKlGJRkF6nWg3LF93wp&#10;terNci9qlavFdCYBkHSjdjH0k8lENifVVlgLC4EHBUnnIQlFL/QzBc33paQQBIXAz4mU5E5U4iUz&#10;eQGJhds6SWZPU3kSJafpbKgpWi4svNRZ0WQ2nC0cL2lbCRhTqiOVGLKFp+mcQ45DeJVj4CRl+KFC&#10;GAm7hiWOqVBNGaf++hqEMEuJwYnjHyIrf/j66D8U3PdEQYL/eKTV1++sI1/fRWx06iwgx5leHp9k&#10;GX0HNQVHUtwnBKim94wQNIhyxDGjWhDFq0TwDGFGiU9s4EjJabpMnaAK12ccLbVVjoF/yCCvZ+om&#10;lUAjEP3UJOVsEVzkPkSBy8m/OuwcJg4VFKNXGFAU4QA/2EI4REFMRQZ0AR4kL1SALM0C8NtSuJX7&#10;8gtJg0aaLixdVqHOuSTADMx7dOLJnSVTkTeMRdP648PUI4smyU3BVx4e54x2SF2WzLObYjCuRYkO&#10;gftqLrSrG4AiYck4GUKehEhBfGU9za2qtqJyqXq5vzZxx/1qHPzoKJVI54tFnw9tPl9cP32Wz2fn&#10;G6m7G81GudbuRuNqWz4ftJbIFOud4e7qptUbAh4VxcXoImTSeX++mL//8O7Nu9fXN9fr/TXk6fcP&#10;jmESJa0p0kx71eOUB4qErZFX6cMmGWEkc9CYCbJLFvVi+9FxlucTNoY2JaGZks81KDgESJzWi58B&#10;kpBbMxGvea0IW3bvx9yUA6WISmQpApZdRt7gJWchPCnU2D2oIwyRlpXGoNoaFMFdM2EUiq1itZ+1&#10;YC0cBbG4KIVfFdmpdDP5cjofsl+HQBh+sDWpKqLHc+S5c6ZIny3mQbfuAZxyiBglDk4k0E3WOxjg&#10;2i7PPVDT7VLunrjKzd3Pr/CCm7liLV/iqNrntnn9Pl1nyKBpefrV2lH9AmQIsh+E+Ic9MrZ0kgd6&#10;nMo/fHh0faOp3C75QXh0wlAAhOiWar1SqXJzvX/58uanf/1zulwnMh7PUcvl1vukoKKZeePZOp6u&#10;T08SLpjKanN2tp5//OGwiPrq/PL65sWTm4MHya/E+m+cXB8+/vWn/fMXoEhvfNYdOUYi63pH7iNL&#10;pamZTEyj5Zaomm9sUpa5hiiEibNkWAI8zCIianL+5PJsZ/6D0BFTUoENlhwvERiIW5jJnfLx4n7R&#10;kYN2S4fMLK8SO2s0n4MoY032nZN3KNLuMwZsgSKVRrmA2PeypsvygqIPLyFjTuwFMCObTefgIdCP&#10;AiiRS6fTOYqLftbTHN8Ux71C3vfJJzIZWAj5XMFLphn3pNJZBZm3QCmasoV0OE3l2CayXroQVFvt&#10;4XzRH0NElOI5oLsaTudAC4ykN5p2hsgLpHCTsWhCMbuyilF/nDRCo7yFrE8eJzLHyZw7BJbY1MGs&#10;xas/cBRnRHF6LaiJ0p1q68GjJAmcAE5AEU3rkk5MjOTfTYt1sJR8rQUWGbADIQhBfWXumzokpCcf&#10;lwwkTt2EpJYtBBgAP7zmqVvVHGpSaBwn/McnsiVQgsTX0TQkQwCD6E/aCrUPj3LIfY4CFTJmJAp+&#10;hdHb0IL0aYCoj5EBnxyTmzQIbEA+wAkZS0AFdsEnwxi52WfKmkVWpj4SpgGBADmcikxEhJ6rpsJb&#10;yfKRLEKb6DmwlzA3dcdIbFJvXRF8M6VM0CyUe9x16uC4JhUIMgG5YXqUGnIDEUknk7kSzwe54XQn&#10;iBQb/gtvEPdGGgIkQEVyU/JUg2CJxErbombF8ejl7evEydGVuSHzWwvCWj+e1Doj5BtXDKud7eXT&#10;629etjU1S9O0wlq70YmK5SpDtW/fvv7Tqxe7/W6y2PAbAEi8Sq/ahhN0s0HDTbgyS0YkLxCFsu8x&#10;kjYKpWdVMC9Cm+cmFMmXOwyy24OFvA7NrMDrgII4MctDoD+QDOmyzDOPLfKZEsqpz3CfPvcsbjw/&#10;odNMwC3DQjgdqAARitVeNNlUmsN8IAsCbdK4JmvxooOGH3Y6g0W5GX+VKpQ5gaJMPnx8xBdY4olz&#10;DhmYBHmeIxmaoE/OIsIn4X43JHNI1MQqSsgDJE64Q0FI5B15NICpuXugx/qVG344hCQhvmsdrXkC&#10;HQFFaJATD2Aji3pU7YiLkdfLtogxHKVlkBZS4iAU9OJdcuJpyju/+DLZt9WNTlM+d05liGcpbD25&#10;2ke99pt3b9bbXdYLGS/ALukAjCRsRp1oEk/O5qvLXNZ/+UbTtC6vnyDx3n44uMS//+Gf3/3483i2&#10;cru/Euu/cbrrwz/hIr3xXHF8nSLLvEbuuUh/smA7nK8GWoYLaQ6BcHG0nCJLZhKZQMxbULTDGMmZ&#10;yIqSjO13NIUt2MDWWMhWwOBMI7brDtGC7C5CDsc5pCgz5iEUOdtdrPeXghwgZD4bzWez1SKKB61u&#10;uwGOdBvVeljwskUIRskvhvI0zOXTBS/n+dJlFfx8Lp8DRfzAk1Ekn08kgYdM3uf3WUhmQYhEJi/f&#10;kWQmm0xnsoVCSsiRSch9JGOkhExOPu3yI0nBQlJ5/ySV9ivVbjzqxHF3NAJFoukUCBmAIpNZNAFC&#10;Rq1oWO1opm/YYNSZe3wi/CABFYIQ27oJYLRs5eIiApLTrNgJTOVYy588OoFJQCmgGo8dioijiJcc&#10;Qy9s2Sst9/uHr0VBnO3dMRL4x8OjjCMiD4+yyawm3PM1ue+CHz8yCBGDPGW4yodTqvMd9RjmQwJg&#10;BhbORFwB/HCL6bohPBKqWGVcKKFv0CI5Lr+NEIEisOF0IIQtKEJl9y1XkXca8LVh83zCfD6MLBEL&#10;nuEW5wIeAJLqVxiiDTXizlfluK7ItTCYNrcAiliDmgtABciNDXLlL3KUlAtIylwXE9nK14+zXz/O&#10;ZII2jAQIeXiSf/A449rncsm8pvMioxK5ok0WrSGyTjM+EkwCyp6SoxfIDR6XECJfQnCzmzOxA4rU&#10;2hAI29roO5UvJXPFrF/JeaXJTC6HURS9fPUqk0z++PPPP/3j78lkutGORvNVtR1zCdqstfrbiyeM&#10;MrvRqNnTBK3JfLV7ct3qtK+fPnn77s2Llze7/cVwNIc2Cey1NkctVahKf8XDtAizGQSvFPXAHgNx&#10;hu+M47tuPV2Qm5vlRLCEN86uJvhqTT9eNzAmxQzd4AZpDdGKVEQ2skueEqM1mgXg1DYckr7HrOtc&#10;BRBq9CYSp1VNNitpraolr1UglCmyrbX5BLTuOuKXvtU6Y9JXPNlA68Ur5BaQCwUh0+hquRWREsVM&#10;Fp/geiABj4nzaf3+ZfCewBjy6m5TIR6BbgrdPZChZ0IChgDmLMKrdffjWqBZ93azGjsYftTkEukw&#10;hpQNGG6UCxWbwWVGFw6RaJkXD57RAu3QQ45SDn+iBBSJLVCaS+Pp/NGjJM1mClVN4POrigS4nN68&#10;+IYfhFdkhCvLCgBTafPJteQnNFlMl9tytfXsxbe08O2Hjwyav/3w7YefDm3+8PO/2u2DvutXYv03&#10;Tq4Pn3/++erly248NczYaGURc1w3FDmjXNF85+tYSVxksQEnFP9K0bHuDONQExfpRBxFSYwECLnX&#10;aM1WS2jHZDGf3EXtNWDYrC72QMJkeQZgOBSRFcSmDh/Kl7KXuKNWotnAZimBi0zj2XQ4GXejCDpS&#10;qVegI7VmpVgOKo1iUMoHMoQUwA8QJW9zfAtBvhAUMsCGl/eL0BCZ0xMygeQBkrSmZgk58oHnlYJM&#10;IW9+iBm4CCgECzEiYihiZvZ7FElmc0EVATIESAaz2WCqNJzNSaPFGSjSH01AkXoXcdkmgTpHCdlU&#10;7oBE4MEuiQy7JDvkcEVwApDcY8mDR6fwErnQG3iAIjKfCEvAD3mfOGoCcpCMkYiCCGMep9keyTcb&#10;IlLiw+RHy5ePKLdBa5fBNUJHq+aV+GoOdERDe0OIhC36ZNaLDrvGSGADfH3SXLlJVg5OHMCYnkoQ&#10;YtijmoiPenfMeKtYl6k2qHbq3REDOIDEk+GzWxZH4ZB0LKZs6SkxfLYuSSDIIGFqMY2vIQGRTqn2&#10;SgwfGwMkHedmXTSUQi3l1TWdN1s5TZfTBRiG9G/JfP00W6YCACPFl60yK5c6SQbRC4AE0cEul0O8&#10;8vmTkIPkeUrIE8qRtsgNhAbCp1BioD0pN3sMIkv1LpIKoeRXkGMAmH90fLranvOhDQaD84sLt3Qu&#10;0iORSCErRvM10gNaw7so1jpDcGP7pNEZMDBFmESjWQ9EabVevHz+/v3bpzfXT2+eDuI5HRCTK/FS&#10;tIhv2QS0uZoDk81Sa9gaLAoh3FHBWnh6FdNSZuS7jsSLOsMVp/O0kYrpQhWwaQ/myEAnmYEiWiPP&#10;E+Be+Hmwi2y0EQaiUhGCGWSYakfe3N14yWPhEK1RLZ7v4ShulJ/X/GBYmvRDkrS2ojuPkUZKcCa/&#10;+pWbiwVgkByBoB9BpVcwJuj8bnji7hAXU7ta50MeG9RkyyXZkgzQDoV0qBlNqWx3pbGAftx2iIww&#10;0/pHnsRbJM8NkOfm3VHXY/JsPaFIx7ENa9CMK+2YkZerA4CRqOA6oDg2d4vakvbXTxPJfK0ZtXrj&#10;YqWTyRWn88nNsz1c5PXbNx9//HH/7LlmiLcGAQ+Lav3xaIawO+fdX3/zSo3881/IzPcf3/9ymlaj&#10;9v8IlxHXh88//wMU6RiKDOdbtqPlhVBkuupppu9iAAtRoN+FUORM0p/kNFoAyXq/F+HYbbdXioNi&#10;HEIxS0iUW7xF1eGQLO2AiqDC+IdTUpm2amYzuEzTdT5dCjysgsDGZdg6xZfBycEPkdZAkcF4HMVD&#10;Ur3VgmqUykW25ZoMJHJLL2SAjWKlKFN5PpuFABcBkPxpKuGXfEp8p85Kp6XRykijJRZiiXISQHKa&#10;5KhC/8oDUYHlhSXHMrOn2E1mCyepFFwEFCFFkwnJQQhYMlosHYq0B3GjGwEhYaOZyObs9Mw9kLhk&#10;aq5DnkPHpumSyUSgIr4Cioi7nKSdHV72EvMyAVTIO9UWW7nEPzC/wjs7PCyE7aNj8I+hmz49jTol&#10;B/uMhUkaeNal8kYQI7htjN9DvhirkJkE5BAkaKUQRrgiGWAMR6ECoEUKCLEAiEhq6AukISM9GGch&#10;AZp0I5ll8CfNlV9FHFMNgQKmcjmoBlzH5jrW+/IwqGiwCFPRF2phYhlu8m0qb6PgRDYAVEwsSLiX&#10;ar2g3Kq1YgQTkpGrgBCIS8DjOKVVb2Eex4mAbtA3oIVCC6YCvdCEtITjZIwUzTUNONF8HCmsLJkU&#10;0hDblE5OV0/3qOBSLmAs3wZFSvVOqzcq1qTipoRfQ1DrZAoluO4ncxZZrlaLs/Wjh1+TX5+fP3p8&#10;3B9MICPcOBBigqs1XvCbv0hkyCqKYFCVXSSsVJ+/+Ob169vdxfnN8+ecBWCk8jxPeKQCZFXaI7Yg&#10;CrcvRtKOG/2pLE9iTpoBTInAWA9fNolSXa8Y7KQFkNgMVIqi6B4yslGaK7dqiNZPHHZsVXZ7GnqD&#10;ThvJtZDzPJNaVwsmkjGk6QIhoE4+aAAB7Jabg/nmmkwiW3x4lOJC7cGC+oG8DitfuTftNE5cAOkM&#10;aTCruOwtHD1JFlJuJq5p1pwKyyE51yMP8tM6LyllXiqcQuGxLRmiWyq14PIu716ba8oQUstMwTZg&#10;FVzOwaYqcOcl4Y0eh3Ex6lPT/QKoZnWMr5k2UwZ5i/dy+HGE8J6gXNMkXZdevH6dSGTCSmsy3zQ7&#10;wzRDl1bzzavr3W796s23rX40mCgeGae73xnD0Xi6un7x+tW7T6utAq7pF7Oav4WL/FmLGLo0HE7u&#10;Fx35lWT/LdN9f56AIsNpN1b4LOgIEDI+uzCvdfmLmEZrGc2Ww5lbXwRsEJAsZUKXwmp3dWVzfM1l&#10;fQspOQMbVhcXoIh8QQAV8293gOGQwxERBwwytKwAkvV4vpgszizao7BE+MEplsg7t0ShyJ353RUO&#10;J5P+cNgfDtr9bqVeLVVCuAgo4kM7wIugAIoEmuAL21DyS55XPORt1y+Y7zp0JFPIlmqVQuDDSBKZ&#10;bM7nfC+VzZlFRLiSygI/meNEigSfEDuRZzt4kCzW6r3RqD0csAVFYincQJGp2w4m02g8afYYOLcq&#10;zXZaSjBN9/qSBBJJoOXI8OMeS36ZjKOIqVgIFq2gpfldloeLKK6X8RIjIlqIV6TEHEQeHKVgJFpF&#10;NeGZ86/G3XwjCDuQw+GHm2qIdGA8y6fn4EGiB0RRmN4KsOEUUySxkILmRJGQ2uZqzohQh3K+DBJu&#10;ApWcAQNulqM1k1b6EoGQYr1bbkWMvGvdmOuGDQbLUbU1kDpIoKLOIIUZpIu11MAYzYQE6ugngtWv&#10;dOhzpTWkDvV1qBU1GOcZb4Cm8JkyQgchTjLh44Rnc8ZEmGAhD49zAElWmhL5eyfzlUzQRBCRTtL+&#10;49NsMh/mSk153iGXvEoyJzMqYlHDbZ6YJIzEEXmG3hkf6cewuMEt+JVmvTPwSnVfSwAwSK8mMt7x&#10;afr4SKscfvfp83a3bXU6QAK788UiXyhGMWMgoQiXEEaWGotzBvITUISbAklkEUjmwlrtzds3b9+/&#10;3e7OX97ehtXWo5PMH75+jASTvC6Jf/BaecIKwasQ8ZKQiMdaV3gjDhe2j1N+N15ZsEXHFBUQnvG6&#10;RKvdDrfGAyTjHqMr4ZUh3JzEBkhMeDKM0ENwQo8S6iOEySP2XX0N1i1DO3qJ5kTiJDCVXV5+J34N&#10;FIGx1k9sUVsapYZjNGR4IpyfsrlbsqUYmeB6bCXHnSMP4r7cdj767FKfuxL8GH7QAjBAXsBj4MFR&#10;CtWCMQ91kYGAYYYoiHVR7Sjk4uH2OJFO6/UYQlBC3u5BE6tLTRH5sMUnRKG172Igp3P3k30///Vv&#10;x0fyLglr7QubgVet19+/fcFL5agXhIw1eA48Jv3cZWBvDyZnYwbvo+k9p7m82r1+c3t59cXcstpc&#10;/OntDy7/K8n+W6b7/ly/um0PJ06R5VK83Jld/WAUiRccgqOcjzXTF3gQZhhO7PZPnynwidk8ZCwx&#10;AwnynZLd9TV1DAyk9RKD2TgDiSwfQhSDh9lqMzUWAgUxFrKeLFfGSDTld2poQeHYUMRaO8RBGc3l&#10;TcI2iketXr/V7dRa9VqrZhaRwCIwFoKSl0qncoVcNp8FM+Ai6Uw6nU0rJmOgXTKZrEIy5kRQUg4t&#10;tO5IOp3MZjKFPHnoSEomkzTIIX8RrW2l/Ill5JaYSASVSi8edoeDPigyngyn09EC9iYsIT+czti2&#10;oqjW7pYbfBp5IyJGOJxLI8ih5XsR9LSZMydHWUdI5B2ugB9WKHZiiq8UjOQoAc9wQOJ8ElNf2+Rg&#10;4MTW9E2b34kghMEgn49LvqY7DiSFEeL6XmRcbPYnbgjMN8J4M2wMbbIWnxhyX3YRUESzbw1LnDBi&#10;RC+RbSosqkFBFLIXUFHIrCa7R6cepMQNePUh60NjtMunx/fCOLqNzA2bujp4EFSBBwjKoN4dGU1x&#10;HAW2NKQ+5bAWEhl2rT6iqiflT3sI9iCOkAaKJWXRf08zIURE6xvamurHqdKDo6yc1em2TXI9Sfk5&#10;4ETW5gaY8TihoIrACYIC0WSDVCm4/Kom+CJbTJJKAjpBhNzjWYFq1klKKvXOMIBj1ZFOCFyeWz3r&#10;hVBcPrGnNzdPrq8Z1vQHCoDUarX4/c2Xu9nqwk0u1YIcldb26rlWOYSuVbXGUqGoFlrd3utvX3/3&#10;8cNqvbq8eporhKAdUIEM5DUhLS1JvrvZp4jWVCF03uncXY6jPPlqv9waKT5K6EhDr9GfROMNN8uQ&#10;gkE8MhOW4G6Qm0VyNnr8HmSc/uPDYx4sBIXTnajn6SEwu/GZhLDNIwDP4oUWxEVipwtlO7qkMzwc&#10;mnIYQwv8BoAMyuvdMeOGr+AjUA065AS0PWVbHureQl7U3Cqzkdhv94A0WjXd7drsbMl9JZ2lXco5&#10;1xR2wiTy8BjXLN3lXMiKPYUOpyfyJU4RYBhm0CxPhFfiQZdsxjAPmh6rM7KASX/lxjJeBSLSBUKc&#10;Jsp+3BoEnab8RDLz5v2HewmbzuRK1Xax0gJalrvroFR5/uzJ5ZOrP//tn+v99XDCk1KgfKfUgqZF&#10;4+Vovr56fjudL10L7797/+zm+sn1/p5/XD39Zn99mAn2K8n+GyfXh2evX5tG60z4Md8CJ6BIvABO&#10;1t3RfDCX1zpAEs9XoIiLo6UIjPv95vLSabTMFiJLu6mthBnkzy628BVpsczwzhYAcEAChJhaTFji&#10;1FmLzZYtSdZ7mV7kyg7zoI4RF1NqmQcJlxbASKmlMFyUx7NpFMfSa42GrW6rUg8Bj7AaVBpaXwQW&#10;4vkeFCSo+CBHzst6RY8Mu0E5CKvFIPT9UhDWK5lCLpEGY/K5QsHsJRkHKjnfDyqKGC+ASWcz2UIy&#10;o7m/4Eoyk0/lPGqWarXBZBSN4uFUEDKczcCPsfrJ0wNIZhCUzmAAkDS6fUMRx0IACVvv3aYOOzgx&#10;aMk4IFE+cVB8WX1lgBAHMMZOREec7cRNCDb/xFO+/HuvxkcnAJ7iv/Ih5IsNIIRvhAEPo3t+vQzq&#10;+fUii2vdkcSxlFpRK5rJ2F7uAw9eCF9H+kivlbCIWJolVenLocRr5IrtsBk71z+zlABCkRlOmlkP&#10;USuXaRlyNUoTpWj0R0ZB+qAIW4MHeEmM5AUYICiNrgKDqrA9aPRGlNS7sUBFYDNsD6ft4azaFpC4&#10;Oq1ogjzidL50E4Lqp8BMXuvyK0zmq8eJwNxW5M6SNbeYjDlXBgqH1UqJVUidJf18oLgmiClICeK4&#10;2IgQx04u0XhFz0RaNaSTSR4pr4Iao/iuX27QPZuxKTzIeGHWD2HBYVkri6w35y9ub5PJ4/VOC9nl&#10;MoxMvOkcFr7XUFvLDpZKte5mf9Pqg6ADXlO+WJ8s9xUex2Ty6tvXHz99v1otZ/P10XEKOcYpdCOV&#10;L6cL1Wp7bJxDcHKcLHg8BPiBFD8ABu3oNkER+RX6DCB4SrKlwzuBGW6WN450dfjhZCb3yG9AIGSO&#10;25K35a7WTzQbFYWySNmw252F7OXJHMwERiHY0kJR8eq7JUMRkntBHKX/rWhabkRf3UUcEwaQcUkX&#10;hv6YvYQTaJcb4zT3Dkj0Uj22+cXgvBIVzMTnqDSn6FVZz7iqObwIAF0LdVtc3p2iKGM2ZYISIYT4&#10;h2m0QLVKh58s1yKJKhk780Ohbjao6faky6Iz8KQ2l+DqZMSugloqnb98+iUKryIueWHeDzvRpNUb&#10;+aXaZrXqdrvXz2/j6aITjSinQQ3ohEM9fgSj+Wp7dbPZXXz+q5wN3374gIh7+/7dfZs//vyv6Xz9&#10;Zfd/Kd134MlLcZGOrS8ymEE7Nop6Mj24jAAnQpH5eryEOpwvt/uFua+7YFliIUYXYCeylMj/w7zW&#10;zZ4BlhwioJg6SxlhyXo0n5kFRXAyWcA5IBlr+Id0Wc5GcibYcM6GAA9b4Y1Z10VE5uIlmuk7m5EZ&#10;TiagSLvfa3batWY9ABeqRcZ9xTI44flFTfbNFQQewAb4kfehJhmvKGWXYjLmshnApegrrC8HcvJd&#10;T+dy8I+E2IZmAOc8X7vpbBIUETWRaosEnMBrQBe4SHcQReNRPAc/pvFMSi2h3QroXcazuewl8ag7&#10;GHSjKOsFp2layzsTi0untmszfQ9bkRIyDlfMnn8PJweCYp4lMpMksmTu53E9PsnICC9PFMCGdoAQ&#10;BnyVnF9FzCHESUhhKAhbpLCJdY3uJcR7Yx2SOkLDWyQOJENqIgUgaWmab9A+sYWtEMq5UictQ3dH&#10;dOQQpITRXhs68ug4n1a8LAGJ1PcaloIcQi8HIQ5FtBXn6PiVJqhQ74IZw1pnUAYz2lGzFzd66mq5&#10;BSMBbMCVmAphk3G3dkmcxelGCKRVBswS2fDBUSatwPKMymtyabTFCjUFVkZ7UKQp+zC9gsEUG9Ji&#10;Sa9lo+E7zJCEMdU34phdEykSMpKSpoAigSKFsFmi/3UtDNEZTqEgMIl8sQaQeKV6KpOPBtJJTCbj&#10;5y9fHD3647vvv//pH38vFLxOP57M+YWfp/MhY/kUDzEab5/cKIZKawADQRzxLoKwOZ0vXr95A4o8&#10;eXI5X+0S6YBuINDupGKvFS2ABG4qmQU7K2YIGRXCjt2RbMm1Hh2TISSjFWOHjT67siodJfJcGgEo&#10;kqG5strtDJdIeTGMXAlqC2WBZ3AVfg8JzejtmfEcwSvfTB5RM5oG1T5CGADj0cFgqENrJ0loaDka&#10;rdxDgyTwU2Sw3owmhi6aPya7CIABaDPGYWvAeAjzrju8C8rLlqYpJE/PnEznNYAfcEa2WnXLlegF&#10;64XRMxqkW+AKF9O7NKZCs0IRm2nHKVQgr6uYUgv44eY1NSsf0ho3o7NsYStaEDWTUo/GW7wkxl8M&#10;f7RbBUWHABUYAK6Ytq46HH2ZptWOomQ6X21GXrHBzyIo10eTebPVXW6208UqW+DHrxM5nQFdoztq&#10;9eLhZPHhh3/8+Pd/3b4Rp3n7/Q+DqPv5L3+9bxNaUw5r97u/Eu6/WbrvwPXtK1AkXmxHoiDbeH4u&#10;c8h4ISCRXX0ZTeagyOTsfL7ZQRSACocZNt/X7Z5b/nxp0LK9ulK5Jv7C2QUVIMHyfAtCUL59cuVO&#10;BEWMZ8gKIghZQVDgGWfaFd7IiGIERfZ20AjoAm/GpPlieibPEnmNzOaD8XhoAbUqjWqt2QgrISxE&#10;hhAvKwMJ1Lfk5b18MpW8s4vAOBOm4MqRAI/jRMKmYylEfCqj3eMEeJFN5/MgxGkyTWEqm7PIjBl2&#10;ZR1JpgAVi9vINlWsVnrxoBtHMBLRkdlktICLLCZnZ1JtzWYDgzqQphNFOR9KnRJsCBsED6Ij2hpm&#10;nCrd5QEJzde6hxCXHNI8pqYKqWyzgcVLOJqR7f1E5aTTNBAiIWXOuZoz0+xrlpTG8gz2+2O+alCE&#10;0T0QAqJ0h3M3XVVjI6UBEqdQ6nghSKAJvkF96BwyREHkhNhFLrPr5nRRwRlOyCPQbZTplC2aDc83&#10;AnQhdsEPMYkOF9LYCwADHlpywaNjPTCj3hkwIGNLHswAUVpaMpLhGoPiL/jBoWKtBQ7VWsNSrYdE&#10;SmR4tlrRNqXV2kvyz0/6sqVrLlbjJFOUm6FQQfE/EDhpRUsq2jSteiJXPLXISUgMxqPZYoNDqUJI&#10;ZYQM0sbKBTDk2TLo5KlKjJSbjS58q5PzK8ZF2qAIN8Wg5Hy34xObzWeX19d/+N3/Qf7Nu7epZGIw&#10;msXjebM75JSMX6bzg9F0c3ENKSbvl5qpXBCAZEF5td7cvn715t27zfY8iufHiTwSlbECndFsBXO+&#10;yXg1YEOynsF3PeIGCwh6BgFUqPUVrFdryGsSV7UNF5TXiKtMI0awLG9y2w3iBaVm++GXYCWqgMhF&#10;kDqcEIjenc6PBGHL06AQFus4CkQCLKy1teIhzwrMoA4MRktd8RiDRqZwsK4DRyKDDOptaK94vRAR&#10;gY+RCZ41iV0bIwhFOIt+cBnBRkk2cN4KCMSWC5OooM6VO84hkUO04BRTrjU1e5eo5s46HOI1VzXd&#10;i17RjuNG/HzJG4zVGSbwFTFeSPPLKEunKXZfBa4ZTchMB4rwfdYbXwzsVzfPjo5PuAXGBdDn7mDS&#10;6kb8Ajj04vWbYqVRKEH32mUN5SIFZ6w04SKL8/328lk80oIzJAagn376giJ+NlEKxHNd+pVw/83S&#10;XQf+uX/xojeax0vwYxMvz0dnu8lq341nHZJWFjlzdGSkxUXk2OGWyyXJNKIQJkj/Q3xfp7myCVRr&#10;q7M1hmEzgOXBbrOz3IRgc0QXWphpnWpAAjXJyH5uUAF4GAJtJ3OYB7vqAFtnh+d0eY3MZtEIFJmY&#10;gEaaNMCPYqVYCDw/9MJKIC5SCaCUwEYyfQASv+Rn5aPOYFHrUyXT4ITMITnfA07MqC6NVhZSYssg&#10;chSAyfsBhSfJjDGJrJwQLXOaTiNG4vkkGg8H0zEZIGRytoSFkEARS/NorEnJJL9cSeYKcBEhRxK6&#10;Y4osSIZ5xRtCyNhuJUKUe/D4ZQI/jhIAxgFI7qYIm4LLfOB1VFaWvCJ9ZZGkikKNdJOSwYwTDKTE&#10;DExZBIognetd+bvZ7lDfRdXidksc8HVD1hEujNbbIAc4QQaekciU0wVpijh0p9RSIBMqOxThO+Xz&#10;51pAiCi7jdwdjFHItYQBnWFnMAVIKi2RDDL88AAVwMPtNvsKcwlyCGB6CLKYrcMSvkq63dYsKZtQ&#10;IxlCDzsK4psuQZgYhttIHF6ixY1snpjmNMuobsGy6CQp7SmQLcNQUIRDMpZoGoImBDFUpxB55SCE&#10;25GQUeBbxEiT2wEJ6Kr4RyhLO885kS6kst7x8dGHT/Ibm874CS9OT2Vpv7x+cnz0uB+No+EEiVEy&#10;1Uix2h7PlsvzPbjCmFXhs0CnXlytty6vnz5/+XJ/dT1fnLX7Y8b4ICXjevDAouSKVSDuYVcytoft&#10;fNjRKyt3670pKML9JvNlgLDWGSPEuTU3WAceaIG7Q8YmswqPGI03EsW2vBM1o+nWSWCgFKLTjGYA&#10;BvXtiTV5d/Xu2A3oqQNUDGbnJuQbqbzsIv3RCs4RVHrOXsXleGj8onS61tGaBeX2Vxkv5Ndp+rsm&#10;4x3NxrPWuR+whNYdP6CQn5HREXPmtMlk7sLsUo1DCH12SZQbJkkTxVUBCd46FTiFXbb0RjBjflIO&#10;P1zPdG9FzfhSNXvHnMV1nS8hhwwzOvzaGHblAs3mdtyKcl6hUXspWCnns6xU6ncSVmunPz5WSDNG&#10;Ft143o/nnUjz8765fff+04/j+frm1cdqa1DvKZIBLIffdDxdThbrRjsKS4cIwcNB/9XbL7aW/fXz&#10;Xj969+l/OQ7K3dX/88nLl7PzyyE4AZAAGJYGs5VcEceKGE/5eHnulss92+3PdhdSZ20PYX1dEooc&#10;uAggYTN99xfrvdxBwAzAwKGIqbacXcQZPw5ztIQlWolEAVGcIcRhDIWri0tqSvEFR2F3/2Ry5oCE&#10;53xGZjDmjYy7g0E/HjQ77VIlhIXkfUWAl9mj6OW8bM4DA2And1OzQt8rFdLZTDoHGGhxQ1vfUFgC&#10;ZpRq5axXOBGqgCXZjBCF8X7qNKk1rAASgUcqm7I1SNJZ8CAd1uvQOVAkXsDqpkIRM95MVqt7Mzso&#10;0hsO4SJeqZTKe9JopXLHFp7LwMMYiZKw4S5/UF655MDjHkhcBQczlCsSVwIWIjMJcKISEZ0sEJIu&#10;FP2yRscHCGlKkVXv8XWIEPBRsNvoSzQ3unEzGvVGS8QEoze+LDfaDSpyJBRCmLE9D+GwmFeARyFE&#10;fCOeENyKagVT8ct96IsTCAYYBzN+wNUbwIYS/XHmcSiFwofIYM7AFhYSMa5HKIusdEEI6bhIHDIW&#10;AqiAH0IX2x3QYSCQ04OajNL0NleUI2GyUEvkqxkZQqTFsmST0ww/pAihewxGzZcbmpL2NGtUtEMu&#10;IzUkL7KYOuCHcMWpym2oisBBvCC7uAWeJ/30w3ql0S1W2e3UOzGF+WKVQn5ZfGLfvv+w2++arUbC&#10;UGQ2X3h+0OoNQT5YC6PbXLGezHjL80tER7MbN0B3nhXvq9ZptnvPnr8ESJZ8NWfrYqV7dAL/kR8e&#10;lEI2DGMVQotaVOlM8jBC8jJaRCEcQkb1WDTCnD0lewWEGpezi3ikBLGZL8lBu20rJDoBy9HeaAVs&#10;IIF5aOBuo88PZsK5PDpwtN4ZRaMVbEFOhbKLDBUKvh5Bkqxv4+FsCxGRN6EZFGicOvAPHh1X7w74&#10;HNZfQR7NUUjnU2rPtMNV+cWIKBgFIZnBQ/o7CumZXoNNuHbd5QIc4kQK6auNFCw8ogEDFegueVpQ&#10;I4YT9w0aNjheecA6dgEzdmlND8tadsq0QkjlJuKeHy4J5AA2wAwSDTKKqWqsxHW7ySyjVkVPO6Sf&#10;/3F8fJqWWrkKHYHv870BJNVmf7W7mq32i+1T85w6zEpkABUhQs62n//6r3q99YNZ1OM4fvlGy9Tc&#10;p+ub293lNy7/K+H+m6W7zvxze/MsXmwEIUsHIdvhfEMiY2aStS1RBXWAW9gcXxdES5N6l7KLWHQT&#10;bQUqchnR9m7FXFNbCT/uIcegQoC02GzJgA0220pzt2xOlyztc9lCzDoizZUICkmW6tlsslqDJU4u&#10;Q1A4V3YRhvmDYavfa/Xa5Vql0qgEoVY2lJndjOpQk6AcgB+e+YuQL9aCnC+PEJhH3gL6AgkuecUg&#10;k4NkQDtADiiJ6bUs9gn4kfVAJE8O7W4lq7xmAxerlXg2Hi+ms83Z5Gw+XgpFphAvKJdMI4d+9rWs&#10;VpQPArgIv6o7pRawAT4dVFsHCDGdFXkldm1mMGjx6ORgWqf80XHCnN7v9V1iJM7j3ZLYCUCVKhRB&#10;kSxcpCwlvslrRz4GFQRxd0gJGXaR2ghlQKXRH9UZCLeHmnkoS6n0Ws46AsMIaowrFU0rpfAkyCD5&#10;kWjXAmqV6oPA7Ld8fXxc0mWpHcZqPXhPtWMzdLUIKwJB3QAJ7vBgWO8Mmj3eo2gHYNYeTGAh9ORQ&#10;R6DCaG+kbU8rOIEu7PJJOlpj8y2ldAJIkKcIU7amuZKRGXhQEngIG4CQQrlLzdNMUQtswEs0kIeI&#10;AEIh0CIZYrxEg3eLpmF2FHkIIlWQhoVSPQA56m3wAyDM+xUpsupgbZjK+Un5KCX4xHb7y5vn3+QL&#10;2XZf7sbdXr9SbXYjbk3rNUFxMn6l0uw9v/22049zXgh+VBr9WitiKNSLBn96/frF7S0o8uTZc8b1&#10;9BZhDcIVysB2jVuotMfSX5W7aXhDvsJda/UqMwKR4BDdeIlodSKUW7CHfzCD847gKDalW9ojAAAZ&#10;TjlHG4qfqxE8ctVmtA6DGnDVJSHYOYtfxb1bTwnQglSZyb1ofuywDSS5hHZZ07S0mp/s9l1wJVSQ&#10;ed7X4KtCUf4ieW5GfBAOa3OELb6Is2rQP/dG6RO7rmdcxgEJ7XKUjM41UHE1dWPWMw6x5UoOVGiN&#10;p8Dp3CQd1bmaagICK89ZDrRU0zgK5XRGR60b4AS/MH64jnw4/ZVV4BIaBwlLzEgONGbS+fcfvyyf&#10;ni/4CfhtT1Z0sEeYwVfBL3q6tlnqmqinL7OpSYoMTHrDKRzlxZvvcvnCxZXmYu32+6fPv6x4SPr2&#10;4+dWs+vyvxLuv1m678z+xfNoujRd1kVs03x7o/lgupqeX0FEhvOVgmjNzkCRqeMNa/Bg53xEwAaS&#10;9FrGMxa2uDq7Qg5Taol5cAjOYYosSAxUhhYcirgkLZaZT6gzOziRuPpA12oyF+dw14V/jNg9E6iM&#10;F8t4OhtOpkALMroTDSrNZq3VqtTrYRUA8VPJBJ+ugp34hUQymUwjuvOQEsVbdHaRPBwln8nnLAJ8&#10;+hDpJJmChAAhqVzOYqIc/EJI5E9T0m4l2SWfzMBXUoobnw4q4UBcJB4tpk6jBXIIRc63bCdnZ2De&#10;cKq5ZP3hsFAsJjI0LqXWfTwVMg453JRfAEYsRCgiVmGWdss72mEGFfJU1lGr7BBFRy1Il0MX2knl&#10;g4wfOhQp1mVXQHaHTX75fQY9neHUAAP5DqVGKI9BkbDVq3aiZjRu9BEW+qidOIBh5CyylgtvJQgx&#10;r/Vktpq24Cimy6KyTJV8vM4QAktw6MXXwZZvhwQf4juipFRntw1+OAoCFymbXourAyTgRNnsIk2A&#10;zQzv5EkOctilBe5FLZtWmY9dREGY0c6bOi6luBXIqC+QcKAXRarRZ5tQalZYhuRO8rqJs4zfJXkN&#10;cryKxvKSb6Y00xb5U2EMLY1cpdmPxmfiHxCIek/z/8rNQrFSq0kbEcejF69uHz743eZSE7S2F7vR&#10;aN6PplABHmwyW8x61cFo8u3777tRzOlRPAdj2DZa/cl8/urb19++f7c631xcPStIqdMMqv18KKdC&#10;wAORWGoM5d9T6WWCpoeMbfBUR+xyy3ARKiC7EIM8FroNGJi1XDI2XaggXeENNrGt8eg4w8uV00kV&#10;scmgQevGU1loUZW2kPrV9igab5xAPk37bOP5BcKcGzlNeexOVorgK7eVQgVoACkZqfNeJOeLzcnZ&#10;ExFiAzBg4iv6oXiNzoPRJD6JehxzSCApf0cjSLJVhJL1lEMXnDqL+qAfneMO6YFVk33e7boLk1eG&#10;EQQYY/Ycd6FEtkjXHfNgy53wjjnqfkmuPxwiT7PciSm1uB+xaZg1Je3B3PBDboMggdvy4zhNZJ48&#10;fX4vZLvR4NFxCsoFSNA4YytTGcNkFa1Bqd7nw6vbrER+zQwiRvP19fM3kNxWV9PDb99+6EcHzHBp&#10;s10j5+53fyXff7Pkrv701e1oeT5Z7+UmMl3Fix1DUW5icraDiESTBSjSGYzGC8T6xdzkvmMk83Mx&#10;jNm9X6GQQMbw5W4nINkplK9Cnmw26/0l9AJ5emcXEdsAFWZgg83rlbbqTNOxHIRQ06mzSGIhizOZ&#10;09e0QIlzV9yAJZPlGUASAyTTaS+OW71erdWsNevQESMivh8UwkoR5pEVf5BGC1KS04JUaa0p4hXK&#10;jTJwIuRIZ9OZrGIvZkCLJCiSBmP8gpuaRUqRMgj99LF4Q5qaVOdEebanM8VqNZ45u8iIUQR3LbPN&#10;3RwtcZGFUAQuApCUqvUk2JNG1ieMdtzrsu6IyCFvmGGJXYGEfEQEFS5R+d72fl/oEkTE4CQD3iRz&#10;ftor5ks1UASBLgoCJzAWgswg8bqR12IDeu+gyNA4ykDTagczkECaIlOJIG68UBN85QoutVUX2Ehk&#10;tP6g1p6So6KGhnx0SCv4ARSf0RtwxdfR6AEDcgQxLRAAEFNCZ2TqMErRsOBR1Va/1jn0TUo2qbMG&#10;jd6wM5w0ISV0rAXSQFl0iJrIcUELyCfXPw1e6QCCAvxI5MJkvuxmZLELKTlJ+2m/6lW7uVLzJBMc&#10;pz3ZQpBCxeZptpjIhxmkjWzIIznr2fQcavq1PhXAEhNBckJEiHlIlVDzyvxyA0jrDCYWnhVSMvBg&#10;po2uXwzPdxu+r26ve/Xs2YM//vunv//4418/AyqjybLLUL2hpcgRZaVqZ3elOIwFv5T3y4PRMhpO&#10;u9Eoni4ZgL5++/rN+/eL1QoYeWyT7gCStF+rdiaeoE4sRCop0MLsIoWydHrgR2uwYBc4QSDzQBBc&#10;vEGJL9P5152R3CSYUL8iDkEjFpUL4SkOysM0W7qMKzqr1OJ0uk2facqpjqhAC7z340Se3Wi8clIU&#10;XkF5K5q6cbZmUZWag+l5N14AM+l8yDP8SjYTCxmSyARgjqamGWNyEAIAcg0n/ekKJYABh5DUwnNH&#10;QZxKyl6VqpnodyVUsIGMfF5cNVEQjlYswInZzN1NcgjJ7sCWztG4qjnbuzknsnV900CsJrcmIyU6&#10;xOdh5E42dnci1wLtjk+z8fhgGCed7/dfP2B4F+T8Kj8Rngu/FQXQr3TAUfpJIwwr+CpIDEl6w9lk&#10;ca5FD3tx/m7Zq0YjvG+QNJlMysXShx8Ou78S7r9Zcle/ef1qvNqZUWTrVhN58vL1j//5zw8//X04&#10;W8FFnLMI0DhfnZ8/uQYSgBCZRszADpCIdhjhWJjCSohijIRMPJsi9NciLqrvkAYMONvtQSN4hqEF&#10;PGMjK4LC+koJRs2xBe4FRajG1ozt4NN+tb8EhNhldD9bb9gyjotGmqPFd9fqd8NKWAyLxTBgm82m&#10;g6IPTgAeQIiQIpe1RajkcgiWZMVOpNRKZxV1MWMztVwcRurkPM+ohuZlmUUk6yb4nlhwLbcLHQFa&#10;DigyEoocrOurMygIKOKARP2cTvryaxkxSM14gRa/Smv9qxMLz3UHHrQvq/s9eJhey2GJYcydE6JA&#10;IqFwLG6XdH9IZnZFdTysrGVRh4t+pQUhkFqpoZG+4QdUIzZ7dQxgCEhsEi2SUSTAzCQaGEnQa/zk&#10;vmLzH+RL4RNup2yp3ZyvpQYpBGD4HjUgk2/5wLF/2A9jtWpHejO+PjcjCxbCp2S2ZdkVQCwhRzuq&#10;ONphPRGYtWRab4FtlgAM5HWrH7NtmMnEThxAU2gNcDJ/PcSCKbUCGc8hRkpmcIZ5IMiQIXQSInJv&#10;S3daLAbj8q4wFoLQRLBSh6O6nWZkeqeq6ptbQl4TgqseI9B4HtYR+HPoSKZQcjSLd5opBCeJxIfP&#10;Mq0vlov19vz4+AH5j9+/G0+mrfawYxNkGTHT4XY/3u6vFuuLSl0rGxYr7XK9V2A8P4hvnj979e3t&#10;y9ev5xpLrRPp4PFJ7sHjJP1UUMXGAJhM5sqge9iM+5PzPIPvcvckXQRF4vklZCWZDy2Ocrc3OkOi&#10;cu/O76/Zn8q6LjJUyhRqYWMYTXY5Tect8hzgH1oQ14jXcbIADA+mW1CB2wctOGt+fiNjvglMZG+t&#10;PbJfSCcfaHzPCJsfmOCk0knltVvrygbDA2M0z67zcPwq7zdyXj3rHYwQNAerMGEtZmBzfy3eiVn8&#10;La9JAiCEKhtOUKhOWARG14g7ylZNWZvuNmjWFTpAopyt9SmCx1Du2uEG9BuyQ2xpkwyJjBVqZgi/&#10;Zv2478Iq2M9dzjI8X/DAXSiR9trdvpOwpNv3bx89OvFK9fF89fmnf3SHM/cgaBAWUm3FfAxubFVv&#10;8xOftPrj5fZ6PN/ASRkAO094uMjr9/pJ3afd/vr/GaaRf968eRNN5siU/mQpK8hiO1ntnrx4tdhe&#10;AR69eAqKUDKaI+6BhwMX2T65lv5qu91c2pQtm8srjrKDhdja7G4esLOoy3ZiAKO8bB7mAL8DBsQt&#10;QA6de+GUWmyp6Qwhk8VSNc93Umqtz8lzXe0aQeF0MvFsPrQQIwASQNLstCv1ahCWqo1qsVzMZDOZ&#10;fDqTzwUhcFIANtgWLDJKrpBPacncbLPTAkhOkkjtBCgShMVSNQQkjk8TgAfsRH6CcjVPAhhOhUW5&#10;7O1yGUHoJ3O+148jrg6EyF9kLgP7FGYmBiYrDkMLCoeTcW8QpWgwV0ib6lyrKBrtABLugOSQhBPA&#10;him1tAtUOC5yR0pUwewlwIYDEpKrIBSRHkxuKMm8n/HDQti4E+gDUjMaC0V6SGrNemKkj0R0slug&#10;MhDGUA4pMYyZa7Av87jTUwEJfEcMBzsMYMtaxs504op+PdTUYTMTOsdevjiIiKMg4AfiXr6EbQUv&#10;oTOAhJuCpW50NJ1XhpDuEJwDYLi0QoIOp/WOlF3QlKbs/8qHDYbJQyMrMplAdw4DRJsO6mSCBIgp&#10;2I9ThWShDIogB0yX1QRCbKqSzOypQmjO3sY2TIJReJoJsqCI+aUBPM6gAq5wCs0msn7Wr4CRzf6Y&#10;LdAoDKu06Cegkg/Cgh/CM/m+Pnz/aX+5rzdruYLWzX3z9vab57ft7qjR1RAeaRPwiOPxdn89HM2B&#10;I4aelCQz/vFJqtuPXr25ff3mdru/2O733cHk60en3BrP2a/qsYtnhJpQUKwPWoNlqRkH9UG1C0fp&#10;+7yRxlBgr+i/DWAAksGJvClglVPACRIZXwHTaA0YiEVlJDalnjHnvI7TT7IrR1RbgATYQGAaCMX2&#10;eOVKASp0hrK+OHbFud34DPGYCyTkOX042/GbcYYP2olGa34wX+UDCB3Py+ZcaVptBfBAyjuAsjGL&#10;+IRsNSaauRJXJc9roKPNaMohBxKgi6MaHHU/U4Q7h/QK3XRmgwS29IZr05q7FjXZukZAQh114bNE&#10;hqBgalBn3RGUfKkhu4hGQzLRu8fB7x4uQrMkajKQOTrNMY518t3J2VQy1eoMkJLsQjPzpbrjMZyr&#10;+YWmqePzuF9wH/yYby7j+TooVV1w3/liGf/CDYV0fnExiP6XV891V//mzZv+eNaJp+PVxVzIsRmf&#10;XdzxEgXR4kbGy810BT+QYyCCe3P55Ob2temvnFFdVhDgQZOAZSwxE7otQ+KUVE6XBa5sLi/Pn1xR&#10;QRotJRnYFQHlsGtJQVDOwA8HJGCDmUMWZJQ3/JBdBDoyMwP7bB5P591h3BvK6tCNoma7BRJU6rKx&#10;h7Ww1qrCReSKqNBYmqNlei3HQnI5j8TgseAsIulctqoFr0qZvNk/Mpl0FuLikXexs7LyQDSCwjA/&#10;k5PveibrlYpwkdF8Nl7OHYSMl4vZZj1b697JU77YwsC2w/HIC0oKz5X3ASoJ+lS2WGuZXeTgIwLD&#10;SGa9EzOZHAkwDnYRBw93Wi9Z1MEPtqTTTMFYiCmyrBEyj0+TiUwhVTjYRUg28JeMRoIjuBHZAg+b&#10;8qSBv+0iu8NWHyFe6w0MV2KQQCMwCIQZxknuY0Ek8dGR+P3zMZJcZdEO2boFWi7BgcxVC9iQ4tdx&#10;FK4rFLEOGM8YGHpRgVP6sqX3hvRQWqwOH5czvMuoTgbwAPkcENJ5vru6zDnqmNOq6ZM3xQajVWce&#10;PyCBWIWmugIV5NN+9STjk/ervVpvQh1XQcQFwXWHH2IwlhitIjfyxbrUg1VEDYPdWi9eFErgVr1Y&#10;7RSKtQzjFL8UBAU+rtXm/OnN81TqdDRXfPj1ZsVgpxvNQZHQHl0+qLd70cXVsy7DuMFkfrYDkxAp&#10;MJvJbPrm7auPnz5udtunz1/kvODrhyfcUXe4dMb/VB4J3odDABXQjjSD73K3P9kG9egkU0x73HW7&#10;1ptWtHqskDVVQDiB8dqV0s+rgi69eKOZ3KX2cVIryffHGx4gQMIDzHg1KoAl2rU5u61oauMDKbgE&#10;D8ZQ6ZI99o7Eso3y+T0giqkD+YCO6EdiQpiMtmaKp/5XPoAGtxWsOZ6r+VQcUOvWKLUl4k25xGUA&#10;NFono7zxDDJU4HS9b0DiLlivTjQL+QEPrFkT+nKVBDzpq+obqDiwIXEWP2J3LluEO6lQ0ujDdcb6&#10;IGd1UOSATGa5Ic8tkaEaLcDyqHlykvj4w9+ckCXlc3nwIAib64vrria2T/qKEiP1rq1ozxXbQIi8&#10;DvtjBiOMGibL88nivNLoRAOBx/76m/Hkv6DIxx//Vsikfvj5sPsr+f7bJHfp599+G03n8fJ8vNoB&#10;JIuLa+cgMpiesY2XG7iIQ5Hldm/zbgEJS4YT83OYhAwkYANCkzRX4R1+2PQqs41LT0UCckiriwuH&#10;IuCQkQ+5H5KHZ0A4KJnMl86PBNgYz5fgxFQO7QdLyXS5Zhd0EdiofDOczrrRoB1FrX6fVGu1wmql&#10;WC5ZcC3eXeAVNRGLrV/0QIvTZDLvFbyiz6F0NgPtSFjIk4SpuaAm5XrVOZE4B0NQRGFRbGrWibwO&#10;hShmFOGUTNb3otGwHw/ERRZTm6O1mKxkFzEDySJezIbTyXg+G4ziICwDRumcB37cJbmhOBRx2i22&#10;h7UUzeTuCu/xA1Bx4OGSYySOi0iR5WiNnZLI5B2K5Es1v9oykzUkQ1DRjEYI4v54ISwRIRh147mm&#10;RZlpBAneGkxcTbCB1OjL2H5HSqQQZ1yo4ZSsLHF/vHIOjEAFssPxD/BDAULMZb2qNPyixZIZRvgR&#10;NgUnYAYoIsCQ8V8oQn+o5pcbIISpsERBagY2sJP7+b6QEhCoFU24FhdCFIhV2MgVCpLQWkfmjma2&#10;EIVNko+hgYTQogrnSOZLDmYQCKIaZvxw8sFpsSRSpNyXWKQ1Kec100cYmS4UoSDRZAWB6AzmRcW/&#10;qharLS8oL1YLPq7RaPz8T7ePHv7h5VtFr1gsltVKr2MrbdBDUirrIyN2VzeNzmC23I4ZeiKjGAEX&#10;6/PlEiLy3fffrTbri8vrVJqRRF4Yiby2kO+egvjyJCdsD/yjOYSLkMlzqEKHoRQzzQA2/zkux7tj&#10;BH9nTVFwlEZvSk2nAPSr/b5Z16UAlD5QLATKAiNxFoq6TeGlAzwH5/koK9GdLweCuhnNKKSmGq92&#10;R8sLrgiQJ7M8KIByU24OaTZjS3V8Fdi6vkItm9JHhoG5pv+aegrkIZEBXTjkkIdEiV7G3TCBDDRH&#10;L8mEOKewS54SMo6gaNfAhmTgwVGRCcHaHfNwLbgT3cuWusmsOhQ6AAQSDWxUbr9+foWwUTVFfS4N&#10;fli+l8gUE+nC9c2XWVWNVi+Z8RhoABVeSQis4ASVTjzb1lrDqs28li4r4rsa1Fpyu42nZ7PVDn5a&#10;DCtq5J//Ggz73//4BZn+/PO/JtPli9ffu91fyfffIN335Pnbb0GO6fkl4MF2utmPluckIEREZLGZ&#10;ri8moIiABNLg/DwsqMnmXMqr7Y68tgYeyE2A5MwMIZSLTCzldu40WuY+snGx4o2gyGYuLZk8243Z&#10;nO/W+ydkIBmO9whIFivHRRyKkIeOKBnGUG1MZrVW6NzJhG/SwlV1AZJqs9HstgCSYqVo8bI8MuV6&#10;WexCc7cU0zcoBxY0XuZ3F7QxV8in8xnYjDI2Tes0lU5m5HVoU341U8scD3POj/0klUKYgB/RSCgy&#10;mk8noMjZYrwA+ZYT0kp2kWgc9+OoG/W8YjEjfxHIhwzgp2njHNJEKayvzBs2i9flHZAcmROi+Me9&#10;E+KJjOqyoBiQuEI3D9jN8RW6WIVE1kvlA6FIpRnU2gg9qAZoIaMC0tnsHyQkct3tAhhGEdjCDKxQ&#10;E38NfkYWwkTy2k1wd1ABPLQHMwc2JL4C8MbBD0edvlejYJuUBX44jVl7SB9kBXG7joWIdohqDGUd&#10;MTfDJpemP91B08whEJG2aX4oVH3p3FSZC/lVhuQCDBKokMyHiCq+VmQLsJEtNmAeTm0FNoAcin1S&#10;PETwPc0G0muBIoroqhUAOQrqUD9sDcVIym1akLFEZl1N8+VeeEHyGql2M/JARNa1EhlFauP38u0H&#10;wcZkOt7t90ePFBD+x7/9JSxVqxV+AwsJOk2jEoNhSMTwFBLDOBXpAYqEjX5YbQMez18++/j9h/X5&#10;arFG1AySuRK9eniczviNatvW+aj0TrRufK3WnVTaY/ADRMkWW8XGoIl8r/TIJ/Ja4aneFZZAuRK5&#10;koztkn4ymyOfwQxlDHVoAfwIzaxlA+uh4yKS9qY3QloigQEDqAnSUs9KkKajlCNsXU0JZBmwpfxE&#10;riK6yw0+zBkwATHI2CSsr3IFQZPzGslpQREZPzjA+QC402iRQDBgh0MkF3qLOiTO1VWNf5B3AMD7&#10;JuN2XQlHlTGKIyiyjoKETnNloGJUw+gVWzuRG3DOTYIlbpIMsOHa5JY4xC6PA9FPBYcxZOoWwxLo&#10;AmxS2SCKx/dy9vrmm5OTU69YBza6NuLQtPr2cDBZtRX95lmTL8cioPDU+Lr4/OIZIm+7u35xepr4&#10;s3mNDKLu2/cf7mMykt5+/GvPJnGRfiXif5vkLv3y/fuYob3w43K+vZqsL2bnZKSRiyZLC+ULoqzG&#10;C4lsBdFygRQNM5wOCnRBiLO7vABLZNtYyChi87iEOvIohFgszJVkuQMzNCfYTbg6s8BcbIUlpuCi&#10;sqZgGUiIx9i0YOW1uskFicJ4NrcZwE7DdtaPR7Hs7TK5R6MxXARS0o4gJb1Ks1GqhoBHpVH1i0Em&#10;k0lnUgXfK1VLAEYmr3C/uUI2rITZXPbo+IQKcJTTVOokmUpmMqksQJKHlJgVRNOxIB6nSSS4YYnZ&#10;RU7T6XQ+G0/H4+V0uQM4Z+PFDCCZr84W5+vpGi4iNZfCNcaDKEZ8VMAkgZBayJnySrxBKCK5f0cm&#10;Dnwia9YR6bVc+S9oh6Zg3aPIfeahrXlFy3JJSeVO0jmAJF+qQq9cDF3EHyMecIIMCSksCtLn18v3&#10;AjwcaAo/Y4Q4hTJXiKAIEqTpUqyUcaM3KinIblcjp46sg3xZpYZoB/hBTa/M2LYlFNGsMCXnYygK&#10;Yub0qk3qrfdBKcFYvSu1lTgHQAIZMs2b4MSSIyIdsCeKBSEcNWM7Z9Gaei4tXL9og0JBhcwYIiVO&#10;yChvsbAkvmty+0iZaeS+piowJK3KcKJk1MSrdGiw3p94DGEZYhsCIYgZQYaNXlsx9LrRZO6VGuAK&#10;V0dESs0V1jPpE76sj58/7/a7Vrudzcn98NmL54Ffb7Snzf6cgTmCGDzmmSzPL0azZSZfjOJZNFoE&#10;DHYr7Xqrd/3s+vb1i3fv3zy7eTqayOogiVfupAsV4KHcGhXroF3b/CWluWpFCzOng3zdepfdOYiS&#10;Y+APKjSH8+03SEs3pwBUaA8WyDraPE3LYVzr6bbGtHaU9LNBE4o5mG643HGiwOWKtSie77k0NSFz&#10;CMx4vivW5WWRs7hWneGSBwsdoTUqtAeKeC+LVLKAZG5HDKcuxSgA4KA5nl+sL78pFFvyF1GCBHFj&#10;Aucmu8VqPzQsctJfiiOtG6OpulwPeW06Sj0LBxhkOErnkPWuQwfYcBZ1e5Hk2boWpGuzo2ydDo47&#10;5BDtcCJwosqMGooNgBQsce1zUX437iyuBSkR1MtJEIA1C7yxFkpohGdBSmT8yt1aUqRPP/45iqLZ&#10;YuP54f76hZxOy80q3JDvytYjef76HUxWTCWkM82Ajy+ez1YXP/3nv05OTp7YWu7LzfrZ8y8TiF3q&#10;/O+te3jfhz99eD+YzaPZarTcTtb7yepifn4JlowVE2UNF2E7nC5ERxQBRRCy3CH0JdnZAhizzWaI&#10;WIdnABvbDXACzxCWyH3EJvIulgd4kPLKpXPwgPpiKjLXXwAkS6fXcs6GFl9rDAUxhZhwyFCHDlAy&#10;mimCFiiy3l/RjfHiDAgZzRnyL8bLZTQe9+O4N0TY9WvtVlirhtVyq9us1Cue73mBBzspVYtesUAC&#10;SyAiURyROTk9ZVtpVr2iD4qQEqmMXyr5pfBEpnVAJRvW6pk8/CANEYGaZD0/mWX3tDvg0xovtmvS&#10;bL2cb0BcqBV9Bn1BkUk8HUFWSIWgeJrOJAQ/bnaWTOJyEAEGHMk44Ieb3ZsUijgWYoyEQrZyOTTk&#10;kC3EQMXtuozLk2jEGdizPuPuSlBtQUeACmAAImLOhhLr/ZHcac0KIubRjWf8yJuRaApbIYq0TzLL&#10;U0EIJB6gGVwkTdiVmVAQAmbAQmwEilgXTQF7SGIwFuM9mq5oHGxw6AU+0ZN7wGC3YXACxgg/+nFn&#10;MJGmqxUV4ZXdKBrNu8NJnaNtvj6BmSkAhG3W4IivOK/Q6GXkHRJfc7EKleMUICqSgdhBmEA4EAvw&#10;D47KzuHXqE9hCQlgNEUL4gb1SluBTyQ3DJYOZnbDGzgHd22WmN726Qszk7RD06KDpn5YrdXKfFmw&#10;kFffvs5lU42OJvpHw1Gx2G72l9WutEDIWYDELzd31zfdaJTJB5c3Lxfn1+lskPcrrU7v9vWrj5++&#10;e6MV1191+uMHj5OPT7OISuQqkAZ1kDkklFLLLXLMrubsKlgvT9751cl9hC0l3A7PhNshlRoD5L7x&#10;D2dDkou77SJd5QlPBVtHXRo82kS01nqKYSibkKm5gCjRDjMU8dCqnRG9ojKwhMyvKnyWzN7HiTxC&#10;lTuNZ7tyc0AFCpu9yWi5R/B+lQcb/PrRSVZO7b5WPERY84iBGg5RO2V0kmtwVQ7x2miOTjhs0Os0&#10;V0nqcLcORSinaTpHoppu2ACGmuQ55OgFeQCA8qZMPTrx/igQKl8Q8+BnfGT3qR+BTrR75hDjhaYG&#10;ETZyEWvjxL7UX5pzxdAsZpvIBpls4fsf74Nf/fPFn4QEJYuiuLu6KQQIGoYL4yCsx9Pl05dv+DW0&#10;oylExAZovc5gOtH6Afuw3u5GIhzvvv/zen0IF3+fthdP33zQUmikX0n53yC567788K41iFuDiQBD&#10;uqztcv90ttnbBN81pGSy2o6Xm8nqfGa0gIQod0AytbCJ4MpsvRkv5BpiNhJN0JqtBSQOA6AO94Zx&#10;Djl3d5Bjc/lEM7VgHsszByFUlhUd5mGwMRhPhpOJ4MoIjQwkipW7mi3XptRSm5xOx8APWIjma02n&#10;CqsVDZyBpNXr1FpNkMMLfC8IgIdC4CVSyHBZ1wt+IZPPPj458kPfL5K8IFSFnFfI+QW5B8oiInoC&#10;fii4lgGJpmklMyQxFUWGT9OIvA4nw+mK7s3mm7PlVmC52l8sd+dnO2B1Hs/G0XgIHckHRS4PBWEL&#10;ighI5BUvV3bhh5IsHwAJyAFCUGLW9YyhiKwj0nE5/DCoMChS5rCbzrN1E7do5JRr5XxS2is6mzAy&#10;l5E7EAJCQDuQ5m44D4eQIst0XGZscP7hOkQy4iKjt1M0gR+IUeQ4XEQ+2+aa7rBEtnQjPSSAxCGK&#10;pHxX869ohNbM8qHZWa59kZLuAGZPCRVI7IIoQIVWkDVziLOuUyL86MdUdkowQJHOyPTSGfrVTiao&#10;OfcOyAfYoOVvzXgOBkiw2oDas21WKGK2d4McjkpzZeXiHLW+Z5oxziWBMQgTQ52qX223BtNcUOHS&#10;ZmBndI8UamX8MFMoMrRYrld8WVHUf/XtG2jtzUutfFou1wO/1YpWlc7USTnOAhGvnr8ERfxSlW2z&#10;E9OCF5Tj8eTN2zekq+vLy6uroNR4eJRCqCLZBABgRrHtlbvFxqA3PnexsxznQL6bCk4Snw7X+7NK&#10;e5wqVE7SPhylNdQCt1nFpqzRGmKzN1rlzPbOjdd7k8FsB0SBH0hm8CAarSnn9oFhuEWtM5K8NZ0V&#10;Ypn6NUXTalBBW6m8tDQWzbLLDSJOyZcAtgP3UoQRtg7Ov+KJUwPmAQXRAN/82gUtZpNBarN1PaMt&#10;hL7eE71x9nbHLczaIQJhGSfruSRHBRu8ZpslTJ4MoKKXZ4WqbIovhy4kMlTglehdVpUX2zJaqosa&#10;GgmiNH+5zXhBEGKTuKhGpt6Tg67YpRlm6C2ZvBfcO5z/+Le/lEulSrWZLwSr3ZPxbO0rvm+rE00y&#10;Ob9UaUTjOR+nzT/RRBE+GAZ9SJTBZMmXUAwOM75WNsvrXnyTvvvxX7O5fnCu/LdM932Ai8TzZSee&#10;xvONeR1uTK+1i6aLwWxpZhKoBuKb8fVudXGJ1BYFkeegtFWIe8sj5RH9oiPbq6vVwS5iqxbecQtZ&#10;wperpa2hS+Lc+Wp9tpOSyumy2DqqAQWBagAbghNL5KkAZkyXwhI5mhg+saVwsb2Ajgzkxz4fTCa0&#10;PJxMOwdLew8gCasVuRz6XrVZLVaKp4lTTV8y6whYYnYRhd6qNMNyo5LJZU8SqYIP6vjpTM5mACcz&#10;efCmAKgcS6ynknJCVAQUCEoiky5WyuBENIqGE032nZ7N5yvolzRay91mvee5Qd2mA6EIY9UKXEQ6&#10;Ma1wBUIIReQ1YnotU1s5jZaLgCLmcZcx/BApUeGBcJjJXYW2e89CDvO1UprsS0pk/VQ+yAVVuIij&#10;I8YbBANIdhkY3NCesT9yvC1zd1uToIQxpGiyRHA7UHFSvqOAifAV2cDBFZEVox2mBJMDI4lDAAm7&#10;VlNzi7mQwYkiKvL5gA2aXmUuhGIYStJrWZL7SKXZBUUAjO5gAv8oNxgTRA5OZIeXSUaJzvDd8Q1m&#10;fAbL8hDgw3fTeUk2Q1eDV/Ia7JosUjTfXNFM66Ij7JppXWZhEqIDHNJZDD1hITaNE0SB2eSCOsPE&#10;bjzPeCGPxSbXdBibIlsUJqAQpJMnf/6rBqCMnVab7cnxQ/Kff/rJl8iYteKtIlyVEY/VPGgQT8/3&#10;T8Nayy9WK/V2rhAGYYPd5Wr1+ts3L25vd/sLKLczGSD0DHv6squLN2jKb6kxtPm+QGC7pJlyQ2c8&#10;RyrSZzgEhVTmRmAYlJDkg2m6HEgDnENN2bwsdrvximqawaW1miJ2KedROExqRTMwAM6QzBQpZzea&#10;bsnAzwJruRkhCWVugJTQ1QFHZQWpJDIK/zHdPON0pHEyW6Q1xfR1Si1a9MzUQSadl83EzddyEhwg&#10;oTYN8fTpFke/IIoBABemJu1Sp6oI7cYepGUSSlGuanb0UG52eEeXaI1CusVRYYNcCAUVvNGCRU+j&#10;stSgOos+9Jp9yK/sIiRgQ0pMoyBsubTtCj9onKd5nMjerzRFmi9XR0cnKW6j3i7zQ47n8URHe1H8&#10;8Ye/ztc7P4RsNUARMKkhWOpFI0bH8zbji2bn4w9aa8SlH/6rHO93vqz0fi/if5vkLvrNmze98bQ/&#10;nrtoWuOz7XRzAXJodtZyA4o4xxFbpQp6sZ3DPDbnM3iGYcDqAsDYTs8Q6wqrBdWw+VpmNTFj+2ix&#10;mJyt5NvhRL+sI9uNOQ/KSq94Khfri0tNuBLnOASKh2o4nACBbFdHqQmKiKCMJ2S2l9fQkXgqG8nY&#10;KsBIFIN9rMU8egOGsZ1qq2karVALIIqOeGBJDvyQBztgkM77BQDGK+aLlcDUXFpA15zbvWyBfB7k&#10;AD/SWjpX+UTa/BPzYJJC/Caz+UxB3sqT5RwIGR68DmUXmQEka25cvAQUWZzTvTEoElSqCrVic70k&#10;4jN5ZL2MHDYXyyWhiDgKGbOFGAVxFWz3oPVy5Xe7/yV6vMMSAYnayZxmCsl8ICf2YtUDKp3jiAt6&#10;2HFSXnIfLEGmu9lZ7FJYtQlUUARTdlmsFLEW2cCdQkxqK/MepwIlLhmoDEEUU2qBTwIn2iw1OjQo&#10;Q4upyLi6aId5ftCUm68lvRaVDUhI5nI4BnLES7pQTNlF2OoWnOFEjITvWnoFEx0aicJCEJRk2EUI&#10;kkfS3UOI6bJqFEJTSGSAk5TZ0p1lJV9uO9O6kzzuLEtSZ5l7I/Knzn2xa5M/W4AK7MQrVdIJwcbr&#10;t++unz2t1uv8WNhlBJnNBN3+ChQp2/gb1OGOllsFYaw2utxRpz8sVlo1AL7evr755uWr2/2Ty9V2&#10;M55DF+pugEtnEPGmoRrDlh6f8loroEhVM7U01SpdqGaDJkjQt6UMuQXqV1qjlgIA66ZOtY59q9Ie&#10;HSiFCVIoBdKfRCHMBmQyjRksREotiVkG1iZvASektHiCYotJc+NUXvbkTatWUgUqy5eoKfFb74xy&#10;Qa3WZkQyUVOan9YsVvtf0ZYYQBHaIfO16IKxBJEXRxRMpUhGh0K5GbLlWVBOCYeopjo2i1cVTJ3l&#10;YIMesItA5/bc6RQ6zFBf7wKrUOf+LBhTUfgxYAvIg2RU4KELY2Rshz/K9gXS0Ft2yYg33GVI/Nyh&#10;JtQXx2oOUrkwrH4J7vvpp5+SyWS12X3z4QeGD7zXbjR+8/HzcDT989/+udpdM1zywyZXr3X5QsbN&#10;3qgzmPTj6Z/e/XDfCOm/C/H5cvv6w2Hu1i+P/gbJXfTm9ev+eBpNFvFScVAmq528RhabgXNcn68B&#10;kslqOzk7X+4u5+cwDOmvZBc5WwEh26vrzaW82UEFS+fSa7l0fi7wgKPII93ZRTQDeHm+1XReOI3p&#10;siA3oiByKzkAhliI6bVEX0ARpw0z5ZU4zV0AR3bBEttdgCJCuM3WwlWN+gNG/cNeFNWazUqdUV65&#10;2W4EYVDQQocACSCQzebzxwlYRpoSr1goKlyjB8MAM1JZ0REzp2cBDxJ0RO7r8loXipykUok0zCAF&#10;HiSz8ofvxxEpnk2GUzkYarKvZvrKtA6ijBez0XwyngNvkVcK4SIiIlqF1yiIWzfXXNad48gBGJxq&#10;64AirkR54yL3KHKwlKiFuym/bBVc626XQ0KRnJ/xStmAQWUTCY7wNSmvtT364wXMA7pAIVs35df4&#10;hFReZn5QnmpkbEoVeDOwWFtSf3GoZmox8iCQ+I0zbwA/kcK2U99KREGEEFS2eboqtOT4jWGVQi4K&#10;WjqDA3IAJ21N0LJ5WQelVrnRZSzXkGrLJgXYmiVSJ9i63ydpLwHJAB4sWFayEFp0ExM+sA1p2muJ&#10;bBH5yFGkjam2qn6tB4RU2nIDkBC0wTVJ5hANjiVt5HBW0wQEv8wz1JwaeAmfPNIDOJFurc2Qe6Tv&#10;ej598/bdowd/mK3O2W00u77X6kabWrS0GVCI7FZ3MJ6enQ/G81qr32pHu91lPDkrhrVoOL558fzN&#10;u28hIsv1qj90S+Eh3Pomr/uwmXJrhIh3foXF+qBigd8LYUdqrjpDBGjlglPgT3ARMENeirUelCuH&#10;IEUwmq6JR8FNcb8IPRJ4oBtvyIex2p2kFNCXhyb52Yu13lQqH7rKWsVdYl/kjF5BSqhDTTAMZtOQ&#10;qX/uh910TnaNaLxa7G58c5tPF8qdwXy0uABIvsp68hUH2yXBba2rQKswwglk8HBSnus5tZLnFEpm&#10;TndCn/sUSBgSuF09IENaW+BXCGbPS2RCbdqggDzPhV0jH4fHypZqQAVvF6igWWd4V7k9dJLCuSgg&#10;o85yjfCDM8wQighXdC2evlpjl24fn2ZzBd/JWZd8v1iqtPbPbm9u3z1//T6bD2DZcE8GovFsOZqt&#10;usNJ2eZpQHL5nXF0OFne3L7/ZSP/XYh/99O/Fqv9fz/6GyR30Zs3r9vDEZgRL2QUGUyX4zOtmCsz&#10;yWI9mJ2NzuTNPttczNbn51fP1pfXYMlyJ4eP5Xa3f3azf/ZsbtaRtTEMhyjSccnnTh6Fi+3u/PIa&#10;VgGZWMo+f1icymBAkGB5Kb6cC+F4vpAebCXjhyunPpADPDhzyNS0WwIPzfpVCyPoyBK2dEYh1Zqd&#10;Xqvba3Zb1YaISBAWixXxDM9WqcrL91AUBEoBABiK8BoPRCTn5XO+5vh6pVKmUMgHQdbzNNkJFJEi&#10;K+dWHzFekknnC8lsLuMVusMomsSajrXQcocuCMpsvZqcLdnVOlqjWCFSxorGSFMQkYMKSxCSTmQ9&#10;ZL0kvkGFqImw5AAbTrv1+CQpe7ujGmZgf3h0Yn6IKlHgE1naxT9cHafUIqPWBFe5RKYAkEBHghoD&#10;xg5Szw3nkewm3A92Eb57t2s0QhBicv/g4aHdvmiHgYQwhnJHWThkJWIwwhhpzCagiHPv4EJWQWox&#10;EvluPANXaJyzAKdovFAHbNoxW1k+uKIgRFYQQEVEJBqNLLyQEhXopEUGQ46H8pDX2BmQ0Bjc3NTh&#10;GSRxCJvvI8wwcyxSgmRAIgihZiOain+ErVRBC+4hKDgFCNFRF91W2vV6oSQmx9ZAS7N1oSZho5+X&#10;maSbyeVfvX3DZzUeD0CC4+PHLnpFqVRtNhleXFd7k3QBWdymw+0oniw3lUYXwbJc7/eXz9jPe8Fs&#10;Pv/2/ZvPP/24vdjuLvd+qfrgKKWuBvV4vi81h1qTSnqkVr2HZBvYgpI9SAlivdadsDWkGfIEnDmH&#10;yohB7h2MlCu7xK9s3dwU92uyEWmMcDaVj4jOhKtohSvEtU2McsJW9KWs2O0kJ10R+1UgCs4hFwuN&#10;+2mcPkj8lruacmWmCk2IrUcZc3RHQrb6E8b90mjRnCLgWpxkxLdfkc2DSmrIOuf0jEhkatoLqwk2&#10;XB1TN3FXvB7q81KpQwlYR00Hj9ZpFbr67IIQbClxhe5ODrtQUUUBa9ET6tCCgEE3pl1ugycFtyVD&#10;qrahz0Cxgw3tqhw4Mf8pfj0kMDPvV959+sIkmq1OMpktV9s9xu3rvXwNihVef84vtvsw0/3zVx+2&#10;Vy/KBksVKE4r6g0m3TsHdZeQ3X/+538R4qRWq/vhpy8VfrPkrvj82zetQWzLHTrk2MRaNBci4sLC&#10;W1pAKbZTRDkAYHTEuYnMzze76+vd06du6SpnLyGj2VnsioKYr+JO7oqLDTDz5MzN77KJvKCIJQEG&#10;ICFPkTOFzAJU2AWiqEMeOsIVQSDOcpqr6coxkkU8mdECjVMejSZamHasmFqNdtcvFkvVcqVRqdRl&#10;FMnlLfaJJmUVThKJU96lC6jleVpiRItQFWqtGhhjTuyKqZXzyadPRTtM0STfwDRcBPqSUCgUTflN&#10;ZuAQiUIpkPHc/EXADEsW1ne9GlkoRkXZiuPeQHwlKFfkdHLwXnTJrCMHvZaQwwjKIa/dgyLLkjDm&#10;oNdyoCJScrcr+gILMUACRQ7t30XrSmb9nBY9ZPDX1CK1FlAL4c7YX6RE07GmptcSjXCsgiSFlam/&#10;HFpU2v0DSDg4kfGD4blmczm0uNc1kdgttxitCzZAC7bscjmBirmjO9sGLTv4cafY6erDIS/TiEGI&#10;NF3RYLLsx1ooECJSMyJStSVG+Jz58BH6EiAGAGADFARhSkne1CeIFwSOkzlIOqQEUohEHRmlbSoX&#10;lZEViBfnekIeMUJNTc+RSyCSx81aHnhhM10o2hzfiEFHOucdWbysn37+x82zq8Vinvc1En3+8mUe&#10;wd9ddsYXkAAkFcLHR5pOF9snN2G965Xq7f4ITGm0+sWwur3Yvfvw/sOn73eXF1fPngMgj07SjPoR&#10;4s1o3ojmLtY9Y386OZhdZLVECkgpTVdbkUhqJ2lfd6HFB+cIz9OMr8dSgWTuqUPlZL6c4p4HcyqQ&#10;EXB6vIpZZ6jGaTBdqPEMx6srRHQuaGoFqaDB6XIYlNt8SEk8vyghY7UOWJeLxtNdFK/oJ4+XLZIQ&#10;7ActEM6pbKk7nHEB36Lm8CIQy1/pKQgeND9BGbNaK2pKSUZvJ+XpfSFsAtT0VZBjlPAw2KdpU08B&#10;DLwhrsqhexaia9T5YYnHHWoa5+BFukfj4OS+XNCi1riEVsXhKIdo00EIvy1dxcCGBnVunR8xFE+M&#10;xM06oBrv1BypRjQIunJTOb86HH9xOL+6+eb0JGkmsuH28kWl0StWGm8//hRPl9Plpt2Hd2vlmXqH&#10;H7ql9qDe6kfD/+Kyjuz+/u//RYiTNrsn2/1vGlPL2WbcFV++f9+M4Lz94Xw13ezXV89lZp8sBvMV&#10;abK+AEXYHU6XszUU5FIaLdELWUTOFL5Xc65WWvcQIJG9HQAAJ1wEeOGBrW0FhAgqNL9LeAAwgAHT&#10;5VrJLB/DydQBBtWUcRZ1mw/m+Ad5Lg14yLq+XI9Nl6VpWhxSdBYtbz6YIPii7tAsIs16sRIWq6Ww&#10;WpLLIUTEkizqhVwilUoLV2AnAbQDSMh5BQYGYY3RQwGC4gV+3vPkr27LGiYzeRLi/ug0eWKR5Dkd&#10;sLGj6WK1Ml1x9diiMQpCXIKaACEORfrxoBv1OxE/mwokhkaOE2IesovcOQ+KlxzwIEEifw8emvKr&#10;3YzjGSQHLWTcufegQv6+jkMRa1l2l0RGkRmhI4EWPZQHokhGVwuNkJDjmoZ7CBQfOWdAMRJDEdBF&#10;u2IhQhHyQhFZR2TYAELAAKGIAEOcg3TQUB38Ub7MyAIzVCJtmHZ1ulEfTnRdoh2OAiEkEZr+SITG&#10;/NudaaQDtlGzrUnAUm31Rn61nfHKIhmmA0cQIRmNhRwmX0mLleHeFQKDashBZyahvsDG5vtqtGrj&#10;bso17pasl5BxwKMBbqglt6vmRyn+UaT9OgCGxMz5Ib+HsCLYuLzcf/r8fS6TRACwO57MgmKnNThv&#10;jGRtRtQgP4Hz7fXz5fbazXDLB7VqozuMJ2Gl+uT66s37t6/fvrl+9nS2XP/u91/DG0LIAVyhJqdC&#10;useuuzUzs5PIIOikgEGmO1YhUdYZUY3nIAFY5y2PYBgFM85T0hkua90x8lbjePMZRPQBIdlA4VVo&#10;pBuveCBIXdgC9fsytoshAC2UdwbzWjuGcAAhPK52NI8m5zxJhuB0GICJZ5titZu1ldRr7eH8/Kns&#10;LmBeoSK7iILalnmygES3Ck/kbVlgALsHmWt44lwPkc2DBnuFB27Bd2cwNylP7/WSDHJEjgwYKHRU&#10;q9YegQ0iQXIz1NFDfeMfQg7DG0qMf+gS9o61tI4jRtR0GANaUJkku5bTZTUMpQ7zsoRP4EdF89wZ&#10;1PAr4UMaZv1y+RfrHn7+y18SJ4l4sqg1Or2hFgDoRuOr57dXz19t9tdPbm5L1VYhqDY6o6bNJYeO&#10;NDuDeDxbbZ/cN0K6F+Uuv7l4+v7P/1htLn919H86ucuRXn33IZo467qb5nsDisBCgJBoumQLigym&#10;S1AE9g2KLGEV51tAYrHdrvb7CxGRC3iJzbzi0A4UcRhANUcy2LpYjaAL1GGu0/fSVgk/BAYghK0U&#10;olm85A0qxEisHSmvxhYcHvjZXF6zazN65S8yOzuPp1JngUlQGRoBRfh0q60WKaiEqQwDxGxQluU8&#10;k88en56ks5lu1AMwhBCpNJxDE3k1XSp5kkglU+mgXARFUsCGGUVSGSAno1VGLFSJ24IiHD21oCnQ&#10;Gr9cnJ8vJ2fz0XI2WtoqVWcLuIhF9j14HUYjrbsexcNitZo0nZj0WrYEiPDgsFDVgYIACSCHO+RQ&#10;hMKTlJZHdCDBlqOiLwYz2hrGsIWCuAquppIc3Z3dPgcd0fC5zhfHWE1KrVp3qAlXEutCBbZtMRKp&#10;szhKckQBKY+4lKwHZuQ7IpIhA4YxDEcvSCAB9dk6owvlQgjhkFgFyWGSyI2Fz+Iq4h9W3x11thN1&#10;wPJmVhk35ecr6NJ0Feq3FLCu1VOs35q50wdaPUhDTEGIxUEhIRzELSwcFtJN2HAHDOQlhRELlmeo&#10;rnGn7UqXZaYR8m4AKj2K7LIaKwMeiD4uiujzytRhDNrN+5WsX0omU9fPn/FNRVHv2/dvH379++ev&#10;tTyd5wWFoFOP941440ywMsiXW9ur5y2ZWGRroaTTj7cX+1a7+/rt629efPP85YsXf7ptdqLf//Gx&#10;X+61B0twIldqJ/MVcEIxd62TJnWlRHKrjKQt+BWCDjxA+jkcRbrWe1MKCwpgLOeKhkWGR7Q6QR1N&#10;NpybKdQAD1iOjCjyMrH5vhUFMonGZ+bOodYocYNvPQGLIlhy9IIGjWRwXe0iz0NZrOsy3SsArglt&#10;Y3UW0OQrioAQmuChNLoKzM5pvEVegE42bGhGE4e6PGuh3MGxRYec1ki3IRcYgT8ZHgdbTqcpek+i&#10;B+XGgM7JWn7/Uu9QhLN4BJowZ0BV6/KM1CUSJFSwxE/K7pmru18DhXRJvzm3eKezsZsFhbviULUT&#10;Gz9V2OpMoZTJ5D/8+S/3ArdSrW6fXC03+0qjW6l3IaF+qc5PebHZDydz8n6p0ege5ji2o2mrF8da&#10;kebXSq3/LsqjSBa5Xx39n07uim8+fQRFTHMlf5HZ9koztVYXg9kqmizvbOxKo/lqvtktdvvd9bMn&#10;3zwHPM6fXO6ur8lASpY2XwsUITkaAWxs9legSDydSdll1u/JSsHS2Z2eragANjglFWm6Ul6mjqX0&#10;XZyowjPBDChi2+UBYzQdazlecHTDNp7J5RCMGS8W7Siqd7phvV5pNUq1cqHoK8xJJQjrpWwhm8ll&#10;s16hVC5SWPB9WyYkD+cIqxU5qJ8kwZVyrQoRASec4yFoAeFQtCvBhlYZgZS4Q6BItiB/kVQ2NT6b&#10;rp/sVpc7LXe4WkxXy+l6RRKQLBUNxdZkHPXkL6LGf0FHEPGQG+GBS452OCCxrems7oDBJaetEk6c&#10;JB0pceUH2LDKdxAiLxOhSCon00jWy/ihX+EbAUX4YPsgRG8878QAsOgFW947QhyZbrOtFF+rE89A&#10;DqnyBxPV1CQuPpYDq4B2OEpBpiMr/UExBQaIScAbzCMEXiKtl7V8R1nufT4QTFJh0YhDI6rZUVvu&#10;EMhx9vbBpH3HQhi4W3AU0RfnpMJnzjcOHsiSYbopkvMXQXSSP1hK5L5WT5sDnaeYVLZ8oYuXZRIJ&#10;+eNkkWm05PqQsNW+GX06h7CcXx6OF2EDJO4hQJA/qZwfVFv8Itw3tX+yXa6WD/7we/LvPn7IZf1m&#10;dznc3NajJTKHh4/w5MYvnr6g85xOf9hqNkG7P55OP37++PzlN9c3T1/evgprrccnDGhFOGAhsqiH&#10;WsaxZIQpzzAaeciNm2kdkABgkHLAAFsOeeZyWG6PihbBl1N4Sk72ckfS29vsYQc5UIqUzOOI+IGm&#10;BRuKcHQ4YyD4xDiHtFWUwGA4Kula7pSbw55xFHNNb1RavLg5uzzGZLYI54jnOwcEwDBX4eqdoYsM&#10;H9TgH+mClpKlLZJny1fZizGPdJs0BSeQqrHYSOVKdIJ2KecC9ODwwmz4IBWklbPrfgr0XqzFPDxL&#10;FmBSsGFxSqjgIMR5HWpXEx66TkMlC42tRwJacpZOBIedtcfNwWgppA81aY0TW5GiK9pDlGkEgkI7&#10;qmnTwDN5//q5/A1dOt/tc9lCuxuX65qZN5icdQdT8GYwnu+fvaw0e4vzS+l5xbIHrd6YgZKiGgxG&#10;z168nszPvv14cGP8lRx//+nnqB99uguOcn/0fy798K9/snWX+/iXH7tDff/IDsADRhLNVv3JAnYS&#10;uYCMwo/NZLUbThez9RY6Alrc3L4iba+uFNTksPr6DnSR8Vx+JLJ8sFUCRSZTt3w6hxZbmeVX+0tb&#10;B3A95eh8MaKyHQIhhlNphM62exKcw3BlOVosZ5tzqYlmczk/nl/IzVDgtwBOSFCTAYwqHnUGg2av&#10;B4r45dAPtUQVgAGpyGl9kazTVqU1kbcg03oewiEjRxpGkuPdAg8K6wtBMcKhlUWADeMfByICohy2&#10;8j/PZkCRTDpfzE9WU+jIYrta7jabJ/vVHq4mu9EMLFmdgSIyjUxG0TguVmtpuTFKV3YqjRMkAxzy&#10;jIvcTfaVXeSehdATab0sGVn5RUB4KhiKSNPlzOkukXehUHTITeJKZBLpwmHpw4DxbAOeATAYsZBS&#10;C8Awu7pohym4pM5i18l98iboAQ8xCYl7s1s48KCCAYbC/1AT6U9NYEDEAmwwIuIgxHBCiiyOgkBg&#10;yYHx2FnuFFoAikAvdmkHUetApUln6IZmZ6kydVyX6G0IlmiQK9ohDHCu5pKzAg+NKevSa4EZSCfk&#10;DHVIpvRXuCYqMNB041en9XKtIdmc4otDCBkumvHCsN6rd8Qh8gwcK20vbGYKxZNEulyVy/rV06cf&#10;P31XrlQqdQW2WG22tWbUji8G6xeVdhxo2S5pwOZrRl3X9xodEvcVhNX91f7dh2+fffNsvV1fPr0J&#10;6XaxdZoGxlrFBo900YqW9CeRC9k62gFyFMJuLtBu2Iy9sANgACrcVNXmbnll8APZ+2XKErfjlFRu&#10;XM79mgRWYC4yCFgnq5GQxZqMZ0WzDyEzVc3qS4abGJcgVdDfrob7xnvuB/qCnJpELk9Sgp2xvkwJ&#10;ohBc9yvG+7ASmzStmB8UIaZ5AbwS3o1JdnVXmSpUF0bTddwlsEVgwF4uoCuZ0s29VHdhl2gNQHPz&#10;htU/6zHVdNQUl+yqcdWU6K+2+VVpXS2jnGIV5LkoYOAUVrlig58R/VRX9eD0LnlGztLubowMIwu2&#10;nA7SMOgIGXtMvqxY9fHHH1KJRK4QMGLoDibnT1402sNKMwIwOtGUH8FPP//r/PKm1uZl8z1MOL03&#10;mIxmy/XuslgKa/arIv1SoLP7/V/+tb24vnn18b8f/R9Kn//zZ7buct/95YdoPG50o/5oPgFFllvA&#10;ozXQFz5e7iar/RBSMmYovZyutoz9EfTgwe7q+tnL2+0TEIWP4WK9358/uVrvnxymYLlZvBCI+XK+&#10;Mo90eZuvlucXy4v96vLKYckEnmFAQptKtqsFcS3wojjHnEG92T/O1oAHFATOYUYRxfUCQshMV+ck&#10;8t3hKBrxIgbNfq/WbmW9fLFarraqlUYlozDv6Uwh65e0+noimYJFkCmY8QN0gRyksrlKo5YtFE4S&#10;FsTXlhWhHPw4MftHWgGvFPiE5IDk8cnpcSJBqrXq882cJzTfLOfnZzCSNUByuV/szmcbBYcH/4bT&#10;SX/Er7Qf1hvmrkjLGYjIieZiJZLZwi/pyAmwcTcvSyVmP3fkQxkXPsuYitWXzcMxjy9HjYuYXV1+&#10;7w6fkrZi1d00rRbyV1LYBLEJ/YnptcRIAA92ybNFpjtgkNQWikT1/mFGr6FCHI2XQIhDEdcghxwS&#10;gBYOMGQtNyWYU5E5IkIdEIL67JJcZTKghRo3C43acYTmrgL1+a1SzSnNrETrBjHGZ0QPqwA2AAwl&#10;U/gg8iRkpP9RKHgKGd1KCFggJYlLU7NLttqgloSUkGgySSq56WSl5viOpM6yuGFOzijyhY0pi+Xq&#10;sxcKcTQY9D798OnBH/5jd6XdWq2pQISTJ53p3sSgZgD55eb+5kU/nqSRmN3Y5n3JWaRcb/3p9e2r&#10;N6+ub662++10uTEpB56JUoQtYFjWdfESjdTpKgINkiH3w2J9wG6xhmwUC2FbavCIRqVmLFOKQUu1&#10;MwqhBch3iweDIO2PtdRHLmhylUqbNzIlzyMCSnkgkAZuk6dKAgCorOdT6ycyAWe1Bwu6J0izXYbj&#10;CGSeIbjLo+uNVtAUMqS8X4vn27oWBRBewu2AFmm0cpp5Jkbi1E3uVbGVoJdGTO/m8EqkNVMoLnEL&#10;wwD32jhER8lTwpXY5UQwhi2Xr7ZiugiEUA5X4KrsOhjgLO6Ns0AInj4v1YUaJVXaw0ZPkXzkYGiw&#10;79BCHZNxKeYhkuFcsIc2hTH8GjhLu1J2Ve4WVyfvh82wUnHS1qUwDL2gGs/PeffRaGG0A36ti5Zq&#10;XR4TH5sFF5JJsNrsd6LRaHa22OyieFytNVwjTpS/+fRFlAMkk8nZL4/+j6ZfcpEf//WP7fVT+sm3&#10;DR2BiAxmq+5ozi74AYqMFCheGq3J2fnu+jlcBOG+vri4fv7i4voaLrLYrEGR3fW1i2gCBtiUKoU2&#10;gUYAIcvthaDFURMLwwWKgApgBuJV3GKzFSRo4SnZ7QGS0Xw+WSx11mYLhAAeAhun3RJfmY/mZxMg&#10;TZb8nfJmLJF1vR+1o6jZY9jYC8rFQuCBHJ6CSgQWB6XgB745q4uagCWZfA5G4pYMyft+tqD1DY1q&#10;HJItlCsucmcRkSbKHSJzYmtblZvV+WYxWU4ciiwvzkln+x1AApwsL7bT9dlgqsm+nQEir5sPigCJ&#10;WgDc8rAQm/V7R0QUgdGsIw4hnFJL8GB0xMGD8EO85OAyIspih6Ag93YRhys0YnO3VO1UwR99RtMI&#10;XL/C4K+LTEc6I6ldIs97J5E5pAPzECRQzqifBJC0hxOwRGuQmNdIxxzddaLTR/XMEcTZS7qDrqnL&#10;KHG7Lq8r2qUZr3AiUGEQohnAVOA74iOi0DRmbld941r0xL4yTfDV5awRRDnync9cWh0zh2SLDZKH&#10;2GpEWZuslfFrOfNHFpAggswqgDRwJdJ/2DJIbuxM3gkltoh6dt0ELaQKEMK1EEElrZ9BU61qo1vI&#10;p9wHtdtvt/uL//j3/5P8h0+fCvmgFW3qk+uwO5HkMfQqN7q762/CGuP31vPX72vtKJULStVmbzB8&#10;/fbNqzevLy531zdPm91BIlM8SuTBCVDBBevNwSpsIm+qUCuUewUjIjUabw6Kcp9opwtVFx8eaClp&#10;Di5XJI98lwz0qwro4mSvSw6oVM1O4ZAjE5RDABCPbsRf706afUbqGqbzTMiAIuR5ejwfJGo3PmNX&#10;Mlyz2nr13qH+fUCTaCxbPXQio4nUA83R0tyvYgM4kXXd+QaaPopuuXDxEByuDXIc+A6FlneTiKlm&#10;r1z9E1o4RDGY4USS6zqHqMOdUNntkgf0gEpAi54h63mXCodl1g62kv4VOS0CHppCbpEZbRcwB66p&#10;Kd0cvxUQi+cFbMgQ4rSrFgULWCK54M95L/zw6RDqijSeTFPpfN+4tnACct2JSTCSgB9x2Cw34V6y&#10;CpabPdPh9vvDyWS+cgOT+3Qv0O9L+CX+6tD/dLq73M/z8/NWZBAyPWPbnyxGy512J4vhTBotUhTP&#10;7pY7BA82q93F/ukzuMhyu13tdoAKQGLr5loyYGA7NfMGRAREITkkACochMgH3vKL7V4sRJzDTCYK&#10;/y6PdGdf0VkcFWuxvHERkAM6QlJ/NjuVLDRNqxfHoEir1+1EvUqjqgm+hUJQ8sNK0Te/EFvoUF4j&#10;yQz8A2zIyDqSNy+QVDqdzVnkdqm2kLxspdFK5yzwiVEQwxLjEOlkJp/OFR4dHZVq4VgQslju1vPz&#10;ldJ2DXis9hcACQlEmW14jNNePKh32mnhlpLaOYCTLB+CE8OSLyhyhxOCAQcqliGBB8YzxFdEWQxU&#10;HHKo5t2uosRrnSuuknNztCAi+p0bhPALd4RDYtp815HUCOVqh2GZeIMdFWkAMDhkAl0YAAlwrMKJ&#10;e/DA8Ea2EMcS7nmDtoIT7VpelIJd6lCZRAl5wyoGYSCEDOZUMMv8gZS4dlx9u9ahcXcuEKIQwhXN&#10;0JVUMd91thJnNoI0Y4mcSDzN1lUgJUqQUU7IsEty4oUR9/2YGuGA0PAUdEuNAyEwj6oZTfPFmhlF&#10;Rl7YzHohP5JGUzNx9peXn3743Gg2qg1TZ51vk8l8Pdq2Fk/LFlYd6YnMnCzOZ6tdKusFlVYvnrej&#10;idxNqq3l+QoU+fD990+eXt08f+EVa4+Os6l8pdrh7cy1sq8mUNGZfjdep/LV41QgS0Yt6k+2nmYW&#10;tBnmwzmG830IBQlgCWG+qLXiK60R7aTy0oMhBpsiNAqAm/Eq3HVvtC4oGFfjKOlzv7PzpxAma6qb&#10;LpTBA56DE8I8NzMByAbBU+IBIkvNGt8tNwfpQgWZzFGnQJLvtnQ/og3UNEeOJqdDKrioNFoyYckk&#10;BVx3soGi0AAyXAnpLILC6zFDvGmxDr4qZAAJ3hZPk0P3L4/Lc0kgBNSqtUdtW/mEElpD4nM98sKA&#10;OxaicjvEViRRE3z7VbFaGy/UIW6HNTvZVa/M5ZCHK9CSHd4CZxmK0mB7OIe4OPhp9Mf8VvgF83Ph&#10;t9KN5wBDf3gwfZNu37495XP0EEtN3n3T9LONzqgE+p9dNnvjQqmq8VE76g6nnWg8nCwb7f58tb1+&#10;rohsv0y/kuZRFH//118f+v+Z/v+t/8vkziXNt6DIUBHgFxvAYzhfj892y/0z2UjGi8H0bLzcjG31&#10;dYS1DBgKfrVbXezPnzxZXVxsjIg4Mzu0Q3Jf3uZngM1a1nUamcSmiZKfh0zoNCgl1Wp/CZAIPGx3&#10;eXEpJLC4vGrn/EBQZFo3FHGxvGjH2ULADDiKa5maJIU/iUe94QAUaXbb1UbNLwZhtQyK1JqVSqPs&#10;hwKSvK/wWaAI4JHzBCoF303ZyoApzl6iXYuUBU0BOcwAnklnPZADDiFGIhqRz3n+8ak0WhCRxVb4&#10;4cL6LndbUERpvwNCLG1XlwDeqh/HMJ5MgaZEgGiZZjOFgJ+V6aYEHpZ3OqsDltjuF1P5Hb0QhFg1&#10;d+jAWhyWODg5AIkayYiICEVqQZURmH7npF+aQxDNbN18LTgHQysOOa4gJGj3kekQC45aiHi3UoiO&#10;0o4ztnfiKWDALrLeMEAERZzDdqnP1gEJ5T3FEjZDiAEDPMNQauQs55S7ow4w7Fqjun1czcPkYJ3F&#10;jdAZhoB874xrDTCqeYtlAmzwjR+0WyIcAg/kJmLHBddCriElGUpLvNjgEnGEQJT8kR5fWGLq92ag&#10;CVoylyIWyJN4OKRCsQ6KpNPpN+/lXxxFPZnTM6fbvYLmtdr9Yikqx/vmbI8ch0AgD71SffvkJjLZ&#10;wtNjwIqMyQfVWrN98+LmzYe3z158c/HkcrpYJVJeGTlpjiBeuQ8qWJd6pFzQgoIU6wO4SMk0/ACn&#10;6zCDY00LRtyVuwCPF3Ys9Ahn3cchlEFeqiNTF0EyOsNlPuzkSi0jOr1uvOwMBDNuVm0zmkJK2OVZ&#10;8ViQ5O3BHFRIZiG1vVqbn8SKJwaEUJ+jmvFlnhLsImZjIK0R8di1VpUc3acIfEiIuAhyGWmudBfQ&#10;EDgJKkqlWq+E3BcXEYFwWETGYQNYRGXyKrwz1OhQtS9DiGYIyK7l6ILeq0HIQfTzCs3Wz3VdBWNP&#10;+g01o4lN1WD8YlN45WbYPcy5atOI1GX8uBkL0AHGI6pQFYEFOahTteXYDrxEp+sX0+yPGWskEun3&#10;n7/M1OIXc8qgjvuP59vrF83eCCICHWEAUAeN6t3xclfvaFZ7szvsx7NWb8gofjxbhuW6ogL/pxr5&#10;8c738F6ax6PZt9//w+V/le5r/ir9ss4Prtn/G8lVuz+RtNrva52+fESmy/7IGdXlezhabjXll90Z&#10;Y3+4AkxiMz/XeumLc60gsr1+CimBhWyfXIEi+2c3q91+fXG5vXpKhbOtcxM5l7hfgBNwEZEJxL1Q&#10;4QxpuwNInI2dXQHMcmWQswBXQKPhbDaYTGULOdOh4VTWdYOQRTxb9OOxIjAatLDtDuNoNFnuLsCw&#10;WqsVhGEoA2e92eENJrMCiWSh6PklL5MDKnKnyZTBycEQks7l/VIpqdgnaVvxsJDJKciuM5CAGY6F&#10;CEXkwSdQAWYAkuPTY3iPrOubhazrW4ja+Xp/sYGFGH4AJIYoUC5ueTNdL/NBkFacFTWllAaZbC0Q&#10;QwunubpDFFnUHedwoOKmWrm8dpNZfoz3R1X/LvCJQw5Lh2bT+SDnVyDZUsjAMw7GDxPHpmi6xxJE&#10;vEGLtFuCAUGLKEitK42WoYtqcggqUKp37k45eCwi3B1ykKGCoxq0j+jnG3TEwjEJMhwNm10aJ5nf&#10;ohY9hOiTgBOOUse0WJRovm+jO2B85vCJ1rgRp0jgywUzci6qh+lVnIGEXc/07QIPt1CFKSeQPE6R&#10;hYRpDxaW5ogane4G2gCPor5Kx1DSkLSFTChWO3zv5QbCqosQAEX80mFBkc8//uXyaj+dz2G9P/3r&#10;5w+fP6XTQaWxbC2fl3szkIDLMSaGfZxfPkVWdKLJYLKi217YAN37g+j29e3L1y/Wu/Pzi1291X98&#10;kkfEc6ItbiilVidegRBpr5bIlJDg1bZYAhlahnVJSApRIviKxyBe4n6Z85sZr3aaDmhqsrqmJlCa&#10;LFS4zf5orfrVHvUhIvFi75vWiwQAwLQQj3SY52Pjb0lpdht9LXjFWVIyabF9rQ+LxCZRDZlMOQ8t&#10;mqwoR2iXm1KaUZ8WENpSvpnV4yvEtFE8UxaZW7gS0GIJFJGsd/7klQ78Qy6OtGJzkLnValu+MFyV&#10;SxqlGEBEAKhm/zDtigT6cUkHVFRQ54xSsGvsQXFg6DRXpzNGRwQw9nvqu7kTzv+Djmlad7Vb744G&#10;sw0VhEZ1mKlWTaedmi0WzT07FKFCf7Ssd52lfZD1K5lccHF9cy9zEZdhFYIyX24vf/zPf/UGAHVc&#10;AYea/UZHYX/aUH6+H76TVtQbTnsDBsiz2fJ8EE+PHz9arhVX56Ote3gv1knT+fmzlx9c/v9++uEf&#10;+rG+/fDu3ffvXawF1+b/l6Q6//zP+xZIl8+fw0WiCQIaEb8ezlb98bwzmAg8ltvR8lyHZmeLLVxB&#10;dGRypkm3BiQX5kW4A0XgJdurq83+cnP5BCA5v7ymwuQwixeEkDpL8GDg4SgIbGNOXoGBpbM6YInN&#10;6B0tFvASt+Ws4XQGIxmJl8j+AYQ4LHG7zrpOBlDRAuwx4iZqdnrler1Sr1Wb9ZwtgptKp/zQD+sy&#10;tsvensnkfKhjmExnQBTIR6nCIWmZSHnfL1XKwMnxqVYWcQ6G8gp0646Y+f3oNPHg0cOHjx+M5pPz&#10;K8iTjCKL89X55X57JZYGvm6eKK0u98vduUtAS9hoHJ0g2M2+AtExXZYhh2S94YG4he06k7sK3VYZ&#10;U3PZ7mHy1YGFmOKLXUdEoCC0JgSySV+JTMGhiEzritzeAwYEBn1BCBLZOMdhgha7EvoWVgtZLxRx&#10;uiab78vR/njpDlHiSAaFVKME9uCmV1HOcIpvgbxrTQjBN2JTrSh3AKNumOaKEuBEFKQ/6tECKKVz&#10;VVn9BJygSjY+c/N9y80+STSozWcu4zliy+RdD/AAThK2UgiYgVjMK+hT2al0jJTUskEjVQg1lrVp&#10;Pk6eOGHnZCLDZ+Ck1h42uqMast45GDY0CbMTTautQbHSJp/3i6uNInOvVsvPP37OZdMMHNmdLVfJ&#10;VKU5uOyfv/BqUdpTDCvzxVstz/dIlV48i2drWVmEIv72cvfh+/ffvn+93p4vNxu/VMv4TdiGzZuS&#10;z2CpMTQTOjIa1kVXzfBeobeiF6ALAl0DaxPuYAnyWksimsquEGqWbX+8lt+fnoDwzNmGeWjHKY87&#10;nW+fw1pSXvU4mZefYGc8Wl5yunNHZ/ANR0H6c6Km8Nb6o8WlkLhoLopafBfA6yOr0zzkoL7YfYN0&#10;hcmdpn0ama2fOlM3TYHlDLbhIprekAtqTleIyBZTQ5TTSr3vy95ShV1CLHgTCvpbbFoYyy9UkU7o&#10;hRlB4faAELOIiI5wCJx0gwWSYMY5qB9We+Y3Ld2lkKYrV0GjGoxlQE5QB5jRbA1AxRxWZHVnSzno&#10;yFiDfA0SI83bAAoF3mplAgtezc+Rc4u1Tq1tBnbzD5I3E1eK/4sL+iAel8rNVmcQjebNrqwj7WhS&#10;rmvJqclyCxnX0Iwvimbtk4DULdb72WITIKiqWqSEdBDod22utk/i0eEqf/77z9/98MOHz3/+8MOf&#10;P/70E+nz3//2/U8/fvrpx+/J//Wv3/8kbgR+PL25fvr86e23rz58+u7z3w6E6R4w/t8mKnz88TPp&#10;x3+AZD+/+/xxe33dihC+88F0xR2ZRWQZjRfACSXD+ReXEYcHyHqIAhBy/gSosCCMip2FfNyvFOJX&#10;NGW9f6IlpECC+WJ6piVAltu9TCMuKBYoYkoqkjONkOEhkRGWABimsBJcmTmdXQOVs9l6C35YsJMp&#10;5cZChCjRBMyj5wD2pD9UQN94Mmm2u8Ww4peKQRiQsmZUz/m8z4oX+lkvn8pk0rksgAF4yOXwF1On&#10;kO/QEZhHhm06lxRdkDmdo9RxKAK0HJ2eprJpIceTi8liOp5PtL7I+sytoWJrVW1syu96tllNVovx&#10;EsxbtKLosGBJJgehEYRI+otYyJfQQOLgKnjHQsAGyx+ARIBxBzx3+KFDD49OOVHaLcrvGMmjkwR8&#10;JZXzk1ktV1UIkYaycvMrdZ7nktSRops4hNDA/4sWy37JoIV5e4hDGKg4sGEX0S+5b5hBsybTbVqw&#10;2Tbch2DKKL412VoOpx+sI+oGl5us9u5a2oX9SKOlWPF8PgqfBStywzJzXAdCKK9xrvRmIjRhUyLI&#10;0mGODxACkMiMjDgyUNGEXQoNZtjNmDseeWQL9Rme85Wb6kb+dDrdMAkBFTZ6AEmxwig7avbHOb/K&#10;QBmhFzJWLreS6ezR4z+67255Nn/15vbRw69fvf/EbrlCH9e18dPa9CIDp9FV6siTzeWzyWIjQ4iC&#10;i/MEYsnPUvXmxfP3H9+9/fDm8vp6eb5r9cfHSR/OkSpUy604ml14ZQR6NRc0q+1xNNmmtRRuW9O3&#10;NA9WOiuSJheEYNwOsQ78JHNlMEDQ4hwtxcbqJkslY7nTVKEspU5boRgdiQFfKYcDSPA2oqzF9OVE&#10;8jwNMpABthrWK3CWLsd1S42DPpDHiMC3+gpEj3iX5zyiuzOpd8aUm+tikyt+RT/AEwb4NvwHAPol&#10;4QFI2yMfSDenflRot6JAv75NHHbwQJ+4HjDINay7Ul5xAXpAZegIeRrnEB2ir9wMnQBUAAlqggrI&#10;eoMWqacMbDRvD9zjG+D3BPPgkFsImj7QE7rBe8oGlVSeQdigO0D0jxkCGMAMISKW0S+ezwkMsBCh&#10;jDgU6qDRG3mlBsNW90NxqVqrI3JK5fpssS5Vmq3eaL65YozBKAPhy8+d1hyKNDoxR+ErgMR8tUXG&#10;ZdKZl2/k0eqSE+ukNx//kk8dvXmnyAdv3r+9ffua9PrdG9Lbj+/ffae4Ojcvnt08f/rNy+cfPn38&#10;8ONff/rPf928uKHw9fs3b797//1Pn3/8+aAT+yVs/DK5ozcvn11/89Ra/vDs5fPNpYv9vu6P5r14&#10;GoMcWhzljK3DkslqN5gsBpO5DOzrrbmv23TetUzotsDUZjSfL7SA7ub88goUocLUVlx3XuhOQ8Up&#10;M9iGIpqYqUMuh1qmEOSATzi0kCFEvujyY5f74UpBtIAiw5UFMOaM6qM5JyoC43AqP3YgxAEPEqkf&#10;a75vN+Lhd8NaPQjDQjGoNOq2xHoO8MgHhUIRFMlpmhawEhb9UpASKkhVlcooCLzZz7VoblAOtcat&#10;rbIOeKRzQAuje1nXAZisL5kcTxVmUXG0JiN4yQSoWC4AEtJsdUaarlbTM25N830H41E3iqTUyhUS&#10;2Zyps3I2U8vpndjKwO4sHw4b2N5jyb0hxHiGYyo6JJ8Sq+xIjFuriuTARnb1fODm+BbrHUGF0Q5E&#10;ML/5aLIQUTD57twPQZFaNwJaBA+mOyIjO7AZQqTNp7Lhh44aqIhnWKGSmd9t12wehhnUoZ2GBVuU&#10;E6LRFErYTteX+l5sMhiVywhuEMIiPzY5XQwATiCLiPM+QTxXDUUYwIFMQQ0+0WHYKtFvgXsNBgQS&#10;wgxb3NDpsijkkJu+JWO7iSPKAQxEDSNxBypOD1Y0D4mg0uIqJMR6NFnVGVw2+sVqp1Tt0M8grIeV&#10;It/Us29uXr993Wo1fFtP6Pnt7UTfFBDytBzNEM1y7KjKOXp/c9u1MStCRvPKyop5Uak3b1/fvnn/&#10;LY1cPX0WT2ZBRQucHKZa2TrqkA8lOYWYMl+jcMgcEpIXoaUJNUnXwKDZn8FLcqV2ulCjWme47I/W&#10;uk2RLc2AlWHDHpSEZ3MwWT9FGgNy4IGp6vcIRuDHQQ6khEagcYlMwAPpDBat/hQsyZkrO2jRiuYg&#10;ChUA41o7jozxAHIytpvPhiaGKShJzZcGDPjpg+5fGddD+g9kCKl2gRCBh4EKWMK2be6LIARY5Izn&#10;umpQt9uQ/YpbYpfnyKsCLajAITIkOkqey4MQlFOZrciERU4UaJnZg63lRWY5pSlYUh/suSDHOV0K&#10;UzvrDntsikWrP9FEXjXYb/QYQ+mNkvhN8Kkw9qnYMm3UcXQEanWaSN386Yvoj+NRNpPtmsP5Zn8t&#10;K5ktgcDjtyjWwo9mTyHiG11+cz3oSIxo3FzMlufFsNrt9e+b+vyPQ4ZUKnrT+Xz3ZH9xffXsxfPn&#10;r25fvnn9/NXLb797/+nHH37461+Q+28+vH3/6ePnv/wEAHDKd3/+xC/v7cd37z999/GHT9//+PnP&#10;f//bPVr8EjnuM6TLZ/v99eXNy+dc5eLp1dnF3tRZa83xHU7ADxjJbL2npKvVq6TjAmaGU6Q27MFm&#10;VUlbJWyAXqx2l8DDcMIAa4scX1nULOGEkAOY2cbclc3d2j55Sn12tSiI4QpbcY476zoQEo0nYAYl&#10;NCI/dpt5pTRfcAjAoA6oY7qsxVhYshgtwLx5P6bncy0uMkbMIW764HtYBzzKiVRariF+oRAUcl5e&#10;XiMBDCMNomQKNjUrnwdO0rk80jmhuCaa7AtUwDa0PlWhIMYACzlQEGR36jSN+E7RQrPHuLnXHfYU&#10;GX46Gc+nk8UBRWzS2mq6XAIk7AIkI4vvG88mtVYrH5RSeU8NpmUaOdhFTOjf20iEHBAUIcRhwq4Q&#10;4s4uol1DHboNeJCSOf+ehTiNliqAjum8rVIFCUNwMJDUmElsQ6Jf03YBDPJVU09p7G8SX6Tkzk3E&#10;SXxnileJMEDhSTTHxAZMhhPCjwOodA/LuTsIobA/XjhNl3DFzCQdLXXFuE3x3nVRGj8ou2xlw2gM&#10;vkiv1WFAQH0zjdCyAYzTbhmKIEmdRO4w7LVZWJqmBQzcb4UlghPFQRELIQ9+aGKO4gZSjgyVtKkz&#10;YG+6uUnkaRMpUay2JBBkdzGpUpcYkQ6K35Afnp4cvXqvIL7xMPr+8/cP/vDvZ1tFM2IQE8Vnrfi6&#10;Ob8ud0ZFyZ8obA3j+Wa2ulD4FqSQ1mPtleudBd/UfPaGIeP/i6s/+3HkSLY4YT3P87wNBt/D4F40&#10;1BCqUJlIEtzA4L5vQQb3nUzmrsy8tahUJalKXdXqbt3uv3l+x4yZ0nyAI+AR4eERDIbbsWNmbv7+&#10;zdXN1Wqzzlca376MAwM5zXXjV2jaYL7ah3NolcOiSAmAYfIdoYfKj9SGTiFpkZlCGuS4pdUSgZAs&#10;NZUdQcovBXgqLT1S3iJXJXINOynUkbGafF7tJbJaDZfHRnfnOJKcBkhadqXNGzUBFeiNp7JpK/I2&#10;wQGa4ZQG/B0gNzcCwOjzWZJzisfmL/gG0pCvKM4KFcA9TgXlkwEb2+aXVrCs+164k/gEvweyYsiv&#10;H2BWSHp0n7n37gf9OMWu0il+CfW6+eT5a2EVNTmRaCzQ4uc5rvAHc3e2/t/r7692wAxxjjoMjvsO&#10;OtHcLVfVJpQZis3b5KNXwhKEfjTfoWsUKogepXbnOI1pwP9dqLaanT+Wk7p/vM9mg1oz7KGaQee7&#10;EcoFaMGFNh7kGARX6J8tBLwdjhAwk/l6vt43W2EyroVrKNf395//8ccCVg9vP7z67i9BLl9t0g/a&#10;/2pzuFrtzjeHi6u7O2768Obx4+dPr9+9+fGXj+DKT18+c9WPP38ARTgCF/n829dfvv76M5V//vbl&#10;379/+f0fn//1z+f+n8v51e786vzm/gYU2V1eLfdaFhe0UICWJT7hJxhyrMPJEh4FRxku4Aqb8WIL&#10;aRCreC4yZ+3nTzNCLPPVerE7rA+XoiBK7a4Y38Pdg3naFfIro5blVbR8hYIiCvAgW5bVwQlYiHKf&#10;WEIUX8TQWAtYogpXQYlGsxUFRjLfHaAmgAco4qUdDmqtLqXabFUajUyQS2WyqWy2UCllc0HMwADM&#10;yJU1vz2Zzb46jaWCbK5UiCUz5jn3DFoyOilGK47EyFtIVUpzRGJxZYPPpP/y7bevzl6FY+RFrzvo&#10;hVEfeBARWS20XVoeFBVgTwUuAooop9YoaodaaOQ5odZJ/Mm17kWmqj/4h6HLMeSXLbtsnZRYe6GI&#10;p4hX6i3ZxOQacQgBcjhyqlWqgnRBFhVf67DcUggizKNhMzBAEaS8POpmbgIwnqT88YixEIl46VvI&#10;cUML8MMghOGjNhovyHdNaBfeABUufJ2ICFF8koelPzEW8oerQ750m25S9sV64UMybfWPS6wDaV1b&#10;QBeA6ajCceCExkZ6FJMJKiCbwIxcXesS+qwR0EKudU1lF7QAGGxpKZPOk/mLUkDKI0mRUba4IWcR&#10;fDxqsSYVkCcEJgtVCTdESrU9kEum1gFF4jH51X/69deb76/PL89fvviO3Z9//ZxIZDv9bXN83xzv&#10;kWyIaegOr322vUBRA3rhNHrmcrPLhzseHS4Pr9+9fv32zXa3GU5nr2L8ZflCY6CQXJlw5PkAJOq9&#10;KZgBflAyhVZVWTkGiWwNaAEwKi0k+IwjkBJZmQww+C38QCBBhKY35SDPk7X1OMoIdy2gW30Vy2aK&#10;LQgN1yKraQ+xECDJn6SwLt6bQg/MY2QAU651EKSR34XbcWFFrCiEMzje8ALdzsRVtHHU4T1Y0X2/&#10;abRHJZuNAvNQRJO7083fTkdsuTf/kCFSB8hR+hNzp9ORfobmnMtqRp37CTbstwFlXMVTHlHE4gc4&#10;SL0RTjiuIlZoIWE2U92v4u4GHnzBiiugIjip9epaSSbMVxT+yxHzoxw5ivznNjmRb4J6OFoxKvjc&#10;y41urT2ARnDQvhiaRdlCIx0U3X3tJQgCrYdXqGfyVTQLKEi+3MyVGpVGb3W4swU+Ne0RLsJXyG5v&#10;MInQUZfbbjhsm/ONcri8+PnzL5TFcuZHEvGTIF9ACNZbvW5/NESmR5NWrz/fbLeH3e3D9+8+foBD&#10;3L9+ePfhxx8+/sgl4Me7DwDLWzjK1/8cMelvv//7029/f3j3eHl3+PnrFz/4XG7uby9ur/ZXl/vr&#10;64VBiHORyRpSIqcIsOEWLSAkmsrSFY7nNFCYlib67cAMh435VqG9crNvdrCN8WwBcnBkfbgSI4Fw&#10;rDb7q1tlQNEkxDlAcn3/Wvau1WZovvfF/gAR6Y+nDiSrwyUHh7PZdLk+3N7Ts3k+5GY3w5dWcReQ&#10;yKgFxizBDFm0zNlOJRyOOwNgG2gPK81WvlzJlcrpbC6VDZS419zs8WQykU4LSDwJSkI53pMZoUg6&#10;l5Mj3WJwT5UEXiWezChjYwIIEU0BWhKZbCafO0vEK81afxx2+93uIByMh6DIaD6dWB6t8WLuLGS6&#10;Alll1wJa+AQoUJYwYoyVUkE+nspwL58mAkqdxjOvbO4I8ODg4XDiaGGAEQcwnsBDPg/50p/MXGbC&#10;EqF5Nme9Ap/iSp9FgYso0EjpsxRqBUsQyTCt/4glEuWWBevJJY7EN1TwNkMqQgXkvk8VNBTpgkZm&#10;6TIYkIvR4YdOaOzkxoqmsjsLcY6iG8m5OEfTEoNnF1Ax50fdpihWmj3HDI5wqtJkbMpZwq6tp9vl&#10;oN2ln9KCVEcjFVICUhLPls/SRWnTDYGKAOZYjJrItKVgX4kgwcbRQILI8joSI19tF+udTn8i/02z&#10;LzFSaZti2mOko26exWLrc0X0DiJUzH8nYt81On12Z4v1aRwldhNu3zb6c1nUpfI2eQPz3ZXegzlc&#10;UW1TQaXM8Ubj8e3j+48/Xt/dzVdrfh1yOVNsF5tRttyLZau5GggnhkFJBg2l1Sp1s0WlFaGSChTB&#10;VWoi3EbmgZdIpIAHJhslQjkow1dvIoIi37vClIAcBCZinN+LjO0NN37WYxAMJ4ZJzS7Xi6JxONnx&#10;elO5GpIctX4w3fMAvLRERl6l4fzCpXoiqHDT/mSnJ7HJ7dzL1tYVSThN5oC0/nTzTRGY8sWpKgqg&#10;NhYiLmLim58h9OOCRncsc5YWYmxXW5Lv6sggRABjWgBHuArY4Gmoc2MKbZ5OKcMuN6Jw/OhNgbpq&#10;WWDAANhsxTP6VtBH+HzBknS+VnjKqJiT26oBFxlMN2InSmUqnItme4Gf1inj25XSAWyALlKUTO8A&#10;PGhW01LqYGw/nau8PDlFe38WxKvd9sXLkyIcpTfmk5ostk36qfcgJSEieDSvt5UovlhVepxWT/7A&#10;/nA6nq8H0eTLkxVrPO7fP9yHYev8fP/wWhazy+9fv/juL4VypaaV0Kb94WQwnvUGo/5wHI0m4aB/&#10;dXezvzzMV/Obh7uPf/v0HlLy9Vc+wfs39+8+vvv8jz8mSFI+//6f3dUO+fzzl1//dPzfm8Nusdss&#10;lYYEQe9T09ce19sajAEM964jGvgt0VQ+ErY0G5qDfWqkwaYEquJJSrS72prz3JZkt8Qn5gKxyYOb&#10;HdRExRYxVA9LudMdRVaHK7r1iYTeuRu1tMy7+96fGoMiwg/ZspRfi6uEMcIVsRO52UeTzmDYCgft&#10;/qDcaCLxgYd0VjNCQBE4B3gAclBONK8w9upUGRiDQo6KOdhTqSzwIEGsJUDOFJpFS+iCimxfitC1&#10;Ketnp/HTMAo7YbsTdqkMxtFQ64uMhSJLWy7XUjE+A8nsCUgAG4hLsxemgpxl4gI8FEZlKJKWt8O4&#10;yEmMGxmKGJxo98nBfsQY6s9ooVgsWcOeinXC1qKzICLxbD5TrENE9JEbTiD0KUj89gC5b6vkyk8u&#10;PKAOzIAZhh9iCZo6brM04CtusAIShCJm16IBu6ALp+ysUvZyBKLAKSGKWEhPbnPDA40yWEtH83Of&#10;lH35HsAVGvguBXlqAGMsxCmLTRlBg5dfxPLGM0IZ1IojsmQn8AmwBBRJa32jI/OwiKwapxA1FAQI&#10;oCIh40n80HotbInjiCYEX0Lx0HWIiGKo6ojsutla2hyhkswW0SlzhcpLW1OdstmtX7978+1f/uuH&#10;zxqAQVAMSmFjcGjMrnXTBsoxwq05WW4Hk2WxJuc8GjBFS8QGRbjI2/dvH988Hq6vZ6sdSI8013KE&#10;9X4i18iWEXTDaneSLXUTQR1ewtn2YKk1RfLmCLFgLfOaIDYlqVs2qZCKS3BoBFtO6WyVlz8qmvhF&#10;6iKHKQjVYh2ttw9EQXHo3+K+eGz5re3aY/ossSJT+nlvHKcHub2hB9aAO/L2JMatZ5q5uKYlqj/H&#10;AaF0jlfRK7eG3xR4Gt1GHnVNMMlVnIiArrqlfNq6gL7UO2+hAQeE2qhHwyuba/LEJHQzewK+A+p2&#10;ezUAJ4AQt2XxcFwYjrd6ej0cXyffrkBFYCbjGBKfU/TZlRlKJiburvlBGhW+qmUZsBl2okUznAAz&#10;lHC8evaL8Nf2hpwy52EbwIMwQsNVzxZq+u6bx0RYlA+ffkok06PZWrARTT7/9vvr9z/ny6hrs9c/&#10;/hxGo5+//JMjRrrll+uEI1jIGEGyOYSDkXcyGg1Ah0o5ePvu3SA8OktSaS3mGkbjaLKIJrPBeNof&#10;TSxt7arZCS9ubrfn+24IeYAcX6zOd+8/fbp/+2Z3eTi/uXh49/qZjjyX/fX5aNJ/J+LCqd/ffnwf&#10;TSf90Qhlf77ZdyNgQ1TDWUizPwI/tDuaM4ZgUeFINIUtRQaopeYSLnYHd5tDONilgtz3TO+gCEgg&#10;CFEM1Q5egrg389SKBuxGmuShrqAUMAyHBy/mRZ+P4ChiG5ySz1wtrTxzDneTsCuPui5ZeqHufpFW&#10;iBjqlOqNXLmcQ+XPZrNKfGLzCpPJXLmUr5RjyZQZrxLI8VqrabgSc1sWYl20I4Vc1nJSFHenK2Qr&#10;nYU9gCJ/ffldsV4eLyadsNMOgfwB+DFeTIeziaACIrIC8/hRRxQBVCijmRqAIn0t0j4q1uoeqXUm&#10;ZJJhCmzw4myDirlDhBwGHgYMsnQdfSQOIWzlLHmqmzlLwGPQohzyoIi71oMy6rYmDzqK8L1CND2G&#10;CoHuKNKJZmIkhgc0kK+ClrblFI2pCIeMVZhkl6vDUEeGLIBHDAbRb3NKOCtgMMBwP4ojBLu0tFNa&#10;q0o4wSVmHys1OrQHS3xXjalbIAB1z+9LESNpola3GNcm4AQeFEgGW8cSTTNU3thyylzoWZlPzKku&#10;q0mfLVIemEHCuBCkYlKIs71So7s63MF4CrUO4MG20R1yPFeqMxILpVI01kBWmO+/f6/WynwY7N49&#10;vE6mUS9X7fl9OVolcxUu4T0wlObbQzscpQJ5pypNRQ1UGt31fn93fw2KnF+cr3Y7YAYiItpR72cr&#10;vYzc3X1l7ZWbvQeQULHsWCjQAAbPjPDs1zpa9FA4YcwDhoGEzJmAhUP0RuuKptm33fde644rNpEe&#10;VoE4bYZTtnSVziviC8oSzQ50BWPgXdFbf7pHPvuCHVzbHiwQoRCUV7Es/YejNbo+2HCayPFiuR0C&#10;HDkPgHEL6hT64S/gLO98vDigvnP2mwLPWuXvlNQGPxQWptkliOm2QwiPxY0t/Fec0Z7SfrPNWjd/&#10;Br9QdUc5QJVmFP5m0MhRBKqhW5hZDXpF3fvhHbUHMzpx+kJLa8yj8z3B1uUaqXfMq6G4XgSKmLWC&#10;ki0uC0oEWQEbQBGzXClrFhhD4SCqDY090pcCIJXNFW/Gq+LPX/6YflirNyAMcFhFx6KzT1a1Vr9c&#10;a0cIZcOA/3n/S7neLYBGtu4hyioocri+11o0pfzXf/393ft3P3/+W9jvzWaTu7u7N+9/otvDzcPJ&#10;q+/KtcZotoKLRJM5mATw9LSoCd3OZijmY2437/QjAAat/9Pff5+t1oPRaDybvv7h/3+SPGVzuR1E&#10;vau7y90FFEE+3nA4GownJqzXnQGCYyK7BDopFUVqzRAufND857a0HO2n4VDBtaj/k+XGw3a5HPxY&#10;7g7sytlu63xwXJxjsX6ybsmuRQXRL4ax3JjoVxGtWW89tgrAeAYSmIfqy7Vgg6tsidzjpBBL3+sV&#10;0EKwYSG/tOlFwg+Quj+etMM+AhoIAfhLda0tKD+5FjQM4hbUazPSZZKMgyUxRVulM5lsLgdUuHSG&#10;uKRzRTnSoR3mKaGcxlPJrCYMJtKZQrXsFMS2/Wgin/loPhWEHD0iQpEnFgKggqAcWUwWoOYMvsK/&#10;0ArDJM+QzsbSgWJ8j1YssRBHC+GEg8cf3nXRju9enX374kRYYpFatPEUvw4eDiRsTxIZuqV4pC+U&#10;Ou9OEQW1d5D4EBGkuUOCinEUaVHCGHeMW0Bw8xjvC36ocnRvyDXC9rkgK9nKNWK7oEjV2IyhjrnH&#10;zXmueF94DPjhZiujJrKJAUKgUUP0nU/RwrG0DhUVXWvxkzX5UUJkscf7gihuYJDoMLeH27UyCKVK&#10;N6U11Y/xWkAFDaizzZba2i3LG09j5A+CRbLIpokgQ5An0A7uq2foMPy78VSQZyC3BiiUEMdcvphK&#10;n/ng2u1Xf/vtby/++pfN1Q27rVYvyHXrvUNn9VANJ+he/FJ+IyJistrzzOqnyU+L5pvLVnew3q1+&#10;+vTh4y8fqewuDp3B7MVp9jRVSgSNXK3fjlaZUgdG4guHtAZaVgS64J6P7nCNUAUeEtkqNKLaGaPj&#10;I9kzxRZMBaTxtIHuHQEeIBkFFPrmUChlU0wqLZAeNb1vbURoOEidNwaaIl2R+25D4r3lJWb518Zq&#10;XO6cJQucVbKsJxpAhTfJ29OFxj+ssZzzvFg/y9fFqXShdbRo5bV+S0V/oblDKHK2K2+VCAfPzcUy&#10;c7l7Q3X1rvtpQUrzujyhCHV73CHoIpiBPyrVDwfVQ6nBVwubkWcGoApHq+5wQbNsSSlMeFbO6iqb&#10;i17rjgASEAK0B0VEQq1wpNqSnUp0Uqts6iyDAbICWgAbHPFfwfF6F9XMffhtR5SgBHmsrHbHNdL1&#10;9ZzvY4iTPF+yPB+QEkguejfifjhdlGvNYpnvZ8p3U6p3ukhqQGC2OL+6PlzfFsuVaq12cy8T2eHm&#10;ptmsvPvxR1/3n5LOJGvN9ni+nq52AM9gPOv2h80ucDVt9SJ2ARikNmKderXZenz3YbU/7w2iejtE&#10;S7q81df85/Lrv/61O2zefnj35Z9///T184dPP5/fXG8Oh8Pt7f76DqpRbYeAh7GQhcXSTKgcvn8b&#10;zTagCJr24e717vpeCRAtkYn5QgxIZKRaz7f7+7c/UokmUzgKRGQjI5XMU1AK5yXIdxELQYJc9GIS&#10;AI+5OiAlIazeUMQhxDiKCu2fjV1esUAs+dufqQmnKNQ51YuEju2QP7EVFEvI+nK9ohAs+cltakgm&#10;8/JElitYRVJuktxLQCWRAjYSqcyZiXJziiRtjohmrbMLVzA3uyDnu1cci8E8gJBuv9cbwEVHkIwj&#10;iizn0/Xy6BeRU30xNR87x/3UbL1U44noSDhCLDZfnJycJjIGGEqYaFBxxAzg4Y/QLAMYq4uayB0C&#10;VBgp8V0FZQn21AwIoYA37hfx3CfZYh0U8anm/OMQC/5lxLpzjmcKAgBAINhli3x3IsLgFwuxxjTj&#10;FMfV2BnJUyiXQxFHrB9kU08xYOaZhzogkR1UrLHwydcd4aBbsYxnCDbEQuDx4I2ZrTSnvcXYZIAb&#10;qPAYbTX2JMGm2yqcN5YpxbNl8COtGSGNmE30E4TAVGytKhm44B/VLrI4VWicpvI0diczQlM2MYFK&#10;p2g65XC2gyR1ozngITeGgnekjGp5oXKt2tDEry///OfPn37i4/32L//N7o8/f+STKpQG9cFNLdrX&#10;O9FyfwWvylWao/kG5Etli0BIO5w0e+Nuf1pHdV/Mfvr08eOnj2hcu8srZNRfTzKv4rlMqZuv91vR&#10;ClLiTpFiM6p2JzASfhQQAiQgoxGeZn1CiPM2JOL5pW71avbnwIy74hG/3KrVn9MnXZ2milQ6NhOe&#10;lqBOON6G4x2ngKhYusQl3WjFVXJ7ZJUq3w0/3I5TtOf5+dPNpKaFIxHC9E8DwOYsVQAtXNgi8KGA&#10;zkiECEp8pbURC43wm2INrHboRrXh7wSsRC+oI9DlnjJXPkKfXUFFqQ13MXgwh4d5UAz2ZXezZvoj&#10;eRF00ugdM5QYxVG0lUCiET7RGqS/Er9zpDdaOfOgpVcqsAfLP0wzjshnU+PlolBoBRF+GDDDVXKq&#10;WyJeEQ4xFTlC+G44ziVUBEIW6ctVrf4MZlOq91JBJQgUG+7l89e/KZdGJid1qa18BtWmrFJX9w+I&#10;S4CkWKndPL73eYhAX7vXH09nu8P556+/bc+vz+LJ8lMGxn6/By++u79791HzlfbX92dnr2rN1mA0&#10;HU2XgE93wJ80cEIQTRc0QJJCI2Ak3f4Isfv19/8g2RsMrUYXIJmv1p//+bt37uXdj28/fv6J7xW9&#10;6fHd69vHh8u7m/s3r+9ev15f3objOaOmE02RHSBHOLJUKJojAlFYwcWR+IhptjIugQS22C0gIZww&#10;k5T5RWAnx2UKp8s1hePOeAxOjI4ABpaLF0igH1ABOjKzJdbpmfp8d+4udL1DJetdCypk0NOUQy43&#10;giJ/O1BED05NOAuq0RJ+Bq0ZjEeNXjewmSKZXMDf5JNFLIo3EeTzqSADF+EvAFTiaJUJFP+Y1pvS&#10;EocgiuxLQAjFU56Yp53dJCjy4tWrUr06miEFemEUQQGFH7MJ2PBMRNwjMlksnhwkYOfRrgWouGvE&#10;ymg0n+XKlW9tLrt4wx8xvjFhgIGKA4lBGqd8vRBlgBdamFNdRww2HEvMkPXnzIzKoBXP5JNBMVuq&#10;w0IcKkQszB7lBYTwU34cQe8+cEHLk3lKQtw88I43NOAU0oQvx1HEOYqjSFmeEiUvAUWcOnCLBjRi&#10;MDnOezf64vY0eqYgcBks4I1IACqRm8vAGIvmcnSRsUvpHTWnhI+2avO9NKlQJhThB1AhK1ZQE4RA&#10;UIrNWLYMujjtoI3IimK3lLEjZ5YfQEjJsiyxEw2omLjoZ4uKaoPDydtqKU9enaWqzW4uyHz8rKG6&#10;WM0+/frLd9/+F18+u+PJLJ2BAs9688fOcFPvCV/51SiQ893BDHfD7kDpF5u9UTooVuqt/cX5+w/v&#10;Xr99zZhldCPBT5MlE4kjwMPMWVAKLTNlE9dDcRRbVkQSX5wDjsIzC2ZQ0xU7AGlAPsOu4ByVMJ6p&#10;IFc5AsAAGPRTqCOiw3J7BC+hvd6bJQlW9CwAk8j7xBFQAQyIZ0rZouKkkJwIbfrxswhPBCOCWs52&#10;c857e/e9Ayo9QIj/RVMOe9w6HCnLPS3dgwWefZOXX6StjCYW3gBvOPJKm/0HseDJuKX+iTZPRjNx&#10;EUcR6my5q8GJQOWIIsZdkPh14FRJnmUl4/JaR/JdFjDNf5GL3oGKbTQ7tz7F0FEZgJ9aR6mMDTZU&#10;4fF4YtgJ/6Uew3KoUTcoUi4H6hRnG2g01A20FBXOltIMJ1UeoCH3O3eJJ9J3b14/i2aESCKdC0o1&#10;GAnjJIw0a+Hh3YfrhzeIv3q714sm9XYfRoJiM5rMF6v149u3P/7083y1K1XbmSC/v9ASm3cPD/1+&#10;9937H6az43Im8dhprlCAvgxGMzeR9UezbjSG01BQcJCY8lhMl9wRLLl5fLu9uIaaNKUbTwUts/nz&#10;9MZf//n3m4ebdx/efv3P/1I+ffnb+59/ev3jDx8+fXr/yy+vf/xxfXGlRbeiaXsAC1mF46V4Cbqq&#10;edflfp8uOoMRIls0yBYL8TkfQgsBiRmvwIbZQrYsoEJHQBTU8LUJfUGC8MAZhi1WKBoBvZivfAWq&#10;sVL5Hr0g3oxTf76KOqeeD4JGRkGAEF3Fw1D640k4HHYjNIBWoVrJFQvKBV/I1VoNtslsBv5BJZMD&#10;VNInoEc2m7Js8LAT0ALKks3ngR92zUeSCgplIMSEuKYcZvLFYq0CSg0mkaYZGhgMwY85b2MGQgAV&#10;T76QJRBC3QsoYhCydIvW0cdu3hToJXf87uQU0mM8Q96Ro0XLYMMPiohYcf4hC9iTF4Tip55hQ3VN&#10;YhfenMTSWrjziCI1lHc+VgAA+Q4Y8I/rf7cci8g7pLZ5y41YGEI03WvyBDmtwbTZn9RsWWjBw4C6&#10;MOk56MvrFNpzys+6m90L7ISi4+aN50mgFDyS8xi2qlsRZlhsMUfY2rXy6iOOgRAADB4jR0VV6WkR&#10;Xsg4JI/mFdr6hplyN22O9FimCIpkwYbmwA1ZHJTaauIIEYQGjSRBICA6Cp4jvN5DcXQpwREP2MmV&#10;m6lMMR3k0T0YVj//7deH1/e7/ebb7/6igfbbb5lMUGuNg8ri7sffdjevkWPpfLXU6G4O13yxtfYA&#10;CKmjuaKkImEzQRSNHt+8eXj9GuVyczjQIF1EZCkFVkX9hIF5QartMVvzfPTgKJxFLiPKAQOoCT+k&#10;0hoh6DQtPN/gkmIDmalU64mg7kYqfikEBR6Qrw9KrRE9gCICnprNGkGnN9Lg8VpgBlsKHerN+IS/&#10;igCArpRGxc6KG4jiTCXqTbYDQiI35pugAZ3XOkCXzuptW+J2r9DnN/JeKBevrFKepcrAw6d6yKuh&#10;ihnLkP4UsRszQKlrO/V8G/CDrulU92jIEUIP6UIdwY1kF6UwK5OIhYqYDf+ri3iOU6BaamzUgYNK&#10;DQnmh2MYqMipzTrkOB8ELIzvDypDt3wlQanJqAAeWv0pQMJn2gonBkWybrFLh17hcgObCH2wEyqY&#10;z8v968eXJ6f5agsikq80W6hdofSO1f7y9vGthOl8k8kVkeywhGaru9psgJC7h/vZct3sRLlCNZnM&#10;eldh2JlMR5fXVz9/0QyP3dX3pUql0UbbHfeH6LmaWCezWH8EMxgvNrPNod4Jh3PUdsTWFox5ePcR&#10;Kc+9mt0+6lKx2qg02+jmnmgdZXl/ffHh08+//v1vqFE8+e3Dw+v37374+ac3H0CR6+5wZkaMoVm0&#10;prCQbjTrDORd70aToWaTwA9W8+35dLUVVEhqr5/mGCoQwOU4lEi+dHONUKdnNz2xFRFZyNshoQ/k&#10;AD8Lup2YVWo52+7ZirIADDYpJBzK82FFKOL9CHXWO5BJZ+VQAV10Smdt7nqnP6i1WpVms1irZizN&#10;eywRz+aCVDYLisBFYklNFgEz4CKxZIoCeAAoYAlQkdAaugF0REYtrY+ruCkQJZbKKt43meoM+pMV&#10;dCfqjyKbZjiDT0xBiPXR+WEQorqTjyML2aznu61jjB+hMpigssmnQp/cCxSBi6gIIRw/DEgMUSyc&#10;1wHmCB7QDipe9wrF2muKuwKCj456OVpi6Rwoki4ck2ghuNHxQQ4+7JaWuZV8P6axElFQPhI+XOCE&#10;No4EFIGKIrikdVHRFxLNXLK7aQtccXigNxrULThY4VhGSux24hacpSVbsZOjGU0eiOdiXncUyiOo&#10;qH95R0RZ1JXxFYqvHm9aLIJI+RZl1PIVcw1ObFt3aSiOYkuMwFSyJgcRmqlcnS1nkT/WTzdThJTI&#10;Y1+sKe1xoBXdmwgx6nnFfNZOTl/dvdYSqOPJ8Mvfv2az8XZfq2KPx1OguhFuqtHdZHc/WV0kc+VU&#10;rtLoDFa7C4SDTPTwnlwNFAFLgnx5d75/8+7d4ep6f3U9XawAzrN0BfKBrAcecghJQKLOfwEv0S4l&#10;W+75qiHQCJfaohpGRPgJkqKtISAB7UCslxq83hkgBAKJhTQgKDKL0caX0S03h83+rCxXsSGK+cPl&#10;WfCEuSj6JvrZRcKb7B2g5Vfbo4SWKldgNBQEIKExr5EGyHPO0pUDM1fRW1YzEOWRavQm/cmObrn8&#10;G+XL4gcIVbiN0RFhgwN7m/oRvnRcSj30RwSiogguZx78QoCE+nMIFsUf0YCrp0+wi9CXTYkeYCEU&#10;TrHLn8HDASruS4cutAdKkMU/DaJoTiIdyhQWcpyznWgBhFA6A+TgHpygf+cf6Fmt/gTUYRfgMRwS&#10;eAAn4AfPoAttZqIa98bpoIyU+fzbHwG1xVIlV+I7mUqDa/fLjW6Dz10+kOnmcJUrVTSFsBOGg3Gz&#10;1YZzvPvwcbvfnV/d1Jo9gAR9ZLGVr+VwfdVu1d788G40OkZwxc5eBvl8q9enr+5A8xY7fRGRtmPV&#10;EF6srcKDxvAGoOSAfOfu1Oot/qA6QFJtUmmAK9CUejuEomwvzs+vL1F8lHz38uLxh3eXd7eL3Tnk&#10;w33sJhrkFwm1vogWOgxH04ECxhDlHowLTmxm6/1ksbGgW2SiLFTmSDd0sYnrI8MGKuIix/yJC5AD&#10;WQ9CCEiWcrHQoRd2nVtwSi0Nbxwb2HVXChW2nKIid7pNSLRbCD+0HWnb7KJINiAN+Uo5k8+dxmSt&#10;iie11qH8IqcxBWLFk9AOYEZoIYNVMh3kTrTwVDwhdiJXyiuL95V3Op4GReKUdLoT8YZ5sGHfJoiA&#10;0GIbyyXFUWS+2QAk8qiDK5b75JmLTJYQlOV4fiQogwmCOOz0NdckkQ64NTfykF+zZclg5VxEcGLF&#10;YYazx1mHMcXy/sFCfHFDQx0KECIrmfpMxZR7EmFaE4rU5WBAjkNELHLXI3rl29C4c3OWgQf1ikEC&#10;xWS9ioiIp2Yws5U4AeIe3cUCfGvoTGFUUwyupcbSLHfDBoMExye7nQGMeUeq7SOJ+RNgyJeOVBXt&#10;eOqBBrK5AWY8WFsBXXKK2PQvpA1CCvEktLDpIHAOdv2IpKGvZliWpT2Hamue58DMJN4M6YSwcsVU&#10;EqapiSxIDEGLybFMvpZIoYvAbtMMzy//+Mf13fXhcP5//Z//x+ff//31999zuXK5we+6qI3uis2h&#10;TbNoQF8Ym8vtAR20WLfMs6VWFblcbTebnbfvXv/w4f1ivd2eXzDAIRD5egTbSOdBxFa5NYY3JIIG&#10;7AQWAsNwY1Sm2E5ZtBXwAIpASnzuiGxKlj6LHlJBY7y6KVp7M4t5PuAIBAJLYDlwEVCEl0DhdSGZ&#10;pdwbDCCW7YVInvPSjGTIL2AvRzNCOC7xbpSCX6SWRmu4HMwwKa1AXLqCM9EDpxT9ZWfBGKcQ30TT&#10;c0AVRiLDooIfIG41hflCO9ooCCIonOIPgBBYEJfq/DdgDI+i2xus6dHtETvRkmfV7d3Lby4WYIM2&#10;/vRONlU3IBFmGM2kQD48fS91P8vlagmHaKHUyH715F/hQr5LdcIwsGEzAjzonC1UnXHiH2XFcsnp&#10;424NwvGKlnwEDJsi3Dlb3F784WM/v7pC4viyZYqLjWZIeUT6YDQ+XN9NF+vFZldvKnCr0w2354fN&#10;fj+ZzR7evL2+e11G2al3glzBuxqOos1uc7g4/PiLUGq+3ieSCfPJr4UTcoooVRfSsxuN2c62F6AI&#10;uKLcJHPk136qVF1Hm9j6cHH/5oce6NUNoS+T1R4YAEggFrSnNLqDHmrwfL3YXSmWV5Fm87bmiyzh&#10;JVQMS+aKAz7eGq0fDVrOD1BkdX6l1T5mCxnPNlrBUAFXln4RCmJw4rYsYGYFXUDuI/Q5yFVAArvP&#10;8DDbnvfHU4Wf2fIhdOJg4HByNIiZSwYQMixRmK/3cKyYH55O0Aq7EXiPlgDjLuVKRXAiruisXCKV&#10;hpeAIsrpm8kAHhTBSUxJTeAcSaMg8qVrZRGtIuXRtydx+dXj6cDCfFOynk5GkU0NGc2mEBFwAm5h&#10;C/0CG0qfZYAhj8hsLUZiZ+UsUYM1b2YBkAA/WhBlhMrSaYVd5Q9WPLEbrJ6RQ4apJ/zwTFnHXYqA&#10;5A93yOkzNRGc6Kz146HDhj1KxehcxBYX4at25FD6k04fRsIuOgTkAIBxkuFY4i2hAgYnPnA0IjRA&#10;3LuuJUnUiRuyOOIX6qxZvY4gJBOWkMMpyBNgqDFYZcFdTmKQNYz6p1xb4IclOymZLU6340mAnCaD&#10;3SAEAgHDyFZQh5EtrhfbdDktiAuKeJHy7hq3ybug0rEiA7vJRJkuSo0QlVHSxmwYyArlbLW58cls&#10;USGX5frt4wPji5HNtlzKVdtKwzpfbXL5erWzDOdvK/0NUhV1GzkzWx/u7t90wrHmoNiCRpTTuIId&#10;ZvP5u/dvf/z4Yb7azlc7ZHEq304VOmnDDIo4R72fLrYzZeX0rbSPWeLjmXKuEkIpRE0UU6uE7dUW&#10;SjAq+CBrCyCqAbvNKBk0kjktkgiK1OwSeqMBp5qDhXBL/vk2wrYbrarmCAD/2IJJaS1P0oqllfl4&#10;srnh3ZqVTJMKw/EGQX2ayL04ScMzqh2lx7XXKCdFf7JFoecqEI4/AgqCEKZPfns6JwaDLP2mAgQB&#10;/mZE4/3y9sFqZDdy3P9UzSNRpJbqzlf4S7qWWJiWYEm1o3AsVxP4U3nd9oiwSP5FTR50Fkmz1mDW&#10;6k/j6XyhxqOv6YfjOTEeQRH00z0oPLTojq1MxeNShwCBJezyffDQfBb5Khy2rifUjEUIu0BFFMRn&#10;LOqjhOUIfhgeVBSHXtJKMhT0OD6pkn5aI1fUMv3H8q9/KvYnX6nJIKb0vap0B9f3j3xYFzd3P/7y&#10;ebJYCUhGE47MFqv1bvfm3fvXb983O4Nuf4yEo5l9iPNqvfD2h3fAiXf+8uW32SAPMPRHMyR+tw8j&#10;kVGrEw5L9Sb4gejPV+p8qVQU0CXZvTnc3t4+Pn5FP4JlL7YiIhM5UWgPnCgdi1YHivoTZDEA6SJj&#10;0hvOeqO52bWmIiXsKmpLPvbecMqFFmR1RBFu9OQgUfLEsc3wEP+wdLw24ePYBuEO5Hhwl/kzFFJF&#10;3US/vOLUt1d3tARFOKirjmHB5u1YbY6QY34RURnFYgFpYiRAi3dIWZxfgjegSCvsAyS94bBQrZ3G&#10;Y7FEMpvLZQJFZL149er0LF6sVlJZOdXR/ZHaiUygzKyvTsESWa6SKXYl0I/TADXrkHKWyKRz4i51&#10;pbnp98cRKDJZyslh7nSDEMMMAw/tqjxVNN3SYWa9oQKQgCLRRG6VzkB0RL79dBYu8owiPs3Q3Rug&#10;AnXwgLOAhzwfxlQcQig6YoxEkVo+CdGAxNnMaSKrYN90IDpWUXpaYwCS5nzbaAxiD5q9YQtJGRGR&#10;ZG/B5o8AwBZQAULMZSJLLyMIIHELGEUYAB2xJRG9GLcAJORlQV0TcWkyukVKwAY6Z9dvSkuGHpAA&#10;g+EB/GxV2RjVs2K04CKtPtumhYcpbVeza552OU0ZzgAGsg+RhzARYMhUJQhxtReA4azQAj3as9se&#10;8/VK7HhjRehIPQU/eul8pVBFarXPkoHkTA3VvphI5+KJdCab1Nj8/d+339/88OHDf//X//32k9zs&#10;xXItm+9Ue4fq4DprlhX0cTqMRtPN/prndNmI+ks5S+azueLd/d3Hnz8+PD7OGA7j+bevMv/PXzjT&#10;zjei3mgLbwAwgBCoA+I+XeqcZSqxbC0jkSsrViLXTEmPbzkdyWthcuRbGy7iOeQpWm690vP1rHwx&#10;K1ATcJLvpDWkwrXIdB61opAqkFueBV6IGAkAxgMchbziwUAF98YDOezCKnjDgAS3rrRG5ozoZQqI&#10;9G4zRAGV+4QeUjnaI2EU8QWOniULNGuFk29yNqfRzU3IdP4A+IdjBi8Lwc2rR5QLJ8RIdIrjVFAZ&#10;qPPnUTjLt0iFv5Zfwi316mE9FnHMWTDATExycJX4v8sts7KJqdAVbRyKuCm/qhMt2OUSMVML9OJG&#10;2jU/fDOc0rJgfnh+IXWpHpUO44Fiz8ZVHU6VbZUREAvMQB1L5UrQET6CVn9CgZ8mMrnvvnvx+F7Z&#10;R7wMInjBCsm+2l2zrUC6m53Dzf1qe377cHTFN7s9RxHKzf3D63c/3D++gRyAIsi1XN7oyP/+u9mq&#10;zubT7W77oy3Tu9pdnsVOq83ObH0uzwRiHXE/GFM6/SF0ZDjbgFtQE6S8WZyQp2pWaqDeDjkIPTIA&#10;QO3VXMLF+fVADo+JnOcqC01QH4Ex1AUb/GTbTgUhFqYFApl3fdkKo2gynzyhiHl9UL235heR3Pe5&#10;hMISc2lIsts8koHSq5g/3OKyutEIce/4wdbJhKxSkJUhDyM3Ccxmc3kNKaG9QcXR8+E45HUqHPd+&#10;2NUjrTbtMOoM4CJhrd3JlSvpXE5z14NsoVwMCseJh8CBZ4N/9qjDVMQ/ZPmx9IuS5kZHUhm3btlk&#10;9Vgymw1KxV40CIeD/mQIcM+3GyGEoYgy5G+2kwXPY3PXNxsHlbExlfnWnSL8UugXlwCB/AQlZ6Q3&#10;4ITn9NnyoBdY4kBiGBB/qXhfZT15JW4hjiK2YdNE/iAf5iyhHE1b4jQCHkeU02Q2lgySmniIGtt0&#10;CGH7zDMk9NuaMoKMRo77QQrfA7uclezuDNrRlIOGItK0vA2dyHLV6dd6ZqfqDWzNEjlCuJCzIESp&#10;2TNkUrDvEcNk49JZTvnzPJejFattTIgjYM+TFUsTv2sdEMXd73SFasgYlxXLctayfSYfyDjEFOKF&#10;46rbhAbkhrdxQc+1yAEOajpBI7RIy5BK1aYBSPIgf+RpbzOU8oXi/krJFlfb9dd//NZqNlBC2L24&#10;vkaPDMqjUu+q2Nuj5ru8Tgbl2WqPTAhKSq5hspEnaaTgFNHQkvh+WKyRCftOfwpmnKWrudogV+uj&#10;2lPMEoVSG5Xb43xjkERAV8MCHKKPrBsnNTlRzhJIiRwnZgcr1AbURVMsaovC5aXWkGZI/1S+Dhur&#10;dEYe3MzlQEt7sAAPZH/LI5w1/0PWIHtLwg+FOGmhQ6AlEVQ53gg1QYS3p3foMxwVHyzPPNgGuQFF&#10;/Cwvnw55MIgRCAd40LOQ3qYSKkarUOUvhGmCP8hfzVoXimjuOvJdszE46+Bh0tzARgsA2Iwes1wp&#10;8tqsVdwSAKRrHgiQ4I2rN2MJnE0XanyFs831dH3FPyrVwKJv7VSdoh7qvYrhDaUTzf2I/GN8fz2b&#10;9mFWNR7DTLo6wpOza9+3GgtO4B+KGuwBJBobdkQB76Lt0nogNG2wJBy/fHUWjf9YceTx7WOj2ak2&#10;AIqJwrQG40q9NQYN5sv1/rA9nF/e3pubfDKeLRar7dX13f3j64fXb+4e38Ba0kHxr3/9Fmihq+V2&#10;VavmUU/6ysyjzr/77r+QcfAJCMcAWjCAiMiBD7HQtPNoyncPfiDx64zbTj+aovAeGHscqTTBfEWO&#10;CQ+GSnZkTg65PSi1Du9KjhDERDeaukfEJMgQ7Y8jXKLoMqsMJjJtIbVFL2aiF4YEsikBAECFowhF&#10;kbubPQSFZjSYrXYjgwoX92IMSH+zdEnum9XLIEGAwS48Q1dtlEbFPO2cUmMHEjrxfridtVzCVOa7&#10;Qzjmh4yeWs5BEbhaqd5oh/1sPv/KonhTmUwr7DLsX7w6sbVDICmZE0Xunp3GE8Vag5ao+VrrUI4H&#10;2bsAFc0tt6S/J7EY9CVbKHZFRIa8dQBARipzqoMQYIYhB8RLsCFGslEZ25SRubzrDjkQlPVsux0v&#10;lwBJHxQZRZ1+T16ZuCDkJJ4+S2bdfgVggChQIiGHzSaRU0RRvGcvTv/wqLtFi62nYtQR85okskV3&#10;nFh2PyCwkS5UBCRVjYXn8Cq4AsLdOYHEt7zoUvm9cPyZW3h7hD7jAiHLrqEL487XKRmBE+wKn3ry&#10;jlAqT94RxXrJ964x5clUrE/zi9hcd3Zp7Pih+YnyhdCzkp3Ilw7kCGCUWQuBzjB0QFLgpfRXQQWC&#10;0icSSoRZDkE0ZbYIOLOumI9EFnhBC0cQlJq+V2rRbaHCB6OEeGBVL2LshPlK27XYXKmeyuZaPG3z&#10;GJp/dX11dXPzX//1f53fasrXarMNo0U9POTCq1wTABgiphPZMpxpsbtqgB8INJvpzGtPZIqZfOXy&#10;+ub1u7d3D49Q8eFkFbP10nujXYDALSORNKujrKUMkZCRMKDUkT+8MchbtG6mpPyStqRjCKXIFNvJ&#10;oIE0R4jLuATbqMggJrYhFFFQlgKabeZgQdb+AVvqHETQt/pzhDBvw9R0hLB8G7wrTh391kbaKlqN&#10;CeBHLMspIEmOot8ZIbc5CyYBEkAOXelt20s23/sMIKExVKE9mNOAa4Ny+5tCpVdtyWmRDEDgNuIe&#10;9R9IT+drgm7DBol77mSkQZcZcNFGBErIL/+E5naYg0vPbU9mQF1x+uL9eEF8I9npk2+FfmqW1pdb&#10;u3FMbY6d87MhvPLNgFj8PP45nT3GEI+OuGWZ5G3qv4CHI4rs7k/4iM0aKyULRmYowoswhcvSbTFs&#10;BpqjHuZLlY9/e/ax/7tYrmTzlWKtBQPoDSb94Ww4mR2uv+8PR/ur616/v7+66aIm90cwktlidXF9&#10;C5DAVKYLvr/ZyelZqXpcvarTbmy2681m8/q9cr9vL66RgXWwYrGbLOT2QLXpDkZHFBE7AUjAlVmj&#10;G5rQ1yx6RetaLl6O9C21CWwjmq5tNUOV3mjG6O1BQSarLkxlgnQ7jOh/sjRfCMcR1ntdG00txnex&#10;ubgbCkKWCsey5W9hCUYXEJG7xfZ8dX6BcEf6CwbWe9qAEO57B1ccCbhEjpDNOaecr7jBqhWCf05l&#10;lBoL4nbEp6UcIQ4zbGlAxUBIzAbyAZDoiHKfQKJVuhECKCxU6gBDrljOFvIJRWSJZAR5Bfh++913&#10;cpAkU6msaIpsWfF4IiXfiXKfyJGguF4EB3BicjyZL1dS2cCTNsoZLiIygUCwFUJs108Z4FfAw8wI&#10;iooHbm15V/KLTFZLGImt0MXv4tXNRUfMwT4YD2NJpVoxT7ilzDJ/hntBTkACw7aXZrny4w4eDhLP&#10;QPIHIzGniKDo7Oh+p2dlhi/JwZ6vtZ8+bIGEisXm2XcOiqBFiTe0PLmWiIiGABXwoNzq+bojNCvW&#10;6QferxBhhwStfWu+DS6nsS2FK18922MxKKI9FdEOd86DTG1EkjINAzPgBwU5zlnkO6XWhlzazEQe&#10;uztELrNFRqOJoiwy8IUZtvYUJVNuAyTsahaIrRSChJHwET/oyLVe51dEEnYWrlpudB9evx3PGNfK&#10;SsLoBki4O+Md6WFA0g2KlUQ68eajDcndliEf2lJj7N7eP4SDaZAfVMPrSn+Ppo9MQy4Va73Jao9m&#10;WbEIUr1AW4cikcm3w8H/vHn95t0PQMh8temEk5dn2aDcaw9WhUaULrQ900k9nFW7WlYkmddCIzAS&#10;SEYiqCcCuJTifYsQFCXaks2Ky5HXnhwe1OFUf3puaAG5CUstGIyyaSFm2fIe6rK7RMCAhfl2GuGU&#10;t8RZpKJX9MYqWhgwZ4yEI/wu2lNH4+ft0QBhrj7rckOAGS7D/ZT4ijXwifFUVLcGTjC+qYI5zQgY&#10;EBms8R8Lf6gXgSPgy0Q8chxoAmD8ndIjQOdgw8PJb6GEu3JycD9OOWYg+rvDed3sUTlzxfMv1jtD&#10;W6KSZ9VUF/VjfdI5sp4n4ypammPj+IjeGzf1+wJaHAFU2HoDW+JQdlsUMT5EBhWfMp87XzaFr9y+&#10;b24tRqJHNSUFhQIlqNLopYLieLZ2uU+B0ibTWRQoznb6k7YcJMpWMprODze3i83mcHPdH/FBNBkS&#10;5Vqz2RtE4/lidzFd7iAHxWoznkzvLy7pan84r9UKd/f3Yf9IRxLJGKAFeEQTJLhik5q9fqc/5EKY&#10;B0DiDpLF7hqoQO6DItF8CzAABox26IWTDzQsNTZzlpyoTx4R84WYjQvssWWphoudW7TcGuYMRpPG&#10;Tf3nVmMtcLtVCJatNIW4nyxW+6tb945Y8JU7QhawFlp6qkRkvcOGpnp4mBbsZH8hvLGzR2wQkMgv&#10;Ymu8Hy8EMCjAjwxcllVsc7iWmwRE0epVm6uHt8P5MhyOOgO+lgEgVG40E+lsOqsVJovVWiyRhoXA&#10;S5rdLuABwwA/YokkfCUo5l+eoMsjhYUZp1qTys1KUBhNeoeyKE9JMhlPJFthZzgHP1TGvpQI8LAR&#10;kHjRKofrtUOIo4jjymQFx1qtzvfQFAHJYjFa8PAQxGEvGpwlk7F0FghB7j+Bh+xRxioU4BtLBvAk&#10;jvspuAU4wdk/x/seseTYiflFzPZ1koCLZGKZXDpfsczwkG85J54QQhmsJd8dAAxU/Li8IMh6ecXF&#10;QtxyJSYBMMiZ0S01uwBGOxLeMIiKtgIu3xXbIwVR3IryrCCUXQ/TEeDKPPN0YnfR2WK9ozHY4+/T&#10;2UKlBTNodLXooa9s6H4RPmNGorlGYJxSNxn+njvL/AQCj2MqLcvPCIrI3uK5Gm1XRyyM1VTmVr6i&#10;nCsgE7fjplrTQUSE48pcWazpbK5UCfIWlP+//757+P79xw+JRPxwq8letVozHTSCyrwefV/tzsuW&#10;gyQoNWEhD+8+0m1OLl7zwSin34jxO18t371/BxFBo5woP55PhOjmawMQIplrasKgxVZx0OceUkGU&#10;ZUuaTWJiTSSDrV0lFwh1FbhLHdGnyCvwrApvsFA0GgNqugTJzOWaoA1xnHGEawGqWhc5sIKlIZwB&#10;CST+cHHJ7RLZCgUZO5juOUWJZ8o0CEcb3jyy/SxVoMFoeQVI857lJqmF0fyCHgK7PKuJ8Rt4Asez&#10;alDtT7ZI9W947+wb7AgV+D/onY+D12ShUJLgnDXYsaAxwy6wIWcmLzAAsd7sjSXrj81AKsR6lKu0&#10;ZYNq8r60ZCGngHH+S/sbFMjbDCd8rIL6Ruh5FbkQcOpE89nuVt+xIYT88G1esWLDxE7gkgI2WcPg&#10;Lq5ioMgwePhfq8YzCnWojKk/6FB1flSj3R/vbh4b3ahQ6bT6Ew/n5Wda1pNRUCi7lFf5/R+5fJFP&#10;kC/GHBIrOAEUGAUHFfXDp8+dMKy3Qi70aSVQ8gYMYrKcKXRqBWFPZHLZIOe99Xqt6WxyuLy4e3zL&#10;7uHm/ix2WqzUuv0hUAQ+NXshQNXo9iEKKDuS9aPZYLyQm0QejjkQMl6dgwfuJG8PxpAPhh834ucA&#10;JPw0gITj1bZyFoFG/cmSrmigrqYrSgdVtK38P0AXt2hzd00ZkXBf7DVRXOTAYWO+HIwnI2BARifA&#10;QKYtWlJ4BcYkZGgSvfgDMPygIcRi7SRDxMJ4BkUeERDL/CIU4MRgiWaQDwUcw46s8R/thU+rja11&#10;CGNc1dp8pcVsvgDJyOYDW5AKRiLXaVDUVHZABPCuNuspGbiSp5odks6VyuYXESmBBCSzAbQEjhLT&#10;DMQCZ8NRNF5Mbdo5RISfLwe7M5InmxWkBNphkVq2vghnzd8O+vL2HGAUqeUOdkUMT8Yn8dgrrcWr&#10;wFxwwoGEwmM8I4cf1ylfycoyMP6ZkTwXGlhj1enwNJlVWt9MPl2o5msdBgjSHMne7I97wzkF2c1n&#10;jzR3xcJMTEIUPnvaUBFHN9QxhJCHnIHjAGBOdYu8shBhBghn2bVmOkLngiKBitKZUHeVXzB2JCU6&#10;dTSL9bQsFbSDBvKF0C0PA4r4UqTmaVcPXG4GIpMwWiMd/oGcEQUpNlOFBpzDdFYlgHJPO0qtKdQ9&#10;ZCVCCaFGHYGYydfz5c5wtgNFyo1eqd5F9Dc6jK9hGe2z0a01e5ls9uPflENvstAiDs1Wh++BCiQm&#10;nSmnCmExvKj2D5LyJeu51Hx89/P24i5rs+IRNcjJZMDHM3/9/sPD4+PHX35Z73azxao/mqdydbkT&#10;KmGm1JPfuzmK5lcAyctYPg1mNKL+7CJbtuisoJ6v97V6brmbLrZjmQoVLYOoySLCoVxFE8XBhnSx&#10;lUfxt9mFbL3ASwAVeIm8Iy3NXedgrTelT/neAT9YiJEG3hXFPRxgLXKYCggh3PXFaj35ilLoiuoh&#10;uo1IKEAOGKu2R4r+0rWCBtpbA8EMu0j7aivSfJG8dlAHpJ5b8gDtilhYsJaktpEdMOPpHorgymrJ&#10;KT4CWZmeCQp/re5XbtW6fJRiId6PqIPqwg+FZpne4afscvOJWSieqJZZpWjDLlvGiSMKDSjclH+R&#10;+/qzgUwOTrYiIXRbjFsGXHP0SVNDFap3GA/CmPYgKCpSazTfq303KlY7nf40nS2cX1zxJXlZ7zbx&#10;RDaZKcKLBTYw7mYXDb3Raj2+/WGx2fdHEwZPodpmyzgRXxnOBqPZdLFHw0LxSWXym/05Xe0P++ls&#10;enVz2+kcswhngiCbU7BWNEXOAlHHiSPdSE6RyXKvUF0DElXkFV9AR1QfLyEW7jPXcWjHn7wgFAYt&#10;T2uXaLK6XDtK4ovgRtyvAY/V4RZiTs/hcDqYSOLPd4fZBoqguYFuwlofrkazxWJ3DoSM5nKWUI6s&#10;ZcHzaI1CYQkcwpjEFB4zQ9RaZsapCIohgVzu1kz2K0MUryOpFdPVjUbyzUwBDLEcy6Z19LQ/u+Wp&#10;gyK1FoKgCxcBP/KVyqkid1Nym1uwbyYfpIyLnMUTFuObBExOzhJo+lAQgAPk4DhAgkxPpDIJpd1l&#10;V9l/g2KhP45mG54B1ESPFEJYMb+I3OnLyZIfuJrvtvK9H2cdiqxwZAILWS7YzrbwM1GuwYSXA62Z&#10;pYLgVSx2AhOyeCrAwz3qvuKIbFmGK6ofp7LTQCzEKcgzC/GKsMTaC07ERTIASSIoJoOSx7Lz8Rsd&#10;ETNoDybORZDRHb6N4Ux1M0O1B/pUnJEYjRByOCRQYeyw9akhFDiHud+V4vcJZgQqXC7EOmaY50Z9&#10;E9ORB1ypsXn1VfHS6nNKDWgMWmgSu9anMr8IumCLu/P8FbNoIR+EIoEW5ktb8JXKk48dqUfdhZcE&#10;n2nTLgrZAiFIBnhDEakx36P8Ge1osGUsdPqTYq2dLZSrzQ5aIMPww2dlD/r1718SsZPD999zpNPm&#10;8Ua55qo5eSi1p9w6buuWg3D76wfExWk8p9RNyKWO1mwPirX5anV7d/P2/fvFZrPaHVCmoRe6MFtz&#10;X3q1O6t2JtRzVZEMZfCtI9B7FKCi1BxZwG4/yxHNS+cvU2CxG7UKNQGDeeblL6mHMyhItSsWQkGy&#10;l1sIOmNLFj0MfnAWEiOjmUFIsz9DO6cB7xMB2x4sTLnvKcDXVs/tDdcc11stwplkpOL3+rL2EI5G&#10;bwJy8HNi6TJwwjtXY/e9V7u94eoISNmK8miVlIi/B1ZLymsKiC80IguaiXtNWZcuoAgK6fiiBQLk&#10;FhTBWvJ3yhrW6CnQmGIwIHbC/+rspBVO650hVzlUOB4UDY3agxmX8Nz8hm60FDzUdUc6b/YVZ5Ut&#10;NWAezXAqPHt6yG60ADwYMOKwslSOZpur+e46X23x7bKLAgVDhyw3wlG7P5Wy0+DvRz1f0MDCQvoi&#10;1AokD5FGjWbHpTzl89fP6UwuKNjquX2hSCZfUkhVfzixHDtacGm6RNNhMJTqnXpHfGI83yx2l3yy&#10;ze4oX26iKntvUdTvhZ3tbn+4VhDw/7z/5dXJi0q96SG/oAg8x4zFdCL2QGl2B5L1EXJ2LePVaIY4&#10;sMmDCFzIxIqD7uqQt2M4V3maadgZyN4lt4rsWjZrBEyagAFA0UqxxcjOCYRDq69bMl2p/wh6dgeT&#10;qaaaGykxaBEeIP05RfGWIhBHL7pYCC2Nu9gaIRYr7KjzByN56pyrqAMznLIAX3bFRdTnkbUcZyna&#10;ZBSl1eLxaq0elK/WBkga5Ub9NB5/dXomq5Sl9T05jbGNJZL5UjGeQiif6uBZDO1S2bRsvkgqyMWT&#10;GQQxdAT8iKXS8TRYEofQdKNwvOLBRoPxcKJkJ0IR+dKtABiaL+LedWGGMjDqoFm35CBZr+Vg38hZ&#10;AngMNGVkBJCkc3mwSihyzALpFESU4olYOCpo8odIhmXQYldw8gQkzwsdOh3Rrs9D5Fcks7AwSlCB&#10;oHcYoa4kgQ2Ck6d8Vkh58IMvh7Mc5LOX3LeDBiSCB2MV8p240AcbNDqOZ90UbPM8LLKLy8VRjKY8&#10;d4gqJggRVAzKjS5KVUstBRUAhpJusUvnYi09DraBIhEUxWVxF7oCQsx+ICEDGAAJisJiW9IcdQQc&#10;uxSHDcQfssxUY+EHR7iEQgWxgPpbRuA0+GZkv2L7J5AbJlLZl6/+27PSTW01uXAQQm2pPL59Vyo1&#10;Gt1lIbwohjsJ+moYy5TjmRLjaL690IQHW12DuyDo0vl6udbcne+ub642u+1ys5lvznngeLaCnOXa&#10;7mgLMFDShXYq32oNVvQJHUkEQGO71p3qrIGHvOs+m11JUMJ0UYYvkQllpdJBChylYlNGgCLal1vD&#10;ilEEUEREDUENWbF5iFxIM7eS2eJUsrDxopxzFC1HCQVh21BGqBEVUIE29OYcwN8zKALqADn5Kn8N&#10;LxYNdQbw+OVIb4iBo05QbMkvotBbKCR3MrsT6oCjAryBvxZiQaEj+/NkEwTwax1xCxoIGAx4KLxf&#10;vgPrnWeSoc3tThzkK7GMvBYQbDNIgJZ6Z0QDwYk5aihCHfXWLhq9NfNU/8ntobqzGW4KovDxVQRF&#10;1OX84HNHExdp5cuWwgW8yRhKM+crPDZflebAaxH1QaHWpr3rRLlCAyC5flBslZf+aBRLZnPlJp8g&#10;gh69A71mPF93LWnKHP19MmfM6HatELks6R9NxpoqsYTBQHFOTpPj2ZzGu8O+3Wluz/dh/5hwpVyv&#10;B/mi8QlNABxYQpT1xV040mSO8WInIiJBj/zdsGt4ID8H2iVbW03dnByWxH4wXqHo2dSQaV8zGWcM&#10;VNBlANcRg6E9Ql8dylymhUY0y2Q4W1s8GCiydN+Gqf/T6XoLvTCCYo6NpSxUk9VW/nOtQ3Ux1vo8&#10;Yglsrx5ew0LC4UjZf9c7Xgso0gr7nX4EWsj/sVhbwNXi+vHt7voe+tLoAo7qmbrB2IStMxibnyg4&#10;gSEBRVwIvrb7yK8wX6kGhVJQLJ7FU9lC/hXkI5GKp1InpwCEJhUm0knggT04Sly7ngdFxOUkHqeB&#10;YnxlZdLSuRCUs0QikU33It7lbDjXrMOxoQicw3whhhzGQgASm2Yoc9YTfsicNQVgLDprLMOXvCPR&#10;dBoOh/STzheSAUBiFi2b/OGmLQiHQ4ixEC10CH44ulB5xg8vR1vWE7RYxSYeKtg3gIuk8pp1SCk1&#10;UcU0F4TPHqFMMVDREABUQBQHFQHDU8iWQYV5v42UsIW7U2iJ2iGY6SKG5HFphOIczuyFDRpcQhep&#10;aB5MHGqVERfcgEQ3mjC4GBcc5JFkNLO4LziBowj4geJVqrcLtZY/jCDEEpaYPiqzFZiBaPMK21Su&#10;nsiWEXBu7UAgygLzbMuSHR6RJcM4yiI6XwVds9Ji5I4Xh2iyZnSAIgylcr253G8ZgK/fv/3p158f&#10;3jyexl4dLBs3siDINau9fXlwma6a97iJHENKdBe769F8nSu3zS7UShdqiWwplgpG4/Hd3c319dV0&#10;NpkvN+3+JJFr5iQnJcGbwEYlTOaawAaVUmsMtIAiSq5V6tV6swokw8K3aJyr98ttbwCrOB7Mlrug&#10;i1moUHZ2gAS9pfJNoAJQAUhgD/x8IEShXNYsXeqkCi1YC5fLodLoA2k8tvnqhSW81VpbDmleIGeF&#10;HzZ9JKdJKpp8w5bG/AvCaXmeOkCR7mKKPlufzAg1oe6Xs1VmeMvG2Gl0x/lKD14iK5OoimaPUzfK&#10;rNcqu5bxDP1bxid0tgEdnlDh9kZcUG0gWQIPmbmEH31gHJSySRuLitaM0nG4BXzCb2Ho4pgJXCnS&#10;F87IhQBGtT1A7te5ndEjvpLOYGZ4A7SgJaEKWX4FWybBhwSftXSfDhcq/JFmgIHGla1hxS6/aLTY&#10;d2QCMh3KltwJCtXWn9Zjf/fhLTIoHZT6keKA7x4eM0EJcQ8w3D2+fXz3oRsOi9WmX4v6vzq/rbfD&#10;yWK7Ptx2zAgGHYmdpb7+S4rPeDbp9Drb/flkrlmyn/+pSYi5IuNugKAEftrhCHKDPIXTUFzuW0IU&#10;MGYxXp7DP7gLD+7gQftKsyd0MbsWGh/gwVljIRYHPHQ6IusWFET8pjewVFpzCBA9cy8J8eFEhikn&#10;GVOkuQiBrwsiC5WIiIpLfG+mpdFtbrkWRFnvLr9/dCKy2J7vLm8sV53ihoGQ6WY/2yqgC7zhKgo4&#10;RH222YMokxVApZ8MU5mudwAVD8BZbueOdwCmMxiCavAS6Eg2X8oWCtl8HrYhq1QsAR0BG8ASdv/6&#10;8hWw0ex1afPqNPbdy5NEJhMUihLWr05fQWHS6UKl8tJ4DEACQclXEIa8rfF4Ph1ZgBY8Q+FYT+RD&#10;FQ/QsspkATWR8Wq8Wk7MHQKKOB0BS0YLXoLoCEUOmHQmng7OklnJfXPvsz1SEJt16A8my5Uvxm6m&#10;LZ+TyCVAiHvadXk8TeWIKyIi/PzMWUorHiqWXdMgXMRruXWkNhWkfwVOcGQkxjC6A6gqFblJbLC4&#10;V4PGnOJy6hTwwxqrWJCVMEO9WQNBlEiJiIjF+B5Jj2GSOerl6lA/tgtlUeGOXG5rrWuaCFoXECKM&#10;MZsBp/I1c32b3okgQ1qBHIgaJB27iUzZLTBox4BKKqcVlpA2bKUIC0i0hJ1sWXXEF91GjKug2ECT&#10;q7e5Y6QFcZXyOZsJ5P+gXN/LfJ3Lxaqtlu3ep7K5Qn1cCg/FcJVR6hEUWWm0SAq0NMiTK7L96Q5c&#10;4XbpXPnte3k6f/r5h/uHm2g0fXmWPstUxAB6MyMTRzsV8JA1Nwlwkin3SkKLvh8R3lgKE2MhPWCD&#10;CmCgXSFK2zmKSEZ9AC95soNBRBQBzL0gEDJtyVAmnzxX5XV8aO53iWsQArkfjreIe/lCbEmnaHag&#10;vcMwx/0sQMKb5wi7vGqQm/a89lZ/juQHKmQuqvM+rsAVjieDarbY7g1X1dZIFi3Ag9OwFf09Stkr&#10;f4MUfzlCIHFCAseMZ6hAEDtCVEAXM2qph45ik2kJGNAA3seWxplio9EZ8nfSrbekDT+PZ+WhHS04&#10;Qs+CkBZIO673LFJb/ffb/amRCa25X1UexpHt8voUedVQCqAhzah3+lPnGSg+tTZamEKK5RepdWjT&#10;Gy5oTMt6b6hFyGdb+VFMn+KqGpSl3r6wUA0vg2jQbHej4TEXVqPdy5aq+UodarI9XI/nK75OW2dX&#10;qhlYgsKlCR/TVXcwCfgDR8tMIP87117e3tSbtfF01h8MPtgkRGTW6dlZscbgGiPWQQWJ6SkkQ0DS&#10;CoeAx2iO1q+43sF4SZ0KnTvPgIIIEjT5wyO70Oh1rUBiKPDoT5QZBS4iv8hiCy9BM9NxrqUT8GkC&#10;0YGOCCHc7oTEX51DNdZm5oISKewKsc4ucn+2PacNJOOJMQgqwmgkwNCMRWgHT4JElrfcG1sbOUI4&#10;wlVACLvcDkLjZ515+N1p5gcBD25q950AsQAJ9KXa7Nhs8yLSPxUEyaxyKZ7GENRBNp87SyKFY/FE&#10;CljPlYqnmqsBviinry2xLv6Rr5Q5lUjL967LiuUSX+UgHC4msy2/dDbVjBCzUHlolmXQOiIKtEO7&#10;Qg5gw4BEhiwVx5LVarTgx/IPTkfzuSxacS2nGEsj8T1Yy/0fz1ChiYRHbBC0aBf8sLPwFTX7AzmM&#10;hfjus18kls5BR3zWoRckOGTUmQRfOIIeLQpViV3OIuiPZ+1zNVBB7aDZ0X7FWfDDu+JIy1O+G94Y&#10;IzmyHAcMVZ4uBC3ox7FKlMVmkDAG2SLNzXRMh+5dF4TQwIanUMTtWtAaRxGhgjk/2EoXhpeUtdCe&#10;2ZF4Eq2wRBvp0VJzETtIDGg5HxuCTzZqhXtp4oGmH3iwL/Umj9roZoPg/Ebg8WBZT+7ub7/9y//v&#10;p79r/elIS6ItV1cfmuOrfHOUrXRQ+U+TRQADddN0Tckcl3sSVmi3jdbj2z9MF9FodpospIothH4F&#10;1b4eipQoYSIvbQ6iABX5+qDanbKbr8MqWqBIsTlq9lechWSAItAOCApI4P52LrEALWCmFwcAQAgR&#10;joHOljrsQkGcdnCQ9vmGLqcNp7jE/SK8RjCA98mrE8nQ3EbkWIdOAEXOHotNEKENDagHNn/els/S&#10;/HF5WQQznZyQQnHD2qWlBQRz8JuSzIgI6OO/Yn+PUMQrbOtd5SMB8O0l9m25QGEDBSlvuXUHbokq&#10;t8ww5eFYHb4z839Yy3obeS1/OP8BOMFZfgN3hI0CNvRDD/LwKOwKeODJlOa+M5jT3m4RoomH0VxQ&#10;BEqVmnpCi92mf474KphgRlmsVkYqDnKtbieLWY+WsBBQhAp4Q0s++pKOKxkDEAJ1yOaruT8Fa909&#10;3BeL+V44WKxXdw8P+6t7lKaiJr4ODzf3++vv4RA3D2+DQjlTrGQKFYYQiGI2qH0Rtt4dZnL1Fy9P&#10;H96+o7cwivLF/O5wMRgMvP+XL/96Fo83On0AwxnJaL5hCzzQj7wXM8QxAnftoh8ggZQAG/KFWByw&#10;V7rRBBSh8uQ4UZQXFMSc8Ir7sl1zudssRTUQ/IBSuh3yGskOUbCEwYIHJL7ZtWSPAmZoQIUCllCX&#10;S8NICUQECBkqNlfrtIMl/TE/QdgzW+8VgnUkFoZAR0IzpQ7tcL+I35dtOJ5AR4ATdrlFKxyAqZod&#10;OZo0e/1irQnc1tqdQrUGk0CvBAUanQ44cXIWZ3uqJFpKcPLi5FTJfTWPPWF+keRpIoVMR6C/PD2V&#10;OSuVRielJINcUCp3Biia8/FqNl7OzOcBhDyF+QIPzkLWz6Ai/AA55E7fbMRCDEIcRTSVfQ4u8gO3&#10;hYpWz40ls4lsXksfGvMwCqJELF5XsXAsOIebts6SAfjh0cDsiq+YX8SxxD0iVCjuXU/lK5lirWDZ&#10;GMEAYwkj/7AFAHzVRy+Ie9EVd4vcp0jKd2Xp4oiISxsAkBGMOsVRpK1VRjzt7tH97hyFOlujIPK1&#10;cBdO+S4NlCXesmk5xQelFaYFooBDiHJkekOTAUGOo19E7kDGPmDQQdd0npExc5YmYMtgIjmFLJN1&#10;y6YfuqRDLMJLDFGUmQIdDqKTrzTyRXSFRlZ5xC2euBWG0bTVGXTDYbVuSSX+/e/7x9vH149nZ99G&#10;C+Wpe/32cbXdtcJ5c3A+u3zbCCdFi9bx7NqMLERNNNuZSFTKDAUNg6Lj8Xg6vn+8//q7eVkWe4gI&#10;ojwHIaiFyVJHhqmasiWWmiPwgzqUotIaQyOMfBiu1Pg72EVZ5w38aWZ7vgkL4VrDAKMmsBD5J47Z&#10;UMAJzpZbcs57Az9bUrBWZGcHHEd0ww2EIp74pDO2GTC9ZK5BA/M0ayo7hTatvtwevFjl2ip3gSgo&#10;Dojukz2fnO3tpJaLl3EPygJeOOR/U64hcLVoYlBsFdyipRgtTTvnL3Q2QN09Gc/OD+pejKCIXnAQ&#10;kFADhx9TLuT2MOwBafgbADHYBrs207APitDYUcRkvaa4QxpEdyziKxyvkPjV5gD9ws39iky30HJl&#10;6gWi6LDa4Xs1PYgvchAU61BaClqD58uiQ8CDr4InYSttRUwIDGPobfxzV1BgrQvwpIPi5Z184JQv&#10;v31pNpv5Yq1UA2DK3J2BCjz0h7P3P3+BUrixa7zYwO6l1jFmZIGNZpvDfHuZL7dqregklskVizT7&#10;8ZdPrV4vGo2Wm61H/e5vbl+8+C5XqiDTZVyySN9WSA8DuIjPQ3SLFswDCBnNdwKVKRr9BiyRR8QK&#10;R7gnjalEUBaAZLJUcVyxOSiL/bUlhJezHZSabS5Gi91gCg6BEMjH7XJ/ofUN5RhfrA9Xc4UPwIGm&#10;mpY4X68P133IwXgCAIATYADyna3NQ2SwTShc6GyDTszdgkidTZc+l1CAAU6AEI5AghCjIL6lPQ10&#10;iZ2Kpmz54fLowMyqrV650ap3urlyRRndU+lkJp0vFcGSF6+0sEha646g/qPCn746jaWymaBY5ASS&#10;+uQsmckXlJIkhiDWuoeFSi2TK1DhzXcH0e7qYrZZTmx9dbEQ4xwyXglF1to18vGHI93rf4aTlagJ&#10;dcBmgGxZreg5lSvEMzmP0TqJpwEtZyQyXpmnxDmHm7kcNsQ5ngFG+VGOFITCEbtQhX7OUkEqV04X&#10;qqBIrtpClPena77thqYQSqDDQiyoF1KiLx9SzgABIQxUjhggRDGvCWjhJANOAACIoJuJGMAQrhh4&#10;qLG1f4r6tWKn1KCnmYaeLkUFwDCDVdVnqoMu0urkO2H0IO6dkVSa8inqbBs5AMk4TgSRU6SoVPBs&#10;AQmpz+YscXmH5KIIVCzRFiKI4UznDOR2qJx1zW4/KDY0+6TavvufD5Vqs9kKU8n4l3/9xtnd+ebL&#10;3792O03wmt2ff/1pKnWHT/qqMzzMD/fIqJQWqxtd3D6sdheMes110xxqBKB89QiQwWhyc/f97nw3&#10;now3u83rHz50BlMgROmwis0zeEOt358dEjaL0O1aWh/X5otkihCdlmKxaujNnXShhUxHiAMkwAkA&#10;IChCJvembCENyqJoli4KACPsqetCejOL1hBwAjAAIbbFZh8iBSkpyHqEyEUPQFFQ0BPyFqlecK+S&#10;BX3ZVTbj3a4FY6A+PAYQTnvgjeL+EppxFV1xFxrYa0feykdFS059U6qFzY6FzZX0D4mwAGU8seVB&#10;4cUB7DmlvUJhGSPfc0paBRaJdiCX3XjFWQADbYItaCHTlrnQARJ0f0AIdJHtS6ZPS6xiz2ExA2IM&#10;uUrLrVL0o5Aw2dCET/QP+AMJ5upQTAiaS6MrWiOCyb14qvZRBeOfRyunJWdpLMXBXPG0oXBczFp2&#10;NgYMtx5y1qJjfWKUDGV0ojjgdvfrv//BF/b1P7/d3N0EuTyDoVjtlOpIsQbs+Or+dX84vr5/M5qu&#10;kLCz9UHaFoPKyD6twYPZ6pxuwb90rvbiVfzmQWsYRONxrpBF8en0jg6Ycq366uSU4QRIgA3yWAzG&#10;AAk9uPQXNigN8NI+dCQv/AA5rshd4ygQBaSwhoG86DJhbTRFUQeP003MCzIWGk1gKp5ZS/l9B1N1&#10;CDuRyJ7Mx1q419MvKkBLxQJ5hSLGLTQr0CKsrCLKIo4iaxhIYKgwX60vbox2zDoDONlivt1PYDPm&#10;WaET93wIY57yAQs/zD4GlsiBr2WpxgDb+uJ2sb8Usg55IaNwNK220AHr6aCQLRRBiFdnse94cbFY&#10;Jp8DUWAkkA+YRyqbzebywApFCx0q5Qm8JGXLjcTjyQxtNHsRRT7IgT3wwMVuM1svLKJXzvPZ+ogi&#10;YiHwEkuIMl6a/3y5OvpFbFcpUsRCYGlysAMn0/VKYVrDIT1n8sVkUNTqueYUKdablgflCBIcceOV&#10;OIc5TqhbvsVYLC3s8brww3Jn2a5ZtM5s1uETF0Hy2tSoLvoNBRWBsQB4ODaYiHdPu2iHkxJrI33I&#10;cUV1QxHUIABG8KMjR+8I7c0Ohj4uCOEgp2hmECJHvZvIql0l8VUnfd3CUYTvv64JIj7TEPmrJUQZ&#10;bhyRUcuISJ1ubUZXvoZYbCKpE9mKK78+WR3YQNt1Hzsyil3fnqUKHEGMSGEFnBh3lSafMWOqE05y&#10;FkfTaA9GaE7ROAgCvi9OPbx5+PHnH69uLuOxl28/y0Kw3m0b7ShfRrzOW9F2fn5n7pk2yuL2cD1b&#10;7UC+dK7KgyHQwI9SrVdpdLfn549v3uwP55vddrHepIIy7CGjKfcdiEhQ7+ebUaUzTivdIZAgbzlS&#10;GwCQKUnTUAQAmo0oviI7lU376NMeFKGSM9MWp0zxV8reejgDXUAU0QjOtscZS6Pi5qwqONEYlFtD&#10;GQCLzd5kW5M3QVIeMTuY7hHdbtQKUJxm53X4lrnfz5L5Rjit9yaAGfyDN4/85xLl0m0MuDVvuBet&#10;DBfAUXvhigiQZ54OKTQGVOQXgYJQNF+En1RRfl/hjxGFPMhW6TQ6iPgBf5hhRp//2/GDI/Yvim1Y&#10;RJa4CByCIzou2gGmQXT4AeIox1PyqMsM19HzicqAHx2luwESuVC77hThLpDHcLiALsC787U2nzgE&#10;pd5BPx3wYM2e0EWfJgPGfNwo7FAKviHwD6gQpKmlZrHCVKQfidFrYepWf9oZzGC+jiXcBX4TSwaI&#10;qqu7a5Py//7l159259vdxS00WRG97UEYzX758r9DzfOQoEcKw3nLjQ5swPUv62oKtPAwYTTnCf/6&#10;4hTpRoe/fP1SrlXa3c52f9gdNLn9y//+569//TaVzXnWLCQ+FATtTMl6YeLhUPYo83b0tWS6aEQ0&#10;WUzV+Z5bAwNcxS7wIJAYIaAXfZuvDvvgfXCJoIJHFZaM6E3uk9GCW3QsKT2XyHAUaXI+RTm1JrNu&#10;NNREQgn3Bae6/QhSojyMx5U/hB/ChiNvUDODE2BJxjGOHw1fxmzo8BlmOEUbzlIAJKDIdwGV9cU1&#10;da5il67ke58u/bG7Ef9dLyhWUkE+KBRzpSLv89XpKfRCzvZMxtKKKDVWKwyL1Qp05K8vT+LJdLHW&#10;AD8gJQmbtY5wN298VgtL5Ivwm04fzJ2DItPVYrHbGoo85dGCcCwU9TvRWiPbqWb4y95lZ826ZfYu&#10;igDGt4v5aDbjqny5lsmXEtl8PJ07M7+Ie9fFQoxnqO5xWRa1JeZhu36KYqdky3qlNCrAj0xbgAq7&#10;Z6nA/SLQEQQoQ6bYkF8Boc9fD34czVO2NauUhgOa0xEhngiEkOZIO2T7AhsoAiGFO4IQRwMXpyjO&#10;S7hWLhD1wDhSCJbwxjztgIpBkQxfsoPZvMJjRK+MBH0+xTZ3pDcZnBWspWJnISJmke4BGyjC2irf&#10;ouKvEIscATYQW+i8VCiOKOyaJOHCLqqkhny9e/f6oyJ968j6MJnJ5cv1bK6YiL+y4fyfw+X+wy8/&#10;5XLJVqQM8JfXF5Eyn65rnVWlu6q0lTmGV6oAnEYbjs7QQwTZTMNuOFpzl3gyCAfDh/95fP3u3Xa/&#10;3x8OKGGpXCOuGe9wBeW5ytUH6XIXODE3hqQ8AtrMVvJADGYH6lo1pACXQu6ttWxtpWukRAuNAB5y&#10;bMi3AYNRrG25NaIlDdzNbgCgUoU9KGwMcqCIKYv95axAhQoFGUuBZLBllza8Mc4qHZZRCohI2fKp&#10;8ISaCKkFEHmkJTfNFtuniTzveTg7gAW8dgA+Xw37k70xEs3U4Xg0O6fPb3LlHuBBqfJwQhFO6z+j&#10;hYn4Tr3LGNZEDbdxIZftw+3xx8vc1FEmEo7DHqgbeOhZG92RZLSd4toO8lS5s0REIBzAiV8IujAA&#10;6JA20A6uopkRHYXzjubnIAoYJiunJXg334aWMuQx6NO6Ujw7IwSNBr4MQeEsx2lQ64h2WPreFj9B&#10;6onNftKQs2wotMlX20ZuZN5t96fpfCWjT+YpWOv3v9//zx2gUKp10KTC4RxGMl2eD0YLdpVly0xG&#10;QMjy/Bap7f0wYCSdx3PIBDeVavniBE2dDte7fb1Zh47AS376opUQ59ttTNaVqphHhLBeABWITrZm&#10;1FIKRWiHPO1jGa9oMNseLu/fDmeaigh4jBbo+EjkNVxEQCLTlpgKFT0JICSlfmZWMmESNIXO3QnP&#10;hVqjUNggQT8VXQBURoh1m/8h34b4wQj2INtUL6KlrFJQB3bhHAh9dmnvCKH6cju2dai4kA7nm/Pp&#10;eqcoBcEGJEkmLJ2VfwUFX6m3PKsxzagLq0RQzMo3UqxBo4vE6VWb7VK9mUhrNRGoRiqThYzIL5LS&#10;OiIctHVElA0eFJELxBan0nzDWCJmMw1t7mHyTHl/C+kcyitgPRovZ7MNzMMyaP0pNOsJTmwX2DCL&#10;ljiHCIpCgS3XlrlSzOTFqdFC6ySu9vtyvQnXSWRy8XQAkLgJC5wwk1oKkgGlMB+7kEO7XjHmwdYL&#10;UOHIQWNtn50iiWwspTUtfNYhaGHDQTIdHQLqwAhC7vMd9oYK2WJ0SKy3+z5xhAq7SHwUKS6RkQrt&#10;ytobg1EaRwGGQYJ4BkhgupHZA9RV2XL6CmBMJ1Pn3aOZizpbdBQQAvIByYbHAxvGPKTDmXrXq0nf&#10;0oR2jrOLkscIRd9XIFBRSRjZgh/IVhCFuhwhxkJkyDIKIqFpKilSgj5RHM2XPihUFIBju/1SvQVE&#10;JRJxJD4D7eL68P7j+8lkfBb/7ut//vXxy6dyrZHK5NFlm4PzUls5YRt6P/ohfJmgoD2tjC5ovRJl&#10;aMnFytXNzePr14eri/3F4XB9wyuNZWvZsmJzy3I8jMsiCgrYhW2UmqNqZ4KUBx6Q++BBozeRIo/U&#10;pX0LcTeHVVhOX3oA1CeyYhWap+kyjKQ9WCKyRVOAnHo/HO/kVil3MkoyDx2cACTOZiitaDXZ3sqo&#10;VVLOY2ADtHAsSWTLVEaLK14dYJDQbMpuON6i+gMGUJBMoRXNL/0lp3J1zlZsWUPay9lRatdaQ5+7&#10;TgFLLBCXlyPfNiD6Deda3KwuIFGRV0MzeswOiMg217c5zJH1MJJWX/iM8OUVy9etJMlHT4nNk5QR&#10;jTsJJ2z+IEf4e+zz5Z3KouVLE9KAs3SrKF7pI/QAS4BBq3/0C7M4zZXIS4yn6wFXjBkAwFFkMN1q&#10;wFiYVjTfwVHAA05BNex2NNNMEerRbA8nAIoYDOPFObwkV2nx5L5+orXn32XULfzCbL5yfX/0jrz/&#10;+C4cRPlSI0L/v3pw8CjVWorNnWgOh7MEjlMYaXpIUK2PIN5Hk2WzO8xV2plctVzzuev/houUyvnV&#10;bt/qSiGiZILsydlZJleQLUuif9johNSR9aCII4qxEwGAHCHKsLum//FSt5BFy4pQxGK6EL7uKaFu&#10;KVJgITbjXRnjBR4+lQQE0oR5zUtXcl8BRjSKQAJLjiKniNXBFYiIkOYYVSUW4uDBVhVjJH8+dWQk&#10;croggndLWy/EzwKBDiS0AZlmm3NgTPAznUNHdKGl+KUBx2kJuNZaPc0ymc6qzWa2UHx1epbN59ph&#10;GBTyL08Ry4BHKpPLgSUvTLVPZjRJGRbyUkmrElAQjkBWXp3FgZBsvoSSmswGqSCAu6wOu8VuAzQD&#10;DD5ZRPTij1S+ghb3q3se+PFiaaTE0cUqIIrNYx/OeW8z0AgO5JFgStiVEhdR0WKFiVg6ABX+zDwM&#10;SGzX3B4OFZSTROaVpUWhCITMFU+dg/FMPhXILxKUZawHMwAAF/oOBr3xHK2k5olMzHJl48IoxZGL&#10;iFIAGKIa0qjUUrsdResCAxQOCkVs1iHdisdbBJdBlG4nf0ajQwNIDJKX3SOKgDEGEnB06IiBygAU&#10;ESkRnIigCELMzGXGZ1T1VjqvZFlIQJ9pCHgIS55mHcqL66714zRDWT4YvO3+jJ9WrHZypSYlHZTZ&#10;Iq8qSn/SCQrldlexvB9/+enhf+5Xm2U8/vL8UQvTQbKL1Vap0S+25uXeGglOt8gEhAY/bba5QCJl&#10;CjUEFEIfSZoMKslscTybv3v//vb777f77c33iq+BSbgjvRHOMuVe1nwb8qU3h2AJfCJrXIE2Iit1&#10;eElPK6ibMxwM4CC7HAQnAAaQJoNYzzey5S49gDTIaIGEJddqR6uSQra6HrvlOMSWBmwBsO5Qi1Mp&#10;15bNwKsp0lWp49kFRQbTPRgGihikIcn5SNDsoR0tsApQqWs2pVYmBgIAV3O2t2JaRATUh7lO+C9O&#10;Ezl224PFcHElEpYpgyDflBuI2ggegOzmxoCB+ST0P3EEiW+Ar7oF18JGNRMHlUc2HMS0xUpxIRWD&#10;PpnVnMpwnJbQC/0TTw5zOqcClpiI17XwBvvEod58iJbRRF2NuQQIoS4YM9iotAfKGmQo4kfoDTwQ&#10;vLVkp+KIPSd/jzDMjqu3uixyQGMDmIlm23C04CCDAdXDxgMvSByoFQqo+LF8PbVm20X819+/7i+v&#10;CuVGmQ9/OOfTDwq1TjisNbsm8ccDC7FlqHSjqc4W67AimYxDLRkyUWp3vTF0UmQ0Hd4+PDabzbAf&#10;Ltab1bmypHz67bfTs9Mc0BRGgAHfcGcwQgcXihh76Cn9omKrQA7HLScfntqESwbsTpXpZLo5jFfn&#10;AMZ4tffsW/RGDzJkjZeTzQGk6Y2mY83VkF8EwjTfXRxuH6fL7XCqyN359ny1v4RbDAUMyNatVhZ5&#10;XvbDl6iaa9qH4YqxkKfkJRwfzo+rjMAndMo9574alRERXQXdGU1pbNxlCQ2ybCiybjmccJW1UVoU&#10;cK4dRqBIudHKV2pBsaQgq3QAMCg66ywO4bD5HwGc48UrMCRpVq8S0ILUPolpogDSXDwgQT3I5grZ&#10;fBEuQoPOYLC+PJ8/o8hmbeFYmmZImW82ZuY6WrGs8uQF4YiflS1LuMJBgCSaTSA3oEgmX+ResaSy&#10;eJ0mMlAHQw5fa/04Zf0pu4ngxLZH/AAzzAViDOZPMb4K0zpLypxl3nVbNLcBHUH6h5MV/MDgQQm1&#10;BrM1uxUIimXztS9cJINRQx1FzRvbrjwfBjM9RwtKg6HBCGqGStxg+GHOcK2RTqkLMBj4ii3mQhXL&#10;+i7QsugvwYkoiDwfjAs+a98VaTD+oSKVlAE+YEgWbEHVs1TOY7SCinL6xrPApJKdeEQWCjJ1pIr0&#10;VGufq3R6w6VNJpPuWDRRQwFC8uWWljKsACpp9DaG2G6/vbu/DYJEpat827eP9/BR1LJGuCq0V0Fd&#10;tiA61xZJtNgxeNOaT6TYVIQhJCmeKuaK5buHx7fv3q13m6ub6/3hKlNonKZLiH44B0IfwAA5CpLv&#10;o85wq92iHOOcknfd5sPTgEqtOwUAOBU3mV5tj+kEnAgsQlcT0RHCNuccSU293BxyCgWdI5oCooRa&#10;FgRsaFQPZ55ii3cFzJRtVrmEMJRAS2/M0eARyybVzZBl/m8Ku8CMQQ5/qF1lHOD5crb+2ktCONWB&#10;GWs8VjaXmuag5Cq9b0xJV8QtEhnMQIYG/AdiQzAvmxdqXhDVy61UrsIRZKLsS5pBYrM95BdxaslB&#10;vmP5zE1xUCL+dn9Ke78F/wpAAo0qNsRdEOU0oB8BhrJDyw1Ob3zo0eycs4I3Za2BKyjermi2L0sH&#10;NOe/Fg6Z2Up3r3V4AIcBDsr2ZWezxQZbPrJaW5Sl3Oi5ORj8AJMocs1pJKgT8IneoF/i17nS4VqL&#10;2FAe3z52w0GtqQyMhQosZPjup0+v3/9UbcKWLHDWw23Nj+0TZTtK+DiBMazObzqDWaHaSQWV03j2&#10;4e0bOlxsVtFoBB3phL23H3/hyHK/P42dBUWeFDSS/wMKokFojGS6PsA5Gl35Jx1CxguwcBaO5yCH&#10;oGI8NxYy608R4osOPdiKhxzvWXQv4kAqqh0xH7uF/1qR7B7NNHEEggIAmBwXhFAXz3B40EwOiiOE&#10;A4maWeTVyHIscpbK00wRb7/wNIvmF5lN1/vRXGikIODpnF0FYsmDoj5hHj7zleSZAAD/9ElEQVRZ&#10;nVPKNj9bdQYyc8m7PoYyDlJBXiniq5V8uQxWvAR4gZFcLpvPn5pfBC7S7IX8J0qiFYt7mO+ZUjHG&#10;aYk0z5XLwAksIZXNgSJlzRfprw772ZZf4a51sMGK16080Q55SnzWyJGLeGM10MIkOg4d0ezFeaXZ&#10;cr+I5ot4fnge44mRPHOOv746EzyYzcqPUBwqvE4xILG564YiEJSzdC6RLUBHQBE+WsvsAFporVwA&#10;wyxao1pPnnD3YZjfW9YnjgMkMkYh/a3oQrk9zITFoDAqw9eLcIdDUIxbDwEGMAZsaJm1VjG7bQTf&#10;EWO4igKEsOUbcxRx/NBY6IJGghB2NfGQs0+g4p0Uam1+CKQqna8DFRlbgC9b7mTLyoBCHWiRpcsR&#10;RYv3QUpaebNVIAHQ6KhQEtmiG66Bk2SmkEjnTs9ih2t5Hy+vLr5/uA/DbraY+vU/n3758ku11mCA&#10;t8JZs78td1cIdNRfk9EtUG2xv+aFoJ4OpgrwBcOQZumgMpxM7u7v9xcX690WOAkH49NkETIhN3i+&#10;mcg15B6v9HLmHoeOJHOtdLEj2qGJI5pdaDRFBfYA23BLFAUY4BSd0Iw6HKLSGQEAiHu29XDq6bM8&#10;0wkEohMt5TwHNlDWjYWIVTT6oK+msgMzlvNKU0PKbbpqhlMAw/lcJ1pIPpfaRiPaDfjcQLm2DA80&#10;J7E/3XMttAPWAvZ0oxVn/Vp2tRyU/CKKFKi0RtHswF/zTQ1CYPMH613LzW5RWAgzJw0wGnEIgYqU&#10;dLQAXqvJZYl+xLqjiLHOBkLfiQi35KGRyLREgHKh/OHtoX6YudnhCuAKgl7yXXNNJfTFKoy+0LMu&#10;tHsZuRE9ooAokvXoTYwcAQBf4ZBfpbM2I71uMxD1hGatimY7vgT6z1fa7nGpmhNF6lVvRA9goV3F&#10;OJERjCJO0xuJ46M31Zufv0rEf/7y6/nFBSJMCYC7ozCaeyb52WrfDkeAx2CycjhB4jNsOqI1o1K9&#10;S2W82M1313zZ/DTGQyyR/vqvf33+7Wu7267Wa6v9ee8pLUqpVsnmC83eAIpAAUWoU9zTbtYn8ZLu&#10;QLfThEGjI6rPN6bLww/kpBkBMON5NN90h1ObaSiQA3u6kZYeme0uB7NVozeQ0yWaRDY50WarjMfz&#10;9XxzDn7I2S5jlKavH/nBTNM+gIpOP3Jzk+OEx/uCBM5ItJTIxBYOMSYhyJnOxzaDBBQBGBx7BhPR&#10;DrbU3R9j4GS5tuBVHDeTF0/FQ5qVT7NG4Gq5cg2ekckX4sks2ID8hYVASpDUliMLFlJIB1n5RTQz&#10;I6kFDQtF0OVVXFl+c+USJObFq5NEGhlSLjebKPH72+vd1QV0ZLZbgyWT5Rx6AcmAiHjsryBkdXS2&#10;H3dl9ZIrxQ1f68MB+gKb0RIjU+jiplirnyVTcuMHee718ky5eB1CDEUEDA4SzxPURUf+BBvPLMTq&#10;x0sAEvo5SwXJoAQkInkZC14MM0Ytm2aoGF/5ydF/x82+lr8FRfzzdvAAS4QWOiLmgSgHAPhIwAyo&#10;hsZI2/JfaTSpvaGLsIRSA124nE40HR0WInwS6qhPmb+O5WlSIcW8IzZ3nR4gMRagRf9cCIAVG2CD&#10;UAEhlS2aOcvM+khDhBoHkS1sKcgyCXotuKSl7WodjVN+r2uxCA0puyBKtVOsdoJCpVLV3K+//faP&#10;y+uLzXZzevbi9t3t1//8HvaH3333UgpfuKgIQpROiv6BMX44ZJxRDJa45IH02Py7OkrH1d3Nw+vX&#10;u/P9artZbHaQHs0WLPdky1IUmYKpSgCSHOyauJ6rR+AHNAX+odwnpU7ekirKwGWTRYqNQTQ/ADNZ&#10;CIotQ1I95l7URD/eQBmdW8SrXbAU8bAQKhZ8NaAxbIAbQX3oNk0b86jDUdhyiQGMdiV1LapKrM7y&#10;3nIL8AMRzRt2iS1Rb6d4FTVbd50GoAinmqHWMvGzNBZJqMs6Zw+AmF3Q+BulCgDVZbwaOU6AK/wf&#10;pfqxyPFuLEHmLHk7FK9lKMJxuTf4F6lzllM1W3wwV27TW7uPUnZkG+jjfLX0ny02uWq8vGTXLkGB&#10;mgH/dCgsMaEPtFDhCD+g2YOFjLiL0xFEP7QjqCijCVDBx8ft+LPl2OdGba4CWoRzYJgnBoaCaDzQ&#10;bYNPeYgw5QhUxjyTaGciIoxDuqVPTpUavSLMptxMZfKL1cZF/P3jw2i2KqLqjFdK3NvuPbx5vznc&#10;8C0ioN3QFCml1bLS6CkTdUcZ4ym9wXi2vQhHK75+/rOXJ8laU+6Q8+vrcq0cRkj7XTRWGOKX3//9&#10;8uW3QR4VSVMOQREq8J42Oqb5SygIWeU1sTmDxkh2gpbxoq8cWeCB7FecUlzWkYVo3fUe+GGzEbta&#10;kkR0hONtee/hK0otbAKdDheK952t+xy00CnnEAYGwgMF4yrbriDE5L5jiWDAQ37NEaIQXsrAEmHZ&#10;PBLUfFvJShYqC80y41U41JR4+qQOWgzGUJnNbKOgF4UDcKHNSaSTegeGEYJtpXoTMoFcPktoHVwL&#10;zYpDMmS2sknpMJKzhKb1nWllXM+ahTTPnCXTsIGYkjCmY6k0XCSTy6eCoNHrnt9dXz58DyNZHHbK&#10;9C56IbuWo4gjhznbtT2iyJGjCEioCEW2m9GCF8KPHYPUxVrtpZZ+z+YrtUQ24PG0muGJFmNPBHnw&#10;QFG8J/GgVH+yZVnslo4rasujfj0y2C1dNDjmAz5LnCWziUw+V0F+NYrNHjqQoYIQAirggVjAiSGE&#10;onIhHxbLq3BeoYh5xanQgC1yHBqBTOcj4UJOia/0hvQjd7pBFC1l9TI4ATnc087WUYQ2XM4ppyx0&#10;yH3lBZE9QJzDwUPkw/ADAkiRUYsiV0qfUWw2D2VgRFqp2Ax2BfhaEkY/mFOYk1oiDXpDNCGUQh5J&#10;kf3oiOipPL+GfzMsIRbKmqRFubq+vL69qdbKuaoWa7h9vCtWmjlUwjYCZFVpzyttXtQMhRpU1tDo&#10;K+6/VO9lig3gTTG+tpbGaDa7fbjfXx7Ory5u7h/C4SKeqcSzsCi5PYrHGYJDKhwpgB91ZOMYFBFm&#10;WMxV3mYFwhv8IIX2cmxYwFWBs81hO1oVm8hopX4BKmztqcFZpuS+EDqsthHxfYCNSyo2paOgSR6a&#10;hkKHdA6SOXiAJeZisEmL5mwfLi54SFAZzgQSjNc3YBL4B0aCFoPZOa+X104DBw9QR65+85TUIUM2&#10;CYT2dMjTcjuBjTmrvgG6nQqAHFBC3mQ02Vq9zRbAgPkVbV4hf5h27Y80AiFBjxYgW5ZhjBV5OJD4&#10;ghx+AMyj1itU5Iqn0DkoRbeIeC6hwDz8WgMDHQcAhEmmX9Q7owbsrDUEJ2QNtLMQCFpCNRrCISBR&#10;nnx2NXO+ocgunk16ihmy6JxPIxwtzfza7U/Wg+kaqKANw2+0PLT6nkn7qKyh2iDxbVbjuAg3Kjd/&#10;+PCBj+/9xw8XV9fdcCw3tVZDq3RBCFuME71seX47nG0R7rP1hUaUgo/HFjqswSYJPlzwhuPpYiyZ&#10;S2WK6738e7PlIpPNSPfvR3ePWtT9/PoQi8XQesQ/zOkClshBopBfRVsJHuRv91wm8/FyJ2gxUrI6&#10;3IFhRwiR/9zMXGOtYUUbgdxsLSBxXJHty10mYjkwm9EcuqC4XkX0Kmn8BtohGDCqAVSwaxXN/AAG&#10;OoMhWzNkgU9iJGIhZqoCHtSJuVWoiNnYlBTgBMAwFgKSCVG4Vr0Z7QA5BtOFPD08xvCYBEW4NRyD&#10;Ig2AxJbOTefQ7gMoXTITxJPpFydnIiVnCerxhO2CK7FErlyJp9KQAESz8jZmRAjECWLxtFYoKbw8&#10;efXq7LTcbOxuLtZX56vDbn15mO9tcUNDiGd/uwdiOXLMNseFDo9HbDaJNQYCeWCtuz5aTPKVyqtT&#10;+fnhTIr01ZQRGdbMqAXIJRTF+ypmFOo4lR208FNUHGOOpi3bpX5EEehXOpcMyvlqO19jPDfdMe6G&#10;LBWp2GNfUx0WAi3oDGftSKBSsRzsHHc4YbdQ7yD0jamIaji6UNAwwAa3ONGAI2xBCBmpjJewdUYi&#10;FmKL3IAiBgnuXWd8oSAKRehWnbMrCXCcZmgExfKgaA4jMlTLTCSDqmQLCrKpzI4fyD62oiO27jdi&#10;Sxqx2b1REPk5iCCEjASRCZB8pakPI57Y7KT/Pbx+vL67GU/GL1/+9xtNEPlHp9d7++Hn4WxTbM4q&#10;bdmykM70ifKOEEBL4/EYwvlKK52rIT3q3XEcctTrv3v//vW7d8oAd3e3u7hGxJVb41cx/guFV1W7&#10;ytkumxUAgECvD1rRmuNiIQVlc0Gai0/Id9JN5pswkkSuIQOX2bhEYppDoYvCsRTvK0aC1GYXQC22&#10;NIFRa1uJkQixuKoS1ntThw2AxAt16AIvzT0rpdZQ1q3OGDRykqH3qezs6P18M2thTEX5Thw2Ku1h&#10;oEWIW4BTq49mP+RUMgAptfBJratF2v23VDRtXtm0MpYP+BvFMxgfPPKJVlRvD0s1Dio0q9zQRJsq&#10;DyR3xRRpnlNiyAbivjOYu/RHiFso1zEzCijCbqBA7wbdIr6b3VEZvqmFFIcWU8HX0DPRP+d2/IX+&#10;HQBLIje27UaL0fy8Hc6K/ENNCWXuSOf07P60o+VK3o4xXenu5jWhGXehE+kmlshLgYwWx+WMiq+c&#10;IzyV24ht7B1D46lzRCoYCFTXV14ot4505Pd/Pb55XGw2+VITVUVDUdxfUSgtLYYoZd9U/mU03dCD&#10;8obJ1zekE4Q4ohw2xuDnuwyKzVg88+Mvn77881/lajUbBIvNOUCiu/znP/Vm40zzq9EdZR/ThAkl&#10;2hrbklYIa8l9SX8KACAaIRYikNAsQk10165zEXlBdIrH49lUodisQxERQcsRRQAeAAAgQdAj082m&#10;RCdToMKFPpDAljrHp5aqxJ3nFLdfIfrpYX/9/Wy9h8fASzi12F0ALaCIOp+tuNA7gYJwll3gBzjh&#10;yHS1lyMEDBPH4hZ7MMZydilzPkBSaXZy5VquXC3VGkGhAE6g4McSaPvFs2QK8EC8cgSEAE6ow0Kg&#10;I3KfyJqklamcmrCNJTM2cYQGiWqzub+92t9ebi4P+9troYjNGjFT1RLyASNhC0g4omgq+x+M5Ogm&#10;AT8gIrTRWodRvxeF6ZxmHcJ7gDSzYiVSQYHnsfSLmrLuaOGcAwikDbuyWT2deg7/ta0SbRmoJPgt&#10;Z6kgkS0GpUa+2irZkul8K73RHFnPB8yWXTn/9DFHZUteAorwYfPBO2vx9QohAbY7aoEZPUSPcvQ+&#10;jQgkjkCFxurT0zV6ahPa28dP6fTFVzhCncbHGYgCD4kUMRVREBUwA0aiuKwnv7qNHS3DXqwjZ2u5&#10;ioJCkWVOOxxFkCfABsel8JpNBllh6ibQIju5hIal+nYh1uQxWmGuWPW4rC//+MfF9cXl9XWpXK53&#10;dGR72EJkK/Vuq7+pdja13gLZrc7NnzzQyI0yuZI9oUKKJHPqYSpb2uz3Hz99enz7dnc47C8OjCZJ&#10;/Go/lq4EZdECYwBiIWaYcpKBkNVqVOjsNDBTlUgGSEMlHO856whE42aILB2mC0c1H9EPKUF2p/NN&#10;UKQ5WHCce50ly9yi3p2Kgljglto/xWtxl2yZ7yGabu+cjmQsHVl3CJ7Jaa+fqVVGZvxk+TaqvVSu&#10;AVpQ5+fnLSNAqz8XqkE1YDDlbidaOXK7DY3O2RWS1bXLhfTPwW/EQsykiPLOR4OczZWaxWqvDWY0&#10;wPZ2QQu8LhDKkv7Vbiuc+Aq7/H+AAQeNN6ARaEK7nBn2v2pyiWaPI4v7UBnUc/4YwZJMYUIsPgW4&#10;haQ/d7F+XLOQ3O8oiten7EFogH17MHWLaO5FyOsFFa6t2bK75ioXooTDZThctcIpwhqSEY7XWqHE&#10;OFA3mnf5FTaDF8IejpCSCyQp4wcRH822tlS1RUlGCIV9H/rSiUr83m708ZO8I1//+dvh+qLZ7hVr&#10;7WbPMge3lSUXRUzuEClogpNeBCmeaghp2teoC/e5uIejWPLHEb8dwvfyVTyXL379/d+P797niuVc&#10;obhY71qdY+BvMp1MZnLm2+Q5Eaa2MHtfjMRRhC1ynyLviFZZR+YiylUGE4T1AYlM3VBN2VPY0pjn&#10;BOTmthYvQgEskTVsNIPQuAd7NF8tzi+j2bILaJnfAqqBBFcRfmhZEepHAiGfOQCmVCgGM5pdyMHR&#10;bEmhAafEY+hHrntxES70Hsw7IkByUAEj7YGXdhfxqtn6HEgThIxEccCbdhgVqo2gWClW68WaeAaQ&#10;kMpmwygKigWfI5LIZJrdLrvyPRiQpLM59H1X4bm8HQ6MvkAMsvlKNVeq1Nuty/vb68f7q4f77fXF&#10;FKoBQgAYHny1XMiWpeKudY/6tfJUmSzBGIvxnfNbhvxF0XQUTyv/o9/a2EYMCDlRaq8jPBhgyCki&#10;UJHbw8qTF8RtWWAMKAJ4mCFL6bZenMYTQTGRLSSDYrZUK9TafMku7k36D9EbJNOfkMAmiNjCU8YM&#10;7OM/shC27BrkoI1pGV3t6qNVY3eVA0LOUY5+DmMVtOem8sCLgtjt5FoXIzEUUW+lhuZwKNjXCoAB&#10;kPAxc6RxDPcSrXGCkivDQsqgAjJOtMMWQXLJjsBC0oEiiBckCYKCCsIdESGhYeZ3RAcHkQypoJQr&#10;1jK8n0TMc1sdrg77w77V6aSzyU//+PuPn36q1GvKR9QYFuro3Qskb1Z+lxadKA32aAkOMTDPDxer&#10;7UGm/nrvDOLQ63//+Pjuw49gyeHqYne4SgeyZbkQLzVHAAmsgpIpdhXLq3y9cqpDLIAEYYwmHooB&#10;yD1uDANJ7QBDGxrQTA3M685TwSHQ9xHiWeXjCpWgVxHAvB9dXu8h8WYS6zVRH8t3IgeM9wNFGEzP&#10;udxpDdxCtilzsyc1EaQzWhzYJgOl7A1KaAL73nDNkURQCSqCDTAsnWumcvVEUGt2x6PFhXt9+C96&#10;o3W9p+BgfoveWzUczM75m76RP8osTjIBmXvK5L6kP/JOUq/ShkygnvNPgyK1FoTUzVkKuEK+gyJi&#10;IXVNJ+QfBWCKhiWwBHGFDsxGBiIKd3ETFtfq8rYcG7ThIyjUwXDhUM3CpYRSZtFSsK8IijDGyYeF&#10;7Srel1ujLPAMxkK0DInOGrrwU0U+LDKYL7uifHNygVjh1nLRa1yxPQ4AU9YsgyljQxpWTz+52R3W&#10;mujH66//+79f//PvH3/+MF+tynUFcrTNWmXGJbOlWuQJmIHs9jm6+Sr/38gmkTCqIyoUVEiBaK33&#10;8iSOzs63vj4/pDPZaqM1RCVfaAms958+nZ7FUJoanT5SvgdKISAGwKcMWRQk72J/DXg8vP8FhICe&#10;yyVjCbWomLMdka25LM9AAkcxk9FqvDpE862MWkOk82G02AAwg/F8vNiOF5vJaof4BhIQ9LPNuU0J&#10;BEimzxM72J1tD+75MCwRcmiaoa6Sd11ekM1+fXENJgEYUBCayUvvYGN+FOiLkAPIATyv74ErYJLH&#10;AD+ANE6ByoYxMqzRJxpio8vrbefLDfAVcJBHPRY/OdNS6qDFyVnCkp0k4skMZ5HX8BKwgoMS31CQ&#10;WDKezhSqNZm5JNMz6Vw+X0aIdTeX+9VhR5nv1pO1RVuZ5coAY+lltlb4ryKAPUuKRfdq+shSiU/G&#10;qyUQMpiAtREayGw9T2Yzf335EiRQHi2w5IgQCa87t3AW8p0lWwQqjn51d5AYIzEgUUufKaJyFj9L&#10;28oiuTIokq+1mjZPsCZ6fQyREmzISMUnJ7opZ7uTkidbFi35+NGl7JRTFmEDfMUirAQJR/wwIFG4&#10;sLEcAwx5EKUwsWt+EUMXnaUNxEiExhFIZitGE0onF9LSXCMiIqL4jBQfLzTIFrUMLVowggx5hIR6&#10;RhG2QRltuluwbN+OImylfR5N6IITBjs/pFBtB4VqKpO+sMS9r9++eXh8jIajeOJ0vll9/f0fcOBu&#10;GA3Gq2JzXm6zHWbUv8xldDXfXqMC8lThYOTBwajOuVIDfWOxXr/54f3F9fV8vdpfXnX700Smcpos&#10;0gOEA9mNSC00B3kxElml2AIkcAuKUASBXutnip1yCxEEEVyIRogKyJAFKaGNIwrYEI531NPFVqqg&#10;aCsYicd90SE9W/jWFPwogByaAiKoyEMy6K2OWq/QYchBttQGAMROjCt45DS98WMpOlLuybOibPPi&#10;LhCRkuUFgHN4n3K9aL4heI+wHToRobdqG+1BIbi09869LhQBMJCYyHdAgno02UpqN0JYCGIa0YxA&#10;rxiNQKbzzwkJmv1upPUXEdmgC38Dsp5/1J0l8oS3JO45Qg90VW8p6qlspkyu4lGOD3TMxijTJGjE&#10;VdyOq9AyuAWsQlBk3n5gAxrUEytS3BfNovmh3Z8JciyZPPCjB9BEEBGUcLwSDvVG49WFDRVfgldT&#10;djV4oAWNLoPH/M8zxg8KGsc1QhgqWuaTcSLDFBAYSwaXt7dffvvK53V+edmPxuV6l2bgDUJzsbu0&#10;XCMTH1fhEFBRZC1Dy5FGnpLuQHgzXMBvoHd9xcKFZ4nszYPcIc1O7/T0dLJYtXvh6x8/cmSx2/71&#10;r9+mg7xH+iJGkbNo9EIUW2MKwBCNsHjfwXgJWoxX50hhQYIp9WanWmh2iLzrUzd8dc2pTnEUoZmx&#10;qIg2EuLmYEfWH7mFS3zBgyZ2INPZGl3guE0KsYkdNgVdJIMtDYQNFpRFgUw4ilAgKAKVObL43HOl&#10;OEjMd2JOunCymG0O/CKOh5Fc65YHRdl/5Rfphq2wj9xPBwUoSLOHulNNpIEEhfsm0slSvRZPSkDH&#10;05o+ktDkvmPIUzIIoClAi8X7Ck5k7EqkUtlcrdXSirkLYHI2WS8o8nwckUMoYuasp9AscZHj0odi&#10;IQ4kbJdaWaQ/HoUj/v3+aD7O5vMwHqFInBtlBA+aIyKniBumwIbn+Ksjflj4FixE5iw7opZCFNsF&#10;FJPZExAxkYGLZIp1hbbXFEtpIl5h3Eh/k+/68Ni6tQqhb/52VRxCHDPkPjlavY5FqeCdnTxhBvW6&#10;hV3R3vBJLMRvxxfMEWcetPdbyI9iVi8pTPY8gAQMhjpHQJFyo1tT8LpWRZQ0YACaU8SISAfl1wUZ&#10;+JE9TjPUVDARDpvCRYVdURADFUMRs3EpiLSfyORPz+JhpKwTX3777XB5vtqsmm0EWvOXr3/bX+xr&#10;zcZstQ/H58XWqtSawBtcXgcVKN1I08iiGYoGjHV/OP/wy9/QvfKl+ng6vby+vrt/WG83h+vr/nAO&#10;hJSbiMER5CNbQi734CKe0gokEKUQY4ATTLQ4bkWcg2agiBBFXo1BWpghVsEl5mwQorAFJwCSRK4B&#10;hASyQUWgCPCgies1sH8CSwCZbOkqD/C1KYcyXsmi1ewvwBjDxRYkA1DxEN50oSHnscJZ57ANfjJo&#10;DVpAO3haa6x43/50L7uW2jfLMrLNQBpAPZWrcVzTSsSidKTWGQ0XFwhbjvOX0dU3SElTukdgg+R4&#10;kz9YRirQhS1fTL07RPBJ/UfuGw8Q8Mh1MUeIi4WY9G8r3wkPJ8bgNqUSmNFg8MseRf+OVZ3BjAaO&#10;FgAJeAN78IV4HTDYcl+2EAKEOP3QUlAk/iFIo01Z4WEMEl0LBlhXsDn0IO9WQAILAQk40onmzm8o&#10;9NDqM1r+GGbyWERTxhgfPYMBiV9v8+SABChiQNIdxoHy3uD9Tx+//usf7z58WGy3pVoHrYrPbnt5&#10;d37zQHueNoITINxl1Johr+ncybupYBo8/fGS/h0CGRIvTrRq6+e///bL376gGeeKhcXu8Jyosdlp&#10;BflCsdZSSK7mIVpCFEMRzUCUr0W7ypsigjKXR8Gmr4MHYTQ1nqFlRYxMzOa769n2Co7ixjc5RSx7&#10;I538eT0Spwjj1Xa63jskgBaaojhZaDVfgxCf7UFLGjzX3R/u1KQzoOUECHFY6g6G7ni3ZanEQriQ&#10;rmxhR20FG8etAIzCcdudqNlw0uj2q81uqd7MlWogRFqJFAMK2GDJTpQcPl8upgKxEA4ms9l0LgAn&#10;NM0CmpLOpvOFRCrj7CSbB4dyr2wx3Vq7BQsBRbRW1XIOhGj6yFN2E3aBc5tpuJCZy7L2Tm1hdgMV&#10;qBtAMh9ryjo/dtwfRZ1+t9vv8mxnydQroYXn4k3YFmwQPPA8zjOAB58IwsFjyK9RECqUPwgK5Ygi&#10;Gc0X0ey8is2TYNT0TPsZhuOFpLMIhL5wBgXAUO0q1a6ZagUYfORgANLfIEG8xOHEk8CLlAshOCif&#10;hyCkd1zYSs2M8XjF7mIk3rzuTj7UnroCfLVQLnVjSMKVoynMbFmgSNvYCfViowMKIj2QcaCIu9MR&#10;UhS0aUvWJ+vC5f3biqaXacgzcpE/1CVnPEIHElBuMaaCQqVYOcZlXVxdXl5f1eoVhtXjD+/efvjY&#10;7w+351edcFbtLAvNOXIfUZ6zdE1opYxchBXPprDjojKuMmCDQi1fqt7c3b1++26+WAIt68MVcjOZ&#10;a8A/qp0JQj9d7GTR6+uDSof3qYSJ8IZCQ7FY7WidLnZj2aoU/7poRDyonWU0lRIawS4ts5ZfC92/&#10;1puwTfJI5m8HEiA3UKUsQt+yLjp3kR2sAHPShETuAjAgmQJzzkOA2NJGRMd84MAVbxLAEMOrheAE&#10;tIOzwAx4gOinwEU4a9hmOGEoAjqCIjWbccJZ+c/N926iXh4U+lG8rzV2j8s3MjRBFcF5864jwSk5&#10;gw3QAnWeXUhJkQZcb14stsjxGkhghU6rLTm0acmd6ASJT5G7RYL7aI/iqhryvT20mCuRGL4D0IIL&#10;xSFaYI/WNHRogegIfmQTE3Ig/e0UX+oQjb7bnwFIVd2XL2Av+AHheqPJ5roTLYBKnoFdIZZisTyc&#10;l63Yj6OIcqJYuiHGIWMGxlC1hUYk7i1yUcgnYxRSewayBoX6bLH+229ff/r8+fLmKozQrUIAQ7aX&#10;6Yr21Iez9e7qAWTRuoQGTmInnWg421mfCP356vyOp8pXOwkt6Vz8y7evfEL71f1DIhHPBNnZYjOw&#10;IxSkpZJ5VBuGHNAanz5yjNdS7JblZ0TmCjks/BdBzJDwDMHyvU+XFvV09MDThvaIBoNPgYejiBwk&#10;nhnFGAYdmvFq6YKey/mNA3nsddaYx5GygDcAA0cQ+rarme2K17L4YFm6+DnuUd+e728e5rsL+gQY&#10;6AFewinDyAn3gsHwuzgiZLI+aQYJ44EhMZVmJyhWcuVqtlCsNJo2HUSL5ubKZcBAcVnxRCwJvQBa&#10;si9enSHEYwktaPjyVEBy4iuL2HokXBhPZRLK7JurtlqwkGjG9zAWHTEvulBkuRA8LGYOGE5H/JRs&#10;XMZFnJQoOmvGM6sMxsPuoNfp98Cws+RTBkZ3sJtvQygSS2YKZd8FQsAJzUxMZk4sy6+MXTT+04rr&#10;gAeXOK5QOUvntD5Vtpi25XL5gJHU4hnmhJtur0AIvnbqwAnw4L4Q/9TtoCDBPSIGKpwV7aCoE+Mc&#10;QILH4AIDlqNXLhDqXGLwo8YyBYuFqGfVDVH8WlBEHhHnHFAZC/Q6QoscIT03apVtgd58ta1VJ+Q/&#10;b4MiKLae8gReIvUZEVSXsxAWgACpeVCMArR62WIDucFA5jgQks3XMtn0T+a/vNSs8sNoPMoGSf6m&#10;n79+mUCOZ6vr+7fN3ipfnwSVvqz8WrVJg/f89vVgvIqlAvPfDHi3/CN0y/gaT+b3D48Qke1ud317&#10;xyhOBB5ApQkT2bJJ/IZCpEAR6gKMmjk2mkMqGWMqEJdKSxyCSwy6wD/+jjHP4PalSntUsTXVnXNQ&#10;YbfZn6dLbQVx1ZDvWo1Kdq1yh20023WjJRhDV5lSK4+I7y9oaQuciBl0oiXdAlexdImfqYmBNmeQ&#10;29WhEbNzRL/gpKSpe7PtzRE8jAiCFgJCiwDmiHbNuii0aPR7IznqASfrDboz1G4t/IZ/FBQBJ5D7&#10;CGX6RU2mqG75LFW3zCJFVIZik/ZwvUKlBZwALfJbtCEr3aDYNHOWMrqjWYhDWGoTD8wVqBg+0Sci&#10;nkvoVoYs65xStDxaHAFpHB4AKkU6aTIqGr2myuuUBWUBKhyhTaWJ3uQRwHKQWPiW5oLobDvqDZd8&#10;KCIopsWobqHlVEbLA2MAhEOJRb7zprkRvwj+gax3Ss5oCUdLUIT2tOmEo/vXj5++/O39xx93h0M0&#10;mo21ytO0w+WDKQUQQqzzJ4uLmI3raNFy47XCf4cmyuc8RiJTKmq+aCWRCXaXSiEcTSYvX34XjcaI&#10;3MV2z5FPX78k0xnEIoiF2DXkgDX2ZdQyr7usZJbAUYYsT4syXU3XWoOEBjJSTZYTWbq0q+hh5dGC&#10;Byzays2l3fn+2qaViNCMF+jaB8VfGYos9peGFoZMxmmASUOsI1dgK0gwixZXATDggUEIkLABdazZ&#10;EXhACIMHmcIccrxzgygziBmn4bh1ojvSjB9rQAKR7aJsAiTpIJ/O5cAANP1YMpkvV0AOj8s6S6Zz&#10;pXISgqJ8WYrX4izkA5F9Eksls1wtKvNSC1lls7kCjWvtNvgxXEwADIeN5xTxbCEZlMlq4eG/E1mx&#10;Fk+hWSIoivoV3vDzZ5Fywkf9YTSeT2FFL09PecJ4Jvtk0fIi8BBmgCJm1HIucpYOXsUV5suv8DbH&#10;U2fJWCavNduPS68nTMblEpmCowiiHAkuT4Z9Zv3JCj79jA3taOLRWTUDD/QnDlJxoU+FloAHqp6+&#10;cHMNytXREYFw2Kj1BlKzzJdu7eWZN9OZJmCJsthWHVouL+cfKFWmmQl7dES5F5V2AW2IL7nc7Ehe&#10;o7G15Q1N56vAhrnKJcjcQeJSAmmQLdbph4/B0qlpXguivN6mt4mESa2bLdQgDfFE6nCtZEJv3r3d&#10;np/PlqtcPt3stj78+nm23ebLTcZvs4f2NsrVhwhcRD/SBszwBXF52mS2sDrcm2FjyKiMJXKtTrg7&#10;398/Pq42m+ubG8Ykui8XVjqTeLb28iyw0Fve0swNVuj1YEAznOdrmkshY5eZtqgDMN4YbKj3JrmK&#10;4nQNM6ARcjlwVg2AkGdvvPlClBgYSlFXbmO2sJCC3ozU7sCRoNorK5WvHDAGb2C/pQ4xuQ9s8FTt&#10;wRK5nwjgr1LW24M5p8Qw6ghnLabL1iBQgWrs6mfWjxQE2OCFAPCJbBmM6Q3X3D2RrQjmK134DWep&#10;fFOqdqrNfrNrC5vbJD6kMDKdb8u3BXNmwFQgH8hZCkCSKwEng4L0hYGvfgiKSPSb+8t95vxzIiI2&#10;jcMluwyatS59SsswRGHXbVOmdwhRUNXbEE/BBuLuYjDZyKSmqD49GA0oQblFnfOAELSJDw5sqCl4&#10;V3kLnLhYY2EJ0AKEGJ4JTvTx1XuoaTwYx3lIf04gCk0HFEH6awyEo4LmIeousCh4bhrsDqOPnz7x&#10;sd5+/705wzf9kVzxnQGK/KLe7gMS0XQj8OjyQzTdj8KnydhzWoaCNpjIxW0oy28ZniYUR/T2o2al&#10;lCqVIJ8bzxaQaoeW28d7VOdEMoNyB2yAWw2bPCEIsaV23aUhQW95f70u0S9BbP52eTVk72JLYajT&#10;ANgws5hitJQuRfq+UAdBD5kwue9zQcCDtSKsAAmzmLEFHtj6qukIehpPVlsKFQOY6VDOj4Ofoo37&#10;4d08BWD8maBQ1ocbdkEj72dzeQMsiSHp8cbog/xwIESL5jaauVJFngZF8Wbi5kUHMKAXWlU7G7yK&#10;WeKTONQkAU05OdOKI6fK46tpiVwod4i52cES6ol0ptJsTlbz0XwynAlIDEIWE+DBLFo6Youxu2sd&#10;xfYZRQxRREc4SNEqhxMQfQAdmSxmcJEXJydy6Wf05yL9PTTL/SJQE3a/e3WarzWfnDdynmutQ8v1&#10;+3xE2yeLljtU2J4mNOsQbVmzDhtdpbIWiujTQhkCPwQYBgmtAdggZQjpD2DwJftZ947wJdhxPkKt&#10;0N4dyvCl2YKyXOmz165Zrryxt7dhKAuViq611CbAj/UDvQCBjOxyFwY4I0inRFDMuw6K6A+1rI48&#10;OaOesWzTQWSdRx4BIYhCBJahSAhrV14TtEBPJyGTRo9BOl4cGKeIiGSmmM7mNvstg0VRlJeH1W7X&#10;7nbg8d+/efvw7l2r1w8KdYUzVbXgoGv36PuICyCQkcuWx+AuKBQNeZhmKMFBvjGezW/v7rb77f78&#10;cLi87fZn8UwVhMhV++mCDFkUzS58smvBSDzo1heVkli3G2W0oIgayBvf1lqHXE4DHomz1e6ESjyo&#10;se0OGSZbTeDQUsFd8KPUGgEniUB5KhHfWodR0bC8JYReFI53AAk3FQbYvHeupWjCZqktm4fmvWtS&#10;IZfAKmTaMiYBQhgiyjzFqzb8OK4mwhEww+1X/BHc1EBdGVOcjngb6lxIG3qmzTflek+RSJoA2INF&#10;ImRrHYU5GTOQn5yCuKfeDqco5nxn+bLsXbIXmV0SgVjvDMNoRZ2WSEZ3mxu9CPl8kea04Se5N57v&#10;QxCi9aOOeVDYpQHSn6s4qDAwWjb4QM07YqnpwRV26QEw8AeTB8WCjznILvelcMQBBuxBarOlfsQJ&#10;mzWCTEf/6iq+ftTqT3sRkk7RBLSkjo6D3NeoMG2OwsfKr+j0p/IQtvrXd/d8r2goi/Uacc9BMRgb&#10;cjw5T8gnPlkpotwJCrfWA5iz0WPnBS1DZP3Kf28sWXx1li5WG1//9a9PX76klWQwM5yuiuXa7aMl&#10;3VqvY/FEUIAzQQYOMMG6puDZeoiWbgsk4Iwmfm8vLBZLaLG9uv/zGiSc5an6k6V713tDCARycN/u&#10;D4UoNncEKtAbjCJlYNyN5ssBeGBeEDjKCEFvs1XQCqfrcxp3I+47cdOTQ4JbsdhaLLLAjINOO7yw&#10;yy0MWv5w11sD2cq8DZyGLbsgHI35dVDfaqtXa/WqzVa+DJmQe+MENpG35CInmruXTGerzTZcRLQj&#10;rgKBA04Q3OBHKsgBG1r6UFFSyVIdhSB4pbxb8XKjsT7sx/NJNAGhZzNjIRNzdQg8bAF29587WnBw&#10;sqQcwcMtWkCIuMiE14iO3A2H/UQm/d2rV5baKy0mYUatF8ewXTiH6gBJLBPAVAwz9GzOOTjuPpJn&#10;u5bzFe3GxEgMnPI5QxHoiKX+HJtfRJ+rLFcoCtpVHhS+ZGQ6W46DBxQd7w35mKiz1XGBig2ZY9yw&#10;oEVzSoypVDQ7yiegaFcxKWYBVtEoY+gdibsYjLzrCicRETFQsSNCEZCjarNGhDo2h7GklTzQ82SW&#10;QPIgvFxsuWgze0bfLBk9uirZug+OJflKSxki2v1OOEyl061OQxCi9UIQ94duGFbqZf67xx9+HC9W&#10;4JYEYiNCprPNlLsKw62BhUOoG4KFZ0D+pPJyQQvAkLyFxmg83l9c/Pzp093D/WavlSCqSsmulCf5&#10;ujGStkxYiaABrkAaypbjHagweNAqUq3+guNwDmMhiDgU3JAj7CoguIa85WcKANhSAmCmrjkoNAMh&#10;QAXggedxqxdS298MBQCgAbeQGc18HibZBxWjFLSUiIeUyP4/BkXSuTrvFo7iiV4cFeo9PhIteUtL&#10;rio3UUHWHActKNwimh3oh8YAGAKWxlR8ZijdhqMNF3IEisNV33QHMyAEbihvh8Vls0W4IxPdqc4r&#10;Nr3ADEqAJ3UT/YCK2azUoKZQYPnnEbgI92i2R0ajR8jZoLjyOcdhr3xwlgBnyC6FXU7RCYqAcGi4&#10;9Ltz6+5gDj1yM6h9piAW36IixBzYgDpAi+eMZjvBiXw5iigDJ+zjljv9WaXiGTS67DhbKEvFsknS&#10;3vvnKoMcbRkPPJuGljEYQALKDBhAvwpQ42744ZdPn79+vX24R+tpdrWkAZ8pL0cQYoujDOe7kRaJ&#10;8qkkCn2xyH3Zpm0WmFAN7mIcRVOBUrlaPJVvtntf//P7w5u3qMm5UhU1PRvkvvzLgg4Hg7NEMldm&#10;SFqf5mAHSNDZLZHXkUlAOGTXsuzxCv/VZHVDkQmiedGLEO5Li0njBUYcBx6c0Bxd9JCD0XQ0W02X&#10;m/3199PVZjxfji3klwIzEFSYkxz8MOvTfLG/MjuVgASeMd9d2BSTCbfj7ovdFQd7EbC6pZlozXGF&#10;EoSyFmZ/Bg+HE/sh8tJP11rg3Z0ibJu9frXZyeSL6YBiad7hH5Zg0UkGW9mIbILhq1jiha0vYpQF&#10;wpHVcocS5ZK/NBNx0ez3VCKVyZWK8A9zj49lvFrKLyI7lVmrwAlQRETEJh4CIUKR1RLMYNcIirKk&#10;jOaCENhMKO96LxyFoBRIxh3dz2HWNvEMZyRONRwbqMjzYSYstTQ44dT/Zx6JJdRyjDFogbVk07lK&#10;+mmtQ74om6zO1y5BDwD45CdgQHhgIl6coyNne3ugxXQdUWjAR8iuA4aPEf9KVaQCajjocvO3U2Fc&#10;aDTJ+cHnx1dtXhMGy5NFiyI3u81Rl1ME8JBFi/ZCEepwEaPmmqOGiDAhrigsNGgEoumsqLq2eJ2m&#10;jivspWwTUEARhBVjp9IIbW5gF8o+W2jVasrd/e317RVsNihko/Ho3cefZ5tttlDJVSE3sISo0BSQ&#10;yH+QLtP/dHuNkocQCEpNT/Jhinw3li5Wmj0g5O7hcX84f3zzerU/2GIbMjFBROiqqAy+kSXLAjPE&#10;OSil1lB0xBzd1a5EfN6n5hnhqPVmIJBYiy09Iue8Am01QYRmxkiOcxJBl4ZybSk5I9jGQQDJXOVh&#10;UOqAJdH8oOiputzv0BQgivaATbrUPk2W2KUNvwUpz4/iwnC4ZtfRCFmdN5JRkcKtZuAHLYElWnJE&#10;rg6bnCiqYXAODrELrnAVoOK7NHMEEibVw2/QvvmHSrUucrAVwu+UWhkBPZhsEOIACTdGvAJHaP35&#10;MhqBjE40BntMDecL0+RBOCnfBF+GwYDmgnCcCtzF8EnJR2kmvlLrSacwxwnFLuFTM6ph/gyOuHwH&#10;WrgdW0oTLFXaLj5TzY1XzLiFamhqIaBi+U56kVQwhwQq49UFWj/fOl/ecLEHsSTB+6hmEvd0whZK&#10;xLbdV8YILqR47K8NHh1hSw8Uvt2OZlyG/Wjy9v2HD7/8cvf4OJmveE6hlxEgbkG3NAY83PduclDD&#10;20cjRYqb1kOcj1fnNEvntT5oPF3+7mUsGmtI7K9usrliqdoYzzd1S7pFCfK5k7OzfKXB4DQH+wT1&#10;3B3s4ArylxsBDMKMqVI0gitmXgMDLhxIdESZuNaaL2ImLOiFrEwTTTN0IAEtppL4i9lqM9/sRUrg&#10;DTZtkLNPHALAcMfGXDYxIw1OLKgLaeTnUEsvnisFpNFxi9ESibGcjH6V1x1+HEjMaS+84WfaAlaj&#10;RruXCvLxtPwZxWotlsicxGSzAiegJUeQOIunc/lsqSQJbrQjKBRp4C5u2sSUjyRt9CVJJ4VSpVSr&#10;AwAggVm05BdhC34s9zsAQwsXrhaUucxZCscSwNgRkAPKMl0t7BLeDL9oFI4H3UFvMImS2czLs9gL&#10;S4Kiu8MzzJD15PlwB4kH+yZOEhmDE+GHH2GXimAGjElkQQ6jICmOK0zL8qYkMnmABPmLODb5Lq6g&#10;gA6DAbYAg+MHxWmEz1G3XeSa7FQOJJyiwlYXum+jI0FvHEU4pAKKWLf2JYMcohTm9tNx6IIZgRmn&#10;AypgBmoXu3AOoYgsUWIhR0YifJKVglKsd7OlBliYryHjKAg7CRzU1nwN8aSl4SgAT67UQI1zLGn1&#10;RkGhenryqtk4BmW9efcGFNnuNrVmvVyvvPnxw+H2e0h2UovvtpD1iH7wI2v5qVCfETJonzxYTut/&#10;S2rpjuhzQT2l3L2z+8fH67vvd+fn55cXnXB0liq9OMvaWoT9jK2jLotWpQc2gCL0b1lPlG0XaAE2&#10;nhIyyhdCKbeEKEqFIlzhp8nwJd5g1ISDhnBygYBDkAxJ9sYgq1W56FYiHp6ByKYgh9uDBUcSNu2R&#10;fkCduuUmSefhCo7Ec2AGhMgUlC+r3Z9zYUb5r2SSGszO4RA5vWpIyUALYUFHrDHdchbAoGU8U6Kx&#10;EvpWLRpYv6WvqewWuMVBLues3DDKgCInebfTn8AbAABxi5plKzGQAAB4xYhvio7X+SAiTR3vyPsN&#10;riCgqdMmV2oB7BL0TcEGFQhEOFpxtlDtiFX4RJCK5i2GNsHbPOdK92vz4eWERxwLomyiCYAB3VGb&#10;apdbe8Qwp3iPAioAxtwklvAxHC8v25qxoTQn3BFQ4UKNJfkn9K0ju/mNPK1DhXkahSKCurZ873QF&#10;9uSr7eexZ7eTEYwtD8kT8mz0UCw3F5vt57//9u7Dh+3hHAlbMigSHQm5hXrmZXJTJLWmkhiiWLz8&#10;cbCZTUBnB+NVVrmvq/wriXQxV2yutjtGxXi2+O6778q8KTT0cOBDRTk7UlkL05JThB5atoqJduXV&#10;l5NDFi1DC3aVt1ERwArQAkg427VVYUJrY8TFUUfOcCocgSJMV7upZhGulrvDdKlVRsQeJkhMJSlx&#10;0Y/cl9dE7nHq2kruT+YdGcQQsrvZ9oJuHWPGy40ivoAczWYXrtglsm5xofwr08VTqpVj51ZX+EA4&#10;nBoX4VPsBEXldY8l0plcHrxA2sItwIO4hfCKiMQSZ6lUSvFRApV4Kp3M5k8sPootKMJVsaRyI8ag&#10;M/liNg8oN6LpGOYBYBiKzEezKYCx2O1ma60ywhE4x2K/d7+IWbpWhjHCD7iLQoHXy/ESmAQdB3Ca&#10;xW6RzKT/+vLld6+4Zw6h7zAGhLh1y+YSWnaTo+dDLhBgwwuA8ee6t6HuWxBFKBJPa6GqXBl+X2ww&#10;vLsAAMwb7cctUQAAH6G7OhwtOGuEWCFbVkZPubbkn3ccekYUdm0UyAzLqLRYLM1Rl/PjaVIhBzXt&#10;45jZl0GnBCeU51gsnxTCZ49qX653QAKO09gsXUhGuUjR4RDi6UJdQsbkA7sMZ0Z3b7wqaaUprSyn&#10;uHnNAh4Uq+1SrYVYp9Qqha//kJPy06+fgZCbu5tOr5sr5C7v7u8eX49mSyBWCrWRA8Q6Mj2lFFVd&#10;9M7hfIewonOprfIKD6eLfaHcSmSL7TBab3egyNXt7f3ja+g42vdJoiBnuNIpjuUXKXbSxTY918JZ&#10;o7/IlLoU7faOq4ZwLwr1aHYBVKRymlRYqEfR/Coo904TRTOF9fvTA+AByxFBqYatwUqGL1mlOKgA&#10;XxrLkWNuc/AAsa6iSRvsgk+8SUSlVkYxyS5M4ni1o/wobo+icckasKurbK4idd4DW+pqbCgCTlSV&#10;9xYBe6QpuhYAg53YZHW7nWYyQlZkfqwirsc9S6/yDQQCwNDiw577BB7Q0oRz6hAUhE6zO+KI8MOw&#10;xMiEXOJTObiURBPOyP1gEohR0QgT3/5NyKXcUnyeTpntq9Hha1BmLf45GInP/FDPwgPl9O3Y2iHs&#10;0hWyu9OfgUk8gC6xbv0UdY/I4haACnAVjmXlpPQidOQFzwOQdHjM/S2KP9Ifad6frKhEsy2QU2n1&#10;e8MFBQIB2Biv0siBvrgWBve30egGLg0JKf6DaSZXDofjN+/f//K3v0FHFtttHc1LVElhAvRg8cES&#10;7rw9btpFO52sOGKkRFzEzoo9aK7TcAVKyTpcD3PlzncvT28fHhgb/eE4G+Q7YRQORuFgyJGff/30&#10;8ru/ACT5co0xiWw1nwFvSdYDYMPQQqQBjR5UUP0pfRa7PIyUR183V+wK4IGEgUMQI/lFNPvkKdYW&#10;OiI/x1hRud3ByMW6kwbBwBOxUEHus1Uw8ZF86NRU3nhQCmRa7K/cQqWrLNBLvvojm1nAftgV3oyP&#10;kcHgk/UjyOEJ+Y3lRqcMGYlGuVLZ4q9EPuKKjlV2rLNE8jSmeC0QBfA4TSRj6XQikwU5nApwyjMz&#10;nkJfBCHZU/ne44l0tlCtgCKD0RBGYkCiAtWwSSHKEu/kg7pFbR2Pz7cgiocCg4Lz2VqIAn7wIgfj&#10;wXQ1SQfZFyenUKIzQEt5UGymodY6lD1K+KFVDtPxbEFExFgIaOGOkCN4+KzDZ4Jy9K4bkPAT0rlU&#10;UE5qBnsjV23xJSP3zX6rMeLWLbfo2nHBhueKh2GwdZwAM/wqRw6HFmBDgbkCFXnFOcXHbxBiliu4&#10;xXGyuvvM5eqjbn4RJTgRToiOKGuvvOiGJQCJvlLbgiJ8bAzSXEUiu6BkSAISRnSh1vOVJig8PD8q&#10;RPUZztIBGKQsEk0ept7JFWu5YjWdTHz+8qO0q3/94/Lq/OL6sN5uavXqenf++PaHaDQtN7pBSWv2&#10;FRXUoygp5L581I1wvrseL85RTLm12TmiemuwWB8m0/l4OlttNze3t7v9/vzy8vr2vtmJEPqpfLPc&#10;Fp+A0+Trcqcbb4h00FgOW44YYgkGApsFUm7xSmfcHe4iU1Wd96xcJkaPNMvEd6lnSgrhLTWH8r0X&#10;W5oLWe35tJK0FtB1jxGXI4uilFLwaup4w+axi13ZiujR7BIuAkdJ5hrcdLy6hoqJo1h6x/70HCmN&#10;xPfdtliFXgtbOgnH28BynPCKwJ56T14fbgFa2ATGIXVIDwczBRghX4UiqpBaMn81+nARlAjF15oh&#10;ywKlmgPNHVGlz7MgviXf0cT7IIrMSsZI+tPVYTCRPQdskPCNJLg5iwzVzA9wqNLmy0CJGGrBWmWM&#10;566WZvFQASEszC6a7Q2ievQjQgABMqwycay1bDlCh4hadQ4yKRZg5J49j/GlGZ8dHKUufDo6JyhC&#10;L5sjCQWhdC0xCRACfnAjenYo4vL2YIo0l25l3TJmGGyOImhMbBlIqGaIYP4okCCbrwADw+nq5799&#10;effh42a/gzp0BTCa/yhIYACMFkepTZ/dIae4liNuA+QuDMV8lU90Gk03gByvN6XVjxuvYplEKvfw&#10;5vXX3//dCQcvX75EfNaa7flKUShA11+//Usqm6s0oY8CqkaXcWsZt2Ae0RRkekodv1of7lQZi4vI&#10;kPWU03c0247mW+cukICREp+IZ3AE9V8oMl+NoBqT6WShQPu5BVzJazK21QyFGceoXCMZ4JbmmlCE&#10;ENNVM+Sf5b5KrEIBIWhpKGJTIGk5VjHwQH/nWgGG45NuZEvzgiIQEVANLlJtdXOlSqGC+Cgj+s8S&#10;kA9NUIdbvAANkrCTXL3dsansZ0KUVNImqydhA8jcbKFYrNXYdbcEPcTTAfDDayxUKvMNP2fcHw3d&#10;qPVHjK+BBKRkCiOZiYJwar7dUhG0WBCXkRUBDxDCe+XlAfrRZJAOAoc0MExJsc40bV50xJmHBfs+&#10;4QS7RwPXnxmJjjyxEN99xhj60brrWeVBSReq+VqnYbmo5fCwL58KjMSpBt+tF4iImar6bUVtiXa4&#10;88OQ5ggn3p6tcEWJUlBTYCeDWgf1jsErdBELMT5Raw8Q60CFwwZ6jOxXRj4onOI4oly7HqBl0Vk0&#10;47tlVObKrVRQydd6ZTnYZam26eihQqd6gkBG+upwyzfPCGIAcrveYDyeb4vlRuzs9PZWcb2Um9vr&#10;q+vLMAyLhSDsh+9/+mV3ccVjpPMNS4xEt3JQIwoRl4pqsUQPCJx0rlpqSG2l82K1W2uGu/3u/Ycf&#10;/+f169vvv98dzrUO1WieKbSQ78j6em8GC0Hiu+ej0hnDbxSG21ACEo7kagj0ltiAMrprWXKL0JXB&#10;imvpQe6ZegTzgIXY/A9ZtJD4TkRo6QYuW0BXR+iBnoEoGdDkEVHiWnVr8VHOP8QhSpqwaXatGRgG&#10;fYlnKvzYVn+un690lrJHAT9iGBb+SzOeX+a4Cr0pvLg9WEJE0nklMeMW7cGCyx1FuEW9O+mNNrTU&#10;8r1yxQ8iMKnBbh1MoudvEKNIar3KRjiY7GjBK1YGxv60ZTNFFYxr+amcIgBBDQsL5n8t1jT71NgA&#10;XwwMEWIhoxZFRiff2hQQBDqfhXadTAilTIgb8IhtGINROJZNUDfhDgGfclMOgj3s0pJm4MF8ez1d&#10;XQgMeuORliqZeJhvOFpOVgfkMqJcnGOihdkVv9u10EAUc2hKJL89iMjl5v8Y90bKUbg4v2OkuSkA&#10;Qc9ddK2ypS6BHFgw+NEG2BRioFiRTK463+zfffwJ6rBYy2IzUNSvgLDdn6LsDGdbpDNHgBCDMVmT&#10;BGaMcMsY0QhlN0B3XezvuEUqVwXkUSvYpjP5dz/+9OUf/8iXKrFYHDpSqTZ2ByUIunt8ePHdd2eJ&#10;dLHWZqyiqgMhDE7GKhjAEJWY9tmFhijc1OmI0MXMWRyhcFa+EJTwxc7tXcZmZKFCmkdiJAvPq2i8&#10;hAbyf1ARe5hq0vsRGEARLZ4o3/t4sYWFaJa7OVG0O1vREpzYXN6OwKTFpq0M87rLbCOCQp/0TJ/g&#10;FpVwNN5e3V3ev4a4gEZ0NRJoLYrVRjYoZHMgbzORCYxnyL0RFIvGQhJxIUe23uk8xV8l4SipwAJt&#10;T89s5dq0p0WRXySRiSUzyUwQFMsAxmgGWRwPZ/xrcnVQ3OcxXS7nlvIEzHAfu2OM44dVVjAY4IcS&#10;zYAioUg40Nx1m6Au0FLalWQmkc2BKMAYRAQKlQjyMnM9FTv1/8EPr0NKzrTIlSfd0uUCHvO0xzP5&#10;RIAuj7hpeciG8wkgwT8w+8aO3hGO8705BvRGivZ25AAtrGIGK6MsVPzjFHs4Zk8xTwnEwiaCmFdP&#10;LIRvz5Qk2WaFImZcdcBwzKABnTh4gCi6yrJro0gVaqi9MANEkvkkTG7YcXnUGcsQkUyhlq+0GOmM&#10;HU6lgxIoEo1n5Upjt1O6OY2F+9uHx++/f7ivVgr5XPrhzdvVZhdqfq5Cb1xumuoN7UAc9dGfxqtz&#10;fl252c0r2yO4Je96rtzOl5uLxfLh8fH2+9urm5uL62vINKp9KmgiasGAQn0Qy9YQ6EY4lC8rBz6h&#10;y7vFrDmiARggRwgcpaVdpyycBTNgLWb1GgIqbDvRWoCRazp40F6u9XIXqIDEiNDUldIRUoJMr/cm&#10;IIeYhCn+mlRo1qpUrpYttm2GIxShJc9HPQwneyAkKSjSLELLXCIKwq5Ihi8TYvzD4cShSFubP0hj&#10;bsGr8zZsDTaQ5DJtcV+a0bjoLc1uxvFv0P0hdwho082niDDPDN8w97izE7YS7rQR01RshnzmiuZu&#10;899wCngIilqbZDA1n3xVc909u628xzk+13knAtxC9Hhu5IAkBUR+kVF/zFXCD2cVbNFHuLsewMLA&#10;vD2n5KIwvOFT4BTIZ9+c2ijlicxEggfdooPWQ12eDwrHYSFAC0foBOCxojpnzd4160/WdgqNbILa&#10;YneRw5wyWaPgoPIjl11GT7J5GEL48PYtdOTq9vvpYj2wlT/44oVbPYXhXt0/aqSZ7uY8gF34jSxm&#10;T0OX7Wi2A+S4F8wM/ajUGPz1RTwTlD58+vTx0+dqvZlMZ/vDGYjy5r2mlewvD3/5y38jE9G5HCGM&#10;JMk2ZWa0CaTEiYXFZQk2oAiQEoBtuj7w/BSbeCgUQfpTxELG87n8GbTXcJ2t99PVFiHe0yojgI2m&#10;muuUFhSBvWmyiDBgKDhxYBDJEBJoqWD5RYxzCGzsFHd5ph3WHsVQdzdGYhWfb2jrKjrd0Ron/SEN&#10;yvUW1CEd5IvVWjKLpi+TFFCaLRQ0d10pRrQAe65UTmWzpzEdicHpiiX4yncvNQEwkc7ILa+QX003&#10;yWjWYSWTLwzGQ2MeVqwCfoAWKsKJBVvf5RToIjfJMXu8yIpdKOc8Im4wHvCqeN54EmwAMM4Aj1Ot&#10;miXvusPAdxZ8dRLPvDqTt9wYiVCENmbIMlCBYz05SGzSYvLbFydGpOgnTaH9WRI6kkfddteI40HT&#10;mAQVdqlAR4AKCgDDLp+0SLbNHOTD6w6VTJ5TDFtrNiwqMHcg+5j50mlpxIWRKBQBS0REnjmHAYPw&#10;g8aK0ZK7DrQwE6t2jwDjTMUcgdZeKCKqYWE4zjlsyEQoXggTHgY9LJrvqaSCUtHs7euLu044TGeD&#10;VDLZH/QcQu4f72/urveH/SDq12rl+8c35xdXnTA6TYALghCEHZWg1KaCeOGZQRGpXN3Bw7sPiKZ8&#10;rQsfoiTgdI3W9c3Nw/+83sNCvv/+/PIa1TadbzmHSOVhJArhRX8vN0dUICVmyOpTMuVe2oJ3AYNq&#10;W9G3nJJhSqsfyk+u9pbvBAixLFiK6UoX2lANOIcKpAS5D7AZhChwC7EO7TBDFr8C8W11M9XYAun8&#10;KBP9oDsiJQJFYBJAUb2H5j2ReUq96ZJGOKFl1lbJa4bzZn+eKljCx3yT2zVDGImC0xyiwtGG7RN9&#10;QTppfVyhRQWpNepP9w5g8XQxV+6GY5vdUup+E5Rbbq1CfuUtxSO6M0p3zWahI1uhC0Vb2bhuCUsk&#10;6Nu+Bq3MTfzZFH5boaJYYf4pdvk4wHlTPeTz0LwhBYBNuFYJH6EUNuO93lVv9D9ZXdEbWIXob4Uw&#10;cQXywm+odAZyk9AbVzESBtMtHwQtRSzGKwDAwlS4ryKv/LsEV9z8RUszo6Eayx0iD3kHNUF4A0o5&#10;NAIbsCX6AfmAH25B4aD9Ov1SdrmFDrb6cC/6ARJAi5TWeYZOjN/++OF/3r5b7/ao1FWNQ+loi/21&#10;Qpumq044CoeIXWVClPofTRmosjBEM7MvQ5UipDzyHUWv1oaRNCCYsWTxJBaU692fP31+/e5DTNPl&#10;4v3hpJAvffr6G0NoOJ3913/9VzoolBsdhijPwxAFRaAm4IGTDKcm1BnehiVT7sIzCD8spstOIaMl&#10;2R1azJtiUDE5JlWcrXee8p06RzjrFARWIfYwnnJ2sbtY7i+GM4BKUMG1sBAwSd1qSvxmsoLu6BTg&#10;MdK6vPBFYzzT2epwRaXe6dHtdH2uFCkW9OWuePpshdDfVq5ULTdamTzMIy2jlqJ1M4lU9tXp6asY&#10;gjgeSyNbtda6Jh7GEsCMuUxS7FKRNUlhWhYZLJqSTWRyqSCfzRcgIiDm0S9iKCKoEHiAIsZCbJUR&#10;rSyyXNAA/NBCI7Z6FbtOSqiAIgDxdDHmqZF3L04EXdziTIG8x9CseDp3rJ8KLeQmeXawn8nbwdZZ&#10;CEBiJiw/xSXApPiK14EWoYjywzcsE/YRBvicWsYewAa+MQoVEMUxRp/cn2CDEaTdtqxVbs7iuKYx&#10;GiZJxTEEYiufB3UL4bXPTB+b2bXk+TC5LLQAPCpNRr2ZsIyUHBEFIHHIkXsDbZVbaMwCVyYoFB1K&#10;s1CTqOaMSoqnKQI/SvVeud7r9kfbi9tiudbttR1CHmV3url/fGg0q7CQi6ubO/jriAEYniZy+Zps&#10;Psg7toi5bLGJ1ovM44eg+KLLTmAkHhHagv2XCpXmdDaHguzPz0GR2+/v6Qp1G/lYQNznWomgoUhf&#10;tPK2pg0CIYh44KGEBBdsCAxACE5BMhwV8sr6rhBembxk3RI8lFpapSoR1GkDGrWjlXorduOZKhgQ&#10;jjdokOj+jgd0BTwgshPZCowK4Q4kUJDv/ChOCbGOICQeU24NNWXdIs2AByS50QVZtEARKvZOzCbG&#10;rnMRux27YC2vS+BktjI64Tiw4XSELbfgOLQDUS9mY9gM5WALS/wGOQutQ2rThcxZDf5+6fvQTCS+&#10;1HmzX/GFUWEX5EDscgqJ3x+v2QVjoJCy9mgJ23a1LcWHL4OPoGkTRNv9KZcjzastudmR3fx//NPd&#10;aCFBjzJi1IGrpJVYFC//LjDD8/DQFFUsbQ5tvIAZFBmyzEQGRBntEGWhWxpQF0K0FSpmxjHAQM/g&#10;nYBAQA51HpsGYIO+XYHWDOZBA34FhGMwWQMAijgcTFaHu9F8z7cu85SaITiQm0ic7buPH28fHlbb&#10;LSo8yCEGMJr1R3NwlF9EP9PVRTTbgKlc5SbswXRtDxkVqi2Iy3C2oRlj5ixZ1P9aVRZL/njozucv&#10;f7+4vU9mZMWfzjbN1lEXa3e7f/n2r3HQrNo6qn4hA1X5f4AQHgNIQAQDJIxhEKJroWJdxW7NhnOt&#10;zPiMHHJXmMRHglM3Y9TGSYYmHmopkYUhhCJ0Kch3znajYTgagwSK15qZKYwe4CIiQzASwYBaurfD&#10;kmW5BUxGKp9sOJoAKpCbti1IxTMbiVl0BiPDm9V4uRaK1ECRWrXZgWoAIafxZCyhlabiqcxfX56I&#10;diTTyXSgmSKvzjibUrKTymlCuv/Ls3hQEPY8A4kmiygHiSa6B8WSm6rcL3KcL7KYT20SO/XFbiMu&#10;4nREoHKckCjXiBXHHlm0JpA5/v8RJZ6If/viO/fKUIxGmG/jiZGABA4Ghg1yn+jZEjZxxCgIECK3&#10;vB1/piA6axgTy+Tj2XwyKKFDK1nDk2HKwYBPiw/M6QjSHyzxSr0nMlEP/zBkgSh2XNzFDuoSvnwq&#10;dOXhWDZt0BDFuAikhC8NjYdPzo1XiGbtGgsBRfxTfEYRgRC71pLhwNhB0AMkWpe6rull3E6GDVvt&#10;jU8USVKodpD1yBxkCzKEDzwDXga5fnhMVPr45vH8sL+4PCxWq0qtulxv775/HMKn7eebKb+bKWh5&#10;RMnckrIFM8D5+HnIdK5iq+cp+lRRNuGEI/xtu/PDZrtdrNbfPzzMVztEMLI1U2wng0ZB89Vl1HIX&#10;hZmb+tXeVOFV5R4gUdBityNgQ+Yp83CAECIcNqU8U+4WkLZHO5hSm6RtNSraa7a5peRSxi25H8Qq&#10;xEuEImjD/BcjfksyqIIl/BZHAl1rz9OJNgE0SLYsrUbViVZswRsKzcara1+ZyicG9obrmia3d/1s&#10;21a+Ajk8Za+utVWqdK9Suz2Yc0fQwhkMD0adQlfcwnme3k+hmS222+Hsm56mZUayQdWRd1opvQTM&#10;WmqTus3s0z/dUpCrOIQZvii5coe/QbLe6Iid4jOSTUlfodEUPhp5wrvDJ9bS56X0ojnC3Y1REuI2&#10;MzxXatIGCcv32hsitcPecIXoB95y1Q68gW4BCekO5jLpRHO0FRQZlBqEfjhachwYcPygcAtZsWz2&#10;hu2ipsnRArSwi4D2g2JXAI9NTEEz8gv9LJ84qpPULtPsUNncRY+s7/BF2jQUpD+/EYKyvbh+fPP2&#10;7uFhvTvcv/7x/PqRoYWw5nK2i90NW/gJ74fhzYWU3nDulmgOOh0ROehPMvlGo8dPE5wnMuX//ssr&#10;6M7n3wCSu0yQzxdrfPGV2nGybqPV+fa771LZAo8qlVDD27gIujxyfDgVKbFVRsAS+tdjmDmuZ+53&#10;oYi5xCX9rc52NN8IRSyjifKgzJbT1Xa+2Q+AkPFsvjsol7tmisgMNV3vlPvElg8ZO8mYgLLwmwk0&#10;whMD62HGmki4vrhl2x2MhmjsC92FHqAdxkJ23HEwUQhyDwi0iSn0A7rwi+rtMFsoQ7yS2VwiIwx4&#10;eRI7gXnEFZdlAVeK5QVFzhLJZDqbAFLyxdO4SImZtpJgLRIZgU77s0QaksApUCSTz0NEnItE0zHI&#10;4fFX4iJmxQJF5oYflMX2/+Xq3Xsbt7Jt33yI++/BxcFGbwQJgipUGbZhW4Leb0qkKFGkSL0ly7Zs&#10;l+247FQqqVQ6Sb/26f7M9zfmkqv7nsKCiyIXFxfJxTHmmHM9eA4LKRLzelmajTLUGDomGWXJMBly&#10;6+Gwf5KTEvr21ZtvXx84Cjk6KyIjxBAarXL29vjMbXNIVPEiVsQu9lNE8iJT/jMb+7/j3k/ysAha&#10;JFduIEc0vHwf/FBzpY05nWENLA5GE9drC9ikWdIM2M9R2Vjm6SKPkQpHY9DASEVxePYYA4lOjEte&#10;Jk3hqESGZk8gQRsubC4iUZ9MJXGG8Qos4jKYcNEh/pJEFY0uSEI1aP/zzY7PiksACHyPpbrHBwij&#10;0LBL1c7pyZnntVyb//T554vL84uri7Df73id+fnm7vEZCmm0e2Vbkl04ayY5iW2sVSxXW4F0lEw3&#10;2McnhWqu1CphuotFIj+M1tuLu4fH+XK5vbhaby9BAMVC2mIgN6S8ZouFyB9lE5NAGy31j1JvK7bh&#10;FZdEGw11inXKA27gFPLXurFEiQ1ChDycjuEoV3F7XFwEe9/OHXK6YxrAmgSdgOCgPHeEgCA/Cgm+&#10;EbHZ/I+cC6aTuF8SBAB/2JrtysZ+eMI9GXeUPSCMCm+rGwLFYrKLGKwHF39tWduI289X1c/NTffL&#10;BrTBX/CZKrEB31DnVi/+CjiGA6AEFBwqr9UbsSFDQHERm8ikKcnZk6NJBrsIo6fFo8p1TYMDEYWj&#10;OShMs0CUDNIlmM5+pAz8r0EhGoShpT3ldNqP7ta4EDViC67QaNRcEMWBpjdIpuvQOvuatqDVuhEe&#10;8laRH6ynYk0f04l2L+9Zb5jCcLx4C2+4/lfk33u9KE83ZSv7wzdOlJBT+22Dq1OgY45sfU35Tivo&#10;O0Qe9WG1STDSHof13BTcMEhmjgw6PmyBWT1/9/37+8fH7dU1hkySoUw1UQTWDpDtFAwlUNuOBT8p&#10;RCS0dxQoCGmuJ3KuuCL14b06m+LgtPzmMD9ZLH//+1/A8Fev3xbV8yHqeFoBlNRst7755ruzolS5&#10;Iy3IADkCl5goUR8ttBHl8xWB0fbl7IOi/DTNpP5jOmrdf4FyL9SoeLgBNTCaqCeVUySOOcQZpkUG&#10;SSrfF2SjZXFj6bCxkhv8EWthkn23Y9dZC7piJ6TIfhIKxuRIGibjbLkRG42nJLSR+oylM4iQj5w8&#10;yXRRbSuojqTwwhDoNyfVIfqs3u6c5PJmsGs2xlrH07hxWw8KTVJrd45PzmzZWvm42Kno+sER5VSb&#10;7VyheJrL+WHIRRATcZZKZyBH5jPYwsXVnQTJFpDHjMQ2zMFOxyL8hFEkRNI4yuJwpKBIFA+PTiCM&#10;A6ju1RuxCMmpiv22VjrJUxO3miHb1gPYzbUl2fGfnbUQKBz9Ens/OC2QDs+KR/kSLFLS6uu+62qF&#10;mAjHc4uFqF1BFS9cYpaTxcz5KTqxDGp4YpF9cM4oB57YT3wCkVhmDiFZsJoHrjOInS4iIUFIqBAI&#10;w7EI22w0vKBps/YqXuIUiSdSkcllNKOOWxqApQAJQqrU7EIY/SFMrGGATT5zbyBfVisolBulartQ&#10;rjfqVbdy1E+//Hx7t7u9v50v5s1GfbpYPP/882S+9PmUetFRruyQlL8ypY1I+Jri6TlXp4Zgy3C8&#10;wPosaDKPOmJuGI8vdtdXNzerzeb27p40zuZHp7XjvGZ0L9YCP1oYT+ynO4QbkBfC9w5YbzMtviSg&#10;nDzsIVU117rmL7GcgvtGL1EvYR2ysId4gnenzM6npDj2fzi+0CIUKMeRDRRXZNvyQDzwmejHOc0c&#10;nVjnKxMoA4eZbChpCnfeu+bllQQxGcF+XciS9E2HMjV9GX9FLcbB5HRsQX6y6Uk2+zCH6MDC7yRZ&#10;uib1SF+VGr1qC5xBxKk/lXjCJqrC8BcZmK60V6sx55BNvcO2pkIhg0aWUGktR0iJ8npxLvRgnCQT&#10;QPEVDe9QR17AvRumHDWrP93rBtMZ0QSjFSqSmukNkvH8wiZKUResMFnYTMgoGPUSVlxkL0008XuU&#10;ruLplsJRMMls65xRpEQepDVgrZymPxxzhPFckR6TI6JPi/Dzlz0kvjo+OVSRO5E83BGfDdsiDIuH&#10;c4hKwg3Kb+4vQBlFkmTzu8en24fH6WI9Gk+l60HQ5Y4C3RWpgBGnuJM2LXHwMscqfykkwBierqN0&#10;ATMd52uuU13V1gPA0EbA//73vw5H41yx2kCgR4n/Mhqx2Wl8891rQJYPXm4rTffrIu0iBnhFg9tt&#10;akgJDqdFjN6G45kmRzEicfTjWITSwe7N9T36wLA+i7Pp+fUdhKHps+T1mq6v3vFXS4nEfP9Y7huY&#10;pg+XWNRkstaoQz5b6CSZr0eThYy+oc4VK0AwFn2BuCVrkr0ioQKQDRKKDSMqBdu9AEzpVxodzYBS&#10;qp6ZHIEV3hwcHZ/m0BkWNFI4HfLIl8pQiwuQcLxUa5yc5fkJQGvFco14V/df6KRUqxdKFSRLAInY&#10;FIqQVzJJ2Zgs54vt+XS1fKEQrTLC37FmaZxMVsv5Zs2e2WaNITw/X1uMBKqDS0bTNY8iO8nlvv7m&#10;G+jqrFh1V3c8p65ickw579bpwanIwx1SHnY6srHEIRdv33cINmliLGIUUqiclepo8XoXsMA2lEsK&#10;lIdFFPkwXnHzoJirSnPw7GdmJKeRh41P1Fnkl2WjUeuiHP6qWRpV1G3OEpk75u9yO/e8AnNgzQQo&#10;Eiw2ZXOcwV+xCBWw4YcIFKjFfQ7srLWDUr0DW4TxtNXbT43KV0b7jydrvguoRdZboKZbb3ZRlc1W&#10;7Y9/aQXcX3//7Wq33V1fzpezoN9brJY/fPy42JwnmQyOVhADlM7QBgoBOOu02h9mK328ZgJyRW5E&#10;n3w3OjornxbK2Wz5/vnH1fn5cr35/uk5my659EmhpTEiGirIYwQTMicjUCduIZDjYgtRAka3dGhw&#10;WvLOKpqhPYiXkiBVzb9b72mtvP5o7oYoQjAQTysYc6J4SJUcUrJCILZUFNdqh5lYR0PZNTcX9OAm&#10;UgS4YQITBIpSVFoKZrDBiZZ/j+kO9OX/twV3VWGNhB8pGv/CDeSU7NC8JgpsfCEVjvLXEYM4wxJH&#10;XWgECilUu+T0o7k7xZ3b6VvcvtrVqEN1unXrfMhdqHA3yQ1NhycAaFihUvdr3CcaojeqwUXq9qBs&#10;nFJpaggoKE+DqLS4fNdsjRHFIhvBRLZpKK4zFW0UMIUwOQX1av2mLJLmIxupmbpjgeNSCVLctF2B&#10;OKmhSrsuWKIQSuMUKkD1+InIGKbLns3ibjF5AFGdsvhJ+eQhsZMMUAV8EyZzh+y9QdofzcLxwoVP&#10;OEo2mImjnEI266wlRWI+KPkHuC55IKQo2yC8bCg42DeZb67uHt5f3bxbrDagJJaagijq5rvnLQq0&#10;i8YWWRGUw0zuo6VweAUEh0WS6TkPk7eIAcIrPC22v/7u6O3R2e39/R9/+2s4jF+/eQPQh8Ok97Kk&#10;VbPTfv36DQRTVZRFTi0ywCKePnIxFlqey0Ensi5NhZCQPgr+28ARJQjGxsCTDM0NyhWuyODIRIPV&#10;JyAuO0F8MYGjjUyzm6QosNmSDAq5x1ph16kK3ZFFWcQZcrKpB7BC9/th8Iq9awJHmxPFFuiV0DG+&#10;SShwPAdZMGW6sEi11bE5fTWCn78nZ7kT+amO39g8vkcnZ4fHWlPk8Oj0NJ8/KygC//rtIRmglj3x&#10;CKY1ShEueauBipDQySCOYJFoPIqzBArJFlNYhOQoxPQH0kTRdQQK5DHfbJYX56TV5XZ5oQSXGIuk&#10;FCLdlcX5UulP//0nLXOCknhRIfzlp/SQ/eSFFmtNiIFtN5r9QB237Kf16HUDRIxITvZhEjeZIzdY&#10;qucqLTd3CETyBf35S1uijbHtdAb8wV87pA0wFDOIn44VHIs0rKOw1LbEsYIlllkzLLhxIWY/8dGp&#10;rap7oR2VWLEZTWhgtCjnsJLmkARhW4s+iYEQNPJoKYZf05K6/XKrW6fOfHiLy2CYYapyC/rkzQsN&#10;i1Qa3XrbrzY8Gme5mPvjn3+nhX/+9de7u9uLy+18MfW86mK9+Pnz59Vm25XiT4VdZo8L4Mxpw+dT&#10;7YR8reAAVmZRa15RATdARKlYbQ3iFPLYXFwt1ut3D4/r7UXHj08KDcx8eYpgDlt/sCzZQbHDiikJ&#10;6+OrYRy17n42LcVLQHMbuy4mUM9gMQQQ7A2nnMsena6Z4RWNcANEGl2oOkNMuO5e8EqYrN2lXYYo&#10;24KuZevjS1GhhmFAUV3sS/IM0k0nVF+sQlWz7ZKBo2SW7Kh2qQaswAaH2CMZ4SbiNZXG7QOSpYa6&#10;AvOTv+wniYoglZdwCNeFk9ijnS8cs2cae9RfGOUrQJl3AEbny16tLQnS8XVJOIBEQQo/mLDgkHxf&#10;JlDsxsRyXIw74RDtDKqwNhGCktgaxWqn0vBBz8n6OspWaiImGsw9pTL70USjGtWsxRkW6oBUVbjT&#10;ZQAu1+JE12eX2jf9EfDNNk+BZ0F9NEwdaPa5Hx4ljQnVqZAdl+BE/fVH0EN3P1OWwv7+IKVWtC2U&#10;AQzEzo6mguDFq1iyeQMNQLEvUATGx4OJ13P+MesMRlUpk5qwB54QQA/Vp3Z1vnv68ePt/cNkrsHq&#10;PA2ENh+GCE8ly+0GL5rW2Ssevmf74BPMNNSY608FmfFA1M2uMzwror7bb46KxVL96cPTL7/+2mh7&#10;J6dnAV9vMPxCJMNo9PXX3x4cn2EYBjbXL8lN/cu1ssWFpmLEVjXXlsXYVeEwBveXbsgIiZ/z8932&#10;5jHKFrAgyL67f3/z8EM234xsIZDlxbVTJ4NE8zaudzfLS17uHNAXJcy0SCICBc5Ai4znG1gE8oCT&#10;9jF8sZcNipSPS2rDKRKYAwXjNqRILPCugEqcdXyaYrcsLVI/K5YPjk+0IJWmz9LAQ40aUYRDO6EN&#10;dpIK5fJZPg95yJd1cHJiOw+PkSw5+KbcaJ6gV44w9g8RDYn6aCXUl43perG+3PLXfFaz/fq45sWa&#10;rFYIFGmU9Upps5qiQtz0J9ZLOJ2pm1YwVM/kXLH4+uAQPrBghnU7Ps2LD6Qw9JNDrw4kj6RF9jQD&#10;He5pw0kQl9hGl0AhSJCDkzzpKF+GQrDV3GARvhdzPcWeuZtoSEgQ2s8X5sASsriIjiImOOTCG/o0&#10;+mrYZBM9WCN0igSGkAtLlGOuZs0DJOKBSGARG9+uxdshCTEHEkSZFQUhmRyx6Mh+mCHFKmel5Rdr&#10;HT5nPgd+Kg7vK1zBp8EhKuOiqnwUZChWGpoqs1b9439EIb//8cft7W63u0jGcRB4y/X846dPu5tb&#10;+AOSw5R0gXSQB9PbrWBYqHrdkBY+BwpsaUgho9BQXWa1qAkUtd5eXt/dzxc04Zvd7T1fMR9artzV&#10;kHJNHT8GykF50B9GqXmjXAX7HejEttOoPXYWsNnlhhp2ozlkYF17NecjFIIaIMnMtznbHYuIhFRU&#10;ZOENoBXcV6jcuac4qt5f9hPdIy+WdTOj2iQgkXssKtiuYSIggxdOLLN8WRyyPrs6aiPtYz9ewiI2&#10;k5itFDJaQBiIG54DuD9MN7AIz40EGUBRHM1XPR1th0E0P87XERlIJX7ShBz9APUUNUjX7ielsYFA&#10;+Yo3h+UrVmmjQsZeoDHhNmqB9xqVGj3rCjwYTc7/kz9cBlv2A5zK+IsQqbYCC1ar76wTqiA157KT&#10;xgFewyL8FXxbsJ1L66cEh9oxuMwnoTVIbFoqzyIxYhH5shAEYzSdWCRZ+BHKQBF1yhmmq340hcZo&#10;GOTpDlMSRpmLlpMQGfCE6QwpAwmUl2VFHI6TgmhqF1XEnp9QDixiHYJFJO7DYwP+oBB3CtWmNPeN&#10;8S3J8Yps9wfvvn//+MOH88urJJtil0GWkiPk3F9LQRHnv3JuMWxAffB9mX7Z8gocp+mjb6bbG97L&#10;68MizVp98tDRhUahXP30+dNPv3wOBhHo2Ma+a3TCQeSIJJ8//d//9V/FCtWRAUhqv4Q9ZSGiSxRj&#10;lwyiAiSsnVGmGbScFrHeZdIl7IFj2ADHx1Ns8O0onSrsoWmAFzZnCQpDURPN3rjQOriAPgTgVkh0&#10;vilYJFtuv8zQ5YL2bIgwNHRRS6yrp5aNh1/v7jhXMZLReDRZyiGmtQ7VEdkfjIJhjGEK9J8UsCCb&#10;dQ1ElxcI5ihWaogS8xpplGE37PPz4OiYX27iE2j1tdAcpjmFSFAGsA6YLiGiTsO5YCA3nrGItMhk&#10;NSeJRawLb7ZcuH69UiHbzX+wyPr/ZpE5zycaxOEgHhQrFVdD2IK/XMgLB4gPhTfeokj2KxuKVLiH&#10;QhW2YL9+2uSMKA/n0eLvXn/YtIxQCPrjrNywddd7JBveITLYqxBrpWbxaKQIe2jALxSilsYe0xwK&#10;kDg5QtvmLDb4WqETt6oVTQUWsfg5hogFLH35gkQ/5hBT52DtVzctWhcsslckxivW+1zNDxZpaKlj&#10;n6L4kKWc2oHGS0lweNWmz7fDT2ij2vbz5QZHOYQN1Gz7p8dvPv9Z02T99pffb253t7fX6/Wy6zVX&#10;m/nPv35ars+DMKpqvBqUFsk7AkMAuGYp84mhciKbT5ajfjQtt/bxZ5DxOC/JPl+d333/fn2+3Wy3&#10;d/cPw9EkV/JOipo7BPXgEhLhy19Q22LpYhEF27ta7eqMPRY8d8MJC/XAxUuaAUiicAVVqnhDlAH5&#10;XVAdmnHrgogALCLCp03h7mfRpg1udLGzFe6GFbgdEhsy/7HpZceLhBSKt2i8xiSaknB/xTRGUfvC&#10;1UlXvQw4xF+gX3Mnyzsn+rG/uoTKhFFsZCLZIDBXYKHm6EoTLasE84khUOwq6oLsTv8K0Ieo0SJC&#10;f02TFdU7Q4U9rH8tfEWihYGDdc63WW7kjzJRUtFU8EN/OIV4FF9pBmCTXFi9/TSL8mWpQ5f6a4c2&#10;CJxTaE/ANLDOC1bvWxndkiNsy7AKaPGiJcrHmghtvULIhjsJ44VmYFQnYL4B0xAWrofVJDK0pnqK&#10;jNA3o5iHVkoQq1m3Lo7yV4WMZrUW9ZTXi780OO5OGSxw4riNugH6JDtXl+BjM0ZxvV/kQKPacnnF&#10;mqsKGx8xRIGAdTZfPD5/uL67W50LfD1fHjzSl6JIXBTGwN7v24zxJD5daM95z/hKUQzqjBvPaPFS&#10;rJqDQYGv796cNtrdz7/9+cOnXyq15pu3b71eOByN4/HYEUm5Wvv2u1ct62TJZ9xVtxwF0l2oE1Dw&#10;I25c/OGCJVTDhpLIixUpTDLHvgMRkETcCWoG/dEfxkNYwdxQJjLU2ReU16qICrxrbDncIPIYaRCi&#10;bStsLmFh2uIl1GFdhJPUjQVRfh3V/CjWA9iNYVQHLa30bmXCItyCH45qLS9XLJ8WSqVqtVAuWVfd&#10;s8OTM/D6LC/n1aGW8spX6lrr8PDoGLGCKdv0NGATdDY1kMuXAHeLixydQj+5ghZvV5+DcRRnIyhy&#10;PB1ncxHJdL2crlZugOH8/Hx9dTXdbEQny8X8fLO42M6hk+1GROLm1JqMRylPaRhG/f4wyJdKr968&#10;tesq1EGCORxJGHlAaRqCLkUihnPdf1+mz7KRIl8UiZvEV+xynDs8w6RoFBseRn21EwDlPsa4wbrJ&#10;DqkQKKGODtAMvmqr7GTb+axcJxGnfcUx1q3LGXAiFdMZIgm4wUIgxhMmRLQzatgMKOIeuyKJdgU9&#10;0LScmeKIBF6BSyxeoukaIZJqu4vO4BMQW3QAHQui2AQq4+mKnSCGF8S1dh8iOStWS9V2x/N++9vv&#10;atJ//QsUsru+Ot+uomGwWE210ujFhTp0qcJywjtQq8BS1idFfhEtY3UO+JgtK7wCW8DEfKVznK8V&#10;Kq04nVzudturq+3F5fvnHyazdUmWuBa4RRDkq/7b47KLXbdtKUNpBVC+jqGZqe+WJoSXsws6kfgA&#10;lL1RoaHRJFAI26IQUNS6NhUbvuLhLuBh4XejkD2rWYAEhaS1EcmjoqxYPnlBv/WGAuIhP7brFvNw&#10;E+uyRztb2PSgsfLzkwIBQ7uoSuMnFeYoZADcs18dfHlKJU9h11bYs2lO8hVNfMLpjiocl1BD+Mmc&#10;6qot2TTk0KgIhcTjGo5XeqpNLYoFi8j5gzmPpOAFlNAsiJQhcJbyAkB8Q2oFonlhLjrNNof464jH&#10;2EWR9lrbzZ2ulRNbNoyDbLQSQBNeAR+5kILtZu/DB2LCZiBQNgHOUThGWD9QH1+qCCs4rxFFUY0o&#10;O3dsQeOARcIR+KXFRagDeXSi8U03BInWnMsGl/YHWbrcWSGyp+LJOTo6Gi/YD6OEoylcQh24BCVQ&#10;rKjISIVLUyudCM9Z/IYaYsdVO/LFAfEWehEfhKMJqlwOtE5/CLiu1neP769u303mCxPdehScPhgv&#10;KU1nWV9hF1DhE/VAMnUu0LW4BNDQGyaD8TRdnCfTNeqHJsJ71eusB9+8OkZh/PT58/PHj34YHR4e&#10;d3phHyM02I8jqTfrf/qv/12sYs/BiPqw+VzZUBdPi4XCeRbzmMrBpUGRAPq+i63TJS6DG3Giv1qI&#10;UH1zs8UG6aCuutl8st4ms2U3HKJI4snCTagFDQD9yWRh0Q4FUeASWGGULSAShVvGE7FOJsIwQtIq&#10;WC/0M0a+KKexDuWohFHKzdY06rChSVAqNXTGyVn+4PDYdIaGEB6f5g40il1LhnCUQ281jv0MamEP&#10;/PHaJkQhufwKpWhKeY1bRK+EEReJRqmxyCydLGdQyGyzshC6SRCF0EUhCJTERh1m61XGoc0aabK6&#10;2sI6WucqGQ1Hg3DY7w+CQqn8zXffvXqLECq+BEJEIcc5zYPywhCK0+wP7f9KfLgEf1hcRE4tubOO&#10;c0dnRU3CWKpDIRWNysKe05zwxh8SIqA/zYY9HJJ7Ct0pFlEsxJTKyJksiAwpCejZRIkTGVAIP903&#10;yOlkc7KDnBZFF99YsQM4gKIQK4qok9nr04REJMHATelmMTnsSEXaoZNkvlpcXde8gK9vzyVyfAno&#10;oYHHDz+p/XN1AKE7RFs3Wx7//vzXP9SY/+cft3fX17c7VEgQeKv17P0P76eLOQ0+V6xarTTAAhhB&#10;aoAkp+WOzfo+HMRaPq7SDEr1rtmjct/Ldi42z0oNrK7t1W6jiPry/vvH3c1duzc6KSnKbQiuyUvQ&#10;BGzDB5CEsN5+mhABxOKiIT57mj7PMym3zOXV5eFnDRu7jnZhA8RvBslZ2SvUtC6Wo4fjQuu4gCkQ&#10;oFQ4elJqUW3UA1cPRkuF9OWkCrAdW25q3jrfvjSHfGgIixccb2ooiagI3NdR1IMJC5ITDSR7OBI6&#10;dgvQkkjR6FADKnkmCo+bTNGJCKmXE9nJU3UahcLhZkogs4uvOD+b0HWQuQf7lTnu5b5HFQLHUAjP&#10;HdRr2MSIxuT7uUlIMrdpiCZTWr761LINhaBd2A+RdPtJTcuH2ATv5nHib6Qh03L+YG6A3YF15NVV&#10;FD83ARGOGz35psBu+INDbaMuKEEkAYWEUj9sUwc1cWM1bA22naZRHgu3yOpXfzCpE13UV/ycz4mS&#10;dVOanDF1E1uZdlY8gxZMOSp2IJ3RHeovdeNEypGnmG9SM2uBsHP+8jnBUtlqNxzDcHFfg/jOVZNB&#10;CukOxwvgcrJYbXe786tdOsGW54O0KIhGVPUs594zwE5IRV4m60aiXmrYlX11iUFDhMlkNFlGkw2E&#10;ig1VrPm1TvTmqPjN62PP7//6+6+f/vznYqX6+vWbtheGXOWl+28/HHzzzTe5UpV7lJ1oU+CFGhjc&#10;h0XEHJqORbFuthX/2E/UCA2rdzI/LWRiGgKNYr4sxdVHY9czeJCkJiDQFlrpVsrD+lOxwU82tI3O&#10;sFizYxH2CK2zmQurOMkCi2SrLeThQiD8ZHuY2IgTde7SAsBUvtxoVxow4KhUb2DjW1DkrNpqQx2v&#10;3hxCEvzshn3ExiubugqF4QUBSuXVW63wcVooHh6fvbG1PWARCIkivnn1mr+v3rxGQ1AvasrGZDmd&#10;SYUsUBjOizWz7lguTDK2eXzjLIunSuPFbLpZLbab2WaZZDylaBCFQegbi5S+ffUKFoHdpCSMJEhs&#10;75nD0sExAsXmyLIOvm+O9hOfQDCvYTuTIOxBuGit9ULVzcAoZW9D02mHbCAvsvWOv+yxNpwk8605&#10;rzTOyQQ0+xURcZSj9vwiR1q2U+LD9IemOXEiQ8ykRsgeEqdwFNKSjOhhwPIBqoMvkgIWkZlCyfKA&#10;KUYiCRJoFCGH+EurTuYbmKPaZo9G4LZ6Q76CcqPLjfSs+6+6hPjDYrmRx/Zp1X7/62+04d//9se7&#10;ey08tTlfBn1vvpz9+NOPi9Wq1fFoC9UWDMp9pcBCoeppJlrM7WZg80TYRBVyh5gLyLNYiJnMZ4iI&#10;4Wi+WNw/Pl7f3Dw8Pl7ubrqaws6rdxW6ADHhDyihFy2cyKjYOEEpDFus0EUvtChhS3scMTQ41+b3&#10;VSE2tTtnwS5aFMTi0pCKdiq+og7B8jgB6GGGuezW+YAnyIZuQJTwmWP7A+UgOFShQ6ZRTPfILSZK&#10;aPbhGDA9X+se5etuHRHgS9MjljWmUogveuOiqByfohAWKtktOqLeYglEQmapN9gOThKT+TwoMvNU&#10;uQSZc2WPkmEjioIw4BUjBR6U+v7AJX40k0dLPbJocBqE0sfshRKUT/EMucNAbZARFIMzQGF1crD9&#10;Ig/jGAXeRSTq5V2u+1IhKAMDdEwPAL0TjLALvADROmp0Qgx/jppriwdhNDBIRQMW4eAn14Ja4AYX&#10;zyAPzYUH5LbJCY6rc1Sy1KEedDWJpxd7ygliboGclF+CBsfLYbK0LlJjyuQvl7DQunrZUivSFwqx&#10;nsfURL3suTofnh4LFCcdA1kqRsKhYDRxWgrp0Lf+Wmw4ooLbys0APhAl+MPFZnv3+LS7uU2nijCb&#10;4a8EtyFBKKFQBfxjvnl+9mziYZM4UyDAXBDwH5mTcDynFlSMN0pzl/e20Hl9UOiFwx8/ffzw6ada&#10;07PeWZ1uEFXr+8FZaZb9r//1/5zkitiDUIUjD6kTW2pFSb5jebeCKHWzs1gnLsTfdJDMIBU4BgSI&#10;xjbUHFECMYCgC03FqAEiNnAERaK4iMkOCEMCZSrCYM90vSUhSpywQHOMrR+X8QeArelVKMSSRj5C&#10;Nt1QYXmelTSQFmdUHwGFZwOamVeqNvKlylmxVK43jnOKamhxXMXVT98cHB+D1wJc4Fiy41hD3E2I&#10;HGr19UNBudY6BMHRLubXegvKv3r7Ohj4URxCW5qrZb0giUIsHLLYbleXFxNb0NCGrKuzLxtRht2g&#10;CeSzxTRbzjnFddCiED8EEDuwiEI1RmlOcziv1N6FRTVsRAjkQQYdPaJ6+zC7nbI/uicYtMhJ4aRQ&#10;gUXylVax7oHmckZJZNCqtXCIrV8ptugOxqPpOXtorrQiN1EjiZzmqhpZ918RCV+oJMgA+a6eu5CH&#10;qRD4Rt20dFSmTEwhLRsvApHwsUgAWTjds+nfIZL/9F9JgvhYgYFvw0UhEg6Zc2xU62hKJGvkmlIX&#10;Cql3zK/lR93esNro0HS9bsd16v3580+X19vdzXaz3fS63mwxef7xh93tTUh76AW+5r0HpoUGbIB9&#10;QCF4igqZrC74mqi8gi7yBanTkdYSzWu+LD8cLtfr27v77eXF49PTw/vnMJrmyt1CBZzFcAR8gEuN&#10;AQSyO2GWr4Lv0hClJk9gnKvYIEQb/EFiu1BTBAIW0Xq6DTEQBGMzwOtovtbLa5mpQT9eiaIaWswK&#10;WPfCCTgONMsLV/dRJFrEVxKkLz6T+8v8XSIexfY50WkjF6H5ohW4NXJqPUSbywT056c6EVjoGpR3&#10;JeTlqoKQEn5KRakodSHjkHX30rIirs8uZAyLcDpFsWH0JtWlxXThv7obvKJQPBtcCP7m+Q/TzVcd&#10;G+1hAY8X2rAkhaHhbz1Vt90XjiMS25qZERxETJABxCf/cLxq+7H69da6vqIXc4zuaitQ8/LV9dt1&#10;AxeAGoKXah7tGGQ0KWPRCxs/6JxdiBI1ermYdEjaQmNQxGFGJBI93TC17VgayFiQ5O4CInHkZM4x&#10;5z4y4aJwS6L+KlJFI1qzFAkXsnCIU2dKYarewBYPJ3EI4uEsRxiSI4ncXIPxgg9MfGNhmDCeUQIC&#10;hTzshAy4zThb3j68v398f3m9y6ZzNzRXD6QPmusuoDqndUgqDSLZ+7L3wf+erZEOIqAS0HO8iDdH&#10;pdeHJTWs1uCb704K5fqHjx8//forQuTtwVGxXAv4zpudX/8ih0A2zf70X/91JLO9y6WhMc/mYcWc&#10;xELk29bljEjM16G5A0bZigvBJbAORIIosRmxsm5/iBDJ5mu4RN4nsN765kqRSHwgWZIoZVs/3bQo&#10;isBbBEWZzdOFCkG+aExirLkdxzM4XifK6yXX1kIdfNWhy7r/ZhIoiJK+diJz+1rHsFL1+mHe4iLA&#10;NCxyVijmCsW3gmwkSAn4xvy32MMxeU7zJQjjtZxFR4pMt723Nj4DjXJa4OHVD44OAP0wCiy0Ph5P&#10;01Trhcwn5rByaWwUIgnykqCQKEviCXdB/my6RmzFw3gQDgO/7/X8TrFcevXmQDOgWFAEMSG/ll3a&#10;eahc/NzqKfIwgbLnDG27UYd21I06ZCcbuVKj3OyWW4CCgiIQQz/ed7gSxGMZyBcqUcIh82JxSGEP&#10;EhuW1PA45FhEVCGId3LExLGaovhGh8wRyrZTJGTDsIAV1IWXo2aR8NN16qV1wSKIXfRHrYMmSC5u&#10;30mv8F1bb+BoPIczGp1+reXzl/2VZhcSarR7ba9fLNXK5bwzgP74+1/uHt5d7rbrzbLnd8dp8uNP&#10;H9eb82iU1W18Ip8G4FWVyFB3XvBOjvcgGibTYKhJ/4o1Wrq+d3CsUPNOizw3raeXTpe727vFanl7&#10;j4H3IZksq23udHSUa4CViA9Sq68524F1B98SEFoTdwiCK3BicynCE+Cypuy1OAfbWs3Qls6FfqRO&#10;jJAok/y1Lk97jEZRCZBKa+ANpk7oFBsBYsUbTsl/WmwD91iKsItIyBiFPK1+ajQTnJVhyoCiOAqI&#10;Q5zQIhsG6AGZHZfwZAo2BwyMwqFhtpU/zUYpupuFS8gGhfBXesI5vmzsIduSMi+9pfkpP5ipH3iF&#10;/UAQ5bvET/K47a/QEFISXcBUuAkrgLngKe+AN8TrgdaAe72tVtDQIUkHfmqGRPCdo/CeTUKl5acs&#10;SgHBCO41q+641cUASbA74BKHoXwJFA6a06yx8SEM8BcOoOFSbLuPbTWVmKiLbABuMqArqAkkp2Ef&#10;A1WSnFSyH6nXL/QI+ltoZ+zqDxaPJue0G1NCAL2GzTsXHLqBYh1MUz2qpLoB8Sgei3wA8RyithyF&#10;/GwSF40ctKc0pDQqI51kU9Yrwwvn8Vf3NRDD1RU7ydLp4u7xvU0UugV/pQP2Awyz4XghxoLS5HNQ&#10;zxnyy79kjKLq2QYfPESi/k6LC+wmXudpsXNapMWEByeVb1+fFErV+/dPv/z6R38Qn+WLxUoDRmm1&#10;u08/avbf88vzb77+7zdvDwoVYEe9Nrkv2Y9mdSqik0y6w0Qhdy1RhcKw/gLiLQ2BjDP5lEgaDqmx&#10;LK6nVjZZbefbK4BesiObjuer2ebCBpTAQzN0Bn8df6BabECiZjTRyBI0yvkldOJ8YuyETijWebRc&#10;n2BsWDb4qZ2j1OsPOr2w3umV6618aT/w0HTGfkT6oUanA7iaKB5SQXkYTygWghRTHPvtETvl2dIC&#10;uvujbFQb9bNCvhd2I4TELEWLJJMx2mJ+vlpenM/lqtrAKOPZFGmCHIlSiFOTNmqhdVtQJJmSfzpZ&#10;8WRGUFF/0AtCbzQeFkqFr7/55tvXIiubyARukCpybKEQyIvaMP3xRYXokMvDT9uwPr4nhcPT4nG+&#10;nCs3Ki0fCqGVyvMZRsNswetjA6ynCUkQq9mo5aiRv4xXd+Th2MWda2p7H3hXUdYIFfmwALsrwXnM&#10;yGPMIT4wCaI2zB62pTPQHzYJI1RBYoOfWC1kHiC44TBNk6WB66NsTQu3hW816pCPC1KptXqokFqt&#10;GUX7IbS//vH73cPtze1uuVoMh2Eyjp+en27v3oXD2EMwmSnp+rySADX1guHT5n4WyOIt36A+4W74&#10;x7/++e7DT1AISWZrEIpC3t3PVxvkyMdPv0znG5CKrwlAB4VhDigBzoBF4ANUiLP9veEMbkCF8LcM&#10;eRj629K54CxX18IhZzb1b82LbdignFcuG4jPB1uoCsSRJhCDJpM3QCdBJ/wkkRlmEitYV0zAXae3&#10;lJMKIJLYw7arJBpIbq5GUKj3SBZvl6vN9cGptABeaY4vqgLKoQ6QU8GGGYbxCs6AYJyfyjoLDOTr&#10;K7VgEc3+Sw2t+y953FFuBB6ikNH0Ai6hEEcewUgjEJWzEXzV1sSZ6tTrkqGwRolj0UsZIFACwSuH&#10;RPh9vva5vUX197LOuOOqTbgbjVeKdVukBLw2m1oeIXAcjTlZaPniasuHRQYJ0C9toV5JmuwW4FCX&#10;KscNqoDcRCN/SOHCU7YdTMMBbIDglFxq+lwF6OeK0AB/2U+iBEpGZ6AhFKhoh+zshnKIwU+cOBgv&#10;ScN0Sfk060GCjEiMacCFFTIiGi8W2zs+FeoZjeUQg2jZTz3j6ZZzKYeHQBovrihcxIb+sDUTeRqw&#10;LC0bRKZwAHdzcXn38Pju/mG+3oDvgU2JaF2kMoiWG+e6fN4DLYY45mODYzjRUYg7hPqxQA6IPI+n&#10;5w0ven1YPCm0aJ21ToQZdZIrbS93v/7+ezZbnObLJ6eFXj+q1BooIT7Lh/cPr159/e2r1xCJeb2F&#10;FJiWrnzJI03KokgsD4Tk3FxoFJ4AGgju8YXm6mrl5gBWkFzTmWjSRlMbUzTKdH3hpj+xsetiC7HI&#10;SKIEyiGPi6Nky40WGtmvZigGijV6cUaZzq81nm8kQRSqmZ/fPECfNnZyQFHpfFnvaB4UkgZ6FEvH&#10;p+rj++bouNHpNrzeGzAXpD6AMM5Oi2WDaTHNcS5frNacQIFL8uUKZ4Hwr95w8AgCQCmFESw8gBvk&#10;odqs+DtZL7L1EgpBiMiLBYUkySBGcyTDhLZBgx9JjkySUYaR3g8GCHFwtZstsmK5+Kf//m/kCPVE&#10;hYgPjEJO8mV+OpHB3zea413zxostbLJ3dqJI+GtLxGtOeI5yynGuVKi2c+VmqeFV2j7QT8NooT+G&#10;STvUX9dg7K9rOXJMmRwx2fHS650mJweAGzloIoajRkjm2rIQuqMc2ifnGsHsO/gpWk6zMTlL8rRW&#10;qUJusk78IcwBhZCS2Tl5sFcwpCgBc5BLyHDELBsi9GW3QSTkLDc8DILj4+OwHzgK+fT5l9u7m6vd&#10;xXK99H1vOs+efni+ub1OUuCsRzmKbvr7MDIQVLf5NcAHPmG+Dm4ZSFE/z97g8vbd+d0DN1Kse9Yp&#10;K0OF7G5v5qvV+6fnq5u7YJie5OvH+XqxqXXUJR0M3PdrpFd91IMLfphvKjAWsZ8oFYihKQlCBshA&#10;40jaGkEiv1ZdhKGln8QrNli9GuS0WCGcMWjZ4lSuOxZ7OuFEM7Tb0XoX63kJ3JOZPPAHBUI8CJQK&#10;lxadjPJGFdw7fNPo7sfqG3mIEsgjcmpqgV43GzwPCvQnM0fJybZ6HmsxcgkLMpifSnEXrks57OcU&#10;8YQ6+NISEBKK6zja4CcEBnNI/Lk+C+pd1i9UvK98M58rGonDq5U3CVbg3Sh+ZeFoyIP9JEgeiGfD&#10;yAZpI7wmaacWi93HLTjq4B6jXv21nPWtOIRWThY8YYZgxZsDChYBGWnutDYQGcRkg8Ihmyhd7uW5&#10;TXaSzC/7I83QxfYgWUqjyFcmsRKOZoAgJ0IVVEM1sUALBDBIFiC7W6EdzmOD08kAfPf45AKtecUe&#10;Tuc22QCvx/MtOF6ua1oqf5D6IVTUl1JR8GMSJlqDhItSW35CqG4/xpCFZCSk2Bb0RxkfEvi72V5p&#10;Gefr68l8ron/FKnWbIwvokcr/6gy8g/oE7VYhb5hsxB1O+4TNWJTxzB10zYDAVkKl7w5Kr89OMum&#10;C+y41cXlyRmoqaV2sfKubm/1cf72y5u3MMm3p8UqlqbDGqGDBVHZDqz3juoAcwzTeLJWXMTC/lRm&#10;8NKDy8QBO+FCRSzgBpREOsN6UAwD5TFMsliDB9FVsVs7JIhQV4Ds2MLvTn+kYcw9KhChoAiHYs3H&#10;5TZcOIQLSabYfPL+AIzA5g35W211TvIlFMbxWQEuQV0gOCRB8oVqqyWvkcWiUR75cl2+LA0TOUOg&#10;FMrq48v+47N8te1xCgIFZoVitEzhOOoqSBxqCpPNarJajLJxMptkqzlpPIMRuTWtqhuORsFg4Id9&#10;fwDraJV1JAgGuj/s9iM/GHqDuD9ZZuVamcJtvmHVwVXDKO1UosTo7Tsbkwjn2U9xjMaF7P1a3IWi&#10;O5Ispk6OciUopFDtuD6+4KkavHEA0N+TlFSDcYkWwocDATidMUiXfF/Aq6wWLZyDgahDtAQ4w74v&#10;I4+X5UMUAmFb5gUfspSENIcTHxb54KvRhbh6z40x1J6mumwpCiKCod36w/lmhxXCpfn0uDoNLDJ/&#10;KR9XoxPUWt12d1Cq1CfTqaOQx6fH9Wa5vdzOl7MwDMZp8vzjj/ffPyTjrBegPLgXxWLBL3CNvxja&#10;pbpmb+KjQ+gMk7kYJRiVW/5JoVJq9hAoJ8UqynsYZzf3Dw9PT7vb2/vHx9u7h1G6wAIDc4s1jfCQ&#10;J6qrWXhPy1223eCPqhcX1KNXnXpJzX5KBvDdMmNGxxCGHQ0Lmq0khiQ4C745KaIDhM58ni/Irk7D&#10;LvHlSpRYhKMZJLBFwX66gDwftZuHURk6Ih72kN9u2XQAssBNmWViwnX2rbaH4DunwwTk5Fywzo+m&#10;ZIZCyFzvjareIF/v5WvqDYzIiLItasMdhYR6w6n4oKqYCg+509cAEciDZL4ocyFCMDaivtWLHbXA&#10;Zxi1vcHkK7UJeZn8ckMrf0DsvAxxhnxQ6nZVaWr6XslGdbG1GEkIIqxoHBj+WARdrHXNiQtRY304&#10;vckd2uK7PW5vAJgCX7QtDYIzh6yLebBBCzYFbTrU4hkWDNegEyGsMRDVgzCc2U5jQjdAG/wlQ8vW&#10;00UocEjBdlMkfFGc7lgEYjDc15RcgHtviO7RXF5sD8eLKFXi3PH8gr/ICy6EBKHwyfo61BxZKlyc&#10;YfES8nA5nW5uK35ylTDW4Hk3KaT4TxXbd9Uv1zXZQzhKd+/ubu/vL693i/USgcJNudiJajiQJALN&#10;oXM20G0YdwA6NAMWUAgJDYdSQY5wohRJtqEyGD5vj8uwCO0VafLmsACOf/z86+XtHfxxkit0eoNK&#10;vbG51AqJf/yfvx+fvP3mu+9kqVmXf3nJDYMcEvGauBDVVq2GKdUQGKm3qFSCks0hb2ESkYrXH6JI&#10;dvdPimGMJ14QQhgx1qMWmIJy4JgM2QFtwGcwgRtfwk8+aoQFG5wISWhO+CRF2ZD8YQyFkCiZK+5d&#10;WxBMrP6+lWanVG/lyvVCuY6prtD6sSb0PTg2/WGTmthfDe7TvCM20vDASOVQggAhop5akI0A+uAI&#10;Inl9cBCN4ygb+VDDCMU5SBezeJJq6SpbgH2xPYdORlk6jOP+MPQHfBR+x/favQ6UM1nPYTeF/4Y9&#10;JEgyic35N63Wym9tUROoAkmkKbP2s76/xEWMMJzUsFlSzhS8UZ33MRJ3lPwHxxoZc3CSPy3W8pWW&#10;xlt0NJ6XRsi3I4yWknDiw5kFjkvEDbxWfUEiFVoLXyKmnkLx/HVuLvLwxkkt2MIXo/g2lN31BoZs&#10;9BMF4EahW2gNnoBXOCSqgHK6Yb0TVJoet02Gro00Yk+p2lxud+n83IkDWZk2cREtSopcJk6rVC5f&#10;XG0dhXz/+AB/zOYz2gUqZDLNgPubu9vpfKn8kk1yXBt49QAWuJBPr1jrdjSimU9D7RZzlsdCSzY/&#10;86jm9ZGkw1Gy2V5c3d6tz8+ffvjw9OHHKJmCv055mGKAeGyAemvgwumN3ticV3Fe64iIG0jWBUvO&#10;JRKn8PU5drGjUbOfqTeX3FaSGh1+UqYVi4ZoB6noRE4wyZRetBAbsYfbgWM6cqDpXM0q30e+YOaT&#10;0A0c5aJSNlxF3bcCP5oD3zAHBZIAWyc1yE8ebqdk7AUHgPsm2kQVVYWRNG2JIjEWPOd5ihgsyE8N&#10;ISFzXtG0FCzZqxCbRZgNOMmVJo6x6bP4ybvgZ7M7GozXXyEwG5CBm0qrOyw1NFI9tHXO0SLwB2+L&#10;BMTzl9cjs8W8kxYycUwgdxOWgmORjl6niAtMp72Sn6aGnQL/Q2RNL6xqzK2A2HrfYumoKzCoyrVI&#10;4/llMt3SJtR/ox+n8wtAjevSRBykUjH9DeJBPHfBbfuiNACFm3chEBcjcX4q9kjBidJoYSIqB/Tg&#10;PliJCcMhCMD1kuJCrS43OIRCoBlRpi2YQ5mcjuzgdB4FrVY+tDDVthxQElg2ZhCDa83XCARHkzU7&#10;uZEq7WK6vL27Q5Fc396iSPpD40gVqw8+mW/3UW5FJibW+ViREkoG6J1bGY4hNTp9/kbJLFK1FWyn&#10;ieQwoJqDo1zjv7854OP58ZfP1/ePpVoTixx4cxNfu2+1WCp8/e13uXIDJHL8TQKGAAXeIFVyz5ME&#10;eYCRJolEXdAGMDGenwPuCBF0CbVl2/0F5fkLJaAt+EuCJFyycYUcVUKyODkSZfuQyUD5U6mTlxmC&#10;2U/5rpCe1m9XgVE68foDWMQRSbFaPy2UXx+qR1YwHOVKZShBYwlPchYykSIBi9k4y5eObA0P9hyd&#10;5uqdLvwhh5LGi+SgoldvD3OlYqVRC2Oes1fvtBue5w8GaJEgGnSlOdC+aA51GfACv93rhRHCxW90&#10;WhDJIIn8YcAXoImgogBBE42HPLmj4+PvXrvVCR03qOeucYPJjqMziER7tBOeePF6Gd+wU+PVjVF0&#10;VEPWC4enaC8sho5TGHx0JGjALX8rU8AC405T8k1BNuIPs0L0ouW0VP91THXHH07lcxZHaTNOhnIP&#10;7q8CLaZI2A8xmEpWLyxeN5k5y2hMDUZ907t80T5NN56soBAyu+XWp+trfpYb3WLNc1qEj6tQbjQ7&#10;/ngyrzfrdw93rlk+vH+EQrIsTcaJ57XSLH14/zSZzWPaQH9A4XwmwCXYlyt3yi0hHcy0NyjlYJfc&#10;qbTUlxcoWF3d0RqnqwvMtSSbr8+399+/n6+WV9fXqJAkW2JTHhdaZ+W9H6kTZrmqr5/7cLqGieRr&#10;8MewZKNAAHeSYxqNt2hhpIuBgPgKbGRdXSo2tYlAXEwQNG32FBfBllawrl9WuAqBhDg3Xw8QLpTM&#10;T+jExdI5F1jXmucdVEgPQmr1sXo1U70rENEA4rNtPTY7IDiZtTi8daZCZPQjzVbCo8hXNfEJmTVP&#10;CaqIaqj7AIzlAR1QgnXwVdTE+GDghjdWW2HFIuq1lxg7XEJ+o5w9OZHIKVDV4BDNe/JV29eqIXI9&#10;vUzI2LJR1jLnze3osBgKgTbIHE82vCr2O0TGtHfuKTf3VN1MD4UNsOhtvEWl7csfqpwanUQzBT1l&#10;MnSHctdKoGiZM1ok8A2LBOoIOyOP69yFMgDcwThruPoYkD5cERAnm4UixCJciA1PKC+gh0U0x2I0&#10;BeUhjCCaOgcUJfjDSba+maxvKQoZAeizQQKyrasVKJZCIdR2NMGsXrFfJtswo0C4xMgp5e4gWm7Q&#10;iQmOcqJJCoUxjFeAVzTKiL98Aw2vn00X3z893T0+XOx22XwS8oXLNONjVueuMJkmk1U624DXVGA4&#10;notFrNeWBMEQ+SUXk4mYbJQts+UF7+Wk2LSGO0BEF2r9V28L377J8zx/+PjTZndXqLVOckVYJByO&#10;VtuN+2Krjeo3335znCtZjB3jQGPBeK1uELLekUaQ6LpUg2uxobvQlPILN+yDJOaQh0oDO2z4iCbj&#10;giQcZ7igSGTzLY4m82yxcXH4ZLYa8XVfXqfzFWwxGI3jbKaJubKp6RVsxBUChTLVWUtL9roF3qnS&#10;wNOINmyRoFhtnBUrGs0nFXIGN5DeHBwVKnWbllEzU6n7FnCs4YcaY3hwvPcjHVofX4G1c3yx3+TL&#10;qzdvcqUSbHR4ikSAXEoY18Vq87RQpPBcqVpudMTKZ1qYpFxvarGsfOHbV9+p23C+UIDG3r795ttv&#10;v/7m61yheJLPfff68Ns3b2E1lJMbPOhi6S/cIB8XbHF4WnSzmyiEfpyDJ6ie5RHTOBbhJ4cciygu&#10;0lRchG8BqkBEqs3bK3OyY88ivFMbKaKmaypTOa2lsRP0h0XIRgMjm9gokEahmZGzrsU6B9gQvSGf&#10;lRRJ20eipfJZWY9eaREfQFEnMTZk4sidpUMoFWhGjmsLvD/99JdQawUFEAktjUsoPt/t5wr5cBC6&#10;ORb/+Of/3NzertbrGaYVBlIYZJPJzd3dcnMehMM+NexpEhEzpbHEuwcnxQrmYHdYqLb5KsfzDV9E&#10;VT19QGpgGouqxa3RjFGx43SyOb94d/+w5r8dltVTki4UOd8veN4HVVEYWm/KhIIcWS/zLZqjKURk&#10;uC5bZzaLO/m9cIrCyFV6EAms4w0msMipracL/WSr+3zFXFKoHHBWi1BpqSsFQswzJgZq9As1H7Zg&#10;j8gGOSIfl/3dc5WQum4hCmkXde0VBzhOgmN0p1ZhiIef1iO5V9CCWm3kiIXEh7CIJIutRiXXk7vB&#10;toYZIjiUbOYSObKsI5apkKg/wm4OT/N1t+jtfq2qRuCm3kIGcWlXLBQyTDf8PCk0OPQVwKqW5wnB&#10;653BIFnAIlIhkMForn7AGkpCo5EcYSeZlUE0YH1w2bYZdm38ufxa5aaPDQsQS82gNmSGaGieNUTs&#10;O03bbjNfURWNQoo0TC9zXGLIq2h5jfaerWEUZIH6WcmDJEEAf1BhritFYj8hANXf5BEbJHKC9a6S&#10;iImK5teSIpYuUxxeeRz9kPjS7JSEbyyeogk0IFH18SO0CNkk6vsiA7gnTDRtsIhEERdwcwVfoqKg&#10;K4kPG1yZzLaIEtIg5UnqprLlVTLdYARNFkvrpf5+e3WFlSSdbn4JKAe+BETjTHKNb4Bvg28ymZ4b&#10;eYjS4FQeHcJRz9NWLonGcx4FrRn+eHta0/TUGvgq2Vupdx+eP26u72rt4OSs0OuHWNDZfO6IJIyG&#10;/+//+7/eHp5g5en7dyOH9ZzV1xNi4154CBJANuMWNQkixdVJ8IeC6ja2g53oBjfunQ1FTeAYG4EI&#10;i0hzjCda0kqrhkxsxOJ4mKTWKcv0ikXX9RPJwrnm5oonPHNQICIDRKjhJnEKx7CH/O1emK/U1U2r&#10;WK53ese5gnmljk9yWoRC0Q7zI2n2+JxCJt++1rK1Da97ki+ynz0k1IlcW8YrxzmtmfjmUB26AH3S&#10;cb54lFPHqsNTDlVP8yU5xDTvVjFfqqJ+7BAihlNOSN9CQQdakAoO4+93tiyVHdXc72elquSFi4Xw&#10;1zmsXOKKp+p89fZQ/YCPcsXTQpUNcoo5Tqj/fhtGgfXzlRYsUqyLRczimUqCmJSk4Tk/Fa/SqEUC&#10;d3/UAulNrAQFP+RGJg87nTuLDHyDfIls87qlQgJpC+wGKw1jUd35rPlhayoEAuWQuKjTIq6tYoLU&#10;NKhQw9qjbEGD0VRafBjrHe2WT1ix9HoHZZzwxtORa4d//P2vN7fXU/5BIWGADpwt5u8eHsbZFLuH&#10;d01TbPpuBg716IU88tUO9mucrZLJmv8Q5SBVoYrc8eWQaQSKlte8lqYFSqbzJeJjvlheXO5++vTr&#10;YnNZb4UHuYbUQ3u4lxFSGzHM0ei61WfBaxhrpMGD5rAiFYww0BASE60BPAEraAFdUQUyYiBJYX2u&#10;ap0RH2DBOgRX/t3VSq4qGEXzo7jQiGXmot1ozkVz1qtYSaF7xUhk+Guc+VhkpnnjNegEySIx0bFp&#10;4VvhID0H/S3erp9APERydMbta0b3frzgsYh7TGqg5DjLhT14njANO0lsU2DTT3K2OBU/0XnhaFGs&#10;6nlyiPxwiZM1+2RdG/jbsAXh3bbm9KXNSWrAjR56fCW26EiRRBkoNgegRSFBHGUbdAY/yZBMt0AY&#10;QpUToQqaNRRCwuQBeY1jxDqUTDlqndbHFz4w3HQhbulrGqKzr2l/boO/mrJNo9xlEdO4jYfEGVQV&#10;GpCOcWrJXHBWlJiDv67vrDLbNI78VSEcleYdqTMVRxXg0eluG0owftLpw3QJl7ABjBp6vjgENFOk&#10;JvF1z6qqea25Kc2VQlH2LSlxiA+VRyFxY+fyEXoK1YiWeAhSJPMFLHL3+LjeXqUTrcous9G+drZh&#10;EQWxh2mtrUVwUSQaEihRoqekR2HTSNQ7fX7CImE8oRo03Fw1PC60UeU5Jf9PXx9Wmr2nnz7fvv+h&#10;3gmA1G5/MIySL9NtTebz//7T/wbysBMBCypvbC1k4b0INczLwfOn5rbOFRuqRjSeQSTJdO3UCcYg&#10;QoQ9WKD8XV/fjybgvhQJBJDO1cc3GECQioIkkzlsgeZQEH4yj6eaCVgp0lSImpVLXGJzn2Tk5IoK&#10;0avTl0XpvT4tCkOnazH24mmxbLNpKRACeRgxyN6X/rC54oFgpAMQz1/7ucd9tiVZJA50iIcDUrvV&#10;bYHy43yJv6A5Ca46K1TYeHWgPrvdcMh15aeyDldwmPupaMfByWmxiqT47s3Rd28O3x6f5Sp1XcL4&#10;g8ycDnPoXPNoyZelqbHO5IUrVjiqyXpzcse5qIkjD1cyFWO/FhQpwqCNUt2zD0czYpF4X24SX9ki&#10;1gitrVrT1aiR/TBDObIUDFN+t9/eNfk1dUrNC4wtFNVo2by80AY0QDOwUV9aXcqxCyXAH+IhKw1b&#10;j9YCu7hsnOiaK9voOdeWfK4F/RfLpXJ5+xII+fnzT7d315vtJoqiUTwKw/58ubx7eMhmvPoYCinV&#10;uy1fowsRIhjm2KyjbOXafzY/n693tEBqy1eMdYzpDZxhUB8XGseFKg1pMlte7m4WyxXp8emHi91d&#10;MJyclTrqpAs+2jhwEjDNXymSQJCdr8ovVPO4rk2wqNF5E3XWMhCX69jFM5oh+88qXSBeCkOh+Civ&#10;9ZoU9oBp+InagB4oEyIxOlGonG3YQkRijiw2yFaAZhoSRlyFnw7f5fjqxk6pmCoStzlO4lwyAP06&#10;xZSEmKAHbKqvDfKFn4PxmkdnAwPFHEgQqIWfjjkgBvBw3xu4M9Ast7bWIanhjQI0R9tN+KigCD8h&#10;IQ7xeDm9oylrNSSlAjXa6Hr2o0U0nxUM7/XHLU8qhG3+1nRtAFeGP3k6Zs5b77oBe8Br67UFiwiR&#10;AV/sHRswiB26AtpQLUAzwK3WbPYIkI224KcZRDGQDVgDUjRQ8NqtUQOQkYf9kA0oBlbaNLczznUs&#10;Yh8P9CPQJzk6QalAXcn0woJsFv0WnaSQIvgoCLbldfmLdJCfjTvqkkfRERViIXrzLG2+sIiLVVjP&#10;qCRKF+nyijqXm8FgvMTGQj+5CuisdKVYn6ImIiT+olQkWUQe1GrLId2CbhySnvCdXN/f3T08Xl3f&#10;oEh8dWgWfWqCkPFMRr3pIT6/vk2MyJdJHcggrH8ZyzJM+NjkSgJwOZ3Gnav4R/nmSbFzUmh/+yZv&#10;RNL94fOf3z39yDeZK5YbbQ84xtBzn/Hd49133/73N998V6yBAEIT4YuFZM2PQZ01dkS6RIybuF5b&#10;VIn6UBld2hhln2wOYDFKYrEQIwO0xSBORWBxNkq18i6U4IdDtMh0c5Fo1KFi7+S0Qe8KtnNuMlvP&#10;t9dQlA1rx+jcLi+u+xH3rm5a2XINyhSrDZD36KxwklPHX+TC67eSGvw8OAK49wLFC4KjE9c5SrxS&#10;qNTeGru8PTou1VsHHDLt8ubo5DivcL2LhENLAn3TLsA3eQqV6oF2CuKVx3xNHFXQxdhI7HV0RrJ+&#10;uvyUsmEn5GRHtaCh9IdtU8hbfnIhuOokz2tCahiLiL3QHArFa1CL0nGuTGUcD9mowx62dsWmUrfv&#10;SKxv7VCtcZhpMCwbjiHgEkczbCM7nP7g/YpRjAzcS3ffHV8ojY0kOWJjDEUAMuM02WK11eM7pRzy&#10;UxTJbaNLOgEaReeC6S4zOVVUf4TYLWOcRkmt2SkUTm5ud67tPX983t1czRfzyXTm+36cJO/uH/gc&#10;ECVk5iyaH9iCXVxq+qVWvwZaecNksun2tawOW+l0zUfBo4BTwMdyq0+jXV7cQrTVZnecTjfnF+v1&#10;dnO+vX94mi/WHX90UlR4wDmsnM/KEUmrnwHH7EdPyHNlR8vAKITR0jwlzUCBdBDfPEsDeEJKwlQI&#10;sA6+QzmKgetQWOtEJAoEzfkY4SG23QTASBa2bcBHkq84DSEHlyvc8RMsYqPKw5NSGxKSO0unx9CV&#10;crY15zxQXrCx7hylQJ21HywC0yda8l0RFCmGhk1kUqz1HFu0jAxIPDEw3zxmCtTzU2xt3YJ5DlVU&#10;kWI/mhBFHGO9e9ngKKewIZki9gr468r5CkQu1XuNzkBRhK6WlnJxbJ67wiSa93GsDri2BrvAd6gx&#10;GUptjfuDMGjNGNR71WwMwU6ECNIES0E0w8+u+MlxEuWLDxTDUAtuKvQirKfVIlkUZuCQvFLWRdj6&#10;kMBDlAmRDMcrzwauU0Ow2+SFOqFzCgwxO39HVWEyqCJdXAKOMqg1YeIKmoEAoJkwkZ9Kh0LhssrX&#10;uTPnNzMH7l5YuA2rmyIfXL3c8B0Jify6GgPFXfT380XKF8QhyIk7ojRYhLNgJhQbt9C3AEkQjfnk&#10;xrPF7f0DabHZxtm81x/KHh9PRuDyaML3zEWRGjBKxw8RAdlS8zpwUS5EhamVxUhsXsV4ouFdmlM5&#10;zJd73Fo8PT/JNw9Oql9/d8TH/+HX3++fP2LIu3EV2WTeDweffrPZ7v75j3wh96f//u9cqWqGJ6Bg&#10;Fqs5K7D1uCJJem4wdsKInWTTIx3PbSZ59d2SdEh4vFAOSjRhm0OhrR0yGPFFr8fTFZojGEqU2Jh2&#10;zdfrIufJxKbY2k+FoiC8P4zlDbP5uMg8SCBX6oA1ir2spVPgklK9fZIvHZ7mD09ygLt5jTRYxK1m&#10;CItAG4fHp8VK5VATMsqRJXNeHCOfEme1/f5pQV4vnXh0Wut4h2fIBS3vQc5Ss8NfxxZHp7luP+QU&#10;cYCLYbxE7PkroXCinG54ykm+zB4RifxXtjLuwcmX1dfdWaZm9uVwFeiBpG0NUTz7MokvhXz75tCR&#10;jfbL61UqVDuW2pWW5jekPehzMwcUr2xgE7s5xcAGLMIhvk1jDvEKL1efqvXHIwNUxDZ0oqYFtfiY&#10;khodQvPTJxBo1DBfotS8HABuKImIh22nob1g+Pvf/9Uf6qK8fTVItZCRGg8c1kWCVOrNdjwe7QMh&#10;//rHzbvr7eWFebFC3w/Gafb9++fr27tRMg4jDYmttIC8PcIYlskilmvBHLnYlVrCJaJ6o5NC3VaL&#10;SGwMNu0rC4dxMlY4ZD5fokIevn9/cXlN/d8eFQ9Oaxj4jkXKLU2ZJTrxIm8wZwMol/hoD5v9rNg0&#10;L5aNBaFw4Ltgc4FAZsP0XF1vpRikJ7zBTK6tugiAklv+GCseFOanG2ou8aEraug7CdxvdBENUb5i&#10;wsXxh7HRnhgshq94u4SRWEQs1Y0pQZUHzY3wchUPegDNdUiXk0qADzp9Hr6m6YUAkAtwA0+GbRAf&#10;rOdZeRoX2XdxDrgBPkOfScaZoOkOJjBQXnEdFa6eWjZ5sLELpL7nEk6HWppdLS5Vako8faVpr0JN&#10;odjqYkSIJzgT81zxczeniI+VYSM8bKQICI5drxUSO1gcMvMlM61dAqnIEVvnA5ib0b45nbPgJ1/a&#10;xanUEUXxFy6hBDm4oB9NnWazdMjclmcWc4amjF1DE5cbbT8gkZ9Y9DqdxFW4uhxlCg7LY+YWh7f9&#10;CBoN6VCthLwTOAZMR3NobAdawXoHQgN8J+BylK3didQ5HM055JwG0E80XlJ/yEl8M5SnC+azCdXn&#10;6o6lvl5ZV7H36erqQcF2CEaMIuJhO1T3fHSVenCxwbmw4yCZTRYrEcnDw2p7Pp5MBlGCwZ4KbUUS&#10;ZIM81rvbze42Gk/15ThANxeT7kgDA/XF2gzzyKPxdHMdDJF0C75VngNt9Pis8adv3nTC6Onnz3dP&#10;HyCSXLFUrdejJPV6we7u3hmGcZZ8/fV/vz44LDc8PXmpRlWS8l2CiXk1/OW63JGeuVms0BhXhDDE&#10;ImMeETwnmhGxIUrY0Gzz00SrYJnOiFNNgqIRiGIIi89nyXRl2+qXNZ7bUiVaVkQC5fLuESECNrij&#10;8+2O/VqvouOX1VOrcSxnlKAZVWGOqZNXWskcGjjRZFnq6aujmr73JS4CwcijdSQigWDeaulDxUgo&#10;4S08obD2CzFoSOCpm8MRIhH6m8TRtInsV5JfS0lUZAFzOan2sXQna8QixgdoFOuO7JhJZR6eFnPl&#10;OrKDC4kh8iWSIwyYQ39tKkZHTsf5snXWyn+ZkJFvRxxg/mTzXymM4fDdbRviK9LupINTLY5CQP/9&#10;zx7IgrEp8oAAgGleK39pY7RzTBA0Ci1BDVJuKxGJUyEgdqHWqttUjJe7u/X2utL0KIH2kC0u5BbT&#10;9xuVq61isZyksWtpv/3lt5t3N5PpJB6Pu37X8zy4BFEOhSTZzDxgggU+83IrKNQ0wWJOC8oCiOpW&#10;BIUst7dapADzwrrL521VpaY/QoucFuvUYJzNLq6uLy+uzjfbh4dH5EiggYf+Yb5e6cANClGAy2zw&#10;l1RquWgEO7HHAeu9UjF9ICcSqJ2vafVA4wmwSJEJSMWdTgbOzZkfCQII4zUQjz0HFpPfaQi4RJfr&#10;7Bc65CiEAVKD4JQmP5h5tBrGHIq6mxPMLVbIfk50gsZ0zwA6ETNZnysDdw02BPFfRIZ6TJHYFvW6&#10;zr42GSWZ+SkmsCmwIADpD+6l1tX4c5vQl5/8VQV0sxpXTn6X2X6qcIoiD4dIFK5qSIv0RoPRtIps&#10;bPUB624fU3rINqAPFMpXA4I3tfwUQKxDCnNFbMMQmswZZFSPKXiY1yAM0v79aHN1FKZkWiGvPBzN&#10;2EYokIwGDPdtPquOBglqKh6gmczlugevxNk6mZ5TMsWCzg7ouQFYBDkiOAslC8hPox/Ec/jPGNG8&#10;SeGeP4ByauIEvmMRq4AIo28BdskmK8S0iA5RGghon5C0VBhNFHmmqpp5V1EKRTsU2hmP5xeixmYP&#10;1WWurQX4axcShehTlGmmhdnV02woZoK9KLCPpRal2Xx1+/B4c3e/uboapZqrCgsr1JpCChHxNJAp&#10;YP36SkQiWDcXHxXgk+YvFchWV+xUcvPyWrHReDaaIEdap0XvKFc/yTeaXv/558+PHz+FsZYEzxWL&#10;Q5DaD6aLpfu8bx/evX37+utvvsHA5454XF0LilAghbvHReIpRZO1EUnSsqmT3LPSCiVcGtqwxRNt&#10;xPvoi6cL9gptfZEonbkgCqygnmMuKKKlD7kQCiZ1UwJLkSg+r0gJWkTRkZgHmLKNTKm2POCmVG+V&#10;GxqB6KAcOVIoVd8cqH8tmMsN1tuefmopkbNipXZaLIkGLCRea3tnheKrt5rkqlSrd0PTGVr68Bj4&#10;PswVQX83ziNXrEJOFPKdkdNpoaScFheBjRAQ7BPKm8I4KVSgB6dC2AkfcIpxhhxTymPjB7XHEjxB&#10;1aR4TGfstYhTIWKgfeyEbdLBsY6SGTlyWqwWax4fhSkJtUybr1Nvx7XzQbqQCukr8vHieiJJaFoG&#10;bYhOrLOWrxVKRC20OiMMjfZwtp2b7QpSobVjzHEWtMFF2WgH6nDc8rXN66aR8/1yLkAf2YoDqJBy&#10;tV6tlp9+0AQKJOfFyibTcDDwfT+Kot3NzdPzD9l0PkoUNeQ7Krc1KNoJETby1S4NGFsYauHurKcJ&#10;WDG4uL1HXqOG20GSK3eAttNigxLidLbZXmoR3M35e/TN7rYfksFzbh8QH7MdA5+/lTb3oqC63Ept&#10;hMLADVm3YYZyIjVQFR0AFAtd5zZ6sfijbc6czrCu6WwlazTYUO4jdfM15LWRjOgYRUd4RJril5/F&#10;BmpDS1fpWtZLWE6nlvoNQ0KW5LWrd2MUTK6q/mByfGkQoi3SbqNVyGwL1vU5HbljA0egKJ87olZD&#10;RFK1xxMr1vxOfxwmK/m4EHMwRBMUvwD9eZIQKo/Ldc1SglObIZk55KZgAWChN6dFBLYvS+3yl9Ts&#10;jfSCbMQJhZOBn8YizuPUw7rUGEPr4DuotgJNp2juKUC21tY4dsxqNmo62c9W14AsPwEdYHE4XgC1&#10;NdqfIu0TRVCsTwX8BL67TsNDDSNXryryeFosZEPrVAPtDmgcpEBLzErfROkKuQqKkbDBUQz2GSje&#10;ID2kn3smgO2omKBZU0AqimM9faVIKMqw3qZ570r7s40o4dy2P0JwjLI1d4T54k6X7EiX5t2aLrY3&#10;8/Pr5eWdtd2ZUYL6j1EfsqFLQE8D8R0tGwlCOXyfRhXU2eYMlp/NuNNGm0/WOw7xSUOHsCZ1gyk7&#10;wWCyXL/7Hlvs3ebiIkrQVRj4qBD1v8oWWwyuUTrd3txl8/OhxkKKSOAJcYzCJ0J5ksZOanWpbDi2&#10;iomMZ7zpV28LuUqXT+jwtOwFw4fnj08/fUYKSJE02m3Pj0bpMBp9/t28W//6hx8G3377DYiGtQum&#10;2L0kNvu9oMelLyFce54SRk4kydkVT4bJjGpQQyFLPNEt2KzvVo7mWyRpUOE4y7SYrjmyFGlfLi5u&#10;IjhDLKIVR2waLghJYmU8Xy0vb8jmDyFX3nUMKeZKtbNiFRQ+LQDEJiYExKcNr2s+K7mzzMEFWKNI&#10;JD6kWsyuR3yQ2HDBklyxrLAKxGB/36g0hcFN0+xFDCzCIbbPCuVvXx28smjHabEMjb2QxMlpscKJ&#10;jm/YeVLQFCzfvjl0hKRQx+F+XDrZeMhuA+LRuELznsEcyqkBlf9e6/DlryaKJ8EibkKtUqNbbQeN&#10;LhbiAM6gyekFiSQkTXhNjjPM2bWPmsAEjkVINEXLENkhhTeMRdRim5SJJSEjj08+U4d766ClS/Q1&#10;kbs68vb32rTdGypsZvaEH8aVWhv+KFWblVrF9zt/uGVC/vXPx+f7q91FlmVez3cS5P3T+4fHx9ly&#10;44eaz0Kehq7wCJgrNoDFEHMQhDopNqEQvji+VnCA/eV6l+9icX5Fm8coPM7Xc6Vmi61stj6/nC1W&#10;y+X68eHp9uY+itJSrXus5Qv3PaD4K5eRjTQkgdS2h+ua/rBlRZxrC9TmqOvgC9yTud1PgV3sccAd&#10;FmEPnEEeg3vgaAqXSL5Y4SB+CSIB/bsJpTWDVDNxUXhDGA2BQTnmvJIhL5gW4g+QGugMl9AclOOy&#10;KaACaRlvFeVAk/eJ65q/SwEV0L/Zi6EQKBOh0+jyQjXzCiWjJMB6G1aSwSj5igcB+NGUQ9wOf7mj&#10;MF6yk0MwEM88sBEnMIejHDI7wmAPR6Ec3gI5uRY71f23PfjKE3kMO37cj6aKYFsHLaAZe8T8URqN&#10;CM7CGVIemphd80pxlJ8cUh8kM+QFK+ZfgiQQO7xyOEm28yAzqpCrnfymV9TLi/fOWVgQVQyh0WSy&#10;vOwPU6iLncl0K5+SKkAts3i6RSWo4dJU5lda8dCmfUSLUGfFom2E+TBZGrtI6PCX8o23Uh4foopi&#10;ye/i81QACQI3CA3hHsdD1oPLqgTHiDNouC6iaPSj8AlV4kKGmxOavu0E6WSJ802yDXnAJUJ5bWuo&#10;BxDPjVMg9eTS7kSOUjKYm2Tz+Xpzubt+fHq62F3FKR8tb3HMo+Bo09MMpmDrMJnyzVCsPlpF7+Vl&#10;UgDTZt4FuPmM+QmUk4dnxVFuMFfqYMrRIo9yVRK8hREHkUwW541OL5cvQCSDaNxpd+EwZzBeXO9e&#10;v/nuT19/DQgaefDQAJ0X6DEPu9mtQiVu36BH3OZSx9egAaM359GSBDHxwYMdIDtgFHnA0n1Y3h/E&#10;zq+193FFCazpQvHcNQIFaZItN4uLa1gECkGLwDENr1+oNEDw00IZnXGMCW/0gG6IxuPTvCQCoHx0&#10;mqs0WvwF1tlTqjUREwbckEcOmNeiI/YTFXJ4Vjg4sXl2D/ZBC+1XnNz5xLRS4Rt1ADs5OS1APY4P&#10;gHjramyzKMoHJVZgv46++LVgEdKXnyRXpuMett9qNXiVr0PmE4Mt3FnscaLEncj+k0L1uFBxHX+d&#10;69j8WvIA84L0bZrDCp3Bm4JOUBtOc4gqbBv+cBSCBGn55v7Sgph7hxg80eoN3CgQ3iyvkr+uty5f&#10;BO1KRKUo/X5CaLU3mrcLj2G71DuozFw+t1jJs0r65ddfbu/erdfrJImHg9Dvds+3588/PG/ON+A+&#10;LQQLA8sSYKrKa22zbtjksmyrU0+AUTXR1zRIbZ1wWdMYrGE0TiYrGlux0uIzmS5WF1fXi+VmvVo/&#10;3D/cXt9GUVas+miLinXbzVV60APIa06qkQWrw160UF8sHfWRHXAATADikx9eYb+yaV4sc/JY5yhQ&#10;FQQHu80NpUm3KM116CJxImeRWkHGNifylzL5CfTbdFtwAw88s6iJL1+T3bixxZ4/NMqkGWqIiekk&#10;L5yI21znYEVxbK11+eXk3UK+QD8uuk6CElSO1fasBO4uwX2uwvOk5hAz0o1HDSuwfzAWH0hamcyC&#10;h/hpNyhXWEtKSAss8tOdi5phP4k95OcqnCvJAotADB2D9baGhtB6RmIOTWSrLrZICngFTAdtq80A&#10;4QK2Aot1VIjiIoJF2hlNmfeNIkE7NTTZu7rVYu87jCa/69QEwTSxcQyDnCLRNrID2CUPtjwcYHwD&#10;u/BJqDVLp9O4pS0oSkGLMIPzoCiygf78dQUaK0A25NdkJ1G2HiQLo42U7WR6TlWpZ3ewn/vddaZi&#10;p40LAdQkRwzl02x5pT2Rhnqkiyt2hvFsNNlwLcgGllWBs61mSYmnWGF9Yx34g20ETTBMuReQlBO5&#10;LgXat6fvwd2vjPdhZv46LZ4Bldw93L9/fpYiiWXIQwl9Tf4xnm12GjGuSXYVDuGz4Vx4wu5dNj5V&#10;Ib9zcIHpPgwUTzmKnlP3MH+EZVdA1TYCiOQkV4mzxYdPv94+PPWCgXwOtZbX7WtcaDZznz3J8/3/&#10;+tOfQN6GF4AmEAmvmDfyYt7udQlJ1Rigt6aRREaGxcpfTS8/XiBiVL1ROllD/Kokf+cXt6urOwgD&#10;ReIYxRZm52gMkaRzxeEHI5v1xGIhTq+4DBAJWq2lqVC8nC00og5a1q8JOSLmONBCuTb1CLQhsEYw&#10;IDhcly2FQ6yDr4VSJFBIhvsG6wpF2E+FNxSKB+i/SIcz0xnmoTquNTvlekMcIA+VzadibigyQCH8&#10;fQvuW5n8RDrs+cM6XL2xdUREKrYnV65bBXRFK2TvSSN9YY7/K6FpKNP8WrWidfm1qKENIA3Urc5c&#10;WJIasrrcaoaafHPgQfNR6rZJHKLB8E3ZrO8Y+zZOy+srEtnDcKQQTbbIe6eZ8ZbZpgGzwVV449gT&#10;LpRiGeJqs8tfDJ1qrdOoFz/+/INrSM8/PF7uLsbjJNS/fjbJ7u7un5+flut1T7JbHzVfBNY9CFVS&#10;UB103ncwZU+zG/FN0bahSeAFCsGuzVc7uUqn0ux21TGnH4SDNJtc396rR9Z6g8C5vbmDQs7yrTen&#10;DchAsWsNy+1IB/hjJxdsxhF+psYiI3X/tcEfID5/1Z/K1hERfDe5omZlL9v8JUAtAG1zwktqhMk5&#10;2dycvpyIInGXk4+rNeRykJN5yTS+XSXbqoVOXliYROEKLVTVCDRNr835CDewQZ6i+nRJMIlCXKwC&#10;iPfQTFoKnrqJtORZkseJWkEVcoupA7ECJ+pw3NG4QpQKfMAjhQngA6MZSR8tHRuOuW6uIlXBUdff&#10;F55mA/u76XOzYnRSMJpbXESBFn7CMSge1Ur0FmpmeD572gfqD3zEtpUNrg5Iey8QlruC6gHwl6j7&#10;r68J3gFBF4o3RaLJUXjNcJ9pEewa64KlOVQ0KxeFAy78pXGD74o5xzMAnQyjbJPOLwWI5Blmk9WO&#10;bFyXqw/TJVREZrmw+on6to5mFoNRrRwTUJlAuC9VwUWpJ/vRHNAbp7i/CCPIRpGVFOGmi7Kfn/yl&#10;5BciFFfxmQHQUALX4qMyCwgIgwuF+2w4qig3vK7NczVMF+xxwiUcu2A7lrg8POlim863YqZ0AVtw&#10;FveoiEgk8phv70D/eLKR5R5BOVk2W97e3T9ond1bRQ5l9KlHymQFBIsVAIWaTZLKnYqA7fPmdJIJ&#10;As1xZEeVwT5OJ7Y0+wvyk2aUL3deHciY7Q/Hzz99fv7pU5JNMB7PcoV+OIpG6TjLHp+e3fe/ubo4&#10;OHj95s1BWdblnkV0URv+Kbmp6JdaCADELUAYuhebsZi/4gyLl+w1hy2UMkx5gNloAsuSmfqPpFfI&#10;IJJIQpsiBaIZwKMaEp/GkwXKg50cJQ1TxGJSrDVs4vGgH8WFchU4PtQS642zQsHYQkCfK5ZIDsoP&#10;j09rrc7BkebQBYVP8sVeODjUMojSEMdnWgbRaQISvCL+gE7s54HNGcxZxhA6ClHBUkcmTRwPiU5e&#10;Tne+LJfZJccN5Pn29YGGQLqpTThk5HGcLzruMbW0lyDfvjkUWyhGIgcXheuvMZzox/p98RJz5QZy&#10;xHX5DZMZrwYykMiw2U3YYD9qA0WCtcRPd8hpEXLuQ/Hq0j1s9pC/+oL4OUyy28cfaVqwgkwct6aZ&#10;tTTXg8t8Xwo0upAJDYPXXWv13r49zBfyy/Vegvz+l9/v7t9tL7ZDZEMUeV57Pp+9f//+9vY2zbJy&#10;rVGsdfTNikLiOk20jm7QPLIkjB4DMgX5Mci4OlfhE3B9t4o1r9rykSCnhUqz3ZvOlxeX16v1+Xq5&#10;gkJurm5i7kVdj7oaVNgaHGvud+cakvNK4KvAuCLt4Huhprh6virOIJvi7f8xkpwNAB3KAfSRDoJm&#10;s8ElRAzTnRaBNkhsd9ANdZs3XlfRUfaflrpnZV9xEX8sJ5X1yKIEuPOLsChq6LhcZI4/pEi6MRly&#10;1cCJIbYBbsjM6RW7tKaPBMEhie5gAr2hSNh2igQ6gUVI/IRLwH3HzUWbrFdKwiIxnM5j5yzSPvBj&#10;chCygUhMmgwr3KlplxchomGPrkwy5yse21+1DeVNtCoY3rVRHVj9sAt40R/NYAVblzAeJEtgutLw&#10;a61gEGu6ck4p17u0KqAZfEedyB0Ua80PgIZXDuKzQTnO6Bik6hQLtImZbNw7hQgixUwoEpv5inN9&#10;Xd04gPbK05RUEhNEWuTDaEkyQq3QBcDV1zZ1/VWCaBpPttAPhVBUfzihYk7fICagHM7luhQF6JNN&#10;XbmshxV7MnGY1kMcTdT5CmlCezVJASDOBHkSWBrhReL7dL4pjmKgoQAoh9u0NXG1vK7ySFGpQzMs&#10;oomy+XT7fBvqyIQZxZfpPg++Xo/bmM2NSB4vr3dRkgK1IDKF19pByRZJ5XvmFZC/Jcea/IQqyhYl&#10;5K+IZKgRkTwWNzyFJ4wutFCQJhnjrZ/k62el9uuDPBCwubr98Onz1e1dHdM+l2u2veEIOTiezPdA&#10;QArC4NWr78qVZqXuYTrIV2aETQX0Ws3nzm32NdGvngMShDpzX6ZCFN1xkRKAJplu4inPfwz0ILOG&#10;YyMYueBGSA3XUwuBEo7GyBFEiYSIljZBjkw1OaN5w7wQg6Zf6/ilWqtcB0dKxzk5pt4eaF4sRyEg&#10;u1tx3XxNWlnkJKfB6mC3ofxRpdHip0jFOvUe2WgMF8840hh16/5rHHB0VlA3YoSLouInHDqCFV7c&#10;XJAXp1uZwvqjs6IRhsjJcYMVIobgr5v1/d9H9zn3RbkNktMi7u/rQ4VV/v3zJZL/9iR/nC+flXiV&#10;9XLT53PAzqCNfZndBBNHcRGNCNHAdeMYbClNFWGerljbNkiL5sdfUYJ4Rb1LgOzp5gb+EIWEohDa&#10;MDsxpFxzxb5kjyhK8zD6MHq9E5zlC6Xi2Q8fXyTI8/P1zfU4HQdB4Ps+MmSzWX/48GG326Vp1g3C&#10;YrUJf6iJ2rhCTGODtj1aOQoJk/l4vqVVcyEayWb3yOfMIarx+MPz7uZdrdHC7lnDHxvY6upmd3O5&#10;3Y1Gkwpw39L8V5XOyBEJggP+ANABaKdFZNHbGMN8Jai2QSqsbHXQAqBFJG11vsLkhwncicJ664xU&#10;8YZlDbxA02h+X4pyUXqJGPtLZtMfaA6JD7nUOogDSlZgRkxmQRpOh1FIFGIsoqKqFvy3a8l51egm&#10;nJ6r+PmKdja0rIgcWZTA6dSBcsRnIgAFM6AEFxeBDGxkO+dqmCSZw2SJHen67CrzaAEacKILzMA6&#10;EljqDqei0CiShnW/VA/avXg4XpPZ9S32o7m4R4+uS/L68v1w7lc9THhvUFdHOsUYAFxgS2QwmvKX&#10;RoOqCJMF/IGw4K/nj5ptzBCtgGt2vcIq0AlgTTlgN/klCzQ/mk2jpv7sSaWtlQfHiy2WkXXmG/hD&#10;oGHOWaWqRzlmcYjMHH8Au7AC0sfYgrpiag0t2u8scYBMf8npDnHRri0Ewk7ycJb6EyvgAU6JjTjE&#10;3XE5P0z5BjjqJAtWGHUGHI2BxDH8TeYX8miZIhEOahZbebq0M54pDm9db91OFz9nw7ELdMCNsNFD&#10;ZGTLq/sfFbHXw4wubp8myx3b5AeUo2wxNEcfXDUCvVfrbDrbXl69u3/YXl3F4xSDnbNKNaBAPAFM&#10;q1gTYQIOcylEyTSZrm1ACQ+Kr6VHnmiyseegjnDj+UWUrmxxxoSWUah6b44Kb4+LlWYQRsnzTz+/&#10;//hxPOHbaxZKpU4viEZjz+udX146RHj/4cnrdf/0X/91mi+1TXE6PzvESdtwPi4wCxkHX1JD0hDy&#10;0OASeIWHrx7Dxn9TnoYqqck3l1pPXmNKJFMGyUSkYopEA8rmG0glniwdf0zWl+SUU8sUDMQDsiAH&#10;8+VGrlRpdoNcqSyP1vHJaV4zwJ/a3CeoDcjjJG8c8wLTcluZ64k93I4mUNF+BVGMJ5TN5YEe3CmO&#10;UeQEkwqRUjnQ6EIb5CjnldSJ5XR9fMUc0MOLf2xPJBw6NteWfqpfcl6urZfguXoDm1Nr/9NGjTjm&#10;IPGTQ1+IhMxufIlNzqhRI7AIxEAT4aXwisUTmn5R224nf50WqbT9mqcVEmER0L/dG4jvB2PaP6Si&#10;92g+A6StzBobdch7ZMPmPonUiSNd0m45Sn7TKDF0fnT4Opvs50T44x9/e3h/f7XbRdEoigbdrhfH&#10;8Tt5sX7Y7W4SZGUYba7emWmlafcQytjI2Dr9eC5XSbtfNXOTT4+m69hrsjy/fXjGFmF/DiwfpTd3&#10;muBdE6fMF6TL7cX7h/eb5SYZAxoAotwsQmc4o63pPZwEwaIHiwFrUBVMZ4/FQoApqRDjAE2LUuvG&#10;JPbUuvv4uW3HHALZJQJsoXWEhSsNJlAGC43AKPx0VJGr9GxbVEQhqo96c4mf0Cju55eqFqr+aVGz&#10;MYo/IAkLk4i0LPjvqIU9XJ0yHQlxIlKDyvAAAX1xsCk5zES5oSzqTjYFY9Q7AOoauD5aPGekBslk&#10;CnRlRy2a4jjGC1E2YAXGa7/eAfY1HIdDsAiKB0lEsflKr1jjohjusEjwFcCKDkBhKECilczVI8t5&#10;qABWkEIvFWM/UFyk6Q1RIRAJssMZ+Nn8kp82yz/vXuv3AYls28IeQvwahGH2vmvW2mmDRdrqsEtD&#10;VJxZWkQzPLs4v/KIz3xIr9fTIrvqkQUtkSiHFgZQwgTkH4yXJn0oSug/yjZAvKTGIAVJQU+oAsxV&#10;kEYDzmXIsxFPzo1d1JkKHI800TrcFjoBwSX4KxNP8XaNtgMlES58cq3esGedr2yx9CywcDpnUQ0u&#10;KvvOhJGz13pmnrswkkVEIKR9/EBxoOF4e/tE4dwU24PRJJtvOzyOyfxcRKJPMR5nXVCgF4Kh6fzc&#10;WI3mO+LLohAqIGgeg7CSIxd3z7BdTXMZxY0elo56YZKfyqs/qPoxCyN4+LSeg5Myze7121yrF958&#10;//j5jz/u3z8laZYrlorVuof5iEWSZZ9++92hQzadfP31/wY68+WWmaUKzHCPGL8kLhGMeG7mhRtl&#10;8QQloRGIMARIxAbpS89ghMswVWc26iPJ4kaWuGTReCkSi7dLgsTSIjaIJAOz4A/+chVAEHs2X66h&#10;SOAShIhpjlyuVLLQyAnkwQb72TYa0NjyQxvlB76D/lrCvVBmpx06PVNPrTMH/bBLtaVRh3aiMrOH&#10;8l0GJMjxqTpuOTFBBtIrC3u4n3vyMLrST4u9i2PY6RIZ/n/9r8jv+Ma8Z+S0arhDnPhlD+xyeFY8&#10;zBXhEmipWPNopfouxOuShsFo4tFKX4IiTpHQGMhASxCRtHw+K9qD6N9NvqlwOs1DDq5qq8ceJUU+&#10;NKMiIpKfHBWvWPcNt61podt+o9PzvPbnXz+5RvLLr59pt0L2xbLf73d73mQ6ff/8w93943S+xNwJ&#10;9L3LOYZNgzgGGYR36loajabn/MXWxMqUTTZIZaZYyCfJpo/PH2kbDW94UqiX6x4NdblaL5ZrrnW+&#10;2Xz+9Pl6dxtSbQ1E0yAMwB1oLgoTNSgPTD/Kt/K1wEhljFCQp8jguyr0j+WDUkBCdKK1DiVHtKBI&#10;R/3EYn6KXWAIeAVL3EaM120bUnNn/SedSHPYQiOUL9ogg+kMx2oVG/whDWFrVSlS0tB6IaITm/6E&#10;o9XOkJ3OaQYLcqKS/fQGUw0ZUX6BuCUeo604omGDGY/UhtGoSxj1h7HEZBTLHfkJRIIoKdZgON54&#10;hp6ovMztCHm467INbYTxqsqJMJ/NdNIbTo2oxEYNHho3YvESpbZGHQ61RqE/qrU0e5W+c8NQtsE0&#10;BAo0g1aARUiwCNsdb6gRHjYNMKY9xFNp+hAPyEJSs7ZeT2A3+M61aQlDUDiaAK/g9XL7brq+QdmA&#10;vJSvnrLxDHuEbAbWkgWmSKR51fpNgjgu4RSaeLbawS4oDHZyFcsD96j9YapDUWyz0Y+mEiLm9RLs&#10;xnOqSjuGolx/AX5CFfF0y4lYW/ABSA0PwSJcVNGOZDY/v+WKADc/UUhcTtHIGDOZJnxLsdwR1UaX&#10;6Kg5yiiNYqebG13UBjyurh6ps/Zbmcut+hBrEVybTJ6Lkp9UafSCQTyezrdXu/uH++vbmzSbKGqy&#10;OF9f3fGlheqHJtGDaQawTtc7WfRR2vT6iBVqDnZQoCikb5ji/AY9DU5OFxfyOI0m2ID5iocceXtc&#10;OM7XIb9ssfzhp59/+vx5vb0olGqY9c221wvCIBysXmaV//Uvvzc6nW++/Q4RAO5wFmgOppjrQ8Rv&#10;CyaOuUGY8oUV9NiBHuqmPObfo5IDKRV7IyZQYEHRSZxF4xlJ8gXNEWeT1YXxhxyApGyFQISo1NO0&#10;7mGDB5VG+7RQPs4X3ZLsAO7BsUD/4EihETYcNMMl8AeiwUji+CXGbqygvxIfRzYaw5BaeI2x/8bm&#10;SmGbJAkiFaIMKv8YcpLHTAxkNPOiMwT6jn7gmIMTzbFovLKnGStcviynLRw9fPvm4NWbIypJZnZy&#10;iCSxYsNWrGTVQRsmXA7PilCI0yK8aIt/SGrAIkAwL8L9dK9eXixjEdqMeKId8J2SMIYsnKboGt8R&#10;KRiqHyNfAdl4L7wdMjjQd8EJh+mQBxmOT3LHh2/OL/cTRf/+l98eH++vb67TLO16XhiGyISrq6uH&#10;x8fd9U2STKJ42h8knCsPgUabx0Xr/+OS63GjJhFP+Jr4xp1rq25zLMlza1ZLoeKdlRoIo3E6mUym&#10;89ny8vziw9PzLSoHa8yLwU1scwAa7BaUwyWGvPzkEOCIXQ+gl5pY6L4oxAgAAcH+PdwbE7iBfqIN&#10;2eziGDLwExTuDWeKtIsJlLPR1UWdOwsW6UULNxOXKzbKLoqG5pQDLrcw2zV9lupTbfMtLDkkMtP4&#10;krDlj9WL14YoushHXh4nVUwF2kgU/nKD7OGTZafi57q0kN1CGmxIT0hwiDZ4enY7Fh0hP0qCPPJW&#10;WYwEjuEsHpGTPhYwH8FkZHYcY3cnfkLhUXmOsl9PqQ3CAzJawp1LI2u+qnc0pg88rSNBBA0jDGSa&#10;ZrnRQx9gsEMwNo5Evng/HEP4QDzW9GS5c14s/iazCykMGyPiLH0Rj1oG1vEAu8M8UXIxcSEuB7BC&#10;P46HUC2gvLqaWLiCUyhKYXxdXT38VCsIBm2RrcUKauVzoN+cYyHG1yBdQlGOaSgK/oAPVJqWolqq&#10;2gPoUFNawZeUQDYaJfogshHp/KTOXEjMpDorXA+Pkgd7WW4rG8iiz4mi3FJUWsJE0/eyh1sWrMcz&#10;LsEz1FnGZ7ovC96QZud3VB5k16ImyTyZnmvjZVIT+IMNTuR0IWY8ibP58ny7u72+vbvLpvNoPNEk&#10;IvGU2wQI9AR0U3ITKTRi2/rg2bDEM0EcYIciTRq2yJ3mfO0bjtuQl+4gPTgpnhSqByelXLGlhamp&#10;wWz5/OPHh6cP4XBULFWPT/P1VjcYwPSjH37e25sXt9cnZ6dvDo5O8kUKpLYmKdKq1+cvPCo6tM7H&#10;FlqfQBsOqrRz5DrdyQPGToum7PerQ5pbrUTjOnm2SrAL+82LhapL0oX0HyzS8RGyIanW7qISjs+K&#10;ZyahoIpXbw5BcKRF3txcgvKjU384PC0UtESujTqsd7oAveuMawqmaE4qTawLG+U0cS+aQ0wDtRyf&#10;Oa+XWKdYa8JSblsC5UwnUog8XSc5HggkIVpS3KJ4nFe4xYamw1XyjO0p4SWJVBxDUL5WozrjckY2&#10;ms9Rh3R0L3G0baRIaVAIUqBQ7bjOvvuX6+Ii4hJpehoVzdIFQsBlWoLzA5Mw7EQ8biB6T0MFeY+c&#10;4hJfitq8uU9d02JDshJF6/UrDa9S96q1xmSavcxo8s9Pnz/dP9yhQLIsDcO+12lDIc8//PD+6Smb&#10;TIcjrE8tz045sg7lh6BZDtUvyCik2OjSRKkDTX53+84PpVFyVU/++h6IqV6nCsc2sRvCQTQeT2bT&#10;+WqCBTVfv79/f3W+i+OZZ8HnppYg1HQjIB1QC8whCEDkei9BW4DLIKkQWVFl9bByWkEsYgM7RC3A&#10;onGJINKCKCTzNSk/J7Jf8G0dpVxO+aBcgS1XSO+k0HZXQfcA9BreocrIiUQhkjLyqoFpPBCkgyMD&#10;+ZEAZShKsA40W51PFU6nfIRmJpeULU1IUYPxeTtI9+dKGMmTtu8AJkLaz5cFobJHXGJx9bNSh/z9&#10;kUaHiABs1CFHYQsKp0okF/mwB6gMLnBFfq7iCAMeUmobq72w11c0HaMQuZVAAbadTFZoQVNpabYo&#10;Ybc/6lhQBHu23R2iYGhhUEsNUAtGw2QpV4kmONHMg0AJGzRWEC3KNm1F1xU7AVUHEgR7FQKsgy/s&#10;B8dH0y1NvNJS+ARdxh43bhHVQq2s9YNZatxcVNaTnEKCYDVBA1DOorba46F4IFLRAFQBuJsHJnZg&#10;LZqxgYdsjI0GkPn8JacoQVpHTjD5tYY8AbV+C2BoFilf/SP3ObmQNISSOgpzI8NkoelSuP14JorK&#10;1rq6jVrnTp2dyF9+irYD9e4ng4a8KP7Mk5laBAWolZkfjbP5agWLXN3cTOZzULRn/fq5EXWl1cQn&#10;ZvJbTHukVVLEr1zCPQ2rIT9jtjnkZljiXibrHfg+trkmtUR2GFcaXd4+XPLmsNDyQrjr4y+/bi53&#10;5Xrn+BQ2aQ40FGC8vrA1Ey2l8+nh0fHh0Qm0tLl+4PHyuqlYlMpfR+JxJfPzQTJDncAN5rmahmP9&#10;hEWo2xhKMIOXakAPyRQTQXPCg1bz810238RubuBRmkzXyXTVDRWT1/1q/uARXNIEIrvYPUGx2jo6&#10;LaIexCgvgXTn4+IviuHI1iBhA4AGr49PkQuahxHQhzBEBk7BHOeOzoo2Hl5jFTH8Of2Un+qIJecV&#10;jALlOEyHjc4K5UNIQttQSKkTDo5yOpef5aYHgsuLpaLOzopVrkKBclIptqGFpxxJQGbSPbbtmIPT&#10;rYfxyX6nEZUTLmzDZeQ/K9VhkVJd0zLSYmEO+MP5tXgRGENIZ6QJHyA7aYFssx8Qt77vmpdIh3pa&#10;Sl0sEmDbDfmmaJk0LVoyyawNTa7D++JR1zs+4i9fLNfr5Z9++ck1g58//Xh7d60FpiYTr+OhQtJ0&#10;fGNdRK5vbpJsgq1Zbvj17oCK0SzRHE1bfrXaCQtVHhEQMSjUOtSfjzSK4j/+56/hMCnUeoI/s8f5&#10;W2r285VOFQMrGq9W293udjpdbJab+5v7zeo8imYNzdKhrk1gH0wg6DcvFuALT8iPpFlD9NfRBvs1&#10;T7sNVkdGIDI42uynJxo3rqlNoAeOgr/sZ9ui6/IpoRKE7xY1AeJJLoLS6o+hLkkKC8VzCRC2UJUK&#10;AZfBaCDeQTY/w2RtgkAuKXCZowCxyADglufKxc9dRwBNiMKtcXq7n+oscaEIqeFhChifGVmS5Piy&#10;MjnLMRbbEhZyT8nRx4YJI8zK2EXXVQEjMAQWZ/GTPBRLDSWJbC1eijW3XpTTOJ5+EM1RIflqz0bR&#10;UzGengjpK3SDWMTWxwVeNcdJW+uum8tINjh7QPzJ+gbpwKHJajddX5tAkQuL1082YMg5u6AH9rMh&#10;CMb0kCCYKMBuhwRwEJJ12eJaFKtYt2bTUt8qjtKqsFa8EDC1JczgqtE0W+7kSLWwIQCULi7AXNQ3&#10;ggYNwVkNamLTLIbJMplfOhXSH01NFQm1KYSqKqJjg5icSmAP5USpejmzUz/lnrL1dG1SXsrv8IFp&#10;JJ2i/eAd1XbZ1OdYgYGYcrjQaLKptnzsKQ7BJZSmuxNpwTeKtYhLTCU4oeNulqry02UwrlpqrIl8&#10;a0Mb5j0fjsbr7fb2Xh23IJJQC2+MMNU5ykf+YsULiLE34QPnzpJnYzgm8XE6Immbi0PuRFEvfLwf&#10;sUwJcbb45Y9/3D9/avvxca7+zesTjL5BPH7+6aenH3+Ks9lZoVJpdPrDOMlm/TA8v9pH3f/4n795&#10;fvf16+/AFzcxhrqG8wSsmy9kwIWwapXsoiJg9luMRExjNYeY4UtwiscL8RgppsNkMltfwRxikRim&#10;30SpjduHitTvS4Ph+dn2B+FoPMpmVM/BdKFcLdVqJ2d5lMHbY8XP86Xq4Qk64+ToJAcHw4nQBtAM&#10;iyBfnBcLBaPRi+U6TEAh8AQ/q23pFfMgCfEBbn6KaU7ylq0g7XKSh0VIcA8prxLKp9QkX9bw8lJd&#10;Z51oILr46VQ9uJxjip/ab/RAZaAN8Y2RE8zBWXsiMUaBmdxREZ6KbbBHPX1LjWqn37TV26AKNhCg&#10;CFy+XPbXYd3JkhetCW2SmTr4vczcw4fDKeSknbNHEREXIAlGiiamS1GIdaXjIfPAq00vGs9LlXrL&#10;a7271zL+pN//+tvzh6er3W44HNAqgj4SpDWdzh7fP0Mi0/lyoHeksCjGHEqi5Y+aWp1Bvm4qxDcO&#10;kZjlQQtJ+TrYQKdqGZzxXHax+g7JXw/ul1uaV5tWoSG6y/X11e7+5u7++m4+WUTDcc0NOG8OUAyA&#10;uPGEDGdAGXx3cgH0Z38zUEdbG6YnFxDwt8+mrlnimLybXMv0B5fOV0FJC6uYcHEb2PsU4saNk0fw&#10;HYzFKxa0R45UW9g34JiC/BbzkGcJ0HcsgoGPBOmEqQt0KypuwzgcghslxP5oSfUK1rEYyAbEc5Wu&#10;nSv+q1ugu1iDACS51N/XwiQ6Kq+a9BYZuBDbVIM6GFWIpajJy7aoyCSFeb30U8Sm/l0ahKg9kDc8&#10;YRQoTlIcfp/0xHR1E1gkyvyq3tJsB+A4XAJP1LV4hholCC7cB/Ft4CGwSDsD8YE5F6aW/SIk0iQi&#10;1WaPczX6PaSxSr4AjhYXUY+pFogfCVJFMEFsXqaJK18QH2smA7YB5YH8/oqs0NAxmtjPdbkWOy3i&#10;p6gg6DNM5lzOMYRws69Z66VggP4xJcjMV8laN1fnAujp4soNiadiXFGjF21Au6RDsnDj3rkcBMPP&#10;0eSc00mgGwa7kYHs6/FckQz2U0jX4vaK0tscX6KKeAaacy2uq7+mQkjciLHFVCrHIi48GfaI5Ezw&#10;cZYRjLxD9l0lUaY+TlWAP87m6/Xd/bv777Xezkiz22pAonDZPFo8f/LzuNy7GE03sAjbxhNWmvNU&#10;mHhivxuubM9HXc5a3XB9eQMuHJyATa23xwDooFDpNr3+1e39pz//trnCevDP8oV2FyqB+EdRnHz8&#10;9VeHJo8/PFeq5e9evTo6KxRrraZ6KKizFnUDmEiQh3lFNKCko4WtFFpHhZAB21a0YbNPYu2SM56I&#10;OSAJmJIbBzgUMrG+QCTu2sRK3BvELjrS8PqcWKp33IQoEAC1sEWobEIRm7uXpLCHqKJ4VnSLCWrq&#10;39NCiZ9QwpHOqhYrrUK5ARPkirVcuQ6LwAfgtSIQhepZUQwBvvOTCxWrTTYceZwK0GtwBvvzlQao&#10;XaxSnwZJnXGLdQox2sgrP2LF5ujlp0jotMg29bQ94iq34bhHh0x8OMqhELZPi7XjXHm/0Ij5gjDS&#10;+WD5LtxbRsGTqp1AzxkO6ATVto/55d4+tOEyO21qXX77Gpcuu0dftOv3gS7k8baRIO1eudb2vM7F&#10;9X5dkD/+9peHR3X9WG82YRhyyO91syzbXd88fP+42WzHWt54hE5CefDhm/6Q5oA2Si1wGWxRF3wn&#10;ffiyqDaJWnX7SamuxTDAQZdOS95RvgkWjbPFdHGeTRbT2eLh9u7x3f10PAnkQh8eF9q5CtpFmf+t&#10;QqzPLiShn5o8UWwE3DcDoT+A62AXJWHCQmqDbGWjHGMIYyYb4cEeSuYnZQperXOt6MdCDo4/HBu1&#10;jE4UlVHURD4r4NVA3KIyShIKJLBYlr459Eo2K2KppViFHdI08pQgsWJSQN2lNI2uVAWVbNnKjDb7&#10;iHQMV4QCqZ5JMZ6tIhmmOXjv4id2KmjP/baGFgjRT/JADMvL9+RhW7xia/Eqp+owpGSKcjm5HD87&#10;/THVpliNhexEGm6pNUg01LHlj41F1DtL81nJNvFHyfyC1onsANllj1vAAy5xRILxwk++7WEyxWDR&#10;6w/jeKLJQsjf2A9FRD5rqAdtV0PibbZgmg5EJb+WuXQgm0rTB4VdrEKhF5uVxI+mnMu30bPx57Qz&#10;GhxGTWQLutHuae5unl0/VIScS/i0xQEMn1h/MMExEKnSLKjD1V2ThSHgCVMhmgKSPVRYENYbcTq6&#10;24XlefSgPPsBd4oCmuEt5zuGGNAu+4vatCiqua9wjq470pARqAKGiLJNNAHQ5cIiMydONrfKZr4y&#10;c4JNuDW23VGKcmsNiQnUx0kjHGEs6145n8wX5xdbFMn17c0440TFDMAI3gIV443UvL66AMQUqCUl&#10;nO0p89/6icldkIqeuQWEDjn9SIsZQ6KACO9xd/98kq+9PSofnTWsQ+Twmze500IdKH/88ePTTz9H&#10;qWzSUq1do5XEaTgYTearz3/8xSHL7u66UCx8++23NqYvkcvxZf0xKoA6oQ5siNts0RR4hUM0HvaP&#10;NF+AHi97kul6qOnlk1a3z6XPd/dxtnR8SR60GufaIAbF3n2y9QagVblBxTqNjo+G0ICPkwIqhKTZ&#10;FeUROj3OF08KJY0dOQaLz8gmPZErnBUruWKl6QWFSqNYbRerrUqrU250CpUm6Qs3kEQJxfppsWKn&#10;1EQ2L4fyZc5tUQGlhgbEkcD3XLlZYH/d41w0BFREMg4wZnrZwyG4wbiqstcx4idNlmUri0BU+/zQ&#10;lTuLAistcEGTamM9kPo82z4Yp7X0ae18dw25qmDiCTvFtQpH8TFqQEnHRqfzUvhpzmHNqoBZhi3Y&#10;Nh8XHzJPG/4oQYrl4mSe7fnjX//69bdf7h7us+l8MBwF/bDVbkAhm83mDm1wc5dm8zAchUP5MxAf&#10;rSAmITtaPnQFUmteJv4CETQ818L5xPgGqbOcH+ZxxbbNVTxQEgNcs8BheqCCF+vJZLmer+6ub++u&#10;b6bZoj/QrFbAvWMIAB1WqHsAn/AaJpAnCsTULLn76XvJU7JgMuQhf5TCBnsT3vggqdriVBTCHgQN&#10;nOT8Xbmy5kcRvpt1T/mgvIWXzVVlUgDaYLsdZnmFxy0q3pKSKDdlvIPgbJCBc0FhIXVb0Qs33LIC&#10;63uahh0p4FxzlMnRYlMIDqbzs6EJ6uXgklOLOnNHFnKnhrCdKE3b0lgUzkMWN7gAhg0PLFTV35fS&#10;yMNfzoVFIAbuSDxh495d7B0GYhu+IQNFqa+XRWKcHOFEqscjItU0RtIvVGnw0VeTxSXI7qY1BJ1d&#10;x1810E7oot/sB3O1TbOwMHu57gEBsfVhhWwwYWyNKflbK5r9N7EUO+YAMTlLPYbdCEFFKdTFlm0y&#10;APQGN1IVnCKaAf3NQmGPwFoLm2sD7ANqnT1FCUAwiapKrwzcEofjMlfvqx8hh0BJAbRWXNdwa2pC&#10;gdBSttwB1hwCxw2+FZaHurgoOgZx4AW6qPNHgX20dT6wSCuswHMjkJ26idLMUSbGcvN0UVUL6VMy&#10;BUJFvSHcpn7xugvjOTZc4qI8LjYQIqAAFVO8ZF8rKRL3kWNPmsNw5EG209lmC5FoDrs0k4UuSFWf&#10;V42LtLln0FgTPrrQ1mwnUU8+S5KLJ8F2FM4tK2cyL9Y63I5DEECZzLy143zjtMg33D0ptl8fg1kA&#10;Vm+9u/n462+3j09hNAZ/c8VyNwjRJYMoPr/6d7Dk/Oq8VC0fn+ZP8+VKnSrrXhyTQRuDZOYGJ1Jz&#10;7i6y6SPZVhcs406SBlpayJ39XW7kZQAKP3km8uAp6gtJKwJM+TAa0rnW9kFwoPwkpzl3NTbwtGBr&#10;FL7EvQuAMiLg5DhXpG4QgJbCLZRhBTjDH8YwCWTAX4QOLFVqeoUaBNDhWjR1pyrylWat41eaXc5F&#10;c0BdoDMXLVSb5ASX0YWcAWrXOlJItFLHKzxnFwmXgCg3LaTR1E+qYeTk2MWONk5gLP5qjwYVGv1U&#10;3CqHhUrLFUJptBnXO4svDoaYLLaYAjYKHbZQA5Mz0walIu8cf2Nb0Frcw3deRBidZ8jjBb75SfOm&#10;nbMTjixWaqViYTJJ//jXP93L/fzbL9+/v9vd7JI0a7RavaDved1xml3tbq9210iEJJ3W20GuWJdp&#10;IheW+MMiHxi2UdOWwis1ZCNDMHzvKHsuR8WqQJ5NUYz0XJzfNLvRSaF5cMpz8GiTSTqfLlbQyGq+&#10;fnh3d397Px7PukFSMXowrJclzga0AXm4LlINjRKPyxjL5hOzoR4a81EAiEFMoNM0ShHAtd7ANQ9T&#10;clxsAN/SIoJIL4Y5OFfQb8vosi3+4EQXLMH2NwkiaNaMW/oL3Iu0Wlo01/hDmSEweczk75I0KZFT&#10;Qw7VawvyEIVo3ir9VAZTFfzs9JERMvYF+sYiuoqbllGqiEurVy7bpHYf89oxljjDSRA2UBjkNHqQ&#10;34nSIAb0TcO6V+mnOm5J7kAeRktSIVwdNmKbDTJTCKKE1A54X5muAnXV5akjQ77ShUi+mswvMAdc&#10;KHuUbfjyNUu88Qe0QYsE62EXQJOXCpcMx3LfGwCpNwgwDT2wDQHENtiNBuRmSwRSKVnuJo1LV09B&#10;slH+eL5lwyRICgS7OIqAlTzqWDJECgzTFYYV3wkNbjQ5RxIJAdWLdDWwpc6pG5dmg0LsywGFKUFh&#10;c2oVJQtIzvNHfdMcKtz1+DIHGlRhBlGs4IfGN3GbGrTIRcF96qAKy/hFdijUQXMfTzWJFvUx7Bsn&#10;mpVLepzSktmFq7ykBnCpDmMSRlSGGxkvrjgEyTllhkaBMAxes831I5b4l6NcjjKx0YCkyXqXzLhr&#10;YSsoCUYM4yweZ5vz7fPz89MPz9lUmIsQBBR4noqWg7lAsNw+hrzCaxEJf0MteSsCdiqEv1yx0vI5&#10;ahmUYJrJ5qY7dJq3r84htJ5G//Vh4fC0TDXunz58/Pzb4vyqDuaWKvVOLwijKEnTbHpz9/CFSy6v&#10;r0qV0uvXbw6xnG3Eu7gBkWSAxd2JVNQpealAiE0jD3M4X5aLn2veMNv2bB4nztLpCrToRHIizoxm&#10;FBoRwWg0JVgPzjZK9Tb6APKASGS5m6X/+kjBhmK1jlmbK8mih0LQVTABEF/3fJAPWWNimi9Q0QJo&#10;oNrUqGxYodTslpse8Fhp96qtXrneqbY1Zlt52nx7Xs1Op260FrQyp8htqBlrOMq5XcC92gm4VrHm&#10;UVVBZ6fvWMRGDvockshAvtQ6TR/s8CAtpEy52UOvk0cUUm4hccis2Xz5WhVjsHA6l46A1nNpC5Oh&#10;an4aMyjC4Hmi8Lii3n6o2UpMCMpDyHOjzsNkBqnwNHi83FGt2SuVStIf/9gLzT/+8ben58fL3VUc&#10;J7zvbDKvNRp+P1ws1xdXN/P5mp0wAGwMbFW0NJF6YRl/YJ5jHcvsbQdY7miFATYiH5o+nBGPK2p3&#10;B5yYL7cBFmdYsFGsQdVN0fJ8M5trXMjl9urx7vH26jpL5x1MeJC9LhaRgOho5sSzSi9f64OzuUqP&#10;PUJe825ZVFwjw2nMgH6u5ucbQbmjwDg/YREOgaGU0+iNS274IRRifipRRVOEQVGuTBGGBUhIwD07&#10;jWOMw1pDmAO2kCLRqHLNguUsd1XDgBjQB8QVJ7eZVBxScy8kpyHQGbXuKK+Bgfsr2n4FYCz/Xltw&#10;yEG8PGz2s9NP3TZXEXnYURIV4LGLrky+GAuqgy9UYe4p1YcTqbCVo8RPheLNzaVD/ZTTycYe2ChM&#10;VrXOCMHH3XEUUuHllurBVyA+LbLtI1L0jgE1fmrKE+eYsiUOQXkaJUAsX5Z5cqABQ3+t6cQpbLcg&#10;mGQmz4loQyGNaLzCSHegLEtTPaA0KGSxvZVl6pA3TCNJB7PTVdrEDRxpi2YoSt4w0B/lKzSxGa6k&#10;AEwbCQFt/DkQTDYA3R9ipGtyLTJn8wujkJQ85Ody+ysqNKKf3AipDxWN5mgRDkEGYgIt4CgqGmXr&#10;yfoaauTzG2nctWI5nAsymv0uaKYc9A13p492BNil8ESgISyaWpgCOYrByIPlqVJVKklOEk9yutmF&#10;yZQyde8vuoEkUz2dD8yjJS1CuevdYJRhN0dxulKY5P798xM2Wt+6P3EKGAGaGC7I/6YnMxzDo1AI&#10;pnHb5layxIU0iYW7IkkSsw8eaQIMKuOZ/63Zo6HYTAwNrZr5+jB3UmzUOti85z9++vz88edkMgdz&#10;i9VOtdHuh8NoJF1yffvuC5fcPtwVS8Vvvvnm6DhXb/tgFvmpFZqJm1I4Z6TbBMVImMyQgQYbqlMW&#10;anWfsDz4ierlKJWESPjbtYleuFN+Apoku0cwWlAL9GOwmygpmMephiEPhYDRxVpLvYzKjdNCBX6D&#10;D6hSBZhudUF8qvSlQArnGcLQFFvvhuoIEKt7N/YyBENt4T82oBB2cnVhNyJAxr4iUuC4VIK6kClY&#10;JaZpdSuWudHFSu3AKDV0TN2DDzQrVJsvtu/0CjvJhv5DxEA/GoaF2kCXpXNocj/ao6eYub3E2HXg&#10;dq/etRw4jD385BPjpnhiEca7lnuhweu5Qds8T5qT1vz3+oEN44Dvy9Vmq906327++GM/1PTPv//6&#10;088f3z89zhfLoB+SvE57Mp2Rbu8etpdXaJEkyRbrcwpBylAxyIPkUAzAogkBZObbUfunaZmpR/vf&#10;mzij8fy3v/09ycQfWFT8LZYbAZWHF9PJfLFerTf3t3dPD4+b9TYS/6WAJngKqIFlbDT9MRyAFIBI&#10;OATm2t8hetrQFqiNpUjkyFKwnY28W6uKbHIWKQ80AItoHhTruGU6A3CP5RkTFYk/2N9PVtyOsLgF&#10;ZfIi3MTywLHYwv3lRDPnHafqCbi4BUcxzmoIpq7cQeznXIC4DulqtRJFJgT9Vh8VtffCRU3rLca5&#10;5PfCKZrD1YdD6BUNobeSIQkbNigPlZ65giKTTp+jkJkcVn60IA+HxGGtUHEOC4oY2fNqJF/cizMu&#10;gQK0+i81dKNDCpo0HgNLnGdDW8SRvFYop92NNV5EGlPDIBSpgwBAVZiDbQ7xpqUqrOMWrxCAVs8r&#10;xQ+QzOqwi9SAbMhGBsss35HzZZmrR8VaA9KCVHwDnAKOgMU0I2mdfhLbwh5koCHqS5AlFaONaPfZ&#10;8oI2BwlRLGTjyICrKAZuIwrlbbMwPtk4Kg1hlo4pFdGG4zy1WiMMV0O2u2GKCoEt2OYJwiLSTJJE&#10;mP+KirdtaAVskUzOfTV62G5FURjR/A3c2AjKtxlWAMdkunVjIakMRBll54NUy/SSn4u68DuVBOW5&#10;2eXlQ19uKLmGqaRZ6PL1OZpUeEAQwMcfUxmeCffOl98GTeJpOl2uN+t3d3eP759Wmy3WoRcMMdud&#10;mcnpIEXbhhlavwBUlxaUZIMr6q89efPXmbjsDtP5FdvyeIh7rG/bdJvMtFw8jem0CLT5+ap3cFKG&#10;S3rhaHd7/+HT57v3T9E4a7S7Z7lCs91DowEo0Si5utmvrU16+vDsdb1SuXJymgfTi1WglYevqL56&#10;Ab1MKaYqiQvH0/UO1YV2AZHJgHEKfb4cFcHwEKRo1VcYBqL+tBnFimk8EGHJFENeLiYPxcAVLXpR&#10;U8yj1smXm6WalytWq80e+9kD+FbbvYY6mPUpk/pgFzuLnrZNyW6ZJhdkcqzAw4TK9S5EFYo3wNZk&#10;xjxyDITUozJkdrImiFJ0CbQB7ifz82y9gyQgA1iE74iEtig3uo5g+Ftu+SKVTp9PQETV8hE01HC+&#10;vqIm5IQ8eJvcvt27bpzEtqs5Dwp9poessOXMcPllyjLkHVWlnQwSUohUDeNiqVbkUZSrXs+/vVMn&#10;C0v//OWXTz9+/PH65noynSTjrB8OPK8bhsMsmzw8Pn3/+DRfrDBowkGcTlcjjXtV2wZThEE2YR8o&#10;pl5MFpstNYUq+tDM5YDcR0tVWwHPkHf6+OHj7fdPUbqgeVM9GnM2WaJCED3rhSZYfH582m62MV+r&#10;j5TkFcvL1AknUIWkhvB0VEJ5dLQMlJDXsUilZxE+iQOkQKGhgSMcrdhovlzVl9QQTNu4vHbk5t2q&#10;eoqOuEJaQbqPtFs57FF02hudFDuczs/+CMNcTif5vuparVZ2OphudKJhegpQO/7A5Je+0QOxDrgw&#10;Kz8F3Dwx0QlsAV5LnUg3mMpxckcawmgDFgG+2W8dBHgIQn84hgz5Ss8wPSGDXUK6h6IsJC6BovJt&#10;2StUhSIxNqhToRdb/Zfrsg3rSDBZtzHsSN6mo0wuTbFcRUe1erGYuzecq542mgfk/IrvE2QnAdz8&#10;hQDAYguK2Phks1hbflRu9Ngvw18sIiMrlpNnLNeQP1ps35nVjESVdAD7yEwJhkozM1JsOR2BuL5S&#10;fQDiGwkamIBT7EIwjeIf4B3fEpVTyzPTmL9sOw7g6mC6OlnZ2EZa3TBdwoIKaVg2jS4cL4OBOt3G&#10;0/PN9ftgOOESHCJzPDlnp5A9XaXLq9FUfYU5PYhmVNURFSAL1PJkqDD3pXPtdPYPNI28RtjKUrZD&#10;oiXrfBXZ5CsqTb2EF909q+m+EC5AJ6hBNjZUvkrTNqj9bxaBdZJ5pkHmaJGZ1cExrqxyaBXG5Yu1&#10;Lo/L29u7u4fH5fl2qI5MCmKTB2YSWASRxmpoShLDRNeVziYdAdccInOnXJTnQGVkhmu2Jaki9sCF&#10;PFIX1KmpR3+PxneUq56VO2elTrnhgx633z/++Mvn3d1DfxBX651qrdNseX5/iCiBSzYXl19c6r//&#10;/Y9sPn3z5s2r1wcnuXKhUtcTMMPZ8E41x1iGRRypUG32O4FCNmpLwqx2G2AlL4VDgfo9C2oBVmtR&#10;mFF8nwpFRNkiTCaoE6gCRhEWt/uwCEnupt6wDkz7g+n6Su93hKEDzMl7JpFkPa1NRozm21syiIat&#10;qzSPkQuB6WTo9BVkUoPczzoFgotOyAMbkUGcZD1o+UsG+AZFGE3WcFLTBya0nhtPG+aoSWGIGzh3&#10;zxxenyZB4TR1pEy7N5hvr3lEWG/Ok0xL2N4+6VqiEE2WbBfSGsZUmMajV0zS/NzYNytT0lnL61Mu&#10;zaNQrJYqzWKpmjs7Dfr+948vDsl//v3Dj09397fbi4tRMu54Xb8fNtsdz+ul2fT27vH2/vFqdzNf&#10;riknX+7whZoneWqxdBvxZzhoeC3LGvAiyWKzti2r0aKG5SbaUQNdTW6iR9UYqmjtcJSk0/nCHFnz&#10;5ePdw8O7u/lsBX91gqzUlAIAssFTQbZw2fhDXXtjF2QG9KEQ54wC/vI1Bbodu1Cr05LHIbgBdEZ2&#10;SCK0NBcv/OFYRBsQiYql/tIi5EToCM2t37CVHLooiDl8KHk/vIP8aAVN32vKwy4RH+aajnKc/8fR&#10;qnMQdfqpnpg5kRrdUX+0EPTLj6SxIMFoeVRoqD+YRMnAVp3yXaybJ9wdaogi2zzwhhe3g1RzKXKz&#10;Iie5sDTmxhAfevCHE6G/RIZjKU4UVbDBT0pQUMT8YOxBSr4sK2KH1FnZplcRtw3yFQ6J/5o25bDL&#10;RvoKEKFdQhu04KGmjE3FHx0QP4UMsIlo6MJfCx1LVWh58zHMYW1C67HTuGkifSBJ3YIR1HzeqaOi&#10;jq2zSyHwkAZAmZcGa47PBvhI55egpCFvjM2OlQqcyc+LQT1MKdlW2KU0Bd65IpRjCKKZR42H9jKI&#10;b4bLSSrZZFwkFAnVc7hPabAdXEUJ4gOL7bfcmES1YA1Mcd8DuKFz5Wkxb5ItdgvakqABO2QcY+MK&#10;lcdkBNrCOd8c4quXsDxjCteTf3P9qDrrk1aMJJlrvmFyUloy2Qg0UQbGMRSCxHHe4UE8hTAgEuoA&#10;yoBKLmYALlSbXe4FCbLZXq7Pt6Tl+nycTQeR3NODUZZON7EJJq5rcOxQGI6cqIutwt1ya/CohTVi&#10;F6EhP61vqHx64kXImKrGs7YMbd6dJqU4LbWstcHiWaXhJ5PZw/OPP3z6vL1+Nxxl5Vq7UK7VWl3P&#10;D/0wTLPs6vr61z/candK57uLcrX67XevT/IlbGdu3LxVEnzcl9VTHYKNOYxOrAfBIJHvXo/FugXT&#10;TiAJsnEU0OQvOC4ucU4kTSDGh6chLPwF1nl6lWYP8588DqPJWWl4V3cP33/4VG11KUqznfcxZVQm&#10;1VBHJrEC7V/NgLNAfPbY80zqVpTeVyZtSkvmIWOPf//hFzI4MnDOGfaTxEbnt9TcaSZxSaaYHw2b&#10;zKRQkQmFFfkuXPOjhpzIk0FTstGAH8a0Gfl1ycApMAoqjafHFaF/123BXY4NHhGX4xCnROksXaiZ&#10;abmzZNqEPr3w5OQ0lz+bzqd//OOv7tX8/pc/P394//j0cH6xHWeZyKPj1Vutbq8fJ9nu9uH+4fl8&#10;u3Pz8SBlKnLBddHunXBc742KzX6tK9MYpMbw36NbV8FRvh1qEgxQlotsuTPilKkLr3MLcbbmoy5W&#10;WhTLhebz9Xy2WC1Wl+eXd9fvrrdXk2zu9ceFin+ca0Ih8gVZpNrZ+OXmsFiTUIBI+Ot0AHRSEa+o&#10;11bOZsMFQOED51kiYUq3ApEQl6WcLyqEE4vNQdPPmubdEhPIgYP9DgeITjhXIZB2VEejoIQszE4e&#10;ktBWukdkJu+WQTzprNKTUhG+Kz4kCJZDSZ2d5BYz/5UBNE9PTjB9X+bpQvdYbY11bAosIyd1MuY5&#10;w9lgtzjJ1j1EZ6CKcmXN4Ev5EBLl5Mod/rYDUG7uFnU3AkC7K0bFtWAFMqA52OBtqnBNizJmZ76q&#10;FUeoCWwNe52VtLxKbziNsq0jFfiDE4PRgstBYJpHC8CldYLIHR+ZvB84QgsA/UkVtKfm8lOEo9IM&#10;yDxIFp4pEgWobTwH25zChusIy2dGcwGv+Tw09EQT/Y7dOAY+FT5Uu6IuSh4pIes+xFFjkZCvRQHn&#10;IKapaUSh7H3NHk9VOZfmGE82WJSOzziRb4pCnC8LLqFY7Rf0K4gCPbDT5Mv0hYc4RYEZINI5mshj&#10;0KAVCe3z01wvAAE7KU29y6yrGBflObjagvgiPJtcazheUD3OVTZ55HhPPHQZ+8Cf4FL+aEXyBzZW&#10;hppwien6hnuhcLYpzYYrCnqoAGcttncKjcRTnu10czNdX3MUVOWoiDnQ+Cy+u2w6u9xd727epdks&#10;NCKJ09kQsmn5PGqM6yjV0HrdkQb9IS/kq+FR28PXU+IQjx0YRaZoI+SxB4I5bWtSJqs8tKcO4yaH&#10;Aej+WamVK2uASDY/v3//4fmnz9vdO7AAXM4Va7W2b5UZIU0Wq/X75/2yJaRPv/2KXDk4eP367cHB&#10;0Wmh6qZ3NEpz/GG1ZUMDRyhE3MkhJJRUi/n6BKnim5Gc6VSbmyLRwHhcgDVvDRbhSZKfGvKzhnbQ&#10;qmXqaMfdQT+//f1/dvfvuTg3TjnZ8lIMaljco2R7bjxq96CscYquAG61B/SQDatUe4YItUZyPNtI&#10;LvDTmqUIiZLZTyMhJ0DvVqWlelSYQngLHOIvrx6TnJelczHG1feEb1DkRDbeMozb9FRn7o6akI2j&#10;+6c0AvIkm7hEMtVkbpzLIVcBDcyMxu8/fuZdtL2g1mjncmfhYHD//b97Q/zxt98+fHy6vbtfby+D&#10;cOD3B5gj6A+ESJJmt+/uL3fvlpvLNFtEcBWkKEeceu5CEg2twh3BHw7sADiA1bqrauFVtOzQeuXw&#10;sQMp3As/kekIkaZ1gRllaxp5tdmrN73FarW9uFosV5v19na7e7y53y423HzTAXQ9PM632NBK5jZp&#10;Vb4aHOZaUifij2G+2nc9rCxCHhdqYgvA3fSK1IOcVDZ8ROyCKe2nZNNy6E0QXB4tO1cswk7kCMXm&#10;Ktjy3KPiLoqa2HRbJEpo9TMySPcosqI9jp9I7Ky9dP/VdV1knkMvQiHKLoBp59FCrJiXSWjOIRAZ&#10;zeEyQySUw04OFU1/kMjMA+dG3AZ5TC6o45YLqJjHT/O9Gwe4Hr0Wp+ko0u6uwlFeHy/ItAjVUD8u&#10;vmsSe0TwNle/OxcpI+MA+tTwFNByphO1zq5K4OuHS7iisQgaGcNZM6trtEcwoFlLbaBC+HiAD/ij&#10;1tYIc5D9i6wmkZm/+hmM5OgEym2coFikL63K6dLsqBmhmD4ADtHK+Z45UVxl87GDtnweNH0+MKEG&#10;nxz2YIAQ14If+oAddWnOOAGuvnCbdQOSk3PJTWZl0/S6zCTAmkTJPBoqw4amCTFzMoymguzRtPOC&#10;j+gGKk82FBVHB9BPNMGE5ENFMKkfmpVAfeLJttEdUNtkej5+mUAeWOfqxg3Y8uo67NxrPAruhUJc&#10;JaVCjD9EJPEMxgUXqInTHOOZ5oMB+AAU2IVHBMpb5kyqxbo5gSz85BR0nvyHPVBnPNF88rvN9mI6&#10;XybpNE4xGLkp5aRYkm3o+XdBFqEetdqHpnga+okiMYUHLBrV2eTBcsJoVn8UCefqdtANNu7ktNg4&#10;zldpTK/enkEnvJc4Wzw8f/jw+ZfrhweQq9r0mp5fLNc9H1E70AzBs/ntw90f//qfL/h1e3/X8jrf&#10;fvvNq9dvT/MlNJa7WcU8rA1AHjbqEFCW5rCj6tzMNkfNe6P9JG7WqStHhIBswwta5mhyLAKpsE0J&#10;tCsYjkf3829/SSYLN5Uk58p+j7EhFNUwc1795fRweHE2+BSY5vmQeFZwDEfZIxpWi1XHa16cKqbv&#10;SBrLUSOyibrR7N1gT/iGbRVrj51DVM8IA6EjEwqGIxvnkofU7GLZOI+fZIdKsM64bFO4GNfNlyP2&#10;GmLak1Qg19JYnFQBs/5wslxHceIH/nwx/fWPP395/j9/+vjxpw93D/ebi208HvvhoOl5na5Pi8om&#10;06vru93t/cXuNskWKAmbaU39btAfGLPmo8ayBqkNnV0kGWNfJraQyMQ9NaT5zbBBXXCUr5Wd1kdZ&#10;A5N5hkhn7J4kGb+7f0fz2azWD7f3txfX82w+iqblqn+cbytO/tKjF7x2lMBfmKMkxI+F+GUf9EdP&#10;OD5APaAAXDADHEeRFLDZhb/qgkU5qJBmTwsdcq54SNwgGdEMMniI06sdHQqiNWIFLmEbaoF7KA0S&#10;cuQEu+w7gGG8yykEg2pRKbGpxcNFKjZKA0TWT4tIg+PsMdEggrEQvYSUCrTouiIfzYEyWCge7Ca/&#10;YxGH6ZC0KYkhigTWETdYUSIViNDcU9AAKM8epIOu2xq4ScYoCo3CiwuTlb01agJZasghZVI9/tYs&#10;oMJR+6meWirZgjE6auTBX53egpA4GmlmeNqHyMAiGY5UgGMYQi/b+rxaO0B5WCx6j/7qp0RDZyf2&#10;HXCZTGyxdDM6QHz2kJOfUgBqQG7NA4E+LYmzyEYGc2clmC26ij/ky+Sb4UPly+cqyWzbj6ZQV8Mb&#10;UDgUois6KWC0ZFXFcpwZXsvp5PKQGeg3Q1vRcvCaJgsHRKkmZzQI0NhAbodEi2fbWEonchZ1pgKA&#10;O9twD9fiaXCbZAtHcxSSq0O2vLKvWhclAe6cTm1RNkE0o2T3NDjkLiT3hUown9hI3hJqYjPK3FCO&#10;Qy40PpUUr8QzLq0OYC+zBZNcL3sLmUClc6xyW6V8Mpkvl+v1+eVusT7Ppgs0gcMpwY2YUs4ZHj4U&#10;wovgLiAzs6DJk1oS33BH5Me8HULSQ4yvvhMi6EhJQzDUBtzEmvFsDDfThg5PKwen1ZNiK1fq1Dv9&#10;dLa6f/rhw6dfbx4es9mi0fbKtZYxSiCwyLIojtfb7aeXoe8u7e5v6q3Gq9ffneaKFQ0hbIGe4GOc&#10;Lcdz88bAK3bvbAO4JAUwYmE3EMxffibTjaGtrHKwm4fT1Ci8/fPnr1qgOuAaiZJjs6M04X48UWAj&#10;FDkB0Pwlj6D8Ra4Bx/FkZT815RTPkz3CdIvGsxPukZIwR5PjErGIJVdJFWi6hKMgPvsHsfxC3Bf7&#10;a+0eeRwlcDtiBfU7oMHoKCzC3an3s4hcXjVnhHGbGoAJ68uO0fhf5J/rT8FZhXK9VGvWmp1mu5XN&#10;sj//5bd/P/B//uOnTz9+/OnH3c1uMpvyUpAgXtdveVDVKJstd+iAy+tsuqJpUThtgxeNoQpYgGIw&#10;BBvOFAWhJEp6WPEaEFcBy9TbR2FRHh2tnaZFO6cJ0VpKDd/NyqrterdYaWFhxEmWppNLzWAtC+P5&#10;4eF6s82Qm7pZzVQIKGu2D1s3EKAkaY+NFBH4NgBu8DRGUrC/0paekBzpaBSeGfUwjaCcUywuvXdA&#10;VduSKfJTWTkwkNGPXcUGmlACGRp+ylGRio0pUZctaEk9fY1ITNwU0GEad6J4Bk/gzC2+K/YSE0Bm&#10;Z+UuEsr6NdlKUMJ0yRQA2o0xlMfM5m/XKSIM3SYprznBBPRcaD9Inkqqe5g6WRW0aqHIg6TS5CvT&#10;IfOY2Vk2Nh4m0AJT6oslMoBdTgoNfvIqye/GGFJOs6s5WjiFVDO/Fu+XS0jZWG9gNIfllJxynkx+&#10;wkBk4+dXA1sqCiUhbrAxIiCm691Lg8BwUNTdl9NJpoQRA7YSGkIcoP3qagI38K0Ckc4/BoKDp5RA&#10;ZmGTGebSDUPNg8u2xIrFnGmj7KcETGBM+2ECPkrFY4zTEOEG0ijbGM/tfyKJuDQnUg5/+c5VuMSH&#10;em2RRCEjEGcORQn3Y0WqnSlqIC52gcbkcaJuNn0vDKrx8HaIEvhKyQmas62z4hliXN+DxVrIqei9&#10;BRuANoSRY6l4wqc+Dbh361MQZRttWNdGx1jkGc+38WSdTLc8N+MbhUwGY42/cZ8cF+VyAimtY6/V&#10;U5yXSWhoRFK3YZ78nCxtqnlBP5WfpNlstlittxfz1QZ5IiKxyQ0FT8aaUAgluwdiN65J2hMNNNGA&#10;RCpA4dwLf9njkhsL2dKyhoknu1v3whPjZSW8rHTBuyi31C7z1e5xvnFSbJSbfpRO775/+uGXT48f&#10;P87XF34YVRudar3T6fZJPsIkiifT6e39/R//+Nu/0e1f/7q4uajUyl9//V9n+SLcU663gFoAl/YA&#10;mFIxkjGilBaYCyiTuEFuE6iVOLB4STBM0EbqBq3pUqQzhMjgr8UPOJ3MKtM0DYSCapliyK+uOMol&#10;nK9JhgL8SuvygVOV4CihYYtUcuJ8e2u8JTtG4B7T/HhN6nfL/kE8hZzYA6ZzlEoC9E48sQftGCU0&#10;1BjoX13dcZbjSCQFySSIBlfqXuz1wZFkoFjykLS8TTxJpus6PGbd+Wi3MEenN2h2fDi7VK7wlJ9/&#10;3C8+6NJvf/nz90+Pdw9351cXoyTxuj1Srx96vS6VWWGD3D6szi+SbDLSupMZaNIwF7zjjDqGVH/M&#10;X23LO68oLggCvpyVvZYfj+eXNPJOABnraTsWobWwjT1abgV8j5vre26q0uyFwzFXwfyZz5dP949P&#10;9w+//vTzer5Kk2nQT0t1jFwAXd4nOYVsGKD7K+tegMvfIehvvixwVtBPgk4cB3AueTDqFU1R5IMK&#10;78PjDc1rosg8OSmQZNygxEbTzzjaDOAPbpN7x4Q3ajHflBiIQsy1BeiD79IipsNUJQVCPPn3wHHr&#10;ZZCvBSclbH9Z9FCCrfcu7x+Hym1JN0QSN8KlO8aaRgZiC8dJ+mlOLYVJNN3IXhl0h1MK0fxamh1y&#10;1HUr71rEAqXITxGVJkER7veG6nzFIbSI9TPWkENRrI065A3y8ZKB08ncj+ZfTuS9c/WSzbpIS4AO&#10;YA62nderO5B5Ybwy2K9S1XSTlARCarZ566A2cOPmZG5bkJxDtAx4Iko1ah3okatK/ZE0J8++W/Ce&#10;hBArfD+KgkAk4BctifzGTGpeYiwyW6JwxcY1HF22IR8bny4gTmmcC9RSPklNU9EUkQR/XeLTxZBH&#10;OaGXfVs8EWUfDCb9IXCMhhCmA81avRwFoLCHYMKJBlo8Vx+mK4xrfgL3cMMgnlvPAl0Fu5uPE/oR&#10;QY4gjAXkx36Ogr8yKvsKPIhvbP55F2ux2U1mfjQdjFdUO52DTUJkIDiZnz98+DM8AcFAM3x1692j&#10;XXrKnmyFdWwkJ95CZ2jCYKukhmo6pQKg8Hd+/g5ehJB4RKNskc7P0YXA4iidTuZrtAhEMl+fJ5mU&#10;Smgg21FPoaEIINYSKdx4szfsx1ou3ka5j+2NaGVfq4P5uzgRIoF+FCOR0w/JCOVzCL6EOIciPNEJ&#10;wHFWbJ8WWyfFphtc0u5y5dnF7d3Tjz99+PT5+v5hNJ5CJ/WWV220WlihUQJyxUmy2W5//PTpP8GO&#10;dH1/7Xmdt29fH58ct7R0Ci9LlgeX5i1gYYDp3BRIOj+/4RU4jhllS7fmo+hB8mV8vrsTfMvm0LqT&#10;QmrzmJHkM4wnQDYlA+4g8vISNJfggLblFntZaw+ShpPIQ+OxzOrmxNW5HBcVT1hLoDJsoAcAdulF&#10;xWAwxUygqF8y7ZmvDAYS/1G38XSlc4Noe/veUSAUzl+295rDfKFSIdb1jv3ZYuvGLXEX3X602d23&#10;NY0YJDjKFcu5fK7dbqzWix8/fXx5kv/n97/+/uHjDw+PGmB0cX0dDKK2B4+Pun7QbDV6fpBO5le3&#10;d1c3d+cXuyRbyMVkN8Xn7JSHeMIHwYelfe9SMF2MwobgApY1Cw/GVcC/D2EMOdf5r7QEtYy8MYXY&#10;2N5kfXm7WG2HUTKZLkQh0+XlZvt8//Dx6ZlPxdP4xLGGbWstdC0q5aRDK9DkUbBFK9CIbjQBR018&#10;yOQ3tgDi5a1CiJhHC0DXMD2wEvJwvWxluUuOKKepEPjAkl1CRGI6g8KhGViEnRCMI5IGlrsFKiiK&#10;n3JDGZEo6N0a+KMFlzMcR/doWJ+2zQ1l1RN5aA9Sw4jHdmo0otsoVLUCPKVRYT1h0xyWxNZGXfbX&#10;jfboYLiPW4FWWsxVe+oAZrzCic7pBAFAJPzlurwjEi+RmsATVqBYhELcEHT2fzlKfvgA7OIUtzx7&#10;rTP0NEBH4kar3JrFQB3ISYKQtHSVxUq/qrX6IAjtFS6BIUjCFC1PO5K9bE1EARIbCEIiGzAKoHN5&#10;VCqMNLKpcyUvbNpBMhTKrZoteJUtd65JWbclTfvR6IRwA9BJI2M/DYttFS76sX47cg6MbF4vRDoG&#10;u7oG0hB7YdayIfFiI6dIzOEAQLBBHmpCUiWdHEk0Rh0cZA98AM6SVL6taALiU1XuNBjN4ukFVr8I&#10;IJqm00sYiG1F4+VWmjsVwh5UFJieLjWCASwzwJVXShwTKW4f2Wy+YTR3zh9Z7goOafZfq7PuFDLA&#10;0uwLpsU3Wsj2ZdJJ9vBXTKzl7lU3t93S4A/FeLgu1zJfFowicQPG8c1HqUx1kmO1YTKZLNYXN3fL&#10;84tsvoqAb3Oe9LGszddPTVziim61EvZTYd4IR8ksGgOaXxa5suGKohO2aRL8hU66oWnBAYIM7Jtg&#10;CvA2C7UuuuTwtHxabObKrWpLMfZstqQy3z9/fPf+eb7e9gdRralV07Gava7GLEajBNP4Yrf7+dfP&#10;X4jEpbvH+16vm8udHhxqHaezYrlc9wBNKsnNgrYOakE9B7ta+EvdvbhZjYpIbEh864V+9vEM02eY&#10;8MJ9EwpgdLa6Enz3wT5NIRNPN6KQIKKQ6epiPNVKlxxF5Uw3Oxd4Zw9XHE00lbpzrPH0Zpvbl5xi&#10;Gi4HLYldjB50yNxQJM2EFqWIiWR2rkOwiEkuJ8c5izdL4nrcDkwGvkfjGaqo0enXWr26nu3Y64WH&#10;h2+iOFmfn//6+7/9hL/+8duPP398eP9wc3e7vbyYzuda56PXb3bUg440iGKsDchju7udrzA4JhQC&#10;M+WKzbaiF2PwC8iALUiN3oi/lc6g0PDdsh/NQNRCA8Akkg/WpmDgG6x1FLk1W1VmIu0K84jSGl0Q&#10;UKPuaQ7bi91svlzMF+fz1e35xfubd9er80U2D8Px0Wk9V+41e1w9hifUxdaEAkBpykMTZDlM5xAq&#10;xBBWyA6jgNRSFSCjN8pVfE6XA8rGWLgOstjsZPBCrPgBrOOCHygP0NzUjC7hLsce67glQcB+rgJ/&#10;uMSeVm+s8RNc2hxKZFYNbSwklKANyMOECBmcJwqMthiJKIQ9AmJAXJSsKlGfk1KXGsIEnq0yIlFi&#10;RVnUZAj6O14ZplpN3VGju6L8aXKgQQ98mKiZgG9QSsJC6EZC0gpWVbhBREJ+ig2iBVrE7de79pMy&#10;5Zg7q6lRkIqscOLL2yTbgL+oT7MkFJvhRDb46rnoV6A/LOIbMSgWYpJCk3HaCBJaRjLdQkTs94IR&#10;2xjyqBYH4nYNzAcLcpAUaY8BFIzrarv/YrmnUjb7DBrmZrEQDfFt2CBqkBpA5MRKowvKR2C9DDp1&#10;GHMDL7TeuzccJpqBEVCWTR1q5JrIrK+xV/ugumQNtRo7siEzZ1ExNsBc8vBX7rggBog5VyjMLduN&#10;CPENE8nshypZMGHBDK4IW4DX0AYgzl8qiQYa2EB9vvOXs8YXN88cVUwIecFZMaSiqAyFj0ClAZqA&#10;0kQ8MJMKl8tIkE2iwuyBihbbOxmb6mukiFQy1ezC6eIKVuYSjkhUHz1MWawAEJAEiqE2QJ8gSksY&#10;M1iB26vpYr25vF5vsTEno7HCJ+CRXGeDdJRtYFkqVqp7stMnG3G8uRCpjKmQNBhlA0xg+FK2vzgD&#10;uxIShd6cDOVRO/llNJ8gSsLxAnBBlOQrXkGr4rRP8rXTfL1c7/pw8vri+uHx+w8fr+4eQJOWF5Sr&#10;zVrTY6Mb2Kzg0Wi+WN6+u/vP/sEuff79t/X5tt5offfN169evy6UG1g2DS+otrqQimLjRg+OVBz+&#10;hsOk7yZ30Qj5vb9L6Kzgyr/D8o4PIAYH9y7xGNlvkXB4eozgY8MG9I3AegqU18vHcEt5/nASr4DT&#10;YQ5qAhNIjlh3amM4yRfHIrxZriWOUR/cRQRhwGHqnaEhqPFEcpPMdlTig5L52+lRhRn6TePyeoNq&#10;wzvLFYrFXDbJbt/d/v7XLzGP//P5t88fP318+uEZSl6dn0fxGNmBddMLQoijH0aQBwr18uZud/ew&#10;3GBkrOPxFGlVb/erTZ+3LN+DJgpUUBeMMMdLCH8AwbKIbXEL4w8UqoQID/bFPlPX/GJdNiwixkho&#10;xJfYtW+zZHNHihSz+Xy+WsyWV5vth7vHx9v75WQeATgCqRFWuUzyPWoL0EnqoSS5sPc7SWSoYpqH&#10;UQpgb9RrpLcQ2ex9IJskWG8LrAv1/lnZYwNeUfcqm8ODoijTzdorTWPuLG13Igz8kpWm8d57FpHj&#10;i8zkdCCOPDIvU2DRdV3F1rKltvJTldqaJLhQ11BHJbsFWMT9VHi8TSX3E9FDeCgb3RdsYdwAhXAV&#10;doLUbMAr7OGz5qVwYr6qUfpGJLpBMpB44DaRCZKor3CItIIopNzUNCfklGwyhWTOK+ydHWXaulWS&#10;LFG2LTf6RfX3DSASSmPDHWLbj6aUyTZvnwqoYzGNgXvUYrqC3K/AL7AV/JIj2BANhgD32z6UgK6X&#10;BAFc0AeCYMWfUwkRbwhW0m5AYQiDhiIoDJOqjYTHuqfoQqUN4itEnMpUoRmBOIhcNVaLi/CT5Ixu&#10;oa31smVbQKA+i3AJl+abT5u8JFVDy5NQVbY5UYa5aSDyiK4M6biu0M16YcFD4Phkde0qAPiC8tSH&#10;CnCPYCgXJQNfDqcD2ZpGDA1h3i02UDCqmLEIXwucwRPgqBSA+ccMFMZ+mA5jjavHKHN3ZPCqwAzU&#10;RQkaxAdtRFmlGXBrEjHSSRj4aUfRGhWlW7Pxd4km37QazQAAmfhJREFU9NXwESmhZDaaYIpOVH/r&#10;n2Yb5IR0IyeSoBnwS6BpfY4pp8pLzuaXN/fjyXyy2Gx311c377LpPMmy4UhzJ7snPJ5rhS6pTCNg&#10;hAhErmei4YpaHU9PLJ72RwplwR8u0t7XbMdjGM4sA16cyNgYRTMTj5dXlNAyS4LXUaxrPbvjfOPg&#10;pPL6sJiv+DSbCLl3e//+4093j8/ZTIOrAcdqvVVDm/RDREmcjPm72a5v728//fn/Viekj7/+Ml3N&#10;q/X6weHB24PDs3wJLLbwsjqCG+6LRSbLS4x93pFgTmNF9wQDDfCUnHoYZUt+Oi7hr3GAUw9iBcCd&#10;N0JbDdQXI7Wc4hgx0HC/5AzZNFGYepRB52ygEY3sLaoBDVCCtRZdnTfLw5fPVs92grAAwZE3Nn3D&#10;gg1KgIGgq4HNTTlK5zycWgvNNoRuq/Vqz/eX6+Wnl3WilP75j19+/eWHjz/ePTxc7q7h2jjNmm2P&#10;58lTRX9AHkE4wJLYbC9u7x8udu9QqLQQqmSUpvmz+Wx5oZBHywYTADoCIKMQEsAH5JkUiBEivGs+&#10;DWsJOt0eHXc6zVbXfPtAj5J1vgCJMGyb8iiMsBumaKL5cj1foo+ebu7vr26n2Chhlit6R/k2tjYS&#10;QXjaAk8jC3QL090QPwigqjEcg3xF01WZ80pxCI3GEIYim6i5ZhYBlw2yhb8kCgSXsbvJlqv0yAME&#10;wyK6nK2DCxxzOpeASBAo4gkbCOKYg0N2ivK4c1FLnNgKMr4zA2WRASxChmo3hkXckHgb6mij9iz0&#10;rfp7o9OyJpk3/hAXOk8XV0TftNV7WHWW8uB+JbD6kgsK3oygEJSEbseGJSpopHGUIh7RiUbGdE2+&#10;DLqDiXt37hXwt2TLYdl7UZRIVaor2G5UxDOX5iCRAWIoVLWWidtDgpNgEaUuD8fJINeRTCnnJqh3&#10;fbQsekHbHdI+QAH5mtxkhTbcT0rFei5BJGzzF3xkD3CGEMEOlaEqEUBjkr/IEY/bpmRMXfsyk2or&#10;4C/b5HQJeCWRzYXBXXSa+tAu+fLBdGig1sKEmSFEAGsuLbYwLoHM2LaQuCrD5fqjuQLaZhpTTrbc&#10;QX6cq7hFuiIPyVBe9+LkERucbvWU7gGXqR4tnr8cmq5tWXWzuOGk9dWDfS2CA6uqoAEc59B0dcMV&#10;OYW6jecX6ihsrjC5zhTh0IIlgGw6v4psvmEbGY4dN7PQgmoIBq2u7kGxxfad3Pexlm0XJNnjspLV&#10;f4FbkJKz4ITF4afADbXSKYZfZEacUUPsXPWBUaRkgVl6c/dwfqVRY5pAycIk5Hd0FYx4YhrHAC4M&#10;xkskBQQAw3FpygcfycMrJqkPhcWreCAcFRlbhzS9Sh1NewpBw5FL3gXmakfUsjwttg9Pq2+PSyfF&#10;VrHmnxY1EwnFnu9uH3746eGHj9vre0ANvGu1Pc8LOp7vdX0s6CjBlB6kWXZxtXv++PH3v/3/QvFK&#10;//O3y9026PeqtfLh4cGbtwelWkvz7BbrDe4nmZMAa4Ce++XV8ABJPBx7cS9/Fc+wmIekjF4EOTlF&#10;t4mIUfc8Dd0gpwtNSfMp9C0aNlYQhafz7WR9zYYKoXlM19nqwvnZSLx0CY59l2v95Q12eoPl+W0f&#10;8Z1iy/MuJlVkWVeDS04LpUYnKFXqNe6j0+KhrM83zz8+//Gvf/zH7f8PXPLweH/3cL+9vFysNlGE&#10;Re/xGEm1RkesHEaaouT86urmfnd7f/3uHgznUUfJxOsNFQmzwY+a7khu5xHWKwkWEX+AKZ4boKAu&#10;WLKgoQRffmNaMolmzDeIocnnQ7OstrmzTTrXlEVFW38J/MpXPcw1Hsg4nU5ny8V0vttsn65vn27e&#10;7dZXCR+79RSq2fiMvIQIgCUy4CcCAliXV8oUiUjFetxCAAAxlrv+tsJ8vW851W8KcLdhhlInxgp7&#10;IqFAdAAnnhQ7bEhS2FHyU6yjK/Ioym0swrZxknYCtVRJssB8SqIK9emCXPdc5apnQs2Uk6YNdkc1&#10;Txc1FGEoBi7nmI4qnA5L6dJkc7djV+Fy0ivGIsMG+am/BUIgmHaQ8pOjvBdzXk2AcorlFMhMo0xe&#10;6ArEb2qVEZvLxPW5shWo1HdLsXrdgokb0VVTsY0JmR3rkNML9zFzyun0sRd57PJl8ROJaTzkaohN&#10;qf6+ZOYWvqIxYd3T1nn9AKhzVQlYA1uZA46xQUOOQtho2PJQHq1HvZV1FsjCV4GRyzYgjgGuUEzA&#10;56SmRsmcyyk0NYpVmX1FccU9RjbAlmRvnwJdxEWj4h1e881zRXcu23AS+91PNjgEnCEOguGkriXD&#10;ZA4rdGyCycXGra2DFJoOyxnypGi8Egjqm0dibyESyMa8Z4ppUz4YQfnQg3QDWiTSwlNY/VyRAoUv&#10;1gnNNiRoyOnqzM1CfthlIjwLjXCUv67Oo3QJ9NRtiXIuYYuxy//OZ8bNmgqZanZbedvX2fJKIK4q&#10;oUikn3hWdgmKkrXLUQxk8EsBG/MtAOKBXDoK0bvKpNM1NmA6nWOEfv/0vD4/ny2XGIXYwpjVsA7V&#10;iLUIvMZFO8Zyri2upT2aLswMZHXJS3garibckeozUKcG6LBr2xgfrjH0FcCHRbR/vLymLUIeEMlR&#10;ro5ZhJz/9vXp0Vml2upT7enm8vrh/cOHj3dPzwincTbtBZp1o93tdXq+17MuXRY4ybJsvTm/eXf7&#10;06efvgy6/pJ+/cufL6932Wza9jrHR4cHBwfNdq/l9VteWKlr2l1IF8TX5O3t4OL28cdf/gJ88xC4&#10;Ow6d37znkZLLs0GIAnqTHT3JjjS2WQZ4wux3ITF74BpUz7sbqWOxFi2mMZABIlEnMU3JLo3Ci6BJ&#10;s98lfpKanbAEMsXTRtvv9Uf8rdQaxVKp0WyG4SAMQ6z2x6fH//BW7dPn3z4//fD++cPTw+PD5dXV&#10;dDYfRqNaXR7DcDBqdbps8MblOFpvN5c3y83Vens9X23TKe99MUppyWMEEHftLD/sADcLLyqEv0AG&#10;aAKKyWVhjqyGktxT7mPXB25NkdeNJIV+2JkudtVWCKOY8JrCIrlyh9P5KKIRFDKfT5bb9fnt+fZx&#10;d3O72c6zGbqv0R5oULRGpAPZIolqW/MhOuwGmwDldpixR7JDkoJqjMkGu4DFgnIN+pOPS9BsjibH&#10;LmgONlp9TXtFUaA2CEvC9geIneOI65K8cMpZjp9EIS2RGdtkUDJkVyFcsRrULCzf8lOqpEna93pF&#10;vj4nC2zDLieGk6BhJ0kYrWCJqAsJYgRmK1D5WGAT3YiF2Y2KjEgs4oIcafljKqkLdTQHIvCtApVB&#10;va2kCVzwRreji8pb9TK7iYkPebrsnbJHxVImiQ2yUQfeMixiekWjRmAF9aR4kSDupfP22Ya6ICcu&#10;xFVcBag/bYaiUJAuLqJYCPAEhUASbAOdoIZzVYEILkaiOIfZpBxyqA1SSLgYMfBTfOOrx5eK6o48&#10;EyVAeY1yghH7XfktN9ODLfPX6o2EwuMVG6V6l/wQAEdVuIVkAGhywh+0zmxxyZcMlKNFKNZUi4DV&#10;6QmSAZ8+VGkgK8fBvYSLGGWGTKECoDyWshGeXE/wh2/jCskM08BD6APFnAeaclF7XE5TG+gMCmSD&#10;BDNRPY7yFxBBaiA7IAbK5Fwqz6G+RrFI8SjF89XlA5iF3QraTtY3XAsAWl/dSzDZikzm2dCsKkIl&#10;TONkDspv3z1TWypPgcn0gsKpj0MlkY2G7mvSDgQE+SUd1IlAeoXH1bFpnSCS+8f38/Vqfb69vnuX&#10;LVZDbHCBJs9/AjeEGoExdeRqwkIPjZrM1hpXwevgLVP/26fPPAceIA9BOhJMHCh22rSO4GTgb8ui&#10;U6Q+OonHHs8QJebm4tvrHufrh6elk0JdfboKjXzFk3YEiTdYzO8fP3y8f/9hvd2Np4sgjJrY4X7Y&#10;C4ctz9foRVtpMZvOkjRL0vTyagcB2Ui6/ZxdL+mfnz5/urm7Bot7PR90fvP2Tb6olVGOTwvHp7n+&#10;IL57/KHdGxSrzUrD60CnthA9LbxU79irH7d6A5RNo6tP4+LuB/6i13mkg3imNzXQkECqDRUlk5Uc&#10;X90BL4KfSJBas+sFQwgGDubjyhVrmohSvTCyXLH65s3BGVWpNJswntcdDKPlZn3/eK/w+D//U22Q&#10;/oc9nz7/fP9w9/758f3z09X1NabAOM2iUQy7ap7Ebg8JAtliMqTZfDJfby6uV9tdbD6rSBOyyfVK&#10;rfiC2ODWlPh89uFP8QRoAkbUu+oIJC+Kuu4kZsBqlBjEaRbGWB2+Lc7B1wq/8iGDTU11sNQYZpRH&#10;HSSxDiz6YOHXeIqZQ51ur3YfHh4erq43k+WYotRxRj2dHFwCTPx1KoQNQ16hvFDYoLzqxbYWyECe&#10;HNvjLHoXzGDD+bUAdBJ7gPh8NSAbcE9+DplnSVxCycYoey4JRiuoS6nDpUUS+UpAabqKiQCH74C4&#10;tIiJD/7+f6396XJjSZatCfobdUlXSkaIR5iJTaRxJuYZIAACBGcjGTa4uVm4R2RGZMrtW5XPXN+3&#10;Nmh5q7t+NuXwiEKPDlv1qK61t07nCIU90cNAoY2wCCnLE1lg5nhUbKbC9zBHMQ22nSNL/NSMyEBW&#10;5UJSSRk0T8qH6OVTA1MPOf0FzitroAIQOLlr7hAslk3rZb6XDhNgNbqsIB89hAawVxTJl+uKbV46&#10;ZG9emV0v4oFFuNIedBTx8MbxCcMhRhve0hZJmonYfbfX+SmgMD1seCAjbSvorIIGiNBcfgxZ0NXf&#10;SzA2JkyH3YNW1NUxDfHNHuhPGz2DJ3b8lpnfSqMl7R64HIsEx/MrEnyfPeTq6VlbzN1kdeswl6jz&#10;0biBSOdFGmB9vkFCoxTBsQxqS0qMaJAUx3tn7WaNrqeyZ1BFwqiCkAuP8j0Sv5+I8DAij7A8gsha&#10;GKP5VUlFClo2EEZn0nE9j3nZ8YKYJMU95rl2BhKSDrF6IydL0j/ng8kFmZIIwlMQGIXw0dpkYojK&#10;0YCBY1yOvCGkJ6y4DR57ghrTmHDEeRnNl5QjgzvJZSZYhBSgtO6wNk5O3V6T3SokVSNjzm+HRUI2&#10;F4MZ6SgJ+Ngbzebn6+l8MZnNru/u7h8fl6v1aKIqHUzJ96D82gfhfd3eNdrmy81db+JnV/aOYZHF&#10;xf0vfvo3xScjQ9pOxBckhDKp55p4h0JO0e55sx0sJE8zw0YBs54bn4cpQSQv3h3TIv/w550Xbw/J&#10;sTuczlab+6fPD5+/fvzy7fr+YTJf9seT40br8KTJ/cSJ4h68cnjcgGYGo/FwRNkWm6urm/vbr9+/&#10;/vs//29bGuv6x3/+48u3L34kYzg8PgXQO812+w//8r/967/+y6s371z/9eeX//Kvf/zDzy9//vOb&#10;P/zxz5DNv/784qWfAPFUYN7Ui7d7XG/2jt/tN2jhkMGLN7uv3+29fX943Oy8e3/051dv//TizXGj&#10;8/rtzh//+Kef//zi3Q6M1Hz95i00BtDDf+vNBgvh5v7m+++//fs///nP//N//H/JGc74/u3716/f&#10;frl/uHt8evzw+Hh1c3M2X3iGVW8AbdDcG632yWmTO1bacDKdzBbj2WK+usQEcSlXzpQ8blWHGosO&#10;R23eCw2bxnCaDuUry+rbggwBIsMdAAT2Ihdq5nGbBq8+F3XBGdAa8sLBq//8/e80sF1Hz8FTR9Wd&#10;qt1vemTWYAKfjUdnk8n8YrH6eH8PhXy8fzifnbeFhc7Pr49e7jYyyBMOyJBUWSFAsD+jgBdDvNhp&#10;xKrYTl3U2tYYAR6+W58VEaPFYldblb+oGgsGHP/z2xOJJFCOD5ZK5chFpm45zL5Crr3TzJ9DNuEq&#10;zaBs6QDQD5taRSUwDq79HMYlk4VgTnuLoo3IJru83PXwYFcHZPbixbsTSq1RkpNOII8qKdHhktCA&#10;A18wRPF67Ax5C7Kpz145mRGOcbVVcVjI7M9vj5GTFyFR1Wjk8wx5zeTz6CBfDcFYSQr+NGSGtghJ&#10;ZyQwbiLWnhLchCcvQtIS8CdWkqLnugOxRsD4eXA8cHYdvAPNUTZpHKPZxYnrbl12hT8Y8d7BsiE6&#10;r2STISmth3xJ1zH62A1hnZocdocgcblji9DfeJQRgImrvGyRRVQu7QVVyXePArswzDVUYDFtFHd3&#10;fI6mT9tVpwaa/T6VR6zbAWKCmH4MHXyc8c6oNymAmMFNqGK6dwTijEFGoD+Wu3tKCE+56AzbYAM/&#10;xdjslL8QjEgwAdAZawBk336MvaAf5iBBl2BpZMh2ZDRZ3pA7dEWd4MAKqdTCIoJsSM6FyNwVNaNG&#10;yI82R45bmTuefQKap/YcUufRNqTIbiJit3Mkcjy0ge3FUzQA/EE63kt0Rk0WLkm3P81mQ2Elow1A&#10;zBgiWV9e3tw/3N5/mC0p5lkzm/VquB9jYmuDVgrbD5aoFpA+xbFE7vZ3aYN0knzDJbYEzFbsEpjD&#10;MS60hLZnqOCPfcOd9sMlPKGuqpfQHzybGhvlX/74muvFm4O3+w1KhIU0wXIDRD9//csv3+EVbJXp&#10;4rw/mqJ2Hxyf7uxlrfCp61bbXdh90Oyg/vf7w/H5en3/+PDx0xMWyb//c/u1jP+H6//4H//8z3/+&#10;4z//+f3373/5/HR1szlfL+fni+n8jKvd67Q67Va7jcFwhEl0Cm436+dJo3GIjdRq49NoNbuejUmt&#10;Tsc0hNXi+vby6dPj1++//PrXX2Mn/c//H1Mp1//4j2+/ffv67dcvX79gNn3++uXrt29/+fRJprlY&#10;O4ExmkCS3d6w1emfNDLKd9w8Pmk2YFE37M0Xq81ytZmfX0zn553+sNsfNZ0B6jue3Bq+3Wu9fHOo&#10;O2spuT/TBk/H2IX7jYH2R9TJ6LYSCfAhamSoma5x1MTsoA8OB7MNr5XAAAd3ok/Or6frexLkZ21b&#10;IyJtGCabnlGC6/PZ8na9+XT/4fPD49V6M6RztSdo+o7LZ2IcsHOoRxU+BJZRJu7ObTjI032XIaaf&#10;Xx+D1PsuQBKva6TrPXYMCIvWHysEfy6iQBjwBKAcpnEtFim49zB6emF6cQzBcJDmmz1yd1ALcwQC&#10;wBwp8hCXM5OhVJkRIcGgfJ/U+FmGEcmawqGrtpDh1a7hay4dTE9BXF4V4cvO081FeIyeKvIzoWpO&#10;7eWlZEbKl0JG7dEF7+Xn1zkLNScz4ulHsZyKB0CWElK2wWeU9Bq94Xlcy8uqDsdU3Hi2a0fIeHn7&#10;9sCvj+Dzdp+OTkZSF/e9DGERkTe+l12HEMEP5uDCgR1TufyEJQ4xAJ2Hfoi7d9zoySLby/bEU9AQ&#10;1LAhekKiJgVYxk/HpjqjUtsJf9IaThZX/fE5yKva3p+jqgN5ZUngFkdyXEr8Y+LkXLYMeZmdLOIc&#10;DDqUWyiIizBNoIpcXLWlP+FLGPgGUAbCQHl+oqrjBtCBVBQu1HY4QALTPnBAyU2IXU0cKgtYLICm&#10;qwCLvfEqtgi6/8IVX6bgxjSooowhUsZtLpmlJ0fC7B75SRXQNmchOyBG/SDhYLohFu/EiBEADI2q&#10;7rcaqYpsh9yuEMvwlPMri80D4Ym1C/CPFpv7z7IFiYRLasoaURUg3MnFqyE6AojmeJqLTEBB5LNt&#10;XIR33XDwpdNyw91sBPCsN7cfHu4+PK4vNujyvTFcYt1SRoxOpB3ON70xmRaNDbvaQzMsEmUIYaNq&#10;eCbmf/O3w+VOqqfZlBU7v3wsYgOD3IgQu6R4hZqZrj+QUaZ2Xabx+v0JLZWff3q992rneMedTI4a&#10;jeer+fry+uHp4dPXpy+/wiub24fJ4nwwmcEfgPrRaRNLZf+4sX98enAMtbS6gyF0ArRPZmerzWZz&#10;ufn21+//+M//eHj68O23b//+H1DL//H/DO7//70gqv/z/xOi+g22gDM+f/nM9fHzx9v7m/n5+WwB&#10;2K7GsznsDhG2uwPMl/3Dk5PTTrc3PnVYDIscy6nbaHUgK8yO1cX1zR0GysN6c83PTqd3dOx0yP7B&#10;8as3u2/3Tt68P3mzl/ntgxYoTw3zIsD9k870yA9OuBI3pgYKIsZHG83XMW4/pNqDNnhfNEveoEs0&#10;m3pCRZPVLc0v6DZAA8AhZ/QcrYWW3u5hJsqlGLzT+XI+mz/d3D1c33K/4Odk3uvPDk4GP786+vnV&#10;QanqhbDAX80TYAcI7s9zGzyFS4DXk84cQ8FNec5V+DlbAuCfMBligjzkkvbr+LwMtprsoVwS40Ab&#10;hfBcf8IoiZ1RUxRvEvddDoSv7YpcuzGJCty3A2hxSCrZYX7SmwPucoMHHRrAo4X96ongzk/5LIYR&#10;DrkhhFSmnuxCYXkaA4UEwX3JQC7fXgFxLxIv+ikCIxHYGjLgEdaJpPgWO95RL36+fNd48dblVVg5&#10;vBrMiEJ8mEBSwc4IkfCuuRAG1icwbeCkMyvbhYvXWku8ZJGcvcidp6U6OPGePe31s5pBLaP4aR+G&#10;QfvT4PX49Le7R/WNI+Cp5lSBJAACVgBBQG3aFq2KC7SlddL/QQQxhWZ36owISFRmisCaue6dfT/O&#10;6oxCtkSAPoBmsM+Q+HfFboNNFtfzzaMwBEmcdCGb8dmmN/TTckJq1mVlzZiHhRg9Ng3wTfjTjjuu&#10;HfntuZBJsM6lO1YOfYM7MqdEDlUZK/jeHZ3DIlQTLMJTHtXUC7lgWAD3SM5d7MtsOXzAVRiNSAk5&#10;n57fUi5qoPLNkh4nNjQjwgQkMpiuqWctA8y+bGunFJnrHg6nG+JSNMiy8j32RD8ZtBMCrmopFsFB&#10;MFgE+SXRHAlDmg55Of3rwlasN3J3lYEfIgWOZ31PdXTZ1RGJzpaL9Wa1wSq5+fj508393fhsgWBI&#10;Qo1lhsmsiUvuWnJbu9NN7MjA6xjNzjd3j53hGeYLjwhJduP5OrZLjjEnkTCZY+UZ+4JIYt12Trrj&#10;/swVBFRRPCenkI0BNFZe7hzR7jXkd0//5ec3b/dOsRfJkas3nI7ni/PLmw+fPj98+uX+4+ebh49w&#10;jPPGfWyUpgr7aRvH0Un78KT1zu2NJ0cBufPVBrvh4vJyvliuLi4urjaXN5cPT/d//f37r99//fLt&#10;6+2HW6jq6/dvX7//CvRz/+1vv2PQ/P733/7tn3//93/+/e//+P3f/+PvmBHYGVxfv3/569++f/3+&#10;9fPXz9//9v33f/v993/7W9YKfOV6+vh0c3t9e397c3dLpsvVarFa9wfDdqeH9XTabO8dnLyjux37&#10;dab3B8f7h6ed/gT59/lv97Et0OsnZ+drpLx5uLi63cAcV3fTueusUAO4E5K/r3/bTsJT8Fc7R693&#10;j/b9yhAdVqPBcdTROT3/NC0cXIBairYJ83YfG6I2ZnluG80741dqA5LNac29oyuMRosbEgE18IdL&#10;Xr9v7NaKTVpaf4LlxN96sbq6uLxzFv3+BjsJ/rDtuToWvftVTt4F1sFNrIGAdUbz81NHtoCI79nz&#10;ARAfNB3Lwv1ix5NCfiyvAlLx1OBwpVPvT28cs4Jmot1LQjyKOl+jXm76w8LgTnT5IKNVEE8d4Fhc&#10;QvqVeCWLmwu3PwHxMBw0gFW0e+LxJAgJxJPFu0NMFhcfy3BlA2Voi+i4CVwLpmNYbAkgVOd0yz5i&#10;vPegFIhEI8PzrJwM3zvhHVHPQxf4Ou4UMyLf/ED3r0EneIinFb6Gtkw29gp5Afe8rAL9cEmNRxFM&#10;0xOa0XFksrxQgqkxZCKdDog/P4m1tVZDSDi4SyThEq84Xu4cO6IFeKH+YiWA7+DR4UmnHNFHbGEF&#10;W27ayFASFPL+yOW/naH4QloBQT/9hKXiXr8YK9oZNR7lzgkXX3GHMwhGIqA/yRIGTzXZnOSIO7s0&#10;ACkPGCbucLp2lCzrScBBoiMYwfqT9Wh+RYt3aqHrVg/QTVFDMBgHhCQYj8gIBMcKQdrBzPVgpt/B&#10;FHB7IP2Kny3PLJlSiXYn95q4pYCLvOhXIC/plJDInFx0QEt4AnDUUrPjZDu0l9JZajcMVtXJxM5I&#10;w8rtocf3+jXfbBwhOqA/nl9CWlJXZ3T79Kv2U7IAl59++TshqZO3B02SGsw2FFlC8hyUh2ImQlI5&#10;IX6qRc7ABzHgDIIdZ9EqxOAxRyGJkw7NpYM91ADKR9OzxflHFORff728uQWhRpMZiHySLXiSvSey&#10;OOf0esdpcEgLmanYg5POzcPD3/75HxQTFiF9ZCD9iyshr5MRSCTh0WGrXyyCIbJXtkt/Rjp1p/3U&#10;aCEGilzSdYkXGMe7oHGDg9glsA66y7v95r/88Q3618t3xy/fHmUxFXbVdDRbXN493j19un38eHED&#10;yJ5jffRGk+5ghIHybu/w/eHx67e7r9++34Vb2h1g+eS0ddJwRSxQ3nJB1GJyhjXgHj2u8WQ6nZ0t&#10;V2v8V2uU6eX5er2+vMSmWWPWXF9zzc+hhNVssZivVsv1+my55CchiUB9UqdYCaPJvNnutdo9cjk+&#10;ae0dHHM/0Fo6PTpxmmf/sLG7f3yEhkRZuoPeYDyeLuery/nqarm+Wayup4uL2fJivr6CryfzFQw6&#10;mCzctuKW+/6RX5gc/Lfd81//tbq6ffP+mO5JTdJVAYJoHqPWYIHxYX1qdvBmJ/sNNHpNQGmmPUbt&#10;iP7h54V4I+iLUoVf38sin8P2wWn/sDGAb17vnuKzJyp1mp3RcDxfIhusNpkvZ4uHq5tP9493F1ez&#10;0Yz2125jrztC9WqnmUGhIVArUnuiu5QABIPFhfKAILSBo9zq6Rmk4l7GAbgsUGpz6Ob+gwAAcTdq&#10;4I+Jk/EriOTZMvDDVniSiD8z2U4sWCS2QiY2XHGkMO8bQ2yj4hjYwoGjXSdFNAtUz02hqAIfikMu&#10;JpK5d0+bj3gRW/H4KTe4WNm5kDd1rCHcZumkUgwRIr7OpxKTlGbKi3cnNe2xdwyFOyNCSPe6axIh&#10;jyYaF8lqIe2hN5y+8XjKzhG2V33LJHYPr+l1ZtfhFfoRceGbkI0LuLVIsqEHYmiqW08ooCRx4Md0&#10;Y2I6roUnREJjgJAITFw8UT7gElqCKZ/0dg7aP2Fk0IAAl0MPKBXvwA7MEcAXvAAN1fdVlkduH6El&#10;nbobkUsmcPxUCCMwcaEEUqPN4X+atRzH9V2BoUcr+vS050BTmAC+AWX6cg9Co/aip2/IDozm6k2c&#10;WvBQrOezcsmCFHAAYTVpX8ovOeIDmAJ2YJmDYxljAZSxZnCYOFCbADAHNgfp03kQYzi7RNHmJ72O&#10;joSbIiPbYOLK955b0+WP3mgxOtuo4FemtXiXLLIRBHqgdDyq9VpkhBpu0SYr5OEn8kAVdFEg1ej9&#10;mZ+GHGClDY7aHnZC+jAWWMlTz/DIB95rymR1/VgGwd6JH47EQ2nV9CcIiYRU9WEWks4390QkcTks&#10;NSPHeB5z7wy+kcvLYoPs7vGHRcCR7nC22lzdfLj/9PXr5vpGDri+WV9dDydnoLAf9kgsZ1bdXlB0&#10;iBHp3m9A7f7ps4ybMsKRcgk5zdxJjilWdiFmR+wMiGSU0zWG8MSJUUbuR6PJAV6YmDSP1nA4v+5N&#10;L/DE3ezN28Nzh1Ay2sn1hxc7/+8/vP7Di93/7V9e/b/+9xd/fLGDVOLmMRnO++OzETQIiX388vjp&#10;F8yK6/tHfgLEw/GZK76Ojh8/fcGSefP2zfuDo533h+/xagLgo4ZPT/b2j9+/P2qA0c3OwXFjZ89l&#10;VMeN9kmzfXTSOHSszEkJkvJAsP3Dt7t7Jxl02j9uwFVwAzYEF1EgCVCeu2xx5DgbDpctD8ZcGhnz&#10;lYRxjjnokqrV5R2mxub6AeYYjN3S0Rt5FAr2aHfgLp+mNusACqF7uq3EVjEeTM6KP758/x3jknYo&#10;4qcmuSAJcB9HSGVy5Bdi3JcetnbhQyOnvcEcvBR6FpRDXGLV+LuUk08Y8aYWl4+xOJ2rB5Ig+3Z3&#10;Ak3OZguY82Kxgj8+3t1/vL2He+eTZQMcCEoCcy7PFWoLiwVi9P2o+SI4mO7XbQnsdLfatIf4ZkkS&#10;cCziA7UZxQo6ZzLDmQmjg/VECTM5GPU6U/EQiUSVDSJo/UapFGIicCdKWTBcFZE0SYocM93ixg7k&#10;VNSyKrRClL9kMOtwiXtZnIoPvme1FeEpRWTblhfbYt8l1M6Wq/77AY/o+OKyOy2cs8n8OQK/fNeg&#10;ojSVQjNE0eCAMJC25mkkYKgI2UoG7rCCM+ov3jnBjqh1yUmZPK8ZdfhD/0yQcFXEPHVlMLYmeKi6&#10;oPni0+efJYNzJEU5tAo8ZaBsBsJTUjnu/bTjGbFg/QgIAKa9N3sHp37IFjyiXQLf8RwcQx7wkrNt&#10;4LJDVTVHgiKPmh+CcfoabIVaUIhAPSDGFLKkCvTBvCi+wa3pE3KqiVmQIjpvOEmwi74f8uAONGFk&#10;VHStjUwnALUgODZEKzMW6LaZ8c4uSKVysyE4u5eDWCpx0lEYJMmIHEiK8CbSlnWcBXHErB3LwLll&#10;YlEPuAF6gu2fdByPGtL3PMQwE9dQ0UZ52uMI6QAOWVN1PEKSTLTQ4SEw98BjEEgbk2UHZppfRSqn&#10;fHo1kmYRuEJRdbZjjhnmHrsKkbZEZSUMXPhU1QVkjxeIQXVZq7AIyVYNc42wdTKylw/zae2Rr5UQ&#10;kgOYesOzyWIzXaBcn5+vN7cPj5vb27Pl+WQ+742pE5SytgJ0RoPJ+cB9LdPV1QcwDvZCzm40AzK1&#10;8nOGDZJoG2XrYjPrlYtpagM8qFSK8EHmToJx9DeaLIA1bvbPAD5+Hj9jn8FiBmUEppUO06Ip/+HP&#10;77BUXrw9+PnlexyoPpe3d8d+9wnFBYtqPpxgK1xd3X2AWD5mn8Xv/+Zk+9liBYgPpwQ4G05n4xkv&#10;cY75ghnSH076own+zU7v6LSxd4TF0oEnIBtogHuj0z9udmARaOP94UkMAoyeFj8xdTR2nOWmzQyT&#10;oKbS5OwcY2J9db++vl9f3p1vbqeLDaA/nq+p9tFsjbRZ+OAxw2GOwe5RC4J88ebg9a68TJNwh2D2&#10;Ttq881qx8Hihl/cfB5P5n17t/Pxyb9c5D2kghO3q6gxtATrCRKs/rxqmx/FGaAAE44I8yIsesXsE&#10;grh2DqR4+e7kB5qQ48XdR+47rsz0MMr+aI7NupwvN8vV/eX1l/uHL49P95tr7PE2Spu2zij6tWh7&#10;5EucgrCi88nwuLeo06v+9PaYO2BdxPDKxbvR30HhoHOp847nPE8z4M4WE7BMIoEGsrOdlCUkomTV&#10;k8NZhH+542lalUjwvefXABP3/elI1nHQybjFWHAPjqK6ohCJQa1/BAqXNeDP5hja4ynMAfdQuiKn&#10;xHI4K8Wx4MU0VCN2AHdqFfANLjuQBXnAlyarsYXiP4BFNBfEblkHIgn9OEeC+aI9V5ZQDJGkI5HQ&#10;EcqGgCcip+RNJaAKxK3k8kqRh8sT6mOFZhSqkG9qEOxILcGkYDsu3n7ZLhHJ7Eq9SCnw6WZdjGfL&#10;/0R/3qlTe4dzcJnmG9xUpUWX3z1o4ThWFW3v7KFY0ZQ1RMoW8YQrl3772QAYyU0kYHTXyV78aejC&#10;etpowTo+mWtxERRARrAs8x2hE4kmOjJkFDdGhm6ND6/nRu/UbhkfxU/pTvQr+wNhwPHucIlgcoZE&#10;snw+oEW9mFgwJe6yciKVY03o9c7NhOpIAYAGBLmMlRlvKoRg5AhWqunnY7ro9eEGLquOlEswQN/O&#10;Rtys15KSMyJHaqAtRkYQdgL40p/p9qmomavys8fFuPkwOxKGPERq4m5LhI4/mIEguGu6vuc+RyQk&#10;GBYVPm4MTB26BRIHiZMyGFFQjvxSXX+ew74cVYObZcrxmQPui9X55mJzc7O5ub25f1iuN8PxHJvF&#10;3WqpE7Igr9X1B8CaV0/LodqrTrZiWCdZO+53/Xxx1nwuma8/hYeyLgM488UF9eiNaHMqzjjqbZa+&#10;jA/uLJWe0qzBuBr16k5WtLo370/eHTRfvDv6GTp5s7faXL5+t/cvf3z9dr+5dwwUHu0cNE5aHqrY&#10;o2yrzeb69unTl/XmZnZ+sb663dx+uH/6VNfV/cPNw+P900dI9MPHT/dcTx+9Hj/e/+XzzcMT7Lq6&#10;uru8e1zf3GM9XNx8WF3drq/vNndYPLcXNw+X94+XdwR7XF3fXdw+wBnz9TVGxuhsCaNwIUL2/dl0&#10;UVZofihnRw7c+dUmWprM8faACrFXHrZfvDnETa3yEnlH9kT3+tHbs9Wj4ZJ/OvOrnZPXu6evdo73&#10;PLzdmXMq6qDh/agFBzvqDT1UbZ+6IN66tXpRBB3v9kIYEqSesdcBKSADsNg/8Ut2SJjWNYU/BqNZ&#10;fzQdQrzzxc1m8/nh4TP15kbC5SByBvRV9gFWsRtoPiHlGrzS2thvyjGZ39bU4Klw7JiVMyK4g7zO&#10;cJSSXtgNH5AsEZOII1rvpKjB233dWgyipImAmK93cUskAdMyDoRp7vHUx9xlEUWVM8I0YQKDWYS4&#10;ny+/HEVE3AqvoYMKPzho0qqXZE2mFZ3iALjvwgQYHN3J5e52GApzRx/gu0ac5AMxHXyXSLhO2mfJ&#10;pZ7SKab645ZZuzsx7GSC/CxH+MnFV/CWMmQo75l3pZA9CHK7kAEjMmNTsSp+MEENTyESCW4/Be8B&#10;Wa7xfW4G1JJEku0pMkexDm4cr3cbcNJPtCQaUAasPWUPNHT6OtousLiz30ADHc02NGK/gt5AxV5i&#10;jrzZPQWpe+M15nARSaI7F6eaj3UMFmi+OAwFhua4BXebAy4QlajhjIsGMjnyU59QguvZwxD40686&#10;o+Uzf4gm1fpJikcuqA3QcG39hWBHnEC53vSC9AFQx6kyuF/+KRpoOJut7uGGgumOm9s3NTgGqjq7&#10;0HU9KyFJkwBI7mKt7qQ/Oc94jhgtdA78Ogv+ihdO4o4nKde0R80DTc5vzzYPSFi4v9g8FGXKW/2z&#10;qYfbh2Wbg+HZRuGfj+QC3Ll3c9AL9UNG4TMJmBIVkXDX8jjNgeT5hPuRh2J5QheXVRq7BNSuKuIi&#10;QFEm/FQVggMZkBbCmJzNZ8vz2WIJKF/d3kMnHsM1nvU8hhYrDUTr1QA9ieTVwJ1+rYTcwRquqhwK&#10;iMxhi+00eztHWF7ef4ZIyPeHPI7Fq3bw0/XBJPi/3lEyuAi857f2PKELCqEGSNa1Zy4A6xMdmhxO&#10;z2lXmCYu8XJpSuNPr9+Lyye9t/uNF2/23+6d7KFVkM5J9gzKiGNK3BtNB5MZJa8Jle5gjGMwOetP&#10;ZuOz5XJzs7i4nizWvREBZlzdAWr3AjtDehhjqk4dpFpc8KgzoDlpWJC+WYxpBqP3Rw2unf0TGv+r&#10;naOfX+LsvdtvoXu99DAiIClzlZGZSohJYVeCRWj/cIy6GiV1w01n76RLPfDTHpctOBAG/OE9/KEB&#10;59yy0xuZBXFKA/WO91Wvm+aRJoR5QY4t2OgwrNPsnS2uPvLWSJPoAMTOfvv9EQYWJZqMp3NawnS6&#10;WC9XH+/uPt3ff7i+Wc7OB1lEA77AECI1BkTGiABckU5WEJpz33JJDRw59BRDxJCZRc+0hAhOMKA8&#10;AQxc+0JwEAAHTysdLkDz5W4TKwRYlzAwUFTqFYDEi89IkItcwgEQD5kOeeQX1E0/+xPdL+JP7BU5&#10;IKt1/5uBQjO55EVSLhbZb4wxX8DuiGdGUAWBNTgyPU6abgw88BSyfY8pc0VvCClZOEgliyS1Uc18&#10;ONl+xCumefvNwaKHVh+FWFODwPKKEbUwBPTDDrpC0N+UqRBSJinpJNZJJkWUgWS5WoNFWppcQscB&#10;0nl3BCt68Ju+jp4ZklKcds+QmSuGEfn+34iExsP1E0rNeHl72pvQXvcbvcFsQ/OiKwIEtU4X4wMT&#10;FVwDW4E5Jzxor43tkl8ecR24OmtCSHrFu71moRJPdw9bQLNTDs6FEKsPOWHi7MOf+03QGSADQdxh&#10;8IwmPDJ60Jkoaeu2UXpUaEbM8rSVQCqorfYaf/iDroKbrkJn6Iw87wRpsbGAWi2GoaNPCEPiIZVF&#10;f3LR7vnlWiTh3hkK1oiEaTKcXVzcfXJQK7kgEg4SzNAWUE504NtY+JOa+D7ws+qUghT46cpm5XdC&#10;CCAoywPxusP5dHX7DJEOxGFMRKOXO8Fipc33u0T5TMxwR07qIfxk4uSYBVfbj4W0tEJ8RGASISmK&#10;iXVFqanz0fLab6hkxS330eKa9Im4xXptHffVY7QhP+WCHkCNwWSyvNicLc/PLzbXdx/Wm6v5cj2e&#10;oIpOmp1BK4fU+mpy7rfjch7qdQb74rCKsrnSRpWP1dN+QP+iE5iYi9dB7lwEVmVpWQNISC1x5ydv&#10;09eaWSsh0rfs8iFwE7zDHQ0j+kopGarhbptHldk9dsQMcwQt+52n39MhBy/fHvzp1e6b96c019c7&#10;x+4ifH+MBeP99dv++Gx3//j126M/vdz5+cW7P754SxiivHy716CiPCBrDAntHqsDvdk7fYPbQwzd&#10;YklGmEQ0UX2OPMn01bujN7vHKB/0oHyL/vVotoR4/vCnVz87+vTuze5JHaH6p1d7CEnlIHD1akpE&#10;G6b4cEAuEBAV1UE8wB3DgvAERoxUL/1ixFWjfyGMmCDOoDoKQb01emepIqwQmuU5vaA3Rk2Z3H/6&#10;Ky1zP5MfhDyIYkfzgG9e7568ed9AeIyn/tBd8bz6s9n87vLq8fb+88Pjx7sPy+my10PB6h+3Rq/3&#10;Wn96cyxknwxgkZfvW+/CDaAwICv4HmlJ7DVGr93H1ybkUXsa1JYtCHPanaueA45o0M/Ew0+gMKNM&#10;fRD/Ddh30M4npJyfqHVfWgbq2qrheBKSO2BKyo41maCQ/Xx5Evu7QweywP0tS6nUO1ldGZEOPIEb&#10;ZI8W78zEAcKXGCcaHEgYkhjpaPht9koQaQ8aYyLuufCX92Wmskt2hOTa2mfaGSEPct890tbhZ410&#10;IQAAHUMh1sMzc5Dam5wjSRStEz8Of1JoXogPoEMbVRzkVHgnSHi5iBHWyaknedewfna2O+81wefV&#10;jh/Mh4qwOQ5b49CDbMHTGjQrCsFeIcxLm66rvIj44u3xT/S3o1JkWjbWDC6pldA6QTEuQPAIE6Q3&#10;W14+AaaF4GAEbhAfJEKLH0w24CMKlDq4iwUDWLmTjuTRHgFqmDJQjtGDbsTNMFG2ELZrEa0TKuSI&#10;u5RuoK0VAP2ht5I4FgMXkpSEpEA3Tj/RHnIVQHObMrkoSZAXefBUc3eSoJ9JEa+iBwInQPToALe2&#10;To5OqeEvVGywkgAIr87uWJAJ8rM7XBKAlMFK7uP5NdFdNtZx3745Ol+i3YBD7vGjC2UZOArXDMMV&#10;vY0WV/lYnjRQNaC1JMFglp0jc8wI5xtypCMV4hBHx09TqOwjPGYHsfyZInugmedfrQl81Ha5VBtS&#10;dxlYmRRrxFMGqvqoRciUS9om5dHZuj9ZomUv1zDJ7fryenVxCa+MJijaDnARi5deOoeWkB/LWvTy&#10;+aajthNdyEAZaQNVWHKPzLwR99MgJLl08wkmdPbR3A++cqlqYBY3XJNKYGgjlsoQXefEZV19ILtY&#10;h2TBXOTnaTsrBkulGJxd0foF4lrdN1gQjHR23PrKO52iX3OB8tTVYLI8PGn987/+6+r+CeP7qNH7&#10;g2e07O4dd/4IycSM3jloHPv1EQ8fI52X747/+PL9z6/2sP0BbpJ98dbVydx/dlFZF2Po9e7xe+ye&#10;Vv/g2MTr+vnFGwTA+MjJE13abQwO3ilFcO8FbliTbkiXpPdCDMUNuLkXg+LgKWWvRQok6BIsOCCD&#10;VBJJjuYltUKiLIGRaOkOvBReMVxCL3NprwObi4iUT6WGSDIk2z/h5U3nd/cPN7e3y/niYnl+d7F5&#10;urm7Xl9erS6nnsY/e69Z0DlsOUiFlYAJ8g5l/PkTTwAr997kGqiFVEr332+OsBsIXDsHDRYtnhQK&#10;cAHi4gPcPIIJiH7QHHOHQpz5iPkCbeBGbccBOhO+IhYZ1LSKmB5hAOvKKLs6hgetqRyDmRUZYnaQ&#10;AjWmg2BEfI5lRjjA96IBV/puSyddlWBcFLbsGPxz5pUkAfRzEQtMD18qqjnGSiN6sQj5Qh4whCNa&#10;8pDjTr6RLJFyHOx/mTFS2qzxTXEMgHHwyuPic0zWMz+Zby7jbofRJBtHqDRK1BvQWsqB0UMDc69i&#10;TpXHh5+GzEgXrYhHBIaN8K90qCKIhJA4fqJP7qjmdEAQmlopcZkhtydr+UaDpiMBZ5ABDvqeKBPb&#10;gitgJ+6823NfCJBK86Nv0GoLRNz9dNrLsEzgKZvDaco8Ii/gG43ecQ8HRmCI/z6BcTi9kAZiUqQb&#10;jLIBXgoBZ/dy/Be9gqdkV+o8gML1Zq+BSJ68mxmLGnSqy7GpfMeQLhTacFBLGgD4ECxT4vjjiVtT&#10;LPYEnkCkp4Jn8JfcEwZTTMsMJEqduDiKe6Afz9gWoyUhEY8Chly184J6qtL4lNhwBh2bHLsjuMRh&#10;n9n6jnQKVUeLy1asBwJQXp4ShujwR3+6mq3ukI3AWIfT81vYqygEAotpNevk88PNnCfY7Behuo+9&#10;PZiubz/xonm/Ij55bddxuT3ImqxK6wwHo8lssZwvz1frzeYKOrmZLs6Hk6nruPxyrXtcjvIp/lE+&#10;5grj1gJfki17BZzl/fbdfDN7s39iXvX1lBzeTpTeeDFZXjrVP8aEUhgkqZXB4ZJnHGz2Wxk0c8tn&#10;FhBDDyhA2kM2Ng1ToJbwGdWhBzoIFmtGgimaoWg46rwWJKTqjpv95ebmH//zvyjszdPXl2/3abTD&#10;uV93rr30mCNPv/yt5/faH9Fs/vXPb//4YudVnVnksHLrzT56nGPNL3eOEQByhX4cyG32u/3Jh8dP&#10;xSJH2m3B+hPNJq50tMw1xoCgVz9bXWNowK2CFCQTQuXPT0oHxVJ89RJLPSGAbIquM1zUoBaUQOBg&#10;UObYT+A/VBArExJFBqiFpog6RXjSpBQv3h7SlWi64/HsbD7H8nh4fPzly2fE/vLp09VqfX91fT5b&#10;QAttWrIbGNWOQTRgTlg87r943/rzThODo9AZmH5z0D3uzsMQgJ3Q7AGIJz6CSPCEcqLIl8JuOqjq&#10;hHyRr04dth0iEw2dpZ+SLBHfHm5nO7iAXaG54PKw++LtCZ5EBNChH8wjsFvEj9mxzcUFxxlKwkbJ&#10;pEguZ8WhBAOHJOAhBEMebY5TrD2MRctYIkFgBjvhjUx9lLGyRAwLurAYXadbRkZxANmVkDzCUVeV&#10;Ak/CcDmslNVx4H4p+4J4BbaYdRG+4+dyM2Euju+1XvJTbkD3kmPKIuFyLMvqMlkuohOr2KI0DNpb&#10;EqEZ1CgoscyFZGlX8BPB6iKkIiUd6oSQZayQ10/RbUcuyY/dECvYb+qiDdENnJL1yHS/z/H2/Ymw&#10;mGXBKDIhgxyrbqt1mNWJ9yzn1TMzh8UB9ig3VaCu1qFYWiGGJ829htidDSUwVkbzHcwhwEE+fQhM&#10;84i85Bg3c8g9uOGhekRIUKDhlkMUqJq6uCBTAsN5s9U9MIHNREgeAank7jDXYD5ZXJUwPBpMNzyy&#10;E2aeQEg1L6clsuJoKlmC41oArvc1/fZoffsxe1ncHfL+sM2d6ISBLHG7i77jjAsVQuKWMSN1ZIeD&#10;OkFgOjCsKVt0Jz36/4nT0VwZj5qThdfzkSpUF2VHNoWM5eEu95x/3uw5Zfpuv0EsAofe3JqDGMFx&#10;aqDTm67ml48SiaXzO4CjswvPlcn2QDgJZkWTAHb7081wfonMqr3HnbZjUMuuUxqL0WRxvrrAIqmJ&#10;9/P1Bnd/RBE8aCBlN3FeikvjwgTNnqcxYua2+o74tUeLd4dN5XfhMtqDgTMnXzNJrhnrDDHOZhAn&#10;EIlqTHVxEZ6QFNPTwybn+6egJBWipYX8+BMYcwSspBPSB+ghNGMCgJsyTXM4mF3hU8AKIjvglqXG&#10;tFUYhcRJmTY/Ob8mNayE8I2VwNvfp0stLpFzff1As6QTpvu56pFew9skKVLewr2bMHzFiegsY3+y&#10;uH78AuO+2TulLCRGGLCbNpA3SwfsAfSSwXYwykQaWOGoQTllhKv4gwsf7rzH0fw6LBJbxOFiv25A&#10;eVN8UwvxyFV7zp0anZS5a51kX/qbDGtYRrSZrN7u9Ud3N7d//9vfLy829/d333799R///OcvX38d&#10;D2dDGlv2FrzIdzKAkq0mnnkCMDT7LcTWskKinuMvLjf6S+6BOXgi1kMAMXaAAdDiAe6KiGN7Lq9n&#10;VWkNZFRqkG9Mibnu087sxRaU0Z0dWaqlt45BwRNwAG7kJB19ahyJ6AcAenD5mTC4q8InQKwKyaBy&#10;xEcuqcGrPOVyL2Rh9OkQUoFdMCkIRnh8TJByZUBMaya7SSpwGQrPLOIi41oqJjVmT6X+mTkH1q0Z&#10;pXVICiLBvimmKVPj+XIgK/whynsvlNd88adxs0gs1SKd4Ng7deUuT6uncBVtcCVrpS13RaGd5yep&#10;kYhXhccQxwda8gQUcIcOQ9/GEGl5LCvSOz4r3ADuIQw6swyR80sE9CApAWh82Blv95v8tHtkLoQe&#10;WIohXYhumW7jciw66mh2MV3ekiCxaPRwhnQSfR8wJXEaN8mWG08EwH2ApX+MPiiUkBqdUyxOxMNT&#10;Ow/s4v5z7QN0W3DfATcEBkl74xXWEj+J3u4v6Lekn+y0SMBK0R+Uz9pHrihr8o3QL2RDAFju7m6B&#10;5CBR5NGgMSNXABeLkBf+xR8ZLxqTNT7kgpwaGcNzJDe7wDr1pr7p+fnTyeyi3Z10B/LiALcfj1sM&#10;Yi0NJmvYi+iBY8fEyKI2pszWbhBRc8+nkE5yaGsnVCd5ZFqF2sCg1DTBoJlf1heoEA+YHmQ/B498&#10;EdQARhig33G2pjNe1pYOkGhbnExpoAfIKMOZhsl6s3Av3g10Ml+uJrP5YOyssgM+jpFiGposDYZX&#10;T2MgNerW1dhwWyZ+eIQGU0xA1r7rjFYpradDWkuUN9XlHROER5QOu+e0Q8d2zwRxCUOmOZxYQ6oU&#10;cFC+0JzcuQdY3bwNkpYWBsJSRrgNf/E3r37HrtWm0jqjc3qBKjxt3kXb+eBmxlrH80s4PrBLssP2&#10;YEmO9RMHuL99JB9kdfL2eCG6MXh9+vbASRo1Nk0ECqLmwVM7nStNlJl8QQR6+GmXEm33f8EHsAim&#10;CT4kTspUFw24xLYjqJHYMWPW1CgfrcIeQaPF30Qyf0u+8MdxE7WjRdmr6fZdoTedTM9ms7OL8/N/&#10;+/1v9zc3Dx8eLjbX8/l6Nr84OO68ft84oAKPs5HwfUtYz4mEgE4IoK9hERQG68uwwA1Y8/OwRRuY&#10;8xPiwZgI2moZcBG3Yr3cbT5PbpumV56SrD7hjBodeu1YFsZfLBKw0rEd2tIsefX9wsdR/6AOxK39&#10;fQlACtzhFWLFIvEnj35MdeiITxEGAcqUoSBHfk3d5U+ITZiaxYEhAHcIg/DYT/oUQxRt5Jvt7klM&#10;WUz/2GDmrqc7V2SRvVBd9sZHwXfiGgc/eVkVN27yJRb2jRzD5RnvoRx8Cv1p2LQi1IJq4WU92JB6&#10;1Hzxq2efwDGkLPccdveO6eOzN34A0eEp/E/aU+kqhgvJ0qqLpUokkn21e0oWpUWR1KudU09AAQdp&#10;xzR3twWIF37ECSYA31Ft6JkZR3I1Km0R0MHtJwszBERIusFs5WfOIB4C0JTptAQDF0BnEJ+rKOS4&#10;0VPppk1nUaOmQ/bQlflC4PH8GmAlPP69EfqvQzG4IYam5zfIMcKQVoJWBVl3/M7gNHAsalf4E20F&#10;j16QeJ6jQ0Uo/mTKvUpEEQSpUnJV28W4whQXwvZcwgty0Veph5rnIF/Cky+y+cU6161eRP1X9wdw&#10;UaWFfvRucLmO88rWk8xnZiYGGhhr21Vlgssd7ao6eX46dBhqhl4PPZBs2ROkgIRdT/N1poSfBe5c&#10;COCXjvKhC64mKnmqvSI6a53FWo6Y5ThLinPz+LU3XuLD66ZcY2wmAoyWAD34jjt35xuoDfx95EwM&#10;leOmGSqw2R1PPDHpfH5+kY2Krgm+urldrNbDCVI5CAaso9EXgJIUyUaZQIBkkXrAXsFHQIzVwvtt&#10;dH1EFtDJc2DhknvXGZdzaBuNXqbMzAoqkOP4not8waP9UycD6DawBbD77qClqZ0xH/yhBPpJWQx0&#10;DGwIOOMACV2S1EVIFCsQHAdZV3vmp2tkNSxQs5w5UGBMSctVmn40pOx3IYwQnwNCiFu6f8K4GD0O&#10;peKKkeRxL/hUo8XIAfoRD9nwp39ykYLQH4aw8bcn+MCFXNgozm/5pZwzIAA1DiFpnzS5SLvdWkjV&#10;Qbq0JZoKIoEjwMH+yQBSPIEdaduD6cCVu9PZ2Xy5XF5dXt7f3m3WF4/3jys3pS+wYZ3ONLWp0xVZ&#10;Nppd6P03WXHLJRaDm8+gXD+1QlClwwQi9THNYAoM4XD2ONYDj7jqmKwiEi4glXswN/y05+x6IB6L&#10;x6VQrmXabggvFnFQiCgEAJT3m5N3CEAu4TbiIk/tLyEkCj73IhIcyb0lUifHgxYMp1EV4OYl0k4s&#10;BY4MdvVfvG3IClkOkH0koDBvh9blTMyrfPsWHydRanIlBSfBEAa5KAkXhOcUiGLz1A38EmRm15EQ&#10;QC/Er+jky6Ma1yoDhcufh11+FoXQ5n2zp85tCPFRlWg8JEVTp8YgSOrctVjbCXZ5CGlpDAenGEzO&#10;c2BVyCtua6fUzoVwJxHCkw53xJOcMEe20zayCI6fgEhAHD2ruvdBvpZsk3VUasAdMNKtwStD0CVw&#10;A76yRb47Qh8YLxxBJvWMzziHjBVCMOdIAtlc9PnxzOlTUpNsHKMQ/dGVSCr3MYEhFdKh6RfkHeeY&#10;UgIrXiZF6R44AEqyAHbBa8AutOFBDsF9Hmno1FMcQd6YI1kdQGrI5haE2BzqubkI7/bJdHKzgJ/o&#10;QjG5SLMmJMHoUnu7w3ktrgX0IbyjfDQFTHc7Rc54t6TNPsHKoKEq/PCi4gnZZD3fPCA5pY6F4ZcQ&#10;LcvQQyRB+c3dZxkIVvOrwy7HonQlKgQWA8VceDu94Xx9/Xhx86Rs+ay6Q14OrFu3kpCz+p7SqJYA&#10;5UzW5AgxAHzo4zQA52y0V9THLbvo7MZygCOegCbqjPtJqQc1+qaDP70xfLl0D/b5+ur2/u7h6fLm&#10;DlKZna8mZ34Lq9OfHDvO45SVSJrGA7TRZlL8+/7kHPMXd2e0QEKeEhIBBOXjboEs4ctkaWUix5Gu&#10;3nhz/wm2zklf22G02cqPehEsFxk5bOjKkRgE/Ay7gOxb6OeOMkUZeYSOH+1MdY/SkcJ+w8AVEmWN&#10;ngMuE8yCOFpV1rOUQLDKFJnhm7IkuFD2KbjZpewlA+HDB3JqijmiaLxZmiWvvtVfRAYaEoHpJiMI&#10;L/SGLbuAxUkN7skLOkPOOLChMZtGb/YaPKWxzdf3NF0oEBnkfjUJv/Hen6AOjvzE6X4rPXE1HM8n&#10;s3PMyvnyfL44v7m+/fTpE8bH3e0D5NGnttGuWs66//HlexCn0ZtjiJQyK8JqZzj9AM6Cv/g8Wx6Z&#10;RQ+MYrLUQE1BuWgYDgDONBECsu7sC5IWzsIl3CWbLIgigGeQiLxUBUTuWVvoyz5KIhJSUJWLiG+C&#10;y7WpEPcLvzJi4lwuDnYwJ6QSnpNLiKVxo4kADdTuyGOMGCcPAN8J8A2OI78c08AcAalHhCS66eSp&#10;PBFeqc3nSMsjPBGPy2CIl/mSikVIv+ju8jCtqJCf5guFwrwo2siKKSwzOSxjWTUnIfq3+ucv353W&#10;WBaP6qMj9fOopSFOyNcYavtt7d2GK7BJEL4hU9lOW0cSwoe2DX/QVrF+nJnHUHPSXl2BFgh/4Oai&#10;0dJKCQOpeM+5ODQMaCZmSu8ncL/4gI5Bx8OR9U4iODYBpoY4NV6hLBeFiCPp8HGrYAIKISEJgJaK&#10;Pxit2/627XI7TndPuq4NlVSEbzco+An3And6kemnc3KRXTaKj/26RuwhwtT2FHtjow/2SQxhHR41&#10;SSRnywO1NYvARW+EJBJMfiIMOP72fYNcIrxb+biooP50TUZhR6kUuKRc9EbQlgRJlih+IbE9Xlw+&#10;wAr0THosF9oxirmq/WB+tr7jnnUvmgKIEYBDs3asyQvPs0tKjYP0x4trNERrICwl9CdTKmcwWU3m&#10;V0Sn8qlDZchJXNZbPmoiM0nkYihYjBp+fvloRjGnKhY1g5u4GSvvLi8frh++ZAbF10fBU9K5x5Pw&#10;03VikgTqObEWV09YJL7KQDlE4voolAMMNfkV5p7VQAoi9UbZrjg/X5yv1pfXF9fXF1fX1/cf1pvL&#10;0ZRyUQrYjhx9U/B9TsHSYMKMw+bAgMhigRyT/GydYBgBgqD5cWfUchOMawoQvtF1IJH6QY/eO251&#10;B9hkyANJ27R4LyQCUyrVxGEcUiYuYE1LTnGwuWnqo2bPkdua/ADcAWIcgG/g3uUG9AuA2B5RhoUN&#10;24rCZC+lR4MpVCTzoQNlqW7BNzVGgi5Uabhsl1rlIk0CUFjuCMaFDwmWHsNPGiQZQUVVq/SIQ7+t&#10;4JAgbAH3k0WiyDFYPGQBTFAQ34u85Xk/fmjZDx90s/K4S3XRSKgi+L4/Xh43e+50mcx4WbPFar5c&#10;ba6uPzw+3t0/XN/cPjw+zT3k0cWB1BKQAZqATaioAPdRC9qbnoJEAfp34rhzGGJfoBk0hANA2K06&#10;H9z889sTUIanRglu7vtB8izDde4dIpd7SCEov/0+eS6w3rVMsItq/q7rqXgKLZVFwtOjttMkTqjI&#10;JUbxmN7ncxXrEYaOoI/9sd8OqRgs+1pq58p22gZGqc8X4g5F1YzLdrajbC9PyooP97f73d0jVPhB&#10;TAfHozQLAtYZDsosSOynSrzS4QqC87K0tAgMe5Ep4M6d1woZaM1kka7WADz3TJO4eRFE4dVncAn+&#10;9r3gYwAZy3Ew3lcitl7tnJbZwU8i4oAzDl1glqGtJAsJSSREfJ6jqlyIAk+QkdaMOxD9sh8N7NWu&#10;s2hhDnjUNVoaN/udn2jTmaFd7GMBZfM5rbaGgOlOuMEjgU+YQwnNLDphuLJ3hP5D4Hd7DXAfwMI/&#10;g0UqvEAG7lolrKpVxrUro1SRAnOCoFpzA5SZAvRHp9uPVlVSZCFgbd3DZseBfhRhTA3SVEPvg8LO&#10;naCen638+Dmdn6zHi5vh/DrdT8hbqvUvSH9Q38d12ArsdnSIq9A29oTTAOY+cg4DdOAOfNPJKSAi&#10;UaLJ4qozcINerBCHqg48bn2C5+LiA+nwCMIgWUKSWo0+YVVkdI5q8djU8+tHUiNHkG5+8YAbIAAj&#10;KB3GENlJUSL1GVSkwGERci/hAV9q0lqldDE7tD9CKs7uZFArdUvpFB55UNvn65vpfA2OAC54kp2D&#10;RaGQwwz7UFfc3+434Y/l9UcyjTLuWe6d8RIWAZsIDN9A593R+Z/fHNBC5D/HGCnyZAow+cWL9frq&#10;5ur27v7x6fr+YX11NV+dj2czGMWzodw/4Zo93ikYl4FNlwyIrQ7lb9X2wkoh1cmGTAg5fEcluECO&#10;6/AEY7zd0hahOflpQm3EvoaaXJKmxYUPV8uNkI4dUYdwAP5jj6IpmpQD2kNVdTAaBQUbl+q1JTi4&#10;6sgVbwcyOHD2wpNAiU6FE9dBJ0cm/TgCTRofrlJ0MDfLbuCCd/vTDeVKi5KSCY8w84vbCKmhTHYp&#10;uHGhIn4OJmsaxq7nYvl2Jqu7/gyLX8LgvdTardeoRFnX3uhM3cIV/YwU6JJYJ9p5Wc/dhjk8WnIz&#10;nS8ns9l8uby+ubu5vbu6ubnJTqA6ITj8MQVo3p9k/112aONA+wbm0NBxo89m+iHHhwSO9xuTQKRM&#10;cNie1KZ0ULsgGMACnnz6PE2CPwBdGnf9xKrIdor8DOz+eBqN3gRf7mo3mHVGiuAS/GERkkXO2CvP&#10;3OCmdAPvibYOJb3kKUm5NwXBnNDezZZDAkseWTlGeBKsr3SUwAhGLtz3T0YlBhc/Ky4sIpEcp1CK&#10;BIIrrSGPKkfrsGqGNPFHVG0d0skpYVaI41GeFkwKXPsEJu6700qHC0+MA8IkXwyUJuhvMA0mZ/gz&#10;9GRcIhYBQBISxol7R17n/EQuyKYewQooH9AD0M/LrXRo9r4CikylWQrtjOKkmr2rsdxswyIv59vL&#10;IuERLPJ6t/UT3Zg+Q+/ag172mukJ44NTUlTTBHyLNmjofuE1RxweenK4q0FAPR7RDcAsEgH0acHP&#10;3cnJWPohiE8A+jYdZvewmV59BnxUX0WJ7o9XISqtB4AePbFgXfJwXCJjMopB/7fD4EmmZE1/5pEk&#10;FBlAWKjo8KRf67VI4bChdYXkwK4ckNl1JAGa7dtCzBmlICQyEwW0GswuST/nbYC/yFlJ0bsA9Esk&#10;BN9BEFgBDohgDlgNJ6tmZzwqxJcyBQU/WVgI3hmN/C7hwtG/HK2IACmFTAAX1hI480XjzmBXimbB&#10;R3PRRwmzbxEH1ejcgMrpSh6VOEXM7NLQtiB96Me596jhRgd/PThS/Z2Q/Jyu71qhUuoBACUMDg9M&#10;dL5aTCQvyEMjgLLkQgCC9V2bqxGDKYnM1E8NvwC1eBrR0bZZf4Rpsjy/2Gyu6ySVD9d39zcwyuX1&#10;aHLWG9IeqJnJUYPu5Apg5Hy75/Lf6eqm79fJHE+jHZ5mAiCg6UotX6KVA2jWfA81uWpBIQ0ZhQRd&#10;3CXHY/RsL+wzzZfhmS8LKgpR0QgxGXkj1BhZ10XK/LQRoh/0prPVLc2DZlb+HrspGbvojousuUiK&#10;OukMZ7OVZiWCkU41JyqcJpSK0u6kXdGQcJTmhISdwWySo8/oU2ZK9cJwUSZ4F0hLo0IG7GOsKHkl&#10;1WvfdGttsezI3So51647XiHMyzcH6IIO58JY8HSz1xtMoI0cTrz+8uvXL1+/ri5WkMeHx6e7D4/L&#10;1cVI5lAeUmt0Z6Dei3fOWh+2Jlwgi3CWWYGTzky1Nz718UE3Dx6jcY+Ab783jp3RmsRGcVJas6M2&#10;kWTzh4DVOeOOG9QjTZ5yJzAQbJrNSU2NgMLQg0+jvL/Z7x60poX+hI+JYPoF64Ayer0a/eF2aIgo&#10;cINafHz4+ee3DcyOGubSjKg5G+V0QuLldgOKeZE42FrSIkyw24Gs0vdJhGBcJEWpeSp8h2+4JLYi&#10;gxCwjqwShpKpPaclwOgfC7eeKYcLyR0Ky/T1HiKFVIhI/fNTyyDjWl6Ya7FRLHXMFwflMpYF9OP/&#10;wxwxC8I/z5BDKhLA82DUs5FhUmREW6plVylL8ZMHqHAnKQdpT/p+nsS5Fl8N/pUyT5EQbvsJ1cnN&#10;5Jj5TUeiaK81GY7ehKMoxN6SvUjAND/R2YOnS4wA3bFUCEPDhdYKjrHNsYBK9bZXay6gX9ON6Ugy&#10;jT0nSmXPb4yvic6Fpyt98whMATvIDpHoiibrVhIKKccQ8eAkOz/GK3daZKs8HRJ8p78Vr9jxPGxR&#10;a4CQzSyRQlpnOKJlIxhP7fbJUURw8Mc1uBQhWqTSkk6lDE0KNAgQuIcGBGWskM09nuQCRkAk7lNx&#10;BEapJotrHOCOdBKjBE+KzM+HT9+pDaJbS/3ttEcZHynXkhobzoBULQyu0eIGUblMLWvPyNGnnsG1&#10;HMzWBw0U/DqmbPv5E+pB4aN0A+4IH6V+0YarerP9huo/P6EEZLP+Y51QWFKmEjpImyEvjBX8e5ML&#10;Lmrp7T5Ie96bbmR3EZC8TLYzWolxzSFi98bzRnswnp2fna+v7z9c3tximtzeP+CAVyCY2RIDxany&#10;zpDqdTUXBkoocE6dY5rwgsTTLBSOFi+gg7MaBMLxqD85v3n4PFvdIDkpjGar7pAW5VlkoRA9ueP+&#10;sb6Li8CYgIA+qVFMqt13mjXo/OQFGb43yRI4w+TR2Ep7jkKa7d74/uOvg0w2kLKTYTn3hUq2+WGR&#10;5LwZOhcXja3aEq+DN35+dT+coSvYigyfMUzJxhZYsx02XXhudfU4OvOYH4pvc02pCU+1Qx5AA90b&#10;/yQ7a3ZG2Ibt3qg/xuxbdHpDePzp46fNFVR+ff/4+P333//9n/+xubo6X60ns2V/7JAs3Q0scHHU&#10;Qfe4M6/VUKAqevRx+yw4u11lix6tsp9RKQ0UV2cNIY+dY1RsrBM1fTlgO/KzJRJYZGsTAKwhGC8A&#10;LoCFI8ZEHfErHJOj2XkULjBtYLiq0B9JkLPWOHGZfqb6SeQNfCbNyFhgt+kc+eVdfMBioiObPHdQ&#10;TGNIZYvAZMcdH2JhZIDLOMpa0szKLsWCV8IQV3mUU45BKsJzx03WJPVjUK4qTRqTRTTvsBtiVWiW&#10;FXnwEwqsaQ/YAkTWPxYGPhXSaSSkNfHMwGszSXX5qbtqwOo98tAU2YKfYQjYAosEn5ppLyMjZ2R5&#10;qBfvHROEVoR/BShuIDpRaGCJGPPFGfUOcQ0f/wTzwo3/T7R4WESLJOsCQX84B1skfUCj3jZqx/ZI&#10;XdgF9KTj0Zq5aLsgmuSRpbf0QwKToC3b73R2QaLC992DRtOvf7u3GbAgMBfKoAZ+Z4yGS0hika8r&#10;o9D1avtb9OgOynItteqhG6qCkTU9X7DIWbzgKZSGRU83Iy4q1YEWieJJdVEA6fyAAlcxASHpqzyi&#10;i0IqBKNQ9NV0YI/LphsHwkBep8RPWkNySXetQTDV4UoWDRTEt9QQ3km3LIw9+7NYjG5OFcExBKbI&#10;atPhY6rFcTb38HswMIEVL1gs1kNCOZbKCYDBfLyUP4gLxkFRi81jb7iMLUgdng/nlwTuz9Z7QNf5&#10;DRwgDQSJput7eJFSoM/i6Qx/392LTne5Sgo2gkLEL2kgM+28HXLHDWkVedcGaQRDSclZGsOKkvu0&#10;BnxwJIVlzQpg6JDy+6MOEoJmk7PVZL5E811tNrDI3cMj14cnSOVDPt+0Hk48marTH0M8DpAetA5Q&#10;aPLZHFKjifNeJkuLRvXafsIlvLv+eDnO3kDgeLrcdAayEQ3S5XMQUo6nBOWLQvChaATG0iIprBlS&#10;o5bEd6fNtcip1aINHLw73iDhCQmJEhI37Wr/qNWBwTa3vbHmMiRHlW6zyKchqT3qpzQVikD9UEso&#10;VfQgZPj+93//9KsKBPkm2RkNjzBWr0t77TupXt8IcuKmvLQuUqA+Wzzq+kG6l36yHtagT00HY7++&#10;7jrdLLW6uLg4XyzW69Vff//b48enz19/+fTly+PHz5c39/AHr4Oi7WEE5FNgx+0ZwAckiXTaAVOw&#10;TGVWiOxgdgQuXaELqAFt4iyWBCwi5nawFdDNYRSQ+jXwB/Zl12EwF5j2ENwkYsTCQdzkyx0Y3TrC&#10;KGTElYEgHGJcNvoBrDzViOFykoN7kjJ9mEDM7aqbh3X0DDmhazvSpadwj5yvPT5LquD+3xZJLaMK&#10;jRUDIXBwnDQdyqthKFghlGBcj+HCMKrhLJTxXaDZciGY6SQp7iSVagxtxCoS+mWXlDeGFMEgEuyG&#10;mA6u4sWzcqf4RLdcYY63+9o3+JBpVUVVZs36VNZlWJD4a9SCfPdQrNd6oyy8WZQzXzqNBwo57jhE&#10;iQOeSEcjoh870fQ57B7xyhwl85AFGKXRm5MgVVrUgo+z61lSjB3z0/4JLTuWhIt9exnVdRrQMYqu&#10;E+nVxGEUPHdrb52rbAfvjwDK6SCnxu4fixf0c/A942W9UtzwrMkGLjo2PQESwhNIpdOKxV2zsxuH&#10;G+gnhGlkadA+VpG7B1CWHWKWGHISCXcsEjSy3ggV3ikTO/8Q3HeTGum0emjri8niqhCfKA6zBNMx&#10;ergLRhm5FkGcbDgDoIdnl5QOGQpKEBLVnt5LJ5d7wg2Ai3aAg0gZTIMPBnMPrNTtSl+y4xEByAhd&#10;0sQB6+5kcfFQk+3QAAEcFnNMI1/cMpEzgkEtkc25n5QC2Zx6QTyHvBzE0wjDn8S5U29UID5Utf7h&#10;3d50va15K0rTqlgERucn5QrYGZIapmJ5hIPs4ADc/ewcQkiIqj/dwBO8dzecDxcegBizw0+ATC4s&#10;+GHbFWWDZZNgLn5FmCU+Wg+8FMkMaWFuN/RR9oFHtc/H00XWdN3dPzzx//D48fHp493DQ7YxQjbz&#10;nJAoIlNFtDEkr/3qHr3V91PzFIHXFLpybAoKrzl5YvXHTlk54toakN18ddkbolhMUZIIeX75SA3D&#10;oLAt1UIV1UwPr4DsFps7glntbZsrufD6qDRIC/nxof4x1g9POq3u+OHzb7OVmxPpMhBeKpCMnLxJ&#10;3Vr/meRwX/qp83myEakh5PX90/3Hr2RkA+OlYONmVyDdjQo8cF2WKh0GYrM/wwrcdVOLSwOaXXcF&#10;9kfUDzw37PgxxDNYY3G+WvkZrc311cXHvzx++/WXr18+Pz48rFfnX799v7q+PV9vpouLoUfQzw+g&#10;ZNekuOj2VQ5kBalhCJAIZZ8L5f2oPQE0AX0wq9lHPCdChNfG6LS3ADe5CI/twlU/AWU09N3TIURS&#10;T9HNg7kOQ3EBcKU4F+pJHnLDFmoJUDbBfrbBlzrPhQMYJYwA+ryHA3eBJukQt7C4nuofM8iIlaPA&#10;p+T4P9s0Bo4ttSUPk9VR6C9lbi0JDQ7TwR3xYDgI0kPvHUMLIXFJSOB+kcezcQMRWpbIQHTlSSW4&#10;wHffrxySIz6yhUYJBekD3DXpvWUX8nUkijSzku2ZNqyuZ3Z5Hi0smeUG2ptT6CEerY2kDNCXwQH6&#10;a3McxRY5IZGBTANi59QcxCN8FoD5gnBrJGVoiwCYI1RmVnzVU+fwiQsn/fRm97jhHKk9DRilsfYm&#10;a3qpS+NbQ/E088xRuM664xX9AaZJQ6z5CdVzgA9tnY7BUzqGEwD0GXqRpytKMIQBFPbzmQqCAaDO&#10;ojvZfp7T3+xjRFQ1jrZbum1pf4RHR6ZLm2PTifcaWGt1HVAmnVq8C5CRAv0NNxg3nl+Cy3KM2wMx&#10;3jUX8Ce6bod6wG6PwCqOwSKhgOCj0O90MSx1PvTbiMC98+qIAZTADRBhokhRcMPb98dUQhDf0TMg&#10;jNIRAKsLNzVQn0EcTNdHmB1JpJZmUWPUAJhOJSMqsXiU40wyF+Ug+2R6fiPBBPf704vp6o6KVfgM&#10;xeCPnGCoemvIozPK6mTjam9JEtCJi5Qy0hitllcQXJ5F/1V5qRVKIQn5m8IqEgZoqhSysUL6s9PY&#10;Z93RajC7avbmtMhwBo8IOQXWu5MLLpc/Abgt2HHZ6J5hvtD+kFlLaAANqE+gEa8210s/2bu5vr2/&#10;uf+AafLw9PHp0+eb+/v1ZrNYnU9nsI6ICfJSb1nrpeWnYO3xm/0GwlvtA0yrnLbQRU+XWQ9OOocn&#10;bfjDM3qHk83t085B87jZ52VRNNq9haWhWvyY1DBxf/r45Rvpo6BY3owuVncgfd4XVY0+hA98058s&#10;7z99nywv6TIkxbWTFSXwwfn1EzVGQ8ITCoGG7Z82dd+IGfnK3IFE7hm1k1oIjGZHfaqrOcLgdnde&#10;EHe60uudo5395ikZT2fT+Xy2WM7m8/PV+fIcOj7fXF18/vz0/fsvv/3267dvX758+fT1168fP366&#10;ubmbYZ3MLjBbe9iR2SrvR7Zz6p8w0Rgdd0IPgUIubAjwF4StS0wMVUAkhaRcJ915ucEvILU92nAH&#10;T2vcCRZ549iRAzugalYD1zkoLqI96cxJFnJ6sdN00D846MhSELOSrS2E4K+515UJBhzg6Q+pCqlx&#10;VAqVyPYpOSqMyEtEsgZzQT2BOCwCMXDfb8AiFlPwTfHfHfs99jJ6kARPE5RUtvPkDu7JUkI2FzLk&#10;p25oGEmIRY7cUxZ+KrPQbxg5CX/qv0wNiSRGVdFDQbP6/l7b4SkMkRhktcOfn1TXqx2nss0oDFTF&#10;z1PNHRzOvaekcENGukzWlJ+PP+AqwoBa8Ocn3Z+eiy2Soa1ism4+kuhmEVLD841bamoxMS3HoS3i&#10;wkBEiVnT+2k4vwTdULjQs2jlh55Zom6FLVKDFaIMRj3daXTeiVIMcNMbRSv6z34DVOrJLpgLLryB&#10;aegA6fASRvq8ZEOH56lX7SOhx7psVMjW7UYH1WRypFM1Mq2NTkcnx38wvZhf3Ad8BdD+BMXqCi5x&#10;8rMzBdeIJY6Itg4LEBcV1c6fWZnw0Jp+m52JEkaFhPMgGD8lW1MmBHje5yi4SzDbhVukIAhmKhuG&#10;MOUsxCrP8eJGEDfWZL5+GM+vXVUshw2wz6ATLqeFBKMpxYdUCABtiCldF5WFRdwCAtKBMtQGYpA+&#10;PzPzZNVBG47aOyHkGbrjxTVCUqh3GEMOzS+pq6YTANvZb/HaJTeqBbpBqyxl5o3LMWHclnzpmRaH&#10;DYGVWBlS8/AbjYn+nJcOOKJGiIDWm4QBbeCAHrrjNcFS+VOaZs71o8Fsz3pCFaiftDbxOvLQiDVV&#10;Pf1XNgW+R7PVZLGeLdcXV9d3+cLH0+dPHz9//vjl89Onj9e315vrzWS+6A4mR6cdmTiH2KORUEXU&#10;WHfk9kletw2s6bcMXr5+f3Tc+u1v/xhBQp3+9f1Hqt1dR64Rpwa2k0DOBTq65djgYaM3mMrlNDzq&#10;oVgcM/2gQb8aDOdYYx72Q0Q3P44W48Ulqj3CJylqkk7lsBttKSXNGmWnTFzgS8Gpf2qVUtMeSJmL&#10;R/Re7lwEoJZ4BdDhm/fNd/tNGhJmB9YGZNjpDXu9yXA8W54vN1fry6uL29vNly9Pv//27fffv/3t&#10;b9++//btt9++ffv29fHxYbO59Ojl6XIwyQk63Zmbq0+zD+AQw2tWeyC4ADtP78jqVTD0vXvuarWV&#10;bIEPgcFfEA3sgzyifgpe4hRFxtEYn3QWcWR2XWSXRbiTZiEsaP7msPvza8+zIiIpC8dZuCXwbcem&#10;DAnNFOa+zhnvhY/kTmBkDi4D3KJ82UOkLNoegeCOrZECAuD5PIev3YOjsDjlAvKCtsF9UihyeuXs&#10;OgIU9LsWi2A4eAru85PLUjeyryWkQlJ1kV0lTuCkLP/VyjHtAH+ahRJurRmQGvV/Apf4SUcSP+g2&#10;e0tLmlVeMUoy8CUvZv6pMURCWNkKUbasxXJkTB8y0ppJXe1R7cpDCikmKeTolKTphWHAU42Vmj4x&#10;gGuF6Z6wiAxBjlYXFesqrIyD8Yhqr+W/Rudei31xV0RtEWe2/X5tC4gBs6AT+iStnC5BN6AXcW+P&#10;FoCOc912AOfG7WYZY6En40A3pJNIRe5Rt4vyCLisMR9a8+5hEx9wlvAOW7ve5txDsYw7BBdKlS5e&#10;IS96nRll7FhYlADcupHwTjPGZFGRhAlqE1bBFmKfdgCCEBi2RT6CK1u4hRDjwxEhmANgVYlWzSeM&#10;s9+qh5kpNYAd3kmUWAlzsBsf72EOQpYtQrnwh8k0C5yiH1M0wo/nV0cSqkN2o7P68q7adH9yDpGo&#10;TcNhzYEs0j8Dy4hC9NF8E9qbHZ52MSnAI7LDH5OF9zKYOstqRWlOyWHDsw1Z8HNyfss9S5vERHfY&#10;ZJdi2Y44UK5DS2WCuB09LxclGny8ofaOXNLqbIcUEqlcuWAlkNQFLEIz4BHpOMbV8RwRqhrO6IxW&#10;xcfwCnfctEUwkUfPFKIp08okPFR00Bz0YFB32Lk3gveIeLyF0864N5r3h5Pr+w+rzeXlze3jx48Q&#10;yZevv/z6/ddvv33/5dtXGeXu5my5nC08VJhrOPLQp/FswbW+uiMFqOXF6/d//NPr3b2j77//23R+&#10;3mh1sO+ocHiRxvPOr/X50X7YAoXr4DQbjwYzm3HbCTP0IRrb3lGb7kDzswvkO1E0Qt/7aMnbJCPZ&#10;KxRIg0nX8E4BaQnbEeDs4VAp8ejPNe+I15c3aDun7IexP6gB3mZG0jSzeKEYat3BdHJGMZeL8+Xy&#10;fHF+vlivl7e3l3/969fffv/6199+/fXb5+/fvmB84Mb4eHx6fPzLp4urm9FUJS9T7jb4Ghanw/MT&#10;aANugoYjtfIgoMuQtoaI3+0I1MofpXQXqaDLA3/EKlJBzSeR9nCVhb8uVQr+Os4jyMofJOJ40TaL&#10;8BMguMXBLVtsF84Wn72pLR0hNsgGY6XMC/iDrI2YQSekwuKBSBCmELwm28kdmRU1Wj/plw30x1dH&#10;pICcYv3JsE7/Pc0pLGRUHOMUCPjbGCVTiH8m/oZmEJuUizw0s1KuEIk2EFXBJe6HdHEfNFAdIJ7M&#10;peeR1kAk17Sq9VSpELIgQGYgQHb3+tFrEBVchgBih/kTaYleDGQluOUQzR6VZXvkOz5KqwlSw2Ja&#10;ErCR+WYBFe89uC89hN7cNMpP6By2aA/X/IyP8/Com4klnRCrPTyHSGAIqAIFER+aK3Y8zan45vX7&#10;ml/RuPmJhmvbpdHnwB/0RNSonKft2pJwVNf5VdeAqp0V6OMusgFPtUJO0ZcBSgjDMQFXVQX67Zwe&#10;tuiYAD+xJMoTtAW5MjjmIYzgbxFGsQh9lc5J4hIYoDaYI1gAWlYAzcMfZkefJB1ALdqxXEJnxkGy&#10;qLrkRRS5J0oZwCHVZWUXeAeLyEBZmcMdTNe/dsY4JLVsduEYWYccIRj6ORePsCTE97idmQeUY1GR&#10;uAyUrSdwBslyJ1nKPl/f9wL9PXcpZp6mP58sbpDtvaN/Zuqn3Z0gMRfRKhNOjgo6FuTgVWnTZNGf&#10;uKyT1GpmnkTAuFhRo2GO4cINT4D4oRMYbvGSfjC9WN18VM6+CnLm5FdDzKbYIuPlXREMKUNafnmF&#10;kNSJtssVBexjJDlSjyfZxXxpDXFT5/wkWPYJWrFcPM2Frgqv+7R8iAKpVHjaFelv5+FyJDOl6w1g&#10;a0l3kuNVNtd394+Pjx+f/vIZUvGjtx+/fPz6/ddPX2CYLzwCadebi9Vq9fD4BPL6adtG59374+OT&#10;5tNHgPUaxbw/mnnMJTbfAPLuv31/anX5NRRMyTN53W9WTqfnl7wjqpfWQp0jzHNdYb5MOv3pdHlZ&#10;xxX7cn37Z7wvpKUpOomoCehikLKkY4G5BI6SEpJXRrPn6o5UqkrDOPab6hMoMNsAl7P54myxmC/n&#10;y9Vic7m+u7v58vUTRsZvv3399u3L9+9ffvv919//9g3m+PT50/Xt/XpzNZufjyeLXt9+RJtBcrr6&#10;m73Wq93GSecMiwE9FDd0chIOENROhqe95X6IBHji7tKs/CxwRNMPkbh5EAh+NhFUuombPQ39w+YY&#10;KjpqTd3IvQfKyx8ShgNE0esbntJICubY8JheLtInR2AxwfxebGHfuwzy8EiiCsIWboKkROeeS5rZ&#10;OYw5EpW8BpHA9Hd4HvYsbFb6lknBnfCq/8D3ezf9YeLUVnbcBKA4JtKKHXPkLncoSsTPEl4QH09R&#10;uzUNUhO4aMO7+P58WglVFDFir8A6sdgo1I9SlAxkR2o4LEUCxHMA6Gs6UIGp4dgNVKZhZJ0Ejm1U&#10;20qo+YwEUrTYc6RDjkTRsomWYMoh5gxA+cogABB/79STfiQG17ZJM0TESM0Ymqu2eEpILmIhAKC6&#10;F+ZAJCiHzkuYt56JEtZpqgNl1Eua+ekgK6wAO+D+/WEbHAdc4IwDd8/30//JjEThLgAdRKbiNO3B&#10;a/tbsJ6eE1YY05q5DkI29pPmYGfvtNmZjM8uwcEg5lYd2znw7DlQeJCpCEKCwir1mV0gMKYDKdPh&#10;+UlSe/Xpb8d/xND9TBLSXSFYuitoddrdjgzgWQDacZfJEJ0dlTw6JsmK+8MpWry8ghY8nrsSt2qg&#10;LrKeXzxkBlvbJSDuZHv1fMTjCt9ohxEYN0U2sMSj3aNgGmdOuWfbh5vbga0sHHq2q3I+I1mDU6YJ&#10;JIVmBlM/kIWnQ1IOjlNXGk/UGFVBGJ6C8sjjDM1kBTcAdnJnmGy8uMazhOwMpaICMgIsr55gDhz1&#10;jqhejbPBkkpD8u7kAgeUQJvojhBslafA6Bx7pWyUJDWFOXqTDdyAYtLJIKdPM8E+WtxM1w+QBBoK&#10;zY5gYXc/lcHP8fld5FEYsRUzUcmnFjBTEWT3Ph8AJykMIKq3O5iBsBgfi9V6sTrP2Y/3n9G+//L4&#10;9PEJY+UBNfzjE27A9fEvH89XK2dTRpNurwe7PH38+O23v4LKjWa3N/BzhL3h1OnxXqampxD5ujc8&#10;w4I5OOkMfKohCNNYcOgkK7gOGj2qnaeb2weshKMmpskYMsj7HWJfEgZLTvLIrh3qtiLCi7yUvN8p&#10;5kurQ3HgjOV4uphM59MzOGPu+SOr5Xqzvry5fHx6+PLLp2/ffoEzvv765dv3X3/723dY5Ndfv3z9&#10;+hnmuLu721zerDeb6dmyk06BaqUY3WlORLdv814OGiOwCYwDQQAdHDwqdRjoF6qAwgz0Qx6ehQX6&#10;/Fgdu9tEoQag+VmKc6O35A4wFdgB9CQo0pFda1I7OTySFhxvwZ1nphND4bhzFotE4wY6IRHTOc6X&#10;EB33z66O8IfSBgrV5RMGwAX6aykUWb/aab54e5pP5IJ0MhC8Qumipzs/8WLHtViHOb9E5M1qq9CJ&#10;YA1/iMUgL1lDTvkGCWj7Q1QchsxFdCE7lhOGQqn/B06iOCQlF4r1nvfO/Xmd7na5bRWhOAY36ZDa&#10;i3enGXkzWeH+PWaEAfAhOulwkQjwTSU8g7i0QQCSik0Wnj7SgKt3yp23QCImVcSTD7OXGDzVRzEc&#10;g5LnanbkxE0k5KKE22AOcIVaavrd3M06BgrkwVOqGqYJISF/WSQyB24cktlx9ye0KjCUCxwPVtZY&#10;FtYc5WwfhSQ0UE7d8Ozgez5TSlehnwMHDhw3wVZ3/BEXfy0S8KjtthISBE/FXMeg5AbCkDhJ0fTR&#10;Rsuf/rB72BZePQPRn7hryJifUeqdYaZvkyaOACVqrBwG4uSahkiIK56aF8CUdb3aDRo0C+RMdkbH&#10;eALX+DmcoWCarLk8j4DhU0YGd4SReGab+ebBAbqMKcErtThNObuTxeYx0oLLM2sg+WJAgEfFJdwJ&#10;Brly1yADOo24HTpDJPzJiMthdz919WNMDxMKIpenUxDJhosApA/VQe3wDa+MrAuIS0LeFEXG88CR&#10;GdliMLsqO2Awk1YF94AOpmtntCIAfAzoc7kEyxEqd18+r8hySFPoHy5Jrcw+omgwxQQhFmEcDdMw&#10;kkUqGIlzR2HRZEGw0fK053snVsedPRgu0AyFOq99eXX8lNMzmWLJ0Qu8o3VvhMk7bHfHNS0PqZzD&#10;ElfXF5eXN3e39w8PT58+YXzguP/wcHN3d3l1ff/h8cvXX/75P//z7v52uTo/P18tz1ez+XwynU7O&#10;zoYTkHw5mS8m8yXUctru9cdn/fG81R37dfEJyg1Wo6cANNqDTn8C5Uznq+EUO3jQG89zviFKxnTg&#10;ySILrJzBGP1jPMqERKc3hrEGk7P6Cu8IZlssMZjyJeLF5dXm5u764enh46enL18/f//926/ff/n6&#10;7QvuX+WPX758kTMeHh8+ffly9+FxPocaz/s5ZqZlO6FruOzy1Xs/LwgcYC5kDhnc6VKfWB50fgK8&#10;O+gctdwtWKNSAP1ReyYKg6fhAIAeOvnDywN+ksh+c1z6L4ipgZIVpYVQp134fo5DBTY6ONnxdL9R&#10;p+0O6rQrYB2jBKjNHIlWiPCXPR9gEwniLv7AAWEAZwBfcR54bVJHfmK91V+TGrQhkTzvKyQ7F1mB&#10;3aGHg4bnByd3bRGKgLtSKEvix08CAIUU/F0449X2KZdIDUYT7JnAajrHNEsAHu2dUJ8Ct0fKZ4Nk&#10;cV4RCRiNm3uZVgQjWe6AOCmTZglG/VfEAvriFTIlcGE6QF84/kMwEjfkszWDVHk1UhFX1gdvv5Do&#10;jEhmmMR03myWadEY4IxYEuoTspGZyg2hCl8ljtADFbXNup6+K3rIGl88ZQ4n6h3vKoukxsEkEgQ7&#10;6v4EaILs+8edgxMXFwWaR4fo3UEx1PyjHAQCXgO1hCE8OlcFq1EvojcdX3LPMBAJMgKRuDEXgEWw&#10;kgs3lgqQDX+EbMaqoiBIW1QFRo0FTklCGB9iLmEMhjIbpsmeQVdAnXqwYNRzR+Hc5yiK2XmyUz3L&#10;scRo0hTawETRCk/MBbDVeW/nV8FxE5EzCNY762lJCM3IgADiOwgLeiqSE/IjJ6XFetC8YlEQMoIw&#10;+i5MmlEQerjgS/qRlrhYDEA/yimxICHS4RG5O1WjPA5VcZE1olJFcEDiuvDX4gyXlJFEJA+50Elp&#10;mIakYpG4o5usgV2iUA/8tM6tQ0fw+LnvqXxIBQc4DCX6u8PRtVXUmMNTFD9Yn8nes1Z/ARNQUbxx&#10;UggVOVEvwfA0Y1ykQ5Tl9efO2O/ghr0Wk/N70kQd1liZXmKIJDt5gsB4ulQp29HJC2aqt5YApK/5&#10;yFM6QER1WAzxcOfn2XFnkqbsEtgM02kKBM3nwyna/XK+vMgXtG6uwyq3kMnj07dv3/7xH/94/MvT&#10;1c3N7f3948eP0MzN/T1P15eQ0OX1/e3V/S3u2fn5dL44O19xn87nZ25uQeWfjyeT0WQymc3PFudn&#10;i+V8sYAPIISz+WI2X44mMx5lJGp5eX29Wq+hq4vLzeb6+vYe/P/w9PERWR7/8oD99Nvf/uqI3Oen&#10;r79+hjNwfPr8Eeb48itu+e/69oa4FGK2WI9n5xRqMr9AWfFQCfrtfgvapjb+/Oa4vnOnWRBUotvv&#10;N0etwXkpjyAyui3kQZiMuQu7ABDIXsaBgBKAIwUADtR+udMA0U487TxDSfl8oeNL0Z3R5UFJ0pcG&#10;wL4TOpqT7cJuhmjiL6kUIhO3shO2HN3a7m/AzVO4KlxSGreCoVBziafCa/fFO79PBamA2q/3VNUR&#10;g/S5IBVQPiziHLVpSmyjncNo0CYIUitkKel4Iid3YV0LbNQcrGPQoG6bo/grDnqlOPgDrKbPvTLl&#10;Ivr+6RjZKCC58IiI1Hzl4kDWyQjDhZ/iu4yoPBpMWXtGlBJVYoiDpPAhMFVXQ3PwSuF4PkkbY6XG&#10;uHKQMPnCoJB0Lb5CP6iMJI8YNwSD5skX9OcRDSD2zZaN4BKqS0KS+RSApwQzAPXgU3c+4qPkNJuc&#10;mJIq0g2XZDpdIgEluHtIV2iGAKTmOVrgDgiulVBz3YMZVrzoDBM0aIgdPIFX9LLdgxZ3zPmTjsO+&#10;GCJowQTLyi7XFMXy8EskdHK0OdTwowYAKjmdtLBLVMABUIe/YqDgcwTMOW8h7JIRyAtQAoJA5N5x&#10;Fwf+rRg68T+r+U+uTFrIPeAdGOSIlqDjXLc4nnEt4sIiDmS7ZmzcAy5dmuWcPMgF2pI1vMIFvhcr&#10;SCEZ1yIY0aEfHuGOhB5eMlncCPqe/b5YbJ6QIfs5RrXy+JDyirzyELGcky9zSmFypp5AvyVIfCDp&#10;lMvlWJ4Kk71vUouV5sorKmE030yXN9hGTpD0ZxP33xEmlRDLg4JQal6l3Ok8kKOL+x4GfAEcyyWO&#10;0YvmYDf0edQaiez9RabBhex8ecUFWlF1y0JSgNIVkBYWwTAlZNl8XN0xlpADYjUwRYKwAq2CBGPQ&#10;bKCBmrIC/nhKQ9z3SCgSX47mt6n/eqR9g42MDz9x0zzIFMTMvMsMc/uwNcTBT3LPilVMGbfCYNZY&#10;NM+kWfRHi7ZmhOuD5+cA+vr69u7x6enq6vLu/v7mFjT/+PD0lD0qHx/+8pH7kyvBfsF9eXPzYzvk&#10;/cM2DHHvPnzwxCkp4QFP7o9PmDhf7h/uYSsMoIenR57ef/jw+ZcvTtU83H/8DEl8/aVsi++/QhKf&#10;v36GRX79/u3jZzJ98v70+PTp483d/WwBb62HE4gQe2vuaFv0ElrvPh34qMNbe/H2mB4Lc0AJwPef&#10;Xx+DGgCN08iZCQALAKPOeFMoLzadDjujNYzOT9AKIKtHWXTbPe44/QBQgm7AE6DPTy5iEbgGQNxM&#10;kFj7GdMgC/zhKnIExTLI42SyadZ0QrihLIajrODiZ+0ed+4hw1Blgri+K8DKT4KRYGDO08iJW0SC&#10;A/4ArJ20D80QgJAaCgFi4pI7Ur3Zk7fwRPi3+7ARmD42SnRz7jwtSoCBAGJsrJCEOjjJkmaBqbIF&#10;1ski0obzyCsEgEhQRSJqeCWMyR61HDBM7nS3H7gscOOPu9ZZUV6Eoa7AZZ7qeDYySAQZ+Eklc6Eq&#10;URB+lpVWIiFnrCvgezuARjpWlyvWMlK3nXv3qyfhGOc8gv5aew7ohZCcfYkMhKRtUCKn6LMFPbZg&#10;GEXLg5rXnQW+BPbVO3gVNY4OTt/E8fp9o+ZXiPITxAJ6Ch8eX0oIR4BdlnPqOShAJzhLswbpwCw4&#10;AKDXLok9AcSginqHDGr5b6D28BTLY4Cx3xs5e0x4IvKUjIjoSLob7iQtYDRp1llY2TNR2nSyA1Xh&#10;noJgmIkwCBP7YIJ4+juOJMEI8f2FSqtw78ALZMOdMMjgBz8yw0E6hd2QHxdJ4VYGF9K4nAk0B5LU&#10;+v3IhwNWArp2ht9fyZa3aR0tXEm5NU/MVaTOAJQ/P2oItU60lqETAwImgwb0NAvsBg0OwLrwen7x&#10;gcCDyUWxDtLKFhHG/e3bT/9aOTFH5q4WDafC6DW1fuB3StwCzXt0QiX8hwXDI7LgzYLICCleh8X3&#10;8/3UYg4tgFOYzxqjLO+P3Hk3qoEsbAssVAf3sDmcMbbSYAsMwZ7rGkjQhd1hkdAJWfgUoK/XURSV&#10;uyNXeKLX4CC7YpFYIR45ZZjoAVJXZq1goJruSsN10LKdJWG0Wu6YQSSCP8Y1WVu6wWI3p1gjf6fm&#10;mXhZI88/n85XoykO7Izl3cPTenM9P18tsRnuH+CZy7u79eXl+vr66u7+6ubu8SPc8HT/+ADQA/oQ&#10;Az+fpBxn+P/y6enTl8/SyV+evv3225evXwl59+H+4xeXJn94goSI+RF76OLqmtQ21zfz1Xq+upiv&#10;3Po3niHJ+SCH6vPSjz0rqU+noJiU5fXuaeEIPwFf9FOX1mgWOKLyercFiDR78O4KONgNE/RmN6A2&#10;KMN990Q7QCjcdywLHCEWUC52exBI71W+RAt2E1iLJOdNoeFmCj3DOAkJ8EU17h+0xo50wRYZZuFR&#10;d3JJmmATueCorCEP5CEYPkFGbYKatACCA/eKigAEo1wAMRk5ob3b3kOLh/ZqvMhMRWdQj2TBfQKT&#10;ET8LJespaP5ytxWg9DgTEiEkAOrTIwMUjJZIVagMtbnUSm6IBUBqwKiiHvUPGxOK4Iw08J0wkJNm&#10;BwIT/aj/r3/aI+WjmmmXcnxacXk7hsxYloNszxPdJS1knES2pgZuFALqvGwgKudV1vsa3WI631PB&#10;SNy3k/PBEIBXVgwaG8I5drLIugarmlxIn5pHgKooXj3BuJCKqohIGUPLTxxqCVpUBnOeI5pHyUBI&#10;ZEAARH216wFfe897FWv6BAaCNXC/2Wu+P/Fk5Z+O2pTc87G9PO8EQHH+E3ctZyqYPs4xiMEgER+3&#10;mn5Gz+m3YmUMDp7Se0dnl2AcV04kVKUFdqODe8aJEAzOAhYAbiYnoBnIBvd45sIheStmgRcBtgC9&#10;BOM0Yjzv3XMGIxtZ1Mdu1Y5BJfqbwy8ZcQJhwVnwt8Q7PHW3RF2gIVkQEXuinTVdQg+ILHs5kYMD&#10;IfEsNxcWCT/hvKTsRjwnTrV7Zv7sOZ8P8gYBxW7nvdXx4QwPxcLUOMqkK+FrjGgLytlDQMqhjUnX&#10;71xlbgYjozuZr26KUXgvCDCcXlRIiPZsfe8jyhKqW998RgaQNFMmy9XV08XdZ0LyKodnV4A7TEDW&#10;CN+fbMDuRoeIU8AawEIYHkUwrunw7JK8SIpqT1kogsNf1C2ecID0gE3ge3dePcNcsJHDXPAKrFBT&#10;LPiEUDVfuOMPzZAOREIwAuNDGDigO77AzeujqZBs9IDzYibZJVYUDRcfMuqMXaWt2/UUcJsgy4WP&#10;5eqd0bgxevDJ4Q1oUh7fgkPFqOnOfDWGjBBGwzjvuOxq0s/g2HB6TqVP5tzPZ0tw3yOnprPlDCq4&#10;vJMJ8J+vlu6WvJufX6w2N8PRdMHPm4cR0SeL4fhscrbmajin4kUuZKq9jhp+1OE17aRLc2FhBN+F&#10;S6CBrktnjvY3w5/OjIl20KSdLAogEmDUn91wfxu860w27dFFcMGRq/azRcJF5+cnnmqyghqgPxXx&#10;M5jDVaAPNuEos8BYcQAxAJP4G0sFqEoWaEiL0EMG+k+GJ+5d7794dwoaEsuvGcaY4CJfsuMnuaPa&#10;H7fPUqJwyTGahB/QLfsAASg73CBiipXiILFevG2IsLXeKfcQEohWS123I2kk/vJdE/8o11QRLFLp&#10;WD8ErkIdZM0ulUCmhMFHc4EwfpfJIpMashXt1b6QGltrD9ewsjJUpaHgpwgpqf4F3Dzy/jxXAcoT&#10;AP7w2n4DypeOP46qH35qgsTmSCIKUyNLyLNz4GhVYtEeqNjt5ApXmGBr+ZXkppzmwUvhKdcuuWsV&#10;xbjcWma+9xMs0SRSpYYFwzemSUgcJSeXKdSxjNk7An9w0bkwROhZuNF4XCt81PsJNRmgOcjmxgC9&#10;g1o7hy3uwEr4I7PunuzYCwdoiwC7Ndxx4EffaBNuv8JTi8TjDkHV+sK5U82ALImQVKJ4tHv5EwbW&#10;0ciAn2pw6dm8ABl5RJq9THIInY5lucw/6I8y62JZHoF3oD89s/RrroJCUoMheFTrbsFTwtejXLOW&#10;C3+3rIAjWWh2VA1QihIGN9ImIwuV3GUC57RLWlPIkbGDeU7ntSyFy/Hx0yMKYGEpdbbyxQjgUpHf&#10;7kQ5IwDWw2Rx7Rri0E9vuFhdPcqCsZBclDU+x2xCgEZ7NJ57xEtejSsORlAFwuQNUiIMC+yJWCEe&#10;+ApGk6lZD5fj5W3R7bv9NtTSGWKyVI2NBfft+mDXhg1nV444ecyMr9vjTID+GBCD2fVwdo2ZQlwY&#10;ojfd9KaXhe+APvfJ6gNZFMqHBhyqKo2bp9BJQm6Xb8lkeZQW4kW+yEx0gkEPhLft0kSpmRy7AhXV&#10;MFcRGCSBG39kgKhozGQq1bXoYx6CS1UQEke+2DGRqHLq184BalozCoGH71IPz7yotYr5SMtvIlsL&#10;I3hJXaUenGCjlqgiGkaO7Rnwk9Te5Uu9dCiEpwe+3Dl+s9+imJTizV7rjWdxdzujNQK8fOf2YBxQ&#10;wkE+3gdbAMrt0Xrbw7VIzo47mAJUkUddgcKEBAtw752OjtqzGo9CDfdRy33axx3BuiiB6gLWAcHX&#10;blsT1OAAcERMee/oeaG8Oq9fNBoViAiUx8P28AIf7BVUYC7nSE7c9gFk4E+y/IQG6o4PxQHUIAPR&#10;J1SBMJFTBoISuNeoF2nyNP5aElw1iMQFSiIM9xoOIhZ2BgFKMEok2hIXvlFTlquKGCASmEPyyPFW&#10;O4dOjL8GDSMbWZPpj70sBgayQ5wECPim1NufInXMFM9/xKfKzk/vtTCM6o2VE8mlFpFaq0VMr3ux&#10;iMnm87SyiHCs/LzolzvObCEb94L456JJTtID0UMt/MTmQEh5S/R3IK4YokJSNGQjd8RDeBOxaLU2&#10;10kOouATStBN3cZIpciu2tJRYmdlcGZlahMJnlRmDbW5opceB8ZigoRCyEhqISQy/AT80RMaXfiq&#10;ToYQQB1KCtBDGJ4DkbEg2OL9oRuGnWnoZ1HmaY8eLjHElKGD1dCWZ1ODBRmzwkeg4adKKJqU+mCY&#10;ycCGj5VjmAx5ZXfxDPyir4JrqMPkJQIKyo5aICoXYei3LlLK7Ijz9qEQWaTOEKxBp2A0nRzEp2+b&#10;C1ZIfRUjEZEKusKt9q2n8F2Wxw+qE51DGEUkHRBZrd8LkoPeELXoMzK7yyymhrsjDRmbBnxHDEAK&#10;T2cLighjYCULfw4mqyFqMpST0/06WTNGXZU5knG2lGikZYMRQ42FQU0B+4NKJsDZ+oO2UV9MRJji&#10;qno1Rner4LIUeerBxbiguWugqRlNDZAXnqAJUkXgKchLgINsZFPTl6T9tDgoOZzfhJ80d0BYeAV8&#10;B9kL+iEV7hol1hWmm8YHiQCp0kDc4H5NdeCgyeJwIdlgedgYEgu0TUiHrXgkFQ2WsIjCIxVlyTJl&#10;foZODHDQ0IHFzZ1Y9G16RREVdV58s+d3cNWZ+Ili9Hr3mIZN6y3jifbJnUfISWrGijH0v5CWwU55&#10;0d0ZpUM8lDtsfzzpVNwx7oP75Oh2GVXLE2eDHENXhTQMgoH1BKDrdsebQ/eQyyJ4dsYX0gAh3UAn&#10;AePeb46wCRqD84PnE672TijOEix2DkM+mAzmN6AGfZ47aN7un5NdABFhzoAJoEqSOPJjecKWi7tU&#10;Sw9q37Xo5vARFzCNJ+gJeIERpGk6NQ/hys4+bESOgJdgvUfZZxJAbeko2K35/HzsFkIyZGYX+Ek6&#10;uME770f5oEgW1BKmULV0efIqboAtkKekUpGvETMR32EcAhy24ELQTeYgDNduEszCMIwndAWFIR08&#10;j1pTjRK/dq6Ojw8ikThiF+HhwAhAAIUp8yKe3HlBhAn3COh4SmOhCh4RkvKmaFsuKSKpF8SL5ioo&#10;r2ISeGtgJbBvpMJQyRleKyIJMWPtNUNpg8Ms407KW2tS5oh4NJuTzhmkQpqVLC/RsawYUs3ekvZM&#10;RkUqvCPpxFo1MI2TNF/tNKirGt2qkbc0Ieq289ZP9POI6G4lQQF9/b6BO9Qy/OmgiaIxBOyApIMc&#10;YaI7Kn/c6shlLjgyk+PQAThAee+Y1+BXcUBYQmYV1gQYJaSzxE7CA8TO8dJFAcHJ4gYsQw6QlGQT&#10;xXl7LIxgrnMb3aFbtUH2yDM9OO5hMainp4dzIRiYRRakibswFAQPwUgeJCVDCJcA7tZYgWMEWR85&#10;Ih+11KXA/ckFIF6GiISU9VHEohROFGXuQUYZn2MKIHBZIVU/qZn6ihTUJRdidpA1siEJ2Iqb1FoA&#10;peNmwnoEwCKxljI5JCOaYPJFwu5g3nfPnUYM+abCF/WlekidohGekKETTwHhXcg3mZwH9SB1ZHNj&#10;NkTlATbRwcmuv6AFIFKpz2V6Ds9uYAVrQwtgNFvd4xb3WyOoBfgOkkqKVBqJE1de7HqWTGekcVNQ&#10;W0zDqwEouQru+UmAgvK259MoHv7l+MEi0BhhyDTCuyyQWMFlg9XsPQ5Cwls4fmyVJyNYKgxkIngi&#10;M3Fp1vyEz7qTC2PlC7WUi8D8DKOMgGmi00n4CQ30HUQlsIkk5e0wGo5cnlOCgwokKaiOMHXxk0tm&#10;7c1R67T6M3rAReBg94R8YYjX+205wO87SR70YTotP+nYuOnqIY8NEEAsQgJJvdkNnvXosDXWWAF/&#10;m6PwzXaKG8OF8Hb4HMnXnWwKjAr0GxooY9ygDIm0B5o4BIDVijYMduKQegSTP8BfMAshxbWoutAM&#10;BsQPJZe8kBzAIjoALSi3Z9AMcBYsK24wuxr1coXVQbfZXznjnaEnLneDH4GqTozzk0RiJThpUSmb&#10;NQxUg13Sj+YC4SFOodMRMGVzd6Tqv7ESEXiVb4pOakkV8IowVp3DUP8dmEzV95+tEJ6aZgwX7riJ&#10;i5wYfBWewHhSD1sCyNw7ZSRxwocApApC/vntCXYGbtLkKZX8xtVNsIWgX0NbsQ80d8wom0VSqxoZ&#10;pFOFxU0T5R5StK5g65Qrk08xs4rJ6iJB36AkF0dq8qg5Ji/EI3feLHF5VNR10Bhz/fiJtIQnJCkX&#10;tSBJTs3pIJtFft98d9BGm8QcAVswR+qEeYvZHLpfBAQXl/24NIF66OB0JJAFK0QFNqM6mSMZ1Snc&#10;h07Cu8gq2q4fkgp5mEiQTvTEvxmUxwH+OswiMrryhKdqvh2/hIiiPVneDOrLqSc9V0Atb8o6AZpB&#10;WCDS8MFlEA1/Lvt5sM/RM0yNbO9KeMmvlibzUxxHTc7a3+IhUnAywOiZOXcqwsGcEomf3MForRO3&#10;XCxGZ5fAtKNMGgfOCdUImPfQT7jKR1KXFgMdMgvAilBd++sasEq2fiIGj8iX69gFbGcWoYG1B5eM&#10;J/PL5xEwEp9e3DxpnfTnMG44zAvZCLnYPCqwFBtrKQSW3YIAmaufxfcYHMK0sAs3CMqFvLAIkgCC&#10;CeD5XQrc4mWNuhgBGf6CP7BLqJxQ3fwg5z5VMYHsKAQepdXxPAwnIbhnAvwM4x1sBeVBYWAaFEaG&#10;6fqxlv9iK4SBHPgqXEYkBAsbySuwCI9Af6ID9OVJsKKr0vSLk2jBQHZZPKQAbZAggSkp9x+GBWaT&#10;Ee3Yo1asIvgG6MezO1mD9RjipMZFjuUgFilQBNIkfbIrKqqfODrj9cnW4inWOQMjkC1WxagskhPM&#10;IzSnDOwc5XOz+9nUDeAiyWmX4tcaSuQk65xVFb2yPbogbgR2fhs3kLR74gKnAq8aI6L/NwcrEgQi&#10;Abh3R27hJoUYK2Q6aPSXwDo0Q1J1BfIcu1BHPpVXkJYi8Kgw5aSNrelZW051OKo2h9WANjFOOfPR&#10;kf1uyGN40l3ABIXIBEaGgl0u5dH+2I7G5MAu5XRMKT64MRcChV54hjYccONyfhtbpIa83DgCbiLt&#10;lkL4KTSrxYuw0FIRFfQA1L7aaeGo+pHeXDY2JV9SeLnTkhJSBOThjo6P5URShKcCSbwkj9hyEokT&#10;5tnHETnlD6cC8VQL+n5qI2NKkY1SC+KFv5DBDwbKtAciETimwNZAhEio9gJxZNOoypiYP6Uch9Go&#10;B1gZfyLCB/Ac8pAOAcqIxE1zIiPMxDIguJMyjwhDRBzkiNi+yjAZEsq7z6xGCthAITmiaxjVKFwG&#10;uDAGNEF2TRabj6xJBMqBnwY/tXt+50Pfw3wOPYMzPEALBkYBvizbzThMeEKEyj1Q5S7ow5yLxU/Q&#10;/32Men6eoAWHPIxbE/KOL09R2OGJUp+5O2qURa78xLjBjX0A1sfUCBOERbiDmEBYsnayFI1YFEbO&#10;fAPKJa0GE9b9vtBW5YckHMPhEeQR4nHRKomYTs5/LL6BeFJ2RcITuwoHF7ZRWWCOZQ1Nh7IUB4RL&#10;XJRJGakoPIFv73KnH0TBLGh2ptgiMg0XtJE5Gy2AWCrcSRAagKuonxDbuKbEYcewyOTi6rGnvTXl&#10;LcgZKTL5QirT5Y0pZNhNSyt2GPhO0VJ1igHKx5gQrwFWxCNYanK7SgqsDF57znGzO3Ob+uCcGisW&#10;6c82g9llprWG/cmm64QEGjRwT0EE8TqNEYQF6ENObivBh2ZgphbTqZQKT1zSB5qxhQuvuYBvmIDo&#10;Zf3UuFbYzuhANj+zeb5sF40Vs+u49BA2srE5cTIrd37O9vMNxwrMBegToEKeaCt4qJRzBp3ytDhY&#10;Qri5NM4wgj2HtHhLZioTpwrCowMaM1U9Oi8WwYeUW33Hl4APOiTQj7/rYiGV1uSktygbQjvDAc9r&#10;aECmaU2OO1TCHIwrlDnunOEmHSQkDNSCA/9TGKUx2m85fQIK8IieL0oSqznGBzePuHts4nb220+i&#10;todr/NWIXRfk5jgKrpJ72EU2pEJ1xa3MsUK2qmgADkwhBTALB2AEbJEOj0R8kHqXNFFUpxoTW1jH&#10;rFmC5oXFirQdq+lwuXfPTdco4I5uEQvhPUM3FILWH6rIVMdhL2qyDBFDRKX7mUt8irSIpFEi2Olv&#10;IttzEmUaETbT7ATgTnZkfezXdgfYKy/eNYnCRRhZJLMOqf8xZID/88GLW/Yiu8Jr7vzkLi3lxKoS&#10;hjLKJc9z3YRUsAC3Vl3WF9QXJLfCk3LigtfkgoMw3gu4LaOe4fsaFpOfakkePryaejsmGALg3fHW&#10;cJAdL5TmAQ3UUjGC1dskJK+eu2yRz/QiQ9EMPwlm3FRsZFMSOIleRhuARYirOd4Yvt1rvttrwRf8&#10;3DsxTXrHT6cZSrIz5PPOgWYtDzTc8eIaiHReJEBJz/RIuzaAsgZVj5qYNg70G92hA7vuoTOZko34&#10;2Jsd0TmzqgoEwQGvgNTEJVOiEAa4PGpIQp06LF2SUPEEEMXoCu83haYNWcHRpFxCMGJk6gK3I0s8&#10;JTp3N/pFMW9oIrgvGk0fGZodY5lFsqZEBFMG1wU4eAVhOLfhGNR0PL8uhpNFcsqFsBiTyygpnaXO&#10;bhvcRKF0CFnbYig4OSaYhgtYz1MlFx/dywIb1Rga+SIV98jjjLpuSjRZd/qz+klIA2seSTzT81s8&#10;B/lWSjfLB+RL4NU105mMkSd8L4FItX5qNWJodhQNcDnSCOFZA1pjFMdZk+GK1IrkeGtOI4/OD0/7&#10;iDeaXyNhLELtG3IEc0mHxhNWcGwHvCZNVwm7BFmKwmf7VUQAdDv9rkgF9GB02p4TIThKYBykJprH&#10;ziAFnqIKgeNQC48QIEbMGM/wyn9vUeQizVocjHg8pZXzlDCDsxvgGA09lDPmEWHCEJpQ2BbkhVQp&#10;iIZI0RtihFEgBi/lRM/IGjAuZKsiUCJU2uKAaPdTQF/100kLLKqZm+9QV0/hp9mxA2V0GRLE3KmT&#10;DeUDOAB7hUSKZvDXFMi4Fj8b/UVWTAWdMQsgjJx8btwGlbPGE7gBdIAbwr963yI8Aqh+HnZfvD0p&#10;+gS8Xu02QRDzfV4SSpiGZ+VqPZA+KEmaIJFj9NkggicoyRWW0p4AgvlJXoOzWzlM6weGm5ppiIQL&#10;/IIPoqpTwBxaFVAWpsMNRQ9yQKF2KKe0b0EznsTFx1jZXfgD75KFNBOqMCTZxSiRLfDkQuxYIRYQ&#10;h5InF+7yYhyOvFG0CAw7kmaoTtrQcIk/Ob7e72DKEAUoJzVPHHHBmwQgLr/3o1jYbU6f1KATwF3G&#10;E4ZdjifhJxLCkQXiFZGUgXvZIgyBzGRRP3mbJpUVfVUWAieYg05tzNCsJEYYDF9eWZ52eUSbOe2c&#10;8ZZ571Vj293svuuQzTNb4KBVEL7c1mr4TPIg3xhPb/aw7SDFPt1t3yn37vsjctEHc//dQfungwZk&#10;1QV3nueEsWHdPCFWZqceVBFwp6v4WbeDZv+0MwZeHYd5JgyeHuIf2DIYnbYDZKzAU9mlrIds2z5u&#10;1NYTDIItBAPT4HVlAe4jqLiW7X7J2g9bAdMo40K8Qz0i70E+ruXPTEvodtAJ7BP+mjmEVcW5O+sO&#10;/SZKoy0PReN21AtYJ5F8Sb7sD1dkId6PXKCio9Neq5uSTnI+vESSUa+Bn3CPOTKjEjQacHf9YJfD&#10;VrKFQ0wuJ60JefeCrMezy3YvsOvqIAkjx/16wgrZWV0T4LvWXA2cV4cwQgn4IBt5Qb0EQJKiVRK3&#10;YiOSI3ViaxGncy31UgB0TAqy24/8cC0oSRjuvBHMMp7KOv05j5LUoqglFALnLQ4bfU+CmazGixst&#10;nixSIAAvurR1kJcLuAdhA/1qDDx1yZMWpOUNc+TAFQF6y2EAPRCMIzDt7DepOT42cnxM7d7hQWG6&#10;MoKZXAuQkclEPKvhJjKFD6brR6L8MCkQJtlRRZWy40sEo8NwEYBeUXQFH5TlUeYOkqSKSJ/UsNYz&#10;zz92VZV9pjGodWh2J9ioRbU9kQ4p8JOUe5NL7iESKmQ6WT9BACi5qLcwBEaJpkMTqwJyorbPQeqT&#10;DmJMMUqIyE9UZlgEHzo26IDjxz0mjmcjQiTAombHs/WDA0zhEVD46n0bAwiOcYo76FMLtwTEY7Cy&#10;iwCG/BFxuCavwjggKWKo0vIo4CXcEBIiITXUatC/TvAt/AXySmb15SAdlCl05iL6Qb47CyJDGNgc&#10;4RiJJOYCuOGKMnJPYNJ03IwAPCouCcHk57MyLlYmcQeXnseauJx/ThYEhkXwIQWiELECJGXLiBvh&#10;cRcRatA8M6IBtuNdlsWfzsxbAwRAztLxeRH446h6o64IQGGryOUggOWKwKQgJecnKB90FqAJBqbj&#10;/yMkqfGmXrw9rdcB61cuuJFHUtmiv+NRvrh8PRfNAEaJ9aCBQprVVDSeUAu2ZqjTLRAViUgqYYuS&#10;gUaopZK4lVRm150XKUOEixYertLOfpenmReBVHo/QQx7J51GvtwJKgEiAQKAaQyCCGFAm8YKYtUe&#10;ET/yiiGCpcIFo+APJoI7QS7zIG6mEETALTOJ424R33dZ5NYKwY3RA+QRGEZxFEsgE8JKhv7kgkRA&#10;zLrCH2rxQ4dZ5uraqO3Z8YcD+aP8Si1mQcR+lk7VWBZQ0nQZVbEFiLx/3Ab0SScsJY6j1xMglOZe&#10;/U6+Es+j+cUHYlkcp8en3dE5hkUHnO1N19cfTZBiNoed3hycxeTKABcsqBlRphIsMvLLTjXN4AQ1&#10;pSNrBBhOPV1xi9o55h2zg7jdwVl3MO8OFrUimdrjaW+0+EFdIDuGQg2vUe3UOUUmr6IQXiWP+h6b&#10;iIEiMvKziJ9KpiCdkSu8XcmaETASp24Js3+MGeoQXKW2d2QtITDZ1QkF/emm4u4ctsHT+eZJKur6&#10;4RDYxafjlfP8jjpikThjT1OLwzUFZc+RHeCLZ1BbI6ZGtGg8JMVdIWvtr+1nyzG16xAd5TQTJ62B&#10;u1ggEsIM5zf4oB/hQ4ISRoBeAyiLBbIvCogcDWbXILgckKVcCE+UWCSwoOR00pUayQ6WKpEQr+7l&#10;T2pkihuzxmBZvJAO3Gn2FlgP70/6hy0NiOHiHlAG3VDDjzsUGRYRwemNBOtONjzFaDDk/M5lM88G&#10;CgQDZ7x+7xdtAYve5Coo0JMLB7Cdq5JwkxRuFUnQPzO0MEedO3JI+JNho38O9gGjjucE2mACuIpc&#10;cEMqb3J2OnHBKeAJBCEkIpFUsAN81O3QFgSQLzuVAQHOYnYc1fooVPWMyIHaSRazINO/GepB9d47&#10;8VFFJJ2YFOI1slH2Cik/PRMPT2MZUDq3mlMcQsLExE10xYaqybQi1tgOYUwzptiWAvkZtnDETOvE&#10;USCCAaOZvSAvE+en2L3rd03IjizylPDR/bWHtlwV88UFVAnpVaBPrJIzObrTnrsixchIIiGV7P/w&#10;UbhEPkiRt0VQfotfnhnv0jQsY9G3IyWPyxSLEoCW43uUAID+FCTGH2L0SguxHpJsSUuUZG0zS2Mb&#10;YklAGJneGJuO/NSja8AQr9/nW1WZFMmFkdpvYC5jwh73Xu+cEHc3j3467gw7YzozTcTvd4LC3ItO&#10;wBFV4/DHs4+7CoDjvexwBmV4qn/glcCZGAemawab/qB5QTpEPzzpZYjf9UiAUcAX3V+C4SdxASkx&#10;RTX/LOuLgjXJjqcicpCOAO3+YnZ+h+4sHgXy8AGegJhwyXZ6g7yAVEdyom5zRxLMFKwfrnxfSzGc&#10;AcrX4z30O2dkAZ3NzqjOAIdIOjCBCO6h7gcEGyx6w+V0eQspDqceryvoIwMU6NjUNHPyDrhZRXq6&#10;YFc7ALKxsADZZYyMsRPvfYfgqoqQEOLclijEScpQmm+hMewN3VZCiUiTkHKJq7xAN2uYwJQio3mK&#10;DUVRFYgNOFItLqwyuuYFUK6B4vyzhgVciydJkTIsCENPqdsMspEF5NEfk2bytVBO9eM+6Wh5mObA&#10;8TQgm5/geA06YfMiVVBYMnh70CI7Mqq348E5vM3hEr4B8aWf0Wpwdl0RUWsybFUmiMtz25KWS4Fp&#10;WjgwVmARK9BE5DOaCiXyqWaEC5Fxh1l549pApJ9hLiDMcVeJKh/L6U0voCICIwOsQI4UgSj7JwPt&#10;aS2SMzwjCaTibD+EETtjjFEC2oK/aGdt7N3uTJZqYQPl0JfhCtBxOqQ5+TElXjwBhxEGkoCWkjL0&#10;MDjtLXlKT5YMnOKWQcmIbs8dUsEf+4ALrR8GCtaoV+I+7cwdWomu6gR+Bo7qmN7u9ApL6G207FhI&#10;gWx13j6xTju8GucziJupCLEJMAJNCra4wCw1VpBIGwiqcJoXXgzo90+7C6KLudnFkgE0KQSoRULg&#10;GMQMHEO3873TMYYLblI76S7AXAgvbFET2s5yZ6EqOscK/4jtISjJ0UGwsjNIAeAmkWIRopipEbdE&#10;hWChtFprJOFlbl87puSxsO6T8CmBfS/OZgffs4LAlEH5Lf5mekPDAjx1mqFqrMgAH5PVocHkHRpD&#10;4Bq/eh6DylWjQzE78rKKJygp9YlUuKm0kIE0wM8tfGsHDF/uNMLlDl7JDTl6BAeBqTHCJ64sUkSC&#10;pzXAK0vguvDkJ3di0R2i/fRf7Rzv+KIHNMhal1VEQqd4+e4YLsnuQjdCYZcQ7AAZYpq82ccM0oT6&#10;6aQ7bIM4fQ+y5qKf0//DDS4fauQrPcUfdGk6T9yl0dsPuey6KoyCIP3WDpwxBC0A7sKlhAGLgG61&#10;H+LY3RWiPBhElIPTvt/8wQDqwLS93naJp2IkTSdRkFtl2UkL1XlA8wce4UNvBBq8YjkpXhgRcCEF&#10;BBAWQdveqD0kBX5KgUBtCyTyG6jnbecYZrWmAGHqyxMxR6bOT4Cno3NNjZArrODkdpZ4QQaE6eVb&#10;ePAfZACai9fZzFh2CTLgiaM4AKl4T4itqaEwZUJJYKQJflFSHPhzvT9qt/nZcS0ypLIdfMsqMmKB&#10;uVQy1EgpKIuGi/aZVk6lSW0I6AoTnhtsWcSayfAjjm7OgfdjsT0sJEq6ciGA8zGrWjOG1Uh2cKfT&#10;M1lLRmVKA5mTB3bRx1X5e7Aa6C+Udz3uVyjM5c7H9ghSAf23H/VKS8ueDGc+pnJD2lj4SbZAnedn&#10;bBTRPOaCqenj9guVG6AcCsRRs3q1f4X2TWD4wMVmw3P6A0QCssNqyEZ2JDiYXxZ3UnDyoizVhMr+&#10;aI80ksry4CdFK4unBIAy0csImQ45SBEI5oIr+iR9m5DNfj5gly3Kx9CGi2FUkOGP0eI+zKG9opDj&#10;NZAHZgHx7cEKUwP1OZRJ2VeEp8+rOZ5YhJPuFLQt+wM2InfS5GegzaVZJ73FXhBTXMaw6MKRntYO&#10;zAnroRaUbtwHp5YuBOAjB/RDJIACyqkWSYa51JcPO6ee07xdsEQAcAoch7pEzLALxkGBIG7uJAsc&#10;E4zA8o2gBsdguATKc4x8SQXlRN0egJVEVCXX5NqesBs+2BpA/CQKzERlBrUJH5TMIfAgLNLqH0+f&#10;Bt+hCkQlJAJU6ZCtwDQ47uAVjopiofwQvesXSJMKJEErOdD8eqe9c+DSYXzK/vP9Wt7E3aWuMpkR&#10;a0a6yjiYxlO+6aSmD5RnLCtg7eo4bFOo9NWeJzRTdpoQSB2UF+vJS8rJ3IY1U/JksBEfazuFDVla&#10;3mQnbSAtTzVf8oJ4F6Z/nHV0Pt2aMtk75f2dZy/io/aAFcKVloy07gt5s9d8u+/UCGFgFBzYIu5A&#10;xF7Zb7173/m/AJ8ND8EDuHYCAAAAAElFTkSuQmCCUEsDBAoAAAAAAAAAIQCncpv+LSoBAC0qAQAV&#10;AAAAZHJzL21lZGlhL2ltYWdlMy5qcGVn/9j/4AAQSkZJRgABAQEA3ADcAAD/2wBDAAgGBgcGBQgH&#10;BwcJCQgKDBQNDAsLDBkSEw8UHRofHh0aHBwgJC4nICIsIxwcKDcpLDAxNDQ0Hyc5PTgyPC4zNDL/&#10;2wBDAQkJCQwLDBgNDRgyIRwhMjIyMjIyMjIyMjIyMjIyMjIyMjIyMjIyMjIyMjIyMjIyMjIyMjIy&#10;MjIyMjIyMjIyMjL/wAARCAIpAs0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mfvLyVHpjvQpOQW2+YOduOPypTuBOQzE8rjtSgsGC5O7+8elb&#10;GY3Pz/LguRzkcCjpkDaVI+ZsHK0py4O3cm3qcjmg7mTcoZUGNwzyaADMf2coBn58h/UdxTcr3IXH&#10;TjrS84BJO3suaOnYsT0PpQMTgnnAb+6BSbgoOApY9QR0p+GzgZ3f3s0gBbpuDc7iWHNAhinghSpB&#10;HJPanbtq7ONpP3/SgjK/LuUAc89aU7toY7vLz90GgBOGwrMiAAlSAfmpPvKGO1WHAUd6MkLlw7E/&#10;d5Hy07y3X5SzM7AYJIwKBjd2Du+XJP3DSphDuwjlhz7U4hw/ylxMDgtQpH/LEOPlIc4/OgBvT5Rt&#10;bP8AFnpTsbmMYKAZyZCTTVJ2tgOIDjdxyacd7R/NuEO7I+WgBoIlQABU25+YNjdSkhkLgKoGMqH5&#10;NOVS6gzk4VT5QCUxsh/nyJyBt+TGR2oEOV1U7nUNGT/q99KSUVQ4Loc7F352e9IgO/evz3G75l2U&#10;1Sq7vL2HIPmZT7lADizqwjYs7EDa+7gU7DecYwXW43DEm4dfr0qM7EVkVo2gfG6Tb0oAG7yyYhBn&#10;iXBoGKDJz5O9XUESHjkfSnIDsZofMS3wN6kD/wDX1pilZB8/loEXhskbvSlOGHnYjGzA8vcfm98e&#10;tADyUAw/miz3Z4UE5NDfMg81XC7f3RMfXFJuGftBjQqW4hD0ORGPnUyB1O0LJ9w0gHSblI80ESgD&#10;y18vr6UBlEnmgD7TuOYjCSPypMMg2yFnkZRsdZPu0vztIEHm/aw3+s30CGjZHuK7GV1O5CpIT6el&#10;OygG1GjcMR+8Ody0iF3U+QJw6KTKTjkd6dlFVTCZvKBHmBgMA0ADqh/ch0XLEifcfyPtTQRIu1GS&#10;ORV5PmcP/gaexj+Ub5TZk8BlHB7801mRiqTOwAGYm8rn2oACA48xVEarjdGZep9j/wDXpWTbiUBz&#10;A3/LPzRuFLy8n711FwB8o8vqfp1pu5NrT5iM27DRtHwB6+1ADihRcyiUqy/uysg4PuKUo5by5GmW&#10;YkeW+QVI96YfLRA8fkyeYMPuU/uz2wc/1oKRIvkBoHRmyJQTlf8A69AEgjuDJ5amf7ahOc4xj2Pr&#10;TgJW3SW7SZxiYMoyPU+/5VCEjLrbM8AKnKzK5y31qSOyu7nMi24h24zucgN70DFJCN8rSG1ZhvzG&#10;Dg0wyMiBJ3/0c58p/J61fXTYTOWkuCBjLQwsSv509HsrVSiwtheQZGyPyzU8yHYz90kysox58eNo&#10;8hsuPfFWE0+9lInWG3R88o6YBH+farj3zBEaKRdpHGAKpzXkkgKO2Qe2aXMwsSDTViP7+a0RSCCg&#10;Xj8Of5VKljYCNo5X8zcdwbBGMdgapCVQMqBjPYU7e+ckcHpzSuwLn2XS0TBjZtuecnPPvTv+Jah4&#10;twTjHIz/ADNURu9VB+ooDDJzIo/GjUZfSe2VSHtohz/Co6dqd9qtwm1baPB7Y4/lWd5sY/5bD3pP&#10;Nh/5+P0o1CyNP7ZAQAYFx1I2/wD1qX7VbbgfITjodvT9Ky/OhH/Lce3FHnx5/wBatLUNDVM1qTzD&#10;H93GSB+VII7ViwMIC4HKt/TNZ3nAgAbTj86Xcp/u/nRqFjQ+wWxGUmdB1wGB/mDUTaT5i7ReEkDC&#10;kopIqsMj7uefSnCeQcF2/E07sVh8mm3SfOjo8hbcTtHP4f8A16gaO5VW3xFMJlgtvnce/wB3rUy3&#10;k68+bn2IqVdSl7hTT5gsUWuIwrbQot8jk2vI/D86RmjyokkiAAOw/Z2XP1rQN9BLjz4SD6jqKY1v&#10;BMWeK7cHHTOTz9aLgUcxAb2SESFdqBom59ev/wBelRszbFW3EwJ3qYm4/D/61WZLO9hiOyaWXd1K&#10;4FVw06kxublHBy5CDHt3/rTuAxngCfKbZ0K4ZxuBX/CgtAzGNpYUj4/el2BzSlp2jZlM/lnOcxDr&#10;+dO8xjb4JdYcgbPIzmmIYCsqkZiRkGQRK3z0pIGZH8r5ekKznn3P50ebIPvysc/6sfZ8/T6dqdMW&#10;3AzPuvSMqvkH+dAEeQNsxAlVjxGLj7n1/wD10fMgClfMZuVk88HZQETcGhVGuST5imIjb60FU2Mk&#10;LwmHrI/knH8qABUldvLywlHLSeYMEelOIbG1PMAX7x3L81MUQEbCbZI8jDkNk/jSfuxhWESqmdjA&#10;nLUwJHMmDhphBnO04JpsgZY183f5JOVygz7ZH/1qTCANK3lB8Y8oOf1pMIMOWRwWOUWQ/LQA5mkD&#10;7pB+84MYMQNO3t524IDcHOV8vjmo9m1lRJEZiOvmY2/iaX5hNgOd46v5nGKAGhwIyqhZMj95mM/L&#10;Qu0R43IYsj97tPFCmUqQjMF/iJYYNOwxi3B5PKBwVGM/hQBHlWG3McYHG4EjfS7kB3lBtGBs3YzS&#10;nzRsaQsVIyi7QfpTmMhlUvnzscLtzTENLAYcoxBJ2qH+7SncWOdzSk8EMOBSgyLI21Sz878J0H1p&#10;qHHyALjqW29KAHEE5EauHI/eFsEGnLu8tgNwh4y23vSZVsfdC8jdyA1O8xWXfsUAD7o70AJlsKWI&#10;Eag7cp1/CnFyZCzomeMJtwDUfH3zgqTwu7pT14bDbvMPKnd0oAMYOflO7OFB+7RzkKNpcc7g3SkG&#10;SWVCxfndzTlKhcKW8sfeOB1oAMISwTdtH3sNk0hbjOGEIPAzzTf4cMQFGduF60m87ixAz12bcCgA&#10;5z8xbnGwEUnzBuRmQ5yNvSjdhThlZj9flpEBB2rJlj1cE80AIBg/Kyn1bHSkZlXjcF992M09WO0K&#10;AwX+IbutNILdc7e2TQBCMAbVII9aaxGwhtu3PDZOTT9xxkhtg/hHU0E9D8209BQAw4PXAHYDPNKD&#10;h9xCbs5C84pzFw2GJLHp7Unz52ndvH8XpQAh4+6VZ+4P8NICpztIPqeeKXJP3dwwOSe9KeAWBYJ0&#10;PrQA0fMAMqFz97nJpxKuvRUAHGM80nOBvLGI8qAO9L8ysPMBOR8oAoATJ4YhA3ZOxpM/xAKSf4c8&#10;CnDIJUEiTPB7UoZiwCBt2DuJ6fhQBHnHAIYkcnPSlwB8gII/v5NGG/5ZuwXHzZWnHdgElhFnj5aA&#10;G4B2puVQv8ZJ5pfvDOVjCjpu+9S7jgCUsI+fL+XqaDuYnzD+8AARdtADSwHzkp1H7ot1pSNq+YMN&#10;ngR7+nvSgMXLDmfONuykBbqm0vklht6UAKGCcSAvvU4Kt9w0nlksIgS7nGJA4IpVITO3bIjD5iU4&#10;HtSAIPlXyxCW+/t6UAOCuWCIGEoJy5bg/ShQz7mh8xSF/eZYfP64/wAKQAHCZREUn5gDzTGKEgny&#10;1IHA5+agB4JKsVSUW5xuXIyaBheHMptWbhQBn2/GkZk3eaUjJDAiPJwad9xxIyI6nOIyx4oAZlsR&#10;iYPwCY8qDTiXyRJkXQxhdvUUgHlMFbbLuXAw/wBw+9BymYgu5mIxL5nA9qAJCXaVnODdlvmUx+3O&#10;aYpjQHy9jBwQ+5M7fcGnYcyCNS4mQn96H+99KAzsjGBZEO3EmGHI+lIAATaURkeF8B5Cp3KfY/8A&#10;16CEwtsTGId2fOCnP+OKMBkfyhKltwZFGD+lAPyDeJvsoY9FGT+HagYiEPuBaFfLBw4J+enI7Ohu&#10;AkS7SMxhzh/6U1yHCi5EnyD90RFnFK7PJN5srf6YCNq+URuFADyyKRMI02E48jzDxTeY0HmBpFYf&#10;KBL/AKs5/wA9qMlJfNAQ3GTujaI4FMJiSNgrxOrpiTKH5D7H/wCvQImYPu2Sh3m42TeZ0/8ArUu2&#10;UyMNr/aOcvvGGpttF54aGBElgyCbgZ+X8fX2zV2Kxs4IUM/76YZbCkqG+vrSbSHYqRLcSkrZwzL8&#10;uJFwoBz9atf2dFb7lmuv3WQfKVAzZ9DUz3LBdsR8uPGAqDAFVRLuOBzjp6VPM2OxZ8yG3tVNtAq7&#10;ThS67iPx7UCSS4bDyEg8jccYqv5kcaSR3BVQ6ldwP3T2NVjdxgYWMIR2LZ4H+f1qbDL29gG8oZbG&#10;MkdKzLnTZ52RZpt23Jyg2BgT3Oeak3SPI7knDHOwnAH0qeaP5F/ekDGSAOtOwXIAkMEWwMRjkZo+&#10;0h9pXbuXgEUgVP8AnnuJ6EjNJNPBbBvtE8UGOeXA/SqsK47zJCxbaOfbFO2tjJZQD6mqh1awAVvt&#10;Zy3TEZwQfwqB9ZtVQmNbiQEEkLHgH86BF5kXdsMmCenH9aT7PEQymSXcBngqKzzrcgiKrar5ZGQX&#10;IJ5+lRtrupSRoFtbVQo4BUk/nRYZrJbROMLFK5H3vnANPNjGYw628pUg5IfkfhWO+salJIjbbdD/&#10;ABGOIf1NVjc6kxbbqEqZ6iNVA/lTEdCbCJfkaObHHIb1qM2UYZgftqsTxnpx3HFYS3GpR5zf3Mi/&#10;3flP9KmOp6koUBkZVPBaMFvzFAzUkso1O4y3UYRMsrxAj0J/GnNabWBW6cKW/ihOQMetZra1fMo/&#10;d2+4ADJQgEfgetSJrkgkYTWkAbr+6kYZ/CkGpo+ROqhorpGBXIzlf50wz30TH9xM4HdAH/lVJdet&#10;zEc2c6qAQy7/ANanh17S2jDyLNb8gfvN3B+ozRYNSwupEAGWMgHj5k21Ml5A6k8qfQc0sF3FcR7o&#10;pFmUk42Sg8fQ8/pTJIo9zs1mPMyAxVgCf1osFyZXU/dlBHuMUvTrjPqKpvbjdiNnjYH5lkXP8qUi&#10;4i4GWH+y2f0pWC5fjuJYv9XKfoasfbRKNtzCGHTK1lrdr91kOe5BqzGVcZjfPsetKwyytjZzndA+&#10;MfwFiPz9arzQTwO1w0HmKDkKshA+tPwO4INSpcTxLgESJnOG5ouwsU1KbSwRWycNm6Hyf0/XtSBS&#10;HeFT5smAVl+0DC/n/wDXrQK2VwGGxYJHHJKjn8arzWU0amPbbmBh8xEePz45ppiK6mSQ7UWRGX/W&#10;v5g+b8frTiZHXeiTx24GGQyL83vURKTELL5CRRkhSVK7vpRkbQ7xW4YDCKcjI9feqESyFgFeRJjb&#10;ZwsZIJprnaobExyf3YVQSv1HUVFuUMZFigaQ4BTn+XSj92igokTZBDDzCdv4dqAHOWVv3ol+1E8F&#10;kB//AF0DaHbyhI0/PmboelM2ogWPGM4+cSf17U87TKYY8gxnmQS/eH1pgJlMFYuYyfnYw5I/z6Uu&#10;UI8ssFgJyG8nHPvTeJl3qHCqOVEuCf8AGlDgAymNyufu7+9ADHYMAspRAq/J8hG8UZjP7z5FIwNh&#10;BwaXJYq0vmNv+4Wf7tOdpQTGzO0pIIwATQAmI41V90UhYHKZI2mkPTZGYyx/5abzxT/3oB8oSeYM&#10;iQsopqjauQXEII3nYM5pgBDsfLjOD3fzMbvan9UyqkIowR5nLUzKlQGOIAx2kR85pWAdgWADADap&#10;jxkUCFG/asjbvLJwFzkgU8lgFJ8wzE/KAAcfWowBu3EIZC3MYU4FA2g7Mq2erZPy0ATYIYomTOSd&#10;wKgimrgRbR9zPzMUxg0m9SdoIAX/AJabsbqFw8ZbftVRyN3LUAAcdtiqCRu2kbqAVIV2VBzwnPzU&#10;0YGGZiIQcKoYE09ncMCTmQDKAYNACMwT5iFOcgLu+7Sbn3bflaZiCHEnQUmXV2ZTmUghhjt9aB9x&#10;kQqVOC7Ffu0ANOASkW7cAd7ZHNA2kbI2IiJzkgZzSHBXbwqYOG2kbqbvBPmFEAyBsBxmgB/ddzAc&#10;YX5etJjHU4OeRik3KuMqTuHA3dKU4HB+Y+u6gCNepYldw6LTMDcCCuT1z2pVzn5S3mDqccUnc7Qd&#10;o65HWgBcKjHaylT1bnrSZHTK7fXPWnN9zPIiJ6Y/pTfu8kMc/dAFIA6+gx0560rc/OQu7P3QTilY&#10;nJ3Z34446UimQNgZ3EcsRQMMIrggqzkZIyeKTgZwVbPU56U48N+63dPmJHekUvsbaG8r+LK0xCDa&#10;w2Dbt67s0oBIwdqAdDnrTeg3MGMeflAHNPbdhfNznHyjbQA1iAMttVscKG60rcLvIByfuZ6UjAAD&#10;dzNjKjZ0FO3NlSg3Sn7w2cCgBowuCcPuHTd92lwEYoV3uRw2/pTF4DbFByPnOzpQDGCyxkGLu+0j&#10;+dAEi8FlXPmZ5fdTc7hhA6sM7iDjNIvlsPLZo0h3cOUINDEMiq21FAJGR1oAeDmNsB1jA+c560p/&#10;1ZfEhttwG3PfFRZVxvk8sFVwsYz81PJUtvcR7yf9WCePegBWKAo0vmGFidgxSFiHXzyxbblPl/Kj&#10;5I8MCshfnbuztpAAjBOGYjO4vnbQA4FhcMSWF0T8vy55+lOjIR98EjG45LfICMd+KYBmdoo3Utx+&#10;9En9achYnbCzRyLkFw+M/jQA1dqw5hdTkfvcp0owixiGNkaDOd2zkN3FADFWEe+NAvzjePmp3Jtd&#10;wSVbXI3KSMZ/pQAxQpkWAvGsAORJsOfepFjMhJLwoqjgDPzf5+lMUbo1SUyeQCdigA4NOk37YjMr&#10;ltoERCjpSAQZfdLtiVl5EZJAb2p6nb+9KRuM4MRcjGaSTzhd75M/azhl/d8GjADhok/0gkh4/Kyv&#10;vx2oAbtdIwSBJu4BEnKfWpNrKQjEmRiCJPM4xUPnJGjLGRIpX5y0Z+X6GrS2SRwZu5AsDkNH8p85&#10;j6AdhQ3YZEsdxNL5VuJTcKeZA3GK0Y7W3tMedK8k235ow3y++T/Ska5WICG3QRREfdH3j9TVN58F&#10;UjVnbpsUd6htvYdjQa6eQCFNqIBjCDAqm0gZdiHO08Z6VDJL+7AIXKnOVHTPqajdmlcPwqFQuBwP&#10;rikkFyaSUIobdljwQDwKiaaSZQY4zEoXDAHg+9CKpJRQCw6MzDbSHaYWlbbH5Y+YNJjd9P8ACqsK&#10;5G0IYFmd9m4ZK9PoanVVUgFgnGQyocms2fVVjk/0e2dgRyGchf8AGq4uL++/dxvNKpPEUOcAf1oA&#10;1JLmCLmWeNJAcBe5NV5tXYtmOIyY4O47RTYtLW1fzLt7e3P9wnc/5D/61MiTSo3Cx21zeyAcNI2w&#10;fktFx2KE95dTbla68sAcog4FQRW6XL4ghmnY90jZs/jXRwrdEgWul2kBbozR7ifzyaupZa1PkS3c&#10;yqONsYCD+lK4WOei0PVHUFrOOCMcBriQKasjSo1YCXWLZcdRGpk/wrVl0Wzt8Nf6hHE3X97MB/hT&#10;Vm8PQHatx5voIoS364IpOQWM06fpoPzajdP/ANc4gv5ZNPXTtIH3YdQmY9WZlGf0rSj1fTo1Plaf&#10;fSr0z5KgD9Ril/tpCoKaLOVA4LuP/r0cw7GeNN00jH9m3f8A39/+tTm0jTmO7+z7sZ6kTY/pV7+2&#10;5vMA/sEZ6AmUf/E0n9vOOBoag85HmDj/AMdpcwWKf9jaeT/x6Xi5H/PUf4VL/YVhJKrmG+Qgfwtk&#10;H/x2p/7dX5h/YwIA5w4/+JpY9btif3mlTIo/iRgf6incLFZ/D9ioOye9iB5/eKuAf0qs2gw/8stV&#10;DP23wE4/EZrdTXdOAAZLqEEZ5U/0JqT+1NHuMq9yn/bdCo/8eFHMBzT6JfbdsMtncseyybSfwNVZ&#10;rC8tT++sZ9g/iCZANdmttp14pFvJBIO/lSYH/jpxUZ0qeI/6PdTRr/dDAj+lNNiOGIiY5BWOVem4&#10;YqxBfXkE6tFNHIhXBVlDbTxzXTXKagu3zo7a7AHSaIfpx/Ws2SDT2BWfTprU5yZLZuD+HIp3AhGt&#10;SBtz2kBAPzMODn6GrUV7ZyyOEmhizztlQofwqmNJSUH7HqMdwpHEUvyMc+mev51SvrC4tn/0m1mi&#10;CHrt3KR/n0pgb74IO54WTPHXJquUU/NBOiOp6Mc8Vi211cQs32W43KOfLbDD8j9a0YddjdQb2DaW&#10;G1XRRtB78UAaceoOmEnXcuPvAZ/WrkbxSruikGT2zVCIR3KN9lJlfjcRGBt+vPH41FsZZD5YkyOp&#10;C4x9RUtBc1DgjDqMH1qSOWWEYjfKj+BuRWel9Ii4kTzI+5Xt/hVqOaKfmJxz2qbDLD/Z7sBXzHIO&#10;gLYB+hqncwS2q4kNzK3QOMEAflUzddki8fSpI7h4OATJGOik8j6UJ2CxR8wmQeW1x9oA+YlQcimr&#10;J82UeUcnzf3YJx9P/r1elsoblfMtmKMWycEg/jVBo5FZkkHlleTmXBf/ABrRNMmwiyARsInf7P3P&#10;lg0HLx5ZwIF+6fJHf36Ugy0LOmFjI/1Qmzn+eKCrD5irOn8MXnZxTAHfOGkdNyj5MxcGkZwTvUxm&#10;YnlPKwMU8xzDCEs8hGFIlHyn3pN0m/bh2kzzJvGKBDAEGTH5UpI+YFSNtKpSINGvlMhwTJzxTl83&#10;5liWQcYkIYYNBSQDeiyiEnoQMmgAba8pQtEoU8MrEbqb5gUFti7RjMfmH5qe4kEamUSiHOUGwE//&#10;AKvwpx84yKZAxm6JmMEAe/pQA07eJWXcD0QSdKAWRuMszY2MJfu0oZ1kYhSZu58sEY+tIo67ACh+&#10;/mLkUwHICZcIW87kMxYc0Bm8ttm8Lj584PNMGwgqqKEDcS7CKAysMEouB8vBG6gCTG9V37vIz8vy&#10;jJpHxndJngfKpXgihNud7qijPEYYimKyIpLYZn6fP92gB5dhJv2IZDxtK0wbQSflOV5/2eac2VZU&#10;DlpOu8SCgtmMqGdeMvyOaAE2rkxqy9cl91MUqwZlXCLgEb/vVNhDHkk+T2woJzUfzNtL5+VfkGzt&#10;QA1iuwM28p0UB+RSgsCD8/mfwnrilwFbJXMpPKFOn4VFgZO1kO7ktg/LQA5idzEMxc+1PAAAEeW4&#10;+bjvUZOCBGVJHRsnmlGHJ+ZY8dtx5pgR4BGPurjrnrR8uOQMjoM9aCxYAuc44XilVTnHLSHocdKk&#10;Y3IB3EZJ/hzSj1Uhi3B5+7SjKkqvLgfNlaaACPlztH3jtpiF+ULtyDg8vmmj5hjIwf4t3WlJVV6k&#10;RfSg9F3j5eqjFACncxAwEAHHzcmm5YfvMDrjyw3WnkEsA5xJj5Bt60ciUy/L52eRs4/KgBMMoDfe&#10;ZuAu7pSn5eMFnPcN0pisoYlBliPmyOlKcAFU2sn8TYoAdl/ugcj+LPFGWPChhjgsWHP0po2lGXK+&#10;XnO7BGaQkMiiQIiqPlwSN31oAftZ0yocKo+bkZNIWJDFFkEefucEmkZlceY2xCMAICcGhcBvNIXg&#10;5EeTigBSxUbnWTyz0UYyDikywRfMWXkfIAM0mdrAsQzNn5d3SlGE44kZxwd33aAJDvJ/eh/tGB5e&#10;F4A96budXIAIuM/N8nFNICbowQzkgiQtwKUkkhFBDgnc+/hqAFBGzMQ55LnZjn/CmhxtIjOIDjex&#10;jp2S4AVSm0Ybc33qCCwkkRWWFQNybxuP0oARTGf3bOqWxb/WGI9abvBRUmEccak7GC/eqTgMHbzj&#10;aluFGNwpFLiINOHMTZEYA6H3oAC8cgEjrDGVGFRQRv8Ar700sgPm5jLFv9TuPH4U4CQKBKH80gGM&#10;AZGKcQ4mCgyfaQf7nbtQBHuQOspVJc5zEJCNtAxECr/vTIvyOsn3PqP/AK1PVmEjNEN053ecDH0q&#10;PeiI3l7HhYfO2zAWkBIIwHe38zdLn5ZhINoHpSxrNdyLFbmU3SZLuWyCPcnvTo7aOUMgMYtV5aYI&#10;efoPWrYmjgh8q2iEUBAwf439zSbsNIeixWQzG5kuOMyPyqeuPWq9zc5YlzukBI3HvVdpnk3LGwLY&#10;PGM1CyRyCNgd0gGCam3cdyZnLJ5EirydyyA9PxpkZckModJQc7lakIWM7WIIbt6VJsXafNljjRef&#10;MJIqhCINxby1LMOW+X/OaWRoYYi88u2EkDBAJJ9BVUatHI+IovKVV/1pP3z7UkGm3l4vnTv5EA58&#10;6bq30pXCxBLqUzSKkSKtuOhcfN9cdqelhdXzGaQCCDOVkmOM8dcVajeztmCafbm7mz/rpen4CrX9&#10;k3d2v2jVrlUhzkqx24/z+FK4zN/4l1uWVI5b+bvnhfyHNXYYNWvh5aItpD/cRdq4/r+Jqf8AtDTL&#10;JtlhatcN/fbhB6fX8qikvNRvTtkn2Ix4WH5Rj+dTcY5dIsbEYvr1A5PMY+Zj+HX9Kk/tOyiULaab&#10;JKAMbpAFX8v/AK1Vo7HDDKIued+eTV9LGBrY7nKzRnDLu4IouBWfU9SdMRyQ2y+kUWSPz4/SqkkV&#10;xMwN1fXMqtzjeQD+AwK0FQQHeEU+oLVEbmLPzhAoHygNz+FJjKsWm2vnHbbpvY/6xk6/U1oJpsQ+&#10;dWUNzkBTioorwO/l7OFBbrjOPSp0nkfAG0Htk0kwAWapgpt6fMMVKloo/wBrI5qMyysFxIA3f0pv&#10;mynGJmAwN4AFMCY2vJA2kduTUTQOXbMe3AJUFj07UBpDkG4l698Uu6QDBkZh0yaLgAtp3blmHfG4&#10;1opbW8hP+siZjyu/g1neZIGzvOe3FSC5kUqWUs2c8HGKLiLv9lqOBLkf7a5qG806KOBStuJcH5iO&#10;CPekju0jIYecDjoW3Cr0d5E4+8v5indC1Ocm0iwnYKbYbj0Iw1Qtp7W5dbXUNQt2XsJSRn6Hius3&#10;wOCTtx3LLj+dPDRD7pT0GCKOVD5jl0vdbgxi6jnGfuzwgHH/AAEipV1j5f8ATNIbHPzWzBvxwcH+&#10;dX9Vt4ldZCi/OcbvQ1lm3kjYlVVwevPSiwEvkaTqHywXSJJwBHKNjZ/HH6Cley1PTwfIncx/3SNy&#10;4+lUpbaP7rwq6txyc0QtdWkhWxu2RAfuyPvT8j0/CgCKb7FdjN7YmKTp51odp/756VWk0iaSMtp1&#10;xFfIoyY2+WQfVTW0NXVxs1OzVMj/AF1uwP5jqP1praRbXcfnabdCTBz8pwy/5/CmmByxZopiitJb&#10;zryVYlTmr8OrTxlPPVpVIGVDYf8AwNaM73OzytTsxdwgffI2yJ+P+NUn0lpF8zSbgXGwk/Z5htkU&#10;envVXEaEM1rehpbbIZOGjaXDfrUZhwQQPLkPTaQfzFYvmtFOwdXhmXqjjBFXrXVWJAuUjJYfM4Tp&#10;QBr20k5LJMQQozktwaYbzEnKPjOOBmkaF41LbdsfXLKRkU5ZbcjCfeHbOAfpSsFy4udizRt8p/iU&#10;8g1LI8F2nk3qLz91yOP/AK1VrW7tNsscjbMjuMEGq7Tr3ORSsO4+5sPs7eYSpx90eX8pHboag3q0&#10;hkURGU/fXyzgD/PtViG/24ich4s8f7NPnthsMsDP83JKN19vSqT7isUgiKhWNkZSOXKkbfXFOXYg&#10;5aMoW/1pB/KnKylGMUcyIB86hhnH40gIEak/aDb9kBHDVQhp2BcFoU/usM5alwpXcSg6fu9zc/jT&#10;sgBWlafaeUG0cUOWY4cymb+Fio6dqBDcqG3l1ZTkbBIfloXIHll1Znxh/M4WlyytiLzfOHEhKjpS&#10;DaEbYzGI/wCsJjBxTAdg7/LDAMDyxkwDQWeQDaSoQYYFwc89qRgpTAcGAdGEfOaTgqpkCLjGwNH1&#10;oAkJbZuDnyc8LuBNGZDtL7gcZQjFN+VCWIi3hh8mDTQV3McRliOn92gCVvMDA/OZz6jtSbnGfKyW&#10;P38r0FMCqP3X7tvm/wBYG6fjTshh5a7VKggkN94UAKFTG35VizzIUxzSOyEBW8sIo+QhcbqPlOHA&#10;IjHVN/J96QY+8d5B+783SgBAwDeZ5ajnG05H6Um4A5ZVYt2DdKkJZWy/mGbsQQRUaZwwRWLYw/A6&#10;UAC7tzAHEinJfzKByhxvAGN/zfepu2MjYGIi3YzszQSr4AdQqLhSEwGoAGKkYXeIs/KpHQ06Q7mz&#10;OX6fL8nakyOZDsJ9CCKZwOyy59XIxQAcL/tbh69KZwBsBbH97d0pw2jJTG3ucUzAx0AizxxQA4Au&#10;CoBG3nOetGdw3bSNvbd1pd2MbsbR90Bev1pqsQ2XCGTqF28YoGL/AAh9px2XdzSZAKsVYkjpu4FK&#10;33wfl8w9scCkHQgFf9o7aQhzja20hi/GGDZxQA3IUvuJ5bdTcqAy/IUJ5fFGQYgMKI853YpgKTu+&#10;7vG0fMc9aOXQsoYIOoPemsQSC21cfdGTzSsfm3FVBGMIDxQAoJ/jD+Vn7o70EZC+d5hwMxhgOPSj&#10;ADbgFLf3dxpQUiODtkZh/ePFACZbI3s3mjATilJfzgo3NcFuy5/QU3cR8gCkn+Peflp20mTy1IyG&#10;5l8z+tACR7hny/v4O87M4HemgHH7qTKEYcmPP605Az/6vcm3OTv+9RncG8sOsYHzjd96gAJQ/JuH&#10;lcBm8vkGnfK3yBk8lTwQnJpOkeWDiDPKZBNLyuxpRIYCTsAI4oAbguMuyBQOMDr9aCAQJJTEGwAE&#10;OcH6/wD6qdknmUsSRhAAOKCMSkOZDdjGxtuaAEU7JfNdYW3NjyskAfSmqGi+8FcvngscLUp3eZui&#10;3NdEkyBowfrxUaH5G+zktwfMJG7H+FIBeA4jUKxbo/mbQtSlP+WYI3A583zMj8ah2xhG8o5g48xm&#10;XO0/Wl/dZCllW23ZEgTDHigBR5jELEXSRSQ7GTh/oatWds1xH58vnW9tjBRiMy/T0FFrZBwslwkf&#10;lrnylXOXHYt7VJdXpLlIxukAxx/D9KlvoirDbqdEwPlVV6RqMBaqPIfMG2RWyoIZWz1qNGJ+dMtw&#10;dwK9KVdqqyg/u27baErCuInXYm5XU/eB61IkUsm7yFOVHz5XnFOjgTyi0zJHADxJk8/Ss2bUTqOI&#10;YY2tYgfvq2GkX39OabYF6SaO3iZYcucDcrYxmqMEN5q1yGtw8gUbSzHEaD1q99hjiijuNScx2wHy&#10;QD78p9fYVYjjvNWQw24S1skOPKTjI9zUNjSKoWx0+T90p1G+HfH7uOrf9m3F6pvNXuzHFt4Unao/&#10;CnG7sNKLR6dELi4A5b+Bf8f881nyia7l829m845GFPRPoKQzQ/tOOL9zpVmCyjAnlXAI9h/+qqTR&#10;S3c6vdSyyyA5wRwPoOBS4x8g2hex70+OP5wSVVl+6QSM0W7gS28I2sSDgHpjBqRTFFzHuPPPcimZ&#10;BXsvHIz1oWJ5IyVGFJ7nFACmVs5wQueCae0h2sJGbeV4x7dKfFaquGkw2eMKcYq2iCNSEXtgNmkB&#10;lRSSTSbfLcsMggLnGKa8Ep3CKELMDkFhgAela2SucE89TmoXGWxglgPXrUSZSM5dPJ2yC4AIPJCk&#10;1ajs0XhpiVB4IUcVIFKgsA2O6g08YCt97Yex61FxgYrc4GDn1z1pfLgZsiIZ78nmgD5ON20dM80/&#10;nqCSfpT5mKw+OOE53RoB6c1MLe3C5CxkdcZNRLk84O76UoHXHUDnijmYWJ1tbWRcGNCOn3jTjp1u&#10;wHykY7hjVYnAODkZ9KRWIOMnj0FHOKw2506WNd0YBAH9+st3Knpz6E5qTULiccecw9BismS4fftL&#10;rv3YKsh/SrUrhY0VlaLgM4P+y/SpPtkhGGYvnu2G/nWN9o3D5SvB5ODipI51mkEW6IIASzYOc1Vw&#10;saW/LAHIYHuakSVl5RmK/wAQNZocbuEUAH14qaGbeASEB9m60JisaCzozHcpVfpmhoUfnA2nkYFQ&#10;bwW3bVAJxgHpTg4C4AwpOQAeaYCPaYT5mUjHAK9KpyWwWRXWQxTj7rJkfyq75rxnDAtkcEHpRxJ8&#10;uCGPvQA2PWZ418nUIlu07NHw4H6Z/Sj7DZ6kvnaXcLI6csu7bIn1H+fxoMTcBS+4d81Vns1ZllQz&#10;QzKMiVODn6//AK6AH3Ej4a21a3W6jHyiQcSKPr/Q1Tl0plX7RYyG7t0XlcfvE+o/rWjFqzhAmrW/&#10;nwjgXcafOv8AvD/D8qc2nmOMX+n3KyRnlZIumPemmBgw3UkMTSWrktu+ZMHntjH4VqQ3trdttdni&#10;fOPLIGC1LILfUJP9JX7LdAfLOg+Rv94f1FZ01nNbP5N2oVmbKOBlXHYg1SEaroFG2UOrY+U7cHFB&#10;TBHLZz94YyKrQ33lI8dyhdB918nK1b2qVDRSI6Nj5xJn8KYhjAM52mUtnqQM1Pa3clsweNW2fxKa&#10;hVgflBUDJySelNDqedkY2jP3jzRuBrSQQX4+0W6oZByVb+RrNbEcpLwwiQHBiZv1xToJiku+M7T0&#10;IBrTaNdQhLxHy50/iAz/AJFK9h7mUfLVd2yEh88b87fXjoKMIP3X7rnkSeZ/X0+lSN5sTlUEoYf6&#10;0mIYx7f/AK6ahcxttD/Zc9TGMj/GqEIAG/dhAu3Pz7/vUmQ3zLEQqj5k80gN+vNSSksoWQv5Bz5f&#10;7kfrTWMjFSynzeBGvk9aYhT0L4fyzwEEuOfpR90qHErEj5CH6U0Md28KDcH7yGLOBQOFIUL8338x&#10;n5aAJFDb9mJfOB+9uBNJubDBDKGwQ5OOaafL2CMlDAW4l2n/APXRuR4wG8lVQcNyPMoAcOU+QyfZ&#10;88/KM5prMDGu8ttAO0lQKTeu3zP3eO0YY80mVAyQr56Df900AKxyQzECQDKjy+KUEKN2ULNwRs6U&#10;4BlkwXBlPRvM4AprbuVXcJO7bhzQAh2YMYdG3fxkEYpF27fLDICvVtxy1KcbWdTII8DeMg0ENtAf&#10;Kw4+T5eaABccOSu0H/Vq/X3oO7OTzuHyqr5201vvLuz5nGwbOopAQHOE3SEHcuzpQA4q/mELnzhy&#10;DuGKaFH8Ktu/i4FIoiPAZRz/AKwg5FIdu1QAoAGMhuvvQAbiRu+YL3XjNO/2ihKkcKD0+tJnjdhS&#10;/TaKb6427z1GelIY8HZ1BJI4welBRw2zkse/YUzhDhSDkfO3pQdmwKGURf3y3B/GmIBljhd25Ryx&#10;70g3MCVDBR1z1oYjIBCqB0560udw3EKrDom7rSAVT/G/meUDgqACaGyOWDbT90Ad6blVkEzIrMT/&#10;AKreeKOEO4YkZh93d92mA5t4YbjyR8ox0pVU4Kgkz9Au2mnauVADlhy+/wC7Tiu0+SPvZ/1ofI/O&#10;gBoYqcKQ0n8eV6Ub1wfs7Aj+MsmMHvSnDIFRXXHJfd96nbWlj3KrRqo+bLDLUANGzHykC3Jw8hTo&#10;O+Kb+7B2uyi3J4bb96lyeXw6xg4K5BJpSSGLt5nlZ+WPjIoAaChUCQxqijKAj7xp24HEkgROwTPW&#10;gkxgGUSFmH7sAA4o+Y5DlzMR8g28CgAO0MJCqbuix5pCyKQ+I2duse4/LUi7t+AXa6z0MfFMDgEt&#10;Ex83BEn7ugBhKRttG12Zf7xytPKmN/KyrFsHzA/ShZdiMLdgY3X94xipCUVfJDL5JwTIUOQf8+9A&#10;D1V/PMSnDAn955vDfQ01QZGAjBTAIJL43U1VhkxFJJDHChOyTYfm+v8Ak0NsmjVpljiCL8ucjf8A&#10;XFAChm2tIqSpBgB03jLf5NaFlZl1FxceYLcNuhtpMce5qCztPtJW4ljRVB4jXo2O5HSrN7encUB3&#10;HuwGMVEn0RSQy9uzuZIzyfvMP6VnowPyL8jqT+83dfb/AD605+Vyc7c4JxSDD7oRt8kt8rleuKEr&#10;CYKxc/KhBUYIz196lkeO0j8+QuFbA8rIyx//AF0fLDtDJGZwPlTt+lUrS1m1K6ZlYPhi0k7cJH7C&#10;m2BFMtzql0kWGkZWzFCOij1P+NaccFvpT7wFutQI5A5SL/69PjfcrWWkA5I+e4JAeT6ZqRpLXQgE&#10;RfPviP8AVhshPcn/AD+FZtlWEFoiA6hrMxG/pGfvE+gHb/PSq9xf3N/+4RDa2g4WNT94e5/pVZxJ&#10;PObi+fzWbpk4Cj0A7CpAVZivy7c8MD0osAirsG2JdpHB96eMkfKGGeuaaoUjaSAR0PrUiL5jkKQM&#10;DkZ60xDgAR8u7bnHOKnjikxhztQ/dIFPSJYzkKOeoz1qVfrx6E9KVxiLEgXJBLjoSKk/9Cz0xQvT&#10;p06HNLgkAH7x75pAAB3cDnHTFSrtIJU7lHXjpTAGJ2/PuHckYNS7X2713cn5hx1oAbgMvJ+Unrio&#10;XTAG47f7rbTzVtMgHG4J9Aaa+QMneUJ4wAaloEyoNpDZAVxjCkHmlOwYI8vOD8uTUzlt2CX3E/Lx&#10;xSB2DLgP5wJz8ntWdiiMoNoLkfNyAG5p2FyV3K3oc8inLxmQZkf+P91j9KcgAB28qeo8uiwAoU8A&#10;jPqGp2wnn5QQB/F1pw29wSjZOTHikIXaM/LkcEoeaLALsY8ADI7bqaUYDhSeoOGzinYJ4Pl7s/3T&#10;yKblGyUCZA+Yc5pWAydVUgfKjlQMkhhishlmJ6Snng5GDWrqxj2s2YdhCjBZvlOax/JjT5TLEIw/&#10;+s80+lXEBMeYBsaVCCcjaOfzpQkx+eJZWTj5cDJ/OkyRHhkjQFGAfz+uKcFjVC4CK/BAFxn/AD+d&#10;NgOJmPB3hS2dpT5l+o/+tViHzGb5iST0AWqpQHMjHvjb5v8AXp+tW7ZDtVVbORx+8HH41URMtbnJ&#10;xzv/ANynx43kYPP3js6UzldoUsD3IbrScnjJAHfNUIsvbSKn7orJGfvHZyKgBBHoobltv6VbtpGa&#10;LqwHTBNOkjEv+sBI/WlcCmHZeCQE9cdacZYym5iu0dBk8054pEG4lnUfdAXJqNtztlyfMOMAjNMB&#10;hiDfvEx1+4WNQIt1Yym405xE7HLRFso31H+TV542iIYA+YevHGKTdIp3Rsyvjk46UbgPSe11lBbu&#10;otL7GTCT8reu09/88VXbzLPda3kJltBwVbqh9Qe34VBNaB4z931LBcEH61Pb6mAgtdXffGOIrsDB&#10;X2f/AD9adwKV7YtbRCaKQz2bn5JQMlD6NUMM720rSQMoR/vIeVY+ta8kN1pMrS26pLbyDLRZykq+&#10;3v8A55FUbmySS3kutJzJCD++tyfnhPt7U7iLSTpfQLKpQbTyvl96jYsCpOA4+6vl1mxTHcskEhRI&#10;+mDj8DWpbzLecbXSfAJDSfyqkJoaC+4g/wCsJ5GyiW6mgIdcqwYbFXutBUjKgtkN97fxTk2MQHVi&#10;AP71DBGojR6vZllLCRR82ODms10eEsSu0DpH5vJ9TVpbomOOOCPyI4vugHJY9yatSIuoRBtqCePl&#10;crmpTsPczMFBuOGWTogl6fU0u2VZtpf5z0ZZRhagOY5WXANxzuXyiR+FPxb8pG6mPADuYT8tWSSo&#10;JMlFY7wcmQuMYp37x0ITzAR97LDBqECHbt8xBAD9/YxpD5cgy7RxhfuDa3z/AI//AF6YEo3LFuJl&#10;MQIyuRn3xTW3bAzmTaR8mQCR6UgZMFyYwwP+pwcH600GJRu/d7mz8mT8poAmYyFl3FjP0ULGD+tN&#10;VWydqkvj5wU7fWkVkBVQyMXGfMMmAtAILbEkAYZ3N5nBoAUYKYVRsONx8voaYQm7axXZzh9mM07I&#10;fdt3BVHzDeOaRHBG/D7MkKCwJH/1qAEyn3mWMAfdVsjdTXZR821Mn/lnkjFShpCo80sX/wCWWMH8&#10;TSZlLZBYznORtGMUAMyE+XCliAQwfpSg7mMa/K4B3N5n3qUMVVljYsh5clO9MDBkxlfLycHZ1NAD&#10;idwON6xKfmG8EmlPmbVIDbT93OOlN+8VkZIwU6KVPzCgBMZAAJ6gZGKAEBk3sqktIeSxFCliG8ss&#10;MD5yR1ppAK7TwnZs9aXG9SWAXb0G7rSGKdoBxny+/HWg7hFk/wCrzwMd6CcjeE+YDATPBpoO05I3&#10;sf4d3SmINz9ZWLf3AFzS7iG4GX9cU0jY3Qtu/i3cL+FOUH7i53dd5akAKzrNuQ/vhyW20ikIzCP0&#10;+YlaX73yKrKVPLbvvUn38gBlXHIB60AJlACFx5R+8zLQCFXb8iwg9QtG7JLhGVF/gB60EvsDFXC5&#10;4QYzTAN+VCtsWMfd460pJkXdKUG0AKoGM0nz/efcT0CjHFK3H+saRpsfLxkAUAKzKWDkRiQdEHp6&#10;0bzHIsypGzHqmeBQ28yklna5bndt4pBv3/u2bzs/OdnegBDmNsqkchdeTu+7TiChCLtYnHzBulCE&#10;gN5JzGV/eEp/nv3poKhGVWxBkFmKUASDvbbfmzzJv4/OmDLjYikFASW3YzQ/lkBDJGLYNlZTGQaa&#10;WUxjeEVV+7gH5qAJFLvGWjUgKPmBbn607cdpdVkEAIDDfnJ+nWo+GG9wsYAGF5G6kLJ5nmyCLfkY&#10;hyRx64oAkclQryJKIcny161NbWr3RWSUSeUo+RSeCc1HbW/2iYKoVgxO5VkOYx6/4VqzzJawrFEx&#10;+XgDNRJ9BpDLu5EQ2qcMfvEVkykSBi3btnrTpHJy7k4PcjvTAA3+tCg4GARjdQkMcqNMW8sFV4yo&#10;NMursachgiPmXDDIjPRO2TS30x02zaaKENcMuEUKcD60RWkWpK8gJhCqvnTFcFB1Iz3z2NDYrDNN&#10;tJLppZJJiIlGZZ27Y6496uxq19tsbKNobFRgED7/ALsaEjOpGO1tI/L0+E8KTjf/ALTVHe3yon9m&#10;aa37s8TThuSfQe1RconnvktgbLTcNMBtkudo49hWfGohLFNxkOd7MOSaaqJEnkpt46sOtPUZO04B&#10;A9etNIBwDspIztxzkUhwAQNwjB44p5w+SCq7RnGetN3EoSD+7znZupiAYz8wbZ/Acc1cgjIA3ghs&#10;cHFV4UyRlRg8fe6VohWUBSeMcHd0pMY1ACe5kHQAU8+oGD3+XrTtjBlXPzA8HdTwCeUUhxwTu61I&#10;DAAoyDkEYIK9Kf8AICFLKFPfFKhcZdVbAHzoT1pfmwGAYxZwRxkUAINh+RnjwBwwHBHvUi4bPKKw&#10;GAMcGm87AGDeX1U7RkU8+Y3DFtxxtOBzTABhl35QMM5XPBprPhPN2qwPDAyYp/zqwPzCUZ6R8God&#10;5EmVX7ynzEMR6/5/lUsEJjyzs+Vt/KsJeV9qXHCxsTwflk8z+dRsEQ/Ku6Mn5wYjlfxoDMqKriLy&#10;yTsfy2zmoGSr1yAQy9/M64p6hl2sg6nPL9ahyhUK4hDDBU7Su7/P0q5EFILBEUq2AFPAP0ppBcrG&#10;5ETbcNknGBJwPzqRWZRks7KR0HrVhkjZ97IrN0JIpFVFHyxpg9h2qrIVxqpKy4Bb8RxStDLyWdvw&#10;WrKPgYwOPQ04vRyoV2c1qImbLQtIePnBi/z/AFrLUTtGZRcMVVuVa3JI/DoeK6bVDmxmCRKZWIx8&#10;4Tn61zTq4+YIQ5bBQXnJ/Hgd/WpKI5Jpk2rLOCr5YH7MSPbGenNJI8xl2tJGZDjaxgY8H68jtT/n&#10;XBSCeRXVgU89crj3BH9akkeUL5TPcuu0BWEwwuOxHT9KAIPnL/62ITF8HMZzkfr+lS28pYttMTKc&#10;hgEwR9aPKlkChlnUo3+uLD/9VSRW9yU3stymRwGK/MPaqQMs/eQ8w7R0wKb98AEIAOnFTbGzuCzK&#10;v90jNNcMSGcORnGWXmrJC3ID4IUcevWrhwOcD6VVjJWQH5txHy/LVsgjAOd30qWMbkjnA+majeFJ&#10;BtwNx/i3dKkOe3J9MU5ehHT14oAot50EgVegP3t2QaNzuZJAAoJyVB/lV5gD8pxt+lQ7Auc42Acc&#10;UXArnEkZ5YJ7N3qs0ZYsrIzR914+arrgbt+E3HGEx1qNgMZcKSTx7VVxFS2vp9KBSVHudPPWDblo&#10;/Ur/AIVcmtWjdNT0ucHf0kUcOPRx6/561VdPKPAjbcOucYpsHnaVI91p6LNA5H2m3Z8DHQkA9D7/&#10;AJ0tgHT2kWpiSaxRYrqM5ubT191rPSRZX85CVKHr0IPpW3Jbx3McWoaXMQob74PzIf7rfyqtJANV&#10;JnhX7PqEefPgxgTD1HvVIB0M0N7DuO2NlJyNpyTTAfm+cgcfKApGazkmZWFxGCjL8oTkY7HNa0ch&#10;u4RJtk84ryNw4qkJoVWw3OAfTFWYpCrBlPzCqPzISGLFs8tmpYyexOaTQI0LmL7VD5sTGOVeoH8q&#10;zlL7TtEqqhxIpYZNXIZWjcSKenBGetJqFnHMPtkKoWx8wPf60J20GyqCxVSfN8gHG1cZoZ2yDK0u&#10;Mfu8gE/jTC8RLTDygxwChyB+VJiJT8rRSbuuCfkNWSSFpGbc+43HYlRxQpcZ2sfPbO8FKjxGgMRK&#10;HJHz7zkU7CM2xNgxn5zIfmoAcrOqt5PKdXJjpCysOi+T2JTk01SrIz/dC8MvmY3UDhQ5DMhPCiTp&#10;70AOJ3KC3lDAyi7etIc797KgkJ+5tpWBBAfdkgFSHHFL+83hMv5w/wCWm8cigBh2Ko2+WcjnHakO&#10;1sRqFOOfM3EZpTvwWiMgwP3g45oJwp2FxDuyfkBOaAEBUp8qBVA5w33qAVEYkMeFJxsDUSBsIHD9&#10;P3Y8vr6U7LLLnC+cD93ZkUAADAKDvDsAUYPyv+fem5QE+YXEmfmJ70mFAcqFYn7/AMh+U0qllUKE&#10;SQdnC9aADHyqXwY/4QBzSFmJBk2mT+EKtKQU5LFtw4AP3aRdwbbySejdhSGJlvMzx5w6/LwKVc/M&#10;Y1BYj5yV7UEOcjc24Zy2aFLHIRmXA5OevtQIadgBCkeWRliRyDRztwSqxfwnuadyVeRQ3lrgMOMm&#10;m5YIHkDeUxyB3FACBl24cqF/hI70Eh+XKKw+6q5+alO4Ab92CPkAFO+YA793m4yvy8fnQA12Yt5p&#10;WIN2iGcGjdtKsVRnOcJuOBQMhyPm+0A8/LxilRiCPJbM4+98vFADVIR2xiRn4Pzfdo4QMgw5PO8N&#10;92nbsxZg5GP3hKdPXFICAjLEV+zn7zFMUwHZLx+Uq/vA2fO3jp6YoVN67EdkIHLFuv0qNsDhmRbf&#10;P3ivNHByJCioPu8daAJBufJQOiIvz5YEt/Wl3ZBkHmJCOCOM0zIYB5PLVwOFB+9QXVyJXSJX6CPJ&#10;596AJOQyyv5otyflCqM+2aZyFzKrnIPl7R396QyAMsmyJ2Lcw7yKbzEeEWRmHQyHC0ASneMrcF/P&#10;wAg2fln8KYXcTlTk3pIG0xnp9etKV8oPFt3sQCHEnC596vafEtoiyON05b5SWJ+X1pN2GiwiJYQs&#10;oC+Yx3Ssoxub0rNklLkufXpUlxK+VGeSPl96rMRktgBgeVxwKhLqxsMEpuJJX0B6VKxFnAJ59zMV&#10;PkIADk0kCxqv2hwrDkCMmo1im1CREjUCUkBSedo7n8qpuwg0s3d7cnzXZ18vMsjEBEHPB454z+VX&#10;FT+0NljYr5dlGeOf9ZjqT7UjIs/l6VY7vsyNiV1/5aN9fSnTXqRXSaXar5kK/wDH1Lu+9/sD/Pt6&#10;1k2USTILyKXTrB2ijyBI4jz5uR654TjGR/LrmPCLQGDaQABu3LyD9atzKtnbw3dhtidsI0e4cY67&#10;Rk8e1VZHkmme5lZi5xkE/wBKaXUBFUAAH7gPBx0pwIwPMyBglSF5NB4bdtyjH7m7pSINo+dWfOdv&#10;z/dqhDlVXkYy5WQAbQF6ntmpEXBMg2+aSR5ew4FIUbARw7OMYORxUsanPl4kNzuzksMH8aYElqi7&#10;N2VbI5G08VbwgGQVZMjcTnKmmQq2Pk3hgPmA9KmGSuYw4Qff4qAG/Jt2ZTGSRJzmnAqRhtqEDgg4&#10;zS8AdZRAT0Cjg0uQNokZvLIOw7eaAE4bcx2Bgfu54NGEb94No9Y9/wCtL1O2RmWYfdIX8vegOd/m&#10;bsSj/YoAAijLD51I6eZyDUuzDbCTg/dYP0qEMvl5jaNiThgUyP0qTMS5CuhRjyNvQ0AOwxAHzBx/&#10;FuHNRYdhtXcrr/eI5+lPBRY9m6JkPRsHIqNgrEq8kKsuCrYOPxqWNELfaFDNGs21OGUN82PzzTAJ&#10;PI8wSXBRgSwAyQffr+tQz+XI+4NZpLG+QrZCt+PTP4U/dCYUkAtxlCGUsRn0xzUDJY/PcRpJLMqM&#10;MxuYwQPr1/nV6FJVkdZZXdxjaSOCPasqJPIlMgWOSByM5mJK/nyK1oMBjyG6Y+fOKpCZMm7zPm6D&#10;qMU4Nkkjj2xTcc4/XNLjnHf61Qh4IH/6qUyoBz/Kmgn0OfrSHp0NILFXVYw9jIyvGpOMF4y3P0HN&#10;cwq71YKbETqSZENq+WXvngn/AMdrpNTL/YtirLtLDJQjgVz/AJV6QkQ+2oolLJJ8pDD88dsetJjR&#10;UTyfs48hbBoDGRIGDfL644Pp7UjrbyKzCPTFgO3naw5Htzz/AMC7VbiW5uM+WtzCqJ8wZFBf6Akf&#10;1FGbqWLLC98lXVZI3hUt/T+RpDIQ8QQK0FmYt5PmBj834g5z+NSKEkRGaOziYA4CSHLDtnFPDSFY&#10;zILgxmRlSMW6s35c/wAqIGO5d5nkcp+73Ww+X2PUD9Ka3AuqAyZVYlPGFEnH+FA4z8q5yeA+QKUB&#10;g7I2TKCOsPenEbXbYp3jO7MWOK1JGAFduVUhh97zOhq52CgdOrbqpDbjjAXHzfuzU42YHzjZuxkK&#10;c0mBMqHOB1z13dacQfQgY/vVECuPvIFHQ4PNISeScLjoOakY8jHODjPrS/UE56c1H5vOSF3E9KA6&#10;cng/j0pAOdX+8ofzPrwKrgncQN249SelWuNoClcHq2TUE8YZWYbVK/xZPNUBEYyUYDcF/iOKrsJo&#10;iDGx2qc52g/mKlilWT5GKqVXqG+9T8juOPTNAihHK+nTtfWePIYkTQeXgSD+h96u3EUF3bw6pp7l&#10;UTlDgq0bf3WHp9ainj2ESJuOTyA44qvBPPpd0bqHdJE4xNBxhh6/WjYZLPENQVryOIx6jEn7+AdJ&#10;AP4gPWs+KUxSiccggqEP+etbF1CVaHUNPctvOYn9PVW/lz9KrXcaTRf2laIME4uYR/yzb+8B6VQh&#10;5EbIJEKqG5YnOV9qahBXOcD1FV4JzBMASzRuRuCjr7/Wrki7Ar7naM/dG2qESK4ABx8w9+tXbeTy&#10;ZWDghW4dfSs4EqRwRnp7VPGc8fnSaGmOv7V7e7WWHc285TCghar73JxFvyV/eZQYz9a1ICtxC1tL&#10;0YfKaymi8qZomJBQfeL8v+FOL6CaDeSreXv8kkbmMWDmkLDaN2RBkhT5XWgsrguoKxjAMYl5JpFO&#10;MSHcYyciMScj8aoQMejSkCTjy/3XBpcnPYzE5KmM9KUqwwG3MzAbSHHFO/eCTAdhNnkgjaRQBFxy&#10;AEYN98bD8tN/dMvlIYjFnPmbSMU4CQg+WX+X7+7HWlViFLYlEIPcDP5UAM/dEgFYlIHHJG7HvSkq&#10;AzhEDf8APPfjNOO7anmeYwPCZXr6Ub5VmUOWMo+6NmaADcqkFcOWGRiT7hoO0MAG/eE53LJx9KQM&#10;+SUB3H/WYj7UBgFKrtMB+8fK6UALl2OAzggZbLAg0J5pz5ZymeA5zikkCgmOQR7VY7WxwfxppjSQ&#10;7v3UbHqoWgAwgDeUVbP3j6GjAChVZPJz98Ubgx+UssYPzAryaXjYHbd5J4C4oGJxgglRGOhPekYj&#10;A3qqgfd5+9QWK48wuVI+QbOlG87lEpJkIwnyUgGgKf3jBA44CZ5p24BvMO2SQnlAen4UgUq5BP77&#10;/dpVbDnyseZn5jjvQAZCfdIfd1+bO2kBA/dphwefMD5x7UucAmHbj+Mlfzo4AKQlfs5PLBcZoEOw&#10;Q3k9weZN4INGNy7YyUZed+7rSSLHu8oNH9mycSMvWk2pJlZgiqoyp9cfSgA8wyplFeHaPmBYZb3/&#10;ABpxO798iypAMbotw3H/AD9Kj2xud8gVSn3FP8X9KGKMfNdEEgPEYNAEuVDbpPMNuTwowWpF3xkf&#10;aWkZGGYwACR/k00hQPP2IWYkGMPyv4UbY4QhC+a75P387c8fhimAvAz5u/zsfuwF4x7mnMJvNw+4&#10;3IIG3Yen19aTYYX8orudwDv35Az79KQoY5DBtYvnG/fkD8elADiT5pZOZ8nzAY8Y/wAaapCoWhCs&#10;uP3hK4C+uaXYWYwr5gkUks27rjr1/pTSWfmLzlA4ba2N3t9KAJreEXFw0NsFe1BDO4XHvgHsetXb&#10;ucJHsUBRtwP1pybbW3MQU7urknPNUJJMyA7lwOTuHQ1nuytiMZLBXZ2cr8h7CpI4/NlILkMvzFj/&#10;AFqNQVPGC0h/Km30vko+mwurSkZkkBzgdhVCILm6jnuUfJ2IQI0C4y3PNaTBrOzSxiBF7crmVgeY&#10;1Pb61WsFWC3Gq3CZ2fLax4++/rV2E/2fZvqVyDJdSsdif3mP9Bz/AJxWbY0NuZBpNqtnbYF5KuJH&#10;HPlL9fU//X9Kz1RIYxEpVRnO/HJNOjzte5mMjM7Ek9yTTYxk7mDlT0GaaXUYqxgZLBQw5X5etOZh&#10;nt5mcbcUpG1fm3BiMqRilVl83bOJun8OPTjrTEM3fN5q7fMJwUI6VNGUA+ba+5cOQD8nNNUuG+Uy&#10;ecpO44pVzgmATcD95wPx+tMQ8BYd8YMbwv0l54/qDToVVpBFuh2gnEoY8/X2pUkIUrH5htCQZMoN&#10;2KdCoY7XZzbliUJioAtRkOv3Y1ZB1Dfep/DgyAqAv8O/rSHlVEzMMD92fL60uTgFsCfjapTrUDHZ&#10;LDftAUkfIJKXaEPz5ZWHADcigkYwAvmc5QoeKb8q/MhjcsPmDKTigCTDgYOQGxtYP/n+VBEhcKd/&#10;m5wH3g5pnyBP3fltGcEtggg/596CIuFPlBSM+YCf50ASAyBsIsiuv3xkfNTlLElo45VUkbk45+g6&#10;1CNjLsIiQjoQ2N1OBVyT8gI/gL/eoAlwdm4LIY+mMAkVWmOQPODtgDY2wZH+frUrYGGCqcjlfM6f&#10;Sq0oVVO5d6v0YTfd/wA/SpY0V7lpGnCywy+dv3RyCBSMe5HH61GGLHCRP9pUfMjWwAbHXp/9enzx&#10;OJjCzuxJ+SVbgYUY6Yxj9KimST5EcXIlRfldZ1YN+B/oajUZfgRSC6RAjaDKhhIx68Y+tW4dgZ/L&#10;UeWTn7mMVVtxO/Ki481BhlZwc+4qxbks7MFdQezHpVIRPkf5FOz9PypjfKpbDEdeBzTwM+tMQufp&#10;Rn6U9YyTjOKcYW6g/pQFzL1YRrbpvZQhcAkuRiueaO3LlI5YEieT9232k7t2MY6e3Sul1nzFsl8t&#10;mGXwdqZrnWuJYgpeVjbu5wPsp6j14xQxogjhilj2y3CRypEdrRXeSTnof/r4oVoWM11C8ZYMo2Le&#10;DbjjHPTt696kkkdh/pBjceXlQ9oTg88gHnHsKdK8izBQ9r5vyiNjaktj2ON3oelSMjYxgrLG537y&#10;2z7Su0fj/wDXNWIpGx5ccjbmT5m+0rj+mf1qt5kRkJVoGuGc7sQNx78DOfXgVNbTRRriAWZBTEwW&#10;Aj8+uR+VNCNNDJtaHzJtuRllcbf8KArEBDJIFBJ5cGokdZIidtsIsgAhMCnfK5UMIgFztIHX8q1J&#10;JFEjxks02E6ZI/SphHIcE+YFz904zVcFCysYrctg4AJH+fxq3kYDFIy5PTNJjFEUoYZMpLfd+Wm7&#10;ZPm5dmxwdvSpQUCjiMk5zz0pGaMfKAnI6hqQyJln5+8WHUlaY24qdu4DvlcVMyqWx8g5/v1Gdrdg&#10;uBzh+tADA8gjADN5QPPyUplJwCSEz/cqM7D85+6Dyu/k04g4387ey78kUCEkUOA2MFRlAU4qLLls&#10;tjzc8ArTm3H+I7j0O4cUmWYgfN5h6HdxQAgYqecFj1BXpVWWERMWiCFW+8MdKtYY5C53dzkUKSys&#10;vzYx81MZQs7uPS53WTa2l3B/fYziNv73t/n0q7Mkmk3n2hAskTj5xnImT1+vrVWaE7XT5jH3BHWp&#10;tJl2qNIucbeTZysvCn+4f6fl6UbAV7u1W1kSS3YvaXHzRPn7p/umiykCf6PIAwYcZONpq5Gogkk0&#10;66AS0nOFb/nlJ7f59Pes6WCSCZreTKyxHlvX3FUhFsr5U3lNgg87t2akjOG2HjHfPWmwyLPAYmlO&#10;9Rk4Qc0ikYzgnbwMDGaYi7GxHzA4I6GrF5bx31qJsASx+3U1TiO5BnPIyARVu2m8uQZ5VuGFS+40&#10;Y6Nvbc2wSdVHlEA/hTyw3ZUqZudyGM8fhVrULc29zuRZGaUgqyt901XGSxRBKJR95t3X+laJ3JY2&#10;MxgOqGN1YYYlD8tNymBGGiaMHIkAP5Zp5y/3FmVFGWwwOfzpd4ZNwWZYc42nHNAEY2OOWjTA4xnL&#10;Ub0I8zEAYdYwx5pQcgeb5nl4+U4HFODPlR85mz8hKD86AIt0ahSDGwI6b8bacQI/3YdSz8iUSYC0&#10;7cQW2qxfH7wNH2qNzCWbyMiE8sDHkgelACruI8tTtZer+b96nLgtvywUHlBJ1pv7sKqzsqwjO0rF&#10;mmnIVWcR+Z/CgQgMO3FAEjErnPmshHyLuHFI+YiBMGLEZz1zR5W18tHHuf5mUA9Pam70jUCOKOQY&#10;5PJx7c0ABy2WK4I6DNOBK4cqCT/ADxSfNwW2GQDgAcUKQHypVn7jHApDEXCZO1nLH+992ggjK7Sc&#10;j7277tLyN+wL/tZ5x9KMqFO0r5R6vzmgAxn918w4/wBZupckjYqspHViR830pBteJVZkSFTw/wDE&#10;fr/nvSnaU/eFY1A4IJ5oEN5YbgGVVGCM9aTORvIcRZ5QkUpK7d7mNWAGE3fepchNsrFCd3EO6gBC&#10;4xvKS+XniPuKCcKvnbzu+4AM7aAdsgm2B9xIMXmfdpuPLzkiQsOAG+7QAMCGG4yGUgbSF4H40923&#10;Ss0hY3JPXZx7/Sk8s5Ma4Yt/y0L8JQF5aEMWfdgvuyPzoAaGwTs/1hzvOzihSgU/Z+Tj5z5fQ96V&#10;SxGxN4K5yxbrSj94oMYkjAX58tkn6UwEMiKhSNkaEgbnKHIP+fenDZtMKMhhDZEgU5P+fSjOUZl8&#10;xIFxuGMk0Nyu9jItsXIQED/OaAGnYyiNmjWNCdrnPzfWrmnW/nzfapVAjh+VAp4Lep+gqnjLRq6y&#10;HecQjb3rZy1tZLEGzgYPufWpk9Boq3MrMQqjJAxgd6qxgH7hI7P709vnBbIHpk9aZDC80nl8rnlu&#10;ccCkhjvNW1tWuvvBxtUFc81R06ykvLoQyld7fPPL6KDRfXSXMu9VcQQ5RU9SMc1faFrO0jsY8i7v&#10;P3s7Dqq8fLSbBE8AXVLvzf8AVWNsuIx02qOp/HH+cVSuLo6pemX5Rbx/LCnbb6/U1Nq0iwQJpERK&#10;swDzlR+S/wCf61WIaJEhHErdMLUJXGLIVdgF27UP3ecUE7AT8uTwF9KVRhgFBaTPPHX8KQMfmdBk&#10;hTuymcDvVoQhAVcHY28ZPJ+WggbFiGw87hIGOR7VEWDRsYixTjeSnT8aTA2qEObRjlXEWDnHr+NV&#10;YRZVQ37nfGu1uJQx+b/61SKplYKPLTaM43kBiP0qqfL2hZm8uFgRE/kEFvb3qYM2UE21JONiiM5Y&#10;dv8AOKYE+NxMyqAgOTDvP5ZqeFVVt+0mM8eX5vK+9V94Mm8hPOLD90EO0n6f/Wqxb7A25PLZiOYy&#10;DgVLAt4dEUurEN90hulDI4AVg248qwYYApqbAuwMjk+ucrS4VejRspPMmSMGoGSfvN6p84lHJct1&#10;9qBvD/Irhh1GRzUQI2BcouP4955p3yuM/KGA5zJwf/r0APBcqzIH8vGSMDI/z9Ka27aM+b5XpgHH&#10;pmjKldwK8c7d/wB6mlgvzcbT/D5nI/z+NADwzZAkY/7J8vNO3OWBZmEuflIj6j603ADDJLB/7sg4&#10;/wA/Sl2Nu8suRycHcMUAOywbKgibuBFVViwLNGilSMSjySMevFSsXOVRpBKq43Fwcn2pm6eXc8Xn&#10;bgvzAsMn6VDGjOkaLb5I8h7FnO4tAchsf570M1uphhm+zLGATHIYjz7dv60+RrgMZIzcCLeVdAFL&#10;j3+n4UJ5xVU827ERXOUVT+f+RSGW0Mb/ACyJbow9FYZHr/kVas1BLEYB4GKrIxGInlmMgPDeWvA9&#10;OCf51csdxMm9zuGByvXrTQiUjB7U5eB2/OlY56dfpTQff9KYidGGcY/WpC64681CuO/f2p5IA5x7&#10;UAZuuMTbRYzxIOBLszx6/wD1xXPNAXmD7ZDuYjYt5jbnv1H8zW7r7r9ltxujDmYKu5CecGubdoFl&#10;iMc9h5+5gzG3PT8M++eKGCJf3iIzpHc4Me3H2nJ5z6Y/XNHlvhoybxVyNr+eCvQfhjp1FVVWBAxE&#10;mneS0W1nKHAGc+/H4inobZpWSJ9MIYjgRtuzj659e/8AKkMmBuGQRBryI9S+5Pm6888U+HzgA5S8&#10;yi87iuWH+fSqscYyqSJpyou47gzc+owDn9TToEWVAV+wo6oNgilYhgPXH9c00BrRF3G7fMFJ4VgN&#10;3+fwqU7s7pDNgk4BUcf5+lQIuCW2wkls7FkJUU8LtOQEPJyBJ0/pWhJKu/IG+XJUbcxjH+fyq3ll&#10;YfM+/udtUVThgpU5HXzTxUykklAq4znd5n/1v6UmMsjeQQjN05Oyg5IYI3yY7pUOXJHAAH/TXr/n&#10;6UfPtJZSOOAJATSAkY5XaSDHnj5KYxOAWCjA4G2ly4IZwxB7BxmkJb+NXLHp82cUAVmJ3qxMO7sp&#10;XJp+drEny2bPTHSlMcu7aofzMZ3BhxTkV+gEu7PL8UwIyBzgRnd1IHSoygxhQnPU1YJPzFRIq/xE&#10;kc0zGASFcIO2OtICAhQeiAdz0pCdw8wIgA7Z61M33eQ23sCKgkDxMCwbb2G3NMBzqJV34UegBrPu&#10;7Uzw/Kp3A7l2vgqwq8GOR13E9MU1ysZJxnd1+XODQBLHKNZ0t5J4gLyHCXCA9R2cf59RTZUlv7Ft&#10;2Df2inOD/rI+34/571RNwdLvI763BbacTIqH50PX/wCt71qXIW2mt72zKtFjzImGfnQ9V/D+R9qA&#10;MaGURSLcIC/IH4dxWlPjclymPLkGQofpUOoW6QzpcQnFtc/Mg/ut3FJYudzW5UNu+4WGcGrQmW02&#10;gZVhuz0zUoNUol2SmMfeHU7SOasqCeOin2pMC8UW9sZIXxuA4PeshmG027+X8pI3AEH6GtS2k8p1&#10;YduKi1eApIs65aFuCq4yDRF2dhszd0ZBZvKBQYCqSN1OYrnzP3TNn7hyBTiroB5wkPHyKMGkzKZc&#10;ESGYHg7RxWhJHvRTkBWLDoD0o6fKAhz/ABeYeKePMUFot5f+P5Kb8xiwFfys5f8Ad96QCEZYqwC7&#10;c/N5n3qA6uu7aVjB+YB+T9KdIGa3Blz9n52Hyu9My3GdqyfwgpnNAC4AHmYkZSMKnmDIp+MONxkM&#10;h+624HFRgDIchTJn5h5Z496X5AZEj8t4yRlgh4/+tQA8tIrYUzeYvVjgrilQySFjA0o/vbgBzUTb&#10;doQGPaOkgyM0AKx5kjj+ueaAHlX3iJS/m5/1mRRtLkrEWBX7xPembUZdm5Vix98tig8rlvlUdOcZ&#10;oGLuJBKM6oPvD+9QSxj3hpBAf4McZpCFb94cKR0Td1pWbDeYBlv7maQCNuUK77vLb7ikUr+YhVZi&#10;Sxx5YK9u1NAKNkLvLHld3Snf6rghpCedxbO2gQrFySHJ8/op29PwpFJVyQSbjPzfLSFGLGMsxJ/5&#10;aFx/OlBZ3ZFDhgeZGYcmgAGSWMZHm4y52ZpDtUkRYZf4mK4pQXfIjMqFQdzZHzCjLON0KvEir84P&#10;VvX8KAG/utjKCggJAY7elA2ACM+UtvnhsYz/APWpeqiVjKLcEbowBk0BnCgyM/kMflXbzmgBNsc5&#10;US+WsajjPc+mBRhXGXCIEHC560jZ483P+wNtLIJA2JzmXAC5XGPT9KYCkK6mcxxgrwI92D9cUFVA&#10;WZlGW/5Z+ZnH4UjFy24lWuuBgR9QKVyIijxFXuWb5gE6H6elAFzS7YeYbtzhlBC5bOCe2KnuJCRl&#10;c7RwPrUiwfZLdEwA2MsMfxHrVSRiqNKo3KpwBnjJ71luy+hEcGXJI2J0yOp9aS8la2tVjJUSTHav&#10;GDg981LbRxlVZ1Ywrljj86z5Z5J75pXHyqQUz0xzx9aoRY061Rbl55mDW9ou6Tj7zjG0Vct5fIiu&#10;NYuxl+qrnhmP3V/Af54omh8u3ttNGDLIfNmHqT0B/Sq+tTh7qGwhKulv9/3Y9T+v6ms2MqQ7pJGu&#10;J8mSQlmIPc06ICR2cryTgHdSTgpGIoth3fe44FSBUT5EI8scBtuKpIGJgfc6N3bd/Wqxfz1kESFS&#10;gycvt3frT5TG22J2iSPu7KSDUXmCYfvFhjjiUCPKct/nNWkSSbAVeWOGRY0wrhZOvvjOaUpj58Tf&#10;ZyeI95wPy59aa8itIszG3WVQFVMYZv6U5ZApF0EgaVif3R7fh0x9KoRJnbtMkdw0LqTGvmdO3bv9&#10;alRZY8LLHMzEfu8OOPf0qtuWD5xFbOXTBA6Jn9RU4RYCIj5TiTB3Bun49aTAtHzQ4UiUXROEdiO3&#10;+fWprZpAcRtMJ+d5K9/b/JqqiKWFrti68SF8Afj3FWbdd48oBBtzzv6/jUsZZOdhMTPtPD5Qd/8A&#10;PpS71AIQuIWPz5Tn/CmgbvmCYC4z8/WlDKwMwjYKeCofqfpUDH8gDLERH7jGPPNAZukjYKjKZQ/z&#10;pMqIwSr7SThd/SlKlVAkWTB5X5uB/SgA3Pu3llE4PQKRk/401JCS0iSJ5mDvXYePfpTiDgRFZjJu&#10;4ct/kU3c/wDD5wlyctnk0wBSAv7toXVxhvl6f5+tLlQNm6Iqf4sdKFZjIDEJlxjdgg5P41IzNubP&#10;nCMthl4xu/KkBVcplUP2cAA4Y5xUTgSZV4rZWXAA3YD/ANM1NMyGPLGfygDt+QVBMwJHntJv2jYw&#10;jGfbjuPxrNjRWmZXlLmK2R92NrPgfXGcenSmbRt84QQlMcr5ucewBOfypXkRZtkksgvF+4RAM4Hq&#10;Ov60qSxEeZBL+8AxKv2cMOep4HH40hl2EoirmJSrkYxL/XOau2nDuNmB2+bPc1QVo1RjCytCxG7M&#10;XTP4Yq/aOpkcK6snYhMVSEWG+n60meeh/OlbHt+VNwO5GR04qiSWNvY8+9PJ46H86iT14pxP0pDK&#10;Osu6WsW3zuXxlMccVzj+flcLfeZtJJVUO5ffOB+tdBrhiFrAZfK8sygEs5BHB6Y5rmJfs20rm2VG&#10;DfdumBHse/502CJzDciJ3T7UAEBYGFMsO+Bxz7YNTxrO4VvLuDAW/wBWbdOTj0x9e1Z4jR3Z1SPc&#10;qBdsd2drY+lWUkRdkywxksQpT7XwOMZ64/WkMmkhcKjzcoCQqizU4+vYfkKf9mYKpkLPJtAT/Rto&#10;Ufmff0qur+UsT7TNvyrILrAX8eM/manidkyNrtnAJ+1g7fT0/kapCLiAq2xsCYuCf3PT8KFK7sRq&#10;jMQc/uyKcSzP5arIOeG88en+e1Jg8EJKq85JkzmqEMTy9pA2bcAMTGeDUyqjHdmNI8/3DnP+femo&#10;xyCUm2jHG7rVrBzlkl5PCk8f40mMjG3q/l47AKeaPUkpnH3QDj8elT8ry/nbu3PSkyOciTdgYOBS&#10;AiJAOR5bNn7vIA/z9KBt/hCM2OeTxUo3ZOGkBzycDNGCc+WXxjnI60AQZjHy5TnksWPFIypIcYVc&#10;fxbjTjwD80vljkgIOaP4RvMgjzx+7HIpgV8Rlz5ihVAP3H5NID1f5MDHy7sZqdy/yksenyZjFN2v&#10;uy/3/dKYiPd0YqvP8O7pTigKEcNuH97pTgrhi2Msevyc0wjbypHTnApDKuDHIUIGe53VLGQy+Xye&#10;2d3WiQgrkbcdziovoBtHfHWmA9oSUON2F6fNzRo0hYz6PKzDky2rMfunuv06n8TT1YH7xXpxnvVG&#10;/SRDHdQqizwvvU9OR7UgNG2iDrNpkmUWXLwlv4HHasrM6DJPlyIdpBHIYGti4kW7toNStcL5uHHP&#10;3JB1X9PzFQamkcvk6jEv7u4G2QDor00wCU+fbJdRl12kCQBh1qdG863WVcjB+YZ5A/z/ADrP0+RF&#10;uWt3TCSZxkcZqeBo7a82uy7WO11HAAqhFwZ3HJOCKvxql3ZyW8ozgcVmPhC0XBKHBxVq0lKTK4PX&#10;rUMZjuvkFonKGQZH38badtQIoMitIx+Zt5AHtV3WrXybxLmHhZV2tiPI+v8An0qgrqsRVW3Rnr+7&#10;B/lWqd0SxdhkYRg+WVGS/mZ3fhRw2SoK7RhlMgO76UfLJtWWTEa/cITH600tnbvKCQD5D5XBFADs&#10;uD5h8wRk42BxkUh3ocMWLN90qw4+tLklw4ZGfoVMfamGULlU8tlPUlTlaAHES52qzBiexGCKNz7S&#10;U8zaB868c4qP5HOw+SVByJCD1pykMNzCJCOwJG+gB2S0SuTIIieDt5/KnEueZTIFx8h2ZyKbvXLS&#10;4iODgoW6e+KYGVRnarK3IG/pQA9mXGXP7nsNuT7cUuRkGTj+6NvekLFPm2s27+EHpSnK4BLOzDr/&#10;AHaQwIBOXK+f/CoXtSdDxjzj1GOlO3DaYyJDLnlz0xTcEvsBbcOSx70AOJKAeU6lsfONvSmjCDMT&#10;I8Z+82Onr+tKRvyFyoHJPrQ2HQtGJBGo5DDk+tAiP5PuIY/JP8QFL8rAIWRI/wC/mjerR7ysgiz0&#10;K/N+VBOApnJ8vGUG3mmA4qHRVfYoQHB3fe+tIQZfmZQpUcKG60MT8puCeRiMBPypzb/NDzNi6Ujy&#10;xsxSAeyNHL5ksIDKRmHcRmoQuw+aAJNx/wBXv6UuS0+8lXvN2SpTj3NNARH3psaY5DArwB/nNAB5&#10;flruwZDJ0/efdpxUxHY252I+8HzimRumGMXluWXa74OVqQiNN8du0cqPjMmKAECybxEN/mf89N4q&#10;zYj/AEgfJKDDy7Mchj2xVQGHa0avF5QbJnBPNaemII7BWCqfM+cNntnjnvxmlJ6DRLcyMSc5JHUn&#10;1qhJtMmzcPk4YY7mrEzNkuP4Rn8e1RWkbvOgOWfPWoQxLpjDZeWrgPL1A7Af4/0qtpUCSXys+4QW&#10;6meUnnjnj86Zdzme8kbBKAfeI6Yq0Imi0uO3PE18/mygHkRjoB9e31pt6AT21yY4brWZhliNyKT1&#10;Y8Kv4A/rWVZxyhi0jO0zEs7Z6mrmtN+8tdNDL+6Hmy4fo56D8AaiTasRztXA+9nrUrcYENJOzIHx&#10;jkEjNEjBAz4lEAOCowTSoodGkARCFHy7j81Vp2Vh5hjjZd3+oMmM1aRLGjeAskxma3Y/KqKM596e&#10;Wkwv2hJTkfuyACBz3xn+YpipBGI3kVXJBXy/MIKHsR60918nHIkaRQFIk4T9OtWIcfPXAmMjXmfl&#10;baMY7D/Jpy+Zv+QTrcKSJRtHPpzUYDLI0LqHZiD5/nZA9sf/AFqesZZxGvyOGKtI0gw3+fWgB8TM&#10;DJ5PnNI6nzCYhx+Hf8qkh+VG8vebMqN5MPI/D6/SotiSAeWXDKnzEyff+nofxqWH5xvVHEK43Kzj&#10;caQEpIaJY2JNqW+/5X9D0qzH82wSgKozsbyjzVZAR858zyc8oHG78atwCRYlLmRoyOArDg+9Sxom&#10;yCwZgFkH3R5ZGR+VLu3S78IZwcGMr/8AW/pQ3mINjmQsRlCMbQKcC5bYWkMnqcY/OoGMAUHehjdi&#10;PnRkPFKCgOFeJ1OMkg8f5+tKvmFyUaYSL98sB+lHzhdyNJt/iO3n3oAbtjEYUeWUzjzAen9aQlCV&#10;QtGmOjBuDTwzbMbn8k8fcqMsAAJSxX+EiPvQApKtg4jDAjgP19/SnkqB5u2POSCnmYH5f4Uwu+4C&#10;Vz5gxszH2+vWnbnZsgr52TgeWf50AQvtiIkKqyN1Tz/u/wBf51H80assiGRWPDCb7v8An6UpIDMY&#10;WjL4/eI0BIFQmTCO0ao0OAXLRkgH/H05rNjImz54jdsyLnbJ5/B9v8gUsRm35xKtwByFm+9z+p+h&#10;FVZGQHYxtfs5zslMDZB6+386e4TKpKbRTtGxijDIz+H8jSGaMRlPmSfv0cNkoW+Y9c1es/vyN+8w&#10;f4SRxWXAUO4f6KjAgkcj/P5VoWbIZmIEYZhyqk1aEy2340n1BoPtj86Bj/Jpkjx9DTu3f8qauP8A&#10;Jpe3/wBegChrn/IPXIYoJAWAjDcYNc/NMFt4GkDPGVbYj2QYL+HOPyFbuuttsYuHZjKCEWQKTgH/&#10;AB9a58+ch82IXG5gQVFyvynP4fzNDGiGdkRg16ytOVAQi32kj06kml+UX+AUN2DklrUnK4zx3/H8&#10;KlZZIIZESS8DOudyOvGe2Rx+dS+ROw8oNdMpcNvLLt6flQMrRywrgRNG0hVtwa2cjr6DJH4gUtq1&#10;uyP5DWxiwvmKtux/XkfqKnEE86qhkuhgH5iF5/Mj+tWEhnb5me5JVQAGA5/l/WmkIliMXl4AgEQf&#10;h9jenr/9epR5ZVc+UFCnbtDDP1//AFmlBdSWPnbC2MbBn/P4U0bgFLPL3wDGD/jVCHDywCdsIfjA&#10;yQDVgeXuJxEWz0BP/wCqoIjIJODITgYzF0FWUL7gozuz2TNJjFXbxtMZJHTceKXCruUbT776VSxA&#10;CHk53fJRk4Y5wg6/JSAAF+6GRRnqX61F/E3AUdh5nWpDt2/Mw8vt+7/yKRtrLuZ1B28YSgCFyCBJ&#10;wFAGVEuc0qdAxyechfNHH+frUbbQfmdN4xgbKVNuB86bt3I2nA/z9KoQ/ZtOG3EkcHzOlIEYkoSx&#10;bpuD0hGBgGM5+8Sp4p4EQ+TMWD/EQc0higNkgBx77xikK7lyA4GOcnrQAn3SUCjocHJpRtOMiMBe&#10;mO9AEDxntuC+lQHKjBLbe1W2A5f93nPIGaruvfj6A0AM+YNhmYnqvFPYGXqx3HgcZqEjjPBPbmpF&#10;wflyOe+aAGaNIIry40qSY5uQZYsrjY69cfkD+Bq3boJxPpsoCrOpaPtscdR+Y/IVl6jHIHhuYcrL&#10;A4cMG64/nWtduLiK31G2GA6idAT0YfeX8v8A0E0DMMiRNpJ2So2G9RitG6K30MV5GshY/KxGKTV4&#10;0W8S6iX91eIG+jDtTdLeOUSWUmAH6Hpg9+apMRaMglt4ZwrBs+VL65HQn8Kch5+XIFVrE4u5bFyo&#10;80bR8xI3Dof8+tTBGTlxtIPTNDEackRv9KaME716YODmucjI2+aA5QcFRJ3+ldFp77JivZxWNqMQ&#10;ttTkX5Mt88aiPrnr+uaIPoDIlbbHmRJDE2cLvzikLMqBGWUs3KsH6D0pEZlYvGiMxHzAoeKY5UAK&#10;nlPGxwx2H5TWhJJvkZ8BZVm/vBxz/SmLu+YoZeR86+tIyo5wWh2qOHVSM0gfd8zFF2/dHI3Uhjyw&#10;IG5ZvJPODjANDZ25k84qf9WSo4pocHL7Y93eIk9KQuNrHajZHZz8poAeTNLKMl/P/wBz+lC9yk20&#10;n726Mf4U0BWARXXrkSCQ/lT/AJBwWVSOCfM60wF5Q7o9jO33ge1OISMhYyGUjLsD9001QzE+WWXb&#10;99gKQ5ZflJWEcMMcGpGKEXmIbfLJ/wBcG603HzbCAEHRt3Wnbtyg5xbA8ALTTyq+bjy+qDb0oAXb&#10;vBLYUKOBuxupzfvSZAvlhQP3e7rTCUBVptpcH5Pl6UEZOdymcdOOKBARt/f7CSTjyw/9KXb5X7wg&#10;uz8hQ2dv+FNyBKZF8trhuuV4ozsG2F4y7kGTI5Hb+VMCQq0WFYMzOPlw2duf0puxkk8tjK85OAxb&#10;OPxpF+QlIhEQ332Ocr9KQAkGFQgjPV88ikA8pJuaBWmW43csOT70katKxWIuGXJZh3GOabtV8Q/I&#10;kYP+t3kH/wDVQfnURkBU/vB+tADs71byvMCIP3hA4pCQ0RaNmWDjPA5pMFzuYbFReAJPv07G4GXZ&#10;t24/c7+tAA6Gd40OTbysAilOtbcz+WiKAPLHypgcACs3To3lummIYKqkqm7IUnjp+P6VYuJMS7Qe&#10;EFRLV2KWxXlIaNUTIeRs89gBT93kWbtgFj8qtnmmbmJkbcfLHAyO/wDk0y/kKxQW6sAo+bbjrmgC&#10;ra2sl1dRQMxDysA+0/wjkmte3aO61We8OPJhBCY5wien1bn8DVSyka1tL6+H3lAgg453H/65FSXP&#10;+haEsKgtJcsFyvB2r1P5/wDoVS9xmYjm6llndw3mSFz8vQ+lWJhhY0YkKRlflqNE2IvDbM5AzTsK&#10;JQ7hmz0G/pVJAPlchvnYrIigIPL6+lUkMqv5m5ftrE5AgyDj1HWprkOX8phIzHo4ccU0JP5whjNw&#10;typ4lEi8j6nuatEsZG22PfGQ0oHzAxZAB74qRSqK6wbDGw2zBouh9P8A69JF5kkgEHnK6qSzZHzD&#10;0+v0pyGXDmITrEAPMA7j6df0piGBo1HlkxLZlv8AWbTkN359fxp37o/u3MKx9FkCnlffpxTif3Qc&#10;C5WzLfMm0MTx3x+Pak+ZYkNy04tSDtGxfx9fbigBMROp80QRlfuFQQH9On+FSB08xZJVtklXG2IZ&#10;w34dP0o3vtAnaYjbmIBOlTZmc4keU3QIEZ8rt9etACs0Me2UGNpCTiIk4x7VPAyom/EUm8YZdx+U&#10;1BE7faG8tnN5nLBY8fy/lUySuis8DE8/vcRcAnrwOKhjRaDKuI08t8879xytPBQnysKSOQ4kxVJ5&#10;2AKgk2u4biIiMH/GpBcHaIyym3Jyr+We3p/9apKLZ2MNnyo6nk+ZgNSHaw3YACn7m/73+frTPOWQ&#10;BXZMAAoWQ/pTixLDJj3g4UYOf5UhCYyrPg7f7nmc/nTSQmD85RjwPMHFKXJbf+6355XH8qaHMfzo&#10;ICG+8P8AEUwFGc7XLnH3W3jAqURuxETO6yc4YsMVCNgAVfLKk8sCTinhQw2EQleobcf/ANdAEcwl&#10;LfIZ1mUfMSw5+nNQsJlUPDJMDjDxYG5eemf/AK3enyr5iiIxW4K4IbfjPtkf1qo+3cZFhhVgQCnm&#10;Abv6VmxkO6deQbhoWJBTYNwb3xn+QqQeeijdNNs2jayID37jP+FRCKFpFuPs8I6/uxJnH4Hj8qAI&#10;UbIgSRSo/wCW33f1yKQy75kpdfNkfePut5QyR2/zmrMM8skucyCUc/NH16VQ2gAxbNwz98T/AHcn&#10;1ParCKyFYzE28D7xlB4/OncRrLIJVDrnkc5HSnfjx9Kp2bl5JIghBAyOevrVwe4Yc1RI9en/ANal&#10;z2JAHrikHtmobx9lo+A/zfLx2zQBz2oXIudQ3u1urKdsQkU5wPTjOfwrMaUSzGTOmLIVJkVEIIHH&#10;XP8AgKuXBlBaEC+DM2FdcbQfqRtqtuuCiIWv0IB3OUGcflj8qBjfMjUSeTHZNEQu48gD65yfbg1a&#10;ilthj5bExmTIw5z/AI/rULySSF2Mt2uwDfmIf4d/oaUt8wk8+5MJbAVYVIz35x/SgCyk0LMS624X&#10;a2xt55H4c/nViN42BIS2DBRwsnX8uKzjcSgKz3EpUqwQG1z+ef5ACr0UkgVRI7GTA25t+3161SYF&#10;n5ckkRcnhfM4/wAKAAqkKELEHpNSklnx5gMpJz+6Of8AGjOQyoU+UEsfKP8AQZ/OmIcmQfLxwQDu&#10;83NWR1K44z97zP8AP8qqx4I+Vk2HGSUNWA2OSYhHuwPlP+f1pMZMMkLwVAHaQc0nzHkqwx0+brTS&#10;ykAt5WMccU/KHczGPP8Ad5pAGDnJWQc8KGpG3D/npuxkYNG7nO2LcTjHpx+VMbaMqFiJPcHtTAjJ&#10;fcEAk3565FIpOcBZd2eWwKcyrtK7IccHdmkwpG0JGNp67+v9aYhwUkEoJQuMNwOaeCFGMOI+p+Xm&#10;mKFxkLGMdt/WnccuI1wO27GaQDuWA3eYF7ArTeeC+7OOBtoJABcoOemW6fhScqRkA5H97pQApyTg&#10;hvMH+zVeQ4ZWGd+cEFanxklFUknvv6VHIu5doByO++gZVYANgd+T8tNQgEjPy+uKkYb0yobKnJ5q&#10;M884OB2zQA8jeu0gBSODik0Z3aC70xwpkhP2i2HPI/iH5n/x+nK3Tdux7GoJ7o6deWl5+82rKBIS&#10;P4Dwf55/CgZd8pbjS7i0jbL2586An+6ef8fzrKWRopo5hIpQENx39a3Jc2GqxuuQivtbPTY/I/I5&#10;/IVjX9mltd3NttKqrb0C+hpoRdulKapDKSwWQgoQvXt+FXLj5yZATluoA6N3/wAfxrPWRZtMglBD&#10;tDIqkl+QM9f5VpbSwZsrhQCQepoYiKKUgq2DlWGfp3qbW4mMME8bNuU7fkPY/wCR+dVVKpkLgru9&#10;a0FUXmlTW8mMgFef0/pS2dxmAvmMflaRWH3jkYNNIkIOwyiNfvbsc/So40Rk2M8QK5+YE5J9Kcuw&#10;jI8oMvAUMfm962JJAOQzGXyT0GBkUhLggTGVeMIQoJ9s0zMZ3Sfuic4ZC5pqGILyVZCOAHztpASb&#10;Zt5UMwmPfZmjc53bCTxhxs/rTGSPIR3+YcB/N6CnD+JFO0gZLGTlvpTAVSfLZwcxZGR5eCD/AFoZ&#10;mAG7BH8JCdqYOPnAcL0ZPMBp5VvvLu2EnaCQcUgBeeoZcHkA/epzHcPN2Mi/88g1IRzl9mTwtKQ3&#10;DnYZey9BSGHzACQ7mQniLI4pvOPmLNnoD/DSq/lvuUI0xOSuelHyrkoAxY/Mc9KAANzhhI8zYCvx&#10;hKCH87Zl/tBbmUkcGkYgfIpQrjl93Sl8pZWMAdBHnHmB+v40ACyP83k70mBO+TAwR7frQGDKPspk&#10;TAxKzKOT3x7UigzDy8CNUyd+/wC/R/rjyDGqej/foAcDlD5TFYB/rhs6n6007CSwZhZ56FME07Pm&#10;HdteNUHKb/v0EFh5+1tpbAiDc/lQIC0RRVlcC2JOz9183P8AOmMBIFE+0KBhRjijGw+YyyMHyETI&#10;+Q0596BfMLuxHyYIIWgCNsOu648vzBwiquBntTmYtI0pMfnjoNmFH4U5kfOx2kMzAFX4odJUkIDS&#10;/aw3+swMg/8A66ANLTIwLbziy7pGLcDAwPT8c1Wcl5GfJGSSBV8qbex2E/MkYUk8ZY9f1NZxwuWO&#10;BjpxULV3K6ElsPNkA7BuRnrVG6m865uJMFY1HAPXg8VeiIjgmkOPMC8D/PvVOzhFzcW8WdxkbBYd&#10;gDk0wLzxMqWFgD84Xz3PTLscLmq+puk+qNGhHl2qiFAcnp1/Ht+FaEEizalc3zYaOLcw285VBgfz&#10;J/CseASMxabf5rMWJ2dc1AyQ4jCsArHnKmoHPlbAnlF35bcOlWSXMirEGLD/AGagxI8uLfeRj94P&#10;Lz+VWhEDeUHaNXifdgs+DuU9/wDOaDDFK7QBoVUHidWYFh+HOKkw+yRIy4tFcbg0I+96ZP41GqmV&#10;FSdj9lyfLYwdD+NWSKscEg2gxRqoOSCRk++KeNsiNI3lJ5ZG1Q5+f+lMcgqqXPC4zF+6yT+NOm2i&#10;4Vp0UXKEBF8k7sD29ffFADsJhZ2SEKWx5Albaf8A61KqfZyC+1wwIEXnEhfp0x9aT/WXHmbYzfKe&#10;U8g4APtSgmOTfa+Q8jKTIGiJCf8A1qAH7Hi2hgrlx2mPy/8A1/wp4jOBCMljyJBKePbmo0EUat5f&#10;lSqTh3wcqf6fnRG0RzDI0Qtyc+cd2R+P/wBekBMIzJKE+ZZVb/Xebj/H86lG9t5jLpgc4l+9j6/4&#10;1GgRlWFvKRAMiQg8j047UyTY+A4hjZcbRyN/196llIsZYo7x+YsHRo9+f/r0IWCeYfP+zv8A8sw4&#10;4PvUfmRyHzcQLKDjyR/F7gHimHytwkCQlj/yz3HA/wA+1IZYRpV4lM7Kfu8j5TU6NKBtcTGQnKMM&#10;Y/w/WqQ8tOR5Mgccjecqfr1pQY428rdCVPPmeYcj29aLAaAd/MG1pPOB54FNJfdmMyhsfONo5FVl&#10;dDiMNFnHEgl4/Mf1p5ZZQRhEZBziXhqQEuWVA6mQQk4YFAcH/PtSrKqqMySGE5wPLAx/OqZcsfME&#10;axhOGRZs7vf/AOtmlMioPNVD5THmPzclTTsFixNI+0LK7bSMxnyR/wDr/WqrTsTiRgLpWyhEPX6n&#10;rTLhgB8xkMT8hBP9z/PuKovI3mJCzTEZ3IxmBAGenp+lQ0NE4uCJmVNpuu58r8+KAco7ROg4/ejy&#10;MfpVQTSk7CLkSKpO/wAwHIxkdeKduncyMPtcUkZGdzKSx68HOamw7FwODG2xYjbs+N5g4/Aevvmr&#10;MBHlr5nkrCwO0iJhz7f5NU47ubd50T3irvDPGGXdjv7/AKVZtWk+Vm+0vGRxkDIPvjPP5UhWLNu6&#10;pexglQ33QACMitbcd3OM+lYitJFfRGRpTvZdvyDjn/6/rW5ghiMn61aJY4dOo+lVNTdBEAyoy9Tu&#10;YirYPvVLU2YD5XwAoJ/d570AcvN5UkrxZt1jMuSWuWz7DPX3xUXbyz9mRQDhkvDhv8amuZWVtxmi&#10;SHzRu32pI9uOhqFnXykM08X2cKdmbY4H0B4/KgZKzKwdjhCoG0Lc8N/n6ikX/WGbYd5JJQXhGMj0&#10;/H1ppl3t+9eAzhR5YaA7j3HXkflS7iLtt8lr9qJ/55Ev09cZ/SmIWPMZDGKXBBH/AB9btv5Y/ma0&#10;LYfL5YSbHByZs/4D9KzoWRH2qbMOwPmL5bcDv6/yFX7R4nXMclttwAcKw/x/nQhF8Z2MAJxhuvmD&#10;+fSkOSq4WdQo5+fr+dNwoIOYBGT15xn/AD70uIz8xaHheMEjdVgSx5PzFJwDjC7v8amAJ5xJtJ4G&#10;eB/WoIipJdhDuHQAn/8AVUgO1tx8rBPTd0pMCTaw3/JMxC7j04ozx83m7v7xA/Sj5U+6UO4f3zR/&#10;s4BHHO/pSGO3ODw0uc88daTOB8pfGOcrQFLNj5QB330jDPsB/t9aAF42sNz+Xnn5aQn5RuJKc7fk&#10;GKOW6KyqPV+tIcg7sHBPTdnFAAShA3noMr8gxRnB3Mw39gUoPoFcseB83SlG4ZB3sfUHpQA0N8xb&#10;cpbPP7uj5RnaVyRzladkgkDzN3dgf8ikPUbQ5A6kUAN+TGMqF7ttpnBXadgUd9vWpfmI3ESeWp6U&#10;hPALCTb2oAqONrZ+UL2HrUXGSTtGO1XWycF9/Tjiq0ybSM7tx9qAIhwe30ouUWWBomCsHGCcnig9&#10;e+76U/qny59+KAJ4c3uh2+8hpUU2spU55H3T+g/76qPUv9Is7C/yQxHkyc9fTP6mjSOZL6yGcSp5&#10;0eB/EOD/AOy/lUyp59hqFspGMC4iHfHU/wCFCAo6aG/0u2BU+YNw+XOD/nFadoUnSMSOQp4JHGD0&#10;/nWLDMIr2CbLAMRnBwMHg1sxBRcXEca4AIYAtnr/APXzTYEjqot0iKLhSQWA5ap9NXy5HjLZVhwS&#10;Of8APSiUKcFRgEAgfzqOIlJVI9etSMyL2IwX8quz+UTuUBBjmoh5gChiwY/6vEX5Vp+IU2T293jK&#10;ldjAtj/PWsvH7sEEEN0xKcj8a1jsQwLv5hU5M4OMeXSLmMloHBZh86iPvQ6/8sgw3DkSeaRmmlS/&#10;C7o3UZIEn3qYCykFGZsNCeZGEfr14pCE+VXKlV+6wTHFAD4EmHCqMGPzOtPLAJz5jKT035oAbv3M&#10;HxF5ijKKUPNL5icmV41cnJUDgGlPmLhS0p3cht449KTjo+8sOp45oAec4Ctlpj90helGJvNZcn7S&#10;Dy+zvQVIPl8nd/Fu6fjSbSI/K+bg8vu5P40hiqN5Ii3GUZ3kp/ntSAqf9UwCD/WZSlALKBGZEMfJ&#10;IP3hSH95hl3IqDkD+KgBmPlJiKi0/iJTmnERsoV8C2zkfLg0pVhGJ8yiAnBQHqRSn5QJXEhib7qH&#10;t/8AXoEMYI8eZ2jWEHCDZ1NK+JCrTGNCo+QAYz/9ejeUwZfMdTnYg7UhzGR5rM0jD5OBx/8AWoGD&#10;KrASOU85eFTnkUq+Wp8zdEbhusYJyB2/ChgxYx7pGvDwp2g4pYz8qrCZGuwx3Nt4/Tv1oEMDRxPu&#10;j8uWZh86Fj8v1/DnilUpACI445Wk++27lfrQpUKFhc+Zz5x2DFIFBjIgYKg/1h25zntQAIqI/wBm&#10;TYyN96YPwp+vWnpEZbyG0TDIZArSK+QVB5578Uw+SV8tJB9hIBf5Off8uauaVGDqP7raYYkZo8Lg&#10;9MD+dDGaGpN8gXHLuT/n9KzjwNpyT71dvRu/i5QY/wA/lVFsKX2cqvANQimOuf3ViAd+53GfX/PS&#10;nacfINxdthRbwMQw6bj0pl3geRGGPyjORnHNPjXbo7f3rq5AJHdV7/TihiQMotfD0gIYmdlh+Q49&#10;yf1NV44SnyEZxwGMn9as6swVbG2wANhlfcM4LH/6xqBtiwbGZNrfxBeaSGVzukbaAVIHPzYzUcZI&#10;BmjVw0Q+7vwTz29aGKMoWYxqrH5TjrTWWF5C8jRrIB8mV6n/AD7VYhPLclp9snlg4Kb+M+uOvrTQ&#10;ojQTvHMY5DgRh8kY9h0/GnsU88TkxeeBxHjAx346fpUUTCCbz4hbPNJlXUMVwv8Ak9qoklVGiXdL&#10;HOwlH7va4wn9PzqTyZYiIJGuGmcDa5ccentUYSGAlVMT7x8xJOUp/wC6B8pZIju/5aFjlf60gJfL&#10;kS4+zhrr7WW5k3ZOfx4z9KIg7ZWFrgTqPmY9/p79aaqxuRCHiCg8TCQ4P4+lSrGJPlby4ioPIfG/&#10;Hv0zSuNIBvdCYGnSML+9AGc05VIXe/mtagjIA7/59qTiRDIoRCo+4ZPvD2oAGVnMale8ImIz/n8a&#10;VyrDmD4UzyTCEnEYCg4P+cUEuQPtEknmBR5f7vj8+tNICfvD8yP0Tzfu/wAv5U7b5fDAv5g+VxKD&#10;t/D/AOtQBGGmW45L/aeNimPt9fyp6SzGRpU5ul/1gEZGP0pdmGaFtxk/hk80YHtTRE8jeWDKsy/x&#10;mXrQAKw2s0LeYBzJ+5wAe/GMU4Ptj2JIptCRk+UcfljGfxpiq8vMUc6sn38yjL/Tv+tPCu+XVZDG&#10;TzHv5/xosIQyMqLE7RfZicqxjOD9OKXcxISZokwMxblPP44zigBkiZtkzQnjCkfKe2f/AK9B3oqi&#10;UTMCvykYwD/KgYM3nnLmMyjhV2nJ/TrTVdxJ5sQgaYjLJsOfqeOlK4mVhGxn8zqj8Ff8KRzPJgJJ&#10;NHcqMDzFAB+h4oAqyuRHIY1tjuHzDbwKzZJI1G0i18h3OXHb+oP41qTeYI2eIz+YMbhsHP4d/wAj&#10;WXK0hIdDcGDcS0QjGQfX/K0NAiMOrII2ht1Qg7DkgN9MdvrSMY3WNGisgYwCgLAE85AOOD+PrUry&#10;TeQjO88lvtO3MAynbnr/ACFPaSUyhLiSTdgGKT7Ov6//AKxipKICiy5lEVuJPM+aMyhQT2OD8tPt&#10;7lYJPMS2hJ53p5+cc+hOPyolleSceYw+1b+JBCNxP06/jSCZmlZoWEdwqHzSLfBP4jrx60mguaMV&#10;0RfWxEEe15FGRPvxkj15FdVu5xjH41w1uyreWfkeXtaVBIpgPBz7DFdmGUjII25/u0JEMsiQZxj9&#10;ao6o53IqRSM+0YVXxnn071OMY7flWJ4kkj+1wJI8AkMQ2K6kk8/57GnYRnyeZ9oy9pdjy25j8wk/&#10;l1xQBJ5jOltfFWRs7ZSdo6ZOOR+NUjKizKP9E+0byNgQ/n/kVKnkCRmiSxLCNg6MSMevr+gFKwyQ&#10;u6x7Vh1AM+MP5gb8scfnVu3gmvw0O+7hSNyzO7g4P8j36VTEluqsIVtnVtpZ2dhg/jkir+nXkEDS&#10;RsLcW5fG5JizcdODz+tJmVZzUG4bmhZ2AgP71pJiBgMT94e/A5p9yixSxuvnBD1QKMVRm1jaytA1&#10;uIQhKs82Nx/DNPSXzpDNJ5byfKPlm4/woitTnoQrOXPUZaDBQCDNsJ+6QCKbuOMyvMFIO0GMUA4P&#10;mHbuU4x53+f50DIBIXJdf+e2cfy/rWh1ksRwwJaQvxjMYqfJyMH5z1Pl1BCMDywp5wSxl6VMN27Y&#10;N4XPXeP8/pSYyTIx8rcYy37uk3AggHMeevl047nXPz4A4y45pNzH5syD23daQxPlwMsgjz2SmkqR&#10;k7RgcfJUvzY5EmD2zzTCu1jvEpJ6dD/KgBhZSMlkLcYBSm71V+GQsfQHipVD7iMyeZkcjHFMdXIG&#10;DJuB+YlRQAvyAYUxsW+8TnighQSoaPbkZbBoQsUIBfaPvfJSjO3Cltv+71oAQ4xtHlgZ+8CeabhT&#10;zhFCjs3WnsCck7wnb5ab8w+8TnHy/LQA3I6/LnP3dx/OlPBydpz2z0oyQ/JPmZ6bKUsxY4OWPX5e&#10;1ADcKBjKsSODu6VDInykcE9Q26psgZCkHI+b5aYQuNqkbe5xQBTOc44z9ach3Ejp+NKw52kjAPBx&#10;xUSdRkj8qAHQyyW+rWUwJEfmbHGeob5f5kH8K0kAtdagBOFYyQEHnI+8v8xWLqCGS2kK7RIoymfX&#10;tWxqEoeOG+jXG6OK5GO+D/gw/KgDEu4TD5kON3kylRx+RrYRw7wXB2qZYscDqev+NVtZhC6rNt6T&#10;RrIpXvjil09t1kqtndC5AA6Af5NMDWBHkxpghlzjI7dqgPB45waeuMFvTmmE/vGHPTjFSMfrSSSa&#10;MHiVGkjYOoZc98H9DXOJtKM0RQ8fvP3R+U+1dXs+0aPJGCeUYZ7g/wCcVycZdowd0oIHzDcPmrSG&#10;xLJCEdCnyfZ8glzEc0M0bMnmCMbR8hCkbqkIbBdfONv3XPSo2DqgL+aYz9wLyRVkiqVJLHyhIfup&#10;tIzTVceY+PKZ+jRnPy1Iqylvmd/NHRjjNCGYynYXEgHzZAww+tAxpMWzYnktHj5sZ4o+ViQEjZR0&#10;KknNORnJby2kEZ4cFMc+1MZplAEbEp/DuGDQBJyx2oE8v+LPWkI3ZQhFhByrDIP40pY+V5p3i27q&#10;E5pC6qVaYuYicIhXpUjDhv8AXbFVT8hUn5vTNLuJXLhARwq560MeQZ2JOP3QCdPTP+NMc/vFEhzN&#10;1XC9KAHZIPmFUMg6R7jtNOz5ZMm1WZv4d3ApqlN5+Ym5A7R8U1WUk/Z2Blz8+5OB/jQIUNsYlY1k&#10;LAj5mI2+9BJVdirvyPvFulG4YPlMhyP3jFDxSK42nyPKa3YfNJjke4oGGCQYxuz3lD8innLgIuVI&#10;JzJv60w+UGYGRBa5yr4OT70Bt6BZRFFCrEK6k5b60ASLvZSI1eLy1IclwPM/+tTAzFSVDpHjDLnG&#10;+gmN1zOY4vLHyDn5zn+f+FMkbepd1RWX7iZxu/pQIlD71aXyZVhBBMJYbm/L/PNaWiLIz3bHzFjJ&#10;VUjYglc5JzjvgCstmDsZnjjWQnIiRiFH09q2NGDLaSPuH7yVjgHOMAcfzpS2GtwnOZXJ6Z7VSMeY&#10;g3OHfGMdB/k1ZlY/Nlckk0xEDNBlSdoLYDY71CGypdMFupNpOxVwOOpAq7JCxXT7YBRth3HB7ucd&#10;Kz5gzXNx8jI8kwwQc4BOK2wiP4hbDg7dqYA6AKTj86bBGdqLNcaxcbfM2KQnC8cD/HNQ3BYJu/em&#10;Jc4AHT/6/NNjZpL2e4Gz5nZsebnqfy/WmSkhmcKpyQCvmGhAQShklUXDSMm390Cv3ac5KyFJWk87&#10;AKZXOPT8PxpuAhbMYk8zkMJSdn+H5U1lYDygoYuMiXzvu/z/ACxViJNpWTaWkN50JKD/APXSLvQn&#10;yWbzsEyfu88d/p+NNVZW2wkYZeszTZz/AJ/CkCTPIUUMjoTufz/v/wCfqKAFSbEbeU+EPyyZjBB/&#10;HpSxlfLKq+bUn5h5Y6/ypUDyElFaONR86+Z96pUjI3SBZBFkZj8zr/WkNCoUUBJJA1sclN0Yz9f/&#10;ANVKdrhftLjAXMZKdu3vQ3mbM/vGiJ+6GB200ljtSV5nA/1fzAhaQxxdXLNK8YmUBV+Tr9aUSKW8&#10;9ZLf7T0IMfB9aRvNWQLKJHkIG2TcpAH+FAFw0whQTeeB9/5ef5UWFcTKKWeMwPIww4ZM4HtSERoM&#10;RPEVY5YbeVP+fehXkE222WdJB95wFw3sM9/wo2thmRJRb9JEZF5P8/0oGKWhH7pHieJud+CGBoBR&#10;4zCRBsX7rqDk/Wlw2G8sSfY8/wCr8tSQfr1/QUbcIvnh2ibJT92Mj+f5UANcRTLiTyECjgAcNSAw&#10;Y88mHeDhUPQ/TtUkquNokDGTjyz5Q/L/ACajPmCUMQy3K8/6nj/9dMQ9RH/rAImLDBQufl+lGEU7&#10;T5cm4c7m5WkXlnZOJiMsDDwR3pEcxh/Kxtb74Me4UhimOJT5I8oqeRJ5hyP6/nSMquNruiKBxIJc&#10;5+uKeCrRbC48gnJzH0Pr6flTGjjYBJpI/KK/KTHTEUrpBlsOq7QCAJ/v/j/9eqG0uplVRlWOUFzg&#10;kc57/wBau3mwskc0sKyAjyT5JOfTjr+lZ+9Z7kLJJbLdIzbsQNk/UDJz16ihgiQxTRqt1snNrKGA&#10;RbkDp+WcfjSiB0TmSR43wQVuB8nsR/8AWqCJULCSM2pnCHchVsY9uv8ASnKY13eV9kkQkbwQQB/M&#10;/rUllmSCX5YyZDzhZC/y4+vSoilz8okluQQnymSVSGHYDn8MUZjjGxVtZYSxy2TwcdeOc/jUflw+&#10;Vsb7EQFyro5AP+fegRbQXDXllhrtSkybg+CSMjoetdcu7qC2M9+tcZDHuvbIlLNdsibfKl4Iz7cZ&#10;+tdrt7hQOfWkTIcM5HLVi+JDL9vhQSzqpiXOyIMvU9f/ANYrbVfp+dYXiS3V7uP9wrqYRz523HP5&#10;9+1NCMRXuPtCQ+bIrZPzGAYHHrn+tSQXF0zHbNKHUMGP2fhh+HX8zUD2UqiNDCqR7siVbnJP4nnH&#10;4Uogk+VDCUCg4cXOM8/59KGOxdMs+zersYxjeptsfpgD86aZcIuGVYXbaEktuD/IUzYVOZEn3jGA&#10;LjG7nHrn9aUks7S/ZLkpu+6Jjxx6dcfjSsA/5o0jV5Y23DMebclQPb/61aULOzjdJGZTgD92c/qM&#10;1nx8NuWO8O4cgS5xn2B/nWjArpCQFnAPffkf4U0Isb33HIjMobqI+fzxTQcAkNDkAh/kPH6Uu1vu&#10;hZtxP3geP8KCzyYDmcBQeSe3+fSqESwsu3aPKKjGTtNTqVzgLFsB4Izioo2ZhvzNgdfepQ3IY79n&#10;YYqWMcWBX5li6cc9acCCclIiew/zxQXwcN5nI4yvSkc4bG59/utIYHacfLGSTyM/5FJwOAkZ9w2c&#10;U8E5GGbzO/yU3JK4UnAHPyUARMVEgXykOTy26nFsKQFUDPXdSO6qo+b5R1+SlYK3Iddg6YTqaAGc&#10;tjCADHI8ynjJfJUYA6b+tMXKjJZOBx8lOyEk3syhj0ylADs4ySpxnoGpMbeisT2+bOKOFOQULE/3&#10;elJlRxuTOOSVoANvG3Dbuu7dQRwAA+e5DDmkaSL7u+Pb3OOaTzI2bG6MAH3yaAHYyPlWQL3+amMx&#10;HIR9ncA9aVnDDcTGAo4HrUDT8GTbHnoFz1oBEbZyW+bbnpUXIbOW9qc7EkOBGcg/KG6VFuKkEgYP&#10;TBzTGSzDK8lskdas2WbjQLUOTuQzW5H/AH1t/ktVSQU6Z/Gp9HkC2N6jr/qLtJR83Y7f8DUgF83m&#10;2mlzAEh42icj1A/xBqPSiVFzF8nzKCN3UVLPuXQSij/j1vCh+mf/ALKoNOKxaqVY4BBU7eetNAac&#10;LBldc9UOD+tMDAsDkciktf8AXKoyoDbOecc0ijAAP8JIoEaViw2SKc8c4rk2jVbmWJxEjRuyr1+Y&#10;A966iwOblhggEZFc/fbl1K43vNhjlSFGASAaqG4mRHcMyt5Y5/1eSAajBUAMPLJPVd5wtStknBM/&#10;2j1KdBSYLHbESJejt5f+f51oSIREEEQaJlfo3mHI/GnHY2IzIisBw28gmkGzzGVWbyl+/iMUFotu&#10;0sShPH7vPPuaQxflkHBVWXsJOtOVEky6lRnqN+cUwyKrAuwDY/d/u8imuIzhppFMp+9iPGKAJedr&#10;S7Tu7Rb6ftaELIR5rOfubulMJ+bzcRm5J5AHA/8ArUAKCfK2NIT8+D0pDFBaIMCWkL+p4WmhWB8o&#10;BizDPmZGBRtRTiLaUI+dh2NBKbTGdvlHq+elAAMswiXzAwPMhYc0m55V2pvj2Hljj5vpSIiyfutq&#10;rCBw27GaNvnRlXVUReh3YzigBwMjjdH5scaD584+f/61KSzFpE8xbcDlCOT7GgReYomIVfK6Juxu&#10;98d6RlMrGZ12EceWG/pQIVcl98pkNuTxGFHB/wAaQB8gzSMyHJjUqMChlOBKQSX42Bs4x7U0KEy5&#10;VmZ+cbs4/DtQMeRtUtcGR5CMxfJ05/l705o7hFR5AzSSHbGdnsPx7imKPsrmN1kkaVcht+Qo/kPp&#10;SeXscwlpSzj72/IGf0FAgZJi7bGBuicEmPv9BW7pa7NHicnOd5JxjJ3f/WrAaP5Gt/3/AJneQvyP&#10;xPeujgjMOgwLkk+STknJ55qZ7FIpyH5Mk5YAUxCjTE/LlEyAT+dDk54+lNhA86UbSW24BHpSQENo&#10;jtd2Y2nJmBJB7DmtG2cpfX1xnIQysMj0wPx71BYxFtUs2MfC7zkHp8uKS33LpN7IC4LxYHOfvMw/&#10;wpMCjaxgD+ASDA2hCB+X/wBak3kHdGIyxzuGzIFTRLL5O0iYEngnvUfmM0PlJFJ54+bzc/MBzkVS&#10;AoIVQO0AjkR/vFgTjnmgMNrKgi8tjkuQdwPsaRPMcZiadVH3845/+tTgWCsxabyFPI2feqhAvl7V&#10;QiJIck+aM5Pr+FNwjjbJ5KADKlSRv+tOfCorzNObcsfLUqOOn69KlQSuq+e820cxKUHH+frQMURK&#10;6b2SKMx4xGpIDfh61IcNmTbGCGz5YJ/OnMXBxKZPOABX5O1NLS+aTuc3BIAHl9u1SMTcgkDFImyT&#10;+6LnikUxx5H7qUsMHc5BX3oLygt5BYTYJkxDkD14HFNjlAQi1kxCwxMzQD9D0/GgBgVY2MalZSxy&#10;0pkIKe3T9KVFSRzCJEjx/wAtfOzu/wA/hTjLAsGI3xZlsO7Q5wfqeM1G7W7IqzsgtQf3TNBkk9uv&#10;9KZI/wD1ybUXyjH1YSj5/wA6AqMPtBTytpAMZmzu98f/AFzUbyM+0ztbrtb9zmI7if5/pTjIj3CP&#10;L5IvVHyIIyGx+X9KLATkqVWYqdmeYxLz/SjARgzKzhh8qiTkf596YZQZ2kUwfaSMOuzn+VPQx43Q&#10;mF8/fAHT60DFZVB2uZDuxjEmAtMKFv3RMpYdH80Y/wAKCUTdsEJVvvHHA/8Ar04CPHl4gEechscD&#10;+tACxh5YcL56yR87jMMt9PehXP34xKm3qN/Wof3RQpItsEQfKTgA/j/jTw3ngbo4VZBxk43f0NAE&#10;+4jMyrKsZOCgcZH9cUmfLGWW4aJhlVyDg/h3+tRb1f8AemG2DL1UyAE++Dx+VL5iK3niCDLAKY/M&#10;Bz+BPH4UDIbwyCJVkN40e7KlccevtWS7ThlEzX27cSkjKuMfy/WtC6VUWRlt4Nrnn95kr+Z3CsmQ&#10;qP3GyEhjneJgW/76zu/A0hEiCTOFNwrqOdqDJOfwqZDO6tLH9rGzAlRol5+g4/kaqY8xVjaMjapw&#10;wlxn6nvUqjc4/cnzF5yJsAj6Dr+dIpMmY/IXJuBbs/zKYhn+WOvtUbtgASNI6EHYGtxkD68/kMU7&#10;DOyzC3cENyokyAfpTEcgOyQzbSvzDzSQP8PxoAlhYm8tFmndj5yGNjbjI5HGeuPxrtiTuPOffbXF&#10;W6KL21AiuGXzVORMSF5HpxXanhjkNjsc0uomAPHHX6Vi+IC32uIq8ezYNyvCWB5raHphqx9fVzew&#10;FFuQwj/5ZtjPPvz+VCEjnRJHld7QNAWO1RCRz7flQJIwCJhalNn7syQnI57cj+tOk8xZgfKvf4gy&#10;N0P4fepoZ0Vtn2khlIZf88/nTsVcC6FcSiz8zjbujb8O/wDQ08BRP+7eyMrHnCtx68Hj9BTS21el&#10;2cFQH2ZA/T+ZqRnkKKqtdLIWI3GMH/DuPWiwmTWwjBJX7FuZTnls/wBf6VqxMn8Kw4JBPzHP681k&#10;QXDNt/ezBlX5v3Q5/wA/jWxFKpUvucrxn90Mf4U0SSYTeVxEOck7jmg7GUfJGMDtIaTzFI4J8sHj&#10;MQ54oDgJ87Y4wo8qmIsJy24qgIAwofj9KmTsxUZznHmcVFCzbss+ZDjBMdPBG/hgWzydlSxk2VHy&#10;qAWx/wA9OlGATtC475MlIuMYUjpljsoypG0bNnrt5pDA8fKA3ruD/wCf5UucgY3Aem7Oab8g4+Ta&#10;D6Uny9WZBgcYU80AP/4C20dt3WkAxyd5HZd3Sk+UYJ8vd2GDR8oOR5ZbuAOlAAc/xBzkcc9KayNl&#10;cGQkUZUDC7CSOeTxUc8ojG0FOf4iTxQA9nxxiTf3Jqv5jNnaXGOvA5qAsrydUAHfcf8A9dMeRdn3&#10;kXA4G7rTsBM0gAz+8CegGc0zzc8sX2dsLVcSBx5g8vA/hEn+FBcLh8LycYL07DLQuGChWLeqZWoz&#10;IynMkjrJ2G2oi3lgZAOehEnSg5VwC5ZiPvCTgU7AOLrvXa7eZ/ECvWm5GCFbk8nK0gJDKuTu3csX&#10;p3LbtoK465Yc0rCAPtwAeD7VLpX/AB86tbk5822DgFehGR+PUVA/+r3KDgHnmrWj5HiNOuyW2dCP&#10;fIP9KljLErebp2sRryMpOP8AgWD/AEqjC6i6QnHXOPWr8H+qvouvm2Cnn/ZXbWTA6hbdjjDKuO+K&#10;EBtcC7mwQCHV8A+oqR1xNMCOd5OPrzUUuRqM28fOUXPHpUwfzJHI/ugGmxIltmK3Kn161j6wGh1M&#10;vsVwwxhpCuPfFakfEqkE5xVDXFZdTR1BY7WBGzPGaI7g9imVfJjDISed/mEY9qQKXjA4Rx/EJDzU&#10;X7ry8AkQ55PlnIpxZNqiTiMn5WCHmtSB2Mtv27cfwCU4NOJPliXblSceWJP1FRrtMimRUSQj5MRn&#10;5h70oU+bkJGX7oyH86Bg7PGcFWZX+6xfOymbRk+Z5sjf3g/WlLLtJQB1J+YbT8tOjGxMRLFJHn5W&#10;2npSAl53sik+YOS2OKVcvGTETgfeJXH1pmS2UG5VH8WetLzKMkNGF7Z+9SGHmK43RuRbr94lcZNI&#10;Xj8tn3/6Jnqycn8KUBmj8xw6KONhPWkOQBK4kKHpGKAFLIuDOxWL+D5ec9v1xSNtyDdvknHlDZ+V&#10;ISVwz+bJvOAufu0p+TAfzJJCPlPHAoENZgJlEhQzfwKEolkQ3DszRm6zkJsxxmnIZGYQqZZJ26Sc&#10;YHpTN58xoF8w3GRvlx/nmgYBw0xRDGZv4vl/n+tJG6IzeSY2Y5EmV6f/AF6cGJJVC4Kn5mK9fpTV&#10;BYExllRPvkqPm+lAgjZQpjiMTRkfM/cH2oXYU8pXjEBPzS5ORQrB4y8YkW2HUMmMmkBibDsX+xn+&#10;Hy+T+FADJPL+zum6MQKD8wbg/wD1q6dWH9iRAEYS3Tgf7tc1LsKhrklYc/LiLcc9uK6Zs/2QBnGY&#10;U7e1TMpGcTlMDnPOaihb97MMKcdTmrQUYU9BnJNVYXf/AEoI2QDgfJ3pIC1YEC8km+U+XbuwHccj&#10;9KRIh/YU67lGRGPvED72f602xY5uvmJH2RjytKzxx6FK4b5fMjBO3/ZX/GkBT+XyNh2cZIO81Xn+&#10;WMk7RtHXf1q07L5I8yQCP/rnVO5eEL+8cbSPlyhOT2FUgIQ32hVm8tYuP9UJc7sd8/0zQN3+ueJf&#10;lPEIkzn+X86PMDv5k7xeePuoI8Z/z9KVWDSLIhiEwPKeXwBVCHRxspWV4gd//LMSlgvt2qQbo2xs&#10;Mm/ofNxt/wA/ShQkKgxPG7HO9Spwp/wpC6Ix8vypFYAOWU5X6f8A66Vykh3zKux4z5jcrKJQQPr/&#10;APqpu2Td5O2TeDnzjKMfSkzGw8pPIliPPm5O4H2/+vTQsRZoBJAse7PngsW/H2pAO2yO+xBLGyA7&#10;mMw+f6f/AK6duL/MqyIqg7l3fe/Driq21ZUZHa2iRMhWDt84HqR60JteJbh/IhkHCxq5IPv6ZpiJ&#10;1mLbpljuI7cfeg3j5vf1xSKW3Fyt00TD5YlZcrUZOIhORAJN3EJlIBp4CIodRG+7+DzSNv40xCs0&#10;sQxMs8oYfIIwuFPuc07dNtELNO8w+6z4wB6eg/Oomi8kgfu5vMAy3mnMY/KiVV80wLg9D5qz9Afb&#10;H9BQBMJJi/l4uTOCCZdq7T69xz+dP3Mz/uxMpA+feAPy/wD1VVSMlTFkqT0lE2d36f4VKBvGFVo9&#10;gwf3md3+frQBLncP3Ym2AfMFUc/5+lN8xguXEohP3f3eT/n8BRtBCkkqB/D5n3v8/WgDb8xVmX+5&#10;5gzQMCfuiUy7SMoRD/8Ar/pSFXSTbKZPMYfu9qcfn/8AXpWBBwUdlYnaRKPl+tROrA4ZZST93EoC&#10;r+n9KBExDhuGcXPfMWf8/nQuQGaLPmYy+Yv8KiUMQIdkgY8+b54wPbBp3lOxZU86Fx0LSqd30zRY&#10;dyOUo0TpE7MhI80eQdoP16Vk3Hlo7Qs6C0JzgwcA/Xp+Va0rTfM4F0u3G4CYZYe3es+aWTaZDDO0&#10;RJV4xIu4e9KwrlFmUnEvlrCudreUfm9/mA4oYoxBkMQYY2/u+vpT287aWxM0bg/KpXI579eaT59w&#10;RxMf7pG35fT8PxoHccHhZhLvi84E5Bj4/wA/hSF03F0a33sOQVwAP14pheUsu8XHmZI8xUTp9eP5&#10;mnBnPzIrhgOcov8ATGf1osFy9CI1vbdoxbYaRNw8sjHTp1/nXYd8fKRXF2c0hvbfylk5lHmDyRg8&#10;j/PSu47nrj0IqWhNjR6cVh+Ikja6iZpIQVj4DMQDz35x+lb/ALf0rnvFDqt5bo+Vdkyp8jd39qEK&#10;5hMyH94TCrAnhXOB/SmAohDBY8sMEeY2Pr/+qht7TIgjRZMkMfJIP4kUwsrKUG0Oq84hY5NVYdyX&#10;IwUAyrYJHmscVKyPtVIwAqsfn88tx9CP6VV3AtvRY+o3/uyB/n8aes2wpgxBMnH7tgfz/wDrmiwX&#10;LUKTsmwpkoCA3n8n+f8AIVrQPIM5V+CP+W2en+fWsmG5CcyG3XI+UlGGf5f1rUS4I5YW/mHGFww/&#10;z+VOzEXMuf3jK3Xp5nT/AD9aRd6j+Ji3T96OPrUAm6n/AEcPk5XJ/wA/pTftC7fl8jkZOWP50WA0&#10;ollEZXLEn+LfxUyhydqlgw6nPFZJlOdqLFt4JYu2aUXLEgHylUEjcHOTS5QubOJNv8YAHcjmk+Yn&#10;J8zb6HHNY/2lipY+UuFyP3hwfqaFu3ZS6iM4IBVZaXKx3NnBHOZAD0GBSEEMNzMT24rH+1y/eaJM&#10;54Xf0pDdTqMBUYkdpOn50crC5s/NnGW3nttpBuJ2jdu7jbWP9qlBCkKNxHPm9P8AP0p/nSMvBwVy&#10;SfMzn/P0o5WFzUyeQG4xydtVJXLkgOoRevy/4VTW8m7oyAdvMHNNM7klzE20Y+XfgmjlC5ZPJG9w&#10;IucEp1qu8hYfvWOB90GM4NNEzqN7xOwPRA4yP8/WkacoMNHI7MOCrj5f/r1VguLJLJwcIJMcJs5p&#10;pm+cDKeZnlNpzS5cfJiQN13Bxil3nkAPu7tkYoFci8xQDtaFjj5sL0+poUc7UeLyyOWI6f8A1qkZ&#10;jtARZEUj5zxzzTSRjKLKsY+8AoyT+NAXDhn25gCo3DBev/16kcBkbPlDH3eOtRtIyEFjIyE8LgcV&#10;NI5+Xf5nI+X5elAEY+43yqP9kUumTgeJ9OTK871PPI+Rj/SgsQ3z53Yx0qrZEDxPphLHeJDxj1Vh&#10;/WpZR0Fiu7VAnHz2s0f5Skf0rEtGHkQdABwfzrctsJr9uqn+KcHj/bY4rBtsiFcDlWYYx15qUBuk&#10;f8TDacsxiBLbuPypycM/+NRb/wDTRtxgxHjHPbvTyyDqMf3iO/NNgSr99Tk/SoNednuYBHuGFJJD&#10;YB6danjKlhg8Zqrr23zLcsYxnoWH+yOlEdwexm53DeI5FUHBj8wZNOyVO8mQqRwu4ZFMyM7y0IkU&#10;cqBwffFNXYDvAQlv4SSAK1JHkSJKQxlJPKsCOKfvlIwDL5hOeMYqLCEFfMhKtkkknK/SkUx48rMR&#10;X+GXJyaAH5cjKecOPmDAUBZ2GYXdY+wYDP8AOjKMcSbAQpAVWOWoWNWG7fHEehUMTQBIWUrmTyxG&#10;DwKDtba0oXI4QU4Eg7pMNk/KoX7tN3fdEmWmIyDt6VIxFAB3S7TNjAQE9KXcUk3lVaVv4SeKUkiV&#10;s/688sQmBTEZhKfIK+eOJGZMgA0AHKnCBGYn5ssflpxGz5I1VsjJYt0oDcbYdv8AtsU/lTVYsPkK&#10;iI/ecjtQA3aceSq/IR80m85pcGUGDYEiBB83f8x9qcoTozolqB9/ac1GzoqFpCggzheDk5oAcMsC&#10;rLsjU/K2/lqaMyY3oY1XsH+970AMQDKIwvRECnke9LIxYgymPdj5FHGaBClWYeeyNHx8sRft60g3&#10;Z85kfI6RK/Sk8zGGmZDcA/JEvT9e1KGZZfO8qF5yc+UWIUCmMZPujhZtrSMeBGrdPeuo66XET1MK&#10;fyrmJGaM5jiimkbIKuxAUetdNGQdItgvTyEPB46VnMaKvbI7ZxVaBDLNImSAzcDPerTnaAQBkHpi&#10;qtvKLc3MwXlc45/WkgZasgHnmVQwJtSOvvTGY/2NcYjlJWSM7QTk8KKZo+RfLHt+9Aykk+4oYn+x&#10;bwbEOPLOD/vY5/KgBLGOMwTXE6SGNEL7XPGaJ3tbyzlQRhZo4jIrooXHYCmQTyxWisiwZ5UpnII9&#10;CDxg+1Vpbg/Z5IorWCNXX5ghPOPU0+oFPdIVAlMrT4AVmxkD0+lTRgoMAyed3YiooAF/dNECSMb/&#10;ADMhffNSFdzeSEHB5k8z+tUxocuSAYfMEgzvJUfpSeadv7rzVjwBIpQc/wCfpSbfN+UJsAGSd+M0&#10;mGdspDtVBz+8+9+FIB7kFDtEgts9GjHB+tNJiMarIzG0z8uYhn/6/wBKex487ymEfQoH4/LrUYIj&#10;HmGNyrdIy/SgBJijKv2nLbOIsxcj0pW3mbdPkTqRtIh5oYhFBZZDuGQokzj+lMIK/u3jneRvuuXG&#10;AM/lTEPyyzM6cXWef3X8xUcMqhnEDRtLjEy+TwBn9KVkkLeSPtXnkfLIrgAD8ePypdrPhI1vAyDL&#10;tuyWHvn+lMQzEUYb7M8TRsP3paLlD9f/AK9IBFuZUZPs3aQRkE/jn+pp+/cpaNZ0VcbwuBu/rTS5&#10;K5K3Yg3Y2tjBI/DP6UAM3Q+SoZ0WADCusbAt+Pf9aexQp8+xFA+UBSAfrQztGvmMbvySMqhx+nHW&#10;kLtgeaLgueUDKMgdsf8A66Yhxkglwsgg8wAFUKnn/P0pC0YIkUQmQD/V4bC/5/CnK7q67zKZiM7t&#10;uTTN7u4VHuBJ1Ztg5H5UAKrK24wvC+487iTtpwWMPjMTE8ljnI/z9aVJNobynkCtw+FBz+n9KXI3&#10;cySi3HLAIAp/HH9KQxsa26hhJ9nVRysodsn6/wCTSMsLowZ4Y1UfK/mNhvr6VI8q5x5kxtzwoKj8&#10;84x+VQTvCzATyysAMxl4ArD885596BFKYRSx7n+ypIrfKgnYq5H6fhWfJ5btvLW4cA/uTOcfhmtK&#10;eYBiJp5fPXmMC3AI+o+9+tZpc7yyu32nBDnygOMdwAD+ZNACMoAVhtdiOQZMYPtRsVZNpIO7+IS8&#10;j8KQMobdEygj7+It3Gfbp170ivGoIjkQJu+cCMH9fWgY5Qd5UrzjO/zRz+H/ANanBWYAFAjdyJQQ&#10;aaGA+UyRGAkgAxd/rmkBR1IeWJxtG3EZx/PpQIuWqFruzZd0Y81f+Wy88j6/zruuuWHc9M159bur&#10;6hbNM9r5iyKEXYQeo/z0ru1OM4K7vpUsCyPx/Ouc8TiT7ZbkJMylMFlkAVee4710K/dycdO9c54r&#10;2faLQE2+1kI+fO7qOnf9RQgMIpIr7WE3zZIcsCDShJgfv3C/LkFiOfpk/wAqhKwEhRLbgc8xudw9&#10;c9/1pMx7G3SW/wAi5XbKcn64/rVATMJA7ZNwGzypGT07d/0o+7tMn2kHcRt2Djt9f0qLCZJL2wO4&#10;AKsvynj8qco2kOqxMxJGBNwPz4pgX4XdR0umJXIKxdD7/wD18VoK0pXCtPuJGGMYwPY8/wBawFbY&#10;cmNCGXnNwTg+2en4Vq2xQv5SgEcfMLjkfnz+lMRdjaUMEzKZgeWEfH5//XppMpTCSzrx8xEQ6fp/&#10;Wmhd42ldvzZ3mbr/AJ+lJtL8CFlVVOdtxgt/n8KAHZODuafygRk+QOv5f0p4JZFdiwizxmLH6U1Q&#10;c7vJfjHBm/p1P50gX7j7JQAT8m/+ffH40gF8x8FZJGwVymbfnr7/ANKcGPm7WcmUkYUxEEf1piRu&#10;HYlbl2kU4xL90fh/XNKVfytgFwzEjL78/wD1qYhq/JKxBBl3EN+5JIH16/jTUfeD5LoyEYk/dHjn&#10;vTk3hSgW6JByXB4/wpzCUx71FwmBkgn7359/pQAwsjKw3IsQxuYwGgMuwF3iWDnaRERmnZ5JIuhG&#10;uMqD/k/lSFyWywuPJBIUH1/nQMblXCyl4RgfLlGGf5f1pS+S3mm3D8YUg8+n+cU7LM20/amYrlWw&#10;OP60kjSRgq/nGfjDKo4+nWgRGGTcBm3MhPKHOB9P/wBVJsh24jW3kZlwcueB7VNGWDYVpFmJ+YmM&#10;E/T/ACahVpGAEUswwPnIjHP14/rQMa4i37cQndzv3nIPtTmT7se2L3lMhyaRWMiPsdhCCDJmLJ/p&#10;Tt6MBgk24P8Azz7/AFoAAImAVwiiJe02SaANwL+UoAGNom60rsu0GQjC5MZMPFIZGLBrnaJf4MR5&#10;z6UAOUKrb9gZj0QSZx/SpyNp3FQQeMeZ0qspbzc71M46qI+cfWrChS5xgt/ENvSkxojdgpUMuSe+&#10;6oLXA8S6YCrBvO4IbgjBqaXaFXAHljuVxiq9mN3inSVznEzH7v8Ask9aljOktx/xP4Pae4/m1Ydu&#10;NsZwGO2Rse4zW5bc+IYTwP3k5A/Fh/SsWzJaJXwcb257dalDNXezXyEbxEYjwemaViQpJB25wTUO&#10;VOoqTtDeWflxT379O3FMRPHzjr1qLxBsCWgIkJYnkDPYU6I5IA7HmotfLJcWnyK67cYL7ccDn3pL&#10;4h9CgWKr84m84kbTtB/DAoLEHcGkFxnn92PyprcgBTGUJ/1glIxQcsfLYYwfv+aRn8a1IHF0XlPM&#10;Kf8ALTEeTTIzHsLBnNsTwBFnB+tNEgY5UKpUfOvndaesoceeqEIePJ83v60AKdgwZmIx/qyEH86Z&#10;I1qxBuCDJj+JAOPxpxYL8xG9SMgeZnFO3BCRMnmMeQfM/SgZMuUJwCxYEHB6U1VIwuWO4ElyR8tI&#10;FQZEeMty5HaliSP/AFahPKI5fPH+NSMOWj8pN4cNzKT19sUvzShkUMu05LEj5uM8UzAYGPaghUdc&#10;4zRhZFyyqsanjLfeoANwZOA6gdR60rkFg6h1jIzsPU0jBXUO+AF4VS3X8KRoyQZ+CV4EZfk/hQBI&#10;5KqZT5v2fOFTGTn/ABqPaQ++RnZT9xABwaUDZtmaLdIeqB/u0BRATIUMrScbd/Ce9AgJeMqW3nP3&#10;RjpQu4PmR3kmI4O3oPSo8lGwily5+Zi/CU5VKlogGYkcybhhaAHK+Nw82aS73ZZygwB9RQsk0Tgw&#10;yt5vO+XaKRULK0aFlHeQsOaFUSJ5cYkTYPmdmHzfSmBGSzArbylG53sY85H8q6e0IfQrQq2V8oDO&#10;PQY/pXOOfMGERo0UfMd2Sx9q6DSHM2hQYjdQAygN14YjNRPYaK0vQ49aqxci5XYT8uT+VWpOVyPr&#10;UMaf6VMoHylPXrxUobH6UCl/Z5QfMHwSckcHip0UrZ6hGrfMIMqQvcFjVa0zFd28iqADOF5OTzx/&#10;WtCOPzLy8hBJ3pIo9B04/WjqBmQMZbD5WBdSQ58vH54qtyIiQyFQpVzszgf0qeyJ+ysoEwAxkvio&#10;ZFZkLqZFXODxzVICrBsFttRk+zk/f8vA/wA/jQWUYyUWMdDtPNTAYXO6Tyx2xzSYIIZi+3thaBjH&#10;O4DzGRMfdABGaZuLKGZIvMX7qgY/z+VSkPkeaW39U+WgluFbzPO/h+XimIjYq2JnWAyDjy8cD8KR&#10;yq7XCQM7ryBztH40vO4orMbgHkFOKYxl2ZhZgV+98mPy9aAEKhV2xiB94+Ytn5aWIqSYV8kpnmQM&#10;SQaXcwiYwF9g4ctGRj8O9OEweHCyusBbBBjK5I+vFAEZCsr25SIRA584udzetH7uQYPkRrGPlPnE&#10;bsdj2oD8gb1Nsp+Ush69sCnTxyRrBJfJGC43W/ylz9emR+VMQ12DASCOFDGRhC+A34dKPMA/0hkh&#10;Ut/yz844H4Gjed++RlEmcIPLJY/pmhnZjI0TRyXAx8mw5A/L+dADFA3NJ5aBnH+rNySF+maXCwD+&#10;F3boTNnb+P8A9amrLiMPG8BlP+sAiIx+QqVfKWNvLaDyycSfIAM0xBiRW8sAAY5fzs0HdnyuSQOW&#10;83GaaVgUbQ0XkZ7IcUuwMuWaEIq8NtP+cUASZJYEKQo6/P1oWSTcT5DhBwV3jn3xTBtAy7xZU/Lk&#10;daaSGk34iLq3CkUAPXcR5jRS4P8AAZOn5USb0VkkinlRj8pEv3enp0pqmEcg2xmI43KRkfrUbBUd&#10;ljNsynG4dGX8OaAK9zEwBiaG6O77kzTEhfpzj8MVnyrKH2MLgOoyHL/eHpWnJFscKPsbxscM2CHG&#10;B+f61nTLGXaFTbiMZwQTnPvg/wA80ARtvaQKI7pH77Tjdz785+lIctKWWOcJ3XPH4g80gIkYj9wG&#10;VPlYOefy7e9LuLIXYxK6Hs5ww9+wpABYBt2J2Tk7BRvVc7hO24fLkD5f8+9JuAUMqw7v7u8gGm7d&#10;sfCIdy4P70nn8f6UASRs32+2LGfcJU2kKCByPbpXfiRzuJJ69cc15/AhS9gTahVpE+czHjB/zxXe&#10;BizbSeh65qWBNuyO/wCVYHihsSW3zzLHsIcIgYHnvx/St1c/5NYniOOWS5tHXoEYEebtzyP89RTQ&#10;HOFkeTmRvJycBkAx+lMMiHaZJsrjEeYhx+Y/lipmacMZChByfkEmf8/maB52xtqucqdwEuKoCP5S&#10;SzOvm5+U+X/k0okbcAGjebJyRFj/AOv+dOw6jbhzu5zvBApMvlY8OME/NuBFACAhQdrx7iPn/d/4&#10;VpW5QARqUWPIJPk/1FUFWQ5GJkIHUFa0rfzCpISYKD93I+amImzDgpI8IhDEj9yRz9Tx3oJhdMMY&#10;AAnykx8f/qpYxMSHKTlM8Jgf/rp48370izFivygBTj6+9Ahm5GfJa3EgwQCh/wA/pS5AKsrW7OSf&#10;lIIH5ev4U4tMowVn8w9GVVx+f+JoXzN21RN5uTuOxen1/wDr0ARhYVwf9GJxjJDHH5n/AAobyg/l&#10;h7YBmGZOQR7dz+tSgHb8gn6YYGNcn+X6ZpvOwArKLfHIMIBz+Q/lQAxBDuK4hC7jl/Mbcf6/rSr5&#10;e5jtgAAPCufmHvTwI/L6P9nBO1RAP8/pTN4CA3G7BHyDyen4f0oATcsoLL5CsCP3YkPI9TS5RcSn&#10;y8k8K0uAP6Ugzkux/fcBf3HI/rTGbDAo0ZuieS1ucgfTrQMkwETlUbevG2fv7UmGUeUqhif4/Pxj&#10;/P0pu6JFxCY8sP3h8n/ClLwA+WskYQ4LFo8/n/8AroELh2cQpuTB5l83+v8A9ajDSIyo7oqDBPnZ&#10;3ev+cUhETq0cjRLFnAzHgH8On60w+QqqjNaooGEAT71AEmzcgb9+qLjKeb97/P1p/wA4y5WfyyeE&#10;8wdfbviq/mxOGlL2vmJgLGEOD7n9McGnHyizSMsHmHqD6/59qBjyZM7maYlhhQrj5aXbKh2O8skj&#10;/dZCPl+tR5jCKqrbuzfxc4X1xTnWJVWImFy3G9sjb9KAJUDq3lgvuHVsjBFS4dmJUSAqPnz0qFAv&#10;miLdHtUZ3d6l/d7sgAbR1LdaQ0McM8ip5kiW/ViQCR9KbpIk/wCEu08ctEN5GR0+RqYyb5t26Pgg&#10;FAataGg/4SqSddojitnYgMTg5A/qamWw0aOmMx1FZnydkM0hJ/66N/Q1St18u0gWMDBHHv6/rV3T&#10;h8lzIcgLaKM+7jP86r7MGOIj/VrzUIZKu7+0m3lt6xdMcfnTpBz8pJ4GcimRY+2zDgkRjnOetTOA&#10;elUAtuxC7AMhm3VX8QuRfQiM4kCngpu47/SrdsuZkUdzVPWCx1EqN2VT74bGOTSj8QPYzI2XY3lE&#10;EHl28oij5pQu7YbYDgmM1IisyF9kuAMFTIOabsZAJf3xRv8AlnuGRWpAjHBBdUXb/q/kyD+FDSYf&#10;JWITjorJ1FOwygZMzs3K4kGVp5Ep/d/Ozn+NXGKBjAzK+5FjLtnzBsyQPrTVaQE+SsTr3Kp0NPIl&#10;yBGJVIHzHcMN9KRRLLlommiXurEcmgCdQCPkJVQPmJHWkIBj3dLccMCnWlAd/mYsqr0GRk0mT8sr&#10;7yAOEXqakYp+aP5wPJ/gBTFNZxhPN24z8i45FK5dWLMW5I2oB0oO+NlJJJbpgdKAGEgEGTDyjlVC&#10;UrZ8wlgpuuw28CgmUyEFmeQ+3Ap211kaNS5l6s22gQ1tvAUqbj/lodvApNuMmEoWP32YdKdvMi+X&#10;Ez71+/Iy9fpRyR+7d4wPvMB1FADQFVSsJjKnlmA6HvSFYyFjiEQhH3pOQMfzp4bfEzRu4t1++CmN&#10;3/1qazZi3kyLaqMbBHy34UwF+QoFHki3UenB/wDrUxikg/erEkS/dy33j6VIXIXfIziDgIvl01wy&#10;Mr3G4hv9Svl9P880ANcrMoaZI0Ef3ATjd+HTNdB4fffpbKwVTHKwG3oBgH+tYMjlZEW4dnmPEa+X&#10;naP5/jWt4Zdi9/bySb5QVcgrjGQR/SplsNE0qY3A8Yqt9y9jbIAZOD9DV+4XEjcVQn4WFupViPzq&#10;EUKcxfvSdvlyKST35rVHy6zxkc8575XP8xWZOq/Z3z/EuQ1XpWy9pc8AMsbFj168/oaBGZaxBTPG&#10;I4lWLIwG9DimSxb42l8oDDZHzf0qxMGh1uZS2SXygKdiM9fxqOUsHbLDzGB+XbyKpAUWB3h2UAA/&#10;d3Uwjy23eXnfxjfnFSP8smdyM568VEHXLFTGSPvY7UwFYhP4S2f9vpTCDgR7WJP8Yl6f0/SgGNF+&#10;TyypPPpTA8bcAwmI5y4PAoAfxnZhwyg/Nv6/WomG+MhVlXb1zJ9786btVwYj5JQDhs4/yKVhFNEp&#10;xAFUcfNgH+lMBw3ONypOiJ/DvGW/rTi4U+aY5dpODGzZwfw5/Oo0KyRhmWJQDwN3H6cUuE/1vlQe&#10;ZzgZHP4HigQFtuJzFclTkCPI4/L+tAkZT80d0dxwrLtwv6/zNCsgk81I7bzG6qHzj8+30pC6xzsq&#10;wQSGTG9t/Kf1oAkKTxKyyvK7ZCrgqAM98dxUeJAWj3XP2ggnzDjb+vGaWRDG5SONGVzkuX6D+dR7&#10;FMQt1jiUAn5hJj9aAJFeWUhVN1uXqCF/rj9M045bODKB/FuHI/z9KYsbS4iMSIqD7/mYLe1ADSMW&#10;MSqF/hEnJpgTNwAw89kJ5BTn/H9Kb5hCDcs5jJ+XbGP16/0pNzMvm+Qgx1Xfz+VAyDu8lSG52+Zn&#10;H+FAgLbXJleYs33AI8AD9f50kgYsu3zN46ER8fj3/WnMnlrnyWJY8HfkCoxncU8liX6OJMAfrQA5&#10;XJl2oZVuFwSPs4Kkf5+tJL5m93t3KqTulBtxj8hgGgB2VU+zuroPvGXlvbJPNRSxySNsjgmVV6jz&#10;iGb6d6AI3YeUWRm+yliXU2uMfQ/1xWfPgoGbJhOdh8jBB7VqysxkDm1mjCn5l87+mc4/Gs6fMbZV&#10;JtrZG0SZ/Pn+dAFWQ7CPMKkj7jGMnvTWdfMPmEednCt5JP8A9enAOjHeJGDDosnA/LvT8yBTEzTF&#10;d2QQ4wv07UgIdw38sgkAJOIjyKX90FYxeScAblEZwP5/zqQLINqt53A++SMY9P8A9VKDLJuIM6lR&#10;0bGT9M0AMjZVu7cIYSnmJnKNkc/5713SgbjjHX0NcUm5Z1KLPwy5GBnGfzxXc8g87sVL3AfHtLYO&#10;OnFYXicxyXFqkrQJJtbYJCwB6en+FbgJzzmsfxFvMloCJNxyFZUBx0/z1poRzLyx+YApt/NyQUVj&#10;g+4z/hTcLlipjZiORuOB/hU0khV/KIcvk87P8/zphf58KJOPvEJVDECpuKloRgjJLncPpRsQuMFB&#10;/tBjk1Ksm351kkVc8gRjv/n0pFcEKH3GEfdGzGPoelAggjibOPKKhSciU8/XH9a04BGsW/bEMkAK&#10;Zuv9P1rMWcBdztkD7m6Lgf59q0FkDYdnBmyNpMPP4d/ypgWGxGgZ0jwXI2GfAHX8P1prLsjXaUcl&#10;QABcYA57GhJMSk+aPPORxBjj6Y3UI3B8mVSWH7weRn+XI/GmIk2MDtwHYkEMZ/06f0NOXe37tk8v&#10;BzvEw/Lp/So90a5UTqI+Cf3XOaXdAdqeZD5eef3Z/wD1ZpAPVizMfLZSBz++HzfTr/SmlMIZDHIF&#10;GMR+dycf59aY00YG53h2oMJiI/5xS5ViZGeFWJBAKkD8ff8ACgB6ggCQLO2ScIso4/r+tKQybTiU&#10;nHygSdD+HemsY8gvLbl93TacdP5/hUeY1GF8h8jgnIAHtQBY2zltmJiQQS4kGBUamQERxrcffO5z&#10;IMVGUjDhcwlTg72Y5/CmrHFJJhvIUBsbw+Cf60AWN05KqgnVVU7jvXBqMLI7F1W5SIHJQlcsfaoD&#10;5ZDcwIQM5Exy31/xp+yKU5IjVQAdizcH60ATyJMCpcT+UDgR7Bn/ABx+FQhZON5nJH3U8tePr1/p&#10;R5cS5k4Kk5MYm4/P/wCvSmMBhgBgwIAE33P8fzNAxxSbzC7PIZuNuI1P59f6Uu2QOWbzBNnk+UMA&#10;f596hEagCIs7Mf4/OAxThGXk2BtwB5k8zg49qAJRnbth3K2f3jGIc/5+tKP7iB9hHzsYwSabtLg/&#10;Ky7e/mcNScycqJEGOhb/ADzQBJEQT38odP3eDTiTs+f7v8OEpirtDSjeVPAQMM0rZWIFi53dAp5p&#10;DGom+4Mr4DqPlATGam0Zyf7cusHdHAsQAXud3/1qjEckMTMxd3b7pz0q3pEZTQZXY4NxfDJz1VcE&#10;4/75aplsNF0AR6VqLLjmRYVx/s4/oaiiLSKWYDdjkmi4ydIsUxzNM0r++OP8KcqYjbnmpQyO2x9r&#10;nCD5SFGduDUrtlj6ZqK1P7yZ8MPn7nPSn96YF6wXddpjtzWNqjLPqsocIFGAHP8AKt2wTEzsOdqn&#10;Brnbgv8AbbiV95hLnaFHP/6qI7iZH+6H3iikDJAJwaTagdpQkZJ/5ZliFqU+cq5dpCWGEwo4pjeZ&#10;uGS5uM/K20GtCRh25ykcbjGGBc4WjbGgIjaPa5yZCxz+FPUSZbYXEmTvyoxSA7fus4hB+ZfLHWgA&#10;2KX+bYpH3W3HJoVY3+80ceOMBzzSvuYfPkxk/KdoGKZIoKr57scfdKwg8UDLJxlXkCkr9xc/0pMc&#10;+a8Y39FGeRTTlTgkNKRwNvSjjJGVM+ACdvSpGO+UEsMGQ9QD0oxg4Xkn7xU9KVQOQgG4HLNt60mc&#10;4Ee0Ln5zigBAgT90gPPBbd/WlUdIVU+X/E5fn86aPKkT5WQQ9zjGaQlCuGKJD2yOtAD2IZQhUqin&#10;qDjdSH94mdrhUOQofG40xtpUtLs2A/KBzSDGQ8uzfk+WgJ/zmgRKM7PNeJlA4278/jikUsB57xuA&#10;eibufypin7rSbPPxwo7ClIUOJAsTzf3GPQf4UAOBIO5g53HgbulKpMYxIskm8fKS/C/h0qMqVcmN&#10;Yi7EbsseKWPy4wRGI3LH5zk5BpgSKPlaMbzIw+V933f6Vf0JxFqTw/OXkjI3FsjIrMXAby4xGyc7&#10;33Hj/wCvU9gyQana+T5Plh8GQMe/H9e9J7DRv3QKyHgcj1rOuc/Z5CoyEYNz6Z/+vWtdJgD+tZ8i&#10;MwkiUj50IJI68VkiiEfvYgMBsrjP+FWUIl0m2bcQULRc9c84/kKqWRH2ZMbQR3FWrQMLW8iAztcT&#10;Kccn1/l+tMRHqUu2/gnCzYniDDb0B/yRUTh0kABm3HgnjH+fxqW/G7TrZwFzFKYiWYjap5H6AVDN&#10;h4UwozjJYyU0BTlAD4TzN38TEVD6mNpgQMNwP0qzMgcnA2qDkkP1qrhWBwrLtGf9YPmqgBirpmMy&#10;rHj5spz/APq/CmSOqx790wgU8oIwSf8AP0pQd67wjx4HKF8k0Z2kP5cpVukYcZFACO+Npk80IB8u&#10;I8mmBlZc3BZmx+7Cxjr2460rlkbcBKcn7oYDFB3oyhhIS3RlI4piGPL8wWZibn+DEXT+vTvUiy5b&#10;92WN0Blv3WOPqBTSCuEPnM5P3gRx/TFLskLeVmVXAxvfGOfyFADUmPzLDK3nfx4gwB6f5NODlh+4&#10;P7vP71mh6n2/xoj8x32L54KjliVw30oJZmYqJsJ94cZb6d8fhTAi81GyEcfZskuWiPPH5U0tCYl8&#10;50+yt93MB/Dg1MWkMXmKbgRK3K7Rn8uuPwoO9F85muGtzwF8sb/xAJ/pSAY7Qlv35jWMY8rMLZJ+&#10;mP5U0MrHM4i+0cFVETDPpx1/SpsMGIk887v9X5aAj8f/ANdJvkL+VLJL5gOEPl5AHp16fjTADIvm&#10;AgR+fjoIT+vp+QoMiMx8p4Wkxl8Ifl/L/wCtS77jdtM8nndMmLK/z/qaXfI5IR5Ayj5y0Xf26f1p&#10;AMVIwzNE1vhzlm2E8/596afIJIEkPljksVP+f1qcEshKtIFBwcp/WgvhBhpHXuBHwP8AP0piKhSA&#10;spY2yRj7pAPP8uPzpZYoSpMz2iEHIA3bT6Z6fyqUth8yNKIm+7iHOP5/0qKdiki+dNIZf+WL+Rgj&#10;8OT+tAMqymBR5+y13g4AAJGPx4z+FUJ3TKSKINxGNpcgc+mau3Eku/a0j/aRnDeRwf6/rVBn7xsP&#10;NI+b93kH8O1ACMAuCPLbP3gzHj6UrqhOweS6k5JLYYfh1puIif3bDJ+8DGf505fLRcjaY88/Iev1&#10;pAAjXG0CMKOMhzmgIJFwfKXAGNsp5/Km7olUFiojbOP3ZH605hEARLsOFG0eWcYoAHCs0cpEalGB&#10;AWU4PP5V6GY1I3KRz2zXn0m3IZjF5xOFVkOD+Hr+Fd0rYClcDjnikwJtpHX+dYniNC32QGPeuWwR&#10;Ntx0/wA9K2ywYADHTmsXxHHG0EG6SIJuOWcHI6dP/wBdCEc66tx8oAHVvNz/AJ/KmruclcbQBwwk&#10;603EUYxG1uIum4A5Pr/nNARO/lKAMDGaoZJhshsMCCP+Wv8An+dI2Qd5ViDn5fMphWEZy0W4ngcg&#10;H6//AKqaFQEfcJ/uDoKBEqiRXGVkYkdpB8taUMcoCoTJz/GHGB/njtWRsTaCRG/sz9PpWlAkanBE&#10;Z6HcznK/SmDNBUkB2fvNw58zeuD/AJ+lGZXX5TKhVcMSRk1DtidufJUAkeaJTuPtRFDDsZlaMED5&#10;iJOW+p/rTESlXbJXz9ikZQFfm/OkxOy+btmMWeI8Ln8qaxiEZbYiqMfKJcZ+tO+QJuwjZOVj83gf&#10;5+tIBx89UBlWVmI+QYU7frSP5uVU+e8xOA21cD9f60gVAMqN7OMD99gA/jS+V8xUli397zh8v6D+&#10;RoAcVlzhEm848FvLXj8c/wBaYpk6R+cCB8+6MDP+fxpDCXPyK5bP32m4P+fpS+U7IoVjHgfMfN5N&#10;AA3mEf61xD/F+5BJ+n/6jSNv2gDetqp5/dD8sf8A1qRkYyBl83ao+75gwfz/APrU3ymLhts53t/q&#10;1kHH40AOlIcDzQ+zGU/0fgUeYS4aZsyryubcjH50i7woH+ksOyrIOKk/eq21fOyQPmDAAUAMCkSs&#10;wIact3gI/Tr+NNzliRJH5n8e2En+VPbzy2wfad+cl+MYpZBP5eIpbhQMkjgg/wCfrQBEuz5hHLAE&#10;PLMYicH8KXPO3fbmDPLbTnP+fepBG/lBle5WEAF1YDJo3MuG3T+STwu0ZH/1qBjcKAnmNbpHn5eC&#10;M/5xS8v8ztEMDOBnkf4U5i+0CTzyD9wlR/n9KCJtzeY534+UqnSgCSMII9wERJPK02RY1K42HI5G&#10;elS5YFSWPmDk/L1qNnDO3l5DdCdnP4VIxZ1xDsj27dvXPStBYRaaJp0PGUhknP1fj/2c1nO7qqRq&#10;pYSEIfl9a3L5BJqP2ZThF8qBQB0HU/zFTIaI71Qt9bwHH7m1A+jVMvl/ZZ2fhtoC5HU1Vu28zWLx&#10;+MAhB+AxTXldYSHYkKMIB2/zzSsMba/6qVsAbmOMCpl+9+PSmW4b7NHuJLHnJqZRyfWhgi9aHZaz&#10;TA/dX/P8q5JQMfaOGZskx+ZgV1F25tdBlfJBYYBxn2HFczGQMN5itcDv5eP0qoCkP2AKAB98cky/&#10;dppwuIdpLH/lp5n+NG/GNrxgMf3p8r/OKGdSu1pIjb+uzmrJARbmIUkFOrGT73+fpRkOC4Tae6h+&#10;Tj3ozHgF5E2qMx4j/rSFt4+/EHIyuU4oAU7U2sFdxn7vmZ20u7Yo3RO+em2QDFJlUKlGjLk/MpX+&#10;tH3f9U8Rz1BTpQMskbDt3MzEZLEcD2oJIBRXYMOrkUEAr5arx3YN3oMa7dnOzvk1IxzNn7rMFHXI&#10;60wEuu8BlX3HJpcbmJIIVTkDPWkbJIZwQB0UHrQAF/lDEsIxzt28n8KXcxZXdsKeibMnNCklRIyE&#10;dgpbkfhSeWyOzHcWPbPSgQfMhy/foNtKXdSuTljwPl7UN+7dQVdmb/azj+goVSjbQHO7kknp+NAC&#10;gsoODmQjk4xQpYcIymY/e+TpSYOWUb93diaRVO3YiyYHVi1MB6HLERtwT852cUi7kDJAdkP8e0YB&#10;FNwZiFVZVVOSQfvf1pWy5UqZEReCoP3vrSAOSmMoID1bbio53CW5LSIIV+ZGKn8KkYhiN+8oOwPW&#10;mNwnmOJthGEjpgdWZVu7WK4XpJGrj8RmqchCGNhnIf5uO1JoUhm0cI5YvC7Ic9cdR+honHUd/rWP&#10;UvoVISsNxPECCFYlR2I6irNi3/EwVWPySxmNvr14qlNhLuGQfxrtI9xU87MjCbgtGysD9KYiwsbS&#10;add2xPz+XuAxn5lPP8hVCGQTWYQGLyx0+XrWsMQap5i8RyEOOeobg/rg1liM2l1LA3mCNXKqMduo&#10;/nTQEblZRyIlUcYxxVSQjG5liyDwDxV7y3Mrg+YWA3Abf1qpMHjbdJuL/wAI2dB/OqEQ5L5dkhDj&#10;ooP6+maYzFSsgigaUn7pP+f0p5kLHBdzMfukJQzyAjynZZwclhHnj3/+vTAgcImWWOGYnhgzdPzq&#10;OMRxMwURHfgsd+SPT3qbO4N5DkMpzJ8mePwqP7THysbqIsYk/dZA9vSgBd6ENbhIXhPBff0P1HNI&#10;pX/VpHBHGo++rjn24/rTvNVbUIki/ZG65j4P4dKidyURJJo0tVGYzsOMewOP0oAHEE+FaGBUQZD+&#10;Zt3fXHX8ae0IYJLJBFGo5VQ23d6HA4NMkkWSZFunjCoP3O6Mk/hn+lDymSVElkj85CViDKxOPbjj&#10;8qYEhdGYXAhiZv4Yi45/4D0oyELTCCIs44j87gfQHp+FCzMXyJYftg4GFIOPqBn9Kas48x2ha3a4&#10;H+sUKePrxSAMMh4iRy3rKRj/AD9KdkqTD9nVg5yZftGMfj1/DFHmbSxge2KsR5gKnp9P/r0xeU2Q&#10;vbm2JyzAHA/D1/GmA8AGMRLEQR/EZv68k0KPM+QxFNvfz8Z/LOfzFNLh4Vif7KLYjcGI+XHtxTm2&#10;OoR2tgF+6W6H9KAJVAx5gDcdll6/h/8AXpMOqGURv83VDLz/AJ/GonlUsoc2qyA4UE4J4/nTTJjy&#10;5B9mEvI2bvz9qAJRmLJMckgdeQJs4/l/Wmyhov3RFxIHPyt5gwP6D3yKEVFyYhbeZt5Xdzg/Xt9K&#10;hlKIH2LbGMt+8JfGD7nrmgTKk5fc0LLOwBOyUTA8fyx9BVPMjbYwJxIBnfn/AB7/AEqWYIEyqWXk&#10;sT8yy8/j3qEgMRGUt1ULwwcYx9R2pAOYuTuCzBh1Bbr+dIhlR8xibk/dU9f64pm2NjtIgJBGP3gA&#10;P64/OlChnG1IVwejSAfp0oAeu9QTmcBs/LkZFLlk4/fnIGCcZ/TiowFxv8qI4/hL/wBD/SlzjkIh&#10;DdvM6fnQBM+9UA/0hnJ+XCg4/p+tdxExMKHB+6OcdeK4XzPLTaIkYZ5dpSAPx6/pXcRHNvGCAPlH&#10;ekwJeOOo/CsnxHujtLeRfNKiXDCNA3BHf24rV7Dj9azdfXfpe/aSY5VbaJdn+etCEcszNuyfNKkk&#10;gFBx/n6Uz/V8yPIxI+XKDinuy7t4jG45yomBPH+fWm8AZCPyOR5mcVQwyQfnZyxPynZ0pcgNhXbz&#10;j94lKNzr8gRyGwN3mg4/z9KOc7WV+P4945/z9KABSdvyyNjB3kR8n/P41ft2XYSJv3OR5mIwR7c9&#10;KoguFVQswA6fOOavw+Y3zbJl2nO0SY3f5/CmJlgyRgjdIptzwqmEY/PpTtyOokdlZcZjBj6e/NOj&#10;eUDfsmk3McJvGR/n60gEoJdo55GZeI9wJT8u9MQPIMq0twnnDGwmLp6cdaUNyGE0PnZ7x4J/DrRs&#10;lG9A0zZA+YMOPWlzIAFHnbs/fBU8UANEkWR5UkW9lyx8s/j9KJGiQBVePYx+dtvNKCXOI2lBHB4A&#10;J/PiiQvyypOFGMqQvNIBga3ciLzIPL3HaAp5/wDr0AIYh5rWioqkKADgj3HGP1qTLbSzpOsRPChF&#10;4/Dr+lNUunzThyCPkCxgkH360ANYMW81ntmwBtAU4x6n/JoPlIpZRbs5boc7Mn/PpUwUg7mZy2AB&#10;mIED/P4VHmPztgX9+W5Pljkev+TQA0RrEmMwFjyeoA+lKyREGEeSwYctuOfqKkEbnhSx2jktD1qJ&#10;MMjiMsIQMMPKwRQAFd0gjKIEByJfMO7/ABpSqNwFjQDPIlIJ/rSYQA5Cm2BwP3BGPx6Uz9yx+eJR&#10;HztPlnk0DJiqnEpEYKjAQSkA/WmlTj7QUBXP+r38f5/GowsQCF1TOPkCwnB/CpEQR53JH5hOSu0g&#10;fXFAhwzt34yzdAZeBQFcuFfJB5yJOlCqAu1FiJOeCDx/n6VJGi7uGjYAddpyKBkwDscYAxzuDdqj&#10;BZnVNmMnk7qcQm1ixXHQHBzTYwjOrSBNoJIb0qRl2xh8/WrVcnah3nnP3ef54q9ZMJ9T89lwoLzn&#10;PYfdH6AVT0tikV/fAKGVPJiwThi39elWFIg0+9nU9lt4z+hqXuNbFNJPlaRsl5SXJA96S6ICDbtO&#10;7nr0qaMbY1UDkAAYFVyPPu1UHvg/LTQF2NdkaKP4VFSRgkA469DTCc7sdDVq3QSNFEuVAABJqWNF&#10;fX3b+z7e2TIZznO7GB1/wrFwQcfvN4/j3Cr2vSRyaosZER2LglzyPp+lUSQRs/dgZ4fNXFaEvcbt&#10;kKEIsox947h81OCk9fMWMcFSRk0bUYEkou3oQxy1M2owdyIw552hzg1Qh5aSNBtWRlJwAMHbQQ/A&#10;cu0n8LcGmfLGCyrFgn5gX4H0p8cSYEabGUjhix4/OgBWSQttUOHXlmyOR6U1Y3lXMPmqRw2cDmkw&#10;gBhBQDswc5NIRHnkohHH3jzQMs4I27diwgdhSNswWcKIsjbTz84Ls52D7qkcGk3KmXcsc9FA6VIy&#10;NsFgZAvX5BihsBg0gQyY+UZ4p7fu2G5mMjngFen0pmxgNpYtORgOy0AJn98pIiacjpnpSglWYIEe&#10;Rj8xJPAoJ2syRvhyBufaM0qsTuWN8YPzttoAb8qnZEEOT+8bd0/+vS7VI8qMoY8Hc4c5/wAaQOjj&#10;EZIjHUlMZoGDGHBVbccH5eP8KBDgd0Ji2wrCvPmBjuPt9KQkOqqVQQrjDBzlvrSs/mpukcC3H3Rs&#10;xSkKQGlKlF5VAnNADT8/zSIkaBvlG/kmjhSHkVePuKX609im9HkUbs/J8nSjKKwLyK1yx+UCPotA&#10;DV4JdgC5HCbuBTmG07jHG8pPCGQ0MxWUlNpkPJyKQMQzCLy/NcfO3l5xTAteG7hIdWu7PcfMnj87&#10;5nzyDjgfQ/pWxcx/PjOM81y1tObTU7W5h2BVfMrhfvDoRXY3MeScEH/CspblIw5s+S+0cxneD+hq&#10;ypVog35UkqhZRuxtbIamWhdYnh7oSpNAFofvNPUswJhcxOT3U9P6flUOpgb7e9KAtIvlsN2BvH+T&#10;+VSWhQ3EkDKUW5Urz2I6GlKPcWFxAVzMo8yMMMkMvBH+f71AFF8hI5dhZycHD9BUEylFAVWLZPO+&#10;pYij27JHIjEjOWB4FMzGyqitHg8Fu9WhFRhk+XhwQB85f/IqLDyMUH2hWH8fmDn8/wClPZI3HlgR&#10;BO7Z5quVhdCpMCovO5Xxn8v60wJCrO4EX2lSoyzK/X8+fypmQ43J9pRF4YZwD+fNIfKk/wBYIkRO&#10;VIk259uKT93L++fyo9p+VPNwG9/SgBVEhbeGuFgXtu6/XvSqzKgkk+0mFj8gY4A/Ln86izsxKSvX&#10;iMy8fn3p+6ONdw8lpHP+rM/3ffntTAAWjQPL9pO7Owen5f1oyUJR1uWmflcgfr2/WkP7lQq7ZDJw&#10;SZvu/h/9alCRo5hjmDbvm8wS7tvtz/hSAfmRQsQec3BPXAyP6UhkmJ8oG63gZZsAn8cjrSoiFRDu&#10;z/0083qaNgc4z5Yjwcif73480DEEgZSsJuUKEFiqgg/jinJKTmRHuPIBw4UAAnvye1OQmQbwpXZ6&#10;zY3f5+tJyVFwAQATmHzev+P50CE3/LvMk6Q9RkAH9c0GRVj3yy3BVh8gKAH8sdaXayYkAeQHjyRI&#10;OPqeKUq6KRtZ9552zcJ/L+VAETSsqkySTtK5wgKAY+gxk/nSq37ziWVpz1Oxc/kBn9ae6zBERS7g&#10;kgOZ+F/D/wCtQqvlYczq4H+sL8frxQA6MrtISSXOPmyg/oB+tU7kI0myGWX7OOHOwFST2BAxWj+8&#10;bgmUMP70nJ/E1VkF08jSIZ49h+4koDt9Pb8aEDMmeRBCT5sn2RSU2mBSoP1Ix+QqqZAdnmSHyip2&#10;lohk+/PSrs3mhmkUT5OcxeYMj/P1qqfORMt5jBhyoYZB9/egQ0OjNmR8uP8AVkx4/wDr/lSq4MmH&#10;YCVTx+7/AMmg+fGoU+a6k8EMMLS7ZCSpMgbs+RjFAxNx/gdBIAckRdfypwKHPlumCPnBi/wpAJCo&#10;T95kDG4kYNSqrs2dsy7ccZHzUAOUZRIl2NFJIEI8skc/Tiu2G0bRkbcYHFc5pFvJPeo4EqxRkuwI&#10;BzgcfrXR89RnGelJiFHPpjtxUV9CLmwmjwhcrlAy55HIqQE4709WZT1P4UCOBJRzuRrfzudwEZB9&#10;/f8ASmfIwIjETDb82QeK2NUtngv2iU3ByxcNhcAHtnjpWTh+SBKNvDblFUMYQoOAIQnUtzkfz/nT&#10;gYT8pMRBPOCQf8/jS5ZgxjeUL3+Qf5/SjJVVLM7rk8FB/n9KBDV8ruIkAGVwxG7/AD71egERUCUx&#10;cgDBfAP17YqmQ6BWbec9Pkq3A77gMkSEjH7vdTQMu5g8zlYS2cBPNOPy6UoEagJmF/kycy52/n29&#10;6VZJUZgrP9o9fI/qP8aVDKzERMAcHzN0GOfwpiG/uy2dsBYkHPn5I+nFObZJIYxsQ5+8JcMf0/pS&#10;KxwyqwMWQTiDj9KUjKggJ9nJIwYaAEAGP4FIHVZRk/jSg5ywUY44E4/+v/OjIKhXEe3b8u6LIOPQ&#10;U1gvmKx8vz8ZUGEg0gEfIGSjYb+ET4A/z9ackZCg5dt3IHnDj+X86kBCTc+WZiD8pQk4pihdwMaQ&#10;lgOcqePp/wDqoAfs/hPmMf7wlGB+X9c03ZvfGJFcN99ZP8jFNAjAZSbcrgFiVIA/n/SkAj27P3Aj&#10;3ffxx/8Ar/GgB4i3FhmcY4LNIOfwpEt3XLIswA65fJNNZkYDK2yIPuuCef8AP1pAsW3cUhXC5wjk&#10;BvrigCXDAsX+0GMHhMg5P88UbG2gt5wBBwv8QqPJQB0ji3A8IGOP8KdhQocrCZDklWkyF/pTAem+&#10;EKmJ92OGUcfj70m5yzITJ5qnAYLxQB8iqREcrkYkJ/KngYOzCg9jupDBA+9sPLkdcrx/n8aljB25&#10;ViCeTx1qIK8jeWQqqp+8H61Z4I4XHrzSYIZL5m0bWYKPUU75o7clizZ6YXmoyvmMWx0I+XfVm2tR&#10;cXcFt94M3zDf0Xv+n86Qy9tNtplnDIxMmDcyZH4L+pX8qbdr5drZWee3nSfU9KmLf2hqA6FJJMD/&#10;AK5pn+ZzVeaYXN9cTg5UttX6CoRRA5ZQ+4EenOMUyyX94z8/KMA56k0ty427Mgg8nIqSBNsK8Yzz&#10;0qugidR0571o2KjzGkPG0VRjBHIx0xyKs3Lm30eTaQrSfKv41DGjnpp/tV5cToH2u2cFR06Cm78L&#10;tAIhJ/5580wQr8iorJtXn5+v/wBen5UAsoJj6AbwTWyIYpICoGBK9F/dgUSZ8wAqwlHQeXxSbTn5&#10;ixVug3DinEkMYzvZj0YN0oAQLsYlQPNIwxKUgyASi4QD5x5eDQYt2QWkVx/FvpQoJDBnAHBG4ZoA&#10;jXofl/ddVJi5zQ4Vwpmz0+XEIPFSbWzn5zH127uRTCdnDb2B5GHHFAywQyoZGTMrfdQNwKB5ic7W&#10;Z3PI38Cm5jEmA6tNgZHoP6UZ/eYQoXz8xJ6CpGOKsOFyxPU7ulNKEfu4y7DGGfd0oJBO2Nl75bdT&#10;Rt24Qr5YGC4agBxzu8vY4jGCX3DmgbpCcq6Ip5OR81AI2DcEWMdG38n601mQ4LbQpb5V39aAHHe2&#10;HZHRBnC8ZIpCH2iRvMEY6RAjJPrikblxI3HHyxh6AGUbmUNIeieZxQA/cdoaZZMjlUGOPw9aXc6f&#10;M6SmRzhVGOPrUXMYO1fMdmHy7+BTgpDFPmd2P3t/C0CHEyKyhi7MR0wMKKcqOSAu7zjyWwNoqPLJ&#10;hAhdics5fpT+WcRojAgcyFuKYCsGA2xhye5xS7i7mONZcD7zED9KQqOQpZV75NJ80h4i8tF77/v0&#10;AV5NrIwJdY1zy/Wuk0a7GoaHBMSxKjyiWGMlTjP4iudf503SxqgH3QWzVzw1cyRajNaSAqlxHuhV&#10;mH3l9vof0qJLQaNa6jB3D15/GqXMVzHIxwko2n6j/wCtWncDI3CqEsRlhkjHLD94n1Hb8qhFD5PM&#10;T5o3GQQ4HqR2q3JJ5V2l0n+rkAk4/Jh+XP4VRikE9ssgALY4HvVi2JktJYFVmkgPmxA/xDuB+o/G&#10;mIrTI1jqUkEWRG/z/d42t/hz+VVUPLRklYgTyY8VfvVM+mJMuS1sRkBuWjPT/PsaoSZIhuD5gU5G&#10;0NzTTAgnwE3SECH1K9TUEzgjdKIlXjaChyfT6VelVn+Zg/IyoB5qo5cL5hWUyHgICM1YivK4DqJ/&#10;KVgf3KspJY+3FI7N5qyOY/PBKhTHk4+tPbzM/MJXkbgAAYUf596au/7uZmlJ4JAwo/l+tAEeDHIs&#10;h8lpCemDx9KSNmV3MHkSTEZl2IflHvgHj8qkxJvKp53mHhnKj/61DGVuIZriPb98qg59uf8AA0AN&#10;IU71Tydp5clT8v1//XSKq7FijeE2pOciPBz9P/r08Esx2GVYx1Cgc/5+lOJfaGZplgB+6yjDfj/9&#10;agZGRG0eJDbpBzhihOfw4p7hGK+e1sq4AizGfmx0+n5GnKxXa0hm8k/dAXH9D/Sl3OpzLJMVIwi7&#10;Bx+hP60gGkDdulEKyLjA2ZJ/T+lIXVXEqfZzcc/Ls/z/ACpcsrYeSUzcbQE6D+f60FnBEYllFyQR&#10;kx5/MDBx+NMB3lxq5kXyyx4wc4Hrjk0weUuQi27E43kgjj9TQzxkkW8rpNt+dliByPy4pTKrKwim&#10;YKPv/uh/hj8xQAw+Vt/dtbhM7WbBz/j+tLEqEooWFYl5DZ7fhS5WVMLIwiHbyxyfyx+lOjO8AO37&#10;sAFBs/xoESPskBRhCOBjB7fhVOWKPDSN5CkdFycN6Z7fpVx3+TMsp3Y4LIB/P+lUnaNpdzykzZ4/&#10;cDOenTr+tCBlC5WEKkxjtRIeqCQ4/DsTVIqkWJP3bM3GGc8fTPWrs0irIT5g84jkmEDP4df1qrhQ&#10;2UkTcRzlP6elMQmFDEKycnk7zx+FS+WcLgoVB5JfnH0qM7MNtcYJG4BP8KUOycbx5RPIK/1pAgwj&#10;NjK8ZGQ9KjRMrMPLPA2t5+Af0pm+NUUGRNp6ApT3dBhneJmDLsJh5HPvQB12jQfY7XzSmySYhiu/&#10;cAO1aLYbB7nk81Hj5ucZHtTicqpBGRweKQB0P/16MgPzkj60n0Ix34pTjGRj8qBGbq9p9sttig+Y&#10;hLI28D8On9K5I5YfMGBXjIkBye4/ziu3l+7/AA/iK4qcq15cLI0S7XYgYI4z3oQwBVgSVdQOmHHN&#10;JwqhyWUZII3jNJvGVOYeCMKe9OP3iw8guTzVAAUqqnfI24dNw4qVAwfaTKdxHKsBj86r5VegjJ71&#10;IjBcgeUc45Zsf/XoEakakYUG4B3ZLhx/+qrBRnYndMqqM/M4OTVeHc0ZQrEATjIc8f1qQKshDBYF&#10;IHAD43fl2+tUIcm90bmdEDAAArn8KPnGZC9yyj+HC/45/SkbEhDCCAOhGUV+v9PzqQhw5keK3A93&#10;HH4dKAEXzCckyknoFAJ/HmkWOZSwZ7gyH7o2qAPyoI8thujicMMBS+cfQdKNoDFDDHuHIJlz+p6U&#10;gALMXMSvN5gHUINv8/60kXmKuFebzcZb5BS7dytH5Q3E5LGTr9DT1QSJsMJTb3WTFACYkdGMc0hH&#10;Gd6f/q/rShGZWPnSeWD/AHRR5gYYWBwqjBG/rTduGaQxsRj7u/rQMMyAgNN+7GcZi/yP0pr4bLXD&#10;lpVwVzFjH+P4UBfl8wwT85wu4/8A66eizKhVo5mJAIO/OB6fWmIblvMY+Z/pPf8Ad9v505FKuzgr&#10;5hB3t5fJpW80IQocSnuT/kYoDySReWBKCG5OOD/SkMI2XyvkeMq33iEpxKqvysuz120ZZkOxZQO+&#10;SKcvmNx8wQkZHegRNEu4kkjbn5flodlVfnkUYHHFPA45LbRwKhfc7gYZuOCBUlC26qxaZim8dMJ1&#10;rQ09fJtp75MCeY/Z4flxyTyf8+hqoyybkt0DmZ2AU8YGa1Ln/WR2cJLeSPJRv70jD5m/AH82pSGh&#10;qP8AZ9PuLhDy/wDo8H09f896rJH5cewD64qe82G5itYzmK1GD7t3NV55AI2JKjA4yaSArHM1xhQ+&#10;0nArQxl/aqdgm7fNjG0YHPer8a45x1oYIkiXLgYOTVPxDPF9pgtTIAsa7tuM89q1rVMMZWwAoySa&#10;5yac3VxLcMHwzfKMDp2oitRvYhk2SlVLRgY+XK5zQu3JYFCw4I24pzbiyCXzCxHy7QDj/ClAY5GX&#10;8zrkgYxWhBGigNlTESScgLTsEJjCBSeSFORTk3qSY/M5+98oxSkMOVD7O/TmgBhxk7ioTsSOtNAR&#10;yB+7DKOuwjNSc7Vyr7SeBjmgh0+U72Y9MYyKBiOQHzujDnhl2n/P6VEuFyYo4nUnJyvQ1KFcnBLh&#10;8c9MGm5nm+aMyx44IKjk0APV8kxISXH3n24Wl+YriI4w3zMV/OlAG3yl3Kg43lsk0KpICsJEjXkc&#10;jLf1qRjWYFcrxEo+csnFKTvCvhVh7BkPP4UFmAEhEoVeQgPJpWeWRhLIZCT91O/40ANLAHfLt25w&#10;o285pN23DSlA5OI12kmnYdX3t5jMxwF7LRl0dcK7SHvjgUCGfcZTIyNMclflxilztJCmPzSOeKcq&#10;Nv8ALBkeVvvNjpQofJijMmR95ttADCQG2x+W8mRubHA+tOzllVPJUE/vGxS9VCR7wo5dmA/Sk2mR&#10;MAsI1PzHb1oAkQxfZjsZF2nA+X7w5yc1GrxshJaNYFHJxinbmZVHmFYgOFC9af8AOVJkZgvVF24z&#10;QA1iTydu0dOOtNYqcF9hJPCU/cQ2WJHtimj5bkbmczN90FR8o/woAhfBYPMkQcj5UHaqnmPZ3Ed4&#10;oikvY/nTr8q55Gee3HSrrMBIyiTzZzknIzgVU5+aJJGLuPncD7v09KAR27NHcQrPEcpModKouCjK&#10;4+8pqt4Yule1m00M7NbEOjNjlT1H4c/mK05ohuI659Ky2ZaMuIizvnijLBJf3kZ9Ae1TBzbXUVwZ&#10;OEOGGP4e9R3cTPbFl/1lud6+pHcUsX+lWxkQBsgEj270xF9fLs7woSPJcZHGQUPb8D+hrDurX7Nc&#10;yQSlPkbKDOMr2Na0LSTWLw4AmtxvQf3kPb8v6VFeD7TZx3kZLSwLhjgEtGeh/D/GhAZ8ONpU7HYj&#10;gb+lR3ETRkhVEjucZD4ApA3lyboyrSOOSUqd8EbY3T5v4ivSrEUjBtbC5d2PLl8AVH5RA8sDcxPL&#10;mTGP8/SpXjZX8tGj25+diCT/AJ/Gm7VMe3EflKMbuf8AP60xjNnzeWFZcfxl/wDGkZPM4EZAT/pp&#10;jdSsyyRqmIBCBkEj/ClID7WkMChBwAOv1pDI8b337GRV7eZ978PSn4IxKUOD1TzP6f8A16axXflx&#10;CCPuIepNIHUHeVheTP3Rnj86AJGBwGVHKtzt83lf8/jSj93kCNpGcYDCT7v+fpUajDeYq27SEHIP&#10;QD/PtSgqm5Yvs7ZPznJyPz5oAeMKvllZGZv49/C0358GLy5dy8+YZBz+f+FNLLvZVELJn5mbJYcf&#10;570z5X/dkwCE9XDHn/P1piJijE4jScFTlvn5PtzQXZ2yYp12cvzwfw6momeIcZgWNec78D9P605p&#10;Ffqtuu1hj5+v4DigBfMyd7LOEBO1c/0HP51IisEMjLKBtJC55/Sj92Blo0PPyrv61Kp2HkLuPQE8&#10;CgRHyDh/PG4cAHlfy4/OqcgZWKu1w0nZief8MVpkLJkSBSx6NnpWbNEInKMsZyeJPM6DPr1/ChCZ&#10;nXJYKsZ+0GQ87yf8ePyquVGQEEoI5JHOanmCsSmYsDPzCUk1W3JLwu1QOM7/APCmAuWJz+92/wAW&#10;O9KDxv2y7R27VGCB8zbQB23df6UpOTvG1e2C/wDSkA7cQm5lmKntTWYmIh/tSEMMYAJH5ZoZkQZw&#10;rMw6eYcCm3JCQlfkIbH/AC1IxTA9AEpl2k7twUDkU/HbnmobZyYI1OPug9farOdwCnt6GoAZyCRz&#10;x1pAexzipCpYfT3qP69KYiMr8/JbB6Vxt0gXUboPI7YkO0Mo4/xrtyM4yCO3BrjL8D+17vIYnfwN&#10;3TihAQuMr99g3sKZggYV2LZ5O0U9gc4IOc9QaUDrt3D3zVAMwSf3bN05+UfnSpiNg24pGpyxCA//&#10;AFqcAeAuRjrlqcobepBYAHkButAy9BgqFMp8rPygxjH+FSsV5WVi2BkEw/16flSQCTzhu81o2HQM&#10;D/8AXqcRhCWc3Dj+Akjj/wCv9aZJD5qbvmYGUr8m6HH8/wClNeQD5gVMuef3eT+XWpHSSJyHFyZA&#10;AVKkHr9OB+NSiOVRuVpXkPIHH5elMCvuVIzJGUdmPJ8s8D8KeXVcxrJFsP3v3fTNA5H7tJ0cDLFs&#10;fl6flQxZlYKk20D5sAc/5/GgAUwvuUNCVB5+Xkn609UVn8sGBFUEjctR7QyMdkixA9AoJz/n2pVJ&#10;IXzgwj/g+Xr+HakMAw8pizQtx8oUYBApgMYUviEyZHy84H4+v4U9m2y7WeTfgbVEWf6f4UpGw8Fv&#10;NBxzGOM/59aBDCTw4WAu3AGTgf5+lK4jCgfuzlefnP8AWkjLbhgkyZO4+Xjj/PvT8vgkE7VHzAR/&#10;rxTGN8v5tuEBOOQ5zj+dPZY8xqAuc9dxppdWU7W3x5+ban+FOTbt3MV8sHjC96QhwA43KFxx9481&#10;YjjxHvKgKTwM1FGCzDfgAfdGO3arCsqg7lz7YpMaGuVSMfIG3dBu6UkaLGA77GA9WyBTs7nyhO7P&#10;TZ2ow08621uT5j8cp0NIZe0pFj87UGVDtOyD1Zzx3/L8TUtoq2yS3gIbywY4T2dzyzfn+n0p1wMN&#10;DYWh4i/drxjL/wATfgD+bH0plw6tMlvDzb2o2j/afuajcY1I1hjG9gZD87e5NULp23qnPAyPlzzV&#10;1zsXe44POM9aq2kXn3PmOSVT5jz37CqQF6OPy4Uj6E8t9amCNsyRgE4U5pi5JLHJJ6VbtYt8wBGR&#10;3qGxoq6vcfYtMWNNpecgAMccd6wggVAypGVwRt3cCrWsXAutVbB+WD5I1CZ+vNVHyFBUnf3+StIr&#10;QlvUD+7jGVVg3+30oOEKoyrk/wAe/P8A9elDDKhJFbjLZTJpqmPeYt4EWck+X0/pVCFCozYAUMOr&#10;ButO4ZSyKgCnBUP1poaI5RpAV/hYR8fnThjaS7jd/CNnWgAyijICHJ6F+lIVAO3Ksp/i3dKcCG+6&#10;P3hHPyUnRT5Z4xliF/pQMicL5oTKLjkOXNBUSnGY1ZeDiYjNPJXG0kmP/rn3phMQAFw5/wBnMXag&#10;CwV3qV+RYl6AdT9aGCHa0qrsB4UnikkIUb5C23IITYf5USNGGUyYZ2OFXb0qRhtbh3RXcD5V38Ck&#10;aJ1fcy7p8AY3naP8+tKJGj+TcrSEcfKcCm/IJGjRlMxAy2DwKAHbSrfKu5mOSd/3aDGwwqjOc5cy&#10;dKaNnKxspIbDtg8UDYQAjKFH3mIPNAhVQCLyoslMcuZDk/jTTyGRVdYxj5vMOTSgxtHtyiwgckcU&#10;jlCnzBAmeAD1oAUElk4ZUDc/N1FOKMVEjeYqLkBd/WkbYQGkZFXPyr0Bo+U7WmEZYHKoCcUAL5ZO&#10;2Vi+QOED04qysSS5cdEDcUzjC+YYzIeig0/CI38JZh69KAFYyLtIBZ2OBtYYFNBlQbA0hlJ5csOK&#10;UhAPkALE/ez0qMLG7sFKM2SGcN09qYDcPny489Mu7HqaqyRllMSGQJ/HJ5mCT7VOqRlGEZRIR95w&#10;xyxqswhVCymNbdcYw55/z9aQya3mlsbiC5g3CGB/mDNkyKRyOa7WQJJGjR4KMoZD6g1wjJHLbkyi&#10;Nbdmwq7uCPeug8L3zS276dL5SvFlrZUPWP0/A/0qZIaNCRdjrIACO47GqChbK+eLnyZBuj+h6ita&#10;SPlh2PAGKz7uFp7YouRNEd6H19RUIYrFbW4S4hyzR54/vJ6VMWFrdLJGga1mG5fofvLj9R+VV7S4&#10;W7tlO4LIOCCO9SW+yaNrOVsh23wknGxx2qhGfeWrWsrQxvJ5bDfHKCDlSeKjhkOTGGfYT8xKjk1f&#10;WH7fZtZSr5c8bExZOCrdSv0P+elZT8k5QIEOGXcQcimmImcOw4dhGpwcIOagZSUDSHbCOxTrU8ZE&#10;gV2R8LwAGxmh4gG8x0kIA4QSYqgIHVgAZCQpHAK9ab+93fvJCDxsTZ/k09kYNuIdmxgKrU0ho8kh&#10;3c9AGGB/SkMazOrASSEydhszx9etNDkOduTMeoCkY/GpWWThNzMSc5DDApjBt3lgODjly2QfpQMj&#10;DNuJjf58ZYLGQB/n3pRuaNgjBk6SHy+P8KUIzttVplK8Fmcc02QyO24+cEUYILct/WgB/mOUIWbE&#10;AwHJjyM/ypnmkL+8mX7MfuFoup9geKRQflfE4QHAQNjPv64pW/dgvKLgrniNWBP6c0AOBkbDzNGF&#10;TlA0Zzn2z0qb94X82Q/MTwCuSKQuwTc/mlmHCADikHmLjaX8w9h0FMkjUksQ7xmfkkKmCBUsbbej&#10;hmIz0pB5iLy0juTyTjj+lPjJLZQuGxhiaAA52nlSPXHFVZ3DQFT5ZiJGSVyDVqTc5IBdRjrxzUZ3&#10;PEASyr1wRzQhMxLlht2t5Sw/wlk4/AVVd9zYcxKAOAy8/wD6q0bxHhyczsuOBgdf51nsJY1y4kyw&#10;wAAKYDWf5wzGPcD8o28mmsx3kgxmY/whOQPrT97JjHmb85Hyggf5+tNLuWbmUufQDH86AFVyhLKU&#10;3Ec4WiQ7oW2vCQcb/wB38o+tJiVjwZAwHPA5pzeb5bbHmDDGcIM/5/CgDtLBg1nCQV2lBggcVcXn&#10;jIxVHTd7adbM27mMfeHNXlGO5qBDs8elB5OePpS45zml6GgBu3kHiuN1KEJrl3lVyWB3AdOBXaD1&#10;759K5TVtw1q4T5sEKT8vHSmgMx12nCYJ9aUrkdB9RS5J4GevJIoA+XBb8cVQxhAK7QF496egLDAC&#10;5H9404LkDPHpTlUbx0DA9xQI0YcomW24I+7mnqI0UIqBkIyBuzj86jjZsEpgt6VYA8pQzEbjwQFP&#10;FAANu10ZV38FRnOef0pXAGFJG7PA34oUlNwUo2eCcdKaQMY3Lj+8RwaYhCFlJDAbxwQr8f8A16YY&#10;V3GRYduByBJjNS8yKAdgUDknv9Kb5jsmQIwR0BPX9KAIuCDL5DhSclRKOPw/+vSEP8pIbaR8qK4z&#10;/n8alf7yn92GA5GKjQKoLAxSFuB7UAJtKLj96S3YS/pUgU5MYWUtn72/tTY1VQQnlnOCfann5Vxh&#10;CD1JNADfmLbcSKOmdwwTShSyDCyjAwcsDupDGu4bUTIP3iadjeqgBBgcYOM0AIAQrFUkC9wcU7sM&#10;b8E8YFO8sAbgB15APJqSOID5to9QCaBoci+WgGXORTwpJx82/tinYCpuIU+2aCmedgK9Q27pUjFG&#10;Y+cP5nbpjFXdPRobY3pyJ5R5cIft6t/n096q21qby4ERCiIHdK+77qj+tX2P9ozpEq+XFtwCP4Ih&#10;j9W4/DFTJ9BjYj9ltXuxne48q2B647t9SeajihCRqgJIHLH19ae8wubjzFH7lBshUdABTbkrHECG&#10;O45yB2FIZTvJQT5Y5J6AjtVqFPLgjiAAIGSAKrWcZmleaU8IeM9/YVdjBJ3HqabESoBjAp95OdM0&#10;xpU/1sh2oB1570+3i82UADpWRrF8Lu92RmNo4coAT/F3NJK7G9EUEBWLazOWbnIOKc/ClcOGHUg9&#10;aFCp8uUwRyxzxQQpDD93t/vZOTWpAnBGFjkHHzHdR8uCfLk2g4xu60DDAEhE2jjryKUMituKoG6B&#10;SetACDBbLLIVI+UA4xTgGHyOsgb+Hnn6UihEOdqc54z0o3IThQrA87gSaBjsGTciiRWHX5uv9KCM&#10;/wCrDDA5G7mmnrtGzaP4snmjO9ScBABjAzzQAPtRfMKyFc5Kh6UtzgxSOOo+fpSZCNkLGePukUx3&#10;2hSvksD2z0oAnJdWDNv3NjC9cUjFlZQpYu2eQuQPrQAgY7QrSE/N83T/AApFUZZIiCeSx39KkYJv&#10;ZhGmWkI5O3jNG9nZ4ow6kffcrwP/AK9IyfKYxu8v+JhJz+dGxTx8yx57PyaBDgwfhWJVTgkrTXYb&#10;RJuZY1POUxmgqG/vqqnj5utB/eqsjpIABxHvoGKshX53VhEOg2ZJP0pjOUzLLnDH5FCHNPKuMSFZ&#10;NwxhFf8AnQdytn940jHhQeB/n1oEN3FGUykBmPyrt5p/mlW6hn7DZ2pPmWTB3u7E5OeBSjKnagfc&#10;eWbIIFADQ/LKGVptueFIAp43MD5ZDFeWOOnrTAXfdHH5gOOZGxz9KkQ8BR5iqOG5+9QAwMucRkFc&#10;8kDvQduAokRYedzbaApYYPmLGGyBnk//AFqaQWQyssiqv8HGWoABIV2zK2yJeVJQgn069KgnlcsZ&#10;JWGxj8oKElj61Kxb/WSmQg8LGvJ/HFQv5q5dhcNIThYlYce9MCFgdwaYxli+UQrnH/16QXD2d7Fd&#10;Rur3qZKRBDnb3Hr0705kkiKlVkkmJ5AP3R9aWMMCFUSFmBLN2FIZ2yTR3VvHcR/ckGfoe4qGQMrB&#10;0PzLWB4dvfs91LpknntFKTIs0nQPnoPTPoK6OUHdxyKzasyjDvEa0vEuIQPKlOX5xtarexpV8yDC&#10;qSMk/wAJ+tPmjR0aKQfu2H5e9VLYm3nNtMdoUjJHOR61S2EXJH81BfrnzEwtyqdRjo4HqKi1SISR&#10;f2giDAwJ4wuc+jfT/PrUyube5VokDKw2vuPDc8/hTlxY3CiPfLFLnyxkEMvdPqO1IDGB8t1c7eT8&#10;q4NTPjAJ8tmYZCk9DTru2a1nHlyPJBNkwvjhf9kn1FQQyyQnaWO5vvELVCEYbW2/K0n+9gUzAEhV&#10;ArsT8xLn5R9KndTuKIQX7tjjFRbm2lUKhQfmO3g0wIQQGKgAn+Ji2MUKEcYQKqjq+/k0/fvTChQm&#10;ck7etN+8gyFSEDIyvUUDuRAJIGUARIv8RlA3f5+opMI6bgoCKcbVk6/5+tOfaUzIkZXjYpXIPpSD&#10;5vmfyxKD8o25pANONvmlOM8RiTr/AJ+tMcrHtkKhnIwsZl6fy/rU+/dKCxjM4BKgrz+dQ7gpLQiB&#10;ptuJPlxj+fH5UDJULLnIVnI/v52/p/Sn/NnGCXPUg8AUxCFUqgjZjjcwTGP1qTcWIjj2YB+ZuaYh&#10;yjCbVB+Xqc0pG4BFyAByc9aAAVC5XAHLZpPlboAAB19aBCkYU8HA7BqjY+YqsVbAPTcKd8zPl0jw&#10;DkDrmo3wH3SBASTwCetCEyrd4xhg+O3zVnSR7kCMrNnrhulaNwu0YUKWxwM1RdQCBhSaYioYGVsI&#10;rH33cCp0QBAAnI6nNSbcgqCOvWkAxngdetAw2/LwMeuTTfs8czFyjYA5wxGafsDA7sYxUsQQ5JVe&#10;nQ0gOl00n+zoAFKqF4BParufTNU9PObCI4G3nAz05q2PTIqQHkk845pB/Wl4HpRj0oEP6nHIrnNZ&#10;QjVJHAbG0ZyetdEvIrD1xFe/OVG4KD9aaAwmIBzhsUMC3zYKp6dqkYJvyEX3ANOCoHDPGPLILKA3&#10;3h+P0pjI0QsO/HTFJhw2ZAQ2eK1dN0nUb+ySWG3SEsuUkkJAHvjuenSrp8M6m0f710dyOqPjYehx&#10;nrxRzILGdDGVVWBbd3wRVoqzRlcsM9aRNPurApFcQ7Xbq4JIOM9D+X51LhuPlwSOpPWncRBg/wAG&#10;7aOp7U8AAAF22k9cU7Y7kHGF7jNIyuxxsYqOQN1AETkMwcMSMccYpsYJ+88gPVSR0qx5bZX922P9&#10;7pR5cnQq+SOx6UXCxAS4faWcyey5NIpRH/duwkBORt/p2qYQ3HCASF85DbsfyqRLWVuNjhs8ktRd&#10;BYrlhjIY4I+b5aYxG3bx5Z/2elX/ALBIx43g49alGnAKFYsVBz70uZDsZivxtZ/l9QmP/rVKkcsx&#10;AJ4AwDtxWoltFEMhSQemTSySiFQDnOPlxRzBYo+QFOdwLjr8vFOG1TnJ3+gFOwxbLFi3XNKFkdtp&#10;Dqc/fOMUwEDB8YPyj7w20OrNhI921jhQFyc+gp8hURjaXyoySWHNWbGP7LEL11bz5QRBG7fdHdj7&#10;Y/zzSbsATolpaLYqCwBDTkdXY/dT/H2p1wWtYPsYYm5n+e4YH7o9KWEqiG/lyY1JMCP1kc9XP+e3&#10;tUVvGZZGkcnzZOWNSMdEESPd0VRwKzp3a5uBDGAzMecHoasXs21tsTAnoox+tOtYPIj3N/x8SDgY&#10;+4KBkqIo2xRj5E4Lf3j3NWkQ45BCnjPr9KZGgVf9kVdtowTvcgIoyc9BUsEQX90dN01mjJ+0TfJE&#10;MZwfX8K5yKNk2ruYuRmT5OPrVjULl9RvnkEZCIdsXzYG0d6iA46NuH+1WkVZEtjQc7hGx2k/N8uc&#10;UjsFXBdjH67OafuY5KI4QdRuwDSEHIYqdp7bv6VQg7DO7Pb5etBzvywIk6LlP60YK4Lc56AHpTdr&#10;KzBlO4/7WRQAvzBl2NlsYIKUqh0O5RgZ5IHegEsQAh9zuxTd7MeEZUHBy38qAHHJAyzbexxTX3nb&#10;5jEnsdtOw2AxX5Sem6k3bE2so+bpl6BibXHzF23Z5G3tTRjJ2PIT3+QcU9vmygA3Kc7g9RSZYjEY&#10;yBz+8K/yoAkDJkxxFeG+Ztv+c0ZUrsj8sIM5OMZ9adlmi2h3RVbBfb/Kk3M4BJZYl5yU5apGMwgT&#10;nylgA98H/wCtS/uwu5xEsORtXPWlMpC+Y5KxgAKCnJP0pzFh88g5JARAnNAAyptUuVJOdqZ60whP&#10;leVI2k52KH4Bp+5lKvJhmOQqhTxTYmZGydjSMMnC9KAGlY1lUsEeb+EM/Qd8UHYJD5YRpiQCS/QU&#10;FsM6x7GmIG5sYo/5Z7YzHkn5mC8ZoAF2BtkbKxyd7784oTZtKR8pjJcPml3AKIx5SIOpK8YprMvl&#10;FsxiBQDnHUewoAkT5o/3W0RKOXL807jhmAEan+91po2ldx2hMcAjrQxOdzFACcKp6k0CHFmMfm7N&#10;idhu61C7BSrNkjHyxl+tPbqpby2ccqvUimhwoL/u2lZeAR0pgMIKMWIZpHHCh/u1EQEkIz5k57GT&#10;G2n58tiqeS87AbgONv1pBx5iW8tt5hP7xwmcfX3xQBGV2FURA0jH5iZen+fpUaBDuRAABw7mTr+P&#10;WnDaFWO3aHZn5mxwe5/Go32MjACBbdBz8vBpDFKxupEYRY0AxJ5vOR6Guu0rURqtqX27ZYzslXIP&#10;0bjsa5AsJVV/3KQIPusv3vp7VYt9Rn026F3uiES/KybTl1PUf4UmrgjrJo8EiqVxb+eqqCBIv+rP&#10;/stauYbi3jnhcuki5U4qrLFg8VC0KKlrOZ0+zzNtK9ePSpo3VQ1vISsDDlweUb+9UF1b+ZiWL5ZV&#10;+9709H+1xhWIEkakMD6dcVRJKNuZrG6H7ogFpPQno47fX/8AXWZcW0ttJ9mkDBlGRJnO8eorUQC5&#10;RYGzHsbMEhOfqhz1puFuoBbXQERU4iZh/qm6bT7Ht+XpQBmJISTH8yKD94jrQyiQAlnVQfTrTZ4Z&#10;I5miljEbrwRu/lSpMpZQUC44xu+9TAjyZOeVQdiOTTZDlcuQB9OlTupI3gHcP4c1AQRudoyXxwu7&#10;pTAYzneG3kHgABefrTTu80KWdnJ4AXtTyHRgQpeR+D83ApQuEOAzSE8nd0/pTAiKnIVZGE5/6Z5G&#10;PrTI/M+ZFlO7PzM0fFPOcGMb8j70hYZ/lRtckKA6rjly2SfzpDJ9vGVlBHGSV5NJ1baGIjz020zj&#10;OCHVR/tdf609XVjgg7fcnmkIQsdv3iFGeq9aXcdoLEgdsLSIRy7LIQThV3U4naDjcSfSgBu5kIJO&#10;WJ4AWgZMvJzJ6EU4bjHtCktnruximlfnxiQt/eLcD+lMCFl52qdxI5+Wqc0aocA/U46VpyjanDMD&#10;3JrOnYsec/iaBFXIyVzkA+lJkngUpAJ6nA54oRsjlcehPWgYNwRkjpnipYRliSRgcDiouM5YHp2q&#10;SD7xPzZNIDpNNx9gjKkdSP1q4OvUc1R0jH9mry24MRzV7OBSAXI6Zpc89c03IzxmgH5u4oESDkda&#10;yNbwb5CxGdla2eazdajYzwEE5KenvQNIwtwjvITlXw2XyDhRjv8AKfr36Vo2mmrLey2tgwaTzwZW&#10;LbjHGecH5eOgxzznnkEVHCqPceWJGQhhjcPvE+wzke3vXbadbywwb7hYxO4AcRjAAHQdKlu4bFpE&#10;EcaoowqgAfSnUUUxGfq+fssbDb8sm75lyOAe1Y2GaBdyAA8jjnHrXSzQRzoElQMoIIHuKw7y2W2l&#10;2B2ClcKWxz7dKaYDLZF28gH2xVgohOdi5+lR25UIpJxgelWlAbkE/lSYyDYg52KT6UmEA2hVPvUx&#10;j6mmFTjipuMjIUZyo5oxnjjNOx3ppwe/HrimA08kdBTSevy8fWn/AFP0qORwnU5b+FcdaYhjv5a7&#10;toYnoBUOwFd7qGJ7ZqVcuN7EbvQCnjCYYEFj221SQrkSxgA5Venc9KZI4B2fJjGetK8qhTycZwTt&#10;ptrbi8eVpG2WUXLyHv8A7I96YEljarcD7VcootYz8gxzI3oPUVYCvezyS3DhY05mcdAOyKf5+/4U&#10;M0l7cLDCPKVVwMjiFPU/7RH5D3qvdToyra2ykWsfQjrI3qancYsk73lzvxsiQFUTsBT55Vhhx/Ge&#10;vsKAohiyxHcj3rOO66lIIBiHf1oAfbLvmM0oPH3RnrWhEhLFmOXb7xqGKMcAAACrsagHaCN3p3pN&#10;jJEXoBVTWr0RwCxjYNkZmx29BV+5uI9NsDOw3SHhFx1Nc2rM26Yu7PJy24d6Iq+oNjFTYuP3YGeo&#10;FD7CAp2DBzk1JkbQcvjPOAKbk4G5pSOdp2itSCPIf5jsDLggeop2NxL/ALvPZcGlAPRi+/8Ah2ij&#10;JB5Dhz0GOKAEJCZ2lWJH5UAfLtAj5P38GgbwMqxJ/i+UdKeD8ucyeXnoAM0ANyuzZlQB/FSAK5y2&#10;0kdj3p3z4IbIXsAvNIzBRyG39gFzQAZIbJ2bifurmj5QMDacj5sij5lA++ZM5JwMUp5+7u46g0DE&#10;Ldt6BVPHy0xnyF3ug44+U07IPzBXKk4wDgimluedw9sigBwG/BfPlA8AP1o+YjzGUqB0TNNLJ/rJ&#10;fLxn5BTsYwZfLLHlVzwKkYhyGDMkhlPAVXzinL5kTZUSO7HH3uF/pUX3cHEJnI43NwKMYkYxqhkc&#10;/OSxwKAHorIxHzu7ZJYEYUU0lwDHH5uCPmkIGB9M05F4PlAZz87F6aeF2qBsx8xL4NADSDtKRvIi&#10;kjc+AT+tPOWVQhkWP+8yjmmrvlBCqVh4O7fyfpT9u4DcSqA8AP1oEDMzKGYOqAcDbnNNYthXkeQI&#10;BwmzrTgSIwzBwh6LuGaV92/LeYcLwoIoAGfv824EYGKMqrHezlyOAFzijLL0VmYnsRwKaNwcBfMZ&#10;26kYwooAQ5GSrEzPxkr0Hpx2oXIlZFL7iBlxHwPpSusu3EbfN3JpP3jYUNIAB8z5GKAIgWbcsBkJ&#10;yd8hTH/6zQu4DYjEQj7zFBknv7UoTKsuZQg43Fhk/SlDb1OPOWNeBkjJ/rTGNPKAhpBCgP3Yh1qs&#10;7GQedIsixAfIhjAz9f8A9VWWV8eafM2AHCg8t7+tQsrHLsswOMLGWGc++KAIy7bvMfzN+RtjCA80&#10;rMchpBK0pPyKsedp/wA+9BQqSWMnncbUBGKQM/OGfeW6jGAKAL+hamdNuBp9y8skVwSdxHEJ9fYV&#10;1csZHXk+o71wbwggQgyMWzvO4Ef4V0XhzVS//Erui5MQxFO+Pn/2frUSQ0zQZdp4qnPCwbzouJFH&#10;I/vVrTRYyRyP51SdcH/ZqUwZHG8N5F5gG2NcblB5VqcXa5C+YALpFIA7Sr6VTuEkhc3MQ3D+OMDh&#10;hVuN4b2PzEJGPuYPKN6VQhzRx6jFHFMcXCf6qVxyD/cf/Hv9euVMjiQpcRKkyHhNvt1Fam03JYMq&#10;pekdG4WZfT60541vU8iZys0XCTMeVP8Adf1+vf60XsBjRybNokKmT+EdKdIu4k8GXH4CluIJ4JvJ&#10;ddswHccH3FMjlIJVvxIpgMKfPgY3/wAWT2pgQABU6dznpV0LuUgD5QfvAVC6cDAG0dfemBAdpONo&#10;Cgcvu60m1WO3gKB1VutOG0xZCqIx70/ZGwyXHynp6UwK7DAZmCIu7gb+tClcqc4BPADdasSRAAOW&#10;U89DziomYiXIZS5+760guHyhVOVIbOPmpSyA7QVZmH3S3SkiJHBK7znPHSpU2qeCuT328UAMBKrt&#10;ULu4/ip4ALYDDjOfmyaYCd+wMMA5Y44pxP3WUpgHk4oAa+HyFzx1yetZ06YOQDx79a0gwlQ8BR2O&#10;OtV5YSw5x0oAzO2SOM0q9c449M0502HoOtMzjng5pADZByQfapIWy+BnPruqIn1wf6U+MAPwBQB0&#10;GjNi2kTB3CT1rS7ZxWVozjyplUL8jA5HuK1AQQBxzSEITzxx7U4c80g5bGBmgg+nfGKAJFwSM96q&#10;auMtASHBxwVPQ1YUMOSKqaq48uJmI79qQy54VtYBFNcbd0xbaXYZP1B9OSPwro65nwxOsFpOZ2jC&#10;s25XU9R3GPY/zrbiv4bi6kggdHaLHmEMDtzzj60tgZbooopiCsXWsLPGzdCuM+lbVZesRBxA20Nh&#10;sc0AjIEzNJtAYntzWlbMzx8jmoIrNUbJ596tKNvAAGaGNE3PYGm49aASOP5Uck1IxjIKgZSD6jNW&#10;seg+tU7iTaPlwR356U0gGSMFG3OWPT2qEDdIWfcXPTikHJyBkHrz0ollWJCCuWI7npWiRJITsf8A&#10;eEiXqAcYqIzF0zGGDDOTnFViCdxfaSe5apLW0+27mJ8m1i+/Nnr6gUbAOtrZ76QkO0dunMshOMD0&#10;+tXJGaeSG0tY8Iv+qTsg/wCej/0B+tOeR5ilpaQqoGCkZ/hH99/6D8/SoZp0hje1tXLlj/pFwern&#10;0BqdxjbiWKGFrG2ZmTJM03Uue4zTLWNQC8vAAGFHeoo4t3YiMe/Si4kZ5PJiGPUg8KP8ab0EhtxM&#10;91J5a9OjHHAHpU0UQUBVHFNjjCrtX8/WrcSAYJOKRQ+JABk1ehRIkaaZgEUZJPakt4TJz/CKxdW1&#10;QX07WsBU20Zwzddzf4Ckldg3Yr391JqNyZCNgTIQb+3+JqH5gM5HA+YbutA2bQh8sJ2IFNZ4zgOE&#10;HpnvWi0JFCryVBCdcButGMgBgdvYb6d/EDhM+hoycbgqZ6YB6UwEdD0ySW5B39Kbxu2YBfPXfRna&#10;MYTJA3HFOYKF4K9eeKQC4J4VeQOfmxmm4ypY4Ve6lqcSWA37QAOOOtJxvDsE3dhimAdFBydoHTd0&#10;pGztwwDFschulOzjLDBJ6jFJg7AowV/iOOlADfLwdhPzZ+8GpMIEONoI6jd1p5I2qoYFQflO3ihj&#10;nbkDI6ZWgCMhAS4x7LuNKm1FzhW3epNS5bcSCd3cBajGF5UlmPB+WgBcsjZZmZieMJ0/rUbfu35l&#10;33DKfm2Dj+uKfyOF3GVs5+bgU0HblEEhYr8zZzj+lSMbzjy45A0hA3v5fT1pc8mOJlweWbYacu4r&#10;tVpNg6se5oC7+BvWNTjPHNADDlkVY/KWMZLE55pjlZAGIi8kAHnPP/1qeSxQEySKiZ4Cjn9KRmOF&#10;kd5AMDavl9fr3oAQuN3mzeQkQI2hm6mlfkB5fKCbvu7qXeyv5shdiSAqBMnNHKtvZiXPRdnQ/TrT&#10;ENOQxLrHk/dAfOKkVdjKXSPzGHXd0FNIYFkL7piOf3XSnsTuVEZScDcxjpANceWrBEUuW5O6mgA/&#10;LEq7v4nDZ/8Ar1KAg+VHTZn5jt71ECWISHYkQJ3HZ1+lACbBhkVFUAZZ92Cfx60ixxSRFYolEOMs&#10;xfg/l1/GpCqyxsG8sRYwAF5NQtIojy5jWBMKqbME/SmArIkqDzI4fKXG0b8bvy4/OmSIsh+eCERK&#10;flUuP5dKVnRmR5xHkt8isnT0oL7ZA0jRvKSQgEWP1oARtpVXkgiYqCVG8Z/I8Uxo8MHMMDSsPkzI&#10;CV/Pp+FOLSJIr7oDcEZyIz8tJwkhAkia4cZZxER/jQBA8UQmYCOF7kn75bO38+g+lNGwSGKERGTd&#10;8zb+/wDOpdgy0cbR5yC7Fc1HmPyBHE8SJuyzeX1Pfp/jQMVRuGI44VIPzkNjP49c00xpJGVg8qNU&#10;wxdJMZI6cjmgSBo1LNGIEBA+Tg/QU52WaNWleIQAfKpjIyaBHWeH9ej1eBrW5KpdxHBwRiQf3hV2&#10;5hKkg1wcjssqXAuBHKhBiKxkkH+f5V2eia0mtWnkzhUv4x+8j2kZ9xntWckUhgJViPTtVKWA21z9&#10;qgBO45ePsa1poGjcNyGHQ1WJfzCZOcnOaSYArR3kRlP8PAwfmU09gZsRyFFu3XCOR8sy+h96pyQS&#10;QMZ7UAN3TsasW88GqW7cBZAeI89PcUxD5Gjkja2vEYJF/Hn54Sffuvv+frWZe2ctu4jl+4R+7mU8&#10;P/8AXrU8xtq291IwcD5LhRkqfQ+op5HlbreaJXgYZ8vjY/uh7H2/lQmMxFkaMrGQzRg84PWrA2up&#10;K5KDtjmnXWn7YWmgzPaZ5Xb88ePUe1UwxXEkfK44waq4iVod+ZE4Cj7tQMFVi7HDHgqRVuKZJky+&#10;VlwMDPFLKnOWyJD3B/WmmBSAB+Zicn+HptqPaRgFvMb1xwKsGIqd3zsxPOen+FMUKu7Zk55OaYhq&#10;ZZiHYsR1OKcyGMFQCaFwvGck96eThc9aAIE3Fs5bb7ipUbdxj5R3I60HBJwT780mOQTwB096QCs7&#10;HqcEHg4qGYN134bP51Kuff8AOmONxGcg9QKAMu44aoM7Rzzn2q5cxErwTmqRBAx/FQMCSOhyD7U9&#10;G5xuwPpUffoaM9Tg46ZoAuRXctuGEUoVT1yuc1J/al82f9JC9hhBWduPXJ9qN7ZycknvmlYC/HfX&#10;qhvMu3Zs9xjH5U77bcdVuJOvOSazgWwT8wPrTgz+rZ9qALbXdxyftMrf8CNOa6llHzTs+Bxv5qp/&#10;D8obPcnpTgCORnnrTsA25aL7Bdb4lk3r1AYFT+B6ev0r0HwvFFF4bsfKcyBogS5HLGvPrhLu5WO2&#10;tEZpZX2Ar2zxn8K9P0+0Ww0+3tU6RIFz61D3As0UUUCCq97F51qw5yPmGOvFWKKAMmLAjBHIxzSn&#10;FT3MXlZdQdh5PtVZp4QAd3HfFIocCKa8yrwTzioHuM8KMRn+I0kcbSn5AWUnrinYVxxuC2dxAAHS&#10;q7EuGlfAUHpU1xi2/wBaG3YyFUZrMkmkmbJDBiegA4q0hEs11twsO3GDnA5qHJA3SEbcck0BTvAX&#10;c0x6KB1rSgsFtMTXh8yXGVtwwwB6sen9PrQ3YCK2sRPH51yzR2v0+aT0A74qw7TXMq21uix+WOF/&#10;hhHqfVvboPrTt8l7I0wk2RIMNOThVHcJ/j1qtcXCPb/ZrXMdqpwf70n1qdWMWS4SONreyLeWT++u&#10;D1kPoDVdQu4KFG0jgCjackZGOwA6U3c0xEceRjgkD+VVsIGYsPLiIx3b0p0caxrsUD6+tP8ALEYC&#10;L2647VYhgLnFSUJDDntWhb2+5s4HTGcdBSW8DMQNuBVbVdTEH+hWhXzCMO27G0f40twINa1JmBsb&#10;IkY/1si/yFZaYWMBQ+wDDZFIiEDCqFI6/PnNB6bghwp5XzOtaJWJYZUH5mYJ6gUg3dHeQj+A4p6l&#10;drMYzsJ4Xf0NICQo3fNuHy5fpTANxLbnMgk/h4prNk5y+T14pzZB28iQ8g78UmzcdgGGH3iX60AK&#10;G7DcQBzxSDHUh9pNG3dluAB1AenEAgtt+XPADUAB3cb/ADAAPlAHWjLZxmTf2wKRsIQxIbI4GelN&#10;OS2w7ST0beaAHjJACeYHPBpMORgeZtHByc0qnnbhQyZyd1Aww3HYoHVQ1ACEnaMB9mcDmkbcGG4N&#10;nHHzdKMqpbhCT0A7U0gEDhD6t6UALgg45Deu7rUJyQNokTHXbJjNTfu1XYSu0c5xTDvY4DKoA4yp&#10;5oAQhCdiJGXz8zZx+ZpoRTlYUTYAdzK2P8mlGJD5au8aocMxj+99O1L8rR7flWEDlWTGf/rVIxm1&#10;Hj+4DECM/NgGl2xlgXjGxTwM8GnbonUSSOmwD5UZOp/GhigIkkaPJPyrjkH8aABgpbeVfbztGf6U&#10;irtbcyuX7Lu4FNPA3yLEzdFz2/GmshQ5zCZXGATxTESKApJPmeaxxwxNKo25VfMMmT1Of/rUzbsk&#10;CKYvMY5LFjn8KcqYPkwqo67nLHP+JNACIPlMa+eDj5mP/wBfj8qkLDaAqy7c8nNMWPYdsQUJj5ju&#10;OTSgFgSoTyx3D8mkA7G8Y5CA0KN7K5MgjGRjHX86Tb/EynaDwAxGaRvvKXVto+4vmH9aAFL9WdZA&#10;uPl461C0qqf3rTbjjauz/PNS4kwXdcuBwgkJAqKTc43AEzcceZjb/T+dMBjSbZRv8x5N3yfL0/Cp&#10;AGGYw0zSsSSzL0/+tTQHRQEQyTMfmPmdB6/5FIY5ok8tQxY8tI0pP4D/APVQArE48mOScykcuFzj&#10;+lN378xo1ydo+Z8CkdJRHsi3gfxsZcE/Tr+gpNjsRiMrCOubjBP55/mKAGOys22ISLCPvlVzuP1p&#10;jqsoQFJhGvQcDP8An6VMd8khyjKiH5QJcbj/AD/Wo081ld5YtmT8qrLz/n8aBkZYhi0izIAPlGAS&#10;af5kiqHk87dgbEwOPf602SF3VZHUs2OEWTp9elJ5TIvzbmnbgBZOB+HFAC/OG5MzTZ4AA4FJ/pFt&#10;IJ4JLr7SG3IRjav9MfjQqupx5f70n5mEvAH+H4UmHEgQAnOSz7+B7Y/+tQB2Oi67BrkTW8yGG9jH&#10;zxsMZ9x6irU1sV4YZrgWgkEkclpIYblPm+0b+R/P+VdlofiGLV0a3ukEF2hxtJGJB6r/AIVnKI7i&#10;lSjf7NVrizMh8+AhJh6dG/8Ar1rT25XqvHrUG0ilcCrbags/mR3Y23HTkYqdo3tk8hkE9q3LRk9B&#10;7VHc2a3ShgfLlX7sgGfwPqKht76S1l8i6U7scE8gj2NAFjMkY+0W8zyxIMF1Hzx+zr/EP1qKS0iv&#10;W82DZb3LfdxzFL9PQ+3X69atNDkxz20hidurr0P1qNgjzyF1FtcN8pDcwy+hPv70AY80MschjljM&#10;dwB/EvH1FNS7e3byHIL8E8cfnWhfPdRiOOaDzkxkxNJh1/3H/i+h/OqkaJdQv9lfzkT78briSP8A&#10;3l6/jyKtCJFMcj4gbDHhgTUfkDDCJSgOdx6g1B5LbsQnAz0bipob91QI4XYvUMKYDDG8S8o3ljgk&#10;HIprL8ucnbng1eVoJIi0bhe5jJ61HLCAv7xMLkEEGgCr8y7fMB2k/L70EHjPXt61KYSo6BlP3eeR&#10;Ubo8YAYD5hkc0CG7NuNwy3tSsMEgqckcGlRCWx0I7k1KVIJUbdx70xGfJGSSFBB9aptbOTuC4PfP&#10;WtoxjaRtHXqahWENjHGOvPNAGULUnPBAA/OmNa4z1wO2a2/KVRgAEfWmPbbWIwuc44Oc0DMN4WGC&#10;enpTfJbsPwrae2GAcgCmi0zk+lIDJFucdDSmF1OD+Fa4tlUkYPSl+zKQRtBbtQBkCJm4HGDUywOV&#10;xnv0rSW1EYPOPepEgG0HAyvrQA/w0ttaahJPMCHZdqkngfSu0R1kQMjBlPQiuIMUbSggYxzgHrVy&#10;3uZ7NswPhD1RulJxA62isNNelAzJbq3f5GxVxNXgK7njlT6ilZgaFFUjqtoCoLtljgAKSamN3CCA&#10;WIJ6Ag5pBYnqu1lbOxZoVyetI9/bRnDSAH0xVOfXYI+EjZyenIFFmBeWytl6Qr+IzVK/1aGzHkwB&#10;Wl6YXotZU+p3t4pG4RR5IKKCDj61XhiDsEto2nmIwQB8q/Wqt3GGHZmaR855yx5qW0tJrtiIABGO&#10;s7dB/jV2LTUiO69fz3AyLePov19vyFPaaa9ZobVVZU+XaBiFPqf4j7dPY0XARHtrCIG2IZ2+U3BG&#10;5nP+wO/16fWmyoqx+dqBZY3wRbDl3Pq57/yFNM8VrLmA/arxuHuG+6n0qkTI7mWRjI5PLMaErgSz&#10;TT3rBWTZCnKxJ91fTNRltoYscL65pryJGM5yx/hHU06K0eQ+bcMFjH8J6UXtsAJHJcvgLhD3z1qy&#10;iqB5cI6cFx0HsKePmj2hQsZ9epqxFARjIAA7Z61LYxkduMZ7DrVuGFnYAYCjrT4oQ42gEDuTWdqW&#10;rlA1np+S44eUfw/T1NJK4DtV1b7MDaWZ/fHh5MZEf/1/5VgxoseFaRcE5yR39zTtpQYQOQBlicE5&#10;qRUO7DF/LBz0FapWJGDa3DuntgHmkypYElFYAbU28mpSQMby5GDtO0UjM/q3mduBTAaGVW3YUuxO&#10;UxSgKrFhsGRg/KeKcPNIz8xkGc8DFJhyT94AD5jQBGAhBBKMhPLbTxSfIy7SVVQcg7TzUp3YIXd5&#10;ecHjn8KTOQNwcIfunjIoAT7xy5UEDgbetKzAMCMeYT93bxSnp+8LlscU3Y3m8lxKD+FADchG+Vt2&#10;Rz8nSnYXIGT5Z6nbTmYhv3e5TjnpSYPUhtgPTPJoAThB84+Xqvy9aMfKWfIfIwu2jaQdxDEEcDPS&#10;nHO4KSd/Y5oARmkbkFwx+98o6UgzjgyFT14FOO45VeCOp3daaCG+YcBRyCw5oAMZPJfb6AdaYJDG&#10;PnExz02kU4BRtcYIJ4TdUZZYx85V88jLYxQA07nYBxKqKeMMMtQTI2XkWQYHCKQSfSjgDLhQo6AN&#10;SkHAZ8E44UPwKkYp353t5hk4wmAcUnfcQ7ynuQOKDkfwbpGIAAfgUYdSAEJY53fNwKAGl9pAAYyk&#10;HkR8CkLBWZFkJc43Hy84p5aTaFQE8csSOKYpIVlUyccF2A5oAFaMlljAGW+Z/L/rTVYEBBhY1Jy2&#10;wjNODuTjEojB+9xn/P4U4bmOXEgRenAyaAEjMbAMu1YgMZ2kfzpzBMliAR6Y4NAYsBuV1z90EdaV&#10;mkxmRTkdFVeTQIazKqBpADnpG2cn8KauFUPKsZJ5VcnC0rOyzIQGLngALmlSQqWw29scjHSgBCQo&#10;+YxuzcqAen50xhtO1RE0h/iYnipjyMKcnvgdKi/ebfLhOVZuXK9PypgRIiMCsbIZNxzIHPFOVXYh&#10;EKAD70hcksfpTgX2eTG6iJTy4X/62KTz2deHXaPunaeaAIZDFICSIkVB8zhzlvXNMAi2+Y4iRARg&#10;LIcN9aXzlypuGSOPooMf3j7Usk22VWmkXzM4jj8skn+tACbkC+dKYQrNhVLYB9KVPLjTzWETFgcR&#10;7+M05ZGV1d3UyscJH5ZyPqetC5V+G3XDfeVUOR/WgCMhIpE8wxB3HyruJA+majfCllVI3kJ+8W6C&#10;pGyN4jlXzCuWxHk//WpN25DFGy7T1cJx+OKAIwFVtsYgJZss7E5HsO9KiqXZIhBtDZZsnP8Ajn8a&#10;apTZ5QdfIXOW8vgnv7U1ZVIX59sKjgiPAP8ASgCXEcigbYViUdTUcyRXDLIrQRmLDIVGCDnjBGKc&#10;7hm3zsFjC/Kpj6/nR5pM3mNJ8642IY8dfr/SgZ0ei+KlLCx1cpHKX2Ry54f0z6GuhkhAPHI6ivO5&#10;W3tuk+abdgDyskf1rR0jxBNphSyvjcXcTkkSLGd0I/niolHsCZ2ATjGTx0qKe2iniaKVAyt26YPs&#10;e1TQyQTwLNBMssZ4DKe9OIyVDqCvU+ue1QUYTQXekEyRMbi3XqRyy/Ud+/NW7e9tL+3IJVS3QZ+U&#10;1peXyDnjBznrWVqGjJNumtnW2uOpbGUb/eHb60XETtFNAWi2ia3I5jft7qe1Z8+l298ytaO8VzGf&#10;lG7ZKn+63eok1S80pxbXygFhxn5lI9mrTR7TUAhXb5g6ZOG/+vVaoDHla7gZ11C3a5WPB8+Bdso9&#10;2To31GD7U+Py7+IyW8sd1GgwwTh19mU8g1sMlwi+XKn2qMHA3cOv41nz6RaX8oe1kMdwvTkxyp9G&#10;HX6VV0Io+R82+OUggfcanpdT24+ZWfJ+7jIpZG1C0bZexx3aYIzIPKm/BwMN+IFAurRyVWdrWUtg&#10;RXq7M+wb7rfgaYiUXELHDLtJ9B0/CpfJyAI3jkB6A9ajns9gzNBIhPR0OVP+NVlVkKi2l3EH+JsE&#10;UDLTQKRtdAnvimtbLu2rKuc9+KctxfINrKQuByQDSm+V3HnoM55KjH8qWoERt7krlVjbac8GmPFJ&#10;8pZMcc4FX45rWX77vGAcDgYqyLSGX5kviAOxUUXFYyOAvYY56UrjLB+OPetn7BLIpMVzHJ7EdKil&#10;sp1OdsbKeuMZ/KncLGVvDDGE5PYUfKTkleR9MVo+TMGB2IoPQlab5b7M7AWxwdgouFjO53ZZVGal&#10;A2k8KeOvpV595aPZsDKm1gFB/GkZQj4W4THdh0HtRcLFNY8nYqfNnPFSLDJt5AXtzU26INhpyy55&#10;YLTXmhOA0jlPULRcCPyScOxUHGMAVIkabgx5PYGmi7g+6VY/3T0prX0hIO1U+i0XCxZRTjcqqO2A&#10;KXdAFHmSKeOQf8BVAySu2752c9qYYnOW3bcDmgDTN1FAWEKgrjk42/yqm96+NigImf4R1qsBEzbQ&#10;XkyeVXua0YdPu5VysCW8Y/56dfyoGUirPncwVD3706OKWRtsMEkzDGCMY/E1ox2NlEGkmd7s92JC&#10;xj8Scfqam/tBpk8uxiMuDtCwjao+rHt9AKVwIYtL2Mr3k53dRDF3/wA/5NTfagCLa0iwzfwREEj3&#10;Zug/DP1qCWADIv7vg9be2yM/7x6n8aabphGI7cLaxH+FB8x+ppasBZoIoji/uPM5yLWDOCfVj1P4&#10;1FPdSTqsKgQwYwsUff60zYgBJXlupU8++ary3KeYI4VLuOFXOaeiAkICjOQiAYCjgVEskk58uBWO&#10;ONx6CpY7B5FDXTdf+WYPStGGGNVCbdiA5+XjGKTY7FOC0SE7mPmSnuasiNmYE8kdB2FTBBn5Rget&#10;TJHyoCk59Km47EccIXB25YDr61aWNdpkdgqLySTimTy2+nQedcvjsFHVj7Cucv8AUp9RJX5UtxyI&#10;x/X1ppXFct6jrJui9pZsI4cYMoPL+w9Ky0Cr8qAK2P73WnKNo8sbdvQELxTt5ICsYlCj5Sy9a0Ss&#10;SNCZG5XxgcruzmnkHd0GzPQyUmQ2GO3jsQeacMFt+Iw+cbcc0wE+6NrDKnoA3SlKBTtJG44wd1Ju&#10;ILFNjEjng8Uqjgr8uOMkrQAKvzbeS2c7y9J8pGehHLfN1pxJKBWKBMk7ippFKMgJKhlHy5TgmgAG&#10;05IA2ZAK7qMKRyqFTkAFs4pzEs6s23eONoTrUY+8zLgsw5G3pQAuwAY+U5HBz0oHUKGX/eLUABEI&#10;XJjPU46UoVB8pJ8sdBt6mgBqkkZYIpHXnrSjG5nIQnP3SKUhjtypVscACnYlL5BPm59KAI1+UHAR&#10;sjkHtTyQF24XGclvSlwwG5C+f4gQOKUFgu7axjB5IAoAjbaQQ5G0dDjrTiUO0sFEgHA29RTiSUXz&#10;A5QZKdOtLKTJMWcFXIGADwKAITJ85dT8wJ/hqPcIyREc55YFN2KkyxckZ3Dr81RqxckwKAM85fHN&#10;ADQxjzIZMkngFOntimswjBzKrSuONy9Pwp+4qwVA7OxJJPakyASkXmEkfM+OakY3BB2K8ZY4JYij&#10;b8+xXjBH3mxk/wCfxp5O0EfPs7tiowqspCO8ce4knZjJ/wA96AE2xuWCGNSoO4hsFvrimqolVtph&#10;WFeTtc5Y/hSkKYuW2xIOB5eN1IVWVN8jKEUDbFswPx9aAFBGd20CPsoel2MpDSAbRkqiv+WeP600&#10;BQS8rITu+VNvAp6ErIruY2J6KBxTAUedtDPGzMwAVVkGF/lTh5oLYDPIfVuBTSvl5ZShcjIyTgUc&#10;MzIGHmHGWNIBT5rSBB5m9hycjaopdjM4jTdxyxyMGm+SchVCA9WYk5xTliRUxGFAB555zTEDA5wA&#10;QO5JqIo1wB5b3EcMZBPOC3tzzSiLB4CrGfvDu1I0SvwY0EWeBu6/hQADc8YyJlQHjceW/rSMrHEk&#10;3nbADsTAA+vqaa8aSNGZlBVfuxq/86JF8tg7xqWxtRA+cUAErsAGcThj91QtNbepyPOMpPIGMD/P&#10;1obzVzvjUyHAGZugpqBQ+0IDM55JkOAP8+1MB6o/JYytMfyA+nSkbdtKQmZpWHzSEdPw6U7G2Tyo&#10;vv8AVmEucD/PtUfllhtRTsxhnMpHNIBMsyeXHJdYAw79/wBe9Mcbk+QzCNThjyW/OpJELLhYwEAH&#10;Im5NRnLHJXCDqofk0wGkl8ECcQDhSwIz/Wo3jO0NIJwuMoBx+PrUjbpPnkjzEG+VFmIP+fxprjay&#10;uwLMRhVWU4X8P/10gGncrBpjIG6gAEUqs4ZmPmrKDxx0oZHQ84eUnj5+BSJGVZv4pGPJMnAoAfl/&#10;NU5kL5/hJGPwHFLtZiFRbgyEcndyPfnimiJvM2IAzk5aQvwB/n2pyxsFZFBBAwx8ygB1nJd6Vc+Z&#10;YtcEAZkikbcsn13dD9K6/R9etdXXYitb3A4aGUYJP+z61xrIrIUCrGgHP705P0qB7bzxvI8sI2VV&#10;ZcE++e350nFMdz0ssueCOtBPQsPpgcf4Vx1h4l1CBFTUIY5oCcK6yDzF+vY/nmuls9Qhu4/Mt5Ul&#10;TPZhWbi0MszxRTIySxo+fvI4yDWBc+HriBmbTbhxnn7PMcj/AIC3p9T+NdFuBAGMHGcHvRz06j0p&#10;XA5i312e2lMF7FIjLwyzL0+h/wD11sJLY3wQsV3Hj5/8auTwQ3MRjnhRx2V+grDn8NqkhfTp3ifH&#10;+pkb5T9DTuBptBdRqyKyTQ55inG7j2NVpobObK3EL25IwCRvQ/hWdHqOo6U4F5buqZx/eQ1qQ6ta&#10;3kYVl2sf4kOR+IpiM5dEurRGl0q6eNRyRbSbkPsY2yv5YqhNM8z+Vf2MTsgwWt3a3kH/AAE5U/nX&#10;RJEnm5ifLDkeW+002ZZpARcJDdJyMOu11+hq1LuJo5hoLfcottVubQr0S8jYfm65Wte0ju5xmWzt&#10;LxEOPNt5gwb8sEVA8FuzBHkmiyPmym7/AOvT10Czm+eO7tGZf4miMbfnnNVJiSLrWNo2Fls7yFjl&#10;sqS1RtptluUf2i8TEfddOaE0fWbYD7NfzbRyALjzF/Jwf51L9p8QW7bHthcKOpKDn8jWdiiJNNnX&#10;cYNSgIU8Ycg/pTWsbyN1fzUZjxkOKf8Ab5st5+kQknriJgfzxSC8jd9q6Kx5/huAP0o1Ajdb0bFd&#10;t23IxuBxSLb3JXpyR2YVdXy5D82j30ZHdXQj9WqcafbsgJt7z5h0LLx+tFwMxrWcD75JPX5xim/Z&#10;pMnDd+d0nFapsbVQFNrdYz/fUf1pGtLIYDWchHq86j/2ai4GX5e1uXXHX72ajZI8ZaTHptNbCxWf&#10;8Nnb+2+fPT6ZoWaFXAjhtFI4/dws5/PAouBkxrCTtVJZWPTaM1YSyu5MhLFxj+KQgfzrU+0Xcg+S&#10;O5HoFhVB/wCPZpjxXR++gVT1NxcEj8l4ouBUOlyBQLm9hgPX5Tk1ILKwiG6SOeYY+9KfLU/nj+tS&#10;xxIM4usD+7aRBf8Ax7vSpBEMeVahmHO64fJ/KlcBsV6gBjsokHqLaItj6scD9DQ0d23zzvFbqTnd&#10;O+9vwH3R+VWdly7bDKVTssY24/rTDaw2q753SPPVnbJP50AV2jgeRWaKS9kX+OY4QfQVI00nklXc&#10;KuOI4RtH09ar3OqWsQbyUeUnjLHao96o/bb2+bZDG7gDHA2qPxpgWiVUNykYHAVBn9aqNeqjbIwZ&#10;XPAVFzU66TI3N3ccd44un51et4I7dNlvGEXue5/HrRcLGd9iuZ8NdS+RH2RMbjV6C2jgG2CIIO7H&#10;ljVpYx1xyPal2heWIA96m4yNIueOTmpQnPJqaOLcuQCPqKZd3dnpsYe5lAJ+6ndvoKWrGPjhLMeC&#10;Fz3rP1DXYbItBaIbi59h8q/U/wBKytR1e7v8xpmC2YYwrfMfqf6VREGG2rjeejbqtRJuOJnubhri&#10;eWWSXGCD91R7DpT1+YZRZNvQ5FCIcYOM+u7rUm0/eAUL6butWIQZ2kAybM+nely2FLlyCflIHNN4&#10;zkj5Sc7d1JgDBGDnjG7pQBIWZny+7fj5eKkBbdx5vmd8gAVFgK2w4JI4O6l27/lwOP4t55pgOIx8&#10;0YkP97cP5UjfMODLsB6DjNIgDHHAI/2qdxnIAAHUbuKQBv6M3mGLsuaPn2jKMe6+1BwoBIQgngZo&#10;bav3imCPXpTAXc7MceZ5gGBimbS33Q+QPmyaRl+6o2nnO7NKMMD90Y9O9ACYypYbgmORnrSgkAEq&#10;dhPA3UMMqWyoA/h7GkIUOCCmDkbcUAO7/PlmI4y3SmqAWKY+cH727mgBFPBB3feIGcUYGDFvAUnh&#10;ttADsZGNqKVHOG60u3gONuAfu560ik9H4wOoX71KyhssCfNzx8vFAB3DAKQf4c9Ka6qP3beWd38W&#10;aXnnaWPZsrgUvCjC7igxk7elAEezJ2/IqqOvWmtGsh+Z0jxwBt608kHAJfb2PekCoCfOMme2DQBB&#10;twfLjEYYnLsWOaUo7KEjUKv8Xz4pIvu3P+9/QVGn/HvF/u1Ix7KZD93ZEnYSfepeWffKjeUPuDfy&#10;fwqm/wDyDZP9wU+T/VQ/7wpgWRvI3usuMYVCR+HFMXzAhLJIZB0XjNLJ9xPrT5Pvr9RSAjLPGchZ&#10;XlJ+7gED/P1pyuyJlS0kh+8No+X/AD9aG/4+W+gpy/6uT6imAqMzIQN3TlttBZSoUPtUnltnNPj6&#10;fiKY/wB0/wC9/WkIjJUhgWAVTyxXrTYpFlgLNtSIf3lxkVPJ/qU+tOl/1K0wK+4EKSRt/hGOtIZV&#10;QmZ1UHdhRtJNWP4/wqJP9efrQBGFTzFeWFDNk7cIeKimm2Hny5JcfdUE4qwf9atNj/1kn1FAFY7G&#10;fKeWSxGXwTig7Gby0aLcG+aTaeD+fX8asw9D/v0xv+PB/q386BsgVV+7HJEuCd0hU5P6/wBaCYpI&#10;lKyRLCq5OM/Ninn/AI8akuP+PWD6imIg82EhnYQqm0BUIIz/APW/OmeZGE3kRLzhEwRn6/8A6quX&#10;n+uh/wB+opf+QzF/un+VAIrB0AQzLC0rH5Yxn/P6Ub0DLt8lnYYAAPy+vWrv/L+P9ykT/j6k/wB2&#10;gGUWUI2FMTynuSflHsOab5CpkDYXY8vyTUun/fvP97+lOh/49n+ppAiJEB/dI0YUZ3Nk5/z+NG5H&#10;+UGJQg5OCxb3py/8gOP8f51Dc/8AHnZ/9c6Bijy5Y9xFuY1+6oU/r0pGKj97I0CrnKrt4z7nP9Kk&#10;n/1kP0WoLn/kNW3/AF0P8jTEWd8fyTkW7SN93aOn4/8A1qiBNo5uILiGO6kzkqmAfrzz+VTx/wDI&#10;WX6N/Sm2H/H5N/ut/M0AjVtvFKRCNL2RWJHzTIhC/lk10sGowSKpSRXQnCkHI/8ArVwdn/x6T/7p&#10;o8Hf6y4/66f1qJRQ0z0j5WGexGRmopEP/wBYimJ0/wCA1YX/AFYrMoriQxgiRN0Z4KnkVQm0zTZt&#10;zhfszdA0Yz+lap7fWs+XoaEIoNpV9Gha0mhuUHXB5piaheWUiie3ZcZ+8p2/r/jVof8AH3H9a3rn&#10;/j3b/dqrgZNpqMN5LuO2N8dQBg/Sp5REqhWmVkH94YrEH+suP93+tQzf60f71AdDpbe1hdN8Qjzt&#10;52nnPbkVaSJ85JcY4+9muSH+sFb2jdPwNAWNH96D3P4j/CopJCCQ6p75TP8AWrdQT/6xf900EkSp&#10;aycGCPr3QCovs0LFgtjAQOnz9f0qa86j8P50yHr+FAxPssYGPsdv+LZ/pTjbkAlYLZT2+Spl/wBY&#10;Kk9aVwK6wyKflEC+m2P/AOvSiObB3XLHnsoGP0qXt+FN7j60gIfs5J/1kjZ7M5pnkwQEGUxxHqCz&#10;CrMn+p/GuFuv+PyX/fb+dUkM6tr/AE+Jj/pSttPRFJqrNrsAz5VvnP8AE7AfpWCvWmL1amkI1J9d&#10;upDtjwo7CMY/XrUEdnf3shbyyM9XckmrOlf6o1p6t/x4r9aNgM2LTbWFh504llHZfm/+t+taELlf&#10;lVAFxgA//Wqrb/c/4D/WrUX3T/vD+RpMZMilgARtGe9PWNgu4qTjrjtUkVSQf6+T8P61IxI4mbB2&#10;lR70y4uLPTozLdTKi9t7ZJPsPX6VcrhfEH/Ief8ACqSJuX73xRNcBk05DEo4MkqHd+C1jgeY7Syy&#10;LNOT8xZTkVN/y0FSH7g+tXYCPauCMgg9Rg8UpVCduV2DqcdKf3oH+pP0piAFQyrn5M8HYaVghG5i&#10;Aw4C461P/wAslpV/1g/3qAIVZd3CqW9CppMqCcYJPUbTgVM/3z9KQf6t/wAKAItygYUZGPmYqeKc&#10;rLyMgR9d22pB/qJKD/qlpgRFo2A8wbVxhcJ1oBH8RIbjaClWm/1Z/wB4VG33z9KQEQYqNw69CNua&#10;UZVCyhiCPmOwZFOT/W0/+L8DTAgDp0G4xluTtpQoIw5Y4+5tWph/qn+opg/h+tADWJZgz7g4+78t&#10;HJUEK3mE89MUjf6wfSkj/wCPxvpQMfwpJQSbR97nrS8yAEq/lZ4GelVl6S/57U+P/Vf8CoAl3MBt&#10;ZJCSPlO7oKVUZjsIbfnruxUSfe/Cnv8A8e7fQ0CFb5uVG1gOcN1pONu/AK5wQWz+NRp1i+lWD/x8&#10;fh/SgCLCr8wCbWHAz0oHyEhQG9zzT/4H+lSWf3X+tAH/2VBLAwQKAAAAAAAAACEAWu4b5l20AABd&#10;tAAAFQAAAGRycy9tZWRpYS9pbWFnZTQuanBlZ//Y/+AAEEpGSUYAAQEBANwA3AAA/9sAQwAIBgYH&#10;BgUIBwcHCQkICgwUDQwLCwwZEhMPFB0aHx4dGhwcICQuJyAiLCMcHCg3KSwwMTQ0NB8nOT04Mjwu&#10;MzQy/9sAQwEJCQkMCwwYDQ0YMiEcITIyMjIyMjIyMjIyMjIyMjIyMjIyMjIyMjIyMjIyMjIyMjIy&#10;MjIyMjIyMjIyMjIyMjIy/8AAEQgCOgL4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4ukOe3alznr1oPPsRWpmN9x+IpcbhkflR1OejCkHXI69&#10;xQAmMH+Ypc8ZHI9KDz/vUg9R1HUUAKflHqp/Sl7Y6igdOOh6ijGOnSmMTgcH7pp3bHb1pDx/u0DA&#10;GO3agQvfB6UEdVYY96QnjnpRnselACd8N26UZ5waTno34UnQ4NACjr70uM+x9KAR0P50H9aAAZ+h&#10;pR+tJ1+vrQ3zEdmHegAznOOvcUc9RS45zjDd6Uc0ANB44pc8eopeOcdfSkz3H40AJyB6ijPr09ad&#10;kEcUAYzxle9AB0Ht2pOvBNKOB6qaPryKAEx2NKevoRSdOG5U9DS85wx+hoANxznvR1GV6+lB5GDw&#10;3b3pOe/3hQAvbOPqKVTgE9V7ik68j71OHTI69xQAYIGc5U/pTugweQeh9KaCACVHB+8KAQBnqh6i&#10;gAPPyP8A8Bal2n7rH5ux9aRcj5Vy6E8ADpVuGxllXD8oemOopNjKmQzbekg6e9WIrSWcjClCDzWp&#10;FYRRLlyCQOnemNeBOUUHBx1qXLsOw+DRrdF8yU5Y9dx4odrW2yF/DiqN1dSsQyE/7rDBqu5810Oc&#10;54INKze4F46myvtT5Qwxx0NSaXdwsjWd2ACTlZDVCS3eBjE64+tItvvVgSCR29fpTsguPvYjDMUV&#10;hweDnrSQ7GhbIYOD1pqyqDhhu+tNaQhzt/DPehAKdxGOn9aTaVHXg9qYWZvrRyefzpiJDtUdeD60&#10;xiMY/Kgj5efu0YAHJ4oAFwWweDQPlkyDhvrSfL+VLuXp1J6UALnJP8qAcdPypA4PbB9DTTIueByO&#10;tADz60lN85CuRR5iHnPFAEi479qcWTdhl59RUQKg4PQ07g8A/jQA75M5DkY9acRz1HPpUWATg4pR&#10;kDFAx+NvUZWk4A6nFIG98Ubs0ASRgyNtDKPTJpGjZX2Y+b0Bpp2kcj8qms7eSZj5bbiOQM8/hSAe&#10;kwEOx2bK+/SnLe87GQNjofWoWeQzF2XcyjDZX+dRtIu7KqAD2FKwXL4aznXlNre3Bpjac5BMUofH&#10;QGqXUjPB9anR5Ub92SDj14os0AxkZeG3Bh6jrUYUkgAnJq99qSUbJ1ww74psluGUtHg+46U7hYqg&#10;MCQc03vjJp7pIp+YbfcmmNux2piFxxyGx9KCh25DnBpAW7gZ9M0c56DntmgBdhONzMvvigqRwWPs&#10;QKPmHTaQfelwSvG0j60AJxnhjn6U6MPI5VCc9xim7Sw25UZ6EmrttdW0UYgvLNDwcSoeT/n60mMq&#10;+W6n5sheh+WmFSvclc+lP3NubCgjsC3NAKlTxg+maYEWOOD9MinYY85G4dttJhtoOQVz0DdKBnGA&#10;Tjsd3SgQmCc9M9xigdOg2/SlO8H5h83Y7uTSAyHO3IbuN3WgBRjGCV9jijORyFyOhHegM+Ony9xn&#10;pSfMBnnH16UABI64UH05oHTOFKntnpR8xHOc9jSgk9Ad30oAbjj+Ej1z0pQM8Y+YdPm60g3HJCnH&#10;cYo54yCR24pgIeTwNp7jNJg+5H16U5jnAYYbsdtJxnIHze4oAUA8AhgexzQQwOCDkevemcEYI49M&#10;UvHAOMdjSAd1HCnHcEdKQg4GenY4pvG4Hv8AXrTjtxxn3GaAE5B6D8qKXjH9c0UAV++G/Cl9jScD&#10;3BpTj8D3piE74I57GgHJx3o9jQffqO9AB146GkGfxo68E4PrS5554pjF9x+NB6ZAoxn2Io6j0PpQ&#10;ITnqDx3FL2yPypP9ode9HJ5HX0oGB9R0PagccjkUnQ5H5Ucg5HNAgPX1BoA49aM5PH40dDxQAuOx&#10;5FHt+tH8qAePVaADp16UvX/Gl7e1IPlH+zQAvXg8Y70nsetGQetHfBoAUfN7MKTGT05FL9aCaAE7&#10;8cH0pfmHK/lSH34NLnJz3oATOeQOPSlGMbhgjuKM56cNSAjO5eD3FAC/d56qaD09Qf0o+n5UmcdO&#10;R3oATvg856U7POD19aARjpxTu2OooAaR82Oh9acMn/eHWkOMYNPhtp7xyluhYoMkj/PNAEYbnA4b&#10;0qzBaSTMGAKA9Qe9aNtpJWJZpAGbpmp/tUVs20Ipb3FQ5dikiO1sobXmRflPXBpZr2OPcsW32I71&#10;UuJ5FctFzGecGqtu6tLlkPlsOo6ilbuAslzLI33ivoRTSkmQ5UjcCA3Y1M8SRFhuDL2Pag3ZFu0H&#10;VTyp/ummBKJ/Ns/KufndAPLdRyPY+1Vy6fwgZFQ5Y8Mfpil29yOfagRauL37XaxhkxJHxkdxVUZ3&#10;A5OPSpRbuTnGM9zUotk6s5z6AUbDK23nPUUoQsnyglh2xVsBIvmCY9z3qVY7iZtqQSfULgUrhYqf&#10;Z5CoJXbn1NH2cKctIuK1I9Ju2UiRo09MnNA0q3T/AF12c9woxRcDN8q3C5Yufp0pQlqEyIifcmtE&#10;DSIH8t3L5/vNmlhv9KVmSO16cnCZpXAzfMiT/l3H4mj7QnaFPxq//bdsCRHYEgf7IFNOvuFLR2A4&#10;7ZANF2BTFxlv9TH+Ioe4HUwxVdPiG4EYcWYKn/a6U0+I5h96xyp9Go1Ap/aEC5NtEw9iKQvaE4No&#10;OfQ1e/4SDjD6bkH0YU2TVrEkCXSjz3CqaLgUWisyMGOZCPQ0wW9pIPlunVh/eFX/ALbobnDW80Te&#10;wI/kalSPRpxhL5l9mbp+YouBltYEnfBdRnPUNSG1vkH+qDjsVbOK1joayLm2uopB6FePzBqB9Jvo&#10;CWWPcB3ik/oadwMkzyJjzYmU98inrNE3Ib8asSz3VtxMG2+kyEVH51k/NxZlM/8ALSI8U7hYM5Hy&#10;kEGk5QB0P1x1FKlnE77ra7Vl7xvxTJo7m1fMkLFO5AyKAHRXEuS7kk5zk0mc84xUa3UMhzjHuKm2&#10;/LuQqw9jTEKSdmAeKXzG2j1HSo9pFO7daBgD82cn3FS+ZsYNCxB7g1EOOeDSArj0pAXo7xXXbKoI&#10;78Uya2Vvmgfg9iKq5UnOAD6+tTqJIsM3Ct0NKwEO1lbBBz9KMgqQc5/3atblk4bionhIHcj1zTuB&#10;EOuB/KhAG6NgjtjrSYwf4gfXNHBPofrTAXkAcfKemVozjjPH0oBO04J9xmgeuD7jNADz86DdgHsQ&#10;uKj5HJPI9qcOF6Ej/epPkxg7ueh3dKAFLK3zDbu7jbik4xlcAY5GKaFJfHIPY5owwPfI4IzQIUYx&#10;g7SOxxS8Zw232OKaBwSN3uM0mBn7xxQAp+9wFDfjzRgE54B7ig8jDMx9DmkJO7nIPrmgBOPYg/pT&#10;uOhx7HNHbKu2e4IHNGMdCdp6jHSgBvO/ghW+vWlGcHpx1XdS8dCx29uOlJt54Y7uxxQAu5tmCMp9&#10;elN6HqQexBoIJOQee4xTfqflPtQApJJzzu7+9AOQfvY9M03tjOR2OKXPfIBHtQAAY7sR2PpRkg85&#10;z9KM5ORj3GKM8dsdvagBeoyCfcEUU35s9j70UAQ4+XI5FLnaOOVpBwcjpSnIPHI9KYhOMcHil+vS&#10;k46j7tIOP930oAdjs3Q9DQRnhvwoB4weV9PSg+/4UALz0NB5Po1J3weR60h5OD17GgBee/WkB544&#10;NKDng9expMZ+o70xh1OAMHvQASOOo60Z9eopc8+mKBCD9aXhunUUdTnGKTv6GgA56j8acOmRTc56&#10;UtACj2/Kg9Mjp3FJ796X3xQAnv1Wl9j0pVAzkd+tHtQAYx9KT60vAHtR09xQA3B6N+Bo9j1p1Jx0&#10;oATn/gXrS4yfRqCM8Gk7bWPfg0ALznPQil6nK8EUmf4T19aQZJ9GFADvcfiKCwAzzigEscKPn9B3&#10;rSsdO3P5jcNjOD0pN2Glcr2li1ww8z/Vnt3rfjt0sYwy4yvTaelV5biO1TMYBI6is6TUXaeN4mPl&#10;uMMDWbuytEXrzVZIpUeNcLIOvYNUd3cQalaFvuXkeOADhqhlifJVl3RNhsdvrUczxpgqu09CPSmk&#10;IQZEYJbJBphkUkgYoQvIsijkAZKZ6j1psULPyAfrTAY24n+lOSEuPlGatJbqhyx3EenSrEUUkrlI&#10;4yyt/d6ClcCotqNoZmz2ZR2q0gX7qIMnoByTV6LS9ozcSYB/hT+ppwv7Gxfy/lU5xxyfxqWxlM2F&#10;1KoYLsH/AE04qxBY28Y3Tz78dVUYFRXmrTPlIYwhHduc1mTs07iRiyvjlc8Zp2YjZa802yUmBY2O&#10;MkKNxB96rT67NJGDBDx3JPSs1Qn3kG1vT1oDkZKjr1B70WAla+u5PvTYU/3arsmT+8dpM9yaM4yR&#10;909RTCcd8qeop2QEmI8YIGR0NAJDg9GHQ00/dweR2NCjIw3UdDTAezbmzwG70Bj1GMjt60zqSCeR&#10;0NKAT3ww6UAPEiqc4yD95aSTaDmM7kPY9RSHnDfxUHBGQMMP1oAUdOcFTSk/KBkEHoajB7r0zyKX&#10;PPqpoAU4OAwHsaQojfeRSfUijtz92lO7btLZ9GxQBH5EYPyFomH9xiM1LHcXsMgaK+lyBjbIdwpM&#10;kqFb8Pam85weCKVkBdTXtQQETQwTr3A4NNTU9OulAudMkt2/vxD9eKrE5Iz976dakgI3HPftjrRY&#10;CX+zbK9bNjfRSE/8s5Plb8xz+lQyQanpgPMgQf3xvT8x/Wqk1pDLKzbeSc5HBqaC71OyI+z3jPGP&#10;+Wcw3DHseopagNNxaT83lp5LH/lrD0o/s+bZ5lhOlwg5wOG/KrH9qWFwcajYvaSE48+Dlfxx/UUN&#10;pBeMXOmzpcIOQ8DAMPqOn8jTTApLdOhKTRFT3B4IqdWSTlHGe4NDX0mDFf24uUXqcbZE+tNWwjuR&#10;5ml3Cy8Z8lzhxTuApBU8dKXI75571XW4ljkMc0RDDgq3BFWFKSDMZzjqCeRTEOx8vJz+FKrMFKZJ&#10;UnOKbkjr/OgE9QeRSGPCMykgMQOvfFKkxU7SMio1Yq2QSrevrSNnPagC0YUnUmM/N3Wq5G0bJAM9&#10;jihSwIZWwatCaKZdtwpz3x3pbAVBhsjcAw6ZHWkJyRgYbvxU09usWCju8Z6E9R7GouMjLED1pgGO&#10;MqQfUEUHAHQFT7dKf5ZLY3Et6560m0gnG8eopgNAHQ4K+uOlDY6ED2NJtxyGLDuvQ0pUbflLFT69&#10;qAE7Z4zSdPmAXPcEUu0gYJYj1peOnzA9iKBDcg8hR7igFQMHG3+VBJzxkH+dKN23K59xQA0kAhWA&#10;HowoyeM7c/zpxLbOclM/lTemM5x2NABwTkAe4zQQMZBBH16Uc7sd/pSgZBIyCOqlaAEKknBxnsc0&#10;fN+I6jPWggevy/TpSEYOCcjsQKAE/wB0cdxnpSg8YIPsc0mMH3+nWjI6gfUEUALk9GBDdiDTQ3rk&#10;HuOxoYD1G31xS8EYIHsfWgAH5iim4B6YB7iigCPtnp6ijtkUd/Q9qQ4PPRvSmAhOeRx7UZI5H4ij&#10;luRww7UoHfvQIOOCKOnuppfp170vGOPxoATlT1yppvQ4zlfWn8DpyKaRg5U5SmMT+VGeKO3HSgAD&#10;6UhBnIwfwpcU0jaeeQehpc7eDyDTGHsfwpx5HPWm8Zw34Gn4xwaAG5yOeDQDnr1owOnftSY9etAh&#10;386cT3phPr1pCcnnrQA/3HWlJzyKbnII6Gl/mKADntS9s/nikPtwaTnqKAF7cc0h6H0o4PIoOR0o&#10;AM8eooweQT8ppo9R09KeThc9VoATgjDdKVVaVxGoOfX0ojiaZgqDKnqfStu0slgjUt2qXKxSVxtj&#10;poVQ7c+p71Pcy7BsXjFNvZ5EXKL06gUxozeWS3KHcvQ+oNZ7lFFMy3ao7hQe56A+9W5bRbFRIAoU&#10;8OrHIFVZAE5yCCOvrUclxPMnlu5ZMYAPYVViblm6uJQfK2njlH9vY1AqNKuDz9KdEjsgU52jjJqx&#10;GuzIAPPoOTRsMbHAIipf7w6YqxDHJM4ESb8HnHQfjVuCyDruuflU9EHU0TalDZ5hiAJHRFqbgPXT&#10;ooTvnbzB/cHC0k2qwxRlLYeZtH3I+MVmXUt1cKrOxWNvmUJ0+lQwgbvl+VqdhE093c3Q3M+2M8FU&#10;4quUVOGGR2NSvKylvlHPDqex9arliVyOR3HpTSAkkb5Rg5/pSNJvg2sMMvQgdaiBwOPu0ZxwcYIp&#10;gAJxjoacrH8aaAMYP4Gl9j1HQ0AGeT/KkxzkDI7il6nnhhQcE8cH09aAFKjHHK/ypFA78r7Uozgk&#10;fiKQeo/EUAKV2nk5B6Gl5zg8ehpBjHqKCAOD0PQ0gHdTtbhuxzR1OP4qQjAw3Kno1KQOh/A0AHfI&#10;+93pMA8il478MOhoBB4Iw3r60AAUDpnHcUbQOmcUpxnI4PpSdDkfiKAEIwOpIpMcc0/AxkcjuPSk&#10;AAP95TQA3buIGf1oKc4HWnFV6dV7e1JgHv8AjQAwjbg0g5PHX61Kc45wffFNKqfY/SmBGVBB4+oq&#10;uLXyJPOtZHgk7NG2Pzq1yPrR1GRQADWXYLHrFmtyg4FxCNrr/n2p/wDZcF6n2rS7kXAHPynbKn19&#10;fxwajKgjP51Va28uXz7Z2gmHR4zg/j60rAWmvnwYdUg+0xpx5oXEqfWmtp7FPtOnTfaoR1UcOo+l&#10;SJrIm2wa1b5xwl5CMMv1/wA/hSzaZNCq3un3HmR9VuLft/vKP5ihMCrFexyHy5htYd8VYIAHynIp&#10;huLa/Ij1JBb3HRLqMfK31FRSpd6UwEg3xN91lOUYUwLAx/F/Kjp70sciXC5j4YdVJpDnPSgBcr1w&#10;QfapBOmwxvAd3Zhwaix/kVIhHRicDpxmgCxBOPL8p+h9aRrJWjZoZULKMmMjt7VWZhjkYx3zUsEo&#10;RwzHPoaQyANkYwvHSl5PcAjpVuaHOZU+63YVUO5eCcjtkU0xCAepGfpTmGPmDLnuKOWGGBz2PrSE&#10;c4JIYUxCdsgijI24IU+hpMEnjIb+dA6Z546igAOBwcexpOM9s07Py45K+hHSmFenX2NACn1Awe4o&#10;BUdRkdwD0o+YHaxYN2zQQc+jemOtAAFXoenY5p2AOG4PYg03HGQxx3GKAAPvE7fYUAI2D/8ArpMD&#10;PqPrSsBnGT7HFJgeuD9KAE2gDjp25pcZODw3rnrQAcErg+oxTSpHX7p9ulACgc5+YEdRQcAcZwaT&#10;tyfoad15BGe4IoAb0POfrRS44zgY9KKAITg8N17Uh/2jz6+tH1/A0p4GCM0wBTzg/e7c0o/UUh54&#10;P4NS4zweGHQ+tAgHX0NBI6j8aPY8HsaaTu4PBH60DF68j8qOo3L07ik6nI4YUuTu3AYb0oATPcUc&#10;de3cUZzyBhs9KM9wPwoEJjAz1FOyMUgPOVP1FGMfMv40wDp7g0uaPUjvSfrQAZ7H86Xd8uOvvSZ7&#10;UYx06UAGex/Oj2P50nI6/dpB0xnigB/bFAG4bTx6Gm8j/GnDnrQA7nv1pfpTfrTqAGgUp7YpOvXi&#10;lHPBPPY0AIQN24cH0pUjeZwsfTvQqtO5iUkP6iug0+0FsnmFR9CPvVMnYaQun2i26Y8rcCOQRWgf&#10;JhjaXcHjHDeq1X+3mJmCAlMFsdx9KyjObuWQOPLgkOdo9az1ZZPNdLLKTCBjOMn+IU2CWO2DywuV&#10;yMSKTwfwqrKwiBXHzDtjpUEMLzS7Q2d3QetOxNxXUu3tnjFWYbcBctjcP4adHEIhjHzDrVmC0aYe&#10;axKxg8+rUNjFghkvP9Uo+Xhj2H/16umODT4vN3AsBzIahl1CGzChOOcbF7e5rP1KOUyC4kkEsTjK&#10;bfu/hS3Akn1OSYlY/ljYY3dz/hVTaoPPBPeoSQo/2T0PpT+CmD1HcVSQh5dvL2bsc5H1pA/J7NUZ&#10;bjB596aeQAeo6NTAkeTexI4bvTB3I/EUnJ6/eHf1pf0NABkjOOncUAgf7tHuKPcflQIX7vup6H0p&#10;R0wfwNJ79R3FHT3WgYHrg8eho69Tg9jS9sHlf5UyQgLgn6GgBS+D6MKaJATx970qnLL1BJyOhqDz&#10;znJJDDoRQBqeYMEg89xTfOGODx3HpWe1yZG3dHxg+9M81icjgjqKQGmZwF65X+VHnAY549azDMQN&#10;yk+4JpwmOwnBK9x6UAaqyA8McA96fu5w3XscVlCcqP7yH36VKJyAATlT0OaANEuGOMYYdOOtAOf9&#10;70NURccAN+BqQXHOD19aALffI69xinHbjK/iDVbzefRqd5u7thh1oAl7Z7UZqBZd5+Xr6Zp6PnoP&#10;qKAJfrR7HOKFz1ABHoadjHzAZQ9RnpQBHtOetJjmpO/qO1IV4waAI8fXNNGc9Oalx24pChHpn60w&#10;IXjVk5FU4RdabOZ7CcxsfvKeVb6j/Jq+QcZGPpTCAwyOvpRYCSO4stYJidUsNQY8xt/qpj7eh/X6&#10;1GDeaU7W80RkgPLW8nPHqp71VntYp1w65x+lWbbVGtoVtNVDXVl0SbH7yL057/z+tTsA2SySSE3m&#10;kuzoPvwn78f09RSQXP2gBWKh+nPHPp9amubOSyZL6xnV4n5S4T7rez/4/wAqYYoNYdtm2z1NRkxk&#10;/JL9KpMBxDIxDY9xil428GqsN06TG2vEZJE456//AF6slAGBVsjsc0CHgYTcT9RipIZkClSgeNu+&#10;OQajDNjbkFT/AAn19qdLJBtDQxGJs7Xj3Erj1BoGOjmZPl3EpmpJoVdN8fPrVUDjcMlfrU1vcNCc&#10;cFTSAgGVBUgbf5UYLdccVdnhDoJo+P7wHeqeMc84+lNANAyeoBHTmj5i3bcPSnNx9PpSbSRk5x2b&#10;HSmINwJ4AB7ik24+ZSCvcelOxu6/e7HFNGd3Uqw7EcGgBT90Kxyvb2pmDkA4Poc04juufcYpOAec&#10;lT2x0oAUZJ7Bh79aD6qRnuKQ44BPHY4pSexwG7HHBoAQZ24OCp6jPSkx2z9Dml6jjgjqMUnbgZHc&#10;YoAMH1ww6HPWj5jnrn+Jc0mQFAI+XsccikYk4z1HQ4oAO2P4f5UYI4P4GkHXIHPcYpQccYyD1FAB&#10;yRjPIopc5G0gEDocciigCD7vuDTs46fdNIOnHTvTu2cZFMQ32P3T09qUDjDHA7Gjp7oaTkdeUPSg&#10;AYn7r/gaTr978DS9BtYcHpSfd4bkdqYwxnrwe1HzZwfvUE4OG79DS9ThvvZ60hCfxejZp33hxw4p&#10;pyDtb72aAe3Rh0pgJ1ORw1OHqOvcU0ZzjvTuT06+tAAfbr3pB1yPxo6+xpCeeOCOtADu9KfbpTev&#10;I7daOeo6dxQAdPcUg/TvS470c9e1AB29VNKM7SDyKAe4H1FL2yKAEHTmlB456Gk9x0PagAY9qAHj&#10;3puCzhADk9KQkqfXJrU06zLNubAJ657Um7DSLOmWIjUPIcqP4vWlvr4LlF6Y4A7VLPc+UPIVeOgH&#10;vWVLaXMUyyzAbDyGH8jWe+5Q+O4cgO5OD3xRcttTKYy3OB2pZpY0T5QBuH3fQ1BDExYqMkE/lTEC&#10;BpAoblvWrYjEafKfx75pyRhFx+o71p2toiANOAJMZUHoo96TYxILbzVWa4HzDovr7mql7qTRTbLf&#10;BkHBOOBSX13LHMbeM4U/efP3vpVCRNgUq2Vbp6j2NCQDXQbzKuctyc05HmaLYrExj/lmegNMDnBH&#10;rTdxByvBqhC7j5ZXG5c9O4pvRQRyp/SgsSSw69xSHplfxFAhf5Uex6HoaTtkcjv7U7OPdaAEORwf&#10;wNL169RQeg7r60ex6etABg9uG7e9HJ6cH0pfY/hSe3Q0AKPUde4o6cjkdxQOT6Gjnd70AHQ8DI9K&#10;r3DYHqKsZ7j8RVK5Y4JH4igCnKeeoKnoah9jTycj2/lSHAPPKnvQMQYPB4PY044K4I2yDoezCk7b&#10;T+BqVIt2AT9DSAiJzyBhu9Kp+bco6dVq39nPcYb6UnkfOMcP296AKxwDuQgqeo9KBwuRyp7elStE&#10;d2QMOOoxUe05JXr3FABnaMbsofXtTt7JwxBU9GHUU0Kw+ZQSO4pycIxCkxHqPSkA8TNt2kjjofSn&#10;eazcFgG7H1qFQFTLEmJuM46UoAVgsrHYfuuKBkm8l8ltrj06GrEEjM2Sfmqk6FH2sc+jCrNuCW+f&#10;PsaBGonIyKfggZB+opqLjjnd6U7Bz3BpgJnil7e1J3NCHHTP0oAMds0EZ6ml59Mr/Kk5FAEbIcde&#10;aixznvVhhxUYAyQRTAjYZ6HkfrUTJkHuD1Bqd1w3HWmkd+9Aita3Vzo8rS2q+Zbv/rrZj8rDvj0N&#10;X5bSz1WzF7pZYqv34h/rIT/h7flVZlHUVWRZ7O8F7ZP5cw+8vZx6Gk12GW1lj1FVtNRIjugMQXQ6&#10;P7GoFaexujaXq4x0PqPUVoFbXxDbPNbR7LpeZ7XOCT/eX/PP1qrHNHcRrYaix29ILnHKn0NCYEjg&#10;8MpUg8gincNjaAG7iqgafS7g2t1koT8rDofcVcIfzFCIZQ/QoPmpgPfYFBjBRv4l6giowBjKng9s&#10;Ur5X5geadHBht8jBS3TaQVoAfbzmJueUPUVJdW+5PPt+R/EtViWkOVUH1x3qa1vFiyp6dCDSGVw6&#10;EdD/ALS5powudvKnqM1bvLdAguIGOxuoI6VT5Hb9KaEOwpX5s47EHpSHjhufRgaQnA3DJHcEUAkD&#10;OCVPXjpTEOABOejfXrSHqc9RSdTgk47ECggjr1oATscdO4oyAuGyVPQ56Un0HPpS7htyBn1GKAD2&#10;/I5oBGcdG+vWkB9BxSkqR0APrQAnv1HcZoyuOCSp9+lBPtzTfwGaAHD73X6NmkLe+1u4z1o4HQfL&#10;/KjqOSPY0AJmijAJ7Z9KKAGdiR+IpMnGRyvcUYycjg+lL6sOD3FMBp6bhyPSjtntR3yOvcUDjkck&#10;9RQAo+7zyKD8oAPINA45HIxzR05XkelAAflGCQQeh9KT2PSjgD5TlaAAOnKmgQHI+U8jsaT2NKcD&#10;3T1owB8vVexoGNzztPHoadk5x0IpGzgZHy9qPr+FAhSd3J4NJnPXqKXvg9KQ9fmpjAnnPQ0DJORx&#10;7UHg4NHf3oEL296AfTrSZ9etKD6/eoAVT3I5penIoHt1o3CgAzxkUgcc460Z4pY4zLKFXPqaQFqx&#10;t2uJFPbPFbzeXbRCFuCep96hgjS2t8sv3hwPSsu8ujcOq5yFbHHU1m9WXsSPHJcXJR2IXHyuvb0/&#10;Clna7tUMU2PLzjgda1LeW3i08pNgbF3Bx3rKfVHurN45oSSG/duo6DsDSArpEWlx97d0FaEMQiUr&#10;1Hc98+lOitwkKvnt8x9K1LO227ZpF5/5Zqe3vQ2A22tVgxLKBuI+VT/AKytRvTdbooGzCD87jq3/&#10;ANapdQ1BLydrOGXYOjSY4Y+nsKzAph3Rj5WXgrihIB4O5BGz52jC/T0prMrxjPDd/eoN3fsaXd27&#10;GrELkg4P4GjqcdD2pDwMHkUex/A0CFxz6EUdfqKM54PX1pevXrQAg9R+VO46j8RSUdT6GgBeAM9u&#10;9HQeoNJz269xQPUUwF7c9KOO/wCdHbjpRnA9qQC45wfzpcZ/3qTPrRx0P4GgAI3A9mFZ9xyTjr6V&#10;ov2z+BrPue/Y0AUdpJJUdOSKTtkflSkndkcNRkl9wwD3FAwAAI9DWjYojyhWAKHpntWevr+laGn4&#10;88Mv3T1HpSYGubeLbtxn3pjWsTcMPxqYfpRSEVmsY26kgjoRUTaejHdkhh79avUfWgZn/wBnLt3o&#10;xVx29aoSKqMWUEHowroMDaexArEuBukYDAbPT1oApqyrzzsPWmsFXhTlDzTsAlmXr0IpgAIypHuM&#10;UDFxtXB5Q/pVy0xjaeQehqugwu5XGP4lxVu2QdV+6eR7UCL8fK4J+hpxO4gMAGHekCbR1yDSsoGO&#10;eO1MA7+4peo4ABpAMnryOlKF55ODQAYGc9PUUh+U+opSvPDcjp70nf0z2oAQ/pTCQe1SKABkE0xv&#10;vblJHtQAw5zyfxpD0wcZ9fWnkZHWk68E59KYEZU/T8KY6nHHBqx25zTGGeaAM8rLFOlzbOYriM5B&#10;B61sK1v4htpJI4lW9Qf6RbZxv/2h/n2NUJUPUDpUADxTJdW7eXPGchh1/wDrj2pNAXYnimi/s2+Y&#10;tEeLec9UPoahjabT5zZXWevyt6j1FaDCHXrNrq3QLdIP9IgHVv8AaX3/AJ1Xj8vUbdbK5fEqjNvN&#10;/Q0kwCZmaTc3Jx1pFxkDJCg5xmq8Us0EjWl1w6cVZ4HBFUBYNmScQ5yVyAOh+hqCW0nEAuInDkMN&#10;4PUZp6XMsC7FdtnYHpTT54cyNkeZySOhoA0bWa2eLyyGUn7yMc/lVC7gNtPsGSh5Vs1EXYMCOD2P&#10;pWrGE1KyKOQWH5g0tgMnJB44o+bkqceozQY2RzHIQCDwfWm+oPDDpx1qhCg/L6g9R6UnQeo+tJnn&#10;gYPpS5HUCgBwY9iQexzTGzuyetKAMcdKRuODjHrQAdiV/EUnB56jvz0pSAfZh0NIMg8DmgBeAcHk&#10;HoaQ+/XsaAcAkDIPUUH68Z9OlABu5yOD3FICDn09KQ8Y/SjPOcUABUeufQ0UUUAMJJ6/e7e9KDnn&#10;+L0ph54PXtTuScH7/r60wAnJ9GpBnPHWnH0/izQcEccMKBDR6r+IowcZX8ad9/kcMKaRk5HGKAEU&#10;ZyVHHcUAcEr07ilPJ3Dg9xRkE7hx60AA6ccr3FN6c9Vpx/vD8qaP7w7dRQMcTheeUPSkHTJ5WlGF&#10;ORyD2NICF5AyMcigQD8x2pD0AIoHAz1FKDx6g0wA9OaSg8D1FHTpyDQAo96O9HTr+dLnHXketAAB&#10;zgfe7Ufzo2kEelKaAG844+9itzSLPYm9xkdSTWZZQNNMDjIHQ+tbtw4tbXavGByPU1En0KRX1C9U&#10;HyQMhumO1ZsKFGZsYccFSOQKkgInLGXnnO4dVqa5ullWNHX9+BgyD+Ie9JaAQrcSMzJE37sdVPc+&#10;1X7b91iVE3rIMPE3HPrVK3hBbzOw5x61qW1sbqUqcheshH8qTGWNPtty7znyc/KD/EfX6VX1jUSC&#10;1pbtiX/low/hHpVjU9Q+wwiGHb57DEa/3B61zYyrfPzIeS3rSSuBZjjhmXy8+XcH/V+h9vxqu2WI&#10;fOfekY5HOMikzxVCA8cim5wcjpSk8+9Nx3H5UwHDheOVNO4x7U0DuPypRwMjpQIXtg9KXtgn8aaP&#10;zFL0PqKAF9j+FL1ODww6UmeMHkdvajHY/gaYBn8Gpe5x96kxk4PB7GlPbsaQC55yOD3o78dPSjr9&#10;aB1yODQAfTpR0HtRk5yOD3FL7jp3FAB/DtPKnofSqNyBgqfwNXfuj1X0qpcEYPdTQBmkEHn8DSd/&#10;envgH2phBBGeh6GgY9Tk/wC1Wjp3+u4696zlA+62Qw5B9a0tOyZMHhv50mBrg8ZFFJ296X6UhBQK&#10;PpSigAb7h4+hrDuzuk5+Vs8MK3X/ANU3pisO5PB3AFCcA+lAymxZm5G2Qdx0NL1XcARIPvA9DRje&#10;wTv/AAtmnjd91wAw7ikxiBWI3Jnd3U96uWrADKgg91NUyG39cH+dWbcEydgT+tCA0A2RnHy+npT8&#10;ceopkYP4+hqQ+oPHpVCEHTnkdqOf/r0vIGeCO9NpAL35FKSemOaT7vDc+9IT0yfpTAByfQ0xhk+h&#10;p9Mbk8nBoEJtJ5A/M0bD1AGO4zRk/j3pOvQ0xhznHbt60hB708DikNAERDoQW5X1FNkX/wDWKe7H&#10;PIzQPm6A4oAqxLdQXiXdgrGdOWUDO5e4IrYu7aLULX+0rT5c8yx9427n/Gs5kKNnoeoIog1GbTNQ&#10;N243QTHEy9m98etS11AsSx/2rbbSB9uhHyn/AJ6CqtnP5ymJ8BgehrRvbQWskd3ZPut5PmiZTwP9&#10;n/D8qq6jF58P9qWgw6nE6D19aaYDcsp28YqdJn8kxOAU6j19qgQm6iR4QWduAF71IIpV/wBbE0bj&#10;qrDFMBPKbzNpUjj7pFPs7l7K4DggoeGU057mSS3EDkuFbKsx5T2HtVdw5BJGc9c0Aa2qWyTRi5iU&#10;jj5gPSsfIxySR61taJfbk+xXIyR9wnuPSs/U7Q2N4QoBhfkcdKSYFUjnBznsaNueRkMKMfLjjb2p&#10;MEkDIHoaoQZ570vGMjp6U0qQcHAIpQDnIPNACfKeuQOxowOhPPrR39/SkIwM54oAU/e96MjOefcU&#10;DHc8djSHn0yKADCnoeKTgHBP0NHfPfvQffoetAAevvRR268UUCGcAYbv39KT/ZJ6d6BxwelAGDjq&#10;vrTGGedp9eDQPmOw8HsaMDGCflz1oOCMN07GgQvX5TwQOvrTWyevDfzpQOMMenQ0ZyMP1A4oAb16&#10;9aBzz0I7UezfhR9evagYZJOejelKOu4dc8ikI3dfvUuN3s386BAeu4dfSkIIO4fiKdjPs4NJ3GOt&#10;AAMdvxFA+U8d6Q/eBHB704kHlfvdxQA0jGcc0oyDxRn04OOlHf5fxpgLj06d6APxFAPzHb+IpenI&#10;6elACnikPJCjndQW7jpVnTLdZ7kMzYj7HrzSeiBGrpduIYPMxkDgU2e/huEktpBuKn5W7qak1Oc2&#10;kW0cOPlyB196xoF3v5pGc/zrPfUotIVWIt1K8kf3qjiiaR+TlieKax3S4HKr3q/bx/L6Mf0FDGPi&#10;iI2ogyxOEHqa0JpotJsizHhf/H3NNslwfNPcYjJ7L3NYupXY1G53IT5EPyoPf1qdwIZJmumaaUjz&#10;jzn+gpxXzbbzD95T8wH86q+w6VIrsoYAkBhg+9WID0xTO+DTu3NJ2welMBOvsaXqcdxRil69fzoE&#10;A6+9L7jr6UfXrS9/egBF9R+VO9+3pSYy3BwaPp1oAXt6ij9QaPcfjSdqAHdsHpR/kGm9Oh49KUcf&#10;SgB3Xg/nQeevXtSAdu1HselAC4J9jR344NA9Cfxpep5OD60AMc4GR17is+eTqR+VX5Bnrw3rWbcd&#10;SR1oAgPP0pAcDHJX+VJz2pQe/wCYoGKOmCcjsa09PzvwfwNZqcHI6GtTT+G9qTA1B0paTHFL3pCA&#10;c+1KKUDJwTj3oKkEg8MKAFJ/dsfbkVhXA2lsH5Sea3CD5bY61h3AyWK9QeRQNFJgVGfvRnr7VJuO&#10;cFtyno3pTM7eV6HqKUYX129x6UmMe0bAYbkdmqxbfeAc8joarZweDle3tU1tw3P3T0NCA1V688N/&#10;OnDnPY+9MT7mG7dDS57UxC85yPxFGfQUc56UDvTAXnHqAKaentSj9aOn0oATJ6dqY3Xk/jT8UxqB&#10;Dcnv1o5z0oB5xTySQOMehpjEB45FJ2pwjkPanrbyyHCIcjqKQEO3d7UDeGyuAR1HY1cGmXjLxFg0&#10;psbpE/eRfRgOaAK0UX2g+X/H2qpJHtDRyZ9CCOlXTHJG6uBhlPUcVYurN9TdJACshGGI6Nj+tFwK&#10;eh3Swu+k3jbrab/VMf4T6VPhtK1Bkk+ZDw4I4ZT0NS3XhbNmWSdhMoyPrT7aVtZ0tklH/ExtPlcf&#10;3x/9cfrU9QMmeF9JvMR82svzR/T0q1JevcQxAsGVQcZ64Panon2+weyY/vVG+Fv6Vm20gOUIIIO1&#10;h6GqQFvuARweRmjcVyvYjGMU0yvsMLHI7Z7U5X+QqQD+HNMCPc6HhssDla3nRdZ0kOh/eqM++f8A&#10;P9aww4dCpA3joavaPd+Rd+W52LJ1A6ZpMDJVmBZWB3A4YVIRx3xWjrtkILkXKDCvww9DWZnI96aA&#10;dk9+R2oDY603tn8xSHHamIcSD16+tNz7fhS9u2KQkY5HPrQAmR26enpR9elGOMjGe4pD09aAHYI4&#10;PNNP60ZwOmRTSRQIXNFHH40UDG8jp93vSdORymaXPO4dO4o6fMPunqtMQcYz1Q0nAHzfd7UnT5v4&#10;c8rThhfm6qaAE5GN3Q9DSkYGG79DQflHqtJ0HPIP6UDA8cMevQ0hGOvXsad04PIPQ0n3Bt6g0CDH&#10;ZuvY0Z52nhvWl+6MdR6004+6eh6NQAE5YKThs8GkP3sHhh3peq7T+BoGSuD26GgBQc8d6QjnjinA&#10;ZOD+dIeeDTATOW9DR1bjj1pRz1496DycHg0AL972IoHPFIeevBoJ7ngigBOSQoxknAFdFpluqQgk&#10;YzwBWNYRG5uAwzkHA+tbl7P9jjGzn+Eg96ib6FIi1e3eOSOZfnx/D2YetU9sS7hHxkABT0NTJevd&#10;ReSTghv3ZI7elQSR+Y6noVGM1OwxsMZJ5/4FWlBF5ziLoCMufRarRrtXLduT9K0YdltavcTHbkeZ&#10;J7DstJgVdZumjhFrFw8o55+6np+NZA+RMDjjFN8yW5nkuZxhpDn6DsKXO4nNUkIaoA/wpxGOR0pe&#10;9JnmmAho7e1HfijpQIX9RSjpTc+lKCR9KAFNA6gH86T+VKeOD0NADiOf5Gjnv1pD6Gj2oAOp96O9&#10;LR396ADr0HNHTp+VA6+9LjP1oAM9+xo6fQ0nvS9uOnpQAvT6UcdD+dGSBxyKO3qKAI5DgYP51mzn&#10;JwevY1dnOBjqprNkY5wTxQA0ZcY/iHQ0nXthh+tFID83zfnQMkTr/MVq6cBncOncVlLyfQ/zrU03&#10;kkjr3qWBq9qKByKKBC0pz3pKWkAp/wBWc8ehrDueXz91s/nW63+qIPcVhTkZKt68GgaKpXeSQAG9&#10;KaCrjIGCOCD3p5clNjLtkB+Vh3pnJyejjse9AyRQhyRjPcE1at0AyRjryKqFi2GVcN/Ep71agfc2&#10;QCD0INCAvrwntS7cDmlX7uR+Ipc+nINMQncDP0NIc7sEjNKfQjKmg+h5HY0wHHBweAf50nJ6HmgD&#10;jFA5GD17GgBv0ppGaeck+9NbOeM0ANRRnnpVjaoGCQRVcZB6fWn7WPTkelAGtbpGYxzV+z8oMQMb&#10;qgsrAiIEtwR3qRLArcb8kD2PWpAv0dRg1GyNgbXII9acW2rkj8qZJkXqokpXH0qC0vxbT+W+fKfq&#10;fQ+tF8S824djzVd4w4BHIPUUFGqkF3cMwe4wgbgDvUs9kkdyl7AgWVBh9v8AGvcGl0zi1wc5HFXa&#10;EhNnO6naNbyi/tv9WTv47Hv+dUNTQZj1OA/upuJAP4XrrWgRomix8rdvSsV7BLVms5WBtroFVz/C&#10;1A0zF3rIueMjrQrgHBHXvU9nYXqw3ETwI/kNtGPv/X3GKrNnPAyPemgJ/LdYzMYGaNep2nA/EU0G&#10;BJP3qOAQCrZIx6VNDfTQMjwHaQfmT+Fh71Wmk8ySQFNkRfcqjnb9KAOhRotW0t41YOy8Bu+a5n5l&#10;do5BiRDg+9XtGuFtL7y2fCPxUuv2qw3aXAGFk4b0BoWgGbuB9m/nTc8Z79xQcUhORjoRVCFz6cg9&#10;qaSfqKP0NKOe2aAAZozmkwBx2pD7/nQIdk44/KmHHcUZPfg0E/nQMXjHWim9qKYCH5vmXg/3aXPG&#10;4cH+7Sk5OejikwTyOG9KBB0O4dc8ikHGSv4ilGc7h94UDrlfvdxQMQAjlefY0fdOV5z1FKCQeDQf&#10;VfxFAhOg+XkHrS9OnK00HPzJ6cil6ElD8vcGgBTx05XNN47HKHrSnHJT7uelKAuMr93PSgBvI4PK&#10;5604Dj27UowvumelIevt2oAB05+7SH36etKOB6j0ppyDnqtMBenXp2NL/vdOxoA49RRx36UAGOu7&#10;NNckKc8nt707GMg/hRGnmXKIRkdTQBuaLB5UfmsMlRz9ar6k/mTYVtyD881qsBaaftbg4yT71grG&#10;0k25W3dwM9ayWruUOHyJ+g/xq3AuYgSOnU1Uzvl24+7wfrV2H5ASThMZP0FDGixHGJbhAPuD95IP&#10;T0FV9bnE0yaerbW4kk44J7LV6FltLF7qX081x/IVzoLyyPNNku53Z+tJIB3mFI2hYZB6Z/hNRjji&#10;hickk5oXk5NWSPNJ/OgntSd6AF6nNA6+9HtRzmgAHXIoHPSkoGcUALS549qTnNFMBw/MUv8AKkHT&#10;j8qBnr1FIBe3NL9fwpvT3FKP0oAXqcd6Oe55FGOxo5zg/nQAfzpR1460mM8H86PY9fUUAO+nWj3H&#10;4ijr9aTr7GgCvPxWY/U+laM59PyrOY/Nx+IoAZ0oz2P4UduKPftQMkXpg9R0Naum85B61kjqPStb&#10;TRjOT+NSwNQUvuKQdKdSEFKKSlFMAfiI+mKwJj8zA8qT+Vb7/wCrNYE64Yle55FIaITg8NzzxmkA&#10;GQr/AIGl6Hd1XuO9JwgHQx9CfSkMcc7gGGDjg+tWoMbsEYceveqpBXCudy/wmrcAzw3boaEBeXGA&#10;R19KcB3A+tNUZHvTvmHTrVCDtnt3FBoH5Gl69PxFABxgccUh4+h6Gndsjn2oOAueq0wGEYNNP61J&#10;gDHORTHA3YJyp6EUAJGrO3uKuQWrvNHjjJ5qKzGJdrHPoa2bcKJk+tJgaIAAAHQUtFFMkKKKKAM6&#10;+tlwXAwD1rNiaNJNkhwrd/Q10EsYljZD3rlpkMczqTyDQNEzXs1nN8vQdeeDWhb6qNwWU/KwyGrI&#10;YiRMEDPp61Csc0mYlGV+8B3H0osM7HduTdGVJI454qvcWovrMRz5jc4OUIyp9jXK293c2soXzDt6&#10;VtaVqT3rS2twf3gHDDv70hWK2qx3VkyXdsWeaIBHIXOVPQkVmSK7RCYlcseSvTP9K27W8mXXDBcY&#10;+aPZnp8ynP6g5qfULeWSK5JIG0CSLK8DA5/E89aEM5t5mkRSyAt3YcZFOY/uypXnHymnvcrKoDRh&#10;Cw+bA+X6gDoaiAYJtJyFqgCWCMRpcQzk4b7rYBB/wroCE1fRccFwvp3Fc33wPunsa2dHV7OfytwK&#10;SjK4OQTSYGFHnlXPQ4NKRt4J4PSr2s2v2XUmZF+SX5gKokjGR07imgE4JwTg9qMfgaRh+XalBIAB&#10;6etMQmf/ANVJux05HpQR/wDWpOevf0oAcTxTCcUue459RQSOfQ/pTEJmilUA8UUDE6n5vvjoaXOW&#10;x0cGkHB2nr2NB67T68GgBwO7g/fB6+tNzk4HDjvS99p4PY03Izg8H1oEOHzDjhh1po+Y/KMMOtL1&#10;46EfrSdTg8MKAAYJyvBA5HrSg7sleMdRTc7zzwcUo+brwaAD73KjHtTlxjcOPUUmdxJ6N6UpJZt3&#10;Rs0AKeOR09KOgDDp6UNnORwab3z3zQAvTn9KMjqPyoYZHHWmgH8RTAdnABHJppPOfzFJ06Uvb3xQ&#10;AHAHrV7R4PNuSw5BPP0FZ8hKqWUE8ciuk0a1xbM6cSAbVB/i9amTshoZq8rFUA5DHJqgMBVfkFeQ&#10;wHQ1JdvK10y4KxsQQD/KoyxRVUjqc49qhbFD40Lv5mPmY81cWMSNHFnAc5b/AHRSQrlFXHJx+tW7&#10;KNZJJZW4XOxT6KvU1Iyhr05CQ2igYc+ZJz0H8IqCaW3ls49qqkwyrKoOCMcGqssr3V7NdEgrI3yj&#10;0XtUROCcH8KtIlsQ/KdoxinqKiX5myPyqYdKYgNFB4HFJQA6lA7Unb2oP1oAPajFG7JooAOaX+dJ&#10;9aUUwFB70D1H4ikz+dL/ADpAL3/pSZA9xQD+lGe4/KgBemSORS5/EUmepX8RRkdRQAv48etL25/A&#10;0g4+lGcD2oAX2NB9+tJx3pfY0AVp1yPQ1myDn3rXlXIwfzrMuFw3uKAK/filHqPxFJTuv1oGKOmR&#10;0rW004BHUVkcY44Pf3q5ZzGKRWB4zgipYHQA8Uvao0IIBByCKfnjFIQ6l702lBoAJOYz64rBn+bO&#10;DzWzczqqbScH1rEkJYkE4bsRQNEQJCZGeeopc4Xg8E8im7s4DcN/OnDrkcMOo9aQx/KqMndGfTsa&#10;twqOPSqSjJ3AY/vL2q/b4zkcjuKEBbUYwD0pwxnDHHvSD25HpS4x7iqEG0hiD1pKOPw7UduaAFAz&#10;0oxikBp5BI96AG4GevBpHXgc5FLx9PWkI4yPxpgS2a/vsZyK2YQBNHnrnisa04m/mK2oAfOSkxGh&#10;RRRTEFFFFABXPaqgF2xK9e+K6GsrV4s7XHWgEYyMEf5hlT1pJHeCZZoSflOeKCOM9PWp9gktSwxu&#10;U4NMZDqMXzrPGMRy/MMdB6j86ht3eCeO5UkbTgkdhVq3JmsZbdhkxHeuO3r/AJ9qqxFPmRvuONrf&#10;41JRqawhdYNQgOGyCP8AeHT+orXjuo59O+08eWYyxB5xxzWLo7vc2d1p0xBdBujP+ff+dSaQPPtL&#10;vT3JXIJX2B4P5GhCMm5WJl82E/u25X2FQxt2P51Yt4gFltjjdE5R8c9Opp0tn9lUM0qSIwJSRT+h&#10;HY9KYFcrgnn8DSwzyxzxNHIVCtkrQcNHuB46GoOhwRnFPcDotfg+16UtzGcPFh8j071zancobua6&#10;nR5Bc2D28hzgFee4P+f1rlmRoJ5Ld+sbFR9KUQYc4pcZ6U3r35pRk+xFUIbj3oA7E80v4U3jB5oA&#10;XGTx1pGGT3z3FKcDvTSffmmAo/SikyDz39KKBB93jqvrThjbtPK5yDTeg/2TTui4PKE0DEydoUj5&#10;c8N6UnXg9OxpeQvqhPBo9M/dNACc8Z4x0NBOeH4x0PrS8jg9O1If9rlT0oEBHZuPQ0hznDDmlYEd&#10;eRjikLYI3enBoAUk9G+960c5+b72eDQeDg0jEg4NADyfXrmgDqD97NJ2wfzpfYnkd6YAD2707t6N&#10;TCMnnt3o53bfyNACEfnScnAHWlznj9aT2/WgBUUyXMaoOh3EeoFdWcWmnKynGE3de57VzelRNcah&#10;gDlcKD9a39SdJYTDnY5bKkng47fpWc9ykZltO9wjxOAZN2/n1pojJuyOqjgVPm2mtUlQBJgcMoH3&#10;veqts0qXaxv8yv0b0NLoM0ADDA7jqB8v1PSpNSkOn6I0Sn944EK/Xq1PADzW8WOhMrfh0FZ3iCfd&#10;qFvak58lNzf75qUBShwLcgMQR2NQsePenyMCAOhHfNQt1xWpI+PrU1Qp1qYnIoYCUopKM0gAmjPr&#10;TST1qN3p2AkLYPNKJPxqvu7/AIU4E5yKdgLAORg0vTrVcHHIqZWBFJoB3fFLz3/Ok/lSjpjt2oAX&#10;qcdDR/Oj60detIA6+xFKBSDnr19aXv70ALRn/wDVRR/OgAHTjpR/Khc0tADH6c9KzbgevrWk3T2r&#10;PuMZ46UAU6X2/Kg4pP8AIoGO6/WpIjhxUdPT7w+tIDfsXDw47r61arOsG+YA9SMVpCkJhigkKpNL&#10;3qK4bbEcflSAyrubL+q1VLjoQR6GpJMZJxkdxUYxtznIxxSKEI5KkfQ07OWwfvDp700rxmlAUkB+&#10;hPB9KAHITnng1et+2Bg1SCnO1jlh0PrV23zgA9fWmgLg6ZHWnZ4BA+tNHT0Ipc88UxBx+FJ1GKd1&#10;5o6cjkUAN6DkcVJ1HX6UKSufT0oHoe9ADD79aXnFKQehoycc9fWgCW0wZs457itmA4lXHrWLbNmf&#10;HQ1sQHMyUMRoUUUUxBRRRQAVU1GLzbRvVeRVuo5huhYeooA5cjr05oiYruA7jmnsuGZc9G4zTNpV&#10;gc/jTGNjma2ukmUf7wPcd6iu1CTF4hmNuV+lT3ClkDAYI7j1qV7dLnThcRYWZF+dM/eA70hlO2uT&#10;aanb3HRD8rjHbp/hWvcFbDWVnPEcnzE+x4P68/jWK0fnWkqj76jeo9cdf0zWusg1DQIZzy0Y2Pn0&#10;6H+hpMCjfRtYa/IFJ8u5Hmrz/F3qnOX80qWO30zxWnqitc6Bb3YGZbVxu+nQ/wBDUCfZ2ZXuIt6S&#10;L1BwV9xTApx/3COD0I6Ux0wcnipmZYLlhEd6I+04HBHrTJx95l+71x6UwLugSeVeGEt8rdPeo/EM&#10;KwassvRZlBz71VtJzbXsLMA0ZOCO/wCdbniWHztMiukHMbBvwNLZgc2T60ueOetJ2yOhHQ0D0PQ1&#10;QhDyenzUzOSRj60/8ePWmHrQAue3akNKPpRjpTAPrRSd/wCdFACnBGV+6e1O7ZHK9xSfwlhxjtQc&#10;9R+VAB056qe1HTB6g0hzgsOfalHTcOfY0CEyQfUHp7UdPcGjoNy856j0o6AEd+vtQAHj3BpD8o55&#10;FL7g5BFJ9zkHKnrQMXlR6jsRTTwfUUp+X7hyvWkJxnacigAGQcdVp+MdDkHvTF+7wflp3Q/7BoEL&#10;nsenrRjB6/L60nAHqKQnAx/CaYARmm54wePen5wOenaopCuw7vukUAbGgqVczEfdy39BUmouJb1I&#10;ioK7Oan0SAR6fhs8hUz+tVTDJcarMIWBZDgDOM+1ZPcsryI0EDR/d3ELx6Vct0zIjHkgYHoaq6p5&#10;0zQlTs25wo5xV62UiFZ2HCgk49hQ2Iu2a+ZfzSZ+VWEYJ9F5P61zTSG4vbmeYYEshZT7dv0xW15r&#10;Wfh64nP3zGf++nNYcRV7Mo3BUcH+8KIgyNiCxzj61GrEkg9B3pjvx168dKdEOOa0ETRnmps1X3be&#10;tL5w4B/ClYCxnvSGmJICMHrQTRYBHP51Ec7s0Mct3papCExzQODgUfzoHJ+lADgfSnqcfSmdeeaX&#10;8xQMtJypI6DrS9vaoInKnIqXOBntUtAP7Z7UmR3NRGXH3eaiMh69j2osBZ3DuaXcPX8aqZIPqDRu&#10;x15B9+lOwi2XHGTRvX1qqeuCcjsc0mTyp/A0WGXAwPfml4PNUgTnBNSCQ8g9RRYCeTpkVnT9asPM&#10;RmqU0wJOetKwEXf29KKQHPIpfcde4pDAU9f596YM804fpSA1bJsMv161rjmsSxPzgZyK2QakGSAZ&#10;NVb7ITjg5qyG96p35yo55B4oEjKkzuz0PcVGPUDGeopZMs+CSD2pAD9GpMoUMQOOfUGl2jGQMoab&#10;g5z3708ZALKCcdVpAOX0zlexq5b8jB/OqYx1HK56elXYAAAR0poC4OnP50u3n3pF4HqKd3qhBg44&#10;60gGadypxn8aB+tABg//AFqPcflRz+NKQaAA9AeoNNx+VOByMU2gB0AxMM/gRW3B99CeuaxYci4B&#10;H3e9bEIzInPQ0MRo0UUUxBRRRQAUhGQR6ilooA5y7jC3DD1qsOMrWlqaAzgjg9/es+QYcEc5FMYg&#10;J5U9D0qxpEirPJbSLujkHTH+feqpykg9umacjeTepJj5SelJgivJDJbajNbNnCt8jH0PSrXhsmOa&#10;806XIDDcufToaZqE8rXMbSxEFRsMg6PgnB/Ko4JWt9dsZs/u5RsJP5UugzT09BNHeWMox5icqex+&#10;636jNY9t++0zy5flkiJRj6EVuP8A6Lritj5Xb/0If4j9azZolh1m/tj92XEq/j1/XNCArwyyadMG&#10;BEkRADof4lpZvLkj8yNdqsSu3PT0/wA+1VcARD5zmM7dpPUe1WIVWWyfyzkr8wHuP/rE0wKG5vu8&#10;blPQ110Kf2hoDxEcvGVH17VkXd3Y3OnHzIVivE4GxMAnPTjtitHw3MXtGQ5+U4GaVwOThZjGA3DL&#10;wRUmcf1qS9iNvq13CfuiTK/Q81F396tbCYd8jp3FNPNLnnI6imk9/wAxTAAexoJPY80h9qU0AGT+&#10;NFJ/nNFAEgOfZvT1o9/4u4pPvHnh6D78SZ5oAXnOV6+lNHqnXuKd9D81Jjc3yjD96AEBBGV69xRn&#10;IynXHIpRz93hh1o25+5wwHNAhABj5M4IyR6Gk5x8v4g0DnG0YOORSZ3HjgjrQA4YIJXOO9IBzlRx&#10;3FBPVhj3FOGJFLLwV6igYhA274z8oPIo45KjEeehphOSccH0pwOeRwfSgQnQ7h93PIpO+4fd9DTg&#10;T+NGcGmAZIwf4c8Co5h8o4yCcYqQ49fwpEBeVAOfm5FIDqrMCPS0wcHlgf0rLEV3a3n2lIVZvvgA&#10;53D2960Lj91pZIJDLGOnvzWbazXX7iMyZVDvjO3rnrWS3LEuJRcXshD5Gc81c3bLKQD+LCD8azYp&#10;DLcSO2ASx6DFaRX5rePkgvvI+gpsSI/ED+VpVvAOBJNk/wC6orIkGyFWGSMZrS1yQf2lawHkRwZI&#10;9yaoXcibVCr83RueMU4gyiw75qboKgxl9wxxUxzwa0JGsT369qjB2nrkU98enNRqBk4xmgZOrce9&#10;Ln3qMdOPxpQeCPTrQA/GeP1ozg4pFIPQ0vBoAOoo703g5oGB16UxD/en9Rz1FMGP8KM+p57UAGc8&#10;9D6U9pCV96bkD73XtSZHI7ikAgPO4dT2oBGeMe4oB5x3FGQW4+93oAXOOR+IozjpytJkHpx6ijPc&#10;Z9xQAox2OVpc45P3aaGB5A79KXdxuAyO4pgKWAwG6djigHqD+BpM8ZxkUZ4PGcikBFKx5B/Cs+Vj&#10;uxz9auT8D2Pes+T73PSgaHK5DVYDZA9aqZ7VPEcipYyXNOFN605f1FSBesfvg/nW0nSsbTzl8Y5z&#10;W2o4zUgxRVO9PyjPTP5VcFUr3tjp3oEjKkGaAM9T+ND/ACn1GaVSM4P3T3pMoVR2PDdj60uTvyOC&#10;P1pBwNrnjsw/SnNkgZ/BqkYoHzEqMH0q5b8jj8qqodxGRhh39auwDp2NNCLI6U7ge4pMd+9L3qxC&#10;/wAqOOnb1o+lA6+1AAad1pvt2pe1ACEZOR1peDyOvemng04YP1oAdF8sg5rUhJyv1rJUETKa1ov4&#10;T7ihiNSiiimIKKKKACiiigDL1NSDvUZrJk+/kdjW/eJkg9u9Yc4Pmtxx2oGRSnfgj05FRTOfKR89&#10;KsINw45x1HtVWVBJGy5x3oGaDTJd6S+3O6PaxGOn8P8ALmsq9VvsqSqeInDfTmr9kCkDeWQwkUxv&#10;H3YkHGPfiqyYa3miJ4eNsfXGQPzApdBmxqp3w290nUp1/Jh/I1X1nC6pYXSn5ZUMZ/mP5mn20iXf&#10;he3l7Jj+eD+hqLUMyeHLWYctBIoOPY7TQhGbPbrDcs3EkUh+hUjGaktf9ZtC4ZiVB7MDxzSXsUb3&#10;CS+aY2xyD0OfT3pkiva3CASDaw3qQPvD+nIpgQzp5dwGIyGFbHhy5zcTQ/w9v61lXm4OGyOWOMfn&#10;VnR3C6rGTgbh9715oewkN8Tx+VrUcg6Sxc/Ucf4Vl5BGf1roPF0Z22cwB4cqce4rnh0yKaAXIB57&#10;0mfm5peq8/hTWHHP50wF9aQnjI/GkLYxn8KU47daYCZwOnFFHHp9RRQA/B3bG+8D1zTm+b5G4kz1&#10;9aaflBjbkZ+9mndQEbt0akAgG47c4bsaQnJC9GHelHXa3A7GjqcN0HRqYhB8/B4YDr60vLjn5WUd&#10;f71IhDNtf5f7rdqcfmTZIcY+6fWgZGfmHXawH50pO888HFN5OQ/GOh9aTkjDcGgQ9gG4bg4qvbJM&#10;vmec2Tu+X6VPu35D/exxSHOCH+92oGO+8TuGGzxQc7tx4bNHOMN971pDknDfeoEISSc9Gzxinj5j&#10;n+LqAKb14P3qXn7v8YPBpgBwcEfe70Wyhr6ED/WZoznj+KptOUNq1uB98HGfXmk9gR0GqnyLXYRk&#10;E4K+vasiDcckDG0ZFafiRj8iDuazUcxQyMME7OlZoojs1zy/U9a1I8m/iQ84jz+ZrMtOAoPc1sWK&#10;htXb/Z2j8uaGCMXVJjN4kutuP3RCDPsBVK7bL7k4z1BqQuZdRu5/WZj07ZqrPgyHBIb6VUUJhH97&#10;jrUhJGKhiJJ6HIqR+OmfWrAGPpzzzUWPnyDSMW5IJpAxY8UxEy8HGfxpcenbrSLkLk0jc9OBQBIu&#10;COOlO6fQ1Evrin849qQDiAab0+lGf/1UvemAp+770fWmj3p1IA46HoaUjjBJ+tJ7YoB7UAGBnB6+&#10;tNOCwHQ+uaXg8Hp60w8tgnjsaYh+AfYijr7EDpUeSPlb8D60ZOcMQDjg0ASKc84wfSlBGcgfUVCO&#10;Ww3DY4OKk9jgP2460DHDA+YfiKTIAyOh6ijnIIwG7+9HuOD3FAEE5AXjkH9Kz34z6Vfm6Eg/UVQf&#10;gmkMaMdO1TJ8rbWqEU5T82c8VLGWxThgjB/A1GrAd+KepFSBfsf9cD3B4NbaNlaxbD74+tbCdKQM&#10;kBqlf/wkHn0q4Kp338Prg0hIynbLHHXPNC9MgcenpSSHL9MGnDOenPekyxcn6r29qdkqMdQaTB6g&#10;fUUoGBkcg9RUgPi+9g9Ox9K0Ihgc/nVGIc5HNaMX3apCZKM4o/Q0dDSnrVCEzznGD6Uo65H4ijHN&#10;HOfegBc46cil7Y7dqQdfQ0fpQA0+lL6foaKP5UAOTLSqCea1V4Az1BrJUHzEI9a105TmhgadFA6U&#10;UyQooooAKKKKAK12SF9sVguc7ie7Vt6lkQAjtWG3YdeKBkXO7g4IqMjJOe9SqB5iq3AbgGonByQe&#10;1MZc0ZFmllgcZ24cH0IP/wBc1mupjuJo+QY5GXnvzV7SHMep5AyCMH1qG/AF/cY6M+4H680luBc8&#10;PqW0C4hK/dZwBT1UTeH9QjA5BaTH1Af+tQ+F5cXd9bn/AGXAq9Yx5W7tz1eMf+zL/SkgMG7w9lbO&#10;w7DmqYUkqX3DH3W7Y9Ktph9GQMm8KcY7jmqzyBE2LyjHuPyNUgZYnLCPCtuxhl7fUU21lU6jCduA&#10;ePoajkt5YHXzVwrrlGByCKSCZUnjDDKs2OOxoewkdF4tQvoZdescqMD+OP61yoPGa7DWk8zwvcDJ&#10;OIQc/TB/pXGxHdEoPXHFKIdBfcd+opDwMDletLz06Gm8npwfQ96sQmMjB5U0o4G0/gaD6j8qTPHq&#10;KABjxxwaKCPfj1ooGSEgDB5Q96cMBNrH93nr6UnGw8ZTvSjGOmUNACfw4/gzRzgBvunoaBlRkj92&#10;TRnAyeVPT60AHAA3/d7Gg8AB+VI+U0D5c5+ZT09qaSU68g9PagQvO35uRjim42/K4JDDj2pwbYuC&#10;Mg9PakB2rg8g9D6UAKAApV+uPlNHOMPyccGkB2gjqD0NL91Sucg96AD7owec96aeGwfvdjQMqpX7&#10;ynnNBO046r6+lADu2D19aRhnjPPrRzz3HrRxnHb6UAB7L3B61c0XL6zAmOnOfWqJboCeCetXdC3f&#10;29BnOOcGlLYaNPxMWNzGAOAw/lWPkhScnBrX8Qysl+qgZDHn8hWM2cdDUx2Gy5aowMR52seDW3pY&#10;zqE8hHRifyFY9gcvGo6EgkVraY37u8fuFc0nuC2OTsW3mQ5Pzu3P1qGXKyOpB+XjOeKZYAGFivrz&#10;RI/DrgYz1q1sJ7joid+PbrUjsQOnFRQDoB93sakPPBxgCqAjOcYUcd6bkdR0pWPOcDFNIyDnHB4p&#10;iHq2cg9KcCGFRg8Z/EDFGeMkdOnFAE6/d+lO3YGTxUcZJ68n6U45zjgn6UALnJ4608446ZqMHP1p&#10;/JXg8igAIOeMH1oU4+7+NISeCCfek5PIP1oAfnnjpSfLjjBU03JPI/8A107cdueeO1AC9OR92mt8&#10;pz/BQPmweQPSlHuaAGZ9c4PT2pSOSG5B6GlK4561NFGvXqD1pBYr/PkBgTnoQKeoOdr5znINXRGo&#10;HTNNkjXb04pXCxWPp3HOaaTnA6cUMNvX86Q4IA7djTAgn55HHrVB8kn2q7MTjBGMDg1Rc5PPXtQN&#10;CZ74ozjmkB4yeDS9frSAUMcZFPWQg0zr060D2/GgDV02RjKOeMj8K3Fc4rB0sgzcetbq4AqWBMkn&#10;PNV71l+UZHTIqVOtZeqttlQc4wfw6UrXAhkwTjPI6GjnI9fWqSTsr7TyD3q8GBHPfoaiSsUhQT+P&#10;cU4DPTrSY+UZ6+tKeg7elSMliPOR+IrQj+7WfH1z3rQi6ZHBpoTJOope3tSZ+bj8qO1UIdS9xk/j&#10;TR0pcimAuOaMUq4zgnig9MUgGng0UHr70nemAqnDqffpWsn+rOPSsgD5lx61rRt+7z7UmI1V+4Pp&#10;S0ifcX6UtUIKKKKACiiigCveKGtmBrAXmbrx0OK6C7JFuSO1YMSZVj35FA0QXHyyLtPucVG332I5&#10;Bp0nLA+9JIMSEDoQKYEtg7R6hGyk4OAfz5qG6k893kxgkcj0psZdbhChwQc/jSzqUaTIxwc+3NCG&#10;SeH32a5Ip/5aQ8fga17HK6rOueCGA/Bs/wDs1Ymjtt8QwejRtmtyLK66w7EN+oU1L3A59P3dncAD&#10;PlysNv0zVb91cFhG2HK/JjPzY/rV+QlJdRKgblnYgY9zVSS1N1D9qtYGAVRvAHAbvTQMga6m8uJG&#10;I2xMWUEdz1/lUl1LDI8ciJt+UFz23f8A6qbDJGs6mZA0b8SAjke4pyGIROrLuj5IPf2psDrZ1Emg&#10;zoDndA4/Q1wVqQbaMjlcV6DbAS6UFA4aM8fWvOrAqLRcDA7ilERYJ49vWk+p57U7gLkcrTTjAB6d&#10;qsQm7Jx0agY6CiTHGfvA8NTOuQDhv50DFJx0GQOoopMtnOOR2ooAnPOXXpnlaUHHzfw9xR3LdGH8&#10;NL1G4fe7rQA0ZB3DkE9KQevX2oHX5fvdxSrkNkfez0oEGcHI5z2pvOARznt6UoGGyvXuKcoJ/wBX&#10;zx8woATI6rz6+1H3B8uGDDn2oUAHKZyfvCkPqnPqKAEGACV5Ujn2pBxnB4xRznKfdx8wpw5GV6d6&#10;ADp90/L3oOMnGdvekHfaOO+aXvlfu9waAEHAwD8ueaXOBx93NJjkkHj0pCDjcMbR2pgL06/dzzV7&#10;QsnXYP7oB4rPPQt1X+6avaENuuW5zwcjFJ7DRo+IF3XwPdT+fSsqU7NoGCrDP0rd1Ywi7kExAJBK&#10;E55OM4rDuJUcc4yf7tREbLdjjzo8dM1p6cw+xXp9I5P61madzPCffp61p2e37JqHl5x5T8eh5pPc&#10;Ohx2nBRbAoQU+nSiRsl8Y25p2l5NnvAbaRyCMUXNvJbnOT5cg3KR+tWhMLdhtwT8tPbk9eB+tQQ9&#10;MnJHpUu44BOenFWAx8k5PT6U3nkk/SnMe5zz2pnc5z9BQIPupknknigHjDZzTv4eeTUbcHgc0ATJ&#10;kEc07JPrmooyDx3+tSggqQPzzQIOScd/Wn4YHGefWoxgnC49zTgefb1oGO+9kdPx603IHt/WjBxz&#10;gDsaGy5+dQAOh9aBA21j6envQCCfQ+nrSFR/EORyOKVhkpuAD9uKBj/Tpn0pMgnsH7jNJzux/H2o&#10;6tz/AKz6UAOyM9RmnxSgDrnNQ8klRw46mhmJHyde/FAF4SqBnNRPdBshSCO9VvnIBUkY6j1o8s5L&#10;JkdyPWpsA8uCM5+X0pMqqY/h7UhRyd65x3Wk2sq5AOM9KoRDOSFy3K1Rb3z7Vemztz1GOmaz349x&#10;SZSEzjindDTOh9QaXPbqPakAufwNAJ3e9IQSMdqQBuAR9DQBraWd0uQCCDitxTxWDpe4ynIA/rW4&#10;lSwJ0+9WRq2fPTH908Z+la0f3hWRqxP2pQCA208HvQgMdyQcgZrStzuj9azerccZPNX4SET7w9xS&#10;lsNFlcjjGVJ60/rgHpUauP7wxnmnbtoyTlaysUSRZBwfwNaMPvWcjDOc/LV6BuME00Jln370tN9j&#10;+dLVCD6UUlLxQAuOKWkBozQAhoFNPPNApgPH3h9a1oh+6/CsfPIPvWtEy+SvzDkUMDUi5iT6Cn1H&#10;BzAnOflFSUyQooooAKKKKAILsZtmrDVh9mLdCGwa35/9Q/0rnEZR5kTcBj+VA0QOM85xg0x3DNnv&#10;tGadLnt+NQng8+lMYDJdecYNF27fbHXd1LZ/Om7/AJlHqf6UtzH+/m65yxHPvQAum5XX7MqeoYH6&#10;Vv5xrx/3sf8Ajgrn9KGdcsWJw2GBHrxW9/zMLD/a/wDZBU9QMqRd1/qMbMEBm+8ei+5qKOWbSQqS&#10;FBNH0YHKupH3hUkv/H/qn/XT/CsuT7TL89x83AI+bPyjpj2oQF17e1ksEninxKp2FWYZbpyBiqJ2&#10;q5O7Hb60+ZYJBHJANkmzLgdAfb8Kry4KKGHJ6HPWqA7zTcfYIwOgFec2TZt+euT0r0bS2DadCfav&#10;NbFiYiHCj5jtYHqKUQLeSfmXt1WkJxkjkdx6UnRvRx0qPcQ5AHzd+OtWIU4bgHKnoaTbgYJ+hpAc&#10;vmMYXPzrjmlB9srQA7r1PI6UUzIHfI6g4ooAunDHP8VNLENn+OnjGGDf6ztUb5b5TkPn71IBRzIS&#10;PvE80ZOfl+8DSAFiVBO/1pwGflH3s9aYhMluY+G70qk5ynDAc0HBAA4bPJ9aROTwdp7+9AxqsGb5&#10;Oo60nUnaMY61CIH/ALRaVHKw7Pu/7Xep/vD0x+tAAvzfdGMDmhfnDFflxSJlx/dK9felwCck4wOl&#10;AhWPmLuHy7e3rTc7/mHGOMetOIDDrgj260MMgk/eHQUANbk56EdqUckn36Umdwy3DU48nceGpgNz&#10;yW756YqfSyq69aNnktwPSoSQQTj95npTrWVY9StWK4kElJ7DRt+JFH2tQygqx79uKxpAnBU/Ljmt&#10;zxLFI8qtGMnIIzWHEjsccA9DntUR2Gy/YDE0OfXitPTMmO9THWN6ybNWjnjR1IZXxitjSf8Aj9uI&#10;zjnev8jSYHI6fvSLG3AI456ioZmkdmDFsIcBSf5U6yEqxtuOQjFRzUTlmkk3YHORVx2DqELYJOPw&#10;qZT/AHulRRevG6pe4Pf0qxDG+9R91jnBY0nO71NByCcdaAFyQOOtNOecc+tKoPOOfWlPH3W4z1xQ&#10;IamSflP1qYEj5QRt71CoOSQTjvT8gjr8tAhc5ORjbTt2FyeF+lNA4BOdvpQegP6UAShgYyWYADsR&#10;TGZlCgt8v06U08cn8qCNrAj5gffpQBJkhsEkn6U4htu3OW7YqLGOd2cn16UvUjDHnvnpQAKWJwcl&#10;vWhjh9pzu7MKk8pVGc/XmomC79o5XPWgBQMnByD60/cPugYPY1GxUKVyMf3hTQTsw2NvY+tAEgmZ&#10;sjGMD86FlYvk8AdietREgn5sD0NOXk/NjI6GiwFjzd3OMe1NZ/lyPvelRHOeeH9qN3JBA8zrQAyd&#10;gVyOvpWe3ByO/Wrx+bkDD9ziqci5zgcgc8UmMh4HTvShwDx0J/Kkxnkce2KG65HbqMUgH7/ypyyd&#10;M8g1H3yOnpT165oC5p6Y5M+COOxrbB4rD0kH7Secrjgelbg6VIyRW5rI1ecC5VSPmIyDWoDg1jau&#10;d10qkHG3Oc0IDNZyecYNJ5zeppjHjB/Omkdv1phcmE7dQTThcPx/Kq/H0Ip3p60rAWFuX7H8K0Le&#10;7kx/OshfvcYzV+2PGR+NAXNQXj49af8AbHJAx+NVAeMinKe45WnZBctC6bOKX7U2cHr9aqduvFL9&#10;T9KLILl1brnHcUfauSPSqeR3PPalJ5yT360rBcufauacLoVRzz17UoOelOwF37QpBpjTErgORiqp&#10;Ppmkye35UWAvQ3t7bKfIumC/3SAR+tWrbWbxbqNrm53RZ+YBQBWUsgClT0bj6U3dtODRYDtxqliw&#10;BFynPvVtXV1DIwZT0IOQa88+U8EZGaeAoQLkj3BpWEeg0VwCu6AhZXHrhqbliPmlfP8AvGiwHbXt&#10;1DDCyvIoY9FzzXNBw1yxDfKazVAX3PqakEmOlFhlt5gI29zVd5N3WmGTcPp1pgJJOM4FMCTeMrns&#10;adcT5lY+pJB/GqpZi/GcdqeXV4QSPmz2pAW9FdX122JHQNj8q3lwfEb98H/2Rf8AGua0VWGu2+Dl&#10;R/jXQWLCXXp3HZ5Afw2j+lS9xmdM2b3UyP8AnqRWXOl/bwW/nQt5Qj3If7w4q55m5tQm9bhz+pou&#10;b1xCtuhGFJkAPXkY/KgZWeJYo4pomO2RfToT1qFgzQEHnacjjpV0/wDHnGrDgElT68AYqONQsrJI&#10;uVKE/j2qhHV6bKv9jCReysSK86sQY7MK2Sp5Bx0FdpazeRok5B48s8fga4u0ytmhAPI5UnpSjuDL&#10;BJC7GJ9mpu4ngjkd/Wk7ZHK9/amnGP8AZPQ1Yh5c7t2MMP1pNxZiyjB7rmkfG0bx7qaRTyMkb/50&#10;gFORyOQeoz0opCw3Fc4Ye1FMC7jna3U96Q/3CfmPRqdnA2kZHrTOjbf4T3oAUH5yvf8AvUv3jtzj&#10;nrSd9hA2dmpA3zFT90ng0CF4ztY9D1pRg8E496b1OG+7nrSjGPn+72NAAvPXikJBwH49KdnAG77v&#10;bFNwDjeOOq0AGQSA3GBxQSN2H64496Bkj5vwoJAwHGWx8poAcoU/ePzAcU1sHlvvdKN2OW544oI6&#10;559DQAnByGzupTwdpHz+tG7HykZbHWk54U8nHWmAZG4jHzetNJxcwcciQHNP24JHB561HKSq4x0Y&#10;ZPpSYHWapciCPzpF3LsAYZ/WsCGQmRpYj94Z+lbGpAy6WFHJ8sY9+KwreF0Me4EK/wAvI6HFREpl&#10;mOVnk3mTe2Qd2a2rF1XWmI6M2fzFc5a7RvReoPI962oX8u/hcnqqN+RokCMG3juF1K9tcjAmfaoH&#10;J5qlPkXBBPJHFaupoYvE11ExI8x9w9sjNZ1wmyXaeuce1OGwMgiLbsE/NUxPAx989qgGfMC85+tT&#10;HkADOe5qxAiM7hEPztURb940fO5eCMdDUgO0goeVOc0yVw8rORhmOWI9aYDxjGOfc0EDHUhRTFO4&#10;Y4xT+HQjgAds0CECgn5SQPrSqF3c8UzjrnjpinZAO44+lAh/AbJGR6ZpuRncRj0BNJxndgE+lNYr&#10;/ERntQArYz2z6E1ImAuRUYIzj+KnZAJ2fypgOwg9CTQdoHyYz3zTVxkjv9KTdn7oIx14pAP3Fl6/&#10;L3pcqFOCNg9qYpzyCcDqo7045I4yB6UAMY+hytGD1fHl/Tmk53ZHTP3adggbs/hmgBpwV+bp24pw&#10;JUYOeemKG+UZ6g9s0dF55/GgBwJzhyT6GnFsfIQ27P3hTAoUEA5yc5z0pT8oI6g96BAyknGcH19a&#10;qypkkdCKsgDbgnj1qvMfl2NjjowoGik3XuMUHk+hFK2DnOOOlNIzgnAx0qRignOcc+lOXJYH9Kj/&#10;AIu2e1SKTuGThv50AamkjF0Tnt09K3KwtIfN2RxuA54rcHNJgFYuqf8AH4emzaOa28Viatn7YWUn&#10;btGV9+aSGZbfgRTST36UFue+PSkzxmmId0Iz36UvtmmZ45yad2xQMVc568+uKv2+T3wfWs8dRnP1&#10;q9bnjGPxzQIvAkjJ49qf6nP4VGOQQeDjjmnHBODx6c0wFHTI/KncYyD25FRd/fPHNPB/OgBwwB60&#10;HGcVGMqcrjHcUZxyOmaAHnHf9KOKZnj2NJuOOcflQBJkUvT5umKhyTkceoOKe0hMQTsCTmgBTT9w&#10;xzUSksMdDTuc8GgCRSCcUH5evIpFbHJGcdqaHznr1oAkViOPWj61HuI47UuelAyXOeKbnBxTSaM+&#10;tADs0jSNHllxn3p6bcZb8Peq7ncp7GgAichy4pWfPJxUUbYJBxT25GQaQGp4e+bVkYdAK1dCdJLy&#10;eXpkM35sf8Ky/Dx2SXU7ceXGx/T/AOvVnSGEVjdy5zstzz+Gf61D3K6GbDiTT5iWx5jMQ3pzUDzT&#10;xFYbiLbIq7lLA5Oe/wBKsWABgt49wG/pnuas39y09vDbzIWeLdiQnPXp+VAFWQyNEsQIztyM9ue1&#10;TQal5CGK4h3nZgADgns2ajvJhJNAVXa3l4cgcbsnn8sVVRneZEc/MOAcUxG7fBBoUvlnBaM+3Jrl&#10;FBES4wHAw2BxXQa1IF0JlJ27sD9a5/nAUnoOGpxBhk5yh5H3hij+HIzt9MUAZGclWHTnrSfe+YDB&#10;7jPWmIM7eSSQf0p+RwOue9Rk7clOfUZoRht/2T79KAJGyTg5+tFRsx4BAKdM0UwNHIGcn5Mdabxz&#10;3SlbvtHy470nRevyntQAhYqCW/1eacMbSx+5nikIHJxlc9DS9s9VJ6UCEJ+XJHy5o3AAEjIJoxgZ&#10;7E9KVcKQTgjPSgAH3QWGVPSkztxkZz0pQdo9Qe1IcAetABkpgEZz09qRht4ODkcUYx/FmlPTAOeK&#10;AE+4AOuR+VBbBK+1GcDA5459qTkH5TkY5NACFypxjIx1pcnGAePWg/KSByuKTPy8cp16UwHfMOM5&#10;XucU2UExnB+QdeKBnLEE7B2pdp2E8lc0Ab9vIJ9PgIO7CFST3x/+uqcrO7okZXAOSAO9SaO4ayK4&#10;OFfjPuKzJIJlubhkYgBsms+pRL5Sx3chzgsc4zWgzhktWH3gGTP6is+eT99EwUfOgOf0q3Hn7IzZ&#10;5jdW/DvQ9gQzxGif2vb3LdZ7dSPYis28KKqBSGJGSSela+vLu0mxuVxmGRomb0B6fyrEnCeTu3DB&#10;HWnEGU2GJOO/fNTxS+WwIUMR3bODVaTnDAjbUicpjIx71YhxwegAqN+R0AHSl3+v3R7UxiSep2+m&#10;KYh6AFcflT2wOTUSE9/w4qVyG+Ynn0xQAhwefyFO425z81MztwTnPpS/UHJpiFBOcgndSDHQ9SO1&#10;A9Od2etAHYEn3oAUHtjOe9PYjoM5xzTBgfL7etBx3GPegQZNHJ5wRSqFPBAAz69aQjnB4A6Uhh74&#10;wfrTt5PzEcj360n1x7cUmP72N3bigBM7jvHUHpmncZycZPbNN6HnGaTChuvzH2oAdjHIwT6ZpBjP&#10;y4PHPtQSm7C8NjnikDDnYee9ADxjkLjnrmnIeCM5UUxWwMqfyp64OWGcDqKAIzgA8jZn0qpLJn3B&#10;6cVac53Mu7b6VnyHDFhnHpSYIaSc89+lO7YJ60wnjODg0Zx6kHrz0pDFPXBp3Ugc5Heoye2KcvBx&#10;29c0AamjMftjAg529fWt/PpXP6QT9obIGMcEGt9elSxinJrC1XP29sjoq9/rW9mue1jnU2JIJ2DG&#10;fqaEBnk85xzTcnHA59KUnnPRhScdR1piH8BeMHPX2puSDjt3pvT7vFAPXFAEgI3Y4xV+3IwMkbaz&#10;kb5s9gea0IGACkA7e4poC0pwPmwR1Bp7N6n6GmKQASclcelGRt74PT2oEKCcgE8jpxQX5xnn6Unt&#10;g4z19KRsgdKBjt2R1/Sk3EtxnjrxTSSR0wD0pd/I46evegB3O4kZ+lIzZ6Z96QsTztwelJz29PWg&#10;BwzgjB5Gc0dAcUgzjAx6mm7jtzkdaAJFz1H86dkZ6frUYfHfijnIBPXoaAJmbjjg+lMGQeMZNMfK&#10;yYJ7U5c9M85oAkHr+lL97pTc+/Io6/dOPwoAd2ozxTWzjvxSr3OTQA8txUfrk0m75Q3OO4pUA2k9&#10;sUANVMJjqexqFt6KA5Kkng1M7iNMg8fWo5SZVy3OOnNIZs2WY/D19I3DOAin6mpyRB4evG6byIx+&#10;f/1qZLi30Szg/wCesu4/RRSakDHotnB/FLLuP4VmUZ80Ti1jETYaLBxnsKa4uEulWViQy5GTkEe1&#10;PlLiWNlPCkbgAMYqZ7n7VdbdpRIwRGpHSqEQzyLJKxHY9PpS2uHuFz13damsbaK6nJlJVWOC4IG0&#10;56mnaZal9RZAwPXaf71DYC+J3VLWGILlWcBhnFYRKnA6qOhrT8Qyb7yONSPlycEdeayyTgFc47jF&#10;OOwMXdtA34welGecEjcehoJ+XuR/Km8dySPrTEDE5wSA9IM9vxFDdME/RqTJIwSQw6UABIzkE4PU&#10;UUZ4Bz8wooA08gndjjHSjg8joO1BOOcdB0oJz8wGOOlMAxyzDp6Umep9+lL2LZ+b0ppJUlsZb0oE&#10;L1G4DnPSl5HIGST09KQFhyv3s08Fuo+9nBFACDK4KgE55FNAOfl9eaUBv4Tz3FICcAJnd3oAFyD8&#10;vI78UuOBs9OaTrwh/wB6kC/KNhxxzmgAw2Pl6d6OT04XHNKoyPlOBjnmkbnocAdaADBPI4XFBBwW&#10;H3R2o6nIOBjpTT8x3g4AHTNMA2nJb+H0zTgMZYHj0pG5y2OB/DQefn6e1AF/SWK3EgzlWGQo9qNV&#10;aaC5GzAjlGDVS1fyb6OXdzuA21q6rDKyRgr8ytgms3oylsZ9zb7NPt5ZGHysRj1q1aBZo2VTkOpU&#10;gHpThaGe1dXG5oxllHPHrUVmwhuhIq49jRcC5IpvPDd5FjLogmUD1HX+VYCKJLUKMjjNdPpw8m+8&#10;qTiOQlSPZh0/OucbdbX1zZDJ8lioPqKUXZgzOc5Qhc/KeeKImBA6hae4O8k55PTNRKfnyc/TNaiJ&#10;DnAJB9qiPUk/lUjZxnt2FM2nr3pgCnnODTySDyDmo8EH3NPyPYmgQ9TgYI696Q5H19c04H5McZpD&#10;jBUHr3xQIQcfLgdeTSqMnAwPem8cgGlzkdRtFAC4BbqOKeynGTjaelRA98/L2p24nls4xxQAe3GK&#10;c2ernjtxRuAG4547UjHHLZ56CmAoPGe/bikIIPJ5zxxQPlONrbjS9OMEk96QDDnOC3zHjOKQfe2g&#10;kn1xT2wBgDOe+aaPTB+tAC7SeOQe+aTIPABHqfWg8jacj3zSDaeD07c0APBz6gj9acUyCc4I7Z60&#10;wc/ewAOnvS54GcCgAbnJx8393NVJl6nGD6VaGc843HpVacktyBupMCoRgngE/WkHHPWhjluOv0pB&#10;kjj+VIYfTB9aeuB6bajGc5BwO9SLljx070Bc0tG/4+nAwVxxXQLwKwdFUi6lbJwR0reB4qWMK5/V&#10;/wDkIyA/3VwfzroK53Vci/k6kFR36UICgx+bnrTWPoTn1pW645+tHGAD+dUIFbIweuKXO7pnIpgx&#10;jafSlOPakMepwc85q7B1zz9M1QX73OBzV6HBABIDCmItLxyO45GaAQB7/WmqR0B+YdaMqTkfjxTA&#10;fuBbjoTzzRv+hX1zTMjseO/FBYcH+EdsUCHgjbgkAdqYTzzj2o3DueD0ozjqCaAH5JJ9c80mT2PP&#10;0pCxHGDyaVjwqkHr1pDDcTyOOOeKQHjrx9KAdwIJIx700ZIZsdBQA7OeecZ9KlDYAPPP6VGDwCAQ&#10;c9M0mT+fvQBI2cjOSfWjp3Jpo6dfrzSE4FADiT0Jxn3pQxzj24OaiyCB0IzxTgw79jxQBJuPfr9a&#10;dk5yMGoid3pkDilBHU/eouMkbgZGPcUvCx/Lj6VGp3EY69+KVjlxjgjtQBHc4aNCp5H3hSwKzyRg&#10;cgsM+wqOXd52cYHpitPRYRNqKk/dTlvT1qXsNGhqHzXkNsOVhiCn6nrUWsPu1O3tweLeIBvqalsP&#10;9L1Np3+6zlz9B0/lWe0hnu7i5brJIcfSoQ2Qz7mYqmTn36H1qSMsFZ3QAgBcg9ah3puwpBYk5H0q&#10;zKzmIbiMud2KsQnmPD5gT7r/AJZrS0Rvnd9uCoJGDWOjscI/Iz8uK3NPXybGRz6YzUsaOZ1R1m1i&#10;YnIaMBQfXvVYE554P1601ZfOeWZ2BEjllPt2pxzwGxnsapbCY4ZC7lH1GaTHy8c+oo3HgA/MaQnJ&#10;zkbu+KYhD2HGz1o4zzjHagk9jx3FN6HPJHpQA5ucA/gaKaCAeSdv8qKANYnueoHFIC2STw3HFPc/&#10;MC4OSOKb2xzupgBBIJ/5aelBBwecODSu3BX/AJaU3P3gR8/c0CF5zgH5s0vJIC8NnmkI3gr0bPWn&#10;BdwCjhs9aAGjcTgdjyfWgjOAvHPJp2OwOGz1pv8ArMDpjvQADkDAwe59aRuQMcY60vD4GQuB+dNO&#10;JcMTtVR09aAEHOACBgfnTs7hnhePzpPvBT0A6e9MPzFWbjA496AH8FclsGhjnqQDjpimkAtubqBw&#10;KccHlid2MCmAhGSefm7ClO0kk8MMYFIwO75s7+1BOCwOd+aQDdxDhtxEoPHFdLJILzTmcljIY+pP&#10;fp/SuZk7rzv/ALwra0eX5DC38LYP0P8A9epkhoq6dez2twryOvzjpjPXg1CjTR380dxINwc7QOBj&#10;PFMkhkh1iaIn5QcrnsDVi/8AkmgcclhtJ9xSQy4rETJIG5cYB/2hyKqeIYUGtR3S4WO7iDjn+Lof&#10;6VNE5NuQOSh3rUuqxC80DeuN1nJvB/2G60mM56aJoiHfGwn5eetV2AZ92B6irU7BgpBB4wD61UYn&#10;H3ua0RJL/CpODz0pMlWBwOe3XFMRiMc/NUnPbJPeqAjbg+5oVvm4H6UE84Gc/SmnpgGgCfccEA8d&#10;6aDkHH3e9NAyvfGKUEe+3vQITn3xTwCUGfu00nnOPlpeDzzj0zQIdj5QTn2pPck+wpCDgbvw5oCg&#10;DnBpgLkr15z2zQeCD1z79KaeMd2ozzwOaLALjB4HX3p3HQH6nNMPB4xk04fdO38eKQDeE/Hrml44&#10;AI2+tNOCvB474o6/SgBdwwQSCopM464x2ozznkj0FLnIz+lADtxP3j9KMjHzfe7cU3oMnNKT8vQ5&#10;NACEk9Sd3riq85OSCTu7VKxIG3kk96qynBAx+OaTAgIPTJzQMn1GKQnngUZPtSGL+lOTk+lNzTkO&#10;WBOBQBr6IP8ATJ25HyjitysXRQ3nTucdhWzSYATXO6pgalIRzlADz9a6Kuc1bP8AaEmD1UHGKBlA&#10;4z2pBxjpihiMnBPvxSdu+BTEOHPXpRx/FyKbk/hRz+FICROSM/gcVdgBPBPPrVBc5HUir0Pbj8aY&#10;FsKc89fXFGORnjio1yflJz7k0uPlAYHp1piHHAz1FIVHrznpmmud3X09etIB3yM9aBj/AOLIyeOm&#10;aQcDIPUc80DHYDcKax54x70AOA46/rSlty9ABnsajBGSB+NKGA7/AC56UAO4x2xinDGM8c0wFR3y&#10;PSjd1PXjigBc7TjjIPWl3fJjjcKQt09fpRyD/XFIBVIPTt1pS3U+nXikyT60m760ABIxu5xn0pyM&#10;RyOQe1IT7HJpCWVjwQR2oGPBKnrkHtS5xxyajX5u3XqKcThh6Y9elAE0XOFIPsaa5LMSw2lelLyq&#10;Z/h9aZLwnzHg0AN3mVvnBDA8c9a2LHda6RdXGP3jjykz6msWNS2EPJY4BrfvP3UVpZheUXzW+p6V&#10;EhokgP2bSbiZfvEeSn16VTvjDDbwmIkfJl1H8Jq7fARwWlqDyo81v6VnsR5ibhmNjz9KSGTX0ES2&#10;toNu5mIdXxjA7j86humBWJVGCgO73qGIZmwCdq5wM5wKCxlc9iTTENjGZAMnk1ravP8AYdCkAB3M&#10;mBt65PFVNPh3XQVueaj8Uyky29sjjht5HqBSe40YMPyRqMHG3pinjOCck5/Sgnvjmkzj/DNWIXvg&#10;5PvQT/8ArpM5PHSlJ+XHBHXNAhO/vS5Gc459O1Nz/wDWozxjv60DD3GPcUUZyeOD/OigDZI7Mecc&#10;UjKV6nn1p2AoweeOtNb+71GOuaBDc8lcjce9Ljkg4pWAXKg8Y+9SfxMBjAHJpgKMElcY560oyTt6&#10;DPWkUnO3+HPWnexPyZoEKMMcHpnOab1AB4UHilOSMN9zORSE/KC/Cg4+tACAhyAe3TikP+3x6Uoy&#10;u0tkjtSFuBvz83SgBAxwPM7dKYxPRs5x8tPyMfNk56CmZK4yu4kce1ADuAB5mSxHFDHb8pB3EcUm&#10;dpGRkkce1GflIwCSOp7UxikHkH72Ouaa3y5UjLH+LNOPyjb97I+96U1uBt6j1oEMJIynHX72avad&#10;Msd0I+MONpPv2/WqXJBVSNvUtinZZWG0/ICOcUmNGvq6EiKdRgt1PT61T3CazcABmj/eAdfrWhcI&#10;uo6ZIhP3l3rj17/rWVZI8DjAyFHze471CGya1uN5UlduOCK1LBlSZreX/VyAxNnptPT9axBmO7eI&#10;4Cj7p9R2q/5nyo59djn+RoaBGEY2tryeyYnzInxUUq7ZGGcn6Vp+I4mW6tdUjDfvh5M2Ozr0P4is&#10;2YYc4zyM57VUQZCpIODkmplyeFJz3qufTH41KgJ4XjA5JNWJikdhn3NNOO2QPWnD+70prcHpgUAP&#10;3bhjGBj1oIHbpSAgjnAAHFJ1GSfpQIU++PalBwMnH0puc9SPanqcEeo9qAHcAAnBz2pMHPA5p27c&#10;eevsKbu+faD81AgOR6bqXGRx+PFIwIOBkk96XnoMjHWgA68Dj14pxUhcDIXvSKpdtq7sDqfWpZU2&#10;JwCKLhYrZyOM7aM8ZyRj9aUYycjAHam/eA4xQAozjOD9KTlefXoKOck9/TNGflPA3UAOGSM96T7v&#10;A5pOgwD81KDt5XHI5oAikIXoapueT0waszEdiPyqocEHB4+lIaGn2wRR29qXpyOlJ79u1IYZz16d&#10;uKliHdscVEAff6VYjU4CgEsxwMUCNnRI2W3kd+rt6VqVDaxeRbRx88DvUtSAtYWtRkXccgJAdCD9&#10;RW7Wdq9t9otNwGTGdw5oGc834/Sk9/0p7DoSMUzvTBifzpPT3HPNOJHXjPYUn3umKAHpgEHg1fgI&#10;FZw46duvFXImz0/GmhWLWBgjjrSq3GDjbSD7vfH0pyjGPf2pgIAv8Xam9+ufQ08nBpvIPfmgBQcH&#10;Hf1pAQeOc49KCTnvRjpmgAyuOcgik4IzzS7e5ox6H9aAHDjnBzS7Sozim5wM8Zz0zTtxwCMD2oAa&#10;3A9aOSMUj47UoA60AA7AnikycZOKCRmlx8oJ79KQDc5OeM04ks3bdTBj8e3FTYCkEHqOeKBibSrH&#10;pmljHzZ4x3pGOW47VJEO5pgSEEL1+Wq7kF+uV9KnfKQmQnk8barRAs5PPFSBo6RarNeKGPyL8zew&#10;FaFrnUdVMjcIz5+iioLZTZ6VI+MTXJ2L647/AKVZhIstJlnH35f3UX0qGUQTTfa72eYdGban0FU5&#10;pTFIoK5UP1Pb1/nTyfIj4Jyo/WocC4iRH3bv7/TNMROY1SGR4zn3xjNVVPz+mOaluA3CL0XjIPeo&#10;Yo3d9vOQeaYG1pEeAZW/hPFc3qNwLrWLiXghDsQ/TrXTXky6dobyZwdufxrjohsjGWZs8knqamOr&#10;G9h56j+9R9OtHQYyfrTe/wDWrEKD1/WjtkdB2pO9GfagBeetJ360dqMcZFAC55x+tFJ0+lFAG2Om&#10;Ac8c0mAM46Ec0vb5emOaTJP3R8uOaBCcDIB+TA5pf4zydtKQecD5cU3knI4X0piHYGDn7ueaUABe&#10;clQaPU4+X0oycZ7Z6ZoGGfXO3PSkzjlhkZ6UhYgbscE9M0dFz1yelAhFJUhmGcnik3MhUld24nB9&#10;KMbAHOCT2zTgdiqeDu7elADenJXOf0pmdgBOCxHHtUmduOck1GMK3yjOaAFDFflwDkZzTVyMhT8p&#10;HWnAkthTkDqaaR1CMdpGTQA5uBsHK4zmmBmCkDlOpNOxuRiCQuOaQ/NkoTsx3pjDkqQpO3NHJHfY&#10;DnFNx1bJCj+HNBxy/O30JoEaunS/KVI+UHI+neq148trfsiAeW4JB/pUdu5jlD5+UH7vtVzU4zcW&#10;W+P/AFsYypA6j/8AVUPRldCnNgxx3BwGT5GP8j/SrUDLINrfccbTVa0Vnh2TjhxtIIx9Klj/AHT+&#10;WzfMOMUCLLQf2jp9xp0xw8gwp9JF6H8a5+DAt1jJV5k+VwW5Ujr/AJ9q6PzFULN0ZiEJ/usOh/Hp&#10;WRrFultqiX8e1YLsfOPSQDkfjS2ZXQzZ1CSbVIIPJIpEPanyhQzEfdzkGmKR6/LWgh4HP9aU5Zee&#10;g6Um7IHPFOCs7KDnngUCGDnr26cUufUUnI65yOKXPJyKADpz3p4z77qYTj1JpVP5/WmIeu7OMkk0&#10;4LkNjOe5pg9B+eadkqu0HAPU5oAANwwO3U5pcbzhenrmmryccY9c1Nbw7n7ACgLFmGBY0zUF0dxJ&#10;OMDpVx8KuKozjHLfhU9RtaFX3yKXqMnGRQeuTx6cUnf3NUSHfPGfpS8dR976Up3Z287qFHagAPbB&#10;5+lQyycbVPHepv4sc471WnKliADgUmBXd859PSoiT7ilYZ9QPrTfqKRSHZzQDg+1J+FL0+tAEqgE&#10;5ArU0203SiVhwvSshWZRkYzXTWPFpHgDkZpAW80tNpc0AFBAKkHoRRRQBzd7bm2uDC33TzGfb0qm&#10;y881u61j7PE3ffwawpDzQBHznHelGfWj8/agEYx+tAxw9MnNWoOSOoqmB83/ANerUHJ60xF1SenO&#10;M07OFGOuaaMH2o79qZIuKCOM5o2nGeKSgYDH60pIIxQSByKbkUAL2pO3andqauO/NAC5wc07I247&#10;03PalLZXHPFAAcE8elIOvWmnml6jv0+lIB2fzpASCOuaaOtKM56UDHqpNObgYpA2003PPNADgeMH&#10;pmrKnOARz2qFB37VPv8AJUs2M44oArXL5mVTwRU9nAZriOJRl2OarAl5ckjHrW1YL9ltZb0j52Gy&#10;L6mpb0GiW4/f3qwRcpF+6THc9zSatKv2yG0jx5dsuDj+9UunhbO3nv5eRCuEJ/ic1lKx2tPL95ju&#10;Y1KGxlzMMFWzkjIxUkHzxiUgYj5z15qKQCbYTHt8z7ue9THyoI44mf3b3piK0c7lvmbjfux61o6e&#10;PtF28pUKXPQdKrG1YqXAznnNa1igtrRpnwABkmkwMfxPd754LFGOFO98eg6Vj5olmN7dS3h/jb5D&#10;/s9qP51SVkNh9KP5UY5zR1piAgf4Up+g+tJ0HFA460AH86TP505jTeOnekAv8qKTP4UUAbg6EDjj&#10;mm8cBc4xzSgZwenFKFGBgAYFUIT1xkDHT1o29T7dKU+pxwKOCCxwCB0oAOoJ/SkOB82M+1B6Eg/N&#10;2pDwxYn5jQIMYJPv0oxzwRknpS8ZLcbs88U1sY4+9mgBCVH8QLZ6U4cKNvJzzxSDaOhO7PpRnJAX&#10;Oc0AC5/h689qahbdhc9OeKXGWAXPcmhCGG1Afc0AHX7ucHk0wfMvyBsY5zUg54HGFpv8I2jaAOnr&#10;QAyQkgkcADuetJyw3joB0zSN83UAKB607kruO0YHT1pjGuOS+R0GFzS5OC2Fz/dzxQ5ypY4B7Cjc&#10;QckjdxgUAIWKHflevI9q2bJ/NhK55Xr9Kx2YYznL56VbsbowSDpk5VvpUyWgIseWsJfOTnoTULxq&#10;zC66MRtY+hFWNWtDPaeYmWZDnAPUVUtJA6BGwQwweehqUMtxsjqyE5SQbWI7H1/CleD7fZzWE+FZ&#10;zgN/dkHQ/jVWGM2/7tuc9cdjVpyNqzd1GyXHp/C34GkMw4bd/skn2hgjQtjaTyecVXcqqZOQM8cV&#10;qazbSSSx30IJOQk6g/k1VYoYxMGuYnKqdygHvVJiKinuc/SgnJyamv54rrVbi6ghMMUjArGT045P&#10;4nNRfKBmrTEIMAc5P40uMChF9aVl2jjB/HpTATAAwOn1pO9OGMY4pCo6CgBVPoRSg5PYikA5p4B6&#10;/wAP0oEOXH0A9qv2gwcnp24qgp5GeladoOMnNJjQ2dsHk/Sqc+e5NW7niSq03pg/nUobKhBx70c/&#10;jTiPr9aaOuB371ZAbWPHX3zS+39aPb9aF2k0ADAEY9OvNVZuR6YqySM9qrzDuaTApnpzSdvenN70&#10;z+dIpAPXvR+PNKTz70gH50ASDG0+uPSunsRizj+lc0gyMV01ln7JH9KTAsUUdqSgBaKKWkBl61n7&#10;LHgZ+cVhsa3dZJFsmP74rAYdwRzTATP60Ug/OkPX2zQMAcVai4xVXt7VZh6UCLy9KfjaeetRrjaP&#10;fnNOzn1piHBiaaTnv2oFLxQAmc9aOlLxj3opgFNHSlA5pMUgF7YpdvftTR6inckfSgBO1N75p3bi&#10;jHSi4xQc+maXFJj+VKTimAHBOB2pOM4oFSJHzu5oAfH1wKbO/wA6qOcGpSFjUH+I1Eiq7M5zkc4q&#10;QLFpbtc3CQxgfMfm+lakxE9xHbwDKRnZHjue5otozZaeZelxccIPQdzU9kUsNPk1KTqBsgB7n1qG&#10;7lFfWHUNDpkRzHBzLju1Zl0shjVdp2MfmPTipFzhpJCS7HJNOke4mgkjQIVRO33hz3p7CC2Ll1jK&#10;j7PEvybc80xkS5V7npuPyjvx7Vo2c9laaY0E/wDrz9zjJH41nqvyKd2TuJwOlAMms0kY7D0PXvS+&#10;I7rydOWzjOJJvlOPTvV6zjEUTOw6DOa5a7ujf3slxuOwEog9h3/Olux7FdVKRhM9OmBTsH8aUUtW&#10;IbzjrRjmnYyOelJj5vagAxRinY7UnfHegBKbjnnpTz7Un8qAG96Kdg0UAbOM4zgf1o4OM9hxS56b&#10;vwoc8Lu49OKYhG554HHAo6glsZx6UEHdlienAxSEc85zjigQvtn5vpSHlj/fz1xSlSDyTuxxSFWU&#10;sOc+vpQAu07jydxNNOGLKuQ2eTTieo53ZprfdKgc565oAOW4UkHPJpAu7CjIIbnmlxkbeBk9c1H9&#10;9QB8uG+9nrQA4AthRgY6nNA5G0YUAdc0DZlQxGM/nTCQTtO0KOlAEq8kEkDAx9ajYhiCccDgUZBU&#10;bsBQOMCk+Tqx5xheKYCthgC+3gccUwAvz/EBxxS8bctksV44pu5kBVmfeRxkUADNtDFz82OPSkyx&#10;yCT5v0oY4zkMX9aUttBUht/rQAjKeVG7fnmncq64U7880g5+XBznrmlY/wAIHfBOaANqyut8BjIB&#10;IGDz1FUTYi0uJHaTETH5VAqCxujFLtC4CHqehrSuF8+PcvJHzL6Vm9GUiGaUbU2cMRjJHWnRS9yv&#10;T5XU9xRbKbg7eFJ7+hqOVjDeAN8u5eh7kUho0LdYYI5Vl+eNoiF5+8p/qK5iWKawvXt5pS6H5o3P&#10;8S//AFq3gDIoj3bSDuiY9m9D7Gobq1GpWhhwI50JMRb+Fx1U+1CAwihDnOM5pB0/2qegcxlZflnT&#10;5WX0NMJKnvmtExDgCPu9aU5HQ80isScc0vXpnAqhBzg7T9eKbg446U/r0Boxn1AoAYAT36U7nGRn&#10;FHrgfrTlHcjp2oAUdiRWjaNwKzxjOT+WangkCyAjqT60mCLdyMNn1qnOcHjFXJWDqD3qjLwe2alD&#10;ZEMAY4puQDhSDSdzil+nQdeKsgMj1GKbx26UuQfpRz0xxQAnAH0qGYnqx4qdgQO/NV5c9MmkwKbf&#10;ePWm55p7DB7/AJ0ykUBOM560D+tGKAe3vQMmTOOuK6ezH+ix59K5iPngcHsa6i14tYx6CkxE2Tii&#10;iikAYpe1FHagDK1r/j3j5/irDfr/ADrd1tf9Hi5Od4P6VhN+tADOnTvSYzTjyc96QjA4pjEFWYOn&#10;1quOtWoccZ5FAi2uAme1O4x0oGNuOcdhQQe/SmIByefWnMACMHNJ36dTSng496ADA/Kgnk4FCg9/&#10;SjvQAbcqTnFM4zTiCxpO+MUgAClx8pPb0pcZ7iggbcA/UUwEBGRSEYOSadgYyDn1oOM+1AxoODzz&#10;R160nfAoHJwPSgB6Z34xx61bixuyw4FRRR5GPTk1IxH3R931oAZMzPPyoCnpWhpdh9pmzJ8sUQ3u&#10;1VLeBpZlRCX3HjjpWxMUs7cWcWWAIMpHVm7LUSY0KEfVNQWNRtVuP9xB/jVbVrlby8WCH/j1tflU&#10;D+I+tW7qZtK03yhg392Mtj+Bayol8tVwCcHJFJDY0AySquMp396dbM0MUx3HyVOWPr7U+MvdzNFC&#10;GTb3wBz3NLOxQPZxp8oX5jjqaYFV5hL1XBY7vce1WrOAu4PoaqrHlwVBIPArdhiSys2mlIUKuST2&#10;obAztduzbWX2SJsSzccdQO/+Fc6kexAF646VLcTG9u2u5DkNxGp7D/GjgfWmkJjDk9KOnH50uOaQ&#10;c0wDgjA6UdOtA6cDpTunOM0CAepo6cY/GlyMUnUcZoAaeaOxJpaPrQMTHPH5UUvPbrRQBrj3PHah&#10;jgDduPpij3x34owRtPX8aYg24GTk8cc0m3A5yeOOaXG3rzketIFAHY5FAAw46ZJxznpSNuDEcHPf&#10;NLtxxxyMZpD8pZQV2+tAgJxkYHXk0YDApwBnk0cZIyNvrSkZBGflzQAhVQQuRjPWmAgEKxVVzjOK&#10;edoOM/IPamb1I5yVB9KBicHG4jaDwcUhZcDceAflwKVWHVs7ecCkG3AJzz0pgJuPG/P+zxShlABk&#10;JOR8vFJ0AZlJ9KFGO2cjj2oAcAw+/kkrkVG3yuQwYsRwc9KkwFUDqSPXpTCdoOFBJFACYK5U85Hr&#10;TGyPlwPc5p+5vmUAEY60FgAR8pB6mgBOFUoAMd2zRg8jjbnrQXwSMjaOvFIW3HG75B7UABYjGMbV&#10;PJrVsJwy7OMH7tZX57QfSnRzNFIpOfLzj8aUkCNqbyLSMzsWIHJCDtWf5q348zGCxzHn+E+lXwVu&#10;oSDzkYIrJYGyuSjtiJvu1CGXIZCco3DA/lVpgWUyqPmA/eY7jsw9xVcoJR5wwrKP3nuPWnxTKOIn&#10;ztPDDuKVhlbVLZp4vtVvgzqAZQo++vqKyV2uu9fmzXRZELK8XEbHA/2G9PoaydQ08QSG7gBWFz+8&#10;T/nm3+FNMRSGQcZNKo3dM/nSsgwSDx65pBjpWiEP6jp096Q4zzQAT24HakKjIJ6UwHYBWkIB549q&#10;dn1xTSV/iNABnH1p6vt6Y3fSmgjPPWjr06mgC0k/y4J5pkx44P1qIHt3pdxYEUrARkgj5TSZ64zi&#10;lwCenSk7520yQ79DThnPA/CkBHUjp2pR2bj6UAIR61E6cZxUp6buM0N/+ukNFFo+c461EUIq+RUM&#10;ijHFAyoRxzTeKcx54pv0qRkycfSuns+bWP6Vy6dR1xmuptP+PaP6UMRPSd6WkpCFPWlpKWgDK1zm&#10;CHI58zj8jWEw5NdBri5tox/tjpXPuMcYoGMA5oOCTik7e9KOnPFMYo9fSrEPrVep4snGOKBF6PoP&#10;SpHzt9qijXIqYsSu0H9KYEXSlye9OwaX1oEISQvWkGcUAE89RTgOO9ADQe1KAd3SnY29aCGH9KBj&#10;QD1pwBJp+3C8nk0dxQBGVxk+9MbJ5HWpJSWboBTccUARM21M9+3vWrFo5ijV7iULK4yihu1U4o8O&#10;r85ByMV0CaZeX80EseCF+VyT04z+tS3YaM2VDYkIRy65Deo9qporSSgrk54xVzWZPtN3HBA3y24K&#10;OffPI/CtHT7SOzgF3cKfSNO7GlzaBYmtoV0qz3kD7VKPlz/CPWkskit4X1S6B8iLPlIesjetEEMm&#10;p3UhmfEK/NO/YD+6Kp6he/2pdqsQ22cJ2xr2PvSQyL97fXhupiTJIfyHpSeY1tcOXMflgYVvc1DN&#10;dHiPJWNW+Zgvf0qxFbq6m4lO2JWBRSc7himA63K2kW9hmSTOFJ/zxUE155xZ2GJH6KB0ps8rSMWZ&#10;dp7AelJZ2pup87cAHrQI17G1PlR5TgHOT3rM8UX4mddNibgfNLj07CtK71JdOsd+BkfKi+prk1Q+&#10;ZJNI26WRtzMepNJK7HsGMLjj2penHenHA9d1N2joDVkidsUYGPalOOg6Cjg+1ABtx1H0pR9OaOeS&#10;T9KTnPHegBQAcjj3owPoKO2B+Jox+VADcDgmkx83NPOO9JwDx170ANIJOP1op38hRQM1VAHIx1ox&#10;tAPBzTh1yOuaG6LtPzd80xDFfPTB7UDIPUdOeKUE5GD9eKTOenpzxQIDnBGe3PFBB+ZQxwR6UoLY&#10;+Xpjnil5PTpigA2+mcfSkI9zjNO5IPPFIeuckDNADCMryTtDcCm4IOeSuelOyBlskjPSmZP3sHr0&#10;zQMAvILKTz60bNpBOTznGaUcHdjknpmm/dIbgk5GM0ANK4Izz+NKBtwBgnHPtTSAMYIJOfwpEfAw&#10;oByMGmA4qFHy7Sx6mkPy8AryOTilDYXC4BI5OKaQcYToBycUAO3cEIRtx6VEcEEAnb34p+flIXO3&#10;6UbmII+YLQA3Ibkbtg68UvbcA230pHLNuYAhR0XNJzy2PbGaAFCgDcwJGemaMDlipwegzTcEDc3r&#10;93PFIeMMcEnkD0oEXbK4MTgMc9sZ6itC6tlu4QQRnGVPvWAdww6hdwPBPatexuwV2E5B647GoaKR&#10;Ut53WTypCRIn5VYlYQhTEmVY4P8As07UbUuu+I4cencVDBKJBtbHPDD1o3DYsxSA5Dcqwwy9iKlX&#10;9221vnjYYGf4x6H3qpKotVXDZUng+1SK6vEQeVPP0PrSsBmXlktgdyEm1c/KSeVP901X2nbkfdPp&#10;XRLtdGhmUOrj5l7OPUe9ZF1ZmwdQXLWzn5Hx09jTTAgik2c/L7cZoK5AJ6dqQITyDx2p+1lGXPHa&#10;rER98E/Skx6nmpDxnrz0pmPXPtTEJSjPbP1pD8vagZz0/WgYregzSgE8Unp3pevU4oENJwx46UmS&#10;3YYp7AHoc02gBuPWnDgZzzSYA5J5pRwevP0pAKfWjt1pD+tHPrQAN069aryD5eM8VY71XlOeMnih&#10;gU36mk7Usg5NN20iiaMjOcV09of9HT6Vy6E7l+tdRbf6iP6UmIsUd6KKQhaWkFFAGbrZYWybf74z&#10;9KwX4P8AWt3WDmBfZhWG/XvQMiPJ9qOvB70p6Uvfn04p+oCY9alhyD+NNA45qSEc4PrRcC9HxtwT&#10;mn7T260xRxj9ak6EdqYBt4PPajbxx607GRk8cUDLH0oAAB1HHNN6HIpw5zjjFOReRnmkAInG4j8D&#10;SnjJJz/SlJBb0xT0UE5Jwo60wGbc5yOKQ9QPyp7vn5V6d6BhBkZJxQA11K445qWO1kxvkXr0Aq/p&#10;tnE+Lm63HH3EHc1as421S5ljto+nDyt91fapch2Mryz5yxIyozdWboo9a6n+1YdN0hYnvIpJ0TAc&#10;HPPb6mpYNJi0ixmkVBcy4LFpO9cvp1ktwzX12ojiU5C/4VLYIfpNgPLbUL8lUDbgD1YntVsm41K8&#10;CINrEYA7RJ/jTJZZry5RFT5ukUQ6IP7x96de3Qs4f7Os23TP/r5h/KkkMZqN5G0Q0qwO22j/ANbI&#10;P4zVPiIDH3V4PtSrGsMSqOpqNoZXkAC7lLYPPSq2EWI7OaexEnkqsEr4OewFFzcNcZSA/uoFBAH8&#10;R71ZvdQ3wfZtxbYuG54Ht9azfMPk4XOzI4B4pIY1VeVVwP3jHv2rYjjWzsTzjjLsaNLs/LXz5h8x&#10;557Vk6zqQurn7JH/AKhM7yP4j6UbgU7yY3k/mMD5Sj92p/nUGO/5VLtByT6cCmEgc/xGrSExhHcc&#10;mgLk4HHcml55A/E0c4I7d6BCEDGO1IAMZPJ7U4cnkfKKMHI469KADb096NvpTtvvzSYxwD9TQAgA&#10;/Cg+pGPQUYBOc4FLjueaBidOg596QDrSn07mk6jA7UCE4OCelFKcdxRQBqZIPX5vSkyMDaTupMHc&#10;B8xYnrmlx2569c0wDJzxmkGT/e96XByMcfjSdeMH86AD7xB+YDHIpQQScKcAU3qORjA9aMZ6hV46&#10;E0CFOGcnbjj1pCcgng+gpPl6naMCjOcn5aBjdwJ3FFHPQ0g6k4XJPSlbAyTjdnjApNxDE4AfPAxQ&#10;AeZtPBG48YpA/wB3LLvJxim5PHdyecClBxgLnfnHAoAFbGAGBboeKBnG1W69Tik5zhd3BweKUM2M&#10;KDxyTTAQk+pzjnimF3ZTtyBjmn/f6ZGB1JqJiCSADjHrQAKWOSNyjFKVJQkZGB60Bd3JGOOBnmnE&#10;Lt5x04FADDzk/pmnfKCTwPbNMZctuZRx2pckE5Az2FAAxy5OQTnpQPlYPxuz064pcHGc/MT6UhyD&#10;gn584PFADSTuHIzn0pUPlODGRnvx1FJtG4YJ3Uu0EBV3Z7mgDZtJ1mQKTk9iagubMrOJYcLzzWbD&#10;IySqF3BTnJNbcEyzR4PXH51DVhjCqtGoc/KeGHce9V7iTyZkjUYXHX1pZ7dknEoJxUg2NFtIyCPy&#10;NIByMrpjJ9QfQ1OhV1MM6q4ccr2b3HvVPy2hJJ47g9cip0dGGDyOv0oaAz7uxktGUxkvaseD/d9j&#10;TfLRV3szMCvCj1rcikIPlvtYsMZPRx/jWTfaa9uWuLXdJAPvRHqn0oTCxQBA6j9aNp7UfKwLJg0o&#10;OBjjNaJiIyKO9O69BnFGOPamA3HoaKWlx65xSATJB60jN65p4PcjijHGSM+1ADNv19qdjaeQSTR0&#10;pwyB9aYhCoPGOaVlwAAKUccZpCTng/WgBuzsBVeUegqzj6VBNj14pMZRYc9KQD6U9iM89KaMdzgY&#10;pDHxfeXp1rqLf/UJ64rmYvvDOa6W14hX6UhE9LRRSAKO1LnnFISKAMnVyfJGB36VjHr7Vt6pgoOe&#10;9YzDkmgYzYDT1h70qrzmpgKVwIRCcYzxU8UOTT1XNXbaAGi4WFjt+PapPs9aEVuu2phAn4UcwWMj&#10;7NxTha8HJ6itYQJR5K0cwWMr7MBzR5D9B6+la3lL6UbFHQUcwWMkWzdyfypJI324XitfaPSmtGmO&#10;aOYLGOIyOuauWloZnA2luatLbgqXAwo6k1aivTboyWyhWP8Ay0Izj6U7hYvRtEs66dEiNekEtu5C&#10;L/eP9BW1a2sVlbCKMYUcknue5NZelvY2cElzJMizSnMjs3zH+tPnlOows7sbfTl5Zzw0v09B79T2&#10;qNgZBqGoG8EkEJ22ycSzHofYVjyO9wyRQR8Ljy4/T/aNTXErX06wWkWyBPuR4wB/tN/hUU9wtiGt&#10;bNt9w3+smI6fShDFmmXTYmt7dvMvJP8AWS5+5WckfkgAks7Hk9yaf8kCEkksTnJ6kmpLCOZA94YT&#10;IfRh09KewiJA8suw8MDgg1beVbQtEhLOepHaoy7ROzABrhhnJHC1CFklQsQd2cEnvTGQbVB28BT1&#10;Oa0dMszL+8l/1f8ACMYqGxsXuJi0gxGp4H0q3qV6lnD5UIzKw4A7UrgR6rqPlR/ZoD8x4Zh2FYKR&#10;qp6YHUD1qXDFcuxJJySaGxnPJ9AapKwmxhAHzE/N2FRnJYggljUjBtwJHNMIO/HqOTmmIYT2HFA6&#10;Z7UpGSVHQd6TAxyOnSgYueMn14oH60Dkjue1OIwcevWgBuOSFxnuacFVjhnAQdTS8YwPxNGBnngD&#10;9aBDBjqAcdqADn1NOx6j6UBeuDye57UDGHnj86Bz249KeVBGM8etM469uwoAQjv37UUpHI9T2opg&#10;aO35tvoeuaXA6YA560nTjIxnrQxG3BxjNAgwMbSRxTcDGPlGOho2ksASAv0o9BkBfpQA0NlTnbwO&#10;AB1pzEMQXwMDjNNGcZbpjjC0HJ5bJ44+WgB3B6kdOOKbxyC3zfSgA5+fdnHpSuRtbht3FADS2P4j&#10;uznpSNwT853k0nzEk8lj0oKluDuLZ9aAFX7wAyWJxQCPu4Y89c0bWX5QDuz3OKQBiwUADJ5JNAAx&#10;BCqFII7k9aaqbgFC4wOSTRs7ZA980oGcD5Qo/M0wGgDGMDgetNK7+SqjAoPPGQAowOKAMn5iOBxQ&#10;AYBBZmAwOB60ZHJLKCBwBScfxHtgDFGDyTnPbikAm47iWPzdeKfnkls7vTFMOVJznd0oB7YYse9M&#10;AOQ2MsDn8qTBP94tnrStu6YO7PXNBJ5X8zmgAIBwoB9zmm8MABx75o54XA+tLywC4AA70ANxng9P&#10;c1LBceSRkhUH6VEBu+8VAx+dOABGWwBjigDdhmW4THHPPHeqc1u0D+YpbHp6VSiuvIPzEhAOuOn/&#10;ANatqKYToAcbv51DVhlaKNbhdrYIz3P3fepDahW+WUMw4BHSntHHbqWVdwxjHpT7EQyu25wmCNyn&#10;09RSuBGJNh2HG49qkjkMeNxLJ03dx9fUVW1JRHeBYHMqLxvA/KiKfsaLALeaUJiZ7LZHKeSv8Mn0&#10;96yVHzmOQFJF+8MdK3FZl/1eCp6oTwfp6UTQwaghDZDr/EOHX60J2AxHAB+Qn8RTevGfrxVqe2nt&#10;BiX5k7SKMg/4Gq+wMNwyARmrTER7T68UhHuaeQR1zRjvimAzoM84p3uaMdCQM+lGMfU0AJt/GlyM&#10;YxQo57UDGe1AAvHAwaUDjqOlKvt0+lOIzxzimAwYJ4NQy5/CrGOP6VFIp9DSAz3469KZ36Gp5YyD&#10;k1Dgg9KQx6HDDINa8GoxogUg5A64rG2kHnrQMj8aQjfOrQg4+b8jSjVId2Oc/SsEsfalDdqAN5tQ&#10;jAyM1ANWjIyATz6Vl7srjNRA89TikM0Lq6E6g4x35qkT7c0hJPXNJSAev1qUfWo1H51KqnNAE0a5&#10;q/bg5xVJCAKt20gJpDRrRdKmqGLlalpAFFGaSgBaQmkLYqMtQA8timFh359qbknp0prEICScD1NM&#10;BS7FcMflHQZqMzHesaKXkY4VFHJpbS2u9Vm8u0jIjH3pm+6P8a2Y3sdD/c2q/a9Qbgv6H3Pb6Dmi&#10;4DbbSLeyAv8AViC4/wBXCOQD9O5/So5p7rWZ8ZEcCHIHZfr6n+VWYtIvdQlFxqEpUH+Hvj0x2FQa&#10;2BZTRWkLBIGTcVXr+PtSAq3N0kUZtbI/L0eXuaoxo+dkKF3757fWmlyzbY1G3pz0qSIyGVlTGDwS&#10;KoQwQlLho5PmbruBrRmvSkZRCx4AK9hVGWVY90cBBf8Aif0/+vUcDRoj7m69WY0DGyNuJLHAPU5q&#10;zbxNNICGIT0A61LpekT6jhmXZAG4LdSPWtTVrmy0O3WKNfMuXHyqOv1+lK4FS8vI7G2EaDMjA7V7&#10;mudHmSMZZmyx6806R2ml86RiWJ/D6UYGBzgdapITYjdcknp0puCW96ftGck9qaR/OmITnIFMwCet&#10;SEYUetN/2fzoAbgn2GaaQCuSfoKeQCCcnimY70xgMYA7071XH1NMHOR3x+VP9u3rSAQAcnGFHvQG&#10;zz09KUjgcUdufwoAaMZOepoPBwpz60o5HvQFBBA4pgGAR04po65x2p+cDv7CgAL9TQBGVwaKc5Jb&#10;AwBRSEXi/wAvy4IB9Kbkk8NhQeeKCWI+XOPSl5684pgGSR947R04puSDyxx9KfgnkbtuemaTbjDH&#10;OPTNADOSuSzEHpxS8gAnceOlIcjnH4ZpPmBzjPHTNAC4b0bpSsMAggkketJyoJwCcdz0pW+XgBTk&#10;etADNhBxgnPvTuFyNpPPXNNOQCFCkHg5NKQR8oKbTyaAHHnA4+uaibjC4XGc5zTgcArlcbvSkKrj&#10;JIK5pgIFBIBAC+tKpTC9No9BTDk4yflz6U5RjBJOOwxQA0sMcnCjoAKaDxk5xjjinEdznHam/c67&#10;jkcUALyOXJ5GR9Ka2cnO5mPSlwcZ5yRS7NuRgkkZ60ANddpKtkt7Gj7vyjn8aU/IWGM8UHAyABQA&#10;jHjbgHnk5pnA+UdM9acT1UBcDqaCPcBc9aAG9SOAFB60q843fdpc8Yz8ufSgA8Fidv0oAQnoTkDt&#10;xQSepyeOBSjrliaD1BOTx0oAa27PzA5x0qWCV4W5LMPr0qPbjkgk9valC47frQBvWs0cgHmNz/Oi&#10;dTEjG3QDPOAKw43aB/kUEE5YFv5VuWl9HIm1mHpuqGrDuUIZiTh8ls8nHWldAPmjUbvSrtzbKx3x&#10;5qiCythgeKEA6OQoB+oqyGWXBUkMOjDqKrsRIO2fX/Gol86PmQd+COlFhGmk2ARMAVP8YHB+oqtc&#10;aUrYltnC5529VP0NIk5IG4Hp1FTISh3RNgHqvVTSGZEgaNitxH5bDs3emkA88e2K3S1tdIIruNVz&#10;0D8j8DVWfR3jy1q4Ydkb+hpqQWMvB9qTHp+NSsHifZKrI/oRSAbuAM1VxEXIOB+NAyzenrxUxTBI&#10;B+pppTtgj3ouA3vgE/WlHvnH86Nh/CjHHSmADnnnH1pCpPUUoUnngCpFjbqcZ7UAVJIOM96qvFtI&#10;9a2PI7scmmm2U/WkBh7SCQKTaf05rYayXsP0qF7LjAOPpSAzsflS4468VZe0bsSKQ2rE9OKBlc8D&#10;OeKRR68irDW7DseKEhJwdvPakBCeB0zQv07cc1dSyJwxHNTx2Kg9KAKKITxjJxVpYSR0rQitEUdK&#10;uLbx46CkBjrbFjVyC2I7Vf8ALQfnS7lHpQA5BtXmnFh61H5nHSoiOS3f2pDLBbFRtLg4FRZY9eKM&#10;gUWC47cWPrRjnJ5qMS7m2IrO3ooq8mkyGMS6hOLSD+5n5moAp+azyCKJGkc9FUZq8mlRW+2fWJsZ&#10;5S2Q5J+tL/aUNovkaXb7CePMIy7f4fjUBtOTPqUxXd1TOXb6mluBPLqN1fkWdhF5MH3dsfHHuf6C&#10;t3S9Lg0233sytJjLSHGF+noK5yS7ZkEcAFvCOwHJ+tR3V9dXUHkvOxhA5QAAN9fWiwGrrHiAFfJ0&#10;+XLA/NMp4+g9frXPZaV2dy7uxyzMckmnJGSQqY3VOY4rfBaTe390etUBHHCxUtIwSMdSaV5hIPLi&#10;JVO57mh2abBfGAeF9KiBdp1SFdzt0GKAGyGOHC4P0ArX0bQ3uys12uIx0X/H3rS0vQFixcXnzz9Q&#10;Oy1BrfiZbSQ2OnKslyBhn/gi/wAT7du9IRY1nX7bRUFrAolvGGUhHRf9pvQfzrji0k073Nyxknl5&#10;dz/L6UJE29pJGMkznLuxySfrUhHHTtTsAzII5AwOtAww6UpUY4o6/hVCGMNoznPpSNx65NPOfbJp&#10;vQflmgBnGVGPxpD6+nenN2AH40hUFMseCO1ADOCMj1pcHoO9HvTl69etAxFTr0FHyliOdoPJp3bA&#10;prFQMgE0ANB5zjPtQxbfk9TSgY5x17U7DbuPSgBMHHFNIz3wB+tPI4OTwKZx/gKAADvx14pMZzg4&#10;9acqnI55PelIA4H4mgBnA78CilIyenFFAFrBJ4yPxpcDOdvQ9M9aQtknhR6c0E5zkKPTnrTELgFt&#10;2OnbNNxzuI6Hpmg/e52gjoKQ9ckozZ4WgBCAOTjntmkBxjAUk8H2pwxvzhd3oBSZG75cb+/FACcK&#10;OMFiKU/7IU5HJpFJ9ct346UpYkERsAcc5FADcD5gmPrilyoPy42nrxR8xTAY8DLHbSMMnKEhR6ig&#10;Beo+Xhc+lLz6fLnpikGSDjdinDkdWxmmAznvnbmmlsYOCQOgp5GDu3Hg9M1G2ODz16UgEyepyT25&#10;puGzk9SOmelKFAO4DkdiaXGApwCSOmaYDcEDIGePWnEbRwByPWkAx3GaXjB2lckc0AMOBnaFI9aU&#10;+gIGTzQRjIUjp6UEgcKe3PFADT1wDxmlyDjk7c9hSHk/Lmk5xkZCg0AOyM5OcZ9KCTnPOPSm9Tnm&#10;l7Z/TNAWAZ75+lL0GcHn3pAG68fTNL2HTPpmgQd//r0AY6AZ6U0Z9qcPQEZPrQAcZ4280qsyNmNl&#10;Hbp1oGen58UoTjjI/CgDStL9WYxs2COxq5LDFOMx8rj8qwGAJ/i/DirVveSxN82dv94f1qXHsUmW&#10;ltvKfJPSgyqXKA/4VbjlSdB0BP5VXmsyCWXvyQam/cCNsqP3Yzj1pF3IMlsH09aarmJgpB49amYp&#10;KuWbnPSmIVZVYYdcA98cGpk3xjMEmAf4TypqmQ+7g5HYU/cUC8lW9KVhlw3MUi7LuDA/vY3L/wDW&#10;qCTRIpl32Vxt74ByKBc/89E3D1XrTljikbdDIY3HdTtNKw7mfPaXdsPntyUzyyHP6VXSZXGAQMdQ&#10;T0roBcXcPEgWdR/eGG/OmSDSrwj7TB5Lg8Fl/qKOZhYx8A+w+tO2oAC2DjtWk/h5pF32l0HUdATu&#10;/lVGWxv7bJltw2O8fNPmFYYNpGTT+B3/AEqubhUbDo6t6FcU8SI5OD9c07isTZA75NL9Ki3LnhqX&#10;cB0P60ASdKQhSOlQrL82D/OntLuYnjHoKAFMa07y19KD/qi5YDsBimhzjkjNAxWiQ9qFRFP3Rmnr&#10;FK0bPjgetIsTMhfIGOfrQAZAAwBmk3EHjHNR7hjim4PZjSAsCQjineZ6mq4Q5zuP50/eqj5iPxoA&#10;sB80vJNVRexA4AZiOwXNXLaG+u/9RZyYP8TDFK6GGDxmkd0QckCrZ0sRf8hC/hhP9xDub8qb9q0q&#10;yx5Fo08naS4baPy60XArQw3F4222gdz/AHscVcOlw23Oo3gVv+eMPLGka91bUF2wqyQ+kY8pB+PW&#10;ovsttD/x9XW5j/yzg7/U0gJv7UjgBh0y1WJum4jdIf8AComs53Pn6hceVnk5bLn/AApRdsi7LOBL&#10;ZOm7GWqs7Ddudi7nuxp2AsrdJApSxh8sd5W5Y1WLqH3OWd+5PJqPzGb7px7Cmxxu5PGB6mnYQsjl&#10;jjp7U9YiVBJwvcmgbIzx87fpTZC78seB27UAP84ICkAx6tioupyTz6mnx8jGRzWhYaQ94/I+TPJN&#10;AFK3tZ7uUR26E5711Nlp1po9s1xO6gqMvI54FRXeq6doMPlKPMnI4ij+8T7+grkL27vNauFlvztR&#10;DmOBGwq/4n3P4UgNPV/E0+pBrbTd0VsfvXB4Z/ZfQe9Y8caxKVQDOOtS7QoAUYHajsfWqSATnOOO&#10;vNOGSe1N47c04ZH50xCEACk684p/NMydx3ZpDEweKQg56U/dkkAfrSfNigBg47UKO386HzjrSKhJ&#10;GT1oAaB696MbW9Oeakxt4HpTCMjrwT1oAPl20hGeeOOgxSBRt7Ypc4x1PpTAOM56GgYGADyRycU4&#10;5xjvSKPWgBGC/kaYSCOlPYjPApnzegoAUZ6Yo7cUfN7UrBtoOfloAac7uR9KKPmDZzmigCzu7MQB&#10;jg0u5iOSPbikLDjcWIPTApNxAJbzD6cUxCtkH5zhvpTN+P4iG7cU4nGd2/celNHy8MW3UAOBIwuT&#10;v9hRz0BIbvxS9BjDFs9aYSS23a+fUUAGf4RvLY5OKTliANw4596QHPG1hjuTTsHhApGB97NAAWyO&#10;Aw9eetMJZ3OxGGB60456YxgevWkxuPI28f3qEAqgnquMe9OJBGTHjB6ZqM8gZwPT5utO7kkqCOce&#10;tMBD13Y/DNN285IHXPWn8dTjdmg4zk43E0AR4xz8uc00ZyMMMkc4FP8AmzxgP9KaNx6Nz3wKAG5H&#10;YjcRzxSgLjAbBxRtx06gc8UKM8DOe9AA2OdjHGOeKb16Zx34p+OMcjA9aactxyAPegBAAecn6UEK&#10;ecd6Mbuo/Wjb16fnQA0DvjvS4HXAyT0pcc84pePbNACHAHbNJux0xml2gdxmm55wOtACg9O5pc+h&#10;+tIMZxn9KcME4HP4UASKQ6soJUjuRQ4G/KO2PWmj7xGGp3B424+poEIACec4FKdhGApx3OetKSCe&#10;nHvQSOMgDFADY2eJt8Z2+qk8GtO21NGwj4BP8JP8qzTjHQZ7UxueoHPbFJq40zfaOOZcqR/WqUts&#10;ydMkVRjvJbcgBTIOOM4x+Na0F/HcDaykMOoIwamzQ9yoGKjHp1zTjskPT5vU1dkt0lXK859KqvA8&#10;fTpRcCPY6nOSR6UCVQQGBH1o8xgeSfTmnBkIyy8560CJkmdB8snHo3IqYXEb8TRED1Xp+VUTCTzG&#10;2D1470heeI8plfY80WAvpb27Hdbz7G68HaasiXU4OQ/mp6SLu/Wsj7TGchxjHXIqeKYjmKdlz78V&#10;Nh3NP+00YBbvTo27ZjOP0NRtFoFwMNHLCfUr0/KolvJ8fMI5R/tLTvtVsV/e2TL7o1TYY3+wdLnY&#10;mDVFXJ4y2MfnSHwvMV2wXkMgzkEGnH+zXOPMljP+0gNH2ayP3b+PP+0mP5UAVX8LarH8yrE59N1V&#10;zoeuIR/oiH12sT/StMWPP7u/h/CQin+RqKf6u9B+lxRdgY7abq4yHsX6djTTYaoDkWEhNbe3WccX&#10;Eh+k4P8ASj/id4P7yY/9th/hTuwKUVpfmFgbWQHsAp/KnR6bqAh2i2l5xwFx26Z9KsldaPHnS/8A&#10;f8Comt9RcnzLgc/3rk/40XYFVPDussPmjiT3LU7/AIR6dR+/1O1ix1+cU9rEjPm31qvPdmam/ZrG&#10;Pl9RXI/55xUagIuj6Yi4m1mSTHBWJSc/kKesehWwBW0uJ/eZwoppOmActeTkdvuinLcW0Z/caWgI&#10;/ilbNAEq6qUG2ysbeP02RmQ/n0pX/tm7BMrSIn/TRwi/kKab6+YbUaOBfSNADVaVWkO6eZ3Pu1Fg&#10;JPstpBn7TfBm/uW69fxpVuYYSRZ2Kqf+ek3zGoA0KcIB+FNM5zhQBzTsBakmuLgYnuGIP8K/KKhJ&#10;jiHygEkZ4pgieQbieB+tKYQB+8k2gelOwCPMxPBwKFhZ23Z49TSl0T/VpuPq1I3mMMsT6gUCJoRb&#10;xEb3JOeQBUbOHBXOF6mogMHAHJqWO3kc+lAxgPXFTRwtIMYwKuR2Kou+VljUclmPSo5tXt7cFLKP&#10;zJMf61hx+FILFyCytLOH7ReyrGnUKTyap33iK4uEMGnILe3xjzD1P0rKlZ7qTfOxds55PA+gpCMd&#10;8CnYCNIUV2cks7csxPJqbGDk0ADGfb0o49aaRIvbNIfpTh9TSgegpjGE9QKOvFKTntikIAxzQIOg&#10;x1oA55FLx60MDjgjFACbePTHvTSB93NOAGev1owvY5/CkMjOMc0nANSMoA3HkjpTeM8jntQAmSeO&#10;lJgfgKU47Cgn2oAaoHJpADmng4HJ79KQk0AIRxx+NIOvTtTufwppB6E8UwDnrznPakww+tOxwSM8&#10;03aTxnA780ALjI601xkg56dBTsADkikJXvnPbigBhI7GilwuOM5ooAnwAdxLnPQelHIXPzHPTmlK&#10;4AbAJPbPSk2kDIA59+lMQYI4IJ/Gk+6CNucnrmgjbjG0j3PSg4XIGz3oAUDHy7cg98004+4VGAfv&#10;ZpBlcgFcUAAHZlSuc5AoAOOF8scc7s0HBAUou31zTh0IBG36U0k7RuPy9uOKAFYBh820ADjFNIyf&#10;mCgY496XLYwWG0DjAoOerE8jjjmgBC/dmUegxSF9xyfvfSnHIGWfI/hOKZkjBYsSenrTAXdyQ33s&#10;0jE45bDZ9KefQlgfamFcZHzk5oANoAILsW+lJycAbs9zRsOdvzfWgAdCT9c0ANxn+9n1oyT2OO7Z&#10;o284P86QYxjAx9aAEK7uD0+tLt9cD6GgjjsB9aOMc49qAEPPBxSEjuQKM88nA+lKSM5Y5JPXFADM&#10;k/eK5z6U4e5+ajOOpOfpSc4xz164oAXfyBzSZGe/5U7/AGeSaTt0NAACp456UoOf4cCk/D8c0ox+&#10;H1oAcCMcqenrSk5/g4zxk00e6ilGe4GKBDt+D0FGT/HtB7UAHPOPwFO6Y5JPsKYDckck89sCkyfx&#10;+lLz6n2oEbFuGPSkAm5h9fpSfMzY3MCD1FO2tnG3Pvmlwwx8oAHvQBLFdTxMBzIvqTyK0YdQim+V&#10;8K3o3H/66yMfNjK4oMauvzhCmeARScR3N1oopR8pqCWzYfdNZqTywYKzDYo+6RmrkWrqNomDDPPA&#10;yP8AGps0PQT54eqn6ij7QScnB9c1fjmguB8pB/pQ9nHJnGKVwsU98L5BSlNtGxBU459cVI1i6/cq&#10;J4JhkN+nei4DvJlChVYgA9euaGklTojMAOT601DLGu7ay/7OeasR3xVQZEyCcYZc0AVvti5+ZSDj&#10;0pRcRP1xj1IrSF3ZlgssSZx2JFR3As3BVYwoJycEUh2Kym1Y8svHYDmljit5TgMgz70fZrJk27yv&#10;rlab9nt1/wBXcJkdDiiwXJzp5EYfdtU/7RGKgWEScCRvX7+M02SMhG2klQv5U6yso3wXJGRyW5os&#10;BM0aRHaH3ZAOQ2e3SogIwCMrTjBDJI2Cdp9Tiq8yIkpVV4HpQkA9I4C4G5AScZpXMEaghsnvgVBH&#10;lOBwPalwGPzDIPbNOwrj/PTsv50edJ1CquT9ab8u/OAOKduUYPFAXEBkcZL8kHhRT1t5ChwgBI5L&#10;GmGd+gIA9AKltdjupkJOcgmgCJohG2C4P0p26NFysec92qW4khQqqR8r60xoZZUO0Hg+lFwIzM7d&#10;wB6AUzdxk1ZSzb+M49qsR2iKM7c+7UXGUY95P3CavCNmwWXnpSSXNpBw0oZv7qVVfU5GyIVWJMdc&#10;ZY0tWBeMEcK+ZO6RKe7Gq8mqQxZW1i3v03uOBWa253LyuZCcY3dqcDg5JJJPYU7CuNklnuG33Mm8&#10;+nYfhSqq7eOtBI75oBByAG6U7AL244FHG0YBxR2xzilwMjI4HvQAit8vSjpnijIHOKduBHI5+tMQ&#10;gHNKAAOtICMkDFOwOpb9KAGjkZ46Uc5J46+lIN3rj6Clyc5yaBiqvX1+lByRjtScj1oxweaADHGQ&#10;D15ox3xilxxg/wA6Q8fhSAb1PPpSHg9uKUAc+/tSlSWJx3oAjxk04KTgDml2nPQUpUgdaAGt1x70&#10;hXA65NKV5z6+9GB+QpgN2455pDjdxz9acefT8KaFG7qeOoxQAmMdxSAZHXgU8Be2aDwO/WgBhKgZ&#10;6+lJ3yQc+tO464pD1xgUgEyDxiilGR/+qimBL3yCu70oyezIW7jFPH36aPv0xDM4Pyld2OmKTPJ2&#10;49+Kd/EaXvQBGvT5MY6n5aQk4JU/Ln+7TwTg8mowx55NAEgzjgnaOvFNZmAyWbYe2KjycdTTVJz1&#10;PSgCYM5AOX2dhig7h8zs5yPTmoVJJ5PenAnJ570AO2sFzhiD+lBDA8g8jjJ6VECefpSr1pgSYIz1&#10;P40Hg4/rUcPJbNPUDyenegA2cAZ79c0jKBgEjHrmlQDyxwOppcDy1470AM4zggYpCeg+VV+lK4AX&#10;gd6MdaAGdRyQV7cUuR+H0px6/hTe/wCNMBpb1J/Kj3y3NL2Y03J55pAOwR2Yk0c5xtamAnHU9KVe&#10;h+tADsegpMYwP608fcpp6UAAx7Uo/DFKoG3oKX+GgADHsVpQT3YY+lN7fjRnmgB5Y45P5CkIc8kn&#10;ntTe9OJPy80xBjJ53ZxShflGMn6tUQ5k555pU6GgBxXH/wCugKegC7frTT0NOXpQA4BQeSvHWnY3&#10;Y5GOwxSKBu6U9iQq4NICPPQ5P5UvGOp5oBORyelMyd45oACFD8bgxH3lPNWY7ueFNqsXx/z0Oarx&#10;9T/u0g/1YpMZpxa4eksDADqynOKtw6lYznH2iMN6P8tYxAC8AfdqMxptHyL19KXIhpnVJaJOMrhl&#10;9QaX+yo2YhSwb2rifMeO4/duyc/wnFdP4furia3USzyyAdNzk1lLQpD5dKdXJiLM2Oc8VG2hX330&#10;xyMnvXQyE+WOTzTB91fpU8zHY5w6ffpjdBlR6ZqJ45lI3RMoHoK6cyyBBiRvzpCS2Nxzle9VzMmx&#10;jW3k7AZhI2D909CKj8xFBC7hx1x0rckRPKHyL19KRI0w3yL09KLgc87ASMFDbeOtRsSZG+U/U10P&#10;lx7vuL+VKYo933F6+lO4HOfMTwp/KlCNjhGPHpiuk8uP+4v5U3aMdB+VHMFjnhBMx5jPSphZTyH5&#10;RtroQiY+6v5VUnJC8EijmCxmjSZMZeUDvUkVlFCfvk596WRju6n86x7uWQNxI33vX60DsbMhtk+Z&#10;mUfU9aibU7dRtUlu+F6VhKAbpiQDwasIAF6DpVJCZdk1G4c4hWNB69arMJpCDLOWGTkdqdF9x/wp&#10;jdPxp2FcVVQAcDjigDAHPGKSk/iA9qYhe/elzzgA9aM8t9KaOpoANv6+9OBCrgDoO5oI6/Wk7CgB&#10;M59MUZxyf1o/wp38X40AIXHHA59qMnHvjsKcelIetACD0GePalxil7VG1Ax/OOBxSgYHTNPwNrcU&#10;3A5OKAAKOTxR2zxSnp+NB6/hQAmSPT24pd3+cUlFIBuTk4o5PJHQ+tNPf8KG+8aYAfY0YJB5pP4h&#10;Tu/4UAATj7wIB6U0qcc9PSn9/wAaaeh/GgBMYGCD7UhbOAM/Wk9PpUjAc8DrSAjxkAECj8OaPSk9&#10;aYCjp2z9KACT0470jdKV/vUgG/jkUU1fvL9KKAP/2VBLAwQKAAAAAAAAACEABgUTKeYwAQDmMAEA&#10;FQAAAGRycy9tZWRpYS9pbWFnZTUuanBlZ//Y/+AAEEpGSUYAAQEBANwA3AAA/9sAQwAIBgYHBgUI&#10;BwcHCQkICgwUDQwLCwwZEhMPFB0aHx4dGhwcICQuJyAiLCMcHCg3KSwwMTQ0NB8nOT04MjwuMzQy&#10;/9sAQwEJCQkMCwwYDQ0YMiEcITIyMjIyMjIyMjIyMjIyMjIyMjIyMjIyMjIyMjIyMjIyMjIyMjIy&#10;MjIyMjIyMjIyMjIy/8AAEQgCiQNd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ztxXlTk45o55weD1xSfwkrnpyKTjOQSB3rQgQnB9s80KRgHn&#10;ac805do5IO3PNN4AHGENMA3YHU7cU0YAO8EntinkEDlTtxxTSOx4zQITOTjbg54pOSeScjvSlctt&#10;z82eKOcbcYI70DFxu6cECk68gcgc80nJUDpS7QckYBA5zQAZBOQCCKAB98duxoJDMWXj2o4A3cZz&#10;0oENLcgjp6UoPGeuRQMEbunPSkzjBHOe3pQAYxwKTkEjAxTuFztO7I/KkBUvtLDBwMntQAHhsccm&#10;jAzilYbcrkEZ6im9eD07GgBwwRjaAR3JppIY9AMCl6jaTjjg03G44PBAoADyGYjmgAtyCAQehpdx&#10;bsKXBPzccGgBpzjIx16Ug4OfzFO6ncOuelN6gnPPpTAOg3AZ46Up4GfUUgACgjr3pGPbPGKQC9sc&#10;UgIB203J/CnYBOKYDs9R70g6BTg88UAfw4HXjmjrhTwaAEbntzTcZwT27048jB6ik5KfTtQAvXJH&#10;ak4zx175o5bpxil75460ALxnP6UAgjIFIGC8jntg0gYcEflSAU+1KOmGFIePTkUhyAc88UAPY/zp&#10;BycUmT0NCnnBHfg0wHAAnA+9im/w9fmHpTsc9tw9KbjnPQ4oAd1+ZSc9waBxzgGmqwIbA570cYNI&#10;A4GTjg0hHHHQ0rcgFQMZ5pAe44FMBDnbj0ow2BxxSkjIHYjrQRzjIPHFACNkE5HNLnj3pCpztJya&#10;CDnBHzDikAfeHHB70uD1GOBzzTcZPH3vrS4JIx1x0pgI2MZ/SkHA7DJ6UpBIycDHXmgAE8nvQAoO&#10;3GACDRg9cYBpNoHQ96QkhRQAZPf9KG2jIo6L2zikYHBB79DQA7A3BQORzml2k9Oo60zaAQOvuKUK&#10;dwA/OgBu7OAMgjrS5zyOPWmnuMdOtKpyOgoAU4yCfug84oJy24fdJxig8844pMjGR0zQA/AQhhzk&#10;dKQjHXqenNNzhgSMijjHrmgBTxxjn3pO4z94GkIwcE9aUfeCgcg5oAXliNvX60nPYfWhd2eMdKMl&#10;l44IHNAB2b5RjNHTr0zSscgsAAO4pGHAbIwe1ACY4z69KbyBz1Ipw+UZxQBx82MEUAKRlzu+9gYo&#10;5LBdvOaTIXIPXsaQnkfzoAdkgkA0717jFR89KeCrZZc4A5zQMd82GA+7xmmr97DE47UgOcntmgFd&#10;/wBaAHcNyR2pOoO4EkdBQML1pMgBs9exFIAXdnplqchKtnHPfNNUgkHqc80uPmwPvUAGfTuOaOQu&#10;P4TSEHAG3nHJp27jCg7eM0AJ8ocA5KZ60mBuOSdozijcMYx8ueDijog38DnHvQAp6An72KX5xIGy&#10;Q2eKY3CqxB3Y4pzMxOSPmyOKAAEpJ0yTnIpvTj1HPtUinEmUHLZ3D0qP7uRjIPWgB56bc/LnrQMH&#10;jpyeaQkbTH1QMDnFJ/sfwgnB9aAAkvzgLtXn3oOQN+MgEZWgtuAL8EDtS/MJCxXuODQAE/KpblTk&#10;AE0gJ2lWyW2/KaGwvJGeTxSZCoVHJZQQfSgB4HIAzv3dqaqF923gKpLUZwcAcgjnNIu4lioOApJx&#10;6UALlSn/AEywM/WhdpYLIfkydppF+ZN5A2ADIoY4wTzHuO3PagBCWICuTuAwOO1OZm3hgf3m7mjJ&#10;24bltvyn0oYrzuL+cCNpxwRQAnAHXqDn2pe20n5eOaQLhCyA7ud4oyNgxkx4BNABnPHQc4NIo3ZJ&#10;IB96B8xAPQHINIwGfmUk4oA0+QSV4JHNNLDccL8ueaDkjKjBAGRTuDlgOOODSATgHJGUzyKbjGOP&#10;kIOKeNqgMQSueRmo9y/eBO09s9KAH4IHzZII45ph/u9+AKU8KDkEEcc0rrjgjk4waBDdpztPXPWl&#10;+UgJg7s9c9aMEHY2N27rmkAJAU4yP4qBjz8yAABSByfWmZ3fwjgDNLgsAMgHHX1pp9ccj070wF6k&#10;kADHak3YO4YznpSFiWyvBznFBwTu/izzQIXdyCO+cjFMAwCe5p/AIxg8cg0i8cjuOaBiKdgPQ5H5&#10;Uv8AeGFKk9aCNqk/eUjn2pAdmf7p6igQu7gocEZ60gIwFPrwaQjnB+7mnfwhcDGTzQAcsACenQ00&#10;8n8KcM7QpPA6cUAKwO9irAcHHWgBpHqeR2FOznnjPpSEeZuYsAwA/GlVflLFsOD0AoACoI3D7xPS&#10;m9AD+dDZ+8G+bPSkUsTke+RQAbuAy0m4845zQDjofXikAIPGSCOaAG/xexp4PUdjTeM46inkKGIB&#10;yPWmAcgYIyM9aQHjFBbHGeM4oHICtgDPBpAICCMHAI7+tITmjbkdeaac+vQdqAJOnTqKC2WzjvTd&#10;x7cGgnjj1pgKSMZGOtIG9BmlGAM45z0pvQbh360AOAPBxwRQcA9e1NzjaByCKCMHqDkZ4pAPHDc/&#10;yoxg4J79aQ5zg9KCTwD60wDOSAOvrSuwfAAAIH503GDj3oHDDJ7UAIWKnK4yOoxS5y2cfhSt8xJG&#10;M03dxwBxSAfu/ujjvTe/bBpdwySFGPSmjsR070ALtI4xxikJAJyPoaU5457dKaT2xQAvQ4P4Umee&#10;euaMn0x70c57daAF2nd8vJozu5Xg470D5m7DApu4nsM0AP52lhjHcU3j7xxjNAbrnFISMZ3DAPrQ&#10;A44QhsAgnvScAZx1pu8A9QRn8qQSJkcj1oAXAC8jtS9iKZ5ihvvKQR+VO8xBxkH3oAXjdjHNKCQO&#10;oz60gIJwSODSbdx6gCgAIBXryaG4GcdKByvOMgUYOCeOO1MBcjIOPl70hwPmOME9BQWzzgYz0oGc&#10;54ODQA3ofUEU5MDr3FCkqVOAcjP0pBwCMZyOvpQAuVDcjPNAAycevXNBwFKDB/2qTABIyOD1oAcN&#10;rEdFwKaoJGR26igfNjgA07IwTkDjpQAgPzHGPpSd+3XpSHqzAAGlUsMORxkjFAAMgZ4PtSE7VwR1&#10;HHtSggMSAMHPHpQTgY4PH5UAIwA4zk8c0Z+UDjrQ2ASg5z3pozjb2zQAvXjIGO9Kh7jgYoIyNvAx&#10;196aG68cUAS/7WOO4zTMAHOOCaduJxgAgdqTBHJHBpAIPkHzL1HFOyNrdDxTSQFz1NLk7QmF6DkU&#10;DAEhdoxkt1pVznAIznrR0GwAZJ603OTgdutADicqMdhzQGOCOAvBxR1Qlf4V5pvT5senFADiMkZO&#10;FJpCB17ZIFJxnLdCcYpwwqnI4OcUAHAxnJOKXcAdxyZAwpvGORhsfLSc4I6yA9aAHYIYYGM5zSYO&#10;35QCuMHNHzl/cZLUblK/IMLj5sGgB2eCigeXkH8aCBnLHC5O2kJXLbBmPjrSgqSBIxCgnbkcUANy&#10;Ttz1C8U93Ygsc+ZkZHpUfRhuPODil/hYlsyZHFAD87QjjByxyDUfCKehBXr6UAcKVPzEnI9KBjYV&#10;67lwfagB3UbTjbuHzU1eSxztwDj3p2QG2cbMg7sc0h+YAcDbnB9aAE4aMsMDaASKDlV3AExl+B6U&#10;i5OWYkELwPXmlLHLMAQC3IoABwh3ckj5fakOSQOd4IwaBwD3yD+FKdrLsB5GCGoAUZI+TduG7f70&#10;i428fdAAIoY8AfxAnJHekXIDMAMADI79aAHfLvOeFzgU1x0LcZHFKwGS5ztJwBnpUcrELHvOfl4z&#10;TA1GAYZQkMF5pTtJ3gHAPINAUOCVAGAM5NIV6sOgIyKkAOeHx8ue1INoG7Awc8U4NhdwGfm5Wk2Y&#10;G8YIOQRnpQBGPkPQEH9Kfk528c45PakIGOMEEUHAbaCCpxz6UAGWB2Nt69aFO4hB+FGFz5eQefvU&#10;D5fkb1JBoATluCOQKXlwSeoHSjO8gEhSBwfWmsCc9AwH50AKcH5sYbij+EOO5xim+rA4YdvWg8qG&#10;BO7PIpiBSwfcBz6Gk6dPTmnI2Pmz8xyCKaOOV6Ec0AC5XgMSCMmgthiADj1o4AOzOCOaTnORnFAD&#10;ieCD0zSEbTtY8Z6ilcDYeMrmk6AAg7c0AODbowhwAM4NNySAG7Dijkbd3K9qdtIxk9RxQA0KrBst&#10;8yigt8p5+YYowWJ3EZA796G+bdn74xjigAPEe4HLE9MU0k9RnNBYg5H3gaXHmNlfvbuQKAGdMMOT&#10;3FLl1I2cgjnFCjaRjO7nNKp25KdxgigBgyDkc+tSMdpYZBB74qLJCkgduacM7eQdp6mgAzjAJ4zR&#10;nLBT2PFG395gn5c9aawIYZ6Z4NADuSefTikYggcc4oDYxnPtQCTwfTigBRz144peMbs8g9KRuSSf&#10;vAcUHBOcc+lADjyNwYdeVpF+7kdM0cA5Ve/NMzg8Z5oAecfKQcgimsuDkcgigEZBX06UufT06UAA&#10;64LdO9BOTgnGD1xTSNp4ORTiwGR79aADsQTz296TGVUHggUo+Y7c454NIBnqenegBBu/HFKMYJ7+&#10;lKPnJA+8BmmF0+bJwRjigB44bcACM8g0mCGyDj60+OC4uADDC3J6kYFWk0SeRszTqi91UZNK6Aok&#10;7Rk9CKYJgpOATxxgVux6RZwKC+Xx3duKk+2afajaskSY7KP8KXMMxY7W7myFt3GehYYH61ZXRrsj&#10;l4l/E5q2+swj/VxySfhiq8mtz8hbZVPbc2aLsLCrochX57kA/wCyvX9alXQoP45pW47YFU21K/bG&#10;HVcnslML3cnLXjjjpnFGoGmui2SkEozY9WNPOl6eDkwr+LH/ABrEMeQd9y7euXNN8iJ+RIAueSTR&#10;qBvCy05f+WUP4mgW2nDgR2/04rE+xxbeWB/3RmkS0ttnzvtx6rSsBt/ZdOzxHb/gRSDT9NPAii59&#10;G/8Ar1gNDCrAqVOOnFNMKctkDPvinZgdAdJsT0QjJ7OaibRbXaAsky46HOf6Vi+Xj7srfg9PV7hP&#10;uXEox/tUWYGm+iK3+ruiDjgFahl0W7xlJImI7cjNVlv71CCJy3sRU8Os3QkHmhSnc46UagVzZXsR&#10;JltmIz/B838qhMm12yCnOMMMVsnW4kBLKW/3RUqavYTrtZwAeodaOZgYCupA2N1HNAbAOMEYroP7&#10;P064G5I057xnH8qqSaCFUi3uCGPQSDNPmQGVn09adwTtyBUkun39uSGg8xM/ej5/TrUG8b9jfLgn&#10;rxTuA9cHpjgfnTR1B9O1KuHxyMAHHvQMYyetMQ5myS+QOcYpQ5HcYJ5FM/vMcZ7ClLDG4dSegoAa&#10;MA59c0DpgdxzRzgAE80ZKgqD1HNABkZKj86aTxj0NKOCR69aTvikAqnPHHSjPOT0A6UiKGY84wKX&#10;JAJPpigY9cZLdMdqNxB3Y79KaDg7s8mlyQQQck9qAFx6EZIzQFIBUnkrnOKQgjGOpHWnE4XbnqOv&#10;pQIaePlHJB60Ku44BAPXmgj97tByM0cn5RwAetAw3DHAwAMGjggt2HakyWGcYCrzRj5S3TGOKAHj&#10;giQgEZximnOMnHJOKU4GGP8AEeBSbsdcHr+FACHPTvjr6ULkdMZz96lOE4yG3L1HajcApUdyMmgB&#10;wPzDn1yfWmqc5AwFC8j1pcZIXoQTzUZw3zAYCrz70AScbiRymRxSHk/McJk7aaTly3AXjilOAcno&#10;TgCgBOjLv/u8U9icnI/eHB3U3OMB+pHFGPlZcneAADQA/kv907sncaQAFfkP8JzSfMTwfmzyajGQ&#10;Pl9CDQBI2djA/cyMUHJAyflGdtJltrE/cyOKUEA/Nkrzt9qADcrx7mO2QLhRjrQecvgbiwytISCv&#10;zfeA+X86QkYZv494zQA7cyqQMEMOeOlJjHyZyMD5qQnkFCDkHd7GkVtsZUH5GAzmgBwwzYHGCeab&#10;uHXB4FIMdAOhOMUBuAehx0NABk7ix6Z4FNIZQN2eeRxTsgMWOCc9KaSAq80DNc7W6fKQvI9acWXf&#10;uVSVBHBqL5myTxgdPWpMhh5nRgR8opCGknHmKBgt0oGAoYDduB4z0pw+6JOpJPBoH94YOQePSgBq&#10;/uw3AbcPyoPyMVIG045Hajdj5RjDDk46UOApKqdy9MigACK58rcACfvHimAMDtZuATg07n/Vk/Lu&#10;600D+FiNuTigBSN2A74IXihmMhYyHDgDt1o2dN/XGRTeGzu++FGKAF6ksuAw6ChhkBgfnJ5XFI3J&#10;YnAbgjAoO1o8jPmBuRQAKP7v3ucimjIHy88fNThwweLO8ZyOvFBYtkqMHHzUwEztX92MqV+agg84&#10;6Y5pq7sEp3HNKWILMBhcYNAh8hUAhWOzPcU1SeFP+r3cGkJ+Q4+6TyKULwMk7S3ftSAASWUMeOcU&#10;hwWUMeg4owFK5HBNKSMqJB0HHFMBGHzEtnOOKGJZCTwwAxTSTt59OKTd8p3D5sDFABwTg/ezTlO2&#10;VT/GGpuec/xg0NuJ3cB93agBc/MHUkNzmgEDlOWwcg0gJKgD7wPNNB4yvXnNAC5xGcDgjmk+n3aO&#10;Qo2rxjmnELnjlSBQMQ8AjqpNGCMAn5c9aH+VjgkpnilOcAHBUt+VAhN5OEJyATighsgH0oC4YAnj&#10;JxTWzwD+FAAzEnnOadvG4nGGoJ3YDY3AcYob5txGfMBGRQAfeOR1zRxnPXnmjHBZThgQAKaRyCDz&#10;nkUAJ0PGaOQMjnjml6gYznvSKSBgdxTAUnIOOR3NHT/dppIXcVBIxzU8FldXROxNkRx87cUr2AiJ&#10;XcDkhc9adAsty+yKN2xn5gOK14NKhhXMpMxHPzcKKWfVbS0XYG3kdFjHAqebsOxXh0d35nlCn+7H&#10;1/Ori29jZLvZUU/3nOTWVLq13cDESiJc9utVnjZ3DSMXOOcnNLUDXl1y2U4iDSH8hVOTV7qU7U2x&#10;j1AqBIDjIUKD68VJ5cAj2nc75/h4p2QDJllkw1xI5z0yaZFEuQVjLHHGBVwLPMAFj4HrziphYTtz&#10;K4VRz1pDKoWQ/eWOMY/ib/Cl8vnJmUj/AGVqdo9Pi/110jewOf5U3+0tOiG2OKR8dwuBRcCsWLHE&#10;KSN9RQLW5cZEMmKnOvKOI7VR/vP/APWpv9uXLE7Yo8eyk0XAF0yftD165NP/ALLuDxsQDP8AeqL+&#10;0dTkXKq457Q/4043GrkA7ZP++FFK4Eg0u4U/dix7GlfS7grz5X5n/CoSdaJ6Sde7KKVm1dB827P/&#10;AF0Wi4CSabIi8mMegOR/SlWCXbhxHtHTgGqcmo3KNtmLk56Fs0DVn4GMjPTNPUC4yN0ZIyP9wU3y&#10;gf8Alkn4Aiqp1Qk5MZwe4pyX8LckOvPHFAiY264P9H5/WozbrjiRgf8AaXj9Kcl5EW+WcAHj5qnE&#10;rN08tx6ijUCmbdzxlDz2OP51G0LLxJGw+oq+xVuGjKH2NKsef9W4/PFO4GYqgHcpYehU1ah1O+gU&#10;rvWUdvMHP51YeJuksYP1X+oqL7OpJwSOOO9GgFqLXgMC4gK+rIcirnmWOoLtfy5MjgHrWL9mcZJU&#10;Eeq81XaJc8dR37ii3YDXm0CMkNbytHgcK3IrNubO6tVZpoztUcOgyD/hTo728tgNshdB0V+a0oNb&#10;RhiaMp75yKLtAYgl3ZbHPHFLkg5Hr0xXQS2Fjfr5i4Vj0eM4rLn0i7tGDxfv13ZJA5x9KakgKfQD&#10;BOeaDjHXORTUcZIBIbnINObp0OMc1Qg74I4zRk5G7oCcUo5b/ZzSDLMASdozQAgOclieOlKclS2e&#10;R2pOp7+1ISACTn2oAec53Hk0KcnNNySMkktkUqkj7pOT1oAUHAyvpzml5KMAOvemkYHGenWnMf3b&#10;AEgYGaAEBHA9+opOGPX7vIoI54PAPWkHIGfWkMcWONx7L09aHbJLnrxxSdV64IHFHOSxODxxQApP&#10;zA9Tu6UcjLDvmgN82evPekAwDj+InNACgjBGM5WgAHgnAyOaQ4wAOmOTSnHT+HIOaABRvbG7G3J+&#10;tNHK88YH50udzqD6nBox8mWP3RjFACnH3/p8tIcbs56n0oZjnd344oyA5IGeelAAcbep6cGht6MV&#10;b7wA5pG6qByGGT7UHptzxxzQA7OeM4IJyaaoLg7eAAc8U4feC+hNMzkEqwGAfxoAk6rlc44JU0gH&#10;zHsCTgelNJPzMM8gZAp7MN+4L1JHNADP4Tnrj5TQRyQMbgRk0wnB69RTmIEZXkNuBzQAoJywUcYO&#10;aap+UgdMUgJJ49800NxnIxigB/8AFwe9JkFQSOccUgbBye5wPahT8pyOSOKAFY/MQOvemEqFX5Sa&#10;GBD8nk0MRtWgDZJDpz8jKO3elAZ0d9wDAjApD8/JXbhRt96UH95u6OCMLjrUgGVwCOX3cilUHqpH&#10;IOaaWIfdtG7d0FCbhgoc5B3D0pgNB+UlQcEYNOJwpVf9WcZpDtUHYTtI+YGlk2jheUIGTSACVDhC&#10;SY2brTQQBsJO3JK4HShgTwQRGXwDRGNi/NgoSdtMBOW2rKTwvBFIwJOG+8AMGggjYJAQCvBNLjHy&#10;yMd235TQAMztLzxIMY4p7YdN4/1u7kYqP7z7WYb+OaHDmQrkBww6UAKCP4cibJ3AelIp+UeWctg7&#10;s05wflPKyhjkGo1VmxsHzDOcUACghCVHAX5sUr45MYPlYHBpi7iCYyR8p3DPWldtpypJXb8woARw&#10;Du2glM0pY4xkmMNwKC5UMVOYiRxS8JuJHyFutABltqhwdhJxTWUgRhskYwGNP3MAoc5jLHHtSM42&#10;xxsM9cUAM27GAY5JXIpTt2Hd97bxSA4IU8/LxSYJTacZ20xCvnnGN3akJ3NgYD7hQdwypHzcYNOH&#10;38DiQMMcUAG3rgHfnNNALAFRyB81OG8ynkBwc5pnXBRvnBO6gYDOAVPGORQwUEFSSpAz7Ui4HI9D&#10;ninEBYwwwQVyfbmkAHjdjlCRQQc/7JbGaOcMSMKcUMW2Z52Bs0xAQFkCtyATzSYyMt6HFEn3/wDZ&#10;3cUmPkVWxgZxQAvcbuDjik+bDE8PxQwYIucdOKU5IIc4cAfjTAUkh92PmyCKapIbcBls5+tI2RnI&#10;JbtTo1mnIW3jJfPJ7D60mAzcAqsPfNTW1pcXJXyoyIyMF2rTtNHhh2yzkPIOf9kUXmtW9v8AJEPN&#10;kHp0H41N+wyS30y2s0MjYZ8cs54qO41iGJdsAMzDjI4UVjTXFxetunc7T0UcAU6KE9APlPc0W7gO&#10;nuLu7OJZsL3VeBTVhUdBkirCQkkKoLn6cVaNoI033UqRJ2yaLgUwnGOTjstWIbWWT/VpgetRS6tZ&#10;24xbQ+a399+n5VTfUb+9Zl3sq+icCgZqvDaWx3XNyoYdVByarPrNnCT9ntWkP95+P0qG20SaZQ0m&#10;4fXgVdjtdPt3/wBYHkA+7H8xpaAUm1TU7pSIU8tf9hcfqaYNN1C6GZXJz/eYsRWyJpXJW3tkAH8U&#10;jZP5D/GlNvey5Mt0yL6IAg/Pk0rgUI9A2rmWYgDryBUiWmlxZLzxuR2DbiPypzjS4mInuo5HA5BY&#10;yMP50iavpy5SKOZ1H8QTaP6UAPQ2EZzFbTPnusWP54qUXOOEs3AP96QD+pqi2tuR+5sYwM/ed/8A&#10;61IdYv2IwIEX2U5/nQBoma5YcWcQ9Mkt/Jabu1DqIrYf9s2P9azTqF8efthAPYRr/hURuLs53Xs/&#10;TjBApBY2d2pEZUQD6xH/AOKpCdU7i3P/AGyP/wAVWK0t390Xdzn18ymF70NtF7ckg/8APQ07AbRl&#10;1PvDAf8Atk3+NR77sn57G3YYz/qmH9Ky1l1DJAvZ+M/xZp632qbOLo8Duin+lAFx5YiP3mlQ9Ozh&#10;f6CoiunOMNY3CY/55tuH86jTVtSQbi0cgHZk/wAKedakYkzWMEqg/Q/rmgBhs9MYALeSwn0lTp+l&#10;KNGdv+PW7hlA/uvg/pmpV1SxcAy2csWf7jcfzH8qXGkTgEXCxsenmLt/Xj+dF2BVe01O3yTG7Ac8&#10;fNmmC+CnbLGVbvx0rWS0uUTfaXjOo6Yk3D8mz/OmyTXijbd2sM6juybf15FO4FWK+A+62R6N3q0r&#10;2cw+bdCx/iHSqzw6bOQxWe0Y9wMoT9eR/KnnTJQu+F0nUdDG2D+XSjQCw9pLt3xOsy+oqswBP75P&#10;m9T/AI1EGktmJJdH9GBUmrUd9vXEyBv94YP50AVTbgnKPxjgNz+tV3V0zvQgfoa1GWFl3RsVJ7VF&#10;tZeByD1x/hTuIzkaWJt8MhTnoK0bbW3QKtwmc/xKKge3RvuEoR1x0/Kqzq8X+sGB/eHT/wCtRowN&#10;2S3sdVjLcbyMb0OGFZN1pN1aIdmZ4cclfvD8KqIXhcSROVPtWtZ65zsuhgA43ijVAYyupbGeAR+d&#10;SZG7nOM8V0FzptnqSeYmFcnIkj7/AF9awbu0uLBh56bo92FdehqkxEecdQQB0pexJ69qTIZc9j0o&#10;J/PtTADnnP3iaXoAV6k8mkPLdMnNJjnA6jrQA/OBxzxzTW6EYO3HNIOQwB7YNPYAgjtxSAQn16Z4&#10;pQAcZ6daDkgZ4GaaMY/OgY7qQemF6etDNvctjBwBgUhLbRuzu28U7gDgHdnmgBoBDjHJz0oH+znv&#10;mjPzcDqeaTnB28YzmgB3AHH3dvU0E8lc5XIxTcDpj5QKUAFsHhc0AKpPy54wTg0m4ty3XFHGRk8Z&#10;O2gHCksMErxQApznJ6jHFABBBPcnNIR8uc/NxxR3x33UwAnYVU8llJ+lJn5CB0OOaCcEMvIKkGkY&#10;gRE7Rt4OaQC8jg5wDwfWk4YL22g/jRyzgds8ZNNztHI55wKAHvnazAc4Hy0DqCOpOKaSSMkEEqM0&#10;AfNgdSaADdx68HmkOPmx7YNGMIAuehzzScbWGMYxg0ABOexGCab0H4U7nH403047UAOGc++elJ6Y&#10;OetBIL8E5zSHIHfoaBCn/WYznGKRmPYUh68ZHTmkZnONuKBm6wdlO/hgg2+9Jnku2fNBGKGY8787&#10;to2inHGDz+8yOMUhjfvESKf3m45FAGCrR5LEHeD/AJ+lKOVG0/OG5FIp3D93wcHdSAaOUJUcAcin&#10;EgD7rGMY3EdhTflwWXO3b8wp7kDcY2YxcZx3oAT7hKB2aAvxmolUbhuOVLED2qTC5zk7N/Gaaoxh&#10;n5QscY7UCFyFZEfn5cCm8n5GxuC8Gn7Wiji3kMCpwf5Ux1KfI45ZcqaABhyUf7xHBoYqdyc+YG65&#10;obcrlZOXwOaGGQw6PuHNMB2GlZQcl85LVGr7ThPlYZyak3F2CD5ZAxOc9aiQFjxnK5zQA0nPKnkA&#10;5pcliXAAXbyKWLMi8Ljap3e9DZkBaMfwZIoAQ8h5UB2cZHYVIxxEzqR5RcHb/n60x8mJmQkR8ZHv&#10;/nNK2URmzmMsOKAGnGQWPyls0Y8tkJ5Uk0oYqRvAZN/AFIQV2En5Sx/CgBoIBAZe3BpeFQA91oGA&#10;43/dKnFBwqYYZyvFMQcPuQthsDBpGQmYruAk3CkboRxuKjnHSlY4ZgSN5I+agABLNnPO7OaMA7Qo&#10;C4JyfWm9ZCgwOQc07IYjHBVjn3oAamX5XgAHIpxCMgZT8pTkelCfMFZccA5FAxtBXABXGKBivjYx&#10;U7kwKYWIV8coWzinbtu4LjYVGaQnCyFSdhIyKBDiP3mOCgbikZvlUN90Z20vAl4fMbP1IppRcLz1&#10;JwKAFI+Vd3pxTCcg7v8AWAcCnxJJM8cCDcSpx6Ctiz0uK1xNMRJMFwXPQY9P8aTYFK10uW5l8+4B&#10;jXIIHc1pT3drp0W07VPaNepqje6zktFZ4JA5kP8ASsjlm3OS8h5JPU0txlm8v7m94J8uL+4O/wBa&#10;rxxLnhe9WYbZpW4Uk+gqSXybX75DMP4BTQDYbVmOQMgdT0AqTzIYepLkenSqUl7JPhQwRB/COBTb&#10;ZLm8crbxbhnlzwo/GgC3Nqsqx7YEWInq2OTVSO0u9Qcsd7t3J/xrSjs7S3J81jdTD/lmn3R9auCK&#10;7nQBitvDj7kZx+Z/wqbjM9NKtbZx9qnBkx9yPlqvxiTbizt0hB/jcZb/AD9TUEl1p+mqVQedIT91&#10;Oefc1Rk1jUJziNUgiI4C8n8//rUgNWSCONRJf3WR2DtgfgOlVpNXs7dcW9vJNnoSNqn8/wDCsry2&#10;dt8jlmPfOTUpwDjqT3NAE8mq38o+Ro4RngIuf1NU5IWncNNcO57mRiR+AqYHJxjjPU8UmAw4OPcC&#10;gCNIIlB+Uk45xT8DB2qFGOhNOCFlB2np371J5LMGPC9MUwISrZ+UgDPIFO2cA7unUZqYQHOS3zZ6&#10;UC2ydwLE56UgK4jHdsjHTNGxOnBq4LUAAbcnHNAtlUHCjmi4FRlCnGc9OaT5AO351eNupUjA5xR9&#10;kXGeOtFwKOFPAGPxpwwRxkcdjVz7Km5cgHGaabQA5A7YouBUySOCQOMilIBLcrjPQ96na2PJ6Him&#10;tA33hgEHoaLgRbACu5VKnPANMNvGEUlcqQam8tsjpwTSbGHA5Jp3Ag+zANuhbY4A+ZWIIqxDfaja&#10;tt87zVB/5ac/r1pjb4gVkXgjkkUbguVyQOOaALiarDMf9Jsip5zJE3/6j/OnJb2l02+yuh5voSUb&#10;9P8AA1TVNw7EAnpUf2eMlQSE25waLCNaR7yFNs0SzRDqJQD+o/qKrlLKUEKXs3P8L8ofoelV4by/&#10;t92ybzFHRZOQf6irMWoWdz8txCbdzwWU5U/X/wCuKQEcttd2oB8vfGOdyHIx/OljuUkPytz3qylt&#10;cWw32coeEnPycj8v8DUTva3B/wBLh8iX/ntH93Pv6fjQAhKscEc+o603cN21ueO3X/69Elrc2yb1&#10;xPD2dOTj6VDvWZcr95enrTAV7NJRugYI3fHT8R2qm8EgO14iAT97qp/GtJFEi9dj/wB4UvmNEQJQ&#10;ACcFwMqfqKEwM2C4ns5A0LEAdVPQ1v2uqQXYEUwCuw5RuhrLns1ZS8bAZ5C9j9DWe8ZDYcFWUcZ6&#10;inowNa/0JkDS2B6c+UTx+FZAZgWjddso6g9c1qWesyQFY7kZTgBh1FaN1Y2uqw+YpAkx8si9fx9a&#10;E31A53vjv60KD/Dx6mlnt57GURXA5ZsK/ZvpTCQ2MfSqAB904445p+CVY4+WmEED2Ap2PlP904OK&#10;YAMbuRxnikTp83vS5AIzzzxSZIK+45FIA65J+9jjNKT8zdM8daQ5wfUjik6sR9OaAHKfmyCM5OaQ&#10;AlTtxjByaBgt8pxg80gORwfl5B96AF545+TA3Y70r9Wx93cMU1j1bOFx0o3HBJ6Z6UALgBl3kdTi&#10;jOB0520h3BVLdyccUmCo7EkdaYDiSW6YPFLnJwvBB5poYkEZGeOcU4L8wAIyGyc0gEAA4A+UDmhm&#10;/duuBswOtN53AA4AHNDYKE9sDFMBcfOpOB83BFIvJyQOhxShsFSSOtMB6+vNIBzAqrbgNxA79KAT&#10;v4I4PNMw204wWwMk0HhscdetMQ44GMdec0h5BP8ADxTeD16AUHlSSRjAoAXqQfQ9KaQSc98cUuee&#10;PWkPA+oNADsfN755zSYPY0mC3Ttg5o7ADFAB3OM4pPmxwR170hPzHtxwKdtzzkigDbLNnaR8xHFS&#10;cmXZ96XIxTEGUk8zIk2jbj60rPlyOkuQQR1qChNzeYNoAcNzQhdfmXaDgg+9KMthR/rQx5pqkkDA&#10;wQDk0AIGLDKjA24YUjdCwGFAGRmnLl13qBhR8wFISd7N/CAMqO9AgLdX2/JnpTFwCBu+VmOKewKl&#10;pAcxF/u96Rtqrvx8pYgUwETMe3eA2VIyelKRsj2SHJKfKfSlIKLHuxhhxSNhNqMcgocE0AGOfJc5&#10;dlHzU1vuPCWwwYYalk3A7dwIKjkjmldgyyRS8MSMNQAgJz5eMOH4b1pF3thQNpUnp3pdp3iInLBs&#10;gimqW3FDkbGOPWgAUGT7vVVJamk5YOvGV5FPUBo8g7WXcPqKaW3JG4BDBMketABJ829k4XA+X3o5&#10;jRpeq5GRQ2GVm3j7oBWg7vLZgeuPloAOVXzCQYy/AoB4jDMCu89B0pcmICTAZd/3aRiqur4+Vnzt&#10;HagBMbWXJyDn8KaW2rhu6nBFOGIyhHzbiaaDiNcjqD1piA42EE5yvWmyDG5T97inMTGGjJBDJ1xQ&#10;xyShO7gZagBuf3jqeuQTxT1KOc5IZXyBjg0NzK6twcgk0gYs6hThlfjjrQMcG3NkELtBz700OhRX&#10;XA+UgjHvQCGbIOGUnI9aQMCqkYUqCCMUCHkBo90fUoCaaS3lMflIbHFDYK+YjY+TlaQsmyR/UDHt&#10;QApKx5P8OaktbKa8ZdhAh3El/T2+tTWGnm6LOxIty2Rxy3/1q0rq7g0y2VFUZA+SNaVwHAWulWvL&#10;BEHc9WNYd7qE1+2wHy4Oyg/e+tQTyy3knm3RIx0XsKnhtmlwhHGeAO9FhkKR9Ao6dSatLCiIZJW2&#10;gevenTTw2Y2Y3Sd17Csua4eVm3tn0oEXZdVaNBHAoRD1I6tVKRzcyCG3ieWVuuB0qe00qSeMT3L/&#10;AGe3HJY/eP0rTgBZPI02HyYj9+ZvvN/n1ovYZVj0y3tNpvHaaY8iCPp+NaIhuLqLDkW9uP8AlmnA&#10;x7moZLmw0rMQ/fXB5KKcnPuf8azZpbvU2/0mQJGBkRqcL+Pr+NRcZoNqljZ/urSPz2XqV4UfjVKe&#10;4ur3mU4j/uA4WkRYbdjhRkdKV5Cx9OfSgZGqoo45+tGWPCrk4+gp6wkEN/OpBEOMnJx0oAhGOVPp&#10;2p4iboMCrAXAwo+pqQIc+1FxFdYegJzg9alVAflCgAelTBQAAR34pwGR9BwKVxkQjZhyQMDjin+W&#10;OtP/AIc0vcmlcBu3ncB3pRxTun580nGeOaLgJ7+ooPU/SnYGOKCMZ9MUANx2o5xjNOxR7e9ADOeh&#10;/Ol7c+lL357UuMgk9QOKAE+vUdqOM5/iFB5yT1NLigBu0Fs7QeeaYY0PTg1N908Hmm4x+NFwI0E0&#10;SERPkEchuR+VI5jfcJrVcEgbo/lqX1APWlOSMdqLgVTaQSH91cbfmPEgx+tRNFLGNsg4Gdp65/Gr&#10;jRoW6cZqJ4cptGdvYCncLFQ4xgjadtMdFZckBWyMYqYwuo5JOBxmo8Yc54YYqriGJ59tJvglZWJ5&#10;APH5Vdj1RJsLfQgHH+tjHT6jr/OquMMScq4PbvQR0OOSDkjtQI0Vt5Y186xnDqehXkH6r0/EVFMt&#10;tdMPO/0W56CVfuMf8+tZyebauJbWUhioyRyPxFaEeo294fJvUEUhOPMH3G+v/wBeiwDHWezYC4X5&#10;egkXof8ACpFcMuchlqby7myyFAltyP8AVscqR7Ht9DxUX2VJQz2LFXH37dzjH0pAN8to8mDoesZ6&#10;H/CklSO5Taudw/hb7yf4ilWTLbTkOPvKeopzKrkE5Vx91h1FAGXPbyQ7Sw3IejDp+PpS215NYvuj&#10;JIJ5Q9DWl5pVtk4UFu+Plf61VudPIXzLdSw6snUr7j1FVcLGzFPaatbMhAYfxIeorBvtKm04r5WZ&#10;LYfxHqvsf8arxSPDIHgbYwHUd66HT9Ujvl8mYBZcYKno1GwHN7vMXIPygUuQR2xxV3V9Iay3XNsC&#10;1uFO6MclPce1Z0ciSR7weOOKq9wJT97PvxQAc8+hoztbnnnpQCOM5yQaADOVxnkig5LEDHUc0nRS&#10;vqOtLnnaPUHNMQKuXGD0JpowUyO2acr7mGBjaTnjrQOASOgBzSGIST8x6BemKCfm6Z5FDEqNx6AU&#10;AkEnHQ0AAJ4DHuQKUcRsCeSvWkGcqwPJJ/CkJBGBnAXmmIVdoGN3pk0q4ZvQZ601SCCOcAjmk53k&#10;nIG7NAArAqCTgAHn1oYnHP3cDAoU7lAPoeMUnGCWJzxxigBTwQffgUKwAzkFufwozhucklvTpSBi&#10;DgDBOc0AJ2znPAo4LY9DQfukDpimg7n3ZOA3SgB3HrxzSHBzn0GBTWwSOeBnGKUnI564oAUnuOua&#10;TOVK5HQ5o5zweSaB7HnnNAAw2nbxg4o45HakyN3bHFLtPIJGATQAmQfTIFKAzDhgPrQcnr+FCYAO&#10;TzmgDdYFdwY5OwFTmnSlWLBfvkgg+lOGPLKkDJXg+nNNXGHizhmI5xUFCqA+1Q22QP8Ae9ajChtu&#10;wlSoO7/apzMGAQjlXxnHWgZdY8Dbtzn3oAYpJTMZ2kJ8wx15pzbiXlQEqoBKnvSEZBYA/KvIpRvO&#10;6RB91QdpoATADuynO5uF9KRDsALDf854pyv5btNx94LgUiFUYMfm3PyB1piGqSpT+IHI+lLuRW2M&#10;CymMgY7GkIEckXzna55wOlOAwQASVKk5xQAxhsG0glSgwxHSnSqNskL8ngq4pJVMZ8sEspTIamOS&#10;jMpJxgYP1oAUZyVY7drjDUDBkVO4c8+tSOEwYm6hxhu1MVQ0u3aQVc4NIZGpDYDcFSce9JjLrkkf&#10;KacDvRd3UE4pdxkEZf5cKeMdaYhAu+ORx/CoyKa0nyb/AEA4oGG3yZK4jA2+tJ9/9532gYoAczEF&#10;ip6tnHvSlSF8zrl+aG+VZHX++OMdKJGZU3cn95z7GgBwVl8twMqxYVGpZApYEqQwB9KWM+XgnLIz&#10;t0/z9KRSVCj7ynd+FAhDnYpB/g4NAx8yGTGVHzU1QdmzJOUznFOwihoWycoMNj/PamAM4MkqOx3c&#10;YY0KR0zhlk496CPmlRicYGDihPvFXOGDjBpAOjH2hl28OrMMY61GvKjP3hnNOGWKjJDK5wR3pgwQ&#10;DuwwznNMBcgqZMgYTOKu6dppuT9onBETAFUI6/8A1qTTLE3bLczLiMDAU/xf/Wq9f6iLdWhgwZsf&#10;glK4C6hqcVivlphpccKP4R71z+15naeYs7n1pwUltxyztnJPUmrsFvtXczYAHLHoKEgEgtvmy44x&#10;n2FMub9YwYYMZ7y/4VDdX3mKYItyxj35aqtrZzajL5UA+4fnkPRf8aYEKrLdOIYkZ5CcjHP4mt62&#10;0uOxjWa6ImuFHyr/AAr/AI1atoLfTgLe2XdK/wB5u5p1xPFZL5sx8ybsgP8An86TAieIsrXOozhI&#10;RyBnAH+fzqhc6pLdZgsw0EOeXH3m/wAP50XEFzdyLdXchSDPyr6fQVAZAg8tB8uevrUjQxIIoApI&#10;yRSl2b2444pAjNgt+VWFi7tnOOBSKI0Qlh13VZCDqeWBpfr17U4KT0655pAAxgHPINOEfP4U8IAF&#10;5z60/qO/SlcBu3H4inbRnHIGaUnJ59KUdcEd6AExkUg5HHpTlGcA0LggccgcUgE/h96PU80v8Jz1&#10;pcZU4655oAQjnI9aXgFeM+tHGeOeaO6kA+9AAPxxilI4I5xR24HBFB4+hFAB7HpRx+tB9DR/jQAg&#10;HSjGaXHT1o/woAMfnQaDwaO/40AAoA4oHSnDpxQA3HHtSY49qd0FJQAhHSgdKXv070YoAY6g5z1x&#10;xUM0O7B6kYqxzR0470wM+SNg+UJLZ6UxSf4MqeQwIrQaMFuPvA1A0ecArgjvTTArNsK/u/l+Xn3q&#10;F1BLKwwuRz2qd4yicDKhabyVJUZTjIzVCC0uriyOxCHt88xt/T0q+i29+oms2KTIM7Ojr9Pb9Kz9&#10;uGJHK56elMZCrrMrMjKPkdetFhGm0iTgR3v7qYcLOoxz6H0pjiS2fy5xgHhX7GiC9jvR9nvVEc23&#10;iTHyv7f/AFqkPmWQ8mdPNtT0TqVHt6j26ikA378ZWQBlNQnzbTaVZmhHQ90qYx+UgkibzbVuQ4PK&#10;/WnKVxuHKHigZTnt1u28yHasp5I6B/p71mOrK3I2Mp4PcGth4hCwkVSYf4lHUfSmXFul6A8TqSRw&#10;5/i9j700wLWl6uJyLa5IEw6N2f8A+vVPV9G8gte2aMVHLwr29x/hWXJGQ5V8qVbHuprd0rVsstpd&#10;HEnRHP8AFT2EYMLq53ZJBbHFOXK8A5yD1rU1jSDAWvLNDgndLGP5ishHVwNpycc5qkwH4ONgPUAZ&#10;oPDbcd+aTB4HO3GSaUklmH8ORTELwMdRg0mflyc8g0A7vvDoeKQH5QSDwD+NADnz6c46UE/N689B&#10;TSTyerYoIwScHOe9Aw6bQOuTmlBbDBckBck03n5cDrR2IGenJoEOAU8ZIHFJuyxB42tSA/NgdOOa&#10;DjcfrQAZBHI7UjcDLEg4FGcqOvQ4oHfIycCgBw4bvkGmZO7PJzmnMQWwuQSeTSAYJyeBmgBrEZOM&#10;gADOe9JxngnGaUjj2xQcA5Hr0oAaRn1xzS9OcnpRxjPXqAKTlcBuuKAFOQBjrml5Iz0pGBBxnnPN&#10;Ku4544Ayc0AJg78fw8dqVeS27gA8e9KSWYnnaMU3PBJ9elADmJPJ67eKRcY59aTJxg56cUHk9fzo&#10;A32yuY/7y9RSsreb5bZBJFJghChHDp19OaV9wndGzwRyagoXaJWaIttKvxxTYlaeQKgOYweegNKS&#10;Xm2fxF+DSRkyFVBxt3fjQAsbeYjEnBRCCD35pjSNvZkG35RwaaPnxxhlU9e9OkfzJWYjaxUHaKAC&#10;SX52fZ95wAopMBP36nOZNpXuKczkK7KM4YZAFRthGd0yVMvQ9R/kUAO27UiKnfuY8enrR5jRBFwX&#10;VkOTnp/k0mxYkidCTuY5wfzpQVXYAzNGVbd7H/8AXQIHAjQKCWjaP72elNl+RXR+YyFw4PQf/qod&#10;DFgAloGj6j9KaVCxspGYyB3oAeerRMCVDgq3t/nFJt/fBWb/AJadaN3DRtnZlcf5/KiMLvkjkXDb&#10;/lY+uKAGxqHkKsMYY4oYmdo8/KVUgds4pFXja4+bzMg560o2yLGuMMpbB9aYCsTKN5ADCLkCoiSY&#10;923DBQeKfGC6MRwyxngnqP8AOKb8zIXGSQgyPxoAVs7JJFOWLDK+9EhO35eSZPmA6D/IpSreS8yk&#10;hsrlf5U1gdjS/wARkGV96ADiOchQWXeaanylcKSrMc57U/AUiRF6ykEZ/wA9qQkoy7VPllzmgBAC&#10;igclSh5Hb/JpQvykZO3yxg00blCKCSjKTz/n1pzDYNn3keLhhQAr4BYHO3A5pm4fvFcNncCDSyAq&#10;THklCgOaGIO7eT95cHtTEIjFyNx24bg+pq3p1qLwLNIrKiOcZ/j/AM81FZ2n225dXDCOOTLEdPpW&#10;te3iWMCogUSEYRfQetS2MZqF8LZDDBjzcduiisEbw24Es7Hn3p5LSFjuJfPzE9zV22thhpTwByxN&#10;NIVxYLYLG0jHGOprKur15pPKUFIx29au3l1v4Q7Y17VFp9i2qS+bIvl26HBOPvewpsBunadNqD5b&#10;KQKfmb+97CugULHGLWzQBR1bsP8A69CnzB5FsBHGnBYDgD0FU5bou62mn/dyQ7jv68/1pAOur5bM&#10;mC1Uy3DfefGcH/H2qDyobLM14xlnPOwnOPrSu8OmLtiAe4K4LDov0rNfdKxkkOQeuaQWH3F3PeTk&#10;liIs8ClRFzg5wTxSxxFjyMJmp40VOACcnjNS2VYFQKoBHXpT9px70oXPB7Din7ct78VNxiBNxzjk&#10;GpQAMFRznmnKowSOxFA5I470ALxhSOmOaTGB7EUvAII6dKOxxyuKQCbePanYycH14pOMf7NKOBz6&#10;0AJ6A9icUvYewNHYZAzmkzwMjnmmAvb3xS84OPxo4x6ECjqDjrSAPp1zzSDtilJy3A5zzR3BHagA&#10;/lijsfTHFA5+mKP5UAKccZoH3gMd6D+lKAM8+tADnA2j1qPt74p3U4JpOo98UAB/Wjvn3o9u9AHY&#10;DvQAduKB0pewpB+FAC/yoNHvR7mgBMdzRTj19aSgBDR/Ol7UUAN78UbQeDS4/nS8UAVmUg4HTHrU&#10;LxK2So29OPWrpGR+FQsvWmmBSYHzGOMYPFNORtz6cD1q48Ybt0OaqyDZgMByeKtMViJ41ZNrZOVH&#10;FWbfUTAwtr0NJCWwr90/+tUeAFAJ3ZXAPpSuACEOC2RzmgRdMclk3m2+JYZOWGflcf0Pv0NN2Iy/&#10;aLQ5hBw8ZHKH6VVs7mSyfyipkgbO9Cc4Ht/hV142hZbuycNGw5PUMPQ/49u9IAR1YbkOR3qrLbmG&#10;T7RANw/5aR+v0q1hJUae2GApxLFjlTSxyLIu5OlAyk8cOoR+ZGcTAYXPU+zf41kyIT8r5DD16rWx&#10;c2xik+0wL2+dPWo5ov7RiWSDBlXg5OCw9D71SYi3o+q+cBa3J/fAfKx/i/8Ar1R1nSjZyNeWoxA2&#10;TIg/hPr9KoMD0+ZWU8diDXQ6TqQvI2trjBlUYORw4o2A5xWDLlTlSKdktnI4yOam1bTjpc7Sov8A&#10;oknA/wBk+n86rA/Mx96pCHqw6kdzQcbckdjikB+7kZyTikTgDcuOv86YAQy5x1KjilYckHO7dSEE&#10;Fs8nHag5ZscBs8mgAzjH40dVPXGOeaQjcVHHy559aMb426AKB+NACIQTkjA4wM07J8w5B+9xSYyc&#10;4wAB+NJ3PsaAAMVIJ7g4xRjbn+8QO9CjgccYz1puMKcdzQA7oy/72TzRndgdME8+tHtjvSHHAIG0&#10;UAJjcpJGAAO/Wg4zvx3AxmkGTEDwOOgpQCT754AoAMbDnjB6UnPII6j1oBHGDnJ/KjaAx4ySOtAC&#10;7R93vnrRgNjb0AOeaNnBX0PXNHG3r0BoAGPzE4O3A4oBy3Pc0ZPXGcY4zSYG7cRyeKAA8HkHpxS/&#10;8BJpeny4zkU5QdzDI4PWgDddVRApfhk6+lJKv7zDMcHGSKQKfLKk8Fep7c0+UCOV0YEquMGoKERW&#10;knEe3bh8hjxzSKN0wCHkbtvv/nmlJLy+WeP3nBJ70kMbSMq4wylih9f880gGg5j3EbWCnkd+aHVn&#10;LS7driPOBSKN0R3HDhCR+dLt8x2Zm+cR5z0pgNk3AvIB+8JXj0pQC2QoJbzBnNLMwdHcf6zK/L/n&#10;3owoiLoxDiQbhQAYSMRFRuzId/NIRhYyo+Rg2RmjamImQlh5h3j/AD7UbcNG0Y+Q7gc0CE/5ZrGu&#10;TG0fPNIyBY2UAmMIOaQHAUrgqUI69KUlQrDO6IxgjmgYSBRHIGX92SuGpSNz7GHyCQYb/P4U2V1V&#10;XTjyiFNSfJ55RiPLEgwc8f56UCIsfvdrcYfgml4KRK67WGcEd/SjDC5YSYCeb949M0KVZYhMpyS2&#10;1s9fSmAI4mXc5CusOB/tU0DMTtkI6RDg9+f/ANVPhCOEDAgrG2CO/P8AhUQcOuXT5hFxjuM96AHN&#10;kxSSJkvhcjP+e9EmRmXgPvXK+lISpgmyD5mFPWmurNE7gZZSuf6fyoAc3yTZUFsTHIz/AJ7UR8OG&#10;wSpc7qDxmRD83mgY/D/CiIkShxgpvIYE9eP8KAGozoFx91lYZNIu5VUk5Ux8Y/z60sYAKjgqQwPt&#10;/k0qBAijny2iYZz3/wD10AI/ykqQfLZPve1LHBJeTvbKp2jBLelROHlwiqzfuwFA/SugtII9Osy0&#10;jc4y7E0NiHSPBploTjGOg7sa52RnuZWlkfLN0/8ArVNdTtfXG5xiMD5fYVJbW/myoFHQYHsKSGSW&#10;tuZHLsQDjLNUV9db/kiYJEvX3qW8uQq/Z7fBVT87etZ8FrJqdx5cZKRJy746VRI6ytX1CRnkPlWs&#10;fLv0rYti1yP3a/Z7GMYUdCw9ajjhW9228K7LCI/9/CO/0/nVHU777WWs7U4tl4Zh/GfT6VNxlyS7&#10;N6fstiuYgcMw/i/+t/OopbiKwja2tmzOfvyf0FVI5ZLKJo4iVZ+G9ajiiLNuI+Y5yaLjsCoZCGYE&#10;sB1zVlYV+8eenFKi449qk7+1S2UA5b2zxTgvIz36UoGTzwM0uQNuTzg4qQFxzg8ECpB8xJ4DcVE8&#10;gA5xnbxSm4BXGFDADkUWAn6jj1GaBjcpHZuarmYs7YwCGFN85iQ4wMOQRRYCzkcY98ilJATIxgrV&#10;QSHII98804k4Dg8FOR6c/wD1qdgLHygc9CKUkAkEjGeKqByBuPIwCRS78HJ5G7ilYC0GXOD69c0Z&#10;HHuDVUMd+CepOPamqxKgMecHFOwFsMDn1xS7gQex4qn82CNwztpSzGNhkZyOaVgLpI5Ix15pNw+X&#10;HrzVQsT8ykcNg5pN7EqQRjPNFgLmR26Ypc8fhVMSNw3QYo809c8YosBdwM8kEcd6Xocd84qm0u3u&#10;CODQJjkZ9aLAXSOnNNH6kVV87kDrR5/Qe2aLAW8du9J/jVcXHJGacs4LH2NFgJ+wpMVEs4bjsM5p&#10;ROuM5GMUgJOxNL703zFI6jp0o80d/WgB1AFAkAwcjOaAwB6g5FAC0d/SgEfXiggetAB3oo/xoHQU&#10;AIf6U1hxmnE8fhSE9TQBDggn600qCQcZPpUrdT65puCB79qYFOSNreT5hwV7jpQAGVohgkkfN6Vs&#10;QMt1B5coBYDBrNurR7Rvk5hYj5iOhqhFYgCUwv8AgwqS1neyfCKDCc+Ynr7j3/nTziQ7WwDnr6VX&#10;3GM/Z5VACkhX9aYGhIuwJfWTgxn06Eeh/wA8UN5ckJuoFIUf6yPHKnvxVW2uDau7hcwsP3sQ5GPU&#10;e/8AOrEitaul3aN5kT9geGH93/D8qQD45A4yMY/nVG7gaCT7RBwv8airThUT7TB/x7uckY5Q+lSo&#10;4kX1B6j1oAyp1S6j+0RY8zHzj19/rVIb1YSRvtkQ5U561euIJLG4WWHmI9RUNxGpUTxA+Wx5x/Ca&#10;pCNy0uYdXsmhnQEkYdK5e8tZdNvzDOQYycxv/eFTQTtZXCzoSCT8w9RXRXVrDremrnAYHdG/oaNg&#10;OZQjIJ5JJxSDIHboaYgkjkeGQDzkYqw9KXPyDpyDmrEOx1we1LnLAHpnrSHAOwHjA5ppYl/l4UNQ&#10;Idx8vQcGmkZQqOBtpdwJXPboKGJK5bj5RxQMUnHPoRgUhI6jrupM/KWP3hjAxSggNnHNAAWCDIwf&#10;lPFJuGwlTwQMkU3PPHPBJ9qdkCPAHy49KAEJAIHv1o68NjByBRwxwegOM4ppBJ+YhQDxQA4cIu70&#10;4FOXhsj72aa3K5P3gOKUghz3fI4pgMAw2eNxJzijkD5ecjqadnBz/F0P0oztHsRzSAC3OD90nGaY&#10;OSMgcZxT8Fjgn5QaMBjz26UwAY6n73HFJ1fAwWzSHJIY8MMYApwyG4OGJ60gF+XkdcDHFIMrxSH2&#10;br1IpVAxhTnHegDoG+7gg7TGeRSyAb2V8smBkioyVKhRu2+XyakPMsiAZiGBmsyyMgecVbIUSAAn&#10;1pYjiQbhxlgufWpFQm7KShdhkwMnPP8A+vFRx/f+cH7zbMetAhqEvGFJAO0hc+lI0fzlCDuWPPp9&#10;adGB5UYdMOAxBzTDIwlDON0jRbeaAHOQ+8ooDgLuA4/zzQW/dMQMnzBlaPu+aCMTbAOO9O2gxOIh&#10;+9DgMDTAGXdHHJDjPmnKf59qMq+wxgKMnK/zpgU7Y2jxu87BFOXDXCMqgIGbeB196AIuN8ZCDYUP&#10;Hp/k1JMgyrIg8oxg8dqbkSFSo+QIwPP+e9N3FVDLxH5fQ+lADmVQ0juoMQVcmnMAk0nmBWXcMEdM&#10;0yddgkckGJlUgA/jRJlTIGIZAy0ALjaJEcjb5o596bbqJNqyYVQzbGP0oUhWZHI2mUVIiMphhfAz&#10;KwQ5oAjhYlYxgA7H2kdxTE2+Wfl+Zozj6U6FslFfAKq+3FImXiQfLuEbbSPzpiAf6hztHmKgJHrS&#10;ylTC+0bXAUsv4U/5DbyFlxMsan6iomOY5MjMhVaAFc53NGoyJASD9P8A9dNG0yB0XpLyP8+1KzES&#10;MVxkSLnP0/8A109T/pLMqqR9oBKg9v8AOaAGBQCmxflLEHmkO3922w+WVbOfb/69Oh2mYAKAgZ9w&#10;zTtPtmnMLDa0I3iQZ5H/AOvigC9pNqny3Z7piMeg9ar6pemWZYkz5Snn3NXbydbSBIVGGPGB/CKx&#10;0GQM+vFSAqR4ULyfrU8twLKHap/eOPmx2HpQpESecwGeig9zWczGWXccs2eB60wHxB7i5W3hzvc/&#10;MfQVsiAKo062z5Y/10ndj3FMt7dtPtvLAzdzdSP4BTru4Gk2yRRgtNKevp70mwINUuyuNOtTgEYk&#10;Zf8A0Ef1/KqOyO0hKYJlOB9KfHGtrBvP+tcZHtSQp5spaUAjPNAxsaM5y5yxPU1aRAB2yKAgLFRj&#10;APBpz/JGGIwOQD61NwA4254GBSecqntjIqs8jOQR0x0pVXBJ7ZFFhk/mHOMjBbFIknyhX6nJU01T&#10;tfaxBXcKcjA7VLAK27Bx0/zj9aBA5PyqQM7OtNJLRupIBCjBx+FLz8is2PkODjrRj5XTI3bQc496&#10;YAAWDAOA4I/GgMWAwQCHoAy8mTggr2oJBBIOGEnII/GgBobcysCOp4qQO2GkQgLswaaNzCN1OCrE&#10;EAU4SDG4dNnIx7//AFqAGlgkfmAhlKgn2pSwG4kjG7ANJ5m1XYKNroMLjpzSNgE5AIDcZFADtwU4&#10;zuyevoaFkAUKSOQSDTSu2XyywI3kZHbtSLztUkAENg4/GgAWTgqcbtmc04sdrAkZXH40zJxtOPu9&#10;QKRiSjgEdqAJN+7hcbgwBzTWkDbQMDBxTGYbzg4ww5qMyZKezc07CJzN8nBwNvNM8/K7s8YqvuDA&#10;jHGCKYWG0bumOlOwF0TBfmJGOOKd5gzkt1aqW4ZLc4OOMdKC233y1FgLizckN3zik88bQOM4qpvK&#10;ooJzknHHrTQ/Cock7Tz/AJ+tKwF4SgkjPIHWpI5VJwTwDWcW4xuP1pd+WIyRzmiwzQ84uFHHy5pu&#10;4YA7Yqoj7gOTwTUqsp5J4AOKLAStKBk57UwzsGJ3dxioJHGC3rjigOASTySfSlYtFj7Q4bO7qacL&#10;t1GM5JFVgwG3LE/MSaaCMYznINKw9C8LwqMY5xUv2vnBPpWYDhMZzxShjuIzxxzRYVjTW7UtjPGa&#10;eLtSMZ9ay1OW56A0oAbnnGDiiyJaZq/aVbkkdKXzVPIPNZHIbPQlakZ2jkIDBsHGR0p8ormrnLce&#10;tJjke9Z63TqxznrU6XYyoPXrzSsFy1G5ilVx2HNaUsazwsjcqwrJ8xWXg9RWtF/qU+lCBmTMDHIs&#10;Uijy04yBz7VXYC4Xy5CF2k7Se/Fa19EGRX/unn6VlyIByx+UcrjsaYFVS4fY/DBeCe/NWre5jtWk&#10;SYf6NK3zKf4D6j2//XUc2JbcbjiZVyKql2YYcfPxwadgNFidOumEmZLaRfmGM7h/e+o7/nQym2lU&#10;BswON0b+oqvYXYlP9nXDFSSTA/8AdP8Ad/z9KliCrusLpsIzYT/pm/oPY9RSsItFUnhZG5Uj/JrI&#10;bfZXDRSjMTcH/GrsMskMzQyrtkT9R61LdW63lufm+ZeR609hmLPD5MgUZKEZRvarOj3xsbkRSP8A&#10;uJT067T61HbneGtJuGB/dk9j6VVkVhlWADDg+xqtxGvr2n7mGo2wBKjEwHcetYKSZjDg5yMniuk0&#10;S/8AOiNtOQXUYPuKw9Ssm0y/8kZ8hwWRsdvT8Ka7CIy+4EA8ECnBgMD+ENUYIyQB8oAp275h1xmm&#10;IM5HI4obG0knnb0pATtUsOGzjFLng7j/AA0AJzj/AGuOBSgnoD8xOD9KQdc5+bNGDn5R3yTQA1SR&#10;6EheeKdzsJzwOtNXOcDqQacT8rYztGM0wHE5OP4QeKaMnk9s0uQDk5254pgyyEt3J4oGDZWLJzux&#10;xgdaeRhznO7vSD5eOScDAo5LEc53YoEBPAIJzk5x6UhOMbehXmkUnO0DoST70rYx8vTHPvQAnIPX&#10;K59KcpYDc3TBxxTeG5x8ueBStuXbndhskUDA5PHO7AxSjBPOcmkIPyBj82Bil5zjvnrQAhxjg9jm&#10;nKpxhRkD1poG7OBjA5zTg3pnFIDeIAUEcrsOfzp7sBJLsH7oqvJprEMu7AKiJs89809ijOzniLau&#10;OfcVmWNXIkO4DYJQVPfNJAGJQswGZHKn/P406Rd1wQxBHmAKR+VRRPjaCAW81toHbtSARZAYV3Lm&#10;QK+OaD83lq5CyCHOT3Ip1uAVKlckqx+lHMpjRgok8o/jimIjcs8rjrJ5a5NTOpJldeH8xQffIqOU&#10;s6yEMokWJc/TpSzSh0ZEG2QOm737UANYL5AKOodJvmH60QMGuEZAABIcg9+KJVUxkRhUYT4bPfvT&#10;mf8AepKgUKsvI/WgBiA5R0Cqm1wV+lJvCAOApjaE4X0p4PniKVCoALAqO+P/ANdBOPKkUoF8ohlP&#10;btQAn+qSXdtZXiQ7f1pHZYZZd2Cp8th7U0tgSSjoYhwe3NOkl8uSRjho3jTI+uDTARyYruVCymMy&#10;Lz6f5zRDnekb4/1zBX9M0xgYJZVbB+Zf8/rUifI+w4ZWmwrenagBLePeyZIzucL7cVDbgHaDgEK5&#10;B/pU9u5ZljAGS7bfy/8ArVEhBjAIG9i2D6f5xTEIvMMmRl/Kyc0SB/KYZBkEYPXrTkJKbR9/yiQT&#10;9aCpMLA43LGCSaAFl2tHIYwFcNHn34//AF05XxcvKFAImXIpJiZYpVTGV2At+GKbLuErKuMmRcn/&#10;ABoAIzicSRADMzgr+H/161bSBdPtCzkYXLMfU1WsYhcXUk3GEkYAY6n1/Ck1Wcufs0R+WPBapYFK&#10;aUzymVmPckelSQxgtk5x1PtTVQZH948n0p1zIYLfyh1blv6CmBXup/MlwowgHAqxYRCCI6hMMqvE&#10;SY5Zqp21sb24WAHA+9I390VsW4F5OWAC2UHyx+hA6tSYySI/ZYJL26bdI3IHv6CspJGmdrmY7mLZ&#10;Gamurj7fMkqD9yhxGuOvvUEkmHCIo6HI60gE+aaXAC8gYqwyiMlOgB5pQi28PJG9gO3Sqzuz5BPf&#10;NAFqHM7FfuxRcs3r7VFcSm5YBSAiAhRUXJ2jOOeR609BkcEcKaRPL73MxoGe/AWpPmCEjpkcUuBg&#10;spzmMZGP0p7FQWKMSuV4I9qZQ3heexbvSr8pVWOV3Hp2zQQolZQdy+YPyoAwEAOdzN1HSgQhwCkZ&#10;kBBQ/N+tDEgmLfkAAbvpQpGIxzjaQDikbG10z8u0HdjmgY5xuZh0PHNJ/rHwTyHpXIctuYg4GD/n&#10;2pGw2S55Enp1piAMG2MCQQxGPak5ILA4+Qg/yp5cDYwyG3HAAqNgDg7sN5Z46d/8KQDg5PIIHygE&#10;Y60jlUJYNnkdqC6nEkSkEKMqeaaxK727lgcYpgOX5JsZyGbGcdO1IoO1Ru67vwpxlBUjacluMdBU&#10;aYAjznBzk+n+eKAGq3yFc9EznH+fWkeQGNk3DKgcgde1MOSrrnA25zTGA8vb2AHNMBznepGcbXAp&#10;meY2BwQx4I9KCS4OSQqsPxpu3fsyCCGI5pgJ975t3G09utIXLrub+6BjFPUcZbPyqQAe9L7njK9K&#10;AsMJZFYryMrninFdrnJ3Df2pxJG45OSQcUH5WHJ5fnHp/nNFwsMDfMF9Qe3Sm5wAOfunJ/Gkwd6q&#10;ucfNk46UDPlYx8u08/jQA/5PmG4gYGDRn5ip4w3eg7P3i/NswMf5+lKwJbnIw+aAHRkNjkg5Ixj/&#10;AD70uBtB5wAcChSWK4GCCSD6/wCeaBng5P3SKQxpGdzHOcDjFOHytnqc8UmCDuzzgcU87g5bBJJG&#10;KQyMDaRjqTTcNjA54PNS4/PdzSAdvY5pgRHcq4BPTrS7jnGTjI5p5GVGOgFDAZ4BA4oC4oPz9xg0&#10;5XAA57HFRD724k5ycHPek5wuc8A4pWHcslgwz3xQyOp5jbJxjiorWbbexmUZBXp712Awyg8EdRQS&#10;zktw5BB3bumKEDSMoRSWOe3SusaON/vIp+opEijj+4ir9BigRh2GlzuyPMSkY52nqa3gMAAdqWik&#10;Jsa6hkYHuKygq5IblTmrl9eR2sBJOXYYVR61g2926qRMCc5xR1KRHO+DjJwBxTGJYAtkuMbcUzcf&#10;vHJXFLwhw2ckDB9K0sIVgGPGfMB+X1q7BN/adgQ6hryFQJVHV1/vD3/r9aoZy3y537sdKI3mtrhL&#10;mHiWPPmL/eHcUmgNJi15b53Bru2G7I/5ap61JbTh0DKDUbuEMN/ZYMcvzx59T95D9ece+abcqLeV&#10;bmA/6PP8w9m7ipAbqltkC5i4I+97GqkzC6t/tCj514lwP1rYhdJUKOcq/BrHZTp1+UbmJ+COxFNA&#10;VVle1lWePqvX3FdHeW6azpGEP7zbvif3/wA8Vg3UPkylFyY8ZVsdQauaDe+TObNidhO6Mn17imxG&#10;NG/ysMEMGwwPWn8jnqC3ArQ8R2S2t3/aCZ8mXAkA6BvX8RWeD8wOPk3dKpAxXchBwTkHigcA7sk4&#10;HekBKAAkt160h4BOCTjimIev3ivfIoGQ2OeSaYx5x3JHNPX5jjpjvQAiEZ4yMLzS4LKT0GRxmmZG&#10;cDHTrmlJymcYwBxQAp6hu27gUvRQTznP4Ui7RyecnpSR42liTyTx6UALtOM9yBj2pQSOBwd2Sc0N&#10;6Dk7RTWBPy9DkfMaADqSACMdT60ZLD02jp3o3ArtBwc5yD1FHT5gB0xQAcZyM7c9KUY5D5xg4z2p&#10;CcLuAz7UYHp60AHH1JAwacR2xjnNIQduOnHBoGScH8OaAEGOucYH50o56dKaV5z0wPWgA5yrFcgc&#10;UDOgziMYAKFGz7dqknXy5P3gHlBVJB60wD91jgII2BP41LKwMxlYhk2BgD3rJljWBinYMww0oCmm&#10;QMFfBABMhCn8KdKcs8jYw0i4GOn+c/pTEUfaArMOZdv04oAWNmEaqAC5L5/z+FMHSEEgSGNsfzp2&#10;cP5SMCSzfN7Y/wDrUnWSFc52xkA4696BCEBkMYALCMfNjrTp2ZzLE21WQpubHXoKQEFJFyM+SDu/&#10;HFJL92dd393lu/agAny+5t4BEoBPrmlkDSyrNlNiz4Kjv3pkoDpL8wAEg4p+0NtcfLtm6HvxmmAD&#10;dvhnTCqjMMD2/wD10o+byZhjDQsSuOvakTdtikDYw7jbj2/+vTVkYmBg2wBGAGOvakApYMGkGArQ&#10;D5R65/8ArfrTGk8ppWIU7o0YDHTvTwC0ZOcL5JyMds9f0qL5vmlLZDIvGKYD5GWK6mbAkUlTxSgi&#10;Pdk5BmGAKC5jmnJwx+XIxx1zRIfLkYBw584AbaBCW4VZF3HLNIy9OmRUUKnEayHGWfDY9v8A6360&#10;8ZUlM53TdfTtToGGYotx5d8kjpxTARAgRQ7LvW3JBHc5zj9ajjUmNgPveTuOfb/9dP28xqxyfKbn&#10;HXvTFJMAVevknJx7/wD16QCs5MEyKyhwqEnHXtSusksjxx43l0w3rSFikcxO07IlHI68YzV7TInl&#10;nknccfKqZHXA60MC67JY2juABjIX3J6msLZIxeTqzHGferuqTie4ECH5Yx+ZqELyEBJUHH496SAf&#10;Gvlr5pOVAz9azZnMkpdj0PT1NXb+YQqsC5DEZOPWo9PtQ8pnuR+6gHmE+p7UATpA1vbJaICLm6G+&#10;Yjqqen49Pzp+qSfZ7aPToRjcMyEdAPT/AD/Wp7dhBFcancHLNzgfoo/z3rMj/eM08rEyuxY8etIY&#10;4lbeIbCpbO1QPX1pbb9w3mNyo/U1DuDsSuc5IA9qVztwi54HP1oAWZ3lk5z9aTHXB70ucgn2FH+N&#10;ACqMsoHYmnED5WHXac4pcHC9QwalUHCnodp4NADm7uAQ3ljjHenScSNsy2dvb8/1prEk7gSW8vJB&#10;HfvS/N5hKZ3YXj3/AP10AXUVYDsUBmJBLEUy4VTHGcbSzENgdqZFM0kzAJuKtjJ7CpJoJWKENuXd&#10;82OMCi6tY4oxnGq3N6FPAwgwQpBpW6Y52lN2ce//AOump0RSWK7W/wA/nS5yhTcwURj+fH8zTOwO&#10;CJAxICqu33/yKRuUIIPDgD3owMPuDBQowfy/pStnaxORtcYFAAQR5bHIZWPBpq5KA9yh4xTzuLhm&#10;+8GPyn/P1piFdu7nftI5/wA+lADcfL5gyWVRxilkBXdjlsj8KVcBC4JyUHAHv/8AqpGHzOeckjNA&#10;CoxWThd3zYIH61CSF2Lv65/Cpg/lXAZQcB8N9Mc/pmqaFRKuQSmTux196YAem0E4ZCc+9NKld6/N&#10;gAbSR1/yKcoXGOQhjJBHr/8Arp+FO4HcEAGD7f8A6qAG7QVIbK4Yf5/lRgNt3ZDBjT2GQyuCFD8f&#10;5/KlQbigI+fee/b/APXmi47EaqX5OQQp4pQAVLkktt6Yp44Gcc4NNHEZ/v7ent/nFIYpGNxUnIwO&#10;fX/9dMkwsnBJBcD6CnHKbmAJbK59qaCGOVB/1nzD0GP8M00JjIw2MckMTn/P5UqqQm3JwVJ5p6jA&#10;ULnBzn/P5U35ioB6AH+dMQOowRnAwOaPLJBBJzvGKG5LD+HHFHOSzZxu4pDFwcoOc5bj+X9aEwwy&#10;c9OKVTkjcO5wc0xflwSMcECgZJg5LHO7ApScknJLZHFN5A5+8VFLghiO5IPFIYvHABP3uf8AP0po&#10;z69jmlO04AGOfWjGVwoxgHNACdF4zjGc0hAycH5RjNKwwo9CPWjsfTIoAApJxj+LimN8wGc9Din8&#10;Fhgd6aeFGR60CG4IwTyQKtx6veQoVTDEYwD2qrn1HzbcUpX5ivckUxGlb+JCJTHcW7YBxuSrsXiC&#10;xlYAFx/vLiueZQXx2Dc1Gq9BtA5NFhHZRXttN/q5kJ9M80y51C2tkYvKpYfwqcmuNKgrjp8uCKQh&#10;VDOB2HFFgNJnEs3mtkndkZNJlCpOPXFVRLghif4uBQJMnK47g0JAJyuCRnjkU5lbbtfHzAEe1N4G&#10;T1JX1pM43cg5AGasCVVwrJnMhbg9qNpZRj/WJndg9RSA4+TIPzZB9KAp8zggHJ5PegRb05kMjWL5&#10;8if5lb/nm/YirEG1jLYzjYJmKjPRZB6ex61mPEsoKqSvy5Bz6c1oiVdSsVu9+1l/dXB/ukH5X/D+&#10;R9qhoY2BpInaJwAyHaee9Tajbi7tDIB86c/UVDef6RBHegYljbybgDsfX/PrU9pcAAA854IPpQBk&#10;q5nswjZ3QnP4GqkhdSJEbayHcpq/eRmzvyyj923X6VXmQJJgHKnkH2qkI6KIxa3o5jkxiReQf4WH&#10;/wBeuTAMLvHIuJFcqy+9aWjXH2e6+zkny5TlfZv/AK9SeI7VYru3vokysrbZPrjgmktHYZlDgq3U&#10;AHinDKqc85wM0wqAVK42nP60ob5TkADFWSOxmTYeOeuaBncw/hHOaAMvsGMZyDQvJKkjgkj3oAYq&#10;g4Lf3eD60oX5WfHzelBAKjJAG3GBRzgPxuBHHY0ALk78gcluaUMcbVAyc5x2py/NJ/tE800cbiuM&#10;nOaAGlCiFQctgDdT+vVh1pMZQhTxgc0u1d2M/Ln0oATZztbAxnBFM6tnGCBx9P8AIp4OVwegJI+t&#10;NGTkvw2OMCgB4HVjjdnpSg4Jxg5z+FIejYPzZFAyDheSQTQMCQBtGOwJpCPmxnAznNIzJx0IOM8U&#10;5sE/7JPegBvVunQEUsa5J3kA8dKZn5jk8Y4p6KDkvjPTigDoAQ0HDgAIcZ71JJLvDSMFG2IFRjrz&#10;TUCHb5g+XYwXI4okYrMZHI4iG1e1ZFji+3c5AYGRcL3/AM81GHPnSBhyZeMDpxTpSFLNkmQsnQf5&#10;9aaCyysM5czY47jpQIbHiMKmRvkZvwFOIVVhRG3fJjOKYq/vgo/ic4J9MU9VYeQq7uQ2T/OmA3Aw&#10;Y0YE+V6dCKfMjSQ3CswIjVPmx17VFuPl/KTuMfLAdadMp8qWPnIiU7s/lSAbdfvzMMlQGXr3zUjM&#10;rt5hJXy5l4x2xTJSPLnYk5DKAcdRjmnZM3+tcxhZVGMdRj/9VMBikPiR8geYwA9fT+dNjchoZGba&#10;RuUDHXsKWR3fY7kqBOQBTwGWO2lJO8uwC4oAMlUB53SWxGPTnn+VMDbI94Yl3hA249//AK1SorEr&#10;Ix3sIWyvcdqgd8pHKCS3k5Ix05xQArM6XUzL83yqSMZ75p/yqz+UGMnmDgjp/nNMZ2jeaTJLPGCR&#10;jvwakDNHNIytnc6rtxQIjjYxyEAkkzbenABGM/r+lOt1LtHGO8rAkDsRScrK8YY5aUDOPw/kTRBu&#10;il27js87BYehFADU/wCWcSsT8r5JHfOaI2JhZRx+5bJx3zmiMqNigk5Dkn0/zikjBNuAcrujYknv&#10;imAxsvCyICC0KgZH3j0rfLfY7Ac7jGgRT6msvTk8y6XglYolwT0LHOP5mpdUmHnR26k4Xr9algUF&#10;3SbW6uflH51eh2xhpmxtQZ57+lVYxk8HjFF5chINg6AfmaYFNnae43seC3GO9a7wFTBp8bZx+8mP&#10;8h/n0qDSolaUyunywgHPqe1XoW8mOa9lQLI56Zzk9AP5UmBU1V1ZltkkCpFyVx95j/h/WqW8jCLh&#10;WbAP0qdjI4Z5l2kZJIHUk1WcsfmPLM2SDSGLzHK2xssDjIFNCkruzyeTTzhY12ghiTmmjJVhwARw&#10;fegBR93b6Ec1IwABUghg9ICApDDuOc9Kkbc0hDA5D0AJ12Ek7t5/GhW+ZT8zHYSBj/PanMCrjeCG&#10;Dnikj3KVIXDlG2j1H/6s0AB3BlwCGMXP1p0uVlfG7dhePfv+tDFsK3O/yuRn/PamtnLMuS2Fzz/n&#10;vQBLDKIpnYKcOwBx2q75qLhiwI3c4OazyG3ssa5ywxTdoDKBkjzSWx/n0pWMZ0VN3DONgUHac9aV&#10;+FHB2+WDmgDJTA+XBo3ZTBU+WYuDn/PvVGomQ5k8wkKEGPfkf0pCdysGBzvBH9f6UmB8xb7oUY5/&#10;z2p8nEUm8EN5owP5/wBKAGnlgWHzbj170kW0jp821sfSnEABNwPmb2xz+X65piZXaSPmKtgZ7UAI&#10;D8ucYOzp/n8KRyRG5C/NkZ5pWVgnC5cx5Pt/nimTcBgq4bAzk98UwE3Eg8H74DH8P8M1F8pZAoO0&#10;E5yfzp4K+eoALqZAz/gOf0zSIAzJhcKCd3vzzQCEwFChR8m05/z9ac6rkgA+XtFJg7ePu7SKViCW&#10;O3C7RSKHfxZcZUuP8/ypMEucrzv4pTym49N4AGfz/pT23swDABjISD3z0/mKAIwDkZXsaYxGwkKd&#10;wXOfb/OKkOVUA8Eg4+lR/M0bAAb/ACz+Wf8A9VCBiMz7JNq5fKhsHr/k5psa7mKqOS3P+fpTXDlZ&#10;FQfOCoJ7df8AGpF/1h2AD94N3+fwNUSKmcqAPlGdx/z+FNwSuR0wc05cEKf4ctnn/PqKaQFQDGVK&#10;EdaQwbAyT90KMY/z6Up6nI/iAFRMw+ckDbtBNTFWDEsucSAD3oAb027uCGOKTg4yOxIFPcBWVeDh&#10;iAff/OaZwVzkZwTQAuSR1+baKfjG4KMnco6/596jT7rDHzBRzn3px4JXjkg0DQ49eOuaXqOPTmkT&#10;/WKAv8fOaUDcVC9sikMaBlCccAf5/rSnGWOOARkUbSynAyAKXG5XzjjB5oAaP9YDjnPFIexPTmjO&#10;JAwH8XFNPA3fXimIQ9eecrSnklcDkjnNDLjGO685pAuSVzgADJ9KBDlxv2jH3sk03n5enU0ny+cQ&#10;PlXOc0KrFUct8vIz6kf/AK6YDGXK88ZWh+hPHanY3DBPbFNK7gzE8jGBigLDeN+T/e4FKmBz3JNK&#10;cM5IwG3cgCgAKwPfmmIDwQFGfl5pxUZcLyvGTSZ2Y2nquDQWwrqp+VsbqoQ4bS+zIALdakwGJjYg&#10;BScNVcH5iDjyy4zUhxuIJ+XJwaAHHLfKBgquV461JaXItr7fIB9luP3UqE8c98f54JqNMlMliMqc&#10;e9MJYRSDglsAqR1qWgNiNPs929tKR5TgRSZ6n+435cfUVTQPbXDW7/eiOM+o9akiddR0iO4n++g8&#10;ifnkKT8rfgcfrRd7p7SG8cESxnyJ8dcjv/n1qUNkl5EtxZlurjpnuKy+Ghx1aPv7Vp2bgqYi2c9M&#10;1SnXyLrkEI3GPamBQfIcSqSCpyD6GuqULq+i7QcGRcqfRh/9eubdNhZSRx/Kr/h65MDyWYOVH7xe&#10;fzoYkYsRZR5ZGHTIYEd+9PI2qEHKkc8dKv67bfZ9XEyYCXCk8Dqw6/0P41RBIXCH5SB2q07iHdJA&#10;ONuetCsG7rhSe1IPvDcRt3Uox+GTigBuQ3zHsvGKMkqTgbutOzu27sY28fSmkkudx+bigBxJzuVv&#10;mJ5xTc5OAecc0vAcrkb9xyR6U3ktkcY68UAKo2qApyOMmnkqSOcLmm89EB2ADNKQB83JUHpQAbvu&#10;joDkCkUg4DHDY4oUsSM/d/h4pWAA5JJxwTQAhy6Y6PuHNOOQw2/jSZG0c/PnnApDyDwcjOaBigAg&#10;/TmgdQD90nim8YHPyfxU/IEnXCk8fWgQ0gBgHPyn7tAKkkMeQO/FMwfObzCWXovtTxtViHznAoGd&#10;FvBVQ5wu1sUkw2SZY4/dAgdaeGDpGT9xVcDiopmYtHIxxmHgAVkWSCUhpWJywCbVx1zSL8sj5PzG&#10;RUHsP8mjdtLOOWIXt05pWwt1JjLkygf5/WgCNSyHywd2ZTzjpxSqX22yrnLFiT/OlRmSVQpZt0x4&#10;H0/wpF3KlugYn53OT29aBAx/gX/nkWJ96a4ISWMNkLEDu9aeu4xBeywsS34/40ySQMjjb8ohH/1q&#10;ACRRNDL8xVQFwSOv+RTZz5o+dz8roBx1FPMRlhmzlEVE2+n+cUOu8OsgIVHXDeo/zimA18tcGSbc&#10;oW4zgD/PenFnPkSjO8SkKAPfiht0hYybseeB9eP8aTkNG3zK3mkqPp/9egB0BxiR8+aUfC/59qgT&#10;esYwG3+U2B7f/qqaNS8kbShi5V9oFRjKxRzPvJMbbR9OP5UCBjguTne8A4A79TTpBtkcLv3fI2PQ&#10;8Z/WklHluso3OzQAkeh70r+ZHPK3LthM4HTJHX8aAFY7JZUQbz564J9P8mkBzK64yhuBkj0wf/r0&#10;jFvtcwgUtiRSDjoKVG2yPHzh51G4DoOf8TQA2DqkfYs+446cf/qqKMt5KodwARwCPWp7aJd8aDcA&#10;zvub6f5FNsozNNbxMrMhZy5/z+FMDWsEFrp0W/8Agj3MT1rGeXzWeR+SWzWrqc2y0WMH5pW5+lZc&#10;anzMHnB3f4VKAsxqkSsCM7V/Xv8ArWZOsk8gQY9c+taF1iKHaDhiO9V7CNp7+JOAoO5voKBl14GW&#10;G3s1OWkIlm+g6D88flT9QlJuUt0OFiXceOrH/wCsf1qS0kWa5uL9v9Xjg/7I6f1NUi6TkznOGyfS&#10;kBFK+VFvglmqFg27YcgqcZHenAltzMME8KT2FK+dyqclieDQArZMaj+H196aQThcfLt602Rx5gAH&#10;HQgmhWwMnldp796QyQdWLL8gxUrKweTzFYfNj8ajH+rlD9Aqkc+4/pT5HwkivywlBHP5/wBKAEAw&#10;2Xzu3nANKnLLwScNj2/yM0/K7F34EjSkA7qiV9hUEAOd2Dn8v6/nTEP8whSpHLJ+P+cUjoeiDLlR&#10;SZXbEB97yzu+vX+VOdgchAN2xQxz0NABIWZ3KJggjpSkZKgDGZOcn/Pahy0lxLHFgcjvxQ3zOQow&#10;PNOef89qYhFP3CqfLz1/WkGCOR+7EZx/n60A7gpCjaGbijb+73BcIYvlGfw/nQMTKqzh1BXYMe3I&#10;/oDTpAdsu8fMXUg5/P8ApSEff8xcKY1Kj6//AFqQgAMzLn5xj/P5UCAjG3fkNuOOabuUKuB8+Gwc&#10;/wCfenH74B5dnOM1AHG0DGXIY5/z9DTAHYsm0H5vLwxz/n2/Ko5WLFgo+YbQec54xSlcpgYLeVlu&#10;eOv+BFD4KSouAyhcn36UwDCl+AAocbgP8+1PjK7Y+PkDHP8AWmr+8dlRRw2D78f/AFqVQG2YwFBO&#10;cmkNCKflGQMbTSk53NjHyg49qNvyowACbD3/AA/nSsfnLEDGwcUhhlVDu6ggSLgf5+opOFYFjz5h&#10;OaUkruZgMEjH86CCJNh5Yvj6UDG84AyC2D37VCzArtH3zGTn2qXaRwcEsDj2x/8AqqFs7GC4LGPP&#10;0poTBhzIFwG+XJ/Ifzp2d0hKgL+8BP8An8KaUJV1G0MoQMxP4f8A16eBnJ6DeM/5/CmyUPXB2gAb&#10;V3E8/wCfX9KjI/dh+CoQgjPuRUgK71bjapYEev8AnP6VAyjy1yR9xhj0/wA9aBseGBMhKKQUGPzz&#10;Ty2Gzx94EexqEtjcSOCowKkXILkgEBh/KhiQ8fI6gsCQ5xj8qj/hyACWB4peAVBwcsccdP8AOKRG&#10;KKcckqfw5pDEGQrgEZKf1pxJJIPqOajXO0rkA7Bk/j/9f9KkxkkAgfMOcUDQ8MMjpw3PvSoeQc4A&#10;BpnGF6YDnJx+NGQcDOFAOPekMXI25JxgfnTWctlvTHFJwUJbpgYpWPzMPcUAKGIfd70w8gEc5Jpx&#10;wG4PcjpTdwCrjrk5piHEqMAHPy4zTW6lA3HGTiglQwEfPy8k0EoC43ZXj5qAAdccYDUDJ2KeAM4p&#10;M5zz8u7ing7igckBc4NADMr0/wBnNDk7ScAMT0o3fIdw/gyOOtI5zu4w3HagBQuJcnO/PIpvGR13&#10;HOeKfISHOCd+7kio88ZBO4k5zVokR8Mdw/u80buCoPHGTikblQVz92gYIbBIyRmmIcSMlR93POaQ&#10;MCoTGUJJz6Uq5yWKkoDg01SN3IOznFAExI2qGzjb8tKfnHJw2RiohnblgTjoBUgbOVZSH4IoAn02&#10;QQaiI3JMNyDFInbJ6H+n41eiXy7lrOdhtnBhY/8ATRRlT+IrEuYXlRkWRkkU7gRWzczfaLe1ul+9&#10;Mo5x0lTkH8fmH5Vm0MpRF4pCH4eNijVZ1CNZYBMo4IzTdS2G4iu04S4QN+I4IqSBvMgaM846U90B&#10;mPhoUfOSPlb+lV1kktruOdcFEYFh7d6sqm2SSE9G6fWqx5HPTvTEb+tQfbdBeSMZaAGRSOpAH+H8&#10;q5mKQSR7o87MAY7iun0K4Etl5TjPl5jYHuO36VzTwGz1G5tucRHBHt2P5UR7Axy/7WdueKci7eSx&#10;25PFNJ4DcbQaUZ7DK5/WqEBOB8wBBGBx0pNpbt81C8H5jwRkcdBS5Izk0AKOG9880gG7PXvmlx1G&#10;fmz1o4IwABjOTmgA5IYrwMDilGeDg7Sc4ppXPzrwo/WnptB3H7pI4oGCDaM84JJFNOe+Tkd+1KPU&#10;dDnFIV2EKy5UrQIUHjAHINLwZSF469e9Iw+UoMjB6ikwT06igBoy0asVK4HIo6Ddg/hSjc8YLDGO&#10;ooAJJIORnpQAg4HOTnJpyFBneSDSZCtk9+BSxlEXByfTNA0dGjKIwzjghsDPSmyJ5flkZJ8o5HWn&#10;/J9nikfJzuwB19qjwYhDMW374jx6Eisihc+XIwHJkVOvY5pzoFneJclzIMHPamE+W5LAs7RqFx2J&#10;NO5WeXZlndlwfQUAKgZLkIASfN+92HFMhVvMhQAkB2zz19eaDuEjxrlv3w5z2xTcBmhjQkHzTuI6&#10;Z7/pQAoTIVBuwFbn/PvTSpk+XGFEPB/DinR5dkXLKuHOc9T/AJxTXAaRUGVURHPP+e9MBGPmxSZD&#10;bAqkgH/PbNOmG+KSTpErJgZzkf8A6qa20xFVBVEiBPPU5p04jljkJBRfkAAPHv8ApQAr7i7PIGDL&#10;MCFzx7/rim9drMrbvOYAfj/jUjhXMry5AWULgf5+lMcGUbm++ZzgdOP/ANdAD45HQJlf3mXCk+/+&#10;TUCI0awsclnVsD0H+c1KpwyMy5l3uAD/AJ+tRQbQiOUZm+faueg/zmmIWRdkiquWJt/n+vcU9yVL&#10;pGpyUXcc9+P61BuCbXcEu0JyAeh//VQzMuflJlaMc5oAkYOk9wI1bh1+76Z/+vTiAbiRIASnmr19&#10;P85puG825aLAZimfm4HzD+tLtZLmbyjhRIvOe3+c0AEalZFVQdglJZvb/wDUKt6HGrpLLjgOUX9M&#10;/wBKomRTJtUEL5pyc9sf4VtWMS2OmLn+FS7fjzSYGbqUhnvmQHiPA/xoSMPIQnCsflz6Dgfrmq2S&#10;Xd2yWbn8TV0r5AbH8Hyg/Tj+eaQzO1B/3rhBuRB+g4qTMkOkT3EGPtFyVghz2z1/TJ/CqTOXk+Tg&#10;lsfhWhPAbjWrHTR/q7SHzXYf32yP5bj+NTJ6DHanN9h0a0tUQk3DKrYHRf8AOKozSNbQxxnJ84lV&#10;TOCe9TalK93rjIvypF+6UMOpxyf1/SsyaQyX4LYkWJMAg8qfaovqOxdklKRbZNozwBnkH1qIzHOC&#10;ckH8qq3BY43PuZhwW6g+tSQq7EgDcCwOcUcwJFjIbYwOQCdwzUYYmJiAMbCBz3qWC3yEZ8E7ySKs&#10;i1BAO0IvlnAHrmp5h2IJSFtkZCWMkK7gR0Of8KUklGeQBSHXHPWrLQDa7HBCoMCho1w5kUEblOM/&#10;pRcLDPLKMhmA8xpcrz68D9aYAfkZwN5ZgM+9WB89wu4DzDPwPTtSLt/dKyqWLPg/X/8AV+tPmFYj&#10;HPkKQN4jIOPxNOKYPlqQNygGkDY8kY+by25HfvQCSr7SNwiGWP16/rT5gsOkBaaVYQMDncfSnt+9&#10;kbYAu+Qnnt3pjS5lk2FUPHLD8P8A69RySFyMcDzSaOZhYsIchTgbVY5HrRgBQ/y7BGeD9cVCkoBj&#10;lG3YZG+X6VC1wrBMFdgiPH4/5NHMFi3ncGlZlIMY2j8aSaRVikYkHLKR+X/1/wBKpNcjY7fKVMKl&#10;R/n6frVK/umjSbeBv3ptHp3/AK4/CmmIuyXISQBn+d5CAaihmC7BwXbd39f/ANVUpsQzmJmSSRpj&#10;g/3eMVWhuD5UUYH7wF8sev0/StUSbHnkI0Y2Bmi+Zh+f+fpUckyr5kYwDhTn9KzUuTsEa4/1OS39&#10;P1xRLOrpP8ygpGgBx97Awf8AGmBqC5V7nICjDAkAdv8AIqSOTcQeAqsfoe9ZCzZcZbYqSqTkdeP8&#10;/nUkE5kljMmNiyucevfH9Km5SNMSAxRkkYwwwO/+c07zFId2I5Tjj/PpWZHMpCMT8oRv04pGuSA7&#10;Hn93kDH+f8mlcqxrCQ7HkPzDKt07Y/8Ar0M20YByTIe3I7VQa88tXZeSWT5cfj/X9KV5/IuGj3hi&#10;ZyoI7Y4/+vSuFi6pKkY5JVvwqEuFj2gru8skn1xz/wDWqqLsqUQNksHDH2/yB+dV/tAMJQMMiInO&#10;Opz0qkyWjQ2qwcGQBfk5x15AqXcJDI3CjzBgD3z/AIVni4DRvGGG1dnJHXt/KrBmD7iTtVXHAHrn&#10;/AVRJP5g+TIAwT+P+c/pURJaPcMZ2nAPftUDT4ZW3chmIH+fqfyqFZwVDsxGEbAoQF9mKb3OGYqC&#10;Bj8afny/MXOTvUDH0/8Ar/pVFrjDFnJLFc4P60/7TjcoOW3jp/n3oAuYCuoDj5mIz6Dp/wDXqMHA&#10;xnOVJPtzUXnKMbXPLkdO3/6qi84ZABJyCSfTmkMtjBUgNyEyDj3/APr/AKU7gl+cbSoz/n6VUW4y&#10;nU4CgZ/H/wCuad53JVm+UMD/AJ/SgZZ3bjuPTef55pM9yegIqMSZbJOBuJH+frShwQM5wAcUAOyS&#10;vzHkDincjOfvdRUPmKFyfvEcCgy8HGc8YoAexI5HOWxnFMDZ4UHcc0gJLbVYnLd+gphOzAU887j6&#10;/wCeKpIm47O3hMk7efpTwR/wHjNV3cBvk/u8jNSjbjPbIJFJgiZfv8g7N1HYHsTxRn15G6lwAqnH&#10;HNIoYcBSXzgrxzQeM7hzx1704Y24OSdtNf5VIbO7iqQmDne2c/Nu5qIHj1YZzilwzMR0OaQkhMKO&#10;RnP+fyqiRG+aPK55HY0pwBwDtGOBSnBA2jA20jYOTk7QR7UAGW3d9oPI96O6l2JUAgD0peSxfGRu&#10;6U1jsG7GQc8elAEqnaRuGeOmakQHJBOWPTFQgAKCTnj1qQFdxUnBI4oAOSMnO8EjJq5phM0NzZAn&#10;eFE8Z64YHp/KqnPKY5B60sE/2W+tLhTgI2JOeqng0mgNFwJ9NuI058oieL12HqPwOar20mHDjgdx&#10;V2NPsep7CGMfmmI+mx/mX/x7IrOMbwTyQMchGxmpiNi348uRZV6dapzACXA+63I/Gr8y+dbHaNzD&#10;oPWs9yWt0fuh2mmhFnSJmi1B4x0lXg5/iFHiWBYr6C+QZWWPY4HcrjH6GqYdoJUnXqrhv8a3NciW&#10;XQZHUZaFhKuO4B5/QmjZjRgKBkn1bpS/dIwOpOKbE2V3+hFLuH3wOMmqJEGUG1ucrTioK7cnLd6T&#10;bgZznjPFKARlWIIGOaAFXqU9DnPrRgEgnggHv1pCRk5AwG4NGOhbHAODQAvYkDpjikbIfIXknkZp&#10;c4Us3BxyBSk5bPQ5oAQ8KCOpzQM45AO4flQOCDjPqKAfulSCu306UANJZSw7ZHNLyWHbr+NLn5WH&#10;VT1oBGQrEcZxQAhz164XgetAG2QyfxE8ilz8pO4bgPlHrQxG3PQ+lAwOD84GckikBUHGQeAaVidq&#10;quMZ5o3vGcRpuGOaAOjVgscb7fmZmAU+naolPlrCXyf3ZwPr/wDWqUuRHBKy7m3HCk9qbtWN4cpk&#10;mMgA9vT9KzKFfEe4Y3yPEuPb1/pTZCRK6bRvOMH8aVk2HavMxTB5p8ykTzJncWCjPpzSAaQqtIsa&#10;EkSjJz2xTEAkSOPGMTMN3+fanEESTRKcqZAcn6Ug3eV5SqAonyXzzzQAkKmRoIAp2qZMNmmmJnNu&#10;ONghJzn9Pzpwy6Qrt2pG78+v+c0cyJDkAIEKgg+lMCNwJEOBhFiGOetSXJ8wM23CKqd+vSgrvj+b&#10;btEXAH1qOSRXSV5AMGNdgHTOaBD5mCiaSTBbzVwM/n/Smu21PMIHmmbIXP8AnvSs+wvPMitlkKrn&#10;r3NLIcCRnVC7TAqM9KBgEbzld8eYzOVweh/zmoYpfLjQ7f3jblHPIz/k1P5RhlJcr5rSEAA9OKhg&#10;Ee1GZQZGdgFH4f8A16YhsK7ChYZYxt3ppyoZFwSYxhs9DThkbCFHzKT15FIvyx7ioJMZJ+lACvGV&#10;eREwSVXJJ9/8afJtFxMkfGWU9egpiK6rJFHtJZBuJ7c//XpSux5EjALAruOenb+dADoohJcRRAgg&#10;3HzH14z/ACrY1ZzHp7hRyxCiqWlqJL+Taq4hzlgepPT9M0a7L88UQzwpY/5/A1LAqwLuuVz0wXIH&#10;sM/zxU18/lWijJzjGff/APXTrOIqJNygEFYxnt3P9Kr6m2yTZgEIAD/M0upRDpMX2q8iJBwjbjx6&#10;Ve0ptyXuqSgnzJGkT12Dhf0B/Oq1hvi029uIwdxTZH/vH/8AWK2mtkjsYrQD5AFXj0HP9KmW9wOd&#10;gjeZ/NCFnO55HJweB1qk0IsVE7gZulMw2nPBPAz9K6NoI/8ATB91ZWW1X6HGT/48fyrIbTw+pfZI&#10;yPsynAHXaBWLutS73KPkSTSIAgO7Azjkc1vzR21jbCEbT688j8f89aa0SrLuTARSFBHasy6kdrhg&#10;vKh+tK4yzHKqeW+F2hjx9KU3W4ZJAXYQOKqoyMYy3K7iDijaiqWfATy2GP0qhFsylf4gQ8YPT1pH&#10;kZRIGA5KHp+P9aheZNu4jrEMZHTih3Mcbs7Z37CBQImLbWbP+s83j27UKcyxQDqJG5x64H9KhaUB&#10;ZBktIZ1K5HQYP+NSQylGjQFdzSvlsdARimAj7j5Koc7UZS2OeeadIA5WOMgYhAJA647/AK1FHJn7&#10;PGgYkI+ePqaYZsqVRyQIRubb7/8A1/0oAnlAlkdNwCgLlv0psgWWTAO1fO5Pao2cu0qh8IFXc2Pc&#10;DNDO0iuw+SLz+wpgTMI5CrHMcas2MdeOaqbSXjmBCqY2wAOvapg5MkcjE7FkPy45NVIHYLvnJGLd&#10;wgUZ56D+eaBEjy+TFLKwHzQgAemT1/T9apXhWE3EsjiR96/L/d4B/rTzcHyJJHDF2gXC45GT1/QV&#10;VvJNiXJBBmkljIBHIAGf5mqQhZf3U3mZDTSSbc/3Rg1AsnyLAmNzM+WI9QP8P1qRlCKsUbeZO9yW&#10;kwPujbjimRvvSKEcKZJCzEew/wAB+daokjXDLtQ9IC7Ed+9OkxskXjCqvIHXtQgcxBcEL5Bycde/&#10;86SYZ3hSfLVVG7HXjGaYDyTK6Ix2xiRSTj2/+t+tS2+03McshxGsr4XH3iOcUhImIaViEjkQqMde&#10;P/rD86ajNNJG7DbtuH2gDr1OPzqGUhU5iiLEjbCyqCPvdqUSOisWBD+RkDHTnn+Qp8ASQJJcS7Ns&#10;EhUEH5scD8cZNR/adr73U7mhxjHIz/8AqFKxVx7FleZwSZWaMlcdCBkfmSR+FLLuQiKMli05J46H&#10;pj8qY90UWR8MLjeh57EYI/UmkjkWNlRcsWmJY9v84osx8yHALiCIHpvJOP8APoPzqHjy1QMdoiLF&#10;vfr/AD4qWJ1dolAYBmffgdv8OlVyQ1v5a7lxCT9W/wD11STJbHBwp28hcL+VTefuZieBvBIqKSRC&#10;WX5jGqRhQfT/APVml82MhmYY2yLhfX/PFUQL5zSSLIzZ2lto/wA/U1GjgISx+Yq2B7f/AKqckse5&#10;WkBJDNtXH+femq8KR7iCX2sFGOAOn8s0himRgzM+fMKDHt3/AMKd5jIz7CS5K9PXHH65pu8B3OCZ&#10;Gj57+mf6U5/JMkhUyfNIpZsew/ruoAc8oDbEJK+Yfm9f8ioVlz9zJ4P480EIwURZK+a3J/z/AHcU&#10;Ko2RqgxtU5J9c8/0pgPMjYAOQpXJ9+f/ANdSb8uQ24ICCeelR4R07qixgcnqc/8A66fII/NdmP7s&#10;bSAD9P6YqSieObDENn7xAGO//wCukM/yZbPfbURJE+6QNxKcYPU//rqLAbBOScHHPSmDsTCcKpZi&#10;SSuB7c1ILgtx34xVFgQB3YjP0/zxUqs21Y/l4PBA55x3pks04zu4Xrnk1BLIEXbyW5yaYHKkoG5B&#10;OTVeRixGOMZzQIBLvIK8cfpU8c+WIzxxnFVRGcDBx8mfw6YpyA7twGFGOKGUjXiJ3ZI/ixj3p/TB&#10;PTmqsDEvuOOvHNTFhnI5yaQDmbaBnutRPIMMDyTg5qvLLjPuOnpVV5WBYfTnNUhM0FbL/Q9acG8x&#10;lAAG3O45/wA+1Z8cm1lBJxn86txy5whAA5NUSTfeBKjG1e5ppG4E9ACOKVyCmFx93vTS2fmOO3FA&#10;D8kNlcfe5BpuSAGwGznjPSjOw7xg/MFx3puXVw3BBzx6UASj5VB+9xyKf/eyAQQMe1RYxhg2cr0q&#10;TaVIww5AzQBKQTtHQk9aimQOuzAyoLexp4ABK5yob7xNOcK42bvlwcGgDRlZ7u2tJ/Mx50JiI9JF&#10;+ZT+h/Om6kqyXMdwvHnxhvbI6/0pmnMzabchsE20izqoPOB1/QH86lnjU6UVHzfZbgqp/wBknP8A&#10;Ws9mPoRwN90beR+veqBjH7+Pd1yQKtWz/vASRjPFRXapHqQOMBjyKoRSJ3oQQMkdK6PSWS80tYpO&#10;rIY2/l/KsA/JKy+hxWroThXkj3Z+bcPxHP8ASkxo5yFWXIJHmRt5bL349anG0DhQSScg1LqiNDrt&#10;wqgDzGD4x2Izn+dRFiCP72TkYq0SxM7NxHPHIFIA3IU5DYyTSn5VYKOo6470BtiZz8mBnNMAKAkL&#10;23dTTgCR856Zx70pwOTkJnikyufveuM0AAG9Tk4I5/GlYnAC/f3DNIjAqcn5zTskthc7geuKQCYO&#10;7O7OetMHytxjbjmlXBwFzwTkUZ54JxjnPrQA/joemetN5BOcd+tCjAJB4zS9WG7vQAzG7BbhgMCn&#10;g4yc5bOKTaOpzz0/OlXj5e+aAAZHT8aBkMQFyOuc0oxk4yPWgpI5zF+O6gZ0D5URy8H96SEHakJI&#10;ELlcsQwAoUbQJhwzTElTSkBRA2AXJYFT+mKzKDARA2MO0XPPIpZziaURtuyi5OfzP51H5nlKCACz&#10;xYbPaleMJO6o4IaIAk0ASfcMkSDcrOpLE9KAUWUxgAJ5/wB7PWoyQkkiIy7CV3GpHVcsm4LEJhz1&#10;xSAjDJKyIBtjWR8tnr/nik3ZW2QY2BT170Kq78NjyRMwBHfvRHhxbhseWoI/KmA35Gtg7lR+6OBn&#10;3pJCoLtIFAESlVbv0OKcApUtLs2iEhVx3ptxIZpmknCgmPIBFAD5iMyySKu47No9BTLgBImMmDN5&#10;3r0Aolf5bh5FAkwhUfrS3GNsryAGQuCMDpigB7FhLHkqZjMfwyKgts5RUwbgysPoMVLyJcEAzNL0&#10;A6cYpkbeSMR4+0GUgH0BFAiLCxrEU5kdWDY7UmdiKEwSYiGPpUyjYII02mQq28gfjTAvzFIyCTEW&#10;bjsOaYCHjzAhBzGAW9eRzT5FQyTrEAFO0sfQdKUoZN6xFVUQANnvgjmkm4+0pAwWPC7yfQYGaANT&#10;RwhW5kT7jS4X3AH/ANeqN8fP1dlHOBtAPt1rXsFSOyUqAFOWrnzJmeScnkhj/WpA0YcyxBjyZWZ8&#10;/U4/ktZd7I8twSrHPf8AE1qbPJg2hvuIFH4KB/PNY7ZlZwnUN1zSRRt2kISzs4ipBkk8xh9Bn/Ct&#10;Wq6JiZRj/Vxhc/Xr/KrB6UIlkKooRGI4UmTn1Of8TWHC3lKzRqN8mcitm4k2wXDnkAbAB/n3rGH7&#10;uYbcNhSSD2FZVN7FwI5JPKRwCcNjIqmzKzvJt2/OMrjirUy7mwPQUuxFB3DPzcY7VBRQUOcNjChy&#10;Bx1qWIY+Z1yGRlGfyq4qKu1uPvk4pdgCo7d1YAUwKqFl27lB3RFcH34zSldiMDyzBST6c5qcMEkZ&#10;yMnySv04pWyBJ3d1ToPof50xFdoygcZO7zF/CnMioEjXl/Mbd9Txj8qk+ZHkVSS5kUjj0o2h5FRX&#10;wxkYsTwOnb8KAIlXLRpGzEgMP8aQJuBjiOE8v5jjqKlUAxxIm7o2Sf1/pSucxBEOIxBhj685/mTT&#10;AbPGskkmCVjCDJ744FNMfmo7OcL5g6GnXH71nwSkaopP04H8qWVt0bNghPOBHuD1oEMUIzfOSFDH&#10;FIEAAbv5b4HtShcuryA43sAvp3H61FnDb2BJCMFHt0/lmgCjOUS2kuGyZPJGFPpnk/oKzrgskE0g&#10;GZJTGzg/w4GR+uav3yMgkIXdI1qF2+mT/wDWH51SuvkWZTlpCqGT/Z46fnWkSWNkxBPIIiXYy8nq&#10;OlNjOWSJSyhifMP16/oBT32R7raLDgTB2de/y9vzNFqvnXEcbNsi3MXkx04//VViIh9xVBbyxATn&#10;Hfr/ADp7/N5mxWEIiUgkc+1NizJaR7m2KLV2J9T6fnTnZ5oZMsfJjiRVzwSB0/SgBVzIzu6nyt6D&#10;j17f0qaMmMiZgwxOwT3YDkfmaImklLl1KxpJHjH0/wAMVG0jm5XcjFvPcouf4v8A9qluytkQbySs&#10;jDgBgmT26Um7YSzZ3GLB+hpq5O1nUklW289P8807cyhyF3O0e0/SqsSNZ/3Eq7WaRmUn8On65qQu&#10;QvlKPm8zJI+n8sZqOVGV5E6P8uc/59c0rHnZHz+8zn14/wAM0ACMfujI5OT/AJ/CjcChwCAsZ+b1&#10;Pb9aWPDeWjHam5tzAc9P/wBVMADIABtCx8885/zmmA9iGUkghAoCj8f8M0Egkll43A4pspJjj3Ah&#10;FjULz2/zmnH7xLYHzgYFAh6AGVCQWYsQo9+g/XNNjZVjclCZCrBeemf/AK2alTJdG/5abzj1z6/n&#10;UYIVAcZbDY+n+c0AMbeobj5jHtOD+dDM2xo1PDMpP1H/AOs0x2J3BfvFMD2p0i9QoIztxn/PTOaL&#10;AKzqsqqg/diXPPpn/CmpIA3K5GD3prEMx25C7yBn0/8A1Uij5fQYI69aAHb9y4J4C4HPv/8ArpfM&#10;Uh2YE8DGD9P6VGBxuzwEIx68/wD66UAZfI4wMD/PtQA8PyG98ikDAKDjJ5xSAfOQccvikJwVOOua&#10;AF3hV5HUYFO3nO31qMjKjocj16U44DEdeBg0APL84zg5zmmlyxC5xjP40wgM/XGDnNIOcDp15FAD&#10;9zEg9gKd53zFs8jtUR5XsPlpDxk9+OKALqXJHzZ70/7SRggjkmqIYnp1zTOjKRz1pgWZZ22545FI&#10;H4YfrUJOE6j7nPFOACg46DvQMlB5x71MkrMAMgAZxVXPPoM/nSrnaM8AZxQBrLJuA9l496lbnL4U&#10;MMYBrNhmxgMcYXI4q4ZSxBJ+bIIFMROCu47uGDYozh8K27JOaNyIc7gzbumKap+diODzQA7gY28/&#10;hTjnsMikXnBTg4pdrHOxmK+1AEgyRgD5SeT6GngEx8nj1xSRqiyDP+rLYbil2jB+Y7OduaQFjSCn&#10;9rNHJjM8JiPv3qxZHzopbcgBpbUHj+9GSv8AMVRhKxXdtcM2GV16dxnmteHFvqrA4+W5Ycekihh+&#10;uahjRmQEsFJwMdsU3VFO6KUHnjn/AD9KkaMxXM0f8KsVB/GnX6F9Pyv8PP8An9aroIo3GPO344YA&#10;1Z0qUR6gFx99SB/P+lVWPmW0TegI/Kltn8q7t5c42uM/Q0MC14pQrfWdwgwzrsP4HP8AI1mKxbOM&#10;ZBO7Pat7xRC8um20oOGjuFOfQHIP9K51cHMeTvyc+hFOOwMflm+7yNuKM8ZCnb70zgt8hPyryKX7&#10;5OM7R1FUIe7AOo2naW6CljxtO7nIO2kDLtzt/i4pUCoqlgWVge/SgABCpznIHFO+Y/LzuJ7U1gVy&#10;rAnPQ0uTnHv60gGqORyQRnNP4PTpimnccD0ppztBA6DketAD85BI6elNB28HnJPXtTsZTcMYz070&#10;gwoycc5/CgBAoUbDnjpTueMdc0w8Hb1yOD6U7kjb3zgmmAuSTz27+tBMvBjKgd8ihfmbA7DvSYzz&#10;nFIZ0xAVA+QXM33f0poQq0UnyswLcelMb5U38CUy7gOwpys8LxlcGfe2705rIsi5XlQGZ0PGOlOm&#10;VQ+ICDmHDZ7YpQREVaNgztGQcjoT1FKIwP8AVuBvhwePTrTENZkDywxgGI7Nxx07Zp8uC8kYkAgW&#10;QdvWkcRoWWJ8Rtt3cdhxTZEWSdlVtsDSKWFAAMnaOBbpOcE9+KFIYW28KsW4jPqBUj4LqWYfZ0n4&#10;XHrzUW/LQtLnyd52qBwfagBieW6AyMFVY22cdaGIlbfcnDNCdgx1NKpHHnOojAYKMUMyOUkmbIMZ&#10;2gj8KBDSWYSyy43lVKcfr+lPkZvJmaQgzFgQPTim79sLFzlzGPLyPu80T5VZGY5kbacUwBVw64bM&#10;jSAn24xSciQwoMyCbG4du1PTPm+VjM7SqQfTim28vkFwhJnabg4zgcikA5fmkhhTHmjcpb69RUcQ&#10;Z1WFCEcxEMSOoxk09MHyokwZcvvcj1pi4eNEjchjE28sPxoATAclY3Kr5WDgZyAOtMuVQLMYiQhQ&#10;A/Qd6l+XIiiOFEJy2OSBTXUTy+VExKFVB4xnkCgDfmPk6a2ONsWB+WK52NM+TGPvOQpP1NburMV0&#10;6QL1YgVkWUirIi7dx2sc+4BNIaLFyxEDvnCuc/mSazrE77yFAMb3BPv61bvSVtQucN0H4AUmkKDe&#10;QhlHALLj6ULYGb0f+vk9z/IAVLWfa3DNa3Fwf4QzD8z/AIVG2qRGErz5nlk/QkcfzqOawWuQSztJ&#10;YxgAgySszg+mTiqXAkZgeehqK1leQpmQuYwQF6jFCckneB1JFY7miJnYs5wcgADPrSOx+YjgbhxT&#10;SeSwIAC+nWgjLHBOM/TNAE29l8hwfmEjGmZKMskm5iQQBR94qcfL5n3aFLI6MwJ4baMUwEYsOSpO&#10;U4A+lJJ+6EgKkyMq/h3pDldmQWPlnIB6cf4USNhTjeSUUnJ4DGmIkZvLLRImZi64YHio1BMgiAx+&#10;85bPt/hTmASWVUDNhlwfSkUASBFz/rzlvb/9WaAHxsrBEG4Ab8t6n/OKbvymFUgeUc8+9NQsEjAH&#10;yl23f5/KkGCqqoK4iJyepP8A+umIc+Ji+8FUCrgeoGBj8qR3Em9mUqu8YHtimOcpJkkIqA/5/WnS&#10;kMjvs2oGAUA9QAM/0pgPZsvulXC+YSF/z71EpKgbl3MVbb9P85p5OSJZFP8ArThM47f41EGC7CxJ&#10;dlfC56f55oEVLttkZLq3mGHI9R/nisu7OwXSqjGZwhc5/wA961LrHkFDnzGhyfYc/wBMVnXYEfnB&#10;MlmRN5LdP8mriJjJIVSXyIwXYSKGfPGcf/rpsYbzETafKWQ7iO/r+mKmwm8xRdGlBZ+x4/8A11Lb&#10;2xLJGSBGsjMx/Dn9MVoIoKu+FdqEIIWzz6f/AF6dK/nNNIkJSAIoC56DsKnSMtFg52JCwOPX/wDX&#10;TGQPDI7phPKXYpPv/hmkBas3/dyysvyK6YGevH/6qoIZVuDLICzNM2wZ53fT61YE4jimkderphCc&#10;ZA/yKgRHgvNjgi6F0Rx2Pr9c0LcbGKMDldzEMVA7f55oEb7iCMHZnGe1NQsuSuS3zj/P600khMfx&#10;MmDz61RI84KvkEyEjnPUen50hwW2Lz82c/5/Gh+EZVU8Bct+AH8809UD8ICFV/mfPtwP0NACKpYA&#10;hRhWOT2/z0pgCnk9AhH4/wD66eOVUEfu1c5GevA/+tUYH5BCOPXp/wDXoAVvmAZx8oUFR6jPT+dO&#10;aT52kIGdwIHao2bKE4AbaMD0Gc/0/WnZ+cscHnpQA9GJkjA5Z2IXB70zcNi4GWO4k57f5zSoPnCj&#10;BLOV+lMV/wB0MKob5gT7cf4frTADkAqCOUxmgqSWhyvUZY8DPSkb5ThMHKdaJAuGVehK/NQArMvm&#10;DaMR+Z+nWgYbAOAQDigY35IOwSdB6Zz/APWoJ3spyq7FIAC9aAGcDn+ELT92DIWxyBgfiDTVb93u&#10;OMMmBx7/AP1qf8gMjtgtwFU/UHP6Y/GgBpyGIwCd+KAOhzknPFKCSwTIDeZ1/T/69NVyoAHLNkNx&#10;0oAbkBcAg5HJpS3JHGOOaTgKef4fTvQwGTzgcc0ALne2OihqMD5V4wM8+tAJ3EHhd3FKpBC5PXOO&#10;KAGnleeDtzQ2TknrxSk5A3HHHpQ3/j3GBQAoznP8W7GKTKggL15pATuP94tj8KB8xAGS/OaAEx8v&#10;B/h5461Jk4OM7eKj3ZHH93nNSD7pwcrxQMUY6n7uaX2P3ecUqKHYqWCqMnJ9h0poPGPrQA/cc5PU&#10;DipTOQNw+9kVWPbPpnilxuGM/Px+FAFz7Qd3yn5s9aFuD8q55ySao7iDyec4pUfnI69zTEa6TAgF&#10;SRxzU4JOcE471lRPkgVpR5YccADrQBZXLBnVW2A1LhQqk52nkUxQ21ip+XjIzTwPlDkHYT0oAhmQ&#10;LGC2TIMba2LliLr7Tj5nghnP1Vsfyasp8tE+epHynNaJWSbTbHcRua3miOepxgj/ANBqJDRLqcWy&#10;9d1BweWH4VFt8yxfIzxj+lX7n99FDJ1LxKapwbfKmXqBnHtST0Axrby+VlLeXyQB7j/HFMwQgxyy&#10;0pHlu6Y6Ej9aNpwR0PUVQjpdYX7R4duCMAFBJx25DVyFuWeEMRyMnnuK7K0zceH/ACzzugK/oRXD&#10;WrmWDaXwRu5pRBk6kA7gMHHP1qQFShZRjGN3vTYwHGSAGUY470ZGAwAB9KsQ8kcHb36UEbcZXIIP&#10;fpTHyAGXn5uakJCouOeDkUANc/KVLcAA5zT/AJWJGMcjnNNXaoZCpOQOaMfKwI4B4NMBfvjA4I70&#10;jEYyvUDpSKN6gH5eTSEHhgBux370gHucLkdc9KapPpwevtRtxz1YtyM0pzuyO/XFADflzsHJx17U&#10;9s7wAR15NNaPb8oIwwyT6GlAXGw9M9aYC5PQjHvSjp128UEFlwCBtHFMZPMxuYggdqQzomZv3juv&#10;78SgjinFirwuOZhMc5H6UwNIDJI/+uLAqce3FSFWOzA/0gTHNZlCB2Rg0WDMQ+4Y4wTmkcowQRZ3&#10;NF839aTLqyLDxN8wY+vPSkP3YRGSG2EP7+tACeZxII8mPYm84pXAZpdjbYSy5NMkZTG4gVgmxd4+&#10;lPby2llZFYQrtJHpQA5+Xyzf6Ms4ztHtTWK5jckmBZSq4H5UjMDLJI5KwmUEgdqTO0I53eUZjx6i&#10;gAHzKrTHchDbRilIEaxeb84MJ2gDoe1ORzG0U0mfK3NtUDk1GGaMJJNn5kYKv1BxQIVmKxyGcM0k&#10;kQK4HTmkmbZHIjhmmIUjjpSS5iiczbmlaEbR6D/OKJHZFZWJeQxqcjtQA6LKyBMlbhpF+b0H+TTU&#10;ZlkZIyfMM2N5HGKHj8qVg+55iV+b0zSKSGaGP5mMo+ftimA+IlgkMfLKXMjY7H+lRjc4ATIIQhm9&#10;akjwxSBXKgu2+Qen+RTYsuI4UJX5XLE9/wDPFACRjzifJJjVLc5J7+3506zTztRh8rIRQpbPfB//&#10;AF01QssixwhkjjiJYnjP+TU+n7X1WMRFhEkeTkY3Ht/OkBc1tmFtEi9WkrNs878HqkTE/iQKva6W&#10;LWqKerNmqNn8s0oJ58oAf99CkNDtTztVCdp9vrTtIwt1I2P9XCTn8ai1FtzqxwWOOtSaa2bW+fuI&#10;iM/XNHQCwwEfh2UgnlQPzI/xrNkkIg2oMlY8hR3P+eK1LhRHosKvwGZP8/pWXP8AdnwpMgQAbRyo&#10;yMmspFREtVMUEu5Ss3AYY4A9qapVVxjPXJ9aeu3ZIATuLAc8dqrfPvYZwcHmsyiwsg3dSFC8Y7+1&#10;LJKJS8jDB35wOn+elVzl+TkfLipSoZGLZxwcZ64FMCaNysqyYJIfhabE7blY5JG4AY6VYtIonQyy&#10;KWYyZGT0xU62sIbcFYcHGDVWFczsuucDLGM8fh/hQxKBkj+dmRS2e3Tj88VdFlGjKVdshCv50xrM&#10;LGQkh3soViR70WFcqux8yRAMsWX5h0py7RNs6qJfmbsR/wDqzU/2PajqjrlsZanG0JUIrpt8zcT6&#10;0WC5Uj3O0SDhQzsSf8/Sh5BM6cFI0iPB9c/45q5HZSHbymxST19f8imnT5JAoJQKqFQN3U0WC5TY&#10;K/muQVQR7lX1Hp/OhipWVtpCl1+U/Tn+lXDZXHmBvkCqmFAYUk1vLL5sjRLvZ1IAYYwOv9KdgK7P&#10;5cnmSf6zzj8nbGOv54qpvWJ4myWdxJgDt/nmr8lpcHMpXfIZM4yKqmCa2RC0WJGDruI6Z/yfzoQF&#10;Fm2xNnDSNAcnP3Rn/wDVUd4sKQ3UKAPL5KFmHc+/45pyqDHsGGd4DnnpjnH0xVa9/wBVd28QBKRo&#10;ZHH+fWqRIAgny4gAocbmJ74/+saejM23cR5CuST745x74qJwMvFbg/Z0kQM/X5tvf8jTIVMhUMMw&#10;RyFmG7GcDP54rVCJAyyKhc4URMOD1P8A+umHbKkkjbVxCqouenP8utQxkSojNgIqMAB37fz5p+9i&#10;rM+0Hyxj6Z/+tQCJmkV7WVpAjtvQoD2AH+fyqFi8dy0jOXuGnJJPqe/1zUiDbC0smNgdeCPxqEny&#10;pWDndIJOP1/xoQMZ80RU7hvYNnHalIwPk+Y7Mn+ZpoYg443En8qcylW2KwZvLJO30xmmIQsdjxcb&#10;eCT+lPQbkC5wgkBYj6f5/Ooj0ZQeoGTUjHICLgKr9ccnjv8Al+tAD1Iyu8fIrE4HfioBhk+foUIA&#10;9e1Sphl3FgED4/HGajU5xuOPkIA/SgABA2ysAMKCB64P/wBanEYYk9c8cUw7RGuSc7AQMe//ANb9&#10;ae7EMST82elACAFZgMjczFfoOlRrgKFA+Ylix/L/AAp6nLKFbDM5Bz2HT+VNDAoqggYLEnHfA4/Q&#10;fnTAQ8NgH5duSaGJOV6KMc/5+lLjKHaSQseSfpSnDE5zsG0E0AMJ/Bd5wf1/nQpyRn0OKe2QQzDA&#10;EnA/H/GmjJPOe+KAG8hMnGQuRTix37v4xgik6dyflwPpS85YDPmcY/GgAY7X6AsHpB1BX7xzkU6R&#10;WjleINlg4zj0/wA5pqKWOF525Lf5/KgBvJTHUAcn3zTm/uj7uBk0biFKrnGORSE5c8HbjmgBf+Wh&#10;DD5Q3FIMlVyemcUrctk5wWyKQfLjPPXFAAT03f3aRs9f4iBSlcKAxzkYofIJTPzHHNACbgWHXduo&#10;Gd4AzkZyaBy4Veu7r7ULywzwQT36/wCeKADgL3yFqTAIJwcccCo8blzjouKeCGQsKAQv8YbtnpQO&#10;Mccc/hSbu+OCeKXgAH64FAxcgHnPIprZ5A654NDDjkdqU9dvUnvQA3HzY79aNozjoeaAPmxx1oQb&#10;hjPIzQBNFjIwDwK1IgrBmwFUAZyetZsSMfQYFaEalk5A4FMReU7yXUYAwCB3p8ZPmKJD+73dB2qJ&#10;QfLZzhQpA+tSI2SspA2kkbc0AKVGxk6kjg1o2e86baK/3kumj/Bg3/xVZpQ9+4q/pykaSFPJhvUb&#10;P4r/AI1DGi9Gc6ZZ85xHjP0pgjAY4AG4YOO5NS2wzp0AY/dd1OP9405ADJ0PGCfzqBnMXCn7VICe&#10;jk8d80L8zAnrUl0P9LYbcdwfXgVEOPr7Vp0JOo0Ek6auc5DMMfjXDwR7C6ZzskdR+ddn4dD/AGGR&#10;W4xKf6VyLZXU9QgIysdzJhvqelKO4MVGycE4ZVpRGNzMD2HWjICqMAHGM+tKAdrOeGwAMVYhzBgV&#10;HfdyKVQV9MUwsTtfJznmjJwCOT1pgSZAzwMYAo4xtz8pNMzjc2cqwFPJGMdqQDcDam7BwTg0p2kZ&#10;YYIHFNGcgHpTmcYO7ORQA0AYLY/edxTiDjIxnvSk4Ukj5qaCXGRn8aAAjjBPBHJp4A6E8Z4qMFXQ&#10;+nQ087VKgngmgBQMtjPSgYJIJ5HrSggHHtxTcZP7wc+1Aze+dt28kTgj6e1Od2iQJgi6Eudw/LFH&#10;OGDkmQkEGiTiMI+TdebnPf2rMoYNxZVQk3GW3HHShlDJCkefMCHd/M07DFo4kyJ95BI71Gq7igTO&#10;4ZBIP50ALw+Ej3KvkjfnvSud/mGMkLxvFGRPtWJnGyIbifQUp2yFnQkKoBIx1FACtt855lz5KSqW&#10;X1NJIv7tJ5PlieYkIDzjNMdd/mScrGHUso+tDIXZpWUhRLnFACjCGOWXcYy7bFpACEjklXcCjBQD&#10;09KeBH5vnyZKliEQHjP+FMUxxNG8is0ZBwBQAhYQxbnDszw4+nP/AOqms6wRMp3M8kaknuPanIyx&#10;pgqz+ZEcAnp/kU1N8YKbcs0Y564GaYh7qYw0HWQsjF89PahiVEkEYJJlHzjpTXGzMAG+Ryp3n+VE&#10;jOGms0AJMg/eZpAOBXMUCADbIdz560xN84ijQeXgNl89aXbtmWFMZEhyx6GkVfNCoqkbGYls9aYC&#10;xkzoiouzZEdzE4zj/wCvU+mN5uqRMAVVYTwe/b/GoNplSID5FVDyT6f/AF6s6a3mapEyptVYMAe2&#10;aTAdroZrm1C9s1VtwBcklvlK4zU+vZN5bgen9aqpkn2PFCGLdofNwq7toBp9r8tjqbDI+RRj8DUd&#10;6xjuyiP8uwDNTQr/AMSm/OTlgoNJgTavn+x7bcxGJRuI+jVUx+9bKndJGAG71c1MI+lWoZWP73jB&#10;74aqCFgrKWJ2qNuTzmspblREAUW0hw24PyPwqisjNHxuAAPPersZYxurcnd1xyeKaYwE2beeST7V&#10;mWV0Zm/hJ+XipnV2aV3HJ2hVz6CpBFkZUcBc5NPBMhZyAOlMRdhjIgVmPzk5K1Og4B70kanYCfve&#10;lSAYIx1JrREEeMAY64pnQHHcc1MeMY61Hjj8KYhh6kD2pw5OO2etKF4I/OnAdvegBo9O2aX27AU7&#10;b+WaXaOKAGHp07cUrAMhPQ8cU7aOp9KMYzmgCM5+8Tls0nRAMZzkHPSptgzuzkk0hUdB1oAxJ9JT&#10;PmWhCsYypQ/0NZV3byQ208OwIdq7nK9e3X0rrTGNuB6c0zB2MuFK4GdwzSGcVIjbnWJgsKyIzf7R&#10;x/8AW/Wo0LMquceUsp4Pc4zj8q62TT7WYGN4MRlgT5Z25NVn0C0EkQAmWOOQsF3A5P5VakSczHta&#10;NS5G1VYL2FP3DyZGlVGLwqq/7PPX9P1rabQrdGjV5pFVFYAADvSjS7ctJJJJKzNCEGVGB05/SquB&#10;ivn7PIzbtxZG2kdOOKj3NHNIrf64y8k9RkYx+tb7aPCRIfPl3MVI+UcY9qjbQUEzMt6fNaTOWj6c&#10;YxQmDMRQw2JGMuQ+5sdv8imDe8arGqbhAe3XGSSf5Vsp4fk24hvk3HcDuUj/AD0oOgXiQ7Y5YiPL&#10;IZj3PX+dO4jHlG4yBP8AVxouWx+H/wBel3Yk+XIRXH5/5xWk+jXZR1jaPyyqgZbByBjP5Uj6ReBl&#10;Xyt8aODwwPb/AOsKYzLCkYbPy7jj602PBCls5CkKP0/lWkNLvmwXtnwHOAPp/jVcWl4uXe0l+WIg&#10;DZ+H8qBFVjj5iTv2jb+f/wCqnPlHkUDLEhenvUnlvFHMHtWZ5IFCF0O6Mhs5Hv8AdpGVkldSDvUr&#10;jAoAiUYOB13c0gJKbFAHzMW/T/AVNtVpfLQkNvweOAP/ANVRhRyFbucn/P4UAN6qMZC7cfjQxzE5&#10;HCrt49fX9KcAGVdpwgQkmkmw0ZfpHhAAB7Dn64oAcxO9WfLYfJHrzk/rTAc8t74pWQ53H+/0pRHh&#10;l3c53Yz/AJ+tMBmcxhiD0pDkM397jH1qQRERHgn5eKcYWLlMAsRx6Z4/rQBH3KDu2c+3+c0idCFz&#10;nncf8/hU+wGXy15feM+wxn+Wat2OjXV0qyy/6PGN3zP1b0wPyoAzDlhx2Xn3NK2G+YHC7RmtceHS&#10;EKrqAPyY+aMjJ9aH8O3GH2zwOhUfLuI/zxSuBkY6kj5d3AoGfl4znOKvtoeqLKW8lHj35wkg6Yx/&#10;Oozpt9HtZ7OU8twozgUAUsbFVTz8vFIeDg9SBzViW0uIWAe2lxs5Gw8fjUMibXCFSpwBuI70wEA+&#10;YjH8Wc0AHcFAGQTzTjsEpjDAMGH+f50qIsjhOhUnnPX/ADmgBg+6BnGF79zTgPlPGMjpSIu6MYwC&#10;FOPfnFShNyMTweOKAG4HU+tJjAz9eKkZSDkDHTimAdCfyoGIR05/h5o7kcZ45oJwBj0pDgdMckZo&#10;Aeo/ebSe/WpoogdvHrz61AoBbB9c1ft8YHTvzTEPjjXaARjjg1a5CbjgbV6etAGUXcQBt44p2OM5&#10;UELxmgB6ncMseODjvUqKu9HDAtuPymokfd98AsMAYFP4DAgjdk8AUgH45GSCSKu6USmmagvykLMp&#10;B/KqQYq+VxyvzH0q5Yoo0rUACdpdTn8qhjNaEYtXXPS5f/0I0sQzKQP1pYv9TN3/ANJfP50sHMxF&#10;QxnM35H2zZ37H8KiQ7t24Yx096tai8ceo/Mg2twp/umqyd60Wwjd8NZFtOv/AE0z+lc1dfJr98rE&#10;bWmbacdP8810vhv/AI9rj18z+lc5qYMet3hcsVMhKgDpwKI7iZCeHwBn5fl/rTlD7Ms3zDFMO4om&#10;7I3JwaUAiQKck4GD61YiRV5PPJbmo1DAZ69c07Ds20A7g1KQ28g9s5pgGOMfw4Gac33tvRCeKaBu&#10;TIyBjBFGDkN1XNAB0ZVIGOxpRjO09cUfMpXuvbNIcEMpzyMUgHtnnJ6HimK2eR16EU45Hy8fWmoN&#10;w6gMv3j60ALhQoK9P4vrRv8AlyQevFJgbcj7vXFLuxzjIzQMU57nOR+VKHwAKZjg89enNPDBflKZ&#10;x3zQI3Tu3OsnMhwQfbFKxVFaM7vPMoIamlmQSRsNzlRgjtSSZRWhKs8zMCGzWZYrEhljUsJQ5w2f&#10;Wk2hooI4wQ+G3Ed6cNzMIioDhuXJoTMjRQgYYZ+bNACczYEYKCOLDEd+aH/0g/usoqRgkD+ICkAM&#10;+FC7NiEMQetOb98CCSuyPGB3HpQA2UtIZZgNsYZCUz1p8jZXzz0M3+rz1qNlWeN5B8u3b8nrQ20R&#10;/aXAz5m7y80APYCN452TOZDhPSmQnaYpHXeBk7c9KXzFAWcjL+aTtJoysCwuSGdicrnpnpQIaGEI&#10;XChmaIkDOdv+RQrNbxOpUM8kWS2egoCiLa8QDM6HOf4aTJhj2g798eW9vamAgDRxPHkHdsJcnpTm&#10;XdczQRL8rOP3hPSmORDDJAoU71Uk56U58CWWGMAxsVyxoACh80wZGxZSfMJ60KfMCx7lVVY/N60h&#10;w5FsmBGJs7zQgDOI2XbCshy1AAjeb5SudqJGw+p//XVnSXaXUUYhVVISoA781VQGfylfCRKG2Ejr&#10;VjTJJG1KFWCqoiIUetJgP1wf6ZCTj7uP1qlG7BNoAxuPJ9au68cXVv7g/wA6pxrnCscKG79MmhbA&#10;LfYFxhduCB/Kp7Zs6Re7iMKByKq37Ks6HGU4B47Ve227aVfrb7ceWCSppPYZLqcoh0eKQqPlfv8A&#10;Q1j2bq0jZKb3QDJPArbmMculQNPEZFDZ2kZycHBrMlutNxFFax/6SV5cLwo78n1PNZTKiIrtJHiQ&#10;jKng9/8A69By5bsMHpUYPJTqVP3iakQhg3JwoNZlkZxyB93bwakX7jFvv8YFMkJcbzjheABTZ2ka&#10;AqoYzNIqjaORTQma0TnYpJ+apT1GOSTVeFQtqrZJbOCfpU6sOg65rVECjoPWkxjoBTtpXaB97vSH&#10;0HpzQIae4pe/tnrSeuOlLwT7ZoGO7c9M0g6Amk59eM04DpnpSADnqfSkPQknk0pHHrxR8pHP3qYC&#10;fzzS5/PvR/6FmkyCcDrQAmPT05pxUEYXjimHjp+NJuO046AUCHbR1HSo5lPysSeuaeHJX/ZFRsry&#10;YODjdgU0IrbQTlumDim4GOfSlYOGG4HnOAO9JllwSpzt9KoQ7aSDnrTduHxn5s9akLYRs9aYNzOV&#10;UEtnqOaAGbc8DtnJoXKj5WIwKUHJwB65pqyZAA9OaYEm8snPKjHWlBjznb8oPTNQ5+XI6YFJvGN3&#10;bNAFgyc5VABnIqAyOedzZI45oD8g+/FAYDn2NMBA8nG5iTt9aUkhmyqljjnaKac49yOKd3wP1oAd&#10;NHGZeIYvmOc7BSJY2DWTFrGFir88e3/6qm4aDGclW6+1RJIyqR/Ceo9aAKs2l6XMuVs9qhMYSQjF&#10;QtountHtxMg+XADZ6VoAZ5UYAHI9KacE7u3UCgDNbw7bBd321zul8zay9D6cds0LoTJlhcxuuTjI&#10;PU/5NaOe59aXPAGOO9F2IzI9F+UiS4jwVIyAehqdNEtkRlluJJGIUZUY6Va7ZHcUZwcZ60XGO+y2&#10;ltt+zwASk5aRuTTpMyPvzzTSQx4454pQcrigBu3K59qVhk04cr9BR3zmgBpUjv3zTvJZEV8kZz3p&#10;wI604ZC8HOaQAk8igfOx4x1pqysuQ6q6nruUU08Yx6UcY470wGzJDM/NrBjP/PMU37DpsmPMsol2&#10;/wB3IzUnQ47Ud6AKkml6fcmNJIWVIkKxhG6Akn+tV5NFs23kSTIxx3zWovYnp2oPzZ9aYGK+ibsm&#10;O8O/cOHXt6VlT20lpcywSsGkjcg46V120Bxt5csPpXN6iVk1S7kX7xmYEn24oQGc3AGPSm99vY/p&#10;TmyQNuOlIcYOOh60wHKoMmO2ea0YB8u0e+KoxYLAc4z2rShxuUdM57UwJ13FPmPbil6r1+Yj0o6D&#10;kkgjilA7kndjgUAOXG5VckOvQY/KpRkMv97ec5FRgb87id2QARUy8uQMlt/P5UgFH+swuSCPmq9Y&#10;qP7Lvh/CZFA/MVTRcFyN3TmtLTUP9mTDs10gA/FahjNGAfuJMnrcP/6EadAFMzcngUlpzZgn+KVy&#10;f++jUkA/eMfaoYzmNTx9tKEHp+VQIq9zVu6Q3GriPH3iBn8KrIuCB1z+laLYRteHsLbz/wDXQfyr&#10;n9QEn9tX5ckxeb8v/fI/rXSeH49tnIxB+aTPNcvfHOtXpcsUadlCj2H/ANaiO4MaM4AYZymVppEx&#10;jZtuNpGGFOiASBSoyoTGTzgU1/MEZVSCTjGe1WSBy53ZIOaXaZCpU4IHJJ60YyuwnBDUZVgMcNz3&#10;oAdzjK/dpvA5AJ559qCcHIwAB0FOTAYsfxBoAMYAP3vT2pBtH3gDkUDAAIH0poztIwMUAOIGTjtS&#10;DBJzxinbfl246UjJ5g9MUAJuycj8B60oGBnHfkUMGIBTqvX3pzfdzkZJ5FADDgglcbcdfSjJzjBN&#10;LnB6ZGelLyTwOMd6Bm6SkW9WG6R1BVvT1pR8kbxPzMWGHPam8xI8Zw+9QS3UihgVgkhBBzjLelZl&#10;D1Uib7KSOZMtL+FRqS5WFdoCuwLnv+NOPyn7MPmJkB8zPtTCS6xw7VVQ5G/196AEx5m2JTs2q2Wz&#10;1pzqJU3AiPy4+O26k/1qpGQECKwDetLKVkRQwC7E796YhvVGZSF2hcL/AHqe7J5bSsqbt4zFQR5q&#10;ySEqHRVO3+9SSk4luGCLMXBCYpAKxXd542tKZv8AVdgKFKx+VKuHk3HKH+GmhmST7TgeYHHy+9NV&#10;2jxImDIzn5cdO350wHxDydjoQ7urcZ+7TBmA4Rg/mR8kdqWJmVVKuu9w24elCFoo28rDb0O725oA&#10;a2IkaNCHVkBdx2pcjEqIQUOCSewpG/dxmGJlcOgZ2x0pzY82SKLBj2qS2PwoAVufliUGIS53YpPn&#10;aPa3y24lBPHekJYt5St+4SQZYClO6R8FgsAk4zQAB2YReZgQorBeKlsHlfVLUyEBQjCPHcYqMZYJ&#10;uOIySAfp/wDrpbRn/tG0MhAQEhDjr2oYFrXxh7dz3yP5VQX5gMtxnpitHxB/qYG7BiCfTP8A+qst&#10;mKmJsnGcCkgHXm0vFkYTABq9awRxW13HGd+YTxng9ao3eRFGScAEgVNpKgXxAyRNEykmkxlxfKfR&#10;rd5nZYlZSzA44xj8smsuF9JZPNtZEedyFyjEopyc8/T+VWFkMng6fy871XoR0IP/ANasm3ijtPKj&#10;Cxkvu347HP8A9esZFItD5WZeAowM+tSkgRqCxXOcHHWo5CBO6gqFwOBTXkbCIT8o6YqSiXJ2jdx8&#10;vHHWnPcmyAnBzKHG1COuai3tuUuCfl4/pTJw8q5fO5cEcUAbUN1FdWCXEhSGQ5MkefumlXAbIdCS&#10;eMGueEc5Dgn5sjC1oxR7HwTmTdggirTJsauGO0L1PvRtwoxn7vOayQzMVWNvmZjzTEmc/KJGxsJY&#10;59KLisapJx7Um4Z/2c1niaQo2x22KoJOfelM7kMwciPcBzTuFjQzk89M0u4jBNZgu5TJlmIjDdKe&#10;l5IpXexO7OAB+VFwsaAODye1K3c+tZy3cyqN5G4pkcU9byXYRkFsDqOKYF45xnvmkHJwOvOagaeU&#10;HaAN+4Z4qGWZmkWMMMbiD2FAid7mJeASzAEnH+NVHuppC3k7UUJk8c5qBmyQiY+UNubNQu5kc4+U&#10;LH9M/wCeaLjLTXLty7OYwVG0HGagMjKRIzuy+YMJuP8An0qHe7N5kiFolKggHrTo22ku2CRKAq/5&#10;98UgKM0txG6t58vO8IFc8e5/Wqgu7u3Xm5m3NGcfOeP8itB41jw5XduLY5/z71n3EYtsIQCXj/L/&#10;ACKuImh/9qX6Wso+0uZDghjg9v8AGnnWtVQKsc6BvMG5ioxjHt+NU2UxI8T4LrjJH8qYQfMMQZSd&#10;w+bPHT/9dXYRoR63fB1TbARuO5ip5/WlTW7l1GbeEYQ7sdz/APrrMUb3ZFPQk5NBO9RgYAU80WQG&#10;mdblaIuLVAoVT98g59P50/8AtpVTzZLYABlAUP1z+H0rHx5iE8AKoyPX0pzYzvIGCQcfyosI24dZ&#10;hDqXtpRl8ABgce9OXVbfYh2SjehfOAdo96wlfY+cZycfjQjMoHJ+dWHHp/kU7AdENTs/K3CcjEeS&#10;Sp7n/wCvUpvLQblFwhOB68VzCEJEFQrhkH4e36093w7xrgkgZaiwHVw3dusigzxYLYOWxmhpIWfb&#10;HNGy5OPnFcq0gc7W7PnPrxTI2gLqXTIWRjxwSev9aLAdchOOxG3oD1qXYzH5Y2xjPIri9wwjnHEZ&#10;wBxmrDzupZ1mkViqHbuPHfp+lFgOo2OAWKHk9MU08MB1PORXMre3URdkvJtzPnBfOMdv1qePVtRj&#10;2g3CSEswO5QcDt/L9aVgN0EbfqKXHJUdO5rKTWyIV861RvkLMyMRj2q7b3ttdllgmwwAJR+DRYCx&#10;nt6Gnjpj0qIkg7WBHNKrc0ASA7RzgjFKWyWOAM9B6UzqKVcn2NAD84H40byCCOtOZCmDkEn0NMxz&#10;70AOUoQd2eF4wOppMpjocUhU8Y6Yo2nFAC5TPJPXigMqngZ54zSbf50beeTQAFiTk+nAp6/dJ70m&#10;0cUpBVCcdqAFhybmMerCuTlkDvI44LSuT+JJrroiIVaVvvqrEe3BrjN26Jez5O7600CIWGcBfTmj&#10;qMjpjmjPGeelG3PToKYyaFOe+M81oxLyPTnFVLdfnDds9PWr0Skc84JPWmJjjwADnkcU7cOEx8xH&#10;FNA5BOSDUmCMZ4BHBoAeVKNtb2wRViONhGcZLNIec1CRvLK4PQYOatAYWPapBDE5zSYyOJcq8hz8&#10;qnI/GtXTl/0GPGcPdbue2P8A9ms62VBbs7Agjg89a1oT5en25C4UCSQg/Q/41mwLVquLGDnqu7n3&#10;5/rU0XG4mkiULbRDGNqDj8KcfkjPTJz/ACqeoHNI27xCSOBGjnr/ALNVcDcDnqMdat2nzajqMuPu&#10;xvj8aqsAG4PcdKtAzoNDULZPjJHmt1/CuQd1k1G+kX5g11IAPTBI/pXaaOuNMiJ6sST+dcJAv+lT&#10;3QbPmyMSuffqKcRMmiICdiroSFHb/OaXhVVFOVIByDSxDYCflJZScAcAUvl+Ux+YFSAB6CrENADZ&#10;XOcHrTABhS5xgZqV02ggEAZxmmJGG2bzjjjmgBV+bDcA4yaSQ5kZx1PWgkEuCPmA6e1KVO7cpwfT&#10;1oAQDpyOTzTugxj5aAOhGOetGNkjAMWUjvQA4n6YpuQRgnpQ2FbbnjPelGN2D36UAADBeOuKOi54&#10;4NIdxBBOD2oyWOB94GgB2cDPYijpx1pM55HI6H2pTnPygn1oA3MeTGwHzGRM8HpSMRHG0QIYPgkj&#10;tRgxR5TaxkXLY7U04iARSHVwCWHQGoKHMzLGYFC7S4Jc00NvSONjiJXKh8cU6RTloElUx7xlvem5&#10;VkEIcLArn5scUhg+5/Li3gIAcNQxM4USlAqJkH1xSIVfbGzbYlyA2KQKjbfMk2xqhKnHWgBC3mFp&#10;XwjKoIX1p0j+YzzS8TnbtXFEzmdTJPhdqZXA5P8A9amswljkmmf/AEg7dgHYUxD/ADHWYytgzbx8&#10;uP1o5jPmqA0pkyF9PagMxVpJGP2jeMDFMOUwyP8A6QXyfY0ASIAkiND80zBty46UyLcFxEdzFCZA&#10;B0pyM0RXyXYzNkPgU37qhIGbzGB8ygBDJs3RwMNrxjd8tOYgLJHGf3TBd5xyMUw54EG4gJ859qcz&#10;q28R7hCQN+OtACvguUTItQ4yDSfeB3OVgV/TvSEjc2A4tlYEinpsZ2Mu77MsmSO2aBCDcAnmkiEF&#10;toA70kMjRyWsshJiRiI+P8+tIjEsrtn7OHYKM96bJlVV33lefLXtmgZr62oa0BblVdSR+f8AjWPv&#10;yAQvyjjntW3fgzaVvxn92GwfwNc+H3Jv7ZxtpICe5y9qGXornGR7UulTYv4ckgEkDPuKCpNpKQRx&#10;gjnvVGOZ47uFz0RweKBmvpio0GqWGD8ryLx6c/41yokH22BYnA2sTIeuBnFdbaE23ie8hAG2fbID&#10;/wAB5/UVydzZSw6o9vuVCkTBmVgcYPH49KxZSNd9n2gxl/lGACPSlEgRsEZU9DiqKqBICpOGClgf&#10;UccVeZt5XccqOBxUFD/PyFMg6DA4qV7kGSTC43BQMjpVfJCpvJIwcUbTg7wdxUd6AJ2lOGOSZCQc&#10;0hnYvtA/eF/mNRN8oKnIfjFLtJfy1++H+92xTEKvzFAoIO45OaYF3piM7QEJfJ71Iqs2yOMkMWIP&#10;PWm+WHULGNgCEsT3NMBGIcMUysaxjv1P+c0jksWlAIiVlAXPtz+mKcUHlHAKoqA5J5Y0j7SDICRE&#10;rKAmaBA2STO5BUyY2im/6soxUnOdopXVnLzMQB5gAX/P4Ui/u9rsc5JwKYCZEe043MY+eeh//VUs&#10;PBEf/LR1XJP8PPT+VRhSq84LFCfp/kUgXyl24DyMg5z932/lQBaMhYtEuN+7kg9TULANMUDcKTk5&#10;9qRzsV4gBuLDcw/pTY0UzbFUBQ5Yse/FO4iIHeqqq42BtxJ6n/OKds82OSQDaqIABnqf85p0Y38Z&#10;CqgbJ9f88UxU8yFnbCKI8KvcnP8A+ugYhYsTcOAoXaFTsR60151tUa6JywkXA68+uPypbqXbC083&#10;3giKq9sD/wCtWXPIGkaYNubz1VY+x98fiKqMbiJTqTRlGVVZmZx16ZzzVMuU+YsHd4irN6Z6/pQu&#10;FbK4LszZGOlICUUeWc7oyGI9O/6VokkIV8IjRjnIGT71EEBl8vzBs3AF+3+etKWKxOg53AZNEnI8&#10;pMeWsgJfHXj/AOsaZI0LztBwoYnJ70AHYASAFBFOTY86h/kj3kk49s4+tMXa4/eE7QjBQO56UAI/&#10;zkk4HyAfhTnfGGI5+XC49qbjzFMjsAVRVVcdR/8AWx+tLuLEsT8wI4oARWw4IG5y2AMdO2aRCRtH&#10;dgePSng7SNo/eF+D6cUkKknamNzBs59hk/yoANoX5AAQU3sf7vP/ANemufmIB+UgCguCq4I27OSO&#10;/vSSMCx252HA564oACQW+YDYGzTQAQpJGAzEf5/GnkAdfu5FMyCy89+KYByVBP8AdIFOeRtjO3LY&#10;FNQdQT2wKMdRn5sCgAMnl5xyxcfhTw2GyvJBIaowCQSMh89aXHQZ+YnmgA81jGVDdVOTinuwIZc4&#10;jKgMR1xn/wDXUf8ACGXOAp3U5yD67cCgDSs9YmhZlu8zW3mDZxyuR2P4Ct2HbcKslu6yxvnBB5/E&#10;VyJfBGRwGp0ezeCcgAtjnHNKwHaeTKo+ZCMCkO8feUiuPinkij5mm4U7QHPT/HFTrqN9EpH22Ytt&#10;GCTn+dFgOpBPpRuB6ZrmU1rUOYzOGcEcug6fhU8evXQKqYoGIJDHBFFhHQZHFHUdOKxE8Qsyhmsl&#10;PykkB/Sp4vENsfneznChQ3BBpWA1RGTz0Ge9Iqbm2qw6+tZx17T5A0jNOq7gvMf+FOj1PTmb/j6C&#10;DOPnQjFMDS8t8qoB5pXbyonhJzJkcjtVaK+0o4C6hG3y7s78fzp4mgnGIhH0B3iUHNIY3UnZLO5R&#10;G5EWAR2yP/r1yZ/1Sg/ePU+9dHrO+LS5RkDzJERST15yf5VzUuMqO4NUgGjJxnsKcAC27H1FNzkZ&#10;IxTl6gDqB0oGaEAAk3Y+UHB5q0vTJ5XPAqrGpLZyO3FWowFUYIwSePSmSAzvACZUg5Oak3FcfLkY&#10;4oQbcMQNvOeaUAYxhSmMUDJkbdBOjoCPl2t75/8ArVoSrGLVQAQyjBLHuBVSKMMqQcZmlUg/jire&#10;oxKkbQLnLPhfXJqJMpCPCU0iNuA23P1rYliK26xntEI/zIH9KjubcOIID0G0fUA8/wAquSLuZB/t&#10;An8Of54qFqDJMfyqKf5Id3pU1VNSfZZOfbigSMHTFLWl+4OWLKoP1NRKhzJJ1CnAHqa09CTbpsbN&#10;z507MD7DOP8A0Gq1/aNC6BSfnY/qadxmzH/o2kg/3Idx/LNcPa42CRMbsnAxXZa3I0GhXRj+95e1&#10;c+/H9a422IaPK/eU4YY796uJLJkJ8tguCSMk46Uw8llzmIhfmx3p6YI+TPA54puQEKjO3jd7VZIc&#10;555XORTfvLuYYIBx9Kfu2he6bsUgH7z5iQgU7aQxD90k8HI+tIckZHr0pSSAc8YpQDjvuBoAaACF&#10;Yfjmjk8g8UoY7c4PuMUuPlbH3cZoACB6cZ70wDA5J4JxTsFQCBwT69KQKO2cHOKAHfj24NB4789a&#10;CMjBz7GkILDigAA+ViAcYyeKTdJklMYPrS9hjsOaXHPGaANpXWNTsIZmQ7h6UoYR25RMFXUbjjpS&#10;ABdpiPzsp3cd6SR2VQseSrL+84qChSEQtCpXyyRucDmkfG3y8/6P5nDYoICvt3fueCTjpS8Ydsn7&#10;P5nBHagY0lXVEZsRKTggdaRdj7BcOVjC/KcU/wCXeC4IgJOMetJ5fyxtcZ8kghPegCKQlvnmY58v&#10;Ce4qZgPKaSVv35C7RjtUQwE3S5wU/dk06Qny2M+4TsFKf7tAgMjDc8h/0hnUjjilMpST5ObjzMnj&#10;oaGV4wwY5uMqR7cU1txxHErfai/LUAPjB81FhJ+0FmMnsKYrfIBbcyfN5mRSlRuSOLf5+4+YfWmI&#10;nmIsdsG8z5i5J60ALvXcFttwQxfvPf1pM7mkFuGFsFG6lwWwIMqBH859fWlb96rtbqVt0QB+epoA&#10;Vxu3OEItty5XNHDhpZFP2cSjKA01v3m6dRtt1ZQVz1pNo3NO6EQhxhM96AHoSCsjgmLewVaifeqr&#10;JISVO7YPSpQVVldx+73HCj1pvMSCWQBg24ICenvTEbNtmbRIt3Ux4/pXPID5bZABBrd0fd/ZgQkE&#10;g5xnoD0rHnjEd3MM4w5qFuUWFAayAzz3+hGazTxEwHBHfNadtl7dVAy2CMZ6kHP8jWbMuLgr/Dmm&#10;BfunQarpV/uJ86Hy+O5U7v8AGsjXAqeMJI41Kr5HmOBxuJ7/AFyKvSgTaHbylSXsroHAPRTwf51H&#10;4phMs+m38ZxvUxSP03Acgf8AoVZSQ0Z5lZVjfYypkL04Aq+jEqGPKlqzGYkSgx7kMattDeh7fhV+&#10;BkPIb5SAQOtRJFos8HB4+npS4wDkHJA5pFRgchCccn2py5UEnByKSATbtJGMscYNKVZn8oY37xkk&#10;0p4BTGTwdwPSn/ebyxjdvzvJpiI8ByiAbdrHnPU0oUueMKFQ5OetOwHKoABsYknPWk+8QuQuAaYD&#10;VIkQuVG1U+6e9I4BbzMArlcJS/fG4/KFTAHrSg5JkGBjGFoANoSRpXAb5x8h9aj27Sp4PJ/Cpcj/&#10;AFpI3b87TSqDlWBDOWPGOlAEA+UDAyWXk+lKECQGEAMXQEt6e38qeg8teobIOaVAFiMakNuTLH0G&#10;aBCbSA8ICldw+f3+tNO47YwqhQxOR3p7AbHVSNmRlv0p5ZWxHu/dqxIwKYFdVzEgb7qFiMdzSKvm&#10;DJwu1cAD+dS84QMflBO2nKMRlnIGY/kGOvbNAGVqBxCZGcb/AJcDGQMGqJJjcyxgGbzRjIzjipdQ&#10;ciViCDNtTC/jUA3KzSbj9oEgwoHT3reOxLGKzRu2xssSwJ9expOECrFnJQhiPfrSIWVtyk+ZuIOP&#10;yoz93ys52kE/zqhCNkIypkoADnFBwW2bvkBBPHelG7y32k7QBn0pAQx2fMsG9SxxSELB5TTxJdM4&#10;tll3Nt6/h71HmIu7JuMalhHuHJGeKevOC+fLD+nU0wbQAJOm0hABQA3BKAyZB2jH0pRuHzH/AFhw&#10;aVn3ofPJLeWAnPQZ5/QCjtkE+bkduKAHKqlwucHeOfQVH93Cp3zux/n2pxJ5Cj5y459BUaYKgJng&#10;tuJoAC4MYCLwE5/OlbqcDKY5zSD5gpXIXZzSjn5lbK46UwEx8xyflzSIuHyem444p/DM7dBkcUig&#10;4GckFyfpSARR8wLHscUKh+YEfNtHNIm4Lh845x9KcD8nz5GVHNMAALlwchs4OKcsY3gZxyc/Smt8&#10;25Rxz97+tSIAWx3Vic+tADGyBtUHJU5qN8NliDtwMjHapnY4AHDBTmonwcuB26f0oAccFgdvy7uP&#10;r/nFNHHPucUpOSGION3SkQgAkLuySOe1ABn1BOVPXtQWK8dWKjmkydoz3FGNo65yoyaABjk4B+YM&#10;OacuSOfvZppA8zbkcnOaXp17HrQAu4lcKcECjflSSOo9e1NA3Y7YBoz34xjpQAu8gswAHIpwYA5w&#10;OuDTD98nvkcUD+6OeaAHrtXJwDuB6UhSIIyFFxtHakOVxjv1oP3ccEYoAkU7E2HBGc0E5GD1zwai&#10;PXBHTpTgcfKetADucDPXFSxKScjsKiU5xng1YgOWIOdwAxQBdiyScYypGRVgAg54yxJPtUAODx97&#10;jirHVeOvcUxCj+FwQyHIIpSBsGQCjDpTUBGGBHXkVLgsQwbjHTHSkM0LGJkvIdgBEaggntwassRN&#10;qlrC20/OXz9KgsnMYuJC+UYKM46En/61TWeP7ReZj8qIVU+9RIpGmjedqfP8CZH8qu4+bPpWfppL&#10;iaY55IUZ9v8A9daNShMKy9dlEenyH0XOPWtToM1iat/pF1bWvJEkyg/Qcn9AaARcgs/JSyTdtW3T&#10;kepIx/PNWZIFklST+JTz9Kgv5fKa3HeSdF/Ac1doAxfE8pj0tFDY8yZF/r/SuX6KfK4csSfetvxZ&#10;KS9nAh+bcX/p/jWDBG2CpPzK5OfrWkdhMsAkqoUncF+b0pGcEuFBCEDdTEUsSRlWCYOD1pykkNKF&#10;+6Blaokco/dLkEISSBTTjjc3GOKXsrjON2cGmBQDg8jn3pjEG7HzZxxg1JkY45bPNM4z5eeCOAaU&#10;k52hcc/eFIBCCQApI78UrDJ3A9sYpOCQM9OfrSgl33fdwOgoADkHvg9qXv3waa2fvcHJoJO2gBzq&#10;Nmw5ye+aToNvPFI2MAHuOtLjscUAI5bAZAMjqKCN3JJB9jRzyfTpThySe/egDaDbSvkbjJg78jOK&#10;apYhlhJPy5kOOlHygoIgwk53nsaFR3VhbkthSZO1QWOYfu2EbN5WBvyKQruR9jH7MX5yO9IVbyy0&#10;OREqjeKDuZHdSfsoIB9aAHA8r5rEQBuCBTAcbPN3GLnbijuJGDeRu4Hc0g+QxvICYzkgZoACzhFE&#10;oJ3J+79qCWQ7ZwWkZRsPoKUKy7WbkMvy8/dpeIhiVS7SJlGB6UCIpBJ5jLIGE+VIPpUih42KAn7Q&#10;X+8KCkkYMMhzcOQQ2elMkRkZ4DzJu+8D1oAXDM/kxKRKGO4560satIAkAKzDO456ikTJKwxgLKGy&#10;XJ60mN+II/kkRiXfPUUAKT5oj8tdm1DuA7+tJnzA7xrthVRuGaWMNOUjVcbFOSTxTGAuC3CxrHGA&#10;VXvTAcV3RyzgBYlx8hPWlBBXznACIwwpPWmti4jaYsEVQMR9jSqPmaZwmFIOwnrQAAkHzyFZS+FS&#10;kX5QsjbWLZAX0pVbBMxC/fzsFLhYBHJlXZycp/doEW9HHk3LxFwRKm8KD0wag1iMJfiQdHQYH6Ul&#10;iRa38LhgfM+VuPu5NW9dixBHIB80bYz7H/8AVUdRlK2YIcZxgg59AeDUF4pRjz+NSQgbk5O5wVYE&#10;dPSi5+aDOMnNUAml5nW8sicedDlf94dKlkgOqeFDFz5sJWQbjgAjr/Wo9LuBFMjkY2nBOO1aNpti&#10;1W7smH7t+R24apkhnN3Fs0FvE+1dyEBinvwRRbskbLGBlV4x6Vcu3SSOeKVArRAoQBxuBrNSRA0c&#10;/wAu1wAy55DCoauikakbFQVVyFfhhnil2iNSB8wx19KYg2xh+Dk9KUALgjkEZIrIol+XaUQ5yoya&#10;cWRgIxwAwJamMw3MIwqhscDoKlCHHlAqyk5YjtTAafnKIcDDn5qNn7wK5CbQQfelG12KFgqITjPf&#10;/wCvTAQwTcQoGcYFAhcqyFj8uE4HqaCVO6QgZAXCim5DxlmGDs4HrTxhgzscPhcLQAg++ZSBuDDa&#10;hpVyjxsjfvGY546U0ny8sT+8DDAoVwChjLNIznPFMBy4VVAIJKHdx05pjAIhWM5Bj+Y4oAKlTuJD&#10;A7gKcBtX92cjZlyfrQArr8jIh3RKRliO9HGQDxGG9OaQ4bdhv3fHJpSRu2liUB4oATkqC5wgJ2/W&#10;lc7og0vXy8R4poxtBYnaCQv1p2QI/wB5kkodmfSmIxLhT9pZmUmdo12ewz1qJkZZGC588uMf5+tW&#10;pCfMYc+cVXbn0zUNx+7ZowCZiwAPX/PNbx2JZUKsJNkeTJuYMBUWA21YgfuknPfHWpSrmXYufMDk&#10;HFR7fM2hFwQpz7461QhMZjfZnZgZz60EKAWUERZUYzzRgsCyrhQozStg5k24jBHBNAho+/kjIDcC&#10;m7jwGxjBC8U4Dnd2LdKRcRFWO07idqk0gGqQI/mXJK8fSnEYXZ/y0ODnNNwynLAjcuQPSlIGwoVy&#10;5xznpQAmMtsX727se1NjG75R6nNK4IJjX724c0gVigHAO496YDVwy4j6AHP+frSuMsWGQoXlRQAF&#10;RcDG0En3pGJc79pAIzjNAC4483PyE4xQvyZP8OeKGIBzgZ3D5RQOCcnJLE/SgBQ2FGAcEHr2ph/u&#10;MMjAzS4ZQMDIIPXtSHKpsB6qOaQAU+aRC3y7uG9fSpo8SNs6bWPzetRE5hdSBjIGT705R8wAOOet&#10;AAAzoFOFkCnqaZIw+XHULkinbSzj2U85ppXJzkfdyPegBG++pHYjg96FGOeuWIxTjn7wHORxTVYq&#10;c5+ZiaYCZCpnqCCfpT9uBgHjaMmgYVAFUZIOfSkfAyM5XbyaAFwuSDyM9aQjIC9t3WlJHI/hyKM8&#10;AYwN1ADR82AeABxR1G44BA6UvoSeAOKTg8+1ADs5Of4s0gOGzjOTSHO849aUcDHU7jzQADPQdxQM&#10;BSo6Y5akyBgjqB1pxPAwBtI7UABBAxngnrSD5uD2OKecAZHIz3pvpzxmgA7qD0q3BncP7wHWqq56&#10;NyD0q3AWBAyM9qALseRISOXBHap0O+RWU98EGoYyCxGMNwc1MAM5GMg96YiQcMcck+1OwYgZM5BH&#10;T0pFzv4688VLEC4DDIyMsD6Uhllt0NssWSVbEjAdvSlgYpbOXcjOSDTZiFlLo5ZZCAR6U8AO0Ntj&#10;cJmx9BmoYzatT9n0+3D5yV8xj7df8KvjkA1nz4luRCOFJEePYfM3/soq+7bRxUgJIwCnJrFtP9I8&#10;QFs5EEZb8Tx/jV28m8q2JPYEnNZ+gFYra6vJGwJZcZPoP8mhDLOoyILpJWbPkMoVB3JYZJ/DFa9c&#10;rfSIYY3By8s7SEei7uP5V0wcR2++Q4Cplj6cc0COO1ycT63MmM+WVVWz0wMn9SapjAZYmyHYnn1p&#10;iMZrmWaRs+dIWz9eal8rzJcEY2nhs1skSRpE7EbW2uq8nqDUjANH12/dzg9aj8x2lKAbdgIB9akH&#10;zRs5AyCML60CFIVI9/UbunWkAVVAB5YE/Sn/AMO8926elM3AfMDnjmgAYAR8EdOTQM7MH16008Lg&#10;DKetAO0Be2etAwxuAzgEfrSHhiehA6etOYEkDOPSk7jdjOKADqQeD7U44wOR7j0poClyRwehoPqu&#10;MHrQAOQrHJyMChcdM96RguMdu5oPHJ5GeDigB2726UZ5OKZjcMEkHsakQjJBOSKANhfnYRopMgzu&#10;NKIyR+4LA4JkoHynykUiUElmz1FIqmYBFJVgCSc9agoVhvQtBkQqPn3Hqaa8e+NpV4gUgFM8k0ZE&#10;xYouxETBBP3jSlW8tpsBYgQNuetADcZ/e4K2+7AGeaMouHlUtEScAHmh1H+u2fu9w/d5oACbZDGG&#10;RmOFzQA1Pk2llLblOBnpSsViz5gDbl+Xn7tAUoNxAIIOB6UgXyYhuCv5g4weVoAGXyvkf52ZQVbP&#10;SkZfmeLO+TI+Yf0pSCiMm1SXA5POKXZtZogFLZGWB4piCNAz+SNquH5kzQo80+SNkZBJMjHrSlAx&#10;+znA+fJYc0hwy+Uu1VDEljxmkMavzKmCse0HJJ60u4TR5wE2p2/ipFVZyiuyxqAcE96UH7SBuZE8&#10;uPgeuKAEb95G0mFXaAAnrTm8tmeZgMgjEfrTRibdJIQGVRtXHU05xgtOxCSoQQhHNMQrEI3nuAWM&#10;nMfpTVzG6zYV3cn5cfdodj5vnO2+Qv8AdxSK7IVeNsuWORjpQAjboSrp8zlST/s1uTEXenCTgl4w&#10;wHvWMysMeS5dmUl8D7taWlugsQsblmibL5Hr2qZDRjeY7uHYjcDngVbJEoZcfeOR+NRXUSwXkkeC&#10;DnIPtSwsNo/2G2n+lMCgu5SQM8nB5rWnZ0ewv/7v7mT69s1n3K4lyOjc1PpoFzbXlgzbiw8yME9C&#10;PSkxieIHitLwl4i6XabkPYMOD/Sueuc/NLtUKdpAAx0610Oow/2t4VZuTNat5gIHPHX9M/lWAVa4&#10;sfNGN8a9PUUkBo2VxHLEGDE/NjFWDx0PUelZcQeKyS4Rstv+Zf8AP41pRssiK6Nu3DtWMolpkgYq&#10;pRcbSAScVcRFC4LZUsCcDmq8YwMLnGOauA8befLBFCQNkPQjcPk3fnURK5Xe2FHTAq23zcMP3eeB&#10;UDbdymTLKAQAKbQERYMpZh0TC0m5TGWcHzcDbinYz/rAT8uFpefKOQQ5Ax7UrANPylhj97uGOKXd&#10;t27M+YW5xSfw5O7zSR0owSwAUhw1AAcYG0887qFB2nYflCfN9aTIDqAp6HdjvUkZMo+UEbVOadhE&#10;Z4Viudgxx3pwKmVTg7d3Ap0mDucDanHGaYwYMHAPl7gBRYBcgMu77pY4FDcR/vByUO0Uqrg7j8y5&#10;IHPekxsXLjkoce1FgMqYbA2/mVlG1vQZqnMz+c8SqDJuXDngD/Jq5cISDEfvsuQc9OailgG9kUDJ&#10;wN/+feuiOxLKojDXZt4iCRIwMmcAgd/pio1xIqbeMAgnPWpng5CKeFcnd606KHKqMYxkUxEAiLRs&#10;ycKFAxnqaWVdwLgbV+UBa0FiV48gbcKBtzSSIrgyEAcKAooEZZyrbiB97gU0qVZWYAlgdvtVqaDD&#10;Fxggt0JqFVIZQBknI+lIBnPVuSU/IU549ilCOTjDelTxw7UUfKd65J9Oc4/Kn3EWIyi8gqvzY70w&#10;KDD52HXkEGmjO4Z42se9TPGd7AEYz3NRrg4RsKNxxnvQA1iXAJHAWjdkgkY4zilCOYduBuCkD3qQ&#10;QeYVZk2uFzg0ARMFBaQAbgQcU0P82RjduIPtUzwnaWC/PkdutAQl8qMnkYoAgJ+6PXOaNoAxncoU&#10;U7YcE465z7UwkBMA5QrkmgBzAFHBOV7UhJLYbAQNwaQAbWU/czwacu1vkfCoG+XjrQAb/lGQBwQP&#10;em8kLvyHC5OKcDt2q/Qg4OKC2QC2fu8UgGgsHDk/MSOKXJMnyHPNKSSwJHzDGAaQZ8wkDBz0pgC8&#10;L+B/Ok4+6OgAzSemPfNOGRk9tvNACk/NwPlBoGQvPTNHGT/c4oBwcnkFuOKAE6Y3A9OKQ+/Ujinc&#10;8Z7g49qDwMHkkcUAIe+PvZpAD+OaF6470vqB3NACcbRtByBzRzjK9Mc0D5sH60cgEjpigBQeOc7Q&#10;aXd75GaQAAFu1KMA/jQAq54DZ9qs26kH5skkVXTqMj5e1XIVOME9uDTQmWh6d+xqyRui3HKvmo/L&#10;BGCD1BU+tWRuMgyPmz0oAcCcIBxJ605VYBpEBLbcED0pOowMhwTzUicJuTOUXLDPU0mMXYDMCMlR&#10;jIrQ0uHbcvdyf6qFCV56E/8A1qoGYqHmAAB4K1rQRC20qGJusmZpP90c/wCAqGMsWqsHeVhlo1x/&#10;wNjk/wBBVggnamfamxKy28ayYDkb3+ppAfvMeAO9QNGXrU5EbIMZPyim3ANrpVvar94pubHqaruP&#10;tusRx5+VTlqbczC4mmk3DYThR7DgVaQhsMKy30NouHCy8svcDrWt4ouTb6FMqnDzkQr/AMC6/pmq&#10;ugQh7+aYcrGu0fU1V8UXm/U7ezXBWNDJIMZwTwP5H86FuBlRjYgi428c4p3yq21nwpJwT3p7BQQp&#10;Ylcjp2qHb8+0g7AflJ71oQEfzEBiMheOOtScFAXIWXg7aBjnORgfKaTKnO5x5qAYHqDQMkONuVyX&#10;DVEE24JPb5gB3p46qFOJCe1RuXLDYCc/e9qYhxfCFRyh9qQEggFeM8UFsZwMqOtO28hixPoPSkMa&#10;GxyxIPQcU3nfycNil2ktktxSnhuevr7UAABbgevNL91fccEUfeJGSKTaOCu7j9aAAjAyenU0uQQM&#10;9KTnOQcj0pBjOccfWgBevX8KUk54J+tIB2I69KdjHBoGa20GRYV++G5fdwaAu7AVQhAOTu60pA/1&#10;I2qM58wdaSNQ+1OAATyTUDEALLlQFCrzk9aXcZN0gUKqqPlz1pQPM+XKqFGc+tIAHDOSi7Rwo70w&#10;AkH98FGwH7maUMqL5xVWXd9zNIE3Eyhh1Hy0u5Yx5pCs27OztSAaqkEMSDuyQufu0I4hGMBzIhHr&#10;tp6YUedlW3ZwpHSm7zGilSCzgggdqYCFTGu3KncvUnpSMCjNbqykEgl88D8aGXb+7DKcjn2ppxHu&#10;tldWRsZfFAEigb/s3mARh8mTFNDK7eUSBGGzvHekIG/7OGzBvzvxil3B28ksFhVsg7eTSAQASqBK&#10;QqAEKcU1QHA8w7CqHZgdaegRyqzuyoucYHWmo4cbpm+6pCe9ADmbzcySZEioAi460SE5eSQnz+MI&#10;R1pPMMmXlJ8wL8vHagkDdIzHzgAVzTELuZWWUEmfdyuOlICV2mNmMxY7h7UjMcmQFvP3Ak9qXIUK&#10;YifOLfNigAVQQBExLEHeMdKs6Y8MV4kcW5lmUiUkfxVXCFQvlZMhzvApiZR1e33FlGXpNDLupxMS&#10;jqBlTsaqaEBwvduD9e1bE6rd2+V/5apuX696wUO5iD95aSGye5XfEGA6VUt5ms7yG46BWwfoavoR&#10;KcdmH/66z5V2uQw74xVCNu28uy1WWA8w3I3pxwQeorBez+w309o+dqE7OfvKeRWkC1xpKSAkzWbc&#10;+6GpNVjF5aW2ox4zGNrk+nb9f51HUZjLbiOZsj5gehqeDdHKf7uOnpUkvzRiUH94Dzx2ppORkH5j&#10;1ptAXo+Yzt6Y5qdfx296zYZSnfjHNXkkDDP8PeoasMmI4yR8m7imBUyC4JXsBTuvzEfJnoKXIXaS&#10;MqTxQBB5WMbzliOKUx8ktneVAHPapcj+IZJHFITtGCMsRwc0rARtFgkciQkc5pDCWbA4bd1zUzcM&#10;U6vkc5ppcg7dvOetFguIsIYjA5AOTTljBX5RggHPvQXGBjgDqfWkBDA4O3av5mnYCtOrclRxxxU4&#10;H8ZA2k8L71HLkxs47YAHrT4yVXceDnpTsITyscjoTSNGUXpncDj2qbIB3ep6U12KpweoP4UkguZr&#10;x7PkIBLrknrx6U2WL5XgBU5K/MPWpXOFK54K4JpgXO5QOAAS36VqhEC26vJszjDYLGl8sHYG+VRn&#10;BxVoAZ2kAAHqKgYqXUP8oyce9MQ37yb+MhenrTXXcpm4GAo2+v8AnFOJDxkk4bbgYFK7HbvON4Aw&#10;KAIDGPmbjO7GKbHHsw0ZVi+4HA+6P8ipiCrmQHL7hxSL8gCpklid+OwoEQpFtQFSCCpYj+7SOvBj&#10;BGwgZNWMjZiPkMp3ccA5qEsNrBT+72gt65oAqXEYV2H8BIAJqBYmPyuoVQ5wfXvWlMuY3XcFQkZz&#10;9abGNjHzBldxwaAKcMbYQS4UkHA9cVOYmxub5W2g+tTKFSNfPOW2sEOMUBXGA7ne0fbpmgCCSM87&#10;SPNyuFNNihbzm5y5cjH0q22d5U8TDblgKZmMyfu3IkEhHI9v8KAKMyfKzp77qoyIPLJXOwLnAFa2&#10;whWCknlt24VXMSlPkJIKZOOtA0yiIyA3OUBFSsqlQWzs34U+tWfs4CSvlmiZRgeg/wD1VMsaiIHG&#10;UL5A9KAM11IjVWyeTzTNhC4bOSOKvGE5QMSykn8KBGIwquGI28NjOKAKxjbcuOvFNYOXwBg5rRCE&#10;gxuMMSNjetMeHDFdh3buD6igRnBDjPUjOaV/mjbGQMVbe33Ou0FeuQO9L9nynAIGOlAFPBHzEHaS&#10;OKO+P9qrDxbfmPtxTBH1O3vTAixgDI65waB93B9OOakKEYBHBHFR42jB9OKQwIG7G305owS2Aeh6&#10;0uDuwDSdWx70AJz8vajrkg9qUfMcEY4pNvtyBQAvQ57ZpN3f3o65b9KUA9cc5oAljyMccGr8SkIV&#10;PII/GqcSkbSOma0gNqqSPkAyaYiRUJZUI4xwc1a/5aeXnLZGCKjMbMuB37+lWAqKux/vdQwPekMT&#10;ILKv3WjJ59akcER8ABzjP0pBEyERyYDA5NOk7s2BjtSAdbQG51OCIAFd25v90VsE/a77AOVJHQfw&#10;L/i38qq6dG8Vi9yOJ7ltkef4R6/pn8KvWkflQNJjBkO1Aeyjp/U/jUMZJJJksR3P6VDdyeTaZPBP&#10;JpwAaTk/KKy9cuC7xwJ1Y4wPT/P8qS3GV7MtFaXN4fvyfIn1NVnl8qEKqD5TnpVq9PleTarwsS5Y&#10;e5qvHAby8ihXgMwyB2FWSdFokHkaYrvw0n7xif8APpXGGc6jqFzqKSHbKxwO20cD8cAV1viO4+y6&#10;HLFE2ySZfJjx2yOcfhmuRtYgkf7tG4XDg+tOK6g2TkAHoSueTQ5yVBYhMnGBQ5VBuAPUZBNG07El&#10;YYUtwAetUSNAKn5i20r8tKRhTkfvCBhsUZVWHmbiCD36U9gN+0/Mxxg5pgNfdvUdW3daNpZtyggA&#10;EfWnscoysOQfvZ5pjFjGEEhCr2pDEBC854PakYnPqCaQMeoUFfc0qnAOQOtAAGAQDHam4OcHNKBn&#10;GeQadkKdvGPWgBF4PBwc9aXGe54FNAzkN1zxRyOn86AADDEjk9xS8cYAxR1ZSCRjrQegoAQjaMHp&#10;nrmn7gvUc03dtTGF+alDFONoPvQBsALuNuCvUfvAf60pj851hVo1CsfnPGab1RolxtyMsKWMhm8l&#10;nREU8NioKEIEh2ZCbc8/3qVR5wZ3KIFXAUD71KZPMCo5UKgIU4oyrKpkYIVHyjHWgBCUBab5VIx8&#10;nrSmRc+d8ofdnbimSsXKytw64wuKRnXcZduZi2cFeKAFLMHUrtLMx+XHSkX918yEOzAg8fdpVbbJ&#10;vDZlLHK46U1Wdf8AVkknO4AdqYDR8oZRzuHJ9KVtiFo0YGMgbjtp28INsUnyunzjFNAXDJGWMLKN&#10;xxQApZmVohjyN4O7HNCsrOEdytuGySBzRgElVV/soI596VgGk2sWFvuyKAEH7wIJnIjUnZgUi5fa&#10;JgQoU+XgdaOAo83d5QJ28f1pV5wZg20g+WfWkAHLLmYkSbfkomPLGVW88KNg7U3d8pWZWMm392Tx&#10;Qw2KVkRhcHBXJ6CmIGJ6bWFwWBpU3GTbECJ93OTSYblSD52Rg5pwBIMSxkT7uWoAaGzjaSHBIY56&#10;0qgyAiBT8qkyZPWlKlysEaAMpO5s9aQ4lVViTaUzvOfvUAaOl3KS27IqYMXzKPbvVO+hSK8YpgK/&#10;zLTY5yt5HJGgRFXDAd6uX0Alg3A8L8w+lTsyuhmwyEgg9VPalu4hkOOcjnmk8zO0DGF6cVIFEgKZ&#10;7cVQhNNuRDON4yjjY49QauWaCC7udMn5hkGF9welY+GjfPPPB9q1ZWaexjukAM1rw3ulSwM6KJ7W&#10;ea0mY+Yh2gnuOxoC7XZScnNXtXjF1ZxanEMso2yj27H/AD61TPzxhgfnB5oQEY46fjUiuV5B+Uda&#10;TbuUMvUdaaeckDp1FMC+k/AJGVB6VJ5gwC2CpPAHas0Ng5pVuPLZWIDc9DU8o7mkTt5OCSMj2pPu&#10;8HDEjOfSqi3W04wCXB59KkWQBSODkcn0osFydsgleN2RzS53fKMZB+8ajaQKDGNp6ZalHzfLnjOC&#10;aAHbQw24AAzz601QNvQLgfnRuX7vQAnHvQMHBOFABx70ABAIz344oyclgAORxSH5svnHHSl3fxZA&#10;bI4FAC853ZySelGRx3yDmk4Hf5s0gPQAZPOaAKs8QUEjncvNRpwWXJ2cZq8dpRgMYI5qtcQrj5Ti&#10;PjJq0xEbyK2RnCb+KjP3VaTAUE4z3p0hQgjBChuPemHBK+YMgHgVQhFGY/n+VtvFOc7gzsR5pC4G&#10;OMf5Apu7cR5rZbbwQKUuwBLAiQgbcdqQDXy/3SfOD8ilUZKqhy+Tu9qCG3lVGZNw4NNX522rncM7&#10;jQIahwjLHnBUlxjvSbVCZiHybRknrmnAHnYcYU7s96RQJE8xeFAwV96AFmVFUszbk4zSZYFi4BQy&#10;ZBHYf/roJUDduzHxTmdI/vn92XxTBEbK20BgGGCVPp6f1pp++qSn955fUetSnbGiFmyrZC5NRyAD&#10;aHIJZcKR1BpAIrtvdP8AloCNp/z70o/eu4ZMSJJjOcdqdswjq33yo2sKQAHAzyGySKAI2DFlUJgA&#10;ksSeo/zilMYLblAUbMGkWXzXCKrKUJ3ZHUU5W807sFdikc8ZoAcYgYndCSpABU8YpqEncwAKhunp&#10;StJtgMi9CBlaHkSOX5BlWYbgv0oArhSjjA3ZJ69hSvbttUYDK0ZBOe//AOqrS4VQSuMknGeabJKI&#10;UUKAVI49uKBkcsLhkt5F6KMSZ5zTnQeYVGS27qe9DTFpGjkiwCF2yMeDS53yFTlcEfNTER7ckZGC&#10;M9KVYyeMAYFORyMdiMj605S7kNhRhO1AEDwr5jN9OKb5LElguFz0q05PmEgDPHFG47srjO7GKAKf&#10;2UqMYBBB/Cq8lqcAADB6mtRWIcAYOQd2ai6A9MEUAZn2ZgxB+6eho+zOWIPTORitURAoRkbQRwTU&#10;e3L8gBd1AGZ5DsVzwBnHvTTbuSCRggVrbBtGR+dIVBXsWxxQBm+Q5OVXmnraSbt4XvyDWkmAc4G7&#10;g4qxuH8K0hlGC2ZSDgYNaaWoii3Pg5HAqMMVOcZoMrON24nIxilqBKzBFK4B3AAH0pUwx2HAw2c1&#10;HnywFHO4cjHSpl2p1/1an7wHemBJuZlYucsASD60RwveXUcAYhmILcdF71HuIXLnKgfLxWnYxvb2&#10;puH+W6uvkTP8K+v07/lUtgWWAubrZGSsagxJjsB94/yFT3DcZUfKvyqKbbp5FuZBxuG2PPZfX8ev&#10;41FuDMCX+QelQxj2PlqN2Om4/SsSBvtWoTXrgCKEce/pVvVZ/Lt/LB+eXj8KpzAWtjFajhm+eTH6&#10;CqSBkOZJpjj5pJGPHqTWroFq3my3Mi4K/ux9e9ZluzxSo8WfMPCn3NdG7ppGkF2wTGvT+8x6D86G&#10;I5vxDcrfa0sAb5LVSMg/xHr+XFUUTOXBIwNp560yNP3jSS585yWYnvmpN4Y4xhlHr1rRbCFcKQSV&#10;JXI4B5oX7i9lzwuaGGN75GCeF9KaoCqH65PTHSgQ7YA+SM7lPfpQFZWONpPGD6U0na64I5U8U4Eg&#10;kkgg4oGBOCUOSxbg1FyznOAAMcVIWyOUIyeD2oHA6dqAGHHbqcZBpc9gBQpDDOBnHIpflVt2MnPr&#10;QA04RDkZBo+4vQY9aXjrwQR0peDn+760AIG3MDnAxkUpG4Keg9fWk46Hjt0pxGFCt6dPWgBMdCCK&#10;OcA0cdgT9KFYtx3HUUAHbpkUbjyOCB0ppO3oOD1FPEZPQAjNAG0D8rQrKREcFm28CmKka5TepiDf&#10;6zFK7DYyRuxiIG9ttIoTkFmEQOM4qCgUBmCvIRHkgECkJ348xvuj5eKAdzlWY+Up+U4pc5H71j93&#10;5TigBrEspeRz5uAVGOtJ0JfnzvcUc4JYkNj5SRShyCxZj5nBFMBQDvyjHzycEU1PMU4jJ8xshgB2&#10;pucuXXd9o3YNKgKtiPd5pJ3UCABsfJ0wd+KCUVMQlvKC5c+9KCduEJAwd1MzuX92jeWF+cUDJXfb&#10;HtDMbXIPXvSb8g7932cNx9ajfBVigIh4+U0uzOWK/uQegNAhpkA2+ZuaPOVGakWQDabgMy7SE56V&#10;GNiZZ1Lpk4XNKAqqplXcGztGelAxScYEvzMyfKc9KQgnKvnzCODmnIhX5XUNvX5T6UEeQWhkRTIV&#10;GGDdKBCuu0tEAftG4fOG4oGWXy04m38tntSSYINuETexBEnek+8TAu0ENy+aAFVRIRHGNjJks5PW&#10;gbXCBNsewHcc/eoBDsI8Km0nLf3qapEqquERUB5/vUAOfbLGWG1QidP71aVncLe2yMoCsgCMOgxW&#10;WFEg3Equ1eB61LaXaxXRZkAVxggDtSa0Ghl3Ebe4KH7vVTSRsccdR/Kr91F50HqyfqKzVypBIINC&#10;YMLmMECT+E9frT9Nufs8/wAwJRhtYeoNSrtcNGRwwyKpMrI5B4IPNMDYtwtjePZSDdazKduehU1l&#10;vA2n3rWch+XOY3P8S9q0Ic39l5II+0Q/PE3r6iieIavpv7vH2y35Xjk+q/59qjYZnlTHJsIwDnkG&#10;mOu1sj0596WGT7TF5bcOp45pyJvTDEBlHfvTERcnJA+tRk4OSM89KkP3jx0qJ8qd+M89KpCY8Hy1&#10;GOd2fwoErJmPg7159qjztIYnO48j0p3K4OVKsOcdqdguTGXahUEEcc1MJjs2k/Lu61TYbRsz8uM0&#10;/cwTYW/d5zSsFy35wPBPAzjA60nnFtu44wMD3qoGy2MnGeKcc5XzMgAHb70WHctGUFdxPzelBn5z&#10;/HkVTB3AM3DhaAzNkkkuSOKLCuW/NH3s/NnFHm4xtySc5qso3vsV8Nnn6U3PPyseMgmiwXLPn/3e&#10;RjmkkdXHU7Md6rZKj5TxjmlByD1MWBxRYLkhUZ5/1eaaSBjcOAeKcem4/czwKjxtO48gnpTAb04c&#10;biQcY7Up4GCW8wgbSO1B+UAHkkcUhGCM/eI4NACtkybFJ8zPXtQcb8Idpydx7EUHksnRietGQ2F6&#10;bSST60ARqNw3DK7VO/PehWGP3YIUL096UEtH8yhQoP40xWB2nlfl5WmIcwVWZwxZMDIPb6UreXkk&#10;jKM3A9KbKoaTzVOFxgpSNIUKts3BnwR6e9AC+WqKhkBZGY4HXFMdcOM42bcLz0NSIWABHzKxOOel&#10;NcbdqA5UJj1oAUNz5fJyB81ETl5pY9uCpBDevFNT/VyREHnGHB6Uj8SFSwGJBhs9f84oGLyW2jAK&#10;k85609V3DBIyBg4NMYsWKlcbTw3rxTc7pVypBCnHoaBA6MY5ZV4JAG005NqDzAwLZ5GKbyyF2ADE&#10;A460mDEWcYZyw+WgYJIxAkDKfmPDUz7m1t4dXU7h6VIrjKNGqlieRigIqOGHOVOcUCBUGzyXO6PA&#10;AJNOdcS7SRt3cGjcCgKkFCoO7vRn5zk5UnOe+aAGqwaVY2wNpOCR1p+BjI+9twPpQ4yF/HFG4nb6&#10;gcUAOJ+bdu+fjjFNxySv391Bb5ySf3nB6UbTu3A8570AG3DKc8kHIoAG3jgY5+tIOH3DqM5zSsxK&#10;4/hxzQAAABv7vHNNOM8/dJxQHUZBz5Zx2p2AWLE4G7gYpgIQP3e/IVuh9aUDj/dFICTtDZxzQp45&#10;POKBjz15xuFKDnlevcU0Ny3949MinKBg5xuzSAkRyenU0oGCGwPemJnPHXNSseAR6c0AGzEm4HOQ&#10;PwqXG0BN2Uz+tIAPvD05ppbBGFzvOFGakCeytjfXghfPkRruJ9q1gDf3WNuIyNq+0Y/+KP6VCsAs&#10;LEWgyZHG6dge390fXp+dXAn2a22ZxNL8z+w9B/KpbGNnk8xyAPlHyrimfKiZOAijJpBjOA2fQVQ1&#10;e78sJZw/fk+8aSArxkXmoSXbnMMXIzUEkhlmZ353HP0qeUC2gS0X+HmQjufSoFUu4AGecYqhGlol&#10;r5twZ2Hyx/d+tV/FF39puotOjbhD5kh6c9hW4ZIdH0lppThY13N7muLSUySSzzYYyybi596Iq7uD&#10;HKEACtgsAcE00fcC45UfnUiktgPt8vqGA5puS68kKcfLkdasQrbMFguHyOKbknleuakKDls/OMUg&#10;bDbwOTnigBsY/dgkjcRyKUja3QFfaoV3vyDjswxU3AXgnAAyTQAFixwPug8ZpN/AB6AU18KMZJBP&#10;Wl3EjGMDHFACEkDOKU53dP0o5GMnJpwG6MnOSPWgAA545BHNIV28ckHtQhPb8aD0LA5xQAMORxkU&#10;ZHRs7iOKM4Az9RTQ3c55HFACk/MAvXPPNOCleg5701epyOc5BpxycZznvQAh46UvzbQBn8KQ4yDz&#10;9KX5WyenPTNAzXIXJEYfZt+bNJhA+N7iHP1IpwGQdm7bj5qQonLLv8oYz61AxVMak7i5iB445phK&#10;4DSByOduKeFAG51YRFse5oOxAC4Oznbg8imAzJ8vMgO4j5aMsAQyt5x6UADHzgsSPlOelHZkZWMp&#10;AwQelIAIYDbtb7QWyxzTSBjCbhLn5jT9pjJiO4TZGSW6U0ruYov3w3LZ4xTAEjMygRqRsBLknrTd&#10;rPzEhCBfnGaXG5VEQIxkuSetIP3q7k+VQvzc9aAGYyWdVAjHVQacckmQx/uum0GnMAyNLHtVFAGw&#10;nk0m4sxmIG0Y+TsaBAu2Mec0YZd33c0m0rsdsMGzgA9KcMD96QpG7Ow9KEzGTJhG3E4B5xQAg+Tr&#10;824ce1Nx5JMbBWLgfMTnFP8A9QmCwbePTpTAqgbFZWBGCxHSgBwxvaEhSxx8+en40uSf9FDJw33g&#10;Op+tI4CFoQVZTj94BRjI8nfiMMDvxzQMX/WOIiyoqEjce9NBMg25XCZ/GjCu23OFU8EilLl1VWAV&#10;U6YHWgQj4k+ZiFKrwMdafn920jEeZxhdtM5l+eVsYX5RjrSNIXcs5JkAHJHagDTs7rz4yzD94v3x&#10;6iqV1F5UxOTtYZWkguDbXJkYEysQGXHUVpTwiaEqvpuj+npU7Me6MlCwA55HIqS4USKHQcgc1FjY&#10;xLtg4+UAd6mjfacEcHrVCK8E7286yJnKmtOR/s8qalb4EMvEo/ut61nTx+XJweD0qzp1zGhaCUZg&#10;l+Vgf50mhoZqtqIp11G2P+jTH96P7rev4/561AT5qb1IyP1rTh22U8ljc/Pbyr8pPRlrMngfSrwQ&#10;ud0D8xP1yPepGMlHmfOMA+lRSZKEquWz0q0+R85HDDPSomjyNytgimhFRC3fGTnIp4bA+XnPBFMk&#10;DRuGU455GOtELqyhozuzncPStCbEh4BHVcd6dgrkZygPFIo4JB3KByc0h4DDIKGgB6soOWUhSTt+&#10;tKcAAyjIwQvaoyeQOqA8U4EhB5gJByF+tADQSV+f75Xigk4IAPmZGD2pDu2YJy23g0vbaRmTI+lA&#10;DhjJUD58569qTG8gKu3aTuOetKNu4hQd5PUntRkNhV4Ib5j60AN64wOFHPvT9+RkDCgYxTeXTcOA&#10;oOfejIzuCgYHSgCY8jeB8pPSkchcHG7J6elOyBmQr8pb7o7U3gEN1JbO3tSKGH92FVjuyOvpTWGS&#10;UJ6gfMO1P6ds5zz6VGxwrKMHjr6UCHPnzNmF5P36iLiVgv3NjE5xjNOJJ3Jxzj5u9KU4AIxhs59a&#10;AG5EgGcKUz+NNA3KGA5A6U/O5QrADbnGO9MJYjB4bGBigQxixJdRyP4SeDUiABzISGyelGPlYj7y&#10;j7vrSPOwZnjUMwb7tMAU7eY1yC3zCkkHHykFXTmpI3Vow8eMliGB7VGoeN9iL8jKd3HSgBF5Hlhs&#10;xgDcxoOCxQ/6vcMECnFE5RCPIKjNNcRkbH/1YbgjtQMcG42MeATt45po2SyqsjAEKcEUqjeTvBKg&#10;5BNNUDzEV+pX0/KgBw+ZMt8rqBx7f5FRuSGZlGJGYdO3tT5WJYsQNwHFDg5ZkGZQRmgBsY2gNGBn&#10;J4z+dSbdioUHUHIpgRsFkbaxY5wKQF5whQnC5DD2/wD10CHP96MxjdGR8woOdzEj5S1OxsH7vJG0&#10;ZBFIfvnngnp6UACj5vmOEGduaEyyjdxxxkU1852se5wfSgqTj1A4pgOPJKn73qRQD82B94HpikwR&#10;wTl+DmkUneT0OetIB2A7BhwRkMDSMNqkdfWkzjB6ZJBpCSRnJwBgjFMBM7Wzj5ccil+bJJOVLdKd&#10;tC/N2IyaXaDluxNACYwqjkgnvSgD5gTg44pqjaBzkE9PSnDk8+lADQSTggg4yDUi5OePmzSEFhj2&#10;4qVFXbzndnigBwRn4QfNUgAJG3+EfN70DAICg+Yc5Oe1TsscMGOA5GdvoKQETlfmbjYMZq7pUGxD&#10;qUy7h92CP1PrVezsxf3BLNtt4uZG/pWrhrudFi+SMLhAB9xP731Pb2qGxjrVNztdStvVDnP99/b2&#10;HQUrOzsSy/Mx59qdNInyog2wx8KO2fWliUffbOOtSMZPIllbmViAQKw7Qszy6jcDPOEU+tPv5H1L&#10;URaxn91GfmI6Uk7o7rEhxDGML7+9UhFdnJcsTkscn3Na2jWe+TzW5VDx7ms63t2nnVExzW/fXC6N&#10;pLNEm6QDbGo7t2oYGL4muzeXP9nxt+6i5lx/e7D8KzfLCJ5QOUz6VEgZCZXZmZxuc+pPU1M7BVJ/&#10;hz3NWlZCGr95VP3R2pW5YLznGenSkRwTuAJU/dpVYnIbOccUAOZSx4B3ZppBBBAwwyDS7iOeQ2ai&#10;5Yt/eyaAFQEDdggY5BpXUD5kLbTyaRguwEemDzSnaCMZKmgA3c8oWHagZJ56Y6UfMGxnKmlIKjuc&#10;0ABUgbcZI70oHYAgjrmjIHy/xD3pBlic8f1oAAMnPTtRt/iB/CjPGB2phzncOaAF5B7HNKEG3Bxy&#10;OuaaD83Pen49e9ABjgj360FsDkim552np2NGOR7dOKBi5ydwI47U7jrkc+1NIA7jd6UEKTndikBs&#10;BGkUhIyAASxzSryrOAfLUDIzQp3cABFX72W600srEsBhcfdB4pDHOBnzdpEW7pmkyqHe6EoScDNB&#10;bILhQB/dzQMKu9sHLcLmgBm7A+dcgj5eelMAx8p644OaeuY2yVBDZxmg5TKsEORwQelACFQDs2/v&#10;Mj5s05EMj+WNqtn7zHAphbH7obcnB3UoXcfLwMhvvk0CGhfN2qm1dpO4560vEwGwKgQc89aP9ZhR&#10;gbT2705Iw55KoFB4PegBoBx52FCqOVPelYiRzP8AIo4/d/8A1qC27LjC4HC+tBHzeaQu4Y+UjrQA&#10;hI3F8KfmyVpQoB35GCenpRuwS6gBiclcU0ZVztzuJ5GOlADuU4+VtwPPpTT8iFAVKFeTjpQuRwhz&#10;kHdxnFAO1DHG5KsvzcUDFyVR4VYeWwwWxSbQV8lnxHu+960u4qrRBiIiBuOKVh+68s58ncOcUCEy&#10;chHLeWD8pA6mjc0ir5rkKudvFKWyoV95iDfLTcPhTLu8sE7KAA5+Uylgdvy8daQlt5DFhIADkin4&#10;xtMmclfl5pG3IzCVcykA7s0wEdmctkv5/Byav2M+4eUTiVWyMn9Kz2UliGDeccdTSAMrfICJVbkg&#10;0mrjuXL23DZfblW/nVFSUfDZxW0ksd5Bvxg52yD39azbmBoZSrdOxpJ9AYoxIhU/gfSqpDRPz681&#10;LGxzgH6VK6rMm7jeByMdaYi7CU1K1FtI2JU5if0pYwt/bPYXYKSIcK3dW7YrMjZ4T8pxzkGtZlGo&#10;QrcRjF3EOR/fFQ0UY+ZbWdrW7PzL0Pr6GnMpXGRwelak0EesWoBwl3GPkY9foax4ppI2e3uUKyDg&#10;g9QaEwGyx7/Y1VA8vhR9avuu0+pzUEiFugIbqatMTKwU7iUJKEcj3p4xyedtMJbYdnGByOlKuQCe&#10;qYFUSP3YOOq9qC20AOTjOBSZIIOBsLY+lBIVtz/dzwPSgBQdqYOeRwTTjzlTnecc0xhtABzhhwfS&#10;lJAXYQSWA+b0oAdncTHjDZ+9SAhjtGAQc59aT+Mp09zQAXOBxg9aAHJ8y7jwFB49aTkjfkKMcLTR&#10;hupwQOPej75Lfx7cD0oAm3jJkAGePlp6nZtdPmctk+1QFyg3LjeSKlRiMFT8wOaQxPu9O+aaw3Ar&#10;kbSvJApzZBATnOd1N3ZUbT8pXmgYvA3IoIQ4+Y0xiWkC54DZGakY4BAxtwKjIG/k8HvQITOfv8Ed&#10;PekbG1A33wOOafgZwWzjO2o8NuAYEHHGaAEkLElR94YpwwM7TtcHke1JIxUMD94DikAMgB6SHAIF&#10;MQIxBzH1DfMDz2pzMNgIfIK8imFh90Ehs88daiUhiHD8Y5AFIB6GMIX/AOWe0Z9qFLEsA4MJIKj/&#10;AD+FG5SA0RJiI+akyqEEnEZYAKKBkhYRHD7trHAIHemksI1XGOM8jp6UNw43NlS3A7CkP3UVgXBB&#10;wc9PrQAkjhiFyVkwMECkJkV8rwwpWUou3dlsDDen/wBeh0YuwBIYHJpgPjcuMnIOcmkjkViNuQQD&#10;kGhDlQB69aBnIaMFSM7vegADFiWjYlduGGPfj+tKMFy38ORkd6RUJBYZUEfMM9aewiDEoCASMigB&#10;jDBzkkE/lR0xznPSg/LyTlc8Uccbh1HHPSgQODjYPvdjRhhlc96YxH3S3zEcHNLktkE9DTAXAbty&#10;CTSLllJB+oNBQOF5wQT0NKq9MA5A5560AKCD8ygY9KG25Zl7kZ5p7H5twAAx92kHXJHGelIACDaD&#10;15pdm0c8ZFLztHA68g09EK8k5XHAoARY9vXn0qQDaduPnJ4qRERDvYAsRxntUyIsYaSXkZ4x3NAC&#10;xqsMQdxuf+EevvUUcc1/c+RH/rCMsewHqaafOu51iRS0j/dx2/8ArVsxItnGbSFi0xx58oHOT2Hv&#10;/Kk2A4KpC2dsAYoz8x/56N/gO9WZNttEYlPztzI1IgSwg5wJGGAB0UVQZpLh9igvuPXPWoGSRq9z&#10;MqIRs747VDrd6IIxaQn94wxx2q5czRaRYZGPMI4rFth5Ya/usM7H92p9aaAVY/sdsIRjz5R85z0F&#10;V9u4gDqKHZpHO9iWY5JrR0ux8+Xef9Wh6+poYGhpNmLeEzyYDEdfQVzWqX7anfvJGH8qLKIOgPv+&#10;NbHiDUguNLt5AssgzIR/Cvp9TXPKnlr5YHTPOacV1BjmXKjZkDaMjPWlCgtllymaM5AIHQc07+Iu&#10;FHUcVQhGzvXB4OQAKVeFK85PfNIwYfMMY9M0g4XDAHI6+lADmyG2scn1qLYc43c+tP6cEgr24qLD&#10;OxXp3BFAD264A4xyKMAEnt6Ui/MpzgHvQcg5z+AoAkx3yOe1IcAckdKQ44IHJ7UhAGBnOevtQApx&#10;jhRk8ZpWxwPSmng4JBBpxIYjnpQAisDz6dqCD1AFBAJHtwKd3OOtAxuADnjJ7UbsHnPNHCklevem&#10;h8+uPpQA7jPJ69KCTnpilBGDnj0oyNwXPJpAIfv9Tke1HB6k0vfk80w8HgA/jTA2wgkP8KhcknPW&#10;m5EhyoCgLgj1p64dsO6oByDjrTPvkcBcDH1qRgDkl8L2+Wj7p8xtjEtwlBAOZOAw/h9abnb+84J3&#10;Z24oADhAOAd2cA9qbhkUKWRt6847Uu8hty45J4x0pVbYvJB3Dn2oAD8kbQbY8HB3nqPxpMA5jG3r&#10;980khUDYCCGXlsdKU45QNlc/exQIE64yBg9cdaUkygZdU2DjPekHzsEZtqg8HFGFYjexAXOCB1oA&#10;N/mfOTtYLxkdaYS2/wA5mO7qAR1qQ/OMlsOB8ox1oGQNzn95tBAxQA0ykZkH+sz0pMncJAcsx5pz&#10;Ekl+kpPTFATjKbvN3cigAI2geVITuzvAGMUgOwfLyuOeOlIud3yZzzn2pxTAHl7iuMvmgBS7MpAJ&#10;8vqeKYw5P3vK45NO+co23Pl4+bFM+XHfy+OM0AOOeC+fK3YXFJtcbWlDBDnZ70EANvYEx7vlGaYx&#10;IK+Zyp+6M0ASEhQvmZLEfLzTDu5Vs7yOCaOgUlM8cZpNrKdknLMvBBoAftbLKRh8DDE0jAN+7yA+&#10;fvA9aRlYR7Sctgc5pzKrgKQA4PUd6YElvcGGbgd8MCeCK0pohdQDnPGVPrWOPmO3gEHrV7T7wK5t&#10;pCAAcqfepa6gmUDmOQq3TpVhSScjqKt6hZedGXVcMPvAVlxMEfAJxnv2pp3AuFAw3Lx60QNJbTB4&#10;+op0T4wR/wDqqYoJEyvB7ipY0TTR+b/p9oP3g/1sYPX3HvTJIYdZhWRSqXaj5W/vD0P+eKihna0k&#10;DJk9iPUVLcQf8v1jnBOZIx1HuKkZkK8iTPbXKbJlPIp20hsH861poYdatwCwjukHySAdf/rVjRGW&#10;3vPs10uJFPzc4yPUUASHR72cB4vLUEcBmwWqjcRS2kzQTxlWAB29j+NdNc2rXvlPaurQ4wRuwRis&#10;XX4TJdQiNwWijCsRzk5ziqjJ7CaKSHb85PBPT0pVOG5bcpPC56VEF2tn1PSpOIjlU3ZatCR5LIqg&#10;ncrDA74pc7fkYqcjg1HyI1UZKkHIz0pxCJ8pXt1oAcc5ZTgA96aCGOOAoPpQzdVJyD7VGcluTtXd&#10;8vvQA8Y7n5h04p3LAnGCF4HrUfB6/hS5O3LH5tuBQAr5yTn5uDg1KuQAyElyeRUIGUOSTIadk4AT&#10;IfdyaALALf8ALM9cg0mw7fl+7ty3FMQs33ffNO/h46Y5pFCdM8Hy8DNMJG/B+5u4p3q2fkxSHA5x&#10;8pPFAhh68kkZ+X6005AAbOSvHrT2Ug7mPBPFNYZXac5I4PpQA5kALKT8+PrUZWQMAAWkyM4NPCGM&#10;YYktjOaPmzg5D8fNmmA1MD5NhBDclu9BVC2RnaFO4YpwcMRuHz54zRlcHYpLc5FIRCoIP7sHyguM&#10;Ed/85pip5UrOxDKWBC44H+eKm6KWB5x93NNwm53HYjIz3/8A1UDIpP3TbjyGfp71IG2bRj5cdc9K&#10;UIuWfGQW6E/rSsqBE2gHOcigBrF/LK4ByvGP8/SpNvzlGT5yR826oygiiVRzkZz6CnodqOrsCxxh&#10;qAFJEin5du1uTTYz5oDAbWAPBoAQrgtj5smjzM7QExjP40wHIrbcgjAXlSaYTmZpNoznkU92R0U7&#10;QrAZpjE5LLjdx8pFACHG3j5skjHpQCAFGCQRThwc469qRcoBnDZFMBpCsSOxHGKXG0FDtPPWjGOD&#10;jGO1GOGXtng0CHHJwDxg8Ed6UfOo7HtRgN8vTB65oGWGBwR+tAEmO+BkDuaRxzvXHXGM0qg5GfvV&#10;MI1ALdXPQUhkaKS2cck4qeP90+44b0U9qWMGMhwcvn8qXBJ3E5HpigQvmgSHcm9T1zTXklnmWJF3&#10;FzhVApdrSSCOIM7NgbVrXtLRdNjbLg3DcvIeRGD2Hqfak2AW8H9mwmJXDXTDMkpHCD/PQd6tRxpa&#10;xiWUfPzsDHJz6n3pQsdvEJrjIwcqGOTn1Pv/ACrLupp7ps7W2McA9qncY6WeS5lZOuerVoIsOm2p&#10;mcjJHeq9skWnx7peWxnntWZPNLq12B92FevoBTsLcau/Vblruc7bdOeajurjz5MgYQDCDHQU+6mV&#10;lEEGVhTpx94+tVola4kEcfO7jpQMns7d7qUIBwf4q3r26g0XTweN5+WNf7zU+3hg0uyaaZgoRdzs&#10;a5W7vpNSvnmkx5QGIlx90f40twKx3zStJOQ0jMWL+ppEO7IyCV71IT8+1iu3PBppO793tAA755NW&#10;IX7xDDgAZPNO34JK46+tNXp6nHSgn/8AVQAm07lcHOc5FG7jtzT1yOmORzTWVeNvI6mgAIOMDbye&#10;9Lt65PAPGKMHoAMZ9KSgBANy9MY7etLgfeAw3egcnk9elDZ28n5x2oATO3DDqTyMUrZzwRg8mmgZ&#10;5yc55GKd2HXFABjH09aOhAz16UrYIwRwaTaAOST6UAAyRz17Uq5zwfm70nA4z2pM84I59aQCnpxm&#10;jk89qUfMOtJznI6AdKYxcevNIU79z0NKG78UucNtPXvSEN2569R3o3cDIH40pPGAaac8ZpjNljvG&#10;04Cg8HFGQcDdytJkkYYkx56gUEkgbi20E7eKkBGZm+dvvY9KN5UeZ1kz0xSlt+NzHcBwaTO1i2GM&#10;nGKAAOVbejfMTyAKadoxtbdkc8dKd82/IVjIW5GKRiBwm7dyGyKAGb8LtQ5Ujnil6cZ+XjpS7dyg&#10;RBim35jihQoH8Rj70AGY9xDEhAeDilG08MTt7YoODkYITOaN2V+fO0HjFADTn+LOcfKacWPV8iTH&#10;HFNfJ2+ZnoduKftQL+8VzMR8vpQAxmb5jhjJmgKxbK7vMz83PNL8wLLgiTuacoZ/kRT5m75mzQAK&#10;CW+RTkZ3e9MbbIB5aEYBLc9aUbTwmQc/Nz1ppCceWCuBzk9aAEzuUuqt5YXLAHij5TmQD5OOM0Fd&#10;/wAwwFAyRmkO1j5gACkD5aAFDKH8xkBjzwuaYTtcMVBUngHtUmEA34BXI+SmuQrBiMgt0HagBchQ&#10;N2G3cDB6U5cRjDgEMMjB6UwBYcH7wPP0oXgYHII60ABZUOx+4yOaHJZDGCF5+9QUUZUkEY69aUHO&#10;UIwAeGx1pgNRezEBs/epDgkDoynIOKcTzsbjB4PrRuUna+BjODimI19OvvtKrFIAsijAP94elVdS&#10;tWik86JcofvL6VSDnerfMjKMCtuzvEvIfLkAEwGSp6sP8ahq2qKTuZCS4wRVqNipDqeO9R3tn9nk&#10;LoCYz+lQQyGL5eoI5o3QjRdBIu5MD1HpUUEktpNuj5z94E9aEk2sGRsqaspHHOw+baO5FS0UgeEO&#10;PtVj3OZIgec+o96SWO21mARytsmX7koHIPof8KR1exl3QEtjqG6kVI0KXym4tSI7jHzpnhv8+tSB&#10;hmGaxuPs9zgNgkFc4YfWpCikbkPOORitUSwX0LWt8vTjJ4ZD/nvWXc2NxpZ/eN5kBPySAfoapMCt&#10;LEQN4HzelQjg7gCTnGKv+YkqhuN2OKjmh3DK8P61SYrFLgr168GlyFXGfkA5NI4eNgpQgetIXAXO&#10;3Kkd6okezouQoxHjqRS7MuN3K57U3gxtuJEYXkGlDHaD/ATxTAQgqQHGPSm7TtKsfmI4NSq2ZNrK&#10;W9zxTdm0EFuTkjmgBr8Hy9reZjIPajcS21OHDYNKR85jwTIelN2uG2YAcHFADvmL4Ttnd709XVsY&#10;PAHNRMvmfKhGVPzYNKBlVIGMDnNAIsNg5ZANoHc0zJySPuk0i5YbuAAORSnj5wAefu0hgMLy3IJx&#10;ScKuOpI4PpSAbMNwcnoOaVsqABg7h+VADSf4WOeKQKXcIcdRzmkK/KVzwR606NVT93+tMBjoZWGT&#10;tw2cilQ/vOAF2g8+tDguTHwozkNQnzDLKFKgj60gAkY3hQMDoe9MBUyNIsRySMrQAJcbztZeduet&#10;SLuZjIuFIxxQBD8/mZAx83Sgfu2BXkt156VJ8plYjBfOGFN5RhsTPXNAEXzFQWwUIyfapduflKqF&#10;4A9KWQlkUKIwNpyQKR1DrjHy8UDDYgG08c8GpC6AKuAT1+tMKA8PnGaawAkVmbBwQoxQIe+W2sSN&#10;yjpSlgGLfxgg4ppJPysTvI4FOC53Z4b3pgIqkMWB5J5owEweoPWgK3JHrzzQcbRxjrmgBOq4AwMf&#10;lSADLKc4NOAOOM7QKcFyeTgZoAQryAOnapFXj5uAOlPCdO/PFSeUQB5g9wKBDFUn7rAY71YVwkLK&#10;B85PpzTCrcbht444pSRg4ba+euaAADoc/Nn8qI4pbuXybYFmI+Y+gpbazn1CTbETHEpPmTMOPw9T&#10;W3CkNrCILWNhu6YOHl9/Ye9JsBLe0h06NvJ+aU/LJL1P+6o9asYjtl86fAwconXB7k+p96ZNNFYj&#10;fKwaYjCIDwo9v8e9V4bSa+l8+7J8vPyp6/8A1qkASKXU5fMmytuDwM9a1NkcMfICxoOAegpfkhiy&#10;xVEUfgBWDcXE2tXX2aAFbYdW9fejcCtezT6rfGOHIhB644xTJHSOM28Dfux95h/Gf8Ks3dxFBCbG&#10;zOFxiSXPLewrLkIG0Y+YdAKoAJO4YB3Nxiul0vTltY/NkGJCM89qr6RpRQrc3C/vD91T2H+NUdd1&#10;n7Uz6fZtmNTtnkXv/sj+tLcZW1rUjq1wsNuwaxTJJB++3r9KojbGSpGQentTYsRoAp4AwcChhk5U&#10;5B65qiSRyNgUhcA5zimjDJkH6HFPA5yfu0pxnGDjtQMjGV+vc075d2c80OzZ5yT24oIO7uGoANxz&#10;nH50gA25HT2penQ01cgYH40gHE8cHg96a2BjgkduKfjjvim7SvJJwTTAByM/lSZA65zQRheefSlx&#10;nGRg0ABycHP1pPpmlJCHGBuzxz1puN/qPagBTjvnFAXC4OSDQRxjH4GlOcduaAGhcDnOe1HJIGQO&#10;eppeQMDBz3NN77cH60AO4GfbvSDBIYnnPSgHA7il6mgYdWyMc0vTI9aNoDcH60oAHqV70gG7fmz+&#10;Oadk5I9Pak56Hp2pcEdaANU8DknYDSK39/O3Py0HBAJ+76ZppIzk5IzwKQx2OMvkHHy0gG372d+O&#10;KTkY3d+mKbyGHB3EcUASYbdxnzCeR3pMgcLndnmkzyQQfM9aQAk4Uc55yaBC52jCZIwdwoyCpIzt&#10;xzR1AwMDvSNz93hcc0AOPB5yE4wB1pOMZYfLngZppJxkDj0pQRnJXIz0zQAHOV3jg5xzQRjhySxH&#10;Bz0pBjvz6e1OzgBflOR19KAGHglcfNgc5pTzwAA2RzmlIxlCVb3pCF3bBgYPLUAKp5wGAwefem8N&#10;gj5cfrS4BOOBg9fWkADe2P1oAOo3Y4A70nDktkD/AGacFLAHIGB+dIMMGY4DY6Y60wFH98BQB2pu&#10;Np3feyfyp6hTufHPTHakLbW3DB56YoAaqrGASd2SeKUEKhAGFIpd20BlHWmgY7jBoABsVSuQykdf&#10;SlY5j8tj8vY0mMcA/IRzRkZKEHy+xFAh3UhXPyg5FRljuw3QH5TT24ODnZnjNNAy2H5UHg0wFX94&#10;RvOMDgmkEjxvlWxIBwwpTtcBXbPHBxTdoJO7GQODQBtWt6t3HtlQGQDDr6+9Ur2we2y8fzQt+lVF&#10;eaGQGMhZBg810Frex3iGM48wcMp6H6Vm01sUncwoJTH8o5HrV4EqN0Z49KL7Tjb5li/1fUj0qnFO&#10;yPwQVFPcDZS7Mke0orsOgNZ6iSFtwfDg54FCvk714PpUpYSjr8386lodycNBqSgPmK4Xo4GKYs8t&#10;mxt7uPdC3HIyrD2/wqqykHBBU+tW47sMnkXaeZEejHqKVgKN1o2xWutPLSR9fK7r9PX6VTiuQ/ys&#10;cOO1bbQz2Z861Yyw4+6OoH9aimtrPVl8xGEF0RjeB976ihMRnEK46A+tU5Lck5TlQOVxU08dzpzi&#10;O5jIBOFkXlW/GnKySD5Tg/WqApeWN2G+7jkUSMkeTk7R0zVp03ckVC0AGTjcp7VSYrEKk8k85PB9&#10;KUEAYbPOcU4KAcAEDpzUbBlYZ5VuBjnFUIcc4K7snHWk5LbM8560ZKqVwOR1pRn7oIyD1oAUbSSM&#10;Fdp5PrT2maSJQTgLyF6c03hvlJwQetG0S45A25oAXdk7uBx0p+7nzBzz0qFQXO7B6dKkXC5PG4dj&#10;SGP4TDAg5PTuKYG4wDx7U7y2ALDkk847UiYXAHTvigYzCxttXLKR1pSB0BCrxTS4zhSShGSfelT5&#10;mx/BxgigQiocbXIPPBqNwWZS6YK5x71M+1eOcZ600s5KqQAoyee9MCNS7ckc4wO1OPJ/uyYHAoMr&#10;lgDtyAduac8zB97Id4A6UgEA2nIOGzzxQCOseDk808jK71HcZNR4G0YBBzzigBVPHCZGKCMHk4X0&#10;pFclfkBB/i9qeASeckHHWgAVdo+ZsrntRv3Hkeu2nsgGQT8uaYSBgYye1MBvDYLfexwe9O6Zx96k&#10;2MV+Y9u1KFLHbzkdDSARcscDIbPIp205BB6dRTwuCexzT1Q/eI2+uaAIlXnDcA+lTKhHB4TPXFSq&#10;u3lFyCOSRUhXgsx+Qdu5oAh2EgYY4BqeOOExb7gs3XYin+dRuwUHgiPPAzzT7O3lvCBAgKc7nbgL&#10;/jRcCCRwrKGyWP3VFXYdMBCy6iCgZvkgXlmq5DDbWQ/cASy9DcOMgf7o7/hUwgZt09wzxIeu777+&#10;3+yPYVLYCxF5yIYkQJHxtH3I/r/ePt0pk19HbM0VsGmuHOGkIzz/AJ7dKWeV2iEUIEUWMBQOan06&#10;2jhiykeH7uR/KgRFaacwk866PmStyFPb61emnitYjLM4VQOp/pUF9qEGnQlnbLnovc1irBcavL9r&#10;vX8m1TnHY/SjcB7zXGuTlEBjs15Yk4z9abc3ccMH2OyGI8fPJ3akur9TEILZPKtl7d2+tZZkYuEj&#10;XeW4CgVSQDmlVF29WPQVvaRo/lAXF0uZeqKf4fr707SdFW1xPcANOeQMcJ/9eqOt+Il3vYWLN5mM&#10;PMp+77D396W70Afruu7HawsmzKeJJAfu+w9/5Vz6hVbaqkH2FRw2vlDG4lhzuNWMtgbMhgevtTSs&#10;AgHXrSYwwIJwOtOwdwPPv70vfodtMBckjHakz6njtSnp3xmkOPTrQAvOeaXktgnmmdOB0p2M8DrQ&#10;AnHOO1HGcjORQVGeaac54xQA4nnNJkDGecml4YZHGe1CgAcHPagBenXHPSm87tpHPrR0YDI6Up9O&#10;1ADRg88HHejOenFBPAX8qUAkY9aAFAHrSH68UYw/vQfzpAIvQgDvS8jOenakz0x0PWgZ564FAxQQ&#10;RkmkYEtkE59KXI6Cm87uSfagBTydwH1ozkHA4oyOmMYoGSMjigBMkEbqfwOM5pDwM4BzSfMvAANA&#10;GoyjBYADHbNGCBvwNuemaQgE5Axx+dKR/FkYGPlzSGKFIAOMjNAYAbcZYj8qaWI64Iz0pUwByFOQ&#10;aBBsIO0kbvWg/McDAOeuaXqNhC5PfNBXa23I69aAE5IAAxj9aTA6qAMDkE04/MAMgY703ryOMDH1&#10;oAUbSN+R0+7SHapLkjBP3aRjn58dumKTPO4jPPQ0AKGVTuwGz0HpTeFxnB/pS5APbJ9qNoUjBzkc&#10;5HSgBP4SvByOtKwwPL4PT5qcMfdzlcdcUxgMlQ2V4w2KAHD5sKcDB6jvSZycAqMUAluOgB4NJ2w7&#10;YweMCmA77wBYjcB0ApBliW4HHSkXPGe3tTxtbJZsOBwMUAJhiC2RuPYCmgEEkdc8ilYkHIPzCmkr&#10;nO47yeaAFViOVAznpikAI78HrTsgbdnDZ5pvy5+Xn1oADjHGduOaCvyk8lD3pM45U5GORSl9o6ZX&#10;uKBCsmBnqCeDSg4G1umeKaSe5+X0pWKgHjIJ4zTAaGOQrDnnGBTvurhs7iODSLkfe5z046Ug+XKt&#10;npwaAEJJYqeD60iM8cu6Nirhs5z1pVLMDGwGR0NOfBxGyqGU9RQB0FhfRXkeyQgTdCD/ABVR1DSd&#10;jtPbj3ZP8Ky+doOdrqeDW3puprMohuHCyjgGs2mthpmQjlR9OoqxHKrdeG/nWlqGmLMplhAWUc+x&#10;rBYvE+yVSGHWmmmBqrIHGH/D2prIyj1X1qpHMeA3THBq0kpXkHOaGgHQXEsDfumyO6npVlora+O5&#10;T5Fz1yOhP9ar7Uk+78rVC+5Dh1Ix/FUNDLbTT2qG3voRLC3y5PKkVSl0WOQebpcoGOTA5/kauxX0&#10;qLslUTREYwetL9jim/eWE3lv18tjx/iKBnPiaSOYxXETQSAco46/SpldSe1as06sFtdVtQ6noXH8&#10;jVWTQ0kIl065Bx/yyl6/nTuIreWp5A69qha32ZwPveppZJJrWbZcwtE3bcOD9D0qWORX5GMVQFQx&#10;hVwy8EUxUbG09M5FaRVR6EGo2gG3AIIIp3FYpYbdhlAA7g9abjdgk4xVowlVZR69aj2Mq/Oo69RT&#10;uFiNSc5DYbFPLYfnYZAB0GaRgABkHcelIR8xP8Z9qAHxTCObG1iQ2CBQ7RStvhBXP3gRUeMFiv3s&#10;880z5gQcdc5oAeQAnDAjvimp8rE/wcY9qUEED9abtVCck+WPWgCTe2CDjaTSMDnGeO1KAM85K5pT&#10;kHAz7UwI0iAIMjqDjgmldN25fM+bA24WkAfbhssafsLN0OcUAM5xhicjpSNkhdgwc80/Zzk07y1I&#10;Hb8aAGKeCQCPWnZyxx92lRQxxGrN9BUqxN8xKYHuaAItpJ5yaXaABuIHpU+0H+LIz0UVKlpI2CIf&#10;l7NJSuBVCdgGPFP8s9M4P+zVtbZWP7yRpOOkXSp3aOOPaiRx+/3m/M0rjKsVs7YKjbk/ebvUy2yA&#10;ZYkt6k4H/wBeh5xyc8A/fc1HCst62IIWkI/jIwv50XEPaRTGVRQCo71XjWa4lIto/Mcdh0H1NaA0&#10;+FHAupjPIvPkQDCj6/8A18VYV5p18uBFVM/6u3ICj/eb/ClcCrBp0MM2+7k8+cDJgj+6v1P+NXB5&#10;t3hIlXyvReIl/qx/Sj7NDCu24fzcciCMYQH39fxpzzySDbwseMCNO1SMkV47cYjImmHBc9B9P/rV&#10;CzM8hLHe3bI6fShIS5wAAKlnmtrFC0rDcO2aYh0Vt/y0lwAOaqX+tCAeTaAM/QVSlvLrVX2QApD6&#10;9KZG1vYfLCBLL3dugppASx2SR/6bqrl3PKxZ5NR3d9LOck7Ix92NRwKqvKxZnkYsx5LGpLS0uNSb&#10;bEdsY+/L6ewqthEK+ZcyiOFS8rdgOB9a6LTNIi09DLIQ855Zz0X6VNFBZaPZvISkUajMkrnr9TXN&#10;anrMupkxw5jswcYzhpPr7e1LVgWtZ115wbexYiE8POOrey+3vWGkKLwUHTg09YxGmAAFPQU4ccED&#10;86pKwCKBnGTnHU0/JA25/Gk6nHSlUZbGaAA/d4696TI/Cl9OlJt4z+lAC9eg+X0pFGOvSlB5yPxp&#10;Qp25z+FADSPpzS/xH+dJwCBnjFLnP8QA9aAEPsR9aawDYzjIp5yxwT0ppUnk54oAXOPT8qAeOD1P&#10;PFA55o3fNwKAEOFGRyMc0g5PH3T0oGOcduDQM+pxQA4ZA4FHJI3HkdOKbk8UvIHI5oAMEnK9fejp&#10;6570uOMEUm3PFIAB46cd6QkD5sdaXp0H4UYBPXJ9PSgYg+XtyeaXrwR0pORx196M5yO4oAXAHXFA&#10;4GRjBoHIGeT7Uc56cigBGPbNGWXgZ/KlPbjjvQM9ulAGlnf949B0o4HOR9KXdu4P50h9d2MDoB1p&#10;DF+6cgZ+tJjBzwc/pSlue+70pvpjqaBDsBRjKnI6jtRlSSBjHrimj0GeRzTwdvy4+T6UDECg9cAZ&#10;6mgnPGOg496BjPzcLn0pAeRwR6UCEJPU8HHFGeNwPzelK3Qb8g444pOQc8hqABSR8wPzE8jFLyMb&#10;T160hLbu+8nkd6ASAAgOe9AAuUGMkqeuKaSudoJKUuD0GcY5ppJAwudtAC5y3PC54pMknkcZ4pev&#10;XpSHcTyeAeKYD0B4D8dcGnAAtgtggcHFRg4I3fhSk885yRxQAsm9gTn5uOtNXOM4+bNLx0J+akIy&#10;cDhs0AKduMjhs80whc5BIOOc07jJGDuz3puMEHj3FACbejbuO4p4GF3D7tGRjcBjA5FIDvGVHGOR&#10;TEIwOd2Mgmm4cnPG0npT8bfm688ijdtI9z0oAOVUAnjnpSHGwKTu460u/YcYyDx0pPur2wRQA0Ag&#10;FTxxwaXZzhjS47MeCOtBB6MPlzwaAAldoUj5s9aYyZKsfvr0NSqufkPAz96msp6FgMdKANKw1hlI&#10;guRlcda0Lq0gvIw33hjhx1Fcy0an74+bHUVat9Rns3+Xcy8ZU9Klx7DTC5tZbZsONyHow6UyORg2&#10;M9uua3obiDUI28oDceqN3rOu9K2ktFxjkqaSfcdiESZOAcGrCzZUJIMis3LqzKV6HvUySHOGI+lO&#10;wi55ALboWP0qMuY2+YFW/vCmq5HKtzU4uA4xKoOP4qlodydL5ipjnRZoz1BHNH2K2nGbOYxP/wA8&#10;2PGahNurndC/4ZqN98Z/eIeOhFKwFp57u2Xy7yATQ9yRuH5/41Vax025Ia3le1kJ6DlT/n8KsQ38&#10;qH5ZAy/3XqRvsM5zLEYJP7ycfypAZc+l6jb7WjQXC92jb+h/pVTzz5myQMpA5V1wR+db32O6X57S&#10;7WRfrg/4Gmz3Uix7L+0WROh3px+fIp3AyFmG04PynvUv7tl++MZ78VP9j0mb5o/PtuOincv5c/0p&#10;jaLNIxNreQTr12ngj8s07gQGAH39waDbMASxIPbIpGstRg/1tlIVzx5ZD/oKrm78sYkEiHsHUqR+&#10;dO4EjREk/KpP5U027cERn3waDehjsOS3Y5p4mGexYUARGAZBCuMDkUGIkgqGxjoRVgShuf5GnmVT&#10;z046ZouwKohkXOec9sULBJnJBxmri3EaNksQPpmrsV5bhc7jgnn5FouwMkW8mMHnP6UpsZnbGT07&#10;CtUX8QQ7S5B9MCmPeA4UecRjs5/wpczCxSGlzEj5GGT3FSf2eyY3PGre5FTSTYfHljnu7H+ppp1A&#10;pw3koAeox/Si7ASO1UrzcO3sgNSLBAhYiHJxz5j1XFw84wiyOeeI4yalSyvpyGFqyj/pq2B+XWgB&#10;WkKfKrJGD2Uc1G8gGGI3+7nj9alOnhH/ANIv4YnB+5Cu5v8AGni10+A7zBJM2fv3D7B+R5/Si4FQ&#10;XDyDyod0pxykSk4qx/Z1zjfK8VrF3aQ7m/wq2JbmVQlspWMfwwRhV/76b+gpxtNp33EyRN7He/5n&#10;p+AouBWSCwtwHET3LA58yc7VH0z1/I1ZzdXgAVW8sjHGY0x/M0okt4W3xQtJJ/z0lOabJNJL/rHJ&#10;H91eBSAf5VtEu2R/O29IoxhR/j+ND3EsihVIijHREqNImIwq4FTmOKBd0rj1xQBEiFvur35xU3lx&#10;w/PMwAxVCfWY0Oy2RnbpmqbQXF1+9vJRHH1AJp2YFu41jcxis0JPQHFU/sygifUJDnsg7/hS/aUh&#10;+W0jwR/y0br+FV2kydzElj1LGqSETSXckq7ETyoR0UdT9arZ5AI47AUsENxfT+XAucfekPQfjXQW&#10;ei29qPMlPmSAZLt0H0FFwMyy0d7tt9xlYgche7Vr3mo2ei2qqwAYj93Cg5Y/571n33iKOKRrawxJ&#10;ID80x+6Pp6/yrnmDzzmWaQvICfmbvRa+4ie7vp9VkWa44RRlIc/KP8aaseeeAPSgZPpn0p4/vd/S&#10;qAQquRnB9qZjAxxg0/3pNoCkZ5oAAABjOB7Umz5uwHajPGO2aUZz82OKADGTnuKDjvjdT+2fyppB&#10;zkDFACKOSaUEg+1GTnHOaTJzQAbht3A5Boxn6Uh5XHb0pMEcfw0AOwPUmkGRxzxT+MZ7dqYcdMnN&#10;IYcAZwaQZzx+NOzzik47cHPNMQmThto4HWm+pxx0pwHGTilAB5oAaDtxkZoA4PHJPXNKSAcChc+2&#10;D6CgBpbIx1x0p3X7wxjpRjP06g0Dnrn2oAXPy5HB9KTkcj8aBxk/xZoB5pDCm9CCx47U7H1xR93r&#10;36UANZiOORS8ge9A9MUbucGgBRyelISckcUd/Sl4z1AoA0uM85x/DTioCAsTntzTVIz83IzSA89f&#10;pQMXkDODuoyTjaCGzzzTsseDy2Ke0RX7wKv6HvSERdOhPTmgke5XHOaMjHy5yCQaDgjK5249aADg&#10;9SQmaAFJ+YnHam9ef4aMd8HGaAFPGNwOe2aRge5O6huGwc9PWm89D1xQA4jsQd+eaMcfLnOeeaDj&#10;pjB9aOOABznmgBMZ6Zx35pp9ADtx607r0HTrTTyM8UAHABPajLDG7pmgEAZwCKeR3OOaAG4xg9ea&#10;OejDnsaXBABPSkOVPIzmmA3kcHrjrRyWIxyO4pSeowOnBoHTBP60AAJZsd89TRtPrgg/nShf4e+e&#10;tIcHA7igBCDxjHvSYIyQe3Sn5ZwBnkUhBxkEBgOhoAaTg55PtSgYO4HqelDBc7v4h2oOOxBOeRQA&#10;oOwZAyD+lJ0xgggjNLyMbRnJ5pM4bhcgjk0xAwVepyuOtOxkbW+7nimgg9OVIp54GTkqTQAwggbW&#10;xjPBpu0tkMQMdKczBB8/QmkBJ4IHsaAGHd/Efm9acwDDkfN2NKRgbTyfWg8HnrjtQAq5jfzIiUmB&#10;65rUtdXEuIrpTuB++OtY7HcecgilUBiMEg59aGkwTOjltIbqLcArDs6dRWXPZTRZP+sT+8OtVYbu&#10;a1YNC5AUHK561sW+p294uHUxSY59DUWaKvcxixXqct7dqlSbs3NadzpiON+ME8hk6Vm3FlNDzgsv&#10;qtF0xD0IzuRsH61OL10G2VNw9cVnBucA81MszgcjcKLAaAW1uBlSVb8qQ2syDKOHX3qiGikOeUb3&#10;qQSXMPKPvHoe9KwyXMkON0bIR3TirEWozLgbw6/7a/1qJdSBGJkx+FShrS5UYbHrzSAf5tpPzNab&#10;T/ejP+GKj+xWc3+puyp9JBn+eKDZgjEchAqNrSdejB/qKALAtdQhAMUocDoFkP8AI5FNa51GMFZY&#10;Hcd90Icf+OkVXxPCw+TB/wBknipFv7iPjfL/AMCANAEElzZSfLNYWpb8Yz/6D/Wm+To8q/8AHo6n&#10;P/LKcH/2arg1aVvlZUYf7S0fabd8+ZYW7E98D/CgCiun6Y2CDfoB04B/kDTm06wAyL66HH8URJ/9&#10;Bq1t01vvWAHGPlanBdNHS2mB9nP/AMVRqBTNjadtSlH1gP8AhUi21sMAapcAj+7F1/SrR+wDjZcf&#10;g5/xqRZrFeAkp/E/40agVvs1qVwb/UG57Kcf+g1H9lsQMEahKPfj+eKumayP/LBzz/Ef/r0z7XbK&#10;flsx+JFGoFZorAD5dNZv+uswH9TVhHYAeTZWkePQFz/6CKVtSVSNtvGp9xmk/tWVvQf7o/xo1AkB&#10;1GQn53Hssapj8TmkaxmcZuHXb/01lLfpwKqtfzufvv8Anioi7t1/xosK5e8m1iXabk/7sChQfy/x&#10;qP7RZwkmO1Tdn78hyarrHJIOQx9anSyfGWAUepp2C4S38zj7557LwKgzJIw28fqasFbWAfvJAfYV&#10;Xk1WCM7YItzevWgC5HAxGGP1Oacz21qjM2GC9+1Zgm1K5J2oqqe7DOKa0FsoH2q6aWTrsTmiwyab&#10;WnkbZaxZPTdVc29xIPMvJ9in+E0pu9iFYI1iX16mqrEli7sWJ7sadhFoTRQgi1hGf78n9BVZ5Hkf&#10;dI5ZvftTAS0gVFLsem3rV+20aeY7p2KL/dXk/ie1MCgCWk2IrO/YDmtO00V5/mueF/55qf5mtHy7&#10;HSYN0rLEvp/E39TWTd+IZrj93ZAwpnG4j5j/AIUtXsBq3F/ZaNEI25kx8sMYyT/n1Nc9fapdak5j&#10;c+Vb/wBxc8/U96rqqDk7mc8ljySacW4wDxVJCGhUA2rgY4pQpzknGKXvyePpTN3bP0NMBc8+ho46&#10;jim5z257Uc9hzQA7d3FA68UZIHHXvQM9u9AC4AOe1G0cZ6GlJGO+KTLdD+FAARz147UmTnkmkycj&#10;Kmngc470AN6njNBz2pSp6AY9TnrQ3A6UAR9Tk5496fkeho9x+VBBxkY6+tADQoXk/hRkhcZFKDjs&#10;KMD17UgEwDx096CoI5PQ0cZx6e1AG45Y7QD6daYCHn5t2COlKSAAec0cH60vvnmgBqgLknJzTgSO&#10;COKTHoTRknnJIpDFIKkE9KCcnnj0pO2DnGaCvOOefegAK/iaAAf60EccdaBjp0oATPHBGDSEEtyB&#10;7U4AA5z1oOM9c0ANII4A60Y5A4FDPg4GcUo9zn3NAC9R1oCr3yTR/OjcPr+NAGgfUdKXgdaXBBJ4&#10;69KQAZ6g80hi5KjjAPrQWc/efLeuaBxkYzTdw5GAfegQ7cAcAcg8mk5PbpS9fakJJ6AcUDDcfoMd&#10;KM8ZA4z0pOvJIGB09aPfj6UCEGe9HTrzxQTg+tHJ/KgAHI2n72OtHBO3pz1pSPUg00gD/GgBfy4p&#10;p+bnAx6UowTz2pD+VAxOSc5/CnbWGWJHXp3pM8cfe9KU5BJI5B5FAhSxA9eaZgnjPFOP+z60iqQe&#10;MY7+1MBOFXHXIo5GR29aXOOgz70ucA88UAIS2MFsCkB5APrxS+x5GeDRuGeRwOlAByDzwe1BwRnP&#10;zYoJyfm544pGJx2zigBeScqPm9KbsxKSRhuhpfoDupd/zcAZoATcVb5Ox5zSBjxk8Y6UdcEA9eaX&#10;pyMcUAJnnKj5cd6CwU5OdpxSqSfmB4I5GKGfGSRkelMQhII/vLnil4AG4nHagEBenyk03dz7dqAF&#10;3YwDxxwaRv8AaJJI60p4wDznpTSCT8xzxQIbuB4IO7PWlQHPGacQMYPX1pu7+H0NAyQBeu05xTSB&#10;INxXBx2NKucDPUCgvvHIwQMUCLFvf3Fr/q23L3Vj1rTt9StLkbWfypOntWM2Am4Y3elRSIJE3bRn&#10;PNJxTKTOgn0xZV3qAfRkNZ0ljOmdq7wPTrVS2ubm1YNBMdo6qea1o9XilUG6iK+rrUWaGZY+U/P8&#10;p9DT1OWJWTGPQ1ueXb3ibopY5ge2RmqM2lKpygZPr0o5gsVDKvQgNTRHA/3WKGllsrmHJChx6rUH&#10;Kvg5B7iq0AtKtzHzFNuH51Il9cpxLFn3zVEPtYbT+VTJNKM5bI9+aVgLqapGDh1ZakF3bTHAkXJ9&#10;RVH7Rnh40I9qRjbOPnhI+hpWAu/ZYHct5ynH5U77FBnh8fjWcsVrzh2T607yeQUu8fXNFgL39noO&#10;QaP7PPYmqXl3CjK3an8RS5vBz56HHuKLMNC3/Z7gY3H9aP7PcL3x9DVE3N0MFpB+lNa9m7ScZ9KL&#10;MC+LFtvKk8+lONk2ATxj3rMW7mcfNI34YxSNPLwPMOD709RGqLLdxvX8xS/Y4o/vy4z7VktNI67S&#10;x/AmoT833hyDRZgbDSWMf8ZYjqM1G2qW8X3IdxrNj8oNl4y30bFSiZAd0cSKffmiwFs6neS/6iEq&#10;O3b+VRPFeyjM04iHfnH61E13Oy/60geijFQkg/eJPuTmiwE3lWcZBkmeZh0C5P60puhGSsFsqe78&#10;mqxdQMZ/KnRrJN/qoZH5644/OmA55pZvvyMR6ZwPyqJnCnJO36Vfh0ueX/WsqA9FTlq0bfR7e3Hm&#10;NGPl53zNnH9KV0MwooZ7k/uIGI/vHgfnWlb6G0hDTuT/ALKdPzqxca3ptodqs1zIOixDIH49Kyrr&#10;XtQusrGv2WLOMryx/GjVgbz/ANn6VGPNeOLPRR95v6msm78RXEhMVjB5S44kkGSfoKyREfvSSMxJ&#10;zknJNP8AxOccCmoiuBjZ3MtxK0kp7k5zQMZ+UYOeeKXJB5B3GjDHjnJPaqEIuQvXPrTcY69PpT8Y&#10;x1460jdM84pAJx3BIphHPt2p4+7kggUfyoAj5zg04fyo24P8uaXjBUjmgAXk8UYwCeeKQDnHej8M&#10;UAKF4z2o4zg5oXO0sRwO1L3JoAXkH+VGe3601c57c07uUByPpTAQ9cZoPbB5pMduMetGKQBS4wMi&#10;kwep69qUnB75NMYHI6daj7ZJ4p5zjgketN+XbyCRSAAp67vlpCSOp4HSn4Hvik4BpiG8+5pcZHy9&#10;aMgZHelyMGkMQDqQfmxzR7nj2o+U8hcUYGc4oAUelBBxQD+tJ834fSgB2MjGelN6/h6ClHSlHPrm&#10;gBvPUDmgdTjNB68UYG3tQAnHTtS49elBxjoPxpM/SgBePxPegqPajI+tISaANI8nPQ+lL0HAGc0u&#10;PXrjjFNJO7PRs0gFGQPr1oHA+tIM56/WjJA45BHcUDF5ztGOvWgndgE4xTevWjAIwTxTEIcE9aUH&#10;PPek4/HtQcikApPvSDJPHSg84x1oGR0/GgAbHTOaCQeBnHrS9vX1pOik9hQAuMAZBxTTk9R06U3O&#10;eCWIpwPrn2oATkfNzuxSbjuzk7qXr160AfnQAvb5W5zTRkHjv1pWwcY4NIBk5GfegBeSf50ucZwM&#10;ikOP4cgY5zSbsAnGaAFOQOTxmkPGM8+lJx35B6UADPP4UDFGepGKCDjHBPrRtIHNIcAYI59c0AGD&#10;07+tJ/F6GlBYkg4B7GjqeetAh5wU44NNAOOR9cUgbPQHOaeTuGTwRVAIuFy2OMdDQQGJccL/AHaU&#10;DK8Dp1ph+9nnpyKBCnC8gEjPSkDBT0yDS5BHGcZ6U0qF5UfKTnGaAFDADB5pNuTgGgEAdcg9qMY6&#10;YwRQAdPlOD70gHzdhzwaXnJVulIeSMnigBSN5HTI6GjaTyTggUuQBg8elCjPXrigALFm+X71IEGS&#10;Tw3cUrFVOADu9aVWBPvmgBB/stj1GKRiAMLkjHOadx1HXnIpN2UJFAEODG26MkfSrkOrahbdW86P&#10;uGFVN46rkg+1O3ZJ4OKTQzYj1yzkwJ4XiY91HFW0Wzux+7njfPY9a5rgDGMg0nlrtxjBx1BqeUdz&#10;oZdGU8quP901UfSpEHykge4rNiu72AgRXUgA7E5FX4dfvlBWSKKU564xSswuRPaXA6LuA9DURWQc&#10;NG4/CtJfEFu2BPZuhPdcH/Cpk1bSJuPNKHrgqRRdgYpboPShmJGcjjvW8Bp83C3UJ9mIpf7LtZR8&#10;rRv9BRzAYAbI4Ofel3jGRitz+xYsY2qPoTzSf2FDjuM9cNRzIDDbBO4DrSFAewrd/wCEfteuZs4/&#10;vCk/4R60xyZif94UcyAwgQvHFLxnnGK3h4essdZv++6d/YNkONjn6yGjmEc8x/2vyprFQeXya6dd&#10;HsEHNunHdmJpANLtz9+zQj1Iz+po5gOZRypBjQlvTGamW2u5TlbVgPU8VuNrmkw5C3CEjsiE/wAh&#10;VWXxPac+TazzH1KgD/P4UXYFJNMumb5ii+2c/wAqtpobsRvkk9wo2iq8viS/JAhs4Y1PGWYt/LFU&#10;5NR1OdgJLx1U9owFx+XNOzA3l0yxshvlMSejSH/Gop9Z023G0GS4f+7GvH64Fc75PzbpSXbsWOTS&#10;qhDE9+1HL3C5oy+IL2RdtpbR24z1Ybjj9B/Os+c3F0f9KuJZeuVY8D6DpTyemM7s9KaCSfcdeaqw&#10;DEgCglR8oGCKeoHQj5c0Hnp070uMHjpQIQjPDZx2pBx1/Cnc556dqTPPTP40AITz3JpQTjuDmgjH&#10;XrR1OP1oGJg+tJz6cUd8g4x1pf8AaOKAEJzjrjsKDxS96b0P1oAXB4HHNIc/dzQPcjGKXHYdPWgB&#10;MfTilJDdMDFHGfm4A6Ug5Pf8qAHDPXj6UueOMUnuOKOfSgQbsdOaCccdqUnA6HHej37UDEzjj9aT&#10;OOufanZHvQcdweelAEeSTkk59Kcp4zjn60u2jgfWgBGySMD60h46Y9xmlBOaTaM5IGTQIKMc5/Sn&#10;AENwMn0pCD6UDG89MD60mDn0FO49cCkPXqaYAMnORSgYBzRuI6fnSHPvQAvbj8aCpxwTRjA4BHrz&#10;R2z2pAIM9DkjtTsDv1o4603IXgnrQADqf1p20Y60mc8Y6e1L/nFAB0HqfpQD+R9qME9KMHtQAfxe&#10;1Nd1Q/OM5p/GeeaRuvUUAXz/APqoOOmeaQ/dFDdTQMPzzRnim04UAHbg8UEAHA6U0dTTj/D9KQBz&#10;3ppP1z2pT0FNPUfSgB/Ud8+tIAc/z5pO9OH3jTAQkAcfjTd35Ud6Rvu/hQAZPrxTgw/WmdvwpE6D&#10;6UCHgZPNL2pDSn7tACjPoOKafmPGBQetJ6UgD+najHJI79qQffp60wGkdxThnvj8qPX60vegBCMf&#10;jUZ9+lP7Gj+E/SkMYwHTNIWz8vFK/wB0U09qAHg5wMHOe1KfmxngilXoPrTG++KYh6kgccHFKw7g&#10;846Uen0pn8VMQMdpypB55BoyTzx9KQ9T+FEf32oABhR04pC6r06Y70VH/CKAJM56n5aXAHJHfimi&#10;pD938aAGEEkZx7cUpY4x7cUrfcWkPb6UAJkEEnO76Ume4ODmnydvoKh/ioAk3AnPOaQn5cg/WkX7&#10;/wCFNHX86BCqwyGHTHenc5ye5oj/ANYfpUafeb60ih+cYwO9AyeoyKE+9+NTR9D9KAITwpz39KQg&#10;4HbmhuhqT+AUARn5htYYOeDmjyxxjGR2p0n8H1prfeFMQ141Y5wN1IsaZypAIPIpe1JF/rmoAUb0&#10;OUlkUk9mNSpNdJjZe3OMdPMNMP3qePun6UrILg1xfD7uoXGMf3yaX7XeoMG/uGBPXdUaf6sfSnv/&#10;AKn/AIFRYYn2m7zhr66I7YkIqFzcSAh7u4Y47yn/ABqaT/Vr+NR/xCgRD5CP9/ezdeSaf5UasSF+&#10;bv71Kv8ArKan+sNADQoxwg/KlwF5wfenp1NN7n6UAKCPfFITtPQkdqO341If9UPxoAYG46dRS7zn&#10;B60g+6Kjf/WD6UwJc5J45zmmYJPTmpH+8aZ/H+FIBRjNL3zj9aT+IUz+NqBocR0x3o4UYI60Dqv1&#10;pH+8KAFwOgxTSPUjrSJ9ynnpQAzAJB6fWlHNI/UUjdPxFAD/ALvJxmm8euSeopZfvD60xfvtTEPH&#10;HTpSn9KF+4KP4aQwA9TxSgjHOT6UnpSt94UAHH40Z596D1Wk/iNAC55xgmkYgnIHFIv3jSDrTAd0&#10;5xkelISdxGzr3zR2/Gj1oEBHpSAUJ9z8qf2oATHc4FBYdutI3QUidaQDg2TkH8qU9PxpP4hQf4qA&#10;DbnqSRTSADjPWhv9V+NRS9Y/97+lMESdOtJ34H607t+Apv8AEaBjvypfTFNH9KcOg+lACA80dsfr&#10;QPu/jS9qQCAY9falxzjndSHrS/xUAL2PTigUdmpR96gA9elN/DNDdqVaBH//2VBLAwQKAAAAAAAA&#10;ACEAu29NYxwpAQAcKQEAFQAAAGRycy9tZWRpYS9pbWFnZTYuanBlZ//Y/+AAEEpGSUYAAQEBANwA&#10;3AAA/9sAQwAIBgYHBgUIBwcHCQkICgwUDQwLCwwZEhMPFB0aHx4dGhwcICQuJyAiLCMcHCg3KSww&#10;MTQ0NB8nOT04MjwuMzQy/9sAQwEJCQkMCwwYDQ0YMiEcITIyMjIyMjIyMjIyMjIyMjIyMjIyMjIy&#10;MjIyMjIyMjIyMjIyMjIyMjIyMjIyMjIyMjIy/8AAEQgCOQL6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5vd8oLZCd+OaGxgbsBD93K9aBwu5&#10;sHIxtDU3DBh1bP8AtdK2MxScH5wqgDgY60wkE4cKCDwKcVZX+YMxIyDkcUuW3c7t/rQAhIJDEru7&#10;LQVHDlQSf4c9KT5g/BJfqTilU55jyWA+bK0ANyqSBmjLZ4AB6Up+QjcWJxkYNCg4YxkFf4iRSn5V&#10;KrtORyx7UALg7hnJY8YNG0l9nzmUH05NNABGwFQvdqAd+0fKB/e3UAL1wY8s5PPy5pqMm75Dlj97&#10;K9KemMAINhGTnOM0AnBwCFA+bnrTAaCgJCbSD1OKX5BuVSjgjlu4o5wdgZY8ZIpc4jOCwt8jOV5B&#10;pAJgfNGNpz0cGkw7N5ajDK2fM39acvzRbWBSHd97b3pFAkQBgsagnDYwTQA7kj5NyS55cH9KSLzF&#10;5t92VB38ZyO9N4KAErGFBwScbqUAFfMXEaqOQGxn3oAQYI/dKVjxiTemfyp5wA0cTK0Zx85XkUZL&#10;I0o3BRjcN2SaGGQWy6wE8A/1oAPkyYCU2lsiU53f/qppDHCJsBU/6wP1pXPyDO8QFuPloLjaizNi&#10;PkqSnNABs8wKI12On3n38NSAsSrxK6lVO87uvvSkGRBu2R7FwMDGfrSOu9S+YomQAbQcb/8A69AC&#10;jcFLRKwgAzISvSnZZUk8vm3YgFilNP7weaqbAMZjD8mlDsQ0wV1g3YMW7JxQApC5MYK+VniQDBoV&#10;VdljBRCpI80Mfm+tClVC+b5n2ViSBgZH/wBeghH2R3LFY1B2Nswef5igBQryDbGpieMEswk++Paj&#10;5pMm3Vk2RnzAG++O/WmsWkUNI0aCNPlBBUsP60jMr7pG8tNmOAdu+gZIjAQOY1cW/wApcFQf880I&#10;0I2glvspfiRkwRTra3mu5FlgiIt8jdGHwD+NXvscNruWeXdGTkRk9P8AGk2kFijHA87iCIApztmC&#10;nmrq6TEscMlxMYiBhgh60xtVwFht1CAHAJ6VRd57mVldizc8Z4qdWPQ1Dc6fbcRDJA6hdxNVrjVG&#10;ZFFszKGPzE9qox4bDQhwyglsD9aXIQErJ8rD5twp8qC49pZpJT5j+ZnHzE9KMBT5bI4nB+XbyDUa&#10;SIwkRMOhPDbSPyp6xFmC4+bPBzTEGeCwciYHkFc0jtGsatGwbcCJFK9PpThaM0jfumdx/efimyXE&#10;Vt8plVBt+ZcDigBU3YKrAHVxyzDbt+hNKIWG1MfMeVOaqPrNmNywB7jJ+bK9PxqnLqt68Rjjigjz&#10;0LAlhQBs+RdF/LMsgbuuOv50+K1cswAkLKMspwK577VfMQJLps9toAqJhNMW33E3P+2aQ7HRERoC&#10;dybONxJxigz2iyBTcWwBPXd0+ormRZRJyRn3Jp32eED7ik46E0AdF9rtUAXz7UdcNvBBpPt1oFDe&#10;dbjAGRkcisFI41+VY0A7dKPLizjCgnrQB0AvdOAZo5YAvBPIB/nTlubHAKzQlTnnP/165wQxcYC9&#10;OBxSNbo2AUU/hQFjqkNo67C0fIyPn60/yoXDZPIA7g5rkvswG35flHH0pfsxYqVdgy+hoA6v7IPv&#10;q69ccigQOG3KY2A7b8VzMct1HtZJpOv3g55q0msXkTBikMuAQwZPvD8O9IDYMTp/rIpdh/utR+7w&#10;V3SAA8E8ms1PEAjLBrVgpA+ZG4FaCapZXBMUxAbp84wPzoAXBL4Utxk8ikVgw++AQM8irHkJKFZA&#10;QDyCjhhTDBKCcNuwOFzg/kaAGJPJH80cxH0qcajKFTeqOQME9zVSQhHCzEopIADKATTxs3Fwx8s8&#10;KdlFkBe+1Wtwu1lMZ9GGRSPbNIQ4dXVf9kGqBYbjuIz2+Wljkkj5jkwT2zRbsBPMCDukeLzVA2/J&#10;gY96A0ca7ttu7g5ZAxA/OpY9QUnZcRhsdwOake2W4HmWsse4nJDICTRfuBU+ZJAFXzFYfKFlJ2U4&#10;pLGBCySvK3zJKsoIWmy2r20hC7NuDlihGBTHMThgqw+XgBpAxGD/AJFMCwkMspCqZBOM5fggj61B&#10;5mwfuQxkA/e74P60RokjLENsag/6zziN1KxM3ywoyGLJf96DvHtQBGHiUMsLxPEy4dmjOV/wpSQE&#10;8pGg8on5Zec/nUud486PzY7YYEinBJpsu4xqztItr0VWTIpiI0Xzf3YdVaPq4l+/Tjkj5AyqnXDg&#10;7qX5GXy52iRR9zMRBNMyhwHEYZBiMDI3UAOdpArYMogLAkEA0j5ES+ZgW5OQxjxQEXaZyUyesSuc&#10;ikKkAPIS6En5UcEqKAEchj+8WJNi5QlSN1KWjdxN5aRsMExBjyKPKmXYrs8jEfKAckelD+aJl3g+&#10;cv3R5dADd42s7gmItxGr5x+FIMhcTNIyEfuyMcUF2ErMY4zKxIZStImI0fZHG2773PK0AKS6uN5J&#10;nGMAx8GmZ2nd8nmk8x7cAUgCqNirlieHEnSnn5sLH5gmU4LZzmmApAVQAUk3DqCRto2kERoxaQnI&#10;ffwKaNoz5YYfL+8+XPFJtizsUgQk9SnINAEkfngMYlYsP9ZnBBFMBViQDiEkbi0fIpfLRhwVGOhy&#10;cmnLGWj3cKq4ygf71AgIj83Z5kaoOVcggn2oWPcu9WVQnDL5nL0rD5QzBvKJ4UEHFRsPlHmDtiP5&#10;KAH7eBJtcQE8rkE0m0+WoY4UZ2HZQcB/nUb88xkEZpMxqcjLFgflDfdoAMYk3MqhuMpgjNJkYJb5&#10;s5CgP901KC6EjJMjDAIINJudNwjH7zHzEr0H1oAaVdGG4l5OoYEEUAtuJC5kOS2VpMYO1dpQgZYj&#10;oaTbuXaMLt6MGxmgBWwBgEEHHzcjFJvcgqnGOrZ6il+8pPzCMEAjPWk2nbn5hGc7cigAB2xllyIs&#10;gHuaZhu3I7fLTm2Zy2AwxhMY3U0kk8EAem6gBF25+Qhs/eJHSkGzOBgr/e5p3zENsLBRRgbAx3Bc&#10;8gd6AD5QpUbdufvZpoAOQThQOuacSNuHYiM8gY700njdJ93+EBeTQA7hsBPlGOSW60m4E5AZV7jP&#10;JpTnaS+Aw4CgdRTcjOWC5HIWgB7bvK3gusWQMZ60hYcH5hHnn3pCVKhnChifuZpNyK4crk/3d1AA&#10;5AGSW8snj5acNuAJcAfw/L1oO0NuwTu5Cg5xSouCQQ7uRxz0pgISGADqnH3QRSAktvfYpHAAPBp/&#10;Kthyd4GBnoKbyJNxctMP9nvQAjjP70qvB+4DRnbtkeMlSf8AVq9BC7t27MpP93ij7hynluxzuDA4&#10;FIBckDMm8qTwFPNBLqiibecjKYFNAMfPySM2epPFKv7tCCocsMBix+WgAZnIHnHDYyo20rPz+8I3&#10;qBiMryRSMuGwQXYj5WVulKVdGKMrtNgYbIIApgEhTmRtgcEAR+1K7DAmZFOTzGD0/CjLbyuZHuM8&#10;krxSblDb48tOWIcbMYNIAY7SsjKSjHhA3T29qHIRlaUOUPKqDnApowrZQI7Mfm+XpSkxowCFZCw+&#10;Y8/LQA9tinF00pYLhBxx6UrAmQrcyHzlUBAyc+1N+WMmLh2PO8PnFBDByh3vLxtk3g4FACj/AFpn&#10;kePz1PCbMA00naTcARsQc+UScGnpv+0HHmtdA5D4B5piOyzh4uZwTuBXI/KgB6oRGJSituYgRrJ9&#10;3/61Dq8UaedubIOzawOKYuIm3R7JWcHKbTxV6107bG73RzE44yfmB/pSbsNalZUnmZE8uV2I/d8B&#10;lX1ye1aS6fDAVnv5UZ0+6uOB/U1G+pQ2ieVbKBnjPvWY8klxIxmbGOQGPWpu2Gxp3GtHYUtI9qL1&#10;bHSsxmeZt7szLnqRRtV494Cgp2BwWoLcbkUheCVziqSSACQR5YK+WTnLLzQAHVURFwucMvU0pVdv&#10;zElSfwpHeCKM+bKqJ2Cjk0wHqhzgHaQOQppzxfKZDHtRerOORWVc6pIygW8CH+HeAT+Yqs8d5cFn&#10;klJH8IJ4/KlcLGlLqkEYZYgbhc/3cfrVRtVuZogixxxAHggZb86jgsruY7ILSaQnqwXCj8av/wBh&#10;yRYN7ew2qD+BTuelcdjKZp7gmN5pDjrg4/lT7exXZtLM7E8ALmtqJdLt8rb2txeP3aQ4BNWopdTn&#10;JFqlvbKByI1BOKm4GUmgT3KL5dtKuOhb5RTk8P3wOLi4tYvdnrZGk30xXz7qdwec78Yp7aJZxDM8&#10;qrx1kf8A/VRdhoYiaXaK4WbWIt3pEmSaFs9G3Ya4v5cdgoAra8jSbXiW6hDeiBf5c0v9oaRERtaW&#10;RgeNqN/gKVxmMIdJ6pp2oSntuOKnit7Ek7dAmPrukq+usab5h2WdyzHPVf8AE0o1u1Aby7HgDjJU&#10;ZouBSEMDHC+H0xngtLS+RBuCvoKYI7Sd6uf20AvGnJtx08wf4U/+1+VB05NpPUSAgfpRcDOMVky4&#10;fQJARxxKaga00pyCdKvo8dChzWyNXizltPbOeo2n9af/AGtZbxutZ1YjJ+ToPwNFwMgDSFXYFu4e&#10;P44s1JHb2Ji2xX8TMc8yIVraWfTiuQ5Ckclg2P1pn2LT7xQVeN/Tp/8AroAyTpUwtzFF9luOOAjg&#10;ZNZ0+lXsahns5FI4IX5sfiK6ZdCtFP8Aqlb33Mp/Q0w6ZPET9muLmIDkDeGH9KLsDm3slCA7xnGS&#10;CMEVUNoQMN9QRXVyf2h5f72K3uSoO5JEwSPbjFUXNg6p59lc2xc4/dkn9OafMBzy+dF80MhjbPIz&#10;1q9BqlwoUXEaTDH3lbaw/wAaunTLO6Obe+jfjJSQ7TVefRZEX50lQd2HK/pTugNCC9trnEaSAs3W&#10;CUjn6ZqX7NtClInj7Zi5AP0rmXt0k42BlTK0Qy3NsGEUpGDwrHKj8KYjo1a4Q8HfgYyByPwqNHcu&#10;Sp+b2XpVKPWI8BZrd0cjBeNzj8qvxGG8KiKRJMH727BH9aAGyOxJCurEHn5MUitt5STDDuKd5UgY&#10;gMwA6jPP+FN3EHgsoHXjmgReh1N9uLhRInTcBUzWqTxhrO42p3iKgis1nYpneTCOAdvSkR2j/eK5&#10;UkkDAP50rdhlmfCkpclhCclVEHQ/UcVAQTBGJPJQofkUxsper0GoLIoS5XB6B6J7SRImminklxym&#10;OTQn3ApF/nM0kcIkHWHcRmncLJ50iqyseYVmztNNYsT+9bddHBClMihnkVsjy3nP3wYzkEVQhSwQ&#10;obhWlRh8oDg7aR2MZT/XGYkFGUAgelR7goby0ifeTvwD8tD7E+REjZXUfMJCdv0oAHba3zljd5+b&#10;dHwf8aT9xGd8TRySH/WKUI2mnBf3ixLvWQHh9/f60ucSlYDKsiZ8w8Hd60AMxCnCGJw55bcRtpwV&#10;dxiGxnb7svm0n3lJiZxH/H8gOaRfLIO5wIh1Jj6UAKC5Hlxq6zLnc27hhTUaVU/cs+CP3gIHNNbZ&#10;MVVmjRR9xlXBNKAu1vlVCBgEMeaAFAJh4BFuW5Yx0Ns27C8aRr91wCM0Z/dbxvEefmiWXr700khA&#10;X8xojwgyDtpiDesgDFFTaOm8jfShg6NIEKxBv9WJATTpCwYibO/A8sbMjPvSHKMsjKhmB5RkwKAF&#10;Py480uUI+QccUhzuUsSZMfKNnBpilUbzAkbswO5M/dp8ZMTYALMwG11f7tAC8CQnhmJOUIPFIAA6&#10;jeDv4BD/AHD71JEJBuWMyCccs5bORTflPMZYZH73dHmgBW80vtBLSjowIxjFC+Yqh48lyPnBXgVG&#10;SmdgKiPOd5XkUqDzdoBVAvfcfmoACquhXAMeRltuMGl4ZdqKq7c/NuxuFLzsLncsYblA2SfpTW3F&#10;FaRnELZMYwCaYDdw2biGWP8AiUHrSsUIG8yeV/DxSsz+YrzgGQAbUKYzTMgPvdVYnPycjHvSAUqd&#10;u5sBhghSMZFOJzlsLg/whsYpowcEsxIxtIOce1AHLAFi+eTjrQA4BlI+8W4wwYYFBeTJyoz34FNC&#10;gnaG+THJK9KXC44YH8TTAjO4nccZ7KDxRjHzY+f0zxS4BHyN+8BxkjpSB9pwhXf0JK9qQC4AzuBY&#10;kcYPSm/MpC4Jz056UZHOwqefmNHyjhGQqep5oAcQysyNuL+vWm89MnzAfvEUfeG1SMdN2aMFgqqA&#10;OeW3UAOPLZUbpM8nbTScYeIqzH7+V4Bp2GbaEypUcnd1+lAZnY7EdFxzkigBBiL/AFIR9w+ZvQ96&#10;XhSY02nPO6kIJBZDII/4gRQDuTqRET/EmDQAm0btgGcn726nxozSeXHuUgff3elMBUkAsFiB6laR&#10;hHJjeyRqoJBOfm9qAHoCzN5RcEZJb2oBwpMDSDjDnbnNMU+ZwdqBe5bGacf3oZgoRVGCA/JoAE9U&#10;cBR98lc5ppyq7EZSn8TMvNPOCh271jA+Zc9aAHKFgrrBkA57mmAmBkojR7TjMmDmnqAV8lCmd2fN&#10;3HNN6DHzC2LdCvf60h2/LGzbId2QdvNIBcOT5Y+8pI37utOBdowEDAjO4lvve9MJMmwNsjUAgHBG&#10;6lwXAzsj2jHB+9QAgkcgGHzEwPnOOfenCTaGMLMIiP3heOkKebucARKiZKbvv49Pf2pSSw8yJXWH&#10;jcm4ZoAQt5fmJGyvatj94UxSq0bgwKItmciXJBpQzZdx5gsww3Aj5vamg54c7LUsQGZfyoAVfnby&#10;4iisp4kEmN1LAkl4xjto2EicvIzcfjU1tZG6QPPtS2B4JXlvpU8tyluv2a2VcNwFXv8AWk5dhpDk&#10;WHTUBDF5COXJ/lVO5vZZlWTGYzxgHk/WoS7MRJ5v75T9wrwKSNhFIJUEbs3VSOKSj1Y79hVRUKtI&#10;sgjk5GOaUhmZQ2eBwSOKYAUXH3gfTtT2KxRk3HGRldppiHEKW6h5PyFQ3F1DAm+V146xp1qpJe3F&#10;yMWuEweJCOT7023sd8pCq1xO3tmlcBLi/uJyqW0bRxtzweB+PrUcVlJczMuHncDAVBnb+Nba6bDa&#10;qG1CccdLeI8/iac11fSsILOJLS3PTy1+dqlsdiGPSUtIgb+5itEHIjTDOalgnsox/oVg82D/AK24&#10;PFXLfQV2iWdiG+8Wk+Zv8BUkup6bZLiFTcv0+QZA+p6D8KVxkHlaveqBJJ5cZH3YRgY+tOGi2NoP&#10;NuplRiPvO2T+Gf8ACq0+qX12eJfs8J6CIHd+f/6qpBE3/MfMYn775JNIDY/tKxiwlrbS3LrwCVwP&#10;1/wqF9Zv3yscccGO20sR/n6VAsa7MOVUexp3mxfwoS475zmgdiN5bm5Xm7nfPUdB+lRmxBGTGpGO&#10;dw7/AFq3HdyHPlRlcdcnrTXlunBIKqvfildBYh+wbjgKqg984IqQWD42l8YPB3UIC0yCSc7N3zED&#10;oKjEQE8iyTMYy2I2zjNLmCxN9h4Ba4YOvH3qcIBvyZ8+pPeolhhztOefU9aesUI42AY9+tHOOxII&#10;oR0kXB6jFOWzhZtikHce3FNAjXJWMY7inDZvyEIXORjqKOYVhfskJUDC49QaGsd44ZsqOMNTkVOm&#10;4gdu9BA4xIy+mKOYLE/9jboUaG6lR8DOTkH8KJdPkjUOQrBey9h+NQh5hnbP07GpRe3CL8+yQHqC&#10;afMhWY06fMMPaSugbnP/AOo06J7+KfypLiML2Dnk/nViPVYwoDR7QB/Ac4q15ttMMM0bezf4GnoF&#10;31KTajcwyBZYY3yMjaxU4/HNC6pZSyfvRJDIOMsv9RkVak0+2lIJjwR/dOKry6Lbytu3yKc5ABGB&#10;+FPUWhXn0ix1EmWN45G/vBufzFQPp15ZAPaXEqDOSh+Zf/1U+fRJcBo/KkYDoSUIPsRVX7fqFoER&#10;ZNu3hkuBux+PBP50DHecrJm+sgW6GWAYP1qo+lRXj5srxX4/1Tja2f61rDV7cx77qErngyw8/iR1&#10;/nQ2l2d7H5tvIHPZkIBH+fei4HL3NnJb3CrKro65xx1FQtApckZRxzuU4NdLILy3/dSqLmMfwyLz&#10;j2/+tVGWztr6TFpN5Fzj/UTcBvoadwKcepzWwj82FZ4l64OGH+NaEN7BfLmFcEDlN3IrMntpbVlj&#10;njdJO+Rxn2qs9qhkdom2sVwCDiqA6GSKWIgujbWGQM4NN35KnfJkHp6VkwatLaLGt1CZ0b5S5PIP&#10;qK1omgurdZoJlcn73OCv1zQIViS5SQStKTxkcVLb3Ulu/wAhJHdTUILJkDgn+PJyKahJyig7u77+&#10;tG4jVZLbUlJQmOb1BwapSLJFcLGIZ0YN98Pnd+NQRl+XjDAqeWrQivY7mPybtevAelqh7lMSA7mh&#10;+0KuP3gIzn600PGEK+YRAw+bMYPP9KsXdk1ufNQ/uQv8LHn/AD61WALQeYQRFnmMSdaoTAOnl+Xv&#10;TyQeGKUnLjH7lQo4IJBf60rBxCNwfyS2QowSBQ/mbQsxl8vP7sbB196ADJPzBUXaMFFkxmkb7nmh&#10;CImPMQkBNJIGJ/eIPOCjYvl/epCU37mVFlZseXtNMQu0oimUSeV1QAA4oO0n/SWcuF/d/J1HvTUM&#10;UOT8jlgRt3EBTQcIdrYk3Dhlk6UDHsQkmdqmYgfK0eBTVMcZJbymJBBXnCmnZfdsDSecOjhwRSHL&#10;Z8vzVcA+ZlQaBCeXs4V1k3D7wk+7TtsgcRhmM2eJBIMYpAECFYiRFj5y0fNBWLAjLJ5OflfYc0AL&#10;ufkwB9wGJCwFJtUfKjfuSRvYpyKaEZyFURptHGGPzU/IZi4G1VwGjEn3qAEIDYjMiIi/dcZBJ9KQ&#10;Mz5ZgEVBjaG+/S44DSBzCTlVGDzRIWIRX3byMRgx8Y7UAKx8xDJ5REAI/dhvakbIjXzlYR4/dYA/&#10;Wht28+Zt8z+4VIzTBgDOQ+7qu7G33oACRuBkAD4GFxgGk+SNmJALHP7sE/KakOVYxglnGNrqwxSE&#10;Sfci3GbncSvGKYBzuXEjO7Y2sHGFpuZR90nzOQSBkYpcpjCAFDjexT7pppwX2AIAOd+cZpAC7gCE&#10;UMhwXJXGDTgQfkG3aDw/rQCWGQNoA5Ab71IAMjh/LHXngUwHAZDOOijkBvvVH5kJ52uM9smnnbjq&#10;f9jK0vmN/wA8k/75oAj6rtGV9TnrTR83IDKB1z3pxIfAcKMdB60EA/OSAV4ApAKGGxtu5YiOcjvS&#10;JtKAtuWI+q80u1T87cnoAD/Sm42tuIbJ6LmgA/hwcCLt8tIQjIA5C4+6AOtO5VlY5x6UFirHzNxb&#10;tmgBCFkTBKIEXkcjd/8AXpcblYttUKPu7utIcl9rFjKegK0vRtrndJ9O9AA2cB8HaD9wGjBBWRt3&#10;lnooakyAQcr5mehHSjhT0UtQAEHALBwh5AHNOJ4VZGbGMou3PNNX5T0Vic9+lKRsyuwszdDu+7QA&#10;rhm2mXhlX5Rj3pGwcmTYHHRccmlffnDhi2OGB4FIcqSH8wzHG0nkYoAQ4YGRjGrZGE70OilBKwBG&#10;cbA3T8KU7g5G5muC3JK8UDajllKtN1dduMUwEMaqVnYHax4UP6e1PJ27GmWTymyyruHFMAC4bEbM&#10;xOQQflp2VRsYWTcOeehoAdklV85pCAMop7U0qzcyycgcZXFKF8l8OPNLL8pV+Fo/vLIztIwwDnpS&#10;AQrxuneNZAMBSuM0chjKfJyCP3YyAaXC+YwYSfaQQFbGeaHPz71zJeFvmUp19eKAGsxjlaZk/dlu&#10;Ig5xj0q7BaYUTXIZUb5ki3dfrUlvZJaj7TdfPMeQh+6lVbq7kumZ1+4Dhqlu+iHbuS3N60rLGpCr&#10;03Y4FU8AnygMPuyJN3Skx8hwSIC2MstGN6hDjyyeGxwaaVguKNxbC7xMDycjmlRSG3RZzgiTcvFI&#10;/lxRZmAG3kYPJ9qzp7ie7OyNTEvQgH+dFwLU97FEm202yF+Gdh931xVJIZLifcxdy4woxkn6VdtN&#10;K81GmciO3UYaaTpj2q4lxgGDS4/KHRrqQfMfp6VDY7CQ6VFbKFvJI4UIyIVPzkf0q0r3DxBLKH7L&#10;CWwAi5dh9aksNGC7p7jIPUyOfmP+H40S6usGYdNhEgBwZmOQf8aljF+wW1ihnv5UjU8cnLN/n2pp&#10;1yGOLZp9tt5+9KNoI9fU/jWYyySSma5keWRv4jjj8KcQxG0k9OMijUBZ7i4vT/pMpYjkIGwv5D+t&#10;SRxIP3hGzjlQ3H5ULE27klGx1I5qQIgfecbxxzQAqygA+TG2w9aNshAzwmc9KePn5QDk8ipFiPBZ&#10;vlzyB1oArtEinLHI6gkc1BvBYgcHHpWgYUx825h2BPSo8dQ4OB0AHeokykVVSSQ5C7cDjJxmpTBK&#10;VDZCj+Jd1Tbv3eJMiQD5RilOS2eNw6gjFQMjS0yQ7SHZ3UU77MhUBi5XPFTFgV835Bjqop38QcoG&#10;X0zQBELWPcEk8wgglKUW8bAEjDAYA5zUjbUZWkVmUdMN0qXGSyNkEdDQBB9mhL7iqj2yeaNlvExZ&#10;FzngqG6UjTt5jJtZZBxnHUU2MpI52jaQMlSDyRQA0x/MzgsEYfdz096VBINquzbNuASB1yaWNjn9&#10;2FYMMkY6fSrDxSTIrMqHb0GcECkBAqu5UE7B3YrxRI5iTGQ5Y9h92pRBLtABATPUmnCzfLKeMnhs&#10;8UwM9nCfOByQc8c1JFqbxKFO2SIAk7hu5p80Z34YP8i4c8Yx7fnWW5MU5EMsslq4G5XQBse30Jp3&#10;YtDai1SEsQ8BT0MUmM+nFWU1AFQY5GOc/LKoz+lckDcLHJKshEJddpkXGAf/AK9XrW7mKSK0cZ3M&#10;Ru6cdjVqTE0bUmrToQRDG6kZyGNUrjUBNcgyQ5VeobqPbI7UxWU+Yh25IwCT1pGt5PKAMYBk+bdk&#10;cgehqySNIPNSV4PLXH3lYdRUbPLBITEUizwCCQRU5t/LKsnBYYGG4JFBDPGrXCEKD3FAFmHWH8jF&#10;0qXCA4JXG764/wD1U9rTT9Xj8y2mV8cFDwwP8x+NUZbZdg2EY64K1VaJSAXSJJUGY5BlWH4igC5I&#10;NQswYpYjeW/eOQfMo9Qf8Kp/YLe5ZpNNm+fq1tKcMPpV631y4gXZeoLiIAfOh+df8f51PJp1lqMf&#10;2yxmLsDwycMv1H9DRcZzsgdI1imiZXD8gjpUMKvbTyz2zbG28AdCea3nlYKItVhZ4+i3Kr8yn/aF&#10;VLnTXt4TNC6z2zcrKnb6+lUmA+11BLhVS42QPnrt4ap3TOOAVzx71kSwKVRZVyvQmrVvqEkaMJ3a&#10;S3HT1X/EUxWLbbXDcRoV7A4zRjfGJAigA4xu708+U6LIrqwcZBA6iomzu+Y4YfdO3g0CLtrfNEBH&#10;MA0R6jOadeaasgW5s1RlUcxkdfyqgQvXepJ6jFT2101qwKyB0PUdqVrbBciVY48ShopB1Me4jB9K&#10;XAUkr82/7uJfuGtGe3S7X7VZkLL/ABrgHNZx8lAypJ8p/wBZmPkf4U07gKDMjbVd3lPRlfiljD7i&#10;pL+du7Yxj600rEsbRh0Mb/xspyKMBlERaJVXkSZILe1UIcGcBynmFv49yf1pCW8khQpiP3m8vp9a&#10;RY2mA+6uzP8Ay0+9SsWKF4wyqOse/P5UANJQqINkPlngSDjJoBWTKlEQR9G3/e/Glw6oryGTyWPC&#10;AgkGmsG+UTb8Y/d5TP50AKSsh8zYQq9VV8E0uVWPzG8ww7sbQeBRIxzvl2rOMbV8vrTcruMmIt5P&#10;MZBAoAU7SVM7yhSv7sFRjFDAE+YXQyL91SnalUhQQRG4Zcg7z8v0pCrKccmQkFWVxxQAfIP3gEbS&#10;HrHyAKUkhhja27gEOflpVL72Eat5oGS3BBFMVfkYxq23Hz5TpQBIPMD7AWeXqHDDApsQlyfLVi4H&#10;z5UUzEYUorAR5yZMHNBZWRQCEK/x7j89ADlKjcAmIz95imCDSNtbaFKqijhwSM0vzMN68RjG5dwJ&#10;/CkZm2Dcz+Vk7eM0AKACu4cKPvKH+9Q5DRgEN5OcAcHBpju+F80jeMFAV+9SttVwx2M/dBkUwEIA&#10;IMh7fINvWlDFXYhQcfeUilyiAkpu3Dja33KIy/mkDcZP72eooATgYIwWb0b7tO8lu789/mpgIQEK&#10;Dk/eJWjA/vUANbAk2tnzRxgjmlLfN1BkPoKUYYbFDZP8eelIpJGEDBl5Zj3pAIDhiwCNNnPI4pSw&#10;DZQIzHg5PSkAP8DspHVvWgkDBRiF/j460AACqSFAYt1JPSk2qh8sAHP8W7gUAo+fLY+X3yvelAAX&#10;ZlVi68DmgAVWEhhRSWJ4kDjA+lLgtLsG8S55fPP600BGxFlEi3Z3jOaNvmKIjsVV6MDjNACgFm2x&#10;q5fHLYp0LFWLQDt82Upu0yKFHyhe4bGad80gUoGi2j5vm+99KAGfIQ3k4ZWHzsy9D7UI3ylE8tlP&#10;ViSSPpUgMjBgjMkQHIBHNIofy2JdlgzyNo5NADE2jKIynn5mLcinYG0wBPmDZE2/qPShgMYQ4t88&#10;kpyab96LY2xYd2d23BNADgCQI1Rg4Y/vNwwaVXZgoiDhxkMW7/SmhCyhDsSMZ+YkjNICZRhEEagd&#10;Q3WgCRG2krEWLD7zFaRW2bhDjkfMSvr1owZFBUMiqPmG4ZNOJYxM0XmJGF+fOMmgCPdEpKQ7HU/e&#10;OMYNJujDskexsnHmDPFPZwA3ls625xuBXmkMreW8CMBbueCY8Z9KAAhkl+zoA8hIxIr9a1YIItMj&#10;Mkr77xupznbntTYbdbC3DOEaYklWxyo/xqhcStcSEHdknK471Dd9EO1hLy6aZs7tqg/dPeomySZQ&#10;FAyMoDSlTl/MYiYYABH86cA0js7EbwBnPcVS0AcFLkybWELNgqGzio5bowR+WDuyeBjge9QzXCnI&#10;hACg/N6/hVc75nRYkZ5n+4gH86TYWIpczOZZCxYnGM5zitWO1g02ET6j80rjK2ynkn39KFhi0yQF&#10;ALjU2GCf4If/AK9XbDSWnkNxcNv3cmUnP5Z/nUNjK8drd6tcIbsFYwMxwKMKg960pZLHR0j84CW5&#10;A+SNF5/AdvqarXmsrEGtNLAJHDTnkD6ep96y0jKvvZ2aZzlpGOSaXoMnury51Bg1w22MHIgXp+Pr&#10;UYKrjYoIxyD2pArhsZbcOvvThnPyklh1GKdgADHPBB9+lSRjBIILEjjmm9NpUgnHIx0q5AgjXPDA&#10;jnjpTYAI5MfOTu7E1MIlU/OCZAeM0o4baQGB75pwXJK45zgHNSApPzdfm9MUo4XcMEntSgfwqG3g&#10;9QaVAc/u2bdjkAdqAGkBcHarA9QTULKELHG7I4w1WgPkJUnp82V4qN8LlMpsPB3LSaGReWTw6vlj&#10;8pB4zT9nIMnmeaD9ajKgDyg0WDyG5yKlVAGRMJuBzvDHBrMYJg/MhfzMHKlOtOjwFyuw8HcrDtQi&#10;y5Xb94AjiTqfanJuZjsWRH2ZPI5NADXEQgbb5LqwweDkU5kjCtA2DuGUkRsH8aA23dsVvLb7wKil&#10;XOwkcpnqyYxQIr+WN4jYbpAciTf1pNshdT5UisgyRvyCM9jVpSNgV/LK8srFTxSoAAQAmQCMhuCK&#10;dgIgk/mq6CRGZfn3KDmrO1lTKtwevy9KQKXXci5YDn5+tOUYYldy/wB4bs0hjDEhOS3y985pVHO3&#10;KgdBk0pLbRgOV6cYNOOfL2sCVI67eRSArXUQljIYrhRztbBrnp4Cc4ysoyESKQFjxz65zmuhu2xG&#10;FZ1ztypKYxzWNIsQc+X5AkI3pw3J9c9eAM9OwpoCjmYW0ZaG4zuVSo5Yeme+Ktrt8473baWGPl5A&#10;x3xUYYsgkWKB22jdtk2N74HQ9aWKMpvRYio3AHEmcN35q0Jl8KUgUu/QhkVo/ven+fapDb/aX83z&#10;dso2grtxjnn8hihIWUhYzK3TDbhwf8kUirsO8lssQhLpxuOasRFjeWCyb/LU7Y84xzzT1wE2syyJ&#10;ISVAPA+vvTMFJgEYmXHULzjpigvGygjbudQGGOhB64+lAh7Ruq/uzkZ+VS3ApgbLFZVKuRjB5qS1&#10;wyYXEmOGyeg9aPkfdGw+cY5J6CkMrvA7N8uGbPBK1CpNvcb4pFjuBn5kBAP4VaKOvCNnHXmk2iQ/&#10;KxVgMmmBNa6pBfIINS8qK4OQJI2+Vsevp9DxTZLC50uffZsUU/eXrHJ9fQ/5zVN4mQHOGU/fymci&#10;rNrfS2iIsC/arM8SQt1jH+znt7H9KAK6LBqEmxVNreAkNbv91/8AdNUJrcwN5OCCc5VuCK6Cewtt&#10;QtxLZ/Oqnlc4eMj9fw/KqTyK2LXU2yo4iu16j2amBm28/wBnlIjYhQMMnatGOSO4iDRCRifvA1Sl&#10;tpLG4jSflGOVlTow+vrUKSSJdGRCVXGetNCsaDLhsgnHdv6UqlQWKOwXuduaWGaO6X5IwjD/AFik&#10;8Gkyudy7gmfmXNUSPt7lrR98TMyjqcVozQx36fabcsJAPmRTjd9ayyd2Ww3ljqoNPhne1cSxBgpP&#10;Qmk11HcUMAWRlmWHPzqcdaZ8u0CRnEOTs/d9/rWnPFDfwi6hQNMo5TcQG+tZm/Y2XUMCSDGsv3D9&#10;KadwsI4RgFkcAr9z93jIpTg/PmPzFABQKQCPensGQoj72Yj92RICFpFJabaDJ9qzw2Ac0xDNq580&#10;eUzMTmMMcCjbtXBw+8fKRLjYakICuxiVzOM7yU4qLbEoJUAoR8+5OlAEo83IjYtJJ/C6sOKYu842&#10;eYZsncSARigiP7gMZiP/AC1Ocj2pMbhtBVdpyHDH5qAHgtljGhIxh9yYwaYqxhsAgRnGXKninKWc&#10;F0cptGCpf73vTgztGZQJBBnDIWBNAEY2M2wOqYztk3EbqXO4Fozt2gBlD/e96OSgE24RH7gK5NIz&#10;Nu/eBd4HyjZ1oAdn92Ww/kZwVFIWYqvmZ8sj5PlpmcHeVTfnBQil2LGQ20EOPuhulAEh+9ucjzBj&#10;5Sv3qjLrvLMqbycFB298UuduFbeXz8rB84pSWEuVMhn53HApgDfLgEAs2CrK33aVDsYlRJ5wJAI5&#10;pmEyQrYU8vlORR+7KlA6hM/fOc0AAHHylvmX5srQ2zAVXUL13Y5zS43JxtUKOm7rSY3DOP3Dfw7s&#10;nNABsJAYMo2+/WnCSPH3B/31TRtQ5ZGK4Oz5elLvuP8Anmn/AHxQBGQCNrlFj6Ke5pwySASqKBxj&#10;vQdqj94xO77ihelISCcO2W/hGKQAeQC3y46KG605iGTzChUjjAbr+FN4J+fb5o+6MdqOBhiyGXPK&#10;+goADkpvwwjzjaD3oxjDPnaeikU0gBxKFUueCoPSnDamWx5hbnAPSgAK4I80MARlBtpHzkGQ4wPl&#10;G3rSquzrubPI+bOKDmJtrFi2OOc4oAa5JwZMAgDaMYzSkbtztsUj+EHilZHjlKSM5lP3QecelJsO&#10;7a7s0pOCCvINADTz+8YAeiBuKdhciVgdpP3N3SkxiUqXVpOv3acCsZ3KqSSdCpFADtxjUSOH8liQ&#10;EU80mMACRmEbfd470hAX97sV2JPybiMUBRHyRvLjgb/u0ALl9irO5VOTGNuaPmYr9odU2r8i7etJ&#10;s8vIfc7MPlw3C0rhlASYu8u0bSMEY7fpQAnLhmfYNnIXoTSs3nIZGRE24woPJpcgsxleQzkDb8mc&#10;0yRxuZ5HU3AxlNmMj1oAVySpnKYTIG0Nz+VaNpGIovtMwZc8xoe31qCztVnmN1cKoQH7oBAJp13c&#10;maRscAHn2FS3fRFJdSG4uPOdskbSaibao29SejA9KVm+RhHuWI4DZWnImTtyMZ6kdKFoIAhYlmJL&#10;AcsTVWW487/VtlAcHjlqLmVpWMEJHlqw3MD96kgt5LiZYLdQZT+Sj1NDYWGxQzTzLDAu6ZhnHZR6&#10;mr2Vtt1lpziS6PM9z2T2U0jtH5cmmadKd+dtzdf+yg1p2tjaaVZpNcKI1T7qE5LHsT6n+VQ3cobZ&#10;abBaW5ublykQXL+Zxu9z7e1UL/U5dRHlRAw2I4xjBce/oPam313JqUu+RWWJD8kRPT3PvUXPJBbb&#10;3FJagMQKowqrtPoKcqAgKSPrRn5Sfm2g88UuOAWJ2E4BxVCFzu44yB1zQoyBtBBxzzQuGwsm0BQc&#10;NipFCuMFVQquRk43e1MB0Ee5zs35A+b+tXwuxcITsP3simQJvj3eWqbRg843f/XqcDILLuC9Cpap&#10;YxAAowpzET1K0Hao2ErszkHGKd2yu8QE8rmjA2/efyWPBK0gBcNtTag7hs4qTBYjChXC+uMio95I&#10;EbuoXqpK0pyx2uVUgZUsP88UAPj3HdsDAgcjNRyM2N0YfZnDjaDin43k8R719D96on3viVYsAYDI&#10;H/WkwGEGJAPn+zMcqTHyDS4jYIGeMIASjlSpoBK/vRDN5GeV37gD/MU44XaX87yD0Bx9O3eoGIqA&#10;oUPlxsOVYMRmnj96nyqI3THIfBaghkkEU87MgP7s7AaRSkkjh2XK88oRSAnt1Jnjdd2A3zDcCOla&#10;J+mRWZGwM0TN5cbbuQOA3/160s9+K0RLDqMEcfSk46bRwPSjNGTnvTEGxOyqPoKDDESSY1568UvP&#10;rRkn60gKMcQjdSgyASApkPrUiAhyEL4I6hs4pGJE2f3ZYMRx1xSfwnakBB7bsVmWMnDLCyNI6o/y&#10;7toOKxFluYvMg812mV/Ni/cYHbjPI5wOnrWtdoTE4AB/vBGz/wDXrGZLcLLCEuQ+8PG6zH5WyBgH&#10;364IpoZFMbi4tUeGKJpImZWDISyjkgH6bT9eKmtpo0UCNYZPlBdiMFSRwffIzkHpTlaNpFb7PqEU&#10;aHO9W4kAyRwRg8elO86GRZjFbXQOPmbYDxzz7+tUhFmwiIheBhEWY7lBOck9SD+ApsjeYjRhMxk5&#10;Ch+QR3z+J4qXcjxvtaUIcEK+Nx4PP8qVWXmKNMICwClgDkdc8VZIioGkZ97x72A3q3K/54qOfcYl&#10;kWMxhzy4wc8nrUrC3cs3kptXlh908ngf/XFJiIwljCmQVJjV+o59qAIt4iVggbyxtB4yT7j9amys&#10;w+Y49TjmosRi3VnD/KeAso59unSnW5AlYtFNtPbI69aTGI8RgUfOrR88gcj61E6pMVxhSB94Hk1f&#10;yhOCjYPTJ71DLDv54Qr0+XrQBT+faVYAKO4PWo5InJ3xyOB2AP8AKrPJ4lADj+DHUVGyBSXXGM/c&#10;9KAKvn3VvILiCRlkXAYFc7h6Ed61re6t9ZiaMosN5j54nXhvceo9+oqkYxN8wKhhk9f0qnPCN0ZR&#10;pQyncGVsFT7GmBZdH0/fBOnnWbffhPJQ+q1TubL7NGJIT51mx4kA5T2ati01Fb5ktb9RHcniGYDh&#10;/b2Pt37VWkiuNKncogdH/wBbB2de5FNCMoHZIpiYEA9ccGr0cq3Y8xVjWReCgGM1FdWSJB9r0/LW&#10;rHLx94z/AIVWjkYOphfaVPWmmDLrH5gSFJHABpOAx+RHJ5xnpTg32ob1JM2fmG0UilgSEB34+Yla&#10;oQ+2uJLSVZFxtPLKDWlc26zxG8s0jMjffG3kj61k7yi/u9gG3DHb0qeyvPsc3yPvhPUkcUmuqBES&#10;tHsZEWEg/ebHSlBjVTCViwCMSBv61e1C2ZV+02zt9ncZkRVB/GqO4tCu/eLbPG6PmmncBQVkG3aF&#10;KA8h8bvrRmN+QsgUfeVX+9TGkLKvmmNY0HyEx9aczsZDLJHAJByse0gGmIVQvlkr5q2u77nvTioE&#10;fzs/k/w5QdaYHAPmvFGXP/LMNTi4jUMV37udgf7tACEibLPIFkUfIfLwCKRXG8yMsLSDrHghaUkI&#10;pRw5Yj5Duzig+YHKv5jXI5DEA8UAIBtTzNqPuPCiTpSYZGC/M7E8Mrj5aVep2cyY+fcmaUCJTtDI&#10;UP3mKn5fpTAcm4HIEhmyecDGKbuCktGGJx84ZKNqljHvQrnh9xHamt8y/KAGXqd/3qQCLs2MgClG&#10;7lelC4IKKVXHRwT81SYdxvVGWMcsucn8KazMYjuL+RnC5XmmAmQ3K5UgfMN33qTjy8lHEJOduO9H&#10;zYy+0EAbAU+8KN5Vi7Ihb/nnyKAFbHlr5qkDHyfL1FHyCTfhQ/8Azz2kCk4jTdgPuHAD/dNOAbzA&#10;uS0p5yGBGKAEXaoYn5gf4d3SnBMAAyp/31TcuA23PTDgrUO2L1H4rQBISVfAySx656UYAG072kPG&#10;7rik43EZXyyOW70oZSuxduzP380gEH9wF/M75p4I42F/NXljjjFN5YhVwF6bs9aPmxtUFcfxbutA&#10;CDGMxsN2fn+WkO0DEG3B6nFKcuF2boscMd2d1GM5MIdYwPm3Dk0AJjb8qFCpHzHHSlAC/INvJ++T&#10;0oIGCUJEPBOV5peDHtDAQnodvNADdi4aIAkk/wCs3fypVDbljj3eYT94t/WgDIKZTygeG5yaRf3g&#10;8sBUXPD5xQAuJBIRHvEoPL9aEz5mbfcZh95tnFOAaSMxYWPb/Hu5akAZ8bA0W0cndy1ABE7R5MJB&#10;Ygh9y5GO9IvloSEKvkck54pSpcBomdAB83qaaMsm+LesePmyKAFIWPcI9spcffJOVp3EWYgC7cYk&#10;DZFMyOdjfucc7l707eFzGnlmE/8ALQjpQA7p+6+dpc8HI21JBC08piJcSI2ZSRwF/wAagX52FvCs&#10;bFjhXU1pOiWMHkYO/wDibPU0pMaQl9dr5awwjao7etUApdGYYG0ZYbuv0pu4biZCQ/8ACNuacNzt&#10;vfAbPIAxSSsDJAZGQKAQmM7f6mq15OxDW1vIRE2PMOOT7U66uTEAoz5m09PSq0UTTOscJzK/QetA&#10;C2ls0kqw26/OWzjsPc+1WpmLK1hYPsQN/pV0B94+gpbh/I36XYuPtLDN1OB90eg9q1bS1ttIs1ub&#10;g7UBGxGHJY9/dj+lQ2ULb29rpFos1xtXb/qkPUn1Pqx/Ssm5uJdQmFxclVZB8kYJ2r/9emXE7392&#10;1xcq6sBiJByFH+PrQQc/PneOhxQlcAAVlJwFI/hHQ0oHVsfLnkZpeny5O/PA20hdeWyPOB5Tb1qh&#10;BwoLYby84IB5pyoVCvLu8s9NvWovNSNldRGzMeY88CpoykXlyMVk3Agpu6U7CHgP5YWQkKwymE6m&#10;pFDnCzsEkUZjDJ94VGVER+dC6OuUIk+76VbhidXKTeYzYyj7gVoYFgM7qPN2iRQNoI5IpWKkeaY1&#10;DA4K0rFwdshfzf4eMilLMzbiW88HnK9qgY3gfvdg2n+EH+lP4VlYoxjbnG7gUgk53xlWk7qF6UhK&#10;qnmYjORyvTFADyu0hX37Dypo6BY5Sc4+XjimsAmASGD+j/dpTlG2kFlONpDdKABSSWBfEwwFJX07&#10;VDIyH98XRZA3zDbwR3qchvuMrebn5Wz/AJFRPuaT7sguO2VHP1qWMiTy1AlRoQxyGQEgHnqOacFM&#10;cJGfMjdSCvmH5f8APFMQxY82OMbgDvUxHFPbyR80RidcYZWyMe+agY8B7eMK4kkRxlSrghTUr+Ym&#10;7zGlLDGw4BxUDKkKOg8twSPmD8pULHZJ+9fLSHiQSZx+FAF4sxuFMmfMDDB2DmtDJz6fhWQsTiRE&#10;5O0gh94IYZrXbO7piqRLDgc8UZpOetGaoQoNHU96BRwDUsZVl4uMr5qvtJ6cGkdSwMnmsFx8wKDm&#10;rTQRynLryOhBoe2R+7DjHBpcrY7mVcsE2y+YqrvUAlD17dOKyZtmPL82HmXdhUbqDjgjkYJ9e9b9&#10;/G8EHmKZZAGB2qM4rGQyxv5y/aBBIzbA0I+VgMHP1IHUdRRsMrpuFs0ckcJZEDDExCkYGMEduR19&#10;anhgjdH+/EqlVP70ncOSG6ntxUWWMTFrrdGkBKh4OPyzz+FSQrAcMxg8xolKLsPPbnv7/jTQjQdF&#10;MvmhZldF5w/XvuGeTmmFmJYxpKFYgnC5bAGD/nHemFuSfMt2O4AorEDp7/XpUyoyStvdUkZsbvM7&#10;Dt+eK0ERIFBIl3uoJxlMYPHf2qQoLcbpNhbaGXcOnsf0pjxbUQrG7F/4hJkA/wCcU4Q7NxZZeV3K&#10;DhguenP4GgCExpHuyInkBHykHpzmgjJ8xVXgg7A2OT60/aWiYtKWkDDG5c4/+tigMVdm2nzFGRhc&#10;9KALOO5bJbqFbp+NAVm5O4n0zTYtp2uGUkn5jtx+lSjAGeDn0NSMaVyCGLFiODVd0eLk5ZieuKtl&#10;cAjIIGOc0xu4HPuTSAotGc7owPNHHI4phCN+7ZRuHWrEkTAgxhuD82OeKjZN+SmeBycUwKlxawld&#10;jRhlPOcn/Iq1Z35CpY6lLu3HEN0Dkg+jH19+/wDNRnyyMkqepxVWWMeWyt5ZjPUMvWgCee3uNLuT&#10;NEobOfNj/hkXuQPX2qjd2UZgF5ZEmzl5cd429KvWWoKFSxv2BiJxBcZ5U9gf8fzps8Uul3TyLGPI&#10;IPnRDoy+oFNMRkxsVcbeMHGcdRWiMTp5kZxj72W61FfWaIkc8DF7SX7jD+E+lU7aUpJ0G1RjHrVp&#10;gy9zsLAOFHUZGTSFMgl94izwB1px2OwlURn/AGecUjrsycKSTgpk8VRJe027MTfZ5VYRSfc3VBf2&#10;7WE/mbXlt3IwA3Sqbrs+YFSe2W6Vs6fcJf2xtpiC45HpmpejuMywuAGl87a3KjdnbUm6XfmWSY3B&#10;wYyQDTHjezmkiKRsx+9nPHuKaML+6Xy2z0kDniqES73ByHJuvTy8im5EZJjZWkYYkDRYxQAyOY+Q&#10;4IIlD4zSAyMWEe8MPvksOaADIQFU8qRGGS2MYoXIPlL5ZB58wsfypELeUxRXEY+/kDrQMLHtCn7O&#10;zdTHyKYDkEjjYn7tl6sH+8KUhyG2RyLH/ENwOaZ8h2o7BUH3WwRmkLBsbiilOihiNwoAeckfdcW+&#10;c/dGc01zgrvG2P8AgOzGaXIx5jZxnGwPS42oHdnZGJ2gHO2gBCwMpkYquMZj5G6jK7t55U/wBsYp&#10;x3BvLfcZj93jNM3MrEKN03IIZe1AACVALOzMceXtYHbSs7iUKSfN+lNHy5CKhyMsdvSlGHkCAJg/&#10;x5xQAodlJ2gMSPnyvT8aNqKBHhCuc78Ui/vPurjYCSd/3qU9N3ziEnleuKADaj9AEZRwd3LUn7vv&#10;GfzpSoYL5jnyf4G296AbkjiEEeuygBucIDIMQtyF29TQ33dsp2xE/KNvehTtcSNubPGA3ShsoV3b&#10;mD527e1IAyv3ZSqpj5QOKjYZUF9igcAA9akdXDASsxbHy5HT0poznZMxaUD5floACd43bVXA+6p6&#10;047mBk2BMf8ALNWpu478EqZfTFLjG1iULjkKelAAxb/XeWcAj92G5pQCB5khfyScBMg4puQsgkwj&#10;vnlMninJsjkjkkUS56oGoACSpUyeZ5OfkGzkUjsuwJO21Odo20cLJvYuysDhVPSnD92SJt7ZXK7f&#10;XtQBF5u5FS5aNVAwgAwT9fWnkiZAZDHEUX5QCRux0/GgNtYibJcjMYApJCdxFx/rh9xStAClhIN+&#10;FiIAyit1okG7M6AxxjAMe/mjPmhnkMQlXARCOSPrRmMxs77PMJA2A8gfSgB7MD+8CyLBxuXILUMS&#10;qM2WW1LYyVyfy9aay4VbgouCcBA3T8Ks2di17crK6lbfJLAP93HY0MC1piG1sWvJgNzHEIx0HrWf&#10;PMZZGLEt6H3q7qk0jzGPOFAG0DoFrO+UfKpUqRjnrmoWuox+zDFGyGHfNLLKlupaQ4kJAQH+tOVQ&#10;g2nsPmOaoTO1w7MxypGBk5xTAa27zNzMWyxznkkmtIE6TAoVA2qXIAAH/LJTUVsFtLb+0JlG48W8&#10;Z/ib1/Cruk2DySyXN2xMhOZWbt/s5/nUNlEumWMVpaNd3TAovzl2/jPr/gKy7u6fU7rz7hcRjiGP&#10;PCj1+pqzqOoDUpVELH7HH0wOHPr9PSqoJwenl9OnSktQAAAbcZz3zSnC5U53euaY8ioduVCHqSOl&#10;QOvmqIyU2k43ZP5itEhXJfMMj7ED+YGx7UiEu/yectyhIPH6EUwKzDyUeMODjzM8VKoklRUj2rKh&#10;5cSff9qdhCQuFHmwN823MmUyMU5AkKqYmViQd4K8LShHkP7gyo6r+8ORyO9KiFEZrcOigYlxzkUx&#10;EmI432jypFcYYkfdNaECCL91hCGHyuG5FUo2XnyQ3kkYfcnetFCuBGMGFjwxXkfSokNDymG8rq3Z&#10;w3FHJO3EnnKeGz1pCFB8rcjJniTBzRjfiL92G7OGqRj03lwyb/MH3gRzQrEHzIWyxHzgp0pi7nYB&#10;FKyKOfmGDT+Thot6Ov3uaAEDKuQhjdWGGDDlTSgqvyDY6vwWPG2ggL8wLhcfOMU0sFDbCwgbgkrn&#10;mgBwXKeSUXJPDh/61GyOQqCNvOHT5xzUgC7QGZXgPRiv9KgZFlxEzw7R/wAtBnikxiKGaMrEtzFO&#10;gBbjqPXn+lP+0I+JYnkUqAsnyZGKi2vIpSNohImArrIRuFSgvKN6oqOq8jzMbv8AI96gYGWKJGMc&#10;waJz86NHkD8aqzSRRmNDNG0L8rlMFTxV1Fl3GSJZMZ+eMMDn6f5NUZPlkHmeY1uWwVZQf/1UASIV&#10;xHEJIGXbkSJkH8a28nOCR+dYG4x7UZW8l1wpMY+X/Ct4HIGQB6cU0JjsnPHX60vfIpnGe2aUHvVC&#10;JAO/NLjn/wCtTQfTpTgTmkxDxxRk+lRu21sfNyOwyKXzB3OD7ilewWKN/duFCQrE0gbBRpAv5VhS&#10;XTLA5EMjeYXMirMPmxzntzkD861NUkDyIIvJ89W43KckYrFheKR/9GttPdjnfzjaM85z/nrSKRPb&#10;3EixBAs6ebbhgXKsin049vWp1Z0VUaSVl2gFlRfXnB/H171m5gKbksIUXydreVNnZ2wM9PwrRhCx&#10;RMv2XdGQDvVsnnjBPpiqiDJ2bOxVkbz94VjJFyT600eVIQdymTkEFT/n3p+AR5TRzja5Cyq/XsOv&#10;HaiNydv+uTBIbjLEeoqxDIxH5OVMBReXyccE449qMqAy/I0ZXGVl/Kmb+P8AXOqhecx5zU7NFtYK&#10;6iLA3ZTkj04oAY0eH2pGUfg7jLkYxTFEnzrGZg3OWzx0pxeB5CwdApOeEwQab96T5njHPHzc0CLF&#10;s7lFVWkUg4Jx1q0Bj5VbIA+YlelZ8a/Kp8sLgHBWT73pVne5G8Iyr0I3daTGS5QIcuAM85Wo2Ibk&#10;ldueuKQu+35lYJn7p6/WgsCSSH8vdgfLSsMAN3dAMcHPWoZI8/OoC44Kg9akYBuGH+7laQqN2GwG&#10;A4GOtAEJywztKqDwuaa68Y529gTUkgBLNtHJ5XmmrtHJCk9hk0AUriJWj8uXc0L/AMOBxV2xuo51&#10;WwuCPNVT9mldevsf881HIgUckHPbPSqcigEA+Zu6qwPQ0AWONNmaC6UG0mOHQf8ALNvX6Vn31q1n&#10;ctFI+UYZib+8K245jq1o0TqBdxr8ykcSJ/n8jVRIkuol066J3Y3W0rDofSqTEU7ecxtg5WMnnOOK&#10;mbcj5RmLE5+7VNo5Y5HSZAjIcMKtW7l4/LJO7Hytu/SqQmIG+XIG8/xZXpSq7QSpJEy/KPmAFLsb&#10;BA3Kfr1pc8blVxHjnp1piNW6U3+nfaLd8SqPm4zuFY6yq0WFf93kBmaPGDV7Trn7LOo58mQ9CKZq&#10;tm1rdmaNmME3JUN3pLTQbKxYN8m9PKJ++696cSZCA7QJtXK4GNw/rTV4AZhL5LHgcU4ktt8xnIC4&#10;TK9qoQhXILgxqFHK7+tOJYnzCMRk/wCrWSmuDkmZwJhjaDHjimlvm37ojMG5QpxTAdkxj96shVvu&#10;AEHFKyyYPmb/ADuNp2g/nTPljBZRE27ORyAv0p3l7f3Y2nfjD+Z0oAMtkEnM2TuXy+MUisgDNEFJ&#10;bPmAqeKNriQopYSDPzhuKUNIW2xrIrD7xJGDQA391jyldGUn/Wbjx/hQuDiNThxn94H607kK2A/k&#10;55BTnNIMFcMF8pejbelACrvZGZQ4C8PlhSLnZuwVhJ4yvNHBGXCKw+6BkbxS5T7zheD/AKtWoAG+&#10;dFWTAjXmM7OTQSfMLFUBUcoQRmgNtXOWK9gG6Gj94rA72MgPHTmgBrbcZYZB/hD4xTts/wDz2b/v&#10;ukyfMJAG8/eBWkwn/PVPyNADQFRiVCMz9SD0+tOI2FSMnI5OelNDgrmIjyz1JWgFNuQy+X/ExFIB&#10;23YxQZYnuGzSrGwk8gBy5O0Env8AWmgx9AyCBv8AlpzSZX7u5RCP4w3WgBw3FjGrP54/i7ikw275&#10;XbzhznGfrTlAdhGqhAOQ+/k0cvhFVkK5JcN1oAYDt5iI3d9y5oXMbZiCFiPmJHAp2Sw/dK6AKd5J&#10;6/SlVslmtA4ULh9y9fWgBgJUfIEZjw2e3vRxGAoUOGHJ3dDQpCqxgK+U64fKc035FUiJg0Z/iZcU&#10;AKw25UIWLfx7/u05iQ7K+9pMYD56GkCowZFeMRk8ynNACYaKPa3zY8wN/WgA3EErh/OyPmxxihTG&#10;T8u5rgt83yflQBhjEoIIPDlqVMuFWNXWbccsWzn0xQA3zxHh0KPcM/MbLW/FbJp+kSGU7ZGG+Q+p&#10;/u1Q0eBZrlrj5isGdxYcM3ak1S6aVxEXB2HLD1qJauxSKW6SVml3EZHzc9vSpY9qqzrkRkjaCO9R&#10;qjSPjaoyfuipZXEURkQkKnyqM9femIgupcAwp8wPJbHU0llafaLkRgYRfmduwHeoApYg5JPUe+a1&#10;pk+y2q2KnEkvzzuP4R6VLY0giibUr5ZU4iT5YF7KB3/D+dP1i8H/ACDLVsIozMwPJ/2c+vrUtxcL&#10;pVmsCYW8mT5AB9xff/PWshUAGSRuPU+pqRigHaQoIUD7oNMd32/KxCY5FNkbjI2nH8JOM0zYAA3b&#10;Jym+tEiWwKgr8xfySecqCadnESpJlYGOS2zP0pI1COssiM0ZOCm/oP50bXRVZnkaEjGFwSD71Qhq&#10;bNqiRljQH5HKEZqRdsgCyeTEqr8r8jd7Gl6YE7SLGykptXPIpzF9ircsUAG6PKZ3E/40AIqLPCW2&#10;xxNGvKh8b8H+dPUeaCVGwIBuXfjdTdzkbZnjV1GY1ZPmb+tDN54DyLGJIwAFIwzD/EUAWoAWUygO&#10;sYIDJu5rRGQgdTILdj91iOtUYGE2JikYPdc4z746Vf8AlCrME+RuqgnAP0qGNCAkoodm+z7sqWUZ&#10;BpxIIVJCqoOUJXmkGB82yTymBIXPApcj5DN5nln7oJ6fSpGIyiU4copQcMAfmHvS8yMWxGpUYwGx&#10;uo/j2zSNx90lRkDtx3oDB2y7jzB0O3FADsllMgQAd1DUikgs6LL5XG5VOaD8xMrMnmA9McGmhsFn&#10;UR56FOQDQA9i2zdiQwHoMAkfWopcMBHOSI8fI3ldKftKqWGCpGNm/mo5FdCch3Vh1ST7p+lJjRGC&#10;GjCzsiMMbPkI3emaU+XM7FhFG4H3eRu+opV81SoYyH+43BWnuZC+2V5kmz8p8rII+v8A9eoGR/KV&#10;WQLFnPKCQgfhVVkUOs6pI0WDwJfuk/zq7ul3hzgTjggwnp1qk8pNwLhBAzIpWSPyyu31z2NAEjq9&#10;vHHuE5RxkEOCQPQ1u4ZQASceuK57MSL5kQgdJF52k5T256V0KjCj3A71SJYckdf0o/nS9sfrmgZP&#10;HOaADJ9BTg2B0pvfqc/Sl/yeKAIrmZY3UmPcCP72KikYl8GKXDEYIfpT7mMyFVCRvHjkMuartbzK&#10;FR4oTGTncMjH9ahjRRu5yyrGWuY2XlSMYqhIssaRiK8nDhDuYRDJQ9SePwq7crHNhGESfKcYmxn2&#10;+tZ2JZV8sRumxCqlLrG/GePTnPtTQyczI8GI51CCL96pgBB5yOR07/nU0E6SIywyRGD5VKldvTp+&#10;npVWXzZZ2kQXichTEHXPrmrcbPhyiXG4yD920Yz+P/6qqIicKDANzQGMvlSGIPv/AD/WjexLKAq4&#10;G3h+uaQlRGHZmVQ2QrQ8Z/z7UkgHyNK8XTIyhBqySURSSRAOp6fKvm0jRzKzMQ6ggYjyDUfync5a&#10;DhMAAEZFJt3KzMVyDjaHIGKAJH3KA7hwGboQCfbpTDncWnU4JO0mPvQ2NytlWGeAr9KcvmD51abc&#10;xOMMKYDhyQsmxflBAVcDPp+pqVgWG4iP5eikkbqZGJAuGeRmPcY/z61awynAJLnoCuRUsZXLIsgZ&#10;wpOfuhjxTdg8wEZ5PA31Zbl+n7zPI21H5Sk7sLnPOF5oAj+ZTtLSOT90hhxSeY6SA5cyetL5SkcF&#10;G3ck88GkMZJCjac/xFsYoAUSndyzeZnrikYsrllbJJ5yvIpqqFO1ch8/f3cUqM4yMsPfPWgCMnKk&#10;DaWPXiq8idQuDVn95nCE7T6+tMbcU4ztzzle9AylG5hnV4RtkQgrhvzB9q076JL22W5iG0Mctz/q&#10;pPX8e/4Gs6VDgsNuAecipra9FrMC21rWX5JQD096AC4X+0LNrgr/AKbbLtmT+8PWs1XLJuBxnoa1&#10;7mKTTbpbmAblQZJz/rI/8R/gaoanbJbzJdQZNncDcpHRW9DVIRIXWaNZlChkGCoJ5oZQNrfeU4IG&#10;cZqG3naGT5cqDwcCrO3bKYmyW6jjpVEkYwwOQMHoobpW1ast9ZG2lAMiDjNYowpyMGT+L5eKtW8j&#10;W8yyqcgcNgdqUkNFXAtpZFZFZwdpj3Hj3pVbZxgPuHBD521q6vbs2y9twNxGH4zkVkK5XcYwGBGH&#10;ymCKadxMdmTftYO0pPD784oXeJBt8zzwfv8ABpiBQCmY/LJ5fBGDS8N+7YRqoPEgY81QiRSTuMQc&#10;sF/eZSmkR+X8nMBI3OycihGychRGVGDiT71BycsiuI/4kLjmkMjKoW2EqFByJMHJpwAZsfIu0cfM&#10;fmpRjAMvmGE5AUY60ucqBIzBQPk/d5xTAQfOryqNoHVN+TSMSBv+bYf4QckUM25vnP77PQx9aXci&#10;4mGx3zgoQcCgBzeZuw+7dgBPl/nSBpMhmz9o9CvWoxhCcFX3d933aftKkJu+YdHD0CHZ+US4RixK&#10;sMcimBY2+RQnPO7PSpPm2Dy2kDD7xyMEU3725kV/JH3sjvQMP4dihg4H3g3WlDxYGYee/wA1MfAA&#10;Jx5eflbbTxJPjiFMdvloAYX3AEbljH8B6012HL4YQE/dI60pHPmMoDH+BW4FAygDum7J+4GpAIDx&#10;mV8Qk8fLnH4UfIeJmVYj93Izk0ZKjJyc9FHagBh94lvQelAxAiMCJWVMcrnuaAokUs21dnQE/ep2&#10;ChAlYliMoCvSmuxz+9IL4+QbaBCkeaNzAKUHTdjP4U75n+ZVKADld1MIGNz7DMvCqRSnJAd9nmD+&#10;ANQA/G6MTYdYgcMoPWmZYgvtYQE45FByCJzGGbP+pDnBofkmXBClseUrdKAA425kJFsx7pzSZOAk&#10;rIsBOVJXmlwIyJJPNaJjgIpBxQC4RRMzmNjlRjoaAEwsu1XKJGO54pMebiNFCknC843UMfuic8fw&#10;DbV7SLaS61BZpwuy2XK4XGSemaTdkM1PLGmaUqBRuAG4Z+8x61zwH7xnJYTH1HetHWbhrm5W2OAE&#10;5yp71ThBkfy8MGByz57VMe4yRQwVpiR5k3cDGBUEx3nAUYzwB3q1IdxdxwV6D0FUsCW4SOMHceE9&#10;2oAt2MaxK99IFMUf+qUHOWq7YR7RLfXWQF/eP7nsPw/nioZExPDYwANHb4DDs0hp2rPCFj0xJGLR&#10;je+P4j7n8zUDM55XubmS5l3eZIeB/dHYCmMSFwWPmZ7jNP6LyvTvmqxDscKG8zd2P+NVFA2L91t4&#10;fNxu5ymc/hSJtB85SjOT90jjHtSp5krjyFn+0g5+Xrx149aQMGwbYyeYAWb5c/U/hWhAbkjw+YXM&#10;g+4xOAPanKhjw5EcwP8ABuximgFATbsokP390eRinBBG2UaMllwwZeBQAoXYMOnmBwduH+4ak2PB&#10;iKUPIGTKMrghf8+lR+XFAnlxSRzI4BO4cof8ilwsL+Snly78HzN5Bj/CgB+4hCk3mtMuNh424p+W&#10;8wxyNILoYMYZMjFN2EMYxtZgfvh+Mf59qkEchdbcEtLu4kVwRigCzB80rSPj7Vuwy+Xira7Rh02M&#10;/ddvSooVbIA83z1PzEkc1OrOG3RtIZBkvkdKzZSG7gm1h5bs3BG7pUjLs4YBww4Ac/LTNwVyYsMD&#10;9/KUBkG4AIyNwxIPFIB3EY2ujuSPlO7OKVwytsbd5g5VjyMfWowRHlQqMrHAfPSngBn8sgbieH39&#10;KAD5xJyW87POV60mPmO1R5qnLKY+KNuTs+beD13DBpQJG4QzLMvUtyfwoAT5SxZdrYHzqVOAPWo3&#10;Kg4UoVJ67iNtTb3+aSJpN3Vvl6VGxKwmSNyV4DZj6ZpMER7UB2ZEgY8Osv3aaEYsIsuCSdreYMGj&#10;7oMYkheGQ5J29KTCP+5/clT828cc/wA6goc5kcCMvKJUBA5Bz+tQCe7eVjHJNJIFwytH0xT2QMPK&#10;8uISAcP5mM/iP61XTfcMoS3aOVR822XG76e9AEzOceYmWyPmBjxj61upwi9MYHasVnyCyxSoR8r4&#10;bv8AjWyn+rXr0HWqJY849qB0xSUZHrQAY5+lLnvg8UzcM9qf1FMRIrjdjn8akOMc9Ko3EBmZOM49&#10;HxVeSzlTlDIFwQQJenFTew7FfV5IjIUl8sqASpePof8A6xrBLIhzM1mW2gK+xgNufw/XNXbjzUXY&#10;HuCHBUFQGwSDVQrPCNplmaRlXaxhBUjuDjvQhkvmwu8hb7KJiANqOygn2HTPPpVqFAzKxUBi+MLN&#10;2/z71SV5DPI0syGdHC4e36gDqDjnjFWbdx5bbfs/mFj/AA/5/lVITLiqyxhwsmGJyPMzt5pR9ojf&#10;J86QAZGAOB6mmAqCAI4R8p3fN36d6PLCttSNWJXkeb0zVCHkOpKF5C38B2Coy25jvKmQtg/JjkUv&#10;yg7AjlR3EmSDS43N5cYmB3fezk8/pTAAy79y+W7nIYFMflSAoynCwtnIPJGKFYgqoabcpJbcOnNH&#10;mL5LDe43L8x2A9//ANVAEsKqOFKtwDkN0q5t44B7c7qowFA2EZdhAz8tWt3begXPUipYyXODgbgR&#10;xnIwaNzhQFLgg/MccVGuCMkx4HHBPNA5GflAH+11pAO3OU4JCdztphJKkZXbjqRTs/xYIXuN3Whv&#10;721tmegNMCrIBjBMZUdwMZpuBKPlCce+KfOSqhZQ/l87RioSSwXO4A/dG3+dADWzIh+TZj+61NWR&#10;2+9uULxjPWpyrFj52N3YbMVHLCrEP8ocdFxQAxz3O/b+lQMAOCXETZwNtWGKgDIXJ7A9Ki3fNzzn&#10;tmmBb0yQ3Fs1hIR50QLW7MPvL/d/p9PpUdvGoM2lPxDOC0BP8LelVGLxOk0RPmRncpB/StO+iS+t&#10;o7u3yC/zoR/C47fjjH1FJAYDBkdo5OJIzhh71ctmM8flcrMvRieoFT38a3lvDqcYwzfJMuP4h/n+&#10;VUkLRyKSo45OatMRZbcwDISuThqdG25Mc46HNLkbxuChJBgYpsY2sylVUdgDTEa2nOs0MlpJn0AP&#10;pWTNC8M0sQ3qsZwQzDn3FWo5TBMkwwADhvep9ct0eJL5Au5QFb3HapWjGzM+cITvkFvnnI5pW3BP&#10;3pxB1U7OTTflcGYxLnP+rD4/SlJZQCVOxuQofOK0JGs28qJmUYX5FKYzQzk/PIsXmDgKARkUbnQH&#10;eshJHyHcDilO8HnzBMTkHg0DGA/NvZUOeqA9KdlVyQmd33fn+7Tdz7gFDNL0bK9qBn5mTaTj58p0&#10;pASZdG2fOZc8OGzSO4kChEZZ1GGbH3vemELgAmMwkjL4PFIrB/lAUAdG3HmmA5eFcqfkYfPlM0fu&#10;2yEx5I6OyYOcdKTCvyodQvUb/vUvDRksJBHu+5kGgAC+agOxQqHhskE/WnAKMsV7coH60Mx2KGkk&#10;CEfKoXP0pDIGK7j+9UjaPL60ANbd5QfD+VnAXPSlzddpWx9aOhLEqWPDL6UzyYzz5n6mgBQcfOpR&#10;pO4I4pwIB3qqSM2QQScLSKSfljJDKeWK9aEkdSwhK7SMOSlIYnEZyoD7uvP3aVSqBgVLFhwc/dpu&#10;QB+724J+ckUuUAIQqV9aBAoXJQq7E8hs8D2o3FcxsXL4+VgOBTgyqGjRUKt/y0zyKYcqxjVQQcfP&#10;uoAVSx43M02epFIu3fkOTOpzjbxQFZ3KIGUjnzAwpUZiwWLzBIDkuKADPzCVfLaYtkgjg0qgKwkw&#10;jPn7pzSxlw3+j7xMASzbcjH/AOqkGB80OGfaQ+VzgUALgQkPsSTcCCu48e9MCeTtJBlV84w3SgFQ&#10;AYSr5X58r92mhY4SfLKPvXLHP3TQAjqYULOJH3qSm1s4rfgR7HRVErlpGXc5PUeg/AVkWEUc+oLG&#10;UWVSN7uGztA5/wDrVpavOSViYdTkj2qJPoUjJ3l2YuRtY53Ec1bgTEXYNKdobpgetV1jd2RRuCu2&#10;AMd6szNl1RRuXO1foKbEVX3yF2XlhwMmrWngQQz6g658v5IlI6vVXbuZVVSW3lSD056f1rQuRie3&#10;sIhn7OAT/tSHoP61DZSHWJWxs5r+cFjH1x/E56/zA/OsqH94XmkYb5DuZiOc1oayTut9OiLFI8GT&#10;HVien+P41XdBblFnWRY1PzDHNJICvLtI8tyojJ5fkVX/AIvJAVQOjk8H8akeX5yXdo7ZmwrMuajJ&#10;DqiyyqkJGUZ0JGf84rVEseis7bFCoVUkusuCfakjVpCqQxsrqGLHzMbvz70K3mN5cvkrhSU38Z9s&#10;0x1S5j/eRxRmNdwBbBb24piJVy0btbrKgVcOwPWlVmEb+QJQhTEpIzxTT+9Q7Y1RV64bBanYLt5q&#10;qUjQDcFf73vjrQAKPKjcW7f6O2PMJSlzEI9kZQ2zEYlMfzA/596CVJMipIkJYBgD3x+dKFJG9fNW&#10;0L7Sp6E0wEUIF8oGMITlZMHcfpUkCCWUQxmJWGSJA2AfqKTnARncW4OU3KM/gakjYMyI8g8sE7SY&#10;8GkwL0CmVFRVCyD7zb/vVOiu23ywyE8HJFQxKsq4kdFCfdIXr9amz5vJ8tGAxhTwayZQpLHJiMoA&#10;GHBGaNxwTGz+V/ESvSgAyAkFF2jld/3v/r0ck7lUqg6rv5oAUllUhSPIPVmXikbsp8vyyc7iP1FO&#10;+YLuHmeVnBUEZoOGiIk8wQZI6Dg9uKAGfK5EYEQHOCTikIDDlFBX/b5NKSdqLMzbMZQ+XSZDcSbS&#10;wGUynJx70APY7juWMqQOdr9fwprZB3xCVU4DKG6/1ob5n+byg69sY3UHBBkHlhh1TdjP9KGBCSu7&#10;dtmEBbG04I/P/GkLxhVQyyfZ2GVBjGQaUHDbkTKsTlBJnFICY0WQxzvE4xhZAdp/x+tZlEFwYZId&#10;ss8YVV+Q+VgkVACkzFpJYI9owG2kA/X/ABxVqYGPAm8/ynyIyAD/APW/lVVHUBku/NWQECMmIf5I&#10;/GgCSNknQEtAsinGQ5w39K6KLmCNgRyo6Gucdt8jCZgLkEYAh64/UGtLTLlSohJHP3Rzx7U0xNGl&#10;jFL2zg4pp69qXtVEjO/P4cU7dj6/SmHrimM21WJJG3nNDAlknhV0V3RW54INRXN1bhCEeF2wchmq&#10;j5k07F9swkKkgMvGPr9KjZisZKsd23DZi/wrMqxSvxktFDDG2U+YC4C9/U8g1UaJo3KCK5kg/vrd&#10;IdufyP6Gp7uRVWaZTbGNduVkjIGffjFUhDafvAv2FbN5QQwBBB6Y/XqDVIZMkT4+zt9tXL87ZAQe&#10;OCO2P1rQtpUlhjCrd+YCdxeIZx2zWfDFG820xWQ+c+WwuCG9verlucjDhgVPynzev41SJZaB/dMU&#10;aZVVRuZouM0hEbKzJsCBRuzF1/KnbmZWwJlUDBHmZoLSsWlzOBjBAPcfWrENYJJhQYFjJAJCkZNA&#10;Ad9mYdoY4O/H/wBegM5AkLzbC/QoOP8AP0oeXfIPMYLGWJXMVIAGXVVRsKOP9Zmk3P5XCuBj5sOP&#10;m/CkD5O5vLGBkLtI4oZkBIZIgwUbRzQBLGW+83mBRgFeOlTbgrkkNsJyuVqFCofLRxM+7s2P/rVY&#10;C7VyUznnCt0pMZGHAI3sQpzj5KdlOjsqtjK5UjNLtG4fLJzk53UzDCQn94WxxntQA4lSvzbd390E&#10;jNDsANzdQcbQ1NKsAMO/me6igFg4OcPnByuaAGtjKlud3Iw3SmYMYGVkY9iG6U7KK2VwzfxZXGKf&#10;vQghRGd3X2piFOBtIkd3YZ/3TR82/GXMnXOKgJ/gCrz0YNjNAf5Qu0g9NwbNFgCVWLZBJJ6grVV8&#10;buMbsc5WrwJIIAIPc7utQMG3Yw4K9aAKpwASgQ9ie1X9McBms3wIZxlCD0cf5/SqbHYGCk7cZIxU&#10;kgK2iPC5BHQ45B6gihjLUSrDeyW0vEN3lCP7sg/zn8RVR7coHjkxuVih9fr+Iq7dEahYx3MWFaUY&#10;OONso6f1H5VDeN9ptrfUFIDH91OPcf5/lSAr24WSKWJmcyQYKrt7HjrSuMosrfeU7SAOhqIkW90J&#10;Mllx84BxkVc2xiQ+WW8uRcMC2dp7HPpVoQxcMOevI6VqWAjuLKS2kwTjaeO3aspQVbZzu781asZh&#10;Fdq3OG+Rv6UmBmkmO4eJmzdKcYMdJuXdlWVn/iBXgVo61bmHUIbqNXzINrbT3H/1v5VnqxckJvEn&#10;8Qq07iDCRkhGjfcMZKkYpgX5zHmP/e3nilLD5lj3hcAtlaP3ZhVQG2Z+ZimSTTEG0n5V4ZeS2/rQ&#10;FkKHaGUD73zDmkMYYhJCix8lW24JNB8s4z5aFRgHJ+agZJtkMRceZ5H8S8E/hUQzgBiVTouV/pSl&#10;T/rOFxwUV6CNh3HJUjgBskUAJgsP3m3cB8o29adlVZGyjORymDxTTvVc7mDY+UgjinAyDAyfOH+z&#10;1oEAIVQ2AwcdA3K01d2QM/MTwd3SlV8lsckff+XkUZG0IuxkJ5bb0oGKgYkqofzADuIxgimfuO+/&#10;NLtDAL8gAyQ27GfxqVQGUHyByM9CaAGFt6goPL2DnJ5agEuvmxh44xwyt3phUMN0m3Kn5RnrRguP&#10;MYAYOAobr+FIBX6eZGXWIfeBFIWXbuLbYc8kjtSsCQZiCBnGzPT8KCSq+Ywfy2PC0AKXzEY8qtuW&#10;B3FeaawTBR2jEJ6OeBSk4AaYP5bcqCMU05CgSuTHnKrt6UAAUSAxvsSMchicZ9qcoMvyqFRVGc7s&#10;ZpDtIAuGAjxlMr+VNxuX98yYB+UYoAftaUfIHTy+WZWxuoRS4YwiQBV+cj0/wprbpEVnWNdvQITz&#10;9aXDSfvGCoFH3Vb731oAUkkZid1jA/eDHBpFwULRn93jEhK5FLhpNzqGjjAAaMP973psjM0bKnmJ&#10;GQAUBHzUAa2ixxpbvPHtxK21TjHA61Uu5fOvGmOG52gZ6VqyqLLTljQYCJtAHqetYKgIoMeGY8sC&#10;KzWruV0LVqCu+ZhyowvPc1agVUiErnKjJHNQHZb2kasM8b2Ge5quglkZBwQT1HT8qGBfslQMJnBU&#10;QoZHyeGY9Kdp21DLfTgqEzI/f5m7fgP/AEKmzLHBpq2xJJmYu3+4KW8LQWNvatuEkrb3Kg9T0H5Z&#10;H4VBRUAf7ZPOzFvO5AHUnsMdqqTDcCzKzDbnAbv71rQeW1tJPIqkyHacL0x0z71gykRXDS7InjyR&#10;sZyAKuImPUbSDJ5jRkH5VfoajXzVjVZxJ5fO0LzSRhIXDbVlLrtI3/cpwJjYlovNV12gb8bfetCB&#10;WDr/AMfLy4KkxBUBFEpDhDeuFdVzCGj6+nv+NL5bRoyOJCXX926MML/jTmLBRHN5rPgbGGCKAGs4&#10;k+eZo1uFACoFwSP606T94XmPlCRAAI8Y3f0zSsTgpI0v2gEbVKcbfrSO259zykXCHG3Z1H19RQA4&#10;qJF+0qsQ+YZgV/1HtRsOBPsYqT80SuSV/wA+tIWDgzBovtBPzLtxnjrSqy27pcp5RmYnfH0x/wDW&#10;oAeCFAMiStDnIXdnH5d6niYqwWYTGE5KDHTPpVcKI9su2Jw2fl39PbFWoI/KGWUOrjIHmfdpMEXB&#10;naBOzAgfINlPZlZiZ22yLwBtwfbNNw0e1XV23D5SG4FSNkYSRZGkP3T6VmUN4ky0hQPnIG3g0v7s&#10;/vMx7geY8kA0MX3Mj+YJ1IK8A0b2Ls43faR94eXQAu0D5xg5PKBjxQQAFfBdOmFfBFIDtBkXaz9S&#10;u3rSsyx/MqxMjfeXnj3oAaUMfDM7KR8pU9DSMZEIVmfJPy8ZFT2oh3GM7GJXK85I9eKZcwCEKApY&#10;MeHDdDQAhaRjtkZzIPu5TtSElssvE47FKaFIbafMB/hbeCPanbnYEEyiZfUZBoArtJtJlVoDIR8y&#10;bMfjUYZEXciwHj5gG6fnUxMu/wAyFpDKBkhkzmo1aUq81vKp2L+8Bixgd/aoYyGZFiZg6xzRkDBW&#10;b7v+BqIMQn2eRXOfmUiXpnPQ+n4dqWZ1h3MjQGGT74KYA/z9ajVfIXyZEtpIJcOrdgCOG9R+FIZP&#10;sfzfKljuRMB8j7wQT256YpyvIrqx81JV5IKc1XTGFjdIsYO1hL/Ijn86mJaRVzEUdB2Yc/40Ab8c&#10;oljWRejDPSn9qqae5eBgQwKHGCatk8d6pEkZ/CqGoyYRYRs3SHu2OKvsR68VkaiyfbAJXURKPlLR&#10;5FJgh0K74dhjIKoWBWXr7U91OwIYJ0kA7PyTmmIkLLiWSH7vyEJjjtmlKL8zM1uHAGDkgfWpKKOo&#10;SN874vFYHDJjcSPT1qrHJ5TrcB7hIA3MbRgqRg9cip7lTukfcm5XDKkM3DY9DVaKKXzBOqSMQ33P&#10;tHb/AD71aEODqWDzThomOQjwAYPbnpVyAFkCO0QABCjb2FVYCyMpVbtlbcSN6ts/z+NXozKrJv8A&#10;McbOuwHGfX/IpoTAEFyXMLMV6LkCpGY7mLKgbIwqvx/hQyvG7qeZCAoJj7Uh2/Nv2+aSD/qzVCFw&#10;dwKxksW5US54p0bTKMHzDknIDA7ajHlMRtMe8NnByKHCqo4Rs5JG8jFMB7Eqo3Fy+z5cgHFKWONp&#10;LF+CpKZBHpUW0fKFjOdnXzc805RIGbyw45ByGHFAEseDcEAhpM8ZTtVkKA24bdxyDkHioIjJ5pjX&#10;zDzweMVaBc4wXznJ4qWMjwFYhSjAj16UoQZOAAe/zU9SzNwcLjnK0zcG3bZE2kYyVoARkYEcH6hq&#10;VVbGFLZB65FA2E4DJtB64pMZbAKADnOaBDHMmG2Fgf4qhVmCcFhxhiyUsnJyAi4HZ+tQJ5gAba23&#10;HI39aoCw24KVUjyj321EcgYOzaTnJWp1yVBYSCMHIGaDu+UuXEZ6AikBDgHglBjoc9aZJuYA4UY/&#10;2utWmTK/vNwHYFaheM4+Zue3y0AV2+bkA8ds9adE4ICNvWL2NI6KvJI39CMYqE4B7fTNAy/phX7R&#10;cWPzCKdd8Rbsw6/0P4UtsubieyddqXSEjj7sg6/qP0FUmnlURTxqu6Fw4G7B9/zFaGoZWRLyDlBt&#10;uE9+gYfltNIDLnUuUBQh0G1z6GpoX/dFECjYOc+lS6uBHqCun+quI94Pv/nFVYS4vFIPyH5WwOcV&#10;SEy7IBIiTLj5u/vSNkgkYDDkUsJMZmt33Yb5kOO3elAbkSffU4PHWgC/dob/AERiuBKqh1PoR/k/&#10;nXOwyNIFbCg4+9uxmuj0qTDNCT90Ar9KwLyN7e/mtZWHlBt0WVzx2pw7AxmBIxITbtHID9acrfIS&#10;obae26kDBifN2K6/dGzrSfKp84LGXJwUINWSPCggGYyGM/d74NDE7Qsm/OMo22mIRGuSiuG6oG6U&#10;uRGmzYG38hg/SgB5LM4O9vNB4DJ1qMybWJXaWPVSvSnb3L7WU+YOA4b8qau4vlDIJOQw9aAEyD8u&#10;I3Vhyc9KcAclBtDL0fd1pNwMfy+YEPD5Wl/dlQu4+T2+TofrQA4ZY4jBBAy2G6ijf94oHWPgMuc1&#10;GzgoFJRdv3TtxupNpJyAm4fw5PNAD+gUPu8s9Minb7r+HOO3ymmKOd3BBGCu48UoWTHErY/3qBgx&#10;JOXYNce4pNqmTeAhuOhGKdtLfIrP5ufvdTTA5B2qzGUH5mK8Uhhx5u8qplP3lzSowjYP5Yl5+4Ww&#10;KNwIJjx5n8RK0gdQoMRRiR8wI6GkA4jySGdTLuGdof7tICY2QOHlUjgA/dzR8i7REyOHHzHP3aTa&#10;IGKRosgcZLbj8pNMBwfaxW5aV3C4jwBhfT8KM8/6Q2Wx8ny9PSkK+SDHguT/ABhs4pf9VlXEjuf4&#10;gRgUCBzlWNw4NwPuKF60AAgtM0fnDGExgGl53BSZJJ3IAamtkSFS7G5zgErnmgBZArfvmEYcMP3S&#10;k/nU1hbi61SJzgKjFyoPGBzUA+/lcNcZ+YbOlaOjxj/S7ohd7ER/KMBc8n+lJvQaH6nIXRUUkbiW&#10;PPPFUoE82eJU3AE/MTT7/DXbBW4jAUAmnWgyJJvL2lV2gZzyalaIbEun3Trt4JJPI4wKfZxEyxom&#10;QxY5PpVba0kztyQCFAz0rSsiUad2XiFMqTwQaljQ7m81ZkIHlowjH0XlvzOBUWov9quZIY+GRw5f&#10;bnIxgAH071LY/wCj2U1y7hSqBPMPZm5JP5r+VZ1uCY5nLHcc5+fk+n1pIBjXEkcMqwlwW7Adx3pl&#10;tEs10qJvc43Sbo8ZFRzh5njihDo4HzNkc0wGRh5iPOJB98gjLc9a0SJYxSEZxbrE0ZBV90fTtx70&#10;wLHFKwiMMgbG8uDkf/XFSMHXc0bOsfSTK54+tN+aNZDbyE22AshZPu57emKoQKY4m8lFilVjzIW5&#10;U/zp4jCl4dgYk5WQSdKEdVQrHIn2Z2AdynH/AOulRgm63DQGB2/1mPTv60AAXZ+4CSGUN9/fkEU9&#10;NzHYBMJwePT6U1ZAD5CrEAD/AKwHr2/KlVdzG2WFBIDxJvxn2zmgByiQspt3lFwCT9zt7e9Hmch7&#10;YkyAHzQYuAPXilXdcKkUULq65ywfBP59TS5aSQmJJ1ZB+8ZT1H86YDUZI9slu0MwZf3gMf3e3NW4&#10;AqjIWJw45zniq0ZZnLWxmChfnOM49fwq7EUGBE7bCMPlc81MhosIqhSnyOG6OG5FPBVG8sjJ/vh8&#10;01SgXCsPKb+8veglcmMFChP3iv8AKsxj/LbcIsN5v97cMGnBZGZUQyCbOCWNRYQtszHhejjjinBQ&#10;42ABWH8QbGaAFBY8wl/MA+bj9aTzHwXR+R94FaUKXHyggryfmxmmncx3RiRSOvPWgAilFvKJF2Mm&#10;ORjGKV7l5QVfy2jLZBHamnPLr5gQfeGM01iDHgM3kE5BZR1pgOAyWidYyOoYN/Wngb08oxBSnRg2&#10;D+feo0K7NrEeWScEpS8FCshRVx8rbT/nFIBsgZmzGHVgMja3J+lQ75C5eIXKOBhgp6/1p0qiTIfy&#10;kZeAdxGfrUWd6My+WsikEBXI3evPrUMZFPIoKyRPdKhIEiFdw4qNZFRRtkYwE/eMY7c/SnSyfMLi&#10;GNgBnzIxPnd+B/xpqZECzKsxhyd0XmAnP4c0AC4LKhlVrcDcu+LB/CrA2t+7lkhOF+VtpzUQOxds&#10;zTNG2PlwDilyY/kl3t/dJjGQKLAaWlkbpR8mSAflNaB6ZH86ztPYC8mDMC23HKY71fZs+lNCYwnB&#10;yB+tZc5kW8kx57KeqgggVpHrnjr0rBvXRdUuGVEYquGHnYKdOcUMEXhkqBIJSuz5T5YIHPFLIzCI&#10;LJuZ+PLYw8VSScIQPndCo5WUcU95ZgAqidgSOVYED/PFTYZTutu6TesRkLjG6M+2Dx3z3xVYmHz4&#10;02WhYFy6Etzk9cf/AFqmlkuGcBpLpDv2gsgII/l196gikmO3Ms3mJnzCbc4YZ7en61VgHRMi4EYt&#10;9+35oxMeAe4z+daMK4+624YAJ83pzWerkK5hkjdl5MhiIGP8KuwvGoKqsBXb8xAxk+9UhMuDdhkQ&#10;ygHHJcHOKd+9+7mdTvGCMFfSo/kK4UQ7d2NwOD9aTGWXAAG7g+ZVCHAyHAV5A245ylNEjbeDgY5J&#10;jpeoIwykZziTOaUgvyPNVVXpkGgBu1SnymIjAz8mKXA3lQIthIIYZFO+csW3TbQOOM4pNrZ+YsIy&#10;ejJQBNERuwQmM/eDHJq0FyFOAFx2eqyMcZYx+WT8p2YqxkEAvs9RxUsYct2YADjnrSnIB/1gX+dJ&#10;wRuIQYHTPWkLZG4qPTAagB3APJbYTxlabkZ+bG3+HK0pGCSykegDUgwFywfJ6c0CKtxsyNwjBUcD&#10;BFQKF3BmZOOijIzVmYjOH8wMRwcdKrqSGyXYtjugqgLUary52hSfuhqeqBeSNwPbd0pq4K5JHmA8&#10;5WnfLgMpXPclelIAUFOTuPoN2cUjBs878npzSllX7uwnHJoKqFGArE98nigCrKrCTJ3bjx0qCTIO&#10;cfMDgjFW5V3KQPvdc7qqkHnOcn3oGM6rxtJ7jFXtOdZ9IeJwGNs2Dj/nm3X9M/lVJQxHykgg8+9S&#10;6XMItWETZMdwhRwRxnt/h+NJgOlQy6LtcZmsJcepK/8A6j+lU0OyXqa1rfEeqG3k5W4iML+7Jxn/&#10;AL5/nWQUdCyODujYofwpoC9K0azpPDkxFsfMeQD1H51M6lZv95fX0qtaIs8UkQx0zyOlWMgwxuSC&#10;QcH+VMQ+CUQ3kLnu2w8+tM8QwbZre42M29TGSrYweo/r+VRzgCPI2jawZWPY5rS1NReaCzhVJCCQ&#10;bugx1/TNJbgzA2uCqOXaQj5XDDg0FZVOCsvm4zuwMEVCnl7QoaNlOMSbiMU9OTs3jOeG3da1JFUy&#10;KS0QOSMPlaaWAUbCDG33yY+lKF3HIJUqPm+frSYYgsgcRjgqWBoAGCOAN0ewfdYLimq28AEooXkH&#10;PWpQACrMZPJPQdxSMTwJSyrj5Tt/KgBobcTIAFwPuhutKJPkJ2sE7orUh3h8uR5mPlytKrDdu2oX&#10;7rigYnJQFt+GHydPlp+JC2XJMvb5etMjC8sqRkEfMM8rTsBlC46j5WD0CGsRvyCC+PmG2kBhwP3h&#10;H/AadhuVAYOO4brTN698/lQMeEZwYxlcdG3dacitLhYldGQHc2fvYppAZVDKu1egFKQJF+6E8vnA&#10;bBb/ABqRhndgxF02/fOOtJh3+a2ZlQD94dlB/fANtKBewOM0uxjF56GRYwdrAHr9aBCK3H7k/uyM&#10;NletIoH3ISnlkZYkc07BZBKnmpD0KnuaQv8AKzIzLCeuV60AINqq0UfltGf+WnelVMZhG3aePM3U&#10;h2sp2nFsem5cGgbWXy9yCDPDbeaYAkLPILVeMnHmb/61IqO7CCPeJCeGJ/qe9RKiyy+S7xrADgPy&#10;PxPtSoi3BWAbETON5bH8qADdkBIjKJgcl8df/r1t6eiwabCASd2ZmLdTWC6NNGI4wYyDjcG5aujv&#10;EEFjIoP3I1jXP0qJFIxCwkd2cjeWyBirinbZqWAG8lj9BxVLYQxQq5mxgNV+5yGRGwSqgZ9T3oYE&#10;UUYQcAH+ImrUo2WMcbnJuJcsw6bRzUDEBGZ0IwuAQOD2q1OqvdpaAf6tFQn3Y8/pmoZRHfmFbC3t&#10;5v8AlpmVgDjknjP5/pVGVNqLG2xSvJ5zV3UGe41J4yha3iC5wmcHn9OapXrbdyycFRhBtpoRRaSS&#10;UOFWOJiuwkN98A559KiCmUEmFYiq8qsn3v6Z/GlfcykTFRIg4AQjPPf8Ka5WRvMdoUmHHlrkZx/W&#10;tUQOSJ/LadFkVE++glzkfT6+9SM7EM8aSxREjcgYHIqIlZD5mI1bPMQb+lSMfm89IhsBz5Af+Xt+&#10;NACtJhN+J0tCw3rwSR6GlYqAd7OLbd94pz+XrSEKE+0eVIIc4MKSZYf1/GnMBGEmcTNblvuqRuxQ&#10;A0MNqrM4WEcq/l4OP89qVTHIPLmeGJAPkcqcn698fnS4bKee8q27k7NqZxSjeQqXMu1AMxZjzz/h&#10;9KAGhxLw5gjCj5W3kbv/AK9PUecu8BIzGv8Az1I3/wBM0AI4xcOilBuiDLnJpCfOUmZohIowikdf&#10;agROqedIHiDRBR86eZ19cf4VdiDlPMjWRY84Zc5qgu2Vd5WNGBHyDjNXAAU83YBjgqG/pUspFhDg&#10;EsZPs7EZGBSiRiSpR/IJ67RTEUj95syv90N0pTO1svmMJTGxxhT0qBkywyyIQwXaBlfk61Gu5m8q&#10;52RkDCEggt/jUf8AaNwqurtIY2HykKDg1VluLiVkNxI4bGYvl4oGWpopFBaSSHYgHfaTTUljZT/q&#10;kZD03fe/pVeR7iZ1FzJiReUUpyR9aeD5hy5QTIcbdnJH1pgWX6CVYwQD8yCTr71CIjzKol8sdUD5&#10;waRG/wCWoERdWwUHX61ICMidYYW3cMqn+lAiQZVd583yWGBg5xUmcLtmMvlkfKVWolwhLCIbG/h3&#10;5H09qcf3ed0btGwyPm6fjSYEcuJDsuJCHxhW8vn2qsfLdisskcVwrc5jPJ9DUjv/AMs5BMd3C4PT&#10;6U1nj+YTef8AaAeGI5qGMqSMHm85TbCYH7pUgN/9f8KEVD++SOLJU74wxwD3xntUcsuSknnSmbnc&#10;PLzn3wORUb3aBJHhnQOeXJjyBnucf1pgTgLEDIsXmIw5VZfu/nzSlmtySYHkjOMbZM4yfXtWe91G&#10;sbLE1oSQN+9eOvTFRhoUyqPa+XIwLo24PGT1xz0B6c07AdHpTH7ZMjLLuUcMSDkHpz0rULduc1g6&#10;K2zULiIBNnlghlfOefzrZJOcY/WmSO3HcMHB+lctqsluutXPlyxLIU/eh4t3Yent610zAg4Bx75r&#10;k9ZjuG165aFLhXEa8gAh+O2fbtRYEM+0wW8LxWz2TwyhfMDqQQQevH+IpQwy0Ie1dGbiUSMHBx1x&#10;1/WqrGUo8kCuIyOVEIJ9+B/hSZUxq21Tb7ud9uQTTsFycJJlUAXYSSGFwT69c0u15xGgjnhYqwVl&#10;usq2D05z/IVXBhCJvSARKWKtsYZ46dv51CPsrRqk0UEW0HYQ7D/69OwGhEZzhgL2IogJVpFbcPat&#10;S0maUllWZAAAwZBzWEJIyRtjhUqM4SbBP1rVt2MhMmxlI2jYJAaQGkf9Xw/7tj/FHTMgIFYx7c8b&#10;kODSoDgHZMBnGN2efSphvYZ3TnJwAADimBECGH7wQ/KOByKXC4B8qM8YwGo24OXkbI4wYxTsBVKv&#10;KM4+UGOgBH3GQtsHB+6r4H5UvAwxV8k8APwPwpSFBLF4jLnOCuKYNi5YCFnJwQM0AWU3gqSJMHOB&#10;2qbhRtfzNxHHA4qvHlQM7T/wLpVnhRwpOehD9KTAT5cEZbdj+JaTdxww3Z5ytO5+7hj75pAHJ2gP&#10;1zmkAmVU5yhbPPFJwF42HPvxSndwqk5HXK035QOCCSOcr0oAhkG04G05GN26oY1I4xlj/FvFTsoC&#10;kLt2nGcr0NM8pAMZTBPU9RVXAmTfjGGMnUvkU7JU/IHz/FkUxQowFxtB4bdT9uWz02/7XWkAD7p2&#10;Z5HO5aaSvTIC45JWnHOOAQAPXrR7tvCkdM0ARHaDt+UJ/exVQqASo24B4I71ddW2gsW2HpxVeZSZ&#10;PmJCkcfL1oGRKAfQYHrVeYmMrOgIZGDcHPIqfOWw34cUyYbs5C9OmKANLU32+XfRgso2XCcdhgH9&#10;CtV9UiC6ozKw2zxiRcDqRwans2F1o0QYcxuYG9g3H9V/KopMzaRp9w4/eQOYnH6f0H50kBDbsEfI&#10;J6Y471PaYdLiIZAVsrnrg/8A16qr8h44we9WoMDUkIwBKhXAPcdKroDEcLJD8+TGwwa1NIKvYGEj&#10;IjJQg+lZ5wrspwQrdPWrGlPtvJo+drAMB70mBgEbGliJZY43KPlM8igDIxIwEQPynZ0q3qsHk6vO&#10;+HKPh9gfrxzx9arEHbvfzPLboAQSK0RIMsbIQ8ijaPl+XGaTg/PiMOBjaCeRTjkAeaZDkfKSBRiT&#10;eqlmE2Pl/d9aYho2k+ZhTzym/pSLtXG9iykcYbpS7/myMGXoRspFVIstF5bZHzDbyKAHbGBVWeTe&#10;PukMKcm8SYUsZO5xxUUu0k7hGVYZLA8CjYOI+Bt+6yv1FADlLDJjZueHBWhtuMAgxnknHSlwGIVV&#10;IK9SH+9TvMDISsbrFwCCec+1AyN1WQbGKYX7p6Zp4fgfuIz+FGFUHd5hRh8mR0NJm8HAlbHb5KAA&#10;5bAnYfKcL8vT0pMhsG4K+YOF2ijdtfbLveTHBI6UpbaxEjs1xwV+Tj8fSkMN7FQZNu8fdXPWhtx+&#10;faoYdEDHBpjMplwzBpxz93inApuLGRPPH8JHWkA7PJmMeF/55hsgU1mAbeyOYwQTErdfakLKG3oy&#10;PKf+WWaUYXEhRGYnGwN0piHFhje6v5ZPEfH+c00kEATF/JzlQF5o4hZHZDIG6qrdP8KUgpsYhnD9&#10;ArDj60DFB3qgnYeWAdh2c0h2yBUuHSOMZCkjv1xxRxEy+cJTvU7Nozg9s+1Gdo2zkhmXMeFzzQIf&#10;bIt1f2cTqqbXBAXPzAHPNa+rktbxoSB5smTk4wKpaUkzaurXP+shiJC7cYHQfzqbWWTzreOVtqKn&#10;zHGcZNQ9ylsU7eMGdY+c7xzuq5Id027I5JODUNjtNz8pBVELA49qeMgsBsI29KTAtW8W94xtJBkA&#10;O3p6/wBKktsTao8xxw7E/RRtH8/0pLLcrSTBNqohOAepx6UlkPLtJ5SRuEYGSDnnJ7fUVIyoq7p5&#10;Hy22RndZA2AQe1Z93uAEZMm48oRgirySKyTMBEUY7UVTgqO34+tZdwA05T5uOjq/SqiJkTM5dkke&#10;T7QuAMrkUElpcu2boY42c4+tC4y0Wx/MB4cvxTuXLQMsy3Ctw/G0j0rQkaZhJMcSK17nLx7CCR60&#10;8sSPNUxNNnJQDFADu4WMTNdrwSy/e9MUod2xJA7GcEmQFDn68UAI2wTC48uBpCfmjB4H/wBb6U87&#10;YpVYxrKpPKB+gpFuBt8+3eN5snzBswB+mDTt8aHzEaJmI+ZCOn19qAGD/R1BkieYMOFEmcf4GpfI&#10;mgt1mmjkkiZsKQ44PtUB2wkGIRSrIMtg9M9Qe4NOceWFTasgIxw3T8aAHnKHy51uC5H7ojBAzz9M&#10;U9zufbN5guRjyz5Wfzpu0RloDEZCwyHV87fxp0asFa2kinEuQAzN0zj8MUwJYyjlg7Kb0EHhT83t&#10;j1qwkqb1ZmTzyeU2kZqCJf3nlsJvtKnGW5NWgVwTvkEwOSSuf8moY0aMESugdYoy4/iboR/Ws6V4&#10;WfzWKTJg5UnbsP0pJLi9ljX7Pdn5eGTZ2Hfiq29DlYmjZzw6lc8VKRRLbW8S+Y07p5ZGVPm5Knt7&#10;1Yme2NrFD998YEqevv7/AIVnmBI1+V0dWOCG4IqT7OkcZP7l0Zc534Zfw60AOKyKyxSmbOPkYngf&#10;0xT8PvMchmNx/DxkVHtSMPEQsisPkkVyCDShH8tFKbW6CXzOPxpgSr5m8FWk89epKc/40RttbdG+&#10;WI+YbKYoeR/L+dZQf9Z5nX25pytI5Yo8wmTrkZzSAn8xI9zxeWVI+fjgVBI6Rr8jRMh65J4p/nyA&#10;M0ZcgjLbk596pzTMkbSRMfs54kDRZ/8ArUmCQ9pUjPlbY3UkneJDx/UVDNcGNltJISWY5SYSgjAH&#10;r37VB9oiVfnmia0c8F4cYz+lQFmCLDI1sbZiWRjnBPtUFWEuZHYrbYuI5gpZXSQfNg++RUDTSTTM&#10;EW7hkVQHQgEsOvTv+FJIiToqSQ2oKqSkqyEcemR2+tD2n2g5+zxGRYwUeK4wTj6cZ+tWrE2ZEzxP&#10;v+zR3KRIvzIyDuaFKEmVJWktmYb1aDkEcfyHWleF5omkjs5UmjYBtsw+YAf3fWkTIlNzBFdqrH95&#10;EGzj+uKd0Kxt6EyDUJkikR4fLyvykHGRW7j1IrA0LcmqyEbxE8XG4YPauiwD3+mRQIjIDHBwPQ5r&#10;k9cj8zXrpQTGVVG4mA38eldcwHGcceorkvEDRtr10sktqJBFHs8xDxx3PagEZwWVfMkRZFG77qvk&#10;/h7VO8c4jMifaWVX2svG4eh+lQbAzOA9n5gY8hiEY5znNSLHKw+0RLA+HwY1uPlx14zxVANYvGqu&#10;s0zK/wB9fL6EUSzOkISWYiMjK5iJ5oYSKvmxQFjsO8LN93n8KWRJkhY+XMylRuMbA496AHzM0cxj&#10;aa3lbChWaI/MPxGR2qe1mO/LrD5jPyD14qvItxGNuy7cEgJIcEA/hxU0EsiuFcylmYfMYcgfj/8A&#10;XoA24pCDu8uMtk5ANTKfmBESlj3D1Ut3Dsqhv3vJB8vr/Wp0I2hUaPcFO7MZFArkoAXKmJjleu/O&#10;KXLRhtizDgchs03emzKiHGBkgkZowinAEbKx5IkPFAAcg7WafeDzwDS7lyoVmyTzlKApYbNoA/vi&#10;SlUGTACSLtJGd45oAlVugXYD1J2dasKV28FNuMZIxUCls8LIvGT05qx8xTdhwvutSxiZBOz5ME8E&#10;HrRjPHAAPXdTt2Fzn5M91pnyYwxQL2JWgBduemRj/a60DO3IDAfWm4BOSyZ7YyDSbQy5ATjtu60g&#10;HEEgn5wp7YpOCvOQmfSgjPzbQOcYD0fUNtzwAaYCHGfmxtPTC0mFYYYgDHAxyadls/PvI7ChiyqM&#10;7jnpx0oAaOQfu4A6etHy7gcDjtuoLZyGyHHTK0jNhs7hvHYrQAp2gliDg9AGqCYYwW3e1TgqBkOp&#10;J7YqN8AEfI2e9AFU5UYYsfTihiSMk89uKHG0gEA56HPSkI+XB6+uaBlrStzC+ticuyB0A9R/kU9R&#10;51pqsCnGcXCEe4zx+IqvpjeVrEJJI3hkPPB4yP1Aq9aqsWsKjDIkheI57lW/wNIDLLZVXP8AGAwN&#10;WGYfuJi3zxuO3bpVOPdHGsZGdjMhB7YNXHjLWD45bqAD0qkDLU4CT8Z+YHt6f/WxTLSTbqUL5yWy&#10;hp027ZG5/h8uTOezDB/kKiOYplYHlXBPH4UgDxHGsd3bXIK+YylAGHBwc/1rK2qo8xPLYk4ZMnAr&#10;f8RRu1jDLESJI5QVIGcZBrBBlcExA+YBl8pn61cdiWG1YlzuWRWH94/LS7SAoDcsOGD9KjGVVjCo&#10;Kn75KdKTCbfkKeSerbelUIkYMTtTcJBzuDdaT5mBMRkQgfMDik+V8LiNVB4kyQSaPld84CFR0Dfe&#10;oAAW2/x+SfvArmnHaEwSNh+7lMYoAzukCkL/AHQ/JpMj7zKxjJ6A9DQAuQMBtgyPkO00nLfMQoYd&#10;FBODTzlVVX3nIyue1GGD43t5g5BK0AImUy5CtkY27ulL5T/89R/33S7sycHr987M8d6jMVtuP70d&#10;fSgY4q0TmAKWPd92cfjQpKoYfmZv77GkVVICLtWI4G7PFG3OUAAXPDZ60hgN+4xosnnL1fHBpASz&#10;bYmfzQeW20p/eKYsMpB++G601QZspH5ilBksOM0CF3nH7kDzFPzZWk3gf6gxtIT84ZelKCZFPk70&#10;K9W9aFEhTMLOqqMSEDNAB8sLAwCNy/Lj0PvSZCN+7RX3feO7pTg43f6McLjD7lz9aRSV4j2bejZF&#10;IA2fZpAqr5odc7g/C5ox5eU2s5PIbd92mjIBRfL2nhiRyPpTixVigWNlbGZCeRTA1NCgeO/uxKzM&#10;4jVMs2Rg9AKZrDA6m2SQoCrwKs+H4Fj+1bMH94o3ZznFVL0q2o3JOfvEdfSo+0MSzZ08zoVK7TkV&#10;KcMv8LKG49aS2Um2kdsk71AGfY07aCc4Tn1pMaLoATTbpx8u5enpQcwaXJ5bhGMu0N7j5R/6DQ65&#10;01FA3CSdVOD2zUF7L5Wm2qsWHmBnODzk8/1qRlMYjiKoUaMnrjrWbMAWaMeSVdwN7dB/WtOXdBHs&#10;kMm3HKkD+dZMskYQeZu8gNnJj6f/AF60iJjERN5t2hjB6eYDgfn6UqxGRvs/lBZM8MXx+tBKlSlx&#10;KotyeG2YOPX/AOtQDHKUineFY1GUcg/5xVEiw5mxAkMqyqD8+/r7c96eqlvliFwkqjLMG7f41GoF&#10;yMOYoyAVLKxGfrS7DKMg7Nno+M0ASJLuYtBJMpUZk+Xgjvn86GZVKyW8kigcSbkyCPrSBWdGZC0e&#10;wZI38sKUCWcF4FmRYlzIoIO4d/fFMBC67Ntu6eU/EgMeQD/Kn7oBGY4zFIjDkkYwf8aQsyxtNF5o&#10;t8gOu3P+efag5RGaHd9k/i3J29x2oAAFU+SrQsmch8HI9qc29v3bmMqxyXDmkOVXYCDATlSY+f8A&#10;9dShFEQjkKeXuyrlMEf/AFvak2CRJAAQqfdbOA5fip42aSdUdD1wWEnU/WoCI2jWNvLVR0kAIP0N&#10;N+R1CYjjKjhw5G761DKSLiXJLIyRStJHzIS33h3GKjMpaczWsbwvjkKgIx7fhUKxiVWKFUZBnaH+&#10;9TgTIN8SMm37w3/ypDGCQjdKu/yCMOHjHB+tGxEVggU2xPLNHkj8ac0RYGZTKI84dWbNNVmVd6mU&#10;QnhuOfxpgKgCjGVMR+6cEGnBYwoiPlBRyJMkE+x9qQsQAN8giY5UletOLFkEbyDyj93clACDy2QJ&#10;tVWXowbrTlUSnag2P678ZphcthJHjAH3WKf5NGA+4SmEMPu8cmgBJGkIyisjKcMu4c/Sq87nPmW6&#10;zjH3492c/wBcVM5Eilv3YZf4QcA4rPnIMJnRYhg4MfmdffmgCB3khVZY2uxbN1TAbH+fpTGmkjCm&#10;SaX7LIvTysgH6etN2sV84Qsy9WjWfnHen7XjAJ+0zWpBJRZBlR7+9TYq5H5wEPkXk6hGX91Kbcna&#10;f8PpT7icO22VrRJkxsZlIJ9v8il2PDBLHKL9reQgRtwdrfhxmhpJIlMFwbgsSChaIEf5/GlYdxjO&#10;krb3SzW4ikH8ZG/H6GpvNLy+eILcSBstGs2AR346VD5peRVlG64jf5HMGePT1pIjHJMpjeD7TGSW&#10;R4SMigDc0bB1JX2kZibKeZnb/wDWrf5B/wDr1yuheU2rxOGiEhif5FzgDPb2rqsDrx+dCIluMc+u&#10;fauU8QgNrjCRZA3lDa4gDD8//r11rKo5xn8a5fxB5q6s0YWby3iUl1kGO/GD/hTEjJJjJVSVNwG3&#10;BmgxkdjQ7wysvyQiYBg/7kjPp0/zzUqrcbY4v9Jyx3KTjH0HagPNtZVluYpFB3FkBB59KY7Fb9zI&#10;mYTCzCMB8bht9TT7hI9+2PyyPLAYCQ8GpleWQSSC7kVgn7xZIMZ/Kog6Rxu8MkXlkAPvi6/0p3Cw&#10;pQKuzqpbJZZ6uWaOrmItIUJznzBgn+VUUWN0LI0JjBx0I7/571ettrMqrHb+WW6g9KZNjRgDsq7p&#10;JhtJ4OKsiRuWWSQcfxJVdYw0QRoY1x8w2vwaPlYf6plwOMPTJauT7nKsUPy9/lp7SZG5Sm0nkFMA&#10;1ACSxLJKuByN38qkR2DBkEowcYNAx/ygbcxbM5GMilUo7YKIo9mpokGSzO/JOAy0oZMje+QfugoK&#10;QFiMhhkR9B0DVYGPvFWHtu61WRlJO91DDGBtqz8rc/IT24qWMdhOuHHOcZpOwJZ8E9MUnC8jaeeg&#10;NKFIO4gH230gG7hjLsxI6blpNwzlmG7tlKccg8gkt6NmkII4wxb1zmgBNy7mJKF8emKCF5ICHPGC&#10;aU5Bxht307Un8XHX/dpgGAo+Xa3tu4pcYbGAeOzdKRQM4XHv8tNO0njaePyoACGHGGJHQ5pSGDAD&#10;du/vA0nykBRjHc5o2joCPruoATk4Cht3ckUh4yEB4HOVpxBOQOP+BUAMVyNwA680AVJcAnBBHrim&#10;YUL1B46+lTSgnJG7bjvUY5jznjPpSGQFhHcW8vHySq2c9s81sXOIdXt3Axi4x9d6Y/mKw7n/AFB7&#10;enFbGqTE28dzwGEcUw/Bv/sqBlK8jK392nQiXcCf9oZq4Iy9s2GUKAMg96h1ZNuryZ6SRK35HH9K&#10;WNs8HOMc4piFR2l01QxHETJ/3yQRTZfmRjjnbnrRbH/RpVJwql/yIpc7/kHcADigDQ1RPtPh98ck&#10;orAg46Ed65pAThEEikDBIfrXShRP4flikH/LFlOR7GuVjaPyoxI0a9lbBGaqBLJjvdN0YkjA+8Mg&#10;0gJLfekEORlaAQ/JMasB90HGaQcs0gVcgjMe+rESNkrtkdjDn5cr0qNtxC+bhT/ASvJ9KUs6IGcF&#10;oznCh+lL8wIUs7H+EgjigAAZnEu1PMXtt60isglZwkbMeHUdRT2EigJmTzez8Uvz53R58zB3fLxi&#10;gBoKofuKyuMghvu0mAp8sgkk8MGzSjgEx45+9le9IUU9WHlnnO3pQA5WdiAiyBh1weopv+jZ5SXP&#10;1pGxJGEYqNh+VwSN1JvGf9Wv50ATHHAlZUjPQkd6RcSkiR0jjA+UsOtNcldpkZmUn5FAzih1xjzj&#10;nuoK9KRQbVljVZQigHK843U5VMmc7U2DIG7G6mtglTOV3KP3Y20jHfgzGPzB9wYoAcA0oJ2iIKOg&#10;brRvfG5PMjQDDKG+9/8AWpHHmESyeWHA4VeBmkfDfvXCBh0QMf5UCJGLFnkg3xwhQHHBz9fxpokO&#10;whCyxsOVI60xlEmZiNvP+qD9KCgLCVt4GMBA1IYFjzg4g75TnNK5jMbw7k+ysQQ5Xke9NfeCZCX8&#10;s8bKGBCh5GfyT0XH+eaYjf8ADaKti5jA2idgCOhGBWXcOGvJjhWJc9e3NbHh3P8AZmSPvSMQcY74&#10;rGZm+0TEY2lyDlfeo6jLdvtFiOh3TE/pUkSgSPyg4zz3NRwf8eMO0qcyPjj6VIF3iTcVAByeaTKR&#10;LN8sViBwoEkhwe4GaXUY4gLFGBaXyygUkYxgZzn3Apt3wlqnHFs5/NcUzWR/xNYmOwgRAbXPXk9K&#10;QFS8JB+64jAChQc1lyfu5V3mbyG4G0AmtOUhWbbsbd05NZrpsc5jMme2/pWkSWNGQVEzOImOQQv6&#10;+9Ip+cLdTbUx8mEz+npTNrw4EokkVuVAbp9PSnlfKXy3aV26ocjj+lUICjM2LpkVkGU+T+dGxGdj&#10;N5AK8oCDk1I/mK6RXbzNOq7Y2IB2jqB9KMNk+e7NOOEynT29aAG4EwMk0cAkQYCDq39M0uC+Zmij&#10;UjA8sP1/DpUpzIxeV91wODlMH/GjymdhM5i84DAG3ilcLDViIHnrHhM8xiT+lTfZ2KM4D+Vn7u7n&#10;B7VIAFPngQbxglMYB+gprAf60Khw2fL3HA9qm5Vh4yib8S+STggHv2zSbnG3z2mEDfdAUHn1puAn&#10;7wqHU/wB+lG3ywGYF1boA/3aQweUlBHcSkIozGNgGP8A61OLCXEVxIisq5jzFyfQHvTNyxnbMsjh&#10;h8u0j5fp2pzF/L2TtKx2/ujxgf8A1qAEzG5DSNEsyAADby1KXMhWXy4VZewON39M0iszLtkZ2mB+&#10;U7OMfWnF8nDEC4XoNnJ/GgB3ylvPEUa+qK39DTX2iQziLg8GMPwPwo3MWWUbPNHXCYP1oJQgyqID&#10;JnDJj+npQAoUoquVdkJ4+bIFKzBSC4l8s9s/yqL5IvmTy2DdVBJx7c0vCZ4Dbh/f6UCJB8pCyPKR&#10;j5cjpT8hmw7yeZ0Q7eR+FQghV2NknsQ3SnKz52uX3A/KS1FhiyBJS7yS/vgchvL6/X3rImaPc032&#10;iBLgAsCycP7f/rrdBLOI5N5mz944zWXfxyTy7o1kW6U9RGDmgLGOixlJJlayORkxOMA/7v8AkUqQ&#10;QpGJ0NvKQcPDJIVYD29R9DTJWY3H2iNUWYcyg2wC/iKY3lcugjJI+ceXkKPb2oAsbEiVh5fnRSr9&#10;0XBBU+nrUjxGORkEkrRMfldZ8gZ5wQeePpVSVrZbhmiW3e3bG7cCu0+3PXPvTvKh8xgrRSKx3Bwx&#10;B+lKw7lrDqTFI1yFLHbIJBtI/lUn71oo0DXqXSKWLsoKsv1/wqrtjLGJlyM53CampGGHlbplkQEB&#10;hKCCPxpWGa2jSH+24sNJlYm3b4sGuoUnnHb2rl9GBfWoChuMiIhg7AjpXVp17+lBMhufoR9K5TxM&#10;If7ci3rbhDGuGYkHOTxXXEEc84rm/EEj2+pxS7wYWjw6tFuHX8s0gjuYMagxrtjh25OMS9D9RUiq&#10;jrsaPa2Mqwnxn2pySERK0jQGJjkZjIGR7dqaz7kAk+yMu3KhgeOegNMocyyswO2581MDb5gJbpjF&#10;KzTPMJITcqQQcKQc/h1pXh+XcYbXcpXBWXBH+femtl2keW3Tz8jAWTGfy4oEDSSeZJK7XG0vyGTP&#10;PXnirVuwcKzyZTJIBh6/0qGFGd95tZSxc7tsmeMemat2TkKCsdyAASV3Z+tNCZdHTDyxgEcZQ4oc&#10;LnB8knGBgGnh2SMF3m2uvAx0pC4UlS754IygyKoQ0gHcxSMHPO1jilUKG3sqkZxhZf6dKNybeXXz&#10;c8Ap1qM+WZNwEZfOfu96YidSAeIpCfTfmpEZio3CV2IwBkHFVFbBG14i23Dc9KnhI2BVWI5GS245&#10;FAi4oO7kvkjjK9KsevzHdx1WqkY+baOc999W1BAKqGGT13VDGH8Xy8seuVpPlH9zJ65FOGeiF1Pu&#10;aQhs4y/TPIpAJ8oGAFIx1pCoGeR0/vUpyckfd/3aMg8ZGz/doAQLjIGevJLdaNpPAyMe9HG7qu3s&#10;cU0gEc7eOhz1oAdlsDbvXHU+tG4leC20eopOo5wOOzU1gBhucem6mAFj2Py/7tKWBABIC54JWjtu&#10;5x6UZOMktjt7UgEJDABtgx04pRhjnC9PXrQc5+Yn2OKPm/iPPbigCKYDAc4AB5UGq5XawODsYZAz&#10;VmbGwt8u8HgEVUc87sLnpimMguB8jDJwa0p8zeH7fkn/AEd1+uMf/E1ny4K9AQR0rSt8N4et0xk7&#10;pE+mQ9ICPUsyGwnPJltyDn8D/Wo4GAIJXPtTp2MmmaS+MEKU59hj+lNjYqcg85oQCwEqJxjG5+ma&#10;UuBE4ZcnqrZ6VHGVE8+HB4B4HenHBRuhBGKsRraV+804qcncDmuWgP7oec8pXHyDHSun0Mg22Bgg&#10;E1zMeYlcBFcFiB+86c0QBi4AGZXbzP4CU7Uu8n5/MHmg9CnanZIOGBd+z7/u0DzBN5e12kPR8jFW&#10;SM3AHKOjufvKR0o8qNSFj2Nk8nJ4p+ZBnYGBX75wMGlwFG6ENsPL5SgBiRjf5YKgDo5c07YcEAgM&#10;P4g/WmhQM84hP+xzSsseBnCqT8rEGgByZLFhvCjqN33qEDshdRIsbZO0kdqibymJDhQyD5QM/NRu&#10;JbzSowP+WYegY4+YAgdm8vPynbnFOzeemffy6AAFL4yGHA3fdo8h/wDnof8AvoUAJzGcqGYnk89K&#10;fgx8OzvJ2yelNAUFkQBt3V933TRwnyKN3+2GzSGLkY2yMzzY4JWm5xIFOTMBx8lIDy0HlyFyciXI&#10;x9KeSq/u18xnH8R6UCGsQCcsGm9NvFIrhJA4MbXA52leKcG8wlULGU9TjNInzMVjy0w+98v9aAGu&#10;seWlzG1xnHlZNHy7ixCmT+4G6UqkKSY2Hm5+bj8qaGTcWjZGlJ+fA6H3oAX/AFf7zbvJONu7pSEe&#10;URK6vIH42q3SlIjjbchRpGHzD0pRsiDMirJM/XDZH09qAOi8OqRo8ZPJLvznpzWKd3mSkZC7juHr&#10;zWx4fQJpVuAQQXc8HOMk8VkmP95Kw6ByD839KhbjLkJxYWpXj5pP5ipGAClflwR1qKHnT7cjj5nw&#10;PxFSg44DAjHPFSxks+DPbocH/ReDj1IHWodVYjWI2AQMsYwXXPGTU13lXgOWx9nxwPcVBqok/tUM&#10;nmLtQElBnIoQFO5ZNxZBF74FU5VEJLERMrDJ54Aq5O7yEvGzhTwdy1QacJvUOBEflcFeMelWIj2B&#10;MkIkyuPvBjxnv7EUKpQmMxCTcOJPM+7Ur7EDRwSRyQMACxXHX29RTeFVoF8kwnHzgHr7dxTuAvle&#10;QxjeNzJ1WQPnHf6Yp4UsCjrK0oI2uG4H+NCKFBg2R7Qchwen0NSjAXy9gBz9/dSuOwvGSGMpuQeS&#10;3cUplbd8hk+1K2c7f880wKJFMe0pID9/fwab5khIRUmEyH7+8fN7fWkMXzhnzEYecp+YGPilLopE&#10;iNC0meUK/Lj/AApqStKQYFuFmUEscA7vfHWhJArB4HdXGd+Y8jFACs0abXjkictkMjZ+WkIWIrjy&#10;pRIuD85yn4UIyJk27cMNsoZOKj3Rxq3k7Xibh9y9KYhzjyZfLAWQN/Er9PepCux2jYbsgbXSTgGo&#10;v3UaFAYmjY8tjBB/xpF2AtCRAyE8SEkEUAWtjI3lkPvP3SGG00gWQyeSRIJge/SmKiECEBAwOBMJ&#10;P50qwkt5JG2VTjf5gwf6fjQAoL72CPIJlOCClClyu5GzJ/FlKYEaXcqiQSDqSw5+lOUM/MYlEg+9&#10;u7/SgYrHb88RRsj5vlximqxQ7lETg/eyKflsEoWwB83y8io2OUJilYLj5iUxQJjhtH7vEWGPUdqX&#10;YP8AUlYj3Vg/T8aiZtoBDoYifvFOKUyLjy2aExkZDY/lTBEu47fKMYDA8OG6fj6UyRGlBiEe2QZy&#10;yyYz/SmkhshhEQOQT0oMZmPl7YSw6Zfbn+n50mh3KMqylgUjnVgME7sk/wBarbuXktxdRSqPnAXO&#10;fX3q7cQBuPs4WSM/eV8E/hnBqnKzzMGjtWV1POyQjPvjP8qmxV0RzIMNLbPP5LNhg8X5jPQ/lUKt&#10;tQIzboichjFjnvj3qZX5MwiuFj3ZdBISB/XFNaSPO6MXa2rtnynfI/DvRcTQwsoRITJD5LHIYr0N&#10;Iu1z5bmDj7rE8H8fejekeRvm+zsMqHA4/HFOSRDGYmmbbgEAxj5T/hTFc09Gl367bh44lcKR8rde&#10;Pauvxg9Me1cZozodftD5ylsMvMeD0rsmOSeRUhIUtkdKwNfbZdRvtnwYxnYTgc98VtnPHA/GsHxA&#10;MXkJURlmiKlTKV70mEdzHTKDdJLdiI8/dH4g00+R5Q8+4n24BXdGBj396WUSliYlfyiCTGLjOPzx&#10;mowhTcGWZ0YDGyUHb/n3p2LJA8BO2W4V5VI2s0POPT1pS9uf3hMHmqcgmPn6ZprNcf6kGU4YFdwU&#10;8evFOPmCXymM27dw3kg549f/AK9FguDFOJA8BctwACASev41ctY0j27Uj3MpDDzCNpqiDuO3J85c&#10;kbrfsKt26qVLhot20b/kNNEs0kBG3OGyMH5ulPbKkgZwTwQ1RBVKhwIypHIOeKV1jZiNsZGcBgxz&#10;VEj8yMxGJNxOcjHSmkNvCpv3AnII60gX+DaevDCSjbzghhz/AHhzQA1i38CkcfMWShJPm+Qp5ZHz&#10;ZTGKUxtyczJwc8g5ph83GSZwnutMkvRuochQhU/xYq5lSuAEx7VmRO2D+8dYyePkzWijblBZ/lzj&#10;7lS0MkX5vQf8CpADnO1hj0ajg/fK/lQQpO4snA6VICckZ+YAds0Z75fb6UcZycfTNAGBuIBPoGoA&#10;CcjJZiO3FNyD95unQbacc5DEHk9A3SkG7+IMSRx7UwEODgsy57cUnGckqTjpinDIb5hk9uKQsd2S&#10;D5gPcUAAOBuOzI7VGZAi7iFIPbdUUk5L/Jy+eRtqm0iEcEE9SCOlFhl7zwvBGcjs1MW4P3SGz2IP&#10;SqQKqBtZXB6nOMUuRkL8vPRi2Kdhl6R/kIIYyZ4NVGLbuhLA88UFw0RiIO7P3gaYQD8q7ge5zQIP&#10;M3L8vXvxWnpxH9iIM5xcEdPX/wDXWOnD8Z/E1sae3/EnyM/8fQ/pUsZXZmfQNLLHJEpUHHYFgP0F&#10;C9eODSZ/4p3TevNw3b3anDvzg0IRGh/fXGARwvXvyKlBISTaDweeKjGPPmPT5RkD607efJmQYAYg&#10;9fSrEaOhgqrLgjr1GK5xUUzzGHa2HbeCvTk10+lOkjF0BGRzk9TxXM/O1xOYfOTa7bhkfNzRHcGA&#10;KBSp2MhP3znil+XBVmXr8smelAYbOPN8knkEUplHlYYnyAeMJ3qyRCNwABAwOTu+9T/vqSpKheq7&#10;uTURAYqHZR3TKU7hjulEQk/hBHWgBygsTJ8+z+6SM0uWwodn8v8AhAGeaYjDeZSke4cMoJ6U/eqq&#10;GCKd2Rjd0oAa+WC+Yx3fwHFCnbyx/fA4wVppAT92U3buVbdnFKSzMItreYP493WgB33cMNpz99dt&#10;M2wf89Ix7c07IY/J5odfv0u+37q/5UDFXAjUDYITwTikbZ80ahPJHAccZFK4AVZHciEjgYpMh1JZ&#10;l8r0IpDDaoPlIAsY4DA05YzI3lKAM992M03PmRhH2eUpyBimbN5w+NgPAFAiRFaV/KjUq+fvZxmh&#10;XZ+IfNjderjvUed7HeFVQeOetPIMoGVEYTnh8FqAGfNIDHFvXbyzY605SvyhNynqxxwaWNXnVmCF&#10;Ag5+bkim/fXKrIip1560gAMpYC3PQ4cstIAke5bYqQR+8JToacjM/wAyb1QD5uOtCyuVby2dIWG1&#10;sr1pgb3h0IumRrG+8CZ8n0PpWXIqLcyEEb95BHpzWh4aljfT3CdFuCM4x2FUrlSuoTKuS289qz6l&#10;E8J/0CHOBiV8D8qkLEDhgARziorUj7ByeRcEH8V/+tT+TJkMBx90DmkCLd4GMUTZyPs5yenaodYi&#10;cagkwaQqFHyg4A+lSTqJrO2yScwSA5PX5ar60qveW8xKnMQwCxGeaEBTkDMfMAlwM5GQT/8Aqqix&#10;fc8imQRj7w284q/MFB3+WOT9xX4qhNlJTIVfbnmNXzirEKSAWMRcwt1LLg/jTk3CMoWCwE4JK/0p&#10;uzzJGkTzEiz9wnn8asDKxbnMhgY4IHP+TQxpCBio8pzGIXP3yuencUgIb9z+7CZ4fH+Tik+bywHa&#10;Tyc5AApC2ABISFHT5aRQ4DzAsZWNQP4s4puwyFYUiQY6NvxmgtuwsrKF6Dik/wBYu1/LAXgEimIT&#10;YZAoWEo6c7lfBIpv+s+dEkXA+bDU4/vlywjRo+wOCwoIWSPf5aAIegbGfwpiDd5gZovMQLjfg8Gk&#10;8zarbGlCdHwOKjCmTdMq7VTqgf73vihZHUeckUirj5ow4yaBD/MUBjGztAeG3p2pqsoIiEyvakdW&#10;iwc/y/KlLmNPPxMsB6ouC304pS+zc2LgWrHIUqD/AC70AOHlufKE0TQ5+UqMGnDaQI90QUdG55qP&#10;IRQJ2fyfvRnywDSl4g6xzkgFcxHys0AiTCy7QPLTA6hvvUFQ4C+Wi7e6yfe/+vTQYpPlmeNCBwSp&#10;H0zQf3n+sEYYcfLkA0ih5y/Krt9RupuMuGXzAvdA1JgMC52DP8INGIwQ20cfwq/FCExpLKc/vTET&#10;93IyKWMEHEjymJs4woODTNigq5DYPVd9G0qcncQegDVQiYtt2+azbO21M80j5GPOwrYyhMXakHBA&#10;cyYPRkNJLvVQssj5/gIHFICrdzF3PmPEJcZUFSu78az5JPPbe4t1mQ4AOQWx+mas3LTEeVJM+V5V&#10;SuV/PtVIvLI2GL/aQdqAxnn8aQ0x5YN+/ihgLrkNEHIB/Dp+FJvC7JUhUZHMYlLAH8elNNxI8jSP&#10;Kv2pWwV2EH8/X60xCM+YuwlhyQMfnSsO5IwCxb9shQ9g+cGk+ZOCXOcEEEHFDGNcsDGwK/Ng9Pzq&#10;MhF3YRSG64amK5p6YXTXLESNIcs2xigw3HrXZFvmOeufSuF01lXW7BNrEGQ7WD5H3TXbhh2Bqeom&#10;xzdevP0rnfEnFzA0ZiJERB3qeRmt8tkY5zXO+KJDHNbYlmj/AHTFiqbgcEdaAW5jv5USsEMLKw+Y&#10;OT8ufSowqqcqEdeASJOR+dSrLDKjETAZXDAxZyP8+tN2w+WSk0ZQnBUof/1U0iriBMNtxlX5DiXp&#10;T1ikyi5lXk4YSDBppSABF8+Hyy3G1SCKURQkorSQBMEghjnPv+VMVx4844+e4RsEgtzkZrQtN2xs&#10;SShQvzbo+tZ6RKxGXjQBcjEvWtiyiTLF1I2DkJL1pMdyfPyHZIfLHXKf4UZBQ/MuwnoUqyUiLbl8&#10;xcEcB6kaO3GX3yHPYkEigRQ3n5d/leWT1xj9KXK7h/qiADip2SL5cuxUn0ppREx5kh24O07aYEJB&#10;PJVBheMNik2s53lQF7ASf0p/y/xypvxwCnShhEzgl4/Mz/dxQIiUkMX2Sdfu7q0YZiyqdsgB7Z6V&#10;Q2jlmCFielSRqIgCoQk5yAx4psRqBsqNxbOOARRk9yd2OPlqqlwEGMbsj+90qQ3AUchskfeDdKiw&#10;yXIzgn5vpQ2AQQV3fSojcqDt+bd6g8Un2pSQq7t3c0WAlBUZxsYk8kUhxnIA/OojcptAUtux82RR&#10;9qjAOMFcckrRYCbA2sBzxgfNUcrbU2jduPUhqaLmIA42Fe5IqGWVHyqsmwHrmgCB5HLYjWRT3INR&#10;ZbGBvz/FxTnIb5fkUZ67sVGU35AOMDs/WqQ7irIjL+7J29/lpN4EbKW/dDGcpSBTsJUso/iwetG1&#10;8bt0vld1xTC4qyL8q5UIT1IpxZDn7owOPemsH+8zMIyf7uaXBwd54x8vy0CuRJyM4A+hrasuNFQg&#10;dbnPX/PpWMfmA3468cVsx5Xw/bt0JkdvyDf4VDKKwH/Eh0sAcGZz+rUv1zTiu3TNJXHBDt+fP9aa&#10;OD+NCEN3ZmnLE/dXHGOMimyf6tgSMk8cU4ZzcMSzcqBzUcjlF6Nuz8pqxGvoY/d5479K50KsrySH&#10;ylZWIG1iN3NdHomRBk5zgk/nXLxt5mUmZMjlPkxmlHdgycDI8zAHYoH6048AHYSmegbpUSld28up&#10;lHBQLgUZAbeNhbuuTxVkkhVkBDbzkfLyOKRd4PzljIPunFJtiVV+7IrDu3Q04RbDtOGL9G39KABh&#10;KRlFbzh1yvFCkYO05cffUp0o2Od0SswYDO/eMGmorsuQHDL97kYNAC4Uo3l7CgGSSMUo2gbSU2fw&#10;vzSAM48xRJ5Y4YEd6cxbaMlhD2G2gBuSxI+Vdo4OfvUnm8f6k/gackrqQspG3pHlKcZpQcbF/wC+&#10;aBhnA3yeYYyeEGOKCPnzMzFOw20gxEd5jLsx+7nNJkK2TvJzxjtSAGOcGRsqT8oC9KUnJ/fsBx8g&#10;C4poKorMxkZj0A7UKRtO9naQj5c9qAFds7PtHljbwnGM+n40knJHmhAR0A70vyjHmEl+i8ZwaVy3&#10;mfvpN8445FADXxLhmVUKjhQcZ/8Ar03ZvUO4AK9FDU8lGOZCpm6r8vBoYIRvYp5vaMUAJtY/vCjK&#10;oHCq1OAYqZGVgp/g3U19p/evs3dREDxmnFQ374quc8RhulAGv4dLGO7VlYDzEYK3UZ//AFVDqSld&#10;TmIJHIP6U3w/uW7u8tw8QYJuzjB/+vU2tx41BWzgMgPXrUdRkVj81tdKM/LKjHPvkVNlTOOAMEAk&#10;dTUNnnN2uOsIf/vk1LtXzdxAGec+tLqMveSDbW6sCGSRo+T65qvchPL06eTYT5BVQ65BOBx/P8qs&#10;Q5+yN8pylxn5uo6VXuklSwtXikZXilZD8ueMkc/lSAzZ9qgNiNpPQkgVSmWOOfeEjfdz5e84/XtW&#10;jJ1cRyq7g4J2daqSAb1dDGfU7eRVoQwKIyHI3An7gbp7U7aoIZt7IeysMinbSB5ihXHQ47GmgeW2&#10;QqNuHPNIoVVAwW37TwNppdpXG8vg/dKim9GBKhsjsaAPKONjHd0O7NMBxBB2yM2eq5WjIIZJWKsB&#10;lQV60hOw7WDH0welIxbAVvNLZ4IxxQIbyzN5kirIOilTz7UzcWVifLEmeFpzA52ytIZQQAStN3Fm&#10;ZfMYy+hXpTENVs/Oxj8zPKA8n3pVCs4n8qHep4QkH9KakhB+WQfaOoDLg4pVKtJ5qtC0/wDH8mKA&#10;HPuT99sUp/cBzj8Kb8sYWRopSr5O3JOPbilAiQfu2XzOhVjScKp5Q8fMN3SgAC+WpEhneNwSoZvu&#10;/TFSKSqgSLNjGVB/pURVYUDCMSg9xJn+vFOfKDlGJfoVk+7QBI0gBCTySBsfLuUZp5fB2O7B+2U5&#10;FMOU2xTIz5+6wfpTzuYqreZnGASc8UhhgOQWcCTsdnBpvG/cAm7v8tODvlRlt4PXHNLls53MJOp+&#10;WgCCUBmEgEZ9QeKQbPvBEOPVun0qwOR8pGe/y1EMbmChSCPm+WmIa0KKxyGbODxIRin/AGcfMdrt&#10;kdfM+7TCwTr5ZU8c9qjllZDgCFkJwSWxxTEV7q3y21jIrDoyuMGs5leR9nmzK3RWwOv41o3agNHG&#10;8Ue1huWRJBwPw5/Cs2REJ8loSSQSHWTHP170gExLIdoeYXK9SyfeoHmneY5GDKCSrRk/ypuMosfl&#10;uGXvu5NBJYFkEoZR2PJ+lAxwZxE5EkZDDDDZj8+xFNXAjwDE0ZPIA6GlYneJo3nQoAWGM59/WlLr&#10;u3x70Un5hjg0AT6bIy6vYqUh8tpThg3Q49K7kntgDntXB2bn+2tP/f8A7tpvuGMdcHvXdlcMRkda&#10;l7iYhPbFc34qDPPZAJJkBslWx6V0bZxg4rm/FEau9oz+XwrbcsRk8UIDFaVnI+SZduASDweaduGW&#10;bEqpnkCmIZHBdlUcDgPUiq7HcBnHbdVAN3IXO2SQoSSA6dPxpWIwBLOph6gFOnvT8yKfMUMA38Ib&#10;OKBv5YCRsg7gAOKYDUVGfDyxnAwCExWhbE7WMpgL4HC5/WqK5VhuDHI4+XOKvw7FI3g+YcbSY84/&#10;GgRbCeZmQiMSL/CHIzQqjcrsiDJ6CTpSnBlwxQTHGd0Z6UmYiQoEO/cSVAP40wHYkjZSVkcnI2rI&#10;OKRfMiVR++JZeGDA7abujA+XYfqeBSOF2YGGBAz+8PFAEn70MUZpS2OGwDSZcttPm+aDkFo+MfWh&#10;1U/IQxychlkxQzP5mweZuzgN5goAVJWMoAk/eg/MDEcUqt+7YrtLclsIcikCSMAqGQN3bjFIhmfB&#10;R5kbB3blpWAb5icmPy2Ur8xyRinhFX5cxspAJbzDSAu6ExOSgHzbo6Jn2pvV0EGADuTBoAdtLrgB&#10;Qu7IYSU35yQgZwwPXcOaZuHk+WWi+z7uu3AoOBhJDCsQ+4w4NADkDuuI/MXkkksDSq0vzODPtC8g&#10;AcVGMsQAse0Alf3hBagYOXWMo2BlRJTAkcsTvjkkWLjgpzSeZ5YDNJ+5z95kxxTSpdWYCQLn7iv1&#10;oJYMZJPNZeyAgnFABuL53TIsZPykr1oV0YKzyxBduVz3pRuJzIJgpztBApQy+WVmL7sZT5MjNIBD&#10;iRC2UVxyFz1FL8xUyYQn+7vxmmsSJQJJFWVVBVTH+dNLDfuGxpQem3tQBLz97qP7oanH5VbIY5HA&#10;B6VEoRd0q7Sx4ZewpxAEZPytu6jPSkNAWKQksD7VsHcvh6zPOPKdj+IP+NYlwAtm2MHI4O6tjUlM&#10;Vnaw4+aO0VfxJUf+ymokUiS6XbFpsf8Act/6D/CoF+n51c1LH28IOkcQWqYz95SeKEBHkLazuNpz&#10;KBzUc8kDRxpGcnB3tnv2p7EiwXGfmkYnjtVcE84OV75FWhHQafiLSGfPKxEn9TXLxbljUSJIWP3W&#10;yDiullf7P4cuXC5xFjH4Yrmk2JCFCxMrDnB6UoCZLl1JVd/nD+IgEURMzfMd3nZ+b5KaFG0RFVB6&#10;7g/NIys2YwGDZzvDdRViF3rvYouTj590fSkIj5AKGI8FiDxTg7bujgAfNz1piyB1Z1MqRZ5XFADt&#10;iOQjOoAPD85pwUMcHYpTgEMfnqMhWUiRpDCfujFOJXYolkwB/qztFADsbhu+7j7yhutKqk5kwxT+&#10;7upu4Fv3sg80YONnUUm8E7wU3/xLjigB5DLw7SYIyvzA4pfKY8+YOfUio/3YyyFGVuTzxSeTD6D/&#10;AL6oAlwEGE2kk5JoUlCcAEnqSaau4t8jKF/iJHWlTphSpU9SetIYnzL8qqTu6tnpTlARdgVmYj72&#10;elCkEMqbSp6tnkU0d0QcH+PdQA8qVXYC5k/v5HFDB1co295T1c80gAQGNQfUtupvzcou4Ajls0AO&#10;JYHaGJl9StG44OCTcAjJ2YFN++mwFww6t60vzMmyOR/MH3iw60ALjq0bKZ88/LSZAJkUxNL3GOKF&#10;ZsqImcyjljtpquc5STLfxZXpQBd0dYo9bikDRbpleNlzyBjP9K0tcQbbaUjPBB/nWFbTiC+t5oZA&#10;dkoEoC9ATg8/Sum1hC9gzAcxvn8//wBdRLcaMmxydQjUniRGTH1FTgFkQlBjjn0NU45BFcW8pPKy&#10;An6VoshWaRF+8rkAfypMZYgOIroK5OAJMt7f/qplxubTroJkNHKJBjvnDH+ZpLPBuhG4P72NkJ9a&#10;ktlMsMsWMtLBtJP94Ej+opAZTSbkcRq6k8tkUEyABotxVPmPyZ96basspiV1YKxwwL4HpzV1bJli&#10;+VZUcdMNnI9jVAZQc5Pktx1bjAprN5chWN1KNwSRUl0pRgI2kBUfPUO75CVZ9pGGyvSgYuQjHBRg&#10;RyaQMAvAQq3Gc00Om3KN+7zg5XrSEpGDtlUwN6x0xD+EG3CsCPX9c0g67Cp69Q39aSUoP3avG0JI&#10;w+3HH0pDsjHlK8IgByHII/GmIYyuv7kq5bswbkUoQmPaDL5ink55P507AcqoEY779xFNiTzpPKys&#10;fPDmTj+tACIWI2gyeZ33DmpMnPyvIsi9TtzmmJ+9+Xa0ci/xlxz/ADp8XmSglFkR15PzDJoAZiNe&#10;YjtdT8w8vIxSOYvKLQuozw+5MipMs7hoRKGUZYqQf/r0Es4fy/NVV5fgEGgBqCGJH+zmFoXPIVMA&#10;E9R+dNLDzeGiYNgNkcinKyLEzwhjCeGzH0qN3jVdwI8gkdUoAdtEf7nEZjz94McipgoV/L+VlPRg&#10;9Vxhv+ebW5O4MVIIqRSmPLYQCNuQ+TQBIuS23pg4Lbqcd7MAQ4ccfeBBqJMfcKxqMffDcU7YCNm1&#10;VYfxB+tAyQFm5XzRIDyM9aYzSHdsLr68UbVJJ2kYGOH601svwiyqAeRkc0CGgsQcFto+9hKaTIil&#10;w4+zPw26HOKCCrb1aZR3UY//AF1GW8lVJmuWhJO4bOfxpiKd20RQIWjMYPB2EflWfhNuw+VtbJjY&#10;ZH1xWhdb1X95cP5RG4fu8f5NU5ZGVfKE+Y2GRmPjNICNcMwDeWu0feLH9acAfm6Bv97g013JT53U&#10;FOFytKRuAJMYYDHTr9aBjlEkj5VDvzjaHHNLmQSZCupGcruFNI3LuPlbx2HGaTCswYLHvHJUP1oA&#10;msnaLUrCT9+Va4AK7QQPyr0Nlyx9O3FedR7k1CxeOIN/pCkgPwozXozH5zzn8al7iImX1/lXM+L4&#10;08qwZ/LVg5Cll9q6stkACue8W5WzsyTLkylRtAI6d6AOXAQtlhF5uRnHGaVQJGYKYVYEnaz4FOZi&#10;XKneGGMZTj86F/eMMviTJyTHVgBZQyYCFj1UPnFIynGfUYwHp26LIYeXuA5O2m5jVzsKD14wKAHx&#10;q3TEmccMGHFaUasRgO2c9c8VnKF3YAjZW67j/KtC2VBmLCBSfvBuRQIvL5qnBkk3dvlyKYrMzbRI&#10;5cZzmOjywrbdoIByHEh549KawaQAKJI8Z+YOPmpiHbwGwhB43MdnSmmUBWKmN0wATtxjJ70u+Uxg&#10;KJRhedxH9aHdwSy+fsA+YDBNAxFZGQqFiZM4PpQQpHlt5IXd1z0/rSiQ/fTzBBnkGPnn/PpSF1dF&#10;80fu2PBaOgQojHCCJF2k4YNj9aMBlVhCcqM4EmM/40xihC+c0Xk87S0fFOYKse6Tyd6j5c5FAEko&#10;PlBlSRQQPusMn86Rtxw2JgnGQehqJ1WT532KRj5dxAp7bd/m7ckNyvmEfp0oAHwcEvKIycY25pGY&#10;hcPI2wAnHl5zSk7cOVLKTkAOKRNqgtiYswOBvzigY0DOwzNHu25UGPvT2yZNxeHzFAwCvOKijZkb&#10;EjXJcjA3AYH5U8yYl2sZvNP3MrQAnmZk3MsWScbaUhVUtsRiTkKGpN4DndKwmJHWP+lIWt9waJ4z&#10;KCckpQAFghXbCzhu2/7v60KDGzI8UhZh8rCTOPpUY2oflMJY/ebbinfugu0NE/PXJGPpQIcpZXMb&#10;+a0h6MacrPjapcSA8kimuqhmQshBGd28gin4LKyBcA87w/NAxYztU43NIfvErSOyrENjn5/vErmn&#10;jOwbAQe53daR9xYBdyhRzyOaQyOZA3kwINwkkVMY9TiugvsT60sY5HmxoQD2ALH+dZWno02v2ca5&#10;EakuwI9Bx+uK1bJlm1kyg/KPMlOR0Gdo/QVm9ykR3ku++uSegYKPwGKrMw2EjgYzUikufMPO9ixB&#10;9c1Hc5MQyAMjA496aBjZ0228CZ6JuIBx1NV0Uu+F3AEgYJqe7Ki6xkAxgKuR6UlsvmXsZYKDu3YF&#10;V0Eamr7otCKISGZgD+dYA/1ZC8xn7+UrZ8SFjDZwowXkswz7VjANj5N2F6gtyaIbCYi7PK6qIAeD&#10;s5FNcROqqdm3OQxHJqQZ2/NvEXoaQ7mwSx8v+H5aoQxlBRQSgdRwoJGaduJyxRAV6oGxmnOWbBcr&#10;kcr8tNXLfPI0azjou3rQAYCneVyp/gD9PwpCpUqSHYHp82QtG4+YzI0Jl7rjmlVwnVIyxHz47UAO&#10;Iw+xw5k/hbIxSYO8qQ4kHXjrTMDBUIpVuQwbpTtmf3e3GOd2+gBUOd21SOMNlaZ/o/bdjt8tLySc&#10;Ky7R/e60olyoPlMOOmaAJQRsDBm2DrxSNg/db92e2OtJuYJlgRkfdHNGCPnYsVxwtSMUddobEQ7Y&#10;5oOHGMqEHfHWkHOSSwTspFIx2cyH5eyhaYByy7cR7M8MDzQ0ZlAXCqnruxSgqyAS7VXPHy0nyfx7&#10;VXPUigAaMyAoVCKDwVbrS4Lrwu0Djr1pMA8ttVe3PWnHDLzhV68GgBQGkx5QkjKnqD1poRpMlDIo&#10;XrinffGQNgUZxv60qgMQ5BQDqN3X3oAiO+SB2t/MUoCW45x3rrA4v9J3qc+dAHH1xXLmNnBcZCjs&#10;DW74cn83SVQq4MMjR/N1x1/rUy2GjIUboyvJJHWtdCr3ETNlhMit+PQ1nTJ5F1LF6MasW8u+yjZT&#10;80MpQ/Q8j9RUsaJ2/czpJn/VyAn2H/6qtA/Z9QxjC+b1x1Dj/HFQT/v4srEQdpycdfr7U6cu8UMo&#10;Y7ni2H/fXkfqKQGdJEsWovFKI1Tzcc5+6eRnFW5rgR3EmJF8tBhFVuuen0P+FJqYPnx3iLGyyIrB&#10;XHJP/wCrFQtJNteJorZBL+94GTx0FMDOlkkbcXU8ndjOTxTGBdGkjjdUH3hnOKluOOdiHcN2AelQ&#10;NtLeYsezPBUHj8qoBO3mJ5ixg8qRyKazBf3geX7MTggx8/jSkDb53lttH8IP9KadsZ8zy5SjHBUN&#10;nFMB5IXcTIfs5OAxT+lJ8gPlzyRiJjhSy8GkJESBiJTGxxyP5470pdEIaQzBGPygrzQIHPRWMYQd&#10;yKj+UkA+WgB9eKczKn+vlKKehAqMEudk8iMAPl+TpTAey+acMiJjphsZpQgIyEAK8YD9aRfLdtk8&#10;ihscELx7ZpQVI3TPD5i/dwMZ9qQAU807wjKVOSA2M4pxUEBgHGOoDU1/3yhg8Idfuh+M/j60MTIP&#10;MYRLKpyIwxwf6UAKRu+f96secMF5/wDr4pN2wFw8whHUYz+dGwlftAUAg8xB6UI6ZuUBYH70Al6D&#10;6UwGqxQf65jC54BXjNLvGNksmIOuPL5+vNK26IGQCUwyf8s92QCKQb1j2t57Rtnb0O0/40AO3KPk&#10;lmjKD7jbKd8sgw8kTYHy/LTGLxIqTLIUb7uI84P1oYkELL97+A+XmkA45kz5ixAj7uP605sFd4SP&#10;cO2etR+ZlyrkecvrGRT1ZXHLLvBwRjGaAGFSSZPJXOPuhzzUZBDLIIWbPVPM6VYDpKCU8oMvX3qu&#10;7DcZVWBsL8y7sUxEM+2JS5SRlbqu/P4cVmN8rtnzdpHAJHH5VpXKIimWGFdj9UEu7H59qzXi8ttw&#10;QtG/BHmcrSAh3EKUlLk9sjpTsjb87/NnglelKwKAqVc5PDZzinYwPnEh9DkUAMVldcGUeYDgErxn&#10;+dGULBi0e/oTtpR94Kd+7scUisSwVg4kA5Jj60AIqol5ZyL9nz5qg7uDjI6V6QxUSHGMV5ypVrqz&#10;2nDeaoYGI9Mj8q9DOCx2496lgOYgZx/OsHxWGbT7MBSV+0clXxt4Nbn5Vj+JYEk0qJmChVuFJJOM&#10;dqEBy7LJnYGcfNwd2QaAr5wWkBHQjHNN8vJADKFzw27NHkk4Gcc/e39asBwYnn94G285A5o3MWbb&#10;u4GTlKb5ZI4DjHBJbrQA+SV8wcD5c0ASKc8kjZkZBjrShwOpQRE/e2cis1fMGX3uB6YyR9KvQOxU&#10;B3fy2OPu800Jlrch4YwrGTlXOcmgKu3G2NeMg7zzSmRxGNz4jBwCUpWlZ1VZWizj5cpQIayDBGAh&#10;AwcP1pSg2sQHB2j5Q/FLLIRyzw+YBlQw6+1NJkaZiVhDDGRnmgB25nYuscoAONoYfmKN7xrveSba&#10;W44yaTYd3mhYjk9N2DmnBVScP5WckgjfkflQARMzFfMlcryV+Tr9ac5YylpJjyPlXZ0pAFhR8ws2&#10;48KHz/8AqppyhwUmyw4IOcUDFLsQVJjaQDgMuaRpHxy0LSsc7SOcfWkDYRlbzxKWGCBnj+VIJP3n&#10;lhpvN3ZBKj8qBAu1ZCR5JbqRmkwisSoiYODyG6CnEqJWCud/8WUpiyxoG8l02qMv8nSgCQII/wB2&#10;o3F1xnzeRTdrIREBITn5ZBIDtpgaLG5JImVl+YstSNCJFZMwMhOe4I/+vQMeAwk2Ycvn72RTQ2WA&#10;jLhx1YrmmqgPyKqAKcZ3n/8AXRt3blCbBnIIegQ9g25WUsqsCG3J96o8KE2Js2Hhhs6U5UkdFJEm&#10;FHA3jmkClkMoEyovVRjmgYjIhJX5BCOpK9KfgM2HKbAflbvS4b7waTy+64pWUgZd28o9BsoABliq&#10;lQuO4NNCpLIzBgGTjAbrTsHJ3thQPl+XrRGMKzMVD9vl61Iy/ofy3F/fY/1MO1Rnuef6frVq1xBa&#10;6hN/cRYVPvjn9TTLIfZ9ERmChrmbew9VX/8AZ/WnkbNIt4yPmuJDMw9v84qOpRAu5cAH5QOPam8y&#10;XMKc8tk49BTz039qjjIVppcjEceM+5poTIJXZ5WYk5ZsirOkxO9+S/YYH41SGFUAfN77q2NBhO8u&#10;3Jyab2Ao+JWE2rJGXCeXHxnqSeaz1OTvZERu4B61NeSGXVbuSVpNhY+WNuRgd6iz8oaZx5g6DZVL&#10;YlitgFpNo5H3A1LkqgbaXDdFDdKTc+7IZfMxnbtpqyFXO0xGbGWXFMB7YTaCrnI4w2cUMWUlTu34&#10;+Vh0ppYh9oSMqw5OelIflBjCowPR93SgB53dFDCQdeOopEYMfkL4A+cFKapLHZtwR/FuoBZiQqEE&#10;D5sN1oAUyDbkMPKPUlelLlHwpdNg5U7etKSfvLGyr35pC3y7m3+XjgAUAHDH59gxnbjuKlExwMpF&#10;+VRZAG078EZBxTszejflQAvo5TJ/ug0hOFyVOewBpGH90qZCKU7V+7tZu+DUjD7pV5A5Q8bVIzTu&#10;FTMm/JPyjFRsMcqm5j/tdKdgoB1Zs/3qYD8hDhywJHGFzmmhiDtlfBP3RtzRhkyCGZjyOelNQhAV&#10;k8xnb7p7L/8AWoAfvAOySRQx+4pFIT93zNit2U0mG+6zM7np8vT2p0jMZFE7l5wMcrzxxQAhOeX8&#10;vd2XPWlH7073CAjoucE00uWkG9labHHy4pM5YF2RpiOgFADyBJtcqFK/w5/pV3w5OyajdW+MCRA6&#10;c9Sp/wDr/pVAEIdxEZkxwKjtJ1sdWt7lwu7ftfngA8E/rSewI3daiC3aS5GHXk+4qCxYtJcwAY8y&#10;Pcnuy8/41qavCJLEnHMLfp/nFYscximgn4HltlsHqO/6VC2KNTd5sEZaVsDICgflTid1nKoU+ZCR&#10;Mo+n/wBaiNG3TQKW+VspgevQ/kakj/dXafLhW+Rgff8A+vSGQzs39lvsOfIkyOM5Q8j9D+lQW7fv&#10;f4hcK/yIq/MARnv1FWrdWWZ7WThWVoCR7ZKn8ifyqvESkUy/amFzjAEgyBjI/A0xFaW1WGQTnZPH&#10;g5BGCp/+saznVVO8OhcnlR0rZktl326W0rmecHfIU+VwByay54/LZ1j/ANbGSr/Lxx71SAgACjzA&#10;seT1QN0pFwrhygbPVd1IpA+aJ42kU/MrLSlV3ZUIxPUHtTAADHtZf3iMeRv5WnMfKZGMTyxsSBtc&#10;fKfWosLG+5BC8Z+9k96TlG4SOQN1O/BWgQ795GoEm+RXOVK4OKMBHVJDKcjKHA4poVoW2iMSK3cS&#10;fdo8l425Dtu5DBhge1MAXbsIuXkZ/wCBtgyPTj0oMkYyZXU3Cn5Pk7emOtIWZQI3ErOTwwYce/pi&#10;n4Y7YnMplH3XbGCP5UAMOx4iXZROD8gZeCfT1p8bx+WzShDcY+TaMD3FNk3tPsYyCdepK+nvSzJN&#10;MA6sfPGRlo+aAGggqXUwrL3jJIU/Sl8qMqJkEbN/EhY4H09aaH3OrRFFmAy2I+D/AJ9KAULZgMQk&#10;x86mM4oAf5MajzAqspGCu/OPzo8oQrkKXR+CFl5U/jUQwHYxiGRGX5hzxShYo3cxpCVYgOu88UCJ&#10;ApQFcyOHHDh+B+H/ANaldXTCOZPm5V1IxUZhjQ4Gx0cjLeady+1OMKgMjEtk5DCTpQMkJkDeU7TF&#10;l+70II9u2KdubG07xJ/tJUflgnYQ4bqGVximkOf3TecHwcNkEUCJCxJxG583Gfuc1B5w+/bOhbbl&#10;v3f+HWpF3O4KtKJF65HWmuzOGKSyK6jJJjoEVpTEsRe3W3MZX5wBjH/1qzndVmPlC3aI4Dckf5/O&#10;tGd2ZGkjkIA4YFMfpWdvDxtLHMhjzjbsIxQxoYSVJURoUZ+CH6f1pyoF+Rl4zwQ+f1poJCoVaNom&#10;PPB4pSAoHMZQ980hjACcAqw29CGqT55MB/NDKOCWHNJtUbQypjqGDU4ptOGRDgZB30CLGnRNda3Z&#10;IDPhSWYYGMD9fSu76sTk1zHhizBvJbt7cxmJPLVg/wB7PWulz3/rUvcB2cVV1O3S70m4hkwUxuwV&#10;B6c1Yznsachwec4PUUCPPtgaNAXjaPJK4XBx7VFuiHylo2wDitLUYV068kgkdzGfmj3L2PvVA/Kc&#10;O2QRx8lWMRSCpVgmccYagAnJIUN6BuDSnCthnXdjjK01wpJO6PcDwMdaAHBSTu2kEfwhqu2wKNvI&#10;kYMcCMNnFUG8snrGZAeBnFWrULvDJsJOcjd0oEasJYR8rP8ANnaARxQzGNB5gl5GPlXOD68U2IAK&#10;pKhmIOQJfu0jKUTAEkmRtyJACPemArMyv5bmTcRlSY8gUpZkk5bMvbMXH50wRHmLfPnAIfIx1pzb&#10;45PKDSlmP3ivy0CBj83yujTFuQYqI5V5MbxNJk7htxinK7hvK3uHz1K5FIrOWf58kZzuixQA5NqE&#10;FfLYMPnwcUYiAMcYUsR83z9KYZHKsYnTlecoRzQrARt5RiZSOWA70DHld3yLn13b6Q/NIoCSqwJ+&#10;beMVGCfKIXyvLyMMTjFBQSqolRBtYkeW5/n1oESj51+VJFYdSSOaYudhYeaoA+Yhadt8zC+UAgH3&#10;vMwaayBf3nlvtQdFf+lACkfu3K5C7efkoQsDkyKIvQpz+dN3CR1d0lCgdAcD8qcWCMWKyBfQc0AJ&#10;IQHBZkWMn5SV701gpdRIYsr9wjjNPZwpHml9pbCjGRQCd2ZZAQOV+WgYySNZTuwgZemGxT/LTHmB&#10;Rlf4A/WkaVM7pJEyPu/L0oMigeZvj8zHUjigB3CymVQ+0/8ALMNUi5BywYoe27pUPRfPHlsx+8ue&#10;KkBCjdwc+9DBDmVwvJYg/d9qRxJ5ADbxI2AnHX0pSmZFTAYf73StDT4fO1WGMj5Iv3pOemOn64qW&#10;NFrUUK+RaLyUjWIY/vN1/QfrSaiw+2iNPuwIEFLbH7Tqwmk5VN0x56Dov6YqqXLu8pOS7FqhFAkh&#10;2uCp5GBUTfJaHBP72TdyOwpZST04BHHNNusiRY1JCxrtPvVIRWP3WC7cH2roLQ/YdKlnI+5Hx9f8&#10;4rDjTzbxFQsI89GFauuzNb6NHbpjzJm5BGeOp/pQ97Ac/EpWPDBnZ+pD5204gplCHL9Q4amx+UiD&#10;yxGyn7x9KkZVA2LtZT/GDxWhIYc4RQ/mAff4xSAt91SwmH3iVyCKbt35HTB4YN1oClmGTgjqd3Wk&#10;A/eu1tpfyh98lORUY8tQ21h5Ld9maUFjyA4UdVzSjzDiRS4iI5UjoaYDWAaLY4QID8hK4NBIyA20&#10;N/D2zT2PI3SOU6AbelA8xThjz1U7aAGFSX83gOvBQNwfwpVK53gBlPDLv6UrM/mNkjzMjA20hO5i&#10;yhfMz8wxQAqYVeTu3dCH6VJ5Un/PQ/8AfYqI+WANgjCn72O3rS7Iu0iY7c0hkpf5cIylj947cYNN&#10;DBf9UUJJ+bincEHDFR0JpCQ42o20f3sUgG42jZGEbnk+lIPlwEUcnk5p5JYAI64B5yvWkGTtCFAn&#10;fjrQAEFCVSINnq+7pScg7NpyR1z0pwAK7EZAg6kDmkC8BBtA7tmgBdrxOYAHMmcbgen49KMbWZMy&#10;GYdSeSKaqFD5ce3aP4t3WpOWyqR7W7tmgBQQCMF2kJxnFBbDY+cS92IpPmYeWqsMHlt3WmgsWKoH&#10;LDu3egCTdH/DITNnLErwaqz8s4j2Fu+R0q0qE8xBsgfNmq8h7Jnr8xxQB1WmTjUNKhdyC0kflvj+&#10;8OD/AI1hspSRonzuU4ORVjw9dKtxdWYLE8TLlePQgH6YqfV4vLvVmUEiRcjHqKz2ZQ+GQ+Vb3BkP&#10;3dhOO47VYmKJ5iNIHkJypUdBWdaHcZLYNkyrvQejrz+oq/GZJ4UCbMoCQW9KQxbg72huEHzSqCMj&#10;+NeR+fIqrqUMbXMVwiZjuF3Ehsc4qyhklhmhT/WACWL2YdqiMa3unSQhVBj/AH0Qzj5T1H4HI/Kg&#10;RAqSxQWb7t0SSDKK+WXmobqNvOk8qR8GU7lYdB2/z7UxI4njS3WJgXP8DY57U6d5ntizwGLLFHcN&#10;yxHXPoatAUpAVkbyyRt+/wDL+uai3ALujfgDLErxVnBZd6GQc9V7VVZW270kkRFPJFMRGTtTMLxm&#10;Fgd4KcUmPKO2IQtG/wB7jBU0/cQS0U7JGfvcDB9qaXXok6+UxwQV7+maAHAhXwixup4Zi2CKaV8u&#10;QpHtcHnzN9JwhKpNH5L/AHgydT9acJFVWhWSHyjz8y96YDUKLIVaJtxHL5/rT1QnfEUdWzlZd4x+&#10;VRqA37tTCVPcHjHtSpls27JbmLtICc0CHxg7ijLJ5g43sRihmklIjVpllXvt4PtTAjGMwmJF44cP&#10;QheeExiNIynCt5uC3tQMcHaQkwySGUfeLL/nmkYOyFoppFkX72U/UUZaZSVidCP7r4zUnzTpvWOV&#10;WUjI3j5vpQBErSvH5lrc5/vEpyPX8Ke7zgeZHLCVJwx2YH5dDRmUu0kQmTaclRgn3I709mP+sQze&#10;UT867c0CGBtq7EeB4XP93v8A40AhFEapC8R6sf4f65pxKAFlZvszHo6AYNIJIxG2HH2Zug8v+vSg&#10;YrZ2iERxFT33fypjo67IvJQBech+PzpWdPlEkkZgYfJlOf1pHCb9rvB5YHynbzz/AEoAeqs/yCHD&#10;AH+LBP8AQ1GwMjMotpg6DBCtj/8AXTgFYurrErIPlO7r+XamYDEhhGrhsAeYQD/SgTIZ1eaQmOOZ&#10;FGAUA6/1rOckO06CdVjOGVf85rTkiaQM/wB1gQQiy4OfY/8A16z5AWk8xEffyTH5gz0oYIqmTG11&#10;aQRsehWniRMgO5MZ6ZTpRtmC+Z85XugIyPrRmRE3fOUPVRjikMR2TOx2XYR3WpFVZmWHMTvIuEBX&#10;/PFRkttw+/YQcYGcGtTw1uGtmOZi5WHemU4HOKBHVWFotlYxwDYGVRkgYyasEc9qTcW5br9KM1IA&#10;RzmkAxzj9aXI9qQkZ4xQBm63YG5tRcxq7SxA/KD95e4rkirAk5l2sPUce1d+pw3ABzXC3cQS+ukW&#10;NSrO3IkORz+lUhFfBBKkyHuDjIpGJDbdzb8jBK0bChZQpKnuXzilGQdhDdeDmmMN3z7SQXB7rVi3&#10;BLZQoZMc/Liq/P8A00BB9RU9uXZwA867RnBXrQI0E2NGpUW5IHzEcYp/yZ+SOJtww3PUUyCYjO3e&#10;FKHdmPg81JuCgkOixgDPyZFMQixFA0QjjKEcnf0/rSrGuTD5WAG+95nX8aQujsWEkYjz3jOP8KHM&#10;LFELQLFuypxgk0wJQmUCLG4UE87+/wBaAHO1hHIuO2ef/r1GhQvsPkjqcbjk00qXYb9q4BwBIRmk&#10;A8uzgMpkKj7wIp5cBQQzhTwwC03bliSmGAxw/BpDuGWMUmOoVXH50AJuCuS0hMR7Ff60p8uQ/PIp&#10;jByoKYIFA3geYWlwedpIJFJ86HMvm/MMgYB/lQA4MrFBI0TAfc+XrSFlcNs8reo6DNKSAis+4nPA&#10;MfQ01ydwLkebjAPl9RQAKyzBmlWMY7Fu9OcqkZdQHyfuh+KQqhJZlj80DHK80reSx/5ZbhyRigBE&#10;AVQ2CwJzt38rTgGh+95jhuRkg4pixIiq6GNge26lVQqBQgbP+30/OgYrlhkMCGI4IAOKVQSRkMX7&#10;NtppiGNuW56EN0p/IbZhwQPv7hg0CEUAE4XEmecrUij5vkC+rDFNQs5IO8MDjPtT0Vyvy7wx6ikM&#10;kiUEtKDGeOeK0tPj8nTJ7jOHuW8qM46L3/r+VZrRySGOKBjvcgEY9a2L0YaKziyRGBCuO7Hqfy/n&#10;UyKQyP8AdaZNN/FcN5aeoUcVW+7kYwAKuXpXzlgU/JAoUAetVZGVYiuCSe9JDIUw1zvbG2MFzVZz&#10;vbcwAJyc561Yz5dkS2czNxx0UVUcnGGYAHpkVSJNDSrcyzlgv+z1zUeu3Jn1kQxscQrggDv3rU0u&#10;MWlqZpOFjTcSfWuWMpupZJZoisjOSGEnXNKOruN7FgCX5zG524+bK0xWkA+QjyuhJTpTUDSAkxlS&#10;o6b+tO+Y5cCQKeq5GaskU4KBXdPL7HbTGVWIDbBg5UmnEYAZ2fyuwxnFLzkbi23GV+WmA04bLeXG&#10;rgdM9aNzHLeWuRj5d3WnkM5JZhu6rle9RlnPzfJ5wHIIoAMKjeYELBzhlD9Kef3YxsZ93A+bpTB8&#10;r7oxFuP3xjmnb40gIVUZWPJz0oAds2hUG/zDyGzSAh+gcSDlvekXG0L8u3s26kXLNjbgDowbrSAT&#10;ktuQuFx8ylaf+6POG/75prcjeqHgcqG60u4HnY350DJDlsHDKB2pvUcb1Udj1pcMy7iuAOihuTT3&#10;jkAVpAyj+7kZpDGbjyQzKhHK7etIz4XJPyAZ+7zTsFWLHdjsPWkJIbe5ZU9AOaBCZ3x4YhY8ZHy4&#10;NNADAAFBGBxxTjn7zu2zqFxijdkZZsL2G2gBGVXXDBFUHgg80fM+5dqqo6MG5NKT3kZQo6DFCsWz&#10;vSNUz0NACldyjaCu3gnd96lByQAhUAcnd1pM5DMdgweFHepZ9i7CGj2sueuMH0NADfvtmNXVQPmy&#10;etRvuGNrMF7+9SLl1yQox0w3Wo3Yk5KgD0zQAkN01teQXUSyBYmy4I+8Oh/Sur1CL7RYvs5aP54y&#10;O4//AFVyTjdFlwQnUANXReH7wXWnKrBleA+WQ/Uqfu/4VEu40Zkcrxurxj5lII+tao2ea2P9XKvm&#10;Jz0z2/PNZ19b/Zrt4+iE5XnqDU1rI00Dxk5eE70907ikUXjKlvMrR54Gfr6ik3LZX25TiP8A1q+h&#10;Rsbh+BwfwNIXLwDauQG3AYpzI8tj23253geq91pCM/UYTZXRdMBVYPGe3Pb86RlM6tLIExKN+A+c&#10;nvV2UG40l0jO+SADBI++nUf59jWZbjyrjzUeMhScjsRjvVIBLoh47e6WB1ixsYK3BYd+KrtnIkKs&#10;qH+EGtn7GZLYeU7KpbekYIIB9RVC7tcb5Ww7j5mUDpnv6U0wsZu1g5dfNWLGNoI//XTN2MM3meST&#10;gqVFT+T8vneU2B2DZ2/hUUo2sJnicL2AJI/KmIaGKNuG4WhP3NgoLIIx5hP2ftmPFNJKr5rpMqEc&#10;KTnHtxT1JQB3ExibotMBsmzgYVUXlTtxSYt2UR3csMcR5RgpyM/06U8ZVlMjybDnGRjNDuy48122&#10;n7o2ZoAj/dkiOZo1UD5SMj/Ip5VJlxItujIPlIbGfY00uQ+2ZwG6LlKewyR5ksfmD7gKc/40AIF8&#10;xm3KiEDj5sZ+tPVQ4LGNUdT0EmN39KYAJGYySQidfuqRzj60jP5h3N9n84HAHc49/WgQ8gSHzRG0&#10;bDhovM/Uf/rp/AcyIkhA6oG/pUTjcyzhI9w/hDfr6UqoFl+0rFGGP3lDf0NADlZkHmnzfLcfcznH&#10;1xUoJEW5fMaI9gOlQo4hPnCA/N1QNkD8KVCIyZVhl2svK7ycfhmkMczsgBkaTYRkDZ/nmo5GABWR&#10;85GUBTgUp/dYJWVg2eC2cUgUr/FLluhPb+lMQ5G/eATOgkHCAr1qN8yO6u0TSBhtLL+We9PBOxt7&#10;yBh0Kr0+lIXHK+bL5gPGU5/KhAyvOsYjMv7kTZ6dAT/jWbOiHbII4d/UgNxWqXgmOS/70nqY+Saz&#10;p/LD5Dx+Zz1XrQIqmMDEgGT/AHd/SlK91zyOQH6UmwKQVZPcdqcUA5Xy+nIoGGGQH7zemDWn4ZWR&#10;PE0wYsUa3+X06issqBnhWB6gtWj4aATxRIy7GUwHPzc9qlgdtyOKaadwe36032pAHNJTqYTz3FAC&#10;qSHXbjrXG6h8t7ebTCR5hyO4+tdiM7gRkHNchqmFv7rDnG/kFf61SEZ2eCoSMrnkUhPITYu3sQaG&#10;YbiDJ8hPIKU3hjyV2E8HFMB4X5fu5weoap4lLkZV/l5+VutQKFJChkA5I4qWA7/lLRjAwdpNAGqh&#10;DhTsmXavI9RTmcZyom28ZVe/9ajUlolbCZUdFbrT8bj5gXGCDt3kZ/pVCEaXLb/3yxk427etG5Nw&#10;DszRnlFaOnODkygyHH8G/NOL7SrOJGB6HdnH1oEM8xGPzyIoxlQV5IoLwPnzpIzgfL8tKVliId1k&#10;YMPk24ODUm1uA6FiRwdopDI9oO5yY847DH50ExZLqsO8/wAO7jNDA5KuB5g6ZXg0GNN5fCmUHoY+&#10;aABVUAuNpbrs3nFBwuzGWBB/jzimGNN29VQyk/MNtEccIkBQxHj5sA4U0AS+XhAD5jAqcHf0oZXU&#10;bS0pbHXINRqEYlRsYMvUOeKJEVSVyzAgc7/u0ASMzA4DOJM8HbkUo3M5zIwdT82U60x0TG1d/qGD&#10;0AM5wjSK2c9RQALJExYQhd2fm+Xk03czHMOwqR8x208fNgxrIpAOcjmkUkhXiZwp65WgBW2+WAhi&#10;KYA5FPwM7Ts29uaZuVYyd2I+nSplbjazLsPT5aAFQFvlwFIPXNPQNIxyoXb0w3WkyFwCRhjgHFSM&#10;p2eUGQsfu4HPNIouaQAZZdQkRgkC4UE/eY/5/WrdoSJpruQ5WEEA+rt1ptyPsdpBZrgsgDPj+Jz0&#10;H+fakugLeKCyB+788pz/ABGs92MgGWzuOCxyTUMuXkES4JY7RzUrcRlvU8VHCcCS47qNq59TVAR3&#10;bjzQqcpGNqjNRQQtLdIDnZ1OajZgo+UqTnJrW0W2LP5hXG45PPam3ZAP1qQQaUloWw1wfm4zxXPB&#10;yVEUojAX7ny8H6Vc1a7a61ZpcSGGP5FC4x9aqvuU/vS5X+HC04rQlsQlm5kWIOgyozyaTBkRpQiq&#10;3HybsZqTnADEl/4TtpJRu+ZyBKDx8vWqEMUZHmFOGPI3dPwp/EOOHIPHBzimKSzbhsDDqCnWgqFO&#10;F2sG+8CTxQMeBtUo2/J+62c4o+6GU+Z5mMgikwNoQFSrH727pSqNqhScnP3s0gEWQs5GJFkXk8da&#10;PkwGjLKn8Y29ad8zY24BH+11oRjIGIRlA6ru60wGN5aAAMPKzjO3il3ICEeRQhPynb1peI4vlDlO&#10;60AHgOrFTyPagBqk7TuaMyDpx1FBnjBILR5HvTvm4VizMB8pxUbSPuOY3zn+7SGiVtwAOI2kHIXt&#10;QynhpFBY/wAO7gU/BXlCpc9SRTWjCv1UyY61IxSmDvK7m7Dd0oYMvzMrMT2DUEBW4CMzcHJoKbRl&#10;QjE+rdKYgKkYZw5yOADQ6mN8uJMsOB6UKgQ8Dczc/e6UhJTqjMxP97igBw+VszF8nJXC/lSEndlz&#10;hvTFNDEHneT2yeBTo92wAly2SOBQAmDu3O3zDou2nFmY7pCjMOg20YcEBmYv9OgoAdeCzFxyMrQA&#10;77yq7bCewA6U0kEc7SKfubduYh2PtiopHCMMBWfsMUARomJd7bSeyg8VY066+w6okkpCxTfupFB4&#10;APQ/hVcMqSblCNIw+YDjFRuFBbgO7Lkc9KQHWava+daiUjLwn5sdxWNbzCGSO4AJ2nkeo7itbQ7/&#10;AO3aavnlDPF+6nUHP0J+o/Wsm5gazvngY5UnK+61C7FGvC2yRoYz8kmDGc9Qen+FLGWt7hJC544Y&#10;djVG1bfbmMn99Dl48d17j8OtaaYu7ZZ+Pl+8ff0pDIciwvflQmMDcMcgxnr+R5+map6jaG0nM/Ei&#10;j5lXHVT2rQkgaSDyl/1sPzx57jutRxFLm0MSqzPEu6IZ5K+n4dPwFAieGSPaUQqcHgA547UyZ1hE&#10;37nmQHJFY5kuLSbfHLtXHBZPvelaT3TfYFDxgzOgcqQcYx6+9FhmRJbSRI8ypG8asELK3c+1VGRY&#10;wbjCuxGNu7IH4VbNy8VtNbReUyyEM2Rz+fpURKGPYIoQQxJ2+/b6VoiSGVIY5QyBn3gZG/7p+lR4&#10;KHJjkZTxhZOlP8mOIsVSNnPUZ6U0qYj8qK+7vu6UAOZWiG4iR0deArDj/A/WmsGTCOZjvwVKkED+&#10;lJ5YU7iu/I6h8Yp/l7BjYW3dGD9KYETmQNtkMjH+EgZFLuIj2SSSiQHK/JkY9Pp70942UkYdtw4d&#10;W4FRhXXKMJAw+6+4EUgHmY8RySsJwcLmPt/Ok3fOwWRftaNxlOf8c0bX/wBXI8nmdm4x+HanFmZv&#10;KLT+cP4iuaYDQzNJ5qmJ7huuFx+NNEpYLND9mMxOHUDGf8afmWXy0iZxNknzNnX69MUm6aT/AFT4&#10;mXhg0XX+VABnYSyxwsT94KcbfwNKoaHLrAjBvvAPn+dICAheIhmH3xtx/kUkTfuy0XlMD9/5floA&#10;UEorL5B+b7u2TOPx6ig8qy+U+4nrv/rTl2nJXynBx09alAQ/Ksa5JzvB5oENWMoCrJIxJxnd0/pU&#10;KsSrRs1wkob5WGM/4Yq7GxUEKBn1zULQJMMYIcHOd+KEDKbTbx96ZZgeW28/Qg1RuHBH33Mo7lM5&#10;q8VLYDo6ydDl/wDOaz51LHpKHUddwpiRVIUFdrkN1OVyKM/NkMoB4OUp2/fnZvyPamgscnLdeeKQ&#10;xfkOQsiYyMhlrR8PCMeIzsaMq0JyMcg8Vn5wcpnbn5htzWjoJI8QRncBG0bcbP60mB2a46cU4j6U&#10;xSP8inDHc1IhMc//AF6Zg/T8ak+uKbigBD1BGc59a5PWFI1C4mXzW+blQeD0rq+Mj0zXLaon/Ewu&#10;DkhS3TPtVIDJbdnzCJCueQADQofHLEIeQCvNP6ZGTj60LnPOcUwGMTGQDz6ZSpoioKmQIWPC5SkJ&#10;YnnNSxZJ5Y7h04oAthMn5ni8xcbfkIyPSn/I77XEAk9CSM/X/wDVUqZK7WZtwAwMcUkm4SriQLLn&#10;jcucCqERgQKmR5e4thl38UqosaZEasMcASZx9KcD+8ZlaN3z82Bg0zKmTfCYWBzu2joaAHeWVKpt&#10;dkYf89ORUghVCATcMcdd44NQqyw4VVh2sPmKnpSldqGNVTLdCGoEPkw3ygyq4OQRQPNZsLJJ5g6g&#10;rwRTFTaWQxgMf4g/X8acFJQIUbfnqH/rQAu6RXyjsSODuWhXdpd6SAjGWBTBBpomzhQsqE/e56Gp&#10;CwcbkZ+M545NIY1mdDuhER3ckkYprHClP3W3qRjrT2K5BSaQqBk5Wo3kG/JdjDx/BzTAVgSoiCxt&#10;Hjr3FIUkkxGkaoQfvbqfvySAVEZ4GVoX5mHmFMD7pxQA5d7KuU2kDs1DbtwKbtoHKg9aMZOfl3Dp&#10;zQiljubA46ZpAOzkhtr7ccrUickcNt9KYE+YlVB6cbqsonBbb/wEmgY5AxIZyREDwcdKuaXFuuJL&#10;yXJhg5XK9T2qkUZlWONWO87QobmtefbZWkdlCC+zHQ5LOe3+faok+g0NtT5lxJdTHKwfM3u56D8K&#10;rFnkZnkILMcmp7rZBFFYIT8vzyn1aq2QqsxIz0pJDGTsSQiZ3dB9abcts2wJn5BkkdyetLAQvmXD&#10;gYThD6mqjMSSCMk85zVAIiCWZY1zvY8nFb9xMmlaNJKMb2G1ATjNUdGtfMk8wqfmOBz271Brt5HP&#10;frbxyAi342kZGaW7DoZkcSqPM5O85K7+maeyjy1VizKfRuRRuTJwV3Z54oQqgJ+RlPrVki+U4Gzz&#10;Hz2IIpNpAMe+Qy9Q2BTvkXGNpU989KMbt0ZAGT98NQAgEjMuGfePvDb1oyQcqenXinbSTtBIK853&#10;daOWJ2qRxyAaABtgww5jxycUg2lcbgUzwcU4DchJVth6jNJwCOH8vpgUAISDxlB/dJHWlGMfME8w&#10;DjHencIu2Tdz904pns7HcBwdtACDkllVCc/MM4pVVV5JDKeg3dKQsSw2ECQH5vl60Aqo+Vlx3yOl&#10;ADQqhfLOdp5V9/INNw47Z9y/WnExMuxdrRnjpTvLTs4/KgB4ZlOxGbI6ttpAVyUU89zt6U6NXc7U&#10;DE479TSKzOGEe8AfeJWkMb8oDBSpbuccUDYBtUqfU+lPzngNkDqSKRz+7yjAAdTt6UAICEJVQhz1&#10;NLtVRgbTn+INTQ6g4UAqeS2MUrlC2I9hj/vDv+FIBqgchRk923dKkAMZ2jJJ53Bs1HuDfKgUr3YG&#10;nqFChQqkH3pgKAVYKdzMTknPFKqtuwGff796aQpHlqmMd91KDtOFQk4zwaAHKPk2qzbxwcikbcr/&#10;ACsWcjBGKbjcSqhweoIPWg5cFVD7unA5oAgbdkmOQFu/y9KahkRSsTLI+OSRjFSkE5RPMJA5OKSI&#10;pnY3mbO5U8/nQBFp2oLpGrrLI6GGfEd0wXGB2Y/Q/pmut1e0a4t96DE0PIx/EveuPnRJoXhjmlBx&#10;y4X+tdH4X1VbyyeyZzJcWOEJYf6xOx/p+HvUSRSKkMhikWWNsspzWpbyxwXC7c/ZbkZHt/8AqNU7&#10;+2Fnc/u0PlSgsp9Pakt/3iG3bgMcoc9H9PoelIDSdzDcBU+aQHg5602VGt7lJYAAsjb0B4w/dfx/&#10;nTLR/tUJHSdBjB6tj+oqdSkqNDN/q5PX+E9qQFbU7b7RB51sHKS/Nwfun6VQh1J4Y1VCGkRAhbbj&#10;I9CPbmtW2keKV4J/kVmw3ONr9mHsf5/Wsy4swskxkzC0ZG0dRJTQEUgLxiWMjJyGAHIx/wDrqCRN&#10;jfumRmYAlscc0qfO4ILgA8gjrWldssMDxpKh80q2FQHZx2I96oDIyG+RCm7PzZXikIjxtRY2Un5j&#10;jvVo29yke8gomcEkdeM/qKjOAu2NsKfvgr3pgVmSPLIhRge+eRSLAgJRdjg879xyKm+UBlQptP3g&#10;V5pqEplYtgT+Ljk0AMMez5QgbJ++H5FNAIOzHXnfuyKkMcQOxSjLnOSKaQrnYDGUH8Q6/SgCJYzu&#10;EZDhuzBxinC3kclAs6P1BLDFNWCPcIjFGkanh1Y5oeHf+72IFXgMsmM0AOXe7iJDL5vXd/8Ar70p&#10;8xyPLln81fvbk/lTPKEvWIrgcnzMZp/lmRVIR0wOgkGTTEOVpZTvhmfGMNvTPP1qUB9pVG4xyQKb&#10;CwfcUWSIL1z3+lOPzNkFgopAI29VADLtz8xIox/dZSpPBFOHmHlXYL9KUkDhs7c88UAGTjACketQ&#10;5z1C5+tWRwvPKeu2qTElgzOu3PAKU0SxtwiTKoaNMD1bFZMuJAVaLGB1Df4Vt3A8yMbwoCjg4rFu&#10;kPLyCFiv3WA/rQCICAc4hOR6NjNI2D8wjfjr81G7epLqgI4HPWjgqG2qcHkBqBingeYquAPQ1b0Q&#10;t/wkluw83YyMCD93pVLguWWP/gO6rekNjX7R1Ujhgy7+nHpSYHdD2zil+ppgbJzg/QmnD15qQHZH&#10;QmkzQfemn8aBCEgnJxjNcpqq51W5bcpwRgenFdTzkc85rmtZwuoSuGHmNjHy1SAyX4OQB9M0JwDl&#10;c57Zp+eucUgwg4IOfWmA0enf61PG2OMHPrmoCEB3EKfrUigZAz+tAGpEwAG5WJPfPFTEYKkZznrV&#10;WFcqAeSO4NTYEjCNw6nsytTESbB5/mxyNwPmXHShJSy+ZEev3gUwaa2cHy8hl7k9aapkdwRuTjkH&#10;GDQA5l6vC67CuWDJ0NO2xhMfuwDwTjFClvnA3EMvfqv0pGkCr0JHrigBrb0XypPKKMcBj3qMEFlT&#10;MYUngljzUpfb97LJ3Yr0pNpkUByjJnKkrTAYCS4RhGvptbr+NJtZidvyAdQW60mXJCyiEFPuEqRm&#10;m4LqWcRoy9getAEzHKKwWTA4IVhzThlcNskwDjbnkVXCLu8wqm4DBAY81IGwocJnJAI3UAK5ZZAz&#10;GQR/3QM8U5Sw+8TjPGR0pDkfNtYg9Bu6Uq4G35WbPH3qBCjK8SSDceV4xS5DMFbG7HTFGAMKdx44&#10;qUKSyhwQQPlyKQyREweSu8dOOtSnBycqG9Kaeuwsyv1B28Gp7SGS8u1iWQDacyEr0WkykWtMhSKJ&#10;tQZQWb5YVPc+v+fenwMqLLqEpysZKx5/ic9TTpmN1cJbWxATG1MD7i92qtfzxtIltEo+zwDA9z61&#10;C1YxmXJLOcuxyxqKRjJIsSA7jxx/OnCUeW2RnP6URj7PC9wQfMkGIwew7mqER3TrlYUP7qMYJx1P&#10;rVdYjPIsKgHJ6gdBSFsDcS23vmtbSLTLhzzu/QUPQC3JIumaY0qj5yNkY965eIMzHcHE5bJbsa0N&#10;YvjeX7W8YU28QwDnvVHYxfy9mf8AaDURQNjxnPAbf3+WmEf3fT5vlpxBJ2gEEdTupU+bLLuBA5Hr&#10;VCGhgIyAoKf7vIpBsaNgcBTxkjFP5MZID7R270gEmzncY89xQA35QBG2wZ+6wJ5oXJwDtDAfnSnc&#10;SuSdo6fLTnaRipIUEdPlpgIDyCVHB5UN1peFJZVzk/d3dKNzGQ7seYO22gsWYuNu49RigBM4BBUt&#10;nvu6UY2qUyST0OelLlV+7tfIwcDpSYC8AKVI655oAaAQRkP5g7560E7lBXzAf4h3pxXdhcJgHrnr&#10;ScMhxGFkXqN3WkAgjUBSm7Z3BHek2ejP+Qp4+Zd4Xv8Ad3UuxTzz/wB9UAIQWxnIUHs3WgLnn5gu&#10;emetNwrYMmzjouetO2DAYgAdhupDDGfus4A/WlJLpkF1XvxzQUOwMQSvoDSMm75iJFUdFBoAX5tm&#10;UZlj91/nRuO3O8CPvuXrSYc8sz7PQdaGGDuZ3CjtigBAx8vGVEXY460oVGGMoFA4yKQliMuxCY4G&#10;2jcRgvIAnptoAVvLdeRGox97PalG122gKqjvmmkByTJs2ryMinllYYOwAdM96AFk+eMfIF29wetN&#10;xuztGBjn5qcBvGW2YzwDTW2uOUXj3oAjO5mOVYKD13YzTCSwJUMqg9c805281FJiUBf4SeTURO+P&#10;c8OFHRAcZ/CgAJLrlVlRVPzEdGqKK7ubC9hv7cHyocmRdvLr3FPRRIgYwMEXkKHx+lDxechLwuI+&#10;u1WpDO0ZINX0xZIHDQzqJInHY1zjbonaKTh1OCM0zwrqH2C5/suWN0s5mzCzNkI5/h9gf5/WtrXb&#10;DePtaD97GPnAH3h61FrMZQW6ZbtZ1bDHqT3P/wBetFH81t6KwR/lZj0BrBOHjJfBXAq/Z3ZKtESF&#10;U9ff3p2A054DKpZislzEhDKDxKn+NROn9p2vlM2Z4xujJ/jX0PuOhp4Hlsjo37xckZ6Yp0y7B9ph&#10;yiE7mA6xv649D3qQMiJGuCkLMFiAOOcHPce9E8QglaFZfMTOVYHkitSeD7dH5qjY6582NRyrY6/Q&#10;8VleRFbRytdBg+doA4wexB/PNVcCSRpcsDMzQjKqexFV/mIyhZE9PWkB8xQc4A5ABp2CDySBjpVA&#10;M9PvBe4xTPnBLZ/dnsV61IAzKZMEKOo700lsbiWwe3egCIEgZYr5eepXml+Vk+YKI+x280NvX5mL&#10;bfQDrT/mI+dto6gYoAh+RlPmeWsWPlbmmMkcgKuIxtGQQ2MipWLAfOwx2GOKaCXBWUqCM7eM/SgC&#10;Ly1bkqI8Druxn2PagKkkbb0CFTwN/Df0qXeciOZo89FytNIRnO8QGUNleOaABTuTITbjsG61NnI6&#10;ED0zUQG4+ZLDGGJ4Hr7/AFqZSB8xQfTNAhR1zkgDpUmRnnOKYMtyygZ7ZpxxgMen1pAI24nOTt7Y&#10;FQ5bdndwOnGKlLbQcgkY7GoQ+CSyuR29qaEwl379wkxgcDHFUJ23BsFc98VdkbcDyRWfN8r5LHPt&#10;TEVpF3gDKhvcVUbKvyVLD25q+fmOSfm+lRnHp830oGRJEp2yELuNXdMgjXWbSXYu7JGfwquv1q5p&#10;zY1S12gfeOePah7COtUYPGOakHFNAx6UvapAKQ9KbTTz1FAAze3Nc1rHOpPwwOAeldE3Xoa5/WlP&#10;9oEYZTtByDxTQGQW+Y4JyB6U0H938rE888U/azEjBBHUUwZydob3460wHAe+fXijcNwUEHn8qAGI&#10;4Jx9KcBg/L0PU0Aadr8/y5GPU1YxGxAbaSOjA4qpbbWTy2OM8Z9as7QMLxtB64piGsu/5VIVvXPW&#10;lYbI8oOnB+ansfMUfcBXoSKQxDb8qrgc4PegBg4LPEWx/EN3enMpxu+bZ3xUZTcS+1Rj35zUmEWP&#10;OzAbqM9aYhFLj5S52noSOcU0FsMGchckA7aHCsVIVsA8AnpTVVhIN8LMGPGG6UAPbd5IWR+Sflbb&#10;UeN0x3ODIgzytTFNjc7yG6ZOcUhcLIUkEiybflYjrSGCxl5N+F8we1HzbsgR7geRTvNJQpvfeOmV&#10;7U3cScq3zDrkUAA+c5wmehwafGNrcIuDmmqxBLAjnr8vOamQ91wc9RimAJGSeV4Pv0qyIyqgMMg9&#10;OaWJAozuX3UiiV1jG0spDdD70hiMMmOBFcyOcKQc1qyKlhZfZVYtI3MzDqT/AHabZ266XD502Dcy&#10;D5Mj7g9TS24WNTfz8qD+6U/xN/erNu5SQjsdMtNp+a6n++R/AvpWYvynrwOKdNK80jSSHcz8n29q&#10;YQz4WNTubgD0qkrCHxKLiTBOIo+XP9KZdS+dJvOMAYVc9BUs7LFGLdGPHLN6mqnzs4VdpcnAGKAJ&#10;bW3+13WdpEa8nnOa19Su/wCztNIjB86UYGByo9aksoI7S0aSTARBuc+prn7i7fUbproB1ToB2xSW&#10;rHsiGMKsW4N8h+8SOvrSFsPwUEeeCakZmKnG4Rnrxmml8jB3FP8AdqyRdgLYYoMchs0qgvkHA9Oe&#10;tNGcAMx2/wAJ20/dzhsAr90kUCFPPoMDkA00DCAnOM9N1H3iWO3f34oQBT5gAJPUUDFwRgncQffp&#10;QVdG2/N0yCKCNvKbST2zQcAnpz70APYNnln8z6U0s5wVJ3fxDFI24/Jjr0YN0pSpwATyOchqAF3Y&#10;BKk4I54pCQuT1XvgU0Kz8qSAOoz1oJ6lQcegNAC5f7pxs/hOOppDIDgOEEg6cdaAxxhmYqentTT5&#10;hj2s+GH3SKAHF/mBCr5gH3cc4pMRHkrHk9cilVpC+Du8wdTjg0ws2fuPQA7cCwLhM9hjmg9A7BMn&#10;+EGkOFON5MmO60/zBg5IeTHPy0hjc8iR0HA4ANCgK+50IBHADUKeSCUZsdKadi8DYXI6ZxigBXwr&#10;bnU8dACTRj5dziTkcDdTTlGJKrIxxj5qdgoo3LuLejZxQAiBc5laY+gJpdu1su0nPQGlOMYIJf2a&#10;kyUzuWR2zx0oAOQSxYnHQEVI0mRuZunbb0pqpj727ceQD2oDEnncWHTIoAUMpILYOOgxTJCjOGYq&#10;COAAKe2Qx3Z809MrUbnLA7h5wH92gBjom0SOYi+flyOlRsAR5kvl+wB4qZuu5ipl/wB2oGIVt52N&#10;N6BeKAGbQo3zNFuB+VQTg/Sn7QwWUhAcf6vfSnawD/uWlx0AwKbgAhj5TPjO3oBQBXurffGzNGru&#10;OVTzOh9q7Dw9rEmqWfkXSqmoQL865yHX+8P5H3+tcq6KrFwkRkPQZ4qvmWwu4r+1C/bIzwPMIBHc&#10;H1BpNXGjpNSsRaXPmKP9Hkbgf3T6VVKhcMrYfPAxXSW11ba1pvnoMxuNssecmNh/UVz89pJa3DRv&#10;zjlWHcVKGaVjdrIixTBT/cPofSrYnKy7QuVK4cHuO9c4hIfcrcdxit22vBPCEJBmA4Y/xD3oaAfJ&#10;EbGSOSIkg/KhY8Ef3G/oag1MlYvtkKB4T8row/1Z9CKts4TcjoXik/1i+nuKhBms5FAxMr8KT0mX&#10;+6f9oDpUgYpdGbe8aBjyApwKcrZXLfNjkD0q5eWACm6tgZYW/hI+aM+hrNRxnBKmTGRVpiJOfvMD&#10;nHAzSlVQ7yGORwM05HG8MyKSP4aaxwxdUGf7uaYxpBA8wkkegqKX7mcn8BUxBHIBOe2aYRjJ2kk+&#10;/SgRHnj5nPpjFJyPlZiSTxhadtKHHzOW7UqjCnO8tnjnpQAwoM7ZJQrfwZXPNMy4k2ySJ5nYbTUh&#10;YZ2MXLHocdKCzhQrszN2JHagB6LIyDeUJB4A7Up4w2E3VHuI43Hd9OKnjidonkTDbBlvzoAjBPDH&#10;bk84zS7juztGMdAaRuCuGGT2IpcDIKkH146UgFJ/2R9M1BuxvXYCT/tdKlJCsMBfeoTsSRxGkbZx&#10;nORVITIypwWKtuPTmqcw6k53Gr+5iWUKrKfQ8is+dfLkYbDknk5oEQYOCec0AnsfY03kngn86Bnp&#10;z7mgBQR6nNW7FgupWfXJc9vaqi9as2O7+1rQKWxu5x9KOgjsh9RyeaQ0vIY9aQ9KgY3vSCloYqFG&#10;Dz346UwEYAD3rm9bwNSwAAwjGTmuhYkjBrn9cTGoqTt4jGKaAyeuSOo680inPNIcLnhQfrSjkdKY&#10;C84zk4+tKASBy2M84pmCASBnnpmpEUA5wTzyAaANC3GcAg4q2eFySdvbiq1sTtUhCMn16VI7SC4X&#10;Kt5eOo7GmIkLE4BYc/dBFNdm3EOQrAcZFI0jGQFl4PK+mak3mRSHLgjn/wDVQBGVXiRiCw7EdaaW&#10;Bc5VOOgx0okwpwpYsenFOBZsHJDDg5WmIcCuQwVOe2eKFAU525yfXpQnB3LtMhPIxinK6rwNvOev&#10;akMa6+WCzZ2sOu7pQrZkMUivjHD7qUlV5O0qRzzShcnaVXYRxg0AOIAXZlyOxzSbCRj5g2fzpfKJ&#10;UxsgwehBq1DbAYXbzng5oAhihZiOHDDqCKtImz513CQdeKlKBW2lPnz1zUBYt/CwI9+aB2EaUBN6&#10;sCCPm+Wr1haiCH7bdfMh/wBVEV6n1+lMsLJHX7bcoyQj7sf/AD0P0qxmTULhmLbIE++w6KPQe9Q2&#10;UCIbySS4nf8A0ZeXP94/3R7VTvLp7mbzOkS8InoKlu7xZNsUA22yDCqO9UsjqDx6U0raiY05ALY5&#10;7ip1P2WLzGH+kSDgf3RSQqqr9ql6D/Vr/ePrVeSRpnaRuT1J9KAI2kC8MGOe9aul2ThhI+Wc/dyO&#10;gqvY2YnkWRl+RPQ/eNaGp3yadB5QY+dNxkDhRSb6IaM/WbxblvsMMgWFTlueWNZYjBGQAGXsG4NO&#10;CjcBIQTjIYr1owpYklQw9utWlZEvUQqd24Ehe6bsin84ztO09BmkA3OX2oCOqilVEwSFXBPTNAEn&#10;OVJDFR0GelJtIYiTOf4cCkYbVHygqffpRjHB3NnoQ3SgAcsepO7scUoJPP8AGevFBXHHzbvXNAGT&#10;hQQ3UmmAnAbKnLY5ytKQCpG0FT1yKCrFspvyBzSAM2SpYDvxSAXYmMZAGfSm4B4OBjoaVs9nOwnu&#10;OaRV3DLMwHbimAm1SSRtDgdM9aasa5yVA9VzT/m4BbBA+X5etBaQncD+8B/u0gGHavJQMmf73SkB&#10;TIHqBht3SnHfklCOR8w200kCErhChHPy9KAHFN24ZIcdGDcU4BsDOM98NUYC7BH8hjJyGA5pPNdf&#10;lCREDjODzQBIMplMS5P8XpQGIG0M5cdSy03BLFFVhjqd3WlJJGxVcEfxGkUO3FV4bce+RSEqAfu8&#10;9TikMuAqIZDjrkUx5MvtWVlAOG+WgQodFJUFS5p2NqhVRG59elIkkecQyKQDyccUvmbflVkIJ67a&#10;AFTjIeMZz1BzTsBV27WLHuGzTCwzsBT1yaBlhsATg8nNAAF2nZ827rn/AOvTm4yBuLeoo2nfsABG&#10;OTupm3jYi8Y67qAH59WbI9aaGQsV3NvIzkDmlBA+VQc+uaZgGRlWJ1YdTmgBDJtj2iSQv6lc0zeg&#10;+ZXfzDznbn8/SpuS/lqrjI+8WFRs024rGsquOrED+tADPlUZRwWPViOtHncHbIgkAyfk4p29iQoD&#10;s38RK0x/vFYWdGB5JjzQA0MqjdHJFvP38r+tRsdp2q0e49dwqRXyzbOP7x8vim+ag3IqggnltnFA&#10;C6ffyaBf+dGI2tpm/wBJjBI49QPUV2txBBqVojRSK0Mg3RSqeB/9auFZY3RlUKVzg5WrGia4mgXC&#10;2kx3aXM2GYg/uWPf6E9amS6jTLckUtvM1u4Ksowc06KZomG0njqR/Ouk1HT1voFKuPMxmKQH7w9C&#10;a5cq0bGJ1KupwwPUUkxnS2tyl3bhV5mUfNx1HrSMqxhoXUvbu3zAdVPqKw7d5YnVrdiHHUevuP8A&#10;Cty0uI72HAH77HzDv+HtSaAaPNspVx+98z+LPyzD0Po386pX1im03dqC0LcMMcxnuDWiQI1aN1Mk&#10;DnLLnkZ7iowklnKrxsrBxgOT8so9G9G9DQmBgxtg43DzMdcVNlSMZHmZ5GOo9qv3GnicNNYgjaf3&#10;kBHzxn2/z9KzMsG2np2bFUmIe67H/dkPniojwcqNxzzinq7IxAAOepIqRYi3MI3HBZlHUYpgQ8hs&#10;qCeeeelNII6ZOepqVSNvyj6g9qZgehC9/agBmFzt+bJ7jpQVKnad4J6HtS7VxhdxB7mnFdq4AOKA&#10;I8Hdsy5IHpxTAr7yqEkgZIxUmd6kBT+B5oYcbQGBI6g80DE54Pf6Uoz2P6UgPzbQGHHan7c8Akev&#10;vQIYTz1GPpSMQSVyuKkZdoAG4cc0w/OcglR9KBMjGcH5RVG5BJPA4960C29GG8Ag4+7iqNyNoAPI&#10;PemIpcjggfUGjGeB396a444xSr07DFACooHQdBT4HEOoWs53hY5AW2+lMXHPtQQD/wDroA699Y0w&#10;hmW4J/CohrFic7ZXKjr8prkwoycr16jNPQ7TxwvcZpWA6j+2LHHyyPg/7NMOs2SjLSMFPQla5sMQ&#10;TgnHbmkDnaEO519zyKLAdM2uadGql3kweQdlZGtXsV9eJLAWCeWBtdcZ96oBtowclQOBTXk3HGT+&#10;VFgEK7s56gcZpBgc5pA/JGTntTvr1+lMYpPfg06I/OG45pvVeTyO2KlgAHzYBIPpQI0bf5Y9xC/N&#10;6GpXneMZMWVPA56UyIDaGQLgjpUjRjgkgqeopkkW5sgNGcsMrjkVIbjChefMx09qVkPIAGPXPSkE&#10;K/KGXJHRjQMVp5NuCzFscetEblgc7w/YGpIrd2fHGe3NSjTp5j/d5+8D0ouh2ZWVtyll3bsZxjmm&#10;AhowysWb3Faq6YyqMscg/nViKyiQ5Cknv70uZBYyY4JJB8oB9eODVtNOfcGdwqd+OlaQKxDKqRgd&#10;KjYlslclMcj0ouFiDyEUBRhl9T1qXCqduRtPQ46UrFVXg5Q+o6VUuLgD92GOw98UDCWUCVlyvHRg&#10;etWLWxVlW7uxiMfdQdX/APrVJaacsSLc34yB/q48cn3NS/vNSkZ3fZAnBfGB9BUtjsDGXUZD8wjh&#10;ThmHRR6D3qvd3gYC3tRtt0OCO7GkvLsSIIbceXAhxgfxVVG4jfxxzTS6sTYzdkcGhVV2JbIRDyf7&#10;3tUbyAnHYnnFNlk3gIMhR0AobuA6eczvuGVxwq9sU60ja5kIQkKPvnH6VFBDJdz+VGGG08t2xXQx&#10;xw2Fn5jkKidOfvGk2CEmmi0ux87aNwH7tPWuYMs087zzM53nIXPSpLm6fULlp5ANgOFQnoKjSNR8&#10;7AEdhnpVRVgbH/MBhi5HbjpTkUEODIQccfLTFXZhcEjHB3ZxSsGA2sWBPQimIdglcM2JF4J29adx&#10;16H6Uh3ONoJLDpSB22j74YcEdaAEJXGVZSO/HSkX5eBsMZHX0pwOMFXbPRl20bgp4b5DwfloAVQA&#10;dvynjr6UHnCjAx3z1pCccBvlPX5aXaCoDYwehxQALHxnhWxyN3WnYbqBgdxmmryMMV3AccUAbvny&#10;u4cYpgHG7O07fTNK3Ayd3I4FHKDdhW9qYCoG47Tu7E9KQDsEAhi24jgim7yflDPmjIHynB988iky&#10;OEYL6hgetAC/MB8rP05BHWmjLKWUvt7gjpSMcjkAY4yG60IAxB2njsGoADlM5djC3QbeRSjzQoAZ&#10;sY4+QUHC5JTch4I3cimiN8cSSAdhupjQoAkXhVAHOQ1HJGAmB3IbrSZ8w8tHtHoKeqPIjZKADpt7&#10;1ICMSQRscA+hoOS2QJAn0601kYrlgAPTd1o2ljuKlVHRd3WgAVi2QjSKoPJ29adk7toOFznJWkKs&#10;QGKuFHYHmgZbDEOF6n1oAQlD8vG3HJKYpwWPyRkoB70EnG7Moj9MZpx3MgOW2dvloAT7xwwQADhg&#10;aYFYNtIUIB97dUpZiPmxtA4+WonIYHzCoXHQjrQA7yw4G3A77g3WmjeZdiqYxjl91O2LgAhdo6A0&#10;kgEnB2KB1BNAAUVgQAwOME7qaMvkIkqEccsMNTdhfKlY0UdBu601R5sbh4lABwAXxmgA8tnyAJVY&#10;dQSKEV5Ayp5wC5JDDk/nzQE3/eTYB2D4zTXg8w5/eBQc4EmM0AIBvyUkm2A/NuXmkDlwRG7rHnnK&#10;9foaV4yWbKSIi9t3X3pi8ruHmKg4xn/JpgLy67opHCA/MShGKilTzYSjPmNuCSlTux2hv3yoOoHe&#10;o+WXzMyhepBHNICz4d186M66bqEpk05uIp2UjyT6E9Nv8q6zU9NF4odceeo+R+zj0NcNLGZ4DuaQ&#10;RYwQV6/Wr/h7xGdIK6bqcjNYn5YLhkP7r/ZY+nv2qGiiYF4nKsrJIrYI7g1oQN9oZXhYR3inIxwJ&#10;Pp6H271q6lpcd+iyKVE68o/Z/TNc0VeGR1lTY6n7ueaLgb1vefaCyOAkw429j/ganCtGrqEEsL8v&#10;Gf6VlRzpe7UnYRXIHyTHgP6Bvf3rQtrtvNa3u/3U44DN3+v+NIBzQtCBcQSEoBhZMZZP9lh/Ev8A&#10;Ko54Evvuqsd2VyUDfLKPVT/n3q0VeCQFT5cp65+6w96a8KTvtjULIpy0ROOf7yHsaQGDJE8TFCjK&#10;R1VhzUaMxIMTYA6+ordIS7iZbwnERws/3XT2Yf16fSq9zphjxIoDKRwyng+lUmIzi4focHHNNwV+&#10;XGOOc96keLbtIJTNN8wLw2MAYwf6VVwGMgyPLzsxzmk5/wCA1MEDJviYBdoyrcGoz64G2gBu0Hgf&#10;d9aQocFMcDoRT9vO5F+Q9s0AHdhgdnagBgUEDIOR3pzK24DtT8AsFJO31p/BXBHSgCB+BjJxSdAM&#10;HAqUxjr/AFpCme5ApgQvCjDJc49qo3KhQVzkDpx1rTPK4xiqdxFkHP60E2MgkFipGPSmkc1Oy/Mc&#10;/hUZGGwTQOw3tnig89MZFP2804rk5xRcLEWO9NbI5FTgANnAofbnIAFK4WIcZHPWmhSp45/Gptoz&#10;jr7ijaFNFx2IzntTDGc9Tz71Pt+lIUwcH+dFwsRBSG5/OnYIOfyp+B0I+hp23nkGi4WI8En0NT25&#10;INR4OSecipYvvAjOaLisasXAz3p2zByMc9eKbCMgEZJNSuNpDIdwAyRjmmIacKPmIxjninxROx2n&#10;BB6EUIjyEFG4PXitaG1SJBnkn26UN2GMtrURL82CT0q0FwdoFOC44HIqOWaOIgMee2KgY7kHH9aj&#10;ZzuxGPm9c0xpBIArHAqFnL/KCFA/ip2FceXGOnz9xUTyBASpPutRPOi8IRnoSe9LaWU1+7FfkiHW&#10;Q9KYEe6WdlSNGcscbVrUht4dNw8xEtx1C9kpBJFZKYbJMyNwXx8zH2p3kxWp869IeVjlIRz+dS3c&#10;Ynlvchri8dooO2Tgv9Paqt3eNc4jjHlwIflQd6bdXMt226Tt0UdBUBwMHncKpK24hDjrnnvUcjcY&#10;XPvTWkz0qF2IHyg0N3ACcZ5FOgt5LqXygPlPU063tZbuULFznqewrpbW1hsLbe+AqjJOOtJuwJDb&#10;a2hsLMuw2oo5Pc1z2oagb6fAfai/dXHUU7U9Qkvpdq70gHC7TVMEBtrBt3UN2xTiurBscCmchlLd&#10;+KbgbdyeWCTyO1K3J2gNv69ODSIFbOzIYnkEVQh6qqDgIQRSleQNqEeuaNoUZHPrxTSyqrEEbO5x&#10;0oAVlbcqhR1+8Gp4UkkDqO4NRggt8roYj0YCpAEMmOAR0OaAFwRyARj3pD83IVsDqM0hwRg8Ee9I&#10;VPUAfnQAc9twGak24A3btp6U0kFeBnBwcGlCbVGTkEcfNQAgxnDFif4SBS4Odpzu7cUu0jufbmjk&#10;tg539jmgBvPVT8+eQVpoAOSuD/eGOlSbHIIXO/vzTc8HYGz/ABUANAVQfulT7UxlRl2soKk5B21K&#10;MhTjcVzQCQo3FsduKAIsLvAYAMBxxQw3uSpUP1xjrUpHIDk9OMimkPu7huvSgCP5QSybWOfmXnio&#10;dsfrj2DGrIDM3yltwHI20b4e5cHv8hpgNwcfOR6gbOtJ05LAZPTFODNgKzybuo+XikOQR5h+YcD5&#10;akoQhW+ZtnJ6ZNICMEsFHbAbrTsgPkld3oRSblLBh5ZYcYxzQIF4A4wp/hDUu0hSSW29du7mk+4f&#10;MKRn2B5pwKKwZlDEjgA9KAGxKysd0koGPlBI4/GngOAd0km3twKQgMQzx9enPSmjAdgyNn+EhuDQ&#10;A8Ng4ct6fdpc9d7YUdttIABkktmguccly3YYoAVySuTIq46ZWo3MhG4GPjorA0/v8zPk9jTGbaxP&#10;mMc9BjpQBGz+YNzLErrwPUfjSpvb5pvJBB+UH/GjcA+533N9KAgkXzGlRiD8hIzt9qABlDYeRYx6&#10;BWpjRbwZGgjPoN2Cfw6UrRszCR2Rm/3etROVyJfNhOaAHYLHzHgVcfwh/wClMfdJIJGiI9FVsfp0&#10;pwwD5haAluwBBpMdXxF5g5AzQAFQzK/kklT93fx+VOYFDvMbBey7s02MME3FI9390Hil8guvmMgf&#10;I+5v6fnQAnzLGGeOTaRx82cVWnhEyMsnmFWHC1Z8kRrlgSSMAB+lNMbAZZGYkcbX6UAWNB1+bRCt&#10;lqZlewJAimK5MHscdv5V2N7p9vqcKuGXzMZjmXkMP6ivPp0cqQwY5GOD0qbRtYuvDcnluslzpztk&#10;xDlos91/wqGirmtNDLaTeTcoARxkng+4q5HdJIiwXeWQDCSgZaP/ABFbQ+w61p6urieB/uyL1U/0&#10;Nc/fafPpr85eFj8sgH86VwNSK6eyWOK7Amt2/wBXKpyMf57VeKI8SukgdCcq69Qe3Nc9bXbQ5XCy&#10;wN9+Juh9x6GrkOUzPp7mWMf6yBvvL9R3HuKBmsR5gBlO2QfdmQYP41WInsmyuwRseUJ/dP8AQ/wH&#10;9Kltr2O74jOHxymf5VOcxsIwFZWHzIw4NIRnyW0F6WMOY7hRloX+8P8AEe9Z8lpKu7chyv8ACa2p&#10;bZZ+Y8naeIycMp9VbtUSzSD5biMzgcE4xKv1HRh7j8qYGEUwwPK/7Bp3mcbJY1ZQeOx/OtZ4rSRT&#10;ISJIv+eqfwn39PxqnNpkifvIcTxn0PNNMLFNYx5gCDKscBe9GCjnzFwue1NBw3TnP3XFSBtvMwLb&#10;jxnt+NVcQ07WLbcrGTkDPSn8qME59D60bYXOUwAR3PelWORUOU3KP4h2pgMB5weBTsjoxxTUkTaU&#10;lQ7j90g9KAegYc/pSAdnOAaZJECuCCKcMdMc9qcPmB5OccUxGVPCYwGYE55HHWqrYc/Nwe2a17mF&#10;tuGz0rLli8r/AFjMGJ4OKBkJ+brxt4FJnJyDzUjCMgkMwcdVIpyKBHub+VKwEHbOec8ikIqeNTne&#10;Oue69ac0H8WMk8/SiwFUD3pQPcVYEBz14NPW2Gf4TQBUAx6YqQDClSi9OtTyWu35lPbkUiWzSfIO&#10;/qaAuQKm7gjJPTmlKgfL0PfNTizZDhs/WjyAPlIG7HDGiwrlWMkMQcg+xqaBWL5AIx2NPFtxt/i6&#10;7vWrNrDtADLyvBIPWmIsWSSScJG3XoRVv7Kd4Iz7ipPtDCFVjTb6mmkzZ4OGPWgC3DFDCm5nAI6i&#10;pWvYiG8tSQKoNEEy5PJ6jNKsqLzjj3NKwyybpn+UHCfSoWZAMO52+pFV2m3sNoyvr6UwsHOOXzxt&#10;WnsA9puduSRjIOOKanmysseC7t02jirsWlExhrp/s8R6DPzGrSzrATb2UJ5/iHLGpbGQx6bHbKJr&#10;8h26iJf6mphJcXzBbcKkKd+ir/jSmCO3Hm3srFjz5SnJJ96rXN7JMvloBFCBwi0rNgTyXMFjuS2x&#10;Lcn70pH8qzS7zfvHYs+eSaUKMK2MCmBi2VjGQOvtVaIQ9pVCHAw2eoqqzEnnpSyHDY3VC0gUYJAB&#10;o3AXgtip7Wzlu5QqghR1apLDS5r59zDbEOh7mt+Wa00i1ywAIHC9zSbCwkUVvplsXlZUUdSe9c3q&#10;WpvqUo2lTb4wAGxUN7qM2pz/ADFwnZCnGKrpGoz5TLtPX5eQaaj1YNjtibQjD0x83SnuoJKlTns2&#10;elKFQrtbawxySKaoRF2sEKE9TVCJBERggtu9d1IUyQV3Kw7g9aMqRhto545ppw2AF2sOR82M0AO+&#10;Zidof/aBFL8yDq3lnrleaZyw3AFSB03dafyU3DdjuuaAADCn5yUJ44oyyrtZxtPTI60dB1bb6Uck&#10;jdu2nkEUABJ7nH4UFyDwVDdgRRk5AcsSR8pp44PJO8Hg4oAQHBz8u49RS9MEbST+lAye/wA3uKQ9&#10;inpzxQA7heMLg+9HRdpA69c9aYSR0Py9+KepI+XI254IFAAUydvAx0INN6ggAZA55604/OMMy8dO&#10;KCcEE7c44460AMwdu7GPYmkbP3tuR6A0uc5IIznoRQML8w25PWgBjA7tpUkEcHdSjccJg7x/FupW&#10;I/hI+bviglQAj7CCeGoAAGJ4yCPfrS+YuPuN+dMY7/lZV3KMj3o83/YFADeQ2Crhj6GgADgtIGPf&#10;OaaoUcbQWHfd0pQFJwobd7NSGLzED+8Zm9xn9KRi2NwmG49QV/yabjPMfnK/fn/HilJOcAybsdcU&#10;AO3fLu81G45OKaF2nd+7J9MUKcAkSMfXK5pyOEBCvuJ65WgBwULgkKSfSnOCp5UDPQZpvtvQg8Hj&#10;pS7No2qytj36UAJgrxgszeh6UKsmTuyW9jTXRtwGFPvu6ULkPyvP94NQA9s4JYPuHTNMByed27tg&#10;U7ecYYfN65pu07vlGG9c8GgBgJMo3F2kA/u0vl/OXHEx4OY6Xy3XHzOJD3HIpvzqQPMk8zv8uQaY&#10;g+eMbw43ntt4qB2Vn3IU8zv8lPd5GbCMxI6grmmpISPkkbzV65SgYn7tDlBHvI5wvApPljUndEzd&#10;SDnFAkbP7uUvIPvfJ3pySMM+XKHOPmynT8qAEUIg3IInDD7pPFINkcg3CMMf4S38qeCV5jkVgevy&#10;9Kjk4DFGi5+9kdKABmCMMwiQk8ZanMpRsiNJN/HL/d/rTc4G0GPnuBxQn7sGMrC27qccUCGvHtY4&#10;jDFh/fzj+tRyRr90xEse4bp+NOOI2CKIiD33ZNDZ2gKi5J5O6kMhsp73QZzcaZklmzLC7ZSQf0Pv&#10;XfaPrljrts0arsmA/e20v3l+nqPcVwjRjPlqq5Pfd/Wq0kHzxyW2YLmI5WZGwQfrUuI7nc32htGW&#10;lsclP4oj1H0rLjmKOCrNFKD1HBBp+h+NtzLZ62ogm6C6XHlv/vf3T+n0ror3TLe/G/7rkZWVOh+v&#10;rU7DMYXENy378iC4PSdB8rH/AGh2PvWjHqM1ntiv4yyn7kqnOR7HvWNdWtzYORcLmM9HUZBp8F48&#10;URjGySFuscgyrf4UDOkiaCcM8bh1+uCKdIqyAb0EoHI/vD6VhRBWcPYymKY/8sJG6/7rd/oauw6o&#10;u/yruMxSLwSBj8xSAZdaYZp2mgmdZsZDIdko/HuPrVBLq9sLgiWPzAf+WluArj/ejPyt9VIPtXQk&#10;pKgJxIp5DqckU2aHzV2sqXEZH3X4YfQ0XEZKXFnrMbglJSnVoch0/wB5D8w/KsxopbOQiKY3EOeQ&#10;eqitO58PWk0gwWEinMYkJV1P+y45/AGqMiavZZM6rcxg4/0kbXI9BKg/9CU/Wj0HcjBTOQCCe4qR&#10;Hmh4jcsT3Xio45NP3hp5bjTsj5vPUMmfXeMr/KrBtZ0G8IJ4CMrNCcgj14qlITQxn2/JcRZPXO3b&#10;inRRW0h2q6gkcBjxTopS0WxbkYByDKM4q2sCyLi40+Kf/bhOD+lNsRV/s+cDAHOPWm7JEJUxnI96&#10;uC1tMbIbu5tHJ+5KMr+R/wAaU2V/zsNtcL6o20/l0oUgKBBIIdGDA457VUnhEh4znPrmtB/PiOJo&#10;JIj0BIyPzFRHySMuu7HocU7iM0xp5gXY3mE4AxnNTfYXhuRHMkiexGK17K5htLC4lgjbeXwxPJUH&#10;p/WpllW9s3E5kO0/JIV5B7/pRcLGKLcbsDORT3tgCCVPTuKtMkSbWSYs3+7SEZ5Dlh1pgUzAo9Kd&#10;5Sq33VPHpVn5GGCxDduM0Rxgh2M65Xtjk0gKyxgdB1HQinrDGhJ79/ap9yA/u3JyO4p0ssO8mKNl&#10;B6g8/rTArrH94Fc56ZFRvECuxkBOeuKvGUk5CBFJzjtULysAd0g25yOKYiFbQBFDhQCOGpywwqOP&#10;vDnjvQZ1PGG+uKCznk4X3xRcLExZdp2DBHTNNkl3jO7LAdqjDAthtxbtgVdi0u5mGRH5Q/vPxSbH&#10;YoFmc8YX1B70kcJkciJGkbP3R61qrp9pF81xM1xIv8MfC/nVhLmWVPLtIfLH/TMZ/M1PMFinDo7I&#10;A93IsKdfLXkmrKS29p+7sbfbIejEZY0v2RY+by5C5/gQ5J/Gj7YkAaO1iEYH8R5Y0tWMV7Z2/e30&#10;oiX65Y/4VHJfLCPKs0EaN1kPLGoHLyku2Xzzlu1Qsyq25+ntTt3EA3vkuST3JNRylInwr7mx6U5j&#10;NOMjCx/32GBUZnhtziEGSTvI39Kd+w7DhG2zfMwjXsueTUckxMZWMbVHb1qFiztvkOWqSC1mu2wi&#10;lB0JNICuSzsFQEsT0rY03QyzCW5wSOi+lXrPT7awhLuRx1kY1k6p4ibJgsApHRnLYxS1ewGpfavb&#10;6cPJiwZTwFHQVyt3JNd3BaWR/MByPTFQqjByJQsjMc7yamES5+6AQeGBq0rCbHIjBQdxB6Edqcqk&#10;dCffijaGwu3DDnOetOznBEfTqAaZIozycnb3OKYCF7jZ64pWdVXKhwo+8KZGY9hZd5jJyB6UDHYy&#10;uJChXPBK0AMww+wY6HFOMhxt+bb7imb2U7XYn+6dvWgBQM5z5e4dBmnBSSXG3PcA1GQrHLttYdOK&#10;kG0ksDhx14oAQ4UEqgOTyM0pG1RgAg9Bu6UgZcAggt3GO9B+UB1ZTnqPSgA5Hysuc9Du6U8fK2CD&#10;n1zTT8owwVlOOcdKUY+6QMHvmgBWclwoBDdcg9aTktmNXB6EE0gj+fBA3L0bNOclm4AXjsaAFOOo&#10;Bx3GaX7pzg7T2pOpyQOO2aNnO7GR6bqAFA5JcHGOKTLMmDuDdqU4HXOO3PSkORx39c0ANw3q+4d8&#10;U7qMAsD34pASzbcEMO+eDRt3HIJBA5GetAAf3bZy23vxR7EnYeh20H152gcrmkznnkoexPSgAwD8&#10;rltwHBx1o59RTWAGAxY54X5qd5Tf3/1FAyEuqDZtj2nv0FIXBbYqpkd80KzFQGkGz3Wg4kKqwjVQ&#10;ONwxmkAhzJhEiXPc78Y/GjdhdscbKV64PWhgGYYEYA/WnFVYcKFBGDzQAxc5IQS8fex/n+VSYyGM&#10;ZcY6kDpSFcqdsbKB12tilQEEkI4HfnrQAKqkfJLlT97K96UBVG0Oq57kUpBHQMFzzimrhgVZWVfU&#10;igBpGSIyyFT1Y087HwisjDPJpCEXgyBVzxx1p/7vbgMAvuOtACMo+78jEc5BqMhZCYgg5HMgbFOK&#10;buQwAHcChgpK8JwOuKBDViEbYVSccFt9LsLAqm4cckNTHVApX5FX1BoWFfJxGihccnd1/GmMBx8q&#10;q+e5FMOWbC+b054oBcr+7iK44PzYzSElgf3bKMc/PQAfOJMR+ZnHcZpRwQyvIP7xx0pUjWRP3XmA&#10;DqS3+NOO5twBkCjrkjmgBjuUB8mRlwfmbbTfMODsnGw/eO3p+NKu5icGUAdRjrQxKn5fMUH/AGaB&#10;Eb/IvySDaf48U0uB8oeNoz3208NxwzBT14pDJ8hTLLED12UDI8KB5W5AhPQrSBfl2/Jj17VI7lVV&#10;WkXy+2Y6YzErg4WP/doER7FJ2AIMd6QnK7dgGO4NPLBiOUWPGMlOtIQWOPkAHIPrSGQyW8c8ewxx&#10;4xyasaXrOq6AwW3UXOngZMEj8r67T2/lUYOT/AMDjjrTiA5I/d4A6Z5pNXHc7vR9d0zXoMW8oL4/&#10;eW0vDr+Hce4qG80FWZmtG2N18tjx+FeeXNqGkWaACGZDlZI32sPxFbul+OLyyPk6zD9otwcC4QDe&#10;B7jofw/Wos0MuypLA/l3EbKy+v8AMVpf2jDNaqt3bCaQfdYNz+fUGtO3u7HWbfzbaWK7t/8AZPzL&#10;9R1B9jVG50RfMY2r+/lPx+VFwIrcksGsZyGPWKQ7X/Ds1X4r+Iv5d0rQyjqccH8KwZYZIXKzIyHP&#10;8VWI711TZIBMn92QZ/I9RRYZuNGJl3KwmhHYcmokcxZEUjKp6JKMqfb2/Cs6OSEnMM7W8nZJclf+&#10;+h/WtAXUqKouYQw7SA5B/Ef1xSEK9vaSJultzEzdWh6f5/CqCaAis0ljOoYncWhYwt+O3g/iK0Ud&#10;JSpikKH1zxU7Wzuf3iqx/vKMGgDK8vVrYsX2XKYwftEILH/gaf1WhJInAZrWa2bubZxIv5cH/wAd&#10;rdijKL99j7Mc054o5PvorfUUWC5nebFKQkN+gbGDHMoyfwODTZbVxIC9mj5/jhYrirtxYxXC7Wzj&#10;0OGH5GqP9lzQ5FtIgHcKzR/yOP0osFym6P5bLi5DKclXGR+FV0AOcbSPUjpWhjV4hgeaQD/eR8/n&#10;zQ1zeJCHdYwSeRLbN/MGmm0DKAa7tnLW0iK3cY4P1qS4vNQuEVJEjC9wnemNd3Cn5LKykB6kXDxn&#10;8ipprXJI2mxOSOfLu1I/UCmmIj8qTG5Yc/jRtm+YCAhT3zQt0w4SwveeoWSI4/8AHqf9om8s4tL3&#10;A7Ex5/8AQqdwsM8ufAQW65xkHPWkCyDrEBnvmpopXdkElvchAehZB+ua0Ta2gwzWkpH95phj9GpX&#10;AyCspwylR65pu1lY7peO4FbIjtVOFtIDnkBp85/Q1IsnzZit4FP+zCW/UYo5gMNIzLxGJZBnoq5q&#10;xFpl02AtqwX/AGyBj862C984+USc+iqo/XmozbXTr+9kVc/35Sf06UcwFP8Asx0/191BEMdByf6U&#10;4W+nxDJ864P+0dq/0qytvbxtzcFv9mNAKkCQhgEtdxPRpTnn6UrsCvHdOPls7aNR0/druP51J9nu&#10;JObl1Udf3jZx+HSp2M7YXeEH91BimiFhGXIJx3bk0AQhLVOdrTt6twv5U9pZmG1SqJ0CqMYp0rwp&#10;DiSRc9RiqDagn3ETzCeOOtADiokPzYXnrUcskKDBIZgOtQMJNpaRxEvucmq5uIk/1UZkf++5qrhY&#10;n3TTD5BtT+8/ApqyWkbncHmk/hYY2g+4qs7yz/61z9O1JHEW+REJPoKAFnlknc72OzsvpSLE8jbU&#10;TPNaVvpDsVaTO09gavt9k09N0hCAdj1oAp2mjkjdLhiDnbU95qdjpcO0kPIOiLzWTe+Irid2t7SL&#10;Yg6sTjNYwtwxMrGUy9SxbOaEu4XLGo6rdak65do4j1QDPH9KrxxJEu1SNjdQRUsZ25ba+ccilOzl&#10;hvAXrgZq0iWwCoq4ypXscU7CkYJX3460zeNoAztP+zTj23Y2npxTEOUozjO3K9D6U/HmbmDRhh78&#10;NUYK8K2B/dO2nEITyULgcAikMTaQCwUZ6kBqdt+QsqEZ7A0EAjcNm7uo60J03HbnPIzQA4KAnKtg&#10;/wC10pAMcMGbjg5oYBRkBeeozTRGFBI5z0yc0AP+ZhghvY5pfmztYtvHqKQAZwME+uelGDnGMnrn&#10;NADgWJO0HcOvFAYrkrnp83FKMscAMGHv1pOeSAw9RmgBNwVWO47D1+WlOAOuVPfFMA4z820nkE0/&#10;oOh2H3oATPGN20Y4OKFLH75AYdOOtOAHfcfSlYEtg5DdiKBgPvE5G4diKQHByApJ6ilw7HgkODTu&#10;25SQw6gigAyAvRSD19qZx0JG31x0p+WAJAJA68UbxjGD5ZPXbTEMUReWA+0Y+6cdaGIOB8oIqSTa&#10;6ouwgAdcdaY/UDkkDjikMa2WYSArkcbT3pmQpzhSD2p25C27pIO2KUMVLMM8j5hjNAB8gGPkZT1G&#10;OlL5a5/h/Kmq/HycoevFLn2P5UAV+GUHfKqDpx0pd+WxLJhMcAryaXcvVlkAx0DUhbk+Z5oxwOAa&#10;QCMu88uhA6BkwcUFA+fmjOOxFBcEfvHYqOg2VHvRs5cA/wAOUOTQA4hjuZ/L2jtnrUmG25VQBnpm&#10;oQVdwZDHkH5Vwc1MoVssNhIPTdQBIN+3JUnHZTQz5A3btp7Z6UzGE3EAc/dVqbsYgSEcdhuoAXOO&#10;u7Z24ohdmQ7gyof7y0BXMeSHC+/NJ8wwrF8duOtACM4VctnZ2+WhnU/eUYHI4p53KQGLD0IFDnce&#10;ePoKAInKSjM0aGNehxzTyQEwPLVMcdqYzPtwzAADj5ajcu33mUbeilc0AN3o4ZdqDHYnGaFCY34V&#10;cdt2M04HzGAk8lSPug1JgFSx8pih6E0wIfLBJKgKuc43daUKSuNmE3Z+/wBfwpG2k+Z5aD2zg0bV&#10;kIfykIB5BagBxUkgktsHQA9aXA2BsyBR0Gc0jKpG8xDA7buaZsU/OYfl9M/0oEIWULuAk29wef8A&#10;69CjKf6yRUz3GaGiAJkETMP7obOPwp2z5RM0MmB/CpJ/SgCM9tzPj1Iofdtx5jBO2E5pxC8SFJQu&#10;Pu7s0iqQ+5vN2dhQBGWfOTIVTHGUxTi7EYlYBT0+Wncjdv8AMAI4BFJvCEh2fHbC0ADO0gAcouB8&#10;oI/pUcjDOGZFz93IqQsWBLyuD/CAmRTfmDrvmO7spjyKAISWb5pWjLDpxQUEpzIIcjgBhUjnB5kB&#10;fspWmq0mcu6bh2K5pDKot5LSX7XZy/ZLgdHiYrn2OP8ACt6x8cXECrHrturAHAuLf7w9yP8AD8qy&#10;dxZt25C3PahgS24vGW9D1xScUO56FaX1hrMIezuobpMcqT8w+o6ioJ9Gic5iYxMf4W6V5y1i6zC7&#10;trgQzDkNE201r2ni7WtPVFvlh1CDuT8kgH16VPK0M6CWwuLUMrRlgTkNmoI5pbc/u3eNvY/06Vf0&#10;3xXot/hVuhbTNwYbj5Tn09D+dak1nDMu54AQRndGaVwMiLUBuxNbIzY5eM7G/wADV+2uopZVSKZl&#10;Y/wSjB/McGopdEQ58iXB9DVCaxuoPm2OAONy80aAdL5rr9+JvqvNKLmHOC4U+jcVzsOqvCQJIVkx&#10;/F91/wA60Y9Ys5BtlLp7SLuFIVjU8xD0defQ03aWHUH3qmv2O4+4YX9PLfB/Kjylg5WSeL6ruH6U&#10;AWdpVMYYe4NJ5jdN36VW86c8R3ltIT2JANI0mpRH/j3jmX1UgfzxQMseZN0JjPuRTShb78EDD3Wo&#10;P7SlU/vrCVffGf6UqarFnDwSJnn7uaLgSiGMYH2O3xnsB/hQYou1pD+OP8KjOq2mAcMcmm/2vaKG&#10;+Vsg8e9FwLGxAuBbQj2wP8KcVTb8sEQP0FVV1mzGPlcfhSf2xbuSEhmdh2C0CL259q7SgPcYpP3u&#10;R+8yD224rN/tZs4SzfB9Qc08ajevzHZbl/GkFi55L7gS7sPQtQsKr92Mbscg81QNzqbhuIYge7Ec&#10;VUl818efqKg/7PNMDZUwqcOUUjuWqvcX1jHgiXJHHyGsZ/sanDSzTN9MUefEn+ptFHu/JpjsX21h&#10;nAW3t2ZuzYzUE1xfMu6WURITzzk/lVRri6kH39o9FGKiaMsMsSc++aLATs1qhzve4J69hSNcyhNs&#10;YWNf9kc02G3kbhImb3xV+PSZ5B+8KxqeaYGSVzyzE5PepIraWU4RCffFb0Om20I3NhyOu7pUF1rG&#10;n2Q2mTr0ROtAEdto4O152yO6qeatyNZ6fGS7pGo5965i78UXc+UsoXhUdWcYOKzi00r+ZPctJn+8&#10;OlUotk3N278TGQbNPVAp6yE8ViTiW6c/a2WTJypPT8qAUAIDAL9KVi20DeCgPHFUlYVyReuwomAe&#10;CT1oAy21goPYhuKY8g8vYwQDPBagDKqGWMjPFFhDnyDjy84/ut1pDwWfa/uA1ObLLnYoZenNIWOd&#10;xjG7uM9aaAcnzDeoYqOop2CPvGTaTwOtIhAO4KFJ4IzTjtU52E5Pr0oAUAqwUs5GOOKCcHa27J6H&#10;bSAE9FY/jSkOG2Ojc9DnpSGBPON3zjvt7U8Hn5WAbPIK0zkJtIfeO5pUZmwMMrd6AHLIpyVI9wy0&#10;AgLhduD+lKxPBUscDmjzFPKkgj7wxQAmMcYXYRzxTgTgR4TZ2PpRuGeWOPpRvAHzHC+tAAc46rx7&#10;0h+Zc4XI6jdQdpwGP0OKTnJyRntxQAu0Z3AD6ZpcBRuC9T0zSrjOQRu7jFGBuDbh7jFACAkdV4Po&#10;elPGM4IyT05phUAnBUg9sUu1QcAjB70DFQZO3HzA9c04g9AuCPfrTMcbMrnPBp6nP3toYDk+tABh&#10;iMgEAdeaBnAYD5c8jNKVByQw3DtTRgcjbnuKYDjkKCVbaenNM2lSF+Yk980uAF5Ksp7elKSOAGXB&#10;70gGtGWfgHfnqDQATyNwOPmBNLtYtglRjoaTBIx8u4frQA0jAztJHoDRjJzsf/vqnrtUhhtJB5Wm&#10;nYTnKCgCsybVGUVhjja1LtbrIpPoA3Sq4+5+VJJ/rz+FIdiYllfO2U56YNKGCsNxmDHphelFTRf6&#10;0fUUCI9wLZLtvH8LJjNKSCM79r9htqT+NqZ6fWgA4AJLKT6YpqxIw8wsjegHanj/AFjfWmj/AI+X&#10;/CgBcBcs4G0joDxTxFtHse26mn7j/SqH/LaP/PegC++9ByGPsDTD5uVJLZPTBzSS/fj+tMf/AI+F&#10;/wA+tMB7yMi5cyZJ4Udqg3yebmR5cnlRtBFSf8tz9P8AGmD/AFp+tMQ9QxGZJW3dk200lg3zOC39&#10;0r0p/wDy2pB/x8H/AHaQDP8AbyhP93HNNEhY7x5Ql/ukHNIP+P3/AIDVpv8AkIJ9BQMrl1I85mgM&#10;2fu7SP1oWQFRJi3LH+ENx/hVmT/kLP8AQVSi/wCQhcfUUIRJgJiYIhI/gB6UhZTJvMQ3Y+6H4qNP&#10;9a3+6aZbfeP0P9aYFho/Lw5Qnd/DvzikA2vlg3PTDVBH/qP+ACkf/WH/AHaQFh9+ANsjHthqYQ0e&#10;fMDkntmoR/x9J9aml/1iUDIxmP5XaUk9DTgSqMGkk3HleBkU5f8AX/jTH60xCCZTGUdpWlzwSKTK&#10;7sO0gkHoOn4U9Ohp0v8ArF+lICsrDqWZm7nbzR5vfzMt2+XNWZf+Po03/l9P+9QBW8xeHV8sepxQ&#10;CuMh1H97Ip//AC8vTrP78n0NAFOS1t3H3Ymz3KU62uNU0dh/ZupOiZz5Tcp9MHIp1p0l/GnRf6pv&#10;xqWlcpM6Cz8a3KmNNTsYZB/z1hbBz9D/AI1vWPinRLp/Ljv0ikz/AKuc7D+vH5GvP2/49WrE1L/U&#10;r/vmk4oE9bHuDW9tdIGaOORT/EO/41Sm0C1k5RpIz7HIrz/4ff8AH0/++K9VqBtWOek8PTqf3VxG&#10;4/21x/jUlvoU6/627ZB/djJrdopiuU49Mtk5ZDK3rJzVv5UXsFFLVPUP9UPrSBajG1BA52srL6Zq&#10;hcancBzsk2jtgA1Wl/iqI00hky39zhgZAwJz8yDrTWvrjP3kOf8AYFQ9mpppiLtrcSXMhRrmOJgP&#10;lzGOTTf7UuYhJExV2HR04IqKP/j3uf8AcH/oQqKP7y0WGSjUL3KlLl2IPQgYNT3y6lMxeWPy1Xj5&#10;GxmoE++PrWpN/qI/pSAxvId/vAn6mni2b+4T9K0oehrStvuimBhJYTMuRE31xU6aXK3Bwv1NbtQn&#10;7hqbgZy6VEnMkpyOoFWI7WziXJCgerHFOk+6fpXGeIf+PGb6Gi47HS3GvaZYybTPHkfwocmsa68Z&#10;ySlo7SydvSR8AH/P0rzmx/1sn1H8xXRQf6tPqa0jFNEy0Zbn1LUL1gLiVhz0jbb+tVjapux5ciuO&#10;c7uTTj978af/ABfhVEslIAUeWXBA+YE9aaCSwwXA9qcv3H+lEX8P0piHBgeQJMd+KdlUTduk2H/Z&#10;6VL/ABfjUi/cega1K5ZMAM52noSKcMfKjSBvTjBqRPuGmr/x8J9TSuA0upcgMCw6fLzQSGO7coYc&#10;YqWT/WCoZv8AX/hTQWJPvbX3x7gemKdnGSGjKnrntUEf+sNOi6Sf7tAiUgqqnKEH3oKk8KFKnqd3&#10;IqNf+PR/92kP+qpDJhvJ2fKM9GzSIHJZCuCvfdmo5vvR/WmH/Xp9TQBbAd+EGPx600h2G7y9rLwR&#10;u60n8aUrffk+lABk8NtYeozSgMT0Yp/KkT7r09e31oAady8NuK44x2o+YkqwYH+E4p3/AC1X6GiX&#10;/WL9aBi4III3bx37Gm5+Yn5tw68U8/eamL978KAHehUN05yKAVXn5tn0ptv9xvqf50p+5+NAD+G6&#10;7tvY7aPMHKsW3AcHFOX/AFY+lB+8v0oAQHPGW3j2pWPCsCQ/cEcGpP8AlsKjH8VADd3cZ9DxQQAQ&#10;QSUPtnFSJ/qJfwpI/wDUH60AMOc4J+TtxzR2wS27tgU9vuilb7w/CgCP7wLYbzAewpw2Y5VqX/lu&#10;aWgD/9lQSwMECgAAAAAAAAAhADMEt2JZ0wAAWdMAABUAAABkcnMvbWVkaWEvaW1hZ2U3LmpwZWf/&#10;2P/gABBKRklGAAEBAQDcANwAAP/bAEMACAYGBwYFCAcHBwkJCAoMFA0MCwsMGRITDxQdGh8eHRoc&#10;HCAkLicgIiwjHBwoNyksMDE0NDQfJzk9ODI8LjM0Mv/bAEMBCQkJDAsMGA0NGDIhHCEyMjIyMjIy&#10;MjIyMjIyMjIyMjIyMjIyMjIyMjIyMjIyMjIyMjIyMjIyMjIyMjIyMjIyMv/AABEIAm8DP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OL6fSjP&#10;ryKCQOlJnHuP5VsZi9sHkGm98H8KOnvmk9utAB7HrQevPWgeh/Oj2P50DEAOcfxUo9uvek70vUUA&#10;GO4pfcUZ44pB7UCHDpx0oPTik9x+VJnjI/KgBc8e1J0HPSgdcjpQfXt6UAJ2welKMYwaT9RS4xwe&#10;lAC+3pSYz7Yox6/hQDjrQAvUehFHuetIeaUe/WgA96Mdx+VJj86Xr7GmAdsj8qOMe1HOff0o9xz7&#10;UgDHr3p3ThuR2NNzg9M0ZHY5BoAUg55pf8ik5HuKX2P50AHfHRqXnt1oI49/WjPPuKAEB/8A1Uo9&#10;qTqcjr3peQaAFXFBwBg8qf0pPp+NH06d6AExjg8jsaP4tpPzdmoxtGP4T+lIRj5T93saAFA3HH8f&#10;r60c5+X7w60uOx49DQeeMgMO/rQAe6jB/iozxkdO9NQvOzJDGzSL1wOKv2+kXFwQZG8sd0HJP40m&#10;0h2M9nRVJz8hp8ccsuFWNmjPR8dK34NHtrb5iAP9+pjPZwApjd70ubsFjEGlzMoWVtvoV61ONNRV&#10;BcZx0LVJPqg5WPAHtVJ7mRz7+9GoF1I4VdQvzMxwAo60NdRISAnI9azfMkyGVyrDkEdqdLMZgrFR&#10;vxhiP4veiw7lw32fukAjtiovtzbwHLY6ZBxVYKSMqppwiYrzgD60WQrk07yK2AwPuDwag8x2BwTk&#10;U8KwXaWGPSk8sdyaAGliVyGOO9OeN48Zbch6EHING1QKOAu0H5Sc4zTAb260D3P0pw2AYPSj5AMf&#10;zoEIc5560EFQD1+lLhfWggdmoGIshAKn5l6+4NIHYHIY4pwX0IFJsoAUTOP4j9acLqVe9RFCO3FJ&#10;9elIC0t6T94Z+tSC4hf76CqdJjPXrRYLmh5drKOCVNRPYseY3BPvVQAjkE5qRJpF5DUagK0Ukf3k&#10;Of50wMDkDn1qwt23Rxmn5gm5wFb1FFwKgxjml4xj9ane2YcoQR6VEwKD5gQKdwE4x06d6b3604sM&#10;YI+lAXnmgAGMf0pM456+1LgAn1pOhoATODnGR6U75ccGjHpzSEKVoAUBezc96Tjp+tGwEY6ilKgd&#10;DxQAg9qcB3waTjHI4+tA5PpSAcwHY96acEe1GD1NJjjIz9KAEPWgDntQQCMjIoCnufoaYAR370nB&#10;6UuDnHf6UmOvHPfikA45/wAmm+2OaUde2KX2wCKAGjNHal47gexo78Dn0zTASlHWjvwPwzQPxoEB&#10;9RSA/Qj60p/H603ntQMUnI/rSg+2COnvTRx9PTFHTn+GgAyfTj0pD+n0peO/4UH26+maAEwD169q&#10;BwemfUZozx0yPr0pRyMZOfWgA2qBwSVPv0o/GjmjtQIO9H45FHbt+FJjv0NAC9+uKOh4o5FHJ7Gg&#10;CI54I6d6TOPu9O9HUZHHrR1GRx60wHcYyPummfyo6DI6elJkde1ACnp7Un16UD9KXGMZ6HpQMCfW&#10;lxmmn0P4Uo44NABjPXg0fzo74PXtSH0PWgQvXkdaPekHX3o6/WgA5ByKXrz+lJjjjrQKADp070vb&#10;1pM56dfSl57fjQAme1O6e9HbI6UdOnSgAGBR3xQeOnSk/l60AKeuD1oHX3o68H86Pr+dAC/zpO/H&#10;BoPNJnPHQjvQA73FJgdRSDnpwaPpQAoO3pyp604EdOxpnuOncUvuOnegB/TijAPH60zt6rTskf7t&#10;AC4z9aX7y46GjqOfzo/nQAnOMjt1o6/Mv4il7+lB/KgBDnGR0ppYKCSflpVLTNthQs3cVqWuhszq&#10;90SQ3WMdqTdgsZ0aSXDbIYy6scZ7Cte18Ob8G8ffjoq8fnWoq2tigAwgA4C/41RutZC/JHhc+neo&#10;cm9irGiIbWzi2gKoUdBiqF1rEUf+qwv86xZry4nJDMVyevWoUjZiSiFmHUmjl7hctT6lLMdy8+5q&#10;s7FuWJIPUelTpbZ5zz3VacBGh+VQv15NVoIrrET0U47Gn+UejED6U+SQjg5IPeo9zZ9qADCr1Gfr&#10;Tg4HKgD6VG23jJqSWIwn7ysvZ16GmAM56gUm9unG00zeCdvem7+cUgJOT1am+xPIpMSdkYigQXBO&#10;RGcGmA7jGSeaPlPfmlFjdY+UAH3NKNOuevyj15pXQDNw+tA29jkGpDplwehUfjSjTJ8HG0H60XQE&#10;XA4yCPWgLnAB+lPbTrgHKgZ+vFKbWdR/qzkUXAj2n8RRz1GR7UpilU52N70rysR86Hd/exQA3J6g&#10;nHpTg3HbFMEoPB61JCgnnSFCAznA3HAoATcvcUYGeDSyQvBK0cilWHZhTcEHpkUAOOcf1puM00kg&#10;8fnS7z0OKYhe3FN5zlT9aXOegxR2oAkWZ0Oc8VMtyjcMtVhSGlYdy15KNyvftUTo0XVTg9xUaMy9&#10;6sLcDo4/GjVARcEd6aQDwDVgRq/3MDNQvEyH5hgetFwsNAPYnigjvzShcnqPrS5wMMB7UAJ2yM4p&#10;Rg9zTc85py7Tw3B7c8UAJtx1Jp4O0YOCPpTRkUmaAFOQcgjOe9GfYZpQMrySeetNx7mgA2nqGGe4&#10;pBxxxgnml3547/SjIPPT8KAEwR7j60nzE46e+aUe+CPpS5GMEDGPyoAbls8jpR7gH6Uv+RR164DU&#10;AJk4pRwcEfSm0oOO2R9aYASc9OfpS59vrTTkDv7HNKGbPJOf50ALkbcEZFNAGPvcdjTtzAnj6g0h&#10;59hQAmcHr+vWlVjzgnHdc0nXg49uKTgHsG+lAC/yoAOevP0pDn+HHuKOg7EfWgQp69vyowMcYIo7&#10;gZx+NBJB9KBh+NJRn8qOCOp9uKBCjjmnc4pn40uaAEJ9KTPp0p3H4etIBn7vH40DIsZPofSjvn9K&#10;Pr96g8nI+9TEJ0OR+VIcZ/pS98j71NOc5HXvQMX9aM/jSc9R+NLQAcfWjp7570dM/wB00Dj/AHaB&#10;B7frQDkY/Wgcf7tIR+VAARn8KXNJnj2o68GgYuaPwpKP6UAB9elL9KDg/Wkznnge1ADhRmkHP1pe&#10;vNAg/lSj9KOOtHTkdKADA70oHGDSH1pM469KAF+v4UHnrR2B5o+tACUH8jR9fwozkc9aAAc9OCKX&#10;II9Pam5z9R0o68/xUALk9R09KeOmeqmo/cdfSlHqPxFADwccfw9qX6/hTM45pYg8z7Il356nPAoA&#10;cWC4yevSrdtp81z80g2IP1q9Y6UkSh5SXfHDHoKvS3SwLtUDjjNQ5dikghtrezjDDCkfmar3eqiJ&#10;NqAKp/E1m3N28jkZI9SajhVz820OpHOe1K3cCKa5kl53EKfTrRHCzrwPk/vHtVjyoomOMPnnB6Cm&#10;ebt5HzA8YFUIFgjT758wjpngClMwB2g/gOlMKmV1UsAjHv0FOa2MTFGOcdGHQj1oAa7tuypwPakw&#10;W+bvU6QO6/dOPWni3VD8z5+lK4yq2eg59qascjjOw+1XjLFEflCj9aVRcTf6q3kcHvjii4WKK20h&#10;4cgCp1t0CeWzsV647VbGn3JP7144h25yamTT7aM5mklk/HaKTYWKAjgQ8KAe2TS+au7akeT/ALK5&#10;rVE+mW/SKEMPUbjSNr0Sr+6iY47BcUrgUlgu3GUtpce64qVbDUGGRFt+rilbX7jrHAMf7R6VXfVr&#10;5ySDGB6AUagT/wBl3/fy1+rUq6Vd4w00P/fVUjeXrZzP19BUZluTlWuHIJ+8DinZgaP9kXQGDcxf&#10;99Uh0m72486L/vqswmcjBuJM+u6jM4GPPkBx/e60WC5onSr/AB8rxt9Hoaw1NRwhP0YVnB7gHK3E&#10;g/HrTvtF4pBW6kA9DRZgWymoxjmCTH+7movtkqZWWHH+8tIup6khys+5fQiphr18h/eRRyIaNQIB&#10;PbSnEkC57YpGtbKYcFkNWG1q1kO260wY/vIBTvO0GYj95Lbk+pIH9aWoFee3muYVja6WRk4R2+8B&#10;6Zqq9vewL80e8Duta66Qsg3Wl/HL6Bv/AK1QyW2o2vJgdl9YzuFNMDI89QdsilfqKkBRhwRVxruK&#10;Rds0SvjrkYNQm0srjIhlML/3W6U7isR4OOlJ79/SiS1vrYZKiWMchl54qJLqNyQ4KN70wJR/kUtA&#10;AxkHOabkg4xTEL16UgB6UUoP5UAAZlPBqdJ8jD1D/KkHWlYdycqD93pUZYqdrn6cU1XKnFS5Vxgi&#10;gZGfw/Kkzz05pzRFe9JnAwfzoEJ9KKM8YOQR3oOT6g0AKD24o4xyOPXNBHdc49KTtntQA3APB/A5&#10;p20/l70vHfkelIf/ANVMA/OmnHqaXqPekxxkYzSAXtgkkUh445+tLkHoAD3pOPwpgOABH3ufcUmD&#10;6/WkOOhHHYg0DI//AF0ALj5eCMdxSFRjqMUde2DS444z9KBCYJHJGR0ppz+NO5xg5owehyT24oGJ&#10;zjIwR9aT2pTjPoe/FIMfh34oAX279qPqKU7QcEjae9IcDuPYg9aAEzxnBI+lGQR79qXnOR+QNH05&#10;oAPqOaBgHpRznFGDQID6dvWjK44ODSdBxmgYzyPpxQA7PryO9Mwp5OcfSlIA5xmmgrnp+GaAGjng&#10;9exo77ejetB6elJnIwfzpjE79gaD+RHWjrweKXORg9R0oAMcZH40Yzkj8qOvsaAT17+lAC8Yz29K&#10;QH8vSkJ5yOD6Ug9evtQAuOc9qG4HtQOMEd+1KaBDfrSY9aOnWj7vXkGgYvI4P4UdeD17UvGKSgQ7&#10;GeD1ppH50vf3pM8470AHv3FLnv3pM56/e9aPbvQAuc/WjPp19KbjJ96dz260AOHr19qQ+o5pOSMj&#10;qKWgAzjryKOlBHFA4oATOOvNNz2PPvTzTcFT6g0AL7Hr2pOf+BUp9D+dHbH60AL1+tBOATn5hzio&#10;2bHy/wAZ6e9a+m6PJM0c10nzdVT0+tJuwJXKllp816RMwMcJ6gjlvp7V0MNjBaKqquFx9yrDeXbL&#10;8mC38qiizcPj1rNybL2CXzJV2RqSccegrONtLnbMT7ACuiTZAm3IGKxtUv49+Iz83c0IVzMlt/Lf&#10;97g+ig/zphm2/KOnoKY7mQ+n9aAmMZqwEZmfr1p6qBzU8duWG5sKvqe9TKscY+ReO7NSbCxAlszD&#10;LYUe9TDZEuOu3oW7VaisJ7j5vuJ/ff8AoKvx6faWy+ZLiRh/HIeBU3AyUiubo/uImZf7x4WrsWij&#10;rczbj/dTgU+41y3iOyIGVu2OFrKuNRvLnIaTyh2VOmKANhhptiuQsSn3G5qpza0rL+7jdx6k4H5V&#10;nwQREAyswkPp6U+W2MMYliYOh4Yd6LAEl5NIOoUf7PaoCzNxIxbPfNMZsEkd+tJvxx2qrAO4z29j&#10;Sgg8Dhv51Fnjk8etABJwTg+poEP3cnHBoLZGVPTqKi5PB4I70ufzHWgBxkKjI5Hel38f7NM+n40d&#10;sgfL6UAP3Y7/AC+tBbPB/Cm4GM/wmjGPvZKnpQA4tn60mSTnOCOxpOnBJ9jR16/e7GmA/J+8MZ9K&#10;M9+CPSmHOe4YUAE8jO70oAU8fQ00hSPmUHPrSnI5Uk+o9KOcZHI70AR/Z0/hyjf3lODVmK+1O3UC&#10;G7LYHSUbgaj6fQ96XocZ49aVkMtnXPOG3UdLSUd3iPI/P/Gk8rSL/AtbzyJO0c4x/P8A+vVTqeTU&#10;c0EMw+eNTSsBeks9R04+Ym7Z6qd6n+oqtJc2lyP9OtsZ/wCWsVQxSX9gd1jduqjrFJ8yn8DVuPVL&#10;a8B/tHT3gcDJntxx+I//AF0AKLPNv/okyzoBkY+8KhZfLUb+D3zU7aSzj7Tp1wsyjndCcMPqtQNf&#10;NgxX8Hmx9C6jDD60XAaAGG5Tke1NOPwo+w/KZdNmEqDrHnkVGlyrMVlXy3HUHiqES7gBiilK9xg0&#10;3n0oEB5NAJB4NLSUDJkk4w1K0YYZUVBntgD3pyMy9aLABUAdOKAUzzkCp9olXIOCKgIKnB/lQAu1&#10;c8H9aXZg5x+Gabk/5FHJ780AG0DkEn2zSlRjKkke9IAP73NK645VwfWgBoUj1xSjHvR26ijORjA+&#10;tMBDQAx5Ao6dcfnScZ7g/WgQuSFzjj6Uhx+FFHGMnOO9Aw44oAJ9M0YHuRTgCB1bpwaQDcHqPxoO&#10;ceo+tKfrzTMe/wBaYCkHv+dKD25z/Om9uDkGgehx+VAC9unHpSY/vA4+lGDu7A0uD1GPegBMYPBo&#10;GQen14pOc8U7sOaBCGjJI68Uc0oz3BxQAnNLk/8A1qT86U+vegAz279qQk596Q4xSUDGn36UezdK&#10;Q8deRSgY68imAhGOD07UnfDde1L04PSj2PXsaAFPJ5+9Tec/7Qpx64PX1phyTg/ez1oAXvn+KkHX&#10;I60d/ejHHHUUAAJ6jn1px9vxpo56de9PzxQAz1oHtSkDqvTvSY9OlAAPl6dKXjtR246Uh9ulAgox&#10;mgcD2pRj8KBjcHpSex/OnkflTTyMHp2oEHP/ANegHtQAMY6UvagBRTgfSmnkelGfwoAdnnik+lLn&#10;NFAAORkU09OOlL9KQHuO/UUAH8qazHcsaqWZzgBeuaRi24LEpdmOAo610ui6OtviaXBmI+Zuy+wp&#10;N2GkRaTobRss8+Gm657J7fWtieeO3jKjv1NLcXSW6lFxjHasS4uWd8D5nPRewrLcZK8+5ssTn+Fa&#10;dALgy/usl+4HQUlnp8k7hsnH8T/4VuRwx2sR2LgAcn1oAx715UXBbmsd/mYk8nvWjqd19okPlDPO&#10;DioYrURjfccZ6LTQFeKB5eU6dye1WkjROEHmP6noKsLFJI4RU69I16/U+laEFhHGAJiHYchAPlH+&#10;NDYFCG0muDlcbR1ZuF/D1rRjgt7ZfMJDsOrv0H0Haqt5q0cR8tMSSj+FfuisiaeW4bdK5/3O1JK4&#10;Grda2q8QIZT03HoKyZ55rhiZ5S6noOgFR5AyR3600n06VSQDlKKu0/gaax7frTeBx2oz27UxD45y&#10;QEckOvCn1FWbi5WSNSi7XC4OO9UiAcA9u9A/IiiwCgk9B9aTBHI+73o689DRu7j8qYBgY/2aX2J4&#10;7Gm71ByOnpS5HXqp7UALjsaXHqcHtTQQOvK04v8ALtY5H8J9KAE788EUo4OR19KQ+/XsaX/0KkAD&#10;pn9KAaQHnP8AF70vHUfiDQApAA55B/SjAHB/A0Zx05B6j0oyB7g0wDvt/Wj26Gk6cdV9aXIIwfzp&#10;AAXdnHBHX3pMen4ilyO/HpR1Oe9AxNvcdKOMYycUvX/Cj/OKAExjqeO1H1z7UoHy5HI9KXHHr/Sg&#10;QyrEU6i0aIj5uvSoSMcdfekIzwwNAFk2pjtxOrtDOeRLGcH8fUVAutb/AN1rNr5mOBd24wR9RSh3&#10;Efl7yR6E1CUBpWGWn0vKfbNNnE8f9+HqPqv+FVmu4p/3eoRDP8M6D+dVljns5/tFjK0MncD7rfUd&#10;6vJqVnqJEWpxrZ3R4E6j92596NUBXa3nsh5kT+fbnoy84p0csdwuUb5u4qSa1vNIlDRkeW3QZzG4&#10;9j2qPy7e/Je3P2a8H3ojwDTuFh2P/r0mO9RLM6SGG6UxuOMnoam2j14piE/lR2pOB60AjPNADslD&#10;kGp0ZZRg9fWq/uOaASGyPzoAkKFDtOfY5pnK9z9anRlkG1jUUqFCQcYoAOSACDn1pp/EGkBO3GBi&#10;kwT3oAMemRQPXn8qOT7H60ZOc9/rTEL29vpTSD3/ADp2fbn60nOeOR9aBhk9Cf0pCO4wDTiSRg/h&#10;TeemD9aBCgcZGDRz04xRyT3zRg4yAfpQMGHuCPXNNwfb86UH24PtSHPfp9KBByOQM+2aaSc9Dinj&#10;8jS7vYZoGNye+frS9frTeB05B6+1L+PHrQIBjsCD3BpOPfFODEH3pDz2oAP8ijr3waOce1GSeD+F&#10;AB+VHH+TThkngc/Sm9P4aAE74HWkz9aGwT6Cg4JzwKBjenTkd6XIHvTen3elH+792mIDxwOQaB02&#10;np6+lGcf7lJ/6DQMP9n9aTqMenel74PSl9jwKAGjJ4NA568Ypfr+FNz6jFADuvtj9aM5H0pPr1oH&#10;fPWgBOtL1FJ79/SjORn9KBC4PXtR79qQZHNBJHI/KgAyOvaj+Ro96T8aAHc556dqMY+lIMgdfpS5&#10;xQAn16U760hOOvIpeKAF7YNNPvxS+zUEgdaAD370Ak0ZH+FHvQAd/f0pjseAoJc8Ko6k0SSBBljz&#10;2FbuhaQ3mC6uF/fEfL/sD/Gk3YaJ9D0cQKZ5h/pDD5j/AHR6CtK7ukgj2LwBTrq4W3j2DgVz80zX&#10;E+1QSx4+lZasoJbh5piq5LngegqxBCYZFiaNpC5yXUZqeysAp2L8xP3nrcRFijCjgCmIjtJFkt1I&#10;jMf+yahuZWlUxQkejE9qdKVc7wSu3jPrVORmkb5AVUHBwMlvpU3GkQJDFaMwiG5jyXbtU0Fm037x&#10;jtXr5h6n6f41ZitFQB5h06R5z+frTL27dYWaJQ7D8hQBJJcW9jFjIQfq1Yd1qE10WjUmGM9MdTVZ&#10;2eR98zFmPc9qaTxg/nVpCEwBxxu9aM5GM4NNJyMHr603ORjoRTAfk9R+IppP93oeopvX2I/Wl689&#10;+4piDt7UY/Kj3H5UnQZ6j0oAXtg9O1HsfwpOn0NAOPvfnQAjH14Pb3qCSbn0IpZ2I6/hWdLKScE4&#10;NAFprjnPelW44z+YqhuJPB5oDnPvQBofaO+cinCceuQazt5xn9KBIQOOlAGmJ16Hv0PpS+f2J59a&#10;zPMP4UvmHGM0gNHz89Dg0/z8jI696yxIeATj3p3mnvQBqibPI49aDLjkHj0rNE/4GhpyeQaAL3n4&#10;9dtSJP2JylZXmHOe3cU4SkHPb0oA1DKOhP0pBNng9e1ZrTkfjR5rqRu78j6UAawk3DnqOlOBzz3q&#10;jDKTw3J9avJubAx81Ax+49QOaTIzkDrS5IPHX3o5zkdaADjpimt6Hn3p3filOAODkUCGhUMXXDjq&#10;DTeDgEY96eabj/61ADTjsKhlhSZSCoIPUGpiDmk/CmBDbX91pimMKLmyPD28nOB7VcawtNUgFzpj&#10;ltvWInEkX09arsuareXLBOLi0cxTr0Yd/albsBY+0LIottRG4HhZgMEexpjxy2DDd+9t2+647Vfh&#10;urbXf9HuUW11LGP9ib/P51U2z6bIbaeMvCeGRv4fce1CYxQVddykEH0pABTJIDbD7TaNvtz1HXbT&#10;45FnXdH37UxDunvSfQDBpCGz/wDWpwIIPWgBoOOQaspIsiYaq/IPByv0oBI6UAPaPYevHtTcAdSe&#10;enFWFKyLtbrVd0aNsYOPrSARvf8AlSd+31pxK45B/PpTcAdM0wFxn03Ug69RnvS446sDSfXOaAEI&#10;9OlHHTt608Ak5GfpTT+NMBD2Gfoc0vH0P1pp6dOPpQMYw1Ahx/yKTt6j60gwO/P0oHXIx+VAC+xJ&#10;9qM898jvScY4x70YGOMFaBgW3Hpg96OPfHpSY9h7GncH6jtQAZHcnH0oP1pPfH60A8c0CF/AZpv4&#10;DmlH+eaOD0oAAcdKOT3o/lSUAIRjr0o4zznFG7ByetKPUYoGM68jp6Ue46elJ15HX0o6Hd+lMQEc&#10;Z/hPak9+1O/2uvtTccZ6+1Aw9M8jtQeOG6dqOnPUH9KTp70AB4OD+FJxzu69qOnvmgjHB5oAXPY9&#10;e1HbB+92pMYyOvvR7H86AF/9CpvP/AqUenf1ozk7T97NAB1+tL796TqcfxUvegQnuOvpSfzpR7da&#10;T2HWgBc4o6e+aT6Uv060AKCKXOO1Nx3FLyBxzQApxSEDpSdOlLQAo9PypD8o5pcipdPtDqF2EOfs&#10;yHLsO/tQ3YEXNG077W63M8YOP9UCOvv9K6WaVbOEqDyBkn1p22O0i4ADYwPYelYOoXe87RkjOAPU&#10;1i3zMtEN1dPcyqFBy33RjpUqf8S9ASu8ty3HP4VYsrR0XEg3SH/x32rbht0WMb1UnryOlPyQMdFG&#10;kaAqMZGaZJICh3cLUksixjLH6D1qgS9zKML83UDsPc1LEhSXnwCp5+6vr7/SrMcK26l2IaQDk9gP&#10;QU8CO2jLM3OPmc1g32oPdOUjJSMHj/appAXJ9SR2ZUyV6E1ny3ZjGFO4dPpVYyHHHXvULtk5HXuK&#10;aQCs+Tk8g0xjj/dppPOe3pSHjnqKoQuT0PSj2PWk6AelH1pgL16/hRn86O+D+FHfB69qADP4H0oF&#10;A9O9HOcfxelAgH6UdB6ijkdPxpc8UDKlx92s5x82D+BrUmHHHINZ0oAPtQBF7Hr60YJ+tJ7Gl7Y/&#10;WkAv060n0/GlHOPWpkjLUAQgenTvRjA9qtiDPIHTqKUW/GR07igCmRxg9KXkgAnjtVkwY91/lTWh&#10;wOfu9qAK/Xhuo6Uo9zg/zp5jK9fwpu3sevagYZyd3G70pM85o/nRznjqKADoM9c9qAcfQ0e4/Gge&#10;w+tAFiBuQK1Ij/D+uax4+G4Py+9aUBO0DtQIu8EbeAfX1pOTweCKQnKYPTsaTk9e1ADgM+2KO30o&#10;yD9aCR1xg0AH4HFLjHJ6dqQNkUd+Oc0DArn19qawPf71PIxgg5+nak+Vhg4PvQIi5zjBzTSDnipd&#10;o6frUZ49qYFW4t1mGDkMOjDqDV6z1RZlGnay3PSC7HUH0NQlc8ioJoUlQo6gj3FJq4F2e2udIuDg&#10;Bo2HI/hceo9/aoJIVdftlmTs6vH6U7T9VFqq6dqpMlm52xzHrGe2TUt5Zz6VciWEh43GQR92Qf40&#10;kxkUcwnjBzg49aDjNMliWVPtln0x88fpRHIsqZA59MVQiQckc4+tKRt/EUzp1FODAjAAzQAgYqcg&#10;/hVwFbiLafvDoap8A9Kcr7WyBigBrgq20/eHtTc9iKvOi3EW5fvr196p8kkEEEGhAJnAx2pAfXGK&#10;XLY6cUfMB6CmIM8+h7Uc9TilHTB/lSc96QCZH4UuVxml6dACfpTDnPYe1MBeKXC46kGm4AHAGKOD&#10;3oGKfxpo9mOKdgdDijHfIoAOAPvErQRn+lHA5wD7UmR26H36UAG09jzQMjPOaDuzjv60vJ7cjvQI&#10;TA6dqXGKQE0dPpQAEZ5HFJ9aWkP05+lAAVP502lzSc9KBjcEnI+96Uo4OR97uKM56feo5JyPvd6Y&#10;C8dR19KM46d+tNPbHXvRyDlfxoEKDjpzSEYHHINLkHlOnekPT5fu96Biew5FJnjA6UfTpSDvj7ve&#10;gB2eMdvWk747etH0+7QP/HaAD2/Wgnt+tOPK+g9aZjjB/OgA5PH60ZJ46e9KPQ8Cgj8KBCZ/A0de&#10;OmO9KeRSdfwoAX6UD2peSMdKSgA6jg80vOOKUDNGc+2KAE+lApevSmSOsaFjwBQABZJ5kt4Rl5Dj&#10;6D1rstO0+PTrZSvIUf8AfR9azvDulssRuphiSXnB/hXsPqa0L+98tCij5egrOTvoUkUtSvsk88d6&#10;rWdlLIv2oD5xyi4qK3iN5OMglFOc/wB72rqLe2WIK3OcdO1IZDpgmMBNzFskDEDPUircsixIWY0r&#10;kKpJOAKyppGuZlVRkE4UetJ9hbkheS5lA2/N/COw9z7VaxHZwMxbHdnPUmkjWOyhO9snqz1h3t8b&#10;uUqP9UOg/rSAW8vnu3I+7GDxjvVFm9aGbAx2qFm55q0gBpOfemls9OvpTSefejOT6GmIXdxkdaTP&#10;cUhPp96lHt1pgKMfhR0HHIpMdxSj1FAgHTHUHvR7Hn3o6fSjpx1U0AL7Hr2NHOfcd6Pbt60vbGaA&#10;EX5jx1pcenWjvg8e9ByfYigZBMcKSPxrNlPPHStGb5gT3rNk+9kflQBH/KgfpR79u4pOnPakA9ev&#10;NamnxxysQ4PHArLX1PKmtTTAQ7Z6dqANQWUPUcn1oFpCDnb81SA4FPzmpArmzhzkDGaabGHHQ4PW&#10;rVGaLgUJ9MiW3Z1PI7GsaZAvGPxFdPK3+juPUVz0+AWwcjNNMCkfTv60v8/Wg4zjt60D0zTGAXPT&#10;g+9HOCR+NO4IwePemt9KAHxDLZHStO3O1f8AZ71mRkbga0oD3xQBbBOPajnv+FC8DPalGAenFAhe&#10;nXr2oJz9ab7UY7YoAd1+tAYqcqefakxx70Yz06igB2TyR+NJxijtxn3oXB5GcdxQMDjHSmEA+lS4&#10;Xtu296YwHQEkdqAIiKbgGpCOOT9KbgHqSPpTEV5YlkUqw4NTaXqf2P8A4luoAyWMnEch6xH/AAoZ&#10;arzQrICrjINFrgaF5aTaXc+ah8yNh1HRx/jVaeNdn222Y7T99PSptH1IQ/8AEq1A5gc4hkJ+4fSp&#10;LmGXSrxsjdG33l7MPUVN7DKyyCZNw5ozxjHSm3MItnFzD80EnP0pxG5dwx+dUIOoyKOSOpxTRmnE&#10;Z6UCJLeZopPap7u3Dr50fOeuKp4OOoP41espgf3Uh4PWkxoogHGf60f5IzU93bmCX73B6cVX/nTA&#10;MjPGcfWjP1/OkxzwaMd8imIUBunNB5OOc0g9MilPuRQAc44/EUg/HFG0noRRgnnj6UAGB3zikP8A&#10;+qnEYPb86Pyx9aAG9/f6UgAz157inYJOO9IFbOCOaADP5UoPvSEDqKUY7g4oAKT6flSdPX2o5zx1&#10;oAWlIIP9c0lIfTtQAc460DJpo478UvJz0oAb1OOlGc8dCKXqcdPekxnrximMXr+FJ1HHGKM5wDwQ&#10;OPekznk8EdqAAYPI4oPqOnpQRnLdCO1L1Gf0oAZ6kfiKX37U7tn9KQc0CE4/ClA/KlA4z+lLjHPb&#10;0oAQjA5+6abxj2pxyOeo9KaeAD1zQAHOOenagH5cNSDilbHegA6D5unag+h/CkJwOefSg+9ABnI5&#10;4p3XvSdsNS9DzQAu7I9KQ/N7UEYPNHfJFAB1Geh9KsaPZNq2o52/uIDl89CfSqczMNqIC0sjbUUd&#10;Sa7nSNPGm6ekJwZD80jerUpMZYuJFtoMjj0rmLiRrqURoeWP5Cr2rXZlk8pOg5pdJtsy+Y4+Y+tZ&#10;eZRo6bZLawAY5NXqKhuJvKT5eWPAFN6E7la8nyxjH3R1xUltbi3jMjD94R/3yPSo7SAE+c/Kqflz&#10;3PrVLVb8kGGFhuH3sH9KlDK+oXxuJNkZPlDr7ms8/LyOlAIKZAx61EzelWkAM2enSme3Y0v8qQ8f&#10;SmIT2P50mOcH86X2PSk6GmAuM/Wgc/WjNJ9aAHdTx1pfp1pv6UHn2NAhfcdKMjGR070nfNLgDkfj&#10;QAdv9mndufu0g9uRSjge3pQMQgcAnj1p3seDScAc9KOAuDzQBDN3zwazZup7Gr1w3GCfoaznbJ56&#10;0AM9+/pSfTn2pf50Dn60gHxgg+3pWppowzc5Has2PrmtPTsB2I70AalKDSUVIDs0ZpKKAFk5gfHY&#10;Vz0/3mI45wa6BsmKTHGBXPzklmwMYPNNAVeRnH3T1oH6UHnkflSpweeR6UwHhc9enY01geh/Cpxj&#10;b7VHIexwR2oAIgSRnrWlCD16N9KzY2+bFaULbhgk59aBlodOOp6ijOPekDHIP8XrRnP170CF4/Cj&#10;jGP1pKcOntQAntQMHrge9Jx+FHsc47UAB69hTu+cAUnGKOv1oGL78EelBx1xRgkZpDxzmgBhwDjF&#10;Nx6fzp59c/pTTwe1MQg47Zprru6daf2wMc9aTGKAKk0IlQq2M9q1dJvRqMJ0q+YfaEGYJPUelUmX&#10;NVZo2bbJGzJLGdyMPWkwNFFNnO9pcKfKbg5/hNV3iaxnMLklG+4e1asMq+INNL4C3sAxKnrVaLF3&#10;btaTZEycxsaSYyoyj8KRWIOD/KiMuCYpD86nBoJxxjNUIcQc00OVYGnKcikIA+tAGpGq31qU6uBx&#10;WWcq7RlCGXvmp7OZoJhzwTVnVrYlFuY8YPLUtmMzec9DS4Yg4BPtTQwYZyOaUEg8HH0qiROnOD9K&#10;XnvnFBbPXrTvlxnI+lADD9DQcg8g57U4juMUnsaAAAnqDu+lNOO340uSDjP40AnJ7GgYgz68fSl+&#10;9wTj3opD+lAg4B9/WjPH9KXPrmkzz70AL2pNwz1pfpSZ7UAHX2pe1BPGDjH0pucUALgYz0FHTg5p&#10;M5Hv6UKQPegBp6gN+FBwR834U4gjAfnjg008cN17UxhyfvdR0pOvUfMOlL7Hr2pMc4Y/NQAuckn+&#10;Km8/RvSnY/76oPJ/2qBCDPUfe9Kfx170zPzf7VO6/wC9QAdPrSEkc9TS5z9aTP50AGTn1puMfjTh&#10;14FBA/OgBo4wTzQxx+NOHt1pvTpzQAg4PrSnjrzR06c+tHTpzmgA6cdaORweaOhwKOnvmgBcj8aC&#10;QByelIOBUU259sEQ3SysEUD1NAGx4YsPtl+2oSr+7tyUi927n8P6109/ciCAjPzEUadZx6bp0Nsv&#10;SNfmb1Pc1jahObmcp2zxWTd2NFaLdLKWfPWt6whPEoc7cY2+tYxQpGPcdfStjTrlXj8tcHZgH1oG&#10;XpGCIWJwBWdGjXU5ZsgHr7L/APXp15IZZREgJUcnHc+lWCyWlsWkIzjLGp3YLQg1K7W1t9iEByMI&#10;BXO5PVj856mnzTNdTNJJnB+6KgZj0qkgEcgdKiJzSk5puaoQuRSE9+3pSN0yKD60wDjt0o/lSCl6&#10;c9jQAox+FHbBpOB16GlHv0oAXPY0LycHr2pPrS8dD+FACEEEhshh604D86CWb75yw70D070AHfPe&#10;j3/SjPp1o5znvQIXp9KGyo5HBpPcfiKQ5A46HtQMqXHQg9+lZ5+9g/nV65OAccjvVBuuOxoAQ+nf&#10;1pRz9aT6/nS4pASxcnHQ9/etWwA3HH41kRn5gOhrWsHDOw6EUMDS7UCjtmj6UgHYpD6UgpxU4oAa&#10;eY2B9KxLkfOc9RW7j5GB9OKxbkHcQ3XsaEBQbrnv6Ug65/ShuuD17UDGOp3DtTAdv+XIOfakJ/Gg&#10;eo7daUkAZB+tAAvB9RWhbnA5/OqSAZBU5z146VoQKAPb1FAy0ORjow7+tL+GKB0wTx64pccYOPag&#10;QnHalAJG4Yx6ZpeuAQBiigBOOvajt7UA9TgfSjAHIxQAhpSTnnrQAB6UHHTAoGKCT35pp5+tHfbg&#10;ZpeMdOaAGZwOMn1FIvqAcd6VumABTRgdBigQ78TikzxgZxScdaUAZ6frTAZ069KYwqUikZMrnHAo&#10;AghuX029S9hGccSKD94fStvUbZJFj1K0b92/zcdjWIwB4OMH1q9oV2ttctplww+zT/6vP8LelSxo&#10;W8RbqBbyFR5i8OBVbh0Dg1oPEdNvjG4/cvwfpVOe3+yXm0ZMb8gimmBCG2tkHFSlQwyADmmOOcjp&#10;Ulq5D4BHtmmIhKntxit7SpUu7U20hHIx9DWddRhVE6qrKRyvoahtLgwXSup+Vjz7UnqNEd3bmyu3&#10;if7ucrxUWc4rodZtlu7JbpFyy9a55SMA46+9CYmLz0NIeDSnBH/16Mfn9aYhP50hxjr9aXNNJBPc&#10;UwDG3vxQR70oPHfFBOemcUALnPXFNPBzx9Kd8u3nOe1MPXjrQAu2gLg0YPbrSfrQAuT6Uc0c/hRQ&#10;AEd80nzev0pc0nGKBhyD70AZPSgdeuPeloAbnHB5z0PpS8Dg8k96QcAjqD3o6fL1HrQAEbeOvvR3&#10;I/WlzgFeo7GmnoVzx60wFxzikPPHel/h29vWm9eM496AFHJx3FO6/WmAnofzpwOeOnvQIPoPrQB6&#10;UdfanA84xjFADfQilNLjBoJHagBgHcfjTSD1Wnnimkg+3FAAPb8aXoeKTqPlOAKQ5PTjFADsenSk&#10;+nSjt7Ud+OlABxitDwrafbNUmvWGYbb5UPq5HP5D+dZF1L5UDMoyewB5Jru9F09dL0iC2wA4G6T3&#10;Y8mpkxkmpXBhgwOSev0rFtImuLjOCSe1WdQczTnaSVz0q9plsIo/MI+YjFZoBrafIEYqyksCCp+l&#10;RaYhgsnypWbccq3X2rUkYqAQO/NZ8zG4ulReGHyg0n2GiaygIzI/OCce57msvVr0XE32dfur94ju&#10;a0dSuRZWeE9NormgduSTknkmmkArYAxnpUDNk8052qMVaAWkJpfbFN69etMQpU9G4b0puefelYno&#10;etNPP1oAX3o6f4Ue1H86ADpzS9OlJS44yPxoAM49xTv1pOnToaToPagQ7p/jQMdD17UcY9qMDpQA&#10;vf3o78daB0wfzowDgd/WgYDrx170N3I/Gj27ihuR7igCjcd8fjVBuDx0q/cdz6daoN1yOnpQAnb2&#10;o/lR9Pu0e/akA4HnB/CtLT3zIQeoFZg/Sr2nn98c+nFIDcHIpaYnSn4oAeOBmkyc8UtJigQ8H5G4&#10;6g1iXIw5z3Nba9D9Kxrnh244PWgZmv8AexTPbvT5ODxyKj74/WmA4c+xo78fjSegP50Eg+1AySPh&#10;sjoOtacDfLkZ296yl5bjir9ueMj8qBF8E455Wlzx7dqahG3NOBGOgINADjyOfwox09aTt60fWgAw&#10;Qc4waD+tB5470vXj+KgBOPel4/yKbTlGemfegBDjpnIpD6E8etOAHTtRtGD1oAjI5+8KQ/X9KXA7&#10;k0mPXOe1ACDr1p3B7/pSYIOeaXYxQuFJUcE0wG+1HI5GfcUfnT8Aj3oAgccZAP0qCZDJH8pIdeVI&#10;7GrnlkmnpBt565pAacMn9t6OGb/j5h+Vx7+tRpAb7T3hYf6RB0PtVKxn/svVFl/5YTfLJ7ehrYuU&#10;/s/UY7tR+7bh8ehqdhmFtJT3HFQhcuPmCEdDWxq1p5F0JogPKlGfoazpyDtVY1VsAbgevuapAXLd&#10;llhKOA28cH3rMliCsyY78c1PauYpvL6bjkY6ZqS8R2xLt6ntQI19DuftFqYZOeMEe9YV7amzvnj6&#10;KxyBUmmXJtb4c4D/AM61/EFq09otzEMsoyanZjOe465oOM8EYpEJdMgEetGOOasQcjgmjqOopMHr&#10;g4pdzYGQDx6UwDHGeKQ+oFBJz0pQRn3+lACZx1GRQcA0Y54pue1Ahck9DR24pB+lLjigAOTzS9R0&#10;pPxpMUAOGB60mOwJpCBiigA6e9Lkkew9qT8qQg9ulACg8cdKOQTj7ppD6jp6U4/d/wBn0pjBsDgc&#10;p2NNyQeelL06fdoxn6UAHXg9OxppBzjt607Hr07Uh9+lAhoz0PTtTucYPSj69KXBHWgA+vFL160n&#10;PfpR9aAHGm0v1pMcc0AKeRTdpPbpTwexozxQBEaDz1pW6ZNN5PWgBfcUu4df0pOvtQxwN3p2oAn0&#10;e0/tLX4FIxFbHzXBHXHT9cflXc3D7YWPrxWD4StyljNdsMPcuSM/3RwP1zWtdMAnPAAyaxk7sqxS&#10;gh864285zub29K2lUKoUdqzNHBZZZT1LY/r/AIVqU0JkF1J5UTN36Ae9VrOPYjTtz2H9f8+1JeFp&#10;bhY0PI4H1NR6rP8AZbQRx9cYFR1uMwtRvHuL47GJjTjHqarl6aExyO/WkY88fjWiQMWk6dKBntSU&#10;xC+1HQUgo9qYCE8f1pCP/wBdB9KPY0AKfSijjpSe1ADu9Az2pp/KlH5UAO75FHNJ+lGSelAhR/47&#10;3pe3HK0mT1H5UZPUdPSgYvt2pfr+dJ1+lL0HPINAAff8DSHkelB9847UE8c0AVLgZ9jWe3WtCfnI&#10;6HtVBxknPWgBnuPypB/kUH260D1pAOHH0q3Y58/2IqoD3HWrVj/rsg8elIDeXpUg61HGOKk6CgBc&#10;0vQU0e9BNAhyk54rHujh229M1rp970NYt3y7FcAjqPWgZRcnPsaZzjH8NBPWk/zimMX+HHbrQTuA&#10;B7dKT69KXcTgE5A6e1AhR1rQtecf3vSs8ElhuP0NaFtkMM53diKANAEnnA+lIOvFCFs5zhh3xTt5&#10;z/td6AEBx7/hTgcAggEHue1Nz3FKCfwNACZwMU4EYKtjPY4pP1HrRyOvTsaABjkDgZHGR3oyD2AN&#10;Ln1oyTjOKADIz0ApG9RinZPbr9KTrz39KBkbDHJI5powDyac3BzTc9wRQIdg9KXaRxk/hT4z9KnV&#10;AwoAgEQYjIqXyk6jrVmOIsMAc042kxYBVBpXGVtvp1oIyOAM1aOm3Q+8uB7VLa2B8z5gfxoAx7iI&#10;vEwI4I9K19Lm/tLR3tpD+9g+Qk9x2P8An0q7daYjQt5Wd2KwLOV9O1ZJiSInPlyDH5H8KTA14I/t&#10;mnS2chzLDwD/ACrDKEhkbO5Tg10M6fY9QjuVwI3Ox/oe9UtVtTFd+YoGyTn6GhMDDlUxt8u7KkcE&#10;VoEPLCOhBGeD+dVbqSV5MyPuHqetOspCGZBjj5lqhFWQMp+Xhl5BrrdOnW/04KTklea5q4AVssPy&#10;71f8PXYjuJLduAfmWkwRkyxG3u5YDxtPH0pMZyf0zWt4ltxFcR3G3Kng461j5wc00DDODnn6U7K7&#10;emT9abk5460YYc8VQhD0pM0EnHSjH5UAL17/AK0mOMjtQMdDSHg0AKAetH1BpVO07sZPoaDyM0AA&#10;o6+2KTGKPzoAKSijNABS8Umc9aAw70DF757elB9e3pQPXv6UZAOR1oEJjjPYnpS4xz1FHAOc59qX&#10;oAc9aYCdMZOfSk6HJ5pQcH1zS8fWgBpApMlevSgnB9c0cj3zQA7ofrSZPejOPem9Dn1oAf2weaB0&#10;5pAMd80fdHXOe9ACn3pOfXPpRnnnn0pMbffNACZ5wetJ9aCB+NA6+9AAMk89ainMhCxx/wCudwqD&#10;1JNS8g/7VWtDiF34giVgf9HBlPp6D9TSbsho7KC3S3toYE+6ihOPb/Jqtqm4xAf32wKv4JkyvQCq&#10;96oaSFM45wPqax8xj9PgMFoqscsx3H8ass21SfSjIUegqveSAQ7c9ev07027IXUhtRvmeduijj6n&#10;/wCt/OsHU7k3N4cHhP51uXMn2PTMk7XILH6muV3lss/3ic5oSGEj/nUK8nPeh2zQlaCJO1NzSn17&#10;Uh5Oc0AA/SjPFH8qQ0AHUc0vb2pO2e1A/SgBaM5HNHejvQAhpeuAaPrR9aBBindeehFJk9+tGfzo&#10;AXr06+lL7/pTeTz3p2T170AL9MUZIHqPSj3FJ05BzQAfyNB+7R7g/Wg8DrQMqTjtWe/Xn1rTmA2m&#10;s6TrzSAiOPxpB1p2OMH86THGM80AOHqOverNlzcZH41VX681ZtWEc4c496AOhiGFFPpiMGAK9DUh&#10;pCENN+tLRQADrisW7/1rc962CQoLN0HSsa6O5jnrng0DKRxmmU5h+BpvIPPWmAv0o7UAE8jr6Ue4&#10;H4UAPXrV634461QXrx0rQth8vT5aANBV4AyKTH6Ug5ABPHrSke9ACjnpRzn0pB164pwAbncAR29a&#10;ADtntQP0oxxnigAYyD+FIApwU9xSbDjOcg/pT9u0AZB/GgBuDnGDmkIbPOdwpxHOKQg4wcHHfNMC&#10;MglsBSWpCp6d+4pzDPp+FMwexII9aAFAIwcEA1o2+CBVeJ5pIljZsovQGrcFtIZkC5wTzSYGta26&#10;7dxFXAoHQUKoVQo7UtJIVwpu0Bs4p1FMArI1OwR95CjDj9a16inTfER3HIpDTM61f+0dHKN/rY8o&#10;31HT+lNI/tDRcNzLFwfqP/rVBYyfZNbeBuEuVyP94f8A1quQr9l1WSL/AJZ3C7gPcdaSGc84Dp34&#10;qBHMUyPzwa1JrUJqEsDvtDcpxxWbcQlHYZ59jVoTLVyN0eR24BqlbztbX0M2OFbB+lXIGMtqO5xt&#10;P1HSqEqkbhimI6zVYBeaWxAywFceh+UDPPQ12Gjz/a9LQMcnbtP4cVyl1B9mv5ougJ3A1MRjMnPI&#10;/GjORxS9eO1J04zViDcQMA8d6aSTx2oPPoMUmTnNADh05oyCPmP0pueeaTvQA7BBxQSRQM0GgAzQ&#10;TTTS0AJS9aTNH86AF/nSfSlpPpxQMceuR949aT6daB83C/epM8/L170AGADlevelzjlaOeqdR1pv&#10;un40ALnnikJwcjn1oycZQfWgHug7c0wFGB05GKQHacDkUnb5emOaPdenegQudvTmkJ4+Wl6j5emK&#10;QcZ2j5e9AACF4FLnbx1BpCdpOzlD1o7fL92gBSQOAeKQnBx+tJkrwBlT1pORwOVNADzxx+tIRwRm&#10;jJB29R60h4OO3rQAf7J6+tbng23bZfXrgbnk8tSO4Uf4n9K56djHCxJO0fxV2mhQ/YvD9tGRkmPz&#10;Ce+WOf6iom9Bo1IPuFvUmo5NrXkSkj5QXP8AL+tToNsaj0FZd84Wd5RwwXbn2qALAm+03/loTsiG&#10;4+5om/e3Ii7ZAP8AM/596h0dMWj3DdZWJ/AVJanMkk7dFXj8f/1Ck9xmX4iuNzpbgnk9qxpcDG1s&#10;irN5L5+oSOeQowDVNzzVxBkZOTzUingGoh+tSLVsQ/rTOad05zzTSTn3pALSnpzR/Oj+dAB2pKWj&#10;vnvQAUdulLnByQDRj0OaAE78ilOAfUdqSj9aBCjA4IzmlPFN6DFOxjigAPoeDQPTvR7GjHb9aAF4&#10;J75o/nR7HqO9ByenWgA+n40e4zR796M+n40AV5jwfSs6Tr7VpzjKkisyUYY+lIZF29qWk/lR9elA&#10;C49fzp4P5imdvajnvQBtaddbkMZ4I6fStHOa522cpKpzit5G3AE0gH0maWkJ5zQBXvJQiBc9ufrW&#10;RM/UHn3qe6lPmMQc1RYnPrTATNGR07+tJ0oH+TQAoznIOCKUHP8AUUnsfzpaAHoRwQfqK0bcZGR9&#10;3vWap56VoWxzz09qALuMLuAJX1pTwOvFCnI4p3y46UAN69fwNLx+NOHvRx6c9qAEHX0NOx6daTvg&#10;jn1o7+9IYo46fjSj2/Gg4x3zS4HYc96BCYP4U3tzTlIB5HFOwhUHJHtQBCcg03P59qsIu7IHJ7Cq&#10;5HY5pgaFmoIHrW1ax/OG9BWPabvLBNb9sP3Knvip6gTUUUUxBRRRQAUUUUAc9rUbwMlzGMvC4cfS&#10;r+oMHtoL2LnYQ4PqpqzewiWA5GeMGqWkfvNMks36wkx8+nb/AD7VPUobqsYfyblD94DkelYVyvOQ&#10;c10FvmbS5ImHzwkr+VYU6lh0wQapARWL4kkjDckbgPei7jZJTkY56VGsrC7jc+uGOMZq1eAsoyxO&#10;Dg1Qiz4ZuPLlmtsjbncKj8RwGO9SVeh+9VTS5RbavC/Z8oR9a3fEUAn0wygcqM1OzGcvn8PWg4x7&#10;U1WDqCOlLxVkgSCOaaDg0vbNJ0oGLznOBRSZ5xS7l6UCFz7YopOKTIoAWgmkDD6UGgBTjr3pv40p&#10;pPYigYtIenWg/pSEEj0oAkQb+F4Yc/Wmg5PHBFKvz8dGH60md3+yR+tACg7unGOtIMMMpwR96lPz&#10;c9CP1pmN2CPlI/WgBynOSoxgc0088pxjrTvvnIO3Hb1pp+bJAx7UAIDvGU7Dmgc8jgd6M5ORxQOc&#10;nOMdqYACcEr93vTm2sCyfdxTc9SOMdqPVl49qBDQc8r93vTvvL8pG0daXqNwGPUU31I6UAOHI9u5&#10;oBHP92m5OSei9xThjG4fdzyKAE6jg8UdVz/DnrRx1A+U0ZwuR9zPIoAgnVpdluPuyuEBHua9EaMB&#10;YoVGFBAH0H/6q4jS087XrJMAxhzIR/ugmu6AzcID/CpNZT1ZS2J2+6c1y+p3B3MB1YmummbbC7ei&#10;muThxcarBE3QyZPvigSOi/49dNjiAwwQLj371DJIIdKeX+/lsfy/kKk1JyAigZ6n+grO8QymCzjg&#10;X+6BU9RmCpwrO3Jc5NQucVM48tAo5GKrM3IArVCFAxjvUi1GKeuQaYh1A96PwoFIYvP1o5z70c+t&#10;IOuKBDuaKB7UfSgYUo46UnPbtRn0oAOvSgcdKBz0oHPrQIP5UvQY7Un8qXJ/CgYueMdvWjtg0Zx/&#10;u0Z/KgAz2P50vX2pMnv0pRnvQAD+VGc89D6UfWg89eD2oAimORkcVmTdcitObJU+tZkw596AIPen&#10;A8+tNzz70ue4pAA4+lLTQaXp9KAJ4uoz3ret+Yl9awoiAeelblocRKKALGPzpGGI2I6gUZ5pspzG&#10;3rikBhT43HHWq30qxOcscdRVamAvOPagfpR7/pQPUdKAF46Hp2opMjOe1Lx+FADhyRWhb5OPWqCK&#10;c81o26kEetAFxMjnvTuOvemjJH+1Tueo+8KBijjPfNHGexpF6nHWlx3FIQcDjtR7UvT3zSAZ47et&#10;ADh05oPPek9uuO9KOtAwxzSH9Kdz6U3GO2KAE2k9CB+NRkYPNSdRTGximI0rTOyt61/1C85rCsh8&#10;grctceTgdqnqBPRRRTEFFFFABRRRQAhGQQe9ZNp/o+syxE8SpwPcVr1kal+4v7W5zgBwD9DwaTGi&#10;aICLVp4uQsybx9f85rKkAjeaNkyCcg45rVvz5N5aXHo+w/Q1S1OHbdZ6KaBnPzg/NgZA6Vecia3D&#10;56oG/pUEhe1ncxOrblKnjOR+NS23z23KgEMQQOnSrEUHDI6SgH5GzmuzlKXelMQp2lcgVxs6sVZQ&#10;T0rrdEl8/R4h3CbT9algcZGSNykfdJFOp90vl6hOmRycgVGc1aAWkpSMCm+9AgHpRx3o7+1J+FAx&#10;eKO9H1GKMZ6UCDvRS8imnNAwJpM8c0YOOOlJz3BxQA7jH0oOPUUYPvSYNADlJY4YYx0pT85+fgjp&#10;QM9JOvaglt373r2oADhvvcEdKa3z+xFOwD97r2pD6H73agBc7+SNrDsO9Nf95833XHYd6d14bIbt&#10;TDktk/eoAaTk5PBHag5yWx83pTymT8x/edhSck5/jHT3piFI3fP0I/hppPzbuR7U48sX6P6dqQ8n&#10;OPm7CgAJ6sMjH8NJyTvH5Up7n+IdqTknd39KAFOcbx2PSk3c7+3dadxnd39KaF+beOx5FADuCN3b&#10;0prcfN2z0pckHcB3+7TWzncM/SgC/wCF43l16WU/cjgIA9CxA/xrs4fmuZG9ABXL+Do8zalOPvbk&#10;Tn2yf6100LhfOYf3gKxk/eK6CalJssZPU8Vg6Ggl1ZnI4jQnPv0/xrS1qQGyXsx5zVfw0Mi5kI6l&#10;VH60+gdC9P8AvNRRfQqP6/0rE8QymTUEQE4U81twDfqJbOcbj/If41y96xk1V26hfelECCYnPByK&#10;rZ+bipXPzHFQgg+3rWqESZ49qep9Kj7Y7etPTikIeDmgZHFH0pRQMMn8KM8YpD0oHNADs0UlB6Z/&#10;pQAc0tJRn1oAXrRmmkjPNGec0WEOpc57celNzk570ueeaAHZ46celHvjim8dR1o96AF6HJ6Uv15F&#10;NxxmlGBz69qAF46EUex/Cg8DrxR25waBjJORz17Vmz9fer8rADB/Cs+YgmkBXPJ75o7UHrS4zTAT&#10;jqKcOKZ36U/j6UgJo8dulbdmcQKB0rDjI/CtuzwYhjoaALVMkXMbjOOKeBSP/q3z3U0gOenJ3kH1&#10;qA8mppuGOT9KgyOh49KYCj1o6jIpev1pcfnQMQkZzj8KcoGM9f6UmOM559KFOD/OgCzCvPtWlEAF&#10;6fjWbGyhvlJx71oW7ZGB3oEWAO3T3oOc44zQMHA/Wl9qQxRz7GlHsaQe5pQOfcUCDt7UduKWgUAH&#10;8qMdMn6UuOM4yKXAx160AOVGYHHYU3vjnPagZ/CjvxQAMB1XrjvUJ68dalKk4zwT0qMjDZPBFMDS&#10;ss7BW1ZnMR+tY1q25BWxZ42Nj1pdQLNFFFAgooooAKKKKACszXI99gT6GtOqepqGsZAaTGtyC6b7&#10;XoazAjdsWTPv3qHUyJbaGfruUGl0Y+doTQn+AvH+px/OmHMugxkYymR+RpDMS5Qq2cfpRZN/rlJ4&#10;GGH8qsXkbm3SUnIYVWhhltrhTLGyrJH8p65yMir6AR3WBI2Oma2vCcgaxkjPVJCBWTeZ3BsdQDVz&#10;wvIq3dzEM4OGFD2Ao62nlau20feH9ap+1a/iiPF/C44z1rIPTgcU1sJiY4wTSD0pc9yOKb3yT9KY&#10;Dv6Unem9x1NO7980AHvRkDpRnnAo+lCEITzjNG7tQf0pPx4pgOHzUmeeKMkDNKrYOTz+FIYAnuRz&#10;TTx05pS2TkU3cf8AIoESjOcMcntQRg7X+9jg+lAG3g856GkJ7NyemaBhyDh/vdjQR2b73Y0nQ7Sc&#10;9s0jfKdhPJ70AKeR82C/Y0gyRlvv+tLjnaevrTQdv7s8t60AB3FuQPMHSg5L/N9+nfKMoT83Y0w9&#10;dpPz9jTAduyT/epp5PX94OQaU8nGPmzRwTt/iPegQhycnjzO1AznH/LTPSlH90j5s9aQjkAfez1o&#10;Ad7H71JnHPel+hy2aTqeB82cmgBu7P3eXHUUFscry47ZpwIzxjdnk0wkZIXHmDmgDpPBSZ0y7lPD&#10;SXLbvwVa0JZ/J3r0y26qvhABdAUkbd0zk/8AfX/1qW/bD8+lYPcobrLMIo1P9wVc0BCmkByMbnZv&#10;6f0rP15/nUegFa2l4XQofTyyf51XQBloxxcyH+FP55NcoW8yeZ8Y59a6iM7NMu3zjGB/46P8a5OJ&#10;90LtwPmoiBE5yT2xTV+YZIxT2O4HHFNXoOmK0JHdfpT15HtUZ9f0p6nIoAdTh+lN+tO7ZNIYtJRn&#10;HWjjvQAtB96T60Hjr3oACR3zUbN65oc4HPWoiRnJ69qaQh+/NLuPUk5qE/Lwev1pQSBzyadhlgP6&#10;9afkEdTmqynB55P1qRWwenP1pWAmyc+9Lx1HWmhsj3pR7daQC8jkH8KPcUnXp1pfp170CHcCms2B&#10;ijPpn3prNwcdO9AypcPwR+tUmbJqxcNycfdqnn8qQC+1L7Gm5556UuexoAWlpB6Gl+tAEkeM1t2T&#10;ZiXArETp1wa2rDmJTjmgC8R2qOXhT9Kk4A96hk+6aQGBPwxPY02CdoFlTYjrIMEMM0+fG44PFQcC&#10;mAD0xTh+tIODil70DA8mjGeR2o5JxTlXJxnmgBUyG4rSt84GKqRQlvbH61oQoAmc8+lAEy4HPanj&#10;HccUg4xg/hin5TPyg/jSAbj1p3XrQylGIIFHGMGgQc/jQP1o49c+9A68daAF680oHem04YoAU9ue&#10;KQj3BpfpSiJ2QsoyFPPNADGORz6VHkYx0+tSHkU3IUYx16E/0pgaFmR5Y4xWxZnhh+NY1lyvNa9l&#10;95/pSYFyiiigQUUUUAFFFFABVTUWAtcHuat1l61L5cUQHUtQCK3htz5d5HzhZQ4/Ef8A1qfbLmwv&#10;IcfclP61W8PZW+ukPRkBx9Cf8avWv/H7qUfrhh+RqUUzFkdvsmzPyjI+lVY3i863w0gkzhsnKk//&#10;AKq1LMJJFc2rNh925MjrWRMHS4XeAMP2FUgLN6v7pMjoMfkaXw+2zWiOgaM9T6c0+/BMbEYwHYDF&#10;VtJYrrNuW5BDD9KOg2aHitOYmz3BrBHeuj8WJm1VskY/xrnM8c04kjdwzRwee9B5PoaQVQheKTnO&#10;KO/FHT6UAB5xRxil9z0pCffH4UAHbt+dGeKTPrQDznjNABn/AOtRkjjvR69KQgAdjQAoBI96D7Un&#10;GOemKQjJz0+lAE4ITj7ykdfSkI2uVzkdjQflBx93uaQeg5X1oGLt2kqOR60MAPl6js1BPHyn5fWk&#10;BPK/wf3qADHVD68N6UN8pMfUf36AP4Cfkz1pDuzgj5fWgQpxgp/49TDlgYzkc/epTndjHy/3qTJ+&#10;70XP3qYAuSdh/OlPI247/eo6sEbgf3qXP8Gfkz1oATqCvQ5+9R1G3vnrSZ52HO3+9R1XaScdM0AL&#10;jJ2g4PrTeSdvQ564o7BckY704jIUZwPWgBoGW2rwR1NNblWVeD/epxwRjJGO/rTXTzI8bio9aAOv&#10;8KqB4XtiTnLSE4H+21VLx90+PcD9aueF/wDkWLMgn7rde/zNWdeDZdMCefNH4fNWPUoXX2/0nj0A&#10;/St+IY0SID/ngv8AIVz+vgpesByDiuj2ldJVe4iA/Sm9gM26Pl6DdHOMu3+H9K5WPP2Rcnk+1dPq&#10;jf8AFNyMc/M7dPqa5g/LbKCTnFEAZAXG0bzzmnhhwT+HFVpCMKCWzUqHJUnOewrWxJLuPU/lT1JI&#10;5qvn95nnJ7VMvC8nJoYD8jueaXzMHkiq7yjcBzuPtTV4ONxLfSiwy1vHXikDgdcZNVgfmxk7j2py&#10;kYxuy1FhFgSANzj6U4sPaqoODjOTTs443EnvxRYY52we3NNbI9DS8dFOfXim4CjhuO4xQITeQcbQ&#10;c0D5SBgc0cchT+OKONo+Ybe/FMB+AOMClztbbgHPem8E7Qwx34pfunbkY9aAHb8EDAqVHBFVsj7p&#10;b5fXFPVjjGQAOhpWGWCw7VH5gJ46j3qNmLDAIHvTDtbBJAZe+KLCJt+T0pjSZBI4/Gmn5l+8FIHH&#10;FRueC24cdRQBVmkJye1VdxzkVLIw5PANQFvTGfSkMfv79qcG9ajz3457U4EY9aAJA/rS76iz6YpP&#10;u+lKwFxGycHrW5p5/cYPXPWudiYccDrwa37A/uhnFJgX6jcZBp+aRsYIpAc/cffbjmoPXFWrkAue&#10;MEVV+lMYv0pRyeaaDzmnfQcUALjn2p69eaaOmeDSqQDkjI+tIDQhx361djXP1FZUb7cAg+3NaMTZ&#10;GD19aAJsdxml/OlHIHY0d/egQZ45yaUH24pPoKXjPApALj06UDpzRSfXpTAWjGaBTqBgT6daTBzn&#10;P504Yxg00igQnAOaa7FgBuJUdAe1O7VGR3pgaNoMRgEda1rH77fSsiyOU5rXs/8AWn6UmBdooooE&#10;FFFFABRRRQAVzniOX99GmcYFdHXI6/IJL7bzjOKBosaI2zWCv96Fh+orRh41u5X+9ADWXpXy65D6&#10;GNh+ma1UwPEDe8OP1qSmYMoKTyurHOcimXJWeOO4/vDJx696nuMefJ6k1SibNnMh/gfIGOxqhF66&#10;P+jMMfx5/MCqFiVGrWfByXx1q9OSbVjjPKf+g1n2rE6pZ9G/fLR0GzoPFA3acpx65H5Vy2CFANdV&#10;4lB/snrzg9vauTU4Qc54pxJFI96MHp+tNOPwNLn5R6fSqEIM9PTvmj3pm7nngD9aXcrckAUAOxxn&#10;J+lLjHHUU1cdSOM9KXcv8NAwx270nzD1FJnjPFBGTj9aBBgnJ596UdM8004A6jilB/D8aYxcHj0p&#10;eR603OGyR+FAYfn70gJTjaSpzF3oXG4Y/wBX3pOM5XiP+7Qfl+cD936UAPOFyP8AlmaQsBuX/ln6&#10;0nU7v+WeeRQ21cnA2elAB8uCCP3dBOcqfuetJuAyx/1Zo7FiPkzQAg6EMMJTRy2CMRHvTmIHzN93&#10;NBIx8wGzORQIGAI2uPkzwaX5T8rcJ601ioALD5M8d6Ubf4xhDTAXAKhWHyg8GmdSVcfJnv3pxx0b&#10;7nam7gMbx8vagBw2kbTwoPBpOG+VxhPWl4ABYfKelJ8uBuHA6UAHyk4cYXsfWmycoVOduDg+tKcb&#10;eRwelI3MOHGFA4oA67wwwPhe0IBxhwM/77VnX2Ptbkd5V/nV3wmSPDEAYYKySYX/AIGTVC9OJXx2&#10;cH9axW5Q/X8/bjxzxn8q6XdnTlYd4wf0rnNfb/S1YD7yg/pXQp/yCkPX9yP5U+gGRq3/ACLByP4z&#10;/wChGual2i3UY5xxzXR6qT/wi/BHEh5P+8a5uRv3C4APFOAMpPhVUMMk9Oakj+UdCW+tRuQcZA96&#10;cvXagUsRxzWpJIp+boSxPWnO2xePmJpq9cKvzDrzSOeOAMn3oGRL1wQ2/tUwxjaNxbHWogGGF2g+&#10;+afnsi5455oEOz6Z3DvSBiM4JJ75pCwK4UDpyc0kSFgwx096YDxnooPuTSkkcDcKB8y4QYXvzR1B&#10;AHA96QDskHAzjuaUsGPygj1qLdzjHFOBDZYDGPegAOD0LbaXKFeN23vxSZBG7YRj3prktzsOO/NA&#10;Dk+9jJ2UudvAzs9xUYbPJUgDtmn7s5O0hfTNAC/nt9cU4FiPm+72wKbnAzg7OwzQMgZIJX0zQA4e&#10;hJx24ppyXAOd3YY60pbAy2cdqVELtjP05oAC+eGyGHTioJiOQT81SyBhkPkt65qvKSBhlJbsc9KA&#10;KchyxyfmHbHWocck5+anPndg5z60n1B3fXipGL7g89xShlzwee4xQFJPAOak2EjgHNADMgDjvR0z&#10;zQw9M+9IOM7RQBLHhTjPB9q3dNx5IHvWCuf4Qce1bum5EI64z3pMDSoODxRTSakDEuBlyM81W71a&#10;uB8xzVbHrQMTinDHX9KTmlHWgBeByPyowAc9vajp6578U4AFflJJ9MUAOQ4OOo/lWlAO2RVOKPOC&#10;DkEelaMSbR9aQE2OOtO/HBo6DrQPQmgA/LNL9KQYNOHfPBoATH0ox9KWgeooAMcUp60mCB3pfx4p&#10;gGKQ0vakNAgUEtkLu284qORgTkKF9QO1SKQAdy5yODULgE9c00BoWPKeta9mf3pHtWRYqcZFa9p/&#10;reRzik9wL1FFFAgooooAKKKKAGudqE+lcXqzFrzPbNddeNttzzXH3zL9oJNA0XtM/wCQ3a8fwt/6&#10;DWqB/wAVEPeI/wA6ydMx/bdr/ut/6DWopH/CRD/rm386nqNmVcjE0nqTWYrBfP65Yc1o3J/fucjr&#10;WRKxyw4HvVIDSnlIhKg9Qp/Sqdr/AMhKyJyP3y5I7c1JcKzDgjgL39qithu1K0BIA80Z/On0A6Tx&#10;N/yCMAZyOD+FchH9wAE8Cuq8SkDSokzglcc/hXKrnAHGQOcGiIhSfQkD6UmO5Y7aa3PIOCO2aTbx&#10;kH8M1Qh+445B29jTST1I+lG35dxb8M0jce/40DHqeOetIWGTgc0zJH1PfNLk4xnn60ALv4+UH34p&#10;Q3HJ4PtTM9hx+PWkyN2SDj60APDDPP3exxSs3Izx6VHwBnHB96XHHJznpz0oAfnnOefTFRs2Dkdf&#10;pSnGQMtu+tKCu75Qc455oAmbqXHI7rS8j94OVzgrSZwTIOSD0pCSo81cls/doAXkNv429CKOc7uo&#10;z0pVyFMnvgrRkgbh+VAhOnzn7ufu0hYIu88qT0FLuICsBnJxilXIG/rzyKAG5P3iNwJ6AUgXHzHl&#10;SeBS8r84PU9KOUw+c7j0pjELCPDNyp4x70m4AZPKk8DFObK4bru7Cmj5F3dc9sdKBDvQsMqegpPu&#10;4LDKk8AUm7aVP97tikLlQON2e2KAHb8LluVPQelG3hS2CD0FG44yMHPbHSkUuo3HBJ7AUAKTgAsM&#10;+mKQkbDuAZT0GKdzjPUntikBK8kZyPSgDo/CDE6CyMQdk7fkearakMTzAdsGl8HbhZ6gu4Mwl3cD&#10;HUD/AAqTVgPtD9tyZ4rLqWRa624wOB1jU10tsd2kQkd4B/6DXNaypks7Nx3iA+uK39IkMuhwMe0Z&#10;X8sj+lAmZmojd4anA/hlP8//AK9c2f8Aj1UDB464rqJ/3nh++HU7s/otcwObQbc496cAZnsflGME&#10;etPXOQq4+uKjJIj25OAeSRzUincoVWI98VqSSY3rtRgPU4pu0AbSeMdaeMkY6DHpULlugPA4zigB&#10;q5ztU/L64qYtnhSBjqcdqgyx+6xC+oFTb3ZMbsAe1AClw4PAA6dKZGxJwCoUUpZmOWOPwqME7s7i&#10;F9xTAmzuzjaq+1Izem3b60mQw3E4x2IpS/AJBxnjigBD1yduO1PU5XPy9enemjcG3ds8cUp9W49s&#10;UAO3Z5wOOlDfN1wDjgZpqkjOSM9sCgMW5J+btxQA0EZydpI6DNP3L97A+maTo+SVMg4+7QOG+YgN&#10;9KAHE5G4KMZ6Zp2NmWIzn+Emo8fPkMN30p2AvzbvmPtQAoAAyRnPv0pfu9gcjHXpRu2gEMDxzxRn&#10;5eoNIBhwGIbBzyOeahm+X5doOe+asYVcjIOevHSoZQEUgYKnvimIzpB82O57g0wdcdDnrmpJAM43&#10;D60zaRwcfUVIxyeh6+uan3ArgDBHvVZfQ7cDvT8k8dPegYrHPTgAc803PGVH15pC2eOM0uTg9AR+&#10;tICVBkZHTuM1u6Zg26kDjJ6msKM8ZOMitzSSXtQcDO48ChgaNNLetPOB1NMbae9SBi3LfOc/zqtn&#10;mi5mxKw4PPrUHm4z0osMsqc/XtUoQkdOaqRy84IFXI5f4SB+dOwhCp/GpI156cjrzTTIpOMDNPRl&#10;OOgqWMuwoOuD71cHQdcD3qhHKPbiriPntSAl4xx0o/Mij3wKUH2oAM+xpck9c0nboOaXt0/WgBO9&#10;LkY4yDRxmj8KYCg8cZ+lJ16Zo4pVG5gFGSe1AAPXrQysqq5B2npzQw2nBHPcUsuxSBGxZcZIIxzQ&#10;BHng4zURqXt0qMgEEE444piL2nH5eprbtWy/PXFYVgccEfrW3af638KT3AvUUUUCCimySLFGzucK&#10;oyaxf+EitbgvEsrW5APzuuQfTFAWNmSaKL/WSImf7zAUqOsihkYMp6EHIrg7ja7uWczMx5ZjnNRw&#10;b7Qk2k0sIP8AdfinYdjsdWkC2xweRXITyNJOcgipPts7xtHNIzknO4nrUTTSTPmRs46UWA09KO7X&#10;7f2Rs/lWlEwfX3I/hhNZuhc63kn7kLMfzFXrFs6ndOf4YP8ACo6lGbKR5r/XmsqQnzCN2AT3Facp&#10;5YgetZZ5lGAevrVoTLN0Pm9gB/KmWpIv7dh/C2elOunPmkds06xUtqEIHIJ9aOgGp4ocG2hRzgbe&#10;a5vI2gZGMcHFb3iqTEkYYHaFGcfWsBWGMkMQelEdhMaTzkkZ+lO6nPAP0pvOTkNjtShiOCG3etUA&#10;mRnqCw6jFPyOxHvxTQrMcjdu70MSOgIpgKAAp6U08rtPT1pynPY470pOFBGcUANwG9OOlHyls4GR&#10;SMSRg5AxxQD82TnPbigBzOAPujJ7Gkyo4GGz19qDnOTnd9KM/Llc570gF4GANv1pMjP8IpN3Ht34&#10;pu4D1K9uKALfAbcB8/cUpP8AEoy2eRQOuQPnzRgHcU+/nkUAHQ7h94nkUnCnK/eJyRSZP8A+YdaU&#10;AkfJ9/vQIB8jBlBJ9DRkoQ6ZLN1HpRtbA2ck/eo+ZQDF97PzZoGJ0IK8seopAABxk+tABz8nJzlq&#10;QZDZT8eaYh2dgBXLZ657U0HYBjJY9RTv4QYyP9rPam4Yfc57nJoAG+XBXJP8qPu7SPm3dR6UDPGz&#10;n+9RhxjZz65oAPujcuWz1HpR8yn5MvnqKAGH+rHGPmyabhlIMY4xyc0APGQ3y5bPX2pMlRxls9fa&#10;hQwwVHbkk0v3QfLXr96gDV8HPt1DUrcNkPGkgPvyD/Sr2rL+/jbruQr+P+TWL4Yzb+LVVCfLmt3D&#10;ZP8AECD/AErpNWTFvG+OUkx+f/6qzfxFIzrhjJoNq5B+Ula1fDT79I2k5CSMo/Q/1rMj3P4fnTjM&#10;Uuas+FJMR3VuT91g4/Hj+goBkkMZfT9QhIx8mfyBH9K5SM5tMDPXBrsbRB/aN1FnAcOuPx/+yrj4&#10;1CmVGAGxiMZ96UdwZRbLK2FIGe9LFll7hf1p5QlnyBj0zUcYyORgdsGthE/BwTnaOg9aiclwGwwX&#10;p7mpCONzcccDNRsNwy3GOgzQA0ckt8wApcnk8+1N75xj0GeKcM5Dlc+gzxTEOySpZuO+BTSzFQxU&#10;j2oKkMWbqe2aQ56kH2GaBDuMbm3A+lAZgMtuwTwMUdDlwS3pS/mWz60AKMghiT14FK28AGQNknjA&#10;piNnIHLZ9ac7NxnJ980DAn1J56UoHON53Y9KF7LjJPfNIAN20/e+tAhz7+c53etR7mHOSX9xUoBB&#10;K859SajK5bYAd3rmgB4YnkFg/cgU8Pk/KSfXimKP4cHOOuaBjdtUH65oGOUc5Rj78UgJydhYjvxS&#10;7huwFI9aQkENtDe+KAHAhhhCcHrxTHVuQM7fWlUgpkA4FKRnLYbA6jNAijsPzDJKn1FMMfGO1X0i&#10;VlLAEL71E8eOccVDKM4gg4PT6UozjnNTSpjnBxUPIGTkihAITzz+HFO6rycHtxTSfXPNGSDyCfSg&#10;CaM56kgj2rc0c/uSd38Xp0rDj6HIOe1bOkkmF85BDUMDVbrUTfWpM7uvWmNkHjrUgcvcDFxJhuT1&#10;GKhyOcHp6VYvARcyYz15GKrnPO0HHeqAehHPPy9+KnWQKfvZX6VVyV5XJXPPFLnPrtoAsGT/AGhx&#10;0qaGTcvX8aoc4xztq5bA8Zzj2pMaLqsAc5Gfp1rQgYsOcA/Ss5QWIznHatOFSBzn2qBlkHIpR+FJ&#10;jH1zS8/jQIOPWjjHUUUc9uaAD+VL+IoGcHrRQAd+vFH40Uc0ABz9aQ/UZpaQ0wEHTrUT4xnNS544&#10;4NQkbmAzjPGT0FNCLun4I6jHtW5aAebx6VhaerRyMu4MAeo71vWgy+fQUnuBdooooEQ3ab7SVQM5&#10;XpXAkASOMDIPTFeiVxev6fLZ3ZuIlYxOecDpTQ0Z/vxShuO2KhWQSDKk/lTxgc81YC9Dk4xSpjNM&#10;LDn0p8WKTA1tB4ur6Q/wwYz9T/8AWqzZtxqEvooWodFGNOv5T/E6oD/n60sThdKncA/vJf5Vl1GU&#10;Zm+Qn2qhF81yg4HOatTt8hz+lVrQbrneV+6O9WgHXDZlYjHJqzo6b9UTGOMfzqk5y/v9K09Aj/05&#10;3ORj/D/69D2EiPxK+6/UEg4xwT7Vj7u+OPTNXNbbzdVZgy5VjwRVJTtOQV3nrxTWwPcBxxgHPv0p&#10;SAOPXvnpTQQOmMnrxS7hg4PynrxVAKrYG0H8c044bj075qEYHRht+lOZlKfMeMcYFICQ9+OPrTSM&#10;qGDcf3c00Y24JB9OKBjjpuzwMUAAyBnH69KOQeRn05pT064I6jFN6H5SCD1GKAFJPQg59c0FgRgD&#10;BHfNJx03DHrS8lByCB0OKAE6jjjHXmlJOOD+tHB7gfhTTj1A+ooAvAFv9WPnzzSfKR8nD5+Y0xMv&#10;8qjawJyfWpCN4UKdrDJJ9aAGfMp/dYDE/NnvR85A8vAbPzZNLgOFCnDrnJ9ab9/AQ7SAc570APXJ&#10;A8sgHPz0gQ5zHgf3/egZkK7OMDn3pqhmI2nG3OR60AAOR+6wG/i96OD/AKvA/v0ABwuz5QBk+9AG&#10;5QV4wOfemAiKNv7kAA8v70sYB+5/wLmkLAqDH8oxzTV+YYjwuOTjvQA45xiPGB96jkgeUeCOTRnd&#10;gx4Ax8w9aFUtHlCFAHIFAAd2P3WBx83NH8I8sYHVqTsNm0ADn3pQd/3CMbeaBC4+X91gDHNJyFGz&#10;G0D5qXbvGFIVcc00EPwmAFHINABYzeRr+n3MbKsQlCyEn1+X+tdtqUZe3uFAztXePwP/AOuvPtQL&#10;m2aaEhBHhiD7V6Oki3lnBOhBW4iBH/Ah/wDXrOe5SMXTW82O+gJHzR7h/P8AxqLw3J5WtPHniSI5&#10;HuCD/jRpT+TqsaHo2Y2Hv0/rVKCT7Dr8LNwqTbWx1GePy5oA6Rv3Gu57O4P/AH0uP5gVzF/EIdav&#10;YsAAvuA9jXT6wrR3cM6j+Aj8VO4fyrE8TIItat7gH5Z4x264qVuBhOoWTccHPbFRIYxJ8wXntVqb&#10;KEkHnsMVWztlydpPpitkIcxC/eAP93FNIXqxHTgU7dtO47cntQTtAzgsw6UwGcZ5wTjgUgQcE43d&#10;hTvmA6gv9KQEgggjd9KBClQGO4At2oZVBIYAt2pWYjuCx9qQseRkFvXFADV64wCx4pRtAKkAyetI&#10;SQVClcnqfShWZTsBUk9TimIVdu7A2hj1NAIBwMMfXNMJP3Qce+KfkjhSCPXFACqATgEUHCkqApP9&#10;7NJuOdqkBe5xRnI2ArjHUigB4KkYXAx1pu0dBgZ6mgMWG35doHXHWlDZ+Uldo74oAF2udowB1zu6&#10;0LhvkKgL1zmnMRjHy7fXFMLFl5Cr6cZzQBJtDDACjA5560H5vuoBgdN3WmghgC2Fx7daXIbGcD0G&#10;KAFGGAO3aR23dakADKSF2+2aiPzckqMcYxzSbiMsGGR2xSAsRcckAewNDhSM4GPTNVRKQS/G7PQU&#10;1rjJ35X0IxSaHckZF7gc+9VWjCnO0EfWkNwc5BU+1J52FyNp7HIoAgcbDyuR9elNGAeVJz0OelKx&#10;Bz0pg444OetICaPAyrDJzwc1taPkRSAjnd65rCXg4+XH8q3NGZTEyhQBkcg8GhgavajIJwfzoJ7U&#10;0nNSM5y+H+lSFBgg8/N1qr06A/nVq9w91IqgBgeT61TODnJAqgHLg+uO4p4TnI6fWoV+9/CDnpVm&#10;PHXjr0oAYEyeOlWYvkH196gkZQ3AA9qjEpxkEY9KTA1IW56/rWpE3uTXOxTkHORitCK4YDqKVgub&#10;W40bjWd57Y6il+0kjqPrRyhc0Nx9aNx7VnrcsTyRjGc04zk8rjiiwXLwY46/rS5NUBcNjnA9qUTn&#10;tjiiwF7P+c0Fj+dUPPYnjH0oNw5AyRgfpRYLl7cc0uc1Q887eozQJm9ABRYLl/J7ZqFmPQgmoPNc&#10;nHFHmMc7iMU7BctRTNEcqCR6ZrW0m8ke72v90jg1gBjjjFPjuGjfcsgR/WhoR3lFcPJq2oxyKVmA&#10;I6cVYj8WX0Y2zW0UjYGGUkfnU2A6PUtUt9KgWa537GbblFzWf/wlOkTjY0h2sP41rnNQ1i71UKlx&#10;FEsQ52qTVExJjaUXHrTSGal8mnvN5lm+0E5wDxVeFFeZQTxnn3qou0cFVqRSRz0bsKqwXJrtFilY&#10;R9PSmxsAuc9uaglY+Xkn5j1zUe/bbMV5OKGB09oRD4cRv+esrOPfHH9KjlOzSYEAxvYtT7wfZtMs&#10;bYAfLCCfqf8AJqDUTsjtoc/dQZFZoZmXLhU5P60lmpHnPuBAXA5pkzr5ig4K9we9PjKJZu6jG9un&#10;0qhEbHn/AOvW14dXbBLMx6ZJOff/AOtWLNFLDCGdF+ZdwIPat20H2Xw9I5wCVx+n/wBehjRzVyxe&#10;/kkLNnPA7U3nPGd3rUKOPmJC/MxOQ2ak3A8EDjvmqsIAzdATnv70pbIIXIHemjqRtHHqaXdlchVG&#10;PemAinjksFz2pfbJI7CmZGSwXB+tKpwd4APsTSAcNxXEm4enFKOAAc7uxpuTgEqDn3oJA7Z980wH&#10;7un3i+Oc00E4JBPvxTTjOAOvfNGM56DHPWgBeCflJ2554p/OM7jt9Kj6kYGPUZ60pOeR09M0gF69&#10;c+3FGOfmJz9KazMg+6Gz6HpRnaOmffNAF8HzeB8pTrnv9KTLXC/LlNpPtn6UjhXIBJBXkEcZpEzJ&#10;wQV2dM96AAN5ir/CQT29KM+cowdu3260qncMnjHTPegDzRlsrtHGO9Ah+PO2kHZsHbjOKaSJACp2&#10;FRz70KS/zNlSo4B4zSgiVdzDayjABGCaBkfNwu5cxbRyGHWlP735g3lhRkjHWl5kAL/IVHA9aRW8&#10;0FmBVl6AjrQA04uB5ikogHIx1oIMiBlYKFHPHWlP70Fm+RgPu+tIrl1DOpXAwAe9ADGzNhgxjx7d&#10;aXiUbgSoA5HrTXZnTcQVKjhOmaftEgDuSpx93OKYC8SjcDs2jpjrSnLEMDtCjpjrQfmBZgUZRwvr&#10;RuLje2VYD7tABkPls7QB0xSMAxL5C8dPWlY78vICrY4Wo2fdueQMGUcKO9AhkqLNFIWbHHC9K67w&#10;zci88MW7bdrW7NER6YPH6YrlGG4eY+5WA4WtfwXcsbrUrGU4LgTIhGPY/wBKma0GiTUFFvqTOvA3&#10;hwc9jzUPiKPZqBmThZlWQexrV1q1M1tHMMYXKP8ATqP61Su4/t+gWt2OWhPlv64/+sahFG3dXMV7&#10;pMF0jq21kc47dj/OsrxFGX0K0uM/PbSbCR+X9KtadbFdLa3kXBdCVOQc56UoT7fo17a/xPH5i+ue&#10;/wCq/rSe4jl5iBtcFiSOgFVGcgZGc9KsIxezU4O9flNVzny9oD7scnNaxeghylAD1ZiMc9qaPlGA&#10;SSaajHBAVs9zSt8rbUDHI61QBjgAEliPSk3YY4znvxSjOdqhj6mm8ncBuwOpoAXOeFLA9zQeflUn&#10;1yKaCQxChvc0u7KlBuCjvQIXqMDI9xS7gTtBOAeWxTVYj5RkL3Oad944wyxjqRTEIW3fLk49aTIP&#10;yc4Hf1pCoOMhgoPXPWncHoGxQABucZJQH0o7tgnYPak5JztO360vJznOz0FACgjnLHaD6UvBP3mC&#10;/Sm8HJwwjHrT9vG4hgvbmgBQ4UhWyUzxgUuAT8zkA9OKaQMgsGx25o6csG9BzQAqscYbPtxSs+AM&#10;9R04pFJHLK3tQ59mJ7CkAFmPJyXHQYpS3BbkSehFIGKAkq249OaVwAMYbzOvWmBXlZyMg/Nnpiqs&#10;khyefnHUVYlz0IYSZqo4Hmchs+tJgiPcwOQxz3GOlPLFCNrZ78cimHrwGzQD0wDkdakY/Poc+tIW&#10;xyvIPtSDjIAbpzSHGMrnHegB4PBA5HfitfRX3JJzkBsdKyB6gMRWtpBIaQYIXigDazxQOo54pB07&#10;0UhmBqAP2qUE8duKokn+LFXtQLfbpAyts7MDVB+c7s/WmIA3HPXtxUiyt07/AEqL1J3AilB6cHNA&#10;DyxOSSN30pgPPv8ASj3wc/zoHPY59KQx65zxWhASOnIx6dKoAqW4DfSr8BBB4bdTEyzkjg/ypfb+&#10;lCdOj47+1KSqHgkjPemIaCduCeOxxSgjuccelJ9AcHml+obGODQA7OO/0pQTnP8AFnuKbwfX2zS7&#10;ucYbjuaQxc5PTke1BwDnrkc0decnNN7c5oAkLBsHA6UZ/GmZ4zzSbucjI9aAHg+vFO/GmnIOTn8a&#10;Xcccg80ALvxxnB7UhOef4vpTT06E+9NJOSSTmgB+8j39qYzDryPWgkkYppOQOWFADSRnggj6UjN+&#10;VKApb5i232pruo5wdo7CmA0OOB+VTj5Vw3LHoaijAHXOD0qUqVwN2c/pQBFcA4CAjfTreHz7i2tV&#10;IJeQA/nzUZO+fb0961fD0QfVnnYApaxlyfeplsNGnqWLjVvKXON4QfQdf61T1OQPeyEDpwKs2RZr&#10;x5352KXJPqazLhyzMxPJOahDKErqZDkkVZdUjs442LcAHgdc1WVBLKI8ZLHA5qzeMRKyqPlBxjNW&#10;IZLcNcMiEfeIXjjitnWpRbaDDEhIZhnpWNp0RudSRR/DwOehNW/Flwxu4baIn5Rzj0qeozBjCrGu&#10;1gRjnipQVxjPy+uKbuBJ2hgB1pu4+jbetaCJOANu4bfXFIcMfmYZHTC0m4ejbaTPHIbHagBScH5u&#10;G+lG4HHPzfSmtnI3biexpSSDgqd2eDSAduweMEntQG4IGOepxTA3P3TupT3PzcUwHdR1G31ApuRj&#10;5iPY4ozweG296U4CgsrbSKAFZiMHCg9sik3DGcjf3GKUsABvDe1IcZ5zu7UgAOQrYxz1GKUnjAIP&#10;0HSm89sk96UMSflVqALww+DPlcfc/pRyxVpBggHbSkD5RKvIHyUcj7/XbxzQAhwVBfjjgULgj94c&#10;ED5RQqjZ83DdgaVlVsCQfNj5aBCkgsPNbDAfKD3pG3M2+YFZFHyj1FKwHWQHfjjPakYk8ycuBgZ9&#10;KAGyYcqZflcj5QOOaOVLGTiQDhaCTj5xlx900m4jKyD95jjJoAVyGGZBhwM4pp+dMyZD9QtG/DlZ&#10;VHnFcD6UjqMEyKTJjgUDEO0ndKG8wD5Rmg4Y7pOJAMgUjNzukUebjAGeaUOpysqj7QeODTAUsHJk&#10;kyJQPlGe1Lz8zScSY4FMDFWZHAMo4xntT36YcDzKBA+WOXwJPSo37lwTJ2GaXIyVlAMnbnPFDfKp&#10;yAZDwKAFbG0lwTJ2Gadpt1Hp/iGzu5crI7eS/wDutx/PFNycbXUeZ65qvfLi2YAK04O4E+vY0PYa&#10;PRvLX7RJbN92UZX2I5H+fasSxT7LeappTrlXQyRjt07fz/GtG3uzd6XZ6hxv2jcAf4h1H8xWbrMp&#10;svElrfD7mADjuprBFFbw7ORqRiZyRKpABPQjkVswP9l1Qr234/4C3/1wK527j+w6w+zG1X3pz1B5&#10;Fbl5JHN5U8RIRvkJ9M9P1ptAc/ewGz1m7stuFLeYnPY81nMo8zCD65Nb/ibLJp2qqoG/9zMcdD/+&#10;vIrCuQPM3LgKRk1cH0EyAZRyqgAd+akbB4QDGOTmojtkCkBQBxwaUtuJ2hQB1rQQ4g4IX7nc5prA&#10;5KjhfrSj5kOMKv1po5B5AUdOetACgjlf4frSj58ggKv160zIY5IG2l4PPGB0oEAG5ugCg+tSgDjI&#10;IX61HkkZbbweKXnaCWUL2GaYAMtwwCqDxzxS7SFDMQB9aTPykkKfQA0KAVy6gn0zQIBksCRx6Zp5&#10;QghsjH93NRr1Jbb04FKqqvzFgc9ieKAHgc7nx7c0FccsOOwzxTeAxPykt0XNO5Xn5STzj0oAOg3F&#10;c88AmgjjPBPpmkB2LkYYk9PSlbBO75SSOlACqDt6An/eoO5DyMkj1poGAM7Tnv6Ur8cDac9/SgB2&#10;CBghcnvupMDdsyMnvmmtgHaNpHrTlwpKhVx/ePY0ANaPLYzlvXNUpYyDjvnrmrz7QhTAJz96qkwG&#10;APlzn71SwKhBBCjqOvNGM4xwfrQRkkHbwetJ97jgYFIYvLDgYx15oAyMgYwPXrSA5HYY/Wl6jIwM&#10;DpQA9OVbg/nWpow+eUqODjPNZKjJ3DAPpWpoxHnTEADIGRQBuDpRkd+lA6UhpAYeoD/TH3D5ex3f&#10;0rObjIIyD71pahu+1yFtu0jg1nvkdhzTAZ6hh9OaX68fjScAY4waOFGMjGeKAFz607HT+dMyOBx1&#10;pwI4BxzSGOH3sdx71dt+fu9cc81VRct1Aq5EnzcgAjtTEy1nAwPXnmlOMg9/rRxn+EHpmlcoxX5V&#10;DDjIPWmITPzcDg9s9KCAFHU8dc0NxyMCkbKqHAG3uaADoOen1pcjAGe/XNIGVRuwAp64pMjdgBdu&#10;eKQDuBwfw5oL4GD6UuQW+bGPYU3+LkDFMYp7EAU4dc8fjSZ+UdAfpSZBbkjOaBDywbBA59jSZA60&#10;3GH7Zo3emD60hjg2e1B7nFR7uwxTi2AQMe9ACbucEZH1prZwD/WjcuAdo255FNdgeAcA9qAGkjqO&#10;3vTd245H5UrYxSfebPG40wJo+T39/ans20EAnFCqACR1PWopcdBn3oGJGFDk7yV7nFbumxi10CaX&#10;o11JgZ4+UVhLGWRY4wTvbaBXR6liBILKLBEMYQf7x61EhoRXEWkyS55mbA+lY9wyhfrWrqTBFhth&#10;jESDOPWsaTdLMsasFHcmkgY23IW4VuCEBOfekdt5yTmhgUO0/mO9RO7xxkruGeMCqEbvhiLdO1yw&#10;BwSwOOw4FYeqzG81mWXjavAIbmuntpfsOhXLGMhtoG7HFcXC5cFiRhiSDjrSWrGTAKRyAMe/Wm5O&#10;f6Zo6nsBSAAsSSBirEKfXg+2aOQOg+maCcjPAPpijnHUZoAPmB6/r0o5PHH1pOnAYc9eKOQMDBHc&#10;0gFA5x0PrmnbWI7ZHvTM9iRgUAjPJA9PemFh/BGePpmkJz7j0zTOmCSMjpSg85+XceoxQAuMHnuP&#10;Wlb+EADnvmkJOeCpPfjpQemMgjvx0pAOVQThmC475pAoyecCkGAMEjHY4oIBPzEe3FAGlnYAJipY&#10;jC80HMJVJAC7LgUnC7VIDMwOD6UEYKqx3Nt4b0oABlG2SHLY+WlyVwsmDJjg0H5JNpALEfePag/L&#10;lTyxH3hQAOwQbXILkYFMZir+U+PMI4NOOMGM4L4yH7UzH3kYq0mPvelADnyq7TgyEYDe9NcBG2yY&#10;aZhgMacwPIyCeOaZLgEqWG49G9KAHklcpIQ05HBob5QY5SPNIwD70j/LuViGkx9+msSoIb5m4+bF&#10;ADML5m2TDTdiadnLMpCmTuc0L95lO0sf4sUE7QYxjeOrGmA0hlYxttMnc1IQSWUgbzxupmQrGMsC&#10;3dgOKC4RjF6nG4dKAFb5WaM7d/HzUmdpMbBWYnBbHFIxwTFjOT97FBJQtGMAA/fI4oEKcoTGdpbP&#10;X0ocKSYvl3k4yRQGGGQnjP3yKUOBmME8H72KANfwjdbkvtKkOXiPmxkdDnr+v860dVtTeaQCq5kg&#10;OxvZeo/wrl7O9bT9VtrgMAiybZCRwwPH/wBf8K7dZRb6gA+PJuBtOffp+ufzrKSsy0cvcuL3SLS8&#10;UHzYj5Uo9PSr2nt59s0BJ/eL8vsRSTWS6ZrU9jJn7JqKloieiuOv+NUrJmtZ5IGBEsTcg+1NaoRr&#10;eT/amk3unuPmdPOi46OOo/PH51yML/aLTngp8rAjuK68Si2u0uk+7nzcDuDww/r+FYOs2osPEMyA&#10;kW10vmxYHGT1pRdmMzF4z8w249KFIfdkgY7EU9tyyZYggdsVHJIzEsxx9FrYkeSH+bIAHbFI2GG7&#10;cAO64o5YbmYj0GOtAIOWJIx0BFAhvQbtwHPAxSA92bB7DFDH5sknk8DFG/uS27PGBQA7IA5YflSk&#10;rgNuBPpioy3zBmyWPGMU8HHzEktngYoAcNoALNknsBSsDE+SQdw6dRSAgHd1b6U0sVOcksfbpTEP&#10;3rG2Tglh6Uqhd+7cCevTimjpjJJx6UhGAQCd3rQBIuFOQQT9KCQGPzcnrgUignhCd3uKVSQSF3F+&#10;/FACA7PmDbvwpflQZVgSRzx0oB2567qFDfw7j6nrQAi5XGGznrx0pW+V8Bsg+1L8x+6Wx3IFKRlc&#10;jOO/FADflzjd8vfikY+jfL3JFLHhjyXCD2pw2sjFWbZ7igCNjxtLfL64qrcnH7sSbkHQ4qzJ8iHk&#10;7D2qpM6kY5xUsCHhkbkYB9KZ97g8DFSZHlHk9elMICqpZt2R6dKQxMgkDJyBxxQevJ/SgEDrmlOD&#10;kE4NAWFXLHPQgdMVr6RgyyN/FgZGKylHqTmtvSwPJZuck45oA0l6UtIKWkBjaqm24Moycr0xWYSC&#10;K3dWQ/Z1mUElDggDtWE+B8wJye2KBjCcd6BjGM8U44OOTmm84yAcUCFGAcdqVeAFJ47EimZ5A5wT&#10;UiEA45IzTQy5CuRgn8atqvG0vgjoarQ7gATnaRwaslzjYcjjg+lMRKx5wG5HqOtMLB+rfMD0ApoP&#10;qSD/ADp4K5OfvZoEIxOM55+lHJXIPag5JxjntikDHjKtuI70ALlcZyfoBSnb/e70H2yDio8ctjOa&#10;AH8hhhuPpTtzZCk8DocUwAnnBPPNPHqc0DE9QaQgdzyTwaU8c9qbjK4PPvQIcWGevT2pAwY45/Kl&#10;yQAOozxzQCQ2SDtFIY0n9RycU7IPqOOtNBJ7ECg5APWgBpJGQelNyO9KecE0hOBzye1MBjfrT419&#10;ufekUnP1qaM5yMj16UAPJ+XjtVcsCeAF7+1SyONp5x+FQr83JOB7igZq6FCJtS89gPJtl8xvr2q5&#10;ARc6kZpDwmZX+vamwxGy0ZVbiS5PmP8A7oo3NbaRvPEty2cf7NZbsZRuZDJcSSsxwx6VTKKyiUMN&#10;2fu1NcOcduaqZBbnAA5qxEm3e3APyjJpbG3N3q8MWCQp3MuePaoi20MxP4Vu+ELYEy6g64U5bn07&#10;UpPQaF8ZXhjtobGIlc/ewK5gYCjGdo7YqbVbt9Q12acEmNPlHNQ8+nH1pxWgmG7I7ikB5Oc+1HuQ&#10;fpmlPToefeqAOfelOCOp3U3J9M+lIM56frQAZ7AHIpT7E470ZyMdDR/Dx+NABn2OKMjPJJHajJ6g&#10;DHpmkzjnHXtQAp98+1N5zjndS446Hn3oxgbepHfNAwGe2c96UE9ecelJnkDGMe/WjOTnGMe/WkA/&#10;gjPO2k3Y+9kjtSKeS238KOBkgZz2oEa2Ao27gcjg03IQlM9R164pchAY0GV2/exTeV+QcqR1oEOJ&#10;VGMec8daaVKholPykYDHtQ3yllH3MDLUY2oUBJj/AL1Axo+RfKDE8YLf1pxwuYtw54zSY2B0XPlk&#10;j5vSgjZvRifL/v0AMOA7RggZxk+lKFVXMe7g8ZPahgPnjyfLbgsKRt25kwPJ/vjvTAUkHMQJweN3&#10;pSc7HjDYB43UMhUlMkRZHzDtSMCQ8e0iHP3qAHcBPKU8HHzen40jKHjaHJGTy9A+UeWoxDnlqcMl&#10;WRhiPdw1ACHgNFjgY+aoyd4MXIBPLU8/MzK2RGG6ikIzuGWWMmgQm5dpi+bGR8/b6UrtxtGdpOC1&#10;NYkjyyGEIbqO9BJZMNuWEN260AP+UnyznyyetNIyNmSE3Z3UjfMgDZERbg007tio24R7uDQAy5hF&#10;zB5DkiMnlvX2rqNKuBqnhxFYsZbcmJmbqcdD+Iwfzrm3DbUVsiMNkEGrGi3k1jrAViq2tyPK5P8A&#10;F/D/AFH41M1dDR1kyJrejhHIW4iYbZO8cg6E+x/qax721uLyKPUrWEm6h/d3MI+8cd/f0qzczz6R&#10;eG6iAaJhtljbow7H61JFfQwXy6hbP/o0w2zIesZ9/wCf51miirCzy22TE6lD5iBhjI7im6rAdQ0D&#10;cgLXGntvTHVo/wD9X8qva1JfLcRXLKGtFGVaPkDPXPseDUMEwsrxZGH7ll+YdQY26/kaAOVdhLGJ&#10;xn5wMD0qEZ2nOST2q/qFgNK1K4tOsTnzIDn+E1nnKk7l+Y9ga1i7oTDLL97cTngU8scliCWJ6VG2&#10;c52ksfenrjOeS3bBqhAOmWzvJ6UnQdDuz1p7AEZwfMJ9aZtI7Et7mgQgJ4wCWNLwCPvE/WlXIPC/&#10;MTyc9KVNo3DZuJ75oAPZQxbPrSjPXnd3oUb2wuFYDOc0gByB1I6nNMB3JUbQwPfmlHLEKG3etAyD&#10;hePXmlOHBVQQe5zQIDk9Ac+9KqnPGQe+TSKDghRjHXLU8DcvC7fxoAb8244BB75pQG4KZXHXmkP3&#10;jjA9s08bWTIUDHXmgBFDDJwQo7Z60OS2AAQuORmj7+OBt6EE9aVo8KcYx0POKAGnqCqnaOoJoYFV&#10;3IG2HtmmdOwI9CaXb8pOeB/DmgBs5faD1B7Z6VRlyOwIq7JjggZUds1RlwDngjPT0qWCGcgAnofe&#10;m+5BIPSg8ehpQvToc9jSGGDkZHFOJyqhlAI7jvQpCEAjIPvRxnoNtADlByFPU9DmuktI/KgRPQVj&#10;6famSTewUqp4rdQdKQEvFKKbS0hjJIxLG0ZH3hiuamjKSyRD/WRnBya6ms7UrMSL9pjAEgGG9xTQ&#10;GEVwCRTeuSO3WpHXkkde9QkZyRximA7r0HBpVODjjFM7bhxz0pyEcHjBoAvQNwFIzGRxzVnjHSqs&#10;OApPHParigBex4piHYG07hnPSk24GeDzxzQMg9Bg0hYA4YZBNAh3UDI5z1zSA89OaBlQAe5pf4sH&#10;qBQAikHqeaCF3kj7w64owT8h4YClULuIx+NACjHXGKFO3IVevWk6bsEZzSxqCCRx3oGJyU+o5BpP&#10;ujjBBFL/ABdcDFJxg4PTtQAh+nel4IGRn6UgbK57d6CGAz6mgBw+5nj0wTTW4GevHY0ihD1OPQU4&#10;DauSPpQAnbvTHPPHNK+F5FNx3xxTGLHgnAyM1Oowu3JqGMAsDz+dSyEdAD+dIRHKcnBBqzp1qb28&#10;ihwdpO5yeyiqa8Eu5JH16VvWcZtNL8w5Wa76Z6rGKmTGPuD9uv1hTIVztGOyCodQnSe5xGcJGNii&#10;p4j9ksprs/flGyIei1mSEhCcc1KGyrKS0mQeB2qIgg4I/SpAjNEX3AANjaTzUe7OSTVCI3V5mjhT&#10;70jBRXW6hKuieGPLQhJJV2j6VkeGbF73UmuD9xPlH9ag8WX4v9XW2jb91B94VD1YzFt1IiDMBuPJ&#10;IqbPrik6jngDpRwOSfpWghdwXqAT2oyPWjcOp5NIWPTv9KYATjoRRwB1pvQ+/wBKduyCAfrxSATI&#10;xjj60vUelMyPTj6UbuOen0pjF4zn0pQec8ZNJweppOnXr9KAHkj1FN6Hk8HvQDz0P5Ubs9M4oAX7&#10;3BPFBAz1H1pNwH+76UueOenakIXjAw3NLwTwf0pgPIHOaUkA8Aj3oA1eREwjJMZ6mlwAhRc7MDJp&#10;FCn/AFSkQ9x0oKjBIH7rvzQAmzKsqk+VjrmhlOCo5jHQ0qoF3YGIieaRQQhKjEW6gA+YAxgERdQa&#10;RwCjRnPlZ5NAbgtg+UTzzQcHqMw7umaYCHJZkwfK9fekf5QByIc81GtzFJdywxnKRthuakkGE+fJ&#10;g3cUgGZc705+zg/e709gWjxkrED2PJo6pvKjySemaaq7U5H7kt0z/KmAbsjowhzTizFM/wDLHPSm&#10;Mux9zAeTnOM0EgjeQfJLcKDQApVuGbPl54weaV87PnyIieBSOoVVkkXMO75VBpWA4ZwDCTwKAFDB&#10;U+aM7SeOahZWIzJ/qS2QoPNOKsoDMo8sngZpPlUB3XMeeBmmIdtGz94G8onIXPNIUDBfMBMZPAzz&#10;TOgBYgx9QuacBsVXkx5eeFz0pAPIUgCVcx9lqC4hzAC6/KDuUKeQe1SbtpVpCGQnhaAhjAd2DqTk&#10;KT2oA6S0n/tfRUknA80LtlGc/X/GsRJJLO4eKRhlTj/eHamaNcvp2qjzJQbW7O0gnhW7f4Vpa1Zj&#10;esy87OpHdf8A61Z2syiCXU72xjihimJspBlARnA7rV2NvOgCjBZRuT3HcVmptuLZ7OQAluYyezen&#10;40umzuo8psiROVBPanYC5qNt/a+iYjAe8sRviOOXj9Pw6VzgZZ4RIMbiMc9q6dZjb3EdzAowTkA+&#10;v8S/jWNrNkljqK3duoNne/Muf4D3FJaMGZ4AAIOCT39Kcq7W2nbuPfvRMnluVGCfUUxOoGVz6ntW&#10;oiTbgggDfn71IAAccfWjcM7MrjPLUDj5Rt+tAg45AIznk5pAq7sDGfWlwBhSVA9aMrkKpUD6UAAX&#10;PygjI70qDII4GKQHIxlcD0FOJDYHy4HpQAqJn7u1cfrS53EggYFHBUDge9B+7knGP1pgO2h88qPc&#10;U9RuXgqADUQIK54/KncNgEAY6YFAiRtr87lGOMYpowRkleKQ4OS5AP0pQd2N2OPagCRvJkG8/Jzw&#10;M5FRSc/NuUY4pxIJBwM+mKRvmOeh9MUgGjaCWG00Hu/yjnpimk/OWXqvYCpCQf3ivluhG2gCFj8u&#10;7K8+1U3wOeKvHBO7POemKqugHK9zSYFXAXBGDnqMU7gDg8UYwdw7UhPIIzzSGHCcZyMUowFwcFTT&#10;cke4p74A4GR39qBm3pQX7Iu0cZNaYFZmj/8AHl1yN5xxjvWoOlIQUUUvHSkMTNR3RH2SUdPlqTHp&#10;UcwzbyKeMqetMDm2YEHGQR7darkHJPQmp5M7trcY6Ed6h7nPHNMTE69OPaljxnPv0pB3PpTkJ69/&#10;SgZcgI2AqpPquKtBjtBwSuMfSq0DcFh/3zVpd23JJ5GcCmhCg7cueR6U4EKoyAdxyPamdNx6+1OP&#10;A45z19qAEHykgtnLdfSnj7wyeowCKTgLjqD+lAJHGc8dcUAJtbpxnHX1p2AMgH86TgcHPTrTWIZj&#10;jNIBV/ePtyFxzk96eMtuXd0NRkZGckY54pww3oMUAGMrkYzjvQFLDPcDmkTDDdnGO1K/zEDOABzQ&#10;ANu8sjjrxkUfNxkcZpMHbndyPWnhmzgHjNAxcDtimMOKc31Gc1GxPpTAayk8k4pN3G1TxnoaXt3p&#10;0ac59D6UxDlTaAMDFMbG4AkYPap2+Vcgg57YqFY9z7u47UhlvTtP+3XscBbEafPMf9kVrzN9v1AI&#10;gxGwxj+5GKQRDTNPEB+WaYeZO2fur2FRuWsdOaRsC6u/uj+6nasm7sZXv7hbi52qD5MfyoBVS8Qr&#10;NtU/KOmadkRRAtTQTdylgflHzN7CqEVpGLMWYAH2qCUHAjTPmOcLip5T+8J7dhVzQLI3l/55A2g7&#10;U5/WhuyBI24fL0Dw485IDldoJ45//XXDxgys88hy0h3E1t+Lr4Xt9HpsbH7PBgvjufSsjhTz0HSi&#10;C6jYY4I/nSbeBnNOPPJ6+lHAGc81YhmPfmlx6daMAH3zS7e1ADTnGMGkXrS4PSggAUANIyc0h9e1&#10;LyTzwBRx2NAwGO+aOowc0dyfWl4HGKAE6AYpB1oPBx1pKAHZ/wBnigeuOM03mjPpSAk4Axj8c03P&#10;PT9aMd8jnrQDj0IpAbGN0e8f6k8GkOGLOMeVwMZo3/MW42jHyd6GOSXAG3P3cUxA6/KzFR5Xpmgr&#10;tXzcDyy33c04naGc4MZI4phyq7zgpu4XtQAEYVm48onhQaD+7/eHb5ec49KNh3M7FSpPC46U5VIb&#10;eSCpP3cUwIFtIluJLwKuZD8wz1p/CBS+DGTnbSgkMGbBRmwExzTZExtkYBhu+5SAaw8v52I8otwn&#10;YCl2HaHbAVjwvbFBABVmAKlvu4zikKkbX3B1Y/d9KYAVMah32shbhaay7cSMQVJzt9Kd9wB2+Ybj&#10;hccimk4dZDhtxxtA6UAKAVZXdg0TnhD0qQDylBbayk52+lR48sRPwzFvu4pfmVgzFTk/dx0oATaE&#10;YSuwZc/dPSkGxArFlKk/d7UuBuVgwYk8jb0pNqxhWBDMcnbigBPLCMrlkYE/dxTtoQK2VbJPHXFN&#10;VtsyFfmLdQB0pBlG3Jh2bqAOlADwEiYMcMTzTMhSr53N6YpY/kYPjeTnIx0oTKuChYufbNMRHKmF&#10;4ZWJBwuK6HTLtb7TEhm2vcxphz6j6VhLw29CWcghvl6UQTtYXS3KMzAf6wY7Z/pUtXQ0ye4j+y3G&#10;GJ4OVfNLcPtK3iJ1OGA/hNaepWq3VssibCHXfGw5HrisuCQqSjjKtwwPekhmhFIkilScRy/+Ot60&#10;qwrfwTaTc/Isx+Rv7kn+BqGIRqWSOHZ6nOR9RUkwLISTlkGG29x6/UVLGc5HHLDJLa3IPnQNtJIp&#10;QQGIBHXritnWLV9Ssvt0LkXtsAJlT/lqnZqxUkjmQMjHHf2NVFiY4YPy5G0nrilVgRsB4BJzimbi&#10;OP4R37U8OxTbk7B04qxCF1wAT8o74p4DbAT/AKs5wR60wgHG4/L+lLnKAAsFHSgQZXGGJ249OtAI&#10;ByW+X1pdw24bPtRkYA5K9vSmA5XU8u2F6CnlycB8gD260zcPukHaOlOzj73SgBVYHOSdv0pQwZvm&#10;Y+3FNOQwyDk805jz824GgQbucOTu7UElh82QeopBtxhlO48jPWnBVztw248ZJoAEPByX3D24pxz1&#10;yVb2FJjOVAbfTn6bMEt65pARMCMDnd9KFxjI3BvSlAIYo24sKTchf5twagBvVc87s00jd0BzUuA3&#10;Azuz0JphOBnnI96AK0seOmarMOeM1YlkLAAZyKrk59c9+aljGg46Z5605SeetM9SM1InQ4zwOlAI&#10;19FeUK0Pl5hLE7/etgjHFZehMPsT7enmGtU1IxO49KUn8qb/ACpTQIXr0qOY5t5FOcbTTgcUkjZh&#10;cHupoGcu5JUZ6EcGom+YnPXtUjEhEDjjsaY3zMc00A1Dz8w59KcpO7PQ03tz97PFOA6Z4YHigC7b&#10;uwXPG7HFWVztz3xyBVO2PIPAb9KuKTjKDEmMGqEAOQxTk8AipPu5KZwTyCOlR46hANw681Ku4A7D&#10;16igBuNp46E9KQDDgA5XpmkIbqPXkU/ngAZHegA2j7u7Ix1pMmMFW5U9KBwAcHb3pTvKkAfIOme1&#10;IAIzwSducjiljRCCGZgexxmkZSOc8dsUDefXg80wGgL1LEHHAo2gkEk9KXYScsPpQVPGB0HrQA/Z&#10;8+Qcn0oxtHBPJ5pELLkY+bsaaxbdgDPPNACE5bg596MFefWl285468ikPPAxTGAXdwM4qwirt6ni&#10;o449oxjmpXUojAdR15pMBhAfOQePStPR7OPLXtx/x72/zZ/vt2FULKCS8nWCLmVzgen1ravZUjii&#10;sbT5o4TtQAf62TufoKzk+g0NRftt48kzHy0/ezn+S1nXErahePO2FRfuDtird8Ps1othE2ZHO6dw&#10;Op9Kz5CY12qelCQEM7ncBjPYD1q1Iq2dqIOBI3zSY/lSWapzfSLhE4RT3aqVzcF2Z2J3Hk5pgRkP&#10;NKsSfekOPoK6bfHoWjtLwp27UBql4f05nf7TNxvHH+yKy9dv/wC0tS8uI/6LbnAH940nq7AZ6r5j&#10;PM+d8h3Ek0/Kg5f8KccDkj5TTSAp55q1oIaSAc457UcFeetG4dCOf5UdByOaYAQRwKAOKO2BShsd&#10;qAEP6U1uacTuXtScHJ7CgEJ3yentTSeRgU7jv+VJ3xnmi4xPcfypee3brSbivSjJPT8aAE6d6TkH&#10;2pR69qM5HtQAc/4UnJ+tKT654pD7daADkf1pee1J1HYGjvSA2WJXMuPmB+6Byaczfxcdfu0m7nzM&#10;5b+7ikLHO4Nhs/dxQITlQXGGO/G2nkkpuI5LdKazeXhgSW3c4FKcIQ+4szN0xQAuSPm9+lBJC7u5&#10;PAoYqNrhjuJ6UinnglmJ6UCEYmMKwALHotIzbArHaSx6U1mVXD7yXHG0DpRxGyMhYsx574pjELbA&#10;GADMx+76e9OJMSqVwzN2po/d/MpZmPPNL8sbqUJZ2/OgBASqq3BLdR6VHveMgjDEjoB0qQARMDGx&#10;JPX60w4TYY2LMfvcUAPDeWUKEO7DJFLnYVIO9mOCMdKYFVHzESXA5pFKrymSxHJoATd5bAqdzN2x&#10;0pSTHt2kOxHNDMse3ySzEj5u+KTcoK+WGZsc4oAUK4+aFtzt97jpSLlGDRMSxHzDHSkUqDiEsWI+&#10;bmjaoT9yHJx83NMQZ7oTz1yKcHUACEsWI5z2o2rwse7G35jTfQW/Ix8+D2oAFOwfu2Zsj5jQf7qB&#10;mBHzZpNo5EC8AfNQUAcBclQPmwaANHSbqMD7CCfLPKk/wn0qO/tmil81QBuPzD0Pr+NZ5EbtuhDD&#10;Zg8HGK27W5i1O2cAZlT5XXHUVDVtSkUxIZofLT5ZE+6f7w9KW2uG3bScsDwfX2qvIjW9xsGVXqjC&#10;ppZFaDzUXocyEDp/9agC3HI1pcLJEBtPCg9D6qfasvWbEWUwvrQMdPuCS6Af6tu4PpVyG4WbKSZ2&#10;t0PofWrcMog8yK62vbyDEykfkwqQOaIAIIzsPOaVOOu7aKnv7H+y7hY2Ie1lJaJweMGq2MMM/d9e&#10;1WmJkgGV5zt7UmCvrtpUP97pjjmpVcorKR+7fGaoCIKP4ifbFLjodp2miQKsh25Mf8OetLyq4/hP&#10;I5oEHA9cdqf1HIJ9MVGM/wB39aUEgcjOT60AOyc/Nk+lLwgw2Tk8c0A8rkDB70pTb94qQehzQIN4&#10;GQwyfXNJzxwTSAlfl2gj1pyglivGOxFMYqqQxGOSOuacx+XaUG4dDmlCHpx065pr5UqMKW6g0hDc&#10;MZsH7x4zmhwQxDLhweTSEkucgZz1zQwPQ9c9c0AIwLPjAGO+aa5V1IxtIPr1pwyTjADdBTZD5iBQ&#10;qq3rQBRcEnjAPemd+ODT5c7ugBHpUWSSOgIqRi7eMg804KcHb6UzOTgdaeh4ODg4oA2tDKm2l2cD&#10;zOR+Fa3PFZOiZNvJwB8/QVrVIwo4z0oooEJSMMow7YNOpOx47UDOUKlRtc98DNR42ltxByeDmpZg&#10;5kfeQQx49qiIAyrdxxTAO+M8jmlAzgfxZ4pMY+UgHPQ0AbTgnvwaYFuEZwB9+rsbHBjVQWK+tZ0R&#10;G5VJ/Gry4K7c4OPvUxEhHGVwHwOtOfJ6EHPXFJtB4GA3v3pSpI4wuD3oARSCNy44PSnA7gGxkDjG&#10;aOG+YALtPT1pFIc71AUehoAU58vJPyHtTcEruH3MdM0gYOCy7QORtpSQAWPIx2FADicIWkOR2HpQ&#10;DuPLde9HT5jg54xThhMjYoH8qAAnAxgE+uaaCFIB4bHrTx05UH3pGlIUBgu7pkUANfIzz2poYs20&#10;Ec+tI5LHjvScheg4oC47ndx+VOjQ78nH402MZ+Y9PpVhR3wMUAOOMbiMtjjFRN2Y8luMevtQzdfU&#10;VraVZLaxLqV4hZv+XeI/xH1NS3YaLUEP9j2LAnbd3C7nb/nkn+NV1kW0g+3SLtkYFbaP0H976mnK&#10;PtUstzcn/RkO6Q/89G/uj2FUp5mu52uJTtQD5F9BUIojy6IZJCS78k1Xjjku7hYUyAeXb0FE0hdw&#10;AMkkAAc1bdfsVuYIyDO/MjentVCI76dWCwxDEUY2oPX3qtZWrXt35ZU7EwWb19qjZXMgiHMrnAHp&#10;XSW6QaRYNLKRhBkn+81DYEWuX40nT0tIyPtM3AA7LXKohCKcEcZIx1NSS3Et/eSXlwWyxyuewpNz&#10;E5JP0pxVgYme/wClJ0PrT8rnPO/sKacjkZzVCE3HdtA6+1BwBtHXuaPzzmgnj+dACdRgdPWgDOc8&#10;CjqOM7aD09qAAAFsdOKbj1NGemaXjGDyfSgBh4Oc80N+tLxnjG70pOpwOvegBMcUDOOMil46Z4o/&#10;ICgY08UnT/Cnk5BJ4x0pD6jrQA3NHGMUvfpSewHFIBO+KCM0pH5UDjrQBtDKtuXLOTyvYUo4YsCd&#10;+elKAScr/rc8nNJtJXK53g80CG5IGULF93INGSrKYyS+c4pM55jB8wH5uelLn92hQbZf4jmmAcg5&#10;XcWJ59qT7sqsu5mOc0o+8pUHd35pu1g4MYJbnOTxSEKAN4ZCd3fio8FQBGzFiTmpBuIyqknHzc9K&#10;Zj7piHOPmOaYw3AYEbEsPve1MTAcLExL9z/jRg5zEpU/x89qkVMECMYbHLUAMHBQRF2PJJH60Kdr&#10;KIgzd2Y9qfHGSAYh90fOc0xV/wCeQOCDuyaAHAKvMRJbHNM2kMPK35K/NzRt6eSmFA+bmnYZkxFw&#10;Nvzc80ARFRuHlBuAd3vSrgsohVhgcmkVNwJRSABhucZqSMK43Q8KFw1MQhUbt0K4wvznNNjPXyVw&#10;NvznNODb1Yx4UADcM9aFRGVvK4Cj5vegATv5a4Xb83NNUbhmMbePmxShSR8gAUDB96MLIWMZChRn&#10;r1oATA2/ux8uOTmmB1O/ZgKB83PNO4bcyBVAHIoyr/MFVdvUdzQAhZZRhNoA6jPUU2ORra5W7tFV&#10;NnDJnAYVISspLhVXb27mmH94WYhFA/h9aAN2VINTslubdgVbnI/hNY8UskEhV1xtO0g9xS6dfNpt&#10;w0pKrZvxJHjoT3rS1KxS4VZ4OSBlcH7w9KjZlblGRY4UQxhjG54OensasRSGVNsh2uPuNVS3kGwr&#10;IPlzgr3z/wDWpTHJHOMEGMjhs0CNAeRPatZ3oHlMflY8+U3r9DWDdW81hdtaXSjH/LNweGFbKSee&#10;gPAkA/Bqc8dvqFqLK8HH/LGYjJib0Pt70thmBjYfm/AVKv3QzYwaimimsLlrS8T5uiPjhhTlwhOc&#10;dOlWncQ8LgZ4IoxgckEHtSqdvoc0EL2xz2piGfd/GnY980KP4gAQfajoPX8KADlQAcEGnj5QAdrA&#10;+tIeoIOVI9KMheB8woAcDgYOMHvTlHq2c8U3gHavKnr7VJCuGwPu/ShgTrEdu0HjHWoJo9p2Fh61&#10;ooAAQOR9KoXZbzsY+THpUpgyuQAdu76UnbaW56ZoYnHI46dKQt0AyRnGaoQ7kgIXHB600kbShx9a&#10;d1XBBHPWkPKgMMD+9igChL97lhUeATgnFTzDt2Hf1quTkAY/EVIxAN2eeR04qRMFjyMjtTM/hinp&#10;15PNAWNjQnLR3PoJMDj2FbFY2gMGS5GMEOO3tW1UjCgUlKOlABSHAHrTqb0ORQBylwQrsRzkn8Oa&#10;hJCg9x6+lT3ARJpFTJJY5HpUHALbRkHrxTAXPQdcntRwBjj6+lGNmNucE0AdOpA70ASRk7gp6eta&#10;MI3LgnAxw3qazFwrAc7e1XYmBQAnimgLZJbKv8uB8pA605Tv4Y4x0qPrgSFtuODUgRGDiRj7UxAg&#10;Ds3IUqcgHv8ASjo+W+bB5WlVkJ+fcCDheO9MBO4DnOcUAC4J3Yw3pingFYw5HUcgDOKaD82cneDU&#10;isQCQSGI5FIBpbaMryfTHSjcxYjPyn26Uu4DOCdxHIphwAwGeuc0DHNJ0Td+PrURclsc/XFLleFA&#10;PPWmgYz1xTEOLjoOnrS4wQTzntQkYHPzYPY1YVB1GaAEUZ9eOtHmAPhkJHsac0pjUshJPTip9P07&#10;7cxmnYx2kfLv/e9hSYyTS7FZ2+13ORax9Qesjegq9LJJqV4QTsQDDEdIk9PrRPM95MtvbIEVBhF7&#10;Rr6n3qtczKsf2O2J8r/lpJ3c1G5Q26nEzLDCAtpEMKPX3qhNLu4HGO1OkbA2Lwo9KmjCSKt1Om1U&#10;4Vf7xpiEiC2sX2lxmYj5F9Peqcs7RyLKGy270zk1JcSNM7SH73bFWdNsDPL9plB2L91fX3pgW7C3&#10;5FxcL+8cZPsKytZvf7RuPKjDCziPHP3jV7Vr5liNvAVLMMMfQelZCqqR5UDaB0NJLqAhBAB28dua&#10;bsxgnv0FKc4yenpSMhAALBqsQu0AjPJxxTGwWwOtKFIwMjmkHHHGfWgBPYCjHZaUDLYBxQFB4B6U&#10;ABAxx93vTeBzjig+9IORnPFAAwxyRScg9OTS475oPB680DG8bvc0g5BUcetHsCadtxx1x1oEHGMC&#10;k789BQBk+gpD+fFAAegJ6dqQ8dKXac56k0nA4xyaBh82e+aTnoKX1FGP4qSAaaTk07qetJ34FAGy&#10;N7MFjH7zPJz1pCW4VB8+7nntTg27hFCyKcFs9aQbmIARfMHXmgQwAMAIxiTJ3nNK2WWNYhhh945p&#10;xDEYiRQ465NIDu2hFAbnNMBgbcwWM/MD83NSAZI2HoDnmm5yy7FUEdeaVPmH7vAIBBzQBHncR9n6&#10;4/eHNJnKL5XUfeyaAvzL5ShcD5jTgpcgxKBgcigBmXdtkan7uWOacWV2QQfdC4bmpDkrmEKNvDfT&#10;vTNobPlBQAOQeKAIww2YtsEgfP8ANSgA48n5cD5+etOzvAMKquBzSNlzlFAVRzmgBQVbaYgAoT5j&#10;+lMJVv8AVkAAfNzUjgy/NGQgC9D3qKRfNO5SF2jkHvQIOHLeUCqKo3Z70rMW3PGqKoXnnGaWQiT5&#10;wQgUcj1prHz1Em4RheqkdaBisRMm6HagVfzpq/Mu4YQBfmGetOYrMGbOzAzjFNZhJhgQm0dKBEgY&#10;So235QB09ajb5lJG0FR370/mUlyQu39aRwZNzs2COg7mmAEBzvOFwOnrSM29mlOBjAC460jEyguW&#10;wwx8tNVi+WJIkBxtx1oAczb9zNhSOi4ppOVLkgMOgxTm+fLMSJAeBimkBlLMT5meBQAh2sdzj5lO&#10;QuKu6dqfkSG2ujhJGwg2/d/Gqo5BZifN7LUcmJc7twkB4FJq4Jmtf2AEjSomWxnj+L3qjFIhjEUn&#10;Kt3H8J9qn03UcqLK7mdmU4jdhyPQU+6s9rM8cY3jkj19xUbblFPa9q7AkBQuVbsavRslwMrjfjBB&#10;6NVWORShhlyVP5qaYUa0dVU5B/ipiNKVbfULUWV5kKv+rm/iiPv7VgXEE+nXP2a6Xj/lnKOQ9bSS&#10;LOMZAfHX1qT9zNA1neKz2vXP8UR9R7UthmBypJ6+1Sq4Ugggk9eKLywudJkXcWuLN/8AVzjnj3qN&#10;eDvRtwq07iaLGSv3SCD1GKiYENkc0K3OVJ5pecjHPrTEAJUZByPp0puSOQ2adg8YJx34pcYHy5x0&#10;NAxAMH5SSD19qswg7zt5FVhkYKghQOangPOVJxikwL0bgHGaoX25ZxgkqRzjtSyuVbKk471FK2Tn&#10;JIPFJIBjDadoYsvTNG3tztzinAbRnnaeKTkeu3NUSKDjhs4z2oI3AbywUntQSBng7SeKTcFxuBKm&#10;gCpMmO5K8gGq2DgB/wBKsy9CD93tVVhgYJ47c1I0Jz0OfY1LH85xIe1RE4+8OOxzUiY3Yb0oGa/h&#10;/Ja8U9mBBHpWz1GaxfDmRc3iNjOFIwe1blSA2lFGRSigAxzScg8UpOTTGPpQBylxGq3Uxj6lyWye&#10;9RKc7toyO9S3RD3k2wEMG+YetR7dxYpwB1B70wGgEN8mSmeRThnjHCE8ikXOCRwAemaX73K9B1FA&#10;Dh0HdetWLcgD5uVqqqnGQPkzzU8BVc7xkdvagDQVWMWJOYz05qQqVX953Hy1FCVCguvGOmeKkIOT&#10;vwVP3eeRVCHfMxG8fTmlCtkAjD5yMGmlV2FX+bptakZyrKGHzlsKQaAJBFIRkpukXuKDlh0bfjmk&#10;DzLkFsPnkimF26E/Nj1pDFwfmAHzAU3zC2do5HBFNHzEgYDHjOaO5Axn+dMB452soyQeQTUkULMQ&#10;NuefWnwWrylWGAAcnNX8LCpVMHNIRUaPb+VQyybUPYd6tSbUQvIQF96safonnA39/ujtMfJER8z0&#10;r2GQaZpzXrfaJj5dinLOern0FaM87XUq2tqipEg+VR0Qep96Li5lvpBDAqxwxjAA+7GP8aryTJGh&#10;t7fIQ/fk7uancYs8yRI1rasf+mkvdjVEkbdo4A60pdR8q9BQkW475DiMDn3poAhiEmZZOIx+vtST&#10;TGVs4woGAvpTriYORs/1YHCnjFNgtjdSY/gXqf6UxC2lqbpssCI15HvV6+u1soxAG2TOPlHpT7m4&#10;h022BxhsfKo7e9YbPJI7PM7NlsgkUtxkcTFkLyMN2TnihgGQtuAwOBjrThtYli3ToAKCB5XLHdjp&#10;iqERnIUHPJ6jFIeCOeT7U/OE77qQKSPlyW7igBhyDgHNIRlcU99owFz05oA4IzgYpgNOB7UnJPoK&#10;XOchgcUpI9OO1ADOGb5sjHT3puDgn8hTjg8nOaTBJyTz2oATHPGc+lJnB9+9Ox/339aNuehGe9AD&#10;AeeBx3NH3j049aCCDhenfNBBA46CkAmfUUmMHPr2p+Ocn8KTGG5PzdqYxDwCRyx7U3k/1p+B25Y0&#10;gGOM/U0AM/lQfc8U/acZ6qKaw5z+QoATGMHvScAe9Ox60n86kRsoS3yYUFT971pMM5VV2qRk5NOG&#10;ZDtYhdp4IHWk3M4VdwULnnFMBnDYRcAjqaBglVGFwM0hZpFwcLjjp1pQwcZJCgDj3pgClX4GFK04&#10;ESKNmFwMnPemgtKMnC7Vo3eZ94hSq8D1oARWR2xwoVScnvQpWbkEIVHSkOZVJfaMLnBFODF3+YBf&#10;lGPegBqMsxO3EbIuSp70rHzF3DAwORQfnyxAGKVCzqWcBTjIFAiPhslgECjp60CQS/NjYAOhHWnO&#10;POy5OGUZ2+ppGzIpdhyoyFxQAsh8xhnC4GcVE/74/OVXA+7jrUrMWPmP8jKuQtMchgJG+VhyoNAx&#10;CRIWkc7WQcIR1odhL8zAKyjhSOtJuLFnkbDAcDFLncDIxKyDoMdaABcSb5JSUk4CpQwLsZHG1wBh&#10;fWnSbXDO33+MDFMLs3zycSDgCgBSNzb3GGA+VcUj7mLO+VkHRcdaVnLZdsrIvQU0lixLE+Z2HamI&#10;QFnLFsrLngUYcBizHzt2QuKXAzlsmQHjFHzEkYYSZxQADOMnPm54A6UhyZMFT5hPal27SQd3nZGM&#10;HikHyNyCXz1oAXneOCZAeKjfc0wyAJM5BB6U8jLdG8zPXNNxzgrmQ980ANKGRtnIlzlWBrQ06/O8&#10;Wd5neB+7mJ6/WqKjcdv8Q75pjxJNhGHzjOGzSauFzWvbF1ZpIlAcD5l9fcVUjlBj8twWjY8/7NTa&#10;bqJVRaXZO0HCS5zVm70/JLRAbm7jo1TtuVuZ0iPA4dOYz/EOn/66uxzrMgVjg9mHaq0bvEdki/Ke&#10;qmkeMxZlgJaM9R/dpiNGKVrdTE0ayQP9+Jvut7j0NZd7pEkQa70hjNb/APLSBvvR1ZhuQy7HGV7g&#10;1ZRpIHE0LnAHDDqPY+oqdhmBA6TKxgJLLwynqKkU9+fete60611RvtERW0viPvL9yX61jzRXUFw0&#10;F1btEw4DZ+VvpVKQND1IGdueRz70gwV+XPvUa4IDJ0x61Jxz8vy+hNUIcQAMgEA9anhQIu4DjvUA&#10;65HT61ZAwmQeMdKTArTFWORkjvzTBjPTigguWfAAB6UHru4HtTEO24A+X5c8DNDKUbJXI7j0o6/P&#10;xgHGKQq3zScEE9KBCHbkcYWg/KOmR2o4z8w4z0oyE+YL36UDKswHcDB6c1WO3GGXPoatTAAbhg5H&#10;FVG+X0qRjeOjdO1PTAOGAPpTdpwe4ApR8ucYIIoA09Bbbe3QJ5wpHP1row/HauTsblLS4ZnHDgAk&#10;CtU6xbxnDlh05x61IGqcHqKQms46zbZ24J9x0/OmjWYTjET9SM49KANSoZDzxVD+2oyu7y2UA9TU&#10;T6sG2/u8ZGeaLAZNy4a8uE4Uq2frmmjByRgEU6VhNIz4C7uaThj6YFOwCHkbhgY60qjjcuM5wRTg&#10;FwT0I7etIckg9CO1ACDpnuT0qRHCHfxtxyDTM85yM9xTgcuGGM+mKAL0DYXcAGGPu+lWAQFzuBBH&#10;5VUtztY7SORyD2qZCASVORjkYqhEu4xhkJBDnIJ7UgGzIypzzu9KQsEyPvKw5z2puTu4PGaAHEtG&#10;pRmB5600KxRckHIwDQFLEqenYirEFqxx5jfLngd6QFdUacmMMN4HYfrV6KzQKDMQzDnpUihUTAXH&#10;vQWONxOFAoAmMnZOPpTPMG9Y0UyTtwkajJNLp9pe6pIRaR7IgfmncfKPXHqa3c6d4bhIjzPduMM5&#10;5Yn+g9hUtjILfSIrILqGrENIPuW4OVX/ABNQXN1NqshkLGG2X+L0+nvSSefeH7XqLbI8ZSHPJqtP&#10;P5qgfdReiDpU2KFluF2eTCCkA6+rVTaTnHRaGbPIJx6VKUVEDOOf7vrVEjVRCoaQYX+dJI+49eB0&#10;ApruS25jx29qkgtzK2T92mAy3t2uZAeid/etKWePT4NoUFz91e9JLKtpFiNQZMcDNYbSTTOZJxl8&#10;9j0pbjEkc3ErTSliW7Z6UFQeWB46c0vAcll+UD1oBycgDHpmqENCIVX7xb60EDt1PvSjaJA5Gcel&#10;GFBJA60AMIC9Bz9aCBgbCQx60pAYdOcUrgHAVQG7mmBGVUnCA8cmkOGJwMLS8dhj1pqndx+dAAef&#10;TApCAACR9KeF43EAqOopvAOcD2oAbx1x9KB74pXPHQUgHQcZIpAIRgkDGT3peMYB/GkC4+XIyOtK&#10;OmO1ADP4vag8nrx6U/APJ4x0obHXFMBg4Of09KUHAOQCT+lH8Oc8k0m3AwO/WgBD14/Oj27DvS4+&#10;UL0FLgd/u0gGHkdOn600ZqQdD69qQ528YzQAw5xim4BFPIwQM5ppBpDNhWLNgnCg8HHWkVzIcSKU&#10;AJwSOtLwTl9wXnbQGHAlJwAdme9MQL+9I3MAApxx1poBbaHbGBleOtOQZAEx5AOw0HBI80kED5c0&#10;wGcShcnG0ZHHWnABlzIcFRxxSDDgGTIIHy5HWkz080kPt+UetADUYOCznDY+UY60E7z8zEOo4GMZ&#10;p20SrmcEOo+Tj9aOrfviRIF44oARCJ9zPwwGAtOwGBYsRjtTFYZ/ekiTHyjHWpCrYJOd2OBQAyQK&#10;WDs21scLnrQ3ILMTvAwBSuwMm1xtkAyARTJCSDuJ3gccUCGbw5MrEiQD5QR/SlYeZueQkSg8DpSu&#10;cu/mZ8wgY4xSn5iQ+fOJwtAxuQ24ykrIOlKDuVmZyJD04pWHzlZN3nE8YphcBmSQHzeMY9aYCt0Z&#10;n3ebnBHoKblsEy7vNzx9KexU7kkyJvWmY2sVlLGc4xQAvVCXLCXPFMA+8GDeb2pWySwbIlB60hyG&#10;2uP3h6HOBQIAQ2VKkSg9aVTuypU+dnrnimYxvjbBk7HNOUDG0nEmfvZoAUqxOw58zIIYnikO7dgg&#10;l/XNHDnyyQH/AL2aAGyEbHXIbNADuo24+cH72eDTAN42MACOQ+aG5PlsBuz1BppBJKPgc9e9ADk6&#10;hCAD/eNG0MdpC5znOaQc/L8o5+8aXqoUgAg9cdaAGCPzflbaCM81d07UnsgILgK1v90ZPIqrt5C5&#10;A98UwgOPLkwR24pNXBM6C5s47mJZoXDDGQw9Pf2rKzJaSfN8pPbrmobK+m0yQAZe3/un+lbqrbap&#10;blox2yUPUVGqK3M5UWX54htc9U7H6U1bho5DgbcHkUk9vNbTBj/q/X/GnpLFOp3gEjjcOop7iJlK&#10;TD5MKx6qehqfz98X2W7j86Hpsb7y/wC6e9Z7B4sNwRngip451cbH+YenelYaZVudClVDNpUn2mFT&#10;loW4dfas9J1LESqYnX+B+DW+u8N5kTtuHQg4Yf41JILPUl26jbh2XpKi4dfqP8KLtAYkW3eGJXGO&#10;PerMxAi3ZUegol0K6gBuLKZbyD+6uNy1m+ePM2yHZIDypHSqvcVifsSQAfT1pMgjdgfSg/3iw/Kn&#10;HBUEctnpiqEN9XUDP92jnrxknpUkTtGWKkZZdpBFNUBSWBJagBVI37iPfGKC2CCoznnFKCV6Nlvp&#10;QNwPyHk0AVpQR8wAOe3pVN8D0561osWVGwxyevFUnUZyD9aljIz0wDkU37qnBBB6n0pcHGVJ6U4K&#10;2WI5BHOaAGjAHrnvTgdvy9R03Y6UmCuQM4pckDAzt70AABGBnjPXFLuywDEhc9aaemcnbnmjI3DJ&#10;O2gBzNj5Tnb1zRnco3Z4HXFNz0BJI7UowFyelAAfmAB6gdfWn7N3X04xTM4OD2HFSKeDSGNKfNkk&#10;gilALtk8GnYzx3qWNMdetIBFhU8nrUiwLuBxzTu9OU88GkBbt7eInO3BI5NWls4l5RcZ61XhccVZ&#10;804+X0pgN+xQKWPr1FQvAnSNSF7iptxb1460hPHoO9MRHFCIwc/dznFTZ6dhVfzlLhIw0sh6Igya&#10;1rXw7d3Q82/cWdv12A/Ofr6UnILFBSZJBFCjTTHoiDJrZtvD6RKLnWZhgciBD8v4nvU39o6fpEf2&#10;bTIA0h6sBkt7n1qjN51wTLqEpAJ4iB5qbtjsXLjWJp/9E0qILGBjcBgKP6VRXybSTezfaLru5+6K&#10;je5Kx+VGFji9F71VL4JBwBTSAlmnkeQs7Ese5NRDc5CqCTThEW5kO1PU96VpBjZGNq/qaYAdsH3f&#10;nf8AQVC8vVmb65pAXeRUjQvIxwAOa39M8PKXFxd4J9AeFovYDNsdMmuv3hUiM9F9anv3SwURo6tN&#10;0wOdtWNa1yKJjZ6ey7+kjr2rnwnzFi5YtySetC1Aa26SRmkOWz19Kb/F8xAx0z3qb+JlJ96aBnjt&#10;24piGg5bJUHjpjrTQcMTgfTFSYIAJYkgelNIyd+Tk0xDCxDBgBn0o3AKMYOetLznOep6Ypu3JxuP&#10;PtTGG4D5eOe/pTT3XoR3pXXouSeOab2wScYoACScZ/lSjGcnj8KAF25JPB4obHy5JxQAxj/F3B+7&#10;60AgNuxnn7tDFQATnPalACjcCdx6igCMnnvzSjOMdf6UoXrgHrSYwMLketABz0H4mj5d2Cx2+tJj&#10;sPu45pSMEZHy9qQCfX8KTDE9OfSnbSoy4xn7tIc9P4+1ACAc4x82aU+g/Gk2npkb+pNK2M4X8T60&#10;ANPPTpScEcngdKXAyBnCj9aVtvLdj29KAGDI5Pelxg9cmkOQfejHbOaQCH64pPvd+KcADx1Wm7T1&#10;6UAbBUhQZMsp+6M9KhCfPG04OADtGacRtOXBZGyFHpSlWCo0vzZHAHaqAXYx2ednp8vtQxxtEoOQ&#10;vymh85QzAtlfl54HpSSDaw83JYp8uDwKAGE4wJg27bxilK4KtN97b8ozmkKMkg8zJbbgc05hsYLM&#10;N0hHy89DQA18bdshYtj5fpSGNS585nLBeOaeymIlJAS+MD2pGH7wrICWxwc0ANYJnEpbzP4aezEh&#10;gd28AYzSFTuKuCX7EnpSlcM6vkvxg5oARh/z0GZBSOo5D7t+KcP4lfl/UdKBkbkkAMh/iHT8KAGt&#10;ht27PmH1NMI5ZHB80HjJpzEbmSQ5bj5qaV3SeU33yflbtQAjkK7KwPmZ60mQXZJUPm9iaft+domU&#10;Fj/FmmhdzeUyjzGP3s9KBCs0YJiZD5mfvGmYxmIqTLnG48/rTyAD5T4DZ+9R0cwtt5OA5NMCIgk7&#10;GGWzjdml+XeImHz5+9nihVwTEdpYnhvWlC5byiVBz940ANfaT5YUZz1oQZIjIHB6k05gVfyztwf4&#10;gaauA3kll56NQADBkCEgEHqelKSC+zgc/eoG1j5WRx0JFJjYxjJBXPXHWgAD5/dnAbP3qRTk7XKg&#10;Z+9SAr93Ax24peAAGIxmgA3cBTjaD6VNHtmlSEPtJBOT0yKiwM4LcUuRhQzHb24oAF3MSjMAOucU&#10;xFDsVkOCPutjg1IAhfYWbaRnceKbuU4SQkKOhxigBWVSnltIeAQDjrTQ08RUxzFJFHDAcH607C5K&#10;sTtxwaDlECsTjsaANez1SG6CwXgCT4xu7NTbjSwj74sBTzgdDWQ6rImxwfUNVq11OSwAimLSR/7X&#10;XFQ49h37iiRo22Ywe6kdaCqEM8XyueqnpWoqWuox7oXBb+6TzVGazliY8HHrjmi47EYlORnj6VZE&#10;yybd6g46N0IqrF5ZkffngUwbuxOfWgRfAcHfA5LeqnDf/XqeWS0vYVhv7VJnH/LQDbIKoB8Adc+o&#10;qdZ/MGHUSAfnSsO5FN4cBjb+yrxJWzu8ubhh7Vk3EVzYti6t5lb128fnXQbFztR9rDnbL/jU63tx&#10;Cu2Yb4/SUb1P49qV2gOXimQscMSe9S7C5BXP4VtyadpF8xMlu9u7f8tLdty/l/8AWqD/AIRqbOdO&#10;1CK4A/gc7Wp84WM4pxxkH3puCCAgIqea31OyyLqwfjuOR+Yqqbq3cn70eBzzT5kKwOCflBPvVORA&#10;Dx6c1ofu2TMcgIxwc1DLA27sR9adwM/gA4BANJk9uBU7Qtk5QjHvTPLOM7TSAYSGO4ZxRnj/AGRU&#10;nl8HjGO1II+Mjp6UwGAj0wKQYGOMg08JnnHHcUojAGeee1ADBgckZFHHoeakVM9vfFGz24/lSuBG&#10;OB8w61Kg9aBE3ccetSiIgY60hgCqjHenBxj3oEB/CniAD7xFICIsc4p8YYkU4tAjbC4Legq3a2Oo&#10;XxAtLCYqf43Xao/Oi6AdEny+hqUui8kgYHer8XhicKp1LUYoAP4IuWq0o0HTjmOI3EoGN0rZ/Si4&#10;WMiBbq9fbZ2skn+1jC/nWovh0ACTVrxYlHPlRHk/U086tf3C7LSIxp7LsUVVki3tuvLkuf8AnnH/&#10;AFNLVgX11PT9NUwaVaKHPG7GWNV5mu7xwbu48pCegPP/ANYVB5wiTZAixKPQc1A0hJJOSfemkFy0&#10;WitY9tuACeGc8mqjyk/MSWPqaRS0h4Uk9xUgRE5kbcf7opgRKjyjcvQ1NtjgG7Ikf9BUbznBC8L/&#10;AHQKYgkmlVIUMmeoHagBzPk5kYHPr2p9tZT6hKEhUqh53GtbTvDqM++6Yu3UKPuireoa9Z6TGLe3&#10;Akm6KFHAPvSuBPFYafo1pvkbB6u7H5m9vpXOarr1zqchgtMw2y98YLVVu7i41CQSXLsWHRQeBTcd&#10;AOOKEgIURU+6DuI5z3qTPGQD7il5LccMOtKAcEjsOasQhHUgHHekYMCM9D0pwIKkc0whs9eO1AhO&#10;WPcmkKtzgHNKWPAA6mjLA89aAGMsg6DnPNObJUEL83c0jMxOOD+NN5L4XIx29aBiPkKp/OjBx3IN&#10;OCbs+3WkOSoxwO9AEeByMH2pxUcZ5pGBzuzxSnIGTjBoAay5xvHJHFJ0GP4qNrYGTnPTNBHGOCx6&#10;GgAUHlR949DSMuR8vHrSopz70m37wB6HmgBmwMmQw+lIPmGWxx2peP8AClxzn9KAA89T9KQjDAY5&#10;NOYDJYHLHsBTcgnA/E0AISQxUHPvQeOO3Y0uA3sO5pMc8/dHSgBoOTyMfhQSQeRz6U7nGWU5xxTW&#10;+vzUAJ2680Y4xng0uMjAxz6008D6UgF4zTSaN3cj6UnIoA1vlTAYbgx+XnpSHEW0vhsjj2pNwjGQ&#10;A4ccY7U5/wB0q5AfeO3bNUAZSJQJMNuXg56U3hCEcB2K/K2elKCseFIVty4HtQSUBVgrEqMEdqAG&#10;nCEJLy7D5WzSTKFcRzfvGI4YdBUmdg2MAxK/eHamvtjcRkhiRjNACNgApLhmIGCT0oYBC4f5nONr&#10;elJIoWUwyBGLYAcdKdINhMRw/H3qAE3bMpJy7DrmmENko2N54DZzUh2LH5RUEnvTWUKfKYDOfvel&#10;AAwYNIjdeAHBprH5GikOWPR81IzYfyWAIYfepGVcGMqpzxmgBuYw5iZQWOMMTTSFb90w+fOQ5NLh&#10;Q3lHaOeDQoVW8p8cn73agBuMFkYAnPDZprc5i+XcT98mn8A+ScElvvUwDDmHC7f71MQc4MT7SM/f&#10;oVFz5JYEA/ePWnfeXyyBtz9401eGEZYBc/eoABgN5TbQCeGpoxgxtjaTkNStj7hwF/vUKQyrHKw8&#10;v1xQAgYn90SoQnO7HIpqfN+6YgLnrinDBAjZsJk4bFJkA+WzfKehxQAo4GxyCueD3pFcY2sfl5I4&#10;oX0kOI+xxTsjcEfPljoRQAwMu3a7YQc5xSkhkCuflHIpONvzZKdqX7qqDnZ2NABkDaGJ2npxTgcD&#10;a7HbjjikOB9/cUI+WkBC/f3Fe1AC5HIYsVxxmgsqYEhYjHy5pBxncW2kcUEc/MOD0zQApOB82cdq&#10;UnghwSo5XNBUquCMr25pcBchxlSPWgBhKqMPnB6e1ObYWAkBPp3pvThkJU8CnYVCMjIPTmmAIfKb&#10;Kb0cnhh2rSi11YisOpRHDcCUdPx9KzgAh2thlPcGghdux1DqemTmpauCdjoJtMt7qLzbdwx6gg1m&#10;S2ssJwVJHqKo27y2LZt5cBjnk8D8K2IdbhbEd8gU/wDPRen1qbNFaMod+pHtTo2w270rWk0+3uxv&#10;hcMDyCp5qhPYTQ5wCV7etK4rDfNLt8+D9aljlZSSkhX/AGTyKqspA9/pRkE5707AX8hgZJLfjgGS&#10;I7TUybX+5Mkh7CZcMPxrOXzWGI3/AAz1o82RCwljK49R1qWh3NxLu8t/lPnKh6niRR/WmSS2l0Sl&#10;xaWc/HXGxv1rNiuiD8srKfTNWVvmYYkWKUejrmlYZDN4f0a4JYJdWmTnj5lzVV/DBZ82mrQsOyyc&#10;Voia2J5heMjqYnIpQYZMk3bfSWMMKWwGPN4d1oPuEMEkecfJJnioW07U0J36dJgdCOa6Dy3x8ktu&#10;T/skpTs6gn3T7fLPTuwOYeG4RstZzAd/kNNABJLQyIfdDXVfa9TXqkx/FTSfb9QzzDIfqi0XYjlQ&#10;Y8ZCPnPTYc1IFjxuwx9tprphqN7j/j3b6mJaQajfbcfZ25P/ADyFO4WObwM5WGRvohoWCYt+7tJ2&#10;J/6ZmukGo6ljAhce+xRR9t1VuiuP+BAUXYWMGPTNSfldPmKnqCMYq2nh3Vm/5YRRqR1d8Yq+0+pv&#10;wZMf70pqJkuG/wBZdxr/AOPUXYDF8MNt/wBK1aGMdcRDJFPXSNBtE/fz3F0wP8TbQaYYof47qV+O&#10;QnFIPsicpb7m9XOaVgLkepWNt8un6ZCp9VTcfzokvdWueSwhT/bbA/IVV+1yYwgVB6KKhaVjy7Fv&#10;rTsFyZrePP8ApF5JIe6x8A0BoYM/Z7dF925NVWlC844oBkkYbFJWnYLlhriWUje5wewqEvhsY/Gl&#10;WJlPzOAPSlzGo+UZ+tAhmx2Jzn608rGvLtuPoKa0xJ5PHamorzEqiEmgY8yH7oG0egpgyxAjBZ84&#10;xV+30iSTBmbBHIAq6HtLCMkhcjrilcLFS10WSdg1wxH+wp5Najy6fpVuVcAYP+rTqfqayJ9ZnkBE&#10;ACAHB9az2HmMZTlgx79jRZsC9fa3d3yMkOYYCOAvU1nCFASzKSxHLE81KvyjGBim9zwCDVJCuOTA&#10;DBgc9jSbcg8dDQDg44OacNvTOBQAwjAGRzjrmgfd6frSlSTjI46UhA9BupgAx2FNK4bI6emad+Wa&#10;MEg4PNAhhHQ8UhwPfNLtwM56mlIUDrQAw4X+HtkGo/vkbfqCO9TYyuMjFM29gehoGID3FNI4z04p&#10;4VT36dMU3aT3oAaOF3HH0oxtTPUE9PSg8HrzS/Q/hQAzsBnIzTSOw704L6HHrRgFfl6dzQAowCFz&#10;+NNOF5/h9TQcE4U8UFfk+YcA0AMwDyfwpeoOch/Sl4GM/hQBk8/eoAH+QKAPn/iHpTBgHCge9OYE&#10;npz60n3l4A96QB8vJUfL1xTcjOex6ClB+YHt6UrAY6DOemKAE6Dnk+lMwcnAyT1p/IGRjOOlNGR1&#10;zj1pgB9B0pvUZ7U/HGW4ppyRz0HQUgEwcccUmCfenYI4700gjgGmBphljAdcMGGCAOhpcCIDadwb&#10;n6UA527W3bhzx0oz5YGw7ty85pgJ8sTcENuHJ9KQlYpOMMGXk+lOB2jC/MGHJxTWYIpVQGQryfSg&#10;A3iJzGMEMvLegpGKx5jUhlI+8aQuiIQpDJtySB2olPlnbGQYyOSR0oATAiYxAqykA7vSnMVRmiOG&#10;UjrjpSZCqUADJgZbFG5UZgD8g74oARiqZQlSCetOI+doSQUbq1DMuGUkFPXFI3y5XdmMnGaAFyu9&#10;oyRt6ZoJ8s+Vn5c8NSN8g8snMYOc0McjyiQUzw2KAGsFz5TkFSfvU5lDHyj9z+8KCSo2EDbnrimq&#10;xI2Sfc3cNigBu7D+W+AhPBPWjdgGNiAhP3vSlc8mNvuE8Nio8srhG/1eeTimIFLKSjvmPs2KVfkA&#10;UtmM9/Sjd2kBEYPBA7UA7RhyxhzxQMTPBTJCdRxTQQfkbIXnHFP/AIcNnZ2pqfKcOSUHSgQoAwFb&#10;OzsaBgfe3bOxxSldqjdu8snihsqqhtzJjjmgBOMbH3eWOQDSEYAznZ2oB2ACTJXtTgvy/MCUzxz0&#10;oAZjbjOSp5FKQAuGB2kcUMpA+fJU8jB6CkxgANkqOmTQADaANykr2pfucMpKkZU0mCo5G5T0HpSb&#10;WQndhl7e1ADlwD90lT0HpTvuD5lyG6UwAhegIPvQwKHDAFfY0AKMDOVyp560YKjO3g+9HC5GAQaG&#10;3JwNuM0ASbjHgMBtPIOelMHyk5UFT79KcG2noCv8qQna3GCrdaBCghAV2qR7UnKZAxtPp2pQdj9i&#10;p9ulGSrHB3D1AoAVtsW1Rggjk0HhSpwVp3CZXgqehxTdrck/dHoKBhA01s2I5Sqj7pArSi1+SL5b&#10;yLfEP+Wij+lZynbgMcrjOcUm48jkp60mkwTOkhbT7+MmKQAkdDxVWfRW3bo5MY6DGQaxjlUI3Nt9&#10;R1FS2+oanaEbZPNgA6OOanla2KuTva3EBLNGxUfxKKWLUGQ7Hbd/sOKuQ+Io84uIWjzxuxkVoBbD&#10;UFDL5UhJ6d6ltrcLGap027BLqI5PVDjmn/2XCyZt74Z9JBVqXw7bHlHeJvfmqUnh+/h+aGVJfocG&#10;lcCM6feoGICSntsfrULNcQj95byKfdac0OoW4BeGTg8kdqYmqTIQN7Ke4amA8uVXcyYAAyPrTRMm&#10;MhjgdambVC7HekcgIwcqKY0ttITi3T8KdgEE3PyyNj604XEnaVsfWmn7Mw4jIx2DUnl2+D98Z96A&#10;JBcyY5lbH1pTcShQfPbB7ZqERwjHzPil8qH++/0osA/7RIfvSt+dNEuW+Z2/Om+Xbg53OeKULAoO&#10;Nx/GiwBI4WQgMSM8c0wyD/69PIhAzszn1NAaMciNce9MRF5vYDPPanKsjsBtbGOoFSG4ORtwPoKY&#10;Zi3VqAE8iXZ8xC4HXPNO8qPHzOT7Cmbi3AyfoKettPLjZGQfekA4lFGVTOPWkaZj3wPSrS6XPJgu&#10;4Qd6sppUER/evu/3jSuMyVcucKC3PTHSp4LG5ldsrtHvWi09jbjHBx/dFVn1oswMUXGcZIo1Amg0&#10;qKP5pTx6seKla6tLcbUwx9ulYlxdT3TgO5VTn7tIij5cknA796dguXLjUbiXKR4jGKpqGIkLNuJP&#10;Q0jn5c45HSnqrAuTnd1Ge9OwrgMbdwwGB6UZBOcdeqihvmXIIDD9aAw3E4+ntQA1MgEjnPUHtTsY&#10;ORyMdKMEYI9KEYgcdxzmmAnf2zzS8evejPJoyo49O9ACDj+lJxnmlIAbrke1Iefw6UABxv789KQn&#10;HIznvS54z3FJu+bJzQA0AkkUhp3fg9aTFAhhzsPBAp2OMjJB4pGOe5FKQBG3J68UDGeg/KkwzAjB&#10;Bp3O3BPXvRnoMHNADMFuqnIo2nd8o+Y09TwR3pgBD4D4JPU9qAEKMuR3zzSIueAOAOafjDEMec9f&#10;Wm5J/AfnQA3Gc44HrR2BI49KTPVsdO1KSTnA/DFACZwckZz2pwx8oA69/SkA+UEZLfTpTcnt+NAA&#10;24HaMY65pNxxt7UuSf8Ad9aTBHUYHakAAkcsPwpuTn3NPJYk569qQqQ2D1IoGIFZs7RnAyab2xng&#10;U4BskKcdic0mMr2AFADM5wT07UuDj3PSjHOc/hQwxgZyaADHBGeaZnP3e1PBGMfrSD0H60xGpjCn&#10;yweV+akI2OPKzs2/NmgZJUJkfL82aUZY4hU4C/Nk0wEOQP3WSu35s03HyOUOUI5OOhpecZjJ24+a&#10;mOHUEoGMeMmgBegIXJjxycdKJDhmSNSYccmlJJDGIny8c0E8nYCIsD8KAFJVNwBJh4pjdHVceTjk&#10;9xSjgnB/d0OQS2wkR5oATA27c5iP8WKDw3pCCAT3ppJ2N18rPXFKSOo3GPPWgBuHEjg4MGeGx0pw&#10;LBiD/qgeDil3fKzZbySeaTBC8sfKB496AHHGMFvkz1xS71TAkOIycA4puNvXO3NIcY/eAmPPANAh&#10;STkD+AnhsVGx2sNwOwnrT14TkHy/SmEFhtYkpnigBuW48zIjPQ0oG0L5jEx54oIK4EmfLpOAcsGM&#10;TnjvTGDZHrt7Um4LgSAlccUrAAknO0jjmkAxhnUlD0PvQIadwIZstGegpWwF+fJUjilRfnywJXHH&#10;NIo5yw+nNAAGVFy4yuMAk9KBtUE4JU9OaMFGyyhlPahQOu0bDyOelADcED5ssCKULsTJ5B6c9KCy&#10;o33cqfel+5yy5VulACdBwAVbp7UAbd2TuDD16U5D5ZBwCGHFBynTBDUAMACgYwQfWjP0INLkxnjb&#10;tNVbh5RcgLGSp/iB4oAsAbBngg07dtAO3cO/tSg4LEAFT+lKWKhQuGU9wKABX2cqNwpOUGQOD7Uo&#10;Zlk4XKn26U8sV+6cj6dKAGk7B8oLKevHSl3lOEBZfUDpQr7FJRiynrxQGZT8nI9aBDmJDAJkrjri&#10;nBmIOD8vemE4OUzg9aRfukqxx3oGOcEnCcr3HtRs2t8uSn60mWxlQSo60oVgM8lB15oELgBjwxjp&#10;h3LkjJj9O9KWIPBOyjBC5P3M+tAwHB5GUzwD2qMxbJvMUlUJ/hOCKfldoOPkJ4pdqMgJwYzxjNAC&#10;w32pWj7jdPJDngNyRWgnii6gVRPCrg9161nDYrZblSOmablYz93d8tTyodzok8T2WV+0h4i3TPOa&#10;tfb9KuTy8RzzgjmuTITaQwBBUnGKTyYwG+RclcdOlTyIdzrHsNOuMKqx89MEVA2iW8ZJjLr+PFcz&#10;EFjXy45GBGOc9Kes91CjKbtmUsMEjoPSjlYXN06LtOFk6+tQnRpd5Il/Cs/7Zdx4QXBbJ+9joKlG&#10;q3quAXG3OAxosw0LX9lXCvneCPTFH9mXIfJIx24qF9VuQyDIwerYpBrFz5gVgoGM5xRZgTjTJw2W&#10;I5GOBSDTJVYgyAhuntUA1a6IyUABHGO5py6lcFmD4XjIosw0JxpThSGlGKkj0pPL2mX5TVAahc5K&#10;yMVbPGOhFNFxOQ+6Qhs8fSizA1F0u1T7z+/WpRbWEYJJTisNjKSQZW3h+3TFNIZ3ViSHB5osFzd+&#10;3WMZ2qoz6AVC+tIQfJj37ayFQIBtH7zkE04YY5j64+YUcoXLr6pPIoMZ+Uj8qrzSyuf9Y2ODxTR/&#10;s+nNBK4J7DrTshXDB3blI2d6UsRkfw5pOvKH5B1FLn5Tz8uaYho45PIpU4YlmyD0FOxwG/h7U1SA&#10;w3A4INAxTjGT1xShnO4H7wpvAHPcU7BXIbr7UAIc8g/eoIJAA65pRw2D+dOx82cc0AN5yBnHvSYI&#10;OKfjr600ZP1FIA/i6cU0gZNOx3zTcA5PpTAD7ZI70gGO9OwM5Ude1ITkdKAAYJ5OBRgdKMDAxzRn&#10;AwaAGEHdgD8aUYzgilHvSH3FAA4VuMdKT5QefpTmGeDxim4x1wT1oAAF2ng5zTQ2BSnnnvTQD68+&#10;lACn0x26008ryMUpJ25B+tOJVlGOhoAZu+XGBikY9D0P86cVAOAflzxTeoIPXtSAMheSDuA6YpN/&#10;fnceopApDFm5JHFOPr0agYmeMDrTDu/h59acD/dz70HG35Dj196AIyMDI+70pTu2jPSlx/Fxgdqa&#10;TznPB7UxAcqBnBz0NIeOCevelPyjg5B60vVCpzj1oAj9hRw3X8KeuO5xjp70xvXOCOlIYhz1xzQc&#10;ADB5P3qBkn370vrt7DmgBuOeOlIc7jkY9KcDkZ7UhznJAPtQI0cZ5j4CjnmlPzHfGCMLyM0cNghQ&#10;uByPWk278MoA2r0qgFGHjLxAhQMEE9aTJKEqGC45GaDGXKuhCqF5UHrRty2VAVccr60AMx1dARGB&#10;yKc53ZkQfu8D5RSvjDMq4Ufw560hGVZoxwO2etACEqWLqCIu4pH5HmKD5XTFCqMlgPkJ5XtSMMEu&#10;oOzP3AetACFWJ3AnyD95aAAAThjFnpSuvR1GEB5XNG0ovmKAYyfu5oAO4KgiLPSkI2dc+Vn1oWMR&#10;fOB8hPK5pWXox5jJztzQA77pzgmMnI5peoG4ZXNRDMBU/ehbtnpQoKtuwSh7ZoEKEK56lCemaQ/K&#10;R8p2H3pw3KN2Mhu1IPl+br+NMBhzGuWBaP0701F2oC3KsOBmpCCBvONnpUe0gBgo2noM0AJkL1G5&#10;D0GacNqru/hP8OelG0Ku8gEEevSkGYuVVShGcUAGAmDwQRnrSDCjdtBB6c9KQ8HeMc9qCSp4C7SO&#10;c0AScR9gwIz1pq7VO7C4PUUYEXOVIIpHxGNwwwbqKAGthGzgc0/cVGAFZT2FNOEwwIOadu2ZYYKt&#10;QAhJDDaFINIxK4YEbTTlcJyOlNJxkow2mgBOg4OVpfmVMr8yk80uAOVORSBmjOUyRmgA3AD5TkE8&#10;gU4Erwh3KPQUhyfmUZHcYoUmMEpkhuvegCTcUO5OQRyMUxHPLLk0qluq847U4NkBkz6NxQAgAUkq&#10;Tg9RTiMNmPO0cmkVc5dQTnkilXdkmMYXHIoAGAHKb9pHzc1HgA/KCU/lThnqgOzHINAUl8oBs7jN&#10;ADiAAHQEp3Ap2OCw5XutIUIbK4C+nrSOjAbkwoByVNADQPm3bflzjFSNjy9+OAelRlSSJFIwOq0o&#10;zjcCOucUAH3MSBMqegFKuFAfAIY9KTlf3hA69BSqpGHDdeq0ABwMEKNp6UgbY3CgginKNhHzZJ5p&#10;Avl4ZWJ4pAO3CP5lXOR0x0pqE7jnbgj8qApU7lfII59qMgBtr/KRz7UABXaQBtIPenOAFKg98ZxT&#10;CF25Vjj+L0FKQOxJUnmgBAXzsIGM43U4BmTYT8ueuKcjKVO0kp1zR8uB1C5oAT5sAZ+X1pNoLDec&#10;Lg4pw5VRzsoAUEBjx2oGCq4Ub2+Uj5eKXkH94SMj5aaRlBu5UDipG5XDjqvFAhAHORLjdjimjd5b&#10;AnL9jT8YwH5OODR9wMhHOetIY4K4IycyHGSOlJ828A8Nnk0m/YCjD5mOQaFOTtP3s9aBCBDnb/GC&#10;eaeEwoZcCQDk0wZ/1Z+/nrTgQ5CZwQOaBj8k+g45ppXqQOKPvcdCB+dKpzkjgY5FACEHcSp47io5&#10;Zo4FzIwAJzj2qSTJfK4GMDHrUNxYx3DrK2cjI256g9QRQBYH3QQQVPIxSA4PPTHFCosaqFHyrxj0&#10;pV4YMBkHoKBAFGw80vRdvXPejsTjrRg549M0hjdp4GaeOmDyR3prDilHrTAUHjg/jQBlcmjIA4FN&#10;C5pALgbfSkIGM5p23AAz2ppAIwRQAhAAGO1OZAUDAjmk/gxxUZyDTAeQM5HcUhHc0iqSck4FO+ve&#10;gBAM0hBwc9qdtIXPamnLEk96BDM4HJ7U7FIeCB60uOcr1xQMBtycdfQ00gA9896eQSemDTeW4x8w&#10;NADDgk7fxoJU+oFLt4OBigYwpxlfSgBD1/2aaePenn72QPlo4Q7uGzwfakAw8d8ntRgn5T+dG3ae&#10;ecj8qCP3RUHr/EO1AyMK3TuO9KoVlzuxjp70p+YIO4GMjvTQpIbPBHT3pgLkqRIBgjoPWkcc7x1P&#10;YU9clMEZem4H3Rw/egCNlww2n5e9PAIUsPuDrTQCenbrS5I5HCDqKAEKhhn8qjwQDkZ9Kl+78w5y&#10;eBTSeDx1/SgBCflwBz60mcfSncY/rTT2zx6UgDPPTA9KTpyD1pWJ3ZI5pGUN0+8OtAF/G454UgY+&#10;tOOJMMMKQvQ96cn70EkgEDjimEmUZGAVGfrTEG1ZAZAdjBcbKavzDdwMfw+tL/rMScA46YpSxcM/&#10;AI7UwGuQwL8AKeV9aax8xnlQgY4K0pbrJgce1KTlXmGO2B60AAbLmVcAAjKU2XBfzRj5Tnb601mx&#10;m4QDORketOUlv3oAz6etACHdkyLjBOduaAQCZQQVDfc9KUdS+BjPSk3bQZQowD0oAcchRLkFSfu5&#10;phyu1/vKTyuelKPu+Zj5Sc7aQ5UiTjbnJBoARTghyAyE4256UKzREScFOm3rzSkEASADaT0pMCM7&#10;yM57UwH5KYkXBU9qFHzFgMqe1NZfL2yj7rZyKAWRd3Zu1AhWyo7EelRL8hDHBU9R6VLgjDHH0pMb&#10;TvAGCORigBn3PmXBU9qRXMUbMACMYx6UrDy23jGHpuQp3D+LtQAowArgg7hSYCEsmGyORilwU+ZS&#10;CCORS5KYdSCGHIIoAaOUJHKnrgdKBjblMkd6BmNt6t8r9sd6dkxsSD8rDkYoAa2I13LyD1FJGdvK&#10;8qaUuQMg8HqMUKHQl1OVPUUAKRk5U5B68UgXbl42O09R1pWcJhsnB6ig4TlCQpPSgBGBHKH5ab8y&#10;jcmSvcUucDcpOM5xTs7eUyQaAFB43ITg9RQMhNyE474pg/vJ93vSs2xRtJweooAcpZW3Jux3FIAQ&#10;CUHBPIo+fbmMfL3GaVV4BTOMcigBQBndFkD+KlCZLMucY6ZpMYAKjAxyKAsh5QDGORQAc7dyDKjq&#10;uaUHALoOB1GaaAXPmoMADketO2nBkUADuKAF+8u8cD0zS/wGUYOBytBJZC6ADAzj1pOcb/TtQA0n&#10;CGRVGCfu05RtjLg556UEfx5HHak5Cl1Iz6dqBCjPUYxnpQy7FDKck8badu+TeuN30pu47fMB5Jya&#10;BjlwgDLyT1FNVgvKndkcigkgCRWwx9qRsKm5SenNIBc7SGi5BHIpMGPJjJOR81I+Y0Ux+nPNSDCZ&#10;25xjmgBGVCvyZ2kc0jADIUHYOTSNhc7fu8Zp74xuTIAIzQAL1bZkxk5pTny92DszTckSZx8hOMU9&#10;VwM/w56UAKOin+GkwqurkZXBpvzhweNvpTuVIYgFaAFQrGfnTKEcUMwQgOMqRgU0KVYP1XnANP7D&#10;uMYwaAFbhRk7vT2pjEDIIzyOacflGTzkYoIO1hx81IYjYJCnBIPBpQSW5XBDdaQJtBVuTkEGnDIb&#10;bnjOaAF/jx39fWnfeIBAGB1poA3Y9Dml6nb6DrQAqjzGxwMDOfWm7jgkjFKFBGCTwOooJL/ePzKO&#10;tACMSRkcYpdxwD0IPSnD5h83HoaRwpUHPzZoAN3IPqaXdyMdRTM+vWlU5ZSOp4oAcc59cjmgkgDm&#10;kIywA4OKBn8aAFc+nSlDFU6gqaaMc4FOGFJyOM0AN6DOOM05Dzz91uKQ+g6UKOMD1oADw2M5pCeK&#10;cFyGPak6LzSAYvze1GCTzjinfxe1Bxu4oACc4zSMDwRTunHWkCnnBPSmAg5HB4pORSkY6Uh64NAD&#10;Sfbr1ox+VKV+XBpvIGBQA45z1ppzmlHHU0HrjHNABs35AbDCm9RgjpTtuMjNIOc560hjdvy5HUdq&#10;XHcGggFsjg96OO340xDTgYK/jUfckH5COakYgMMdO9ICP4fu46UDEHytjsOBRgHnvSgDrijgDd3o&#10;AYCQoVvvdjQdrHH8Q70shG3A4NI3AA7+tACEqfQEd/Wm5y2cfhSls9RyOhpMktuIwaADgE8Zz29K&#10;Qr1HUY5py8np8xppyV44x1oGHYheVzSEccjPcUc4DDgdxQ3y4PHPSgQnQj19aXG7sMj1o4BVW/iH&#10;WgtjhuAOhFIZ/9lQSwMECgAAAAAAAAAhAIdbBX4+8wAAPvMAABUAAABkcnMvbWVkaWEvaW1hZ2U4&#10;LmpwZWf/2P/gABBKRklGAAEBAQDcANwAAP/bAEMACAYGBwYFCAcHBwkJCAoMFA0MCwsMGRITDxQd&#10;Gh8eHRocHCAkLicgIiwjHBwoNyksMDE0NDQfJzk9ODI8LjM0Mv/bAEMBCQkJDAsMGA0NGDIhHCEy&#10;MjIyMjIyMjIyMjIyMjIyMjIyMjIyMjIyMjIyMjIyMjIyMjIyMjIyMjIyMjIyMjIyMv/AABEIAk4D&#10;FQ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KmGU4PK5+U+lHBBV/8AgJo7AN93qKTGFIPpwa0IDBbKHO7se59qTBcEH7w7+tKQTw33ugNB+bnJ&#10;D560ANyc5A+YdTRnlXQ4buKcpLcgDcOo9aadpbKAqcZIoAOdu4dO4pXGMsgJQ9c0hIxuA6jlTRnb&#10;yudvcUCGkYyM/KTRgqcHkE5Bpc4HQlSad0XDcoc7fY0xkY4OD909D6UckbG6470owCA3KkflQyFW&#10;2sO3BoACC+Qfv9KTG7IPUnrS8HcrcMCME0Ebjg/ezzQAoGRnPzqeKQfMMjhhTiQeCPnB60wZzlfv&#10;D9aAEI43LwadjjI9KQ9QV9ORSnpuHQigBG4OexxmlPA9VJ7UjY+8M7TwaM8c/dzQIZ90Y/hJ608E&#10;EKjepwfSmfd6/dJ4pfuqM/dJ49qAAqVO09COtGOdpyD2NOJDDDdMcGmdtrZyBwaBiHkn1oGT7Gly&#10;TknqP1pvUehzQA7r8w4OeRSMOAy/iKXng+/NGOdwPXgikAg4UEflRnuPumgEj054NL0GRyKYCgAd&#10;ehpMY+U8+hoPHPY80hOCAx4oELx3pD9ORSg5+U9c4FIfQnmgAyCc98UuR0/iAph7UEE5A4IGRQAr&#10;ZIyvUdRS5B/DrSZyMgYIpuB1HrQBJkdOxpOhwfumk4xkDPNBbGCfu4zQAvfB/CkI5w34GnhWc4xx&#10;61J9lkkGGHT0pXCxDjsTgg5puS44ByD6VqR6eoOXPNSi2iQ8nmlcZkrDIRkDHtUy2Lvg81ee6toO&#10;CRmq76oBnYpP4UrsByaYoclu4qUWEY9OetUH1Oc/dUD3NRG6uH6vjPtRZga/2aEAZ7UhECjOOlY5&#10;eVl5lbP1pmxieWJ9OaLAbXm2/QAcUhuoF4wv51jiPDZ5zT9o64HNFhmn/aEHcp+dL9uhP3dprIMY&#10;PUDr6U5VIIwQPwo5RGp/aMGcHbmnC9gPXArI8sk5wM/SkeLcuMDFFgNrzbYnoKXFvJ/COuawfJxx&#10;jmnR7oznBOfejlGbhtrcjGAKjOm2zjhRnGMgVkSSzLyjsPTmnfa7hAjiQNzyMUWYFyXRUYtsYrn0&#10;NQS6TcBf3bAjdnBpRqk8RIZQwzxzU8etRs+11K/hRqBmPbXETrmMlTnOKgc7dofKnHeumjvbebAD&#10;rn0Jp8ltBMPnRTT5hHKn5TyevSlH3iB1LcVt3GiQy5MbFGqhJpV1EDj58NwapSApjBxjrzTTnj1K&#10;nNKSyEIylWyaTG4Kw7LTEKfu8e3aj+Jh2zSHBBHYYpc/MT23c0AIxJ2Lk8sf8/nTOw9gadzuH14p&#10;B93NADW+7k+goPr70N90k9qMZOO+e9AxnIIPvRnjPtSnoOKCAEXHpzQIQ/dIB6U78e9IcksB0wKU&#10;HIA/2sUAJ3A7UFc8j+5QOf1pBwoPtigBf4j06CkOePrSn7rduRSDsfegA7D6Ud/fApp4HTtS4x07&#10;gUAO4Gfc5pOu0fWlwcn60gOCMg4INADSeo9qX/GkHIz7UvGc+hoAOg/A0Eep4wMUD1+tIxO33xQA&#10;5vvn/epMZCj2JppbnPctzR1wfrQAhOFxTu9Nx1pc5P40ALS0n8P4Um75unFADscmgdPekBG7ketC&#10;0AJx09KKXH480UAdGMjAPK84xS9F2nuODSYKYBwVboRQMcowzkcGpGI2SSp4PTNLkt8pGHz19f8A&#10;69NOQ7Ieo6Gg8jaQM7utACgFiCvDrk4Pekzu+ZRhlGSKMlgCOGXJoDbnypwwHSgAyrJvTOMcikzg&#10;7wMqeMUncunHTIp3B3MB8uRkUAKQF2nqhNIAU+VhlG/zmmkYwRypPNPVgo2tho2zg+lADOAmGwQR&#10;kNRhhmNjkY49qDmMDPzKwyPak+6CpAwQMUAG3cSh4PYmkwWJGfmB/OlwGBQnqeKU5bgjDhuvrQIa&#10;G3Dp8wNOX5uR95eppv3zz98E596TrjHDDOfegY88jco6Dn2oJG3I6EDNNAYqXTqByKCv7suvtkel&#10;AASMnHAOKaMqDnkZpWxjcPxFGcfTPNMQnQ89M8UuOxPy0nbHakBxwR8pPBoAVehUnjHFJnI2secc&#10;GnADgN0I6+lNx1Ruo6UDFxkEZ5oyGHowPNNxu3KchhTm+Ybv4wefekAEdwe/Io6jOaP7rA4IPIox&#10;wCPxHpTATHRux6ihuMnPBFDDGCOnejtkdKBAD8vqDS4/hY8djTR8p9RS9DjsDQAqrk7T1PApuMjB&#10;PzD9aXJAA96TOSAfzoAQZOQeCKQfex3p2c8HhhSew5NACnk5H3hSE4GQM88ipVt3dgR2q9HZhTls&#10;Ck2FijHEzsCBgHqKtxWHqMD3qd54YANu36mqUuouWwoPsTSu2MvLHDEMk5qOTUYoxhRk+1ZjPJL9&#10;9yeegpoUkEYosBak1OZ1xGAvuaq+bM7ZaQkU4R/KTnmnYUDNFkBEVJbcaeV+tNaaNT1FRtdADAGa&#10;YE5j45pdnODVNruRgFAAxTftLHOX/WnYDS8tcnOcds0bAD1X86y/P3DBY/hTt0n9xz2xtqQNHIH8&#10;S0pKD/lov5VQAuGJAt5Dg46dqd9nu88Wz/WgC9uTP3x+VPQRlh+8A/Cs/wCzXoHFu3X1pot7zqbZ&#10;uPekM2YLZZNwLnKnnAp5sTg/OP8AvmsMLeI2RA4JPY04XN8o588c9jQBddCpIbbkGm7fas1rqZuX&#10;EnJ6mj7Z9adhGiwBzxio/LXGAfzFVRdg/wARqRbsYzkH60AT+SrDmo5LbkbeR9KUXKE9MVL5y5+V&#10;ulAFF4j5eMdO9TwzTquxJWXPIJqySHPIB+lIYlPPSgYkWr3UI2zRCQZ+8vBrQt9Ut5xySjejVSlg&#10;DRAqQWBxxVN4CG6UhHRNDDMDlVbPcVnXGiRsMwOUO3GKyke4gfMUrL6jPFaUWsOhAmjDDuy9fyp6&#10;oDNubO4tmYvGSmRyKrbs8dt2K6yG7t7oYR1Y91PX8qr3OkW87blGxuvFPmA5zkbT6mjgD6rVi406&#10;5tCNy71ySCKrZGSP9kGqTEITwc+1Lznd330h6kd+KOwA9TQA3+FR7mjt+FL/AAqM8kHNJ/Dj2oAG&#10;GHfH3cDFBPzEejUhOWP4Uh+/jtuoAdnGwH3pD6e3FIOQPpTvr6UAIxPmMx/iI4o4wPrQc+Ywz/EM&#10;Ug++v1oAByo5ydppcgqRnJGKb04HQilxgEY9OaAHdz7NTeqqMevNHt/tUg6qvYA9aAF/vfQUHhvx&#10;4pO7E9wKUdcnHUYoAQnAHc4OKTqcZ5wKX0yPWj29QBQAYP60np9DTs9vem9hg9AaADv7ChcZpM8H&#10;mkA5P1oAd2/Ck7/jSg/LzR/FzQAoB60mewpQaOAfr70AITzg0U1jgn60UAdIRtK85UjIpSQp2uRg&#10;jg0DgAZypGRnsaX+Eo2MEDDelSMGJy0bAdsH0pOWXHRgaTkNsbv0J7U4DOFJ2tngmgBqYckKwEig&#10;nB700EE5A2sBmnE+YVJGHAOT603lskD5lXNIBSNytIuAeMgUEhf3iY5I3KaG5BdOvGR70HOSw9si&#10;mAnQ7l5XPIoIUEHqrdqAQNrrypJyP5ikyVPHKsOaAHEBI/7yMuR7GmADpn5ccGnbcKD2Ipp+Viv8&#10;JAxQAMNpMb47c0Mex+8D1prYIKt68UYJO1uMHigQZy2Dw4PPvT8FsFfvAHI700fPgYw4Jx704fOo&#10;xw655HegY08gMpwQOR60pbGSO45FJ1AZeoHNI3PzL6DIoARuOQeuM0fqKCec4444pe2R0z0piExt&#10;APUUowpAP3T3oDAEZ+4xpGAXaCflPIoGKQRgHBGOKRv7jHtgGgHHBweKUjseuOtAhmDk56in9Rnu&#10;D09abznaeuOtOxuUgfeB6UgEB7j8aO3y+nNOABXK9RnIpgzwwJGBzTGLklVP4GhQQCR0YYNJzhSv&#10;4ilJxnHfrQIQDg45BpVOOD909DSjhD6GkXB+UnjsaAE5HBOeaQY6HrT9rNhAO55xV23tCygsOe5N&#10;K4FaO1klGSMe49Kux2axjLkAVLJcRW6nkAAfnWZNfSS52fKPWp3GaEl3DAuAQpz09az5b2R2wvAP&#10;c9aqkFjuJy3rT8DvTsAg3Z+Yk+5p23NI7qvXiq73H90Y9zTAsnAGc/nSPdxoAg+Y1ntIzNyS2e1T&#10;Ja3EpwFC+hNADmuXzwdtQGYvxlmzWpBo4Zd0hJHvwKuxW1tGcKAx9EGf1pcyAwUtrhyNseP0q2mk&#10;TORubaD6CttUbHyRKuO7nP8AKn+VI33piPZBilzMDLj0NP4yxB55OMVOun2MWd3l5PqasyfZIjma&#10;Vcj/AJ6P/jUJ1TT4gdjA47IhpXYEqragfLHn/djNSB+Plgfn2Aqi2uRnPl28rY9cCof7cmdd0dqo&#10;9i//ANagDW3yk8Q8e7Ubp/8Anmn/AH3/APWrFOs3pIKxwBT7H/Gmf2pqOeWiA9koA3czf3I/++j/&#10;AIUZuP7kf/fR/wAKwjqGorkGVOvB2Ck/tLUenmJnsdlAWN3dP/zxQ/8AA/8A61NLyDra5+jCsYar&#10;qAIBMRJ/2P8A69PGs3o6wwtjrjIoCxplkx89pJ+Cg/1qIx2DH549v+8hFVBrsozvtOn91/8A61TJ&#10;rsDAl4ZVAOOgNACf2Zp83+rdc+zVA/h4Y/dzce4q79u02f77R5P99cfzqZILdxmCUjPP7t+KNQMC&#10;bR72LlQHHfFVT9og/wBajgH1FdX5dyn3J1cejr/UUxpZAMT2pKnqU+YU7gc5Fd5POBVxLv8AHNXm&#10;stNujwFR/QcEfhVWXQZUB8iYNjoGFO6YEimGUZ+69SPBMoyfnXHBrLZbi3bbOjID37VbttQlhGAw&#10;dB2NK3YBSkb8MNhx3qCS2ZGJHIJ4rTW5s7vhsI/oaY9m8QDRtlCO1K4zHYfNnBVuxFWoNWurY4c+&#10;fGP73UfjUjIMrvXH0qrJDjJXpVaMRuW+pWt2AobDH+ButQ3ejwXGXj+SQisF0HfgjvVm31O4t2AZ&#10;jInbPUCizArXNnNauVdT2+aolYEYHPNdJBfwXa7ZAD9aqXei8iS2PGckU1LuFjG6hfak68e1GHiY&#10;RyKVZRikPU/TFUIU/eJHTNN/iz6mnHoc+o4pD2+poARTx+dH9AKTptx0IpQOT6nFACdz1yTS56fW&#10;jGGPuaaO1ABz09s0N3Ue1HPJHYUrc5/CgAHX8aUdFPsaO+femjopPdeKAFPQk9gKXofxpvcg0p4P&#10;40AJ3/A0p4OB6Ckxx+BpepAHsM0AKP603ORinnhyOwakGOM+hoAZ2zSmgn5AcemaTJ3En1oAQe/p&#10;S9yB68UEgqPXFGfmI96AAY/nRxge1KOcDOODTVA9OO9ADjRQBwSDgZOKKAOjxsGOCjLwfSl+6WRz&#10;lCBg+lNcADg5jIowuCDypxyKgY45H7tiMbuD6U0tuADjBBPPrSYOSjHjdwaXG4hCe/GaYCDLAZ4I&#10;B59aThtxB2uq8e9IBwFJIKj5aDkjJGGx+dADiQ6s4+WQkZA70h/56J13YK+lBB+8vXIzTs870wW3&#10;fMKAGEAYZB9R6UoYAZHII5oDBNrKOp5HpQV2YKfNGwORQAA7RjqhX8qbtAcqTlTjDULhFJU5jZef&#10;aggAsM5j459KAEAGSrnGWADelHLN5bfKd2AaUAbijkbSR83pSEHADDoaAFxuG0/K6k8+tCjKjswH&#10;NDfMArcMM4PrQF3LwcMAfxoAbyRkHGByKV/mHmLxwMgUmN65HDAcj1o3fKeoOORQAh/vAZGRkUpy&#10;p3gcZxig4JJHXjihuPmXkZxTEN6Hplc9KOm3uKB0yM4z0o6YPVTQAncehpTwAvTjimj5So/hI61I&#10;MH5WHGODQAYyCp6jpRyWPUMDQTn5D1HQ0u7IOfvA5z60gG5IYOODnNIOGDAYYZzUgwwBHDZ6Uxcg&#10;dsjqPamAejL75FBA6g9RSAcZ/OnAM/KDPH5GgBB8h+vGKmjtTI+05IzxViCy3Hc3Tg1YnmitEzwD&#10;+tTcYscEcS5cjIqpc6jnKQ8n17VUnupLg5bIQ9AKjCDtRYBGLSHcxy1KqjGaQuq8k4qu1z/d4Hqa&#10;dgJ3kVDgmq7XBK8cY9ah+aaUBFLH1rQttJaUFpTke/AFO9gKA3ynEYLGrsGlyzDL5+i1qQxQIQsS&#10;GU9CR90VZ8lmGZZML/cXgVLYFKOztoOB8zjqEGTVtIpP4EWIep+Y1DJqVpbDZD+8Yfwx/wCNUJdT&#10;u5x+7xCvtyakDXeOCJd08mR6yNxVaTWLWLCxBpOcfIvArGMG598js5PUsc1JtC8AcUAWn1e6c4SN&#10;IgehPzGqjtczjE1xKfYHA/IUuQAM9O1PUFuD3HFMCAQLxkDI70/y1ycY4PpUgQ5II7cGpFhc9RzS&#10;GQhTvPHINO8sjBUDryKsCBs5/iBpwg4BzRcCn5ZPI9OmKUowq75K4yPxoMSjp06Gi4FM5+6emeKa&#10;FbP48cVeEChvY0vlqG/Gi4ygFOadsbHQZxVwwrnb27Unk5BGcccUXAqGJ2JIXnFJ9mkwSIyQG6Vc&#10;8ts8MQacJrpM7XBOehFFwM5o+BuQ8k9RUYhjAUj5Tjgg4NbH2yTgvbxt644oFxZuoMluVyM9M0XE&#10;Z0dxdwZEdy7AAYD/ADfzq1HrFxGcTwK4zjchxU4sbCYHypMNjs1MfSpArBJQ+eRuGKAJRqVhcnZL&#10;hW9JFx+tWFgwN1vOyjsM7lrHks5lIEsJPP3hyKijDIy+RK8TD0PX8KYWN0yTIuJofMXuyc/pVRrC&#10;yumLQP5ch67f8Khi1W5iyJ4hKB/EvB/KraT2N8eGAkHr8rCkKxl3Gn3MB3MokjA5ZOv5U22v5Ym2&#10;qxK5+63atrZdQf6tvOT+63DfnVeSGxvXIdTDN7/Kf/r079wGi6t7lCrjY4qBo+y96rXGnXVo28fv&#10;Ez95RzSQXZIwx5FFuwxZIgykMuDnrVV4So45rUBWQYNVmjKsQPyppiM/kHKnDDvV601aSEhZT8vr&#10;ULwZPHBHaq7IVOCKe4HQyw2upxfNgSdiKwr3Tp7EksN0fGCKZFO9u2VJxnpW7b6jHdx+XMAQeCDS&#10;1QHO8Et/vDHNJyetat9pBQ+fandGTkrWUp7MMNyCKtO4hp6KPane3fjBpB93PtRjOfwpiAnuO7Un&#10;90fnSnG4+m6kByoHTikMGxg89qCflPuRTeoHqFpX+906npQA7d/M0gP3f9003uCfU0v3cd/loACe&#10;W9adjI/GmHoe+cUoPzY96ADnbx6Glzx+VNBz044NLnP0GBTAdkZJ9WpO34GkHX8aOevtgUgF6g5H&#10;pilAwc9c5pDweRR3PrmgBuMIM+lKRk7RSdY+nbmlzyfrQAnt6U7POabnP4UZ/SmA/Jxx6mimZopA&#10;dLjapI5Rl5puAmVHKcYNPXKJuUZQrgg0EDnP+qJBFQUIm3OyThWPyt6GmleRk89qXGPlflC3WhAP&#10;lSU+oU0CAneMSDEirgY70HLq398DA96FBLBHHzhcZpCh3OnO4dxTAMbl4JDg4IxQdwG9B8wblaQk&#10;seuJMg59aXc3mCRfvhufQ0AIdrFWXjnkZpMmMBkG5SpyKXrtdDyG5FAOMFeAykOKAEBC7SnKFeRi&#10;msNkjf3CKUgpnbyrDke9ITgED7rYoAXIwyN90kc+lN3ZTa5xhuPalOELDqhYUjLgrnpntQApYEAH&#10;7wzzR1AHTrilXa2VbgjO01HuPA6HtQA/b+7Jz8wHSh3Lnf0fGD70372CRhguDTsZTcT8wAoEIecu&#10;vB44FJzhjjvTwNybh95SMim85Z15CnmgAyVZWHQk5po7Ad80uQVyP73SkUhWXI+U5yaYCnIK56Ec&#10;Uh6bSe3BpMhWUHLKR1oUjBUnqMg0AOYknY33sDaaTOVIPBzkUv8ArGKMdp4we1IR8zBuDmkMd94D&#10;nDA0gIJB785pMb2weGBp8ED3DZXjBIb3piCJGdvl6YP4VpWtmsXzEdeoqWC3SBOnOKpXWoFy0UHT&#10;u3+FSBLd36w/ukwZD+QrKYvIS0jZJ70BDnPUHrTndYl+Y+9NIBOi89qgkuQowOcVBNclu+FpsEEl&#10;wxRVIXpupgI8haQDkk9AKt2ulSXBJk+71xWhBYw2cKmXO/so5Y1dEMk6/vP3UX/PNep+pqWxleOK&#10;GDCRR+bIOy/dH1NWvILJuunBUfwjhRVafUrezXyrdPMcdl6D6msyV57xs3D5Xsg4AqQNKXV4Y/3d&#10;qnmEcZ6KP8azpZbi65nkP+4vC0hVFAHcHilB3cHg0wGrGqYIAHFLu9qekZYc8HH61MIB1pXGQEHn&#10;A6HmpFiY4IHGasiJQc4p4GDRcLEMduufm+6elSLEEOMdKfjtTsUrjG7Rml7Z75pRy3vRilcAox39&#10;qUZx9KMZ5oATBpMU88Yx3oxQA3vSEU/H86QUANx2NHUD6Up5oxxQAn86O+fQ0vr60f40gG474pCi&#10;8Y6YqToMU3v9RmmBC9upHQUqmeI/u5WAyODyKm5xigY6Gi4Cxag4OJo++Ny1N/ol1jhS3bPBqttG&#10;fxqN4g5GRyPSncViabTM5MMhBx0bms66s3j+aSI4BHI71eE80Bba29QAdrVbhvIp0+b5DnBVqdw1&#10;MeK9urYZR/Nj3fcf+hq+l7Z3yhJl8tz0D8fkasy2MEvO3ac5ytZd3p0qbjt8yPB6DkUBoaGy6tf9&#10;UfOiH8DfeH0NVntbO/JMf7m4A5GMH8qoW97dWXAYyxBQdjdvoa0lmstT4BMc47Hhh/jQIy5Y7iyc&#10;JMhx2YdDSicSLu/iWtNpZrceVeJ50J43gZP41UuNKGwz2D7kPJT/AAppgO8tJk5wG/nVWWIodsqk&#10;r6jtToLgBtjAhvQ1dDK42sMg0bAYskW0ZHK+oqNSVbcpIb1rUltmiO6PmM9RVKSEOS8Q57rVJ3Au&#10;2GpkYVyB6+hqe80yK8U3FthZdpBHrWEBt46e1XrPUGhcAt+NKwGeyvC3luCGxzmm8ZI9SK6S5tId&#10;VgByFmI4YVzcsUltcNDMCGB4PrVJ3E0AHPPTdTQCUH0NOUhQMn+I/wCNJ254G080wF4A5/ujFK3B&#10;LHnnikI4z7Cg/e3d91MBMZ59c0jDBUc5280obgDvg0N/CRzhcGkAhOFYeuKMAce9K2OQPajq2Peg&#10;BBnp7U7jJH8PFJ1P0Xil/hLem3imIAPmJ96U9MH0zTRwffdSMSPf5aAHOSWP97ijO00g5Zj/ABHH&#10;NJgtx6ZJoAQ/dwO/WlUZP1NL/wAs/oOaTufTNIYhHagjilx2+tNJOfwpgOA5OaKQnB560UgOlY7V&#10;Zl+4VGRS5GPmJ2Ejj0oLbGJXmMqMigbVkLHmJm6DqKgodtB4Y8MeDSIq7lSQ9c4J7UiOEYq3MRbg&#10;9xSMGVlWTuMqfagQMjKMMP3m35TSFiSwzh+MGkKttxnJCYBPagsHDo3EoIw3+NABLlyWxiQN83vT&#10;wu870I3buVFML+YpUgrKG5PrS8lg0Zw6vkjHWgBDhtrxHBGQwpjErtkj5XaQy08OJEWSPhxncppu&#10;c/vIsqQuGX17UAOL7Y9ycxsvzD0NIcK7d48D8KB3kjxsK8r6UjEAlwMqSKAG9NwPK560pBRV39C3&#10;BoyEkYnJjJ4NDEAKr/c38GmAhUhsOMdSKaBnaCecHBp/3tqMemdppvOFUnscUAOPzA5PzBfzpDkx&#10;tg/MAMigYIOeGUfnTWJ2kH/WKAOaABS3LqPmG3IoJBLMg/i6Ujf6wleuBn60YO9nQYO7kUCAdSRy&#10;CxpykIV4yrZyPSgLjDryNx3AdqRQPlI5U5oGIPlcd1IoQBCQwyCODSj5cHqpHNJnaSCCVK8e1AhT&#10;yGVunGCKQgljuPzZ60KDyCfl9fSpYozOzIQeCMEUDEt4TcyhSCADya2Yokgj7DHU0kaJbxEsQMck&#10;1kXV8147RplY16EdzS3ESXd+bhjHDxGOCfWq6JhQVGOxHpSxRZ4OARUV1P5IwvftVJBcWWZYRgHO&#10;az5ZCzAMep4FNBeVsYLOemK2bHSRGvmXByDzk9qAKdlpUlwcyr8o7GtqOMR/u7VAWAwZSOB9KsLG&#10;XAXGyMfw+tV7u+Fuhjt1Dyjt2X61L1Ac5ttPUyzOWdu55Y/QVmXN7cXTlP8AVwEdFPLfU1XxI8nn&#10;TOXc9c09nA+6Plx1pDGqiQrjGcelKWJ+Xt2oWM5PcVYWEDg80hkCxl8BvXrVlIhj1xxmpFjymPSp&#10;MDGR6c0rgMVO9PAFPxxkUg/SkMPSgdaXFA96AFHXFGOoox1+lL1zSAMc0Dn8KOc5FKPWgBMGjnbS&#10;0lAB39qX+VLgYzSeooAKQU4UgoATH8qP54pe2T2FIf1oAP8AGindRSduPWgBBRjn8KUDFHf8KAEI&#10;7ZpMc07vijHPtmgBgo9PpTsUx2CLk0ABwQSetV5EVjkD5simTXgVSQOQBVU3vBO3nPSqUWBdS8lt&#10;sbcsueVNXrbUre4C/NsY/wALVifbkKqWU8sc00tExDIecHg1VmI3rmwiuVJX5XI+8K5+7s5bd9sq&#10;kcjbIv8AjU8NzJCcxSleOh5FXV1SGQGG9jAU8buqn/CmIq2usSQ4ivB5sZOBIByPrV3ydpF1YSAo&#10;RyoOQaoX2niAJLCweF369cVWt5prRg1uwBA5Q/dalYZrPHb6mOR5Nyv6/wCNU/3trKIbhcHHDdjV&#10;qKS31Rcp+6uV5KE8inmVWxa6ggIzhZP8fSkIYkmRUNxahx5kHEnpRLby2BAP7yBjw/p9anR+hU8Y&#10;60wMp41m527ZgOR61TZSBg8MK3Z7ZZxuTCyjofWs6SPzx5cnyTDv61SYDbS9eAgE8fyrZmht9Wtg&#10;GIEg6NXOMpR8MMGp7S9NtJnPyelDQFae3ktZ1glBBDHB9aafuj6V08kcGq2y7seYOVb3rmZopLWR&#10;oZhhgMKfXmmncQHqxPtTf9r1alOeT3wKU5AXvhqoBowRn60duOgFA+XHvk0EDnHTbzQId/e9MikG&#10;AM/7Ro4+b0zSH5j9CcUhh15z0FLz1PtxTc8fQU7o270IpgAHOfegYHB6kUDrn3pD149KQhcYJA60&#10;hznA60c/y5pMkkKPfmmMXquO1Dfe46ZpxG1Afam/xZFAg7gnuKaM+neg0vIOKBiHkk0UHn86KAOm&#10;J/jAyMDIo+VJDkZQtigkKxk5ZeMrSlgH3YJjLYx3xWZQigB+pKFuKQkqyK3IK8GhTtGDkqSce1Ax&#10;hVbJBXqKAAkY2nrt+Uimy5dW3Ab8DmldSq7Cf4Bg+3+TQO6EnoMGgQrEyRhekgPX1pCzsVZfldW5&#10;96Vm3qV+6yvwfWgsXYdVkDHNADWw+yWL5GXllpinKB04yDkH8qf97YV4YA5HrS/KUDJ/d6UAMG5Q&#10;XUZTbhhTg/ls5+9C4A96U58tnXptwy00fKSw5U4yDQA37isD8yEjNKflOyQZjZsq2PwobCu3GU3c&#10;0N+7AV/mjL5HtTAFXa2yTgHJRhTAuVAbAbBKmnoxVVSTlfm2H0oXGNkowdpKEetIBNgaNwxxIqce&#10;4ppUlSHOJVA/EUoOYzuIDKn50N9zLn51UAH1FAAQWDHADqQCKSTcSzqOeMjND5Z2K8P8p+tLyzO6&#10;8OGGVpgNx914+hbkU4YQoy8qchh/OmZOd6f3zkelCcbHByMnNAhcbQu05UjBo3KEy3KFeo7UHKNG&#10;RyrLnP8AOkVCzCNRlGXqKAJI4zIzR5JUqOneteCJbaPLEe59KZaW6wLk8Ejv2FZ+oXZnfyoziPOC&#10;R3pAJf3L3TeWnEQ6n1pkcQVCg6AfeohjO35/SieTyx5a4344Hp71SQmxJZduFX71Z7l55PJUFnbq&#10;fSldmeXyE5lbnPpW7p+nx2MSs3zSn1602wGWGnJaRbpRuf07mtEKT88mBjoOwoJVAZJGAx69qzmk&#10;l1BygBSEHgf3vc1Ax9xdyXAMdsSFzgv3P0qB2itE6BpD/D6fWknukgBjgOZO7elUcl8Hq2Tk09gs&#10;BdpCXPfqKlSL/vnFEaDOR3FWAuDUNlAqDG0dKlC469RQqdBUoyxGetTcY0DPPtR607/CjBxkdRSA&#10;MelO6HI6Uh749qUcc9qYCfyoH9KUdM9jxSdPfjNIBevX0oHSjtQemKAFFA9aZ3py9aAF7UlO7D6U&#10;mKAClP8AWkpeKADpSdvwpaKAE5xg+lLjOaO3NL3oAT/GkA5p1AoAT/Ck/wAKXt+FFAB/jR/jS4/n&#10;QP60AIB61TuiQ2D0xV2qF2eT64prcDOmO4nnnioASG981LJlnbucjFRt1J77q2QiP+6AOrHNJ0PH&#10;UKafg5THJJpqrnPuvNACl22kg8Yp5fqucqSM1FImASDlcAU0nk+mRQIuJLJHGYo3IjZ8laVNsqgN&#10;w2Dg1UEm0Anpu4qUPtxn0ODRYBWRh84YrKgBVlPNattfx3o+z3gCTA7VfHDVnRuGQiUYOPlNOkiG&#10;7LDOSKTQGqsklkfIuF8yE8Y64Ht7VDPbmzUTQEyWzdcclf8A61QWmoARJbX5JUkhJe6/WrgaTTpd&#10;uPMhk5wOh9x/hUACkMoZDlSM024tluo+DtkHRqJYfsw+0Wx32znLAfw09SGVWQ5U0DMh18wmGX5Z&#10;QcAnvVJ1K/KRjFdBc2y3Kjosg6H1rKdC58t1xKvH1q0xCWN00Dgfwnmti6todWtMdJgPkaueKFT0&#10;wRxVyzvTBKuT8hPPtSAz2V4ZXilBDqR1p2cn6tW9qViuoW/mwgeevII/irnAzbgpyCGINWncTJP8&#10;DQQMH0wKTPy8f3aTncSB8uBTEKRnce2aM5PPcnFBB49CaXtz74oAaPf0p2OffIpmDtIPXtTlBztH&#10;LUAJn58Z5zTjjse1NwR05NB/pQAvHI7ZFHU+nWm5yMe9KDyQeg70ADZ2/Qd6e3DEjr0pucijsD3J&#10;oAQngD2pCDkDOKOgOPSjrQAZwOneincH25opDOiLFWLgZ6Aqakj2rK2ASrNyp9KZgmRivLZGVNKu&#10;Q5ZRkFuntWZQL8qYzuVsjB6imqwTaCMqVI+lCnAVsblZjmlwPMCg7lZCc0wEbKp5bD+AEN7Up/1T&#10;IeoIINMAJVkc5XYCrelDZ8tlORgghvagCRzu+V/lcNjPrQ6l3XdkOHORSMVmjEcgwwYAP7UhLyOF&#10;kBDqSMnvQIYOSu3O7nH0pcnghSDs5Wk53o3IYZP1p7YkZJFJDiPlfXHH8qAI2djlwDyoyKkL4dpA&#10;mV4yuKaW2l5F4IUZWlLbHaVMkcZWgBrgI8kq/Mm4AigP5ar/ABRs54PUUhOBKy5ZdwGD6Zp0I2EF&#10;8tE74A9Mf/roAWI4VEf7pJ21ErNgKx7EgelOQFQoOdrEkexpoPypuP3gcGmAKcxshHVcg/jSbf3T&#10;KT8yoDg9+aVcrF5bcEJlD/SlZi0ZUgBwoIPr/nNIBpyYz/z0AUf0pASZC6nDBgT705tzhgv+sAX8&#10;e1NBLs3GJNw4x1piHAjzdygcuSy0RsivHgfLuIcevFIxDOWTH3+RQ3VHVc4b5v8AP0oGMCkiMLyA&#10;Dx/n8K09OthHHuboRwDUNlbeb5c4wIxnOamv7w28eyMfOwwB6ClcCLUL1v8AUxH/AH2H8qqQRg4F&#10;RJ65JyeSaeZRboWPODwPU00JlmeXyEG1cu33F/qazpnK/IuXuJOn+NJ9rzI0rZeY9F9fQfStLT7J&#10;baJry85kbn/61NsViSwsU0+ESz/NM3Qdya0Cywxma4YA/wAvYVHuESG7uiFIHA/uj0+tYVzcy3tx&#10;vkG2Nf8AVp6e5qRmkxkvpcuNsS8gdvqagurvrBb8AdW9ajlvHa2EA4GMEjvUAjMi7Rw3c0NhYjyd&#10;+B1J5NWYoTtz0p6Qoq9Pnz1qVeBUtlAFC9BgVIF/LNAXk+lSJxkN68VIxewB9acACuTkNzSduR34&#10;pRyMflSAMZ+uKCO/sM0KCfqBS9cjocc0AIfWnYOAR0zyKaf1707v+PIoATp9M0f4UmO/bJozx7UA&#10;KRzijHUGjvjP40o5JFADQD39aco/Slz83pzR3oAO2fag9PrSD+lL2oAKP8aXjGaQGgBfQUf4UelB&#10;4NACdsUHk+9Lil7mgBO9Hel7/jQP6UAGPyxRjrnpSnkH6Ud6AF2nOKQDnmjPP40dWoAMVnXQzk+1&#10;aJH8qzrpTyO9VEDMOd5I+8DkU09fqac2fMYd9w5ppAA4+9urUQijY4AYHBPNJgbsjuvNN9PpQjfN&#10;n+EpQIJOI3GO1QgZyT03AVLL3OcjgVF2IzwXyKAEAOFBPG405TgYbkbeKToFJ/iJxSLxyem3IpiJ&#10;gf3W1j0Hy1ZSUhgG5bIxVMHAbJ5IFOD/AHs/eDAA0AWJY/lB+9uY8VYsr5YFFrdMWtmBIc9Y/wD6&#10;1Vo5fl253cmmyDgYGdyEH6UmgNhfN0+Y8eZE/Jx0ceo9/akdFtgs9sd9rIcnB+5/9aqNjerGPsly&#10;SbU42OTzGe34VeDvYTNHIu+J+XUDgj+8P6ioaGS5GAQc5qG7tRdJuTAmUcEd6GT7E67TutZOUfOc&#10;e1Tjggg/jSGYbgyqSRiReGHrVXGT1xW3fWxYC5hH7wffA7+9ZUiBl82MdfvD0q0It6bqBilEMh4J&#10;4NO1zTtyi9thyP8AWKP51lsM+2O9bWmX/nx+VJjeBg57ijYDAjcOgOf4akbGWI7AYqfUbD7DP5iA&#10;/Z3Hyj0PpVfPX2qlqSBzkc5w3FGehPvQPu7upLdKToPUkGmAp7jvgUv3X4+9nFJn5Cvc45p3B4Hr&#10;QAxeF/2hk0HBHHZaQZIIHBAP40o9e2OlACjgc9Mijjv0OaQnkDtu4FCj5fbmgBMfLk04nnHfNIem&#10;M89qQkg4xznmgBR93jk9zQo5APTvRkhRj05pckN/s0ARl9nByR2opxznoMUUAdQu0SmVVGQwBX0p&#10;qgByyHAZyDQRtYuvLFgTnpSxEDDKMgsQ1ZFjQuxV252ktn/P5UxgUKYOUZc5FKgYJgZ2fMDz/n2p&#10;cFDGoAaMx9f8+9AAf3ZaMENGVyCO3+eaVsFWglyVUja/tTCgRymQVKArg1JIoClZAfvLtPqMUARs&#10;BsCSAjEmM+1PXLzL94Sq5A9/8mmMS0WySPG2T5Wz2pYkfzgkvyuHO0g9f8mgBFy7qeQ4BOPWkwZA&#10;rrncq5x/n2p235494KyDcB700K7kOARL5R4zwf8AIoAHXerToCXCjcv86Rhyzxjn5eDTiRlzGCG8&#10;obvrnmhy6PNKg3cKWX8f8aYDQdrOyjKhwGH408BY5BhiYnlP4f5FRM2J5ZIgShcZU06MbGzkmIy4&#10;I7j/ACKBCRMVIVmLIzNj2NMQjYqliAQcex/yKlhUYG7PLkZqKL5cCQHad3PoaAJPMHkGKQAkJuVs&#10;dMc0zJVSrD5igKnseaSMER7GPzeWSD60Mo8vaSR8mQaYA+ctgkMAo/pT2ZpJpNrYlDA4xRKd0Mit&#10;lXULg469qC5812z84K5NACKwe5YqoH7wkqKWziMzxtGchZSGUig5e58xflkM2SBWpawC2hzgbmJP&#10;0pNgErx2cG1cBV6D1NYrM8jPK3LE81NfTm7m+Q4VDgD1qJAckdM4oQC/Kqk5wBVGabzGznA7Cn3E&#10;25toPyj9TRY2h1C4AxiNeppgW9Msxk3dx8scfIrYj/en7VP8kajKKew9TUUaLdyKiDFpCeP9tqoa&#10;jeteSeTAf9HU4Yj+M/4CpuA27uHv7gDpAv3V7n3NQuQvyjnjrTmzGvJyzHOaTaS+446daAEWMuSn&#10;c9DVtI9owfvZpqJj61NgkVLZQ3FOA7j0poPTkdKDJhTtHGOaQEoOCR2qQEZwemaqmXgnHHAo83aS&#10;CMrkEUAW8kEI2OGwKFI6H04qqZCsioSDuY7TR5pQhH5bnBosItZ/QUvB3H+ICqZlP47eaPNYjHfF&#10;FgLvBBYdc80oYZ3DpnkVR85irY+8pGfelMxzkevIp2AuKwBwenNN47dCKqrMcDjuaTzWBUHptzSs&#10;BcOB3+lLxkjNUjM27n7uKUzYZgezDBosFy7kbueDmjcOOapLO7tz13ULKSuT15xRYC72B9qCc+3S&#10;qfnELnuBQbg7SQOaLDLv40DFUzcAHrS+eNuQe+DRYRcHFL261SW46e4pftI/TOaALmOtHfrVX7Rg&#10;YJ9OaXz+cd80WGWf8aO/4VB9oBPXvS+ePUdKVgJqd61AJxg8jpmnecOvpRYRLjmimeaueo60CQUD&#10;H9OPaqd3ncTjnAq1xyfUVXuADnPtzTW4GSyhi2Dhi1RMpHH+11qaQfvOPWmBwSFbpu61siSu+MDA&#10;6DmmNjnb2WnuAcbemKY3TIwOBTASToxHTIGKZwD/AMC4pzAkM3bNIxG1cfeLHP8ASgBvO2M98kik&#10;5CgEfwdP8/hQDjZ360ZwCQOcYoEBJXr1IFLjLE5P36ZjKspPzYFPDfMV9Wzn2pgSRtjgfezUyOCo&#10;HtVVSAdo680/J2qAf4etAiR1/duAMqQM5Har9jcBsWNy/wDF/o83cH+6apqwYNjhdoFNZFI5+4Gz&#10;9DUtXGbED+UXtLlQIG4YE/cb1HsaFDWk/wBmkOe6Me4qCCY6hBskwbqNTt/6bJ6fWp4/9Ng+yyEi&#10;RRugkPU+x9/WoYyyDhsj8vWsq9tvsk/nxjML/eHpVu2nJ3RyDEiHDCrJVZUaNxlG/T3pLQZzksYV&#10;gV5Q8g01XaKRXQ4YVbkhMDvbSn3Q1SdSDgjvitBHQoItTszC+Nr8f7prmZ45ba6lglHzIQPr71oW&#10;F0bafBPymrmtWX2qzW5hAMycn3FJOzAw1bj/AIF0pRwMnuKjjI4Ixk9RT8/LjvirJFJHT6Uo+YEZ&#10;6Pn9KTj5vQYpcc47ZNADB/Q0q88kduaO2B2FKe5NACfxA+hpRwOOhpM/vBnuaUcL9RQAYC4GecUY&#10;yfxpAOefalBwGI9aAEzwfpzTj8x9uKAMr6cUHHXtxQMQkjp0opCflH1NFAjpgwMruMZ3gkUkSkjO&#10;dqljk+lK5IlLKoB8z5qZGSrcAEbjuHqMVkWPhG1eehVh16/54pi7VKAglPL9elKMbF/u/N3/AM+1&#10;I2FKJwyGInr/AJ70AI23YVZPkKja2enNOlUgbJCGj3gq3ccf4UnRX3AeVtHApHAxIMAxh1KZPSgB&#10;ZCD+6lOdspKnPaklz5iqw/ebyMg/570kpG3BXP738h3pxC703D98JDg5oEKmJGiWT5Zjkqf5UjZd&#10;lwuJVjPAPX/IpNoYRt/y1AbAJ/z704jcY+AJfJPU+n/1qBkZDbXbGJAgyKVg/mvJGDnaoZf8+9K3&#10;zI0hGG8oBvz/AP1VGxbzJPL/ANZhMjPWmAjLslm8sFhkcU9cqzFMmNpcEHt/kUrbvPmeAEHcDtPb&#10;mhTsZig+9LyD06dPyzQIbCcvgnguQT6VGrfu0XkhyecVNDhcHHylirGo4E2xxqQWj3Nkg9KABeF8&#10;phgNGSDRw0O1j/Bke9KrKiBGBOYjtb0P/wCumLgowPH7rcG96AJHzJG6k/dVeT/n3psmd7RhsEMo&#10;zTWJ8mVDuGEUg+v+RUkkRmaRFYnGzqOQOlMC1aQied5XJHlvyCOvFO1K5YRGJPvsMke1Wjst4WJx&#10;hfmY+prCdnnnklPJNTuA2Mbk9GxzSXMuxQv8Td6l4SPzGHQYNZsshZi+eTVAIFaSRY1B3NxxXQxw&#10;CCNdPgJ8xhmV/wC6PSqmmw/ZrX7ZKuZCcRp6mr5caZYvPL81xJyQe7elS2BHqdyLeAWVuQpI+Yj+&#10;Ef4ms6LECgqPw9KYm+QtLI2ZGOT7mngncMDrQMUKXbrxirMUXmHaBTcCIADuOamiuY4oXI5cHGKl&#10;kydloOnxblV3AtVfzWYjb2PNRjzLmX5iN5bHNHUo68HJBH0//XQNXtqPUHKspycHNOO0A7SMFBmk&#10;AztZf7hyPelYgfMuCGjBxQMRxt345Ugce1B4yMgruwKUkKzfhikb5foX5pgLhRtDf3zz6UnHRhnI&#10;O00mBlVJ4L9fQ0v8IHc5waBC43BRkBgnJ9aaed395VGaUAkFeMhSRSBcowJ5C8mgBWAwzKPm3Ln8&#10;v8c0dSGQfxEke1Rs2Y8gj5WAP+fwpnmbjuT7oY0wJVJyCCMZOaVj82Qfl2cD/PvVTzCQHXjBOaUy&#10;cAjhSuaLAWNw2tzwAP8AP86QPkEnpuFVxIOSfu45o3HBDfd3cUWAsgkTcn5gxP4//roDnAJOODiq&#10;5ciT5gcliB9aFkbgEYODiiwE+4lcn723GPahmJVux4yKgWTA3eg/Snb2IbI+bIzRYCUHnOOc0Z2n&#10;6nmnKA/IHzZwaiYHoDznmkUkPSUKwyMrtP503zcLgdNvWmenoQaGxgKPu7eTSLsiRmwdp6DGDTy5&#10;Yk5x8wqJsNJtYkLgUm4b2ByMGmKyJg54HTkkUbiyg9Pl5+tQq2drZ6ZxT1YY5PRaCWiXcwy4P8I4&#10;pTIRnnuBTcb8kdeMCrA0+5LHKqBn1oEQ+YQw+bqTUm9wFOeoOKsS2LeUCifOD+dRNBcLHGvlnABz&#10;gUxAtwybgRuG3OTTHkL5BxjinGJxwqNyozkd6YUIbaQw6c4osBWkGCccgNVUjpjpyavTAZIxgbs1&#10;SY8AH1OK0QEbH5V9lpr4AY8cAcUc4/DmkYjazdzjigBrNtQ56FqYDtkBPPzHinvyC3X5ulMxznOS&#10;WPFADQMMv0PFMO4Ie/yc4p+75kPGNpJNBcKCq4wFHNAiM4LMFPpz704AGXB7N+fFNPA244+XmnZ+&#10;YAYHznn1pgAHzKB7809OmM9FzTAdygMQAAcGnMeM9PlpATqQytjjAHFOH3T6BgMVX5Zm/h5GKmVv&#10;lLd93SgBFZo2SZcq0eSprWkdbqFbxGKZYeYB/wAsn7N9D3rLwpweoOcipbOc2N0Gf5oZVCSKfSk0&#10;NGjcZniN5Gu24hO2dP61NDKrxhlOQagLGwutwy4C/NjnzIiev1X+VMl26fdBUGbeb543HQe1QBYv&#10;bb7XbfL/AK2PkH1FYrjzI94++v3gO9dBE5yMEexrN1CD7PcrMn+qk6jsKaYGWPmUe9bOlXm5fLk6&#10;r29RWRKnlyYGdp5BpYZTDMJB2pgGp2YsNQ3oP3EoLL7HuKrBiylscbea6O5txqmmNEp+cjdG3oa5&#10;pG4K87gMMDVJisPJARj0UnmgHJB7DJzSdMgnKcUc5xjjtTELz0z1FO6Nn6VGTwpP904p+cjHGetA&#10;APvqe+TkUHrxzxSfxeh5oU4XI7jmgAbj5fXvQMAEepoHPfigc/L2zxQAEnAPbFL16+tB4H0FITzn&#10;1OKAAiikK8ZB6migDqQpdgVKhhINx9abGTG4dcYV+R7UueQOn7zJcdzTEUb87uCx7cGsixFO7MhC&#10;7MNwKM4IfI2GPpTQx/d4ACLnj1NSlgzK5IUGPpj8KAGBsRsWHyFV/DvRKAgblXUuMEf596XeF3s4&#10;XaUAx60SMiQykg7TIpB9v8aAI5cRblcAnzeCKkxlkibBk3kA/wAqZID8+9lOJMqe3FPfcGCMULeY&#10;SD+lAhmVxEGXEgDc/wAqAuXjRtpYRk5J/L9KASnlIxUyMWGc9BSIjfulGzd5ZwSelAxxVfKkycsI&#10;+R7f5xUax5LMvEgC5Galf5tyLgHyBuPuKaxJfYAocooyPX/OKYhE3LLKYhlgynbn/Pek4ZiYVO3z&#10;u/t0/rRtZrieSMqrBl/mP608AzbtiKmJMsR6dv60ARopIyv3fMO7nt/+qliODHuGYyWDY+lJHkMC&#10;FGBJgnPb/OaktV3iPODHvYNzzjFAEeB8gHK+WcHPf/8AXTVDGDBBAEX65oQKSqhcDYw+9/n2oU/u&#10;JAw48o8g98/40wA7o45iCTtjUA+v+RV3ToHErzSA8KAmfpxVMRNLmIDDNGoUg+//AOuteR1toOvy&#10;xKAM9zUsDP1OdC622/DdWI9aqxqVAQNwRzUYcTN5jnJJzn3p7uIoS5+9jimkBWupcsI1Jwv3vrTb&#10;C0+3XQTaQg5LelVjlhyfvelbttbta2KW6HNxc8k/3VoYFy3AubnzsBbeD5Y+eCe5rJvLr7fdiRWP&#10;lpkRj19/xq/qkq21qlhC21nXnHXb/wDX/wAazY14BxhuOKkY84UYHXNOTEY8xj8x7VE7DPX5gaQk&#10;sucGgCQyF85z0pMcccHNH8O3nsae4+VkIKuGAHuKAF6+qsGxmlUE89Dk/jQctjrndTlZt6t6ZPSg&#10;A3E+Wc8lMkYozyCp/hzikyf3bAHcYzuGO/SpTEzEsvB2Dg+tITaW4x2KzO4ORgcD35pSdmTuyGel&#10;likTzJNh5I4xTGJVcZyGcHGOmP8A9dME09hQCGEZYEeYRnFKrHYsZ29GIP8An6UhIV1GflLnJ/So&#10;5JAqoM8lSf8AP5UwFQjgFsYQ8015CI5BxlQMn9KjEvmDy+B+7PJ796jZw0cyFh8oBz69qdgHySbx&#10;8qgAEAkfT/6xpi9d3G1XJx6/5FNOWY8/MCvTvgf/AFqRAHYEHoxJz3pgCA4DYBUKwb/P4ikY8gjA&#10;UoOP8/jTo1BCtwRhgRTvLHlliei4x+NADBhWywygCkj8f8M0PxIyt90PxT1wyuSB90cUrIF5b+9R&#10;cBuxxN5b8sJDtwe//wCukySFyPmCkj+f8qD+7ZQxGd5xj+dNXKIgY5YjAPpQApU7XUgqwXpS7X/e&#10;Nn5lI3c/570Z4wfvbQM+tKykM4z8wwSfWkBLG7I5/wB8Z568f/rpu9mckdMnNG4b9wwMt/Slxn7o&#10;xjOfekUiNWfGQONh/wA/nT2By3UptGG/z7ZpyhNo4O0xn8+n86QDhh/DtHGaBg24H5s44H+f0pnO&#10;4sc5DZ/SpMgnDZ5Ix/n8qa2dxJ7t+tADQ3yrkYNPEgK89dlIygCM5zkdPSjYpRhzkrwfQf5xQFy5&#10;Huh/f9cbfl/H/Gt1JFkQMhyDXMyzOyEfxDH4/wCTWnpdwgZom4Ynj3pClqatFFFMgKKKKAMbVgsc&#10;0e3jf1rIJ3bVJ6A/jWxre0mAc7uTWKOgz6GrWwxGHU9MLUcnViMZAXipJGJGBwMDFRyfLuOfm4OK&#10;YhucZGc5ajcQy46kmgEjBHUN0pM9COSc9KAIm+6NpGChz/OmnBBXqu0U98Z2oM4Qk0MrANx8oUf4&#10;UxCYGSO2QP0owHfaegY4NPYbWOemRUKbuMjgE4Pr/nmgY5FV48McAKfxpxznDDHy5FM+/GVb5cKc&#10;e/NOkO8EE4bAxQIe/Utx1GBUg3Y8zIBzt20zIIJbqCMUqnDA55LUASxYVgxGQc8U6RNo2nkOvBHa&#10;olYABh3BzUu3cgUHOFoAu2MjzQGyZgbqAlrdj0b1U+xH+eKswxreWTWZ4yC9uT1XB5X8DxWTkxSq&#10;Y2/eROGVu1abv5vlXVuMCUl1/wBmUdV/Hn8qzaKGWk+d0LAhozirzRrcW7xPj5h8p96o6hjMOoQ/&#10;KkvyyD+63vVi3mDqrcc9vSkBkGNirwPkSRkkZqpuwOe1beqQkMl1GOej8d6y7hBvWRfuvz9KpAXd&#10;Juyr+Sep+ZP8Kra5ai3u1u0GI5/v+zCoI3eOTfGcMvK1tSxJqenNGxzvG5PZvSjZgc7nHPbNOBzu&#10;Zhx1H1qIjIJGRg4K+hp4Py7c5FWSKx6A+nFKAQ+09aQg8DqzDil53EfxZ60ANAywPvzSr3IPQc0Y&#10;9KTnHB+uRQAo4HtS8Y6/Sk25bjpnilGASeuCcUAG47ckHp0oJycjrStnBPfFHI496AGdQMGincHk&#10;de9FAHTD95IQr4CyA4xx9KbGBu3dkYsKIwWd0z8pkBPFOhOXG3ork49ayLGRhCqyZBU7vlP+fenD&#10;afLLHjyiAD37UyMBow5bs3GP8+tKNrGJyTtMJ4x0NAA25YyzEEBRwf8APtSTEbZGByrFSAfzpT1d&#10;yAwKKQPxonXb5x4zuUDHbvQAyZjGpUlQPNz0zipARFLHCxR8yna2PUYpsjKiMGwSZB1HQikPySxh&#10;yNpkzux07UCGIo3QR7gW3MufSpdik20I2q+w5Y9/SmAGIxgFWbzG5A65pVXzPs0YZVbaQCw65pgO&#10;G1kk8v5ZBD19fWon3SruQKGEagkd+f8A64pwcLGYcAN5WdwHeo8blaISLuEfHFADmyJJtmAwC59+&#10;f8acvlmV2QbGaXk+lB3SSzRrtydoyex4/rTuXnbaF/1inigBkYy4wuUMmKSEGJkccoJGDD8KcjMZ&#10;f3eAnn7uO3XikiBwGwGQTHcCPagBkfCJgHbsbOfX/OKAB9nUNyDETkHqaLfDRrj7m1waagJhCH5g&#10;YmUex/8A10wNDTYiGMxX5AiqhPf/ADk1Dq9wBJHbg5ycsR61oRKtraIpHyxICR71hhxNKJZRn5sm&#10;pWrAEUHaijoaqXkm+UIvAUc1dZhbwtIT2O01lc7cseaoC/pNuk9wXcERxDcxPQ1s2rAmbUJuFx8u&#10;eyiqUduYLKGzUnzbk7pD6LU2rXAhENlEOMbn+g6D8f6VLAzmZ7qdppQd78r7DsKJG2f73apB8keG&#10;HJHHtVZz5r4AOQeKBirzzz1qQHhh0BX8qaB0GKfj24K0gHgYBU+2DUrAsxVsjawFRAcncp2DHNTM&#10;hDOHz96kAjbg3zZBEh/z+dLHuBRgDn5sD1/zzTATuywIYOevrSqxLJnJK7toH5/40wHkkpG2Mt5Z&#10;JH0/+tVqCQPGG53bRuFUw2NvBzsIH+fpS5aI70yX2AEfj/8AqoM6kOZWNViAp4z7VkOxXoeTJyMf&#10;59asy3mAWRGDADj0P/66rOwA3Lkln6e9Nu5NKLjuI5AdVDZG481D5oIWPdkGNsEjp3x+f86Uugki&#10;AyUMjZx+v6CoI8fJFn5RGxzj8cfmKZoN2tt25GBH19acyBo5iDjaFGcdex/xpURSCCSF8v738qlf&#10;5lmB+XAXGB16D+VO4xhj8wZLbdsqj6jB/wAP1pIwu9WxgBzketTf61RkkFXHGOvH/wBb9aByEYkc&#10;MTtx1pXHYijAADdF2n8aeMbc9mj6f5+lKGwiNxwjZGPw/wDr0E/Jvzk7Bx6f5xSGJgKpJHDBQPak&#10;mURuw3BsORxSsQrbs7uh5FNOEOCQT5nP4UARkYYBxkhiPpTcEeWNwOVP4VIAMhSQWJIppwAAMH5P&#10;/r0yRp4iZeCQPvfjUjgfPt+8dv8A9f8AUU3HySoMfdBJP1/+v+lKzZ8xQMFWXn8Mf0P50DHAqT0A&#10;+bJp0ewjJ6c5pjsGcgLja/PvSR4UqR90ZJBPX/OaQyRNvlk4yBGeM0HGS2Pk2jAB9ef5ZpBgru24&#10;Hl9j+H86JMDc2Bt2qcZ+h/lQA9tpdiRldwx+X/6qRAS/I53cD3pxIUMeMF8Y/wA/UU1eHUHklyOv&#10;egBFxtU47Eigj5cHrs/z/ShRkqBg/KSPyzS8BGBxuKDnPvz/AEoAGxnGCGG3J/z75pXH7wFOm/IO&#10;cUhwQwHDZXv9P65pf+Wm0crvz+FAG9YXIuLVSWy44b8KtVy0ZdXUoduM9DVqPU544xtKt8mcNQTY&#10;36KyF1vClni4HpUrazbqMgMedv40BYg1wASWrE92H6Vjt0XPQLVq/vhfTKSNscZIXnqfWq3Cldx+&#10;UqauIEDknH97AxTpSpI2qVYAZ560j5yQTyAMUjp+8dSQSpHSqEMJywI++WyaaWPVfenvsKReWSxy&#10;d3HQ5I/LGPzpirll28AA7qAASDaFX7oUnOKmmkj2MF6cAH/PtUTMrhSgCqq8/ShwDuxkIGFACNlu&#10;fRhgUgUBBznqRS9/bNC7QcEErg7fegBu3CLn+7kUkhw7Mw9MAVJn5QrZ+78p/GmsBk5oAU4UHuxf&#10;inAHzFUff3HNNbnn+Mvx+FKrNuQqPn5BNACj7vHXacip1+XBjbcrLzVUE8FG5C8571YBGFMZwpQF&#10;vagQ59qvhfuFsbqt2D5LWEjYjlyY39GHINVIyr7tudgYDNNcMQoDYKHdG1JoZsQbZTLayrtW5ByD&#10;/BKPvfnwapWzNFM0TrtZDgj3FWXdruGO7iO1pgB/uzL0/McflTNQ/erBfx4VZRtcHs3+c/lUIZoK&#10;FuYHhYgF1xn0IrAKkLJbnqpyv171pWkpKqTgke9Q6nGBKlxH1P3vrQtGBlAkHPatTTZ9reUTxnct&#10;Zsy7JDt+6fmFPgk8uRJP7pyapgO1eA21/wCcg/d3J3ewPcVSI2DPUHkV0N/b/bNOfZzJGfMj9x3/&#10;AErnI33RIRg7gcn0pxYmPGQVA69jTuC+MHOf0puckDjBxzTsDcR6mmITvjuOtG75MgdKUc4X14Jp&#10;h5JxgLjpQBJkA7wMAnim85479BSkEdeMHpSK219yn1oAVM9DyTjFOwc9ee5pn8W0daXnOPTvQAZw&#10;Bj8aKT7w+VScdaKAOnjYsxIyGWUcev8AnApqsQwc5A3nGB1p0RLXDSEkqJACD3PSiLbu8w/c3nC+&#10;prIsbGoJVizDardO/FISriM4ORCcrj9aIygKSDcchwFJoRlQxlxIGaM8f59qAEaQeW5IJYouB6Uy&#10;U7TKMkksvWnsQFYgksUHGPf/AOtTZdsYlyCSQuR6f5NAEjtGkZHzOxlBwV6Y/wD10gwjLHu3bpTj&#10;j1/zmm/OmQN3mGQED8P/ANdDlVaNfn3+dgnHSgAjCgwx7wSzOSSOhpow3kqT1U849eakRcPHDvJP&#10;mMASPXg1HGxH2ZC+MqcnHrTESIhEJVcY8jIb19qhLAxbYih/dBjlff8Aw/lT+WTygTgRnkfnTAEb&#10;aqOSvlZJ20AOnIaaZo2VeFLY/Af/AF6eOJnkj24WZevcf5FRuyyXM5VtoCqMY69s09m824b5wo3q&#10;T/8AWoAZEC0ruGCoJt20/QniiFsFQQDF5pLDPt/hRH80juhQhJwSCOvX/A0sQ8yUsu1VEpO0ntgn&#10;/GgBbcArEPk2eW+cdcj/APWKXTIi80LEDy1RtwP160xMJtcldihuB1PH/wBer2kxYsELDDOfTHFD&#10;Abqcn7tIicGU7mweg7VnheiAc5FSXhF1dyMGHyEYHtTVwsjv/CvTNCAq3z/OIgcheTTdPt1u79FK&#10;/InzP6YFV2ZndnPc1pWqmDSWkXia7by09l/zmh7Aadmwllnv5MBOQhPZRWUGM8zXEoOZckD+6Ow/&#10;Kr+pOtpp8Foo5lIDf7o5P9B+NUECxxDzDjcOPapGMuGO7ZnngA02FQCfXPFNZcMDuDZ4HtUqqdoA&#10;65pgIBz7d6ftwDjptpqjBXjjnNPC/ISRwVwKkB+0BJA/ouOf89qe4wJBICWEgxg9v84pjcb8qDlF&#10;xzQ3OWf++Mc9aAJG+4GcfvDKcc9f8mmIceX2bLbc/p/WnY+eMsvzmUgc9O386aOQhZcNlgOfy/rT&#10;ANoKxsMlvLOcnp/kU49Ayg7ti59j/nFNJGIcABwhBGf89qQjGQBhmQDr/n2oEPmys0wjBPCk/mP6&#10;1XlcjiPJzKMc/wCe1STOVllEZJbjJz/nvVdwG3Rwqx3S5Xn2qkAZw6qm4xiVs/lzj8MUkUZCKATs&#10;8onJ/wA+tSR4+RQp2CQ7iD19T+VCfcRSDsWNu/v/AI0BYQLkMgyFEWQafJ/y0DMwUBQOOo4H8qCx&#10;ZTwQgiwD60OMpJuyBhSPpj/DFIoVm8xyMnaJBgAe3/1h+dNUA4JPIY4H4f8A66epLPubjbINo9eP&#10;/wBVMT7ysSSwdsCgBB9xW6ZRiBjt0o4KsxPzbAeP8/5zTlZQuTkt5RAGOn+RURPDlvvGNQR/OgAd&#10;gNxBJJC5GOnemZ2Nwd37zmlYhJdyEljsPPPOBn9aUfJN8pyPOIJx0H/6qYg+6UG8HcW5+vH9KOFK&#10;KDkbD/jQDiJQOfmbJx/n2ppzhQM4EZoAMD50DfKFHzevb+tDEEOvQAjBxSYBjdQcAKCD684pXC5k&#10;BOMOuPy//V+dAArZfnnDdPWkCncuf4Qxx6/5zT1bzJtzDHzk4x1pccKxbAG7HHWkMarF4Q+eDH/X&#10;H9KViRub2HH64qNXAEmAP9X0/H/6361I/DOcjJCnH6//AFqAQ/kOCcEl+n+frQNwO0gbi5Gc9KTc&#10;Q27cC3mfyFAbHA7sf1oGC8bDxnYaMErgY4UfzpBggAEH5Sc+3WlGBvHGQowfxx/WgBTkhlVQDlQc&#10;fT/EGgEO+0cfNnNNYhicYGTyaQMC3pyelAhcgAAe+eaZxtBGMbPWl9OOxph5UkgYKf5/lTEPbkMx&#10;+6ODQ3Em48jf0FMkOAxwAMg/5/MVJHOYpH3AAsSBn6UAQ5wc4BGTTMnA46KcVKQnko+35zuzzUTA&#10;geuVwaaATrweuBQTgMv8Rcc+3+c0N3HGRjmkzkuozy4Iq0ITd9xQvIJz70xgeAB/Cc0/dvMcagDk&#10;nNI+UYfLg+Wc+9AhrAMWxkKF/Sh8hGIzs3Dv+dNY7y7AYATpnr/nmjO3J7FslaBD3JV8AfKXxxTQ&#10;2FBP907fzoDBXDfwl2wPSmhhtGRwU49hQMXAVV3cllG3HYZ//VSv95l53EgDHamsBHCoJzlAAfTm&#10;nqow2Tg8FTQAhxtxnJDkZpARwBndzRu3DaAAdx5/z7U1eceoBoESBhtUKDkLzShtu4KOgwaYql2w&#10;vRVycmn7svu24XAyPWgCZCqL/sFucUp7Z+7zUY5OcHb6VIOV+YcYOKALun7mMti7bTKoeEnsw5B/&#10;z6VYg23Uc9rt2+eplQH+Fxww/MVlF5FMcm4h48FP6Vr3J8qQXEWOSLlBnr0Dj+R/Os3uUjOgcRyc&#10;5XPX2NaUiC4tjtHDDj61U1FRHfb1OYp18xD/ADqxZS/Jszhs7l/rTe1wRkOMxEH7yH9KhU/Njtir&#10;15GIrnd0R+D/AJ/z0qjtCv8AMSAKaA29InBQI3/LM7TnuP8A9XFYF3AbHUZ7YcopLJ9Dz/Wr1hN5&#10;WoIrYxKNvPr1FS+IoyFgvVByuYpPfuP60luDMn2PTNOUndz0BpuePbNLu4IPTPpVki//AKhTTk0o&#10;5XB6dqUHkkigBed2TSDnkY560c8t156UvQYHegA6Dj25pfvLjGOSc008cAcetPQbh6e9ADdpYDGf&#10;wopc5AzxRQB0oUtIz5Kp5oGM9aEyrhsE/OdoHrik5ed/Nyq+aMDP60INsvmYLASYwOufWsixqocK&#10;5DY+bApGJVo3kBbMJIAHT/IpygGKNiSWy/Gen4UoDRw25I3boSB/n6UAIC0a5ILboVJ9uabIdk02&#10;QWZguDS7fJDKQSzwAgjnHNLcKscszKpLMq454FADWL+Yy5YuZVIyOn+eaexZZUiJJ/f8nHTjGaa6&#10;sJGABLtKvIPShlzOv3mJnwXPbj/CmII2YCKMZ3b2y2Pw/wAKbCFlFtGSw4b5sd+/60qLJJ5MSKce&#10;YxZs/n/SmgMwtkG4AbvnHfnmgBA7FFXJXEJ+Y9+aBv8AsxAbbthzkjrzQCskLLHu2mI4J7HP+NRb&#10;3Maou/Z5XII75oAV3LGbYcLsXJxzxxSuSWbacIGU5/z+dJkKJcElTGM8enFDHf5oyRHlT07dKYEk&#10;ZQuZC20eeGI29etNh27/ADAcATfdP4mlXHmGYZVBKOgoRxI7f3POJwB1pANiYySRAgYJcAAdf85r&#10;ZkxZ2ZweI02qT6mszT4/Nurc/NiPd2/L+dT65LthSIHl2yaTAoQoD5hP3gAQfWmXb+XZbe7mpAp8&#10;0AfxAE1Uvn33BUdEGKYFZUMjpEv3nIVa6KKJJdVWFQDFZxhR6bjWZo8a/bHuHHyW8Zbn1rTtGe10&#10;ia7YZlcFxnuT0/XFJgVLuU3GpyPnKJ+7UfTqfzzVaZ/4CMjHX0pYVMUfzdsls+tRk8DnJI5oQwVe&#10;QM5qyOV/HrVdOp96sor4B2nbnrSYIYFwUPB45BpSDt5+7syOKnSP7p4xzTvJJU5P8GKVxkLDIc8E&#10;ADijHzHeA2HBHNWPI2M3IOQP8aPJOHDAEl1Yce1AiNATMmR8zTnjP+e9MXDLEGX5iXI/p/X86nEL&#10;blzw3mEg+lCREmNMDcCwz9aLgVsDMXGHEZyaQj5GIHzCMck9DnH9RUswKhApGRGQSKrzHLGOPaCY&#10;lDHPGQf/ANVUhCP+8klEYAY7ev1HH51ER8y+WDnzc9aWX95I6oMP8uT26j+tKcNJhOP3hpgSwqFa&#10;NgCYTI3U/n+mKQKdiqQdvltk5/z3pyqrldhxGrPyfUf/AFsU3nKFQNpjJPP4fzpFCZwjDB2CIEc/&#10;596H5SRedgI25/z6Uquqq7MCE8vAFJIDlmYYUEAf5+lAEjphirgjEmFHrx/jj86Yv3UfJ3bmwKVi&#10;fN8x+pfAGevB/wDrUgKgA4+YsQKQCbuFLct5ZIAHb/8AVUciAl3GdyxKSPT1/p+dKRggc7jGcew/&#10;/VUUhwsgyd2wbvp/nFUhMACPmGS4KipUOJtkR6zYJI7Dj+RqFiOVTPmFl/l/jmpo1BuVVehkJJ9u&#10;/wClMQ0E7UQH+Jsn/P0FR7m2kIeNh/z+dSJ0TGRgMW+uP/1VGuCvfHlk9fy/WkMUACNl3EKFU7sf&#10;57E084JZGOFVxg49uf5CojjDryIwq7T6/wCRUkrbt5ckfvBtHrxz/IUAh4IypORhyAMdSORTFJ2q&#10;xPIDACjlmR/4mkbA/wA++aauQgJzyrYHt/nNIYiHETNnDeWOMep/+sPzp7Eoznq7Y4x9D/8AWqIF&#10;gGycu0YH6/8A1hT2Zh5u05Y7cfnn+Ypgh+AHwD/HzQrc7RzknmlGBIFRs/vMH6f/AKs0iHsOoLZp&#10;DFOAoRSPudf1pTjEgDYG0DPr/nrTeoQA8CM7v8/WkJyHGflwv4/5FACu2cjACh+o/wA+360mQXyM&#10;DBPQUpJw3OV8wdvam5zj2JoAATgHjgMMUFuGOB90AD/P0/Wm7sDqOh7UMeC38W0cUxCNzuz1yD+V&#10;IV+cnOfmxmg8Fj3LDilQqCc8kkjHofWmkIYG2L69TSnCqP8Ad5pnmAD5RkkGmt8qdtu3GaqwgPJZ&#10;AepHJ+lKuCxVTzu6mmggll7bh81NOCcLwu/nH+famIeGw6YwMHgmkmlM3zlQCq8U0NuKAnovWnEZ&#10;TryF4oAjdsMzn+FRkeopSRl36ZfgUrc7jgbsChsBf9rzOlAgTAfO3OSePTio8AIvHVcn2p6MEfp9&#10;4t/KmA+Uu0YI28n05oAUkFCp5JAxSZOWUHPI7dKYME47EDmn5xuXOAWBzQAo5UDH8XFKOQOMEA0A&#10;5VQccGmsAUwSBhDz70AOJGwduORmphHvbeOx6ZqEfOM8DCjg96nibawYkDLAGkwAoUwf4SfWpFbL&#10;7iAB6CnPgxbu+elR7wNhA/KhDF2kMyPnkcVetJC2nEEbpLSXcVPeNuGH5E/pVNvlX1zg5qfT5Uh1&#10;FEblbjMb/iP/ANVJrQEWZ0DaSVbJeykIz6oeh+n+FV7eYRyI/wDDwau2IZbhYJs/vI2t5Pcp0P8A&#10;3z/Os1QyMyONrRsVP4UkDLupxeZAxHTt/OsVzv2t6jkVuRt51thjkgYHvWG67Lh0/hB4oQxWjK2z&#10;TiUB45BsXPJHJ/KuguUXUdJlCH/WReYmPUc1z2SRgjpWzochaDYxOYnx/wABoYHOwtuU4Py+lS8g&#10;Y7Zp91CbTUrqArhFkyv0PNR7hjI5FWSAJxzxxxS84PrTccjPpxThycdxQAowD15o9cHt+tJnng85&#10;pck47YBBHrQAEgLgnjPWkzjAzS549s0ZBJJ6UABJ6HtRSHH8VFAzqI8mYtKh+VwFx60K+yVn25YO&#10;QB74pFY7nl43LIuB68UxZMys5H7wS/d7msih8UYEaMBlnLHGaYkYEcJCnJjc4z+NPhbDRyKuXy3y&#10;59qarmNYtgDbom79P8igBjjy0wASxhH0HP8A+qnyqEMgAJYoueen+TUIZli3DLkwgdegp86HzJQA&#10;GJQfNnpQAS5+dY1OS64OeM4ow5cwoNwaYE+3FSYaWQxxoFHmLls9OKjAP2gxqMr54O8GmIVcrJGs&#10;W4IJTuOeo6H9KRCu+1jO8Rksd2fwpUG+SKPBCea/Ofz/AEpgO42kZUhULLnPvzQApACrGoKgRE5P&#10;fmmB2NsAuVAh5J7808/OF3KVQRMM+vP+NMjUy2+GOxEgJBPfmgBkhBWXYWwIwee9OflJAPurtByK&#10;JldwzgFYxGox6+n6U2Q72diG8v5QV/T+VMB6qH3KXKoHUYx3pocO4bdtQS4wB604ZWQuwYBZV3YP&#10;elVutwRlBPwuOpNIDQ0kM6Syt/eKLx2B/wDr1Q1KTztSdOoRQBWvYJ5VhHu4yC5z2yc1z4kMlzLL&#10;n73zUkBaVQpZx2/pWOSWdpCc5JNatyfJsiM84Az9ayDyoVQeeBTQGvaQldJVc/Pdyhf+Aj/9VaWo&#10;oTHBbxjgNuIHoP8A65/SiGHbeQQADZbQjOP7x/8A1Vd2AylyOQABUgYj25MJIXO9tmAO9Z5DecUA&#10;zzjjtXSSlbaNJGXIU5IHqay9OhCzSTS87uaV7FEcFqSwVuFzitGYJCNgPTpTRzJ7Zziqc0nz9eN3&#10;SpbGWVZAFJHGOadvGxm7bcfrWaZSpjJbgg44qVZPkbcSN6dPai4WLzSKC2e4GKUOADk87hVXzdoY&#10;HklB+FMabaGXqSy5/L/69O4i7vG0DOW8zimiTbsAxubdz6f5xVHzwp25+bzduKqSXa5hVGyWL5I/&#10;Ij9KEBaklDeWqn7sLZOPxqs5wHRSuRGoLDt2NVftZGwRvnMLcjuOpprXGfMijddnlrvOO3rVokts&#10;MvKi7eq5OfcD+fNOXDHj5YzMRuqlNcJJcT+W21AVy344H8qb9pMw+X5U88jj6UwNOLBeMkgRh2Bx&#10;3x1/mKRGzECwwqwNx79B+tUobgS8BlG1mB469/61Ikw8vcT8oibPv2z+fNIpIn+V4nY4xsG0H60+&#10;T7sjN3ZQBntj/wDVVTzwIXlcrtCLgfj/APWpXmCQyu2CWZSAT0GMn9CKVx2LjgptLDLNMQBnpx/9&#10;cUxSn7v++WY/4f1qGS4FvcSGRlLecy8/lUKTeW6KcFnLFT6ZouFiyCFIGMsYiPp/kVBM21mTALbV&#10;zUL3RHyHG4QM24H8f5VDLN80sQ5YRqS36H+dNMlovMA3+rADKyAnPt/iDTi6GUeX0ErA/T/9VUfM&#10;3SeUpAyy8564H/6/zp8c8fmbR/q1lJPPUdf5UxFtcOFCcDa2f8/lUTFGIC5C+Wcf0/Wq1vdLnAbC&#10;qjqfx/8Ar4pxkQsu1gR5WRz/AJ700DJ+DvbnyxtA/TP6VIRkZcYUyYH9f6VB5iPDK+4KAVAH8/0p&#10;8siIu5z0kGAfQj/9mhgiRCdyHqd52j3/AP15pudsSs3J2MQPaq8d1GhQ5BIdiBnoacJk2A5H+rY4&#10;z0Hf9KQx4BAAyfMEYJ9uf/1fnUnKs/PzZAqq06ruQN85iGeenP8A+zSPOg8xVfLFl5oAu/L5uEbP&#10;zn8qSNuy9Odx/wA/QVVSVTIFjJ2+YxJ9sf4VNEwdDtOFAYsc/T+uKBj8gjgkDZn/AD+NK5I8wdFA&#10;X/P5VX86PAIOEERP+FNluFMTu8vy/IAPbp/KgCySGJ3fKN+B7U3OQGbgEtwKgMoO5nPJlIA/z70o&#10;bJVWbnDHH+fxoQMkyCqknopwKcx2k84YKDiqRkG3G7nYcD05p/mMWZs5fYMn34/riqsTcsN8khwc&#10;ncBio1YqcZySxBx6U1iMlg3zmQfl/nNV/Nbdwe7c+3+cUxFkPsTKgFtpzTWYZ4bK7aq+YdoIJ+6S&#10;aQydcH5QvNMC0ME4zhcjmgONwUkBWcnNVGkHPJC7gKjM/Kk/dD5FAF1G4VWIxjFBbDdcDbxVFZ+V&#10;DdCDmntOSQWPOOKALxI3k7vm4wP1ocKrcnJ35wO9UTc/MWzzkYoFyGPvnFAFptpYMo4y3B9D0/lT&#10;d2B8pBDLk1WM/J9aa0wAypyNooFYsfLnAPy8U7JLAHG3eCaqeaO2dpxmpfPwx54LUAWU5IDEAAnm&#10;o8blwxIG2ovPBVRngjrTROCo3enSgC0SCfQgDFKCSc/xA8D1quJR9G4wKf5h37s8g8CkBdWQeV/t&#10;E9KTJyG4JweKq+aMBt3zZqWNwFVt3zdxQMtkHySPUflUUqny1A++HBDelORgxwGyMAmpCBtaLdwe&#10;p9KANK6kZn+0ofvRx3K4/vKcMPyI/KotUhC37OmDHMgcY70lmzSaZakkfuZTE/8AuP8AL/Mg/hTr&#10;sGTS7WY8NA5hcfp/QfnULcYy2k2k+3NUNRj8u53AHBytWof9YMil1SPdAsmOQM1T3EZvmths45GK&#10;t6VIUvihIAkXn8Koc8cVJDIIbqCQ9A4BPtQBb8QRiO8t7lcsJU2P7kd6zgFVTxwT0re1uIvp3mAZ&#10;8iUNj2PBrC+U4OOvNNbAxBgZz0xS5JOO5pBhQ3enKQBj1PBpiExkgd85peoz0xyaXb82P1o6g0AG&#10;D17Cl6duDSLnbk9CelG7HbOelACEA9c0UM2zHHUUUAdIpdpd4A3CRRt9aA5WZz5a+YZsBT1pV4aS&#10;UnEgddi/lSqWMjPhTOJQACPasywiDI0UihWdmYMAelIH8tYWi2uSjAii23JLGyjMzF8rTYnOEEQB&#10;dlfeMdBSAQgJCqRlW3wfNk+9OlDI0i4GDGMnPA9aTYuNkID4g3OfSklIDTCLDqYuW6UwFI+doRhQ&#10;zoS/aox/rWiGAnmLl/SnNkq8KlChdCXz0pHP+tiVQY96sWoEEfztDGcBFmY7iev+RSkZSBW+WNWP&#10;P8zQIkOyPI8oSkhs9e+KbkNHBHtwodhn1wf8KACNg23PCCNiOevP+NNKs8caP8qiMheevNSxhSUd&#10;wFj2NjH5fzqOCMzW4d8CNY2IyfT/AOvQAs2WlmkZdqrCmFz19P0zSOBm4kI2qhQBe5zQ4MiytKu0&#10;CFdn49B/Oh9pM0k3RSuzB69P6UAOygllllJBWVcrnjPP/wBaowwkkDknm4xsHqe/51Jja8ksiZbe&#10;vB70sEfmX0bbefPyR7gHP60AbF8/lWMzDjC4FYVtGHjZm4wAPrWnrT4tFTszc/Ss6EYVQD0/lSAh&#10;1Jj5UaZ5Y5qDTovN1G3jPOG3Eewpb8lrlV/urVjRBi9mlIP7qIn86fQDetQGeeXOd8mB9BxVmoLR&#10;DHaRq33sZP1PNTE4GalCZS1J/kjiHV25qqOGwOmKmvWR7lQM70Bz9KgUgk46CpZaFkO3p61nMH3q&#10;3OQxxWg+Ccn16VAeCpxn5jxUNjRSWJwY2ySQh+WlKuqFmJLGED6c/wD1hVxNoKN3KHg/59KZzDuy&#10;CWaPbjripuMjLsouDySyLj2ORTSCryLySZlzgeg/+vU7ZUsMZZgBx9aimbaHjUEyGUZPb0/qadxW&#10;Mt7p1nSJGBc3XII7Yx/I5/CqImy1vFGxJbzWdv7p7/y/WpZiRcwxRI5l+1Hc/bbsIP6HP4VUgyzx&#10;xruypmLuf1H6L+daRJY5psxwxwM2FtGJOME55/xFOnlys8MTKsAtoldz35A3frn8KYMSWyovmbUs&#10;3yx7nPI/OiQI8U0ex/J8mIFsckZwf05qugEs8gnurkJ+7hWSLece+KDMDHAVysX21wxxjI6//WqO&#10;YrPLdSTMY4BLGz7Byeg/wNLvEpjdiVj+1sQCO2d38zigCe02TrDNK4jAaTYoHLbfX86Ek8yLc77V&#10;+zMgAHvt/pmkQ+YYnb92iPLsGOp4x+hP5UkTBrcNKdpNswAx74z/AF/GoZaHTTYSYvks1tFhMdMn&#10;P9KkuHCx3DSMM71wvpgAgfr+lRyucyXEjYm8tDjH49KS4YRpdsWDSmVMAjgYGR+eaTKLMw8qUQsQ&#10;8xumDE89iD+vNMgJaaNEAZm8xiQfugD+fBokQ290sRcvK1w4YdeSCMf1qOAlXSNCCzGTLAfp+n60&#10;DExvtMrt3CyLEnsOufpzj8Khup/kuLeJFDRxRRu56EgAH8M8068/c2ywKRhrcgtj+Hr+XNVpnVGm&#10;tYiBGqorNj7+Bjd+OauKMpMcGWSYon3VkTJY9eP8VP50kUokmRfuwpPI7HPJXrj8sCjashcmRVVZ&#10;F49cD/636022dGuEkYKqRylwD/F3xWliBsLPJawncqoFZT6kjipTcKT5jHbGIcBR6/5zUMYH2dcn&#10;CxoR9e39aDhgxKg5TGKYE73BVJtwG35Dt+nP8jTp5yJC0vLGYYA+hH8yPyqs/wDqpZsjJPCj25/+&#10;tTpMxSMGw77+c89v58igBVZgU+UmSR2Cr+HB/nTRJII+mWMRJI7D0/Kjcw8li2SGO0+gxTeVBAxy&#10;mSc/jQA6SQiJUUZYxJvOeh3c/wDstOd2ZmRTyxGCP0/WoZPmCxoACyKpftnP/wBcflT5ABNIqkBR&#10;IOfSiwD1mxKq5xGJSWI7j/8AVTop2KggnZl8nPX/ADlarqR5nIwock49P88UAnygTwPmx7/54osB&#10;PJc4YsB8gj4UUyWVth3A4wpx7ED+lQ9QWbgbelLvHlszLuwy4BPYdvyxRYCR5pDJuYndvyR79/1p&#10;ftD9STk5xUbKyyMXO5jKT7f5603AAHfOTQBIsxAxyTtpyXMg35Y7yoH8v61B2wOpU08K2XA+9gDr&#10;7gD9cUwJ/tTdAcEGozO5wASOTzUY+/nHG/P+fwpMkkc+tAD/ADmCYUnOKDKx7nGOai/hz0AHNKep&#10;x6DNAEpm2sMklSelN8059u1Rn5SGboTwKFOAvHUmgCQOQASfpR5pOQeuBio8naPTbxRyBg9QKAJP&#10;MOT9aBKMjsc4qPuRnvTfQejHmgCXzMrkUnmjPHTApgOEwOuDmg8ZbtgUATecCTj7uRSiUHnsDUJI&#10;69sil+UAFST6gjvQBKZQAM9B0oM3HzdccVBjAUt0xSMT35NAFpJstgAls8U4z8jBO7PFQKxjbKkh&#10;geCDSdyTQBOZzuOOueRT0mYH+dVeTjB+b1pynngk0AbNrMD34/iq6vLAt9w9ax7aQRsO4BGa00dS&#10;eCdgNAFuwJeO+tM4Lwl0Hup4q6oM1lqQHIcLcoD2yoY/yqpprrHq0Dueo2r754/wq9YMEu4oHAJZ&#10;ZYD/AMBY4/8AHcVD3BGfEwPz4+90FWbxfNtlYno2D9KqojKgB4ZWIP51eCg2siuOMZqmCOfPHQ5p&#10;rqTE3ripGwsrr6Gm4zQM6bH2zSpSP+WkG78cZrk4WLRBupPX2rqdDcyWMKkdMow/P/GuXMZhmmgB&#10;+ZJGVh+NERMdyQcenWgY4ByRmkX5eh4AxQCcj+7VCHk9s/Sj/lmSevpSY+XJHXNOHA/DigAHTOPw&#10;pG4A9xR39waUnBxjrQADI6gH60UhzniigDpipZ3Z3HmF1KD16GnmQpIwIxIZABxUMhGW8xj5qspS&#10;nMXM7DB87zBtBHFZljo2YsjqQZdzKQB0pkD7ShUAuyuD7U2IOHi8s/6QXfdn0pYCcoYx821924Ug&#10;Av8AKvlYOYPnI9M5pHPlyShGzGYxk4pI5dsYaAdYCH4pH53LE/Bhy+fbvTAJWMatHGqshKhmFOfJ&#10;eRV2iMsuX7UrAHzNhHljYTn8qR8M82DthMqkjFAhDkiIYHkibP8AWkYBmg3YEYc/iKXeC6rvxbif&#10;jj8aYQzmJZHAhVzggUAPh2umJThVjfy/fmmIGe3XftCJE2OetEUoKZkUbFRxHx1pqKTHH5xGPKYL&#10;j68UASSbpBI0oCZiQoufy/rSSFWeR5IwCCm1R0/zih8tG8kpCsY1CL6jt/KmuGCvM5+f5WUfrQAr&#10;t+8neQbtsigDNWdMXzL+aRhh1Ykj8MVVbaFmdwDP5ikD9au6Uh3XUrf6xmx+FDAj11iXhjB6cmoU&#10;z5qIQQNtLqW2TUXyfuAYpInMkqk9AOPwpIDNuW33ch96v6XxY3j9N7rGD/n61l53O7e9a9j8ulW4&#10;I/1twW/L/wDVTewG28yxrHkgBmwP1P8ASmTzARMVPcDj61n6mx8+ziBI2qWP6D/GodzcDJ5bJGev&#10;FSNIk3+bLLJ6DBpsP3Sw6NTVP7liBgsTmnqQEAHbFSMV+p+tV3OHU4z8x4qcsA2TnrjFV3YZjwPm&#10;3HGKhlIVduY887Ub8P8AIoIZFcv8ztEB9M01ZPLAPBLxtx7f/qpA7bSDksYxu9uf/wBVSA6YGN5M&#10;fMVA6ev/AOuoZ2VZtiliGmVdx/X+tOdm/eKgycANz05FVr04k8qJht88Hee3+eaaAzRtkuVQFxm6&#10;27/bBB/Q1UtmAW0jBJ3CYyk9P88L+dSK4luI44xszckSMTx06/lUVqFCW/BWKOOUOSepH/19taxI&#10;Y4blsol5CG2cs3vn/HNBIdbhInby1hi+Zhy2Tj+RJ/CmJueGNcERRWjZPqc/45qSaSKeeaUlktEj&#10;iCqOpXp+eM0xDZD5iTRudkKvGCfrgfyxUz7GaKQqUjNydqH03ZH65FRGNC901xuWFJY/kHVs/wD1&#10;sVJCxlEBkyUF4wVc9RuyB/30aGUiVSXEEsrEKWl2pjng8fzP5UscZa3+dwHNmSB+n8sU2N8NBNKS&#10;QzTBYz/CQRj8ME/lUf8AqIx5rZmNl8vOeMkfyAqGy0iS53NFJI2PtBjjbaB06H+YxTrj921x8292&#10;mTBxwMD+uaZIWjS4fBN08cXHYHP+NLdARrdRIS8gnHTtgDH9aQ0TtmO5VFfMv2hyxx0wCP8ACksg&#10;U+zqo+YCUu2PbP8AT9aDhJlSPJxK4Zh6Y/8A1UxJ5G/dqGGBJvP6/wBB+dNAyPUX8wMFIEaWpLN6&#10;85/r+lUXwyXKI2I0EY3H+LjGf61NdM0iSRxNthNsGZiPfgfqfyqKdjKJyh/cr5YXA6/KFz+QB/Gt&#10;UYsUr5u7kLGJF4H0/wDrD86IWBe2Z1yomkxH/exhsfqRSNg7JuUUXI+T1AA/qKVZi94t1KoUiaRl&#10;QDjPXH9PwqhEKk+UpfBUQuB79gf1z+FPMhCyHozR4A9M1HCFjjUvz+6cKD9cA/lzTpAcneMNtoAJ&#10;cJExcgtlfl9BgH+tLIrLKGyHcyEEfp/9emybSrZ5fcCR6Y5H8/0pwyFULguZSST2GCCP60ACEBFR&#10;cb2Zzk9uB/h+tMXO045/d55p0fzqiKBnLlie3T/D9aYMmNtvIEeaAFYr5ZXIChUyR3Ocf1/SjG5i&#10;ucDIyaMKXC7h5Z2gt/WgktxjAD5J9f8AOKYCxkFlL4Ko5JH96mKuY1ZiMBWwM9+KdGR5iluisTj1&#10;Pp+tMA/dqM9iBQAEnJ3D+AYFOPyuzsnG4fL+v9aa2WYs33iKWRsjOfm3DIoAOWcAZZmlx+uKCdjK&#10;MhgyE8dqB8pXBw28n6dqQHAwMHIPagBQCQ2B0XJPpzj+tGGLOFHYZP4gfzpgO5Aueq8/nUmT8yA4&#10;BYZNAhWXI3qAF8wjrz6/ypANwz6A/jQMGZc/cDknn8aapOACRwMfWgYh5HpgdPWhj85OMD0pW5AL&#10;YyR/n+VI3976cUAHO7J67uPajuD2JJpOj55yWoXhVPUc/lQA5gAAD/dppGOtL/CAefloI/h78c0A&#10;J3IzzuFKSCQKaASSvTLU7BJC4A680AIBuHTtQfuk/pRk+mPl4pM9aADOAG7Z6U7oc44JzSd/q3Sk&#10;B4/kKAA8bc9MUMSB/tYFHcDr8tAXAxnnHWgB2ecUo5U/WmZ6jvnrTlOeOnNAC9B9KUc9OKOoxSgd&#10;s9qALdspmLlQcLg/WtCDywf3rMISSeOvTj9azICwJKnHHI9RV6NNymcg7CcbfcUCLqMYzbytkkYK&#10;fn/9atuU+RqZwOVu0IPoJFwf/QTWEFzaqx+i+1bN1IUYP1Y2kcv1Ktj/ANmqZDRHeIY7u5GM/vAc&#10;/XmpbcF0kBOSwxU2oR4vnbs8YYj6cVDZNyp/WjoBh3KYuj7jmmL19Kt3qBb9EI67hVQdcY5prYZs&#10;6A+FlXONrAgfWsrVR5GuXSBevzk/Wr2jsVuZI1HVAfyNQeJY2GsxOpxvgBb3wcUluDM3OCTnginc&#10;AD+6etN2qRuHpThjjnirJFODwSelLk568gDFN6YHX0p7Hn3oATkuD74peQcg0mBjg8+lHbP50AH0&#10;GaKBntwKKAOhb+IOCZMqVFOkMguGQ58zeAKR8ozrLnzflKH0oO4zFTuMnmLgj0rMsAD5qBWPmrIw&#10;Y+lEWTHGqMfM+beD6f5FKg/emPLFzIx3EUkZJZQpIlUMSfUUAIm/yz5JA2wMXBHvTX4djCTgQ4b6&#10;UBiyKkeQwibf6GnO/nTP9nXYoh6HvigBHwxmWIkQYTdStgynkiAOoYjrTHzIJPKDeThQwI9KdJz5&#10;jIGEIdSwFAgY5EZJAhS46Y/GkTGYHc/uTK2BjtnNDlyFlJPk+fyMdKXOZI5JP+PcSthR6f8A66AE&#10;BI2bxlCrFB+NMUYjV5jnMTbB+OKenDRmVTt2OI/xpCNiwtMcho22CgBZAdsnm43mFNg9OaGbY0sk&#10;oHmDZsU/nTHYusryk7zCNvtzSTY/etIxaYqhSgCTlXneVczb1AXtir2lgj7S7Ebmn2nHtis+Rm/e&#10;b2zP5i7RitPS1Iil3feM7Z/KkwMu5BbUronpnApY2/ds3TCGmMSZ5WboznBoHy20p9EpoZmKcKSe&#10;/NbsPFppqAfeV3/z+dYAOITnsK6GLC3Ompj7tsv64FEhINScHVAncRDH5moZCOAvHU5ovedXuM/7&#10;AB9OKjfGcdwCc1I0TrgwrjjIyaZzuz2FO6wqR/dqPk84qRjnBznvu6CqxyGjccsGPFTsWByBzuqt&#10;lw0ZTmQsSaljQ1fk2PnJCt/n8qk3/LKOCTEMkdh/nFRDdHEmwbn8tiw9P8im42xOqdDAN7fz/nUD&#10;JCCJJUT7zqFJz7/41UvQzDykbAaZSzen+RmrLKzGXy+AEGT+I/rUc6+YHjRcJ56/Mf8AP1qkIxEw&#10;gjhUjH2gs757c5H5cUyM70hj2gRRRyc5+8eP67atJGj3KxkYjFwxLevf+VMghEkMefkjijkz6sen&#10;+FaokhVme3OVxGtsyjB6kn/HNOlAlWSZ02QeVGEXPUdv0qcRGaBNwCRpblQvqc9fzqSaNZTPI64j&#10;jjjVEHdQen5UxFXzD9sa6ni3RxyxkJn73H+GKf5iq9vM4bcb53WPsFzx/wCPZqWe3DySNKpI3qMD&#10;0xj+gqQWxV4Z9hLrcMQpHGP/ANeaTKRV2MogkkGWcSHZnpk/L+maliRYrPe6FpTabSc/dGT/AOy4&#10;qVbR4xA7xs0pSQgdQCSMfpmpY7Zo7cBEdmktAr5HQnqPyxUWLuQOrCOYLl52WIlvyx+tJdMFjuEh&#10;J8wXChm9+39auGzlQSIFbe0aDOO/X+dNltJFhaOGFtzThmbHU9j/ADoaBMrjYkxhgYsEuJFZ89f8&#10;jBpg3SRRAOQirJvYd/r+IWrotJVMaLCwQTSSMccnIx/ICqzW8qxLEcogR93uTj+oFCQNmbPteP5S&#10;whFspB7nnj8etJK4kMuNyooRQo7cf4Yp8sTNF3WMQAbffP8A+umSYaO4lJZfmiCD1XHP/ju2tkZM&#10;byShYHYH/Pj/APVT1fdL9okAVmldgvbPX8sk0jHOwkfJ55O0enHFJGQf3jhi/mPhfQ54/rTENDZU&#10;bjnCFV+nShmYbg4+Yrznr1pDsEKlgS7W5YY/h5/wFPmb99I2S8jxDP8AvHGf1xQBEcjef4yRx/Kn&#10;uNu1VJ3h23+g6j+WD+NEqhZnRDllcc+/b9c09QvnbATtVmBIPbkfyxQBEM4AUdzk0mMqQnTy8596&#10;dGzeV5YPADsx9c4/wFNTJTKZ27AOaAAjKqBwuEHTtx/SnA/vAT03UjnLHOfLGwD6f/qpXJJbecYk&#10;GB7nOf6UwEVsOjMMY3beOv8An+lMICxqxbOVY49BTo3IZWIztztBpoO2FTnkqePQdKAFYnlj97aD&#10;+fWlIIk+UZJYD/P50hYqrgruYxj8DkZ/lS5CHqd3mDP0oAAuWjUH70hyT6k4/wAKYp6EHOV5p+Az&#10;woMjLkk+meD+lMXoMdNvNAAQCjLnA2c/nTsfeycAEZpp54/hxzSgjJB+7uH+f5UAAwzHJwA54/DP&#10;/wBak4YrnIwDj3pcZOWxguSP5/zpExj5sghSFFACEAxs5PKgAL6/5wPzpx++T39KZk4+brgEU45V&#10;jzzkUALja/ynPzEUxclFAHY/yz/Snt147tzS2sM164FquV2sS5HANICPoo5zhetOYccH0q22kXKh&#10;VQpsxg5Papf7IumkwvlhDjvzRcCgoPGf72aTHQHtnFaq+H77zlWRo1UPkjPX0FPXQblFaOSSPeM7&#10;WouBjn7uP9nApG5yx6+lbR8OXQj3NMn3ABiojok/lkmaPcfai4GXzv3dwaaM8Ed+a0jotz185Mlv&#10;ToKkXQLglT9pjGVwRj1ouBlZxz7UEdV/Wtf/AIRmVMj7auduOlSJ4Wkbcq3yAHHJHNF0BhgDdj06&#10;08AYx+tbH/CNyo+03Sn5j/DWXLC1vdy2zNuMZxn14z/Wi4DSpUgEY4yKXG7rxgUemTx0FGD39OKY&#10;FiMGUsy4GwLx681ctnfd8/3Q5G317VRiH7pmZgpUjA7mtK1IbbOcAiQrs/CgRbVd1oyHqe/pWqfn&#10;s7Tcfma3mTPsMEf+g1lKpWCTHOVxWvaxh7GxUnpJIn5o1TIaLcg84W7/AMUkI/HvVSAhW2ADA/xq&#10;1Ed1pYMTyE2/oP8ACo/LAkdgMZqbjM3UABq8QPdyB+OKzsYY1qasu28hmA+7IvH5VnSjy5GGOjEV&#10;SAtaUSNRXPRkOBS+LFIubCXHLIynH4GmadkalAR3JXH4VY8W5+y2LqOQ5X9B/hS6h0MMH72OnQ0K&#10;MfnRkZ4FPBKjcfWtCQx8wGM8Uo9D+dNJ/UU6gBeMADrQ2Dj2pByADwaU88gdKADjJ5opo+bNFAHQ&#10;u2xpEZdzMibSe3NO2sLhoTkS71wwNMZdjOrHJZVwc9KkZcyupPzMwAfNZlix/fMIJMxmI3npihP3&#10;jLACfMXfub1FNHDLCflcSnL+1Igzsi5372+f1GKBCJiVVVAQwhZn98U4jr5QPyQ5INRDDbEUFHSJ&#10;gT609m89iyqU2W/bv/nmgBzuxjcKCsSBc+59aa24mXy8+SCu4UTgyGZ0BWNQhK+opTn52AIUMNyg&#10;9aAGuGKs7sfJM3IFKvyIk8ufK8xgq+1MPzAyuCI/Pzs/nQeAkhJaMythfQZpgOj4ZGlbchR9gHao&#10;48KsbXBYjYxT2qRMwmB/vB0cKPT/ADzTYgscQaYFw8bbR/dpANbOXEn3miBXHuadLkFjI377CkDH&#10;WmuBCu2T52aIEHPQUScRsrAmUqpU+lMRJLhJZMczB1xjpWppwK2+H+8ZXP61kSF1aaMjMzOpDD1/&#10;/XWtY7ktFVzlgX5/GpkMw0ILMXJ2gmnucWk/0AFNhIRfm5yDSy/8ec34UwM1gPJbPTFdEvGp2q46&#10;WyD9a5x/9S3uK6Pn+2YOf+WCfzNDBFS5O/VboZ/iH4YApsvT6DrRMT/aV0Oxl59uKSZsjaTgYwDU&#10;jRcQZjX2ApdvOcU2P/VgHsMU/Pr61AxrABs981DsG8BANxJAqZuvvmocEumPvZqWUhojVVQp1ZGL&#10;UrxooZVAK+SN/wCf/wBcflRjaIwhySjZNEqn51U/Js5b/P1qQGvH/rEixt2gE+tWbCCCWaWN0DIu&#10;Dz3NQSAszqPlUgAmrdj/AK9go+TOPrVLcTLJsrPaALZMBiw471Ebe3G0fZ48Lnt61bqJxWhBWKwA&#10;D/R48AYHHamsYi2RBGOBxtpXHFRk47UAOypYkxpyR/DU0DfvMlVPOelV88/jU6ApFuHUmmA7f5b5&#10;UL+VRtnBZT1HI9KZ8wx3pVyv4ikMYXbkZOeKQsxBAJxuqR4852HPrUJ6bewNACljjG49+9RSQxXM&#10;eyZcqFIBHWnk/lk0L/IGgDGu9Gk2O8H7yJYwNmcE8/8A66zbi2A+0vNG6KJI1jjx27/pgV1J7n0U&#10;YpJG3hi6qwJGQRVpknIlP3yyNg7p87P8+9IsWxw5B8xncgA9Dn/6xrqPs1uZfMNumd+eKalna7w/&#10;kjdlu/r1p3A5XYIY2yA26E49hn/ClKeX5qAEzGMLu7Dkf1211sOnafwjW4wUKHntU76dYL5ipAoL&#10;KFPuAc/zFFwOOkhYrMkSnzFdSzdcen9fzpoiUyqF6AsXbPX/ACCK7A2MaCQRQhd+A5Hccf4VF9gt&#10;E4NuoXcT9aLgciql0QKOBv3H15//AFUhQeVKUyFEYwc9/wDOa6xbO1VNq26AfN+tRNZWpQj7OoXA&#10;GKLgcuxAbzCv7oFOvcH/AOtSHLTEnn97g898H+uK6drK2Y/8e67cr8v0pPsNrkuYB/rAcA9/84p3&#10;A5cfKVB5Lk7f8/nTVI25bupP0FdOmm2isJDAC3zY56ZqSDQ7B0Z3t+AuMA0XA5VwV3KDl9tOkwpM&#10;Q+Y+YoLD2/ya6f8AsiyG7EJJZQCS1O/sixBAWL+PJ5/z70XA5QOheNQcbmIz/P8ASkXkYX+7XXf2&#10;VYRwqfswzuOOenrVcabbY4ix8uOtK4HM8bdwPQDP0o6Oc9NwB+v+cV0p0yz2MPs5xgD71L/Zlnu3&#10;tBnLA4J707gc0Fw688ZOPr/nNIm0JufnKkr9K6b+zbXcpMHQsV59f8mhNMs8fNAD8uBz2ouI5VnB&#10;RjkllA4FTpb3dwT5EDlgRyRgV1C2kEYISBFJxzipdpzjOP0pXAxbXRRH89xKWcuSUX/PpitNIwkQ&#10;jgQRxhThQP8APep1jweKkAAAwOgpAVkg9OmKtQQjzQDwO9PbBbKjA9Kmij2jcerdKBjo4vMl3E8A&#10;5JNQzbXlLDpnippzt2oCeeTiq2RmgAywVhnqMUwrkGpD0x6U3HUUAN2DPTvShMHI60/HNOAzQACI&#10;FSdw4H50qDaakiCnOeeOKcY/4l6UgGOgZs+pya5LV1xrUw6AgYwPYV16nDc+tctruV16fjC7Vwf+&#10;AimgMvJ7ilycD2FB9zRVgTxlQfmySCMCtS3WMSBgfnL5K+nFZKMcYH3iRj861YSR8wz5m/5qBF5N&#10;qo3OSy4+laOnEfY4cHIF7gfiv/16zYj8rkDquGOK0dPAFjFjp9uGPyFTIaLltj7BaezMM/iak25Y&#10;023A+wWoH3RIf5mpgPmqGUZeq/KgfGSGQj8qzbxc3k4P/PQ/zrU1riA8d0rOvx/p1x2w+aqImMsf&#10;l1O1PbzMGtLxSmdLgboRLwfqDWfbfNqFrjjMo6VoeLyU0SMjqJ1/rR1A5k7udow3TmpecUw53Y6G&#10;nL0bjpWhIpHyHuaBzxjnINLz/D/d5o7c9jQA4YJ5pue+MY7UvQChc8jHzdqABRnOKKBjnqKKAOgZ&#10;Vji2gB9yqT/s+1I+EMsOQ+4jn0oceVHJEpBWVFy3pQ21JGiBUhiMvWZY5NokW2IyfNwXzTCSwWD+&#10;JXOD60oGJfs5II83h/ag/NIsLYAjZsP60CA/vhEmAHRTz60SB7ht4AQLDkjOOKaqGVVRmCNHG2D6&#10;0MWuGDMVjYQ8e/agBeZXaTGBGFyueo7UOzNJJcsvyqVyvrzSMWmWS4OFZEUBR3pZGLlp22jJX5aY&#10;Ct8ytcEYUS/d9aZkALOR8rSn5P8APvT2YczkA5lz5ee3emjEQS4GGVpWOz0/yaAERmiaGU/MDvCj&#10;0psYMKKT829GC89KAHiaNxg+YX+X+7/nmlBMcaOBuLhhj0oATYUDiUZYwDBz0Hf+lK4aKMxlgzyx&#10;Kd3905p0ilXYlwzGEHj+VNdUizGnzF4xk+h6/wCFACyRbPOhzuk8xQHz04/xrTslMdqiMdxDPz61&#10;lyJt8yMNney8+h6VqafHttNgbcFdwp9algjDhx5LswztOKkk5tJ/wpkJ2IwwDuPNSMP9Fm57DFMD&#10;LkH7lgeOK6LJ/tmA9d1un8zXPsR5LFhn5TW6pJ1SxYd7VP8A0KhgirOf+JndL/CZMk/hTX5ODjCj&#10;in3GI9YvQeVyCR/wEUwkFvm+6VNSMuJzEpPpT8/nUUJ/cRg9cVJ3wfvVIxHYg5H3s8VXMjbk2cNk&#10;5qV+X2nrmq+0MyBWwdxzUMaHA7VGw8iI7s/rSmUeUVXOzYN354/rUa/MPkP/ACzIb+dIVGxipPl+&#10;WCeOvNSMsSkHzNhxGANxPpViwk3XTBeIwxx+VZ8mJXm2nEWFOP0q5pxH28heE3HA/CqQmao5prU8&#10;dKY/FWiCpJ6VA/ep5PWq7Z/GmAo6/jU0UuwEHnNV93J9c04HsPWmBP8AKehppUge2KjAxjHpRuKj&#10;g8YpDHZIHFB2uNp4560BlZcNx70hUgZ6jNADHBDYx600dPwqQMG4b8KQoV69McUARN0z7U1vvN68&#10;UrtgE98VE0nLHvkVRI/7p/4FQOMY5PNRbyoU9TuxQJcEAEfMDnnpQBKG2jg8kVN5wK7GHI71ULrg&#10;YZc7cnmguvIDqenOaYF9ZHUFQcoTg0s6xuqsmeOuapGXaMBlABxnPWpUnQoGLoMEg5PWgCP/AApn&#10;UH6VKzxFNwlToT1qs0ihcl15A4zQBLkdcd6bj5iT60jyIvJdeCOM+1NMq9d6/ex1pgSAAYx1Ofwq&#10;1b4MUiDklc1RWVcDDLyCevSpLa6EMgKupBXnmgRLj5iO9P8AlXDHoD+dMluYi5KFccc5qu0wkc5k&#10;TG7HWgCV3MhUngDoKZ1H4UxZEIXMiDP+1TTPEBnzUxtz1oAm4GfoKQYzn36VAbmIru8xO3GaPtMQ&#10;P+tTrjrQBYzz69aUAbefSoFuYPlHnJznvTjc26oc3EfC560ASEDHvxSEc1H58JYqsyHkc5qRcMTt&#10;IIzjrQAqDnPpSgZFOAwoyOtOwpHXHFIBAOasiZdihh04qDGSTmlxyOM80DJJWjkQMDk9BVfbzTgM&#10;Hp1ppPNAARjNNpxPJFN/xoAcOn40duPSm/404GgB6khgan3FJDjpmoIxvb2HNXYoxLNnPHpSAZJH&#10;84OOtcn4j416VOxjU/oK7J8Bs1xniNt3iAt2MK/1poDLIoHT3oIxTscfWrAkj2r94kOMY+takDMQ&#10;gIIbcSc1nIU8lgwJdpF2n0FaSOz4GMMrEMTSEXYj8rbc7cfNWnpq5soQOn2vI/AVnRAeS+M8Acet&#10;a2njbZ2xI4Nw7fkrf4UmMs26r9itlGcbz/M1KAN5ptuB9ktQQRkbhUqjLE1DKMvWsCHOP40/kazr&#10;/H9oXI/2q0tZGRGvrIo/Ss2+OdRuBn+M04iY20AF9anv5oq/4uAOjxg/8/C4+vNUrRR/adqv/TTN&#10;W/GJX+yoAxPNwuMfQ0+oHPkAgnndnmjBGDgjIpx4XGOS3Wm5c7Qew5rQQo45B4NAXrn7tDEZzjil&#10;OA3ByAaBARkcn8aAMt70nUYPendFHrx0oATgcE80UuQCcjNFAG5IUhUorB1kjUOT25pzqokkRCTG&#10;7DkjpUcncQ/caMBsjp61JIQkrrCSYyVyTWZQgaNZxD/yy8zO/wBKBzL5TMuxSSH9aQ4ViqjMRkyT&#10;ikjAcrC52xB2Kvjr7UAOQpcJHHKduxGww/ippzOVaUhCkR2470g2syRTttjRWCuP4qTJcKJzsxCd&#10;nHWgBzgSxvMMKUQYX15pJY/MMkrABl2kIO4oY4DM/EgjG1R0NK7gyO7HbIoXamOtMAc5Rp9oDCX7&#10;nrS4VXjlUBm80kp2H+TRKQyNMSDOZvuUBtro3AmaZgyEdB6/nSAIh5LpNwzOWwv92mqPKgQjDtKj&#10;kAdqbBkOrrhpNzDbSq3lBHjwd8bAgD7tMAA8jIUh98IyfT/PFDbIVZFw26NTkHpz/wDqo4iQ+Wd4&#10;MQJI+vSlISNCqDKlAWcDp7UCCYKjTRHDAlQH9M//AF60tNQxxNGW3bZmGR34rLkUIJokIZNykt/n&#10;8a0NNIXz0R9wSZTn6jFKWw0ZQ+WY4HRiKeOYph22A0hUpdzIDyGJp0XJYf3o/wDGhbAZxGUYDuDW&#10;sHIbSpAetuVz/u4rJ6ZrQT5tM0xkP3Gkjz6E5oYD9QOzW7jOQrKhP5Y/pUT8ADqoyAam1fB1NJAO&#10;HgUkfiag6r8w4zikMuRf6lf0p/OeeuaitzmAZPSpfbvxUMYx/TuT1qrgllA65OTVpxztx3qt97aO&#10;nNQykCZZVCjDBGLe9NY/uZMMdqxcj8f/ANdLgsFKYUqhzz1pD8wkYLhRGOPU/wCc0gFZQNxBwihc&#10;j9Ks6Zk6gp527iB/3yaqyjdvbGFAXI/z7VNbyLBfpcu22HzCoHpkH/61MTN7O0c1Cx9aY97bkg+a&#10;MEnHFRNdQDbmUfMMjiquTYSU8c1AXHPrUdxfW0fDy8lc9KzJtXtlmaMOxcY4CmncDTZsHrzmlD5b&#10;jqTWIdatjI0Sl2w+NwX8qcmsW7vsj3llZgfl9P6UwNxWyePSk3Aj2rIg1iGcL5SyY2MScenX9aT+&#10;1o3gkkjjk2ogJzxnP/6qVx2NfIJ/2acsoU8/dz0rH/tePyy/lOIxjJz6ilbU9iJI0JCmXaAT1H/6&#10;6YWNglW5U/QU2OUAYf7uDmsT+1pI3icxY8zftBPoe/6/lVW8v7i4VfO2xiWF9qoe3TP5Urhyl/UN&#10;XtbSQxxsZpsDCj36Vj3WqX84kVCsMm5doX061XceVKVxuuCqbT6YI/rTCSC2wkzecm1vbnNaJEiy&#10;TST/AGdUkcyLIQ3zfeOcfypFLErsZ8hGzlj9f6U1V+dUQfPvP55oiDMfk4+Ri30/z/OnYQRyYiUo&#10;zYKfMc++aklfCtGrHy/lz+gqFN32XbGuF8r5vc5P9T+lPcKdwH+qO0fhTAnMxY7Wz5Zkz1/Gml9z&#10;x7icKXIye5//AF1EWJcg/wCr83IHtSyfeRm45fA98/8A12/KgCTzVZGycEIVFDz5WRm+8VA+mOag&#10;Cp5bGQkEoQv50jklXJ++QP8AGgCy027qG8wyKSPoKaJ/mz1bfjA7Co13icYf98JMMPw/+uaYvD8f&#10;e38+3FMCws2NrL/dOR9eaYj7UKbvkaMAn05P+NRLyo2ngISf50wZ2YDZQoM5+v8A9c0AWd/zOuTs&#10;O39KBJw2T1lJHPtmoMjf82Qu4ZIpXJdizAAGQlcfnQBKsikxM4zs6D6UzcrRkHrsCio1OVTceoOK&#10;Ccglhg7BigCZ5DuDcBsqcUiSbXLdWL/pj/69Rv7HLZGaRcZCg8s+PoMUATCQKVwAcgg+1CuFUjAw&#10;U5qAYwuxvlK5PHf0pA3B/wB2gRZ81dpj6L8vNTic5O1yoLgnBqiSAmc8AgfWlRiOT03UAbdtrFxE&#10;FVnDoAchhV621SC6wD+6cjO0965cSfdz05xS+ZuOW4wOB+NKwHaHK556UuWz+Nch9rm3MwlfOOmf&#10;pT/t0+crcPw1Kwzsg0MciQySDz3G4J7VHICjccr2rjPtUzTx3DTO0y5+Ynp6U8X9yqc3bkFc0WA6&#10;zefSnjbkbwQvfFckb2bLDznIwO9KbuVlOZ3xn1osB1HJIHrU8URZAQMk+9ccLqQ7V89+M4OaDdTu&#10;q4nkXC9mosB3YtJGH8K/jU0cAtyWZ1z2Ga8/a5mPJuZfwY0GdycmeUkHH3jRYDuLhx/eX865DXWV&#10;tWypDfuAOD71T859+4yuSc8buKi4xkde5oSAPpTu+36c0g608LjAPTg1QEjoY5AhOB5i5bPStiS1&#10;ktZVtzgEZJJPJ4H+NZsSb54opMfNOhyT+YrSM73kqyuQHy53Dvk//WFJgi3GdsDOc8Y4rVtmC2Vr&#10;kHAWWT8Of/iqyyQLZGIwx25X1rXbK20ahelpgj3Ygf0NJgXYgBDbrjog/lUijGadtAcY7DFKBUDM&#10;jVMPeWyf3pR/Ssu85vbkj/nqf51qXAL6xbp1wxb9f/rVlIyvFcOUJaSbhvTr/jTiDJdPGdWth7k/&#10;oak8XkfZ7KMj7035cUaQpbVhn+BCf6Uzxc4M1hF6lj/L/wCvTW4GPgFQueQ2M0mQTjpxTgoKhR2O&#10;aao+XBHQZJ9a0JA46igEAE56mhlIPHbtQVABOaAFXhTkdRgUznoO3enDGMZ4xRjtQAAdfrRSque4&#10;H1ooA3X3CNvKbKGIeYQOlI/3mSJj5J27jilG4xSNFnaI/nFKw4kMWRHgbgagoQtskKAnyPM5NAYk&#10;qkmRbByc470YHXLGAyDPtSDeoUNk2xk5HvQBGD5oiWX5Y13AcU9/3gX7U23ER2DHXFJGB+7acnys&#10;Ntx3p0xLMguRjEXy4/SgBWJZWaTh1jDIp70N995nIEq4Kr60xixyZT+8MS7M9qGyJH3k/aMrtH40&#10;AOLEB5W/13m/cxR83meYOZ/MKle4pssjAScH7WJhxil3kXIZeLoytuHtigBqfKUlhJMxZlZcdKVC&#10;QoMJzvjO8Y5FJFvDIYSTMzMGHtSQrsVRC5LlW30AOXMaFYTuDQ5fjoc0M5SB44jmNo1LnHQ5ppK7&#10;WFsSVMIL/WlLgxutuCY2jXfn1oEKQIllRDmL5cmremsEa8iTlFKsrDvVRwF8xVJ8nK8kVY0w7L6V&#10;U5gcFU+uM/0oew0V7xQmrS84zyaZAR564PXNWNVXbqO7uyCq8GwSIc9BzSWwFBgRK3FXIGP9iEgH&#10;9xeBiB2Bx/jVe5BjuJAcjJqeyUyWepW4P3oRIvPdc/8A1qHsBa1ddsenz7chVMbfp/garQsCwyOG&#10;BA+tWbxjcaFDNj/Vyq/HoR/9eqKNsUOOQHJxSGXLQBVdevGasD0/WqkDFXx2YVbHXFQxiOMtjvnr&#10;UOFfywcDBOTUzYzjtmq7ZIUZxg1DGgwJSuPlKIaTaJFaTG0LGOPXn/8AXSLmXAHy7UNG7fucnG1F&#10;+X1FIZK4QyO/8A2/LTDGGk3sPlMv3KGO52k4DZUlfUUN8h8wnJMvSgAAVWSQrnLsAvp/k5pq4iWM&#10;8MzRHHt/kU4YDo45LMwx6UifKQPvZQ/h/kUCKs9qNqgnJaLOfTn/APVWbcJ5MzoqZlcoMj6j+vFb&#10;ZTZAyZDFkHOenP8A+qqV3ESHUYDZXDenI/rTTAx54yRJDDhQbobmH6fhUKAFvKiOWR33P2IH/wBa&#10;rM8fmH7Op2Azn58/e/yKg8sSmOFB5axmXL9N3+RitkyRVZZVhhjARRE2Sep/yanXL28u1CkaRqoG&#10;e+Tmqq/vIocpt2wHJB644z+fNPkleaJ2wI08tVVB6D/JpNFJlkyKLZ7hsLbAoMd8Yx/LFOk8yF4p&#10;n+ZPtI2R+2f/AIqopWG0yumY2KbYvoP8MUjyHeJSNwE2duenP+NK1xkgADQtKNzOZtoP8HOR+m6o&#10;9oiiTzCX327Mn+yBx/LFJkrNFuO5ir5/2c8j9Nw/GhSqQqm3PmWxxz91c/4UcoXK8oYOyMP3wC4I&#10;7f5NNJIDoBk7wQw9Of8AP4Ur7irRcF3K/Pn0/wDr005LPECBmRTu6dM1qjNhGokaJF6mQhmJ/wA9&#10;qFIYoE3IoiYMR3P/AOugYkkjQcYbrmhd0irtwNiEE+vP+NAgj/exyBSQsUKk+5LH/wCypGO4PLjE&#10;KsgAHf8AyKUgyxM64REiVCP7xyf/AK9Ndf3Ty5+XcoC5/wA9sUwFztkMuz900nC+3p+dNwd8ZfkY&#10;YqT/AJ+tBbB3tym/O38f8aVVKld2TlSVyenOf5ZoATaqxDccs0Zx7c/4UfMdxxmQkY/z9aUoVXOc&#10;5jJP+yB/9YUhJWJ48/vMKGYfh/WgB+A1xIFbJeVSWPoM/wCJqPI3cZzuOfpQ20TFB/fwD68f/rpP&#10;4uOx5oAAPkHY4JP+frSHOMAfKBQW3DjsDSKc5OcAKOKAHEZUnHGRR3Unsc/jRz82fuZGKMZXce7U&#10;CGr8pR25wpA/LFGPkwc7sAUo+6OO36f/AKqN2CcjtQMMkOVIG7I5pASG+XgliD9KcBlgCcMWGaaO&#10;W/E5oAFGOFOBgk009DjptpQCcY/unP1o42n0xzQAHBXd/DkU4YwPTNJk+Wyfwbxx+FHf2zQAmcJg&#10;jjBoPPDdccUZwuG9KO3uBx9aAFJJLeopSNrBc/WkJPb73QUcAcdc0AIOOnvmgDr9OaM7hnHJ60Dp&#10;+GDQA7jceeKTJC49TSHoT70vfnpmgBPbPTpS7ug9BS4A2k96T3PpSAdkj60uTu/Gm+vrS9W9MGmA&#10;A85z+FKOlIBk04dKAHLnOewFOzjr04FAwqg5zkcinxrumjixkSOqn2zQBbg3NdLAyDbG+7zD2+XP&#10;51fjjCxxRjAIQ/pxU2m26aibu1jxttpWJfvliMD8gasaZB9ovGRhlUKrn8ST+grNyGkOuI3eSGPg&#10;MCigev8AnNbjoWuHwON0aY9h839aoLD5+toW/gO/A9s//WrXC5cN6sWP5YpgPx8xPtilPUUtI3Ck&#10;+1IRiFz/AGvNKP8AllCW/Q/41mxZW2TjIJJ/pmrZfC6pP02gRj8Tj+lQCLylXeGClEAPpnk0Iou6&#10;In+mTOP4UA/M/wD1qoeJn3atBHxhYgT7Ek1r6IgCXDqcqZNoP0H/ANesDW3L67OeqKFQfXGf61Ud&#10;yWVuML0CjPI70wliucc4wBTiOBk8Ubu57DirEITznGTmjjt0NKT1B+8D0oxhBzlu9ADSOcAdqP4s&#10;GjvS8gj60AJ2xRS8d6KANttxU+SSP3eXB70ruryM0YIjCjK+hpN5kPyDaUj+cZ680rOsgZ4VITA3&#10;VBYpwrl1BMHmjIpDgybjkWxl6elNZs7nQHyd4yvvSLx+925h8zJT3pCF3IjxGUZgO7GPTtQPl2m5&#10;O5TEQn5cUkWxFR3y0bZwM9KTaIIk88F1kjOwjtTAa8hCnzuJPLBU1K+F8x3JF1kFDUZUQoUl+Zmi&#10;G1vT0NEjYLxuD5hA2t6UALITluT9p8wGpAuZlA/4+/MO76YqORMB4zuFyHABFKceesZJF0kuCfbF&#10;ADY92f3P+uDsG+mKB/qkNvncUPmZ9e9KiO8gROJdzZPqKZGwk2LCGQ+WxkJ6GgQvyk5tyQpiAfPr&#10;SnCiQRFjEqDf9aazJIyCEFVWEb+ep9ac254maNSI1Qb8nrzTAVuUl258jIzToJGjv4Hjz5HnbVz7&#10;jFRyABZGjz5IK8USNs/fYIhSUEAHkUmBb1dSXt5SeQWQ1QT5+U42qc1qaqoe1LKc4cOD7GsoYK4X&#10;5Qq4PvSiNjNQAeRJR/EoapNHdV1RUY/LKrRkevGf6UXWJLeNlAG0FaopL5M0U+f9U4f8M80wNS1V&#10;pdJvLTJ8xIzge6E8fyqnE5liUYHIPStaAi38QTR/wyHePcOP8QKxos29y8X8UMxjPuP/ANVShktr&#10;MFEZzkVqZxmsNR5V3tH3WHNbSMTGM88UpIED4yRnjPWoMBsBiMDvU7bSMN93PWqpxld33RmsmWhV&#10;bcV38YQgYHWnv85ZhwyKPl9R/kUwD5QzHACkD3pSSSxJw2wBRSAX7zvK2AePlIpATv3jlvMHFIxy&#10;7O338rxjrQPkbd1k3gY/rQIRTs2tnLFicelCNsRSvO5OR+tKjBGjKnLszA57UkeFjTbyTGc+xzmg&#10;YEAKUU5ynzH05qO5QtFKgPy5XL++eKeq7Y9iEEMg3k9uaSRC3mxK37suhJPsaYjIu0VlSE/KDMMO&#10;e3f/AOtVSQB0QcCOKSQhj/Eev9R+VbFzarKNjEBFnJU+2c1ktbkyQpI2yFGlYcde/wDn6VcWJldD&#10;lYix2oIyAPXjGPzp0rm4R2YhcqoCikk3yLHJKoUNCSigdhx/9emgcPu4cIpUeua03JJ5J2Deaw+Y&#10;FMJ7YH9MU1htRGYgyPdbmA/hwcfz5xStIRcC4dVL70+THUD/APXSOSJg68zNcNlfTnH/ANeqsMjz&#10;sZT99iHG705/wB/OjLRRgDDb4TnI+6M//qoU7URY+XYSbz2HP/1v1pu7FuVUZHlEufQZoEN7mPI+&#10;bb8x7GkyCzxr0Lg5PanMoZjFuAjJXL46dv8A69NAyzLu2oHHzY9j/gaBDuNiDAGGbJ9ec01AXVTw&#10;BHGckn7xzilGZBCrHaisenegLuRdx2kRHbjvz/jTAThoycYURjAHfn/9dLhTulYfKHX936j/ADik&#10;zmNmOMqgCj8f/rfrQxBLSDg7hke1AEnlnesgK4aUgJ6c4/nUZVoipI3Bw2CD0/zzU4wGRlO6TzM4&#10;/SomAQJt5LIS3tnmgBjMFRVUks0bFj6c/wCGKRlwCpOT8uT/AJ96cThCv95OfzzikbmPy/cc0AIc&#10;GVlA/wCWmQfw/wD10L1xjoSTS8s208c5zTQT098g0xBt+TPtSEYUkDooyKXG4bT2GKXO5N2MHAGK&#10;QCZHXrkjIpRgLjHVjQ6YyD1DDjNI7ZOQO5NMADbVUYzlT/KgAhWz6AZpEJG0qP4Tn24p5TahQ85A&#10;JNADSuZNuecjB/CmgHcMYHJp5iMj7B2O7PsOf6UJIqGVGj3FlwGz905Bz+Qx+NIZGOnA/hpSp8pm&#10;6DABpv8ACRn7q0nVd3I+UZFADjjPHTIo/iyfU4pCcYfr83Sj+L8aAE6nnptp46YYduKQcAnH8NI3&#10;GB14oAOcEHrmlHNBGCV689aF++Bn8aAG8EAjoOtKOmfbNAHGPShc9fagBeMH0OKXuPrTe5andQD7&#10;0AJ6A9AKOq7c/jR9fSjHBoAX/Glx/Ok74NKDxj3oAB9eadTRkmngZoAdkD7vpVqyxHdyO2Ckce4/&#10;Xt+tVQMcj05qV5BDZyOFJWWQK2Pb/wCvSewI6vwrbLaaJeXW/cLmd5A3sBtH6g1Y0BSLJZ35LF3G&#10;PQcD+tRmSHTfDcVnEDtRfKz6kDJ/U1ft41sdMEI/5ZxLGOeuBz+uayKF08br25lPVQFrSUYUD2qp&#10;p8ZW2LN96Ryx/wA/hVyqJYUyU7Y2J7DNPqrqLbbCb1K7R9TxSYLcxWjP9gEnhriYHP4//WqzK73V&#10;o06RfK2PLGOigkD8+tWb22UWKoThIU/XoP61YsSJLNG27VKgBfQACgobpcRi0+MHqck/nXGSyGbV&#10;LqUHKGdsZ7+ldzcyi2tJZeAI0LfkK4OBQIg/Xedx5q4kslBGcn7uDikGWKgjnAxRgIq55BBAHpT8&#10;BSEyckZDVYhD1PrnmmHjgdTmnNjkA9D1pOMZHYUAIACaU+/Sjj71JngE96AFUgdRRSEhOCM/SigZ&#10;tN+/K7BsZI/m/wBr1odmkdpEQKqKMrnFIzeYi9EIjOcfxe9OkP2hjLgIyIOOmagY3IL+eqERhhle&#10;1GShWfbmIyYKjpmgsWZpgqqoYZj9aNu1vOBBAfBU0AORtpSUoChJytNQrCqPIheORDsBP3aYG8pE&#10;kC7gWPy05A0Lq+VdGQjb6UAAPlxMkqh96Da2egqNwRmN1yxAIOaXBhXZkOHiGDn7tOdSA0bYLMB8&#10;wPSgQNlVlicATFhh89KGX96IW5n8zl89eKVs4ktioYlxhxQwy62527ll3CXPXjpQMEQSKsK8TB2y&#10;xPWmhWkEUaAK6qd3vQmZpUjChMFjvz1FIP3jRrnayK2W/vUAKQJ8bFACRfNjjPvQcTQs0alURBu5&#10;60cyvvUbCkW04/i96cP3yPJxH5ca5Qn7xzz/AFpiD+/IqgRIV3D1pG58yfaPJ8zhKRnVmkmA2xFl&#10;JT/PtT8KGab+DzR8mf8APtQBfH+l6fkYO+Irj3U1jf6xQeAVWtXS3C28nQ7ZC4HoDwf1rNkAgvpI&#10;SOCSVqVuMkIWaCQAYIUNj9KzGXcpGOuRWpGwaU5GOMY9QaoSKY3ZT/k0wL7ShodPvATvKGAkdAw6&#10;fqKZqoUamroOLlVlU/hgj+VRW+6bS763HLxEXMX1HX+X61PeD7RpFvcpy1tIO/8AyzcD/ED8KnZg&#10;UbhgkKToMkrz7Vet5wcDPykDmqe3z7Rok6qNxz1pLXDw4UHCqM+1Nq4GzjLbT93PNQmMEgP05pkF&#10;yuSsgO31qcc4J6HpWbiUmQmMkLuyAF+UUpBKuzffCjaMVY25A3n+HilZflYN9/AxSsO5UIIO7P7z&#10;cCOKaRhyQcyF+lXDEQ5Ug+ZkUwR/N8vL7v0pWC5VwdybAd2W3UoUbF2EH92S3sck1Y2HKbBg5OTT&#10;PKBx5YwPLJYepzRYLkDED5V+6UAc++ae+D5qoT5ZZeTUgQdV+7tGc+tSGMFn5xHkZosBU2Bm2O3y&#10;b+vtVOaMMBv+4C+3/P41oOg3Afw781G0G6NRJnb823/P40IRz80bPt8xgGEDFFHftxVZvm3vI+JA&#10;q8e1bsliPl8wZPlkZHrjFU2sgwm8zlmC9ewx/jWsWKxSk35Mpb9+WXAI6en86RjskV0P78Tktx3z&#10;j/69WngYSM4X9/vTJqBoDuUxj960pLYPU9P/AK9aCIBwqiLnKtv4Hrn+lJuKIwiOVMX7w+xOf8/S&#10;p0hLMgjz91/MyfelELNE7IuEFuWkz9f/AK9AFbu0Z/1eU3HHbNIR85Vs+UZAWHuM4/z71K8XyyZ3&#10;eQGjDH8eP0p3lbnck4jMoIGOpwT/AEFBJDGxXyy/3UJK8U3b8i7sjEe1PpmrccJ3QCUEx5OMfiRT&#10;DAxChweI8L9M0AVskocn5tgHT3ocEjLZWTIyP1qR0IU7wSwUYH40gDecztzJvHB/SgYCQjYQMSCQ&#10;5P8AKmbNrLsbgqxIx68/5+tTRwkuu05YueKQRYZCmS2w5z2z1/LpQBXL/JhRwyZZiOmKV92xo+zY&#10;yanSErGCM8p82aRo9pO77pwM0CIx8rFT90NkH3/yKYozgE8A8GnuNz/N90vmnIm48+px9cUwIyeF&#10;ycfIce9KckZ78cVIIWC/OOdnFDxNtJwdwAIFAXIz1yBltw4pCVCrt5Ysc09kYSHGc7hTNp+Xb7k/&#10;5/KgBQMABMHcjflj/IpQ22NkPOcc/pShdxTb0Cn/ABNO2H5uRs45oAj3H7pUEB+veoxnd+PWrLKE&#10;PPQtUPQ4I4yeaQDNuBk/3eKQn5C464AApwG/IPGFpvOGJ68cUDF6tnvuAxS5AYYHehfvMe+cH8qQ&#10;DJGO+c0AAOFGOcrSEdVzngc0vbjsKT8cjAoAB3H60pwSpHGOtIOGPpmgdeaAD+H8KMHr2IpAB39O&#10;KX+eOKAF55PvR0OCetISRzjvRnBzQAHgcc8U4dOfSm/4U4DB+tAB1J96OtKV5I7etIqHNADl+771&#10;LEuSeD0ojhywB61fihGcAYyMUAVPKbDEA4GKuwwruCDJUSDj6ck1P9lJUkD7oBNWILZY3eXszbcH&#10;t60MQsTNI8IfLRBmY59c5Na08j/ZI4mOZG6H3JrOgQDjqpBwKvQr52pRQ5yqkNn2HNRYq5s58pBG&#10;pGY0A/E8CrNU0IlmXkfMxk4/ujgf41cpCCql5+8mtofV95+i/wD18VazWeJd+qTMDxBGF/4EeaQ0&#10;GrSMtqFTBeR9o+nep9PlE1orgYGSB+HFZuozLLcqin/VpgH3NaOnDFtjOQDtH4cUx20KniObytFl&#10;AGTIVTH1PP6A1yowVBXpnGK2/FMweS3tgeR85H14H9axyPLXeME56VpHYliBdoUscgqePenBcucn&#10;PTHtUa52joc1JjD7R045piAgbivYHmk4OD7cUrYztHqeabnP4CgAxzgD8KO/TrTf4s9xTu2aAEUE&#10;DGc8daKAp7c/jRQBs5EqBHIQoh2nHWlZvPdpTtVgmdvrTSocKGIAUEKcUMWZAxADhPlwOtQUOz5r&#10;mfADBlBX1oYBFM20E7/ud6axLu8jfJKCCAB1pxHz+dn94HA2Y/WgBoJSSOVUU/MeCOKUqIkjcYfe&#10;pJA/h9KcoKiJlILMT8uKYgEIQp8xIIYHtQA0ny1IwHDxc+1LI6orRgbsquXz0pDI0QKoodWTBPoK&#10;GPlI8SkPGygMw/hoAc/HmxZBG8fPSMB5vlHbtWT/AFnrxSNny5LcEeVvH7ykOA3kEgxiXIcd+KBB&#10;uLmOEqF2uzCTPUUqhZkjjYCMorHPrRkMUjk+WIOdjkdaEBlRFkdU2qwUnvzQMVXEi/N+6aOH5eOv&#10;P+NBIlzJtVCI1G0Hqc//AK6QHzVBkO1hFgAd6GPm7pmAV0QbUHfmgQ184eYYGHXMYqRW8uZrgAMR&#10;KMx0xjuZ5hgSblymPxpdxV2nXHmeaMpimBLp7pHdphs+eWVlPb0/UUmqL+/hm24VuOtQ+YYRHcRK&#10;rOshJUitLUVWayMqjOCJV+h61L3GjLwCz4PzlRtpl6pMgcjBYZIp4I2Fh/rBjbTpsyQserKc/hVC&#10;K+nTC21KF25jkPlPn0bp+uKv6fCFmu9NkJAIaLOPqVP5E/pWNKpdGXpxx7EVrTzFja6jGQGnjCP/&#10;ANdFOR+ox9KljRnWpdJArjbKjNHIMd+hp28xXjqOFI5AqxqkYi1NbiIHyrtPNBPrgAj8sH8aq3an&#10;YtymSoGJB360ICbOG9u9TJcFSNxyvaoCRjI5XikLcDJ4HSm0BpJL8o3d1yKk3HkE5bA5rMVypAbk&#10;bTip/N8tWRuWIBzUWHcv8qTv+/kc0gbPyqPn3daqGZhKYmb5ww+bOaVZ1dlj+6wfO/PbFFguWwFZ&#10;VKfeBINIx3BSn93BqlHcBh8pwQSDSrchkG3jCHNHKFy4cfNt+6AM0DBOSPkyMiqf2oNucDCKgyKc&#10;ZwCzdFyMijlC5Zwu7cRlC/A9BQFAHzAnO7b7VB54XazfcL9KXz1wpJBU7gOaOULjygAG8ZJXioJY&#10;MKwPXAzT/PwfmGfk4NNlm+Vkb72BzTSAqSwYO3/lruHIqsYFdUWM4fzD/n8qsFmZymTvBHPvSJmR&#10;1QcMJCP8/hWiEV1hUspU4AVt31//AF4pBGrQ/IMKsfzA9etWABLgxgDYpzk9cdf1pjHeA4+VRHyK&#10;BFWWBQ0nURF1JFKIlDgv9zzBx74P+AqwQD+8PKBlBX1oxhtxAIMgBHvg/wD1qAGBQskJk+ZQflH4&#10;8UwQpsTfjJiOPz//AFVMAEKbsnJJX29Kj2lQFk6mPKn0Gf8A9VAitJEyMdwO8Iv+f5UwQbnfYAZf&#10;MHP4f/XNXWGdwYEthcGl24UooxIJPve/agCCKEb41QkNvIJ7dcfypoTzGiMfA2Nvz/n1qfGWAAwd&#10;5B/r+lNiBcIV4Kxnf/X9aAI/LHlN8vyqnJpk8K4J/wCWY21YLDy8j7oTketKxQbnH+rOMimIzpIA&#10;HU/wF8c/59cU+K1KEZ+6clavEchmXKl9uPehQFVVb7pyRQBXEAACS8/uztPtT/JG1ix+bIp5BX5H&#10;yV8obSe3+eKdjKMG+9xg0wKjQfvDgFTnke9V2gORtHOTmtEqd/Ubt2c0xRvOVHUtn/P5UgKaQEqh&#10;XG0ITz37/wA6sfZcRtgfu8gH/P0qYLvG5eF2dKkJ27thPlfKcen+RTAqPbLnLcjcB9DVQ2xGepAJ&#10;wfX/ADmtWRQrMxIwzg49TTBGdyZ+6SQM9qQGWLZjvGei8H1ppgIQnHzdq1FiUKQT0TimsqqrA8nj&#10;FAGY0J34HUNzSLA2AR1ya0vJBk9y1HlgbQOvJNAzK8n5AQcgrmkMXAJ+6QOfxrU8kFMJgYT9f85o&#10;aFPYRgLQBlmI5PPGaPKONx7k4rTMK+YSfu7qX7MflHqTikFzL8skDd6UbG/QYrREHyYOenWgwAg5&#10;+9xTsFzOMfzdOQaDHkdOtafkDLY6g0nkAFSPfPFAXM8RHHTtk808W7NwehFaHlLjgZGOakVPbgig&#10;CmtuCuCOBThbgNjFXQnUds0oUZAI5J4oAgihyQverioGZcDGF5xQqjeEOARnmpVHytzjigBzEnee&#10;h4z71KAA2R0zjH9aaAZJASACuDz3xTg2MSLjeWOR6Uhj4gEDv2K/lV6xjMaXMoOGciKNvc/5H5VQ&#10;5WLYp3bhyMeprXZfs0aRJy0S8H1kfgfzP51LAsQAIJZFHGRHGPZeP55qfdgY61HtCbIgc7Bk/WnZ&#10;5qGMJZVhjaRvuqCSfYVhR3DQ6X5zf627lLn6Z/xqzrcp8lbZPvzME49OpqjfkfafITlbeMRjHr3p&#10;pDRKqoXkupMbFjBjBONzHj+dblknl2canrjn6965qRnmlghA4UrGmB1rob+4Gn6VNMDgxphf97oP&#10;1xR1BvQ5LUZhdavdSEn5XCJ9Bx/jUBAyCrZOTmmxJ+7bAJkJ7mnAYX/a71qQLGoCqARgL8xp67cn&#10;H3SaYWAGc4ULzx1pw2h+vyg0ABUk8n5QTikzgcfeoOduTnnJFJzjkc0ABOTkdzRmjBOe1B5xjsKA&#10;DPpRQAR0ooGbAbOFkO1FU7cd6cRJIgMhw6p8mRQAMxCQ/uzu2mnFixCzMQdnyEfpUDBjv3+YcTLg&#10;qCOtNPDmTd++WQDbjqKZkuZS5IuFxt4pWLK7E588OOKAAyEukqEF1Y8YpFby1DoQXcHd7UqnYisn&#10;Em45pqgNt8rJbDb6BBlkjPl87ost7U3PlRuinMTqpY4p27am6Akq0fz8Uxs7TsyYdilqAHOoTzIF&#10;bdCSPmpcg7UYgQ+bgPjvj/61IygByufs+4ZOKTJCiMn/AEYy5Bx3xQMNzP5cUp2xK5KtigZk2LKQ&#10;gRW2H1pc7iqy58kMcEUIBtiSb7oVghoEKmZGAl+RlhyOOtNJaQbz8sixjC+tKxOFW4zvEWEI7jNN&#10;fc7N5xKyiNQtMBSxMsk2QZ1x8pp2cyGUnMhkwVqNgxaQsSLjcv409lO/AB+1CYZoAQnpJHzIzklc&#10;dK1NNK3OnhHf7gZWA9D/AJP5Vlr5nngRf67ecj9KsaYyreLHHkeajCQHs2cg/wCfWkxop7TGzo33&#10;kO0VNAQXeNuM5HNSXy73WUcbiQ31qqeWIz8ynrQtgZVkQo7LjkGrWn/6Tb3VgfvMPPh5/iHXH6U2&#10;7G4LMO/3vrVaKc2t1HcKMtE2fqO4osIvlW1HQpEXie3PnRfTncP/AEL9Kq2xFxbEbhh0/WtHzBp+&#10;rCWMj7PMPNU/7Lfe/wAfwqhdWpsNQkhT7n+si91J6fhUoZFG2WZfQ8infxH09KLnYJ/tCghXwGX3&#10;o6EHqM9KoB+cAe9M3nDJn7wHOKM4GeoqIMRuXqNo5piuT7dsvklhuLAB6QbiTHnBD53eoprZGYiR&#10;jeCHFOjw7mMttG7O8imABS5UZ2lcknPWhB5hLbgoRDkZ60KBKYlk+TaCd3rTVzJDk4RhH+fagBy5&#10;dC44wBkU7f8AvC/Vcj5fWmN1ZycYVflHentgO0nGcj5fWgA3lSrY3DeTg/59abvMaR9yxYken+ea&#10;U5BEuMlpCStN4XaeoIJPtRYBxYoQrfN+75PpQDwyHngc0xmVQw6gx9fQ9aXldyEgjA5osA/BBCA4&#10;JYc0A7mUZ6OTn/PtRt525yAw+akwCFHIw559qYxg5KZO3YGyB/F/k0gDPGDjAaPGPXn/APXQcNtB&#10;yCFYfWpAT9n3twVjAA/H/wDXSEDYAMijgEfLTSQrmQ85cAj/AD+FOz+8L9TuX5aY6lZBxljJgj0p&#10;gCna8ROCGz+FNYfLggn93nPoP/1Yp6/JsI53KevbNMP7kKPv5i5Pvnp/n0oAYRwYyfm2qQ3+fen/&#10;AHmMYI4k+9nqfWmlcOyg5XavNOIBJQHA8zANAhufMaNfuhWOT/P9KSNt0ceBtPlndnuc4/nSjEpi&#10;B+XBbOf4sURKWEY2/MFIB/T+YoAawx8yg8JyPX/PNOyAS+M/OMr/AJ/Cgr/Fu5VOF9ef/rUoxliB&#10;yCBg0CAcNkZO+UnHpTQSu0lQQSwB9OP/ANdOX5ZFZe7kY9PekAKRs45jAbPt/nmgB2FWNgWJynX9&#10;f8KY2RFKnWQ42nsKMosRXkqYufbn/wCvSOCu4E5HA3D8qYBJglR/Gshzx7f4Uq4wpUYxuz7/AOeK&#10;dwZSoyAH6+tIImbaOhUt+PH/AOqgBjsSFZBjg5HqMU48lmGdpwAKaeRnoQhOKe3QuD2U4oAaMbyS&#10;MgMKfhVAJPy5JFMQAkkHncAR70i8FcZKszZHp/nmgBXAUc9GXOaaVKoQeW4xS9HZcZXYSD/n60pX&#10;CEk9CBmgBhyXwvUNzQVBK4PTNObHmY6fPSLyfzNIBOxK8fLjFLhSjZGVJX8qTBbPOMLxS8Yz1Axk&#10;UDBlG/8A2d2RRk8ZyOoFB6Z/2sCk6deeDQAc4Oe60AAD/a4oz8vI/h5pBnIHfA5oATABbHUtmgHO&#10;BjpmlXptx0PWgZb7vUdyKAFPT5emOaO/seKU5ccjOBzRgnnHTrQIP4uemaft+YDOcc/SkCnfntmn&#10;Ip35Hc0hj0UBjuPripUXKEngheM0qRgfM/TmlYknDdgMUwFUlmJP3uKcvMmV6jORSDIP+1Ts4jyv&#10;DYOaQy1pyCS5M5bEMK73P8v8+1aUAaWbMgPyEyvn+8eg/AVCsS29skLDGR5sw9h0X8TgfnVhUeO2&#10;WM8TTMXk/H/OKhsZIrEhnPG48U9flXce3NMA5A7CotRuRbWrSHrjOP5VIzKEgl1ea5bmOzQ492//&#10;AF1RDtvZyTubk/jUzqbfS4YD/rLg+dIfbtUO0qpcng9KpCNHSd11qClgNluuenUn/JpPFNyCsFkv&#10;3mPmN9AcD+v5VoaHb+VYeYww0zb/AMO1czezfbNUuLnhkYhYz6KP85/GhasTIh3HfOc03buHHUZz&#10;TkBaXZkDnrTcYBA6DPNaEjh8y5A4AGaXBLMR93PAo3DyiSNuAOPWnAlcNjgt0pgMGcbedxzigjBA&#10;JyfWl3YYnJBORTPx70hiliRnvSA9c0c7hQefwoAQ5zxRSkcUUAbK5VFZlzES232NGSuPNBOVPln0&#10;FAG1VZhlGLYHoaaw8oDeCUKHb7VBQj7ldklB83AIpSrB2Ug+cGBFI5+VlfJcqu1qfJlSyjiZiCrU&#10;wGZJ2jBEu85pQwyjQllkAIf3o3Mf3eB5wkOTQMERqgxIu4MfWgQ1d5AMOSuwlxilOORESYdoLD2o&#10;PPzQEr+6+cetIDhmkjz5OwBlpDJH2J5uzcbfcOTTWOw45+zmT5TUbnPmun+pBB2mhmOd2CbcyYAz&#10;04piHqFLr5xIgLHbS7SIo1mJCFGMZFRIhjKtJlo2c4HpTstGEE3zR7W2e1IAxldtwTuEXyEUhJlZ&#10;/OyZtoKmkZSiqsuTmP5T7VKyMivHJ/rdqlWpgMfJMiuSLhWXFP43uo3G583B9abMrrcPFICZw6/N&#10;nrS8tMVUn7R533hQAkWSyLFkTlyD/Kkj3EK8LETKDuI9qdGCzQpHkTBmy3rTVYkKIxtIVgxz1oAv&#10;zMt3DkAATRiRcf3h94Vlpk/IODnFXrOXzrfy0Uh4l8xc9z/EKrXSBbj5f9XINymktBjR8waM9GBI&#10;qiykfh1FXMkD3U0y6TlZFHDjP40xE9qTd6bJbgZmtD5kXuh6j/PtUs8f2/R1kQFprQ7l9WT0/wA+&#10;lZ1rcNZ3cdyucKfmHqvetbcun36SRktby/MuOhU9R+FS0Mzo9s6Ff7wDKKjjYkMrDDK2CKs3lt9i&#10;v2VCNjDfCfbPSo5xlluUAyW+daEwIm4TIHB96r42j1UirXbjnrVM/u8gfd29KtCZY35AU/dyDTlb&#10;+A8ANkH14qBThcdsiplIJAYfIGzmmIA7yLGJPlCZ20uSwUvgER8CmFyWUPwACBQshkVTJjeI9q+9&#10;AxzszkyH74UcU4j7zn7wZcCmMWMjE/fwvHrT3JErdpFYdaQgV+QVUEl8YI/CmjCKMcltwPtSgkMC&#10;g+YMc01AQ3yc53ZpgH+rXA5Xy+ad0Z1zlQAQab/q93l8p5eSf8/WlOBuC/dwMUAScZYA/LuBBpMb&#10;goJwNxOaFxkoT8u7g0pYZUEfLk4NIoauX2Fhj5WAx3pByhZ+oUAL60i5KqG4wp2/yp2AyEsMSBQR&#10;QIXdtuGdT8wIOKYuVl3ry+8dfTH/ANenEYLN/HuApp5b5fvbsfh/k0wBcAKy8/eGKQHbGwUZAjBP&#10;HcHp+v6UiAZVkJyQd3+fwp3TcEbKlAT9c0ANPCOnRcKC1KfmG3GE8zrSKFKsmf3J24P6f40E5IUk&#10;iMycGkIFI/dq64HOD64oGTt3EhtvHuKTr5avwBuK/hTv9aF38MqEg/pTAQHILEfMqClyGk3AfPkA&#10;ik2hkYtwwUED15pCMEyA/NkYFAhxYeYPdiD7VHkAcElSDkVIq/vC+cHcQR6VDHnO/GC4OR6UwHsA&#10;se37yunPtQzKEdcZXK8/pSMcKxHK7fyocLsOB8pxz+FAEisvmYJ+VWJBpuS+C3XnB9abtGdpGRu4&#10;NKQSFXsA20/hQArEPj5dpCcig4cbx1GMimtlm+YYJTH5/wD6qCNhY4wQy5FADtoVwUPIfJoQqJAe&#10;x3ZH6/5+tKhCuT3BIx+FREYYP16gj0/zigB6AIGA5Vkz9O9AAwyt90kcn9KQDCHaAV20h5iKn7uR&#10;zQBKIkJ5I+9mpIrcSEc4x3qDOTk9mpyucAE84NIZK1sORntTTB82cenFIJTgk9QBTxc85x83Bpaj&#10;GmLj8ab5QGPQ1JvBH/AqFIzSAcYFUY4IxzTfJXGMelSFgVx2xQMcDPFIY0RD0703yhnpipj1wPXr&#10;QBnHPSi4WIRH3p4jXt071Ltz2pSOM4ouFiIxqBjHelVQAD2zTyPl/GkBG4HjANNCGSMQMexwKG+4&#10;QR83ABqawiE1w7SDeiRM5X19v1q5ZNHeNLbyQBQybhID92i4FEKS6qDyGOTVjT41mmErgiGJdzk9&#10;/QVThLNGuDliePetzyRDBHbYAPDy47nsKG9AFiX7RcnevJIlk9h/CtS7zJI8pHX5V+lSNH5NuVyP&#10;MkPzGo+AQOwqBj0ySAT1/lWRqB+36lHak4iQ+ZIf7oH/ANb+daM9wsFs0jcZGQPYViFmhsGlP/Hx&#10;et/3ymf60JAQ3Mxubh5AMBjhR6KOAKkije5uorUZ2ng+w71Gqj8q2NBts+ZdsvX5U+neqYE+u3P2&#10;LR5Fj+V5B5SY7Z7/AICuSjQRRCNfugAZ+laGv3/2jV/s6YMdupUj/aOM/wCH51R427exINOKJYu7&#10;58YwM9aXgoQcYApowXJ7ZoJG059OKoBxG5cnA6ClPUE+p4pnUgE+lLk9QOlADScg9OetHejtilyd&#10;5+vFADc0YOd1LxjJpc7j70ANxnnFFKTRQBtgBNrAZViRjPQ1EuFCh/mDA49qeEwwkHckFc0gAjIc&#10;AMGB49KkYkgCjY38SjBB6UsiAy+SSd+5drg+9I2I1YEBgygg+lD/ALstDgMcj580hgVzJ5K/60SY&#10;3+9IoLSJFjDjcSc9acwAby8YO/G6mKhdxH0ZS3zetADQDKoZRtKoSRnrTScoZYxhQoyual3+eFwg&#10;QpH+dMb96GZE2hE5HrTEJxiRx9wkfLUqiNt75KxnlVPrimNsdpZF+XGPlpDt3CVB8vmD5M9OKAHK&#10;uzZK4ypJ+XPSmKdoDSDchU7R6U5cIwnwGUyFdnpSgCIRH7wZW49KAEZlihKyKW3JhWz93n/Cggxx&#10;tG53MyKA2aR8RLtI3o8ec+lNwyq8bYbIBDegoAfsYHyW4lLqBJShR5vkjAYSffzSN8qtAw+bcpD5&#10;pezw4+ZZfv8ArQA1f3vloMKQxO6nJ+8UbflMancc9aSNfO8uLhWVm+Y96Ew6jopRSD70wCOYo6Tx&#10;KFaJOV/vc9P51cu4lePag4/1sZ9j1FUuJAz8K0cXC/3qv20rXUTx7QJYsPGPVe4qX3GZoO7b2A5H&#10;1p8a+YskDdxuQ065iC3HH+rPK+1RsSdjYwwGRTEU3U9CMVo6fJ9rtXsiR5sf7y3Pt3FQ3KqwEyj7&#10;33vY1S8x7eaOeM4eNsg+vtQ0BtKn9o6d9nJxcw5eDPt/D/T8qzYX3bg3BJwynsa05XXMWp23Cyck&#10;f3Xx3qHVYlYLqMI/dykCQf3WqBlNVMcmOMjPB71XmG0lxyMVb/10Sgf6xM/lUTpuQkD+HkVSYMqj&#10;jG0gocc1MMbwjf6sv1quR5eABleKmLfMpP8Aqy/I9KskcoBcLIcDJwaFX5QGPzBfloHGzdyrZwaN&#10;vADc4XANADc7ic5Em1SPrmns3LA5Mm4c0jruyGJ3ADBpxyG2Y+fcOaABNzMNn3t+D/KkzsKFACOS&#10;9OQkhQow+8gn1/yKYeXQLwQrbv8AP5UDAjYvydCnI/GnNgBmB+QY5ph6Fl6bORSn/loR9zjAoELw&#10;Gzn5C4x+VOHRVZu/FJkA78Zj35A9qRQVCs3PzEj+lADgQQgPZTj6U85IOR+82jFQI2NmeQUOP8/S&#10;p88lT1wMGgYjgksP4siowBuAH3t3J9ql58xl/i3Dmmj53AHBU5PuMUgIxncu30OaReIyR02An/P4&#10;05fmHHUA5pAMh2XoYwCPfNABlTkAgQgLSHCkFuUMmQP8+9GUAJ/5ZfKNv4UZG8MwyhfOPSmIGxvi&#10;39s7acgDAbjyFOKb2QnvnFIPlXDf3RzQgEGdp8wfMEGPzpxI3HbnerYpozhlP3sDBx/n2px5OOj7&#10;gc0CHcPJleCWO73qIcqZFBzg5FTI298Lw24/5/KmKCxGMAhCW9zQA0j5WIx5ewFvrn/9f5UElVcZ&#10;BjB4/KnHmJ8fdKgEev8AnmmtwXbGUJGRTAd/HgfdycGkzmPaffFO+XzOc7SxxTF+4pY/Lk4oAR2d&#10;hk43iMY+tKScrjG/OTmlIKh93DbMD/P5Ujj5toOHBHNADvvPkfe3U1FY8nqSc05T86gfeJ/pQgLD&#10;5SN+4jH+fwoAaGwpwcgoD+tJgY2j7pxSZGxmHQDBpfun/ZGKAAYB2n7u6lGMZPXBxSY2lXbozEik&#10;B6E+hxxQMUkkHPXFG7GTjnI4pO/zdSKX1HckUAKD74+aguR09KYDzkevNByBhfTmkBKHO0gdABTg&#10;59eMioAcAnPGKfnLYA4yKLDuWFkI6+tPEgwPaqoPzewNPDdM8ZpWHctGXjPtTWkNRZyKdjPWlYB4&#10;yx/GncDBAznPFIoywx1Jp4GNuByQePSmIfp0gs7lZXJ8vYQ4HOR6VPPqiNbtBaQmMycM5x+OKpPw&#10;u0dxz7VNaWxup1iXiPdkt7UmgJ9ItwFFzIvyQ5WMf3mrUtl3yGaQjaOSfU1XI81o4YB+5XiP+rVZ&#10;lxhbSPoMbjUjFEhmJkxlc/L9KQAueeAeT7CrSKkSHAwoGKztRuha2zZ++3J+nYUhFG8f7dfJbA7Y&#10;x80n+yoqlcTfaZzIF2oPljX0A6U9g1vbLG3FxdfPIf7qdh+NV14Yk9ulUA+OJ5pUhQ/M7Y+grpL6&#10;4TS9KZ0H3F2xr6t2qjoFqSrXcgwzDbGPbuazPEF6bzUxaRviK2GWx3f/AOtS3YGXEpI8xvmkYZZj&#10;3qQdecYzSnPGBgY596FAxntmtBCH17Z4o24PzenFBPbtzTWyzYPTFAD+D0PNIScbV4PehRg+5NGO&#10;M96ADnHHbrTeaUE4oxxmgBBnApw5xjrmheuDR3FACkCimnk9aKANkMQxlDDfvOVpMCMLIDksDkUZ&#10;/eBgP3m/ketI/Cgpy2TuHpUFDXAXhSGRl/KnKQFaPjDlfmPam/IIgy8gplvahwoBXOYzjJx0piA9&#10;DExGDJgNTiuWRDhducH1prbc+Xn935nD04kv5aSEBVdtrYoAjQecVLYQxqQOfvUM5kJbAVkTp60H&#10;MmwNwUU49+acfnUM6hWVOB60AD4ljkueFcbfkoHD+dgZ3gbKJDv3vkBwBhaRtz7phgSGQbkoAUE5&#10;EoAOXIIoQ+XhgvD5H0oJCMrJyd3zCgPtKlRkMCCPSgBo/djAYFWTJ9hSk+UjxAAowBzSZ8sYXBQx&#10;4PtSsFR3RCGi2j5vfFACsoRzBncpK4f6ikzlxETtXzMb/WlIUP5Q5iyvz0owX8qTHlebw2KAEUBy&#10;kbEKMthvWmDEoXd8vynHvTlA3IspwiscH1pFIYDzOCqEL70AI372NjwrLHhfenJI0MhuFOJYyCF/&#10;vA9RTWyYH3ECTYNg9eaWRSUk5xMAMe9AGjdwK6ho+Vf5k9j3FZQ3cAn1/CtGwmE3mWshxJu3RZ7H&#10;qRVe7h2MHxgHqPQ0lo7DIomUMY3HyOOfY1XmgaKRon57qakGc4Y8hRg1O2bq1wceZD09xVEkGmXa&#10;wTyW8/8Ax7Tnaw/ut61fh/0K5ksroboJRtJPT2NYsiZbJ7jkVq2sn9o2otZGH2qEZjb++vpUtDRV&#10;uLeSwvvIO7j5o2/vCl+8NycDHzVoRqup2n2OQ7Z4uYnPXI7VmR74nMUoKyINrg+tJDK8q7XJH3SB&#10;UYUKT6E81eaMOpIqkVMbHP3c1aYmCvtMatzHk1JwqbXOQV4P+fao1CjBPIzTjjaVYE5Q4I7UySVl&#10;/gb72AAaQ8kjPzZBBpjHapVz8xAwaXneV6MCBmmAqKxZVXht2c0HlkYcMqsD70AlsZPzBqQZYrwQ&#10;QCDSGJhiGZRwE5Hvn/8AXTvlLSEfdyMD04/wpC2dxHACcj8aV+jyD/Z4/D/CgBSQvzY+TeABSZ2s&#10;pPILNgfyobG/zccF87fSkHylf9on8P8APNACABVAIyDGSpHb/IqYfcZO5UYb8aj+4qqBnMZ59P8A&#10;Ip+PlZd2flHNA0PP3ihPzbxzUffj+9z9MGnHDSCMnA3Ak0E5AXoA+R78UgIuCM5xhSD70mTncoIX&#10;YMj3pyqHxz0U0hzsYnqYxxTARsMdwGF44pcKp3dV8zOPalbO1n6fd+X8KjBYfMeQXJxSAd0K9xz+&#10;FNX5lyeRtzTgCGUdVIJNKCPLOPu7etMQh4Bz1wCPzpeGbZjndwaZjJYHpxinuBnbkZ3daBCn742j&#10;kMc/lQqmRVOcMEO73NKpLnbj5tzc+tMH8IzjCmmAp+YBhwu0cUjDG84+UMOKUn5dwPRRx60p4DnH&#10;Q5NACkYYehJApiY2DIypBx7U8csvPyliPpSfKpOD8uDQAzLZKk5IUc0hHzN/e3fp/nNHTfzklRzT&#10;u2O+RzQA1SNy5HzK1Iu5pBtGDyT/AJ/KpMZKj3PP4UgI2rxyFIz6mgCPaCjEegzTuDuJHGRRxtJ6&#10;cCndjx1IoAjyWChjkKTigYwB7UDjHsaUf0NAxjcghuvY07B28HnIprDjb14p3faPUc0ALgdPfmm/&#10;T0oHf60AZII9OaQC4+UgdMUDhvYml5wcenNL+HemAo7+maOTjNKAcfjS/wB0e1IYLnOKsLzyevao&#10;QuPm7ip05bPfikBJt+6w+9npTm/d4buVzViC2YxNNIwGCapMxZy5zgLQIAM8c9R261qFBaQG3DYd&#10;13TMD91ew+pqO0jEUQvJEyxIEMfqfWrdvb7naWU/Ip3OxH32/wABUsZJD/otuJCp3uAET0FLGfLO&#10;Tyc5Y+tIzGV/NYeyj0FSRpuNSMkeXK+Y/wAqL29TWDv+3Xr3E3Ntbnc3+0ewqxql00si2lvyW4GP&#10;51RnkWOMWcJ/dxHLN/fb1ppARSyPNM8z8s/6e1LBAbu6S3UH5jlj6Co+g5rotHsfssBmkGJZBk5/&#10;hHpTbEP1G7XTNP8AkADkbIl9/wD61cZFHsTJYl2JLN61d1LUf7S1F3U/6PCxSP39T+f8qq5J7YAq&#10;oqwmSE/LjHQcUBQMfXNMOWPv6U4jn8aYAQFUHghqZ1PNIeop3agBQQwIxjnrSfSk7YooAXqaXH+N&#10;JgDvzS9sfnQAY5waO/FJxn8aOnFAAVBPNFB+8c0UAbA+8pGTLv8A6Ui/Kdyn58ncMUchwnSQOMGk&#10;B4GDiQEg/SpGNJYFxGMr5Z3CggEHbnySoLe1KG4GwEZTDj+dO42nZ9zYNwoAawCu6qf3G/INIxy0&#10;aE/IGODSNyznP7ncMClyNy7hmMPkUAPQKQokP3VO001mMgYSnDqmE9xSAEhQ4+XDbTQVZox5/wB7&#10;y8KfagAc8PuH77aMUBtwL9JtwyKQscv5nEiqKV0JY5OJ96kj1FACHGCUOZN3IoUfKpjyWwSwpFBa&#10;f5P9ZuwRSxkrgx5DfMGFABkEL5J+TZ84pcDBwcoQM0iAhQ0YyNh3D2pARhip+UgcUAOOFLKOYdwG&#10;cUcFju/1PmZBoJAdwuTCStIODlwTD5nSgBFI3KJeUBO2iMg4D/3DtoTgr52fLy23+lJGeAGGcIdv&#10;tTAccGMrLnzPLGw+1IefMDH94AMUxmOz94Tv2jaacQMyK+RIQMGkANu371JFwjg1qtJHexNMMddk&#10;q/3W9azeWcqP9aG5NSWV19nuCJF+SRtkg9R2NDQIrupiLB+o60IzRurL1H6itC/tQSQOSBkN/eWs&#10;sZBI9f0oTuKw64QN+8QYU/pVMb4pVkjYrIhyh9DV9CAWRvung+1QTRbTg9+lMDSkZbq3+223yzKR&#10;5yr1BHcU65hGr2wuIcC8iGGUfxisi0uXsLjz48ns6dmFa74gVNQs2zCxzj+7nqD7VDVijLhlJX5h&#10;gjqDT5Y92GA78ir9/aLexnULMYkA/ex1nwzAj5vbihMCmNyMG6gMeKVW+XnkMvX0q1cQf8tE+7nF&#10;VF+VASO2KtMlocy4YjOcgYNSEncYzwSw5qLOwbeoIHPpTi2WCt0LdaYhw6bSfmDHmlHzkKeGUGmd&#10;gD2bg+tKg3uq5w2Dg+tAABuY9js5FKx373AIyR8v4UA7iQThlXmlJMgdh8rcZH60DGsTlWA5L8ik&#10;+4EbOcknFPJwVb+Ld0pnCqrdcFsj6/8A6qAAsEGM5BTn+dSqBjZn5cDmoQdoIAypU59qcDsyo+4F&#10;HNAyU4L7T93dkU4fMwDfdDFh7nFNwC2GPG4UqfeAboG4/KkMQAjaT/dIH0pnUMTwwjH+f0qQEuFL&#10;cYQge9RHJzuHzGNcfSmIUksGboeOP8/WmrxyOzdKcXyWbHzAgYpoxyR97f0pANztCY6kHPtQmFgJ&#10;H3QtOx02+hJpoG2I4PyhRTAXdgtH2Kjn0NKVG4qfu7utBXI9V4yaU9ME/Lv60CF6lRnHzHB9eKaF&#10;yAD1VcU7gqPYkikAG1STghD+JoAbgsS3QgDingkbm65bJFN3ZViowwAIFKQOSp5L0wAYBz6np6Uj&#10;gbQexBz7UBhv47E0BgEBAyGU5FAC4CKyjngc0nfB7HrSMANyjkEAZ/z+NOOM8nvQICN20Zxg0xsl&#10;ABkEA1JwHAPqcGmYywz2BoGGC6kqMAAUh4OT64p7n5GY8EgYFN9D1JagBoGOfU0KCit3yM0c7qFJ&#10;xj1FIBAVG4HsBzRjJx6nimHIGOvvT14k56BqYDckkD0PWnqNw9MCkHzEDPenIM8egxSAOxI6GnBe&#10;c56mgLlSf0pwA5PvmgBfut7UoXgN144pQOrHpmpFX5eOwoAbsO09uKuWkG5iznCqetRpAXO08Kep&#10;qxPIABGvCA8e9ADLy5M8gjT5Y1B4pbGyF0fPnytrEB/wM0llZG+fJO23TO9vX2rXwZSkcahY0+4u&#10;OP8AeP8ASpbAjCPd3AJBTAxj/nmvp9TT55UYbFwIU9O9LPKsKG3iJLHl27//AK6qrG0u2Nfu5pDL&#10;ESu4V24VuQPam392tnbNz8xHP0q3JIlrCZZDgAYFc8X+1SNd3GTChyi/32osAxS9vEZnP+kzg7R/&#10;cWqqgZ4p0sjTSmRvvE5pYYXnmWGIfM3U+gpgXdKszd3W9v8AUxnJHqateItQ8qEWULYllHzkfwr/&#10;APXq7NLb6JphcjhRwO7NXHF5Zp5bmdsySEEn09qSV2ALEsaBRwuT0qVh8ij2OKbnpnoTxStgDk9q&#10;sQnAx/epT7fezk00ZHfnNGT+tACMBnPtR/Dig/MBSYwevFACjGBnpSg+tNPp2pe2O9AC5GTQDgGg&#10;j5eOtFAB24o6UfhxRQAfUUUoGe1FAGqfv7D97IwaPlb5f41brQw4KHHYhh2o4LiPod2Q3rUjF27w&#10;pQbWVTu96YcEZU4BUZHrT0AfGPlIBz70wKr5YHaVTketACHGWK5CZHFLxjc33d2KQZ2l1+7kDFOZ&#10;Vxv/AIS3SgA5UJnlecUjZHD91+U5oUBWAYkq2ce1BwFIfJBU7fagB2f9YknMjKMNSNktjnzgy/NT&#10;eSrxt97Aw3pTnQo7RscSKw+agBOS4CcSh+TQvzgbBtZclvelVPMlCqcNv6nuKQDzAu0YZSwPuKAH&#10;ICVBj4xGdwqPOQ0iLhQoyppzBpF3RjbsjyR601sOpkTjCDK+poAJCDukjB8klRtNLwoLNkxl+lNb&#10;7jzDhMrlKU53mQjKFx8vpQAEFEVm5VidtNQFFXccgqcGnKpXaW+ZCxwPSmIDGqgjcrKce1ADmUCN&#10;kccsvDelPddh2uPmIG1qZ9xCsnzB4+D6c0rkkMjckgYb0NMBdv70jo+4YNMch2UD74fP1oG5m2tw&#10;wcENS7cvjGCG6+tMRe0+cTRrZynEi5MTHv7VBeW+wsduBnDD0NV+WMeDskBJB9xWpHKNQtwzD9+i&#10;/vU9R61D0dxoyRwdvqetSLh12N/wE0TwmJiv8Gcg0zPGM1SAhkjI7c1JZXjWLncDJA/Ekf8AUVMA&#10;JRtP3hwD61UkiIzgc9DRYDX+axmS6t2328g49MehqO/09Zo/t1kucj95H6VTsL/7IzRSgyW7nDJ/&#10;dPqK1AHsHFxA3mW7jjB4+hrNqwzJguByDyM4INJNbgAOg3Daa0r2wS5jN5YABycyR1nQTsnBHPIZ&#10;TTTApN8oIPQ4FKRk8/d3CrtxbK8e6PlSoyPSqeCGKn7oIq0yRyYO0N030AHMYbgqGwaaOCob7u/r&#10;Tv7gblSCRVCFUbi+eGEeR70pbcWIXa+Bx+FG7LDeMEJgGlJw7qR8wxikMacs3HDbqjA4GM5yc1Jn&#10;L4/iDcmgAFVYD1BoAZjGAD1XmhuQw/hwKCNwBAx8vNL/AHn/AIQBxQBKu0y8jKbsihSwYbv7xxUa&#10;sFbcc7SwxUygNtz3PFIYwAggN/dO36UxmycE8hB+VSdNu487TimrtAfP3to59qBjWPDf3ywowScK&#10;Pm3c0rjBx/Hlc0clgBwxc0CGKTxjjg5pPmKsV+7syakCglSvYNmkPJLJ9wJ0oAQnaGT+HAFKWPT+&#10;EtxSHo/90gUuDgNjOW6UxCHHQngE4NIeSuR0WgKFUbvVsUvBVQ3XYRmgQMcK3PzYWl2kM2OpYUj4&#10;KlD94AGlbj/eDZzQMAn7z8yaQDJXb6HNCZY7u/OaaG6EcEKc0wHEgKQvTABp0gzhV6bgc1GOrHtg&#10;DFLk5wTgFqAHdXy3TJIoQ+YAD/dNCjLcngE4oXjP04oASQlt2e2MUhOD7huaP4CWPzZFIevA+bdz&#10;SBCZyy4685pDgAfTml9COKUDj6igY3Hy/pSgfNjtkc0jdx2p2OT6ZzQAi43A+lP6j3oUZGO1PC55&#10;x2oEHRCfSn7fn57t0pABj3yOKlKkyDPXNMBMZjGB1Y5qSIdj0xzSr90epzkU5dqgsfuheTSAnZwq&#10;kD7gxUdrayalKMfLAhyz/wCFLa276mS3KWoblumfYVuLGqxpbwptjA4X+pqWwGYQKlvAv7sD5V9f&#10;c+1OuLhbVfLQ5mfkn096J51tFCL80zdz29zVGOJpGZyS27kmkkARozkjrk8t61oRRpbxlycKBznv&#10;TIERAdxwo6k1m3t2+oT/AGW34QdW9BTAjuZ21S4YbtttHyzdqpXM4mkAQbYkGEX+tPuJlCLBB/qV&#10;6n++arE4ILd+gFADWY8KoyxOAK6fS7BbC2LykeYwy7HtVXR9L2n7VOvzH7i+g9aqa9qX2mRtPt3w&#10;igmZx3/2aW4zO1a+fVr0FSRbRfcX+971W+9x70beAB2GKOdwx61aEOzjHpQBkEH86D6+tGMDGaAA&#10;8GkHSnE9sd6APwpDE4GPYUD7/PSg9fYUY70xBnFJnFL9KTGBQAvYY/GjHy5/SjtQTxQAUlLxj3oz&#10;2x1oABkdKKSigZrMuF27gQwHNOPQRgj72QajP3Sv8JUfhS5G3a33cj5vSpAcpMiqhwu0nBPemlQ7&#10;bgMFUwfel+8VQ/dBODSZ3YyMHbgUAOLhyHC4YAZFBwpZwM/PjbTeu5ujADigE/Oe5bOKAF+6Vbgg&#10;k8elJ9zk4O5T+FIrAHI5yTkelAO3phtwOfagBR8qMn3twHzelDA48pvvZHz5oUbEK8FSopCBnYT8&#10;hIw1AABv+Tph+DQGMhUcLgn8aTbnIJ4D5BpAdwUNxgnBoAecuq8gMqZx60wYOW6fKMilJMgjZ+GC&#10;4FIeSxPDBBxQAN13jvgFaVSUYyDsw+Wkck/MOGGPlpSCG3gZYOAV9aYB9wKw5DMePSmoTEoUDKsp&#10;/CpNu0hhz8xyKanyAFTkFTkelADQhC4JypWnNhdyHkHHzelNOEA5yCmfpSn+JSMoQOaBDmUs3ltx&#10;hgQaQ4Y7DwVf73rSZ5IJ+XPBoHXDdC3BpgIPmVCww3OM06KaSGVZ42CyIvTsw9KafmWNGOMA4NIF&#10;LD5uDt4oA13SK+tvOQfKwyy90NZEkRhO05PvU1vevZyNIFJwoDJ2YVoXNtHcRiWM5jbke3tUbMrc&#10;yh8qgZ6d6eR5o/2/51G0bIzIw+lKGIP06GqJK8sXXaMGrFhqDWZMcg8yBj8yHt7ipOHGMYb+dVpY&#10;CDkD5hQ0M2tjW+LuybfE3Uf0NR3VlFqq+dbYiuE5ZD3rNtL6axkG35kP3kPQ1s+Wlwn2qxbDg5Kj&#10;qDWbVhmGryQSeWylWAO5TUssccqs6fiK1XSDU0EVwoiuhwGH8VZF1bT2MmJAdv8AeHemmBV8soST&#10;yN2ajJYe4wcVfDJKc+9QvBtIOPl5qkxWIFznD/3cil3ffD/e4ANI2VZtw428GgodjBuoxg+9UIUj&#10;97sB53Dmmg4AwehPFPBXaF6Nu61F95sDgg0CHE5RSOwJpT91mH3QKTk47YXmkbBDMO4AxQApB4f+&#10;HOAKlRsAEnIJIFQklT079DSoduD1yTgelA0S4wQT0I4ppHDZHG0GlQ4GDzwaTgeYvbaKRQYJOw8s&#10;CPm9aTO8jB5Vzz/n2pOd2z3HzUqDdhScYY4NAhV+ZVx1ANLIMCMqeHi3EDtyQP5Uwt93HBCmkK7k&#10;ZgcELxQArLhy2cLgZFSE7QG/h3dKYSH3H02jFByMd8tTELxnkcHOKQ4UhT3WkyVx34NMzxtPOV60&#10;APIwjZ++cYNDf6vB4bPWgjOV+nND/NwePnzmgBCfu9sZz70kWNvPUKfzpRyMHjGaaAQvHGFx9TQA&#10;owWLZ+UgcUDO8k8jdke1KUJGR2xQAQfXJ5oAVe59c00HaMdTipMBAvvmm8LlfVcUAIw6jHPFBGG/&#10;Gl6Ar39aGPzAZ6HGaBidSnGMdab3z7U/BwD9aTACj1xzQAm3Ip6Lk89M0Yycj2qZRg5PTPSgBsaA&#10;kD1NOwfyFKuNw3DCjNSrhQdwyStAiMLkZP3uMVKcmXJ65poJAIPXilDMzBUGWJPSi4Cs4VSSauWu&#10;nveHfNlLbaMDu1S2Wlqvly3Q3MB8sf8AjWuqM3J49PapbAjEYAWOJAqL0UdB9aS4uVgGyP5pD1Pp&#10;7mo57sLmKDHHVvT/AOvUVvaNISXyEJzk9TSt3C42C3eZiSc7uSx71ppGkcewABQKVVWNAqgBRWZd&#10;Xkl1KbW05PRn7CjcCje3UlxcG3t+APvH0FVZJVijMFueM/O/dqt3JitoDbQNlj/rJP7x9KzD8q88&#10;AVQDWYAc8AVq6Lp5nIup1+QfcU/zqHS9NN9IZpQRAvA/2jWnq+qxaTbLHGA07jEcY7e/0pNgQ6/r&#10;BsI1trfm4l7j+AetcxEuyIDJzg5J7mlJdnaSZt8jHLMacuCvPTHFNKwCgEcn0oIyCe+aXPFB/XNM&#10;BOnak6mnYG0YoPtQA1eWOaXtSd8U7oKQxCc8elIO9KcdutL7Dj1piG8jpS9eKTtx2pW5PHSgBD60&#10;ds+najtil7nFIYmMD3opT0pvUcfSmITBopTRQBrdOnTbyKHw33f9TxmmZ3N6HbyKkOACVGUAGakY&#10;gwOvTdxSLnKh+wOKcVG7d/yzLdKRMfLv6EHBoAaQSCW4fbgUrD7w/jyOKRslWDH5gvyn8aV8sGJ/&#10;1gI5oAUrk5X724hhTCBtBU9jkUZO/jO8tyaQAY+XrzuoAUnAO05UrzQTtjVM5Tgikx8pZOQF5pMD&#10;y93/ACzwKAHDmUox/d7uDSJliEc4AJwaV/lJycx7uKYpA2h+Mk4oAf8AeVS5wdvFG4OHJGHCDApC&#10;chFf+7xRuIb5+GCDFMQSEnL9HUjilYlpNyn5i/I9qMbgxP8ArODStu3txh93FACbz5ikA/eIIpq8&#10;HI6MMEU4fM4Kfeyd1NRSxyvoSaAByFA5yMc0vTcP4MDNIwAXcvIC5ahjgHH3cDNMBGIK+WfuBhzT&#10;gSVCNyockUDaGy2Smacm2NsN8y7jigBiDdtV+wJzSn+63ZflNAA2rnoT1psgJwrn5tuBQAr5fg8M&#10;MHNWba7NnK24bkdgHT+o96rdGIP3towaRwSxVjh8j8aGrgjWurVJo/MiIaNujDtWQ8bRuUbp61Zs&#10;bxrVihG6Ek70/qK0bi2juLcTRMGQ8gio2HuYytz/ACNWFZZOH4PrUEsbRSAEcetKp5waoB81qwXO&#10;3IqCKWezk3xOQ36H61fgnKKFk+ZPenT2qOhkjIIPYUgLEM9tq6bTiO4XkjPX6VIZWiBt75PMi7Pj&#10;OPrWC0LQncuQ3Yj1rWtdWR4xDejPH3/8ahxGQXmkmNPPsjvjJyVBqkk2GAcHg8g1u+RLbjz7OQPG&#10;3O3qDUMsFpqTYIMFwOx7/ShMDHZVYZHPFRbCCU6j1qe6srqxk+dSyY+8KjSVWGBgggHNUmIgKEHH&#10;v1ppB3AdOTzVx41PQ8ZqNouRkdzVXFYr4LqCDj5c03qN3pjipvKJCknoOKRlJ3HHYUwGZJk3kZ+b&#10;pQoIw3YkjFPIJfIHOelG3CjHqcigBoOPxBNOYBRgHOVBNIeAAPTmmngNjkAdaQx+w9O2RzSHHyjs&#10;HPNPx8jHPy71H6Uw9AcYG40DG4ywJ7KcUrEeWWx8wTIHrSEnaCeCQcUjHjJHagQufmJHUkZFSbcb&#10;Wzn5uKhPU4+8WFSbgdgHJVs0wG7sNnGRzxSZKr65WnerD1PFM9PTbQIfk+Ww78YNLkEbD/e60zdw&#10;2PanBgqOCMsWGD+NAAQSR65NMwehNPUjcB6U3ryfSgB24ncwGM4NSAYywPVskUw4G4n73AxT1OCf&#10;rQAwLzn2NN9R1wKk5z+BpNpA/CgBuDhvYjml6gD/AGqcQTn60AdsdDwaBic8D2NKEyM+g5qRULbc&#10;jnFTpASGJ44pARIg2n0yKlEZBDdlbGKcwCq3rxgUbhuDdy+cUwE2AEMRnrimkHBPU7M/Sgb5CBEp&#10;dyTkDtWjb6aLaNmuXBLADYKTYFKK1luW2Rj5QQS56VrW9rFapiIBpCTl/wDCpo4mdNiqFj7AU9nh&#10;tAAPnk6DHapuBIFWNPMmO0AZOTVOa7e4ISPKxnv3NEgad90hz6L2FW7WEKm4gZ7e1HmIit7LHMgG&#10;B0FXSVRSSQqjqajnnjt4y8jYA/WsombVG3yHybReTk9aWrDYlmnl1FvJtjth/jkNVZ7mK3hNta9O&#10;jyd2pLu+XyxBbjZCB26tWYzgDOeKu1hivJgnJ4HSrem6Y184lmytuDwP71SabpDXLCe6UiMfdT1r&#10;S1TVIdLgCgBpmGI4x/npUtgGo6jBpNrgKDJj93GO/wD9auPcvPcNczuXlfkk9vYe1OZ5Lqdri4cv&#10;Iw/AfSlxmqSsICAc56E0LwvNH1pR0Oe44pgIaSlPpRg9KAF9wOlB68dKOw+lB68UANzil7DPpSHn&#10;mlAOBmgAGcjHrRnkUq980hoAKPej/OKAKAEpc0Y7DpR1Y+lACUdB/SijBoAKKKKQzTPzYIGGAIPv&#10;RjMe4HgAZFGcnnjFNOdpboQMgetICRiAN3Yt0o4Up6MTj2pGOAZMZ+YfLSsQCuB1JyPSgAICj5uQ&#10;ynB9KQkYIPXjmhsDC9dyn8KTsynn5Qc0AHDNjHzBuT60hGWCjhhnPvQwwSM85HI70DkqMYYE80AK&#10;vKkKMcc0052bl/1eBkU5DuORxhefekL5BIGFwPloAWTbknqmRx6UwcBS3I3Eijoxcj5cjikU+vIz&#10;0oAfv2qu/wBDg0xe4fn5etL0Vc8jHFIpAjZWP3k60wJSpBGeGKjBpWzyCCJN/B9qY5JjCk8jGDTm&#10;ZnbH8QYEGgREpy+F4bJzTkU/wn5sHIpeSwIwCCc01SSUIyGGc+9MAOdmV/u/MPxphJVCccdxSsWE&#10;bFfvY6U7OQSvQgcUANHXI+7ml+5g9VLU4YV93Vc8ik75ABUk/hQAithBk8HpQDlsN3Xg0AKu3upF&#10;LgL8pHy7etAAcElSTuGNppj5L4P31PBp7Aq5UnPTBppGWIJ53daAFLZAA4bdz7ipbG7ltZlC8xkH&#10;zEPQ+496jHPXruPNIpLEZ4YKRQ1cDaaKG9g82BgynqO4rKmt3iY9SPWo7e4ltZPNi4bb8yno1bME&#10;tvqkZ8vCyD76N2qNUVuY0ch288j09asQylDlencUtzYtC5wPl9Kq5IOO9VuI0tkdyvGFbHSqMtoR&#10;uIHWlWXng4bOKuJchsJKBn+9ikBRt7y508jy8sp6o3SteK4stUwv+rmH8J/pVaS1SQ5XG2qEtqyk&#10;levqKlpMdzbZrm1GyZPtEPrj5hVOTS7W9zJaSbJO6ngj8KjttWuLciOZfNj9+tXkWy1D95bybJR6&#10;cMKmzQGHNBc2eRLGSox8wpUmVlC8fered7mAbZ4xcR+o+9VVtNsb1y0EmyTqV6H8qakBnbFfaOmB&#10;TXhO3PtU02n3lsR8nmIM/d61XFwcFZFKtjoRiqTAZsyxPfpSFMMD781OMEcdeKd5a5GDzmncRTaN&#10;vM3DoRyBTccdOMZNXFQ5JxzTSgweO1O4FMZ+Yfw5B/SnfwhT/e4qyYR0GMDFNeIDGBwDmi4FVgSA&#10;CeinFJ1GT1xwKmMJ24J7EZoMLbWBA3bcD60AREZ+bPzZpFwBx1yalEZw3qCKPKJx2IY0AMBG0Y9C&#10;TSHI6DjFSeWeMDsadtJ7cbcGmKxBg4cY44oI5A7ZqyYiVYgfLmk8kkD60XHYgAGD6jpSgcHPpxUv&#10;kkEcdR2pBG/908Ci4hoGCGxnBp4XA9yal8h2U4AGGFSizcsD6Gi4FXpj6UowEfjoBVpbVBy7DcAe&#10;Kk8tI2KhSMqOoxSuOxUjhdyRjAyOTU62+Gbd03YqcyDDdlB7VA86DHOFJNFwJMIuBjFNkk69sCkS&#10;G5uAvlRNyDgkYFXY9IWNd97PnIA2g4FK4zN+aZz5al33AACtC20xgfOuHCf7NXomAGyztwAP4yKk&#10;SzAPmXEm4+54qeYCGECNdlpF16uRVhbZIwzzvkk560NdKqbbdQQOM9qgO55NzEscd6QiSS6aQARf&#10;IvqetRInLYHWnrFkjNSPLDbrukIHoKYD44gBuaorjUUh+SNdz9qoy30tydsfyp61Ua4S3P7v95N/&#10;ePQU0hF1UDH7VfvnJ+WMd6q3l6877BhYwOEHaqJdmcszlie5pY1e4fy4VLMf0qtgsI75baBknoB3&#10;rZ07RtrCe6ALdVj9PrVnTtKjtFEkmHmPJY9vpVPVdc8sNb2RDTdC/Zf/AK9Ju+wyxq2sxaevlR4e&#10;4bgL/d9zXKEyTTGedi8pzyaUJ87O5LsxyWbkmlA9aaVhCc07kdvwoIIb8KU5x7k0wGYII9qXHFO+&#10;n40mPm9qAFH3j7UnUfjTvuk+/FIQPXpQAhxQT/PpR0NGDuyfWgBvPQ07PHtRxQB8pxQAY556Zppp&#10;c5b27UnY5/CgAH60ueetJQPegBc8k9qQ8CloJHFAAc5pP8aWgjjPvSGIe3UUUvH8X4UUwNNeDhuh&#10;JxSYyvJwdvFSrGXA3f6sPwfemsAu1WOBtIWpAaTlSej8cUueQR1J6UbsnkYkAGKQ5D/7e7pQAY2g&#10;EHO4HPtS4CKwB3KVBJpoyG4HqDSLkQHH3SMGgB2OdnbI5oA3NtOAASQaaTzgZ24HNC9cN0zxQABc&#10;jGcEL+dJksm7ADAY2+tOC8gMeg4pB935uoHHvQAOeS/uOKYPvZHTd0pxbdz3600ZySOzZNAC78Kv&#10;GetIAAgGMjZTgF2rt5OTmlX5BwMgr0pgNICptJzwMGhieV6YI+ag8JjGQQPwpePuseCwwaAE3ZC5&#10;6hs/WjOQo+6wzSddqkcBuKCu5lz2zjmgQc4OODtxSdy3tT+q8nDBePekGDvz97HFMBhJ3l16Z6U/&#10;fhiVHBJ4oGSDgYIPSk+9yvr0oARflRdvIOePSgcKFPKkUR8BSozkHIpRj6rtxQArfIxBOV4GaTBB&#10;I6jPBoIwj91OBTs4G08ru60ANXnCtxgnBoB3HaeCo4PrSqBkb/U4NAPKqcZwcGgBN24DI5AxTN7I&#10;xliYxygjBFOI5wfvBfzocbmP94daANix1SLUEENyojmyQD2Y0y803HKj8ayNowSOobj61oWeryWy&#10;BLjdLGc891FQ01qh3KjoY+G9aRJQQAa3mtbe9hE1uysp6EVkT2LxSdMYoUrhYWGdk5Vsj0NW1mil&#10;UggKx/nWV8yk9iBUiyHHIp2AuS22e1VGtmXlWKkdxVmO4ZTgkMvvVgPFJnsT2pARQancwbVlHnL7&#10;9aurLYXuBkJJ6NwRVV4OhAzUDW3JyMZqWhmt5V3BwkglT+7J/jUUz20w23cBjJ7kZH51ThnngKhJ&#10;CV7q3Iq+L5SCJ4se680rNAUm0RHUtaz8HnrkVSksL6EHKb/m6j0rbEFtMd8D7W7FTg07y7yIHbKs&#10;q+kg/rRdgc2Z2RwrqyNz94UqzK3K46c1vvKv/LxZsPdAGFVmstKnHyFY2Ix/dp8wGc0iscjgUmVB&#10;z/Dmrz6AGOYZ2H45FQSaPer910I3d+Kd0IrAAnrgc05VBBB64oNlfIRmDdjIO1qYVuoz89tIMr1x&#10;mndDJRHwRxUq2xbjA6+tVvNcdY5ByP4TVqO9CnGD19KTYB9jJ6AZAPej7Nx0UYGetJ9tAzye/ahb&#10;vcMnI46AUXAcbbAP3cUfZvlJJ79MU03Lspwkh5HAU0pkuSoCW0zAtz8pouA9IlTkgkEHFIwUZGBn&#10;aKjS31Et/wAerAYP3iBU39l6g5IzEgI6ls4oAieUgFOhBHIFRSTYK7ifvcnNX/7BZyfMuiBx90U7&#10;+ytOjA82UuQc8v8A0ougI9Zi2GA2+0H5hgewzRqaS3LxG0iJLICe2K0BPGSPKhd8DAO3FPUXLHhY&#10;4xj6mpuBlx6JNICbicIpPKp/jU8Vtp9rjYvnOCcd6um2X788pb6nAppubaD5Y0yevyindsABuZR8&#10;iiFcYzjmj7NBD8877m9WNQveSycKQg9utRbdzEnJJ7nmlYCw978pFvHj3PAqFt0j7nYsRTliJFSE&#10;Ig+ZgKYDEjJ4xxUgCRrliAKqSagM7YV3ds4qpI5Y7ppMY7U7CLcuocbYVJJ71QlZQ2+4csey5qNr&#10;k4/djA9fWq5BJyeSeuaaQEkly7jH3U9BUWcdacqF2CoNzVqWmljcHl5I7U7gUrWwmunHGxO5Pet6&#10;CO202BmYqg7saq3WqW9jHsQB5R91VrAubma8lEkzng8KDwKNwLeoa1NfN5VrmODnLd2rP2hRhQMU&#10;4ccj0oOPwpiG4yTnpSKeufTilPB4NGOfwpgKT+dLj+dJjn3o5HHegAbgDGKTIFOyOlIeuaADjjPr&#10;SZ4NBpOxoAAcZJ6in4OeeueabigE5I9D1pAIaX+Hr3pD0NA7GmMO+SKQDrSmk5+goEG2gjil7A/j&#10;Sdc5oAB0NJinAjAx1pOOnrQAGjqKKPrSAX3opPwNFAzUDNggNmPdnHoaT03HIGQKGO0k4zyOKVSC&#10;Tn7uTSATOe3OODSHOR/eB60v3cDGQVyKQ5yVPqMGgB2Tv4+9kk0zccYHccinD72P4s8/Smj7uR1A&#10;5oAQ8g/3eKUkbz/czkGk3HaAB2GaU/dPHG4UAHHBbOMnFJggYJyQvy0pXOAemaaD2PcfKaAFz1z9&#10;8AU0HG4j75YHmnMpzg/e29aaOWK980AKNy4KdSTmnxsQRjptOaahJxtyG3YpVPQjgYORQAhfbux9&#10;0qKaRk4b7gYGgj5TgcY6U48A+h60wEJ+cegbikBwAGPTODSgfMBjILcUuMMQenODQIRjuCg8MF4p&#10;HB2nsxAxSFQYyGPO3g09seWV6Nxg0DFJyxI+/kZpAeQVGG3HNJjBI6NnmkX5nAHXdzQIQnaE2dwc&#10;igfLGfQrzS8MikLhgTmhsFeOgXmgAfZtKg/L8vFIeOvMZbikI6ntxSnAwOoyKYDlYAAHkEnFC/d+&#10;frt4NJgBRnOCx59KaoO4KTlQp5oATaSvzHnHBp/8LdnyKT7q4JzxxQcnOepoAUgAYH+s8zmo+TyP&#10;vZORTicdflYPTQCxyPvc0AJBPPZSeZbPjjlT0P4V0Ftqdte/u5gI5Md+h+hrn1GR/wABp2FIPpxm&#10;k4pgmbl1puQSgz3rJkgkhY5BxU1tqFza7ju8yPcBsbtWnFd2eopx8sh/hbg1GqHuYgJPIJFPSTI5&#10;/StK40w/wVmSQSxvnBxTTTCxZjnZR8pJ9qtJOj8MMVkEsvTIwKl8zGT1osBqmKORSVI9qbLbsANp&#10;6DtVFZv7rEVYS5depzSsMUo+FGKkju5kHDsPZucU5btGyGH0zTx5TjsM1ID01I4xJGD/ALpp/n2c&#10;y4kXb7MtQG2VhwRntTWt2XoTigCwLS1Y7onCn/ZfFONrcqPkupBj+9hqpNE4GOMU396hBVmGOyml&#10;YC+Rfpj95E/+8mP5UebdhsNbxMB12sRVL7XcRrzK3rkinpqM20Eup9crTsBc8+bPzWR+ocUvnsCP&#10;9Dk6+1VhqMmeUjpw1Jv+ea/nRqBZ87PH2V/yFAuG7Wz9Paq/9pnHMY6Z60h1Nu0a9M9aNQLXnzY4&#10;tW/FhR5lyRxAo+rVUOpPnAROmaZ/aUpzyo/CizAu/wCmMOsS/QE0eRO337gj/dAFZx1CdushGemB&#10;THuJCDmSQ56c07CNP7LEv+tkZv8AeemebYw4ChSc4+UZrLLO/JXocjNKEcn6+lHKFzYguVnDGNcb&#10;Tjmq8N+HklEjhQq5AFVY4ZV3YZgG609bRV9BRYLlcu0hLHc7f7RpQkrc9KsEwQ9WFQSalEowoyaY&#10;FlIMDB605pYYThmGayJ9SmkOFOB7VX35yzMScUWGakmpFsiBfxNVWcnLTSZ9AaqmVscfKKb15zTs&#10;Ina4xxGuM9zVdssQWOfrTgGY4VSeO1W4dOll5fgelO4FMfM21RuPoKvW2myyjc/HsKvR21vaJuba&#10;D3zVS511Uylqm49C9IZe222nwlnZVx1J61kXusSz/u7fMcZH3qz5WlnlLzyF89MngUi8H8KaQhON&#10;zHqxOc0vHrSEHdgevWjviqEO3cCjvntQPfsKAfmGKADrzS4+Xn0pMdqQ5II9RQAobtSZ7e9H8WKX&#10;AyOPrQAYzQRilzg8/hQT19aAE/hye9N4I/CnH7opOnSgA5yKM8elKOOv6UYwoNIY0qaBwRRnnNAp&#10;gJnPSjHbPFHQcUZ5/GgQuOOfwpBQc/jQOOtAw74/Og80fSlxSAb3oPXGD0pTmlPUUAAB5xRQKKAN&#10;P+Ld3GOvelGVY46k4xim9Ru7jFIzYdT6tikAoYhccEFTSEjGPXHNKcrjHQg0xuCB7CgBcfMAT3zm&#10;ndcdjz+NIR85X3psZLhlPVc0AIScZHXHIp5yAWP4imDJXOeQKcSTljjtQALgDrkljx6U1QM+oxxS&#10;9HDD1o3bOn8WaAFJHT1HX0pjLu+UcEMDmgEg4/vCnN94p9DmgBM5CKOMHr60L83PTAPFIVJPbIOK&#10;UDMee4oATnYDgAhelOY5LN9OKjLllDegpxwFMmOhAxTAdyGDds0ZwMdRz1pN3zKf7zYxSbtsgUDg&#10;g0AJ1XHtQem324o+78nbFB+XKevegB3P3ehz1poPPpzSrliVzwKQHdtyOhNACE7gu3j196ci7wcf&#10;3elJkMAQMYHWjO1d44O3tQIONx29ABmjpJu4wSOKcu0xmQDHAzQDht3YEcUwBgFVe+T09KYAV6/h&#10;TslCGPzfNnBoXuD6GgBpByATkY4pcYYqTz2puMcdtuB7UZO4qfSgBXHJB6hutIORjvS8k4P96k4b&#10;5ehGeaAEbOBjril/hZx1HUetIMMgb0WlByGPTAoAC3O5ehbkU5SFBcc5z+FNOAA2OM4pTwFxwCTx&#10;QBZt9UuLRgrnzo8Z+Y8itSK9s73gnY+M7X4NYRABUgdVpJFAJyM7gKlxQ7m7LpqvzHzWbNZSxHgG&#10;o4b65tnISTcgx8rc1ft9aWdikkJ3A4PQip1Q9zMKsOCO9IsjKev0reMEMwztxVWXS1xkMAOtHMFi&#10;gsxA5FSCZR1JGKa9qVPDcCoCOaYjQW4cHhs1Kt03cVmH7tOEjBc5PApWA1ftYI+b+VPE8ZPasjzy&#10;G5Gad54z0NKwzRcJIeCMU7yY9vX9KzhJkd6cGPqfzosBoeRGR1FJ9njIJODVQSuOjH86PPfH3jx7&#10;0WAtNbKT26Upt06ZHSqnnyZ++aT7Q+fvHmgC55CZHTpTRbr61V+0Pn7zfnTfNbJ5NMRdEMY6n9KX&#10;EK4yRx71neYSO9RNMATx0oA0/PgHcfgKadRhB+VfzNZRYt1zj603j8Kdhmg2pOSNoAqvNdzufv8A&#10;BqDOKCc0WEDZOCWPSm4A6UuPenJGZGwMAn1pjIwKCVAzWhDpplOS/wCVXodOt4uSpY0mwMZIJZSN&#10;qYHvV6HSWbmQn1wavSXMdup2x/drKn16aZykKBADgk0tWBrCO2s03OVX64qhd64q/LbJnj73asZ2&#10;knkzNIz455NB5wMDAFUkIdLPNcEmZyRjhc8U3bjHAznNGc9R0oJJ5PrTAXqOOmOaQYwR2HWkJIHH&#10;enE4QL6mgBMc/jSFehpe4oBO0ZPc0AKOMsfwpoz+OaUk7Cc0gyec80xC0AnPA4xzQw4H0oHXA/Gg&#10;A43fjRnoPyp2Mc00cCgYo+97npSHqR3zQTt5o7E96QB0Hvik7A9qM8Z7AUhbP0pgO3HjPQdBSHtx&#10;QOuSOnSkJ54oAT2HrT8ZGOlN9qB/SkAf5xRwKToc0h60AOx8oGe3NJjP0o6kClz3pgNHXPtxTs0Y&#10;4Bo6UgEyelL29qb6Ht1px65oAMcDmikY4x7iigD/2VBLAwQKAAAAAAAAACEAyC6h+xgZAQAYGQEA&#10;FgAAAGRycy9tZWRpYS9pbWFnZTEwLmpwZWf/2P/gABBKRklGAAEBAQDcANwAAP/bAEMACAYGBwYF&#10;CAcHBwkJCAoMFA0MCwsMGRITDxQdGh8eHRocHCAkLicgIiwjHBwoNyksMDE0NDQfJzk9ODI8LjM0&#10;Mv/bAEMBCQkJDAsMGA0NGDIhHCEyMjIyMjIyMjIyMjIyMjIyMjIyMjIyMjIyMjIyMjIyMjIyMjIy&#10;MjIyMjIyMjIyMjIyMv/AABEIAfMCmQ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Ob+6CH3bmHylGGPxpW3ZwwcsD8p3DGMVGUVG2gIc/xNyw+l&#10;Cxpgx5XJO4tjmtiB4gfeYyrrL1yX4ApqqzMEDbGwdzFwAaEVCpjaSNVBzvA+am/eUAuiqoOGC5/W&#10;gBxxIAsa7HAyzF+tByykplNq4YeZ9/8A+v8AjSk7hh2VVVfl+Tk+xPpQ3lsjM7orLjHy8HHrQMMg&#10;gyogWIYBUyf5/nShBxIqgIDlY/Mzn/GjcrosjtGJd2Qqx4BoQr58ciOPNySFVOnuMUAGSjCYxxmM&#10;k4iEmcZ9fSnDMTo5iSQEH5PM3AfXOKj3AP58ciNcMSzAx8D1P+NODeUd1uQzbMyYj4H5dsUAKQ8a&#10;7mjjkYjAUS52/wBaUhlYqypIZQPnMmNh/nmmu6ID5bqcphsxk7f6UM0ahkRg6OAGZkzt9ee1AD9g&#10;hJi2xSM/G/zMge+euR6UohKT+WRESxz5nmEge2Ov50m1Y4miiMZty3LeWRj+maYfJRxGsitCDneV&#10;5z6f5NAD1iOTHiLcDnzPMP8AnFOSM48spGkgBPmGUkGogsTjyC8QiUkrIFIJ4/z3pP3LxeVLLBGE&#10;GQ4Q5b/6350ASY81FRVWNlH+sZzz7cZ/OnMmMiMLHIE5/fHk/rTCUkVY5fKiAXKsUOW9vpSFkbG4&#10;xRFRjG1sP7f/AF8UASmN3VnRBGR1Xzj82OuOOv407ysIZUUopOSpnyT9OP61E3lzGR5GijcYG3aV&#10;B/D1PHalGxwZn8hHR8eSMjPvjp+lIBxViu8LJs3jdEs+Px/H60sa+X5blZfJPzGLz87fr+XvUR2M&#10;VmxCGDcRsx+b8OlKpRJkuG8j5s5i3khR9DQBKYW2K7pK1vggIJs7M9M/h9aJI3RF8yO5aDYNoSUd&#10;fU+lQ7oVKTMYGjcECL7Rgr+opSIozmTbJvXjE/Kf59eaAJWRhEyzx3LZUbGyMf4dfWnSJIkg877Y&#10;Wyhj4Q+/Xp17ZqPCQrJHMqTI6ggicbhn+X5UeUYwVbLyEqVInB2/h/PigCRkmaX5lvPO8zg7UwR9&#10;f/r0+MEOkn+lLOWyVeNf1/xzULIBMQybm38OJx0P1/wpHKRIMmRZV/j8z/8AWDQwuTbnV2cGcSgE&#10;uHhAGPbpz+dQNcpCV8k5ZlwV8pQT+XX8ajPnSjLyMkYH35DlvwzVJ9RWB5I7KIs3QykZ/WovfYV2&#10;XX4Uy3Uiwp/cTAJ/LpVCTVh5bRWMOwEffI/n61WSCa8l3ZM7+x+UVM8VragtdSiV+0UbYUfU0JAV&#10;0a4u5Osk8h6gdBVlrOGIL9suUi/6Zx8tVeXVpXJht18qMD7sY5NMWxnki3SSCME/MzVWgFg3llaj&#10;/Q7RS/Z5Tuaqb3dzey8SSy9cKowtXIrK1hUYjeYju5IX9avRQ3Eqjy8JHnb8nyj6E9aVxXMv+z5d&#10;gM7xwZ67m5/Kpfs1oMYWWX6Dav61pQWC5JlBTg9OuferBtIECswKDZyCep9eaNR2ZlxwjpDbRJ6/&#10;Lu/nTlQsw3PI6k9E4H5itGS7tbeI5lCtkA/MMfoeapNraq22CKWXJ6gj/A4pO3UFEuR6bA8e92SI&#10;5wFwXJ/GmLZkggvEpIO35s/n/wDrrOGuzLxi3hYdlmUsfypovdTmQCON1X2BANJNFcljVFmoB3Tr&#10;wOw4zT/ssec7jtUgFudv5islhqsrL9om2jbwC+MD6VN5M5KmS6LMD03HH60XQWNNYYhn5gQTgFs/&#10;pTooYyPLAjyTncxPNZnlMTua5YkHgFqTyDnd9pfP+9TuFjRNvF+7V1VTyd5/i/OkMUXLJhMDru5/&#10;Ks5bdwQ/2t8jpz0pyR3CvuF2xY99x4ouhWNFZLyMfurpR/v4IH1HWrVvfzB8XcUDIOjL1z+VYhfU&#10;EO7zVduu4nmmnUL5Ww0KOc5LZBNGgcp1p1C3CL5gZSeqlc4qpL/YV9lZ4bVz3EkQBH5iufGp7Coa&#10;1lUk5Zjg/l6VY/tK2d8bsEdfN7GiyCxbk8JaPcFmtXeJz/zzl3Afgc1k3fhO7twWikimTrggqR/S&#10;tELFL86NuGATIQQB+VPjmvIUxb3bNz1k+79ATRqLU5SWyuLVd8sMiDueoP4imRXN5bktBcMVP8DH&#10;cp/A12/28SSbJrYSA9ZIwVxxzmqk+maXqIBSRY5uo3fI359DTv3FdnMC+s7gZvrLY2P9dAcfmKl/&#10;s8TDzLC6S4XqV6MPwq3e+HbmDdtIlXHRuD+Y4rEe3kt5PnV43zxjg/UVV0wuWhPc2cn33iZexHFa&#10;MWsJIVF1CY24HnRn+YqgmqTKvl3kS3cWOrAbgPrVlLK2ugz6fODnkxP1FJoZrJJujDh/OjPSSI4Y&#10;fUVMhEimaOSaSbcMMjc/TFc75E1rMrIxhk7gd60IdRDuDdKYJT/y3jGB+IqdUHoXkDhsoZjOSc+p&#10;+mPanICRmJpi2CXyBioyylQ02Np4E8Z+U/X0p/lkDC4jUAkuXzu+nrVppgCq3ziEyhdv7zKjn60w&#10;fdfyzJ5IIydnelX94PlBGFw2JOTTco+51VljB5USdv8APemA/nZtLsLcN94Rjk/5xTSS8UZlZlhA&#10;IT931/ye9A2hCw3NET9wSf5NJwwUt5jLu4RWoAQknmTgAfKPL605/vM0hCy8YDJnP1/wpCXQZkV2&#10;JX5cOOPTP+FB8xGw4kaVhlSpzj8u9ACbmI8xjHuBxsK0DbGSF8t3IIxt5WnBXDqN0v2kt1GP6U1M&#10;5xE0plwd/HGP8KAGZCptxGSw5PPFO4zsAX2YnpRnBKxM/C/P8tN5IYBiIzjd8maAF+9lQqkg8tvx&#10;R9/GE24H9/rSbvlxn5Aeu3+tK2HVdxUKBx8vWgACgkuFYKO27rRx94htns1ISvBLJn+FcdaQZBL4&#10;TAPCnpQAvX/WbyMfLmlbj7+7f2yKYowdzFTnsKQZBI4JPfPSgB/Abvv7gikAA7/UlelA54wAc/ez&#10;Sg/LgZHr83WgAwo+UOu0n72KdsX/AJ6L+dNA4JAbZ3BIpcRf3G/OgBAVCtsLCMkBiy5wfrTs8BGd&#10;jDuBzsx+vSmsPMy+2RI84wr4z/WnqpT58OIz0Tf/ADpgBUbU83zDDzs+Qc+/IoBBYedv27TswgB9&#10;utC4XDOrMG+6u/t+FGNhKtCX3D5R5uNvPt/hSAJJGCkTmTdt/d4XNDhi+ZHf7ScFSwHHHHHpj3ok&#10;BTKuN7MAVPmfd/z9KaV2l4Sod93DrLwPx/8ArUASATGVh++NzuxhgP8AP60h3uwRRL9oDfMcAE/y&#10;wc01VLN5IVd+eZTNx+lKnzERCNA6k5k80nP5ZoAchk3Zhaf7Rz5m9Rk/y/rQhmLj7J5wfaNxwM59&#10;ulR/6wAIoDDIdmk6/wAxn/GlEfmk7MRbF+bMn3v8/WgY9XmeMi3kuVULmUFV49cfh7UpDSZ8gzLA&#10;MbywH4/UdO1NGJQzpGqBFBIMv3v6Z/GkIEitOioiLjKeb1+n/wCugCZWZ9wjE/ksdrAAE89uucZ9&#10;qYM7dpNwLXd0KAfn/wDqprYJ81VCxg5KedyR7Z/lmlUYXzPLxCWPymXJ+n0oAcWPyK7zm2LHHyD8&#10;Oeff0oJZY497XHlbT5e1Bz/n8KZtUFZDEPKLEbPOJP8Aj+poAKbTJGxjIwqrMMj2P+TQBLukeJFu&#10;XmAxuQqgOT39fyzSh2yFuppVcD90DCcHPr3qMI8Sgy73Rl+VVm6fy/wpSrxgrKkp3LmP94OP6fnS&#10;Ak8xt26besqjCgxenT3oZ5t4kkkImRgFjMJBx/Md6aQcMk8UzMDhMS/d9Pb86G82N8TidpAw2HcC&#10;P8KYA0zeaGkkYTb8FPJJbtjPGc/UUqTTNiRZlaYk7kERVlOfbn86VfOL7VW5kuS/GWABH5j+dBaQ&#10;na/2j7QCdyyYK/mT/U0gHJcOrmWKSJpHySqwkHI7n1qMyeViRJLUmRMsAhAA9MY5pxac7Y42uRcr&#10;nIKD9OlLvkGHgku0cINxEQPtx/8AqNADVlaMStG9tIpjAcbCAOnBpwIQlU+yOpIODyB+HUEUecIy&#10;fImm5UffQD/I/Cq4JlDFGCRg5ZwAM/QdKlysK45nU/uEhiZgxI2rjHvnsKgnuYrNA7nzbg8Ko6LU&#10;F5eNHiCz+UEfNJ6GqkFqVQzyOI4/4p3PLfQd6WrAdNLc38y+apUn7sSHOameKCyXN5Jlj0t4yM/i&#10;arSamsSPHYRso6NIR87/AI0lno1zeItzeuLeEnG9ict9B1J+lPRANn1eWQG3gi2J/DHGMZp0ej3E&#10;gje8Yx5GQCPmOfQda37axhsVXyYhDv8AuySKDK/+6vb60pd2DGBTCx4MkxzIfXJPSi99ha9ColjF&#10;ax73CxLjq4y35VP5GYvMjRS4OAZDk/XHapJTFCB55UEDqV3bvz/nVKXVPNmK20e0KcA7AP6mlp1G&#10;ol5YIzgyNuY/eJYDH0yaibUbSInbtYjP8RP8hVLybm5O53b3+bANSJbRRfeIZsf3qLlCnU7qRiYl&#10;ADDoVJP654qMQ3b5Z3baewXAq5HuP+phqK4kaMF5Jo0/3jn/AOtUtgEOiyXHJnSJB3Cbj/n8qtxe&#10;FNLVDJdiW5I5xM+FP4DmsqTWra2tg62q3LFsBpHOD7AcflWpb3/iu75h0uxtoT91rhzkj1wDmovd&#10;l2aLKW0VupSzSC0UdPJsHdh/wLv+VZl9bXgRpGvNTumPRvs/lqv4cfyreig1th+/vbNPURW7H9S3&#10;9Kg1Wa+02zedbia4bHI8ldiDuxwP5miS0uJPU5pra743xurHpgirH2G5wuW2kn1GKP7Tv5WWOWR9&#10;wGV2tj86rPbSyGUNbzeYTncJOam5RY+zzbseaA2fbFBt5+gmXPOTgf41XW3nGIXtpS394v8A1qNb&#10;eRhj7LcqRnd+8xn8qfMxWLJiuP4ZEIxSrFcHO1cgDk5qmoYqT5V0hA6Fs/lS7zsyDOuBzkU+ZhYl&#10;nM6AgJLjvtwaqfa51OXMqqP78dSvcyBcxzjA4O44p32mUqMhWXvzT5hWJre8LHqCOnAxVllhkAMk&#10;I6ddoqtCyMcvCD7irqpCygjcufeqTEysbC34eN2jbtjNOzfw4KskyDny3JGanaBuu4NnpzUZDx/e&#10;Dhj75FMQi6oRJi9haFAflUN/LI6fjVlWtrqPmRSMcKpH688VCshbhlL57D/CovssLyF4wYpP9gf0&#10;p3CxqPJNEA6fJnny2BII/HtRJ9knhQ3cHk7+6jcoPuO1ZaSX1nnO2ZfcHcB7VPHfWtw7RAgtn/lr&#10;x+Yo0ZLRFd+HhgzW7hl7EHI/+tWNc2lxbMrBW3Kc5U10waaKTNu+HznjlWFWDLb3TeVOoSQqGLoM&#10;r+PpRqhanPw6iWi2Xse/0cdRVh7QSR7oj5sZHTPIFWr3QjH86fdI4YcisOU3mnMHi5VWyR6immmM&#10;ljNzZOWt/wDVn7yN0/EVpW97Hcj90I4pMYNux+Vj6j0NV4b+0v28uUeVOO/Y1FdWDxtkABj91uxo&#10;aA1gVlwMBGRf9Wy84/wqMkuxdhFuA+4R1rOj1Ab0hv2ORwsifeX0/CtCRztEjMCD0cdDQpW3Acrr&#10;GPNBhMgPCHkj39KPlRBLlHb+Jey//Xp2/eRIHY3GflwgpFypynmG5LYPydPoOtWAwOqJkJBtkPPP&#10;T86GKo5TMTggDfux+WaT5l5iYlmX58R0oKqCLcllIy5Mecfl0oAbtXe0a+WTnl939TTgDxGFjU5+&#10;8ZOtB2AFUZfKyNz+XzSAq0eCAItxw+zv9aABlYrtVQhX7xD/AHqGw5yq7EXqA3X86axD4D+UqqPl&#10;YL1pMiUbnWNSPugKRuoAdg7fMZZDED9zcP8A9dLksFZ0lZcYUAjPtTSy7vMIiJBH7vHB+tGVUB8R&#10;kt/AGOBQA4hg+HEhfHy9OKT5xKc7vMz6ZpCVUZO1gR0DdKQrzjgkng7ulAAuRkgEyc7sr0pMgRkK&#10;M5+98nSnY+UADJzyxbigbtuFJ465NACABQEU5TP3iOlJkYC/KAOjc5NKckEktgdc9aXOVDEts7ZF&#10;ADc85ymPTJ5p3mj+4tBLFdzFsj7vFLuuP7v/AI7TARmUbZ2WHJb7hP8ATpS5VCJMJ82coOdv59vp&#10;TixD4w/nljkbcn8RjOaI2CHdDJIz4yxVBwfwpAN3oh+URtuXnnp+dBKINgMbBl5Yf/X5p3GP9HMr&#10;AL85RcgetAIMbeU8wh43kKMfSgBrMkeUV4mVscnnH/1/xpxbAEQMZiJGJApwaAygMqvOLbILkKMZ&#10;9M9KVmPk5Pm/ZS2MsADj3oAYsieaIj5WwZw4H8uKeJBKUjldFRRw4XJxn8Mik3rhfMkkW3J+X5cZ&#10;/wDr/SlkwfLFxJcGALlcgDIzyRxQMb5gYhXeKNUXhip5pzMsu9XaON1UYyCc4HGfrSHaGXz2nVdn&#10;7v5ACPcetBYLlbmSdZSB5eQBgdsDuM0CDO8NLIbdDFgKpXlv/r80F9+ZX8lZQRtXbyf0oeUmQrO9&#10;z9oGNq7B/wDr/WnGVfMPmvP54IwCvzfiPpQArOuVmZoBKW5j29T7ds03IXM/7jzWYnywOf8ACnmR&#10;zJkySm7DdNgJx6EYzTRIolUxSSG7yd42cn8AOKBiFwiLKFtiXydgwcf0x9KUlIwrbbeTeCNjHp/n&#10;2ponCvvjlkM7Z8wCHP8ALp+NCTrHnypiXKnf+6BA/IcfjQA4+XC2fLglyNpVz0/P+Yodkh+Qx2rm&#10;XG3D8j+opRPGgIgmbLx/P+5BX9BjH1prGGOIiKZTvUBsw5X/AApAK6JE7QvHBIXOA3mZHtz1BFLt&#10;RJhAbeDeTxKJOg9c9fzoLQxwyRRuhjfAYmM4B/ln8aRjCq/Z1kjeNmGT5eCP/r0AOESCX7N5UTuG&#10;P7wS9OnORz+dORQZBCLdFkUH5jJj8CR1qIeUsv2ZZbdoc5LmE7vw5GOfenI8R2RGW3YJkBwjbgPz&#10;HX0yaAJPJd9luto3nITllkxn2z3okeHB/dyRbQMkykL+XrURCBAMQMo4Dxghm/z+NRTskKrJORx9&#10;2EH/ADk1Ll0QhJZA0ZklJWAHnd1f61nz3c165VDshzhVA5PpQ/nX0qEqpYZ2oOAP8+tTuwt0Kwke&#10;aPvy4+7/ALv+NJINiNhDZJ/pRWSULuEA7f73+FUVe81m6SONGeT+6BhUq3a6aL9/OOY7YH55SOWP&#10;oB3NbKJFbW/k2sLJDn7g5eT6n+nSm32Fcj07SIbbLny55wPnlc/uo/8A4r+VWnuAjJJbKZ5GO03E&#10;mOB/sr2pCJHBL+WYQuBEflC+v1qm2pIj7LXb1wwIyB/n3pW7jsW3WO3ke5neRi44cvyfbFUptRlc&#10;7IVPl4+Vi579ah8lpHMkhyCeOKuR2yogZsqvpjk0DKK2jTPmQA89+cVcjt1XGVAx0JFOa5VMCNGY&#10;Zx8vaomMkp/eSMqk9utIZOxiUfvJQMdAFpBMoXMcfzdmYUyG2dm5RwvZmq2LAY/ftIeOAOBQBVaV&#10;5B+8lIx/Cg5qrdRSeVuWKFG9Zxy3PpWy7R2sbDY3mY+UDH61i3rPM5aQO0gOFJPApMaNfw9YeeRq&#10;FwsRlBIGxcKD7V0lcMdW1N4xEJpYdh6RKijHbBxVcpcXCgyPeSzKMHe+4frwfwqU7A1c7qS9tYs+&#10;ZcwrjqC4FUNTujcWIWzBmWX7zIOi/jXLCAZWWNJ1cKQ4LYB+mePyrq7JDHYwjDA+WOM1V2xWSMhL&#10;G4WRSVkkDnJJXvWiLVgu3ZjPOdtX15bPzYqbjuDScUHMZRtMrt24564pjWblQDwAOOK1sDqc03B9&#10;6XKPmMaaEqBuIRcYGV61Ayqw+cnIHdcA1rXi7o1zv69v/rVSYOM7ll3npgZ/lUsaM+W1icZYKSD0&#10;K1XlsIHGWUZJyR05rUZGDFSJRIcYAGaYUAbrL5oP3dvFAzMjsREfkfIP8J5xVtYpI+QFcY6VY2/N&#10;gK5k/iG2rCLg4G7OOcirTEzMPy4yOafuKjHytkd6vFEHC5OevFQPbrj5TkEckDpVElZkjPBG1j/E&#10;KjeErwjBh+tTMjDIHzL64pvC9iBnr2oAhR2RgoxwedxNI6wz8OuH/vA81Yyr4VwNvrio2i7owKjt&#10;igCuq3VoAIXM0OfmUgFvwq3bX0FyhjBMXOGDg8/XsahDYPQDHbFRzQW9z/rBtbs68GncRpwXE1mz&#10;BHEkJHMbcj8KnMFrqUe+AeXIc5jfvj09axRc3VoipOWuLZehBGV/OryOk4WdXbYpDKE4P6dKLJ7C&#10;aMu/0jy3ZlT5h/CT/KobW/mtRHBMpkiPDI/Va6ZbxZVMV/HtGcLJ3H1Has3U9LCkHqvVXWhNrcCt&#10;Lbw3EBeHDxHgjPK1Rikl00kN+8t2PMeOKahmspS8bbWPX0IrQG26izGqrIRkxk9fpVWuA5GVYjcW&#10;rs9sPvAE7o/8RVmNlnCGInceTJ5nWsWPzrC4aVHIB6oB19q0RJHPGbm0jwo5lg7j3FSroCyFOMBn&#10;Vl5Y+Zwf8+mKUjcg8vzEGPn+cc/n3qFDHOieWsaK38WTz9fenn962CYowo42kgECtE7gLsc/Mok8&#10;odV3gk/59aMtjnzPJzwu4ZpDsyXxEgGCYwxANICgYy7Y9oP+q3HH1/yaAFyyj94JHTB2DjihjICf&#10;PMhfHygAE/jTMANvG1wc/Lv6f5+tLkIMOoJYYGH6UAPzKJAW8xZgflOAf1oTcH3xs5uOQfk/l/jS&#10;cjKYJbPDeYMCnZOPKA+cnJfeP/1YoAjUEZK8t/EClKeASpyoA3YU8UuDJwqsCB82XHNIclCU3BB1&#10;BI60AHWMLldpb72w0mRnBKAAcHBGacpJUMS4izwo60m5igDl9o4XigBvB/u5Hb1pM5O7C7fTNPOe&#10;jlt3UEjqKSRmJBLEuei7KAGLjPzcgjjDdKMf7Q/On4Kj1J6jb0pmV/yKAJijF9uWMgz85cY46UFZ&#10;Co271YLlmLd/amxx7/kRIoypILl/vU3BMYyqRhBgbXJz9aAHKzkN5e5No5JflvpT9+fnQNGowGXz&#10;Pve//wBao22zR7h5ceB90n739KCVceY6QxkEBY1bgj+VAEqK/Eqo6wqw3Is3J98f/XoKgAvhxA3P&#10;liTkVDIy4EzNbrk4ER4X/CnjZGFk3Qs3/PIk7ceoz2oAkKN5ayOrPGD/AKsS9KTb5So0qmWN14QS&#10;cr+XQ1EzJE0bgwSMf4Gb7v59vpTsrBKMLbu7LhwTnH50APKPEMSpLIHGU/e8L+XH507DRny5Y3lk&#10;YAo3nYC+nTj86YBHFIFSKB2kXqzcp+fP4imDZbmSMCBg68uXyQf5gigB7K6OY5RLJM4G11kyq/0/&#10;CkZZI08mVJmmJG2UScD+mKNoDiFGt3LsCJC2GA/nQ21MW3lW5cNkTCXt/P8AOgB+Gz5TrL9ozw+/&#10;3/KnhZWfy1Mv2jcclnHP5/41EoGfKZIDtJzIr8/Xjk/jShFLCERQFlYgS+bwfxGcj60hj0WYsohW&#10;4E6k7iW6/n0oBkaXMK3IlVTvGBk/yqPAkdYVtVR8Hc/ngZ9uP60hjE+2NIPLfBOVk25Geh7HvTAk&#10;XzhxbicNty5UAnFL+8USfZzdKoT97ujGMd/0x2pAPPGI4cMg6B9pPt708KzA/ZreQKqjeBIefw60&#10;gGrIwjZbczGI/M3yg4/+t+FOLvGrJE8htiQG3xAgH0z0/SmgGU74reQbT8yrLjP0B/z7U75mO+O3&#10;uVjUgOpfOT3wM5xQAgKqoXzHa139GiHyn2PSmFv3WzeHt4yduY8N+H/1qXzQVYxiaFD95Wbp9O/5&#10;1XnnWFPNlIGBhEz1PpUyfRE36BNMkK+a+PNwfLj/AKVRRJb6cStgSYwSPugURLLdTq7/AHiPoEFO&#10;urtLaExWoDnqcHk+5pJDJZ7iK1iKxnk9T3P/ANanWunGQfaL0kRtykGeX/wFOsNPEAW6uxvmcApE&#10;w6f7Tf0FXjKzSq7ncHzl8jgihu+iEDy/NHHjGOFVRhUFNEgt4mMs7CUHJKqDn6YP9ajubmK0jMQO&#10;4/wZx39zzVFUku3Mlw6hM8nOQfajYaQ6aafUZSqKscZJJKqFqZI44QVGGk7kmhpFwI4wqgdMDJNM&#10;AY8ylQRztxyfxoKJvOVVPlqHkzz81MIZzuds88qDUio8vICRr6beTVuOFVOcAMOxHJpAV47ZmUFV&#10;VY89M81bhtY4wCFBBHGTmpweh4znptqRcHkMGOMlQp4pAMAAGWCsNvHPSiV1iTJ2nj+9UgyBlWVs&#10;jJwpyKozT7y2JIyo6/IeKaAimYMHMiR+zb+lZ06gMyqlvISRgmTnP88/4VoSMFRgssZjHAyhx+nH&#10;61nzzME2mS0EWcFzAxX6Y6frQwQzy45GG1bdJMkFhKct7ZAzmkjEcnlgLEsgzyJuoz7DJ/GlWQlY&#10;45ZrUxnIBEJ2n2weP1p/2gPCFaezxjAd4mYMP5fqakoWO1a4IZLeFTsJOyXlh+H9a6m2G2zh/dhP&#10;kHGa5cXEkmwTXNquE3BXjLEjtjOMfrXTWbl7C3J27gnTnrQiWWV9eMfWphyM/wBag3c/wipQcdxT&#10;EOOOtMOB70ufpSHA7rQBVusCIZQMc8fN0qkYwisCgLHo3m9Ku3RAhI/d4J5JOOKpl40G1TasHHLZ&#10;OR/9aoZSECEEgKpYkYbzTxSNEc7Cvzk53mT+f/6qVvK3GMtbbSPvnIP9aa5i+aMrbdQfM3HNAxPL&#10;5CquXzy2+p40OBhcYzkmTrUIKcI3kABsBwx6/wAyanj2O2392uO+4kmqQmBVudoII65amlSfurgY&#10;5+anjazcGNSPQ9abw5LARgDqA3WqERMu7dgEJ6ZqF4j7+Xn7uas5G4ttQAD7uetIwVhvwm087d1A&#10;FEpk9CBnpmm7f7+Vx0P+NWmjXhztI64Bxio2ULy4VlPQZpgVz8w2yqcfwsKZIjoMtll7ECpDEY1y&#10;BuU9Fz0pgJUgjO4jhM0CIw2Bzk+gxmoGtvKkae2Gx8f6sZANWigc/JkPj7uajO5CQwYN3FAD7e/h&#10;uD5c/FyeiMf8RzVgvPDNtIDxkfPGTwPxqhJEtwDnKy4wrgcilt7p4AtvdEAn/lqVIH4n0p3vowsS&#10;XVjHcxefbHco5I6kfX2rJ2yRybzlSvTmt5Q6Sq9q4G3JbAGG96Zc2kWoRF4RsmXkoP5j/CjYkpK8&#10;d6ArqFm/vf3qplZbObzEZkYHlexoaNo5fn6r09/ercE0d7H5UnDgEKxHDU9xk8cq3SNeWyhSOZYP&#10;X3AqZJFuUEhuAFI+Uhc5+vpWTtls5xImUK9vX61eSVZoGvrdcKT++hHUf7QpbAWmdw5eSYiRSCuU&#10;+9780rSybyzSDzieEKUxX3gMrSOcDYwal2ybwCXMueoYd6tMBu4ocqy+bkjbt/z/ACpu8r0ZGJ+8&#10;AvSpNj7cKH8zJ+YEYNMy4PyeYD/FyKADnO0NGUPfbjFAK52Zj255fHAoDMQQhkCkfNnGacTjaP3x&#10;tg3IABPvigBobedgaMYP3gOtIMMh+4Cvf1p3O3B8wQjO35RSHJiXzdyjGF+Qc0ACj5DMEiwDyoNB&#10;4+YopU9F3Uc+bmT/AFmRsHl0pY7ix5lzypSgBvI5K5BHHzZpSCOCDu7EPmmrwSVwWYcgqeKQ4XO3&#10;Y47nB4oAfyRgKwYdeeDTsQ+kn5imZXGBjAP3jRkeg/M0AOIV0A3IEUcfJ96g/NnzZFAVQFAXn2pX&#10;LqFMol2kYTCdBQo2MftPntJjMZYYx6f5zQAjMGKvLIpkUAKPL54/rSM37w5c+cT93y/z6dKVy25o&#10;5DOZjjBZcj256dPeldSzNGxmNyD/AKx+mPfPH5UDDe5k8xJP9KyAB5WSfXpzx70RuEkEsEh+1Mfm&#10;Cxj8+B+lPjDM4jXzjdA43Z+97c8Ui8sRCs/mZyWJOT+fegQBljINs+6bnzMRAj68dvrSK4Vma1cN&#10;8vz/ALvp+XB4pRuZgIjOjAZYgcn86Ub3w0Im3KPmbI5x6d+lAEYkCJ+6l8xGT5/3X3fx6Yp27ZE8&#10;cTgw5HmMYsgf0/HNGRy8X2lFUfvCBlT/AFpVZgrvG0/lnAfGcfj7UANLR42RMkkLEFi0PQ/y/I0u&#10;6Nf3O+PyN2dxiOfwz0/Onu2+MshuEh3fOMfLn6+lNzkbovP+zF8bSOCfr/KgAVoyFgLoYQ2Ufy+T&#10;78/40N5JVYQ8KxAEiQoeRTjMI1DF5Tb5Iwy4BPp9aC0Y2GVpktmb5Q6YOPbPU89qQxmUlRYXe3VU&#10;BIlKnH9CRQGjkXb/AKLEgXkgHBp4Kjb9okna2IOwtGFP655pnmBz/pM8gUL+7YRAZGfoTQA5wsqY&#10;JhCqOMjgj3I60BUkJY/ZECDACtw/17ZoMgIxdSumBhT5Xf6HnFKHSUMJpfLmVRs/c4J+vGcUwFZI&#10;5UZh9lChhuG4gN/SkKqxEgSFec7Y8lcY69cfpSSHezLLgSqflDREE/XP86bI5ZmY4wcljjGTUydh&#10;MZJMsUZkbiNBlRVECS5udxHUfKMcKKd813KrAExn5VX1PrSzTC3jaBAScYkb19hUpBsNmuRFGYLf&#10;5kB+Z+7n0q1pth5LfapkHmNykZHCj1P+FM0yxwDPMMg/6tD/ADNaEjGUMiOQ24Ese45z/Sh66ITf&#10;RCZaZiyNvIciTPXt/j+lV7i8W1j8qOQYbjHJI+tMurxU4gGWHJ+TcOf0qGGEL+9kyQTnHrRtsUkE&#10;cAz51y3y9uKlaTeQvzBccfLgUMGdfNYP5ZP97BH5UYLAKEbb2+bmgBFB3Y+bPY4q7DAoyZS2R0GK&#10;WGLYuSN2R3NWhEQMSAkkcfNSGNAPIO7dngbalCndglt2fTinbexHzEjDeZ0qQJ823BznrvpAMHI5&#10;8zeDzxTlyTgNJkAhgV4p2w/d2fN676btyOAQf98GmAyVsIdsku4D+6KqmRifMSW4Bx8xKZz9P/1V&#10;Nc5II8tkYDBzJ/8ArqAZfOVZcDGPNxn/AD+FNCEcybGw85XOD+7BP+fwqhOsyb3LXKwhgMmIbv8A&#10;P/AauzAMrP5Em7GBtnA7en/16qeVK58xbeckMMKtyAT+A5/WlIaIY5WVEeS7u/KYnGLYbienJweM&#10;f7IoDAFTJJdgsCUJhH5k9P0FThVRCTb3Stu5DXPI9Dwc/hmolilEefIuizBiVW5HyjpzjnOfc+9Q&#10;UKJPK+WaeXz3j+Q/Z8YPvnP9DXQ2RIsoQXZjtPJTb3PaubjjkjIjMV60pXhllGB+R5P14robEFLG&#10;IAyE4P3mBPX2pkstjr97n6VKCOME5+lQqdpx82anGSMDNMQbvfn6UbuevP0pMEnjdR9N3vSAr3Mm&#10;2JtrlfX5c1QE8as3l3DbCPmPlA/yrQuQTASofgjpg1S+baWhS6EQHzb1H9etSUhm8KcLMwj4JIjH&#10;644/OkWRRuXzz5JbLYjHX+VSuSBgC5SHuCo6/jUJLkMW+0+STnGBz+YzQMVZVZQGn/cg4Hyc49PS&#10;rKShlAaRSg4XCf5FVdpG1pBP5ZOAMDI/CrK71x5gl2/w5A/l1qkJiEq6gO4CgYX5AKGYN80kg4Hy&#10;jbinEvnMvmE44BAzSFn3/vPM3npxzVEjSyn55HAbsCvX86Q4JMhdd47Fadk5+YuW6LhaDuyCRJ5m&#10;eMKP85oAjOAd5YbgehX+lMbqDuBZuo281KSdwx5glz6c5puGJwgcyYy2QMf/AKqYFb7nQjJHIxTG&#10;ijYdRnHXFWNufu7ycfNxUSEgsqFjx83y0AVHiCtjI3kcPSOyEeVKFD5+9V7AdSFyVx8x21VliC5z&#10;uaLPXb0oArOpRtpwf9oUFRMPLbp9adkplOsPUMB/WmuAqgg5j7HFAESSvZBYpGLW2SS23cVq9sMj&#10;JcJIygL8hBIDVW+Vlw2CpHNQKZLKVSMyWh6qG5Hvk00wNF4Ev4t2wLcdWX+971jzRPHIWbgA9uK1&#10;8b2FxGPnIwjD0/CnTRJqEbMoUzr99B3pbCM6KVL+Ha3+sXgH+9VYebZXXmpgBTyp/i9jTZYpIZAQ&#10;20A5BFXRtvYMoB5g+9nuKrcCTdH5a3SYNtKfmTvG3r9KlKqAEaNPmPyyM5zj/D6VmwTfYbhtyboX&#10;GHU9P/11oIHhxb7swSDMR649jSTsAp2MNiqgIJ+ct1/GmxjecDarL1YvTsMgCsQsAbk7DSbt4HmO&#10;qxAHYwTr/n1qwEwHzhSoUfN83WnY3DeoKxg/c8zJNIzfKNxVRjKnZwRRI6sCzbVk4wCnB/z6UAKC&#10;3+sKnyz/AAbxmjlVVmJIYfKAwyPrSbizhsR7weUK0ocRtvXymYjBXb0oAT5lzkOWPQhhxR8+NpJM&#10;meoPFB+ROkbeYMnHVfz/AKUEgHy1MZUn7+f6ntQAq71BCZ3EfMTjFLtLL+7ZtgALEjvUYIZsFFyO&#10;4br/AFoC90CLjqN2M0APJOOreWDgErTc+4/75oBOPM2cZ+7up24+hoAXy2VwDGH3L1804X/P0pwQ&#10;R7UdPNY9HMnT/P0pihFDbBG5YfeJJ2mjARXQGN1PVxnI/HrmgBfLdcRYUknPmGTp/n6UojwghZAr&#10;Bs+YZCc+1MKxKPs6mEoWBMnO7GPXr+dAEbR+UHh8pScSDOSPrxx9aAHIhk3W/lrGQeJvNzn8s8fr&#10;SoGl2IqxQhFxvMmM/XGfz61GojIEBa3hjXpKqH5v5U7CTHDvbooXhlU8/XpQMeFa4+RYljKrjiXO&#10;4+vfFIu+YYEYhYDkeYTux+eCfrj6U3CTBhIIE2jjk4OPXFOKpLCxkMEOwZAwQD9ecfpQBJ5bMzNG&#10;REpHMZl+8R1/zmmMN26YKEUEfuvN6+4z/LNRPtlBkb7MjcbUGQG/pn8Kdldyz4t0kzgRhjyfUDpn&#10;8KBE2WeTz0QLED80Inxn3Ax+maTy5BtmWNvIDcxeecj8sfzNRPh1NyY7VGDDdGxxk+vpTtqKBPtt&#10;+T/qWc4/I8UASBHGJNreUzE+V5udvselLsKLvCSNbnpEJOR7Z/rUP7qIrNiAuf8AlmXztHsG7UoR&#10;I9koWExtnKGQ/Ln69vpQMmKuIw0qTtbnOY1k6HtnHfFMKTJGonW4eMoCCjr+fHfp1prKsZEgjimB&#10;BBR5CMUCNYyWZVmVxgDzzlf88c80CJCsiRj7QJ3Rh8rIRgflx+FLKXAPn/aDkDy+RgD/AD71G0fl&#10;E74hKJFABWUjZ9enP4UNEElO5tyKA24OWH9OfwpN2ASRnOC8juTwm/GVWqEzmRxCgIRT87Z/Sp7i&#10;c/e53scKB2pkQWGLzGGcHgf3jWa11YA7LbR7cgTMOv8AcFNsLQysZZTmMN8o/vU2KGS7nxIAFxud&#10;vStQkRqIxhOPlHoP8abfQTCV2J2r34JHaqs9wIx5cQfeOvb8OadcN5AMRAVzznNVoot37yTbvHAx&#10;3o2VhpCxRZcyuBuIGfmPNTnH32CBR6mkH94EZB7rSNICwYH5s/Km3rQhi58zBEajJ+VM9B61ehhE&#10;ahvlOR0zSW0IQeZ5mZicnAq2uMbkYlgOQFpDEAWIZXZ05HYVISo6NGN3bPShTyTE27Ay2VpFKryH&#10;+Xv8ox/hQA4KAduYiMgdalUYIT91jP3h2qJWj6ByFJ67P8ipN6Affyue6igB3B+UiIgdzTSADgiP&#10;pkYP+FP3IB98GPtmMf14pm9QhBkUjHBKf40AUrgK4KskGcZB3f4VEeYiTDaggAcMCT+XH51JM6Y2&#10;yOh44zEOPzqJmiBwZ4iRxkxdPzpiCVSVdzHbHAH3mHJP04qhLGqq8v2OwL78f6zv/exnbn3/AFq9&#10;JPDGHzPBuJHLQ8D8Tz+nes83Vosz77izWVX4f7OeD6fX8M0pDQ0KUjwljZSHfjAmXdzznk7QfoaR&#10;IBHsb+zLPdkqD5qsF/76IUZ77ab9otZHE8V3ZNdNKQ3mQEbvpnnPHp2pYntonSSGbT/MJYAJAVDD&#10;r33Ht6VBRNHG+1QLW2PmKSds2dvtlsAfh+tb1kpWziG0cA/xZ7+9c+kiAYM9gI3XDF4MEg+h54/K&#10;t2x8r7Emwx7cehqkSy2OeMD86mU9OB9c1WXGeCo/CrCYPdRQIeeeg/HNN5P8OPxp3HTIphxnouRS&#10;GRTjMbEjA9A+KpGMP84g2KBgr5+C1W5hG0bBygHpzz+VUv3cpLf6IrKuAgJ5/lUjQ4ouWkWDbH02&#10;eb/hTSDuErRqyk4EYmx/Lt+NJuibc+LQsMEoM4P1xgYpn7ra0h+y8t03EAfgOMUDHrFsxI8e7LZE&#10;ay8fj/8Arqyi7ApYBx12iXp/n61UHlou9WgclslATsX9cZ/CrKiNApVYHB7ZJA/pVITJCpQ4ZAcj&#10;jD9KYBgkEbieAd/C0fu4xkCJ9wxkngfTNJhE+TdE24dc5A+lUSG0jKkZb+8G4pCjZ24JY/xF8AUh&#10;2LlAI2yOHbOR9KQhV+Q+WST98saAF5I2AfN/e3daNhPyqpDD7zF+tNbZkplQoP3skfjSEIcRgxjH&#10;8W45NMBChIIXIwOSW61GylhtAZAOp3dadhWOMIpXuGOTSkLIP+WaBewJyaYDBuwTGrLGvBBfmnMN&#10;w+63l55XdTWAceYojTb1VW60JtYE/Lgdt3WgCtJG6HcoJibqCetQhcDOGMfcHrWgwVvvKpX+7nrV&#10;OWMxncCNueBu/SkBWcMjAnJQ9CB0pQeMPkg9sdam+XYDtz/eTNV2QxNzkq33fm6UARxk2ErOq7oX&#10;6Lz8p9avqTmKSNwZD83yc59jVYcZVuQ3Xmo45HtJhG2Wik77eF/EU0+gM0LiBL2385Fw4GXT0PrW&#10;Fh7W5D7tq9x61uxSeXOGgIfpvbOAR+PNQ6naRSoJ4gGQ9B6GlsxFO5VbmJpIsdcGoLGYRObKQHy3&#10;5SQt9w0lvcPG4UplO+T2pbuAffX7rHII7VTA0pC+zLvIAn3lXkkeopilynmSeb5Z4Xjk/wCfpTbW&#10;fzrfOczRfKwP8S0+RQGEgG5G6DP9KIvoAuCGBkaUfLlOOfbNIGcH5zIJOMEAc0EDGSinI4G/pSLg&#10;Aq6A5A2nzOn41QDiHEhG6Tzc9AtJnawEe8SdwV/P8KQp83lkAtn74fijOQqAAMM5O7rQAZIB2byM&#10;fP8AIOKbuXBCZEZPzfu6CxbAVGBA5yw5pxyzbwGCL1UtzQA0t/AzEx54Pl9KMrtAY7R/CQmM07Pf&#10;DlDxjI4pMEZaTcQR8tADd/POAwHTbwad5j+35UvzAncHBP3cCneTP6N+lABmMrthdlgwA+UHX69C&#10;KPMVI8IWNuO+wdP5U7c7ISglWIY3DcOf603edpIWRYiclcgtigBTIgXDSN9lz3QDP9Pypu+JgCZJ&#10;Ps+eFeMLn8x/Kn+aETzCsxhzgqOv6c0K5U75PPeP+Fd+P5UAIXXaoumlEZ5jBTH4gH+lIZlKL9rl&#10;kwB+7HlgY+gPNP8AnUAyJceUxPljeDt9uKUl4yfP89i6/KN3T8uKAGPIivi6mk37cwgxcn+uKHkT&#10;dmaUtKB8gCDj2x1oBkHFwlyxI+UgjK+/pSmR4HMU4uGmK/KR0Geh/u4oAa06mbfI7fat2EAh5x79&#10;6cWIuSXLG8zg/uuce56infPGxidbjzjgqVxj/DH4012YfupPtInBzk42gen/AOo0AK0j/aPnkP2o&#10;HHl+Sc49yO/TqOaBcDzjmTF2Sdy+QTj6kdD9aRvMICM8vn59mDD/AD70qmRgIwbgzq2CrKMf0x+t&#10;ACQupk3W7I1ySS6RREY9xgf4Uiy8mWGSF5uS8axHC+/cY/Knq7uxKyXH2kEhhInH17HNKhkY/uZp&#10;/tHO4CPnPt/hQMakkagNCYZJMYZDHkD+fFN/coMgW7gjDgofl6fX+dPWU8m3mkL9WHl/rkY/KlyS&#10;jPC5IVRuxGSAOmeOooENzHH8sPkShhjvlPx6/rTZiqqIgcKoyzHualLqgMgJYEAJkAc45PH41nyq&#10;Wfy2zjG5j/Ssm7sAi3XEu5hsJ/8AHVFIWM9woUHCnaqYpbl/JhMIbEsgLP6gY4FXdOtjHF5shwzA&#10;nJ/hX1pvRASqiWltk/MAcnA+83+AqCR/JVnkYPvJI56fgDmpJJN0izjDInCjsB7iqjku5UE7M8AD&#10;AoWiBIYih23uMkdCF/xqcZPDb1bHHHFIq9iCR25p3GdpyTnrupFDHclgCsnmZ+Ucc+5q9ZwN8sjL&#10;J52cjJFQwW5aU7sZz13VeUDGwAK/97fTYh6hywwJPMzyen86UFy2Y1l8wdeetNT5ysYCoccsXxS7&#10;A2AqorAcnzOtIZIGLD5EmD9CDjmpAWPIScY+8CB/+uo1AYHaAp7/ALwYp3DAsqAYIyDJ/n+dADvn&#10;BLIs2zIyABn/AB/SlzIhEirMEOTjAP8A9emnDHcqYweV8ykC5YMIWIycr5n9KAHqT1AkI78Upcog&#10;yJShGcbajVSRuWBsc5HmZAp20oOEkKkdPMzj8qAKdwdjkN9oKso27lFNJKZDyXByMjMYz0/GnzGR&#10;SwjjldWXnEmcD6j+tRqroGQJcFSvJEuePw4/OqQiC5kEatE0lyJHIwfJBIHsOT+tZ8kj4Nv590XL&#10;g+abZd+fQDGcZ9/xq/cLMqSQpFdMjkfOk3T8c7fzFUtt06GALqUcfmgNIZgQfxPyfp+tQxojiu45&#10;AbeK8nFx5hyVtVMh+qgBgB7mkhuIARGlzMCAzMyWgZ/+BADIH1P51I5uJQsJTUYwkh2yeYoBwepP&#10;3D+ApXW6lEasmqhRu+Zplw35kL+VAxkEse4xQ3c4QR5cpaBi3rkjGPxroLB0ks0KvwB2jA/PGKwF&#10;aaQH5dVjVE6SMMH6bjjP+7W9abzaRuWmIIyN+c/rTEyzkAnDEL9KmRxsxnj6VDuYncd+PeplYnk7&#10;sUhDt49ePpSF+OSPbigkk/MWowSMnecUhle4kjWMtIQR6FeKpmRGw88mW2jaDCAB+dXZGKKWIkJx&#10;xtzn9KqHzYwd5uvNI3ALg/nj+tJjIpZ1J3yTAzDoDEB+hprzx793nB5t2ctEBg9vepmLIzAm4+0t&#10;jaVAJ/HFRfPG21Xu2uM9Qg4+mM/zpAKJI/N3JMWud3JMOMewHWrUTkNuhcs5+8dgz7+4qt5h8wpA&#10;LlZc/O/Un8uMVZQtysTTbud5wPx/zmqQmKzrG2In+Yj5vkyffgUzeFJCPlT1ITJI9eKeCW+WDzeP&#10;vHHX69qQHg7TIVxzuqxDVZVYrETtI5+XnFLlVY4Y7Cc8Lk/jSh/lOC23vTSSTwSF+lADSwIwzfL0&#10;zjNM3KflLYQHj5elPJDHHzbc+nNA9/M8vPGAKYDMI2Q8g2rwuF60bkb7zrjoBs4px527y5XovFBH&#10;Hzlzn7nFIBhIcfO6E4wuF7UxmG7LSJu7fLU7blP7wybu3y1HMGPzFn3jp8tMBDgHczrvB4BWkcpj&#10;J2sx5IxShsckt5meAB0pxLZzubzM/wB2kBRdTGwIZdxPBI6+1NOwjHykEfMCOB9KtMNy7V3bzx92&#10;oACSVAPmIOfl/WmBUYCJgpZTn7pPen/LIhhcjJ+62ehqZ1DR4XuOpXoaq9MrnkfeO2kMLed0lNnM&#10;zcHOODn3+taMUwDlJAiQMAqqv86zZ4VuYxIuPOj5DDrUtrOt5blicMvy4yDtPr9Ke6sJkWo2BglL&#10;gZz27UyzcNF5DD5c8E1sRf6XbGGQHzIxjLDG4etYs8DQSEDjB4zRF9GIQbrO4EyqCwOCOuRWnGeA&#10;F+7IMofQ+lVCBcQiT+IdaS0bZm3YnnmM+9DQE4/dkkNGXIwy7TTR8q4BjYHliFwf/wBVWJA8qCVW&#10;ZW+7KoHBPqagALKTG8uwYLnFUndALtXeI/3Ww8liD+tN5Pyv5WwHhgCBUgxyUMpiz83GQDTMN5Yy&#10;0ghGcEr0+lMBvDMwLRLtHynnmgkSZkZIlxjAHAP0oIPljdI5XHynApXaRz+8d92Bg7R/WgALpnzA&#10;iYHbPX+lImCgbCFT0G7OKUthstIwlBzynejJ3cN+9I5Ur0/CgBBsQtnBJHXf0p/lf9Nov+/lQ5wT&#10;gqS33/kpPIi/56Rf98UATZMq+c0Coij7vmdfwpxB2+YUQc7hGG4/WkaUFjPI0ImPAB6n8aHfnzSY&#10;POJ+4FIH4dqAFXMTLOYlfk/ujJ0/+tSALEBKyxyZz8hfcRihZjGVnSSHzCSSu3H/ANbHNKp8phLC&#10;0LyMMsioRgfjwRQAKPKIk8lJQ+flMv3f60uz7MuPKjm39SZc4/HtTd6xLlfIdmHzKynj8/6UmI0V&#10;hEYW3j5/lJwfQ5/xoAVlaEqhhSfzB9/zsbPfPXP4U8p5AMKwpKCc+Z5vr3z1z+FRALE21Ft3BHzE&#10;5yD/AD/WjcArxIIZIW/jAIx/UGgB4j2EwmBWLHPm+aeP8/ShkkVREUXduyJxKTgen+QKYAi/ule3&#10;kUkESgkkH09fwpxAWQ2ytbMucmUZL/hyD+BJoAeqHcsbRKWzkzebx9P8imlWG2LyiJFP+t87j+ua&#10;TbB5jwbrdyMHzASGH9aRNjn7Pi3O0n96shyf/rfWgCXynJCKrJIDgyGXIP8AP8xSGNzIEVJkm7v5&#10;gCn25/mKRFx+5ZIkYf8ALQOTn8s0iqkgEaCJCucsJeG+v5daAJfmlT9ysgnAJ3F+v596aA5uFCia&#10;NsYfJ/yab8kybEgijdf4vMxn8uKnXEVp55UI7jaoBz+NTJ2QMr3Uih2AJCoML9e1RQIIkaWXnb8z&#10;f7TGmctKAQCEw2P9rsKS/kIiWBWw2c4Hc8VCQBZq99dPJIv7tTksOpHp+dat1IVAhjcCU4ZxjqPS&#10;l0+0SysssM+WA7/7TkcD/PrVKV5Nrl9xkY5UsAMKecULVhuyOWUZOwbExyucD8qaigYBAOfU9KjX&#10;55N+VJHUBanH3WYN8uOTt6UbsoCwXKhoz6nPSliQF/LBiOTw3PFM3BlYJIDH/FleP8KuQAA5LnYx&#10;/ujj8aoCdMIvlDyiM/exzT12n5WKYwfmxSjgY3nyyePlHP407KkKDIxUjj5QKkAX59qt5QGODigA&#10;MuD5IK9DjJp5YKFWR2C9vlFIXQ7VklOAODsGf1oAMqd2TEGXoeufrUjSCTG4QKy989ajaVXLCZyD&#10;jqIwCBTXn4Ie4O7oCYwD+XX9aAJd6s279xuVuueT+PSlV0Ygj7OHB/vcn+lQeYnQSjfnr5Yz/jT9&#10;6uEzMgkz1EeM/lzQA/cm3cI4Acnjdg/rRuAUEJCBjpvH9ajDqTvEsSuOnydaesi8Mskavg7v3Yx+&#10;lAitKAdzJDBjblh5gzj8T/KmFAEO2G3VSufmk/x5qSRl2PtlhBPLKseP5f1xUZaHYStxbDj7vlcm&#10;qAr3EQ27RBbFdwJ/egHt6nd+VUHih37DBC8Zfk/aec+/O79Kt3LwnciXNqAxAZHgyx/XH5ntVXzY&#10;ZF8kNYGFX2kNAxC89CPuk/jUsaHLbCRFH2CzVQxI/wBI2Ee+Rlv0qJ4dwjMulwjAIDJcgYPsVJY9&#10;O4FRiW2yIDc6b5IkZhHHFzn88D65P0pYngmCiabSmWLcq+XAxKjv0IAPTuaQEqQeaIi1hCqqh/5e&#10;wmAO3y5J/Gt2xH+iITEE64UODj8q5qM28kZM0mmYiUrGqRHpn+I5GB7c/WujsZGe3VpPI3d/LBAo&#10;BlzHcjr2BqRemSv61FwTk7Dx6VKvTPy59qYiTGR93nPrTckDG39adx1+XOaaeOm3mkAyfiFvkycd&#10;jms0oULJ9n3lsfN5oJXnpyeK0ZDiNgAhyO5wP1rLmeNNwAtChHLF8A/ialjQOqJ+5W3LOR94S5/A&#10;HPFRusjE28VnmTqXEuc++SeBRt+RhGloYhjdIzhRz0znmmuEZvJIsUUYYNuAB+ueT7UDHIzSsLeO&#10;3CMp+ZjMPmPqW9ParcatIAkcAUqPmO/APvk1TjMcoMOLMIjcuzADP8yauRssxEZECqnQ5wD/AFqk&#10;JjmJmGUh2KvHD/170wNnohXnpn+tP3iYDcsKqvTPf2GKjLq7ZbykwOgPX8qtEseDvZvlxg9M05Rn&#10;kKcDrzUasSc8Cn5/i+XJ6imAEnIIHHp60mTnOOB2pzcjdhcjsKYFP3iq/TNAC7uDwcH3pjMY2+6W&#10;BGBzTsdyBg9BmkIOMAA54+lACebsXDRFiRwd/SlDAfIyEsf4t9NZBEmNqHcOuaj2BBsPlHP8WaQx&#10;+Tv2BSWzw26nZyMAEt67uKg2/NsBTk/eJwBSqVyIyE69c8UASEEkKqkHuc9aikXcVaMOrD73PWnC&#10;RZW2YRdo656/1zSjaR/Dx3JpARkAZKqVU9eehqKaPncMgDqM9amdN4J2qABzz1poG7OFAC9t3UUA&#10;VAzI24bsDtVef/RbpJl/1T8KNueatSoN2QuEP+1TdvmxmJsjPKnPINAFiNsOlxH88mcBAx/l71Z1&#10;CzW4hEgw3cY5/wA+lZFjM8bm2lz5p4AIzken1rYsZRFKbRihDcx89+/XmnLuhMxrdvLkKkcZwalm&#10;Vo23LnK/MpFS6lbmCfcDhTSIDJDg9V/WnugJ4ZVdRIWJEnD47GmSRkMwUshjHzZkwG/Duar2/wC6&#10;lZDkiQ/KPerssAktRcMVDx/K+R+XSknZiK7d2wVUHBTfSEHb5jZ8sk/uxJz/APWpMK5MmYAV/hA6&#10;/wD1qCIn/fN5W7d9zB2/iOlWMAp2q8iuQw4XfyKMSZy4JyOMN0phEW0uPIJzyuTwf5ZpCYVO7fE4&#10;YcHnAPtmgCQqwbDGQTMflZX6U9Qwcqu8uOrEjmov3PAPlHPR2J4+lLiIMIw0fB++WJNADxuBJUuM&#10;j5uRzRiL/pr+n+FRnaX/AIAR0Ibk0ed/0yj/AO+zQBMsjb/vn7RnkCPk/wBaRJSsisrv55ORsj/w&#10;HFDeaG24lMmcZLDA/OjDFQB5vmA/e3c/rQAqu+8NBKTLyWIQf0pVdy/+iO+8ffHlZP1GKFQyALH5&#10;6yAZZ9wH5H1pyq8pBtRNlOpduTj070ARqxZSba4Y4U+aQg4H4cU7cwV2ikkEYGWOwYGevPTH4UKx&#10;YMYRKhwdx3DJ9cU1QziTyftKKo+Zgwyw7474oAQmLb+4uJVhx+8IUYz6Zxj9KXJWMtHM4t/4iFHI&#10;9+1OQ7t7QfaUhHEitgE/1x+FGyRgzRtMsSj5toGceh9qAEaRGGyKZzb7v+eY5PXGcYz70MUUbTJ/&#10;o5PBaMDOPf1+lCvJsd0NwLfI3KBn8/8A9VOAcoGJuPsjHgMvGfegBBKpYJ9oX7GDnmME/n09aUvG&#10;SEd0MRztOwZIpu5tvW4FnuxtMYx+f5+lSDdtHnecbTcdvygfj35oAYWVyqTunloDtOz5v/1e1Lvj&#10;kXbLJEFVfkIjyc+/tQCcL9qeZ7YE7B5WP8ecUbyFjW5kl8j/AJZ4hAP6/wD1qAHlJLqWOKRkYAYG&#10;FOQO/Wk1GVXuBGrbUiGMAfn/AJ9qsWzslvJcSMWKjamRWZtLtzyDyfcVk3eQlqx8AKqXc5Yck+5p&#10;tmhutQLuuYofnxj7x7D86dOxjhwCA2Cxz0zWno8Ednp5uZuijzWye/8ACP8APtQ9hiai/ltFakAh&#10;QXmfP8Z5/SsuaQM21T8w64WpZGbezyMHaU7mKr1/PpUKbpJSSWyO7HrT2VhocisOm/PU8U9mbbiP&#10;eAfvAUKAV4Vge+X61Ht35YL06gPg0JDJYkLE+WkoUH5xn/JxV5Q6gPGJhHnleoz+HNV7eE7S+0KM&#10;/dL/AOf51KFOfMVBtB+7v/pQwLCSMoBAl8snpnNS4YqCEmMZ6AYqqAPlk8sFSeU8ynjK/P5e5f7n&#10;m8ikBYBZOvnGMjnaB1p37zyx8sxQ9NpHB96hOCMnlSPu+Zyv8qcFC/OY2ZMdBJ/+qgCY7wpV/NYA&#10;ccjioGaVvlkM78jaQoP+fzp5QpuJjZlOMYk5H41C6YkOUkIOMHzRxx/ntQBLmQMN4nHPyNsH/wCr&#10;9acPMbCuZN2fvFBj/P41D5Th9u2VucgrIMD+lTxJuwrLKrMThy4xTENTzM4JlDc/MEH+f1pwR2fK&#10;mUNjkiMc/wAqUK5baVm69QwxQqnbgiUMBk5Yc/n/AEpAVpA+MhpAwGMeUBk+naowXALI0yKBgjyA&#10;M/h/9apZUypwLhCPWQYP51C8cgDq/wBqDr2Lrk/TPNUBUuDIVeUGXy2YHYIFw2Pbj+RqrKzmLzTP&#10;PHHvykS2qEkepH5/w1fnhaZHYR3gkUgqodcn8+azGjZA7NHfEFx+5DLvb+v9aloaHs0hSOWcu0Ku&#10;f3bWK5P4AkAf8BFRfMGSW4LPDlmjiNnnGR6dvyFOjgmDxl4tUkwx/dfKHx74O79BRFHJhsxaoxO4&#10;BU27ufXaS35ge9ICTNzG6ee25ypMavYjA/MnB6ccVf02eVJPs9yWMjZKN5XXjpWdJHJaSIJE1KRn&#10;jO0Ar8p9Tgn9cCkmNzHKFjF6QV3BoQGCtx1wT+uBSdwOpGVPJy3+7Ug6+/0qtBIZrdXHm5I+bIHB&#10;/AkfrVlAeg3E9z2piJAOoH54puCBx/KnAHoN35U1g3OC2ByeKQFWeQj92h5IyxKHA/Kqp8zDLFIv&#10;l4/eMLc8fXHJ/GkxLM7OjzbRnO5Rx9ASKYN7ZZDfGILlyYwefbJA/LNK5QBQEdIGAgKgOxgxk/hT&#10;URdjRBlW27nye/0HenASMDIGuhCv8Trkj+VG2VmLk3Xkjv5YLfhkj+RoARfmXbK6rbA4XEJ5HsBx&#10;VxBuiXzGC24+4PKwD/SqyeYG+f7UIy3yqEG4/n0/KrIZygaRp9v8OQM+34fhVITFcllzcMFTHyjZ&#10;1/oBVa4O87pWUADKgpx/+qp8uNrytKM8gBefxpk/mc+a84fHy4Xk/X9KoRCrAjnAYeqmpxlhliAc&#10;DGRVfEgOJmYyd+hq0mc4O7djjiqJDgZJ+Y+mKPl3A7Ru+lAZiwBJJzSEsW6HPpSGISu7tn6UZHYg&#10;k9eKUgkZGd1NGcbUyT34oAVwAuAQffFRNhcqrDYepK80/wCYKduTjrSLkAkFyv8AFgdKBkJ2qNgZ&#10;RGep25xTOCPLBBjz121Pl2jKqX8rPPGaYPM28mTys8f/AFqAItoICltsYzjC0qnAAkcbR0wKlHmY&#10;AkZ/L7dM4pJAxClmfYPu5FAAWWQfMw6ccdaickjcWUMp+XC8UpDqwL7gCM9Kcdzcndu6j5aQEUqi&#10;Rd3AJOcY6VVIAbcNvXpVzJEnzFtxPyjHeoJVIcsQd3cbaAKd0hBju0KlhwTuIwauRuXt1KEqw5Zw&#10;M/l0qNQrbonwQ4wQRUFpKsLtbcBlJIw2D7j+tNMDpJIl1fSRNHnzFBBHuP8AP61z9uxEjIwIxnNb&#10;GjTG3vnjPEE543MOG7CquuWrWd4Z04jY5PFGxJXdcDcv4Yq3YyoW2yDMcg2MD+hqvFl48Hv0+tNh&#10;J3mPBOeQfSkxiSiWO4eKYP5iN8h2DBoG4ynO8zZ/ug/lVy+zLDDdjeWP7ttvqO9VMY/dbJDKx++G&#10;/wAOKuLuhIaDiXdHlZh1zEMY+tIXTdiBXyV+clMfX6ChYmd2T96rgHL7sj/CmuWkYLEsgKDBJbg+&#10;/PFUMA2FzHny/wCI+XilJynl5xbgnnZ3+lJ88gLKtwsajBBYfpmkYEDevnGMfw7hmkAbvM648sfd&#10;Ozg0ee/ov/fujLY3kSiM/dGM/wD16k8u4/v3P/fH/wBagBeWPkrEo5yXL4/XvTVPmfuBDGqjq5YL&#10;+HvSI6MNnmQCEMdrBOTTjtlUJK0axjkMV6f/AFqBihUuI/L8mJBGMkFgu8envQFW5IHkpEo4I34D&#10;fh0phaGSLEphSNBkMEyD9SOtOyJhvbyFVV42Lwfr/wDqoEI6eauRAqhBkjdjd+HQ0oLXCtIbeNQo&#10;5QuAW/4D0oOXizK0HA+UIv5ZP/1qbnevmSvAkmflCphT/wDX/CgB2FlP2gWyhVHMZcDv125xR5fm&#10;DzjCFRefK8wH9KY7q6+fObYSggDA2g/0z+FPOxl8+QwrKGBVOikn07fpQAuQWM4tiiA/6reD+OPf&#10;05xSFGjP2lIn8skjy/OJ2/8AAc5/nSfuynnObYOrfdzwR6jPFKTHxOgtvOz/AKoNyB7Z4x9KAF2k&#10;FZPKcxk/cEhP6DmnlCE3lZGjPRQ/T2OOfxqIEALPstjnJ2bvu/Tdx+VO2BAJRHbsTwVLjI/Bu30o&#10;AcV4DmGdoz2EnT8un40uGRcOs5STou8cflTAqRsr7ImDDgbske2DVm0iDXMeEGPvHnOMfWk3ZXEw&#10;v28i2it1I3AZOe5/zmqcS5xk54wfoKkvJDNdseqjgf0prnyrdiByeFH0rOILYjES317HFjIzuY9g&#10;O9bOqztBDBbIMM372QFdwC9ACP8AH0qDQbfeGnfgSHueijr/AIVUvJzPcS3OGDSPtKlug7fpQtWM&#10;rO3zHAIVvu7jjA+gpYlG3aQinqTnNMwGlCkoUBznGasDacKzqoxwdtMojkIZNuIlwPXqKRWDZ+WF&#10;WGBgHqf8+1Me4Eku1plVkA2gocn6d6sQktL877XU8DYckfzpiLQCna37oEfwgHk1KGUnzAIFbP3V&#10;/wA4pocENlwJSePlzn+tCyeYynfmbOCojOfbpSGP3IH84fZ1YnmMZwP6Um5Qyybbfocrzx+dO3sz&#10;bvMBl5DKIzn9P60nmNtJjlXeR8wCH+n9aAGgoGDZhyeqMT/iadvRCGAt3O3GMnj86aJjFueOVFkx&#10;90R9R7YFPjuepSZOR8wCY/QcUAShtgK4gbIBOWxj8+ajlEQc48g7iOQx4/rUglIVmiliZRycIQB9&#10;e1RvLtLbJIjEcA/Jx+XSgBcRpK2wW7ozYBMhBH65qZFi37dtuRk4YSEn/GodxHyrJCYi2MeX/Tp+&#10;tSxtlQrNEY/ZaBDlVehWMgHr5vJ/rS4RsDbEMKefMOT+VM3jao8yAoc8Fen9KXd8o3GDBB5Iz+VA&#10;FeURuOY41wvaQ8/XFVwsIUsy24CjoJjz+X9asyy+YrCSSDIX5SU3H8+MCqs90VBV5rMMBxvTt9cc&#10;UwGT/ZzE8myHdxgNcEfoOPzNZ0iW7bnWC2Zg+ShvCF/L7ufYmppL9vNcSXWmJMGXDOhPXH8WB6+h&#10;ppnkYSH7TpbyGTA2xE5x2Ddd3vtqWxojkhhjSJjaWyuz5C/bdwPA/hPyZ/HtQ0ahg729ueSAouRj&#10;/vkEL+ppsd2qTBopNONzkghIiJF/4H/PjtTEmSCYNEdKac7t3ybXP1fknH0FIBo2xFsW0M+/IA+3&#10;YK/ngflnFOMQiHlpp6zM8W1pDfH5DxyMhR+PPSnJLFG+bb+yD5kREm2MpnnkE85HvgUxpooifJNg&#10;+UwxlLLtHHueOPagDZ0OQhHtzGM8MGE+8e/YfyrcX2HfrurldPnVNb8uNrDy5UH3Nwbp2BJOOPUV&#10;1EeOmVx24pCZP1bA/PNV7wsYCqjBJxnfirGB/siql7sJiDmJEDE85549jn9aAKBVZGASIxKi85n5&#10;Y/rz+FNChow5t3WNep8/Gf55/SoT5U0m7/Rk2jAWPPzfrn680v7p1+cWe5RhUXd835EfzNSUOkDS&#10;KZjbER8DZ5+M/hnP8qGwn+kG0dkIwI/Pxn3x3H5VCUjOZ5DYDGP3SA4I98Yx+tGYy/n/AOh7s/6r&#10;B2/jjA/DFAEsYKOXkt3ZTyE838OlXkHlKWe3bnhQZAcf8BrOj2Lh1Nu5JyVAOwf0/Sr6bERXH2Zz&#10;1OV+Uf0P5VaEx+NmN8RZj2D5x+VMkTaCjQsS3T5s4/XikBVQpxCf97OKSQxxKcNCwIwM5/SqEQqm&#10;yTaY3LEfeL5A9qs9F2lWz67utV/kQ7FMLA9HbPH0qYBAMDDehxiqEOIyPnB3Z6A5o6tgKeO+acMH&#10;gqN3bNNYgSBWCKc9c80AISS3AIx3zR8xBIQj15poZenygj3600kSZyyggds5pALhnRnCMEXg/NjN&#10;Bxt80RELxgbsZpjBZASDEhUBQAOvuaThv3m2EbT93HBx60DHjH+tMZKZwQGxk/SmcId3lkqSeN3H&#10;5Up+djIREcfw9j+VMYKQZP3XJ5QdBQAvCtkoSD0G7+lOPQMYzg9MnpUIAQiXMTDOduOBQrbMOfLY&#10;HsQcA0ASEAfeQkHpzSAbAB5ZLH3zSKRtJOw57nt9KGCqAAIzuGAT2oAHUhtuDvPcGmtufnDbm6nP&#10;enFf4SUY9ieKYANxTC/N0JPegCucqeN2e9Q3RZCk8YYj+Mbc1ZkUA7Qo56nNM8vzIWjAwf8Aexmg&#10;ALgxLIhX93ho8ZXI7Guiu0TVdGEqgbiufoe4rm7ViIx8rARnADYPB6frmt3QZzmezlbLD59uMYHQ&#10;j+VD2EYdoWG+M53Ic1LIuH3DIzyMVJqUJstRLAHbJ8p4/GlAEkZyOVOePSl0As2yC4imtXCsJV3K&#10;P9oVm52BoMRdfmdicj8+1W7WUwyBx1jbP1pdSje3vnVD+4l/eDCcc04vWwupSYIf3LNCBnly5BP9&#10;ajxC5CSCKNV5Vt5yx/nmpS6bTGrHyT/F5fGfr0pjNFsCOf3QHy/Lwf6VoAgCSPlfKDIMbRIQT+X9&#10;aP3ZBlKRgDqofg0M6PgzOAR90+Xgf4U6VoywLPtbPygqORQMYy4VZRHCc/weYRj3wOKXavpH/wB9&#10;CkbYJFdmTzuwK84pfOX+7/46f8KQxwlBVFll22w/1YMXI+mf5UpcFAtzIwiQEqCmcH15p5VwPMZJ&#10;jExwqgrkH9eaZudArSrMyt91QVOD60CAvlAZ2ZlC/KPL6fh160u9CwNy5DBf3eYuQOw9TT38yNAZ&#10;DPICP3YVlwp/z2zQ7bBiUTs2PkK44FADHkJINxKfO42jy8cduOvSnNKGlImlZroY24jwQMdCOv40&#10;O8sYQTmeSRgNrAAgDt7frSN5mNs5uJJT9xuML7H2x70AMaeD7QN8my6/hUxjJ/rUm8O5leRWuS2Q&#10;ViGfyHNOfzOIpftDTH7hJBCj/PvTH8xRskE7XOf9ZgZyPXtQAnmRh/OMublj1EQGR+HOaUSRFw6u&#10;ftLDLBYsE/lzTpHl8xlIuWus/eO39c4/nSFpi4VmmNwT8zOoA/E8UAJ5kauJPMQTNnI8sA/lSq8S&#10;FTFLGJCPmAToPXjtQXnWQkyT/agTuJQfz4qQCQFhhjKDlsIBz+GKAE+VDuQIXblsJgdeoxVq1UQW&#10;08wxk/KCBiqxdwCYmzIBztTHP4e9T3ZMGnRRgjceScf59aie1iWUhhsMDnAJ9/SmXe4hYwcY4P8A&#10;n61LFn5c465P4Utqgn1Bdw4T5j9OtLoUa7D7HpDKpUOwEKlumerf1/KsImMNk7QqDacc/qa1daZc&#10;W8Lkful81vlz8xz/AJ/Gsp9/l7iWJY/OemT60lsCEixtyS+0k4+XHFOd1RdshlwRgcc/hS4wfuuV&#10;PYNUbEK/zI7qRjh8Y/KqRQ5m24WQXAdhlOOf8Kni3ICHE2/GBk8/4VVKuu0SK75GVZZeB/n6VeCm&#10;NNrxsS2MMH/yKbEPDMG27ZvNz8vNS72kZU/0kzlsE4/xqPawKoyt14bf/XpUuCAsbxvuP3X83j9e&#10;MVIwy44xcCZSc+tRG4BAVPtPnDOWHP6etSP8uImilDZPziUf/q/Kq3zyEJiYSAH70o5/OgBPMyB5&#10;Pn7wCWKc5FPjlVjugN5vRcuygHHvn/8AXS/PINgjmEuDhvMwf1/pQVZ+ES5WVMYPndfz5zTGCytt&#10;Zo2nI4yQB/n+dTmaMgmN7kIPvAqMD8f/AK1QbHfcyCdZFwcGXkn2zzmnAyNKXRbpJBjjzOf156UC&#10;JhIpUOrTeSCM/KNufr/9ap0mRQcu5izkBlGPzqBBKz7okulIb5lL8/l96no8m4sqXPJOV3/4c/nS&#10;EOE8fGXm8s5wCoAz9T1pPtCqvzyylSONyAY/xoUtkOqXOOQQG/w5pUkkwAn2kqy9Awz+n9aAKs8s&#10;YP76WXlcoSgH6HrVG7vY0+We8uhhfkPkgN+AOc/ga0rjdHEw23UmUz8p+7/3z/Wsu6kuE3IsepTK&#10;w4Cuvy/kcdPWi4yrJqELNJFLeXbT5G0m0AcD0C4LEfj+VNjuNkzRR3kxuzKBzajeD6Bcbv1qR3mU&#10;NAsGsbWIbeJE+Uceh29x19qE82RDbCPVGYyArMZAMdPQ7MfjSAZBcmadbQXVwJlc782q7vx4BA+p&#10;NEVyn2wQQ3k4nG7zsWXzEdiQvzY6fxd6P30nlWrrqcbxylWmZgRt5467fyNPM006C3Y6r5cW7e4C&#10;HcO3UhR+BoAjjuLWR3S2vLlSUZpTFZ5x9QoB/Ak0C5t3UrY3rrCkZMoFoJCf97YBj6EmnDfcoig6&#10;wkMabmLBTn/vrAz06ZpwKzRHy5NThCRkMoTr0/vADP09qAF0+ZGu4WguA1vG6hvKtQBz6sgC/nXX&#10;Rhf4WJXPpXK4eWUTNJqaRo8eBJHw3PPLYP1wDXVIctkl8Z6EVPUTJCQT1+X6VRv2TbGZZMIDwNgI&#10;P58Vfz67sdqrXbKFUuJj1ACf174oBGK0oZlNxcAIAdii34/MjGPpSPcghJLi4QsV/dq1tgAfiMY9&#10;hVsyFDuuXuyzD5AQP/100NIozO94WcfIcD/6/wDSpKKjOuwS3E8ZuAP3avaHj8+v0FDOR+/aZftm&#10;QQkluxb2Pzc5+gq2JJ0+V5L1rhh8u1RkfXGf6UEzJIUL3n2nI5CDp+Gf50AQIFVwyyo9yxw2+3OQ&#10;foeSfwq9FtXHlSK8hPzHycYPt3qAMVdkV7szlsZ2jP6f41aj3btsbzmTPPyjP6f41cRMYCiEeS6m&#10;Q9SY+ffHeoGKxEpFIjZHzN5PI/rVvksViMp/vZXn8qikywbyGnwBlyVH/wBaqEVldEPlxyJtYfOT&#10;Hk/p2qdWBJRJV8scl/LP9KgUkn915/lj7+1c/n05qYEsCI2m8kdcqM0wHq244EuIs8vs5/z+NN+U&#10;/IzqIwfvbM8089RgyGMe3NKWJUZ80RZ4GBSAjG1kCs6bB0Ij60fI4G9kXjCgLwak+bI3+ZtIyowP&#10;84pvOB5nmHjjOOKAGNslGZXXcAFRVj4IpWO8mWRl8wYCjy+KeS5++ZCccE4NJ+9DfP5olH3TgdaA&#10;GOQX3uy+YCCAUz/OmyMqnzCymXd0Kcfr3qU+aXz+987PBAGBUUpbHymUz5zu4xTAYCqlZVbMpPdO&#10;h9hRuCtvVhuPH3KRS/8ACZBNk5PFOQyAYj8wNj5jx0oAaOMiM5JGWG2o9wRmCuDu+8dvNTBX52s/&#10;+10ox8uE8wZHzdOaAEyqqQrZz1yvNRsRgqGAGc521IcgELuCn71IxPG3f5eeRgUARSbXTII29QcV&#10;GuNw6e1T9Rt+baORxUJySRltq89O1AEG1YrzI27XGGGccHofzrRspTb3sE7bsMdrEsMAdKoXY3Rq&#10;7AFl4XK5+lObE0ZztXzVD45BU9xQB0eu2vn2bMPvAZBHqP8A62awrV9yrv43Daa6W0mF7pUchO4l&#10;PmPqRwf5VzQh8ma4Qk/KcqPXn/CkhC48ucZHfBz+VWr9ZJtKt5oyS0LmNwDjIqGYb49+OSAwz+tX&#10;LUC6s7i26+bFvUZ6sP8AIpXswZindvUoZPLPVN44/Ol+bcpfzGX03DOKhQRNHuCJhTgxh8Dj6U/b&#10;FGm7ZEVY8x7+Px/wrUB7CQSZdpXBHyjcDj096TMu8KySmQHIfcKZ5agE7FZG4wJM7fwpGRQqpsBX&#10;oreZytADlSRfutKHH8WR/Sl2z/8APRv0prRgDZhWYHiTzKd5b/3/APyJ/wDY0ASKojxK0UjK5wE8&#10;37tOKmLYxiM24dFkxt96jBK4ci3eRiQVIPA9s5/Sl2+T80TWzu4IYOCSv/1/pQAi7oX3NA8u7IBE&#10;gUL7+n6Uo/0f5Wi84yDOVk+7757Y9MUHEbfKtu7uOcjOP6j8DTQEtzsgEEit94txgnr75FAChfJQ&#10;jymkZjw/mcL/AEqYrsBjaIs55V9/A/xqvsSPMUTQOM/MdxJH9c0pSNSYkNuQesoJLj9cj8aAJWj2&#10;Ax+U7SSEbZVk4X8/5YpgUq5tjDL5iniXeMD6k9R9KQIufLQW5TOWkydwP8/zpfmJMIFuV/v5Of09&#10;aAHNGyDyWil8wHiTf8uPTnj8qQA5WLyZg+ctIXG38v6ikjRFH2eFLcIDgSBj/Tnn3qVFO1o1RDjj&#10;fuP9P60ARovzbNku4H5iWGD/AJ9qnK52gCQZ7g/40iIpXYqxqF64fk0DhAqhABwGDcmmIcqAtHGv&#10;mBy2DuPan6o/+kKgxgDBFLZKsl6rAD5AT1z/AJ61BcsZLxyCCCayl8QLcb0Vj0AUDj1NW9Dh8yWR&#10;2UfMwTH6n9BVVj8mQfvOa1dFAh09p8dFeTJ/IfyNJ7DZm6o7z3sv39skm1OQBge/0qqw/fI3lr8o&#10;/v5oPzXAUlQFjzktnknpQjb2aQNGTnoBVDQ5mWNN+xOc8Fv8ar4WMjckD71wcycjP6/lUksgSIur&#10;xfN2ZeKYHjRGKyQlGGGXZ0/pTQEixpG3Cwvvx1fkf1GKugbMxlYGVv4g3I/rVWJ0RmEckLAjBXy8&#10;4+varRKKpHmRMpbrs5H+frSYIcuwM0ZWEg8788j+tPyoxCY7cjdkSb+R+I5qPKqAvmRtHnIYLTZG&#10;RU8vfE0echtnSkMRyHIhMVucZGRLj/0GoyBJiAQ2y7RgN5mPwyOv400SDYsbyW+wkkN5ZP8APH86&#10;Hkj2rFJc2WxVJDCI8fjxx+dMCQgysYmhgBUY3eZtz+XH50uxHJX7PACg6eaBk/gcVGTGSI5ZrXZt&#10;yH2kj+nH50Eo64Z7MjA2uqNjHuf/AKxoGSbVlyDDCJFI6ybc/wBKfjeP+PeLcpGSZQM/hnFRMUmk&#10;PmT2mQQFYrx+J4/lTi8bbmeW1V8gglODj3H+FAiUAF9whi3KTn94Ofw6VPGP4khj35wF8wfyziqx&#10;Azuaa0D7urIcf5/Cm/IxDGWzDdciMgfh1z+VADyzuRIlqmTnIEg/kTj8qI0xtkFrGcocqZA2Pz6V&#10;DiAMsiy2wlI6OhHHt1pV+zqsbCWy3kHO5CM57Dr/AEoAfIrCNmjtlbKcjzQfw5NUJEdY5ANODKw+&#10;c+aHP0yxyOnarkrIoO2WxXcOQ6kbvoOf6VnT+QZ2CS6cFZQPnjO4nPoSePTkVLKQzygkcsKaYDHu&#10;zu+1bm7c7+o/zxTkjZSYmsiYWf74uQcf8Czu/So2WCMugGlvbhwcOjFlJx19fb5hUG+08sx+dpPl&#10;+YCUKNv477c8n/gVILE/ktJkf2aIokfCyifHc/xDLEnnqKalu0ixxNpyiMMxWX7RtB69W+8fypiC&#10;BpQDLpUSbi2yBWWRR/PJ/wB40qLA0yq50zyWyQMMzn6gFT+O40yR/lu0IMumrChQlSJ9hPsCCSfx&#10;odDImZ9PbAQlVS48vPHTIPP+eajWO3kZgRpEjRoQqxbhnngMAQQPqWqR42mXzrmLTUxGNoHzA+3G&#10;MD65+lAEuya48uaXS2hjGCg88LnB/ujr+NdbHwSSmOfWuPh8mbdcSrpjXG0FRGxyR/wEgD6EGuvQ&#10;gNn93nOflpCZbznqvP1qneDywrCDzSSQB1xx6VP05+XP1qtfHEanEDEN/G3A4/KkBRCPDIB9ldnc&#10;ED5t+PbHY0mwws0b2LvIec+Zu2+2O1RYWDG1LN3fI5k4H/fXGfpQFSILGsVmzEElt+cewJ4/KpKJ&#10;UglQtCNPZpHTBPmh8fj0FNCNs8mK0ct/E4l3ZOP73YVGyRnESpYYZcFjIcfm39KWWKPf5Kx2e0gH&#10;d5p/m3P5UASohlHlR2rDac7zJk/Xd0xVtB5iiJIGXb1bf1991UkRCzRD7OVBGXMhyfz+arkQVo9m&#10;y3CI2dxfk/1q0Ji4L/KkbqB1O/8Ar3pkkYkGUhlSNR837wZP4mnYDkjbCEU569f6mmMBIn3IV28A&#10;KeT9e9UIrFGkfesMiRL1xIOn496nUAkv5UiR8DZv6/nUbIJV8w+QmBhVDdfwH9aei5XfiAekan/C&#10;mIkwAS/lPtzwm/8AyaTbg72R9p5CbwP/AK9JtA+fEWc/c7UoCqTJthJJ+7nj9KQw27BuZXYE8KHH&#10;/wCukwU++jnI+UBhx9aNoUBv3RJP3ew/pSFdgBxE2ecZ6f0oAVhsUh4mLkcHf0/LvRtYjZsYu2Ap&#10;39KP9X8i+UxI5Pp7DNLtCKUzCcj72Tx+dACMpH7sqzPkYbfwKY6hlEaofM3cvv4pxVQWQNGd38Zp&#10;pRWzFmLGclzTAYgVgI1TDA8uX6/4CnDoFVTkElmLDmowQcR5iVc8sf696MqWCDy1A/i7mgB4G5eE&#10;ZCOrFutGMt8qMuBzlutNDKxA/drjqRnJpdyuCA0Y2jHGcmkAFdxOFIUdeaQ87iqFVBxjdQcOf4Bg&#10;UYDfNlOO3rQAw8ENtO0HGAecU1yUdXKttBwQDTmG5jnac/w9qicZiLEIT6UAK8ZUPGyvkjIxUELH&#10;yxkODG+GJAPyt/k1cf5rW3n2jPMbHPp0/Ss8R+XPNGuPnBwd57c0IDo/DsuEuLfsr7147H/9X61V&#10;1BTb6xGQOJQU/TH9RTNGlZdRhdmIWVCm0nv1/pVzxHFm3SUZyjA8f5+lDEihEu+LaccNtwfepNMk&#10;ENzCCej7T9G/+vUAlVjuQ/fUMRjoe9R7m+0OQeM5Ax360mMivUFtf3Ee9QyyZVTHn5T0qEuuN0bJ&#10;527lDGc/5/CtLXwxvYZYjKGnjBXYM8/5xWeplEpVRL5x78Y/T/GtFsShm8KTIjxtITh18s5A/wA9&#10;8ULJD1R42U8H5OlKBJvARpTJj5yR8o/z9aVNxDMgmCgfMCowf8/WmMYzxiMoGjaEnrs6UbYPWP8A&#10;Onbi4LJ54iB5BUZ/CoPOtv8Ap7/79D/4mmBb3qmRG8LTYxJ+76U0siBjZyQl3XEpeEnaffsfzFSI&#10;XOBbedvH+sJUfjilR2JzatNwp37lGffHTP5UgGB44kkWGSGRWG2Q+WcA/wCfekD4T/RWRoSP3mYz&#10;gevt+NPcko32c3EaYw58sfj+H4U3lseR5xjxyWUZ9/8AOKAIQyr+7tnt/IPMh2Hr7e/vmnbYQvlR&#10;vD9nP3iE5J+vb8+akZ5HjYwNMsOOV2jJ/wDrfhTDLviaUJcLa7fmR0AJ+vX+lAxR5SRrFDJF9nU5&#10;LGE5Hrg8fzoYfJs32/2TP+sCHp7dMVIhleMSxtcLYtjfEYxz9f8A9VBkaNWYmT7Lu+ZfLzu9OOcG&#10;gRGpWRFjVomgH3WCEZ+mcVMrbl2B4wF43YPNCyFgu4yLExyA6AH24ycGnMylcMT5eemOv8+aABSr&#10;nYfL2gcNt5//AFUF1BIXy9q8YUYx70rBVwCW2sflyBn+tNJyRknp6UxFzT9oM8qhcBcZXvVBTmZ2&#10;OK0IGxp0r53ZJGQMZrNiX/XfLjt7CsX8TBbskm4jTJHC5PtWxLiDQimQu4Igz69f8ayJRulWPruI&#10;UYrX1aQw2cKocEuzdM9OP5GjqNnPhvnkIYKS3y4XJ4H+NOiPyja7+Z1Py9aji3/Y1YBxvGR04zU+&#10;HPykOH9SRzVDIncGRSksm8DLrszn/Cm8EsY5H24+cbMj8+1OcSST5T7Qkirj7wG76UnznlFnQDhh&#10;uwT/AFxTQFiJguTHJIUPDfLwPbNT+YuP3cknl/xArkZ+tQ2u8q7R+ci/xqWA3euO9TDfgmMSCPPK&#10;7hk0mMkLqoHzym3JwQV6fjVeSeMYxLMLYtwGXAz9ehp2XX97Es3l5wVDDP6U35+i+eYWOTHuHX8O&#10;aADzE43TyG35Kh025P8AKo3kUPiWZgmCUOwDHuMjmnxrIpBjFyVIOVVh07ZxT/3oQkx3bQEfMFYc&#10;fXFAEQlTG26mcx7flJhA/EZpWmVTtnlY4HyEw4P4DvSj7REjvsu2hZDnyyP1xxn60mZFjw32t0IH&#10;JIKg/hx+dMB0jxsFW4ddwwVbyRk+mO9OkdmcrI+LjIIJgwx/r+NIS0aMJlumU4xsPBPHpx6dacSE&#10;UpLHeHoFfqF/pigBoIaRUd8XO7OTFz/j+NO80rLhZAs4bqsHP6c0hbaoilW7JLfK6nP6dMUqSSIq&#10;xE3O7Jxnr/hQALKFOYpgsvO/bD1Gfbn86ZHKj5aJlEir8+225P1x/WnZLIiA3Acc565/PimCdpeM&#10;325VJJGT0788flQBDNcKyP5MsYOz5wtvwfrj+tZbXEcgne2uo0hVB56CxYhsHvt4xn1rTuCZQTm7&#10;JUZJzk4/Hv8ASqN001w8kqnVcxIoG05AGe+ee/apY0Ri5jEchtZ40sQQXC2vyt06gcH8af8AaInt&#10;HkinhNn5gBQ2Z2nkHGQNlN80zNJPnVAqFWKg/THX5sevWpGLv5l7IupMBKBjJ9BwP4v0qShnnWxj&#10;UwyRLahh+7a16nHJDfd6/wA6GvE8pHe6tltt7bEFmQF+h6flS+bgfa0XUijSMAjc5JH/AH109aSO&#10;5aMRXMgvgQzYBGF/T5v5UyWhslyhSF7q6RoWBMIks2CsPbdxj6ZonlRHifUbiGRjGWhjNkxA9PvA&#10;fkKetzLHskkGoy53FTnkc9eOevrSeb5EGJX1BpHQMmVIZff5ep9j+VAiXeFIN7IjXBXMYNmylf8A&#10;vr+ldfjByHy3utcnDI0TlZDeu8i5V3OAo9gvf611CnacBnLep60MRN34OT9KguXKbQrgMWxnYSR+&#10;XNTZGMc571BO7rHiJpg2f+WY5qQKMbKkgWBomlYEyEWxyB/P8xTAxEey3liUn75WAg49yBnFAkEs&#10;mIRdltpD/wARPfJ7CkDl/wDUi7SMD58fNk+p6D8Kkoasi7XS3uIdgUeYwtyM/XHOPrTf3JLILmBI&#10;QRlhbnJ9zjP6mpTKsiN5b3Yt0XLADfk+p9KY1wsgaVJLkRIQSMZ2/jQAsckbzMPNhWFT94QYyPw4&#10;z+NXY2jdPmkRYQeCIzVMTM/70NcGDJGWTIB9AatoVMYeTzfL7cdf8/SriJi/KwG9o1jB+XCUExvy&#10;zxoQDtAjPP8ASl3LgNKZip+6Nv8AWkL7RmQy9Pl4xVCImj3LulKLxldyHn/61LhPvsYt3GF2Hn+V&#10;SFmUEzmYsw+XI/nQzlQTI8vmnpkUAI2M7xs8wn7vlmg7VYtuj3k4IKHijLBus3mn1FG8p9xpfN9Q&#10;MUAICqHKvGZPQxnj/P0pp2rgKyM5GSNnSn7myNjSBz94gUgLchGlyR82QMUAIDgERbW4+c7OlICg&#10;yqsh3D5j5Z4pS2cCMyAY53AdaVj18szCP+LcAMmgBvybWSNo2Tu2znFN+X7oZfLzy23pTvm+bYZf&#10;LB5yKQnPA83ygfQZoAQ4YBRt8rON2w/5NN2RnCkqEXo2zmpMnILCQQ5xjAzim8k7mDiPtjGf8/hQ&#10;AwCNhhiNo6YWk2q/8SgDhcJ1p4OFywfGOKcc7d0nmAY+XigCJt3VyBxkfJ1pSf4nYBuw29acd2fn&#10;3lu2B/Omkn+IPu/hxigBjnYdzEbwc420wffYkgsTnG2pH3Ech/MJyDUeSJAcvvIP0oAashSN41IK&#10;7u6+lQXKr5qOSgXgk7efTipznLbd2SOaiuhvtwPnx3AUHNCAbBIIXimyn7mUEjcRwDXW6oglsZlP&#10;90gfln+YrkAxIk+QMSMqCme1dZHIbjSY5CctJArHjuOv86HsI5m2b5Fx6VIxPmg+tQQfJkf3WIqW&#10;cgRBy20A8mgZa1H99pNnJjJjYxk7tuP84rMERP7rac9fMEuP8/lWjKVk0O4R9u1JA3I4wazFEZjV&#10;SYvLJ/1m1sn09f51UNiUPCZblQNg/wBZ5hy3+fpTHjaTBKlSPSU4akCopUEQoo4DlSWJ/wA+9OyC&#10;mQYI8fdwDyaoY7ALZ244xjfR/wBu5/7+D/4qmFhtzI6K/ZdpwaTcP+eEP/fs/wCFNDLTJLcbkRZ1&#10;ZB8ygjJx1680mxp2HlCWLaMkF8FsemeaPKMwYGNIgvQCU5fHel8sSso2pFtHTecN9fekITYZBlPO&#10;VU5ILcn+pFK0TzkywiRIwMmIuN34d/w601Y1kjJdYoyg/wBWZDhh/LNDRCaPfhUUYIi8w84oAVVZ&#10;x5sUU4jXGUJBbn9f0ppBV2nj89Yemwn7v1xz+dKYlYiZ0T5TkRiQ/pnio3jxvufLiZh8oi8zP4gH&#10;igA+fHmFZjCOdqHn/GpeQjTmK5eIHGxSN36c/wBKhALZnlhiDf8APES8fl0p4i2QrMI4m55iMx4/&#10;PtQBMEdR5h81oxwBwdv1xTuVxydrelQbCF84KryDpH5mMf41M/Ub1U5xtAPSgBWTBDN5uzsRg4NK&#10;wbCuwbkcAf8A1qV0ZGZZDyR90k8/pTACFG5R8w4G6gRdY7dKBIxuPIqhBh1bC4y+Pyq/cArpcKjn&#10;gd6o2vzImzJ3OeaxQok1sN+qwrg/fz+XNWPEDuIoVXd8sG7Ax3//AFVDpy51ME5yFc/oaPEm1rxk&#10;wDtRFA3Ee+P1p9SjP8s+XGu1lyBzu6VNsyuwDae7b+tRybfMSMmLrnIJyKkwh2oSigdx/WqGV3Qy&#10;O48ojb1zJjP0/wAineXvIKqyhR9wy4z7+/0zVfdC6uJGtVZT1zwT6HFKBaOPM/0XeDhVzw5H04zV&#10;AX4IyyGQKqbTyA4GfwpZAHJdU4XrH5o5+n/66hEiGPLm3SQMMqTyf6ZpD5TjePs3mbvuknp7ds1I&#10;0KUG0SCPKqfuGQE/kaXaSiSrAWUE/uzNyOPT8+5pirAx3xmAS5ICZ7d8Z4/KhdrRrJGbXzOSUJ6e&#10;4B4/KgY/yiNsgiMijqpm5XPtxn605YgE8zyTIgHTz+R/L8+aZ+5ASUeQSRyhJwPpk9KT9woDqLc8&#10;ZKlun59vpQInEQUeYbdpVYYINxyn8vzxTWtztY+SZY2A58/BX8sfyNRDyVLMhtpMjkFjlfxPNPKx&#10;ofMRbaQNgNmQ7l/PmmA7btJBiaTfjLGfhf5enoaURL90LIV3D5/PJA4/z2qN44YyZFS2dMgHe5yD&#10;/P8AI03MIc7fsrJvxkSHI9vX9aAJ9pUrEQ5TPD+dx/n8KdsfKoVlwpO1zcEgfT2/Cq5S2DGPFuyt&#10;J97d8ynH1zUiRQhlUR2pXccP5pyPx60ASFWbam2TA/iM3X+f6ClYb1SB4p12IcN9o6/z/kKjRonc&#10;J5cCxjdhlkOevrnJ/GiGKAABzbLhCQRKTu+uOfzoAUpLM5bZOGVQATc8ntxnPP5VUmVnMjuZRIo4&#10;zckEn9f5iluY4m3KwtU2RYDRzFc46Z2/nk1mXEkBeVZvse4IuNk52nsM7ePxNAE0wkmWaWVZfMVu&#10;I/teC3pjgkc/7VPInmdpjbzBw2fLW8Oc+3f/AMeqg62ZWQslqsgbICysydvfFWhIkkcgaLTvPMgY&#10;f6QQmepJA+X8KhotEyxNDKLtIroPv+6Lwlgeecf0yacq+UoniguvOLHK/az3zyR2/wC+jVKKCF2V&#10;hb2JmEhb/XkJ0PTPy59vapW00iMSotg0hckxm4JUDnj+7QA9DLay+bmeWQjayx3pGz16Yz+ZpI1a&#10;1Zo4LeaV5VKMw1AgDP02/mc1CLe2UIyx2e8ghg8/yqfbdwaPLtxHsxp8pMeS01zgc9l3d/cc0yDQ&#10;gUW8pVDNK5G0kT/KvHTjbn6810SHb8q56dd1cjF9nLxrF9l3ADcZLgg/8BB6/hXUqQzkJs4/2v8A&#10;GkxFsP8Aw8+5zUF0S0WxG2gty2/H9P6U7aP9kY6881TvVj2As6Km4ZLPipGiJS8irEqyRxrklmn4&#10;P9PyFNctIFT/AEhUUZ2tcZ/Q8fkKqbY5J1PlW8cakkHzyXY49uf6CkSKFmDusMe0EBEnYsfr3/Ok&#10;UXeGhYbZookAOw3Ay30681FNLNJmTbOqjGFecEn86qPDCA008FtCAuAqXBOfqf8AGlH2dwCVtWGA&#10;VgWcj88dKAL4eWYrMfO2jHDykt+pq6A5USSbzzwu/wCb/wDVWXCsSnzvKgUk8QRykrj61pIoVA5E&#10;ZzzsEnAqoksfl929hK/XCl+n9aDnh5PMYsOMP93696NiryQhJP3Q/ApAgB4RJD/tOcCqEO5VsuJG&#10;cjgh+R9aNkqOVUO8mM/K44/+vTcBCFARiRjluFpDGN20bTx94sRigBwRyWUq5fPXfxTQhHyhXZ8/&#10;e3fLikKLkqEQ5/jLc/rRsAIXav8AvFuaAADPyhX3A8sX4oGWGFRgRnJ3daTaOm1PUtnk0u0MAMIM&#10;Hrnk0AGwt91WUAclm6mkKMyllVwoHUsKQIGYfKq8djkmgAHOCikcAA8mmAEEneFkVPQtzSlTt3bX&#10;CdPvcmgL5gJGxcdlNJtUjd8gx/ACaQBgj5mVtp6Lu5puxhhmRgpP3d3P+NBC8N8h/wBnPFGBgPhC&#10;f7vYUAG0oMsCQR8oLUFdq5dW5GVAfpRwvIKHPYdqNqqu790xbPBPAoAQqQMEMzHphulNKndtxl/9&#10;7gUpCoMZjLMMZY8D6U1goO0bCDxubP6UAG052gEt6huKiCElFwxbOM7hipSFzsymT/ETURVSpX5O&#10;GzuzQAwj5lABzjBOaR13QcB+D2PJp0m1gFwg2t1zTWVTC4wnHQZ60AV4w6lB8/Ix7/jXS6Qxl0aL&#10;r8u9CCBnue1cvtXCjKfex8r8D8a6Xw4f9ClU4ys+fvbuoAoewmYuMTzKB0Y9aJBlOfSpZhtvJhjv&#10;zTG5QjAPFAyaLH2W4TON0YOcZ6VRUMyKfNk8n12c/wCFX9PO7KlfvRNxnms1UIDEiXbnlDJ/jTgL&#10;qPZ2K/66TyT0Ijz+vTFNZ8LvdnQYyrbM5/OlKA4cs4jJwVD8n+tJseNlkPmup6LvHH9asBN0hALy&#10;Or5yo2Y/nUu/Uf78v/fs1FtdWJl81s9MvyPxFO2XH9+X/v6v+NMBw2yKDO1rAq8DBOG9MkcfpSsV&#10;lXdOLdQBgHBwcdM9vxxQHRnV7ifJAOz90OPTjrSCSNvnu5WMijCFY+fYY60AIxjcmSUWqkY2J0BP&#10;8s/hSyeTJ+9leBJeCqYwhP8ALP4UeYo/eXMrm4x8p8ofhx1pTJDG5aWUi7PQmMZz9OtACFojJ50h&#10;tFmz8ke0gfhnj+VR7ociTMC3Q5WJc5I9V/r0qRrhNzGSdjedisec/UAZH1pvnK5O+Zmus5OI/vfl&#10;0pAQGaPcJbiSzWcNxCVxj88j69KlMcUeLkpZvMTgQuDj3wDkYqVZFVnZp5DeOeAIwSfrjnNQpMgn&#10;/wBFnk+3ZySsO7Pv8oyDQA/MYdZt1o1y3AicNgDvjJOakZVUb1EbMeCDkY+nWiGeF5S8ExF0x+fE&#10;III79Bx+NPBQDdBLtbJDYXIP5UAIqFIyzSrICScOxyv0z2pzyBkxhS2Ox6D0powE3RuGJ+/8n68U&#10;RBcEowIxkgLjFAGhfHbp8AwTkAcfSqVqNkUY+fgk81d1EYsrcAE9O/TiqsIAij+9361iiY7E+k83&#10;8mM8If1IFVtdcHWZEPlnDLjrnO0Vf0UA3UxIP3VGD/vCs7VpHOtuu98eZhV29DgU1uU9yrLJFvAZ&#10;4wpPQx9DU8rxgkSSLgKSG24x71E5YFCTLs6Y28VNM2xDvEzLtJG0c/h71QzP8xXG+Ro8qByYD/8A&#10;rqWOSOScgvGJOwMRyfx6/pSAzABZGuDx8oKDH+fxqYu8YCzrMXblCqAjH5/1qgSHPPlmEjoswwoV&#10;ojkj69aDco8geS5jFz3UxncfxAJ49xSSmRH8uU3HmA/KUUFcfX09803zmLtG5uvODcFoxtIxx6e3&#10;ekMX7SsjCVJo/tPV0VDux68DP50sc5IaWKeMz90CENn14pgaRyFYyCZc7vkwD/n6mo/MneUKs16L&#10;rPzEwgj2546cdzTEWI7iMr5kEsfnbdzqExk+vHT8aFuXiXz7eaInG5gF24/IHI+tEcxmbajTiYAl&#10;8xfe+o4wafFK5yYZblZgvzDyup/DGPpzSGJ5uIy9vPbtlcuoj24/AcEe/FH2gRxOYbiAoQA6+Xjr&#10;1yOn60CQyBntpbhZFGWHkZ6+n+GDQs527reW4DD748jI9+fTr2oAVrgeXI0V1b+XwGUqf5AbT+Jp&#10;hlZIdnnQC1LbT+77fToD+NSGQDdLDLOqKRuAhzj6H/6xpTNli6zXAiz8ymIAdPXp09qAGLOhhwtz&#10;bNB5hXmPgevGMZ/GnCYmNFNxbG23YHyEjoegIAz+JqNZgG8+Oa6NszfMBCPfIz/XFPWZ0CO0939m&#10;JO0eUAQfyx+nNMBWcuI1kuYGhByABk/hkYFN8xGWMSXNu0eCUxGWwR064x+GaVJmhZHeW4ZHztzA&#10;AM/U55/KpFuHjCu810YXUkKIQP8AH+lAFW++ZDHPNabduUaSMnH5gY/DNZV1IUd2ubuzd1AKM0Rf&#10;gHggkAgZ9Aa3ZbloojHJNOY5RkZhH/16yb6VVcqZrptqjY5tsbfwOc/nSBFJ5gQ5kmtGmGMER7tp&#10;7dRnP0H5097oNcD7Vd2v2ouCJjbsxz9cbs/hR5zQtJHJNcmUv8svkgMBx/Dgn070omlVzbG4ujIJ&#10;MZEQ/LHX9aQ7ifaVeU7Z7Uz7jl/IYEj/ANCz+HpSQyI8mUngFyXPPknJwOg4zn8KkNzvCWxmu1lV&#10;mzIYgcjHAI44/H86jW6VikCXFxuWViT5IJP4Dp+feiwXJLeaN2hW0ntVm2MZmkgPPPONoJ/MUyO5&#10;haHFrd6amYyZswMp6+wP64pY7ndHthuLmE7SXZI+WA68dqe1+biKNEurlFjiCkLGrbgMDJwBjjFK&#10;wEqTQPcf6NcWkSbF8wG2I3cjptB4+tdJG6knYVCnqduK5eK5SaSIQS3USLgOBEpD8jqeMV00WTkk&#10;vjPIxS6iZPkc4ZQPpyaz9VeI2waWSJI1YZ3Ju/T/AOvV8n1Jx6YrM1aUJArSO6oWwAF4JxTEjGa8&#10;MhjE01tHaqW8oR256+3br15qIXTylXuGtHQIfJRYSBjP4fzNDSvhJZZrgxEkRKYwB784oedwqy3F&#10;zMwwRGJIwB+o/kKLIu4nmRSBpLt7HIiKxqITx79R/M0xpkJWWdrHzQo8uJoPlwOmegx+dPkmyzvd&#10;TTPKcbB5YGP0+nAFPFw8YLzvctcsqmN3QAqO3BBzRYLl+zu0WQm4uLCS6cgiOKNsAf7XTH0wa3oJ&#10;AiliYTJnoE+Uf5+lcxbTOLxZXuJjdNyWeEZz7AjNdSk23/lo/nE/MWQZ/LrRYlihlXlTE0mem3IH&#10;/wBf8KX5VGVMbMeoweP8/SgON4VJJDKT1C8/lSK+BhJHEn+71oEIG2rhBESwwSV/lQWULtVozkck&#10;g0vmJnEUjjj5tq5JpBICCEaQJ/EQufzoAMpkoDHtPVivNDYyVRk2epFKHGG2F/LH3vlzSblI4Zgg&#10;64FABkEbS0YUHqF5NN+RiNzRhQeDjk07OV+ZnCDoMUm8FRuZzH/CAOKYASHK5aPAGAFXrTSVOCWi&#10;X0wvUU/eAuZWkwR8mVwKRnGcyFySPlyO1ACZVySxXJ6ALildlLbiY9393bSF/wDno0hYjK7xjihm&#10;/vl9/XJGKAFbGN2ULjnaV4oZhneWQyE8rs6GkzsfB8zzc8ccijJD7cyCbPpzQA0kKcqylj94BaAQ&#10;pyGQsRyNvSnFsHam/wAzvxTdxJwjSGTuMUAN3BSNu0kjn5aazRopAZSCOWKU4tkkIZPfAqGZx83l&#10;mTaBk4FICPzVEhw6lSepWnSbcOFZcZznbTN52Er5gjH3sDNPLKS+PMCD2p2GNlI2sDtCg5BxSZUx&#10;tnbjHHFDuAGZ923bxxSI+V53cjjigRTfbhmyhIb5vlPFb3h6SNI7oLs++h+Udfc1kzA/Zm+Z9245&#10;JXmtTw4XlW53FigRdm5NvGT+fSk9gZBeDbqMw565qHqD0q3qA/4mkoCnp/Wq4Gf4SetHQQ/TcieM&#10;4ABVhjNZK+XmR1jhyHIKhuv1A4/OtLTg++PCbSS3eqbNtmcOxMoPyDyzx+P+FOG4dSE+UN0yRW7O&#10;ThgzYx746ZpAEG3Atz6puzt/pmpi2xxlj9oHRRDnj1+tMBZX3IVMzfeHk9v51oAgaNEMapC4JzhW&#10;zt/PoPpTvsVp/ftf++j/AIUoZEz5TIGbmTamD+NHmQ/89V/74NICwSYyPOacsRmPcMEemPakeVIy&#10;i3BuDIVO3jkZ5HHpSGJ4VwTNJ5gyMSD5f6ClbNtH5ckUkhZeDvyfru6fhTAHd4h5c32l5hgZbqo7&#10;cemKRy8Z8mU3BnAAG8fMPw9KQqYgEdJJHOMFpeAP5Y+lABhXyWgm3E8SGTO33yeCKQDnc7zGTcGc&#10;kAuTyPrSeYzMIitw0w4aSQgZx65xzSFGw0PlStIcHzDL0/mPypCG+aEpKGX/AJavJx9O9AC7284R&#10;AXX2otxIoOQR1B/pTQ7STCOEXIugx3SJ1z+XWmtbb8W2y4VieJTOMfmf5ikVW+aEw3KSqxzI82Se&#10;emWJ59xQBMrPLiOFrkSqckoBk+3I6/SpUORhBJ7gDsKjSJmJAEpwcsWc5/WjynkB8oSqo4Zg2M/n&#10;QBKcAtsdm9kGTTNrMWRd5+YcDnn2pxiLkLCr8D5vmAPH1qtNE1z8kccyHGCTPjd9M8g/iKANjUMG&#10;ygPJHAwPpVSDHlpwwHIq5eIf7Nhbn+E9faqcGNqAZHzHrWKJhsX9F/4+Jup+7z/wKszVFb+3XALg&#10;mTjkAdq1NH/4+ZvoP/Qqy9WjUeJJxgDcUJYseOB2prcrqQNvBRvLmZSedrA//XFOnXbAzPHM0bgg&#10;bW5/MdD9aiaIHD7I2wcY3HFSS8QMFVHLgggnj6f/AKqoZVj342yRXTdNjKR+vY+9TPvRtjwXJZ+U&#10;kVxtX6+3602KPYhXy0cEcN5pyD396R4RuMexWB5EwlIK/T/CqATDxSFWFyz7sblIxjH5f1p+W37D&#10;FdiXqHJAXH48flTFjMc2xYo25/15kOcf54xTfL8xvLkCKNxHmiU55+n+FAEqEsfIeO7S4PIcsoX6&#10;c8flTPLkP7opfJMnG5iMN+fH4iolgBc2zRRqFbi4ExJYevTJ/HBqYW4lCxsEjdRt3iY/N9SO1ADo&#10;vOmkKJDe+cq8sTgf+PdfqKdiSUHal6siLyzsOfwbvUKwfaGCPHFDsGFdZipI9PlHT3qSOFtuFihj&#10;wpUETE7/APe6/nQBIplmVvLhvUZBjlhkn23c/lTiZHJMcV9ER1UnBb6Z+amLD9pTa0MUGFCAC4Pz&#10;/XHT60/yhLuYwwxbSPkEpwwHf0/WkMCWkJlRb1WUgFVbBP8AwE/N+VP/AHjN5oiuzhuUY5P5fexU&#10;fkmYs6LCjZGFaXG/+gP40N8x8zykG1uUWb+nT9aYCusu7zljveGy0Ycc/T+LFBEmUkEd/uVySqSg&#10;n8cc/n+NMKFnWQxIG3E7DcYH5Dj8M0R2uChWBd4Jwpuflx+n8zTETL5sU/mIl46NnKecGIPuFwfW&#10;kAkRVKRXr74ySizDK+xx/XNQrbtHscQ/MBh0N1kKfbOM0siFIY5FhD/Jho/tWcH8h6e9ILjbhJok&#10;cLBdyo6DlZQApz35Az9eKzphOrSxKLny3wGxcALwfwHT1q9cWgYM0cO8FMsDecrz2Bxz7jNZ89uh&#10;JKQHywRnN0CfzOD+hpDGMHVWiKzHeAMpNyMdcc4/MUYuFR4dt4Y3YfvBMoUf0/ShYihkVYVcZBz9&#10;pHH4/wD1qJLeJZWKAckZY3Oe3v8A4U0IakMuVgL3OASxkknBQ8HsOP0zR/pTWy2485I0YsztMNrE&#10;9OP8BUOyPeAkeACcsLjJ/wA/hTkhUN5jQEwhtpY3oVjnp6k/980BcnPmywxQutxGkSnL+fktz7nG&#10;cHsKbMZpoV3pPHsXbuMwJkPr9cY6YFRoiIqSPbsYm3BcXQyc9Oec/lUSx7gTLbHHlEIVu8AnPU4y&#10;f5daVguaCi4vLuB2+0BYSBtMvHX3JJ7dK6fDs2W3/iea5KzjzNAzoFUOMfvRk9PTNdeMAcr24Aak&#10;xC/NnJ3cdBmszWmkWKKTbO2H4WNgD09+1aTYAzt5P+1WPrmRBEfJ8xi4wolC/n/hQBkMZ/NWaY3T&#10;yNnannYZDjgnHOPxqIi4SXfI1y8xGRmTJGexx3pkixeWrSwFmJ+4ZgcH/PvSYjhjUfZ/NlOc5nyF&#10;Hbjjn8TVBcsRtew3Rb/SnuSc7llBZTnuRyTSxi6gkYILqScj70bg7e/Uf1qBESIbEiRndDnN19z9&#10;QM/iaasYykSL5sj8eY1xgL047fnzRYdzQtBIJ9kRuDIWz5okGAK6CEyFdi+aZc8yb85/pXMxKQ5i&#10;QRbm/jacKBjnr0rThnYobZI49+7HmGUc/j2H4UrCua4EjEiPzd2cFgwx/hRh8YTzhj7xJGD/AErM&#10;SRm/dIFO08yedwfx/wDrVIjGRSVCRhcli0/X/PpiiwXL+WKZUTLGv3jn/Hij94UyomEQGTz1/Os5&#10;JzOMBUVFXkmUDPt3JpyyF/nKqgA6Cb73pTsK5eZnK5/fGMdV3U4FjtZ0mKHtnGaz2kYL5hRFXA+T&#10;zef6/wA6csrbWkMakjgJ5uM/gO1Fh3L2Hyrskvlk4Ck/5NJhkAZ4pCD0Bb/JqhvbAmCxld2Cvnc/&#10;kP8AGjzmX5m2fMcbRJ0/z6UWC5ekZxtaTzDkcZPSg7wcsJcnpk1Ud/IXO0O7HhVkBAH48VH5zoce&#10;WrZ7CTOP6UWFcvnfGxV0kaRuhJyRTSHVtu2TzPXdnH5VT810AXark9cPnA/HFNaQo3lqsblu4lzj&#10;8/6UWHcvfOTtCOZM4yGySfwpAshcgCTcDzhv6jiqXmyA+WVjz13eYMfmaRpZFfyyse7jkScfrRYL&#10;l4Kx+VUkyOrbuKQLI3yIj7s5JB4qn57MwjxENvLOH7fzoEhzt+RSejM+M/1osFy2VdlwquNo+bB/&#10;nVO6Vn5VZQijJw+Mj8ajW4lm+Xy40Vc5YS5B/r+lQyNHPkvFEWjGRmTAPtx/WiwXHEmVfMRZFjUY&#10;Khyv8/6U+Jmkjlk8qVY+wLEZqsRHI28wwrwPlEmNw/DtUluUkhuJWhiUDgIJOD9cUNDuTzE5ZmRy&#10;hi+6G6/h1pbVWCg+VJ84yNz5x/WoZgpm3GOJsxgCPf2+nSpLWII2dsYBB4D5ApCHuW8tkO/h853V&#10;reGVcG7dllCtGpXe2R36ViOqhT/q8b88Hqa2fCyKPtjjy+UXIQk45brUvYB2oY/tKU4Of/rmqoHX&#10;OT+NWtR41GU5NVVHB/GkBJpP/H3GApHLVmymRJpEZbgSOx2MoG0fjz+uK0NHx/aEY24G1jjPFZmw&#10;+ZIDtbc/DNKfl59P/wBdVDcXUUvKqCL9+8p53oBj6f5NN3ysfKT7SHTkttG0j0+n40eWCSuAQf8A&#10;loZCMU4E5wQoI53+YefbFaDE3NIv7sTrtHO4L19v/wBdN+1L/wA+eqflH/jShWkPzKiMO4kJ3fp/&#10;SnfP/wA84v8Av4f8KQyRl8rCxwwuX5Lb+n49c0uBAWjWKGRSPviTIyfcc5pAPKkMcElv5bL+8Bjy&#10;Qf8APfNOX92uyJ4TGeCdpwfXj1/GmIa0SoTGEhJPVg+SPx61IDs/cpDC/QeZu6fQjn86jO3e1vFL&#10;b+UOWYJhv/rU3OAIo3hFuBknbkn6elIB0ykKYlhi2luZBJg/hjmmhCS0DxxLGDgSiUlv07UoljkY&#10;rHcQNAD99Fyf8+2aaHhd3QzwG3U8Mi/MPU54x9KAFMe0m2FvAAp/1wfBb8R1H1pY2c7IktoRGox5&#10;gkwfpx/M0KUkIWS5t/s4GAViyR9Scce1IjAkl7m2MCgYKR9Pc89KALW4GPdtAUcHJpYtojIQhSOc&#10;KcE01nS5KCUphONyrkClJUHdlduMgigBk224VoQUK9w7Y/lUBxLFIoitoFUkD97gN9ccCp5jFt/e&#10;uqY5DEDH41A7RzA/abmL5eFZYunpkdTQBuXPz+HoZOwVTwaoxfdXgj5u9XrZ/tPhgMDuwh+6OvNU&#10;IR+7J56gjmsVuTHqaGlEC+lXuYz/ADrL10BfFDA7PniRueuBxWjpx/4mij++rD9KreJmjGr2zEsr&#10;mA9BwRnn/PvR1H1M92RXXabcyZIKNnkVKxCxs0aRHcOQc4/H2pkjhZMpKyzZz9zJx/On+bH5DNFK&#10;QBkMducH+VaFFRUSNSu2A7/lbJPHHr1z+NKm2B2iAtZIm/iYksp9uev40KVRNsU0fln76mMEfn0o&#10;MgTKedG0JPI8sfz6UDAKglMSx2rIxyHLEMPw6/rSeVA6tb+VbDcciQO2R+IwfwNIJYAREs0RtWHO&#10;+HIyO3p+VAugR5Dzo1vnjEXyj/dzxn6GmAmxQGtpIbIoOfNUnd+mOPrSAQFBbXC2SxRjIkRz+uO3&#10;1pxniiCwXUsUkD/dJgwce2eB+FK00Hlok08DwkZjLW3PHcA/0NAhhMZjWCQ2aARna248L3xjHFOi&#10;SGVChWzUBcB1LYPudpHH4GleTLGG5ng8kruidoCcn/gQH5CkluY8GK9uYsBD5bfZ8YH/AAIcjpTA&#10;ehtplkU/YVZPl3Bm2nHrjj9KlO1v4bVZBj7rHaSO3HGfwqFrxNoiu7m3D7V8tmt8NjjnkZxn0qSW&#10;bzJds9zD54K7SICT/Ld+lIEPUq3mM/2NZAR95iM4xx6Z/CgNG6rIRarIGwArHBP8s+2Ka86CQxzX&#10;CJMrDZmDLDjpn7x/Cg3Mby+S93GLrd8gFuQzDHf+L8aBjfLilwSlh5m/gMx5/pn8KdamLETYskly&#10;QVDkr+GeP0p6SZlA8+NbpWK5FsWJH4fNSQSq90h8+E3BJG6O2ILH8OfzoAUn5vMhWy8wAkKzkYHt&#10;ntVdWiSNXRNO3eUVZd5GMjtnOfwxWkJgyKscqeYB822DqP8AgIz+dZq39q9wzW08RkCf6Qsdt19z&#10;t/kaBBKbeFC0UVk2U+YuSMjPvnj6YrLupIyZNqWbwsABnPB5655/KtB7q2kaR7O4gibZ+8CWhYfj&#10;sGAPrWfO6qWlinj8sAEhLfI69eOMfWgCHMcUT+ULIQbgr/NjPA6g8/rQ8kIUR4sREz4Kg/qR1pBM&#10;Qkk0FzAIYmBw0JI/IDafxpPtUMyO7XyrF5gzGLUlT0zz92gQPKuVRPsgh3HCqw4OOoXrmkSJNg3f&#10;2d5YfAVm+bnP8I5/WlWdA7ZnU24bAUW/+V/GkR7cWqSm5HlM5UL9nYLx6Njbnp+dAClwI0aUWewD&#10;Cqx+X8KHl82NHkksW2pwqsDtxjsOg+tOFxlIZJLhDHzsWSA4x7bvl/Kk85d/mT3CE7SU/wBG7/8A&#10;AuPyoAns4He7guJRZEMRtO/LDn26V2APAOEORxXH2TxpqVqZrkM74CKYDkHjuen0FdiOOS2WP+zU&#10;vcQ1sjnC5rG1qV4liZDBvL8b2xjr39a22J5+bLH1FYGvS+WsCq4Ejv8AL+63Hp270DMZcrLw9j5r&#10;Z5R/Uc5Y8ZpFfaFMclq0khO5YzjGPfv+FPWV0kxBdEXP/LQm1IZRjoP4j3pkZJcJDOpkIO9hCRz/&#10;ADqgBCEciFrVi45ZGwPzxyKcXWP93BJaurAF3X5QPb6daXz4lYpDMW+X5yYNpP8AXH1qIXCZMcEp&#10;SPOXxb5J+uP60ASo6lvKDWhQ9WPAP145rStmEyeXC9r5Cn5nc4X8vWs6G5DKUhnbyc5JMHH44rUg&#10;kEkZ/fYt4yQxEBx+Q4poRKskTqIS1msan5Tng/h1zTZT56Ym+whE4AY5GfQD1py3URCqsyi1U8Zt&#10;yc/j0zR5wlj/AHlyI7cE4YQYB9uePxpiF/18YEi24QDKhhwfYfhTzKS6vILdWAyoY7t309qaZcqr&#10;zTmOED5SYuvtzwBStLuCyyv/AAZQtDwR688YoAd5rDMkr2wkHRW+Y/8A1qQu8b+but1kB+UPyx9/&#10;amvJIy75Z/3gAIJgP9f6UvmOjFpLgCQj92pi6fXPX6CgB3mBX84vb+ZnGCvJ/Gk3GP8AeB7czE8g&#10;ckfj60nmBWBe5Y3JPOYMY9gDzTTIqtlZZGmYnjyec+gHWgBybRJvDQNIcghBkj8aPMMXKG2LPngd&#10;RTkccCKU73HzAx4P09R+NIJDG+IrlvNYfMBGDx36c4H1oAFcRlkgaF8jLlARj2PtUIZF8xEktJNw&#10;GWVMf5H5U5JQd5tpnKf8tR5XHXjOKRrqGNWWO6k8on95siDEfUAcfjQArSOQYA1u0R++5UjH1601&#10;kUAxq1v5ZP3zHjjsT1z+dPEqbGMczeRnLFY95H5d6Tz/ADDxNJ5LYG3ywf1AwPxoAagKxtFug8rd&#10;uLImCT7/AP66R2aQLD/ooiU5DFTuJ9x3PvmjzYnUxiSQwg8ARjGfTOMULIJljXzpPs8Z2qFjAGfT&#10;OKAEZ2leNXa0SOMYUhOv5Y5980wnzcM72gVBlFMZI49uB/OnmRcBJbiXylyE/dgfrjFN8yPJee5n&#10;fPEeUCgD8ufwoAYxDSs9zJB5gHyKyE7v5YFTxyloJ5XEKt0AMeB+VQSSK2C8kwlYcZjwB789/arE&#10;IYQBJZpWmMmMsm09fT1qWUhly4W43BojIAByvTinwnDBk8oyMRvAUjApk8ga8cLLKJ84yEyR64Hp&#10;U0R4Uo02QxLkjk4H6UAMZsxr8ylS/BCcZrX8Hkst+5IOWjH3cYPP59ayXyEXAkPBIra8FxldJuHY&#10;MC90cbsdAF9PxrNjEvm3X8vX61XGNhznoeKmuT/pc31qBuIWIH8OaFsBJouPtTtz8sRPtWQX+8Iz&#10;asr5y7Kcr+v+Fa+kr5cV25z8kHQD27VjxTKUDRSTlCMuFizj64HB+tVDcnqB2PhQYGiHJLAgj8fT&#10;8qaQpGwi3MKHKtg9f8+9S+Z5gJikl8rPzDy8j9KQu396XyB2WLv9en6VoMbnCgu1srdFAU5P+frU&#10;XnP/AH7P/vk/41O7+XzO8rRY+QlB/wDq/SjzpP8An4n/AO+B/wDE0DLCbhGywEiAjDgw8Y//AF96&#10;QOAjGMn7Jt+d3ixx9D0+tBMsgYxed5IGX+X5v/1fhTCJJJPtEck626AFkZRuI9/b8KQD0lDwGOFn&#10;+yN18yDGeO2en9aduLQsg3ta5Ay0JAPpwehoL7zvTzxbDpuTDfQn/wCtQySN+8zP9lU/dwMn64z/&#10;ACoENaTMOGOLQHO17fBb6Z/lQSZFVZ3Y2e790PIAb9c8+1OZGyshkn8rPA27T+fNLtZR5konERPy&#10;7Rj/AB5oAZJjYn2reLfkJ+5BJ/P+VKXIWM3Jk+z9EAg5H59fpSfd/eSG4MRP8KjI/nzSZkgJklN0&#10;Yz90RqBkfrzQBK7uEXzmkOBhAIc4/rinHcVG4HcORhf0psZkJ3SpcEOMpjA/xH509Rx+8LKCOOlA&#10;hkpDBDOHBH3AqBjz0prny2X7cZpGI/dskQyB2+o/GiTMbEulyQVwhjx/Xj86FVoF/fpcSFuQQR09&#10;QOmKBm5pBkl0iZJS7OCwyy4OMcetZMGfmBOeP5Vo+HC6NdW8u8sMMC2CCPbHFUTiO8kTuGI5rJ/E&#10;St2WbNimo2zZ434/MYpPFkLeZp0yEjYzo2DjIwP8KizsaNzj5WB/I1o+KYVk0YyHpDMrk5xx/k0h&#10;swv3pAKeYGK5BGOKfEZHwEMuejfKOT7VEqmSJegJHUP0/Sp7eNt4URyIy4JxKDuI/lVjKhllSNvL&#10;edY+j/J19vp+FNV5iG8t7k24OHUxjGfc46VJNE4lk2CYKp5UyDkZ9+f1qHbKZPNRZ1UHDIs3X39c&#10;U0UOMm5hIss4gzhlaPAz9cdKYZijbmluGtieN0Yx+eKBG7M8ipdhA3zJ5w5/XOKXyJQvmD7QUP8A&#10;yy80cfXHJpiEWYRbTNcXb2zcoDHgH8cYz+VJHK0Khpbi98lgWTcgTGM89ME06NZkXzMXTQOceWs4&#10;+U9sgEH8aXc8XztHdPGxP7szgFT74xQgBJJUOLl5/KIyoVAB9ec5PtSfa9sbLO92yMCUzFt259Bi&#10;n7JVhBkS4mV15SOf7p7Z6c/pQfPt7eQP580Tn5R5oz244xgimIV5GWAi4ku+AArbcHoMEAg+tAd0&#10;jMUkl3uLYBZMfpjkfjQ8VzFEY5BdSxuBsZbkAJ+WOnHUc0bZ1/dMZ5lYgq63OQnbOOB+GDQA/K8w&#10;zSXXmE5QiPgfT1/OnebIHWB57oy7uCVH5ewH1pGRwvlSfaSpbIeOcAD3Hb9O1NeOVAIGW4YlsiVp&#10;eF/oR7YpDJg29kjE1z5m8jlRk+2PT8aQyyNFGguLxpF5BAycf7pHHFNEDIyxM1w2GJEgnG3rn/PF&#10;OKTyFIhHcLs48x7gc/hz/KgBn2pp2RVN60irkkpnIHr055pomd1OJr0MqYDBMn6+360rrNcBEkM8&#10;e1ThmuOvtzn+lNEE8wwyXcbIm1C10CD/AD/TFMQ6Z3uAJEuLxVVPmCR5yPUnHWqGoSiZ3KSXUa4G&#10;7Azk9zkirp865QPIl1G6IQFN11/PPP0xWfdpcTZnZZkdcDY1zkt9M5x+YoApPMkjSSoZlQHG0jce&#10;3Q9cUvmrI/mq92o3AKgHA9s4zikdHmkaYCWIn5vK84HOPQnJ/WlKyib7R5UuchvLFxyff26etACK&#10;S3zh7hk3YI28D8cdKV5OTI8l04Yngrx+YGaTbsAnjWdDvP7sXGePcdcfjQBJEVlAuFl3H5BPyv5c&#10;4/GgBEI2qWa5YvwpZcZ/SlBSJSsv2x98eVJXG3nGenJpCrxhXzM7MeQJuV9/XP407bLbMxSaZzIv&#10;zBbjOPr0/rQBY02TZqVsrfaCzEbcrjHucd6688HBL5rlNKjaO/txukct1Ik4HtjArrdm3IHJ9Q1S&#10;xDGOCR82awtcZlMKK1ypY/8ALIcn2+lb23jAHU/ezWB4gjmbyI0aRQxO51kxj6+1IDHErk+TE92r&#10;McMCPvY9e2KPOMgURm52L94MOM+9IEmKLGivtBzJIZuP8/hTVjeVCAGiWMHcxmyGP09fwqhjvNLL&#10;tj+17AMsoAOfc54oMxnXMaXiQodxCL+pz3pogbYGMcscY/iMwy/8/wCVHliTZuWVUTnAlxu/nQBL&#10;Gxd9/wDpBTOSP/19/pWpC7FC2Ljys9gM/QZrLji/eeY6SINuQnm9fzzzWrCgAMjo4GARGZeaaEyZ&#10;JJHZpZBciHd8oKjP4d/0oeSRcPI1y0ZbC4UZH/1vwqJYnJ8xopQd3EYm7evrj8akWHy3MrxStuJx&#10;GZuB+HX9aYh+5kImla5II+UIBnP+19fpQZJAczfamkcccDj69TTNjQ/fhkmY8rGsw4+v/wCunmJr&#10;ZMGGRpHGMedkr/n60AGJEUqxuTLjggDr70DzELAef5zY2lSMD/69R+UyRtEUZnIGCZulJ5fyiIIz&#10;u38Sy45z+FAEjEofLAujKeRg8fp/U0iySK+wCdJR1IIAI/l+tKYQrtHtd5D1cTcD88fypfKZzgRs&#10;rDq3mgj/AA/SgBqtLIAiC4DHl2JXGP8AP40EMoxumVhwckYNIUJURhHVl5L+YMf/AF/yqIQlpASr&#10;DYCS7TfeJ/n+VAEhEoAWCWaPj595Byf8+lLvllXES3CIB843L8xqPYruXETRMBgsZfvH9f5UqW5Y&#10;O8asgUYI877x9s9aAJGDyjA+0LCuPlyMknrj3pJHf5mQTpCOAu5SaR4cQRzR/KrLuCCbJ6kYPXnj&#10;r70wwblaURuoPVBLjd9OpoAefNyvyTBc8AuOn88U1i5wSJ3RTyoYZH/1qYUK7pvLJjY8J539PT8a&#10;AmAzFAwJJ8sS4zx/nvTAXMpcO6ztEfu4YcD3HpSgSY3SNPkqdmGGQfeo/LKpjyWZSc7DL90e/wDh&#10;mlaJY4cPCXHVV8wHb6f5zQA0q8RG8Ts38JVxwferdusirErLIzn5t+8cfWqzwhY1Bj3uV+X97wD/&#10;AJ71a2rG7KyqSkfD7+B7fpUMaKyb2lkISQM7HLeZ/nAqVVZEVWVyyqSWMuQTn/PaoI4U2qhWPP8A&#10;eMnJ+nepiqFyv7sbdo+9knvQxjbv5YXJAH7sgZfpXSeFYTB4YtAfvNvkPOe5/wDrVyWpPGttM5aL&#10;DkDBBIFdxaxiy0KCLAUw2qggeuOf1FZPcDFY5Mj/AN5iajmwLZwehGMU/BEaj19ajuCBGFJ6tTGT&#10;2g2aPfMpI3AKMdayI0Z487J0VTypl6/n1/CtWcY8ObS20yy9ScZrGPkOQHNumzjCuTn6+v41cCUS&#10;mMbC6rPsAxjzMZPsCf5U0bhH5piuNh4CF+v5nOKQrG/zfuA6dFLEfy7UHy5cyj7OXz93ccf4VYx3&#10;zwIJHilJZflTfkr+uaftuf8Anlc/99n/ABquPKUGaIW7OzZYbiVB9fTNNzB/es/+/n/1qBl4IZl8&#10;xYpEVeTH5gyR/Om+U0mZMSIi/wAAk5x745p20t85WJGUZCb8A+1DxLLEJWjj3qQfK3ZX9aQgeAFj&#10;OqzFAP8AViXn9ME0eUzOJsSlBj915nI+uME00x5Am+zwsV6Jv6fTNBjyPO8qJm/55+Znb9Ae1ADj&#10;CS/nOszITgJ533frtx+dN2lE814pXzxsEo49uMfnTtmwfaTDC5bgx+ZnHtg9vcUjIAnmiC2Zzxgv&#10;nb+fP5UAGzb8zCR1PAAl6flijyniPmsJJQw4AmBx+WMfjSOsUYRtttKz/LtZhn8j0+tN8tIQJY44&#10;X8w4fa4JX2OeaAJ441jGZA7FycZccD8P8KU7U6KxBHJLZx70ojVDkpG2R1zzT0giVicIGYckDrQB&#10;FKVUrzvzxt34qExCBiotzNv5DG59c9+2PTFPmiWGUeWttJ5g++xG7Hv3qNlW2xFClo+/n/WDjPXP&#10;cH8KEBpeHwLPV/JxkTJ/rPODg+3qPyFS6mnlam3PX5gMVlQyQ6dqMDR/ZsGQFmRhn/HNdDr0YDRT&#10;djxWc9yepQkAw3PHvWxcR/bvDkiEKS9v0IyCwH+IrG6oPpW1okoe0aPOfLcj8Dz/ADpFM5C3Kz2Y&#10;DquWAZsZXH41PAsYuMhI4sD+GUnd9f8AGmrE9rd3VoXdikjAFl425yKdvDkSO8RVB8p2/wA/aqWw&#10;IbfxL50jFExwdomIDfh0/WqbIhfzVgAC/wDLMzZU++D/ACzWlcrFKq3B8gMq45H5c9KoZjLmRvs/&#10;m5+UKw+bt+dNDGNbbgJxaptV+YRcYB98cflml8pB++jt1Me4/uXuA2306/4mkB8wtPttFk3YALDH&#10;19M0IBGFuBHYrcOSMKwGB7Z4/KmAhgXif7CHBOBC1yrBM+xx/WkCjYsiWBYkYKNeZCfnj+tKEtlK&#10;3MX2FJcE7dwGPXAPGD7UCVfL83NkGZSSobG0Z7Z7fSmIkMSW8ob7Ks67SArT4K/Tpg+4oYJEPMNq&#10;JVIHH2kMQfqcEfgKbuSGPdG1mzFeVk4wPxzkUiskVvIYpLFiF/eAHAGexznigBXgTDSeQlwH4+a5&#10;+5z+BH5U/wAk28vzWsc0Mh4mF10P6EfTGKZMUiV2D6e4cKHDnt05Bzn86apW2JitzYPCxxt2kbT9&#10;M5z6c0ASrbrFK221WWNjuEzXeGQ4xjn5vwxipPs6O2x7bGW3LN9oBK8fnj2IqLKwsY1Ng8buATIP&#10;mJxxx1J49aA8cM4jkfT3id8qoyHBx6HnP40APeBS+x7VSqvxN9qwfrkfMfpjFEUESlYprURnJ/eL&#10;eE5yepI5P4igvErLbl7B4TJgHn36Drn2zTFaNLiOKcaY6qGIxkt7kDII/OgB4toi0QaBIlwcSJd4&#10;LfXGc/iBTEt9ymIWkUAVSdyXO3cf+A559zimIsOFjlk0xlO5kMSkkKeegwf17UqbZUEEv9nlQhCb&#10;QxIU+mMHFMB0kG8OjafDGTHhWW827j3ztz+uKz7m3iWGQGzijZkG1ftW3Jzg9MjsOpFXAwmjdZH0&#10;1mjTA2qTge+MVRuHikinaaPTicBUYqWCj6gj+VJgVZLdGEqNDGkwbARbj5D69MgfnTztw+y3t0Ys&#10;PkFxgHP6fhmozslEjvNZs5x80YO3t16fypMhlMhe0Mu4HIX5Tj1//VQAphjVCTZQ7y/Kfacrj6fd&#10;/XtS+Sg5W2jdw2FQy/KPfnjH40ZTDOrWxlJ3YAwM/wCP4UGQbvML20cjNnOOD/8AX/CgB3khFGII&#10;2Y53I02VH9D+dMMMQCBLOIuFOS9znH0DYApQojAlt/s/m4I3spxjGDjn3ofYoXy/so+TbISnb25N&#10;AGhpSgaxa7beOQMDucyZK/QHH512OwYOAMf71cdpTKdWslhe324O44O48duTxXYHGTtIx9KliYhC&#10;+g+uawPEUXmG1AiiKbzudpNpX6dz+FbxI6AjH0rB8R7SbZDJbrGSchxkn6CgDBEMTyqjwwJbh/3k&#10;vnENz64+Y9OlASHPEEUEaE7WEmWb6nqfxphMUkuwyWwhBJACfMTilUxnaC8XljIXatUMcsccrhng&#10;giUA4Kycv7Ejk/jSKySHc9tAIkXCrv27vQfLz+NAZCux5YdqAhQq9Bmm74mVmnnj6fIqp/nigBwj&#10;SQebJBbxZwRGkn3vrj+talpDDgubaEggFY9+AeO+OKyleF2PnSQl8DHyZGPX6VpwMrl3luIGk45E&#10;fH4+tCEyyBHK4ea2tw4fARZeCPcDinNHCrbnitnfGRGZMqv4dKV3QN5jzQfaezNHwKVPkHnNJAJD&#10;38vg+w96YhEiW2i3ukMjHqGc7F+meKVtkI3LHbSyFem8nb9CePyoR9qiWOWIAn5iU6/So1lig2GK&#10;aLewI3CP73074oAc0cY5MFtLI64O58hfYZ7fSneXFHH5ZS3kLHhpGOfwzTS6xA+VLCN4G5mi7evH&#10;alDRJhUmT5hhyyZOPXimAjQorlDDayKxBLO53D8+fypxijB8pkt8FgQxbnr+dN3wA7FuIlgOCwMe&#10;Sf6U4OHdgZIhbA5KmPnP16UAMZovtCxOtspB4fflifp1pRHE7bWjtVC5+fcdzHt05/WjzITtiZoz&#10;HuJB2d/r0pxeBj5UsqeUpO0KmMn+VIBhRXK70tUK8IyZyfwpqiKSflbRCm7G1zub8v605XiYKJZY&#10;ygJEeI+c/XpSGWNzieWFiufJAixx/KmAyNLb5vKFsgXoiZGfrjHFPCxsjy+XacAARhztI98cYoee&#10;GUZnljAC/KNnX8T2+lI8wkUNNcQebw0YKdu3X+lAhp+zMrSottlcAoG49sgcUmyEESoLZiH+6RkZ&#10;9+2fwqQnBMkk8InyMKFOfzNIZlV96TKJlbgBMbe2PXPvQMF8qJw6i2O5vmQEkA/Tpn8KVWiQH5bc&#10;7s5UZOKcZtoHlTJ55PzjYQfz6mmrKGI2TrvOd4CY/wDr0CFCKZEAETlhznPyjPbOalnKC2nCmI7m&#10;CZYHgUlvIplaRZQybSWwnQ/SpSAUSNJiARvZxHnj14qWUiGPapEbtD5PG5/LOSff/wDXSwybmQ/I&#10;cZdNsR7+9PDHYSJmMXQHy8E5/Sgt+7dgZTk7VO3FSxopzRtdXtnajcPOmAf5OOSO/wCddzqz7bKQ&#10;Z5Zgo+n+c1ymgwLc+K0OJAtnEWbcflJIx/Wui1R932ePucufbNZvcDMYfMo9Oar3JywycKF/WrA5&#10;lY47YqvtM17tyCCwAFMCTWDFHYafbzOF438pu57fSsdmjk8szmHamTGDAcH09q1Ndc/2r8xnEEUY&#10;QCNeCfc//Wqg0rpDvm+1Pu/1arHzn3rSHwiWwxiJQnntD9oUbk3W5bP+fSlLL5olPk/aiOggOT9K&#10;kKyJIFkM6sw4ZV/meeaT5/lRHuTK3PQbcfX/AOvVDGCRVlJj2faCMSAQ9B9fp3pd6f3R/wB8N/hS&#10;/vGJiUzhxyWIG0/5+tOxL/z0k/74H+NAyQsHQM32YNxtTBwT9fX8KQrGcSu1uJf4UOQD9OuPypxm&#10;3zF5HQzdOFwT+XegSIHLeYn2g8BQnJ/LmkIaShImR7c3H9zkgD1HtmmhEh/elrdrgj7uw4/Drj8q&#10;kMoH72K4X7TnosZH45H/ANagPslLRSr9pOCQqHJ98igBoMO7eptmnZeQAcAen0pE+zqjNG9sZcYd&#10;SnH49eKkW5bdut7lftB5JWM/L7nFRLI4Rvs91/pHWTbAcKO544I69cUAKNkRDJ9nLbcOGTp9euRT&#10;FMIJMUls5/5aYBG0+/r+dSpMIyTaXDLIBlmEZIX344NLDMgYC2u3I/5assWCpP04P40AIzhBuheI&#10;rnDErwKl3bjmNkZMDJC/nTIpm5WORmCjEh8vBX8uDVhXCRMsOWGMEgY/+tQBRkYOzvbvCSflkMkZ&#10;IA9PT/8AXT1aMq4tp4Hty2HZoTgZ6j0J/GnTebszFI6og+dkjJwO/PSmHeQ0lvNMbcKN7GLp7Ejj&#10;r3oAjeRFj8q3eNYCRljbkqf6A++a6uQrf+H4pkYNhAQw74rmMyyDdFdSNF/G3k449M9Pxre8Lzrc&#10;afPb7mKqx27k2nH0qJrQTKcRzHjOcVoaRIY79oifllTj6j/JrPC+TO8PTaxFPWT7PNHN3jYE/SpH&#10;uJ4giMGtRzKCBOg+bOOV/wDrYqhIyo5Zt20fcBQHB9feug8T2oudLWdfvW7iQEHt0P8AOue3fu9y&#10;h8KMfKc5NNAiwHMkBMjnzFHy5i7VnF087DPEbn+D9yQf5Zq/CdjlZGmLMfl+TH+fzqq4ZXZDJL5m&#10;7j91xj0/+vVIZX81iT5skC3Iyu0QHcfY4GfzFMiaMM0kckIuM/OvkFSfyyfzFPCuWKGWUXJOFBi4&#10;I/8A1fWmCSRmCedM1xuIKtCRj054x+NUIEmiMjPFcW63GSHH2Vjjr1wD/SlE3y+dby2zOwzL5dsQ&#10;Prxxj2NLG08hYJcXDXAzuDQ8A+3+BojkuJomaCeVpEB3hoBnOM5Xpz7YNACqwjVnspbePA+dRblh&#10;/wCO/wAjTEuMQM1pPB5eMyD7OQB69ODx64oWWYh2tJpgyD5sw/qOnPtT/NuZIma0u7hnAy5aEZz1&#10;OMYyfwoAQXkUcMz2s8Ai+XeotTtH12jGPrTvPgELPBdQNb7sOogwo9c4+Woi858yW3vLsICFb/Rt&#10;xB4yRjH8jUjzEgzxSXZhU4YGD5z/APW/CgBGuIVjlCyQ/ZWwGU25I/TjNEc8YTAuImtC+CrWxIHt&#10;yMZ980vzlFuLaS7ihzh0+zjIHTj26/w0RtL99Zrt7YtyDCA2O/bp+FADzLAFj23MT2jvj/j2JUdc&#10;dRt4+tNN3HahPMvIGtGJALWfB9l3fKMe1IHMQWbdfNGXGVWIbse/Xj3xUjzSW8yzB74Rk5+WME8j&#10;+Lqf0FADWnj8uE3F7CYNuU/0bgehG7j8qe03yRvdXMRidf3Ya2J5Hcbu3sKZl449z/bZY2HG2JQR&#10;n1xnp9BTl8+3iJE126Mn/LOEZH168/lRcCOS4hRAt3eQMXT9001p0+hbt7CqV5cIoaOW4heQKNjt&#10;akHn68/lWi7zojM7X+xlGFWNSq/UjPP1qheG5CMsk9ztcDCqgIz+vP4ikBnyTLtxLIhlbGCYcEeg&#10;55NOeVQzxs6Ncbxtb7Mc/r835UrPIgaN3uNxHy7UG0euOo/M0K020xebdMxIPCDaP8/WmANMvzRe&#10;ZEbkNw4thu+hON360gZmZY93+lBjuJt+g9u/496RvMKCBpLlZQ2dxUEdPT0/GlAkx5f2mcgMc7k+&#10;Uj6f/XoAQPn93EzM4ySRbkf/AFxSxspGyErkDMmIADnp+H0NIxZgI1eYNySzLkEfTt+dOQyysqed&#10;dAqOQ8WR9e386QF3RgDrFuYSgU7t+23A7HuOldfuJGP5LXMaGHl1WMia5ZI0JPmpxnp+H0rqsFiT&#10;kgep5pMRHk/h9KwvEe5VtWZmWEElsQb8/wCfWuhUjtu/EVj+JVd7S3l864QLJgiJNzEEdPb64NAH&#10;LM+TufIgzhR9nwM/y/Gnebs2SuR5anKAwDaMe3TH4UsgZGLs1yyA/KpT5vz6/pT5PODB5muBu+6D&#10;97GPXrTGRM8uVedm2tkov2fHGfyH5U0u0bKZw3I+UeTnmnFpg252vPMY8AJk/U9/0p6ieOQLuuDM&#10;2R+7GDn3x3pgNaUoha5eVpnUeVtiHH557duKvRTmJ3je4mN4T8oaEfL/ADJNUVWWLKFbsykYURpn&#10;b7nGauWwmRvLEl15rDAeNgNv5d6EIvLc4ufJke5N2xwV8gAD6Z5/WpBIwn8oSTmYE5PkdR6evHrm&#10;oyJk3QA3hkOB5iEYGe3HH50KkzZtEa9LE8yB129PbjH1piFEwwohklM7ZDDyuT+AGQPxpyzuV2QS&#10;NvYfvNsOSPw6j86bGzMpgiS7Vk+9Jxk/j93FSBXZjFEbpQBlm3cH69qAG+cSnlwSy4Iy7CHn8fSh&#10;JEJMcE0hhAzIFhBz7nHf2qIebIoVUuUC8sWYfN+ff6VMS0iBVedVA5UHn9e9MQhlV93kO626D5/3&#10;WT/hmlMokUlJ5xaKcY8nPP8AKmsrynJW5jhT+FSOT7Z5z9KCkkrhiLsIuBtL4z9M80DH/aE8sl3m&#10;8kttBMWB9OmBSNKeGleT7MudmEGP8/hShW3mR1uSjHhDIO3p3xTCjxfvmjudh4X5h/8ArxQAnmuQ&#10;JJpZmjBKorxBR9fp+FBcqf38kz5Hy4iH4DpT9r7RLKlx8/KhiMj39fzpsgkjC+YtyWdSVCkZHucc&#10;0AJ5hTH2l5tz8JlB/nNPVZo3/ftcNJj5Mov9M0woyACUXBk2gg5GVJ/3e9EyzZ2ul68mBtKMoA/L&#10;v9aAGmSdpCC84nzxhBj+vP40u6RFID3DXBYA/KM/h2x+NDRyKpRln3nGCCD/APW/OlEbKdqiYSkn&#10;ksP07UAAaQvsVrgyhsn5BgD69MfjQXbhUE/mjO/gANSBJWkVFScsrEk7xgj6dMUpBZgqxzbjkliw&#10;OTQBLEsn2Y488eY2CDgHippN/m/uxMFUBeo/rSRIftKrtk/cpliXGCaT5pFGAynPI34yKkYsm4KG&#10;CyHHON4zTHUIqowGMbixc8d6GTdIGEags3IMnYe3/wBeqmp3EUEEjkxEEhF4LZ9qmTGja8FwmW1v&#10;r4hf9IlEalTngdf5/pWhfP5l9M46INtW9JtV0rQreHaEMce9wBj5jyf1JrJmZvJY45c1mgGxEiPz&#10;GGByeaTSEEt8ruOFy5NJcnyrbZ0z8op0L/Y9FvLrauSPLQE4znimxS2Mq4aSS6muWQuGclUE2D16&#10;4/8Ar0zDxqreW7BjnHnfcz/n1qCFUjjMwEBkccpuzj+lOzGkeQIGz2LHatbIZNgozK4aQHoxm+5/&#10;L+tNML4Me3r/ABiem7oUJ2SQMp67ycAe2aHEWFBNuAeNzA5H40ASeUNmwjpzvMvX8P8A61N8t/WP&#10;/v8AH/Cms0Lvtdrby1/iwd+fz/rTtlv/AHYv/Hv8aBllvOBPntMbocZZRn6H2/GhvN8w73mM/f5R&#10;Rjy1aERTGXPVmyy/mcYpDE6t5AWYTFvvk8frx+VAhGMpbEf2gz5yXwP/AK3NKXl37YhN57cmQAfm&#10;enNKIj5fkqbgyg4JZs/z7/SmhGf93EJ93dvp/vd6QD1Ejt5UbXImz8z7R19unP50KJmJW3lu0kXP&#10;mSADJ+nT+RpigzkoIrpHUYyzjB/PvTGieeXyo4rtHX77eYAD7c85+lMCVZS5Itjdo6/edVz+K5/+&#10;vSKXkG2E3aBfvHaMn6f/AKqZ5LXGUjS4TbyxEgAbH15/KmmDzpSEiuUVR86+bw/fIHUfh6UgJt0s&#10;ke6J7tQvJZV5Pr2zUkLmUkoZgFGCG6/44qN496qvlzKiYO0PjP8AXFIiRszOsTpjkgPjPvjNACv5&#10;mS8Lzjyxlgh6j+f1qIB5z58X26KNcFl3KM+vvip2DSJjyCSvOd3JqIQeYvmtakbcnYXH8s0ANHmO&#10;WmVLtUwQy7/8OcVc0K4aHWQ4iuUhlHllZWBwfX1/OqkdssytMbUxhTjb5g/PbmozGcrOLUBo2yim&#10;QFl98UNXEzodZiMN8kgwEkHX3FVnAZeOcitS7xqOipOmCwAYfWsqJt0fTpzWKCJu6cy3mleTJzgG&#10;Jv8AP0rkkiMEklu+3dESvPGSK39Im8m9aIn5ZRx9R/k1T8Q232fUo7sbtkwwwC5+Yd/yp9RmUhKM&#10;F8qQluOJM/8A1vzqSVSQExLk9GD8f4YpjDY7bEhd26hjj889qUjpGsUZ5+8r9Px61aAqNE+8RtJc&#10;b8jDBxj/AAoBchYWa9Eqg5aVhtP5/wBKme3Vhs8gn/bD4I985qvLb7mEZhZGUcOXH8x1qgAeZIwV&#10;VvknUckEYb/vrj8qMS3HCLeJMBhicDJB7bsc/SleFpAsP2V8hSNwl2fhnPNRyRvM+z7DICgypEm3&#10;PtgnmgCTP2jcgS/MqLztAx/49jJ+majMRlDGEXiSR/fBwG+ozz+VOMX2gr/oku4Acb/L3f8AAehN&#10;DxtPKpa0cSLx/rdhYcduhoAD5txI0kf9oYXAcDAz9M8mngvMxkt0v1CONyBQCw9s/Nj8Kj8vzn3J&#10;p7ZXG7E+0tjodvfmpfKZi0j2TiRO3m4J99ucUAJsllZp0F+u18eXvHzcdfXFI0ckKeZGmoYDcxsV&#10;JHr74pyw+azzGz/eZzsEg599ucULGyyeaLIls/Kgmzz/ALucUAIrSfupo477bu+aLeu4A+pHNEcM&#10;g8ubOoMORsLDP445/lRHFMWR1tQSTzD52SPwPH4ZoS38sq0WnB9xOYzKp2c+hOB9BQA7y3CKxivn&#10;RlI4kGV+u3n86Ro5EGwJeyxledkgBX67e/14pqJsYOljbnfkMPN3bfYg9PwzT/s7RvkW8EoIxgS5&#10;2j/gWOKQx0oeNWPl37h0Byrgd/8AZPX61nXMRQHd9skRgMkOoK+3HGfrVza8DvttI2jKcETBj9Pm&#10;6fhWZcRMiyAWsLxMo3N54JHtyc/lmgCCQIhkiQXTIcFHaQZH4jj8xQEYMV2z5JHz+aMf4UxIjEWj&#10;FvFJE3RxN/U4I/ChUCsf3EbjP/PYjj2J+YUCJvLLOseyTluZDIMD/wCt+FNEfzbWil4bhzNx/h+l&#10;RBY9xiMEaxs27Pnc/n1zUixoH2mCMAMSP9JOT+PX9KAHBC2A6SJjPIk/r/8AWpwieSXaIp4wo++Z&#10;chv8/QVGAkkqxvFGigk5E3J/EcmrdvCrMM20AjCttC3RBY9uRyfxFMRteF4nxcTSwSw4UIA8u7J9&#10;RW6cHOd351X0yzFpp0SNGschUF1D55+vf61YKjuB+dSIQYzyrDHvVbWbYXGjySKrO0TLIEWTaTj3&#10;/GrOBzwPzqQJG6OkiqyOpVlJ4INIZwU6GPErQHcTlV83P5//AK6hG5f3nll2J+4ZOn4f/Xqe9hjs&#10;3kia3tzJFIRtMxA29iF6fhVZY+PM8iHJOQGlyF/Dp+FWMd86bSYmdmHA837n+frSYeMYCGRsc4lx&#10;j+WabujjVSvlMxzkFzgfTtQeNoUQtvOCzucD6UgHD92SohMhcYLCc/L9On51agBVvIjgDBxjzGnx&#10;t/wqm+I/lQW8hIwT5hwP8+tTQgElY4rVtwG53lPA+p6fhTQjXjgYRtHFGhUnmR5/T07gUi2odXhE&#10;caqDuadpyP0/piosRLK0ccduVGMytIcj6k8j8KcXtlUokdokCsC0vmHcT356/QUxEkcDSRmIxxhR&#10;1cSn5h65/wDrVGsUku2MpHEqjJZZv69zUbmFgE8u1jtt3+tMhBP4/eJpQsc7RpIttHEM7H3nnHoe&#10;pNAEnl+cpby0iCDj9+SW/L1o8tJhucJGY+NolPP+fU1CDFLN+8W0jjRdqFHPP5cn8aaRBO6sY7KM&#10;KOFVz831x29zTAtbRP8ANsjXZ0USkZ/KiSHJMxRC+OVWU84/pUY+zOfOcWpkCcAsVDfl2+tKvlyb&#10;5JFtFbqsasQp+oHFICYxcGZYl3j7yGTt9OlNCMD52wc/wGXp+HT9aZmDdvka2Vl4KNnH4gcUkcyH&#10;99ut2kLfcBPH4dKYE2x1XzDEpz1TzOn9M/jTEidPnKo2RyDNnaf5GomkRV83/RHlZ/uMxOz8OmaN&#10;yrGrR/YndicDcSB7UASHNsuWSBwwwf3mdvsM/wA6CWAZQqOzL1Mxwp9KiRwrfuGtmYqQwUk4+maj&#10;R14WN7WUn5jycD+fFAEzKARHsjIxtLeYTil8uMAxSJHg/ddn5P4nkUwnyiVja1YsPmPP585pPM2t&#10;hBAwBwXOcAUATtgYj2RKueHDksakthC8mfKVWjyS27nPb3qBcrgebCF3YyENWo1ISOBmjG45YhT/&#10;ACpNgh4EaQgMsYllPJ3dQOtA2LHu2Rjj5M96JpUaXb50YjHCkxkjIpJGfcIjJ+8xkHyzg/nSGKhb&#10;55jtDYwdiHiorW2/tHX7Oyw/kofOcFQAQOcEf561M7GOMbi52jLDgZrT8HWR8u71Rw4kuX2IGP3V&#10;Hp/ntWchm5qUgW22Z5kOB9Kw5TvuEQdEGTV+/m8y7bH3IhtqhD1aRu55PsKSAhuyXlSMchRkj3NG&#10;tTm0s7GyQ4mfLkbN1Osojd3y7uQW3fhVLU5Wu9VncSTbchI1VeMD/Gmldi6lJWKn5ZQ1yR8xERBA&#10;+vepEmyuI2zIOHzFgigRES+WHmaQnPCDAH+fenAu7PGBOjr94so2/h/+utRjd52sYJNpI/eHys0e&#10;Yjx5Ri0OMHMOKI1kfPlicDPzMQP68fzpzBmQvGtw0S8YOM/rQA3ooLEi0AztWIHmm77b/nkf+/I/&#10;wqTLKuVWYx4xtyCT/Wk3j+5cfr/hQMmdNv7nyfn/AL3mcf8AfVAyoFuIM4PMnmdPxzyKYPKY/Z1j&#10;gaP1z8v4Y5p2EwLdUt9oONwfjb+HagQihNoijj246ktg/TNMbdP+5WIRHdy3mbCfx70EKx2MkAVf&#10;4jJx+Y7UpxK4jYWoj7NIwx+Y7UAKB5w2bFXb1YybCfb3pvlx3PyeQiFeoM2zdjt/nFBCzvsdbRAp&#10;+9I3AP4dvrSO6TNiYWa7PuPKwGT6ZH6ZoAeVFyu5beJNv3sy7S3tgcVGGWRP+PeBEXgq0uCxHt0z&#10;+NAdZiWka1j8vpvbkkfy9s05XilLyn7IrJ0aRuv44wKAHo4aPcIY0x/Du6/0prKJWWWS3gjC8KA3&#10;P5dKVUJjWWYW8TDhDnJOe2aUukmH8yHzFONoHJ/GkBMChBacfxYXB5/LpVZ1t3kWcRWwdTgfOecd&#10;8dM1aW4XG5xEO2D3NQyPE7mQPF5hHyxhOfzH+FAiLfA5DlLfzM8xgnPHfHTNNIXIlRbQSEcKGPA9&#10;u35YqUyxq3mPPGt2RjYIySfxxn8xTPPyy+XMslyeGURHJ+rDp+NMDoPDN0ZoJbaURA/eCxnjBqs0&#10;X2O8lg7c4+hrLsL1rXU4ZZLqMyFtrwrCQ2Pr7e+K6XWYdyx3MYBA4Y+1ZSVmLZme26Ng0Zw6HIP0&#10;rbvok1XRyUG4ld6D/aHb+lYoOVDZye9aWjT7Xe2Y8H50/qKRRzcbSmMZ4fGME5A9qapARo0EXlk/&#10;NhcAH/H8a0NZslsdQMqr8k54G4jB7+3H9aolpgflkOP4tyBuPaqQEW1dhiCQrEc5cEg/mOf1qqYk&#10;UCLbAsQ5Ro35/wA/WrshWRdqyxGDOCWj4+mOn61HMEmVQZoTEBlfk4z7DtVgUyIpNyMtuE7SrMQS&#10;fw/rTTFHMqxzQWqqFG397tz3wdvBH1qV28weW72Zjx8rFMnPsOMfrUcrmRSJ5rNVUZUyJu57HtgU&#10;ANPl3BLTW1vEyr8mZCCfrt7fWpCFkDbo7UY24Ak25PuBx+fWkLPIi+fLZo6jegkUnI9j2pTKTMRJ&#10;c2SSBRsVlyx9s9s/Q0ADCKUySPb2yTAgANKRv9MgcfnSRwxmRZ3t7RbhW+UeYcH8B8uac07MGLS2&#10;qTL93cu49O56j8qUSzSSM0r2xnzgfJ82P97r+lMBGSFsyfZ7H7QHG1d/I98dM09cBhJss0uA2cFj&#10;z+B4qNpSJSxmtluQQANmGwO27rn8KkWTc6yie1W7B4Ii5Ppz1z+FIAWRCIZfKszdg8jJ249s8d/S&#10;kIVdkoh08SYOQXOPwzx+gpy7domSaAXOfmdYuv0xzSLNtKeXdW/nEHcUh4OB19frQAzbBCoMMdju&#10;KncvIH4Zzx9KlIgQx+UlmQVIkDkgZ9sk8Uiyxgq8EsIkKHftiHOcenapF2xfNA8cZKkNiHqPw/rQ&#10;xkVwsMayC3WzCMnzgE8deuc5FZU6pGHWJLMptG/HGfzzW0+5BIYZkVWX5sRd/U4rIuJlBJiuEMe0&#10;bhsGPrxx+dICp+7XfsFqYeBg/wBQad822RP9DMZPTHAz04zn9aCzZZopkW3JG9NgI/HtTjchXDJK&#10;DFuGR5IIzjp0xQIjPmCIxg2zw7uSQcfl6/jSKN0So32QxhvkGDx+H/16Xft3N5jeSZN3EQwD6dMU&#10;pk2nLznyiTgCMAA/XpQBND5kmxJPsyRBjtLAkD6D/wCvW7o2nvdXEMtytq0FuSVKDOT2x6e/WsCC&#10;QAxtPMGiYnZmPhvY54rrvDsmdI4m8xPNbYfLC8duOn5UCZrMxZssRmmH3xTgeOSfak6DJ/lUiG8Z&#10;zkZp4OO4zTGbHUnd9KUNjuc/SgDB8SafLIY9RtDGbpRskyDynYj3Fc0xkjkGWiM2ccZyPx/+tXoM&#10;u4wSqCQzI3b2rz/zCpWHz5WuMYb93jk+nGce+aaGiPzMSKEkhaYkhuDxSK7A/uJ7fc2QzbeD9O9S&#10;b2x5cMsiueCfK/p1/M00OZAqwSuDg5Pl8n64pjGJIVLpDNE5wN5C7ef14q3Zzc+XbXEBjIHmHaQB&#10;65xniqweSQbYpZAgGXPlf0FTQSGRT5NxMYUX5v3XU/higDVjkKpIkE9sLNeXcxkfmBS+dvR2S4tf&#10;sKHOfKP8gMZ/GmQvMYmnhmnaAYUqYh+nTJ/CnSTNIDMt3dC2UgFRbg/ken6GqEK1xIbdPNlgWzBw&#10;h8skH2x0z+NJJIxt0ku7mFLc/Kp8o8/QdB+dKsspjWSS5ufKVtozCCfoD0x74pjO67bi5nmEDfdA&#10;hG49u/b3xQITzFaAG4uLdYuifuTz6YB4xT2Z9im6niRSvy7oyM8ds9BikjMqET3V1cNGc7P3QB9u&#10;v+FC3BZg8ks7M4ygEOPzP9MUAK5LN/pU0STYBhUxH5j680555kO2SeH7TgERmMk9euTg/wA6TzXt&#10;+J5ZhI4+QRw9/c8/lTXEsQIe6nWZsbAkIxjP4k0AHnSrODJLA13vASLyyWH4/wD1qVJJPPYLPB9s&#10;HVFhOQPrj+lObfGwHnXAlJC/LDxj09ahLlWSCOS5edn5xHhQP8980DEEzR3O2G4ie+c/MggOVX/e&#10;6569qeCQwMM0bzMp3lY8YHcZpBvU+TFPOJ8/vMw4UD27n65pQx/1KSTPJ/GWjwCR7D/GmAqzNvKw&#10;TqzkYfbGVA/LnH160wOyFhbTiRcASnySAD/ntSyOZCqQyTjH3w8eMn6cYpGdpcCCS5AAy4kj7juB&#10;xQIUO/lsls+YOshMWMH6Dr9KkE37skSHyM4LiPH1471EC8pZ4nmESkfM6cj/AOvUgzIzbDN5YHQg&#10;bgPxpASQh5XUb2+yg7gSnX8OlXELJHLOxkKt8qhU5/KoogxxgzFSckcA/SrEgbeMebsTtkAk0hkc&#10;SuvzPJOY1ztG1evvTYlkeQhy5x8xbOB9KkkUKrR+WxyOSZOn5UgRVjVDt3N0wSWNJgildRyXDRwR&#10;KpnncIo3E8dzXeJHHpmnLHHxHbxhVHqf8/zrnfDViZtQm1KUArEPLiAXAzWxqcuXjtwR8vzyfWs3&#10;uMzJWZYgM5ZzzTJ2CQiMdT8o/rTs+ZMWxwvAqtKGnuMJk4IQUwLcDmz0y5vCMMw2R5PesCOE+UqM&#10;rszfxCTgGtnXHSJbexGxkjXdICe9ZH7tDHGgt2U9HL9KuC0uSu4LD5bCMbumfMEvOaekUrkKwKkc&#10;7/Nzu/z9KQiD7kQgwOC+4lv8aYrQK7I4gUKOHXO8/U1YwRd2Q6CMJxkTH5qFiSQq6phh/D5nX605&#10;fJYbT5C46FSct9ab5cTL0gUgfKAD83pnHakMUoo3TbYwQfuF+v4dKixB/wA8rX/v4P8AGnEQswld&#10;YROBjayk0cf881/790ICV5BsKLLE8J6P5eBj6f8A16UsrqEfyRB/eaM9PYcU5pSPmaQrCR94p/kU&#10;hmU/O05EB6ny/vfnQA0SIf3bGFIwPlJjPP0zjFJLcOyiKYokS8qXQtknjjpTmmUOJJJ2FvnAYQHJ&#10;/P8AlTBJskxdTskbHClIsnP0JoAbuEzlbgQhUxs/ckk/TOOPzqQyKCrXEkUQH+r3wksc9MHr+WaQ&#10;SsjDzb944j/q1WHPPqc8/lUm6RF/0qecK4/dbbfcAT35/XkUARO+ZALm4hUr/qgLcsfz6/lSGRll&#10;/fvH5ucoBbHJ49epoPmods9zMZGOUCxfL9KdmaJgstzceaRlVEWVH+frSAkEz7cTN++J+VRGen86&#10;mjcnAm2+YTt4j5/PrVYtOriOSafzGGYysWVUf4fjUsRbgymR5OMjYFUf5+tAEqh2mUsI2cDaB5fP&#10;0J6mln3q/B/fYyPlHA9M9f503dIc7llY57gcCmTf6tRGX3Y6gDA+ooENJuGODPKtwBxiEEY9zn9c&#10;0mZnkMLNKtwwBJeEBT7dvw5NM/eFUQi7L9S4K7cemD/Q01ImYeXJ9uWReS7ONhPpjp+VMYMkkqGI&#10;yXRmx3jXA/l/M10uhXX9oaS1tOJRNDmKQSrhj6H/APVXNLBIUKKl0sin5meRSPwzn9KtaRK2mX6y&#10;OLgRv8shml3A/Tn+VTJXRMldF9Ue3laCQcjgH2qRWaCVZF4aM5q5rFvwt0oJ28Nj09apZ3IGzyKz&#10;HF3Rs38I1PS90B+crujOO/pXJqAylFOGX7xBwc10ekXPlym2Y/I/zJ7HuKp65ZNBcC4iVvLf723o&#10;P89fzpoZkgSOhO6ZFXqDg5/+tUbHgtK7mHHCmMdf8+1PkjjYq6FiR1VXK5NNdJAzTbZAoH3PMz/9&#10;erTAhbc3ltJM3lDIUmEf1GKhaVkGZ5yY8fuswdD6jPPp0q0PMwWLXBQj7ox/+uowvkAmSS6+bHy4&#10;BwfwpgQyKfMBuJSOMowgyQfXn+QoNxMXMc07B4wNv+jHI/E8/lTmLoSJZLkRyLx5Y6fz5ow0aGGS&#10;6vSHxt2oMdeOP/r0ANmnMZ8iW5ZJ2IKDyQxOenJ5P4U3fN5oglus3P8ADmDkD09fxzUjK0aNDI10&#10;A5G0ovA+nXNKQzMsUs12zjkZXC/Tp0/GkMieSVT5bXLpcgjbi23ZHbHf9aDMGlCm4l+2bu1tx9PX&#10;8c09z8vlFrsuW42nj6AdMUrbiq24N2GDZGTj9DxQAiSyyGMeZKk4J+cRZY46ggYIpUkeZ0Ed1ILj&#10;BORbjn64wR+Jp6S5xE7XTS9sZyPrnik+dpERVvC69yev1zx+VABHclj+6nl3qDnFsOfrgA0+OQyt&#10;mCWQEKd2Is/jximPmVkjCXqSKO7HJ+u7ip0Z7hAu27Uqpyc4JH496AIShmWSSKaZdo+YLEBz+lZt&#10;27MWZHlCqo3gRA/jwB/WteXMy8CdSFwQzcn8+9ZF1vZ8hbgbRnBb/Hn8qQFINndJHLMFBG5TEMfy&#10;H8qNzFGkSSUR7hlREOD/AJ9qUiVm37bssCuAW6j2zz+VKsTHdKbe7GcELuwT7jvTEN3Mq+YjTbQc&#10;42Dd9Mf/AFqcXKCOYvOUY52BBkfX/wDVQ8Mi7XVJwd2RHv8Am/xqPyZfN8wrcbtxBXfz/jigCeHc&#10;u2TfcsCeNsYyPr7fhXW6BvGllnklcmQ/6xQDjj0rkYAY2XEc8meDGJOR/X9a6vw5CYdNkXbJ80zN&#10;iR9xHAoYma4z70ZI9eaAMc8/nTunUZ/GpEREc/xU0ZB705upAB/OmYxxz+dAyRhmJwu7O08/hXBu&#10;kgh8vN1vz8zjAH4dv1zXefKI3GDjae9cQ0CIfL8qYqp3eYbjr/n6VSBFRg7nykFwCvViwwf6UxUe&#10;UbVE0aqcElhz/Sl2Bm2+S6Y6N52c/U//AFqTYjHGxk288yf5zQMVUZwSqTxqo53EfMfbP9KkiWa4&#10;AKC5VV6KXGSfbNQhVkcgAoFHQy8t/OrVtAZG8xozDtGQPPA3/wA/6UAWhHM2Z/8ATI1GB5TSgs2P&#10;Td0qxl5CJTFcqpbPlyS/MR9TzUCwxzpJO6FRkBYxLjd9Ov509kGDctanJIxF9pwR+HP86oQ9YpBK&#10;11ILpgTlYvNyce38WKb5M4n82bz2O4kJvAIHbOOaaIgEN00IGSNsJuNvP0/+vSojRL5xTzXPKwif&#10;pn1P9M0CFlSRHSWRLiQk4CiXlfc96YkbxPuxcPIQQNsgBT6470MPJVXaMOzHAjacHH5d/bNEiC3Q&#10;KbZZWcHJNxwmfb1/E0ASqvkfI32uWWQgfLIBt9ckUzY6SNGonmd8ASiYBY/ywPxOaFt47eJVWASM&#10;64OLjO36ZxQ8ccUS20VqskjAZc3OdmOw6AfWgY5hJ5v2aGO4fPWcThVX+nHrimCFt5hQT5J5nMow&#10;B9OmPwpzqsQ+zx20bkspMouOnsM4wPwqOVE3mBUAbcC03nE8f5z2oAkUtiRcXGQf9e8oCkfTp+ma&#10;SNHlGEEygctKZBz9O36VH5MLt5RhXAOTMZeT+fQe2KcIkncQoiqit87ibGf8/SgBywySKGAljI+8&#10;zyZLHPX/APVR+8bBRJY9i8FpQS1NEMbFUWMQrH/02JL88fWneWHOGTbt4yJfvUxD2hL4cbkA/haX&#10;rT0hLy7gCoX+EyfeP600QpMcGGKJgMKqyHB/z61cjgUthYYVz1Vfu5pMESIgXdIE57Iz9aagwvml&#10;Y89kZzjNOYrK3yeVlPToKbKyMR5TICvXCZpDGpGhOZBGU+85wTz7E0+WSSVlhj8wPL8kZUYxn0pC&#10;2xVCh+TyAABWt4d0/fcPfyK3ykrGGbOT61DYzYtbeLSdMSIcpCnzHuxrGllY75HHzyHNaGq3G9hb&#10;K3Cnc5rLLeZLn+FegqUAcRwFup6e+adpcao0l5ISYoFJ57moZmMkyxRjJBwPc0/V5Bb2sOmQswkI&#10;8yTaMmnu7EyfQyPtonuZblZA0jsSyFST/jSb4/meO6ymMyDyx/T+tL8w5QPuHBJFG5usYnSPHzgK&#10;P85rYBiXEMaMRLi3P3j5ecfiOPzpryxswXz3aIn5VEYxn64xUpdhgqJTFjG0dM/zpp3Bdzxy7cfK&#10;PX+tAwVwAgdmZR93KYH+RTg+TtdpTJ1XEfH50350IMkdwwcfJk5x+XP51IcxK0bpKW/hwcf/AKqB&#10;jZHJIUtIJB0wnWj97/zzb8v/AK9K8Z2BGWRnPKsGwBRtl/vv+YpANIYATBbgQ/3ByfxxzipACqNP&#10;Il2Im+UAjj9O/pTUBB8zY+M52CTkH0pJPMWTznhckgAIJs4/lQAb9qpJJ9r8lzhUOAc/4/Wk2eWB&#10;LMLoxMSAIwAQfzPNSHfHKHaEuM42ebgAfXFR+U0bF1QyBjt2+dyv14H50AL/AKkbpluiGGV2oAf6&#10;j9aNhgKmX7ZiQ5ULgAfh0+vNKkckAP7oy7u5mOB/h+RoZDCwJiebzB1+0H5PfHT9DQA1C0eUuI7x&#10;zICVMSjAPbvj65IqNV2RtvS9LODgBl+X+mPxqQAgmLy2kL4y5mKgf4flR5BiKhYVdWJLM1yeP8+m&#10;KACMmFhGy3BcgEN2/P7v61HHJLE0kJiuDN1EjMu38uhH0pUiCDy1iUqxzuac/L/n0xS+V+5kiMCn&#10;LYDiQnj/AD7UAWDI3yl4pRIRg88Z9fTFEiSMnl/OnGfM3CooIYYUWNQpkz8zGQ7l/rUxVgzJ8oyC&#10;dytmkBGqNgxGOTccHzxKNo/Ag5/ACohEGdoxFJGy9ZjPw/8AP+lIIYyxVoLcAnLSCQ5/Tn86YI4G&#10;P2YxWyhcNvSQ7v06j60wJEjJURGJ1IH+tafgn8j/AEpk9qtxb+QbQKu3BYzEZ/LP9KEVWZoDDZGF&#10;QMSCQ7s/h1z71IGjlVlLWKqo4ZZBjHocf1pgdH4e1BdS097abHmw/Iy5B+XsartCbO6aF8lf4Se4&#10;rDiv5NO1CO+L28cKjD4OSwrrr+KO/sUurZg+FDoynORWElZkfCzNZSrZBIYfMpHrW4jR6tpzI4wS&#10;MMP7rVhI5kTByGFTWdw9lP5hYmNuJFx+tBZmywvBO0M6HCHG09//AK1Vigifdsj/ANhd5GfwPGa6&#10;nWLBLyBbqFVaRQCDzyuevFc0TwHxznGcbtp/nVJgRbPmV/LPJ+6JeB+FLtEeGMUjluih+n5U3CK5&#10;Mn2YzN1GCPxp2Y0CttiMjDgBqoCKWNo3yVkkU9lk6flTPKe3GHiuHD4wRJjH9PzFWWRR8xRWYnn5&#10;un0zUbQiJW2wpJvO1iZMkf1H4UxkWxo1KMt1IHxhllwB746fmKb5CKjQFbglmyJfPHH9MfhUr26o&#10;rp5KOp43Fs/h6io9jRhYxaRGPO7zC/P1z1zSAcsRGYGW43ZyJBMAOn5Y/Cl8ksoi2XIbJAczDj37&#10;jH4Ux7ckBRBC0Z6v5mD9c9RTfJQLHB9liVQeGDjA98jmmA/ZuMUHlSrIOPM84Dbjrk96PKaQKoSa&#10;MKThvO4P58flTfKDqsBigVA2QRIP5jmn+SWCR+RCkag7SJQPw45xQAqIZUWMpNGyLjLT8/nyM1Ls&#10;LcGGRcL8pMu3P+fWoSpZkR4YVAXj96APpx/WnhHfBe3tgQOAZB+XHakA6VRMA/lshC4K+b1/n+dY&#10;97GHLS+WwxjCmXGa2Su/JkSFSByAQc/lxWZfgH964t1YAfxj146f1pAZhXd85j2H+75nJ/CpVU7G&#10;l2gkEHb53X8P/r0zc5JYrb7sjkN1/EcUD5n35g3g45Yc/wBKYgIQgvsyc5KeZ/n+dJsQPvEIZ92d&#10;jTZH+H60vy+aZD5HmA4PPH+FJklhJ/owYn+E/wBelAEkKqjK4ijYkklDJkD2GeDXW+HEVdLbZCkY&#10;MpJVZNwFclbtsZHQ228nJGePwNdd4dIOnE/uAxkJIiPy5wKHsJmwvAxgH8aa+AOlO9xjmmtx6UhE&#10;B9gPzpPbApWHPykY70zI7EYoGSfwMMKRjua4R13KInhttucghxz7465rvFRdp8wgDHTFcGZIw7J5&#10;lqIkbG0Jhs/4/jTQEOBIoVooVCnj5h/+um7v4XSFcHjLDGfanEqSA7wiPPy4T+nrSFlYBZGjKZ+X&#10;5f6UDHspcKzpCNo4GR/SnojOVcwWnsGcFvyHT8ah3K7ESNGcDhQlPhVJAXlaHcg+TEYwKANLcruZ&#10;JBbMRyqlupHrjjFEibs3EsNssg+ZVEgJ/Tj86WKb905nntjLwTmIYwOmc07ziT5zT2xkHOTCGAqi&#10;RqwEZuRHYl89CwLD3z0p3ywuGVLNWz03cD8emab58OxpPOga5zgsbcEj0HrmlR4YysyyweeWOWMf&#10;f0A65oAVUELK0Udq8jZBCkEpn3PH1xR5kdsxVBYlnGCY2Hy+xJ4/KhZYYyvlzRrcMfmcQdfp3BpP&#10;OSI5t5okkcYdlhBZs9enOKAELLFiOM2RZhhtx2/gCe1KQ0Y8hPsjB/8AWNGeD+fb6UwzRwsv2WZR&#10;uGHfyslvpjoKe0kSqywS7FcAuRGMnHc4/lQAxQib7ZEs9hXG4nA/HNKqx5NuzWwjVs71HX3x1p/m&#10;kr5cUqi2bllEIz9SR/I03C7fI3/uRgsBGBz7npQAZjZngX7H5I5LP1+p7k0Eh1iidbVYg3G0n+Xr&#10;+NJ5ykCESItsjfdEY6+56E8VLuU/I0wEX8G2IcH+VAyMffUTfZlRc7Qoz+FSoofDMLcKB8uFJzSE&#10;nH752ZBkIu0Ac/h/KrESlsLJKzL/AADaAAPX3oEEMOUDS+QJP4Sq8Y9KuBthyzKsoHBC5A9OKRGA&#10;AEjO20fKSME+9Ird5jKTj5SeDSGLueMYDqJz1xHUcSycyEtgH1C5NIxkk+VhIrZzh5O34UruEZUQ&#10;oGOF+7n/APVSYDo7d767WGEhjIcOd2do712EjxabYhUXCxrsjX1NVNH077BAZJQPtMoy7f3V9Kp3&#10;12LmbKn92nCAfzrPcCvKWHzNzI5yaYzCKLORk8DP86RG3v5jHg8D/Gmxo91cJGo68fQUxstaciRR&#10;yXsp/dRrxnuawJ/NvZZbiRXSZnzkS8Y9PpWrrdykkqaTGF8pBmQ7sDPYVluh34dYRyeQ/X+tXBdS&#10;V3FILqFQFWHUGTk0u7jKQSKyAZVpev8AOm+WjfMYoUK8DaeTUavH5khdbcSEcIH649f/AK9WMkDP&#10;K3mCBwP7jP1+lByh8wRLyfutJn9O1M3b3MoEIkA5GecfyqNTlzIPK81jyoHIFIZLypyI0feOgl+7&#10;/Sk2eXuV4wwb/poTxTFKLkxeUzMTuAHI/wA/SlyApx5TI4+Y7Tkf/WpgPC8bNsZHXeznIpPKT+9/&#10;48aQPt+UMvld/k5/Ol8yL+//AOO0ATbA0gkEUJ5/1Zc7QKGVlYyMIyTkiPzM7fpmojJgli0HmsRg&#10;BSB/X+VCkIA5a18wjpsIH9aQxrR7XSV4IZ2z/qnlOB+P9RTmVYn3iOKdmBGx5iCv0/xFNB8tjse0&#10;ZpOCMHj8D2oKCPc0RtRKx+czIcH9TxQIkUIBh4YZWbgB5jkfTuKHjFvINiQSGQct5pyv9fwpjNFG&#10;+2F7R5CMPlSMfh/9ekDwRb4LaSzBZt0oZDkH6evHr2oAcw8uTDW9vM0gwrtJhk9x3H8qjaOFXaNo&#10;IGd/+WgmO5fx6/hTkxETEsts2cBsg5/Ln+dKSse+3/0P7OxyRtJ59x6/jTAZiJZvLWGzZGPMwl+Y&#10;f1zUw+zmJokaMgtyyuc/n1qN32qYYZbY24OCwjLAD02+v41JlJUWES27xAYBVThsex6EUgHhYU4j&#10;eFwOHkLHdn0J9fxpPO5RUWLZ/eGST9DUaPgLD58KwvwG2blJHbb0/Wja0p8rzo2hzjAUgk+2aQA8&#10;kW7yd9vEvJLPGSx/l/Ooy0ZXyJBbeQoOxljKn6g8cf41YbzfLMTvDHGv3XC5Ge3B/wAah813X9/J&#10;+7PK7YiOnf5hTQAJI/JVJ/IS3X7n7vP5dP60jzgLsuHijjX/AFeYfy64o81gwaS6IgI4xC2Ce3X+&#10;QpHkeP5ru4kiiIyhEJPPbg9e3ApgJNN5qkXITywP3atESST6ZH6VqeE9XeG5OlXj4LktbkqVz6rW&#10;fL5ikefPOR/CFgIB98GqF7HIhRmmuY5oyGi8uLgHseev51MldCaurHZ6jbG0ufPX/VOeRjhT61Dx&#10;97qD1FWdG1KPXtLaO4UC5QbJ48Y59R7GqUqSWUzRSDKj7vuKx8hRfRmppV2YmFtKRsY/uz/SqOuW&#10;EdnJ9qVT5bnbgDhSe1RZyBycdVPpWzZXSahavbzYZwNrj1HqKexTOVGVIVThz9xs9PUc00rwxjU+&#10;Z/EfK6VavrKSyufs7r5ikZilYZyPr2Iqqjje0IZ/NXqQeD+Bq0wGK6dE2nd1ZkpWVCzCIRZP32Kn&#10;FLJ3aEyHHXcmfx470qOzJiOZ89SWh/wqgIiI1LbUhIbG5iKg2qFdVERi3Ek7Tn8PeruFaIrC67M8&#10;naf6cVExYoVjuFMfRv3Z4/pmkMgwoGMW+wNwzA5z/j+NAaMIEY26xlj8wB/T3/GnrISMJOix7gDm&#10;PP8A9al3NgAzQtEW7RHH0x0z+NAyIrHtRHMPlZ+UnkA+wpyrE7IkrWwjHCkKT+XSgtiFC1yv2cHB&#10;zAT+h4FHmiONXmlU25/1ZaAkcex4FAhv7kqFc2bEL8jIpbj6ccU8FWKmaW0ACkLlCfy6Y/WozITt&#10;NxIqocmMiEj+f9KkMoXb9pugRtyim3J59ef5CgCRSrcFrfIX5Sozge/TiqF/IjSfvGtVm2jadpOf&#10;5VoySMYmW4kBYLhf3I4H4/yFZV68uMPMTJgFcw/48/lSGZxfDZkeJXGMZXNOLoZSS8DSEjJCUjeY&#10;flZgZRjBEXI/Ol3sCySSSCYnA/c/5/OmSAYLIdjReZvwTs/yc0qsjFRFNB54bBKxcn+uaaHy23zZ&#10;PPzyxTH4euKVZJmIj8+TeDyBEAM/z7+tAD4JP3gWJ4jLu+Y+X19uOa63w5IJNMYqyFvNO4qm3njN&#10;cjHvchI5JA4PJCg/n0/nXXeG950sZaRm8xsl02nP0oewjZU56Hn6UHJ6H9KkRCfX8qeCq+p/CpEV&#10;PLY8r0+lKtuT1YcVIz4JwTTFdyxznaBwaBko8sEKQGA4JrzdZvlYGbMAcjCwdD9RxXooPzDryete&#10;eupEssgmumiU4O0Dk9wO+PwqkBACerysYckDMQH/ANagsyhWlb5edv7vj/CnAsMPJ9okiJ+6WG4f&#10;j1x+FMO+Iq8rTEE8YAz+OOf0oGLxndNISrD5AExVqJiqB5GYkjMf7nj6nP8ASqrZjIaTzpCegyOP&#10;ripIJZVkJf7YWYcFWHGfpnmmBoCYrIzTSl7lhkb4gMZ+uc1M07KVRpGNyRxm26H1561DA0kTKki3&#10;TM44k3Dr/wAB709hPEWRprrzHGFMcgBB/D+tMRIZnAVPMmF6TlT9n5/LqfzpFZ1bbBcTG7L4LiAZ&#10;z9Ov600lg32ci7aUgASiUBR7ccfXNKY5N3kKt2kp53iTAx9emPrQIczymMRQSyickh2W35x39/1q&#10;NGYYWCa4WULiQC36j04GQPxp+13iNtD9rVgcmV5QFP8ATFN2ybFjBuw2SS5kG0/geMfSmA2KVZBs&#10;tnmAI2uViyTjrn0/OnLmZ8W00yIq/OBDwfr0/KhEknCov2hGGWY+YAP14z9KZsa4YlfOhCD5vNlB&#10;L/T/AOtSAefOkjbypp0gXG8iEHPvxigSl0YxSTtb55DRj+eKabeSZhNGLiNAMbGlzuA7jP8ASpmZ&#10;SWZVkCZ4QueD7UDE3MwBLymAHBCoCPw96CzffYy+T2XbS7Hk/enzdvTYrdfp3q6lmIhvkDnOMJvz&#10;/wDXoEQqrHBfznQttQEf4VbWIpw/mlSc7jjj2+lJ5e1ml3HBPILcLTwQoO1VZT6t0pNjsNZTxuEn&#10;/fVRytk7GAKnuXzmmyyKchPLaPHOckj8KfjywCVwpHGBikMMFVCjDSHkYT/GtnRdPz/pUwcgcKrf&#10;xNnrj8Kp6Zp8l7OGlyIU5L7uvtW9e3YtYQI1+cjEa+g9ahsRX1K7IDW8bDeceYf6CshjubaPx+lK&#10;zc9csTzz1NGfLTaRljzk0JDGSsANgxVozRaLpjXMzATSfKnGeTSafbLK7XEuPKj5JPesi9v21C7e&#10;VfMFqBtVPL6D19zTSuyHq7EecwuryqVc5dyuTz1pAijEauPLB4BT+vSnlnQK6B/J6EBB0/z7Ujyt&#10;tBZpmh7Dyx/n9K1KGAhyUlkQbegVMZ/OopGTywssg3/wFYwAKeGdRtmWdkPKkKuR/n6UFpI1w/mk&#10;n7rjHH196AFb5mL+YyzJwuE5z9CKYZ1JIV5Gn/iHl84qR2kUkbpmkOMFWXAoRmZSuZVkzksWGDSG&#10;N3BmG15Q2PnBXn8u1CtuBdDN5eOVA/nTiZD93eGXnLPwTUG2dsscqR1Bk+9QBJkdW80x9MAcfnRl&#10;P7rfnQ+59rKvyg/dL/4VJlv+eMf/AH0aB2JC+cETs07c58rOfwHNIHcuNs+ZupPlf4c01vkYIon8&#10;48E4z+fanDH+rQ3LSqMlyBz9fegQnm/MywzgyjhsRZx78f1pN7RH9xcFWP3v3eePXj+tOSR3YC3+&#10;1FicMUUEj3pN4YkWv2nKHLMq5/yaAIfPWIskMy7SMPmH/Dj86VLlYV2RShIukv7jIx9eg+tODmRm&#10;a3+2Pt4ZvLyB/L+RpyM0gJga82KP3uE4x35x0/CgCESsWdLS6PksdsgEW4HPYnpRHIF3LHcFYV4k&#10;zHgH2z0qUyEZeKSdYFGGwvH51H50rfMrXAgPDHYPyz6fhQAgkIUpHdSR2p65jADfUkbaXzTGOZ3F&#10;vjKgoOT9cY/KniaUfMrXX2YnH3QP8j8KBNKg8wm5a0Y42lcZ9M4/TgUwEDlky1zKsJwRlMBu/PGK&#10;aJvO2mO4lMJ5VWTA+ucU8ynGSLswM2F3DABPqRz+dSrugTzCs4XO4Dqf060gBDug3SsxTOFJ+Xcf&#10;8ajZ3hUtI108ZOFTHGfXI71N5ryA7luWhUZDccfgOR+IpgPlruZLh9y8gEgfT5e9AEQPlgvK975T&#10;AMFbjJ9eOppiRrbhmmF5IGP7vk4PuMcZ+tCiSJWaSC6kTHA83IBx/snr9aAWTBngu5Qw4QS7cf8A&#10;fPGfrTAcT5LbpoLmQNwMFvzGDjP1qI/IpSSO5kL9CxJx+I4p2wQqB5Msok6Eyg49sjGDTnikj6wv&#10;IpA/5bAcfUdKQGfbXM+g6ml9FBMzMdsq/e3L/LIrvZHt9ZsIri3bcrDcjentXEywNGNpty4P8Zmy&#10;D/UflS6HqjaHf+RMMWE5yx352N689qylHqTJX1Rv5MTssoKj+R/wo3SQyrcRNtkj5A/vCtO8tUuY&#10;/MjIZtuVIP3hWSvy/JJwBwpPH4GkncIyubytba9prISVzwQPvRt6iufu7SWKeS3kXysH925O4OPU&#10;etPjlltJxcwnBH3k7MK22Sy8Qaf8wPDA8HDRsP6fzo2HscuhJ+VY8bThgTtpWRiwCrN5ajH+t6c9&#10;KfdwSQzpa3kgiuOTEydHUfUYpq/viyyRquDghwRn6Yq0xiM24fL5qKDz/k0uTMuEMqop5AHB9qay&#10;B95SOPavACyfe/KkjdnGWgZVB6B/6UxC7CWyDIqA+nBpo3MC3mSGLP8AcqUKZGAKPtBzwcZP86OZ&#10;XyySKik4XP8Ak4oGVsSDbIJ5ViJOcIATTctEVdridoZASCIsE/WrDKWCsyTKByFBwfxxzUe1oy8g&#10;glZR/Duyf8fzpjI2cbFMsk7I65B8rGD79aUNswXluPLYZULH/Pr/AEpGjKMrmG5KuDhQxOPy5/Ok&#10;GQATaXLZXorZI+uO9IAuG8lTvafDDK/Jgj8Oeay7hpA5SRrgsw+U7OD/AJ+taE4MQYyW87buzNnH&#10;4joay33KGUQS/N0YuT+ooBkSgx/LIZCx7qtBY7vL/fk5/u8Um0qrr5MrZ6sGJ/XtSqrKGQ2shBP3&#10;9+R+ecUCEwPNVCJCxbGSB/8Aq/Wl2hjsBueG6kDGPp0/WkxuHlfZmHPUvz+dLsbZsED8HhiTj86A&#10;JoUMjBN1ymDksAMkfjxXYeFowNLcN55IlbHnYyf6YrjFEroq/ZXAzjfu2jP1rtPC0Uv9jZe18j94&#10;SPmzngc570nsI2u1RMeuM8VK3T6VA3XpSEMPPPNJ+dLjPamn6UDJE++pwcZrhLoF5Jrh0nBLbVQO&#10;ADjjOOuK7pSQykKM5rzqUH7TM5gjGJWAUN15POKpAMYFW37ZDz90EZpuwrzIkhz/AAFuRTlUgq4i&#10;i2g/dz3+nSmYEbE+QjHPK7un4HigY5YwqqWSRiR03jj645qzFEUARoZGLDqHHy/lVdf3XzpbxNno&#10;AwOPz4q/bRPGNsdnBJv5wJAxX8+B+FNCJRFEgEbx3DyMuNwkBGfT5ehp7RBVSJoXZsAbxMMr7ccH&#10;8c0gR42MQgtyrgBtrA7fUZP9KAjIWhS1tZAeCSw/Ut/SmIdNGvmm3S3ldyR+8FwMD+lDwqXMSxOG&#10;GP3hmHPvn0oIdR5H2a2IbqyPkH3JPPFJtPNt5VuI93Ehbg+5J5pgCxK0q26qd6nJmaYYP9Me2KPI&#10;WWVUEXllM/vTNnP+fTFKqyOPIkjtQq8g78Z9/XNOGyRdky2saIeDu7/zzQBF5YlAVYSki9WMn9e9&#10;PSJHGSnlbRg/vMkn9c1Oq+fhPKj3KPlA6fpzUsWmySbZLkxRuvZBmlcCmArx/JEkY2/dMnJx+tWY&#10;7SS4G7yEgXA+XPX8K0YrWJGDCNBIBgEjmllmIJwVMnf2pXHYYkEFoheNA0h65PNMH3jIqqZD97J6&#10;UoBkbcGXzAMHI6UpUAtsYGTuQpyaQwYA4xt29wKi8w+aVi2HC/N8pOKcZGc/u2IYfe3Jx/8ArpUT&#10;K7n6A8Kz8n3OKAEjjMUe7bsTOcHC596ns7GXULlVUBoWGSxPSo7S3l1G4RbcKY/48g4ArqAlrpVk&#10;VXhB19XPpUNgI72+m2SogxGgwq/3z61hyTvLI0rtlm7elLPcyXMvnOeDwq9hTEXPzE9KEhAoABY9&#10;ewoiia6m2YJz94+lN5nl2KPnqW/uDp1obe2K/apByxP3B60egm+hX1u8d9umWWRFGczPj73+yPes&#10;6MEkmLzVVBg5I6+1QwQiNs7PLYDlzISWNPEYMZP2dUK9vOxuP4VpFWQJE23CtJi4MXddw3H1xmoz&#10;GSpcRztGeiB+R9e9M2Z3yhUiUjOzzOD/AIVG4iCGULHuJ+ZfM4x/KmUTbBEinbIykfLlwdv170gh&#10;8tSrhn3dvMzimOkduoaKGE5OSA3A/pQdkXaCXzB8xJ6D2oAWSMAbCGdj0YSDgUpj3HyiijH8fmE0&#10;xIIo4yiiBkPJYgkKP8KXEfMZ8ryuzqp6/X/69AC+VGxCny0KDllcktTQsbYZvKyvbcTu+tAaPYEk&#10;8sR/wkJ1pco77XZQyj5CYjgmgBV8qQtMDHnqQO/4UnnR/wB+H8hUnQgvnzx0xH2o3Sf7X/fFA7ko&#10;724WXceS2/OPxPFKUJxD+/DL1PmcfrxULx8+RGiAKPvB8D8xzTtolXyhAiZJDv5gAP49TQIcVeVv&#10;JVLhSvJO/k+2T3+lID9plYIlwG6sVkxk/j3+lHlK/wC6KhdoxkPt/DNM+ac7fITgfxOF3f4/jQBI&#10;zNNxGlwu37wWT730zzn6UjZlKvGt0Ej5ZfN6/wBaiEJuTtW3GFOcF9oYj8eaVVMkm8WsaBB0DAZx&#10;/s9DTAXczfvBHOYgPmXf3Ht1pvMjGUrcJGpzsV/vfrnFPfdKGc28ZRf4d4BPvtqFozNMZWtowoHK&#10;+b199vSkA8qpYTKlysfdPNB/PHNIq7R9p8q5SPOBG02f0znH1oSM8yi3Qr/d83p77TxQsZQeZ5ER&#10;XshfO38DTAkTqsskMix4+60gJB+g5/nS/eAbEig9Bvzj2OP51GQUHn/ZYR2G2XcV/A9PwqQCRMS+&#10;TBk8BRIDj8/6UgJUt/LTc8bFTwAZdwB/DFRjciHdHuVjgrvyfpSQqIFz5UQB52iUtj8+1RmExsZI&#10;4o3VyAx8zO3257fSgAa1EBY+REzN0/fE7f8ACgReV/yxgkD8DdMxxnr7inOpRvMEVszONrq7/wCP&#10;9Kh5hkKwJZyq2AdzE7fz5H4HvTAV444pCgSCUE5OZC232OeRTpCYmEaC3ZWPV2Jx9M8/lUQkWAMq&#10;tZyI3EmM9T2Oef1p3mIGdI2tHUgFl2HI9ODk/rQIbJCYl8tWtiznLMckn+v61Tu7eMr5YkgJOScg&#10;k/iP/r1oh0V3VDa+W5+bKng+49fxqB22/IJ7cxk7WZYz+X1/Gk0Ml8N68dOkj0u+lRrduIZR1U+l&#10;dVe2YnG9PvjkgfxCvP7q2Ese0hRH2Ozj8K1/DfiMxumm6jPnjFvP6+xrGUbaoiUXujW3kttkbGOF&#10;P9KfFLJbXAnh+Vxwy/3qvXNt5/zpgSYyR2b3rN3kv5bfLgfeIxj60J3HGSaN3/Q9dsSjZUjP+9Gf&#10;aubu7d7GWGDUZAbglvInVSFcDoCR3xVpHeGVZIW2yL+RFbcNxb6rbtBNHhx1U9R7g0bBscwhdiwu&#10;RskxjoCH/rRICxLAxjacgFSM1Y1DTX0/y0uQ1xEWxFOVBKegNVzK8DbZmXB+4+4H+dUmVuNjT5yW&#10;EY56bj1qTAYguFwDkbWPX3pZSUILkHPKkLuB/GmkgD5tpJPAI4qhC4Iw7gEgEgBuKaVyA7IAxHKh&#10;ulOaL50YFSR/Bjj2p4eDcEkULKwyAH4/I0wIGQgE7QzAcLvprIQq7UDEjoZDxVh4Y+GDxu4GAD05&#10;qNoJF+fy13heM8j8KQ7mXcK0W7CK5Ix80mf59KzXiRCyqoKnv5pOK1rkAEhDGXb74Jyf1rNaONGK&#10;gR5I5GO1AETRD5lCIyH+NnwR/WmFQq7fKQjP3vMOT/WpmSMFgix4bruqMoB8o8sIeec0DGlhyogj&#10;CE/3uvvnrTgNpx5cO0nqX/DPrmk52lMxmPqAaaEBIjbyQm7d9D/OgRKqLM6wSwQjaTg+Yf6c12Xh&#10;fdb6IEEcaAStwjbh+fWuNhDORHiAAMcN3z/P9a7Lw1H5egxrmIgSuAY+nWkwZsLKf7i/nQRu6qB+&#10;NKmFiLHGaj3Z6mpEIUOeMdKb9cU8EdyKOe+DQA1B8wJC59K86lVXu7tilsH89l25Oep5I6Zr0gdd&#10;ynkHpXnE+RqF4fMjMgncfd+YfMepqkNEYCjc6iDzd3QjPP8ALNIHCfOPLLknIPr/ACpzAk5Drvzj&#10;gc01R82VddwODladwHKyLtMRiJbIYAdKtQNsYNAIGZgQxxzz6VVQEOdrqSeu1SKmty/mL5ToFP3/&#10;AJSCaLhYvQkQgm3W3aNl3OUU/wBc8flRlFjYRJGYWA8whDgfX2qxCy/LtmAVhhhsI5/DrTlbMXyy&#10;Zjzn5UIzTuKxHmTlAsKwAcuEPA/X+dSJBLOwij8o2453FcA++P8A69SLGwGI5B5bdML/AErVhg8i&#10;NeQcjOMdKGwsZ66U8h23MkflhsgInH+fxq3Hp9su1XUOoPG4d6tn5QMnj2pRkZTA5Pp0qbsdkMAC&#10;kKQABwoAoIVThzg56illlWHKAhu24DNVHZ2AVydp/i6UWAdJcAsEyd2SA2OKi2gr82d3UHHWncLw&#10;CxGOGxSEEHDA49cimAu442857VE7FmKAMrA8vuGPwpH9JOFONuCeaduEf+sAJP3VC/40gD5SAWIA&#10;AwAMnJ9TUlraS6rLtiBjweWC7cfWrFnpc+pFvtAZEB++G6fSugkkttLtMKNqgcAdWNS2AiR2uj2Z&#10;CgAdWPdzWHdXUl1Pvk+4B8q02e7kup/Mkz04X0oSPcNzcKO/rQkAiIWBY/dA7U1yZWCRKNwPQUFm&#10;dwkSHk9M/rVmea10S1NzcuN7cKM8saBN2EmuLfR4FaRl+0y8Rgn7x/wrntjz3hmuGhMhJJcD5j/h&#10;STyNfTPNeSxOrMNqmPO0egqQyKmwGSMRjIU7MD6fWrirCSHJGu4qzRDb3Ucn8KYpWUtvW3BUcFB1&#10;x609mEgAmYFAflxHxmgyZKrK4EhHyHyqsYyRxv3B4BJxuULkfjUe8Gbh4hIR93b/AF/+tUjN+9Xz&#10;Cxm7ER80qswZlV28wHH3BzSGKn94Sx5H3xjpSKUAYQXG5TjcdnGfw7U4sXIERlL4O4baauSD5fn8&#10;j5ugoATzRHuEc5aM9T5ZOPy60itsOzzJGiPXCUmGzuUyBV7Fh81PG4MZGRyv93dg0ANYGM5Jfb/D&#10;8tLvYH5jPlvugDp7mlCEoWZCcnoWzimcxyEH5t3/AE0PFAC5YfLiTd2YYxS+RL/eb8xTXzGCCEAz&#10;94tzSZ/2z+VADwUY/Zt9sUU5DKO/09aRPKcGEPatGvOVB5+nQ0u9VUAzEQg8/uz/APqpxZZFVXlx&#10;F/CfK4NABugnXDfZSo4Y56+nT+tMJWUMW+yrCg+8/cfh2pGMcmCzr5aZKkxH8+aVpi6ATvF5QGUz&#10;GSc+2aAIzErs24W8apj7zY3fXHH5052jmUyEWp2EHlsA/Xtmld1Y7Ll7ddvKl48/jTm2OweWa3Ei&#10;H5MxZOf8+xoAaEWUfaJIrVdvo2Cf6ZpvyOfMeO1QBvuMcZ/pmlYoB5weMT5woCE5NK0w5eaeEXOO&#10;FMR3n8eufwoAQrAGMzQ2Yfshc4+oHSgPkecws0kPRAx4+mePypI3QTCaV4lmPTMZyacZEWQzI1u0&#10;rdAqEfrz/KmBHsEY83Frvxwo4/n2o3GBfMLWplZc4TgD8T2pUkV3ys0HmnqiRH8//wBeKVH/AIoX&#10;t2nOdwWLH8u3XrQAjzNCFaI2YcrtOVxge3tSKBBEUglt2yNzLgrj3xzxSmZI3L26wGU4yqw/L9eM&#10;8UK6gsIGVpcc4iIA/Lj8KQAkqwnZDLbjf99fL2/5FNyltIPJuIISx/ebo/w6UMyhGEEqnH3x9n6f&#10;l2+tMDYRhZzvGq/61xbBgP6EfWmBKJsMQlzEVB/ebYuAPT0zQJgkg8q6BhPUCIYz6elJHuKn7PdT&#10;eUPvHyQM+uMcfpT/ADQRmB7hYV4YeVnH6Yx+FAhqOrttiuWWMcEKgHvj0pjzQb9puJVhzy2zH4Zx&#10;irLbn+dZbjyBjcFQcH8un4VGzyD50a7aHPzARg//AF8fhQBRkCzYZJ5jF2JQDP8A9as+6jSb92zT&#10;Bf4flx0/pW0fM5cfafI6kEDOM/niq8iMSJQt0V5G0gcD8OaloZb8P+JPKeLTdSkbb0guGGPwNdXc&#10;24nX+ESEcHs4rzm4gDJtmSTZ1AJ5/StXQvEcunutjqYke1Y4jmbkx+mfasnG2qIlHrE3juiPlOAF&#10;HViOR/8AWpTuG1lbDryrqa0mijuowwcMGHySL3+tZ7xyW8nluuVPOP8AChO4Rlc17PUkuUNreIu5&#10;hgg9GFZ19oklmHls989u5yYycmMe3qKgO2RQQcgdD3FaNlqj25CTktH039x9aLW2KMAJJDkW6iWE&#10;feTkbfyqVHWVsxFmb+6G6V0l1pMF4pmtWWN3O5ivRq5y4t5YX2Tx/ZpOm4dG96aYxvKYGXLk46Z5&#10;oPLBT9/HBC0u8qAssZKgf6wDH8qCpABjYup77qpMCJlKphXJYjAYpkg/hUiXDxFY0uP3uOpGM+tI&#10;FP3Yw+4/3m/rTf3uSgWRSVzkiqEJPcJ5myWJJcgbgBtxnvkVk3cVkkjfY5plZ/vJMgOD/vDqPrV2&#10;44V1QOB/eYZrNkGSUyQM5yBQCZGwJYhSueBnFJt/hBXrz8tOG3nGcZxnFOxkbd2MHOR3oHchI3DA&#10;wOcEgUgxwqH5fdamXawAzjB5o27sAE7R1waQDInYHkgrnstdJomvabZaOtpeyyLIJWKlYWwQfTAx&#10;XPAA4IY8dqQE78huB2pNDOzOu6QMH+0FVSMjejLx+Ipv9taZxi+j2sMg4PIrkw3RuCR3ppkywdQT&#10;kdc0rCsjsH1bTI13SXyDjPQ1EfEGlocte9ByPLb/AArlCdsbMdzYHPNN8xuDluR27UWHodW3iPSY&#10;ZFZrmXqMYhbJz+FclOwe+uZVd/3kzOo2YwCc0vzHIy3Ud6Upn+9nuc0JBoiAthjgv1IyRzScn5VZ&#10;gQcEgVMycEAH65pyr8mcgc+nWmFyJcuBhmHrx1qaJM4YMwGcEetJkluTj5uBjrVq3t5HKyH93ET1&#10;YYBoC5eh2+UJSDwOlWEhMkgdNxXH3TyD70+0jt0RWnl3Sdo1Bx+NXGu0iiVoY/3oHEeOtMQ2C2W3&#10;Afk7u2asDbGNzHgjuelVjdS/fUqh7rjJqLIB8xWZmK4Oe1KwFqSVUXg7gfTtVdrhhwh3K3Ur0FMw&#10;eSDn+8CaF24Pl844YelMBR8uedyE9zQ2doOMr9abkKeCDz93GaApC5AKDH3ccmgBhx9wIrKR68Cn&#10;BCoxtDDPHy5xQdoTsoJ+4DyfyqWC0ur5x5WVXuMckfXtU3Ar7n3iOFg8h4yzYC/XFbOn6ECC91h1&#10;J4Yj5m/PkCtC002CxjVjtLL3xgD/AOvVa+1Tc3lw5wcgv6Urt7AWru/hs02IAzAcIvQfWsKaWS4l&#10;8yY7mx0zwKjO58gElieT61KqpD9753xnaDTtYQxU28vnBPFOIeZ1SME88D0p0aSzuAF+relGo6na&#10;+HrYRqvnXbj93CDyT6t6Ck2DfQlurm10KyM826SRh8sajLMf8K5drq41C7e7nllaN1GEEeQn0qFP&#10;tN/cm9umkN2R93dwB6AdKvIuYtyrIMjLJv5qox6iSsJGjbBJ5shg9Anf0qRP3cYMrP5JPHyj/Cjy&#10;zncokCdCofr/AFpwULzsk8vuGk5H4elWMUZLDcZip+4duPzqAh0bEj3OWGQQo5P60/Yo5WORkbOD&#10;5vI/CmSIYlx5RcHjHnZIP6UwE37HMTCYMR1zj+VBV3kcBZlZDjcMYxxSMjYAkCHcBgl+lOjwjeUv&#10;l5bnfuNIYRI5wqpICOSWYfNSBNxLBJA/cNLxilMYZvJZIQwPDbySf605/KkUJmJSvQ9qAIypLB0j&#10;XaOShkx+FOUBozLGEzn7jSdaYvlqCQIi6jsuf/107ILhxtMh+6NnIoAeNgGUMeMncofOKZI0Yjyv&#10;kOCORnO2kby05ibMpPzgJihH+8ULHdy3yUAIQuwLlSucsTkkUbY/7xp4Dbd43lB1+Xmk82H1k/75&#10;/wDrUALHJvQyAziDkYYY/X0qTdhfMczCLHy7jj9aZ5Sr+8YTbVHCeb/k/rQT8kc7CYIuQEWbn8cc&#10;mgBWH7sb55sfwbuP6c0nmhCPPeQKfu4XAz/jUnzBQ7eaVIwAHHX396YVljPzrNIWH8LDg/40ADgL&#10;88k0oyMoGX/61IZYlbfNLJ5x+4AoB/IjnNHzxA7/ADyxHyBWGB/9ekZnjbEpuJJONgXBx+VACLMN&#10;zLJJOsx6IUwfyxnHvTRuDYM0nnlsBdgz+XWpGaWM5ZZzIchQ+MAfyx+NI5k3YLSlvTIx/n8aYAzG&#10;MDdcO9yvBXYM59MYyMUxpHUrtmY3JHJVASfwHNWC0iptY3DS5xliuMe//wCuot8rlUH2hp/4yxGP&#10;zpARCdpPlglkebq7FAR+OMYppm3PiK5lMy/fwmf5dKnYS52RvMZB99nAAPp6c0zbK/3TdiVQQWJX&#10;5vfnv6UwGeaCW8qW43bcuypu/HjoaBvcDyXnIA+ZwAR9R7050aQgJ9qRwMsxcBifx70qpPIZDE8q&#10;hB0LDOfbPf60ANinVlbyGu8KAWcLnHv9abu+0NmE3iovLkd/cHr+VTtvuj8ouo3CgEeaASfao3jk&#10;my2y5G08gygM30zzQAx98j7oxdlF6kYB49O9SIZJyZlS92Lwfn6n+dJ5ZZjsinWMHlDLw3071G2G&#10;ZV2SeWDyqzEZ/r+tAD9sr5cRXKAHJHmfy74p6s5AYQXBG7O0Pgn/AOt+NNMPnKJBC4w2RF9o56+g&#10;6/TNK8YljifymCqeIvOzn6j/AOvQAgUlgHjlChv9WZOf/r/nTXjKjeYHCg/dZ8/4U/ynEe/ykPpG&#10;ZDx/n60gtiCjmOMADhGmJx+B4P60AUJoAQZDHliPub+lUXh3bkkjyrDpv6VrzQp/rfKiJH/LMyZA&#10;+meKqSxx7c7Ig5zt+Y8fnUtAP0fxFdeH41hmQXFkD93PzID296722uLPVrQTWsiyxEdAfmSvMnUR&#10;ddrfWpLS6utJuvtGnyRxs3LqWO1vqKzcSZRvqju7i0ktj5gOVJwGA/nTR86+jf3exp2ieJrHWl8o&#10;sIbsffjbo30q5c6bk5jGD3Qnj8Km9tyVK2kitb3E9mSYjjnJjboa2I7qz1SLyJ4wGPWN/wChrDJd&#10;OJUJA/MUpUSKDww7EHkVRZbvNCkjYvbN5keOYm6/hWM0YWU4LQyKeUYnB/Otu21S4gAEn76Mep+Y&#10;fj3rQ/0DVU5Cs2O/DigZyxZc4mQx46MuOaGikA+Ta8WOSuc/lWrcaFPAGa3YTpn7kgGQPx4NZRj8&#10;t8MrwSg8qc4/GmmBSuY0kjIjOwDgc5rKlD5xjC+zZzW/O8rp/pFuk6/3kPIrLkhjcjy5U9Nm3pTu&#10;FigGJJDZC5p4Abg8AHg1O1owBeSIhSeuOtMeCNULMwAB4zTuIj2l2AJ2AnrSg5IVhsAz8wHX600o&#10;w5bHXgCkJOPn9eOaLgO4cgsdmB+dKVDKCX+YdsU3jIJ5Pal+Xjd16Ci4xdoZcnhgOBjrSkByWOAw&#10;HQDrSbhgZ4btzT9wYZP38cCgCLDBerA46YpxUbeC2e/FK2SOSQcc04vkcbunODQA3y2IYoGCgc4F&#10;KV4OCRx6VIZJHLbGcDbgqDximEqTyXA43BW5oAaygJy5AzzxQGiPVjt+masNcaeW40iSbJyHuL5g&#10;B/wFQBS/a3lOUtrOAA8eTCM/99Nk0rgV8FsNhhg/KSOtSrGZNpnmkBUfIDz/AJFSPHJJgyO7YORl&#10;ulLHbF5P3mWbt/SgC7AGkVJpXcygYG484qwQSwk3kTY6g80kUJ4DcN+tPPlplHOGx170AMDENkYE&#10;hHLHrinYznbwwHOaVdztsjidiByyr1qxLaumRcukOOuGyf0ouFiA7OMEl+h4pdrvyMpjrxzT2aON&#10;cn5VzwTnJoLSzsoVDhuBtH9KVwGYCjqAfc8mkEcjuAqNvbphc5+la1vobyIrTFoyeSSct/gK1kht&#10;dPj3cL6s3JNK4GZZ6FhxJMSvqM8n/CtKSa2sItuAvoi9Sao3GrPIJBAPLVRy7dfwrKBlmcbMyMeS&#10;7dzSsBYvL6S5JDnZGDwg71XWJpV3HCp71L5UULAyZkkI5UUGRpSAVy3ZAPlFMBB5aJ8pCr/fI5P0&#10;p8NubiT5Rtjx07mpGgitomub6dFReS7nCiuW1fxPLqW6z0seTZsMPcE4Z/YelK/Ym99jT1TxNFp+&#10;+y0oLc3o4Zwfkj/xNc1BBI8rXFwzSXTEl5HfrTbWyihIj2x5ByHzV1ArlUcxBgeMnk/SrjEaSRJF&#10;GDtYoVkQf38ZqfYJUaVRjb1USYLUmzIXK26snIZznJ9qdvMxDOluJFXO31/H0qwBI42QlCBHgHBk&#10;P408kLtn2RsmcACSjKt+9DQq6kLtI5NK0mSHBiMg/gHWmA3y48eaqRsjnld/T8OmajZgoXCwOpXG&#10;Q5P6055JWPmRSR+YAd8ew5pFkKJmB0yThwEPFACHyArJuhKY568e5phb+CPymi7PtIx/n607aVyY&#10;5Swx8xEfP5UKzbfmmlEHb5OaQxu/cFDFSnPOw4zTgNyMJCFTbuU7etKJHKhfn8vOOBzR8yKdxmkU&#10;8DGBigBASVXJIc9D5fWpDukK58wP027ajZW5RzI3HDBxhfypm0/xOzHOd2/tQBNiV2wDKHHY4xim&#10;ncY9ytIuOoBGTTSgckY2Y53b/vUjIGbOFBAx97rQMUqpTcUkA6lC/JqP5f8An3l/7+U4pjLDYG9O&#10;oo+0H/pj+Q/woAlCKR5ixIcn/VmTjj9KDFG5VzFGOpMfmZFMPaZjAX5x8vf/AD7UIsW4OUiL+hXg&#10;Hvj/APVQId5UeMtAGwvCeb93+VEkIjK4jZ2Ix/rvu/y/PmmkIg81Ftd7Ag59PxoIjjwyi1ZmGBvP&#10;H4A9qYC/ZvLUiRWmDjhllxt9qXygoJMby7jgOJvu/wCGPpULCOHbtS2kYjGGYqR9M5/SlKorsvlw&#10;M8gySTyD+PT8KAJXiKKUKyOrcrJ5o44+n6YqNISRjY+48b/MGPy/+tQ6qj+WqwOz/wARkOV/rSrF&#10;GGICwndz5gk5H4UADI/+qKSDadwmMgwf/rU8RuE8sI6sOTMZAQf6fpUZjVcQ+TFuB+/5pyP8+mKV&#10;UUqIRDFGueZPN6/5+lIBWQtuX94rg48xpQQT+v8ASka3lmIj8qSIouN/nLiT6e/5VC6IW8tRFher&#10;LLk/p1/GnJCj/udsSbByRKcH8uv1NADzbmfCqJISvGC4y1JJDlcKGjGMcyct/n1oREm3qIoE2DAY&#10;T9T+GfzpTb52kPCikEECQnd9cdPrTAjMZlkysZiYHGPN+8P8+9K0In374VGBwplOHx/n1oZFZd7x&#10;wRbR1EpCvj1xx+NMVEaE58iMD7oWQ4P17DvQApjWbIMSQ99nmYBppjV1Di3iQg58sOQD/T8KVgsk&#10;fmCO1TjkKTsbHvTVbdG05S3TB+UK3B/p+lADvLDruEcCyIeEZiAf6UC3WM72htQepTcdoP8AKmjd&#10;xNstzID909Af8fwqUMqHeHtlmLZ2AELn/H8KAEdRGqTFrYMpyI3chM9Mr1qRiI4vMBtlcA7N+dv4&#10;Z/wpiKsbCZZLbzmOFYrgMPQdx+VTecquCssHnNnkQnj8uf0oEV9iWyo4e2EpGDlcD8OtRvhQTGYx&#10;kZJ21YMwhffHLGbhu6w5yPoBmgSKHJjmKy7ctsi4x64HT6UhlGVYliBRwM8kkCqTALkK6jJGTtrV&#10;ba8bCJyzDhiq5/lVUoHRvJmkOzl8Q5/lxSsBRZQVKq+zByHUYKn1GK6HSfGEtji11QtcW64CzhTu&#10;X61isBklCxBPJx0qF/mBALiPPPy1DVwaT3PVIhZ6rbLNDKs0R6Oh5FU7iwlhbenKA9V/qK890+7u&#10;tKuvtVlLKEz80XRWP9K7DRvHNpeKkWpRtZztwHI+R/xqLNGfK47Fv1EilSDjI6GnFRtGQeOjKeRW&#10;rLZQzjzY2wW53ocg1nSWssEhJBVR/EvINFxqSZYt9SuY/lZlmUf3uG/Orn2mxvlCTKoY/wAMgwfw&#10;NYxkA5kXjP306UpAcEDDA/nTLL0nh9E3G1lZC3OGP9axLjS7uNj9ptARziWPFaEV5c2u0RyEqOqM&#10;Mg1oQ60hIWeJoye45FMDl4YxHJi2utnHKyDFSPFIyFpLZHGOXQGuqe103URkpFIT3Xhv8aqSeHo1&#10;A+zTvHjoDzQFzkDbW/8Az0Yc5Jk5AqM6ZPuxC8VzzwUcD9DXSz6RfjIdI5kHTb1/WqE1msKfvoJI&#10;Q3OFz/UUXDQxPsdwjBZbWUOe5HApwtWBwYySO+OlaqIp5iuWC5+6RyasATFRueJlJ6cZp3Aw/snT&#10;glsdcUz7Hz/tY610a5VgWtI2HXAAOf1oaGHOW07Hptzz+tFwOd+yMRgEg464pfspPQYroDBZb8tp&#10;0+Oyq5GKl+yWcigNZXJPbElF0BzYtC2ev5UhtdpLdvSuvi0e2lJYWUg44Bm/pmpxotuhLCxjbPXM&#10;h4o5gON8u0RcvaySvn/ntgD8hU8QjLKItPQkngAs5xXS+XBbysV0+3BHdnyKkTUZlGy2tYV552jI&#10;P4CkMyU0y+ljXZZsM8/MAmPzqzF4fvNu6V4Yu/LEkfpVt21ufO0NGp7AKP581ANK1C5cefk4H3pZ&#10;Sf0ouAn2HTbePFxqRkOOkRGc/hk1EZ7KAEWlgD6y3OST9Aa0ovD0QOZZm+kY2j+tWDotqGGxAnq3&#10;3mP4npQIwptRlKKgcKgPCIAOfeiGzv7qRWRGCk5Ln/E10kVhaWx3LEgb+83J/M06S9hQHB3kdloC&#10;5nW3h+JRmc7mI5Ock/jWkkdtZJhQsY/U1SuL9wudyxr69SaqCSab/VRMxJxvkpAW7jVsK3kp7Bmr&#10;La4e4nyAZnxjOeBUjW8SBRO/mN2ROgqX5/KLZS3UdFAyx/CgCu0CI2+5kGT/AMs1pTIzKVQeSvYf&#10;xGpBFkZTKn+83LGory9stLh868mSLjgdXb6Ci4nJAlsznbtKZ7Dkmq2p+INP0OMof9IuR0hi5wf9&#10;o1z2o+J73UkaHTwbO2yVZyP3j/4Vk21uU3OpYsTmT5etCTYuVvcmu7+/1ifz7+RWgx8sCghU/Dv9&#10;alij2jaSogxjO3p7UqRkr5kTyGE9QU6GrAXawYM/lj721eatIoI4gV2fLt9SvFXI1AQJJJETn5W2&#10;HtRAoiDPI8nkE5A2Akf5+lKXJjWRmmMJPygIP1q0gGnGB5jhfm+X5eGP41ICQqmeVVccp8h59uaR&#10;i+BuMuW+6UUYH196A8gRkkjmJI+V1xhT/jTEJJKdwV2ZXP3F8s5NPX7pUEicHhNnak2S7VRxNvI+&#10;VlYYH/16GSRdqss3mDpJv4xQAxGkz80solBIIKcUhyVBDSnjLblAH4U/5sBdr+YCfmL8EUzDFhvR&#10;gV65flqQxwBlbcrsoA/iwKa4IHmZdgv3kBHPtUbKSGOFQt0XdSZkT598YkHBVScUAKGJYERuVI+6&#10;WAIp4YRgZjL8f3+lMbLDeREWx6cCkGEAKunzDn5e1AD2QBNuxNpx1fmm/IODsPHUUu5Rgh1MfTAT&#10;NK0kbjHmYhA4ITA/PpQBG4Tbg+WAD2HWlAMjfMyDb93C0rOoUfMzDAAGMAU4Fl+VvNLMPl4xQMQk&#10;iT5XIk9Qveo9sv8Af/8AHaeS33HRt/8AnvSeVL6f+PCgCXcquSWdZl45TP8A9ekDojZ8wmZjnJTk&#10;+2OtAeVCRiZnY5XGMAf4U4+YSABL5wHJGOlAhokC7GWXMhzkFOtIGBbMbpkjBGwdKc24YKtKZe5I&#10;4H41GkpyRH54mycttHNMABhRT5ckSkj5t67v8ikZ0Rv3U0TK33vkB4+lLudYX8lmV+jlUB/GmjB/&#10;1bOVU8kxf4daAHxNEo2Wxi2scyEoMj8PWoWETs8atA0JOSAnIPp9am8xireSzpHnBPlDn19qj8x1&#10;3bT/AKOD822Lj/PvQAoCKEiDweV6lOc+1C+WR5RltjAp42pyf8KaJQItybvs5JyzQ9B/KneYBFsa&#10;TdAeVDQYGPbt/jQAisjxiIfZHjUfKyJz/T+tLmB18uWW02KOAsfT9aUSb0WNwPKI+TMOPyz04pvm&#10;BlHmuph5KhoOfwzSAT93cDbNLZqiDCMibuP04oWKKQs2+H5RhSq8Y9zkcU5pEyv2mVFAGUDW2Tn1&#10;Ge3sKJJBlvtE4Zl+5mHGAenXk0wEMUMhIupbUBThCEGB9c0yaeHcZJZ4fNBwhKAjjpmiW5RlxM4W&#10;QH5CsPT06807z18vdcTO0rH5AIufpjrQAwy5bdNJH5oPyusYAz7+tNykkgaaWM3APysEHHt61IZA&#10;WH2meXzwflJi+YfgecYpm45w7ytck4UmMZ/LGf1oAc8oG0iZVkDffK9fT3p6SRMV8u6zeOThvLGc&#10;9xjrTN5iIEjbpMn+Dr7GpQ7tKiq0wlb0Tn8aAGrKjsPKnP2gH5pBENx9eBz1pfMBwEnl81zywjBJ&#10;+oHSkZm3iJDOZQfmOOT9aEOdqg3RkK4BPX6ntQIlidGf9xLO0uOcLkke/oaakjSufKa53KDllXJP&#10;qfakBaVRDElyHXrtJ5HvmkCGRVZBdqynkFyN2O2WoAZIGlRjCZ8jlinJ/WmF/N3NCLxGT7wHIP59&#10;/pU7ASvtVJhgfMCcf/X/ACphjLtlYZyVUMcOQG9ODyfwpAVpEeQswSQgYyc5/nVUoc/KsoUccn/J&#10;q+ySSEgRyLjBb5sZpssO8llhbC44Dck/Sk0MzNp3E7H2g469f60xoopQDJGxXPAJq8YSW3iP5VPc&#10;/wBKryRkKWMOAPu5b9cUmhkum6xqWiTbrWSR7TODCxzgewPSux0zxpp983lXYNnNnGJejfjXBcHa&#10;20EHtnNNKRuNzxoR2yc1LimS4pnrLWsMq74yAD3Q5BqnLYMjbkUnPdP8K87tL/UdIfdYXJCgY8pn&#10;JXH0JrqLLx3AVSPU4hG56yRNlahpojllHbU1f3oJBxJ+GDS/IcZyh7bqu213Y6mge1uIpgfRuRTn&#10;sQOP/QuQaOYFUXUoCEBgR0/2TVqO8uIuFmJA6CQZH+NRPZyRAuAwGf4Dmmq0gPzbWHvwaZaaexpJ&#10;qjgDzIQw7lD/AENWUv7eQ7SxUnswxWKJF/iR0I9OlSK6PgCVT7EUDNdrWyuOTDC/uAM/mKhbR7Js&#10;4iK59GNUnizz5ak+qmkXdGeGmT0+YkUAXBotqpyrSj/gQ/wpTpEOcq8i/lVcTzKTi4fHoRTxc3HA&#10;+0KfqgouKw8aQoJxcS8/SpE01UORPL9OP8KRLi4b+OI/UYqZJZicMEP0ougsKtptGBPL+Y/wqKTT&#10;I5c755zn1erKu5+8mPxp+T6UaAURo9sDyZD7Fqsx2sMTFkTBPvSuXyMMF5796WJ9y+44oAkopBk5&#10;yMelJtPOWJz+lMBSwHUgVGbiPcy7uRjPtmmukAKmQjKjjJqNrmFAWSPcT3xj+dIZXnczhDBES7Hn&#10;PGKje1lH7yWYRqOML/jUstzcSghG8sHsq5P51AEcMWc7j6sc8/SkwbSGgW8QLRRGQ54Y9PzNIWkk&#10;I3NwTwqf41KQ/wB6RiQB/GcKKx77xLpWnIRve4cZ+SBcgfj0pXJ577GkkezIjG0Hnjk/nVe9vrHT&#10;EM15OkXt1c/hXKXnivU70OkEYsYWHysOXP8AhWJ9mDFnnaSVzj55G3N+dNJhyt7m/feLri4Lw6ZC&#10;bdQP9fKMsfoKwAjyzedcyyTXBPLPzmn7CThkbIPBzU4h8wghTuHPXFWkUklsNRC2Mbsg85FTxRF2&#10;3L5gKjkcUqxjKkK4IB/i4/8Ar1KsXmFW8sqUz0fbn/GqSGSqC0bTKkxC8Y4yT7ZqVIQQZAsmzsue&#10;ajjg83MioRsOdu/Gfw71ZK/u2ZItoGMxl8bqpIQbQD5hEjK3BXd0HvSGGOFGJaeRCc43gY/rTl2o&#10;Wm+zoV6n5+/0oQkq0hhiOSfl3Dp9OlMQw/KU3eaY2HCeYBg+5pSACFlSQhhgYkAApp/dqXVYirDg&#10;bun504ybE2IkLKw5Oc8fj2oAkYoreUQeRxI0vA9qQCPO1gA3XfvNMEiBSj+Q0XQnqKUfvBtzEyKc&#10;BgOn/wBegCN/L85RtXcOPM3cmgGEvtfy0J5U7jz/AI0vmsFePdFs/hOzNJvb5GlJHGEPl8UhjUEb&#10;ZL+SHXkIq8VIZAOR5Uc2eMJmkYuDsOd56MEpGDgiJmlMhPXA6UAOWXOfLOXP3js61ECdxEZkOB82&#10;F/wp+xmIWPzlYdTkDNDIxbegcMvUF8bqAFALR5j84L/GpGBTirALxIq9D6Cm7mYLKEKEDDKZc5pF&#10;2EGTGdxxs3UAIflO5lP4mlw4IDJwxypL9KQgIdw2HJ5Uc4obYApUo6sOwPFADXyMowTaOh3cfnTu&#10;PVf++jT1UKShYeWRywXpTdkf/PRv++BQMXJFqXDENk85oYlNMeRWO/aDknPeiimIaMpaJIpO9pCC&#10;c0pZktwysQTnPP0oooAZISoABOCMnmo7ieVIZCrkELkflRRTBj3lkMSLvbBODg0sjtDIwjYjHA5o&#10;opIb2GmaRWyHOSahluJcxnecswVvcUUUISJDLIJowHIDjLe/FQTXlxHNbqspAcMW464xiiimgYNe&#10;3IcjzWxgn8cipkkd3mDOxCIGXnoaKKTGhPOka4aNnJVTkD0qNru42yDzW+Tbt9snmiimJkqyO9rN&#10;K7sZFbhienNNWRzbXD723LIFHPbGaKKXQBgml+xxv5jbiSOtSXE8qaekqyMH8zb14xx26UUUAOmL&#10;LpBmDv5gZSCWJ6imXpaPT4GWSTLMQcuTx+NFFAIlukCWh25B+XkE57d6keFfsoGZDyBzIx9Peiig&#10;BJYURVCgj5SOCafcRqssJXIzwcMeeKKKAIriJG8sHcAwwQGIzzSvbQliSnccZOPyoopAQSwxkoSv&#10;4dvy6VHJBGkqsqAHb+H5UUUAVnRBMxCj8qqlF3/dHTPSiipGAUK5wBUqogUgIvIweO1FFAFKYm0R&#10;pLZmifPVDj0ro/Cmv6pdzGG4vHkQcYYA/wBKKKzmRP4TvI2JUHNSFVkHzqDz3FFFZnMtytcRqkh2&#10;jGfemCNHcqyKR9KKKtHRDYS4jWNsICo9jUCzSCXAc4oooLLEbs3U54qYcmiigRZhjRgCyg8irKxR&#10;g8L+tFFT1AkxS0UVYEcnAGKrtK620jA4YHg4oopDJLWR5FYuc4PpViiimJlCeaTz/L3ELjoKZtGA&#10;cc0UUpEz2GMzEjJNZ2qXU1raO8L7WA4OAf50UVCMo7nm39pXurXzR311LMgzhSxA6+gqS34RYQT5&#10;alsLnpRRW0TqJAAw554qSJVeP5hnoKKKYiWONGgyQcnvk1KkaGEnbyDwaKKaETSIu2MY6ZPFS+Uj&#10;MAVHA4xxRRT6AybyIid+xdwG3IHalkgi8/d5a5IGeOKKKYhpRVmkwoGDnAHFKGIlBGPmzngUUUwE&#10;ssfb/LwNmG4x70hkZbt4lwEAPAUCiigEIkz+Y65G1duAAKcJHYiMn5N2MY9qKKBjQ7MwQsdoJAGa&#10;ZbO8iMruxAYgDPuaKKGHQSEeZbyMxYt67jUwiR7dywJIAIOT60UUh9Q2K6qWHI5BqTyYyeUB4ooo&#10;AQou7O0ZAx0puADkAZ6ZxRRQAn3WyOCRTVJHTjmiigGRrI7uQzHGaXH+03/fRooqkJn/2VBLAQIt&#10;ABQABgAIAAAAIQA9/K5oFAEAAEcCAAATAAAAAAAAAAAAAAAAAAAAAABbQ29udGVudF9UeXBlc10u&#10;eG1sUEsBAi0AFAAGAAgAAAAhADj9If/WAAAAlAEAAAsAAAAAAAAAAAAAAAAARQEAAF9yZWxzLy5y&#10;ZWxzUEsBAi0AFAAGAAgAAAAhACAiS5VlDwAA054AAA4AAAAAAAAAAAAAAAAARAIAAGRycy9lMm9E&#10;b2MueG1sUEsBAi0ACgAAAAAAAAAhAIt0LdCjvQAAo70AABYAAAAAAAAAAAAAAAAA1REAAGRycy9t&#10;ZWRpYS9pbWFnZTE0LmpwZWdQSwECLQAKAAAAAAAAACEAJ0n5FbnHAAC5xwAAFgAAAAAAAAAAAAAA&#10;AACszwAAZHJzL21lZGlhL2ltYWdlMTMuanBlZ1BLAQItAAoAAAAAAAAAIQBUMjfOltcMAJbXDAAV&#10;AAAAAAAAAAAAAAAAAJmXAQBkcnMvbWVkaWEvaW1hZ2UxMi5wbmdQSwECLQAKAAAAAAAAACEAqzcH&#10;jiDgAAAg4AAAFgAAAAAAAAAAAAAAAABibw4AZHJzL21lZGlhL2ltYWdlMTUuanBlZ1BLAQItAAoA&#10;AAAAAAAAIQDSytRiBgkBAAYJAQAWAAAAAAAAAAAAAAAAALZPDwBkcnMvbWVkaWEvaW1hZ2UxNy5q&#10;cGVnUEsBAi0ACgAAAAAAAAAhACLIC8pIygAASMoAABYAAAAAAAAAAAAAAAAA8FgQAGRycy9tZWRp&#10;YS9pbWFnZTE4LmpwZWdQSwECLQAUAAYACAAAACEAEibAkOAAAAAIAQAADwAAAAAAAAAAAAAAAABs&#10;IxEAZHJzL2Rvd25yZXYueG1sUEsBAi0AFAAGAAgAAAAhACcCcjEqAQAABwoAABkAAAAAAAAAAAAA&#10;AAAAeSQRAGRycy9fcmVscy9lMm9Eb2MueG1sLnJlbHNQSwECLQAKAAAAAAAAACEA8x6Q/nPOAABz&#10;zgAAFgAAAAAAAAAAAAAAAADaJREAZHJzL21lZGlhL2ltYWdlMTYuanBlZ1BLAQItAAoAAAAAAAAA&#10;IQALMULF6kABAOpAAQAWAAAAAAAAAAAAAAAAAIH0EQBkcnMvbWVkaWEvaW1hZ2UxMS5qcGVnUEsB&#10;Ai0ACgAAAAAAAAAhADdno6MAMwEAADMBABUAAAAAAAAAAAAAAAAAnzUTAGRycy9tZWRpYS9pbWFn&#10;ZTkuanBlZ1BLAQItAAoAAAAAAAAAIQBjni/HUHYBAFB2AQAVAAAAAAAAAAAAAAAAANJoFABkcnMv&#10;bWVkaWEvaW1hZ2UxLmpwZWdQSwECLQAKAAAAAAAAACEApvDzphSaBQAUmgUAFAAAAAAAAAAAAAAA&#10;AABV3xUAZHJzL21lZGlhL2ltYWdlMi5wbmdQSwECLQAKAAAAAAAAACEAp3Kb/i0qAQAtKgEAFQAA&#10;AAAAAAAAAAAAAACbeRsAZHJzL21lZGlhL2ltYWdlMy5qcGVnUEsBAi0ACgAAAAAAAAAhAFruG+Zd&#10;tAAAXbQAABUAAAAAAAAAAAAAAAAA+6McAGRycy9tZWRpYS9pbWFnZTQuanBlZ1BLAQItAAoAAAAA&#10;AAAAIQAGBRMp5jABAOYwAQAVAAAAAAAAAAAAAAAAAItYHQBkcnMvbWVkaWEvaW1hZ2U1LmpwZWdQ&#10;SwECLQAKAAAAAAAAACEAu29NYxwpAQAcKQEAFQAAAAAAAAAAAAAAAACkiR4AZHJzL21lZGlhL2lt&#10;YWdlNi5qcGVnUEsBAi0ACgAAAAAAAAAhADMEt2JZ0wAAWdMAABUAAAAAAAAAAAAAAAAA87IfAGRy&#10;cy9tZWRpYS9pbWFnZTcuanBlZ1BLAQItAAoAAAAAAAAAIQCHWwV+PvMAAD7zAAAVAAAAAAAAAAAA&#10;AAAAAH+GIABkcnMvbWVkaWEvaW1hZ2U4LmpwZWdQSwECLQAKAAAAAAAAACEAyC6h+xgZAQAYGQEA&#10;FgAAAAAAAAAAAAAAAADweSEAZHJzL21lZGlhL2ltYWdlMTAuanBlZ1BLBQYAAAAAFwAXAPcFAAA8&#10;kyIAAAA=&#10;">
                <v:group id="Group 1173" o:spid="_x0000_s1398" style="position:absolute;width:17430;height:8858" coordsize="17430,8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9MMAAADdAAAADwAAAGRycy9kb3ducmV2LnhtbERPS4vCMBC+L/gfwgje&#10;1rSKq1SjiLjiQQQfIN6GZmyLzaQ02bb++82CsLf5+J6zWHWmFA3VrrCsIB5GIIhTqwvOFFwv358z&#10;EM4jaywtk4IXOVgtex8LTLRt+UTN2WcihLBLUEHufZVI6dKcDLqhrYgD97C1QR9gnUldYxvCTSlH&#10;UfQlDRYcGnKsaJNT+jz/GAW7Ftv1ON42h+dj87pfJsfbISalBv1uPQfhqfP/4rd7r8P8e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r4v0wwAAAN0AAAAP&#10;AAAAAAAAAAAAAAAAAKoCAABkcnMvZG93bnJldi54bWxQSwUGAAAAAAQABAD6AAAAmgMAAAAA&#10;">
                  <v:group id="Group 1174" o:spid="_x0000_s1399" style="position:absolute;top:3333;width:17430;height:3032" coordsize="17526,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YTgMQAAADdAAAADwAAAGRycy9kb3ducmV2LnhtbERPTWvCQBC9F/wPywje&#10;dBNtbYmuIqLFgwhqoXgbsmMSzM6G7JrEf+8WhN7m8T5nvuxMKRqqXWFZQTyKQBCnVhecKfg5b4df&#10;IJxH1lhaJgUPcrBc9N7mmGjb8pGak89ECGGXoILc+yqR0qU5GXQjWxEH7mprgz7AOpO6xjaEm1KO&#10;o2gqDRYcGnKsaJ1TejvdjYLvFtvVJN40+9t1/bicPw6/+5iUGvS71QyEp87/i1/unQ7z48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YTgMQAAADdAAAA&#10;DwAAAAAAAAAAAAAAAACqAgAAZHJzL2Rvd25yZXYueG1sUEsFBgAAAAAEAAQA+gAAAJsDAAAAAA==&#10;">
                    <v:shape id="Picture 32" o:spid="_x0000_s1400" type="#_x0000_t75" style="position:absolute;left:7239;top:-7239;width:3048;height:1752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DwbLDAAAA3QAAAA8AAABkcnMvZG93bnJldi54bWxET01rwkAQvRf6H5Yp9FY3EWolZiO2IIjQ&#10;g7GHHsfsmESzs2F3NfHfdwWht3m8z8mXo+nElZxvLStIJwkI4srqlmsFP/v12xyED8gaO8uk4EYe&#10;lsXzU46ZtgPv6FqGWsQQ9hkqaELoMyl91ZBBP7E9ceSO1hkMEbpaaodDDDednCbJTBpsOTY02NNX&#10;Q9W5vBgFc32YfqbD70Ge1t9Ded7qKnVBqdeXcbUAEWgM/+KHe6Pj/PTjHe7fxBNk8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QPBssMAAADdAAAADwAAAAAAAAAAAAAAAACf&#10;AgAAZHJzL2Rvd25yZXYueG1sUEsFBgAAAAAEAAQA9wAAAI8DAAAAAA==&#10;">
                      <v:imagedata r:id="rId291" o:title="methanol after 24 hours (2)_meitu_23" croptop="10073f" cropbottom="10502f" cropleft="27138f" cropright="32490f"/>
                      <v:path arrowok="t"/>
                    </v:shape>
                    <v:shape id="_x0000_s1401" type="#_x0000_t202" style="position:absolute;width:44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mJMMA&#10;AADdAAAADwAAAGRycy9kb3ducmV2LnhtbERPS2vCQBC+F/wPywi91V2LtRqzEakIniz1Bd6G7JgE&#10;s7MhuzXpv3cLhd7m43tOuuxtLe7U+sqxhvFIgSDOnam40HA8bF5mIHxANlg7Jg0/5GGZDZ5STIzr&#10;+Ivu+1CIGMI+QQ1lCE0ipc9LsuhHriGO3NW1FkOEbSFNi10Mt7V8VWoqLVYcG0ps6KOk/Lb/thpO&#10;u+vlPFGfxdq+NZ3rlWQ7l1o/D/vVAkSgPvyL/9xbE+eP3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mJMMAAADdAAAADwAAAAAAAAAAAAAAAACYAgAAZHJzL2Rv&#10;d25yZXYueG1sUEsFBgAAAAAEAAQA9QAAAIgDAAAAAA==&#10;" filled="f" stroked="f">
                      <v:textbo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b)</w:t>
                            </w:r>
                          </w:p>
                        </w:txbxContent>
                      </v:textbox>
                    </v:shape>
                  </v:group>
                  <v:group id="Group 1177" o:spid="_x0000_s1402" style="position:absolute;width:17430;height:3429" coordsize="17430,3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shape id="Picture 1178" o:spid="_x0000_s1403" type="#_x0000_t75" style="position:absolute;left:7048;top:-6953;width:3334;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7s4vHAAAA3QAAAA8AAABkcnMvZG93bnJldi54bWxEj09rwkAQxe9Cv8MyQm+6sYJK6ipS2hLq&#10;QfyD0tuQnSah2dmQ3cb02zsHwdsM7817v1mue1erjtpQeTYwGSegiHNvKy4MnI4fowWoEJEt1p7J&#10;wD8FWK+eBktMrb/ynrpDLJSEcEjRQBljk2od8pIchrFviEX78a3DKGtbaNviVcJdrV+SZKYdViwN&#10;JTb0VlL+e/hzBr7r2de0y97Pl0y7ZhGm889+tzXmedhvXkFF6uPDfL/OrOBP5oIr38gIenU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d7s4vHAAAA3QAAAA8AAAAAAAAAAAAA&#10;AAAAnwIAAGRycy9kb3ducmV2LnhtbFBLBQYAAAAABAAEAPcAAACTAwAAAAA=&#10;" fillcolor="#4472c4 [3204]" strokecolor="black [3213]">
                      <v:imagedata r:id="rId292" o:title="" croptop="8750f" cropbottom="10787f" cropleft="29700f" cropright="29349f"/>
                      <v:path arrowok="t"/>
                    </v:shape>
                    <v:shape id="_x0000_s1404"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VsMA&#10;AADdAAAADwAAAGRycy9kb3ducmV2LnhtbERPS2vCQBC+C/6HZQRvumuxPqKrlJZCTxXTKngbsmMS&#10;zM6G7NbEf+8WBG/z8T1nve1sJa7U+NKxhslYgSDOnCk51/D78zlagPAB2WDlmDTcyMN20++tMTGu&#10;5T1d05CLGMI+QQ1FCHUipc8KsujHriaO3Nk1FkOETS5Ng20Mt5V8UWomLZYcGwqs6b2g7JL+WQ2H&#10;7/PpOFW7/MO+1q3rlGS7lFoPB93bCkSgLjzFD/eXifMn8yX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VsMAAADdAAAADwAAAAAAAAAAAAAAAACYAgAAZHJzL2Rv&#10;d25yZXYueG1sUEsFBgAAAAAEAAQA9QAAAIgDAAAAAA==&#10;" filled="f" stroked="f">
                      <v:textbo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a)</w:t>
                            </w:r>
                          </w:p>
                        </w:txbxContent>
                      </v:textbox>
                    </v:shape>
                  </v:group>
                  <v:group id="Group 1180" o:spid="_x0000_s1405" style="position:absolute;top:6000;width:17430;height:2858" coordsize="17430,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hlpMYAAADdAAAADwAAAGRycy9kb3ducmV2LnhtbESPQWvCQBCF74X+h2UE&#10;b3UTxSLRVURq6UGEqlB6G7JjEszOhuw2if++cxC8zfDevPfNajO4WnXUhsqzgXSSgCLOva24MHA5&#10;798WoEJEtlh7JgN3CrBZv76sMLO+52/qTrFQEsIhQwNljE2mdchLchgmviEW7epbh1HWttC2xV7C&#10;Xa2nSfKuHVYsDSU2tCspv53+nIHPHvvtLP3oDrfr7v57nh9/DikZMx4N2yWoSEN8mh/XX1bw0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qGWkxgAAAN0A&#10;AAAPAAAAAAAAAAAAAAAAAKoCAABkcnMvZG93bnJldi54bWxQSwUGAAAAAAQABAD6AAAAnQMAAAAA&#10;">
                    <v:shape id="Picture 1181" o:spid="_x0000_s1406" type="#_x0000_t75" style="position:absolute;left:7429;top:-7144;width:2572;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z8zDAAAA3QAAAA8AAABkcnMvZG93bnJldi54bWxET01rAjEQvQv9D2EK3jS7CmJXo9iitNCT&#10;2ou3YTPurm4mIYnutr++KRS8zeN9znLdm1bcyYfGsoJ8nIEgLq1uuFLwddyN5iBCRNbYWiYF3xRg&#10;vXoaLLHQtuM93Q+xEimEQ4EK6hhdIWUoazIYxtYRJ+5svcGYoK+k9tilcNPKSZbNpMGGU0ONjt5q&#10;Kq+Hm1Hgjp178Z90+pGn6eV1v3ufXbdTpYbP/WYBIlIfH+J/94dO8/N5Dn/fpBP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7zPzMMAAADdAAAADwAAAAAAAAAAAAAAAACf&#10;AgAAZHJzL2Rvd25yZXYueG1sUEsFBgAAAAAEAAQA9wAAAI8DAAAAAA==&#10;">
                      <v:imagedata r:id="rId293" o:title="water recovery_meitu_5" croptop="9170f" cropbottom="6742f" cropleft=".5" cropright="27104f"/>
                      <v:path arrowok="t"/>
                    </v:shape>
                    <v:shape id="_x0000_s1407"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12cMA&#10;AADdAAAADwAAAGRycy9kb3ducmV2LnhtbERPTWvCQBC9C/0PyxS8md0WEzTNKqWl4KmitkJvQ3ZM&#10;QrOzIbs18d93BcHbPN7nFOvRtuJMvW8ca3hKFAji0pmGKw1fh4/ZAoQPyAZbx6ThQh7Wq4dJgblx&#10;A+/ovA+ViCHsc9RQh9DlUvqyJos+cR1x5E6utxgi7CtpehxiuG3ls1KZtNhwbKixo7eayt/9n9Xw&#10;/Xn6Oc7Vtnq3aTe4UUm2S6n19HF8fQERaAx38c29MXG+SjO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912cMAAADdAAAADwAAAAAAAAAAAAAAAACYAgAAZHJzL2Rv&#10;d25yZXYueG1sUEsFBgAAAAAEAAQA9QAAAIgDAAAAAA==&#10;" filled="f" stroked="f">
                      <v:textbox>
                        <w:txbxContent>
                          <w:p w:rsidR="003152F3" w:rsidRPr="0058262B" w:rsidRDefault="003152F3" w:rsidP="00906377">
                            <w:pPr>
                              <w:rPr>
                                <w:rFonts w:ascii="Times New Roman" w:hAnsi="Times New Roman"/>
                                <w:b/>
                                <w:color w:val="FFFFFF" w:themeColor="background1"/>
                                <w:sz w:val="24"/>
                              </w:rPr>
                            </w:pPr>
                            <w:r w:rsidRPr="0058262B">
                              <w:rPr>
                                <w:rFonts w:ascii="Times New Roman" w:hAnsi="Times New Roman"/>
                                <w:b/>
                                <w:color w:val="FFFFFF" w:themeColor="background1"/>
                                <w:sz w:val="24"/>
                              </w:rPr>
                              <w:t>(c)</w:t>
                            </w:r>
                          </w:p>
                        </w:txbxContent>
                      </v:textbox>
                    </v:shape>
                  </v:group>
                </v:group>
                <v:group id="Group 1057" o:spid="_x0000_s1408" style="position:absolute;left:19526;width:17431;height:9385" coordsize="17430,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group id="Group 1058" o:spid="_x0000_s1409" style="position:absolute;width:17430;height:9385" coordsize="17430,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group id="Group 1059" o:spid="_x0000_s1410" style="position:absolute;width:17430;height:9385" coordsize="17430,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group id="Group 10" o:spid="_x0000_s1411" style="position:absolute;width:17430;height:9385" coordsize="17430,9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shape id="Picture 1061" o:spid="_x0000_s1412" type="#_x0000_t75" style="position:absolute;left:7255;top:-7255;width:2919;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pOEvEAAAA3QAAAA8AAABkcnMvZG93bnJldi54bWxET01rwkAQvQv9D8sUvOmuIlZTVxFFEDwU&#10;tRW8DdlpEszOhuyaxP76bqHgbR7vcxarzpaiodoXjjWMhgoEcepMwZmGz/NuMAPhA7LB0jFpeJCH&#10;1fKlt8DEuJaP1JxCJmII+wQ15CFUiZQ+zcmiH7qKOHLfrrYYIqwzaWpsY7gt5VipqbRYcGzIsaJN&#10;TuntdLca1j+XbeO/0v1Hez1u5wd7e7tOlNb91279DiJQF57if/fexPlqOoK/b+IJcvk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pOEvEAAAA3QAAAA8AAAAAAAAAAAAAAAAA&#10;nwIAAGRycy9kb3ducmV2LnhtbFBLBQYAAAAABAAEAPcAAACQAwAAAAA=&#10;">
                          <v:imagedata r:id="rId294" o:title="before_meitu_6" croptop="9348f" cropbottom="8027f" cropleft=".5" cropright="26717f"/>
                        </v:shape>
                        <v:shape id="Picture 1062" o:spid="_x0000_s1413" type="#_x0000_t75" style="position:absolute;top:2919;width:17430;height:3322;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DAI7EAAAA3QAAAA8AAABkcnMvZG93bnJldi54bWxEj9GKwjAQRd+F/YcwC75psoISu0bRBcEX&#10;Qa0fMDRjW7aZlCZq3a/fCIJvM9x7z9xZrHrXiBt1ofZs4GusQBAX3tZcGjjn25EGESKyxcYzGXhQ&#10;gNXyY7DAzPo7H+l2iqVIEA4ZGqhibDMpQ1GRwzD2LXHSLr5zGNPaldJ2eE9w18iJUjPpsOZ0ocKW&#10;fioqfk9XlygbPc3/Nnre76+NLpU+hOllbczws19/g4jUx7f5ld7ZVF/NJvD8Jo0g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IDAI7EAAAA3QAAAA8AAAAAAAAAAAAAAAAA&#10;nwIAAGRycy9kb3ducmV2LnhtbFBLBQYAAAAABAAEAPcAAACQAwAAAAA=&#10;">
                          <v:imagedata r:id="rId295" o:title="methanol after 24 hours_meitu_8" croptop="31168f" cropbottom="26263f" cropleft="16130f" cropright="17510f"/>
                        </v:shape>
                        <v:shape id="Picture 1063" o:spid="_x0000_s1414" type="#_x0000_t75" style="position:absolute;left:7143;top:-902;width:3144;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RtMXGAAAA3QAAAA8AAABkcnMvZG93bnJldi54bWxET1tLwzAUfhf2H8IZ+CI2VWHM2myIeIOB&#10;sE0Q3w7JWdutOalJbOt+vRGEvZ2P73rK5Whb0ZMPjWMFV1kOglg703Cl4H37dDkHESKywdYxKfih&#10;AMvF5KzEwriB19RvYiVSCIcCFdQxdoWUQddkMWSuI07cznmLMUFfSeNxSOG2ldd5PpMWG04NNXb0&#10;UJM+bL6tAvlxMTy+rG4P/frzWEWtt2/PX3ulzqfj/R2ISGM8if/drybNz2c38PdNOkE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VG0xcYAAADdAAAADwAAAAAAAAAAAAAA&#10;AACfAgAAZHJzL2Rvd25yZXYueG1sUEsFBgAAAAAEAAQA9wAAAJIDAAAAAA==&#10;">
                          <v:imagedata r:id="rId296" o:title="water recovery_meitu_9" croptop="7619f" cropbottom="9558f" cropleft="29682f" cropright="29312f"/>
                        </v:shape>
                      </v:group>
                      <v:shape id="_x0000_s1415"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d)</w:t>
                              </w:r>
                            </w:p>
                          </w:txbxContent>
                        </v:textbox>
                      </v:shape>
                    </v:group>
                    <v:shape id="_x0000_s1416" type="#_x0000_t202" style="position:absolute;left:95;top:2952;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e)</w:t>
                            </w:r>
                          </w:p>
                        </w:txbxContent>
                      </v:textbox>
                    </v:shape>
                  </v:group>
                  <v:shape id="_x0000_s1417" type="#_x0000_t202" style="position:absolute;top:6000;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rsidR="003152F3" w:rsidRPr="008A12F2" w:rsidRDefault="003152F3" w:rsidP="00906377">
                          <w:pPr>
                            <w:rPr>
                              <w:rFonts w:ascii="Times New Roman" w:hAnsi="Times New Roman"/>
                              <w:b/>
                              <w:color w:val="FFFFFF" w:themeColor="background1"/>
                              <w:sz w:val="24"/>
                            </w:rPr>
                          </w:pPr>
                          <w:r w:rsidRPr="008A12F2">
                            <w:rPr>
                              <w:rFonts w:ascii="Times New Roman" w:hAnsi="Times New Roman"/>
                              <w:b/>
                              <w:color w:val="FFFFFF" w:themeColor="background1"/>
                              <w:sz w:val="24"/>
                            </w:rPr>
                            <w:t>(f)</w:t>
                          </w:r>
                        </w:p>
                      </w:txbxContent>
                    </v:textbox>
                  </v:shape>
                </v:group>
                <v:group id="Group 1067" o:spid="_x0000_s1418" style="position:absolute;left:39147;width:17463;height:8616" coordsize="17462,8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group id="Group 1068" o:spid="_x0000_s1419" style="position:absolute;width:17462;height:8616" coordsize="17462,8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OAxccAAADdAAAADwAAAGRycy9kb3ducmV2LnhtbESPT2vCQBDF7wW/wzKC&#10;t7pJS0VSNyJSiwcpVAultyE7+YPZ2ZBdk/jtO4dCbzO8N+/9ZrOdXKsG6kPj2UC6TEARF942XBn4&#10;uhwe16BCRLbYeiYDdwqwzWcPG8ysH/mThnOslIRwyNBAHWOXaR2KmhyGpe+IRSt97zDK2lfa9jhK&#10;uGv1U5KstMOGpaHGjvY1FdfzzRl4H3HcPadvw+la7u8/l5e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OAxccAAADd&#10;AAAADwAAAAAAAAAAAAAAAACqAgAAZHJzL2Rvd25yZXYueG1sUEsFBgAAAAAEAAQA+gAAAJ4DAAAA&#10;AA==&#10;">
                    <v:group id="Group 1069" o:spid="_x0000_s1420" style="position:absolute;width:17462;height:8616" coordsize="17462,8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group id="Group 11" o:spid="_x0000_s1421" style="position:absolute;width:17462;height:8616" coordsize="17462,8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shape id="Picture 1071" o:spid="_x0000_s1422" type="#_x0000_t75" style="position:absolute;left:7112;top:-7112;width:3238;height:1746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C7DfDAAAA3QAAAA8AAABkcnMvZG93bnJldi54bWxET01rwkAQvRf8D8sIvdXd9NDW1DWIUFBP&#10;NSq9DtlpEpqdTbJrjP56t1DobR7vcxbZaBsxUO9rxxqSmQJBXDhTc6nhePh4egPhA7LBxjFpuJKH&#10;bDl5WGBq3IX3NOShFDGEfYoaqhDaVEpfVGTRz1xLHLlv11sMEfalND1eYrht5LNSL9JizbGhwpbW&#10;FRU/+dlq6NrNMfFf2/ltV3Tl8KmuzKdc68fpuHoHEWgM/+I/98bE+eo1gd9v4gly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ALsN8MAAADdAAAADwAAAAAAAAAAAAAAAACf&#10;AgAAZHJzL2Rvd25yZXYueG1sUEsFBgAAAAAEAAQA9wAAAI8DAAAAAA==&#10;">
                          <v:imagedata r:id="rId297" o:title="before_meitu_10" croptop="10441f" cropbottom="10922f" cropleft="30141f" cropright="29251f"/>
                        </v:shape>
                        <v:shape id="Picture 1072" o:spid="_x0000_s1423" type="#_x0000_t75" style="position:absolute;top:3238;width:17462;height:2731;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al8HBAAAA3QAAAA8AAABkcnMvZG93bnJldi54bWxET0trwkAQvgv9D8sUetNNtfhIXaUKDXo0&#10;6n3YHZPQ7GzIbmL8912h0Nt8fM9Zbwdbi55aXzlW8D5JQBBrZyouFFzO3+MlCB+QDdaOScGDPGw3&#10;L6M1psbd+UR9HgoRQ9inqKAMoUml9Loki37iGuLI3VxrMUTYFtK0eI/htpbTJJlLixXHhhIb2pek&#10;f/LOKtAfMrvuzGM1y7pC97xvui47KvX2Onx9ggg0hH/xn/tg4vxkMYXnN/EEufk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Nal8HBAAAA3QAAAA8AAAAAAAAAAAAAAAAAnwIA&#10;AGRycy9kb3ducmV2LnhtbFBLBQYAAAAABAAEAPcAAACNAwAAAAA=&#10;">
                          <v:imagedata r:id="rId298" o:title="methanol after 24 hours_meitu_11" croptop="30775f" cropbottom="27490f" cropleft="18754f" cropright="11906f"/>
                        </v:shape>
                        <v:shape id="Picture 1073" o:spid="_x0000_s1424" type="#_x0000_t75" style="position:absolute;left:7406;top:-1437;width:2649;height:1746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VNEG+AAAA3QAAAA8AAABkcnMvZG93bnJldi54bWxET8kKwjAQvQv+QxjBm6YquFSjiCAKnlzw&#10;PDRjW9pMShO1+vVGELzN462zWDWmFA+qXW5ZwaAfgSBOrM45VXA5b3tTEM4jaywtk4IXOVgt260F&#10;xto++UiPk09FCGEXo4LM+yqW0iUZGXR9WxEH7mZrgz7AOpW6xmcIN6UcRtFYGsw5NGRY0SajpDjd&#10;jYJ0lhTvwXs0HG+J7oU+7K7mtVOq22nWcxCeGv8X/9x7HeZHkxF8vwknyOUH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yVNEG+AAAA3QAAAA8AAAAAAAAAAAAAAAAAnwIAAGRy&#10;cy9kb3ducmV2LnhtbFBLBQYAAAAABAAEAPcAAACKAwAAAAA=&#10;">
                          <v:imagedata r:id="rId299" o:title="water recovery_meitu_12" croptop=".15625" cropbottom="7919f" cropleft="30625f" cropright="29520f"/>
                        </v:shape>
                      </v:group>
                      <v:shape id="_x0000_s1425"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SVcIA&#10;AADdAAAADwAAAGRycy9kb3ducmV2LnhtbERPS4vCMBC+C/sfwix402QXH7vVKMuK4ElRV2FvQzO2&#10;xWZSmmjrvzeC4G0+vudM560txZVqXzjW8NFXIIhTZwrONPztl70vED4gGywdk4YbeZjP3jpTTIxr&#10;eEvXXchEDGGfoIY8hCqR0qc5WfR9VxFH7uRqiyHCOpOmxiaG21J+KjWSFguODTlW9JtTet5drIbD&#10;+vR/HKhNtrDDqnGtkmy/pdbd9/ZnAiJQG17ip3tl4nw1H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BJVwgAAAN0AAAAPAAAAAAAAAAAAAAAAAJgCAABkcnMvZG93&#10;bnJldi54bWxQSwUGAAAAAAQABAD1AAAAhwMAAAAA&#10;" filled="f" stroked="f">
                        <v:textbo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g)</w:t>
                              </w:r>
                            </w:p>
                          </w:txbxContent>
                        </v:textbox>
                      </v:shape>
                    </v:group>
                    <v:shape id="_x0000_s1426" type="#_x0000_t202" style="position:absolute;top:3238;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zsIA&#10;AADdAAAADwAAAGRycy9kb3ducmV2LnhtbERPTWvCQBC9C/0PyxS86W6L1ja6SqkInizGKvQ2ZMck&#10;mJ0N2dXEf+8Kgrd5vM+ZLTpbiQs1vnSs4W2oQBBnzpSca/jbrQafIHxANlg5Jg1X8rCYv/RmmBjX&#10;8pYuachFDGGfoIYihDqR0mcFWfRDVxNH7ugaiyHCJpemwTaG20q+K/UhLZYcGwqs6aeg7JSerYb9&#10;5vh/GKnffGnHdes6Jdl+Sa37r933FESgLjzFD/faxPlqMo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WLfOwgAAAN0AAAAPAAAAAAAAAAAAAAAAAJgCAABkcnMvZG93&#10;bnJldi54bWxQSwUGAAAAAAQABAD1AAAAhwMAAAAA&#10;" filled="f" stroked="f">
                      <v:textbo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h)</w:t>
                            </w:r>
                          </w:p>
                        </w:txbxContent>
                      </v:textbox>
                    </v:shape>
                  </v:group>
                  <v:shape id="_x0000_s1427" type="#_x0000_t202" style="position:absolute;top:5905;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pucIA&#10;AADdAAAADwAAAGRycy9kb3ducmV2LnhtbERPS2vCQBC+C/0PyxR6092Kjza6SlEKPSnGKvQ2ZMck&#10;mJ0N2a2J/94VBG/z8T1nvuxsJS7U+NKxhveBAkGcOVNyruF3/93/AOEDssHKMWm4kofl4qU3x8S4&#10;lnd0SUMuYgj7BDUUIdSJlD4ryKIfuJo4cifXWAwRNrk0DbYx3FZyqNREWiw5NhRY06qg7Jz+Ww2H&#10;zenvOFLbfG3Hdes6Jdl+Sq3fXruvGYhAXXiKH+4fE+er6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im5wgAAAN0AAAAPAAAAAAAAAAAAAAAAAJgCAABkcnMvZG93&#10;bnJldi54bWxQSwUGAAAAAAQABAD1AAAAhwMAAAAA&#10;" filled="f" stroked="f">
                    <v:textbo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w:t>
                          </w:r>
                          <w:proofErr w:type="spellStart"/>
                          <w:proofErr w:type="gramStart"/>
                          <w:r w:rsidRPr="007607DC">
                            <w:rPr>
                              <w:rFonts w:ascii="Times New Roman" w:hAnsi="Times New Roman"/>
                              <w:b/>
                              <w:color w:val="FFFFFF" w:themeColor="background1"/>
                              <w:sz w:val="24"/>
                            </w:rPr>
                            <w:t>i</w:t>
                          </w:r>
                          <w:proofErr w:type="spellEnd"/>
                          <w:proofErr w:type="gramEnd"/>
                          <w:r w:rsidRPr="007607DC">
                            <w:rPr>
                              <w:rFonts w:ascii="Times New Roman" w:hAnsi="Times New Roman"/>
                              <w:b/>
                              <w:color w:val="FFFFFF" w:themeColor="background1"/>
                              <w:sz w:val="24"/>
                            </w:rPr>
                            <w:t>)</w:t>
                          </w:r>
                        </w:p>
                      </w:txbxContent>
                    </v:textbox>
                  </v:shape>
                </v:group>
                <v:group id="Group 1077" o:spid="_x0000_s1428" style="position:absolute;top:10191;width:17430;height:13608" coordsize="17430,13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group id="Group 1080" o:spid="_x0000_s1429" style="position:absolute;width:17430;height:13608" coordsize="17430,13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Group 1081" o:spid="_x0000_s1430" style="position:absolute;width:17430;height:13608" coordsize="17430,136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group id="Group 15" o:spid="_x0000_s1431" style="position:absolute;top:95;width:17430;height:13513" coordsize="17430,13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shape id="Picture 1083" o:spid="_x0000_s1432" type="#_x0000_t75" style="position:absolute;left:7246;top:-7246;width:2938;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s8LrFAAAA3QAAAA8AAABkcnMvZG93bnJldi54bWxET01rwkAQvRf8D8sIvdVNFazErFJaDCKt&#10;kESQ3obsmIRmZ0N2G+O/dwuF3ubxPifZjqYVA/WusazgeRaBIC6tbrhScCp2TysQziNrbC2Tghs5&#10;2G4mDwnG2l45oyH3lQgh7GJUUHvfxVK6siaDbmY74sBdbG/QB9hXUvd4DeGmlfMoWkqDDYeGGjt6&#10;q6n8zn+Mgmqhz/mhOXZf7uVQfF7e0yz/SJV6nI6vaxCeRv8v/nPvdZgfrRbw+004QW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bPC6xQAAAN0AAAAPAAAAAAAAAAAAAAAA&#10;AJ8CAABkcnMvZG93bnJldi54bWxQSwUGAAAAAAQABAD3AAAAkQMAAAAA&#10;">
                          <v:imagedata r:id="rId300" o:title="acetone before_meitu_21" croptop="3819f" cropbottom="6634f" cropleft="31223f" cropright="27349f"/>
                        </v:shape>
                        <v:shape id="Picture 1084" o:spid="_x0000_s1433" type="#_x0000_t75" style="position:absolute;top:2736;width:17430;height:77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MywnDAAAA3QAAAA8AAABkcnMvZG93bnJldi54bWxEj01rwzAMhu+F/QejwW6t0zFGyeqUdqyl&#10;p8HSkLOIlQ8Wy8H2kmy/vi4UdpPQo/dju5tNL0ZyvrOsYL1KQBBXVnfcKCgux+UGhA/IGnvLpOCX&#10;POyyh8UWU20n/qIxD42IIuxTVNCGMKRS+qolg35lB+J4q60zGOLqGqkdTlHc9PI5SV6lwY6jQ4sD&#10;vbdUfec/RoH8PJSngT7MXP2VRSRl7ta1Uk+P8/4NRKA5/MP377OO8ZPNC9zaxBFkd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QzLCcMAAADdAAAADwAAAAAAAAAAAAAAAACf&#10;AgAAZHJzL2Rvd25yZXYueG1sUEsFBgAAAAAEAAQA9wAAAI8DAAAAAA==&#10;">
                          <v:imagedata r:id="rId301" o:title="acetone after 24 hours_meitu_22" croptop="21544f" cropbottom="24500f" cropleft="21381f" cropright="11172f"/>
                        </v:shape>
                        <v:shape id="Picture 1085" o:spid="_x0000_s1434" type="#_x0000_t75" style="position:absolute;left:7115;top:3201;width:3200;height:1743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yipbFAAAA3QAAAA8AAABkcnMvZG93bnJldi54bWxEj09rwkAQxe8Fv8MyQm91Y0AJ0VVEKwi9&#10;1D94HrJjEs3Oxt1tjN/eLRR6m+G9eb8382VvGtGR87VlBeNRAoK4sLrmUsHpuP3IQPiArLGxTAqe&#10;5GG5GLzNMdf2wXvqDqEUMYR9jgqqENpcSl9UZNCPbEsctYt1BkNcXSm1w0cMN41Mk2QqDdYcCRW2&#10;tK6ouB1+TORux813+tml+82Xm8r79czZ+qzU+7BfzUAE6sO/+e96p2P9JJvA7zdxBLl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9soqWxQAAAN0AAAAPAAAAAAAAAAAAAAAA&#10;AJ8CAABkcnMvZG93bnJldi54bWxQSwUGAAAAAAQABAD3AAAAkQMAAAAA&#10;">
                          <v:imagedata r:id="rId302" o:title="water recovery_meitu_5" croptop="10792f" cropbottom="6742f" cropleft="31818f" cropright="27104f"/>
                        </v:shape>
                      </v:group>
                      <v:shape id="_x0000_s1435"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w:txbxContent>
                            <w:p w:rsidR="003152F3" w:rsidRPr="007607DC" w:rsidRDefault="003152F3" w:rsidP="00906377">
                              <w:pPr>
                                <w:rPr>
                                  <w:rFonts w:ascii="Times New Roman" w:hAnsi="Times New Roman"/>
                                  <w:b/>
                                  <w:color w:val="FFFFFF" w:themeColor="background1"/>
                                  <w:sz w:val="24"/>
                                </w:rPr>
                              </w:pPr>
                              <w:r w:rsidRPr="007607DC">
                                <w:rPr>
                                  <w:rFonts w:ascii="Times New Roman" w:hAnsi="Times New Roman"/>
                                  <w:b/>
                                  <w:color w:val="FFFFFF" w:themeColor="background1"/>
                                  <w:sz w:val="24"/>
                                </w:rPr>
                                <w:t>(j)</w:t>
                              </w:r>
                            </w:p>
                          </w:txbxContent>
                        </v:textbox>
                      </v:shape>
                    </v:group>
                    <v:shape id="_x0000_s1436" type="#_x0000_t202" style="position:absolute;top:2667;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3152F3" w:rsidRPr="00282B6D" w:rsidRDefault="003152F3" w:rsidP="00906377">
                            <w:pPr>
                              <w:rPr>
                                <w:rFonts w:ascii="Times New Roman" w:hAnsi="Times New Roman"/>
                                <w:b/>
                                <w:color w:val="FFFFFF" w:themeColor="background1"/>
                                <w:sz w:val="24"/>
                              </w:rPr>
                            </w:pPr>
                            <w:r w:rsidRPr="00282B6D">
                              <w:rPr>
                                <w:rFonts w:ascii="Times New Roman" w:hAnsi="Times New Roman"/>
                                <w:b/>
                                <w:color w:val="FFFFFF" w:themeColor="background1"/>
                                <w:sz w:val="24"/>
                              </w:rPr>
                              <w:t>(k)</w:t>
                            </w:r>
                          </w:p>
                        </w:txbxContent>
                      </v:textbox>
                    </v:shape>
                  </v:group>
                  <v:shape id="_x0000_s1437" type="#_x0000_t202" style="position:absolute;top:9620;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rZsMA&#10;AADdAAAADwAAAGRycy9kb3ducmV2LnhtbERPS2vCQBC+C/6HZQredFetoqmriFLoqWJ8QG9DdkxC&#10;s7MhuzXpv+8WBG/z8T1ntelsJe7U+NKxhvFIgSDOnCk513A+vQ8XIHxANlg5Jg2/5GGz7vdWmBjX&#10;8pHuachFDGGfoIYihDqR0mcFWfQjVxNH7uYaiyHCJpemwTaG20pOlJpLiyXHhgJr2hWUfac/VsPl&#10;8/Z1fVWHfG9ndes6JdkupdaDl277BiJQF57ih/vDxPnT8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urZsMAAADdAAAADwAAAAAAAAAAAAAAAACYAgAAZHJzL2Rv&#10;d25yZXYueG1sUEsFBgAAAAAEAAQA9QAAAIgDAAAAAA==&#10;" filled="f" stroked="f">
                    <v:textbox>
                      <w:txbxContent>
                        <w:p w:rsidR="003152F3" w:rsidRPr="00282B6D" w:rsidRDefault="003152F3" w:rsidP="00906377">
                          <w:pPr>
                            <w:rPr>
                              <w:rFonts w:ascii="Times New Roman" w:hAnsi="Times New Roman"/>
                              <w:b/>
                              <w:color w:val="FFFFFF" w:themeColor="background1"/>
                              <w:sz w:val="24"/>
                            </w:rPr>
                          </w:pPr>
                          <w:r w:rsidRPr="00282B6D">
                            <w:rPr>
                              <w:rFonts w:ascii="Times New Roman" w:hAnsi="Times New Roman"/>
                              <w:b/>
                              <w:color w:val="FFFFFF" w:themeColor="background1"/>
                              <w:sz w:val="24"/>
                            </w:rPr>
                            <w:t>(l)</w:t>
                          </w:r>
                        </w:p>
                      </w:txbxContent>
                    </v:textbox>
                  </v:shape>
                </v:group>
                <v:group id="Group 1313" o:spid="_x0000_s1438" style="position:absolute;left:19526;top:10191;width:17431;height:9500" coordsize="17430,9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QAtcMAAADdAAAADwAAAGRycy9kb3ducmV2LnhtbERPTYvCMBC9C/sfwix4&#10;07RbXKRrFJFd8SDCqiDehmZsi82kNLGt/94Igrd5vM+ZLXpTiZYaV1pWEI8jEMSZ1SXnCo6Hv9EU&#10;hPPIGivLpOBODhbzj8EMU207/qd273MRQtilqKDwvk6ldFlBBt3Y1sSBu9jGoA+wyaVusAvhppJf&#10;UfQtDZYcGgqsaVVQdt3fjIJ1h90yiX/b7fWyup8Pk91pG5NSw89++QPCU+/f4pd7o8P8JE7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tAC1wwAAAN0AAAAP&#10;AAAAAAAAAAAAAAAAAKoCAABkcnMvZG93bnJldi54bWxQSwUGAAAAAAQABAD6AAAAmgMAAAAA&#10;">
                  <v:group id="Group 1314" o:spid="_x0000_s1439" style="position:absolute;width:17430;height:9499" coordsize="17430,9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2YwcMAAADdAAAADwAAAGRycy9kb3ducmV2LnhtbERPS4vCMBC+L/gfwgje&#10;1rTqilSjiLjiQQQfIN6GZmyLzaQ02bb++82CsLf5+J6zWHWmFA3VrrCsIB5GIIhTqwvOFFwv358z&#10;EM4jaywtk4IXOVgtex8LTLRt+UTN2WcihLBLUEHufZVI6dKcDLqhrYgD97C1QR9gnUldYxvCTSlH&#10;UTSVBgsODTlWtMkpfZ5/jIJdi+16HG+bw/Oxed0vX8fbISalBv1uPQfhqfP/4rd7r8P8cT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XZjBwwAAAN0AAAAP&#10;AAAAAAAAAAAAAAAAAKoCAABkcnMvZG93bnJldi54bWxQSwUGAAAAAAQABAD6AAAAmgMAAAAA&#10;">
                    <v:group id="Group 1315" o:spid="_x0000_s1440" style="position:absolute;width:17430;height:9499" coordsize="17430,9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E9WsMAAADdAAAADwAAAGRycy9kb3ducmV2LnhtbERPTYvCMBC9C/6HMMLe&#10;NO2KItUoIuuyBxGsC4u3oRnbYjMpTWzrv98Igrd5vM9ZbXpTiZYaV1pWEE8iEMSZ1SXnCn7P+/EC&#10;hPPIGivLpOBBDjbr4WCFibYdn6hNfS5CCLsEFRTe14mULivIoJvYmjhwV9sY9AE2udQNdiHcVPIz&#10;iubSYMmhocCadgVlt/RuFHx32G2n8Vd7uF13j8t5dvw7xKTUx6jfLkF46v1b/HL/6DB/Gs/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ET1awwAAAN0AAAAP&#10;AAAAAAAAAAAAAAAAAKoCAABkcnMvZG93bnJldi54bWxQSwUGAAAAAAQABAD6AAAAmgMAAAAA&#10;">
                      <v:group id="Group 13" o:spid="_x0000_s1441" style="position:absolute;top:95;width:17430;height:9404;rotation:180" coordsize="17430,9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pFO8EAAADdAAAADwAAAGRycy9kb3ducmV2LnhtbERPS4vCMBC+L/gfwgje&#10;1lRdZalGEWGxpwUfsNehGZtqMylJVuu/N4LgbT6+5yxWnW3ElXyoHSsYDTMQxKXTNVcKjoefz28Q&#10;ISJrbByTgjsFWC17HwvMtbvxjq77WIkUwiFHBSbGNpcylIYshqFriRN3ct5iTNBXUnu8pXDbyHGW&#10;zaTFmlODwZY2hsrL/t8q0F9hcqSiWPvx7/kwradbU53+lBr0u/UcRKQuvsUvd6HT/MloBs9v0gly&#10;+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6pFO8EAAADdAAAADwAA&#10;AAAAAAAAAAAAAACqAgAAZHJzL2Rvd25yZXYueG1sUEsFBgAAAAAEAAQA+gAAAJgDAAAAAA==&#10;">
                        <v:shape id="Picture 1317" o:spid="_x0000_s1442" type="#_x0000_t75" style="position:absolute;width:17430;height:3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VxVPDAAAA3QAAAA8AAABkcnMvZG93bnJldi54bWxET8lqwzAQvRf6D2IKuTVyEmgTN7IJgUAO&#10;hWK3kOtgTS0Ta+RYipe/rwqF3ubx1tnnk23FQL1vHCtYLRMQxJXTDdcKvj5Pz1sQPiBrbB2Tgpk8&#10;5Nnjwx5T7UYuaChDLWII+xQVmBC6VEpfGbLol64jjty36y2GCPta6h7HGG5buU6SF2mx4dhgsKOj&#10;oepa3q2Cy/tHa27j4K92x8V9tke52c1KLZ6mwxuIQFP4F/+5zzrO36xe4febeILM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xXFU8MAAADdAAAADwAAAAAAAAAAAAAAAACf&#10;AgAAZHJzL2Rvd25yZXYueG1sUEsFBgAAAAAEAAQA9wAAAI8DAAAAAA==&#10;">
                          <v:imagedata r:id="rId303" o:title="before_meitu_15" croptop="27340f" cropbottom="28956f" cropleft="11694f" cropright="14284f"/>
                        </v:shape>
                        <v:shape id="Picture 1318" o:spid="_x0000_s1443" type="#_x0000_t75" style="position:absolute;top:3053;width:17430;height:3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llfvGAAAA3QAAAA8AAABkcnMvZG93bnJldi54bWxEj09rAkEMxe+FfochBW91ZhWKbB1FBLEH&#10;L9WKHsNO9g/dyaw7U3f99s2h0FvCe3nvl+V69K26Ux+bwBayqQFFXATXcGXh67R7XYCKCdlhG5gs&#10;PCjCevX8tMTchYE/6X5MlZIQjjlaqFPqcq1jUZPHOA0dsWhl6D0mWftKux4HCfetnhnzpj02LA01&#10;drStqfg+/ngLJ3OpmuFstl15uG3acrHPbte9tZOXcfMOKtGY/s1/1x9O8OeZ4Mo3MoJe/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iWV+8YAAADdAAAADwAAAAAAAAAAAAAA&#10;AACfAgAAZHJzL2Rvd25yZXYueG1sUEsFBgAAAAAEAAQA9wAAAJIDAAAAAA==&#10;">
                          <v:imagedata r:id="rId304" o:title="acetone after 24 hours_meitu_16" croptop="28925f" cropbottom="25688f" cropleft="14146f" cropright="9747f"/>
                        </v:shape>
                        <v:shape id="Picture 1319" o:spid="_x0000_s1444" type="#_x0000_t75" style="position:absolute;top:6482;width:17430;height:29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zixzEAAAA3QAAAA8AAABkcnMvZG93bnJldi54bWxET0uLwjAQvgv7H8II3jRVQdZqFHdR1IOI&#10;L9zj0My2ZZtJbaLWf28WBG/z8T1nPK1NIW5Uudyygm4nAkGcWJ1zquB4WLQ/QTiPrLGwTAoe5GA6&#10;+WiMMdb2zju67X0qQgi7GBVk3pexlC7JyKDr2JI4cL+2MugDrFKpK7yHcFPIXhQNpMGcQ0OGJX1n&#10;lPztr0bBpuZHVCy35/X8srgcT33z9XPtKdVq1rMRCE+1f4tf7pUO8/vdIfx/E06Qk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dzixzEAAAA3QAAAA8AAAAAAAAAAAAAAAAA&#10;nwIAAGRycy9kb3ducmV2LnhtbFBLBQYAAAAABAAEAPcAAACQAwAAAAA=&#10;">
                          <v:imagedata r:id="rId305" o:title="water recovery_meitu_17" croptop="29073f" cropbottom="27224f" cropleft="11203f" cropright="13056f"/>
                        </v:shape>
                      </v:group>
                      <v:shape id="_x0000_s1445" type="#_x0000_t202" style="position:absolute;width:4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aN8UA&#10;AADdAAAADwAAAGRycy9kb3ducmV2LnhtbESPT2vCQBDF70K/wzIFb3W32kqbuooogidF+wd6G7Jj&#10;EpqdDdnVpN/eOQjeZnhv3vvNbNH7Wl2ojVVgC88jA4o4D67iwsLX5+bpDVRMyA7rwGThnyIs5g+D&#10;GWYudHygyzEVSkI4ZmihTKnJtI55SR7jKDTEop1C6zHJ2hbatdhJuK/12Jip9lixNJTY0Kqk/O94&#10;9ha+d6ffnxezL9b+telCbzT7d23t8LFffoBK1Ke7+Xa9dYI/G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Vo3xQAAAN0AAAAPAAAAAAAAAAAAAAAAAJgCAABkcnMv&#10;ZG93bnJldi54bWxQSwUGAAAAAAQABAD1AAAAigM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m</w:t>
                              </w:r>
                              <w:r w:rsidRPr="00282B6D">
                                <w:rPr>
                                  <w:rFonts w:ascii="Times New Roman" w:hAnsi="Times New Roman"/>
                                  <w:b/>
                                  <w:color w:val="FFFFFF" w:themeColor="background1"/>
                                  <w:sz w:val="24"/>
                                </w:rPr>
                                <w:t>)</w:t>
                              </w:r>
                            </w:p>
                          </w:txbxContent>
                        </v:textbox>
                      </v:shape>
                    </v:group>
                    <v:shape id="_x0000_s1446" type="#_x0000_t202" style="position:absolute;left:95;top:2857;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MMA&#10;AADdAAAADwAAAGRycy9kb3ducmV2LnhtbERPS2vCQBC+C/6HZQredFetoqmriFLoqWJ8QG9DdkxC&#10;s7MhuzXpv+8WBG/z8T1ntelsJe7U+NKxhvFIgSDOnCk513A+vQ8XIHxANlg5Jg2/5GGz7vdWmBjX&#10;8pHuachFDGGfoIYihDqR0mcFWfQjVxNH7uYaiyHCJpemwTaG20pOlJpLiyXHhgJr2hWUfac/VsPl&#10;8/Z1fVWHfG9ndes6JdkupdaDl277BiJQF57ih/vDxPnTy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rMMAAADdAAAADwAAAAAAAAAAAAAAAACYAgAAZHJzL2Rv&#10;d25yZXYueG1sUEsFBgAAAAAEAAQA9QAAAIgDA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n</w:t>
                            </w:r>
                            <w:r w:rsidRPr="00282B6D">
                              <w:rPr>
                                <w:rFonts w:ascii="Times New Roman" w:hAnsi="Times New Roman"/>
                                <w:b/>
                                <w:color w:val="FFFFFF" w:themeColor="background1"/>
                                <w:sz w:val="24"/>
                              </w:rPr>
                              <w:t>)</w:t>
                            </w:r>
                          </w:p>
                        </w:txbxContent>
                      </v:textbox>
                    </v:shape>
                  </v:group>
                  <v:shape id="_x0000_s1447" type="#_x0000_t202" style="position:absolute;top:6477;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o</w:t>
                          </w:r>
                          <w:r w:rsidRPr="00282B6D">
                            <w:rPr>
                              <w:rFonts w:ascii="Times New Roman" w:hAnsi="Times New Roman"/>
                              <w:b/>
                              <w:color w:val="FFFFFF" w:themeColor="background1"/>
                              <w:sz w:val="24"/>
                            </w:rPr>
                            <w:t>)</w:t>
                          </w:r>
                        </w:p>
                      </w:txbxContent>
                    </v:textbox>
                  </v:shape>
                </v:group>
                <v:group id="Group 1323" o:spid="_x0000_s1448" style="position:absolute;left:39147;top:10287;width:17463;height:9245" coordsize="17462,9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jKCMMAAADdAAAADwAAAGRycy9kb3ducmV2LnhtbERPTYvCMBC9L/gfwgje&#10;1rSWXaQaRUTFgyysCuJtaMa22ExKE9v67zcLgrd5vM+ZL3tTiZYaV1pWEI8jEMSZ1SXnCs6n7ecU&#10;hPPIGivLpOBJDpaLwcccU207/qX26HMRQtilqKDwvk6ldFlBBt3Y1sSBu9nGoA+wyaVusAvhppKT&#10;KPqWBksODQXWtC4oux8fRsGuw26VxJv2cL+tn9fT18/lEJNSo2G/moHw1Pu3+OXe6zA/mS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2MoIwwAAAN0AAAAP&#10;AAAAAAAAAAAAAAAAAKoCAABkcnMvZG93bnJldi54bWxQSwUGAAAAAAQABAD6AAAAmgMAAAAA&#10;">
                  <v:group id="Group 1324" o:spid="_x0000_s1449" style="position:absolute;width:17462;height:9245" coordsize="17462,9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FSfMUAAADdAAAADwAAAGRycy9kb3ducmV2LnhtbERPS2vCQBC+F/wPyxR6&#10;q5uHLZK6BhFbPIhQFUpvQ3ZMQrKzIbtN4r/vFoTe5uN7ziqfTCsG6l1tWUE8j0AQF1bXXCq4nN+f&#10;lyCcR9bYWiYFN3KQr2cPK8y0HfmThpMvRQhhl6GCyvsuk9IVFRl0c9sRB+5qe4M+wL6UuscxhJtW&#10;JlH0Kg3WHBoq7GhbUdGcfoyCjxHHTRrvhkNz3d6+zy/Hr0NMSj09Tps3EJ4m/y++u/c6zE+T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xUnzFAAAA3QAA&#10;AA8AAAAAAAAAAAAAAAAAqgIAAGRycy9kb3ducmV2LnhtbFBLBQYAAAAABAAEAPoAAACcAwAAAAA=&#10;">
                    <v:group id="Group 1325" o:spid="_x0000_s1450" style="position:absolute;width:17462;height:9245" coordsize="17462,9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33358MAAADdAAAADwAAAGRycy9kb3ducmV2LnhtbERPTYvCMBC9C/6HMMLe&#10;NK2iSDWKiC57kAWrsOxtaMa22ExKE9v67zcLgrd5vM9Zb3tTiZYaV1pWEE8iEMSZ1SXnCq6X43gJ&#10;wnlkjZVlUvAkB9vNcLDGRNuOz9SmPhchhF2CCgrv60RKlxVk0E1sTRy4m20M+gCbXOoGuxBuKjmN&#10;ooU0WHJoKLCmfUHZPX0YBZ8ddrtZfGhP99v++XuZf/+cYlLqY9TvViA89f4tfrm/dJg/m87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fffnwwAAAN0AAAAP&#10;AAAAAAAAAAAAAAAAAKoCAABkcnMvZG93bnJldi54bWxQSwUGAAAAAAQABAD6AAAAmgMAAAAA&#10;">
                      <v:group id="Group 14" o:spid="_x0000_s1451" style="position:absolute;width:17462;height:9245" coordsize="17462,9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9pkMIAAADdAAAADwAAAGRycy9kb3ducmV2LnhtbERPTYvCMBC9L/gfwgje&#10;1rTKilSjiKh4EGFVEG9DM7bFZlKa2NZ/bxaEvc3jfc582ZlSNFS7wrKCeBiBIE6tLjhTcDlvv6cg&#10;nEfWWFomBS9ysFz0vuaYaNvyLzUnn4kQwi5BBbn3VSKlS3My6Ia2Ig7c3dYGfYB1JnWNbQg3pRxF&#10;0UQaLDg05FjROqf0cXoaBbsW29U43jSHx339up1/jtdDTEoN+t1qBsJT5//FH/deh/nj0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aZDCAAAA3QAAAA8A&#10;AAAAAAAAAAAAAAAAqgIAAGRycy9kb3ducmV2LnhtbFBLBQYAAAAABAAEAPoAAACZAwAAAAA=&#10;">
                        <v:shape id="Picture 1327" o:spid="_x0000_s1452" type="#_x0000_t75" style="position:absolute;width:17462;height:3070;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5CFvBAAAA3QAAAA8AAABkcnMvZG93bnJldi54bWxET01rwkAQvRf6H5YpeKsbU6wSXaVUCgpS&#10;UEvPQ3ZMgtnZkB1N/PeuIHibx/uc+bJ3tbpQGyrPBkbDBBRx7m3FhYG/w8/7FFQQZIu1ZzJwpQDL&#10;xevLHDPrO97RZS+FiiEcMjRQijSZ1iEvyWEY+oY4ckffOpQI20LbFrsY7mqdJsmndlhxbCixoe+S&#10;8tP+7AyM02kh1WTbbzr6p18tB3K0Mmbw1n/NQAn18hQ/3Gsb53+kE7h/E0/Qi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g5CFvBAAAA3QAAAA8AAAAAAAAAAAAAAAAAnwIA&#10;AGRycy9kb3ducmV2LnhtbFBLBQYAAAAABAAEAPcAAACNAwAAAAA=&#10;">
                          <v:imagedata r:id="rId306" o:title="before_meitu_18" croptop="26703f" cropbottom="29158f" cropleft="12548f" cropright="11717f"/>
                        </v:shape>
                        <v:shape id="Picture 1328" o:spid="_x0000_s1453" type="#_x0000_t75" style="position:absolute;left:7159;top:-4089;width:3144;height:1746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sPxfGAAAA3QAAAA8AAABkcnMvZG93bnJldi54bWxEj9FqwkAQRd8L/YdlhL4U3dRIkegqxRII&#10;VBC1HzBkxySYnQ3ZbUz79Z0HwbcZ7p17z6y3o2vVQH1oPBt4myWgiEtvG64MfJ/z6RJUiMgWW89k&#10;4JcCbDfPT2vMrL/xkYZTrJSEcMjQQB1jl2kdypochpnviEW7+N5hlLWvtO3xJuGu1fMkedcOG5aG&#10;Gjva1VReTz/OQJfGw+61+Cr0If1bDO6c0/4zN+ZlMn6sQEUa48N8vy6s4KdzwZVvZAS9+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uw/F8YAAADdAAAADwAAAAAAAAAAAAAA&#10;AACfAgAAZHJzL2Rvd25yZXYueG1sUEsFBgAAAAAEAAQA9wAAAJIDAAAAAA==&#10;">
                          <v:imagedata r:id="rId307" o:title="acetone after 24 hours_meitu_19" croptop="6710f" cropbottom="3802f" cropleft="29053f" cropright="29053f"/>
                        </v:shape>
                        <v:shape id="Picture 1329" o:spid="_x0000_s1454" type="#_x0000_t75" style="position:absolute;top:6214;width:17462;height:3034;rotation: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LIbTCAAAA3QAAAA8AAABkcnMvZG93bnJldi54bWxET0uLwjAQvgv+hzCCN01VXLRrlOIDvOyC&#10;VfA6NGNbtpmUJtbu/vqNIHibj+85q01nKtFS40rLCibjCARxZnXJuYLL+TBagHAeWWNlmRT8koPN&#10;ut9bYaztg0/Upj4XIYRdjAoK7+tYSpcVZNCNbU0cuJttDPoAm1zqBh8h3FRyGkUf0mDJoaHAmrYF&#10;ZT/p3Si47b8W7SSh5TVLnJm7/fdl90dKDQdd8gnCU+ff4pf7qMP82XQJz2/CCXL9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jCyG0wgAAAN0AAAAPAAAAAAAAAAAAAAAAAJ8C&#10;AABkcnMvZG93bnJldi54bWxQSwUGAAAAAAQABAD3AAAAjgMAAAAA&#10;">
                          <v:imagedata r:id="rId308" o:title="water recovery_meitu_20" croptop="27900f" cropbottom="28019f" cropleft="13924f" cropright="10098f"/>
                        </v:shape>
                      </v:group>
                      <v:shape id="_x0000_s1455" type="#_x0000_t202" style="position:absolute;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M6sYA&#10;AADdAAAADwAAAGRycy9kb3ducmV2LnhtbESPT2vCQBDF74LfYRnBW92ttsVGV5GWQk+V+qfgbciO&#10;SWh2NmRXk377zkHwNsN7895vluve1+pKbawCW3icGFDEeXAVFxYO+4+HOaiYkB3WgcnCH0VYr4aD&#10;JWYudPxN110qlIRwzNBCmVKTaR3zkjzGSWiIRTuH1mOStS20a7GTcF/rqTEv2mPF0lBiQ28l5b+7&#10;i7dw/Dqffp7Mtnj3z00XeqPZv2prx6N+swCVqE938+360wn+bCb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DM6sYAAADdAAAADwAAAAAAAAAAAAAAAACYAgAAZHJz&#10;L2Rvd25yZXYueG1sUEsFBgAAAAAEAAQA9QAAAIsDA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p</w:t>
                              </w:r>
                              <w:r w:rsidRPr="00282B6D">
                                <w:rPr>
                                  <w:rFonts w:ascii="Times New Roman" w:hAnsi="Times New Roman"/>
                                  <w:b/>
                                  <w:color w:val="FFFFFF" w:themeColor="background1"/>
                                  <w:sz w:val="24"/>
                                </w:rPr>
                                <w:t>)</w:t>
                              </w:r>
                            </w:p>
                          </w:txbxContent>
                        </v:textbox>
                      </v:shape>
                    </v:group>
                    <v:shape id="_x0000_s1456" type="#_x0000_t202" style="position:absolute;top:2952;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xpccMA&#10;AADdAAAADwAAAGRycy9kb3ducmV2LnhtbERPS2vCQBC+C/6HZQredFetoqmriFLoqWJ8QG9DdkxC&#10;s7MhuzXpv+8WBG/z8T1ntelsJe7U+NKxhvFIgSDOnCk513A+vQ8XIHxANlg5Jg2/5GGz7vdWmBjX&#10;8pHuachFDGGfoIYihDqR0mcFWfQjVxNH7uYaiyHCJpemwTaG20pOlJpLiyXHhgJr2hWUfac/VsPl&#10;8/Z1fVWHfG9ndes6JdkupdaDl277BiJQF57ih/vDxPnT6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xpccMAAADdAAAADwAAAAAAAAAAAAAAAACYAgAAZHJzL2Rv&#10;d25yZXYueG1sUEsFBgAAAAAEAAQA9QAAAIgDA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q</w:t>
                            </w:r>
                            <w:r w:rsidRPr="00282B6D">
                              <w:rPr>
                                <w:rFonts w:ascii="Times New Roman" w:hAnsi="Times New Roman"/>
                                <w:b/>
                                <w:color w:val="FFFFFF" w:themeColor="background1"/>
                                <w:sz w:val="24"/>
                              </w:rPr>
                              <w:t>)</w:t>
                            </w:r>
                          </w:p>
                        </w:txbxContent>
                      </v:textbox>
                    </v:shape>
                  </v:group>
                  <v:shape id="_x0000_s1457" type="#_x0000_t202" style="position:absolute;top:6191;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3BsMA&#10;AADdAAAADwAAAGRycy9kb3ducmV2LnhtbERPS2vCQBC+C/6HZYTedFdtRaOriKXQU4vxAd6G7JgE&#10;s7MhuzXpv+8WBG/z8T1ntelsJe7U+NKxhvFIgSDOnCk513A8fAznIHxANlg5Jg2/5GGz7vdWmBjX&#10;8p7uachFDGGfoIYihDqR0mcFWfQjVxNH7uoaiyHCJpemwTaG20pOlJpJiyXHhgJr2hWU3dIfq+H0&#10;db2cX9V3/m7f6tZ1SrJdSK1fBt12CSJQF57ih/vTxPnT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73BsMAAADdAAAADwAAAAAAAAAAAAAAAACYAgAAZHJzL2Rv&#10;d25yZXYueG1sUEsFBgAAAAAEAAQA9QAAAIgDAAAAAA==&#10;" filled="f" stroked="f">
                    <v:textbox>
                      <w:txbxContent>
                        <w:p w:rsidR="003152F3" w:rsidRPr="00282B6D" w:rsidRDefault="003152F3" w:rsidP="00906377">
                          <w:pPr>
                            <w:rPr>
                              <w:rFonts w:ascii="Times New Roman" w:hAnsi="Times New Roman"/>
                              <w:b/>
                              <w:color w:val="FFFFFF" w:themeColor="background1"/>
                              <w:sz w:val="24"/>
                            </w:rPr>
                          </w:pPr>
                          <w:r>
                            <w:rPr>
                              <w:rFonts w:ascii="Times New Roman" w:hAnsi="Times New Roman"/>
                              <w:b/>
                              <w:color w:val="FFFFFF" w:themeColor="background1"/>
                              <w:sz w:val="24"/>
                            </w:rPr>
                            <w:t>(</w:t>
                          </w:r>
                          <w:r>
                            <w:rPr>
                              <w:rFonts w:ascii="Times New Roman" w:hAnsi="Times New Roman" w:hint="eastAsia"/>
                              <w:b/>
                              <w:color w:val="FFFFFF" w:themeColor="background1"/>
                              <w:sz w:val="24"/>
                            </w:rPr>
                            <w:t>r</w:t>
                          </w:r>
                          <w:r w:rsidRPr="00282B6D">
                            <w:rPr>
                              <w:rFonts w:ascii="Times New Roman" w:hAnsi="Times New Roman"/>
                              <w:b/>
                              <w:color w:val="FFFFFF" w:themeColor="background1"/>
                              <w:sz w:val="24"/>
                            </w:rPr>
                            <w:t>)</w:t>
                          </w:r>
                        </w:p>
                      </w:txbxContent>
                    </v:textbox>
                  </v:shape>
                </v:group>
              </v:group>
            </w:pict>
          </mc:Fallback>
        </mc:AlternateContent>
      </w: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noProof/>
          <w:sz w:val="24"/>
          <w:szCs w:val="22"/>
        </w:rPr>
        <mc:AlternateContent>
          <mc:Choice Requires="wps">
            <w:drawing>
              <wp:anchor distT="0" distB="0" distL="114300" distR="114300" simplePos="0" relativeHeight="251866112" behindDoc="0" locked="0" layoutInCell="1" allowOverlap="1" wp14:anchorId="1364ED05" wp14:editId="21E590B7">
                <wp:simplePos x="0" y="0"/>
                <wp:positionH relativeFrom="column">
                  <wp:posOffset>2494280</wp:posOffset>
                </wp:positionH>
                <wp:positionV relativeFrom="paragraph">
                  <wp:posOffset>163195</wp:posOffset>
                </wp:positionV>
                <wp:extent cx="647700" cy="276225"/>
                <wp:effectExtent l="0" t="0" r="0" b="0"/>
                <wp:wrapNone/>
                <wp:docPr id="1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76225"/>
                        </a:xfrm>
                        <a:prstGeom prst="rect">
                          <a:avLst/>
                        </a:prstGeom>
                        <a:noFill/>
                        <a:ln w="9525">
                          <a:noFill/>
                          <a:miter lim="800000"/>
                          <a:headEnd/>
                          <a:tailEnd/>
                        </a:ln>
                      </wps:spPr>
                      <wps:txbx>
                        <w:txbxContent>
                          <w:p w:rsidR="003152F3" w:rsidRDefault="003152F3" w:rsidP="00906377">
                            <w:r>
                              <w:rPr>
                                <w:rFonts w:hint="eastAsia"/>
                              </w:rPr>
                              <w:t>25 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58" type="#_x0000_t202" style="position:absolute;left:0;text-align:left;margin-left:196.4pt;margin-top:12.85pt;width:51pt;height:21.7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eISDgIAAP0DAAAOAAAAZHJzL2Uyb0RvYy54bWysU21v2yAQ/j5p/wHxfbHjJE5rxam6dp0m&#10;dS9Sux9AMI7RgGNAYme/fgdOsqj9Vo0PiOOO5+557ljdDFqRvXBegqnpdJJTIgyHRpptTX8+P3y4&#10;osQHZhqmwIiaHoSnN+v371a9rUQBHahGOIIgxle9rWkXgq2yzPNOaOYnYIVBZwtOs4Cm22aNYz2i&#10;a5UVeV5mPbjGOuDCe7y9H510nfDbVvDwvW29CETVFGsLaXdp38Q9W69YtXXMdpIfy2BvqEIzaTDp&#10;GeqeBUZ2Tr6C0pI78NCGCQedQdtKLhIHZDPNX7B56pgViQuK4+1ZJv//YPm3/Q9HZIO9m81mlBim&#10;sUvPYgjkIwykiAL11lcY92QxMgx4jcGJrLePwH95YuCuY2Yrbp2DvhOswQKn8WV28XTE8RFk03+F&#10;BtOwXYAENLROR/VQD4Lo2KjDuTmxFI6X5Xy5zNHD0VUsy6JYpAysOj22zofPAjSJh5o67H0CZ/tH&#10;H2IxrDqFxFwGHqRSqf/KkL6m1wuEfOHRMuB4KqlrepXHNQ5M5PjJNOlxYFKNZ0ygzJF05DkyDsNm&#10;GAUuy5OaG2gOqIODcR7x/+ChA/eHkh5nsab+9445QYn6YlDL6+l8Hoc3GfPFskDDXXo2lx5mOELV&#10;NFAyHu9CGviR2i1q3sqkR2zOWMmxaJyxJNPxP8QhvrRT1L9fu/4LAAD//wMAUEsDBBQABgAIAAAA&#10;IQAgNHui3QAAAAkBAAAPAAAAZHJzL2Rvd25yZXYueG1sTI/BTsMwEETvSPyDtUjcqE1IWxKyqRCI&#10;K4hCkbi5yTaJiNdR7Dbh71lOcNzZ0cybYjO7Xp1oDJ1nhOuFAUVc+brjBuH97enqFlSIlmvbeyaE&#10;bwqwKc/PCpvXfuJXOm1joySEQ24R2hiHXOtQteRsWPiBWH4HPzob5RwbXY92knDX68SYlXa2Y2lo&#10;7UAPLVVf26ND2D0fPj9S89I8uuUw+dlodplGvLyY7+9ARZrjnxl+8QUdSmHa+yPXQfUIN1ki6BEh&#10;Wa5BiSHNUhH2CKssAV0W+v+C8gcAAP//AwBQSwECLQAUAAYACAAAACEAtoM4kv4AAADhAQAAEwAA&#10;AAAAAAAAAAAAAAAAAAAAW0NvbnRlbnRfVHlwZXNdLnhtbFBLAQItABQABgAIAAAAIQA4/SH/1gAA&#10;AJQBAAALAAAAAAAAAAAAAAAAAC8BAABfcmVscy8ucmVsc1BLAQItABQABgAIAAAAIQArHeISDgIA&#10;AP0DAAAOAAAAAAAAAAAAAAAAAC4CAABkcnMvZTJvRG9jLnhtbFBLAQItABQABgAIAAAAIQAgNHui&#10;3QAAAAkBAAAPAAAAAAAAAAAAAAAAAGgEAABkcnMvZG93bnJldi54bWxQSwUGAAAAAAQABADzAAAA&#10;cgUAAAAA&#10;" filled="f" stroked="f">
                <v:textbox>
                  <w:txbxContent>
                    <w:p w:rsidR="003152F3" w:rsidRDefault="003152F3" w:rsidP="00906377">
                      <w:r>
                        <w:rPr>
                          <w:rFonts w:hint="eastAsia"/>
                        </w:rPr>
                        <w:t>25 mm</w:t>
                      </w:r>
                    </w:p>
                  </w:txbxContent>
                </v:textbox>
              </v:shape>
            </w:pict>
          </mc:Fallback>
        </mc:AlternateContent>
      </w:r>
      <w:r w:rsidRPr="00833C3D">
        <w:rPr>
          <w:rFonts w:ascii="Times New Roman" w:hAnsi="Times New Roman"/>
          <w:noProof/>
          <w:sz w:val="24"/>
          <w:szCs w:val="22"/>
        </w:rPr>
        <mc:AlternateContent>
          <mc:Choice Requires="wps">
            <w:drawing>
              <wp:anchor distT="0" distB="0" distL="114300" distR="114300" simplePos="0" relativeHeight="251865088" behindDoc="0" locked="0" layoutInCell="1" allowOverlap="1" wp14:anchorId="7EED8349" wp14:editId="78D27A4E">
                <wp:simplePos x="0" y="0"/>
                <wp:positionH relativeFrom="column">
                  <wp:posOffset>2419350</wp:posOffset>
                </wp:positionH>
                <wp:positionV relativeFrom="paragraph">
                  <wp:posOffset>442595</wp:posOffset>
                </wp:positionV>
                <wp:extent cx="723900" cy="0"/>
                <wp:effectExtent l="0" t="0" r="19050" b="19050"/>
                <wp:wrapNone/>
                <wp:docPr id="1334" name="Straight Connector 1334"/>
                <wp:cNvGraphicFramePr/>
                <a:graphic xmlns:a="http://schemas.openxmlformats.org/drawingml/2006/main">
                  <a:graphicData uri="http://schemas.microsoft.com/office/word/2010/wordprocessingShape">
                    <wps:wsp>
                      <wps:cNvCnPr/>
                      <wps:spPr>
                        <a:xfrm>
                          <a:off x="0" y="0"/>
                          <a:ext cx="723900" cy="0"/>
                        </a:xfrm>
                        <a:prstGeom prst="line">
                          <a:avLst/>
                        </a:prstGeom>
                        <a:noFill/>
                        <a:ln w="25400" cap="flat" cmpd="sng" algn="ctr">
                          <a:solidFill>
                            <a:sysClr val="windowText" lastClr="000000"/>
                          </a:solidFill>
                          <a:prstDash val="solid"/>
                          <a:headEnd type="none"/>
                          <a:tailEnd type="none"/>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3414B57" id="Straight Connector 1334" o:spid="_x0000_s1026" style="position:absolute;z-index:251865088;visibility:visible;mso-wrap-style:square;mso-wrap-distance-left:9pt;mso-wrap-distance-top:0;mso-wrap-distance-right:9pt;mso-wrap-distance-bottom:0;mso-position-horizontal:absolute;mso-position-horizontal-relative:text;mso-position-vertical:absolute;mso-position-vertical-relative:text" from="190.5pt,34.85pt" to="247.5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z+A2wEAAKcDAAAOAAAAZHJzL2Uyb0RvYy54bWysU8tu2zAQvBfoPxC811Ls9BHBcg5200vR&#10;Gkj6ARs+JAJ8gcta9t93STlO2tyK6EBxd7XDneFofXt0lh1UQhN8z68WLWfKiyCNH3r+6+HuwxfO&#10;MIOXYINXPT8p5Leb9+/WU+zUMozBSpUYgXjsptjzMefYNQ2KUTnARYjKU1GH5CBTmIZGJpgI3dlm&#10;2bafmikkGVMQCpGyu7nINxVfayXyT61RZWZ7TrPluqa6Ppa12ayhGxLE0YjzGPAfUzgwng69QO0g&#10;A/udzCsoZ0QKGHReiOCaoLURqnIgNlftP2zuR4iqciFxMF5kwreDFT8O+8SMpLtbra458+Dolu5z&#10;AjOMmW2D96RhSKyWSa0pYkdNW79P5wjjPhXqR51ceRMpdqwKny4Kq2NmgpKfl6ublu5BPJWa576Y&#10;MH9TwbGy6bk1vnCHDg7fMdNZ9OnTJyXtw52xtt6f9Wzq+fLjdYUGspG2kOkUF4kY+oEzsAP5U+RU&#10;ITFYI0t7AcITbm1iByCLkLNkmB5oXM4sYKYCcahPsQqN8FdrmWcHOM7NtTQ7alQgv3rJ8imSnJ6s&#10;P+czGPs6T7DWl1FUdeyZblF61rbsHoM8VcmbEpEb6jRn5xa7vYxp//L/2vwBAAD//wMAUEsDBBQA&#10;BgAIAAAAIQCnndkf3QAAAAkBAAAPAAAAZHJzL2Rvd25yZXYueG1sTI/NTsMwEITvSLyDtUjcqFN+&#10;SpvGqRASiHCjFKlHJ94mEfY6st00vD2LOMBxZ0cz3xSbyVkxYoi9JwXzWQYCqfGmp1bB7v3pagki&#10;Jk1GW0+o4AsjbMrzs0Lnxp/oDcdtagWHUMy1gi6lIZcyNh06HWd+QOLfwQenE5+hlSboE4c7K6+z&#10;bCGd7okbOj3gY4fN5/boFAyv4wvWLuwOH89761Oo2mqqlLq8mB7WIBJO6c8MP/iMDiUz1f5IJgqr&#10;4GY55y1JwWJ1D4INt6s7FupfQZaF/L+g/AYAAP//AwBQSwECLQAUAAYACAAAACEAtoM4kv4AAADh&#10;AQAAEwAAAAAAAAAAAAAAAAAAAAAAW0NvbnRlbnRfVHlwZXNdLnhtbFBLAQItABQABgAIAAAAIQA4&#10;/SH/1gAAAJQBAAALAAAAAAAAAAAAAAAAAC8BAABfcmVscy8ucmVsc1BLAQItABQABgAIAAAAIQDp&#10;iz+A2wEAAKcDAAAOAAAAAAAAAAAAAAAAAC4CAABkcnMvZTJvRG9jLnhtbFBLAQItABQABgAIAAAA&#10;IQCnndkf3QAAAAkBAAAPAAAAAAAAAAAAAAAAADUEAABkcnMvZG93bnJldi54bWxQSwUGAAAAAAQA&#10;BADzAAAAPwUAAAAA&#10;" strokecolor="windowText" strokeweight="2pt"/>
            </w:pict>
          </mc:Fallback>
        </mc:AlternateContent>
      </w:r>
    </w:p>
    <w:p w:rsidR="00906377" w:rsidRPr="001E22D2" w:rsidRDefault="00906377" w:rsidP="00906377">
      <w:pPr>
        <w:pStyle w:val="Figuretitle"/>
        <w:spacing w:line="240" w:lineRule="auto"/>
      </w:pPr>
      <w:bookmarkStart w:id="1090" w:name="_Toc492475977"/>
      <w:bookmarkStart w:id="1091" w:name="_Toc492648185"/>
      <w:bookmarkStart w:id="1092" w:name="_Toc493535009"/>
      <w:proofErr w:type="gramStart"/>
      <w:r w:rsidRPr="001E22D2">
        <w:t xml:space="preserve">Figure </w:t>
      </w:r>
      <w:r w:rsidR="00DE3318">
        <w:t>4</w:t>
      </w:r>
      <w:r w:rsidRPr="001E22D2">
        <w:t>.</w:t>
      </w:r>
      <w:r w:rsidR="00DE3318">
        <w:t>25</w:t>
      </w:r>
      <w:r w:rsidRPr="001E22D2">
        <w:t>.</w:t>
      </w:r>
      <w:proofErr w:type="gramEnd"/>
      <w:r w:rsidRPr="001E22D2">
        <w:t xml:space="preserve"> Solvent-responsive </w:t>
      </w:r>
      <w:proofErr w:type="spellStart"/>
      <w:r w:rsidRPr="001E22D2">
        <w:t>behaviours</w:t>
      </w:r>
      <w:proofErr w:type="spellEnd"/>
      <w:r w:rsidRPr="001E22D2">
        <w:t xml:space="preserve"> of </w:t>
      </w:r>
      <w:proofErr w:type="spellStart"/>
      <w:r w:rsidRPr="001E22D2">
        <w:t>AlgMMTCa</w:t>
      </w:r>
      <w:proofErr w:type="spellEnd"/>
      <w:r w:rsidRPr="001E22D2">
        <w:t xml:space="preserve"> in methanol or acetone: </w:t>
      </w:r>
      <w:r w:rsidRPr="001E22D2">
        <w:rPr>
          <w:rFonts w:hint="eastAsia"/>
        </w:rPr>
        <w:t xml:space="preserve">AlgMMTCa82 </w:t>
      </w:r>
      <w:r w:rsidRPr="001E22D2">
        <w:t>(a) in water, (b) in methanol</w:t>
      </w:r>
      <w:r w:rsidRPr="001E22D2">
        <w:rPr>
          <w:rFonts w:hint="eastAsia"/>
        </w:rPr>
        <w:t>, (c) recovered in water</w:t>
      </w:r>
      <w:r w:rsidRPr="001E22D2">
        <w:t xml:space="preserve">; </w:t>
      </w:r>
      <w:r w:rsidRPr="001E22D2">
        <w:rPr>
          <w:rFonts w:hint="eastAsia"/>
        </w:rPr>
        <w:t xml:space="preserve">AlgMMTCa73 </w:t>
      </w:r>
      <w:r w:rsidRPr="001E22D2">
        <w:t>(</w:t>
      </w:r>
      <w:r w:rsidRPr="001E22D2">
        <w:rPr>
          <w:rFonts w:hint="eastAsia"/>
        </w:rPr>
        <w:t>d</w:t>
      </w:r>
      <w:r w:rsidRPr="001E22D2">
        <w:t>) in water, (</w:t>
      </w:r>
      <w:r w:rsidRPr="001E22D2">
        <w:rPr>
          <w:rFonts w:hint="eastAsia"/>
        </w:rPr>
        <w:t>e</w:t>
      </w:r>
      <w:r w:rsidRPr="001E22D2">
        <w:t>) in methanol</w:t>
      </w:r>
      <w:r w:rsidRPr="001E22D2">
        <w:rPr>
          <w:rFonts w:hint="eastAsia"/>
        </w:rPr>
        <w:t>, (f) recovered in water</w:t>
      </w:r>
      <w:r w:rsidRPr="001E22D2">
        <w:t xml:space="preserve">; AlgMMTCa11 </w:t>
      </w:r>
      <w:r w:rsidRPr="001E22D2">
        <w:rPr>
          <w:rFonts w:hint="eastAsia"/>
        </w:rPr>
        <w:t xml:space="preserve">(g) </w:t>
      </w:r>
      <w:r w:rsidRPr="001E22D2">
        <w:t>in water, (</w:t>
      </w:r>
      <w:r w:rsidRPr="001E22D2">
        <w:rPr>
          <w:rFonts w:hint="eastAsia"/>
        </w:rPr>
        <w:t>h</w:t>
      </w:r>
      <w:r w:rsidRPr="001E22D2">
        <w:t>) in methanol</w:t>
      </w:r>
      <w:r w:rsidRPr="001E22D2">
        <w:rPr>
          <w:rFonts w:hint="eastAsia"/>
        </w:rPr>
        <w:t>, (</w:t>
      </w:r>
      <w:proofErr w:type="spellStart"/>
      <w:r w:rsidRPr="001E22D2">
        <w:rPr>
          <w:rFonts w:hint="eastAsia"/>
        </w:rPr>
        <w:t>i</w:t>
      </w:r>
      <w:proofErr w:type="spellEnd"/>
      <w:r w:rsidRPr="001E22D2">
        <w:rPr>
          <w:rFonts w:hint="eastAsia"/>
        </w:rPr>
        <w:t>) recovered in water</w:t>
      </w:r>
      <w:r w:rsidRPr="001E22D2">
        <w:t xml:space="preserve">; AlgMMTCa82 </w:t>
      </w:r>
      <w:r w:rsidRPr="001E22D2">
        <w:rPr>
          <w:rFonts w:hint="eastAsia"/>
        </w:rPr>
        <w:t xml:space="preserve">(j) </w:t>
      </w:r>
      <w:r w:rsidRPr="001E22D2">
        <w:t>in water, (</w:t>
      </w:r>
      <w:r w:rsidRPr="001E22D2">
        <w:rPr>
          <w:rFonts w:hint="eastAsia"/>
        </w:rPr>
        <w:t>k</w:t>
      </w:r>
      <w:r w:rsidRPr="001E22D2">
        <w:t>) in acetone</w:t>
      </w:r>
      <w:r w:rsidRPr="001E22D2">
        <w:rPr>
          <w:rFonts w:hint="eastAsia"/>
        </w:rPr>
        <w:t>, (l) recovered in water</w:t>
      </w:r>
      <w:r w:rsidRPr="001E22D2">
        <w:t xml:space="preserve">; AlgMMTCa73 </w:t>
      </w:r>
      <w:r w:rsidRPr="001E22D2">
        <w:rPr>
          <w:rFonts w:hint="eastAsia"/>
        </w:rPr>
        <w:t xml:space="preserve">(m) </w:t>
      </w:r>
      <w:r w:rsidRPr="001E22D2">
        <w:t>in water, (</w:t>
      </w:r>
      <w:r w:rsidRPr="001E22D2">
        <w:rPr>
          <w:rFonts w:hint="eastAsia"/>
        </w:rPr>
        <w:t>n</w:t>
      </w:r>
      <w:r w:rsidRPr="001E22D2">
        <w:t>) in acetone</w:t>
      </w:r>
      <w:r w:rsidRPr="001E22D2">
        <w:rPr>
          <w:rFonts w:hint="eastAsia"/>
        </w:rPr>
        <w:t>, (o) recovered in water</w:t>
      </w:r>
      <w:r w:rsidRPr="001E22D2">
        <w:t xml:space="preserve"> and AlgMMTCa11 </w:t>
      </w:r>
      <w:r w:rsidRPr="001E22D2">
        <w:rPr>
          <w:rFonts w:hint="eastAsia"/>
        </w:rPr>
        <w:t xml:space="preserve">(p) </w:t>
      </w:r>
      <w:r w:rsidRPr="001E22D2">
        <w:t>in water, (</w:t>
      </w:r>
      <w:r w:rsidRPr="001E22D2">
        <w:rPr>
          <w:rFonts w:hint="eastAsia"/>
        </w:rPr>
        <w:t>q</w:t>
      </w:r>
      <w:r w:rsidRPr="001E22D2">
        <w:t>) in acetone</w:t>
      </w:r>
      <w:r w:rsidRPr="001E22D2">
        <w:rPr>
          <w:rFonts w:hint="eastAsia"/>
        </w:rPr>
        <w:t>, (r) recovered in water</w:t>
      </w:r>
      <w:r>
        <w:t>.</w:t>
      </w:r>
      <w:bookmarkEnd w:id="1090"/>
      <w:bookmarkEnd w:id="1091"/>
      <w:bookmarkEnd w:id="1092"/>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sz w:val="24"/>
          <w:szCs w:val="22"/>
        </w:rPr>
        <w:t xml:space="preserve">From Figure </w:t>
      </w:r>
      <w:r w:rsidR="00DE3318">
        <w:rPr>
          <w:rFonts w:ascii="Times New Roman" w:hAnsi="Times New Roman"/>
          <w:sz w:val="24"/>
          <w:szCs w:val="22"/>
        </w:rPr>
        <w:t>4</w:t>
      </w:r>
      <w:r>
        <w:rPr>
          <w:rFonts w:ascii="Times New Roman" w:hAnsi="Times New Roman"/>
          <w:sz w:val="24"/>
          <w:szCs w:val="22"/>
        </w:rPr>
        <w:t>.</w:t>
      </w:r>
      <w:r w:rsidR="00DE3318">
        <w:rPr>
          <w:rFonts w:ascii="Times New Roman" w:hAnsi="Times New Roman"/>
          <w:sz w:val="24"/>
          <w:szCs w:val="22"/>
        </w:rPr>
        <w:t>25</w:t>
      </w:r>
      <w:r w:rsidRPr="00833C3D">
        <w:rPr>
          <w:rFonts w:ascii="Times New Roman" w:hAnsi="Times New Roman"/>
          <w:sz w:val="24"/>
          <w:szCs w:val="22"/>
        </w:rPr>
        <w:t xml:space="preserve"> (a-</w:t>
      </w:r>
      <w:proofErr w:type="spellStart"/>
      <w:r w:rsidRPr="00833C3D">
        <w:rPr>
          <w:rFonts w:ascii="Times New Roman" w:hAnsi="Times New Roman"/>
          <w:sz w:val="24"/>
          <w:szCs w:val="22"/>
        </w:rPr>
        <w:t>i</w:t>
      </w:r>
      <w:proofErr w:type="spellEnd"/>
      <w:r w:rsidRPr="00833C3D">
        <w:rPr>
          <w:rFonts w:ascii="Times New Roman" w:hAnsi="Times New Roman"/>
          <w:sz w:val="24"/>
          <w:szCs w:val="22"/>
        </w:rPr>
        <w:t xml:space="preserve">), it was discovered that for methanol-treated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the films were dehydrated slightly without obvious changing the shape. AlgMMTCa82 slightly curved on the edges while AlgMMTCa73 and AlgMMTCa11 hardly changed their shape. This was different from the previous result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Liang&lt;/Author&gt;&lt;Year&gt;2016&lt;/Year&gt;&lt;RecNum&gt;212&lt;/RecNum&gt;&lt;DisplayText&gt;(Liang et al., 2016)&lt;/DisplayText&gt;&lt;record&gt;&lt;rec-number&gt;212&lt;/rec-number&gt;&lt;foreign-keys&gt;&lt;key app="EN" db-id="te5fa029a5r9t9erpax5pp2lxffwxpvrw0tw" timestamp="1483986989"&gt;212&lt;/key&gt;&lt;/foreign-keys&gt;&lt;ref-type name="Journal Article"&gt;17&lt;/ref-type&gt;&lt;contributors&gt;&lt;authors&gt;&lt;author&gt;Liang, Benliang&lt;/author&gt;&lt;author&gt;Zhao, Hewei&lt;/author&gt;&lt;author&gt;Zhang, Qi&lt;/author&gt;&lt;author&gt;Fan, Yuzun&lt;/author&gt;&lt;author&gt;Yue, Yonghai&lt;/author&gt;&lt;author&gt;Yin, Penggang&lt;/author&gt;&lt;author&gt;Guo, Lin&lt;/author&gt;&lt;/authors&gt;&lt;/contributors&gt;&lt;titles&gt;&lt;title&gt;Ca2+ Enhanced Nacre-Inspired Montmorillonite–Alginate Film with Superior Mechanical, Transparent, Fire Retardancy, and Shape Memory Properties&lt;/title&gt;&lt;secondary-title&gt;ACS Applied Materials &amp;amp; Interfaces&lt;/secondary-title&gt;&lt;/titles&gt;&lt;periodical&gt;&lt;full-title&gt;ACS Applied Materials &amp;amp; Interfaces&lt;/full-title&gt;&lt;abbr-1&gt;ACS Appl. Mater. Interfaces&lt;/abbr-1&gt;&lt;/periodical&gt;&lt;pages&gt;28816-28823&lt;/pages&gt;&lt;volume&gt;8&lt;/volume&gt;&lt;number&gt;42&lt;/number&gt;&lt;dates&gt;&lt;year&gt;2016&lt;/year&gt;&lt;/dates&gt;&lt;isbn&gt;1944-8244&lt;/isbn&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155" w:tooltip="Liang, 2016 #212" w:history="1">
        <w:r w:rsidR="00DE1C74" w:rsidRPr="00833C3D">
          <w:rPr>
            <w:rFonts w:ascii="Times New Roman" w:hAnsi="Times New Roman"/>
            <w:noProof/>
            <w:sz w:val="24"/>
            <w:szCs w:val="22"/>
          </w:rPr>
          <w:t>Liang et al., 2016</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in which significant shape change was </w:t>
      </w:r>
      <w:r w:rsidRPr="00833C3D">
        <w:rPr>
          <w:rFonts w:ascii="Times New Roman" w:hAnsi="Times New Roman"/>
          <w:sz w:val="24"/>
          <w:szCs w:val="22"/>
        </w:rPr>
        <w:lastRenderedPageBreak/>
        <w:t xml:space="preserve">observed by the CMMT-ALG. The reason for the different solvent responses was regarded to be the different microstructure as illustrated in Scheme </w:t>
      </w:r>
      <w:r w:rsidR="00DE3318">
        <w:rPr>
          <w:rFonts w:ascii="Times New Roman" w:hAnsi="Times New Roman"/>
          <w:sz w:val="24"/>
          <w:szCs w:val="22"/>
        </w:rPr>
        <w:t>4</w:t>
      </w:r>
      <w:r>
        <w:rPr>
          <w:rFonts w:ascii="Times New Roman" w:hAnsi="Times New Roman"/>
          <w:sz w:val="24"/>
          <w:szCs w:val="22"/>
        </w:rPr>
        <w:t>.</w:t>
      </w:r>
      <w:r w:rsidR="00DE3318">
        <w:rPr>
          <w:rFonts w:ascii="Times New Roman" w:hAnsi="Times New Roman"/>
          <w:sz w:val="24"/>
          <w:szCs w:val="22"/>
        </w:rPr>
        <w:t>7</w:t>
      </w:r>
      <w:r w:rsidRPr="00833C3D">
        <w:rPr>
          <w:rFonts w:ascii="Times New Roman" w:hAnsi="Times New Roman"/>
          <w:sz w:val="24"/>
          <w:szCs w:val="22"/>
        </w:rPr>
        <w:t xml:space="preserve">. Because of the dense alignment of MMT platelets by vacuum filtration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Yao&lt;/Author&gt;&lt;Year&gt;2010&lt;/Year&gt;&lt;RecNum&gt;190&lt;/RecNum&gt;&lt;DisplayText&gt;(Yao et al., 2010)&lt;/DisplayText&gt;&lt;record&gt;&lt;rec-number&gt;190&lt;/rec-number&gt;&lt;foreign-keys&gt;&lt;key app="EN" db-id="te5fa029a5r9t9erpax5pp2lxffwxpvrw0tw" timestamp="1474390055"&gt;190&lt;/key&gt;&lt;/foreign-keys&gt;&lt;ref-type name="Journal Article"&gt;17&lt;/ref-type&gt;&lt;contributors&gt;&lt;authors&gt;&lt;author&gt;Yao&lt;/author&gt;&lt;author&gt;Tan, Z. H.&lt;/author&gt;&lt;author&gt;Fang, H. Y.&lt;/author&gt;&lt;author&gt;Yu, S. H.&lt;/author&gt;&lt;/authors&gt;&lt;/contributors&gt;&lt;auth-address&gt;Univ Sci &amp;amp; Technol China, Natl Synchrotron Radiat Lab, Div Nanomat &amp;amp; Chem, Hefei Natl Lab Phys Sci Microscale,Dept Chem, Hefei 230026, Anhui, Peoples R China&lt;/auth-address&gt;&lt;titles&gt;&lt;title&gt;Artificial Nacre-like Bionanocomposite Films from the Self-Assembly of Chitosan-Montmorillonite Hybrid Building Blocks&lt;/title&gt;&lt;secondary-title&gt;Angewandte Chemie International Edition&lt;/secondary-title&gt;&lt;alt-title&gt;Angew Chem Int Edit&amp;#xD;Angew Chem Int Edit&lt;/alt-title&gt;&lt;/titles&gt;&lt;periodical&gt;&lt;full-title&gt;Angewandte Chemie International Edition&lt;/full-title&gt;&lt;abbr-1&gt;Angew. Chem. Int. Ed.&lt;/abbr-1&gt;&lt;abbr-2&gt;Angew Chem Int Ed&lt;/abbr-2&gt;&lt;/periodical&gt;&lt;pages&gt;10127-10131&lt;/pages&gt;&lt;volume&gt;49&lt;/volume&gt;&lt;number&gt;52&lt;/number&gt;&lt;keywords&gt;&lt;keyword&gt;biomimetics&lt;/keyword&gt;&lt;keyword&gt;bionanocomposites&lt;/keyword&gt;&lt;keyword&gt;chitosan&lt;/keyword&gt;&lt;keyword&gt;montmorillonite&lt;/keyword&gt;&lt;keyword&gt;nacre-like structures&lt;/keyword&gt;&lt;keyword&gt;biodegradable polymers&lt;/keyword&gt;&lt;keyword&gt;mechanical-properties&lt;/keyword&gt;&lt;keyword&gt;clay nanocomposites&lt;/keyword&gt;&lt;keyword&gt;design&lt;/keyword&gt;&lt;keyword&gt;composites&lt;/keyword&gt;&lt;/keywords&gt;&lt;dates&gt;&lt;year&gt;2010&lt;/year&gt;&lt;/dates&gt;&lt;isbn&gt;1433-7851&lt;/isbn&gt;&lt;accession-num&gt;WOS:000285422000018&lt;/accession-num&gt;&lt;urls&gt;&lt;related-urls&gt;&lt;url&gt;&amp;lt;Go to ISI&amp;gt;://WOS:000285422000018&lt;/url&gt;&lt;/related-urls&gt;&lt;/urls&gt;&lt;language&gt;English&lt;/language&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63" w:tooltip="Yao, 2010 #190" w:history="1">
        <w:r w:rsidR="00DE1C74" w:rsidRPr="00833C3D">
          <w:rPr>
            <w:rFonts w:ascii="Times New Roman" w:hAnsi="Times New Roman"/>
            <w:noProof/>
            <w:sz w:val="24"/>
            <w:szCs w:val="22"/>
          </w:rPr>
          <w:t>Yao et al., 2010</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sz w:val="24"/>
          <w:szCs w:val="22"/>
        </w:rPr>
        <w:t xml:space="preserve">, the movement of alginate chains in CMMT-ALG were highly restricted by MMT platelets. Once the interlayer water was removed by methanol, alginate chains </w:t>
      </w:r>
      <w:r w:rsidRPr="00833C3D">
        <w:rPr>
          <w:rFonts w:ascii="Times New Roman" w:hAnsi="Times New Roman" w:hint="eastAsia"/>
          <w:sz w:val="24"/>
          <w:szCs w:val="22"/>
        </w:rPr>
        <w:t>coil</w:t>
      </w:r>
      <w:r w:rsidRPr="00833C3D">
        <w:rPr>
          <w:rFonts w:ascii="Times New Roman" w:hAnsi="Times New Roman"/>
          <w:sz w:val="24"/>
          <w:szCs w:val="22"/>
        </w:rPr>
        <w:t>ed, ca</w:t>
      </w:r>
      <w:r>
        <w:rPr>
          <w:rFonts w:ascii="Times New Roman" w:hAnsi="Times New Roman"/>
          <w:sz w:val="24"/>
          <w:szCs w:val="22"/>
        </w:rPr>
        <w:t>us</w:t>
      </w:r>
      <w:r w:rsidRPr="00833C3D">
        <w:rPr>
          <w:rFonts w:ascii="Times New Roman" w:hAnsi="Times New Roman"/>
          <w:sz w:val="24"/>
          <w:szCs w:val="22"/>
        </w:rPr>
        <w:t xml:space="preserve">ing MMT platelets to </w:t>
      </w:r>
      <w:proofErr w:type="spellStart"/>
      <w:r w:rsidRPr="00833C3D">
        <w:rPr>
          <w:rFonts w:ascii="Times New Roman" w:hAnsi="Times New Roman"/>
          <w:sz w:val="24"/>
          <w:szCs w:val="22"/>
        </w:rPr>
        <w:t>reorientate</w:t>
      </w:r>
      <w:proofErr w:type="spellEnd"/>
      <w:r w:rsidRPr="00833C3D">
        <w:rPr>
          <w:rFonts w:ascii="Times New Roman" w:hAnsi="Times New Roman" w:hint="eastAsia"/>
          <w:sz w:val="24"/>
          <w:szCs w:val="22"/>
        </w:rPr>
        <w:t xml:space="preserve">. </w:t>
      </w:r>
      <w:r w:rsidRPr="00833C3D">
        <w:rPr>
          <w:rFonts w:ascii="Times New Roman" w:hAnsi="Times New Roman"/>
          <w:sz w:val="24"/>
          <w:szCs w:val="22"/>
        </w:rPr>
        <w:t xml:space="preserve">However, as for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because the microstructure derived by solution casting and fully swelling was less dense than that of CMMT-ALG, the long free alginate chains in between the adjacent MMT platelets coiled without the reorientation of MMT platelets and gave rise to much smaller shape change. </w:t>
      </w:r>
    </w:p>
    <w:p w:rsidR="00906377" w:rsidRPr="00833C3D" w:rsidRDefault="00906377" w:rsidP="00906377">
      <w:pPr>
        <w:spacing w:line="480" w:lineRule="auto"/>
        <w:jc w:val="both"/>
        <w:rPr>
          <w:rFonts w:ascii="Times New Roman" w:hAnsi="Times New Roman"/>
          <w:sz w:val="24"/>
          <w:szCs w:val="22"/>
        </w:rPr>
      </w:pPr>
      <w:r w:rsidRPr="00833C3D">
        <w:rPr>
          <w:noProof/>
          <w:sz w:val="22"/>
          <w:szCs w:val="22"/>
        </w:rPr>
        <mc:AlternateContent>
          <mc:Choice Requires="wpg">
            <w:drawing>
              <wp:anchor distT="0" distB="0" distL="114300" distR="114300" simplePos="0" relativeHeight="251863040" behindDoc="0" locked="0" layoutInCell="1" allowOverlap="1" wp14:anchorId="3DAB0D07" wp14:editId="661FA7C6">
                <wp:simplePos x="0" y="0"/>
                <wp:positionH relativeFrom="column">
                  <wp:posOffset>181644</wp:posOffset>
                </wp:positionH>
                <wp:positionV relativeFrom="paragraph">
                  <wp:posOffset>-185830</wp:posOffset>
                </wp:positionV>
                <wp:extent cx="4976495" cy="1999615"/>
                <wp:effectExtent l="0" t="0" r="0" b="19685"/>
                <wp:wrapNone/>
                <wp:docPr id="1139" name="Group 51"/>
                <wp:cNvGraphicFramePr/>
                <a:graphic xmlns:a="http://schemas.openxmlformats.org/drawingml/2006/main">
                  <a:graphicData uri="http://schemas.microsoft.com/office/word/2010/wordprocessingGroup">
                    <wpg:wgp>
                      <wpg:cNvGrpSpPr/>
                      <wpg:grpSpPr>
                        <a:xfrm>
                          <a:off x="0" y="0"/>
                          <a:ext cx="4976495" cy="1999615"/>
                          <a:chOff x="0" y="0"/>
                          <a:chExt cx="4977052" cy="1999616"/>
                        </a:xfrm>
                      </wpg:grpSpPr>
                      <wpg:grpSp>
                        <wpg:cNvPr id="1140" name="Group 1140"/>
                        <wpg:cNvGrpSpPr/>
                        <wpg:grpSpPr>
                          <a:xfrm>
                            <a:off x="0" y="0"/>
                            <a:ext cx="4495800" cy="1999616"/>
                            <a:chOff x="0" y="0"/>
                            <a:chExt cx="5869418" cy="2610507"/>
                          </a:xfrm>
                        </wpg:grpSpPr>
                        <wpg:grpSp>
                          <wpg:cNvPr id="1141" name="Group 1141"/>
                          <wpg:cNvGrpSpPr/>
                          <wpg:grpSpPr>
                            <a:xfrm>
                              <a:off x="285006" y="0"/>
                              <a:ext cx="5062443" cy="1420702"/>
                              <a:chOff x="285006" y="0"/>
                              <a:chExt cx="5062443" cy="1420702"/>
                            </a:xfrm>
                          </wpg:grpSpPr>
                          <wps:wsp>
                            <wps:cNvPr id="1142" name="Right Arrow 1338"/>
                            <wps:cNvSpPr/>
                            <wps:spPr>
                              <a:xfrm>
                                <a:off x="3104406" y="672251"/>
                                <a:ext cx="307571" cy="76200"/>
                              </a:xfrm>
                              <a:prstGeom prst="rightArrow">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143" name="Group 1143"/>
                            <wpg:cNvGrpSpPr/>
                            <wpg:grpSpPr>
                              <a:xfrm>
                                <a:off x="285006" y="569034"/>
                                <a:ext cx="2593571" cy="264622"/>
                                <a:chOff x="285006" y="569034"/>
                                <a:chExt cx="2593571" cy="264622"/>
                              </a:xfrm>
                            </wpg:grpSpPr>
                            <wpg:grpSp>
                              <wpg:cNvPr id="1144" name="Group 1144"/>
                              <wpg:cNvGrpSpPr/>
                              <wpg:grpSpPr>
                                <a:xfrm>
                                  <a:off x="285006" y="569034"/>
                                  <a:ext cx="2593571" cy="264622"/>
                                  <a:chOff x="285006" y="569034"/>
                                  <a:chExt cx="2593571" cy="264622"/>
                                </a:xfrm>
                              </wpg:grpSpPr>
                              <wps:wsp>
                                <wps:cNvPr id="1145" name="Rectangle 1145"/>
                                <wps:cNvSpPr/>
                                <wps:spPr>
                                  <a:xfrm>
                                    <a:off x="437406" y="569034"/>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6" name="Rectangle 1146"/>
                                <wps:cNvSpPr/>
                                <wps:spPr>
                                  <a:xfrm>
                                    <a:off x="1707868" y="569034"/>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7" name="Rectangle 1147"/>
                                <wps:cNvSpPr/>
                                <wps:spPr>
                                  <a:xfrm>
                                    <a:off x="1123206" y="757456"/>
                                    <a:ext cx="685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8" name="Rectangle 1148"/>
                                <wps:cNvSpPr/>
                                <wps:spPr>
                                  <a:xfrm>
                                    <a:off x="1961406" y="757456"/>
                                    <a:ext cx="813262"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9" name="Rectangle 1149"/>
                                <wps:cNvSpPr/>
                                <wps:spPr>
                                  <a:xfrm>
                                    <a:off x="437406" y="757456"/>
                                    <a:ext cx="5334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50" name="Freeform 1346"/>
                                <wps:cNvSpPr/>
                                <wps:spPr>
                                  <a:xfrm>
                                    <a:off x="285006" y="607134"/>
                                    <a:ext cx="2593571" cy="174577"/>
                                  </a:xfrm>
                                  <a:custGeom>
                                    <a:avLst/>
                                    <a:gdLst>
                                      <a:gd name="connsiteX0" fmla="*/ 0 w 2593571"/>
                                      <a:gd name="connsiteY0" fmla="*/ 0 h 174577"/>
                                      <a:gd name="connsiteX1" fmla="*/ 415636 w 2593571"/>
                                      <a:gd name="connsiteY1" fmla="*/ 149629 h 174577"/>
                                      <a:gd name="connsiteX2" fmla="*/ 773083 w 2593571"/>
                                      <a:gd name="connsiteY2" fmla="*/ 33250 h 174577"/>
                                      <a:gd name="connsiteX3" fmla="*/ 1172094 w 2593571"/>
                                      <a:gd name="connsiteY3" fmla="*/ 141316 h 174577"/>
                                      <a:gd name="connsiteX4" fmla="*/ 1463040 w 2593571"/>
                                      <a:gd name="connsiteY4" fmla="*/ 24938 h 174577"/>
                                      <a:gd name="connsiteX5" fmla="*/ 1837112 w 2593571"/>
                                      <a:gd name="connsiteY5" fmla="*/ 174567 h 174577"/>
                                      <a:gd name="connsiteX6" fmla="*/ 2169621 w 2593571"/>
                                      <a:gd name="connsiteY6" fmla="*/ 33250 h 174577"/>
                                      <a:gd name="connsiteX7" fmla="*/ 2593571 w 2593571"/>
                                      <a:gd name="connsiteY7" fmla="*/ 149629 h 174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93571" h="174577">
                                        <a:moveTo>
                                          <a:pt x="0" y="0"/>
                                        </a:moveTo>
                                        <a:cubicBezTo>
                                          <a:pt x="143394" y="72043"/>
                                          <a:pt x="286789" y="144087"/>
                                          <a:pt x="415636" y="149629"/>
                                        </a:cubicBezTo>
                                        <a:cubicBezTo>
                                          <a:pt x="544483" y="155171"/>
                                          <a:pt x="647007" y="34635"/>
                                          <a:pt x="773083" y="33250"/>
                                        </a:cubicBezTo>
                                        <a:cubicBezTo>
                                          <a:pt x="899159" y="31865"/>
                                          <a:pt x="1057101" y="142701"/>
                                          <a:pt x="1172094" y="141316"/>
                                        </a:cubicBezTo>
                                        <a:cubicBezTo>
                                          <a:pt x="1287087" y="139931"/>
                                          <a:pt x="1352204" y="19396"/>
                                          <a:pt x="1463040" y="24938"/>
                                        </a:cubicBezTo>
                                        <a:cubicBezTo>
                                          <a:pt x="1573876" y="30480"/>
                                          <a:pt x="1719349" y="173182"/>
                                          <a:pt x="1837112" y="174567"/>
                                        </a:cubicBezTo>
                                        <a:cubicBezTo>
                                          <a:pt x="1954875" y="175952"/>
                                          <a:pt x="2043545" y="37406"/>
                                          <a:pt x="2169621" y="33250"/>
                                        </a:cubicBezTo>
                                        <a:cubicBezTo>
                                          <a:pt x="2295697" y="29094"/>
                                          <a:pt x="2444634" y="89361"/>
                                          <a:pt x="2593571" y="149629"/>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51" name="Freeform 1347"/>
                              <wps:cNvSpPr/>
                              <wps:spPr>
                                <a:xfrm>
                                  <a:off x="646609" y="645234"/>
                                  <a:ext cx="1870363" cy="124742"/>
                                </a:xfrm>
                                <a:custGeom>
                                  <a:avLst/>
                                  <a:gdLst>
                                    <a:gd name="connsiteX0" fmla="*/ 0 w 1870363"/>
                                    <a:gd name="connsiteY0" fmla="*/ 124742 h 124742"/>
                                    <a:gd name="connsiteX1" fmla="*/ 257694 w 1870363"/>
                                    <a:gd name="connsiteY1" fmla="*/ 51 h 124742"/>
                                    <a:gd name="connsiteX2" fmla="*/ 548640 w 1870363"/>
                                    <a:gd name="connsiteY2" fmla="*/ 108116 h 124742"/>
                                    <a:gd name="connsiteX3" fmla="*/ 847898 w 1870363"/>
                                    <a:gd name="connsiteY3" fmla="*/ 51 h 124742"/>
                                    <a:gd name="connsiteX4" fmla="*/ 1138843 w 1870363"/>
                                    <a:gd name="connsiteY4" fmla="*/ 116429 h 124742"/>
                                    <a:gd name="connsiteX5" fmla="*/ 1363287 w 1870363"/>
                                    <a:gd name="connsiteY5" fmla="*/ 51 h 124742"/>
                                    <a:gd name="connsiteX6" fmla="*/ 1670858 w 1870363"/>
                                    <a:gd name="connsiteY6" fmla="*/ 108116 h 124742"/>
                                    <a:gd name="connsiteX7" fmla="*/ 1870363 w 1870363"/>
                                    <a:gd name="connsiteY7" fmla="*/ 16676 h 124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0363" h="124742">
                                      <a:moveTo>
                                        <a:pt x="0" y="124742"/>
                                      </a:moveTo>
                                      <a:cubicBezTo>
                                        <a:pt x="83127" y="63782"/>
                                        <a:pt x="166254" y="2822"/>
                                        <a:pt x="257694" y="51"/>
                                      </a:cubicBezTo>
                                      <a:cubicBezTo>
                                        <a:pt x="349134" y="-2720"/>
                                        <a:pt x="450273" y="108116"/>
                                        <a:pt x="548640" y="108116"/>
                                      </a:cubicBezTo>
                                      <a:cubicBezTo>
                                        <a:pt x="647007" y="108116"/>
                                        <a:pt x="749531" y="-1334"/>
                                        <a:pt x="847898" y="51"/>
                                      </a:cubicBezTo>
                                      <a:cubicBezTo>
                                        <a:pt x="946265" y="1436"/>
                                        <a:pt x="1052945" y="116429"/>
                                        <a:pt x="1138843" y="116429"/>
                                      </a:cubicBezTo>
                                      <a:cubicBezTo>
                                        <a:pt x="1224741" y="116429"/>
                                        <a:pt x="1274618" y="1436"/>
                                        <a:pt x="1363287" y="51"/>
                                      </a:cubicBezTo>
                                      <a:cubicBezTo>
                                        <a:pt x="1451956" y="-1334"/>
                                        <a:pt x="1586345" y="105345"/>
                                        <a:pt x="1670858" y="108116"/>
                                      </a:cubicBezTo>
                                      <a:cubicBezTo>
                                        <a:pt x="1755371" y="110887"/>
                                        <a:pt x="1870363" y="16676"/>
                                        <a:pt x="1870363" y="16676"/>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24" name="Group 1024"/>
                            <wpg:cNvGrpSpPr/>
                            <wpg:grpSpPr>
                              <a:xfrm>
                                <a:off x="3669057" y="0"/>
                                <a:ext cx="1678392" cy="1420702"/>
                                <a:chOff x="3669057" y="0"/>
                                <a:chExt cx="1678392" cy="1420702"/>
                              </a:xfrm>
                            </wpg:grpSpPr>
                            <wpg:grpSp>
                              <wpg:cNvPr id="1025" name="Group 1025"/>
                              <wpg:cNvGrpSpPr/>
                              <wpg:grpSpPr>
                                <a:xfrm>
                                  <a:off x="3673308" y="0"/>
                                  <a:ext cx="1674141" cy="1420702"/>
                                  <a:chOff x="3673308" y="0"/>
                                  <a:chExt cx="1674141" cy="1420702"/>
                                </a:xfrm>
                              </wpg:grpSpPr>
                              <wps:wsp>
                                <wps:cNvPr id="1026" name="Rectangle 1026"/>
                                <wps:cNvSpPr/>
                                <wps:spPr>
                                  <a:xfrm rot="3106262">
                                    <a:off x="3406608" y="495300"/>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27" name="Rectangle 1027"/>
                                <wps:cNvSpPr/>
                                <wps:spPr>
                                  <a:xfrm rot="19880551">
                                    <a:off x="4280649" y="633087"/>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28" name="Rectangle 1028"/>
                                <wps:cNvSpPr/>
                                <wps:spPr>
                                  <a:xfrm rot="2326648">
                                    <a:off x="3673308" y="922323"/>
                                    <a:ext cx="5334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29" name="Rectangle 1029"/>
                                <wps:cNvSpPr/>
                                <wps:spPr>
                                  <a:xfrm rot="21105168">
                                    <a:off x="3984818" y="1119059"/>
                                    <a:ext cx="685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0" name="Rectangle 1030"/>
                                <wps:cNvSpPr/>
                                <wps:spPr>
                                  <a:xfrm rot="18380456">
                                    <a:off x="4413940" y="975971"/>
                                    <a:ext cx="813262"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31" name="Freeform 1355"/>
                                <wps:cNvSpPr/>
                                <wps:spPr>
                                  <a:xfrm>
                                    <a:off x="3940008" y="648722"/>
                                    <a:ext cx="1034017" cy="443939"/>
                                  </a:xfrm>
                                  <a:custGeom>
                                    <a:avLst/>
                                    <a:gdLst>
                                      <a:gd name="connsiteX0" fmla="*/ 11552 w 1034017"/>
                                      <a:gd name="connsiteY0" fmla="*/ 16625 h 443939"/>
                                      <a:gd name="connsiteX1" fmla="*/ 11552 w 1034017"/>
                                      <a:gd name="connsiteY1" fmla="*/ 182880 h 443939"/>
                                      <a:gd name="connsiteX2" fmla="*/ 28177 w 1034017"/>
                                      <a:gd name="connsiteY2" fmla="*/ 207818 h 443939"/>
                                      <a:gd name="connsiteX3" fmla="*/ 94679 w 1034017"/>
                                      <a:gd name="connsiteY3" fmla="*/ 224443 h 443939"/>
                                      <a:gd name="connsiteX4" fmla="*/ 152868 w 1034017"/>
                                      <a:gd name="connsiteY4" fmla="*/ 199505 h 443939"/>
                                      <a:gd name="connsiteX5" fmla="*/ 161181 w 1034017"/>
                                      <a:gd name="connsiteY5" fmla="*/ 174567 h 443939"/>
                                      <a:gd name="connsiteX6" fmla="*/ 152868 w 1034017"/>
                                      <a:gd name="connsiteY6" fmla="*/ 141316 h 443939"/>
                                      <a:gd name="connsiteX7" fmla="*/ 61428 w 1034017"/>
                                      <a:gd name="connsiteY7" fmla="*/ 141316 h 443939"/>
                                      <a:gd name="connsiteX8" fmla="*/ 19865 w 1034017"/>
                                      <a:gd name="connsiteY8" fmla="*/ 174567 h 443939"/>
                                      <a:gd name="connsiteX9" fmla="*/ 11552 w 1034017"/>
                                      <a:gd name="connsiteY9" fmla="*/ 199505 h 443939"/>
                                      <a:gd name="connsiteX10" fmla="*/ 19865 w 1034017"/>
                                      <a:gd name="connsiteY10" fmla="*/ 282632 h 443939"/>
                                      <a:gd name="connsiteX11" fmla="*/ 69741 w 1034017"/>
                                      <a:gd name="connsiteY11" fmla="*/ 299258 h 443939"/>
                                      <a:gd name="connsiteX12" fmla="*/ 202745 w 1034017"/>
                                      <a:gd name="connsiteY12" fmla="*/ 290945 h 443939"/>
                                      <a:gd name="connsiteX13" fmla="*/ 227683 w 1034017"/>
                                      <a:gd name="connsiteY13" fmla="*/ 282632 h 443939"/>
                                      <a:gd name="connsiteX14" fmla="*/ 235995 w 1034017"/>
                                      <a:gd name="connsiteY14" fmla="*/ 257694 h 443939"/>
                                      <a:gd name="connsiteX15" fmla="*/ 219370 w 1034017"/>
                                      <a:gd name="connsiteY15" fmla="*/ 232756 h 443939"/>
                                      <a:gd name="connsiteX16" fmla="*/ 144555 w 1034017"/>
                                      <a:gd name="connsiteY16" fmla="*/ 266007 h 443939"/>
                                      <a:gd name="connsiteX17" fmla="*/ 152868 w 1034017"/>
                                      <a:gd name="connsiteY17" fmla="*/ 340821 h 443939"/>
                                      <a:gd name="connsiteX18" fmla="*/ 202745 w 1034017"/>
                                      <a:gd name="connsiteY18" fmla="*/ 357447 h 443939"/>
                                      <a:gd name="connsiteX19" fmla="*/ 227683 w 1034017"/>
                                      <a:gd name="connsiteY19" fmla="*/ 365760 h 443939"/>
                                      <a:gd name="connsiteX20" fmla="*/ 294185 w 1034017"/>
                                      <a:gd name="connsiteY20" fmla="*/ 382385 h 443939"/>
                                      <a:gd name="connsiteX21" fmla="*/ 360686 w 1034017"/>
                                      <a:gd name="connsiteY21" fmla="*/ 374072 h 443939"/>
                                      <a:gd name="connsiteX22" fmla="*/ 360686 w 1034017"/>
                                      <a:gd name="connsiteY22" fmla="*/ 282632 h 443939"/>
                                      <a:gd name="connsiteX23" fmla="*/ 335748 w 1034017"/>
                                      <a:gd name="connsiteY23" fmla="*/ 274320 h 443939"/>
                                      <a:gd name="connsiteX24" fmla="*/ 302497 w 1034017"/>
                                      <a:gd name="connsiteY24" fmla="*/ 266007 h 443939"/>
                                      <a:gd name="connsiteX25" fmla="*/ 277559 w 1034017"/>
                                      <a:gd name="connsiteY25" fmla="*/ 282632 h 443939"/>
                                      <a:gd name="connsiteX26" fmla="*/ 269246 w 1034017"/>
                                      <a:gd name="connsiteY26" fmla="*/ 307571 h 443939"/>
                                      <a:gd name="connsiteX27" fmla="*/ 252621 w 1034017"/>
                                      <a:gd name="connsiteY27" fmla="*/ 332509 h 443939"/>
                                      <a:gd name="connsiteX28" fmla="*/ 285872 w 1034017"/>
                                      <a:gd name="connsiteY28" fmla="*/ 399011 h 443939"/>
                                      <a:gd name="connsiteX29" fmla="*/ 310810 w 1034017"/>
                                      <a:gd name="connsiteY29" fmla="*/ 415636 h 443939"/>
                                      <a:gd name="connsiteX30" fmla="*/ 360686 w 1034017"/>
                                      <a:gd name="connsiteY30" fmla="*/ 432261 h 443939"/>
                                      <a:gd name="connsiteX31" fmla="*/ 385625 w 1034017"/>
                                      <a:gd name="connsiteY31" fmla="*/ 440574 h 443939"/>
                                      <a:gd name="connsiteX32" fmla="*/ 535254 w 1034017"/>
                                      <a:gd name="connsiteY32" fmla="*/ 415636 h 443939"/>
                                      <a:gd name="connsiteX33" fmla="*/ 551879 w 1034017"/>
                                      <a:gd name="connsiteY33" fmla="*/ 390698 h 443939"/>
                                      <a:gd name="connsiteX34" fmla="*/ 560192 w 1034017"/>
                                      <a:gd name="connsiteY34" fmla="*/ 365760 h 443939"/>
                                      <a:gd name="connsiteX35" fmla="*/ 551879 w 1034017"/>
                                      <a:gd name="connsiteY35" fmla="*/ 315883 h 443939"/>
                                      <a:gd name="connsiteX36" fmla="*/ 477065 w 1034017"/>
                                      <a:gd name="connsiteY36" fmla="*/ 290945 h 443939"/>
                                      <a:gd name="connsiteX37" fmla="*/ 435501 w 1034017"/>
                                      <a:gd name="connsiteY37" fmla="*/ 390698 h 443939"/>
                                      <a:gd name="connsiteX38" fmla="*/ 460439 w 1034017"/>
                                      <a:gd name="connsiteY38" fmla="*/ 407323 h 443939"/>
                                      <a:gd name="connsiteX39" fmla="*/ 526941 w 1034017"/>
                                      <a:gd name="connsiteY39" fmla="*/ 423949 h 443939"/>
                                      <a:gd name="connsiteX40" fmla="*/ 618381 w 1034017"/>
                                      <a:gd name="connsiteY40" fmla="*/ 415636 h 443939"/>
                                      <a:gd name="connsiteX41" fmla="*/ 643319 w 1034017"/>
                                      <a:gd name="connsiteY41" fmla="*/ 407323 h 443939"/>
                                      <a:gd name="connsiteX42" fmla="*/ 676570 w 1034017"/>
                                      <a:gd name="connsiteY42" fmla="*/ 399011 h 443939"/>
                                      <a:gd name="connsiteX43" fmla="*/ 718134 w 1034017"/>
                                      <a:gd name="connsiteY43" fmla="*/ 340821 h 443939"/>
                                      <a:gd name="connsiteX44" fmla="*/ 709821 w 1034017"/>
                                      <a:gd name="connsiteY44" fmla="*/ 274320 h 443939"/>
                                      <a:gd name="connsiteX45" fmla="*/ 659945 w 1034017"/>
                                      <a:gd name="connsiteY45" fmla="*/ 257694 h 443939"/>
                                      <a:gd name="connsiteX46" fmla="*/ 635006 w 1034017"/>
                                      <a:gd name="connsiteY46" fmla="*/ 249381 h 443939"/>
                                      <a:gd name="connsiteX47" fmla="*/ 601755 w 1034017"/>
                                      <a:gd name="connsiteY47" fmla="*/ 349134 h 443939"/>
                                      <a:gd name="connsiteX48" fmla="*/ 626694 w 1034017"/>
                                      <a:gd name="connsiteY48" fmla="*/ 357447 h 443939"/>
                                      <a:gd name="connsiteX49" fmla="*/ 659945 w 1034017"/>
                                      <a:gd name="connsiteY49" fmla="*/ 365760 h 443939"/>
                                      <a:gd name="connsiteX50" fmla="*/ 768010 w 1034017"/>
                                      <a:gd name="connsiteY50" fmla="*/ 357447 h 443939"/>
                                      <a:gd name="connsiteX51" fmla="*/ 792948 w 1034017"/>
                                      <a:gd name="connsiteY51" fmla="*/ 349134 h 443939"/>
                                      <a:gd name="connsiteX52" fmla="*/ 809574 w 1034017"/>
                                      <a:gd name="connsiteY52" fmla="*/ 332509 h 443939"/>
                                      <a:gd name="connsiteX53" fmla="*/ 817886 w 1034017"/>
                                      <a:gd name="connsiteY53" fmla="*/ 307571 h 443939"/>
                                      <a:gd name="connsiteX54" fmla="*/ 842825 w 1034017"/>
                                      <a:gd name="connsiteY54" fmla="*/ 266007 h 443939"/>
                                      <a:gd name="connsiteX55" fmla="*/ 834512 w 1034017"/>
                                      <a:gd name="connsiteY55" fmla="*/ 191192 h 443939"/>
                                      <a:gd name="connsiteX56" fmla="*/ 809574 w 1034017"/>
                                      <a:gd name="connsiteY56" fmla="*/ 182880 h 443939"/>
                                      <a:gd name="connsiteX57" fmla="*/ 734759 w 1034017"/>
                                      <a:gd name="connsiteY57" fmla="*/ 166254 h 443939"/>
                                      <a:gd name="connsiteX58" fmla="*/ 709821 w 1034017"/>
                                      <a:gd name="connsiteY58" fmla="*/ 174567 h 443939"/>
                                      <a:gd name="connsiteX59" fmla="*/ 734759 w 1034017"/>
                                      <a:gd name="connsiteY59" fmla="*/ 249381 h 443939"/>
                                      <a:gd name="connsiteX60" fmla="*/ 759697 w 1034017"/>
                                      <a:gd name="connsiteY60" fmla="*/ 257694 h 443939"/>
                                      <a:gd name="connsiteX61" fmla="*/ 834512 w 1034017"/>
                                      <a:gd name="connsiteY61" fmla="*/ 282632 h 443939"/>
                                      <a:gd name="connsiteX62" fmla="*/ 909326 w 1034017"/>
                                      <a:gd name="connsiteY62" fmla="*/ 274320 h 443939"/>
                                      <a:gd name="connsiteX63" fmla="*/ 925952 w 1034017"/>
                                      <a:gd name="connsiteY63" fmla="*/ 257694 h 443939"/>
                                      <a:gd name="connsiteX64" fmla="*/ 959203 w 1034017"/>
                                      <a:gd name="connsiteY64" fmla="*/ 207818 h 443939"/>
                                      <a:gd name="connsiteX65" fmla="*/ 967515 w 1034017"/>
                                      <a:gd name="connsiteY65" fmla="*/ 108065 h 443939"/>
                                      <a:gd name="connsiteX66" fmla="*/ 934265 w 1034017"/>
                                      <a:gd name="connsiteY66" fmla="*/ 91440 h 443939"/>
                                      <a:gd name="connsiteX67" fmla="*/ 867763 w 1034017"/>
                                      <a:gd name="connsiteY67" fmla="*/ 74814 h 443939"/>
                                      <a:gd name="connsiteX68" fmla="*/ 826199 w 1034017"/>
                                      <a:gd name="connsiteY68" fmla="*/ 83127 h 443939"/>
                                      <a:gd name="connsiteX69" fmla="*/ 817886 w 1034017"/>
                                      <a:gd name="connsiteY69" fmla="*/ 108065 h 443939"/>
                                      <a:gd name="connsiteX70" fmla="*/ 851137 w 1034017"/>
                                      <a:gd name="connsiteY70" fmla="*/ 174567 h 443939"/>
                                      <a:gd name="connsiteX71" fmla="*/ 884388 w 1034017"/>
                                      <a:gd name="connsiteY71" fmla="*/ 182880 h 443939"/>
                                      <a:gd name="connsiteX72" fmla="*/ 1025705 w 1034017"/>
                                      <a:gd name="connsiteY72" fmla="*/ 149629 h 443939"/>
                                      <a:gd name="connsiteX73" fmla="*/ 1034017 w 1034017"/>
                                      <a:gd name="connsiteY73" fmla="*/ 124691 h 443939"/>
                                      <a:gd name="connsiteX74" fmla="*/ 1025705 w 1034017"/>
                                      <a:gd name="connsiteY74" fmla="*/ 0 h 44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034017" h="443939">
                                        <a:moveTo>
                                          <a:pt x="11552" y="16625"/>
                                        </a:moveTo>
                                        <a:cubicBezTo>
                                          <a:pt x="-2363" y="86198"/>
                                          <a:pt x="-5271" y="81941"/>
                                          <a:pt x="11552" y="182880"/>
                                        </a:cubicBezTo>
                                        <a:cubicBezTo>
                                          <a:pt x="13194" y="192735"/>
                                          <a:pt x="19241" y="203350"/>
                                          <a:pt x="28177" y="207818"/>
                                        </a:cubicBezTo>
                                        <a:cubicBezTo>
                                          <a:pt x="48614" y="218037"/>
                                          <a:pt x="94679" y="224443"/>
                                          <a:pt x="94679" y="224443"/>
                                        </a:cubicBezTo>
                                        <a:cubicBezTo>
                                          <a:pt x="122120" y="218955"/>
                                          <a:pt x="138350" y="223703"/>
                                          <a:pt x="152868" y="199505"/>
                                        </a:cubicBezTo>
                                        <a:cubicBezTo>
                                          <a:pt x="157376" y="191991"/>
                                          <a:pt x="158410" y="182880"/>
                                          <a:pt x="161181" y="174567"/>
                                        </a:cubicBezTo>
                                        <a:cubicBezTo>
                                          <a:pt x="158410" y="163483"/>
                                          <a:pt x="162165" y="147957"/>
                                          <a:pt x="152868" y="141316"/>
                                        </a:cubicBezTo>
                                        <a:cubicBezTo>
                                          <a:pt x="127276" y="123036"/>
                                          <a:pt x="87479" y="136106"/>
                                          <a:pt x="61428" y="141316"/>
                                        </a:cubicBezTo>
                                        <a:cubicBezTo>
                                          <a:pt x="50099" y="148869"/>
                                          <a:pt x="27763" y="161404"/>
                                          <a:pt x="19865" y="174567"/>
                                        </a:cubicBezTo>
                                        <a:cubicBezTo>
                                          <a:pt x="15357" y="182081"/>
                                          <a:pt x="14323" y="191192"/>
                                          <a:pt x="11552" y="199505"/>
                                        </a:cubicBezTo>
                                        <a:cubicBezTo>
                                          <a:pt x="14323" y="227214"/>
                                          <a:pt x="5834" y="258578"/>
                                          <a:pt x="19865" y="282632"/>
                                        </a:cubicBezTo>
                                        <a:cubicBezTo>
                                          <a:pt x="28695" y="297769"/>
                                          <a:pt x="69741" y="299258"/>
                                          <a:pt x="69741" y="299258"/>
                                        </a:cubicBezTo>
                                        <a:cubicBezTo>
                                          <a:pt x="114076" y="296487"/>
                                          <a:pt x="158568" y="295595"/>
                                          <a:pt x="202745" y="290945"/>
                                        </a:cubicBezTo>
                                        <a:cubicBezTo>
                                          <a:pt x="211459" y="290028"/>
                                          <a:pt x="221487" y="288828"/>
                                          <a:pt x="227683" y="282632"/>
                                        </a:cubicBezTo>
                                        <a:cubicBezTo>
                                          <a:pt x="233879" y="276436"/>
                                          <a:pt x="233224" y="266007"/>
                                          <a:pt x="235995" y="257694"/>
                                        </a:cubicBezTo>
                                        <a:cubicBezTo>
                                          <a:pt x="230453" y="249381"/>
                                          <a:pt x="229167" y="234715"/>
                                          <a:pt x="219370" y="232756"/>
                                        </a:cubicBezTo>
                                        <a:cubicBezTo>
                                          <a:pt x="151811" y="219244"/>
                                          <a:pt x="156937" y="228862"/>
                                          <a:pt x="144555" y="266007"/>
                                        </a:cubicBezTo>
                                        <a:cubicBezTo>
                                          <a:pt x="147326" y="290945"/>
                                          <a:pt x="139397" y="319652"/>
                                          <a:pt x="152868" y="340821"/>
                                        </a:cubicBezTo>
                                        <a:cubicBezTo>
                                          <a:pt x="162277" y="355606"/>
                                          <a:pt x="186119" y="351905"/>
                                          <a:pt x="202745" y="357447"/>
                                        </a:cubicBezTo>
                                        <a:cubicBezTo>
                                          <a:pt x="211058" y="360218"/>
                                          <a:pt x="219091" y="364042"/>
                                          <a:pt x="227683" y="365760"/>
                                        </a:cubicBezTo>
                                        <a:cubicBezTo>
                                          <a:pt x="277839" y="375790"/>
                                          <a:pt x="255842" y="369604"/>
                                          <a:pt x="294185" y="382385"/>
                                        </a:cubicBezTo>
                                        <a:cubicBezTo>
                                          <a:pt x="316352" y="379614"/>
                                          <a:pt x="339289" y="380491"/>
                                          <a:pt x="360686" y="374072"/>
                                        </a:cubicBezTo>
                                        <a:cubicBezTo>
                                          <a:pt x="399823" y="362331"/>
                                          <a:pt x="364519" y="290297"/>
                                          <a:pt x="360686" y="282632"/>
                                        </a:cubicBezTo>
                                        <a:cubicBezTo>
                                          <a:pt x="356767" y="274795"/>
                                          <a:pt x="344173" y="276727"/>
                                          <a:pt x="335748" y="274320"/>
                                        </a:cubicBezTo>
                                        <a:cubicBezTo>
                                          <a:pt x="324763" y="271181"/>
                                          <a:pt x="313581" y="268778"/>
                                          <a:pt x="302497" y="266007"/>
                                        </a:cubicBezTo>
                                        <a:cubicBezTo>
                                          <a:pt x="294184" y="271549"/>
                                          <a:pt x="283800" y="274831"/>
                                          <a:pt x="277559" y="282632"/>
                                        </a:cubicBezTo>
                                        <a:cubicBezTo>
                                          <a:pt x="272085" y="289475"/>
                                          <a:pt x="273165" y="299733"/>
                                          <a:pt x="269246" y="307571"/>
                                        </a:cubicBezTo>
                                        <a:cubicBezTo>
                                          <a:pt x="264778" y="316507"/>
                                          <a:pt x="258163" y="324196"/>
                                          <a:pt x="252621" y="332509"/>
                                        </a:cubicBezTo>
                                        <a:cubicBezTo>
                                          <a:pt x="264669" y="416840"/>
                                          <a:pt x="241230" y="376690"/>
                                          <a:pt x="285872" y="399011"/>
                                        </a:cubicBezTo>
                                        <a:cubicBezTo>
                                          <a:pt x="294808" y="403479"/>
                                          <a:pt x="301681" y="411579"/>
                                          <a:pt x="310810" y="415636"/>
                                        </a:cubicBezTo>
                                        <a:cubicBezTo>
                                          <a:pt x="326824" y="422753"/>
                                          <a:pt x="344061" y="426719"/>
                                          <a:pt x="360686" y="432261"/>
                                        </a:cubicBezTo>
                                        <a:lnTo>
                                          <a:pt x="385625" y="440574"/>
                                        </a:lnTo>
                                        <a:cubicBezTo>
                                          <a:pt x="469121" y="435355"/>
                                          <a:pt x="497332" y="463038"/>
                                          <a:pt x="535254" y="415636"/>
                                        </a:cubicBezTo>
                                        <a:cubicBezTo>
                                          <a:pt x="541495" y="407835"/>
                                          <a:pt x="547411" y="399634"/>
                                          <a:pt x="551879" y="390698"/>
                                        </a:cubicBezTo>
                                        <a:cubicBezTo>
                                          <a:pt x="555798" y="382861"/>
                                          <a:pt x="557421" y="374073"/>
                                          <a:pt x="560192" y="365760"/>
                                        </a:cubicBezTo>
                                        <a:cubicBezTo>
                                          <a:pt x="557421" y="349134"/>
                                          <a:pt x="559417" y="330959"/>
                                          <a:pt x="551879" y="315883"/>
                                        </a:cubicBezTo>
                                        <a:cubicBezTo>
                                          <a:pt x="541253" y="294632"/>
                                          <a:pt x="488990" y="292933"/>
                                          <a:pt x="477065" y="290945"/>
                                        </a:cubicBezTo>
                                        <a:cubicBezTo>
                                          <a:pt x="409289" y="302241"/>
                                          <a:pt x="403345" y="286192"/>
                                          <a:pt x="435501" y="390698"/>
                                        </a:cubicBezTo>
                                        <a:cubicBezTo>
                                          <a:pt x="438439" y="400247"/>
                                          <a:pt x="451503" y="402855"/>
                                          <a:pt x="460439" y="407323"/>
                                        </a:cubicBezTo>
                                        <a:cubicBezTo>
                                          <a:pt x="477481" y="415844"/>
                                          <a:pt x="511130" y="420787"/>
                                          <a:pt x="526941" y="423949"/>
                                        </a:cubicBezTo>
                                        <a:cubicBezTo>
                                          <a:pt x="557421" y="421178"/>
                                          <a:pt x="588083" y="419964"/>
                                          <a:pt x="618381" y="415636"/>
                                        </a:cubicBezTo>
                                        <a:cubicBezTo>
                                          <a:pt x="627055" y="414397"/>
                                          <a:pt x="634894" y="409730"/>
                                          <a:pt x="643319" y="407323"/>
                                        </a:cubicBezTo>
                                        <a:cubicBezTo>
                                          <a:pt x="654304" y="404184"/>
                                          <a:pt x="665486" y="401782"/>
                                          <a:pt x="676570" y="399011"/>
                                        </a:cubicBezTo>
                                        <a:cubicBezTo>
                                          <a:pt x="716017" y="359564"/>
                                          <a:pt x="704864" y="380630"/>
                                          <a:pt x="718134" y="340821"/>
                                        </a:cubicBezTo>
                                        <a:cubicBezTo>
                                          <a:pt x="715363" y="318654"/>
                                          <a:pt x="722632" y="292621"/>
                                          <a:pt x="709821" y="274320"/>
                                        </a:cubicBezTo>
                                        <a:cubicBezTo>
                                          <a:pt x="699771" y="259963"/>
                                          <a:pt x="676570" y="263236"/>
                                          <a:pt x="659945" y="257694"/>
                                        </a:cubicBezTo>
                                        <a:lnTo>
                                          <a:pt x="635006" y="249381"/>
                                        </a:lnTo>
                                        <a:cubicBezTo>
                                          <a:pt x="574502" y="261482"/>
                                          <a:pt x="568184" y="248420"/>
                                          <a:pt x="601755" y="349134"/>
                                        </a:cubicBezTo>
                                        <a:cubicBezTo>
                                          <a:pt x="604526" y="357447"/>
                                          <a:pt x="618268" y="355040"/>
                                          <a:pt x="626694" y="357447"/>
                                        </a:cubicBezTo>
                                        <a:cubicBezTo>
                                          <a:pt x="637679" y="360586"/>
                                          <a:pt x="648861" y="362989"/>
                                          <a:pt x="659945" y="365760"/>
                                        </a:cubicBezTo>
                                        <a:cubicBezTo>
                                          <a:pt x="695967" y="362989"/>
                                          <a:pt x="732161" y="361928"/>
                                          <a:pt x="768010" y="357447"/>
                                        </a:cubicBezTo>
                                        <a:cubicBezTo>
                                          <a:pt x="776705" y="356360"/>
                                          <a:pt x="785434" y="353642"/>
                                          <a:pt x="792948" y="349134"/>
                                        </a:cubicBezTo>
                                        <a:cubicBezTo>
                                          <a:pt x="799668" y="345102"/>
                                          <a:pt x="804032" y="338051"/>
                                          <a:pt x="809574" y="332509"/>
                                        </a:cubicBezTo>
                                        <a:cubicBezTo>
                                          <a:pt x="812345" y="324196"/>
                                          <a:pt x="813378" y="315085"/>
                                          <a:pt x="817886" y="307571"/>
                                        </a:cubicBezTo>
                                        <a:cubicBezTo>
                                          <a:pt x="852121" y="250512"/>
                                          <a:pt x="819274" y="336657"/>
                                          <a:pt x="842825" y="266007"/>
                                        </a:cubicBezTo>
                                        <a:cubicBezTo>
                                          <a:pt x="840054" y="241069"/>
                                          <a:pt x="843831" y="214489"/>
                                          <a:pt x="834512" y="191192"/>
                                        </a:cubicBezTo>
                                        <a:cubicBezTo>
                                          <a:pt x="831258" y="183056"/>
                                          <a:pt x="817999" y="185287"/>
                                          <a:pt x="809574" y="182880"/>
                                        </a:cubicBezTo>
                                        <a:cubicBezTo>
                                          <a:pt x="782176" y="175052"/>
                                          <a:pt x="763335" y="171969"/>
                                          <a:pt x="734759" y="166254"/>
                                        </a:cubicBezTo>
                                        <a:cubicBezTo>
                                          <a:pt x="726446" y="169025"/>
                                          <a:pt x="712228" y="166142"/>
                                          <a:pt x="709821" y="174567"/>
                                        </a:cubicBezTo>
                                        <a:cubicBezTo>
                                          <a:pt x="704916" y="191734"/>
                                          <a:pt x="717593" y="235648"/>
                                          <a:pt x="734759" y="249381"/>
                                        </a:cubicBezTo>
                                        <a:cubicBezTo>
                                          <a:pt x="741601" y="254855"/>
                                          <a:pt x="751860" y="253775"/>
                                          <a:pt x="759697" y="257694"/>
                                        </a:cubicBezTo>
                                        <a:cubicBezTo>
                                          <a:pt x="818139" y="286916"/>
                                          <a:pt x="741917" y="267201"/>
                                          <a:pt x="834512" y="282632"/>
                                        </a:cubicBezTo>
                                        <a:cubicBezTo>
                                          <a:pt x="859450" y="279861"/>
                                          <a:pt x="885119" y="280922"/>
                                          <a:pt x="909326" y="274320"/>
                                        </a:cubicBezTo>
                                        <a:cubicBezTo>
                                          <a:pt x="916887" y="272258"/>
                                          <a:pt x="921249" y="263964"/>
                                          <a:pt x="925952" y="257694"/>
                                        </a:cubicBezTo>
                                        <a:cubicBezTo>
                                          <a:pt x="937941" y="241709"/>
                                          <a:pt x="959203" y="207818"/>
                                          <a:pt x="959203" y="207818"/>
                                        </a:cubicBezTo>
                                        <a:cubicBezTo>
                                          <a:pt x="963679" y="189913"/>
                                          <a:pt x="988830" y="133643"/>
                                          <a:pt x="967515" y="108065"/>
                                        </a:cubicBezTo>
                                        <a:cubicBezTo>
                                          <a:pt x="959582" y="98546"/>
                                          <a:pt x="946021" y="95359"/>
                                          <a:pt x="934265" y="91440"/>
                                        </a:cubicBezTo>
                                        <a:cubicBezTo>
                                          <a:pt x="912588" y="84214"/>
                                          <a:pt x="867763" y="74814"/>
                                          <a:pt x="867763" y="74814"/>
                                        </a:cubicBezTo>
                                        <a:cubicBezTo>
                                          <a:pt x="853908" y="77585"/>
                                          <a:pt x="837955" y="75290"/>
                                          <a:pt x="826199" y="83127"/>
                                        </a:cubicBezTo>
                                        <a:cubicBezTo>
                                          <a:pt x="818908" y="87987"/>
                                          <a:pt x="817886" y="99303"/>
                                          <a:pt x="817886" y="108065"/>
                                        </a:cubicBezTo>
                                        <a:cubicBezTo>
                                          <a:pt x="817886" y="137098"/>
                                          <a:pt x="825043" y="159656"/>
                                          <a:pt x="851137" y="174567"/>
                                        </a:cubicBezTo>
                                        <a:cubicBezTo>
                                          <a:pt x="861056" y="180235"/>
                                          <a:pt x="873304" y="180109"/>
                                          <a:pt x="884388" y="182880"/>
                                        </a:cubicBezTo>
                                        <a:cubicBezTo>
                                          <a:pt x="976198" y="176759"/>
                                          <a:pt x="996249" y="208541"/>
                                          <a:pt x="1025705" y="149629"/>
                                        </a:cubicBezTo>
                                        <a:cubicBezTo>
                                          <a:pt x="1029624" y="141792"/>
                                          <a:pt x="1031246" y="133004"/>
                                          <a:pt x="1034017" y="124691"/>
                                        </a:cubicBezTo>
                                        <a:cubicBezTo>
                                          <a:pt x="1025015" y="16654"/>
                                          <a:pt x="1025705" y="58304"/>
                                          <a:pt x="1025705" y="0"/>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032" name="Freeform 1356"/>
                              <wps:cNvSpPr/>
                              <wps:spPr>
                                <a:xfrm>
                                  <a:off x="3669057" y="549153"/>
                                  <a:ext cx="1463040" cy="569006"/>
                                </a:xfrm>
                                <a:custGeom>
                                  <a:avLst/>
                                  <a:gdLst>
                                    <a:gd name="connsiteX0" fmla="*/ 0 w 1463040"/>
                                    <a:gd name="connsiteY0" fmla="*/ 78555 h 569006"/>
                                    <a:gd name="connsiteX1" fmla="*/ 8313 w 1463040"/>
                                    <a:gd name="connsiteY1" fmla="*/ 145057 h 569006"/>
                                    <a:gd name="connsiteX2" fmla="*/ 33251 w 1463040"/>
                                    <a:gd name="connsiteY2" fmla="*/ 161682 h 569006"/>
                                    <a:gd name="connsiteX3" fmla="*/ 133004 w 1463040"/>
                                    <a:gd name="connsiteY3" fmla="*/ 153369 h 569006"/>
                                    <a:gd name="connsiteX4" fmla="*/ 141317 w 1463040"/>
                                    <a:gd name="connsiteY4" fmla="*/ 128431 h 569006"/>
                                    <a:gd name="connsiteX5" fmla="*/ 58189 w 1463040"/>
                                    <a:gd name="connsiteY5" fmla="*/ 161682 h 569006"/>
                                    <a:gd name="connsiteX6" fmla="*/ 58189 w 1463040"/>
                                    <a:gd name="connsiteY6" fmla="*/ 236497 h 569006"/>
                                    <a:gd name="connsiteX7" fmla="*/ 108066 w 1463040"/>
                                    <a:gd name="connsiteY7" fmla="*/ 244809 h 569006"/>
                                    <a:gd name="connsiteX8" fmla="*/ 141317 w 1463040"/>
                                    <a:gd name="connsiteY8" fmla="*/ 253122 h 569006"/>
                                    <a:gd name="connsiteX9" fmla="*/ 182880 w 1463040"/>
                                    <a:gd name="connsiteY9" fmla="*/ 261435 h 569006"/>
                                    <a:gd name="connsiteX10" fmla="*/ 257695 w 1463040"/>
                                    <a:gd name="connsiteY10" fmla="*/ 236497 h 569006"/>
                                    <a:gd name="connsiteX11" fmla="*/ 249382 w 1463040"/>
                                    <a:gd name="connsiteY11" fmla="*/ 203246 h 569006"/>
                                    <a:gd name="connsiteX12" fmla="*/ 199506 w 1463040"/>
                                    <a:gd name="connsiteY12" fmla="*/ 186620 h 569006"/>
                                    <a:gd name="connsiteX13" fmla="*/ 157942 w 1463040"/>
                                    <a:gd name="connsiteY13" fmla="*/ 194933 h 569006"/>
                                    <a:gd name="connsiteX14" fmla="*/ 191193 w 1463040"/>
                                    <a:gd name="connsiteY14" fmla="*/ 269747 h 569006"/>
                                    <a:gd name="connsiteX15" fmla="*/ 216131 w 1463040"/>
                                    <a:gd name="connsiteY15" fmla="*/ 278060 h 569006"/>
                                    <a:gd name="connsiteX16" fmla="*/ 232757 w 1463040"/>
                                    <a:gd name="connsiteY16" fmla="*/ 294686 h 569006"/>
                                    <a:gd name="connsiteX17" fmla="*/ 257695 w 1463040"/>
                                    <a:gd name="connsiteY17" fmla="*/ 311311 h 569006"/>
                                    <a:gd name="connsiteX18" fmla="*/ 274320 w 1463040"/>
                                    <a:gd name="connsiteY18" fmla="*/ 336249 h 569006"/>
                                    <a:gd name="connsiteX19" fmla="*/ 282633 w 1463040"/>
                                    <a:gd name="connsiteY19" fmla="*/ 361187 h 569006"/>
                                    <a:gd name="connsiteX20" fmla="*/ 307571 w 1463040"/>
                                    <a:gd name="connsiteY20" fmla="*/ 369500 h 569006"/>
                                    <a:gd name="connsiteX21" fmla="*/ 324197 w 1463040"/>
                                    <a:gd name="connsiteY21" fmla="*/ 386126 h 569006"/>
                                    <a:gd name="connsiteX22" fmla="*/ 399011 w 1463040"/>
                                    <a:gd name="connsiteY22" fmla="*/ 386126 h 569006"/>
                                    <a:gd name="connsiteX23" fmla="*/ 423949 w 1463040"/>
                                    <a:gd name="connsiteY23" fmla="*/ 369500 h 569006"/>
                                    <a:gd name="connsiteX24" fmla="*/ 390698 w 1463040"/>
                                    <a:gd name="connsiteY24" fmla="*/ 294686 h 569006"/>
                                    <a:gd name="connsiteX25" fmla="*/ 365760 w 1463040"/>
                                    <a:gd name="connsiteY25" fmla="*/ 286373 h 569006"/>
                                    <a:gd name="connsiteX26" fmla="*/ 266007 w 1463040"/>
                                    <a:gd name="connsiteY26" fmla="*/ 302998 h 569006"/>
                                    <a:gd name="connsiteX27" fmla="*/ 249382 w 1463040"/>
                                    <a:gd name="connsiteY27" fmla="*/ 319624 h 569006"/>
                                    <a:gd name="connsiteX28" fmla="*/ 232757 w 1463040"/>
                                    <a:gd name="connsiteY28" fmla="*/ 369500 h 569006"/>
                                    <a:gd name="connsiteX29" fmla="*/ 241069 w 1463040"/>
                                    <a:gd name="connsiteY29" fmla="*/ 402751 h 569006"/>
                                    <a:gd name="connsiteX30" fmla="*/ 282633 w 1463040"/>
                                    <a:gd name="connsiteY30" fmla="*/ 427689 h 569006"/>
                                    <a:gd name="connsiteX31" fmla="*/ 432262 w 1463040"/>
                                    <a:gd name="connsiteY31" fmla="*/ 452627 h 569006"/>
                                    <a:gd name="connsiteX32" fmla="*/ 523702 w 1463040"/>
                                    <a:gd name="connsiteY32" fmla="*/ 452627 h 569006"/>
                                    <a:gd name="connsiteX33" fmla="*/ 548640 w 1463040"/>
                                    <a:gd name="connsiteY33" fmla="*/ 402751 h 569006"/>
                                    <a:gd name="connsiteX34" fmla="*/ 523702 w 1463040"/>
                                    <a:gd name="connsiteY34" fmla="*/ 394438 h 569006"/>
                                    <a:gd name="connsiteX35" fmla="*/ 440575 w 1463040"/>
                                    <a:gd name="connsiteY35" fmla="*/ 419377 h 569006"/>
                                    <a:gd name="connsiteX36" fmla="*/ 432262 w 1463040"/>
                                    <a:gd name="connsiteY36" fmla="*/ 444315 h 569006"/>
                                    <a:gd name="connsiteX37" fmla="*/ 440575 w 1463040"/>
                                    <a:gd name="connsiteY37" fmla="*/ 485878 h 569006"/>
                                    <a:gd name="connsiteX38" fmla="*/ 482138 w 1463040"/>
                                    <a:gd name="connsiteY38" fmla="*/ 519129 h 569006"/>
                                    <a:gd name="connsiteX39" fmla="*/ 731520 w 1463040"/>
                                    <a:gd name="connsiteY39" fmla="*/ 510817 h 569006"/>
                                    <a:gd name="connsiteX40" fmla="*/ 748146 w 1463040"/>
                                    <a:gd name="connsiteY40" fmla="*/ 494191 h 569006"/>
                                    <a:gd name="connsiteX41" fmla="*/ 756458 w 1463040"/>
                                    <a:gd name="connsiteY41" fmla="*/ 469253 h 569006"/>
                                    <a:gd name="connsiteX42" fmla="*/ 748146 w 1463040"/>
                                    <a:gd name="connsiteY42" fmla="*/ 411064 h 569006"/>
                                    <a:gd name="connsiteX43" fmla="*/ 665018 w 1463040"/>
                                    <a:gd name="connsiteY43" fmla="*/ 427689 h 569006"/>
                                    <a:gd name="connsiteX44" fmla="*/ 631767 w 1463040"/>
                                    <a:gd name="connsiteY44" fmla="*/ 460940 h 569006"/>
                                    <a:gd name="connsiteX45" fmla="*/ 615142 w 1463040"/>
                                    <a:gd name="connsiteY45" fmla="*/ 477566 h 569006"/>
                                    <a:gd name="connsiteX46" fmla="*/ 648393 w 1463040"/>
                                    <a:gd name="connsiteY46" fmla="*/ 552380 h 569006"/>
                                    <a:gd name="connsiteX47" fmla="*/ 698269 w 1463040"/>
                                    <a:gd name="connsiteY47" fmla="*/ 569006 h 569006"/>
                                    <a:gd name="connsiteX48" fmla="*/ 831273 w 1463040"/>
                                    <a:gd name="connsiteY48" fmla="*/ 560693 h 569006"/>
                                    <a:gd name="connsiteX49" fmla="*/ 856211 w 1463040"/>
                                    <a:gd name="connsiteY49" fmla="*/ 552380 h 569006"/>
                                    <a:gd name="connsiteX50" fmla="*/ 872837 w 1463040"/>
                                    <a:gd name="connsiteY50" fmla="*/ 535755 h 569006"/>
                                    <a:gd name="connsiteX51" fmla="*/ 872837 w 1463040"/>
                                    <a:gd name="connsiteY51" fmla="*/ 419377 h 569006"/>
                                    <a:gd name="connsiteX52" fmla="*/ 856211 w 1463040"/>
                                    <a:gd name="connsiteY52" fmla="*/ 402751 h 569006"/>
                                    <a:gd name="connsiteX53" fmla="*/ 814647 w 1463040"/>
                                    <a:gd name="connsiteY53" fmla="*/ 394438 h 569006"/>
                                    <a:gd name="connsiteX54" fmla="*/ 781397 w 1463040"/>
                                    <a:gd name="connsiteY54" fmla="*/ 402751 h 569006"/>
                                    <a:gd name="connsiteX55" fmla="*/ 814647 w 1463040"/>
                                    <a:gd name="connsiteY55" fmla="*/ 494191 h 569006"/>
                                    <a:gd name="connsiteX56" fmla="*/ 847898 w 1463040"/>
                                    <a:gd name="connsiteY56" fmla="*/ 502504 h 569006"/>
                                    <a:gd name="connsiteX57" fmla="*/ 972589 w 1463040"/>
                                    <a:gd name="connsiteY57" fmla="*/ 494191 h 569006"/>
                                    <a:gd name="connsiteX58" fmla="*/ 989215 w 1463040"/>
                                    <a:gd name="connsiteY58" fmla="*/ 477566 h 569006"/>
                                    <a:gd name="connsiteX59" fmla="*/ 1005840 w 1463040"/>
                                    <a:gd name="connsiteY59" fmla="*/ 452627 h 569006"/>
                                    <a:gd name="connsiteX60" fmla="*/ 1030778 w 1463040"/>
                                    <a:gd name="connsiteY60" fmla="*/ 369500 h 569006"/>
                                    <a:gd name="connsiteX61" fmla="*/ 1022466 w 1463040"/>
                                    <a:gd name="connsiteY61" fmla="*/ 319624 h 569006"/>
                                    <a:gd name="connsiteX62" fmla="*/ 972589 w 1463040"/>
                                    <a:gd name="connsiteY62" fmla="*/ 302998 h 569006"/>
                                    <a:gd name="connsiteX63" fmla="*/ 947651 w 1463040"/>
                                    <a:gd name="connsiteY63" fmla="*/ 294686 h 569006"/>
                                    <a:gd name="connsiteX64" fmla="*/ 922713 w 1463040"/>
                                    <a:gd name="connsiteY64" fmla="*/ 361187 h 569006"/>
                                    <a:gd name="connsiteX65" fmla="*/ 931026 w 1463040"/>
                                    <a:gd name="connsiteY65" fmla="*/ 394438 h 569006"/>
                                    <a:gd name="connsiteX66" fmla="*/ 980902 w 1463040"/>
                                    <a:gd name="connsiteY66" fmla="*/ 411064 h 569006"/>
                                    <a:gd name="connsiteX67" fmla="*/ 1088967 w 1463040"/>
                                    <a:gd name="connsiteY67" fmla="*/ 394438 h 569006"/>
                                    <a:gd name="connsiteX68" fmla="*/ 1113906 w 1463040"/>
                                    <a:gd name="connsiteY68" fmla="*/ 377813 h 569006"/>
                                    <a:gd name="connsiteX69" fmla="*/ 1138844 w 1463040"/>
                                    <a:gd name="connsiteY69" fmla="*/ 286373 h 569006"/>
                                    <a:gd name="connsiteX70" fmla="*/ 1130531 w 1463040"/>
                                    <a:gd name="connsiteY70" fmla="*/ 203246 h 569006"/>
                                    <a:gd name="connsiteX71" fmla="*/ 1080655 w 1463040"/>
                                    <a:gd name="connsiteY71" fmla="*/ 186620 h 569006"/>
                                    <a:gd name="connsiteX72" fmla="*/ 1047404 w 1463040"/>
                                    <a:gd name="connsiteY72" fmla="*/ 269747 h 569006"/>
                                    <a:gd name="connsiteX73" fmla="*/ 1072342 w 1463040"/>
                                    <a:gd name="connsiteY73" fmla="*/ 278060 h 569006"/>
                                    <a:gd name="connsiteX74" fmla="*/ 1113906 w 1463040"/>
                                    <a:gd name="connsiteY74" fmla="*/ 286373 h 569006"/>
                                    <a:gd name="connsiteX75" fmla="*/ 1147157 w 1463040"/>
                                    <a:gd name="connsiteY75" fmla="*/ 294686 h 569006"/>
                                    <a:gd name="connsiteX76" fmla="*/ 1213658 w 1463040"/>
                                    <a:gd name="connsiteY76" fmla="*/ 286373 h 569006"/>
                                    <a:gd name="connsiteX77" fmla="*/ 1221971 w 1463040"/>
                                    <a:gd name="connsiteY77" fmla="*/ 261435 h 569006"/>
                                    <a:gd name="connsiteX78" fmla="*/ 1238597 w 1463040"/>
                                    <a:gd name="connsiteY78" fmla="*/ 244809 h 569006"/>
                                    <a:gd name="connsiteX79" fmla="*/ 1255222 w 1463040"/>
                                    <a:gd name="connsiteY79" fmla="*/ 194933 h 569006"/>
                                    <a:gd name="connsiteX80" fmla="*/ 1263535 w 1463040"/>
                                    <a:gd name="connsiteY80" fmla="*/ 169995 h 569006"/>
                                    <a:gd name="connsiteX81" fmla="*/ 1230284 w 1463040"/>
                                    <a:gd name="connsiteY81" fmla="*/ 78555 h 569006"/>
                                    <a:gd name="connsiteX82" fmla="*/ 1197033 w 1463040"/>
                                    <a:gd name="connsiteY82" fmla="*/ 86867 h 569006"/>
                                    <a:gd name="connsiteX83" fmla="*/ 1188720 w 1463040"/>
                                    <a:gd name="connsiteY83" fmla="*/ 178307 h 569006"/>
                                    <a:gd name="connsiteX84" fmla="*/ 1230284 w 1463040"/>
                                    <a:gd name="connsiteY84" fmla="*/ 186620 h 569006"/>
                                    <a:gd name="connsiteX85" fmla="*/ 1305098 w 1463040"/>
                                    <a:gd name="connsiteY85" fmla="*/ 178307 h 569006"/>
                                    <a:gd name="connsiteX86" fmla="*/ 1354975 w 1463040"/>
                                    <a:gd name="connsiteY86" fmla="*/ 161682 h 569006"/>
                                    <a:gd name="connsiteX87" fmla="*/ 1379913 w 1463040"/>
                                    <a:gd name="connsiteY87" fmla="*/ 136744 h 569006"/>
                                    <a:gd name="connsiteX88" fmla="*/ 1396538 w 1463040"/>
                                    <a:gd name="connsiteY88" fmla="*/ 86867 h 569006"/>
                                    <a:gd name="connsiteX89" fmla="*/ 1413164 w 1463040"/>
                                    <a:gd name="connsiteY89" fmla="*/ 28678 h 569006"/>
                                    <a:gd name="connsiteX90" fmla="*/ 1404851 w 1463040"/>
                                    <a:gd name="connsiteY90" fmla="*/ 3740 h 569006"/>
                                    <a:gd name="connsiteX91" fmla="*/ 1363287 w 1463040"/>
                                    <a:gd name="connsiteY91" fmla="*/ 45304 h 569006"/>
                                    <a:gd name="connsiteX92" fmla="*/ 1346662 w 1463040"/>
                                    <a:gd name="connsiteY92" fmla="*/ 70242 h 569006"/>
                                    <a:gd name="connsiteX93" fmla="*/ 1446415 w 1463040"/>
                                    <a:gd name="connsiteY93" fmla="*/ 78555 h 569006"/>
                                    <a:gd name="connsiteX94" fmla="*/ 1454727 w 1463040"/>
                                    <a:gd name="connsiteY94" fmla="*/ 53617 h 569006"/>
                                    <a:gd name="connsiteX95" fmla="*/ 1463040 w 1463040"/>
                                    <a:gd name="connsiteY95" fmla="*/ 3740 h 5690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Lst>
                                  <a:rect l="l" t="t" r="r" b="b"/>
                                  <a:pathLst>
                                    <a:path w="1463040" h="569006">
                                      <a:moveTo>
                                        <a:pt x="0" y="78555"/>
                                      </a:moveTo>
                                      <a:cubicBezTo>
                                        <a:pt x="2771" y="100722"/>
                                        <a:pt x="16" y="124315"/>
                                        <a:pt x="8313" y="145057"/>
                                      </a:cubicBezTo>
                                      <a:cubicBezTo>
                                        <a:pt x="12023" y="154333"/>
                                        <a:pt x="23283" y="161017"/>
                                        <a:pt x="33251" y="161682"/>
                                      </a:cubicBezTo>
                                      <a:cubicBezTo>
                                        <a:pt x="66543" y="163901"/>
                                        <a:pt x="99753" y="156140"/>
                                        <a:pt x="133004" y="153369"/>
                                      </a:cubicBezTo>
                                      <a:cubicBezTo>
                                        <a:pt x="135775" y="145056"/>
                                        <a:pt x="149742" y="130838"/>
                                        <a:pt x="141317" y="128431"/>
                                      </a:cubicBezTo>
                                      <a:cubicBezTo>
                                        <a:pt x="82478" y="111620"/>
                                        <a:pt x="79347" y="129946"/>
                                        <a:pt x="58189" y="161682"/>
                                      </a:cubicBezTo>
                                      <a:cubicBezTo>
                                        <a:pt x="50885" y="183595"/>
                                        <a:pt x="36245" y="214553"/>
                                        <a:pt x="58189" y="236497"/>
                                      </a:cubicBezTo>
                                      <a:cubicBezTo>
                                        <a:pt x="70107" y="248415"/>
                                        <a:pt x="91538" y="241504"/>
                                        <a:pt x="108066" y="244809"/>
                                      </a:cubicBezTo>
                                      <a:cubicBezTo>
                                        <a:pt x="119269" y="247050"/>
                                        <a:pt x="130164" y="250644"/>
                                        <a:pt x="141317" y="253122"/>
                                      </a:cubicBezTo>
                                      <a:cubicBezTo>
                                        <a:pt x="155109" y="256187"/>
                                        <a:pt x="169026" y="258664"/>
                                        <a:pt x="182880" y="261435"/>
                                      </a:cubicBezTo>
                                      <a:cubicBezTo>
                                        <a:pt x="188478" y="260502"/>
                                        <a:pt x="250820" y="257123"/>
                                        <a:pt x="257695" y="236497"/>
                                      </a:cubicBezTo>
                                      <a:cubicBezTo>
                                        <a:pt x="261308" y="225658"/>
                                        <a:pt x="258056" y="210681"/>
                                        <a:pt x="249382" y="203246"/>
                                      </a:cubicBezTo>
                                      <a:cubicBezTo>
                                        <a:pt x="236076" y="191841"/>
                                        <a:pt x="199506" y="186620"/>
                                        <a:pt x="199506" y="186620"/>
                                      </a:cubicBezTo>
                                      <a:cubicBezTo>
                                        <a:pt x="185651" y="189391"/>
                                        <a:pt x="162903" y="181704"/>
                                        <a:pt x="157942" y="194933"/>
                                      </a:cubicBezTo>
                                      <a:cubicBezTo>
                                        <a:pt x="151005" y="213430"/>
                                        <a:pt x="170293" y="257207"/>
                                        <a:pt x="191193" y="269747"/>
                                      </a:cubicBezTo>
                                      <a:cubicBezTo>
                                        <a:pt x="198707" y="274255"/>
                                        <a:pt x="207818" y="275289"/>
                                        <a:pt x="216131" y="278060"/>
                                      </a:cubicBezTo>
                                      <a:cubicBezTo>
                                        <a:pt x="221673" y="283602"/>
                                        <a:pt x="226637" y="289790"/>
                                        <a:pt x="232757" y="294686"/>
                                      </a:cubicBezTo>
                                      <a:cubicBezTo>
                                        <a:pt x="240558" y="300927"/>
                                        <a:pt x="250631" y="304247"/>
                                        <a:pt x="257695" y="311311"/>
                                      </a:cubicBezTo>
                                      <a:cubicBezTo>
                                        <a:pt x="264759" y="318375"/>
                                        <a:pt x="269852" y="327313"/>
                                        <a:pt x="274320" y="336249"/>
                                      </a:cubicBezTo>
                                      <a:cubicBezTo>
                                        <a:pt x="278239" y="344086"/>
                                        <a:pt x="276437" y="354991"/>
                                        <a:pt x="282633" y="361187"/>
                                      </a:cubicBezTo>
                                      <a:cubicBezTo>
                                        <a:pt x="288829" y="367383"/>
                                        <a:pt x="299258" y="366729"/>
                                        <a:pt x="307571" y="369500"/>
                                      </a:cubicBezTo>
                                      <a:cubicBezTo>
                                        <a:pt x="313113" y="375042"/>
                                        <a:pt x="317476" y="382094"/>
                                        <a:pt x="324197" y="386126"/>
                                      </a:cubicBezTo>
                                      <a:cubicBezTo>
                                        <a:pt x="350888" y="402140"/>
                                        <a:pt x="367878" y="391314"/>
                                        <a:pt x="399011" y="386126"/>
                                      </a:cubicBezTo>
                                      <a:cubicBezTo>
                                        <a:pt x="407324" y="380584"/>
                                        <a:pt x="421782" y="379253"/>
                                        <a:pt x="423949" y="369500"/>
                                      </a:cubicBezTo>
                                      <a:cubicBezTo>
                                        <a:pt x="433897" y="324735"/>
                                        <a:pt x="421908" y="310291"/>
                                        <a:pt x="390698" y="294686"/>
                                      </a:cubicBezTo>
                                      <a:cubicBezTo>
                                        <a:pt x="382861" y="290767"/>
                                        <a:pt x="374073" y="289144"/>
                                        <a:pt x="365760" y="286373"/>
                                      </a:cubicBezTo>
                                      <a:cubicBezTo>
                                        <a:pt x="358380" y="287193"/>
                                        <a:pt x="288159" y="289707"/>
                                        <a:pt x="266007" y="302998"/>
                                      </a:cubicBezTo>
                                      <a:cubicBezTo>
                                        <a:pt x="259287" y="307030"/>
                                        <a:pt x="254924" y="314082"/>
                                        <a:pt x="249382" y="319624"/>
                                      </a:cubicBezTo>
                                      <a:cubicBezTo>
                                        <a:pt x="243840" y="336249"/>
                                        <a:pt x="228507" y="352499"/>
                                        <a:pt x="232757" y="369500"/>
                                      </a:cubicBezTo>
                                      <a:cubicBezTo>
                                        <a:pt x="235528" y="380584"/>
                                        <a:pt x="235960" y="392532"/>
                                        <a:pt x="241069" y="402751"/>
                                      </a:cubicBezTo>
                                      <a:cubicBezTo>
                                        <a:pt x="249774" y="420161"/>
                                        <a:pt x="266042" y="422949"/>
                                        <a:pt x="282633" y="427689"/>
                                      </a:cubicBezTo>
                                      <a:cubicBezTo>
                                        <a:pt x="331451" y="441637"/>
                                        <a:pt x="382073" y="446354"/>
                                        <a:pt x="432262" y="452627"/>
                                      </a:cubicBezTo>
                                      <a:cubicBezTo>
                                        <a:pt x="467333" y="464318"/>
                                        <a:pt x="476703" y="471427"/>
                                        <a:pt x="523702" y="452627"/>
                                      </a:cubicBezTo>
                                      <a:cubicBezTo>
                                        <a:pt x="536097" y="447669"/>
                                        <a:pt x="545141" y="413248"/>
                                        <a:pt x="548640" y="402751"/>
                                      </a:cubicBezTo>
                                      <a:cubicBezTo>
                                        <a:pt x="540327" y="399980"/>
                                        <a:pt x="532464" y="394438"/>
                                        <a:pt x="523702" y="394438"/>
                                      </a:cubicBezTo>
                                      <a:cubicBezTo>
                                        <a:pt x="470211" y="394438"/>
                                        <a:pt x="474377" y="396842"/>
                                        <a:pt x="440575" y="419377"/>
                                      </a:cubicBezTo>
                                      <a:cubicBezTo>
                                        <a:pt x="437804" y="427690"/>
                                        <a:pt x="432262" y="435553"/>
                                        <a:pt x="432262" y="444315"/>
                                      </a:cubicBezTo>
                                      <a:cubicBezTo>
                                        <a:pt x="432262" y="458444"/>
                                        <a:pt x="435009" y="472892"/>
                                        <a:pt x="440575" y="485878"/>
                                      </a:cubicBezTo>
                                      <a:cubicBezTo>
                                        <a:pt x="445314" y="496935"/>
                                        <a:pt x="474836" y="514261"/>
                                        <a:pt x="482138" y="519129"/>
                                      </a:cubicBezTo>
                                      <a:cubicBezTo>
                                        <a:pt x="565265" y="516358"/>
                                        <a:pt x="648710" y="518580"/>
                                        <a:pt x="731520" y="510817"/>
                                      </a:cubicBezTo>
                                      <a:cubicBezTo>
                                        <a:pt x="739323" y="510085"/>
                                        <a:pt x="744114" y="500912"/>
                                        <a:pt x="748146" y="494191"/>
                                      </a:cubicBezTo>
                                      <a:cubicBezTo>
                                        <a:pt x="752654" y="486677"/>
                                        <a:pt x="753687" y="477566"/>
                                        <a:pt x="756458" y="469253"/>
                                      </a:cubicBezTo>
                                      <a:cubicBezTo>
                                        <a:pt x="753687" y="449857"/>
                                        <a:pt x="765983" y="419172"/>
                                        <a:pt x="748146" y="411064"/>
                                      </a:cubicBezTo>
                                      <a:cubicBezTo>
                                        <a:pt x="722421" y="399371"/>
                                        <a:pt x="690991" y="416558"/>
                                        <a:pt x="665018" y="427689"/>
                                      </a:cubicBezTo>
                                      <a:cubicBezTo>
                                        <a:pt x="650611" y="433863"/>
                                        <a:pt x="642851" y="449856"/>
                                        <a:pt x="631767" y="460940"/>
                                      </a:cubicBezTo>
                                      <a:lnTo>
                                        <a:pt x="615142" y="477566"/>
                                      </a:lnTo>
                                      <a:cubicBezTo>
                                        <a:pt x="621074" y="513157"/>
                                        <a:pt x="614546" y="533576"/>
                                        <a:pt x="648393" y="552380"/>
                                      </a:cubicBezTo>
                                      <a:cubicBezTo>
                                        <a:pt x="663712" y="560891"/>
                                        <a:pt x="698269" y="569006"/>
                                        <a:pt x="698269" y="569006"/>
                                      </a:cubicBezTo>
                                      <a:cubicBezTo>
                                        <a:pt x="742604" y="566235"/>
                                        <a:pt x="787096" y="565343"/>
                                        <a:pt x="831273" y="560693"/>
                                      </a:cubicBezTo>
                                      <a:cubicBezTo>
                                        <a:pt x="839987" y="559776"/>
                                        <a:pt x="848697" y="556888"/>
                                        <a:pt x="856211" y="552380"/>
                                      </a:cubicBezTo>
                                      <a:cubicBezTo>
                                        <a:pt x="862931" y="548348"/>
                                        <a:pt x="867295" y="541297"/>
                                        <a:pt x="872837" y="535755"/>
                                      </a:cubicBezTo>
                                      <a:cubicBezTo>
                                        <a:pt x="888457" y="488892"/>
                                        <a:pt x="890221" y="494706"/>
                                        <a:pt x="872837" y="419377"/>
                                      </a:cubicBezTo>
                                      <a:cubicBezTo>
                                        <a:pt x="871075" y="411740"/>
                                        <a:pt x="863415" y="405838"/>
                                        <a:pt x="856211" y="402751"/>
                                      </a:cubicBezTo>
                                      <a:cubicBezTo>
                                        <a:pt x="843224" y="397185"/>
                                        <a:pt x="828502" y="397209"/>
                                        <a:pt x="814647" y="394438"/>
                                      </a:cubicBezTo>
                                      <a:cubicBezTo>
                                        <a:pt x="803564" y="397209"/>
                                        <a:pt x="785010" y="391913"/>
                                        <a:pt x="781397" y="402751"/>
                                      </a:cubicBezTo>
                                      <a:cubicBezTo>
                                        <a:pt x="770362" y="435855"/>
                                        <a:pt x="784860" y="477170"/>
                                        <a:pt x="814647" y="494191"/>
                                      </a:cubicBezTo>
                                      <a:cubicBezTo>
                                        <a:pt x="824566" y="499859"/>
                                        <a:pt x="836814" y="499733"/>
                                        <a:pt x="847898" y="502504"/>
                                      </a:cubicBezTo>
                                      <a:cubicBezTo>
                                        <a:pt x="889462" y="499733"/>
                                        <a:pt x="931567" y="501430"/>
                                        <a:pt x="972589" y="494191"/>
                                      </a:cubicBezTo>
                                      <a:cubicBezTo>
                                        <a:pt x="980307" y="492829"/>
                                        <a:pt x="984319" y="483686"/>
                                        <a:pt x="989215" y="477566"/>
                                      </a:cubicBezTo>
                                      <a:cubicBezTo>
                                        <a:pt x="995456" y="469764"/>
                                        <a:pt x="1001782" y="461757"/>
                                        <a:pt x="1005840" y="452627"/>
                                      </a:cubicBezTo>
                                      <a:cubicBezTo>
                                        <a:pt x="1017408" y="426598"/>
                                        <a:pt x="1023869" y="397140"/>
                                        <a:pt x="1030778" y="369500"/>
                                      </a:cubicBezTo>
                                      <a:cubicBezTo>
                                        <a:pt x="1028007" y="352875"/>
                                        <a:pt x="1033565" y="332308"/>
                                        <a:pt x="1022466" y="319624"/>
                                      </a:cubicBezTo>
                                      <a:cubicBezTo>
                                        <a:pt x="1010926" y="306435"/>
                                        <a:pt x="989215" y="308540"/>
                                        <a:pt x="972589" y="302998"/>
                                      </a:cubicBezTo>
                                      <a:lnTo>
                                        <a:pt x="947651" y="294686"/>
                                      </a:lnTo>
                                      <a:cubicBezTo>
                                        <a:pt x="938194" y="313601"/>
                                        <a:pt x="922713" y="338553"/>
                                        <a:pt x="922713" y="361187"/>
                                      </a:cubicBezTo>
                                      <a:cubicBezTo>
                                        <a:pt x="922713" y="372612"/>
                                        <a:pt x="922352" y="387003"/>
                                        <a:pt x="931026" y="394438"/>
                                      </a:cubicBezTo>
                                      <a:cubicBezTo>
                                        <a:pt x="944332" y="405843"/>
                                        <a:pt x="980902" y="411064"/>
                                        <a:pt x="980902" y="411064"/>
                                      </a:cubicBezTo>
                                      <a:cubicBezTo>
                                        <a:pt x="1004750" y="408679"/>
                                        <a:pt x="1059007" y="409418"/>
                                        <a:pt x="1088967" y="394438"/>
                                      </a:cubicBezTo>
                                      <a:cubicBezTo>
                                        <a:pt x="1097903" y="389970"/>
                                        <a:pt x="1105593" y="383355"/>
                                        <a:pt x="1113906" y="377813"/>
                                      </a:cubicBezTo>
                                      <a:cubicBezTo>
                                        <a:pt x="1134999" y="314533"/>
                                        <a:pt x="1127094" y="345121"/>
                                        <a:pt x="1138844" y="286373"/>
                                      </a:cubicBezTo>
                                      <a:cubicBezTo>
                                        <a:pt x="1136073" y="258664"/>
                                        <a:pt x="1144562" y="227300"/>
                                        <a:pt x="1130531" y="203246"/>
                                      </a:cubicBezTo>
                                      <a:cubicBezTo>
                                        <a:pt x="1121701" y="188109"/>
                                        <a:pt x="1080655" y="186620"/>
                                        <a:pt x="1080655" y="186620"/>
                                      </a:cubicBezTo>
                                      <a:cubicBezTo>
                                        <a:pt x="1027871" y="197177"/>
                                        <a:pt x="1013763" y="185644"/>
                                        <a:pt x="1047404" y="269747"/>
                                      </a:cubicBezTo>
                                      <a:cubicBezTo>
                                        <a:pt x="1050658" y="277883"/>
                                        <a:pt x="1063841" y="275935"/>
                                        <a:pt x="1072342" y="278060"/>
                                      </a:cubicBezTo>
                                      <a:cubicBezTo>
                                        <a:pt x="1086049" y="281487"/>
                                        <a:pt x="1100113" y="283308"/>
                                        <a:pt x="1113906" y="286373"/>
                                      </a:cubicBezTo>
                                      <a:cubicBezTo>
                                        <a:pt x="1125059" y="288851"/>
                                        <a:pt x="1136073" y="291915"/>
                                        <a:pt x="1147157" y="294686"/>
                                      </a:cubicBezTo>
                                      <a:cubicBezTo>
                                        <a:pt x="1169324" y="291915"/>
                                        <a:pt x="1193244" y="295446"/>
                                        <a:pt x="1213658" y="286373"/>
                                      </a:cubicBezTo>
                                      <a:cubicBezTo>
                                        <a:pt x="1221665" y="282814"/>
                                        <a:pt x="1217463" y="268949"/>
                                        <a:pt x="1221971" y="261435"/>
                                      </a:cubicBezTo>
                                      <a:cubicBezTo>
                                        <a:pt x="1226003" y="254714"/>
                                        <a:pt x="1233055" y="250351"/>
                                        <a:pt x="1238597" y="244809"/>
                                      </a:cubicBezTo>
                                      <a:lnTo>
                                        <a:pt x="1255222" y="194933"/>
                                      </a:lnTo>
                                      <a:lnTo>
                                        <a:pt x="1263535" y="169995"/>
                                      </a:lnTo>
                                      <a:cubicBezTo>
                                        <a:pt x="1259790" y="132550"/>
                                        <a:pt x="1279929" y="78555"/>
                                        <a:pt x="1230284" y="78555"/>
                                      </a:cubicBezTo>
                                      <a:cubicBezTo>
                                        <a:pt x="1218859" y="78555"/>
                                        <a:pt x="1208117" y="84096"/>
                                        <a:pt x="1197033" y="86867"/>
                                      </a:cubicBezTo>
                                      <a:cubicBezTo>
                                        <a:pt x="1190513" y="106426"/>
                                        <a:pt x="1165220" y="154808"/>
                                        <a:pt x="1188720" y="178307"/>
                                      </a:cubicBezTo>
                                      <a:cubicBezTo>
                                        <a:pt x="1198711" y="188298"/>
                                        <a:pt x="1216429" y="183849"/>
                                        <a:pt x="1230284" y="186620"/>
                                      </a:cubicBezTo>
                                      <a:cubicBezTo>
                                        <a:pt x="1255222" y="183849"/>
                                        <a:pt x="1280494" y="183228"/>
                                        <a:pt x="1305098" y="178307"/>
                                      </a:cubicBezTo>
                                      <a:cubicBezTo>
                                        <a:pt x="1322283" y="174870"/>
                                        <a:pt x="1354975" y="161682"/>
                                        <a:pt x="1354975" y="161682"/>
                                      </a:cubicBezTo>
                                      <a:cubicBezTo>
                                        <a:pt x="1363288" y="153369"/>
                                        <a:pt x="1374204" y="147021"/>
                                        <a:pt x="1379913" y="136744"/>
                                      </a:cubicBezTo>
                                      <a:cubicBezTo>
                                        <a:pt x="1388424" y="121424"/>
                                        <a:pt x="1390996" y="103493"/>
                                        <a:pt x="1396538" y="86867"/>
                                      </a:cubicBezTo>
                                      <a:cubicBezTo>
                                        <a:pt x="1408466" y="51083"/>
                                        <a:pt x="1402723" y="70440"/>
                                        <a:pt x="1413164" y="28678"/>
                                      </a:cubicBezTo>
                                      <a:cubicBezTo>
                                        <a:pt x="1410393" y="20365"/>
                                        <a:pt x="1412987" y="6994"/>
                                        <a:pt x="1404851" y="3740"/>
                                      </a:cubicBezTo>
                                      <a:cubicBezTo>
                                        <a:pt x="1364301" y="-12479"/>
                                        <a:pt x="1370586" y="28273"/>
                                        <a:pt x="1363287" y="45304"/>
                                      </a:cubicBezTo>
                                      <a:cubicBezTo>
                                        <a:pt x="1359352" y="54487"/>
                                        <a:pt x="1352204" y="61929"/>
                                        <a:pt x="1346662" y="70242"/>
                                      </a:cubicBezTo>
                                      <a:cubicBezTo>
                                        <a:pt x="1374683" y="112274"/>
                                        <a:pt x="1365592" y="115292"/>
                                        <a:pt x="1446415" y="78555"/>
                                      </a:cubicBezTo>
                                      <a:cubicBezTo>
                                        <a:pt x="1454392" y="74929"/>
                                        <a:pt x="1452826" y="62171"/>
                                        <a:pt x="1454727" y="53617"/>
                                      </a:cubicBezTo>
                                      <a:cubicBezTo>
                                        <a:pt x="1458383" y="37163"/>
                                        <a:pt x="1463040" y="3740"/>
                                        <a:pt x="1463040" y="3740"/>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033" name="Group 1033"/>
                          <wpg:cNvGrpSpPr/>
                          <wpg:grpSpPr>
                            <a:xfrm>
                              <a:off x="0" y="1535394"/>
                              <a:ext cx="5869418" cy="1075113"/>
                              <a:chOff x="0" y="1535394"/>
                              <a:chExt cx="5869418" cy="1075113"/>
                            </a:xfrm>
                          </wpg:grpSpPr>
                          <wpg:grpSp>
                            <wpg:cNvPr id="1034" name="Group 1034"/>
                            <wpg:cNvGrpSpPr/>
                            <wpg:grpSpPr>
                              <a:xfrm>
                                <a:off x="0" y="1535394"/>
                                <a:ext cx="2998527" cy="1075113"/>
                                <a:chOff x="0" y="1535394"/>
                                <a:chExt cx="2998527" cy="1075113"/>
                              </a:xfrm>
                            </wpg:grpSpPr>
                            <wps:wsp>
                              <wps:cNvPr id="1035" name="Freeform 1359"/>
                              <wps:cNvSpPr/>
                              <wps:spPr>
                                <a:xfrm>
                                  <a:off x="363191" y="1779234"/>
                                  <a:ext cx="1587731" cy="831273"/>
                                </a:xfrm>
                                <a:custGeom>
                                  <a:avLst/>
                                  <a:gdLst>
                                    <a:gd name="connsiteX0" fmla="*/ 573578 w 1587731"/>
                                    <a:gd name="connsiteY0" fmla="*/ 49877 h 831273"/>
                                    <a:gd name="connsiteX1" fmla="*/ 507076 w 1587731"/>
                                    <a:gd name="connsiteY1" fmla="*/ 24939 h 831273"/>
                                    <a:gd name="connsiteX2" fmla="*/ 415636 w 1587731"/>
                                    <a:gd name="connsiteY2" fmla="*/ 0 h 831273"/>
                                    <a:gd name="connsiteX3" fmla="*/ 315884 w 1587731"/>
                                    <a:gd name="connsiteY3" fmla="*/ 8313 h 831273"/>
                                    <a:gd name="connsiteX4" fmla="*/ 274320 w 1587731"/>
                                    <a:gd name="connsiteY4" fmla="*/ 49877 h 831273"/>
                                    <a:gd name="connsiteX5" fmla="*/ 282633 w 1587731"/>
                                    <a:gd name="connsiteY5" fmla="*/ 116379 h 831273"/>
                                    <a:gd name="connsiteX6" fmla="*/ 307571 w 1587731"/>
                                    <a:gd name="connsiteY6" fmla="*/ 133004 h 831273"/>
                                    <a:gd name="connsiteX7" fmla="*/ 315884 w 1587731"/>
                                    <a:gd name="connsiteY7" fmla="*/ 157942 h 831273"/>
                                    <a:gd name="connsiteX8" fmla="*/ 307571 w 1587731"/>
                                    <a:gd name="connsiteY8" fmla="*/ 199506 h 831273"/>
                                    <a:gd name="connsiteX9" fmla="*/ 274320 w 1587731"/>
                                    <a:gd name="connsiteY9" fmla="*/ 207819 h 831273"/>
                                    <a:gd name="connsiteX10" fmla="*/ 166255 w 1587731"/>
                                    <a:gd name="connsiteY10" fmla="*/ 199506 h 831273"/>
                                    <a:gd name="connsiteX11" fmla="*/ 16626 w 1587731"/>
                                    <a:gd name="connsiteY11" fmla="*/ 199506 h 831273"/>
                                    <a:gd name="connsiteX12" fmla="*/ 0 w 1587731"/>
                                    <a:gd name="connsiteY12" fmla="*/ 224444 h 831273"/>
                                    <a:gd name="connsiteX13" fmla="*/ 8313 w 1587731"/>
                                    <a:gd name="connsiteY13" fmla="*/ 282633 h 831273"/>
                                    <a:gd name="connsiteX14" fmla="*/ 33251 w 1587731"/>
                                    <a:gd name="connsiteY14" fmla="*/ 290946 h 831273"/>
                                    <a:gd name="connsiteX15" fmla="*/ 166255 w 1587731"/>
                                    <a:gd name="connsiteY15" fmla="*/ 282633 h 831273"/>
                                    <a:gd name="connsiteX16" fmla="*/ 340822 w 1587731"/>
                                    <a:gd name="connsiteY16" fmla="*/ 266008 h 831273"/>
                                    <a:gd name="connsiteX17" fmla="*/ 365760 w 1587731"/>
                                    <a:gd name="connsiteY17" fmla="*/ 249382 h 831273"/>
                                    <a:gd name="connsiteX18" fmla="*/ 390698 w 1587731"/>
                                    <a:gd name="connsiteY18" fmla="*/ 241069 h 831273"/>
                                    <a:gd name="connsiteX19" fmla="*/ 457200 w 1587731"/>
                                    <a:gd name="connsiteY19" fmla="*/ 249382 h 831273"/>
                                    <a:gd name="connsiteX20" fmla="*/ 465513 w 1587731"/>
                                    <a:gd name="connsiteY20" fmla="*/ 274320 h 831273"/>
                                    <a:gd name="connsiteX21" fmla="*/ 440575 w 1587731"/>
                                    <a:gd name="connsiteY21" fmla="*/ 349135 h 831273"/>
                                    <a:gd name="connsiteX22" fmla="*/ 432262 w 1587731"/>
                                    <a:gd name="connsiteY22" fmla="*/ 374073 h 831273"/>
                                    <a:gd name="connsiteX23" fmla="*/ 556953 w 1587731"/>
                                    <a:gd name="connsiteY23" fmla="*/ 415637 h 831273"/>
                                    <a:gd name="connsiteX24" fmla="*/ 573578 w 1587731"/>
                                    <a:gd name="connsiteY24" fmla="*/ 399011 h 831273"/>
                                    <a:gd name="connsiteX25" fmla="*/ 581891 w 1587731"/>
                                    <a:gd name="connsiteY25" fmla="*/ 374073 h 831273"/>
                                    <a:gd name="connsiteX26" fmla="*/ 598516 w 1587731"/>
                                    <a:gd name="connsiteY26" fmla="*/ 349135 h 831273"/>
                                    <a:gd name="connsiteX27" fmla="*/ 606829 w 1587731"/>
                                    <a:gd name="connsiteY27" fmla="*/ 274320 h 831273"/>
                                    <a:gd name="connsiteX28" fmla="*/ 615142 w 1587731"/>
                                    <a:gd name="connsiteY28" fmla="*/ 249382 h 831273"/>
                                    <a:gd name="connsiteX29" fmla="*/ 656706 w 1587731"/>
                                    <a:gd name="connsiteY29" fmla="*/ 241069 h 831273"/>
                                    <a:gd name="connsiteX30" fmla="*/ 739833 w 1587731"/>
                                    <a:gd name="connsiteY30" fmla="*/ 299259 h 831273"/>
                                    <a:gd name="connsiteX31" fmla="*/ 756458 w 1587731"/>
                                    <a:gd name="connsiteY31" fmla="*/ 349135 h 831273"/>
                                    <a:gd name="connsiteX32" fmla="*/ 789709 w 1587731"/>
                                    <a:gd name="connsiteY32" fmla="*/ 573579 h 831273"/>
                                    <a:gd name="connsiteX33" fmla="*/ 814647 w 1587731"/>
                                    <a:gd name="connsiteY33" fmla="*/ 581891 h 831273"/>
                                    <a:gd name="connsiteX34" fmla="*/ 831273 w 1587731"/>
                                    <a:gd name="connsiteY34" fmla="*/ 598517 h 831273"/>
                                    <a:gd name="connsiteX35" fmla="*/ 889462 w 1587731"/>
                                    <a:gd name="connsiteY35" fmla="*/ 615142 h 831273"/>
                                    <a:gd name="connsiteX36" fmla="*/ 939338 w 1587731"/>
                                    <a:gd name="connsiteY36" fmla="*/ 631768 h 831273"/>
                                    <a:gd name="connsiteX37" fmla="*/ 980902 w 1587731"/>
                                    <a:gd name="connsiteY37" fmla="*/ 598517 h 831273"/>
                                    <a:gd name="connsiteX38" fmla="*/ 997527 w 1587731"/>
                                    <a:gd name="connsiteY38" fmla="*/ 581891 h 831273"/>
                                    <a:gd name="connsiteX39" fmla="*/ 1005840 w 1587731"/>
                                    <a:gd name="connsiteY39" fmla="*/ 556953 h 831273"/>
                                    <a:gd name="connsiteX40" fmla="*/ 1097280 w 1587731"/>
                                    <a:gd name="connsiteY40" fmla="*/ 548640 h 831273"/>
                                    <a:gd name="connsiteX41" fmla="*/ 1122218 w 1587731"/>
                                    <a:gd name="connsiteY41" fmla="*/ 565266 h 831273"/>
                                    <a:gd name="connsiteX42" fmla="*/ 1138844 w 1587731"/>
                                    <a:gd name="connsiteY42" fmla="*/ 581891 h 831273"/>
                                    <a:gd name="connsiteX43" fmla="*/ 1188720 w 1587731"/>
                                    <a:gd name="connsiteY43" fmla="*/ 598517 h 831273"/>
                                    <a:gd name="connsiteX44" fmla="*/ 1255222 w 1587731"/>
                                    <a:gd name="connsiteY44" fmla="*/ 615142 h 831273"/>
                                    <a:gd name="connsiteX45" fmla="*/ 1280160 w 1587731"/>
                                    <a:gd name="connsiteY45" fmla="*/ 623455 h 831273"/>
                                    <a:gd name="connsiteX46" fmla="*/ 1338349 w 1587731"/>
                                    <a:gd name="connsiteY46" fmla="*/ 631768 h 831273"/>
                                    <a:gd name="connsiteX47" fmla="*/ 1346662 w 1587731"/>
                                    <a:gd name="connsiteY47" fmla="*/ 606829 h 831273"/>
                                    <a:gd name="connsiteX48" fmla="*/ 1396538 w 1587731"/>
                                    <a:gd name="connsiteY48" fmla="*/ 581891 h 831273"/>
                                    <a:gd name="connsiteX49" fmla="*/ 1421476 w 1587731"/>
                                    <a:gd name="connsiteY49" fmla="*/ 689957 h 831273"/>
                                    <a:gd name="connsiteX50" fmla="*/ 1438102 w 1587731"/>
                                    <a:gd name="connsiteY50" fmla="*/ 739833 h 831273"/>
                                    <a:gd name="connsiteX51" fmla="*/ 1463040 w 1587731"/>
                                    <a:gd name="connsiteY51" fmla="*/ 789709 h 831273"/>
                                    <a:gd name="connsiteX52" fmla="*/ 1579418 w 1587731"/>
                                    <a:gd name="connsiteY52" fmla="*/ 814648 h 831273"/>
                                    <a:gd name="connsiteX53" fmla="*/ 1587731 w 1587731"/>
                                    <a:gd name="connsiteY53" fmla="*/ 831273 h 831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1587731" h="831273">
                                      <a:moveTo>
                                        <a:pt x="573578" y="49877"/>
                                      </a:moveTo>
                                      <a:cubicBezTo>
                                        <a:pt x="555556" y="42668"/>
                                        <a:pt x="527569" y="30528"/>
                                        <a:pt x="507076" y="24939"/>
                                      </a:cubicBezTo>
                                      <a:cubicBezTo>
                                        <a:pt x="403966" y="-3182"/>
                                        <a:pt x="473031" y="19132"/>
                                        <a:pt x="415636" y="0"/>
                                      </a:cubicBezTo>
                                      <a:cubicBezTo>
                                        <a:pt x="382385" y="2771"/>
                                        <a:pt x="347348" y="-2792"/>
                                        <a:pt x="315884" y="8313"/>
                                      </a:cubicBezTo>
                                      <a:cubicBezTo>
                                        <a:pt x="297408" y="14834"/>
                                        <a:pt x="274320" y="49877"/>
                                        <a:pt x="274320" y="49877"/>
                                      </a:cubicBezTo>
                                      <a:cubicBezTo>
                                        <a:pt x="277091" y="72044"/>
                                        <a:pt x="274336" y="95637"/>
                                        <a:pt x="282633" y="116379"/>
                                      </a:cubicBezTo>
                                      <a:cubicBezTo>
                                        <a:pt x="286343" y="125655"/>
                                        <a:pt x="301330" y="125203"/>
                                        <a:pt x="307571" y="133004"/>
                                      </a:cubicBezTo>
                                      <a:cubicBezTo>
                                        <a:pt x="313045" y="139846"/>
                                        <a:pt x="313113" y="149629"/>
                                        <a:pt x="315884" y="157942"/>
                                      </a:cubicBezTo>
                                      <a:cubicBezTo>
                                        <a:pt x="313113" y="171797"/>
                                        <a:pt x="316616" y="188652"/>
                                        <a:pt x="307571" y="199506"/>
                                      </a:cubicBezTo>
                                      <a:cubicBezTo>
                                        <a:pt x="300257" y="208283"/>
                                        <a:pt x="285745" y="207819"/>
                                        <a:pt x="274320" y="207819"/>
                                      </a:cubicBezTo>
                                      <a:cubicBezTo>
                                        <a:pt x="238192" y="207819"/>
                                        <a:pt x="202277" y="202277"/>
                                        <a:pt x="166255" y="199506"/>
                                      </a:cubicBezTo>
                                      <a:cubicBezTo>
                                        <a:pt x="108688" y="187992"/>
                                        <a:pt x="89113" y="180176"/>
                                        <a:pt x="16626" y="199506"/>
                                      </a:cubicBezTo>
                                      <a:cubicBezTo>
                                        <a:pt x="6973" y="202080"/>
                                        <a:pt x="5542" y="216131"/>
                                        <a:pt x="0" y="224444"/>
                                      </a:cubicBezTo>
                                      <a:cubicBezTo>
                                        <a:pt x="2771" y="243840"/>
                                        <a:pt x="-449" y="265108"/>
                                        <a:pt x="8313" y="282633"/>
                                      </a:cubicBezTo>
                                      <a:cubicBezTo>
                                        <a:pt x="12232" y="290470"/>
                                        <a:pt x="24489" y="290946"/>
                                        <a:pt x="33251" y="290946"/>
                                      </a:cubicBezTo>
                                      <a:cubicBezTo>
                                        <a:pt x="77672" y="290946"/>
                                        <a:pt x="121920" y="285404"/>
                                        <a:pt x="166255" y="282633"/>
                                      </a:cubicBezTo>
                                      <a:cubicBezTo>
                                        <a:pt x="251315" y="254278"/>
                                        <a:pt x="109856" y="299003"/>
                                        <a:pt x="340822" y="266008"/>
                                      </a:cubicBezTo>
                                      <a:cubicBezTo>
                                        <a:pt x="350712" y="264595"/>
                                        <a:pt x="356824" y="253850"/>
                                        <a:pt x="365760" y="249382"/>
                                      </a:cubicBezTo>
                                      <a:cubicBezTo>
                                        <a:pt x="373597" y="245463"/>
                                        <a:pt x="382385" y="243840"/>
                                        <a:pt x="390698" y="241069"/>
                                      </a:cubicBezTo>
                                      <a:cubicBezTo>
                                        <a:pt x="412865" y="243840"/>
                                        <a:pt x="436786" y="240309"/>
                                        <a:pt x="457200" y="249382"/>
                                      </a:cubicBezTo>
                                      <a:cubicBezTo>
                                        <a:pt x="465207" y="252941"/>
                                        <a:pt x="465513" y="265558"/>
                                        <a:pt x="465513" y="274320"/>
                                      </a:cubicBezTo>
                                      <a:cubicBezTo>
                                        <a:pt x="465513" y="330846"/>
                                        <a:pt x="467286" y="322423"/>
                                        <a:pt x="440575" y="349135"/>
                                      </a:cubicBezTo>
                                      <a:cubicBezTo>
                                        <a:pt x="437804" y="357448"/>
                                        <a:pt x="431294" y="365364"/>
                                        <a:pt x="432262" y="374073"/>
                                      </a:cubicBezTo>
                                      <a:cubicBezTo>
                                        <a:pt x="441770" y="459650"/>
                                        <a:pt x="469640" y="422353"/>
                                        <a:pt x="556953" y="415637"/>
                                      </a:cubicBezTo>
                                      <a:cubicBezTo>
                                        <a:pt x="562495" y="410095"/>
                                        <a:pt x="569546" y="405731"/>
                                        <a:pt x="573578" y="399011"/>
                                      </a:cubicBezTo>
                                      <a:cubicBezTo>
                                        <a:pt x="578086" y="391497"/>
                                        <a:pt x="577972" y="381910"/>
                                        <a:pt x="581891" y="374073"/>
                                      </a:cubicBezTo>
                                      <a:cubicBezTo>
                                        <a:pt x="586359" y="365137"/>
                                        <a:pt x="592974" y="357448"/>
                                        <a:pt x="598516" y="349135"/>
                                      </a:cubicBezTo>
                                      <a:cubicBezTo>
                                        <a:pt x="601287" y="324197"/>
                                        <a:pt x="602704" y="299070"/>
                                        <a:pt x="606829" y="274320"/>
                                      </a:cubicBezTo>
                                      <a:cubicBezTo>
                                        <a:pt x="608270" y="265677"/>
                                        <a:pt x="607851" y="254242"/>
                                        <a:pt x="615142" y="249382"/>
                                      </a:cubicBezTo>
                                      <a:cubicBezTo>
                                        <a:pt x="626898" y="241545"/>
                                        <a:pt x="642851" y="243840"/>
                                        <a:pt x="656706" y="241069"/>
                                      </a:cubicBezTo>
                                      <a:cubicBezTo>
                                        <a:pt x="707268" y="249496"/>
                                        <a:pt x="719786" y="239117"/>
                                        <a:pt x="739833" y="299259"/>
                                      </a:cubicBezTo>
                                      <a:lnTo>
                                        <a:pt x="756458" y="349135"/>
                                      </a:lnTo>
                                      <a:cubicBezTo>
                                        <a:pt x="761269" y="469414"/>
                                        <a:pt x="707649" y="532549"/>
                                        <a:pt x="789709" y="573579"/>
                                      </a:cubicBezTo>
                                      <a:cubicBezTo>
                                        <a:pt x="797546" y="577498"/>
                                        <a:pt x="806334" y="579120"/>
                                        <a:pt x="814647" y="581891"/>
                                      </a:cubicBezTo>
                                      <a:cubicBezTo>
                                        <a:pt x="820189" y="587433"/>
                                        <a:pt x="824552" y="594485"/>
                                        <a:pt x="831273" y="598517"/>
                                      </a:cubicBezTo>
                                      <a:cubicBezTo>
                                        <a:pt x="840582" y="604102"/>
                                        <a:pt x="882221" y="612970"/>
                                        <a:pt x="889462" y="615142"/>
                                      </a:cubicBezTo>
                                      <a:cubicBezTo>
                                        <a:pt x="906248" y="620178"/>
                                        <a:pt x="939338" y="631768"/>
                                        <a:pt x="939338" y="631768"/>
                                      </a:cubicBezTo>
                                      <a:cubicBezTo>
                                        <a:pt x="979486" y="591620"/>
                                        <a:pt x="928464" y="640468"/>
                                        <a:pt x="980902" y="598517"/>
                                      </a:cubicBezTo>
                                      <a:cubicBezTo>
                                        <a:pt x="987022" y="593621"/>
                                        <a:pt x="991985" y="587433"/>
                                        <a:pt x="997527" y="581891"/>
                                      </a:cubicBezTo>
                                      <a:cubicBezTo>
                                        <a:pt x="1000298" y="573578"/>
                                        <a:pt x="1001332" y="564467"/>
                                        <a:pt x="1005840" y="556953"/>
                                      </a:cubicBezTo>
                                      <a:cubicBezTo>
                                        <a:pt x="1027320" y="521154"/>
                                        <a:pt x="1055940" y="544047"/>
                                        <a:pt x="1097280" y="548640"/>
                                      </a:cubicBezTo>
                                      <a:cubicBezTo>
                                        <a:pt x="1105593" y="554182"/>
                                        <a:pt x="1114417" y="559025"/>
                                        <a:pt x="1122218" y="565266"/>
                                      </a:cubicBezTo>
                                      <a:cubicBezTo>
                                        <a:pt x="1128338" y="570162"/>
                                        <a:pt x="1131834" y="578386"/>
                                        <a:pt x="1138844" y="581891"/>
                                      </a:cubicBezTo>
                                      <a:cubicBezTo>
                                        <a:pt x="1154519" y="589728"/>
                                        <a:pt x="1172095" y="592975"/>
                                        <a:pt x="1188720" y="598517"/>
                                      </a:cubicBezTo>
                                      <a:cubicBezTo>
                                        <a:pt x="1245715" y="617515"/>
                                        <a:pt x="1174988" y="595083"/>
                                        <a:pt x="1255222" y="615142"/>
                                      </a:cubicBezTo>
                                      <a:cubicBezTo>
                                        <a:pt x="1263723" y="617267"/>
                                        <a:pt x="1271847" y="620684"/>
                                        <a:pt x="1280160" y="623455"/>
                                      </a:cubicBezTo>
                                      <a:cubicBezTo>
                                        <a:pt x="1299127" y="642421"/>
                                        <a:pt x="1302891" y="655407"/>
                                        <a:pt x="1338349" y="631768"/>
                                      </a:cubicBezTo>
                                      <a:cubicBezTo>
                                        <a:pt x="1345640" y="626907"/>
                                        <a:pt x="1341188" y="613672"/>
                                        <a:pt x="1346662" y="606829"/>
                                      </a:cubicBezTo>
                                      <a:cubicBezTo>
                                        <a:pt x="1358381" y="592181"/>
                                        <a:pt x="1380111" y="587367"/>
                                        <a:pt x="1396538" y="581891"/>
                                      </a:cubicBezTo>
                                      <a:cubicBezTo>
                                        <a:pt x="1437446" y="622799"/>
                                        <a:pt x="1402142" y="580400"/>
                                        <a:pt x="1421476" y="689957"/>
                                      </a:cubicBezTo>
                                      <a:cubicBezTo>
                                        <a:pt x="1424522" y="707215"/>
                                        <a:pt x="1432560" y="723208"/>
                                        <a:pt x="1438102" y="739833"/>
                                      </a:cubicBezTo>
                                      <a:cubicBezTo>
                                        <a:pt x="1442631" y="753420"/>
                                        <a:pt x="1449471" y="781228"/>
                                        <a:pt x="1463040" y="789709"/>
                                      </a:cubicBezTo>
                                      <a:cubicBezTo>
                                        <a:pt x="1510046" y="819089"/>
                                        <a:pt x="1526201" y="796909"/>
                                        <a:pt x="1579418" y="814648"/>
                                      </a:cubicBezTo>
                                      <a:cubicBezTo>
                                        <a:pt x="1585296" y="816607"/>
                                        <a:pt x="1584960" y="825731"/>
                                        <a:pt x="1587731" y="831273"/>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036" name="Group 1036"/>
                              <wpg:cNvGrpSpPr/>
                              <wpg:grpSpPr>
                                <a:xfrm>
                                  <a:off x="0" y="1535394"/>
                                  <a:ext cx="2998527" cy="980901"/>
                                  <a:chOff x="0" y="1535394"/>
                                  <a:chExt cx="2998527" cy="980901"/>
                                </a:xfrm>
                              </wpg:grpSpPr>
                              <wps:wsp>
                                <wps:cNvPr id="1037" name="Freeform 1361"/>
                                <wps:cNvSpPr/>
                                <wps:spPr>
                                  <a:xfrm>
                                    <a:off x="263005" y="1709961"/>
                                    <a:ext cx="2701637" cy="714895"/>
                                  </a:xfrm>
                                  <a:custGeom>
                                    <a:avLst/>
                                    <a:gdLst>
                                      <a:gd name="connsiteX0" fmla="*/ 0 w 2701637"/>
                                      <a:gd name="connsiteY0" fmla="*/ 640080 h 714895"/>
                                      <a:gd name="connsiteX1" fmla="*/ 58189 w 2701637"/>
                                      <a:gd name="connsiteY1" fmla="*/ 648393 h 714895"/>
                                      <a:gd name="connsiteX2" fmla="*/ 108066 w 2701637"/>
                                      <a:gd name="connsiteY2" fmla="*/ 665018 h 714895"/>
                                      <a:gd name="connsiteX3" fmla="*/ 133004 w 2701637"/>
                                      <a:gd name="connsiteY3" fmla="*/ 681644 h 714895"/>
                                      <a:gd name="connsiteX4" fmla="*/ 157942 w 2701637"/>
                                      <a:gd name="connsiteY4" fmla="*/ 689956 h 714895"/>
                                      <a:gd name="connsiteX5" fmla="*/ 207818 w 2701637"/>
                                      <a:gd name="connsiteY5" fmla="*/ 714895 h 714895"/>
                                      <a:gd name="connsiteX6" fmla="*/ 315884 w 2701637"/>
                                      <a:gd name="connsiteY6" fmla="*/ 698269 h 714895"/>
                                      <a:gd name="connsiteX7" fmla="*/ 374073 w 2701637"/>
                                      <a:gd name="connsiteY7" fmla="*/ 648393 h 714895"/>
                                      <a:gd name="connsiteX8" fmla="*/ 407324 w 2701637"/>
                                      <a:gd name="connsiteY8" fmla="*/ 606829 h 714895"/>
                                      <a:gd name="connsiteX9" fmla="*/ 432262 w 2701637"/>
                                      <a:gd name="connsiteY9" fmla="*/ 598516 h 714895"/>
                                      <a:gd name="connsiteX10" fmla="*/ 681644 w 2701637"/>
                                      <a:gd name="connsiteY10" fmla="*/ 581891 h 714895"/>
                                      <a:gd name="connsiteX11" fmla="*/ 706582 w 2701637"/>
                                      <a:gd name="connsiteY11" fmla="*/ 507076 h 714895"/>
                                      <a:gd name="connsiteX12" fmla="*/ 714895 w 2701637"/>
                                      <a:gd name="connsiteY12" fmla="*/ 482138 h 714895"/>
                                      <a:gd name="connsiteX13" fmla="*/ 723207 w 2701637"/>
                                      <a:gd name="connsiteY13" fmla="*/ 216131 h 714895"/>
                                      <a:gd name="connsiteX14" fmla="*/ 739833 w 2701637"/>
                                      <a:gd name="connsiteY14" fmla="*/ 199506 h 714895"/>
                                      <a:gd name="connsiteX15" fmla="*/ 748146 w 2701637"/>
                                      <a:gd name="connsiteY15" fmla="*/ 174567 h 714895"/>
                                      <a:gd name="connsiteX16" fmla="*/ 789709 w 2701637"/>
                                      <a:gd name="connsiteY16" fmla="*/ 166255 h 714895"/>
                                      <a:gd name="connsiteX17" fmla="*/ 814647 w 2701637"/>
                                      <a:gd name="connsiteY17" fmla="*/ 149629 h 714895"/>
                                      <a:gd name="connsiteX18" fmla="*/ 831273 w 2701637"/>
                                      <a:gd name="connsiteY18" fmla="*/ 133004 h 714895"/>
                                      <a:gd name="connsiteX19" fmla="*/ 856211 w 2701637"/>
                                      <a:gd name="connsiteY19" fmla="*/ 124691 h 714895"/>
                                      <a:gd name="connsiteX20" fmla="*/ 955964 w 2701637"/>
                                      <a:gd name="connsiteY20" fmla="*/ 149629 h 714895"/>
                                      <a:gd name="connsiteX21" fmla="*/ 964277 w 2701637"/>
                                      <a:gd name="connsiteY21" fmla="*/ 174567 h 714895"/>
                                      <a:gd name="connsiteX22" fmla="*/ 947651 w 2701637"/>
                                      <a:gd name="connsiteY22" fmla="*/ 241069 h 714895"/>
                                      <a:gd name="connsiteX23" fmla="*/ 914400 w 2701637"/>
                                      <a:gd name="connsiteY23" fmla="*/ 274320 h 714895"/>
                                      <a:gd name="connsiteX24" fmla="*/ 881149 w 2701637"/>
                                      <a:gd name="connsiteY24" fmla="*/ 307571 h 714895"/>
                                      <a:gd name="connsiteX25" fmla="*/ 839586 w 2701637"/>
                                      <a:gd name="connsiteY25" fmla="*/ 340822 h 714895"/>
                                      <a:gd name="connsiteX26" fmla="*/ 831273 w 2701637"/>
                                      <a:gd name="connsiteY26" fmla="*/ 432262 h 714895"/>
                                      <a:gd name="connsiteX27" fmla="*/ 856211 w 2701637"/>
                                      <a:gd name="connsiteY27" fmla="*/ 440575 h 714895"/>
                                      <a:gd name="connsiteX28" fmla="*/ 922713 w 2701637"/>
                                      <a:gd name="connsiteY28" fmla="*/ 423949 h 714895"/>
                                      <a:gd name="connsiteX29" fmla="*/ 972589 w 2701637"/>
                                      <a:gd name="connsiteY29" fmla="*/ 399011 h 714895"/>
                                      <a:gd name="connsiteX30" fmla="*/ 980902 w 2701637"/>
                                      <a:gd name="connsiteY30" fmla="*/ 374073 h 714895"/>
                                      <a:gd name="connsiteX31" fmla="*/ 997527 w 2701637"/>
                                      <a:gd name="connsiteY31" fmla="*/ 357447 h 714895"/>
                                      <a:gd name="connsiteX32" fmla="*/ 1005840 w 2701637"/>
                                      <a:gd name="connsiteY32" fmla="*/ 315884 h 714895"/>
                                      <a:gd name="connsiteX33" fmla="*/ 1022466 w 2701637"/>
                                      <a:gd name="connsiteY33" fmla="*/ 266007 h 714895"/>
                                      <a:gd name="connsiteX34" fmla="*/ 1030778 w 2701637"/>
                                      <a:gd name="connsiteY34" fmla="*/ 232756 h 714895"/>
                                      <a:gd name="connsiteX35" fmla="*/ 1039091 w 2701637"/>
                                      <a:gd name="connsiteY35" fmla="*/ 99753 h 714895"/>
                                      <a:gd name="connsiteX36" fmla="*/ 1064029 w 2701637"/>
                                      <a:gd name="connsiteY36" fmla="*/ 108066 h 714895"/>
                                      <a:gd name="connsiteX37" fmla="*/ 1105593 w 2701637"/>
                                      <a:gd name="connsiteY37" fmla="*/ 149629 h 714895"/>
                                      <a:gd name="connsiteX38" fmla="*/ 1122218 w 2701637"/>
                                      <a:gd name="connsiteY38" fmla="*/ 166255 h 714895"/>
                                      <a:gd name="connsiteX39" fmla="*/ 1155469 w 2701637"/>
                                      <a:gd name="connsiteY39" fmla="*/ 199506 h 714895"/>
                                      <a:gd name="connsiteX40" fmla="*/ 1238597 w 2701637"/>
                                      <a:gd name="connsiteY40" fmla="*/ 224444 h 714895"/>
                                      <a:gd name="connsiteX41" fmla="*/ 1354975 w 2701637"/>
                                      <a:gd name="connsiteY41" fmla="*/ 249382 h 714895"/>
                                      <a:gd name="connsiteX42" fmla="*/ 1421477 w 2701637"/>
                                      <a:gd name="connsiteY42" fmla="*/ 257695 h 714895"/>
                                      <a:gd name="connsiteX43" fmla="*/ 1471353 w 2701637"/>
                                      <a:gd name="connsiteY43" fmla="*/ 266007 h 714895"/>
                                      <a:gd name="connsiteX44" fmla="*/ 1454727 w 2701637"/>
                                      <a:gd name="connsiteY44" fmla="*/ 232756 h 714895"/>
                                      <a:gd name="connsiteX45" fmla="*/ 1396538 w 2701637"/>
                                      <a:gd name="connsiteY45" fmla="*/ 191193 h 714895"/>
                                      <a:gd name="connsiteX46" fmla="*/ 1346662 w 2701637"/>
                                      <a:gd name="connsiteY46" fmla="*/ 133004 h 714895"/>
                                      <a:gd name="connsiteX47" fmla="*/ 1321724 w 2701637"/>
                                      <a:gd name="connsiteY47" fmla="*/ 108066 h 714895"/>
                                      <a:gd name="connsiteX48" fmla="*/ 1313411 w 2701637"/>
                                      <a:gd name="connsiteY48" fmla="*/ 24938 h 714895"/>
                                      <a:gd name="connsiteX49" fmla="*/ 1321724 w 2701637"/>
                                      <a:gd name="connsiteY49" fmla="*/ 0 h 714895"/>
                                      <a:gd name="connsiteX50" fmla="*/ 1396538 w 2701637"/>
                                      <a:gd name="connsiteY50" fmla="*/ 8313 h 714895"/>
                                      <a:gd name="connsiteX51" fmla="*/ 1388226 w 2701637"/>
                                      <a:gd name="connsiteY51" fmla="*/ 33251 h 714895"/>
                                      <a:gd name="connsiteX52" fmla="*/ 1396538 w 2701637"/>
                                      <a:gd name="connsiteY52" fmla="*/ 66502 h 714895"/>
                                      <a:gd name="connsiteX53" fmla="*/ 1421477 w 2701637"/>
                                      <a:gd name="connsiteY53" fmla="*/ 74815 h 714895"/>
                                      <a:gd name="connsiteX54" fmla="*/ 1471353 w 2701637"/>
                                      <a:gd name="connsiteY54" fmla="*/ 108066 h 714895"/>
                                      <a:gd name="connsiteX55" fmla="*/ 1496291 w 2701637"/>
                                      <a:gd name="connsiteY55" fmla="*/ 124691 h 714895"/>
                                      <a:gd name="connsiteX56" fmla="*/ 1537855 w 2701637"/>
                                      <a:gd name="connsiteY56" fmla="*/ 157942 h 714895"/>
                                      <a:gd name="connsiteX57" fmla="*/ 1562793 w 2701637"/>
                                      <a:gd name="connsiteY57" fmla="*/ 166255 h 714895"/>
                                      <a:gd name="connsiteX58" fmla="*/ 1620982 w 2701637"/>
                                      <a:gd name="connsiteY58" fmla="*/ 124691 h 714895"/>
                                      <a:gd name="connsiteX59" fmla="*/ 1687484 w 2701637"/>
                                      <a:gd name="connsiteY59" fmla="*/ 116378 h 714895"/>
                                      <a:gd name="connsiteX60" fmla="*/ 1695797 w 2701637"/>
                                      <a:gd name="connsiteY60" fmla="*/ 83127 h 714895"/>
                                      <a:gd name="connsiteX61" fmla="*/ 1770611 w 2701637"/>
                                      <a:gd name="connsiteY61" fmla="*/ 133004 h 714895"/>
                                      <a:gd name="connsiteX62" fmla="*/ 1837113 w 2701637"/>
                                      <a:gd name="connsiteY62" fmla="*/ 166255 h 714895"/>
                                      <a:gd name="connsiteX63" fmla="*/ 1870364 w 2701637"/>
                                      <a:gd name="connsiteY63" fmla="*/ 182880 h 714895"/>
                                      <a:gd name="connsiteX64" fmla="*/ 1928553 w 2701637"/>
                                      <a:gd name="connsiteY64" fmla="*/ 207818 h 714895"/>
                                      <a:gd name="connsiteX65" fmla="*/ 1970117 w 2701637"/>
                                      <a:gd name="connsiteY65" fmla="*/ 266007 h 714895"/>
                                      <a:gd name="connsiteX66" fmla="*/ 1936866 w 2701637"/>
                                      <a:gd name="connsiteY66" fmla="*/ 307571 h 714895"/>
                                      <a:gd name="connsiteX67" fmla="*/ 1920240 w 2701637"/>
                                      <a:gd name="connsiteY67" fmla="*/ 332509 h 714895"/>
                                      <a:gd name="connsiteX68" fmla="*/ 1903615 w 2701637"/>
                                      <a:gd name="connsiteY68" fmla="*/ 349135 h 714895"/>
                                      <a:gd name="connsiteX69" fmla="*/ 1895302 w 2701637"/>
                                      <a:gd name="connsiteY69" fmla="*/ 374073 h 714895"/>
                                      <a:gd name="connsiteX70" fmla="*/ 1920240 w 2701637"/>
                                      <a:gd name="connsiteY70" fmla="*/ 382386 h 714895"/>
                                      <a:gd name="connsiteX71" fmla="*/ 1945178 w 2701637"/>
                                      <a:gd name="connsiteY71" fmla="*/ 399011 h 714895"/>
                                      <a:gd name="connsiteX72" fmla="*/ 1995055 w 2701637"/>
                                      <a:gd name="connsiteY72" fmla="*/ 415636 h 714895"/>
                                      <a:gd name="connsiteX73" fmla="*/ 2061557 w 2701637"/>
                                      <a:gd name="connsiteY73" fmla="*/ 399011 h 714895"/>
                                      <a:gd name="connsiteX74" fmla="*/ 2103120 w 2701637"/>
                                      <a:gd name="connsiteY74" fmla="*/ 357447 h 714895"/>
                                      <a:gd name="connsiteX75" fmla="*/ 2119746 w 2701637"/>
                                      <a:gd name="connsiteY75" fmla="*/ 340822 h 714895"/>
                                      <a:gd name="connsiteX76" fmla="*/ 2144684 w 2701637"/>
                                      <a:gd name="connsiteY76" fmla="*/ 299258 h 714895"/>
                                      <a:gd name="connsiteX77" fmla="*/ 2186247 w 2701637"/>
                                      <a:gd name="connsiteY77" fmla="*/ 307571 h 714895"/>
                                      <a:gd name="connsiteX78" fmla="*/ 2211186 w 2701637"/>
                                      <a:gd name="connsiteY78" fmla="*/ 332509 h 714895"/>
                                      <a:gd name="connsiteX79" fmla="*/ 2227811 w 2701637"/>
                                      <a:gd name="connsiteY79" fmla="*/ 365760 h 714895"/>
                                      <a:gd name="connsiteX80" fmla="*/ 2269375 w 2701637"/>
                                      <a:gd name="connsiteY80" fmla="*/ 423949 h 714895"/>
                                      <a:gd name="connsiteX81" fmla="*/ 2327564 w 2701637"/>
                                      <a:gd name="connsiteY81" fmla="*/ 440575 h 714895"/>
                                      <a:gd name="connsiteX82" fmla="*/ 2435629 w 2701637"/>
                                      <a:gd name="connsiteY82" fmla="*/ 423949 h 714895"/>
                                      <a:gd name="connsiteX83" fmla="*/ 2452255 w 2701637"/>
                                      <a:gd name="connsiteY83" fmla="*/ 407324 h 714895"/>
                                      <a:gd name="connsiteX84" fmla="*/ 2485506 w 2701637"/>
                                      <a:gd name="connsiteY84" fmla="*/ 399011 h 714895"/>
                                      <a:gd name="connsiteX85" fmla="*/ 2552007 w 2701637"/>
                                      <a:gd name="connsiteY85" fmla="*/ 357447 h 714895"/>
                                      <a:gd name="connsiteX86" fmla="*/ 2593571 w 2701637"/>
                                      <a:gd name="connsiteY86" fmla="*/ 315884 h 714895"/>
                                      <a:gd name="connsiteX87" fmla="*/ 2610197 w 2701637"/>
                                      <a:gd name="connsiteY87" fmla="*/ 299258 h 714895"/>
                                      <a:gd name="connsiteX88" fmla="*/ 2643447 w 2701637"/>
                                      <a:gd name="connsiteY88" fmla="*/ 274320 h 714895"/>
                                      <a:gd name="connsiteX89" fmla="*/ 2668386 w 2701637"/>
                                      <a:gd name="connsiteY89" fmla="*/ 266007 h 714895"/>
                                      <a:gd name="connsiteX90" fmla="*/ 2701637 w 2701637"/>
                                      <a:gd name="connsiteY90" fmla="*/ 241069 h 7148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701637" h="714895">
                                        <a:moveTo>
                                          <a:pt x="0" y="640080"/>
                                        </a:moveTo>
                                        <a:cubicBezTo>
                                          <a:pt x="19396" y="642851"/>
                                          <a:pt x="39097" y="643987"/>
                                          <a:pt x="58189" y="648393"/>
                                        </a:cubicBezTo>
                                        <a:cubicBezTo>
                                          <a:pt x="75265" y="652334"/>
                                          <a:pt x="108066" y="665018"/>
                                          <a:pt x="108066" y="665018"/>
                                        </a:cubicBezTo>
                                        <a:cubicBezTo>
                                          <a:pt x="116379" y="670560"/>
                                          <a:pt x="124068" y="677176"/>
                                          <a:pt x="133004" y="681644"/>
                                        </a:cubicBezTo>
                                        <a:cubicBezTo>
                                          <a:pt x="140841" y="685563"/>
                                          <a:pt x="150428" y="685448"/>
                                          <a:pt x="157942" y="689956"/>
                                        </a:cubicBezTo>
                                        <a:cubicBezTo>
                                          <a:pt x="210882" y="721720"/>
                                          <a:pt x="125802" y="694390"/>
                                          <a:pt x="207818" y="714895"/>
                                        </a:cubicBezTo>
                                        <a:cubicBezTo>
                                          <a:pt x="231664" y="712510"/>
                                          <a:pt x="285925" y="713249"/>
                                          <a:pt x="315884" y="698269"/>
                                        </a:cubicBezTo>
                                        <a:cubicBezTo>
                                          <a:pt x="334687" y="688868"/>
                                          <a:pt x="363846" y="663733"/>
                                          <a:pt x="374073" y="648393"/>
                                        </a:cubicBezTo>
                                        <a:cubicBezTo>
                                          <a:pt x="381625" y="637065"/>
                                          <a:pt x="394162" y="614726"/>
                                          <a:pt x="407324" y="606829"/>
                                        </a:cubicBezTo>
                                        <a:cubicBezTo>
                                          <a:pt x="414838" y="602321"/>
                                          <a:pt x="423761" y="600641"/>
                                          <a:pt x="432262" y="598516"/>
                                        </a:cubicBezTo>
                                        <a:cubicBezTo>
                                          <a:pt x="515718" y="577653"/>
                                          <a:pt x="587725" y="585648"/>
                                          <a:pt x="681644" y="581891"/>
                                        </a:cubicBezTo>
                                        <a:lnTo>
                                          <a:pt x="706582" y="507076"/>
                                        </a:lnTo>
                                        <a:lnTo>
                                          <a:pt x="714895" y="482138"/>
                                        </a:lnTo>
                                        <a:cubicBezTo>
                                          <a:pt x="717666" y="393469"/>
                                          <a:pt x="715410" y="304500"/>
                                          <a:pt x="723207" y="216131"/>
                                        </a:cubicBezTo>
                                        <a:cubicBezTo>
                                          <a:pt x="723896" y="208324"/>
                                          <a:pt x="735801" y="206226"/>
                                          <a:pt x="739833" y="199506"/>
                                        </a:cubicBezTo>
                                        <a:cubicBezTo>
                                          <a:pt x="744341" y="191992"/>
                                          <a:pt x="740855" y="179428"/>
                                          <a:pt x="748146" y="174567"/>
                                        </a:cubicBezTo>
                                        <a:cubicBezTo>
                                          <a:pt x="759902" y="166730"/>
                                          <a:pt x="775855" y="169026"/>
                                          <a:pt x="789709" y="166255"/>
                                        </a:cubicBezTo>
                                        <a:cubicBezTo>
                                          <a:pt x="798022" y="160713"/>
                                          <a:pt x="806846" y="155870"/>
                                          <a:pt x="814647" y="149629"/>
                                        </a:cubicBezTo>
                                        <a:cubicBezTo>
                                          <a:pt x="820767" y="144733"/>
                                          <a:pt x="824553" y="137036"/>
                                          <a:pt x="831273" y="133004"/>
                                        </a:cubicBezTo>
                                        <a:cubicBezTo>
                                          <a:pt x="838787" y="128496"/>
                                          <a:pt x="847898" y="127462"/>
                                          <a:pt x="856211" y="124691"/>
                                        </a:cubicBezTo>
                                        <a:cubicBezTo>
                                          <a:pt x="892224" y="128292"/>
                                          <a:pt x="935101" y="114859"/>
                                          <a:pt x="955964" y="149629"/>
                                        </a:cubicBezTo>
                                        <a:cubicBezTo>
                                          <a:pt x="960472" y="157143"/>
                                          <a:pt x="961506" y="166254"/>
                                          <a:pt x="964277" y="174567"/>
                                        </a:cubicBezTo>
                                        <a:cubicBezTo>
                                          <a:pt x="963405" y="178928"/>
                                          <a:pt x="954752" y="231128"/>
                                          <a:pt x="947651" y="241069"/>
                                        </a:cubicBezTo>
                                        <a:cubicBezTo>
                                          <a:pt x="938540" y="253824"/>
                                          <a:pt x="925484" y="263236"/>
                                          <a:pt x="914400" y="274320"/>
                                        </a:cubicBezTo>
                                        <a:lnTo>
                                          <a:pt x="881149" y="307571"/>
                                        </a:lnTo>
                                        <a:cubicBezTo>
                                          <a:pt x="849690" y="328543"/>
                                          <a:pt x="863275" y="317131"/>
                                          <a:pt x="839586" y="340822"/>
                                        </a:cubicBezTo>
                                        <a:cubicBezTo>
                                          <a:pt x="829827" y="370098"/>
                                          <a:pt x="810384" y="400929"/>
                                          <a:pt x="831273" y="432262"/>
                                        </a:cubicBezTo>
                                        <a:cubicBezTo>
                                          <a:pt x="836133" y="439553"/>
                                          <a:pt x="847898" y="437804"/>
                                          <a:pt x="856211" y="440575"/>
                                        </a:cubicBezTo>
                                        <a:cubicBezTo>
                                          <a:pt x="872022" y="437413"/>
                                          <a:pt x="905671" y="432470"/>
                                          <a:pt x="922713" y="423949"/>
                                        </a:cubicBezTo>
                                        <a:cubicBezTo>
                                          <a:pt x="987171" y="391720"/>
                                          <a:pt x="909906" y="419906"/>
                                          <a:pt x="972589" y="399011"/>
                                        </a:cubicBezTo>
                                        <a:cubicBezTo>
                                          <a:pt x="975360" y="390698"/>
                                          <a:pt x="976394" y="381587"/>
                                          <a:pt x="980902" y="374073"/>
                                        </a:cubicBezTo>
                                        <a:cubicBezTo>
                                          <a:pt x="984934" y="367353"/>
                                          <a:pt x="994440" y="364651"/>
                                          <a:pt x="997527" y="357447"/>
                                        </a:cubicBezTo>
                                        <a:cubicBezTo>
                                          <a:pt x="1003093" y="344461"/>
                                          <a:pt x="1002122" y="329515"/>
                                          <a:pt x="1005840" y="315884"/>
                                        </a:cubicBezTo>
                                        <a:cubicBezTo>
                                          <a:pt x="1010451" y="298977"/>
                                          <a:pt x="1018216" y="283009"/>
                                          <a:pt x="1022466" y="266007"/>
                                        </a:cubicBezTo>
                                        <a:lnTo>
                                          <a:pt x="1030778" y="232756"/>
                                        </a:lnTo>
                                        <a:cubicBezTo>
                                          <a:pt x="1033549" y="188422"/>
                                          <a:pt x="1027645" y="142674"/>
                                          <a:pt x="1039091" y="99753"/>
                                        </a:cubicBezTo>
                                        <a:cubicBezTo>
                                          <a:pt x="1041349" y="91287"/>
                                          <a:pt x="1057019" y="102809"/>
                                          <a:pt x="1064029" y="108066"/>
                                        </a:cubicBezTo>
                                        <a:cubicBezTo>
                                          <a:pt x="1079704" y="119822"/>
                                          <a:pt x="1091738" y="135774"/>
                                          <a:pt x="1105593" y="149629"/>
                                        </a:cubicBezTo>
                                        <a:lnTo>
                                          <a:pt x="1122218" y="166255"/>
                                        </a:lnTo>
                                        <a:cubicBezTo>
                                          <a:pt x="1136996" y="210588"/>
                                          <a:pt x="1118524" y="177339"/>
                                          <a:pt x="1155469" y="199506"/>
                                        </a:cubicBezTo>
                                        <a:cubicBezTo>
                                          <a:pt x="1217277" y="236590"/>
                                          <a:pt x="1080559" y="201868"/>
                                          <a:pt x="1238597" y="224444"/>
                                        </a:cubicBezTo>
                                        <a:cubicBezTo>
                                          <a:pt x="1357961" y="241495"/>
                                          <a:pt x="1208474" y="221912"/>
                                          <a:pt x="1354975" y="249382"/>
                                        </a:cubicBezTo>
                                        <a:cubicBezTo>
                                          <a:pt x="1376932" y="253499"/>
                                          <a:pt x="1399362" y="254536"/>
                                          <a:pt x="1421477" y="257695"/>
                                        </a:cubicBezTo>
                                        <a:cubicBezTo>
                                          <a:pt x="1438162" y="260079"/>
                                          <a:pt x="1454728" y="263236"/>
                                          <a:pt x="1471353" y="266007"/>
                                        </a:cubicBezTo>
                                        <a:cubicBezTo>
                                          <a:pt x="1465811" y="254923"/>
                                          <a:pt x="1462792" y="242165"/>
                                          <a:pt x="1454727" y="232756"/>
                                        </a:cubicBezTo>
                                        <a:cubicBezTo>
                                          <a:pt x="1437878" y="213098"/>
                                          <a:pt x="1415414" y="207372"/>
                                          <a:pt x="1396538" y="191193"/>
                                        </a:cubicBezTo>
                                        <a:cubicBezTo>
                                          <a:pt x="1338263" y="141244"/>
                                          <a:pt x="1383429" y="177125"/>
                                          <a:pt x="1346662" y="133004"/>
                                        </a:cubicBezTo>
                                        <a:cubicBezTo>
                                          <a:pt x="1339136" y="123973"/>
                                          <a:pt x="1330037" y="116379"/>
                                          <a:pt x="1321724" y="108066"/>
                                        </a:cubicBezTo>
                                        <a:cubicBezTo>
                                          <a:pt x="1302968" y="51798"/>
                                          <a:pt x="1299881" y="72291"/>
                                          <a:pt x="1313411" y="24938"/>
                                        </a:cubicBezTo>
                                        <a:cubicBezTo>
                                          <a:pt x="1315818" y="16513"/>
                                          <a:pt x="1318953" y="8313"/>
                                          <a:pt x="1321724" y="0"/>
                                        </a:cubicBezTo>
                                        <a:cubicBezTo>
                                          <a:pt x="1346662" y="2771"/>
                                          <a:pt x="1374095" y="-2908"/>
                                          <a:pt x="1396538" y="8313"/>
                                        </a:cubicBezTo>
                                        <a:cubicBezTo>
                                          <a:pt x="1404375" y="12232"/>
                                          <a:pt x="1388226" y="24489"/>
                                          <a:pt x="1388226" y="33251"/>
                                        </a:cubicBezTo>
                                        <a:cubicBezTo>
                                          <a:pt x="1388226" y="44676"/>
                                          <a:pt x="1389401" y="57581"/>
                                          <a:pt x="1396538" y="66502"/>
                                        </a:cubicBezTo>
                                        <a:cubicBezTo>
                                          <a:pt x="1402012" y="73345"/>
                                          <a:pt x="1413817" y="70559"/>
                                          <a:pt x="1421477" y="74815"/>
                                        </a:cubicBezTo>
                                        <a:cubicBezTo>
                                          <a:pt x="1438944" y="84519"/>
                                          <a:pt x="1454728" y="96982"/>
                                          <a:pt x="1471353" y="108066"/>
                                        </a:cubicBezTo>
                                        <a:cubicBezTo>
                                          <a:pt x="1479666" y="113608"/>
                                          <a:pt x="1489226" y="117627"/>
                                          <a:pt x="1496291" y="124691"/>
                                        </a:cubicBezTo>
                                        <a:cubicBezTo>
                                          <a:pt x="1511754" y="140153"/>
                                          <a:pt x="1516884" y="147456"/>
                                          <a:pt x="1537855" y="157942"/>
                                        </a:cubicBezTo>
                                        <a:cubicBezTo>
                                          <a:pt x="1545692" y="161861"/>
                                          <a:pt x="1554480" y="163484"/>
                                          <a:pt x="1562793" y="166255"/>
                                        </a:cubicBezTo>
                                        <a:cubicBezTo>
                                          <a:pt x="1589052" y="139996"/>
                                          <a:pt x="1588546" y="130589"/>
                                          <a:pt x="1620982" y="124691"/>
                                        </a:cubicBezTo>
                                        <a:cubicBezTo>
                                          <a:pt x="1642961" y="120695"/>
                                          <a:pt x="1665317" y="119149"/>
                                          <a:pt x="1687484" y="116378"/>
                                        </a:cubicBezTo>
                                        <a:cubicBezTo>
                                          <a:pt x="1690255" y="105294"/>
                                          <a:pt x="1684372" y="83127"/>
                                          <a:pt x="1695797" y="83127"/>
                                        </a:cubicBezTo>
                                        <a:cubicBezTo>
                                          <a:pt x="1695799" y="83127"/>
                                          <a:pt x="1758141" y="124691"/>
                                          <a:pt x="1770611" y="133004"/>
                                        </a:cubicBezTo>
                                        <a:cubicBezTo>
                                          <a:pt x="1814767" y="162442"/>
                                          <a:pt x="1776113" y="139144"/>
                                          <a:pt x="1837113" y="166255"/>
                                        </a:cubicBezTo>
                                        <a:cubicBezTo>
                                          <a:pt x="1848437" y="171288"/>
                                          <a:pt x="1858974" y="177999"/>
                                          <a:pt x="1870364" y="182880"/>
                                        </a:cubicBezTo>
                                        <a:cubicBezTo>
                                          <a:pt x="1955984" y="219574"/>
                                          <a:pt x="1818273" y="152680"/>
                                          <a:pt x="1928553" y="207818"/>
                                        </a:cubicBezTo>
                                        <a:cubicBezTo>
                                          <a:pt x="1968000" y="247265"/>
                                          <a:pt x="1956847" y="226199"/>
                                          <a:pt x="1970117" y="266007"/>
                                        </a:cubicBezTo>
                                        <a:cubicBezTo>
                                          <a:pt x="1953934" y="314557"/>
                                          <a:pt x="1974466" y="269972"/>
                                          <a:pt x="1936866" y="307571"/>
                                        </a:cubicBezTo>
                                        <a:cubicBezTo>
                                          <a:pt x="1929801" y="314635"/>
                                          <a:pt x="1926481" y="324708"/>
                                          <a:pt x="1920240" y="332509"/>
                                        </a:cubicBezTo>
                                        <a:cubicBezTo>
                                          <a:pt x="1915344" y="338629"/>
                                          <a:pt x="1909157" y="343593"/>
                                          <a:pt x="1903615" y="349135"/>
                                        </a:cubicBezTo>
                                        <a:cubicBezTo>
                                          <a:pt x="1900844" y="357448"/>
                                          <a:pt x="1891383" y="366236"/>
                                          <a:pt x="1895302" y="374073"/>
                                        </a:cubicBezTo>
                                        <a:cubicBezTo>
                                          <a:pt x="1899221" y="381910"/>
                                          <a:pt x="1912403" y="378467"/>
                                          <a:pt x="1920240" y="382386"/>
                                        </a:cubicBezTo>
                                        <a:cubicBezTo>
                                          <a:pt x="1929176" y="386854"/>
                                          <a:pt x="1936048" y="394954"/>
                                          <a:pt x="1945178" y="399011"/>
                                        </a:cubicBezTo>
                                        <a:cubicBezTo>
                                          <a:pt x="1961193" y="406128"/>
                                          <a:pt x="1995055" y="415636"/>
                                          <a:pt x="1995055" y="415636"/>
                                        </a:cubicBezTo>
                                        <a:cubicBezTo>
                                          <a:pt x="1998376" y="414972"/>
                                          <a:pt x="2052261" y="405983"/>
                                          <a:pt x="2061557" y="399011"/>
                                        </a:cubicBezTo>
                                        <a:cubicBezTo>
                                          <a:pt x="2077232" y="387255"/>
                                          <a:pt x="2089265" y="371302"/>
                                          <a:pt x="2103120" y="357447"/>
                                        </a:cubicBezTo>
                                        <a:lnTo>
                                          <a:pt x="2119746" y="340822"/>
                                        </a:lnTo>
                                        <a:cubicBezTo>
                                          <a:pt x="2122883" y="331411"/>
                                          <a:pt x="2128708" y="301540"/>
                                          <a:pt x="2144684" y="299258"/>
                                        </a:cubicBezTo>
                                        <a:cubicBezTo>
                                          <a:pt x="2158671" y="297260"/>
                                          <a:pt x="2172393" y="304800"/>
                                          <a:pt x="2186247" y="307571"/>
                                        </a:cubicBezTo>
                                        <a:cubicBezTo>
                                          <a:pt x="2194560" y="315884"/>
                                          <a:pt x="2204353" y="322943"/>
                                          <a:pt x="2211186" y="332509"/>
                                        </a:cubicBezTo>
                                        <a:cubicBezTo>
                                          <a:pt x="2218389" y="342593"/>
                                          <a:pt x="2222930" y="354370"/>
                                          <a:pt x="2227811" y="365760"/>
                                        </a:cubicBezTo>
                                        <a:cubicBezTo>
                                          <a:pt x="2238153" y="389892"/>
                                          <a:pt x="2235166" y="412545"/>
                                          <a:pt x="2269375" y="423949"/>
                                        </a:cubicBezTo>
                                        <a:cubicBezTo>
                                          <a:pt x="2305151" y="435875"/>
                                          <a:pt x="2285812" y="430137"/>
                                          <a:pt x="2327564" y="440575"/>
                                        </a:cubicBezTo>
                                        <a:cubicBezTo>
                                          <a:pt x="2332369" y="440095"/>
                                          <a:pt x="2411661" y="438329"/>
                                          <a:pt x="2435629" y="423949"/>
                                        </a:cubicBezTo>
                                        <a:cubicBezTo>
                                          <a:pt x="2442349" y="419917"/>
                                          <a:pt x="2445245" y="410829"/>
                                          <a:pt x="2452255" y="407324"/>
                                        </a:cubicBezTo>
                                        <a:cubicBezTo>
                                          <a:pt x="2462474" y="402215"/>
                                          <a:pt x="2474809" y="403022"/>
                                          <a:pt x="2485506" y="399011"/>
                                        </a:cubicBezTo>
                                        <a:cubicBezTo>
                                          <a:pt x="2509617" y="389970"/>
                                          <a:pt x="2532917" y="374416"/>
                                          <a:pt x="2552007" y="357447"/>
                                        </a:cubicBezTo>
                                        <a:cubicBezTo>
                                          <a:pt x="2566651" y="344430"/>
                                          <a:pt x="2579716" y="329738"/>
                                          <a:pt x="2593571" y="315884"/>
                                        </a:cubicBezTo>
                                        <a:cubicBezTo>
                                          <a:pt x="2599113" y="310342"/>
                                          <a:pt x="2603927" y="303961"/>
                                          <a:pt x="2610197" y="299258"/>
                                        </a:cubicBezTo>
                                        <a:cubicBezTo>
                                          <a:pt x="2621280" y="290945"/>
                                          <a:pt x="2631418" y="281194"/>
                                          <a:pt x="2643447" y="274320"/>
                                        </a:cubicBezTo>
                                        <a:cubicBezTo>
                                          <a:pt x="2651055" y="269972"/>
                                          <a:pt x="2660548" y="269926"/>
                                          <a:pt x="2668386" y="266007"/>
                                        </a:cubicBezTo>
                                        <a:cubicBezTo>
                                          <a:pt x="2687185" y="256607"/>
                                          <a:pt x="2689946" y="252760"/>
                                          <a:pt x="2701637" y="241069"/>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038" name="Group 1038"/>
                                <wpg:cNvGrpSpPr/>
                                <wpg:grpSpPr>
                                  <a:xfrm>
                                    <a:off x="0" y="1535394"/>
                                    <a:ext cx="2998527" cy="980901"/>
                                    <a:chOff x="0" y="1535394"/>
                                    <a:chExt cx="2998527" cy="980901"/>
                                  </a:xfrm>
                                </wpg:grpSpPr>
                                <wps:wsp>
                                  <wps:cNvPr id="1039" name="Rectangle 1039"/>
                                  <wps:cNvSpPr/>
                                  <wps:spPr>
                                    <a:xfrm>
                                      <a:off x="0" y="1721044"/>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0" name="Rectangle 1040"/>
                                  <wps:cNvSpPr/>
                                  <wps:spPr>
                                    <a:xfrm>
                                      <a:off x="1777307" y="1721044"/>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1" name="Rectangle 1041"/>
                                  <wps:cNvSpPr/>
                                  <wps:spPr>
                                    <a:xfrm>
                                      <a:off x="16626" y="2422085"/>
                                      <a:ext cx="5334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2" name="Rectangle 1042"/>
                                  <wps:cNvSpPr/>
                                  <wps:spPr>
                                    <a:xfrm>
                                      <a:off x="1029392" y="2423470"/>
                                      <a:ext cx="685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3" name="Rectangle 1043"/>
                                  <wps:cNvSpPr/>
                                  <wps:spPr>
                                    <a:xfrm>
                                      <a:off x="2163849" y="2440095"/>
                                      <a:ext cx="813262"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4" name="Freeform 1368"/>
                                  <wps:cNvSpPr/>
                                  <wps:spPr>
                                    <a:xfrm>
                                      <a:off x="337820" y="1793088"/>
                                      <a:ext cx="424413" cy="611637"/>
                                    </a:xfrm>
                                    <a:custGeom>
                                      <a:avLst/>
                                      <a:gdLst>
                                        <a:gd name="connsiteX0" fmla="*/ 307571 w 424413"/>
                                        <a:gd name="connsiteY0" fmla="*/ 41564 h 611637"/>
                                        <a:gd name="connsiteX1" fmla="*/ 266007 w 424413"/>
                                        <a:gd name="connsiteY1" fmla="*/ 33251 h 611637"/>
                                        <a:gd name="connsiteX2" fmla="*/ 207818 w 424413"/>
                                        <a:gd name="connsiteY2" fmla="*/ 16626 h 611637"/>
                                        <a:gd name="connsiteX3" fmla="*/ 124691 w 424413"/>
                                        <a:gd name="connsiteY3" fmla="*/ 0 h 611637"/>
                                        <a:gd name="connsiteX4" fmla="*/ 16625 w 424413"/>
                                        <a:gd name="connsiteY4" fmla="*/ 24939 h 611637"/>
                                        <a:gd name="connsiteX5" fmla="*/ 0 w 424413"/>
                                        <a:gd name="connsiteY5" fmla="*/ 49877 h 611637"/>
                                        <a:gd name="connsiteX6" fmla="*/ 8312 w 424413"/>
                                        <a:gd name="connsiteY6" fmla="*/ 124691 h 611637"/>
                                        <a:gd name="connsiteX7" fmla="*/ 83127 w 424413"/>
                                        <a:gd name="connsiteY7" fmla="*/ 149629 h 611637"/>
                                        <a:gd name="connsiteX8" fmla="*/ 108065 w 424413"/>
                                        <a:gd name="connsiteY8" fmla="*/ 157942 h 611637"/>
                                        <a:gd name="connsiteX9" fmla="*/ 216131 w 424413"/>
                                        <a:gd name="connsiteY9" fmla="*/ 149629 h 611637"/>
                                        <a:gd name="connsiteX10" fmla="*/ 249382 w 424413"/>
                                        <a:gd name="connsiteY10" fmla="*/ 141317 h 611637"/>
                                        <a:gd name="connsiteX11" fmla="*/ 290945 w 424413"/>
                                        <a:gd name="connsiteY11" fmla="*/ 149629 h 611637"/>
                                        <a:gd name="connsiteX12" fmla="*/ 307571 w 424413"/>
                                        <a:gd name="connsiteY12" fmla="*/ 166255 h 611637"/>
                                        <a:gd name="connsiteX13" fmla="*/ 324196 w 424413"/>
                                        <a:gd name="connsiteY13" fmla="*/ 191193 h 611637"/>
                                        <a:gd name="connsiteX14" fmla="*/ 315883 w 424413"/>
                                        <a:gd name="connsiteY14" fmla="*/ 216131 h 611637"/>
                                        <a:gd name="connsiteX15" fmla="*/ 166254 w 424413"/>
                                        <a:gd name="connsiteY15" fmla="*/ 224444 h 611637"/>
                                        <a:gd name="connsiteX16" fmla="*/ 141316 w 424413"/>
                                        <a:gd name="connsiteY16" fmla="*/ 249382 h 611637"/>
                                        <a:gd name="connsiteX17" fmla="*/ 149629 w 424413"/>
                                        <a:gd name="connsiteY17" fmla="*/ 307571 h 611637"/>
                                        <a:gd name="connsiteX18" fmla="*/ 166254 w 424413"/>
                                        <a:gd name="connsiteY18" fmla="*/ 324197 h 611637"/>
                                        <a:gd name="connsiteX19" fmla="*/ 224443 w 424413"/>
                                        <a:gd name="connsiteY19" fmla="*/ 349135 h 611637"/>
                                        <a:gd name="connsiteX20" fmla="*/ 324196 w 424413"/>
                                        <a:gd name="connsiteY20" fmla="*/ 332509 h 611637"/>
                                        <a:gd name="connsiteX21" fmla="*/ 365760 w 424413"/>
                                        <a:gd name="connsiteY21" fmla="*/ 307571 h 611637"/>
                                        <a:gd name="connsiteX22" fmla="*/ 390698 w 424413"/>
                                        <a:gd name="connsiteY22" fmla="*/ 315884 h 611637"/>
                                        <a:gd name="connsiteX23" fmla="*/ 407323 w 424413"/>
                                        <a:gd name="connsiteY23" fmla="*/ 390699 h 611637"/>
                                        <a:gd name="connsiteX24" fmla="*/ 357447 w 424413"/>
                                        <a:gd name="connsiteY24" fmla="*/ 407324 h 611637"/>
                                        <a:gd name="connsiteX25" fmla="*/ 191192 w 424413"/>
                                        <a:gd name="connsiteY25" fmla="*/ 399011 h 611637"/>
                                        <a:gd name="connsiteX26" fmla="*/ 108065 w 424413"/>
                                        <a:gd name="connsiteY26" fmla="*/ 407324 h 611637"/>
                                        <a:gd name="connsiteX27" fmla="*/ 141316 w 424413"/>
                                        <a:gd name="connsiteY27" fmla="*/ 473826 h 611637"/>
                                        <a:gd name="connsiteX28" fmla="*/ 166254 w 424413"/>
                                        <a:gd name="connsiteY28" fmla="*/ 482139 h 611637"/>
                                        <a:gd name="connsiteX29" fmla="*/ 191192 w 424413"/>
                                        <a:gd name="connsiteY29" fmla="*/ 498764 h 611637"/>
                                        <a:gd name="connsiteX30" fmla="*/ 299258 w 424413"/>
                                        <a:gd name="connsiteY30" fmla="*/ 507077 h 611637"/>
                                        <a:gd name="connsiteX31" fmla="*/ 324196 w 424413"/>
                                        <a:gd name="connsiteY31" fmla="*/ 556953 h 611637"/>
                                        <a:gd name="connsiteX32" fmla="*/ 315883 w 424413"/>
                                        <a:gd name="connsiteY32" fmla="*/ 606829 h 611637"/>
                                        <a:gd name="connsiteX33" fmla="*/ 266007 w 424413"/>
                                        <a:gd name="connsiteY33" fmla="*/ 606829 h 611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24413" h="611637">
                                          <a:moveTo>
                                            <a:pt x="307571" y="41564"/>
                                          </a:moveTo>
                                          <a:cubicBezTo>
                                            <a:pt x="293716" y="38793"/>
                                            <a:pt x="279714" y="36678"/>
                                            <a:pt x="266007" y="33251"/>
                                          </a:cubicBezTo>
                                          <a:cubicBezTo>
                                            <a:pt x="202630" y="17407"/>
                                            <a:pt x="285557" y="32174"/>
                                            <a:pt x="207818" y="16626"/>
                                          </a:cubicBezTo>
                                          <a:cubicBezTo>
                                            <a:pt x="105909" y="-3757"/>
                                            <a:pt x="201925" y="19309"/>
                                            <a:pt x="124691" y="0"/>
                                          </a:cubicBezTo>
                                          <a:cubicBezTo>
                                            <a:pt x="57677" y="6092"/>
                                            <a:pt x="46639" y="-12578"/>
                                            <a:pt x="16625" y="24939"/>
                                          </a:cubicBezTo>
                                          <a:cubicBezTo>
                                            <a:pt x="10384" y="32740"/>
                                            <a:pt x="5542" y="41564"/>
                                            <a:pt x="0" y="49877"/>
                                          </a:cubicBezTo>
                                          <a:cubicBezTo>
                                            <a:pt x="2771" y="74815"/>
                                            <a:pt x="-5159" y="103522"/>
                                            <a:pt x="8312" y="124691"/>
                                          </a:cubicBezTo>
                                          <a:cubicBezTo>
                                            <a:pt x="8314" y="124694"/>
                                            <a:pt x="70656" y="145472"/>
                                            <a:pt x="83127" y="149629"/>
                                          </a:cubicBezTo>
                                          <a:lnTo>
                                            <a:pt x="108065" y="157942"/>
                                          </a:lnTo>
                                          <a:cubicBezTo>
                                            <a:pt x="144087" y="155171"/>
                                            <a:pt x="180250" y="153850"/>
                                            <a:pt x="216131" y="149629"/>
                                          </a:cubicBezTo>
                                          <a:cubicBezTo>
                                            <a:pt x="227477" y="148294"/>
                                            <a:pt x="237957" y="141317"/>
                                            <a:pt x="249382" y="141317"/>
                                          </a:cubicBezTo>
                                          <a:cubicBezTo>
                                            <a:pt x="263511" y="141317"/>
                                            <a:pt x="277091" y="146858"/>
                                            <a:pt x="290945" y="149629"/>
                                          </a:cubicBezTo>
                                          <a:cubicBezTo>
                                            <a:pt x="296487" y="155171"/>
                                            <a:pt x="302675" y="160135"/>
                                            <a:pt x="307571" y="166255"/>
                                          </a:cubicBezTo>
                                          <a:cubicBezTo>
                                            <a:pt x="313812" y="174056"/>
                                            <a:pt x="322554" y="181338"/>
                                            <a:pt x="324196" y="191193"/>
                                          </a:cubicBezTo>
                                          <a:cubicBezTo>
                                            <a:pt x="325636" y="199836"/>
                                            <a:pt x="324457" y="214326"/>
                                            <a:pt x="315883" y="216131"/>
                                          </a:cubicBezTo>
                                          <a:cubicBezTo>
                                            <a:pt x="267001" y="226422"/>
                                            <a:pt x="216130" y="221673"/>
                                            <a:pt x="166254" y="224444"/>
                                          </a:cubicBezTo>
                                          <a:cubicBezTo>
                                            <a:pt x="157941" y="232757"/>
                                            <a:pt x="143621" y="237854"/>
                                            <a:pt x="141316" y="249382"/>
                                          </a:cubicBezTo>
                                          <a:cubicBezTo>
                                            <a:pt x="137474" y="268595"/>
                                            <a:pt x="143433" y="288983"/>
                                            <a:pt x="149629" y="307571"/>
                                          </a:cubicBezTo>
                                          <a:cubicBezTo>
                                            <a:pt x="152107" y="315006"/>
                                            <a:pt x="159733" y="319850"/>
                                            <a:pt x="166254" y="324197"/>
                                          </a:cubicBezTo>
                                          <a:cubicBezTo>
                                            <a:pt x="186795" y="337891"/>
                                            <a:pt x="202278" y="341746"/>
                                            <a:pt x="224443" y="349135"/>
                                          </a:cubicBezTo>
                                          <a:cubicBezTo>
                                            <a:pt x="231838" y="348313"/>
                                            <a:pt x="302039" y="345803"/>
                                            <a:pt x="324196" y="332509"/>
                                          </a:cubicBezTo>
                                          <a:cubicBezTo>
                                            <a:pt x="381250" y="298277"/>
                                            <a:pt x="295115" y="331120"/>
                                            <a:pt x="365760" y="307571"/>
                                          </a:cubicBezTo>
                                          <a:cubicBezTo>
                                            <a:pt x="374073" y="310342"/>
                                            <a:pt x="382861" y="311965"/>
                                            <a:pt x="390698" y="315884"/>
                                          </a:cubicBezTo>
                                          <a:cubicBezTo>
                                            <a:pt x="419919" y="330495"/>
                                            <a:pt x="440622" y="347885"/>
                                            <a:pt x="407323" y="390699"/>
                                          </a:cubicBezTo>
                                          <a:cubicBezTo>
                                            <a:pt x="396564" y="404532"/>
                                            <a:pt x="357447" y="407324"/>
                                            <a:pt x="357447" y="407324"/>
                                          </a:cubicBezTo>
                                          <a:cubicBezTo>
                                            <a:pt x="302029" y="404553"/>
                                            <a:pt x="246680" y="399011"/>
                                            <a:pt x="191192" y="399011"/>
                                          </a:cubicBezTo>
                                          <a:cubicBezTo>
                                            <a:pt x="163345" y="399011"/>
                                            <a:pt x="130046" y="390227"/>
                                            <a:pt x="108065" y="407324"/>
                                          </a:cubicBezTo>
                                          <a:cubicBezTo>
                                            <a:pt x="73789" y="433983"/>
                                            <a:pt x="128572" y="467454"/>
                                            <a:pt x="141316" y="473826"/>
                                          </a:cubicBezTo>
                                          <a:cubicBezTo>
                                            <a:pt x="149153" y="477745"/>
                                            <a:pt x="158417" y="478220"/>
                                            <a:pt x="166254" y="482139"/>
                                          </a:cubicBezTo>
                                          <a:cubicBezTo>
                                            <a:pt x="175190" y="486607"/>
                                            <a:pt x="181373" y="496923"/>
                                            <a:pt x="191192" y="498764"/>
                                          </a:cubicBezTo>
                                          <a:cubicBezTo>
                                            <a:pt x="226702" y="505422"/>
                                            <a:pt x="263236" y="504306"/>
                                            <a:pt x="299258" y="507077"/>
                                          </a:cubicBezTo>
                                          <a:cubicBezTo>
                                            <a:pt x="307663" y="519685"/>
                                            <a:pt x="324196" y="539746"/>
                                            <a:pt x="324196" y="556953"/>
                                          </a:cubicBezTo>
                                          <a:cubicBezTo>
                                            <a:pt x="324196" y="573808"/>
                                            <a:pt x="328680" y="595860"/>
                                            <a:pt x="315883" y="606829"/>
                                          </a:cubicBezTo>
                                          <a:cubicBezTo>
                                            <a:pt x="303260" y="617649"/>
                                            <a:pt x="282632" y="606829"/>
                                            <a:pt x="266007" y="606829"/>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45" name="Freeform 1369"/>
                                  <wps:cNvSpPr/>
                                  <wps:spPr>
                                    <a:xfrm>
                                      <a:off x="1036089" y="1535394"/>
                                      <a:ext cx="1962438" cy="906087"/>
                                    </a:xfrm>
                                    <a:custGeom>
                                      <a:avLst/>
                                      <a:gdLst>
                                        <a:gd name="connsiteX0" fmla="*/ 0 w 1962438"/>
                                        <a:gd name="connsiteY0" fmla="*/ 0 h 906087"/>
                                        <a:gd name="connsiteX1" fmla="*/ 24938 w 1962438"/>
                                        <a:gd name="connsiteY1" fmla="*/ 116378 h 906087"/>
                                        <a:gd name="connsiteX2" fmla="*/ 41563 w 1962438"/>
                                        <a:gd name="connsiteY2" fmla="*/ 141316 h 906087"/>
                                        <a:gd name="connsiteX3" fmla="*/ 91440 w 1962438"/>
                                        <a:gd name="connsiteY3" fmla="*/ 157942 h 906087"/>
                                        <a:gd name="connsiteX4" fmla="*/ 116378 w 1962438"/>
                                        <a:gd name="connsiteY4" fmla="*/ 174567 h 906087"/>
                                        <a:gd name="connsiteX5" fmla="*/ 241069 w 1962438"/>
                                        <a:gd name="connsiteY5" fmla="*/ 166254 h 906087"/>
                                        <a:gd name="connsiteX6" fmla="*/ 290945 w 1962438"/>
                                        <a:gd name="connsiteY6" fmla="*/ 149629 h 906087"/>
                                        <a:gd name="connsiteX7" fmla="*/ 315883 w 1962438"/>
                                        <a:gd name="connsiteY7" fmla="*/ 141316 h 906087"/>
                                        <a:gd name="connsiteX8" fmla="*/ 382385 w 1962438"/>
                                        <a:gd name="connsiteY8" fmla="*/ 166254 h 906087"/>
                                        <a:gd name="connsiteX9" fmla="*/ 399011 w 1962438"/>
                                        <a:gd name="connsiteY9" fmla="*/ 216131 h 906087"/>
                                        <a:gd name="connsiteX10" fmla="*/ 407323 w 1962438"/>
                                        <a:gd name="connsiteY10" fmla="*/ 249382 h 906087"/>
                                        <a:gd name="connsiteX11" fmla="*/ 423949 w 1962438"/>
                                        <a:gd name="connsiteY11" fmla="*/ 299258 h 906087"/>
                                        <a:gd name="connsiteX12" fmla="*/ 415636 w 1962438"/>
                                        <a:gd name="connsiteY12" fmla="*/ 415636 h 906087"/>
                                        <a:gd name="connsiteX13" fmla="*/ 407323 w 1962438"/>
                                        <a:gd name="connsiteY13" fmla="*/ 440574 h 906087"/>
                                        <a:gd name="connsiteX14" fmla="*/ 390698 w 1962438"/>
                                        <a:gd name="connsiteY14" fmla="*/ 457200 h 906087"/>
                                        <a:gd name="connsiteX15" fmla="*/ 374073 w 1962438"/>
                                        <a:gd name="connsiteY15" fmla="*/ 507076 h 906087"/>
                                        <a:gd name="connsiteX16" fmla="*/ 365760 w 1962438"/>
                                        <a:gd name="connsiteY16" fmla="*/ 532014 h 906087"/>
                                        <a:gd name="connsiteX17" fmla="*/ 374073 w 1962438"/>
                                        <a:gd name="connsiteY17" fmla="*/ 573578 h 906087"/>
                                        <a:gd name="connsiteX18" fmla="*/ 423949 w 1962438"/>
                                        <a:gd name="connsiteY18" fmla="*/ 598516 h 906087"/>
                                        <a:gd name="connsiteX19" fmla="*/ 473825 w 1962438"/>
                                        <a:gd name="connsiteY19" fmla="*/ 581891 h 906087"/>
                                        <a:gd name="connsiteX20" fmla="*/ 515389 w 1962438"/>
                                        <a:gd name="connsiteY20" fmla="*/ 548640 h 906087"/>
                                        <a:gd name="connsiteX21" fmla="*/ 523702 w 1962438"/>
                                        <a:gd name="connsiteY21" fmla="*/ 523702 h 906087"/>
                                        <a:gd name="connsiteX22" fmla="*/ 548640 w 1962438"/>
                                        <a:gd name="connsiteY22" fmla="*/ 482138 h 906087"/>
                                        <a:gd name="connsiteX23" fmla="*/ 523702 w 1962438"/>
                                        <a:gd name="connsiteY23" fmla="*/ 473825 h 906087"/>
                                        <a:gd name="connsiteX24" fmla="*/ 365760 w 1962438"/>
                                        <a:gd name="connsiteY24" fmla="*/ 482138 h 906087"/>
                                        <a:gd name="connsiteX25" fmla="*/ 340822 w 1962438"/>
                                        <a:gd name="connsiteY25" fmla="*/ 498763 h 906087"/>
                                        <a:gd name="connsiteX26" fmla="*/ 307571 w 1962438"/>
                                        <a:gd name="connsiteY26" fmla="*/ 540327 h 906087"/>
                                        <a:gd name="connsiteX27" fmla="*/ 299258 w 1962438"/>
                                        <a:gd name="connsiteY27" fmla="*/ 565265 h 906087"/>
                                        <a:gd name="connsiteX28" fmla="*/ 282633 w 1962438"/>
                                        <a:gd name="connsiteY28" fmla="*/ 590203 h 906087"/>
                                        <a:gd name="connsiteX29" fmla="*/ 290945 w 1962438"/>
                                        <a:gd name="connsiteY29" fmla="*/ 648393 h 906087"/>
                                        <a:gd name="connsiteX30" fmla="*/ 315883 w 1962438"/>
                                        <a:gd name="connsiteY30" fmla="*/ 656705 h 906087"/>
                                        <a:gd name="connsiteX31" fmla="*/ 390698 w 1962438"/>
                                        <a:gd name="connsiteY31" fmla="*/ 665018 h 906087"/>
                                        <a:gd name="connsiteX32" fmla="*/ 415636 w 1962438"/>
                                        <a:gd name="connsiteY32" fmla="*/ 673331 h 906087"/>
                                        <a:gd name="connsiteX33" fmla="*/ 448887 w 1962438"/>
                                        <a:gd name="connsiteY33" fmla="*/ 714894 h 906087"/>
                                        <a:gd name="connsiteX34" fmla="*/ 465513 w 1962438"/>
                                        <a:gd name="connsiteY34" fmla="*/ 764771 h 906087"/>
                                        <a:gd name="connsiteX35" fmla="*/ 448887 w 1962438"/>
                                        <a:gd name="connsiteY35" fmla="*/ 789709 h 906087"/>
                                        <a:gd name="connsiteX36" fmla="*/ 415636 w 1962438"/>
                                        <a:gd name="connsiteY36" fmla="*/ 806334 h 906087"/>
                                        <a:gd name="connsiteX37" fmla="*/ 290945 w 1962438"/>
                                        <a:gd name="connsiteY37" fmla="*/ 822960 h 906087"/>
                                        <a:gd name="connsiteX38" fmla="*/ 299258 w 1962438"/>
                                        <a:gd name="connsiteY38" fmla="*/ 856211 h 906087"/>
                                        <a:gd name="connsiteX39" fmla="*/ 332509 w 1962438"/>
                                        <a:gd name="connsiteY39" fmla="*/ 864523 h 906087"/>
                                        <a:gd name="connsiteX40" fmla="*/ 423949 w 1962438"/>
                                        <a:gd name="connsiteY40" fmla="*/ 872836 h 906087"/>
                                        <a:gd name="connsiteX41" fmla="*/ 440574 w 1962438"/>
                                        <a:gd name="connsiteY41" fmla="*/ 889462 h 906087"/>
                                        <a:gd name="connsiteX42" fmla="*/ 515389 w 1962438"/>
                                        <a:gd name="connsiteY42" fmla="*/ 872836 h 906087"/>
                                        <a:gd name="connsiteX43" fmla="*/ 540327 w 1962438"/>
                                        <a:gd name="connsiteY43" fmla="*/ 847898 h 906087"/>
                                        <a:gd name="connsiteX44" fmla="*/ 581891 w 1962438"/>
                                        <a:gd name="connsiteY44" fmla="*/ 822960 h 906087"/>
                                        <a:gd name="connsiteX45" fmla="*/ 590203 w 1962438"/>
                                        <a:gd name="connsiteY45" fmla="*/ 798022 h 906087"/>
                                        <a:gd name="connsiteX46" fmla="*/ 631767 w 1962438"/>
                                        <a:gd name="connsiteY46" fmla="*/ 773083 h 906087"/>
                                        <a:gd name="connsiteX47" fmla="*/ 673331 w 1962438"/>
                                        <a:gd name="connsiteY47" fmla="*/ 781396 h 906087"/>
                                        <a:gd name="connsiteX48" fmla="*/ 681643 w 1962438"/>
                                        <a:gd name="connsiteY48" fmla="*/ 806334 h 906087"/>
                                        <a:gd name="connsiteX49" fmla="*/ 698269 w 1962438"/>
                                        <a:gd name="connsiteY49" fmla="*/ 822960 h 906087"/>
                                        <a:gd name="connsiteX50" fmla="*/ 731520 w 1962438"/>
                                        <a:gd name="connsiteY50" fmla="*/ 864523 h 906087"/>
                                        <a:gd name="connsiteX51" fmla="*/ 756458 w 1962438"/>
                                        <a:gd name="connsiteY51" fmla="*/ 872836 h 906087"/>
                                        <a:gd name="connsiteX52" fmla="*/ 822960 w 1962438"/>
                                        <a:gd name="connsiteY52" fmla="*/ 864523 h 906087"/>
                                        <a:gd name="connsiteX53" fmla="*/ 856211 w 1962438"/>
                                        <a:gd name="connsiteY53" fmla="*/ 814647 h 906087"/>
                                        <a:gd name="connsiteX54" fmla="*/ 864523 w 1962438"/>
                                        <a:gd name="connsiteY54" fmla="*/ 773083 h 906087"/>
                                        <a:gd name="connsiteX55" fmla="*/ 872836 w 1962438"/>
                                        <a:gd name="connsiteY55" fmla="*/ 748145 h 906087"/>
                                        <a:gd name="connsiteX56" fmla="*/ 922713 w 1962438"/>
                                        <a:gd name="connsiteY56" fmla="*/ 731520 h 906087"/>
                                        <a:gd name="connsiteX57" fmla="*/ 972589 w 1962438"/>
                                        <a:gd name="connsiteY57" fmla="*/ 739833 h 906087"/>
                                        <a:gd name="connsiteX58" fmla="*/ 997527 w 1962438"/>
                                        <a:gd name="connsiteY58" fmla="*/ 756458 h 906087"/>
                                        <a:gd name="connsiteX59" fmla="*/ 1022465 w 1962438"/>
                                        <a:gd name="connsiteY59" fmla="*/ 764771 h 906087"/>
                                        <a:gd name="connsiteX60" fmla="*/ 1055716 w 1962438"/>
                                        <a:gd name="connsiteY60" fmla="*/ 798022 h 906087"/>
                                        <a:gd name="connsiteX61" fmla="*/ 1080654 w 1962438"/>
                                        <a:gd name="connsiteY61" fmla="*/ 847898 h 906087"/>
                                        <a:gd name="connsiteX62" fmla="*/ 1097280 w 1962438"/>
                                        <a:gd name="connsiteY62" fmla="*/ 864523 h 906087"/>
                                        <a:gd name="connsiteX63" fmla="*/ 1155469 w 1962438"/>
                                        <a:gd name="connsiteY63" fmla="*/ 881149 h 906087"/>
                                        <a:gd name="connsiteX64" fmla="*/ 1246909 w 1962438"/>
                                        <a:gd name="connsiteY64" fmla="*/ 906087 h 906087"/>
                                        <a:gd name="connsiteX65" fmla="*/ 1338349 w 1962438"/>
                                        <a:gd name="connsiteY65" fmla="*/ 897774 h 906087"/>
                                        <a:gd name="connsiteX66" fmla="*/ 1346662 w 1962438"/>
                                        <a:gd name="connsiteY66" fmla="*/ 872836 h 906087"/>
                                        <a:gd name="connsiteX67" fmla="*/ 1338349 w 1962438"/>
                                        <a:gd name="connsiteY67" fmla="*/ 731520 h 906087"/>
                                        <a:gd name="connsiteX68" fmla="*/ 1280160 w 1962438"/>
                                        <a:gd name="connsiteY68" fmla="*/ 706582 h 906087"/>
                                        <a:gd name="connsiteX69" fmla="*/ 1221971 w 1962438"/>
                                        <a:gd name="connsiteY69" fmla="*/ 698269 h 906087"/>
                                        <a:gd name="connsiteX70" fmla="*/ 1130531 w 1962438"/>
                                        <a:gd name="connsiteY70" fmla="*/ 681643 h 906087"/>
                                        <a:gd name="connsiteX71" fmla="*/ 1097280 w 1962438"/>
                                        <a:gd name="connsiteY71" fmla="*/ 673331 h 906087"/>
                                        <a:gd name="connsiteX72" fmla="*/ 1064029 w 1962438"/>
                                        <a:gd name="connsiteY72" fmla="*/ 631767 h 906087"/>
                                        <a:gd name="connsiteX73" fmla="*/ 1055716 w 1962438"/>
                                        <a:gd name="connsiteY73" fmla="*/ 606829 h 906087"/>
                                        <a:gd name="connsiteX74" fmla="*/ 1072342 w 1962438"/>
                                        <a:gd name="connsiteY74" fmla="*/ 490451 h 906087"/>
                                        <a:gd name="connsiteX75" fmla="*/ 1088967 w 1962438"/>
                                        <a:gd name="connsiteY75" fmla="*/ 473825 h 906087"/>
                                        <a:gd name="connsiteX76" fmla="*/ 1155469 w 1962438"/>
                                        <a:gd name="connsiteY76" fmla="*/ 465513 h 906087"/>
                                        <a:gd name="connsiteX77" fmla="*/ 1197033 w 1962438"/>
                                        <a:gd name="connsiteY77" fmla="*/ 457200 h 906087"/>
                                        <a:gd name="connsiteX78" fmla="*/ 1246909 w 1962438"/>
                                        <a:gd name="connsiteY78" fmla="*/ 448887 h 906087"/>
                                        <a:gd name="connsiteX79" fmla="*/ 1296785 w 1962438"/>
                                        <a:gd name="connsiteY79" fmla="*/ 432262 h 906087"/>
                                        <a:gd name="connsiteX80" fmla="*/ 1321723 w 1962438"/>
                                        <a:gd name="connsiteY80" fmla="*/ 423949 h 906087"/>
                                        <a:gd name="connsiteX81" fmla="*/ 1338349 w 1962438"/>
                                        <a:gd name="connsiteY81" fmla="*/ 374073 h 906087"/>
                                        <a:gd name="connsiteX82" fmla="*/ 1346662 w 1962438"/>
                                        <a:gd name="connsiteY82" fmla="*/ 349134 h 906087"/>
                                        <a:gd name="connsiteX83" fmla="*/ 1354974 w 1962438"/>
                                        <a:gd name="connsiteY83" fmla="*/ 307571 h 906087"/>
                                        <a:gd name="connsiteX84" fmla="*/ 1438102 w 1962438"/>
                                        <a:gd name="connsiteY84" fmla="*/ 299258 h 906087"/>
                                        <a:gd name="connsiteX85" fmla="*/ 1487978 w 1962438"/>
                                        <a:gd name="connsiteY85" fmla="*/ 282633 h 906087"/>
                                        <a:gd name="connsiteX86" fmla="*/ 1512916 w 1962438"/>
                                        <a:gd name="connsiteY86" fmla="*/ 274320 h 906087"/>
                                        <a:gd name="connsiteX87" fmla="*/ 1537854 w 1962438"/>
                                        <a:gd name="connsiteY87" fmla="*/ 290945 h 906087"/>
                                        <a:gd name="connsiteX88" fmla="*/ 1571105 w 1962438"/>
                                        <a:gd name="connsiteY88" fmla="*/ 332509 h 906087"/>
                                        <a:gd name="connsiteX89" fmla="*/ 1587731 w 1962438"/>
                                        <a:gd name="connsiteY89" fmla="*/ 382385 h 906087"/>
                                        <a:gd name="connsiteX90" fmla="*/ 1596043 w 1962438"/>
                                        <a:gd name="connsiteY90" fmla="*/ 407323 h 906087"/>
                                        <a:gd name="connsiteX91" fmla="*/ 1620982 w 1962438"/>
                                        <a:gd name="connsiteY91" fmla="*/ 423949 h 906087"/>
                                        <a:gd name="connsiteX92" fmla="*/ 1629294 w 1962438"/>
                                        <a:gd name="connsiteY92" fmla="*/ 448887 h 906087"/>
                                        <a:gd name="connsiteX93" fmla="*/ 1662545 w 1962438"/>
                                        <a:gd name="connsiteY93" fmla="*/ 498763 h 906087"/>
                                        <a:gd name="connsiteX94" fmla="*/ 1687483 w 1962438"/>
                                        <a:gd name="connsiteY94" fmla="*/ 556953 h 906087"/>
                                        <a:gd name="connsiteX95" fmla="*/ 1712422 w 1962438"/>
                                        <a:gd name="connsiteY95" fmla="*/ 573578 h 906087"/>
                                        <a:gd name="connsiteX96" fmla="*/ 1737360 w 1962438"/>
                                        <a:gd name="connsiteY96" fmla="*/ 615142 h 906087"/>
                                        <a:gd name="connsiteX97" fmla="*/ 1770611 w 1962438"/>
                                        <a:gd name="connsiteY97" fmla="*/ 665018 h 906087"/>
                                        <a:gd name="connsiteX98" fmla="*/ 1795549 w 1962438"/>
                                        <a:gd name="connsiteY98" fmla="*/ 673331 h 906087"/>
                                        <a:gd name="connsiteX99" fmla="*/ 1820487 w 1962438"/>
                                        <a:gd name="connsiteY99" fmla="*/ 689956 h 906087"/>
                                        <a:gd name="connsiteX100" fmla="*/ 1911927 w 1962438"/>
                                        <a:gd name="connsiteY100" fmla="*/ 673331 h 906087"/>
                                        <a:gd name="connsiteX101" fmla="*/ 1928553 w 1962438"/>
                                        <a:gd name="connsiteY101" fmla="*/ 656705 h 906087"/>
                                        <a:gd name="connsiteX102" fmla="*/ 1961803 w 1962438"/>
                                        <a:gd name="connsiteY102" fmla="*/ 689956 h 90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1962438" h="906087">
                                          <a:moveTo>
                                            <a:pt x="0" y="0"/>
                                          </a:moveTo>
                                          <a:cubicBezTo>
                                            <a:pt x="6192" y="37153"/>
                                            <a:pt x="12193" y="81328"/>
                                            <a:pt x="24938" y="116378"/>
                                          </a:cubicBezTo>
                                          <a:cubicBezTo>
                                            <a:pt x="28352" y="125767"/>
                                            <a:pt x="33091" y="136021"/>
                                            <a:pt x="41563" y="141316"/>
                                          </a:cubicBezTo>
                                          <a:cubicBezTo>
                                            <a:pt x="56424" y="150604"/>
                                            <a:pt x="76858" y="148221"/>
                                            <a:pt x="91440" y="157942"/>
                                          </a:cubicBezTo>
                                          <a:lnTo>
                                            <a:pt x="116378" y="174567"/>
                                          </a:lnTo>
                                          <a:cubicBezTo>
                                            <a:pt x="157942" y="171796"/>
                                            <a:pt x="199832" y="172145"/>
                                            <a:pt x="241069" y="166254"/>
                                          </a:cubicBezTo>
                                          <a:cubicBezTo>
                                            <a:pt x="258417" y="163776"/>
                                            <a:pt x="274320" y="155171"/>
                                            <a:pt x="290945" y="149629"/>
                                          </a:cubicBezTo>
                                          <a:lnTo>
                                            <a:pt x="315883" y="141316"/>
                                          </a:lnTo>
                                          <a:cubicBezTo>
                                            <a:pt x="332647" y="144669"/>
                                            <a:pt x="370154" y="146684"/>
                                            <a:pt x="382385" y="166254"/>
                                          </a:cubicBezTo>
                                          <a:cubicBezTo>
                                            <a:pt x="391673" y="181115"/>
                                            <a:pt x="394761" y="199129"/>
                                            <a:pt x="399011" y="216131"/>
                                          </a:cubicBezTo>
                                          <a:cubicBezTo>
                                            <a:pt x="401782" y="227215"/>
                                            <a:pt x="404040" y="238439"/>
                                            <a:pt x="407323" y="249382"/>
                                          </a:cubicBezTo>
                                          <a:cubicBezTo>
                                            <a:pt x="412359" y="266168"/>
                                            <a:pt x="423949" y="299258"/>
                                            <a:pt x="423949" y="299258"/>
                                          </a:cubicBezTo>
                                          <a:cubicBezTo>
                                            <a:pt x="421178" y="338051"/>
                                            <a:pt x="420180" y="377011"/>
                                            <a:pt x="415636" y="415636"/>
                                          </a:cubicBezTo>
                                          <a:cubicBezTo>
                                            <a:pt x="414612" y="424338"/>
                                            <a:pt x="411831" y="433060"/>
                                            <a:pt x="407323" y="440574"/>
                                          </a:cubicBezTo>
                                          <a:cubicBezTo>
                                            <a:pt x="403291" y="447294"/>
                                            <a:pt x="396240" y="451658"/>
                                            <a:pt x="390698" y="457200"/>
                                          </a:cubicBezTo>
                                          <a:lnTo>
                                            <a:pt x="374073" y="507076"/>
                                          </a:lnTo>
                                          <a:lnTo>
                                            <a:pt x="365760" y="532014"/>
                                          </a:lnTo>
                                          <a:cubicBezTo>
                                            <a:pt x="368531" y="545869"/>
                                            <a:pt x="367063" y="561311"/>
                                            <a:pt x="374073" y="573578"/>
                                          </a:cubicBezTo>
                                          <a:cubicBezTo>
                                            <a:pt x="381656" y="586848"/>
                                            <a:pt x="411149" y="594249"/>
                                            <a:pt x="423949" y="598516"/>
                                          </a:cubicBezTo>
                                          <a:cubicBezTo>
                                            <a:pt x="440574" y="592974"/>
                                            <a:pt x="461433" y="594283"/>
                                            <a:pt x="473825" y="581891"/>
                                          </a:cubicBezTo>
                                          <a:cubicBezTo>
                                            <a:pt x="497515" y="558201"/>
                                            <a:pt x="483930" y="569612"/>
                                            <a:pt x="515389" y="548640"/>
                                          </a:cubicBezTo>
                                          <a:cubicBezTo>
                                            <a:pt x="518160" y="540327"/>
                                            <a:pt x="519194" y="531216"/>
                                            <a:pt x="523702" y="523702"/>
                                          </a:cubicBezTo>
                                          <a:cubicBezTo>
                                            <a:pt x="557934" y="466648"/>
                                            <a:pt x="525091" y="552783"/>
                                            <a:pt x="548640" y="482138"/>
                                          </a:cubicBezTo>
                                          <a:cubicBezTo>
                                            <a:pt x="540327" y="479367"/>
                                            <a:pt x="532464" y="473825"/>
                                            <a:pt x="523702" y="473825"/>
                                          </a:cubicBezTo>
                                          <a:cubicBezTo>
                                            <a:pt x="470982" y="473825"/>
                                            <a:pt x="417997" y="475015"/>
                                            <a:pt x="365760" y="482138"/>
                                          </a:cubicBezTo>
                                          <a:cubicBezTo>
                                            <a:pt x="355861" y="483488"/>
                                            <a:pt x="348623" y="492522"/>
                                            <a:pt x="340822" y="498763"/>
                                          </a:cubicBezTo>
                                          <a:cubicBezTo>
                                            <a:pt x="327935" y="509073"/>
                                            <a:pt x="314772" y="525924"/>
                                            <a:pt x="307571" y="540327"/>
                                          </a:cubicBezTo>
                                          <a:cubicBezTo>
                                            <a:pt x="303652" y="548164"/>
                                            <a:pt x="303177" y="557428"/>
                                            <a:pt x="299258" y="565265"/>
                                          </a:cubicBezTo>
                                          <a:cubicBezTo>
                                            <a:pt x="294790" y="574201"/>
                                            <a:pt x="288175" y="581890"/>
                                            <a:pt x="282633" y="590203"/>
                                          </a:cubicBezTo>
                                          <a:cubicBezTo>
                                            <a:pt x="285404" y="609600"/>
                                            <a:pt x="282183" y="630868"/>
                                            <a:pt x="290945" y="648393"/>
                                          </a:cubicBezTo>
                                          <a:cubicBezTo>
                                            <a:pt x="294864" y="656230"/>
                                            <a:pt x="307240" y="655265"/>
                                            <a:pt x="315883" y="656705"/>
                                          </a:cubicBezTo>
                                          <a:cubicBezTo>
                                            <a:pt x="340633" y="660830"/>
                                            <a:pt x="365760" y="662247"/>
                                            <a:pt x="390698" y="665018"/>
                                          </a:cubicBezTo>
                                          <a:cubicBezTo>
                                            <a:pt x="399011" y="667789"/>
                                            <a:pt x="408122" y="668823"/>
                                            <a:pt x="415636" y="673331"/>
                                          </a:cubicBezTo>
                                          <a:cubicBezTo>
                                            <a:pt x="426106" y="679613"/>
                                            <a:pt x="444767" y="705624"/>
                                            <a:pt x="448887" y="714894"/>
                                          </a:cubicBezTo>
                                          <a:cubicBezTo>
                                            <a:pt x="456005" y="730909"/>
                                            <a:pt x="465513" y="764771"/>
                                            <a:pt x="465513" y="764771"/>
                                          </a:cubicBezTo>
                                          <a:cubicBezTo>
                                            <a:pt x="459971" y="773084"/>
                                            <a:pt x="456562" y="783313"/>
                                            <a:pt x="448887" y="789709"/>
                                          </a:cubicBezTo>
                                          <a:cubicBezTo>
                                            <a:pt x="439367" y="797642"/>
                                            <a:pt x="427392" y="802415"/>
                                            <a:pt x="415636" y="806334"/>
                                          </a:cubicBezTo>
                                          <a:cubicBezTo>
                                            <a:pt x="386118" y="816173"/>
                                            <a:pt x="310570" y="820997"/>
                                            <a:pt x="290945" y="822960"/>
                                          </a:cubicBezTo>
                                          <a:cubicBezTo>
                                            <a:pt x="293716" y="834044"/>
                                            <a:pt x="291179" y="848133"/>
                                            <a:pt x="299258" y="856211"/>
                                          </a:cubicBezTo>
                                          <a:cubicBezTo>
                                            <a:pt x="307337" y="864289"/>
                                            <a:pt x="321184" y="863013"/>
                                            <a:pt x="332509" y="864523"/>
                                          </a:cubicBezTo>
                                          <a:cubicBezTo>
                                            <a:pt x="362846" y="868568"/>
                                            <a:pt x="393469" y="870065"/>
                                            <a:pt x="423949" y="872836"/>
                                          </a:cubicBezTo>
                                          <a:cubicBezTo>
                                            <a:pt x="429491" y="878378"/>
                                            <a:pt x="432797" y="888490"/>
                                            <a:pt x="440574" y="889462"/>
                                          </a:cubicBezTo>
                                          <a:cubicBezTo>
                                            <a:pt x="461855" y="892122"/>
                                            <a:pt x="493821" y="880026"/>
                                            <a:pt x="515389" y="872836"/>
                                          </a:cubicBezTo>
                                          <a:cubicBezTo>
                                            <a:pt x="523702" y="864523"/>
                                            <a:pt x="530546" y="854419"/>
                                            <a:pt x="540327" y="847898"/>
                                          </a:cubicBezTo>
                                          <a:cubicBezTo>
                                            <a:pt x="605079" y="804730"/>
                                            <a:pt x="530108" y="874740"/>
                                            <a:pt x="581891" y="822960"/>
                                          </a:cubicBezTo>
                                          <a:cubicBezTo>
                                            <a:pt x="584662" y="814647"/>
                                            <a:pt x="585695" y="805536"/>
                                            <a:pt x="590203" y="798022"/>
                                          </a:cubicBezTo>
                                          <a:cubicBezTo>
                                            <a:pt x="601614" y="779004"/>
                                            <a:pt x="612151" y="779622"/>
                                            <a:pt x="631767" y="773083"/>
                                          </a:cubicBezTo>
                                          <a:cubicBezTo>
                                            <a:pt x="645622" y="775854"/>
                                            <a:pt x="661575" y="773559"/>
                                            <a:pt x="673331" y="781396"/>
                                          </a:cubicBezTo>
                                          <a:cubicBezTo>
                                            <a:pt x="680622" y="786256"/>
                                            <a:pt x="677135" y="798820"/>
                                            <a:pt x="681643" y="806334"/>
                                          </a:cubicBezTo>
                                          <a:cubicBezTo>
                                            <a:pt x="685675" y="813055"/>
                                            <a:pt x="693373" y="816840"/>
                                            <a:pt x="698269" y="822960"/>
                                          </a:cubicBezTo>
                                          <a:cubicBezTo>
                                            <a:pt x="708727" y="836032"/>
                                            <a:pt x="716078" y="855258"/>
                                            <a:pt x="731520" y="864523"/>
                                          </a:cubicBezTo>
                                          <a:cubicBezTo>
                                            <a:pt x="739034" y="869031"/>
                                            <a:pt x="748145" y="870065"/>
                                            <a:pt x="756458" y="872836"/>
                                          </a:cubicBezTo>
                                          <a:cubicBezTo>
                                            <a:pt x="778625" y="870065"/>
                                            <a:pt x="803663" y="875779"/>
                                            <a:pt x="822960" y="864523"/>
                                          </a:cubicBezTo>
                                          <a:cubicBezTo>
                                            <a:pt x="840219" y="854455"/>
                                            <a:pt x="856211" y="814647"/>
                                            <a:pt x="856211" y="814647"/>
                                          </a:cubicBezTo>
                                          <a:cubicBezTo>
                                            <a:pt x="858982" y="800792"/>
                                            <a:pt x="861096" y="786790"/>
                                            <a:pt x="864523" y="773083"/>
                                          </a:cubicBezTo>
                                          <a:cubicBezTo>
                                            <a:pt x="866648" y="764582"/>
                                            <a:pt x="865706" y="753238"/>
                                            <a:pt x="872836" y="748145"/>
                                          </a:cubicBezTo>
                                          <a:cubicBezTo>
                                            <a:pt x="887097" y="737959"/>
                                            <a:pt x="922713" y="731520"/>
                                            <a:pt x="922713" y="731520"/>
                                          </a:cubicBezTo>
                                          <a:cubicBezTo>
                                            <a:pt x="939338" y="734291"/>
                                            <a:pt x="956599" y="734503"/>
                                            <a:pt x="972589" y="739833"/>
                                          </a:cubicBezTo>
                                          <a:cubicBezTo>
                                            <a:pt x="982067" y="742992"/>
                                            <a:pt x="988591" y="751990"/>
                                            <a:pt x="997527" y="756458"/>
                                          </a:cubicBezTo>
                                          <a:cubicBezTo>
                                            <a:pt x="1005364" y="760377"/>
                                            <a:pt x="1014152" y="762000"/>
                                            <a:pt x="1022465" y="764771"/>
                                          </a:cubicBezTo>
                                          <a:cubicBezTo>
                                            <a:pt x="1033549" y="775855"/>
                                            <a:pt x="1050759" y="783152"/>
                                            <a:pt x="1055716" y="798022"/>
                                          </a:cubicBezTo>
                                          <a:cubicBezTo>
                                            <a:pt x="1064496" y="824360"/>
                                            <a:pt x="1062239" y="824879"/>
                                            <a:pt x="1080654" y="847898"/>
                                          </a:cubicBezTo>
                                          <a:cubicBezTo>
                                            <a:pt x="1085550" y="854018"/>
                                            <a:pt x="1090560" y="860491"/>
                                            <a:pt x="1097280" y="864523"/>
                                          </a:cubicBezTo>
                                          <a:cubicBezTo>
                                            <a:pt x="1106593" y="870111"/>
                                            <a:pt x="1148221" y="878975"/>
                                            <a:pt x="1155469" y="881149"/>
                                          </a:cubicBezTo>
                                          <a:cubicBezTo>
                                            <a:pt x="1239840" y="906460"/>
                                            <a:pt x="1171156" y="890936"/>
                                            <a:pt x="1246909" y="906087"/>
                                          </a:cubicBezTo>
                                          <a:cubicBezTo>
                                            <a:pt x="1277389" y="903316"/>
                                            <a:pt x="1309314" y="907452"/>
                                            <a:pt x="1338349" y="897774"/>
                                          </a:cubicBezTo>
                                          <a:cubicBezTo>
                                            <a:pt x="1346662" y="895003"/>
                                            <a:pt x="1346662" y="881598"/>
                                            <a:pt x="1346662" y="872836"/>
                                          </a:cubicBezTo>
                                          <a:cubicBezTo>
                                            <a:pt x="1346662" y="825649"/>
                                            <a:pt x="1350358" y="777153"/>
                                            <a:pt x="1338349" y="731520"/>
                                          </a:cubicBezTo>
                                          <a:cubicBezTo>
                                            <a:pt x="1336846" y="725810"/>
                                            <a:pt x="1288864" y="708323"/>
                                            <a:pt x="1280160" y="706582"/>
                                          </a:cubicBezTo>
                                          <a:cubicBezTo>
                                            <a:pt x="1260947" y="702740"/>
                                            <a:pt x="1241336" y="701248"/>
                                            <a:pt x="1221971" y="698269"/>
                                          </a:cubicBezTo>
                                          <a:cubicBezTo>
                                            <a:pt x="1192634" y="693756"/>
                                            <a:pt x="1159721" y="688130"/>
                                            <a:pt x="1130531" y="681643"/>
                                          </a:cubicBezTo>
                                          <a:cubicBezTo>
                                            <a:pt x="1119378" y="679165"/>
                                            <a:pt x="1108364" y="676102"/>
                                            <a:pt x="1097280" y="673331"/>
                                          </a:cubicBezTo>
                                          <a:cubicBezTo>
                                            <a:pt x="1081816" y="657867"/>
                                            <a:pt x="1074516" y="652741"/>
                                            <a:pt x="1064029" y="631767"/>
                                          </a:cubicBezTo>
                                          <a:cubicBezTo>
                                            <a:pt x="1060110" y="623930"/>
                                            <a:pt x="1058487" y="615142"/>
                                            <a:pt x="1055716" y="606829"/>
                                          </a:cubicBezTo>
                                          <a:cubicBezTo>
                                            <a:pt x="1055845" y="605405"/>
                                            <a:pt x="1056920" y="516154"/>
                                            <a:pt x="1072342" y="490451"/>
                                          </a:cubicBezTo>
                                          <a:cubicBezTo>
                                            <a:pt x="1076374" y="483731"/>
                                            <a:pt x="1081460" y="476077"/>
                                            <a:pt x="1088967" y="473825"/>
                                          </a:cubicBezTo>
                                          <a:cubicBezTo>
                                            <a:pt x="1110365" y="467406"/>
                                            <a:pt x="1133389" y="468910"/>
                                            <a:pt x="1155469" y="465513"/>
                                          </a:cubicBezTo>
                                          <a:cubicBezTo>
                                            <a:pt x="1169434" y="463365"/>
                                            <a:pt x="1183132" y="459728"/>
                                            <a:pt x="1197033" y="457200"/>
                                          </a:cubicBezTo>
                                          <a:cubicBezTo>
                                            <a:pt x="1213616" y="454185"/>
                                            <a:pt x="1230558" y="452975"/>
                                            <a:pt x="1246909" y="448887"/>
                                          </a:cubicBezTo>
                                          <a:cubicBezTo>
                                            <a:pt x="1263910" y="444637"/>
                                            <a:pt x="1280160" y="437804"/>
                                            <a:pt x="1296785" y="432262"/>
                                          </a:cubicBezTo>
                                          <a:lnTo>
                                            <a:pt x="1321723" y="423949"/>
                                          </a:lnTo>
                                          <a:lnTo>
                                            <a:pt x="1338349" y="374073"/>
                                          </a:lnTo>
                                          <a:cubicBezTo>
                                            <a:pt x="1341120" y="365760"/>
                                            <a:pt x="1344944" y="357727"/>
                                            <a:pt x="1346662" y="349134"/>
                                          </a:cubicBezTo>
                                          <a:cubicBezTo>
                                            <a:pt x="1349433" y="335280"/>
                                            <a:pt x="1342570" y="314337"/>
                                            <a:pt x="1354974" y="307571"/>
                                          </a:cubicBezTo>
                                          <a:cubicBezTo>
                                            <a:pt x="1379421" y="294236"/>
                                            <a:pt x="1410393" y="302029"/>
                                            <a:pt x="1438102" y="299258"/>
                                          </a:cubicBezTo>
                                          <a:lnTo>
                                            <a:pt x="1487978" y="282633"/>
                                          </a:lnTo>
                                          <a:lnTo>
                                            <a:pt x="1512916" y="274320"/>
                                          </a:lnTo>
                                          <a:cubicBezTo>
                                            <a:pt x="1521229" y="279862"/>
                                            <a:pt x="1530053" y="284704"/>
                                            <a:pt x="1537854" y="290945"/>
                                          </a:cubicBezTo>
                                          <a:cubicBezTo>
                                            <a:pt x="1549767" y="300475"/>
                                            <a:pt x="1565145" y="319099"/>
                                            <a:pt x="1571105" y="332509"/>
                                          </a:cubicBezTo>
                                          <a:cubicBezTo>
                                            <a:pt x="1578223" y="348523"/>
                                            <a:pt x="1582189" y="365760"/>
                                            <a:pt x="1587731" y="382385"/>
                                          </a:cubicBezTo>
                                          <a:cubicBezTo>
                                            <a:pt x="1590502" y="390698"/>
                                            <a:pt x="1588752" y="402463"/>
                                            <a:pt x="1596043" y="407323"/>
                                          </a:cubicBezTo>
                                          <a:lnTo>
                                            <a:pt x="1620982" y="423949"/>
                                          </a:lnTo>
                                          <a:cubicBezTo>
                                            <a:pt x="1623753" y="432262"/>
                                            <a:pt x="1625039" y="441227"/>
                                            <a:pt x="1629294" y="448887"/>
                                          </a:cubicBezTo>
                                          <a:cubicBezTo>
                                            <a:pt x="1638998" y="466354"/>
                                            <a:pt x="1656226" y="479807"/>
                                            <a:pt x="1662545" y="498763"/>
                                          </a:cubicBezTo>
                                          <a:cubicBezTo>
                                            <a:pt x="1668320" y="516087"/>
                                            <a:pt x="1676071" y="543258"/>
                                            <a:pt x="1687483" y="556953"/>
                                          </a:cubicBezTo>
                                          <a:cubicBezTo>
                                            <a:pt x="1693879" y="564628"/>
                                            <a:pt x="1704109" y="568036"/>
                                            <a:pt x="1712422" y="573578"/>
                                          </a:cubicBezTo>
                                          <a:cubicBezTo>
                                            <a:pt x="1735966" y="644216"/>
                                            <a:pt x="1703130" y="558094"/>
                                            <a:pt x="1737360" y="615142"/>
                                          </a:cubicBezTo>
                                          <a:cubicBezTo>
                                            <a:pt x="1757696" y="649034"/>
                                            <a:pt x="1728335" y="636833"/>
                                            <a:pt x="1770611" y="665018"/>
                                          </a:cubicBezTo>
                                          <a:cubicBezTo>
                                            <a:pt x="1777902" y="669879"/>
                                            <a:pt x="1787712" y="669412"/>
                                            <a:pt x="1795549" y="673331"/>
                                          </a:cubicBezTo>
                                          <a:cubicBezTo>
                                            <a:pt x="1804485" y="677799"/>
                                            <a:pt x="1812174" y="684414"/>
                                            <a:pt x="1820487" y="689956"/>
                                          </a:cubicBezTo>
                                          <a:cubicBezTo>
                                            <a:pt x="1823815" y="689401"/>
                                            <a:pt x="1904539" y="676497"/>
                                            <a:pt x="1911927" y="673331"/>
                                          </a:cubicBezTo>
                                          <a:cubicBezTo>
                                            <a:pt x="1919131" y="670244"/>
                                            <a:pt x="1923011" y="662247"/>
                                            <a:pt x="1928553" y="656705"/>
                                          </a:cubicBezTo>
                                          <a:cubicBezTo>
                                            <a:pt x="1969867" y="667034"/>
                                            <a:pt x="1961803" y="653594"/>
                                            <a:pt x="1961803" y="689956"/>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g:grpSp>
                            <wpg:cNvPr id="1046" name="Group 1046"/>
                            <wpg:cNvGrpSpPr/>
                            <wpg:grpSpPr>
                              <a:xfrm>
                                <a:off x="3613165" y="1826381"/>
                                <a:ext cx="2256253" cy="598475"/>
                                <a:chOff x="3613165" y="1826381"/>
                                <a:chExt cx="2256253" cy="598475"/>
                              </a:xfrm>
                            </wpg:grpSpPr>
                            <wps:wsp>
                              <wps:cNvPr id="1047" name="Freeform 1371"/>
                              <wps:cNvSpPr/>
                              <wps:spPr>
                                <a:xfrm>
                                  <a:off x="4171242" y="1901889"/>
                                  <a:ext cx="806483" cy="440575"/>
                                </a:xfrm>
                                <a:custGeom>
                                  <a:avLst/>
                                  <a:gdLst>
                                    <a:gd name="connsiteX0" fmla="*/ 0 w 806483"/>
                                    <a:gd name="connsiteY0" fmla="*/ 357448 h 440575"/>
                                    <a:gd name="connsiteX1" fmla="*/ 41563 w 806483"/>
                                    <a:gd name="connsiteY1" fmla="*/ 390698 h 440575"/>
                                    <a:gd name="connsiteX2" fmla="*/ 58189 w 806483"/>
                                    <a:gd name="connsiteY2" fmla="*/ 407324 h 440575"/>
                                    <a:gd name="connsiteX3" fmla="*/ 108065 w 806483"/>
                                    <a:gd name="connsiteY3" fmla="*/ 423949 h 440575"/>
                                    <a:gd name="connsiteX4" fmla="*/ 141316 w 806483"/>
                                    <a:gd name="connsiteY4" fmla="*/ 440575 h 440575"/>
                                    <a:gd name="connsiteX5" fmla="*/ 224443 w 806483"/>
                                    <a:gd name="connsiteY5" fmla="*/ 415637 h 440575"/>
                                    <a:gd name="connsiteX6" fmla="*/ 216131 w 806483"/>
                                    <a:gd name="connsiteY6" fmla="*/ 390698 h 440575"/>
                                    <a:gd name="connsiteX7" fmla="*/ 157942 w 806483"/>
                                    <a:gd name="connsiteY7" fmla="*/ 365760 h 440575"/>
                                    <a:gd name="connsiteX8" fmla="*/ 141316 w 806483"/>
                                    <a:gd name="connsiteY8" fmla="*/ 382386 h 440575"/>
                                    <a:gd name="connsiteX9" fmla="*/ 191193 w 806483"/>
                                    <a:gd name="connsiteY9" fmla="*/ 407324 h 440575"/>
                                    <a:gd name="connsiteX10" fmla="*/ 307571 w 806483"/>
                                    <a:gd name="connsiteY10" fmla="*/ 382386 h 440575"/>
                                    <a:gd name="connsiteX11" fmla="*/ 315883 w 806483"/>
                                    <a:gd name="connsiteY11" fmla="*/ 357448 h 440575"/>
                                    <a:gd name="connsiteX12" fmla="*/ 307571 w 806483"/>
                                    <a:gd name="connsiteY12" fmla="*/ 324197 h 440575"/>
                                    <a:gd name="connsiteX13" fmla="*/ 207818 w 806483"/>
                                    <a:gd name="connsiteY13" fmla="*/ 324197 h 440575"/>
                                    <a:gd name="connsiteX14" fmla="*/ 216131 w 806483"/>
                                    <a:gd name="connsiteY14" fmla="*/ 349135 h 440575"/>
                                    <a:gd name="connsiteX15" fmla="*/ 290945 w 806483"/>
                                    <a:gd name="connsiteY15" fmla="*/ 390698 h 440575"/>
                                    <a:gd name="connsiteX16" fmla="*/ 365760 w 806483"/>
                                    <a:gd name="connsiteY16" fmla="*/ 382386 h 440575"/>
                                    <a:gd name="connsiteX17" fmla="*/ 399011 w 806483"/>
                                    <a:gd name="connsiteY17" fmla="*/ 349135 h 440575"/>
                                    <a:gd name="connsiteX18" fmla="*/ 407323 w 806483"/>
                                    <a:gd name="connsiteY18" fmla="*/ 324197 h 440575"/>
                                    <a:gd name="connsiteX19" fmla="*/ 382385 w 806483"/>
                                    <a:gd name="connsiteY19" fmla="*/ 241069 h 440575"/>
                                    <a:gd name="connsiteX20" fmla="*/ 357447 w 806483"/>
                                    <a:gd name="connsiteY20" fmla="*/ 232757 h 440575"/>
                                    <a:gd name="connsiteX21" fmla="*/ 340822 w 806483"/>
                                    <a:gd name="connsiteY21" fmla="*/ 257695 h 440575"/>
                                    <a:gd name="connsiteX22" fmla="*/ 365760 w 806483"/>
                                    <a:gd name="connsiteY22" fmla="*/ 307571 h 440575"/>
                                    <a:gd name="connsiteX23" fmla="*/ 448887 w 806483"/>
                                    <a:gd name="connsiteY23" fmla="*/ 299258 h 440575"/>
                                    <a:gd name="connsiteX24" fmla="*/ 490451 w 806483"/>
                                    <a:gd name="connsiteY24" fmla="*/ 257695 h 440575"/>
                                    <a:gd name="connsiteX25" fmla="*/ 507076 w 806483"/>
                                    <a:gd name="connsiteY25" fmla="*/ 241069 h 440575"/>
                                    <a:gd name="connsiteX26" fmla="*/ 473825 w 806483"/>
                                    <a:gd name="connsiteY26" fmla="*/ 199506 h 440575"/>
                                    <a:gd name="connsiteX27" fmla="*/ 407323 w 806483"/>
                                    <a:gd name="connsiteY27" fmla="*/ 207818 h 440575"/>
                                    <a:gd name="connsiteX28" fmla="*/ 415636 w 806483"/>
                                    <a:gd name="connsiteY28" fmla="*/ 241069 h 440575"/>
                                    <a:gd name="connsiteX29" fmla="*/ 448887 w 806483"/>
                                    <a:gd name="connsiteY29" fmla="*/ 249382 h 440575"/>
                                    <a:gd name="connsiteX30" fmla="*/ 540327 w 806483"/>
                                    <a:gd name="connsiteY30" fmla="*/ 241069 h 440575"/>
                                    <a:gd name="connsiteX31" fmla="*/ 556953 w 806483"/>
                                    <a:gd name="connsiteY31" fmla="*/ 224444 h 440575"/>
                                    <a:gd name="connsiteX32" fmla="*/ 581891 w 806483"/>
                                    <a:gd name="connsiteY32" fmla="*/ 149629 h 440575"/>
                                    <a:gd name="connsiteX33" fmla="*/ 573578 w 806483"/>
                                    <a:gd name="connsiteY33" fmla="*/ 124691 h 440575"/>
                                    <a:gd name="connsiteX34" fmla="*/ 515389 w 806483"/>
                                    <a:gd name="connsiteY34" fmla="*/ 124691 h 440575"/>
                                    <a:gd name="connsiteX35" fmla="*/ 507076 w 806483"/>
                                    <a:gd name="connsiteY35" fmla="*/ 149629 h 440575"/>
                                    <a:gd name="connsiteX36" fmla="*/ 615142 w 806483"/>
                                    <a:gd name="connsiteY36" fmla="*/ 174568 h 440575"/>
                                    <a:gd name="connsiteX37" fmla="*/ 623454 w 806483"/>
                                    <a:gd name="connsiteY37" fmla="*/ 149629 h 440575"/>
                                    <a:gd name="connsiteX38" fmla="*/ 640080 w 806483"/>
                                    <a:gd name="connsiteY38" fmla="*/ 83128 h 440575"/>
                                    <a:gd name="connsiteX39" fmla="*/ 656705 w 806483"/>
                                    <a:gd name="connsiteY39" fmla="*/ 66502 h 440575"/>
                                    <a:gd name="connsiteX40" fmla="*/ 606829 w 806483"/>
                                    <a:gd name="connsiteY40" fmla="*/ 74815 h 440575"/>
                                    <a:gd name="connsiteX41" fmla="*/ 615142 w 806483"/>
                                    <a:gd name="connsiteY41" fmla="*/ 116378 h 440575"/>
                                    <a:gd name="connsiteX42" fmla="*/ 698269 w 806483"/>
                                    <a:gd name="connsiteY42" fmla="*/ 124691 h 440575"/>
                                    <a:gd name="connsiteX43" fmla="*/ 714894 w 806483"/>
                                    <a:gd name="connsiteY43" fmla="*/ 99753 h 440575"/>
                                    <a:gd name="connsiteX44" fmla="*/ 748145 w 806483"/>
                                    <a:gd name="connsiteY44" fmla="*/ 66502 h 440575"/>
                                    <a:gd name="connsiteX45" fmla="*/ 739833 w 806483"/>
                                    <a:gd name="connsiteY45" fmla="*/ 24938 h 440575"/>
                                    <a:gd name="connsiteX46" fmla="*/ 723207 w 806483"/>
                                    <a:gd name="connsiteY46" fmla="*/ 41564 h 440575"/>
                                    <a:gd name="connsiteX47" fmla="*/ 689956 w 806483"/>
                                    <a:gd name="connsiteY47" fmla="*/ 74815 h 440575"/>
                                    <a:gd name="connsiteX48" fmla="*/ 681643 w 806483"/>
                                    <a:gd name="connsiteY48" fmla="*/ 99753 h 440575"/>
                                    <a:gd name="connsiteX49" fmla="*/ 698269 w 806483"/>
                                    <a:gd name="connsiteY49" fmla="*/ 116378 h 440575"/>
                                    <a:gd name="connsiteX50" fmla="*/ 798022 w 806483"/>
                                    <a:gd name="connsiteY50" fmla="*/ 99753 h 440575"/>
                                    <a:gd name="connsiteX51" fmla="*/ 806334 w 806483"/>
                                    <a:gd name="connsiteY51" fmla="*/ 0 h 440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806483" h="440575">
                                      <a:moveTo>
                                        <a:pt x="0" y="357448"/>
                                      </a:moveTo>
                                      <a:cubicBezTo>
                                        <a:pt x="13854" y="368531"/>
                                        <a:pt x="28092" y="379152"/>
                                        <a:pt x="41563" y="390698"/>
                                      </a:cubicBezTo>
                                      <a:cubicBezTo>
                                        <a:pt x="47514" y="395799"/>
                                        <a:pt x="51179" y="403819"/>
                                        <a:pt x="58189" y="407324"/>
                                      </a:cubicBezTo>
                                      <a:cubicBezTo>
                                        <a:pt x="73863" y="415161"/>
                                        <a:pt x="92391" y="416112"/>
                                        <a:pt x="108065" y="423949"/>
                                      </a:cubicBezTo>
                                      <a:lnTo>
                                        <a:pt x="141316" y="440575"/>
                                      </a:lnTo>
                                      <a:cubicBezTo>
                                        <a:pt x="146488" y="439836"/>
                                        <a:pt x="215278" y="438548"/>
                                        <a:pt x="224443" y="415637"/>
                                      </a:cubicBezTo>
                                      <a:cubicBezTo>
                                        <a:pt x="227697" y="407501"/>
                                        <a:pt x="220639" y="398212"/>
                                        <a:pt x="216131" y="390698"/>
                                      </a:cubicBezTo>
                                      <a:cubicBezTo>
                                        <a:pt x="201614" y="366503"/>
                                        <a:pt x="185377" y="371247"/>
                                        <a:pt x="157942" y="365760"/>
                                      </a:cubicBezTo>
                                      <a:cubicBezTo>
                                        <a:pt x="152400" y="371302"/>
                                        <a:pt x="139415" y="374782"/>
                                        <a:pt x="141316" y="382386"/>
                                      </a:cubicBezTo>
                                      <a:cubicBezTo>
                                        <a:pt x="144246" y="394105"/>
                                        <a:pt x="182475" y="404418"/>
                                        <a:pt x="191193" y="407324"/>
                                      </a:cubicBezTo>
                                      <a:cubicBezTo>
                                        <a:pt x="226653" y="404369"/>
                                        <a:pt x="284287" y="421192"/>
                                        <a:pt x="307571" y="382386"/>
                                      </a:cubicBezTo>
                                      <a:cubicBezTo>
                                        <a:pt x="312079" y="374872"/>
                                        <a:pt x="313112" y="365761"/>
                                        <a:pt x="315883" y="357448"/>
                                      </a:cubicBezTo>
                                      <a:cubicBezTo>
                                        <a:pt x="313112" y="346364"/>
                                        <a:pt x="316348" y="331511"/>
                                        <a:pt x="307571" y="324197"/>
                                      </a:cubicBezTo>
                                      <a:cubicBezTo>
                                        <a:pt x="286225" y="306408"/>
                                        <a:pt x="225314" y="321697"/>
                                        <a:pt x="207818" y="324197"/>
                                      </a:cubicBezTo>
                                      <a:cubicBezTo>
                                        <a:pt x="210589" y="332510"/>
                                        <a:pt x="209935" y="342939"/>
                                        <a:pt x="216131" y="349135"/>
                                      </a:cubicBezTo>
                                      <a:cubicBezTo>
                                        <a:pt x="244716" y="377720"/>
                                        <a:pt x="259585" y="380245"/>
                                        <a:pt x="290945" y="390698"/>
                                      </a:cubicBezTo>
                                      <a:cubicBezTo>
                                        <a:pt x="315883" y="387927"/>
                                        <a:pt x="342341" y="391393"/>
                                        <a:pt x="365760" y="382386"/>
                                      </a:cubicBezTo>
                                      <a:cubicBezTo>
                                        <a:pt x="380390" y="376759"/>
                                        <a:pt x="399011" y="349135"/>
                                        <a:pt x="399011" y="349135"/>
                                      </a:cubicBezTo>
                                      <a:cubicBezTo>
                                        <a:pt x="401782" y="340822"/>
                                        <a:pt x="407323" y="332959"/>
                                        <a:pt x="407323" y="324197"/>
                                      </a:cubicBezTo>
                                      <a:cubicBezTo>
                                        <a:pt x="407323" y="292455"/>
                                        <a:pt x="411550" y="258568"/>
                                        <a:pt x="382385" y="241069"/>
                                      </a:cubicBezTo>
                                      <a:cubicBezTo>
                                        <a:pt x="374871" y="236561"/>
                                        <a:pt x="365760" y="235528"/>
                                        <a:pt x="357447" y="232757"/>
                                      </a:cubicBezTo>
                                      <a:cubicBezTo>
                                        <a:pt x="351905" y="241070"/>
                                        <a:pt x="342464" y="247840"/>
                                        <a:pt x="340822" y="257695"/>
                                      </a:cubicBezTo>
                                      <a:cubicBezTo>
                                        <a:pt x="338527" y="271463"/>
                                        <a:pt x="359969" y="298885"/>
                                        <a:pt x="365760" y="307571"/>
                                      </a:cubicBezTo>
                                      <a:cubicBezTo>
                                        <a:pt x="393469" y="304800"/>
                                        <a:pt x="423031" y="309600"/>
                                        <a:pt x="448887" y="299258"/>
                                      </a:cubicBezTo>
                                      <a:cubicBezTo>
                                        <a:pt x="467079" y="291981"/>
                                        <a:pt x="476596" y="271550"/>
                                        <a:pt x="490451" y="257695"/>
                                      </a:cubicBezTo>
                                      <a:lnTo>
                                        <a:pt x="507076" y="241069"/>
                                      </a:lnTo>
                                      <a:cubicBezTo>
                                        <a:pt x="505516" y="238729"/>
                                        <a:pt x="482287" y="200352"/>
                                        <a:pt x="473825" y="199506"/>
                                      </a:cubicBezTo>
                                      <a:cubicBezTo>
                                        <a:pt x="451596" y="197283"/>
                                        <a:pt x="429490" y="205047"/>
                                        <a:pt x="407323" y="207818"/>
                                      </a:cubicBezTo>
                                      <a:cubicBezTo>
                                        <a:pt x="410094" y="218902"/>
                                        <a:pt x="407557" y="232990"/>
                                        <a:pt x="415636" y="241069"/>
                                      </a:cubicBezTo>
                                      <a:cubicBezTo>
                                        <a:pt x="423715" y="249148"/>
                                        <a:pt x="437462" y="249382"/>
                                        <a:pt x="448887" y="249382"/>
                                      </a:cubicBezTo>
                                      <a:cubicBezTo>
                                        <a:pt x="479493" y="249382"/>
                                        <a:pt x="509847" y="243840"/>
                                        <a:pt x="540327" y="241069"/>
                                      </a:cubicBezTo>
                                      <a:cubicBezTo>
                                        <a:pt x="545869" y="235527"/>
                                        <a:pt x="552606" y="230965"/>
                                        <a:pt x="556953" y="224444"/>
                                      </a:cubicBezTo>
                                      <a:cubicBezTo>
                                        <a:pt x="576618" y="194946"/>
                                        <a:pt x="574886" y="184656"/>
                                        <a:pt x="581891" y="149629"/>
                                      </a:cubicBezTo>
                                      <a:cubicBezTo>
                                        <a:pt x="579120" y="141316"/>
                                        <a:pt x="579774" y="130887"/>
                                        <a:pt x="573578" y="124691"/>
                                      </a:cubicBezTo>
                                      <a:cubicBezTo>
                                        <a:pt x="556882" y="107995"/>
                                        <a:pt x="532263" y="120472"/>
                                        <a:pt x="515389" y="124691"/>
                                      </a:cubicBezTo>
                                      <a:cubicBezTo>
                                        <a:pt x="512618" y="133004"/>
                                        <a:pt x="507076" y="140867"/>
                                        <a:pt x="507076" y="149629"/>
                                      </a:cubicBezTo>
                                      <a:cubicBezTo>
                                        <a:pt x="507076" y="216617"/>
                                        <a:pt x="551917" y="179836"/>
                                        <a:pt x="615142" y="174568"/>
                                      </a:cubicBezTo>
                                      <a:cubicBezTo>
                                        <a:pt x="617913" y="166255"/>
                                        <a:pt x="621148" y="158083"/>
                                        <a:pt x="623454" y="149629"/>
                                      </a:cubicBezTo>
                                      <a:cubicBezTo>
                                        <a:pt x="629466" y="127585"/>
                                        <a:pt x="623924" y="99285"/>
                                        <a:pt x="640080" y="83128"/>
                                      </a:cubicBezTo>
                                      <a:cubicBezTo>
                                        <a:pt x="645622" y="77586"/>
                                        <a:pt x="664308" y="68403"/>
                                        <a:pt x="656705" y="66502"/>
                                      </a:cubicBezTo>
                                      <a:cubicBezTo>
                                        <a:pt x="640354" y="62414"/>
                                        <a:pt x="623454" y="72044"/>
                                        <a:pt x="606829" y="74815"/>
                                      </a:cubicBezTo>
                                      <a:cubicBezTo>
                                        <a:pt x="609600" y="88669"/>
                                        <a:pt x="609576" y="103392"/>
                                        <a:pt x="615142" y="116378"/>
                                      </a:cubicBezTo>
                                      <a:cubicBezTo>
                                        <a:pt x="629980" y="150999"/>
                                        <a:pt x="674111" y="127711"/>
                                        <a:pt x="698269" y="124691"/>
                                      </a:cubicBezTo>
                                      <a:cubicBezTo>
                                        <a:pt x="703811" y="116378"/>
                                        <a:pt x="708392" y="107338"/>
                                        <a:pt x="714894" y="99753"/>
                                      </a:cubicBezTo>
                                      <a:cubicBezTo>
                                        <a:pt x="725095" y="87852"/>
                                        <a:pt x="748145" y="66502"/>
                                        <a:pt x="748145" y="66502"/>
                                      </a:cubicBezTo>
                                      <a:cubicBezTo>
                                        <a:pt x="750431" y="59645"/>
                                        <a:pt x="770261" y="24938"/>
                                        <a:pt x="739833" y="24938"/>
                                      </a:cubicBezTo>
                                      <a:cubicBezTo>
                                        <a:pt x="731995" y="24938"/>
                                        <a:pt x="728749" y="36022"/>
                                        <a:pt x="723207" y="41564"/>
                                      </a:cubicBezTo>
                                      <a:cubicBezTo>
                                        <a:pt x="701039" y="108065"/>
                                        <a:pt x="734291" y="30480"/>
                                        <a:pt x="689956" y="74815"/>
                                      </a:cubicBezTo>
                                      <a:cubicBezTo>
                                        <a:pt x="683760" y="81011"/>
                                        <a:pt x="684414" y="91440"/>
                                        <a:pt x="681643" y="99753"/>
                                      </a:cubicBezTo>
                                      <a:cubicBezTo>
                                        <a:pt x="687185" y="105295"/>
                                        <a:pt x="690432" y="116378"/>
                                        <a:pt x="698269" y="116378"/>
                                      </a:cubicBezTo>
                                      <a:cubicBezTo>
                                        <a:pt x="731979" y="116378"/>
                                        <a:pt x="770306" y="118941"/>
                                        <a:pt x="798022" y="99753"/>
                                      </a:cubicBezTo>
                                      <a:cubicBezTo>
                                        <a:pt x="808293" y="92642"/>
                                        <a:pt x="806334" y="15341"/>
                                        <a:pt x="806334" y="0"/>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cNvPr id="1048" name="Group 1048"/>
                              <wpg:cNvGrpSpPr/>
                              <wpg:grpSpPr>
                                <a:xfrm>
                                  <a:off x="3613165" y="1826381"/>
                                  <a:ext cx="2256253" cy="598475"/>
                                  <a:chOff x="3613165" y="1826381"/>
                                  <a:chExt cx="2256253" cy="598475"/>
                                </a:xfrm>
                              </wpg:grpSpPr>
                              <wps:wsp>
                                <wps:cNvPr id="1049" name="Freeform 1373"/>
                                <wps:cNvSpPr/>
                                <wps:spPr>
                                  <a:xfrm rot="19665054">
                                    <a:off x="4155737" y="1901917"/>
                                    <a:ext cx="249382" cy="432321"/>
                                  </a:xfrm>
                                  <a:custGeom>
                                    <a:avLst/>
                                    <a:gdLst>
                                      <a:gd name="connsiteX0" fmla="*/ 249382 w 249382"/>
                                      <a:gd name="connsiteY0" fmla="*/ 0 h 432321"/>
                                      <a:gd name="connsiteX1" fmla="*/ 58189 w 249382"/>
                                      <a:gd name="connsiteY1" fmla="*/ 16625 h 432321"/>
                                      <a:gd name="connsiteX2" fmla="*/ 49877 w 249382"/>
                                      <a:gd name="connsiteY2" fmla="*/ 58189 h 432321"/>
                                      <a:gd name="connsiteX3" fmla="*/ 108066 w 249382"/>
                                      <a:gd name="connsiteY3" fmla="*/ 99753 h 432321"/>
                                      <a:gd name="connsiteX4" fmla="*/ 133004 w 249382"/>
                                      <a:gd name="connsiteY4" fmla="*/ 116378 h 432321"/>
                                      <a:gd name="connsiteX5" fmla="*/ 166255 w 249382"/>
                                      <a:gd name="connsiteY5" fmla="*/ 108065 h 432321"/>
                                      <a:gd name="connsiteX6" fmla="*/ 149629 w 249382"/>
                                      <a:gd name="connsiteY6" fmla="*/ 91440 h 432321"/>
                                      <a:gd name="connsiteX7" fmla="*/ 108066 w 249382"/>
                                      <a:gd name="connsiteY7" fmla="*/ 83127 h 432321"/>
                                      <a:gd name="connsiteX8" fmla="*/ 33251 w 249382"/>
                                      <a:gd name="connsiteY8" fmla="*/ 91440 h 432321"/>
                                      <a:gd name="connsiteX9" fmla="*/ 41564 w 249382"/>
                                      <a:gd name="connsiteY9" fmla="*/ 174567 h 432321"/>
                                      <a:gd name="connsiteX10" fmla="*/ 66502 w 249382"/>
                                      <a:gd name="connsiteY10" fmla="*/ 182880 h 432321"/>
                                      <a:gd name="connsiteX11" fmla="*/ 133004 w 249382"/>
                                      <a:gd name="connsiteY11" fmla="*/ 191193 h 432321"/>
                                      <a:gd name="connsiteX12" fmla="*/ 157942 w 249382"/>
                                      <a:gd name="connsiteY12" fmla="*/ 182880 h 432321"/>
                                      <a:gd name="connsiteX13" fmla="*/ 149629 w 249382"/>
                                      <a:gd name="connsiteY13" fmla="*/ 157942 h 432321"/>
                                      <a:gd name="connsiteX14" fmla="*/ 108066 w 249382"/>
                                      <a:gd name="connsiteY14" fmla="*/ 133004 h 432321"/>
                                      <a:gd name="connsiteX15" fmla="*/ 41564 w 249382"/>
                                      <a:gd name="connsiteY15" fmla="*/ 157942 h 432321"/>
                                      <a:gd name="connsiteX16" fmla="*/ 24939 w 249382"/>
                                      <a:gd name="connsiteY16" fmla="*/ 207818 h 432321"/>
                                      <a:gd name="connsiteX17" fmla="*/ 33251 w 249382"/>
                                      <a:gd name="connsiteY17" fmla="*/ 249382 h 432321"/>
                                      <a:gd name="connsiteX18" fmla="*/ 83128 w 249382"/>
                                      <a:gd name="connsiteY18" fmla="*/ 266007 h 432321"/>
                                      <a:gd name="connsiteX19" fmla="*/ 182880 w 249382"/>
                                      <a:gd name="connsiteY19" fmla="*/ 257695 h 432321"/>
                                      <a:gd name="connsiteX20" fmla="*/ 166255 w 249382"/>
                                      <a:gd name="connsiteY20" fmla="*/ 241069 h 432321"/>
                                      <a:gd name="connsiteX21" fmla="*/ 116379 w 249382"/>
                                      <a:gd name="connsiteY21" fmla="*/ 224444 h 432321"/>
                                      <a:gd name="connsiteX22" fmla="*/ 66502 w 249382"/>
                                      <a:gd name="connsiteY22" fmla="*/ 232756 h 432321"/>
                                      <a:gd name="connsiteX23" fmla="*/ 33251 w 249382"/>
                                      <a:gd name="connsiteY23" fmla="*/ 266007 h 432321"/>
                                      <a:gd name="connsiteX24" fmla="*/ 33251 w 249382"/>
                                      <a:gd name="connsiteY24" fmla="*/ 332509 h 432321"/>
                                      <a:gd name="connsiteX25" fmla="*/ 58189 w 249382"/>
                                      <a:gd name="connsiteY25" fmla="*/ 340822 h 432321"/>
                                      <a:gd name="connsiteX26" fmla="*/ 157942 w 249382"/>
                                      <a:gd name="connsiteY26" fmla="*/ 332509 h 432321"/>
                                      <a:gd name="connsiteX27" fmla="*/ 149629 w 249382"/>
                                      <a:gd name="connsiteY27" fmla="*/ 299258 h 432321"/>
                                      <a:gd name="connsiteX28" fmla="*/ 116379 w 249382"/>
                                      <a:gd name="connsiteY28" fmla="*/ 290945 h 432321"/>
                                      <a:gd name="connsiteX29" fmla="*/ 58189 w 249382"/>
                                      <a:gd name="connsiteY29" fmla="*/ 299258 h 432321"/>
                                      <a:gd name="connsiteX30" fmla="*/ 33251 w 249382"/>
                                      <a:gd name="connsiteY30" fmla="*/ 307571 h 432321"/>
                                      <a:gd name="connsiteX31" fmla="*/ 16626 w 249382"/>
                                      <a:gd name="connsiteY31" fmla="*/ 332509 h 432321"/>
                                      <a:gd name="connsiteX32" fmla="*/ 0 w 249382"/>
                                      <a:gd name="connsiteY32" fmla="*/ 349135 h 432321"/>
                                      <a:gd name="connsiteX33" fmla="*/ 24939 w 249382"/>
                                      <a:gd name="connsiteY33" fmla="*/ 365760 h 432321"/>
                                      <a:gd name="connsiteX34" fmla="*/ 74815 w 249382"/>
                                      <a:gd name="connsiteY34" fmla="*/ 374073 h 432321"/>
                                      <a:gd name="connsiteX35" fmla="*/ 99753 w 249382"/>
                                      <a:gd name="connsiteY35" fmla="*/ 382385 h 432321"/>
                                      <a:gd name="connsiteX36" fmla="*/ 108066 w 249382"/>
                                      <a:gd name="connsiteY36" fmla="*/ 407324 h 432321"/>
                                      <a:gd name="connsiteX37" fmla="*/ 133004 w 249382"/>
                                      <a:gd name="connsiteY37" fmla="*/ 415636 h 432321"/>
                                      <a:gd name="connsiteX38" fmla="*/ 108066 w 249382"/>
                                      <a:gd name="connsiteY38" fmla="*/ 432262 h 432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249382" h="432321">
                                        <a:moveTo>
                                          <a:pt x="249382" y="0"/>
                                        </a:moveTo>
                                        <a:cubicBezTo>
                                          <a:pt x="185651" y="5542"/>
                                          <a:pt x="121357" y="6518"/>
                                          <a:pt x="58189" y="16625"/>
                                        </a:cubicBezTo>
                                        <a:cubicBezTo>
                                          <a:pt x="32978" y="20659"/>
                                          <a:pt x="41757" y="46822"/>
                                          <a:pt x="49877" y="58189"/>
                                        </a:cubicBezTo>
                                        <a:cubicBezTo>
                                          <a:pt x="84979" y="107331"/>
                                          <a:pt x="70687" y="81063"/>
                                          <a:pt x="108066" y="99753"/>
                                        </a:cubicBezTo>
                                        <a:cubicBezTo>
                                          <a:pt x="117002" y="104221"/>
                                          <a:pt x="124691" y="110836"/>
                                          <a:pt x="133004" y="116378"/>
                                        </a:cubicBezTo>
                                        <a:cubicBezTo>
                                          <a:pt x="144088" y="113607"/>
                                          <a:pt x="159918" y="117571"/>
                                          <a:pt x="166255" y="108065"/>
                                        </a:cubicBezTo>
                                        <a:cubicBezTo>
                                          <a:pt x="170602" y="101544"/>
                                          <a:pt x="156833" y="94527"/>
                                          <a:pt x="149629" y="91440"/>
                                        </a:cubicBezTo>
                                        <a:cubicBezTo>
                                          <a:pt x="136643" y="85874"/>
                                          <a:pt x="121920" y="85898"/>
                                          <a:pt x="108066" y="83127"/>
                                        </a:cubicBezTo>
                                        <a:cubicBezTo>
                                          <a:pt x="83128" y="85898"/>
                                          <a:pt x="48009" y="71147"/>
                                          <a:pt x="33251" y="91440"/>
                                        </a:cubicBezTo>
                                        <a:cubicBezTo>
                                          <a:pt x="16872" y="113961"/>
                                          <a:pt x="32047" y="148396"/>
                                          <a:pt x="41564" y="174567"/>
                                        </a:cubicBezTo>
                                        <a:cubicBezTo>
                                          <a:pt x="44558" y="182802"/>
                                          <a:pt x="57881" y="181312"/>
                                          <a:pt x="66502" y="182880"/>
                                        </a:cubicBezTo>
                                        <a:cubicBezTo>
                                          <a:pt x="88481" y="186876"/>
                                          <a:pt x="110837" y="188422"/>
                                          <a:pt x="133004" y="191193"/>
                                        </a:cubicBezTo>
                                        <a:cubicBezTo>
                                          <a:pt x="141317" y="188422"/>
                                          <a:pt x="154023" y="190717"/>
                                          <a:pt x="157942" y="182880"/>
                                        </a:cubicBezTo>
                                        <a:cubicBezTo>
                                          <a:pt x="161861" y="175043"/>
                                          <a:pt x="154137" y="165456"/>
                                          <a:pt x="149629" y="157942"/>
                                        </a:cubicBezTo>
                                        <a:cubicBezTo>
                                          <a:pt x="138218" y="138923"/>
                                          <a:pt x="127683" y="139543"/>
                                          <a:pt x="108066" y="133004"/>
                                        </a:cubicBezTo>
                                        <a:cubicBezTo>
                                          <a:pt x="83939" y="137025"/>
                                          <a:pt x="54539" y="131992"/>
                                          <a:pt x="41564" y="157942"/>
                                        </a:cubicBezTo>
                                        <a:cubicBezTo>
                                          <a:pt x="33727" y="173617"/>
                                          <a:pt x="24939" y="207818"/>
                                          <a:pt x="24939" y="207818"/>
                                        </a:cubicBezTo>
                                        <a:cubicBezTo>
                                          <a:pt x="27710" y="221673"/>
                                          <a:pt x="23260" y="239391"/>
                                          <a:pt x="33251" y="249382"/>
                                        </a:cubicBezTo>
                                        <a:cubicBezTo>
                                          <a:pt x="45643" y="261774"/>
                                          <a:pt x="83128" y="266007"/>
                                          <a:pt x="83128" y="266007"/>
                                        </a:cubicBezTo>
                                        <a:cubicBezTo>
                                          <a:pt x="116379" y="263236"/>
                                          <a:pt x="150921" y="267283"/>
                                          <a:pt x="182880" y="257695"/>
                                        </a:cubicBezTo>
                                        <a:cubicBezTo>
                                          <a:pt x="190387" y="255443"/>
                                          <a:pt x="173265" y="244574"/>
                                          <a:pt x="166255" y="241069"/>
                                        </a:cubicBezTo>
                                        <a:cubicBezTo>
                                          <a:pt x="150581" y="233232"/>
                                          <a:pt x="116379" y="224444"/>
                                          <a:pt x="116379" y="224444"/>
                                        </a:cubicBezTo>
                                        <a:cubicBezTo>
                                          <a:pt x="99753" y="227215"/>
                                          <a:pt x="81578" y="225218"/>
                                          <a:pt x="66502" y="232756"/>
                                        </a:cubicBezTo>
                                        <a:cubicBezTo>
                                          <a:pt x="52482" y="239766"/>
                                          <a:pt x="33251" y="266007"/>
                                          <a:pt x="33251" y="266007"/>
                                        </a:cubicBezTo>
                                        <a:cubicBezTo>
                                          <a:pt x="25310" y="289833"/>
                                          <a:pt x="15419" y="305760"/>
                                          <a:pt x="33251" y="332509"/>
                                        </a:cubicBezTo>
                                        <a:cubicBezTo>
                                          <a:pt x="38111" y="339800"/>
                                          <a:pt x="49876" y="338051"/>
                                          <a:pt x="58189" y="340822"/>
                                        </a:cubicBezTo>
                                        <a:lnTo>
                                          <a:pt x="157942" y="332509"/>
                                        </a:lnTo>
                                        <a:cubicBezTo>
                                          <a:pt x="168343" y="327781"/>
                                          <a:pt x="157707" y="307337"/>
                                          <a:pt x="149629" y="299258"/>
                                        </a:cubicBezTo>
                                        <a:cubicBezTo>
                                          <a:pt x="141551" y="291180"/>
                                          <a:pt x="127462" y="293716"/>
                                          <a:pt x="116379" y="290945"/>
                                        </a:cubicBezTo>
                                        <a:cubicBezTo>
                                          <a:pt x="96982" y="293716"/>
                                          <a:pt x="77402" y="295415"/>
                                          <a:pt x="58189" y="299258"/>
                                        </a:cubicBezTo>
                                        <a:cubicBezTo>
                                          <a:pt x="49597" y="300976"/>
                                          <a:pt x="40093" y="302097"/>
                                          <a:pt x="33251" y="307571"/>
                                        </a:cubicBezTo>
                                        <a:cubicBezTo>
                                          <a:pt x="25450" y="313812"/>
                                          <a:pt x="22867" y="324708"/>
                                          <a:pt x="16626" y="332509"/>
                                        </a:cubicBezTo>
                                        <a:cubicBezTo>
                                          <a:pt x="11730" y="338629"/>
                                          <a:pt x="5542" y="343593"/>
                                          <a:pt x="0" y="349135"/>
                                        </a:cubicBezTo>
                                        <a:cubicBezTo>
                                          <a:pt x="8313" y="354677"/>
                                          <a:pt x="15461" y="362601"/>
                                          <a:pt x="24939" y="365760"/>
                                        </a:cubicBezTo>
                                        <a:cubicBezTo>
                                          <a:pt x="40929" y="371090"/>
                                          <a:pt x="58362" y="370417"/>
                                          <a:pt x="74815" y="374073"/>
                                        </a:cubicBezTo>
                                        <a:cubicBezTo>
                                          <a:pt x="83369" y="375974"/>
                                          <a:pt x="91440" y="379614"/>
                                          <a:pt x="99753" y="382385"/>
                                        </a:cubicBezTo>
                                        <a:cubicBezTo>
                                          <a:pt x="102524" y="390698"/>
                                          <a:pt x="101870" y="401128"/>
                                          <a:pt x="108066" y="407324"/>
                                        </a:cubicBezTo>
                                        <a:cubicBezTo>
                                          <a:pt x="114262" y="413520"/>
                                          <a:pt x="130233" y="407323"/>
                                          <a:pt x="133004" y="415636"/>
                                        </a:cubicBezTo>
                                        <a:cubicBezTo>
                                          <a:pt x="139199" y="434221"/>
                                          <a:pt x="115455" y="432262"/>
                                          <a:pt x="108066" y="432262"/>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0" name="Freeform 1374"/>
                                <wps:cNvSpPr/>
                                <wps:spPr>
                                  <a:xfrm>
                                    <a:off x="4496357" y="1930983"/>
                                    <a:ext cx="440575" cy="349231"/>
                                  </a:xfrm>
                                  <a:custGeom>
                                    <a:avLst/>
                                    <a:gdLst>
                                      <a:gd name="connsiteX0" fmla="*/ 83128 w 440575"/>
                                      <a:gd name="connsiteY0" fmla="*/ 0 h 349231"/>
                                      <a:gd name="connsiteX1" fmla="*/ 41564 w 440575"/>
                                      <a:gd name="connsiteY1" fmla="*/ 8313 h 349231"/>
                                      <a:gd name="connsiteX2" fmla="*/ 8313 w 440575"/>
                                      <a:gd name="connsiteY2" fmla="*/ 58189 h 349231"/>
                                      <a:gd name="connsiteX3" fmla="*/ 24939 w 440575"/>
                                      <a:gd name="connsiteY3" fmla="*/ 83127 h 349231"/>
                                      <a:gd name="connsiteX4" fmla="*/ 49877 w 440575"/>
                                      <a:gd name="connsiteY4" fmla="*/ 91440 h 349231"/>
                                      <a:gd name="connsiteX5" fmla="*/ 74815 w 440575"/>
                                      <a:gd name="connsiteY5" fmla="*/ 108065 h 349231"/>
                                      <a:gd name="connsiteX6" fmla="*/ 133004 w 440575"/>
                                      <a:gd name="connsiteY6" fmla="*/ 91440 h 349231"/>
                                      <a:gd name="connsiteX7" fmla="*/ 174568 w 440575"/>
                                      <a:gd name="connsiteY7" fmla="*/ 66502 h 349231"/>
                                      <a:gd name="connsiteX8" fmla="*/ 8313 w 440575"/>
                                      <a:gd name="connsiteY8" fmla="*/ 66502 h 349231"/>
                                      <a:gd name="connsiteX9" fmla="*/ 0 w 440575"/>
                                      <a:gd name="connsiteY9" fmla="*/ 91440 h 349231"/>
                                      <a:gd name="connsiteX10" fmla="*/ 41564 w 440575"/>
                                      <a:gd name="connsiteY10" fmla="*/ 116378 h 349231"/>
                                      <a:gd name="connsiteX11" fmla="*/ 66502 w 440575"/>
                                      <a:gd name="connsiteY11" fmla="*/ 133004 h 349231"/>
                                      <a:gd name="connsiteX12" fmla="*/ 124691 w 440575"/>
                                      <a:gd name="connsiteY12" fmla="*/ 149629 h 349231"/>
                                      <a:gd name="connsiteX13" fmla="*/ 149629 w 440575"/>
                                      <a:gd name="connsiteY13" fmla="*/ 157942 h 349231"/>
                                      <a:gd name="connsiteX14" fmla="*/ 207819 w 440575"/>
                                      <a:gd name="connsiteY14" fmla="*/ 149629 h 349231"/>
                                      <a:gd name="connsiteX15" fmla="*/ 232757 w 440575"/>
                                      <a:gd name="connsiteY15" fmla="*/ 133004 h 349231"/>
                                      <a:gd name="connsiteX16" fmla="*/ 216131 w 440575"/>
                                      <a:gd name="connsiteY16" fmla="*/ 116378 h 349231"/>
                                      <a:gd name="connsiteX17" fmla="*/ 149629 w 440575"/>
                                      <a:gd name="connsiteY17" fmla="*/ 124691 h 349231"/>
                                      <a:gd name="connsiteX18" fmla="*/ 124691 w 440575"/>
                                      <a:gd name="connsiteY18" fmla="*/ 133004 h 349231"/>
                                      <a:gd name="connsiteX19" fmla="*/ 108066 w 440575"/>
                                      <a:gd name="connsiteY19" fmla="*/ 182880 h 349231"/>
                                      <a:gd name="connsiteX20" fmla="*/ 182880 w 440575"/>
                                      <a:gd name="connsiteY20" fmla="*/ 199505 h 349231"/>
                                      <a:gd name="connsiteX21" fmla="*/ 290946 w 440575"/>
                                      <a:gd name="connsiteY21" fmla="*/ 191193 h 349231"/>
                                      <a:gd name="connsiteX22" fmla="*/ 315884 w 440575"/>
                                      <a:gd name="connsiteY22" fmla="*/ 149629 h 349231"/>
                                      <a:gd name="connsiteX23" fmla="*/ 307571 w 440575"/>
                                      <a:gd name="connsiteY23" fmla="*/ 124691 h 349231"/>
                                      <a:gd name="connsiteX24" fmla="*/ 216131 w 440575"/>
                                      <a:gd name="connsiteY24" fmla="*/ 149629 h 349231"/>
                                      <a:gd name="connsiteX25" fmla="*/ 199506 w 440575"/>
                                      <a:gd name="connsiteY25" fmla="*/ 174567 h 349231"/>
                                      <a:gd name="connsiteX26" fmla="*/ 207819 w 440575"/>
                                      <a:gd name="connsiteY26" fmla="*/ 232756 h 349231"/>
                                      <a:gd name="connsiteX27" fmla="*/ 257695 w 440575"/>
                                      <a:gd name="connsiteY27" fmla="*/ 249382 h 349231"/>
                                      <a:gd name="connsiteX28" fmla="*/ 374073 w 440575"/>
                                      <a:gd name="connsiteY28" fmla="*/ 241069 h 349231"/>
                                      <a:gd name="connsiteX29" fmla="*/ 349135 w 440575"/>
                                      <a:gd name="connsiteY29" fmla="*/ 224444 h 349231"/>
                                      <a:gd name="connsiteX30" fmla="*/ 290946 w 440575"/>
                                      <a:gd name="connsiteY30" fmla="*/ 232756 h 349231"/>
                                      <a:gd name="connsiteX31" fmla="*/ 282633 w 440575"/>
                                      <a:gd name="connsiteY31" fmla="*/ 324196 h 349231"/>
                                      <a:gd name="connsiteX32" fmla="*/ 357448 w 440575"/>
                                      <a:gd name="connsiteY32" fmla="*/ 315884 h 349231"/>
                                      <a:gd name="connsiteX33" fmla="*/ 390699 w 440575"/>
                                      <a:gd name="connsiteY33" fmla="*/ 282633 h 349231"/>
                                      <a:gd name="connsiteX34" fmla="*/ 365760 w 440575"/>
                                      <a:gd name="connsiteY34" fmla="*/ 274320 h 349231"/>
                                      <a:gd name="connsiteX35" fmla="*/ 357448 w 440575"/>
                                      <a:gd name="connsiteY35" fmla="*/ 299258 h 349231"/>
                                      <a:gd name="connsiteX36" fmla="*/ 332509 w 440575"/>
                                      <a:gd name="connsiteY36" fmla="*/ 340822 h 349231"/>
                                      <a:gd name="connsiteX37" fmla="*/ 357448 w 440575"/>
                                      <a:gd name="connsiteY37" fmla="*/ 349134 h 349231"/>
                                      <a:gd name="connsiteX38" fmla="*/ 407324 w 440575"/>
                                      <a:gd name="connsiteY38" fmla="*/ 332509 h 349231"/>
                                      <a:gd name="connsiteX39" fmla="*/ 440575 w 440575"/>
                                      <a:gd name="connsiteY39" fmla="*/ 332509 h 349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440575" h="349231">
                                        <a:moveTo>
                                          <a:pt x="83128" y="0"/>
                                        </a:moveTo>
                                        <a:cubicBezTo>
                                          <a:pt x="69273" y="2771"/>
                                          <a:pt x="54201" y="1994"/>
                                          <a:pt x="41564" y="8313"/>
                                        </a:cubicBezTo>
                                        <a:cubicBezTo>
                                          <a:pt x="16657" y="20766"/>
                                          <a:pt x="15702" y="36022"/>
                                          <a:pt x="8313" y="58189"/>
                                        </a:cubicBezTo>
                                        <a:cubicBezTo>
                                          <a:pt x="13855" y="66502"/>
                                          <a:pt x="17138" y="76886"/>
                                          <a:pt x="24939" y="83127"/>
                                        </a:cubicBezTo>
                                        <a:cubicBezTo>
                                          <a:pt x="31781" y="88601"/>
                                          <a:pt x="42040" y="87521"/>
                                          <a:pt x="49877" y="91440"/>
                                        </a:cubicBezTo>
                                        <a:cubicBezTo>
                                          <a:pt x="58813" y="95908"/>
                                          <a:pt x="66502" y="102523"/>
                                          <a:pt x="74815" y="108065"/>
                                        </a:cubicBezTo>
                                        <a:cubicBezTo>
                                          <a:pt x="81030" y="106512"/>
                                          <a:pt x="124483" y="96553"/>
                                          <a:pt x="133004" y="91440"/>
                                        </a:cubicBezTo>
                                        <a:cubicBezTo>
                                          <a:pt x="190050" y="57211"/>
                                          <a:pt x="103928" y="90046"/>
                                          <a:pt x="174568" y="66502"/>
                                        </a:cubicBezTo>
                                        <a:cubicBezTo>
                                          <a:pt x="113060" y="45999"/>
                                          <a:pt x="114241" y="42962"/>
                                          <a:pt x="8313" y="66502"/>
                                        </a:cubicBezTo>
                                        <a:cubicBezTo>
                                          <a:pt x="-241" y="68403"/>
                                          <a:pt x="2771" y="83127"/>
                                          <a:pt x="0" y="91440"/>
                                        </a:cubicBezTo>
                                        <a:cubicBezTo>
                                          <a:pt x="32476" y="123914"/>
                                          <a:pt x="-1602" y="94794"/>
                                          <a:pt x="41564" y="116378"/>
                                        </a:cubicBezTo>
                                        <a:cubicBezTo>
                                          <a:pt x="50500" y="120846"/>
                                          <a:pt x="57566" y="128536"/>
                                          <a:pt x="66502" y="133004"/>
                                        </a:cubicBezTo>
                                        <a:cubicBezTo>
                                          <a:pt x="79784" y="139645"/>
                                          <a:pt x="112269" y="146080"/>
                                          <a:pt x="124691" y="149629"/>
                                        </a:cubicBezTo>
                                        <a:cubicBezTo>
                                          <a:pt x="133116" y="152036"/>
                                          <a:pt x="141316" y="155171"/>
                                          <a:pt x="149629" y="157942"/>
                                        </a:cubicBezTo>
                                        <a:cubicBezTo>
                                          <a:pt x="169026" y="155171"/>
                                          <a:pt x="189052" y="155259"/>
                                          <a:pt x="207819" y="149629"/>
                                        </a:cubicBezTo>
                                        <a:cubicBezTo>
                                          <a:pt x="217388" y="146758"/>
                                          <a:pt x="230334" y="142696"/>
                                          <a:pt x="232757" y="133004"/>
                                        </a:cubicBezTo>
                                        <a:cubicBezTo>
                                          <a:pt x="234658" y="125400"/>
                                          <a:pt x="221673" y="121920"/>
                                          <a:pt x="216131" y="116378"/>
                                        </a:cubicBezTo>
                                        <a:cubicBezTo>
                                          <a:pt x="193964" y="119149"/>
                                          <a:pt x="171608" y="120695"/>
                                          <a:pt x="149629" y="124691"/>
                                        </a:cubicBezTo>
                                        <a:cubicBezTo>
                                          <a:pt x="141008" y="126259"/>
                                          <a:pt x="129784" y="125874"/>
                                          <a:pt x="124691" y="133004"/>
                                        </a:cubicBezTo>
                                        <a:cubicBezTo>
                                          <a:pt x="114505" y="147264"/>
                                          <a:pt x="108066" y="182880"/>
                                          <a:pt x="108066" y="182880"/>
                                        </a:cubicBezTo>
                                        <a:cubicBezTo>
                                          <a:pt x="133784" y="191453"/>
                                          <a:pt x="153617" y="199505"/>
                                          <a:pt x="182880" y="199505"/>
                                        </a:cubicBezTo>
                                        <a:cubicBezTo>
                                          <a:pt x="219008" y="199505"/>
                                          <a:pt x="254924" y="193964"/>
                                          <a:pt x="290946" y="191193"/>
                                        </a:cubicBezTo>
                                        <a:cubicBezTo>
                                          <a:pt x="304114" y="178024"/>
                                          <a:pt x="315884" y="171210"/>
                                          <a:pt x="315884" y="149629"/>
                                        </a:cubicBezTo>
                                        <a:cubicBezTo>
                                          <a:pt x="315884" y="140867"/>
                                          <a:pt x="310342" y="133004"/>
                                          <a:pt x="307571" y="124691"/>
                                        </a:cubicBezTo>
                                        <a:cubicBezTo>
                                          <a:pt x="268235" y="129608"/>
                                          <a:pt x="243075" y="122685"/>
                                          <a:pt x="216131" y="149629"/>
                                        </a:cubicBezTo>
                                        <a:cubicBezTo>
                                          <a:pt x="209067" y="156693"/>
                                          <a:pt x="205048" y="166254"/>
                                          <a:pt x="199506" y="174567"/>
                                        </a:cubicBezTo>
                                        <a:cubicBezTo>
                                          <a:pt x="202277" y="193963"/>
                                          <a:pt x="195790" y="217290"/>
                                          <a:pt x="207819" y="232756"/>
                                        </a:cubicBezTo>
                                        <a:cubicBezTo>
                                          <a:pt x="218578" y="246589"/>
                                          <a:pt x="257695" y="249382"/>
                                          <a:pt x="257695" y="249382"/>
                                        </a:cubicBezTo>
                                        <a:cubicBezTo>
                                          <a:pt x="296488" y="246611"/>
                                          <a:pt x="336552" y="251302"/>
                                          <a:pt x="374073" y="241069"/>
                                        </a:cubicBezTo>
                                        <a:cubicBezTo>
                                          <a:pt x="383711" y="238440"/>
                                          <a:pt x="359076" y="225438"/>
                                          <a:pt x="349135" y="224444"/>
                                        </a:cubicBezTo>
                                        <a:cubicBezTo>
                                          <a:pt x="329639" y="222494"/>
                                          <a:pt x="310342" y="229985"/>
                                          <a:pt x="290946" y="232756"/>
                                        </a:cubicBezTo>
                                        <a:cubicBezTo>
                                          <a:pt x="276103" y="255020"/>
                                          <a:pt x="241385" y="295322"/>
                                          <a:pt x="282633" y="324196"/>
                                        </a:cubicBezTo>
                                        <a:cubicBezTo>
                                          <a:pt x="303189" y="338585"/>
                                          <a:pt x="332510" y="318655"/>
                                          <a:pt x="357448" y="315884"/>
                                        </a:cubicBezTo>
                                        <a:cubicBezTo>
                                          <a:pt x="366948" y="312717"/>
                                          <a:pt x="403366" y="307966"/>
                                          <a:pt x="390699" y="282633"/>
                                        </a:cubicBezTo>
                                        <a:cubicBezTo>
                                          <a:pt x="386780" y="274795"/>
                                          <a:pt x="374073" y="277091"/>
                                          <a:pt x="365760" y="274320"/>
                                        </a:cubicBezTo>
                                        <a:cubicBezTo>
                                          <a:pt x="362989" y="282633"/>
                                          <a:pt x="361956" y="291744"/>
                                          <a:pt x="357448" y="299258"/>
                                        </a:cubicBezTo>
                                        <a:cubicBezTo>
                                          <a:pt x="323213" y="356317"/>
                                          <a:pt x="356060" y="270172"/>
                                          <a:pt x="332509" y="340822"/>
                                        </a:cubicBezTo>
                                        <a:cubicBezTo>
                                          <a:pt x="340822" y="343593"/>
                                          <a:pt x="348739" y="350102"/>
                                          <a:pt x="357448" y="349134"/>
                                        </a:cubicBezTo>
                                        <a:cubicBezTo>
                                          <a:pt x="374865" y="347199"/>
                                          <a:pt x="389799" y="332509"/>
                                          <a:pt x="407324" y="332509"/>
                                        </a:cubicBezTo>
                                        <a:lnTo>
                                          <a:pt x="440575" y="332509"/>
                                        </a:ln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1" name="Freeform 1375"/>
                                <wps:cNvSpPr/>
                                <wps:spPr>
                                  <a:xfrm>
                                    <a:off x="4685507" y="2228540"/>
                                    <a:ext cx="841552" cy="125936"/>
                                  </a:xfrm>
                                  <a:custGeom>
                                    <a:avLst/>
                                    <a:gdLst>
                                      <a:gd name="connsiteX0" fmla="*/ 1966 w 841552"/>
                                      <a:gd name="connsiteY0" fmla="*/ 45744 h 125936"/>
                                      <a:gd name="connsiteX1" fmla="*/ 10279 w 841552"/>
                                      <a:gd name="connsiteY1" fmla="*/ 103934 h 125936"/>
                                      <a:gd name="connsiteX2" fmla="*/ 193159 w 841552"/>
                                      <a:gd name="connsiteY2" fmla="*/ 87308 h 125936"/>
                                      <a:gd name="connsiteX3" fmla="*/ 193159 w 841552"/>
                                      <a:gd name="connsiteY3" fmla="*/ 29119 h 125936"/>
                                      <a:gd name="connsiteX4" fmla="*/ 143283 w 841552"/>
                                      <a:gd name="connsiteY4" fmla="*/ 12494 h 125936"/>
                                      <a:gd name="connsiteX5" fmla="*/ 118344 w 841552"/>
                                      <a:gd name="connsiteY5" fmla="*/ 4181 h 125936"/>
                                      <a:gd name="connsiteX6" fmla="*/ 76781 w 841552"/>
                                      <a:gd name="connsiteY6" fmla="*/ 12494 h 125936"/>
                                      <a:gd name="connsiteX7" fmla="*/ 68468 w 841552"/>
                                      <a:gd name="connsiteY7" fmla="*/ 62370 h 125936"/>
                                      <a:gd name="connsiteX8" fmla="*/ 93406 w 841552"/>
                                      <a:gd name="connsiteY8" fmla="*/ 70683 h 125936"/>
                                      <a:gd name="connsiteX9" fmla="*/ 184846 w 841552"/>
                                      <a:gd name="connsiteY9" fmla="*/ 95621 h 125936"/>
                                      <a:gd name="connsiteX10" fmla="*/ 292912 w 841552"/>
                                      <a:gd name="connsiteY10" fmla="*/ 70683 h 125936"/>
                                      <a:gd name="connsiteX11" fmla="*/ 301224 w 841552"/>
                                      <a:gd name="connsiteY11" fmla="*/ 45744 h 125936"/>
                                      <a:gd name="connsiteX12" fmla="*/ 243035 w 841552"/>
                                      <a:gd name="connsiteY12" fmla="*/ 45744 h 125936"/>
                                      <a:gd name="connsiteX13" fmla="*/ 251348 w 841552"/>
                                      <a:gd name="connsiteY13" fmla="*/ 87308 h 125936"/>
                                      <a:gd name="connsiteX14" fmla="*/ 359413 w 841552"/>
                                      <a:gd name="connsiteY14" fmla="*/ 78995 h 125936"/>
                                      <a:gd name="connsiteX15" fmla="*/ 409290 w 841552"/>
                                      <a:gd name="connsiteY15" fmla="*/ 62370 h 125936"/>
                                      <a:gd name="connsiteX16" fmla="*/ 425915 w 841552"/>
                                      <a:gd name="connsiteY16" fmla="*/ 37432 h 125936"/>
                                      <a:gd name="connsiteX17" fmla="*/ 334475 w 841552"/>
                                      <a:gd name="connsiteY17" fmla="*/ 12494 h 125936"/>
                                      <a:gd name="connsiteX18" fmla="*/ 342788 w 841552"/>
                                      <a:gd name="connsiteY18" fmla="*/ 87308 h 125936"/>
                                      <a:gd name="connsiteX19" fmla="*/ 376039 w 841552"/>
                                      <a:gd name="connsiteY19" fmla="*/ 95621 h 125936"/>
                                      <a:gd name="connsiteX20" fmla="*/ 509043 w 841552"/>
                                      <a:gd name="connsiteY20" fmla="*/ 70683 h 125936"/>
                                      <a:gd name="connsiteX21" fmla="*/ 525668 w 841552"/>
                                      <a:gd name="connsiteY21" fmla="*/ 54057 h 125936"/>
                                      <a:gd name="connsiteX22" fmla="*/ 475792 w 841552"/>
                                      <a:gd name="connsiteY22" fmla="*/ 29119 h 125936"/>
                                      <a:gd name="connsiteX23" fmla="*/ 450853 w 841552"/>
                                      <a:gd name="connsiteY23" fmla="*/ 37432 h 125936"/>
                                      <a:gd name="connsiteX24" fmla="*/ 583857 w 841552"/>
                                      <a:gd name="connsiteY24" fmla="*/ 103934 h 125936"/>
                                      <a:gd name="connsiteX25" fmla="*/ 625421 w 841552"/>
                                      <a:gd name="connsiteY25" fmla="*/ 62370 h 125936"/>
                                      <a:gd name="connsiteX26" fmla="*/ 642046 w 841552"/>
                                      <a:gd name="connsiteY26" fmla="*/ 45744 h 125936"/>
                                      <a:gd name="connsiteX27" fmla="*/ 658672 w 841552"/>
                                      <a:gd name="connsiteY27" fmla="*/ 29119 h 125936"/>
                                      <a:gd name="connsiteX28" fmla="*/ 642046 w 841552"/>
                                      <a:gd name="connsiteY28" fmla="*/ 12494 h 125936"/>
                                      <a:gd name="connsiteX29" fmla="*/ 567232 w 841552"/>
                                      <a:gd name="connsiteY29" fmla="*/ 29119 h 125936"/>
                                      <a:gd name="connsiteX30" fmla="*/ 567232 w 841552"/>
                                      <a:gd name="connsiteY30" fmla="*/ 95621 h 125936"/>
                                      <a:gd name="connsiteX31" fmla="*/ 658672 w 841552"/>
                                      <a:gd name="connsiteY31" fmla="*/ 87308 h 125936"/>
                                      <a:gd name="connsiteX32" fmla="*/ 758424 w 841552"/>
                                      <a:gd name="connsiteY32" fmla="*/ 70683 h 125936"/>
                                      <a:gd name="connsiteX33" fmla="*/ 750112 w 841552"/>
                                      <a:gd name="connsiteY33" fmla="*/ 29119 h 125936"/>
                                      <a:gd name="connsiteX34" fmla="*/ 700235 w 841552"/>
                                      <a:gd name="connsiteY34" fmla="*/ 29119 h 125936"/>
                                      <a:gd name="connsiteX35" fmla="*/ 691923 w 841552"/>
                                      <a:gd name="connsiteY35" fmla="*/ 103934 h 125936"/>
                                      <a:gd name="connsiteX36" fmla="*/ 716861 w 841552"/>
                                      <a:gd name="connsiteY36" fmla="*/ 112246 h 125936"/>
                                      <a:gd name="connsiteX37" fmla="*/ 750112 w 841552"/>
                                      <a:gd name="connsiteY37" fmla="*/ 103934 h 125936"/>
                                      <a:gd name="connsiteX38" fmla="*/ 799988 w 841552"/>
                                      <a:gd name="connsiteY38" fmla="*/ 95621 h 125936"/>
                                      <a:gd name="connsiteX39" fmla="*/ 824926 w 841552"/>
                                      <a:gd name="connsiteY39" fmla="*/ 78995 h 125936"/>
                                      <a:gd name="connsiteX40" fmla="*/ 841552 w 841552"/>
                                      <a:gd name="connsiteY40" fmla="*/ 62370 h 125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841552" h="125936">
                                        <a:moveTo>
                                          <a:pt x="1966" y="45744"/>
                                        </a:moveTo>
                                        <a:cubicBezTo>
                                          <a:pt x="4737" y="65141"/>
                                          <a:pt x="-8488" y="98304"/>
                                          <a:pt x="10279" y="103934"/>
                                        </a:cubicBezTo>
                                        <a:cubicBezTo>
                                          <a:pt x="84160" y="126099"/>
                                          <a:pt x="133632" y="107151"/>
                                          <a:pt x="193159" y="87308"/>
                                        </a:cubicBezTo>
                                        <a:cubicBezTo>
                                          <a:pt x="196058" y="75712"/>
                                          <a:pt x="210867" y="41767"/>
                                          <a:pt x="193159" y="29119"/>
                                        </a:cubicBezTo>
                                        <a:cubicBezTo>
                                          <a:pt x="178899" y="18933"/>
                                          <a:pt x="159908" y="18036"/>
                                          <a:pt x="143283" y="12494"/>
                                        </a:cubicBezTo>
                                        <a:lnTo>
                                          <a:pt x="118344" y="4181"/>
                                        </a:lnTo>
                                        <a:cubicBezTo>
                                          <a:pt x="104490" y="6952"/>
                                          <a:pt x="89767" y="6928"/>
                                          <a:pt x="76781" y="12494"/>
                                        </a:cubicBezTo>
                                        <a:cubicBezTo>
                                          <a:pt x="55145" y="21766"/>
                                          <a:pt x="53780" y="44010"/>
                                          <a:pt x="68468" y="62370"/>
                                        </a:cubicBezTo>
                                        <a:cubicBezTo>
                                          <a:pt x="73942" y="69212"/>
                                          <a:pt x="85202" y="67606"/>
                                          <a:pt x="93406" y="70683"/>
                                        </a:cubicBezTo>
                                        <a:cubicBezTo>
                                          <a:pt x="157482" y="94711"/>
                                          <a:pt x="112499" y="83563"/>
                                          <a:pt x="184846" y="95621"/>
                                        </a:cubicBezTo>
                                        <a:cubicBezTo>
                                          <a:pt x="209889" y="93117"/>
                                          <a:pt x="269208" y="100314"/>
                                          <a:pt x="292912" y="70683"/>
                                        </a:cubicBezTo>
                                        <a:cubicBezTo>
                                          <a:pt x="298386" y="63841"/>
                                          <a:pt x="298453" y="54057"/>
                                          <a:pt x="301224" y="45744"/>
                                        </a:cubicBezTo>
                                        <a:cubicBezTo>
                                          <a:pt x="289464" y="41824"/>
                                          <a:pt x="253472" y="24870"/>
                                          <a:pt x="243035" y="45744"/>
                                        </a:cubicBezTo>
                                        <a:cubicBezTo>
                                          <a:pt x="236716" y="58381"/>
                                          <a:pt x="248577" y="73453"/>
                                          <a:pt x="251348" y="87308"/>
                                        </a:cubicBezTo>
                                        <a:cubicBezTo>
                                          <a:pt x="287370" y="84537"/>
                                          <a:pt x="323727" y="84630"/>
                                          <a:pt x="359413" y="78995"/>
                                        </a:cubicBezTo>
                                        <a:cubicBezTo>
                                          <a:pt x="376723" y="76262"/>
                                          <a:pt x="409290" y="62370"/>
                                          <a:pt x="409290" y="62370"/>
                                        </a:cubicBezTo>
                                        <a:cubicBezTo>
                                          <a:pt x="414832" y="54057"/>
                                          <a:pt x="424502" y="47322"/>
                                          <a:pt x="425915" y="37432"/>
                                        </a:cubicBezTo>
                                        <a:cubicBezTo>
                                          <a:pt x="434868" y="-25237"/>
                                          <a:pt x="370426" y="8899"/>
                                          <a:pt x="334475" y="12494"/>
                                        </a:cubicBezTo>
                                        <a:cubicBezTo>
                                          <a:pt x="324889" y="41256"/>
                                          <a:pt x="314858" y="54723"/>
                                          <a:pt x="342788" y="87308"/>
                                        </a:cubicBezTo>
                                        <a:cubicBezTo>
                                          <a:pt x="350223" y="95982"/>
                                          <a:pt x="364955" y="92850"/>
                                          <a:pt x="376039" y="95621"/>
                                        </a:cubicBezTo>
                                        <a:cubicBezTo>
                                          <a:pt x="457381" y="89364"/>
                                          <a:pt x="464188" y="106567"/>
                                          <a:pt x="509043" y="70683"/>
                                        </a:cubicBezTo>
                                        <a:cubicBezTo>
                                          <a:pt x="515163" y="65787"/>
                                          <a:pt x="520126" y="59599"/>
                                          <a:pt x="525668" y="54057"/>
                                        </a:cubicBezTo>
                                        <a:cubicBezTo>
                                          <a:pt x="513060" y="45652"/>
                                          <a:pt x="492999" y="29119"/>
                                          <a:pt x="475792" y="29119"/>
                                        </a:cubicBezTo>
                                        <a:cubicBezTo>
                                          <a:pt x="467029" y="29119"/>
                                          <a:pt x="459166" y="34661"/>
                                          <a:pt x="450853" y="37432"/>
                                        </a:cubicBezTo>
                                        <a:cubicBezTo>
                                          <a:pt x="471188" y="128934"/>
                                          <a:pt x="449196" y="146458"/>
                                          <a:pt x="583857" y="103934"/>
                                        </a:cubicBezTo>
                                        <a:cubicBezTo>
                                          <a:pt x="602541" y="98034"/>
                                          <a:pt x="611566" y="76225"/>
                                          <a:pt x="625421" y="62370"/>
                                        </a:cubicBezTo>
                                        <a:lnTo>
                                          <a:pt x="642046" y="45744"/>
                                        </a:lnTo>
                                        <a:lnTo>
                                          <a:pt x="658672" y="29119"/>
                                        </a:lnTo>
                                        <a:cubicBezTo>
                                          <a:pt x="653130" y="23577"/>
                                          <a:pt x="649823" y="13466"/>
                                          <a:pt x="642046" y="12494"/>
                                        </a:cubicBezTo>
                                        <a:cubicBezTo>
                                          <a:pt x="620764" y="9834"/>
                                          <a:pt x="588801" y="21929"/>
                                          <a:pt x="567232" y="29119"/>
                                        </a:cubicBezTo>
                                        <a:cubicBezTo>
                                          <a:pt x="563161" y="41333"/>
                                          <a:pt x="543156" y="87596"/>
                                          <a:pt x="567232" y="95621"/>
                                        </a:cubicBezTo>
                                        <a:cubicBezTo>
                                          <a:pt x="596267" y="105299"/>
                                          <a:pt x="628254" y="90688"/>
                                          <a:pt x="658672" y="87308"/>
                                        </a:cubicBezTo>
                                        <a:cubicBezTo>
                                          <a:pt x="705064" y="82153"/>
                                          <a:pt x="716240" y="79119"/>
                                          <a:pt x="758424" y="70683"/>
                                        </a:cubicBezTo>
                                        <a:cubicBezTo>
                                          <a:pt x="755653" y="56828"/>
                                          <a:pt x="757949" y="40875"/>
                                          <a:pt x="750112" y="29119"/>
                                        </a:cubicBezTo>
                                        <a:cubicBezTo>
                                          <a:pt x="738020" y="10981"/>
                                          <a:pt x="712327" y="25088"/>
                                          <a:pt x="700235" y="29119"/>
                                        </a:cubicBezTo>
                                        <a:cubicBezTo>
                                          <a:pt x="694693" y="45745"/>
                                          <a:pt x="671141" y="83152"/>
                                          <a:pt x="691923" y="103934"/>
                                        </a:cubicBezTo>
                                        <a:cubicBezTo>
                                          <a:pt x="698119" y="110130"/>
                                          <a:pt x="708548" y="109475"/>
                                          <a:pt x="716861" y="112246"/>
                                        </a:cubicBezTo>
                                        <a:cubicBezTo>
                                          <a:pt x="727945" y="109475"/>
                                          <a:pt x="738909" y="106175"/>
                                          <a:pt x="750112" y="103934"/>
                                        </a:cubicBezTo>
                                        <a:cubicBezTo>
                                          <a:pt x="766639" y="100629"/>
                                          <a:pt x="783998" y="100951"/>
                                          <a:pt x="799988" y="95621"/>
                                        </a:cubicBezTo>
                                        <a:cubicBezTo>
                                          <a:pt x="809466" y="92462"/>
                                          <a:pt x="817125" y="85236"/>
                                          <a:pt x="824926" y="78995"/>
                                        </a:cubicBezTo>
                                        <a:cubicBezTo>
                                          <a:pt x="831046" y="74099"/>
                                          <a:pt x="841552" y="62370"/>
                                          <a:pt x="841552" y="62370"/>
                                        </a:cubicBezTo>
                                      </a:path>
                                    </a:pathLst>
                                  </a:custGeom>
                                  <a:no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2" name="Rectangle 1052"/>
                                <wps:cNvSpPr/>
                                <wps:spPr>
                                  <a:xfrm>
                                    <a:off x="3613165" y="1831923"/>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3" name="Rectangle 1053"/>
                                <wps:cNvSpPr/>
                                <wps:spPr>
                                  <a:xfrm rot="518173">
                                    <a:off x="4515829" y="1826381"/>
                                    <a:ext cx="1066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4" name="Rectangle 1054"/>
                                <wps:cNvSpPr/>
                                <wps:spPr>
                                  <a:xfrm rot="232802">
                                    <a:off x="3774864" y="2348656"/>
                                    <a:ext cx="5334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55" name="Rectangle 1055"/>
                                <wps:cNvSpPr/>
                                <wps:spPr>
                                  <a:xfrm>
                                    <a:off x="4337065" y="2343182"/>
                                    <a:ext cx="685800"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252" name="Rectangle 1252"/>
                                <wps:cNvSpPr/>
                                <wps:spPr>
                                  <a:xfrm>
                                    <a:off x="5056156" y="2334238"/>
                                    <a:ext cx="813262" cy="76200"/>
                                  </a:xfrm>
                                  <a:prstGeom prst="rect">
                                    <a:avLst/>
                                  </a:prstGeom>
                                  <a:solidFill>
                                    <a:srgbClr val="4F81BD"/>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253" name="Right Arrow 1381"/>
                            <wps:cNvSpPr/>
                            <wps:spPr>
                              <a:xfrm>
                                <a:off x="3137564" y="2060806"/>
                                <a:ext cx="307571" cy="76200"/>
                              </a:xfrm>
                              <a:prstGeom prst="rightArrow">
                                <a:avLst/>
                              </a:prstGeom>
                              <a:solidFill>
                                <a:sysClr val="windowText" lastClr="000000"/>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254" name="TextBox 49"/>
                        <wps:cNvSpPr txBox="1"/>
                        <wps:spPr>
                          <a:xfrm>
                            <a:off x="4607482" y="403516"/>
                            <a:ext cx="360680" cy="266700"/>
                          </a:xfrm>
                          <a:prstGeom prst="rect">
                            <a:avLst/>
                          </a:prstGeom>
                          <a:noFill/>
                        </wps:spPr>
                        <wps:txbx>
                          <w:txbxContent>
                            <w:p w:rsidR="003152F3" w:rsidRDefault="003152F3" w:rsidP="00906377">
                              <w:pPr>
                                <w:pStyle w:val="NormalWeb"/>
                                <w:spacing w:before="0" w:beforeAutospacing="0" w:after="0" w:afterAutospacing="0"/>
                              </w:pPr>
                              <w:r>
                                <w:rPr>
                                  <w:rFonts w:eastAsiaTheme="minorEastAsia"/>
                                  <w:b/>
                                  <w:bCs/>
                                  <w:color w:val="000000" w:themeColor="text1"/>
                                  <w:kern w:val="24"/>
                                </w:rPr>
                                <w:t>(a)</w:t>
                              </w:r>
                            </w:p>
                          </w:txbxContent>
                        </wps:txbx>
                        <wps:bodyPr wrap="none" rtlCol="0">
                          <a:spAutoFit/>
                        </wps:bodyPr>
                      </wps:wsp>
                      <wps:wsp>
                        <wps:cNvPr id="1255" name="TextBox 50"/>
                        <wps:cNvSpPr txBox="1"/>
                        <wps:spPr>
                          <a:xfrm>
                            <a:off x="4607482" y="1469615"/>
                            <a:ext cx="369570" cy="266700"/>
                          </a:xfrm>
                          <a:prstGeom prst="rect">
                            <a:avLst/>
                          </a:prstGeom>
                          <a:noFill/>
                        </wps:spPr>
                        <wps:txbx>
                          <w:txbxContent>
                            <w:p w:rsidR="003152F3" w:rsidRDefault="003152F3" w:rsidP="00906377">
                              <w:pPr>
                                <w:pStyle w:val="NormalWeb"/>
                                <w:spacing w:before="0" w:beforeAutospacing="0" w:after="0" w:afterAutospacing="0"/>
                              </w:pPr>
                              <w:r>
                                <w:rPr>
                                  <w:rFonts w:eastAsiaTheme="minorEastAsia"/>
                                  <w:b/>
                                  <w:bCs/>
                                  <w:color w:val="000000" w:themeColor="text1"/>
                                  <w:kern w:val="24"/>
                                </w:rPr>
                                <w:t>(b)</w:t>
                              </w:r>
                            </w:p>
                          </w:txbxContent>
                        </wps:txbx>
                        <wps:bodyPr wrap="none" rtlCol="0">
                          <a:spAutoFit/>
                        </wps:bodyPr>
                      </wps:wsp>
                    </wpg:wgp>
                  </a:graphicData>
                </a:graphic>
              </wp:anchor>
            </w:drawing>
          </mc:Choice>
          <mc:Fallback>
            <w:pict>
              <v:group id="Group 51" o:spid="_x0000_s1459" style="position:absolute;left:0;text-align:left;margin-left:14.3pt;margin-top:-14.65pt;width:391.85pt;height:157.45pt;z-index:251863040" coordsize="49770,19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OaOJY8AAP09AwAOAAAAZHJzL2Uyb0RvYy54bWzsnVuPHclx598X2O/Q4OMC4zlV5z7wyJAt&#10;S1hAkAVLC1uPPbwDJJvbzRmO/On9i0tlRRQPT0ZRNm3IrQdNN6ujoiIzIjIzLv/827/7+e2bm5+e&#10;3z+8vnv3/ZPhbzZPbp6/e3r37PW7l98/+X9//PU3pyc3Dx9u3z27fXP37vn3T/78/OHJ3/3if/+v&#10;v/34/rvn492ruzfPnt/f8JJ3D999fP/9k1cfPrz/7ttvH56+ev729uFv7t4/f8fDF3f3b28/8Ov9&#10;y2+f3d9+5O1v33w7bjaHbz/e3T97f3/39PnDA//6K3v45Bf6/hcvnj/98E8vXjw8/3Dz5vsnfNsH&#10;/f97/f8f5P+//cXf3n738v72/avXT/0zbr/gK97evn4H0/aqX91+uL358f71J696+/rp/d3D3YsP&#10;f/P07u23dy9evH76XGVAmmGzkOY393c/vldZXn738eX7NkwM7WKcvvi1T3/30+/vb14/Y+6G7fnJ&#10;zbvbt8ySMr7ZDzI8H9+//I6/+s39+z+8//29/8NL+00k/vnF/Vv5L7Lc/KwD++c2sM9//nDzlH/c&#10;nY+H3Xn/5OYpz4bz+XwY9jb0T18xP5/QPX31jzPlcbMfI+VBKL+dGH8r39c+p/3SvrtJt2P6o3TD&#10;wL/8R8mHcKcNDGb59Ctvv+vJtz8dzrsBIxHK8TBs9pvjF8o3fCLfl8zfeNpjVk9uPp3E/eYw7nZb&#10;F3I3bo6bcTGJnxLPM/k58s/OJA7hYdb5h79M5//w6vb9czWlB9HmWStQLdOKf3798tWHm1/e3999&#10;vBm225Pphv51U/yH7x6wgQtavx02u50P2+E4jmY6t99NBrDdHPdHJkhm+XjAcaU5vv3u/f3Dh988&#10;v3t7Iz98/+RevkU/RZ3K7U+/ffhgSj/9oXzDw92b189+/frNG/3lzw//8Ob+5qdbHB3+8dndxz/C&#10;/MnNm9uHDzzAJPV/zjeRvnl38xHl2+9Ug2/xwi/e3EL69O17/MLDu5dPbm7fvMS9P/1wr9+TqB++&#10;nLEI86vbh1f21fpW/74370Sm5+rAXfaP76fRl59+uHv2Zybx/s48+sP7p79+zdt+i7S/v73HhWOM&#10;LEs8fXV3/29Pbj7i4pHl//94e/+cQfm/79Cn88CcsSboL7v9ceSX+/jkh/jk3Y9v/+GOwWUW4aY/&#10;yt9/eDP9+OL+7u2/sBr9Urjy6PbdU3jbqPkv//DBlh7Ws6fPf/lL/TPWgfe3H3777g/vn8rLRW4Z&#10;lz/+/C+39+9dHz4wlb+7m3T49ruFQtjfCuW7u1/++OHuxWvVlnmc8JfyC/ZkflH95QUXiXEvXOTW&#10;zGDVEhC8wP5w3mx38o7ZFsb9eduMYTzsDuMVNxJfMPuSz7zis67EV4gLEu8+kVi/duWi999P4q/j&#10;PFnR3Xmy0bp99/LN8xuWVV3aRd9wtH3XudseJ88ZJ3vynMPmcGhLa8V18iV1p3n/8ofmNXe/Pg1/&#10;/6v/BAd5gYnYw8Or22fPzfWx5LYl4cH+XLc46hInD//oLXGqX99bfh1LYsd1wZJ0E1m2pOG4OZ4O&#10;7CXZZDyaEovBoylNu5D/HhuPr2NKx4umpKequikN43b0/Tw7993ej3PTqnQ4zee9x0XpcQv/tbfw&#10;X8eSWEouLErrTsYDsZ5pf3fJkk7Ddjx4fOfRkh4t6a/Tklpk9Z/jQelsh+v1B6VLhrTfbi2AUwwx&#10;PZ6TJKImOwKL6clPj1GlEGZcGVX6KkvSniOgLUm/vn/+XNJCxGp3645JIVhz2BwhvxKeGtj6HXNA&#10;npj+jxaslUP8FIkj8/OMQKX808tn/olP7969e3j94fm/8tEv3r4hKPl/vr3Z3Hy8mcJXGhb75M//&#10;lP/81c38EZdeTjyyvXw37A/bQ59DpBl258N4vumxYYlubI7H7ea07bOJNNvtuN90uRCAbFyGgYjs&#10;eddnk4h2w3Y4dPkQ9pv57A7bza4wL5Fo3J23py4b4mMzm9P2OAxjX5xEJEePY5cP0YPGZxwOTOjQ&#10;5xOJarPDyWpmY1HcPptIdEHXOKY3y7l9ZbF+TOznd25N/ETwnIznxkLjdw+SLYymxXo3/YrpWJoE&#10;KjHFDjFmEIk1Xcb31IhR7kisMewyMSobiTXKXiZGDyOx+q8yMdoViTVWWya2vGAbbfW7ZWIUIXKe&#10;vKqOtr3Ep/yerYnk699ovv4DSRYyYk9ufvj+yQ/mqsmXiKbIDMuPlr3ypMIrkijmtOXx27ufnv/x&#10;Tv/wwyLLDMv56dMff3j99O+f/1v822G33Z5trHFEJD7VXb/X94ynw/HEpg6BJIl0UmH4Gn1oXtgf&#10;inOdlDIxucRyv9vtTqYbw34/kDEMPA+744bksPBkydt6At1Ymke2Z+JoyxxP5/OwN0G2w+mQXkoy&#10;+jhszEiG3Xjkx/A57p5dTPG6ZabDeDrKmOnwbc/nbX7xdj8y3vb0vD176MUEHcxZ60P1wXWm++P2&#10;dDQNxt+fdIymKWOoz9udT+iRkfCUlDM1121fpB65zvW8352OZnTDcX+mlCGMoajVnnyJzqmmQeJD&#10;c+T2cNWkjuOZ+K+N73hmDU080bEDmx7heTpvD2nsp52JzoxuDC5IiuWI2WmGopmiWHDYF727k7SF&#10;SvOYXibX/D8mvTzX40i29escCnBRnx4K1gV8SUMfNmb/h91+XB4KBhzW9oBn1gKfcXfcTev9VP4U&#10;lf+LDgUTC7WZ64eCQT9AdoXtS3ong3F/pNCI3VqHTTwZ7Icui7jDx9EddBvdYRFphs1psO36VUni&#10;Dv+0Y+U99SWJNAVJcIhtb0sp3Om0kwNOR5RMdNjZOeqqKGl3j0qxFPb5RKKCLHFnPxxYaveF8UpE&#10;tWlhhZnHzCykL0siOhyOelhrQ8Yy8ngceDwOxBPglxwHJru9keOAKdfnjwOzF+2eCU7bYbR91WF7&#10;XGwSDwdK6HRbNZ6mkibbP5rz1UdWGKibpXjiuHQYYD8qwSnZin0zSnFa2Bvu9pvx6AcFtdX40Byx&#10;Epp/vbCHk91a/AD70HDEmCmnPfKRIld26vo9FEimTaU55bUSnqn94shhm81t3udT9Hv2nTErBJ41&#10;SugO2ijb09KoDqOogx9qGukkI7O7O0g5rh7sFp9k3nqtkNRDDWzHleyb5bgN1P9uJzE3e/kxzLL7&#10;bvuaNs01MY/7PfEmI2Uu8wm1mYeIKT44cZ32OvHhgim/Ph4BHitM55xJrDDNR4DP1V5uRnybbdut&#10;3WCQf0H7V9Zebg/UmO7NKbuPnKo0sJ/T9sx+U3ftFyvWL1DPZaafo0f7bds/SypV4Z9vPtiMeLmF&#10;rGrpq2U9bgm9q1V/KutuEL92TdZPqJOsF+k/K+vXONptRvymjVtInMq/qp5cS5xaaTh1+Swxo4aO&#10;vUGFLClHPRtDWdGs8HIuT34sOH0sOP0vLc//OoaFw7xgWIWgiRnWcD6dNoSoo2XtxtOGNi/1Tgfx&#10;Ux4Vb+74sZTbm3UeS7n/aku5N+Olqjn51+KSReHp4bA7RcPaHuaF+zzyB56LmgzrsfTn0a7+KxvK&#10;vs6KxcJyYcUq1NDZijUO5DMH2iMkEDTtBc+n3Wk67g8D5wgPM0yW9Vjn/WhZf/WWtW1FdfGQxb8W&#10;V6zhtD1tpEUiWNaOOqyzdNcSRDqT955KGSbDeiz7fjSsv37DIhxjS1aoVt174Oda8CIYkljRxsMV&#10;bAvBFhCzjOEKAhoDpzmJ+wDPQMGM/EEL2+SyjNWZ6YE6JKlZHGjjFjbKu5OdlkQImeP5Y3rJ6SIT&#10;RjOkG0cOoF0uMdc8noaj5lqvi5JIaKgcpMzzuiwx1UxO43juD1gkISPB+7tcUrJ5TwWaJnWvC5No&#10;zuf9pj8xMdc8HIbhJKWknelPNFPJ6vUxS+nmojSJZir0vc4Gw2g6QyPSWBizSEJE1cqJr3PhyNe4&#10;EBk57PtDlkhqQ8YGeOZSs8tEUpv/IZafF4VJNGQ/KWvoqvMQzZlqtV1BzxLNeD6PFDb0jHPIBk2C&#10;rzA7mUhK6PqGM2SbPh60RL5jOZmoOHLRqsftnnnt69uQiKwaqDt00a5HKiSPUiXfkygRbcfjXio8&#10;rtsPtaNBtXe7/b4iUSQiZkJxbJ9RMu6i25HVtRkey+CJ6vquRNG+R5L1Ja2LRGCk7HYFiaKJj2NR&#10;6yLR9oA2FJbS6BfIzQ+nwhwJpM48dKdxC1Fv6MboGLaHzeEkHS0drctElNIe+x6IrVT4uCqjSFR0&#10;dcTrAiOZ2MIylIjQH/rR+0MXjXxLPvVc2fBEoqIdST6zzet4pNigsOfJRDVfJwnAmdHhPO4qyhCJ&#10;DHqrP3TRyMc9ScPCeiS1QO3rtIdGGqmu+zqJDzcaetHY0hfUOxJRMb8Z+i6IkpmZEYnQ01Dw3onI&#10;28l6Ekn8oElUNdhEhHKDfdcdOqk+mhmd9nLO6HqGRESvBtbXZxSNfE8/wl5LZ6/vtbeRqDp00TOQ&#10;TjuVzg6RaHveHCiH7c5RNPL9YTOcC1on1WfzeNeWCfpSZpqyRJFoS1EUW6euRNHId8fjprLrpqJr&#10;/jptjeivR9to5PRr7DcFz5CIqnMUjXx3oDek4FQBKpwlYtkjOdQfuugZcHUs5gU7ikS7kbhE39dJ&#10;ALApEHV128phMhEV7UgKX2ZGNG4NhaFLRMWho+4/MDpiEwWnmoiK3luANptER07h24ILSkTFneou&#10;Gvlxc5bdbdepJqLi5kTKHJtEB04tlS1xIvImhp5noB88MNoKnmlBokiknWX99WgXPQM+lW1QgVEk&#10;shrfrsGSDg4SsUezVo7r61EiKp4mpHpj/RxFouJpQhr5GyMOLZvK5iQRFSWiRCUwOnNwKey9E1Fx&#10;jgSkuEl02pxln9G1o0RU3EDuo2cgpnmqnI8SUXFLLNXss0TEzirbrURUPE0QEg+MKILWNvnOiS8R&#10;DWeyt/0Tn5RhzxJV5ygS0RlaiTtLPWpjdNzuyIAVlCESUZYtu86er9tHz1D13olIuqUVYuD6sUWa&#10;hNdLFImKTvWQPMP+TGiwP3SJqLhM0Pk6S3Qqal0iKh7/Bd6qDR2xRAp8ChJFouIKKw2KMyN6eSup&#10;m0RUHbroGc7787jRZrnr69EhEoEeXsmsSHfILNHhuB8KK2wi4twrJ4OeHR2ikdMKTl9KYY4SkQAB&#10;9PlEGwdE4HiojFwkIng09P2CwIC2gSPUAuh+QZ5EJK1OfXmihVcXo0MkKk7QMbqF054OoIJbSERF&#10;RydNM/PI0QZ6KmwYElFxjThGC6f5gaNEQecy1YTdc913S6dYE8mX1b42ZCoCb+f+jvgYbbwuU6TK&#10;NkQe+7Ef9H98P6i2g16DAcJxUf7QgGm02BbVqSH54I0i8VQ/USOW1Gek5ncrvyiS420SucJxlD9d&#10;8pSJfIIlKHLHMSTydZomOcVEvg6KiDtgMrlWxtRlZ/VN3LUrqE7OoprItbilTr5QOapIV837QumG&#10;dVonebX48dYdXP54yZYl8nVaJ4mzRL5O6ySzlcjXaZ30DSbydVonWahEvk7rJCGVyNdpnXePN0/F&#10;72vURpJHifs6rZPsTiJfp3WSs4nkViJa1jpvHm+y8/sa2SW/kriv07rtQuv4fRX3hdZZ/3td9oXW&#10;GXxXnXyhddaZXidf+DqyE6tkX2idXY5U577QulahWFukvIq4qQ2/r/l47/WfyddpncTuo9Y14J/i&#10;xy+0zmDkykMncfbEfZ2vc2SBWfZ1vk4C6Yn7Ol8n4fFEvk7rJH6dyNf5Om9EnGVf5+sk1hy5z5h6&#10;JWhJiSAn8nVaJ3HhRL7O10m0N5Gv83UOY9KGjt/XWJxEZhP3dVrnWBkz93Va51AAM/k6rZPYaPr4&#10;dVrnWIoz93VaJ3HMyJ3f14y8RCcT+Tqtk0BlIl+ndRJJTOTrtE7ig4l8ndY5kEwbeX5fNXQLX0dA&#10;cBX5wtcd1mmd39ozf/w6rZOAWhq6dVonYbJIzu9rZHeYmfbx1utTXuMkopW4r9M6h0Gaua/TOolY&#10;Je5J60yIvwCXdkpiCRCVB+mke2NGnnWEUSnn1g/RvI8P//xXl8CavhkVkZCPPxHeVYWZYIy+2Y8+&#10;KaeB4g553fRIey2Mk6aypplOaFCX2FEI72i4ZNqOGX6Wf/FtFpkAEu6RobZdKEOL+ZcZAifoAYZx&#10;OG1syzpJoV0W9lJtnogMLz2TeexLOI6DH6zheLZGnYkjkIAimOgKHdigQUaWg1YS26hqlX1ZyAFU&#10;WgelJYcJGG9+7Wnn8SWLKaeH2pthPDWFt4Ln/FrQpwAcjvpB4aO70mF3JIudHgY5tTOizhMEs0nO&#10;cQuWZnzt6QgnkwQ8Wq5dCt+jTRv2bB1Hyj7O/tIdKXL1iNNkUrHqixUdLjuwhgNDbXn4smGlJMEI&#10;TyPVlumlVDja6miZ6vRstv2VutNeSt33iK0EKfYkNPVbaJHYH5NzmAW0/KWQleyDliO5w1ks4MwA&#10;phHVBg5/Jm0Z8VsuPSsxlCuaXWnGszS/xbdSJbj3ZRO4Y3Kd8aFV3Pv3SPdGXUi5wNL0hvpAx21o&#10;esMoO241ZQD4z8RTi++NpxY313ly3bAbAO/YZeMYKQvxkJeVUySe2v1hPLWnYwVPWnZNJS0xn147&#10;nsG+stdSvDBd1u1ohtoI4g+lvaPMc6DAVVp4RINkyUgay9UVNJjYQwaXvWhQZ3Kr9ITYQ+30qPPc&#10;URJpezur90yvlXZJ48nqdmAJjjxnZ2eldHWeXGnLrSEiJ+WiNBak17KsEe21hwI5EB8GvbX6pjJP&#10;hTewswsl2Kxf6bXwYWlRnmD0WgxjVmppGvGH0gpS53kUfDWj5Eqic1739/uTB0+23EiRnaz1jxil&#10;doWUedKORz2285S7xaKcAPaPDssvLel5NbXKdKeUBpE6zzNVkdMIYY/JtW/Bi/b5RMHwjOmDtKtE&#10;ea50tluKciYTlOUxqcmW9nrf9+IwWFkTT9Ec0wSrG6nLCTSmr4vsH7HV9Nphu+df1HgPJ2Y+PdRe&#10;E38onVhlnqoJvlThaIjaBBMcBVnAN13IlAfe2k6+ZGwFTfXk3uR0pjgr8QT+3zdAdBgCvJMeageK&#10;8vQr3cuLJ9iqjJmaIO+3EWomyMj6wG/ZSecrD6wZxSjlGoB2tutuaOVybT8a7kA+scBp47njjksb&#10;W3agYCgmObUvxXhqt4k8LK3ZUmA5oetRD8SyFuZzu+EzTId2HEQWD7VFRXn6DRpVnjj4ky+ROzwv&#10;y1rkSVmOx0Wo6uGeh/Rwtk/rQbko55t38V4QetgozbPv1HYSp5n+Kh80bM2U4glPutFBwKIQP4Iu&#10;LdZ4eyFXEVl0fZom6z75klHZg+fo+zW8HaeXyHMvILi+IpzPch9EGDJr21Ce1rrgEmbJ8m8mJ4v0&#10;kaOoajnbI8Y9vRbYfOcpHXppmqwnxSi102QFz/m1BpmceHL+9aV4S8Fnmv0opzad1HliPNPuifMm&#10;sxd4ctzAZlSUkYLj7EGsU8UfrtqZ7jbz4rZhS5jGdse526P9MuyAnsYP0qYVG1ttFyrLSfUTXShK&#10;CQwFy0N6LdV4nINlsndslBdKrf0r/lC6Uuo8j1LiZpTMSt4lUvg1uNcSPNd8JLBWFqPUBpUyT9R2&#10;Uk3+S011lJN2JK478w/CWJKtWFfL9LXcvlbmeeBGHd/TYqmyDw1TJudyD7cw79y3lh5qg4vx1I6f&#10;Os/9jrtvnJIW3izKQZDD/SFjkHSI3QgFavrQOljKPI+DtEYYJce0PHxHbuLxwC9LPd4vymltL0ap&#10;bdcreO6n4Jhea5TkBENFLFZ3Mmdp9Ew8tQPGHmrTbZnngd2CR90ovcWnxteG4RPm+YhnzTDG8/On&#10;uGl9MU/LLpi+FqORu+hUCFbo6a8uemfiRBsXnJ1znmAO06IPOio7du5pJqy5RR86LD26WtoP4AYw&#10;S6PEyLIHwXhYuv3hnkv40pBpn8uCssaTDY2fp9n0A7GeXivRIF+FuJuL40I0O21LMp7rViFCI2ff&#10;r28/eS3+j0CTvxbnnNyLdb98iZwEYXAhTonrScN3PGHrNp/sOEDQj3IetRHGKNuaWRrbI5o9TRkH&#10;H9QpDB9nro1bFiEN4PbyQ+mJMZ7r9rEndqq+uH26PaYzjqsY7LWsR+zr4wdpe4w93HBEnawkW0f+&#10;zezrtCcYbFPGnpuOlPxaQuCTKAcUJT3UThnlOQdsSmPLDn3juVeWd/p682uJQPsHEQ7JemvtC8pz&#10;DjDWeFLm7TlP+jM3Fs2ZNp8UdJ+nICoDkldb63EynutSCSwtwxQMPjK4aWw5gZJCsNeyW8+DYK00&#10;9tDu26j6oSOHIa9n4F41AWQPanLkVggvrSL/AkxQejivCFZCLg9LY8viRhxtmhW+Pb1WroOzXQUY&#10;LoL4Gj9IW4aUco7O1Xhy0vM7++gfWmzK6J84eYqZ7SuwDYmn9toYz8+vQhdtRdpTPWZKjNhuApx0&#10;iHPGebDln+PXmC8RDHq7Mj5y2hPVnUIDQC5lVyMNAtMHsW1O82kdOCbnuhUeyeQiDV0i2UTkKPcZ&#10;f+E1J6zwi10iIXG5+k8p140tMVHJ4NmyPNDhFafMWm/soTbUdB+WdIi9y7R+kgfjFpr0WgLfvgPH&#10;8xKtTg+1RUc/yPo65GGNJwPEhkTkPLNypSWbExYRTXvGeTgPgfbq2DPpwKkzFL9n6wa7nRxHtMYc&#10;fam220QRLz0rSXjac5g2hljeYp1ilv0scOTim7SQW/eOfoxdP1QdUvZzE0PSCwvnPS+M3L+Zs5nW&#10;xqMMV05ipCRHmpPStI/KLaoyw1w5elisNNrRYw/XZTMxfVm19LWnDa40TZYAZ9tCPUiPcVIduePN&#10;NWBOr5am8nzUjLvyZA+20EiufJ0cAduRfE73nhj73M9dsLlMVtuOBFJ5s5OyMievRqEB/sfHAaFz&#10;vL2VIcjgaytP2U7kizdeqs/iaLVgk3OP4pByXDLVnib94Et2yVA/XiL0eIlQ5RKhr4IwLieXT+Fa&#10;dSWSb3z6u5/+8P7393hf+e2BH6WqZrr/c0IUD7cRkcwYplj0hHvc7i8WuFYynnKGN38+vegvv0jU&#10;r0jmtReAV//Enqn1AnJGBLLi1c38IRco/pWVt1GwAmnD6nUekYJ0OphLXSaMfWMiQAgKQnKdSyTh&#10;eE0OoMuF5adxYfeCl5Q+yOtsEg1XLRwE9+b6iOGkZzZStqK9qtfZJJqRpUm6La+z4ZTU2JBBOmmL&#10;73UukaQ4Zqwpa7lEEmJdAkPXk4VtdeOiuw7tkb8uTKShmoADaZcN+6+ZTXFmIg3HJs6KXTacPWY2&#10;ejju61mkoWGbPFGXTcZdlYOFdhBfH7VMVJudDLwq8UaFD+swim6AwkDB7uupQQJepR5ub9g9HUbJ&#10;E5wIDEgT8XXbScCrkorcVSRKvgAErK2AbXUYJcMWnJKKA41EAHRRAdBnFG1b4o14kK5zk41d09Tx&#10;SAi+MHTZvEm4FtxbgnglSSyont2hSwZeVe9ItCVbpFCJnTlKJm5Ym/2hi0QsC2z6+xIlI5cqsYoy&#10;RCIKJEEJ7DKSOtY2r47305UoE+FMNn1lkHP5zEiKFwrKkIk4wYGI0lOGjNZqEJh9iaJn2BYZRSN3&#10;oLs+o0jEFqE0dNHIHSOwzygSFe0oAa86QFefUfIMXFN77Pu6BVqrQjL3GUV3AmgtxVZ9ZYhGrhHS&#10;gvfOaK2ElkfBUbnuGSQq3NSbm7dKvi4RVZUhGrlF//veO6O1gjKtl8Nfl0hid7NERReUiHZS6Nr3&#10;dZKsaIy0uqYwR5lIYHj7vk7ObY3RXorzK4wikaQoK4yikdst2/05kr7j9nXUSZTmKBp5WaJIBDwn&#10;wa2uekuiZf44qWYqbCAzkVQDF+YoGnlZGRIRAoH+1DPYBLyqcL8ViaI7IWlyOhaGLnoGcuk0iBSU&#10;IRJRNjqMBTuKnoHixD27265TlXRMm1jStERmu0NH8Hym0bh34QyWiHakKhQl6LoLknxG+zgKyHdc&#10;49CVKBFRT8dJrC9RNPKyRJGIIjnuNO0zikZOkHTDrTF9iSJR0akm4NUDgQWg+/qMomcgl8KVQn2J&#10;omc4ULlfOR9Jkr5NLJVu+0N/Xycx60ZDGpSS/IJEkYjWOYoN+hJFIwczm2NVgVEkMq3uM4pGrimb&#10;ikSRSHoGGIaer5MsQxs6qUrlqNNXhkhUHDpJtM6MjpRlF7QuEZG2E3TcnkQJeBVk/Bqj6E5wQJX1&#10;SJKxs0TFoUtExaVcqkRnRoQaOcl35ygRFZdyKRxpjABXpKCwwCgSVSWKRg4WYU2iSFRcJiSr1yQ6&#10;7Y4nDgb9oYtEVLuRc+xrXTTy85G8cMEzSK9f+7qqRNHIKT0bDc7yenRLqnNmRjWnKh1sjWagqojS&#10;osLYRarinljKSQInQg3snbqzlKiKJyQpoAucqIBmdelzilTS5FU49GXA1qI+JKLiMVZ6PppINKIc&#10;KmmPRFSMAEiJ7cyIHolKFicRFeNO0jkzM+LWEcO6va7hiajo7jJgK6H/yqEvERW3dlLU2SRiI32i&#10;zLOgdpGqKlI0dKlzp1a/wClSsfTh+bsOT5qCZpk4uVBlX+AUqegyqESEMgIrpfvkT/qcElUxcyCl&#10;17NMivpbOPllqlrqIEOwbuikqaQRE1UxpJ8hWGlZpNipMHrRqxRj+hm4tap7iaqqEdFD0GxN01/B&#10;nihVnGe36PSkxHTWCA7oh8o5M1FVZYrWTn6QIHhFyyNVMeMnlc5BJnrRKtu8RFXMlEoBfeDESYG8&#10;Z3e5zVS1DNkpbSHIiXBY6HPKVDRfkPvsHS+krSjIxCp9Kvi9RFUrmZBKxpkR6kB7VkGkSMX9rgrL&#10;fz2UIn1JgRHlqZXoUKaiN1CvTuxwilsIaR2tjV2iqvlXac2dZWLJoJCwMHiJqihT8hBbCnYq8U/p&#10;kZq/r1Z4ImXDMw3VnlTVFmTKVAf6Z/o6njwEhcj7SmBS6iDb9xVVLzkIBWepGFOkwr0WIq3SS9m+&#10;TeBaqO7uj12i2rJGd0dOEBJmPvSP0fBQ4BOpgNQonDep3IyMOMccCq41UZHjYCvQ83fSXzBLRP8D&#10;jdUFiSJVzd9Jq2JgRHfxWBm6SEWPUiFGLQ3NgRENg5WDbaL6RBeoQ33EmG/9uSV4SyaO+sWGuaaN&#10;LVI5XSJmCiOxFmyXifG9kXiqnqxxxp1G4oZSUfpsPGQk1n6d8mfj9SKx1qGXiR0DrA03v3sPQOnD&#10;vc9/Jm9dcDVyvFX8dmuFq3883iSRr9M0h4CbP36drj1izM9WatAX5YlzKLw28tYRXCdnXYzzTs3P&#10;GqV9xJifJ46ymlVDt3BzjxjzZaX15uWm8/y+ZuSl1iPqvEF/1LkvllVrGK2TLxZWa4Wqky+W1hnK&#10;orRMOHbbPHTrVle5xzYN3br11dtPZ+7rVlipYojc5z7CkuzeoNm4W89XeeQdJm0mX6d13lQ3k69b&#10;YR8x5mdPa13Y9YlbbOsMvaxM7v3LbeL4fY23ecSYnyfOwIfqI7/wddaMWidfrLAGAFEnX/g6aySv&#10;ky+0ztpPy+QOANC0jt/XaJ3jmMzk6/Z1jxjzs9I+YsyXldaBlZrWzUgupQX6vzPGvIZNrl1uJ7mv&#10;uDkx2I760C18HQmuNfbuQLbzyK/b1zk0z0y+bl/nME4z+bp9nSSJ4tDx+xrZJfOTyNf5OsezaB9v&#10;gFvliXPMuZl83b7Owbxm8nWREwdIncnXxekcSG4mX6d1DrMyk6/TOod1mMnXaZ1jCM/k67ROUg9R&#10;bfh9jdY5UnPjbjDGZbWRPEHivu404ZhEM/d1WueghTP5Oq1zwNKZPGmdjcFfch2HFyLJdRye7rx0&#10;HYfNn6Y+fOauX8UBFLF5CkrtAAYSmoaQYd4X0A0q9+MD6aTXibIG+UlDuqC+XFExXSUAwFsGF6VB&#10;yZ0G7Z8Cuhg+RJvqjaGmLMsMBfPDvxRco4zfBOShw6AC305qLjK0/nrjqG3zZY4gTQs2lWixDo66&#10;jjagJGn9wEw5EQDRiae2dBul9tCXeQIg7EsVlVc0EMe3HrkQ3Hb89GvQuhqfad/9lwwrUHXuYsFd&#10;W1xfIM2kJj/ARPsJQ8JgYGaG1llflvAI/o1JMYLvmJVRgCrsUELrGSWzUULrxlcRrXSkzJFeZwqd&#10;nBKkwjSoTN7gyJ8U6QLOlnjO82gd93WegPoC8yO6M6KSGfVIkd/MICnyPcA+GIhjACmltt/XeVI/&#10;58ozgjeZMRERjutA/IMAmlN3OikzADn0itpD7cQv86ReCO03SgTNWGQIt3FMpJH+FbYxQU5rlzRK&#10;bcqv8wRicsLtOwMWml5rzfr6WkDmFhZ08aF48767o6/BAx0AXGwzpD+GenYEYiDogNuLclpTv32Q&#10;FiKV5aTbhZJpG6FhC2Juei2p9wm3b0+1TXKyCr5oztJK/Oo8AeiazBP/lsGU/eYkVU3wwTL2o7X6&#10;29dqA3+ZJ4Vqh+kagRNzmxYuQHKp8LTXns7Lyx20E9Yeai9/nSdNhlLRjn0CvwKMZhxbcQSOcUli&#10;fwE3HWzF2vrrPGlRkIp44YmztfNTM0FagRyaD6FkUY62YgCBSqkd/nWegFx6UJrbGjYZg1ZvebGx&#10;laKjrNQKhGg6ZEXXdZ5yJ43LycSyFYiinPVeHhXlABCjbmmnQfDLDOyhNK+XeTJgVIva2ILlmaEz&#10;6U+jqN0e4gTZG4YPUihXHwTtzK/zlLXTdIielcW2A+hC2jeNJ0VWGdjPoatVznU8Ba/ewdcE2TYj&#10;Z4MfKHDZ+lpw2fKCbRAC9lCBAcpysr3D8owSY8jQdvCc0P2kzD7rkKEJKKUVy5Z5guzCwDgl3j7Z&#10;p5TONIdxBm4xzacBJssgWNlsnSfQcX5Sp+SKBq74Wu4CAi7QPojRyP7WAXZ14BU5oMwTQE7BszVK&#10;yjOTjwc5leuJ7CHqZef2yVbC+mn9JHWeAqdvWwHDC0lygqDvCwAX3OAU0sPZ31q3TJ0n2P8Obfup&#10;3oKWyM08JqeobV4ADIJYRsg6w+o82aI7PDI44hxFkijc3+T7dy7rYGFODxWPQD/IGmLLPLmVBzhq&#10;owQCl5Uruhqcj+stRXC43PjQutGNUnEAyjx3OFlP+VJax9KSXivg3OYYqXFHmvjQevq/hCdlctwH&#10;4HLKvS3ptQyB5yLZQLPNzw9B2rfJXjmfe0H1dluhztqCaJM5oDUIrx9kfS6Jp6IxLB6W9n07tlnt&#10;ghLBMoivpeWCThd/LRfbJL21pn8bIW0GFcoaT4DE2UOqxrNEW9hmkjOqCTa18PHc0eaZjZ3iFKzg&#10;OVPKZRcL1WQpNt9HRSX9gmkQFK7BvlYhC+o8KVP1uiogSM+LdYU+eVL/MgjS9J2N13AO/KGgF5R5&#10;sosf/VqlvVzhleZT7vbzIjcQqjm8RDkN8sB5CpBBmeeRXnKPlciOPkPuUktN94m9lkHOAO+GFaAP&#10;rbWzzlPEdB3iGISWBj9EsISrs+y12siZHwoQgj1UeIMVPOfX7tjNZp7cLuFBIUXiTjoU5VSkgzpP&#10;+i8dk5lN1dbyMZOtYDqyqVVD4rKrxWQrPII9VCSZMk8IQb8ySrZGixs2gN1vCwCDkKI0hpTgYyv4&#10;Bxd5TndnWKDFQA+Mpk0WfmT6q3x2dRqO277y7dl75pkgqCDA1mpZQNxbHqYNmSIf2EPFM7j4hRd5&#10;stgJbJ4Y7GFzyhtBwznwhxPaaOOpIAiLhyVPyQlVbvQznocF6DL77w1XmNnDPednEWXiaXgI/lBQ&#10;DspyggwhINb6Wrqe8vCduEbGl0VuXJTTQeSp/f1OKVgRdZ4EGPxACt4Pd/Kk18opysIEoDwvbv4z&#10;8ALjqdgHdZ5Ek6S5XPZdCJKdPojenNrtIQ3D+WrJwNNgEOo8cb8eccUrssvPcm4lXKgfxMknL8UG&#10;O+EPBdyozlNWVNMhsApw+4mn7Ib9REVH/gK4W0EHlOe85SjpLfdIywVEIgo8F68l3k+I1B8SyUl6&#10;a4gKXyLnkW3gtDdg3cuRnaMorm/KSCLYzevNVmY5V65CRLPBXrGvxWqsQqS9ltWiLf/LGw4NZ0Ep&#10;DT2hPp9cWDXJ+cnFiVgRF1r6a8E2TQpmkAv+tbJIlXmyFyV04ZQETtJu+Cwgur57YkuTQzCGvmCU&#10;0btnD5t/Mx9PoyGDa5T4nEUQeUPaxUMBOxpa8grgSAxGu+6sIekcTqJGyhYjY+sTAGA99NAPxpQN&#10;GPR3gWVQ2pXHR17MDZw2whxLTzl2xouxJ3MN5JckIB3cLrSC0WBsFXmhPK9IS2zQSUkO5C1qmDtY&#10;cjqJXIMyGQrDRabTIu5TqtAL+qEpXDL91UU14M4tT3YSA5M7V4LoXDkCxIJJTo9uPizEh4rmefEL&#10;L/IMr+VCm7xn5bXtZlxW4HynA/YHFIN9kELD1XlynvGyaA4cmFSSU4EX9LUGp9B9WHLT2AkR2+ms&#10;SpNgsmvue2An41bPZi6fux2i4UtEReeIc/u0cfFJ9sbsj7lmfHqK4qcFy/EajK2iMJRHmPgp4R43&#10;XvaIOac7DNwTOCka53vro5h8ObQC3qBsV0bdICWdY/JcyIbJldvuztE6YvVxaqEVJAdjuy6JhDws&#10;c0Y6ENvLS7smGxlZWaEvpJEM1mHxtKhSICFMWXo8ZD6Y4W+4M87Ggp3IMhtpGA8mrYIx1+eWdKAk&#10;50QeqgS4OicNI+kOSaPZU5Qrq5QBPvhTgWZewZZdxXQJCYv9Ig2KfTGD9uITMPjZbfMI5BF/Kigf&#10;dbbcqYNxOin57eQUk8KdWeaztAYFYbTrckok7DnouxFceLE8nJ7u5Raw4KnRRsGF+CJpJX/mqx97&#10;D9lT5RcfiTXai8FLzYFOB4nwpwL2Xh9kAkbi3VVp6LRdsmU+3YCYjO1iCtgmcHYyWkXMv8h2Wvds&#10;dWRSBfxBiVjy/EJbrG76s+m/058rgoP9ueIyOI/pzy6tbPDQHKPaPdc/LGoFRhrmPbPVqnKaCzQs&#10;AuXXHtZ8wogDcnVtlPNriTUNNlRE7fOd3FQ2CKSD8tRu+YvDeFFQsjaEBmx02NlYb1djSrRk9GoB&#10;LkOXm7SjSvG5HFqMVhEO1rDF+zWvy72X6cUo8s7HlwTpaamrCvZgbFtqvzjCQXUuvJhwqy9tsJUr&#10;+KK0hvzwRdLyrlYJRYxrsZAb0IO9uNVCtSm4+LQmrWIGmC+hoIatdpaHqIkHTfB1cqNZklYxIeyj&#10;yGFaILjIli2Auz/cmfyYXizBOHPncg1Uzq7h6gUgQtmuVGROI9PuXgBm88ImGQYPvVKWkXfopCi2&#10;rfRHECDkc2uSkpIipqtfCywUvjcKKjEYDxDhdvIgGGqEEkoSs85Rbrjz3co3FPEtdqJgTcv1suqK&#10;T+yS0vcYgoQ+VFyIFUxlK+AhPbx0iudSHIeHsOVMLvpe6JiCSShPhYhYwZPVyuPEbNHketM4tow1&#10;CVN97wACcQ5KsVUUZAnjKlcK1bkSEd36e4/kXLMwQBCSD9TXgm2aQ8wSSwVkQh8qdMQanngiUyIi&#10;pzmKTMRFICX0tZOiNM9w4dlCbfn18UqzxyvNPnJB2A93z/4sV4R9K798fHivP7387uX9+z8sfv74&#10;vv2z/Mg9Y7+/v3n9jAOQbjHsSrLf3N/9+P5G/wW79L/7jbzMryTzd1y8lcy3DOBqES81u54uJMN9&#10;6Qn6Ri4kkyCwHAzU8p+++qcXL25+/v7JBeqnr/7x5w83T3n4OXoswW40Q/7wae2XJsMsKz5tIat+&#10;63+crHK1xF58xhfK+jn6z8r6da6tw/F+em2delJRveK1dURKfXd4pIJpuqp40pIBSHzysDZynsJB&#10;SZrgUsn58OE3z+/eSqbn9idK9FWHGq7Oy2f+jVNl/7+iVQ3IZ09tk8HGOh8nXtD8KdKQ6NR7B+av&#10;6d1dR3kNBU2Cf3SdC2K2L5NiH4Hov86FhbFRsBByfW6fS6QRbKrrHFiuGgdC6Wz4+hwiDW8XWNDr&#10;TDDAxoQNwNag5K4PVqSpTQnqOnNp949c5xJpOO2Dn9YVhn1DY2Pljf0RizR+PWBvzPAmM5vixEQa&#10;v3qsx4Yd+sxGb7LvSxNp/Cq1HhtCN41NVQMSjdxC3Z8bybI1PsRQOO/3xclEdjVcTx458SZGBcPM&#10;NEU+2Zr7Lib+PVkS/tdVaAkaNFnUnvtsIonVFffZRItuN3FeN0/JJrZPoySf8F2fT7Lpqg5EoqpA&#10;0aq3Us2pYHsdiSKRVpnKjTDX3acEi9oocGA6cpdef4oikZWW9hlFy7ZS3wKjSOQXTHUlirZNUcLI&#10;hXB9iSJRUSIJarWh23HWNHTM63OUiNxb9SSS2omZUbvwqMMoEhFB4QjenaN0XZ3VDvaHLhFZsXWf&#10;UbRxal/O3IvTnSMJzczDIDsWuR7ounpLhKnRVHdsiciq7/uMopFru5vCfXbmKBJVhy4aORl1ChML&#10;QxeJqsoQjZy7XShUKDCKRFX1jkY+39rTGbpIVDXYaOQHSjsMqr7DKBIVXVC6eY6CTtJV/aFLRJza&#10;SC50tU5ON02950uprkuUiIrKIMn0mZG0NBSUIRGp8RUkikY+X9TSkSgSufH1PAOnxVkicyKFOYpE&#10;anx9F0SWLDDSeqMCo0jkNtGVKBo5J0CqTQuMIpFWnPb3DOm6OqqZ/BqLzhxFz1Adumjk0rY9KkBv&#10;h1EkqipDNHIveCqMXaTyVaw3SRKmbYYktRuUKvU5JSq/xLHLKfoGiY6TOCxwilRa/97fFUtnzCzT&#10;fDPH9XlKVMV5kp7+wKkhx3c4Raqi6knufeZkyeTC6EWqotmm++cG1GGobMETFcXMdNx3V4t0ax2h&#10;AmqDC148URU9hCAPzKO3bWDhnXmKVL7j6Gp5tHZPDBbmKVJVdS9aOwlL0qGFnZfUs7SRoKLizMUh&#10;PZmkiKzRUGZBvVHh9JeofNPR5RSt3dNI/dGTjoX2fdxwJpuBLqfkI+Tq+oo3SpfX6W6gvzpRtzh/&#10;nUdNCzJFKt8ORJmIGre48O2rKVQMgrcDu/DTNTgsZpRUxRRHJiZsgegaAjjDHYlbpXEJRYxxj8Ta&#10;SYMwNc4MSiRuRVUlzvjCSKx5kTJn9j+RuGVnS5zZ00RirZ0qc8YJReLWuVXijF+JxK1KoESMq4jE&#10;mg0pf7Y3ATQV4/dVOrZUsnVa5r08M/d1eua1RTP5Ok3zxoCZfJ2ueRXATL5O24aFuvH7qpFfKBwR&#10;uVXkC5WzwuK62iyU7hFvvTx0Xr3U1MZKmOrkCxc3rtM6rzGZua/TOq9CmcnXaZ1358/k6zydl+3N&#10;5Ot8nYRKoqe0zpzyyHsNeOPO72sszhsLZvJ1vs4rMGfydb5O4hZJ9nW+TqIRiXyd1nmT9fzx67Tu&#10;EW993gM+4q2XDdYbkJvWWTV8nXyxwnI6XWPvNNAmk3nEWy+PvJzForexnrKJ3P77lyBjejxBkDE9&#10;D3QJGdPyPvolWu3hs38dHpOKUEJ6RkQuNVV5E4ckZ6XPqPfOFeBWsKPPtA5nUrUuaBx4JWdvPPwG&#10;WJYEeQCO0sZXLenxzc+0dkcZti1/lxmISTRV2FcKDij2MFWMAhspPeMyb9/QwpB4WRWPPmO828LV&#10;ZUef+dQHSl/PVKhlrReWJdJ3ttmZvuXSM9GaPkMamL02jASw1aXHl/o6dpYkYhTe0vP6MVayU54+&#10;aWSbIEcF21DX1Ykl1dh0uNhrxz1V4JFnwDFz+FH3Tl0pmYKNY24S+qKyPb12BjkbQEzJZcphIh1y&#10;cAXPqQ2L6uYjfTlRd6iL8eMQbR+0haSHWgJkg6AVKvKwNJs08gGkp5QjpRC5bJ+m++MEPKqVPJFn&#10;UCDFI2z7zO7YYh8UqjtPKRBKr6VL2LF8QLaVH8MgWG3Ql8hJRwIwEEZ5ku6h+FpAMvyYPBAjzkgS&#10;wtJ8lYNWVkeWxkBz0YhBn2Lkt9874pVjNQYJTZOtBEhISpPY8IZBFRZEsfC+b3ZT2x+wmbl9SN2M&#10;+CK3zCo38h2+T6e0h8aVyE4QYc17W9lPfDYjDs/PSuKB7eGA/TPhZP40uJy9BQptpa0jcgzqslLG&#10;UeFaTEWZLOtJaTy5gHaCUz3TepxdjlYUGSXQZjbkJTG3rG8e7BmB/gFKJMwjffWAOPgHsb6kUbfi&#10;IntIgaotcDWeVNq2/j/QaLIoYSX7RLEipKAhw1X1h74c/Jd/7VJfd4LXaPY2smznbmArOfoSOakh&#10;EmhW1XbaVTJUrRUY2UNWlwxPFB8a+mdZTq1b0tdKT21eQsCKYxTsIdaeYYADZJkVEYgmlOYTHLQJ&#10;sowSaowx6hDwF4huPOnyykgVAc/MymXqPHd0T5vfQmsBZUo8D+eGMieABEnBLLGrH6Rl0u3w0F1C&#10;aEXfOdYOyrfJtiJFT36ukYoui0FMxht2rI7+WR1bStIFt1V0CNxhMA2jnCCUk3C2h6xoFiJuPE9g&#10;FVsUeOXY0k6BgU5TRlN64kmDlKNLfTrZVr9klFqiVp5PsCsaFCZVOVlOUIEFV1kNCd+Xvb8lFu3h&#10;OlsBqIr3GqWUDyU5gSWYoLxA4sRY4iAEWC6rVarLOZI0tC2BoJyz0UETpimj/7Xx/MT3WYGTfe06&#10;30fHAVydkt7ptK0E6rT5PjTMotXTB1na0Si1guminFNPte3/rWxJaZIfmf4qb/adBhgRP4DtpBUo&#10;LajSMOH7CXAeQUWNQ2bpSuVmFUkXv/AiT+pP3GCxI44q8bUAHWw9Mkduk+sO0sMZEslyzWWeQIBi&#10;lPa1J5Q1OSbBS5oaLoFHWWBR4UZ9a2cVD3WegphiTgI4BlLPSRQKkR3KiylYgI2A+zWBKbnCV70W&#10;0A0C/CkGCwg7YESRp5Uy2UPAmfNR/OLD0ipE6z4wVja25+XtCeDsTgChrAw0maYPmgFkVo6t4KU7&#10;KAHdsvSHpteCAuFncuIai8m26ifXBHXU1bFl5QFl2AbX15XgQgRVY4LKEQiRjJ3spVDGVst05YNL&#10;w4viAD5t3nIPKmrGr1VYGm9ZBd2CHXocCa+LMrZMkp0WamwD4A0nmEUcBcAbEDRti0VvMKfKxNaK&#10;pIytQH+24HZ3qae+iiLPaZAp4UlWw8ENqABbkFigQb3KbGc4nJX+QYZ173BhewoxcigK5wxanG1i&#10;aYTGf2W2MzDDSjWmp3x/9Kyp4IUtQVHEO/pYgMuej+sRmGOll8Dnb6cGfdiOC10FvQogOJ09nAgI&#10;u0laK6zyp1IuJU9rKkUxLs7USGVlT1ZLCAaQW9s3sZcGazyxtSoro23Oq8aWj5x2pZzu2cbkF4Nd&#10;5YPMrRpy9oxWbSVXxlZLt+vSAvdH6ENJURquqMgvJvbgkBw4KfjmpzMww1pN5lAgKDe2BAh0Snqx&#10;QubbogTS7m4B7GTFWEarJVZ1aZlPoAmUVLY9C03mvAE8qT0lnpBDE16ZZU+1yHsFWzBUPKALvi4Q&#10;G1laAEYc9onI0xJiJHT0+26mrMmCKOyDzP4f3NXEVsD9HDbiCMRyPtZqmJDiApkgq8SqSwuA5Oho&#10;HifCHQtNBp9tAnQ/EebLJ6Gp7VXZ2p7mU2mxp0cEg0cEg8sIBte69/E3i+59XZn/k7r3tVTe3WkN&#10;qCA178/k6PtlnIKv07vPUvhJ775Brpd79/F+021FAOsB9ePDMvXuc87W+xAU9QC0sJMFT5rgf2Hv&#10;vpTcTyx02fyk1T+17bMMExynxnX+km7fvkRT+lxYZ1slLYDyNG10ubBYNRJFHpQq5I4wkQb0Nw6V&#10;XTaxHtbSUn02kQa4Xo4TXTZsimdppCxYKp070kQaLamWFoXrU8MmuLGxi6n6bCKNvb3LBn/S2DTE&#10;g440kcaQz7tsMMCZDZnVo7SXddhEmqKmsdg3NnaVUJ9NpGkl/NfnhvjGzAYQtENBBSKNBRG7g5Za&#10;8V07u6OWiFqjwHV5Ui8+PYZEU/rjlogc9KOn1JKHaSPnGtqXKBLZ1Rj9oYuGzQkMCypIFIksh9hn&#10;FE27NU52NDs18jfMiM4cJePeyYa2IFEkAtmaEHBfomje3ivRn6NIZPnBPqNo4K1xsjd0kciqBPqM&#10;ool7p0Rfokjky0lXvaORG2R/YY4iEXGKw3noSiRRqmZHZ+JCBwGq6QxdIioOXWrkhwsp8QKjuEco&#10;al3qyecsSVq9wCh6htbpfN2OUk++XK6mYAu9oUueQXMw/TmKngEEZka8IFEkcjydntYREpyVgQ0Z&#10;ya0Co0jkcB1dRtHIq3YkVR5NVR2hocsoGnnVjiTeNTMyzIkuo2jkBhhfGLpIZNcO9pUhGrlh5xcY&#10;RaKG6nBdvVNPfut07qh3ImqoDh1G0chbp3OPUSTS5Gp/PUo9+R7e749dovKNbU8bpM69aRDZALlW&#10;ocApUtlNiV11kMh64KT3RhQ4RSr2NOQh+5yinQusK0WGBU6RSia3f8iT+sQgEgdQRd/oKUSmIilZ&#10;ECkaul8XUBApUWl5YX/woqXPDek9mRKVQS51VS+aOjkS8raF1UJuvp3HfMLQum63qTGfe7IFqLw/&#10;eomqIWl1OEVjB8yH0g7BH+uMnuD0N5kaTEqHU9wHWKNzRaZIZdcedzUit/MT8qb0piDTF7iI3M5v&#10;MLwFTl/gIlJj/tyQ3pun6CKozOEOyP7oJWtvTfY9TpmKMFwhSJOsfQus8VjYIWcQALkFo++NpAig&#10;6StZUy7xKjjYRKVa3h+8ZOxlkSJVPyCYWvLLupCopP61K0xqyBf8DYIofe1OVAaa13OsqR+/LlB0&#10;DRJ+HPsSRRsv+6DU+i/XRAomxnVnJ9dezgpXdUGZqqbacr9F4CQV+QXVzlS186yU/c6c9lRbKlRl&#10;xzEsqDQU2x295Biodzzit7qLkpTyz99XW9LltpNAQ11DJaqWqYqjF2184OrTneLW9kYvUUnuoh9i&#10;l8xykAlokMrmIVHpubGr5GRXAiPqYLnBqz9NmYrq4MJKIZcvzSKdgKpXUMTO4GWqmkLILTWBk9xX&#10;WFiTFlTc09734nL34syJyjCuRiuMXqTylEPPnKTgPHAiBzYUdl6JqnhkkkazwEkuGiysGImqGE+R&#10;CxQDJ/pMdoXsW6KStUkhZq67cilZDZxQCPx/1xklqoaG1+GUjJ3cJDVABU6RqhgXkHLjIFNx9BKV&#10;tvr1d15SbxI4UVam4OYdy01UxaCKVKAHTlSIVZanROV45T17kgLYxomSME6CBXtKVFWZkrUTGaAE&#10;uK8RUhffvq8YwJEbbxsNdZUU1xcsN1EVA5S0mEVOVGdVFsJMJUXg/YVQWumCTCeKgSvzFKmK3kgu&#10;FJ05MXzc11eYp0hV9EZcuhM50Z1VWXMTlcMx97Sctr3IiWvlKpGBRFWMu0pZ4Dx6GjIrrLmJyrqG&#10;ujsWKUCfOXHTHLvl/jwlqqpMyUdIMWDFG8lVPO37PDfenado7ZS7c19cQfcoY505Fb2RVJG3rxPs&#10;Qm4eLYxepCp6IymgD5y4AepY2FkmqmI4WS7JmjkduPyyslnOVDVvJFW1gdNuu6t4o0xVS2pJa0fg&#10;xFVWFW+0pJLJ7eneOfkIK67qa0Sm0iaixIlyrEdQPO3JYSRqiHpYMwW0M5LJVERbAojDQCNxK2Ev&#10;EWOpkbj1NpSIMb5IrFXfZZmxp0isvTRlYkwkEmvFcplYyncitXU81slZ7xK5VinWyVnEErnW6NfJ&#10;WWMS+TpNewTFm83sERSvrHV+AWbzUNb0XSdfOLhHULz60C1cnSG2lMkdX6ZNHL97p0TJw3s3yky+&#10;ztc52MZMvs7XPYLizc7K+ufr875YXulCXDXvC60jC76G3Hs427zPrZolrfN75GfydVrnCDUz+Tqt&#10;c7ymmXzdCitJ5bhAG8xUeeIctGjmvm4/531cM/m6HZ13Ss7k6/Z03q09k6/TOu/Pn8nXaZ2kSOPI&#10;G5xHeeQl85nI12mdN923jzeYqzr3xb4ug+LpQeIalLjkHtPHrwMAlYRiIl+ndQ4pNMu+Tuscxevf&#10;2Tu7HkmPW79/lYUuA+houqe7Z1qIAzg+sRHg4ESIAxzpcr1avQCrnc3MWnLy6fPjS1WRz/R2sSTD&#10;F87AF95RNR/WC8mqYpF/DvI1qZP3vNT5NalzkJLBfU3qPBO0k/P3iqmU97TYect5KouNPJIl8jVb&#10;Jy9fiXzN1skjWCJfkzqHUhpTtyZ1jos4yNekTl6TUufXpE6eiBL5mtQ5UMno/JrUOeJMJ+fvFanz&#10;POJBvmbrHC5okK9JnUOQDPI1qXPgoEG+JnXy6hEXzgAQyhonTxmJfE3qHCBwdH5N6uSpInFfkzp5&#10;SUjka1InzwOR3LABy1PnAAJ97IYiUCff2LoBFlc6VYp3PnV+TerE5Z7I16TOMVzG2NdsnWPSDPI1&#10;qROPd+r8mtQ5pMTgviZ1DlY0yNekThzOsfP8HWydic9vwAtuj9mCF+wv/Jfwgq0TlvTr/K9jBROt&#10;6fAGjshFpxsklsSI25KcDoBE6Gq0Nk0o1BFbRmYb7BRuhkpovqMCUyPAU4Gh5QTbVzXVd9oo8zpl&#10;6XC4sjwUThRUjMiToA7fJYFF24KTauiQdUiTgsvD3AFT6TfEE89lGfhxd7wB/sw/C4aQCmqbWQe1&#10;1d4KIkjXoek498yfw18BBwKATh4n6CNmm4AdY2ljowX5aIdG+Ehpbve3JPmZ0QFcE5CO9FliyiUp&#10;iYknQJro1tgYcHwtd1gaSzyRGmLbfPrA6k3Td3sC8tJ2vxOhbBl3zNEBdW41Zb3Ok+X3ofBVMmPT&#10;UMBx8zPuidpaZDoFAbMnVuvtGp4N4HA8qzklaR56/GliwhvxnR/LQUE9bRA3NRdZKS3FuDxOAJHA&#10;IjJKcGE3eJL3d3c+CeCioPhxnJaXbJSGx3hpPRs0noPhaYqx0YB1aMjAyED7Vft//7WBKcjqWfav&#10;j6r9KluCRnN38iM4CAUkU8QuAwTFy6CyFzTqDM1jycLaOGCES/IJ5b0bVXB3kPvEE5AiR6ohrIdo&#10;59woBVeV5yIaMghEBJw7JbR61m2yIgjmfnkG9lpMT5BPCTZ2hbEUTWmsjfMIQqWZFIwAOO/ps3eI&#10;iOn+DkCezTi18pr1VmMm6zxJZXPQI4oNYlUiT+L0m+4TLwVgXWocUIaW81rmCZQhCMnWWx7Us0lR&#10;KENfMgwD2U9hbi030ihtK6nOLYp/5zYOfLYNkCVYYQ1ZE3QvAS6MPAk4cZgrSyKuj5PER8dAhuc+&#10;yxDxEQQu2FDQQ/wRgadlHvsMNcD2kgwBn4TBNEosD27N+FnC3m7MlmsqeVIkS0I2Sk1oL4/zDNz9&#10;jYsmE5nVAWhbjij6WfY25iF1SPORrXENmBTUaADWjPJIXGMeClCffnIHXWafZchSk41SYzMujrPZ&#10;QLN6lmWsNBZd5jTtV5cspQiZH2JvBeo7rQQwuWQZ2gfBzs9AV5ZqbI2Gzl2WctAdHZ4O3SEwPk42&#10;tSPZyvWz5GYDApgaB0ioIyuXeRJc6zaWYxAB0emzQ7Mc6jmIoyUgW4c0rdhnNc9m/svXg8OYWy0B&#10;i8tW68yR1F0dDGUD+G65yMZzfwuibZknB3ZWylblvD0NcrIHuNQ+y27BP8M4LS3ZKc9Ectd5kiDq&#10;rkbHL0+fPTEA+yz5Lfk+YRnK1qiwMHWeCK4DVILpt0HAPoMu62pHkD1YAmmc5CE26RMw737dnJ60&#10;yT4GOt2sPjFWB/OHtu2W1j3QdzaY/XmLMQl6lBQRkGOMn4GroosB5phia4rmnDOMM633nFT0w0B6&#10;ojJxsJ7GbK0CnH95tM1CmNyigTd37s2xPGNflvazS8IOkeR4KidwHg/MRJACAVcFfd9agRLET5Za&#10;NTFZWzXd2PllPvmv1lXUyrmCeZmlC2RVAse8S4BebqdGk5StS5oRtcCVxBfH6yagmey1PBoUz0/w&#10;JIgCvZxaA97rlRNJm2ofZgB6NXgV72v72cW5AWUToDIdIJfEI56SOOdEEh/bvn/H8SbLjeUg2+Ss&#10;1T6hdsRdrzVCRHC+c8plH8AS6xSim69xnpBsrVS9GA+Uc+VkpgWVTRQMLBDBsY+j5Uh+cOcseNCI&#10;Smq17GSnXSr1AHg88ct+cgAYcwMDSvwrqMn2YZBv8x7vaYLeyne6320+Wimy3D4sap1XT/OF7T73&#10;/GjBXVXylo3tp23CRZHCmBIW3sZzzgUWOGpr/SVbAoxSXgJLYjZaDcV2Gc6M8l8u/rIrN4MEfm0+&#10;MewEZt6Dxzizg7ib13ZAvFqecp0tWLhMn/YYJshj/jAIyV4XklINuEFyq9YQN9q1SwDnFEpm+QGY&#10;3Z8niSjJ8jEvSzgqPvVNyBKDje2iUSMn6Ow+MXJpNnMswI7uI7/bkwiau6Rpz7ayUilFGkv3AI6U&#10;4lK07rJPb0YKIqHLqWQVZ5aa062Eet8rshuLotV90rxyAHHs6c+piJONJe5Szu/KrnWlxhGkcLIb&#10;bIBa4Sex1MRnbbQSP59o1FznhUkdnxV89HTKI9n6fPAb3ZHL+mYhxzA17bnOE7wPClzoUNhLctUH&#10;dAdrZVdpPLH5EhmNoGZAL/CUsdjR8l5RxeP0BRPIDcfeY7qWBAvo3mdIiwvKLuOuJVJFqbCRxBLc&#10;T3HuiAUkFRJzmFs1h9qFQZC+6mM98jkPpMDJvMv3l92RtF+/NGHdwXlLbC2h2tgqYuUCW77lRcV2&#10;J3brLC7glBz83Y0EYrnMxhWw7Gpju+buwShwPTJpImlfDjHpw/dcVH2SKWe4AYUGElqWW5dAE6jr&#10;o+UxpB0hSIfz/bgLDRoBILp9mJ0k+7U979pbJZt6ga3g+ruNYNjcluJocW7JlibjUcdSbtQc7NxY&#10;k2NGJ5jllz8rhqH5Ffsc9omwfGwb6uLWxme7U42kuVx0hl2UPO/mVRMPSBqrJWcb20V5ukc2257J&#10;Tr05Cd9LJQKzI3QBcctsNVPb2FLKb7wrzw9p4iBrHp4d870ZDxc3DzfY8TxmH+6TbGnbytbfacom&#10;il2cEhpGKu8S+WDC21KrOoCpwg2QRsu9BktjtItnQ/bqfiXfUa8g2z5mmM3XP8wlLx/SOCWT0K2t&#10;yXWVT4P5Lz8b4iJqrvVbTqDUi47ac6bom59b1MuSzTVF7ngINLaasy20Nf05Y4N98+GYuKlWCVQ9&#10;7TaNFNmkdErulKZ6G9u1KlJ8mIuMu1OelSKTMiu3Hktwi4psrhuW921s17wtfJh9zd1KzwpxyXWK&#10;qnL+YXzxm5UPkyy179SYFyeZk6YHtUCH1c/TyPbrYZ3iI9u2aka4dQpf14I/a8cmwAu5kvJMvPEG&#10;6xONm2tL686d0vRwo7VCt3WR4hnIRysX2Kwie3YG1NU7hV1JIuW54r9mtFgXefQy0nte+pICcW9G&#10;hdwHzL0xV1fCrSCJ40b7aWda81KYxnoOuBFFz3H72SU1F9fafRNt9NyWs1lLWnn3sfM5pWvF5x6M&#10;wJ6dBJunDLnHkOAtrSUJpL7GfXPTUo9mn6MI5A6CzbORIIr5KZFSJJIX7q13vHMssD1z8Np6C/to&#10;KRDcLvA8+fKun0ZrSeLGds2ooeK8QNmhgLvtxmzxTLQ/e9IGDhNc95mtZowb29PxzmaqNslSutYv&#10;erBH4PKHeYPyvYFL+KaiHDoh6ePK1hKo65PM2ZGTs5HyPmvBdmOSORb4jeYg5ZCTUTO3qImUZYgv&#10;sJW3HptkgZ/NjipcVwy2dYpn5LQ9U4lWEst/1Wg5bDVPKeUHsatpkg8kkrt/licungFzq2aZG1s8&#10;LPaOVVtbfELN8cYdcVOvRprELSunUKlLmh2pnnKurZZIXp9k8FeouGSkbF4bWaXMnkyAsOVhhjCO&#10;NFrLP7fWTxu1i1bqyN3QRUpeCPLjOCCD5zt31dMB8RFHK4W6iY3QTmF27DZVm2Se5NvB+RaTnI/V&#10;GK3bc3vxkJrt6RLHniKZ6cp21Tjy5IxX3UlvMFlpPNQLopyZteI0zNcajmWSpm6tn37gvDjJzDBe&#10;BCPFw73ZJzm18q7aW3MIAmhDkrPurZ98D7nMlqc1D5WkyNKmKJBUvaSYoH2Y96XNRmEJ7Nb6qSdk&#10;lvqlKNBLUaD1okAI+6YokBqWl6JATz++//7PP7z+8Paz//KfvdLPV4+vfvwW5xx2sM3a/3z75uPr&#10;99+/e/tK/ysmuVwVyGwfp0BeaP1u0goC7UAPlQOhFQTCKdXc1FYICV1/fPr4p7cPP72Sf/zus0d6&#10;QTdff/n6ZwKG7XzafiL/+enh3Y/f/vHHd+/0j8fv//KHd4+vfn79jo3zj/e7//qvvjWmn717/+oX&#10;XsM4Dks/Xn/43WffvXv9kX/+9IE5eHr//WevXr/7/j3wDh8flXeifrrARJn/8Prbt8aa4Lk+Lv+5&#10;HqzTd2QU//r66Qcj0Sbv7Lv38r23333H2H3QMvVPH756tEX4y8O3/4cVe3xgghjC04c3f/yRr/3b&#10;66ePX71+fK3/8ee3j7T+8PD4fz979cujDPLpf//19ePbz169++/vn373mUbSfPbqo/6htc4/e/UY&#10;W/4SW97/9ac/PDCp7MNw03/C+PHju/bP7x4ffvqPh8dvfy9caXr9/g28bQr9jz985G+avnt4fPP2&#10;97/Xf795+Anj/m/v//zhjXxcxi3z8r/+9h+vHz+4CHxEdv79oQnsM0mw3wrl+4ff//Xjw3c/qph8&#10;yl78Q0prifPEbE/UIrt+lbUIpxthhHYWeNEluZi+6FJTrP+fdAmbc0GX9LRe1yXcfn4KJQSHAGA7&#10;krdd6cjb3Mum5Mb3ZVP6J92UcGZeUCT1KtUViWgIrs1+ZcN10lwITZVwR7+c79o55kWV/klVCef2&#10;BVVSh3NZlYgEI6TbvHy8+Q6XZ1Ole9LEJJjtDf44gib6leLlqvTjty9XpX+WqxKvBaZKf3x8+5a7&#10;4U+viB9yT83Tl2/+/ec/c+9174NdgVvV5NdfPnz33au/4awmrsSf24jQuyXxMx/vKA4vaQaqSLxh&#10;Eobi4tM06c1fzekgdrs5GgIm5rOqwl/LNfand9y0/9MXr+xlHhROZ6PO62ck30QSeSCVci2jM7M6&#10;xI4HP2PCWXn0i1cuKZp4nQn2pVNYRMV0JJFEwq4FlPw6E+a+M/FijrORRBLB9r/OACEaDCQKZjqI&#10;SCGlZs5THrjWOw8BBb++3PHXB9JPBNv1+hi4n/TvS0jTlEUk8Fmd8cCbkHgInPD1cUQKC8yfDgTH&#10;a2eicYTz1UgkGow35cLG2blYTup0LJGkOBbJiB1sJIp3vi6JRqI8qf4wWxiJHh98iJM5zCct0VTH&#10;E5W3aLlSfWLLs5iPJ+ovL6MEj0yXR0x0nwMLSp/ziXqsGURS0+O6SKdCwy460/WJ+qxzIIjpEz6R&#10;ppeHu24E5B10zIHITmHeIk0vDjfhc0Gvp+OJNC4703lLmi2WuTBvkUZlp6A/Ubd1rgtyEGl6yZDr&#10;8ybHjL4+RbnONK0IyoRPtAdeQGC2PhKJNvp2I6E1U/2RzLxBQ+7j+X4q15lG3+TnfKJuKwrEfH1S&#10;UWJNoZxv0pK6NcajYQrz8USaXgRgsj5Rt9VWzfcFQYsYfdPgu/m8Rd0ubqbi6ex8quOJuq171tzu&#10;SPDE4EPcRuEkKEgvnaZoRxONgl0U5CDqdnV9Io2c2QpndAn86uOxQJGpvCWao0B9zO2bwPp2PkW7&#10;k2iA3SESeSpvzysEz/U00ZwU1mXOJ9qD4uVGEtX7HFzgwwvRSxkD9UFJeFQJYQ3Lh3Opw3zpY32Z&#10;GHMWifVNpUyMjYrEPfq51G0MTyRu1/namLFAkVh9BeVuYyIiscYDlokdXqdPN39bREOt43Lej8wt&#10;2LfOna0+kavnv06O9iXyNUl7KWMw1OyljEFZ6l7KGAyxsbTJ+tRtDJ2h99TJN6bOYp/L5B4R322d&#10;xfzWyTe2zkB26uQbW8cRZcXSOiTO6HyyddaL34Bf6W4Dga/0W4Y4ngc2pSWE2A1bja76i30E42cX&#10;w3EJ+2+x1Pf4woWox+5LnLXt+KRBWSpmb7OsNrHwa2nVZDGdfK1BTDMglf5RQM9auhdJIR4K6Oku&#10;N1TSMwlVH3Jbn3n64A3YGSabn5PikOP1idl2TD4ylTbAJpaxKSPs2+6UGQkbDv97AnQpTiZZexIr&#10;ydc+J/siT6bea7RNPcsLQ2sYTwBB5GQdcopNpLsotEnmAkIn1MVcZqRZ/kLWU8vb1z4n98OGRdQn&#10;6Q1xyOKUVmbmbC5zg86kTumSFAh4pJ0ESY0U7LMgrpbWK7003+ZFfi05yrMeBdvBjqWOHGpa3351&#10;SWPIgrpp4HJHEB5SGsAOgD0vUkAqzr3VJ2hzZa5DmxHwwoaBnIrVnuV1uQI+bpPaDJYlSbH+WXEe&#10;x0kx996mUQzSnCc5oH6CNJ90+izJy+Td22RLCEdqVHf0rxonuHSfnFvyWk4NA+JEJlFKkwjGT7Wp&#10;Xy6m4wQSoyUoiUHKSf/khaFJNhSe13OqiV2rrZHEETOepbnFp3dq0CQgguQEUz5LfK1+lpQ7nvTj&#10;3JrL2hvBYltIhgO+t2FnkjaSVVVF0ywDyUUggUWe5nYxnvTNQrRL41SlMjHRVK8kmoyNzBf7LA+y&#10;m7xTdWVbo76iSIdqPElFahBFSGbOC4PnwTdr8iA32Z9uNkSoXZzKPI+ErtuSsUAgyqbpO5KjZJeh&#10;W1Cusk0Ic6vi1K+mU7klLRK91xmS9+yMJSOIeY70A7IpKJexQ+buNsq1vGlAHRuoLjgVGzAZ9FPT&#10;AWT6DgR1JRkKumKFdMvrKdrpJlUBD5MMCUDcrk0CgJMpl9Lc4DZO9W7XeVpet0rCs0Qw/JaC4GGN&#10;vFNlO6QucW9cyj7TbELbSkGD2ABvsecAd+tLdgdwR1xPc49bo7DvToapDAkejwNQg7BDOl/8LGl0&#10;LbXMnMLTxpJ+ipi03Et4ZggWzlyC4KBz27PN2/5pbtlNY4knIRwCpvOJz4IE5SlnPBqgN3Gc5kJX&#10;yjEJJZ4gaHkOMBZna2nACOXwIv0hzZ+TTGI5TB94uTjJpbHEEgPWEoA5LvDd9FmAEzkbKE/CX7Kq&#10;BDNkDvM6z7sjaAr2WbAn8oF+x57p2BwCkLrBOZM90ydBnedlnmQr3zl2MkXkt1uZgcDKOEGKv822&#10;2FMzrVEc6WWe7Aic4HWcDJiNJc5tsG6gd2zMbWxUp3qdp76DG08kIYMkgTPbVIVN7j5nSoZjgjm+&#10;6zxvOHHYepL5e8rwPAAbM7vaofHZpp7mld80buSWP1+SM1+SMyXm1ZLSsGzyxy9PHyxVjX+8+ttP&#10;797znz6QdfbDx48fvvzii6c3P7z96fXTv/z045vHh6eH7z7+C4lgXxDN9+Obt1/8QhrZF8Cm3ei/&#10;Pjw+vHn7dC1lUTaC5xGEummWY3E5FIBZ5hffIygSLS27xeJiIkAZwF8hwbhsynJlNDP+d4khlHiy&#10;xoLPXogGTPGDEhA3OnHh119znulPZXpnnDOIJBokeT/lgunoXBT0Zc4lkvg782ws8dlP0xbnXCKJ&#10;eQKmY+FW2Mfiw5+uSaJR3PUpG4S1s2E74Hg3H02ksZ19yiaGAADbaOFkEwmLND2c7LqYcf7oo+nR&#10;VxM2kaYoAejdYCNgSRIcN2ETaYqThv4PNhafMWUTaXos2fVJS/GBdtifDycRmRdoKgQpQNBgYAqM&#10;oh3wiIaZhqYIQTUEEj0yWaBLRFNGUbHLU5eIBKxeYq8naxRV2+DbCyOKRJpTXTDUUblxdYAjU2AU&#10;iTSCRGKwJyOK6t0jymZrFIm4T97sClMXFbw8okh0BLn+br77yPNB19eyeEciqwc0n7qo5HqHK9gf&#10;QVjvvRM437NE411foxQpiCce2Ke5MGSiwz347XNGUcmPeJxvJHxtIgwpvtCJpiOK+z0ANNK5OaNI&#10;ZNWN5iOKSl4eUSTyhZ2OKCp5VY9SWGJ1RFHJyU/mjl+YukikMWwS8zWRuqjk5iktMIpEQGnwYjVn&#10;FJW8B8vNpC4SHamTdzrOGUUl10tuwaimMEPeGPF+zhlFJa+es8Rb1i2DVQycMkoxg9WTViLCMwjK&#10;9JxRtAzVjS9FGgpE9m5uvVPUYPXMkIh41ri9nRvVFDYIMvP9vWS9TKQuEWkZwPnGJ4VX+rpSEgDg&#10;9gKjSIR/Bsj8+RolJa+OKBLhyuTBb84oKnl5jSIR77G4aueMopJX9Uigi/t8Yx0pnzVnlCyDol4W&#10;1igSWeGjOaOo5PZEUmAUidgr2cemjARrps9C9RSUiEA35clyzihaBh4w5Bg91SOBy+6944UO3MM5&#10;o7j9V09BEh4xGBVHFLd/38PmI4pEVnxuPqKo5H4WnDOKREXxFl9YnwXfw+aMIhEVLngzmY8oKjmQ&#10;hsTJFIQhEgm40X1BvKOSu8WfjygSEWfEu9h8RFHJtX5nwXoLomKf76Ktk5T/TmPVXgtTF4mKwiCv&#10;rJ3RHYeGfeHsnYiKJkigPQcjXiCPkkQ02WETUdEESfGDzshnYc4oEdWMqsDuDkZaRLIwokSkFTan&#10;UifBKIORdW4+okhU1CNBBh2MzD7OGUUirY06P0BKPFdnZBX7ClMXiVxUZ9cWiakZjEDorlyWE9Gd&#10;vOPOTRDRUIGR1skrjCgS3ZlOTEcUldxq1BUcDRKv1+eheIKUF8FOI7CxBI3Ox5SoihuFRFYEThKf&#10;Vzg2JKriJitQKYETALj3BXuXqIr2Tt6NByerCVeYvUhlRUmn5kGCOQYniWDl1D5V20Rld/85p6jq&#10;EhlHQmyBU6SSGowF16qAlo8xUYaarOACp0hV3C6kTnHgVB1TpCraIikQNjgheNRjLowpUkkoLOAC&#10;MxshEOmBE0X7uDDOJSJS+Zljxglkr8CJGgfU+ZlzSlR+jJpyyjaiqLkCCt5nougLkCCdTsPjG9jr&#10;BSlPVH7YnY4panvZwkpwTe9fT3G87r6T4MhOQ9gioGwFfUpUh7OUUp3KnkTrBk5c5yqn/kRVdLJK&#10;vY/BqWphE5U7YKbrFLWdACbKGhXO/RK83ftXfOmR+M1Oo6HwFVueqNx7NR1T1PYdfhGicQuaG6ms&#10;jvRUIiS2b4xJqywWZi9RuctiNiapVhQ4FW15ovK3qCmnZCOq+5PUVuv9UzCJuddLCrd0GgLgKW5T&#10;OBslKnfXT8eUbIRUSa08+EhxmN6/4lOwlALoNCQ3kHNUuAwmKnfYT8eUbMQROa+cYaXKQe8faRi8&#10;ac6lPGo7r3IS3D7XJ0l8GJwsBmM6pmQjOJWzcxQ4RSr3NU45RW0Hw4NrZGF3lxCpPiZiWSUSY8ZJ&#10;okk7DdlFVKcq2IhE5S/9U07JRljFw/nsSd5L71/RGkmca6eh4jDV1goSkaiKtlzqKAVOAqBTkIhE&#10;VXwGlHL0gdM99/3KOkWqDjJx/cQiaQ6DE5UHCfktrFOkKoYISJ3vwIng5cq5PFGdKIbEgWoqe1Hb&#10;gW6/IbOzMKZIVXw4owRxHBPVFCs3tURVPC1LIcwxe0AsYs4LY4pUUv/lOHe+7gR9e7DSSPICq0xW&#10;HBWFfRIvYvcBRpleoTJZ8TWVbTbxolgsr8oFXpHswhwSd/0CdZKSshXxhEoT30t6r+Y8PzwJNmjL&#10;4f4aO0XobvvzmxeoE4GIuTZhqHGcsJ6FVEJoeYE6GaJG9rNn/NSmjn0uTjz5cEvkbHmJvOcb1biz&#10;IyXyFudexKhhc0rka/A6EjSXyNekTkLhIjl/r0ydZ692G8HfS+QY7cRd0+8kY6Y08y9QJ0NlXqBO&#10;ymLj+VtdaPl7RWg9k3mQr+2qEvMUZZ6/l7hvbJ2BANTHvrF1lnhfJ9/Yuo4LXlNYSQdKY1+zdQ4f&#10;MmZ+zdZJCE/kbngh5bF7HfvOnb9XFs7RSAb5mtRRmzd3fk3qvNT34L4mdZ46PMjXdlhPLh7kazus&#10;l/cc5Gs7rBfxHORrUucFJwb5mtR55n4n5+8VsfEisIN8Teok/iPKPH8vcd9IneWql1XGgUNG59ek&#10;zmuzDvI1qXOcnEG+JnWOQDLI16ROYiDSzK9JnWMKDe5rUucJzJ2cv1fW3dEdBvma1EmIQBw7fy9x&#10;30gd0QNL5Jsdlsf9JfLNDmvwFmWZ9wrjY+rWpE5e4NPUrUmdPKsn8jWp83Lio/NrUidP2ZG7lboq&#10;T50Xre7cDVmqTr6ROgPHqpNvpM4ggOrkG6kz8LY6+UbqrIh8nXxzruNhd0XmHVprzPya1DnQziBf&#10;k7q7zR2Wv1c673ApnTt/L5Hj3IxCywvoEvlG6njWXCLfSB1vlUvkG6kbxd5LN2h5RUxjX9thvQD6&#10;mPk1qXOgs0G+JnUULcqdX5M6By8Y3NekziFfOjl/ryycY8cN8jWpc9iYQb4mdfLaFdd9ILeVxEYe&#10;vhL52g7roF2j82tSJ49Nifua1J03Oyx/Ly3cRup4Jloi39i6gVVVmnl9v4mDl/+wwl8fZfIH1iRP&#10;H2jyB5Ls2Zb1G7BeWxS8gL36q+glsFc7arTBX8d4PTWYJaBeM9zWjnBA0wWpHahL2dF8BHVPJc3A&#10;Ldo0TzHFyA3ya5fgnHKgY33aRwE2a6iRPKyau7S1abqYMTQALF/XKUNipSVdlkUBeo9ggcjwTrEp&#10;tY0s2szQK5or3d0ZB8Ulhg0J1PFCpRacz4rCdzhN+1VG1XQaLU9l/buj3Jyqaxv0TtAfbQuVkt0Z&#10;scvgPoxSK+Fc7OElnsS2N6wv6bEdhxpPC2LxCdsCmFounTV+GqO0jddGGMCmDJ+jMCtEnZC76HwI&#10;6dXdp/WQ9PKdX57JijjZrt4bNYrk18zKLQE/jkYGMJngBkbRPB/u/N7HohAclBvPN46F6iCul2Tl&#10;0kocbnaArWlvQZbbZ55g7vE/awTJFwdf6JDFsFjjGgLmYbe/9Qs0mFw7K47Yps8CVuyzms6YeO4B&#10;MjIT7Uhp5XHudwxUP0ss+A1+mzgUcCD8mIowykzGRmobOhaqZYxKo5jRqeIfEA5HGMYCbMBZDzug&#10;Ku1sSxN2IfEENcOfTywxsc6TxHU3YYAjbpB4SRvb+3oSHkt4duRpudE6QxYAepHnRrMGDqWhdjhN&#10;+1X7f9fDE/bWxMmgNza/zjPaaO4J09ZeESh0v9FDMsAb5p1gzaZ1s+hIo1T8jYvjucjznrmxUwwc&#10;73FQJnHYgSVkn8Uo88/YOOTToDjKPH2ZZSc4Enxl19OuEydwYW0fPMLTLiG9UTAY7aJgmZh1nqT+&#10;ODjpkVB9wkjiUO5vQRy3cZ7OIseh0ZJYfVUEA6PM84hlazKgIAv5s+edH15ZdCxZalRUD+Np/6RD&#10;JT0kG+js7zqSnJHX8wh4qyvM8QgmrV7w2twawIfyNJCL+jhtcLKeB7jnYwbSf2iwprZ6cW7HOC24&#10;vMyT2uVnt+WDsg2F/fbsZ+vDHYAGeXMZmrk4zlskx7clwutI3Y9Lxt+nZsbAsc+QzoYAYnMr8Jr9&#10;Zj21q0BznHlYU125OWMqE88dkAO2obG0Z05eYW4dNlkpu/SVZOgWQD0/NiIUO3NatrmlkQg56xBZ&#10;5JuDqu1iylPRPsrrifW+83usfDXrJ/DQO0cbV7VP+4dFHFuHFPijzpNQYI6o0lsqBJzs+tLGyWfZ&#10;tKyRZOe8cYeTmWGA1HmeBUfHPktqKlYnL1nbs0CgACwlNUqxPu+QwoGUeSJ9ADkYT8APNzyHOnCu&#10;3XMOjB3i1iPBhzJDigxS52mIwUZ5J+i74bPg4ewcQZkTJWfI1DjOIBYUWOZ52J9IC7LecranJGnk&#10;yRHBPdpAqXA2yI2CLKKUhhdS53lEbkw/yYknUDx9VnFE7LOKDjJtLOnn4Yh1s3OCJhDnoQCz448e&#10;GPgNLLjFLVuHFEWkPk52yDZ9ZxJV0xZ52JONa3YIAAJOjmmcYz0tyb7M8xZr62VGsEK7re0DxML2&#10;bLZzMfdhsYN+WqZ5med+1GDBxN8Yvn63CcS2uoeYkxKJlpknZt90xWBGyjyx1KDG66pgG/ZZV8jL&#10;2UkuByp4T7GWLNQO326NgjhS53na3/tbOLbtmM0ba022qvGkUEG2Q+HSYqmcZZ4HjLwfP+6RTa4o&#10;YclI5iDdxHje35PUlhoVscQbBYekzpOoXX+8vT/vxepEnlIS2hTp/v6GkhaxMZz7FsdpCGa+ZG1V&#10;mgwdycVsE3+ktH0yGIZjYpQHjKbOUMkmnG64lPiS3XAiStMHT7DT7bNSkCE3KrydNSoOT3lucWyw&#10;ZRilIiak6UOo3LvKFfSYy2oYuolSWip6mSfFRrggGCUHhuxh4uROwH9rFJD+sNiW++mNAl9S53nA&#10;oto47+6Om+IYXOqPfjbBGB+560eeinJlPBXJpM4TW9l4crDMlVCoayQlV0TtmT7MX+IpJzbb7Rft&#10;rdgBHwqdZdHSZ8/YKP8sbowsQ5aVrB1atLd3gDFLLVoxb7ghLQCu6QrABlSaskbOQ/kOb9nd1qjY&#10;G+W5ZbO68TsSl2zOs3GchpRhn31m+wwLwhsFeKnO805W8ROfJa+g4dnfUxXLHh3bJPiE/gobzyLh&#10;UzaemJq8nr5H6WefKe/FxpIdovxQu5dhUe84FQR1YD/nnK0dYjrkvJ8a1VSqUCu8UHluKXUgF12l&#10;FPyaDU+OCc6Tuyh+9MhTsVSMkg3dXL61cd5zAfUTo9R8SmpvyCn2WYXuiTwvNpZ4ntmX/R3gjjxx&#10;ttIwFDJ1OBY6z8MxV3whK5918UbBTSnPLYt50859sMzrie05+oYulSfyenIkw8dgPBVCpcyThyT2&#10;Czfy2ASrDNH0gWcjTphujskTzNc2R14xtv3MXZpecOQljddIxc4n+0cyJ3VrvBVvpoWvjU4pDIvR&#10;KgrXwmhPB7z7SnqP6zR7R7nQ7HG0tVZScuOiW0UUPx2uHRggpcCfH6A5d1hd0zGeM5ckb+UdJ8sa&#10;WiwALdapNdtLUixy6vuIuJ+TEONu1JchtUqCc5iXwLAEjC2PBuaPrK0tcyh7lnyYO+1hM8lUjuOW&#10;Yh/mDpcPK57u32hH9YDsT81/+XsTxfrAAXZSbmPphMkee27l9XDtYP7S2hqOi3dK0FnqImWJ705K&#10;Dax0UdnF1nuSepNJTK1mHrEytUmOH+bIkv3FnFioSuhmmgPM5vUzjNZ39jrbW84jbuKxc1aZuUsy&#10;zqPmceGwIU8NwWruDO5FZ8pAXOqTTGkWnFZOykNe2s0QGu6H3qkb/sqTzPNnu8L72ak8Wh6QT356&#10;OXFZzSdDxBjVtCMwnhUkLI3WgGC0ywbvUh+t1NTzsxg7N48G+cPMbHNr8XRH5mSc5GAuFl06WClx&#10;oluPwRXPvmUAU+Rtx1tZgmxMDCLGWhXlsD5a3qiwVEaK6dhM4w03H3cXWYZxHu3YCkZhnpoCcea+&#10;9wB3LnRcejcfpmyTdYpRy6tsmmQFj9EuGyTMwmjxSAumDMYRxzbqlz/Mwci3AlxoXqepq9eNIskY&#10;bffv10bLDONoNlIqb+XqUDvUp5nOA1m0G60OW4GBxdRHuzudqTzobNHRPMnyUulRAPjZMIBpLgxj&#10;xmipGjYiXqaOfK6mt7z/OukBr0T6MJ5g1t5beRPbtCp4mLUqZHB9tBgLmTtd28OBdc5sFe3KWlHv&#10;fJ129BlvpdCXavWztc0Pn0we0RO2wburyExb+1n7f98hg933V8z884vbKnUUpb6gDMpQ3NOgbjlP&#10;eZYJtQjkehn1JGxSBvVSn0t+394mOSrKCSh/mBgb75S8YW7YKkKMdXmtACJl23gINZuOB22/OZ1Q&#10;hwYD5R/Wcn6xUwYXo61Xogg2a2LIL0YkVcbadaH9rP2/L6HBt9jPFZTFZ7T97OISUqUTb5MTnbkc&#10;p7nEY8UdwHvAW182dYbiYq2KzVJfQlkFv89IqcGNnnGHkkugyhWV9Cwirps6g3SxVqrGmq//mTpc&#10;Hq1U+fNFOty7o3Z8WN6abC4uiLPhuxhbi7cxDcmM8l9tZTjFe3E+D3mIssF7Elc0/TCeAmxDXgIF&#10;e/FWDdG4xLatsTM03BYjsvgAI2o/u9hLnsHufLENuir1A7dJK2WKu3RbEtLgW4zhomU8sb344xZ+&#10;TK5+ma34/Nxci48ya7OGgPnWtfagSzkjDqF9F/fbRBeFk+ywputHJiO7vPC7CbCLjtbgWuqCz1lR&#10;Lo8i2pzM8f6n0aJhXOq8VdxRuVVRXqx1LbyERxtAg/yEdsCKbT6M842zlXaKKrXEQ0T5pGqn3Ial&#10;dRyzavqGF41ADiPlNMR2nz6M6879p4Q7uTukL4Hhvxjt2qMnD+M4tUyjCKPbXtbvAGryGClakeXc&#10;KQWDMbbmNr6kbxcViH0bo+KkdCH7CHhrpeqwtd6jQnku8O/0s6zivUinapMsxshjajig4UJI4xFY&#10;QndcINSY3dwq9Ubt8rR6JSBuRmptq1hQ+yY/0fFVHju8FQ3O79m0CmCM0a49ohMLzC7lPSYWayNS&#10;PDdLlWXtFDUIN5IcWz81ycz5SznOl3Kcv1wsx0lhzu+//P7xw58pzfmpf4efyD/f/PvPXz2++vFb&#10;QrG1pLKV2fzT48NfP7zS/4Ke++/+JB/+6tH/g7L56lEixVt9TKp7Ch4PFxhcWGZodnIwtASl11+2&#10;Spt7vD570S+ptIljqZ+v3vzwPyafePPDf/vbx1dv4PKJj6Af1p0xfumkzNc/olApmv+sUKllBUoP&#10;mOw+g09fPjGZF6aPsDTZSNVIcLrccXM2m9imj/c63d5l9jRIUm+BfeASh/v08U9vH36Sj7/+mcwG&#10;liygSX3/rfex5bN8ze7ZkbkE1Ng5ONnm19/EX2vFcakENDoyq1WqIcNTJtjm3iWvUTRjwpR1Eg0A&#10;mzKJFBq8LYCe10eC1HYm5lefcokkdtedcmEfHlw0t2LKJZLYEKZcUNHOhT3woKCN19c+kuhCSkmw&#10;6zPG+WpwwSGlIJTXuUSS4uKjeJ2Ll4OdyXEksQvVdCy4XgaX2rpEEoXTFKi86zPGCXtwEaA8wZO7&#10;PmORpCjJ4u7pbHpNuOtsMo2c7OajkWPW4KPhidPhZBpCPQ8FGxO1uTqeRIMz/jyXZ2Krxnj2RB5Q&#10;CW22PIlGq8sX+ESN9rqzUz6RRv1WAt56XdrkbN7Xx0Li5uOJNEUNFa9m5+P6Nh1PoinKW9LrVuN3&#10;IteJhnfM28K8Rc12+NrpeCJNVQ6ibjsg75RPpLGktKkciLdhrI/onMBzXp+3RLMnNu84l2vxUQ4+&#10;rejlhE+kkRzF83x9JC5q8NH45fl4Eo06YOfzFu2BQ/5O5y3SdNjt63qaC4wanP+UT7QH1XmLuu2V&#10;h6d8Ik1V3qJue9GAKZ9IQygJ2aPz9Ym6XdRT8Tl02XEbP7Oj+MoGjZ6NpN7ORK4jTXXeom5X5S3S&#10;9NLi1+VNPG59DizkdDqeRFMcjzhpBh8JB50fdxKNHl0LJ/eo25YXNh9PpCGSBD/yVN4kh2KMRx2h&#10;cz6RhtvfSStJT9Yn6navoXhd3uRBs/etyifqdtEeiNt08CnOW9Rt8+TO5y3S4L4kQn2+PlG3eVQ4&#10;KNL/ZN4iTVUOom6TEHijtaomfCINT8z7wnCiajtm9czsiMO1L4+k7Aj4+XVpk6ioQXJzuteqOtdH&#10;k2gkYna+aadiokUhSDQGfTAfTlRsi62ZCpv4ZPoUFJVHQqw7jRcZnq1OopH4SKlfN1mdqNcWmzwf&#10;TqQpCkFUay+tNx1NpNGtZz6aqNVECbABz0cTaWT3nW8IEpXV18YR2KejiTRFkY463auOTjQn0hRF&#10;IOk0AbknKXs1YRNpipqTqod6hcAZn0RTG06uHWolpqds4klCar4MpcE7+oKm3wI0ati3mAcczM1H&#10;/I2+BzKNNWKUPhI3D3WNGFWOxD19ogQ4hIJGYn1PLHcbtYvE+vpdJkaZIrF67cvEHnzVp5u/cb/X&#10;yRH9yNwCpuvkbG2JvMdwleZc3FuJfE3SPFNrjH1N1vxxeZCvSZtH2w3yNXnbbQSOv5cWbiNyFmBf&#10;X7iN0FmiYJncI0z62Pl7pfMebjbI9W2/zn0jdZaJVyffSN3Iay0JrSNQjc6vSZ2naQ3yNanzoKFB&#10;viZ1HhQxyNekTnwVUWEtzqc+8xupM+ilMrnH8vTO8/eK1HlUxyBfkzoP2x3ka7ZOrvdx6nrYY21v&#10;85DiwX1N6jweaZCvSZ2nGgzyNanz9PNBviZ1L2j64Ti1JnUvaPph6takznM+u9Bajk3ZWHmq3yBf&#10;O9d57lwn5+8VW3cdTd8G8RugK/16KMiVfleSSJGBTWnxurh+sHgW6uG9Hz+5GGpI0Ui7PhA3KWBl&#10;DLkFThIP7yAgBKxv8iPVa27MDFLGp2qaNkEEkR8ib89AW6XIxmNH4wDf6H6DpCCoBsrQHs3b2kwZ&#10;ksPiMGv0maCGOEJiCz3d9UDLJn4TL2BLZomRz3kWWxy0h0sbuKasQbrQtl9l2kZDjJBt8oAUegp6&#10;XwKm3ZO0CPwHvCn23gJBbE4Ek6Ur23ROCLo+ebIzswmgVv4sd3ibavpDVH9q1LCQX7PwQEA1oAeS&#10;4zf5zGTPSFawCq/EVOlQ2iRYkIg1GrhRVdiYPby57bO3myw24Bj9QkKiigBJBtl3rE3tkD5mS6Mo&#10;8XRud0RFe/KiMNikfJEQ7IgMgkWzydHVABLt7aKME9h+agH3FHTNQIPgwuw9uY14bSJm4zgDqJiF&#10;vJTHicu7AZQwfYA+pM8KoKHdGTR+IAlYgDRNlmo+twSX98+S3rABMgON1XcQEnOxJalDlqKj68lr&#10;lwUvl9ZzTyqL3yBAuuQRPH6WlpbwS5qU6FSQIXuNNOlb5InYtPwRcgbMw9DUQcCR/HApoAGoauQZ&#10;9FODI6SxNk6iCPyCjSqSCpc+ezyTP29DEUQoPcv2DlnKjs7t2mYQJYHg+pzYxeBICzOehHkYjnjj&#10;6Wk1v0I/AVAlDMY+S+ZQBnq4HShnFpMTJ+FiY2luA1CtIweGJbOHbusQ+Ke5Q7FxTYYCJRWRN2Ah&#10;pNs1rABSUrZoUWLwbLHtYbgsQ2oIbMnIajvmzTYsGRC6ZNuludUoFp0EC06p8wSowgHbpLdWF6SL&#10;idhiO99geDcgNwHE0QIu6jyZH7/X73kqyolWJAuQWmBDAVAj54WGSXDTW9VPFKBheN2S4ZFRMlAV&#10;gb1RdXiGfGiRB94hxTSr8jyQF+E5RqCTnFt0uB1cyB0mFcg+S/a/HZfbxHvGsnToyty2c5F90F6s&#10;7YOspO1i6Ff7Vd4fGs2xJYwjtGAGR6ES7Anf+cjsFeT0qHaW3Cw9tPCU8uqTot4GzkayRbQVTDQz&#10;L3ty9fJJJuqkhiPWeYKh4uiyklqYTzJ8lhR1mzgsSIZt0ZO6L1Oc1Tyb+S9fYNL4/IDEayBIHmn6&#10;0HXHCrMoldRomXu6+ovw2qTGevLr88+SoUkGggsImN5piwpQa4tWy7GZtbdimNImLrCdDjeEjp1z&#10;crnn7CmlRGV3D9H0lEhgHAlGOhRQg0HAi9OHLQTiwhoBwsiIEBYPY42fBpG/tJ5ct1qS9YCSbwpL&#10;oyCSqDoApobaBF2xAu/WqCEv0lja+Zgh8MyMElMCgFz87C0HV3PS0TEQv1MjgCJ+BrIX/DrPHbih&#10;Pregk+dc42BkdhzmMv5EapQQojpPNh4qAagkkBG6y9PHFsV/0bnlHTYnY3ompDVKWEyZJ1w4F9ln&#10;JX81ze2Jo76fhgnkdnS8ttgWS2OUazLEnJBba5TEkObNjc8KZrEMBWCpTZuG1WibRsvUR5nB+pKi&#10;ABOGrOpHBcEu5TtbgI21SdzMAkO2ChsFqLI5uzJMHCfknKno2CAyeg03qDO0HVsIUft8eQOSBlOh&#10;oxA4q3x5i6JjxTOqaskykgJtn8WqZjcM0B0C46QSCd5Rvkg5uo01SvRbeZikWILxZJ/tvW0SKUg+&#10;7mziDAeGhHy2NyLJvvlpSEKdpST120kWgNK8/8saNWiWJh+d4YW2krnDl3LwcxhHhHxNIg0Zu6Tj&#10;160tjVA8P6bKva3G8FYOL5/4KIcf94lKQZhkXS1WR+nkgFDfuID4atn7llSVh6EodiIcekaNbRa2&#10;oxwX1QMEm4ZcBlZcutaj9aKhwtAqzgSpcUAkbZPQrLLUkJQvaC4q4jdHbmRpGIRzt6Iyz6Q4Kkdv&#10;LK+jn7RHSaAujqiOn0HADsapFDtkgT02BUvDZFPAe2CE1ItJ4oHr89bfv9iGM8PQ1j3k4bzDcF/S&#10;nl/Sni+nPV9LaWYf36Q06ybwktJ888UvD4/ffnh8ePP26enH99//+YfXH95+ZpnSKSkcp8PzlGa1&#10;e9dTml89PnyUW7C45Tn5yMbrCeLsDZz9/ehKhrMcY9XEtgxnv6Rpfjh2ESeom9mWaf6bMpzt6wRH&#10;Ohtl/SwpOqU5azBh78gsw7klH1//Ppt2jz7lcL/X4OirPLjxdIoDuCESFXudR6SwXhEUeZUHprvz&#10;0K1YkliuM4kkPbjzKhP21sFEL1NTJolEd0GJ77zKhc12cNGrzJRLItGnuikXjtGDi2U6zCYskugB&#10;Y8oEXRlMpF/zVYkkcjfSxLyr84Wp7EykZMBuOl2RojYQjEnnoUfEKY9IoRke84GkLGWLbJ8tSSIB&#10;tAKg/+miyLWjDwYcQnwC09FkGsvtnsmxPHkNPrhUDvs5n0RTHE9UZE9ymc5borG+TceTdLkmzXIc&#10;H3Ngcz3lE7W5JmwpF9phBKZsojqLpZS4++sWM6VCj/TCq9oprp4+AzX1TCTWo7lQR522DKTpaCIJ&#10;b8YAus/ZJLU2+ZzyiTQjmfXqrKUEZd1lj9PVSTTm9Z2OJyU1611rLgWJZiQxXh9P1OuaaUt50PoM&#10;pjmz19lEta4Jm+AWdvksSkFKaS6yiYZASG40I/P6aKIhqB3O5G2+j8ae9OYyEA1BxyC5bgkkDHjw&#10;KQ4nWoKinZZ3xc5nJJxfn7ao11WZjjQOJjEzoILv2ftWXJ5IUhxOyk2uCVsm6XAAV2dNHHV9NGJx&#10;5ke1RFKUafEWdTaC2XRdztLPBzDI9ZEkjS5tbCn32V6lp2qTcpLViTcfTTICWnF1ziZqtF1TppMW&#10;SRx5YybMEmHd16V6gYo0+pqryYvXFycqdPHwKVfu3jc5EN3OdwKJ2e401fFEGu5oQEKn5cGZ95KM&#10;1z3HpWQVBB5vdI8i7p71EjFiHInV8yz+4xIxshmJ1xIGELhIrG6eMmekKBL3J8xSt9kgInF/cy0R&#10;y20wUluoXLnj/h7VV8teF+rkmPbEvb8y1jqP2U7ka5LmDx+j82uy9pKMN7T0JRmvLPMvyXhDbF6S&#10;8cpi85KMN8RmZGqUtonryXi2Ar8hs8ivI5pZZAfZS5lF7VfsV+3Vd5JZRFix50Qdj/l1WUqneLwi&#10;P0mhHnqp1F1RXUD+mPQmvC9vczAsVpGwR8+TobzdJoSaUuN2uqHsTI6C0KcZ5WZ8eV+S6Zxyo5xt&#10;e6yXYJX8Hg/ijrGjcFWODLZDufJbi2MhL4pqtjYtNwdqTcUAAI+Ok5MEBXg20WV23zDKtYgE8lgI&#10;A3RK4kdSRBsBsOcWYifTmztkwWjaIUuiqs4rwyRQxcdJPSQ90LQoCG5BLUbmTGm13B+LYhOWPQ6k&#10;tJLU8OnFVanLkRlS00s8jHxUq2CmSVdnuLXJk01ZUC347eI3JajbDsPEXOXAYXWCKLfF4SGLPp9k&#10;UGzi8SXk0uYakGoiufV11UN/NSZIV1CguurDk6qkLjS4inOYMuW+iCDXj1LILOeVqYPU2+RJpz6f&#10;UrjbCRlsGoWqgw+REtRZ96NmWOJVWUoly++TnyUO2QvDkJdwx+/CtIZMNnu5Kg+TtB6Krdo4Ncgs&#10;f5YeeYdORDPnSRiq4ezL48SR0pScUFwDbejaSAqhVy5Bsihtkjo0tMOnucoTQfTcQ0Z0g283zB4j&#10;621EvaWAJX00sunRp63yxFLWSTyuYjwpTpKXS/Y8U0hP5QqdudRWsjgSUen5AWSMUYE5fvSWYHPt&#10;DJG0kpoa2oYJ8K2YthJD5MFz0gk/9KqTbRWHNbJ3gMjwUluJoTmgbRgnThRZHHkGkOcUJnx/2iZP&#10;uFJoo0LHlpcRXSP9wz7LcWMjjlQ78lReovSJro/DtKcmo1zLj9gRLeO2Z8/q4LgNyxUnoacGtGm/&#10;2FiaWzs36ATtqQuZ9APUvnYG2lONK52rhn21d6XyxJJB6/H7iCRJC3GMQST1LXHWVhqhZFS6DlB5&#10;2jA7+rwdSd3UpaK6ngSFhgkfnZF/LdTykqhkE0jiq7d5VVILyhiSN8hxNjAcR9WR0/dshC13ybbV&#10;YP9TJ9uv8snTaTCzrr+gNoNhHvvAB8k78BnhJJp3m2H57eFFKJ/18CJPzKmf3cn72m3q4lGXs2X+&#10;UEKUF/IwKVGy1yq5STkeO6oQlbr5KlbLj4VE49K3yHEsw+IgD6RatqmjoGkaBskKoQRfTusNgmZJ&#10;xdVZ3bOBmWSTx0wRpzgKEtVaFTsSFXOSsT5NuRAuSTbXBgfwIaDes1maKumdTOwIwiX1m8Maeh/X&#10;0ofZLcybSe7EaVPgm//iCsYb2wZsoG+xnhlZncwD24ibAvbTnPJ25BJkosQZgiItcXAWe64D19co&#10;aSvpBKbIszopbnfOe4gdyu2jnLLT/jIstr1LlRlSdBfja+ve06rb8hEIT8F6bSS5GPTZOMZwz7Q3&#10;qjrP3UGqgspIOFIeuf0EuaCyG/uc82wFBHuHLNPKKOW9qs6Tgw4JKEpJzvfmcsstkMQma5TnqdSh&#10;ccy0t6sLPFnbl3D0l3D0T4Wj/0NqTYnVfx6YrVbiemB2jMRmM29OM8rMkAnrNrtFYjvgjEZiEzaw&#10;N68U4v93icTWywCv/QPW5kJo9bNA7NGPC7/+mj2hv1fr/W36/UghGw5v1ddZYMo6CyWYjSAS6Mli&#10;yuJS6MX1WYoUMq8Sg3d9GDGIooWTX+cRKVq873UeMYKixXZc5xEpdMuRuPjrTGL4RA+FuM4lktRG&#10;wqGuL7ojzc+WPZJYrN5sJDFwoiRZkaDGgj2xj0Pihq7PU/x1bZ7kmtUZFBUwkuhZX2Dvr695CqS2&#10;kc/GkkhcTqZsouo65vuUT6LR69J8OFF9e0zf9bVJRaXsEjjnE1VY/U8SpzrhE2l68YPJ8kQ1VueA&#10;JKtM+ESa6vpERe5FsiZ8Ik1V3KIuV9cn0bSiHpN5iwpdlbdE02LjJ3yiYtvJfr4+iablFFznk2Kp&#10;Pa9iJgeZRor8zLeAHEstPgIJu7wuB4mGJDSpszezBymYWoGmJOdjwudX2IMUTd2L2U34JBtSk7cU&#10;gV3Un0RTtAcpntqQcebzluyBvhjN1yfqdtG+pRjsHiA/keuo256LMJWDRIOL4l7CIid8om4DjsPD&#10;8HzeIk3PX5jwibrNT6UA3nQ8kabnL1znkyKqNT58rqeZRorMSdjqhE881O+lCPF83nIYNhN3LvCJ&#10;um24g9N5y7HYUhBTwn0n44m6rQUX5/t2Csb2OZjyiXu9B3DP5CAFcOPGpV7LfDxRt6vzFml60P9k&#10;3qI9MO/4fH0SjRUonM5b1O3qeBKN6FxBDqJue6j4dH0ijc/BdDxRt23bmc9bpLnAB6/BS9i3+lfE&#10;NVwK0kIbcZr2WFx17pSJUZdI/BL2LZP+6vX77yXYTHGAHp6kXn2b3q/9hbD9/Q1/ux+/tFj+3jfI&#10;9VGtvFyObDvI1StdJ2eHiMvN7XCp8xtRs+eGOveNsNlrWp0ck5s63x39tZnHkibyHlpUI8dAJvK1&#10;VAN/PB4Lt5ZsINedyJ2/VxbOwx46d3vpKM+8XGgS9zWp86CkwX1N6l7Cvrv1+eYl7LsstC9h30Ns&#10;/q5h33ouubZFeuRa13f+DsbKFvA3RI27g0Oixv1cfylqXJ43zGQ3U3k9aPwEBrjtjhImJx1u78uE&#10;kBM5IAYQn0R6YFfPtbaIH74NchrDTVRFw8wFuTNFf+Ch9XCTZ7h5ykJ6YWEnPqNzZgBG276rDvA4&#10;sN0dwSDafQIqQX0NYx4xhjKPfaecciM61ePS+GCOt2AWpdYrA7i/I0YschvB8BbOUB0bt2IP/SCg&#10;Jkeu2GB10SSYQRenLegIxLC3o/LCEVbvUS3E1x9zGA1+WGKZdXxA9RrmX2PokajSm7UBElsIkrN+&#10;9EjMXZo0AUN0CedXGcbX3p6Urq+66N10/XZEWngc6IFAe1XcPgoiNBwVH6zFHA/RhXON3eftg88w&#10;VFUJVVia/LVu2HSszeMtkU12etwRS5ijZD7ftcD/8wHYnCSXIxZ9LYMBb7QX/wBdGBzl+NEjrqnW&#10;F2qPpLYgtRbUUtUEIJTv7XAuwfYZ/ZMYHeq8qjAAGE/gSuxNTOGwoL0qS4SadxH7LOE6eSChiInE&#10;82WDau5gpxSkorICUucCJFOnfPZZwMkBWlWdBzs7p+KYm9ca18a5J5StZaMQX0aOQbSTgN83tEri&#10;l3Iqgz1pGc+15aT8xKklMxC7lxH3iVOS4G0dp+WJxA6NKhz2alWfW8K+vWABrxysURwnK4jkOE/w&#10;8VMcZFzPNYxuxISS5/5Z0O0yT0mscqGmVESOe4tyuza3JLignsYT4O9cySXEr400iWZ5LjbWzCrx&#10;sW0oTO1md8AIECmo66kPWWni9Qlt01jiiWj0uX32WYSq4WXzoiXrHmVIn8acp7x4lWUI6F2m1yjv&#10;pFpL/Ky9hHkjiXjJDsXGNf1MlFtYdQK6Cewznl1M2nqGCkQuTlXbtyedzwvh7NgK89FjDzK4V1oS&#10;y5vByO35zDq0Nk6K79x4oC7b0ikHzmrBB1ckyYFLE29PaT7xSzlVe7CbvTiWikk6Ru2kiprtxthI&#10;3mniYgd7uxj2T/pATyYQK5hsglf0EF0ZuShtPS821nQFDXAbjwGjHlscCtG3bCc6feAdbkp52XOb&#10;Na7lcNwCLu3eQOqHcKlJPDnP+omFQk8UYEuNFh+tk9ATPErjJFe1FVjb8xiXTztBV/a8nGzkdtiE&#10;1fW8O6GEPn2g4adxcv7rBX/OR1Bg4jjtOUopOcDx0iaNtXFSkqZXsSKDMm1XGkVvcsuvWNvI055l&#10;jKe+utV5opOtCBhXphz7TYUA0j3tsxSjyJc+e6qzGdJXyDpPQvcdTJ83tbu8LUfRJFdjk9Nl5exU&#10;hvQ1rs6TcH6fW1+gsHWwk51JAtTPgtib02jD3C4mTGhyuMnQLRHeeW75L+3OsgcjPtfysCcmm3h9&#10;pauP034uQ3meqEC5tzt3c/w/9s6ut60jB8N/RfB9a0uWZTVACrgJsligWASbAr1WZMkSIOuoR0rs&#10;7q/fh+TMaGgLmjlOsV6kyk0kj3h45oOcIfmSc8klhj7bNOsnDgoidvU8MU1Dutgld6J5+4tESLm1&#10;Ul8o5RlF3RfQ9r7xmazEbJ+QajsklclOQmGYTL7sVxCf4Osn+Prrwtfxuz2Hr6vCroevcwLjdh3T&#10;SSQ7YU6JPE7eRPj6GDee7O9TJL2PDZISSP4S+LrUNicqHpgo4+NlxCVLVGL8+1cpIdhRP9eC9DjO&#10;Iwe7iO9IgQTHmTAoCaXL+Y/SC0UuOQkq8kJAuseZoNa7MslJJEtQqnseZ4JNsmcC+GQsSJ/j4+VI&#10;5KxUZIIq3TPpkzspsL/jTHIS7mTtF3mwtyYe3CEJRYlFToGZU9GPHHKCY240LvJwFNzdJtie4xOC&#10;rZL6wVK8KMtITkGxDmawxCOHmvQp1qBwz+PzkZNwkBmUJ8RB2bnukovOisPlaOr6IpZCGrDLCwzL&#10;8uJyNJVqJZdfMWQV4nd8zASTkF6tko2TYIyqYXmNOSR7nWoRV0R6M3JNMTbKc5PTXI/xnBTXmZSz&#10;S2w0O1RyJgqDltNwt1eFyLiC4EM2qr7ALwtscunHILgUNOlxyRRXVOoNzk1ujS6zyWnqlIyU99iz&#10;GXLXeMUSyGkql0Au0XKbk1ZeLwxaTlOnBQSfkXpDCQBuaioOmqOp0wIOjY6Le1Shmz2NHPmLS8AB&#10;2Jl/7kcu9ybXAnWbssOv45QlGlJmk2uOugXtoOgkaONeKrPJtUDtacmLNGHj8ubsIO91asAh0bk8&#10;i9BfuTu5GqhT0VKaJq1o3HBUTCmzyWkq10Au0rW9yWnqtI0vH05fUIQl3elo6nrjUOgUr6ph42jq&#10;tI0DoVfOjaOp050Og07gi/BvcdA8TdUxzUHQqTBFvLLMJlcDlXOTi7QUtas42njUepWlIWGBvdxQ&#10;X2BQVmqOplLbYKXu+RCdo0ZXedRyGgkLozpKxwGp7pX6Uzs7OU1tf3Khxs/F/eXl/uQ0laKT7+1j&#10;zCEtvX/8PCCOvv0QVB0JBemSSOzpxd44mud7Af64EzI+hSKrMLtIPD6dhENLftgqYuQ4J1ankzhU&#10;q4gRtJw4RS6qiJGenDihr6qIEYmcuBtKmYWeE2vorbrPYtXm1BbgrSc3jF2aLQvC1ZNz/nTcE6qk&#10;atgCjmzPvdtKC0HvPXm3tSYWpHv5bqstwHD23LuttwA+2JN3W3GhUOOevNuaOyHj9xrKcIrVa/6E&#10;jM+GrtuqCxW80qLluwW/6vR7gIEmcr53In+i61LFnEruT3Sd1X+sXjYnZPx+2fw/IeOLwHo5Iebb&#10;hEWy4rzb/98ArA+nYAHWBxfhIWC9BLT0NdSPEJb9cWz9MF7kC2ja3+j9A255O7FQVerCo5YkqqWM&#10;zIKIAlbEMNONAGHuU/PPx9ABrVIXNjz1uu/LalqISxvVQK7myJBQj1UJpSK5B7GAGgywLeoBWj3r&#10;GLTPGKoNW88Qb2mAAoBzQZ41rhiqdoLbjpjK8TNYroS+rPsR/iPLxo2pBwlQgxMfsJJIgCq8YvyN&#10;pwwvcDEcBlwYQFE3GCAYwliQbuEwTRrLKrzYIWaAi0E7i1SAQfOwmiswlyYwgKvsMBoHXqNaSqV2&#10;VvW4g/kIaELe38/zGAy0LawRXmaH6tb4lnJTL281N5JBYgVcoOl2Ho49wHofhhUwFkiMWwEa61KG&#10;ahRXMwRiyLoyQsDdegyMDAE3A2XXNjC7lx5Db3GvF3QRKBH1QZVwBAjO4e5oE6SszC0xezJmskVu&#10;ETBty9WQXyH+my3OwZiqL2k5e4Aq9X8BBOtDKT1MjcuMocXCXsLwciQlZbUX9NX3cIgv2qy968sn&#10;qGCBGgY4WTdlNODnoT6njJ8fNgJNoeY40VA7tMQJtviYvqiGvapXDVEVHJ1GSJVVJ/AWDdO2JGmR&#10;4aG2Z8ro0BwO+2Ta2Dw9Wxj4KMEYKkN2HY8ntJiZtmnkoLqHQ2ZiZGv/B0km8mNKodeQk6BKOVs0&#10;Fj1ThuqmrmYI3DEK4pCt2GkTRA9Eoz70iuXqJB+sMzuDtnVbNIDYBmEOSaWiGnLeixH1ik3HorRJ&#10;R8rbNKKmDLupGqRWhEHEgg3M488R0H7MuCDPyu+ZFlxTwm7a9IrdHj0pHME+UrE96wa6m7OCtl3R&#10;fwc5tjCbtUU1VLVMBSuccqlGfiPE7yjZVfIyaedPcqEBN99WxZDslItg1zx/KOHiCEAVhHPeewu9&#10;KcOOcsGmFCcKxWpAx9QNoI9AdqWLpB0Nfd6MheGsUbFI8j5VnSRZizrcSknJdM8S4HbMrboegZvO&#10;OymgeAmFyvRLuP0gw3issb3CwlFKkm8y8Ufx//BjDZHpj9Pg06H4o0N6bES9+WBIEozwlauROVIM&#10;9HHsA/5gk71XN7UyApUfNj/2XXfaJpVyHLJcJafIS4AGsp51zXfJf7MxEahuqL8N9MIfUwG1M1n6&#10;UPJBfeKURc60rZtW4Tlc7WCjRi6YF+QRcGUSI2QFkEnBus0UgAXRwtuAWju4Og518ZpMvzCkXFni&#10;E3vY9wfBZLuW2FHO0MJpyrCbGru+4nKrcCoiC8X1QhQHeVvSQ8DLQHuzHlroRtvy9en75L/ZJKKn&#10;BbSvcsz50GkObB1KbdlDid/7l9EQ2wsYAqOX7BbtBSdg1wvOUmJBShspp16njjTYpm0dLUbq/8v0&#10;aBcpb+7PRZTEvwoHMaq9g4Zwo6qBt0Ap8bT6hYN1GyyXA48F6x0uZCLTmGuuHE8Nkb6knxhIMf2D&#10;M/yTsvzXXIDzUzrg/+RNYwvIKc9uEjmWKosm5iSc+cPhmKxCAUDIZHKqcqccC81pW7fTKMtCkqHl&#10;oVTC8xogOjhoS3tA3K4OtT3ZkPh6QsSfEPGvi4jHtjFE/L9n0x11qlazXl/SnlH11ZB4snTYmE3y&#10;cO8IRsEUTITEo3RGch+NYuI5SlkCMus/QuI37Xb3j1lz35MPb89a3kWrZU2+4n+0o1z8ifgQt81q&#10;efthuVrpl/bu87tV2/s6WbFPfRj3f3kftKb72Wrde+B0rNnPvelk8/ZsvprseKX7ze3bs+367qw3&#10;Wd2tie/uWuXtqLcHmCjzxeR2ZqxJ0U/9Cj/XM6h7jvTi/WS7MBJtCi+7WsvzZvM5fQ+dlgnYbj62&#10;NhWfm9s/P7a9tmGAGMrtZvphydN+nWx3HyftRP/4ddbSumja/5z1Hlrp5PaPL5N2dtZb/XO9jeUi&#10;ejv9wiFUNuI2b/mct6y/3L9rGFQ2SLjpR/n9bhU/ztvm/vemvb0RrjRN1lN42xCGL+92fKdp3rTT&#10;2c2Nfp429yi+X9efNlN5uPRbxuW3x98n7SYsgR1r51/Np8VkMzu0Euy3Qrlubr7smvlSl8nryhKH&#10;jAOypLJwXJZsUrlAlNoA2ttmPpcqcUOMzHEwwcgfx6UVjksnwUJ5qPRELXASLITsexUsrKwDgqUG&#10;Z41gYVTIBZ6iLYJgXXIP1zjYWRTHIEkynBajYF3hazttWEExnzas73TD4sh2QK7UOjwuV5koDalF&#10;gldVLSREiRT44O2NokS+5OnsF884J1H6LkWJKM4BUZK/drGjqCM0ik5M7qcbUsfD21GUp5OA2MmM&#10;Op32XuG0d/6wuXtz124+bbBrs8+yVTxsN73H+9WaTxvszMVut3lzfr6dLmb3k+2P98tp22yb+e5H&#10;TqjnnMGW09n5A4bjOYGyC/20aZvpbLtdru+izRd2IEzeJQY6nr29ebW8W+x6N23bPPTk/tFOQkaM&#10;hIp55rcfEFAbR3BF3K9iGSfJ36/xVcjL6LscslPFqSG639kq2z+3yWHxsFzfNg+/wRwbHVOeBmxk&#10;/RccA470G70YL2d8kri/ocQlu0vW5y/NY8+q+GVnw97ukb+LFydsdOav2nv2oidjdJHARxQvInTu&#10;dzbK0+IhtJ2NC9zJpwqr/4UewnUjjgHxHMrL7p1ou8fPj6ZPDAYgrcGxZv6ydbPGW7b3canwbsTF&#10;9OH1XUwDwU3YiT3OiOEnvnFGCKhz2W+ICiU9CNpOgD+iB/9HU6LHnb9qSnSLeriTzYpUJ5yhi+X0&#10;/WQ3yb/r+ngzGzSLZnU7a3/+LwAAAP//AwBQSwMEFAAGAAgAAAAhAPasRk/gAAAACgEAAA8AAABk&#10;cnMvZG93bnJldi54bWxMj8Fqg0AQhu+FvsMygd6SVUPEGtcQQttTKDQplN4mOlGJuyvuRs3bd3Jq&#10;bjP8H/98k20m3YqBetdYoyBcBCDIFLZsTKXg+/g+T0A4j6bE1hpScCMHm/z5KcO0tKP5ouHgK8El&#10;xqWooPa+S6V0RU0a3cJ2ZDg7216j57WvZNnjyOW6lVEQxFJjY/hCjR3taiouh6tW8DHiuF2Gb8P+&#10;ct7dfo+rz599SEq9zKbtGoSnyf/DcNdndcjZ6WSvpnSiVRAlMZMK5tHrEgQDSRjxcLonqxhknsnH&#10;F/I/AAAA//8DAFBLAQItABQABgAIAAAAIQC2gziS/gAAAOEBAAATAAAAAAAAAAAAAAAAAAAAAABb&#10;Q29udGVudF9UeXBlc10ueG1sUEsBAi0AFAAGAAgAAAAhADj9If/WAAAAlAEAAAsAAAAAAAAAAAAA&#10;AAAALwEAAF9yZWxzLy5yZWxzUEsBAi0AFAAGAAgAAAAhALJs5o4ljwAA/T0DAA4AAAAAAAAAAAAA&#10;AAAALgIAAGRycy9lMm9Eb2MueG1sUEsBAi0AFAAGAAgAAAAhAPasRk/gAAAACgEAAA8AAAAAAAAA&#10;AAAAAAAAf5EAAGRycy9kb3ducmV2LnhtbFBLBQYAAAAABAAEAPMAAACMkgAAAAA=&#10;">
                <v:group id="Group 1140" o:spid="_x0000_s1460" style="position:absolute;width:44958;height:19996" coordsize="58694,26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group id="Group 1141" o:spid="_x0000_s1461" style="position:absolute;left:2850;width:50624;height:14207" coordorigin="2850" coordsize="50624,14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38" o:spid="_x0000_s1462" type="#_x0000_t13" style="position:absolute;left:31044;top:6722;width:3075;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xM8cA&#10;AADdAAAADwAAAGRycy9kb3ducmV2LnhtbESPW2vCQBCF3wv9D8sUfKsbpUiJrqJC6YX2oVqUvA3Z&#10;yQWzsyE7mvjvu4WCbzOcM+c7s1gNrlEX6kLt2cBknIAizr2tuTTws395fAYVBNli45kMXCnAanl/&#10;t8DU+p6/6bKTUsUQDikaqETaVOuQV+QwjH1LHLXCdw4lrl2pbYd9DHeNnibJTDusORIqbGlbUX7a&#10;nV2EbPcfm9dDf/yy7bt8ZlhkkhXGjB6G9RyU0CA38//1m431J09T+Psmjq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m8TPHAAAA3QAAAA8AAAAAAAAAAAAAAAAAmAIAAGRy&#10;cy9kb3ducmV2LnhtbFBLBQYAAAAABAAEAPUAAACMAwAAAAA=&#10;" adj="18924" fillcolor="windowText" strokecolor="windowText" strokeweight="2pt"/>
                    <v:group id="Group 1143" o:spid="_x0000_s1463" style="position:absolute;left:2850;top:5690;width:25935;height:2646" coordorigin="2850,5690" coordsize="25935,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group id="Group 1144" o:spid="_x0000_s1464" style="position:absolute;left:2850;top:5690;width:25935;height:2646" coordorigin="2850,5690" coordsize="25935,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rect id="Rectangle 1145" o:spid="_x0000_s1465" style="position:absolute;left:4374;top:5690;width:1066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AsQA&#10;AADdAAAADwAAAGRycy9kb3ducmV2LnhtbERPTWsCMRC9C/0PYQRvmlVsrVujFFEsFJGqF2/TzbhZ&#10;3EyWJOr23zeFgrd5vM+ZLVpbixv5UDlWMBxkIIgLpysuFRwP6/4riBCRNdaOScEPBVjMnzozzLW7&#10;8xfd9rEUKYRDjgpMjE0uZSgMWQwD1xAn7uy8xZigL6X2eE/htpajLHuRFitODQYbWhoqLvurVXA5&#10;rXbb3fQ4Wlu9+c6qOJka/6lUr9u+v4GI1MaH+N/9odP84fgZ/r5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kwLEAAAA3QAAAA8AAAAAAAAAAAAAAAAAmAIAAGRycy9k&#10;b3ducmV2LnhtbFBLBQYAAAAABAAEAPUAAACJAwAAAAA=&#10;" fillcolor="#4f81bd" strokecolor="#385d8a" strokeweight="2pt"/>
                        <v:rect id="Rectangle 1146" o:spid="_x0000_s1466" style="position:absolute;left:17078;top:5690;width:1066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NdcMA&#10;AADdAAAADwAAAGRycy9kb3ducmV2LnhtbERPS2sCMRC+C/0PYQRvmlXE6mqUIkoLpYiPi7dxM24W&#10;N5MlSXX775tCwdt8fM9ZrFpbizv5UDlWMBxkIIgLpysuFZyO2/4URIjIGmvHpOCHAqyWL50F5to9&#10;eE/3QyxFCuGQowITY5NLGQpDFsPANcSJuzpvMSboS6k9PlK4reUoyybSYsWpwWBDa0PF7fBtFdzO&#10;m93XbnYaba1+v2RVfJ0Z/6lUr9u+zUFEauNT/O/+0Gn+cDyB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kNdcMAAADdAAAADwAAAAAAAAAAAAAAAACYAgAAZHJzL2Rv&#10;d25yZXYueG1sUEsFBgAAAAAEAAQA9QAAAIgDAAAAAA==&#10;" fillcolor="#4f81bd" strokecolor="#385d8a" strokeweight="2pt"/>
                        <v:rect id="Rectangle 1147" o:spid="_x0000_s1467" style="position:absolute;left:11232;top:7574;width:685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o7sMA&#10;AADdAAAADwAAAGRycy9kb3ducmV2LnhtbERPS2sCMRC+F/ofwgjealaRqqtRSqm0ICI+Lt7GzbhZ&#10;3EyWJNXtv28Ewdt8fM+ZLVpbiyv5UDlW0O9lIIgLpysuFRz2y7cxiBCRNdaOScEfBVjMX19mmGt3&#10;4y1dd7EUKYRDjgpMjE0uZSgMWQw91xAn7uy8xZigL6X2eEvhtpaDLHuXFitODQYb+jRUXHa/VsHl&#10;+LVZbyaHwdLq71NWxdHE+JVS3U77MQURqY1P8cP9o9P8/nAE92/S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Wo7sMAAADdAAAADwAAAAAAAAAAAAAAAACYAgAAZHJzL2Rv&#10;d25yZXYueG1sUEsFBgAAAAAEAAQA9QAAAIgDAAAAAA==&#10;" fillcolor="#4f81bd" strokecolor="#385d8a" strokeweight="2pt"/>
                        <v:rect id="Rectangle 1148" o:spid="_x0000_s1468" style="position:absolute;left:19614;top:7574;width:813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8nMcA&#10;AADdAAAADwAAAGRycy9kb3ducmV2LnhtbESPQWsCMRCF74X+hzAFbzWrSK1bo5RSsSAitV56m26m&#10;m8XNZEmibv995yB4m+G9ee+b+bL3rTpTTE1gA6NhAYq4Crbh2sDha/X4DCplZIttYDLwRwmWi/u7&#10;OZY2XPiTzvtcKwnhVKIBl3NXap0qRx7TMHTEov2G6DHLGmttI14k3Ld6XBRP2mPD0uCwozdH1XF/&#10;8gaO3++77W52GK+8Xf8UTZ7OXNwYM3joX19AZerzzXy9/rCCP5oIrnwjI+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qPJzHAAAA3QAAAA8AAAAAAAAAAAAAAAAAmAIAAGRy&#10;cy9kb3ducmV2LnhtbFBLBQYAAAAABAAEAPUAAACMAwAAAAA=&#10;" fillcolor="#4f81bd" strokecolor="#385d8a" strokeweight="2pt"/>
                        <v:rect id="Rectangle 1149" o:spid="_x0000_s1469" style="position:absolute;left:4374;top:7574;width:5334;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ZB8QA&#10;AADdAAAADwAAAGRycy9kb3ducmV2LnhtbERPS2sCMRC+F/ofwhR6q1lFrLsaRURpQYr4uPQ23Yyb&#10;xc1kSVJd/70pFLzNx/ec6byzjbiQD7VjBf1eBoK4dLrmSsHxsH4bgwgRWWPjmBTcKMB89vw0xUK7&#10;K+/oso+VSCEcClRgYmwLKUNpyGLouZY4cSfnLcYEfSW1x2sKt40cZNlIWqw5NRhsaWmoPO9/rYLz&#10;92r7tc2Pg7XVHz9ZHd9z4zdKvb50iwmISF18iP/dnzrN7w9z+Psmn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mmQfEAAAA3QAAAA8AAAAAAAAAAAAAAAAAmAIAAGRycy9k&#10;b3ducmV2LnhtbFBLBQYAAAAABAAEAPUAAACJAwAAAAA=&#10;" fillcolor="#4f81bd" strokecolor="#385d8a" strokeweight="2pt"/>
                        <v:shape id="Freeform 1346" o:spid="_x0000_s1470" style="position:absolute;left:2850;top:6071;width:25935;height:1746;visibility:visible;mso-wrap-style:square;v-text-anchor:middle" coordsize="2593571,174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vMYA&#10;AADdAAAADwAAAGRycy9kb3ducmV2LnhtbESPT0/DMAzF70h8h8hIu7F0TEVQlk3TNCQ4wf4Irqbx&#10;2qqNUyWhLd8eH5C42XrP7/282kyuUwOF2Hg2sJhnoIhLbxuuDJxPz7cPoGJCtth5JgM/FGGzvr5a&#10;YWH9yAcajqlSEsKxQAN1Sn2hdSxrchjnvicW7eKDwyRrqLQNOEq46/Rdlt1rhw1LQ4097Woq2+O3&#10;M/B2esy/hs895u1+2Z4/mvfLaxiNmd1M2ydQiab0b/67frGCv8iF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8vMYAAADdAAAADwAAAAAAAAAAAAAAAACYAgAAZHJz&#10;L2Rvd25yZXYueG1sUEsFBgAAAAAEAAQA9QAAAIsDAAAAAA==&#10;" path="m,c143394,72043,286789,144087,415636,149629,544483,155171,647007,34635,773083,33250v126076,-1385,284018,109451,399011,108066c1287087,139931,1352204,19396,1463040,24938v110836,5542,256309,148244,374072,149629c1954875,175952,2043545,37406,2169621,33250v126076,-4156,275013,56111,423950,116379e" filled="f" strokecolor="windowText" strokeweight="2pt">
                          <v:path arrowok="t" o:connecttype="custom" o:connectlocs="0,0;415636,149629;773083,33250;1172094,141316;1463040,24938;1837112,174567;2169621,33250;2593571,149629" o:connectangles="0,0,0,0,0,0,0,0"/>
                        </v:shape>
                      </v:group>
                      <v:shape id="Freeform 1347" o:spid="_x0000_s1471" style="position:absolute;left:6466;top:6452;width:18703;height:1247;visibility:visible;mso-wrap-style:square;v-text-anchor:middle" coordsize="1870363,124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Y2cYA&#10;AADdAAAADwAAAGRycy9kb3ducmV2LnhtbESPQWsCMRCF7wX/QxihF6nZXbCU1SgqiB6kUC0Fb8Nm&#10;urs1mSybVOO/N4WCtxnem/e9mS2iNeJCvW8dK8jHGQjiyumWawWfx83LGwgfkDUax6TgRh4W88HT&#10;DEvtrvxBl0OoRQphX6KCJoSulNJXDVn0Y9cRJ+3b9RZDWvta6h6vKdwaWWTZq7TYciI02NG6oep8&#10;+LWJu233YcujzXv8WY3MLRbm9FUo9TyMyymIQDE8zP/XO53q55Mc/r5JI8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pY2cYAAADdAAAADwAAAAAAAAAAAAAAAACYAgAAZHJz&#10;L2Rvd25yZXYueG1sUEsFBgAAAAAEAAQA9QAAAIsDAAAAAA==&#10;" path="m,124742c83127,63782,166254,2822,257694,51v91440,-2771,192579,108065,290946,108065c647007,108116,749531,-1334,847898,51v98367,1385,205047,116378,290945,116378c1224741,116429,1274618,1436,1363287,51v88669,-1385,223058,105294,307571,108065c1755371,110887,1870363,16676,1870363,16676e" filled="f" strokecolor="windowText" strokeweight="2pt">
                        <v:path arrowok="t" o:connecttype="custom" o:connectlocs="0,124742;257694,51;548640,108116;847898,51;1138843,116429;1363287,51;1670858,108116;1870363,16676" o:connectangles="0,0,0,0,0,0,0,0"/>
                      </v:shape>
                    </v:group>
                    <v:group id="Group 1024" o:spid="_x0000_s1472" style="position:absolute;left:36690;width:16784;height:14207" coordorigin="36690" coordsize="16783,14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group id="Group 1025" o:spid="_x0000_s1473" style="position:absolute;left:36733;width:16741;height:14207" coordorigin="36733" coordsize="16741,14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rect id="Rectangle 1026" o:spid="_x0000_s1474" style="position:absolute;left:34066;top:4953;width:10668;height:762;rotation:339286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T8NsMA&#10;AADdAAAADwAAAGRycy9kb3ducmV2LnhtbERPzWrCQBC+F/oOyxS81Y1JEY1ugihCpb2oeYAhOybR&#10;7GzIrjF9e7dQ6G0+vt9Z56NpxUC9aywrmE0jEMSl1Q1XCorz/n0Bwnlkja1lUvBDDvLs9WWNqbYP&#10;PtJw8pUIIexSVFB736VSurImg25qO+LAXWxv0AfYV1L3+AjhppVxFM2lwYZDQ40dbWsqb6e7UfCR&#10;8K7wMrl8FTRbxsfr9+6wLZWavI2bFQhPo/8X/7k/dZgfxXP4/Sac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T8NsMAAADdAAAADwAAAAAAAAAAAAAAAACYAgAAZHJzL2Rv&#10;d25yZXYueG1sUEsFBgAAAAAEAAQA9QAAAIgDAAAAAA==&#10;" fillcolor="#4f81bd" strokecolor="#385d8a" strokeweight="2pt"/>
                        <v:rect id="Rectangle 1027" o:spid="_x0000_s1475" style="position:absolute;left:42806;top:6330;width:10668;height:762;rotation:-187809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S2C8YA&#10;AADdAAAADwAAAGRycy9kb3ducmV2LnhtbERP22rCQBB9L/gPywh9q5vaUiW6SlEEqS0lXtDHMTvN&#10;hmZnQ3Zr4t93CwXf5nCuM513thIXanzpWMHjIAFBnDtdcqFgv1s9jEH4gKyxckwKruRhPuvdTTHV&#10;ruWMLttQiBjCPkUFJoQ6ldLnhiz6gauJI/flGoshwqaQusE2httKDpPkRVosOTYYrGlhKP/e/lgF&#10;+H5sN8u3z4/sdFzXJjuvDs9PB6Xu+93rBESgLtzE/+61jvOT4Qj+vokn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S2C8YAAADdAAAADwAAAAAAAAAAAAAAAACYAgAAZHJz&#10;L2Rvd25yZXYueG1sUEsFBgAAAAAEAAQA9QAAAIsDAAAAAA==&#10;" fillcolor="#4f81bd" strokecolor="#385d8a" strokeweight="2pt"/>
                        <v:rect id="Rectangle 1028" o:spid="_x0000_s1476" style="position:absolute;left:36733;top:9223;width:5334;height:762;rotation:254132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WbsQA&#10;AADdAAAADwAAAGRycy9kb3ducmV2LnhtbESPT2vDMAzF74V9B6PBbq29HtaS1S37Q2G7dCwLO4tY&#10;i8NsOcRum3376VDoTeI9vffTZjfFoE405j6xhfuFAUXcJtdzZ6H52s/XoHJBdhgSk4U/yrDb3sw2&#10;WLl05k861aVTEsK5Qgu+lKHSOreeIuZFGohF+0ljxCLr2Gk34lnCY9BLYx50xJ6lweNAL57a3/oY&#10;LRxWz974PX+vuvChXzE09fvRWHt3Oz09gio0lav5cv3mBN8sBVe+kRH0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VFm7EAAAA3QAAAA8AAAAAAAAAAAAAAAAAmAIAAGRycy9k&#10;b3ducmV2LnhtbFBLBQYAAAAABAAEAPUAAACJAwAAAAA=&#10;" fillcolor="#4f81bd" strokecolor="#385d8a" strokeweight="2pt"/>
                        <v:rect id="Rectangle 1029" o:spid="_x0000_s1477" style="position:absolute;left:39848;top:11190;width:6858;height:762;rotation:-54048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iNcUA&#10;AADdAAAADwAAAGRycy9kb3ducmV2LnhtbERPTWsCMRC9F/wPYYTealYPVrdGEaFaChW0Cu1t3Iy7&#10;azeTNUl17a9vBMHbPN7njCaNqcSJnC8tK+h2EhDEmdUl5wo2n69PAxA+IGusLJOCC3mYjFsPI0y1&#10;PfOKTuuQixjCPkUFRQh1KqXPCjLoO7YmjtzeOoMhQpdL7fAcw00le0nSlwZLjg0F1jQrKPtZ/xoF&#10;y8Xu62N7ee7ONw3x9/vxb7Z1B6Ue2830BUSgJtzFN/ebjvOT3hCu38QT5P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16I1xQAAAN0AAAAPAAAAAAAAAAAAAAAAAJgCAABkcnMv&#10;ZG93bnJldi54bWxQSwUGAAAAAAQABAD1AAAAigMAAAAA&#10;" fillcolor="#4f81bd" strokecolor="#385d8a" strokeweight="2pt"/>
                        <v:rect id="Rectangle 1030" o:spid="_x0000_s1478" style="position:absolute;left:44138;top:9760;width:8133;height:762;rotation:-351660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bYoMcA&#10;AADdAAAADwAAAGRycy9kb3ducmV2LnhtbESPQWvDMAyF74P9B6PBLqN1usAoad0yCt126WBpLr2J&#10;WE3CbDnEbpPu10+HwW4S7+m9T+vt5J260hC7wAYW8wwUcR1sx42B6rifLUHFhGzRBSYDN4qw3dzf&#10;rbGwYeQvupapURLCsUADbUp9oXWsW/IY56EnFu0cBo9J1qHRdsBRwr3Tz1n2oj12LA0t9rRrqf4u&#10;L97A5+2QH93h9F49venxJ985XZULYx4fptcVqERT+jf/XX9Ywc9y4ZdvZAS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m2KDHAAAA3QAAAA8AAAAAAAAAAAAAAAAAmAIAAGRy&#10;cy9kb3ducmV2LnhtbFBLBQYAAAAABAAEAPUAAACMAwAAAAA=&#10;" fillcolor="#4f81bd" strokecolor="#385d8a" strokeweight="2pt"/>
                        <v:shape id="Freeform 1355" o:spid="_x0000_s1479" style="position:absolute;left:39400;top:6487;width:10340;height:4439;visibility:visible;mso-wrap-style:square;v-text-anchor:middle" coordsize="1034017,44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NcUA&#10;AADdAAAADwAAAGRycy9kb3ducmV2LnhtbERPS2vCQBC+C/0PyxS86SYWakndSKm0KBREjYfexuzk&#10;gdnZNLvG9N93BaG3+fies1gOphE9da62rCCeRiCIc6trLhVkh4/JCwjnkTU2lknBLzlYpg+jBSba&#10;XnlH/d6XIoSwS1BB5X2bSOnyigy6qW2JA1fYzqAPsCul7vAawk0jZ1H0LA3WHBoqbOm9ovy8vxgF&#10;h6/N5zYufk5unq2+TZ8d68YdlRo/Dm+vIDwN/l98d691mB89xXD7Jp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Zv41xQAAAN0AAAAPAAAAAAAAAAAAAAAAAJgCAABkcnMv&#10;ZG93bnJldi54bWxQSwUGAAAAAAQABAD1AAAAigMAAAAA&#10;" path="m11552,16625v-13915,69573,-16823,65316,,166255c13194,192735,19241,203350,28177,207818v20437,10219,66502,16625,66502,16625c122120,218955,138350,223703,152868,199505v4508,-7514,5542,-16625,8313,-24938c158410,163483,162165,147957,152868,141316v-25592,-18280,-65389,-5210,-91440,c50099,148869,27763,161404,19865,174567v-4508,7514,-5542,16625,-8313,24938c14323,227214,5834,258578,19865,282632v8830,15137,49876,16626,49876,16626c114076,296487,158568,295595,202745,290945v8714,-917,18742,-2117,24938,-8313c233879,276436,233224,266007,235995,257694v-5542,-8313,-6828,-22979,-16625,-24938c151811,219244,156937,228862,144555,266007v2771,24938,-5158,53645,8313,74814c162277,355606,186119,351905,202745,357447v8313,2771,16346,6595,24938,8313c277839,375790,255842,369604,294185,382385v22167,-2771,45104,-1894,66501,-8313c399823,362331,364519,290297,360686,282632v-3919,-7837,-16513,-5905,-24938,-8312c324763,271181,313581,268778,302497,266007v-8313,5542,-18697,8824,-24938,16625c272085,289475,273165,299733,269246,307571v-4468,8936,-11083,16625,-16625,24938c264669,416840,241230,376690,285872,399011v8936,4468,15809,12568,24938,16625c326824,422753,344061,426719,360686,432261r24939,8313c469121,435355,497332,463038,535254,415636v6241,-7801,12157,-16002,16625,-24938c555798,382861,557421,374073,560192,365760v-2771,-16626,-775,-34801,-8313,-49877c541253,294632,488990,292933,477065,290945v-67776,11296,-73720,-4753,-41564,99753c438439,400247,451503,402855,460439,407323v17042,8521,50691,13464,66502,16626c557421,421178,588083,419964,618381,415636v8674,-1239,16513,-5906,24938,-8313c654304,404184,665486,401782,676570,399011v39447,-39447,28294,-18381,41564,-58190c715363,318654,722632,292621,709821,274320,699771,259963,676570,263236,659945,257694r-24939,-8313c574502,261482,568184,248420,601755,349134v2771,8313,16513,5906,24939,8313c637679,360586,648861,362989,659945,365760v36022,-2771,72216,-3832,108065,-8313c776705,356360,785434,353642,792948,349134v6720,-4032,11084,-11083,16626,-16625c812345,324196,813378,315085,817886,307571v34235,-57059,1388,29086,24939,-41564c840054,241069,843831,214489,834512,191192v-3254,-8136,-16513,-5905,-24938,-8312c782176,175052,763335,171969,734759,166254v-8313,2771,-22531,-112,-24938,8313c704916,191734,717593,235648,734759,249381v6842,5474,17101,4394,24938,8313c818139,286916,741917,267201,834512,282632v24938,-2771,50607,-1710,74814,-8312c916887,272258,921249,263964,925952,257694v11989,-15985,33251,-49876,33251,-49876c963679,189913,988830,133643,967515,108065,959582,98546,946021,95359,934265,91440,912588,84214,867763,74814,867763,74814v-13855,2771,-29808,476,-41564,8313c818908,87987,817886,99303,817886,108065v,29033,7157,51591,33251,66502c861056,180235,873304,180109,884388,182880v91810,-6121,111861,25661,141317,-33251c1029624,141792,1031246,133004,1034017,124691,1025015,16654,1025705,58304,1025705,e" filled="f" strokecolor="windowText" strokeweight="2pt">
                          <v:path arrowok="t" o:connecttype="custom" o:connectlocs="11552,16625;11552,182880;28177,207818;94679,224443;152868,199505;161181,174567;152868,141316;61428,141316;19865,174567;11552,199505;19865,282632;69741,299258;202745,290945;227683,282632;235995,257694;219370,232756;144555,266007;152868,340821;202745,357447;227683,365760;294185,382385;360686,374072;360686,282632;335748,274320;302497,266007;277559,282632;269246,307571;252621,332509;285872,399011;310810,415636;360686,432261;385625,440574;535254,415636;551879,390698;560192,365760;551879,315883;477065,290945;435501,390698;460439,407323;526941,423949;618381,415636;643319,407323;676570,399011;718134,340821;709821,274320;659945,257694;635006,249381;601755,349134;626694,357447;659945,365760;768010,357447;792948,349134;809574,332509;817886,307571;842825,266007;834512,191192;809574,182880;734759,166254;709821,174567;734759,249381;759697,257694;834512,282632;909326,274320;925952,257694;959203,207818;967515,108065;934265,91440;867763,74814;826199,83127;817886,108065;851137,174567;884388,182880;1025705,149629;1034017,124691;1025705,0" o:connectangles="0,0,0,0,0,0,0,0,0,0,0,0,0,0,0,0,0,0,0,0,0,0,0,0,0,0,0,0,0,0,0,0,0,0,0,0,0,0,0,0,0,0,0,0,0,0,0,0,0,0,0,0,0,0,0,0,0,0,0,0,0,0,0,0,0,0,0,0,0,0,0,0,0,0,0"/>
                        </v:shape>
                      </v:group>
                      <v:shape id="Freeform 1356" o:spid="_x0000_s1480" style="position:absolute;left:36690;top:5491;width:14630;height:5690;visibility:visible;mso-wrap-style:square;v-text-anchor:middle" coordsize="1463040,5690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n4sYA&#10;AADdAAAADwAAAGRycy9kb3ducmV2LnhtbERPS2sCMRC+F/wPYYRepCa1KGVrlFpa1J58Ir0Nm3F3&#10;cTPZbrK69tc3BaG3+fieM562thRnqn3hWMNjX4EgTp0pONOw2348PIPwAdlg6Zg0XMnDdNK5G2Ni&#10;3IXXdN6ETMQQ9glqyEOoEil9mpNF33cVceSOrrYYIqwzaWq8xHBbyoFSI2mx4NiQY0VvOaWnTWM1&#10;fL3P5s1+u1zNPg+qt2t+qvn3aqj1fbd9fQERqA3/4pt7YeJ89TSAv2/iCXL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Fn4sYAAADdAAAADwAAAAAAAAAAAAAAAACYAgAAZHJz&#10;L2Rvd25yZXYueG1sUEsFBgAAAAAEAAQA9QAAAIsDAAAAAA==&#10;" path="m,78555v2771,22167,16,45760,8313,66502c12023,154333,23283,161017,33251,161682v33292,2219,66502,-5542,99753,-8313c135775,145056,149742,130838,141317,128431,82478,111620,79347,129946,58189,161682v-7304,21913,-21944,52871,,74815c70107,248415,91538,241504,108066,244809v11203,2241,22098,5835,33251,8313c155109,256187,169026,258664,182880,261435v5598,-933,67940,-4312,74815,-24938c261308,225658,258056,210681,249382,203246,236076,191841,199506,186620,199506,186620v-13855,2771,-36603,-4916,-41564,8313c151005,213430,170293,257207,191193,269747v7514,4508,16625,5542,24938,8313c221673,283602,226637,289790,232757,294686v7801,6241,17874,9561,24938,16625c264759,318375,269852,327313,274320,336249v3919,7837,2117,18742,8313,24938c288829,367383,299258,366729,307571,369500v5542,5542,9905,12594,16626,16626c350888,402140,367878,391314,399011,386126v8313,-5542,22771,-6873,24938,-16626c433897,324735,421908,310291,390698,294686v-7837,-3919,-16625,-5542,-24938,-8313c358380,287193,288159,289707,266007,302998v-6720,4032,-11083,11084,-16625,16626c243840,336249,228507,352499,232757,369500v2771,11084,3203,23032,8312,33251c249774,420161,266042,422949,282633,427689v48818,13948,99440,18665,149629,24938c467333,464318,476703,471427,523702,452627v12395,-4958,21439,-39379,24938,-49876c540327,399980,532464,394438,523702,394438v-53491,,-49325,2404,-83127,24939c437804,427690,432262,435553,432262,444315v,14129,2747,28577,8313,41563c445314,496935,474836,514261,482138,519129v83127,-2771,166572,-549,249382,-8312c739323,510085,744114,500912,748146,494191v4508,-7514,5541,-16625,8312,-24938c753687,449857,765983,419172,748146,411064v-25725,-11693,-57155,5494,-83128,16625c650611,433863,642851,449856,631767,460940r-16625,16626c621074,513157,614546,533576,648393,552380v15319,8511,49876,16626,49876,16626c742604,566235,787096,565343,831273,560693v8714,-917,17424,-3805,24938,-8313c862931,548348,867295,541297,872837,535755v15620,-46863,17384,-41049,,-116378c871075,411740,863415,405838,856211,402751v-12987,-5566,-27709,-5542,-41564,-8313c803564,397209,785010,391913,781397,402751v-11035,33104,3463,74419,33250,91440c824566,499859,836814,499733,847898,502504v41564,-2771,83669,-1074,124691,-8313c980307,492829,984319,483686,989215,477566v6241,-7802,12567,-15809,16625,-24939c1017408,426598,1023869,397140,1030778,369500v-2771,-16625,2787,-37192,-8312,-49876c1010926,306435,989215,308540,972589,302998r-24938,-8312c938194,313601,922713,338553,922713,361187v,11425,-361,25816,8313,33251c944332,405843,980902,411064,980902,411064v23848,-2385,78105,-1646,108065,-16626c1097903,389970,1105593,383355,1113906,377813v21093,-63280,13188,-32692,24938,-91440c1136073,258664,1144562,227300,1130531,203246v-8830,-15137,-49876,-16626,-49876,-16626c1027871,197177,1013763,185644,1047404,269747v3254,8136,16437,6188,24938,8313c1086049,281487,1100113,283308,1113906,286373v11153,2478,22167,5542,33251,8313c1169324,291915,1193244,295446,1213658,286373v8007,-3559,3805,-17424,8313,-24938c1226003,254714,1233055,250351,1238597,244809r16625,-49876l1263535,169995v-3745,-37445,16394,-91440,-33251,-91440c1218859,78555,1208117,84096,1197033,86867v-6520,19559,-31813,67941,-8313,91440c1198711,188298,1216429,183849,1230284,186620v24938,-2771,50210,-3392,74814,-8313c1322283,174870,1354975,161682,1354975,161682v8313,-8313,19229,-14661,24938,-24938c1388424,121424,1390996,103493,1396538,86867v11928,-35784,6185,-16427,16626,-58189c1410393,20365,1412987,6994,1404851,3740v-40550,-16219,-34265,24533,-41564,41564c1359352,54487,1352204,61929,1346662,70242v28021,42032,18930,45050,99753,8313c1454392,74929,1452826,62171,1454727,53617v3656,-16454,8313,-49877,8313,-49877e" filled="f" strokecolor="windowText" strokeweight="2pt">
                        <v:path arrowok="t" o:connecttype="custom" o:connectlocs="0,78555;8313,145057;33251,161682;133004,153369;141317,128431;58189,161682;58189,236497;108066,244809;141317,253122;182880,261435;257695,236497;249382,203246;199506,186620;157942,194933;191193,269747;216131,278060;232757,294686;257695,311311;274320,336249;282633,361187;307571,369500;324197,386126;399011,386126;423949,369500;390698,294686;365760,286373;266007,302998;249382,319624;232757,369500;241069,402751;282633,427689;432262,452627;523702,452627;548640,402751;523702,394438;440575,419377;432262,444315;440575,485878;482138,519129;731520,510817;748146,494191;756458,469253;748146,411064;665018,427689;631767,460940;615142,477566;648393,552380;698269,569006;831273,560693;856211,552380;872837,535755;872837,419377;856211,402751;814647,394438;781397,402751;814647,494191;847898,502504;972589,494191;989215,477566;1005840,452627;1030778,369500;1022466,319624;972589,302998;947651,294686;922713,361187;931026,394438;980902,411064;1088967,394438;1113906,377813;1138844,286373;1130531,203246;1080655,186620;1047404,269747;1072342,278060;1113906,286373;1147157,294686;1213658,286373;1221971,261435;1238597,244809;1255222,194933;1263535,169995;1230284,78555;1197033,86867;1188720,178307;1230284,186620;1305098,178307;1354975,161682;1379913,136744;1396538,86867;1413164,28678;1404851,3740;1363287,45304;1346662,70242;1446415,78555;1454727,53617;1463040,3740" o:connectangles="0,0,0,0,0,0,0,0,0,0,0,0,0,0,0,0,0,0,0,0,0,0,0,0,0,0,0,0,0,0,0,0,0,0,0,0,0,0,0,0,0,0,0,0,0,0,0,0,0,0,0,0,0,0,0,0,0,0,0,0,0,0,0,0,0,0,0,0,0,0,0,0,0,0,0,0,0,0,0,0,0,0,0,0,0,0,0,0,0,0,0,0,0,0,0,0"/>
                      </v:shape>
                    </v:group>
                  </v:group>
                  <v:group id="Group 1033" o:spid="_x0000_s1481" style="position:absolute;top:15353;width:58694;height:10752" coordorigin=",15353" coordsize="58694,10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group id="Group 1034" o:spid="_x0000_s1482" style="position:absolute;top:15353;width:29985;height:10752" coordorigin=",15353" coordsize="29985,10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2l3cMAAADdAAAADwAAAGRycy9kb3ducmV2LnhtbERPS4vCMBC+L/gfwgje&#10;1rTqilSjiLjiQQQfIN6GZmyLzaQ02bb++82CsLf5+J6zWHWmFA3VrrCsIB5GIIhTqwvOFFwv358z&#10;EM4jaywtk4IXOVgtex8LTLRt+UTN2WcihLBLUEHufZVI6dKcDLqhrYgD97C1QR9gnUldYxvCTSlH&#10;UTSVBgsODTlWtMkpfZ5/jIJdi+16HG+bw/Oxed0vX8fbISalBv1uPQfhqfP/4rd7r8P8a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aXdwwAAAN0AAAAP&#10;AAAAAAAAAAAAAAAAAKoCAABkcnMvZG93bnJldi54bWxQSwUGAAAAAAQABAD6AAAAmgMAAAAA&#10;">
                      <v:shape id="Freeform 1359" o:spid="_x0000_s1483" style="position:absolute;left:3631;top:17792;width:15878;height:8313;visibility:visible;mso-wrap-style:square;v-text-anchor:middle" coordsize="1587731,83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31msIA&#10;AADdAAAADwAAAGRycy9kb3ducmV2LnhtbERPTWsCMRC9F/ofwhR6q4mWLrIaRcSCnmq1FLwNybhZ&#10;3EyWTbqu/74pCL3N433OfDn4RvTUxTqwhvFIgSA2wdZcafg6vr9MQcSEbLEJTBpuFGG5eHyYY2nD&#10;lT+pP6RK5BCOJWpwKbWllNE48hhHoSXO3Dl0HlOGXSVth9cc7hs5UaqQHmvODQ5bWjsyl8OP12BC&#10;v6P1bnv62Bff7Ey7uRVGaf38NKxmIBIN6V98d29tnq9e3+Dv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fWawgAAAN0AAAAPAAAAAAAAAAAAAAAAAJgCAABkcnMvZG93&#10;bnJldi54bWxQSwUGAAAAAAQABAD1AAAAhwMAAAAA&#10;" path="m573578,49877c555556,42668,527569,30528,507076,24939,403966,-3182,473031,19132,415636,,382385,2771,347348,-2792,315884,8313v-18476,6521,-41564,41564,-41564,41564c277091,72044,274336,95637,282633,116379v3710,9276,18697,8824,24938,16625c313045,139846,313113,149629,315884,157942v-2771,13855,732,30710,-8313,41564c300257,208283,285745,207819,274320,207819v-36128,,-72043,-5542,-108065,-8313c108688,187992,89113,180176,16626,199506,6973,202080,5542,216131,,224444v2771,19396,-449,40664,8313,58189c12232,290470,24489,290946,33251,290946v44421,,88669,-5542,133004,-8313c251315,254278,109856,299003,340822,266008v9890,-1413,16002,-12158,24938,-16626c373597,245463,382385,243840,390698,241069v22167,2771,46088,-760,66502,8313c465207,252941,465513,265558,465513,274320v,56526,1773,48103,-24938,74815c437804,357448,431294,365364,432262,374073v9508,85577,37378,48280,124691,41564c562495,410095,569546,405731,573578,399011v4508,-7514,4394,-17101,8313,-24938c586359,365137,592974,357448,598516,349135v2771,-24938,4188,-50065,8313,-74815c608270,265677,607851,254242,615142,249382v11756,-7837,27709,-5542,41564,-8313c707268,249496,719786,239117,739833,299259r16625,49876c761269,469414,707649,532549,789709,573579v7837,3919,16625,5541,24938,8312c820189,587433,824552,594485,831273,598517v9309,5585,50948,14453,58189,16625c906248,620178,939338,631768,939338,631768v40148,-40148,-10874,8700,41564,-33251c987022,593621,991985,587433,997527,581891v2771,-8313,3805,-17424,8313,-24938c1027320,521154,1055940,544047,1097280,548640v8313,5542,17137,10385,24938,16626c1128338,570162,1131834,578386,1138844,581891v15675,7837,33251,11084,49876,16626c1245715,617515,1174988,595083,1255222,615142v8501,2125,16625,5542,24938,8313c1299127,642421,1302891,655407,1338349,631768v7291,-4861,2839,-18096,8313,-24939c1358381,592181,1380111,587367,1396538,581891v40908,40908,5604,-1491,24938,108066c1424522,707215,1432560,723208,1438102,739833v4529,13587,11369,41395,24938,49876c1510046,819089,1526201,796909,1579418,814648v5878,1959,5542,11083,8313,16625e" filled="f" strokecolor="windowText" strokeweight="2pt">
                        <v:path arrowok="t" o:connecttype="custom" o:connectlocs="573578,49877;507076,24939;415636,0;315884,8313;274320,49877;282633,116379;307571,133004;315884,157942;307571,199506;274320,207819;166255,199506;16626,199506;0,224444;8313,282633;33251,290946;166255,282633;340822,266008;365760,249382;390698,241069;457200,249382;465513,274320;440575,349135;432262,374073;556953,415637;573578,399011;581891,374073;598516,349135;606829,274320;615142,249382;656706,241069;739833,299259;756458,349135;789709,573579;814647,581891;831273,598517;889462,615142;939338,631768;980902,598517;997527,581891;1005840,556953;1097280,548640;1122218,565266;1138844,581891;1188720,598517;1255222,615142;1280160,623455;1338349,631768;1346662,606829;1396538,581891;1421476,689957;1438102,739833;1463040,789709;1579418,814648;1587731,831273" o:connectangles="0,0,0,0,0,0,0,0,0,0,0,0,0,0,0,0,0,0,0,0,0,0,0,0,0,0,0,0,0,0,0,0,0,0,0,0,0,0,0,0,0,0,0,0,0,0,0,0,0,0,0,0,0,0"/>
                      </v:shape>
                      <v:group id="Group 1036" o:spid="_x0000_s1484" style="position:absolute;top:15353;width:29985;height:9809" coordorigin=",15353" coordsize="29985,9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Freeform 1361" o:spid="_x0000_s1485" style="position:absolute;left:2630;top:17099;width:27016;height:7149;visibility:visible;mso-wrap-style:square;v-text-anchor:middle" coordsize="2701637,714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6nMcA&#10;AADdAAAADwAAAGRycy9kb3ducmV2LnhtbESPT2vCQBDF74LfYRmhN91YrUp0lVJoCdSLf9HbmB2T&#10;YHY2ZFeN374rFLzN8N6835vZojGluFHtCssK+r0IBHFqdcGZgu3muzsB4TyyxtIyKXiQg8W83Zph&#10;rO2dV3Rb+0yEEHYxKsi9r2IpXZqTQdezFXHQzrY26MNaZ1LXeA/hppTvUTSSBgsOhBwr+sopvayv&#10;JnCPyeH3ui8ew9Ngf9qNf4bp8iNR6q3TfE5BeGr8y/x/nehQPxqM4flNGEH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epzHAAAA3QAAAA8AAAAAAAAAAAAAAAAAmAIAAGRy&#10;cy9kb3ducmV2LnhtbFBLBQYAAAAABAAEAPUAAACMAwAAAAA=&#10;" path="m,640080v19396,2771,39097,3907,58189,8313c75265,652334,108066,665018,108066,665018v8313,5542,16002,12158,24938,16626c140841,685563,150428,685448,157942,689956v52940,31764,-32140,4434,49876,24939c231664,712510,285925,713249,315884,698269v18803,-9401,47962,-34536,58189,-49876c381625,637065,394162,614726,407324,606829v7514,-4508,16437,-6188,24938,-8313c515718,577653,587725,585648,681644,581891r24938,-74815l714895,482138v2771,-88669,515,-177638,8312,-266007c723896,208324,735801,206226,739833,199506v4508,-7514,1022,-20078,8313,-24939c759902,166730,775855,169026,789709,166255v8313,-5542,17137,-10385,24938,-16626c820767,144733,824553,137036,831273,133004v7514,-4508,16625,-5542,24938,-8313c892224,128292,935101,114859,955964,149629v4508,7514,5542,16625,8313,24938c963405,178928,954752,231128,947651,241069v-9111,12755,-22167,22167,-33251,33251l881149,307571v-31459,20972,-17874,9560,-41563,33251c829827,370098,810384,400929,831273,432262v4860,7291,16625,5542,24938,8313c872022,437413,905671,432470,922713,423949v64458,-32229,-12807,-4043,49876,-24938c975360,390698,976394,381587,980902,374073v4032,-6720,13538,-9422,16625,-16626c1003093,344461,1002122,329515,1005840,315884v4611,-16907,12376,-32875,16626,-49877l1030778,232756v2771,-44334,-3133,-90082,8313,-133003c1041349,91287,1057019,102809,1064029,108066v15675,11756,27709,27708,41564,41563l1122218,166255v14778,44333,-3694,11084,33251,33251c1217277,236590,1080559,201868,1238597,224444v119364,17051,-30123,-2532,116378,24938c1376932,253499,1399362,254536,1421477,257695v16685,2384,33251,5541,49876,8312c1465811,254923,1462792,242165,1454727,232756v-16849,-19658,-39313,-25384,-58189,-41563c1338263,141244,1383429,177125,1346662,133004v-7526,-9031,-16625,-16625,-24938,-24938c1302968,51798,1299881,72291,1313411,24938v2407,-8425,5542,-16625,8313,-24938c1346662,2771,1374095,-2908,1396538,8313v7837,3919,-8312,16176,-8312,24938c1388226,44676,1389401,57581,1396538,66502v5474,6843,17279,4057,24939,8313c1438944,84519,1454728,96982,1471353,108066v8313,5542,17873,9561,24938,16625c1511754,140153,1516884,147456,1537855,157942v7837,3919,16625,5542,24938,8313c1589052,139996,1588546,130589,1620982,124691v21979,-3996,44335,-5542,66502,-8313c1690255,105294,1684372,83127,1695797,83127v2,,62344,41564,74814,49877c1814767,162442,1776113,139144,1837113,166255v11324,5033,21861,11744,33251,16625c1955984,219574,1818273,152680,1928553,207818v39447,39447,28294,18381,41564,58189c1953934,314557,1974466,269972,1936866,307571v-7065,7064,-10385,17137,-16626,24938c1915344,338629,1909157,343593,1903615,349135v-2771,8313,-12232,17101,-8313,24938c1899221,381910,1912403,378467,1920240,382386v8936,4468,15808,12568,24938,16625c1961193,406128,1995055,415636,1995055,415636v3321,-664,57206,-9653,66502,-16625c2077232,387255,2089265,371302,2103120,357447r16626,-16625c2122883,331411,2128708,301540,2144684,299258v13987,-1998,27709,5542,41563,8313c2194560,315884,2204353,322943,2211186,332509v7203,10084,11744,21861,16625,33251c2238153,389892,2235166,412545,2269375,423949v35776,11926,16437,6188,58189,16626c2332369,440095,2411661,438329,2435629,423949v6720,-4032,9616,-13120,16626,-16625c2462474,402215,2474809,403022,2485506,399011v24111,-9041,47411,-24595,66501,-41564c2566651,344430,2579716,329738,2593571,315884v5542,-5542,10356,-11923,16626,-16626c2621280,290945,2631418,281194,2643447,274320v7608,-4348,17101,-4394,24939,-8313c2687185,256607,2689946,252760,2701637,241069e" filled="f" strokecolor="windowText" strokeweight="2pt">
                          <v:path arrowok="t" o:connecttype="custom" o:connectlocs="0,640080;58189,648393;108066,665018;133004,681644;157942,689956;207818,714895;315884,698269;374073,648393;407324,606829;432262,598516;681644,581891;706582,507076;714895,482138;723207,216131;739833,199506;748146,174567;789709,166255;814647,149629;831273,133004;856211,124691;955964,149629;964277,174567;947651,241069;914400,274320;881149,307571;839586,340822;831273,432262;856211,440575;922713,423949;972589,399011;980902,374073;997527,357447;1005840,315884;1022466,266007;1030778,232756;1039091,99753;1064029,108066;1105593,149629;1122218,166255;1155469,199506;1238597,224444;1354975,249382;1421477,257695;1471353,266007;1454727,232756;1396538,191193;1346662,133004;1321724,108066;1313411,24938;1321724,0;1396538,8313;1388226,33251;1396538,66502;1421477,74815;1471353,108066;1496291,124691;1537855,157942;1562793,166255;1620982,124691;1687484,116378;1695797,83127;1770611,133004;1837113,166255;1870364,182880;1928553,207818;1970117,266007;1936866,307571;1920240,332509;1903615,349135;1895302,374073;1920240,382386;1945178,399011;1995055,415636;2061557,399011;2103120,357447;2119746,340822;2144684,299258;2186247,307571;2211186,332509;2227811,365760;2269375,423949;2327564,440575;2435629,423949;2452255,407324;2485506,399011;2552007,357447;2593571,315884;2610197,299258;2643447,274320;2668386,266007;2701637,241069" o:connectangles="0,0,0,0,0,0,0,0,0,0,0,0,0,0,0,0,0,0,0,0,0,0,0,0,0,0,0,0,0,0,0,0,0,0,0,0,0,0,0,0,0,0,0,0,0,0,0,0,0,0,0,0,0,0,0,0,0,0,0,0,0,0,0,0,0,0,0,0,0,0,0,0,0,0,0,0,0,0,0,0,0,0,0,0,0,0,0,0,0,0,0"/>
                        </v:shape>
                        <v:group id="Group 1038" o:spid="_x0000_s1486" style="position:absolute;top:15353;width:29985;height:9809" coordorigin=",15353" coordsize="29985,9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Cv2MYAAADdAAAADwAAAGRycy9kb3ducmV2LnhtbESPQWvCQBCF74L/YRmh&#10;N92kokjqKiJt6UEEtVB6G7JjEszOhuw2if++cxC8zfDevPfNeju4WnXUhsqzgXSWgCLOva24MPB9&#10;+ZiuQIWIbLH2TAbuFGC7GY/WmFnf84m6cyyUhHDI0EAZY5NpHfKSHIaZb4hFu/rWYZS1LbRtsZdw&#10;V+vXJFlqhxVLQ4kN7UvKb+c/Z+Czx343T9+7w+26v/9eFsefQ0rGvEyG3RuoSEN8mh/XX1bwk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gK/YxgAAAN0A&#10;AAAPAAAAAAAAAAAAAAAAAKoCAABkcnMvZG93bnJldi54bWxQSwUGAAAAAAQABAD6AAAAnQMAAAAA&#10;">
                          <v:rect id="Rectangle 1039" o:spid="_x0000_s1487" style="position:absolute;top:17210;width:1066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l58QA&#10;AADdAAAADwAAAGRycy9kb3ducmV2LnhtbERPTWsCMRC9F/ofwhR6q0ktWHc1ikilBSmi9dLbuJlu&#10;FjeTJUl1/femUPA2j/c503nvWnGiEBvPGp4HCgRx5U3DtYb91+ppDCImZIOtZ9JwoQjz2f3dFEvj&#10;z7yl0y7VIodwLFGDTakrpYyVJYdx4DvizP344DBlGGppAp5zuGvlUKmRdNhwbrDY0dJSddz9Og3H&#10;77fN56bYD1fOvB9Uk14LG9ZaPz70iwmIRH26if/dHybPVy8F/H2TT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B5efEAAAA3QAAAA8AAAAAAAAAAAAAAAAAmAIAAGRycy9k&#10;b3ducmV2LnhtbFBLBQYAAAAABAAEAPUAAACJAwAAAAA=&#10;" fillcolor="#4f81bd" strokecolor="#385d8a" strokeweight="2pt"/>
                          <v:rect id="Rectangle 1040" o:spid="_x0000_s1488" style="position:absolute;left:17773;top:17210;width:1066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0/B8YA&#10;AADdAAAADwAAAGRycy9kb3ducmV2LnhtbESPQUsDMRCF70L/QxjBm00sou22aSliURAptr14GzfT&#10;zdLNZEliu/575yB4m+G9ee+bxWoInTpTym1kC3djA4q4jq7lxsJhv7mdgsoF2WEXmSz8UIbVcnS1&#10;wMrFC3/QeVcaJSGcK7TgS+krrXPtKWAex55YtGNMAYusqdEu4UXCQ6cnxjzogC1Lg8eenjzVp913&#10;sHD6fN6+b2eHySa4ly/TlseZT2/W3lwP6zmoQkP5N/9dvzrBN/fCL9/IC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0/B8YAAADdAAAADwAAAAAAAAAAAAAAAACYAgAAZHJz&#10;L2Rvd25yZXYueG1sUEsFBgAAAAAEAAQA9QAAAIsDAAAAAA==&#10;" fillcolor="#4f81bd" strokecolor="#385d8a" strokeweight="2pt"/>
                          <v:rect id="Rectangle 1041" o:spid="_x0000_s1489" style="position:absolute;left:166;top:24220;width:5334;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anMMA&#10;AADdAAAADwAAAGRycy9kb3ducmV2LnhtbERPTWsCMRC9F/ofwhS81UQRW7dGEVEUpEitl96mm+lm&#10;cTNZkqjrvzeFQm/zeJ8znXeuERcKsfasYdBXIIhLb2quNBw/18+vIGJCNth4Jg03ijCfPT5MsTD+&#10;yh90OaRK5BCOBWqwKbWFlLG05DD2fUucuR8fHKYMQyVNwGsOd40cKjWWDmvODRZbWloqT4ez03D6&#10;Wu3f95PjcO3M5lvV6WViw07r3lO3eAORqEv/4j/31uT5ajSA32/y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anMMAAADdAAAADwAAAAAAAAAAAAAAAACYAgAAZHJzL2Rv&#10;d25yZXYueG1sUEsFBgAAAAAEAAQA9QAAAIgDAAAAAA==&#10;" fillcolor="#4f81bd" strokecolor="#385d8a" strokeweight="2pt"/>
                          <v:rect id="Rectangle 1042" o:spid="_x0000_s1490" style="position:absolute;left:10293;top:24234;width:685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E68QA&#10;AADdAAAADwAAAGRycy9kb3ducmV2LnhtbERPTWsCMRC9F/wPYQRvNekibV2NUoqiUIrUeult3Ew3&#10;i5vJkkTd/vumUPA2j/c582XvWnGhEBvPGh7GCgRx5U3DtYbD5/r+GURMyAZbz6ThhyIsF4O7OZbG&#10;X/mDLvtUixzCsUQNNqWulDJWlhzGse+IM/ftg8OUYailCXjN4a6VhVKP0mHDucFiR6+WqtP+7DSc&#10;vla79930UKyd2RxVk56mNrxpPRr2LzMQifp0E/+7tybPV5MC/r7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BOvEAAAA3QAAAA8AAAAAAAAAAAAAAAAAmAIAAGRycy9k&#10;b3ducmV2LnhtbFBLBQYAAAAABAAEAPUAAACJAwAAAAA=&#10;" fillcolor="#4f81bd" strokecolor="#385d8a" strokeweight="2pt"/>
                          <v:rect id="Rectangle 1043" o:spid="_x0000_s1491" style="position:absolute;left:21638;top:24400;width:8133;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cMQA&#10;AADdAAAADwAAAGRycy9kb3ducmV2LnhtbERPTWsCMRC9C/0PYYTeNNGWtm6NUkRRKCK1Xnqbbqab&#10;xc1kSaJu/70pFLzN433OdN65RpwpxNqzhtFQgSAuvam50nD4XA1eQMSEbLDxTBp+KcJ8dtebYmH8&#10;hT/ovE+VyCEcC9RgU2oLKWNpyWEc+pY4cz8+OEwZhkqagJcc7ho5VupJOqw5N1hsaWGpPO5PTsPx&#10;a7nb7iaH8cqZ9beq0/PEhnet7/vd2yuIRF26if/dG5Pnq8cH+Psmn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oXDEAAAA3QAAAA8AAAAAAAAAAAAAAAAAmAIAAGRycy9k&#10;b3ducmV2LnhtbFBLBQYAAAAABAAEAPUAAACJAwAAAAA=&#10;" fillcolor="#4f81bd" strokecolor="#385d8a" strokeweight="2pt"/>
                          <v:shape id="Freeform 1368" o:spid="_x0000_s1492" style="position:absolute;left:3378;top:17930;width:4244;height:6117;visibility:visible;mso-wrap-style:square;v-text-anchor:middle" coordsize="424413,61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nBMMA&#10;AADdAAAADwAAAGRycy9kb3ducmV2LnhtbERP30vDMBB+F/wfwgl7EZc6iki3bIhDdIjI6tjz0dza&#10;suRSknOr//0iCL7dx/fzFqvRO3WimPrABu6nBSjiJtieWwO7r5e7R1BJkC26wGTghxKsltdXC6xs&#10;OPOWTrW0KodwqtBAJzJUWqemI49pGgbizB1C9CgZxlbbiOcc7p2eFcWD9thzbuhwoOeOmmP97Q28&#10;ttv6/bh2G7f+2Jd9/LRyO4gxk5vxaQ5KaJR/8Z/7zeb5RVnC7zf5BL2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FnBMMAAADdAAAADwAAAAAAAAAAAAAAAACYAgAAZHJzL2Rv&#10;d25yZXYueG1sUEsFBgAAAAAEAAQA9QAAAIgDAAAAAA==&#10;" path="m307571,41564c293716,38793,279714,36678,266007,33251,202630,17407,285557,32174,207818,16626,105909,-3757,201925,19309,124691,,57677,6092,46639,-12578,16625,24939,10384,32740,5542,41564,,49877v2771,24938,-5159,53645,8312,74814c8314,124694,70656,145472,83127,149629r24938,8313c144087,155171,180250,153850,216131,149629v11346,-1335,21826,-8312,33251,-8312c263511,141317,277091,146858,290945,149629v5542,5542,11730,10506,16626,16626c313812,174056,322554,181338,324196,191193v1440,8643,261,23133,-8313,24938c267001,226422,216130,221673,166254,224444v-8313,8313,-22633,13410,-24938,24938c137474,268595,143433,288983,149629,307571v2478,7435,10104,12279,16625,16626c186795,337891,202278,341746,224443,349135v7395,-822,77596,-3332,99753,-16626c381250,298277,295115,331120,365760,307571v8313,2771,17101,4394,24938,8313c419919,330495,440622,347885,407323,390699v-10759,13833,-49876,16625,-49876,16625c302029,404553,246680,399011,191192,399011v-27847,,-61146,-8784,-83127,8313c73789,433983,128572,467454,141316,473826v7837,3919,17101,4394,24938,8313c175190,486607,181373,496923,191192,498764v35510,6658,72044,5542,108066,8313c307663,519685,324196,539746,324196,556953v,16855,4484,38907,-8313,49876c303260,617649,282632,606829,266007,606829e" filled="f" strokecolor="windowText" strokeweight="2pt">
                            <v:path arrowok="t" o:connecttype="custom" o:connectlocs="307571,41564;266007,33251;207818,16626;124691,0;16625,24939;0,49877;8312,124691;83127,149629;108065,157942;216131,149629;249382,141317;290945,149629;307571,166255;324196,191193;315883,216131;166254,224444;141316,249382;149629,307571;166254,324197;224443,349135;324196,332509;365760,307571;390698,315884;407323,390699;357447,407324;191192,399011;108065,407324;141316,473826;166254,482139;191192,498764;299258,507077;324196,556953;315883,606829;266007,606829" o:connectangles="0,0,0,0,0,0,0,0,0,0,0,0,0,0,0,0,0,0,0,0,0,0,0,0,0,0,0,0,0,0,0,0,0,0"/>
                          </v:shape>
                          <v:shape id="Freeform 1369" o:spid="_x0000_s1493" style="position:absolute;left:10360;top:15353;width:19625;height:9061;visibility:visible;mso-wrap-style:square;v-text-anchor:middle" coordsize="1962438,906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S1cQA&#10;AADdAAAADwAAAGRycy9kb3ducmV2LnhtbERPTUsDMRC9C/0PYQpepE0UlbJtWkRRPGltS8/TzTTZ&#10;upksm3S7+++NIHibx/ucxar3teiojVVgDbdTBYK4DKZiq2G3fZ3MQMSEbLAOTBoGirBajq4WWJhw&#10;4S/qNsmKHMKxQA0upaaQMpaOPMZpaIgzdwytx5Rha6Vp8ZLDfS3vlHqUHivODQ4benZUfm/OXsPJ&#10;dvbmTX24/bA+NOfPl8of+kHr63H/NAeRqE//4j/3u8nz1f0D/H6TT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QEtXEAAAA3QAAAA8AAAAAAAAAAAAAAAAAmAIAAGRycy9k&#10;b3ducmV2LnhtbFBLBQYAAAAABAAEAPUAAACJAwAAAAA=&#10;" path="m,c6192,37153,12193,81328,24938,116378v3414,9389,8153,19643,16625,24938c56424,150604,76858,148221,91440,157942r24938,16625c157942,171796,199832,172145,241069,166254v17348,-2478,33251,-11083,49876,-16625l315883,141316v16764,3353,54271,5368,66502,24938c391673,181115,394761,199129,399011,216131v2771,11084,5029,22308,8312,33251c412359,266168,423949,299258,423949,299258v-2771,38793,-3769,77753,-8313,116378c414612,424338,411831,433060,407323,440574v-4032,6720,-11083,11084,-16625,16626l374073,507076r-8313,24938c368531,545869,367063,561311,374073,573578v7583,13270,37076,20671,49876,24938c440574,592974,461433,594283,473825,581891v23690,-23690,10105,-12279,41564,-33251c518160,540327,519194,531216,523702,523702v34232,-57054,1389,29081,24938,-41564c540327,479367,532464,473825,523702,473825v-52720,,-105705,1190,-157942,8313c355861,483488,348623,492522,340822,498763v-12887,10310,-26050,27161,-33251,41564c303652,548164,303177,557428,299258,565265v-4468,8936,-11083,16625,-16625,24938c285404,609600,282183,630868,290945,648393v3919,7837,16295,6872,24938,8312c340633,660830,365760,662247,390698,665018v8313,2771,17424,3805,24938,8313c426106,679613,444767,705624,448887,714894v7118,16015,16626,49877,16626,49877c459971,773084,456562,783313,448887,789709v-9520,7933,-21495,12706,-33251,16625c386118,816173,310570,820997,290945,822960v2771,11084,234,25173,8313,33251c307337,864289,321184,863013,332509,864523v30337,4045,60960,5542,91440,8313c429491,878378,432797,888490,440574,889462v21281,2660,53247,-9436,74815,-16626c523702,864523,530546,854419,540327,847898v64752,-43168,-10219,26842,41564,-24938c584662,814647,585695,805536,590203,798022v11411,-19018,21948,-18400,41564,-24939c645622,775854,661575,773559,673331,781396v7291,4860,3804,17424,8312,24938c685675,813055,693373,816840,698269,822960v10458,13072,17809,32298,33251,41563c739034,869031,748145,870065,756458,872836v22167,-2771,47205,2943,66502,-8313c840219,854455,856211,814647,856211,814647v2771,-13855,4885,-27857,8312,-41564c866648,764582,865706,753238,872836,748145v14261,-10186,49877,-16625,49877,-16625c939338,734291,956599,734503,972589,739833v9478,3159,16002,12157,24938,16625c1005364,760377,1014152,762000,1022465,764771v11084,11084,28294,18381,33251,33251c1064496,824360,1062239,824879,1080654,847898v4896,6120,9906,12593,16626,16625c1106593,870111,1148221,878975,1155469,881149v84371,25311,15687,9787,91440,24938c1277389,903316,1309314,907452,1338349,897774v8313,-2771,8313,-16176,8313,-24938c1346662,825649,1350358,777153,1338349,731520v-1503,-5710,-49485,-23197,-58189,-24938c1260947,702740,1241336,701248,1221971,698269v-29337,-4513,-62250,-10139,-91440,-16626c1119378,679165,1108364,676102,1097280,673331v-15464,-15464,-22764,-20590,-33251,-41564c1060110,623930,1058487,615142,1055716,606829v129,-1424,1204,-90675,16626,-116378c1076374,483731,1081460,476077,1088967,473825v21398,-6419,44422,-4915,66502,-8312c1169434,463365,1183132,459728,1197033,457200v16583,-3015,33525,-4225,49876,-8313c1263910,444637,1280160,437804,1296785,432262r24938,-8313l1338349,374073v2771,-8313,6595,-16346,8313,-24939c1349433,335280,1342570,314337,1354974,307571v24447,-13335,55419,-5542,83128,-8313l1487978,282633r24938,-8313c1521229,279862,1530053,284704,1537854,290945v11913,9530,27291,28154,33251,41564c1578223,348523,1582189,365760,1587731,382385v2771,8313,1021,20078,8312,24938l1620982,423949v2771,8313,4057,17278,8312,24938c1638998,466354,1656226,479807,1662545,498763v5775,17324,13526,44495,24938,58190c1693879,564628,1704109,568036,1712422,573578v23544,70638,-9292,-15484,24938,41564c1757696,649034,1728335,636833,1770611,665018v7291,4861,17101,4394,24938,8313c1804485,677799,1812174,684414,1820487,689956v3328,-555,84052,-13459,91440,-16625c1919131,670244,1923011,662247,1928553,656705v41314,10329,33250,-3111,33250,33251e" filled="f" strokecolor="windowText" strokeweight="2pt">
                            <v:path arrowok="t" o:connecttype="custom" o:connectlocs="0,0;24938,116378;41563,141316;91440,157942;116378,174567;241069,166254;290945,149629;315883,141316;382385,166254;399011,216131;407323,249382;423949,299258;415636,415636;407323,440574;390698,457200;374073,507076;365760,532014;374073,573578;423949,598516;473825,581891;515389,548640;523702,523702;548640,482138;523702,473825;365760,482138;340822,498763;307571,540327;299258,565265;282633,590203;290945,648393;315883,656705;390698,665018;415636,673331;448887,714894;465513,764771;448887,789709;415636,806334;290945,822960;299258,856211;332509,864523;423949,872836;440574,889462;515389,872836;540327,847898;581891,822960;590203,798022;631767,773083;673331,781396;681643,806334;698269,822960;731520,864523;756458,872836;822960,864523;856211,814647;864523,773083;872836,748145;922713,731520;972589,739833;997527,756458;1022465,764771;1055716,798022;1080654,847898;1097280,864523;1155469,881149;1246909,906087;1338349,897774;1346662,872836;1338349,731520;1280160,706582;1221971,698269;1130531,681643;1097280,673331;1064029,631767;1055716,606829;1072342,490451;1088967,473825;1155469,465513;1197033,457200;1246909,448887;1296785,432262;1321723,423949;1338349,374073;1346662,349134;1354974,307571;1438102,299258;1487978,282633;1512916,274320;1537854,290945;1571105,332509;1587731,382385;1596043,407323;1620982,423949;1629294,448887;1662545,498763;1687483,556953;1712422,573578;1737360,615142;1770611,665018;1795549,673331;1820487,689956;1911927,673331;1928553,656705;1961803,689956" o:connectangles="0,0,0,0,0,0,0,0,0,0,0,0,0,0,0,0,0,0,0,0,0,0,0,0,0,0,0,0,0,0,0,0,0,0,0,0,0,0,0,0,0,0,0,0,0,0,0,0,0,0,0,0,0,0,0,0,0,0,0,0,0,0,0,0,0,0,0,0,0,0,0,0,0,0,0,0,0,0,0,0,0,0,0,0,0,0,0,0,0,0,0,0,0,0,0,0,0,0,0,0,0,0,0"/>
                          </v:shape>
                        </v:group>
                      </v:group>
                    </v:group>
                    <v:group id="Group 1046" o:spid="_x0000_s1494" style="position:absolute;left:36131;top:18263;width:22563;height:5985" coordorigin="36131,18263" coordsize="22562,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XtTMMAAADdAAAADwAAAGRycy9kb3ducmV2LnhtbERPS4vCMBC+C/6HMII3&#10;Tau7snSNIqLiQRZ8wLK3oRnbYjMpTWzrv98Igrf5+J4zX3amFA3VrrCsIB5HIIhTqwvOFFzO29EX&#10;COeRNZaWScGDHCwX/d4cE21bPlJz8pkIIewSVJB7XyVSujQng25sK+LAXW1t0AdYZ1LX2IZwU8pJ&#10;FM2kwYJDQ44VrXNKb6e7UbBrsV1N401zuF3Xj7/z58/vISalhoNu9Q3CU+ff4pd7r8P86GM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Ve1MwwAAAN0AAAAP&#10;AAAAAAAAAAAAAAAAAKoCAABkcnMvZG93bnJldi54bWxQSwUGAAAAAAQABAD6AAAAmgMAAAAA&#10;">
                      <v:shape id="Freeform 1371" o:spid="_x0000_s1495" style="position:absolute;left:41712;top:19018;width:8065;height:4406;visibility:visible;mso-wrap-style:square;v-text-anchor:middle" coordsize="806483,44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KZcAA&#10;AADdAAAADwAAAGRycy9kb3ducmV2LnhtbERPTYvCMBC9C/sfwix401QRXbqmRQXBm9jV3evQjG21&#10;mdQmav33RljwNo/3OfO0M7W4UesqywpGwwgEcW51xYWC/c968AXCeWSNtWVS8CAHafLRm2Os7Z13&#10;dMt8IUIIuxgVlN43sZQuL8mgG9qGOHBH2xr0AbaF1C3eQ7ip5TiKptJgxaGhxIZWJeXn7GoUWH3a&#10;HORFe7o252X2wL9f2rJS/c9u8Q3CU+ff4n/3Rof50WQGr2/CCTJ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nKZcAAAADdAAAADwAAAAAAAAAAAAAAAACYAgAAZHJzL2Rvd25y&#10;ZXYueG1sUEsFBgAAAAAEAAQA9QAAAIUDAAAAAA==&#10;" path="m,357448v13854,11083,28092,21704,41563,33250c47514,395799,51179,403819,58189,407324v15674,7837,34202,8788,49876,16625l141316,440575v5172,-739,73962,-2027,83127,-24938c227697,407501,220639,398212,216131,390698,201614,366503,185377,371247,157942,365760v-5542,5542,-18527,9022,-16626,16626c144246,394105,182475,404418,191193,407324v35460,-2955,93094,13868,116378,-24938c312079,374872,313112,365761,315883,357448v-2771,-11084,465,-25937,-8312,-33251c286225,306408,225314,321697,207818,324197v2771,8313,2117,18742,8313,24938c244716,377720,259585,380245,290945,390698v24938,-2771,51396,695,74815,-8312c380390,376759,399011,349135,399011,349135v2771,-8313,8312,-16176,8312,-24938c407323,292455,411550,258568,382385,241069v-7514,-4508,-16625,-5541,-24938,-8312c351905,241070,342464,247840,340822,257695v-2295,13768,19147,41190,24938,49876c393469,304800,423031,309600,448887,299258v18192,-7277,27709,-27708,41564,-41563l507076,241069v-1560,-2340,-24789,-40717,-33251,-41563c451596,197283,429490,205047,407323,207818v2771,11084,234,25172,8313,33251c423715,249148,437462,249382,448887,249382v30606,,60960,-5542,91440,-8313c545869,235527,552606,230965,556953,224444v19665,-29498,17933,-39788,24938,-74815c579120,141316,579774,130887,573578,124691v-16696,-16696,-41315,-4219,-58189,c512618,133004,507076,140867,507076,149629v,66988,44841,30207,108066,24939c617913,166255,621148,158083,623454,149629v6012,-22044,470,-50344,16626,-66501c645622,77586,664308,68403,656705,66502v-16351,-4088,-33251,5542,-49876,8313c609600,88669,609576,103392,615142,116378v14838,34621,58969,11333,83127,8313c703811,116378,708392,107338,714894,99753,725095,87852,748145,66502,748145,66502v2286,-6857,22116,-41564,-8312,-41564c731995,24938,728749,36022,723207,41564v-22168,66501,11084,-11084,-33251,33251c683760,81011,684414,91440,681643,99753v5542,5542,8789,16625,16626,16625c731979,116378,770306,118941,798022,99753,808293,92642,806334,15341,806334,e" filled="f" strokecolor="windowText" strokeweight="2pt">
                        <v:path arrowok="t" o:connecttype="custom" o:connectlocs="0,357448;41563,390698;58189,407324;108065,423949;141316,440575;224443,415637;216131,390698;157942,365760;141316,382386;191193,407324;307571,382386;315883,357448;307571,324197;207818,324197;216131,349135;290945,390698;365760,382386;399011,349135;407323,324197;382385,241069;357447,232757;340822,257695;365760,307571;448887,299258;490451,257695;507076,241069;473825,199506;407323,207818;415636,241069;448887,249382;540327,241069;556953,224444;581891,149629;573578,124691;515389,124691;507076,149629;615142,174568;623454,149629;640080,83128;656705,66502;606829,74815;615142,116378;698269,124691;714894,99753;748145,66502;739833,24938;723207,41564;689956,74815;681643,99753;698269,116378;798022,99753;806334,0" o:connectangles="0,0,0,0,0,0,0,0,0,0,0,0,0,0,0,0,0,0,0,0,0,0,0,0,0,0,0,0,0,0,0,0,0,0,0,0,0,0,0,0,0,0,0,0,0,0,0,0,0,0,0,0"/>
                      </v:shape>
                      <v:group id="Group 1048" o:spid="_x0000_s1496" style="position:absolute;left:36131;top:18263;width:22563;height:5985" coordorigin="36131,18263" coordsize="22562,5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shape id="Freeform 1373" o:spid="_x0000_s1497" style="position:absolute;left:41557;top:19019;width:2494;height:4323;rotation:-2113477fd;visibility:visible;mso-wrap-style:square;v-text-anchor:middle" coordsize="249382,43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1ecIA&#10;AADdAAAADwAAAGRycy9kb3ducmV2LnhtbERPzWoCMRC+F/oOYQreaqIWabdGkaWCnrTWB5huppul&#10;m8mSpO769qYgeJuP73cWq8G14kwhNp41TMYKBHHlTcO1htPX5vkVREzIBlvPpOFCEVbLx4cFFsb3&#10;/EnnY6pFDuFYoAabUldIGStLDuPYd8SZ+/HBYcow1NIE7HO4a+VUqbl02HBusNhRaan6Pf45DVHZ&#10;stz1/rQ/mGYf0+R7tv0IWo+ehvU7iERDuotv7q3J89XLG/x/k0+Q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PjV5wgAAAN0AAAAPAAAAAAAAAAAAAAAAAJgCAABkcnMvZG93&#10;bnJldi54bWxQSwUGAAAAAAQABAD1AAAAhwMAAAAA&#10;" path="m249382,c185651,5542,121357,6518,58189,16625,32978,20659,41757,46822,49877,58189v35102,49142,20810,22874,58189,41564c117002,104221,124691,110836,133004,116378v11084,-2771,26914,1193,33251,-8313c170602,101544,156833,94527,149629,91440,136643,85874,121920,85898,108066,83127,83128,85898,48009,71147,33251,91440v-16379,22521,-1204,56956,8313,83127c44558,182802,57881,181312,66502,182880v21979,3996,44335,5542,66502,8313c141317,188422,154023,190717,157942,182880v3919,-7837,-3805,-17424,-8313,-24938c138218,138923,127683,139543,108066,133004v-24127,4021,-53527,-1012,-66502,24938c33727,173617,24939,207818,24939,207818v2771,13855,-1679,31573,8312,41564c45643,261774,83128,266007,83128,266007v33251,-2771,67793,1276,99752,-8312c190387,255443,173265,244574,166255,241069v-15674,-7837,-49876,-16625,-49876,-16625c99753,227215,81578,225218,66502,232756v-14020,7010,-33251,33251,-33251,33251c25310,289833,15419,305760,33251,332509v4860,7291,16625,5542,24938,8313l157942,332509v10401,-4728,-235,-25172,-8313,-33251c141551,291180,127462,293716,116379,290945v-19397,2771,-38977,4470,-58190,8313c49597,300976,40093,302097,33251,307571v-7801,6241,-10384,17137,-16625,24938c11730,338629,5542,343593,,349135v8313,5542,15461,13466,24939,16625c40929,371090,58362,370417,74815,374073v8554,1901,16625,5541,24938,8312c102524,390698,101870,401128,108066,407324v6196,6196,22167,-1,24938,8312c139199,434221,115455,432262,108066,432262e" filled="f" strokecolor="windowText" strokeweight="2pt">
                          <v:path arrowok="t" o:connecttype="custom" o:connectlocs="249382,0;58189,16625;49877,58189;108066,99753;133004,116378;166255,108065;149629,91440;108066,83127;33251,91440;41564,174567;66502,182880;133004,191193;157942,182880;149629,157942;108066,133004;41564,157942;24939,207818;33251,249382;83128,266007;182880,257695;166255,241069;116379,224444;66502,232756;33251,266007;33251,332509;58189,340822;157942,332509;149629,299258;116379,290945;58189,299258;33251,307571;16626,332509;0,349135;24939,365760;74815,374073;99753,382385;108066,407324;133004,415636;108066,432262" o:connectangles="0,0,0,0,0,0,0,0,0,0,0,0,0,0,0,0,0,0,0,0,0,0,0,0,0,0,0,0,0,0,0,0,0,0,0,0,0,0,0"/>
                        </v:shape>
                        <v:shape id="Freeform 1374" o:spid="_x0000_s1498" style="position:absolute;left:44963;top:19309;width:4406;height:3493;visibility:visible;mso-wrap-style:square;v-text-anchor:middle" coordsize="440575,349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xTcUA&#10;AADdAAAADwAAAGRycy9kb3ducmV2LnhtbESPQUsDMRCF70L/QxjBm01Utsi2aZGiIN5chfY4JONm&#10;6Way3cR26693DoK3Gd6b975ZbabYqxONuUts4W5uQBG75DtuLXx+vNw+gsoF2WOfmCxcKMNmPbta&#10;Ye3Tmd/p1JRWSQjnGi2EUoZa6+wCRczzNBCL9pXGiEXWsdV+xLOEx17fG7PQETuWhoADbQO5Q/Md&#10;LRx32x98qMKlcm87t8+LQxPNs7U319PTElShqfyb/65fveCbSvjlGxlB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nFNxQAAAN0AAAAPAAAAAAAAAAAAAAAAAJgCAABkcnMv&#10;ZG93bnJldi54bWxQSwUGAAAAAAQABAD1AAAAigMAAAAA&#10;" path="m83128,c69273,2771,54201,1994,41564,8313,16657,20766,15702,36022,8313,58189v5542,8313,8825,18697,16626,24938c31781,88601,42040,87521,49877,91440v8936,4468,16625,11083,24938,16625c81030,106512,124483,96553,133004,91440,190050,57211,103928,90046,174568,66502,113060,45999,114241,42962,8313,66502,-241,68403,2771,83127,,91440v32476,32474,-1602,3354,41564,24938c50500,120846,57566,128536,66502,133004v13282,6641,45767,13076,58189,16625c133116,152036,141316,155171,149629,157942v19397,-2771,39423,-2683,58190,-8313c217388,146758,230334,142696,232757,133004v1901,-7604,-11084,-11084,-16626,-16626c193964,119149,171608,120695,149629,124691v-8621,1568,-19845,1183,-24938,8313c114505,147264,108066,182880,108066,182880v25718,8573,45551,16625,74814,16625c219008,199505,254924,193964,290946,191193v13168,-13169,24938,-19983,24938,-41564c315884,140867,310342,133004,307571,124691v-39336,4917,-64496,-2006,-91440,24938c209067,156693,205048,166254,199506,174567v2771,19396,-3716,42723,8313,58189c218578,246589,257695,249382,257695,249382v38793,-2771,78857,1920,116378,-8313c383711,238440,359076,225438,349135,224444v-19496,-1950,-38793,5541,-58189,8312c276103,255020,241385,295322,282633,324196v20556,14389,49877,-5541,74815,-8312c366948,312717,403366,307966,390699,282633v-3919,-7838,-16626,-5542,-24939,-8313c362989,282633,361956,291744,357448,299258v-34235,57059,-1388,-29086,-24939,41564c340822,343593,348739,350102,357448,349134v17417,-1935,32351,-16625,49876,-16625l440575,332509e" filled="f" strokecolor="windowText" strokeweight="2pt">
                          <v:path arrowok="t" o:connecttype="custom" o:connectlocs="83128,0;41564,8313;8313,58189;24939,83127;49877,91440;74815,108065;133004,91440;174568,66502;8313,66502;0,91440;41564,116378;66502,133004;124691,149629;149629,157942;207819,149629;232757,133004;216131,116378;149629,124691;124691,133004;108066,182880;182880,199505;290946,191193;315884,149629;307571,124691;216131,149629;199506,174567;207819,232756;257695,249382;374073,241069;349135,224444;290946,232756;282633,324196;357448,315884;390699,282633;365760,274320;357448,299258;332509,340822;357448,349134;407324,332509;440575,332509" o:connectangles="0,0,0,0,0,0,0,0,0,0,0,0,0,0,0,0,0,0,0,0,0,0,0,0,0,0,0,0,0,0,0,0,0,0,0,0,0,0,0,0"/>
                        </v:shape>
                        <v:shape id="Freeform 1375" o:spid="_x0000_s1499" style="position:absolute;left:46855;top:22285;width:8415;height:1259;visibility:visible;mso-wrap-style:square;v-text-anchor:middle" coordsize="841552,125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SUccMA&#10;AADdAAAADwAAAGRycy9kb3ducmV2LnhtbERPTWvCQBC9F/wPywje6q4FJaRugihCr7Up0ts0O01C&#10;srMxuzXRX98tFHqbx/ucbT7ZTlxp8I1jDaulAkFcOtNwpaF4Oz4mIHxANtg5Jg038pBns4ctpsaN&#10;/ErXU6hEDGGfooY6hD6V0pc1WfRL1xNH7ssNFkOEQyXNgGMMt518UmojLTYcG2rsaV9T2Z6+rYbK&#10;Xi7vh809aRJXjK2Sxcf5s9V6MZ92zyACTeFf/Od+MXG+Wq/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SUccMAAADdAAAADwAAAAAAAAAAAAAAAACYAgAAZHJzL2Rv&#10;d25yZXYueG1sUEsFBgAAAAAEAAQA9QAAAIgDAAAAAA==&#10;" path="m1966,45744v2771,19397,-10454,52560,8313,58190c84160,126099,133632,107151,193159,87308v2899,-11596,17708,-45541,,-58189c178899,18933,159908,18036,143283,12494l118344,4181c104490,6952,89767,6928,76781,12494,55145,21766,53780,44010,68468,62370v5474,6842,16734,5236,24938,8313c157482,94711,112499,83563,184846,95621v25043,-2504,84362,4693,108066,-24938c298386,63841,298453,54057,301224,45744v-11760,-3920,-47752,-20874,-58189,c236716,58381,248577,73453,251348,87308v36022,-2771,72379,-2678,108065,-8313c376723,76262,409290,62370,409290,62370v5542,-8313,15212,-15048,16625,-24938c434868,-25237,370426,8899,334475,12494v-9586,28762,-19617,42229,8313,74814c350223,95982,364955,92850,376039,95621v81342,-6257,88149,10946,133004,-24938c515163,65787,520126,59599,525668,54057,513060,45652,492999,29119,475792,29119v-8763,,-16626,5542,-24939,8313c471188,128934,449196,146458,583857,103934v18684,-5900,27709,-27709,41564,-41564l642046,45744,658672,29119c653130,23577,649823,13466,642046,12494,620764,9834,588801,21929,567232,29119v-4071,12214,-24076,58477,,66502c596267,105299,628254,90688,658672,87308v46392,-5155,57568,-8189,99752,-16625c755653,56828,757949,40875,750112,29119v-12092,-18138,-37785,-4031,-49877,c694693,45745,671141,83152,691923,103934v6196,6196,16625,5541,24938,8312c727945,109475,738909,106175,750112,103934v16527,-3305,33886,-2983,49876,-8313c809466,92462,817125,85236,824926,78995v6120,-4896,16626,-16625,16626,-16625e" filled="f" strokecolor="windowText" strokeweight="2pt">
                          <v:path arrowok="t" o:connecttype="custom" o:connectlocs="1966,45744;10279,103934;193159,87308;193159,29119;143283,12494;118344,4181;76781,12494;68468,62370;93406,70683;184846,95621;292912,70683;301224,45744;243035,45744;251348,87308;359413,78995;409290,62370;425915,37432;334475,12494;342788,87308;376039,95621;509043,70683;525668,54057;475792,29119;450853,37432;583857,103934;625421,62370;642046,45744;658672,29119;642046,12494;567232,29119;567232,95621;658672,87308;758424,70683;750112,29119;700235,29119;691923,103934;716861,112246;750112,103934;799988,95621;824926,78995;841552,62370" o:connectangles="0,0,0,0,0,0,0,0,0,0,0,0,0,0,0,0,0,0,0,0,0,0,0,0,0,0,0,0,0,0,0,0,0,0,0,0,0,0,0,0,0"/>
                        </v:shape>
                        <v:rect id="Rectangle 1052" o:spid="_x0000_s1500" style="position:absolute;left:36131;top:18319;width:1066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SNsQA&#10;AADdAAAADwAAAGRycy9kb3ducmV2LnhtbERPTWsCMRC9F/wPYQRvNemCbV2NUoqiUIrUeult3Ew3&#10;i5vJkkTd/vumUPA2j/c582XvWnGhEBvPGh7GCgRx5U3DtYbD5/r+GURMyAZbz6ThhyIsF4O7OZbG&#10;X/mDLvtUixzCsUQNNqWulDJWlhzGse+IM/ftg8OUYailCXjN4a6VhVKP0mHDucFiR6+WqtP+7DSc&#10;vla79930UKyd2RxVk56mNrxpPRr2LzMQifp0E/+7tybPV5MC/r7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6kjbEAAAA3QAAAA8AAAAAAAAAAAAAAAAAmAIAAGRycy9k&#10;b3ducmV2LnhtbFBLBQYAAAAABAAEAPUAAACJAwAAAAA=&#10;" fillcolor="#4f81bd" strokecolor="#385d8a" strokeweight="2pt"/>
                        <v:rect id="Rectangle 1053" o:spid="_x0000_s1501" style="position:absolute;left:45158;top:18263;width:10668;height:762;rotation:56598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GycQA&#10;AADdAAAADwAAAGRycy9kb3ducmV2LnhtbERPTWsCMRC9C/6HMIIXqdkqatkaxUqFggfRLe112Ex3&#10;UzeTJUl1+++NUOhtHu9zluvONuJCPhjHCh7HGQji0mnDlYL3YvfwBCJEZI2NY1LwSwHWq35vibl2&#10;Vz7S5RQrkUI45KigjrHNpQxlTRbD2LXEifty3mJM0FdSe7ymcNvISZbNpUXDqaHGlrY1lefTj1Ww&#10;Hy2qD5xPjDkU7M3n67c8vBRKDQfd5hlEpC7+i//cbzrNz2ZTuH+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LRsnEAAAA3QAAAA8AAAAAAAAAAAAAAAAAmAIAAGRycy9k&#10;b3ducmV2LnhtbFBLBQYAAAAABAAEAPUAAACJAwAAAAA=&#10;" fillcolor="#4f81bd" strokecolor="#385d8a" strokeweight="2pt"/>
                        <v:rect id="Rectangle 1054" o:spid="_x0000_s1502" style="position:absolute;left:37748;top:23486;width:5334;height:762;rotation:25428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cEcQA&#10;AADdAAAADwAAAGRycy9kb3ducmV2LnhtbERP3WrCMBS+F/YO4Qx2I2vqnCJdo4zBnApSpnuAQ3PW&#10;FpuT0mQ1vr0RBt6dj+/35KtgWjFQ7xrLCiZJCoK4tLrhSsHP8fN5AcJ5ZI2tZVJwIQer5cMox0zb&#10;M3/TcPCViCHsMlRQe99lUrqyJoMusR1x5H5tb9BH2FdS93iO4aaVL2k6lwYbjg01dvRRU3k6/BkF&#10;62Id6GtfjsfTXTXxYV5sT+2g1NNjeH8D4Sn4u/jfvdFxfjp7hds38QS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X3BHEAAAA3QAAAA8AAAAAAAAAAAAAAAAAmAIAAGRycy9k&#10;b3ducmV2LnhtbFBLBQYAAAAABAAEAPUAAACJAwAAAAA=&#10;" fillcolor="#4f81bd" strokecolor="#385d8a" strokeweight="2pt"/>
                        <v:rect id="Rectangle 1055" o:spid="_x0000_s1503" style="position:absolute;left:43370;top:23431;width:6858;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MKQsMA&#10;AADdAAAADwAAAGRycy9kb3ducmV2LnhtbERPTWsCMRC9F/ofwgjeaqJgq6tRSqkolCJVL97GzbhZ&#10;3EyWJOr23zeFQm/zeJ8zX3auETcKsfasYThQIIhLb2quNBz2q6cJiJiQDTaeScM3RVguHh/mWBh/&#10;5y+67VIlcgjHAjXYlNpCylhachgHviXO3NkHhynDUEkT8J7DXSNHSj1LhzXnBostvVkqL7ur03A5&#10;vm8/t9PDaOXM+qTq9DK14UPrfq97nYFI1KV/8Z97Y/J8NR7D7zf5B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MKQsMAAADdAAAADwAAAAAAAAAAAAAAAACYAgAAZHJzL2Rv&#10;d25yZXYueG1sUEsFBgAAAAAEAAQA9QAAAIgDAAAAAA==&#10;" fillcolor="#4f81bd" strokecolor="#385d8a" strokeweight="2pt"/>
                        <v:rect id="Rectangle 1252" o:spid="_x0000_s1504" style="position:absolute;left:50561;top:23342;width:8133;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818QA&#10;AADdAAAADwAAAGRycy9kb3ducmV2LnhtbERPS2sCMRC+F/wPYQRvNetCW12NIlJpoRTxcfE2bsbN&#10;4mayJFG3/74pFLzNx/ec2aKzjbiRD7VjBaNhBoK4dLrmSsFhv34egwgRWWPjmBT8UIDFvPc0w0K7&#10;O2/ptouVSCEcClRgYmwLKUNpyGIYupY4cWfnLcYEfSW1x3sKt43Ms+xVWqw5NRhsaWWovOyuVsHl&#10;+L753kwO+drqj1NWx7eJ8V9KDfrdcgoiUhcf4n/3p07z85cc/r5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NfEAAAA3QAAAA8AAAAAAAAAAAAAAAAAmAIAAGRycy9k&#10;b3ducmV2LnhtbFBLBQYAAAAABAAEAPUAAACJAwAAAAA=&#10;" fillcolor="#4f81bd" strokecolor="#385d8a" strokeweight="2pt"/>
                      </v:group>
                    </v:group>
                    <v:shape id="Right Arrow 1381" o:spid="_x0000_s1505" type="#_x0000_t13" style="position:absolute;left:31375;top:20608;width:3076;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jCccA&#10;AADdAAAADwAAAGRycy9kb3ducmV2LnhtbESPT2vCQBDF74V+h2WE3upGi0Wiq7RCaSv1UBVLbkN2&#10;8odmZ0N2auK3dwuF3mZ4b97vzXI9uEadqQu1ZwOTcQKKOPe25tLA8fByPwcVBNli45kMXCjAenV7&#10;s8TU+p4/6byXUsUQDikaqETaVOuQV+QwjH1LHLXCdw4lrl2pbYd9DHeNnibJo3ZYcyRU2NKmovx7&#10;/+MiZHPYPr+e+q+dbd/lI8Mik6ww5m40PC1ACQ3yb/67frOx/nT2AL/fxBH0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WownHAAAA3QAAAA8AAAAAAAAAAAAAAAAAmAIAAGRy&#10;cy9kb3ducmV2LnhtbFBLBQYAAAAABAAEAPUAAACMAwAAAAA=&#10;" adj="18924" fillcolor="windowText" strokecolor="windowText" strokeweight="2pt"/>
                  </v:group>
                </v:group>
                <v:shape id="TextBox 49" o:spid="_x0000_s1506" type="#_x0000_t202" style="position:absolute;left:46074;top:4035;width:3607;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ZRQMIA&#10;AADdAAAADwAAAGRycy9kb3ducmV2LnhtbERP24rCMBB9X/Afwiz4tqYWXbRrFPEC++Z6+YChmW26&#10;bSaliVr3640g+DaHc53ZorO1uFDrS8cKhoMEBHHudMmFgtNx+zEB4QOyxtoxKbiRh8W89zbDTLsr&#10;7+lyCIWIIewzVGBCaDIpfW7Ioh+4hjhyv661GCJsC6lbvMZwW8s0ST6lxZJjg8GGVoby6nC2CiaJ&#10;3VXVNP3xdvQ/HJvV2m2aP6X6793yC0SgLrzET/e3jvPT8Q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plFAwgAAAN0AAAAPAAAAAAAAAAAAAAAAAJgCAABkcnMvZG93&#10;bnJldi54bWxQSwUGAAAAAAQABAD1AAAAhwMAAAAA&#10;" filled="f" stroked="f">
                  <v:textbox style="mso-fit-shape-to-text:t">
                    <w:txbxContent>
                      <w:p w:rsidR="003152F3" w:rsidRDefault="003152F3" w:rsidP="00906377">
                        <w:pPr>
                          <w:pStyle w:val="NormalWeb"/>
                          <w:spacing w:before="0" w:beforeAutospacing="0" w:after="0" w:afterAutospacing="0"/>
                        </w:pPr>
                        <w:r>
                          <w:rPr>
                            <w:rFonts w:eastAsiaTheme="minorEastAsia"/>
                            <w:b/>
                            <w:bCs/>
                            <w:color w:val="000000" w:themeColor="text1"/>
                            <w:kern w:val="24"/>
                          </w:rPr>
                          <w:t>(a)</w:t>
                        </w:r>
                      </w:p>
                    </w:txbxContent>
                  </v:textbox>
                </v:shape>
                <v:shape id="TextBox 50" o:spid="_x0000_s1507" type="#_x0000_t202" style="position:absolute;left:46074;top:14696;width:369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028MA&#10;AADdAAAADwAAAGRycy9kb3ducmV2LnhtbERPzWrCQBC+C32HZQredGMwYtNspFgLvWltH2DITrNp&#10;srMhu2rap3cFobf5+H6n2Iy2E2cafONYwWKegCCunG64VvD1+TZbg/ABWWPnmBT8kodN+TApMNfu&#10;wh90PoZaxBD2OSowIfS5lL4yZNHPXU8cuW83WAwRDrXUA15iuO1kmiQrabHh2GCwp62hqj2erIJ1&#10;Yvdt+5QevF3+LTKzfXW7/kep6eP48gwi0Bj+xXf3u47z0yyD2zfxBFl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r028MAAADdAAAADwAAAAAAAAAAAAAAAACYAgAAZHJzL2Rv&#10;d25yZXYueG1sUEsFBgAAAAAEAAQA9QAAAIgDAAAAAA==&#10;" filled="f" stroked="f">
                  <v:textbox style="mso-fit-shape-to-text:t">
                    <w:txbxContent>
                      <w:p w:rsidR="003152F3" w:rsidRDefault="003152F3" w:rsidP="00906377">
                        <w:pPr>
                          <w:pStyle w:val="NormalWeb"/>
                          <w:spacing w:before="0" w:beforeAutospacing="0" w:after="0" w:afterAutospacing="0"/>
                        </w:pPr>
                        <w:r>
                          <w:rPr>
                            <w:rFonts w:eastAsiaTheme="minorEastAsia"/>
                            <w:b/>
                            <w:bCs/>
                            <w:color w:val="000000" w:themeColor="text1"/>
                            <w:kern w:val="24"/>
                          </w:rPr>
                          <w:t>(b)</w:t>
                        </w:r>
                      </w:p>
                    </w:txbxContent>
                  </v:textbox>
                </v:shape>
              </v:group>
            </w:pict>
          </mc:Fallback>
        </mc:AlternateContent>
      </w: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p>
    <w:p w:rsidR="00906377" w:rsidRPr="001E22D2" w:rsidRDefault="00906377" w:rsidP="00881C80">
      <w:pPr>
        <w:pStyle w:val="Figuretitle"/>
        <w:spacing w:before="0" w:line="240" w:lineRule="auto"/>
      </w:pPr>
      <w:bookmarkStart w:id="1093" w:name="_Toc492475978"/>
      <w:bookmarkStart w:id="1094" w:name="_Toc492648186"/>
      <w:bookmarkStart w:id="1095" w:name="_Toc493535010"/>
      <w:proofErr w:type="gramStart"/>
      <w:r w:rsidRPr="001E22D2">
        <w:t xml:space="preserve">Scheme </w:t>
      </w:r>
      <w:r w:rsidR="00DE3318">
        <w:t>4</w:t>
      </w:r>
      <w:r w:rsidRPr="001E22D2">
        <w:t>.</w:t>
      </w:r>
      <w:r w:rsidR="00DE3318">
        <w:t>7</w:t>
      </w:r>
      <w:r w:rsidRPr="001E22D2">
        <w:t>.</w:t>
      </w:r>
      <w:proofErr w:type="gramEnd"/>
      <w:r w:rsidRPr="001E22D2">
        <w:t xml:space="preserve"> </w:t>
      </w:r>
      <w:proofErr w:type="gramStart"/>
      <w:r w:rsidRPr="001E22D2">
        <w:t xml:space="preserve">Schematic illustration of dehydration of (a) CMMT-ALG, and (b) </w:t>
      </w:r>
      <w:proofErr w:type="spellStart"/>
      <w:r w:rsidRPr="001E22D2">
        <w:t>AlgMMTCa</w:t>
      </w:r>
      <w:proofErr w:type="spellEnd"/>
      <w:r>
        <w:t>.</w:t>
      </w:r>
      <w:bookmarkEnd w:id="1093"/>
      <w:bookmarkEnd w:id="1094"/>
      <w:bookmarkEnd w:id="1095"/>
      <w:proofErr w:type="gramEnd"/>
    </w:p>
    <w:p w:rsidR="00906377" w:rsidRPr="00833C3D" w:rsidRDefault="00906377" w:rsidP="00906377">
      <w:pPr>
        <w:spacing w:line="480" w:lineRule="auto"/>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sz w:val="24"/>
          <w:szCs w:val="22"/>
        </w:rPr>
        <w:t xml:space="preserve">When it came to acetone, as shown in Figure </w:t>
      </w:r>
      <w:r w:rsidR="00DE3318">
        <w:rPr>
          <w:rFonts w:ascii="Times New Roman" w:hAnsi="Times New Roman"/>
          <w:sz w:val="24"/>
          <w:szCs w:val="22"/>
        </w:rPr>
        <w:t>4</w:t>
      </w:r>
      <w:r>
        <w:rPr>
          <w:rFonts w:ascii="Times New Roman" w:hAnsi="Times New Roman"/>
          <w:sz w:val="24"/>
          <w:szCs w:val="22"/>
        </w:rPr>
        <w:t>.</w:t>
      </w:r>
      <w:r w:rsidR="00DE3318">
        <w:rPr>
          <w:rFonts w:ascii="Times New Roman" w:hAnsi="Times New Roman"/>
          <w:sz w:val="24"/>
          <w:szCs w:val="22"/>
        </w:rPr>
        <w:t>25</w:t>
      </w:r>
      <w:r w:rsidRPr="00833C3D">
        <w:rPr>
          <w:rFonts w:ascii="Times New Roman" w:hAnsi="Times New Roman"/>
          <w:sz w:val="24"/>
          <w:szCs w:val="22"/>
        </w:rPr>
        <w:t xml:space="preserve"> (j-r), the films </w:t>
      </w:r>
      <w:r w:rsidRPr="00833C3D">
        <w:rPr>
          <w:rFonts w:ascii="Times New Roman" w:hAnsi="Times New Roman" w:hint="eastAsia"/>
          <w:sz w:val="24"/>
          <w:szCs w:val="22"/>
        </w:rPr>
        <w:t xml:space="preserve">were </w:t>
      </w:r>
      <w:r w:rsidRPr="00833C3D">
        <w:rPr>
          <w:rFonts w:ascii="Times New Roman" w:hAnsi="Times New Roman"/>
          <w:sz w:val="24"/>
          <w:szCs w:val="22"/>
        </w:rPr>
        <w:t>highly dehydrated and AlgMMTCa82</w:t>
      </w:r>
      <w:r w:rsidRPr="00833C3D">
        <w:rPr>
          <w:rFonts w:ascii="Times New Roman" w:hAnsi="Times New Roman" w:hint="eastAsia"/>
          <w:sz w:val="24"/>
          <w:szCs w:val="22"/>
        </w:rPr>
        <w:t xml:space="preserve"> coiled strongly</w:t>
      </w:r>
      <w:r w:rsidRPr="00833C3D">
        <w:rPr>
          <w:rFonts w:ascii="Times New Roman" w:hAnsi="Times New Roman"/>
          <w:sz w:val="24"/>
          <w:szCs w:val="22"/>
        </w:rPr>
        <w:t xml:space="preserve"> in a few seconds</w:t>
      </w:r>
      <w:r w:rsidRPr="00833C3D">
        <w:rPr>
          <w:rFonts w:ascii="Times New Roman" w:hAnsi="Times New Roman" w:hint="eastAsia"/>
          <w:sz w:val="24"/>
          <w:szCs w:val="22"/>
        </w:rPr>
        <w:t xml:space="preserve">. This </w:t>
      </w:r>
      <w:r w:rsidRPr="00833C3D">
        <w:rPr>
          <w:rFonts w:ascii="Times New Roman" w:hAnsi="Times New Roman"/>
          <w:sz w:val="24"/>
          <w:szCs w:val="22"/>
        </w:rPr>
        <w:t>phenomenon</w:t>
      </w:r>
      <w:r w:rsidRPr="00833C3D">
        <w:rPr>
          <w:rFonts w:ascii="Times New Roman" w:hAnsi="Times New Roman" w:hint="eastAsia"/>
          <w:sz w:val="24"/>
          <w:szCs w:val="22"/>
        </w:rPr>
        <w:t xml:space="preserve"> was in accordance with the previous research for</w:t>
      </w:r>
      <w:r w:rsidRPr="00833C3D">
        <w:rPr>
          <w:rFonts w:ascii="Times New Roman" w:hAnsi="Times New Roman"/>
          <w:sz w:val="24"/>
          <w:szCs w:val="22"/>
        </w:rPr>
        <w:t xml:space="preserve"> shape responses of Ca</w:t>
      </w:r>
      <w:r w:rsidRPr="00833C3D">
        <w:rPr>
          <w:rFonts w:ascii="Times New Roman" w:hAnsi="Times New Roman"/>
          <w:sz w:val="24"/>
          <w:szCs w:val="22"/>
          <w:vertAlign w:val="superscript"/>
        </w:rPr>
        <w:t>2+</w:t>
      </w:r>
      <w:r w:rsidRPr="00833C3D">
        <w:rPr>
          <w:rFonts w:ascii="Times New Roman" w:hAnsi="Times New Roman"/>
          <w:sz w:val="24"/>
          <w:szCs w:val="22"/>
        </w:rPr>
        <w:t xml:space="preserve">-crosslinked alginate hydrogels to different organic solvents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Torres&lt;/Author&gt;&lt;Year&gt;2011&lt;/Year&gt;&lt;RecNum&gt;259&lt;/RecNum&gt;&lt;DisplayText&gt;(Torres, Velasquez, &amp;amp; Brito-Arias, 2011)&lt;/DisplayText&gt;&lt;record&gt;&lt;rec-number&gt;259&lt;/rec-number&gt;&lt;foreign-keys&gt;&lt;key app="EN" db-id="te5fa029a5r9t9erpax5pp2lxffwxpvrw0tw" timestamp="1484678361"&gt;259&lt;/key&gt;&lt;/foreign-keys&gt;&lt;ref-type name="Journal Article"&gt;17&lt;/ref-type&gt;&lt;contributors&gt;&lt;authors&gt;&lt;author&gt;Torres, Luis G&lt;/author&gt;&lt;author&gt;Velasquez, Angelica&lt;/author&gt;&lt;author&gt;Brito-Arias, Marco A&lt;/author&gt;&lt;/authors&gt;&lt;/contributors&gt;&lt;titles&gt;&lt;title&gt;Ca-alginate spheres behavior in presence of some solvents and water-solvent mixtures&lt;/title&gt;&lt;secondary-title&gt;Advances in Bioscience and Biotechnology&lt;/secondary-title&gt;&lt;/titles&gt;&lt;pages&gt;8&lt;/pages&gt;&lt;volume&gt;2&lt;/volume&gt;&lt;number&gt;01&lt;/number&gt;&lt;dates&gt;&lt;year&gt;2011&lt;/year&gt;&lt;/dates&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34" w:tooltip="Torres, 2011 #259" w:history="1">
        <w:r w:rsidR="00DE1C74" w:rsidRPr="00833C3D">
          <w:rPr>
            <w:rFonts w:ascii="Times New Roman" w:hAnsi="Times New Roman"/>
            <w:noProof/>
            <w:sz w:val="24"/>
            <w:szCs w:val="22"/>
          </w:rPr>
          <w:t>Torres, Velasquez, &amp; Brito-Arias, 2011</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w:t>
      </w:r>
      <w:r w:rsidRPr="00833C3D">
        <w:rPr>
          <w:rFonts w:ascii="Times New Roman" w:hAnsi="Times New Roman"/>
          <w:sz w:val="24"/>
          <w:szCs w:val="22"/>
        </w:rPr>
        <w:t>It</w:t>
      </w:r>
      <w:r w:rsidRPr="00833C3D">
        <w:rPr>
          <w:rFonts w:ascii="Times New Roman" w:hAnsi="Times New Roman" w:hint="eastAsia"/>
          <w:sz w:val="24"/>
          <w:szCs w:val="22"/>
        </w:rPr>
        <w:t xml:space="preserve"> was due </w:t>
      </w:r>
      <w:r w:rsidRPr="00833C3D">
        <w:rPr>
          <w:rFonts w:ascii="Times New Roman" w:hAnsi="Times New Roman"/>
          <w:sz w:val="24"/>
          <w:szCs w:val="22"/>
        </w:rPr>
        <w:t xml:space="preserve">to </w:t>
      </w:r>
      <w:r w:rsidRPr="00833C3D">
        <w:rPr>
          <w:rFonts w:ascii="Times New Roman" w:hAnsi="Times New Roman" w:hint="eastAsia"/>
          <w:sz w:val="24"/>
          <w:szCs w:val="22"/>
        </w:rPr>
        <w:t xml:space="preserve">the aprotic nature of acetone. </w:t>
      </w:r>
      <w:r w:rsidRPr="00833C3D">
        <w:rPr>
          <w:rFonts w:ascii="Times New Roman" w:hAnsi="Times New Roman"/>
          <w:sz w:val="24"/>
          <w:szCs w:val="22"/>
        </w:rPr>
        <w:t xml:space="preserve"> </w:t>
      </w:r>
      <w:r w:rsidRPr="00833C3D">
        <w:rPr>
          <w:rFonts w:ascii="Times New Roman" w:hAnsi="Times New Roman" w:hint="eastAsia"/>
          <w:sz w:val="24"/>
          <w:szCs w:val="22"/>
        </w:rPr>
        <w:t xml:space="preserve">Acetone </w:t>
      </w:r>
      <w:r w:rsidRPr="00833C3D">
        <w:rPr>
          <w:rFonts w:ascii="Times New Roman" w:hAnsi="Times New Roman"/>
          <w:sz w:val="24"/>
          <w:szCs w:val="22"/>
        </w:rPr>
        <w:t>was</w:t>
      </w:r>
      <w:r w:rsidRPr="00833C3D">
        <w:rPr>
          <w:rFonts w:ascii="Times New Roman" w:hAnsi="Times New Roman" w:hint="eastAsia"/>
          <w:sz w:val="24"/>
          <w:szCs w:val="22"/>
        </w:rPr>
        <w:t xml:space="preserve"> able to attack positively charged Ca</w:t>
      </w:r>
      <w:r w:rsidRPr="00833C3D">
        <w:rPr>
          <w:rFonts w:ascii="Times New Roman" w:hAnsi="Times New Roman" w:hint="eastAsia"/>
          <w:sz w:val="24"/>
          <w:szCs w:val="22"/>
          <w:vertAlign w:val="superscript"/>
        </w:rPr>
        <w:t xml:space="preserve">2+ </w:t>
      </w:r>
      <w:r w:rsidRPr="00833C3D">
        <w:rPr>
          <w:rFonts w:ascii="Times New Roman" w:hAnsi="Times New Roman" w:hint="eastAsia"/>
          <w:sz w:val="24"/>
          <w:szCs w:val="22"/>
        </w:rPr>
        <w:t xml:space="preserve">by its </w:t>
      </w:r>
      <w:r w:rsidRPr="00833C3D">
        <w:rPr>
          <w:rFonts w:ascii="Times New Roman" w:hAnsi="Times New Roman"/>
          <w:sz w:val="24"/>
          <w:szCs w:val="22"/>
        </w:rPr>
        <w:t>negatively</w:t>
      </w:r>
      <w:r w:rsidRPr="00833C3D">
        <w:rPr>
          <w:rFonts w:ascii="Times New Roman" w:hAnsi="Times New Roman" w:hint="eastAsia"/>
          <w:sz w:val="24"/>
          <w:szCs w:val="22"/>
        </w:rPr>
        <w:t xml:space="preserve"> charged dipole. When </w:t>
      </w:r>
      <w:r w:rsidRPr="00833C3D">
        <w:rPr>
          <w:rFonts w:ascii="Times New Roman" w:hAnsi="Times New Roman"/>
          <w:sz w:val="24"/>
          <w:szCs w:val="22"/>
        </w:rPr>
        <w:t xml:space="preserve">some </w:t>
      </w:r>
      <w:r w:rsidRPr="00833C3D">
        <w:rPr>
          <w:rFonts w:ascii="Times New Roman" w:hAnsi="Times New Roman" w:hint="eastAsia"/>
          <w:sz w:val="24"/>
          <w:szCs w:val="22"/>
        </w:rPr>
        <w:t>Ca</w:t>
      </w:r>
      <w:r w:rsidRPr="00833C3D">
        <w:rPr>
          <w:rFonts w:ascii="Times New Roman" w:hAnsi="Times New Roman" w:hint="eastAsia"/>
          <w:sz w:val="24"/>
          <w:szCs w:val="22"/>
          <w:vertAlign w:val="superscript"/>
        </w:rPr>
        <w:t xml:space="preserve">2+ </w:t>
      </w:r>
      <w:r w:rsidRPr="00833C3D">
        <w:rPr>
          <w:rFonts w:ascii="Times New Roman" w:hAnsi="Times New Roman" w:hint="eastAsia"/>
          <w:sz w:val="24"/>
          <w:szCs w:val="22"/>
        </w:rPr>
        <w:t xml:space="preserve">was </w:t>
      </w:r>
      <w:r w:rsidRPr="00833C3D">
        <w:rPr>
          <w:rFonts w:ascii="Times New Roman" w:hAnsi="Times New Roman"/>
          <w:sz w:val="24"/>
          <w:szCs w:val="22"/>
        </w:rPr>
        <w:t>dissociated</w:t>
      </w:r>
      <w:r w:rsidRPr="00833C3D">
        <w:rPr>
          <w:rFonts w:ascii="Times New Roman" w:hAnsi="Times New Roman" w:hint="eastAsia"/>
          <w:sz w:val="24"/>
          <w:szCs w:val="22"/>
        </w:rPr>
        <w:t xml:space="preserve"> from the </w:t>
      </w:r>
      <w:r w:rsidRPr="00833C3D">
        <w:rPr>
          <w:rFonts w:ascii="Times New Roman" w:hAnsi="Times New Roman"/>
          <w:sz w:val="24"/>
          <w:szCs w:val="22"/>
        </w:rPr>
        <w:t>–</w:t>
      </w:r>
      <w:r w:rsidRPr="00833C3D">
        <w:rPr>
          <w:rFonts w:ascii="Times New Roman" w:hAnsi="Times New Roman" w:hint="eastAsia"/>
          <w:sz w:val="24"/>
          <w:szCs w:val="22"/>
        </w:rPr>
        <w:t xml:space="preserve">COO-Ca-OOC- crosslinking points, the originally crosslinked alginate chains were free to coil so that more water was extracted by acetone than methanol </w:t>
      </w:r>
      <w:r w:rsidRPr="00833C3D">
        <w:rPr>
          <w:rFonts w:ascii="Times New Roman" w:hAnsi="Times New Roman"/>
          <w:sz w:val="24"/>
          <w:szCs w:val="22"/>
        </w:rPr>
        <w:fldChar w:fldCharType="begin"/>
      </w:r>
      <w:r w:rsidR="00DE1C74">
        <w:rPr>
          <w:rFonts w:ascii="Times New Roman" w:hAnsi="Times New Roman"/>
          <w:sz w:val="24"/>
          <w:szCs w:val="22"/>
        </w:rPr>
        <w:instrText xml:space="preserve"> ADDIN EN.CITE &lt;EndNote&gt;&lt;Cite&gt;&lt;Author&gt;Torres&lt;/Author&gt;&lt;Year&gt;2011&lt;/Year&gt;&lt;RecNum&gt;259&lt;/RecNum&gt;&lt;DisplayText&gt;(Torres et al., 2011)&lt;/DisplayText&gt;&lt;record&gt;&lt;rec-number&gt;259&lt;/rec-number&gt;&lt;foreign-keys&gt;&lt;key app="EN" db-id="te5fa029a5r9t9erpax5pp2lxffwxpvrw0tw" timestamp="1484678361"&gt;259&lt;/key&gt;&lt;/foreign-keys&gt;&lt;ref-type name="Journal Article"&gt;17&lt;/ref-type&gt;&lt;contributors&gt;&lt;authors&gt;&lt;author&gt;Torres, Luis G&lt;/author&gt;&lt;author&gt;Velasquez, Angelica&lt;/author&gt;&lt;author&gt;Brito-Arias, Marco A&lt;/author&gt;&lt;/authors&gt;&lt;/contributors&gt;&lt;titles&gt;&lt;title&gt;Ca-alginate spheres behavior in presence of some solvents and water-solvent mixtures&lt;/title&gt;&lt;secondary-title&gt;Advances in Bioscience and Biotechnology&lt;/secondary-title&gt;&lt;/titles&gt;&lt;pages&gt;8&lt;/pages&gt;&lt;volume&gt;2&lt;/volume&gt;&lt;number&gt;01&lt;/number&gt;&lt;dates&gt;&lt;year&gt;2011&lt;/year&gt;&lt;/dates&gt;&lt;urls&gt;&lt;/urls&gt;&lt;/record&gt;&lt;/Cite&gt;&lt;/EndNote&gt;</w:instrText>
      </w:r>
      <w:r w:rsidRPr="00833C3D">
        <w:rPr>
          <w:rFonts w:ascii="Times New Roman" w:hAnsi="Times New Roman"/>
          <w:sz w:val="24"/>
          <w:szCs w:val="22"/>
        </w:rPr>
        <w:fldChar w:fldCharType="separate"/>
      </w:r>
      <w:r w:rsidRPr="00833C3D">
        <w:rPr>
          <w:rFonts w:ascii="Times New Roman" w:hAnsi="Times New Roman"/>
          <w:noProof/>
          <w:sz w:val="24"/>
          <w:szCs w:val="22"/>
        </w:rPr>
        <w:t>(</w:t>
      </w:r>
      <w:hyperlink w:anchor="_ENREF_234" w:tooltip="Torres, 2011 #259" w:history="1">
        <w:r w:rsidR="00DE1C74" w:rsidRPr="00833C3D">
          <w:rPr>
            <w:rFonts w:ascii="Times New Roman" w:hAnsi="Times New Roman"/>
            <w:noProof/>
            <w:sz w:val="24"/>
            <w:szCs w:val="22"/>
          </w:rPr>
          <w:t>Torres et al., 2011</w:t>
        </w:r>
      </w:hyperlink>
      <w:r w:rsidRPr="00833C3D">
        <w:rPr>
          <w:rFonts w:ascii="Times New Roman" w:hAnsi="Times New Roman"/>
          <w:noProof/>
          <w:sz w:val="24"/>
          <w:szCs w:val="22"/>
        </w:rPr>
        <w:t>)</w:t>
      </w:r>
      <w:r w:rsidRPr="00833C3D">
        <w:rPr>
          <w:rFonts w:ascii="Times New Roman" w:hAnsi="Times New Roman"/>
          <w:sz w:val="24"/>
          <w:szCs w:val="22"/>
        </w:rPr>
        <w:fldChar w:fldCharType="end"/>
      </w:r>
      <w:r w:rsidRPr="00833C3D">
        <w:rPr>
          <w:rFonts w:ascii="Times New Roman" w:hAnsi="Times New Roman" w:hint="eastAsia"/>
          <w:sz w:val="24"/>
          <w:szCs w:val="22"/>
        </w:rPr>
        <w:t xml:space="preserve">. In this case, AlgMMTCa82 films shrank more </w:t>
      </w:r>
      <w:r w:rsidRPr="00833C3D">
        <w:rPr>
          <w:rFonts w:ascii="Times New Roman" w:hAnsi="Times New Roman" w:hint="eastAsia"/>
          <w:sz w:val="24"/>
          <w:szCs w:val="22"/>
        </w:rPr>
        <w:lastRenderedPageBreak/>
        <w:t xml:space="preserve">and displayed a denser microstructure than those in methanol, making it </w:t>
      </w:r>
      <w:r w:rsidRPr="00833C3D">
        <w:rPr>
          <w:rFonts w:ascii="Times New Roman" w:hAnsi="Times New Roman"/>
          <w:sz w:val="24"/>
          <w:szCs w:val="22"/>
        </w:rPr>
        <w:t>possible</w:t>
      </w:r>
      <w:r w:rsidRPr="00833C3D">
        <w:rPr>
          <w:rFonts w:ascii="Times New Roman" w:hAnsi="Times New Roman" w:hint="eastAsia"/>
          <w:sz w:val="24"/>
          <w:szCs w:val="22"/>
        </w:rPr>
        <w:t xml:space="preserve"> for MMT to </w:t>
      </w:r>
      <w:proofErr w:type="spellStart"/>
      <w:r w:rsidRPr="00833C3D">
        <w:rPr>
          <w:rFonts w:ascii="Times New Roman" w:hAnsi="Times New Roman" w:hint="eastAsia"/>
          <w:sz w:val="24"/>
          <w:szCs w:val="22"/>
        </w:rPr>
        <w:t>reorientate</w:t>
      </w:r>
      <w:proofErr w:type="spellEnd"/>
      <w:r w:rsidRPr="00833C3D">
        <w:rPr>
          <w:rFonts w:ascii="Times New Roman" w:hAnsi="Times New Roman" w:hint="eastAsia"/>
          <w:sz w:val="24"/>
          <w:szCs w:val="22"/>
        </w:rPr>
        <w:t xml:space="preserve"> and thus the significant bending. However, for AlgMMTCa73 and AlgMMTCa11, they didn</w:t>
      </w:r>
      <w:r w:rsidRPr="00833C3D">
        <w:rPr>
          <w:rFonts w:ascii="Times New Roman" w:hAnsi="Times New Roman"/>
          <w:sz w:val="24"/>
          <w:szCs w:val="22"/>
        </w:rPr>
        <w:t>’</w:t>
      </w:r>
      <w:r w:rsidRPr="00833C3D">
        <w:rPr>
          <w:rFonts w:ascii="Times New Roman" w:hAnsi="Times New Roman" w:hint="eastAsia"/>
          <w:sz w:val="24"/>
          <w:szCs w:val="22"/>
        </w:rPr>
        <w:t xml:space="preserve">t coil as </w:t>
      </w:r>
      <w:r w:rsidRPr="00833C3D">
        <w:rPr>
          <w:rFonts w:ascii="Times New Roman" w:hAnsi="Times New Roman"/>
          <w:sz w:val="24"/>
          <w:szCs w:val="22"/>
        </w:rPr>
        <w:t xml:space="preserve">did </w:t>
      </w:r>
      <w:r w:rsidRPr="00833C3D">
        <w:rPr>
          <w:rFonts w:ascii="Times New Roman" w:hAnsi="Times New Roman" w:hint="eastAsia"/>
          <w:sz w:val="24"/>
          <w:szCs w:val="22"/>
        </w:rPr>
        <w:t>Al</w:t>
      </w:r>
      <w:r>
        <w:rPr>
          <w:rFonts w:ascii="Times New Roman" w:hAnsi="Times New Roman" w:hint="eastAsia"/>
          <w:sz w:val="24"/>
          <w:szCs w:val="22"/>
        </w:rPr>
        <w:t>gMMTCa82 but only slightly crump</w:t>
      </w:r>
      <w:r w:rsidRPr="00833C3D">
        <w:rPr>
          <w:rFonts w:ascii="Times New Roman" w:hAnsi="Times New Roman" w:hint="eastAsia"/>
          <w:sz w:val="24"/>
          <w:szCs w:val="22"/>
        </w:rPr>
        <w:t xml:space="preserve">led at the edges. </w:t>
      </w:r>
      <w:r w:rsidRPr="00833C3D">
        <w:rPr>
          <w:rFonts w:ascii="Times New Roman" w:hAnsi="Times New Roman"/>
          <w:sz w:val="24"/>
          <w:szCs w:val="22"/>
        </w:rPr>
        <w:t>This was probably due to the higher content of alginate in AlgMMTCa82 than the other two as the higher content of alginate m</w:t>
      </w:r>
      <w:r w:rsidRPr="00833C3D">
        <w:rPr>
          <w:rFonts w:ascii="Times New Roman" w:hAnsi="Times New Roman" w:hint="eastAsia"/>
          <w:sz w:val="24"/>
          <w:szCs w:val="22"/>
        </w:rPr>
        <w:t xml:space="preserve">eant </w:t>
      </w:r>
      <w:r w:rsidRPr="00833C3D">
        <w:rPr>
          <w:rFonts w:ascii="Times New Roman" w:hAnsi="Times New Roman"/>
          <w:sz w:val="24"/>
          <w:szCs w:val="22"/>
        </w:rPr>
        <w:t xml:space="preserve">more polymer coils and thus more reshaping when the interlayer water was partially removed.  </w:t>
      </w:r>
    </w:p>
    <w:p w:rsidR="00906377" w:rsidRPr="00833C3D" w:rsidRDefault="00906377" w:rsidP="00906377">
      <w:pPr>
        <w:spacing w:line="480" w:lineRule="auto"/>
        <w:jc w:val="both"/>
        <w:rPr>
          <w:rFonts w:ascii="Times New Roman" w:hAnsi="Times New Roman"/>
          <w:sz w:val="24"/>
          <w:szCs w:val="22"/>
        </w:rPr>
      </w:pPr>
    </w:p>
    <w:p w:rsidR="00906377" w:rsidRPr="00833C3D" w:rsidRDefault="00906377" w:rsidP="00906377">
      <w:pPr>
        <w:spacing w:line="480" w:lineRule="auto"/>
        <w:jc w:val="both"/>
        <w:rPr>
          <w:rFonts w:ascii="Times New Roman" w:hAnsi="Times New Roman"/>
          <w:sz w:val="24"/>
          <w:szCs w:val="22"/>
        </w:rPr>
      </w:pPr>
      <w:r w:rsidRPr="00833C3D">
        <w:rPr>
          <w:rFonts w:ascii="Times New Roman" w:hAnsi="Times New Roman"/>
          <w:sz w:val="24"/>
          <w:szCs w:val="22"/>
        </w:rPr>
        <w:t xml:space="preserve">No matter </w:t>
      </w:r>
      <w:r>
        <w:rPr>
          <w:rFonts w:ascii="Times New Roman" w:hAnsi="Times New Roman"/>
          <w:sz w:val="24"/>
          <w:szCs w:val="22"/>
        </w:rPr>
        <w:t>whe</w:t>
      </w:r>
      <w:r w:rsidRPr="00833C3D">
        <w:rPr>
          <w:rFonts w:ascii="Times New Roman" w:hAnsi="Times New Roman"/>
          <w:sz w:val="24"/>
          <w:szCs w:val="22"/>
        </w:rPr>
        <w:t xml:space="preserve">ther methanol or acetone was used for treating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w:t>
      </w:r>
      <w:r>
        <w:rPr>
          <w:rFonts w:ascii="Times New Roman" w:hAnsi="Times New Roman"/>
          <w:sz w:val="24"/>
          <w:szCs w:val="22"/>
        </w:rPr>
        <w:t xml:space="preserve">they became </w:t>
      </w:r>
      <w:r w:rsidR="00EE5262">
        <w:rPr>
          <w:rFonts w:ascii="Times New Roman" w:hAnsi="Times New Roman"/>
          <w:sz w:val="24"/>
          <w:szCs w:val="22"/>
        </w:rPr>
        <w:t xml:space="preserve">slightly </w:t>
      </w:r>
      <w:r>
        <w:rPr>
          <w:rFonts w:ascii="Times New Roman" w:hAnsi="Times New Roman"/>
          <w:sz w:val="24"/>
          <w:szCs w:val="22"/>
        </w:rPr>
        <w:t>dehydrated and crumple. W</w:t>
      </w:r>
      <w:r w:rsidRPr="00833C3D">
        <w:rPr>
          <w:rFonts w:ascii="Times New Roman" w:hAnsi="Times New Roman"/>
          <w:sz w:val="24"/>
          <w:szCs w:val="22"/>
        </w:rPr>
        <w:t xml:space="preserve">hen they were put back to distilled water, they became soft </w:t>
      </w:r>
      <w:r w:rsidRPr="00833C3D">
        <w:rPr>
          <w:rFonts w:ascii="Times New Roman" w:hAnsi="Times New Roman" w:hint="eastAsia"/>
          <w:sz w:val="24"/>
          <w:szCs w:val="22"/>
        </w:rPr>
        <w:t xml:space="preserve">quickly </w:t>
      </w:r>
      <w:r w:rsidRPr="00833C3D">
        <w:rPr>
          <w:rFonts w:ascii="Times New Roman" w:hAnsi="Times New Roman"/>
          <w:sz w:val="24"/>
          <w:szCs w:val="22"/>
        </w:rPr>
        <w:t xml:space="preserve">and </w:t>
      </w:r>
      <w:r w:rsidRPr="00833C3D">
        <w:rPr>
          <w:rFonts w:ascii="Times New Roman" w:hAnsi="Times New Roman" w:hint="eastAsia"/>
          <w:sz w:val="24"/>
          <w:szCs w:val="22"/>
        </w:rPr>
        <w:t xml:space="preserve">fully </w:t>
      </w:r>
      <w:r w:rsidRPr="00833C3D">
        <w:rPr>
          <w:rFonts w:ascii="Times New Roman" w:hAnsi="Times New Roman"/>
          <w:sz w:val="24"/>
          <w:szCs w:val="22"/>
        </w:rPr>
        <w:t xml:space="preserve">recover to their original </w:t>
      </w:r>
      <w:r w:rsidRPr="00833C3D">
        <w:rPr>
          <w:rFonts w:ascii="Times New Roman" w:hAnsi="Times New Roman" w:hint="eastAsia"/>
          <w:sz w:val="24"/>
          <w:szCs w:val="22"/>
        </w:rPr>
        <w:t>state</w:t>
      </w:r>
      <w:r w:rsidRPr="00833C3D">
        <w:rPr>
          <w:rFonts w:ascii="Times New Roman" w:hAnsi="Times New Roman"/>
          <w:sz w:val="24"/>
          <w:szCs w:val="22"/>
        </w:rPr>
        <w:t xml:space="preserve"> </w:t>
      </w:r>
      <w:r w:rsidRPr="00833C3D">
        <w:rPr>
          <w:rFonts w:ascii="Times New Roman" w:hAnsi="Times New Roman" w:hint="eastAsia"/>
          <w:sz w:val="24"/>
          <w:szCs w:val="22"/>
        </w:rPr>
        <w:t xml:space="preserve">in </w:t>
      </w:r>
      <w:r w:rsidRPr="00833C3D">
        <w:rPr>
          <w:rFonts w:ascii="Times New Roman" w:hAnsi="Times New Roman"/>
          <w:sz w:val="24"/>
          <w:szCs w:val="22"/>
        </w:rPr>
        <w:t>4</w:t>
      </w:r>
      <w:r w:rsidRPr="00833C3D">
        <w:rPr>
          <w:rFonts w:ascii="Times New Roman" w:hAnsi="Times New Roman" w:hint="eastAsia"/>
          <w:sz w:val="24"/>
          <w:szCs w:val="22"/>
        </w:rPr>
        <w:t xml:space="preserve"> hours</w:t>
      </w:r>
      <w:r w:rsidRPr="00833C3D">
        <w:rPr>
          <w:rFonts w:ascii="Times New Roman" w:hAnsi="Times New Roman"/>
          <w:sz w:val="24"/>
          <w:szCs w:val="22"/>
        </w:rPr>
        <w:t xml:space="preserve">, indicating shape-memory effect. In summary, the shape of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was stable in either methanol or acetone </w:t>
      </w:r>
      <w:r w:rsidRPr="00833C3D">
        <w:rPr>
          <w:rFonts w:ascii="Times New Roman" w:hAnsi="Times New Roman" w:hint="eastAsia"/>
          <w:sz w:val="24"/>
          <w:szCs w:val="22"/>
        </w:rPr>
        <w:t xml:space="preserve">except </w:t>
      </w:r>
      <w:r w:rsidRPr="00833C3D">
        <w:rPr>
          <w:rFonts w:ascii="Times New Roman" w:hAnsi="Times New Roman"/>
          <w:sz w:val="24"/>
          <w:szCs w:val="22"/>
        </w:rPr>
        <w:t xml:space="preserve">for </w:t>
      </w:r>
      <w:r w:rsidRPr="00833C3D">
        <w:rPr>
          <w:rFonts w:ascii="Times New Roman" w:hAnsi="Times New Roman" w:hint="eastAsia"/>
          <w:sz w:val="24"/>
          <w:szCs w:val="22"/>
        </w:rPr>
        <w:t>the case of AlgMMTCa82 in acetone, in which it coiled strongly</w:t>
      </w:r>
      <w:r w:rsidRPr="00833C3D">
        <w:rPr>
          <w:rFonts w:ascii="Times New Roman" w:hAnsi="Times New Roman"/>
          <w:sz w:val="24"/>
          <w:szCs w:val="22"/>
        </w:rPr>
        <w:t xml:space="preserve">. </w:t>
      </w:r>
      <w:r w:rsidRPr="00833C3D">
        <w:rPr>
          <w:rFonts w:ascii="Times New Roman" w:hAnsi="Times New Roman" w:hint="eastAsia"/>
          <w:sz w:val="24"/>
          <w:szCs w:val="22"/>
        </w:rPr>
        <w:t xml:space="preserve">All the treated films recovered their original state after being putting back to distilled water for 24 hours. </w:t>
      </w:r>
      <w:r w:rsidRPr="00833C3D">
        <w:rPr>
          <w:rFonts w:ascii="Times New Roman" w:hAnsi="Times New Roman"/>
          <w:sz w:val="24"/>
          <w:szCs w:val="22"/>
        </w:rPr>
        <w:t xml:space="preserve"> </w:t>
      </w:r>
    </w:p>
    <w:p w:rsidR="007927B1" w:rsidRPr="007927B1" w:rsidRDefault="007927B1" w:rsidP="007927B1"/>
    <w:p w:rsidR="0081640D" w:rsidRDefault="0081640D" w:rsidP="0081640D">
      <w:pPr>
        <w:pStyle w:val="Heading2"/>
        <w:spacing w:line="480" w:lineRule="auto"/>
        <w:rPr>
          <w:rFonts w:ascii="Times New Roman" w:hAnsi="Times New Roman"/>
          <w:i w:val="0"/>
          <w:sz w:val="36"/>
          <w:szCs w:val="36"/>
        </w:rPr>
      </w:pPr>
      <w:bookmarkStart w:id="1096" w:name="_Toc481120381"/>
      <w:bookmarkStart w:id="1097" w:name="_Toc481142242"/>
      <w:bookmarkStart w:id="1098" w:name="_Toc481143645"/>
      <w:bookmarkStart w:id="1099" w:name="_Toc481143941"/>
      <w:bookmarkStart w:id="1100" w:name="_Toc481144135"/>
      <w:bookmarkStart w:id="1101" w:name="_Toc481144357"/>
      <w:bookmarkStart w:id="1102" w:name="_Toc481144506"/>
      <w:bookmarkStart w:id="1103" w:name="_Toc481145016"/>
      <w:bookmarkStart w:id="1104" w:name="_Toc492646571"/>
      <w:bookmarkStart w:id="1105" w:name="_Toc493534750"/>
      <w:bookmarkStart w:id="1106" w:name="_Toc493534841"/>
      <w:r>
        <w:rPr>
          <w:rFonts w:ascii="Times New Roman" w:hAnsi="Times New Roman"/>
          <w:i w:val="0"/>
          <w:sz w:val="36"/>
          <w:szCs w:val="36"/>
        </w:rPr>
        <w:t>4</w:t>
      </w:r>
      <w:r w:rsidR="008E50C1" w:rsidRPr="008A0D58">
        <w:rPr>
          <w:rFonts w:ascii="Times New Roman" w:hAnsi="Times New Roman"/>
          <w:i w:val="0"/>
          <w:sz w:val="36"/>
          <w:szCs w:val="36"/>
        </w:rPr>
        <w:t>.4. Summary</w:t>
      </w:r>
      <w:bookmarkEnd w:id="1096"/>
      <w:bookmarkEnd w:id="1097"/>
      <w:bookmarkEnd w:id="1098"/>
      <w:bookmarkEnd w:id="1099"/>
      <w:bookmarkEnd w:id="1100"/>
      <w:bookmarkEnd w:id="1101"/>
      <w:bookmarkEnd w:id="1102"/>
      <w:bookmarkEnd w:id="1103"/>
      <w:bookmarkEnd w:id="1104"/>
      <w:bookmarkEnd w:id="1105"/>
      <w:bookmarkEnd w:id="1106"/>
    </w:p>
    <w:p w:rsidR="00015BDE" w:rsidRDefault="00FD5EF2" w:rsidP="00FD5EF2">
      <w:pPr>
        <w:spacing w:after="0" w:line="480" w:lineRule="auto"/>
        <w:jc w:val="both"/>
        <w:rPr>
          <w:rFonts w:ascii="Times" w:eastAsiaTheme="minorEastAsia" w:hAnsi="Times"/>
          <w:sz w:val="24"/>
        </w:rPr>
      </w:pPr>
      <w:r>
        <w:rPr>
          <w:rFonts w:ascii="Times" w:eastAsiaTheme="minorEastAsia" w:hAnsi="Times"/>
          <w:sz w:val="24"/>
        </w:rPr>
        <w:t>As summarised in Table 4.9, h</w:t>
      </w:r>
      <w:r w:rsidRPr="009B525C">
        <w:rPr>
          <w:rFonts w:ascii="Times" w:eastAsiaTheme="minorEastAsia" w:hAnsi="Times"/>
          <w:sz w:val="24"/>
        </w:rPr>
        <w:t xml:space="preserve">ighly stretchable PAM nanocomposite hydrogels with low hysteresis were </w:t>
      </w:r>
      <w:r>
        <w:rPr>
          <w:rFonts w:ascii="Times" w:eastAsiaTheme="minorEastAsia" w:hAnsi="Times"/>
          <w:sz w:val="24"/>
        </w:rPr>
        <w:t xml:space="preserve">successfully </w:t>
      </w:r>
      <w:r w:rsidRPr="009B525C">
        <w:rPr>
          <w:rFonts w:ascii="Times" w:eastAsiaTheme="minorEastAsia" w:hAnsi="Times"/>
          <w:sz w:val="24"/>
        </w:rPr>
        <w:t>prepared with the presence of a small amount of MMT or MMT</w:t>
      </w:r>
      <w:r>
        <w:rPr>
          <w:rFonts w:ascii="Times" w:eastAsiaTheme="minorEastAsia" w:hAnsi="Times"/>
          <w:sz w:val="24"/>
        </w:rPr>
        <w:t xml:space="preserve"> pre-treated by either chitosan or alginate, by the means of high temperature </w:t>
      </w:r>
      <w:r w:rsidRPr="00CB3C6F">
        <w:rPr>
          <w:rFonts w:ascii="Times" w:eastAsiaTheme="minorEastAsia" w:hAnsi="Times"/>
          <w:i/>
          <w:sz w:val="24"/>
        </w:rPr>
        <w:t>in situ</w:t>
      </w:r>
      <w:r>
        <w:rPr>
          <w:rFonts w:ascii="Times" w:eastAsiaTheme="minorEastAsia" w:hAnsi="Times"/>
          <w:sz w:val="24"/>
        </w:rPr>
        <w:t xml:space="preserve"> polymerisation</w:t>
      </w:r>
      <w:r w:rsidRPr="009B525C">
        <w:rPr>
          <w:rFonts w:ascii="Times" w:eastAsiaTheme="minorEastAsia" w:hAnsi="Times"/>
          <w:sz w:val="24"/>
        </w:rPr>
        <w:t xml:space="preserve">. </w:t>
      </w:r>
      <w:r>
        <w:rPr>
          <w:rFonts w:ascii="Times" w:eastAsiaTheme="minorEastAsia" w:hAnsi="Times"/>
          <w:sz w:val="24"/>
        </w:rPr>
        <w:t xml:space="preserve">And </w:t>
      </w:r>
      <w:r>
        <w:rPr>
          <w:rFonts w:ascii="Times New Roman" w:hAnsi="Times New Roman"/>
          <w:sz w:val="24"/>
          <w:szCs w:val="22"/>
        </w:rPr>
        <w:t>n</w:t>
      </w:r>
      <w:r w:rsidRPr="00833C3D">
        <w:rPr>
          <w:rFonts w:ascii="Times New Roman" w:hAnsi="Times New Roman"/>
          <w:sz w:val="24"/>
          <w:szCs w:val="22"/>
        </w:rPr>
        <w:t>ovel alginate/MMT/Ca</w:t>
      </w:r>
      <w:r w:rsidRPr="00833C3D">
        <w:rPr>
          <w:rFonts w:ascii="Times New Roman" w:hAnsi="Times New Roman"/>
          <w:sz w:val="24"/>
          <w:szCs w:val="22"/>
          <w:vertAlign w:val="superscript"/>
        </w:rPr>
        <w:t>2+</w:t>
      </w:r>
      <w:r w:rsidRPr="00833C3D">
        <w:rPr>
          <w:rFonts w:ascii="Times New Roman" w:hAnsi="Times New Roman"/>
          <w:sz w:val="24"/>
          <w:szCs w:val="22"/>
        </w:rPr>
        <w:t xml:space="preserve"> nacre-like nanocomposite films were synthesised by solution casting alginate-MMT suspension and then followed by immersion in CaCl</w:t>
      </w:r>
      <w:r w:rsidRPr="00833C3D">
        <w:rPr>
          <w:rFonts w:ascii="Times New Roman" w:hAnsi="Times New Roman"/>
          <w:sz w:val="24"/>
          <w:szCs w:val="22"/>
          <w:vertAlign w:val="subscript"/>
        </w:rPr>
        <w:t>2</w:t>
      </w:r>
      <w:r w:rsidRPr="00833C3D">
        <w:rPr>
          <w:rFonts w:ascii="Times New Roman" w:hAnsi="Times New Roman"/>
          <w:sz w:val="24"/>
          <w:szCs w:val="22"/>
        </w:rPr>
        <w:t xml:space="preserve"> solution. </w:t>
      </w:r>
      <w:r>
        <w:rPr>
          <w:rFonts w:ascii="Times New Roman" w:hAnsi="Times New Roman"/>
          <w:sz w:val="24"/>
          <w:szCs w:val="22"/>
        </w:rPr>
        <w:t xml:space="preserve">The mechanical properties of the fully swollen </w:t>
      </w:r>
      <w:proofErr w:type="spellStart"/>
      <w:r>
        <w:rPr>
          <w:rFonts w:ascii="Times New Roman" w:hAnsi="Times New Roman"/>
          <w:sz w:val="24"/>
          <w:szCs w:val="22"/>
        </w:rPr>
        <w:t>AlgMMTCa</w:t>
      </w:r>
      <w:proofErr w:type="spellEnd"/>
      <w:r>
        <w:rPr>
          <w:rFonts w:ascii="Times New Roman" w:hAnsi="Times New Roman"/>
          <w:sz w:val="24"/>
          <w:szCs w:val="22"/>
        </w:rPr>
        <w:t xml:space="preserve"> nanocomposite films were investigated for the first time. </w:t>
      </w:r>
      <w:r w:rsidRPr="009B525C">
        <w:rPr>
          <w:rFonts w:ascii="Times" w:eastAsiaTheme="minorEastAsia" w:hAnsi="Times"/>
          <w:sz w:val="24"/>
        </w:rPr>
        <w:t>The rheological results confirmed resilient nature of the hydrogels. The hydrogels may be fabricate</w:t>
      </w:r>
      <w:r>
        <w:rPr>
          <w:rFonts w:ascii="Times" w:eastAsiaTheme="minorEastAsia" w:hAnsi="Times"/>
          <w:sz w:val="24"/>
        </w:rPr>
        <w:t xml:space="preserve">d into various forms and shapes. </w:t>
      </w:r>
      <w:r w:rsidR="0001243C">
        <w:rPr>
          <w:rFonts w:ascii="Times" w:eastAsiaTheme="minorEastAsia" w:hAnsi="Times"/>
          <w:sz w:val="24"/>
        </w:rPr>
        <w:t xml:space="preserve">In Table 4.9, </w:t>
      </w:r>
      <w:r w:rsidR="00881C80">
        <w:rPr>
          <w:rFonts w:ascii="Times" w:eastAsiaTheme="minorEastAsia" w:hAnsi="Times"/>
          <w:sz w:val="24"/>
        </w:rPr>
        <w:t xml:space="preserve">in terms of </w:t>
      </w:r>
      <w:r w:rsidR="0001243C">
        <w:rPr>
          <w:rFonts w:ascii="Times" w:eastAsiaTheme="minorEastAsia" w:hAnsi="Times"/>
          <w:sz w:val="24"/>
        </w:rPr>
        <w:t>th</w:t>
      </w:r>
      <w:r w:rsidR="00881C80">
        <w:rPr>
          <w:rFonts w:ascii="Times" w:eastAsiaTheme="minorEastAsia" w:hAnsi="Times"/>
          <w:sz w:val="24"/>
        </w:rPr>
        <w:t xml:space="preserve">e mechanical properties, </w:t>
      </w:r>
      <w:r w:rsidR="0001243C">
        <w:rPr>
          <w:rFonts w:ascii="Times" w:eastAsiaTheme="minorEastAsia" w:hAnsi="Times"/>
          <w:sz w:val="24"/>
        </w:rPr>
        <w:t>PM 5 CHI</w:t>
      </w:r>
      <w:r w:rsidR="00881C80">
        <w:rPr>
          <w:rFonts w:ascii="Times" w:eastAsiaTheme="minorEastAsia" w:hAnsi="Times"/>
          <w:sz w:val="24"/>
        </w:rPr>
        <w:t xml:space="preserve"> was compared to those of PM 5;</w:t>
      </w:r>
      <w:r w:rsidR="0001243C">
        <w:rPr>
          <w:rFonts w:ascii="Times" w:eastAsiaTheme="minorEastAsia" w:hAnsi="Times"/>
          <w:sz w:val="24"/>
        </w:rPr>
        <w:t xml:space="preserve"> </w:t>
      </w:r>
      <w:proofErr w:type="spellStart"/>
      <w:r w:rsidR="0001243C">
        <w:rPr>
          <w:rFonts w:ascii="Times" w:eastAsiaTheme="minorEastAsia" w:hAnsi="Times"/>
          <w:sz w:val="24"/>
        </w:rPr>
        <w:t>PMACa</w:t>
      </w:r>
      <w:proofErr w:type="spellEnd"/>
      <w:r w:rsidR="0001243C">
        <w:rPr>
          <w:rFonts w:ascii="Times" w:eastAsiaTheme="minorEastAsia" w:hAnsi="Times"/>
          <w:sz w:val="24"/>
        </w:rPr>
        <w:t xml:space="preserve">, </w:t>
      </w:r>
      <w:r w:rsidR="0001243C">
        <w:rPr>
          <w:rFonts w:ascii="Times" w:eastAsiaTheme="minorEastAsia" w:hAnsi="Times"/>
          <w:sz w:val="24"/>
        </w:rPr>
        <w:lastRenderedPageBreak/>
        <w:t xml:space="preserve">PMAW, </w:t>
      </w:r>
      <w:proofErr w:type="spellStart"/>
      <w:r w:rsidR="0001243C">
        <w:rPr>
          <w:rFonts w:ascii="Times" w:eastAsiaTheme="minorEastAsia" w:hAnsi="Times"/>
          <w:sz w:val="24"/>
        </w:rPr>
        <w:t>PMCa</w:t>
      </w:r>
      <w:proofErr w:type="spellEnd"/>
      <w:r w:rsidR="0001243C">
        <w:rPr>
          <w:rFonts w:ascii="Times" w:eastAsiaTheme="minorEastAsia" w:hAnsi="Times"/>
          <w:sz w:val="24"/>
        </w:rPr>
        <w:t xml:space="preserve"> and PMW were compared to PMW; AlgMMTCa</w:t>
      </w:r>
      <w:r w:rsidR="00881C80">
        <w:rPr>
          <w:rFonts w:ascii="Times" w:eastAsiaTheme="minorEastAsia" w:hAnsi="Times"/>
          <w:sz w:val="24"/>
        </w:rPr>
        <w:t>73 and AlgMMTCa11</w:t>
      </w:r>
      <w:r w:rsidR="0001243C">
        <w:rPr>
          <w:rFonts w:ascii="Times" w:eastAsiaTheme="minorEastAsia" w:hAnsi="Times"/>
          <w:sz w:val="24"/>
        </w:rPr>
        <w:t xml:space="preserve"> nanocomposite hydrogel films were compared to AlgMMTCa82</w:t>
      </w:r>
      <w:r w:rsidR="00881C80">
        <w:rPr>
          <w:rFonts w:ascii="Times" w:eastAsiaTheme="minorEastAsia" w:hAnsi="Times"/>
          <w:sz w:val="24"/>
        </w:rPr>
        <w:t xml:space="preserve"> nanocomposite hydrogel film</w:t>
      </w:r>
      <w:r w:rsidR="0001243C">
        <w:rPr>
          <w:rFonts w:ascii="Times" w:eastAsiaTheme="minorEastAsia" w:hAnsi="Times"/>
          <w:sz w:val="24"/>
        </w:rPr>
        <w:t>.</w:t>
      </w:r>
    </w:p>
    <w:p w:rsidR="0001243C" w:rsidRPr="0001243C" w:rsidRDefault="0001243C" w:rsidP="00FD5EF2">
      <w:pPr>
        <w:spacing w:after="0" w:line="480" w:lineRule="auto"/>
        <w:jc w:val="both"/>
        <w:rPr>
          <w:rFonts w:ascii="Times New Roman" w:hAnsi="Times New Roman"/>
          <w:sz w:val="24"/>
          <w:szCs w:val="22"/>
        </w:rPr>
      </w:pPr>
    </w:p>
    <w:p w:rsidR="0081640D" w:rsidRDefault="0081640D" w:rsidP="0081640D">
      <w:pPr>
        <w:pStyle w:val="Tabletitle"/>
      </w:pPr>
      <w:bookmarkStart w:id="1107" w:name="_Toc492648574"/>
      <w:bookmarkStart w:id="1108" w:name="_Toc493535040"/>
      <w:proofErr w:type="gramStart"/>
      <w:r>
        <w:t>Table 4.9.</w:t>
      </w:r>
      <w:proofErr w:type="gramEnd"/>
      <w:r>
        <w:t xml:space="preserve"> </w:t>
      </w:r>
      <w:proofErr w:type="gramStart"/>
      <w:r w:rsidR="00260AD8">
        <w:t>Summary of polymer/MMT nanocomposite hydrogels in the 4</w:t>
      </w:r>
      <w:r w:rsidR="00260AD8" w:rsidRPr="00260AD8">
        <w:rPr>
          <w:vertAlign w:val="superscript"/>
        </w:rPr>
        <w:t>th</w:t>
      </w:r>
      <w:r w:rsidR="00260AD8">
        <w:t xml:space="preserve"> Chapter.</w:t>
      </w:r>
      <w:bookmarkEnd w:id="1107"/>
      <w:bookmarkEnd w:id="1108"/>
      <w:proofErr w:type="gramEnd"/>
    </w:p>
    <w:tbl>
      <w:tblPr>
        <w:tblStyle w:val="TableGrid"/>
        <w:tblW w:w="9072" w:type="dxa"/>
        <w:tblBorders>
          <w:left w:val="none" w:sz="0" w:space="0" w:color="auto"/>
          <w:right w:val="none" w:sz="0" w:space="0" w:color="auto"/>
        </w:tblBorders>
        <w:tblLayout w:type="fixed"/>
        <w:tblLook w:val="04A0" w:firstRow="1" w:lastRow="0" w:firstColumn="1" w:lastColumn="0" w:noHBand="0" w:noVBand="1"/>
      </w:tblPr>
      <w:tblGrid>
        <w:gridCol w:w="1276"/>
        <w:gridCol w:w="1843"/>
        <w:gridCol w:w="992"/>
        <w:gridCol w:w="992"/>
        <w:gridCol w:w="851"/>
        <w:gridCol w:w="992"/>
        <w:gridCol w:w="992"/>
        <w:gridCol w:w="1134"/>
      </w:tblGrid>
      <w:tr w:rsidR="00BB4914" w:rsidTr="000D7FC5">
        <w:trPr>
          <w:trHeight w:hRule="exact" w:val="673"/>
        </w:trPr>
        <w:tc>
          <w:tcPr>
            <w:tcW w:w="1276" w:type="dxa"/>
            <w:vMerge w:val="restart"/>
          </w:tcPr>
          <w:p w:rsidR="00BB4914" w:rsidRPr="00FE43D0" w:rsidRDefault="00BB4914" w:rsidP="009668FA">
            <w:pPr>
              <w:spacing w:line="240" w:lineRule="auto"/>
              <w:rPr>
                <w:rFonts w:ascii="Times New Roman" w:hAnsi="Times New Roman"/>
                <w:b/>
                <w:color w:val="000000"/>
                <w:sz w:val="16"/>
                <w:szCs w:val="16"/>
              </w:rPr>
            </w:pPr>
            <w:r w:rsidRPr="00FE43D0">
              <w:rPr>
                <w:rFonts w:ascii="Times New Roman" w:hAnsi="Times New Roman"/>
                <w:b/>
                <w:color w:val="000000"/>
                <w:sz w:val="16"/>
                <w:szCs w:val="16"/>
              </w:rPr>
              <w:t>Materials</w:t>
            </w:r>
            <w:r w:rsidR="009557B1">
              <w:rPr>
                <w:rFonts w:ascii="Times New Roman" w:hAnsi="Times New Roman"/>
                <w:b/>
                <w:color w:val="000000"/>
                <w:sz w:val="16"/>
                <w:szCs w:val="16"/>
              </w:rPr>
              <w:t xml:space="preserve"> (special property</w:t>
            </w:r>
            <w:r w:rsidR="0002451D">
              <w:rPr>
                <w:rFonts w:ascii="Times New Roman" w:hAnsi="Times New Roman"/>
                <w:b/>
                <w:color w:val="000000"/>
                <w:sz w:val="16"/>
                <w:szCs w:val="16"/>
              </w:rPr>
              <w:t>)</w:t>
            </w:r>
          </w:p>
        </w:tc>
        <w:tc>
          <w:tcPr>
            <w:tcW w:w="1843" w:type="dxa"/>
            <w:vMerge w:val="restart"/>
          </w:tcPr>
          <w:p w:rsidR="00BB4914" w:rsidRPr="00FE43D0" w:rsidRDefault="00BB4914" w:rsidP="009668FA">
            <w:pPr>
              <w:spacing w:line="240" w:lineRule="auto"/>
              <w:rPr>
                <w:rFonts w:ascii="Times New Roman" w:hAnsi="Times New Roman"/>
                <w:b/>
                <w:i/>
                <w:color w:val="000000"/>
                <w:sz w:val="16"/>
                <w:szCs w:val="16"/>
                <w:vertAlign w:val="superscript"/>
              </w:rPr>
            </w:pPr>
            <w:r w:rsidRPr="00FE43D0">
              <w:rPr>
                <w:rFonts w:ascii="Times New Roman" w:hAnsi="Times New Roman"/>
                <w:b/>
                <w:color w:val="000000"/>
                <w:sz w:val="16"/>
                <w:szCs w:val="16"/>
              </w:rPr>
              <w:t>Processing strategy</w:t>
            </w:r>
          </w:p>
        </w:tc>
        <w:tc>
          <w:tcPr>
            <w:tcW w:w="992" w:type="dxa"/>
            <w:vMerge w:val="restart"/>
          </w:tcPr>
          <w:p w:rsidR="00BB4914" w:rsidRPr="00FE43D0" w:rsidRDefault="00BB4914" w:rsidP="009668FA">
            <w:pPr>
              <w:spacing w:line="240" w:lineRule="auto"/>
              <w:rPr>
                <w:rFonts w:ascii="Times New Roman" w:hAnsi="Times New Roman"/>
                <w:b/>
                <w:color w:val="000000"/>
                <w:sz w:val="16"/>
                <w:szCs w:val="16"/>
              </w:rPr>
            </w:pPr>
            <w:r w:rsidRPr="00FE43D0">
              <w:rPr>
                <w:rFonts w:ascii="Times New Roman" w:hAnsi="Times New Roman"/>
                <w:b/>
                <w:color w:val="000000"/>
                <w:sz w:val="16"/>
                <w:szCs w:val="16"/>
              </w:rPr>
              <w:t>Clay filler</w:t>
            </w:r>
          </w:p>
        </w:tc>
        <w:tc>
          <w:tcPr>
            <w:tcW w:w="3827" w:type="dxa"/>
            <w:gridSpan w:val="4"/>
          </w:tcPr>
          <w:p w:rsidR="00BB4914" w:rsidRPr="00FE43D0" w:rsidRDefault="00BB4914" w:rsidP="009668FA">
            <w:pPr>
              <w:spacing w:line="240" w:lineRule="auto"/>
              <w:rPr>
                <w:rFonts w:ascii="Times New Roman" w:hAnsi="Times New Roman"/>
                <w:b/>
                <w:color w:val="000000"/>
                <w:sz w:val="16"/>
                <w:szCs w:val="16"/>
              </w:rPr>
            </w:pPr>
            <w:r w:rsidRPr="00FE43D0">
              <w:rPr>
                <w:rFonts w:ascii="Times New Roman" w:hAnsi="Times New Roman"/>
                <w:b/>
                <w:color w:val="000000"/>
                <w:sz w:val="16"/>
                <w:szCs w:val="16"/>
              </w:rPr>
              <w:t>Change on the properties in respect to the PAM/MMT nanocomposite hydrogel or the fully swollen AlgMMTCa82 film</w:t>
            </w:r>
          </w:p>
        </w:tc>
        <w:tc>
          <w:tcPr>
            <w:tcW w:w="1134" w:type="dxa"/>
            <w:vMerge w:val="restart"/>
          </w:tcPr>
          <w:p w:rsidR="00BB4914" w:rsidRPr="00FE43D0" w:rsidRDefault="00BB4914" w:rsidP="009668FA">
            <w:pPr>
              <w:spacing w:line="240" w:lineRule="auto"/>
              <w:rPr>
                <w:rFonts w:ascii="Times New Roman" w:hAnsi="Times New Roman"/>
                <w:b/>
                <w:color w:val="000000"/>
                <w:sz w:val="16"/>
                <w:szCs w:val="16"/>
              </w:rPr>
            </w:pPr>
            <w:r>
              <w:rPr>
                <w:rFonts w:ascii="Times New Roman" w:hAnsi="Times New Roman"/>
                <w:b/>
                <w:color w:val="000000"/>
                <w:sz w:val="16"/>
                <w:szCs w:val="16"/>
              </w:rPr>
              <w:t>Equilibrium swelling ratio</w:t>
            </w:r>
            <w:r w:rsidR="00CE000A">
              <w:rPr>
                <w:rFonts w:ascii="Times New Roman" w:hAnsi="Times New Roman"/>
                <w:b/>
                <w:color w:val="000000"/>
                <w:sz w:val="16"/>
                <w:szCs w:val="16"/>
              </w:rPr>
              <w:t xml:space="preserve"> in distilled water</w:t>
            </w:r>
          </w:p>
        </w:tc>
      </w:tr>
      <w:tr w:rsidR="00BB4914" w:rsidTr="000D7FC5">
        <w:trPr>
          <w:trHeight w:hRule="exact" w:val="285"/>
        </w:trPr>
        <w:tc>
          <w:tcPr>
            <w:tcW w:w="1276" w:type="dxa"/>
            <w:vMerge/>
          </w:tcPr>
          <w:p w:rsidR="00BB4914" w:rsidRPr="00FE43D0" w:rsidRDefault="00BB4914" w:rsidP="009668FA">
            <w:pPr>
              <w:spacing w:line="240" w:lineRule="auto"/>
              <w:rPr>
                <w:rFonts w:ascii="Times New Roman" w:hAnsi="Times New Roman"/>
                <w:b/>
                <w:color w:val="000000"/>
                <w:sz w:val="16"/>
                <w:szCs w:val="16"/>
              </w:rPr>
            </w:pPr>
          </w:p>
        </w:tc>
        <w:tc>
          <w:tcPr>
            <w:tcW w:w="1843" w:type="dxa"/>
            <w:vMerge/>
          </w:tcPr>
          <w:p w:rsidR="00BB4914" w:rsidRPr="00FE43D0" w:rsidRDefault="00BB4914" w:rsidP="009668FA">
            <w:pPr>
              <w:spacing w:line="240" w:lineRule="auto"/>
              <w:rPr>
                <w:rFonts w:ascii="Times New Roman" w:hAnsi="Times New Roman"/>
                <w:b/>
                <w:color w:val="000000"/>
                <w:sz w:val="16"/>
                <w:szCs w:val="16"/>
              </w:rPr>
            </w:pPr>
          </w:p>
        </w:tc>
        <w:tc>
          <w:tcPr>
            <w:tcW w:w="992" w:type="dxa"/>
            <w:vMerge/>
          </w:tcPr>
          <w:p w:rsidR="00BB4914" w:rsidRPr="00FE43D0" w:rsidRDefault="00BB4914" w:rsidP="009668FA">
            <w:pPr>
              <w:spacing w:line="240" w:lineRule="auto"/>
              <w:rPr>
                <w:rFonts w:ascii="Times New Roman" w:hAnsi="Times New Roman"/>
                <w:b/>
                <w:color w:val="000000"/>
                <w:sz w:val="16"/>
                <w:szCs w:val="16"/>
              </w:rPr>
            </w:pPr>
          </w:p>
        </w:tc>
        <w:tc>
          <w:tcPr>
            <w:tcW w:w="1843" w:type="dxa"/>
            <w:gridSpan w:val="2"/>
          </w:tcPr>
          <w:p w:rsidR="00BB4914" w:rsidRPr="00FE43D0" w:rsidRDefault="00BB4914"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Tensile strength </w:t>
            </w:r>
          </w:p>
        </w:tc>
        <w:tc>
          <w:tcPr>
            <w:tcW w:w="1984" w:type="dxa"/>
            <w:gridSpan w:val="2"/>
          </w:tcPr>
          <w:p w:rsidR="00BB4914" w:rsidRPr="00FE43D0" w:rsidRDefault="00BB4914"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Strain at break</w:t>
            </w:r>
          </w:p>
        </w:tc>
        <w:tc>
          <w:tcPr>
            <w:tcW w:w="1134" w:type="dxa"/>
            <w:vMerge/>
          </w:tcPr>
          <w:p w:rsidR="00BB4914" w:rsidRPr="00FE43D0" w:rsidRDefault="00BB4914" w:rsidP="009668FA">
            <w:pPr>
              <w:spacing w:line="240" w:lineRule="auto"/>
              <w:rPr>
                <w:rFonts w:ascii="Times New Roman" w:hAnsi="Times New Roman"/>
                <w:color w:val="000000"/>
                <w:sz w:val="16"/>
                <w:szCs w:val="16"/>
              </w:rPr>
            </w:pPr>
          </w:p>
        </w:tc>
      </w:tr>
      <w:tr w:rsidR="00083BC6" w:rsidTr="000D7FC5">
        <w:trPr>
          <w:trHeight w:hRule="exact" w:val="416"/>
        </w:trPr>
        <w:tc>
          <w:tcPr>
            <w:tcW w:w="1276" w:type="dxa"/>
          </w:tcPr>
          <w:p w:rsidR="00083BC6" w:rsidRPr="00FE43D0" w:rsidRDefault="00083BC6"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PM 5</w:t>
            </w:r>
          </w:p>
        </w:tc>
        <w:tc>
          <w:tcPr>
            <w:tcW w:w="1843" w:type="dxa"/>
          </w:tcPr>
          <w:p w:rsidR="00083BC6" w:rsidRPr="00FE43D0" w:rsidRDefault="00083BC6"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60 </w:t>
            </w:r>
            <w:proofErr w:type="spellStart"/>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C</w:t>
            </w:r>
            <w:proofErr w:type="spellEnd"/>
            <w:r w:rsidRPr="00FE43D0">
              <w:rPr>
                <w:rFonts w:ascii="Times New Roman" w:hAnsi="Times New Roman"/>
                <w:color w:val="000000"/>
                <w:sz w:val="16"/>
                <w:szCs w:val="16"/>
              </w:rPr>
              <w:t xml:space="preserve"> for 24 hours, in situ polymerisation </w:t>
            </w:r>
          </w:p>
        </w:tc>
        <w:tc>
          <w:tcPr>
            <w:tcW w:w="992" w:type="dxa"/>
          </w:tcPr>
          <w:p w:rsidR="00083BC6" w:rsidRPr="00FE43D0" w:rsidRDefault="00083BC6"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MMT</w:t>
            </w:r>
          </w:p>
        </w:tc>
        <w:tc>
          <w:tcPr>
            <w:tcW w:w="1843" w:type="dxa"/>
            <w:gridSpan w:val="2"/>
          </w:tcPr>
          <w:p w:rsidR="00083BC6" w:rsidRPr="00FE43D0" w:rsidRDefault="00083BC6"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w:t>
            </w:r>
          </w:p>
        </w:tc>
        <w:tc>
          <w:tcPr>
            <w:tcW w:w="1984" w:type="dxa"/>
            <w:gridSpan w:val="2"/>
          </w:tcPr>
          <w:p w:rsidR="00083BC6" w:rsidRPr="00FE43D0" w:rsidRDefault="00083BC6" w:rsidP="009668FA">
            <w:pPr>
              <w:spacing w:line="240" w:lineRule="auto"/>
              <w:rPr>
                <w:rFonts w:ascii="Times New Roman" w:hAnsi="Times New Roman"/>
                <w:color w:val="000000"/>
                <w:sz w:val="16"/>
                <w:szCs w:val="16"/>
              </w:rPr>
            </w:pPr>
            <w:r w:rsidRPr="00FE43D0">
              <w:rPr>
                <w:rFonts w:ascii="Times New Roman" w:hAnsi="Times New Roman"/>
                <w:color w:val="000000"/>
                <w:sz w:val="16"/>
                <w:szCs w:val="16"/>
              </w:rPr>
              <w:t>-</w:t>
            </w:r>
          </w:p>
        </w:tc>
        <w:tc>
          <w:tcPr>
            <w:tcW w:w="1134" w:type="dxa"/>
          </w:tcPr>
          <w:p w:rsidR="00083BC6" w:rsidRPr="00FE43D0" w:rsidRDefault="00BB4914" w:rsidP="009668FA">
            <w:pPr>
              <w:spacing w:line="240" w:lineRule="auto"/>
              <w:rPr>
                <w:rFonts w:ascii="Times New Roman" w:hAnsi="Times New Roman"/>
                <w:color w:val="000000"/>
                <w:sz w:val="16"/>
                <w:szCs w:val="16"/>
              </w:rPr>
            </w:pPr>
            <w:r>
              <w:rPr>
                <w:rFonts w:ascii="Times New Roman" w:hAnsi="Times New Roman"/>
                <w:color w:val="000000"/>
                <w:sz w:val="16"/>
                <w:szCs w:val="16"/>
              </w:rPr>
              <w:t>64</w:t>
            </w:r>
          </w:p>
        </w:tc>
      </w:tr>
      <w:tr w:rsidR="00083BC6" w:rsidTr="000D7FC5">
        <w:trPr>
          <w:trHeight w:hRule="exact" w:val="389"/>
        </w:trPr>
        <w:tc>
          <w:tcPr>
            <w:tcW w:w="1276" w:type="dxa"/>
            <w:vMerge w:val="restart"/>
          </w:tcPr>
          <w:p w:rsidR="00083BC6" w:rsidRPr="00FE43D0" w:rsidRDefault="00083BC6" w:rsidP="0001243C">
            <w:pPr>
              <w:spacing w:line="240" w:lineRule="auto"/>
              <w:rPr>
                <w:rFonts w:ascii="Times New Roman" w:hAnsi="Times New Roman"/>
                <w:color w:val="000000"/>
                <w:sz w:val="16"/>
                <w:szCs w:val="16"/>
              </w:rPr>
            </w:pPr>
            <w:bookmarkStart w:id="1109" w:name="_Hlk492599973"/>
            <w:r w:rsidRPr="00FE43D0">
              <w:rPr>
                <w:rFonts w:ascii="Times New Roman" w:hAnsi="Times New Roman"/>
                <w:color w:val="000000"/>
                <w:sz w:val="16"/>
                <w:szCs w:val="16"/>
              </w:rPr>
              <w:t>PM 5 CHI</w:t>
            </w:r>
            <w:r w:rsidR="0002451D">
              <w:rPr>
                <w:rFonts w:ascii="Times New Roman" w:hAnsi="Times New Roman"/>
                <w:color w:val="000000"/>
                <w:sz w:val="16"/>
                <w:szCs w:val="16"/>
              </w:rPr>
              <w:t xml:space="preserve"> (</w:t>
            </w:r>
            <w:r w:rsidR="006B1183">
              <w:rPr>
                <w:rFonts w:ascii="Times New Roman" w:hAnsi="Times New Roman"/>
                <w:color w:val="000000"/>
                <w:sz w:val="16"/>
                <w:szCs w:val="16"/>
              </w:rPr>
              <w:t>compressively resistan</w:t>
            </w:r>
            <w:r w:rsidR="006B1183">
              <w:rPr>
                <w:rFonts w:ascii="Times New Roman" w:hAnsi="Times New Roman" w:hint="eastAsia"/>
                <w:color w:val="000000"/>
                <w:sz w:val="16"/>
                <w:szCs w:val="16"/>
              </w:rPr>
              <w:t>t</w:t>
            </w:r>
            <w:r w:rsidR="0002451D">
              <w:rPr>
                <w:rFonts w:ascii="Times New Roman" w:hAnsi="Times New Roman"/>
                <w:color w:val="000000"/>
                <w:sz w:val="16"/>
                <w:szCs w:val="16"/>
              </w:rPr>
              <w:t>)</w:t>
            </w:r>
          </w:p>
        </w:tc>
        <w:tc>
          <w:tcPr>
            <w:tcW w:w="1843"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Same as PM 5 </w:t>
            </w:r>
          </w:p>
        </w:tc>
        <w:tc>
          <w:tcPr>
            <w:tcW w:w="992"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chitosan-treated MMT</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as-prepared</w:t>
            </w:r>
          </w:p>
        </w:tc>
        <w:tc>
          <w:tcPr>
            <w:tcW w:w="851"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as-prepared</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134" w:type="dxa"/>
            <w:vMerge w:val="restart"/>
          </w:tcPr>
          <w:p w:rsidR="00083BC6" w:rsidRPr="00FE43D0" w:rsidRDefault="00BB4914" w:rsidP="0001243C">
            <w:pPr>
              <w:spacing w:line="240" w:lineRule="auto"/>
              <w:rPr>
                <w:rFonts w:ascii="Times New Roman" w:hAnsi="Times New Roman"/>
                <w:color w:val="000000"/>
                <w:sz w:val="16"/>
                <w:szCs w:val="16"/>
              </w:rPr>
            </w:pPr>
            <w:r>
              <w:rPr>
                <w:rFonts w:ascii="Times New Roman" w:hAnsi="Times New Roman"/>
                <w:color w:val="000000"/>
                <w:sz w:val="16"/>
                <w:szCs w:val="16"/>
              </w:rPr>
              <w:t>32</w:t>
            </w:r>
          </w:p>
        </w:tc>
      </w:tr>
      <w:tr w:rsidR="00083BC6" w:rsidTr="000D7FC5">
        <w:trPr>
          <w:trHeight w:hRule="exact" w:val="188"/>
        </w:trPr>
        <w:tc>
          <w:tcPr>
            <w:tcW w:w="1276"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vMerge/>
          </w:tcPr>
          <w:p w:rsidR="00083BC6" w:rsidRPr="00FE43D0" w:rsidRDefault="00083BC6" w:rsidP="0001243C">
            <w:pPr>
              <w:spacing w:line="240" w:lineRule="auto"/>
              <w:rPr>
                <w:rFonts w:ascii="Times New Roman" w:hAnsi="Times New Roman"/>
                <w:color w:val="000000"/>
                <w:sz w:val="16"/>
                <w:szCs w:val="16"/>
              </w:rPr>
            </w:pPr>
          </w:p>
        </w:tc>
        <w:tc>
          <w:tcPr>
            <w:tcW w:w="992" w:type="dxa"/>
            <w:vMerge/>
          </w:tcPr>
          <w:p w:rsidR="00083BC6" w:rsidRPr="00FE43D0" w:rsidRDefault="00083BC6" w:rsidP="0001243C">
            <w:pPr>
              <w:spacing w:line="240" w:lineRule="auto"/>
              <w:rPr>
                <w:rFonts w:ascii="Times New Roman" w:hAnsi="Times New Roman"/>
                <w:color w:val="000000"/>
                <w:sz w:val="16"/>
                <w:szCs w:val="16"/>
              </w:rPr>
            </w:pP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237%</w:t>
            </w:r>
          </w:p>
        </w:tc>
        <w:tc>
          <w:tcPr>
            <w:tcW w:w="851"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91%</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101%</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109%</w:t>
            </w:r>
          </w:p>
        </w:tc>
        <w:tc>
          <w:tcPr>
            <w:tcW w:w="1134" w:type="dxa"/>
            <w:vMerge/>
          </w:tcPr>
          <w:p w:rsidR="00083BC6" w:rsidRPr="00FE43D0" w:rsidRDefault="00083BC6" w:rsidP="0001243C">
            <w:pPr>
              <w:spacing w:line="240" w:lineRule="auto"/>
              <w:rPr>
                <w:rFonts w:ascii="Times New Roman" w:hAnsi="Times New Roman"/>
                <w:color w:val="000000"/>
                <w:sz w:val="16"/>
                <w:szCs w:val="16"/>
              </w:rPr>
            </w:pPr>
          </w:p>
        </w:tc>
      </w:tr>
      <w:bookmarkEnd w:id="1109"/>
      <w:tr w:rsidR="00083BC6" w:rsidTr="000D7FC5">
        <w:trPr>
          <w:trHeight w:val="388"/>
        </w:trPr>
        <w:tc>
          <w:tcPr>
            <w:tcW w:w="1276" w:type="dxa"/>
            <w:vMerge w:val="restart"/>
          </w:tcPr>
          <w:p w:rsidR="00083BC6" w:rsidRPr="00FE43D0" w:rsidRDefault="00083BC6" w:rsidP="0001243C">
            <w:pPr>
              <w:spacing w:line="240" w:lineRule="auto"/>
              <w:rPr>
                <w:rFonts w:ascii="Times New Roman" w:hAnsi="Times New Roman"/>
                <w:color w:val="000000"/>
                <w:sz w:val="16"/>
                <w:szCs w:val="16"/>
              </w:rPr>
            </w:pPr>
            <w:proofErr w:type="spellStart"/>
            <w:r w:rsidRPr="00FE43D0">
              <w:rPr>
                <w:rFonts w:ascii="Times New Roman" w:hAnsi="Times New Roman"/>
                <w:color w:val="000000"/>
                <w:sz w:val="16"/>
                <w:szCs w:val="16"/>
              </w:rPr>
              <w:t>PMACa</w:t>
            </w:r>
            <w:proofErr w:type="spellEnd"/>
            <w:r w:rsidR="0002451D">
              <w:rPr>
                <w:rFonts w:ascii="Times New Roman" w:hAnsi="Times New Roman"/>
                <w:color w:val="000000"/>
                <w:sz w:val="16"/>
                <w:szCs w:val="16"/>
              </w:rPr>
              <w:t xml:space="preserve"> (pH-sensitive)</w:t>
            </w:r>
          </w:p>
        </w:tc>
        <w:tc>
          <w:tcPr>
            <w:tcW w:w="1843"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60 </w:t>
            </w:r>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 xml:space="preserve">C-80 </w:t>
            </w:r>
            <w:proofErr w:type="spellStart"/>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C</w:t>
            </w:r>
            <w:proofErr w:type="spellEnd"/>
            <w:r w:rsidRPr="00FE43D0">
              <w:rPr>
                <w:rFonts w:ascii="Times New Roman" w:hAnsi="Times New Roman"/>
                <w:color w:val="000000"/>
                <w:sz w:val="16"/>
                <w:szCs w:val="16"/>
              </w:rPr>
              <w:t xml:space="preserve"> for 1 hour, then 80 </w:t>
            </w:r>
            <w:proofErr w:type="spellStart"/>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C</w:t>
            </w:r>
            <w:proofErr w:type="spellEnd"/>
            <w:r w:rsidRPr="00FE43D0">
              <w:rPr>
                <w:rFonts w:ascii="Times New Roman" w:hAnsi="Times New Roman"/>
                <w:color w:val="000000"/>
                <w:sz w:val="16"/>
                <w:szCs w:val="16"/>
              </w:rPr>
              <w:t xml:space="preserve"> for 1 hour, </w:t>
            </w:r>
            <w:r w:rsidRPr="00FE43D0">
              <w:rPr>
                <w:rFonts w:ascii="Times New Roman" w:hAnsi="Times New Roman"/>
                <w:i/>
                <w:color w:val="000000"/>
                <w:sz w:val="16"/>
                <w:szCs w:val="16"/>
              </w:rPr>
              <w:t>in situ</w:t>
            </w:r>
            <w:r w:rsidRPr="00FE43D0">
              <w:rPr>
                <w:rFonts w:ascii="Times New Roman" w:hAnsi="Times New Roman"/>
                <w:color w:val="000000"/>
                <w:sz w:val="16"/>
                <w:szCs w:val="16"/>
              </w:rPr>
              <w:t xml:space="preserve"> polymerisation, swollen in 0.3 M CaCl</w:t>
            </w:r>
            <w:r w:rsidRPr="00FE43D0">
              <w:rPr>
                <w:rFonts w:ascii="Times New Roman" w:hAnsi="Times New Roman"/>
                <w:color w:val="000000"/>
                <w:sz w:val="16"/>
                <w:szCs w:val="16"/>
                <w:vertAlign w:val="subscript"/>
              </w:rPr>
              <w:t>2</w:t>
            </w:r>
            <w:r w:rsidRPr="00FE43D0">
              <w:rPr>
                <w:rFonts w:ascii="Times New Roman" w:hAnsi="Times New Roman"/>
                <w:color w:val="000000"/>
                <w:sz w:val="16"/>
                <w:szCs w:val="16"/>
              </w:rPr>
              <w:t xml:space="preserve"> solution </w:t>
            </w:r>
          </w:p>
        </w:tc>
        <w:tc>
          <w:tcPr>
            <w:tcW w:w="992"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odium alginate-treated 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134" w:type="dxa"/>
            <w:vMerge w:val="restart"/>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9.8</w:t>
            </w:r>
          </w:p>
        </w:tc>
      </w:tr>
      <w:tr w:rsidR="00083BC6" w:rsidTr="000D7FC5">
        <w:trPr>
          <w:trHeight w:hRule="exact" w:val="579"/>
        </w:trPr>
        <w:tc>
          <w:tcPr>
            <w:tcW w:w="1276"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vMerge/>
          </w:tcPr>
          <w:p w:rsidR="00083BC6" w:rsidRPr="00FE43D0" w:rsidRDefault="00083BC6" w:rsidP="0001243C">
            <w:pPr>
              <w:spacing w:line="240" w:lineRule="auto"/>
              <w:rPr>
                <w:rFonts w:ascii="Times New Roman" w:hAnsi="Times New Roman"/>
                <w:color w:val="000000"/>
                <w:sz w:val="16"/>
                <w:szCs w:val="16"/>
              </w:rPr>
            </w:pPr>
          </w:p>
        </w:tc>
        <w:tc>
          <w:tcPr>
            <w:tcW w:w="992"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4325%</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573%</w:t>
            </w:r>
          </w:p>
        </w:tc>
        <w:tc>
          <w:tcPr>
            <w:tcW w:w="1134" w:type="dxa"/>
            <w:vMerge/>
          </w:tcPr>
          <w:p w:rsidR="00083BC6" w:rsidRPr="00FE43D0" w:rsidRDefault="00083BC6" w:rsidP="0001243C">
            <w:pPr>
              <w:spacing w:line="240" w:lineRule="auto"/>
              <w:rPr>
                <w:rFonts w:ascii="Times New Roman" w:hAnsi="Times New Roman"/>
                <w:color w:val="000000"/>
                <w:sz w:val="16"/>
                <w:szCs w:val="16"/>
              </w:rPr>
            </w:pPr>
          </w:p>
        </w:tc>
      </w:tr>
      <w:tr w:rsidR="00083BC6" w:rsidTr="000D7FC5">
        <w:trPr>
          <w:trHeight w:val="376"/>
        </w:trPr>
        <w:tc>
          <w:tcPr>
            <w:tcW w:w="1276"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PMAW</w:t>
            </w:r>
          </w:p>
        </w:tc>
        <w:tc>
          <w:tcPr>
            <w:tcW w:w="1843"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60 </w:t>
            </w:r>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 xml:space="preserve">C-80 </w:t>
            </w:r>
            <w:proofErr w:type="spellStart"/>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C</w:t>
            </w:r>
            <w:proofErr w:type="spellEnd"/>
            <w:r w:rsidRPr="00FE43D0">
              <w:rPr>
                <w:rFonts w:ascii="Times New Roman" w:hAnsi="Times New Roman"/>
                <w:color w:val="000000"/>
                <w:sz w:val="16"/>
                <w:szCs w:val="16"/>
              </w:rPr>
              <w:t xml:space="preserve"> for 1 hour, then 80 </w:t>
            </w:r>
            <w:proofErr w:type="spellStart"/>
            <w:r w:rsidRPr="00FE43D0">
              <w:rPr>
                <w:rFonts w:ascii="Times New Roman" w:hAnsi="Times New Roman"/>
                <w:color w:val="000000"/>
                <w:sz w:val="16"/>
                <w:szCs w:val="16"/>
                <w:vertAlign w:val="superscript"/>
              </w:rPr>
              <w:t>o</w:t>
            </w:r>
            <w:r w:rsidRPr="00FE43D0">
              <w:rPr>
                <w:rFonts w:ascii="Times New Roman" w:hAnsi="Times New Roman"/>
                <w:color w:val="000000"/>
                <w:sz w:val="16"/>
                <w:szCs w:val="16"/>
              </w:rPr>
              <w:t>C</w:t>
            </w:r>
            <w:proofErr w:type="spellEnd"/>
            <w:r w:rsidRPr="00FE43D0">
              <w:rPr>
                <w:rFonts w:ascii="Times New Roman" w:hAnsi="Times New Roman"/>
                <w:color w:val="000000"/>
                <w:sz w:val="16"/>
                <w:szCs w:val="16"/>
              </w:rPr>
              <w:t xml:space="preserve"> for 1 hour, </w:t>
            </w:r>
            <w:r w:rsidRPr="00FE43D0">
              <w:rPr>
                <w:rFonts w:ascii="Times New Roman" w:hAnsi="Times New Roman"/>
                <w:i/>
                <w:color w:val="000000"/>
                <w:sz w:val="16"/>
                <w:szCs w:val="16"/>
              </w:rPr>
              <w:t>in situ</w:t>
            </w:r>
            <w:r w:rsidRPr="00FE43D0">
              <w:rPr>
                <w:rFonts w:ascii="Times New Roman" w:hAnsi="Times New Roman"/>
                <w:color w:val="000000"/>
                <w:sz w:val="16"/>
                <w:szCs w:val="16"/>
              </w:rPr>
              <w:t xml:space="preserve"> polymerisation, swollen in distilled water</w:t>
            </w:r>
          </w:p>
        </w:tc>
        <w:tc>
          <w:tcPr>
            <w:tcW w:w="992"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odium alginate-treated 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134" w:type="dxa"/>
            <w:vMerge w:val="restart"/>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47.7</w:t>
            </w:r>
          </w:p>
        </w:tc>
      </w:tr>
      <w:tr w:rsidR="00083BC6" w:rsidTr="000D7FC5">
        <w:trPr>
          <w:trHeight w:hRule="exact" w:val="341"/>
        </w:trPr>
        <w:tc>
          <w:tcPr>
            <w:tcW w:w="1276"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vMerge/>
          </w:tcPr>
          <w:p w:rsidR="00083BC6" w:rsidRPr="00FE43D0" w:rsidRDefault="00083BC6" w:rsidP="0001243C">
            <w:pPr>
              <w:spacing w:line="240" w:lineRule="auto"/>
              <w:rPr>
                <w:rFonts w:ascii="Times New Roman" w:hAnsi="Times New Roman"/>
                <w:color w:val="000000"/>
                <w:sz w:val="16"/>
                <w:szCs w:val="16"/>
              </w:rPr>
            </w:pPr>
          </w:p>
        </w:tc>
        <w:tc>
          <w:tcPr>
            <w:tcW w:w="992"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gridSpan w:val="2"/>
          </w:tcPr>
          <w:p w:rsidR="00083BC6" w:rsidRPr="00FE43D0" w:rsidRDefault="00083BC6" w:rsidP="0001243C">
            <w:pPr>
              <w:rPr>
                <w:rFonts w:ascii="Times New Roman" w:hAnsi="Times New Roman"/>
                <w:color w:val="000000"/>
                <w:sz w:val="16"/>
                <w:szCs w:val="16"/>
              </w:rPr>
            </w:pPr>
            <w:r w:rsidRPr="00FE43D0">
              <w:rPr>
                <w:rFonts w:ascii="Times New Roman" w:hAnsi="Times New Roman"/>
                <w:color w:val="000000"/>
                <w:sz w:val="16"/>
                <w:szCs w:val="16"/>
              </w:rPr>
              <w:t>- 33%</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280%</w:t>
            </w:r>
          </w:p>
        </w:tc>
        <w:tc>
          <w:tcPr>
            <w:tcW w:w="1134" w:type="dxa"/>
            <w:vMerge/>
          </w:tcPr>
          <w:p w:rsidR="00083BC6" w:rsidRPr="00FE43D0" w:rsidRDefault="00083BC6" w:rsidP="0001243C">
            <w:pPr>
              <w:spacing w:line="240" w:lineRule="auto"/>
              <w:rPr>
                <w:rFonts w:ascii="Times New Roman" w:hAnsi="Times New Roman"/>
                <w:color w:val="000000"/>
                <w:sz w:val="16"/>
                <w:szCs w:val="16"/>
              </w:rPr>
            </w:pPr>
          </w:p>
        </w:tc>
      </w:tr>
      <w:tr w:rsidR="00083BC6" w:rsidTr="000D7FC5">
        <w:trPr>
          <w:trHeight w:hRule="exact" w:val="295"/>
        </w:trPr>
        <w:tc>
          <w:tcPr>
            <w:tcW w:w="1276" w:type="dxa"/>
            <w:vMerge w:val="restart"/>
          </w:tcPr>
          <w:p w:rsidR="00083BC6" w:rsidRPr="00FE43D0" w:rsidRDefault="00083BC6" w:rsidP="0001243C">
            <w:pPr>
              <w:spacing w:line="240" w:lineRule="auto"/>
              <w:rPr>
                <w:rFonts w:ascii="Times New Roman" w:hAnsi="Times New Roman"/>
                <w:color w:val="000000"/>
                <w:sz w:val="16"/>
                <w:szCs w:val="16"/>
              </w:rPr>
            </w:pPr>
            <w:proofErr w:type="spellStart"/>
            <w:r w:rsidRPr="00FE43D0">
              <w:rPr>
                <w:rFonts w:ascii="Times New Roman" w:hAnsi="Times New Roman"/>
                <w:color w:val="000000"/>
                <w:sz w:val="16"/>
                <w:szCs w:val="16"/>
              </w:rPr>
              <w:t>PMCa</w:t>
            </w:r>
            <w:proofErr w:type="spellEnd"/>
          </w:p>
        </w:tc>
        <w:tc>
          <w:tcPr>
            <w:tcW w:w="1843"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xml:space="preserve">same as </w:t>
            </w:r>
            <w:proofErr w:type="spellStart"/>
            <w:r w:rsidRPr="00FE43D0">
              <w:rPr>
                <w:rFonts w:ascii="Times New Roman" w:hAnsi="Times New Roman"/>
                <w:color w:val="000000"/>
                <w:sz w:val="16"/>
                <w:szCs w:val="16"/>
              </w:rPr>
              <w:t>PMACa</w:t>
            </w:r>
            <w:proofErr w:type="spellEnd"/>
          </w:p>
        </w:tc>
        <w:tc>
          <w:tcPr>
            <w:tcW w:w="992" w:type="dxa"/>
            <w:vMerge w:val="restart"/>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fully swollen</w:t>
            </w:r>
          </w:p>
        </w:tc>
        <w:tc>
          <w:tcPr>
            <w:tcW w:w="1134" w:type="dxa"/>
            <w:vMerge w:val="restart"/>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11.7</w:t>
            </w:r>
          </w:p>
        </w:tc>
      </w:tr>
      <w:tr w:rsidR="00083BC6" w:rsidTr="000D7FC5">
        <w:trPr>
          <w:trHeight w:hRule="exact" w:val="188"/>
        </w:trPr>
        <w:tc>
          <w:tcPr>
            <w:tcW w:w="1276"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vMerge/>
          </w:tcPr>
          <w:p w:rsidR="00083BC6" w:rsidRPr="00FE43D0" w:rsidRDefault="00083BC6" w:rsidP="0001243C">
            <w:pPr>
              <w:spacing w:line="240" w:lineRule="auto"/>
              <w:rPr>
                <w:rFonts w:ascii="Times New Roman" w:hAnsi="Times New Roman"/>
                <w:color w:val="000000"/>
                <w:sz w:val="16"/>
                <w:szCs w:val="16"/>
              </w:rPr>
            </w:pPr>
          </w:p>
        </w:tc>
        <w:tc>
          <w:tcPr>
            <w:tcW w:w="992" w:type="dxa"/>
            <w:vMerge/>
          </w:tcPr>
          <w:p w:rsidR="00083BC6" w:rsidRPr="00FE43D0" w:rsidRDefault="00083BC6" w:rsidP="0001243C">
            <w:pPr>
              <w:spacing w:line="240" w:lineRule="auto"/>
              <w:rPr>
                <w:rFonts w:ascii="Times New Roman" w:hAnsi="Times New Roman"/>
                <w:color w:val="000000"/>
                <w:sz w:val="16"/>
                <w:szCs w:val="16"/>
              </w:rPr>
            </w:pP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58%</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67%</w:t>
            </w:r>
          </w:p>
        </w:tc>
        <w:tc>
          <w:tcPr>
            <w:tcW w:w="1134" w:type="dxa"/>
            <w:vMerge/>
          </w:tcPr>
          <w:p w:rsidR="00083BC6" w:rsidRPr="00FE43D0" w:rsidRDefault="00083BC6" w:rsidP="0001243C">
            <w:pPr>
              <w:spacing w:line="240" w:lineRule="auto"/>
              <w:rPr>
                <w:rFonts w:ascii="Times New Roman" w:hAnsi="Times New Roman"/>
                <w:color w:val="000000"/>
                <w:sz w:val="16"/>
                <w:szCs w:val="16"/>
              </w:rPr>
            </w:pPr>
          </w:p>
        </w:tc>
      </w:tr>
      <w:tr w:rsidR="00083BC6" w:rsidTr="000D7FC5">
        <w:trPr>
          <w:trHeight w:hRule="exact" w:val="239"/>
        </w:trPr>
        <w:tc>
          <w:tcPr>
            <w:tcW w:w="1276"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PMW</w:t>
            </w:r>
          </w:p>
        </w:tc>
        <w:tc>
          <w:tcPr>
            <w:tcW w:w="1843"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ame as PMAW</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1134" w:type="dxa"/>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37.6</w:t>
            </w:r>
          </w:p>
        </w:tc>
      </w:tr>
      <w:tr w:rsidR="00083BC6" w:rsidTr="000D7FC5">
        <w:trPr>
          <w:trHeight w:hRule="exact" w:val="730"/>
        </w:trPr>
        <w:tc>
          <w:tcPr>
            <w:tcW w:w="1276"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AlgMMTCa82</w:t>
            </w:r>
            <w:r w:rsidR="0002451D">
              <w:rPr>
                <w:rFonts w:ascii="Times New Roman" w:hAnsi="Times New Roman"/>
                <w:color w:val="000000"/>
                <w:sz w:val="16"/>
                <w:szCs w:val="16"/>
              </w:rPr>
              <w:t xml:space="preserve"> (acetone-sensitive)</w:t>
            </w:r>
          </w:p>
        </w:tc>
        <w:tc>
          <w:tcPr>
            <w:tcW w:w="1843" w:type="dxa"/>
          </w:tcPr>
          <w:p w:rsidR="00083BC6" w:rsidRPr="00FE43D0" w:rsidRDefault="00083BC6" w:rsidP="0001243C">
            <w:pPr>
              <w:spacing w:line="240" w:lineRule="auto"/>
              <w:rPr>
                <w:rFonts w:ascii="Times New Roman" w:hAnsi="Times New Roman"/>
                <w:color w:val="000000"/>
                <w:sz w:val="16"/>
                <w:szCs w:val="16"/>
              </w:rPr>
            </w:pPr>
            <w:proofErr w:type="spellStart"/>
            <w:r w:rsidRPr="00FE43D0">
              <w:rPr>
                <w:rFonts w:ascii="Times New Roman" w:hAnsi="Times New Roman"/>
                <w:color w:val="000000"/>
                <w:sz w:val="16"/>
                <w:szCs w:val="16"/>
              </w:rPr>
              <w:t>alginate+MMT</w:t>
            </w:r>
            <w:proofErr w:type="spellEnd"/>
            <w:r w:rsidRPr="00FE43D0">
              <w:rPr>
                <w:rFonts w:ascii="Times New Roman" w:hAnsi="Times New Roman"/>
                <w:color w:val="000000"/>
                <w:sz w:val="16"/>
                <w:szCs w:val="16"/>
              </w:rPr>
              <w:t xml:space="preserve"> solution casting, then swollen in 0.3 M CaCl</w:t>
            </w:r>
            <w:r w:rsidRPr="00FE43D0">
              <w:rPr>
                <w:rFonts w:ascii="Times New Roman" w:hAnsi="Times New Roman"/>
                <w:color w:val="000000"/>
                <w:sz w:val="16"/>
                <w:szCs w:val="16"/>
                <w:vertAlign w:val="subscript"/>
              </w:rPr>
              <w:t>2</w:t>
            </w:r>
            <w:r w:rsidRPr="00FE43D0">
              <w:rPr>
                <w:rFonts w:ascii="Times New Roman" w:hAnsi="Times New Roman"/>
                <w:color w:val="000000"/>
                <w:sz w:val="16"/>
                <w:szCs w:val="16"/>
              </w:rPr>
              <w:t xml:space="preserve"> solution</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odium alginate-treated 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Pr>
                <w:rFonts w:ascii="Times New Roman" w:hAnsi="Times New Roman"/>
                <w:color w:val="000000"/>
                <w:sz w:val="16"/>
                <w:szCs w:val="16"/>
              </w:rPr>
              <w:t>-</w:t>
            </w:r>
          </w:p>
        </w:tc>
        <w:tc>
          <w:tcPr>
            <w:tcW w:w="1134" w:type="dxa"/>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0.62</w:t>
            </w:r>
          </w:p>
        </w:tc>
      </w:tr>
      <w:tr w:rsidR="00083BC6" w:rsidTr="000D7FC5">
        <w:trPr>
          <w:trHeight w:hRule="exact" w:val="796"/>
        </w:trPr>
        <w:tc>
          <w:tcPr>
            <w:tcW w:w="1276"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AlgMMTCa73</w:t>
            </w:r>
            <w:r w:rsidR="0002451D">
              <w:rPr>
                <w:rFonts w:ascii="Times New Roman" w:hAnsi="Times New Roman"/>
                <w:color w:val="000000"/>
                <w:sz w:val="16"/>
                <w:szCs w:val="16"/>
              </w:rPr>
              <w:t xml:space="preserve"> (UV-proof)</w:t>
            </w:r>
          </w:p>
        </w:tc>
        <w:tc>
          <w:tcPr>
            <w:tcW w:w="1843"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ame as AlgMMTCa82</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odium alginate-treated 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381%</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Pr>
                <w:rFonts w:ascii="Times New Roman" w:hAnsi="Times New Roman"/>
                <w:color w:val="000000"/>
                <w:sz w:val="16"/>
                <w:szCs w:val="16"/>
              </w:rPr>
              <w:t>- 50%</w:t>
            </w:r>
          </w:p>
        </w:tc>
        <w:tc>
          <w:tcPr>
            <w:tcW w:w="1134" w:type="dxa"/>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0.37</w:t>
            </w:r>
          </w:p>
        </w:tc>
      </w:tr>
      <w:tr w:rsidR="00083BC6" w:rsidTr="000D7FC5">
        <w:trPr>
          <w:trHeight w:hRule="exact" w:val="802"/>
        </w:trPr>
        <w:tc>
          <w:tcPr>
            <w:tcW w:w="1276"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AlgMMTCa11</w:t>
            </w:r>
            <w:r w:rsidR="0002451D">
              <w:rPr>
                <w:rFonts w:ascii="Times New Roman" w:hAnsi="Times New Roman"/>
                <w:color w:val="000000"/>
                <w:sz w:val="16"/>
                <w:szCs w:val="16"/>
              </w:rPr>
              <w:t xml:space="preserve"> (highly UV-proof)</w:t>
            </w:r>
          </w:p>
        </w:tc>
        <w:tc>
          <w:tcPr>
            <w:tcW w:w="1843"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ame as AlgMMTCa82</w:t>
            </w:r>
          </w:p>
        </w:tc>
        <w:tc>
          <w:tcPr>
            <w:tcW w:w="992" w:type="dxa"/>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Sodium alginate-treated MMT</w:t>
            </w:r>
          </w:p>
        </w:tc>
        <w:tc>
          <w:tcPr>
            <w:tcW w:w="1843" w:type="dxa"/>
            <w:gridSpan w:val="2"/>
          </w:tcPr>
          <w:p w:rsidR="00083BC6" w:rsidRPr="00FE43D0" w:rsidRDefault="00083BC6" w:rsidP="0001243C">
            <w:pPr>
              <w:spacing w:line="240" w:lineRule="auto"/>
              <w:rPr>
                <w:rFonts w:ascii="Times New Roman" w:hAnsi="Times New Roman"/>
                <w:color w:val="000000"/>
                <w:sz w:val="16"/>
                <w:szCs w:val="16"/>
              </w:rPr>
            </w:pPr>
            <w:r w:rsidRPr="00FE43D0">
              <w:rPr>
                <w:rFonts w:ascii="Times New Roman" w:hAnsi="Times New Roman"/>
                <w:color w:val="000000"/>
                <w:sz w:val="16"/>
                <w:szCs w:val="16"/>
              </w:rPr>
              <w:t>+ 60%</w:t>
            </w:r>
          </w:p>
        </w:tc>
        <w:tc>
          <w:tcPr>
            <w:tcW w:w="1984" w:type="dxa"/>
            <w:gridSpan w:val="2"/>
          </w:tcPr>
          <w:p w:rsidR="00083BC6" w:rsidRPr="00FE43D0" w:rsidRDefault="00083BC6" w:rsidP="0001243C">
            <w:pPr>
              <w:spacing w:line="240" w:lineRule="auto"/>
              <w:rPr>
                <w:rFonts w:ascii="Times New Roman" w:hAnsi="Times New Roman"/>
                <w:color w:val="000000"/>
                <w:sz w:val="16"/>
                <w:szCs w:val="16"/>
              </w:rPr>
            </w:pPr>
            <w:r>
              <w:rPr>
                <w:rFonts w:ascii="Times New Roman" w:hAnsi="Times New Roman"/>
                <w:color w:val="000000"/>
                <w:sz w:val="16"/>
                <w:szCs w:val="16"/>
              </w:rPr>
              <w:t>- 65%</w:t>
            </w:r>
          </w:p>
        </w:tc>
        <w:tc>
          <w:tcPr>
            <w:tcW w:w="1134" w:type="dxa"/>
          </w:tcPr>
          <w:p w:rsidR="00083BC6" w:rsidRPr="00FE43D0" w:rsidRDefault="00CE000A" w:rsidP="0001243C">
            <w:pPr>
              <w:spacing w:line="240" w:lineRule="auto"/>
              <w:rPr>
                <w:rFonts w:ascii="Times New Roman" w:hAnsi="Times New Roman"/>
                <w:color w:val="000000"/>
                <w:sz w:val="16"/>
                <w:szCs w:val="16"/>
              </w:rPr>
            </w:pPr>
            <w:r>
              <w:rPr>
                <w:rFonts w:ascii="Times New Roman" w:hAnsi="Times New Roman"/>
                <w:color w:val="000000"/>
                <w:sz w:val="16"/>
                <w:szCs w:val="16"/>
              </w:rPr>
              <w:t>0.55</w:t>
            </w:r>
          </w:p>
        </w:tc>
      </w:tr>
    </w:tbl>
    <w:p w:rsidR="0081640D" w:rsidRPr="0081640D" w:rsidRDefault="0081640D" w:rsidP="0081640D"/>
    <w:p w:rsidR="00CB3C6F" w:rsidRDefault="008E50C1" w:rsidP="008E50C1">
      <w:pPr>
        <w:spacing w:after="0" w:line="480" w:lineRule="auto"/>
        <w:jc w:val="both"/>
        <w:rPr>
          <w:rFonts w:ascii="Times New Roman" w:hAnsi="Times New Roman"/>
          <w:sz w:val="24"/>
          <w:szCs w:val="22"/>
        </w:rPr>
      </w:pPr>
      <w:bookmarkStart w:id="1110" w:name="_Hlk492598290"/>
      <w:r w:rsidRPr="009B525C">
        <w:rPr>
          <w:rFonts w:ascii="Times" w:eastAsiaTheme="minorEastAsia" w:hAnsi="Times"/>
          <w:sz w:val="24"/>
        </w:rPr>
        <w:t xml:space="preserve">Highly stretchable PAM nanocomposite hydrogels with low hysteresis were </w:t>
      </w:r>
      <w:r w:rsidR="00DE3318">
        <w:rPr>
          <w:rFonts w:ascii="Times" w:eastAsiaTheme="minorEastAsia" w:hAnsi="Times"/>
          <w:sz w:val="24"/>
        </w:rPr>
        <w:t xml:space="preserve">successfully </w:t>
      </w:r>
      <w:r w:rsidRPr="009B525C">
        <w:rPr>
          <w:rFonts w:ascii="Times" w:eastAsiaTheme="minorEastAsia" w:hAnsi="Times"/>
          <w:sz w:val="24"/>
        </w:rPr>
        <w:t>prepared with the presence of a small amount of MMT or MMT</w:t>
      </w:r>
      <w:r w:rsidR="00DE3318">
        <w:rPr>
          <w:rFonts w:ascii="Times" w:eastAsiaTheme="minorEastAsia" w:hAnsi="Times"/>
          <w:sz w:val="24"/>
        </w:rPr>
        <w:t xml:space="preserve"> pre-treated by either chitosan or alginate</w:t>
      </w:r>
      <w:r w:rsidR="00CB3C6F">
        <w:rPr>
          <w:rFonts w:ascii="Times" w:eastAsiaTheme="minorEastAsia" w:hAnsi="Times"/>
          <w:sz w:val="24"/>
        </w:rPr>
        <w:t xml:space="preserve">, by the means of high temperature </w:t>
      </w:r>
      <w:r w:rsidR="00CB3C6F" w:rsidRPr="00CB3C6F">
        <w:rPr>
          <w:rFonts w:ascii="Times" w:eastAsiaTheme="minorEastAsia" w:hAnsi="Times"/>
          <w:i/>
          <w:sz w:val="24"/>
        </w:rPr>
        <w:t>in situ</w:t>
      </w:r>
      <w:r w:rsidR="00CB3C6F">
        <w:rPr>
          <w:rFonts w:ascii="Times" w:eastAsiaTheme="minorEastAsia" w:hAnsi="Times"/>
          <w:sz w:val="24"/>
        </w:rPr>
        <w:t xml:space="preserve"> polymerisation</w:t>
      </w:r>
      <w:r w:rsidRPr="009B525C">
        <w:rPr>
          <w:rFonts w:ascii="Times" w:eastAsiaTheme="minorEastAsia" w:hAnsi="Times"/>
          <w:sz w:val="24"/>
        </w:rPr>
        <w:t xml:space="preserve">. </w:t>
      </w:r>
      <w:r w:rsidR="00D435DD">
        <w:rPr>
          <w:rFonts w:ascii="Times" w:eastAsiaTheme="minorEastAsia" w:hAnsi="Times"/>
          <w:sz w:val="24"/>
        </w:rPr>
        <w:t xml:space="preserve">And </w:t>
      </w:r>
      <w:r w:rsidR="00D435DD">
        <w:rPr>
          <w:rFonts w:ascii="Times New Roman" w:hAnsi="Times New Roman"/>
          <w:sz w:val="24"/>
          <w:szCs w:val="22"/>
        </w:rPr>
        <w:t>n</w:t>
      </w:r>
      <w:r w:rsidR="00D435DD" w:rsidRPr="00833C3D">
        <w:rPr>
          <w:rFonts w:ascii="Times New Roman" w:hAnsi="Times New Roman"/>
          <w:sz w:val="24"/>
          <w:szCs w:val="22"/>
        </w:rPr>
        <w:t>ovel alginate/MMT/Ca</w:t>
      </w:r>
      <w:r w:rsidR="00D435DD" w:rsidRPr="00833C3D">
        <w:rPr>
          <w:rFonts w:ascii="Times New Roman" w:hAnsi="Times New Roman"/>
          <w:sz w:val="24"/>
          <w:szCs w:val="22"/>
          <w:vertAlign w:val="superscript"/>
        </w:rPr>
        <w:t>2+</w:t>
      </w:r>
      <w:r w:rsidR="00D435DD" w:rsidRPr="00833C3D">
        <w:rPr>
          <w:rFonts w:ascii="Times New Roman" w:hAnsi="Times New Roman"/>
          <w:sz w:val="24"/>
          <w:szCs w:val="22"/>
        </w:rPr>
        <w:t xml:space="preserve"> nacre-like nanocomposite films were synthesised by solution casting alginate-MMT suspension and then followed by immersion in CaCl</w:t>
      </w:r>
      <w:r w:rsidR="00D435DD" w:rsidRPr="00833C3D">
        <w:rPr>
          <w:rFonts w:ascii="Times New Roman" w:hAnsi="Times New Roman"/>
          <w:sz w:val="24"/>
          <w:szCs w:val="22"/>
          <w:vertAlign w:val="subscript"/>
        </w:rPr>
        <w:t>2</w:t>
      </w:r>
      <w:r w:rsidR="00D435DD" w:rsidRPr="00833C3D">
        <w:rPr>
          <w:rFonts w:ascii="Times New Roman" w:hAnsi="Times New Roman"/>
          <w:sz w:val="24"/>
          <w:szCs w:val="22"/>
        </w:rPr>
        <w:t xml:space="preserve"> solution. </w:t>
      </w:r>
      <w:r w:rsidR="00D435DD">
        <w:rPr>
          <w:rFonts w:ascii="Times New Roman" w:hAnsi="Times New Roman"/>
          <w:sz w:val="24"/>
          <w:szCs w:val="22"/>
        </w:rPr>
        <w:t xml:space="preserve">The mechanical properties of the fully swollen </w:t>
      </w:r>
      <w:proofErr w:type="spellStart"/>
      <w:r w:rsidR="00D435DD">
        <w:rPr>
          <w:rFonts w:ascii="Times New Roman" w:hAnsi="Times New Roman"/>
          <w:sz w:val="24"/>
          <w:szCs w:val="22"/>
        </w:rPr>
        <w:t>AlgMMTCa</w:t>
      </w:r>
      <w:proofErr w:type="spellEnd"/>
      <w:r w:rsidR="00D435DD">
        <w:rPr>
          <w:rFonts w:ascii="Times New Roman" w:hAnsi="Times New Roman"/>
          <w:sz w:val="24"/>
          <w:szCs w:val="22"/>
        </w:rPr>
        <w:t xml:space="preserve"> nanocomposite films were </w:t>
      </w:r>
      <w:r w:rsidR="00D435DD">
        <w:rPr>
          <w:rFonts w:ascii="Times New Roman" w:hAnsi="Times New Roman"/>
          <w:sz w:val="24"/>
          <w:szCs w:val="22"/>
        </w:rPr>
        <w:lastRenderedPageBreak/>
        <w:t xml:space="preserve">investigated for the first time. </w:t>
      </w:r>
      <w:r w:rsidR="00CB3C6F" w:rsidRPr="009B525C">
        <w:rPr>
          <w:rFonts w:ascii="Times" w:eastAsiaTheme="minorEastAsia" w:hAnsi="Times"/>
          <w:sz w:val="24"/>
        </w:rPr>
        <w:t>The rheological results confirmed resilient nature of the hydrogels. The hydrogels may be fabricate</w:t>
      </w:r>
      <w:r w:rsidR="00CB3C6F">
        <w:rPr>
          <w:rFonts w:ascii="Times" w:eastAsiaTheme="minorEastAsia" w:hAnsi="Times"/>
          <w:sz w:val="24"/>
        </w:rPr>
        <w:t xml:space="preserve">d into various forms and shapes. </w:t>
      </w:r>
    </w:p>
    <w:bookmarkEnd w:id="1110"/>
    <w:p w:rsidR="00CB3C6F" w:rsidRDefault="00CB3C6F" w:rsidP="008E50C1">
      <w:pPr>
        <w:spacing w:after="0" w:line="480" w:lineRule="auto"/>
        <w:jc w:val="both"/>
        <w:rPr>
          <w:rFonts w:ascii="Times New Roman" w:hAnsi="Times New Roman"/>
          <w:sz w:val="24"/>
          <w:szCs w:val="22"/>
        </w:rPr>
      </w:pPr>
    </w:p>
    <w:p w:rsidR="008E50C1" w:rsidRDefault="00CB3C6F" w:rsidP="008E50C1">
      <w:pPr>
        <w:spacing w:after="0" w:line="480" w:lineRule="auto"/>
        <w:jc w:val="both"/>
        <w:rPr>
          <w:rFonts w:ascii="Times" w:eastAsiaTheme="minorEastAsia" w:hAnsi="Times"/>
          <w:sz w:val="24"/>
        </w:rPr>
      </w:pPr>
      <w:r>
        <w:rPr>
          <w:rFonts w:ascii="Times New Roman" w:hAnsi="Times New Roman"/>
          <w:sz w:val="24"/>
          <w:szCs w:val="22"/>
        </w:rPr>
        <w:t xml:space="preserve">Polyacrylamide was successfully grafted onto the chitosan chains, which was confirmed by that </w:t>
      </w:r>
      <w:r>
        <w:rPr>
          <w:rFonts w:ascii="Times" w:eastAsiaTheme="minorEastAsia" w:hAnsi="Times"/>
          <w:sz w:val="24"/>
        </w:rPr>
        <w:t>a</w:t>
      </w:r>
      <w:r w:rsidRPr="009B525C">
        <w:rPr>
          <w:rFonts w:ascii="Times" w:eastAsiaTheme="minorEastAsia" w:hAnsi="Times"/>
          <w:sz w:val="24"/>
        </w:rPr>
        <w:t xml:space="preserve"> 25% of weight loss was achieved by PM 5 CHI by biodegradation while no weight loss was observed by PM 5. </w:t>
      </w:r>
      <w:r w:rsidR="008E50C1" w:rsidRPr="009B525C">
        <w:rPr>
          <w:rFonts w:ascii="Times" w:eastAsiaTheme="minorEastAsia" w:hAnsi="Times"/>
          <w:sz w:val="24"/>
        </w:rPr>
        <w:t>PM 5</w:t>
      </w:r>
      <w:r w:rsidR="0031292B">
        <w:rPr>
          <w:rFonts w:ascii="Times" w:eastAsiaTheme="minorEastAsia" w:hAnsi="Times"/>
          <w:sz w:val="24"/>
        </w:rPr>
        <w:t xml:space="preserve"> and</w:t>
      </w:r>
      <w:r w:rsidR="00DE3318">
        <w:rPr>
          <w:rFonts w:ascii="Times" w:eastAsiaTheme="minorEastAsia" w:hAnsi="Times"/>
          <w:sz w:val="24"/>
        </w:rPr>
        <w:t xml:space="preserve"> </w:t>
      </w:r>
      <w:r w:rsidR="008E50C1" w:rsidRPr="009B525C">
        <w:rPr>
          <w:rFonts w:ascii="Times" w:eastAsiaTheme="minorEastAsia" w:hAnsi="Times"/>
          <w:sz w:val="24"/>
        </w:rPr>
        <w:t>PM 5 CHI displayed relatively high tensile streng</w:t>
      </w:r>
      <w:r w:rsidR="008E50C1">
        <w:rPr>
          <w:rFonts w:ascii="Times" w:eastAsiaTheme="minorEastAsia" w:hAnsi="Times"/>
          <w:sz w:val="24"/>
        </w:rPr>
        <w:t>th</w:t>
      </w:r>
      <w:r w:rsidR="006A3441">
        <w:rPr>
          <w:rFonts w:ascii="Times" w:eastAsiaTheme="minorEastAsia" w:hAnsi="Times"/>
          <w:sz w:val="24"/>
        </w:rPr>
        <w:t xml:space="preserve"> of 45.9 </w:t>
      </w:r>
      <w:proofErr w:type="spellStart"/>
      <w:r w:rsidR="0065243A">
        <w:rPr>
          <w:rFonts w:ascii="Times" w:eastAsiaTheme="minorEastAsia" w:hAnsi="Times"/>
          <w:sz w:val="24"/>
        </w:rPr>
        <w:t>kPa</w:t>
      </w:r>
      <w:proofErr w:type="spellEnd"/>
      <w:r w:rsidR="0065243A">
        <w:rPr>
          <w:rFonts w:ascii="Times" w:eastAsiaTheme="minorEastAsia" w:hAnsi="Times"/>
          <w:sz w:val="24"/>
        </w:rPr>
        <w:t xml:space="preserve"> </w:t>
      </w:r>
      <w:r w:rsidR="006A3441">
        <w:rPr>
          <w:rFonts w:ascii="Times" w:eastAsiaTheme="minorEastAsia" w:hAnsi="Times"/>
          <w:sz w:val="24"/>
        </w:rPr>
        <w:t xml:space="preserve">and 154.8 </w:t>
      </w:r>
      <w:proofErr w:type="spellStart"/>
      <w:r w:rsidR="006A3441">
        <w:rPr>
          <w:rFonts w:ascii="Times" w:eastAsiaTheme="minorEastAsia" w:hAnsi="Times"/>
          <w:sz w:val="24"/>
        </w:rPr>
        <w:t>kPa</w:t>
      </w:r>
      <w:proofErr w:type="spellEnd"/>
      <w:r w:rsidR="008E50C1">
        <w:rPr>
          <w:rFonts w:ascii="Times" w:eastAsiaTheme="minorEastAsia" w:hAnsi="Times"/>
          <w:sz w:val="24"/>
        </w:rPr>
        <w:t>, strain at break</w:t>
      </w:r>
      <w:r w:rsidR="006A3441">
        <w:rPr>
          <w:rFonts w:ascii="Times" w:eastAsiaTheme="minorEastAsia" w:hAnsi="Times"/>
          <w:sz w:val="24"/>
        </w:rPr>
        <w:t xml:space="preserve"> of 12.9 and 26.0</w:t>
      </w:r>
      <w:r w:rsidR="008E50C1">
        <w:rPr>
          <w:rFonts w:ascii="Times" w:eastAsiaTheme="minorEastAsia" w:hAnsi="Times"/>
          <w:sz w:val="24"/>
        </w:rPr>
        <w:t>, fast shape</w:t>
      </w:r>
      <w:r w:rsidR="008E50C1" w:rsidRPr="009B525C">
        <w:rPr>
          <w:rFonts w:ascii="Times" w:eastAsiaTheme="minorEastAsia" w:hAnsi="Times"/>
          <w:sz w:val="24"/>
        </w:rPr>
        <w:t xml:space="preserve"> recovery </w:t>
      </w:r>
      <w:r w:rsidR="006A0F14">
        <w:rPr>
          <w:rFonts w:ascii="Times" w:eastAsiaTheme="minorEastAsia" w:hAnsi="Times"/>
          <w:sz w:val="24"/>
        </w:rPr>
        <w:t xml:space="preserve">within one minute </w:t>
      </w:r>
      <w:r w:rsidR="008E50C1" w:rsidRPr="009B525C">
        <w:rPr>
          <w:rFonts w:ascii="Times" w:eastAsiaTheme="minorEastAsia" w:hAnsi="Times"/>
          <w:sz w:val="24"/>
        </w:rPr>
        <w:t xml:space="preserve">and low </w:t>
      </w:r>
      <w:r w:rsidR="006A0F14">
        <w:rPr>
          <w:rFonts w:ascii="Times" w:eastAsiaTheme="minorEastAsia" w:hAnsi="Times"/>
          <w:sz w:val="24"/>
        </w:rPr>
        <w:t>1</w:t>
      </w:r>
      <w:r w:rsidR="006A0F14" w:rsidRPr="006A0F14">
        <w:rPr>
          <w:rFonts w:ascii="Times" w:eastAsiaTheme="minorEastAsia" w:hAnsi="Times"/>
          <w:sz w:val="24"/>
          <w:vertAlign w:val="superscript"/>
        </w:rPr>
        <w:t>st</w:t>
      </w:r>
      <w:r w:rsidR="006A0F14">
        <w:rPr>
          <w:rFonts w:ascii="Times" w:eastAsiaTheme="minorEastAsia" w:hAnsi="Times"/>
          <w:sz w:val="24"/>
        </w:rPr>
        <w:t xml:space="preserve"> cycle </w:t>
      </w:r>
      <w:r w:rsidR="008E50C1" w:rsidRPr="009B525C">
        <w:rPr>
          <w:rFonts w:ascii="Times" w:eastAsiaTheme="minorEastAsia" w:hAnsi="Times"/>
          <w:sz w:val="24"/>
        </w:rPr>
        <w:t>hysteresis</w:t>
      </w:r>
      <w:r w:rsidR="006A0F14">
        <w:rPr>
          <w:rFonts w:ascii="Times" w:eastAsiaTheme="minorEastAsia" w:hAnsi="Times"/>
          <w:sz w:val="24"/>
        </w:rPr>
        <w:t xml:space="preserve"> to </w:t>
      </w:r>
      <w:r w:rsidR="009D6858">
        <w:rPr>
          <w:rFonts w:ascii="Times" w:eastAsiaTheme="minorEastAsia" w:hAnsi="Times"/>
          <w:sz w:val="24"/>
        </w:rPr>
        <w:t>500%</w:t>
      </w:r>
      <w:r w:rsidR="006A0F14">
        <w:rPr>
          <w:rFonts w:ascii="Times" w:eastAsiaTheme="minorEastAsia" w:hAnsi="Times"/>
          <w:sz w:val="24"/>
        </w:rPr>
        <w:t xml:space="preserve"> of 0.09 and 0.20</w:t>
      </w:r>
      <w:r w:rsidR="008E50C1" w:rsidRPr="009B525C">
        <w:rPr>
          <w:rFonts w:ascii="Times" w:eastAsiaTheme="minorEastAsia" w:hAnsi="Times"/>
          <w:sz w:val="24"/>
        </w:rPr>
        <w:t xml:space="preserve">. Comparing </w:t>
      </w:r>
      <w:r w:rsidR="001263A4">
        <w:rPr>
          <w:rFonts w:ascii="Times" w:eastAsiaTheme="minorEastAsia" w:hAnsi="Times"/>
          <w:sz w:val="24"/>
        </w:rPr>
        <w:t xml:space="preserve">to </w:t>
      </w:r>
      <w:r w:rsidR="008E50C1" w:rsidRPr="009B525C">
        <w:rPr>
          <w:rFonts w:ascii="Times" w:eastAsiaTheme="minorEastAsia" w:hAnsi="Times"/>
          <w:sz w:val="24"/>
        </w:rPr>
        <w:t>PM 5</w:t>
      </w:r>
      <w:r w:rsidR="001263A4">
        <w:rPr>
          <w:rFonts w:ascii="Times" w:eastAsiaTheme="minorEastAsia" w:hAnsi="Times"/>
          <w:sz w:val="24"/>
        </w:rPr>
        <w:t>,</w:t>
      </w:r>
      <w:r w:rsidR="008E50C1" w:rsidRPr="009B525C">
        <w:rPr>
          <w:rFonts w:ascii="Times" w:eastAsiaTheme="minorEastAsia" w:hAnsi="Times"/>
          <w:sz w:val="24"/>
        </w:rPr>
        <w:t xml:space="preserve"> PM 5 CHI </w:t>
      </w:r>
      <w:r w:rsidR="001263A4">
        <w:rPr>
          <w:rFonts w:ascii="Times" w:eastAsiaTheme="minorEastAsia" w:hAnsi="Times"/>
          <w:sz w:val="24"/>
        </w:rPr>
        <w:t xml:space="preserve">increased the </w:t>
      </w:r>
      <w:r w:rsidR="008E50C1" w:rsidRPr="009B525C">
        <w:rPr>
          <w:rFonts w:ascii="Times" w:eastAsiaTheme="minorEastAsia" w:hAnsi="Times"/>
          <w:sz w:val="24"/>
        </w:rPr>
        <w:t xml:space="preserve">tensile strength </w:t>
      </w:r>
      <w:r w:rsidR="001263A4">
        <w:rPr>
          <w:rFonts w:ascii="Times" w:eastAsiaTheme="minorEastAsia" w:hAnsi="Times"/>
          <w:sz w:val="24"/>
        </w:rPr>
        <w:t xml:space="preserve">by 237% </w:t>
      </w:r>
      <w:r w:rsidR="008E50C1" w:rsidRPr="009B525C">
        <w:rPr>
          <w:rFonts w:ascii="Times" w:eastAsiaTheme="minorEastAsia" w:hAnsi="Times"/>
          <w:sz w:val="24"/>
        </w:rPr>
        <w:t xml:space="preserve">and </w:t>
      </w:r>
      <w:r w:rsidR="001263A4">
        <w:rPr>
          <w:rFonts w:ascii="Times" w:eastAsiaTheme="minorEastAsia" w:hAnsi="Times"/>
          <w:sz w:val="24"/>
        </w:rPr>
        <w:t>the strain</w:t>
      </w:r>
      <w:r w:rsidR="008E50C1" w:rsidRPr="009B525C">
        <w:rPr>
          <w:rFonts w:ascii="Times" w:eastAsiaTheme="minorEastAsia" w:hAnsi="Times"/>
          <w:sz w:val="24"/>
        </w:rPr>
        <w:t xml:space="preserve"> at break </w:t>
      </w:r>
      <w:r w:rsidR="001263A4">
        <w:rPr>
          <w:rFonts w:ascii="Times" w:eastAsiaTheme="minorEastAsia" w:hAnsi="Times"/>
          <w:sz w:val="24"/>
        </w:rPr>
        <w:t xml:space="preserve">by 91%, </w:t>
      </w:r>
      <w:r w:rsidR="008E50C1" w:rsidRPr="009B525C">
        <w:rPr>
          <w:rFonts w:ascii="Times" w:eastAsiaTheme="minorEastAsia" w:hAnsi="Times"/>
          <w:sz w:val="24"/>
        </w:rPr>
        <w:t xml:space="preserve">but </w:t>
      </w:r>
      <w:r w:rsidR="0002451D">
        <w:rPr>
          <w:rFonts w:ascii="Times" w:eastAsiaTheme="minorEastAsia" w:hAnsi="Times"/>
          <w:sz w:val="24"/>
        </w:rPr>
        <w:t>decreased</w:t>
      </w:r>
      <w:r w:rsidR="008E50C1" w:rsidRPr="009B525C">
        <w:rPr>
          <w:rFonts w:ascii="Times" w:eastAsiaTheme="minorEastAsia" w:hAnsi="Times"/>
          <w:sz w:val="24"/>
        </w:rPr>
        <w:t xml:space="preserve"> hysteresis</w:t>
      </w:r>
      <w:r w:rsidR="0002451D" w:rsidRPr="0002451D">
        <w:rPr>
          <w:rFonts w:ascii="Times" w:eastAsiaTheme="minorEastAsia" w:hAnsi="Times"/>
          <w:sz w:val="24"/>
        </w:rPr>
        <w:t xml:space="preserve"> </w:t>
      </w:r>
      <w:r w:rsidR="0002451D" w:rsidRPr="009B525C">
        <w:rPr>
          <w:rFonts w:ascii="Times" w:eastAsiaTheme="minorEastAsia" w:hAnsi="Times"/>
          <w:sz w:val="24"/>
        </w:rPr>
        <w:t>slightly</w:t>
      </w:r>
      <w:r w:rsidR="008E50C1" w:rsidRPr="009B525C">
        <w:rPr>
          <w:rFonts w:ascii="Times" w:eastAsiaTheme="minorEastAsia" w:hAnsi="Times"/>
          <w:sz w:val="24"/>
        </w:rPr>
        <w:t xml:space="preserve">. The tensile properties deteriorated after the hydrogels had been fully swollen in PBS for 2 days at 37 </w:t>
      </w:r>
      <w:proofErr w:type="spellStart"/>
      <w:r w:rsidR="008E50C1" w:rsidRPr="009B525C">
        <w:rPr>
          <w:rFonts w:ascii="Times" w:eastAsiaTheme="minorEastAsia" w:hAnsi="Times"/>
          <w:sz w:val="24"/>
          <w:vertAlign w:val="superscript"/>
        </w:rPr>
        <w:t>o</w:t>
      </w:r>
      <w:r w:rsidR="008E50C1" w:rsidRPr="009B525C">
        <w:rPr>
          <w:rFonts w:ascii="Times" w:eastAsiaTheme="minorEastAsia" w:hAnsi="Times"/>
          <w:sz w:val="24"/>
        </w:rPr>
        <w:t>C.</w:t>
      </w:r>
      <w:proofErr w:type="spellEnd"/>
      <w:r w:rsidR="008E50C1" w:rsidRPr="009B525C">
        <w:rPr>
          <w:rFonts w:ascii="Times" w:eastAsiaTheme="minorEastAsia" w:hAnsi="Times"/>
          <w:sz w:val="24"/>
        </w:rPr>
        <w:t xml:space="preserve"> </w:t>
      </w:r>
      <w:r w:rsidR="0065243A">
        <w:rPr>
          <w:rFonts w:ascii="Times" w:eastAsiaTheme="minorEastAsia" w:hAnsi="Times"/>
          <w:sz w:val="24"/>
        </w:rPr>
        <w:t xml:space="preserve">The tensile strength of fully swollen PM 5 and PM 5 CHI reduced to 4.5 </w:t>
      </w:r>
      <w:proofErr w:type="spellStart"/>
      <w:r w:rsidR="0065243A">
        <w:rPr>
          <w:rFonts w:ascii="Times" w:eastAsiaTheme="minorEastAsia" w:hAnsi="Times"/>
          <w:sz w:val="24"/>
        </w:rPr>
        <w:t>kPa</w:t>
      </w:r>
      <w:proofErr w:type="spellEnd"/>
      <w:r w:rsidR="0065243A">
        <w:rPr>
          <w:rFonts w:ascii="Times" w:eastAsiaTheme="minorEastAsia" w:hAnsi="Times"/>
          <w:sz w:val="24"/>
        </w:rPr>
        <w:t xml:space="preserve"> and 8.6 </w:t>
      </w:r>
      <w:proofErr w:type="spellStart"/>
      <w:r w:rsidR="0065243A">
        <w:rPr>
          <w:rFonts w:ascii="Times" w:eastAsiaTheme="minorEastAsia" w:hAnsi="Times"/>
          <w:sz w:val="24"/>
        </w:rPr>
        <w:t>kPa</w:t>
      </w:r>
      <w:proofErr w:type="spellEnd"/>
      <w:r w:rsidR="0065243A">
        <w:rPr>
          <w:rFonts w:ascii="Times" w:eastAsiaTheme="minorEastAsia" w:hAnsi="Times"/>
          <w:sz w:val="24"/>
        </w:rPr>
        <w:t xml:space="preserve">, and the strain at break decreased to 5.3 and 11.1, respectively. </w:t>
      </w:r>
      <w:r w:rsidR="008E50C1" w:rsidRPr="009B525C">
        <w:rPr>
          <w:rFonts w:ascii="Times" w:eastAsiaTheme="minorEastAsia" w:hAnsi="Times"/>
          <w:sz w:val="24"/>
        </w:rPr>
        <w:t xml:space="preserve">Yet, </w:t>
      </w:r>
      <w:r w:rsidR="0002451D">
        <w:rPr>
          <w:rFonts w:ascii="Times" w:eastAsiaTheme="minorEastAsia" w:hAnsi="Times"/>
          <w:sz w:val="24"/>
        </w:rPr>
        <w:t xml:space="preserve">comparing to PM 5, </w:t>
      </w:r>
      <w:r w:rsidR="008E50C1" w:rsidRPr="009B525C">
        <w:rPr>
          <w:rFonts w:ascii="Times" w:eastAsiaTheme="minorEastAsia" w:hAnsi="Times"/>
          <w:sz w:val="24"/>
        </w:rPr>
        <w:t xml:space="preserve">the fully swollen PM 5 CHI </w:t>
      </w:r>
      <w:r w:rsidR="001263A4">
        <w:rPr>
          <w:rFonts w:ascii="Times" w:eastAsiaTheme="minorEastAsia" w:hAnsi="Times"/>
          <w:sz w:val="24"/>
        </w:rPr>
        <w:t xml:space="preserve">still </w:t>
      </w:r>
      <w:r w:rsidR="0002451D">
        <w:rPr>
          <w:rFonts w:ascii="Times" w:eastAsiaTheme="minorEastAsia" w:hAnsi="Times"/>
          <w:sz w:val="24"/>
        </w:rPr>
        <w:t>enhanced</w:t>
      </w:r>
      <w:r w:rsidR="001263A4">
        <w:rPr>
          <w:rFonts w:ascii="Times" w:eastAsiaTheme="minorEastAsia" w:hAnsi="Times"/>
          <w:sz w:val="24"/>
        </w:rPr>
        <w:t xml:space="preserve"> </w:t>
      </w:r>
      <w:r w:rsidR="0002451D">
        <w:rPr>
          <w:rFonts w:ascii="Times" w:eastAsiaTheme="minorEastAsia" w:hAnsi="Times"/>
          <w:sz w:val="24"/>
        </w:rPr>
        <w:t xml:space="preserve">the tensile strength by </w:t>
      </w:r>
      <w:r w:rsidR="001263A4">
        <w:rPr>
          <w:rFonts w:ascii="Times" w:eastAsiaTheme="minorEastAsia" w:hAnsi="Times"/>
          <w:sz w:val="24"/>
        </w:rPr>
        <w:t xml:space="preserve">101% </w:t>
      </w:r>
      <w:r w:rsidR="0002451D">
        <w:rPr>
          <w:rFonts w:ascii="Times" w:eastAsiaTheme="minorEastAsia" w:hAnsi="Times"/>
          <w:sz w:val="24"/>
        </w:rPr>
        <w:t xml:space="preserve">and the strain at break by 109%. PM 5 CHI </w:t>
      </w:r>
      <w:r w:rsidR="008E50C1" w:rsidRPr="009B525C">
        <w:rPr>
          <w:rFonts w:ascii="Times" w:eastAsiaTheme="minorEastAsia" w:hAnsi="Times"/>
          <w:sz w:val="24"/>
        </w:rPr>
        <w:t xml:space="preserve">could be stretched by over 10 times and able to withstand a compressive load of 1 </w:t>
      </w:r>
      <w:proofErr w:type="spellStart"/>
      <w:r w:rsidR="008E50C1" w:rsidRPr="009B525C">
        <w:rPr>
          <w:rFonts w:ascii="Times" w:eastAsiaTheme="minorEastAsia" w:hAnsi="Times"/>
          <w:sz w:val="24"/>
        </w:rPr>
        <w:t>kN.</w:t>
      </w:r>
      <w:proofErr w:type="spellEnd"/>
      <w:r w:rsidR="008E50C1" w:rsidRPr="009B525C">
        <w:rPr>
          <w:rFonts w:ascii="Times" w:eastAsiaTheme="minorEastAsia" w:hAnsi="Times"/>
          <w:sz w:val="24"/>
        </w:rPr>
        <w:t xml:space="preserve"> PM 5 CHI had a lower equilibrium water swelling ratio </w:t>
      </w:r>
      <w:r w:rsidR="00343C8C">
        <w:rPr>
          <w:rFonts w:ascii="Times" w:eastAsiaTheme="minorEastAsia" w:hAnsi="Times"/>
          <w:sz w:val="24"/>
        </w:rPr>
        <w:t xml:space="preserve">(32) </w:t>
      </w:r>
      <w:r w:rsidR="008E50C1" w:rsidRPr="009B525C">
        <w:rPr>
          <w:rFonts w:ascii="Times" w:eastAsiaTheme="minorEastAsia" w:hAnsi="Times"/>
          <w:sz w:val="24"/>
        </w:rPr>
        <w:t>than PM 5</w:t>
      </w:r>
      <w:r w:rsidR="00343C8C">
        <w:rPr>
          <w:rFonts w:ascii="Times" w:eastAsiaTheme="minorEastAsia" w:hAnsi="Times"/>
          <w:sz w:val="24"/>
        </w:rPr>
        <w:t xml:space="preserve"> (64)</w:t>
      </w:r>
      <w:r w:rsidR="008E50C1" w:rsidRPr="009B525C">
        <w:rPr>
          <w:rFonts w:ascii="Times" w:eastAsiaTheme="minorEastAsia" w:hAnsi="Times"/>
          <w:sz w:val="24"/>
        </w:rPr>
        <w:t xml:space="preserve">. The excellent mechanical properties of the hydrogels were attributed to the strong interactions within the hydrogels brought by chain branching, multiple hydrogen bonding, covalent bonding and/or electrostatic force, as confirmed by FTIR, </w:t>
      </w:r>
      <w:r w:rsidR="008E50C1" w:rsidRPr="009B525C">
        <w:rPr>
          <w:rFonts w:ascii="Times" w:eastAsiaTheme="minorEastAsia" w:hAnsi="Times"/>
          <w:i/>
          <w:sz w:val="24"/>
        </w:rPr>
        <w:t>in vitro</w:t>
      </w:r>
      <w:r w:rsidR="008E50C1" w:rsidRPr="009B525C">
        <w:rPr>
          <w:rFonts w:ascii="Times" w:eastAsiaTheme="minorEastAsia" w:hAnsi="Times"/>
          <w:sz w:val="24"/>
        </w:rPr>
        <w:t xml:space="preserve"> degradation test</w:t>
      </w:r>
      <w:r w:rsidR="008E50C1" w:rsidRPr="009B525C">
        <w:rPr>
          <w:rFonts w:ascii="Times" w:eastAsiaTheme="minorEastAsia" w:hAnsi="Times" w:hint="eastAsia"/>
          <w:sz w:val="24"/>
        </w:rPr>
        <w:t xml:space="preserve">, </w:t>
      </w:r>
      <w:r w:rsidR="008E50C1" w:rsidRPr="009B525C">
        <w:rPr>
          <w:rFonts w:ascii="Times" w:eastAsiaTheme="minorEastAsia" w:hAnsi="Times"/>
          <w:sz w:val="24"/>
        </w:rPr>
        <w:t>SEM</w:t>
      </w:r>
      <w:r w:rsidR="008E50C1" w:rsidRPr="009B525C">
        <w:rPr>
          <w:rFonts w:ascii="Times" w:eastAsiaTheme="minorEastAsia" w:hAnsi="Times" w:hint="eastAsia"/>
          <w:sz w:val="24"/>
        </w:rPr>
        <w:t xml:space="preserve"> and the replacement of chitosan with another polysaccharide, namely starch or </w:t>
      </w:r>
      <w:r w:rsidR="008E50C1" w:rsidRPr="009B525C">
        <w:rPr>
          <w:rFonts w:ascii="Times" w:eastAsiaTheme="minorEastAsia" w:hAnsi="Times" w:hint="eastAsia"/>
          <w:i/>
          <w:sz w:val="24"/>
        </w:rPr>
        <w:t>k</w:t>
      </w:r>
      <w:r w:rsidR="008E50C1" w:rsidRPr="009B525C">
        <w:rPr>
          <w:rFonts w:ascii="Times" w:eastAsiaTheme="minorEastAsia" w:hAnsi="Times" w:hint="eastAsia"/>
          <w:sz w:val="24"/>
        </w:rPr>
        <w:t>-</w:t>
      </w:r>
      <w:r w:rsidR="008E50C1" w:rsidRPr="009B525C">
        <w:rPr>
          <w:rFonts w:ascii="Times" w:eastAsiaTheme="minorEastAsia" w:hAnsi="Times"/>
          <w:sz w:val="24"/>
        </w:rPr>
        <w:t>carrageenan</w:t>
      </w:r>
      <w:r w:rsidR="008E50C1" w:rsidRPr="009B525C">
        <w:rPr>
          <w:rFonts w:ascii="Times" w:eastAsiaTheme="minorEastAsia" w:hAnsi="Times" w:hint="eastAsia"/>
          <w:sz w:val="24"/>
        </w:rPr>
        <w:t>, in the synthesis</w:t>
      </w:r>
      <w:r w:rsidR="008E50C1" w:rsidRPr="009B525C">
        <w:rPr>
          <w:rFonts w:ascii="Times" w:eastAsiaTheme="minorEastAsia" w:hAnsi="Times"/>
          <w:sz w:val="24"/>
        </w:rPr>
        <w:t xml:space="preserve">. </w:t>
      </w:r>
      <w:r>
        <w:rPr>
          <w:rFonts w:ascii="Times" w:eastAsiaTheme="minorEastAsia" w:hAnsi="Times"/>
          <w:sz w:val="24"/>
        </w:rPr>
        <w:t>PM 5 CHI could be fabricated into</w:t>
      </w:r>
      <w:r w:rsidR="008E50C1" w:rsidRPr="009B525C">
        <w:rPr>
          <w:rFonts w:ascii="Times" w:eastAsiaTheme="minorEastAsia" w:hAnsi="Times"/>
          <w:sz w:val="24"/>
        </w:rPr>
        <w:t xml:space="preserve"> microfibers using pressurized gyration </w:t>
      </w:r>
      <w:r w:rsidR="008E50C1" w:rsidRPr="009B525C">
        <w:rPr>
          <w:rFonts w:ascii="Times" w:eastAsiaTheme="minorEastAsia" w:hAnsi="Times"/>
          <w:i/>
          <w:sz w:val="24"/>
        </w:rPr>
        <w:t>via</w:t>
      </w:r>
      <w:r w:rsidR="008E50C1" w:rsidRPr="009B525C">
        <w:rPr>
          <w:rFonts w:ascii="Times" w:eastAsiaTheme="minorEastAsia" w:hAnsi="Times"/>
          <w:sz w:val="24"/>
        </w:rPr>
        <w:t xml:space="preserve"> the precursor route. They could find potential applications in </w:t>
      </w:r>
      <w:r w:rsidR="008E50C1" w:rsidRPr="009B525C">
        <w:rPr>
          <w:rFonts w:ascii="Times" w:eastAsiaTheme="minorEastAsia" w:hAnsi="Times" w:hint="eastAsia"/>
          <w:sz w:val="24"/>
        </w:rPr>
        <w:t>artificial tissues, functional films, drug delivery and actuators</w:t>
      </w:r>
      <w:r w:rsidR="008E50C1" w:rsidRPr="009B525C">
        <w:rPr>
          <w:rFonts w:ascii="Times" w:eastAsiaTheme="minorEastAsia" w:hAnsi="Times"/>
          <w:sz w:val="24"/>
        </w:rPr>
        <w:t>.</w:t>
      </w:r>
      <w:r w:rsidR="008E50C1">
        <w:rPr>
          <w:rFonts w:ascii="Times" w:eastAsiaTheme="minorEastAsia" w:hAnsi="Times"/>
          <w:sz w:val="24"/>
        </w:rPr>
        <w:t xml:space="preserve"> These results indicated that it is possible to incorporate some functional polymers with polymer-clay nanocomposite hydrogels and alter the mechanical properties as well as other properties such as the swelling properties and sensitivity.  </w:t>
      </w:r>
    </w:p>
    <w:p w:rsidR="00CB3C6F" w:rsidRDefault="00CB3C6F" w:rsidP="008E50C1">
      <w:pPr>
        <w:spacing w:after="0" w:line="480" w:lineRule="auto"/>
        <w:jc w:val="both"/>
        <w:rPr>
          <w:rFonts w:ascii="Times" w:eastAsiaTheme="minorEastAsia" w:hAnsi="Times"/>
          <w:sz w:val="24"/>
        </w:rPr>
      </w:pPr>
    </w:p>
    <w:p w:rsidR="00CB3C6F" w:rsidRPr="00C02A24" w:rsidRDefault="00CB3C6F" w:rsidP="00CB3C6F">
      <w:pPr>
        <w:spacing w:after="0" w:line="480" w:lineRule="auto"/>
        <w:jc w:val="both"/>
        <w:rPr>
          <w:rFonts w:ascii="Times New Roman" w:hAnsi="Times New Roman"/>
          <w:sz w:val="24"/>
          <w:szCs w:val="22"/>
        </w:rPr>
      </w:pPr>
      <w:r>
        <w:rPr>
          <w:rFonts w:ascii="Times" w:eastAsiaTheme="minorEastAsia" w:hAnsi="Times"/>
          <w:sz w:val="24"/>
        </w:rPr>
        <w:t xml:space="preserve">When it came to </w:t>
      </w:r>
      <w:proofErr w:type="spellStart"/>
      <w:r>
        <w:rPr>
          <w:rFonts w:ascii="Times" w:eastAsiaTheme="minorEastAsia" w:hAnsi="Times"/>
          <w:sz w:val="24"/>
        </w:rPr>
        <w:t>PMACa</w:t>
      </w:r>
      <w:proofErr w:type="spellEnd"/>
      <w:r>
        <w:rPr>
          <w:rFonts w:ascii="Times" w:eastAsiaTheme="minorEastAsia" w:hAnsi="Times"/>
          <w:sz w:val="24"/>
        </w:rPr>
        <w:t>, after Ca</w:t>
      </w:r>
      <w:r>
        <w:rPr>
          <w:rFonts w:ascii="Times" w:eastAsiaTheme="minorEastAsia" w:hAnsi="Times"/>
          <w:sz w:val="24"/>
          <w:vertAlign w:val="superscript"/>
        </w:rPr>
        <w:t>2+</w:t>
      </w:r>
      <w:r>
        <w:rPr>
          <w:rFonts w:ascii="Times" w:eastAsiaTheme="minorEastAsia" w:hAnsi="Times"/>
          <w:sz w:val="24"/>
        </w:rPr>
        <w:t xml:space="preserve"> crosslinking, </w:t>
      </w:r>
      <w:r>
        <w:rPr>
          <w:rFonts w:ascii="Times New Roman" w:hAnsi="Times New Roman"/>
          <w:sz w:val="24"/>
          <w:szCs w:val="22"/>
        </w:rPr>
        <w:t>t</w:t>
      </w:r>
      <w:r w:rsidRPr="00C02A24">
        <w:rPr>
          <w:rFonts w:ascii="Times New Roman" w:hAnsi="Times New Roman" w:hint="eastAsia"/>
          <w:sz w:val="24"/>
          <w:szCs w:val="22"/>
        </w:rPr>
        <w:t xml:space="preserve">he </w:t>
      </w:r>
      <w:r w:rsidRPr="00C02A24">
        <w:rPr>
          <w:rFonts w:ascii="Times New Roman" w:hAnsi="Times New Roman"/>
          <w:sz w:val="24"/>
          <w:szCs w:val="22"/>
        </w:rPr>
        <w:t>resultant</w:t>
      </w:r>
      <w:r w:rsidRPr="00C02A24">
        <w:rPr>
          <w:rFonts w:ascii="Times New Roman" w:hAnsi="Times New Roman" w:hint="eastAsia"/>
          <w:sz w:val="24"/>
          <w:szCs w:val="22"/>
        </w:rPr>
        <w:t xml:space="preserve"> </w:t>
      </w:r>
      <w:proofErr w:type="spellStart"/>
      <w:r w:rsidRPr="00C02A24">
        <w:rPr>
          <w:rFonts w:ascii="Times New Roman" w:hAnsi="Times New Roman" w:hint="eastAsia"/>
          <w:sz w:val="24"/>
          <w:szCs w:val="22"/>
        </w:rPr>
        <w:t>PMACa</w:t>
      </w:r>
      <w:proofErr w:type="spellEnd"/>
      <w:r w:rsidRPr="00C02A24">
        <w:rPr>
          <w:rFonts w:ascii="Times New Roman" w:hAnsi="Times New Roman" w:hint="eastAsia"/>
          <w:sz w:val="24"/>
          <w:szCs w:val="22"/>
        </w:rPr>
        <w:t xml:space="preserve"> displayed significantly higher tensile strength</w:t>
      </w:r>
      <w:r w:rsidR="00343C8C">
        <w:rPr>
          <w:rFonts w:ascii="Times New Roman" w:hAnsi="Times New Roman"/>
          <w:sz w:val="24"/>
          <w:szCs w:val="22"/>
        </w:rPr>
        <w:t xml:space="preserve"> of 106.2 </w:t>
      </w:r>
      <w:proofErr w:type="spellStart"/>
      <w:r w:rsidR="00343C8C">
        <w:rPr>
          <w:rFonts w:ascii="Times New Roman" w:hAnsi="Times New Roman"/>
          <w:sz w:val="24"/>
          <w:szCs w:val="22"/>
        </w:rPr>
        <w:t>kPa</w:t>
      </w:r>
      <w:proofErr w:type="spellEnd"/>
      <w:r w:rsidRPr="00C02A24">
        <w:rPr>
          <w:rFonts w:ascii="Times New Roman" w:hAnsi="Times New Roman" w:hint="eastAsia"/>
          <w:sz w:val="24"/>
          <w:szCs w:val="22"/>
        </w:rPr>
        <w:t xml:space="preserve">, strain at break </w:t>
      </w:r>
      <w:r w:rsidR="00343C8C">
        <w:rPr>
          <w:rFonts w:ascii="Times New Roman" w:hAnsi="Times New Roman"/>
          <w:sz w:val="24"/>
          <w:szCs w:val="22"/>
        </w:rPr>
        <w:t xml:space="preserve">of 10.1, </w:t>
      </w:r>
      <w:r w:rsidRPr="00C02A24">
        <w:rPr>
          <w:rFonts w:ascii="Times New Roman" w:hAnsi="Times New Roman" w:hint="eastAsia"/>
          <w:sz w:val="24"/>
          <w:szCs w:val="22"/>
        </w:rPr>
        <w:t xml:space="preserve">and lower </w:t>
      </w:r>
      <w:r w:rsidRPr="00C02A24">
        <w:rPr>
          <w:rFonts w:ascii="Times New Roman" w:hAnsi="Times New Roman"/>
          <w:sz w:val="24"/>
          <w:szCs w:val="22"/>
        </w:rPr>
        <w:t>equilibrium</w:t>
      </w:r>
      <w:r w:rsidRPr="00C02A24">
        <w:rPr>
          <w:rFonts w:ascii="Times New Roman" w:hAnsi="Times New Roman" w:hint="eastAsia"/>
          <w:sz w:val="24"/>
          <w:szCs w:val="22"/>
        </w:rPr>
        <w:t xml:space="preserve"> swelling ratio </w:t>
      </w:r>
      <w:r w:rsidR="00343C8C">
        <w:rPr>
          <w:rFonts w:ascii="Times New Roman" w:hAnsi="Times New Roman"/>
          <w:sz w:val="24"/>
          <w:szCs w:val="22"/>
        </w:rPr>
        <w:t xml:space="preserve">of 9.8 </w:t>
      </w:r>
      <w:r w:rsidRPr="00C02A24">
        <w:rPr>
          <w:rFonts w:ascii="Times New Roman" w:hAnsi="Times New Roman" w:hint="eastAsia"/>
          <w:sz w:val="24"/>
          <w:szCs w:val="22"/>
        </w:rPr>
        <w:t xml:space="preserve">than </w:t>
      </w:r>
      <w:r w:rsidR="00343C8C">
        <w:rPr>
          <w:rFonts w:ascii="Times New Roman" w:hAnsi="Times New Roman"/>
          <w:sz w:val="24"/>
          <w:szCs w:val="22"/>
        </w:rPr>
        <w:t xml:space="preserve">those of </w:t>
      </w:r>
      <w:r w:rsidR="001374D0">
        <w:rPr>
          <w:rFonts w:ascii="Times New Roman" w:hAnsi="Times New Roman"/>
          <w:sz w:val="24"/>
          <w:szCs w:val="22"/>
        </w:rPr>
        <w:t xml:space="preserve">fully swollen PM 5 CHI, </w:t>
      </w:r>
      <w:r w:rsidRPr="00C02A24">
        <w:rPr>
          <w:rFonts w:ascii="Times New Roman" w:hAnsi="Times New Roman" w:hint="eastAsia"/>
          <w:sz w:val="24"/>
          <w:szCs w:val="22"/>
        </w:rPr>
        <w:t>PMAW</w:t>
      </w:r>
      <w:r>
        <w:rPr>
          <w:rFonts w:ascii="Times New Roman" w:hAnsi="Times New Roman"/>
          <w:sz w:val="24"/>
          <w:szCs w:val="22"/>
        </w:rPr>
        <w:t xml:space="preserve"> without Ca</w:t>
      </w:r>
      <w:r>
        <w:rPr>
          <w:rFonts w:ascii="Times New Roman" w:hAnsi="Times New Roman"/>
          <w:sz w:val="24"/>
          <w:szCs w:val="22"/>
          <w:vertAlign w:val="superscript"/>
        </w:rPr>
        <w:t>2+</w:t>
      </w:r>
      <w:r>
        <w:rPr>
          <w:rFonts w:ascii="Times New Roman" w:hAnsi="Times New Roman"/>
          <w:sz w:val="24"/>
          <w:szCs w:val="22"/>
        </w:rPr>
        <w:t xml:space="preserve"> ionic crosslinking</w:t>
      </w:r>
      <w:r w:rsidRPr="00C02A24">
        <w:rPr>
          <w:rFonts w:ascii="Times New Roman" w:hAnsi="Times New Roman" w:hint="eastAsia"/>
          <w:sz w:val="24"/>
          <w:szCs w:val="22"/>
        </w:rPr>
        <w:t xml:space="preserve">, </w:t>
      </w:r>
      <w:r w:rsidR="009D6858">
        <w:rPr>
          <w:rFonts w:ascii="Times New Roman" w:hAnsi="Times New Roman" w:hint="eastAsia"/>
          <w:sz w:val="24"/>
          <w:szCs w:val="22"/>
        </w:rPr>
        <w:t xml:space="preserve">PMW and </w:t>
      </w:r>
      <w:proofErr w:type="spellStart"/>
      <w:r w:rsidR="009D6858">
        <w:rPr>
          <w:rFonts w:ascii="Times New Roman" w:hAnsi="Times New Roman" w:hint="eastAsia"/>
          <w:sz w:val="24"/>
          <w:szCs w:val="22"/>
        </w:rPr>
        <w:t>PMCa</w:t>
      </w:r>
      <w:proofErr w:type="spellEnd"/>
      <w:r w:rsidR="009D6858">
        <w:rPr>
          <w:rFonts w:ascii="Times New Roman" w:hAnsi="Times New Roman" w:hint="eastAsia"/>
          <w:sz w:val="24"/>
          <w:szCs w:val="22"/>
        </w:rPr>
        <w:t xml:space="preserve">. </w:t>
      </w:r>
      <w:r w:rsidR="009557B1">
        <w:rPr>
          <w:rFonts w:ascii="Times New Roman" w:hAnsi="Times New Roman"/>
          <w:sz w:val="24"/>
          <w:szCs w:val="22"/>
        </w:rPr>
        <w:t xml:space="preserve">At the fully swollen state, comparing to PMW, </w:t>
      </w:r>
      <w:proofErr w:type="spellStart"/>
      <w:r w:rsidR="009557B1">
        <w:rPr>
          <w:rFonts w:ascii="Times New Roman" w:hAnsi="Times New Roman"/>
          <w:sz w:val="24"/>
          <w:szCs w:val="22"/>
        </w:rPr>
        <w:t>PMACa</w:t>
      </w:r>
      <w:proofErr w:type="spellEnd"/>
      <w:r w:rsidR="009557B1">
        <w:rPr>
          <w:rFonts w:ascii="Times New Roman" w:hAnsi="Times New Roman"/>
          <w:sz w:val="24"/>
          <w:szCs w:val="22"/>
        </w:rPr>
        <w:t xml:space="preserve"> increased the tensile strength by 4325% and the strain at break by 573%. </w:t>
      </w:r>
      <w:r w:rsidR="00343C8C">
        <w:rPr>
          <w:rFonts w:ascii="Times New Roman" w:hAnsi="Times New Roman"/>
          <w:sz w:val="24"/>
          <w:szCs w:val="22"/>
        </w:rPr>
        <w:t xml:space="preserve">The other fully swollen hydrogels showed a tensile strength lower than </w:t>
      </w:r>
      <w:r w:rsidR="009D6858">
        <w:rPr>
          <w:rFonts w:ascii="Times New Roman" w:hAnsi="Times New Roman"/>
          <w:sz w:val="24"/>
          <w:szCs w:val="22"/>
        </w:rPr>
        <w:t xml:space="preserve">10 </w:t>
      </w:r>
      <w:proofErr w:type="spellStart"/>
      <w:r w:rsidR="009D6858">
        <w:rPr>
          <w:rFonts w:ascii="Times New Roman" w:hAnsi="Times New Roman"/>
          <w:sz w:val="24"/>
          <w:szCs w:val="22"/>
        </w:rPr>
        <w:t>kPa</w:t>
      </w:r>
      <w:proofErr w:type="spellEnd"/>
      <w:r w:rsidR="009D6858">
        <w:rPr>
          <w:rFonts w:ascii="Times New Roman" w:hAnsi="Times New Roman"/>
          <w:sz w:val="24"/>
          <w:szCs w:val="22"/>
        </w:rPr>
        <w:t xml:space="preserve">. </w:t>
      </w:r>
      <w:r w:rsidRPr="00C02A24">
        <w:rPr>
          <w:rFonts w:ascii="Times New Roman" w:hAnsi="Times New Roman"/>
          <w:sz w:val="24"/>
          <w:szCs w:val="22"/>
        </w:rPr>
        <w:t xml:space="preserve">The hysteresis during cyclic tensile tests to a strain of 100% was 0.01, which was quite </w:t>
      </w:r>
      <w:r w:rsidRPr="00C02A24">
        <w:rPr>
          <w:rFonts w:ascii="Times New Roman" w:hAnsi="Times New Roman" w:hint="eastAsia"/>
          <w:sz w:val="24"/>
          <w:szCs w:val="22"/>
        </w:rPr>
        <w:t>small</w:t>
      </w:r>
      <w:r w:rsidRPr="00C02A24">
        <w:rPr>
          <w:rFonts w:ascii="Times New Roman" w:hAnsi="Times New Roman"/>
          <w:sz w:val="24"/>
          <w:szCs w:val="22"/>
        </w:rPr>
        <w:t xml:space="preserve"> and indicated good elasticity. </w:t>
      </w:r>
      <w:proofErr w:type="spellStart"/>
      <w:r w:rsidRPr="00C02A24">
        <w:rPr>
          <w:rFonts w:ascii="Times New Roman" w:hAnsi="Times New Roman"/>
          <w:sz w:val="24"/>
          <w:szCs w:val="22"/>
        </w:rPr>
        <w:t>PMACa</w:t>
      </w:r>
      <w:proofErr w:type="spellEnd"/>
      <w:r w:rsidRPr="00C02A24">
        <w:rPr>
          <w:rFonts w:ascii="Times New Roman" w:hAnsi="Times New Roman"/>
          <w:sz w:val="24"/>
          <w:szCs w:val="22"/>
        </w:rPr>
        <w:t xml:space="preserve"> could quickly recover its shape under ambient temperature</w:t>
      </w:r>
      <w:r w:rsidR="00343C8C">
        <w:rPr>
          <w:rFonts w:ascii="Times New Roman" w:hAnsi="Times New Roman"/>
          <w:sz w:val="24"/>
          <w:szCs w:val="22"/>
        </w:rPr>
        <w:t xml:space="preserve"> within 15 minutes</w:t>
      </w:r>
      <w:r w:rsidRPr="00C02A24">
        <w:rPr>
          <w:rFonts w:ascii="Times New Roman" w:hAnsi="Times New Roman" w:hint="eastAsia"/>
          <w:sz w:val="24"/>
          <w:szCs w:val="22"/>
        </w:rPr>
        <w:t>.</w:t>
      </w:r>
      <w:r w:rsidRPr="00C02A24">
        <w:rPr>
          <w:rFonts w:ascii="Times New Roman" w:hAnsi="Times New Roman"/>
          <w:sz w:val="24"/>
          <w:szCs w:val="22"/>
        </w:rPr>
        <w:t xml:space="preserve"> </w:t>
      </w:r>
      <w:proofErr w:type="spellStart"/>
      <w:r w:rsidRPr="00C02A24">
        <w:rPr>
          <w:rFonts w:ascii="Times New Roman" w:hAnsi="Times New Roman"/>
          <w:sz w:val="24"/>
          <w:szCs w:val="22"/>
        </w:rPr>
        <w:t>PMACa</w:t>
      </w:r>
      <w:proofErr w:type="spellEnd"/>
      <w:r w:rsidRPr="00C02A24">
        <w:rPr>
          <w:rFonts w:ascii="Times New Roman" w:hAnsi="Times New Roman"/>
          <w:sz w:val="24"/>
          <w:szCs w:val="22"/>
        </w:rPr>
        <w:t xml:space="preserve"> showed strong pH-dependant swelling properties where it shrank </w:t>
      </w:r>
      <w:r w:rsidRPr="00C02A24">
        <w:rPr>
          <w:rFonts w:ascii="Times New Roman" w:hAnsi="Times New Roman" w:hint="eastAsia"/>
          <w:sz w:val="24"/>
          <w:szCs w:val="22"/>
        </w:rPr>
        <w:t xml:space="preserve">by 4 times in the acidic medium and swelled by 9 times in the basic medium compared to the volume in the distilled water with the neutral pH value. The </w:t>
      </w:r>
      <w:r w:rsidR="00EE5262">
        <w:rPr>
          <w:rFonts w:ascii="Times New Roman" w:hAnsi="Times New Roman"/>
          <w:sz w:val="24"/>
          <w:szCs w:val="22"/>
        </w:rPr>
        <w:t>interesting</w:t>
      </w:r>
      <w:r w:rsidRPr="00C02A24">
        <w:rPr>
          <w:rFonts w:ascii="Times New Roman" w:hAnsi="Times New Roman" w:hint="eastAsia"/>
          <w:sz w:val="24"/>
          <w:szCs w:val="22"/>
        </w:rPr>
        <w:t xml:space="preserve"> properties of </w:t>
      </w:r>
      <w:proofErr w:type="spellStart"/>
      <w:r w:rsidRPr="00C02A24">
        <w:rPr>
          <w:rFonts w:ascii="Times New Roman" w:hAnsi="Times New Roman" w:hint="eastAsia"/>
          <w:sz w:val="24"/>
          <w:szCs w:val="22"/>
        </w:rPr>
        <w:t>PMA</w:t>
      </w:r>
      <w:r w:rsidRPr="00C02A24">
        <w:rPr>
          <w:rFonts w:ascii="Times New Roman" w:hAnsi="Times New Roman"/>
          <w:sz w:val="24"/>
          <w:szCs w:val="22"/>
        </w:rPr>
        <w:t>Ca</w:t>
      </w:r>
      <w:proofErr w:type="spellEnd"/>
      <w:r w:rsidRPr="00C02A24">
        <w:rPr>
          <w:rFonts w:ascii="Times New Roman" w:hAnsi="Times New Roman"/>
          <w:sz w:val="24"/>
          <w:szCs w:val="22"/>
        </w:rPr>
        <w:t xml:space="preserve"> were closely related to the internal structure and interaction between the different components, which gave rise to a</w:t>
      </w:r>
      <w:r>
        <w:rPr>
          <w:rFonts w:ascii="Times New Roman" w:hAnsi="Times New Roman"/>
          <w:sz w:val="24"/>
          <w:szCs w:val="22"/>
        </w:rPr>
        <w:t xml:space="preserve"> </w:t>
      </w:r>
      <w:r w:rsidRPr="00C02A24">
        <w:rPr>
          <w:rFonts w:ascii="Times New Roman" w:hAnsi="Times New Roman"/>
          <w:sz w:val="24"/>
          <w:szCs w:val="22"/>
        </w:rPr>
        <w:t xml:space="preserve">diversified field of applications in </w:t>
      </w:r>
      <w:r w:rsidRPr="00C02A24">
        <w:rPr>
          <w:rFonts w:ascii="Times New Roman" w:hAnsi="Times New Roman" w:hint="eastAsia"/>
          <w:sz w:val="24"/>
          <w:szCs w:val="22"/>
        </w:rPr>
        <w:t xml:space="preserve">the </w:t>
      </w:r>
      <w:r w:rsidR="002A2F4D">
        <w:rPr>
          <w:rFonts w:ascii="Times New Roman" w:hAnsi="Times New Roman"/>
          <w:sz w:val="24"/>
          <w:szCs w:val="22"/>
        </w:rPr>
        <w:t>structural materials for the aquatic environment such as</w:t>
      </w:r>
      <w:r w:rsidRPr="00C02A24">
        <w:rPr>
          <w:rFonts w:ascii="Times New Roman" w:hAnsi="Times New Roman"/>
          <w:sz w:val="24"/>
          <w:szCs w:val="22"/>
        </w:rPr>
        <w:t xml:space="preserve"> </w:t>
      </w:r>
      <w:r w:rsidR="002A2F4D">
        <w:rPr>
          <w:rFonts w:ascii="Times New Roman" w:hAnsi="Times New Roman"/>
          <w:sz w:val="24"/>
          <w:szCs w:val="22"/>
        </w:rPr>
        <w:t xml:space="preserve">artificial </w:t>
      </w:r>
      <w:r w:rsidR="002A2F4D">
        <w:rPr>
          <w:rFonts w:ascii="Times New Roman" w:hAnsi="Times New Roman" w:hint="eastAsia"/>
          <w:sz w:val="24"/>
          <w:szCs w:val="22"/>
        </w:rPr>
        <w:t>tendon</w:t>
      </w:r>
      <w:r w:rsidR="002A2F4D">
        <w:rPr>
          <w:rFonts w:ascii="Times New Roman" w:hAnsi="Times New Roman"/>
          <w:sz w:val="24"/>
          <w:szCs w:val="22"/>
        </w:rPr>
        <w:t xml:space="preserve">, environmental purification such as heavy metal uptake, </w:t>
      </w:r>
      <w:r w:rsidRPr="00C02A24">
        <w:rPr>
          <w:rFonts w:ascii="Times New Roman" w:hAnsi="Times New Roman"/>
          <w:sz w:val="24"/>
          <w:szCs w:val="22"/>
        </w:rPr>
        <w:t>and agriculture</w:t>
      </w:r>
      <w:r w:rsidR="002A2F4D">
        <w:rPr>
          <w:rFonts w:ascii="Times New Roman" w:hAnsi="Times New Roman"/>
          <w:sz w:val="24"/>
          <w:szCs w:val="22"/>
        </w:rPr>
        <w:t xml:space="preserve"> such as pH-dependent pesticide release</w:t>
      </w:r>
      <w:r w:rsidRPr="00C02A24">
        <w:rPr>
          <w:rFonts w:ascii="Times New Roman" w:hAnsi="Times New Roman"/>
          <w:sz w:val="24"/>
          <w:szCs w:val="22"/>
        </w:rPr>
        <w:t xml:space="preserve">. </w:t>
      </w:r>
    </w:p>
    <w:p w:rsidR="00CB3C6F" w:rsidRDefault="00CB3C6F" w:rsidP="008E50C1">
      <w:pPr>
        <w:spacing w:after="0" w:line="480" w:lineRule="auto"/>
        <w:jc w:val="both"/>
        <w:rPr>
          <w:rFonts w:ascii="Times" w:eastAsiaTheme="minorEastAsia" w:hAnsi="Times"/>
          <w:sz w:val="24"/>
        </w:rPr>
      </w:pPr>
    </w:p>
    <w:p w:rsidR="00CB3C6F" w:rsidRDefault="00AA3E29" w:rsidP="008E50C1">
      <w:pPr>
        <w:spacing w:after="0" w:line="480" w:lineRule="auto"/>
        <w:jc w:val="both"/>
        <w:rPr>
          <w:rFonts w:ascii="Times New Roman" w:hAnsi="Times New Roman"/>
          <w:sz w:val="24"/>
          <w:szCs w:val="22"/>
        </w:rPr>
      </w:pPr>
      <w:r w:rsidRPr="00833C3D">
        <w:rPr>
          <w:rFonts w:ascii="Times New Roman" w:hAnsi="Times New Roman"/>
          <w:sz w:val="24"/>
          <w:szCs w:val="22"/>
        </w:rPr>
        <w:t>With the help of Ca</w:t>
      </w:r>
      <w:r w:rsidRPr="00833C3D">
        <w:rPr>
          <w:rFonts w:ascii="Times New Roman" w:hAnsi="Times New Roman"/>
          <w:sz w:val="24"/>
          <w:szCs w:val="22"/>
          <w:vertAlign w:val="superscript"/>
        </w:rPr>
        <w:t>2+</w:t>
      </w:r>
      <w:r w:rsidRPr="00833C3D">
        <w:rPr>
          <w:rFonts w:ascii="Times New Roman" w:hAnsi="Times New Roman"/>
          <w:sz w:val="24"/>
          <w:szCs w:val="22"/>
        </w:rPr>
        <w:t xml:space="preserve"> crosslinked alginate, alginate-MMT hydrogen bonding and electrostatic interaction between Ca</w:t>
      </w:r>
      <w:r w:rsidRPr="00833C3D">
        <w:rPr>
          <w:rFonts w:ascii="Times New Roman" w:hAnsi="Times New Roman"/>
          <w:sz w:val="24"/>
          <w:szCs w:val="22"/>
          <w:vertAlign w:val="superscript"/>
        </w:rPr>
        <w:t>2+</w:t>
      </w:r>
      <w:r w:rsidRPr="00833C3D">
        <w:rPr>
          <w:rFonts w:ascii="Times New Roman" w:hAnsi="Times New Roman"/>
          <w:sz w:val="24"/>
          <w:szCs w:val="22"/>
        </w:rPr>
        <w:t xml:space="preserve"> and MMT platelets,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displayed high tensile strength and toughness even after </w:t>
      </w:r>
      <w:r>
        <w:rPr>
          <w:rFonts w:ascii="Times New Roman" w:hAnsi="Times New Roman"/>
          <w:sz w:val="24"/>
          <w:szCs w:val="22"/>
        </w:rPr>
        <w:t xml:space="preserve">being </w:t>
      </w:r>
      <w:r w:rsidRPr="00833C3D">
        <w:rPr>
          <w:rFonts w:ascii="Times New Roman" w:hAnsi="Times New Roman"/>
          <w:sz w:val="24"/>
          <w:szCs w:val="22"/>
        </w:rPr>
        <w:t xml:space="preserve">fully swollen. And among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AlgMMTCa73 showed the highest Young’s modulus</w:t>
      </w:r>
      <w:r>
        <w:rPr>
          <w:rFonts w:ascii="Times New Roman" w:hAnsi="Times New Roman"/>
          <w:sz w:val="24"/>
          <w:szCs w:val="22"/>
        </w:rPr>
        <w:t xml:space="preserve"> (411.7 MPa)</w:t>
      </w:r>
      <w:r w:rsidRPr="00833C3D">
        <w:rPr>
          <w:rFonts w:ascii="Times New Roman" w:hAnsi="Times New Roman"/>
          <w:sz w:val="24"/>
          <w:szCs w:val="22"/>
        </w:rPr>
        <w:t xml:space="preserve">, tensile strength </w:t>
      </w:r>
      <w:r>
        <w:rPr>
          <w:rFonts w:ascii="Times New Roman" w:hAnsi="Times New Roman"/>
          <w:sz w:val="24"/>
          <w:szCs w:val="22"/>
        </w:rPr>
        <w:t xml:space="preserve">(27.9 MPa) </w:t>
      </w:r>
      <w:r w:rsidRPr="00833C3D">
        <w:rPr>
          <w:rFonts w:ascii="Times New Roman" w:hAnsi="Times New Roman"/>
          <w:sz w:val="24"/>
          <w:szCs w:val="22"/>
        </w:rPr>
        <w:t>and toughness</w:t>
      </w:r>
      <w:r>
        <w:rPr>
          <w:rFonts w:ascii="Times New Roman" w:hAnsi="Times New Roman"/>
          <w:sz w:val="24"/>
          <w:szCs w:val="22"/>
        </w:rPr>
        <w:t xml:space="preserve"> (1.81 </w:t>
      </w:r>
      <w:r w:rsidRPr="00AA3E29">
        <w:rPr>
          <w:rFonts w:ascii="Times New Roman" w:hAnsi="Times New Roman"/>
          <w:sz w:val="24"/>
          <w:szCs w:val="22"/>
        </w:rPr>
        <w:t>MJ m</w:t>
      </w:r>
      <w:r w:rsidRPr="00AA3E29">
        <w:rPr>
          <w:rFonts w:ascii="Times New Roman" w:hAnsi="Times New Roman"/>
          <w:sz w:val="24"/>
          <w:szCs w:val="22"/>
          <w:vertAlign w:val="superscript"/>
        </w:rPr>
        <w:t>-3</w:t>
      </w:r>
      <w:r>
        <w:rPr>
          <w:rFonts w:ascii="Times New Roman" w:hAnsi="Times New Roman"/>
          <w:sz w:val="24"/>
          <w:szCs w:val="22"/>
        </w:rPr>
        <w:t>)</w:t>
      </w:r>
      <w:r w:rsidRPr="00833C3D">
        <w:rPr>
          <w:rFonts w:ascii="Times New Roman" w:hAnsi="Times New Roman"/>
          <w:sz w:val="24"/>
          <w:szCs w:val="22"/>
        </w:rPr>
        <w:t xml:space="preserve">, but lowest equilibrium swelling ratio </w:t>
      </w:r>
      <w:r>
        <w:rPr>
          <w:rFonts w:ascii="Times New Roman" w:hAnsi="Times New Roman"/>
          <w:sz w:val="24"/>
          <w:szCs w:val="22"/>
        </w:rPr>
        <w:t xml:space="preserve">(0.37) </w:t>
      </w:r>
      <w:r w:rsidRPr="00833C3D">
        <w:rPr>
          <w:rFonts w:ascii="Times New Roman" w:hAnsi="Times New Roman"/>
          <w:sz w:val="24"/>
          <w:szCs w:val="22"/>
        </w:rPr>
        <w:t xml:space="preserve">because of its unique chemical structure. </w:t>
      </w:r>
      <w:r w:rsidR="009557B1">
        <w:rPr>
          <w:rFonts w:ascii="Times New Roman" w:hAnsi="Times New Roman"/>
          <w:sz w:val="24"/>
          <w:szCs w:val="22"/>
        </w:rPr>
        <w:t xml:space="preserve">Comparing to AlgMMTCa82, AlgMMTCa73 increased its tensile strength by 381% but reduced the strain at break by 50%. </w:t>
      </w:r>
      <w:r w:rsidRPr="00833C3D">
        <w:rPr>
          <w:rFonts w:ascii="Times New Roman" w:hAnsi="Times New Roman"/>
          <w:sz w:val="24"/>
          <w:szCs w:val="22"/>
        </w:rPr>
        <w:t>In terms of optical properties, despite high content of MMT</w:t>
      </w:r>
      <w:r>
        <w:rPr>
          <w:rFonts w:ascii="Times New Roman" w:hAnsi="Times New Roman"/>
          <w:sz w:val="24"/>
          <w:szCs w:val="22"/>
        </w:rPr>
        <w:t xml:space="preserve"> (≥ 20 </w:t>
      </w:r>
      <w:proofErr w:type="spellStart"/>
      <w:proofErr w:type="gramStart"/>
      <w:r>
        <w:rPr>
          <w:rFonts w:ascii="Times New Roman" w:hAnsi="Times New Roman"/>
          <w:sz w:val="24"/>
          <w:szCs w:val="22"/>
        </w:rPr>
        <w:t>wt</w:t>
      </w:r>
      <w:proofErr w:type="spellEnd"/>
      <w:r>
        <w:rPr>
          <w:rFonts w:ascii="Times New Roman" w:hAnsi="Times New Roman"/>
          <w:sz w:val="24"/>
          <w:szCs w:val="22"/>
        </w:rPr>
        <w:t>%</w:t>
      </w:r>
      <w:proofErr w:type="gramEnd"/>
      <w:r>
        <w:rPr>
          <w:rFonts w:ascii="Times New Roman" w:hAnsi="Times New Roman"/>
          <w:sz w:val="24"/>
          <w:szCs w:val="22"/>
        </w:rPr>
        <w:t>)</w:t>
      </w:r>
      <w:r w:rsidRPr="00833C3D">
        <w:rPr>
          <w:rFonts w:ascii="Times New Roman" w:hAnsi="Times New Roman"/>
          <w:sz w:val="24"/>
          <w:szCs w:val="22"/>
        </w:rPr>
        <w:t xml:space="preserve">, all the films displayed acceptable transparency. </w:t>
      </w:r>
      <w:r w:rsidRPr="00833C3D">
        <w:rPr>
          <w:rFonts w:ascii="Times New Roman" w:hAnsi="Times New Roman"/>
          <w:sz w:val="24"/>
          <w:szCs w:val="22"/>
        </w:rPr>
        <w:lastRenderedPageBreak/>
        <w:t>AlgMMTCa73 and AlgMMTCa11 showed excellent barrier effect on the ultraviolet transmittance</w:t>
      </w:r>
      <w:r>
        <w:rPr>
          <w:rFonts w:ascii="Times New Roman" w:hAnsi="Times New Roman"/>
          <w:sz w:val="24"/>
          <w:szCs w:val="22"/>
        </w:rPr>
        <w:t xml:space="preserve"> (≤ 25% at the wavelength of 400 nm, and ≤ 8.6% at the wavelength of 320 nm)</w:t>
      </w:r>
      <w:r w:rsidRPr="00833C3D">
        <w:rPr>
          <w:rFonts w:ascii="Times New Roman" w:hAnsi="Times New Roman"/>
          <w:sz w:val="24"/>
          <w:szCs w:val="22"/>
        </w:rPr>
        <w:t xml:space="preserve">. When contacting with organic solvent, only AlgMMTCa82 was very sensitive to acetone. </w:t>
      </w:r>
      <w:r w:rsidRPr="00833C3D">
        <w:rPr>
          <w:rFonts w:ascii="Times New Roman" w:hAnsi="Times New Roman" w:hint="eastAsia"/>
          <w:sz w:val="24"/>
          <w:szCs w:val="22"/>
        </w:rPr>
        <w:t>Unlike the previously reported Ca</w:t>
      </w:r>
      <w:r w:rsidRPr="00833C3D">
        <w:rPr>
          <w:rFonts w:ascii="Times New Roman" w:hAnsi="Times New Roman" w:hint="eastAsia"/>
          <w:sz w:val="24"/>
          <w:szCs w:val="22"/>
          <w:vertAlign w:val="superscript"/>
        </w:rPr>
        <w:t>2+</w:t>
      </w:r>
      <w:r w:rsidRPr="00833C3D">
        <w:rPr>
          <w:rFonts w:ascii="Times New Roman" w:hAnsi="Times New Roman" w:hint="eastAsia"/>
          <w:sz w:val="24"/>
          <w:szCs w:val="22"/>
        </w:rPr>
        <w:t>-alginate systems, t</w:t>
      </w:r>
      <w:r w:rsidRPr="00833C3D">
        <w:rPr>
          <w:rFonts w:ascii="Times New Roman" w:hAnsi="Times New Roman"/>
          <w:sz w:val="24"/>
          <w:szCs w:val="22"/>
        </w:rPr>
        <w:t xml:space="preserve">he shape of the other </w:t>
      </w:r>
      <w:proofErr w:type="spellStart"/>
      <w:r w:rsidRPr="00833C3D">
        <w:rPr>
          <w:rFonts w:ascii="Times New Roman" w:hAnsi="Times New Roman"/>
          <w:sz w:val="24"/>
          <w:szCs w:val="22"/>
        </w:rPr>
        <w:t>AlgMMTCa</w:t>
      </w:r>
      <w:proofErr w:type="spellEnd"/>
      <w:r w:rsidRPr="00833C3D">
        <w:rPr>
          <w:rFonts w:ascii="Times New Roman" w:hAnsi="Times New Roman"/>
          <w:sz w:val="24"/>
          <w:szCs w:val="22"/>
        </w:rPr>
        <w:t xml:space="preserve"> films was </w:t>
      </w:r>
      <w:r w:rsidR="00ED59D4">
        <w:rPr>
          <w:rFonts w:ascii="Times New Roman" w:hAnsi="Times New Roman"/>
          <w:sz w:val="24"/>
          <w:szCs w:val="22"/>
        </w:rPr>
        <w:t>quite</w:t>
      </w:r>
      <w:r w:rsidRPr="00833C3D">
        <w:rPr>
          <w:rFonts w:ascii="Times New Roman" w:hAnsi="Times New Roman"/>
          <w:sz w:val="24"/>
          <w:szCs w:val="22"/>
        </w:rPr>
        <w:t xml:space="preserve"> stable in methanol or acetone. </w:t>
      </w:r>
      <w:r>
        <w:rPr>
          <w:rFonts w:ascii="Times New Roman" w:hAnsi="Times New Roman"/>
          <w:sz w:val="24"/>
          <w:szCs w:val="22"/>
        </w:rPr>
        <w:t xml:space="preserve">They just dehydrated without any significant shape change. </w:t>
      </w:r>
      <w:r w:rsidRPr="00833C3D">
        <w:rPr>
          <w:rFonts w:ascii="Times New Roman" w:hAnsi="Times New Roman"/>
          <w:sz w:val="24"/>
          <w:szCs w:val="22"/>
        </w:rPr>
        <w:t>All the films recovered their original shape quickly when back to the aquatic environment, defining excellent shape-memory property. AlgMMTCa73 was very promising in the applications of skin care or other aquatic usages</w:t>
      </w:r>
      <w:r>
        <w:rPr>
          <w:rFonts w:ascii="Times New Roman" w:hAnsi="Times New Roman"/>
          <w:sz w:val="24"/>
          <w:szCs w:val="22"/>
        </w:rPr>
        <w:t xml:space="preserve"> such as UV-proof breeding box for raising some UV-sensitive aquatic creatures</w:t>
      </w:r>
      <w:r w:rsidRPr="00833C3D">
        <w:rPr>
          <w:rFonts w:ascii="Times New Roman" w:hAnsi="Times New Roman"/>
          <w:sz w:val="24"/>
          <w:szCs w:val="22"/>
        </w:rPr>
        <w:t>. AlgMMTCa82 might be able to serve as an acetone-sensitive material.</w:t>
      </w:r>
    </w:p>
    <w:p w:rsidR="00524857" w:rsidRDefault="00524857" w:rsidP="008E50C1">
      <w:pPr>
        <w:spacing w:after="0" w:line="480" w:lineRule="auto"/>
        <w:jc w:val="both"/>
        <w:rPr>
          <w:rFonts w:ascii="Times New Roman" w:hAnsi="Times New Roman"/>
          <w:sz w:val="24"/>
          <w:szCs w:val="22"/>
        </w:rPr>
      </w:pPr>
    </w:p>
    <w:p w:rsidR="00524857" w:rsidRDefault="00524857" w:rsidP="008E50C1">
      <w:pPr>
        <w:spacing w:after="0" w:line="480" w:lineRule="auto"/>
        <w:jc w:val="both"/>
        <w:rPr>
          <w:rFonts w:ascii="Times New Roman" w:hAnsi="Times New Roman"/>
          <w:sz w:val="24"/>
          <w:szCs w:val="22"/>
        </w:rPr>
      </w:pPr>
      <w:r>
        <w:rPr>
          <w:rFonts w:ascii="Times New Roman" w:hAnsi="Times New Roman"/>
          <w:sz w:val="24"/>
          <w:szCs w:val="22"/>
        </w:rPr>
        <w:t>In short, several conclusions can be made:</w:t>
      </w:r>
    </w:p>
    <w:p w:rsidR="00524857" w:rsidRDefault="00F53CA9" w:rsidP="00524857">
      <w:pPr>
        <w:pStyle w:val="ListParagraph"/>
        <w:numPr>
          <w:ilvl w:val="0"/>
          <w:numId w:val="36"/>
        </w:numPr>
        <w:spacing w:line="480" w:lineRule="auto"/>
        <w:jc w:val="both"/>
        <w:rPr>
          <w:rFonts w:ascii="Times" w:eastAsiaTheme="minorEastAsia" w:hAnsi="Times"/>
          <w:sz w:val="24"/>
        </w:rPr>
      </w:pPr>
      <w:r>
        <w:rPr>
          <w:rFonts w:ascii="Times" w:eastAsiaTheme="minorEastAsia" w:hAnsi="Times"/>
          <w:sz w:val="24"/>
        </w:rPr>
        <w:t xml:space="preserve">High temperature </w:t>
      </w:r>
      <w:r w:rsidRPr="00F53CA9">
        <w:rPr>
          <w:rFonts w:ascii="Times" w:eastAsiaTheme="minorEastAsia" w:hAnsi="Times"/>
          <w:i/>
          <w:sz w:val="24"/>
        </w:rPr>
        <w:t>in situ</w:t>
      </w:r>
      <w:r>
        <w:rPr>
          <w:rFonts w:ascii="Times" w:eastAsiaTheme="minorEastAsia" w:hAnsi="Times"/>
          <w:sz w:val="24"/>
        </w:rPr>
        <w:t xml:space="preserve"> polymerisation </w:t>
      </w:r>
      <w:r w:rsidR="001771F5">
        <w:rPr>
          <w:rFonts w:ascii="Times" w:eastAsiaTheme="minorEastAsia" w:hAnsi="Times"/>
          <w:sz w:val="24"/>
        </w:rPr>
        <w:t>of acrylamide gi</w:t>
      </w:r>
      <w:r>
        <w:rPr>
          <w:rFonts w:ascii="Times" w:eastAsiaTheme="minorEastAsia" w:hAnsi="Times"/>
          <w:sz w:val="24"/>
        </w:rPr>
        <w:t xml:space="preserve">ve rise to </w:t>
      </w:r>
      <w:r w:rsidR="001771F5">
        <w:rPr>
          <w:rFonts w:ascii="Times" w:eastAsiaTheme="minorEastAsia" w:hAnsi="Times"/>
          <w:sz w:val="24"/>
        </w:rPr>
        <w:t xml:space="preserve">branching and significantly different mechanical properties compared to those of the PAM/MMT nanocomposite hydrogels synthesised at ambient temperature with catalyst. </w:t>
      </w:r>
    </w:p>
    <w:p w:rsidR="001771F5" w:rsidRDefault="001771F5" w:rsidP="00524857">
      <w:pPr>
        <w:pStyle w:val="ListParagraph"/>
        <w:numPr>
          <w:ilvl w:val="0"/>
          <w:numId w:val="36"/>
        </w:numPr>
        <w:spacing w:line="480" w:lineRule="auto"/>
        <w:jc w:val="both"/>
        <w:rPr>
          <w:rFonts w:ascii="Times" w:eastAsiaTheme="minorEastAsia" w:hAnsi="Times"/>
          <w:sz w:val="24"/>
        </w:rPr>
      </w:pPr>
      <w:r>
        <w:rPr>
          <w:rFonts w:ascii="Times" w:eastAsiaTheme="minorEastAsia" w:hAnsi="Times"/>
          <w:sz w:val="24"/>
        </w:rPr>
        <w:t xml:space="preserve">It is possible to introduce polysaccharides into the PAM nanocomposite hydrogel network. And the significantly enhanced mechanical properties and stimuli-responsivity are likely to be </w:t>
      </w:r>
      <w:r w:rsidR="00881C80">
        <w:rPr>
          <w:rFonts w:ascii="Times" w:eastAsiaTheme="minorEastAsia" w:hAnsi="Times"/>
          <w:sz w:val="24"/>
        </w:rPr>
        <w:t>obtained</w:t>
      </w:r>
      <w:r>
        <w:rPr>
          <w:rFonts w:ascii="Times" w:eastAsiaTheme="minorEastAsia" w:hAnsi="Times"/>
          <w:sz w:val="24"/>
        </w:rPr>
        <w:t xml:space="preserve">. </w:t>
      </w:r>
    </w:p>
    <w:p w:rsidR="001771F5" w:rsidRPr="00524857" w:rsidRDefault="005307D5" w:rsidP="00524857">
      <w:pPr>
        <w:pStyle w:val="ListParagraph"/>
        <w:numPr>
          <w:ilvl w:val="0"/>
          <w:numId w:val="36"/>
        </w:numPr>
        <w:spacing w:line="480" w:lineRule="auto"/>
        <w:jc w:val="both"/>
        <w:rPr>
          <w:rFonts w:ascii="Times" w:eastAsiaTheme="minorEastAsia" w:hAnsi="Times"/>
          <w:sz w:val="24"/>
        </w:rPr>
      </w:pPr>
      <w:r>
        <w:rPr>
          <w:rFonts w:ascii="Times" w:eastAsiaTheme="minorEastAsia" w:hAnsi="Times"/>
          <w:sz w:val="24"/>
        </w:rPr>
        <w:t xml:space="preserve">A variety of stiffness, tensile strength, optical properties and unique solvent-sensitivity can be achieved for </w:t>
      </w:r>
      <w:proofErr w:type="spellStart"/>
      <w:r w:rsidR="00B55A3D">
        <w:rPr>
          <w:rFonts w:ascii="Times" w:eastAsiaTheme="minorEastAsia" w:hAnsi="Times"/>
          <w:sz w:val="24"/>
        </w:rPr>
        <w:t>AlgMMTCa</w:t>
      </w:r>
      <w:proofErr w:type="spellEnd"/>
      <w:r w:rsidR="00B55A3D">
        <w:rPr>
          <w:rFonts w:ascii="Times" w:eastAsiaTheme="minorEastAsia" w:hAnsi="Times"/>
          <w:sz w:val="24"/>
        </w:rPr>
        <w:t xml:space="preserve"> nanocomposite hydrogel films </w:t>
      </w:r>
      <w:r>
        <w:rPr>
          <w:rFonts w:ascii="Times" w:eastAsiaTheme="minorEastAsia" w:hAnsi="Times"/>
          <w:sz w:val="24"/>
        </w:rPr>
        <w:t>by varying</w:t>
      </w:r>
      <w:r w:rsidR="00B55A3D">
        <w:rPr>
          <w:rFonts w:ascii="Times" w:eastAsiaTheme="minorEastAsia" w:hAnsi="Times"/>
          <w:sz w:val="24"/>
        </w:rPr>
        <w:t xml:space="preserve"> </w:t>
      </w:r>
      <w:r>
        <w:rPr>
          <w:rFonts w:ascii="Times" w:eastAsiaTheme="minorEastAsia" w:hAnsi="Times"/>
          <w:sz w:val="24"/>
        </w:rPr>
        <w:t>the</w:t>
      </w:r>
      <w:r w:rsidR="00B55A3D">
        <w:rPr>
          <w:rFonts w:ascii="Times" w:eastAsiaTheme="minorEastAsia" w:hAnsi="Times"/>
          <w:sz w:val="24"/>
        </w:rPr>
        <w:t xml:space="preserve"> </w:t>
      </w:r>
      <w:r>
        <w:rPr>
          <w:rFonts w:ascii="Times" w:eastAsiaTheme="minorEastAsia" w:hAnsi="Times"/>
          <w:sz w:val="24"/>
        </w:rPr>
        <w:t>alginate/MMT ratio</w:t>
      </w:r>
      <w:r w:rsidR="00B55A3D">
        <w:rPr>
          <w:rFonts w:ascii="Times" w:eastAsiaTheme="minorEastAsia" w:hAnsi="Times"/>
          <w:sz w:val="24"/>
        </w:rPr>
        <w:t xml:space="preserve">. </w:t>
      </w:r>
    </w:p>
    <w:p w:rsidR="008E50C1" w:rsidRPr="009B525C" w:rsidRDefault="008E50C1" w:rsidP="008E50C1">
      <w:pPr>
        <w:spacing w:after="0" w:line="480" w:lineRule="auto"/>
        <w:jc w:val="both"/>
        <w:rPr>
          <w:rFonts w:ascii="Times New Roman" w:hAnsi="Times New Roman"/>
          <w:sz w:val="24"/>
          <w:szCs w:val="24"/>
        </w:rPr>
      </w:pPr>
    </w:p>
    <w:p w:rsidR="008E50C1" w:rsidRDefault="008E50C1" w:rsidP="008E50C1">
      <w:pPr>
        <w:spacing w:line="480" w:lineRule="auto"/>
        <w:jc w:val="both"/>
        <w:rPr>
          <w:rFonts w:ascii="Times New Roman" w:hAnsi="Times New Roman"/>
          <w:sz w:val="24"/>
        </w:rPr>
      </w:pPr>
    </w:p>
    <w:p w:rsidR="00013949" w:rsidRDefault="00013949" w:rsidP="008E50C1">
      <w:pPr>
        <w:spacing w:line="480" w:lineRule="auto"/>
        <w:jc w:val="both"/>
        <w:rPr>
          <w:rFonts w:ascii="Times New Roman" w:hAnsi="Times New Roman"/>
          <w:color w:val="222222"/>
          <w:sz w:val="24"/>
          <w:shd w:val="clear" w:color="auto" w:fill="FFFFFF"/>
        </w:rPr>
      </w:pPr>
    </w:p>
    <w:p w:rsidR="00013949" w:rsidRPr="00E80EB4" w:rsidRDefault="009B18E5" w:rsidP="00013949">
      <w:pPr>
        <w:pStyle w:val="Heading1"/>
        <w:spacing w:line="480" w:lineRule="auto"/>
        <w:rPr>
          <w:rFonts w:ascii="Times New Roman" w:hAnsi="Times New Roman"/>
          <w:color w:val="4472C4" w:themeColor="accent1"/>
          <w:sz w:val="40"/>
          <w:szCs w:val="40"/>
        </w:rPr>
      </w:pPr>
      <w:bookmarkStart w:id="1111" w:name="_Toc481120405"/>
      <w:bookmarkStart w:id="1112" w:name="_Toc481142267"/>
      <w:bookmarkStart w:id="1113" w:name="_Toc481143669"/>
      <w:bookmarkStart w:id="1114" w:name="_Toc481143966"/>
      <w:bookmarkStart w:id="1115" w:name="_Toc481144160"/>
      <w:bookmarkStart w:id="1116" w:name="_Toc481144382"/>
      <w:bookmarkStart w:id="1117" w:name="_Toc481144531"/>
      <w:bookmarkStart w:id="1118" w:name="_Toc481145041"/>
      <w:bookmarkStart w:id="1119" w:name="_Toc492646572"/>
      <w:bookmarkStart w:id="1120" w:name="_Toc493534751"/>
      <w:bookmarkStart w:id="1121" w:name="_Toc493534842"/>
      <w:r>
        <w:rPr>
          <w:rFonts w:ascii="Times New Roman" w:hAnsi="Times New Roman"/>
          <w:color w:val="4472C4" w:themeColor="accent1"/>
          <w:sz w:val="40"/>
          <w:szCs w:val="40"/>
        </w:rPr>
        <w:lastRenderedPageBreak/>
        <w:t>Chapter 5</w:t>
      </w:r>
      <w:r w:rsidR="00013949" w:rsidRPr="00E80EB4">
        <w:rPr>
          <w:rFonts w:ascii="Times New Roman" w:hAnsi="Times New Roman"/>
          <w:color w:val="4472C4" w:themeColor="accent1"/>
          <w:sz w:val="40"/>
          <w:szCs w:val="40"/>
        </w:rPr>
        <w:t>: Conclusions</w:t>
      </w:r>
      <w:bookmarkEnd w:id="1111"/>
      <w:bookmarkEnd w:id="1112"/>
      <w:bookmarkEnd w:id="1113"/>
      <w:bookmarkEnd w:id="1114"/>
      <w:bookmarkEnd w:id="1115"/>
      <w:bookmarkEnd w:id="1116"/>
      <w:bookmarkEnd w:id="1117"/>
      <w:bookmarkEnd w:id="1118"/>
      <w:bookmarkEnd w:id="1119"/>
      <w:bookmarkEnd w:id="1120"/>
      <w:bookmarkEnd w:id="1121"/>
    </w:p>
    <w:p w:rsidR="00013949" w:rsidRDefault="00013949" w:rsidP="00013949">
      <w:pPr>
        <w:spacing w:line="480" w:lineRule="auto"/>
        <w:jc w:val="both"/>
        <w:rPr>
          <w:rFonts w:ascii="Times New Roman" w:hAnsi="Times New Roman"/>
          <w:kern w:val="2"/>
          <w:sz w:val="24"/>
          <w:szCs w:val="24"/>
        </w:rPr>
      </w:pPr>
      <w:r w:rsidRPr="001C154B">
        <w:rPr>
          <w:rFonts w:ascii="Times New Roman" w:hAnsi="Times New Roman"/>
          <w:sz w:val="24"/>
          <w:szCs w:val="24"/>
        </w:rPr>
        <w:t>In this thesis, a series of polymer/MMT nanocomposite materials were studied and the results were presented and analysed. Several conclusions can be made from those findings. As for the 3</w:t>
      </w:r>
      <w:r w:rsidRPr="001C154B">
        <w:rPr>
          <w:rFonts w:ascii="Times New Roman" w:hAnsi="Times New Roman"/>
          <w:sz w:val="24"/>
          <w:szCs w:val="24"/>
          <w:vertAlign w:val="superscript"/>
        </w:rPr>
        <w:t>rd</w:t>
      </w:r>
      <w:r w:rsidRPr="001C154B">
        <w:rPr>
          <w:rFonts w:ascii="Times New Roman" w:hAnsi="Times New Roman"/>
          <w:sz w:val="24"/>
          <w:szCs w:val="24"/>
        </w:rPr>
        <w:t xml:space="preserve"> chapter, </w:t>
      </w:r>
      <w:r w:rsidR="00F40BA6">
        <w:rPr>
          <w:rFonts w:ascii="Times New Roman" w:hAnsi="Times New Roman"/>
          <w:sz w:val="24"/>
          <w:szCs w:val="24"/>
        </w:rPr>
        <w:t xml:space="preserve">when twice-extruded, </w:t>
      </w:r>
      <w:r w:rsidR="00A37A7A">
        <w:rPr>
          <w:rFonts w:ascii="Times New Roman" w:hAnsi="Times New Roman"/>
          <w:sz w:val="24"/>
          <w:szCs w:val="24"/>
        </w:rPr>
        <w:t xml:space="preserve">at a low clay content (&lt; 2 </w:t>
      </w:r>
      <w:proofErr w:type="spellStart"/>
      <w:r w:rsidR="00A37A7A">
        <w:rPr>
          <w:rFonts w:ascii="Times New Roman" w:hAnsi="Times New Roman"/>
          <w:sz w:val="24"/>
          <w:szCs w:val="24"/>
        </w:rPr>
        <w:t>wt</w:t>
      </w:r>
      <w:proofErr w:type="spellEnd"/>
      <w:r w:rsidRPr="001C154B">
        <w:rPr>
          <w:rFonts w:ascii="Times New Roman" w:hAnsi="Times New Roman"/>
          <w:sz w:val="24"/>
          <w:szCs w:val="24"/>
        </w:rPr>
        <w:t xml:space="preserve">%), an organic surfactant and/or chemical blowing agent helped MMT to form exfoliated structure, while intercalated structure could be found for the nanocomposite incorporated with the neat MMT. By the methods used in this chapter, the amount of citric acid which was kept in the clay galleries was quite small. During extrusion, there were MMT and citric acid left in the barrel </w:t>
      </w:r>
      <w:r w:rsidRPr="001C154B">
        <w:rPr>
          <w:rFonts w:ascii="Times New Roman" w:hAnsi="Times New Roman" w:hint="eastAsia"/>
          <w:sz w:val="24"/>
          <w:szCs w:val="24"/>
        </w:rPr>
        <w:t xml:space="preserve">of the extruder </w:t>
      </w:r>
      <w:r w:rsidRPr="001C154B">
        <w:rPr>
          <w:rFonts w:ascii="Times New Roman" w:hAnsi="Times New Roman"/>
          <w:sz w:val="24"/>
          <w:szCs w:val="24"/>
        </w:rPr>
        <w:t>even after purging. Also some residual citric acid particles were found in all the samples, and polyamide</w:t>
      </w:r>
      <w:r w:rsidRPr="001C154B">
        <w:rPr>
          <w:rFonts w:ascii="Times New Roman" w:hAnsi="Times New Roman" w:hint="eastAsia"/>
          <w:sz w:val="24"/>
          <w:szCs w:val="24"/>
        </w:rPr>
        <w:t xml:space="preserve"> 6 </w:t>
      </w:r>
      <w:proofErr w:type="gramStart"/>
      <w:r w:rsidRPr="001C154B">
        <w:rPr>
          <w:rFonts w:ascii="Times New Roman" w:hAnsi="Times New Roman" w:hint="eastAsia"/>
          <w:sz w:val="24"/>
          <w:szCs w:val="24"/>
        </w:rPr>
        <w:t>matrix</w:t>
      </w:r>
      <w:proofErr w:type="gramEnd"/>
      <w:r w:rsidRPr="001C154B">
        <w:rPr>
          <w:rFonts w:ascii="Times New Roman" w:hAnsi="Times New Roman" w:hint="eastAsia"/>
          <w:sz w:val="24"/>
          <w:szCs w:val="24"/>
        </w:rPr>
        <w:t xml:space="preserve"> seemed to degrade</w:t>
      </w:r>
      <w:r w:rsidRPr="001C154B">
        <w:rPr>
          <w:rFonts w:ascii="Times New Roman" w:hAnsi="Times New Roman"/>
          <w:sz w:val="24"/>
          <w:szCs w:val="24"/>
        </w:rPr>
        <w:t xml:space="preserve"> during processing</w:t>
      </w:r>
      <w:r w:rsidRPr="001C154B">
        <w:rPr>
          <w:rFonts w:ascii="Times New Roman" w:hAnsi="Times New Roman" w:hint="eastAsia"/>
          <w:sz w:val="24"/>
          <w:szCs w:val="24"/>
        </w:rPr>
        <w:t xml:space="preserve">. </w:t>
      </w:r>
      <w:r w:rsidR="00F40BA6">
        <w:rPr>
          <w:rFonts w:ascii="Times New Roman" w:hAnsi="Times New Roman"/>
          <w:sz w:val="24"/>
          <w:szCs w:val="24"/>
        </w:rPr>
        <w:t xml:space="preserve">As for the </w:t>
      </w:r>
      <w:r w:rsidR="009847FA">
        <w:rPr>
          <w:rFonts w:ascii="Times New Roman" w:hAnsi="Times New Roman"/>
          <w:sz w:val="24"/>
          <w:szCs w:val="24"/>
        </w:rPr>
        <w:t>triple</w:t>
      </w:r>
      <w:r w:rsidR="00F40BA6">
        <w:rPr>
          <w:rFonts w:ascii="Times New Roman" w:hAnsi="Times New Roman"/>
          <w:sz w:val="24"/>
          <w:szCs w:val="24"/>
        </w:rPr>
        <w:t>-extruded nylon 6 and its nanocomposites,</w:t>
      </w:r>
      <w:r w:rsidR="00F40BA6" w:rsidRPr="001C154B">
        <w:rPr>
          <w:rFonts w:ascii="Times New Roman" w:hAnsi="Times New Roman"/>
          <w:sz w:val="24"/>
          <w:szCs w:val="24"/>
        </w:rPr>
        <w:t xml:space="preserve"> </w:t>
      </w:r>
      <w:r w:rsidR="00397060">
        <w:rPr>
          <w:rFonts w:ascii="Times New Roman" w:hAnsi="Times New Roman"/>
          <w:sz w:val="24"/>
          <w:szCs w:val="24"/>
        </w:rPr>
        <w:t xml:space="preserve">a thermally stable polymeric </w:t>
      </w:r>
      <w:r w:rsidR="004C1C55">
        <w:rPr>
          <w:rFonts w:ascii="Times New Roman" w:hAnsi="Times New Roman"/>
          <w:sz w:val="24"/>
          <w:szCs w:val="24"/>
        </w:rPr>
        <w:t>surfactant</w:t>
      </w:r>
      <w:r w:rsidR="00397060">
        <w:rPr>
          <w:rFonts w:ascii="Times New Roman" w:hAnsi="Times New Roman"/>
          <w:sz w:val="24"/>
          <w:szCs w:val="24"/>
        </w:rPr>
        <w:t xml:space="preserve"> (Atlas) was used. T</w:t>
      </w:r>
      <w:r w:rsidR="00F40BA6" w:rsidRPr="001C154B">
        <w:rPr>
          <w:rFonts w:ascii="Times New Roman" w:hAnsi="Times New Roman"/>
          <w:sz w:val="24"/>
          <w:szCs w:val="24"/>
        </w:rPr>
        <w:t xml:space="preserve">he problems of </w:t>
      </w:r>
      <w:r w:rsidR="00F40BA6" w:rsidRPr="001C154B">
        <w:rPr>
          <w:rFonts w:ascii="Times New Roman" w:hAnsi="Times New Roman" w:hint="eastAsia"/>
          <w:sz w:val="24"/>
          <w:szCs w:val="24"/>
        </w:rPr>
        <w:t>retained MMT in the barrel of the extruder</w:t>
      </w:r>
      <w:r w:rsidR="008C5EF6">
        <w:rPr>
          <w:rFonts w:ascii="Times New Roman" w:hAnsi="Times New Roman"/>
          <w:sz w:val="24"/>
          <w:szCs w:val="24"/>
        </w:rPr>
        <w:t xml:space="preserve">, nylon </w:t>
      </w:r>
      <w:proofErr w:type="gramStart"/>
      <w:r w:rsidR="008C5EF6">
        <w:rPr>
          <w:rFonts w:ascii="Times New Roman" w:hAnsi="Times New Roman"/>
          <w:sz w:val="24"/>
          <w:szCs w:val="24"/>
        </w:rPr>
        <w:t>6 degradation</w:t>
      </w:r>
      <w:proofErr w:type="gramEnd"/>
      <w:r w:rsidR="00F40BA6" w:rsidRPr="001C154B">
        <w:rPr>
          <w:rFonts w:ascii="Times New Roman" w:hAnsi="Times New Roman" w:hint="eastAsia"/>
          <w:sz w:val="24"/>
          <w:szCs w:val="24"/>
        </w:rPr>
        <w:t xml:space="preserve"> and residual citric acid in the samples</w:t>
      </w:r>
      <w:r w:rsidR="00F40BA6">
        <w:rPr>
          <w:rFonts w:ascii="Times New Roman" w:hAnsi="Times New Roman"/>
          <w:sz w:val="24"/>
          <w:szCs w:val="24"/>
        </w:rPr>
        <w:t xml:space="preserve"> were </w:t>
      </w:r>
      <w:r w:rsidR="00397060">
        <w:rPr>
          <w:rFonts w:ascii="Times New Roman" w:hAnsi="Times New Roman"/>
          <w:sz w:val="24"/>
          <w:szCs w:val="24"/>
        </w:rPr>
        <w:t xml:space="preserve">still </w:t>
      </w:r>
      <w:r w:rsidR="00F40BA6">
        <w:rPr>
          <w:rFonts w:ascii="Times New Roman" w:hAnsi="Times New Roman"/>
          <w:sz w:val="24"/>
          <w:szCs w:val="24"/>
        </w:rPr>
        <w:t>not solved</w:t>
      </w:r>
      <w:r w:rsidR="00F40BA6" w:rsidRPr="001C154B">
        <w:rPr>
          <w:rFonts w:ascii="Times New Roman" w:hAnsi="Times New Roman" w:hint="eastAsia"/>
          <w:sz w:val="24"/>
          <w:szCs w:val="24"/>
        </w:rPr>
        <w:t xml:space="preserve">. </w:t>
      </w:r>
      <w:r w:rsidR="00F40BA6">
        <w:rPr>
          <w:rFonts w:ascii="Times New Roman" w:hAnsi="Times New Roman"/>
          <w:sz w:val="24"/>
          <w:szCs w:val="24"/>
        </w:rPr>
        <w:t xml:space="preserve">In terms of the mechanical properties, </w:t>
      </w:r>
      <w:r w:rsidR="00397060">
        <w:rPr>
          <w:rFonts w:ascii="Times New Roman" w:hAnsi="Times New Roman"/>
          <w:sz w:val="24"/>
          <w:szCs w:val="24"/>
        </w:rPr>
        <w:t>for</w:t>
      </w:r>
      <w:r w:rsidR="009847FA">
        <w:rPr>
          <w:rFonts w:ascii="Times New Roman" w:hAnsi="Times New Roman"/>
          <w:sz w:val="24"/>
          <w:szCs w:val="24"/>
        </w:rPr>
        <w:t xml:space="preserve"> either twice-extruded or triple</w:t>
      </w:r>
      <w:r w:rsidR="00397060">
        <w:rPr>
          <w:rFonts w:ascii="Times New Roman" w:hAnsi="Times New Roman"/>
          <w:sz w:val="24"/>
          <w:szCs w:val="24"/>
        </w:rPr>
        <w:t xml:space="preserve">-extruded nylon 6 nanocomposites, </w:t>
      </w:r>
      <w:r w:rsidR="00F40BA6">
        <w:rPr>
          <w:rFonts w:ascii="Times New Roman" w:hAnsi="Times New Roman"/>
          <w:sz w:val="24"/>
          <w:szCs w:val="24"/>
        </w:rPr>
        <w:t>t</w:t>
      </w:r>
      <w:r w:rsidRPr="001C154B">
        <w:rPr>
          <w:rFonts w:ascii="Times New Roman" w:hAnsi="Times New Roman"/>
          <w:sz w:val="24"/>
          <w:szCs w:val="24"/>
        </w:rPr>
        <w:t xml:space="preserve">he incorporation of </w:t>
      </w:r>
      <w:r w:rsidR="00397060">
        <w:rPr>
          <w:rFonts w:ascii="Times New Roman" w:hAnsi="Times New Roman"/>
          <w:sz w:val="24"/>
          <w:szCs w:val="24"/>
        </w:rPr>
        <w:t>clay fillers</w:t>
      </w:r>
      <w:r w:rsidRPr="001C154B">
        <w:rPr>
          <w:rFonts w:ascii="Times New Roman" w:hAnsi="Times New Roman"/>
          <w:sz w:val="24"/>
          <w:szCs w:val="24"/>
        </w:rPr>
        <w:t xml:space="preserve"> tended to increase </w:t>
      </w:r>
      <w:r w:rsidR="00F40BA6">
        <w:rPr>
          <w:rFonts w:ascii="Times New Roman" w:hAnsi="Times New Roman"/>
          <w:sz w:val="24"/>
          <w:szCs w:val="24"/>
        </w:rPr>
        <w:t>Young’s modulus</w:t>
      </w:r>
      <w:r w:rsidRPr="001C154B">
        <w:rPr>
          <w:rFonts w:ascii="Times New Roman" w:hAnsi="Times New Roman"/>
          <w:sz w:val="24"/>
          <w:szCs w:val="24"/>
        </w:rPr>
        <w:t xml:space="preserve"> but decrease </w:t>
      </w:r>
      <w:r w:rsidR="00F40BA6">
        <w:rPr>
          <w:rFonts w:ascii="Times New Roman" w:hAnsi="Times New Roman"/>
          <w:sz w:val="24"/>
          <w:szCs w:val="24"/>
        </w:rPr>
        <w:t>strain</w:t>
      </w:r>
      <w:r w:rsidRPr="001C154B">
        <w:rPr>
          <w:rFonts w:ascii="Times New Roman" w:hAnsi="Times New Roman"/>
          <w:sz w:val="24"/>
          <w:szCs w:val="24"/>
        </w:rPr>
        <w:t xml:space="preserve"> at break. The </w:t>
      </w:r>
      <w:r w:rsidR="004001BC">
        <w:rPr>
          <w:rFonts w:ascii="Times New Roman" w:hAnsi="Times New Roman"/>
          <w:sz w:val="24"/>
          <w:szCs w:val="24"/>
        </w:rPr>
        <w:t xml:space="preserve">solid </w:t>
      </w:r>
      <w:r w:rsidRPr="001C154B">
        <w:rPr>
          <w:rFonts w:ascii="Times New Roman" w:hAnsi="Times New Roman"/>
          <w:sz w:val="24"/>
          <w:szCs w:val="24"/>
        </w:rPr>
        <w:t xml:space="preserve">residual particles </w:t>
      </w:r>
      <w:r w:rsidR="004001BC">
        <w:rPr>
          <w:rFonts w:ascii="Times New Roman" w:hAnsi="Times New Roman"/>
          <w:sz w:val="24"/>
          <w:szCs w:val="24"/>
        </w:rPr>
        <w:t xml:space="preserve">from incompletely decomposed citric acid </w:t>
      </w:r>
      <w:r w:rsidRPr="001C154B">
        <w:rPr>
          <w:rFonts w:ascii="Times New Roman" w:hAnsi="Times New Roman"/>
          <w:sz w:val="24"/>
          <w:szCs w:val="24"/>
        </w:rPr>
        <w:t xml:space="preserve">created defects and weak interfaces, which made the mechanical properties declined. </w:t>
      </w:r>
      <w:r w:rsidRPr="001C154B">
        <w:rPr>
          <w:rFonts w:ascii="Times New Roman" w:hAnsi="Times New Roman" w:hint="eastAsia"/>
          <w:sz w:val="24"/>
          <w:szCs w:val="24"/>
        </w:rPr>
        <w:t xml:space="preserve">In terms of thermal properties, the incorporation of </w:t>
      </w:r>
      <w:r w:rsidRPr="001C154B">
        <w:rPr>
          <w:rFonts w:ascii="Times New Roman" w:hAnsi="Times New Roman"/>
          <w:sz w:val="24"/>
          <w:szCs w:val="24"/>
        </w:rPr>
        <w:t xml:space="preserve">the new </w:t>
      </w:r>
      <w:r w:rsidRPr="001C154B">
        <w:rPr>
          <w:rFonts w:ascii="Times New Roman" w:hAnsi="Times New Roman" w:hint="eastAsia"/>
          <w:sz w:val="24"/>
          <w:szCs w:val="24"/>
        </w:rPr>
        <w:t xml:space="preserve">Atlas surfactant </w:t>
      </w:r>
      <w:r w:rsidRPr="001C154B">
        <w:rPr>
          <w:rFonts w:ascii="Times New Roman" w:hAnsi="Times New Roman"/>
          <w:kern w:val="2"/>
          <w:sz w:val="24"/>
          <w:szCs w:val="24"/>
          <w:lang w:val="en-US"/>
        </w:rPr>
        <w:t xml:space="preserve">increased </w:t>
      </w:r>
      <w:r w:rsidRPr="001C154B">
        <w:rPr>
          <w:rFonts w:ascii="Times New Roman" w:hAnsi="Times New Roman" w:hint="eastAsia"/>
          <w:kern w:val="2"/>
          <w:sz w:val="24"/>
          <w:szCs w:val="24"/>
        </w:rPr>
        <w:t>T</w:t>
      </w:r>
      <w:r w:rsidRPr="001C154B">
        <w:rPr>
          <w:rFonts w:ascii="Times New Roman" w:hAnsi="Times New Roman" w:hint="eastAsia"/>
          <w:kern w:val="2"/>
          <w:sz w:val="24"/>
          <w:szCs w:val="24"/>
          <w:vertAlign w:val="subscript"/>
        </w:rPr>
        <w:t>50% weight loss</w:t>
      </w:r>
      <w:r w:rsidRPr="001C154B">
        <w:rPr>
          <w:rFonts w:ascii="Times New Roman" w:hAnsi="Times New Roman" w:hint="eastAsia"/>
          <w:kern w:val="2"/>
          <w:sz w:val="24"/>
          <w:szCs w:val="24"/>
        </w:rPr>
        <w:t xml:space="preserve">. </w:t>
      </w:r>
      <w:r w:rsidR="00A37A7A">
        <w:rPr>
          <w:rFonts w:ascii="Times New Roman" w:hAnsi="Times New Roman"/>
          <w:kern w:val="2"/>
          <w:sz w:val="24"/>
          <w:szCs w:val="24"/>
        </w:rPr>
        <w:t xml:space="preserve">The thermal stability was not increased for most </w:t>
      </w:r>
      <w:r w:rsidR="009847FA">
        <w:rPr>
          <w:rFonts w:ascii="Times New Roman" w:hAnsi="Times New Roman"/>
          <w:kern w:val="2"/>
          <w:sz w:val="24"/>
          <w:szCs w:val="24"/>
        </w:rPr>
        <w:t>of the twice-extruded and triple</w:t>
      </w:r>
      <w:r w:rsidR="00A37A7A">
        <w:rPr>
          <w:rFonts w:ascii="Times New Roman" w:hAnsi="Times New Roman"/>
          <w:kern w:val="2"/>
          <w:sz w:val="24"/>
          <w:szCs w:val="24"/>
        </w:rPr>
        <w:t xml:space="preserve">-extruded samples. </w:t>
      </w:r>
    </w:p>
    <w:p w:rsidR="004C1C55" w:rsidRPr="001C154B" w:rsidRDefault="004C1C55" w:rsidP="00013949">
      <w:pPr>
        <w:spacing w:line="480" w:lineRule="auto"/>
        <w:jc w:val="both"/>
        <w:rPr>
          <w:rFonts w:ascii="Times New Roman" w:hAnsi="Times New Roman"/>
          <w:kern w:val="2"/>
          <w:sz w:val="24"/>
          <w:szCs w:val="24"/>
        </w:rPr>
      </w:pPr>
    </w:p>
    <w:p w:rsidR="00013949" w:rsidRPr="001C154B" w:rsidRDefault="004001BC" w:rsidP="00013949">
      <w:pPr>
        <w:spacing w:line="480" w:lineRule="auto"/>
        <w:jc w:val="both"/>
        <w:rPr>
          <w:rFonts w:ascii="Times New Roman" w:hAnsi="Times New Roman"/>
          <w:sz w:val="24"/>
          <w:szCs w:val="24"/>
        </w:rPr>
      </w:pPr>
      <w:r>
        <w:rPr>
          <w:rFonts w:ascii="Times New Roman" w:hAnsi="Times New Roman"/>
          <w:kern w:val="2"/>
          <w:sz w:val="24"/>
          <w:szCs w:val="24"/>
        </w:rPr>
        <w:t>PAM/chitosan/MMT, PAM/alginate/MMT/Ca</w:t>
      </w:r>
      <w:r>
        <w:rPr>
          <w:rFonts w:ascii="Times New Roman" w:hAnsi="Times New Roman"/>
          <w:kern w:val="2"/>
          <w:sz w:val="24"/>
          <w:szCs w:val="24"/>
          <w:vertAlign w:val="superscript"/>
        </w:rPr>
        <w:t>2+</w:t>
      </w:r>
      <w:r>
        <w:rPr>
          <w:rFonts w:ascii="Times New Roman" w:hAnsi="Times New Roman"/>
          <w:kern w:val="2"/>
          <w:sz w:val="24"/>
          <w:szCs w:val="24"/>
        </w:rPr>
        <w:t xml:space="preserve"> and alginate/MMT/Ca</w:t>
      </w:r>
      <w:r>
        <w:rPr>
          <w:rFonts w:ascii="Times New Roman" w:hAnsi="Times New Roman"/>
          <w:kern w:val="2"/>
          <w:sz w:val="24"/>
          <w:szCs w:val="24"/>
          <w:vertAlign w:val="superscript"/>
        </w:rPr>
        <w:t>2+</w:t>
      </w:r>
      <w:r w:rsidR="00013949" w:rsidRPr="001C154B">
        <w:rPr>
          <w:rFonts w:ascii="Times New Roman" w:hAnsi="Times New Roman"/>
          <w:kern w:val="2"/>
          <w:sz w:val="24"/>
          <w:szCs w:val="24"/>
        </w:rPr>
        <w:t xml:space="preserve"> nanocomposite hydr</w:t>
      </w:r>
      <w:r w:rsidR="004C1C55">
        <w:rPr>
          <w:rFonts w:ascii="Times New Roman" w:hAnsi="Times New Roman"/>
          <w:kern w:val="2"/>
          <w:sz w:val="24"/>
          <w:szCs w:val="24"/>
        </w:rPr>
        <w:t>ogels were investigated in the 4</w:t>
      </w:r>
      <w:r w:rsidR="00013949" w:rsidRPr="001C154B">
        <w:rPr>
          <w:rFonts w:ascii="Times New Roman" w:hAnsi="Times New Roman"/>
          <w:kern w:val="2"/>
          <w:sz w:val="24"/>
          <w:szCs w:val="24"/>
          <w:vertAlign w:val="superscript"/>
        </w:rPr>
        <w:t>th</w:t>
      </w:r>
      <w:r w:rsidR="00013949" w:rsidRPr="001C154B">
        <w:rPr>
          <w:rFonts w:ascii="Times New Roman" w:hAnsi="Times New Roman"/>
          <w:kern w:val="2"/>
          <w:sz w:val="24"/>
          <w:szCs w:val="24"/>
        </w:rPr>
        <w:t xml:space="preserve"> </w:t>
      </w:r>
      <w:r w:rsidR="004C1C55">
        <w:rPr>
          <w:rFonts w:ascii="Times New Roman" w:hAnsi="Times New Roman"/>
          <w:kern w:val="2"/>
          <w:sz w:val="24"/>
          <w:szCs w:val="24"/>
        </w:rPr>
        <w:t>chapter</w:t>
      </w:r>
      <w:r w:rsidR="00013949" w:rsidRPr="001C154B">
        <w:rPr>
          <w:rFonts w:ascii="Times New Roman" w:hAnsi="Times New Roman"/>
          <w:kern w:val="2"/>
          <w:sz w:val="24"/>
          <w:szCs w:val="24"/>
        </w:rPr>
        <w:t xml:space="preserve">. </w:t>
      </w:r>
      <w:r w:rsidR="004C1C55">
        <w:rPr>
          <w:rFonts w:ascii="Times New Roman" w:hAnsi="Times New Roman"/>
          <w:sz w:val="24"/>
          <w:szCs w:val="24"/>
        </w:rPr>
        <w:t>W</w:t>
      </w:r>
      <w:r w:rsidR="00013949" w:rsidRPr="001C154B">
        <w:rPr>
          <w:rFonts w:ascii="Times New Roman" w:hAnsi="Times New Roman" w:hint="eastAsia"/>
          <w:sz w:val="24"/>
          <w:szCs w:val="24"/>
        </w:rPr>
        <w:t xml:space="preserve">ith the incorporation of </w:t>
      </w:r>
      <w:r w:rsidR="00013949" w:rsidRPr="001C154B">
        <w:rPr>
          <w:rFonts w:ascii="Times New Roman" w:hAnsi="Times New Roman"/>
          <w:sz w:val="24"/>
          <w:szCs w:val="24"/>
        </w:rPr>
        <w:t xml:space="preserve">a </w:t>
      </w:r>
      <w:r w:rsidR="00013949" w:rsidRPr="001C154B">
        <w:rPr>
          <w:rFonts w:ascii="Times New Roman" w:hAnsi="Times New Roman" w:hint="eastAsia"/>
          <w:sz w:val="24"/>
          <w:szCs w:val="24"/>
        </w:rPr>
        <w:t xml:space="preserve">small amount of chitosan, as-prepared polyacrylamide/chitosan-treated MMT nanocomposite hydrogel with the MMT/acrylamide weight ratio of 0.05 (PM 5 CHI) displayed a significantly higher tensile </w:t>
      </w:r>
      <w:r w:rsidR="00013949" w:rsidRPr="001C154B">
        <w:rPr>
          <w:rFonts w:ascii="Times New Roman" w:hAnsi="Times New Roman" w:hint="eastAsia"/>
          <w:sz w:val="24"/>
          <w:szCs w:val="24"/>
        </w:rPr>
        <w:lastRenderedPageBreak/>
        <w:t xml:space="preserve">strength and elongation at break than those of as-prepared polyacrylamide/MMT </w:t>
      </w:r>
      <w:proofErr w:type="spellStart"/>
      <w:r w:rsidR="00013949" w:rsidRPr="001C154B">
        <w:rPr>
          <w:rFonts w:ascii="Times New Roman" w:hAnsi="Times New Roman" w:hint="eastAsia"/>
          <w:sz w:val="24"/>
          <w:szCs w:val="24"/>
        </w:rPr>
        <w:t>nancomposite</w:t>
      </w:r>
      <w:proofErr w:type="spellEnd"/>
      <w:r w:rsidR="00013949" w:rsidRPr="001C154B">
        <w:rPr>
          <w:rFonts w:ascii="Times New Roman" w:hAnsi="Times New Roman" w:hint="eastAsia"/>
          <w:sz w:val="24"/>
          <w:szCs w:val="24"/>
        </w:rPr>
        <w:t xml:space="preserve"> hydrogel with the same MMT/acrylamide weight ratio (</w:t>
      </w:r>
      <w:r w:rsidR="00013949" w:rsidRPr="001C154B">
        <w:rPr>
          <w:rFonts w:ascii="Times New Roman" w:hAnsi="Times New Roman"/>
          <w:sz w:val="24"/>
          <w:szCs w:val="24"/>
        </w:rPr>
        <w:t>PM 5</w:t>
      </w:r>
      <w:r w:rsidR="00013949" w:rsidRPr="001C154B">
        <w:rPr>
          <w:rFonts w:ascii="Times New Roman" w:hAnsi="Times New Roman" w:hint="eastAsia"/>
          <w:sz w:val="24"/>
          <w:szCs w:val="24"/>
        </w:rPr>
        <w:t>)</w:t>
      </w:r>
      <w:r w:rsidR="00013949" w:rsidRPr="001C154B">
        <w:rPr>
          <w:rFonts w:ascii="Times New Roman" w:hAnsi="Times New Roman"/>
          <w:sz w:val="24"/>
          <w:szCs w:val="24"/>
        </w:rPr>
        <w:t>.</w:t>
      </w:r>
      <w:r w:rsidR="00013949" w:rsidRPr="001C154B">
        <w:rPr>
          <w:rFonts w:ascii="Times New Roman" w:hAnsi="Times New Roman" w:hint="eastAsia"/>
          <w:sz w:val="24"/>
          <w:szCs w:val="24"/>
        </w:rPr>
        <w:t xml:space="preserve"> Upon stretch</w:t>
      </w:r>
      <w:r w:rsidR="00013949" w:rsidRPr="001C154B">
        <w:rPr>
          <w:rFonts w:ascii="Times New Roman" w:hAnsi="Times New Roman"/>
          <w:sz w:val="24"/>
          <w:szCs w:val="24"/>
        </w:rPr>
        <w:t>ing</w:t>
      </w:r>
      <w:r w:rsidR="00013949" w:rsidRPr="001C154B">
        <w:rPr>
          <w:rFonts w:ascii="Times New Roman" w:hAnsi="Times New Roman" w:hint="eastAsia"/>
          <w:sz w:val="24"/>
          <w:szCs w:val="24"/>
        </w:rPr>
        <w:t>, both materials could recover their original shape in a minute when the external load was removed</w:t>
      </w:r>
      <w:r w:rsidR="00013949" w:rsidRPr="001C154B">
        <w:rPr>
          <w:rFonts w:ascii="Times New Roman" w:hAnsi="Times New Roman"/>
          <w:sz w:val="24"/>
          <w:szCs w:val="24"/>
        </w:rPr>
        <w:t>, and showed relatively low hysteresis while PM 5 CHI displayed higher hysteresis.</w:t>
      </w:r>
      <w:r w:rsidR="00013949" w:rsidRPr="001C154B">
        <w:rPr>
          <w:rFonts w:ascii="Times New Roman" w:hAnsi="Times New Roman" w:hint="eastAsia"/>
          <w:sz w:val="24"/>
          <w:szCs w:val="24"/>
        </w:rPr>
        <w:t xml:space="preserve"> The equilibri</w:t>
      </w:r>
      <w:r w:rsidR="00013949" w:rsidRPr="001C154B">
        <w:rPr>
          <w:rFonts w:ascii="Times New Roman" w:hAnsi="Times New Roman"/>
          <w:sz w:val="24"/>
          <w:szCs w:val="24"/>
        </w:rPr>
        <w:t>u</w:t>
      </w:r>
      <w:r w:rsidR="00013949" w:rsidRPr="001C154B">
        <w:rPr>
          <w:rFonts w:ascii="Times New Roman" w:hAnsi="Times New Roman" w:hint="eastAsia"/>
          <w:sz w:val="24"/>
          <w:szCs w:val="24"/>
        </w:rPr>
        <w:t xml:space="preserve">m swelling ratio of PM 5 CHI was about a half of that of PM 5. When fully swollen in PBS at 37 </w:t>
      </w:r>
      <w:proofErr w:type="spellStart"/>
      <w:r w:rsidR="00013949" w:rsidRPr="001C154B">
        <w:rPr>
          <w:rFonts w:ascii="Times New Roman" w:hAnsi="Times New Roman" w:hint="eastAsia"/>
          <w:sz w:val="24"/>
          <w:szCs w:val="24"/>
          <w:vertAlign w:val="superscript"/>
        </w:rPr>
        <w:t>o</w:t>
      </w:r>
      <w:r w:rsidR="00013949" w:rsidRPr="001C154B">
        <w:rPr>
          <w:rFonts w:ascii="Times New Roman" w:hAnsi="Times New Roman" w:hint="eastAsia"/>
          <w:sz w:val="24"/>
          <w:szCs w:val="24"/>
        </w:rPr>
        <w:t>C</w:t>
      </w:r>
      <w:proofErr w:type="spellEnd"/>
      <w:r w:rsidR="00013949" w:rsidRPr="001C154B">
        <w:rPr>
          <w:rFonts w:ascii="Times New Roman" w:hAnsi="Times New Roman" w:hint="eastAsia"/>
          <w:sz w:val="24"/>
          <w:szCs w:val="24"/>
        </w:rPr>
        <w:t xml:space="preserve">, PM 5 CHI still displayed an elongation at break over 10 and it could even survive after a compressive load of 1 </w:t>
      </w:r>
      <w:proofErr w:type="spellStart"/>
      <w:r w:rsidR="00013949" w:rsidRPr="001C154B">
        <w:rPr>
          <w:rFonts w:ascii="Times New Roman" w:hAnsi="Times New Roman" w:hint="eastAsia"/>
          <w:sz w:val="24"/>
          <w:szCs w:val="24"/>
        </w:rPr>
        <w:t>kN.</w:t>
      </w:r>
      <w:proofErr w:type="spellEnd"/>
      <w:r w:rsidR="00013949" w:rsidRPr="001C154B">
        <w:rPr>
          <w:rFonts w:ascii="Times New Roman" w:hAnsi="Times New Roman" w:hint="eastAsia"/>
          <w:sz w:val="24"/>
          <w:szCs w:val="24"/>
        </w:rPr>
        <w:t xml:space="preserve"> The remarkable properties of PM 5 CHI were attributed to PAM branching, PAM-MMT hydrogen bonding and PAM-g-chitosan which were confirmed by FTIR, in vitro degradation, SEM and parallel experiments using starch or </w:t>
      </w:r>
      <w:r w:rsidR="00013949" w:rsidRPr="001C154B">
        <w:rPr>
          <w:rFonts w:ascii="Times New Roman" w:hAnsi="Times New Roman" w:hint="eastAsia"/>
          <w:i/>
          <w:sz w:val="24"/>
          <w:szCs w:val="24"/>
        </w:rPr>
        <w:t>k</w:t>
      </w:r>
      <w:r w:rsidR="00013949" w:rsidRPr="001C154B">
        <w:rPr>
          <w:rFonts w:ascii="Times New Roman" w:hAnsi="Times New Roman" w:hint="eastAsia"/>
          <w:sz w:val="24"/>
          <w:szCs w:val="24"/>
        </w:rPr>
        <w:t xml:space="preserve">-carrageenan. PM 5 CHI could be made into </w:t>
      </w:r>
      <w:r w:rsidR="00013949" w:rsidRPr="001C154B">
        <w:rPr>
          <w:rFonts w:ascii="Times New Roman" w:hAnsi="Times New Roman"/>
          <w:sz w:val="24"/>
          <w:szCs w:val="24"/>
        </w:rPr>
        <w:t xml:space="preserve">microfibers using pressurized gyration </w:t>
      </w:r>
      <w:r w:rsidR="00013949" w:rsidRPr="001C154B">
        <w:rPr>
          <w:rFonts w:ascii="Times New Roman" w:hAnsi="Times New Roman"/>
          <w:i/>
          <w:sz w:val="24"/>
          <w:szCs w:val="24"/>
        </w:rPr>
        <w:t>via</w:t>
      </w:r>
      <w:r w:rsidR="00013949" w:rsidRPr="001C154B">
        <w:rPr>
          <w:rFonts w:ascii="Times New Roman" w:hAnsi="Times New Roman"/>
          <w:sz w:val="24"/>
          <w:szCs w:val="24"/>
        </w:rPr>
        <w:t xml:space="preserve"> the precursor route</w:t>
      </w:r>
      <w:r w:rsidR="00013949" w:rsidRPr="001C154B">
        <w:rPr>
          <w:rFonts w:ascii="Times New Roman" w:hAnsi="Times New Roman" w:hint="eastAsia"/>
          <w:sz w:val="24"/>
          <w:szCs w:val="24"/>
        </w:rPr>
        <w:t xml:space="preserve">. </w:t>
      </w:r>
    </w:p>
    <w:p w:rsidR="00013949" w:rsidRPr="001C154B" w:rsidRDefault="00013949" w:rsidP="00013949">
      <w:pPr>
        <w:spacing w:line="480" w:lineRule="auto"/>
        <w:jc w:val="both"/>
        <w:rPr>
          <w:rFonts w:ascii="Times New Roman" w:hAnsi="Times New Roman"/>
          <w:sz w:val="24"/>
          <w:szCs w:val="24"/>
        </w:rPr>
      </w:pPr>
    </w:p>
    <w:p w:rsidR="00013949" w:rsidRPr="001C154B" w:rsidRDefault="00013949" w:rsidP="00013949">
      <w:pPr>
        <w:spacing w:line="480" w:lineRule="auto"/>
        <w:jc w:val="both"/>
        <w:rPr>
          <w:rFonts w:ascii="Times New Roman" w:hAnsi="Times New Roman"/>
          <w:sz w:val="24"/>
          <w:szCs w:val="24"/>
        </w:rPr>
      </w:pPr>
      <w:r w:rsidRPr="001C154B">
        <w:rPr>
          <w:rFonts w:ascii="Times New Roman" w:hAnsi="Times New Roman" w:hint="eastAsia"/>
          <w:sz w:val="24"/>
          <w:szCs w:val="24"/>
        </w:rPr>
        <w:t>The interpenetrating nanocomposite hydrogel (</w:t>
      </w:r>
      <w:proofErr w:type="spellStart"/>
      <w:r w:rsidRPr="001C154B">
        <w:rPr>
          <w:rFonts w:ascii="Times New Roman" w:hAnsi="Times New Roman" w:hint="eastAsia"/>
          <w:sz w:val="24"/>
          <w:szCs w:val="24"/>
        </w:rPr>
        <w:t>PMACa</w:t>
      </w:r>
      <w:proofErr w:type="spellEnd"/>
      <w:r w:rsidRPr="001C154B">
        <w:rPr>
          <w:rFonts w:ascii="Times New Roman" w:hAnsi="Times New Roman" w:hint="eastAsia"/>
          <w:sz w:val="24"/>
          <w:szCs w:val="24"/>
        </w:rPr>
        <w:t>) using PAM, alginate, MMT and Ca</w:t>
      </w:r>
      <w:r w:rsidRPr="001C154B">
        <w:rPr>
          <w:rFonts w:ascii="Times New Roman" w:hAnsi="Times New Roman" w:hint="eastAsia"/>
          <w:sz w:val="24"/>
          <w:szCs w:val="24"/>
          <w:vertAlign w:val="superscript"/>
        </w:rPr>
        <w:t>2+</w:t>
      </w:r>
      <w:r w:rsidRPr="001C154B">
        <w:rPr>
          <w:rFonts w:ascii="Times New Roman" w:hAnsi="Times New Roman" w:hint="eastAsia"/>
          <w:sz w:val="24"/>
          <w:szCs w:val="24"/>
        </w:rPr>
        <w:t xml:space="preserve"> were </w:t>
      </w:r>
      <w:r w:rsidR="004C1C55">
        <w:rPr>
          <w:rFonts w:ascii="Times New Roman" w:hAnsi="Times New Roman"/>
          <w:sz w:val="24"/>
          <w:szCs w:val="24"/>
        </w:rPr>
        <w:t xml:space="preserve">also </w:t>
      </w:r>
      <w:r w:rsidRPr="001C154B">
        <w:rPr>
          <w:rFonts w:ascii="Times New Roman" w:hAnsi="Times New Roman" w:hint="eastAsia"/>
          <w:sz w:val="24"/>
          <w:szCs w:val="24"/>
        </w:rPr>
        <w:t xml:space="preserve">successfully synthesised, which showed a tensile strength of 106.2 </w:t>
      </w:r>
      <w:proofErr w:type="spellStart"/>
      <w:r w:rsidRPr="001C154B">
        <w:rPr>
          <w:rFonts w:ascii="Times New Roman" w:hAnsi="Times New Roman" w:hint="eastAsia"/>
          <w:sz w:val="24"/>
          <w:szCs w:val="24"/>
        </w:rPr>
        <w:t>kPa</w:t>
      </w:r>
      <w:proofErr w:type="spellEnd"/>
      <w:r w:rsidRPr="001C154B">
        <w:rPr>
          <w:rFonts w:ascii="Times New Roman" w:hAnsi="Times New Roman" w:hint="eastAsia"/>
          <w:sz w:val="24"/>
          <w:szCs w:val="24"/>
        </w:rPr>
        <w:t>, a strain at break of 10.1 and a toughness of 523.3 kJ m</w:t>
      </w:r>
      <w:r w:rsidRPr="001C154B">
        <w:rPr>
          <w:rFonts w:ascii="Times New Roman" w:hAnsi="Times New Roman" w:hint="eastAsia"/>
          <w:sz w:val="24"/>
          <w:szCs w:val="24"/>
          <w:vertAlign w:val="superscript"/>
        </w:rPr>
        <w:t>-3</w:t>
      </w:r>
      <w:r w:rsidRPr="001C154B">
        <w:rPr>
          <w:rFonts w:ascii="Times New Roman" w:hAnsi="Times New Roman" w:hint="eastAsia"/>
          <w:sz w:val="24"/>
          <w:szCs w:val="24"/>
        </w:rPr>
        <w:t xml:space="preserve"> at the fully swollen state, significantly higher than those of PMAW, </w:t>
      </w:r>
      <w:proofErr w:type="spellStart"/>
      <w:r w:rsidRPr="001C154B">
        <w:rPr>
          <w:rFonts w:ascii="Times New Roman" w:hAnsi="Times New Roman" w:hint="eastAsia"/>
          <w:sz w:val="24"/>
          <w:szCs w:val="24"/>
        </w:rPr>
        <w:t>PMCa</w:t>
      </w:r>
      <w:proofErr w:type="spellEnd"/>
      <w:r w:rsidRPr="001C154B">
        <w:rPr>
          <w:rFonts w:ascii="Times New Roman" w:hAnsi="Times New Roman" w:hint="eastAsia"/>
          <w:sz w:val="24"/>
          <w:szCs w:val="24"/>
        </w:rPr>
        <w:t xml:space="preserve"> and PMW when fully swollen. </w:t>
      </w:r>
      <w:proofErr w:type="spellStart"/>
      <w:r w:rsidRPr="001C154B">
        <w:rPr>
          <w:rFonts w:ascii="Times New Roman" w:hAnsi="Times New Roman" w:hint="eastAsia"/>
          <w:sz w:val="24"/>
          <w:szCs w:val="24"/>
        </w:rPr>
        <w:t>PMACa</w:t>
      </w:r>
      <w:proofErr w:type="spellEnd"/>
      <w:r w:rsidRPr="001C154B">
        <w:rPr>
          <w:rFonts w:ascii="Times New Roman" w:hAnsi="Times New Roman" w:hint="eastAsia"/>
          <w:sz w:val="24"/>
          <w:szCs w:val="24"/>
        </w:rPr>
        <w:t xml:space="preserve"> showed </w:t>
      </w:r>
      <w:r w:rsidRPr="001C154B">
        <w:rPr>
          <w:rFonts w:ascii="Times New Roman" w:hAnsi="Times New Roman"/>
          <w:sz w:val="24"/>
          <w:szCs w:val="24"/>
        </w:rPr>
        <w:t>negligible</w:t>
      </w:r>
      <w:r w:rsidRPr="001C154B">
        <w:rPr>
          <w:rFonts w:ascii="Times New Roman" w:hAnsi="Times New Roman" w:hint="eastAsia"/>
          <w:sz w:val="24"/>
          <w:szCs w:val="24"/>
        </w:rPr>
        <w:t xml:space="preserve"> hysteresis during a cyclic tension to a strain of 100%</w:t>
      </w:r>
      <w:r w:rsidRPr="001C154B">
        <w:rPr>
          <w:rFonts w:ascii="Times New Roman" w:hAnsi="Times New Roman"/>
          <w:sz w:val="24"/>
          <w:szCs w:val="24"/>
        </w:rPr>
        <w:t>, and it was</w:t>
      </w:r>
      <w:r w:rsidRPr="001C154B">
        <w:rPr>
          <w:rFonts w:ascii="Times New Roman" w:hAnsi="Times New Roman" w:hint="eastAsia"/>
          <w:sz w:val="24"/>
          <w:szCs w:val="24"/>
        </w:rPr>
        <w:t xml:space="preserve"> able to recover 88% of its original shape when stretched to a strain of 300% in 15 minutes at ambient temperature. </w:t>
      </w:r>
      <w:proofErr w:type="spellStart"/>
      <w:r w:rsidRPr="001C154B">
        <w:rPr>
          <w:rFonts w:ascii="Times New Roman" w:hAnsi="Times New Roman" w:hint="eastAsia"/>
          <w:sz w:val="24"/>
          <w:szCs w:val="24"/>
        </w:rPr>
        <w:t>PMACa</w:t>
      </w:r>
      <w:proofErr w:type="spellEnd"/>
      <w:r w:rsidRPr="001C154B">
        <w:rPr>
          <w:rFonts w:ascii="Times New Roman" w:hAnsi="Times New Roman" w:hint="eastAsia"/>
          <w:sz w:val="24"/>
          <w:szCs w:val="24"/>
        </w:rPr>
        <w:t xml:space="preserve"> was pH-sensitive </w:t>
      </w:r>
      <w:r w:rsidRPr="001C154B">
        <w:rPr>
          <w:rFonts w:ascii="Times New Roman" w:hAnsi="Times New Roman"/>
          <w:sz w:val="24"/>
          <w:szCs w:val="24"/>
        </w:rPr>
        <w:t>as</w:t>
      </w:r>
      <w:r w:rsidRPr="001C154B">
        <w:rPr>
          <w:rFonts w:ascii="Times New Roman" w:hAnsi="Times New Roman" w:hint="eastAsia"/>
          <w:sz w:val="24"/>
          <w:szCs w:val="24"/>
        </w:rPr>
        <w:t xml:space="preserve"> it showed distinctive equilibrium swelling ratios by either weight or volume in the acidic, neutral and basic environment. This pH-dependant shape change process was reversible. The flexibility and resilience of polyacrylamide-MMT network were combined with the rigidity and effective energy dissipation, giving rise to those remarkable properties</w:t>
      </w:r>
      <w:r w:rsidRPr="001C154B">
        <w:rPr>
          <w:rFonts w:ascii="Times New Roman" w:hAnsi="Times New Roman"/>
          <w:sz w:val="24"/>
          <w:szCs w:val="24"/>
        </w:rPr>
        <w:t xml:space="preserve">. </w:t>
      </w:r>
      <w:r w:rsidRPr="001C154B">
        <w:rPr>
          <w:rFonts w:ascii="Times New Roman" w:hAnsi="Times New Roman" w:hint="eastAsia"/>
          <w:sz w:val="24"/>
          <w:szCs w:val="24"/>
        </w:rPr>
        <w:t xml:space="preserve">The </w:t>
      </w:r>
      <w:r w:rsidR="005B6636">
        <w:rPr>
          <w:rFonts w:ascii="Times New Roman" w:hAnsi="Times New Roman"/>
          <w:sz w:val="24"/>
          <w:szCs w:val="24"/>
        </w:rPr>
        <w:t xml:space="preserve">good mechanical properties at the fully swollen state and pH-sensitivity </w:t>
      </w:r>
      <w:r w:rsidRPr="001C154B">
        <w:rPr>
          <w:rFonts w:ascii="Times New Roman" w:hAnsi="Times New Roman" w:hint="eastAsia"/>
          <w:sz w:val="24"/>
          <w:szCs w:val="24"/>
        </w:rPr>
        <w:t xml:space="preserve">of </w:t>
      </w:r>
      <w:proofErr w:type="spellStart"/>
      <w:r w:rsidRPr="001C154B">
        <w:rPr>
          <w:rFonts w:ascii="Times New Roman" w:hAnsi="Times New Roman" w:hint="eastAsia"/>
          <w:sz w:val="24"/>
          <w:szCs w:val="24"/>
        </w:rPr>
        <w:t>PMACa</w:t>
      </w:r>
      <w:proofErr w:type="spellEnd"/>
      <w:r w:rsidRPr="001C154B">
        <w:rPr>
          <w:rFonts w:ascii="Times New Roman" w:hAnsi="Times New Roman" w:hint="eastAsia"/>
          <w:sz w:val="24"/>
          <w:szCs w:val="24"/>
        </w:rPr>
        <w:t xml:space="preserve"> made it possible to be applicable in many fields of medicine and </w:t>
      </w:r>
      <w:r w:rsidRPr="001C154B">
        <w:rPr>
          <w:rFonts w:ascii="Times New Roman" w:hAnsi="Times New Roman"/>
          <w:sz w:val="24"/>
          <w:szCs w:val="24"/>
        </w:rPr>
        <w:t>agriculture</w:t>
      </w:r>
      <w:r w:rsidRPr="001C154B">
        <w:rPr>
          <w:rFonts w:ascii="Times New Roman" w:hAnsi="Times New Roman" w:hint="eastAsia"/>
          <w:sz w:val="24"/>
          <w:szCs w:val="24"/>
        </w:rPr>
        <w:t xml:space="preserve">.   </w:t>
      </w:r>
    </w:p>
    <w:p w:rsidR="004C1C55" w:rsidRDefault="004C1C55" w:rsidP="00013949">
      <w:pPr>
        <w:spacing w:line="480" w:lineRule="auto"/>
        <w:jc w:val="both"/>
        <w:rPr>
          <w:rFonts w:ascii="Times New Roman" w:hAnsi="Times New Roman"/>
          <w:sz w:val="24"/>
          <w:szCs w:val="24"/>
        </w:rPr>
      </w:pPr>
    </w:p>
    <w:p w:rsidR="00013949" w:rsidRPr="001C154B" w:rsidRDefault="004C1C55" w:rsidP="00013949">
      <w:pPr>
        <w:spacing w:line="480" w:lineRule="auto"/>
        <w:jc w:val="both"/>
        <w:rPr>
          <w:rFonts w:ascii="Times New Roman" w:hAnsi="Times New Roman"/>
          <w:sz w:val="24"/>
          <w:szCs w:val="24"/>
        </w:rPr>
      </w:pPr>
      <w:r>
        <w:rPr>
          <w:rFonts w:ascii="Times New Roman" w:hAnsi="Times New Roman"/>
          <w:sz w:val="24"/>
          <w:szCs w:val="24"/>
        </w:rPr>
        <w:t>The</w:t>
      </w:r>
      <w:r w:rsidR="00013949" w:rsidRPr="001C154B">
        <w:rPr>
          <w:rFonts w:ascii="Times New Roman" w:hAnsi="Times New Roman" w:hint="eastAsia"/>
          <w:sz w:val="24"/>
          <w:szCs w:val="24"/>
        </w:rPr>
        <w:t xml:space="preserve"> fully swollen alginate/MMT/Ca</w:t>
      </w:r>
      <w:r w:rsidR="00013949" w:rsidRPr="001C154B">
        <w:rPr>
          <w:rFonts w:ascii="Times New Roman" w:hAnsi="Times New Roman" w:hint="eastAsia"/>
          <w:sz w:val="24"/>
          <w:szCs w:val="24"/>
          <w:vertAlign w:val="superscript"/>
        </w:rPr>
        <w:t>2+</w:t>
      </w:r>
      <w:r w:rsidR="00013949" w:rsidRPr="001C154B">
        <w:rPr>
          <w:rFonts w:ascii="Times New Roman" w:hAnsi="Times New Roman" w:hint="eastAsia"/>
          <w:sz w:val="24"/>
          <w:szCs w:val="24"/>
        </w:rPr>
        <w:t xml:space="preserve"> nanocomposite hydrogel films were </w:t>
      </w:r>
      <w:r>
        <w:rPr>
          <w:rFonts w:ascii="Times New Roman" w:hAnsi="Times New Roman"/>
          <w:sz w:val="24"/>
          <w:szCs w:val="24"/>
        </w:rPr>
        <w:t xml:space="preserve">synthesised and </w:t>
      </w:r>
      <w:r w:rsidRPr="001C154B">
        <w:rPr>
          <w:rFonts w:ascii="Times New Roman" w:hAnsi="Times New Roman"/>
          <w:sz w:val="24"/>
          <w:szCs w:val="24"/>
        </w:rPr>
        <w:t>t</w:t>
      </w:r>
      <w:r w:rsidRPr="001C154B">
        <w:rPr>
          <w:rFonts w:ascii="Times New Roman" w:hAnsi="Times New Roman" w:hint="eastAsia"/>
          <w:sz w:val="24"/>
          <w:szCs w:val="24"/>
        </w:rPr>
        <w:t>he</w:t>
      </w:r>
      <w:r>
        <w:rPr>
          <w:rFonts w:ascii="Times New Roman" w:hAnsi="Times New Roman"/>
          <w:sz w:val="24"/>
          <w:szCs w:val="24"/>
        </w:rPr>
        <w:t>ir</w:t>
      </w:r>
      <w:r w:rsidRPr="001C154B">
        <w:rPr>
          <w:rFonts w:ascii="Times New Roman" w:hAnsi="Times New Roman" w:hint="eastAsia"/>
          <w:sz w:val="24"/>
          <w:szCs w:val="24"/>
        </w:rPr>
        <w:t xml:space="preserve"> mechanical properties </w:t>
      </w:r>
      <w:r>
        <w:rPr>
          <w:rFonts w:ascii="Times New Roman" w:hAnsi="Times New Roman"/>
          <w:sz w:val="24"/>
          <w:szCs w:val="24"/>
        </w:rPr>
        <w:t xml:space="preserve">were </w:t>
      </w:r>
      <w:r w:rsidR="00013949" w:rsidRPr="001C154B">
        <w:rPr>
          <w:rFonts w:ascii="Times New Roman" w:hAnsi="Times New Roman" w:hint="eastAsia"/>
          <w:sz w:val="24"/>
          <w:szCs w:val="24"/>
        </w:rPr>
        <w:t>studied for the first time. The alginate/MMT/Ca</w:t>
      </w:r>
      <w:r w:rsidR="00013949" w:rsidRPr="001C154B">
        <w:rPr>
          <w:rFonts w:ascii="Times New Roman" w:hAnsi="Times New Roman" w:hint="eastAsia"/>
          <w:sz w:val="24"/>
          <w:szCs w:val="24"/>
          <w:vertAlign w:val="superscript"/>
        </w:rPr>
        <w:t>2+</w:t>
      </w:r>
      <w:r w:rsidR="00013949" w:rsidRPr="001C154B">
        <w:rPr>
          <w:rFonts w:ascii="Times New Roman" w:hAnsi="Times New Roman" w:hint="eastAsia"/>
          <w:sz w:val="24"/>
          <w:szCs w:val="24"/>
        </w:rPr>
        <w:t xml:space="preserve"> nanocomposite hydrogel films with the alginate/MMT weight ratio of 7:3 (AlgMMTCa73) displayed a Young</w:t>
      </w:r>
      <w:r w:rsidR="00013949" w:rsidRPr="001C154B">
        <w:rPr>
          <w:rFonts w:ascii="Times New Roman" w:hAnsi="Times New Roman"/>
          <w:sz w:val="24"/>
          <w:szCs w:val="24"/>
        </w:rPr>
        <w:t>’</w:t>
      </w:r>
      <w:r w:rsidR="00013949" w:rsidRPr="001C154B">
        <w:rPr>
          <w:rFonts w:ascii="Times New Roman" w:hAnsi="Times New Roman" w:hint="eastAsia"/>
          <w:sz w:val="24"/>
          <w:szCs w:val="24"/>
        </w:rPr>
        <w:t xml:space="preserve">s modulus of 411.7 MPa and a tensile strength of 27.9 MPa, significantly higher than those of AlgMMTCa82 and AlgMMTCa11 at either higher or lower MMT content. </w:t>
      </w:r>
      <w:r w:rsidR="00013949">
        <w:rPr>
          <w:rFonts w:ascii="Times New Roman" w:hAnsi="Times New Roman"/>
          <w:sz w:val="24"/>
          <w:szCs w:val="24"/>
        </w:rPr>
        <w:t>Both AlgMMTCa73 and AlgMMTCa11</w:t>
      </w:r>
      <w:r w:rsidR="00013949" w:rsidRPr="001C154B">
        <w:rPr>
          <w:rFonts w:ascii="Times New Roman" w:hAnsi="Times New Roman" w:hint="eastAsia"/>
          <w:sz w:val="24"/>
          <w:szCs w:val="24"/>
        </w:rPr>
        <w:t xml:space="preserve"> showed low st</w:t>
      </w:r>
      <w:r w:rsidR="009503C7">
        <w:rPr>
          <w:rFonts w:ascii="Times New Roman" w:hAnsi="Times New Roman" w:hint="eastAsia"/>
          <w:sz w:val="24"/>
          <w:szCs w:val="24"/>
        </w:rPr>
        <w:t>rain at break no higher than 0.</w:t>
      </w:r>
      <w:r w:rsidR="009503C7">
        <w:rPr>
          <w:rFonts w:ascii="Times New Roman" w:hAnsi="Times New Roman"/>
          <w:sz w:val="24"/>
          <w:szCs w:val="24"/>
        </w:rPr>
        <w:t>21</w:t>
      </w:r>
      <w:r w:rsidR="00013949" w:rsidRPr="001C154B">
        <w:rPr>
          <w:rFonts w:ascii="Times New Roman" w:hAnsi="Times New Roman"/>
          <w:sz w:val="24"/>
          <w:szCs w:val="24"/>
        </w:rPr>
        <w:t>. T</w:t>
      </w:r>
      <w:r w:rsidR="00013949" w:rsidRPr="001C154B">
        <w:rPr>
          <w:rFonts w:ascii="Times New Roman" w:hAnsi="Times New Roman" w:hint="eastAsia"/>
          <w:sz w:val="24"/>
          <w:szCs w:val="24"/>
        </w:rPr>
        <w:t xml:space="preserve">he equilibrium </w:t>
      </w:r>
      <w:r w:rsidR="00013949" w:rsidRPr="001C154B">
        <w:rPr>
          <w:rFonts w:ascii="Times New Roman" w:hAnsi="Times New Roman"/>
          <w:sz w:val="24"/>
          <w:szCs w:val="24"/>
        </w:rPr>
        <w:t xml:space="preserve">water </w:t>
      </w:r>
      <w:r w:rsidR="00013949" w:rsidRPr="001C154B">
        <w:rPr>
          <w:rFonts w:ascii="Times New Roman" w:hAnsi="Times New Roman" w:hint="eastAsia"/>
          <w:sz w:val="24"/>
          <w:szCs w:val="24"/>
        </w:rPr>
        <w:t>swelling ratio of the films displayed the opposite trend</w:t>
      </w:r>
      <w:r w:rsidR="00013949" w:rsidRPr="001C154B">
        <w:rPr>
          <w:rFonts w:ascii="Times New Roman" w:hAnsi="Times New Roman"/>
          <w:sz w:val="24"/>
          <w:szCs w:val="24"/>
        </w:rPr>
        <w:t xml:space="preserve"> to that of the tensile strength and modulus</w:t>
      </w:r>
      <w:r w:rsidR="00013949" w:rsidRPr="001C154B">
        <w:rPr>
          <w:rFonts w:ascii="Times New Roman" w:hAnsi="Times New Roman" w:hint="eastAsia"/>
          <w:sz w:val="24"/>
          <w:szCs w:val="24"/>
        </w:rPr>
        <w:t xml:space="preserve">. As for the optical properties, the transparency of visible light was acceptable for all the films. Remarkable barrier effect </w:t>
      </w:r>
      <w:r w:rsidR="00013949" w:rsidRPr="001C154B">
        <w:rPr>
          <w:rFonts w:ascii="Times New Roman" w:hAnsi="Times New Roman"/>
          <w:sz w:val="24"/>
          <w:szCs w:val="24"/>
        </w:rPr>
        <w:t xml:space="preserve">on </w:t>
      </w:r>
      <w:r w:rsidR="00013949" w:rsidRPr="001C154B">
        <w:rPr>
          <w:rFonts w:ascii="Times New Roman" w:hAnsi="Times New Roman" w:hint="eastAsia"/>
          <w:sz w:val="24"/>
          <w:szCs w:val="24"/>
        </w:rPr>
        <w:t>ultraviolet lights</w:t>
      </w:r>
      <w:r w:rsidR="00013949" w:rsidRPr="001C154B">
        <w:rPr>
          <w:rFonts w:ascii="Times New Roman" w:hAnsi="Times New Roman"/>
          <w:sz w:val="24"/>
          <w:szCs w:val="24"/>
        </w:rPr>
        <w:t xml:space="preserve"> </w:t>
      </w:r>
      <w:r w:rsidR="00013949" w:rsidRPr="001C154B">
        <w:rPr>
          <w:rFonts w:ascii="Times New Roman" w:hAnsi="Times New Roman" w:hint="eastAsia"/>
          <w:sz w:val="24"/>
          <w:szCs w:val="24"/>
        </w:rPr>
        <w:t xml:space="preserve">was </w:t>
      </w:r>
      <w:r w:rsidR="00013949" w:rsidRPr="001C154B">
        <w:rPr>
          <w:rFonts w:ascii="Times New Roman" w:hAnsi="Times New Roman"/>
          <w:sz w:val="24"/>
          <w:szCs w:val="24"/>
        </w:rPr>
        <w:t>achieved</w:t>
      </w:r>
      <w:r w:rsidR="00013949" w:rsidRPr="001C154B">
        <w:rPr>
          <w:rFonts w:ascii="Times New Roman" w:hAnsi="Times New Roman" w:hint="eastAsia"/>
          <w:sz w:val="24"/>
          <w:szCs w:val="24"/>
        </w:rPr>
        <w:t xml:space="preserve"> by AlgMMTCa73 and AlgMMTCa11. When submerged in organic solvents, the films tended to lose some water and AlgMMTCa82 displayed strong sensitivity to acetone by showing </w:t>
      </w:r>
      <w:r w:rsidR="00013949" w:rsidRPr="001C154B">
        <w:rPr>
          <w:rFonts w:ascii="Times New Roman" w:hAnsi="Times New Roman"/>
          <w:sz w:val="24"/>
          <w:szCs w:val="24"/>
        </w:rPr>
        <w:t xml:space="preserve">a </w:t>
      </w:r>
      <w:r w:rsidR="00013949" w:rsidRPr="001C154B">
        <w:rPr>
          <w:rFonts w:ascii="Times New Roman" w:hAnsi="Times New Roman" w:hint="eastAsia"/>
          <w:sz w:val="24"/>
          <w:szCs w:val="24"/>
        </w:rPr>
        <w:t xml:space="preserve">significant shape change. The shape of all the other films was quite stable in either methanol or acetone. Those findings </w:t>
      </w:r>
      <w:r w:rsidR="00013949" w:rsidRPr="001C154B">
        <w:rPr>
          <w:rFonts w:ascii="Times New Roman" w:hAnsi="Times New Roman"/>
          <w:sz w:val="24"/>
          <w:szCs w:val="24"/>
        </w:rPr>
        <w:t>suggested</w:t>
      </w:r>
      <w:r w:rsidR="00013949" w:rsidRPr="001C154B">
        <w:rPr>
          <w:rFonts w:ascii="Times New Roman" w:hAnsi="Times New Roman" w:hint="eastAsia"/>
          <w:sz w:val="24"/>
          <w:szCs w:val="24"/>
        </w:rPr>
        <w:t xml:space="preserve"> some potential aquatic applications such as skin care for </w:t>
      </w:r>
      <w:proofErr w:type="spellStart"/>
      <w:r w:rsidR="00013949" w:rsidRPr="001C154B">
        <w:rPr>
          <w:rFonts w:ascii="Times New Roman" w:hAnsi="Times New Roman" w:hint="eastAsia"/>
          <w:sz w:val="24"/>
          <w:szCs w:val="24"/>
        </w:rPr>
        <w:t>AlgMMTCa</w:t>
      </w:r>
      <w:proofErr w:type="spellEnd"/>
      <w:r w:rsidR="00013949" w:rsidRPr="001C154B">
        <w:rPr>
          <w:rFonts w:ascii="Times New Roman" w:hAnsi="Times New Roman" w:hint="eastAsia"/>
          <w:sz w:val="24"/>
          <w:szCs w:val="24"/>
        </w:rPr>
        <w:t xml:space="preserve"> films.</w:t>
      </w:r>
    </w:p>
    <w:p w:rsidR="00013949" w:rsidRPr="001C154B" w:rsidRDefault="00013949" w:rsidP="00013949">
      <w:pPr>
        <w:spacing w:line="480" w:lineRule="auto"/>
        <w:jc w:val="both"/>
        <w:rPr>
          <w:rFonts w:ascii="Times New Roman" w:hAnsi="Times New Roman"/>
          <w:sz w:val="24"/>
          <w:szCs w:val="24"/>
        </w:rPr>
      </w:pPr>
    </w:p>
    <w:p w:rsidR="00013949" w:rsidRPr="001C154B" w:rsidRDefault="00013949" w:rsidP="00013949">
      <w:pPr>
        <w:spacing w:line="480" w:lineRule="auto"/>
        <w:jc w:val="both"/>
        <w:rPr>
          <w:rFonts w:ascii="Times New Roman" w:hAnsi="Times New Roman"/>
          <w:color w:val="000000" w:themeColor="text1"/>
          <w:kern w:val="2"/>
          <w:sz w:val="24"/>
          <w:szCs w:val="24"/>
        </w:rPr>
      </w:pPr>
      <w:r w:rsidRPr="001C154B">
        <w:rPr>
          <w:rFonts w:ascii="Times New Roman" w:hAnsi="Times New Roman" w:hint="eastAsia"/>
          <w:color w:val="000000" w:themeColor="text1"/>
          <w:kern w:val="2"/>
          <w:sz w:val="24"/>
          <w:szCs w:val="24"/>
        </w:rPr>
        <w:t xml:space="preserve">So from the work on nylon 6/MMT nanocomposites in this project, </w:t>
      </w:r>
      <w:r w:rsidRPr="001C154B">
        <w:rPr>
          <w:rFonts w:ascii="Times New Roman" w:hAnsi="Times New Roman"/>
          <w:color w:val="000000" w:themeColor="text1"/>
          <w:kern w:val="2"/>
          <w:sz w:val="24"/>
          <w:szCs w:val="24"/>
        </w:rPr>
        <w:t>it is learnt</w:t>
      </w:r>
      <w:r w:rsidRPr="001C154B">
        <w:rPr>
          <w:rFonts w:ascii="Times New Roman" w:hAnsi="Times New Roman" w:hint="eastAsia"/>
          <w:color w:val="000000" w:themeColor="text1"/>
          <w:kern w:val="2"/>
          <w:sz w:val="24"/>
          <w:szCs w:val="24"/>
        </w:rPr>
        <w:t xml:space="preserve"> that citric acid is not suitable for serving as chemical blowing agent because of the large amount of residues upon extrusion. Ammonium bicarbonate</w:t>
      </w:r>
      <w:r w:rsidRPr="001C154B">
        <w:rPr>
          <w:rFonts w:ascii="Times New Roman" w:hAnsi="Times New Roman"/>
          <w:color w:val="000000" w:themeColor="text1"/>
          <w:kern w:val="2"/>
          <w:sz w:val="24"/>
          <w:szCs w:val="24"/>
        </w:rPr>
        <w:t xml:space="preserve"> </w:t>
      </w:r>
      <w:r w:rsidRPr="001C154B">
        <w:rPr>
          <w:rFonts w:ascii="Times New Roman" w:hAnsi="Times New Roman" w:hint="eastAsia"/>
          <w:color w:val="000000" w:themeColor="text1"/>
          <w:kern w:val="2"/>
          <w:sz w:val="24"/>
          <w:szCs w:val="24"/>
        </w:rPr>
        <w:t>may be a better choice because of low decomposition temperature and absence of solid residues after decomposition. The extrusion temperature of nylon 6 need</w:t>
      </w:r>
      <w:r w:rsidRPr="001C154B">
        <w:rPr>
          <w:rFonts w:ascii="Times New Roman" w:hAnsi="Times New Roman"/>
          <w:color w:val="000000" w:themeColor="text1"/>
          <w:kern w:val="2"/>
          <w:sz w:val="24"/>
          <w:szCs w:val="24"/>
        </w:rPr>
        <w:t>s</w:t>
      </w:r>
      <w:r w:rsidRPr="001C154B">
        <w:rPr>
          <w:rFonts w:ascii="Times New Roman" w:hAnsi="Times New Roman" w:hint="eastAsia"/>
          <w:color w:val="000000" w:themeColor="text1"/>
          <w:kern w:val="2"/>
          <w:sz w:val="24"/>
          <w:szCs w:val="24"/>
        </w:rPr>
        <w:t xml:space="preserve"> to be lowered in order to prevent degradation. </w:t>
      </w:r>
      <w:r w:rsidRPr="001C154B">
        <w:rPr>
          <w:rFonts w:ascii="Times New Roman" w:hAnsi="Times New Roman"/>
          <w:color w:val="000000" w:themeColor="text1"/>
          <w:kern w:val="2"/>
          <w:sz w:val="24"/>
          <w:szCs w:val="24"/>
        </w:rPr>
        <w:t>A</w:t>
      </w:r>
      <w:r w:rsidRPr="001C154B">
        <w:rPr>
          <w:rFonts w:ascii="Times New Roman" w:hAnsi="Times New Roman" w:hint="eastAsia"/>
          <w:color w:val="000000" w:themeColor="text1"/>
          <w:kern w:val="2"/>
          <w:sz w:val="24"/>
          <w:szCs w:val="24"/>
        </w:rPr>
        <w:t xml:space="preserve"> side feeder is needed for better incorporation of MMT powder. Other bifunctional or multi-functional polymeric surfactants are worth </w:t>
      </w:r>
      <w:r w:rsidRPr="001C154B">
        <w:rPr>
          <w:rFonts w:ascii="Times New Roman" w:hAnsi="Times New Roman"/>
          <w:color w:val="000000" w:themeColor="text1"/>
          <w:kern w:val="2"/>
          <w:sz w:val="24"/>
          <w:szCs w:val="24"/>
        </w:rPr>
        <w:t>testing for the modification of</w:t>
      </w:r>
      <w:r w:rsidRPr="001C154B">
        <w:rPr>
          <w:rFonts w:ascii="Times New Roman" w:hAnsi="Times New Roman" w:hint="eastAsia"/>
          <w:color w:val="000000" w:themeColor="text1"/>
          <w:kern w:val="2"/>
          <w:sz w:val="24"/>
          <w:szCs w:val="24"/>
        </w:rPr>
        <w:t xml:space="preserve"> the MMT</w:t>
      </w:r>
      <w:r w:rsidRPr="001C154B">
        <w:rPr>
          <w:rFonts w:ascii="Times New Roman" w:hAnsi="Times New Roman"/>
          <w:color w:val="000000" w:themeColor="text1"/>
          <w:kern w:val="2"/>
          <w:sz w:val="24"/>
          <w:szCs w:val="24"/>
        </w:rPr>
        <w:t xml:space="preserve"> surface for the preparation of nanocomposite materials</w:t>
      </w:r>
      <w:r w:rsidRPr="001C154B">
        <w:rPr>
          <w:rFonts w:ascii="Times New Roman" w:hAnsi="Times New Roman" w:hint="eastAsia"/>
          <w:color w:val="000000" w:themeColor="text1"/>
          <w:kern w:val="2"/>
          <w:sz w:val="24"/>
          <w:szCs w:val="24"/>
        </w:rPr>
        <w:t>.</w:t>
      </w:r>
    </w:p>
    <w:p w:rsidR="00013949" w:rsidRPr="001C154B" w:rsidRDefault="00013949" w:rsidP="00013949">
      <w:pPr>
        <w:spacing w:line="480" w:lineRule="auto"/>
        <w:jc w:val="both"/>
        <w:rPr>
          <w:rFonts w:ascii="Times New Roman" w:hAnsi="Times New Roman"/>
          <w:color w:val="000000" w:themeColor="text1"/>
          <w:kern w:val="2"/>
          <w:sz w:val="24"/>
          <w:szCs w:val="24"/>
        </w:rPr>
      </w:pPr>
    </w:p>
    <w:p w:rsidR="00013949" w:rsidRPr="001C154B" w:rsidRDefault="00013949" w:rsidP="00013949">
      <w:pPr>
        <w:spacing w:line="480" w:lineRule="auto"/>
        <w:jc w:val="both"/>
        <w:rPr>
          <w:rFonts w:ascii="Times New Roman" w:hAnsi="Times New Roman"/>
          <w:color w:val="000000" w:themeColor="text1"/>
          <w:kern w:val="2"/>
          <w:sz w:val="24"/>
          <w:szCs w:val="24"/>
        </w:rPr>
      </w:pPr>
      <w:r w:rsidRPr="001C154B">
        <w:rPr>
          <w:rFonts w:ascii="Times New Roman" w:hAnsi="Times New Roman"/>
          <w:color w:val="000000" w:themeColor="text1"/>
          <w:kern w:val="2"/>
          <w:sz w:val="24"/>
          <w:szCs w:val="24"/>
        </w:rPr>
        <w:t xml:space="preserve">From the work on the nanocomposite hydrogels, it is learnt that it is likely to make grafted, interpenetrating or even more complex structure, with the MMT platelets serving as the physical </w:t>
      </w:r>
      <w:proofErr w:type="spellStart"/>
      <w:r w:rsidRPr="001C154B">
        <w:rPr>
          <w:rFonts w:ascii="Times New Roman" w:hAnsi="Times New Roman"/>
          <w:color w:val="000000" w:themeColor="text1"/>
          <w:kern w:val="2"/>
          <w:sz w:val="24"/>
          <w:szCs w:val="24"/>
        </w:rPr>
        <w:t>crosslinker</w:t>
      </w:r>
      <w:proofErr w:type="spellEnd"/>
      <w:r w:rsidRPr="001C154B">
        <w:rPr>
          <w:rFonts w:ascii="Times New Roman" w:hAnsi="Times New Roman"/>
          <w:color w:val="000000" w:themeColor="text1"/>
          <w:kern w:val="2"/>
          <w:sz w:val="24"/>
          <w:szCs w:val="24"/>
        </w:rPr>
        <w:t xml:space="preserve">. The derived nanocomposite hydrogels can obtain not only significantly improved mechanical properties but also other stimuli-responsive properties. Ideas can be broadened to other hydrophilic and highly functional polymers to design high-performance polymer/MMT nanocomposite hydrogels. </w:t>
      </w:r>
      <w:r>
        <w:rPr>
          <w:rFonts w:ascii="Times New Roman" w:hAnsi="Times New Roman"/>
          <w:color w:val="000000" w:themeColor="text1"/>
          <w:kern w:val="2"/>
          <w:sz w:val="24"/>
          <w:szCs w:val="24"/>
        </w:rPr>
        <w:t xml:space="preserve">More complex structures can be made such as: PAM-clay nanocomposite hydrogel network may be incorporated with multiple networks with unique functions. </w:t>
      </w:r>
      <w:r>
        <w:rPr>
          <w:rFonts w:ascii="Times New Roman" w:hAnsi="Times New Roman" w:hint="eastAsia"/>
          <w:color w:val="000000" w:themeColor="text1"/>
          <w:kern w:val="2"/>
          <w:sz w:val="24"/>
          <w:szCs w:val="24"/>
        </w:rPr>
        <w:t>I</w:t>
      </w:r>
      <w:r>
        <w:rPr>
          <w:rFonts w:ascii="Times New Roman" w:hAnsi="Times New Roman"/>
          <w:color w:val="000000" w:themeColor="text1"/>
          <w:kern w:val="2"/>
          <w:sz w:val="24"/>
          <w:szCs w:val="24"/>
        </w:rPr>
        <w:t xml:space="preserve">t is possible to achieve multiple stimuli-responsibilities to temperature, pH, ion strength and/or electricity at the same time for the derived interpenetrating networks, without compromising their mechanical properties. </w:t>
      </w:r>
      <w:r w:rsidRPr="001C154B">
        <w:rPr>
          <w:rFonts w:ascii="Times New Roman" w:hAnsi="Times New Roman"/>
          <w:color w:val="000000" w:themeColor="text1"/>
          <w:kern w:val="2"/>
          <w:sz w:val="24"/>
          <w:szCs w:val="24"/>
        </w:rPr>
        <w:t xml:space="preserve">It is also learnt that polysaccharides and MMT are promising for making nacre-like nanocomposite materials with </w:t>
      </w:r>
      <w:r w:rsidRPr="001C154B">
        <w:rPr>
          <w:rFonts w:ascii="Times New Roman" w:hAnsi="Times New Roman" w:hint="eastAsia"/>
          <w:color w:val="000000" w:themeColor="text1"/>
          <w:kern w:val="2"/>
          <w:sz w:val="24"/>
          <w:szCs w:val="24"/>
        </w:rPr>
        <w:t xml:space="preserve">high stiffness and strength, </w:t>
      </w:r>
      <w:r w:rsidRPr="001C154B">
        <w:rPr>
          <w:rFonts w:ascii="Times New Roman" w:hAnsi="Times New Roman"/>
          <w:color w:val="000000" w:themeColor="text1"/>
          <w:kern w:val="2"/>
          <w:sz w:val="24"/>
          <w:szCs w:val="24"/>
        </w:rPr>
        <w:t xml:space="preserve">and interesting properties under either dry or wet state. </w:t>
      </w:r>
      <w:r w:rsidRPr="001C154B">
        <w:rPr>
          <w:rFonts w:ascii="Times New Roman" w:hAnsi="Times New Roman" w:hint="eastAsia"/>
          <w:color w:val="000000" w:themeColor="text1"/>
          <w:kern w:val="2"/>
          <w:sz w:val="24"/>
          <w:szCs w:val="24"/>
        </w:rPr>
        <w:t xml:space="preserve">  </w:t>
      </w:r>
    </w:p>
    <w:p w:rsidR="00013949" w:rsidRPr="00833C3D" w:rsidRDefault="00013949" w:rsidP="00013949">
      <w:pPr>
        <w:spacing w:line="480" w:lineRule="auto"/>
        <w:jc w:val="both"/>
        <w:rPr>
          <w:rFonts w:ascii="Times New Roman" w:hAnsi="Times New Roman"/>
          <w:sz w:val="24"/>
          <w:szCs w:val="22"/>
        </w:rPr>
      </w:pPr>
    </w:p>
    <w:p w:rsidR="00013949" w:rsidRPr="00833C3D" w:rsidRDefault="00013949" w:rsidP="00013949">
      <w:pPr>
        <w:jc w:val="both"/>
        <w:rPr>
          <w:b/>
          <w:sz w:val="44"/>
          <w:szCs w:val="22"/>
        </w:rPr>
      </w:pPr>
    </w:p>
    <w:p w:rsidR="00013949" w:rsidRPr="00833C3D" w:rsidRDefault="00013949" w:rsidP="00013949">
      <w:pPr>
        <w:jc w:val="both"/>
        <w:rPr>
          <w:rFonts w:ascii="Times New Roman" w:hAnsi="Times New Roman"/>
          <w:sz w:val="24"/>
          <w:szCs w:val="22"/>
        </w:rPr>
      </w:pPr>
    </w:p>
    <w:p w:rsidR="00013949" w:rsidRDefault="00013949" w:rsidP="00013949">
      <w:pPr>
        <w:spacing w:line="480" w:lineRule="auto"/>
        <w:jc w:val="both"/>
        <w:rPr>
          <w:rFonts w:ascii="Times New Roman" w:hAnsi="Times New Roman"/>
          <w:sz w:val="24"/>
        </w:rPr>
      </w:pPr>
    </w:p>
    <w:p w:rsidR="00013949" w:rsidRDefault="00013949" w:rsidP="00013949">
      <w:pPr>
        <w:spacing w:line="480" w:lineRule="auto"/>
        <w:jc w:val="both"/>
        <w:rPr>
          <w:rFonts w:ascii="Times New Roman" w:hAnsi="Times New Roman"/>
          <w:sz w:val="24"/>
        </w:rPr>
      </w:pPr>
    </w:p>
    <w:p w:rsidR="00013949" w:rsidRDefault="00013949" w:rsidP="00013949">
      <w:pPr>
        <w:spacing w:line="480" w:lineRule="auto"/>
        <w:jc w:val="both"/>
        <w:rPr>
          <w:rFonts w:ascii="Times New Roman" w:hAnsi="Times New Roman"/>
          <w:sz w:val="24"/>
        </w:rPr>
      </w:pPr>
    </w:p>
    <w:p w:rsidR="008C5EF6" w:rsidRDefault="008C5EF6" w:rsidP="00013949">
      <w:pPr>
        <w:spacing w:line="480" w:lineRule="auto"/>
        <w:jc w:val="both"/>
        <w:rPr>
          <w:rFonts w:ascii="Times New Roman" w:hAnsi="Times New Roman"/>
          <w:sz w:val="24"/>
        </w:rPr>
      </w:pPr>
    </w:p>
    <w:p w:rsidR="008C5EF6" w:rsidRDefault="008C5EF6" w:rsidP="00013949">
      <w:pPr>
        <w:spacing w:line="480" w:lineRule="auto"/>
        <w:jc w:val="both"/>
        <w:rPr>
          <w:rFonts w:ascii="Times New Roman" w:hAnsi="Times New Roman"/>
          <w:sz w:val="24"/>
        </w:rPr>
      </w:pPr>
    </w:p>
    <w:p w:rsidR="00013949" w:rsidRDefault="00757F26" w:rsidP="00013949">
      <w:pPr>
        <w:pStyle w:val="Heading1"/>
        <w:spacing w:line="480" w:lineRule="auto"/>
        <w:rPr>
          <w:rFonts w:ascii="Times New Roman" w:hAnsi="Times New Roman"/>
          <w:color w:val="4472C4" w:themeColor="accent1"/>
          <w:sz w:val="40"/>
          <w:szCs w:val="40"/>
        </w:rPr>
      </w:pPr>
      <w:bookmarkStart w:id="1122" w:name="_Toc492646573"/>
      <w:bookmarkStart w:id="1123" w:name="_Toc493534752"/>
      <w:bookmarkStart w:id="1124" w:name="_Toc493534843"/>
      <w:r>
        <w:rPr>
          <w:rFonts w:ascii="Times New Roman" w:hAnsi="Times New Roman"/>
          <w:color w:val="4472C4" w:themeColor="accent1"/>
          <w:sz w:val="40"/>
          <w:szCs w:val="40"/>
        </w:rPr>
        <w:lastRenderedPageBreak/>
        <w:t>Chapter</w:t>
      </w:r>
      <w:r w:rsidR="009B18E5">
        <w:rPr>
          <w:rFonts w:ascii="Times New Roman" w:hAnsi="Times New Roman" w:hint="eastAsia"/>
          <w:color w:val="4472C4" w:themeColor="accent1"/>
          <w:sz w:val="40"/>
          <w:szCs w:val="40"/>
        </w:rPr>
        <w:t xml:space="preserve"> </w:t>
      </w:r>
      <w:r w:rsidR="009B18E5">
        <w:rPr>
          <w:rFonts w:ascii="Times New Roman" w:hAnsi="Times New Roman"/>
          <w:color w:val="4472C4" w:themeColor="accent1"/>
          <w:sz w:val="40"/>
          <w:szCs w:val="40"/>
        </w:rPr>
        <w:t>6</w:t>
      </w:r>
      <w:r>
        <w:rPr>
          <w:rFonts w:ascii="Times New Roman" w:hAnsi="Times New Roman"/>
          <w:color w:val="4472C4" w:themeColor="accent1"/>
          <w:sz w:val="40"/>
          <w:szCs w:val="40"/>
        </w:rPr>
        <w:t xml:space="preserve">: </w:t>
      </w:r>
      <w:r w:rsidR="00013949" w:rsidRPr="00241049">
        <w:rPr>
          <w:rFonts w:ascii="Times New Roman" w:hAnsi="Times New Roman"/>
          <w:color w:val="4472C4" w:themeColor="accent1"/>
          <w:sz w:val="40"/>
          <w:szCs w:val="40"/>
        </w:rPr>
        <w:t>Future Work</w:t>
      </w:r>
      <w:bookmarkEnd w:id="1122"/>
      <w:bookmarkEnd w:id="1123"/>
      <w:bookmarkEnd w:id="1124"/>
    </w:p>
    <w:p w:rsidR="00013949" w:rsidRDefault="00013949" w:rsidP="00013949">
      <w:pPr>
        <w:spacing w:line="480" w:lineRule="auto"/>
        <w:jc w:val="both"/>
        <w:rPr>
          <w:rFonts w:ascii="Times New Roman" w:hAnsi="Times New Roman"/>
          <w:color w:val="000000" w:themeColor="text1"/>
          <w:kern w:val="2"/>
          <w:sz w:val="24"/>
          <w:szCs w:val="24"/>
        </w:rPr>
      </w:pPr>
      <w:r>
        <w:rPr>
          <w:rFonts w:ascii="Times New Roman" w:hAnsi="Times New Roman"/>
          <w:color w:val="000000" w:themeColor="text1"/>
          <w:kern w:val="2"/>
          <w:sz w:val="24"/>
          <w:szCs w:val="24"/>
        </w:rPr>
        <w:t>Based on the results from Nylon 6 and its clay nanocomposites, better chemical blowing agents, such as ammonium bicarbonate</w:t>
      </w:r>
      <w:r w:rsidRPr="00241049">
        <w:rPr>
          <w:rFonts w:ascii="Times New Roman" w:hAnsi="Times New Roman"/>
          <w:color w:val="000000" w:themeColor="text1"/>
          <w:kern w:val="2"/>
          <w:sz w:val="24"/>
          <w:szCs w:val="24"/>
        </w:rPr>
        <w:t xml:space="preserve"> </w:t>
      </w:r>
      <w:r>
        <w:rPr>
          <w:rFonts w:ascii="Times New Roman" w:hAnsi="Times New Roman"/>
          <w:color w:val="000000" w:themeColor="text1"/>
          <w:kern w:val="2"/>
          <w:sz w:val="24"/>
          <w:szCs w:val="24"/>
        </w:rPr>
        <w:t xml:space="preserve">which can be easily absorbed by the clay platelets and have </w:t>
      </w:r>
      <w:r w:rsidR="005307D5">
        <w:rPr>
          <w:rFonts w:ascii="Times New Roman" w:hAnsi="Times New Roman"/>
          <w:color w:val="000000" w:themeColor="text1"/>
          <w:kern w:val="2"/>
          <w:sz w:val="24"/>
          <w:szCs w:val="24"/>
        </w:rPr>
        <w:t xml:space="preserve">low thermal decomposition temperature and </w:t>
      </w:r>
      <w:r>
        <w:rPr>
          <w:rFonts w:ascii="Times New Roman" w:hAnsi="Times New Roman"/>
          <w:color w:val="000000" w:themeColor="text1"/>
          <w:kern w:val="2"/>
          <w:sz w:val="24"/>
          <w:szCs w:val="24"/>
        </w:rPr>
        <w:t xml:space="preserve">no solid residues after thermal decomposition, are worth trying for improving clay exfoliation of polymer/clay nanocomposites. Other lowly polar polymers such polystyrene and polypropylene are worth studying and significantly improvement of clay exfoliation might be received, apart from polar polymers such as Nylon 6. </w:t>
      </w:r>
    </w:p>
    <w:p w:rsidR="00013949" w:rsidRDefault="00013949" w:rsidP="00013949">
      <w:pPr>
        <w:spacing w:line="480" w:lineRule="auto"/>
        <w:jc w:val="both"/>
        <w:rPr>
          <w:rFonts w:ascii="Times New Roman" w:hAnsi="Times New Roman"/>
          <w:color w:val="000000" w:themeColor="text1"/>
          <w:kern w:val="2"/>
          <w:sz w:val="24"/>
          <w:szCs w:val="24"/>
        </w:rPr>
      </w:pPr>
    </w:p>
    <w:p w:rsidR="00013949" w:rsidRDefault="00013949" w:rsidP="00013949">
      <w:pPr>
        <w:spacing w:line="480" w:lineRule="auto"/>
        <w:jc w:val="both"/>
        <w:rPr>
          <w:rFonts w:ascii="Times New Roman" w:hAnsi="Times New Roman"/>
          <w:color w:val="000000" w:themeColor="text1"/>
          <w:kern w:val="2"/>
          <w:sz w:val="24"/>
          <w:szCs w:val="24"/>
        </w:rPr>
      </w:pPr>
      <w:r>
        <w:rPr>
          <w:rFonts w:ascii="Times New Roman" w:hAnsi="Times New Roman"/>
          <w:color w:val="000000" w:themeColor="text1"/>
          <w:kern w:val="2"/>
          <w:sz w:val="24"/>
          <w:szCs w:val="24"/>
        </w:rPr>
        <w:t>According to the findings from polymer/MMT nanocomposite hydrogels, the idea of high temperature polymerisation and interpenetrating networks can be broadened to many more acrylic monomers and functional polymers. N-</w:t>
      </w:r>
      <w:proofErr w:type="spellStart"/>
      <w:r>
        <w:rPr>
          <w:rFonts w:ascii="Times New Roman" w:hAnsi="Times New Roman"/>
          <w:color w:val="000000" w:themeColor="text1"/>
          <w:kern w:val="2"/>
          <w:sz w:val="24"/>
          <w:szCs w:val="24"/>
        </w:rPr>
        <w:t>isopropylacrylamide</w:t>
      </w:r>
      <w:proofErr w:type="spellEnd"/>
      <w:r>
        <w:rPr>
          <w:rFonts w:ascii="Times New Roman" w:hAnsi="Times New Roman"/>
          <w:color w:val="000000" w:themeColor="text1"/>
          <w:kern w:val="2"/>
          <w:sz w:val="24"/>
          <w:szCs w:val="24"/>
        </w:rPr>
        <w:t xml:space="preserve"> which is thermally sensitive can be used to form nanoc</w:t>
      </w:r>
      <w:r w:rsidR="00F53EA6">
        <w:rPr>
          <w:rFonts w:ascii="Times New Roman" w:hAnsi="Times New Roman"/>
          <w:color w:val="000000" w:themeColor="text1"/>
          <w:kern w:val="2"/>
          <w:sz w:val="24"/>
          <w:szCs w:val="24"/>
        </w:rPr>
        <w:t xml:space="preserve">omposite hydrogels with clays. </w:t>
      </w:r>
      <w:proofErr w:type="gramStart"/>
      <w:r w:rsidR="00F53EA6">
        <w:rPr>
          <w:rFonts w:ascii="Times New Roman" w:hAnsi="Times New Roman"/>
          <w:color w:val="000000" w:themeColor="text1"/>
          <w:kern w:val="2"/>
          <w:sz w:val="24"/>
          <w:szCs w:val="24"/>
        </w:rPr>
        <w:t>k</w:t>
      </w:r>
      <w:r>
        <w:rPr>
          <w:rFonts w:ascii="Times New Roman" w:hAnsi="Times New Roman"/>
          <w:color w:val="000000" w:themeColor="text1"/>
          <w:kern w:val="2"/>
          <w:sz w:val="24"/>
          <w:szCs w:val="24"/>
        </w:rPr>
        <w:t>-carrageenan</w:t>
      </w:r>
      <w:proofErr w:type="gramEnd"/>
      <w:r>
        <w:rPr>
          <w:rFonts w:ascii="Times New Roman" w:hAnsi="Times New Roman"/>
          <w:color w:val="000000" w:themeColor="text1"/>
          <w:kern w:val="2"/>
          <w:sz w:val="24"/>
          <w:szCs w:val="24"/>
        </w:rPr>
        <w:t xml:space="preserve"> which is ion strength-sensitive can be dissolved in water and form ionic crosslinking with many divalent cations. Layered double hydroxide platelets which are positively charged are promising for serving as physical, multi-functional </w:t>
      </w:r>
      <w:proofErr w:type="spellStart"/>
      <w:r>
        <w:rPr>
          <w:rFonts w:ascii="Times New Roman" w:hAnsi="Times New Roman"/>
          <w:color w:val="000000" w:themeColor="text1"/>
          <w:kern w:val="2"/>
          <w:sz w:val="24"/>
          <w:szCs w:val="24"/>
        </w:rPr>
        <w:t>crosslinkers</w:t>
      </w:r>
      <w:proofErr w:type="spellEnd"/>
      <w:r>
        <w:rPr>
          <w:rFonts w:ascii="Times New Roman" w:hAnsi="Times New Roman"/>
          <w:color w:val="000000" w:themeColor="text1"/>
          <w:kern w:val="2"/>
          <w:sz w:val="24"/>
          <w:szCs w:val="24"/>
        </w:rPr>
        <w:t xml:space="preserve"> for nanocomposite hydrogels. The combination of 2, 3 or more of the materials above along with acrylamide, chitosan and/or alginate is worth studying in order to achieve the interpenetrating multi-functional network with good mechanical properties, even at the fully swollen state. </w:t>
      </w:r>
    </w:p>
    <w:p w:rsidR="00013949" w:rsidRPr="008E50C1" w:rsidRDefault="00013949" w:rsidP="008E50C1">
      <w:pPr>
        <w:spacing w:line="480" w:lineRule="auto"/>
        <w:jc w:val="both"/>
        <w:rPr>
          <w:rFonts w:ascii="Times New Roman" w:hAnsi="Times New Roman"/>
          <w:color w:val="222222"/>
          <w:sz w:val="24"/>
          <w:shd w:val="clear" w:color="auto" w:fill="FFFFFF"/>
        </w:rPr>
      </w:pPr>
    </w:p>
    <w:p w:rsidR="009C4B9F" w:rsidRPr="009C4B9F" w:rsidRDefault="009C4B9F" w:rsidP="009C4B9F">
      <w:pPr>
        <w:spacing w:line="480" w:lineRule="auto"/>
        <w:jc w:val="both"/>
        <w:rPr>
          <w:lang w:val="en-US"/>
        </w:rPr>
      </w:pPr>
    </w:p>
    <w:p w:rsidR="00B8642D" w:rsidRDefault="00B8642D" w:rsidP="00B8642D"/>
    <w:p w:rsidR="00013949" w:rsidRDefault="00013949" w:rsidP="00B8642D"/>
    <w:p w:rsidR="00013949" w:rsidRPr="00013949" w:rsidRDefault="00013949" w:rsidP="00013949">
      <w:pPr>
        <w:pStyle w:val="Heading1"/>
        <w:spacing w:line="480" w:lineRule="auto"/>
        <w:rPr>
          <w:rFonts w:ascii="Times New Roman" w:hAnsi="Times New Roman"/>
          <w:color w:val="4472C4" w:themeColor="accent1"/>
          <w:sz w:val="40"/>
          <w:szCs w:val="40"/>
        </w:rPr>
      </w:pPr>
      <w:bookmarkStart w:id="1125" w:name="_Toc481120406"/>
      <w:bookmarkStart w:id="1126" w:name="_Toc481142268"/>
      <w:bookmarkStart w:id="1127" w:name="_Toc481143670"/>
      <w:bookmarkStart w:id="1128" w:name="_Toc481143967"/>
      <w:bookmarkStart w:id="1129" w:name="_Toc481144161"/>
      <w:bookmarkStart w:id="1130" w:name="_Toc481144383"/>
      <w:bookmarkStart w:id="1131" w:name="_Toc481144532"/>
      <w:bookmarkStart w:id="1132" w:name="_Toc481145042"/>
      <w:bookmarkStart w:id="1133" w:name="_Toc492646574"/>
      <w:bookmarkStart w:id="1134" w:name="_Toc493534753"/>
      <w:bookmarkStart w:id="1135" w:name="_Toc493534844"/>
      <w:r w:rsidRPr="00E80EB4">
        <w:rPr>
          <w:rFonts w:ascii="Times New Roman" w:hAnsi="Times New Roman"/>
          <w:color w:val="4472C4" w:themeColor="accent1"/>
          <w:sz w:val="40"/>
          <w:szCs w:val="40"/>
        </w:rPr>
        <w:lastRenderedPageBreak/>
        <w:t>References</w:t>
      </w:r>
      <w:bookmarkEnd w:id="1125"/>
      <w:bookmarkEnd w:id="1126"/>
      <w:bookmarkEnd w:id="1127"/>
      <w:bookmarkEnd w:id="1128"/>
      <w:bookmarkEnd w:id="1129"/>
      <w:bookmarkEnd w:id="1130"/>
      <w:bookmarkEnd w:id="1131"/>
      <w:bookmarkEnd w:id="1132"/>
      <w:bookmarkEnd w:id="1133"/>
      <w:bookmarkEnd w:id="1134"/>
      <w:bookmarkEnd w:id="1135"/>
    </w:p>
    <w:p w:rsidR="00DE1C74" w:rsidRPr="00AD1A2D" w:rsidRDefault="00B164E7" w:rsidP="00DE1C74">
      <w:pPr>
        <w:pStyle w:val="EndNoteBibliography"/>
        <w:spacing w:after="0"/>
        <w:ind w:left="720" w:hanging="720"/>
        <w:rPr>
          <w:sz w:val="24"/>
        </w:rPr>
      </w:pPr>
      <w:r w:rsidRPr="00AD1A2D">
        <w:rPr>
          <w:sz w:val="22"/>
        </w:rPr>
        <w:fldChar w:fldCharType="begin"/>
      </w:r>
      <w:r w:rsidRPr="00AD1A2D">
        <w:rPr>
          <w:sz w:val="22"/>
        </w:rPr>
        <w:instrText xml:space="preserve"> ADDIN EN.REFLIST </w:instrText>
      </w:r>
      <w:r w:rsidRPr="00AD1A2D">
        <w:rPr>
          <w:sz w:val="22"/>
        </w:rPr>
        <w:fldChar w:fldCharType="separate"/>
      </w:r>
      <w:bookmarkStart w:id="1136" w:name="_ENREF_1"/>
      <w:r w:rsidR="00DE1C74" w:rsidRPr="00AD1A2D">
        <w:rPr>
          <w:sz w:val="24"/>
        </w:rPr>
        <w:t xml:space="preserve">Abd El-Ghaffar, M. A., Hashem, M. S., El-Awady, M. K., &amp; Rabie, A. M. (2012). pH-sensitive sodium alginate hydrogels for riboflavin controlled release. </w:t>
      </w:r>
      <w:r w:rsidR="00DE1C74" w:rsidRPr="00AD1A2D">
        <w:rPr>
          <w:i/>
          <w:sz w:val="24"/>
        </w:rPr>
        <w:t>Carbohydrate Polymers, 90</w:t>
      </w:r>
      <w:r w:rsidR="00DE1C74" w:rsidRPr="00AD1A2D">
        <w:rPr>
          <w:sz w:val="24"/>
        </w:rPr>
        <w:t>(1), 734-734.</w:t>
      </w:r>
      <w:bookmarkEnd w:id="1136"/>
    </w:p>
    <w:p w:rsidR="00DE1C74" w:rsidRPr="00AD1A2D" w:rsidRDefault="00DE1C74" w:rsidP="00DE1C74">
      <w:pPr>
        <w:pStyle w:val="EndNoteBibliography"/>
        <w:spacing w:after="0"/>
        <w:ind w:left="720" w:hanging="720"/>
        <w:rPr>
          <w:sz w:val="24"/>
        </w:rPr>
      </w:pPr>
      <w:bookmarkStart w:id="1137" w:name="_ENREF_2"/>
      <w:r w:rsidRPr="00AD1A2D">
        <w:rPr>
          <w:sz w:val="24"/>
        </w:rPr>
        <w:t xml:space="preserve">Abdollahi, M., Alboofetileh, M., Rezaei, M., &amp; Behrooz, R. (2013). Comparing physico-mechanical and thermal properties of alginate nanocomposite films reinforced with organic and/or inorganic nanofillers. </w:t>
      </w:r>
      <w:r w:rsidRPr="00AD1A2D">
        <w:rPr>
          <w:i/>
          <w:sz w:val="24"/>
        </w:rPr>
        <w:t>Food Hydrocolloids, 32</w:t>
      </w:r>
      <w:r w:rsidRPr="00AD1A2D">
        <w:rPr>
          <w:sz w:val="24"/>
        </w:rPr>
        <w:t>(2), 416-424.</w:t>
      </w:r>
      <w:bookmarkEnd w:id="1137"/>
    </w:p>
    <w:p w:rsidR="00DE1C74" w:rsidRPr="00B4686D" w:rsidRDefault="00DE1C74" w:rsidP="00DE1C74">
      <w:pPr>
        <w:pStyle w:val="EndNoteBibliography"/>
        <w:spacing w:after="0"/>
        <w:ind w:left="720" w:hanging="720"/>
        <w:rPr>
          <w:sz w:val="24"/>
        </w:rPr>
      </w:pPr>
      <w:bookmarkStart w:id="1138" w:name="_ENREF_3"/>
      <w:r w:rsidRPr="00B4686D">
        <w:rPr>
          <w:sz w:val="24"/>
        </w:rPr>
        <w:t xml:space="preserve">Achhammer, B. G., Reinhart, F. W., &amp; Kline, G. M. (1951). Mechanism of the degradation of polyamides. </w:t>
      </w:r>
      <w:r w:rsidRPr="00B4686D">
        <w:rPr>
          <w:i/>
          <w:sz w:val="24"/>
        </w:rPr>
        <w:t>Journal of Chemical Technology and Biotechnology, 1</w:t>
      </w:r>
      <w:r w:rsidRPr="00B4686D">
        <w:rPr>
          <w:sz w:val="24"/>
        </w:rPr>
        <w:t>(7), 301-320.</w:t>
      </w:r>
      <w:bookmarkEnd w:id="1138"/>
    </w:p>
    <w:p w:rsidR="00DE1C74" w:rsidRPr="00B4686D" w:rsidRDefault="00DE1C74" w:rsidP="00DE1C74">
      <w:pPr>
        <w:pStyle w:val="EndNoteBibliography"/>
        <w:spacing w:after="0"/>
        <w:ind w:left="720" w:hanging="720"/>
        <w:rPr>
          <w:sz w:val="24"/>
        </w:rPr>
      </w:pPr>
      <w:bookmarkStart w:id="1139" w:name="_ENREF_4"/>
      <w:r w:rsidRPr="00B4686D">
        <w:rPr>
          <w:sz w:val="24"/>
        </w:rPr>
        <w:t xml:space="preserve">Ahmad, M. B., Gharayebi, Y., Salit, M. S., Hussein, M. Z., &amp; Shameli, K. (2011). Comparison of in situ polymerization and solution-dispersion techniques in the preparation of polyimide/montmorillonite (MMT) nanocomposites. </w:t>
      </w:r>
      <w:r w:rsidRPr="00B4686D">
        <w:rPr>
          <w:i/>
          <w:sz w:val="24"/>
        </w:rPr>
        <w:t>International journal of molecular sciences, 12</w:t>
      </w:r>
      <w:r w:rsidRPr="00B4686D">
        <w:rPr>
          <w:sz w:val="24"/>
        </w:rPr>
        <w:t>(9), 6040-6050.</w:t>
      </w:r>
      <w:bookmarkEnd w:id="1139"/>
    </w:p>
    <w:p w:rsidR="00DE1C74" w:rsidRPr="00B4686D" w:rsidRDefault="00DE1C74" w:rsidP="00DE1C74">
      <w:pPr>
        <w:pStyle w:val="EndNoteBibliography"/>
        <w:spacing w:after="0"/>
        <w:ind w:left="720" w:hanging="720"/>
        <w:rPr>
          <w:sz w:val="24"/>
        </w:rPr>
      </w:pPr>
      <w:bookmarkStart w:id="1140" w:name="_ENREF_5"/>
      <w:r w:rsidRPr="00B4686D">
        <w:rPr>
          <w:sz w:val="24"/>
        </w:rPr>
        <w:t xml:space="preserve">Ahmed, E. M. (2015). Hydrogel: Preparation, characterization, and applications: A review. </w:t>
      </w:r>
      <w:r w:rsidRPr="00B4686D">
        <w:rPr>
          <w:i/>
          <w:sz w:val="24"/>
        </w:rPr>
        <w:t>Journal of Advanced Research, 6</w:t>
      </w:r>
      <w:r w:rsidRPr="00B4686D">
        <w:rPr>
          <w:sz w:val="24"/>
        </w:rPr>
        <w:t>(2), 105-121.</w:t>
      </w:r>
      <w:bookmarkEnd w:id="1140"/>
    </w:p>
    <w:p w:rsidR="00DE1C74" w:rsidRPr="00B4686D" w:rsidRDefault="00DE1C74" w:rsidP="00DE1C74">
      <w:pPr>
        <w:pStyle w:val="EndNoteBibliography"/>
        <w:spacing w:after="0"/>
        <w:ind w:left="720" w:hanging="720"/>
        <w:rPr>
          <w:sz w:val="24"/>
        </w:rPr>
      </w:pPr>
      <w:bookmarkStart w:id="1141" w:name="_ENREF_6"/>
      <w:r w:rsidRPr="00B4686D">
        <w:rPr>
          <w:sz w:val="24"/>
        </w:rPr>
        <w:t xml:space="preserve">Akelah, A., &amp; Moet, A. (1996). Polymer-clay nanocomposites: free-radical grafting of polystyrene on to organophilic montmorillonite interlayers. </w:t>
      </w:r>
      <w:r w:rsidRPr="00B4686D">
        <w:rPr>
          <w:i/>
          <w:sz w:val="24"/>
        </w:rPr>
        <w:t>Journal of Materials Science, 31</w:t>
      </w:r>
      <w:r w:rsidRPr="00B4686D">
        <w:rPr>
          <w:sz w:val="24"/>
        </w:rPr>
        <w:t>(13), 3589-3596.</w:t>
      </w:r>
      <w:bookmarkEnd w:id="1141"/>
    </w:p>
    <w:p w:rsidR="00DE1C74" w:rsidRPr="00B4686D" w:rsidRDefault="00DE1C74" w:rsidP="00DE1C74">
      <w:pPr>
        <w:pStyle w:val="EndNoteBibliography"/>
        <w:spacing w:after="0"/>
        <w:ind w:left="720" w:hanging="720"/>
        <w:rPr>
          <w:sz w:val="24"/>
        </w:rPr>
      </w:pPr>
      <w:bookmarkStart w:id="1142" w:name="_ENREF_7"/>
      <w:r w:rsidRPr="00B4686D">
        <w:rPr>
          <w:sz w:val="24"/>
        </w:rPr>
        <w:t xml:space="preserve">Akulon®6-D.   Retrieved from </w:t>
      </w:r>
      <w:hyperlink r:id="rId309" w:history="1">
        <w:r w:rsidRPr="00B4686D">
          <w:rPr>
            <w:rStyle w:val="Hyperlink"/>
            <w:sz w:val="24"/>
          </w:rPr>
          <w:t>http://www.dsm.com/products/akulon/en_US/home.html</w:t>
        </w:r>
        <w:bookmarkEnd w:id="1142"/>
      </w:hyperlink>
    </w:p>
    <w:p w:rsidR="00DE1C74" w:rsidRPr="00B4686D" w:rsidRDefault="00DE1C74" w:rsidP="00DE1C74">
      <w:pPr>
        <w:pStyle w:val="EndNoteBibliography"/>
        <w:spacing w:after="0"/>
        <w:ind w:left="720" w:hanging="720"/>
        <w:rPr>
          <w:sz w:val="24"/>
        </w:rPr>
      </w:pPr>
      <w:bookmarkStart w:id="1143" w:name="_ENREF_8"/>
      <w:r w:rsidRPr="00B4686D">
        <w:rPr>
          <w:sz w:val="24"/>
        </w:rPr>
        <w:t xml:space="preserve">Al-Karawi, A. J. M., Al-Qaisi, Z. H. J., Abdullah, H. I., Al-Mokaram, A. M. A., &amp; Al-Heetimi, D. T. A. (2011). Synthesis, characterization of acrylamide grafted chitosan and its use in removal of copper(II) ions from water. </w:t>
      </w:r>
      <w:r w:rsidRPr="00B4686D">
        <w:rPr>
          <w:i/>
          <w:sz w:val="24"/>
        </w:rPr>
        <w:t>Carbohydrate Polymers, 83</w:t>
      </w:r>
      <w:r w:rsidRPr="00B4686D">
        <w:rPr>
          <w:sz w:val="24"/>
        </w:rPr>
        <w:t>(2), 495-500.</w:t>
      </w:r>
      <w:bookmarkEnd w:id="1143"/>
    </w:p>
    <w:p w:rsidR="00DE1C74" w:rsidRPr="00B4686D" w:rsidRDefault="00DE1C74" w:rsidP="00DE1C74">
      <w:pPr>
        <w:pStyle w:val="EndNoteBibliography"/>
        <w:spacing w:after="0"/>
        <w:ind w:left="720" w:hanging="720"/>
        <w:rPr>
          <w:sz w:val="24"/>
        </w:rPr>
      </w:pPr>
      <w:bookmarkStart w:id="1144" w:name="_ENREF_9"/>
      <w:r w:rsidRPr="00B4686D">
        <w:rPr>
          <w:sz w:val="24"/>
        </w:rPr>
        <w:t xml:space="preserve">Al-Musa, S., Fara, D. A., &amp; Badwan, A. (1999). Evaluation of parameters involved in preparation and release of drug loaded in crosslinked matrices of alginate. </w:t>
      </w:r>
      <w:r w:rsidRPr="00B4686D">
        <w:rPr>
          <w:i/>
          <w:sz w:val="24"/>
        </w:rPr>
        <w:t>Journal of Controlled Release, 57</w:t>
      </w:r>
      <w:r w:rsidRPr="00B4686D">
        <w:rPr>
          <w:sz w:val="24"/>
        </w:rPr>
        <w:t>(3), 223-232.</w:t>
      </w:r>
      <w:bookmarkEnd w:id="1144"/>
    </w:p>
    <w:p w:rsidR="00DE1C74" w:rsidRPr="00B4686D" w:rsidRDefault="00DE1C74" w:rsidP="00DE1C74">
      <w:pPr>
        <w:pStyle w:val="EndNoteBibliography"/>
        <w:spacing w:after="0"/>
        <w:ind w:left="720" w:hanging="720"/>
        <w:rPr>
          <w:sz w:val="24"/>
        </w:rPr>
      </w:pPr>
      <w:bookmarkStart w:id="1145" w:name="_ENREF_10"/>
      <w:r w:rsidRPr="00B4686D">
        <w:rPr>
          <w:sz w:val="24"/>
        </w:rPr>
        <w:t xml:space="preserve">Al-Remawi, M. (2012). Sucrose as a crosslinking modifier for the preparation of calcium alginate films via external gelation. </w:t>
      </w:r>
      <w:r w:rsidRPr="00B4686D">
        <w:rPr>
          <w:i/>
          <w:sz w:val="24"/>
        </w:rPr>
        <w:t>Journal of Applied Sciences, 12</w:t>
      </w:r>
      <w:r w:rsidRPr="00B4686D">
        <w:rPr>
          <w:sz w:val="24"/>
        </w:rPr>
        <w:t>(8), 727.</w:t>
      </w:r>
      <w:bookmarkEnd w:id="1145"/>
    </w:p>
    <w:p w:rsidR="00DE1C74" w:rsidRPr="00B4686D" w:rsidRDefault="00DE1C74" w:rsidP="00DE1C74">
      <w:pPr>
        <w:pStyle w:val="EndNoteBibliography"/>
        <w:spacing w:after="0"/>
        <w:ind w:left="720" w:hanging="720"/>
        <w:rPr>
          <w:sz w:val="24"/>
        </w:rPr>
      </w:pPr>
      <w:bookmarkStart w:id="1146" w:name="_ENREF_11"/>
      <w:r w:rsidRPr="00B4686D">
        <w:rPr>
          <w:sz w:val="24"/>
        </w:rPr>
        <w:t xml:space="preserve">Alboofetileh, M., Rezaei, M., Hosseini, H., &amp; Abdollahi, M. (2013). Effect of montmorillonite clay and biopolymer concentration on the physical and mechanical properties of alginate nanocomposite films. </w:t>
      </w:r>
      <w:r w:rsidRPr="00B4686D">
        <w:rPr>
          <w:i/>
          <w:sz w:val="24"/>
        </w:rPr>
        <w:t>Journal of Food Engineering, 117</w:t>
      </w:r>
      <w:r w:rsidRPr="00B4686D">
        <w:rPr>
          <w:sz w:val="24"/>
        </w:rPr>
        <w:t>(1), 26-33.</w:t>
      </w:r>
      <w:bookmarkEnd w:id="1146"/>
    </w:p>
    <w:p w:rsidR="00DE1C74" w:rsidRPr="00B4686D" w:rsidRDefault="00DE1C74" w:rsidP="00DE1C74">
      <w:pPr>
        <w:pStyle w:val="EndNoteBibliography"/>
        <w:spacing w:after="0"/>
        <w:ind w:left="720" w:hanging="720"/>
        <w:rPr>
          <w:sz w:val="24"/>
        </w:rPr>
      </w:pPr>
      <w:bookmarkStart w:id="1147" w:name="_ENREF_12"/>
      <w:r w:rsidRPr="00B4686D">
        <w:rPr>
          <w:sz w:val="24"/>
        </w:rPr>
        <w:t xml:space="preserve">Alexandre, B., Langevin, D., Médéric, P., Aubry, T., Couderc, H., Nguyen, Q., </w:t>
      </w:r>
      <w:r w:rsidR="00051A65" w:rsidRPr="00B4686D">
        <w:rPr>
          <w:sz w:val="24"/>
        </w:rPr>
        <w:t>Saiter, A</w:t>
      </w:r>
      <w:r w:rsidRPr="00B4686D">
        <w:rPr>
          <w:sz w:val="24"/>
        </w:rPr>
        <w:t>.</w:t>
      </w:r>
      <w:r w:rsidR="00051A65" w:rsidRPr="00B4686D">
        <w:rPr>
          <w:sz w:val="24"/>
        </w:rPr>
        <w:t xml:space="preserve">, </w:t>
      </w:r>
      <w:r w:rsidRPr="00B4686D">
        <w:rPr>
          <w:sz w:val="24"/>
        </w:rPr>
        <w:t xml:space="preserve">Marais, S. (2009). Water barrier properties of polyamide 12/montmorillonite nanocomposite membranes: structure and volume fraction effects. </w:t>
      </w:r>
      <w:r w:rsidRPr="00B4686D">
        <w:rPr>
          <w:i/>
          <w:sz w:val="24"/>
        </w:rPr>
        <w:t>Journal of Membrane Science, 328</w:t>
      </w:r>
      <w:r w:rsidRPr="00B4686D">
        <w:rPr>
          <w:sz w:val="24"/>
        </w:rPr>
        <w:t>(1), 186-204.</w:t>
      </w:r>
      <w:bookmarkEnd w:id="1147"/>
    </w:p>
    <w:p w:rsidR="00DE1C74" w:rsidRPr="00B4686D" w:rsidRDefault="00DE1C74" w:rsidP="00DE1C74">
      <w:pPr>
        <w:pStyle w:val="EndNoteBibliography"/>
        <w:spacing w:after="0"/>
        <w:ind w:left="720" w:hanging="720"/>
        <w:rPr>
          <w:sz w:val="24"/>
        </w:rPr>
      </w:pPr>
      <w:bookmarkStart w:id="1148" w:name="_ENREF_13"/>
      <w:r w:rsidRPr="00B4686D">
        <w:rPr>
          <w:sz w:val="24"/>
        </w:rPr>
        <w:t xml:space="preserve">Alexandre, M., &amp; Dubois, P. (2000). Polymer-layered silicate nanocomposites: preparation, properties and uses of a new class of materials. </w:t>
      </w:r>
      <w:r w:rsidRPr="00B4686D">
        <w:rPr>
          <w:i/>
          <w:sz w:val="24"/>
        </w:rPr>
        <w:t>Materials Science &amp; Engineering R-Reports, 28</w:t>
      </w:r>
      <w:r w:rsidRPr="00B4686D">
        <w:rPr>
          <w:sz w:val="24"/>
        </w:rPr>
        <w:t>(1-2), 1-63.</w:t>
      </w:r>
      <w:bookmarkEnd w:id="1148"/>
    </w:p>
    <w:p w:rsidR="00DE1C74" w:rsidRPr="00B4686D" w:rsidRDefault="00DE1C74" w:rsidP="00DE1C74">
      <w:pPr>
        <w:pStyle w:val="EndNoteBibliography"/>
        <w:spacing w:after="0"/>
        <w:ind w:left="720" w:hanging="720"/>
        <w:rPr>
          <w:sz w:val="24"/>
        </w:rPr>
      </w:pPr>
      <w:bookmarkStart w:id="1149" w:name="_ENREF_14"/>
      <w:r w:rsidRPr="00B4686D">
        <w:rPr>
          <w:sz w:val="24"/>
        </w:rPr>
        <w:t xml:space="preserve">Ali, S., &amp; Bandyopadhyay, R. (2015). Evaluation of the exfoliation and stability of Na-montmorillonite in aqueous dispersions. </w:t>
      </w:r>
      <w:r w:rsidRPr="00B4686D">
        <w:rPr>
          <w:i/>
          <w:sz w:val="24"/>
        </w:rPr>
        <w:t>Applied Clay Science, 114</w:t>
      </w:r>
      <w:r w:rsidRPr="00B4686D">
        <w:rPr>
          <w:sz w:val="24"/>
        </w:rPr>
        <w:t>, 85-92.</w:t>
      </w:r>
      <w:bookmarkEnd w:id="1149"/>
    </w:p>
    <w:p w:rsidR="00DE1C74" w:rsidRPr="00B4686D" w:rsidRDefault="00DE1C74" w:rsidP="00DE1C74">
      <w:pPr>
        <w:pStyle w:val="EndNoteBibliography"/>
        <w:spacing w:after="0"/>
        <w:ind w:left="720" w:hanging="720"/>
        <w:rPr>
          <w:sz w:val="24"/>
        </w:rPr>
      </w:pPr>
      <w:bookmarkStart w:id="1150" w:name="_ENREF_15"/>
      <w:r w:rsidRPr="00B4686D">
        <w:rPr>
          <w:sz w:val="24"/>
        </w:rPr>
        <w:t xml:space="preserve">Allison, P. G., Moser, R. D., Chandler, M. Q., Caminero-Rodriguez, J. A., Torres-Cancel, K., Rivera, O. G., </w:t>
      </w:r>
      <w:r w:rsidR="00D14138" w:rsidRPr="00B4686D">
        <w:rPr>
          <w:sz w:val="24"/>
        </w:rPr>
        <w:t>Goodwin, J</w:t>
      </w:r>
      <w:r w:rsidRPr="00B4686D">
        <w:rPr>
          <w:sz w:val="24"/>
        </w:rPr>
        <w:t xml:space="preserve">. </w:t>
      </w:r>
      <w:r w:rsidR="00D14138" w:rsidRPr="00B4686D">
        <w:rPr>
          <w:sz w:val="24"/>
        </w:rPr>
        <w:t>R</w:t>
      </w:r>
      <w:r w:rsidRPr="00B4686D">
        <w:rPr>
          <w:sz w:val="24"/>
        </w:rPr>
        <w:t>.</w:t>
      </w:r>
      <w:r w:rsidR="00D14138" w:rsidRPr="00B4686D">
        <w:rPr>
          <w:sz w:val="24"/>
        </w:rPr>
        <w:t xml:space="preserve">, </w:t>
      </w:r>
      <w:r w:rsidRPr="00B4686D">
        <w:rPr>
          <w:sz w:val="24"/>
        </w:rPr>
        <w:t xml:space="preserve">Weiss, C. A. (2015). </w:t>
      </w:r>
      <w:r w:rsidR="00D14138" w:rsidRPr="00B4686D">
        <w:rPr>
          <w:sz w:val="24"/>
        </w:rPr>
        <w:t>Mechanical, thermal, and microstructural analysis of polyvinyl alcohol/montmorillonite nanocomposites</w:t>
      </w:r>
      <w:r w:rsidRPr="00B4686D">
        <w:rPr>
          <w:sz w:val="24"/>
        </w:rPr>
        <w:t xml:space="preserve">. </w:t>
      </w:r>
      <w:r w:rsidRPr="00B4686D">
        <w:rPr>
          <w:i/>
          <w:sz w:val="24"/>
        </w:rPr>
        <w:t>Journal of Nanomaterials</w:t>
      </w:r>
      <w:r w:rsidR="00B75801" w:rsidRPr="00B4686D">
        <w:rPr>
          <w:i/>
          <w:sz w:val="24"/>
        </w:rPr>
        <w:t>, 16</w:t>
      </w:r>
      <w:r w:rsidR="00B75801" w:rsidRPr="00B4686D">
        <w:rPr>
          <w:sz w:val="24"/>
        </w:rPr>
        <w:t>(1), 135</w:t>
      </w:r>
      <w:r w:rsidRPr="00B4686D">
        <w:rPr>
          <w:sz w:val="24"/>
        </w:rPr>
        <w:t>.</w:t>
      </w:r>
      <w:bookmarkEnd w:id="1150"/>
    </w:p>
    <w:p w:rsidR="00DE1C74" w:rsidRPr="00B4686D" w:rsidRDefault="00DE1C74" w:rsidP="00DE1C74">
      <w:pPr>
        <w:pStyle w:val="EndNoteBibliography"/>
        <w:spacing w:after="0"/>
        <w:ind w:left="720" w:hanging="720"/>
        <w:rPr>
          <w:sz w:val="24"/>
        </w:rPr>
      </w:pPr>
      <w:bookmarkStart w:id="1151" w:name="_ENREF_16"/>
      <w:r w:rsidRPr="00B4686D">
        <w:rPr>
          <w:sz w:val="24"/>
        </w:rPr>
        <w:t xml:space="preserve">Armstrong, B. K., &amp; Kricker, A. (2001). The epidemiology of UV induced skin cancer. </w:t>
      </w:r>
      <w:r w:rsidRPr="00B4686D">
        <w:rPr>
          <w:i/>
          <w:sz w:val="24"/>
        </w:rPr>
        <w:t>Journal of Photochemistry and Photobiology B: Biology, 63</w:t>
      </w:r>
      <w:r w:rsidRPr="00B4686D">
        <w:rPr>
          <w:sz w:val="24"/>
        </w:rPr>
        <w:t>(1), 8-18.</w:t>
      </w:r>
      <w:bookmarkEnd w:id="1151"/>
    </w:p>
    <w:p w:rsidR="00DE1C74" w:rsidRPr="00B4686D" w:rsidRDefault="00DE1C74" w:rsidP="00DE1C74">
      <w:pPr>
        <w:pStyle w:val="EndNoteBibliography"/>
        <w:spacing w:after="0"/>
        <w:ind w:left="720" w:hanging="720"/>
        <w:rPr>
          <w:sz w:val="24"/>
        </w:rPr>
      </w:pPr>
      <w:bookmarkStart w:id="1152" w:name="_ENREF_17"/>
      <w:r w:rsidRPr="00B4686D">
        <w:rPr>
          <w:sz w:val="24"/>
        </w:rPr>
        <w:lastRenderedPageBreak/>
        <w:t xml:space="preserve">Barbooti, M. M., &amp; Al-Sammerrai, D. A. (1986). Thermal decomposition of citric acid. </w:t>
      </w:r>
      <w:r w:rsidRPr="00B4686D">
        <w:rPr>
          <w:i/>
          <w:sz w:val="24"/>
        </w:rPr>
        <w:t>Thermochimica acta, 98</w:t>
      </w:r>
      <w:r w:rsidRPr="00B4686D">
        <w:rPr>
          <w:sz w:val="24"/>
        </w:rPr>
        <w:t>, 119-126.</w:t>
      </w:r>
      <w:bookmarkEnd w:id="1152"/>
    </w:p>
    <w:p w:rsidR="00DE1C74" w:rsidRPr="00B4686D" w:rsidRDefault="00DE1C74" w:rsidP="00DE1C74">
      <w:pPr>
        <w:pStyle w:val="EndNoteBibliography"/>
        <w:spacing w:after="0"/>
        <w:ind w:left="720" w:hanging="720"/>
        <w:rPr>
          <w:sz w:val="24"/>
        </w:rPr>
      </w:pPr>
      <w:bookmarkStart w:id="1153" w:name="_ENREF_18"/>
      <w:r w:rsidRPr="00B4686D">
        <w:rPr>
          <w:sz w:val="24"/>
        </w:rPr>
        <w:t xml:space="preserve">Baumberger, T., &amp; </w:t>
      </w:r>
      <w:r w:rsidR="00D14138" w:rsidRPr="00B4686D">
        <w:rPr>
          <w:sz w:val="24"/>
        </w:rPr>
        <w:t>Ronsin, O. (2010). Cooperative effect of stress and ion displacement on the dynamics of cross-link unzipping and rupture of alginate g</w:t>
      </w:r>
      <w:r w:rsidRPr="00B4686D">
        <w:rPr>
          <w:sz w:val="24"/>
        </w:rPr>
        <w:t xml:space="preserve">els. </w:t>
      </w:r>
      <w:r w:rsidRPr="00B4686D">
        <w:rPr>
          <w:i/>
          <w:sz w:val="24"/>
        </w:rPr>
        <w:t>Biomacromolecules, 11</w:t>
      </w:r>
      <w:r w:rsidRPr="00B4686D">
        <w:rPr>
          <w:sz w:val="24"/>
        </w:rPr>
        <w:t>(6), 1571-1578.</w:t>
      </w:r>
      <w:bookmarkEnd w:id="1153"/>
    </w:p>
    <w:p w:rsidR="00DE1C74" w:rsidRPr="00B4686D" w:rsidRDefault="00DE1C74" w:rsidP="00DE1C74">
      <w:pPr>
        <w:pStyle w:val="EndNoteBibliography"/>
        <w:spacing w:after="0"/>
        <w:ind w:left="720" w:hanging="720"/>
        <w:rPr>
          <w:sz w:val="24"/>
        </w:rPr>
      </w:pPr>
      <w:bookmarkStart w:id="1154" w:name="_ENREF_19"/>
      <w:r w:rsidRPr="00B4686D">
        <w:rPr>
          <w:sz w:val="24"/>
        </w:rPr>
        <w:t xml:space="preserve">Berger, J., Reist, M., Mayer, J. M., Felt, O., Peppas, N. A., &amp; Gurny, R. (2004). Structure and interactions in covalently and ionically crosslinked chitosan hydrogels for biomedical applications. </w:t>
      </w:r>
      <w:r w:rsidRPr="00B4686D">
        <w:rPr>
          <w:i/>
          <w:sz w:val="24"/>
        </w:rPr>
        <w:t>European Journal of Pharmaceutics and Biopharmaceutics, 57</w:t>
      </w:r>
      <w:r w:rsidRPr="00B4686D">
        <w:rPr>
          <w:sz w:val="24"/>
        </w:rPr>
        <w:t>(1), 19-34.</w:t>
      </w:r>
      <w:bookmarkEnd w:id="1154"/>
    </w:p>
    <w:p w:rsidR="00DE1C74" w:rsidRPr="00B4686D" w:rsidRDefault="00DE1C74" w:rsidP="00DE1C74">
      <w:pPr>
        <w:pStyle w:val="EndNoteBibliography"/>
        <w:spacing w:after="0"/>
        <w:ind w:left="720" w:hanging="720"/>
        <w:rPr>
          <w:sz w:val="24"/>
        </w:rPr>
      </w:pPr>
      <w:bookmarkStart w:id="1155" w:name="_ENREF_20"/>
      <w:r w:rsidRPr="00B4686D">
        <w:rPr>
          <w:sz w:val="24"/>
        </w:rPr>
        <w:t xml:space="preserve">Beuermann, S., Paquet, D. A., McMinn, J. H., &amp; Hutchinson, R. A. (1996). Determination of free-radical propagation rate coefficients of butyl, 2-ethylhexyl, and dodecyl acrylates by pulsed-laser polymerization. </w:t>
      </w:r>
      <w:r w:rsidRPr="00B4686D">
        <w:rPr>
          <w:i/>
          <w:sz w:val="24"/>
        </w:rPr>
        <w:t>Macromolecules, 29</w:t>
      </w:r>
      <w:r w:rsidRPr="00B4686D">
        <w:rPr>
          <w:sz w:val="24"/>
        </w:rPr>
        <w:t>(12), 4206-4215.</w:t>
      </w:r>
      <w:bookmarkEnd w:id="1155"/>
    </w:p>
    <w:p w:rsidR="00DE1C74" w:rsidRPr="00B4686D" w:rsidRDefault="00DE1C74" w:rsidP="00DE1C74">
      <w:pPr>
        <w:pStyle w:val="EndNoteBibliography"/>
        <w:spacing w:after="0"/>
        <w:ind w:left="720" w:hanging="720"/>
        <w:rPr>
          <w:sz w:val="24"/>
        </w:rPr>
      </w:pPr>
      <w:bookmarkStart w:id="1156" w:name="_ENREF_21"/>
      <w:r w:rsidRPr="00B4686D">
        <w:rPr>
          <w:sz w:val="24"/>
        </w:rPr>
        <w:t xml:space="preserve">Beyer, G. (2002). Nanocomposites: a new class of flame retardants for polymers. </w:t>
      </w:r>
      <w:r w:rsidRPr="00B4686D">
        <w:rPr>
          <w:i/>
          <w:sz w:val="24"/>
        </w:rPr>
        <w:t>Plastics, Additives and Compounding, 4</w:t>
      </w:r>
      <w:r w:rsidRPr="00B4686D">
        <w:rPr>
          <w:sz w:val="24"/>
        </w:rPr>
        <w:t>(10), 22-28.</w:t>
      </w:r>
      <w:bookmarkEnd w:id="1156"/>
    </w:p>
    <w:p w:rsidR="00DE1C74" w:rsidRPr="00B4686D" w:rsidRDefault="00DE1C74" w:rsidP="00DE1C74">
      <w:pPr>
        <w:pStyle w:val="EndNoteBibliography"/>
        <w:spacing w:after="0"/>
        <w:ind w:left="720" w:hanging="720"/>
        <w:rPr>
          <w:sz w:val="24"/>
        </w:rPr>
      </w:pPr>
      <w:bookmarkStart w:id="1157" w:name="_ENREF_22"/>
      <w:r w:rsidRPr="00B4686D">
        <w:rPr>
          <w:sz w:val="24"/>
        </w:rPr>
        <w:t xml:space="preserve">Bharadwaj, R., Mehrabi, A., Hamilton, C., Trujillo, C., Murga, M., Fan, R., </w:t>
      </w:r>
      <w:r w:rsidR="00B4686D">
        <w:rPr>
          <w:sz w:val="24"/>
        </w:rPr>
        <w:t xml:space="preserve">Chavira, A. </w:t>
      </w:r>
      <w:r w:rsidRPr="00B4686D">
        <w:rPr>
          <w:sz w:val="24"/>
        </w:rPr>
        <w:t xml:space="preserve">Thompson, A. (2002). Structure–property relationships in cross-linked polyester–clay nanocomposites. </w:t>
      </w:r>
      <w:r w:rsidRPr="00B4686D">
        <w:rPr>
          <w:i/>
          <w:sz w:val="24"/>
        </w:rPr>
        <w:t>Polymer, 43</w:t>
      </w:r>
      <w:r w:rsidRPr="00B4686D">
        <w:rPr>
          <w:sz w:val="24"/>
        </w:rPr>
        <w:t>(13), 3699-3705.</w:t>
      </w:r>
      <w:bookmarkEnd w:id="1157"/>
    </w:p>
    <w:p w:rsidR="00DE1C74" w:rsidRPr="00B4686D" w:rsidRDefault="00DE1C74" w:rsidP="00DE1C74">
      <w:pPr>
        <w:pStyle w:val="EndNoteBibliography"/>
        <w:spacing w:after="0"/>
        <w:ind w:left="720" w:hanging="720"/>
        <w:rPr>
          <w:sz w:val="24"/>
        </w:rPr>
      </w:pPr>
      <w:bookmarkStart w:id="1158" w:name="_ENREF_23"/>
      <w:r w:rsidRPr="00B4686D">
        <w:rPr>
          <w:rFonts w:hint="eastAsia"/>
          <w:sz w:val="24"/>
        </w:rPr>
        <w:t>Bhattarai, N., Li, Z., Edmondson, D., &amp; Zhang, M. (2006). Alginate</w:t>
      </w:r>
      <w:r w:rsidR="00051A65" w:rsidRPr="00B4686D">
        <w:rPr>
          <w:sz w:val="24"/>
        </w:rPr>
        <w:t>-</w:t>
      </w:r>
      <w:r w:rsidRPr="00B4686D">
        <w:rPr>
          <w:rFonts w:hint="eastAsia"/>
          <w:sz w:val="24"/>
        </w:rPr>
        <w:t xml:space="preserve">based nanofibrous scaffolds: Structural, mechanical, and biological properties. </w:t>
      </w:r>
      <w:r w:rsidRPr="00B4686D">
        <w:rPr>
          <w:rFonts w:hint="eastAsia"/>
          <w:i/>
          <w:sz w:val="24"/>
        </w:rPr>
        <w:t>Advanced Materials, 18</w:t>
      </w:r>
      <w:r w:rsidRPr="00B4686D">
        <w:rPr>
          <w:rFonts w:hint="eastAsia"/>
          <w:sz w:val="24"/>
        </w:rPr>
        <w:t>(11), 146</w:t>
      </w:r>
      <w:r w:rsidRPr="00B4686D">
        <w:rPr>
          <w:sz w:val="24"/>
        </w:rPr>
        <w:t>3-1467.</w:t>
      </w:r>
      <w:bookmarkEnd w:id="1158"/>
    </w:p>
    <w:p w:rsidR="00DE1C74" w:rsidRPr="00B4686D" w:rsidRDefault="00DE1C74" w:rsidP="00DE1C74">
      <w:pPr>
        <w:pStyle w:val="EndNoteBibliography"/>
        <w:spacing w:after="0"/>
        <w:ind w:left="720" w:hanging="720"/>
        <w:rPr>
          <w:sz w:val="24"/>
        </w:rPr>
      </w:pPr>
      <w:bookmarkStart w:id="1159" w:name="_ENREF_24"/>
      <w:r w:rsidRPr="00B4686D">
        <w:rPr>
          <w:sz w:val="24"/>
        </w:rPr>
        <w:t xml:space="preserve">Bhunchu, S., &amp; Rojsitthisak, P. (2014). Biopolymeric alginate-chitosan nanoparticles as drug delivery carriers for cancer therapy. </w:t>
      </w:r>
      <w:r w:rsidRPr="00B4686D">
        <w:rPr>
          <w:i/>
          <w:sz w:val="24"/>
        </w:rPr>
        <w:t>Die Pharmazie-An International Journal of Pharmaceutical Sciences, 69</w:t>
      </w:r>
      <w:r w:rsidRPr="00B4686D">
        <w:rPr>
          <w:sz w:val="24"/>
        </w:rPr>
        <w:t>(8), 563-570.</w:t>
      </w:r>
      <w:bookmarkEnd w:id="1159"/>
    </w:p>
    <w:p w:rsidR="00DE1C74" w:rsidRPr="00B4686D" w:rsidRDefault="00DE1C74" w:rsidP="00DE1C74">
      <w:pPr>
        <w:pStyle w:val="EndNoteBibliography"/>
        <w:spacing w:after="0"/>
        <w:ind w:left="720" w:hanging="720"/>
        <w:rPr>
          <w:sz w:val="24"/>
        </w:rPr>
      </w:pPr>
      <w:bookmarkStart w:id="1160" w:name="_ENREF_25"/>
      <w:r w:rsidRPr="00B4686D">
        <w:rPr>
          <w:sz w:val="24"/>
        </w:rPr>
        <w:t xml:space="preserve">Blumstein, A. (1965). Polymerization of adsorbed monolayers. II. Thermal degradation of the inserted polymer. </w:t>
      </w:r>
      <w:r w:rsidRPr="00B4686D">
        <w:rPr>
          <w:i/>
          <w:sz w:val="24"/>
        </w:rPr>
        <w:t>Journal of Polymer Science Part A: General Papers, 3</w:t>
      </w:r>
      <w:r w:rsidRPr="00B4686D">
        <w:rPr>
          <w:sz w:val="24"/>
        </w:rPr>
        <w:t>(7), 2665-2672.</w:t>
      </w:r>
      <w:bookmarkEnd w:id="1160"/>
    </w:p>
    <w:p w:rsidR="00DE1C74" w:rsidRPr="00B4686D" w:rsidRDefault="00DE1C74" w:rsidP="00DE1C74">
      <w:pPr>
        <w:pStyle w:val="EndNoteBibliography"/>
        <w:spacing w:after="0"/>
        <w:ind w:left="720" w:hanging="720"/>
        <w:rPr>
          <w:sz w:val="24"/>
        </w:rPr>
      </w:pPr>
      <w:bookmarkStart w:id="1161" w:name="_ENREF_26"/>
      <w:r w:rsidRPr="00B4686D">
        <w:rPr>
          <w:sz w:val="24"/>
        </w:rPr>
        <w:t xml:space="preserve">Bouchonneau, N., Sauvant-Moynot, V., Choqueuse, D., Grosjean, F., Poncet, E., &amp; Perreux, D. (2010). Experimental testing and modelling of an industrial insulated pipeline for deep sea application. </w:t>
      </w:r>
      <w:r w:rsidRPr="00B4686D">
        <w:rPr>
          <w:i/>
          <w:sz w:val="24"/>
        </w:rPr>
        <w:t>Journal of Petroleum Science and Engineering, 73</w:t>
      </w:r>
      <w:r w:rsidRPr="00B4686D">
        <w:rPr>
          <w:sz w:val="24"/>
        </w:rPr>
        <w:t>(1), 1-12.</w:t>
      </w:r>
      <w:bookmarkEnd w:id="1161"/>
    </w:p>
    <w:p w:rsidR="00DE1C74" w:rsidRPr="00B4686D" w:rsidRDefault="00DE1C74" w:rsidP="00DE1C74">
      <w:pPr>
        <w:pStyle w:val="EndNoteBibliography"/>
        <w:spacing w:after="0"/>
        <w:ind w:left="720" w:hanging="720"/>
        <w:rPr>
          <w:sz w:val="24"/>
        </w:rPr>
      </w:pPr>
      <w:bookmarkStart w:id="1162" w:name="_ENREF_27"/>
      <w:r w:rsidRPr="00B4686D">
        <w:rPr>
          <w:sz w:val="24"/>
        </w:rPr>
        <w:t xml:space="preserve">Bourbon, A. I., Pinheiro, A. C., Cerqueira, M. A., Rocha, C. M., Avides, M. C., Quintas, M. A., &amp; Vicente, A. A. (2011). Physico-chemical characterization of chitosan-based edible films incorporating bioactive compounds of different molecular weight. </w:t>
      </w:r>
      <w:r w:rsidRPr="00B4686D">
        <w:rPr>
          <w:i/>
          <w:sz w:val="24"/>
        </w:rPr>
        <w:t>Journal of Food Engineering, 106</w:t>
      </w:r>
      <w:r w:rsidRPr="00B4686D">
        <w:rPr>
          <w:sz w:val="24"/>
        </w:rPr>
        <w:t>(2), 111-118.</w:t>
      </w:r>
      <w:bookmarkEnd w:id="1162"/>
    </w:p>
    <w:p w:rsidR="00DE1C74" w:rsidRPr="00B4686D" w:rsidRDefault="00DE1C74" w:rsidP="00DE1C74">
      <w:pPr>
        <w:pStyle w:val="EndNoteBibliography"/>
        <w:spacing w:after="0"/>
        <w:ind w:left="720" w:hanging="720"/>
        <w:rPr>
          <w:sz w:val="24"/>
        </w:rPr>
      </w:pPr>
      <w:bookmarkStart w:id="1163" w:name="_ENREF_28"/>
      <w:r w:rsidRPr="00B4686D">
        <w:rPr>
          <w:sz w:val="24"/>
        </w:rPr>
        <w:t>Brouwer, J., Vanleeuwenherberts, T., &amp; Ottingvanderui</w:t>
      </w:r>
      <w:r w:rsidR="00D14138" w:rsidRPr="00B4686D">
        <w:rPr>
          <w:sz w:val="24"/>
        </w:rPr>
        <w:t>t, M. (1984). Determination of lysozyme in serum, urine, cerebrospinal-fluid and feces by enzyme-i</w:t>
      </w:r>
      <w:r w:rsidRPr="00B4686D">
        <w:rPr>
          <w:sz w:val="24"/>
        </w:rPr>
        <w:t xml:space="preserve">mmunoassay. </w:t>
      </w:r>
      <w:r w:rsidRPr="00B4686D">
        <w:rPr>
          <w:i/>
          <w:sz w:val="24"/>
        </w:rPr>
        <w:t>Clinica Chimica Acta, 142</w:t>
      </w:r>
      <w:r w:rsidRPr="00B4686D">
        <w:rPr>
          <w:sz w:val="24"/>
        </w:rPr>
        <w:t>(1), 21-30.</w:t>
      </w:r>
      <w:bookmarkEnd w:id="1163"/>
    </w:p>
    <w:p w:rsidR="00DE1C74" w:rsidRPr="00B4686D" w:rsidRDefault="00DE1C74" w:rsidP="00DE1C74">
      <w:pPr>
        <w:pStyle w:val="EndNoteBibliography"/>
        <w:spacing w:after="0"/>
        <w:ind w:left="720" w:hanging="720"/>
        <w:rPr>
          <w:sz w:val="24"/>
        </w:rPr>
      </w:pPr>
      <w:bookmarkStart w:id="1164" w:name="_ENREF_29"/>
      <w:r w:rsidRPr="00B4686D">
        <w:rPr>
          <w:sz w:val="24"/>
        </w:rPr>
        <w:t xml:space="preserve">Busilacchi, A., Gigante, A., Mattioli-Belmonte, M., Manzotti, S., &amp; Muzzarelli, R. A. A. (2013). Chitosan stabilizes platelet growth factors and modulates stem cell differentiation toward tissue regeneration. </w:t>
      </w:r>
      <w:r w:rsidRPr="00B4686D">
        <w:rPr>
          <w:i/>
          <w:sz w:val="24"/>
        </w:rPr>
        <w:t>Carbohydrate Polymers, 98</w:t>
      </w:r>
      <w:r w:rsidRPr="00B4686D">
        <w:rPr>
          <w:sz w:val="24"/>
        </w:rPr>
        <w:t>(1), 665-676.</w:t>
      </w:r>
      <w:bookmarkEnd w:id="1164"/>
    </w:p>
    <w:p w:rsidR="00DE1C74" w:rsidRPr="00B4686D" w:rsidRDefault="006F114C" w:rsidP="00DE1C74">
      <w:pPr>
        <w:pStyle w:val="EndNoteBibliography"/>
        <w:spacing w:after="0"/>
        <w:ind w:left="720" w:hanging="720"/>
        <w:rPr>
          <w:sz w:val="24"/>
        </w:rPr>
      </w:pPr>
      <w:bookmarkStart w:id="1165" w:name="_ENREF_30"/>
      <w:r>
        <w:rPr>
          <w:sz w:val="24"/>
        </w:rPr>
        <w:t>Busenberg, E., &amp; Clemency</w:t>
      </w:r>
      <w:r w:rsidR="00DE1C74" w:rsidRPr="00B4686D">
        <w:rPr>
          <w:sz w:val="24"/>
        </w:rPr>
        <w:t>, C. (1973). Determination of the cation exchange capacity of clays and soils using an ammonia electrode.</w:t>
      </w:r>
      <w:bookmarkEnd w:id="1165"/>
    </w:p>
    <w:p w:rsidR="00DE1C74" w:rsidRPr="00B4686D" w:rsidRDefault="00DE1C74" w:rsidP="00DE1C74">
      <w:pPr>
        <w:pStyle w:val="EndNoteBibliography"/>
        <w:spacing w:after="0"/>
        <w:ind w:left="720" w:hanging="720"/>
        <w:rPr>
          <w:sz w:val="24"/>
        </w:rPr>
      </w:pPr>
      <w:bookmarkStart w:id="1166" w:name="_ENREF_31"/>
      <w:r w:rsidRPr="00B4686D">
        <w:rPr>
          <w:sz w:val="24"/>
        </w:rPr>
        <w:t xml:space="preserve">Caseri, W. (2006). Nanocomposites of polymers and inorganic particles: preparation, structure and properties. </w:t>
      </w:r>
      <w:r w:rsidRPr="00B4686D">
        <w:rPr>
          <w:i/>
          <w:sz w:val="24"/>
        </w:rPr>
        <w:t>Materials Science and Technology, 22</w:t>
      </w:r>
      <w:r w:rsidRPr="00B4686D">
        <w:rPr>
          <w:sz w:val="24"/>
        </w:rPr>
        <w:t>(7), 807-817.</w:t>
      </w:r>
      <w:bookmarkEnd w:id="1166"/>
    </w:p>
    <w:p w:rsidR="00DE1C74" w:rsidRPr="00B4686D" w:rsidRDefault="00DE1C74" w:rsidP="00DE1C74">
      <w:pPr>
        <w:pStyle w:val="EndNoteBibliography"/>
        <w:spacing w:after="0"/>
        <w:ind w:left="720" w:hanging="720"/>
        <w:rPr>
          <w:sz w:val="24"/>
        </w:rPr>
      </w:pPr>
      <w:bookmarkStart w:id="1167" w:name="_ENREF_32"/>
      <w:r w:rsidRPr="00B4686D">
        <w:rPr>
          <w:sz w:val="24"/>
        </w:rPr>
        <w:t xml:space="preserve">Charles, J., Ramkumaar, G., Azhagiri, S., &amp; Gunasekaran, S. (2009). FTIR and thermal studies on nylon-66 and 30% glass fibre reinforced nylon-66. </w:t>
      </w:r>
      <w:r w:rsidRPr="00B4686D">
        <w:rPr>
          <w:i/>
          <w:sz w:val="24"/>
        </w:rPr>
        <w:t>Journal of Chemistry, 6</w:t>
      </w:r>
      <w:r w:rsidRPr="00B4686D">
        <w:rPr>
          <w:sz w:val="24"/>
        </w:rPr>
        <w:t>(1), 23-33.</w:t>
      </w:r>
      <w:bookmarkEnd w:id="1167"/>
    </w:p>
    <w:p w:rsidR="00DE1C74" w:rsidRPr="00B4686D" w:rsidRDefault="00DE1C74" w:rsidP="00DE1C74">
      <w:pPr>
        <w:pStyle w:val="EndNoteBibliography"/>
        <w:spacing w:after="0"/>
        <w:ind w:left="720" w:hanging="720"/>
        <w:rPr>
          <w:sz w:val="24"/>
        </w:rPr>
      </w:pPr>
      <w:bookmarkStart w:id="1168" w:name="_ENREF_33"/>
      <w:r w:rsidRPr="00B4686D">
        <w:rPr>
          <w:sz w:val="24"/>
        </w:rPr>
        <w:t xml:space="preserve">Chen, B. (2004). Polymer-clay nanocomposites: an overview with emphasis on interaction mechanisms. </w:t>
      </w:r>
      <w:r w:rsidRPr="00B4686D">
        <w:rPr>
          <w:i/>
          <w:sz w:val="24"/>
        </w:rPr>
        <w:t>British Ceramic Transactions, 103</w:t>
      </w:r>
      <w:r w:rsidRPr="00B4686D">
        <w:rPr>
          <w:sz w:val="24"/>
        </w:rPr>
        <w:t>(6), 241-249.</w:t>
      </w:r>
      <w:bookmarkEnd w:id="1168"/>
    </w:p>
    <w:p w:rsidR="00DE1C74" w:rsidRPr="00B4686D" w:rsidRDefault="00DE1C74" w:rsidP="00DE1C74">
      <w:pPr>
        <w:pStyle w:val="EndNoteBibliography"/>
        <w:spacing w:after="0"/>
        <w:ind w:left="720" w:hanging="720"/>
        <w:rPr>
          <w:sz w:val="24"/>
        </w:rPr>
      </w:pPr>
      <w:bookmarkStart w:id="1169" w:name="_ENREF_34"/>
      <w:r w:rsidRPr="00B4686D">
        <w:rPr>
          <w:sz w:val="24"/>
        </w:rPr>
        <w:lastRenderedPageBreak/>
        <w:t xml:space="preserve">Chen, B., &amp; Chrambach, A. (1979). </w:t>
      </w:r>
      <w:r w:rsidR="00D14138" w:rsidRPr="00B4686D">
        <w:rPr>
          <w:sz w:val="24"/>
        </w:rPr>
        <w:t>Estimation of polymerization efficiency in the formation of polyacrylamide gel, using continuous optical scanning during polymerization</w:t>
      </w:r>
      <w:r w:rsidRPr="00B4686D">
        <w:rPr>
          <w:sz w:val="24"/>
        </w:rPr>
        <w:t xml:space="preserve">. </w:t>
      </w:r>
      <w:r w:rsidRPr="00B4686D">
        <w:rPr>
          <w:i/>
          <w:sz w:val="24"/>
        </w:rPr>
        <w:t>Journal of Biochemical and Biophysical Methods, 1</w:t>
      </w:r>
      <w:r w:rsidRPr="00B4686D">
        <w:rPr>
          <w:sz w:val="24"/>
        </w:rPr>
        <w:t>(2), 105-116.</w:t>
      </w:r>
      <w:bookmarkEnd w:id="1169"/>
    </w:p>
    <w:p w:rsidR="00DE1C74" w:rsidRPr="00B4686D" w:rsidRDefault="00DE1C74" w:rsidP="00DE1C74">
      <w:pPr>
        <w:pStyle w:val="EndNoteBibliography"/>
        <w:spacing w:after="0"/>
        <w:ind w:left="720" w:hanging="720"/>
        <w:rPr>
          <w:sz w:val="24"/>
        </w:rPr>
      </w:pPr>
      <w:bookmarkStart w:id="1170" w:name="_ENREF_35"/>
      <w:r w:rsidRPr="00B4686D">
        <w:rPr>
          <w:sz w:val="24"/>
        </w:rPr>
        <w:t xml:space="preserve">Chen, B., &amp; Evans, J. R. (2004). Preferential intercalation in polymer-clay nanocomposites. </w:t>
      </w:r>
      <w:r w:rsidRPr="00B4686D">
        <w:rPr>
          <w:i/>
          <w:sz w:val="24"/>
        </w:rPr>
        <w:t>The Journal of Physical Chemistry B, 108</w:t>
      </w:r>
      <w:r w:rsidRPr="00B4686D">
        <w:rPr>
          <w:sz w:val="24"/>
        </w:rPr>
        <w:t>(39), 14986-14990.</w:t>
      </w:r>
      <w:bookmarkEnd w:id="1170"/>
    </w:p>
    <w:p w:rsidR="00DE1C74" w:rsidRPr="00B4686D" w:rsidRDefault="00DE1C74" w:rsidP="00DE1C74">
      <w:pPr>
        <w:pStyle w:val="EndNoteBibliography"/>
        <w:spacing w:after="0"/>
        <w:ind w:left="720" w:hanging="720"/>
        <w:rPr>
          <w:sz w:val="24"/>
        </w:rPr>
      </w:pPr>
      <w:bookmarkStart w:id="1171" w:name="_ENREF_36"/>
      <w:r w:rsidRPr="00B4686D">
        <w:rPr>
          <w:sz w:val="24"/>
        </w:rPr>
        <w:t xml:space="preserve">Chen, B., &amp; Evans, J. R. (2006a). Nominal and effective volume fractions in polymer− clay nanocomposites. </w:t>
      </w:r>
      <w:r w:rsidRPr="00B4686D">
        <w:rPr>
          <w:i/>
          <w:sz w:val="24"/>
        </w:rPr>
        <w:t>Macromolecules, 39</w:t>
      </w:r>
      <w:r w:rsidRPr="00B4686D">
        <w:rPr>
          <w:sz w:val="24"/>
        </w:rPr>
        <w:t>(5), 1790-1796.</w:t>
      </w:r>
      <w:bookmarkEnd w:id="1171"/>
    </w:p>
    <w:p w:rsidR="00DE1C74" w:rsidRPr="00B4686D" w:rsidRDefault="00DE1C74" w:rsidP="00DE1C74">
      <w:pPr>
        <w:pStyle w:val="EndNoteBibliography"/>
        <w:spacing w:after="0"/>
        <w:ind w:left="720" w:hanging="720"/>
        <w:rPr>
          <w:sz w:val="24"/>
        </w:rPr>
      </w:pPr>
      <w:bookmarkStart w:id="1172" w:name="_ENREF_37"/>
      <w:r w:rsidRPr="00B4686D">
        <w:rPr>
          <w:sz w:val="24"/>
        </w:rPr>
        <w:t xml:space="preserve">Chen, B., &amp; Evans, J. R. (2006b). Poly (ε-caprolactone)− Clay nanocomposites: structure and mechanical properties. </w:t>
      </w:r>
      <w:r w:rsidRPr="00B4686D">
        <w:rPr>
          <w:i/>
          <w:sz w:val="24"/>
        </w:rPr>
        <w:t>Macromolecules, 39</w:t>
      </w:r>
      <w:r w:rsidRPr="00B4686D">
        <w:rPr>
          <w:sz w:val="24"/>
        </w:rPr>
        <w:t>(2), 747-754.</w:t>
      </w:r>
      <w:bookmarkEnd w:id="1172"/>
    </w:p>
    <w:p w:rsidR="00DE1C74" w:rsidRPr="00B4686D" w:rsidRDefault="00DE1C74" w:rsidP="00DE1C74">
      <w:pPr>
        <w:pStyle w:val="EndNoteBibliography"/>
        <w:spacing w:after="0"/>
        <w:ind w:left="720" w:hanging="720"/>
        <w:rPr>
          <w:sz w:val="24"/>
        </w:rPr>
      </w:pPr>
      <w:bookmarkStart w:id="1173" w:name="_ENREF_38"/>
      <w:r w:rsidRPr="00B4686D">
        <w:rPr>
          <w:sz w:val="24"/>
        </w:rPr>
        <w:t xml:space="preserve">Chen, B., &amp; Evans, J. R. (2008). Impact and tensile energies of fracture in polymer–clay nanocomposites. </w:t>
      </w:r>
      <w:r w:rsidRPr="00B4686D">
        <w:rPr>
          <w:i/>
          <w:sz w:val="24"/>
        </w:rPr>
        <w:t>Polymer, 49</w:t>
      </w:r>
      <w:r w:rsidRPr="00B4686D">
        <w:rPr>
          <w:sz w:val="24"/>
        </w:rPr>
        <w:t>(23), 5113-5118.</w:t>
      </w:r>
      <w:bookmarkEnd w:id="1173"/>
    </w:p>
    <w:p w:rsidR="00DE1C74" w:rsidRPr="00B4686D" w:rsidRDefault="00DE1C74" w:rsidP="00DE1C74">
      <w:pPr>
        <w:pStyle w:val="EndNoteBibliography"/>
        <w:spacing w:after="0"/>
        <w:ind w:left="720" w:hanging="720"/>
        <w:rPr>
          <w:sz w:val="24"/>
        </w:rPr>
      </w:pPr>
      <w:bookmarkStart w:id="1174" w:name="_ENREF_39"/>
      <w:r w:rsidRPr="00B4686D">
        <w:rPr>
          <w:sz w:val="24"/>
        </w:rPr>
        <w:t xml:space="preserve">Chen, B., &amp; Evans, J. R. (2009). Impact strength of polymer-clay nanocomposites. </w:t>
      </w:r>
      <w:r w:rsidRPr="00B4686D">
        <w:rPr>
          <w:i/>
          <w:sz w:val="24"/>
        </w:rPr>
        <w:t>Soft Matter, 5</w:t>
      </w:r>
      <w:r w:rsidRPr="00B4686D">
        <w:rPr>
          <w:sz w:val="24"/>
        </w:rPr>
        <w:t>(19), 3572-3584.</w:t>
      </w:r>
      <w:bookmarkEnd w:id="1174"/>
    </w:p>
    <w:p w:rsidR="00DE1C74" w:rsidRPr="00B4686D" w:rsidRDefault="00DE1C74" w:rsidP="00DE1C74">
      <w:pPr>
        <w:pStyle w:val="EndNoteBibliography"/>
        <w:spacing w:after="0"/>
        <w:ind w:left="720" w:hanging="720"/>
        <w:rPr>
          <w:sz w:val="24"/>
        </w:rPr>
      </w:pPr>
      <w:bookmarkStart w:id="1175" w:name="_ENREF_40"/>
      <w:r w:rsidRPr="00B4686D">
        <w:rPr>
          <w:sz w:val="24"/>
        </w:rPr>
        <w:t xml:space="preserve">Chen, B., Evans, J. R., Greenwell, H. C., Boulet, P., Coveney, P. V., Bowden, A. A., &amp; Whiting, A. (2008). A critical appraisal of polymer–clay nanocomposites. </w:t>
      </w:r>
      <w:r w:rsidRPr="00B4686D">
        <w:rPr>
          <w:i/>
          <w:sz w:val="24"/>
        </w:rPr>
        <w:t>Chemical Society Reviews, 37</w:t>
      </w:r>
      <w:r w:rsidRPr="00B4686D">
        <w:rPr>
          <w:sz w:val="24"/>
        </w:rPr>
        <w:t>(3), 568-594.</w:t>
      </w:r>
      <w:bookmarkEnd w:id="1175"/>
    </w:p>
    <w:p w:rsidR="00DE1C74" w:rsidRPr="00B4686D" w:rsidRDefault="00DE1C74" w:rsidP="00DE1C74">
      <w:pPr>
        <w:pStyle w:val="EndNoteBibliography"/>
        <w:spacing w:after="0"/>
        <w:ind w:left="720" w:hanging="720"/>
        <w:rPr>
          <w:sz w:val="24"/>
        </w:rPr>
      </w:pPr>
      <w:bookmarkStart w:id="1176" w:name="_ENREF_41"/>
      <w:r w:rsidRPr="00B4686D">
        <w:rPr>
          <w:sz w:val="24"/>
        </w:rPr>
        <w:t xml:space="preserve">Chen, B., Evans, J. R. G., Greenwell, H. C., Boulet, P., Coveney, P. V., Bowden, A. A., &amp; Whiting, A. (2008). A critical appraisal of polymer-clay nanocomposites. </w:t>
      </w:r>
      <w:r w:rsidRPr="00B4686D">
        <w:rPr>
          <w:i/>
          <w:sz w:val="24"/>
        </w:rPr>
        <w:t>Chemical Society Reviews, 37</w:t>
      </w:r>
      <w:r w:rsidRPr="00B4686D">
        <w:rPr>
          <w:sz w:val="24"/>
        </w:rPr>
        <w:t>(3), 568-594.</w:t>
      </w:r>
      <w:bookmarkEnd w:id="1176"/>
    </w:p>
    <w:p w:rsidR="00DE1C74" w:rsidRPr="00B4686D" w:rsidRDefault="00DE1C74" w:rsidP="00DE1C74">
      <w:pPr>
        <w:pStyle w:val="EndNoteBibliography"/>
        <w:spacing w:after="0"/>
        <w:ind w:left="720" w:hanging="720"/>
        <w:rPr>
          <w:sz w:val="24"/>
        </w:rPr>
      </w:pPr>
      <w:bookmarkStart w:id="1177" w:name="_ENREF_42"/>
      <w:r w:rsidRPr="00B4686D">
        <w:rPr>
          <w:sz w:val="24"/>
        </w:rPr>
        <w:t xml:space="preserve">Chen, B. Q., &amp; Evans, J. R. G. (2006). Elastic moduli of clay platelets. </w:t>
      </w:r>
      <w:r w:rsidRPr="00B4686D">
        <w:rPr>
          <w:i/>
          <w:sz w:val="24"/>
        </w:rPr>
        <w:t>Scripta Materialia, 54</w:t>
      </w:r>
      <w:r w:rsidRPr="00B4686D">
        <w:rPr>
          <w:sz w:val="24"/>
        </w:rPr>
        <w:t>(9), 1581-1585.</w:t>
      </w:r>
      <w:bookmarkEnd w:id="1177"/>
    </w:p>
    <w:p w:rsidR="00DE1C74" w:rsidRPr="00B4686D" w:rsidRDefault="00DE1C74" w:rsidP="00DE1C74">
      <w:pPr>
        <w:pStyle w:val="EndNoteBibliography"/>
        <w:spacing w:after="0"/>
        <w:ind w:left="720" w:hanging="720"/>
        <w:rPr>
          <w:sz w:val="24"/>
        </w:rPr>
      </w:pPr>
      <w:bookmarkStart w:id="1178" w:name="_ENREF_43"/>
      <w:r w:rsidRPr="00B4686D">
        <w:rPr>
          <w:sz w:val="24"/>
        </w:rPr>
        <w:t xml:space="preserve">Chen, K., Shi, B., Yue, Y., Qi, J., &amp; Guo, L. (2015). Binary synergy strengthening and toughening of bio-inspired nacre-like graphene oxide/sodium alginate composite paper. </w:t>
      </w:r>
      <w:r w:rsidRPr="00B4686D">
        <w:rPr>
          <w:i/>
          <w:sz w:val="24"/>
        </w:rPr>
        <w:t>ACS nano, 9</w:t>
      </w:r>
      <w:r w:rsidRPr="00B4686D">
        <w:rPr>
          <w:sz w:val="24"/>
        </w:rPr>
        <w:t>(8), 8165-8175.</w:t>
      </w:r>
      <w:bookmarkEnd w:id="1178"/>
    </w:p>
    <w:p w:rsidR="00DE1C74" w:rsidRPr="00B4686D" w:rsidRDefault="00DE1C74" w:rsidP="00DE1C74">
      <w:pPr>
        <w:pStyle w:val="EndNoteBibliography"/>
        <w:spacing w:after="0"/>
        <w:ind w:left="720" w:hanging="720"/>
        <w:rPr>
          <w:sz w:val="24"/>
        </w:rPr>
      </w:pPr>
      <w:bookmarkStart w:id="1179" w:name="_ENREF_44"/>
      <w:r w:rsidRPr="00B4686D">
        <w:rPr>
          <w:sz w:val="24"/>
        </w:rPr>
        <w:t>Chen, X., Martin, B. D., Neubauer, T. K., Linhardt, R. J., Dordick, J. S., &amp; Rethwisch, D. G. (1995)</w:t>
      </w:r>
      <w:r w:rsidR="00D14138" w:rsidRPr="00B4686D">
        <w:rPr>
          <w:sz w:val="24"/>
        </w:rPr>
        <w:t>. Enzymatic and chemoenzymatic approaches to synthesis of sugar based polymer and h</w:t>
      </w:r>
      <w:r w:rsidRPr="00B4686D">
        <w:rPr>
          <w:sz w:val="24"/>
        </w:rPr>
        <w:t xml:space="preserve">ydrogels. </w:t>
      </w:r>
      <w:r w:rsidRPr="00B4686D">
        <w:rPr>
          <w:i/>
          <w:sz w:val="24"/>
        </w:rPr>
        <w:t>Carbohydrate Polymers, 28</w:t>
      </w:r>
      <w:r w:rsidRPr="00B4686D">
        <w:rPr>
          <w:sz w:val="24"/>
        </w:rPr>
        <w:t>(1), 15-21.</w:t>
      </w:r>
      <w:bookmarkEnd w:id="1179"/>
    </w:p>
    <w:p w:rsidR="00DE1C74" w:rsidRPr="00B4686D" w:rsidRDefault="00DE1C74" w:rsidP="00DE1C74">
      <w:pPr>
        <w:pStyle w:val="EndNoteBibliography"/>
        <w:spacing w:after="0"/>
        <w:ind w:left="720" w:hanging="720"/>
        <w:rPr>
          <w:sz w:val="24"/>
        </w:rPr>
      </w:pPr>
      <w:bookmarkStart w:id="1180" w:name="_ENREF_45"/>
      <w:r w:rsidRPr="00B4686D">
        <w:rPr>
          <w:rFonts w:hint="eastAsia"/>
          <w:sz w:val="24"/>
        </w:rPr>
        <w:t>Cheng, Q., Wu, M., Li, M., Jiang, L., &amp; Tang, Z. (2013). Ultratough artificial nacre based on conjugated cross</w:t>
      </w:r>
      <w:r w:rsidR="00024E56">
        <w:rPr>
          <w:sz w:val="24"/>
        </w:rPr>
        <w:t>-</w:t>
      </w:r>
      <w:r w:rsidRPr="00B4686D">
        <w:rPr>
          <w:rFonts w:hint="eastAsia"/>
          <w:sz w:val="24"/>
        </w:rPr>
        <w:t xml:space="preserve">linked graphene oxide. </w:t>
      </w:r>
      <w:r w:rsidRPr="00B4686D">
        <w:rPr>
          <w:rFonts w:hint="eastAsia"/>
          <w:i/>
          <w:sz w:val="24"/>
        </w:rPr>
        <w:t>Angewandte Chemie, 125</w:t>
      </w:r>
      <w:r w:rsidRPr="00B4686D">
        <w:rPr>
          <w:rFonts w:hint="eastAsia"/>
          <w:sz w:val="24"/>
        </w:rPr>
        <w:t>(13), 3838-3843.</w:t>
      </w:r>
      <w:bookmarkEnd w:id="1180"/>
    </w:p>
    <w:p w:rsidR="00DE1C74" w:rsidRPr="00B4686D" w:rsidRDefault="00051A65" w:rsidP="00DE1C74">
      <w:pPr>
        <w:pStyle w:val="EndNoteBibliography"/>
        <w:spacing w:after="0"/>
        <w:ind w:left="720" w:hanging="720"/>
        <w:rPr>
          <w:sz w:val="24"/>
        </w:rPr>
      </w:pPr>
      <w:bookmarkStart w:id="1181" w:name="_ENREF_46"/>
      <w:r w:rsidRPr="00B4686D">
        <w:rPr>
          <w:sz w:val="24"/>
        </w:rPr>
        <w:t xml:space="preserve">Chin, I. J., Thurn-Albrecht, T., Kim, H. </w:t>
      </w:r>
      <w:r w:rsidR="00DE1C74" w:rsidRPr="00B4686D">
        <w:rPr>
          <w:sz w:val="24"/>
        </w:rPr>
        <w:t xml:space="preserve">C., Russell, T. P., &amp; Wang, J. (2001). On exfoliation of montmorillonite in epoxy. </w:t>
      </w:r>
      <w:r w:rsidR="00DE1C74" w:rsidRPr="00B4686D">
        <w:rPr>
          <w:i/>
          <w:sz w:val="24"/>
        </w:rPr>
        <w:t>Polymer, 42</w:t>
      </w:r>
      <w:r w:rsidR="00DE1C74" w:rsidRPr="00B4686D">
        <w:rPr>
          <w:sz w:val="24"/>
        </w:rPr>
        <w:t>(13), 5947-5952.</w:t>
      </w:r>
      <w:bookmarkEnd w:id="1181"/>
    </w:p>
    <w:p w:rsidR="00DE1C74" w:rsidRPr="00B4686D" w:rsidRDefault="00DE1C74" w:rsidP="00DE1C74">
      <w:pPr>
        <w:pStyle w:val="EndNoteBibliography"/>
        <w:spacing w:after="0"/>
        <w:ind w:left="720" w:hanging="720"/>
        <w:rPr>
          <w:sz w:val="24"/>
        </w:rPr>
      </w:pPr>
      <w:bookmarkStart w:id="1182" w:name="_ENREF_47"/>
      <w:r w:rsidRPr="00B4686D">
        <w:rPr>
          <w:sz w:val="24"/>
        </w:rPr>
        <w:t xml:space="preserve">Cho, J., &amp; Paul, D. (2001). Nylon 6 nanocomposites by melt compounding. </w:t>
      </w:r>
      <w:r w:rsidRPr="00B4686D">
        <w:rPr>
          <w:i/>
          <w:sz w:val="24"/>
        </w:rPr>
        <w:t>Polymer, 42</w:t>
      </w:r>
      <w:r w:rsidRPr="00B4686D">
        <w:rPr>
          <w:sz w:val="24"/>
        </w:rPr>
        <w:t>(3), 1083-1094.</w:t>
      </w:r>
      <w:bookmarkEnd w:id="1182"/>
    </w:p>
    <w:p w:rsidR="00DE1C74" w:rsidRPr="00B4686D" w:rsidRDefault="00DE1C74" w:rsidP="00DE1C74">
      <w:pPr>
        <w:pStyle w:val="EndNoteBibliography"/>
        <w:spacing w:after="0"/>
        <w:ind w:left="720" w:hanging="720"/>
        <w:rPr>
          <w:sz w:val="24"/>
        </w:rPr>
      </w:pPr>
      <w:bookmarkStart w:id="1183" w:name="_ENREF_48"/>
      <w:r w:rsidRPr="00B4686D">
        <w:rPr>
          <w:sz w:val="24"/>
        </w:rPr>
        <w:t>Choi, B., Loh, X. J., Tan, A., Loh, C. K., Ye, E., Joo, M. K., &amp; Jeo</w:t>
      </w:r>
      <w:r w:rsidR="00D14138" w:rsidRPr="00B4686D">
        <w:rPr>
          <w:sz w:val="24"/>
        </w:rPr>
        <w:t>ng, B. (2015). Introduction to in situ forming hydrogels for biomedical a</w:t>
      </w:r>
      <w:r w:rsidRPr="00B4686D">
        <w:rPr>
          <w:sz w:val="24"/>
        </w:rPr>
        <w:t xml:space="preserve">pplications. In J. X. Loh (Ed.), </w:t>
      </w:r>
      <w:r w:rsidR="00D14138" w:rsidRPr="00B4686D">
        <w:rPr>
          <w:i/>
          <w:sz w:val="24"/>
        </w:rPr>
        <w:t>In-situ gelling polymers: For b</w:t>
      </w:r>
      <w:r w:rsidRPr="00B4686D">
        <w:rPr>
          <w:i/>
          <w:sz w:val="24"/>
        </w:rPr>
        <w:t>iomedical</w:t>
      </w:r>
      <w:r w:rsidR="00D14138" w:rsidRPr="00B4686D">
        <w:rPr>
          <w:i/>
          <w:sz w:val="24"/>
        </w:rPr>
        <w:t xml:space="preserve"> a</w:t>
      </w:r>
      <w:r w:rsidRPr="00B4686D">
        <w:rPr>
          <w:i/>
          <w:sz w:val="24"/>
        </w:rPr>
        <w:t>pplications</w:t>
      </w:r>
      <w:r w:rsidRPr="00B4686D">
        <w:rPr>
          <w:sz w:val="24"/>
        </w:rPr>
        <w:t xml:space="preserve"> (pp. 5-35). Singapore: Springer Singapore.</w:t>
      </w:r>
      <w:bookmarkEnd w:id="1183"/>
    </w:p>
    <w:p w:rsidR="00DE1C74" w:rsidRPr="00B4686D" w:rsidRDefault="00DE1C74" w:rsidP="00DE1C74">
      <w:pPr>
        <w:pStyle w:val="EndNoteBibliography"/>
        <w:spacing w:after="0"/>
        <w:ind w:left="720" w:hanging="720"/>
        <w:rPr>
          <w:sz w:val="24"/>
        </w:rPr>
      </w:pPr>
      <w:bookmarkStart w:id="1184" w:name="_ENREF_49"/>
      <w:r w:rsidRPr="00B4686D">
        <w:rPr>
          <w:sz w:val="24"/>
        </w:rPr>
        <w:t xml:space="preserve">Croda Coatings &amp; Polymers, Burn out temperatures HYPERMER KD series.   Retrieved from </w:t>
      </w:r>
      <w:hyperlink r:id="rId310" w:history="1">
        <w:r w:rsidRPr="00B4686D">
          <w:rPr>
            <w:rStyle w:val="Hyperlink"/>
            <w:sz w:val="24"/>
          </w:rPr>
          <w:t>http://www.crodacoatingsandpolymers.com/home.aspx?view=dtl&amp;d=content&amp;s=139&amp;r=222&amp;p=1540&amp;productname=&amp;application=&amp;subapplication=&amp;productgroup=&amp;prodID=282</w:t>
        </w:r>
      </w:hyperlink>
      <w:r w:rsidRPr="00B4686D">
        <w:rPr>
          <w:sz w:val="24"/>
        </w:rPr>
        <w:t xml:space="preserve"> </w:t>
      </w:r>
      <w:bookmarkEnd w:id="1184"/>
    </w:p>
    <w:p w:rsidR="00DE1C74" w:rsidRPr="00B4686D" w:rsidRDefault="00DE1C74" w:rsidP="00DE1C74">
      <w:pPr>
        <w:pStyle w:val="EndNoteBibliography"/>
        <w:spacing w:after="0"/>
        <w:ind w:left="720" w:hanging="720"/>
        <w:rPr>
          <w:sz w:val="24"/>
        </w:rPr>
      </w:pPr>
      <w:bookmarkStart w:id="1185" w:name="_ENREF_50"/>
      <w:r w:rsidRPr="00B4686D">
        <w:rPr>
          <w:sz w:val="24"/>
        </w:rPr>
        <w:t xml:space="preserve">Dabrowski, F., Bourbigot, S., Delobel, R., &amp; Le Bras, M. (2000). Kinetic modelling of the thermal degradation: of polyamide-6 nanocomposite. </w:t>
      </w:r>
      <w:r w:rsidRPr="00B4686D">
        <w:rPr>
          <w:i/>
          <w:sz w:val="24"/>
        </w:rPr>
        <w:t>European Polymer Journal, 36</w:t>
      </w:r>
      <w:r w:rsidRPr="00B4686D">
        <w:rPr>
          <w:sz w:val="24"/>
        </w:rPr>
        <w:t>(2), 273-284.</w:t>
      </w:r>
      <w:bookmarkEnd w:id="1185"/>
    </w:p>
    <w:p w:rsidR="00DE1C74" w:rsidRPr="00B4686D" w:rsidRDefault="00DE1C74" w:rsidP="00DE1C74">
      <w:pPr>
        <w:pStyle w:val="EndNoteBibliography"/>
        <w:spacing w:after="0"/>
        <w:ind w:left="720" w:hanging="720"/>
        <w:rPr>
          <w:sz w:val="24"/>
        </w:rPr>
      </w:pPr>
      <w:bookmarkStart w:id="1186" w:name="_ENREF_51"/>
      <w:r w:rsidRPr="00B4686D">
        <w:rPr>
          <w:sz w:val="24"/>
        </w:rPr>
        <w:t xml:space="preserve">Daemi, H., &amp; Barikani, M. (2012). Synthesis and characterization of calcium alginate nanoparticles, sodium homopolymannuronate salt and its calcium nanoparticles. </w:t>
      </w:r>
      <w:r w:rsidRPr="00B4686D">
        <w:rPr>
          <w:i/>
          <w:sz w:val="24"/>
        </w:rPr>
        <w:t>Scientia Iranica, 19</w:t>
      </w:r>
      <w:r w:rsidRPr="00B4686D">
        <w:rPr>
          <w:sz w:val="24"/>
        </w:rPr>
        <w:t>(6), 2023-2028.</w:t>
      </w:r>
      <w:bookmarkEnd w:id="1186"/>
    </w:p>
    <w:p w:rsidR="00DE1C74" w:rsidRPr="00B4686D" w:rsidRDefault="00DE1C74" w:rsidP="00DE1C74">
      <w:pPr>
        <w:pStyle w:val="EndNoteBibliography"/>
        <w:spacing w:after="0"/>
        <w:ind w:left="720" w:hanging="720"/>
        <w:rPr>
          <w:sz w:val="24"/>
        </w:rPr>
      </w:pPr>
      <w:bookmarkStart w:id="1187" w:name="_ENREF_52"/>
      <w:r w:rsidRPr="00B4686D">
        <w:rPr>
          <w:sz w:val="24"/>
        </w:rPr>
        <w:lastRenderedPageBreak/>
        <w:t xml:space="preserve">Dalmoro, A., Barba, A. A., Lamberti, G., Grassi, M., &amp; d'Amore, M. (2012). Pharmaceutical applications of biocompatible polymer blends containing sodium alginate. </w:t>
      </w:r>
      <w:r w:rsidRPr="00B4686D">
        <w:rPr>
          <w:i/>
          <w:sz w:val="24"/>
        </w:rPr>
        <w:t>Advances in Polymer Technology, 31</w:t>
      </w:r>
      <w:r w:rsidRPr="00B4686D">
        <w:rPr>
          <w:sz w:val="24"/>
        </w:rPr>
        <w:t>(3), 219-230.</w:t>
      </w:r>
      <w:bookmarkEnd w:id="1187"/>
    </w:p>
    <w:p w:rsidR="00DE1C74" w:rsidRPr="00B4686D" w:rsidRDefault="00DE1C74" w:rsidP="00DE1C74">
      <w:pPr>
        <w:pStyle w:val="EndNoteBibliography"/>
        <w:spacing w:after="0"/>
        <w:ind w:left="720" w:hanging="720"/>
        <w:rPr>
          <w:sz w:val="24"/>
        </w:rPr>
      </w:pPr>
      <w:bookmarkStart w:id="1188" w:name="_ENREF_53"/>
      <w:r w:rsidRPr="00B4686D">
        <w:rPr>
          <w:sz w:val="24"/>
        </w:rPr>
        <w:t xml:space="preserve">Darnell, M. C., Sun, J. Y., Mehta, M., Johnson, C., Arany, P. R., Suo, Z. G., &amp; Mooney, D. J. (2013). Performance and biocompatibility of extremely tough alginate/polyacrylamide hydrogels. </w:t>
      </w:r>
      <w:r w:rsidRPr="00B4686D">
        <w:rPr>
          <w:i/>
          <w:sz w:val="24"/>
        </w:rPr>
        <w:t>Biomaterials, 34</w:t>
      </w:r>
      <w:r w:rsidRPr="00B4686D">
        <w:rPr>
          <w:sz w:val="24"/>
        </w:rPr>
        <w:t>(33), 8042-8048.</w:t>
      </w:r>
      <w:bookmarkEnd w:id="1188"/>
    </w:p>
    <w:p w:rsidR="00DE1C74" w:rsidRPr="00B4686D" w:rsidRDefault="00DE1C74" w:rsidP="00DE1C74">
      <w:pPr>
        <w:pStyle w:val="EndNoteBibliography"/>
        <w:spacing w:after="0"/>
        <w:ind w:left="720" w:hanging="720"/>
        <w:rPr>
          <w:sz w:val="24"/>
        </w:rPr>
      </w:pPr>
      <w:bookmarkStart w:id="1189" w:name="_ENREF_54"/>
      <w:r w:rsidRPr="00B4686D">
        <w:rPr>
          <w:sz w:val="24"/>
        </w:rPr>
        <w:t xml:space="preserve">Das, P., Malho, J. M., Rahimi, K., Schacher, F. H., Wang, B. C., Demco, D. E., &amp; Walther, A. (2015). Nacre-mimetics with synthetic nanoclays up to ultrahigh aspect ratios. </w:t>
      </w:r>
      <w:r w:rsidRPr="00B4686D">
        <w:rPr>
          <w:i/>
          <w:sz w:val="24"/>
        </w:rPr>
        <w:t>Nature Communications, 6</w:t>
      </w:r>
      <w:r w:rsidR="00B75801" w:rsidRPr="00B4686D">
        <w:rPr>
          <w:i/>
          <w:sz w:val="24"/>
        </w:rPr>
        <w:t xml:space="preserve">, </w:t>
      </w:r>
      <w:r w:rsidR="00B75801" w:rsidRPr="00B4686D">
        <w:rPr>
          <w:sz w:val="24"/>
        </w:rPr>
        <w:t>5967</w:t>
      </w:r>
      <w:r w:rsidRPr="00B4686D">
        <w:rPr>
          <w:sz w:val="24"/>
        </w:rPr>
        <w:t>.</w:t>
      </w:r>
      <w:bookmarkEnd w:id="1189"/>
    </w:p>
    <w:p w:rsidR="00DE1C74" w:rsidRPr="00B4686D" w:rsidRDefault="00DE1C74" w:rsidP="00DE1C74">
      <w:pPr>
        <w:pStyle w:val="EndNoteBibliography"/>
        <w:spacing w:after="0"/>
        <w:ind w:left="720" w:hanging="720"/>
        <w:rPr>
          <w:sz w:val="24"/>
        </w:rPr>
      </w:pPr>
      <w:bookmarkStart w:id="1190" w:name="_ENREF_55"/>
      <w:r w:rsidRPr="00B4686D">
        <w:rPr>
          <w:sz w:val="24"/>
        </w:rPr>
        <w:t>Da</w:t>
      </w:r>
      <w:r w:rsidR="00051A65" w:rsidRPr="00B4686D">
        <w:rPr>
          <w:sz w:val="24"/>
        </w:rPr>
        <w:t xml:space="preserve">s, P., Schipmann, S., Malho, J. </w:t>
      </w:r>
      <w:r w:rsidRPr="00B4686D">
        <w:rPr>
          <w:sz w:val="24"/>
        </w:rPr>
        <w:t xml:space="preserve">M., Zhu, B., Klemradt, U., &amp; Walther, A. (2013). Facile access to large-scale, self-assembled, nacre-inspired, high-performance materials with tunable nanoscale periodicities. </w:t>
      </w:r>
      <w:r w:rsidRPr="00B4686D">
        <w:rPr>
          <w:i/>
          <w:sz w:val="24"/>
        </w:rPr>
        <w:t>ACS Applied Materials &amp; Interfaces, 5</w:t>
      </w:r>
      <w:r w:rsidRPr="00B4686D">
        <w:rPr>
          <w:sz w:val="24"/>
        </w:rPr>
        <w:t>(9), 3738-3747.</w:t>
      </w:r>
      <w:bookmarkEnd w:id="1190"/>
    </w:p>
    <w:p w:rsidR="00DE1C74" w:rsidRPr="00B4686D" w:rsidRDefault="00DE1C74" w:rsidP="00DE1C74">
      <w:pPr>
        <w:pStyle w:val="EndNoteBibliography"/>
        <w:spacing w:after="0"/>
        <w:ind w:left="720" w:hanging="720"/>
        <w:rPr>
          <w:sz w:val="24"/>
        </w:rPr>
      </w:pPr>
      <w:bookmarkStart w:id="1191" w:name="_ENREF_56"/>
      <w:r w:rsidRPr="00B4686D">
        <w:rPr>
          <w:sz w:val="24"/>
        </w:rPr>
        <w:t xml:space="preserve">Davis, R. D., Gilman, J. W., &amp; VanderHart, D. L. (2003). Processing degradation of polyamide 6/montmorillonite clay nanocomposites and clay organic modifier. </w:t>
      </w:r>
      <w:r w:rsidRPr="00B4686D">
        <w:rPr>
          <w:i/>
          <w:sz w:val="24"/>
        </w:rPr>
        <w:t>Polymer Degradation and Stability, 79</w:t>
      </w:r>
      <w:r w:rsidRPr="00B4686D">
        <w:rPr>
          <w:sz w:val="24"/>
        </w:rPr>
        <w:t>(1), 111-121.</w:t>
      </w:r>
      <w:bookmarkEnd w:id="1191"/>
    </w:p>
    <w:p w:rsidR="00DE1C74" w:rsidRPr="00B4686D" w:rsidRDefault="00DE1C74" w:rsidP="00DE1C74">
      <w:pPr>
        <w:pStyle w:val="EndNoteBibliography"/>
        <w:spacing w:after="0"/>
        <w:ind w:left="720" w:hanging="720"/>
        <w:rPr>
          <w:sz w:val="24"/>
        </w:rPr>
      </w:pPr>
      <w:bookmarkStart w:id="1192" w:name="_ENREF_57"/>
      <w:r w:rsidRPr="00B4686D">
        <w:rPr>
          <w:sz w:val="24"/>
        </w:rPr>
        <w:t xml:space="preserve">de Gruijl, F. R., van Kranen, H. J., &amp; Mullenders, L. H. (2001). UV-induced DNA damage, repair, mutations and oncogenic pathways in skin cancer. </w:t>
      </w:r>
      <w:r w:rsidRPr="00B4686D">
        <w:rPr>
          <w:i/>
          <w:sz w:val="24"/>
        </w:rPr>
        <w:t>Journal of Photochemistry and Photobiology B: Biology, 63</w:t>
      </w:r>
      <w:r w:rsidRPr="00B4686D">
        <w:rPr>
          <w:sz w:val="24"/>
        </w:rPr>
        <w:t>(1), 19-27.</w:t>
      </w:r>
      <w:bookmarkEnd w:id="1192"/>
    </w:p>
    <w:p w:rsidR="00DE1C74" w:rsidRPr="00B4686D" w:rsidRDefault="00DE1C74" w:rsidP="00DE1C74">
      <w:pPr>
        <w:pStyle w:val="EndNoteBibliography"/>
        <w:spacing w:after="0"/>
        <w:ind w:left="720" w:hanging="720"/>
        <w:rPr>
          <w:sz w:val="24"/>
        </w:rPr>
      </w:pPr>
      <w:bookmarkStart w:id="1193" w:name="_ENREF_58"/>
      <w:r w:rsidRPr="00B4686D">
        <w:rPr>
          <w:sz w:val="24"/>
        </w:rPr>
        <w:t>de Moura, M. R., Guilherme, M. R., Campese, G. M., Radovanovic, E., Rubira, A. F., &amp; Muniz, E</w:t>
      </w:r>
      <w:r w:rsidR="002240E0" w:rsidRPr="00B4686D">
        <w:rPr>
          <w:sz w:val="24"/>
        </w:rPr>
        <w:t>. C. (2005). Porous alginate-Ca</w:t>
      </w:r>
      <w:r w:rsidRPr="00B4686D">
        <w:rPr>
          <w:sz w:val="24"/>
          <w:vertAlign w:val="superscript"/>
        </w:rPr>
        <w:t>2+</w:t>
      </w:r>
      <w:r w:rsidRPr="00B4686D">
        <w:rPr>
          <w:sz w:val="24"/>
        </w:rPr>
        <w:t xml:space="preserve"> hydrogels interpenetrated with PNIPAAm networks: Interrelationship between compressive stress and pore morphology. </w:t>
      </w:r>
      <w:r w:rsidRPr="00B4686D">
        <w:rPr>
          <w:i/>
          <w:sz w:val="24"/>
        </w:rPr>
        <w:t>European Polymer Journal, 41</w:t>
      </w:r>
      <w:r w:rsidRPr="00B4686D">
        <w:rPr>
          <w:sz w:val="24"/>
        </w:rPr>
        <w:t>(12), 2845-2852.</w:t>
      </w:r>
      <w:bookmarkEnd w:id="1193"/>
    </w:p>
    <w:p w:rsidR="00DE1C74" w:rsidRPr="00B4686D" w:rsidRDefault="00DE1C74" w:rsidP="00DE1C74">
      <w:pPr>
        <w:pStyle w:val="EndNoteBibliography"/>
        <w:spacing w:after="0"/>
        <w:ind w:left="720" w:hanging="720"/>
        <w:rPr>
          <w:sz w:val="24"/>
        </w:rPr>
      </w:pPr>
      <w:bookmarkStart w:id="1194" w:name="_ENREF_59"/>
      <w:r w:rsidRPr="00B4686D">
        <w:rPr>
          <w:sz w:val="24"/>
        </w:rPr>
        <w:t xml:space="preserve">de Paiva, L. B., Morales, A. R., &amp; Díaz, F. R. V. (2008). Organoclays: properties, preparation and applications. </w:t>
      </w:r>
      <w:r w:rsidRPr="00B4686D">
        <w:rPr>
          <w:i/>
          <w:sz w:val="24"/>
        </w:rPr>
        <w:t>Applied Clay Science, 42</w:t>
      </w:r>
      <w:r w:rsidRPr="00B4686D">
        <w:rPr>
          <w:sz w:val="24"/>
        </w:rPr>
        <w:t>(1), 8-24.</w:t>
      </w:r>
      <w:bookmarkEnd w:id="1194"/>
    </w:p>
    <w:p w:rsidR="00DE1C74" w:rsidRPr="00B4686D" w:rsidRDefault="00DE1C74" w:rsidP="00DE1C74">
      <w:pPr>
        <w:pStyle w:val="EndNoteBibliography"/>
        <w:spacing w:after="0"/>
        <w:ind w:left="720" w:hanging="720"/>
        <w:rPr>
          <w:sz w:val="24"/>
        </w:rPr>
      </w:pPr>
      <w:bookmarkStart w:id="1195" w:name="_ENREF_60"/>
      <w:r w:rsidRPr="00B4686D">
        <w:rPr>
          <w:sz w:val="24"/>
        </w:rPr>
        <w:t xml:space="preserve">Dennis, H., Hunter, D., Chang, D., Kim, S., White, J., Cho, J., &amp; Paul, D. (2001). Effect of melt processing conditions on the extent of exfoliation in organoclay-based nanocomposites. </w:t>
      </w:r>
      <w:r w:rsidRPr="00B4686D">
        <w:rPr>
          <w:i/>
          <w:sz w:val="24"/>
        </w:rPr>
        <w:t>Polymer, 42</w:t>
      </w:r>
      <w:r w:rsidRPr="00B4686D">
        <w:rPr>
          <w:sz w:val="24"/>
        </w:rPr>
        <w:t>(23), 9513-9522.</w:t>
      </w:r>
      <w:bookmarkEnd w:id="1195"/>
    </w:p>
    <w:p w:rsidR="00DE1C74" w:rsidRPr="00B4686D" w:rsidRDefault="00DE1C74" w:rsidP="00DE1C74">
      <w:pPr>
        <w:pStyle w:val="EndNoteBibliography"/>
        <w:spacing w:after="0"/>
        <w:ind w:left="720" w:hanging="720"/>
        <w:rPr>
          <w:sz w:val="24"/>
        </w:rPr>
      </w:pPr>
      <w:bookmarkStart w:id="1196" w:name="_ENREF_61"/>
      <w:r w:rsidRPr="00B4686D">
        <w:rPr>
          <w:sz w:val="24"/>
        </w:rPr>
        <w:t xml:space="preserve">Dixon, J. (1991). Roles of clays in soils. </w:t>
      </w:r>
      <w:r w:rsidRPr="00B4686D">
        <w:rPr>
          <w:i/>
          <w:sz w:val="24"/>
        </w:rPr>
        <w:t>Applied Clay Science, 5</w:t>
      </w:r>
      <w:r w:rsidRPr="00B4686D">
        <w:rPr>
          <w:sz w:val="24"/>
        </w:rPr>
        <w:t>(5-6), 489-503.</w:t>
      </w:r>
      <w:bookmarkEnd w:id="1196"/>
    </w:p>
    <w:p w:rsidR="00DE1C74" w:rsidRPr="00B4686D" w:rsidRDefault="00DE1C74" w:rsidP="00DE1C74">
      <w:pPr>
        <w:pStyle w:val="EndNoteBibliography"/>
        <w:spacing w:after="0"/>
        <w:ind w:left="720" w:hanging="720"/>
        <w:rPr>
          <w:sz w:val="24"/>
        </w:rPr>
      </w:pPr>
      <w:bookmarkStart w:id="1197" w:name="_ENREF_62"/>
      <w:r w:rsidRPr="00B4686D">
        <w:rPr>
          <w:sz w:val="24"/>
        </w:rPr>
        <w:t xml:space="preserve">Do, C., Pearce, E., Bulkin, B., &amp; Reimschuessel, H. (1987). FT–IR spectroscopic study on the thermal and thermal oxidative degradation of nylons. </w:t>
      </w:r>
      <w:r w:rsidRPr="00B4686D">
        <w:rPr>
          <w:i/>
          <w:sz w:val="24"/>
        </w:rPr>
        <w:t>Journal of Polymer Science Part A: Polymer Chemistry, 25</w:t>
      </w:r>
      <w:r w:rsidRPr="00B4686D">
        <w:rPr>
          <w:sz w:val="24"/>
        </w:rPr>
        <w:t>(9), 2409-2424.</w:t>
      </w:r>
      <w:bookmarkEnd w:id="1197"/>
    </w:p>
    <w:p w:rsidR="00DE1C74" w:rsidRPr="00B4686D" w:rsidRDefault="00DE1C74" w:rsidP="00DE1C74">
      <w:pPr>
        <w:pStyle w:val="EndNoteBibliography"/>
        <w:spacing w:after="0"/>
        <w:ind w:left="720" w:hanging="720"/>
        <w:rPr>
          <w:sz w:val="24"/>
        </w:rPr>
      </w:pPr>
      <w:bookmarkStart w:id="1198" w:name="_ENREF_63"/>
      <w:r w:rsidRPr="00B4686D">
        <w:rPr>
          <w:sz w:val="24"/>
        </w:rPr>
        <w:t xml:space="preserve">Dunn, C., &amp; Turner, S. (1974). Thermal history and mechanical properties. </w:t>
      </w:r>
      <w:r w:rsidRPr="00B4686D">
        <w:rPr>
          <w:i/>
          <w:sz w:val="24"/>
        </w:rPr>
        <w:t>Polymer, 15</w:t>
      </w:r>
      <w:r w:rsidRPr="00B4686D">
        <w:rPr>
          <w:sz w:val="24"/>
        </w:rPr>
        <w:t>(7), 451-455.</w:t>
      </w:r>
      <w:bookmarkEnd w:id="1198"/>
    </w:p>
    <w:p w:rsidR="00DE1C74" w:rsidRPr="00B4686D" w:rsidRDefault="00DE1C74" w:rsidP="00DE1C74">
      <w:pPr>
        <w:pStyle w:val="EndNoteBibliography"/>
        <w:spacing w:after="0"/>
        <w:ind w:left="720" w:hanging="720"/>
        <w:rPr>
          <w:sz w:val="24"/>
        </w:rPr>
      </w:pPr>
      <w:bookmarkStart w:id="1199" w:name="_ENREF_64"/>
      <w:r w:rsidRPr="00B4686D">
        <w:rPr>
          <w:sz w:val="24"/>
        </w:rPr>
        <w:t xml:space="preserve">Duquesne, S., Jama, C., Le Bras, M., Delobel, R., Recourt, P., &amp; Gloaguen, J. (2003). Elaboration of EVA–nanoclay systems—characterization, thermal behaviour and fire performance. </w:t>
      </w:r>
      <w:r w:rsidRPr="00B4686D">
        <w:rPr>
          <w:i/>
          <w:sz w:val="24"/>
        </w:rPr>
        <w:t>Composites Science and Technology, 63</w:t>
      </w:r>
      <w:r w:rsidRPr="00B4686D">
        <w:rPr>
          <w:sz w:val="24"/>
        </w:rPr>
        <w:t>(8), 1141-1148.</w:t>
      </w:r>
      <w:bookmarkEnd w:id="1199"/>
    </w:p>
    <w:p w:rsidR="00DE1C74" w:rsidRPr="00B4686D" w:rsidRDefault="00DE1C74" w:rsidP="00DE1C74">
      <w:pPr>
        <w:pStyle w:val="EndNoteBibliography"/>
        <w:spacing w:after="0"/>
        <w:ind w:left="720" w:hanging="720"/>
        <w:rPr>
          <w:sz w:val="24"/>
        </w:rPr>
      </w:pPr>
      <w:bookmarkStart w:id="1200" w:name="_ENREF_65"/>
      <w:r w:rsidRPr="00B4686D">
        <w:rPr>
          <w:sz w:val="24"/>
        </w:rPr>
        <w:t xml:space="preserve">El-Dessouky, H. M., &amp; Lawrence, C. A. (2011). Nanoparticles dispersion in processing functionalised PP/TiO2 nanocomposites: distribution and properties. </w:t>
      </w:r>
      <w:r w:rsidRPr="00B4686D">
        <w:rPr>
          <w:i/>
          <w:sz w:val="24"/>
        </w:rPr>
        <w:t>Journal of Nanoparticle Research, 13</w:t>
      </w:r>
      <w:r w:rsidRPr="00B4686D">
        <w:rPr>
          <w:sz w:val="24"/>
        </w:rPr>
        <w:t>(3), 1115-1124.</w:t>
      </w:r>
      <w:bookmarkEnd w:id="1200"/>
    </w:p>
    <w:p w:rsidR="00DE1C74" w:rsidRPr="00B4686D" w:rsidRDefault="00DE1C74" w:rsidP="00DE1C74">
      <w:pPr>
        <w:pStyle w:val="EndNoteBibliography"/>
        <w:spacing w:after="0"/>
        <w:ind w:left="720" w:hanging="720"/>
        <w:rPr>
          <w:sz w:val="24"/>
        </w:rPr>
      </w:pPr>
      <w:bookmarkStart w:id="1201" w:name="_ENREF_66"/>
      <w:r w:rsidRPr="00B4686D">
        <w:rPr>
          <w:sz w:val="24"/>
        </w:rPr>
        <w:t xml:space="preserve">Fan, J., Shi, Z., Lian, M., Li, H., &amp; Yin, J. (2013). Mechanically strong graphene oxide/sodium alginate/polyacrylamide nanocomposite hydrogel with improved dye adsorption capacity. </w:t>
      </w:r>
      <w:r w:rsidRPr="00B4686D">
        <w:rPr>
          <w:i/>
          <w:sz w:val="24"/>
        </w:rPr>
        <w:t>Journal of Materials Chemistry A, 1</w:t>
      </w:r>
      <w:r w:rsidRPr="00B4686D">
        <w:rPr>
          <w:sz w:val="24"/>
        </w:rPr>
        <w:t>(25), 7433-7443.</w:t>
      </w:r>
      <w:bookmarkEnd w:id="1201"/>
    </w:p>
    <w:p w:rsidR="00DE1C74" w:rsidRPr="00B4686D" w:rsidRDefault="00DE1C74" w:rsidP="00DE1C74">
      <w:pPr>
        <w:pStyle w:val="EndNoteBibliography"/>
        <w:spacing w:after="0"/>
        <w:ind w:left="720" w:hanging="720"/>
        <w:rPr>
          <w:sz w:val="24"/>
        </w:rPr>
      </w:pPr>
      <w:bookmarkStart w:id="1202" w:name="_ENREF_67"/>
      <w:r w:rsidRPr="00B4686D">
        <w:rPr>
          <w:sz w:val="24"/>
        </w:rPr>
        <w:t xml:space="preserve">Fanood, M. H. R. (1998). Branching in radical polymerization of acrylamide. </w:t>
      </w:r>
      <w:r w:rsidRPr="00B4686D">
        <w:rPr>
          <w:i/>
          <w:sz w:val="24"/>
        </w:rPr>
        <w:t>Iranian Polymer Journal, 7</w:t>
      </w:r>
      <w:r w:rsidRPr="00B4686D">
        <w:rPr>
          <w:sz w:val="24"/>
        </w:rPr>
        <w:t>(1), 59-65.</w:t>
      </w:r>
      <w:bookmarkEnd w:id="1202"/>
    </w:p>
    <w:p w:rsidR="00DE1C74" w:rsidRPr="00B4686D" w:rsidRDefault="00DE1C74" w:rsidP="00DE1C74">
      <w:pPr>
        <w:pStyle w:val="EndNoteBibliography"/>
        <w:spacing w:after="0"/>
        <w:ind w:left="720" w:hanging="720"/>
        <w:rPr>
          <w:sz w:val="24"/>
        </w:rPr>
      </w:pPr>
      <w:bookmarkStart w:id="1203" w:name="_ENREF_68"/>
      <w:r w:rsidRPr="00B4686D">
        <w:rPr>
          <w:sz w:val="24"/>
        </w:rPr>
        <w:t xml:space="preserve">Favre, H., &amp; Lagaly, G. (1991). Organo-bentonites with quaternary alkylammonium ions. </w:t>
      </w:r>
      <w:r w:rsidRPr="00B4686D">
        <w:rPr>
          <w:i/>
          <w:sz w:val="24"/>
        </w:rPr>
        <w:t>Clay Minerals, 26</w:t>
      </w:r>
      <w:r w:rsidRPr="00B4686D">
        <w:rPr>
          <w:sz w:val="24"/>
        </w:rPr>
        <w:t>(1), 19-32.</w:t>
      </w:r>
      <w:bookmarkEnd w:id="1203"/>
    </w:p>
    <w:p w:rsidR="00DE1C74" w:rsidRPr="00B4686D" w:rsidRDefault="00DE1C74" w:rsidP="00DE1C74">
      <w:pPr>
        <w:pStyle w:val="EndNoteBibliography"/>
        <w:spacing w:after="0"/>
        <w:ind w:left="720" w:hanging="720"/>
        <w:rPr>
          <w:sz w:val="24"/>
        </w:rPr>
      </w:pPr>
      <w:bookmarkStart w:id="1204" w:name="_ENREF_69"/>
      <w:r w:rsidRPr="00B4686D">
        <w:rPr>
          <w:sz w:val="24"/>
        </w:rPr>
        <w:lastRenderedPageBreak/>
        <w:t xml:space="preserve">Ferfera-Harrar, H., Aiouaz, N., Dairi, N., &amp; Hadj-Hamou, A. S. (2014). Preparation of Chitosan-g-Poly(acrylamide)/Montmorillonite Superabsorbent Polymer Composites: Studies on Swelling, Thermal, and Antibacterial Properties. </w:t>
      </w:r>
      <w:r w:rsidRPr="00B4686D">
        <w:rPr>
          <w:i/>
          <w:sz w:val="24"/>
        </w:rPr>
        <w:t>Journal of Applied Polymer Science, 131</w:t>
      </w:r>
      <w:r w:rsidRPr="00B4686D">
        <w:rPr>
          <w:sz w:val="24"/>
        </w:rPr>
        <w:t>(1)</w:t>
      </w:r>
      <w:r w:rsidR="00B75801" w:rsidRPr="00B4686D">
        <w:rPr>
          <w:sz w:val="24"/>
        </w:rPr>
        <w:t>, 1-14</w:t>
      </w:r>
      <w:r w:rsidRPr="00B4686D">
        <w:rPr>
          <w:sz w:val="24"/>
        </w:rPr>
        <w:t>.</w:t>
      </w:r>
      <w:bookmarkEnd w:id="1204"/>
    </w:p>
    <w:p w:rsidR="00DE1C74" w:rsidRPr="00B4686D" w:rsidRDefault="00DE1C74" w:rsidP="00DE1C74">
      <w:pPr>
        <w:pStyle w:val="EndNoteBibliography"/>
        <w:spacing w:after="0"/>
        <w:ind w:left="720" w:hanging="720"/>
        <w:rPr>
          <w:sz w:val="24"/>
        </w:rPr>
      </w:pPr>
      <w:bookmarkStart w:id="1205" w:name="_ENREF_70"/>
      <w:r w:rsidRPr="00B4686D">
        <w:rPr>
          <w:sz w:val="24"/>
        </w:rPr>
        <w:t xml:space="preserve">Fornes, T., &amp; Paul, D. (2003). Modeling properties of nylon 6/clay nanocomposites using composite theories. </w:t>
      </w:r>
      <w:r w:rsidRPr="00B4686D">
        <w:rPr>
          <w:i/>
          <w:sz w:val="24"/>
        </w:rPr>
        <w:t>polymer, 44</w:t>
      </w:r>
      <w:r w:rsidRPr="00B4686D">
        <w:rPr>
          <w:sz w:val="24"/>
        </w:rPr>
        <w:t>(17), 4993-5013.</w:t>
      </w:r>
      <w:bookmarkEnd w:id="1205"/>
    </w:p>
    <w:p w:rsidR="00DE1C74" w:rsidRPr="00B4686D" w:rsidRDefault="00DE1C74" w:rsidP="00DE1C74">
      <w:pPr>
        <w:pStyle w:val="EndNoteBibliography"/>
        <w:spacing w:after="0"/>
        <w:ind w:left="720" w:hanging="720"/>
        <w:rPr>
          <w:sz w:val="24"/>
        </w:rPr>
      </w:pPr>
      <w:bookmarkStart w:id="1206" w:name="_ENREF_71"/>
      <w:r w:rsidRPr="00B4686D">
        <w:rPr>
          <w:sz w:val="24"/>
        </w:rPr>
        <w:t xml:space="preserve">Fornes, T., Yoon, P., Hunter, D., Keskkula, H., &amp; Paul, D. (2002). Effect of organoclay structure on nylon 6 nanocomposite morphology and properties. </w:t>
      </w:r>
      <w:r w:rsidRPr="00B4686D">
        <w:rPr>
          <w:i/>
          <w:sz w:val="24"/>
        </w:rPr>
        <w:t>Polymer, 43</w:t>
      </w:r>
      <w:r w:rsidRPr="00B4686D">
        <w:rPr>
          <w:sz w:val="24"/>
        </w:rPr>
        <w:t>(22), 5915-5933.</w:t>
      </w:r>
      <w:bookmarkEnd w:id="1206"/>
    </w:p>
    <w:p w:rsidR="00DE1C74" w:rsidRPr="00B4686D" w:rsidRDefault="00DE1C74" w:rsidP="00DE1C74">
      <w:pPr>
        <w:pStyle w:val="EndNoteBibliography"/>
        <w:spacing w:after="0"/>
        <w:ind w:left="720" w:hanging="720"/>
        <w:rPr>
          <w:sz w:val="24"/>
        </w:rPr>
      </w:pPr>
      <w:bookmarkStart w:id="1207" w:name="_ENREF_72"/>
      <w:r w:rsidRPr="00B4686D">
        <w:rPr>
          <w:sz w:val="24"/>
        </w:rPr>
        <w:t xml:space="preserve">Fornes, T., Yoon, P., Keskkula, H., &amp; Paul, D. (2001). Nylon 6 nanocomposites: the effect of matrix molecular weight. </w:t>
      </w:r>
      <w:r w:rsidRPr="00B4686D">
        <w:rPr>
          <w:i/>
          <w:sz w:val="24"/>
        </w:rPr>
        <w:t>Polymer, 42</w:t>
      </w:r>
      <w:r w:rsidRPr="00B4686D">
        <w:rPr>
          <w:sz w:val="24"/>
        </w:rPr>
        <w:t>(25), 09929-09940.</w:t>
      </w:r>
      <w:bookmarkEnd w:id="1207"/>
    </w:p>
    <w:p w:rsidR="00DE1C74" w:rsidRPr="00B4686D" w:rsidRDefault="00DE1C74" w:rsidP="00DE1C74">
      <w:pPr>
        <w:pStyle w:val="EndNoteBibliography"/>
        <w:spacing w:after="0"/>
        <w:ind w:left="720" w:hanging="720"/>
        <w:rPr>
          <w:sz w:val="24"/>
        </w:rPr>
      </w:pPr>
      <w:bookmarkStart w:id="1208" w:name="_ENREF_73"/>
      <w:r w:rsidRPr="00B4686D">
        <w:rPr>
          <w:sz w:val="24"/>
        </w:rPr>
        <w:t xml:space="preserve">Fornes, T., Yoon, P., &amp; Paul, D. (2003). Polymer matrix degradation and color formation in melt processed nylon 6/clay nanocomposites. </w:t>
      </w:r>
      <w:r w:rsidRPr="00B4686D">
        <w:rPr>
          <w:i/>
          <w:sz w:val="24"/>
        </w:rPr>
        <w:t>Polymer, 44</w:t>
      </w:r>
      <w:r w:rsidRPr="00B4686D">
        <w:rPr>
          <w:sz w:val="24"/>
        </w:rPr>
        <w:t>(24), 7545-7556.</w:t>
      </w:r>
      <w:bookmarkEnd w:id="1208"/>
    </w:p>
    <w:p w:rsidR="00DE1C74" w:rsidRPr="00B4686D" w:rsidRDefault="00DE1C74" w:rsidP="00DE1C74">
      <w:pPr>
        <w:pStyle w:val="EndNoteBibliography"/>
        <w:spacing w:after="0"/>
        <w:ind w:left="720" w:hanging="720"/>
        <w:rPr>
          <w:sz w:val="24"/>
        </w:rPr>
      </w:pPr>
      <w:bookmarkStart w:id="1209" w:name="_ENREF_74"/>
      <w:r w:rsidRPr="00B4686D">
        <w:rPr>
          <w:sz w:val="24"/>
        </w:rPr>
        <w:t xml:space="preserve">Fratzl, P., Gupta, H. S., Fischer, F. D., &amp; Kolednik, O. (2007). Hindered crack propagation in materials with periodically varying Young's modulus - Lessons from biological materials. </w:t>
      </w:r>
      <w:r w:rsidRPr="00B4686D">
        <w:rPr>
          <w:i/>
          <w:sz w:val="24"/>
        </w:rPr>
        <w:t>Advanced Materials, 19</w:t>
      </w:r>
      <w:r w:rsidR="00B75801" w:rsidRPr="00B4686D">
        <w:rPr>
          <w:sz w:val="24"/>
        </w:rPr>
        <w:t>(18), 2657-2661</w:t>
      </w:r>
      <w:r w:rsidRPr="00B4686D">
        <w:rPr>
          <w:sz w:val="24"/>
        </w:rPr>
        <w:t>.</w:t>
      </w:r>
      <w:bookmarkEnd w:id="1209"/>
    </w:p>
    <w:p w:rsidR="00DE1C74" w:rsidRPr="00B4686D" w:rsidRDefault="00DE1C74" w:rsidP="00DE1C74">
      <w:pPr>
        <w:pStyle w:val="EndNoteBibliography"/>
        <w:spacing w:after="0"/>
        <w:ind w:left="720" w:hanging="720"/>
        <w:rPr>
          <w:sz w:val="24"/>
        </w:rPr>
      </w:pPr>
      <w:bookmarkStart w:id="1210" w:name="_ENREF_75"/>
      <w:r w:rsidRPr="00B4686D">
        <w:rPr>
          <w:sz w:val="24"/>
        </w:rPr>
        <w:t xml:space="preserve">Freier, T., Koh, H. S., Kazazian, K., &amp; Shoichet, M. S. (2005). Controlling cell adhesion and degradation of chitosan films by N-acetylation. </w:t>
      </w:r>
      <w:r w:rsidRPr="00B4686D">
        <w:rPr>
          <w:i/>
          <w:sz w:val="24"/>
        </w:rPr>
        <w:t>Biomaterials, 26</w:t>
      </w:r>
      <w:r w:rsidRPr="00B4686D">
        <w:rPr>
          <w:sz w:val="24"/>
        </w:rPr>
        <w:t>(29), 5872-5878.</w:t>
      </w:r>
      <w:bookmarkEnd w:id="1210"/>
    </w:p>
    <w:p w:rsidR="00DE1C74" w:rsidRPr="00B4686D" w:rsidRDefault="00DE1C74" w:rsidP="00DE1C74">
      <w:pPr>
        <w:pStyle w:val="EndNoteBibliography"/>
        <w:spacing w:after="0"/>
        <w:ind w:left="720" w:hanging="720"/>
        <w:rPr>
          <w:sz w:val="24"/>
        </w:rPr>
      </w:pPr>
      <w:bookmarkStart w:id="1211" w:name="_ENREF_76"/>
      <w:r w:rsidRPr="00B4686D">
        <w:rPr>
          <w:sz w:val="24"/>
        </w:rPr>
        <w:t xml:space="preserve">Frydrych, M., Roman, S., Green, N. H., MacNeil, S., &amp; Chen, B. Q. (2015). Thermoresponsive, stretchable, biodegradable and biocompatible poly(glycerol sebacate)-based polyurethane hydrogels. </w:t>
      </w:r>
      <w:r w:rsidRPr="00B4686D">
        <w:rPr>
          <w:i/>
          <w:sz w:val="24"/>
        </w:rPr>
        <w:t>Polymer Chemistry, 6</w:t>
      </w:r>
      <w:r w:rsidRPr="00B4686D">
        <w:rPr>
          <w:sz w:val="24"/>
        </w:rPr>
        <w:t>(46), 7974-7987.</w:t>
      </w:r>
      <w:bookmarkEnd w:id="1211"/>
    </w:p>
    <w:p w:rsidR="00DE1C74" w:rsidRPr="00B4686D" w:rsidRDefault="00DE1C74" w:rsidP="00DE1C74">
      <w:pPr>
        <w:pStyle w:val="EndNoteBibliography"/>
        <w:spacing w:after="0"/>
        <w:ind w:left="720" w:hanging="720"/>
        <w:rPr>
          <w:sz w:val="24"/>
        </w:rPr>
      </w:pPr>
      <w:bookmarkStart w:id="1212" w:name="_ENREF_77"/>
      <w:r w:rsidRPr="00B4686D">
        <w:rPr>
          <w:sz w:val="24"/>
        </w:rPr>
        <w:t xml:space="preserve">Gao, D. Y., Heimann, R. B., Williams, M. C., Wardhaugh, L. T., &amp; Muhammad, M. (1999). Rheological properties of poly(acrylamide)-bentonite composite hydrogels. </w:t>
      </w:r>
      <w:r w:rsidRPr="00B4686D">
        <w:rPr>
          <w:i/>
          <w:sz w:val="24"/>
        </w:rPr>
        <w:t>Journal of Materials Science, 34</w:t>
      </w:r>
      <w:r w:rsidRPr="00B4686D">
        <w:rPr>
          <w:sz w:val="24"/>
        </w:rPr>
        <w:t>(7), 1543-1552.</w:t>
      </w:r>
      <w:bookmarkEnd w:id="1212"/>
    </w:p>
    <w:p w:rsidR="00DE1C74" w:rsidRPr="00B4686D" w:rsidRDefault="00DE1C74" w:rsidP="00DE1C74">
      <w:pPr>
        <w:pStyle w:val="EndNoteBibliography"/>
        <w:spacing w:after="0"/>
        <w:ind w:left="720" w:hanging="720"/>
        <w:rPr>
          <w:sz w:val="24"/>
        </w:rPr>
      </w:pPr>
      <w:bookmarkStart w:id="1213" w:name="_ENREF_78"/>
      <w:r w:rsidRPr="00B4686D">
        <w:rPr>
          <w:sz w:val="24"/>
        </w:rPr>
        <w:t>Gao, G. R., Du, G. L., Sun, Y. N., &amp; Fu, J. (</w:t>
      </w:r>
      <w:r w:rsidR="002240E0" w:rsidRPr="00B4686D">
        <w:rPr>
          <w:sz w:val="24"/>
        </w:rPr>
        <w:t>2015). Self-healable, tough, and ultrastretchable nanocomposite hydrogels based on reversible polyacrylamide/montmorillonite a</w:t>
      </w:r>
      <w:r w:rsidRPr="00B4686D">
        <w:rPr>
          <w:sz w:val="24"/>
        </w:rPr>
        <w:t xml:space="preserve">dsorption. </w:t>
      </w:r>
      <w:r w:rsidRPr="00B4686D">
        <w:rPr>
          <w:i/>
          <w:sz w:val="24"/>
        </w:rPr>
        <w:t>ACS Applied Materials &amp; Interfaces, 7</w:t>
      </w:r>
      <w:r w:rsidRPr="00B4686D">
        <w:rPr>
          <w:sz w:val="24"/>
        </w:rPr>
        <w:t>(8), 5029-5037.</w:t>
      </w:r>
      <w:bookmarkEnd w:id="1213"/>
    </w:p>
    <w:p w:rsidR="00DE1C74" w:rsidRPr="00B4686D" w:rsidRDefault="00DE1C74" w:rsidP="00DE1C74">
      <w:pPr>
        <w:pStyle w:val="EndNoteBibliography"/>
        <w:spacing w:after="0"/>
        <w:ind w:left="720" w:hanging="720"/>
        <w:rPr>
          <w:sz w:val="24"/>
        </w:rPr>
      </w:pPr>
      <w:bookmarkStart w:id="1214" w:name="_ENREF_79"/>
      <w:r w:rsidRPr="00B4686D">
        <w:rPr>
          <w:sz w:val="24"/>
        </w:rPr>
        <w:t xml:space="preserve">Gawad, A. A., Esawi, A. M., &amp; Ramadan, A. R. (2010). Structure and properties of nylon 6–clay nanocomposites: effect of temperature and reprocessing. </w:t>
      </w:r>
      <w:r w:rsidRPr="00B4686D">
        <w:rPr>
          <w:i/>
          <w:sz w:val="24"/>
        </w:rPr>
        <w:t>Journal of Materials Science, 45</w:t>
      </w:r>
      <w:r w:rsidRPr="00B4686D">
        <w:rPr>
          <w:sz w:val="24"/>
        </w:rPr>
        <w:t>(24), 6677-6684.</w:t>
      </w:r>
      <w:bookmarkEnd w:id="1214"/>
    </w:p>
    <w:p w:rsidR="00DE1C74" w:rsidRPr="00B4686D" w:rsidRDefault="00DE1C74" w:rsidP="00DE1C74">
      <w:pPr>
        <w:pStyle w:val="EndNoteBibliography"/>
        <w:spacing w:after="0"/>
        <w:ind w:left="720" w:hanging="720"/>
        <w:rPr>
          <w:sz w:val="24"/>
        </w:rPr>
      </w:pPr>
      <w:bookmarkStart w:id="1215" w:name="_ENREF_80"/>
      <w:r w:rsidRPr="00B4686D">
        <w:rPr>
          <w:sz w:val="24"/>
        </w:rPr>
        <w:t xml:space="preserve">George, M., &amp; Abraham, T. E. (2006). Polyionic hydrocolloids for the intestinal delivery of protein drugs: Alginate and chitosan - a review. </w:t>
      </w:r>
      <w:r w:rsidRPr="00B4686D">
        <w:rPr>
          <w:i/>
          <w:sz w:val="24"/>
        </w:rPr>
        <w:t>Journal of Controlled Release, 114</w:t>
      </w:r>
      <w:r w:rsidRPr="00B4686D">
        <w:rPr>
          <w:sz w:val="24"/>
        </w:rPr>
        <w:t>(1), 1-14.</w:t>
      </w:r>
      <w:bookmarkEnd w:id="1215"/>
    </w:p>
    <w:p w:rsidR="00DE1C74" w:rsidRPr="00B4686D" w:rsidRDefault="00DE1C74" w:rsidP="00DE1C74">
      <w:pPr>
        <w:pStyle w:val="EndNoteBibliography"/>
        <w:spacing w:after="0"/>
        <w:ind w:left="720" w:hanging="720"/>
        <w:rPr>
          <w:sz w:val="24"/>
        </w:rPr>
      </w:pPr>
      <w:bookmarkStart w:id="1216" w:name="_ENREF_81"/>
      <w:r w:rsidRPr="00B4686D">
        <w:rPr>
          <w:sz w:val="24"/>
        </w:rPr>
        <w:t xml:space="preserve">Giannelis, E. P. (1996). Polymer layered silicate nanocomposites. </w:t>
      </w:r>
      <w:r w:rsidRPr="00B4686D">
        <w:rPr>
          <w:i/>
          <w:sz w:val="24"/>
        </w:rPr>
        <w:t>Advanced Materials, 8</w:t>
      </w:r>
      <w:r w:rsidRPr="00B4686D">
        <w:rPr>
          <w:sz w:val="24"/>
        </w:rPr>
        <w:t>(1), 29-35.</w:t>
      </w:r>
      <w:bookmarkEnd w:id="1216"/>
    </w:p>
    <w:p w:rsidR="00DE1C74" w:rsidRPr="00B4686D" w:rsidRDefault="00DE1C74" w:rsidP="00DE1C74">
      <w:pPr>
        <w:pStyle w:val="EndNoteBibliography"/>
        <w:spacing w:after="0"/>
        <w:ind w:left="720" w:hanging="720"/>
        <w:rPr>
          <w:sz w:val="24"/>
        </w:rPr>
      </w:pPr>
      <w:bookmarkStart w:id="1217" w:name="_ENREF_82"/>
      <w:r w:rsidRPr="00B4686D">
        <w:rPr>
          <w:sz w:val="24"/>
        </w:rPr>
        <w:t xml:space="preserve">Gilman, J. W. (1999). Flammability and thermal stability studies of polymer layered-silicate (clay) nanocomposites. </w:t>
      </w:r>
      <w:r w:rsidRPr="00B4686D">
        <w:rPr>
          <w:i/>
          <w:sz w:val="24"/>
        </w:rPr>
        <w:t>Applied Clay Science, 15</w:t>
      </w:r>
      <w:r w:rsidRPr="00B4686D">
        <w:rPr>
          <w:sz w:val="24"/>
        </w:rPr>
        <w:t>(1), 31-49.</w:t>
      </w:r>
      <w:bookmarkEnd w:id="1217"/>
    </w:p>
    <w:p w:rsidR="00DE1C74" w:rsidRPr="00B4686D" w:rsidRDefault="00DE1C74" w:rsidP="00DE1C74">
      <w:pPr>
        <w:pStyle w:val="EndNoteBibliography"/>
        <w:spacing w:after="0"/>
        <w:ind w:left="720" w:hanging="720"/>
        <w:rPr>
          <w:sz w:val="24"/>
        </w:rPr>
      </w:pPr>
      <w:bookmarkStart w:id="1218" w:name="_ENREF_83"/>
      <w:r w:rsidRPr="00B4686D">
        <w:rPr>
          <w:sz w:val="24"/>
        </w:rPr>
        <w:t xml:space="preserve">Gilman, J. W., Kashiwagi, T., &amp; Lichtenhan, J. D. (1997). Nanocomposites: A revolutionary new flame retardant approach. </w:t>
      </w:r>
      <w:r w:rsidRPr="00B4686D">
        <w:rPr>
          <w:i/>
          <w:sz w:val="24"/>
        </w:rPr>
        <w:t>SAMPE Journal, 33</w:t>
      </w:r>
      <w:r w:rsidRPr="00B4686D">
        <w:rPr>
          <w:sz w:val="24"/>
        </w:rPr>
        <w:t>(4), 40-46.</w:t>
      </w:r>
      <w:bookmarkEnd w:id="1218"/>
    </w:p>
    <w:p w:rsidR="00DE1C74" w:rsidRPr="00B4686D" w:rsidRDefault="00DE1C74" w:rsidP="00DE1C74">
      <w:pPr>
        <w:pStyle w:val="EndNoteBibliography"/>
        <w:spacing w:after="0"/>
        <w:ind w:left="720" w:hanging="720"/>
        <w:rPr>
          <w:sz w:val="24"/>
        </w:rPr>
      </w:pPr>
      <w:bookmarkStart w:id="1219" w:name="_ENREF_84"/>
      <w:r w:rsidRPr="00B4686D">
        <w:rPr>
          <w:sz w:val="24"/>
        </w:rPr>
        <w:t>Gleason, E. H., Miller, M. L., &amp; Sheats, G. F. (1</w:t>
      </w:r>
      <w:r w:rsidR="002240E0" w:rsidRPr="00B4686D">
        <w:rPr>
          <w:sz w:val="24"/>
        </w:rPr>
        <w:t>959). A Radiotracer study of branch formation in p</w:t>
      </w:r>
      <w:r w:rsidRPr="00B4686D">
        <w:rPr>
          <w:sz w:val="24"/>
        </w:rPr>
        <w:t xml:space="preserve">olyacrylamide. </w:t>
      </w:r>
      <w:r w:rsidRPr="00B4686D">
        <w:rPr>
          <w:i/>
          <w:sz w:val="24"/>
        </w:rPr>
        <w:t>Journal of Polymer Science Part A: Polymer Chemistry, 38</w:t>
      </w:r>
      <w:r w:rsidRPr="00B4686D">
        <w:rPr>
          <w:sz w:val="24"/>
        </w:rPr>
        <w:t>(133), 133-139.</w:t>
      </w:r>
      <w:bookmarkEnd w:id="1219"/>
    </w:p>
    <w:p w:rsidR="00DE1C74" w:rsidRPr="00B4686D" w:rsidRDefault="00DE1C74" w:rsidP="00DE1C74">
      <w:pPr>
        <w:pStyle w:val="EndNoteBibliography"/>
        <w:spacing w:after="0"/>
        <w:ind w:left="720" w:hanging="720"/>
        <w:rPr>
          <w:sz w:val="24"/>
        </w:rPr>
      </w:pPr>
      <w:bookmarkStart w:id="1220" w:name="_ENREF_85"/>
      <w:r w:rsidRPr="00B4686D">
        <w:rPr>
          <w:sz w:val="24"/>
        </w:rPr>
        <w:t>Gong, J. P. (2010). Why are double network hydrogels so tough?</w:t>
      </w:r>
      <w:r w:rsidR="00051A65" w:rsidRPr="00B4686D">
        <w:rPr>
          <w:sz w:val="24"/>
        </w:rPr>
        <w:t>.</w:t>
      </w:r>
      <w:r w:rsidRPr="00B4686D">
        <w:rPr>
          <w:sz w:val="24"/>
        </w:rPr>
        <w:t xml:space="preserve"> </w:t>
      </w:r>
      <w:r w:rsidRPr="00B4686D">
        <w:rPr>
          <w:i/>
          <w:sz w:val="24"/>
        </w:rPr>
        <w:t>Soft Matter, 6</w:t>
      </w:r>
      <w:r w:rsidRPr="00B4686D">
        <w:rPr>
          <w:sz w:val="24"/>
        </w:rPr>
        <w:t>(12), 2583-2590.</w:t>
      </w:r>
      <w:bookmarkEnd w:id="1220"/>
    </w:p>
    <w:p w:rsidR="00DE1C74" w:rsidRPr="00B4686D" w:rsidRDefault="00DE1C74" w:rsidP="00DE1C74">
      <w:pPr>
        <w:pStyle w:val="EndNoteBibliography"/>
        <w:spacing w:after="0"/>
        <w:ind w:left="720" w:hanging="720"/>
        <w:rPr>
          <w:sz w:val="24"/>
        </w:rPr>
      </w:pPr>
      <w:bookmarkStart w:id="1221" w:name="_ENREF_86"/>
      <w:r w:rsidRPr="00B4686D">
        <w:rPr>
          <w:sz w:val="24"/>
        </w:rPr>
        <w:t xml:space="preserve">Gong, J. P., Katsuyama, Y., Kurokawa, T., &amp; Osada, Y. (2003). Double-network hydrogels with extremely high mechanical strength. </w:t>
      </w:r>
      <w:r w:rsidRPr="00B4686D">
        <w:rPr>
          <w:i/>
          <w:sz w:val="24"/>
        </w:rPr>
        <w:t>Advanced Materials, 15</w:t>
      </w:r>
      <w:r w:rsidRPr="00B4686D">
        <w:rPr>
          <w:sz w:val="24"/>
        </w:rPr>
        <w:t>(14), 1155-1158.</w:t>
      </w:r>
      <w:bookmarkEnd w:id="1221"/>
    </w:p>
    <w:p w:rsidR="00DE1C74" w:rsidRPr="00B4686D" w:rsidRDefault="00DE1C74" w:rsidP="00DE1C74">
      <w:pPr>
        <w:pStyle w:val="EndNoteBibliography"/>
        <w:spacing w:after="0"/>
        <w:ind w:left="720" w:hanging="720"/>
        <w:rPr>
          <w:sz w:val="24"/>
        </w:rPr>
      </w:pPr>
      <w:bookmarkStart w:id="1222" w:name="_ENREF_87"/>
      <w:r w:rsidRPr="00B4686D">
        <w:rPr>
          <w:sz w:val="24"/>
        </w:rPr>
        <w:lastRenderedPageBreak/>
        <w:t xml:space="preserve">Gorenek, G., Akyilmaz, E., &amp; Dinckaya, E. (2004). Immobilization of catalase by entrapping in alginate beads and catalase biosensor preparation for the determination of hydrogen peroxide decomposition. </w:t>
      </w:r>
      <w:r w:rsidRPr="00B4686D">
        <w:rPr>
          <w:i/>
          <w:sz w:val="24"/>
        </w:rPr>
        <w:t>Artificial Cells Blood Substitutes and Biotechnology, 32</w:t>
      </w:r>
      <w:r w:rsidRPr="00B4686D">
        <w:rPr>
          <w:sz w:val="24"/>
        </w:rPr>
        <w:t>(3), 453-461.</w:t>
      </w:r>
      <w:bookmarkEnd w:id="1222"/>
    </w:p>
    <w:p w:rsidR="00DE1C74" w:rsidRPr="00B4686D" w:rsidRDefault="00DE1C74" w:rsidP="00DE1C74">
      <w:pPr>
        <w:pStyle w:val="EndNoteBibliography"/>
        <w:spacing w:after="0"/>
        <w:ind w:left="720" w:hanging="720"/>
        <w:rPr>
          <w:sz w:val="24"/>
        </w:rPr>
      </w:pPr>
      <w:bookmarkStart w:id="1223" w:name="_ENREF_88"/>
      <w:r w:rsidRPr="00B4686D">
        <w:rPr>
          <w:sz w:val="24"/>
        </w:rPr>
        <w:t>Gough, K. M., Zelinski, D., Wiens, R., Rak, M., &amp; Dixon, I. M. C. (2003). Fourier transform infrared evaluation of microscopic scarring in the cardiomyopathi</w:t>
      </w:r>
      <w:r w:rsidR="00051A65" w:rsidRPr="00B4686D">
        <w:rPr>
          <w:sz w:val="24"/>
        </w:rPr>
        <w:t>c heart: Effect of chronic AT</w:t>
      </w:r>
      <w:r w:rsidR="00051A65" w:rsidRPr="00B4686D">
        <w:rPr>
          <w:sz w:val="24"/>
          <w:vertAlign w:val="subscript"/>
        </w:rPr>
        <w:t>1</w:t>
      </w:r>
      <w:r w:rsidRPr="00B4686D">
        <w:rPr>
          <w:sz w:val="24"/>
        </w:rPr>
        <w:t xml:space="preserve"> suppression. </w:t>
      </w:r>
      <w:r w:rsidRPr="00B4686D">
        <w:rPr>
          <w:i/>
          <w:sz w:val="24"/>
        </w:rPr>
        <w:t>Analytical Biochemistry, 316</w:t>
      </w:r>
      <w:r w:rsidRPr="00B4686D">
        <w:rPr>
          <w:sz w:val="24"/>
        </w:rPr>
        <w:t>(2), 232-242.</w:t>
      </w:r>
      <w:bookmarkEnd w:id="1223"/>
    </w:p>
    <w:p w:rsidR="00DE1C74" w:rsidRPr="00B4686D" w:rsidRDefault="00DE1C74" w:rsidP="00DE1C74">
      <w:pPr>
        <w:pStyle w:val="EndNoteBibliography"/>
        <w:spacing w:after="0"/>
        <w:ind w:left="720" w:hanging="720"/>
        <w:rPr>
          <w:sz w:val="24"/>
        </w:rPr>
      </w:pPr>
      <w:bookmarkStart w:id="1224" w:name="_ENREF_89"/>
      <w:r w:rsidRPr="00B4686D">
        <w:rPr>
          <w:sz w:val="24"/>
        </w:rPr>
        <w:t xml:space="preserve">Grigg, M. N. (2006). </w:t>
      </w:r>
      <w:r w:rsidRPr="00B4686D">
        <w:rPr>
          <w:i/>
          <w:sz w:val="24"/>
        </w:rPr>
        <w:t>Thermo-oxidative degradation of polyamide 6.</w:t>
      </w:r>
      <w:r w:rsidRPr="00B4686D">
        <w:rPr>
          <w:sz w:val="24"/>
        </w:rPr>
        <w:t xml:space="preserve"> Queensland University of Technology.   </w:t>
      </w:r>
      <w:bookmarkEnd w:id="1224"/>
    </w:p>
    <w:p w:rsidR="00DE1C74" w:rsidRPr="00B4686D" w:rsidRDefault="00DE1C74" w:rsidP="00DE1C74">
      <w:pPr>
        <w:pStyle w:val="EndNoteBibliography"/>
        <w:spacing w:after="0"/>
        <w:ind w:left="720" w:hanging="720"/>
        <w:rPr>
          <w:sz w:val="24"/>
        </w:rPr>
      </w:pPr>
      <w:bookmarkStart w:id="1225" w:name="_ENREF_90"/>
      <w:r w:rsidRPr="00B4686D">
        <w:rPr>
          <w:sz w:val="24"/>
        </w:rPr>
        <w:t xml:space="preserve">Guilherme, M. R., Fajardo, A. R., Moia, T. A., Kunita, M. H., Goncalves, M. D., Rubira, A. F., &amp; Tambourgi, E. B. (2010). Porous nanocomposite hydrogel of vinyled montmorillonite-crosslinked maltodextrin-co-dimethylacrylamide as a highly stable polymer carrier for controlled release systems. </w:t>
      </w:r>
      <w:r w:rsidRPr="00B4686D">
        <w:rPr>
          <w:i/>
          <w:sz w:val="24"/>
        </w:rPr>
        <w:t>European Polymer Journal, 46</w:t>
      </w:r>
      <w:r w:rsidRPr="00B4686D">
        <w:rPr>
          <w:sz w:val="24"/>
        </w:rPr>
        <w:t>(7), 1465-1474.</w:t>
      </w:r>
      <w:bookmarkEnd w:id="1225"/>
    </w:p>
    <w:p w:rsidR="00DE1C74" w:rsidRPr="00B4686D" w:rsidRDefault="00DE1C74" w:rsidP="00DE1C74">
      <w:pPr>
        <w:pStyle w:val="EndNoteBibliography"/>
        <w:spacing w:after="0"/>
        <w:ind w:left="720" w:hanging="720"/>
        <w:rPr>
          <w:sz w:val="24"/>
        </w:rPr>
      </w:pPr>
      <w:bookmarkStart w:id="1226" w:name="_ENREF_91"/>
      <w:r w:rsidRPr="00B4686D">
        <w:rPr>
          <w:sz w:val="24"/>
        </w:rPr>
        <w:t xml:space="preserve">Gupta, S. S., &amp; Bhattacharyya, K. G. (2012). Adsorption of heavy metals on kaolinite and montmorillonite: a review. </w:t>
      </w:r>
      <w:r w:rsidRPr="00B4686D">
        <w:rPr>
          <w:i/>
          <w:sz w:val="24"/>
        </w:rPr>
        <w:t>Physical Chemistry Chemical Physics, 14</w:t>
      </w:r>
      <w:r w:rsidRPr="00B4686D">
        <w:rPr>
          <w:sz w:val="24"/>
        </w:rPr>
        <w:t>(19), 6698-6723.</w:t>
      </w:r>
      <w:bookmarkEnd w:id="1226"/>
    </w:p>
    <w:p w:rsidR="00DE1C74" w:rsidRPr="00B4686D" w:rsidRDefault="00DE1C74" w:rsidP="00DE1C74">
      <w:pPr>
        <w:pStyle w:val="EndNoteBibliography"/>
        <w:spacing w:after="0"/>
        <w:ind w:left="720" w:hanging="720"/>
        <w:rPr>
          <w:sz w:val="24"/>
        </w:rPr>
      </w:pPr>
      <w:bookmarkStart w:id="1227" w:name="_ENREF_92"/>
      <w:r w:rsidRPr="00B4686D">
        <w:rPr>
          <w:sz w:val="24"/>
        </w:rPr>
        <w:t xml:space="preserve">Hagiwara, Y., Putra, A., Kakugo, A., Furukawa, H., &amp; Gong, J. P. (2010). Ligament-like tough double-network hydrogel based on bacterial cellulose. </w:t>
      </w:r>
      <w:r w:rsidRPr="00B4686D">
        <w:rPr>
          <w:i/>
          <w:sz w:val="24"/>
        </w:rPr>
        <w:t>Cellulose, 17</w:t>
      </w:r>
      <w:r w:rsidRPr="00B4686D">
        <w:rPr>
          <w:sz w:val="24"/>
        </w:rPr>
        <w:t>(1), 93-101.</w:t>
      </w:r>
      <w:bookmarkEnd w:id="1227"/>
    </w:p>
    <w:p w:rsidR="00DE1C74" w:rsidRPr="00B4686D" w:rsidRDefault="00DE1C74" w:rsidP="00DE1C74">
      <w:pPr>
        <w:pStyle w:val="EndNoteBibliography"/>
        <w:spacing w:after="0"/>
        <w:ind w:left="720" w:hanging="720"/>
        <w:rPr>
          <w:sz w:val="24"/>
        </w:rPr>
      </w:pPr>
      <w:bookmarkStart w:id="1228" w:name="_ENREF_93"/>
      <w:r w:rsidRPr="00B4686D">
        <w:rPr>
          <w:sz w:val="24"/>
        </w:rPr>
        <w:t xml:space="preserve">Hao, W. T., Zhang, L., Wang, X. M., Wang, J., Hu, Z. H., &amp; Yang, W. (2016). Tough and strong nacre-like composites from hyperbranched poly(amido amine) and clay nanosheets cross-linked by genipin. </w:t>
      </w:r>
      <w:r w:rsidRPr="00B4686D">
        <w:rPr>
          <w:i/>
          <w:sz w:val="24"/>
        </w:rPr>
        <w:t>R</w:t>
      </w:r>
      <w:r w:rsidR="002240E0" w:rsidRPr="00B4686D">
        <w:rPr>
          <w:i/>
          <w:sz w:val="24"/>
        </w:rPr>
        <w:t>SC</w:t>
      </w:r>
      <w:r w:rsidRPr="00B4686D">
        <w:rPr>
          <w:i/>
          <w:sz w:val="24"/>
        </w:rPr>
        <w:t xml:space="preserve"> Advances, 6</w:t>
      </w:r>
      <w:r w:rsidRPr="00B4686D">
        <w:rPr>
          <w:sz w:val="24"/>
        </w:rPr>
        <w:t>(2), 1415-1421.</w:t>
      </w:r>
      <w:bookmarkEnd w:id="1228"/>
    </w:p>
    <w:p w:rsidR="00DE1C74" w:rsidRPr="00B4686D" w:rsidRDefault="00DE1C74" w:rsidP="00DE1C74">
      <w:pPr>
        <w:pStyle w:val="EndNoteBibliography"/>
        <w:spacing w:after="0"/>
        <w:ind w:left="720" w:hanging="720"/>
        <w:rPr>
          <w:sz w:val="24"/>
        </w:rPr>
      </w:pPr>
      <w:bookmarkStart w:id="1229" w:name="_ENREF_94"/>
      <w:r w:rsidRPr="00B4686D">
        <w:rPr>
          <w:sz w:val="24"/>
        </w:rPr>
        <w:t xml:space="preserve">Haque, M. A., Kurokawa, T., Kamita, G., </w:t>
      </w:r>
      <w:r w:rsidR="002240E0" w:rsidRPr="00B4686D">
        <w:rPr>
          <w:sz w:val="24"/>
        </w:rPr>
        <w:t>&amp; Gong, J. P. (2011). Lamellar bilayers as reversible sacrificial bonds to t</w:t>
      </w:r>
      <w:r w:rsidRPr="00B4686D">
        <w:rPr>
          <w:sz w:val="24"/>
        </w:rPr>
        <w:t>o</w:t>
      </w:r>
      <w:r w:rsidR="002240E0" w:rsidRPr="00B4686D">
        <w:rPr>
          <w:sz w:val="24"/>
        </w:rPr>
        <w:t>ughen hydrogel: Hysteresis, self-recovery, fatigue resistance, and crack b</w:t>
      </w:r>
      <w:r w:rsidRPr="00B4686D">
        <w:rPr>
          <w:sz w:val="24"/>
        </w:rPr>
        <w:t xml:space="preserve">lunting. </w:t>
      </w:r>
      <w:r w:rsidRPr="00B4686D">
        <w:rPr>
          <w:i/>
          <w:sz w:val="24"/>
        </w:rPr>
        <w:t>Macromolecules, 44</w:t>
      </w:r>
      <w:r w:rsidRPr="00B4686D">
        <w:rPr>
          <w:sz w:val="24"/>
        </w:rPr>
        <w:t>(22), 8916-8924.</w:t>
      </w:r>
      <w:bookmarkEnd w:id="1229"/>
    </w:p>
    <w:p w:rsidR="00DE1C74" w:rsidRPr="00B4686D" w:rsidRDefault="00DE1C74" w:rsidP="00DE1C74">
      <w:pPr>
        <w:pStyle w:val="EndNoteBibliography"/>
        <w:spacing w:after="0"/>
        <w:ind w:left="720" w:hanging="720"/>
        <w:rPr>
          <w:sz w:val="24"/>
        </w:rPr>
      </w:pPr>
      <w:bookmarkStart w:id="1230" w:name="_ENREF_95"/>
      <w:r w:rsidRPr="00B4686D">
        <w:rPr>
          <w:sz w:val="24"/>
        </w:rPr>
        <w:t xml:space="preserve">Haraguchi, </w:t>
      </w:r>
      <w:r w:rsidR="00051A65" w:rsidRPr="00B4686D">
        <w:rPr>
          <w:sz w:val="24"/>
        </w:rPr>
        <w:t xml:space="preserve">K., </w:t>
      </w:r>
      <w:r w:rsidRPr="00B4686D">
        <w:rPr>
          <w:sz w:val="24"/>
        </w:rPr>
        <w:t>&amp; Li</w:t>
      </w:r>
      <w:r w:rsidR="00051A65" w:rsidRPr="00B4686D">
        <w:rPr>
          <w:sz w:val="24"/>
        </w:rPr>
        <w:t>, H</w:t>
      </w:r>
      <w:r w:rsidRPr="00B4686D">
        <w:rPr>
          <w:sz w:val="24"/>
        </w:rPr>
        <w:t xml:space="preserve">. </w:t>
      </w:r>
      <w:r w:rsidR="00051A65" w:rsidRPr="00B4686D">
        <w:rPr>
          <w:sz w:val="24"/>
        </w:rPr>
        <w:t xml:space="preserve">J. </w:t>
      </w:r>
      <w:r w:rsidRPr="00B4686D">
        <w:rPr>
          <w:sz w:val="24"/>
        </w:rPr>
        <w:t xml:space="preserve">(2006). Mechanical properties and structure of polymer-clay nanocomposite gels with high clay content. </w:t>
      </w:r>
      <w:r w:rsidRPr="00B4686D">
        <w:rPr>
          <w:i/>
          <w:sz w:val="24"/>
        </w:rPr>
        <w:t>Macromolecules, 39</w:t>
      </w:r>
      <w:r w:rsidRPr="00B4686D">
        <w:rPr>
          <w:sz w:val="24"/>
        </w:rPr>
        <w:t>(5), 1898-1905.</w:t>
      </w:r>
      <w:bookmarkEnd w:id="1230"/>
    </w:p>
    <w:p w:rsidR="00DE1C74" w:rsidRPr="00B4686D" w:rsidRDefault="00DE1C74" w:rsidP="00DE1C74">
      <w:pPr>
        <w:pStyle w:val="EndNoteBibliography"/>
        <w:spacing w:after="0"/>
        <w:ind w:left="720" w:hanging="720"/>
        <w:rPr>
          <w:sz w:val="24"/>
        </w:rPr>
      </w:pPr>
      <w:bookmarkStart w:id="1231" w:name="_ENREF_96"/>
      <w:r w:rsidRPr="00B4686D">
        <w:rPr>
          <w:sz w:val="24"/>
        </w:rPr>
        <w:t xml:space="preserve">Haraguchi, K. (2007). Nanocomposite hydrogels. </w:t>
      </w:r>
      <w:r w:rsidRPr="00B4686D">
        <w:rPr>
          <w:i/>
          <w:sz w:val="24"/>
        </w:rPr>
        <w:t>Current Opinion in Solid State &amp; Materials Science, 11</w:t>
      </w:r>
      <w:r w:rsidRPr="00B4686D">
        <w:rPr>
          <w:sz w:val="24"/>
        </w:rPr>
        <w:t>(3-4), 47-54.</w:t>
      </w:r>
      <w:bookmarkEnd w:id="1231"/>
    </w:p>
    <w:p w:rsidR="00DE1C74" w:rsidRPr="00B4686D" w:rsidRDefault="00DE1C74" w:rsidP="00DE1C74">
      <w:pPr>
        <w:pStyle w:val="EndNoteBibliography"/>
        <w:spacing w:after="0"/>
        <w:ind w:left="720" w:hanging="720"/>
        <w:rPr>
          <w:sz w:val="24"/>
        </w:rPr>
      </w:pPr>
      <w:bookmarkStart w:id="1232" w:name="_ENREF_97"/>
      <w:r w:rsidRPr="00B4686D">
        <w:rPr>
          <w:sz w:val="24"/>
        </w:rPr>
        <w:t xml:space="preserve">Haraguchi, K. (2011). Synthesis and properties of soft nanocomposite materials with novel organic/inorganic network structures. </w:t>
      </w:r>
      <w:r w:rsidRPr="00B4686D">
        <w:rPr>
          <w:i/>
          <w:sz w:val="24"/>
        </w:rPr>
        <w:t>Polymer Journal, 43</w:t>
      </w:r>
      <w:r w:rsidRPr="00B4686D">
        <w:rPr>
          <w:sz w:val="24"/>
        </w:rPr>
        <w:t>(3), 223-241.</w:t>
      </w:r>
      <w:bookmarkEnd w:id="1232"/>
    </w:p>
    <w:p w:rsidR="00DE1C74" w:rsidRPr="00B4686D" w:rsidRDefault="00DE1C74" w:rsidP="00DE1C74">
      <w:pPr>
        <w:pStyle w:val="EndNoteBibliography"/>
        <w:spacing w:after="0"/>
        <w:ind w:left="720" w:hanging="720"/>
        <w:rPr>
          <w:sz w:val="24"/>
        </w:rPr>
      </w:pPr>
      <w:bookmarkStart w:id="1233" w:name="_ENREF_98"/>
      <w:r w:rsidRPr="00B4686D">
        <w:rPr>
          <w:sz w:val="24"/>
        </w:rPr>
        <w:t xml:space="preserve">Haraguchi, K., Ebato, M., &amp; Takehisa, T. (2006). Polymer-clay nanocomposites exhibiting abnormal necking phenomena accompanied by extremely large reversible elongations and excellent transparency. </w:t>
      </w:r>
      <w:r w:rsidRPr="00B4686D">
        <w:rPr>
          <w:i/>
          <w:sz w:val="24"/>
        </w:rPr>
        <w:t>Advanced Materials, 18</w:t>
      </w:r>
      <w:r w:rsidRPr="00B4686D">
        <w:rPr>
          <w:sz w:val="24"/>
        </w:rPr>
        <w:t>(</w:t>
      </w:r>
      <w:r w:rsidR="00B75801" w:rsidRPr="00B4686D">
        <w:rPr>
          <w:sz w:val="24"/>
        </w:rPr>
        <w:t>17), 2250-2254</w:t>
      </w:r>
      <w:r w:rsidRPr="00B4686D">
        <w:rPr>
          <w:sz w:val="24"/>
        </w:rPr>
        <w:t>.</w:t>
      </w:r>
      <w:bookmarkEnd w:id="1233"/>
    </w:p>
    <w:p w:rsidR="00DE1C74" w:rsidRPr="00B4686D" w:rsidRDefault="00DE1C74" w:rsidP="00DE1C74">
      <w:pPr>
        <w:pStyle w:val="EndNoteBibliography"/>
        <w:spacing w:after="0"/>
        <w:ind w:left="720" w:hanging="720"/>
        <w:rPr>
          <w:sz w:val="24"/>
        </w:rPr>
      </w:pPr>
      <w:bookmarkStart w:id="1234" w:name="_ENREF_99"/>
      <w:r w:rsidRPr="00B4686D">
        <w:rPr>
          <w:sz w:val="24"/>
        </w:rPr>
        <w:t xml:space="preserve">Haraguchi, K., Farnworth, R., Ohbayashi, A., &amp; Takehisa, T. (2003). Compositional effects on mechanical properties of nanocomposite hydrogels composed of poly(N,N-dimethylacrylamide) and clay. </w:t>
      </w:r>
      <w:r w:rsidRPr="00B4686D">
        <w:rPr>
          <w:i/>
          <w:sz w:val="24"/>
        </w:rPr>
        <w:t>Macromolecules, 36</w:t>
      </w:r>
      <w:r w:rsidRPr="00B4686D">
        <w:rPr>
          <w:sz w:val="24"/>
        </w:rPr>
        <w:t>(15), 5732-5741.</w:t>
      </w:r>
      <w:bookmarkEnd w:id="1234"/>
    </w:p>
    <w:p w:rsidR="00DE1C74" w:rsidRPr="00B4686D" w:rsidRDefault="00DE1C74" w:rsidP="00DE1C74">
      <w:pPr>
        <w:pStyle w:val="EndNoteBibliography"/>
        <w:spacing w:after="0"/>
        <w:ind w:left="720" w:hanging="720"/>
        <w:rPr>
          <w:sz w:val="24"/>
        </w:rPr>
      </w:pPr>
      <w:bookmarkStart w:id="1235" w:name="_ENREF_100"/>
      <w:r w:rsidRPr="00B4686D">
        <w:rPr>
          <w:sz w:val="24"/>
        </w:rPr>
        <w:t xml:space="preserve">Haraguchi, K., &amp; Li, H.-J. (2006). Mechanical properties and structure of polymer-clay nanocomposite gels with high clay content. </w:t>
      </w:r>
      <w:r w:rsidRPr="00B4686D">
        <w:rPr>
          <w:i/>
          <w:sz w:val="24"/>
        </w:rPr>
        <w:t>Macromolecules, 39</w:t>
      </w:r>
      <w:r w:rsidRPr="00B4686D">
        <w:rPr>
          <w:sz w:val="24"/>
        </w:rPr>
        <w:t>(5), 1898-1905.</w:t>
      </w:r>
      <w:bookmarkEnd w:id="1235"/>
    </w:p>
    <w:p w:rsidR="00DE1C74" w:rsidRPr="00B4686D" w:rsidRDefault="00DE1C74" w:rsidP="00DE1C74">
      <w:pPr>
        <w:pStyle w:val="EndNoteBibliography"/>
        <w:spacing w:after="0"/>
        <w:ind w:left="720" w:hanging="720"/>
        <w:rPr>
          <w:sz w:val="24"/>
        </w:rPr>
      </w:pPr>
      <w:bookmarkStart w:id="1236" w:name="_ENREF_101"/>
      <w:r w:rsidRPr="00B4686D">
        <w:rPr>
          <w:sz w:val="24"/>
        </w:rPr>
        <w:t xml:space="preserve">Haraguchi, K., Li, H. J., Matsuda, K., Takehisa, T., &amp; Elliott, E. (2005). Mechanism of forming organic/inorganic network structures during in-situ free-radical polymerization in PNIPA-clay nanocomposite hydrogels. </w:t>
      </w:r>
      <w:r w:rsidRPr="00B4686D">
        <w:rPr>
          <w:i/>
          <w:sz w:val="24"/>
        </w:rPr>
        <w:t>Macromolecules, 38</w:t>
      </w:r>
      <w:r w:rsidRPr="00B4686D">
        <w:rPr>
          <w:sz w:val="24"/>
        </w:rPr>
        <w:t>(8), 3482-3490.</w:t>
      </w:r>
      <w:bookmarkEnd w:id="1236"/>
    </w:p>
    <w:p w:rsidR="00DE1C74" w:rsidRPr="00B4686D" w:rsidRDefault="00DE1C74" w:rsidP="00DE1C74">
      <w:pPr>
        <w:pStyle w:val="EndNoteBibliography"/>
        <w:spacing w:after="0"/>
        <w:ind w:left="720" w:hanging="720"/>
        <w:rPr>
          <w:sz w:val="24"/>
        </w:rPr>
      </w:pPr>
      <w:bookmarkStart w:id="1237" w:name="_ENREF_102"/>
      <w:r w:rsidRPr="00B4686D">
        <w:rPr>
          <w:sz w:val="24"/>
        </w:rPr>
        <w:t xml:space="preserve">Haraguchi, K., &amp; Takehisa, T. (2002). Nanocomposite hydrogels: A unique organic-inorganic network structure with extraordinary mechanical, optical, and swelling/de-swelling properties. </w:t>
      </w:r>
      <w:r w:rsidRPr="00B4686D">
        <w:rPr>
          <w:i/>
          <w:sz w:val="24"/>
        </w:rPr>
        <w:t>Advanced Materials, 14</w:t>
      </w:r>
      <w:r w:rsidRPr="00B4686D">
        <w:rPr>
          <w:sz w:val="24"/>
        </w:rPr>
        <w:t>(16), 1120-1124.</w:t>
      </w:r>
      <w:bookmarkEnd w:id="1237"/>
    </w:p>
    <w:p w:rsidR="00DE1C74" w:rsidRPr="00B4686D" w:rsidRDefault="00DE1C74" w:rsidP="00DE1C74">
      <w:pPr>
        <w:pStyle w:val="EndNoteBibliography"/>
        <w:spacing w:after="0"/>
        <w:ind w:left="720" w:hanging="720"/>
        <w:rPr>
          <w:sz w:val="24"/>
        </w:rPr>
      </w:pPr>
      <w:bookmarkStart w:id="1238" w:name="_ENREF_103"/>
      <w:r w:rsidRPr="00B4686D">
        <w:rPr>
          <w:sz w:val="24"/>
        </w:rPr>
        <w:t xml:space="preserve">Haraguchi, K., Takehisa, T., &amp; Fan, S. (2002). Effects of clay content on the properties of nanocomposite hydrogels composed of poly(N-isopropylacrylamide) and clay. </w:t>
      </w:r>
      <w:r w:rsidRPr="00B4686D">
        <w:rPr>
          <w:i/>
          <w:sz w:val="24"/>
        </w:rPr>
        <w:t>Macromolecules, 35</w:t>
      </w:r>
      <w:r w:rsidRPr="00B4686D">
        <w:rPr>
          <w:sz w:val="24"/>
        </w:rPr>
        <w:t>(27), 10162-10171.</w:t>
      </w:r>
      <w:bookmarkEnd w:id="1238"/>
    </w:p>
    <w:p w:rsidR="00DE1C74" w:rsidRPr="00B4686D" w:rsidRDefault="00DE1C74" w:rsidP="00DE1C74">
      <w:pPr>
        <w:pStyle w:val="EndNoteBibliography"/>
        <w:spacing w:after="0"/>
        <w:ind w:left="720" w:hanging="720"/>
        <w:rPr>
          <w:sz w:val="24"/>
        </w:rPr>
      </w:pPr>
      <w:bookmarkStart w:id="1239" w:name="_ENREF_104"/>
      <w:r w:rsidRPr="00B4686D">
        <w:rPr>
          <w:sz w:val="24"/>
        </w:rPr>
        <w:t xml:space="preserve">Harris, B. (1986). </w:t>
      </w:r>
      <w:r w:rsidRPr="00B4686D">
        <w:rPr>
          <w:i/>
          <w:sz w:val="24"/>
        </w:rPr>
        <w:t>Engineering composite materials</w:t>
      </w:r>
      <w:r w:rsidRPr="00B4686D">
        <w:rPr>
          <w:sz w:val="24"/>
        </w:rPr>
        <w:t>: Institute of metals London.</w:t>
      </w:r>
      <w:bookmarkEnd w:id="1239"/>
    </w:p>
    <w:p w:rsidR="00DE1C74" w:rsidRPr="00B4686D" w:rsidRDefault="00DE1C74" w:rsidP="00DE1C74">
      <w:pPr>
        <w:pStyle w:val="EndNoteBibliography"/>
        <w:spacing w:after="0"/>
        <w:ind w:left="720" w:hanging="720"/>
        <w:rPr>
          <w:sz w:val="24"/>
        </w:rPr>
      </w:pPr>
      <w:bookmarkStart w:id="1240" w:name="_ENREF_105"/>
      <w:r w:rsidRPr="00B4686D">
        <w:rPr>
          <w:sz w:val="24"/>
        </w:rPr>
        <w:lastRenderedPageBreak/>
        <w:t xml:space="preserve">Hartwell, J. (1965). The diverse uses of montmorillonite. </w:t>
      </w:r>
      <w:r w:rsidRPr="00B4686D">
        <w:rPr>
          <w:i/>
          <w:sz w:val="24"/>
        </w:rPr>
        <w:t>Clay Minerals, 6</w:t>
      </w:r>
      <w:r w:rsidRPr="00B4686D">
        <w:rPr>
          <w:sz w:val="24"/>
        </w:rPr>
        <w:t>(2), 111-118.</w:t>
      </w:r>
      <w:bookmarkEnd w:id="1240"/>
    </w:p>
    <w:p w:rsidR="00DE1C74" w:rsidRPr="00B4686D" w:rsidRDefault="00DE1C74" w:rsidP="00DE1C74">
      <w:pPr>
        <w:pStyle w:val="EndNoteBibliography"/>
        <w:spacing w:after="0"/>
        <w:ind w:left="720" w:hanging="720"/>
        <w:rPr>
          <w:sz w:val="24"/>
        </w:rPr>
      </w:pPr>
      <w:bookmarkStart w:id="1241" w:name="_ENREF_106"/>
      <w:r w:rsidRPr="00B4686D">
        <w:rPr>
          <w:rFonts w:hint="eastAsia"/>
          <w:sz w:val="24"/>
        </w:rPr>
        <w:t>Hasegawa, N., Kawasumi, M., Kato, M., Usuki, A., &amp; Okada, A. (1998). Preparation and mechanical properties of polypropylene</w:t>
      </w:r>
      <w:r w:rsidR="00051A65" w:rsidRPr="00B4686D">
        <w:rPr>
          <w:sz w:val="24"/>
        </w:rPr>
        <w:t>-</w:t>
      </w:r>
      <w:r w:rsidRPr="00B4686D">
        <w:rPr>
          <w:rFonts w:hint="eastAsia"/>
          <w:sz w:val="24"/>
        </w:rPr>
        <w:t>clay hybrids using a maleic anhydride</w:t>
      </w:r>
      <w:r w:rsidR="00051A65" w:rsidRPr="00B4686D">
        <w:rPr>
          <w:sz w:val="24"/>
        </w:rPr>
        <w:t>-</w:t>
      </w:r>
      <w:r w:rsidRPr="00B4686D">
        <w:rPr>
          <w:rFonts w:hint="eastAsia"/>
          <w:sz w:val="24"/>
        </w:rPr>
        <w:t xml:space="preserve">modified polypropylene oligomer. </w:t>
      </w:r>
      <w:r w:rsidRPr="00B4686D">
        <w:rPr>
          <w:rFonts w:hint="eastAsia"/>
          <w:i/>
          <w:sz w:val="24"/>
        </w:rPr>
        <w:t>Journal of Applied Polymer Scien</w:t>
      </w:r>
      <w:r w:rsidRPr="00B4686D">
        <w:rPr>
          <w:i/>
          <w:sz w:val="24"/>
        </w:rPr>
        <w:t>ce, 67</w:t>
      </w:r>
      <w:r w:rsidRPr="00B4686D">
        <w:rPr>
          <w:sz w:val="24"/>
        </w:rPr>
        <w:t>(1), 87-92.</w:t>
      </w:r>
      <w:bookmarkEnd w:id="1241"/>
    </w:p>
    <w:p w:rsidR="00DE1C74" w:rsidRPr="00B4686D" w:rsidRDefault="00DE1C74" w:rsidP="00DE1C74">
      <w:pPr>
        <w:pStyle w:val="EndNoteBibliography"/>
        <w:spacing w:after="0"/>
        <w:ind w:left="720" w:hanging="720"/>
        <w:rPr>
          <w:sz w:val="24"/>
        </w:rPr>
      </w:pPr>
      <w:bookmarkStart w:id="1242" w:name="_ENREF_107"/>
      <w:r w:rsidRPr="00B4686D">
        <w:rPr>
          <w:sz w:val="24"/>
        </w:rPr>
        <w:t xml:space="preserve">Hasegawa, N., Okamoto, H., Kawasumi, M., &amp; Usuki, A. (1999). Preparation and mechanical properties of polystyrene–clay hybrids. </w:t>
      </w:r>
      <w:r w:rsidRPr="00B4686D">
        <w:rPr>
          <w:i/>
          <w:sz w:val="24"/>
        </w:rPr>
        <w:t>Journal of Applied Polymer Science, 74</w:t>
      </w:r>
      <w:r w:rsidRPr="00B4686D">
        <w:rPr>
          <w:sz w:val="24"/>
        </w:rPr>
        <w:t>(14), 3359-3364.</w:t>
      </w:r>
      <w:bookmarkEnd w:id="1242"/>
    </w:p>
    <w:p w:rsidR="00DE1C74" w:rsidRPr="00B4686D" w:rsidRDefault="00DE1C74" w:rsidP="00DE1C74">
      <w:pPr>
        <w:pStyle w:val="EndNoteBibliography"/>
        <w:spacing w:after="0"/>
        <w:ind w:left="720" w:hanging="720"/>
        <w:rPr>
          <w:sz w:val="24"/>
        </w:rPr>
      </w:pPr>
      <w:bookmarkStart w:id="1243" w:name="_ENREF_108"/>
      <w:r w:rsidRPr="00B4686D">
        <w:rPr>
          <w:sz w:val="24"/>
        </w:rPr>
        <w:t>He, C.</w:t>
      </w:r>
      <w:r w:rsidR="00024E56">
        <w:rPr>
          <w:sz w:val="24"/>
        </w:rPr>
        <w:t xml:space="preserve">, Liu, T., Tjiu, W. C., Sue, H. </w:t>
      </w:r>
      <w:r w:rsidRPr="00B4686D">
        <w:rPr>
          <w:sz w:val="24"/>
        </w:rPr>
        <w:t xml:space="preserve">J., &amp; Yee, A. F. (2008). Microdeformation and fracture mechanisms in polyamide-6/organoclay nanocomposites. </w:t>
      </w:r>
      <w:r w:rsidRPr="00B4686D">
        <w:rPr>
          <w:i/>
          <w:sz w:val="24"/>
        </w:rPr>
        <w:t>Macromolecules, 41</w:t>
      </w:r>
      <w:r w:rsidRPr="00B4686D">
        <w:rPr>
          <w:sz w:val="24"/>
        </w:rPr>
        <w:t>(1), 193-202.</w:t>
      </w:r>
      <w:bookmarkEnd w:id="1243"/>
    </w:p>
    <w:p w:rsidR="00DE1C74" w:rsidRPr="00B4686D" w:rsidRDefault="00DE1C74" w:rsidP="00DE1C74">
      <w:pPr>
        <w:pStyle w:val="EndNoteBibliography"/>
        <w:spacing w:after="0"/>
        <w:ind w:left="720" w:hanging="720"/>
        <w:rPr>
          <w:sz w:val="24"/>
        </w:rPr>
      </w:pPr>
      <w:bookmarkStart w:id="1244" w:name="_ENREF_109"/>
      <w:r w:rsidRPr="00B4686D">
        <w:rPr>
          <w:sz w:val="24"/>
        </w:rPr>
        <w:t xml:space="preserve">He, H., Ma, Y., Zhu, J., Yuan, P., &amp; Qing, Y. (2010). Organoclays prepared from montmorillonites with different cation exchange capacity and surfactant configuration. </w:t>
      </w:r>
      <w:r w:rsidRPr="00B4686D">
        <w:rPr>
          <w:i/>
          <w:sz w:val="24"/>
        </w:rPr>
        <w:t>Applied Clay Science, 48</w:t>
      </w:r>
      <w:r w:rsidRPr="00B4686D">
        <w:rPr>
          <w:sz w:val="24"/>
        </w:rPr>
        <w:t>(1), 67-72.</w:t>
      </w:r>
      <w:bookmarkEnd w:id="1244"/>
    </w:p>
    <w:p w:rsidR="00DE1C74" w:rsidRPr="00B4686D" w:rsidRDefault="00DE1C74" w:rsidP="00DE1C74">
      <w:pPr>
        <w:pStyle w:val="EndNoteBibliography"/>
        <w:spacing w:after="0"/>
        <w:ind w:left="720" w:hanging="720"/>
        <w:rPr>
          <w:sz w:val="24"/>
        </w:rPr>
      </w:pPr>
      <w:bookmarkStart w:id="1245" w:name="_ENREF_110"/>
      <w:r w:rsidRPr="00B4686D">
        <w:rPr>
          <w:sz w:val="24"/>
        </w:rPr>
        <w:t xml:space="preserve">Heck, R. L. (1998). A review of commercially used chemical foaming agents for thermoplastic foams. </w:t>
      </w:r>
      <w:r w:rsidRPr="00B4686D">
        <w:rPr>
          <w:i/>
          <w:sz w:val="24"/>
        </w:rPr>
        <w:t>Journal of Vinyl and Additive Technology, 4</w:t>
      </w:r>
      <w:r w:rsidRPr="00B4686D">
        <w:rPr>
          <w:sz w:val="24"/>
        </w:rPr>
        <w:t>(2), 113-116.</w:t>
      </w:r>
      <w:bookmarkEnd w:id="1245"/>
    </w:p>
    <w:p w:rsidR="00DE1C74" w:rsidRPr="00B4686D" w:rsidRDefault="00DE1C74" w:rsidP="00DE1C74">
      <w:pPr>
        <w:pStyle w:val="EndNoteBibliography"/>
        <w:spacing w:after="0"/>
        <w:ind w:left="720" w:hanging="720"/>
        <w:rPr>
          <w:sz w:val="24"/>
        </w:rPr>
      </w:pPr>
      <w:bookmarkStart w:id="1246" w:name="_ENREF_111"/>
      <w:r w:rsidRPr="00B4686D">
        <w:rPr>
          <w:sz w:val="24"/>
        </w:rPr>
        <w:t xml:space="preserve">Henderson, K. J., Zhou, T. C., Otim, K. J., &amp; Shull, K. R. (2010). Ionically cross-linked triblock copolymer hydrogels with high strength. </w:t>
      </w:r>
      <w:r w:rsidRPr="00B4686D">
        <w:rPr>
          <w:i/>
          <w:sz w:val="24"/>
        </w:rPr>
        <w:t>Macromolecules, 43</w:t>
      </w:r>
      <w:r w:rsidRPr="00B4686D">
        <w:rPr>
          <w:sz w:val="24"/>
        </w:rPr>
        <w:t>(14), 6193-6201.</w:t>
      </w:r>
      <w:bookmarkEnd w:id="1246"/>
    </w:p>
    <w:p w:rsidR="00DE1C74" w:rsidRPr="00B4686D" w:rsidRDefault="00DE1C74" w:rsidP="00DE1C74">
      <w:pPr>
        <w:pStyle w:val="EndNoteBibliography"/>
        <w:spacing w:after="0"/>
        <w:ind w:left="720" w:hanging="720"/>
        <w:rPr>
          <w:sz w:val="24"/>
        </w:rPr>
      </w:pPr>
      <w:bookmarkStart w:id="1247" w:name="_ENREF_112"/>
      <w:r w:rsidRPr="00B4686D">
        <w:rPr>
          <w:sz w:val="24"/>
        </w:rPr>
        <w:t xml:space="preserve">Herzog, B., Kohan, M. I., Mestemacher, S. A., Pagilagan, R. U., &amp; Redmond, K. (2000). Polyamides. </w:t>
      </w:r>
      <w:r w:rsidRPr="00B4686D">
        <w:rPr>
          <w:i/>
          <w:sz w:val="24"/>
        </w:rPr>
        <w:t>Ullmann's Encyclopedia of Industrial Chemistry</w:t>
      </w:r>
      <w:r w:rsidRPr="00B4686D">
        <w:rPr>
          <w:sz w:val="24"/>
        </w:rPr>
        <w:t>.</w:t>
      </w:r>
      <w:bookmarkEnd w:id="1247"/>
    </w:p>
    <w:p w:rsidR="00DE1C74" w:rsidRPr="00B4686D" w:rsidRDefault="00DE1C74" w:rsidP="00DE1C74">
      <w:pPr>
        <w:pStyle w:val="EndNoteBibliography"/>
        <w:spacing w:after="0"/>
        <w:ind w:left="720" w:hanging="720"/>
        <w:rPr>
          <w:sz w:val="24"/>
        </w:rPr>
      </w:pPr>
      <w:bookmarkStart w:id="1248" w:name="_ENREF_113"/>
      <w:r w:rsidRPr="00B4686D">
        <w:rPr>
          <w:sz w:val="24"/>
        </w:rPr>
        <w:t xml:space="preserve">Hoare, T. R., &amp; Kohane, D. S. (2008). Hydrogels in drug delivery: Progress and challenges. </w:t>
      </w:r>
      <w:r w:rsidRPr="00B4686D">
        <w:rPr>
          <w:i/>
          <w:sz w:val="24"/>
        </w:rPr>
        <w:t>Polymer, 49</w:t>
      </w:r>
      <w:r w:rsidRPr="00B4686D">
        <w:rPr>
          <w:sz w:val="24"/>
        </w:rPr>
        <w:t>(8), 1993-2007.</w:t>
      </w:r>
      <w:bookmarkEnd w:id="1248"/>
    </w:p>
    <w:p w:rsidR="00DE1C74" w:rsidRPr="00B4686D" w:rsidRDefault="00DE1C74" w:rsidP="00DE1C74">
      <w:pPr>
        <w:pStyle w:val="EndNoteBibliography"/>
        <w:spacing w:after="0"/>
        <w:ind w:left="720" w:hanging="720"/>
        <w:rPr>
          <w:sz w:val="24"/>
        </w:rPr>
      </w:pPr>
      <w:bookmarkStart w:id="1249" w:name="_ENREF_114"/>
      <w:r w:rsidRPr="00B4686D">
        <w:rPr>
          <w:sz w:val="24"/>
        </w:rPr>
        <w:t>Hu, Z. Q</w:t>
      </w:r>
      <w:r w:rsidR="002240E0" w:rsidRPr="00B4686D">
        <w:rPr>
          <w:sz w:val="24"/>
        </w:rPr>
        <w:t>., &amp; Chen, G. M. (2014). Novel nanocomposite hydrogels consisting of layered double hydroxide with ultrahigh tensibility and hierarchical porous s</w:t>
      </w:r>
      <w:r w:rsidRPr="00B4686D">
        <w:rPr>
          <w:sz w:val="24"/>
        </w:rPr>
        <w:t>tructure a</w:t>
      </w:r>
      <w:r w:rsidR="002240E0" w:rsidRPr="00B4686D">
        <w:rPr>
          <w:sz w:val="24"/>
        </w:rPr>
        <w:t>t low inorganic c</w:t>
      </w:r>
      <w:r w:rsidRPr="00B4686D">
        <w:rPr>
          <w:sz w:val="24"/>
        </w:rPr>
        <w:t xml:space="preserve">ontent. </w:t>
      </w:r>
      <w:r w:rsidRPr="00B4686D">
        <w:rPr>
          <w:i/>
          <w:sz w:val="24"/>
        </w:rPr>
        <w:t>Advanced Materials, 26</w:t>
      </w:r>
      <w:r w:rsidRPr="00B4686D">
        <w:rPr>
          <w:sz w:val="24"/>
        </w:rPr>
        <w:t>(34), 5950-5956.</w:t>
      </w:r>
      <w:bookmarkEnd w:id="1249"/>
    </w:p>
    <w:p w:rsidR="00DE1C74" w:rsidRPr="00B4686D" w:rsidRDefault="00DE1C74" w:rsidP="00DE1C74">
      <w:pPr>
        <w:pStyle w:val="EndNoteBibliography"/>
        <w:spacing w:after="0"/>
        <w:ind w:left="720" w:hanging="720"/>
        <w:rPr>
          <w:sz w:val="24"/>
        </w:rPr>
      </w:pPr>
      <w:bookmarkStart w:id="1250" w:name="_ENREF_115"/>
      <w:r w:rsidRPr="00B4686D">
        <w:rPr>
          <w:sz w:val="24"/>
        </w:rPr>
        <w:t>Hua, S. B., Ma, H. Z., Li, X., Yang, H. X., &amp; Wang, A. (2010). pH-sensitive sodium alginate/poly(vinyl alcohol) hydrogel beads prepared by combined Ca</w:t>
      </w:r>
      <w:r w:rsidRPr="00B4686D">
        <w:rPr>
          <w:sz w:val="24"/>
          <w:vertAlign w:val="superscript"/>
        </w:rPr>
        <w:t>2+</w:t>
      </w:r>
      <w:r w:rsidRPr="00B4686D">
        <w:rPr>
          <w:sz w:val="24"/>
        </w:rPr>
        <w:t xml:space="preserve"> crosslinking and freeze-thawing cycles for controlled release of diclofenac sodium. </w:t>
      </w:r>
      <w:r w:rsidRPr="00B4686D">
        <w:rPr>
          <w:i/>
          <w:sz w:val="24"/>
        </w:rPr>
        <w:t>International Journal of Biological Macromolecules, 46</w:t>
      </w:r>
      <w:r w:rsidRPr="00B4686D">
        <w:rPr>
          <w:sz w:val="24"/>
        </w:rPr>
        <w:t>(5), 517-523.</w:t>
      </w:r>
      <w:bookmarkEnd w:id="1250"/>
    </w:p>
    <w:p w:rsidR="00DE1C74" w:rsidRPr="00B4686D" w:rsidRDefault="00DE1C74" w:rsidP="00DE1C74">
      <w:pPr>
        <w:pStyle w:val="EndNoteBibliography"/>
        <w:spacing w:after="0"/>
        <w:ind w:left="720" w:hanging="720"/>
        <w:rPr>
          <w:sz w:val="24"/>
        </w:rPr>
      </w:pPr>
      <w:bookmarkStart w:id="1251" w:name="_ENREF_116"/>
      <w:r w:rsidRPr="00B4686D">
        <w:rPr>
          <w:sz w:val="24"/>
        </w:rPr>
        <w:t xml:space="preserve">Huang, T., Xu, H. G., Jiao, K. X., Zhu, L. P., Brown, H. R., &amp; Wang, H. L. (2007). A novel hydrogel with high mechanical strength: A macromolecular microsphere composite hydrogel. </w:t>
      </w:r>
      <w:r w:rsidRPr="00B4686D">
        <w:rPr>
          <w:i/>
          <w:sz w:val="24"/>
        </w:rPr>
        <w:t>Advanced Materials, 19</w:t>
      </w:r>
      <w:r w:rsidRPr="00B4686D">
        <w:rPr>
          <w:sz w:val="24"/>
        </w:rPr>
        <w:t>(12), 1622-1626.</w:t>
      </w:r>
      <w:bookmarkEnd w:id="1251"/>
    </w:p>
    <w:p w:rsidR="00DE1C74" w:rsidRPr="00B4686D" w:rsidRDefault="00DE1C74" w:rsidP="00DE1C74">
      <w:pPr>
        <w:pStyle w:val="EndNoteBibliography"/>
        <w:spacing w:after="0"/>
        <w:ind w:left="720" w:hanging="720"/>
        <w:rPr>
          <w:sz w:val="24"/>
        </w:rPr>
      </w:pPr>
      <w:bookmarkStart w:id="1252" w:name="_ENREF_117"/>
      <w:r w:rsidRPr="00B4686D">
        <w:rPr>
          <w:sz w:val="24"/>
        </w:rPr>
        <w:t xml:space="preserve">Hull, D., &amp; Clyne, T. (1996). </w:t>
      </w:r>
      <w:r w:rsidRPr="00B4686D">
        <w:rPr>
          <w:i/>
          <w:sz w:val="24"/>
        </w:rPr>
        <w:t>An introduction to composite materials</w:t>
      </w:r>
      <w:r w:rsidRPr="00B4686D">
        <w:rPr>
          <w:sz w:val="24"/>
        </w:rPr>
        <w:t>: Cambridge university press.</w:t>
      </w:r>
      <w:bookmarkEnd w:id="1252"/>
    </w:p>
    <w:p w:rsidR="00DE1C74" w:rsidRPr="00B4686D" w:rsidRDefault="00DE1C74" w:rsidP="00DE1C74">
      <w:pPr>
        <w:pStyle w:val="EndNoteBibliography"/>
        <w:spacing w:after="0"/>
        <w:ind w:left="720" w:hanging="720"/>
        <w:rPr>
          <w:sz w:val="24"/>
        </w:rPr>
      </w:pPr>
      <w:bookmarkStart w:id="1253" w:name="_ENREF_118"/>
      <w:r w:rsidRPr="00B4686D">
        <w:rPr>
          <w:sz w:val="24"/>
        </w:rPr>
        <w:t xml:space="preserve">Ichihashi, M., Ueda, M., Budiyanto, A., Bito, T., Oka, M., Fukunaga, M., </w:t>
      </w:r>
      <w:r w:rsidR="00051A65" w:rsidRPr="00B4686D">
        <w:rPr>
          <w:sz w:val="24"/>
        </w:rPr>
        <w:t>Tsuru, K</w:t>
      </w:r>
      <w:r w:rsidRPr="00B4686D">
        <w:rPr>
          <w:sz w:val="24"/>
        </w:rPr>
        <w:t>.</w:t>
      </w:r>
      <w:r w:rsidR="00051A65" w:rsidRPr="00B4686D">
        <w:rPr>
          <w:sz w:val="24"/>
        </w:rPr>
        <w:t xml:space="preserve">, </w:t>
      </w:r>
      <w:r w:rsidRPr="00B4686D">
        <w:rPr>
          <w:sz w:val="24"/>
        </w:rPr>
        <w:t xml:space="preserve">Horikawa, T. (2003). UV-induced skin damage. </w:t>
      </w:r>
      <w:r w:rsidRPr="00B4686D">
        <w:rPr>
          <w:i/>
          <w:sz w:val="24"/>
        </w:rPr>
        <w:t>Toxicology, 189</w:t>
      </w:r>
      <w:r w:rsidRPr="00B4686D">
        <w:rPr>
          <w:sz w:val="24"/>
        </w:rPr>
        <w:t>(1), 21-39.</w:t>
      </w:r>
      <w:bookmarkEnd w:id="1253"/>
    </w:p>
    <w:p w:rsidR="00DE1C74" w:rsidRPr="00B4686D" w:rsidRDefault="00DE1C74" w:rsidP="00DE1C74">
      <w:pPr>
        <w:pStyle w:val="EndNoteBibliography"/>
        <w:spacing w:after="0"/>
        <w:ind w:left="720" w:hanging="720"/>
        <w:rPr>
          <w:sz w:val="24"/>
        </w:rPr>
      </w:pPr>
      <w:bookmarkStart w:id="1254" w:name="_ENREF_119"/>
      <w:r w:rsidRPr="00B4686D">
        <w:rPr>
          <w:sz w:val="24"/>
        </w:rPr>
        <w:t xml:space="preserve">Ionov, L. (2014). Hydrogel-based actuators: possibilities and limitations. </w:t>
      </w:r>
      <w:r w:rsidRPr="00B4686D">
        <w:rPr>
          <w:i/>
          <w:sz w:val="24"/>
        </w:rPr>
        <w:t>Materials Today, 17</w:t>
      </w:r>
      <w:r w:rsidRPr="00B4686D">
        <w:rPr>
          <w:sz w:val="24"/>
        </w:rPr>
        <w:t>(10), 494-503.</w:t>
      </w:r>
      <w:bookmarkEnd w:id="1254"/>
    </w:p>
    <w:p w:rsidR="00DE1C74" w:rsidRPr="00B4686D" w:rsidRDefault="00DE1C74" w:rsidP="00DE1C74">
      <w:pPr>
        <w:pStyle w:val="EndNoteBibliography"/>
        <w:spacing w:after="0"/>
        <w:ind w:left="720" w:hanging="720"/>
        <w:rPr>
          <w:sz w:val="24"/>
        </w:rPr>
      </w:pPr>
      <w:bookmarkStart w:id="1255" w:name="_ENREF_120"/>
      <w:r w:rsidRPr="00B4686D">
        <w:rPr>
          <w:sz w:val="24"/>
        </w:rPr>
        <w:t xml:space="preserve">Istrate, O. M., &amp; Chen, B. (2014). Enhancements of clay exfoliation in polymer nanocomposites using a chemical blowing agent. </w:t>
      </w:r>
      <w:r w:rsidRPr="00B4686D">
        <w:rPr>
          <w:i/>
          <w:sz w:val="24"/>
        </w:rPr>
        <w:t>Polymer International, 63</w:t>
      </w:r>
      <w:r w:rsidRPr="00B4686D">
        <w:rPr>
          <w:sz w:val="24"/>
        </w:rPr>
        <w:t>(12), 2008-2016.</w:t>
      </w:r>
      <w:bookmarkEnd w:id="1255"/>
    </w:p>
    <w:p w:rsidR="00DE1C74" w:rsidRPr="00B4686D" w:rsidRDefault="00DE1C74" w:rsidP="00DE1C74">
      <w:pPr>
        <w:pStyle w:val="EndNoteBibliography"/>
        <w:spacing w:after="0"/>
        <w:ind w:left="720" w:hanging="720"/>
        <w:rPr>
          <w:sz w:val="24"/>
        </w:rPr>
      </w:pPr>
      <w:bookmarkStart w:id="1256" w:name="_ENREF_121"/>
      <w:r w:rsidRPr="00B4686D">
        <w:rPr>
          <w:sz w:val="24"/>
        </w:rPr>
        <w:t xml:space="preserve">Jones, D. F., &amp; Treloar, </w:t>
      </w:r>
      <w:r w:rsidR="002240E0" w:rsidRPr="00B4686D">
        <w:rPr>
          <w:sz w:val="24"/>
        </w:rPr>
        <w:t>L. R. G. (1975). Properties of rubber in pure homogeneous s</w:t>
      </w:r>
      <w:r w:rsidRPr="00B4686D">
        <w:rPr>
          <w:sz w:val="24"/>
        </w:rPr>
        <w:t xml:space="preserve">train. </w:t>
      </w:r>
      <w:r w:rsidRPr="00B4686D">
        <w:rPr>
          <w:i/>
          <w:sz w:val="24"/>
        </w:rPr>
        <w:t>Journal of Physics D-Applied Physics, 8</w:t>
      </w:r>
      <w:r w:rsidRPr="00B4686D">
        <w:rPr>
          <w:sz w:val="24"/>
        </w:rPr>
        <w:t>(11), 1285-1304.</w:t>
      </w:r>
      <w:bookmarkEnd w:id="1256"/>
    </w:p>
    <w:p w:rsidR="00DE1C74" w:rsidRPr="00B4686D" w:rsidRDefault="00DE1C74" w:rsidP="00DE1C74">
      <w:pPr>
        <w:pStyle w:val="EndNoteBibliography"/>
        <w:spacing w:after="0"/>
        <w:ind w:left="720" w:hanging="720"/>
        <w:rPr>
          <w:sz w:val="24"/>
        </w:rPr>
      </w:pPr>
      <w:bookmarkStart w:id="1257" w:name="_ENREF_122"/>
      <w:r w:rsidRPr="00B4686D">
        <w:rPr>
          <w:sz w:val="24"/>
        </w:rPr>
        <w:t>Jordan, J. W. (1949</w:t>
      </w:r>
      <w:r w:rsidR="002240E0" w:rsidRPr="00B4686D">
        <w:rPr>
          <w:sz w:val="24"/>
        </w:rPr>
        <w:t>). Organophilic bentonites. I. Swelling in organic l</w:t>
      </w:r>
      <w:r w:rsidRPr="00B4686D">
        <w:rPr>
          <w:sz w:val="24"/>
        </w:rPr>
        <w:t xml:space="preserve">iquids. </w:t>
      </w:r>
      <w:r w:rsidRPr="00B4686D">
        <w:rPr>
          <w:i/>
          <w:sz w:val="24"/>
        </w:rPr>
        <w:t>The Journal of Physical Chemistry, 53</w:t>
      </w:r>
      <w:r w:rsidRPr="00B4686D">
        <w:rPr>
          <w:sz w:val="24"/>
        </w:rPr>
        <w:t>(2), 294-306.</w:t>
      </w:r>
      <w:bookmarkEnd w:id="1257"/>
    </w:p>
    <w:p w:rsidR="00DE1C74" w:rsidRPr="00B4686D" w:rsidRDefault="00DE1C74" w:rsidP="00DE1C74">
      <w:pPr>
        <w:pStyle w:val="EndNoteBibliography"/>
        <w:spacing w:after="0"/>
        <w:ind w:left="720" w:hanging="720"/>
        <w:rPr>
          <w:sz w:val="24"/>
        </w:rPr>
      </w:pPr>
      <w:bookmarkStart w:id="1258" w:name="_ENREF_123"/>
      <w:r w:rsidRPr="00B4686D">
        <w:rPr>
          <w:sz w:val="24"/>
        </w:rPr>
        <w:t xml:space="preserve">Ju, H. K., Kim, S. Y., &amp; Lee, Y. M. (2001). pH/temperature-responsive behaviors of semi-IPN and comb-type graft hydrogels composed of alginate and poly (N-isopropylacrylamide). </w:t>
      </w:r>
      <w:r w:rsidRPr="00B4686D">
        <w:rPr>
          <w:i/>
          <w:sz w:val="24"/>
        </w:rPr>
        <w:t>Polymer, 42</w:t>
      </w:r>
      <w:r w:rsidRPr="00B4686D">
        <w:rPr>
          <w:sz w:val="24"/>
        </w:rPr>
        <w:t>(16), 6851-6857.</w:t>
      </w:r>
      <w:bookmarkEnd w:id="1258"/>
    </w:p>
    <w:p w:rsidR="00DE1C74" w:rsidRPr="00B4686D" w:rsidRDefault="00DE1C74" w:rsidP="00DE1C74">
      <w:pPr>
        <w:pStyle w:val="EndNoteBibliography"/>
        <w:spacing w:after="0"/>
        <w:ind w:left="720" w:hanging="720"/>
        <w:rPr>
          <w:sz w:val="24"/>
        </w:rPr>
      </w:pPr>
      <w:bookmarkStart w:id="1259" w:name="_ENREF_124"/>
      <w:r w:rsidRPr="00B4686D">
        <w:rPr>
          <w:rFonts w:hint="eastAsia"/>
          <w:sz w:val="24"/>
        </w:rPr>
        <w:lastRenderedPageBreak/>
        <w:t>Kabiri, K., Mirzadeh, H., &amp; Zohuriaan</w:t>
      </w:r>
      <w:r w:rsidRPr="00B4686D">
        <w:rPr>
          <w:rFonts w:hint="eastAsia"/>
          <w:sz w:val="24"/>
        </w:rPr>
        <w:t>‐</w:t>
      </w:r>
      <w:r w:rsidRPr="00B4686D">
        <w:rPr>
          <w:rFonts w:hint="eastAsia"/>
          <w:sz w:val="24"/>
        </w:rPr>
        <w:t>Mehr, M. (2010). Chitosan modified MMT</w:t>
      </w:r>
      <w:r w:rsidR="00051A65" w:rsidRPr="00B4686D">
        <w:rPr>
          <w:sz w:val="24"/>
        </w:rPr>
        <w:t>-</w:t>
      </w:r>
      <w:r w:rsidRPr="00B4686D">
        <w:rPr>
          <w:rFonts w:hint="eastAsia"/>
          <w:sz w:val="24"/>
        </w:rPr>
        <w:t>poly (AMPS) nanocomposite hydrogel: Heating eff</w:t>
      </w:r>
      <w:r w:rsidRPr="00B4686D">
        <w:rPr>
          <w:sz w:val="24"/>
        </w:rPr>
        <w:t xml:space="preserve">ect on swelling and rheological behavior. </w:t>
      </w:r>
      <w:r w:rsidRPr="00B4686D">
        <w:rPr>
          <w:i/>
          <w:sz w:val="24"/>
        </w:rPr>
        <w:t>Journal of Applied Polymer Science, 116</w:t>
      </w:r>
      <w:r w:rsidRPr="00B4686D">
        <w:rPr>
          <w:sz w:val="24"/>
        </w:rPr>
        <w:t>(5), 2548-2556.</w:t>
      </w:r>
      <w:bookmarkEnd w:id="1259"/>
    </w:p>
    <w:p w:rsidR="00DE1C74" w:rsidRPr="00B4686D" w:rsidRDefault="00DE1C74" w:rsidP="00DE1C74">
      <w:pPr>
        <w:pStyle w:val="EndNoteBibliography"/>
        <w:spacing w:after="0"/>
        <w:ind w:left="720" w:hanging="720"/>
        <w:rPr>
          <w:sz w:val="24"/>
        </w:rPr>
      </w:pPr>
      <w:bookmarkStart w:id="1260" w:name="_ENREF_125"/>
      <w:r w:rsidRPr="00B4686D">
        <w:rPr>
          <w:sz w:val="24"/>
        </w:rPr>
        <w:t>Kabiri, K., Omidian, H., Zohuriaan-Mehr, M. J., &amp; Doroudi</w:t>
      </w:r>
      <w:r w:rsidR="002240E0" w:rsidRPr="00B4686D">
        <w:rPr>
          <w:sz w:val="24"/>
        </w:rPr>
        <w:t>ani, S. (2011). Superabsorbent hydrogel composites and n</w:t>
      </w:r>
      <w:r w:rsidRPr="00B4686D">
        <w:rPr>
          <w:sz w:val="24"/>
        </w:rPr>
        <w:t xml:space="preserve">anocomposites: A Review. </w:t>
      </w:r>
      <w:r w:rsidRPr="00B4686D">
        <w:rPr>
          <w:i/>
          <w:sz w:val="24"/>
        </w:rPr>
        <w:t>Polymer Composites, 32</w:t>
      </w:r>
      <w:r w:rsidRPr="00B4686D">
        <w:rPr>
          <w:sz w:val="24"/>
        </w:rPr>
        <w:t>(2), 277-289.</w:t>
      </w:r>
      <w:bookmarkEnd w:id="1260"/>
    </w:p>
    <w:p w:rsidR="00DE1C74" w:rsidRPr="00B4686D" w:rsidRDefault="00DE1C74" w:rsidP="00DE1C74">
      <w:pPr>
        <w:pStyle w:val="EndNoteBibliography"/>
        <w:spacing w:after="0"/>
        <w:ind w:left="720" w:hanging="720"/>
        <w:rPr>
          <w:sz w:val="24"/>
        </w:rPr>
      </w:pPr>
      <w:bookmarkStart w:id="1261" w:name="_ENREF_126"/>
      <w:r w:rsidRPr="00B4686D">
        <w:rPr>
          <w:rFonts w:hint="eastAsia"/>
          <w:sz w:val="24"/>
        </w:rPr>
        <w:t>Karstens, T., &amp; Rossbach, V. (1990). Thermo</w:t>
      </w:r>
      <w:r w:rsidR="00051A65" w:rsidRPr="00B4686D">
        <w:rPr>
          <w:sz w:val="24"/>
        </w:rPr>
        <w:t>-</w:t>
      </w:r>
      <w:r w:rsidRPr="00B4686D">
        <w:rPr>
          <w:rFonts w:hint="eastAsia"/>
          <w:sz w:val="24"/>
        </w:rPr>
        <w:t>oxidative degradation of polyamide 6 and polyamide 6, 6. Structure of UV/VIS</w:t>
      </w:r>
      <w:r w:rsidR="00051A65" w:rsidRPr="00B4686D">
        <w:rPr>
          <w:sz w:val="24"/>
        </w:rPr>
        <w:t>-</w:t>
      </w:r>
      <w:r w:rsidRPr="00B4686D">
        <w:rPr>
          <w:rFonts w:hint="eastAsia"/>
          <w:sz w:val="24"/>
        </w:rPr>
        <w:t xml:space="preserve">active chromophores. </w:t>
      </w:r>
      <w:r w:rsidRPr="00B4686D">
        <w:rPr>
          <w:rFonts w:hint="eastAsia"/>
          <w:i/>
          <w:sz w:val="24"/>
        </w:rPr>
        <w:t>Macromolecular Chemistry and Physics, 191</w:t>
      </w:r>
      <w:r w:rsidRPr="00B4686D">
        <w:rPr>
          <w:rFonts w:hint="eastAsia"/>
          <w:sz w:val="24"/>
        </w:rPr>
        <w:t>(4), 757-771.</w:t>
      </w:r>
      <w:bookmarkEnd w:id="1261"/>
    </w:p>
    <w:p w:rsidR="00DE1C74" w:rsidRPr="00B4686D" w:rsidRDefault="00DE1C74" w:rsidP="00DE1C74">
      <w:pPr>
        <w:pStyle w:val="EndNoteBibliography"/>
        <w:spacing w:after="0"/>
        <w:ind w:left="720" w:hanging="720"/>
        <w:rPr>
          <w:sz w:val="24"/>
        </w:rPr>
      </w:pPr>
      <w:bookmarkStart w:id="1262" w:name="_ENREF_127"/>
      <w:r w:rsidRPr="00B4686D">
        <w:rPr>
          <w:sz w:val="24"/>
        </w:rPr>
        <w:t xml:space="preserve">Kato, M., Usuki, A., &amp; Okada, A. (1997). Synthesis of polypropylene oligomer—clay intercalation compounds. </w:t>
      </w:r>
      <w:r w:rsidRPr="00B4686D">
        <w:rPr>
          <w:i/>
          <w:sz w:val="24"/>
        </w:rPr>
        <w:t>Journal of Applied Polymer Science, 66</w:t>
      </w:r>
      <w:r w:rsidRPr="00B4686D">
        <w:rPr>
          <w:sz w:val="24"/>
        </w:rPr>
        <w:t>(9), 1781-1785.</w:t>
      </w:r>
      <w:bookmarkEnd w:id="1262"/>
    </w:p>
    <w:p w:rsidR="00DE1C74" w:rsidRPr="00B4686D" w:rsidRDefault="00DE1C74" w:rsidP="00DE1C74">
      <w:pPr>
        <w:pStyle w:val="EndNoteBibliography"/>
        <w:spacing w:after="0"/>
        <w:ind w:left="720" w:hanging="720"/>
        <w:rPr>
          <w:sz w:val="24"/>
        </w:rPr>
      </w:pPr>
      <w:bookmarkStart w:id="1263" w:name="_ENREF_128"/>
      <w:r w:rsidRPr="00B4686D">
        <w:rPr>
          <w:sz w:val="24"/>
        </w:rPr>
        <w:t xml:space="preserve">Kawasumi, M., Hasegawa, N., Kato, M., Usuki, A., &amp; Okada, A. (1997). Preparation and mechanical properties of polypropylene− clay hybrids. </w:t>
      </w:r>
      <w:r w:rsidRPr="00B4686D">
        <w:rPr>
          <w:i/>
          <w:sz w:val="24"/>
        </w:rPr>
        <w:t>Macromolecules, 30</w:t>
      </w:r>
      <w:r w:rsidRPr="00B4686D">
        <w:rPr>
          <w:sz w:val="24"/>
        </w:rPr>
        <w:t>(20), 6333-6338.</w:t>
      </w:r>
      <w:bookmarkEnd w:id="1263"/>
    </w:p>
    <w:p w:rsidR="00DE1C74" w:rsidRPr="00B4686D" w:rsidRDefault="00DE1C74" w:rsidP="00DE1C74">
      <w:pPr>
        <w:pStyle w:val="EndNoteBibliography"/>
        <w:spacing w:after="0"/>
        <w:ind w:left="720" w:hanging="720"/>
        <w:rPr>
          <w:sz w:val="24"/>
        </w:rPr>
      </w:pPr>
      <w:bookmarkStart w:id="1264" w:name="_ENREF_129"/>
      <w:r w:rsidRPr="00B4686D">
        <w:rPr>
          <w:sz w:val="24"/>
        </w:rPr>
        <w:t>Kheradmand, H., Francois, J., &amp; Plaz</w:t>
      </w:r>
      <w:r w:rsidR="002240E0" w:rsidRPr="00B4686D">
        <w:rPr>
          <w:sz w:val="24"/>
        </w:rPr>
        <w:t>anet, V. (1988). Hydrolysis of polyacrylamide and acrylic-a</w:t>
      </w:r>
      <w:r w:rsidRPr="00B4686D">
        <w:rPr>
          <w:sz w:val="24"/>
        </w:rPr>
        <w:t>ci</w:t>
      </w:r>
      <w:r w:rsidR="002240E0" w:rsidRPr="00B4686D">
        <w:rPr>
          <w:sz w:val="24"/>
        </w:rPr>
        <w:t>d acrylamide copolymers at neutral pH and high-t</w:t>
      </w:r>
      <w:r w:rsidRPr="00B4686D">
        <w:rPr>
          <w:sz w:val="24"/>
        </w:rPr>
        <w:t xml:space="preserve">emperature. </w:t>
      </w:r>
      <w:r w:rsidRPr="00B4686D">
        <w:rPr>
          <w:i/>
          <w:sz w:val="24"/>
        </w:rPr>
        <w:t>Polymer, 29</w:t>
      </w:r>
      <w:r w:rsidRPr="00B4686D">
        <w:rPr>
          <w:sz w:val="24"/>
        </w:rPr>
        <w:t>(5), 860-870.</w:t>
      </w:r>
      <w:bookmarkEnd w:id="1264"/>
    </w:p>
    <w:p w:rsidR="00DE1C74" w:rsidRPr="00B4686D" w:rsidRDefault="00DE1C74" w:rsidP="00DE1C74">
      <w:pPr>
        <w:pStyle w:val="EndNoteBibliography"/>
        <w:spacing w:after="0"/>
        <w:ind w:left="720" w:hanging="720"/>
        <w:rPr>
          <w:sz w:val="24"/>
        </w:rPr>
      </w:pPr>
      <w:bookmarkStart w:id="1265" w:name="_ENREF_130"/>
      <w:r w:rsidRPr="00B4686D">
        <w:rPr>
          <w:sz w:val="24"/>
        </w:rPr>
        <w:t xml:space="preserve">Kiliaris, P., &amp; Papaspyrides, C. (2010). Polymer/layered silicate (clay) nanocomposites: an overview of flame retardancy. </w:t>
      </w:r>
      <w:r w:rsidRPr="00B4686D">
        <w:rPr>
          <w:i/>
          <w:sz w:val="24"/>
        </w:rPr>
        <w:t>Progress in Polymer Science, 35</w:t>
      </w:r>
      <w:r w:rsidRPr="00B4686D">
        <w:rPr>
          <w:sz w:val="24"/>
        </w:rPr>
        <w:t>(7), 902-958.</w:t>
      </w:r>
      <w:bookmarkEnd w:id="1265"/>
    </w:p>
    <w:p w:rsidR="00DE1C74" w:rsidRPr="00B4686D" w:rsidRDefault="00051A65" w:rsidP="00DE1C74">
      <w:pPr>
        <w:pStyle w:val="EndNoteBibliography"/>
        <w:spacing w:after="0"/>
        <w:ind w:left="720" w:hanging="720"/>
        <w:rPr>
          <w:sz w:val="24"/>
        </w:rPr>
      </w:pPr>
      <w:bookmarkStart w:id="1266" w:name="_ENREF_131"/>
      <w:r w:rsidRPr="00B4686D">
        <w:rPr>
          <w:sz w:val="24"/>
        </w:rPr>
        <w:t xml:space="preserve">Kim, G. M., Lee, D. </w:t>
      </w:r>
      <w:r w:rsidR="00DE1C74" w:rsidRPr="00B4686D">
        <w:rPr>
          <w:sz w:val="24"/>
        </w:rPr>
        <w:t xml:space="preserve">H., Hoffmann, B., Kressler, J., &amp; Stöppelmann, G. (2001). Influence of nanofillers on the deformation process in layered silicate/polyamide-12 nanocomposites. </w:t>
      </w:r>
      <w:r w:rsidR="00DE1C74" w:rsidRPr="00B4686D">
        <w:rPr>
          <w:i/>
          <w:sz w:val="24"/>
        </w:rPr>
        <w:t>Polymer, 42</w:t>
      </w:r>
      <w:r w:rsidR="00DE1C74" w:rsidRPr="00B4686D">
        <w:rPr>
          <w:sz w:val="24"/>
        </w:rPr>
        <w:t>(3), 1095-1100.</w:t>
      </w:r>
      <w:bookmarkEnd w:id="1266"/>
    </w:p>
    <w:p w:rsidR="00DE1C74" w:rsidRPr="00B4686D" w:rsidRDefault="00DE1C74" w:rsidP="00DE1C74">
      <w:pPr>
        <w:pStyle w:val="EndNoteBibliography"/>
        <w:spacing w:after="0"/>
        <w:ind w:left="720" w:hanging="720"/>
        <w:rPr>
          <w:sz w:val="24"/>
        </w:rPr>
      </w:pPr>
      <w:bookmarkStart w:id="1267" w:name="_ENREF_132"/>
      <w:r w:rsidRPr="00B4686D">
        <w:rPr>
          <w:sz w:val="24"/>
        </w:rPr>
        <w:t xml:space="preserve">Kim, H. S., Lee, C. G., &amp; Lee, E. Y. (2011). Alginate Lyase: Structure, Property, and Application. </w:t>
      </w:r>
      <w:r w:rsidRPr="00B4686D">
        <w:rPr>
          <w:i/>
          <w:sz w:val="24"/>
        </w:rPr>
        <w:t>Biotechnology and Bioprocess Engineering, 16</w:t>
      </w:r>
      <w:r w:rsidRPr="00B4686D">
        <w:rPr>
          <w:sz w:val="24"/>
        </w:rPr>
        <w:t>(5), 843-851.</w:t>
      </w:r>
      <w:bookmarkEnd w:id="1267"/>
    </w:p>
    <w:p w:rsidR="00DE1C74" w:rsidRPr="00B4686D" w:rsidRDefault="00DE1C74" w:rsidP="00DE1C74">
      <w:pPr>
        <w:pStyle w:val="EndNoteBibliography"/>
        <w:spacing w:after="0"/>
        <w:ind w:left="720" w:hanging="720"/>
        <w:rPr>
          <w:sz w:val="24"/>
        </w:rPr>
      </w:pPr>
      <w:bookmarkStart w:id="1268" w:name="_ENREF_133"/>
      <w:r w:rsidRPr="00B4686D">
        <w:rPr>
          <w:sz w:val="24"/>
        </w:rPr>
        <w:t xml:space="preserve">Kinloch, Y. (1983). </w:t>
      </w:r>
      <w:r w:rsidRPr="00B4686D">
        <w:rPr>
          <w:i/>
          <w:sz w:val="24"/>
        </w:rPr>
        <w:t>Fracture Behaviourof Polymers</w:t>
      </w:r>
      <w:r w:rsidRPr="00B4686D">
        <w:rPr>
          <w:sz w:val="24"/>
        </w:rPr>
        <w:t>. London: Applied Science Publisher.</w:t>
      </w:r>
      <w:bookmarkEnd w:id="1268"/>
    </w:p>
    <w:p w:rsidR="00DE1C74" w:rsidRPr="00B4686D" w:rsidRDefault="00DE1C74" w:rsidP="00DE1C74">
      <w:pPr>
        <w:pStyle w:val="EndNoteBibliography"/>
        <w:spacing w:after="0"/>
        <w:ind w:left="720" w:hanging="720"/>
        <w:rPr>
          <w:sz w:val="24"/>
        </w:rPr>
      </w:pPr>
      <w:bookmarkStart w:id="1269" w:name="_ENREF_134"/>
      <w:r w:rsidRPr="00B4686D">
        <w:rPr>
          <w:sz w:val="24"/>
        </w:rPr>
        <w:t xml:space="preserve">Kinter, E. B. (1961). Characterization of montmorillonite saturated with short-chain amine cations: 2. interlayer surface coverage by the amine cations. </w:t>
      </w:r>
      <w:r w:rsidRPr="00B4686D">
        <w:rPr>
          <w:i/>
          <w:sz w:val="24"/>
        </w:rPr>
        <w:t>Clays and Clay Minerals, 10</w:t>
      </w:r>
      <w:r w:rsidRPr="00B4686D">
        <w:rPr>
          <w:sz w:val="24"/>
        </w:rPr>
        <w:t>, 174-190.</w:t>
      </w:r>
      <w:bookmarkEnd w:id="1269"/>
    </w:p>
    <w:p w:rsidR="00DE1C74" w:rsidRPr="00B4686D" w:rsidRDefault="00DE1C74" w:rsidP="00DE1C74">
      <w:pPr>
        <w:pStyle w:val="EndNoteBibliography"/>
        <w:spacing w:after="0"/>
        <w:ind w:left="720" w:hanging="720"/>
        <w:rPr>
          <w:sz w:val="24"/>
        </w:rPr>
      </w:pPr>
      <w:bookmarkStart w:id="1270" w:name="_ENREF_135"/>
      <w:r w:rsidRPr="00B4686D">
        <w:rPr>
          <w:sz w:val="24"/>
        </w:rPr>
        <w:t xml:space="preserve">Kochumalayil, J. J., Bergenstråhle-Wohlert, M., Utsel, S., Wågberg, L., Zhou, Q., &amp; Berglund, L. A. (2012). Bioinspired and highly oriented clay nanocomposites with a xyloglucan biopolymer matrix: extending the range of mechanical and barrier properties. </w:t>
      </w:r>
      <w:r w:rsidRPr="00B4686D">
        <w:rPr>
          <w:i/>
          <w:sz w:val="24"/>
        </w:rPr>
        <w:t>Biomacromolecules, 14</w:t>
      </w:r>
      <w:r w:rsidRPr="00B4686D">
        <w:rPr>
          <w:sz w:val="24"/>
        </w:rPr>
        <w:t>(1), 84-91.</w:t>
      </w:r>
      <w:bookmarkEnd w:id="1270"/>
    </w:p>
    <w:p w:rsidR="00DE1C74" w:rsidRPr="00B4686D" w:rsidRDefault="00DE1C74" w:rsidP="00DE1C74">
      <w:pPr>
        <w:pStyle w:val="EndNoteBibliography"/>
        <w:spacing w:after="0"/>
        <w:ind w:left="720" w:hanging="720"/>
        <w:rPr>
          <w:sz w:val="24"/>
        </w:rPr>
      </w:pPr>
      <w:bookmarkStart w:id="1271" w:name="_ENREF_136"/>
      <w:r w:rsidRPr="00B4686D">
        <w:rPr>
          <w:sz w:val="24"/>
        </w:rPr>
        <w:t xml:space="preserve">Kohan, M. I. (1995). </w:t>
      </w:r>
      <w:r w:rsidRPr="00B4686D">
        <w:rPr>
          <w:i/>
          <w:sz w:val="24"/>
        </w:rPr>
        <w:t>Nylon plastics handbook</w:t>
      </w:r>
      <w:r w:rsidRPr="00B4686D">
        <w:rPr>
          <w:sz w:val="24"/>
        </w:rPr>
        <w:t xml:space="preserve"> (Vol. 378): Hanser Munich.</w:t>
      </w:r>
      <w:bookmarkEnd w:id="1271"/>
    </w:p>
    <w:p w:rsidR="00DE1C74" w:rsidRPr="00B4686D" w:rsidRDefault="00DE1C74" w:rsidP="00DE1C74">
      <w:pPr>
        <w:pStyle w:val="EndNoteBibliography"/>
        <w:spacing w:after="0"/>
        <w:ind w:left="720" w:hanging="720"/>
        <w:rPr>
          <w:sz w:val="24"/>
        </w:rPr>
      </w:pPr>
      <w:bookmarkStart w:id="1272" w:name="_ENREF_137"/>
      <w:r w:rsidRPr="00B4686D">
        <w:rPr>
          <w:sz w:val="24"/>
        </w:rPr>
        <w:t xml:space="preserve">Kong, H. J., Wong, E., &amp; Mooney, D. J. (2003). Independent control of rigidity and toughness of polymeric hydrogels. </w:t>
      </w:r>
      <w:r w:rsidRPr="00B4686D">
        <w:rPr>
          <w:i/>
          <w:sz w:val="24"/>
        </w:rPr>
        <w:t>Macromolecules, 36</w:t>
      </w:r>
      <w:r w:rsidRPr="00B4686D">
        <w:rPr>
          <w:sz w:val="24"/>
        </w:rPr>
        <w:t>(12), 4582-4588.</w:t>
      </w:r>
      <w:bookmarkEnd w:id="1272"/>
    </w:p>
    <w:p w:rsidR="00DE1C74" w:rsidRPr="00B4686D" w:rsidRDefault="00051A65" w:rsidP="00DE1C74">
      <w:pPr>
        <w:pStyle w:val="EndNoteBibliography"/>
        <w:spacing w:after="0"/>
        <w:ind w:left="720" w:hanging="720"/>
        <w:rPr>
          <w:sz w:val="24"/>
        </w:rPr>
      </w:pPr>
      <w:bookmarkStart w:id="1273" w:name="_ENREF_138"/>
      <w:r w:rsidRPr="00B4686D">
        <w:rPr>
          <w:sz w:val="24"/>
        </w:rPr>
        <w:t>Kong, Q. S., Wang, B. B., Ji, Q., Xia, Y. Z., Guo, Z. X., &amp; Yu, J.</w:t>
      </w:r>
      <w:r w:rsidR="00DE1C74" w:rsidRPr="00B4686D">
        <w:rPr>
          <w:sz w:val="24"/>
        </w:rPr>
        <w:t xml:space="preserve"> (2009). Thermal degradation and flame retardancy of calcium alginate fibers. </w:t>
      </w:r>
      <w:r w:rsidR="00DE1C74" w:rsidRPr="00B4686D">
        <w:rPr>
          <w:i/>
          <w:sz w:val="24"/>
        </w:rPr>
        <w:t>Chinese Journal of Polymer Science, 27</w:t>
      </w:r>
      <w:r w:rsidR="00DE1C74" w:rsidRPr="00B4686D">
        <w:rPr>
          <w:sz w:val="24"/>
        </w:rPr>
        <w:t>(06), 807-812.</w:t>
      </w:r>
      <w:bookmarkEnd w:id="1273"/>
    </w:p>
    <w:p w:rsidR="00DE1C74" w:rsidRPr="00B4686D" w:rsidRDefault="00DE1C74" w:rsidP="00DE1C74">
      <w:pPr>
        <w:pStyle w:val="EndNoteBibliography"/>
        <w:spacing w:after="0"/>
        <w:ind w:left="720" w:hanging="720"/>
        <w:rPr>
          <w:sz w:val="24"/>
        </w:rPr>
      </w:pPr>
      <w:bookmarkStart w:id="1274" w:name="_ENREF_139"/>
      <w:r w:rsidRPr="00B4686D">
        <w:rPr>
          <w:sz w:val="24"/>
        </w:rPr>
        <w:t xml:space="preserve">Kornmann, X., Lindberg, H., &amp; Berglund, L. A. (2001). Synthesis of epoxy–clay nanocomposites. Influence of the nature of the curing agent on structure. </w:t>
      </w:r>
      <w:r w:rsidRPr="00B4686D">
        <w:rPr>
          <w:i/>
          <w:sz w:val="24"/>
        </w:rPr>
        <w:t>Polymer, 42</w:t>
      </w:r>
      <w:r w:rsidRPr="00B4686D">
        <w:rPr>
          <w:sz w:val="24"/>
        </w:rPr>
        <w:t>(10), 4493-4499.</w:t>
      </w:r>
      <w:bookmarkEnd w:id="1274"/>
    </w:p>
    <w:p w:rsidR="00DE1C74" w:rsidRPr="00B4686D" w:rsidRDefault="00DE1C74" w:rsidP="00DE1C74">
      <w:pPr>
        <w:pStyle w:val="EndNoteBibliography"/>
        <w:spacing w:after="0"/>
        <w:ind w:left="720" w:hanging="720"/>
        <w:rPr>
          <w:sz w:val="24"/>
        </w:rPr>
      </w:pPr>
      <w:bookmarkStart w:id="1275" w:name="_ENREF_140"/>
      <w:r w:rsidRPr="00B4686D">
        <w:rPr>
          <w:sz w:val="24"/>
        </w:rPr>
        <w:t xml:space="preserve">Kornmann, X., Lindberg, H., &amp; Berglund, L. A. (2001). Synthesis of epoxy–clay nanocomposites: influence of the nature of the clay on structure. </w:t>
      </w:r>
      <w:r w:rsidRPr="00B4686D">
        <w:rPr>
          <w:i/>
          <w:sz w:val="24"/>
        </w:rPr>
        <w:t>Polymer, 42</w:t>
      </w:r>
      <w:r w:rsidRPr="00B4686D">
        <w:rPr>
          <w:sz w:val="24"/>
        </w:rPr>
        <w:t>(4), 1303-1310.</w:t>
      </w:r>
      <w:bookmarkEnd w:id="1275"/>
    </w:p>
    <w:p w:rsidR="00DE1C74" w:rsidRPr="00B4686D" w:rsidRDefault="00DE1C74" w:rsidP="00DE1C74">
      <w:pPr>
        <w:pStyle w:val="EndNoteBibliography"/>
        <w:spacing w:after="0"/>
        <w:ind w:left="720" w:hanging="720"/>
        <w:rPr>
          <w:sz w:val="24"/>
        </w:rPr>
      </w:pPr>
      <w:bookmarkStart w:id="1276" w:name="_ENREF_141"/>
      <w:r w:rsidRPr="00B4686D">
        <w:rPr>
          <w:sz w:val="24"/>
        </w:rPr>
        <w:t xml:space="preserve">Krishnamoorti, R., Vaia, R. A., &amp; Giannelis, E. P. (1996). Structure and dynamics of polymer-layered silicate nanocomposites. </w:t>
      </w:r>
      <w:r w:rsidRPr="00B4686D">
        <w:rPr>
          <w:i/>
          <w:sz w:val="24"/>
        </w:rPr>
        <w:t>Chemistry of Materials, 8</w:t>
      </w:r>
      <w:r w:rsidRPr="00B4686D">
        <w:rPr>
          <w:sz w:val="24"/>
        </w:rPr>
        <w:t>(8), 1728-1734.</w:t>
      </w:r>
      <w:bookmarkEnd w:id="1276"/>
    </w:p>
    <w:p w:rsidR="00DE1C74" w:rsidRPr="00B4686D" w:rsidRDefault="00DE1C74" w:rsidP="00DE1C74">
      <w:pPr>
        <w:pStyle w:val="EndNoteBibliography"/>
        <w:spacing w:after="0"/>
        <w:ind w:left="720" w:hanging="720"/>
        <w:rPr>
          <w:sz w:val="24"/>
        </w:rPr>
      </w:pPr>
      <w:bookmarkStart w:id="1277" w:name="_ENREF_142"/>
      <w:r w:rsidRPr="00B4686D">
        <w:rPr>
          <w:sz w:val="24"/>
        </w:rPr>
        <w:lastRenderedPageBreak/>
        <w:t xml:space="preserve">Kumar, M., Muzzarelli, R. A. A., Muzzarelli, C., Sashiwa, H., &amp; Domb, A. J. (2004). Chitosan chemistry and pharmaceutical perspectives. </w:t>
      </w:r>
      <w:r w:rsidRPr="00B4686D">
        <w:rPr>
          <w:i/>
          <w:sz w:val="24"/>
        </w:rPr>
        <w:t>Chemical Reviews, 104</w:t>
      </w:r>
      <w:r w:rsidRPr="00B4686D">
        <w:rPr>
          <w:sz w:val="24"/>
        </w:rPr>
        <w:t>(12), 6017-6084.</w:t>
      </w:r>
      <w:bookmarkEnd w:id="1277"/>
    </w:p>
    <w:p w:rsidR="00DE1C74" w:rsidRPr="00B4686D" w:rsidRDefault="00DE1C74" w:rsidP="00DE1C74">
      <w:pPr>
        <w:pStyle w:val="EndNoteBibliography"/>
        <w:spacing w:after="0"/>
        <w:ind w:left="720" w:hanging="720"/>
        <w:rPr>
          <w:sz w:val="24"/>
        </w:rPr>
      </w:pPr>
      <w:bookmarkStart w:id="1278" w:name="_ENREF_143"/>
      <w:r w:rsidRPr="00B4686D">
        <w:rPr>
          <w:sz w:val="24"/>
        </w:rPr>
        <w:t xml:space="preserve">Lagaly, G., Ogawa, M., &amp; </w:t>
      </w:r>
      <w:r w:rsidR="002240E0" w:rsidRPr="00B4686D">
        <w:rPr>
          <w:sz w:val="24"/>
        </w:rPr>
        <w:t>Dékány, I. (2006). Handbook of clay s</w:t>
      </w:r>
      <w:r w:rsidRPr="00B4686D">
        <w:rPr>
          <w:sz w:val="24"/>
        </w:rPr>
        <w:t>cience, F. Bergaya, BKG Theng, G. Lagaly: Elsevier, Amsterdam.</w:t>
      </w:r>
      <w:bookmarkEnd w:id="1278"/>
    </w:p>
    <w:p w:rsidR="00DE1C74" w:rsidRPr="00B4686D" w:rsidRDefault="00DE1C74" w:rsidP="00DE1C74">
      <w:pPr>
        <w:pStyle w:val="EndNoteBibliography"/>
        <w:spacing w:after="0"/>
        <w:ind w:left="720" w:hanging="720"/>
        <w:rPr>
          <w:sz w:val="24"/>
        </w:rPr>
      </w:pPr>
      <w:bookmarkStart w:id="1279" w:name="_ENREF_144"/>
      <w:r w:rsidRPr="00B4686D">
        <w:rPr>
          <w:sz w:val="24"/>
        </w:rPr>
        <w:t xml:space="preserve">Lahav, N. t., &amp; Banin, A. (1968). Tactoid rearrangement and the optical density of montmorillonite suspensions during Na-Ca exchange reaction. </w:t>
      </w:r>
      <w:r w:rsidRPr="00B4686D">
        <w:rPr>
          <w:i/>
          <w:sz w:val="24"/>
        </w:rPr>
        <w:t>Journal of Colloid and Interface Science, 26</w:t>
      </w:r>
      <w:r w:rsidRPr="00B4686D">
        <w:rPr>
          <w:sz w:val="24"/>
        </w:rPr>
        <w:t>(2), 238-240.</w:t>
      </w:r>
      <w:bookmarkEnd w:id="1279"/>
    </w:p>
    <w:p w:rsidR="00DE1C74" w:rsidRPr="00B4686D" w:rsidRDefault="00DE1C74" w:rsidP="00DE1C74">
      <w:pPr>
        <w:pStyle w:val="EndNoteBibliography"/>
        <w:spacing w:after="0"/>
        <w:ind w:left="720" w:hanging="720"/>
        <w:rPr>
          <w:sz w:val="24"/>
        </w:rPr>
      </w:pPr>
      <w:bookmarkStart w:id="1280" w:name="_ENREF_145"/>
      <w:r w:rsidRPr="00B4686D">
        <w:rPr>
          <w:sz w:val="24"/>
        </w:rPr>
        <w:t xml:space="preserve">Lan, T., Kaviratna, P. D., &amp; Pinnavaia, T. J. (1995). Mechanism of clay tactoid exfoliation in epoxy-clay nanocomposites. </w:t>
      </w:r>
      <w:r w:rsidRPr="00B4686D">
        <w:rPr>
          <w:i/>
          <w:sz w:val="24"/>
        </w:rPr>
        <w:t>Chemistry of Materials, 7</w:t>
      </w:r>
      <w:r w:rsidRPr="00B4686D">
        <w:rPr>
          <w:sz w:val="24"/>
        </w:rPr>
        <w:t>(11), 2144-2150.</w:t>
      </w:r>
      <w:bookmarkEnd w:id="1280"/>
    </w:p>
    <w:p w:rsidR="00DE1C74" w:rsidRPr="00B4686D" w:rsidRDefault="00DE1C74" w:rsidP="00DE1C74">
      <w:pPr>
        <w:pStyle w:val="EndNoteBibliography"/>
        <w:spacing w:after="0"/>
        <w:ind w:left="720" w:hanging="720"/>
        <w:rPr>
          <w:sz w:val="24"/>
        </w:rPr>
      </w:pPr>
      <w:bookmarkStart w:id="1281" w:name="_ENREF_146"/>
      <w:r w:rsidRPr="00B4686D">
        <w:rPr>
          <w:sz w:val="24"/>
        </w:rPr>
        <w:t xml:space="preserve">Lan, T., &amp; Pinnavaia, T. J. (1994). Clay-reinforced epoxy nanocomposites. </w:t>
      </w:r>
      <w:r w:rsidRPr="00B4686D">
        <w:rPr>
          <w:i/>
          <w:sz w:val="24"/>
        </w:rPr>
        <w:t>Chemistry of Materials, 6</w:t>
      </w:r>
      <w:r w:rsidRPr="00B4686D">
        <w:rPr>
          <w:sz w:val="24"/>
        </w:rPr>
        <w:t>(12), 2216-2219.</w:t>
      </w:r>
      <w:bookmarkEnd w:id="1281"/>
    </w:p>
    <w:p w:rsidR="00DE1C74" w:rsidRPr="00B4686D" w:rsidRDefault="00DE1C74" w:rsidP="00DE1C74">
      <w:pPr>
        <w:pStyle w:val="EndNoteBibliography"/>
        <w:spacing w:after="0"/>
        <w:ind w:left="720" w:hanging="720"/>
        <w:rPr>
          <w:sz w:val="24"/>
        </w:rPr>
      </w:pPr>
      <w:bookmarkStart w:id="1282" w:name="_ENREF_147"/>
      <w:r w:rsidRPr="00B4686D">
        <w:rPr>
          <w:sz w:val="24"/>
        </w:rPr>
        <w:t xml:space="preserve">Lawrie, G., Keen, I., Drew, B., Chandler-Temple, A., Rintoul, L., Fredericks, P., &amp; Grøndahl, L. (2007). Interactions between alginate and chitosan biopolymers characterized using FTIR and XPS. </w:t>
      </w:r>
      <w:r w:rsidRPr="00B4686D">
        <w:rPr>
          <w:i/>
          <w:sz w:val="24"/>
        </w:rPr>
        <w:t>Biomacromolecules, 8</w:t>
      </w:r>
      <w:r w:rsidRPr="00B4686D">
        <w:rPr>
          <w:sz w:val="24"/>
        </w:rPr>
        <w:t>(8), 2533-2541.</w:t>
      </w:r>
      <w:bookmarkEnd w:id="1282"/>
    </w:p>
    <w:p w:rsidR="00DE1C74" w:rsidRPr="00B4686D" w:rsidRDefault="00DE1C74" w:rsidP="00DE1C74">
      <w:pPr>
        <w:pStyle w:val="EndNoteBibliography"/>
        <w:spacing w:after="0"/>
        <w:ind w:left="720" w:hanging="720"/>
        <w:rPr>
          <w:sz w:val="24"/>
        </w:rPr>
      </w:pPr>
      <w:bookmarkStart w:id="1283" w:name="_ENREF_148"/>
      <w:r w:rsidRPr="00B4686D">
        <w:rPr>
          <w:sz w:val="24"/>
        </w:rPr>
        <w:t xml:space="preserve">LeBaron, P. C., Wang, Z., &amp; Pinnavaia, T. J. (1999). Polymer-layered silicate nanocomposites: an overview. </w:t>
      </w:r>
      <w:r w:rsidRPr="00B4686D">
        <w:rPr>
          <w:i/>
          <w:sz w:val="24"/>
        </w:rPr>
        <w:t>Applied Clay Science, 15</w:t>
      </w:r>
      <w:r w:rsidRPr="00B4686D">
        <w:rPr>
          <w:sz w:val="24"/>
        </w:rPr>
        <w:t>(1), 11-29.</w:t>
      </w:r>
      <w:bookmarkEnd w:id="1283"/>
    </w:p>
    <w:p w:rsidR="00DE1C74" w:rsidRPr="00B4686D" w:rsidRDefault="00DE1C74" w:rsidP="00DE1C74">
      <w:pPr>
        <w:pStyle w:val="EndNoteBibliography"/>
        <w:spacing w:after="0"/>
        <w:ind w:left="720" w:hanging="720"/>
        <w:rPr>
          <w:sz w:val="24"/>
        </w:rPr>
      </w:pPr>
      <w:bookmarkStart w:id="1284" w:name="_ENREF_149"/>
      <w:r w:rsidRPr="00B4686D">
        <w:rPr>
          <w:sz w:val="24"/>
        </w:rPr>
        <w:t xml:space="preserve">Lee, K. Y., &amp; Mooney, D. J. (2012). Alginate: Properties and biomedical applications. </w:t>
      </w:r>
      <w:r w:rsidRPr="00B4686D">
        <w:rPr>
          <w:i/>
          <w:sz w:val="24"/>
        </w:rPr>
        <w:t>Progress in Polymer Science, 37</w:t>
      </w:r>
      <w:r w:rsidRPr="00B4686D">
        <w:rPr>
          <w:sz w:val="24"/>
        </w:rPr>
        <w:t>(1), 106-126.</w:t>
      </w:r>
      <w:bookmarkEnd w:id="1284"/>
    </w:p>
    <w:p w:rsidR="00DE1C74" w:rsidRPr="00B4686D" w:rsidRDefault="00024E56" w:rsidP="00DE1C74">
      <w:pPr>
        <w:pStyle w:val="EndNoteBibliography"/>
        <w:spacing w:after="0"/>
        <w:ind w:left="720" w:hanging="720"/>
        <w:rPr>
          <w:sz w:val="24"/>
        </w:rPr>
      </w:pPr>
      <w:bookmarkStart w:id="1285" w:name="_ENREF_150"/>
      <w:r>
        <w:rPr>
          <w:sz w:val="24"/>
        </w:rPr>
        <w:t xml:space="preserve">Lee, S. R., Park, H. </w:t>
      </w:r>
      <w:r w:rsidR="00DE1C74" w:rsidRPr="00B4686D">
        <w:rPr>
          <w:sz w:val="24"/>
        </w:rPr>
        <w:t>M., Lim, H., Kang, T., Li, X., C</w:t>
      </w:r>
      <w:r>
        <w:rPr>
          <w:sz w:val="24"/>
        </w:rPr>
        <w:t xml:space="preserve">ho, W. J., &amp; Ha, C. </w:t>
      </w:r>
      <w:r w:rsidR="00DE1C74" w:rsidRPr="00B4686D">
        <w:rPr>
          <w:sz w:val="24"/>
        </w:rPr>
        <w:t xml:space="preserve">S. (2002). Microstructure, tensile properties, and biodegradability of aliphatic polyester/clay nanocomposites. </w:t>
      </w:r>
      <w:r w:rsidR="00DE1C74" w:rsidRPr="00B4686D">
        <w:rPr>
          <w:i/>
          <w:sz w:val="24"/>
        </w:rPr>
        <w:t>Polymer, 43</w:t>
      </w:r>
      <w:r w:rsidR="00DE1C74" w:rsidRPr="00B4686D">
        <w:rPr>
          <w:sz w:val="24"/>
        </w:rPr>
        <w:t>(8), 2495-2500.</w:t>
      </w:r>
      <w:bookmarkEnd w:id="1285"/>
    </w:p>
    <w:p w:rsidR="00DE1C74" w:rsidRPr="00B4686D" w:rsidRDefault="00DE1C74" w:rsidP="00DE1C74">
      <w:pPr>
        <w:pStyle w:val="EndNoteBibliography"/>
        <w:spacing w:after="0"/>
        <w:ind w:left="720" w:hanging="720"/>
        <w:rPr>
          <w:sz w:val="24"/>
        </w:rPr>
      </w:pPr>
      <w:bookmarkStart w:id="1286" w:name="_ENREF_151"/>
      <w:r w:rsidRPr="00B4686D">
        <w:rPr>
          <w:sz w:val="24"/>
        </w:rPr>
        <w:t xml:space="preserve">Lee, S. S., Hur, M. H., Yang, H., Lim, S., &amp; Kim, J. (2006). Effect of interfacial attraction on intercalation in polymer/clay nanocomposites. </w:t>
      </w:r>
      <w:r w:rsidRPr="00B4686D">
        <w:rPr>
          <w:i/>
          <w:sz w:val="24"/>
        </w:rPr>
        <w:t>Journal of Applied Polymer Science, 101</w:t>
      </w:r>
      <w:r w:rsidRPr="00B4686D">
        <w:rPr>
          <w:sz w:val="24"/>
        </w:rPr>
        <w:t>(5), 2749-2753.</w:t>
      </w:r>
      <w:bookmarkEnd w:id="1286"/>
    </w:p>
    <w:p w:rsidR="00DE1C74" w:rsidRPr="00B4686D" w:rsidRDefault="00DE1C74" w:rsidP="00DE1C74">
      <w:pPr>
        <w:pStyle w:val="EndNoteBibliography"/>
        <w:spacing w:after="0"/>
        <w:ind w:left="720" w:hanging="720"/>
        <w:rPr>
          <w:sz w:val="24"/>
        </w:rPr>
      </w:pPr>
      <w:bookmarkStart w:id="1287" w:name="_ENREF_152"/>
      <w:r w:rsidRPr="00B4686D">
        <w:rPr>
          <w:sz w:val="24"/>
        </w:rPr>
        <w:t xml:space="preserve">Lee, Y., Park, C. B., Sain, M., Kontopoulou, M., &amp; Zheng, W. (2007). Effects of clay dispersion and content on the rheological, mechanical properties, and flame retardance of HDPE/clay nanocomposites. </w:t>
      </w:r>
      <w:r w:rsidRPr="00B4686D">
        <w:rPr>
          <w:i/>
          <w:sz w:val="24"/>
        </w:rPr>
        <w:t>Journal of Applied Polymer Science, 105</w:t>
      </w:r>
      <w:r w:rsidRPr="00B4686D">
        <w:rPr>
          <w:sz w:val="24"/>
        </w:rPr>
        <w:t>(4), 1993-1999.</w:t>
      </w:r>
      <w:bookmarkEnd w:id="1287"/>
    </w:p>
    <w:p w:rsidR="00DE1C74" w:rsidRPr="00B4686D" w:rsidRDefault="00DE1C74" w:rsidP="00DE1C74">
      <w:pPr>
        <w:pStyle w:val="EndNoteBibliography"/>
        <w:spacing w:after="0"/>
        <w:ind w:left="720" w:hanging="720"/>
        <w:rPr>
          <w:sz w:val="24"/>
        </w:rPr>
      </w:pPr>
      <w:bookmarkStart w:id="1288" w:name="_ENREF_153"/>
      <w:r w:rsidRPr="00B4686D">
        <w:rPr>
          <w:sz w:val="24"/>
        </w:rPr>
        <w:t xml:space="preserve">Li, L. L., Wang, Y. Q., Pan, L. J., Shi, Y., Cheng, W., </w:t>
      </w:r>
      <w:r w:rsidR="002240E0" w:rsidRPr="00B4686D">
        <w:rPr>
          <w:sz w:val="24"/>
        </w:rPr>
        <w:t>Shi, Y., &amp; Yu, G. H. (2015). A nanostructured conductive hydrogels-based biosensor p</w:t>
      </w:r>
      <w:r w:rsidRPr="00B4686D">
        <w:rPr>
          <w:sz w:val="24"/>
        </w:rPr>
        <w:t>latform f</w:t>
      </w:r>
      <w:r w:rsidR="002240E0" w:rsidRPr="00B4686D">
        <w:rPr>
          <w:sz w:val="24"/>
        </w:rPr>
        <w:t>or human metabolite d</w:t>
      </w:r>
      <w:r w:rsidRPr="00B4686D">
        <w:rPr>
          <w:sz w:val="24"/>
        </w:rPr>
        <w:t xml:space="preserve">etection. </w:t>
      </w:r>
      <w:r w:rsidRPr="00B4686D">
        <w:rPr>
          <w:i/>
          <w:sz w:val="24"/>
        </w:rPr>
        <w:t>Nano Letters, 15</w:t>
      </w:r>
      <w:r w:rsidRPr="00B4686D">
        <w:rPr>
          <w:sz w:val="24"/>
        </w:rPr>
        <w:t>(2), 1146-1151.</w:t>
      </w:r>
      <w:bookmarkEnd w:id="1288"/>
    </w:p>
    <w:p w:rsidR="00DE1C74" w:rsidRPr="00B4686D" w:rsidRDefault="00DE1C74" w:rsidP="00DE1C74">
      <w:pPr>
        <w:pStyle w:val="EndNoteBibliography"/>
        <w:spacing w:after="0"/>
        <w:ind w:left="720" w:hanging="720"/>
        <w:rPr>
          <w:sz w:val="24"/>
        </w:rPr>
      </w:pPr>
      <w:bookmarkStart w:id="1289" w:name="_ENREF_154"/>
      <w:r w:rsidRPr="00B4686D">
        <w:rPr>
          <w:rFonts w:hint="eastAsia"/>
          <w:sz w:val="24"/>
        </w:rPr>
        <w:t>Li, Y., &amp; Shimizu, H. (2006). Effects of spacing between the exfoliated clay platelets on the crystallization behavior of polyamide</w:t>
      </w:r>
      <w:r w:rsidRPr="00B4686D">
        <w:rPr>
          <w:rFonts w:hint="eastAsia"/>
          <w:sz w:val="24"/>
        </w:rPr>
        <w:t>‐</w:t>
      </w:r>
      <w:r w:rsidRPr="00B4686D">
        <w:rPr>
          <w:rFonts w:hint="eastAsia"/>
          <w:sz w:val="24"/>
        </w:rPr>
        <w:t>6 in polyamide</w:t>
      </w:r>
      <w:r w:rsidRPr="00B4686D">
        <w:rPr>
          <w:rFonts w:hint="eastAsia"/>
          <w:sz w:val="24"/>
        </w:rPr>
        <w:t>‐</w:t>
      </w:r>
      <w:r w:rsidRPr="00B4686D">
        <w:rPr>
          <w:rFonts w:hint="eastAsia"/>
          <w:sz w:val="24"/>
        </w:rPr>
        <w:t xml:space="preserve">6/clay nanocomposites. </w:t>
      </w:r>
      <w:r w:rsidRPr="00B4686D">
        <w:rPr>
          <w:rFonts w:hint="eastAsia"/>
          <w:i/>
          <w:sz w:val="24"/>
        </w:rPr>
        <w:t>Jo</w:t>
      </w:r>
      <w:r w:rsidRPr="00B4686D">
        <w:rPr>
          <w:i/>
          <w:sz w:val="24"/>
        </w:rPr>
        <w:t>urnal of Polymer Science Part B: Polymer Physics, 44</w:t>
      </w:r>
      <w:r w:rsidRPr="00B4686D">
        <w:rPr>
          <w:sz w:val="24"/>
        </w:rPr>
        <w:t>(2), 284-290.</w:t>
      </w:r>
      <w:bookmarkEnd w:id="1289"/>
    </w:p>
    <w:p w:rsidR="00DE1C74" w:rsidRPr="00B4686D" w:rsidRDefault="00DE1C74" w:rsidP="00DE1C74">
      <w:pPr>
        <w:pStyle w:val="EndNoteBibliography"/>
        <w:spacing w:after="0"/>
        <w:ind w:left="720" w:hanging="720"/>
        <w:rPr>
          <w:sz w:val="24"/>
        </w:rPr>
      </w:pPr>
      <w:bookmarkStart w:id="1290" w:name="_ENREF_155"/>
      <w:r w:rsidRPr="00B4686D">
        <w:rPr>
          <w:sz w:val="24"/>
        </w:rPr>
        <w:t>Liang, B., Zhao, H., Zhang, Q., Fan, Y., Yue, Y., Yin, P., &amp; Guo, L. (2016). Ca</w:t>
      </w:r>
      <w:r w:rsidRPr="00B4686D">
        <w:rPr>
          <w:sz w:val="24"/>
          <w:vertAlign w:val="superscript"/>
        </w:rPr>
        <w:t>2+</w:t>
      </w:r>
      <w:r w:rsidR="002240E0" w:rsidRPr="00B4686D">
        <w:rPr>
          <w:sz w:val="24"/>
        </w:rPr>
        <w:t xml:space="preserve"> enhanced nacre-inspired montmorillonite–alginate film with superior mechanical, transparent, fire retardancy, and shape memory p</w:t>
      </w:r>
      <w:r w:rsidRPr="00B4686D">
        <w:rPr>
          <w:sz w:val="24"/>
        </w:rPr>
        <w:t xml:space="preserve">roperties. </w:t>
      </w:r>
      <w:r w:rsidRPr="00B4686D">
        <w:rPr>
          <w:i/>
          <w:sz w:val="24"/>
        </w:rPr>
        <w:t>ACS Applied Materials &amp; Interfaces, 8</w:t>
      </w:r>
      <w:r w:rsidRPr="00B4686D">
        <w:rPr>
          <w:sz w:val="24"/>
        </w:rPr>
        <w:t>(42), 28816-28823.</w:t>
      </w:r>
      <w:bookmarkEnd w:id="1290"/>
    </w:p>
    <w:p w:rsidR="00DE1C74" w:rsidRPr="00B4686D" w:rsidRDefault="00024E56" w:rsidP="00DE1C74">
      <w:pPr>
        <w:pStyle w:val="EndNoteBibliography"/>
        <w:spacing w:after="0"/>
        <w:ind w:left="720" w:hanging="720"/>
        <w:rPr>
          <w:sz w:val="24"/>
        </w:rPr>
      </w:pPr>
      <w:bookmarkStart w:id="1291" w:name="_ENREF_156"/>
      <w:r>
        <w:rPr>
          <w:sz w:val="24"/>
        </w:rPr>
        <w:t xml:space="preserve">Lim, S. H., Dasari, A., Yu, Z. Z., Mai, Y. </w:t>
      </w:r>
      <w:r w:rsidR="00DE1C74" w:rsidRPr="00B4686D">
        <w:rPr>
          <w:sz w:val="24"/>
        </w:rPr>
        <w:t xml:space="preserve">W., Liu, S., &amp; Yong, M. S. (2007). Fracture toughness of nylon 6/organoclay/elastomer nanocomposites. </w:t>
      </w:r>
      <w:r w:rsidR="00DE1C74" w:rsidRPr="00B4686D">
        <w:rPr>
          <w:i/>
          <w:sz w:val="24"/>
        </w:rPr>
        <w:t>Composites Science and Technology, 67</w:t>
      </w:r>
      <w:r w:rsidR="00DE1C74" w:rsidRPr="00B4686D">
        <w:rPr>
          <w:sz w:val="24"/>
        </w:rPr>
        <w:t>(14), 2914-2923.</w:t>
      </w:r>
      <w:bookmarkEnd w:id="1291"/>
    </w:p>
    <w:p w:rsidR="00DE1C74" w:rsidRPr="00B4686D" w:rsidRDefault="00DE1C74" w:rsidP="00DE1C74">
      <w:pPr>
        <w:pStyle w:val="EndNoteBibliography"/>
        <w:spacing w:after="0"/>
        <w:ind w:left="720" w:hanging="720"/>
        <w:rPr>
          <w:sz w:val="24"/>
        </w:rPr>
      </w:pPr>
      <w:bookmarkStart w:id="1292" w:name="_ENREF_157"/>
      <w:r w:rsidRPr="00B4686D">
        <w:rPr>
          <w:sz w:val="24"/>
        </w:rPr>
        <w:t xml:space="preserve">Liu, A., Walther, A., Ikkala, O., Belova, L., &amp; Berglund, L. A. (2011). Clay nanopaper with tough cellulose nanofiber matrix for fire retardancy and gas barrier functions. </w:t>
      </w:r>
      <w:r w:rsidRPr="00B4686D">
        <w:rPr>
          <w:i/>
          <w:sz w:val="24"/>
        </w:rPr>
        <w:t>Biomacromolecules, 12</w:t>
      </w:r>
      <w:r w:rsidRPr="00B4686D">
        <w:rPr>
          <w:sz w:val="24"/>
        </w:rPr>
        <w:t>(3), 633-641.</w:t>
      </w:r>
      <w:bookmarkEnd w:id="1292"/>
    </w:p>
    <w:p w:rsidR="00DE1C74" w:rsidRPr="00B4686D" w:rsidRDefault="00DE1C74" w:rsidP="00DE1C74">
      <w:pPr>
        <w:pStyle w:val="EndNoteBibliography"/>
        <w:spacing w:after="0"/>
        <w:ind w:left="720" w:hanging="720"/>
        <w:rPr>
          <w:sz w:val="24"/>
        </w:rPr>
      </w:pPr>
      <w:bookmarkStart w:id="1293" w:name="_ENREF_158"/>
      <w:r w:rsidRPr="00B4686D">
        <w:rPr>
          <w:sz w:val="24"/>
        </w:rPr>
        <w:t>Liu, L., Qi, Z.,</w:t>
      </w:r>
      <w:r w:rsidRPr="00B4686D">
        <w:rPr>
          <w:rFonts w:hint="eastAsia"/>
          <w:sz w:val="24"/>
        </w:rPr>
        <w:t xml:space="preserve"> &amp; Zhu, X. (1999). Studies on nylon 6/clay nanocomposites by melt</w:t>
      </w:r>
      <w:r w:rsidR="00051A65" w:rsidRPr="00B4686D">
        <w:rPr>
          <w:sz w:val="24"/>
        </w:rPr>
        <w:t>-</w:t>
      </w:r>
      <w:r w:rsidRPr="00B4686D">
        <w:rPr>
          <w:rFonts w:hint="eastAsia"/>
          <w:sz w:val="24"/>
        </w:rPr>
        <w:t xml:space="preserve">intercalation process. </w:t>
      </w:r>
      <w:r w:rsidRPr="00B4686D">
        <w:rPr>
          <w:rFonts w:hint="eastAsia"/>
          <w:i/>
          <w:sz w:val="24"/>
        </w:rPr>
        <w:t>Journal of Applied Polymer Science, 71</w:t>
      </w:r>
      <w:r w:rsidRPr="00B4686D">
        <w:rPr>
          <w:rFonts w:hint="eastAsia"/>
          <w:sz w:val="24"/>
        </w:rPr>
        <w:t>(7), 1133-1138.</w:t>
      </w:r>
      <w:bookmarkEnd w:id="1293"/>
    </w:p>
    <w:p w:rsidR="00DE1C74" w:rsidRPr="00B4686D" w:rsidRDefault="00DE1C74" w:rsidP="00DE1C74">
      <w:pPr>
        <w:pStyle w:val="EndNoteBibliography"/>
        <w:spacing w:after="0"/>
        <w:ind w:left="720" w:hanging="720"/>
        <w:rPr>
          <w:sz w:val="24"/>
        </w:rPr>
      </w:pPr>
      <w:bookmarkStart w:id="1294" w:name="_ENREF_159"/>
      <w:r w:rsidRPr="00B4686D">
        <w:rPr>
          <w:sz w:val="24"/>
        </w:rPr>
        <w:lastRenderedPageBreak/>
        <w:t xml:space="preserve">Liu, M., Huang, J., Luo, B., &amp; Zhou, C. (2015). Tough and highly stretchable polyacrylamide nanocomposite hydrogels with chitin nanocrystals. </w:t>
      </w:r>
      <w:r w:rsidRPr="00B4686D">
        <w:rPr>
          <w:i/>
          <w:sz w:val="24"/>
        </w:rPr>
        <w:t>International Journal of Biological Macromolecules, 78</w:t>
      </w:r>
      <w:r w:rsidRPr="00B4686D">
        <w:rPr>
          <w:sz w:val="24"/>
        </w:rPr>
        <w:t>, 23-31.</w:t>
      </w:r>
      <w:bookmarkEnd w:id="1294"/>
    </w:p>
    <w:p w:rsidR="00DE1C74" w:rsidRPr="00B4686D" w:rsidRDefault="00DE1C74" w:rsidP="00DE1C74">
      <w:pPr>
        <w:pStyle w:val="EndNoteBibliography"/>
        <w:spacing w:after="0"/>
        <w:ind w:left="720" w:hanging="720"/>
        <w:rPr>
          <w:sz w:val="24"/>
        </w:rPr>
      </w:pPr>
      <w:bookmarkStart w:id="1295" w:name="_ENREF_160"/>
      <w:r w:rsidRPr="00B4686D">
        <w:rPr>
          <w:sz w:val="24"/>
        </w:rPr>
        <w:t xml:space="preserve">Liu, X., &amp; Wu, Q. (2002). Polyamide 66/clay nanocomposites via melt intercalation. </w:t>
      </w:r>
      <w:r w:rsidRPr="00B4686D">
        <w:rPr>
          <w:i/>
          <w:sz w:val="24"/>
        </w:rPr>
        <w:t>Macromolecular Materials and Engineering, 287</w:t>
      </w:r>
      <w:r w:rsidRPr="00B4686D">
        <w:rPr>
          <w:sz w:val="24"/>
        </w:rPr>
        <w:t>(3), 180-186.</w:t>
      </w:r>
      <w:bookmarkEnd w:id="1295"/>
    </w:p>
    <w:p w:rsidR="00DE1C74" w:rsidRPr="00B4686D" w:rsidRDefault="00051A65" w:rsidP="00DE1C74">
      <w:pPr>
        <w:pStyle w:val="EndNoteBibliography"/>
        <w:spacing w:after="0"/>
        <w:ind w:left="720" w:hanging="720"/>
        <w:rPr>
          <w:sz w:val="24"/>
        </w:rPr>
      </w:pPr>
      <w:bookmarkStart w:id="1296" w:name="_ENREF_161"/>
      <w:r w:rsidRPr="00B4686D">
        <w:rPr>
          <w:sz w:val="24"/>
        </w:rPr>
        <w:t xml:space="preserve">Ma, J., Xu, J., Ren, J. H., Yu, Z. Z., &amp; Mai, Y. </w:t>
      </w:r>
      <w:r w:rsidR="00DE1C74" w:rsidRPr="00B4686D">
        <w:rPr>
          <w:sz w:val="24"/>
        </w:rPr>
        <w:t xml:space="preserve">W. (2003). A new approach to polymer/montmorillonite nanocomposites. </w:t>
      </w:r>
      <w:r w:rsidR="00DE1C74" w:rsidRPr="00B4686D">
        <w:rPr>
          <w:i/>
          <w:sz w:val="24"/>
        </w:rPr>
        <w:t>Polymer, 44</w:t>
      </w:r>
      <w:r w:rsidR="00DE1C74" w:rsidRPr="00B4686D">
        <w:rPr>
          <w:sz w:val="24"/>
        </w:rPr>
        <w:t>(16), 4619-4624.</w:t>
      </w:r>
      <w:bookmarkEnd w:id="1296"/>
    </w:p>
    <w:p w:rsidR="00DE1C74" w:rsidRPr="00B4686D" w:rsidRDefault="00DE1C74" w:rsidP="00DE1C74">
      <w:pPr>
        <w:pStyle w:val="EndNoteBibliography"/>
        <w:spacing w:after="0"/>
        <w:ind w:left="720" w:hanging="720"/>
        <w:rPr>
          <w:sz w:val="24"/>
        </w:rPr>
      </w:pPr>
      <w:bookmarkStart w:id="1297" w:name="_ENREF_162"/>
      <w:r w:rsidRPr="00B4686D">
        <w:rPr>
          <w:sz w:val="24"/>
        </w:rPr>
        <w:t xml:space="preserve">Mahalingam, S., &amp; Edirisinghe, M. (2013). Forming of polymer nanofibers by a pressurised gyration process. </w:t>
      </w:r>
      <w:r w:rsidRPr="00B4686D">
        <w:rPr>
          <w:i/>
          <w:sz w:val="24"/>
        </w:rPr>
        <w:t>Macromolecular Rapid Communications, 34</w:t>
      </w:r>
      <w:r w:rsidRPr="00B4686D">
        <w:rPr>
          <w:sz w:val="24"/>
        </w:rPr>
        <w:t>(14), 1134-1139.</w:t>
      </w:r>
      <w:bookmarkEnd w:id="1297"/>
    </w:p>
    <w:p w:rsidR="00DE1C74" w:rsidRPr="00B4686D" w:rsidRDefault="00DE1C74" w:rsidP="00DE1C74">
      <w:pPr>
        <w:pStyle w:val="EndNoteBibliography"/>
        <w:spacing w:after="0"/>
        <w:ind w:left="720" w:hanging="720"/>
        <w:rPr>
          <w:sz w:val="24"/>
        </w:rPr>
      </w:pPr>
      <w:bookmarkStart w:id="1298" w:name="_ENREF_163"/>
      <w:r w:rsidRPr="00B4686D">
        <w:rPr>
          <w:sz w:val="24"/>
        </w:rPr>
        <w:t xml:space="preserve">Mahdavinia, G. R., Hasanpour, J., Rahmani, Z., Karami, S., &amp; Etemadi, H. (2013). Nanocomposite hydrogel from grafting of acrylamide onto HPMC using sodium montmorillonite nanoclay and removal of crystal violet dye. </w:t>
      </w:r>
      <w:r w:rsidRPr="00B4686D">
        <w:rPr>
          <w:i/>
          <w:sz w:val="24"/>
        </w:rPr>
        <w:t>Cellulose, 20</w:t>
      </w:r>
      <w:r w:rsidRPr="00B4686D">
        <w:rPr>
          <w:sz w:val="24"/>
        </w:rPr>
        <w:t>(5), 2591-2604.</w:t>
      </w:r>
      <w:bookmarkEnd w:id="1298"/>
    </w:p>
    <w:p w:rsidR="00DE1C74" w:rsidRPr="00B4686D" w:rsidRDefault="00DE1C74" w:rsidP="00DE1C74">
      <w:pPr>
        <w:pStyle w:val="EndNoteBibliography"/>
        <w:spacing w:after="0"/>
        <w:ind w:left="720" w:hanging="720"/>
        <w:rPr>
          <w:sz w:val="24"/>
        </w:rPr>
      </w:pPr>
      <w:bookmarkStart w:id="1299" w:name="_ENREF_164"/>
      <w:r w:rsidRPr="00B4686D">
        <w:rPr>
          <w:sz w:val="24"/>
        </w:rPr>
        <w:t>Mahdavinia, G. R., Pourjavadi, A., Hosseinzadeh, H., &amp; Zohuriaan, M. J</w:t>
      </w:r>
      <w:r w:rsidR="002240E0" w:rsidRPr="00B4686D">
        <w:rPr>
          <w:sz w:val="24"/>
        </w:rPr>
        <w:t>. (2004). Modified chitosan 4. S</w:t>
      </w:r>
      <w:r w:rsidRPr="00B4686D">
        <w:rPr>
          <w:sz w:val="24"/>
        </w:rPr>
        <w:t xml:space="preserve">uperabsorbent hydrogels from poly(acrylic acid-co-acrylamide) grafted chitosan with salt- and pH-responsiveness properties. </w:t>
      </w:r>
      <w:r w:rsidRPr="00B4686D">
        <w:rPr>
          <w:i/>
          <w:sz w:val="24"/>
        </w:rPr>
        <w:t>European Polymer Journal, 40</w:t>
      </w:r>
      <w:r w:rsidRPr="00B4686D">
        <w:rPr>
          <w:sz w:val="24"/>
        </w:rPr>
        <w:t>(7), 1399-1407.</w:t>
      </w:r>
      <w:bookmarkEnd w:id="1299"/>
    </w:p>
    <w:p w:rsidR="00DE1C74" w:rsidRPr="00B4686D" w:rsidRDefault="00DE1C74" w:rsidP="00DE1C74">
      <w:pPr>
        <w:pStyle w:val="EndNoteBibliography"/>
        <w:spacing w:after="0"/>
        <w:ind w:left="720" w:hanging="720"/>
        <w:rPr>
          <w:sz w:val="24"/>
        </w:rPr>
      </w:pPr>
      <w:bookmarkStart w:id="1300" w:name="_ENREF_165"/>
      <w:r w:rsidRPr="00B4686D">
        <w:rPr>
          <w:sz w:val="24"/>
        </w:rPr>
        <w:t>Manias, E., Touny, A., Wu, L., Strawhecker, K., Lu, B., &amp; Chung, T. (2001). Polypropylene</w:t>
      </w:r>
      <w:r w:rsidR="002240E0" w:rsidRPr="00B4686D">
        <w:rPr>
          <w:sz w:val="24"/>
        </w:rPr>
        <w:t>/montmorillonite nanocomposites. R</w:t>
      </w:r>
      <w:r w:rsidRPr="00B4686D">
        <w:rPr>
          <w:sz w:val="24"/>
        </w:rPr>
        <w:t xml:space="preserve">eview of the synthetic routes and materials properties. </w:t>
      </w:r>
      <w:r w:rsidRPr="00B4686D">
        <w:rPr>
          <w:i/>
          <w:sz w:val="24"/>
        </w:rPr>
        <w:t>Chemistry of Materials, 13</w:t>
      </w:r>
      <w:r w:rsidRPr="00B4686D">
        <w:rPr>
          <w:sz w:val="24"/>
        </w:rPr>
        <w:t>(10), 3516-3523.</w:t>
      </w:r>
      <w:bookmarkEnd w:id="1300"/>
    </w:p>
    <w:p w:rsidR="00DE1C74" w:rsidRPr="00B4686D" w:rsidRDefault="00DE1C74" w:rsidP="00DE1C74">
      <w:pPr>
        <w:pStyle w:val="EndNoteBibliography"/>
        <w:spacing w:after="0"/>
        <w:ind w:left="720" w:hanging="720"/>
        <w:rPr>
          <w:sz w:val="24"/>
        </w:rPr>
      </w:pPr>
      <w:bookmarkStart w:id="1301" w:name="_ENREF_166"/>
      <w:r w:rsidRPr="00B4686D">
        <w:rPr>
          <w:sz w:val="24"/>
        </w:rPr>
        <w:t>M</w:t>
      </w:r>
      <w:r w:rsidR="002803BE" w:rsidRPr="00B4686D">
        <w:rPr>
          <w:sz w:val="24"/>
        </w:rPr>
        <w:t>asuyama</w:t>
      </w:r>
      <w:r w:rsidRPr="00B4686D">
        <w:rPr>
          <w:sz w:val="24"/>
        </w:rPr>
        <w:t>, S., H</w:t>
      </w:r>
      <w:r w:rsidR="002803BE" w:rsidRPr="00B4686D">
        <w:rPr>
          <w:sz w:val="24"/>
        </w:rPr>
        <w:t>orikawa</w:t>
      </w:r>
      <w:r w:rsidRPr="00B4686D">
        <w:rPr>
          <w:sz w:val="24"/>
        </w:rPr>
        <w:t>, K</w:t>
      </w:r>
      <w:r w:rsidR="002240E0" w:rsidRPr="00B4686D">
        <w:rPr>
          <w:sz w:val="24"/>
        </w:rPr>
        <w:t>., &amp; Y</w:t>
      </w:r>
      <w:r w:rsidR="002803BE" w:rsidRPr="00B4686D">
        <w:rPr>
          <w:sz w:val="24"/>
        </w:rPr>
        <w:t>asuhara</w:t>
      </w:r>
      <w:r w:rsidR="002240E0" w:rsidRPr="00B4686D">
        <w:rPr>
          <w:sz w:val="24"/>
        </w:rPr>
        <w:t>, S. (1964). The thermal decomposition products of citric acid added into the vegetable oils and their effect on the s</w:t>
      </w:r>
      <w:r w:rsidRPr="00B4686D">
        <w:rPr>
          <w:sz w:val="24"/>
        </w:rPr>
        <w:t xml:space="preserve">tability. </w:t>
      </w:r>
      <w:r w:rsidRPr="00B4686D">
        <w:rPr>
          <w:i/>
          <w:sz w:val="24"/>
        </w:rPr>
        <w:t>Journal of Japan Oil Chemists' Society, 13</w:t>
      </w:r>
      <w:r w:rsidRPr="00B4686D">
        <w:rPr>
          <w:sz w:val="24"/>
        </w:rPr>
        <w:t>(10), 533-537.</w:t>
      </w:r>
      <w:bookmarkEnd w:id="1301"/>
    </w:p>
    <w:p w:rsidR="00DE1C74" w:rsidRPr="00B4686D" w:rsidRDefault="00DE1C74" w:rsidP="00DE1C74">
      <w:pPr>
        <w:pStyle w:val="EndNoteBibliography"/>
        <w:spacing w:after="0"/>
        <w:ind w:left="720" w:hanging="720"/>
        <w:rPr>
          <w:sz w:val="24"/>
        </w:rPr>
      </w:pPr>
      <w:bookmarkStart w:id="1302" w:name="_ENREF_167"/>
      <w:r w:rsidRPr="00B4686D">
        <w:rPr>
          <w:sz w:val="24"/>
        </w:rPr>
        <w:t xml:space="preserve">Matsui, H., Arrivo, S. M., Valentini, J. J., &amp; Weber, J. N. (2000). Resonance Raman studies of photoinduced decomposition of nylon-6, 6: product identification and mechanistic determination. </w:t>
      </w:r>
      <w:r w:rsidRPr="00B4686D">
        <w:rPr>
          <w:i/>
          <w:sz w:val="24"/>
        </w:rPr>
        <w:t>Macromolecules, 33</w:t>
      </w:r>
      <w:r w:rsidRPr="00B4686D">
        <w:rPr>
          <w:sz w:val="24"/>
        </w:rPr>
        <w:t>(15), 5655-5664.</w:t>
      </w:r>
      <w:bookmarkEnd w:id="1302"/>
    </w:p>
    <w:p w:rsidR="00DE1C74" w:rsidRPr="00B4686D" w:rsidRDefault="00DE1C74" w:rsidP="00DE1C74">
      <w:pPr>
        <w:pStyle w:val="EndNoteBibliography"/>
        <w:spacing w:after="0"/>
        <w:ind w:left="720" w:hanging="720"/>
        <w:rPr>
          <w:sz w:val="24"/>
        </w:rPr>
      </w:pPr>
      <w:bookmarkStart w:id="1303" w:name="_ENREF_168"/>
      <w:r w:rsidRPr="00B4686D">
        <w:rPr>
          <w:sz w:val="24"/>
        </w:rPr>
        <w:t xml:space="preserve">Mayer, G. (2005). Rigid biological systems as models for synthetic composites. </w:t>
      </w:r>
      <w:r w:rsidRPr="00B4686D">
        <w:rPr>
          <w:i/>
          <w:sz w:val="24"/>
        </w:rPr>
        <w:t>Science, 310</w:t>
      </w:r>
      <w:r w:rsidRPr="00B4686D">
        <w:rPr>
          <w:sz w:val="24"/>
        </w:rPr>
        <w:t>(5751), 1144-1147.</w:t>
      </w:r>
      <w:bookmarkEnd w:id="1303"/>
    </w:p>
    <w:p w:rsidR="00DE1C74" w:rsidRPr="00B4686D" w:rsidRDefault="00DE1C74" w:rsidP="00DE1C74">
      <w:pPr>
        <w:pStyle w:val="EndNoteBibliography"/>
        <w:spacing w:after="0"/>
        <w:ind w:left="720" w:hanging="720"/>
        <w:rPr>
          <w:sz w:val="24"/>
        </w:rPr>
      </w:pPr>
      <w:bookmarkStart w:id="1304" w:name="_ENREF_169"/>
      <w:r w:rsidRPr="00B4686D">
        <w:rPr>
          <w:sz w:val="24"/>
        </w:rPr>
        <w:t xml:space="preserve">McNally, T., Murphy, W. R., Lew, C. Y., Turner, R. J., &amp; Brennan, G. P. (2003). Polyamide-12 layered silicate nanocomposites by melt blending. </w:t>
      </w:r>
      <w:r w:rsidRPr="00B4686D">
        <w:rPr>
          <w:i/>
          <w:sz w:val="24"/>
        </w:rPr>
        <w:t>Polymer, 44</w:t>
      </w:r>
      <w:r w:rsidRPr="00B4686D">
        <w:rPr>
          <w:sz w:val="24"/>
        </w:rPr>
        <w:t>(9), 2761-2772.</w:t>
      </w:r>
      <w:bookmarkEnd w:id="1304"/>
    </w:p>
    <w:p w:rsidR="00DE1C74" w:rsidRPr="00B4686D" w:rsidRDefault="00DE1C74" w:rsidP="00DE1C74">
      <w:pPr>
        <w:pStyle w:val="EndNoteBibliography"/>
        <w:spacing w:after="0"/>
        <w:ind w:left="720" w:hanging="720"/>
        <w:rPr>
          <w:sz w:val="24"/>
        </w:rPr>
      </w:pPr>
      <w:bookmarkStart w:id="1305" w:name="_ENREF_170"/>
      <w:r w:rsidRPr="00B4686D">
        <w:rPr>
          <w:sz w:val="24"/>
        </w:rPr>
        <w:t>Meng, Y., Wan, W., Xiao, M., &amp; Hay, A. S. (2004). Synthesis of metallophthalocyanine end-capped polymers and their catalytic activity</w:t>
      </w:r>
      <w:r w:rsidR="002240E0" w:rsidRPr="00B4686D">
        <w:rPr>
          <w:sz w:val="24"/>
        </w:rPr>
        <w:t xml:space="preserve"> for the copolymerization of CO</w:t>
      </w:r>
      <w:r w:rsidRPr="00B4686D">
        <w:rPr>
          <w:sz w:val="24"/>
          <w:vertAlign w:val="subscript"/>
        </w:rPr>
        <w:t>2</w:t>
      </w:r>
      <w:r w:rsidRPr="00B4686D">
        <w:rPr>
          <w:sz w:val="24"/>
        </w:rPr>
        <w:t xml:space="preserve"> and propylene oxide. </w:t>
      </w:r>
      <w:r w:rsidRPr="00B4686D">
        <w:rPr>
          <w:i/>
          <w:sz w:val="24"/>
        </w:rPr>
        <w:t>Green Chemistry, 6</w:t>
      </w:r>
      <w:r w:rsidRPr="00B4686D">
        <w:rPr>
          <w:sz w:val="24"/>
        </w:rPr>
        <w:t>(5), 249-253.</w:t>
      </w:r>
      <w:bookmarkEnd w:id="1305"/>
    </w:p>
    <w:p w:rsidR="00DE1C74" w:rsidRPr="00B4686D" w:rsidRDefault="00DE1C74" w:rsidP="00DE1C74">
      <w:pPr>
        <w:pStyle w:val="EndNoteBibliography"/>
        <w:spacing w:after="0"/>
        <w:ind w:left="720" w:hanging="720"/>
        <w:rPr>
          <w:sz w:val="24"/>
        </w:rPr>
      </w:pPr>
      <w:bookmarkStart w:id="1306" w:name="_ENREF_171"/>
      <w:r w:rsidRPr="00B4686D">
        <w:rPr>
          <w:sz w:val="24"/>
        </w:rPr>
        <w:t xml:space="preserve">Meyers, M. A., Chen, P. Y., Lin, A. Y. M., &amp; Seki, Y. (2008). Biological materials: Structure and mechanical properties. </w:t>
      </w:r>
      <w:r w:rsidRPr="00B4686D">
        <w:rPr>
          <w:i/>
          <w:sz w:val="24"/>
        </w:rPr>
        <w:t>Progress in Materials Science, 53</w:t>
      </w:r>
      <w:r w:rsidRPr="00B4686D">
        <w:rPr>
          <w:sz w:val="24"/>
        </w:rPr>
        <w:t>(1), 1-206.</w:t>
      </w:r>
      <w:bookmarkEnd w:id="1306"/>
    </w:p>
    <w:p w:rsidR="00DE1C74" w:rsidRPr="00B4686D" w:rsidRDefault="00DE1C74" w:rsidP="00DE1C74">
      <w:pPr>
        <w:pStyle w:val="EndNoteBibliography"/>
        <w:spacing w:after="0"/>
        <w:ind w:left="720" w:hanging="720"/>
        <w:rPr>
          <w:sz w:val="24"/>
        </w:rPr>
      </w:pPr>
      <w:bookmarkStart w:id="1307" w:name="_ENREF_172"/>
      <w:r w:rsidRPr="00B4686D">
        <w:rPr>
          <w:sz w:val="24"/>
        </w:rPr>
        <w:t xml:space="preserve">Meyvis, T. K. L., Stubbe, B. G., Van Steenbergen, M. J., Hennink, W. E., De Smedt, S. C., &amp; Demeester, J. (2002). A comparison between the use of dynamic mechanical analysis and oscillatory shear rheometry for the characterisation of hydrogels. </w:t>
      </w:r>
      <w:r w:rsidRPr="00B4686D">
        <w:rPr>
          <w:i/>
          <w:sz w:val="24"/>
        </w:rPr>
        <w:t>International Journal of Pharmaceutics, 244</w:t>
      </w:r>
      <w:r w:rsidRPr="00B4686D">
        <w:rPr>
          <w:sz w:val="24"/>
        </w:rPr>
        <w:t>(1-2), 163-168.</w:t>
      </w:r>
      <w:bookmarkEnd w:id="1307"/>
    </w:p>
    <w:p w:rsidR="00DE1C74" w:rsidRPr="00B4686D" w:rsidRDefault="00DE1C74" w:rsidP="00DE1C74">
      <w:pPr>
        <w:pStyle w:val="EndNoteBibliography"/>
        <w:spacing w:after="0"/>
        <w:ind w:left="720" w:hanging="720"/>
        <w:rPr>
          <w:sz w:val="24"/>
        </w:rPr>
      </w:pPr>
      <w:bookmarkStart w:id="1308" w:name="_ENREF_173"/>
      <w:r w:rsidRPr="00B4686D">
        <w:rPr>
          <w:sz w:val="24"/>
        </w:rPr>
        <w:t xml:space="preserve">Ming, P., Song, Z., Gong, S., Zhang, Y., Duan, J., Zhang, Q., </w:t>
      </w:r>
      <w:r w:rsidR="007856C3" w:rsidRPr="00B4686D">
        <w:rPr>
          <w:sz w:val="24"/>
        </w:rPr>
        <w:t>Jiang, L</w:t>
      </w:r>
      <w:r w:rsidRPr="00B4686D">
        <w:rPr>
          <w:sz w:val="24"/>
        </w:rPr>
        <w:t>.</w:t>
      </w:r>
      <w:r w:rsidR="007856C3" w:rsidRPr="00B4686D">
        <w:rPr>
          <w:sz w:val="24"/>
        </w:rPr>
        <w:t xml:space="preserve">, </w:t>
      </w:r>
      <w:r w:rsidRPr="00B4686D">
        <w:rPr>
          <w:sz w:val="24"/>
        </w:rPr>
        <w:t xml:space="preserve">Cheng, Q. (2015). Nacre-inspired integrated nanocomposites with fire retardant properties by graphene oxide and montmorillonite. </w:t>
      </w:r>
      <w:r w:rsidRPr="00B4686D">
        <w:rPr>
          <w:i/>
          <w:sz w:val="24"/>
        </w:rPr>
        <w:t>Journal of Materials Chemistry A, 3</w:t>
      </w:r>
      <w:r w:rsidRPr="00B4686D">
        <w:rPr>
          <w:sz w:val="24"/>
        </w:rPr>
        <w:t>(42), 21194-21200.</w:t>
      </w:r>
      <w:bookmarkEnd w:id="1308"/>
    </w:p>
    <w:p w:rsidR="00DE1C74" w:rsidRPr="00B4686D" w:rsidRDefault="00DE1C74" w:rsidP="00DE1C74">
      <w:pPr>
        <w:pStyle w:val="EndNoteBibliography"/>
        <w:spacing w:after="0"/>
        <w:ind w:left="720" w:hanging="720"/>
        <w:rPr>
          <w:sz w:val="24"/>
        </w:rPr>
      </w:pPr>
      <w:bookmarkStart w:id="1309" w:name="_ENREF_174"/>
      <w:r w:rsidRPr="00B4686D">
        <w:rPr>
          <w:rFonts w:hint="eastAsia"/>
          <w:sz w:val="24"/>
        </w:rPr>
        <w:t>Morgan, A. B., &amp; Gilman, J. W. (2003). Characterization of polymer</w:t>
      </w:r>
      <w:r w:rsidR="00051A65" w:rsidRPr="00B4686D">
        <w:rPr>
          <w:sz w:val="24"/>
        </w:rPr>
        <w:t>-</w:t>
      </w:r>
      <w:r w:rsidRPr="00B4686D">
        <w:rPr>
          <w:rFonts w:hint="eastAsia"/>
          <w:sz w:val="24"/>
        </w:rPr>
        <w:t>layered silicate (clay) nanocomposites by transmission electron microscopy and X</w:t>
      </w:r>
      <w:r w:rsidR="00051A65" w:rsidRPr="00B4686D">
        <w:rPr>
          <w:sz w:val="24"/>
        </w:rPr>
        <w:t>-</w:t>
      </w:r>
      <w:r w:rsidRPr="00B4686D">
        <w:rPr>
          <w:rFonts w:hint="eastAsia"/>
          <w:sz w:val="24"/>
        </w:rPr>
        <w:t xml:space="preserve">ray diffraction: A comparative study. </w:t>
      </w:r>
      <w:r w:rsidRPr="00B4686D">
        <w:rPr>
          <w:rFonts w:hint="eastAsia"/>
          <w:i/>
          <w:sz w:val="24"/>
        </w:rPr>
        <w:t>Journal of Applied Polymer Science, 87</w:t>
      </w:r>
      <w:r w:rsidRPr="00B4686D">
        <w:rPr>
          <w:rFonts w:hint="eastAsia"/>
          <w:sz w:val="24"/>
        </w:rPr>
        <w:t>(8), 1329-1338.</w:t>
      </w:r>
      <w:bookmarkEnd w:id="1309"/>
    </w:p>
    <w:p w:rsidR="00DE1C74" w:rsidRPr="00B4686D" w:rsidRDefault="00DE1C74" w:rsidP="00DE1C74">
      <w:pPr>
        <w:pStyle w:val="EndNoteBibliography"/>
        <w:spacing w:after="0"/>
        <w:ind w:left="720" w:hanging="720"/>
        <w:rPr>
          <w:sz w:val="24"/>
        </w:rPr>
      </w:pPr>
      <w:bookmarkStart w:id="1310" w:name="_ENREF_175"/>
      <w:r w:rsidRPr="00B4686D">
        <w:rPr>
          <w:sz w:val="24"/>
        </w:rPr>
        <w:lastRenderedPageBreak/>
        <w:t xml:space="preserve">Nakajima, T., Kurokawa, T., Ahmed, S., Wu, W. L., &amp; Gong, J. P. (2013). Characterization of internal fracture process of double network hydrogels under uniaxial elongation. </w:t>
      </w:r>
      <w:r w:rsidRPr="00B4686D">
        <w:rPr>
          <w:i/>
          <w:sz w:val="24"/>
        </w:rPr>
        <w:t>Soft Matter, 9</w:t>
      </w:r>
      <w:r w:rsidRPr="00B4686D">
        <w:rPr>
          <w:sz w:val="24"/>
        </w:rPr>
        <w:t>(6), 1955-1966.</w:t>
      </w:r>
      <w:bookmarkEnd w:id="1310"/>
    </w:p>
    <w:p w:rsidR="00DE1C74" w:rsidRPr="00B4686D" w:rsidRDefault="00DE1C74" w:rsidP="00DE1C74">
      <w:pPr>
        <w:pStyle w:val="EndNoteBibliography"/>
        <w:spacing w:after="0"/>
        <w:ind w:left="720" w:hanging="720"/>
        <w:rPr>
          <w:sz w:val="24"/>
        </w:rPr>
      </w:pPr>
      <w:bookmarkStart w:id="1311" w:name="_ENREF_176"/>
      <w:r w:rsidRPr="00B4686D">
        <w:rPr>
          <w:sz w:val="24"/>
        </w:rPr>
        <w:t xml:space="preserve">Nazari, T., Garmabi, H., &amp; Arefazar, A. (2012). Effect of clay modification on the morphology and the mechanical/physical properties of ABS/PMMA blends. </w:t>
      </w:r>
      <w:r w:rsidRPr="00B4686D">
        <w:rPr>
          <w:i/>
          <w:sz w:val="24"/>
        </w:rPr>
        <w:t>Journal of Applied Polymer Science, 126</w:t>
      </w:r>
      <w:r w:rsidRPr="00B4686D">
        <w:rPr>
          <w:sz w:val="24"/>
        </w:rPr>
        <w:t>(5), 1637-1649.</w:t>
      </w:r>
      <w:bookmarkEnd w:id="1311"/>
    </w:p>
    <w:p w:rsidR="00DE1C74" w:rsidRPr="00B4686D" w:rsidRDefault="00DE1C74" w:rsidP="00DE1C74">
      <w:pPr>
        <w:pStyle w:val="EndNoteBibliography"/>
        <w:spacing w:after="0"/>
        <w:ind w:left="720" w:hanging="720"/>
        <w:rPr>
          <w:sz w:val="24"/>
        </w:rPr>
      </w:pPr>
      <w:bookmarkStart w:id="1312" w:name="_ENREF_177"/>
      <w:r w:rsidRPr="00B4686D">
        <w:rPr>
          <w:sz w:val="24"/>
        </w:rPr>
        <w:t xml:space="preserve">Nielsen, L. E. (1967). Models for the permeability of filled polymer systems. </w:t>
      </w:r>
      <w:r w:rsidRPr="00B4686D">
        <w:rPr>
          <w:i/>
          <w:sz w:val="24"/>
        </w:rPr>
        <w:t>Journal of Macromolecular Science—Chemistry, 1</w:t>
      </w:r>
      <w:r w:rsidRPr="00B4686D">
        <w:rPr>
          <w:sz w:val="24"/>
        </w:rPr>
        <w:t>(5), 929-942.</w:t>
      </w:r>
      <w:bookmarkEnd w:id="1312"/>
    </w:p>
    <w:p w:rsidR="00DE1C74" w:rsidRPr="00B4686D" w:rsidRDefault="00DE1C74" w:rsidP="00DE1C74">
      <w:pPr>
        <w:pStyle w:val="EndNoteBibliography"/>
        <w:spacing w:after="0"/>
        <w:ind w:left="720" w:hanging="720"/>
        <w:rPr>
          <w:sz w:val="24"/>
        </w:rPr>
      </w:pPr>
      <w:bookmarkStart w:id="1313" w:name="_ENREF_178"/>
      <w:r w:rsidRPr="00B4686D">
        <w:rPr>
          <w:sz w:val="24"/>
        </w:rPr>
        <w:t xml:space="preserve">Norajit, K., Kim, K. M., &amp; Ryu, G. H. (2010). Comparative studies on the characterization and antioxidant properties of biodegradable alginate films containing ginseng extract. </w:t>
      </w:r>
      <w:r w:rsidRPr="00B4686D">
        <w:rPr>
          <w:i/>
          <w:sz w:val="24"/>
        </w:rPr>
        <w:t>Journal of Food Engineering, 98</w:t>
      </w:r>
      <w:r w:rsidRPr="00B4686D">
        <w:rPr>
          <w:sz w:val="24"/>
        </w:rPr>
        <w:t>(3), 377-384.</w:t>
      </w:r>
      <w:bookmarkEnd w:id="1313"/>
    </w:p>
    <w:p w:rsidR="00DE1C74" w:rsidRPr="00B4686D" w:rsidRDefault="00DE1C74" w:rsidP="00DE1C74">
      <w:pPr>
        <w:pStyle w:val="EndNoteBibliography"/>
        <w:spacing w:after="0"/>
        <w:ind w:left="720" w:hanging="720"/>
        <w:rPr>
          <w:sz w:val="24"/>
        </w:rPr>
      </w:pPr>
      <w:bookmarkStart w:id="1314" w:name="_ENREF_179"/>
      <w:r w:rsidRPr="00B4686D">
        <w:rPr>
          <w:sz w:val="24"/>
        </w:rPr>
        <w:t xml:space="preserve">Obara, S., Yamauchi, T., &amp; Tsubokawa, N. (2010). Evaluation of the stimulus response of hydroxyapatite/calcium alginate composite gels. </w:t>
      </w:r>
      <w:r w:rsidRPr="00B4686D">
        <w:rPr>
          <w:i/>
          <w:sz w:val="24"/>
        </w:rPr>
        <w:t>Polymer Journal, 42</w:t>
      </w:r>
      <w:r w:rsidRPr="00B4686D">
        <w:rPr>
          <w:sz w:val="24"/>
        </w:rPr>
        <w:t>(2), 161-166.</w:t>
      </w:r>
      <w:bookmarkEnd w:id="1314"/>
    </w:p>
    <w:p w:rsidR="00DE1C74" w:rsidRPr="00B4686D" w:rsidRDefault="00DE1C74" w:rsidP="00DE1C74">
      <w:pPr>
        <w:pStyle w:val="EndNoteBibliography"/>
        <w:spacing w:after="0"/>
        <w:ind w:left="720" w:hanging="720"/>
        <w:rPr>
          <w:sz w:val="24"/>
        </w:rPr>
      </w:pPr>
      <w:bookmarkStart w:id="1315" w:name="_ENREF_180"/>
      <w:r w:rsidRPr="00B4686D">
        <w:rPr>
          <w:sz w:val="24"/>
        </w:rPr>
        <w:t>O</w:t>
      </w:r>
      <w:r w:rsidR="00051A65" w:rsidRPr="00B4686D">
        <w:rPr>
          <w:sz w:val="24"/>
        </w:rPr>
        <w:t>gata, N. (1994). Biocompatible polymers and their a</w:t>
      </w:r>
      <w:r w:rsidRPr="00B4686D">
        <w:rPr>
          <w:sz w:val="24"/>
        </w:rPr>
        <w:t xml:space="preserve">pplications </w:t>
      </w:r>
      <w:r w:rsidR="00051A65" w:rsidRPr="00B4686D">
        <w:rPr>
          <w:i/>
          <w:sz w:val="24"/>
        </w:rPr>
        <w:t>frontiers of polymers and advanced m</w:t>
      </w:r>
      <w:r w:rsidRPr="00B4686D">
        <w:rPr>
          <w:i/>
          <w:sz w:val="24"/>
        </w:rPr>
        <w:t>aterials</w:t>
      </w:r>
      <w:r w:rsidRPr="00B4686D">
        <w:rPr>
          <w:sz w:val="24"/>
        </w:rPr>
        <w:t xml:space="preserve"> (pp. 509-517): Springer.</w:t>
      </w:r>
      <w:bookmarkEnd w:id="1315"/>
    </w:p>
    <w:p w:rsidR="00DE1C74" w:rsidRPr="00B4686D" w:rsidRDefault="00DE1C74" w:rsidP="00DE1C74">
      <w:pPr>
        <w:pStyle w:val="EndNoteBibliography"/>
        <w:spacing w:after="0"/>
        <w:ind w:left="720" w:hanging="720"/>
        <w:rPr>
          <w:sz w:val="24"/>
        </w:rPr>
      </w:pPr>
      <w:bookmarkStart w:id="1316" w:name="_ENREF_181"/>
      <w:r w:rsidRPr="00B4686D">
        <w:rPr>
          <w:sz w:val="24"/>
        </w:rPr>
        <w:t xml:space="preserve">Oh, D. X., &amp; Hwang, D. S. (2013). A biomimetic chitosan composite with improved mechanical properties in wet conditions. </w:t>
      </w:r>
      <w:r w:rsidRPr="00B4686D">
        <w:rPr>
          <w:i/>
          <w:sz w:val="24"/>
        </w:rPr>
        <w:t>Biotechnology Progress, 29</w:t>
      </w:r>
      <w:r w:rsidRPr="00B4686D">
        <w:rPr>
          <w:sz w:val="24"/>
        </w:rPr>
        <w:t>(2), 505-512.</w:t>
      </w:r>
      <w:bookmarkEnd w:id="1316"/>
    </w:p>
    <w:p w:rsidR="00DE1C74" w:rsidRPr="00B4686D" w:rsidRDefault="00DE1C74" w:rsidP="00DE1C74">
      <w:pPr>
        <w:pStyle w:val="EndNoteBibliography"/>
        <w:spacing w:after="0"/>
        <w:ind w:left="720" w:hanging="720"/>
        <w:rPr>
          <w:sz w:val="24"/>
        </w:rPr>
      </w:pPr>
      <w:bookmarkStart w:id="1317" w:name="_ENREF_182"/>
      <w:r w:rsidRPr="00B4686D">
        <w:rPr>
          <w:sz w:val="24"/>
        </w:rPr>
        <w:t xml:space="preserve">Okada, A., &amp; Usuki, A. (1995). The chemistry of polymer-clay hybrids. </w:t>
      </w:r>
      <w:r w:rsidRPr="00B4686D">
        <w:rPr>
          <w:i/>
          <w:sz w:val="24"/>
        </w:rPr>
        <w:t>Materials Science and Engineering: C, 3</w:t>
      </w:r>
      <w:r w:rsidRPr="00B4686D">
        <w:rPr>
          <w:sz w:val="24"/>
        </w:rPr>
        <w:t>(2), 109-115.</w:t>
      </w:r>
      <w:bookmarkEnd w:id="1317"/>
    </w:p>
    <w:p w:rsidR="00DE1C74" w:rsidRPr="00B4686D" w:rsidRDefault="00DE1C74" w:rsidP="00DE1C74">
      <w:pPr>
        <w:pStyle w:val="EndNoteBibliography"/>
        <w:spacing w:after="0"/>
        <w:ind w:left="720" w:hanging="720"/>
        <w:rPr>
          <w:sz w:val="24"/>
        </w:rPr>
      </w:pPr>
      <w:bookmarkStart w:id="1318" w:name="_ENREF_183"/>
      <w:r w:rsidRPr="00B4686D">
        <w:rPr>
          <w:sz w:val="24"/>
        </w:rPr>
        <w:t xml:space="preserve">Okada, A., &amp; Usuki, A. (2007). Twenty years of polymer-clay nanocomposites (vol 291, 1449, 2006). </w:t>
      </w:r>
      <w:r w:rsidRPr="00B4686D">
        <w:rPr>
          <w:i/>
          <w:sz w:val="24"/>
        </w:rPr>
        <w:t>Macromolecular Materials and Engineering, 292</w:t>
      </w:r>
      <w:r w:rsidRPr="00B4686D">
        <w:rPr>
          <w:sz w:val="24"/>
        </w:rPr>
        <w:t>(2), 220-220.</w:t>
      </w:r>
      <w:bookmarkEnd w:id="1318"/>
    </w:p>
    <w:p w:rsidR="00DE1C74" w:rsidRPr="00B4686D" w:rsidRDefault="00DE1C74" w:rsidP="00DE1C74">
      <w:pPr>
        <w:pStyle w:val="EndNoteBibliography"/>
        <w:spacing w:after="0"/>
        <w:ind w:left="720" w:hanging="720"/>
        <w:rPr>
          <w:sz w:val="24"/>
        </w:rPr>
      </w:pPr>
      <w:bookmarkStart w:id="1319" w:name="_ENREF_184"/>
      <w:r w:rsidRPr="00B4686D">
        <w:rPr>
          <w:sz w:val="24"/>
        </w:rPr>
        <w:t xml:space="preserve">Okay, O., &amp; Oppermann, W. (2007). Polyacrylamide-clay nanocomposite hydrogels: Rheological and light scattering characterization. </w:t>
      </w:r>
      <w:r w:rsidRPr="00B4686D">
        <w:rPr>
          <w:i/>
          <w:sz w:val="24"/>
        </w:rPr>
        <w:t>Macromolecules, 40</w:t>
      </w:r>
      <w:r w:rsidRPr="00B4686D">
        <w:rPr>
          <w:sz w:val="24"/>
        </w:rPr>
        <w:t>(9), 3378-3387.</w:t>
      </w:r>
      <w:bookmarkEnd w:id="1319"/>
    </w:p>
    <w:p w:rsidR="00DE1C74" w:rsidRPr="00B4686D" w:rsidRDefault="00DE1C74" w:rsidP="00DE1C74">
      <w:pPr>
        <w:pStyle w:val="EndNoteBibliography"/>
        <w:spacing w:after="0"/>
        <w:ind w:left="720" w:hanging="720"/>
        <w:rPr>
          <w:sz w:val="24"/>
        </w:rPr>
      </w:pPr>
      <w:bookmarkStart w:id="1320" w:name="_ENREF_185"/>
      <w:r w:rsidRPr="00B4686D">
        <w:rPr>
          <w:sz w:val="24"/>
        </w:rPr>
        <w:t xml:space="preserve">Ozawa, F., Onoe, H., &amp; Takeuchi, S. (2014). </w:t>
      </w:r>
      <w:r w:rsidRPr="00B4686D">
        <w:rPr>
          <w:i/>
          <w:sz w:val="24"/>
        </w:rPr>
        <w:t>Highly stretchable cell-laden hydrogel microfiber.</w:t>
      </w:r>
      <w:r w:rsidRPr="00B4686D">
        <w:rPr>
          <w:sz w:val="24"/>
        </w:rPr>
        <w:t xml:space="preserve"> Paper presented at the Chemical and Biological Microsystems Society.</w:t>
      </w:r>
      <w:bookmarkEnd w:id="1320"/>
    </w:p>
    <w:p w:rsidR="00DE1C74" w:rsidRPr="00B4686D" w:rsidRDefault="00DE1C74" w:rsidP="00DE1C74">
      <w:pPr>
        <w:pStyle w:val="EndNoteBibliography"/>
        <w:spacing w:after="0"/>
        <w:ind w:left="720" w:hanging="720"/>
        <w:rPr>
          <w:sz w:val="24"/>
        </w:rPr>
      </w:pPr>
      <w:bookmarkStart w:id="1321" w:name="_ENREF_186"/>
      <w:r w:rsidRPr="00B4686D">
        <w:rPr>
          <w:sz w:val="24"/>
        </w:rPr>
        <w:t xml:space="preserve">Paul, D., &amp; Robeson, L. M. (2008). Polymer nanotechnology: nanocomposites. </w:t>
      </w:r>
      <w:r w:rsidRPr="00B4686D">
        <w:rPr>
          <w:i/>
          <w:sz w:val="24"/>
        </w:rPr>
        <w:t>Polymer, 49</w:t>
      </w:r>
      <w:r w:rsidRPr="00B4686D">
        <w:rPr>
          <w:sz w:val="24"/>
        </w:rPr>
        <w:t>(15), 3187-3204.</w:t>
      </w:r>
      <w:bookmarkEnd w:id="1321"/>
    </w:p>
    <w:p w:rsidR="00DE1C74" w:rsidRPr="00B4686D" w:rsidRDefault="00DE1C74" w:rsidP="00DE1C74">
      <w:pPr>
        <w:pStyle w:val="EndNoteBibliography"/>
        <w:spacing w:after="0"/>
        <w:ind w:left="720" w:hanging="720"/>
        <w:rPr>
          <w:sz w:val="24"/>
        </w:rPr>
      </w:pPr>
      <w:bookmarkStart w:id="1322" w:name="_ENREF_187"/>
      <w:r w:rsidRPr="00B4686D">
        <w:rPr>
          <w:sz w:val="24"/>
        </w:rPr>
        <w:t xml:space="preserve">Pavlidou, S., &amp; Papaspyrides, C. (2008). A review on polymer–layered silicate nanocomposites. </w:t>
      </w:r>
      <w:r w:rsidRPr="00B4686D">
        <w:rPr>
          <w:i/>
          <w:sz w:val="24"/>
        </w:rPr>
        <w:t>Progress in Polymer Science, 33</w:t>
      </w:r>
      <w:r w:rsidRPr="00B4686D">
        <w:rPr>
          <w:sz w:val="24"/>
        </w:rPr>
        <w:t>(12), 1119-1198.</w:t>
      </w:r>
      <w:bookmarkEnd w:id="1322"/>
    </w:p>
    <w:p w:rsidR="00DE1C74" w:rsidRPr="00B4686D" w:rsidRDefault="00DE1C74" w:rsidP="00DE1C74">
      <w:pPr>
        <w:pStyle w:val="EndNoteBibliography"/>
        <w:spacing w:after="0"/>
        <w:ind w:left="720" w:hanging="720"/>
        <w:rPr>
          <w:sz w:val="24"/>
        </w:rPr>
      </w:pPr>
      <w:bookmarkStart w:id="1323" w:name="_ENREF_188"/>
      <w:r w:rsidRPr="00B4686D">
        <w:rPr>
          <w:sz w:val="24"/>
        </w:rPr>
        <w:t xml:space="preserve">Pawar, S. N., &amp; Edgar, K. J. (2012). Alginate derivatization: a review of chemistry, properties and applications. </w:t>
      </w:r>
      <w:r w:rsidRPr="00B4686D">
        <w:rPr>
          <w:i/>
          <w:sz w:val="24"/>
        </w:rPr>
        <w:t>Biomaterials, 33</w:t>
      </w:r>
      <w:r w:rsidRPr="00B4686D">
        <w:rPr>
          <w:sz w:val="24"/>
        </w:rPr>
        <w:t>(11), 3279-3305.</w:t>
      </w:r>
      <w:bookmarkEnd w:id="1323"/>
    </w:p>
    <w:p w:rsidR="00DE1C74" w:rsidRPr="00B4686D" w:rsidRDefault="00DE1C74" w:rsidP="00DE1C74">
      <w:pPr>
        <w:pStyle w:val="EndNoteBibliography"/>
        <w:spacing w:after="0"/>
        <w:ind w:left="720" w:hanging="720"/>
        <w:rPr>
          <w:sz w:val="24"/>
        </w:rPr>
      </w:pPr>
      <w:bookmarkStart w:id="1324" w:name="_ENREF_189"/>
      <w:r w:rsidRPr="00B4686D">
        <w:rPr>
          <w:sz w:val="24"/>
        </w:rPr>
        <w:t xml:space="preserve">Peck, A. N. F., &amp; Hutchinson, R. A. (2004). Secondary reactions in the high-temperature free radical polymerization of butyl acrylate. </w:t>
      </w:r>
      <w:r w:rsidRPr="00B4686D">
        <w:rPr>
          <w:i/>
          <w:sz w:val="24"/>
        </w:rPr>
        <w:t>Macromolecules, 37</w:t>
      </w:r>
      <w:r w:rsidRPr="00B4686D">
        <w:rPr>
          <w:sz w:val="24"/>
        </w:rPr>
        <w:t>(16), 5944-5951.</w:t>
      </w:r>
      <w:bookmarkEnd w:id="1324"/>
    </w:p>
    <w:p w:rsidR="00DE1C74" w:rsidRPr="00B4686D" w:rsidRDefault="00DE1C74" w:rsidP="00DE1C74">
      <w:pPr>
        <w:pStyle w:val="EndNoteBibliography"/>
        <w:spacing w:after="0"/>
        <w:ind w:left="720" w:hanging="720"/>
        <w:rPr>
          <w:sz w:val="24"/>
        </w:rPr>
      </w:pPr>
      <w:bookmarkStart w:id="1325" w:name="_ENREF_190"/>
      <w:r w:rsidRPr="00B4686D">
        <w:rPr>
          <w:sz w:val="24"/>
        </w:rPr>
        <w:t xml:space="preserve">Peeterbroeck, S., Alexandre, M., Jérôme, R., &amp; Dubois, P. (2005). Poly (ethylene-co-vinyl acetate)/clay nanocomposites: Effect of clay nature and organic modifiers on morphology, mechanical and thermal properties. </w:t>
      </w:r>
      <w:r w:rsidRPr="00B4686D">
        <w:rPr>
          <w:i/>
          <w:sz w:val="24"/>
        </w:rPr>
        <w:t>Polymer Degradation and Stability, 90</w:t>
      </w:r>
      <w:r w:rsidRPr="00B4686D">
        <w:rPr>
          <w:sz w:val="24"/>
        </w:rPr>
        <w:t>(2), 288-294.</w:t>
      </w:r>
      <w:bookmarkEnd w:id="1325"/>
    </w:p>
    <w:p w:rsidR="00DE1C74" w:rsidRPr="00B4686D" w:rsidRDefault="00DE1C74" w:rsidP="00DE1C74">
      <w:pPr>
        <w:pStyle w:val="EndNoteBibliography"/>
        <w:spacing w:after="0"/>
        <w:ind w:left="720" w:hanging="720"/>
        <w:rPr>
          <w:sz w:val="24"/>
        </w:rPr>
      </w:pPr>
      <w:bookmarkStart w:id="1326" w:name="_ENREF_191"/>
      <w:r w:rsidRPr="00B4686D">
        <w:rPr>
          <w:sz w:val="24"/>
        </w:rPr>
        <w:t xml:space="preserve">Piao, Y. Z., &amp; Chen, B. Q. (2016). One-pot synthesis and characterization of reduced graphene oxide-gelatin nanocomposite hydrogels. </w:t>
      </w:r>
      <w:r w:rsidRPr="00B4686D">
        <w:rPr>
          <w:i/>
          <w:sz w:val="24"/>
        </w:rPr>
        <w:t>R</w:t>
      </w:r>
      <w:r w:rsidR="00B75801" w:rsidRPr="00B4686D">
        <w:rPr>
          <w:i/>
          <w:sz w:val="24"/>
        </w:rPr>
        <w:t>SC</w:t>
      </w:r>
      <w:r w:rsidRPr="00B4686D">
        <w:rPr>
          <w:i/>
          <w:sz w:val="24"/>
        </w:rPr>
        <w:t xml:space="preserve"> Advances, 6</w:t>
      </w:r>
      <w:r w:rsidRPr="00B4686D">
        <w:rPr>
          <w:sz w:val="24"/>
        </w:rPr>
        <w:t>(8), 6171-6181.</w:t>
      </w:r>
      <w:bookmarkEnd w:id="1326"/>
    </w:p>
    <w:p w:rsidR="00DE1C74" w:rsidRPr="00B4686D" w:rsidRDefault="00DE1C74" w:rsidP="00DE1C74">
      <w:pPr>
        <w:pStyle w:val="EndNoteBibliography"/>
        <w:spacing w:after="0"/>
        <w:ind w:left="720" w:hanging="720"/>
        <w:rPr>
          <w:sz w:val="24"/>
        </w:rPr>
      </w:pPr>
      <w:bookmarkStart w:id="1327" w:name="_ENREF_192"/>
      <w:r w:rsidRPr="00B4686D">
        <w:rPr>
          <w:sz w:val="24"/>
        </w:rPr>
        <w:t xml:space="preserve">Pinnavaia, T. J., &amp; Beall, G. W. (2000). </w:t>
      </w:r>
      <w:r w:rsidRPr="00B4686D">
        <w:rPr>
          <w:i/>
          <w:sz w:val="24"/>
        </w:rPr>
        <w:t>Polymer-clay nanocomposites</w:t>
      </w:r>
      <w:r w:rsidRPr="00B4686D">
        <w:rPr>
          <w:sz w:val="24"/>
        </w:rPr>
        <w:t>: John Wiley.</w:t>
      </w:r>
      <w:bookmarkEnd w:id="1327"/>
    </w:p>
    <w:p w:rsidR="00DE1C74" w:rsidRPr="00B4686D" w:rsidRDefault="00DE1C74" w:rsidP="00DE1C74">
      <w:pPr>
        <w:pStyle w:val="EndNoteBibliography"/>
        <w:spacing w:after="0"/>
        <w:ind w:left="720" w:hanging="720"/>
        <w:rPr>
          <w:sz w:val="24"/>
        </w:rPr>
      </w:pPr>
      <w:bookmarkStart w:id="1328" w:name="_ENREF_193"/>
      <w:r w:rsidRPr="00B4686D">
        <w:rPr>
          <w:sz w:val="24"/>
        </w:rPr>
        <w:t xml:space="preserve">Plessis, C., Arzamendi, G., Alberdi, J. M., Agnely, M., Leiza, J. R., &amp; Asua, J. M. (2001). Intramolecular chain transfer to polymer in the emulsion polymerization of 2-ethylhexyl acrylate. </w:t>
      </w:r>
      <w:r w:rsidRPr="00B4686D">
        <w:rPr>
          <w:i/>
          <w:sz w:val="24"/>
        </w:rPr>
        <w:t>Macromolecules, 34</w:t>
      </w:r>
      <w:r w:rsidRPr="00B4686D">
        <w:rPr>
          <w:sz w:val="24"/>
        </w:rPr>
        <w:t>(17), 6138-6143.</w:t>
      </w:r>
      <w:bookmarkEnd w:id="1328"/>
    </w:p>
    <w:p w:rsidR="00DE1C74" w:rsidRPr="00B4686D" w:rsidRDefault="00DE1C74" w:rsidP="00DE1C74">
      <w:pPr>
        <w:pStyle w:val="EndNoteBibliography"/>
        <w:spacing w:after="0"/>
        <w:ind w:left="720" w:hanging="720"/>
        <w:rPr>
          <w:sz w:val="24"/>
        </w:rPr>
      </w:pPr>
      <w:bookmarkStart w:id="1329" w:name="_ENREF_194"/>
      <w:r w:rsidRPr="00B4686D">
        <w:rPr>
          <w:sz w:val="24"/>
        </w:rPr>
        <w:t xml:space="preserve">Plessis, C., Arzamendi, G., Leiza, J. R., Schoonbrood, H., Charmot, D., &amp; Asua, J. M. (2000). A decrease in effective acrylate propagation rate constants caused by intramolecular chain transfer. . </w:t>
      </w:r>
      <w:r w:rsidRPr="00B4686D">
        <w:rPr>
          <w:i/>
          <w:sz w:val="24"/>
        </w:rPr>
        <w:t>Macromolecules, 33</w:t>
      </w:r>
      <w:r w:rsidRPr="00B4686D">
        <w:rPr>
          <w:sz w:val="24"/>
        </w:rPr>
        <w:t>(26), 9786-9786.</w:t>
      </w:r>
      <w:bookmarkEnd w:id="1329"/>
    </w:p>
    <w:p w:rsidR="00DE1C74" w:rsidRPr="00B4686D" w:rsidRDefault="00DE1C74" w:rsidP="00DE1C74">
      <w:pPr>
        <w:pStyle w:val="EndNoteBibliography"/>
        <w:spacing w:after="0"/>
        <w:ind w:left="720" w:hanging="720"/>
        <w:rPr>
          <w:sz w:val="24"/>
        </w:rPr>
      </w:pPr>
      <w:bookmarkStart w:id="1330" w:name="_ENREF_195"/>
      <w:r w:rsidRPr="00B4686D">
        <w:rPr>
          <w:sz w:val="24"/>
        </w:rPr>
        <w:lastRenderedPageBreak/>
        <w:t xml:space="preserve">Podsiadlo, P., Kaushik, A. K., Arruda, E. M., Waas, A. M., Shim, B. S., Xu, J., </w:t>
      </w:r>
      <w:r w:rsidR="00EA15F9" w:rsidRPr="00B4686D">
        <w:rPr>
          <w:sz w:val="24"/>
        </w:rPr>
        <w:t>Nandivad, H</w:t>
      </w:r>
      <w:r w:rsidRPr="00B4686D">
        <w:rPr>
          <w:sz w:val="24"/>
        </w:rPr>
        <w:t>.</w:t>
      </w:r>
      <w:r w:rsidR="00EA15F9" w:rsidRPr="00B4686D">
        <w:rPr>
          <w:sz w:val="24"/>
        </w:rPr>
        <w:t>,</w:t>
      </w:r>
      <w:r w:rsidRPr="00B4686D">
        <w:rPr>
          <w:sz w:val="24"/>
        </w:rPr>
        <w:t xml:space="preserve"> Ramamoorthy, A. (2007). Ultrastrong and stiff layered polymer nanocomposites. </w:t>
      </w:r>
      <w:r w:rsidRPr="00B4686D">
        <w:rPr>
          <w:i/>
          <w:sz w:val="24"/>
        </w:rPr>
        <w:t>Science, 318</w:t>
      </w:r>
      <w:r w:rsidRPr="00B4686D">
        <w:rPr>
          <w:sz w:val="24"/>
        </w:rPr>
        <w:t>(5847), 80-83.</w:t>
      </w:r>
      <w:bookmarkEnd w:id="1330"/>
    </w:p>
    <w:p w:rsidR="00DE1C74" w:rsidRPr="00B4686D" w:rsidRDefault="00DE1C74" w:rsidP="00DE1C74">
      <w:pPr>
        <w:pStyle w:val="EndNoteBibliography"/>
        <w:spacing w:after="0"/>
        <w:ind w:left="720" w:hanging="720"/>
        <w:rPr>
          <w:sz w:val="24"/>
        </w:rPr>
      </w:pPr>
      <w:bookmarkStart w:id="1331" w:name="_ENREF_196"/>
      <w:r w:rsidRPr="00B4686D">
        <w:rPr>
          <w:sz w:val="24"/>
        </w:rPr>
        <w:t>Porstmann, B., Jung, K., Schmechta, H., Evers, U., Pergande, M., Porstmann, T.,</w:t>
      </w:r>
      <w:r w:rsidR="00EA15F9" w:rsidRPr="00B4686D">
        <w:rPr>
          <w:sz w:val="24"/>
        </w:rPr>
        <w:t xml:space="preserve"> Krammn, H-J.,</w:t>
      </w:r>
      <w:r w:rsidRPr="00B4686D">
        <w:rPr>
          <w:sz w:val="24"/>
        </w:rPr>
        <w:t xml:space="preserve"> Kra</w:t>
      </w:r>
      <w:r w:rsidR="00E071ED" w:rsidRPr="00B4686D">
        <w:rPr>
          <w:sz w:val="24"/>
        </w:rPr>
        <w:t>use, H. (1989). Measurement of lysozyme in human-body fluids - comparison of v</w:t>
      </w:r>
      <w:r w:rsidRPr="00B4686D">
        <w:rPr>
          <w:sz w:val="24"/>
        </w:rPr>
        <w:t>ar</w:t>
      </w:r>
      <w:r w:rsidR="00E071ED" w:rsidRPr="00B4686D">
        <w:rPr>
          <w:sz w:val="24"/>
        </w:rPr>
        <w:t>ious enzyme-immunoassay techniques and their diagnostic a</w:t>
      </w:r>
      <w:r w:rsidRPr="00B4686D">
        <w:rPr>
          <w:sz w:val="24"/>
        </w:rPr>
        <w:t xml:space="preserve">pplication. </w:t>
      </w:r>
      <w:r w:rsidRPr="00B4686D">
        <w:rPr>
          <w:i/>
          <w:sz w:val="24"/>
        </w:rPr>
        <w:t>Clinical Biochemistry, 22</w:t>
      </w:r>
      <w:r w:rsidRPr="00B4686D">
        <w:rPr>
          <w:sz w:val="24"/>
        </w:rPr>
        <w:t>(5), 349-355.</w:t>
      </w:r>
      <w:bookmarkEnd w:id="1331"/>
    </w:p>
    <w:p w:rsidR="00DE1C74" w:rsidRPr="00B4686D" w:rsidRDefault="00DE1C74" w:rsidP="00DE1C74">
      <w:pPr>
        <w:pStyle w:val="EndNoteBibliography"/>
        <w:spacing w:after="0"/>
        <w:ind w:left="720" w:hanging="720"/>
        <w:rPr>
          <w:sz w:val="24"/>
        </w:rPr>
      </w:pPr>
      <w:bookmarkStart w:id="1332" w:name="_ENREF_197"/>
      <w:r w:rsidRPr="00B4686D">
        <w:rPr>
          <w:sz w:val="24"/>
        </w:rPr>
        <w:t xml:space="preserve">Raju, M. P., &amp; Raju, K. M. (2001). Design and synthesis of superabsorbent polymers. </w:t>
      </w:r>
      <w:r w:rsidRPr="00B4686D">
        <w:rPr>
          <w:i/>
          <w:sz w:val="24"/>
        </w:rPr>
        <w:t>Journal of Applied Polymer Science, 80</w:t>
      </w:r>
      <w:r w:rsidRPr="00B4686D">
        <w:rPr>
          <w:sz w:val="24"/>
        </w:rPr>
        <w:t>(14), 2635-2639.</w:t>
      </w:r>
      <w:bookmarkEnd w:id="1332"/>
    </w:p>
    <w:p w:rsidR="00DE1C74" w:rsidRPr="00B4686D" w:rsidRDefault="00DE1C74" w:rsidP="00DE1C74">
      <w:pPr>
        <w:pStyle w:val="EndNoteBibliography"/>
        <w:spacing w:after="0"/>
        <w:ind w:left="720" w:hanging="720"/>
        <w:rPr>
          <w:sz w:val="24"/>
        </w:rPr>
      </w:pPr>
      <w:bookmarkStart w:id="1333" w:name="_ENREF_198"/>
      <w:r w:rsidRPr="00B4686D">
        <w:rPr>
          <w:sz w:val="24"/>
        </w:rPr>
        <w:t xml:space="preserve">Rao, S. B., &amp; Sharma, C. P. (1997). Use of chitosan as a biomaterial: Studies on its safety and hemostatic potential. </w:t>
      </w:r>
      <w:r w:rsidRPr="00B4686D">
        <w:rPr>
          <w:i/>
          <w:sz w:val="24"/>
        </w:rPr>
        <w:t>Journal of Biomedical Materials Research, 34</w:t>
      </w:r>
      <w:r w:rsidRPr="00B4686D">
        <w:rPr>
          <w:sz w:val="24"/>
        </w:rPr>
        <w:t>(1), 21-28.</w:t>
      </w:r>
      <w:bookmarkEnd w:id="1333"/>
    </w:p>
    <w:p w:rsidR="00DE1C74" w:rsidRPr="00B4686D" w:rsidRDefault="00DE1C74" w:rsidP="00DE1C74">
      <w:pPr>
        <w:pStyle w:val="EndNoteBibliography"/>
        <w:spacing w:after="0"/>
        <w:ind w:left="720" w:hanging="720"/>
        <w:rPr>
          <w:sz w:val="24"/>
        </w:rPr>
      </w:pPr>
      <w:bookmarkStart w:id="1334" w:name="_ENREF_199"/>
      <w:r w:rsidRPr="00B4686D">
        <w:rPr>
          <w:sz w:val="24"/>
        </w:rPr>
        <w:t xml:space="preserve">Ray, S. S. (2010). A new possibility for microstructural investigation of clay-based polymer nanocomposite by focused ion beam tomography. </w:t>
      </w:r>
      <w:r w:rsidRPr="00B4686D">
        <w:rPr>
          <w:i/>
          <w:sz w:val="24"/>
        </w:rPr>
        <w:t>Polymer, 51</w:t>
      </w:r>
      <w:r w:rsidRPr="00B4686D">
        <w:rPr>
          <w:sz w:val="24"/>
        </w:rPr>
        <w:t>(17), 3966-3970.</w:t>
      </w:r>
      <w:bookmarkEnd w:id="1334"/>
    </w:p>
    <w:p w:rsidR="00DE1C74" w:rsidRPr="00B4686D" w:rsidRDefault="00DE1C74" w:rsidP="00DE1C74">
      <w:pPr>
        <w:pStyle w:val="EndNoteBibliography"/>
        <w:spacing w:after="0"/>
        <w:ind w:left="720" w:hanging="720"/>
        <w:rPr>
          <w:sz w:val="24"/>
        </w:rPr>
      </w:pPr>
      <w:bookmarkStart w:id="1335" w:name="_ENREF_200"/>
      <w:r w:rsidRPr="00B4686D">
        <w:rPr>
          <w:sz w:val="24"/>
        </w:rPr>
        <w:t xml:space="preserve">Ray, S. S., &amp; Okamoto, M. (2003). Polymer/layered silicate nanocomposites: a review from preparation to processing. </w:t>
      </w:r>
      <w:r w:rsidRPr="00B4686D">
        <w:rPr>
          <w:i/>
          <w:sz w:val="24"/>
        </w:rPr>
        <w:t>Progress in Polymer Science, 28</w:t>
      </w:r>
      <w:r w:rsidRPr="00B4686D">
        <w:rPr>
          <w:sz w:val="24"/>
        </w:rPr>
        <w:t>(11), 1539-1641.</w:t>
      </w:r>
      <w:bookmarkEnd w:id="1335"/>
    </w:p>
    <w:p w:rsidR="00DE1C74" w:rsidRPr="00B4686D" w:rsidRDefault="00DE1C74" w:rsidP="00DE1C74">
      <w:pPr>
        <w:pStyle w:val="EndNoteBibliography"/>
        <w:spacing w:after="0"/>
        <w:ind w:left="720" w:hanging="720"/>
        <w:rPr>
          <w:sz w:val="24"/>
        </w:rPr>
      </w:pPr>
      <w:bookmarkStart w:id="1336" w:name="_ENREF_201"/>
      <w:r w:rsidRPr="00B4686D">
        <w:rPr>
          <w:sz w:val="24"/>
        </w:rPr>
        <w:t xml:space="preserve">Reichert, P., Nitz, H., Klinke, S., Brandsch, R., Thomann, R., &amp; Mülhaupt, R. (2000). Poly (propylene)/organoclay nanocomposite formation: influence of compatibilizer functionality and organoclay modification. </w:t>
      </w:r>
      <w:r w:rsidRPr="00B4686D">
        <w:rPr>
          <w:i/>
          <w:sz w:val="24"/>
        </w:rPr>
        <w:t>Macromolecular Materials and Engineering, 275</w:t>
      </w:r>
      <w:r w:rsidRPr="00B4686D">
        <w:rPr>
          <w:sz w:val="24"/>
        </w:rPr>
        <w:t>(1), 8-17.</w:t>
      </w:r>
      <w:bookmarkEnd w:id="1336"/>
    </w:p>
    <w:p w:rsidR="00DE1C74" w:rsidRPr="00B4686D" w:rsidRDefault="00DE1C74" w:rsidP="00DE1C74">
      <w:pPr>
        <w:pStyle w:val="EndNoteBibliography"/>
        <w:spacing w:after="0"/>
        <w:ind w:left="720" w:hanging="720"/>
        <w:rPr>
          <w:sz w:val="24"/>
        </w:rPr>
      </w:pPr>
      <w:bookmarkStart w:id="1337" w:name="_ENREF_202"/>
      <w:r w:rsidRPr="00B4686D">
        <w:rPr>
          <w:sz w:val="24"/>
        </w:rPr>
        <w:t xml:space="preserve">Rhim, </w:t>
      </w:r>
      <w:r w:rsidR="00E071ED" w:rsidRPr="00B4686D">
        <w:rPr>
          <w:sz w:val="24"/>
        </w:rPr>
        <w:t xml:space="preserve">J. </w:t>
      </w:r>
      <w:r w:rsidRPr="00B4686D">
        <w:rPr>
          <w:sz w:val="24"/>
        </w:rPr>
        <w:t xml:space="preserve">W. (2011). Effect of clay contents on mechanical and water vapor barrier properties of agar-based nanocomposite films. </w:t>
      </w:r>
      <w:r w:rsidRPr="00B4686D">
        <w:rPr>
          <w:i/>
          <w:sz w:val="24"/>
        </w:rPr>
        <w:t>Carbohydrate Polymers, 86</w:t>
      </w:r>
      <w:r w:rsidRPr="00B4686D">
        <w:rPr>
          <w:sz w:val="24"/>
        </w:rPr>
        <w:t>(2), 691-699.</w:t>
      </w:r>
      <w:bookmarkEnd w:id="1337"/>
    </w:p>
    <w:p w:rsidR="00DE1C74" w:rsidRPr="00B4686D" w:rsidRDefault="00DE1C74" w:rsidP="00DE1C74">
      <w:pPr>
        <w:pStyle w:val="EndNoteBibliography"/>
        <w:spacing w:after="0"/>
        <w:ind w:left="720" w:hanging="720"/>
        <w:rPr>
          <w:sz w:val="24"/>
        </w:rPr>
      </w:pPr>
      <w:bookmarkStart w:id="1338" w:name="_ENREF_203"/>
      <w:r w:rsidRPr="00B4686D">
        <w:rPr>
          <w:sz w:val="24"/>
        </w:rPr>
        <w:t xml:space="preserve">Rhim, J. W. (2004). Physical and mechanical properties of water resistant sodium alginate films. </w:t>
      </w:r>
      <w:r w:rsidRPr="00B4686D">
        <w:rPr>
          <w:i/>
          <w:sz w:val="24"/>
        </w:rPr>
        <w:t>Lebensmittel-Wissenschaft Und-Technologie-Food Science and Technology, 37</w:t>
      </w:r>
      <w:r w:rsidRPr="00B4686D">
        <w:rPr>
          <w:sz w:val="24"/>
        </w:rPr>
        <w:t>(3), 323-330.</w:t>
      </w:r>
      <w:bookmarkEnd w:id="1338"/>
    </w:p>
    <w:p w:rsidR="00DE1C74" w:rsidRPr="00B4686D" w:rsidRDefault="00DE1C74" w:rsidP="00DE1C74">
      <w:pPr>
        <w:pStyle w:val="EndNoteBibliography"/>
        <w:spacing w:after="0"/>
        <w:ind w:left="720" w:hanging="720"/>
        <w:rPr>
          <w:sz w:val="24"/>
        </w:rPr>
      </w:pPr>
      <w:bookmarkStart w:id="1339" w:name="_ENREF_204"/>
      <w:r w:rsidRPr="00B4686D">
        <w:rPr>
          <w:sz w:val="24"/>
        </w:rPr>
        <w:t xml:space="preserve">Rinaudo, M. (2006). Chitin and chitosan: Properties and applications. </w:t>
      </w:r>
      <w:r w:rsidRPr="00B4686D">
        <w:rPr>
          <w:i/>
          <w:sz w:val="24"/>
        </w:rPr>
        <w:t>Progress in Polymer Science, 31</w:t>
      </w:r>
      <w:r w:rsidRPr="00B4686D">
        <w:rPr>
          <w:sz w:val="24"/>
        </w:rPr>
        <w:t>(7), 603-632.</w:t>
      </w:r>
      <w:bookmarkEnd w:id="1339"/>
    </w:p>
    <w:p w:rsidR="00DE1C74" w:rsidRPr="00B4686D" w:rsidRDefault="00DE1C74" w:rsidP="00DE1C74">
      <w:pPr>
        <w:pStyle w:val="EndNoteBibliography"/>
        <w:spacing w:after="0"/>
        <w:ind w:left="720" w:hanging="720"/>
        <w:rPr>
          <w:sz w:val="24"/>
        </w:rPr>
      </w:pPr>
      <w:bookmarkStart w:id="1340" w:name="_ENREF_205"/>
      <w:r w:rsidRPr="00B4686D">
        <w:rPr>
          <w:sz w:val="24"/>
        </w:rPr>
        <w:t xml:space="preserve">Rytwo, G., Banin, A., &amp; Nir, S. (1996). Exchange reactions in the Ca-Mg-Na-montmorillonite system. </w:t>
      </w:r>
      <w:r w:rsidRPr="00B4686D">
        <w:rPr>
          <w:i/>
          <w:sz w:val="24"/>
        </w:rPr>
        <w:t>Clays and Clay Minerals, 44</w:t>
      </w:r>
      <w:r w:rsidRPr="00B4686D">
        <w:rPr>
          <w:sz w:val="24"/>
        </w:rPr>
        <w:t>(2), 276-285.</w:t>
      </w:r>
      <w:bookmarkEnd w:id="1340"/>
    </w:p>
    <w:p w:rsidR="00DE1C74" w:rsidRPr="00B4686D" w:rsidRDefault="00DE1C74" w:rsidP="00DE1C74">
      <w:pPr>
        <w:pStyle w:val="EndNoteBibliography"/>
        <w:spacing w:after="0"/>
        <w:ind w:left="720" w:hanging="720"/>
        <w:rPr>
          <w:sz w:val="24"/>
        </w:rPr>
      </w:pPr>
      <w:bookmarkStart w:id="1341" w:name="_ENREF_206"/>
      <w:r w:rsidRPr="00B4686D">
        <w:rPr>
          <w:sz w:val="24"/>
        </w:rPr>
        <w:t xml:space="preserve">Sa, V., &amp; Kornev, K. G. (2011). A method for wet spinning of alginate fibers with a high concentration of single-walled carbon nanotubes. </w:t>
      </w:r>
      <w:r w:rsidRPr="00B4686D">
        <w:rPr>
          <w:i/>
          <w:sz w:val="24"/>
        </w:rPr>
        <w:t>Carbon, 49</w:t>
      </w:r>
      <w:r w:rsidRPr="00B4686D">
        <w:rPr>
          <w:sz w:val="24"/>
        </w:rPr>
        <w:t>(6), 1859-1868.</w:t>
      </w:r>
      <w:bookmarkEnd w:id="1341"/>
    </w:p>
    <w:p w:rsidR="00DE1C74" w:rsidRPr="00B4686D" w:rsidRDefault="00DE1C74" w:rsidP="00DE1C74">
      <w:pPr>
        <w:pStyle w:val="EndNoteBibliography"/>
        <w:spacing w:after="0"/>
        <w:ind w:left="720" w:hanging="720"/>
        <w:rPr>
          <w:sz w:val="24"/>
        </w:rPr>
      </w:pPr>
      <w:bookmarkStart w:id="1342" w:name="_ENREF_207"/>
      <w:r w:rsidRPr="00B4686D">
        <w:rPr>
          <w:sz w:val="24"/>
        </w:rPr>
        <w:t xml:space="preserve">Sartori, C., Finch, D. S., Ralph, B., &amp; Gilding, K. (1997). Determination of the cation content of alginate thin films by FTi. r. spectroscopy. </w:t>
      </w:r>
      <w:r w:rsidRPr="00B4686D">
        <w:rPr>
          <w:i/>
          <w:sz w:val="24"/>
        </w:rPr>
        <w:t>Polymer, 38</w:t>
      </w:r>
      <w:r w:rsidRPr="00B4686D">
        <w:rPr>
          <w:sz w:val="24"/>
        </w:rPr>
        <w:t>(1), 43-51.</w:t>
      </w:r>
      <w:bookmarkEnd w:id="1342"/>
    </w:p>
    <w:p w:rsidR="00DE1C74" w:rsidRPr="00B4686D" w:rsidRDefault="00DE1C74" w:rsidP="00DE1C74">
      <w:pPr>
        <w:pStyle w:val="EndNoteBibliography"/>
        <w:spacing w:after="0"/>
        <w:ind w:left="720" w:hanging="720"/>
        <w:rPr>
          <w:sz w:val="24"/>
        </w:rPr>
      </w:pPr>
      <w:bookmarkStart w:id="1343" w:name="_ENREF_208"/>
      <w:r w:rsidRPr="00B4686D">
        <w:rPr>
          <w:sz w:val="24"/>
        </w:rPr>
        <w:t>S</w:t>
      </w:r>
      <w:r w:rsidR="00E071ED" w:rsidRPr="00B4686D">
        <w:rPr>
          <w:sz w:val="24"/>
        </w:rPr>
        <w:t>axena, A. K. (2010). Synthetic biodegradable h</w:t>
      </w:r>
      <w:r w:rsidRPr="00B4686D">
        <w:rPr>
          <w:sz w:val="24"/>
        </w:rPr>
        <w:t>yd</w:t>
      </w:r>
      <w:r w:rsidR="00E071ED" w:rsidRPr="00B4686D">
        <w:rPr>
          <w:sz w:val="24"/>
        </w:rPr>
        <w:t>rogel (PleuraSeal) s</w:t>
      </w:r>
      <w:r w:rsidR="007856C3" w:rsidRPr="00B4686D">
        <w:rPr>
          <w:sz w:val="24"/>
        </w:rPr>
        <w:t>ealant for sealing of lung tissue after thoracoscopic r</w:t>
      </w:r>
      <w:r w:rsidRPr="00B4686D">
        <w:rPr>
          <w:sz w:val="24"/>
        </w:rPr>
        <w:t xml:space="preserve">esection. </w:t>
      </w:r>
      <w:r w:rsidRPr="00B4686D">
        <w:rPr>
          <w:i/>
          <w:sz w:val="24"/>
        </w:rPr>
        <w:t>Thoracic and Cardiovascular Surgery, 139</w:t>
      </w:r>
      <w:r w:rsidRPr="00B4686D">
        <w:rPr>
          <w:sz w:val="24"/>
        </w:rPr>
        <w:t>(2), 496-497.</w:t>
      </w:r>
      <w:bookmarkEnd w:id="1343"/>
    </w:p>
    <w:p w:rsidR="00DE1C74" w:rsidRPr="00B4686D" w:rsidRDefault="00DE1C74" w:rsidP="00DE1C74">
      <w:pPr>
        <w:pStyle w:val="EndNoteBibliography"/>
        <w:spacing w:after="0"/>
        <w:ind w:left="720" w:hanging="720"/>
        <w:rPr>
          <w:sz w:val="24"/>
        </w:rPr>
      </w:pPr>
      <w:bookmarkStart w:id="1344" w:name="_ENREF_209"/>
      <w:r w:rsidRPr="00B4686D">
        <w:rPr>
          <w:sz w:val="24"/>
        </w:rPr>
        <w:t>Schaumann, K., &amp; Weide, G. (</w:t>
      </w:r>
      <w:r w:rsidR="007856C3" w:rsidRPr="00B4686D">
        <w:rPr>
          <w:sz w:val="24"/>
        </w:rPr>
        <w:t>1990). Enzymatic degradation of alginate by marine f</w:t>
      </w:r>
      <w:r w:rsidRPr="00B4686D">
        <w:rPr>
          <w:sz w:val="24"/>
        </w:rPr>
        <w:t xml:space="preserve">ungi. </w:t>
      </w:r>
      <w:r w:rsidRPr="00B4686D">
        <w:rPr>
          <w:i/>
          <w:sz w:val="24"/>
        </w:rPr>
        <w:t>Hydrobiologia, 204</w:t>
      </w:r>
      <w:r w:rsidRPr="00B4686D">
        <w:rPr>
          <w:sz w:val="24"/>
        </w:rPr>
        <w:t>, 589-596.</w:t>
      </w:r>
      <w:bookmarkEnd w:id="1344"/>
    </w:p>
    <w:p w:rsidR="00DE1C74" w:rsidRPr="00B4686D" w:rsidRDefault="00DE1C74" w:rsidP="00DE1C74">
      <w:pPr>
        <w:pStyle w:val="EndNoteBibliography"/>
        <w:spacing w:after="0"/>
        <w:ind w:left="720" w:hanging="720"/>
        <w:rPr>
          <w:sz w:val="24"/>
        </w:rPr>
      </w:pPr>
      <w:bookmarkStart w:id="1345" w:name="_ENREF_210"/>
      <w:r w:rsidRPr="00B4686D">
        <w:rPr>
          <w:sz w:val="24"/>
        </w:rPr>
        <w:t xml:space="preserve">Segad, M., Jonsson, B., Akesson, </w:t>
      </w:r>
      <w:r w:rsidR="007856C3" w:rsidRPr="00B4686D">
        <w:rPr>
          <w:sz w:val="24"/>
        </w:rPr>
        <w:t>T., &amp; Cabane, B. (2010). Ca/Na montmorillonite: structure, forces and swelling p</w:t>
      </w:r>
      <w:r w:rsidRPr="00B4686D">
        <w:rPr>
          <w:sz w:val="24"/>
        </w:rPr>
        <w:t xml:space="preserve">roperties. </w:t>
      </w:r>
      <w:r w:rsidRPr="00B4686D">
        <w:rPr>
          <w:i/>
          <w:sz w:val="24"/>
        </w:rPr>
        <w:t>Langmuir, 26</w:t>
      </w:r>
      <w:r w:rsidRPr="00B4686D">
        <w:rPr>
          <w:sz w:val="24"/>
        </w:rPr>
        <w:t>(8), 5782-5790.</w:t>
      </w:r>
      <w:bookmarkEnd w:id="1345"/>
    </w:p>
    <w:p w:rsidR="00DE1C74" w:rsidRPr="00B4686D" w:rsidRDefault="00DE1C74" w:rsidP="00DE1C74">
      <w:pPr>
        <w:pStyle w:val="EndNoteBibliography"/>
        <w:spacing w:after="0"/>
        <w:ind w:left="720" w:hanging="720"/>
        <w:rPr>
          <w:sz w:val="24"/>
        </w:rPr>
      </w:pPr>
      <w:bookmarkStart w:id="1346" w:name="_ENREF_211"/>
      <w:r w:rsidRPr="00B4686D">
        <w:rPr>
          <w:sz w:val="24"/>
        </w:rPr>
        <w:t xml:space="preserve">Shchipunov, Y., Ivanova, N., &amp; Silant'ev, V. (2009). Bionanocomposites formed by in situ charged chitosan with clay. </w:t>
      </w:r>
      <w:r w:rsidRPr="00B4686D">
        <w:rPr>
          <w:i/>
          <w:sz w:val="24"/>
        </w:rPr>
        <w:t>Green Chemistry, 11</w:t>
      </w:r>
      <w:r w:rsidRPr="00B4686D">
        <w:rPr>
          <w:sz w:val="24"/>
        </w:rPr>
        <w:t>(11), 1758-1761.</w:t>
      </w:r>
      <w:bookmarkEnd w:id="1346"/>
    </w:p>
    <w:p w:rsidR="00DE1C74" w:rsidRPr="00B4686D" w:rsidRDefault="00DE1C74" w:rsidP="00DE1C74">
      <w:pPr>
        <w:pStyle w:val="EndNoteBibliography"/>
        <w:spacing w:after="0"/>
        <w:ind w:left="720" w:hanging="720"/>
        <w:rPr>
          <w:sz w:val="24"/>
        </w:rPr>
      </w:pPr>
      <w:bookmarkStart w:id="1347" w:name="_ENREF_212"/>
      <w:r w:rsidRPr="00B4686D">
        <w:rPr>
          <w:sz w:val="24"/>
        </w:rPr>
        <w:t>Shi, H., Lan, T., &amp; Pinnavaia, T. J. (1996). Interfacial effects on the reinf</w:t>
      </w:r>
      <w:r w:rsidR="00024E56">
        <w:rPr>
          <w:sz w:val="24"/>
        </w:rPr>
        <w:t>orcement properties of polymer−</w:t>
      </w:r>
      <w:r w:rsidRPr="00B4686D">
        <w:rPr>
          <w:sz w:val="24"/>
        </w:rPr>
        <w:t xml:space="preserve">organoclay nanocomposites. </w:t>
      </w:r>
      <w:r w:rsidRPr="00B4686D">
        <w:rPr>
          <w:i/>
          <w:sz w:val="24"/>
        </w:rPr>
        <w:t>Chemistry of Materials, 8</w:t>
      </w:r>
      <w:r w:rsidRPr="00B4686D">
        <w:rPr>
          <w:sz w:val="24"/>
        </w:rPr>
        <w:t>(8), 1584-1587.</w:t>
      </w:r>
      <w:bookmarkEnd w:id="1347"/>
    </w:p>
    <w:p w:rsidR="00DE1C74" w:rsidRPr="00B4686D" w:rsidRDefault="00DE1C74" w:rsidP="00DE1C74">
      <w:pPr>
        <w:pStyle w:val="EndNoteBibliography"/>
        <w:spacing w:after="0"/>
        <w:ind w:left="720" w:hanging="720"/>
        <w:rPr>
          <w:sz w:val="24"/>
        </w:rPr>
      </w:pPr>
      <w:bookmarkStart w:id="1348" w:name="_ENREF_213"/>
      <w:r w:rsidRPr="00B4686D">
        <w:rPr>
          <w:sz w:val="24"/>
        </w:rPr>
        <w:t xml:space="preserve">Shi, K., Ye, L., &amp; Li, G. (2015). In situ stabilization of polyamide 6 with reactive antioxidant. </w:t>
      </w:r>
      <w:r w:rsidRPr="00B4686D">
        <w:rPr>
          <w:i/>
          <w:sz w:val="24"/>
        </w:rPr>
        <w:t>Journal of Thermal Analysis and Calorimetry, 119</w:t>
      </w:r>
      <w:r w:rsidRPr="00B4686D">
        <w:rPr>
          <w:sz w:val="24"/>
        </w:rPr>
        <w:t>(3), 1747-1757.</w:t>
      </w:r>
      <w:bookmarkEnd w:id="1348"/>
    </w:p>
    <w:p w:rsidR="00DE1C74" w:rsidRPr="00B4686D" w:rsidRDefault="00DE1C74" w:rsidP="00DE1C74">
      <w:pPr>
        <w:pStyle w:val="EndNoteBibliography"/>
        <w:spacing w:after="0"/>
        <w:ind w:left="720" w:hanging="720"/>
        <w:rPr>
          <w:sz w:val="24"/>
        </w:rPr>
      </w:pPr>
      <w:bookmarkStart w:id="1349" w:name="_ENREF_214"/>
      <w:r w:rsidRPr="00B4686D">
        <w:rPr>
          <w:sz w:val="24"/>
        </w:rPr>
        <w:lastRenderedPageBreak/>
        <w:t>Shia, D., Hui, C., Burnside, S., &amp; Giannelis, E. (1998). An interface model for the prediction of Young's modulus of lay</w:t>
      </w:r>
      <w:r w:rsidRPr="00B4686D">
        <w:rPr>
          <w:rFonts w:hint="eastAsia"/>
          <w:sz w:val="24"/>
        </w:rPr>
        <w:t>ered silicate</w:t>
      </w:r>
      <w:r w:rsidR="00E071ED" w:rsidRPr="00B4686D">
        <w:rPr>
          <w:sz w:val="24"/>
        </w:rPr>
        <w:t>-</w:t>
      </w:r>
      <w:r w:rsidRPr="00B4686D">
        <w:rPr>
          <w:rFonts w:hint="eastAsia"/>
          <w:sz w:val="24"/>
        </w:rPr>
        <w:t xml:space="preserve">elastomer nanocomposites. </w:t>
      </w:r>
      <w:r w:rsidRPr="00B4686D">
        <w:rPr>
          <w:rFonts w:hint="eastAsia"/>
          <w:i/>
          <w:sz w:val="24"/>
        </w:rPr>
        <w:t>Polymer Composites, 19</w:t>
      </w:r>
      <w:r w:rsidRPr="00B4686D">
        <w:rPr>
          <w:rFonts w:hint="eastAsia"/>
          <w:sz w:val="24"/>
        </w:rPr>
        <w:t>(5), 608-617.</w:t>
      </w:r>
      <w:bookmarkEnd w:id="1349"/>
    </w:p>
    <w:p w:rsidR="00DE1C74" w:rsidRPr="00B4686D" w:rsidRDefault="00DE1C74" w:rsidP="00DE1C74">
      <w:pPr>
        <w:pStyle w:val="EndNoteBibliography"/>
        <w:spacing w:after="0"/>
        <w:ind w:left="720" w:hanging="720"/>
        <w:rPr>
          <w:sz w:val="24"/>
        </w:rPr>
      </w:pPr>
      <w:bookmarkStart w:id="1350" w:name="_ENREF_215"/>
      <w:r w:rsidRPr="00B4686D">
        <w:rPr>
          <w:sz w:val="24"/>
        </w:rPr>
        <w:t xml:space="preserve">Shibayama, M., Suda, J., Karino, T., Okabe, S., Takehisa, T., &amp; Haraguchi, K. (2004). Structure and dynamics of poly(N-isopropylacrylamide)-clay nanocomposite gel. </w:t>
      </w:r>
      <w:r w:rsidRPr="00B4686D">
        <w:rPr>
          <w:i/>
          <w:sz w:val="24"/>
        </w:rPr>
        <w:t>Macromolecules, 37</w:t>
      </w:r>
      <w:r w:rsidRPr="00B4686D">
        <w:rPr>
          <w:sz w:val="24"/>
        </w:rPr>
        <w:t>(25), 9606-9612.</w:t>
      </w:r>
      <w:bookmarkEnd w:id="1350"/>
    </w:p>
    <w:p w:rsidR="00DE1C74" w:rsidRPr="00B4686D" w:rsidRDefault="00DE1C74" w:rsidP="00DE1C74">
      <w:pPr>
        <w:pStyle w:val="EndNoteBibliography"/>
        <w:spacing w:after="0"/>
        <w:ind w:left="720" w:hanging="720"/>
        <w:rPr>
          <w:sz w:val="24"/>
        </w:rPr>
      </w:pPr>
      <w:bookmarkStart w:id="1351" w:name="_ENREF_216"/>
      <w:r w:rsidRPr="00B4686D">
        <w:rPr>
          <w:sz w:val="24"/>
        </w:rPr>
        <w:t>Shokuhfar, A., Zare-Shahabadi, A.,</w:t>
      </w:r>
      <w:r w:rsidR="00E071ED" w:rsidRPr="00B4686D">
        <w:rPr>
          <w:sz w:val="24"/>
        </w:rPr>
        <w:t xml:space="preserve"> Atai, A. </w:t>
      </w:r>
      <w:r w:rsidRPr="00B4686D">
        <w:rPr>
          <w:sz w:val="24"/>
        </w:rPr>
        <w:t xml:space="preserve">A., Ebrahimi-Nejad, S., &amp; Termeh, M. (2012). Predictive modeling of creep in polymer/layered silicate nanocomposites. </w:t>
      </w:r>
      <w:r w:rsidRPr="00B4686D">
        <w:rPr>
          <w:i/>
          <w:sz w:val="24"/>
        </w:rPr>
        <w:t>Polymer Testing, 31</w:t>
      </w:r>
      <w:r w:rsidRPr="00B4686D">
        <w:rPr>
          <w:sz w:val="24"/>
        </w:rPr>
        <w:t>(2), 345-354.</w:t>
      </w:r>
      <w:bookmarkEnd w:id="1351"/>
    </w:p>
    <w:p w:rsidR="00DE1C74" w:rsidRPr="00B4686D" w:rsidRDefault="00DE1C74" w:rsidP="00DE1C74">
      <w:pPr>
        <w:pStyle w:val="EndNoteBibliography"/>
        <w:spacing w:after="0"/>
        <w:ind w:left="720" w:hanging="720"/>
        <w:rPr>
          <w:sz w:val="24"/>
        </w:rPr>
      </w:pPr>
      <w:bookmarkStart w:id="1352" w:name="_ENREF_217"/>
      <w:r w:rsidRPr="00B4686D">
        <w:rPr>
          <w:sz w:val="24"/>
        </w:rPr>
        <w:t xml:space="preserve">Siró, I., &amp; Plackett, D. (2010). Microfibrillated cellulose and new nanocomposite materials: a review. </w:t>
      </w:r>
      <w:r w:rsidRPr="00B4686D">
        <w:rPr>
          <w:i/>
          <w:sz w:val="24"/>
        </w:rPr>
        <w:t>Cellulose, 17</w:t>
      </w:r>
      <w:r w:rsidRPr="00B4686D">
        <w:rPr>
          <w:sz w:val="24"/>
        </w:rPr>
        <w:t>(3), 459-494.</w:t>
      </w:r>
      <w:bookmarkEnd w:id="1352"/>
    </w:p>
    <w:p w:rsidR="00DE1C74" w:rsidRPr="00B4686D" w:rsidRDefault="00DE1C74" w:rsidP="00DE1C74">
      <w:pPr>
        <w:pStyle w:val="EndNoteBibliography"/>
        <w:spacing w:after="0"/>
        <w:ind w:left="720" w:hanging="720"/>
        <w:rPr>
          <w:sz w:val="24"/>
        </w:rPr>
      </w:pPr>
      <w:bookmarkStart w:id="1353" w:name="_ENREF_218"/>
      <w:r w:rsidRPr="00B4686D">
        <w:rPr>
          <w:sz w:val="24"/>
        </w:rPr>
        <w:t>Sirousazar, M., Kokabi, M., Hassan, Z. M., &amp; Bahr</w:t>
      </w:r>
      <w:r w:rsidR="007856C3" w:rsidRPr="00B4686D">
        <w:rPr>
          <w:sz w:val="24"/>
        </w:rPr>
        <w:t>amian, A. R. (2012). Polyvinyl alcohol/Na-montmorillonite nanocomposite hydrogels prepared by freezing-thawing m</w:t>
      </w:r>
      <w:r w:rsidRPr="00B4686D">
        <w:rPr>
          <w:sz w:val="24"/>
        </w:rPr>
        <w:t xml:space="preserve">ethod: </w:t>
      </w:r>
      <w:r w:rsidR="007856C3" w:rsidRPr="00B4686D">
        <w:rPr>
          <w:sz w:val="24"/>
        </w:rPr>
        <w:t>structural, mechanical, thermal, and swelling p</w:t>
      </w:r>
      <w:r w:rsidRPr="00B4686D">
        <w:rPr>
          <w:sz w:val="24"/>
        </w:rPr>
        <w:t xml:space="preserve">roperties. </w:t>
      </w:r>
      <w:r w:rsidRPr="00B4686D">
        <w:rPr>
          <w:i/>
          <w:sz w:val="24"/>
        </w:rPr>
        <w:t>Macromolecular Science, Part B: Physics, 51</w:t>
      </w:r>
      <w:r w:rsidRPr="00B4686D">
        <w:rPr>
          <w:sz w:val="24"/>
        </w:rPr>
        <w:t>(7), 1335-1350.</w:t>
      </w:r>
      <w:bookmarkEnd w:id="1353"/>
    </w:p>
    <w:p w:rsidR="00DE1C74" w:rsidRPr="00B4686D" w:rsidRDefault="00DE1C74" w:rsidP="00DE1C74">
      <w:pPr>
        <w:pStyle w:val="EndNoteBibliography"/>
        <w:spacing w:after="0"/>
        <w:ind w:left="720" w:hanging="720"/>
        <w:rPr>
          <w:sz w:val="24"/>
        </w:rPr>
      </w:pPr>
      <w:bookmarkStart w:id="1354" w:name="_ENREF_219"/>
      <w:r w:rsidRPr="00B4686D">
        <w:rPr>
          <w:sz w:val="24"/>
        </w:rPr>
        <w:t xml:space="preserve">Soares, J., Santos, J., Chierice, G., &amp; Cavalheiro, E. (2004). Thermal behavior of alginic acid and its sodium salt. </w:t>
      </w:r>
      <w:r w:rsidRPr="00B4686D">
        <w:rPr>
          <w:i/>
          <w:sz w:val="24"/>
        </w:rPr>
        <w:t>Eclética Química, 29</w:t>
      </w:r>
      <w:r w:rsidRPr="00B4686D">
        <w:rPr>
          <w:sz w:val="24"/>
        </w:rPr>
        <w:t>(2), 57-64.</w:t>
      </w:r>
      <w:bookmarkEnd w:id="1354"/>
    </w:p>
    <w:p w:rsidR="00DE1C74" w:rsidRPr="00B4686D" w:rsidRDefault="00DE1C74" w:rsidP="00DE1C74">
      <w:pPr>
        <w:pStyle w:val="EndNoteBibliography"/>
        <w:spacing w:after="0"/>
        <w:ind w:left="720" w:hanging="720"/>
        <w:rPr>
          <w:sz w:val="24"/>
        </w:rPr>
      </w:pPr>
      <w:bookmarkStart w:id="1355" w:name="_ENREF_220"/>
      <w:r w:rsidRPr="00B4686D">
        <w:rPr>
          <w:sz w:val="24"/>
        </w:rPr>
        <w:t xml:space="preserve">Solin, S. (1997). Clays and clay intercalation compounds: properties and physical phenomena. </w:t>
      </w:r>
      <w:r w:rsidRPr="00B4686D">
        <w:rPr>
          <w:i/>
          <w:sz w:val="24"/>
        </w:rPr>
        <w:t>Annual Review of Materials Science, 27</w:t>
      </w:r>
      <w:r w:rsidRPr="00B4686D">
        <w:rPr>
          <w:sz w:val="24"/>
        </w:rPr>
        <w:t>(1), 89-115.</w:t>
      </w:r>
      <w:bookmarkEnd w:id="1355"/>
    </w:p>
    <w:p w:rsidR="00DE1C74" w:rsidRPr="00B4686D" w:rsidRDefault="00DE1C74" w:rsidP="00DE1C74">
      <w:pPr>
        <w:pStyle w:val="EndNoteBibliography"/>
        <w:spacing w:after="0"/>
        <w:ind w:left="720" w:hanging="720"/>
        <w:rPr>
          <w:sz w:val="24"/>
        </w:rPr>
      </w:pPr>
      <w:bookmarkStart w:id="1356" w:name="_ENREF_221"/>
      <w:r w:rsidRPr="00B4686D">
        <w:rPr>
          <w:sz w:val="24"/>
        </w:rPr>
        <w:t xml:space="preserve">Solomon, M. J., Almusallam, A. S., Seefeldt, K. F., Somwangthanaroj, A., &amp; Varadan, P. (2001). Rheology of polypropylene/clay hybrid materials. </w:t>
      </w:r>
      <w:r w:rsidRPr="00B4686D">
        <w:rPr>
          <w:i/>
          <w:sz w:val="24"/>
        </w:rPr>
        <w:t>Macromolecules, 34</w:t>
      </w:r>
      <w:r w:rsidRPr="00B4686D">
        <w:rPr>
          <w:sz w:val="24"/>
        </w:rPr>
        <w:t>(6), 1864-1872.</w:t>
      </w:r>
      <w:bookmarkEnd w:id="1356"/>
    </w:p>
    <w:p w:rsidR="00DE1C74" w:rsidRPr="00B4686D" w:rsidRDefault="00DE1C74" w:rsidP="00DE1C74">
      <w:pPr>
        <w:pStyle w:val="EndNoteBibliography"/>
        <w:spacing w:after="0"/>
        <w:ind w:left="720" w:hanging="720"/>
        <w:rPr>
          <w:sz w:val="24"/>
        </w:rPr>
      </w:pPr>
      <w:bookmarkStart w:id="1357" w:name="_ENREF_222"/>
      <w:r w:rsidRPr="00B4686D">
        <w:rPr>
          <w:sz w:val="24"/>
        </w:rPr>
        <w:t xml:space="preserve">Starnes, W. H., Zaikov, V. G., Chung, H. T., Wojciechowski, B. J., Tran, H. V., Saylor, K., &amp; Benedikt, G. M. (1998). Intramolecular hydrogen transfers in vinyl chloride polymerization: Routes to doubly branched structures and internal double bonds. </w:t>
      </w:r>
      <w:r w:rsidRPr="00B4686D">
        <w:rPr>
          <w:i/>
          <w:sz w:val="24"/>
        </w:rPr>
        <w:t>Macromolecules, 31</w:t>
      </w:r>
      <w:r w:rsidRPr="00B4686D">
        <w:rPr>
          <w:sz w:val="24"/>
        </w:rPr>
        <w:t>(5), 1508-1517.</w:t>
      </w:r>
      <w:bookmarkEnd w:id="1357"/>
    </w:p>
    <w:p w:rsidR="00DE1C74" w:rsidRPr="00B4686D" w:rsidRDefault="00DE1C74" w:rsidP="00DE1C74">
      <w:pPr>
        <w:pStyle w:val="EndNoteBibliography"/>
        <w:spacing w:after="0"/>
        <w:ind w:left="720" w:hanging="720"/>
        <w:rPr>
          <w:sz w:val="24"/>
        </w:rPr>
      </w:pPr>
      <w:bookmarkStart w:id="1358" w:name="_ENREF_223"/>
      <w:r w:rsidRPr="00B4686D">
        <w:rPr>
          <w:sz w:val="24"/>
        </w:rPr>
        <w:t xml:space="preserve">Su, X., Mahalingam, S., Edirisinghe, M., &amp; Chen, B. (2017). Highly stretchable and highly resilient polymer-clay nanocomposite hydrogels with low hysteresis. </w:t>
      </w:r>
      <w:r w:rsidRPr="00B4686D">
        <w:rPr>
          <w:i/>
          <w:sz w:val="24"/>
        </w:rPr>
        <w:t>A</w:t>
      </w:r>
      <w:r w:rsidR="007856C3" w:rsidRPr="00B4686D">
        <w:rPr>
          <w:i/>
          <w:sz w:val="24"/>
        </w:rPr>
        <w:t>CS</w:t>
      </w:r>
      <w:r w:rsidRPr="00B4686D">
        <w:rPr>
          <w:i/>
          <w:sz w:val="24"/>
        </w:rPr>
        <w:t xml:space="preserve"> Applied Materials &amp; Interfaces</w:t>
      </w:r>
      <w:bookmarkEnd w:id="1358"/>
      <w:r w:rsidR="007856C3" w:rsidRPr="00B4686D">
        <w:rPr>
          <w:sz w:val="24"/>
        </w:rPr>
        <w:t xml:space="preserve">, </w:t>
      </w:r>
      <w:r w:rsidR="007856C3" w:rsidRPr="00B4686D">
        <w:rPr>
          <w:i/>
          <w:sz w:val="24"/>
        </w:rPr>
        <w:t>9</w:t>
      </w:r>
      <w:r w:rsidR="007856C3" w:rsidRPr="00B4686D">
        <w:rPr>
          <w:sz w:val="24"/>
        </w:rPr>
        <w:t>(27), 22223–22234.</w:t>
      </w:r>
    </w:p>
    <w:p w:rsidR="00DE1C74" w:rsidRPr="00B4686D" w:rsidRDefault="00DE1C74" w:rsidP="00DE1C74">
      <w:pPr>
        <w:pStyle w:val="EndNoteBibliography"/>
        <w:spacing w:after="0"/>
        <w:ind w:left="720" w:hanging="720"/>
        <w:rPr>
          <w:sz w:val="24"/>
        </w:rPr>
      </w:pPr>
      <w:bookmarkStart w:id="1359" w:name="_ENREF_224"/>
      <w:r w:rsidRPr="00B4686D">
        <w:rPr>
          <w:sz w:val="24"/>
        </w:rPr>
        <w:t xml:space="preserve">Sun, J. Y., Zhao, X. H., Illeperuma, W. R. K., Chaudhuri, O., Oh, K. H., Mooney, D. J., </w:t>
      </w:r>
      <w:r w:rsidR="00EA15F9" w:rsidRPr="00B4686D">
        <w:rPr>
          <w:sz w:val="24"/>
        </w:rPr>
        <w:t>Vlassak, J.,</w:t>
      </w:r>
      <w:r w:rsidRPr="00B4686D">
        <w:rPr>
          <w:sz w:val="24"/>
        </w:rPr>
        <w:t xml:space="preserve"> Suo, Z. G. (2012). Highly stretchable and tough hydrogels. </w:t>
      </w:r>
      <w:r w:rsidRPr="00B4686D">
        <w:rPr>
          <w:i/>
          <w:sz w:val="24"/>
        </w:rPr>
        <w:t>Nature, 489</w:t>
      </w:r>
      <w:r w:rsidRPr="00B4686D">
        <w:rPr>
          <w:sz w:val="24"/>
        </w:rPr>
        <w:t>(7414), 133-136.</w:t>
      </w:r>
      <w:bookmarkEnd w:id="1359"/>
    </w:p>
    <w:p w:rsidR="00DE1C74" w:rsidRPr="00B4686D" w:rsidRDefault="00DE1C74" w:rsidP="00DE1C74">
      <w:pPr>
        <w:pStyle w:val="EndNoteBibliography"/>
        <w:spacing w:after="0"/>
        <w:ind w:left="720" w:hanging="720"/>
        <w:rPr>
          <w:sz w:val="24"/>
        </w:rPr>
      </w:pPr>
      <w:bookmarkStart w:id="1360" w:name="_ENREF_225"/>
      <w:r w:rsidRPr="00B4686D">
        <w:rPr>
          <w:sz w:val="24"/>
        </w:rPr>
        <w:t xml:space="preserve">Sun, T. L., Kurokawa, T., Kuroda, S., Bin Ihsan, A., Akasaki, T., Sato, K., </w:t>
      </w:r>
      <w:r w:rsidR="00EA15F9" w:rsidRPr="00B4686D">
        <w:rPr>
          <w:sz w:val="24"/>
        </w:rPr>
        <w:t>Nakajima, T</w:t>
      </w:r>
      <w:r w:rsidRPr="00B4686D">
        <w:rPr>
          <w:sz w:val="24"/>
        </w:rPr>
        <w:t>.</w:t>
      </w:r>
      <w:r w:rsidR="00EA15F9" w:rsidRPr="00B4686D">
        <w:rPr>
          <w:sz w:val="24"/>
        </w:rPr>
        <w:t>,</w:t>
      </w:r>
      <w:r w:rsidRPr="00B4686D">
        <w:rPr>
          <w:sz w:val="24"/>
        </w:rPr>
        <w:t xml:space="preserve"> Gong, J. P. (2013). Physical hydrogels composed of polyampholytes demonstrate high toughness and viscoelasticity. </w:t>
      </w:r>
      <w:r w:rsidRPr="00B4686D">
        <w:rPr>
          <w:i/>
          <w:sz w:val="24"/>
        </w:rPr>
        <w:t>Nature Materials, 12</w:t>
      </w:r>
      <w:r w:rsidRPr="00B4686D">
        <w:rPr>
          <w:sz w:val="24"/>
        </w:rPr>
        <w:t>(10), 932-937.</w:t>
      </w:r>
      <w:bookmarkEnd w:id="1360"/>
    </w:p>
    <w:p w:rsidR="00DE1C74" w:rsidRPr="00B4686D" w:rsidRDefault="00DE1C74" w:rsidP="00DE1C74">
      <w:pPr>
        <w:pStyle w:val="EndNoteBibliography"/>
        <w:spacing w:after="0"/>
        <w:ind w:left="720" w:hanging="720"/>
        <w:rPr>
          <w:sz w:val="24"/>
        </w:rPr>
      </w:pPr>
      <w:bookmarkStart w:id="1361" w:name="_ENREF_226"/>
      <w:r w:rsidRPr="00B4686D">
        <w:rPr>
          <w:sz w:val="24"/>
        </w:rPr>
        <w:t xml:space="preserve">Takigawa, T., Araki, H., Takahashi, K., &amp; Masuda, T. (2000). Effects of mechanical stress on the volume phase transition of poly(N-isopropylacrylamide) based polymer gels. </w:t>
      </w:r>
      <w:r w:rsidRPr="00B4686D">
        <w:rPr>
          <w:i/>
          <w:sz w:val="24"/>
        </w:rPr>
        <w:t>Journal of Chemical Physics, 113</w:t>
      </w:r>
      <w:r w:rsidRPr="00B4686D">
        <w:rPr>
          <w:sz w:val="24"/>
        </w:rPr>
        <w:t>(17), 7640-7645.</w:t>
      </w:r>
      <w:bookmarkEnd w:id="1361"/>
    </w:p>
    <w:p w:rsidR="00DE1C74" w:rsidRPr="00B4686D" w:rsidRDefault="00DE1C74" w:rsidP="00DE1C74">
      <w:pPr>
        <w:pStyle w:val="EndNoteBibliography"/>
        <w:spacing w:after="0"/>
        <w:ind w:left="720" w:hanging="720"/>
        <w:rPr>
          <w:sz w:val="24"/>
        </w:rPr>
      </w:pPr>
      <w:bookmarkStart w:id="1362" w:name="_ENREF_227"/>
      <w:r w:rsidRPr="00B4686D">
        <w:rPr>
          <w:sz w:val="24"/>
        </w:rPr>
        <w:t xml:space="preserve">Tang, Z., Kotov, N. A., Magonov, S., &amp; Ozturk, B. (2003). Nanostructured artificial nacre. </w:t>
      </w:r>
      <w:r w:rsidRPr="00B4686D">
        <w:rPr>
          <w:i/>
          <w:sz w:val="24"/>
        </w:rPr>
        <w:t>Nature Materials, 2</w:t>
      </w:r>
      <w:r w:rsidRPr="00B4686D">
        <w:rPr>
          <w:sz w:val="24"/>
        </w:rPr>
        <w:t>(6), 413-418.</w:t>
      </w:r>
      <w:bookmarkEnd w:id="1362"/>
    </w:p>
    <w:p w:rsidR="00DE1C74" w:rsidRPr="00B4686D" w:rsidRDefault="00DE1C74" w:rsidP="00DE1C74">
      <w:pPr>
        <w:pStyle w:val="EndNoteBibliography"/>
        <w:spacing w:after="0"/>
        <w:ind w:left="720" w:hanging="720"/>
        <w:rPr>
          <w:sz w:val="24"/>
        </w:rPr>
      </w:pPr>
      <w:bookmarkStart w:id="1363" w:name="_ENREF_228"/>
      <w:r w:rsidRPr="00B4686D">
        <w:rPr>
          <w:sz w:val="24"/>
        </w:rPr>
        <w:t xml:space="preserve">Tetto, J., Steeves, D., Welsh, E., &amp; Powell, B. (1999). </w:t>
      </w:r>
      <w:r w:rsidRPr="00B4686D">
        <w:rPr>
          <w:i/>
          <w:sz w:val="24"/>
        </w:rPr>
        <w:t>Biodegradable poly (1-caprolactone)/clay nanocomposites.</w:t>
      </w:r>
      <w:r w:rsidRPr="00B4686D">
        <w:rPr>
          <w:sz w:val="24"/>
        </w:rPr>
        <w:t xml:space="preserve"> Paper presented at the ANTEC.</w:t>
      </w:r>
      <w:bookmarkEnd w:id="1363"/>
    </w:p>
    <w:p w:rsidR="00DE1C74" w:rsidRPr="00B4686D" w:rsidRDefault="00DE1C74" w:rsidP="00DE1C74">
      <w:pPr>
        <w:pStyle w:val="EndNoteBibliography"/>
        <w:spacing w:after="0"/>
        <w:ind w:left="720" w:hanging="720"/>
        <w:rPr>
          <w:sz w:val="24"/>
        </w:rPr>
      </w:pPr>
      <w:bookmarkStart w:id="1364" w:name="_ENREF_229"/>
      <w:r w:rsidRPr="00B4686D">
        <w:rPr>
          <w:sz w:val="24"/>
        </w:rPr>
        <w:t xml:space="preserve">Thein-Han, W., Kitiyanant, Y., &amp; Misra, R. (2008). Chitosan as scaffold matrix for tissue engineering. </w:t>
      </w:r>
      <w:r w:rsidRPr="00B4686D">
        <w:rPr>
          <w:i/>
          <w:sz w:val="24"/>
        </w:rPr>
        <w:t>Materials Science and Technology, 24</w:t>
      </w:r>
      <w:r w:rsidRPr="00B4686D">
        <w:rPr>
          <w:sz w:val="24"/>
        </w:rPr>
        <w:t>(9), 1062-1075.</w:t>
      </w:r>
      <w:bookmarkEnd w:id="1364"/>
    </w:p>
    <w:p w:rsidR="00DE1C74" w:rsidRPr="00B4686D" w:rsidRDefault="00DE1C74" w:rsidP="00DE1C74">
      <w:pPr>
        <w:pStyle w:val="EndNoteBibliography"/>
        <w:spacing w:after="0"/>
        <w:ind w:left="720" w:hanging="720"/>
        <w:rPr>
          <w:sz w:val="24"/>
        </w:rPr>
      </w:pPr>
      <w:bookmarkStart w:id="1365" w:name="_ENREF_230"/>
      <w:r w:rsidRPr="00B4686D">
        <w:rPr>
          <w:sz w:val="24"/>
        </w:rPr>
        <w:t xml:space="preserve">Tjong, S. C. (2009). </w:t>
      </w:r>
      <w:r w:rsidRPr="00B4686D">
        <w:rPr>
          <w:i/>
          <w:sz w:val="24"/>
        </w:rPr>
        <w:t>Carbon nanotube reinforced composites: metal and ceramic matrices</w:t>
      </w:r>
      <w:r w:rsidRPr="00B4686D">
        <w:rPr>
          <w:sz w:val="24"/>
        </w:rPr>
        <w:t>: John Wiley &amp; Sons.</w:t>
      </w:r>
      <w:bookmarkEnd w:id="1365"/>
    </w:p>
    <w:p w:rsidR="00DE1C74" w:rsidRPr="00B4686D" w:rsidRDefault="00DE1C74" w:rsidP="00DE1C74">
      <w:pPr>
        <w:pStyle w:val="EndNoteBibliography"/>
        <w:spacing w:after="0"/>
        <w:ind w:left="720" w:hanging="720"/>
        <w:rPr>
          <w:sz w:val="24"/>
        </w:rPr>
      </w:pPr>
      <w:bookmarkStart w:id="1366" w:name="_ENREF_231"/>
      <w:r w:rsidRPr="00B4686D">
        <w:rPr>
          <w:sz w:val="24"/>
        </w:rPr>
        <w:t xml:space="preserve">Tomihata, K., &amp; Ikada, Y. (1997). In vitro and in vivo degradation of films of chitin and its deacetylated derivatives. </w:t>
      </w:r>
      <w:r w:rsidRPr="00B4686D">
        <w:rPr>
          <w:i/>
          <w:sz w:val="24"/>
        </w:rPr>
        <w:t>Biomaterials, 18</w:t>
      </w:r>
      <w:r w:rsidRPr="00B4686D">
        <w:rPr>
          <w:sz w:val="24"/>
        </w:rPr>
        <w:t>(7), 567-575.</w:t>
      </w:r>
      <w:bookmarkEnd w:id="1366"/>
    </w:p>
    <w:p w:rsidR="00DE1C74" w:rsidRPr="00B4686D" w:rsidRDefault="00DE1C74" w:rsidP="00DE1C74">
      <w:pPr>
        <w:pStyle w:val="EndNoteBibliography"/>
        <w:spacing w:after="0"/>
        <w:ind w:left="720" w:hanging="720"/>
        <w:rPr>
          <w:sz w:val="24"/>
        </w:rPr>
      </w:pPr>
      <w:bookmarkStart w:id="1367" w:name="_ENREF_232"/>
      <w:r w:rsidRPr="00B4686D">
        <w:rPr>
          <w:sz w:val="24"/>
        </w:rPr>
        <w:lastRenderedPageBreak/>
        <w:t xml:space="preserve">Tonnesen, H. H., &amp; Karlsen, J. (2002). Alginate in drug delivery systems. </w:t>
      </w:r>
      <w:r w:rsidRPr="00B4686D">
        <w:rPr>
          <w:i/>
          <w:sz w:val="24"/>
        </w:rPr>
        <w:t>Drug Development and Industrial Pharmacy, 28</w:t>
      </w:r>
      <w:r w:rsidRPr="00B4686D">
        <w:rPr>
          <w:sz w:val="24"/>
        </w:rPr>
        <w:t>(6), 621-630.</w:t>
      </w:r>
      <w:bookmarkEnd w:id="1367"/>
    </w:p>
    <w:p w:rsidR="00DE1C74" w:rsidRPr="00B4686D" w:rsidRDefault="00DE1C74" w:rsidP="00DE1C74">
      <w:pPr>
        <w:pStyle w:val="EndNoteBibliography"/>
        <w:spacing w:after="0"/>
        <w:ind w:left="720" w:hanging="720"/>
        <w:rPr>
          <w:sz w:val="24"/>
        </w:rPr>
      </w:pPr>
      <w:bookmarkStart w:id="1368" w:name="_ENREF_233"/>
      <w:r w:rsidRPr="00B4686D">
        <w:rPr>
          <w:sz w:val="24"/>
        </w:rPr>
        <w:t xml:space="preserve">Topuz, F., Henke, A., Richtering, W., &amp; Groll, J. (2012). Magnesium ions and alginate do form hydrogels: a rheological study. </w:t>
      </w:r>
      <w:r w:rsidRPr="00B4686D">
        <w:rPr>
          <w:i/>
          <w:sz w:val="24"/>
        </w:rPr>
        <w:t>Soft Matter, 8</w:t>
      </w:r>
      <w:r w:rsidRPr="00B4686D">
        <w:rPr>
          <w:sz w:val="24"/>
        </w:rPr>
        <w:t>(18), 4877-4881.</w:t>
      </w:r>
      <w:bookmarkEnd w:id="1368"/>
    </w:p>
    <w:p w:rsidR="00DE1C74" w:rsidRPr="00B4686D" w:rsidRDefault="00DE1C74" w:rsidP="00DE1C74">
      <w:pPr>
        <w:pStyle w:val="EndNoteBibliography"/>
        <w:spacing w:after="0"/>
        <w:ind w:left="720" w:hanging="720"/>
        <w:rPr>
          <w:sz w:val="24"/>
        </w:rPr>
      </w:pPr>
      <w:bookmarkStart w:id="1369" w:name="_ENREF_234"/>
      <w:r w:rsidRPr="00B4686D">
        <w:rPr>
          <w:sz w:val="24"/>
        </w:rPr>
        <w:t xml:space="preserve">Torres, L. G., Velasquez, A., &amp; Brito-Arias, M. A. (2011). Ca-alginate spheres behavior in presence of some solvents and water-solvent mixtures. </w:t>
      </w:r>
      <w:r w:rsidRPr="00B4686D">
        <w:rPr>
          <w:i/>
          <w:sz w:val="24"/>
        </w:rPr>
        <w:t>Advances in Bioscience and Biotechnology, 2</w:t>
      </w:r>
      <w:r w:rsidRPr="00B4686D">
        <w:rPr>
          <w:sz w:val="24"/>
        </w:rPr>
        <w:t>(01), 8.</w:t>
      </w:r>
      <w:bookmarkEnd w:id="1369"/>
    </w:p>
    <w:p w:rsidR="00DE1C74" w:rsidRPr="00B4686D" w:rsidRDefault="00DE1C74" w:rsidP="00DE1C74">
      <w:pPr>
        <w:pStyle w:val="EndNoteBibliography"/>
        <w:spacing w:after="0"/>
        <w:ind w:left="720" w:hanging="720"/>
        <w:rPr>
          <w:sz w:val="24"/>
        </w:rPr>
      </w:pPr>
      <w:bookmarkStart w:id="1370" w:name="_ENREF_235"/>
      <w:r w:rsidRPr="00B4686D">
        <w:rPr>
          <w:sz w:val="24"/>
        </w:rPr>
        <w:t>Trip</w:t>
      </w:r>
      <w:r w:rsidR="00E071ED" w:rsidRPr="00B4686D">
        <w:rPr>
          <w:sz w:val="24"/>
        </w:rPr>
        <w:t>athi, R., &amp; Mishra, B. (2012). Development and evaluation of sodium alginate-polyacrylamide graft-co-polymer-based stomach targeted hydrogels of f</w:t>
      </w:r>
      <w:r w:rsidRPr="00B4686D">
        <w:rPr>
          <w:sz w:val="24"/>
        </w:rPr>
        <w:t xml:space="preserve">amotidine". </w:t>
      </w:r>
      <w:r w:rsidRPr="00B4686D">
        <w:rPr>
          <w:i/>
          <w:sz w:val="24"/>
        </w:rPr>
        <w:t>A</w:t>
      </w:r>
      <w:r w:rsidR="00E071ED" w:rsidRPr="00B4686D">
        <w:rPr>
          <w:i/>
          <w:sz w:val="24"/>
        </w:rPr>
        <w:t>APS PharmSciT</w:t>
      </w:r>
      <w:r w:rsidRPr="00B4686D">
        <w:rPr>
          <w:i/>
          <w:sz w:val="24"/>
        </w:rPr>
        <w:t>ech, 13</w:t>
      </w:r>
      <w:r w:rsidRPr="00B4686D">
        <w:rPr>
          <w:sz w:val="24"/>
        </w:rPr>
        <w:t>(4), 1091-1102.</w:t>
      </w:r>
      <w:bookmarkEnd w:id="1370"/>
    </w:p>
    <w:p w:rsidR="00DE1C74" w:rsidRPr="00B4686D" w:rsidRDefault="00DE1C74" w:rsidP="00DE1C74">
      <w:pPr>
        <w:pStyle w:val="EndNoteBibliography"/>
        <w:spacing w:after="0"/>
        <w:ind w:left="720" w:hanging="720"/>
        <w:rPr>
          <w:sz w:val="24"/>
        </w:rPr>
      </w:pPr>
      <w:bookmarkStart w:id="1371" w:name="_ENREF_236"/>
      <w:r w:rsidRPr="00B4686D">
        <w:rPr>
          <w:sz w:val="24"/>
        </w:rPr>
        <w:t>Tuncaboylu, D. C., Sari, M., Oppermann, W.</w:t>
      </w:r>
      <w:r w:rsidR="00E071ED" w:rsidRPr="00B4686D">
        <w:rPr>
          <w:sz w:val="24"/>
        </w:rPr>
        <w:t>, &amp; Okay, O. (2011). Tough and self-healing hydrogels formed via hydrophobic i</w:t>
      </w:r>
      <w:r w:rsidRPr="00B4686D">
        <w:rPr>
          <w:sz w:val="24"/>
        </w:rPr>
        <w:t xml:space="preserve">nteractions. </w:t>
      </w:r>
      <w:r w:rsidRPr="00B4686D">
        <w:rPr>
          <w:i/>
          <w:sz w:val="24"/>
        </w:rPr>
        <w:t>Macromolecules, 44</w:t>
      </w:r>
      <w:r w:rsidRPr="00B4686D">
        <w:rPr>
          <w:sz w:val="24"/>
        </w:rPr>
        <w:t>(12), 4997-5005.</w:t>
      </w:r>
      <w:bookmarkEnd w:id="1371"/>
    </w:p>
    <w:p w:rsidR="00DE1C74" w:rsidRPr="00B4686D" w:rsidRDefault="00DE1C74" w:rsidP="00DE1C74">
      <w:pPr>
        <w:pStyle w:val="EndNoteBibliography"/>
        <w:spacing w:after="0"/>
        <w:ind w:left="720" w:hanging="720"/>
        <w:rPr>
          <w:sz w:val="24"/>
        </w:rPr>
      </w:pPr>
      <w:bookmarkStart w:id="1372" w:name="_ENREF_237"/>
      <w:r w:rsidRPr="00B4686D">
        <w:rPr>
          <w:sz w:val="24"/>
        </w:rPr>
        <w:t>Usuki, A., Kato, M., Okada, A., &amp; Kurauchi, T. (1997). Synthesis of polypropylen</w:t>
      </w:r>
      <w:r w:rsidRPr="00B4686D">
        <w:rPr>
          <w:rFonts w:hint="eastAsia"/>
          <w:sz w:val="24"/>
        </w:rPr>
        <w:t>e</w:t>
      </w:r>
      <w:r w:rsidRPr="00B4686D">
        <w:rPr>
          <w:rFonts w:hint="eastAsia"/>
          <w:sz w:val="24"/>
        </w:rPr>
        <w:t>‐</w:t>
      </w:r>
      <w:r w:rsidRPr="00B4686D">
        <w:rPr>
          <w:rFonts w:hint="eastAsia"/>
          <w:sz w:val="24"/>
        </w:rPr>
        <w:t xml:space="preserve">clay hybrid. </w:t>
      </w:r>
      <w:r w:rsidRPr="00B4686D">
        <w:rPr>
          <w:rFonts w:hint="eastAsia"/>
          <w:i/>
          <w:sz w:val="24"/>
        </w:rPr>
        <w:t>Journal of Applied Polymer Science, 63</w:t>
      </w:r>
      <w:r w:rsidRPr="00B4686D">
        <w:rPr>
          <w:rFonts w:hint="eastAsia"/>
          <w:sz w:val="24"/>
        </w:rPr>
        <w:t>(1), 137-138.</w:t>
      </w:r>
      <w:bookmarkEnd w:id="1372"/>
    </w:p>
    <w:p w:rsidR="00DE1C74" w:rsidRPr="00B4686D" w:rsidRDefault="00DE1C74" w:rsidP="00DE1C74">
      <w:pPr>
        <w:pStyle w:val="EndNoteBibliography"/>
        <w:spacing w:after="0"/>
        <w:ind w:left="720" w:hanging="720"/>
        <w:rPr>
          <w:sz w:val="24"/>
        </w:rPr>
      </w:pPr>
      <w:bookmarkStart w:id="1373" w:name="_ENREF_238"/>
      <w:r w:rsidRPr="00B4686D">
        <w:rPr>
          <w:sz w:val="24"/>
        </w:rPr>
        <w:t>Usuki, A., Kawasumi, M., Kojima, Y., Okada, A., Kurauchi, T., &amp; Kamigaito, O. (1993). Swelling behavior of montmorillonite cation exchanged for ω-amino acids by</w:t>
      </w:r>
      <w:r w:rsidR="00E071ED" w:rsidRPr="00B4686D">
        <w:rPr>
          <w:sz w:val="24"/>
        </w:rPr>
        <w:t xml:space="preserve"> </w:t>
      </w:r>
      <w:r w:rsidR="00E071ED" w:rsidRPr="00B4686D">
        <w:rPr>
          <w:rFonts w:ascii="Cambria Math" w:hAnsi="Cambria Math" w:cs="Cambria Math"/>
          <w:sz w:val="24"/>
        </w:rPr>
        <w:t>∊</w:t>
      </w:r>
      <w:r w:rsidRPr="00B4686D">
        <w:rPr>
          <w:sz w:val="24"/>
        </w:rPr>
        <w:t xml:space="preserve">-caprolactam. </w:t>
      </w:r>
      <w:r w:rsidRPr="00B4686D">
        <w:rPr>
          <w:i/>
          <w:sz w:val="24"/>
        </w:rPr>
        <w:t>Journal of Materials Research, 8</w:t>
      </w:r>
      <w:r w:rsidRPr="00B4686D">
        <w:rPr>
          <w:sz w:val="24"/>
        </w:rPr>
        <w:t>(05), 1174-1178.</w:t>
      </w:r>
      <w:bookmarkEnd w:id="1373"/>
    </w:p>
    <w:p w:rsidR="00DE1C74" w:rsidRPr="00B4686D" w:rsidRDefault="00DE1C74" w:rsidP="00DE1C74">
      <w:pPr>
        <w:pStyle w:val="EndNoteBibliography"/>
        <w:spacing w:after="0"/>
        <w:ind w:left="720" w:hanging="720"/>
        <w:rPr>
          <w:sz w:val="24"/>
        </w:rPr>
      </w:pPr>
      <w:bookmarkStart w:id="1374" w:name="_ENREF_239"/>
      <w:r w:rsidRPr="00B4686D">
        <w:rPr>
          <w:sz w:val="24"/>
        </w:rPr>
        <w:t xml:space="preserve">Usuki, A., Kojima, Y., Kawasumi, M., Okada, A., Fukushima, Y., Kurauchi, T., &amp; Kamigaito, O. (1993). Synthesis of Nylon 6-Clay Hybrid. </w:t>
      </w:r>
      <w:r w:rsidRPr="00B4686D">
        <w:rPr>
          <w:i/>
          <w:sz w:val="24"/>
        </w:rPr>
        <w:t>Journal of Materials Research, 8</w:t>
      </w:r>
      <w:r w:rsidRPr="00B4686D">
        <w:rPr>
          <w:sz w:val="24"/>
        </w:rPr>
        <w:t>(5), 1179-1184.</w:t>
      </w:r>
      <w:bookmarkEnd w:id="1374"/>
    </w:p>
    <w:p w:rsidR="00DE1C74" w:rsidRPr="00B4686D" w:rsidRDefault="00DE1C74" w:rsidP="00DE1C74">
      <w:pPr>
        <w:pStyle w:val="EndNoteBibliography"/>
        <w:spacing w:after="0"/>
        <w:ind w:left="720" w:hanging="720"/>
        <w:rPr>
          <w:sz w:val="24"/>
        </w:rPr>
      </w:pPr>
      <w:bookmarkStart w:id="1375" w:name="_ENREF_240"/>
      <w:r w:rsidRPr="00B4686D">
        <w:rPr>
          <w:sz w:val="24"/>
        </w:rPr>
        <w:t xml:space="preserve">Vaia, R. A., &amp; Giannelis, E. P. (1997). Polymer melt intercalation in organically-modified layered silicates: model predictions and experiment. </w:t>
      </w:r>
      <w:r w:rsidRPr="00B4686D">
        <w:rPr>
          <w:i/>
          <w:sz w:val="24"/>
        </w:rPr>
        <w:t>Macromolecules, 30</w:t>
      </w:r>
      <w:r w:rsidRPr="00B4686D">
        <w:rPr>
          <w:sz w:val="24"/>
        </w:rPr>
        <w:t>(25), 8000-8009.</w:t>
      </w:r>
      <w:bookmarkEnd w:id="1375"/>
    </w:p>
    <w:p w:rsidR="00DE1C74" w:rsidRPr="00B4686D" w:rsidRDefault="00DE1C74" w:rsidP="00DE1C74">
      <w:pPr>
        <w:pStyle w:val="EndNoteBibliography"/>
        <w:spacing w:after="0"/>
        <w:ind w:left="720" w:hanging="720"/>
        <w:rPr>
          <w:sz w:val="24"/>
        </w:rPr>
      </w:pPr>
      <w:bookmarkStart w:id="1376" w:name="_ENREF_241"/>
      <w:r w:rsidRPr="00B4686D">
        <w:rPr>
          <w:sz w:val="24"/>
        </w:rPr>
        <w:t xml:space="preserve">Vaia, R. A., Jandt, K. D., Kramer, E. J., &amp; Giannelis, E. P. (1996). Microstructural evolution of melt intercalated polymer− organically modified layered silicates nanocomposites. </w:t>
      </w:r>
      <w:r w:rsidRPr="00B4686D">
        <w:rPr>
          <w:i/>
          <w:sz w:val="24"/>
        </w:rPr>
        <w:t>Chemistry of Materials, 8</w:t>
      </w:r>
      <w:r w:rsidRPr="00B4686D">
        <w:rPr>
          <w:sz w:val="24"/>
        </w:rPr>
        <w:t>(11), 2628-2635.</w:t>
      </w:r>
      <w:bookmarkEnd w:id="1376"/>
    </w:p>
    <w:p w:rsidR="00DE1C74" w:rsidRPr="00B4686D" w:rsidRDefault="00DE1C74" w:rsidP="00DE1C74">
      <w:pPr>
        <w:pStyle w:val="EndNoteBibliography"/>
        <w:spacing w:after="0"/>
        <w:ind w:left="720" w:hanging="720"/>
        <w:rPr>
          <w:sz w:val="24"/>
        </w:rPr>
      </w:pPr>
      <w:bookmarkStart w:id="1377" w:name="_ENREF_242"/>
      <w:r w:rsidRPr="00B4686D">
        <w:rPr>
          <w:sz w:val="24"/>
        </w:rPr>
        <w:t xml:space="preserve">Vaia, R. A., &amp; Wagner, H. D. (2004). Framework for nanocomposites. </w:t>
      </w:r>
      <w:r w:rsidRPr="00B4686D">
        <w:rPr>
          <w:i/>
          <w:sz w:val="24"/>
        </w:rPr>
        <w:t>Materials Today, 7</w:t>
      </w:r>
      <w:r w:rsidRPr="00B4686D">
        <w:rPr>
          <w:sz w:val="24"/>
        </w:rPr>
        <w:t>(11), 32-37.</w:t>
      </w:r>
      <w:bookmarkEnd w:id="1377"/>
    </w:p>
    <w:p w:rsidR="00DE1C74" w:rsidRPr="00B4686D" w:rsidRDefault="00DE1C74" w:rsidP="00DE1C74">
      <w:pPr>
        <w:pStyle w:val="EndNoteBibliography"/>
        <w:spacing w:after="0"/>
        <w:ind w:left="720" w:hanging="720"/>
        <w:rPr>
          <w:sz w:val="24"/>
        </w:rPr>
      </w:pPr>
      <w:bookmarkStart w:id="1378" w:name="_ENREF_243"/>
      <w:r w:rsidRPr="00B4686D">
        <w:rPr>
          <w:sz w:val="24"/>
        </w:rPr>
        <w:t xml:space="preserve">Vale, J. M., Justice, R. S., Schaefer, D. W., &amp; Mark, J. E. (2005). Calcium alginate barrier films modified by montmorillonite clay. </w:t>
      </w:r>
      <w:r w:rsidRPr="00B4686D">
        <w:rPr>
          <w:i/>
          <w:sz w:val="24"/>
        </w:rPr>
        <w:t>Journal of Macromolecular Science-Physics, B44</w:t>
      </w:r>
      <w:r w:rsidRPr="00B4686D">
        <w:rPr>
          <w:sz w:val="24"/>
        </w:rPr>
        <w:t>(6), 821-831.</w:t>
      </w:r>
      <w:bookmarkEnd w:id="1378"/>
    </w:p>
    <w:p w:rsidR="00DE1C74" w:rsidRPr="00B4686D" w:rsidRDefault="00DE1C74" w:rsidP="00DE1C74">
      <w:pPr>
        <w:pStyle w:val="EndNoteBibliography"/>
        <w:spacing w:after="0"/>
        <w:ind w:left="720" w:hanging="720"/>
        <w:rPr>
          <w:sz w:val="24"/>
        </w:rPr>
      </w:pPr>
      <w:bookmarkStart w:id="1379" w:name="_ENREF_244"/>
      <w:r w:rsidRPr="00B4686D">
        <w:rPr>
          <w:sz w:val="24"/>
        </w:rPr>
        <w:t>Venkatesh, D. N., Priya, V. K., &amp; Bhavitha, K. (2016).</w:t>
      </w:r>
      <w:r w:rsidR="00EA15F9" w:rsidRPr="00B4686D">
        <w:rPr>
          <w:sz w:val="24"/>
        </w:rPr>
        <w:t xml:space="preserve"> Polymer-matrix nanocomposites, processing, manufacturing, and application: an overview</w:t>
      </w:r>
      <w:r w:rsidRPr="00B4686D">
        <w:rPr>
          <w:sz w:val="24"/>
        </w:rPr>
        <w:t>.</w:t>
      </w:r>
      <w:bookmarkEnd w:id="1379"/>
    </w:p>
    <w:p w:rsidR="00DE1C74" w:rsidRPr="00B4686D" w:rsidRDefault="00F52844" w:rsidP="00DE1C74">
      <w:pPr>
        <w:pStyle w:val="EndNoteBibliography"/>
        <w:spacing w:after="0"/>
        <w:ind w:left="720" w:hanging="720"/>
        <w:rPr>
          <w:sz w:val="24"/>
        </w:rPr>
      </w:pPr>
      <w:bookmarkStart w:id="1380" w:name="_ENREF_245"/>
      <w:r w:rsidRPr="00B4686D">
        <w:rPr>
          <w:sz w:val="24"/>
        </w:rPr>
        <w:t xml:space="preserve">Voo, W. P., Lee, B. </w:t>
      </w:r>
      <w:r w:rsidR="00DE1C74" w:rsidRPr="00B4686D">
        <w:rPr>
          <w:sz w:val="24"/>
        </w:rPr>
        <w:t>B.</w:t>
      </w:r>
      <w:r w:rsidRPr="00B4686D">
        <w:rPr>
          <w:sz w:val="24"/>
        </w:rPr>
        <w:t xml:space="preserve">, Idris, A., Islam, A., Tey, B. T., &amp; Chan, E. </w:t>
      </w:r>
      <w:r w:rsidR="00DE1C74" w:rsidRPr="00B4686D">
        <w:rPr>
          <w:sz w:val="24"/>
        </w:rPr>
        <w:t xml:space="preserve">S. (2015). Production of ultra-high concentration calcium alginate beads with prolonged dissolution profile. </w:t>
      </w:r>
      <w:r w:rsidR="00DE1C74" w:rsidRPr="00B4686D">
        <w:rPr>
          <w:i/>
          <w:sz w:val="24"/>
        </w:rPr>
        <w:t>RSC Advances, 5</w:t>
      </w:r>
      <w:r w:rsidR="00DE1C74" w:rsidRPr="00B4686D">
        <w:rPr>
          <w:sz w:val="24"/>
        </w:rPr>
        <w:t>(46), 36687-36695.</w:t>
      </w:r>
      <w:bookmarkEnd w:id="1380"/>
    </w:p>
    <w:p w:rsidR="00DE1C74" w:rsidRPr="00B4686D" w:rsidRDefault="00DE1C74" w:rsidP="00DE1C74">
      <w:pPr>
        <w:pStyle w:val="EndNoteBibliography"/>
        <w:spacing w:after="0"/>
        <w:ind w:left="720" w:hanging="720"/>
        <w:rPr>
          <w:sz w:val="24"/>
        </w:rPr>
      </w:pPr>
      <w:bookmarkStart w:id="1381" w:name="_ENREF_246"/>
      <w:r w:rsidRPr="00B4686D">
        <w:rPr>
          <w:sz w:val="24"/>
        </w:rPr>
        <w:t xml:space="preserve">Vu, H. N., </w:t>
      </w:r>
      <w:r w:rsidRPr="00B4686D">
        <w:rPr>
          <w:rFonts w:hint="eastAsia"/>
          <w:sz w:val="24"/>
        </w:rPr>
        <w:t>Vermogen, A., Gauthier, C., Masenelli</w:t>
      </w:r>
      <w:r w:rsidR="00E071ED" w:rsidRPr="00B4686D">
        <w:rPr>
          <w:sz w:val="24"/>
        </w:rPr>
        <w:t>-</w:t>
      </w:r>
      <w:r w:rsidRPr="00B4686D">
        <w:rPr>
          <w:rFonts w:hint="eastAsia"/>
          <w:sz w:val="24"/>
        </w:rPr>
        <w:t>Varlot, K., &amp; Cavaill</w:t>
      </w:r>
      <w:r w:rsidRPr="00B4686D">
        <w:rPr>
          <w:rFonts w:hint="eastAsia"/>
          <w:sz w:val="24"/>
        </w:rPr>
        <w:t>é</w:t>
      </w:r>
      <w:r w:rsidRPr="00B4686D">
        <w:rPr>
          <w:rFonts w:hint="eastAsia"/>
          <w:sz w:val="24"/>
        </w:rPr>
        <w:t>, J. Y. (2008). Microstructure and fracture behavior of semicrystalline polymer</w:t>
      </w:r>
      <w:r w:rsidRPr="00B4686D">
        <w:rPr>
          <w:rFonts w:hint="eastAsia"/>
          <w:sz w:val="24"/>
        </w:rPr>
        <w:t>–</w:t>
      </w:r>
      <w:r w:rsidRPr="00B4686D">
        <w:rPr>
          <w:rFonts w:hint="eastAsia"/>
          <w:sz w:val="24"/>
        </w:rPr>
        <w:t xml:space="preserve">clay nanocomposites. </w:t>
      </w:r>
      <w:r w:rsidRPr="00B4686D">
        <w:rPr>
          <w:rFonts w:hint="eastAsia"/>
          <w:i/>
          <w:sz w:val="24"/>
        </w:rPr>
        <w:t>Journal of Polymer Science Part B: Polymer Physics, 46</w:t>
      </w:r>
      <w:r w:rsidRPr="00B4686D">
        <w:rPr>
          <w:rFonts w:hint="eastAsia"/>
          <w:sz w:val="24"/>
        </w:rPr>
        <w:t>(17), 1820-1836.</w:t>
      </w:r>
      <w:bookmarkEnd w:id="1381"/>
    </w:p>
    <w:p w:rsidR="00DE1C74" w:rsidRPr="00B4686D" w:rsidRDefault="00DE1C74" w:rsidP="00DE1C74">
      <w:pPr>
        <w:pStyle w:val="EndNoteBibliography"/>
        <w:spacing w:after="0"/>
        <w:ind w:left="720" w:hanging="720"/>
        <w:rPr>
          <w:sz w:val="24"/>
        </w:rPr>
      </w:pPr>
      <w:bookmarkStart w:id="1382" w:name="_ENREF_247"/>
      <w:r w:rsidRPr="00B4686D">
        <w:rPr>
          <w:sz w:val="24"/>
        </w:rPr>
        <w:t>Walther, A., Bjurhager,</w:t>
      </w:r>
      <w:r w:rsidRPr="00B4686D">
        <w:rPr>
          <w:rFonts w:hint="eastAsia"/>
          <w:sz w:val="24"/>
        </w:rPr>
        <w:t xml:space="preserve"> I., Malho, J. M., Ruokolainen, J., Berglund, L., &amp; Ikkala, O. (2010). Supramolecular Control of Stiffness and Strength in Lightweight High</w:t>
      </w:r>
      <w:r w:rsidR="00E071ED" w:rsidRPr="00B4686D">
        <w:rPr>
          <w:sz w:val="24"/>
        </w:rPr>
        <w:t>-</w:t>
      </w:r>
      <w:r w:rsidRPr="00B4686D">
        <w:rPr>
          <w:rFonts w:hint="eastAsia"/>
          <w:sz w:val="24"/>
        </w:rPr>
        <w:t>Performance Nacre</w:t>
      </w:r>
      <w:r w:rsidR="00E071ED" w:rsidRPr="00B4686D">
        <w:rPr>
          <w:sz w:val="24"/>
        </w:rPr>
        <w:t>-</w:t>
      </w:r>
      <w:r w:rsidRPr="00B4686D">
        <w:rPr>
          <w:rFonts w:hint="eastAsia"/>
          <w:sz w:val="24"/>
        </w:rPr>
        <w:t>Mimetic Paper with Fire</w:t>
      </w:r>
      <w:r w:rsidR="00E071ED" w:rsidRPr="00B4686D">
        <w:rPr>
          <w:sz w:val="24"/>
        </w:rPr>
        <w:t>-</w:t>
      </w:r>
      <w:r w:rsidRPr="00B4686D">
        <w:rPr>
          <w:rFonts w:hint="eastAsia"/>
          <w:sz w:val="24"/>
        </w:rPr>
        <w:t xml:space="preserve">Shielding Properties. </w:t>
      </w:r>
      <w:r w:rsidRPr="00B4686D">
        <w:rPr>
          <w:rFonts w:hint="eastAsia"/>
          <w:i/>
          <w:sz w:val="24"/>
        </w:rPr>
        <w:t>Angewandte Chemie International Edition, 49</w:t>
      </w:r>
      <w:r w:rsidRPr="00B4686D">
        <w:rPr>
          <w:rFonts w:hint="eastAsia"/>
          <w:sz w:val="24"/>
        </w:rPr>
        <w:t>(36), 64</w:t>
      </w:r>
      <w:r w:rsidRPr="00B4686D">
        <w:rPr>
          <w:sz w:val="24"/>
        </w:rPr>
        <w:t>48-6453.</w:t>
      </w:r>
      <w:bookmarkEnd w:id="1382"/>
    </w:p>
    <w:p w:rsidR="00DE1C74" w:rsidRPr="00B4686D" w:rsidRDefault="00DE1C74" w:rsidP="00DE1C74">
      <w:pPr>
        <w:pStyle w:val="EndNoteBibliography"/>
        <w:spacing w:after="0"/>
        <w:ind w:left="720" w:hanging="720"/>
        <w:rPr>
          <w:sz w:val="24"/>
        </w:rPr>
      </w:pPr>
      <w:bookmarkStart w:id="1383" w:name="_ENREF_248"/>
      <w:r w:rsidRPr="00B4686D">
        <w:rPr>
          <w:sz w:val="24"/>
        </w:rPr>
        <w:t xml:space="preserve">Wan, L., Heng, P., &amp; Chan, L. (1992). Drug encapsulation in alginate microspheres by emulsification. </w:t>
      </w:r>
      <w:r w:rsidRPr="00B4686D">
        <w:rPr>
          <w:i/>
          <w:sz w:val="24"/>
        </w:rPr>
        <w:t>Journal of Microencapsulation, 9</w:t>
      </w:r>
      <w:r w:rsidRPr="00B4686D">
        <w:rPr>
          <w:sz w:val="24"/>
        </w:rPr>
        <w:t>(3), 309-316.</w:t>
      </w:r>
      <w:bookmarkEnd w:id="1383"/>
    </w:p>
    <w:p w:rsidR="00DE1C74" w:rsidRPr="00B4686D" w:rsidRDefault="00DE1C74" w:rsidP="00DE1C74">
      <w:pPr>
        <w:pStyle w:val="EndNoteBibliography"/>
        <w:spacing w:after="0"/>
        <w:ind w:left="720" w:hanging="720"/>
        <w:rPr>
          <w:sz w:val="24"/>
        </w:rPr>
      </w:pPr>
      <w:bookmarkStart w:id="1384" w:name="_ENREF_249"/>
      <w:r w:rsidRPr="00B4686D">
        <w:rPr>
          <w:sz w:val="24"/>
        </w:rPr>
        <w:lastRenderedPageBreak/>
        <w:t xml:space="preserve">Wang, J., Cheng, Q., Lin, L., Chen, L., &amp; Jiang, L. (2013). Understanding the relationship of performance with nanofiller content in the biomimetic layered nanocomposites. </w:t>
      </w:r>
      <w:r w:rsidRPr="00B4686D">
        <w:rPr>
          <w:i/>
          <w:sz w:val="24"/>
        </w:rPr>
        <w:t>Nanoscale, 5</w:t>
      </w:r>
      <w:r w:rsidRPr="00B4686D">
        <w:rPr>
          <w:sz w:val="24"/>
        </w:rPr>
        <w:t>(14), 6356-6362.</w:t>
      </w:r>
      <w:bookmarkEnd w:id="1384"/>
    </w:p>
    <w:p w:rsidR="00DE1C74" w:rsidRPr="00B4686D" w:rsidRDefault="00DE1C74" w:rsidP="00DE1C74">
      <w:pPr>
        <w:pStyle w:val="EndNoteBibliography"/>
        <w:spacing w:after="0"/>
        <w:ind w:left="720" w:hanging="720"/>
        <w:rPr>
          <w:sz w:val="24"/>
        </w:rPr>
      </w:pPr>
      <w:bookmarkStart w:id="1385" w:name="_ENREF_250"/>
      <w:r w:rsidRPr="00B4686D">
        <w:rPr>
          <w:sz w:val="24"/>
        </w:rPr>
        <w:t xml:space="preserve">Wang, J., Cheng, Q., Lin, L., &amp; Jiang, L. (2014). Synergistic toughening of bioinspired poly (vinyl alcohol)–clay–nanofibrillar cellulose artificial nacre. </w:t>
      </w:r>
      <w:r w:rsidRPr="00B4686D">
        <w:rPr>
          <w:i/>
          <w:sz w:val="24"/>
        </w:rPr>
        <w:t>ACS nano, 8</w:t>
      </w:r>
      <w:r w:rsidRPr="00B4686D">
        <w:rPr>
          <w:sz w:val="24"/>
        </w:rPr>
        <w:t>(3), 2739-2745.</w:t>
      </w:r>
      <w:bookmarkEnd w:id="1385"/>
    </w:p>
    <w:p w:rsidR="00DE1C74" w:rsidRPr="00B4686D" w:rsidRDefault="00DE1C74" w:rsidP="00DE1C74">
      <w:pPr>
        <w:pStyle w:val="EndNoteBibliography"/>
        <w:spacing w:after="0"/>
        <w:ind w:left="720" w:hanging="720"/>
        <w:rPr>
          <w:sz w:val="24"/>
        </w:rPr>
      </w:pPr>
      <w:bookmarkStart w:id="1386" w:name="_ENREF_251"/>
      <w:r w:rsidRPr="00B4686D">
        <w:rPr>
          <w:sz w:val="24"/>
        </w:rPr>
        <w:t xml:space="preserve">Wang, Q., Mynar, J. L., Yoshida, M., Lee, E., Lee, M., Okuro, K., Aida, T. (2010). High-water-content mouldable hydrogels by mixing clay and a dendritic molecular binder. </w:t>
      </w:r>
      <w:r w:rsidRPr="00B4686D">
        <w:rPr>
          <w:i/>
          <w:sz w:val="24"/>
        </w:rPr>
        <w:t>Nature, 463</w:t>
      </w:r>
      <w:r w:rsidRPr="00B4686D">
        <w:rPr>
          <w:sz w:val="24"/>
        </w:rPr>
        <w:t>(7279), 339-343.</w:t>
      </w:r>
      <w:bookmarkEnd w:id="1386"/>
    </w:p>
    <w:p w:rsidR="00DE1C74" w:rsidRPr="00B4686D" w:rsidRDefault="00DE1C74" w:rsidP="00DE1C74">
      <w:pPr>
        <w:pStyle w:val="EndNoteBibliography"/>
        <w:spacing w:after="0"/>
        <w:ind w:left="720" w:hanging="720"/>
        <w:rPr>
          <w:sz w:val="24"/>
        </w:rPr>
      </w:pPr>
      <w:bookmarkStart w:id="1387" w:name="_ENREF_252"/>
      <w:r w:rsidRPr="00B4686D">
        <w:rPr>
          <w:sz w:val="24"/>
        </w:rPr>
        <w:t xml:space="preserve">Wang, S. S., Shu, Y. Q., Liang, B. L., Gao, L. C., Gao, M., Yin, P. G., &amp; Guo, L. (2014). Nacre-inspired green artificial bionanocomposite films from the layerby-layer assembly of montmorillonite and chitosan. </w:t>
      </w:r>
      <w:r w:rsidRPr="00B4686D">
        <w:rPr>
          <w:i/>
          <w:sz w:val="24"/>
        </w:rPr>
        <w:t>Chinese Journal of Polymer Science, 32</w:t>
      </w:r>
      <w:r w:rsidRPr="00B4686D">
        <w:rPr>
          <w:sz w:val="24"/>
        </w:rPr>
        <w:t>(6), 675-680.</w:t>
      </w:r>
      <w:bookmarkEnd w:id="1387"/>
    </w:p>
    <w:p w:rsidR="00DE1C74" w:rsidRPr="00B4686D" w:rsidRDefault="00DE1C74" w:rsidP="00DE1C74">
      <w:pPr>
        <w:pStyle w:val="EndNoteBibliography"/>
        <w:spacing w:after="0"/>
        <w:ind w:left="720" w:hanging="720"/>
        <w:rPr>
          <w:sz w:val="24"/>
        </w:rPr>
      </w:pPr>
      <w:bookmarkStart w:id="1388" w:name="_ENREF_253"/>
      <w:r w:rsidRPr="00B4686D">
        <w:rPr>
          <w:sz w:val="24"/>
        </w:rPr>
        <w:t xml:space="preserve">Wang, T., Liu, D., Lian, C., Zheng, S., Liu, X., &amp; Tong, Z. (2012). Large deformation behavior and effective network chain density of swollen poly (N-isopropylacrylamide)–laponite nanocomposite hydrogels. </w:t>
      </w:r>
      <w:r w:rsidRPr="00B4686D">
        <w:rPr>
          <w:i/>
          <w:sz w:val="24"/>
        </w:rPr>
        <w:t>Soft Matter, 8</w:t>
      </w:r>
      <w:r w:rsidRPr="00B4686D">
        <w:rPr>
          <w:sz w:val="24"/>
        </w:rPr>
        <w:t>(3), 774-783.</w:t>
      </w:r>
      <w:bookmarkEnd w:id="1388"/>
    </w:p>
    <w:p w:rsidR="00DE1C74" w:rsidRPr="00B4686D" w:rsidRDefault="00DE1C74" w:rsidP="00DE1C74">
      <w:pPr>
        <w:pStyle w:val="EndNoteBibliography"/>
        <w:spacing w:after="0"/>
        <w:ind w:left="720" w:hanging="720"/>
        <w:rPr>
          <w:sz w:val="24"/>
        </w:rPr>
      </w:pPr>
      <w:bookmarkStart w:id="1389" w:name="_ENREF_254"/>
      <w:r w:rsidRPr="00B4686D">
        <w:rPr>
          <w:sz w:val="24"/>
        </w:rPr>
        <w:t xml:space="preserve">Webber, R. E., Creton, C., Brown, H. R., &amp; Gong, J. P. (2007). Large strain hysteresis and mullins effect of tough double-network hydrogels. </w:t>
      </w:r>
      <w:r w:rsidRPr="00B4686D">
        <w:rPr>
          <w:i/>
          <w:sz w:val="24"/>
        </w:rPr>
        <w:t>Macromolecules, 40</w:t>
      </w:r>
      <w:r w:rsidRPr="00B4686D">
        <w:rPr>
          <w:sz w:val="24"/>
        </w:rPr>
        <w:t>(8), 2919-2927.</w:t>
      </w:r>
      <w:bookmarkEnd w:id="1389"/>
    </w:p>
    <w:p w:rsidR="00DE1C74" w:rsidRPr="00B4686D" w:rsidRDefault="00DE1C74" w:rsidP="00DE1C74">
      <w:pPr>
        <w:pStyle w:val="EndNoteBibliography"/>
        <w:spacing w:after="0"/>
        <w:ind w:left="720" w:hanging="720"/>
        <w:rPr>
          <w:sz w:val="24"/>
        </w:rPr>
      </w:pPr>
      <w:bookmarkStart w:id="1390" w:name="_ENREF_255"/>
      <w:r w:rsidRPr="00B4686D">
        <w:rPr>
          <w:sz w:val="24"/>
        </w:rPr>
        <w:t xml:space="preserve">White, S. R., Sottos, N. R., Geubelle, P. H., Moore, J. S., Kessler, M. R., Sriram, S. R., Viswanathan, S. (2001). Autonomic healing of polymer composites. </w:t>
      </w:r>
      <w:r w:rsidRPr="00B4686D">
        <w:rPr>
          <w:i/>
          <w:sz w:val="24"/>
        </w:rPr>
        <w:t>Nature, 409</w:t>
      </w:r>
      <w:r w:rsidRPr="00B4686D">
        <w:rPr>
          <w:sz w:val="24"/>
        </w:rPr>
        <w:t>(6822), 794-797.</w:t>
      </w:r>
      <w:bookmarkEnd w:id="1390"/>
    </w:p>
    <w:p w:rsidR="00DE1C74" w:rsidRPr="00B4686D" w:rsidRDefault="00DE1C74" w:rsidP="00DE1C74">
      <w:pPr>
        <w:pStyle w:val="EndNoteBibliography"/>
        <w:spacing w:after="0"/>
        <w:ind w:left="720" w:hanging="720"/>
        <w:rPr>
          <w:sz w:val="24"/>
        </w:rPr>
      </w:pPr>
      <w:bookmarkStart w:id="1391" w:name="_ENREF_256"/>
      <w:r w:rsidRPr="00B4686D">
        <w:rPr>
          <w:sz w:val="24"/>
        </w:rPr>
        <w:t>Wu, D., Gao, Y., Li, W., Zheng, X., Chen, Y.</w:t>
      </w:r>
      <w:r w:rsidR="00E071ED" w:rsidRPr="00B4686D">
        <w:rPr>
          <w:sz w:val="24"/>
        </w:rPr>
        <w:t>, &amp; Wang, Q. (2016). Selective a</w:t>
      </w:r>
      <w:r w:rsidRPr="00B4686D">
        <w:rPr>
          <w:sz w:val="24"/>
        </w:rPr>
        <w:t>dsorption of La</w:t>
      </w:r>
      <w:r w:rsidRPr="00B4686D">
        <w:rPr>
          <w:sz w:val="24"/>
          <w:vertAlign w:val="superscript"/>
        </w:rPr>
        <w:t>3+</w:t>
      </w:r>
      <w:r w:rsidR="00E071ED" w:rsidRPr="00B4686D">
        <w:rPr>
          <w:sz w:val="24"/>
        </w:rPr>
        <w:t xml:space="preserve"> u</w:t>
      </w:r>
      <w:r w:rsidRPr="00B4686D">
        <w:rPr>
          <w:sz w:val="24"/>
        </w:rPr>
        <w:t>si</w:t>
      </w:r>
      <w:r w:rsidR="00E071ED" w:rsidRPr="00B4686D">
        <w:rPr>
          <w:sz w:val="24"/>
        </w:rPr>
        <w:t>ng a tough alginate-clay-p</w:t>
      </w:r>
      <w:r w:rsidR="00EA15F9" w:rsidRPr="00B4686D">
        <w:rPr>
          <w:sz w:val="24"/>
        </w:rPr>
        <w:t>oly (N</w:t>
      </w:r>
      <w:r w:rsidR="00E071ED" w:rsidRPr="00B4686D">
        <w:rPr>
          <w:sz w:val="24"/>
        </w:rPr>
        <w:t>-isopropylacrylamide) hydrogel with hierarchical pores and reversible re-d</w:t>
      </w:r>
      <w:r w:rsidRPr="00B4686D">
        <w:rPr>
          <w:sz w:val="24"/>
        </w:rPr>
        <w:t>esw</w:t>
      </w:r>
      <w:r w:rsidR="00E071ED" w:rsidRPr="00B4686D">
        <w:rPr>
          <w:sz w:val="24"/>
        </w:rPr>
        <w:t>elling/swelling c</w:t>
      </w:r>
      <w:r w:rsidRPr="00B4686D">
        <w:rPr>
          <w:sz w:val="24"/>
        </w:rPr>
        <w:t xml:space="preserve">ycles. </w:t>
      </w:r>
      <w:r w:rsidRPr="00B4686D">
        <w:rPr>
          <w:i/>
          <w:sz w:val="24"/>
        </w:rPr>
        <w:t>ACS Sustainable Chemistry &amp; Engineering, 4</w:t>
      </w:r>
      <w:r w:rsidRPr="00B4686D">
        <w:rPr>
          <w:sz w:val="24"/>
        </w:rPr>
        <w:t>(12), 6732-6743.</w:t>
      </w:r>
      <w:bookmarkEnd w:id="1391"/>
    </w:p>
    <w:p w:rsidR="00DE1C74" w:rsidRPr="00B4686D" w:rsidRDefault="00DE1C74" w:rsidP="00DE1C74">
      <w:pPr>
        <w:pStyle w:val="EndNoteBibliography"/>
        <w:spacing w:after="0"/>
        <w:ind w:left="720" w:hanging="720"/>
        <w:rPr>
          <w:sz w:val="24"/>
        </w:rPr>
      </w:pPr>
      <w:bookmarkStart w:id="1392" w:name="_ENREF_257"/>
      <w:r w:rsidRPr="00B4686D">
        <w:rPr>
          <w:rFonts w:hint="eastAsia"/>
          <w:sz w:val="24"/>
        </w:rPr>
        <w:t>Wu, T., &amp; Chen, B. (2014). Biomimetic chitosan</w:t>
      </w:r>
      <w:r w:rsidR="00E071ED" w:rsidRPr="00B4686D">
        <w:rPr>
          <w:sz w:val="24"/>
        </w:rPr>
        <w:t>-</w:t>
      </w:r>
      <w:r w:rsidRPr="00B4686D">
        <w:rPr>
          <w:rFonts w:hint="eastAsia"/>
          <w:sz w:val="24"/>
        </w:rPr>
        <w:t>treated clay</w:t>
      </w:r>
      <w:r w:rsidR="00E071ED" w:rsidRPr="00B4686D">
        <w:rPr>
          <w:sz w:val="24"/>
        </w:rPr>
        <w:t>-</w:t>
      </w:r>
      <w:r w:rsidRPr="00B4686D">
        <w:rPr>
          <w:rFonts w:hint="eastAsia"/>
          <w:sz w:val="24"/>
        </w:rPr>
        <w:t>elastomer composites with water</w:t>
      </w:r>
      <w:r w:rsidR="00E071ED" w:rsidRPr="00B4686D">
        <w:rPr>
          <w:sz w:val="24"/>
        </w:rPr>
        <w:t>-</w:t>
      </w:r>
      <w:r w:rsidRPr="00B4686D">
        <w:rPr>
          <w:rFonts w:hint="eastAsia"/>
          <w:sz w:val="24"/>
        </w:rPr>
        <w:t xml:space="preserve">responsive mechanically dynamic properties. </w:t>
      </w:r>
      <w:r w:rsidRPr="00B4686D">
        <w:rPr>
          <w:rFonts w:hint="eastAsia"/>
          <w:i/>
          <w:sz w:val="24"/>
        </w:rPr>
        <w:t>Journal of</w:t>
      </w:r>
      <w:r w:rsidRPr="00B4686D">
        <w:rPr>
          <w:i/>
          <w:sz w:val="24"/>
        </w:rPr>
        <w:t xml:space="preserve"> Polymer Science Part B: Polymer Physics, 52</w:t>
      </w:r>
      <w:r w:rsidRPr="00B4686D">
        <w:rPr>
          <w:sz w:val="24"/>
        </w:rPr>
        <w:t>(1), 55-62.</w:t>
      </w:r>
      <w:bookmarkEnd w:id="1392"/>
    </w:p>
    <w:p w:rsidR="00DE1C74" w:rsidRPr="00B4686D" w:rsidRDefault="00DE1C74" w:rsidP="00DE1C74">
      <w:pPr>
        <w:pStyle w:val="EndNoteBibliography"/>
        <w:spacing w:after="0"/>
        <w:ind w:left="720" w:hanging="720"/>
        <w:rPr>
          <w:sz w:val="24"/>
        </w:rPr>
      </w:pPr>
      <w:bookmarkStart w:id="1393" w:name="_ENREF_258"/>
      <w:r w:rsidRPr="00B4686D">
        <w:rPr>
          <w:sz w:val="24"/>
        </w:rPr>
        <w:t xml:space="preserve">Wu, T., Farnood, R., O’Kelly, K., &amp; Chen, B. (2014). Mechanical behavior of transparent nanofibrillar cellulose–chitosan nanocomposite films in dry and wet conditions. </w:t>
      </w:r>
      <w:r w:rsidRPr="00B4686D">
        <w:rPr>
          <w:i/>
          <w:sz w:val="24"/>
        </w:rPr>
        <w:t>journal of the mechanical behavior of biomedical materials, 32</w:t>
      </w:r>
      <w:r w:rsidRPr="00B4686D">
        <w:rPr>
          <w:sz w:val="24"/>
        </w:rPr>
        <w:t>, 279-286.</w:t>
      </w:r>
      <w:bookmarkEnd w:id="1393"/>
    </w:p>
    <w:p w:rsidR="00DE1C74" w:rsidRPr="00B4686D" w:rsidRDefault="00DE1C74" w:rsidP="00DE1C74">
      <w:pPr>
        <w:pStyle w:val="EndNoteBibliography"/>
        <w:spacing w:after="0"/>
        <w:ind w:left="720" w:hanging="720"/>
        <w:rPr>
          <w:sz w:val="24"/>
        </w:rPr>
      </w:pPr>
      <w:bookmarkStart w:id="1394" w:name="_ENREF_259"/>
      <w:r w:rsidRPr="00B4686D">
        <w:rPr>
          <w:sz w:val="24"/>
        </w:rPr>
        <w:t xml:space="preserve">Xiong, L. J., Hu, X. B., Liu, X. X., &amp; Tong, Z. (2008). Network chain density and relaxation of in situ synthesized polyacrylamide/hectorite clay nanocomposite hydrogels with ultrahigh tensibility. </w:t>
      </w:r>
      <w:r w:rsidRPr="00B4686D">
        <w:rPr>
          <w:i/>
          <w:sz w:val="24"/>
        </w:rPr>
        <w:t>Polymer, 49</w:t>
      </w:r>
      <w:r w:rsidRPr="00B4686D">
        <w:rPr>
          <w:sz w:val="24"/>
        </w:rPr>
        <w:t>(23), 5064-5071.</w:t>
      </w:r>
      <w:bookmarkEnd w:id="1394"/>
    </w:p>
    <w:p w:rsidR="00DE1C74" w:rsidRPr="00B4686D" w:rsidRDefault="00DE1C74" w:rsidP="00DE1C74">
      <w:pPr>
        <w:pStyle w:val="EndNoteBibliography"/>
        <w:spacing w:after="0"/>
        <w:ind w:left="720" w:hanging="720"/>
        <w:rPr>
          <w:sz w:val="24"/>
        </w:rPr>
      </w:pPr>
      <w:bookmarkStart w:id="1395" w:name="_ENREF_260"/>
      <w:r w:rsidRPr="00B4686D">
        <w:rPr>
          <w:sz w:val="24"/>
        </w:rPr>
        <w:t xml:space="preserve">Yang, C. H., Wang, M. X., Haider, H., Yang, J. H., Sun, J. Y., Chen, Y. M., </w:t>
      </w:r>
      <w:r w:rsidR="00EA15F9" w:rsidRPr="00B4686D">
        <w:rPr>
          <w:sz w:val="24"/>
        </w:rPr>
        <w:t>Zhou, J</w:t>
      </w:r>
      <w:r w:rsidRPr="00B4686D">
        <w:rPr>
          <w:sz w:val="24"/>
        </w:rPr>
        <w:t xml:space="preserve">. </w:t>
      </w:r>
      <w:r w:rsidR="00EA15F9" w:rsidRPr="00B4686D">
        <w:rPr>
          <w:sz w:val="24"/>
        </w:rPr>
        <w:t>X</w:t>
      </w:r>
      <w:r w:rsidRPr="00B4686D">
        <w:rPr>
          <w:sz w:val="24"/>
        </w:rPr>
        <w:t>.</w:t>
      </w:r>
      <w:r w:rsidR="00EA15F9" w:rsidRPr="00B4686D">
        <w:rPr>
          <w:sz w:val="24"/>
        </w:rPr>
        <w:t xml:space="preserve">, </w:t>
      </w:r>
      <w:r w:rsidRPr="00B4686D">
        <w:rPr>
          <w:sz w:val="24"/>
        </w:rPr>
        <w:t>Suo, Z. G. (2013)</w:t>
      </w:r>
      <w:r w:rsidR="00CA5D96" w:rsidRPr="00B4686D">
        <w:rPr>
          <w:sz w:val="24"/>
        </w:rPr>
        <w:t>. Strengthening alginate/polyacrylamide hydrogels using various multivalent c</w:t>
      </w:r>
      <w:r w:rsidRPr="00B4686D">
        <w:rPr>
          <w:sz w:val="24"/>
        </w:rPr>
        <w:t xml:space="preserve">ations. </w:t>
      </w:r>
      <w:r w:rsidRPr="00B4686D">
        <w:rPr>
          <w:i/>
          <w:sz w:val="24"/>
        </w:rPr>
        <w:t>ACS Applied Materials &amp; Interfaces, 5</w:t>
      </w:r>
      <w:r w:rsidRPr="00B4686D">
        <w:rPr>
          <w:sz w:val="24"/>
        </w:rPr>
        <w:t>(24), 13484-13484.</w:t>
      </w:r>
      <w:bookmarkEnd w:id="1395"/>
    </w:p>
    <w:p w:rsidR="00DE1C74" w:rsidRPr="00B4686D" w:rsidRDefault="00DE1C74" w:rsidP="00DE1C74">
      <w:pPr>
        <w:pStyle w:val="EndNoteBibliography"/>
        <w:spacing w:after="0"/>
        <w:ind w:left="720" w:hanging="720"/>
        <w:rPr>
          <w:sz w:val="24"/>
        </w:rPr>
      </w:pPr>
      <w:bookmarkStart w:id="1396" w:name="_ENREF_261"/>
      <w:r w:rsidRPr="00B4686D">
        <w:rPr>
          <w:sz w:val="24"/>
        </w:rPr>
        <w:t xml:space="preserve">Yang, F., Ou, Y., &amp; Yu, Z. (1998). Polyamide 6/silica nanocomposites prepared by in situ polymerization. </w:t>
      </w:r>
      <w:r w:rsidRPr="00B4686D">
        <w:rPr>
          <w:i/>
          <w:sz w:val="24"/>
        </w:rPr>
        <w:t>Journal of Applied Polymer Science, 69</w:t>
      </w:r>
      <w:r w:rsidRPr="00B4686D">
        <w:rPr>
          <w:sz w:val="24"/>
        </w:rPr>
        <w:t>(2), 355-361.</w:t>
      </w:r>
      <w:bookmarkEnd w:id="1396"/>
    </w:p>
    <w:p w:rsidR="00DE1C74" w:rsidRPr="00B4686D" w:rsidRDefault="00DE1C74" w:rsidP="00DE1C74">
      <w:pPr>
        <w:pStyle w:val="EndNoteBibliography"/>
        <w:spacing w:after="0"/>
        <w:ind w:left="720" w:hanging="720"/>
        <w:rPr>
          <w:sz w:val="24"/>
        </w:rPr>
      </w:pPr>
      <w:bookmarkStart w:id="1397" w:name="_ENREF_262"/>
      <w:r w:rsidRPr="00B4686D">
        <w:rPr>
          <w:sz w:val="24"/>
        </w:rPr>
        <w:t xml:space="preserve">Yano, K., Usuki, A., Okada, A., Kurauchi, T., &amp; Kamigaito, O. (1993). Synthesis and properties of polyimide–clay hybrid. </w:t>
      </w:r>
      <w:r w:rsidRPr="00B4686D">
        <w:rPr>
          <w:i/>
          <w:sz w:val="24"/>
        </w:rPr>
        <w:t>Journal of Polymer Science Part A: Polymer Chemistry, 31</w:t>
      </w:r>
      <w:r w:rsidRPr="00B4686D">
        <w:rPr>
          <w:sz w:val="24"/>
        </w:rPr>
        <w:t>(10), 2493-2498.</w:t>
      </w:r>
      <w:bookmarkEnd w:id="1397"/>
    </w:p>
    <w:p w:rsidR="00DE1C74" w:rsidRPr="00B4686D" w:rsidRDefault="00DE1C74" w:rsidP="00DE1C74">
      <w:pPr>
        <w:pStyle w:val="EndNoteBibliography"/>
        <w:spacing w:after="0"/>
        <w:ind w:left="720" w:hanging="720"/>
        <w:rPr>
          <w:sz w:val="24"/>
        </w:rPr>
      </w:pPr>
      <w:bookmarkStart w:id="1398" w:name="_ENREF_263"/>
      <w:r w:rsidRPr="00B4686D">
        <w:rPr>
          <w:sz w:val="24"/>
        </w:rPr>
        <w:t xml:space="preserve">Yao, Tan, Z. H., Fang, H. Y., </w:t>
      </w:r>
      <w:r w:rsidR="00CA5D96" w:rsidRPr="00B4686D">
        <w:rPr>
          <w:sz w:val="24"/>
        </w:rPr>
        <w:t>&amp; Yu, S. H. (2010). Artificial nacre-like bionanocomposite films from the self-assembly of chitosan-montmorillonite hybrid building b</w:t>
      </w:r>
      <w:r w:rsidRPr="00B4686D">
        <w:rPr>
          <w:sz w:val="24"/>
        </w:rPr>
        <w:t xml:space="preserve">locks. </w:t>
      </w:r>
      <w:r w:rsidRPr="00B4686D">
        <w:rPr>
          <w:i/>
          <w:sz w:val="24"/>
        </w:rPr>
        <w:t>Angewandte Chemie International Edition, 49</w:t>
      </w:r>
      <w:r w:rsidRPr="00B4686D">
        <w:rPr>
          <w:sz w:val="24"/>
        </w:rPr>
        <w:t>(52), 10127-10131.</w:t>
      </w:r>
      <w:bookmarkEnd w:id="1398"/>
    </w:p>
    <w:p w:rsidR="00DE1C74" w:rsidRPr="00B4686D" w:rsidRDefault="00DE1C74" w:rsidP="00DE1C74">
      <w:pPr>
        <w:pStyle w:val="EndNoteBibliography"/>
        <w:spacing w:after="0"/>
        <w:ind w:left="720" w:hanging="720"/>
        <w:rPr>
          <w:sz w:val="24"/>
        </w:rPr>
      </w:pPr>
      <w:bookmarkStart w:id="1399" w:name="_ENREF_264"/>
      <w:r w:rsidRPr="00B4686D">
        <w:rPr>
          <w:sz w:val="24"/>
        </w:rPr>
        <w:t xml:space="preserve">Yazdani-Pedram, M., Lagos, A., &amp; Retuert, P. J. (2002). Study of the effect of reaction variables on grafting of polyacrylamide onto chitosan. </w:t>
      </w:r>
      <w:r w:rsidRPr="00B4686D">
        <w:rPr>
          <w:i/>
          <w:sz w:val="24"/>
        </w:rPr>
        <w:t>Polymer Bulletin, 48</w:t>
      </w:r>
      <w:r w:rsidRPr="00B4686D">
        <w:rPr>
          <w:sz w:val="24"/>
        </w:rPr>
        <w:t>(1), 93-98.</w:t>
      </w:r>
      <w:bookmarkEnd w:id="1399"/>
    </w:p>
    <w:p w:rsidR="00DE1C74" w:rsidRPr="00B4686D" w:rsidRDefault="00CA5D96" w:rsidP="00DE1C74">
      <w:pPr>
        <w:pStyle w:val="EndNoteBibliography"/>
        <w:spacing w:after="0"/>
        <w:ind w:left="720" w:hanging="720"/>
        <w:rPr>
          <w:sz w:val="24"/>
        </w:rPr>
      </w:pPr>
      <w:bookmarkStart w:id="1400" w:name="_ENREF_265"/>
      <w:r w:rsidRPr="00B4686D">
        <w:rPr>
          <w:sz w:val="24"/>
        </w:rPr>
        <w:lastRenderedPageBreak/>
        <w:t xml:space="preserve">Yu, C. </w:t>
      </w:r>
      <w:r w:rsidR="00DE1C74" w:rsidRPr="00B4686D">
        <w:rPr>
          <w:sz w:val="24"/>
        </w:rPr>
        <w:t>Y.</w:t>
      </w:r>
      <w:r w:rsidRPr="00B4686D">
        <w:rPr>
          <w:sz w:val="24"/>
        </w:rPr>
        <w:t xml:space="preserve">, Wei, H., Zhang, Q., Zhang, X. Z., Cheng, S. X., &amp; Zhuo, R. </w:t>
      </w:r>
      <w:r w:rsidR="00DE1C74" w:rsidRPr="00B4686D">
        <w:rPr>
          <w:sz w:val="24"/>
        </w:rPr>
        <w:t xml:space="preserve">X. (2009). Effect of ions on the aggregation behavior of natural polymer alginate. </w:t>
      </w:r>
      <w:r w:rsidR="00DE1C74" w:rsidRPr="00B4686D">
        <w:rPr>
          <w:i/>
          <w:sz w:val="24"/>
        </w:rPr>
        <w:t>The Journal of Physical Chemistry B, 113</w:t>
      </w:r>
      <w:r w:rsidR="00DE1C74" w:rsidRPr="00B4686D">
        <w:rPr>
          <w:sz w:val="24"/>
        </w:rPr>
        <w:t>(45), 14839-14843.</w:t>
      </w:r>
      <w:bookmarkEnd w:id="1400"/>
    </w:p>
    <w:p w:rsidR="00DE1C74" w:rsidRPr="00B4686D" w:rsidRDefault="00DE1C74" w:rsidP="00DE1C74">
      <w:pPr>
        <w:pStyle w:val="EndNoteBibliography"/>
        <w:spacing w:after="0"/>
        <w:ind w:left="720" w:hanging="720"/>
        <w:rPr>
          <w:sz w:val="24"/>
        </w:rPr>
      </w:pPr>
      <w:bookmarkStart w:id="1401" w:name="_ENREF_266"/>
      <w:r w:rsidRPr="00B4686D">
        <w:rPr>
          <w:sz w:val="24"/>
        </w:rPr>
        <w:t xml:space="preserve">Yu, L., &amp; Ding, J. D. (2008). Injectable hydrogels as unique biomedical materials. </w:t>
      </w:r>
      <w:r w:rsidRPr="00B4686D">
        <w:rPr>
          <w:i/>
          <w:sz w:val="24"/>
        </w:rPr>
        <w:t>Chemical Society Reviews, 37</w:t>
      </w:r>
      <w:r w:rsidRPr="00B4686D">
        <w:rPr>
          <w:sz w:val="24"/>
        </w:rPr>
        <w:t>(8), 1473-1481.</w:t>
      </w:r>
      <w:bookmarkEnd w:id="1401"/>
    </w:p>
    <w:p w:rsidR="00DE1C74" w:rsidRPr="00B4686D" w:rsidRDefault="00DE1C74" w:rsidP="00DE1C74">
      <w:pPr>
        <w:pStyle w:val="EndNoteBibliography"/>
        <w:spacing w:after="0"/>
        <w:ind w:left="720" w:hanging="720"/>
        <w:rPr>
          <w:sz w:val="24"/>
        </w:rPr>
      </w:pPr>
      <w:bookmarkStart w:id="1402" w:name="_ENREF_267"/>
      <w:r w:rsidRPr="00B4686D">
        <w:rPr>
          <w:sz w:val="24"/>
        </w:rPr>
        <w:t xml:space="preserve">Zeng, M., Feng, Z., Huang, Y., Liu, J., Ren, J., Xu, Q., &amp; Fan, L. (2016). Chemical structure and remarkably enhanced mechanical properties of chitosan-graft-poly (acrylic acid)/polyacrylamide double-network hydrogels. </w:t>
      </w:r>
      <w:r w:rsidRPr="00B4686D">
        <w:rPr>
          <w:i/>
          <w:sz w:val="24"/>
        </w:rPr>
        <w:t>Polymer Bulletin</w:t>
      </w:r>
      <w:r w:rsidRPr="00B4686D">
        <w:rPr>
          <w:sz w:val="24"/>
        </w:rPr>
        <w:t>, 1-20.</w:t>
      </w:r>
      <w:bookmarkEnd w:id="1402"/>
    </w:p>
    <w:p w:rsidR="00DE1C74" w:rsidRPr="00B4686D" w:rsidRDefault="00DE1C74" w:rsidP="00DE1C74">
      <w:pPr>
        <w:pStyle w:val="EndNoteBibliography"/>
        <w:spacing w:after="0"/>
        <w:ind w:left="720" w:hanging="720"/>
        <w:rPr>
          <w:sz w:val="24"/>
        </w:rPr>
      </w:pPr>
      <w:bookmarkStart w:id="1403" w:name="_ENREF_268"/>
      <w:r w:rsidRPr="00B4686D">
        <w:rPr>
          <w:sz w:val="24"/>
        </w:rPr>
        <w:t xml:space="preserve">Zerda, A. S., &amp; Lesser, A. J. (2001). Intercalated clay nanocomposites: morphology, mechanics, and fracture behavior. </w:t>
      </w:r>
      <w:r w:rsidRPr="00B4686D">
        <w:rPr>
          <w:i/>
          <w:sz w:val="24"/>
        </w:rPr>
        <w:t>Journal of Polymer Science Part B: Polymer Physics, 39</w:t>
      </w:r>
      <w:r w:rsidRPr="00B4686D">
        <w:rPr>
          <w:sz w:val="24"/>
        </w:rPr>
        <w:t>(11), 1137-1146.</w:t>
      </w:r>
      <w:bookmarkEnd w:id="1403"/>
    </w:p>
    <w:p w:rsidR="00DE1C74" w:rsidRPr="00B4686D" w:rsidRDefault="00DE1C74" w:rsidP="00DE1C74">
      <w:pPr>
        <w:pStyle w:val="EndNoteBibliography"/>
        <w:spacing w:after="0"/>
        <w:ind w:left="720" w:hanging="720"/>
        <w:rPr>
          <w:sz w:val="24"/>
        </w:rPr>
      </w:pPr>
      <w:bookmarkStart w:id="1404" w:name="_ENREF_269"/>
      <w:r w:rsidRPr="00B4686D">
        <w:rPr>
          <w:sz w:val="24"/>
        </w:rPr>
        <w:t xml:space="preserve">Zhang, H. J., Pang, X. J., &amp; Qi, Y. (2015). pH-Sensitive graphene oxide/sodium alginate/polyacrylamide nanocomposite semi-IPN hydrogel with improved mechanical strength. </w:t>
      </w:r>
      <w:r w:rsidRPr="00B4686D">
        <w:rPr>
          <w:i/>
          <w:sz w:val="24"/>
        </w:rPr>
        <w:t>R</w:t>
      </w:r>
      <w:r w:rsidR="00CA5D96" w:rsidRPr="00B4686D">
        <w:rPr>
          <w:i/>
          <w:sz w:val="24"/>
        </w:rPr>
        <w:t>SC</w:t>
      </w:r>
      <w:r w:rsidRPr="00B4686D">
        <w:rPr>
          <w:i/>
          <w:sz w:val="24"/>
        </w:rPr>
        <w:t xml:space="preserve"> Advances, 5</w:t>
      </w:r>
      <w:r w:rsidRPr="00B4686D">
        <w:rPr>
          <w:sz w:val="24"/>
        </w:rPr>
        <w:t>(108), 89073-89081.</w:t>
      </w:r>
      <w:bookmarkEnd w:id="1404"/>
    </w:p>
    <w:p w:rsidR="00DE1C74" w:rsidRPr="00B4686D" w:rsidRDefault="00DE1C74" w:rsidP="00DE1C74">
      <w:pPr>
        <w:pStyle w:val="EndNoteBibliography"/>
        <w:spacing w:after="0"/>
        <w:ind w:left="720" w:hanging="720"/>
        <w:rPr>
          <w:sz w:val="24"/>
        </w:rPr>
      </w:pPr>
      <w:bookmarkStart w:id="1405" w:name="_ENREF_270"/>
      <w:r w:rsidRPr="00B4686D">
        <w:rPr>
          <w:sz w:val="24"/>
        </w:rPr>
        <w:t xml:space="preserve">Zhang, H. J., Xia, H. S., &amp; Zhao, </w:t>
      </w:r>
      <w:r w:rsidR="00CA5D96" w:rsidRPr="00B4686D">
        <w:rPr>
          <w:sz w:val="24"/>
        </w:rPr>
        <w:t>Y. (2012). Poly(vinyl alcohol) hydrogel can autonomously self-h</w:t>
      </w:r>
      <w:r w:rsidRPr="00B4686D">
        <w:rPr>
          <w:sz w:val="24"/>
        </w:rPr>
        <w:t xml:space="preserve">eal. </w:t>
      </w:r>
      <w:r w:rsidRPr="00B4686D">
        <w:rPr>
          <w:i/>
          <w:sz w:val="24"/>
        </w:rPr>
        <w:t>A</w:t>
      </w:r>
      <w:r w:rsidR="00CA5D96" w:rsidRPr="00B4686D">
        <w:rPr>
          <w:i/>
          <w:sz w:val="24"/>
        </w:rPr>
        <w:t>CS</w:t>
      </w:r>
      <w:r w:rsidRPr="00B4686D">
        <w:rPr>
          <w:i/>
          <w:sz w:val="24"/>
        </w:rPr>
        <w:t xml:space="preserve"> Macro Letters, 1</w:t>
      </w:r>
      <w:r w:rsidRPr="00B4686D">
        <w:rPr>
          <w:sz w:val="24"/>
        </w:rPr>
        <w:t>(11), 1233-1236.</w:t>
      </w:r>
      <w:bookmarkEnd w:id="1405"/>
    </w:p>
    <w:p w:rsidR="00DE1C74" w:rsidRPr="00B4686D" w:rsidRDefault="00DE1C74" w:rsidP="00DE1C74">
      <w:pPr>
        <w:pStyle w:val="EndNoteBibliography"/>
        <w:spacing w:after="0"/>
        <w:ind w:left="720" w:hanging="720"/>
        <w:rPr>
          <w:sz w:val="24"/>
        </w:rPr>
      </w:pPr>
      <w:bookmarkStart w:id="1406" w:name="_ENREF_271"/>
      <w:r w:rsidRPr="00B4686D">
        <w:rPr>
          <w:sz w:val="24"/>
        </w:rPr>
        <w:t>Zhang, L., Li, K. F., Xiao, W. Q., Zheng, L., Xiao, Y. M., Fan, H. S., &amp; Zhang</w:t>
      </w:r>
      <w:r w:rsidR="00CA5D96" w:rsidRPr="00B4686D">
        <w:rPr>
          <w:sz w:val="24"/>
        </w:rPr>
        <w:t>, X. D. (2011). Preparation of collagen-chondroitin sulfate-hyaluronic acid hybrid hydrogel scaffolds and cell compatibility in v</w:t>
      </w:r>
      <w:r w:rsidRPr="00B4686D">
        <w:rPr>
          <w:sz w:val="24"/>
        </w:rPr>
        <w:t xml:space="preserve">itro. </w:t>
      </w:r>
      <w:r w:rsidRPr="00B4686D">
        <w:rPr>
          <w:i/>
          <w:sz w:val="24"/>
        </w:rPr>
        <w:t>Carbohydrate Polymers, 84</w:t>
      </w:r>
      <w:r w:rsidRPr="00B4686D">
        <w:rPr>
          <w:sz w:val="24"/>
        </w:rPr>
        <w:t>(1), 118-125.</w:t>
      </w:r>
      <w:bookmarkEnd w:id="1406"/>
    </w:p>
    <w:p w:rsidR="00DE1C74" w:rsidRPr="00B4686D" w:rsidRDefault="00DE1C74" w:rsidP="00DE1C74">
      <w:pPr>
        <w:pStyle w:val="EndNoteBibliography"/>
        <w:spacing w:after="0"/>
        <w:ind w:left="720" w:hanging="720"/>
        <w:rPr>
          <w:sz w:val="24"/>
        </w:rPr>
      </w:pPr>
      <w:bookmarkStart w:id="1407" w:name="_ENREF_272"/>
      <w:r w:rsidRPr="00B4686D">
        <w:rPr>
          <w:sz w:val="24"/>
        </w:rPr>
        <w:t xml:space="preserve">Zhang, N., Qiu, H., Si, Y., Wang, W., &amp; Gao, J. (2011). Fabrication of highly porous biodegradable monoliths strengthened by graphene oxide and their adsorption of metal ions. </w:t>
      </w:r>
      <w:r w:rsidRPr="00B4686D">
        <w:rPr>
          <w:i/>
          <w:sz w:val="24"/>
        </w:rPr>
        <w:t>Carbon, 49</w:t>
      </w:r>
      <w:r w:rsidRPr="00B4686D">
        <w:rPr>
          <w:sz w:val="24"/>
        </w:rPr>
        <w:t>(3), 827-837.</w:t>
      </w:r>
      <w:bookmarkEnd w:id="1407"/>
    </w:p>
    <w:p w:rsidR="00DE1C74" w:rsidRPr="00B4686D" w:rsidRDefault="00DE1C74" w:rsidP="00DE1C74">
      <w:pPr>
        <w:pStyle w:val="EndNoteBibliography"/>
        <w:spacing w:after="0"/>
        <w:ind w:left="720" w:hanging="720"/>
        <w:rPr>
          <w:sz w:val="24"/>
        </w:rPr>
      </w:pPr>
      <w:bookmarkStart w:id="1408" w:name="_ENREF_273"/>
      <w:r w:rsidRPr="00B4686D">
        <w:rPr>
          <w:sz w:val="24"/>
        </w:rPr>
        <w:t xml:space="preserve">Zhao, C., Qin, H., Gong, F., Feng, M., Zhang, S., &amp; Yang, M. (2005). Mechanical, thermal and flammability properties of polyethylene/clay nanocomposites. </w:t>
      </w:r>
      <w:r w:rsidRPr="00B4686D">
        <w:rPr>
          <w:i/>
          <w:sz w:val="24"/>
        </w:rPr>
        <w:t>Polymer Degradation and Stability, 87</w:t>
      </w:r>
      <w:r w:rsidRPr="00B4686D">
        <w:rPr>
          <w:sz w:val="24"/>
        </w:rPr>
        <w:t>(1), 183-189.</w:t>
      </w:r>
      <w:bookmarkEnd w:id="1408"/>
    </w:p>
    <w:p w:rsidR="00DE1C74" w:rsidRPr="00B4686D" w:rsidRDefault="00DE1C74" w:rsidP="00DE1C74">
      <w:pPr>
        <w:pStyle w:val="EndNoteBibliography"/>
        <w:spacing w:after="0"/>
        <w:ind w:left="720" w:hanging="720"/>
        <w:rPr>
          <w:sz w:val="24"/>
        </w:rPr>
      </w:pPr>
      <w:bookmarkStart w:id="1409" w:name="_ENREF_274"/>
      <w:r w:rsidRPr="00B4686D">
        <w:rPr>
          <w:sz w:val="24"/>
        </w:rPr>
        <w:t xml:space="preserve">Zhao, X. H. (2014). Multi-scale multi-mechanism design of tough hydrogels: building dissipation into stretchy networks. </w:t>
      </w:r>
      <w:r w:rsidRPr="00B4686D">
        <w:rPr>
          <w:i/>
          <w:sz w:val="24"/>
        </w:rPr>
        <w:t>Soft Matter, 10</w:t>
      </w:r>
      <w:r w:rsidRPr="00B4686D">
        <w:rPr>
          <w:sz w:val="24"/>
        </w:rPr>
        <w:t>(5), 672-687.</w:t>
      </w:r>
      <w:bookmarkEnd w:id="1409"/>
    </w:p>
    <w:p w:rsidR="00DE1C74" w:rsidRPr="00B4686D" w:rsidRDefault="00DE1C74" w:rsidP="00DE1C74">
      <w:pPr>
        <w:pStyle w:val="EndNoteBibliography"/>
        <w:spacing w:after="0"/>
        <w:ind w:left="720" w:hanging="720"/>
        <w:rPr>
          <w:sz w:val="24"/>
        </w:rPr>
      </w:pPr>
      <w:bookmarkStart w:id="1410" w:name="_ENREF_275"/>
      <w:r w:rsidRPr="00B4686D">
        <w:rPr>
          <w:sz w:val="24"/>
        </w:rPr>
        <w:t xml:space="preserve">Zhao, X. H., Huebsch, N., Mooney, D. J., &amp; Suo, Z. G. (2010). Stress-relaxation behavior in gels with ionic and covalent crosslinks. </w:t>
      </w:r>
      <w:r w:rsidRPr="00B4686D">
        <w:rPr>
          <w:i/>
          <w:sz w:val="24"/>
        </w:rPr>
        <w:t>Journal of Applied Physics, 107</w:t>
      </w:r>
      <w:r w:rsidRPr="00B4686D">
        <w:rPr>
          <w:sz w:val="24"/>
        </w:rPr>
        <w:t>(6).</w:t>
      </w:r>
      <w:bookmarkEnd w:id="1410"/>
    </w:p>
    <w:p w:rsidR="00DE1C74" w:rsidRPr="00B4686D" w:rsidRDefault="00DE1C74" w:rsidP="00DE1C74">
      <w:pPr>
        <w:pStyle w:val="EndNoteBibliography"/>
        <w:spacing w:after="0"/>
        <w:ind w:left="720" w:hanging="720"/>
        <w:rPr>
          <w:sz w:val="24"/>
        </w:rPr>
      </w:pPr>
      <w:bookmarkStart w:id="1411" w:name="_ENREF_276"/>
      <w:r w:rsidRPr="00B4686D">
        <w:rPr>
          <w:sz w:val="24"/>
        </w:rPr>
        <w:t xml:space="preserve">Zhu, J. M. (2010). Bioactive modification of poly(ethylene glycol) hydrogels for tissue engineering. </w:t>
      </w:r>
      <w:r w:rsidRPr="00B4686D">
        <w:rPr>
          <w:i/>
          <w:sz w:val="24"/>
        </w:rPr>
        <w:t>Biomaterials, 31</w:t>
      </w:r>
      <w:r w:rsidRPr="00B4686D">
        <w:rPr>
          <w:sz w:val="24"/>
        </w:rPr>
        <w:t>(17), 4639-4656.</w:t>
      </w:r>
      <w:bookmarkEnd w:id="1411"/>
    </w:p>
    <w:p w:rsidR="00DE1C74" w:rsidRPr="00B4686D" w:rsidRDefault="00DE1C74" w:rsidP="00DE1C74">
      <w:pPr>
        <w:pStyle w:val="EndNoteBibliography"/>
        <w:spacing w:after="0"/>
        <w:ind w:left="720" w:hanging="720"/>
        <w:rPr>
          <w:sz w:val="24"/>
        </w:rPr>
      </w:pPr>
      <w:bookmarkStart w:id="1412" w:name="_ENREF_277"/>
      <w:r w:rsidRPr="00B4686D">
        <w:rPr>
          <w:sz w:val="24"/>
        </w:rPr>
        <w:t xml:space="preserve">Zhu, M. F., Liu, Y., Sun, B., Zhang, W., Liu, X. L., Yu, H., </w:t>
      </w:r>
      <w:r w:rsidR="00CA5D96" w:rsidRPr="00B4686D">
        <w:rPr>
          <w:sz w:val="24"/>
        </w:rPr>
        <w:t xml:space="preserve">Kuckling, D., </w:t>
      </w:r>
      <w:r w:rsidRPr="00B4686D">
        <w:rPr>
          <w:sz w:val="24"/>
        </w:rPr>
        <w:t xml:space="preserve">Adler, H. J. P. (2006). A novel highly resilient nanocomposite hydrogel with low hysteresis and ultrahigh elongation. </w:t>
      </w:r>
      <w:r w:rsidRPr="00B4686D">
        <w:rPr>
          <w:i/>
          <w:sz w:val="24"/>
        </w:rPr>
        <w:t>Macromolecular Rapid Communications, 27</w:t>
      </w:r>
      <w:r w:rsidRPr="00B4686D">
        <w:rPr>
          <w:sz w:val="24"/>
        </w:rPr>
        <w:t>(13), 1023-1028.</w:t>
      </w:r>
      <w:bookmarkEnd w:id="1412"/>
    </w:p>
    <w:p w:rsidR="00DE1C74" w:rsidRPr="00B4686D" w:rsidRDefault="00DE1C74" w:rsidP="00DE1C74">
      <w:pPr>
        <w:pStyle w:val="EndNoteBibliography"/>
        <w:ind w:left="720" w:hanging="720"/>
        <w:rPr>
          <w:sz w:val="24"/>
        </w:rPr>
      </w:pPr>
      <w:bookmarkStart w:id="1413" w:name="_ENREF_278"/>
      <w:r w:rsidRPr="00B4686D">
        <w:rPr>
          <w:sz w:val="24"/>
        </w:rPr>
        <w:t>Zlopasa, J., Norder, B., Koenders, E. A. B., &amp; P</w:t>
      </w:r>
      <w:r w:rsidR="00F52844" w:rsidRPr="00B4686D">
        <w:rPr>
          <w:sz w:val="24"/>
        </w:rPr>
        <w:t>icken, S. J. (2015). Origin of highly ordered sodium alginate/montmorillonite b</w:t>
      </w:r>
      <w:r w:rsidRPr="00B4686D">
        <w:rPr>
          <w:sz w:val="24"/>
        </w:rPr>
        <w:t xml:space="preserve">ionanocomposites. </w:t>
      </w:r>
      <w:r w:rsidRPr="00B4686D">
        <w:rPr>
          <w:i/>
          <w:sz w:val="24"/>
        </w:rPr>
        <w:t>Macromolecules, 48</w:t>
      </w:r>
      <w:r w:rsidRPr="00B4686D">
        <w:rPr>
          <w:sz w:val="24"/>
        </w:rPr>
        <w:t>(4), 1204-1209.</w:t>
      </w:r>
      <w:bookmarkEnd w:id="1413"/>
    </w:p>
    <w:p w:rsidR="00EB5773" w:rsidRDefault="00B164E7">
      <w:r w:rsidRPr="00AD1A2D">
        <w:rPr>
          <w:sz w:val="22"/>
        </w:rPr>
        <w:fldChar w:fldCharType="end"/>
      </w:r>
    </w:p>
    <w:sectPr w:rsidR="00EB5773" w:rsidSect="00A17359">
      <w:footerReference w:type="default" r:id="rId311"/>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694" w:rsidRDefault="00F52694" w:rsidP="00A17359">
      <w:pPr>
        <w:spacing w:after="0" w:line="240" w:lineRule="auto"/>
      </w:pPr>
      <w:r>
        <w:separator/>
      </w:r>
    </w:p>
  </w:endnote>
  <w:endnote w:type="continuationSeparator" w:id="0">
    <w:p w:rsidR="00F52694" w:rsidRDefault="00F52694" w:rsidP="00A173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2F3" w:rsidRDefault="003152F3">
    <w:pPr>
      <w:pStyle w:val="Footer"/>
      <w:jc w:val="center"/>
    </w:pPr>
  </w:p>
  <w:p w:rsidR="003152F3" w:rsidRDefault="003152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3825675"/>
      <w:docPartObj>
        <w:docPartGallery w:val="Page Numbers (Bottom of Page)"/>
        <w:docPartUnique/>
      </w:docPartObj>
    </w:sdtPr>
    <w:sdtEndPr>
      <w:rPr>
        <w:noProof/>
      </w:rPr>
    </w:sdtEndPr>
    <w:sdtContent>
      <w:p w:rsidR="003152F3" w:rsidRDefault="003152F3">
        <w:pPr>
          <w:pStyle w:val="Footer"/>
          <w:jc w:val="center"/>
        </w:pPr>
        <w:r>
          <w:fldChar w:fldCharType="begin"/>
        </w:r>
        <w:r>
          <w:instrText xml:space="preserve"> PAGE   \* MERGEFORMAT </w:instrText>
        </w:r>
        <w:r>
          <w:fldChar w:fldCharType="separate"/>
        </w:r>
        <w:r w:rsidR="00AC3C3A">
          <w:rPr>
            <w:noProof/>
          </w:rPr>
          <w:t>150</w:t>
        </w:r>
        <w:r>
          <w:rPr>
            <w:noProof/>
          </w:rPr>
          <w:fldChar w:fldCharType="end"/>
        </w:r>
      </w:p>
    </w:sdtContent>
  </w:sdt>
  <w:p w:rsidR="003152F3" w:rsidRDefault="003152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694" w:rsidRDefault="00F52694" w:rsidP="00A17359">
      <w:pPr>
        <w:spacing w:after="0" w:line="240" w:lineRule="auto"/>
      </w:pPr>
      <w:r>
        <w:separator/>
      </w:r>
    </w:p>
  </w:footnote>
  <w:footnote w:type="continuationSeparator" w:id="0">
    <w:p w:rsidR="00F52694" w:rsidRDefault="00F52694" w:rsidP="00A1735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70EB2"/>
    <w:multiLevelType w:val="multilevel"/>
    <w:tmpl w:val="D56040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065346E"/>
    <w:multiLevelType w:val="multilevel"/>
    <w:tmpl w:val="547EC0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1064BB1"/>
    <w:multiLevelType w:val="hybridMultilevel"/>
    <w:tmpl w:val="21447CC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2DC2344"/>
    <w:multiLevelType w:val="multilevel"/>
    <w:tmpl w:val="6038A0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BE18F2"/>
    <w:multiLevelType w:val="hybridMultilevel"/>
    <w:tmpl w:val="D5D4BC78"/>
    <w:lvl w:ilvl="0" w:tplc="851024AA">
      <w:start w:val="5"/>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1D8069E2"/>
    <w:multiLevelType w:val="hybridMultilevel"/>
    <w:tmpl w:val="99AA98C4"/>
    <w:lvl w:ilvl="0" w:tplc="2A48575A">
      <w:start w:val="1"/>
      <w:numFmt w:val="lowerLetter"/>
      <w:lvlText w:val="(%1)"/>
      <w:lvlJc w:val="left"/>
      <w:pPr>
        <w:ind w:left="1680" w:hanging="360"/>
      </w:pPr>
      <w:rPr>
        <w:rFonts w:hint="default"/>
      </w:rPr>
    </w:lvl>
    <w:lvl w:ilvl="1" w:tplc="08090019" w:tentative="1">
      <w:start w:val="1"/>
      <w:numFmt w:val="lowerLetter"/>
      <w:lvlText w:val="%2."/>
      <w:lvlJc w:val="left"/>
      <w:pPr>
        <w:ind w:left="2400" w:hanging="360"/>
      </w:pPr>
    </w:lvl>
    <w:lvl w:ilvl="2" w:tplc="0809001B" w:tentative="1">
      <w:start w:val="1"/>
      <w:numFmt w:val="lowerRoman"/>
      <w:lvlText w:val="%3."/>
      <w:lvlJc w:val="right"/>
      <w:pPr>
        <w:ind w:left="3120" w:hanging="180"/>
      </w:pPr>
    </w:lvl>
    <w:lvl w:ilvl="3" w:tplc="0809000F" w:tentative="1">
      <w:start w:val="1"/>
      <w:numFmt w:val="decimal"/>
      <w:lvlText w:val="%4."/>
      <w:lvlJc w:val="left"/>
      <w:pPr>
        <w:ind w:left="3840" w:hanging="360"/>
      </w:pPr>
    </w:lvl>
    <w:lvl w:ilvl="4" w:tplc="08090019" w:tentative="1">
      <w:start w:val="1"/>
      <w:numFmt w:val="lowerLetter"/>
      <w:lvlText w:val="%5."/>
      <w:lvlJc w:val="left"/>
      <w:pPr>
        <w:ind w:left="4560" w:hanging="360"/>
      </w:pPr>
    </w:lvl>
    <w:lvl w:ilvl="5" w:tplc="0809001B" w:tentative="1">
      <w:start w:val="1"/>
      <w:numFmt w:val="lowerRoman"/>
      <w:lvlText w:val="%6."/>
      <w:lvlJc w:val="right"/>
      <w:pPr>
        <w:ind w:left="5280" w:hanging="180"/>
      </w:pPr>
    </w:lvl>
    <w:lvl w:ilvl="6" w:tplc="0809000F" w:tentative="1">
      <w:start w:val="1"/>
      <w:numFmt w:val="decimal"/>
      <w:lvlText w:val="%7."/>
      <w:lvlJc w:val="left"/>
      <w:pPr>
        <w:ind w:left="6000" w:hanging="360"/>
      </w:pPr>
    </w:lvl>
    <w:lvl w:ilvl="7" w:tplc="08090019" w:tentative="1">
      <w:start w:val="1"/>
      <w:numFmt w:val="lowerLetter"/>
      <w:lvlText w:val="%8."/>
      <w:lvlJc w:val="left"/>
      <w:pPr>
        <w:ind w:left="6720" w:hanging="360"/>
      </w:pPr>
    </w:lvl>
    <w:lvl w:ilvl="8" w:tplc="0809001B" w:tentative="1">
      <w:start w:val="1"/>
      <w:numFmt w:val="lowerRoman"/>
      <w:lvlText w:val="%9."/>
      <w:lvlJc w:val="right"/>
      <w:pPr>
        <w:ind w:left="7440" w:hanging="180"/>
      </w:pPr>
    </w:lvl>
  </w:abstractNum>
  <w:abstractNum w:abstractNumId="7">
    <w:nsid w:val="1DEF2333"/>
    <w:multiLevelType w:val="multilevel"/>
    <w:tmpl w:val="054C9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59579F0"/>
    <w:multiLevelType w:val="hybridMultilevel"/>
    <w:tmpl w:val="B9E892D4"/>
    <w:lvl w:ilvl="0" w:tplc="5678C136">
      <w:start w:val="5"/>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ABF2BD6"/>
    <w:multiLevelType w:val="multilevel"/>
    <w:tmpl w:val="C1CC40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7B416E"/>
    <w:multiLevelType w:val="hybridMultilevel"/>
    <w:tmpl w:val="6E702B8A"/>
    <w:lvl w:ilvl="0" w:tplc="51906468">
      <w:start w:val="1"/>
      <w:numFmt w:val="lowerLetter"/>
      <w:lvlText w:val="(%1)"/>
      <w:lvlJc w:val="left"/>
      <w:pPr>
        <w:ind w:left="1620" w:hanging="360"/>
      </w:pPr>
      <w:rPr>
        <w:rFonts w:hint="default"/>
      </w:rPr>
    </w:lvl>
    <w:lvl w:ilvl="1" w:tplc="08090019" w:tentative="1">
      <w:start w:val="1"/>
      <w:numFmt w:val="lowerLetter"/>
      <w:lvlText w:val="%2."/>
      <w:lvlJc w:val="left"/>
      <w:pPr>
        <w:ind w:left="2340" w:hanging="360"/>
      </w:pPr>
    </w:lvl>
    <w:lvl w:ilvl="2" w:tplc="0809001B" w:tentative="1">
      <w:start w:val="1"/>
      <w:numFmt w:val="lowerRoman"/>
      <w:lvlText w:val="%3."/>
      <w:lvlJc w:val="right"/>
      <w:pPr>
        <w:ind w:left="3060" w:hanging="180"/>
      </w:pPr>
    </w:lvl>
    <w:lvl w:ilvl="3" w:tplc="0809000F" w:tentative="1">
      <w:start w:val="1"/>
      <w:numFmt w:val="decimal"/>
      <w:lvlText w:val="%4."/>
      <w:lvlJc w:val="left"/>
      <w:pPr>
        <w:ind w:left="3780" w:hanging="360"/>
      </w:pPr>
    </w:lvl>
    <w:lvl w:ilvl="4" w:tplc="08090019" w:tentative="1">
      <w:start w:val="1"/>
      <w:numFmt w:val="lowerLetter"/>
      <w:lvlText w:val="%5."/>
      <w:lvlJc w:val="left"/>
      <w:pPr>
        <w:ind w:left="4500" w:hanging="360"/>
      </w:pPr>
    </w:lvl>
    <w:lvl w:ilvl="5" w:tplc="0809001B" w:tentative="1">
      <w:start w:val="1"/>
      <w:numFmt w:val="lowerRoman"/>
      <w:lvlText w:val="%6."/>
      <w:lvlJc w:val="right"/>
      <w:pPr>
        <w:ind w:left="5220" w:hanging="180"/>
      </w:pPr>
    </w:lvl>
    <w:lvl w:ilvl="6" w:tplc="0809000F" w:tentative="1">
      <w:start w:val="1"/>
      <w:numFmt w:val="decimal"/>
      <w:lvlText w:val="%7."/>
      <w:lvlJc w:val="left"/>
      <w:pPr>
        <w:ind w:left="5940" w:hanging="360"/>
      </w:pPr>
    </w:lvl>
    <w:lvl w:ilvl="7" w:tplc="08090019" w:tentative="1">
      <w:start w:val="1"/>
      <w:numFmt w:val="lowerLetter"/>
      <w:lvlText w:val="%8."/>
      <w:lvlJc w:val="left"/>
      <w:pPr>
        <w:ind w:left="6660" w:hanging="360"/>
      </w:pPr>
    </w:lvl>
    <w:lvl w:ilvl="8" w:tplc="0809001B" w:tentative="1">
      <w:start w:val="1"/>
      <w:numFmt w:val="lowerRoman"/>
      <w:lvlText w:val="%9."/>
      <w:lvlJc w:val="right"/>
      <w:pPr>
        <w:ind w:left="7380" w:hanging="180"/>
      </w:pPr>
    </w:lvl>
  </w:abstractNum>
  <w:abstractNum w:abstractNumId="14">
    <w:nsid w:val="2F807BC2"/>
    <w:multiLevelType w:val="multilevel"/>
    <w:tmpl w:val="1F4E73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6">
    <w:nsid w:val="33A465AF"/>
    <w:multiLevelType w:val="multilevel"/>
    <w:tmpl w:val="91E0CB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9">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20">
    <w:nsid w:val="3AF45290"/>
    <w:multiLevelType w:val="multilevel"/>
    <w:tmpl w:val="58B22D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C251356"/>
    <w:multiLevelType w:val="multilevel"/>
    <w:tmpl w:val="2138C7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C6647D9"/>
    <w:multiLevelType w:val="hybridMultilevel"/>
    <w:tmpl w:val="AB2E7D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nsid w:val="3D0E7B33"/>
    <w:multiLevelType w:val="multilevel"/>
    <w:tmpl w:val="2A464B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5">
    <w:nsid w:val="40C453B7"/>
    <w:multiLevelType w:val="multilevel"/>
    <w:tmpl w:val="C5109E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7">
    <w:nsid w:val="425C0690"/>
    <w:multiLevelType w:val="multilevel"/>
    <w:tmpl w:val="DAAEDB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459819CD"/>
    <w:multiLevelType w:val="hybridMultilevel"/>
    <w:tmpl w:val="B6123E74"/>
    <w:lvl w:ilvl="0" w:tplc="C512C17E">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7D966C2"/>
    <w:multiLevelType w:val="multilevel"/>
    <w:tmpl w:val="67CC9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4E16093"/>
    <w:multiLevelType w:val="hybridMultilevel"/>
    <w:tmpl w:val="E8FA535A"/>
    <w:lvl w:ilvl="0" w:tplc="EB825D9E">
      <w:start w:val="5"/>
      <w:numFmt w:val="bullet"/>
      <w:lvlText w:val="-"/>
      <w:lvlJc w:val="left"/>
      <w:pPr>
        <w:ind w:left="720" w:hanging="360"/>
      </w:pPr>
      <w:rPr>
        <w:rFonts w:ascii="Times New Roman" w:eastAsia="SimSu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E8A6417"/>
    <w:multiLevelType w:val="hybridMultilevel"/>
    <w:tmpl w:val="4EE06CE8"/>
    <w:lvl w:ilvl="0" w:tplc="8C4CA490">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31002C0"/>
    <w:multiLevelType w:val="hybridMultilevel"/>
    <w:tmpl w:val="452616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4EB2124"/>
    <w:multiLevelType w:val="hybridMultilevel"/>
    <w:tmpl w:val="0694D7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7140877"/>
    <w:multiLevelType w:val="hybridMultilevel"/>
    <w:tmpl w:val="EAB6D450"/>
    <w:lvl w:ilvl="0" w:tplc="B15CC136">
      <w:start w:val="1"/>
      <w:numFmt w:val="bullet"/>
      <w:lvlText w:val="•"/>
      <w:lvlJc w:val="left"/>
      <w:pPr>
        <w:tabs>
          <w:tab w:val="num" w:pos="720"/>
        </w:tabs>
        <w:ind w:left="720" w:hanging="360"/>
      </w:pPr>
      <w:rPr>
        <w:rFonts w:ascii="Arial" w:hAnsi="Arial" w:hint="default"/>
      </w:rPr>
    </w:lvl>
    <w:lvl w:ilvl="1" w:tplc="ECC04584" w:tentative="1">
      <w:start w:val="1"/>
      <w:numFmt w:val="bullet"/>
      <w:lvlText w:val="•"/>
      <w:lvlJc w:val="left"/>
      <w:pPr>
        <w:tabs>
          <w:tab w:val="num" w:pos="1440"/>
        </w:tabs>
        <w:ind w:left="1440" w:hanging="360"/>
      </w:pPr>
      <w:rPr>
        <w:rFonts w:ascii="Arial" w:hAnsi="Arial" w:hint="default"/>
      </w:rPr>
    </w:lvl>
    <w:lvl w:ilvl="2" w:tplc="458671FC" w:tentative="1">
      <w:start w:val="1"/>
      <w:numFmt w:val="bullet"/>
      <w:lvlText w:val="•"/>
      <w:lvlJc w:val="left"/>
      <w:pPr>
        <w:tabs>
          <w:tab w:val="num" w:pos="2160"/>
        </w:tabs>
        <w:ind w:left="2160" w:hanging="360"/>
      </w:pPr>
      <w:rPr>
        <w:rFonts w:ascii="Arial" w:hAnsi="Arial" w:hint="default"/>
      </w:rPr>
    </w:lvl>
    <w:lvl w:ilvl="3" w:tplc="515EF4F4" w:tentative="1">
      <w:start w:val="1"/>
      <w:numFmt w:val="bullet"/>
      <w:lvlText w:val="•"/>
      <w:lvlJc w:val="left"/>
      <w:pPr>
        <w:tabs>
          <w:tab w:val="num" w:pos="2880"/>
        </w:tabs>
        <w:ind w:left="2880" w:hanging="360"/>
      </w:pPr>
      <w:rPr>
        <w:rFonts w:ascii="Arial" w:hAnsi="Arial" w:hint="default"/>
      </w:rPr>
    </w:lvl>
    <w:lvl w:ilvl="4" w:tplc="BF2A59EC" w:tentative="1">
      <w:start w:val="1"/>
      <w:numFmt w:val="bullet"/>
      <w:lvlText w:val="•"/>
      <w:lvlJc w:val="left"/>
      <w:pPr>
        <w:tabs>
          <w:tab w:val="num" w:pos="3600"/>
        </w:tabs>
        <w:ind w:left="3600" w:hanging="360"/>
      </w:pPr>
      <w:rPr>
        <w:rFonts w:ascii="Arial" w:hAnsi="Arial" w:hint="default"/>
      </w:rPr>
    </w:lvl>
    <w:lvl w:ilvl="5" w:tplc="2B0CE258" w:tentative="1">
      <w:start w:val="1"/>
      <w:numFmt w:val="bullet"/>
      <w:lvlText w:val="•"/>
      <w:lvlJc w:val="left"/>
      <w:pPr>
        <w:tabs>
          <w:tab w:val="num" w:pos="4320"/>
        </w:tabs>
        <w:ind w:left="4320" w:hanging="360"/>
      </w:pPr>
      <w:rPr>
        <w:rFonts w:ascii="Arial" w:hAnsi="Arial" w:hint="default"/>
      </w:rPr>
    </w:lvl>
    <w:lvl w:ilvl="6" w:tplc="F0ACC14E" w:tentative="1">
      <w:start w:val="1"/>
      <w:numFmt w:val="bullet"/>
      <w:lvlText w:val="•"/>
      <w:lvlJc w:val="left"/>
      <w:pPr>
        <w:tabs>
          <w:tab w:val="num" w:pos="5040"/>
        </w:tabs>
        <w:ind w:left="5040" w:hanging="360"/>
      </w:pPr>
      <w:rPr>
        <w:rFonts w:ascii="Arial" w:hAnsi="Arial" w:hint="default"/>
      </w:rPr>
    </w:lvl>
    <w:lvl w:ilvl="7" w:tplc="6CAC9490" w:tentative="1">
      <w:start w:val="1"/>
      <w:numFmt w:val="bullet"/>
      <w:lvlText w:val="•"/>
      <w:lvlJc w:val="left"/>
      <w:pPr>
        <w:tabs>
          <w:tab w:val="num" w:pos="5760"/>
        </w:tabs>
        <w:ind w:left="5760" w:hanging="360"/>
      </w:pPr>
      <w:rPr>
        <w:rFonts w:ascii="Arial" w:hAnsi="Arial" w:hint="default"/>
      </w:rPr>
    </w:lvl>
    <w:lvl w:ilvl="8" w:tplc="D272E72E" w:tentative="1">
      <w:start w:val="1"/>
      <w:numFmt w:val="bullet"/>
      <w:lvlText w:val="•"/>
      <w:lvlJc w:val="left"/>
      <w:pPr>
        <w:tabs>
          <w:tab w:val="num" w:pos="6480"/>
        </w:tabs>
        <w:ind w:left="6480" w:hanging="360"/>
      </w:pPr>
      <w:rPr>
        <w:rFonts w:ascii="Arial" w:hAnsi="Arial" w:hint="default"/>
      </w:rPr>
    </w:lvl>
  </w:abstractNum>
  <w:abstractNum w:abstractNumId="35">
    <w:nsid w:val="7A096C91"/>
    <w:multiLevelType w:val="hybridMultilevel"/>
    <w:tmpl w:val="8FEE0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2"/>
  </w:num>
  <w:num w:numId="2">
    <w:abstractNumId w:val="34"/>
  </w:num>
  <w:num w:numId="3">
    <w:abstractNumId w:val="31"/>
  </w:num>
  <w:num w:numId="4">
    <w:abstractNumId w:val="7"/>
  </w:num>
  <w:num w:numId="5">
    <w:abstractNumId w:val="20"/>
  </w:num>
  <w:num w:numId="6">
    <w:abstractNumId w:val="23"/>
  </w:num>
  <w:num w:numId="7">
    <w:abstractNumId w:val="9"/>
  </w:num>
  <w:num w:numId="8">
    <w:abstractNumId w:val="16"/>
  </w:num>
  <w:num w:numId="9">
    <w:abstractNumId w:val="0"/>
  </w:num>
  <w:num w:numId="10">
    <w:abstractNumId w:val="3"/>
  </w:num>
  <w:num w:numId="11">
    <w:abstractNumId w:val="25"/>
  </w:num>
  <w:num w:numId="12">
    <w:abstractNumId w:val="21"/>
  </w:num>
  <w:num w:numId="13">
    <w:abstractNumId w:val="14"/>
  </w:num>
  <w:num w:numId="14">
    <w:abstractNumId w:val="1"/>
  </w:num>
  <w:num w:numId="15">
    <w:abstractNumId w:val="27"/>
  </w:num>
  <w:num w:numId="16">
    <w:abstractNumId w:val="29"/>
  </w:num>
  <w:num w:numId="17">
    <w:abstractNumId w:val="2"/>
  </w:num>
  <w:num w:numId="18">
    <w:abstractNumId w:val="24"/>
  </w:num>
  <w:num w:numId="19">
    <w:abstractNumId w:val="18"/>
  </w:num>
  <w:num w:numId="20">
    <w:abstractNumId w:val="26"/>
  </w:num>
  <w:num w:numId="21">
    <w:abstractNumId w:val="19"/>
  </w:num>
  <w:num w:numId="22">
    <w:abstractNumId w:val="17"/>
  </w:num>
  <w:num w:numId="23">
    <w:abstractNumId w:val="15"/>
  </w:num>
  <w:num w:numId="24">
    <w:abstractNumId w:val="12"/>
  </w:num>
  <w:num w:numId="25">
    <w:abstractNumId w:val="10"/>
  </w:num>
  <w:num w:numId="26">
    <w:abstractNumId w:val="4"/>
  </w:num>
  <w:num w:numId="27">
    <w:abstractNumId w:val="11"/>
  </w:num>
  <w:num w:numId="28">
    <w:abstractNumId w:val="13"/>
  </w:num>
  <w:num w:numId="29">
    <w:abstractNumId w:val="6"/>
  </w:num>
  <w:num w:numId="30">
    <w:abstractNumId w:val="35"/>
  </w:num>
  <w:num w:numId="31">
    <w:abstractNumId w:val="32"/>
  </w:num>
  <w:num w:numId="32">
    <w:abstractNumId w:val="30"/>
  </w:num>
  <w:num w:numId="33">
    <w:abstractNumId w:val="8"/>
  </w:num>
  <w:num w:numId="34">
    <w:abstractNumId w:val="5"/>
  </w:num>
  <w:num w:numId="35">
    <w:abstractNumId w:val="28"/>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APA 6th 1&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e5fa029a5r9t9erpax5pp2lxffwxpvrw0tw&quot;&gt;我的EndNote库&lt;record-ids&gt;&lt;item&gt;1&lt;/item&gt;&lt;item&gt;2&lt;/item&gt;&lt;item&gt;3&lt;/item&gt;&lt;item&gt;4&lt;/item&gt;&lt;item&gt;7&lt;/item&gt;&lt;item&gt;8&lt;/item&gt;&lt;item&gt;9&lt;/item&gt;&lt;item&gt;10&lt;/item&gt;&lt;item&gt;13&lt;/item&gt;&lt;item&gt;14&lt;/item&gt;&lt;item&gt;15&lt;/item&gt;&lt;item&gt;17&lt;/item&gt;&lt;item&gt;18&lt;/item&gt;&lt;item&gt;19&lt;/item&gt;&lt;item&gt;21&lt;/item&gt;&lt;item&gt;24&lt;/item&gt;&lt;item&gt;25&lt;/item&gt;&lt;item&gt;27&lt;/item&gt;&lt;item&gt;29&lt;/item&gt;&lt;item&gt;33&lt;/item&gt;&lt;item&gt;34&lt;/item&gt;&lt;item&gt;38&lt;/item&gt;&lt;item&gt;40&lt;/item&gt;&lt;item&gt;41&lt;/item&gt;&lt;item&gt;42&lt;/item&gt;&lt;item&gt;44&lt;/item&gt;&lt;item&gt;45&lt;/item&gt;&lt;item&gt;48&lt;/item&gt;&lt;item&gt;51&lt;/item&gt;&lt;item&gt;89&lt;/item&gt;&lt;item&gt;103&lt;/item&gt;&lt;item&gt;104&lt;/item&gt;&lt;item&gt;105&lt;/item&gt;&lt;item&gt;106&lt;/item&gt;&lt;item&gt;107&lt;/item&gt;&lt;item&gt;108&lt;/item&gt;&lt;item&gt;109&lt;/item&gt;&lt;item&gt;113&lt;/item&gt;&lt;item&gt;115&lt;/item&gt;&lt;item&gt;116&lt;/item&gt;&lt;item&gt;117&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38&lt;/item&gt;&lt;item&gt;139&lt;/item&gt;&lt;item&gt;140&lt;/item&gt;&lt;item&gt;141&lt;/item&gt;&lt;item&gt;142&lt;/item&gt;&lt;item&gt;143&lt;/item&gt;&lt;item&gt;144&lt;/item&gt;&lt;item&gt;145&lt;/item&gt;&lt;item&gt;147&lt;/item&gt;&lt;item&gt;148&lt;/item&gt;&lt;item&gt;149&lt;/item&gt;&lt;item&gt;150&lt;/item&gt;&lt;item&gt;151&lt;/item&gt;&lt;item&gt;153&lt;/item&gt;&lt;item&gt;154&lt;/item&gt;&lt;item&gt;155&lt;/item&gt;&lt;item&gt;156&lt;/item&gt;&lt;item&gt;158&lt;/item&gt;&lt;item&gt;159&lt;/item&gt;&lt;item&gt;161&lt;/item&gt;&lt;item&gt;162&lt;/item&gt;&lt;item&gt;164&lt;/item&gt;&lt;item&gt;165&lt;/item&gt;&lt;item&gt;166&lt;/item&gt;&lt;item&gt;167&lt;/item&gt;&lt;item&gt;169&lt;/item&gt;&lt;item&gt;170&lt;/item&gt;&lt;item&gt;171&lt;/item&gt;&lt;item&gt;172&lt;/item&gt;&lt;item&gt;173&lt;/item&gt;&lt;item&gt;175&lt;/item&gt;&lt;item&gt;177&lt;/item&gt;&lt;item&gt;179&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200&lt;/item&gt;&lt;item&gt;202&lt;/item&gt;&lt;item&gt;203&lt;/item&gt;&lt;item&gt;204&lt;/item&gt;&lt;item&gt;205&lt;/item&gt;&lt;item&gt;206&lt;/item&gt;&lt;item&gt;207&lt;/item&gt;&lt;item&gt;208&lt;/item&gt;&lt;item&gt;210&lt;/item&gt;&lt;item&gt;212&lt;/item&gt;&lt;item&gt;213&lt;/item&gt;&lt;item&gt;214&lt;/item&gt;&lt;item&gt;215&lt;/item&gt;&lt;item&gt;216&lt;/item&gt;&lt;item&gt;217&lt;/item&gt;&lt;item&gt;218&lt;/item&gt;&lt;item&gt;219&lt;/item&gt;&lt;item&gt;221&lt;/item&gt;&lt;item&gt;222&lt;/item&gt;&lt;item&gt;223&lt;/item&gt;&lt;item&gt;224&lt;/item&gt;&lt;item&gt;226&lt;/item&gt;&lt;item&gt;227&lt;/item&gt;&lt;item&gt;228&lt;/item&gt;&lt;item&gt;230&lt;/item&gt;&lt;item&gt;232&lt;/item&gt;&lt;item&gt;233&lt;/item&gt;&lt;item&gt;235&lt;/item&gt;&lt;item&gt;236&lt;/item&gt;&lt;item&gt;237&lt;/item&gt;&lt;item&gt;238&lt;/item&gt;&lt;item&gt;239&lt;/item&gt;&lt;item&gt;240&lt;/item&gt;&lt;item&gt;241&lt;/item&gt;&lt;item&gt;242&lt;/item&gt;&lt;item&gt;244&lt;/item&gt;&lt;item&gt;246&lt;/item&gt;&lt;item&gt;248&lt;/item&gt;&lt;item&gt;249&lt;/item&gt;&lt;item&gt;251&lt;/item&gt;&lt;item&gt;252&lt;/item&gt;&lt;item&gt;254&lt;/item&gt;&lt;item&gt;255&lt;/item&gt;&lt;item&gt;256&lt;/item&gt;&lt;item&gt;257&lt;/item&gt;&lt;item&gt;258&lt;/item&gt;&lt;item&gt;259&lt;/item&gt;&lt;item&gt;260&lt;/item&gt;&lt;item&gt;261&lt;/item&gt;&lt;item&gt;262&lt;/item&gt;&lt;item&gt;263&lt;/item&gt;&lt;item&gt;265&lt;/item&gt;&lt;item&gt;266&lt;/item&gt;&lt;item&gt;267&lt;/item&gt;&lt;item&gt;268&lt;/item&gt;&lt;item&gt;269&lt;/item&gt;&lt;item&gt;270&lt;/item&gt;&lt;item&gt;271&lt;/item&gt;&lt;item&gt;273&lt;/item&gt;&lt;item&gt;275&lt;/item&gt;&lt;item&gt;277&lt;/item&gt;&lt;item&gt;278&lt;/item&gt;&lt;item&gt;279&lt;/item&gt;&lt;item&gt;280&lt;/item&gt;&lt;item&gt;281&lt;/item&gt;&lt;item&gt;282&lt;/item&gt;&lt;item&gt;283&lt;/item&gt;&lt;item&gt;284&lt;/item&gt;&lt;item&gt;285&lt;/item&gt;&lt;item&gt;287&lt;/item&gt;&lt;item&gt;288&lt;/item&gt;&lt;item&gt;289&lt;/item&gt;&lt;item&gt;292&lt;/item&gt;&lt;item&gt;293&lt;/item&gt;&lt;item&gt;294&lt;/item&gt;&lt;item&gt;298&lt;/item&gt;&lt;item&gt;299&lt;/item&gt;&lt;item&gt;300&lt;/item&gt;&lt;item&gt;301&lt;/item&gt;&lt;item&gt;302&lt;/item&gt;&lt;item&gt;303&lt;/item&gt;&lt;item&gt;304&lt;/item&gt;&lt;item&gt;305&lt;/item&gt;&lt;item&gt;306&lt;/item&gt;&lt;item&gt;307&lt;/item&gt;&lt;item&gt;308&lt;/item&gt;&lt;item&gt;309&lt;/item&gt;&lt;item&gt;310&lt;/item&gt;&lt;item&gt;311&lt;/item&gt;&lt;item&gt;313&lt;/item&gt;&lt;item&gt;314&lt;/item&gt;&lt;item&gt;315&lt;/item&gt;&lt;item&gt;316&lt;/item&gt;&lt;item&gt;317&lt;/item&gt;&lt;item&gt;318&lt;/item&gt;&lt;item&gt;319&lt;/item&gt;&lt;item&gt;320&lt;/item&gt;&lt;item&gt;321&lt;/item&gt;&lt;item&gt;322&lt;/item&gt;&lt;item&gt;323&lt;/item&gt;&lt;item&gt;325&lt;/item&gt;&lt;item&gt;326&lt;/item&gt;&lt;item&gt;327&lt;/item&gt;&lt;item&gt;332&lt;/item&gt;&lt;item&gt;337&lt;/item&gt;&lt;item&gt;338&lt;/item&gt;&lt;item&gt;341&lt;/item&gt;&lt;item&gt;343&lt;/item&gt;&lt;item&gt;344&lt;/item&gt;&lt;item&gt;345&lt;/item&gt;&lt;item&gt;347&lt;/item&gt;&lt;item&gt;348&lt;/item&gt;&lt;item&gt;349&lt;/item&gt;&lt;item&gt;350&lt;/item&gt;&lt;item&gt;351&lt;/item&gt;&lt;item&gt;352&lt;/item&gt;&lt;item&gt;353&lt;/item&gt;&lt;item&gt;354&lt;/item&gt;&lt;item&gt;355&lt;/item&gt;&lt;item&gt;356&lt;/item&gt;&lt;item&gt;364&lt;/item&gt;&lt;item&gt;365&lt;/item&gt;&lt;item&gt;366&lt;/item&gt;&lt;item&gt;367&lt;/item&gt;&lt;item&gt;393&lt;/item&gt;&lt;item&gt;400&lt;/item&gt;&lt;item&gt;421&lt;/item&gt;&lt;item&gt;430&lt;/item&gt;&lt;item&gt;443&lt;/item&gt;&lt;/record-ids&gt;&lt;/item&gt;&lt;/Libraries&gt;"/>
  </w:docVars>
  <w:rsids>
    <w:rsidRoot w:val="00D32FBE"/>
    <w:rsid w:val="000012AC"/>
    <w:rsid w:val="00003DB9"/>
    <w:rsid w:val="000058FF"/>
    <w:rsid w:val="000063E9"/>
    <w:rsid w:val="00006732"/>
    <w:rsid w:val="0001243C"/>
    <w:rsid w:val="00013949"/>
    <w:rsid w:val="00015A69"/>
    <w:rsid w:val="00015BDE"/>
    <w:rsid w:val="0002451D"/>
    <w:rsid w:val="00024E56"/>
    <w:rsid w:val="0002746C"/>
    <w:rsid w:val="00031E2B"/>
    <w:rsid w:val="00034C2A"/>
    <w:rsid w:val="00037428"/>
    <w:rsid w:val="00037A96"/>
    <w:rsid w:val="00040FA0"/>
    <w:rsid w:val="00041411"/>
    <w:rsid w:val="00050ABB"/>
    <w:rsid w:val="00051A65"/>
    <w:rsid w:val="00056239"/>
    <w:rsid w:val="00057FBD"/>
    <w:rsid w:val="00060F06"/>
    <w:rsid w:val="00070A4A"/>
    <w:rsid w:val="00073240"/>
    <w:rsid w:val="00077B3D"/>
    <w:rsid w:val="00083BB1"/>
    <w:rsid w:val="00083BC6"/>
    <w:rsid w:val="0009048E"/>
    <w:rsid w:val="00092F89"/>
    <w:rsid w:val="0009608B"/>
    <w:rsid w:val="000978AA"/>
    <w:rsid w:val="000A0C23"/>
    <w:rsid w:val="000B1447"/>
    <w:rsid w:val="000B26C9"/>
    <w:rsid w:val="000B6AB5"/>
    <w:rsid w:val="000C1DE7"/>
    <w:rsid w:val="000C730D"/>
    <w:rsid w:val="000D087C"/>
    <w:rsid w:val="000D44EB"/>
    <w:rsid w:val="000D7FC5"/>
    <w:rsid w:val="000E3F9D"/>
    <w:rsid w:val="000E44B3"/>
    <w:rsid w:val="000F0FC1"/>
    <w:rsid w:val="000F4103"/>
    <w:rsid w:val="000F6838"/>
    <w:rsid w:val="000F758D"/>
    <w:rsid w:val="0010370C"/>
    <w:rsid w:val="00104788"/>
    <w:rsid w:val="00110A0A"/>
    <w:rsid w:val="0011635D"/>
    <w:rsid w:val="0012047D"/>
    <w:rsid w:val="00121095"/>
    <w:rsid w:val="001263A4"/>
    <w:rsid w:val="0012740C"/>
    <w:rsid w:val="0012769A"/>
    <w:rsid w:val="00130E70"/>
    <w:rsid w:val="001374D0"/>
    <w:rsid w:val="001439B2"/>
    <w:rsid w:val="00146F88"/>
    <w:rsid w:val="00146FC0"/>
    <w:rsid w:val="001525D9"/>
    <w:rsid w:val="00163DD6"/>
    <w:rsid w:val="001771F5"/>
    <w:rsid w:val="001837D3"/>
    <w:rsid w:val="00183CB1"/>
    <w:rsid w:val="00185F09"/>
    <w:rsid w:val="00185F2D"/>
    <w:rsid w:val="00186D6B"/>
    <w:rsid w:val="001937F0"/>
    <w:rsid w:val="001941C4"/>
    <w:rsid w:val="001A06E7"/>
    <w:rsid w:val="001A4D24"/>
    <w:rsid w:val="001B2ADE"/>
    <w:rsid w:val="001B5890"/>
    <w:rsid w:val="001B69F9"/>
    <w:rsid w:val="001C0A0F"/>
    <w:rsid w:val="001C641A"/>
    <w:rsid w:val="001C6D5D"/>
    <w:rsid w:val="001D667D"/>
    <w:rsid w:val="001E4216"/>
    <w:rsid w:val="001F3499"/>
    <w:rsid w:val="001F5E98"/>
    <w:rsid w:val="001F670D"/>
    <w:rsid w:val="001F7F6F"/>
    <w:rsid w:val="00210B99"/>
    <w:rsid w:val="00214F89"/>
    <w:rsid w:val="002167BA"/>
    <w:rsid w:val="002175D4"/>
    <w:rsid w:val="002240E0"/>
    <w:rsid w:val="00226E91"/>
    <w:rsid w:val="00231786"/>
    <w:rsid w:val="002341D0"/>
    <w:rsid w:val="002369E8"/>
    <w:rsid w:val="00237576"/>
    <w:rsid w:val="00243955"/>
    <w:rsid w:val="002468F3"/>
    <w:rsid w:val="00257ADD"/>
    <w:rsid w:val="00260AD8"/>
    <w:rsid w:val="002632D4"/>
    <w:rsid w:val="00264726"/>
    <w:rsid w:val="00267BC7"/>
    <w:rsid w:val="002746BD"/>
    <w:rsid w:val="002803BE"/>
    <w:rsid w:val="002939AF"/>
    <w:rsid w:val="00293DD8"/>
    <w:rsid w:val="0029528B"/>
    <w:rsid w:val="0029696C"/>
    <w:rsid w:val="002969FE"/>
    <w:rsid w:val="0029784A"/>
    <w:rsid w:val="002A2F4D"/>
    <w:rsid w:val="002C275F"/>
    <w:rsid w:val="002C2839"/>
    <w:rsid w:val="002D1C0B"/>
    <w:rsid w:val="002E1862"/>
    <w:rsid w:val="002F26E8"/>
    <w:rsid w:val="002F5210"/>
    <w:rsid w:val="00305C74"/>
    <w:rsid w:val="003062CA"/>
    <w:rsid w:val="0031292B"/>
    <w:rsid w:val="003152F3"/>
    <w:rsid w:val="00317EE2"/>
    <w:rsid w:val="003249A4"/>
    <w:rsid w:val="00330395"/>
    <w:rsid w:val="003376B1"/>
    <w:rsid w:val="0034121F"/>
    <w:rsid w:val="00343C8C"/>
    <w:rsid w:val="00344A7F"/>
    <w:rsid w:val="003500D2"/>
    <w:rsid w:val="00352C42"/>
    <w:rsid w:val="00355F14"/>
    <w:rsid w:val="00362FEF"/>
    <w:rsid w:val="00365A2A"/>
    <w:rsid w:val="00377D50"/>
    <w:rsid w:val="00381C8E"/>
    <w:rsid w:val="00390450"/>
    <w:rsid w:val="00392B4B"/>
    <w:rsid w:val="003933E1"/>
    <w:rsid w:val="00394E13"/>
    <w:rsid w:val="00397060"/>
    <w:rsid w:val="003A0AFF"/>
    <w:rsid w:val="003B2281"/>
    <w:rsid w:val="003C19B6"/>
    <w:rsid w:val="003C2BAB"/>
    <w:rsid w:val="003C3111"/>
    <w:rsid w:val="003C5E86"/>
    <w:rsid w:val="003D34F0"/>
    <w:rsid w:val="003E59CB"/>
    <w:rsid w:val="003E5A2D"/>
    <w:rsid w:val="003F4B71"/>
    <w:rsid w:val="004001BC"/>
    <w:rsid w:val="004029D1"/>
    <w:rsid w:val="00402C27"/>
    <w:rsid w:val="00404ADE"/>
    <w:rsid w:val="00405272"/>
    <w:rsid w:val="0040653E"/>
    <w:rsid w:val="00407A8F"/>
    <w:rsid w:val="00411249"/>
    <w:rsid w:val="00411853"/>
    <w:rsid w:val="00414517"/>
    <w:rsid w:val="004212C7"/>
    <w:rsid w:val="004240AB"/>
    <w:rsid w:val="00426CBC"/>
    <w:rsid w:val="00430CBC"/>
    <w:rsid w:val="00430CDC"/>
    <w:rsid w:val="00432C8A"/>
    <w:rsid w:val="00450093"/>
    <w:rsid w:val="0045025D"/>
    <w:rsid w:val="004557BE"/>
    <w:rsid w:val="00461499"/>
    <w:rsid w:val="004631B4"/>
    <w:rsid w:val="00477ADB"/>
    <w:rsid w:val="00480451"/>
    <w:rsid w:val="00482C57"/>
    <w:rsid w:val="00485069"/>
    <w:rsid w:val="00496081"/>
    <w:rsid w:val="00496237"/>
    <w:rsid w:val="00496B11"/>
    <w:rsid w:val="004A3807"/>
    <w:rsid w:val="004A4B02"/>
    <w:rsid w:val="004A695C"/>
    <w:rsid w:val="004B2F31"/>
    <w:rsid w:val="004C1C55"/>
    <w:rsid w:val="004C6FA0"/>
    <w:rsid w:val="004E3398"/>
    <w:rsid w:val="004E3A1B"/>
    <w:rsid w:val="004E5F2D"/>
    <w:rsid w:val="004E7CE2"/>
    <w:rsid w:val="004F1F66"/>
    <w:rsid w:val="004F3CD4"/>
    <w:rsid w:val="004F4486"/>
    <w:rsid w:val="00500884"/>
    <w:rsid w:val="005053C0"/>
    <w:rsid w:val="00505760"/>
    <w:rsid w:val="00505FEF"/>
    <w:rsid w:val="005114A2"/>
    <w:rsid w:val="005205C2"/>
    <w:rsid w:val="0052316D"/>
    <w:rsid w:val="00524857"/>
    <w:rsid w:val="00524C8E"/>
    <w:rsid w:val="005307D5"/>
    <w:rsid w:val="005377F4"/>
    <w:rsid w:val="00540CD0"/>
    <w:rsid w:val="00541C7B"/>
    <w:rsid w:val="00541DAF"/>
    <w:rsid w:val="00546BBF"/>
    <w:rsid w:val="0055518C"/>
    <w:rsid w:val="00560AC9"/>
    <w:rsid w:val="00564F8F"/>
    <w:rsid w:val="00564FAC"/>
    <w:rsid w:val="00565C56"/>
    <w:rsid w:val="00572BBA"/>
    <w:rsid w:val="00591525"/>
    <w:rsid w:val="00593B53"/>
    <w:rsid w:val="005A329D"/>
    <w:rsid w:val="005A34DA"/>
    <w:rsid w:val="005B3990"/>
    <w:rsid w:val="005B411D"/>
    <w:rsid w:val="005B471A"/>
    <w:rsid w:val="005B6636"/>
    <w:rsid w:val="005B7199"/>
    <w:rsid w:val="005C4B0E"/>
    <w:rsid w:val="005C5A82"/>
    <w:rsid w:val="005D102B"/>
    <w:rsid w:val="005D1857"/>
    <w:rsid w:val="005D2F94"/>
    <w:rsid w:val="005E0ABB"/>
    <w:rsid w:val="005E6DF1"/>
    <w:rsid w:val="005F08DC"/>
    <w:rsid w:val="005F10EB"/>
    <w:rsid w:val="005F30CD"/>
    <w:rsid w:val="005F5370"/>
    <w:rsid w:val="00600182"/>
    <w:rsid w:val="00605C96"/>
    <w:rsid w:val="0060732B"/>
    <w:rsid w:val="00612630"/>
    <w:rsid w:val="006229DC"/>
    <w:rsid w:val="00625EAD"/>
    <w:rsid w:val="0062722D"/>
    <w:rsid w:val="00634F00"/>
    <w:rsid w:val="00635569"/>
    <w:rsid w:val="00635C28"/>
    <w:rsid w:val="00636F15"/>
    <w:rsid w:val="0063752F"/>
    <w:rsid w:val="00640C34"/>
    <w:rsid w:val="00642CE4"/>
    <w:rsid w:val="0064300F"/>
    <w:rsid w:val="00646A98"/>
    <w:rsid w:val="0065243A"/>
    <w:rsid w:val="00664753"/>
    <w:rsid w:val="00673E8A"/>
    <w:rsid w:val="006765AA"/>
    <w:rsid w:val="00683ABC"/>
    <w:rsid w:val="00690099"/>
    <w:rsid w:val="00690ED6"/>
    <w:rsid w:val="00692421"/>
    <w:rsid w:val="006972D8"/>
    <w:rsid w:val="00697493"/>
    <w:rsid w:val="00697FF2"/>
    <w:rsid w:val="006A00DE"/>
    <w:rsid w:val="006A0F14"/>
    <w:rsid w:val="006A3441"/>
    <w:rsid w:val="006A4C10"/>
    <w:rsid w:val="006A7185"/>
    <w:rsid w:val="006A7427"/>
    <w:rsid w:val="006B058B"/>
    <w:rsid w:val="006B05BE"/>
    <w:rsid w:val="006B1183"/>
    <w:rsid w:val="006B2E9F"/>
    <w:rsid w:val="006B5170"/>
    <w:rsid w:val="006B6A2E"/>
    <w:rsid w:val="006C585D"/>
    <w:rsid w:val="006F114C"/>
    <w:rsid w:val="006F1EEB"/>
    <w:rsid w:val="006F44B3"/>
    <w:rsid w:val="00704A01"/>
    <w:rsid w:val="007057B7"/>
    <w:rsid w:val="00706E55"/>
    <w:rsid w:val="0070765C"/>
    <w:rsid w:val="007119FF"/>
    <w:rsid w:val="007200AD"/>
    <w:rsid w:val="0072123F"/>
    <w:rsid w:val="00730DC7"/>
    <w:rsid w:val="007357D2"/>
    <w:rsid w:val="00737C66"/>
    <w:rsid w:val="00737D89"/>
    <w:rsid w:val="00741B35"/>
    <w:rsid w:val="007434AE"/>
    <w:rsid w:val="00743F54"/>
    <w:rsid w:val="007451C2"/>
    <w:rsid w:val="00746798"/>
    <w:rsid w:val="00747846"/>
    <w:rsid w:val="0075014D"/>
    <w:rsid w:val="00751D30"/>
    <w:rsid w:val="00757F26"/>
    <w:rsid w:val="00767F8A"/>
    <w:rsid w:val="00772AE3"/>
    <w:rsid w:val="00776CA0"/>
    <w:rsid w:val="00782A38"/>
    <w:rsid w:val="007856C3"/>
    <w:rsid w:val="007927B1"/>
    <w:rsid w:val="007A0354"/>
    <w:rsid w:val="007B12F4"/>
    <w:rsid w:val="007B47C4"/>
    <w:rsid w:val="007B6DFC"/>
    <w:rsid w:val="007B72E7"/>
    <w:rsid w:val="007B7565"/>
    <w:rsid w:val="007C1363"/>
    <w:rsid w:val="007C2AC2"/>
    <w:rsid w:val="007C6DF2"/>
    <w:rsid w:val="007C7CBE"/>
    <w:rsid w:val="007C7E39"/>
    <w:rsid w:val="007D720F"/>
    <w:rsid w:val="007E02F2"/>
    <w:rsid w:val="007E4F00"/>
    <w:rsid w:val="007F0A9A"/>
    <w:rsid w:val="007F255E"/>
    <w:rsid w:val="007F2D83"/>
    <w:rsid w:val="008047B2"/>
    <w:rsid w:val="0080490D"/>
    <w:rsid w:val="00812313"/>
    <w:rsid w:val="00814157"/>
    <w:rsid w:val="0081603A"/>
    <w:rsid w:val="0081640D"/>
    <w:rsid w:val="008176C3"/>
    <w:rsid w:val="008228A1"/>
    <w:rsid w:val="008264CF"/>
    <w:rsid w:val="008275F3"/>
    <w:rsid w:val="00830C75"/>
    <w:rsid w:val="0083388F"/>
    <w:rsid w:val="00833E7A"/>
    <w:rsid w:val="0083715B"/>
    <w:rsid w:val="00841B15"/>
    <w:rsid w:val="00843408"/>
    <w:rsid w:val="00854E5F"/>
    <w:rsid w:val="008552C7"/>
    <w:rsid w:val="008562EC"/>
    <w:rsid w:val="00860662"/>
    <w:rsid w:val="0086187D"/>
    <w:rsid w:val="0086277C"/>
    <w:rsid w:val="008639B3"/>
    <w:rsid w:val="0086784B"/>
    <w:rsid w:val="00867CBD"/>
    <w:rsid w:val="00875D93"/>
    <w:rsid w:val="008764D4"/>
    <w:rsid w:val="00881C80"/>
    <w:rsid w:val="00897FC6"/>
    <w:rsid w:val="008A0734"/>
    <w:rsid w:val="008A1EFD"/>
    <w:rsid w:val="008B28B8"/>
    <w:rsid w:val="008B7395"/>
    <w:rsid w:val="008C1ECA"/>
    <w:rsid w:val="008C4C8E"/>
    <w:rsid w:val="008C5EEB"/>
    <w:rsid w:val="008C5EF6"/>
    <w:rsid w:val="008E50C1"/>
    <w:rsid w:val="008F39A8"/>
    <w:rsid w:val="008F4029"/>
    <w:rsid w:val="008F7ABF"/>
    <w:rsid w:val="00900BFC"/>
    <w:rsid w:val="0090573E"/>
    <w:rsid w:val="00906377"/>
    <w:rsid w:val="00911A8D"/>
    <w:rsid w:val="009168C7"/>
    <w:rsid w:val="009217FB"/>
    <w:rsid w:val="00923D4A"/>
    <w:rsid w:val="00924E4B"/>
    <w:rsid w:val="00930C2F"/>
    <w:rsid w:val="0093618B"/>
    <w:rsid w:val="00937B3A"/>
    <w:rsid w:val="00940731"/>
    <w:rsid w:val="00945BB0"/>
    <w:rsid w:val="00947622"/>
    <w:rsid w:val="009503C7"/>
    <w:rsid w:val="009546A7"/>
    <w:rsid w:val="009557B1"/>
    <w:rsid w:val="00965C88"/>
    <w:rsid w:val="009668FA"/>
    <w:rsid w:val="009713E7"/>
    <w:rsid w:val="0097484E"/>
    <w:rsid w:val="00980367"/>
    <w:rsid w:val="00980F15"/>
    <w:rsid w:val="00983B17"/>
    <w:rsid w:val="009847FA"/>
    <w:rsid w:val="00995C8F"/>
    <w:rsid w:val="009A67AA"/>
    <w:rsid w:val="009B18E5"/>
    <w:rsid w:val="009B5CA4"/>
    <w:rsid w:val="009B6110"/>
    <w:rsid w:val="009C4981"/>
    <w:rsid w:val="009C4B9F"/>
    <w:rsid w:val="009D2511"/>
    <w:rsid w:val="009D6858"/>
    <w:rsid w:val="009E188F"/>
    <w:rsid w:val="009E40C3"/>
    <w:rsid w:val="009E62DF"/>
    <w:rsid w:val="009E6301"/>
    <w:rsid w:val="009F2624"/>
    <w:rsid w:val="009F3E94"/>
    <w:rsid w:val="009F4733"/>
    <w:rsid w:val="00A045F5"/>
    <w:rsid w:val="00A17359"/>
    <w:rsid w:val="00A23F30"/>
    <w:rsid w:val="00A2573B"/>
    <w:rsid w:val="00A320E4"/>
    <w:rsid w:val="00A32951"/>
    <w:rsid w:val="00A356D3"/>
    <w:rsid w:val="00A3765E"/>
    <w:rsid w:val="00A37A7A"/>
    <w:rsid w:val="00A37E5D"/>
    <w:rsid w:val="00A43EB1"/>
    <w:rsid w:val="00A53D64"/>
    <w:rsid w:val="00A54496"/>
    <w:rsid w:val="00A5789C"/>
    <w:rsid w:val="00A6008A"/>
    <w:rsid w:val="00A71E20"/>
    <w:rsid w:val="00A737F7"/>
    <w:rsid w:val="00A756B5"/>
    <w:rsid w:val="00A829CA"/>
    <w:rsid w:val="00A853DC"/>
    <w:rsid w:val="00A947CE"/>
    <w:rsid w:val="00AA293C"/>
    <w:rsid w:val="00AA2A70"/>
    <w:rsid w:val="00AA3ACB"/>
    <w:rsid w:val="00AA3E29"/>
    <w:rsid w:val="00AA704B"/>
    <w:rsid w:val="00AB022C"/>
    <w:rsid w:val="00AB643A"/>
    <w:rsid w:val="00AB6957"/>
    <w:rsid w:val="00AC1501"/>
    <w:rsid w:val="00AC3C3A"/>
    <w:rsid w:val="00AC3CB4"/>
    <w:rsid w:val="00AC6AEB"/>
    <w:rsid w:val="00AC6C7C"/>
    <w:rsid w:val="00AD03A5"/>
    <w:rsid w:val="00AD1A2D"/>
    <w:rsid w:val="00AD417B"/>
    <w:rsid w:val="00AE6756"/>
    <w:rsid w:val="00AE7AE1"/>
    <w:rsid w:val="00B017BD"/>
    <w:rsid w:val="00B02B2B"/>
    <w:rsid w:val="00B0545C"/>
    <w:rsid w:val="00B10A5B"/>
    <w:rsid w:val="00B14F34"/>
    <w:rsid w:val="00B164E7"/>
    <w:rsid w:val="00B35574"/>
    <w:rsid w:val="00B409FE"/>
    <w:rsid w:val="00B41FC9"/>
    <w:rsid w:val="00B466A9"/>
    <w:rsid w:val="00B4686D"/>
    <w:rsid w:val="00B4796A"/>
    <w:rsid w:val="00B54988"/>
    <w:rsid w:val="00B55A3D"/>
    <w:rsid w:val="00B578B1"/>
    <w:rsid w:val="00B64CAE"/>
    <w:rsid w:val="00B6505D"/>
    <w:rsid w:val="00B6569A"/>
    <w:rsid w:val="00B70879"/>
    <w:rsid w:val="00B716AB"/>
    <w:rsid w:val="00B75386"/>
    <w:rsid w:val="00B75801"/>
    <w:rsid w:val="00B83C27"/>
    <w:rsid w:val="00B856A6"/>
    <w:rsid w:val="00B8642D"/>
    <w:rsid w:val="00B875F9"/>
    <w:rsid w:val="00B948DA"/>
    <w:rsid w:val="00BA03C7"/>
    <w:rsid w:val="00BA5C53"/>
    <w:rsid w:val="00BB21DF"/>
    <w:rsid w:val="00BB2B12"/>
    <w:rsid w:val="00BB4914"/>
    <w:rsid w:val="00BC18C1"/>
    <w:rsid w:val="00BC3ECC"/>
    <w:rsid w:val="00BC5DFC"/>
    <w:rsid w:val="00BE4FEC"/>
    <w:rsid w:val="00BF356A"/>
    <w:rsid w:val="00BF61C2"/>
    <w:rsid w:val="00BF6A56"/>
    <w:rsid w:val="00C00231"/>
    <w:rsid w:val="00C061C2"/>
    <w:rsid w:val="00C10F67"/>
    <w:rsid w:val="00C151D1"/>
    <w:rsid w:val="00C247B1"/>
    <w:rsid w:val="00C32368"/>
    <w:rsid w:val="00C34E80"/>
    <w:rsid w:val="00C45542"/>
    <w:rsid w:val="00C5238C"/>
    <w:rsid w:val="00C52A34"/>
    <w:rsid w:val="00C52CD7"/>
    <w:rsid w:val="00C576AE"/>
    <w:rsid w:val="00C6279A"/>
    <w:rsid w:val="00C66903"/>
    <w:rsid w:val="00C67484"/>
    <w:rsid w:val="00C67A4B"/>
    <w:rsid w:val="00C87FFA"/>
    <w:rsid w:val="00CA5D96"/>
    <w:rsid w:val="00CA781C"/>
    <w:rsid w:val="00CB3C6F"/>
    <w:rsid w:val="00CC0262"/>
    <w:rsid w:val="00CC1FFD"/>
    <w:rsid w:val="00CC31F0"/>
    <w:rsid w:val="00CC33F5"/>
    <w:rsid w:val="00CC4B0F"/>
    <w:rsid w:val="00CD37AB"/>
    <w:rsid w:val="00CE000A"/>
    <w:rsid w:val="00CF14AF"/>
    <w:rsid w:val="00CF58D7"/>
    <w:rsid w:val="00D0364F"/>
    <w:rsid w:val="00D04FD4"/>
    <w:rsid w:val="00D05B86"/>
    <w:rsid w:val="00D05D19"/>
    <w:rsid w:val="00D103C3"/>
    <w:rsid w:val="00D14138"/>
    <w:rsid w:val="00D14673"/>
    <w:rsid w:val="00D17E79"/>
    <w:rsid w:val="00D27893"/>
    <w:rsid w:val="00D32FBE"/>
    <w:rsid w:val="00D3394F"/>
    <w:rsid w:val="00D36935"/>
    <w:rsid w:val="00D435DD"/>
    <w:rsid w:val="00D44601"/>
    <w:rsid w:val="00D4656F"/>
    <w:rsid w:val="00D54136"/>
    <w:rsid w:val="00D54D90"/>
    <w:rsid w:val="00D56452"/>
    <w:rsid w:val="00D6299B"/>
    <w:rsid w:val="00D7064B"/>
    <w:rsid w:val="00D752AB"/>
    <w:rsid w:val="00D803AA"/>
    <w:rsid w:val="00D840DD"/>
    <w:rsid w:val="00D842AD"/>
    <w:rsid w:val="00D85772"/>
    <w:rsid w:val="00D92F7A"/>
    <w:rsid w:val="00DA24D9"/>
    <w:rsid w:val="00DB2883"/>
    <w:rsid w:val="00DC3696"/>
    <w:rsid w:val="00DD4122"/>
    <w:rsid w:val="00DE0C0B"/>
    <w:rsid w:val="00DE1C74"/>
    <w:rsid w:val="00DE24B8"/>
    <w:rsid w:val="00DE3318"/>
    <w:rsid w:val="00DE5052"/>
    <w:rsid w:val="00DF5915"/>
    <w:rsid w:val="00DF666F"/>
    <w:rsid w:val="00E071ED"/>
    <w:rsid w:val="00E14381"/>
    <w:rsid w:val="00E326CD"/>
    <w:rsid w:val="00E662DB"/>
    <w:rsid w:val="00E76C21"/>
    <w:rsid w:val="00E80209"/>
    <w:rsid w:val="00E81591"/>
    <w:rsid w:val="00E94F48"/>
    <w:rsid w:val="00E96AC8"/>
    <w:rsid w:val="00EA01E1"/>
    <w:rsid w:val="00EA11B3"/>
    <w:rsid w:val="00EA15F9"/>
    <w:rsid w:val="00EA6598"/>
    <w:rsid w:val="00EA6C5F"/>
    <w:rsid w:val="00EB5009"/>
    <w:rsid w:val="00EB5773"/>
    <w:rsid w:val="00ED0A10"/>
    <w:rsid w:val="00ED4B1E"/>
    <w:rsid w:val="00ED59D4"/>
    <w:rsid w:val="00EE01E8"/>
    <w:rsid w:val="00EE3B81"/>
    <w:rsid w:val="00EE5262"/>
    <w:rsid w:val="00EF1ADA"/>
    <w:rsid w:val="00F03E09"/>
    <w:rsid w:val="00F05A4C"/>
    <w:rsid w:val="00F105E3"/>
    <w:rsid w:val="00F1249E"/>
    <w:rsid w:val="00F12B61"/>
    <w:rsid w:val="00F1777F"/>
    <w:rsid w:val="00F24BFF"/>
    <w:rsid w:val="00F35C10"/>
    <w:rsid w:val="00F36444"/>
    <w:rsid w:val="00F367F7"/>
    <w:rsid w:val="00F40BA6"/>
    <w:rsid w:val="00F45082"/>
    <w:rsid w:val="00F508D3"/>
    <w:rsid w:val="00F52076"/>
    <w:rsid w:val="00F52694"/>
    <w:rsid w:val="00F52844"/>
    <w:rsid w:val="00F52AC2"/>
    <w:rsid w:val="00F53CA9"/>
    <w:rsid w:val="00F53EA6"/>
    <w:rsid w:val="00F53F95"/>
    <w:rsid w:val="00F549B1"/>
    <w:rsid w:val="00F54A84"/>
    <w:rsid w:val="00F63570"/>
    <w:rsid w:val="00F646FA"/>
    <w:rsid w:val="00F713F0"/>
    <w:rsid w:val="00F73AAB"/>
    <w:rsid w:val="00F75465"/>
    <w:rsid w:val="00F7556D"/>
    <w:rsid w:val="00F766E5"/>
    <w:rsid w:val="00F7753C"/>
    <w:rsid w:val="00F81980"/>
    <w:rsid w:val="00F90160"/>
    <w:rsid w:val="00F9593F"/>
    <w:rsid w:val="00FB0093"/>
    <w:rsid w:val="00FB1A44"/>
    <w:rsid w:val="00FB3630"/>
    <w:rsid w:val="00FC1100"/>
    <w:rsid w:val="00FC5AE8"/>
    <w:rsid w:val="00FC761F"/>
    <w:rsid w:val="00FD1719"/>
    <w:rsid w:val="00FD3C74"/>
    <w:rsid w:val="00FD4C15"/>
    <w:rsid w:val="00FD5B50"/>
    <w:rsid w:val="00FD5EF2"/>
    <w:rsid w:val="00FE0EE9"/>
    <w:rsid w:val="00FE111D"/>
    <w:rsid w:val="00FE1C81"/>
    <w:rsid w:val="00FE43D0"/>
    <w:rsid w:val="00FF0D1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2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F3"/>
    <w:pPr>
      <w:spacing w:after="200" w:line="276" w:lineRule="auto"/>
    </w:pPr>
    <w:rPr>
      <w:rFonts w:ascii="Calibri" w:eastAsia="SimSun" w:hAnsi="Calibri" w:cs="Times New Roman"/>
      <w:sz w:val="20"/>
      <w:szCs w:val="20"/>
    </w:rPr>
  </w:style>
  <w:style w:type="paragraph" w:styleId="Heading1">
    <w:name w:val="heading 1"/>
    <w:basedOn w:val="Normal"/>
    <w:next w:val="Normal"/>
    <w:link w:val="Heading1Char"/>
    <w:uiPriority w:val="9"/>
    <w:qFormat/>
    <w:rsid w:val="002468F3"/>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2468F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02746C"/>
    <w:pPr>
      <w:keepNext/>
      <w:keepLines/>
      <w:spacing w:before="320" w:after="120"/>
      <w:outlineLvl w:val="2"/>
    </w:pPr>
    <w:rPr>
      <w:rFonts w:ascii="Times New Roman" w:eastAsiaTheme="majorEastAsia" w:hAnsi="Times New Roman" w:cstheme="majorBidi"/>
      <w:b/>
      <w:bCs/>
      <w:color w:val="000000" w:themeColor="text1"/>
      <w:sz w:val="28"/>
    </w:rPr>
  </w:style>
  <w:style w:type="paragraph" w:styleId="Heading4">
    <w:name w:val="heading 4"/>
    <w:basedOn w:val="Normal"/>
    <w:next w:val="Normal"/>
    <w:link w:val="Heading4Char"/>
    <w:uiPriority w:val="9"/>
    <w:unhideWhenUsed/>
    <w:qFormat/>
    <w:rsid w:val="00F713F0"/>
    <w:pPr>
      <w:keepNext/>
      <w:keepLines/>
      <w:spacing w:before="320" w:after="120"/>
      <w:outlineLvl w:val="3"/>
    </w:pPr>
    <w:rPr>
      <w:rFonts w:ascii="Times New Roman" w:eastAsiaTheme="majorEastAsia" w:hAnsi="Times New Roman" w:cstheme="majorBidi"/>
      <w:b/>
      <w:bCs/>
      <w:i/>
      <w:iCs/>
      <w:color w:val="000000" w:themeColor="tex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68F3"/>
    <w:rPr>
      <w:rFonts w:ascii="Cambria" w:eastAsia="SimSun" w:hAnsi="Cambria" w:cs="Times New Roman"/>
      <w:b/>
      <w:bCs/>
      <w:color w:val="365F91"/>
      <w:sz w:val="28"/>
      <w:szCs w:val="28"/>
    </w:rPr>
  </w:style>
  <w:style w:type="character" w:customStyle="1" w:styleId="Heading2Char">
    <w:name w:val="Heading 2 Char"/>
    <w:basedOn w:val="DefaultParagraphFont"/>
    <w:link w:val="Heading2"/>
    <w:uiPriority w:val="9"/>
    <w:rsid w:val="002468F3"/>
    <w:rPr>
      <w:rFonts w:ascii="Cambria" w:eastAsia="SimSun" w:hAnsi="Cambria" w:cs="Times New Roman"/>
      <w:b/>
      <w:bCs/>
      <w:i/>
      <w:iCs/>
      <w:sz w:val="28"/>
      <w:szCs w:val="28"/>
    </w:rPr>
  </w:style>
  <w:style w:type="character" w:customStyle="1" w:styleId="Heading3Char">
    <w:name w:val="Heading 3 Char"/>
    <w:basedOn w:val="DefaultParagraphFont"/>
    <w:link w:val="Heading3"/>
    <w:uiPriority w:val="9"/>
    <w:rsid w:val="0002746C"/>
    <w:rPr>
      <w:rFonts w:ascii="Times New Roman" w:eastAsiaTheme="majorEastAsia" w:hAnsi="Times New Roman" w:cstheme="majorBidi"/>
      <w:b/>
      <w:bCs/>
      <w:color w:val="000000" w:themeColor="text1"/>
      <w:sz w:val="28"/>
      <w:szCs w:val="20"/>
    </w:rPr>
  </w:style>
  <w:style w:type="character" w:customStyle="1" w:styleId="Heading4Char">
    <w:name w:val="Heading 4 Char"/>
    <w:basedOn w:val="DefaultParagraphFont"/>
    <w:link w:val="Heading4"/>
    <w:uiPriority w:val="9"/>
    <w:rsid w:val="00F713F0"/>
    <w:rPr>
      <w:rFonts w:ascii="Times New Roman" w:eastAsiaTheme="majorEastAsia" w:hAnsi="Times New Roman" w:cstheme="majorBidi"/>
      <w:b/>
      <w:bCs/>
      <w:i/>
      <w:iCs/>
      <w:color w:val="000000" w:themeColor="text1"/>
      <w:sz w:val="24"/>
      <w:szCs w:val="20"/>
    </w:rPr>
  </w:style>
  <w:style w:type="paragraph" w:styleId="Subtitle">
    <w:name w:val="Subtitle"/>
    <w:basedOn w:val="Normal"/>
    <w:next w:val="Normal"/>
    <w:link w:val="SubtitleChar"/>
    <w:uiPriority w:val="11"/>
    <w:qFormat/>
    <w:rsid w:val="002468F3"/>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468F3"/>
    <w:rPr>
      <w:rFonts w:asciiTheme="majorHAnsi" w:eastAsiaTheme="majorEastAsia" w:hAnsiTheme="majorHAnsi" w:cstheme="majorBidi"/>
      <w:sz w:val="24"/>
      <w:szCs w:val="24"/>
    </w:rPr>
  </w:style>
  <w:style w:type="paragraph" w:styleId="ListParagraph">
    <w:name w:val="List Paragraph"/>
    <w:basedOn w:val="Normal"/>
    <w:uiPriority w:val="34"/>
    <w:qFormat/>
    <w:rsid w:val="002468F3"/>
    <w:pPr>
      <w:spacing w:after="0" w:line="240" w:lineRule="auto"/>
      <w:ind w:left="720"/>
      <w:contextualSpacing/>
    </w:pPr>
    <w:rPr>
      <w:rFonts w:eastAsia="Calibri"/>
      <w:lang w:eastAsia="en-US"/>
    </w:rPr>
  </w:style>
  <w:style w:type="character" w:styleId="CommentReference">
    <w:name w:val="annotation reference"/>
    <w:basedOn w:val="DefaultParagraphFont"/>
    <w:uiPriority w:val="99"/>
    <w:unhideWhenUsed/>
    <w:rsid w:val="002468F3"/>
    <w:rPr>
      <w:sz w:val="16"/>
      <w:szCs w:val="16"/>
    </w:rPr>
  </w:style>
  <w:style w:type="paragraph" w:styleId="CommentText">
    <w:name w:val="annotation text"/>
    <w:basedOn w:val="Normal"/>
    <w:link w:val="CommentTextChar"/>
    <w:uiPriority w:val="99"/>
    <w:unhideWhenUsed/>
    <w:rsid w:val="002468F3"/>
    <w:pPr>
      <w:spacing w:line="240" w:lineRule="auto"/>
    </w:pPr>
  </w:style>
  <w:style w:type="character" w:customStyle="1" w:styleId="CommentTextChar">
    <w:name w:val="Comment Text Char"/>
    <w:basedOn w:val="DefaultParagraphFont"/>
    <w:link w:val="CommentText"/>
    <w:uiPriority w:val="99"/>
    <w:rsid w:val="002468F3"/>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unhideWhenUsed/>
    <w:rsid w:val="002468F3"/>
    <w:rPr>
      <w:b/>
      <w:bCs/>
    </w:rPr>
  </w:style>
  <w:style w:type="character" w:customStyle="1" w:styleId="CommentSubjectChar">
    <w:name w:val="Comment Subject Char"/>
    <w:basedOn w:val="CommentTextChar"/>
    <w:link w:val="CommentSubject"/>
    <w:uiPriority w:val="99"/>
    <w:rsid w:val="002468F3"/>
    <w:rPr>
      <w:rFonts w:ascii="Calibri" w:eastAsia="SimSun" w:hAnsi="Calibri" w:cs="Times New Roman"/>
      <w:b/>
      <w:bCs/>
      <w:sz w:val="20"/>
      <w:szCs w:val="20"/>
    </w:rPr>
  </w:style>
  <w:style w:type="paragraph" w:styleId="BalloonText">
    <w:name w:val="Balloon Text"/>
    <w:basedOn w:val="Normal"/>
    <w:link w:val="BalloonTextChar"/>
    <w:uiPriority w:val="99"/>
    <w:semiHidden/>
    <w:unhideWhenUsed/>
    <w:rsid w:val="002468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68F3"/>
    <w:rPr>
      <w:rFonts w:ascii="Tahoma" w:eastAsia="SimSun" w:hAnsi="Tahoma" w:cs="Tahoma"/>
      <w:sz w:val="16"/>
      <w:szCs w:val="16"/>
    </w:rPr>
  </w:style>
  <w:style w:type="paragraph" w:customStyle="1" w:styleId="EndNoteBibliographyTitle">
    <w:name w:val="EndNote Bibliography Title"/>
    <w:basedOn w:val="Normal"/>
    <w:link w:val="EndNoteBibliographyTitleChar"/>
    <w:rsid w:val="002468F3"/>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2468F3"/>
    <w:rPr>
      <w:rFonts w:ascii="Calibri" w:eastAsia="SimSun" w:hAnsi="Calibri" w:cs="Calibri"/>
      <w:noProof/>
      <w:sz w:val="20"/>
      <w:szCs w:val="20"/>
    </w:rPr>
  </w:style>
  <w:style w:type="paragraph" w:customStyle="1" w:styleId="EndNoteBibliography">
    <w:name w:val="EndNote Bibliography"/>
    <w:basedOn w:val="Normal"/>
    <w:link w:val="EndNoteBibliographyChar"/>
    <w:rsid w:val="002468F3"/>
    <w:pPr>
      <w:spacing w:line="240" w:lineRule="auto"/>
      <w:jc w:val="both"/>
    </w:pPr>
    <w:rPr>
      <w:rFonts w:cs="Calibri"/>
      <w:noProof/>
    </w:rPr>
  </w:style>
  <w:style w:type="character" w:customStyle="1" w:styleId="EndNoteBibliographyChar">
    <w:name w:val="EndNote Bibliography Char"/>
    <w:basedOn w:val="DefaultParagraphFont"/>
    <w:link w:val="EndNoteBibliography"/>
    <w:rsid w:val="002468F3"/>
    <w:rPr>
      <w:rFonts w:ascii="Calibri" w:eastAsia="SimSun" w:hAnsi="Calibri" w:cs="Calibri"/>
      <w:noProof/>
      <w:sz w:val="20"/>
      <w:szCs w:val="20"/>
    </w:rPr>
  </w:style>
  <w:style w:type="paragraph" w:styleId="Header">
    <w:name w:val="header"/>
    <w:basedOn w:val="Normal"/>
    <w:link w:val="HeaderChar"/>
    <w:uiPriority w:val="99"/>
    <w:unhideWhenUsed/>
    <w:rsid w:val="002468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68F3"/>
    <w:rPr>
      <w:rFonts w:ascii="Calibri" w:eastAsia="SimSun" w:hAnsi="Calibri" w:cs="Times New Roman"/>
      <w:sz w:val="20"/>
      <w:szCs w:val="20"/>
    </w:rPr>
  </w:style>
  <w:style w:type="paragraph" w:styleId="Footer">
    <w:name w:val="footer"/>
    <w:basedOn w:val="Normal"/>
    <w:link w:val="FooterChar"/>
    <w:uiPriority w:val="99"/>
    <w:unhideWhenUsed/>
    <w:rsid w:val="002468F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68F3"/>
    <w:rPr>
      <w:rFonts w:ascii="Calibri" w:eastAsia="SimSun" w:hAnsi="Calibri" w:cs="Times New Roman"/>
      <w:sz w:val="20"/>
      <w:szCs w:val="20"/>
    </w:rPr>
  </w:style>
  <w:style w:type="paragraph" w:styleId="Title">
    <w:name w:val="Title"/>
    <w:basedOn w:val="Normal"/>
    <w:next w:val="Normal"/>
    <w:link w:val="TitleChar"/>
    <w:uiPriority w:val="10"/>
    <w:qFormat/>
    <w:rsid w:val="002468F3"/>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468F3"/>
    <w:rPr>
      <w:rFonts w:asciiTheme="majorHAnsi" w:eastAsiaTheme="majorEastAsia" w:hAnsiTheme="majorHAnsi" w:cstheme="majorBidi"/>
      <w:color w:val="323E4F" w:themeColor="text2" w:themeShade="BF"/>
      <w:spacing w:val="5"/>
      <w:kern w:val="28"/>
      <w:sz w:val="52"/>
      <w:szCs w:val="52"/>
    </w:rPr>
  </w:style>
  <w:style w:type="numbering" w:customStyle="1" w:styleId="NoList1">
    <w:name w:val="No List1"/>
    <w:next w:val="NoList"/>
    <w:uiPriority w:val="99"/>
    <w:semiHidden/>
    <w:unhideWhenUsed/>
    <w:rsid w:val="002468F3"/>
  </w:style>
  <w:style w:type="character" w:styleId="PlaceholderText">
    <w:name w:val="Placeholder Text"/>
    <w:basedOn w:val="DefaultParagraphFont"/>
    <w:uiPriority w:val="99"/>
    <w:semiHidden/>
    <w:rsid w:val="002468F3"/>
    <w:rPr>
      <w:color w:val="808080"/>
    </w:rPr>
  </w:style>
  <w:style w:type="paragraph" w:customStyle="1" w:styleId="Default">
    <w:name w:val="Default"/>
    <w:rsid w:val="002468F3"/>
    <w:pPr>
      <w:autoSpaceDE w:val="0"/>
      <w:autoSpaceDN w:val="0"/>
      <w:adjustRightInd w:val="0"/>
      <w:spacing w:after="0" w:line="240" w:lineRule="auto"/>
    </w:pPr>
    <w:rPr>
      <w:rFonts w:ascii="Times New Roman" w:eastAsia="SimSun" w:hAnsi="Times New Roman" w:cs="Times New Roman"/>
      <w:color w:val="000000"/>
      <w:sz w:val="24"/>
      <w:szCs w:val="24"/>
    </w:rPr>
  </w:style>
  <w:style w:type="character" w:styleId="Hyperlink">
    <w:name w:val="Hyperlink"/>
    <w:basedOn w:val="DefaultParagraphFont"/>
    <w:uiPriority w:val="99"/>
    <w:unhideWhenUsed/>
    <w:rsid w:val="002468F3"/>
    <w:rPr>
      <w:color w:val="0563C1" w:themeColor="hyperlink"/>
      <w:u w:val="single"/>
    </w:rPr>
  </w:style>
  <w:style w:type="character" w:customStyle="1" w:styleId="Mention1">
    <w:name w:val="Mention1"/>
    <w:basedOn w:val="DefaultParagraphFont"/>
    <w:uiPriority w:val="99"/>
    <w:semiHidden/>
    <w:unhideWhenUsed/>
    <w:rsid w:val="002468F3"/>
    <w:rPr>
      <w:color w:val="2B579A"/>
      <w:shd w:val="clear" w:color="auto" w:fill="E6E6E6"/>
    </w:rPr>
  </w:style>
  <w:style w:type="paragraph" w:styleId="NoSpacing">
    <w:name w:val="No Spacing"/>
    <w:uiPriority w:val="1"/>
    <w:qFormat/>
    <w:rsid w:val="002468F3"/>
    <w:pPr>
      <w:spacing w:after="0" w:line="240" w:lineRule="auto"/>
    </w:pPr>
    <w:rPr>
      <w:rFonts w:ascii="Calibri" w:eastAsia="SimSun" w:hAnsi="Calibri" w:cs="Times New Roman"/>
    </w:rPr>
  </w:style>
  <w:style w:type="character" w:customStyle="1" w:styleId="Mention2">
    <w:name w:val="Mention2"/>
    <w:basedOn w:val="DefaultParagraphFont"/>
    <w:uiPriority w:val="99"/>
    <w:semiHidden/>
    <w:unhideWhenUsed/>
    <w:rsid w:val="002468F3"/>
    <w:rPr>
      <w:color w:val="2B579A"/>
      <w:shd w:val="clear" w:color="auto" w:fill="E6E6E6"/>
    </w:rPr>
  </w:style>
  <w:style w:type="character" w:customStyle="1" w:styleId="Mention3">
    <w:name w:val="Mention3"/>
    <w:basedOn w:val="DefaultParagraphFont"/>
    <w:uiPriority w:val="99"/>
    <w:semiHidden/>
    <w:unhideWhenUsed/>
    <w:rsid w:val="002468F3"/>
    <w:rPr>
      <w:color w:val="2B579A"/>
      <w:shd w:val="clear" w:color="auto" w:fill="E6E6E6"/>
    </w:rPr>
  </w:style>
  <w:style w:type="paragraph" w:styleId="TOCHeading">
    <w:name w:val="TOC Heading"/>
    <w:basedOn w:val="Heading1"/>
    <w:next w:val="Normal"/>
    <w:uiPriority w:val="39"/>
    <w:unhideWhenUsed/>
    <w:qFormat/>
    <w:rsid w:val="002468F3"/>
    <w:pPr>
      <w:outlineLvl w:val="9"/>
    </w:pPr>
    <w:rPr>
      <w:rFonts w:asciiTheme="majorHAnsi" w:eastAsiaTheme="majorEastAsia" w:hAnsiTheme="majorHAnsi" w:cstheme="majorBidi"/>
      <w:color w:val="2F5496" w:themeColor="accent1" w:themeShade="BF"/>
      <w:lang w:val="en-US" w:eastAsia="ja-JP"/>
    </w:rPr>
  </w:style>
  <w:style w:type="paragraph" w:styleId="TOC1">
    <w:name w:val="toc 1"/>
    <w:basedOn w:val="Normal"/>
    <w:next w:val="Normal"/>
    <w:autoRedefine/>
    <w:uiPriority w:val="39"/>
    <w:unhideWhenUsed/>
    <w:qFormat/>
    <w:rsid w:val="002468F3"/>
    <w:pPr>
      <w:tabs>
        <w:tab w:val="right" w:leader="dot" w:pos="9016"/>
      </w:tabs>
      <w:spacing w:after="100" w:line="480" w:lineRule="auto"/>
    </w:pPr>
    <w:rPr>
      <w:rFonts w:ascii="Times New Roman" w:hAnsi="Times New Roman"/>
      <w:color w:val="000000" w:themeColor="text1"/>
      <w:sz w:val="24"/>
      <w:szCs w:val="24"/>
    </w:rPr>
  </w:style>
  <w:style w:type="paragraph" w:styleId="TOC2">
    <w:name w:val="toc 2"/>
    <w:basedOn w:val="Normal"/>
    <w:next w:val="Normal"/>
    <w:autoRedefine/>
    <w:uiPriority w:val="39"/>
    <w:unhideWhenUsed/>
    <w:qFormat/>
    <w:rsid w:val="002468F3"/>
    <w:pPr>
      <w:spacing w:after="100" w:line="360" w:lineRule="auto"/>
      <w:ind w:left="220"/>
    </w:pPr>
    <w:rPr>
      <w:rFonts w:ascii="Times New Roman" w:hAnsi="Times New Roman"/>
      <w:sz w:val="24"/>
    </w:rPr>
  </w:style>
  <w:style w:type="paragraph" w:styleId="TOC3">
    <w:name w:val="toc 3"/>
    <w:basedOn w:val="Normal"/>
    <w:next w:val="Normal"/>
    <w:autoRedefine/>
    <w:uiPriority w:val="39"/>
    <w:unhideWhenUsed/>
    <w:qFormat/>
    <w:rsid w:val="002468F3"/>
    <w:pPr>
      <w:tabs>
        <w:tab w:val="right" w:leader="dot" w:pos="9016"/>
      </w:tabs>
      <w:spacing w:after="100" w:line="240" w:lineRule="auto"/>
      <w:ind w:left="440"/>
    </w:pPr>
    <w:rPr>
      <w:rFonts w:ascii="Times New Roman" w:hAnsi="Times New Roman"/>
      <w:noProof/>
      <w:sz w:val="24"/>
      <w:szCs w:val="24"/>
    </w:rPr>
  </w:style>
  <w:style w:type="numbering" w:customStyle="1" w:styleId="NoList2">
    <w:name w:val="No List2"/>
    <w:next w:val="NoList"/>
    <w:uiPriority w:val="99"/>
    <w:semiHidden/>
    <w:unhideWhenUsed/>
    <w:rsid w:val="002468F3"/>
  </w:style>
  <w:style w:type="table" w:styleId="TableGrid">
    <w:name w:val="Table Grid"/>
    <w:basedOn w:val="TableNormal"/>
    <w:uiPriority w:val="59"/>
    <w:rsid w:val="002468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68F3"/>
    <w:pPr>
      <w:spacing w:before="100" w:beforeAutospacing="1" w:after="100" w:afterAutospacing="1" w:line="240" w:lineRule="auto"/>
    </w:pPr>
    <w:rPr>
      <w:rFonts w:ascii="Times New Roman" w:hAnsi="Times New Roman"/>
      <w:sz w:val="24"/>
      <w:szCs w:val="24"/>
    </w:rPr>
  </w:style>
  <w:style w:type="numbering" w:customStyle="1" w:styleId="NoList3">
    <w:name w:val="No List3"/>
    <w:next w:val="NoList"/>
    <w:uiPriority w:val="99"/>
    <w:semiHidden/>
    <w:unhideWhenUsed/>
    <w:rsid w:val="002468F3"/>
  </w:style>
  <w:style w:type="numbering" w:customStyle="1" w:styleId="NoList11">
    <w:name w:val="No List11"/>
    <w:next w:val="NoList"/>
    <w:uiPriority w:val="99"/>
    <w:semiHidden/>
    <w:unhideWhenUsed/>
    <w:rsid w:val="002468F3"/>
  </w:style>
  <w:style w:type="character" w:styleId="Emphasis">
    <w:name w:val="Emphasis"/>
    <w:uiPriority w:val="20"/>
    <w:qFormat/>
    <w:rsid w:val="002468F3"/>
    <w:rPr>
      <w:i/>
      <w:iCs/>
    </w:rPr>
  </w:style>
  <w:style w:type="table" w:customStyle="1" w:styleId="TableGrid1">
    <w:name w:val="Table Grid1"/>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2468F3"/>
  </w:style>
  <w:style w:type="numbering" w:customStyle="1" w:styleId="NoList4">
    <w:name w:val="No List4"/>
    <w:next w:val="NoList"/>
    <w:uiPriority w:val="99"/>
    <w:semiHidden/>
    <w:unhideWhenUsed/>
    <w:rsid w:val="002468F3"/>
  </w:style>
  <w:style w:type="character" w:styleId="FollowedHyperlink">
    <w:name w:val="FollowedHyperlink"/>
    <w:rsid w:val="002468F3"/>
    <w:rPr>
      <w:color w:val="800080"/>
      <w:u w:val="single"/>
    </w:rPr>
  </w:style>
  <w:style w:type="paragraph" w:styleId="BodyText">
    <w:name w:val="Body Text"/>
    <w:basedOn w:val="Normal"/>
    <w:link w:val="BodyTextChar"/>
    <w:rsid w:val="002468F3"/>
    <w:pPr>
      <w:spacing w:line="240" w:lineRule="auto"/>
      <w:jc w:val="center"/>
    </w:pPr>
    <w:rPr>
      <w:rFonts w:ascii="Times" w:eastAsiaTheme="minorEastAsia" w:hAnsi="Times"/>
      <w:b/>
      <w:sz w:val="40"/>
      <w:lang w:val="en-US" w:eastAsia="en-US"/>
    </w:rPr>
  </w:style>
  <w:style w:type="character" w:customStyle="1" w:styleId="BodyTextChar">
    <w:name w:val="Body Text Char"/>
    <w:basedOn w:val="DefaultParagraphFont"/>
    <w:link w:val="BodyText"/>
    <w:rsid w:val="002468F3"/>
    <w:rPr>
      <w:rFonts w:ascii="Times" w:hAnsi="Times" w:cs="Times New Roman"/>
      <w:b/>
      <w:sz w:val="40"/>
      <w:szCs w:val="20"/>
      <w:lang w:val="en-US" w:eastAsia="en-US"/>
    </w:rPr>
  </w:style>
  <w:style w:type="paragraph" w:styleId="FootnoteText">
    <w:name w:val="footnote text"/>
    <w:basedOn w:val="Normal"/>
    <w:next w:val="TFReferencesSection"/>
    <w:link w:val="FootnoteTextChar"/>
    <w:semiHidden/>
    <w:rsid w:val="002468F3"/>
    <w:pPr>
      <w:spacing w:line="240" w:lineRule="auto"/>
      <w:jc w:val="both"/>
    </w:pPr>
    <w:rPr>
      <w:rFonts w:ascii="Times" w:eastAsiaTheme="minorEastAsia" w:hAnsi="Times"/>
      <w:sz w:val="24"/>
      <w:lang w:val="en-US" w:eastAsia="en-US"/>
    </w:rPr>
  </w:style>
  <w:style w:type="character" w:customStyle="1" w:styleId="FootnoteTextChar">
    <w:name w:val="Footnote Text Char"/>
    <w:basedOn w:val="DefaultParagraphFont"/>
    <w:link w:val="FootnoteText"/>
    <w:semiHidden/>
    <w:rsid w:val="002468F3"/>
    <w:rPr>
      <w:rFonts w:ascii="Times" w:hAnsi="Times" w:cs="Times New Roman"/>
      <w:sz w:val="24"/>
      <w:szCs w:val="20"/>
      <w:lang w:val="en-US" w:eastAsia="en-US"/>
    </w:rPr>
  </w:style>
  <w:style w:type="paragraph" w:customStyle="1" w:styleId="TFReferencesSection">
    <w:name w:val="TF_References_Section"/>
    <w:basedOn w:val="Normal"/>
    <w:rsid w:val="002468F3"/>
    <w:pPr>
      <w:spacing w:line="480" w:lineRule="auto"/>
      <w:ind w:firstLine="187"/>
      <w:jc w:val="both"/>
    </w:pPr>
    <w:rPr>
      <w:rFonts w:ascii="Times" w:eastAsiaTheme="minorEastAsia" w:hAnsi="Times"/>
      <w:sz w:val="24"/>
      <w:lang w:val="en-US" w:eastAsia="en-US"/>
    </w:rPr>
  </w:style>
  <w:style w:type="paragraph" w:customStyle="1" w:styleId="TAMainText">
    <w:name w:val="TA_Main_Text"/>
    <w:basedOn w:val="Normal"/>
    <w:rsid w:val="002468F3"/>
    <w:pPr>
      <w:spacing w:after="0" w:line="480" w:lineRule="auto"/>
      <w:ind w:firstLine="202"/>
      <w:jc w:val="both"/>
    </w:pPr>
    <w:rPr>
      <w:rFonts w:ascii="Times" w:eastAsiaTheme="minorEastAsia" w:hAnsi="Times"/>
      <w:sz w:val="24"/>
      <w:lang w:val="en-US" w:eastAsia="en-US"/>
    </w:rPr>
  </w:style>
  <w:style w:type="paragraph" w:customStyle="1" w:styleId="BATitle">
    <w:name w:val="BA_Title"/>
    <w:basedOn w:val="Normal"/>
    <w:next w:val="BBAuthorName"/>
    <w:rsid w:val="002468F3"/>
    <w:pPr>
      <w:spacing w:before="720" w:after="360" w:line="480" w:lineRule="auto"/>
      <w:jc w:val="center"/>
    </w:pPr>
    <w:rPr>
      <w:rFonts w:ascii="Times New Roman" w:eastAsiaTheme="minorEastAsia" w:hAnsi="Times New Roman"/>
      <w:sz w:val="44"/>
      <w:lang w:val="en-US" w:eastAsia="en-US"/>
    </w:rPr>
  </w:style>
  <w:style w:type="paragraph" w:customStyle="1" w:styleId="BBAuthorName">
    <w:name w:val="BB_Author_Name"/>
    <w:basedOn w:val="Normal"/>
    <w:next w:val="BCAuthorAddress"/>
    <w:rsid w:val="002468F3"/>
    <w:pPr>
      <w:spacing w:after="240" w:line="480" w:lineRule="auto"/>
      <w:jc w:val="center"/>
    </w:pPr>
    <w:rPr>
      <w:rFonts w:ascii="Times" w:eastAsiaTheme="minorEastAsia" w:hAnsi="Times"/>
      <w:i/>
      <w:sz w:val="24"/>
      <w:lang w:val="en-US" w:eastAsia="en-US"/>
    </w:rPr>
  </w:style>
  <w:style w:type="paragraph" w:customStyle="1" w:styleId="BCAuthorAddress">
    <w:name w:val="BC_Author_Address"/>
    <w:basedOn w:val="Normal"/>
    <w:next w:val="BIEmailAddress"/>
    <w:rsid w:val="002468F3"/>
    <w:pPr>
      <w:spacing w:after="240" w:line="480" w:lineRule="auto"/>
      <w:jc w:val="center"/>
    </w:pPr>
    <w:rPr>
      <w:rFonts w:ascii="Times" w:eastAsiaTheme="minorEastAsia" w:hAnsi="Times"/>
      <w:sz w:val="24"/>
      <w:lang w:val="en-US" w:eastAsia="en-US"/>
    </w:rPr>
  </w:style>
  <w:style w:type="paragraph" w:customStyle="1" w:styleId="BIEmailAddress">
    <w:name w:val="BI_Email_Address"/>
    <w:basedOn w:val="Normal"/>
    <w:next w:val="AIReceivedDate"/>
    <w:rsid w:val="002468F3"/>
    <w:pPr>
      <w:spacing w:line="480" w:lineRule="auto"/>
      <w:jc w:val="both"/>
    </w:pPr>
    <w:rPr>
      <w:rFonts w:ascii="Times" w:eastAsiaTheme="minorEastAsia" w:hAnsi="Times"/>
      <w:sz w:val="24"/>
      <w:lang w:val="en-US" w:eastAsia="en-US"/>
    </w:rPr>
  </w:style>
  <w:style w:type="paragraph" w:customStyle="1" w:styleId="AIReceivedDate">
    <w:name w:val="AI_Received_Date"/>
    <w:basedOn w:val="Normal"/>
    <w:next w:val="BDAbstract"/>
    <w:rsid w:val="002468F3"/>
    <w:pPr>
      <w:spacing w:after="240" w:line="480" w:lineRule="auto"/>
      <w:jc w:val="both"/>
    </w:pPr>
    <w:rPr>
      <w:rFonts w:ascii="Times" w:eastAsiaTheme="minorEastAsia" w:hAnsi="Times"/>
      <w:b/>
      <w:sz w:val="24"/>
      <w:lang w:val="en-US" w:eastAsia="en-US"/>
    </w:rPr>
  </w:style>
  <w:style w:type="paragraph" w:customStyle="1" w:styleId="BDAbstract">
    <w:name w:val="BD_Abstract"/>
    <w:basedOn w:val="Normal"/>
    <w:next w:val="TAMainText"/>
    <w:rsid w:val="002468F3"/>
    <w:pPr>
      <w:spacing w:before="360" w:after="360" w:line="480" w:lineRule="auto"/>
      <w:jc w:val="both"/>
    </w:pPr>
    <w:rPr>
      <w:rFonts w:ascii="Times" w:eastAsiaTheme="minorEastAsia" w:hAnsi="Times"/>
      <w:sz w:val="24"/>
      <w:lang w:val="en-US" w:eastAsia="en-US"/>
    </w:rPr>
  </w:style>
  <w:style w:type="paragraph" w:customStyle="1" w:styleId="TDAcknowledgments">
    <w:name w:val="TD_Acknowledgments"/>
    <w:basedOn w:val="Normal"/>
    <w:next w:val="Normal"/>
    <w:rsid w:val="002468F3"/>
    <w:pPr>
      <w:spacing w:before="200" w:line="480" w:lineRule="auto"/>
      <w:ind w:firstLine="202"/>
      <w:jc w:val="both"/>
    </w:pPr>
    <w:rPr>
      <w:rFonts w:ascii="Times" w:eastAsiaTheme="minorEastAsia" w:hAnsi="Times"/>
      <w:sz w:val="24"/>
      <w:lang w:val="en-US" w:eastAsia="en-US"/>
    </w:rPr>
  </w:style>
  <w:style w:type="paragraph" w:customStyle="1" w:styleId="TESupportingInformation">
    <w:name w:val="TE_Supporting_Information"/>
    <w:basedOn w:val="Normal"/>
    <w:next w:val="Normal"/>
    <w:rsid w:val="002468F3"/>
    <w:pPr>
      <w:spacing w:line="480" w:lineRule="auto"/>
      <w:ind w:firstLine="187"/>
      <w:jc w:val="both"/>
    </w:pPr>
    <w:rPr>
      <w:rFonts w:ascii="Times" w:eastAsiaTheme="minorEastAsia" w:hAnsi="Times"/>
      <w:sz w:val="24"/>
      <w:lang w:val="en-US" w:eastAsia="en-US"/>
    </w:rPr>
  </w:style>
  <w:style w:type="paragraph" w:customStyle="1" w:styleId="VCSchemeTitle">
    <w:name w:val="VC_Scheme_Title"/>
    <w:basedOn w:val="Normal"/>
    <w:next w:val="Normal"/>
    <w:rsid w:val="002468F3"/>
    <w:pPr>
      <w:spacing w:line="480" w:lineRule="auto"/>
      <w:jc w:val="both"/>
    </w:pPr>
    <w:rPr>
      <w:rFonts w:ascii="Times" w:eastAsiaTheme="minorEastAsia" w:hAnsi="Times"/>
      <w:sz w:val="24"/>
      <w:lang w:val="en-US" w:eastAsia="en-US"/>
    </w:rPr>
  </w:style>
  <w:style w:type="paragraph" w:customStyle="1" w:styleId="VDTableTitle">
    <w:name w:val="VD_Table_Title"/>
    <w:basedOn w:val="Normal"/>
    <w:next w:val="Normal"/>
    <w:rsid w:val="002468F3"/>
    <w:pPr>
      <w:spacing w:line="480" w:lineRule="auto"/>
      <w:jc w:val="both"/>
    </w:pPr>
    <w:rPr>
      <w:rFonts w:ascii="Times" w:eastAsiaTheme="minorEastAsia" w:hAnsi="Times"/>
      <w:sz w:val="24"/>
      <w:lang w:val="en-US" w:eastAsia="en-US"/>
    </w:rPr>
  </w:style>
  <w:style w:type="paragraph" w:customStyle="1" w:styleId="VAFigureCaption">
    <w:name w:val="VA_Figure_Caption"/>
    <w:basedOn w:val="Normal"/>
    <w:next w:val="Normal"/>
    <w:rsid w:val="002468F3"/>
    <w:pPr>
      <w:spacing w:line="480" w:lineRule="auto"/>
      <w:jc w:val="both"/>
    </w:pPr>
    <w:rPr>
      <w:rFonts w:ascii="Times" w:eastAsiaTheme="minorEastAsia" w:hAnsi="Times"/>
      <w:sz w:val="24"/>
      <w:lang w:val="en-US" w:eastAsia="en-US"/>
    </w:rPr>
  </w:style>
  <w:style w:type="paragraph" w:customStyle="1" w:styleId="VBChartTitle">
    <w:name w:val="VB_Chart_Title"/>
    <w:basedOn w:val="Normal"/>
    <w:next w:val="Normal"/>
    <w:rsid w:val="002468F3"/>
    <w:pPr>
      <w:spacing w:line="480" w:lineRule="auto"/>
      <w:jc w:val="both"/>
    </w:pPr>
    <w:rPr>
      <w:rFonts w:ascii="Times" w:eastAsiaTheme="minorEastAsia" w:hAnsi="Times"/>
      <w:sz w:val="24"/>
      <w:lang w:val="en-US" w:eastAsia="en-US"/>
    </w:rPr>
  </w:style>
  <w:style w:type="paragraph" w:customStyle="1" w:styleId="FETableFootnote">
    <w:name w:val="FE_Table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FCChartFootnote">
    <w:name w:val="FC_Chart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FDSchemeFootnote">
    <w:name w:val="FD_Scheme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TCTableBody">
    <w:name w:val="TC_Table_Body"/>
    <w:basedOn w:val="Normal"/>
    <w:rsid w:val="002468F3"/>
    <w:pPr>
      <w:spacing w:line="240" w:lineRule="auto"/>
      <w:jc w:val="both"/>
    </w:pPr>
    <w:rPr>
      <w:rFonts w:ascii="Times" w:eastAsiaTheme="minorEastAsia" w:hAnsi="Times"/>
      <w:sz w:val="24"/>
      <w:lang w:val="en-US" w:eastAsia="en-US"/>
    </w:rPr>
  </w:style>
  <w:style w:type="paragraph" w:customStyle="1" w:styleId="AFTitleRunningHead">
    <w:name w:val="AF_Title_Running_Head"/>
    <w:basedOn w:val="Normal"/>
    <w:next w:val="TAMainText"/>
    <w:rsid w:val="002468F3"/>
    <w:pPr>
      <w:spacing w:line="480" w:lineRule="auto"/>
      <w:jc w:val="both"/>
    </w:pPr>
    <w:rPr>
      <w:rFonts w:ascii="Times" w:eastAsiaTheme="minorEastAsia" w:hAnsi="Times"/>
      <w:sz w:val="24"/>
      <w:lang w:val="en-US" w:eastAsia="en-US"/>
    </w:rPr>
  </w:style>
  <w:style w:type="paragraph" w:customStyle="1" w:styleId="BEAuthorBiography">
    <w:name w:val="BE_Author_Biography"/>
    <w:basedOn w:val="Normal"/>
    <w:rsid w:val="002468F3"/>
    <w:pPr>
      <w:spacing w:line="480" w:lineRule="auto"/>
      <w:jc w:val="both"/>
    </w:pPr>
    <w:rPr>
      <w:rFonts w:ascii="Times" w:eastAsiaTheme="minorEastAsia" w:hAnsi="Times"/>
      <w:sz w:val="24"/>
      <w:lang w:val="en-US" w:eastAsia="en-US"/>
    </w:rPr>
  </w:style>
  <w:style w:type="paragraph" w:customStyle="1" w:styleId="FACorrespondingAuthorFootnote">
    <w:name w:val="FA_Corresponding_Author_Footnote"/>
    <w:basedOn w:val="Normal"/>
    <w:next w:val="TAMainText"/>
    <w:rsid w:val="002468F3"/>
    <w:pPr>
      <w:spacing w:line="480" w:lineRule="auto"/>
      <w:jc w:val="both"/>
    </w:pPr>
    <w:rPr>
      <w:rFonts w:ascii="Times" w:eastAsiaTheme="minorEastAsia" w:hAnsi="Times"/>
      <w:sz w:val="24"/>
      <w:lang w:val="en-US" w:eastAsia="en-US"/>
    </w:rPr>
  </w:style>
  <w:style w:type="paragraph" w:customStyle="1" w:styleId="SNSynopsisTOC">
    <w:name w:val="SN_Synopsis_TOC"/>
    <w:basedOn w:val="Normal"/>
    <w:rsid w:val="002468F3"/>
    <w:pPr>
      <w:spacing w:line="480" w:lineRule="auto"/>
      <w:jc w:val="both"/>
    </w:pPr>
    <w:rPr>
      <w:rFonts w:ascii="Times" w:eastAsiaTheme="minorEastAsia" w:hAnsi="Times"/>
      <w:sz w:val="24"/>
      <w:lang w:val="en-US" w:eastAsia="en-US"/>
    </w:rPr>
  </w:style>
  <w:style w:type="paragraph" w:customStyle="1" w:styleId="BGKeywords">
    <w:name w:val="BG_Keywords"/>
    <w:basedOn w:val="Normal"/>
    <w:rsid w:val="002468F3"/>
    <w:pPr>
      <w:spacing w:line="480" w:lineRule="auto"/>
      <w:jc w:val="both"/>
    </w:pPr>
    <w:rPr>
      <w:rFonts w:ascii="Times" w:eastAsiaTheme="minorEastAsia" w:hAnsi="Times"/>
      <w:sz w:val="24"/>
      <w:lang w:val="en-US" w:eastAsia="en-US"/>
    </w:rPr>
  </w:style>
  <w:style w:type="paragraph" w:customStyle="1" w:styleId="BHBriefs">
    <w:name w:val="BH_Briefs"/>
    <w:basedOn w:val="Normal"/>
    <w:rsid w:val="002468F3"/>
    <w:pPr>
      <w:spacing w:line="480" w:lineRule="auto"/>
      <w:jc w:val="both"/>
    </w:pPr>
    <w:rPr>
      <w:rFonts w:ascii="Times" w:eastAsiaTheme="minorEastAsia" w:hAnsi="Times"/>
      <w:sz w:val="24"/>
      <w:lang w:val="en-US" w:eastAsia="en-US"/>
    </w:rPr>
  </w:style>
  <w:style w:type="character" w:styleId="PageNumber">
    <w:name w:val="page number"/>
    <w:basedOn w:val="DefaultParagraphFont"/>
    <w:rsid w:val="002468F3"/>
  </w:style>
  <w:style w:type="paragraph" w:customStyle="1" w:styleId="StyleFACorrespondingAuthorFootnote7pt">
    <w:name w:val="Style FA_Corresponding_Author_Footnote + 7 pt"/>
    <w:basedOn w:val="Normal"/>
    <w:next w:val="BGKeywords"/>
    <w:link w:val="StyleFACorrespondingAuthorFootnote7ptChar"/>
    <w:autoRedefine/>
    <w:rsid w:val="002468F3"/>
    <w:pPr>
      <w:spacing w:after="0" w:line="240" w:lineRule="auto"/>
    </w:pPr>
    <w:rPr>
      <w:rFonts w:ascii="Arno Pro" w:eastAsiaTheme="minorEastAsia" w:hAnsi="Arno Pro"/>
      <w:kern w:val="20"/>
      <w:sz w:val="18"/>
      <w:lang w:val="en-US" w:eastAsia="en-US"/>
    </w:rPr>
  </w:style>
  <w:style w:type="character" w:customStyle="1" w:styleId="StyleFACorrespondingAuthorFootnote7ptChar">
    <w:name w:val="Style FA_Corresponding_Author_Footnote + 7 pt Char"/>
    <w:link w:val="StyleFACorrespondingAuthorFootnote7pt"/>
    <w:rsid w:val="002468F3"/>
    <w:rPr>
      <w:rFonts w:ascii="Arno Pro" w:hAnsi="Arno Pro" w:cs="Times New Roman"/>
      <w:kern w:val="20"/>
      <w:sz w:val="18"/>
      <w:szCs w:val="20"/>
      <w:lang w:val="en-US" w:eastAsia="en-US"/>
    </w:rPr>
  </w:style>
  <w:style w:type="paragraph" w:customStyle="1" w:styleId="FAAuthorInfoSubtitle">
    <w:name w:val="FA_Author_Info_Subtitle"/>
    <w:basedOn w:val="Normal"/>
    <w:link w:val="FAAuthorInfoSubtitleChar"/>
    <w:autoRedefine/>
    <w:rsid w:val="002468F3"/>
    <w:pPr>
      <w:spacing w:before="120" w:after="60" w:line="480" w:lineRule="auto"/>
    </w:pPr>
    <w:rPr>
      <w:rFonts w:ascii="Times" w:eastAsiaTheme="minorEastAsia" w:hAnsi="Times"/>
      <w:b/>
      <w:sz w:val="24"/>
      <w:lang w:val="en-US" w:eastAsia="en-US"/>
    </w:rPr>
  </w:style>
  <w:style w:type="character" w:customStyle="1" w:styleId="FAAuthorInfoSubtitleChar">
    <w:name w:val="FA_Author_Info_Subtitle Char"/>
    <w:link w:val="FAAuthorInfoSubtitle"/>
    <w:rsid w:val="002468F3"/>
    <w:rPr>
      <w:rFonts w:ascii="Times" w:hAnsi="Times" w:cs="Times New Roman"/>
      <w:b/>
      <w:sz w:val="24"/>
      <w:szCs w:val="20"/>
      <w:lang w:val="en-US" w:eastAsia="en-US"/>
    </w:rPr>
  </w:style>
  <w:style w:type="numbering" w:customStyle="1" w:styleId="NoList12">
    <w:name w:val="No List12"/>
    <w:next w:val="NoList"/>
    <w:uiPriority w:val="99"/>
    <w:semiHidden/>
    <w:unhideWhenUsed/>
    <w:rsid w:val="002468F3"/>
  </w:style>
  <w:style w:type="character" w:customStyle="1" w:styleId="il">
    <w:name w:val="il"/>
    <w:basedOn w:val="DefaultParagraphFont"/>
    <w:rsid w:val="002468F3"/>
  </w:style>
  <w:style w:type="table" w:customStyle="1" w:styleId="TableGrid2">
    <w:name w:val="Table Grid2"/>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2468F3"/>
    <w:rPr>
      <w:b/>
      <w:bCs/>
    </w:rPr>
  </w:style>
  <w:style w:type="numbering" w:customStyle="1" w:styleId="NoList5">
    <w:name w:val="No List5"/>
    <w:next w:val="NoList"/>
    <w:uiPriority w:val="99"/>
    <w:semiHidden/>
    <w:unhideWhenUsed/>
    <w:rsid w:val="002468F3"/>
  </w:style>
  <w:style w:type="table" w:customStyle="1" w:styleId="TableGrid3">
    <w:name w:val="Table Grid3"/>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2468F3"/>
  </w:style>
  <w:style w:type="table" w:customStyle="1" w:styleId="TableGrid4">
    <w:name w:val="Table Grid4"/>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2468F3"/>
    <w:pPr>
      <w:spacing w:after="100" w:line="240" w:lineRule="auto"/>
      <w:ind w:left="600"/>
    </w:pPr>
    <w:rPr>
      <w:rFonts w:ascii="Times New Roman" w:hAnsi="Times New Roman"/>
      <w:sz w:val="24"/>
    </w:rPr>
  </w:style>
  <w:style w:type="paragraph" w:styleId="TOC5">
    <w:name w:val="toc 5"/>
    <w:basedOn w:val="Normal"/>
    <w:next w:val="Normal"/>
    <w:autoRedefine/>
    <w:uiPriority w:val="39"/>
    <w:unhideWhenUsed/>
    <w:rsid w:val="002468F3"/>
    <w:pPr>
      <w:spacing w:after="100"/>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2468F3"/>
    <w:pPr>
      <w:spacing w:after="100"/>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2468F3"/>
    <w:pPr>
      <w:spacing w:after="100"/>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2468F3"/>
    <w:pPr>
      <w:spacing w:after="100"/>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2468F3"/>
    <w:pPr>
      <w:spacing w:after="100"/>
      <w:ind w:left="1760"/>
    </w:pPr>
    <w:rPr>
      <w:rFonts w:asciiTheme="minorHAnsi" w:hAnsiTheme="minorHAnsi" w:cstheme="minorBidi"/>
      <w:sz w:val="22"/>
      <w:szCs w:val="22"/>
    </w:rPr>
  </w:style>
  <w:style w:type="paragraph" w:customStyle="1" w:styleId="Figuretitle">
    <w:name w:val="Figure title"/>
    <w:basedOn w:val="TOCHeading"/>
    <w:qFormat/>
    <w:rsid w:val="002468F3"/>
    <w:pPr>
      <w:spacing w:line="480" w:lineRule="auto"/>
    </w:pPr>
    <w:rPr>
      <w:rFonts w:ascii="Times New Roman" w:hAnsi="Times New Roman" w:cs="Times New Roman"/>
      <w:color w:val="000000" w:themeColor="text1"/>
      <w:sz w:val="24"/>
      <w:szCs w:val="24"/>
    </w:rPr>
  </w:style>
  <w:style w:type="paragraph" w:customStyle="1" w:styleId="Tabletitle">
    <w:name w:val="Table title"/>
    <w:basedOn w:val="Normal"/>
    <w:qFormat/>
    <w:rsid w:val="002468F3"/>
    <w:rPr>
      <w:b/>
      <w:color w:val="000000" w:themeColor="text1"/>
      <w:sz w:val="24"/>
    </w:rPr>
  </w:style>
  <w:style w:type="paragraph" w:styleId="TableofFigures">
    <w:name w:val="table of figures"/>
    <w:basedOn w:val="Normal"/>
    <w:next w:val="Normal"/>
    <w:uiPriority w:val="99"/>
    <w:unhideWhenUsed/>
    <w:rsid w:val="002468F3"/>
    <w:pPr>
      <w:spacing w:after="0"/>
    </w:pPr>
  </w:style>
  <w:style w:type="character" w:customStyle="1" w:styleId="UnresolvedMention1">
    <w:name w:val="Unresolved Mention1"/>
    <w:basedOn w:val="DefaultParagraphFont"/>
    <w:uiPriority w:val="99"/>
    <w:semiHidden/>
    <w:unhideWhenUsed/>
    <w:rsid w:val="002468F3"/>
    <w:rPr>
      <w:color w:val="808080"/>
      <w:shd w:val="clear" w:color="auto" w:fill="E6E6E6"/>
    </w:rPr>
  </w:style>
  <w:style w:type="character" w:customStyle="1" w:styleId="UnresolvedMention2">
    <w:name w:val="Unresolved Mention2"/>
    <w:basedOn w:val="DefaultParagraphFont"/>
    <w:uiPriority w:val="99"/>
    <w:semiHidden/>
    <w:unhideWhenUsed/>
    <w:rsid w:val="002468F3"/>
    <w:rPr>
      <w:color w:val="808080"/>
      <w:shd w:val="clear" w:color="auto" w:fill="E6E6E6"/>
    </w:rPr>
  </w:style>
  <w:style w:type="character" w:customStyle="1" w:styleId="UnresolvedMention3">
    <w:name w:val="Unresolved Mention3"/>
    <w:basedOn w:val="DefaultParagraphFont"/>
    <w:uiPriority w:val="99"/>
    <w:semiHidden/>
    <w:unhideWhenUsed/>
    <w:rsid w:val="002468F3"/>
    <w:rPr>
      <w:color w:val="808080"/>
      <w:shd w:val="clear" w:color="auto" w:fill="E6E6E6"/>
    </w:rPr>
  </w:style>
  <w:style w:type="paragraph" w:styleId="Quote">
    <w:name w:val="Quote"/>
    <w:basedOn w:val="Normal"/>
    <w:next w:val="Normal"/>
    <w:link w:val="QuoteChar"/>
    <w:uiPriority w:val="29"/>
    <w:qFormat/>
    <w:rsid w:val="000D087C"/>
    <w:rPr>
      <w:i/>
      <w:iCs/>
      <w:color w:val="000000" w:themeColor="text1"/>
    </w:rPr>
  </w:style>
  <w:style w:type="character" w:customStyle="1" w:styleId="QuoteChar">
    <w:name w:val="Quote Char"/>
    <w:basedOn w:val="DefaultParagraphFont"/>
    <w:link w:val="Quote"/>
    <w:uiPriority w:val="29"/>
    <w:rsid w:val="000D087C"/>
    <w:rPr>
      <w:rFonts w:ascii="Calibri" w:eastAsia="SimSun" w:hAnsi="Calibri" w:cs="Times New Roman"/>
      <w:i/>
      <w:iCs/>
      <w:color w:val="000000" w:themeColor="text1"/>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F3"/>
    <w:pPr>
      <w:spacing w:after="200" w:line="276" w:lineRule="auto"/>
    </w:pPr>
    <w:rPr>
      <w:rFonts w:ascii="Calibri" w:eastAsia="SimSun" w:hAnsi="Calibri" w:cs="Times New Roman"/>
      <w:sz w:val="20"/>
      <w:szCs w:val="20"/>
    </w:rPr>
  </w:style>
  <w:style w:type="paragraph" w:styleId="Heading1">
    <w:name w:val="heading 1"/>
    <w:basedOn w:val="Normal"/>
    <w:next w:val="Normal"/>
    <w:link w:val="Heading1Char"/>
    <w:uiPriority w:val="9"/>
    <w:qFormat/>
    <w:rsid w:val="002468F3"/>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2468F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unhideWhenUsed/>
    <w:qFormat/>
    <w:rsid w:val="0002746C"/>
    <w:pPr>
      <w:keepNext/>
      <w:keepLines/>
      <w:spacing w:before="320" w:after="120"/>
      <w:outlineLvl w:val="2"/>
    </w:pPr>
    <w:rPr>
      <w:rFonts w:ascii="Times New Roman" w:eastAsiaTheme="majorEastAsia" w:hAnsi="Times New Roman" w:cstheme="majorBidi"/>
      <w:b/>
      <w:bCs/>
      <w:color w:val="000000" w:themeColor="text1"/>
      <w:sz w:val="28"/>
    </w:rPr>
  </w:style>
  <w:style w:type="paragraph" w:styleId="Heading4">
    <w:name w:val="heading 4"/>
    <w:basedOn w:val="Normal"/>
    <w:next w:val="Normal"/>
    <w:link w:val="Heading4Char"/>
    <w:uiPriority w:val="9"/>
    <w:unhideWhenUsed/>
    <w:qFormat/>
    <w:rsid w:val="00F713F0"/>
    <w:pPr>
      <w:keepNext/>
      <w:keepLines/>
      <w:spacing w:before="320" w:after="120"/>
      <w:outlineLvl w:val="3"/>
    </w:pPr>
    <w:rPr>
      <w:rFonts w:ascii="Times New Roman" w:eastAsiaTheme="majorEastAsia" w:hAnsi="Times New Roman" w:cstheme="majorBidi"/>
      <w:b/>
      <w:bCs/>
      <w:i/>
      <w:iCs/>
      <w:color w:val="000000" w:themeColor="tex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468F3"/>
    <w:rPr>
      <w:rFonts w:ascii="Cambria" w:eastAsia="SimSun" w:hAnsi="Cambria" w:cs="Times New Roman"/>
      <w:b/>
      <w:bCs/>
      <w:color w:val="365F91"/>
      <w:sz w:val="28"/>
      <w:szCs w:val="28"/>
    </w:rPr>
  </w:style>
  <w:style w:type="character" w:customStyle="1" w:styleId="Heading2Char">
    <w:name w:val="Heading 2 Char"/>
    <w:basedOn w:val="DefaultParagraphFont"/>
    <w:link w:val="Heading2"/>
    <w:uiPriority w:val="9"/>
    <w:rsid w:val="002468F3"/>
    <w:rPr>
      <w:rFonts w:ascii="Cambria" w:eastAsia="SimSun" w:hAnsi="Cambria" w:cs="Times New Roman"/>
      <w:b/>
      <w:bCs/>
      <w:i/>
      <w:iCs/>
      <w:sz w:val="28"/>
      <w:szCs w:val="28"/>
    </w:rPr>
  </w:style>
  <w:style w:type="character" w:customStyle="1" w:styleId="Heading3Char">
    <w:name w:val="Heading 3 Char"/>
    <w:basedOn w:val="DefaultParagraphFont"/>
    <w:link w:val="Heading3"/>
    <w:uiPriority w:val="9"/>
    <w:rsid w:val="0002746C"/>
    <w:rPr>
      <w:rFonts w:ascii="Times New Roman" w:eastAsiaTheme="majorEastAsia" w:hAnsi="Times New Roman" w:cstheme="majorBidi"/>
      <w:b/>
      <w:bCs/>
      <w:color w:val="000000" w:themeColor="text1"/>
      <w:sz w:val="28"/>
      <w:szCs w:val="20"/>
    </w:rPr>
  </w:style>
  <w:style w:type="character" w:customStyle="1" w:styleId="Heading4Char">
    <w:name w:val="Heading 4 Char"/>
    <w:basedOn w:val="DefaultParagraphFont"/>
    <w:link w:val="Heading4"/>
    <w:uiPriority w:val="9"/>
    <w:rsid w:val="00F713F0"/>
    <w:rPr>
      <w:rFonts w:ascii="Times New Roman" w:eastAsiaTheme="majorEastAsia" w:hAnsi="Times New Roman" w:cstheme="majorBidi"/>
      <w:b/>
      <w:bCs/>
      <w:i/>
      <w:iCs/>
      <w:color w:val="000000" w:themeColor="text1"/>
      <w:sz w:val="24"/>
      <w:szCs w:val="20"/>
    </w:rPr>
  </w:style>
  <w:style w:type="paragraph" w:styleId="Subtitle">
    <w:name w:val="Subtitle"/>
    <w:basedOn w:val="Normal"/>
    <w:next w:val="Normal"/>
    <w:link w:val="SubtitleChar"/>
    <w:uiPriority w:val="11"/>
    <w:qFormat/>
    <w:rsid w:val="002468F3"/>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468F3"/>
    <w:rPr>
      <w:rFonts w:asciiTheme="majorHAnsi" w:eastAsiaTheme="majorEastAsia" w:hAnsiTheme="majorHAnsi" w:cstheme="majorBidi"/>
      <w:sz w:val="24"/>
      <w:szCs w:val="24"/>
    </w:rPr>
  </w:style>
  <w:style w:type="paragraph" w:styleId="ListParagraph">
    <w:name w:val="List Paragraph"/>
    <w:basedOn w:val="Normal"/>
    <w:uiPriority w:val="34"/>
    <w:qFormat/>
    <w:rsid w:val="002468F3"/>
    <w:pPr>
      <w:spacing w:after="0" w:line="240" w:lineRule="auto"/>
      <w:ind w:left="720"/>
      <w:contextualSpacing/>
    </w:pPr>
    <w:rPr>
      <w:rFonts w:eastAsia="Calibri"/>
      <w:lang w:eastAsia="en-US"/>
    </w:rPr>
  </w:style>
  <w:style w:type="character" w:styleId="CommentReference">
    <w:name w:val="annotation reference"/>
    <w:basedOn w:val="DefaultParagraphFont"/>
    <w:uiPriority w:val="99"/>
    <w:unhideWhenUsed/>
    <w:rsid w:val="002468F3"/>
    <w:rPr>
      <w:sz w:val="16"/>
      <w:szCs w:val="16"/>
    </w:rPr>
  </w:style>
  <w:style w:type="paragraph" w:styleId="CommentText">
    <w:name w:val="annotation text"/>
    <w:basedOn w:val="Normal"/>
    <w:link w:val="CommentTextChar"/>
    <w:uiPriority w:val="99"/>
    <w:unhideWhenUsed/>
    <w:rsid w:val="002468F3"/>
    <w:pPr>
      <w:spacing w:line="240" w:lineRule="auto"/>
    </w:pPr>
  </w:style>
  <w:style w:type="character" w:customStyle="1" w:styleId="CommentTextChar">
    <w:name w:val="Comment Text Char"/>
    <w:basedOn w:val="DefaultParagraphFont"/>
    <w:link w:val="CommentText"/>
    <w:uiPriority w:val="99"/>
    <w:rsid w:val="002468F3"/>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unhideWhenUsed/>
    <w:rsid w:val="002468F3"/>
    <w:rPr>
      <w:b/>
      <w:bCs/>
    </w:rPr>
  </w:style>
  <w:style w:type="character" w:customStyle="1" w:styleId="CommentSubjectChar">
    <w:name w:val="Comment Subject Char"/>
    <w:basedOn w:val="CommentTextChar"/>
    <w:link w:val="CommentSubject"/>
    <w:uiPriority w:val="99"/>
    <w:rsid w:val="002468F3"/>
    <w:rPr>
      <w:rFonts w:ascii="Calibri" w:eastAsia="SimSun" w:hAnsi="Calibri" w:cs="Times New Roman"/>
      <w:b/>
      <w:bCs/>
      <w:sz w:val="20"/>
      <w:szCs w:val="20"/>
    </w:rPr>
  </w:style>
  <w:style w:type="paragraph" w:styleId="BalloonText">
    <w:name w:val="Balloon Text"/>
    <w:basedOn w:val="Normal"/>
    <w:link w:val="BalloonTextChar"/>
    <w:uiPriority w:val="99"/>
    <w:semiHidden/>
    <w:unhideWhenUsed/>
    <w:rsid w:val="002468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68F3"/>
    <w:rPr>
      <w:rFonts w:ascii="Tahoma" w:eastAsia="SimSun" w:hAnsi="Tahoma" w:cs="Tahoma"/>
      <w:sz w:val="16"/>
      <w:szCs w:val="16"/>
    </w:rPr>
  </w:style>
  <w:style w:type="paragraph" w:customStyle="1" w:styleId="EndNoteBibliographyTitle">
    <w:name w:val="EndNote Bibliography Title"/>
    <w:basedOn w:val="Normal"/>
    <w:link w:val="EndNoteBibliographyTitleChar"/>
    <w:rsid w:val="002468F3"/>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2468F3"/>
    <w:rPr>
      <w:rFonts w:ascii="Calibri" w:eastAsia="SimSun" w:hAnsi="Calibri" w:cs="Calibri"/>
      <w:noProof/>
      <w:sz w:val="20"/>
      <w:szCs w:val="20"/>
    </w:rPr>
  </w:style>
  <w:style w:type="paragraph" w:customStyle="1" w:styleId="EndNoteBibliography">
    <w:name w:val="EndNote Bibliography"/>
    <w:basedOn w:val="Normal"/>
    <w:link w:val="EndNoteBibliographyChar"/>
    <w:rsid w:val="002468F3"/>
    <w:pPr>
      <w:spacing w:line="240" w:lineRule="auto"/>
      <w:jc w:val="both"/>
    </w:pPr>
    <w:rPr>
      <w:rFonts w:cs="Calibri"/>
      <w:noProof/>
    </w:rPr>
  </w:style>
  <w:style w:type="character" w:customStyle="1" w:styleId="EndNoteBibliographyChar">
    <w:name w:val="EndNote Bibliography Char"/>
    <w:basedOn w:val="DefaultParagraphFont"/>
    <w:link w:val="EndNoteBibliography"/>
    <w:rsid w:val="002468F3"/>
    <w:rPr>
      <w:rFonts w:ascii="Calibri" w:eastAsia="SimSun" w:hAnsi="Calibri" w:cs="Calibri"/>
      <w:noProof/>
      <w:sz w:val="20"/>
      <w:szCs w:val="20"/>
    </w:rPr>
  </w:style>
  <w:style w:type="paragraph" w:styleId="Header">
    <w:name w:val="header"/>
    <w:basedOn w:val="Normal"/>
    <w:link w:val="HeaderChar"/>
    <w:uiPriority w:val="99"/>
    <w:unhideWhenUsed/>
    <w:rsid w:val="002468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68F3"/>
    <w:rPr>
      <w:rFonts w:ascii="Calibri" w:eastAsia="SimSun" w:hAnsi="Calibri" w:cs="Times New Roman"/>
      <w:sz w:val="20"/>
      <w:szCs w:val="20"/>
    </w:rPr>
  </w:style>
  <w:style w:type="paragraph" w:styleId="Footer">
    <w:name w:val="footer"/>
    <w:basedOn w:val="Normal"/>
    <w:link w:val="FooterChar"/>
    <w:uiPriority w:val="99"/>
    <w:unhideWhenUsed/>
    <w:rsid w:val="002468F3"/>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68F3"/>
    <w:rPr>
      <w:rFonts w:ascii="Calibri" w:eastAsia="SimSun" w:hAnsi="Calibri" w:cs="Times New Roman"/>
      <w:sz w:val="20"/>
      <w:szCs w:val="20"/>
    </w:rPr>
  </w:style>
  <w:style w:type="paragraph" w:styleId="Title">
    <w:name w:val="Title"/>
    <w:basedOn w:val="Normal"/>
    <w:next w:val="Normal"/>
    <w:link w:val="TitleChar"/>
    <w:uiPriority w:val="10"/>
    <w:qFormat/>
    <w:rsid w:val="002468F3"/>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2468F3"/>
    <w:rPr>
      <w:rFonts w:asciiTheme="majorHAnsi" w:eastAsiaTheme="majorEastAsia" w:hAnsiTheme="majorHAnsi" w:cstheme="majorBidi"/>
      <w:color w:val="323E4F" w:themeColor="text2" w:themeShade="BF"/>
      <w:spacing w:val="5"/>
      <w:kern w:val="28"/>
      <w:sz w:val="52"/>
      <w:szCs w:val="52"/>
    </w:rPr>
  </w:style>
  <w:style w:type="numbering" w:customStyle="1" w:styleId="NoList1">
    <w:name w:val="No List1"/>
    <w:next w:val="NoList"/>
    <w:uiPriority w:val="99"/>
    <w:semiHidden/>
    <w:unhideWhenUsed/>
    <w:rsid w:val="002468F3"/>
  </w:style>
  <w:style w:type="character" w:styleId="PlaceholderText">
    <w:name w:val="Placeholder Text"/>
    <w:basedOn w:val="DefaultParagraphFont"/>
    <w:uiPriority w:val="99"/>
    <w:semiHidden/>
    <w:rsid w:val="002468F3"/>
    <w:rPr>
      <w:color w:val="808080"/>
    </w:rPr>
  </w:style>
  <w:style w:type="paragraph" w:customStyle="1" w:styleId="Default">
    <w:name w:val="Default"/>
    <w:rsid w:val="002468F3"/>
    <w:pPr>
      <w:autoSpaceDE w:val="0"/>
      <w:autoSpaceDN w:val="0"/>
      <w:adjustRightInd w:val="0"/>
      <w:spacing w:after="0" w:line="240" w:lineRule="auto"/>
    </w:pPr>
    <w:rPr>
      <w:rFonts w:ascii="Times New Roman" w:eastAsia="SimSun" w:hAnsi="Times New Roman" w:cs="Times New Roman"/>
      <w:color w:val="000000"/>
      <w:sz w:val="24"/>
      <w:szCs w:val="24"/>
    </w:rPr>
  </w:style>
  <w:style w:type="character" w:styleId="Hyperlink">
    <w:name w:val="Hyperlink"/>
    <w:basedOn w:val="DefaultParagraphFont"/>
    <w:uiPriority w:val="99"/>
    <w:unhideWhenUsed/>
    <w:rsid w:val="002468F3"/>
    <w:rPr>
      <w:color w:val="0563C1" w:themeColor="hyperlink"/>
      <w:u w:val="single"/>
    </w:rPr>
  </w:style>
  <w:style w:type="character" w:customStyle="1" w:styleId="Mention1">
    <w:name w:val="Mention1"/>
    <w:basedOn w:val="DefaultParagraphFont"/>
    <w:uiPriority w:val="99"/>
    <w:semiHidden/>
    <w:unhideWhenUsed/>
    <w:rsid w:val="002468F3"/>
    <w:rPr>
      <w:color w:val="2B579A"/>
      <w:shd w:val="clear" w:color="auto" w:fill="E6E6E6"/>
    </w:rPr>
  </w:style>
  <w:style w:type="paragraph" w:styleId="NoSpacing">
    <w:name w:val="No Spacing"/>
    <w:uiPriority w:val="1"/>
    <w:qFormat/>
    <w:rsid w:val="002468F3"/>
    <w:pPr>
      <w:spacing w:after="0" w:line="240" w:lineRule="auto"/>
    </w:pPr>
    <w:rPr>
      <w:rFonts w:ascii="Calibri" w:eastAsia="SimSun" w:hAnsi="Calibri" w:cs="Times New Roman"/>
    </w:rPr>
  </w:style>
  <w:style w:type="character" w:customStyle="1" w:styleId="Mention2">
    <w:name w:val="Mention2"/>
    <w:basedOn w:val="DefaultParagraphFont"/>
    <w:uiPriority w:val="99"/>
    <w:semiHidden/>
    <w:unhideWhenUsed/>
    <w:rsid w:val="002468F3"/>
    <w:rPr>
      <w:color w:val="2B579A"/>
      <w:shd w:val="clear" w:color="auto" w:fill="E6E6E6"/>
    </w:rPr>
  </w:style>
  <w:style w:type="character" w:customStyle="1" w:styleId="Mention3">
    <w:name w:val="Mention3"/>
    <w:basedOn w:val="DefaultParagraphFont"/>
    <w:uiPriority w:val="99"/>
    <w:semiHidden/>
    <w:unhideWhenUsed/>
    <w:rsid w:val="002468F3"/>
    <w:rPr>
      <w:color w:val="2B579A"/>
      <w:shd w:val="clear" w:color="auto" w:fill="E6E6E6"/>
    </w:rPr>
  </w:style>
  <w:style w:type="paragraph" w:styleId="TOCHeading">
    <w:name w:val="TOC Heading"/>
    <w:basedOn w:val="Heading1"/>
    <w:next w:val="Normal"/>
    <w:uiPriority w:val="39"/>
    <w:unhideWhenUsed/>
    <w:qFormat/>
    <w:rsid w:val="002468F3"/>
    <w:pPr>
      <w:outlineLvl w:val="9"/>
    </w:pPr>
    <w:rPr>
      <w:rFonts w:asciiTheme="majorHAnsi" w:eastAsiaTheme="majorEastAsia" w:hAnsiTheme="majorHAnsi" w:cstheme="majorBidi"/>
      <w:color w:val="2F5496" w:themeColor="accent1" w:themeShade="BF"/>
      <w:lang w:val="en-US" w:eastAsia="ja-JP"/>
    </w:rPr>
  </w:style>
  <w:style w:type="paragraph" w:styleId="TOC1">
    <w:name w:val="toc 1"/>
    <w:basedOn w:val="Normal"/>
    <w:next w:val="Normal"/>
    <w:autoRedefine/>
    <w:uiPriority w:val="39"/>
    <w:unhideWhenUsed/>
    <w:qFormat/>
    <w:rsid w:val="002468F3"/>
    <w:pPr>
      <w:tabs>
        <w:tab w:val="right" w:leader="dot" w:pos="9016"/>
      </w:tabs>
      <w:spacing w:after="100" w:line="480" w:lineRule="auto"/>
    </w:pPr>
    <w:rPr>
      <w:rFonts w:ascii="Times New Roman" w:hAnsi="Times New Roman"/>
      <w:color w:val="000000" w:themeColor="text1"/>
      <w:sz w:val="24"/>
      <w:szCs w:val="24"/>
    </w:rPr>
  </w:style>
  <w:style w:type="paragraph" w:styleId="TOC2">
    <w:name w:val="toc 2"/>
    <w:basedOn w:val="Normal"/>
    <w:next w:val="Normal"/>
    <w:autoRedefine/>
    <w:uiPriority w:val="39"/>
    <w:unhideWhenUsed/>
    <w:qFormat/>
    <w:rsid w:val="002468F3"/>
    <w:pPr>
      <w:spacing w:after="100" w:line="360" w:lineRule="auto"/>
      <w:ind w:left="220"/>
    </w:pPr>
    <w:rPr>
      <w:rFonts w:ascii="Times New Roman" w:hAnsi="Times New Roman"/>
      <w:sz w:val="24"/>
    </w:rPr>
  </w:style>
  <w:style w:type="paragraph" w:styleId="TOC3">
    <w:name w:val="toc 3"/>
    <w:basedOn w:val="Normal"/>
    <w:next w:val="Normal"/>
    <w:autoRedefine/>
    <w:uiPriority w:val="39"/>
    <w:unhideWhenUsed/>
    <w:qFormat/>
    <w:rsid w:val="002468F3"/>
    <w:pPr>
      <w:tabs>
        <w:tab w:val="right" w:leader="dot" w:pos="9016"/>
      </w:tabs>
      <w:spacing w:after="100" w:line="240" w:lineRule="auto"/>
      <w:ind w:left="440"/>
    </w:pPr>
    <w:rPr>
      <w:rFonts w:ascii="Times New Roman" w:hAnsi="Times New Roman"/>
      <w:noProof/>
      <w:sz w:val="24"/>
      <w:szCs w:val="24"/>
    </w:rPr>
  </w:style>
  <w:style w:type="numbering" w:customStyle="1" w:styleId="NoList2">
    <w:name w:val="No List2"/>
    <w:next w:val="NoList"/>
    <w:uiPriority w:val="99"/>
    <w:semiHidden/>
    <w:unhideWhenUsed/>
    <w:rsid w:val="002468F3"/>
  </w:style>
  <w:style w:type="table" w:styleId="TableGrid">
    <w:name w:val="Table Grid"/>
    <w:basedOn w:val="TableNormal"/>
    <w:uiPriority w:val="59"/>
    <w:rsid w:val="002468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468F3"/>
    <w:pPr>
      <w:spacing w:before="100" w:beforeAutospacing="1" w:after="100" w:afterAutospacing="1" w:line="240" w:lineRule="auto"/>
    </w:pPr>
    <w:rPr>
      <w:rFonts w:ascii="Times New Roman" w:hAnsi="Times New Roman"/>
      <w:sz w:val="24"/>
      <w:szCs w:val="24"/>
    </w:rPr>
  </w:style>
  <w:style w:type="numbering" w:customStyle="1" w:styleId="NoList3">
    <w:name w:val="No List3"/>
    <w:next w:val="NoList"/>
    <w:uiPriority w:val="99"/>
    <w:semiHidden/>
    <w:unhideWhenUsed/>
    <w:rsid w:val="002468F3"/>
  </w:style>
  <w:style w:type="numbering" w:customStyle="1" w:styleId="NoList11">
    <w:name w:val="No List11"/>
    <w:next w:val="NoList"/>
    <w:uiPriority w:val="99"/>
    <w:semiHidden/>
    <w:unhideWhenUsed/>
    <w:rsid w:val="002468F3"/>
  </w:style>
  <w:style w:type="character" w:styleId="Emphasis">
    <w:name w:val="Emphasis"/>
    <w:uiPriority w:val="20"/>
    <w:qFormat/>
    <w:rsid w:val="002468F3"/>
    <w:rPr>
      <w:i/>
      <w:iCs/>
    </w:rPr>
  </w:style>
  <w:style w:type="table" w:customStyle="1" w:styleId="TableGrid1">
    <w:name w:val="Table Grid1"/>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2468F3"/>
  </w:style>
  <w:style w:type="numbering" w:customStyle="1" w:styleId="NoList4">
    <w:name w:val="No List4"/>
    <w:next w:val="NoList"/>
    <w:uiPriority w:val="99"/>
    <w:semiHidden/>
    <w:unhideWhenUsed/>
    <w:rsid w:val="002468F3"/>
  </w:style>
  <w:style w:type="character" w:styleId="FollowedHyperlink">
    <w:name w:val="FollowedHyperlink"/>
    <w:rsid w:val="002468F3"/>
    <w:rPr>
      <w:color w:val="800080"/>
      <w:u w:val="single"/>
    </w:rPr>
  </w:style>
  <w:style w:type="paragraph" w:styleId="BodyText">
    <w:name w:val="Body Text"/>
    <w:basedOn w:val="Normal"/>
    <w:link w:val="BodyTextChar"/>
    <w:rsid w:val="002468F3"/>
    <w:pPr>
      <w:spacing w:line="240" w:lineRule="auto"/>
      <w:jc w:val="center"/>
    </w:pPr>
    <w:rPr>
      <w:rFonts w:ascii="Times" w:eastAsiaTheme="minorEastAsia" w:hAnsi="Times"/>
      <w:b/>
      <w:sz w:val="40"/>
      <w:lang w:val="en-US" w:eastAsia="en-US"/>
    </w:rPr>
  </w:style>
  <w:style w:type="character" w:customStyle="1" w:styleId="BodyTextChar">
    <w:name w:val="Body Text Char"/>
    <w:basedOn w:val="DefaultParagraphFont"/>
    <w:link w:val="BodyText"/>
    <w:rsid w:val="002468F3"/>
    <w:rPr>
      <w:rFonts w:ascii="Times" w:hAnsi="Times" w:cs="Times New Roman"/>
      <w:b/>
      <w:sz w:val="40"/>
      <w:szCs w:val="20"/>
      <w:lang w:val="en-US" w:eastAsia="en-US"/>
    </w:rPr>
  </w:style>
  <w:style w:type="paragraph" w:styleId="FootnoteText">
    <w:name w:val="footnote text"/>
    <w:basedOn w:val="Normal"/>
    <w:next w:val="TFReferencesSection"/>
    <w:link w:val="FootnoteTextChar"/>
    <w:semiHidden/>
    <w:rsid w:val="002468F3"/>
    <w:pPr>
      <w:spacing w:line="240" w:lineRule="auto"/>
      <w:jc w:val="both"/>
    </w:pPr>
    <w:rPr>
      <w:rFonts w:ascii="Times" w:eastAsiaTheme="minorEastAsia" w:hAnsi="Times"/>
      <w:sz w:val="24"/>
      <w:lang w:val="en-US" w:eastAsia="en-US"/>
    </w:rPr>
  </w:style>
  <w:style w:type="character" w:customStyle="1" w:styleId="FootnoteTextChar">
    <w:name w:val="Footnote Text Char"/>
    <w:basedOn w:val="DefaultParagraphFont"/>
    <w:link w:val="FootnoteText"/>
    <w:semiHidden/>
    <w:rsid w:val="002468F3"/>
    <w:rPr>
      <w:rFonts w:ascii="Times" w:hAnsi="Times" w:cs="Times New Roman"/>
      <w:sz w:val="24"/>
      <w:szCs w:val="20"/>
      <w:lang w:val="en-US" w:eastAsia="en-US"/>
    </w:rPr>
  </w:style>
  <w:style w:type="paragraph" w:customStyle="1" w:styleId="TFReferencesSection">
    <w:name w:val="TF_References_Section"/>
    <w:basedOn w:val="Normal"/>
    <w:rsid w:val="002468F3"/>
    <w:pPr>
      <w:spacing w:line="480" w:lineRule="auto"/>
      <w:ind w:firstLine="187"/>
      <w:jc w:val="both"/>
    </w:pPr>
    <w:rPr>
      <w:rFonts w:ascii="Times" w:eastAsiaTheme="minorEastAsia" w:hAnsi="Times"/>
      <w:sz w:val="24"/>
      <w:lang w:val="en-US" w:eastAsia="en-US"/>
    </w:rPr>
  </w:style>
  <w:style w:type="paragraph" w:customStyle="1" w:styleId="TAMainText">
    <w:name w:val="TA_Main_Text"/>
    <w:basedOn w:val="Normal"/>
    <w:rsid w:val="002468F3"/>
    <w:pPr>
      <w:spacing w:after="0" w:line="480" w:lineRule="auto"/>
      <w:ind w:firstLine="202"/>
      <w:jc w:val="both"/>
    </w:pPr>
    <w:rPr>
      <w:rFonts w:ascii="Times" w:eastAsiaTheme="minorEastAsia" w:hAnsi="Times"/>
      <w:sz w:val="24"/>
      <w:lang w:val="en-US" w:eastAsia="en-US"/>
    </w:rPr>
  </w:style>
  <w:style w:type="paragraph" w:customStyle="1" w:styleId="BATitle">
    <w:name w:val="BA_Title"/>
    <w:basedOn w:val="Normal"/>
    <w:next w:val="BBAuthorName"/>
    <w:rsid w:val="002468F3"/>
    <w:pPr>
      <w:spacing w:before="720" w:after="360" w:line="480" w:lineRule="auto"/>
      <w:jc w:val="center"/>
    </w:pPr>
    <w:rPr>
      <w:rFonts w:ascii="Times New Roman" w:eastAsiaTheme="minorEastAsia" w:hAnsi="Times New Roman"/>
      <w:sz w:val="44"/>
      <w:lang w:val="en-US" w:eastAsia="en-US"/>
    </w:rPr>
  </w:style>
  <w:style w:type="paragraph" w:customStyle="1" w:styleId="BBAuthorName">
    <w:name w:val="BB_Author_Name"/>
    <w:basedOn w:val="Normal"/>
    <w:next w:val="BCAuthorAddress"/>
    <w:rsid w:val="002468F3"/>
    <w:pPr>
      <w:spacing w:after="240" w:line="480" w:lineRule="auto"/>
      <w:jc w:val="center"/>
    </w:pPr>
    <w:rPr>
      <w:rFonts w:ascii="Times" w:eastAsiaTheme="minorEastAsia" w:hAnsi="Times"/>
      <w:i/>
      <w:sz w:val="24"/>
      <w:lang w:val="en-US" w:eastAsia="en-US"/>
    </w:rPr>
  </w:style>
  <w:style w:type="paragraph" w:customStyle="1" w:styleId="BCAuthorAddress">
    <w:name w:val="BC_Author_Address"/>
    <w:basedOn w:val="Normal"/>
    <w:next w:val="BIEmailAddress"/>
    <w:rsid w:val="002468F3"/>
    <w:pPr>
      <w:spacing w:after="240" w:line="480" w:lineRule="auto"/>
      <w:jc w:val="center"/>
    </w:pPr>
    <w:rPr>
      <w:rFonts w:ascii="Times" w:eastAsiaTheme="minorEastAsia" w:hAnsi="Times"/>
      <w:sz w:val="24"/>
      <w:lang w:val="en-US" w:eastAsia="en-US"/>
    </w:rPr>
  </w:style>
  <w:style w:type="paragraph" w:customStyle="1" w:styleId="BIEmailAddress">
    <w:name w:val="BI_Email_Address"/>
    <w:basedOn w:val="Normal"/>
    <w:next w:val="AIReceivedDate"/>
    <w:rsid w:val="002468F3"/>
    <w:pPr>
      <w:spacing w:line="480" w:lineRule="auto"/>
      <w:jc w:val="both"/>
    </w:pPr>
    <w:rPr>
      <w:rFonts w:ascii="Times" w:eastAsiaTheme="minorEastAsia" w:hAnsi="Times"/>
      <w:sz w:val="24"/>
      <w:lang w:val="en-US" w:eastAsia="en-US"/>
    </w:rPr>
  </w:style>
  <w:style w:type="paragraph" w:customStyle="1" w:styleId="AIReceivedDate">
    <w:name w:val="AI_Received_Date"/>
    <w:basedOn w:val="Normal"/>
    <w:next w:val="BDAbstract"/>
    <w:rsid w:val="002468F3"/>
    <w:pPr>
      <w:spacing w:after="240" w:line="480" w:lineRule="auto"/>
      <w:jc w:val="both"/>
    </w:pPr>
    <w:rPr>
      <w:rFonts w:ascii="Times" w:eastAsiaTheme="minorEastAsia" w:hAnsi="Times"/>
      <w:b/>
      <w:sz w:val="24"/>
      <w:lang w:val="en-US" w:eastAsia="en-US"/>
    </w:rPr>
  </w:style>
  <w:style w:type="paragraph" w:customStyle="1" w:styleId="BDAbstract">
    <w:name w:val="BD_Abstract"/>
    <w:basedOn w:val="Normal"/>
    <w:next w:val="TAMainText"/>
    <w:rsid w:val="002468F3"/>
    <w:pPr>
      <w:spacing w:before="360" w:after="360" w:line="480" w:lineRule="auto"/>
      <w:jc w:val="both"/>
    </w:pPr>
    <w:rPr>
      <w:rFonts w:ascii="Times" w:eastAsiaTheme="minorEastAsia" w:hAnsi="Times"/>
      <w:sz w:val="24"/>
      <w:lang w:val="en-US" w:eastAsia="en-US"/>
    </w:rPr>
  </w:style>
  <w:style w:type="paragraph" w:customStyle="1" w:styleId="TDAcknowledgments">
    <w:name w:val="TD_Acknowledgments"/>
    <w:basedOn w:val="Normal"/>
    <w:next w:val="Normal"/>
    <w:rsid w:val="002468F3"/>
    <w:pPr>
      <w:spacing w:before="200" w:line="480" w:lineRule="auto"/>
      <w:ind w:firstLine="202"/>
      <w:jc w:val="both"/>
    </w:pPr>
    <w:rPr>
      <w:rFonts w:ascii="Times" w:eastAsiaTheme="minorEastAsia" w:hAnsi="Times"/>
      <w:sz w:val="24"/>
      <w:lang w:val="en-US" w:eastAsia="en-US"/>
    </w:rPr>
  </w:style>
  <w:style w:type="paragraph" w:customStyle="1" w:styleId="TESupportingInformation">
    <w:name w:val="TE_Supporting_Information"/>
    <w:basedOn w:val="Normal"/>
    <w:next w:val="Normal"/>
    <w:rsid w:val="002468F3"/>
    <w:pPr>
      <w:spacing w:line="480" w:lineRule="auto"/>
      <w:ind w:firstLine="187"/>
      <w:jc w:val="both"/>
    </w:pPr>
    <w:rPr>
      <w:rFonts w:ascii="Times" w:eastAsiaTheme="minorEastAsia" w:hAnsi="Times"/>
      <w:sz w:val="24"/>
      <w:lang w:val="en-US" w:eastAsia="en-US"/>
    </w:rPr>
  </w:style>
  <w:style w:type="paragraph" w:customStyle="1" w:styleId="VCSchemeTitle">
    <w:name w:val="VC_Scheme_Title"/>
    <w:basedOn w:val="Normal"/>
    <w:next w:val="Normal"/>
    <w:rsid w:val="002468F3"/>
    <w:pPr>
      <w:spacing w:line="480" w:lineRule="auto"/>
      <w:jc w:val="both"/>
    </w:pPr>
    <w:rPr>
      <w:rFonts w:ascii="Times" w:eastAsiaTheme="minorEastAsia" w:hAnsi="Times"/>
      <w:sz w:val="24"/>
      <w:lang w:val="en-US" w:eastAsia="en-US"/>
    </w:rPr>
  </w:style>
  <w:style w:type="paragraph" w:customStyle="1" w:styleId="VDTableTitle">
    <w:name w:val="VD_Table_Title"/>
    <w:basedOn w:val="Normal"/>
    <w:next w:val="Normal"/>
    <w:rsid w:val="002468F3"/>
    <w:pPr>
      <w:spacing w:line="480" w:lineRule="auto"/>
      <w:jc w:val="both"/>
    </w:pPr>
    <w:rPr>
      <w:rFonts w:ascii="Times" w:eastAsiaTheme="minorEastAsia" w:hAnsi="Times"/>
      <w:sz w:val="24"/>
      <w:lang w:val="en-US" w:eastAsia="en-US"/>
    </w:rPr>
  </w:style>
  <w:style w:type="paragraph" w:customStyle="1" w:styleId="VAFigureCaption">
    <w:name w:val="VA_Figure_Caption"/>
    <w:basedOn w:val="Normal"/>
    <w:next w:val="Normal"/>
    <w:rsid w:val="002468F3"/>
    <w:pPr>
      <w:spacing w:line="480" w:lineRule="auto"/>
      <w:jc w:val="both"/>
    </w:pPr>
    <w:rPr>
      <w:rFonts w:ascii="Times" w:eastAsiaTheme="minorEastAsia" w:hAnsi="Times"/>
      <w:sz w:val="24"/>
      <w:lang w:val="en-US" w:eastAsia="en-US"/>
    </w:rPr>
  </w:style>
  <w:style w:type="paragraph" w:customStyle="1" w:styleId="VBChartTitle">
    <w:name w:val="VB_Chart_Title"/>
    <w:basedOn w:val="Normal"/>
    <w:next w:val="Normal"/>
    <w:rsid w:val="002468F3"/>
    <w:pPr>
      <w:spacing w:line="480" w:lineRule="auto"/>
      <w:jc w:val="both"/>
    </w:pPr>
    <w:rPr>
      <w:rFonts w:ascii="Times" w:eastAsiaTheme="minorEastAsia" w:hAnsi="Times"/>
      <w:sz w:val="24"/>
      <w:lang w:val="en-US" w:eastAsia="en-US"/>
    </w:rPr>
  </w:style>
  <w:style w:type="paragraph" w:customStyle="1" w:styleId="FETableFootnote">
    <w:name w:val="FE_Table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FCChartFootnote">
    <w:name w:val="FC_Chart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FDSchemeFootnote">
    <w:name w:val="FD_Scheme_Footnote"/>
    <w:basedOn w:val="Normal"/>
    <w:next w:val="Normal"/>
    <w:rsid w:val="002468F3"/>
    <w:pPr>
      <w:spacing w:line="240" w:lineRule="auto"/>
      <w:ind w:firstLine="187"/>
      <w:jc w:val="both"/>
    </w:pPr>
    <w:rPr>
      <w:rFonts w:ascii="Times" w:eastAsiaTheme="minorEastAsia" w:hAnsi="Times"/>
      <w:sz w:val="24"/>
      <w:lang w:val="en-US" w:eastAsia="en-US"/>
    </w:rPr>
  </w:style>
  <w:style w:type="paragraph" w:customStyle="1" w:styleId="TCTableBody">
    <w:name w:val="TC_Table_Body"/>
    <w:basedOn w:val="Normal"/>
    <w:rsid w:val="002468F3"/>
    <w:pPr>
      <w:spacing w:line="240" w:lineRule="auto"/>
      <w:jc w:val="both"/>
    </w:pPr>
    <w:rPr>
      <w:rFonts w:ascii="Times" w:eastAsiaTheme="minorEastAsia" w:hAnsi="Times"/>
      <w:sz w:val="24"/>
      <w:lang w:val="en-US" w:eastAsia="en-US"/>
    </w:rPr>
  </w:style>
  <w:style w:type="paragraph" w:customStyle="1" w:styleId="AFTitleRunningHead">
    <w:name w:val="AF_Title_Running_Head"/>
    <w:basedOn w:val="Normal"/>
    <w:next w:val="TAMainText"/>
    <w:rsid w:val="002468F3"/>
    <w:pPr>
      <w:spacing w:line="480" w:lineRule="auto"/>
      <w:jc w:val="both"/>
    </w:pPr>
    <w:rPr>
      <w:rFonts w:ascii="Times" w:eastAsiaTheme="minorEastAsia" w:hAnsi="Times"/>
      <w:sz w:val="24"/>
      <w:lang w:val="en-US" w:eastAsia="en-US"/>
    </w:rPr>
  </w:style>
  <w:style w:type="paragraph" w:customStyle="1" w:styleId="BEAuthorBiography">
    <w:name w:val="BE_Author_Biography"/>
    <w:basedOn w:val="Normal"/>
    <w:rsid w:val="002468F3"/>
    <w:pPr>
      <w:spacing w:line="480" w:lineRule="auto"/>
      <w:jc w:val="both"/>
    </w:pPr>
    <w:rPr>
      <w:rFonts w:ascii="Times" w:eastAsiaTheme="minorEastAsia" w:hAnsi="Times"/>
      <w:sz w:val="24"/>
      <w:lang w:val="en-US" w:eastAsia="en-US"/>
    </w:rPr>
  </w:style>
  <w:style w:type="paragraph" w:customStyle="1" w:styleId="FACorrespondingAuthorFootnote">
    <w:name w:val="FA_Corresponding_Author_Footnote"/>
    <w:basedOn w:val="Normal"/>
    <w:next w:val="TAMainText"/>
    <w:rsid w:val="002468F3"/>
    <w:pPr>
      <w:spacing w:line="480" w:lineRule="auto"/>
      <w:jc w:val="both"/>
    </w:pPr>
    <w:rPr>
      <w:rFonts w:ascii="Times" w:eastAsiaTheme="minorEastAsia" w:hAnsi="Times"/>
      <w:sz w:val="24"/>
      <w:lang w:val="en-US" w:eastAsia="en-US"/>
    </w:rPr>
  </w:style>
  <w:style w:type="paragraph" w:customStyle="1" w:styleId="SNSynopsisTOC">
    <w:name w:val="SN_Synopsis_TOC"/>
    <w:basedOn w:val="Normal"/>
    <w:rsid w:val="002468F3"/>
    <w:pPr>
      <w:spacing w:line="480" w:lineRule="auto"/>
      <w:jc w:val="both"/>
    </w:pPr>
    <w:rPr>
      <w:rFonts w:ascii="Times" w:eastAsiaTheme="minorEastAsia" w:hAnsi="Times"/>
      <w:sz w:val="24"/>
      <w:lang w:val="en-US" w:eastAsia="en-US"/>
    </w:rPr>
  </w:style>
  <w:style w:type="paragraph" w:customStyle="1" w:styleId="BGKeywords">
    <w:name w:val="BG_Keywords"/>
    <w:basedOn w:val="Normal"/>
    <w:rsid w:val="002468F3"/>
    <w:pPr>
      <w:spacing w:line="480" w:lineRule="auto"/>
      <w:jc w:val="both"/>
    </w:pPr>
    <w:rPr>
      <w:rFonts w:ascii="Times" w:eastAsiaTheme="minorEastAsia" w:hAnsi="Times"/>
      <w:sz w:val="24"/>
      <w:lang w:val="en-US" w:eastAsia="en-US"/>
    </w:rPr>
  </w:style>
  <w:style w:type="paragraph" w:customStyle="1" w:styleId="BHBriefs">
    <w:name w:val="BH_Briefs"/>
    <w:basedOn w:val="Normal"/>
    <w:rsid w:val="002468F3"/>
    <w:pPr>
      <w:spacing w:line="480" w:lineRule="auto"/>
      <w:jc w:val="both"/>
    </w:pPr>
    <w:rPr>
      <w:rFonts w:ascii="Times" w:eastAsiaTheme="minorEastAsia" w:hAnsi="Times"/>
      <w:sz w:val="24"/>
      <w:lang w:val="en-US" w:eastAsia="en-US"/>
    </w:rPr>
  </w:style>
  <w:style w:type="character" w:styleId="PageNumber">
    <w:name w:val="page number"/>
    <w:basedOn w:val="DefaultParagraphFont"/>
    <w:rsid w:val="002468F3"/>
  </w:style>
  <w:style w:type="paragraph" w:customStyle="1" w:styleId="StyleFACorrespondingAuthorFootnote7pt">
    <w:name w:val="Style FA_Corresponding_Author_Footnote + 7 pt"/>
    <w:basedOn w:val="Normal"/>
    <w:next w:val="BGKeywords"/>
    <w:link w:val="StyleFACorrespondingAuthorFootnote7ptChar"/>
    <w:autoRedefine/>
    <w:rsid w:val="002468F3"/>
    <w:pPr>
      <w:spacing w:after="0" w:line="240" w:lineRule="auto"/>
    </w:pPr>
    <w:rPr>
      <w:rFonts w:ascii="Arno Pro" w:eastAsiaTheme="minorEastAsia" w:hAnsi="Arno Pro"/>
      <w:kern w:val="20"/>
      <w:sz w:val="18"/>
      <w:lang w:val="en-US" w:eastAsia="en-US"/>
    </w:rPr>
  </w:style>
  <w:style w:type="character" w:customStyle="1" w:styleId="StyleFACorrespondingAuthorFootnote7ptChar">
    <w:name w:val="Style FA_Corresponding_Author_Footnote + 7 pt Char"/>
    <w:link w:val="StyleFACorrespondingAuthorFootnote7pt"/>
    <w:rsid w:val="002468F3"/>
    <w:rPr>
      <w:rFonts w:ascii="Arno Pro" w:hAnsi="Arno Pro" w:cs="Times New Roman"/>
      <w:kern w:val="20"/>
      <w:sz w:val="18"/>
      <w:szCs w:val="20"/>
      <w:lang w:val="en-US" w:eastAsia="en-US"/>
    </w:rPr>
  </w:style>
  <w:style w:type="paragraph" w:customStyle="1" w:styleId="FAAuthorInfoSubtitle">
    <w:name w:val="FA_Author_Info_Subtitle"/>
    <w:basedOn w:val="Normal"/>
    <w:link w:val="FAAuthorInfoSubtitleChar"/>
    <w:autoRedefine/>
    <w:rsid w:val="002468F3"/>
    <w:pPr>
      <w:spacing w:before="120" w:after="60" w:line="480" w:lineRule="auto"/>
    </w:pPr>
    <w:rPr>
      <w:rFonts w:ascii="Times" w:eastAsiaTheme="minorEastAsia" w:hAnsi="Times"/>
      <w:b/>
      <w:sz w:val="24"/>
      <w:lang w:val="en-US" w:eastAsia="en-US"/>
    </w:rPr>
  </w:style>
  <w:style w:type="character" w:customStyle="1" w:styleId="FAAuthorInfoSubtitleChar">
    <w:name w:val="FA_Author_Info_Subtitle Char"/>
    <w:link w:val="FAAuthorInfoSubtitle"/>
    <w:rsid w:val="002468F3"/>
    <w:rPr>
      <w:rFonts w:ascii="Times" w:hAnsi="Times" w:cs="Times New Roman"/>
      <w:b/>
      <w:sz w:val="24"/>
      <w:szCs w:val="20"/>
      <w:lang w:val="en-US" w:eastAsia="en-US"/>
    </w:rPr>
  </w:style>
  <w:style w:type="numbering" w:customStyle="1" w:styleId="NoList12">
    <w:name w:val="No List12"/>
    <w:next w:val="NoList"/>
    <w:uiPriority w:val="99"/>
    <w:semiHidden/>
    <w:unhideWhenUsed/>
    <w:rsid w:val="002468F3"/>
  </w:style>
  <w:style w:type="character" w:customStyle="1" w:styleId="il">
    <w:name w:val="il"/>
    <w:basedOn w:val="DefaultParagraphFont"/>
    <w:rsid w:val="002468F3"/>
  </w:style>
  <w:style w:type="table" w:customStyle="1" w:styleId="TableGrid2">
    <w:name w:val="Table Grid2"/>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semiHidden/>
    <w:unhideWhenUsed/>
    <w:qFormat/>
    <w:rsid w:val="002468F3"/>
    <w:rPr>
      <w:b/>
      <w:bCs/>
    </w:rPr>
  </w:style>
  <w:style w:type="numbering" w:customStyle="1" w:styleId="NoList5">
    <w:name w:val="No List5"/>
    <w:next w:val="NoList"/>
    <w:uiPriority w:val="99"/>
    <w:semiHidden/>
    <w:unhideWhenUsed/>
    <w:rsid w:val="002468F3"/>
  </w:style>
  <w:style w:type="table" w:customStyle="1" w:styleId="TableGrid3">
    <w:name w:val="Table Grid3"/>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2468F3"/>
  </w:style>
  <w:style w:type="table" w:customStyle="1" w:styleId="TableGrid4">
    <w:name w:val="Table Grid4"/>
    <w:basedOn w:val="TableNormal"/>
    <w:next w:val="TableGrid"/>
    <w:uiPriority w:val="59"/>
    <w:rsid w:val="002468F3"/>
    <w:pPr>
      <w:spacing w:after="0" w:line="240" w:lineRule="auto"/>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2468F3"/>
    <w:pPr>
      <w:spacing w:after="100" w:line="240" w:lineRule="auto"/>
      <w:ind w:left="600"/>
    </w:pPr>
    <w:rPr>
      <w:rFonts w:ascii="Times New Roman" w:hAnsi="Times New Roman"/>
      <w:sz w:val="24"/>
    </w:rPr>
  </w:style>
  <w:style w:type="paragraph" w:styleId="TOC5">
    <w:name w:val="toc 5"/>
    <w:basedOn w:val="Normal"/>
    <w:next w:val="Normal"/>
    <w:autoRedefine/>
    <w:uiPriority w:val="39"/>
    <w:unhideWhenUsed/>
    <w:rsid w:val="002468F3"/>
    <w:pPr>
      <w:spacing w:after="100"/>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2468F3"/>
    <w:pPr>
      <w:spacing w:after="100"/>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2468F3"/>
    <w:pPr>
      <w:spacing w:after="100"/>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2468F3"/>
    <w:pPr>
      <w:spacing w:after="100"/>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2468F3"/>
    <w:pPr>
      <w:spacing w:after="100"/>
      <w:ind w:left="1760"/>
    </w:pPr>
    <w:rPr>
      <w:rFonts w:asciiTheme="minorHAnsi" w:hAnsiTheme="minorHAnsi" w:cstheme="minorBidi"/>
      <w:sz w:val="22"/>
      <w:szCs w:val="22"/>
    </w:rPr>
  </w:style>
  <w:style w:type="paragraph" w:customStyle="1" w:styleId="Figuretitle">
    <w:name w:val="Figure title"/>
    <w:basedOn w:val="TOCHeading"/>
    <w:qFormat/>
    <w:rsid w:val="002468F3"/>
    <w:pPr>
      <w:spacing w:line="480" w:lineRule="auto"/>
    </w:pPr>
    <w:rPr>
      <w:rFonts w:ascii="Times New Roman" w:hAnsi="Times New Roman" w:cs="Times New Roman"/>
      <w:color w:val="000000" w:themeColor="text1"/>
      <w:sz w:val="24"/>
      <w:szCs w:val="24"/>
    </w:rPr>
  </w:style>
  <w:style w:type="paragraph" w:customStyle="1" w:styleId="Tabletitle">
    <w:name w:val="Table title"/>
    <w:basedOn w:val="Normal"/>
    <w:qFormat/>
    <w:rsid w:val="002468F3"/>
    <w:rPr>
      <w:b/>
      <w:color w:val="000000" w:themeColor="text1"/>
      <w:sz w:val="24"/>
    </w:rPr>
  </w:style>
  <w:style w:type="paragraph" w:styleId="TableofFigures">
    <w:name w:val="table of figures"/>
    <w:basedOn w:val="Normal"/>
    <w:next w:val="Normal"/>
    <w:uiPriority w:val="99"/>
    <w:unhideWhenUsed/>
    <w:rsid w:val="002468F3"/>
    <w:pPr>
      <w:spacing w:after="0"/>
    </w:pPr>
  </w:style>
  <w:style w:type="character" w:customStyle="1" w:styleId="UnresolvedMention1">
    <w:name w:val="Unresolved Mention1"/>
    <w:basedOn w:val="DefaultParagraphFont"/>
    <w:uiPriority w:val="99"/>
    <w:semiHidden/>
    <w:unhideWhenUsed/>
    <w:rsid w:val="002468F3"/>
    <w:rPr>
      <w:color w:val="808080"/>
      <w:shd w:val="clear" w:color="auto" w:fill="E6E6E6"/>
    </w:rPr>
  </w:style>
  <w:style w:type="character" w:customStyle="1" w:styleId="UnresolvedMention2">
    <w:name w:val="Unresolved Mention2"/>
    <w:basedOn w:val="DefaultParagraphFont"/>
    <w:uiPriority w:val="99"/>
    <w:semiHidden/>
    <w:unhideWhenUsed/>
    <w:rsid w:val="002468F3"/>
    <w:rPr>
      <w:color w:val="808080"/>
      <w:shd w:val="clear" w:color="auto" w:fill="E6E6E6"/>
    </w:rPr>
  </w:style>
  <w:style w:type="character" w:customStyle="1" w:styleId="UnresolvedMention3">
    <w:name w:val="Unresolved Mention3"/>
    <w:basedOn w:val="DefaultParagraphFont"/>
    <w:uiPriority w:val="99"/>
    <w:semiHidden/>
    <w:unhideWhenUsed/>
    <w:rsid w:val="002468F3"/>
    <w:rPr>
      <w:color w:val="808080"/>
      <w:shd w:val="clear" w:color="auto" w:fill="E6E6E6"/>
    </w:rPr>
  </w:style>
  <w:style w:type="paragraph" w:styleId="Quote">
    <w:name w:val="Quote"/>
    <w:basedOn w:val="Normal"/>
    <w:next w:val="Normal"/>
    <w:link w:val="QuoteChar"/>
    <w:uiPriority w:val="29"/>
    <w:qFormat/>
    <w:rsid w:val="000D087C"/>
    <w:rPr>
      <w:i/>
      <w:iCs/>
      <w:color w:val="000000" w:themeColor="text1"/>
    </w:rPr>
  </w:style>
  <w:style w:type="character" w:customStyle="1" w:styleId="QuoteChar">
    <w:name w:val="Quote Char"/>
    <w:basedOn w:val="DefaultParagraphFont"/>
    <w:link w:val="Quote"/>
    <w:uiPriority w:val="29"/>
    <w:rsid w:val="000D087C"/>
    <w:rPr>
      <w:rFonts w:ascii="Calibri" w:eastAsia="SimSun" w:hAnsi="Calibri" w:cs="Times New Roman"/>
      <w:i/>
      <w:iCs/>
      <w:color w:val="000000" w:themeColor="text1"/>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99" Type="http://schemas.openxmlformats.org/officeDocument/2006/relationships/image" Target="media/image227.jpeg"/><Relationship Id="rId303" Type="http://schemas.openxmlformats.org/officeDocument/2006/relationships/image" Target="media/image231.jpeg"/><Relationship Id="rId21" Type="http://schemas.openxmlformats.org/officeDocument/2006/relationships/image" Target="media/image12.png"/><Relationship Id="rId42" Type="http://schemas.openxmlformats.org/officeDocument/2006/relationships/oleObject" Target="embeddings/oleObject3.bin"/><Relationship Id="rId63" Type="http://schemas.openxmlformats.org/officeDocument/2006/relationships/hyperlink" Target="http://en.wikipedia.org/wiki/Amine" TargetMode="External"/><Relationship Id="rId84" Type="http://schemas.openxmlformats.org/officeDocument/2006/relationships/oleObject" Target="embeddings/oleObject23.bin"/><Relationship Id="rId138" Type="http://schemas.openxmlformats.org/officeDocument/2006/relationships/image" Target="media/image96.emf"/><Relationship Id="rId159" Type="http://schemas.openxmlformats.org/officeDocument/2006/relationships/image" Target="media/image115.png"/><Relationship Id="rId170" Type="http://schemas.openxmlformats.org/officeDocument/2006/relationships/image" Target="media/image126.emf"/><Relationship Id="rId191" Type="http://schemas.openxmlformats.org/officeDocument/2006/relationships/oleObject" Target="embeddings/oleObject38.bin"/><Relationship Id="rId205" Type="http://schemas.openxmlformats.org/officeDocument/2006/relationships/oleObject" Target="embeddings/oleObject39.bin"/><Relationship Id="rId226" Type="http://schemas.openxmlformats.org/officeDocument/2006/relationships/image" Target="media/image159.emf"/><Relationship Id="rId247" Type="http://schemas.openxmlformats.org/officeDocument/2006/relationships/image" Target="media/image178.png"/><Relationship Id="rId107" Type="http://schemas.openxmlformats.org/officeDocument/2006/relationships/image" Target="media/image67.tiff"/><Relationship Id="rId268" Type="http://schemas.openxmlformats.org/officeDocument/2006/relationships/oleObject" Target="embeddings/oleObject49.bin"/><Relationship Id="rId289" Type="http://schemas.openxmlformats.org/officeDocument/2006/relationships/image" Target="media/image217.jpeg"/><Relationship Id="rId11" Type="http://schemas.openxmlformats.org/officeDocument/2006/relationships/image" Target="media/image2.png"/><Relationship Id="rId32" Type="http://schemas.openxmlformats.org/officeDocument/2006/relationships/image" Target="media/image22.png"/><Relationship Id="rId53" Type="http://schemas.openxmlformats.org/officeDocument/2006/relationships/image" Target="media/image35.emf"/><Relationship Id="rId74" Type="http://schemas.openxmlformats.org/officeDocument/2006/relationships/image" Target="media/image45.emf"/><Relationship Id="rId128" Type="http://schemas.openxmlformats.org/officeDocument/2006/relationships/image" Target="media/image88.jpeg"/><Relationship Id="rId149" Type="http://schemas.openxmlformats.org/officeDocument/2006/relationships/image" Target="media/image105.png"/><Relationship Id="rId5" Type="http://schemas.openxmlformats.org/officeDocument/2006/relationships/settings" Target="settings.xml"/><Relationship Id="rId95" Type="http://schemas.openxmlformats.org/officeDocument/2006/relationships/image" Target="media/image58.tiff"/><Relationship Id="rId160" Type="http://schemas.openxmlformats.org/officeDocument/2006/relationships/image" Target="media/image116.png"/><Relationship Id="rId181" Type="http://schemas.openxmlformats.org/officeDocument/2006/relationships/oleObject" Target="embeddings/oleObject33.bin"/><Relationship Id="rId216" Type="http://schemas.openxmlformats.org/officeDocument/2006/relationships/image" Target="media/image152.png"/><Relationship Id="rId237" Type="http://schemas.openxmlformats.org/officeDocument/2006/relationships/image" Target="media/image168.png"/><Relationship Id="rId258" Type="http://schemas.openxmlformats.org/officeDocument/2006/relationships/image" Target="media/image189.jpeg"/><Relationship Id="rId279" Type="http://schemas.openxmlformats.org/officeDocument/2006/relationships/image" Target="media/image207.jpeg"/><Relationship Id="rId22" Type="http://schemas.openxmlformats.org/officeDocument/2006/relationships/image" Target="media/image13.png"/><Relationship Id="rId43" Type="http://schemas.openxmlformats.org/officeDocument/2006/relationships/image" Target="media/image30.emf"/><Relationship Id="rId64" Type="http://schemas.openxmlformats.org/officeDocument/2006/relationships/image" Target="media/image40.emf"/><Relationship Id="rId118" Type="http://schemas.openxmlformats.org/officeDocument/2006/relationships/image" Target="media/image81.png"/><Relationship Id="rId139" Type="http://schemas.openxmlformats.org/officeDocument/2006/relationships/oleObject" Target="embeddings/oleObject28.bin"/><Relationship Id="rId290" Type="http://schemas.openxmlformats.org/officeDocument/2006/relationships/image" Target="media/image218.jpeg"/><Relationship Id="rId304" Type="http://schemas.openxmlformats.org/officeDocument/2006/relationships/image" Target="media/image232.jpeg"/><Relationship Id="rId85" Type="http://schemas.openxmlformats.org/officeDocument/2006/relationships/image" Target="media/image50.emf"/><Relationship Id="rId150" Type="http://schemas.openxmlformats.org/officeDocument/2006/relationships/image" Target="media/image106.png"/><Relationship Id="rId171" Type="http://schemas.openxmlformats.org/officeDocument/2006/relationships/oleObject" Target="embeddings/oleObject30.bin"/><Relationship Id="rId192" Type="http://schemas.openxmlformats.org/officeDocument/2006/relationships/image" Target="media/image138.jpeg"/><Relationship Id="rId206" Type="http://schemas.openxmlformats.org/officeDocument/2006/relationships/image" Target="media/image145.emf"/><Relationship Id="rId227" Type="http://schemas.openxmlformats.org/officeDocument/2006/relationships/oleObject" Target="embeddings/oleObject46.bin"/><Relationship Id="rId248" Type="http://schemas.openxmlformats.org/officeDocument/2006/relationships/image" Target="media/image179.png"/><Relationship Id="rId269" Type="http://schemas.openxmlformats.org/officeDocument/2006/relationships/image" Target="media/image198.emf"/><Relationship Id="rId12" Type="http://schemas.openxmlformats.org/officeDocument/2006/relationships/image" Target="media/image3.emf"/><Relationship Id="rId33" Type="http://schemas.openxmlformats.org/officeDocument/2006/relationships/image" Target="media/image23.png"/><Relationship Id="rId108" Type="http://schemas.openxmlformats.org/officeDocument/2006/relationships/image" Target="media/image68.tiff"/><Relationship Id="rId129" Type="http://schemas.openxmlformats.org/officeDocument/2006/relationships/image" Target="media/image89.png"/><Relationship Id="rId280" Type="http://schemas.openxmlformats.org/officeDocument/2006/relationships/image" Target="media/image208.jpeg"/><Relationship Id="rId54" Type="http://schemas.openxmlformats.org/officeDocument/2006/relationships/oleObject" Target="embeddings/oleObject9.bin"/><Relationship Id="rId75" Type="http://schemas.openxmlformats.org/officeDocument/2006/relationships/oleObject" Target="embeddings/oleObject19.bin"/><Relationship Id="rId96" Type="http://schemas.openxmlformats.org/officeDocument/2006/relationships/image" Target="media/image59.tiff"/><Relationship Id="rId140" Type="http://schemas.openxmlformats.org/officeDocument/2006/relationships/image" Target="media/image97.png"/><Relationship Id="rId161" Type="http://schemas.openxmlformats.org/officeDocument/2006/relationships/image" Target="media/image117.png"/><Relationship Id="rId182" Type="http://schemas.openxmlformats.org/officeDocument/2006/relationships/image" Target="media/image133.emf"/><Relationship Id="rId217" Type="http://schemas.openxmlformats.org/officeDocument/2006/relationships/image" Target="media/image153.png"/><Relationship Id="rId6" Type="http://schemas.openxmlformats.org/officeDocument/2006/relationships/webSettings" Target="webSettings.xml"/><Relationship Id="rId238" Type="http://schemas.openxmlformats.org/officeDocument/2006/relationships/image" Target="media/image169.jpeg"/><Relationship Id="rId259" Type="http://schemas.openxmlformats.org/officeDocument/2006/relationships/image" Target="media/image190.png"/><Relationship Id="rId23" Type="http://schemas.openxmlformats.org/officeDocument/2006/relationships/image" Target="media/image14.png"/><Relationship Id="rId119" Type="http://schemas.openxmlformats.org/officeDocument/2006/relationships/image" Target="media/image77.png"/><Relationship Id="rId270" Type="http://schemas.openxmlformats.org/officeDocument/2006/relationships/oleObject" Target="embeddings/oleObject50.bin"/><Relationship Id="rId291" Type="http://schemas.openxmlformats.org/officeDocument/2006/relationships/image" Target="media/image219.jpeg"/><Relationship Id="rId305" Type="http://schemas.openxmlformats.org/officeDocument/2006/relationships/image" Target="media/image233.jpeg"/><Relationship Id="rId44" Type="http://schemas.openxmlformats.org/officeDocument/2006/relationships/oleObject" Target="embeddings/oleObject4.bin"/><Relationship Id="rId65" Type="http://schemas.openxmlformats.org/officeDocument/2006/relationships/oleObject" Target="embeddings/oleObject14.bin"/><Relationship Id="rId86" Type="http://schemas.openxmlformats.org/officeDocument/2006/relationships/oleObject" Target="embeddings/oleObject24.bin"/><Relationship Id="rId130" Type="http://schemas.openxmlformats.org/officeDocument/2006/relationships/image" Target="media/image90.png"/><Relationship Id="rId151" Type="http://schemas.openxmlformats.org/officeDocument/2006/relationships/image" Target="media/image107.png"/><Relationship Id="rId172" Type="http://schemas.openxmlformats.org/officeDocument/2006/relationships/image" Target="media/image127.png"/><Relationship Id="rId193" Type="http://schemas.openxmlformats.org/officeDocument/2006/relationships/image" Target="media/image139.jpeg"/><Relationship Id="rId207" Type="http://schemas.openxmlformats.org/officeDocument/2006/relationships/oleObject" Target="embeddings/oleObject40.bin"/><Relationship Id="rId228" Type="http://schemas.openxmlformats.org/officeDocument/2006/relationships/image" Target="media/image160.emf"/><Relationship Id="rId249" Type="http://schemas.openxmlformats.org/officeDocument/2006/relationships/image" Target="media/image180.png"/><Relationship Id="rId13" Type="http://schemas.openxmlformats.org/officeDocument/2006/relationships/image" Target="media/image4.png"/><Relationship Id="rId109" Type="http://schemas.openxmlformats.org/officeDocument/2006/relationships/image" Target="media/image69.tiff"/><Relationship Id="rId260" Type="http://schemas.openxmlformats.org/officeDocument/2006/relationships/image" Target="media/image191.png"/><Relationship Id="rId281" Type="http://schemas.openxmlformats.org/officeDocument/2006/relationships/image" Target="media/image209.jpeg"/><Relationship Id="rId34" Type="http://schemas.openxmlformats.org/officeDocument/2006/relationships/image" Target="media/image24.png"/><Relationship Id="rId55" Type="http://schemas.openxmlformats.org/officeDocument/2006/relationships/image" Target="media/image36.emf"/><Relationship Id="rId76" Type="http://schemas.openxmlformats.org/officeDocument/2006/relationships/image" Target="media/image46.emf"/><Relationship Id="rId97" Type="http://schemas.openxmlformats.org/officeDocument/2006/relationships/image" Target="media/image60.tiff"/><Relationship Id="rId120" Type="http://schemas.openxmlformats.org/officeDocument/2006/relationships/image" Target="media/image78.png"/><Relationship Id="rId141" Type="http://schemas.openxmlformats.org/officeDocument/2006/relationships/image" Target="media/image98.png"/><Relationship Id="rId7" Type="http://schemas.openxmlformats.org/officeDocument/2006/relationships/footnotes" Target="footnotes.xml"/><Relationship Id="rId162" Type="http://schemas.openxmlformats.org/officeDocument/2006/relationships/image" Target="media/image118.png"/><Relationship Id="rId183" Type="http://schemas.openxmlformats.org/officeDocument/2006/relationships/oleObject" Target="embeddings/oleObject34.bin"/><Relationship Id="rId218" Type="http://schemas.openxmlformats.org/officeDocument/2006/relationships/image" Target="media/image154.emf"/><Relationship Id="rId239" Type="http://schemas.openxmlformats.org/officeDocument/2006/relationships/image" Target="media/image170.png"/><Relationship Id="rId250" Type="http://schemas.openxmlformats.org/officeDocument/2006/relationships/image" Target="media/image181.png"/><Relationship Id="rId271" Type="http://schemas.openxmlformats.org/officeDocument/2006/relationships/image" Target="media/image199.png"/><Relationship Id="rId292" Type="http://schemas.openxmlformats.org/officeDocument/2006/relationships/image" Target="media/image220.png"/><Relationship Id="rId306" Type="http://schemas.openxmlformats.org/officeDocument/2006/relationships/image" Target="media/image234.jpeg"/><Relationship Id="rId24" Type="http://schemas.openxmlformats.org/officeDocument/2006/relationships/image" Target="media/image15.png"/><Relationship Id="rId45" Type="http://schemas.openxmlformats.org/officeDocument/2006/relationships/image" Target="media/image31.emf"/><Relationship Id="rId66" Type="http://schemas.openxmlformats.org/officeDocument/2006/relationships/image" Target="media/image41.emf"/><Relationship Id="rId87" Type="http://schemas.openxmlformats.org/officeDocument/2006/relationships/image" Target="media/image51.emf"/><Relationship Id="rId110" Type="http://schemas.openxmlformats.org/officeDocument/2006/relationships/image" Target="media/image70.jpeg"/><Relationship Id="rId131" Type="http://schemas.openxmlformats.org/officeDocument/2006/relationships/image" Target="media/image91.emf"/><Relationship Id="rId61" Type="http://schemas.openxmlformats.org/officeDocument/2006/relationships/image" Target="media/image39.emf"/><Relationship Id="rId82" Type="http://schemas.openxmlformats.org/officeDocument/2006/relationships/oleObject" Target="embeddings/oleObject22.bin"/><Relationship Id="rId152" Type="http://schemas.openxmlformats.org/officeDocument/2006/relationships/image" Target="media/image108.png"/><Relationship Id="rId173" Type="http://schemas.openxmlformats.org/officeDocument/2006/relationships/image" Target="media/image128.png"/><Relationship Id="rId194" Type="http://schemas.openxmlformats.org/officeDocument/2006/relationships/image" Target="media/image140.jpeg"/><Relationship Id="rId199" Type="http://schemas.openxmlformats.org/officeDocument/2006/relationships/image" Target="media/image142.jpeg"/><Relationship Id="rId203" Type="http://schemas.openxmlformats.org/officeDocument/2006/relationships/image" Target="media/image151.jpeg"/><Relationship Id="rId208" Type="http://schemas.openxmlformats.org/officeDocument/2006/relationships/image" Target="media/image146.emf"/><Relationship Id="rId229" Type="http://schemas.openxmlformats.org/officeDocument/2006/relationships/oleObject" Target="embeddings/oleObject47.bin"/><Relationship Id="rId19" Type="http://schemas.openxmlformats.org/officeDocument/2006/relationships/image" Target="media/image10.png"/><Relationship Id="rId224" Type="http://schemas.openxmlformats.org/officeDocument/2006/relationships/oleObject" Target="embeddings/oleObject45.bin"/><Relationship Id="rId240" Type="http://schemas.openxmlformats.org/officeDocument/2006/relationships/image" Target="media/image171.png"/><Relationship Id="rId245" Type="http://schemas.openxmlformats.org/officeDocument/2006/relationships/image" Target="media/image176.png"/><Relationship Id="rId261" Type="http://schemas.openxmlformats.org/officeDocument/2006/relationships/image" Target="media/image192.jpeg"/><Relationship Id="rId266" Type="http://schemas.openxmlformats.org/officeDocument/2006/relationships/oleObject" Target="embeddings/oleObject48.bin"/><Relationship Id="rId287" Type="http://schemas.openxmlformats.org/officeDocument/2006/relationships/image" Target="media/image215.jpeg"/><Relationship Id="rId14" Type="http://schemas.openxmlformats.org/officeDocument/2006/relationships/image" Target="media/image5.jpe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oleObject" Target="embeddings/oleObject10.bin"/><Relationship Id="rId77" Type="http://schemas.openxmlformats.org/officeDocument/2006/relationships/oleObject" Target="embeddings/oleObject20.bin"/><Relationship Id="rId100" Type="http://schemas.openxmlformats.org/officeDocument/2006/relationships/image" Target="media/image63.jpeg"/><Relationship Id="rId105" Type="http://schemas.openxmlformats.org/officeDocument/2006/relationships/image" Target="media/image68.png"/><Relationship Id="rId126" Type="http://schemas.openxmlformats.org/officeDocument/2006/relationships/image" Target="media/image86.jpeg"/><Relationship Id="rId147" Type="http://schemas.openxmlformats.org/officeDocument/2006/relationships/image" Target="media/image103.png"/><Relationship Id="rId168" Type="http://schemas.openxmlformats.org/officeDocument/2006/relationships/image" Target="media/image124.png"/><Relationship Id="rId282" Type="http://schemas.openxmlformats.org/officeDocument/2006/relationships/image" Target="media/image210.jpeg"/><Relationship Id="rId312"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emf"/><Relationship Id="rId72" Type="http://schemas.openxmlformats.org/officeDocument/2006/relationships/image" Target="media/image44.emf"/><Relationship Id="rId93" Type="http://schemas.openxmlformats.org/officeDocument/2006/relationships/image" Target="media/image56.tiff"/><Relationship Id="rId98" Type="http://schemas.openxmlformats.org/officeDocument/2006/relationships/image" Target="media/image61.tiff"/><Relationship Id="rId121" Type="http://schemas.openxmlformats.org/officeDocument/2006/relationships/image" Target="media/image79.jpeg"/><Relationship Id="rId142" Type="http://schemas.openxmlformats.org/officeDocument/2006/relationships/image" Target="media/image99.emf"/><Relationship Id="rId163" Type="http://schemas.openxmlformats.org/officeDocument/2006/relationships/image" Target="media/image119.png"/><Relationship Id="rId184" Type="http://schemas.openxmlformats.org/officeDocument/2006/relationships/image" Target="media/image134.emf"/><Relationship Id="rId189" Type="http://schemas.openxmlformats.org/officeDocument/2006/relationships/oleObject" Target="embeddings/oleObject37.bin"/><Relationship Id="rId219" Type="http://schemas.openxmlformats.org/officeDocument/2006/relationships/oleObject" Target="embeddings/oleObject43.bin"/><Relationship Id="rId3" Type="http://schemas.openxmlformats.org/officeDocument/2006/relationships/styles" Target="styles.xml"/><Relationship Id="rId214" Type="http://schemas.openxmlformats.org/officeDocument/2006/relationships/image" Target="media/image150.png"/><Relationship Id="rId230" Type="http://schemas.openxmlformats.org/officeDocument/2006/relationships/image" Target="media/image161.png"/><Relationship Id="rId235" Type="http://schemas.openxmlformats.org/officeDocument/2006/relationships/image" Target="media/image166.png"/><Relationship Id="rId251" Type="http://schemas.openxmlformats.org/officeDocument/2006/relationships/image" Target="media/image182.png"/><Relationship Id="rId256" Type="http://schemas.openxmlformats.org/officeDocument/2006/relationships/image" Target="media/image187.png"/><Relationship Id="rId277" Type="http://schemas.openxmlformats.org/officeDocument/2006/relationships/image" Target="media/image205.jpeg"/><Relationship Id="rId298" Type="http://schemas.openxmlformats.org/officeDocument/2006/relationships/image" Target="media/image226.jpeg"/><Relationship Id="rId25" Type="http://schemas.openxmlformats.org/officeDocument/2006/relationships/image" Target="media/image16.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image" Target="media/image76.tiff"/><Relationship Id="rId137" Type="http://schemas.openxmlformats.org/officeDocument/2006/relationships/oleObject" Target="embeddings/oleObject27.bin"/><Relationship Id="rId158" Type="http://schemas.openxmlformats.org/officeDocument/2006/relationships/image" Target="media/image114.png"/><Relationship Id="rId272" Type="http://schemas.openxmlformats.org/officeDocument/2006/relationships/image" Target="media/image200.png"/><Relationship Id="rId293" Type="http://schemas.openxmlformats.org/officeDocument/2006/relationships/image" Target="media/image221.jpeg"/><Relationship Id="rId302" Type="http://schemas.openxmlformats.org/officeDocument/2006/relationships/image" Target="media/image230.png"/><Relationship Id="rId307" Type="http://schemas.openxmlformats.org/officeDocument/2006/relationships/image" Target="media/image235.jpeg"/><Relationship Id="rId20" Type="http://schemas.openxmlformats.org/officeDocument/2006/relationships/image" Target="media/image11.png"/><Relationship Id="rId41" Type="http://schemas.openxmlformats.org/officeDocument/2006/relationships/image" Target="media/image29.emf"/><Relationship Id="rId62" Type="http://schemas.openxmlformats.org/officeDocument/2006/relationships/oleObject" Target="embeddings/oleObject13.bin"/><Relationship Id="rId83" Type="http://schemas.openxmlformats.org/officeDocument/2006/relationships/image" Target="media/image49.emf"/><Relationship Id="rId88" Type="http://schemas.openxmlformats.org/officeDocument/2006/relationships/oleObject" Target="embeddings/oleObject25.bin"/><Relationship Id="rId111" Type="http://schemas.openxmlformats.org/officeDocument/2006/relationships/image" Target="media/image71.tiff"/><Relationship Id="rId132" Type="http://schemas.openxmlformats.org/officeDocument/2006/relationships/oleObject" Target="embeddings/oleObject26.bin"/><Relationship Id="rId153" Type="http://schemas.openxmlformats.org/officeDocument/2006/relationships/image" Target="media/image109.png"/><Relationship Id="rId174" Type="http://schemas.microsoft.com/office/2007/relationships/hdphoto" Target="media/hdphoto1.wdp"/><Relationship Id="rId179" Type="http://schemas.openxmlformats.org/officeDocument/2006/relationships/image" Target="media/image131.png"/><Relationship Id="rId195" Type="http://schemas.openxmlformats.org/officeDocument/2006/relationships/image" Target="media/image1430.jpeg"/><Relationship Id="rId209" Type="http://schemas.openxmlformats.org/officeDocument/2006/relationships/oleObject" Target="embeddings/oleObject41.bin"/><Relationship Id="rId190" Type="http://schemas.openxmlformats.org/officeDocument/2006/relationships/image" Target="media/image137.emf"/><Relationship Id="rId204" Type="http://schemas.openxmlformats.org/officeDocument/2006/relationships/image" Target="media/image144.emf"/><Relationship Id="rId220" Type="http://schemas.openxmlformats.org/officeDocument/2006/relationships/image" Target="media/image155.png"/><Relationship Id="rId225" Type="http://schemas.openxmlformats.org/officeDocument/2006/relationships/image" Target="media/image158.png"/><Relationship Id="rId241" Type="http://schemas.openxmlformats.org/officeDocument/2006/relationships/image" Target="media/image172.png"/><Relationship Id="rId246" Type="http://schemas.openxmlformats.org/officeDocument/2006/relationships/image" Target="media/image177.png"/><Relationship Id="rId267" Type="http://schemas.openxmlformats.org/officeDocument/2006/relationships/image" Target="media/image197.emf"/><Relationship Id="rId288" Type="http://schemas.openxmlformats.org/officeDocument/2006/relationships/image" Target="media/image216.jpeg"/><Relationship Id="rId15" Type="http://schemas.openxmlformats.org/officeDocument/2006/relationships/image" Target="media/image6.png"/><Relationship Id="rId36" Type="http://schemas.openxmlformats.org/officeDocument/2006/relationships/image" Target="media/image26.emf"/><Relationship Id="rId57" Type="http://schemas.openxmlformats.org/officeDocument/2006/relationships/image" Target="media/image37.emf"/><Relationship Id="rId106" Type="http://schemas.openxmlformats.org/officeDocument/2006/relationships/image" Target="media/image69.png"/><Relationship Id="rId127" Type="http://schemas.openxmlformats.org/officeDocument/2006/relationships/image" Target="media/image87.png"/><Relationship Id="rId262" Type="http://schemas.openxmlformats.org/officeDocument/2006/relationships/image" Target="media/image193.png"/><Relationship Id="rId283" Type="http://schemas.openxmlformats.org/officeDocument/2006/relationships/image" Target="media/image211.jpeg"/><Relationship Id="rId313"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hyperlink" Target="http://en.wikipedia.org/wiki/Amine" TargetMode="External"/><Relationship Id="rId52" Type="http://schemas.openxmlformats.org/officeDocument/2006/relationships/oleObject" Target="embeddings/oleObject8.bin"/><Relationship Id="rId73" Type="http://schemas.openxmlformats.org/officeDocument/2006/relationships/oleObject" Target="embeddings/oleObject18.bin"/><Relationship Id="rId78" Type="http://schemas.openxmlformats.org/officeDocument/2006/relationships/image" Target="media/image47.emf"/><Relationship Id="rId94" Type="http://schemas.openxmlformats.org/officeDocument/2006/relationships/image" Target="media/image57.tiff"/><Relationship Id="rId99" Type="http://schemas.openxmlformats.org/officeDocument/2006/relationships/image" Target="media/image62.tiff"/><Relationship Id="rId101" Type="http://schemas.openxmlformats.org/officeDocument/2006/relationships/image" Target="media/image64.tiff"/><Relationship Id="rId122" Type="http://schemas.openxmlformats.org/officeDocument/2006/relationships/image" Target="media/image82.png"/><Relationship Id="rId143" Type="http://schemas.openxmlformats.org/officeDocument/2006/relationships/oleObject" Target="embeddings/oleObject29.bin"/><Relationship Id="rId148" Type="http://schemas.openxmlformats.org/officeDocument/2006/relationships/image" Target="media/image104.png"/><Relationship Id="rId164" Type="http://schemas.openxmlformats.org/officeDocument/2006/relationships/image" Target="media/image120.png"/><Relationship Id="rId169" Type="http://schemas.openxmlformats.org/officeDocument/2006/relationships/image" Target="media/image125.png"/><Relationship Id="rId185"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132.emf"/><Relationship Id="rId210" Type="http://schemas.openxmlformats.org/officeDocument/2006/relationships/image" Target="media/image147.emf"/><Relationship Id="rId215" Type="http://schemas.openxmlformats.org/officeDocument/2006/relationships/image" Target="media/image151.png"/><Relationship Id="rId236" Type="http://schemas.openxmlformats.org/officeDocument/2006/relationships/image" Target="media/image167.png"/><Relationship Id="rId257" Type="http://schemas.openxmlformats.org/officeDocument/2006/relationships/image" Target="media/image188.png"/><Relationship Id="rId278" Type="http://schemas.openxmlformats.org/officeDocument/2006/relationships/image" Target="media/image206.jpeg"/><Relationship Id="rId26" Type="http://schemas.openxmlformats.org/officeDocument/2006/relationships/image" Target="media/image17.png"/><Relationship Id="rId231" Type="http://schemas.openxmlformats.org/officeDocument/2006/relationships/image" Target="media/image162.png"/><Relationship Id="rId252" Type="http://schemas.openxmlformats.org/officeDocument/2006/relationships/image" Target="media/image183.png"/><Relationship Id="rId273" Type="http://schemas.openxmlformats.org/officeDocument/2006/relationships/image" Target="media/image201.jpeg"/><Relationship Id="rId294" Type="http://schemas.openxmlformats.org/officeDocument/2006/relationships/image" Target="media/image222.jpeg"/><Relationship Id="rId308" Type="http://schemas.openxmlformats.org/officeDocument/2006/relationships/image" Target="media/image236.jpeg"/><Relationship Id="rId47" Type="http://schemas.openxmlformats.org/officeDocument/2006/relationships/image" Target="media/image32.emf"/><Relationship Id="rId68" Type="http://schemas.openxmlformats.org/officeDocument/2006/relationships/image" Target="media/image42.emf"/><Relationship Id="rId89" Type="http://schemas.openxmlformats.org/officeDocument/2006/relationships/image" Target="media/image52.tiff"/><Relationship Id="rId112" Type="http://schemas.openxmlformats.org/officeDocument/2006/relationships/image" Target="media/image72.tiff"/><Relationship Id="rId133" Type="http://schemas.openxmlformats.org/officeDocument/2006/relationships/image" Target="media/image92.png"/><Relationship Id="rId154" Type="http://schemas.openxmlformats.org/officeDocument/2006/relationships/image" Target="media/image110.png"/><Relationship Id="rId175" Type="http://schemas.openxmlformats.org/officeDocument/2006/relationships/image" Target="media/image129.emf"/><Relationship Id="rId196" Type="http://schemas.openxmlformats.org/officeDocument/2006/relationships/image" Target="media/image144.jpeg"/><Relationship Id="rId200" Type="http://schemas.openxmlformats.org/officeDocument/2006/relationships/image" Target="media/image143.jpeg"/><Relationship Id="rId16" Type="http://schemas.openxmlformats.org/officeDocument/2006/relationships/image" Target="media/image7.png"/><Relationship Id="rId221" Type="http://schemas.openxmlformats.org/officeDocument/2006/relationships/image" Target="media/image156.emf"/><Relationship Id="rId242" Type="http://schemas.openxmlformats.org/officeDocument/2006/relationships/image" Target="media/image173.png"/><Relationship Id="rId263" Type="http://schemas.openxmlformats.org/officeDocument/2006/relationships/image" Target="media/image194.png"/><Relationship Id="rId284" Type="http://schemas.openxmlformats.org/officeDocument/2006/relationships/image" Target="media/image212.png"/><Relationship Id="rId37" Type="http://schemas.openxmlformats.org/officeDocument/2006/relationships/oleObject" Target="embeddings/oleObject1.bin"/><Relationship Id="rId58" Type="http://schemas.openxmlformats.org/officeDocument/2006/relationships/oleObject" Target="embeddings/oleObject11.bin"/><Relationship Id="rId79" Type="http://schemas.openxmlformats.org/officeDocument/2006/relationships/oleObject" Target="embeddings/oleObject21.bin"/><Relationship Id="rId102" Type="http://schemas.openxmlformats.org/officeDocument/2006/relationships/image" Target="media/image65.tiff"/><Relationship Id="rId123" Type="http://schemas.openxmlformats.org/officeDocument/2006/relationships/image" Target="media/image83.jpeg"/><Relationship Id="rId144" Type="http://schemas.openxmlformats.org/officeDocument/2006/relationships/image" Target="media/image100.png"/><Relationship Id="rId90" Type="http://schemas.openxmlformats.org/officeDocument/2006/relationships/image" Target="media/image53.tiff"/><Relationship Id="rId165" Type="http://schemas.openxmlformats.org/officeDocument/2006/relationships/image" Target="media/image121.png"/><Relationship Id="rId186" Type="http://schemas.openxmlformats.org/officeDocument/2006/relationships/image" Target="media/image135.emf"/><Relationship Id="rId211" Type="http://schemas.openxmlformats.org/officeDocument/2006/relationships/oleObject" Target="embeddings/oleObject42.bin"/><Relationship Id="rId232" Type="http://schemas.openxmlformats.org/officeDocument/2006/relationships/image" Target="media/image163.png"/><Relationship Id="rId253" Type="http://schemas.openxmlformats.org/officeDocument/2006/relationships/image" Target="media/image184.png"/><Relationship Id="rId274" Type="http://schemas.openxmlformats.org/officeDocument/2006/relationships/image" Target="media/image202.png"/><Relationship Id="rId295" Type="http://schemas.openxmlformats.org/officeDocument/2006/relationships/image" Target="media/image223.jpeg"/><Relationship Id="rId309" Type="http://schemas.openxmlformats.org/officeDocument/2006/relationships/hyperlink" Target="http://www.dsm.com/products/akulon/en_US/home.html" TargetMode="External"/><Relationship Id="rId27" Type="http://schemas.openxmlformats.org/officeDocument/2006/relationships/image" Target="media/image18.png"/><Relationship Id="rId48" Type="http://schemas.openxmlformats.org/officeDocument/2006/relationships/oleObject" Target="embeddings/oleObject6.bin"/><Relationship Id="rId69" Type="http://schemas.openxmlformats.org/officeDocument/2006/relationships/oleObject" Target="embeddings/oleObject16.bin"/><Relationship Id="rId113" Type="http://schemas.openxmlformats.org/officeDocument/2006/relationships/image" Target="media/image73.tiff"/><Relationship Id="rId134" Type="http://schemas.openxmlformats.org/officeDocument/2006/relationships/image" Target="media/image93.png"/><Relationship Id="rId80" Type="http://schemas.openxmlformats.org/officeDocument/2006/relationships/hyperlink" Target="http://en.wikipedia.org/wiki/Amine" TargetMode="External"/><Relationship Id="rId155" Type="http://schemas.openxmlformats.org/officeDocument/2006/relationships/image" Target="media/image111.png"/><Relationship Id="rId176" Type="http://schemas.openxmlformats.org/officeDocument/2006/relationships/oleObject" Target="embeddings/oleObject31.bin"/><Relationship Id="rId197" Type="http://schemas.openxmlformats.org/officeDocument/2006/relationships/image" Target="media/image145.jpeg"/><Relationship Id="rId201" Type="http://schemas.openxmlformats.org/officeDocument/2006/relationships/image" Target="media/image149.jpeg"/><Relationship Id="rId222" Type="http://schemas.openxmlformats.org/officeDocument/2006/relationships/oleObject" Target="embeddings/oleObject44.bin"/><Relationship Id="rId243" Type="http://schemas.openxmlformats.org/officeDocument/2006/relationships/image" Target="media/image174.jpeg"/><Relationship Id="rId264" Type="http://schemas.openxmlformats.org/officeDocument/2006/relationships/image" Target="media/image195.png"/><Relationship Id="rId285" Type="http://schemas.openxmlformats.org/officeDocument/2006/relationships/image" Target="media/image213.jpeg"/><Relationship Id="rId17" Type="http://schemas.openxmlformats.org/officeDocument/2006/relationships/image" Target="media/image8.png"/><Relationship Id="rId38" Type="http://schemas.openxmlformats.org/officeDocument/2006/relationships/image" Target="media/image27.emf"/><Relationship Id="rId59" Type="http://schemas.openxmlformats.org/officeDocument/2006/relationships/image" Target="media/image38.emf"/><Relationship Id="rId103" Type="http://schemas.openxmlformats.org/officeDocument/2006/relationships/image" Target="media/image66.png"/><Relationship Id="rId124" Type="http://schemas.openxmlformats.org/officeDocument/2006/relationships/image" Target="media/image84.png"/><Relationship Id="rId310" Type="http://schemas.openxmlformats.org/officeDocument/2006/relationships/hyperlink" Target="http://www.crodacoatingsandpolymers.com/home.aspx?view=dtl&amp;d=content&amp;s=139&amp;r=222&amp;p=1540&amp;productname=&amp;application=&amp;subapplication=&amp;productgroup=&amp;prodID=282" TargetMode="External"/><Relationship Id="rId70" Type="http://schemas.openxmlformats.org/officeDocument/2006/relationships/image" Target="media/image43.emf"/><Relationship Id="rId91" Type="http://schemas.openxmlformats.org/officeDocument/2006/relationships/image" Target="media/image54.tiff"/><Relationship Id="rId145" Type="http://schemas.openxmlformats.org/officeDocument/2006/relationships/image" Target="media/image101.png"/><Relationship Id="rId166" Type="http://schemas.openxmlformats.org/officeDocument/2006/relationships/image" Target="media/image122.png"/><Relationship Id="rId187" Type="http://schemas.openxmlformats.org/officeDocument/2006/relationships/oleObject" Target="embeddings/oleObject36.bin"/><Relationship Id="rId1" Type="http://schemas.openxmlformats.org/officeDocument/2006/relationships/customXml" Target="../customXml/item1.xml"/><Relationship Id="rId212" Type="http://schemas.openxmlformats.org/officeDocument/2006/relationships/image" Target="media/image148.png"/><Relationship Id="rId233" Type="http://schemas.openxmlformats.org/officeDocument/2006/relationships/image" Target="media/image164.png"/><Relationship Id="rId254" Type="http://schemas.openxmlformats.org/officeDocument/2006/relationships/image" Target="media/image185.png"/><Relationship Id="rId28" Type="http://schemas.openxmlformats.org/officeDocument/2006/relationships/image" Target="media/image19.png"/><Relationship Id="rId49" Type="http://schemas.openxmlformats.org/officeDocument/2006/relationships/image" Target="media/image33.emf"/><Relationship Id="rId114" Type="http://schemas.openxmlformats.org/officeDocument/2006/relationships/image" Target="media/image74.tiff"/><Relationship Id="rId275" Type="http://schemas.openxmlformats.org/officeDocument/2006/relationships/image" Target="media/image203.jpeg"/><Relationship Id="rId296" Type="http://schemas.openxmlformats.org/officeDocument/2006/relationships/image" Target="media/image224.jpeg"/><Relationship Id="rId300" Type="http://schemas.openxmlformats.org/officeDocument/2006/relationships/image" Target="media/image228.jpeg"/><Relationship Id="rId60" Type="http://schemas.openxmlformats.org/officeDocument/2006/relationships/oleObject" Target="embeddings/oleObject12.bin"/><Relationship Id="rId81" Type="http://schemas.openxmlformats.org/officeDocument/2006/relationships/image" Target="media/image48.emf"/><Relationship Id="rId135" Type="http://schemas.openxmlformats.org/officeDocument/2006/relationships/image" Target="media/image94.png"/><Relationship Id="rId156" Type="http://schemas.openxmlformats.org/officeDocument/2006/relationships/image" Target="media/image112.png"/><Relationship Id="rId177" Type="http://schemas.openxmlformats.org/officeDocument/2006/relationships/image" Target="media/image130.emf"/><Relationship Id="rId198" Type="http://schemas.openxmlformats.org/officeDocument/2006/relationships/image" Target="media/image141.jpeg"/><Relationship Id="rId202" Type="http://schemas.openxmlformats.org/officeDocument/2006/relationships/image" Target="media/image150.jpeg"/><Relationship Id="rId223" Type="http://schemas.openxmlformats.org/officeDocument/2006/relationships/image" Target="media/image157.emf"/><Relationship Id="rId244" Type="http://schemas.openxmlformats.org/officeDocument/2006/relationships/image" Target="media/image175.png"/><Relationship Id="rId18" Type="http://schemas.openxmlformats.org/officeDocument/2006/relationships/image" Target="media/image9.png"/><Relationship Id="rId39" Type="http://schemas.openxmlformats.org/officeDocument/2006/relationships/oleObject" Target="embeddings/oleObject2.bin"/><Relationship Id="rId265" Type="http://schemas.openxmlformats.org/officeDocument/2006/relationships/image" Target="media/image196.emf"/><Relationship Id="rId286" Type="http://schemas.openxmlformats.org/officeDocument/2006/relationships/image" Target="media/image214.jpeg"/><Relationship Id="rId50" Type="http://schemas.openxmlformats.org/officeDocument/2006/relationships/oleObject" Target="embeddings/oleObject7.bin"/><Relationship Id="rId104" Type="http://schemas.openxmlformats.org/officeDocument/2006/relationships/image" Target="media/image67.png"/><Relationship Id="rId125" Type="http://schemas.openxmlformats.org/officeDocument/2006/relationships/image" Target="media/image85.png"/><Relationship Id="rId146" Type="http://schemas.openxmlformats.org/officeDocument/2006/relationships/image" Target="media/image102.png"/><Relationship Id="rId167" Type="http://schemas.openxmlformats.org/officeDocument/2006/relationships/image" Target="media/image123.png"/><Relationship Id="rId188" Type="http://schemas.openxmlformats.org/officeDocument/2006/relationships/image" Target="media/image136.emf"/><Relationship Id="rId311" Type="http://schemas.openxmlformats.org/officeDocument/2006/relationships/footer" Target="footer2.xml"/><Relationship Id="rId71" Type="http://schemas.openxmlformats.org/officeDocument/2006/relationships/oleObject" Target="embeddings/oleObject17.bin"/><Relationship Id="rId92" Type="http://schemas.openxmlformats.org/officeDocument/2006/relationships/image" Target="media/image55.tiff"/><Relationship Id="rId213" Type="http://schemas.openxmlformats.org/officeDocument/2006/relationships/image" Target="media/image149.png"/><Relationship Id="rId234" Type="http://schemas.openxmlformats.org/officeDocument/2006/relationships/image" Target="media/image165.png"/><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image" Target="media/image186.png"/><Relationship Id="rId276" Type="http://schemas.openxmlformats.org/officeDocument/2006/relationships/image" Target="media/image204.jpeg"/><Relationship Id="rId297" Type="http://schemas.openxmlformats.org/officeDocument/2006/relationships/image" Target="media/image225.jpeg"/><Relationship Id="rId40" Type="http://schemas.openxmlformats.org/officeDocument/2006/relationships/image" Target="media/image28.png"/><Relationship Id="rId115" Type="http://schemas.openxmlformats.org/officeDocument/2006/relationships/image" Target="media/image75.tiff"/><Relationship Id="rId136" Type="http://schemas.openxmlformats.org/officeDocument/2006/relationships/image" Target="media/image95.emf"/><Relationship Id="rId157" Type="http://schemas.openxmlformats.org/officeDocument/2006/relationships/image" Target="media/image113.png"/><Relationship Id="rId178" Type="http://schemas.openxmlformats.org/officeDocument/2006/relationships/oleObject" Target="embeddings/oleObject32.bin"/><Relationship Id="rId301" Type="http://schemas.openxmlformats.org/officeDocument/2006/relationships/image" Target="media/image2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B805E9-772B-4E03-839B-0103E2633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65</TotalTime>
  <Pages>230</Pages>
  <Words>117601</Words>
  <Characters>670327</Characters>
  <Application>Microsoft Office Word</Application>
  <DocSecurity>0</DocSecurity>
  <Lines>5586</Lines>
  <Paragraphs>15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 Su</dc:creator>
  <cp:keywords/>
  <dc:description/>
  <cp:lastModifiedBy>matlab</cp:lastModifiedBy>
  <cp:revision>360</cp:revision>
  <dcterms:created xsi:type="dcterms:W3CDTF">2017-09-06T22:23:00Z</dcterms:created>
  <dcterms:modified xsi:type="dcterms:W3CDTF">2017-10-05T19:24:00Z</dcterms:modified>
</cp:coreProperties>
</file>